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charts/chart4.xml" ContentType="application/vnd.openxmlformats-officedocument.drawingml.chart+xml"/>
  <Override PartName="/word/charts/style4.xml" ContentType="application/vnd.ms-office.chartstyle+xml"/>
  <Override PartName="/word/charts/colors4.xml" ContentType="application/vnd.ms-office.chartcolorstyle+xml"/>
  <Override PartName="/word/charts/chart5.xml" ContentType="application/vnd.openxmlformats-officedocument.drawingml.chart+xml"/>
  <Override PartName="/word/charts/style5.xml" ContentType="application/vnd.ms-office.chartstyle+xml"/>
  <Override PartName="/word/charts/colors5.xml" ContentType="application/vnd.ms-office.chartcolorstyle+xml"/>
  <Override PartName="/word/charts/chart6.xml" ContentType="application/vnd.openxmlformats-officedocument.drawingml.chart+xml"/>
  <Override PartName="/word/charts/style6.xml" ContentType="application/vnd.ms-office.chartstyle+xml"/>
  <Override PartName="/word/charts/colors6.xml" ContentType="application/vnd.ms-office.chartcolorstyle+xml"/>
  <Override PartName="/word/charts/chart7.xml" ContentType="application/vnd.openxmlformats-officedocument.drawingml.chart+xml"/>
  <Override PartName="/word/charts/style7.xml" ContentType="application/vnd.ms-office.chartstyle+xml"/>
  <Override PartName="/word/charts/colors7.xml" ContentType="application/vnd.ms-office.chartcolorstyle+xml"/>
  <Override PartName="/word/charts/chart8.xml" ContentType="application/vnd.openxmlformats-officedocument.drawingml.chart+xml"/>
  <Override PartName="/word/charts/style8.xml" ContentType="application/vnd.ms-office.chartstyle+xml"/>
  <Override PartName="/word/charts/colors8.xml" ContentType="application/vnd.ms-office.chartcolorstyle+xml"/>
  <Override PartName="/word/charts/chart9.xml" ContentType="application/vnd.openxmlformats-officedocument.drawingml.chart+xml"/>
  <Override PartName="/word/charts/style9.xml" ContentType="application/vnd.ms-office.chartstyle+xml"/>
  <Override PartName="/word/charts/colors9.xml" ContentType="application/vnd.ms-office.chartcolorstyle+xml"/>
  <Override PartName="/word/charts/chart10.xml" ContentType="application/vnd.openxmlformats-officedocument.drawingml.chart+xml"/>
  <Override PartName="/word/charts/style10.xml" ContentType="application/vnd.ms-office.chartstyle+xml"/>
  <Override PartName="/word/charts/colors10.xml" ContentType="application/vnd.ms-office.chartcolorstyle+xml"/>
  <Override PartName="/word/charts/chart11.xml" ContentType="application/vnd.openxmlformats-officedocument.drawingml.chart+xml"/>
  <Override PartName="/word/charts/style11.xml" ContentType="application/vnd.ms-office.chartstyle+xml"/>
  <Override PartName="/word/charts/colors11.xml" ContentType="application/vnd.ms-office.chartcolorstyle+xml"/>
  <Override PartName="/word/charts/chart12.xml" ContentType="application/vnd.openxmlformats-officedocument.drawingml.chart+xml"/>
  <Override PartName="/word/charts/style12.xml" ContentType="application/vnd.ms-office.chartstyle+xml"/>
  <Override PartName="/word/charts/colors12.xml" ContentType="application/vnd.ms-office.chartcolorstyle+xml"/>
  <Override PartName="/word/charts/chart13.xml" ContentType="application/vnd.openxmlformats-officedocument.drawingml.chart+xml"/>
  <Override PartName="/word/charts/style13.xml" ContentType="application/vnd.ms-office.chartstyle+xml"/>
  <Override PartName="/word/charts/colors13.xml" ContentType="application/vnd.ms-office.chartcolorstyle+xml"/>
  <Override PartName="/word/charts/chart14.xml" ContentType="application/vnd.openxmlformats-officedocument.drawingml.chart+xml"/>
  <Override PartName="/word/charts/style14.xml" ContentType="application/vnd.ms-office.chartstyle+xml"/>
  <Override PartName="/word/charts/colors14.xml" ContentType="application/vnd.ms-office.chartcolorstyle+xml"/>
  <Override PartName="/word/charts/chart15.xml" ContentType="application/vnd.openxmlformats-officedocument.drawingml.chart+xml"/>
  <Override PartName="/word/charts/style15.xml" ContentType="application/vnd.ms-office.chartstyle+xml"/>
  <Override PartName="/word/charts/colors15.xml" ContentType="application/vnd.ms-office.chartcolorstyle+xml"/>
  <Override PartName="/word/charts/chart16.xml" ContentType="application/vnd.openxmlformats-officedocument.drawingml.chart+xml"/>
  <Override PartName="/word/charts/style16.xml" ContentType="application/vnd.ms-office.chartstyle+xml"/>
  <Override PartName="/word/charts/colors16.xml" ContentType="application/vnd.ms-office.chartcolorstyle+xml"/>
  <Override PartName="/word/charts/chart17.xml" ContentType="application/vnd.openxmlformats-officedocument.drawingml.chart+xml"/>
  <Override PartName="/word/charts/style17.xml" ContentType="application/vnd.ms-office.chartstyle+xml"/>
  <Override PartName="/word/charts/colors17.xml" ContentType="application/vnd.ms-office.chartcolorstyle+xml"/>
  <Override PartName="/word/charts/chart18.xml" ContentType="application/vnd.openxmlformats-officedocument.drawingml.chart+xml"/>
  <Override PartName="/word/charts/style18.xml" ContentType="application/vnd.ms-office.chartstyle+xml"/>
  <Override PartName="/word/charts/colors18.xml" ContentType="application/vnd.ms-office.chartcolorstyle+xml"/>
  <Override PartName="/word/charts/chart19.xml" ContentType="application/vnd.openxmlformats-officedocument.drawingml.chart+xml"/>
  <Override PartName="/word/charts/style19.xml" ContentType="application/vnd.ms-office.chartstyle+xml"/>
  <Override PartName="/word/charts/colors19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053B" w:rsidRDefault="000F610F">
      <w:r>
        <w:t>Electronic Supplementary Information</w:t>
      </w:r>
    </w:p>
    <w:p w:rsidR="00CD0639" w:rsidRDefault="00CD0639" w:rsidP="00CD0639">
      <w:pPr>
        <w:pStyle w:val="Heading1"/>
        <w:jc w:val="center"/>
      </w:pPr>
      <w:r>
        <w:t xml:space="preserve">Distinguishing Amines with an Amino Acid Appended </w:t>
      </w:r>
      <w:r w:rsidRPr="00931273">
        <w:t>Resorcinarene-</w:t>
      </w:r>
      <w:r>
        <w:t>B</w:t>
      </w:r>
      <w:r w:rsidRPr="00931273">
        <w:t>ase</w:t>
      </w:r>
      <w:r>
        <w:t>d</w:t>
      </w:r>
      <w:r w:rsidRPr="00931273">
        <w:t xml:space="preserve"> </w:t>
      </w:r>
      <w:r>
        <w:t>C</w:t>
      </w:r>
      <w:r w:rsidRPr="00931273">
        <w:t xml:space="preserve">avitand </w:t>
      </w:r>
    </w:p>
    <w:p w:rsidR="000F610F" w:rsidRPr="0048790C" w:rsidRDefault="000F610F" w:rsidP="000F610F">
      <w:pPr>
        <w:pStyle w:val="Heading2"/>
        <w:rPr>
          <w:b w:val="0"/>
          <w:sz w:val="24"/>
          <w:szCs w:val="24"/>
        </w:rPr>
      </w:pPr>
      <w:bookmarkStart w:id="0" w:name="_GoBack"/>
      <w:bookmarkEnd w:id="0"/>
      <w:proofErr w:type="spellStart"/>
      <w:r w:rsidRPr="0048790C">
        <w:rPr>
          <w:b w:val="0"/>
          <w:sz w:val="24"/>
          <w:szCs w:val="24"/>
        </w:rPr>
        <w:t>Tayyebeh</w:t>
      </w:r>
      <w:proofErr w:type="spellEnd"/>
      <w:r w:rsidRPr="0048790C">
        <w:rPr>
          <w:b w:val="0"/>
          <w:sz w:val="24"/>
          <w:szCs w:val="24"/>
        </w:rPr>
        <w:t xml:space="preserve"> </w:t>
      </w:r>
      <w:proofErr w:type="spellStart"/>
      <w:r w:rsidRPr="0048790C">
        <w:rPr>
          <w:b w:val="0"/>
          <w:sz w:val="24"/>
          <w:szCs w:val="24"/>
        </w:rPr>
        <w:t>Panahi</w:t>
      </w:r>
      <w:proofErr w:type="spellEnd"/>
      <w:r w:rsidRPr="0048790C">
        <w:rPr>
          <w:b w:val="0"/>
          <w:sz w:val="24"/>
          <w:szCs w:val="24"/>
        </w:rPr>
        <w:t>, Holly L. Anderson, Karla I. Castro, John D. Lamb, Roger G. Harrison</w:t>
      </w:r>
      <w:r>
        <w:rPr>
          <w:b w:val="0"/>
          <w:sz w:val="24"/>
          <w:szCs w:val="24"/>
        </w:rPr>
        <w:t>*</w:t>
      </w:r>
    </w:p>
    <w:p w:rsidR="000F610F" w:rsidRDefault="000F610F" w:rsidP="000F610F">
      <w:r>
        <w:t>Department of Chemistry and Biochemistry, Brigham Young University, Provo, UT, 84602</w:t>
      </w:r>
    </w:p>
    <w:p w:rsidR="00D7150B" w:rsidRDefault="00D7150B" w:rsidP="00D7150B">
      <w:r>
        <w:object w:dxaOrig="4393" w:dyaOrig="40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9.6pt;height:201pt" o:ole="">
            <v:imagedata r:id="rId4" o:title=""/>
          </v:shape>
          <o:OLEObject Type="Embed" ProgID="ChemDraw.Document.6.0" ShapeID="_x0000_i1027" DrawAspect="Content" ObjectID="_1633605996" r:id="rId5"/>
        </w:object>
      </w:r>
    </w:p>
    <w:p w:rsidR="00D7150B" w:rsidRPr="00E9053B" w:rsidRDefault="00D7150B" w:rsidP="00D7150B">
      <w:pPr>
        <w:pStyle w:val="Caption"/>
        <w:spacing w:line="480" w:lineRule="auto"/>
        <w:rPr>
          <w:b w:val="0"/>
          <w:sz w:val="24"/>
          <w:szCs w:val="24"/>
        </w:rPr>
      </w:pPr>
      <w:bookmarkStart w:id="1" w:name="_Ref451429515"/>
      <w:r w:rsidRPr="00AA3855">
        <w:rPr>
          <w:b w:val="0"/>
          <w:sz w:val="24"/>
          <w:szCs w:val="24"/>
        </w:rPr>
        <w:t>Fig. S1</w:t>
      </w:r>
      <w:bookmarkEnd w:id="1"/>
      <w:r w:rsidRPr="00C4758A">
        <w:rPr>
          <w:sz w:val="24"/>
          <w:szCs w:val="24"/>
        </w:rPr>
        <w:t xml:space="preserve"> </w:t>
      </w:r>
      <w:r>
        <w:rPr>
          <w:b w:val="0"/>
          <w:sz w:val="24"/>
          <w:szCs w:val="24"/>
        </w:rPr>
        <w:t>Conformations</w:t>
      </w:r>
      <w:r w:rsidRPr="00C4758A">
        <w:rPr>
          <w:b w:val="0"/>
          <w:sz w:val="24"/>
          <w:szCs w:val="24"/>
        </w:rPr>
        <w:t xml:space="preserve"> of vase and kite</w:t>
      </w:r>
      <w:r>
        <w:rPr>
          <w:b w:val="0"/>
          <w:sz w:val="24"/>
          <w:szCs w:val="24"/>
        </w:rPr>
        <w:t>s</w:t>
      </w:r>
      <w:r w:rsidRPr="00C4758A">
        <w:rPr>
          <w:b w:val="0"/>
          <w:sz w:val="24"/>
          <w:szCs w:val="24"/>
        </w:rPr>
        <w:t>.</w:t>
      </w:r>
      <w:r>
        <w:rPr>
          <w:b w:val="0"/>
          <w:sz w:val="24"/>
          <w:szCs w:val="24"/>
        </w:rPr>
        <w:t xml:space="preserve"> The vase confirmation would have a</w:t>
      </w:r>
      <w:r w:rsidRPr="00C4758A">
        <w:rPr>
          <w:b w:val="0"/>
          <w:sz w:val="24"/>
          <w:szCs w:val="24"/>
        </w:rPr>
        <w:t xml:space="preserve"> </w:t>
      </w:r>
      <w:r w:rsidRPr="00C4758A">
        <w:rPr>
          <w:b w:val="0"/>
          <w:sz w:val="24"/>
          <w:szCs w:val="24"/>
          <w:vertAlign w:val="superscript"/>
        </w:rPr>
        <w:t>1</w:t>
      </w:r>
      <w:r w:rsidRPr="00C4758A">
        <w:rPr>
          <w:b w:val="0"/>
          <w:sz w:val="24"/>
          <w:szCs w:val="24"/>
        </w:rPr>
        <w:t>H NMR signal</w:t>
      </w:r>
      <w:r>
        <w:rPr>
          <w:b w:val="0"/>
          <w:sz w:val="24"/>
          <w:szCs w:val="24"/>
        </w:rPr>
        <w:t xml:space="preserve"> at ca. 5 ppm for </w:t>
      </w:r>
      <w:r w:rsidRPr="00213DD4">
        <w:rPr>
          <w:b w:val="0"/>
          <w:sz w:val="24"/>
          <w:szCs w:val="24"/>
        </w:rPr>
        <w:t>H</w:t>
      </w:r>
      <w:r w:rsidRPr="00213DD4">
        <w:rPr>
          <w:b w:val="0"/>
          <w:sz w:val="24"/>
          <w:szCs w:val="24"/>
          <w:vertAlign w:val="subscript"/>
        </w:rPr>
        <w:t>a</w:t>
      </w:r>
      <w:r w:rsidRPr="00C4758A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 xml:space="preserve">and two signals for </w:t>
      </w:r>
      <w:proofErr w:type="spellStart"/>
      <w:r>
        <w:rPr>
          <w:b w:val="0"/>
          <w:sz w:val="24"/>
          <w:szCs w:val="24"/>
        </w:rPr>
        <w:t>H</w:t>
      </w:r>
      <w:r>
        <w:rPr>
          <w:b w:val="0"/>
          <w:sz w:val="24"/>
          <w:szCs w:val="24"/>
          <w:vertAlign w:val="subscript"/>
        </w:rPr>
        <w:t>b</w:t>
      </w:r>
      <w:proofErr w:type="spellEnd"/>
      <w:r>
        <w:rPr>
          <w:b w:val="0"/>
          <w:sz w:val="24"/>
          <w:szCs w:val="24"/>
        </w:rPr>
        <w:t xml:space="preserve"> and </w:t>
      </w:r>
      <w:proofErr w:type="spellStart"/>
      <w:r>
        <w:rPr>
          <w:b w:val="0"/>
          <w:sz w:val="24"/>
          <w:szCs w:val="24"/>
        </w:rPr>
        <w:t>H</w:t>
      </w:r>
      <w:r>
        <w:rPr>
          <w:b w:val="0"/>
          <w:sz w:val="24"/>
          <w:szCs w:val="24"/>
          <w:vertAlign w:val="subscript"/>
        </w:rPr>
        <w:t>c</w:t>
      </w:r>
      <w:proofErr w:type="spellEnd"/>
      <w:r>
        <w:rPr>
          <w:b w:val="0"/>
          <w:sz w:val="24"/>
          <w:szCs w:val="24"/>
        </w:rPr>
        <w:t>. The kite confirmation can possibly convert to another k</w:t>
      </w:r>
      <w:r w:rsidRPr="00C4758A">
        <w:rPr>
          <w:b w:val="0"/>
          <w:sz w:val="24"/>
          <w:szCs w:val="24"/>
        </w:rPr>
        <w:t>ite</w:t>
      </w:r>
      <w:r>
        <w:rPr>
          <w:b w:val="0"/>
          <w:sz w:val="24"/>
          <w:szCs w:val="24"/>
        </w:rPr>
        <w:t xml:space="preserve"> confirmation. Depending on the rate of interconversion, 2 to 4 </w:t>
      </w:r>
      <w:r w:rsidRPr="00C4758A">
        <w:rPr>
          <w:b w:val="0"/>
          <w:sz w:val="24"/>
          <w:szCs w:val="24"/>
          <w:vertAlign w:val="superscript"/>
        </w:rPr>
        <w:t>1</w:t>
      </w:r>
      <w:r w:rsidRPr="00C4758A">
        <w:rPr>
          <w:b w:val="0"/>
          <w:sz w:val="24"/>
          <w:szCs w:val="24"/>
        </w:rPr>
        <w:t xml:space="preserve">H NMR </w:t>
      </w:r>
      <w:r>
        <w:rPr>
          <w:b w:val="0"/>
          <w:sz w:val="24"/>
          <w:szCs w:val="24"/>
        </w:rPr>
        <w:t xml:space="preserve">signals are possible for </w:t>
      </w:r>
      <w:proofErr w:type="spellStart"/>
      <w:r>
        <w:rPr>
          <w:b w:val="0"/>
          <w:sz w:val="24"/>
          <w:szCs w:val="24"/>
        </w:rPr>
        <w:t>H</w:t>
      </w:r>
      <w:r>
        <w:rPr>
          <w:b w:val="0"/>
          <w:sz w:val="24"/>
          <w:szCs w:val="24"/>
          <w:vertAlign w:val="subscript"/>
        </w:rPr>
        <w:t>b</w:t>
      </w:r>
      <w:proofErr w:type="spellEnd"/>
      <w:r>
        <w:rPr>
          <w:b w:val="0"/>
          <w:sz w:val="24"/>
          <w:szCs w:val="24"/>
        </w:rPr>
        <w:t xml:space="preserve"> and </w:t>
      </w:r>
      <w:proofErr w:type="spellStart"/>
      <w:r>
        <w:rPr>
          <w:b w:val="0"/>
          <w:sz w:val="24"/>
          <w:szCs w:val="24"/>
        </w:rPr>
        <w:t>H</w:t>
      </w:r>
      <w:r>
        <w:rPr>
          <w:b w:val="0"/>
          <w:sz w:val="24"/>
          <w:szCs w:val="24"/>
          <w:vertAlign w:val="subscript"/>
        </w:rPr>
        <w:t>c</w:t>
      </w:r>
      <w:proofErr w:type="spellEnd"/>
      <w:r>
        <w:rPr>
          <w:b w:val="0"/>
          <w:sz w:val="24"/>
          <w:szCs w:val="24"/>
        </w:rPr>
        <w:t xml:space="preserve"> hydrogens.  </w:t>
      </w:r>
    </w:p>
    <w:p w:rsidR="002C7DE0" w:rsidRDefault="002C7DE0" w:rsidP="000F610F"/>
    <w:p w:rsidR="002C7DE0" w:rsidRPr="002C7DE0" w:rsidRDefault="002C7DE0" w:rsidP="002C7DE0">
      <w:pPr>
        <w:pStyle w:val="Heading2"/>
        <w:rPr>
          <w:sz w:val="24"/>
          <w:szCs w:val="24"/>
        </w:rPr>
      </w:pPr>
      <w:bookmarkStart w:id="2" w:name="_Toc452817511"/>
      <w:bookmarkStart w:id="3" w:name="_Toc452932243"/>
      <w:r w:rsidRPr="002C7DE0">
        <w:rPr>
          <w:sz w:val="24"/>
          <w:szCs w:val="24"/>
        </w:rPr>
        <w:lastRenderedPageBreak/>
        <w:t>NMR of GME, GMA</w:t>
      </w:r>
      <w:bookmarkEnd w:id="2"/>
      <w:bookmarkEnd w:id="3"/>
      <w:r w:rsidRPr="002C7DE0">
        <w:rPr>
          <w:sz w:val="24"/>
          <w:szCs w:val="24"/>
        </w:rPr>
        <w:t>, GUE and GUA</w:t>
      </w:r>
    </w:p>
    <w:p w:rsidR="002C7DE0" w:rsidRDefault="002C7DE0" w:rsidP="00D7150B">
      <w:pPr>
        <w:jc w:val="center"/>
      </w:pPr>
      <w:r>
        <w:rPr>
          <w:noProof/>
        </w:rPr>
        <w:drawing>
          <wp:inline distT="0" distB="0" distL="0" distR="0" wp14:anchorId="148734A4" wp14:editId="21FB3805">
            <wp:extent cx="1219200" cy="1790142"/>
            <wp:effectExtent l="0" t="0" r="0" b="63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038" cy="1800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80AF05" wp14:editId="50C72ADB">
                <wp:simplePos x="0" y="0"/>
                <wp:positionH relativeFrom="column">
                  <wp:posOffset>4048125</wp:posOffset>
                </wp:positionH>
                <wp:positionV relativeFrom="paragraph">
                  <wp:posOffset>1499870</wp:posOffset>
                </wp:positionV>
                <wp:extent cx="219075" cy="276225"/>
                <wp:effectExtent l="0" t="0" r="9525" b="9525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80AF05" id="_x0000_t202" coordsize="21600,21600" o:spt="202" path="m,l,21600r21600,l21600,xe">
                <v:stroke joinstyle="miter"/>
                <v:path gradientshapeok="t" o:connecttype="rect"/>
              </v:shapetype>
              <v:shape id="Text Box 59" o:spid="_x0000_s1026" type="#_x0000_t202" style="position:absolute;left:0;text-align:left;margin-left:318.75pt;margin-top:118.1pt;width:17.25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" fillcolor="white [3201]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C3FDD0" wp14:editId="10ECB768">
                <wp:simplePos x="0" y="0"/>
                <wp:positionH relativeFrom="column">
                  <wp:posOffset>3781425</wp:posOffset>
                </wp:positionH>
                <wp:positionV relativeFrom="paragraph">
                  <wp:posOffset>2213610</wp:posOffset>
                </wp:positionV>
                <wp:extent cx="400050" cy="257175"/>
                <wp:effectExtent l="0" t="0" r="0" b="9525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C3FDD0" id="Text Box 55" o:spid="_x0000_s1027" type="#_x0000_t202" style="position:absolute;left:0;text-align:left;margin-left:297.75pt;margin-top:174.3pt;width:31.5pt;height:2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" fillcolor="white [3201]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C7DE0" w:rsidRDefault="002C7DE0" w:rsidP="002C7DE0">
      <w:r>
        <w:rPr>
          <w:noProof/>
        </w:rPr>
        <w:drawing>
          <wp:inline distT="0" distB="0" distL="0" distR="0" wp14:anchorId="05204FC9" wp14:editId="43A17755">
            <wp:extent cx="5353050" cy="3218180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2500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902" cy="32186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DE0" w:rsidRDefault="00D7150B" w:rsidP="00D7150B">
      <w:pPr>
        <w:pStyle w:val="Caption"/>
        <w:rPr>
          <w:rFonts w:cs="Times New Roman"/>
          <w:b w:val="0"/>
          <w:szCs w:val="24"/>
        </w:rPr>
      </w:pPr>
      <w:bookmarkStart w:id="4" w:name="_Toc452811190"/>
      <w:r w:rsidRPr="00D7150B">
        <w:rPr>
          <w:b w:val="0"/>
        </w:rPr>
        <w:t>Fig S2</w:t>
      </w:r>
      <w:r w:rsidR="002C7DE0">
        <w:t xml:space="preserve"> </w:t>
      </w:r>
      <w:r w:rsidR="002C7DE0" w:rsidRPr="002A139E">
        <w:rPr>
          <w:rFonts w:cs="Times New Roman"/>
          <w:b w:val="0"/>
          <w:szCs w:val="24"/>
          <w:vertAlign w:val="superscript"/>
        </w:rPr>
        <w:t>1</w:t>
      </w:r>
      <w:r w:rsidR="002C7DE0" w:rsidRPr="002A139E">
        <w:rPr>
          <w:rFonts w:cs="Times New Roman"/>
          <w:b w:val="0"/>
          <w:szCs w:val="24"/>
        </w:rPr>
        <w:t xml:space="preserve">H NMR of </w:t>
      </w:r>
      <w:r w:rsidR="002C7DE0" w:rsidRPr="002A139E">
        <w:rPr>
          <w:rFonts w:cs="Times New Roman"/>
          <w:szCs w:val="24"/>
        </w:rPr>
        <w:t>GME</w:t>
      </w:r>
      <w:r w:rsidR="002C7DE0" w:rsidRPr="002A139E">
        <w:rPr>
          <w:rFonts w:cs="Times New Roman"/>
          <w:b w:val="0"/>
          <w:szCs w:val="24"/>
        </w:rPr>
        <w:t xml:space="preserve"> in d</w:t>
      </w:r>
      <w:r w:rsidR="002C7DE0" w:rsidRPr="002A139E">
        <w:rPr>
          <w:rFonts w:cs="Times New Roman"/>
          <w:b w:val="0"/>
          <w:szCs w:val="24"/>
          <w:vertAlign w:val="subscript"/>
        </w:rPr>
        <w:t>6</w:t>
      </w:r>
      <w:r w:rsidR="002C7DE0" w:rsidRPr="002A139E">
        <w:rPr>
          <w:rFonts w:cs="Times New Roman"/>
          <w:b w:val="0"/>
          <w:szCs w:val="24"/>
        </w:rPr>
        <w:t>-DMSO.</w:t>
      </w:r>
      <w:bookmarkEnd w:id="4"/>
    </w:p>
    <w:p w:rsidR="00DE3456" w:rsidRDefault="00DE3456" w:rsidP="00DE3456">
      <w:r>
        <w:rPr>
          <w:noProof/>
        </w:rPr>
        <w:lastRenderedPageBreak/>
        <w:drawing>
          <wp:inline distT="0" distB="0" distL="0" distR="0" wp14:anchorId="2A8123DE" wp14:editId="3749C574">
            <wp:extent cx="5537307" cy="3206115"/>
            <wp:effectExtent l="0" t="0" r="635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913" cy="3229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456" w:rsidRDefault="00D7150B" w:rsidP="00D7150B">
      <w:pPr>
        <w:pStyle w:val="Caption"/>
        <w:rPr>
          <w:rFonts w:cs="Times New Roman"/>
          <w:szCs w:val="24"/>
        </w:rPr>
      </w:pPr>
      <w:bookmarkStart w:id="5" w:name="_Toc452811191"/>
      <w:r>
        <w:rPr>
          <w:b w:val="0"/>
        </w:rPr>
        <w:t>Fig S2b</w:t>
      </w:r>
      <w:r w:rsidR="00DE3456">
        <w:t xml:space="preserve"> </w:t>
      </w:r>
      <w:r w:rsidR="00DE3456" w:rsidRPr="002A139E">
        <w:rPr>
          <w:rFonts w:cs="Times New Roman"/>
          <w:b w:val="0"/>
          <w:szCs w:val="24"/>
          <w:vertAlign w:val="superscript"/>
        </w:rPr>
        <w:t>13</w:t>
      </w:r>
      <w:r w:rsidR="00DE3456" w:rsidRPr="002A139E">
        <w:rPr>
          <w:rFonts w:cs="Times New Roman"/>
          <w:b w:val="0"/>
          <w:szCs w:val="24"/>
        </w:rPr>
        <w:t xml:space="preserve">C NMR of </w:t>
      </w:r>
      <w:r w:rsidR="00DE3456" w:rsidRPr="002A139E">
        <w:rPr>
          <w:rFonts w:cs="Times New Roman"/>
          <w:szCs w:val="24"/>
        </w:rPr>
        <w:t>GME</w:t>
      </w:r>
      <w:r w:rsidR="00DE3456" w:rsidRPr="002A139E">
        <w:rPr>
          <w:rFonts w:cs="Times New Roman"/>
          <w:b w:val="0"/>
          <w:szCs w:val="24"/>
        </w:rPr>
        <w:t xml:space="preserve"> in d</w:t>
      </w:r>
      <w:r w:rsidR="00DE3456" w:rsidRPr="002A139E">
        <w:rPr>
          <w:rFonts w:cs="Times New Roman"/>
          <w:b w:val="0"/>
          <w:szCs w:val="24"/>
          <w:vertAlign w:val="subscript"/>
        </w:rPr>
        <w:t>6</w:t>
      </w:r>
      <w:r w:rsidR="00DE3456" w:rsidRPr="002A139E">
        <w:rPr>
          <w:rFonts w:cs="Times New Roman"/>
          <w:b w:val="0"/>
          <w:szCs w:val="24"/>
        </w:rPr>
        <w:t>-DMSO.</w:t>
      </w:r>
      <w:bookmarkEnd w:id="5"/>
    </w:p>
    <w:p w:rsidR="00DE3456" w:rsidRPr="00DE3456" w:rsidRDefault="00DE3456" w:rsidP="00DE3456"/>
    <w:p w:rsidR="002C7DE0" w:rsidRDefault="002C7DE0" w:rsidP="000F610F"/>
    <w:p w:rsidR="002C7DE0" w:rsidRPr="00D7150B" w:rsidRDefault="002C7DE0" w:rsidP="00D7150B">
      <w:pPr>
        <w:spacing w:line="480" w:lineRule="auto"/>
        <w:ind w:firstLine="720"/>
        <w:jc w:val="center"/>
      </w:pPr>
      <w:r w:rsidRPr="002C7DE0">
        <w:rPr>
          <w:noProof/>
        </w:rPr>
        <w:drawing>
          <wp:inline distT="0" distB="0" distL="0" distR="0" wp14:anchorId="65F2B44A" wp14:editId="2AFB6EE0">
            <wp:extent cx="1062977" cy="1607820"/>
            <wp:effectExtent l="0" t="0" r="444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83" cy="1613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7DE0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D941BF" wp14:editId="4BBC02F8">
                <wp:simplePos x="0" y="0"/>
                <wp:positionH relativeFrom="column">
                  <wp:posOffset>5153025</wp:posOffset>
                </wp:positionH>
                <wp:positionV relativeFrom="paragraph">
                  <wp:posOffset>1228725</wp:posOffset>
                </wp:positionV>
                <wp:extent cx="266700" cy="323850"/>
                <wp:effectExtent l="0" t="0" r="0" b="0"/>
                <wp:wrapNone/>
                <wp:docPr id="87" name="Text Box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23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D941BF" id="Text Box 87" o:spid="_x0000_s1028" type="#_x0000_t202" style="position:absolute;left:0;text-align:left;margin-left:405.75pt;margin-top:96.75pt;width:21pt;height:25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" fillcolor="window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C7DE0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CAC1FC" wp14:editId="2B808484">
                <wp:simplePos x="0" y="0"/>
                <wp:positionH relativeFrom="column">
                  <wp:posOffset>3600450</wp:posOffset>
                </wp:positionH>
                <wp:positionV relativeFrom="paragraph">
                  <wp:posOffset>971550</wp:posOffset>
                </wp:positionV>
                <wp:extent cx="466725" cy="285750"/>
                <wp:effectExtent l="0" t="0" r="9525" b="0"/>
                <wp:wrapNone/>
                <wp:docPr id="85" name="Text Box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CAC1FC" id="Text Box 85" o:spid="_x0000_s1029" type="#_x0000_t202" style="position:absolute;left:0;text-align:left;margin-left:283.5pt;margin-top:76.5pt;width:36.75pt;height:2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" fillcolor="window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C7DE0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C68769E" wp14:editId="4E9B9438">
                <wp:simplePos x="0" y="0"/>
                <wp:positionH relativeFrom="column">
                  <wp:posOffset>1876425</wp:posOffset>
                </wp:positionH>
                <wp:positionV relativeFrom="paragraph">
                  <wp:posOffset>1857375</wp:posOffset>
                </wp:positionV>
                <wp:extent cx="466725" cy="285750"/>
                <wp:effectExtent l="0" t="0" r="9525" b="0"/>
                <wp:wrapNone/>
                <wp:docPr id="84" name="Text Box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68769E" id="Text Box 84" o:spid="_x0000_s1030" type="#_x0000_t202" style="position:absolute;left:0;text-align:left;margin-left:147.75pt;margin-top:146.25pt;width:36.75pt;height:22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" fillcolor="window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C7DE0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191F5E5" wp14:editId="17932BF5">
                <wp:simplePos x="0" y="0"/>
                <wp:positionH relativeFrom="column">
                  <wp:posOffset>2590800</wp:posOffset>
                </wp:positionH>
                <wp:positionV relativeFrom="paragraph">
                  <wp:posOffset>1905000</wp:posOffset>
                </wp:positionV>
                <wp:extent cx="466725" cy="285750"/>
                <wp:effectExtent l="0" t="0" r="9525" b="0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91F5E5" id="Text Box 83" o:spid="_x0000_s1031" type="#_x0000_t202" style="position:absolute;left:0;text-align:left;margin-left:204pt;margin-top:150pt;width:36.75pt;height:2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" fillcolor="window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2C7DE0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0A20B6" wp14:editId="13959D44">
                <wp:simplePos x="0" y="0"/>
                <wp:positionH relativeFrom="column">
                  <wp:posOffset>285750</wp:posOffset>
                </wp:positionH>
                <wp:positionV relativeFrom="paragraph">
                  <wp:posOffset>1666875</wp:posOffset>
                </wp:positionV>
                <wp:extent cx="466725" cy="285750"/>
                <wp:effectExtent l="0" t="0" r="9525" b="0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0A20B6" id="Text Box 82" o:spid="_x0000_s1032" type="#_x0000_t202" style="position:absolute;left:0;text-align:left;margin-left:22.5pt;margin-top:131.25pt;width:36.75pt;height:2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" fillcolor="window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C7DE0" w:rsidRPr="002C7DE0" w:rsidRDefault="002C7DE0" w:rsidP="002C7DE0">
      <w:pPr>
        <w:spacing w:line="480" w:lineRule="auto"/>
        <w:rPr>
          <w:rFonts w:cs="Times New Roman"/>
          <w:szCs w:val="24"/>
        </w:rPr>
      </w:pPr>
      <w:r w:rsidRPr="002C7DE0">
        <w:rPr>
          <w:rFonts w:cs="Times New Roman"/>
          <w:noProof/>
          <w:szCs w:val="24"/>
        </w:rPr>
        <w:lastRenderedPageBreak/>
        <w:drawing>
          <wp:inline distT="0" distB="0" distL="0" distR="0" wp14:anchorId="3DF4D4BD" wp14:editId="749222A2">
            <wp:extent cx="5353050" cy="32181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896" cy="321868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DE0" w:rsidRPr="002C7DE0" w:rsidRDefault="00D7150B" w:rsidP="002C7DE0">
      <w:pPr>
        <w:framePr w:wrap="around" w:vAnchor="text" w:hAnchor="text" w:y="1"/>
        <w:spacing w:after="200" w:line="480" w:lineRule="auto"/>
        <w:jc w:val="center"/>
        <w:rPr>
          <w:rFonts w:cs="Times New Roman"/>
          <w:b/>
          <w:iCs/>
          <w:szCs w:val="24"/>
        </w:rPr>
      </w:pPr>
      <w:bookmarkStart w:id="6" w:name="_Toc452811196"/>
      <w:r>
        <w:rPr>
          <w:iCs/>
          <w:szCs w:val="18"/>
        </w:rPr>
        <w:t>Fig S2c</w:t>
      </w:r>
      <w:r w:rsidR="002C7DE0" w:rsidRPr="002C7DE0">
        <w:rPr>
          <w:b/>
          <w:iCs/>
          <w:szCs w:val="18"/>
        </w:rPr>
        <w:t xml:space="preserve"> </w:t>
      </w:r>
      <w:r w:rsidR="002C7DE0" w:rsidRPr="002C7DE0">
        <w:rPr>
          <w:rFonts w:cs="Times New Roman"/>
          <w:iCs/>
          <w:szCs w:val="24"/>
          <w:vertAlign w:val="superscript"/>
        </w:rPr>
        <w:t>1</w:t>
      </w:r>
      <w:r w:rsidR="002C7DE0" w:rsidRPr="002C7DE0">
        <w:rPr>
          <w:rFonts w:cs="Times New Roman"/>
          <w:iCs/>
          <w:szCs w:val="24"/>
        </w:rPr>
        <w:t xml:space="preserve">H NMR of </w:t>
      </w:r>
      <w:r w:rsidR="002C7DE0" w:rsidRPr="002C7DE0">
        <w:rPr>
          <w:rFonts w:cs="Times New Roman"/>
          <w:b/>
          <w:iCs/>
          <w:szCs w:val="24"/>
        </w:rPr>
        <w:t>GMA</w:t>
      </w:r>
      <w:r w:rsidR="002C7DE0" w:rsidRPr="002C7DE0">
        <w:rPr>
          <w:rFonts w:cs="Times New Roman"/>
          <w:iCs/>
          <w:szCs w:val="24"/>
        </w:rPr>
        <w:t xml:space="preserve"> in d</w:t>
      </w:r>
      <w:r w:rsidR="002C7DE0" w:rsidRPr="002C7DE0">
        <w:rPr>
          <w:rFonts w:cs="Times New Roman"/>
          <w:iCs/>
          <w:szCs w:val="24"/>
          <w:vertAlign w:val="subscript"/>
        </w:rPr>
        <w:t>6</w:t>
      </w:r>
      <w:r w:rsidR="002C7DE0" w:rsidRPr="002C7DE0">
        <w:rPr>
          <w:rFonts w:cs="Times New Roman"/>
          <w:iCs/>
          <w:szCs w:val="24"/>
        </w:rPr>
        <w:t>-DMSO.</w:t>
      </w:r>
      <w:bookmarkEnd w:id="6"/>
    </w:p>
    <w:p w:rsidR="000F610F" w:rsidRDefault="000F610F"/>
    <w:p w:rsidR="002C7DE0" w:rsidRDefault="002C7DE0"/>
    <w:p w:rsidR="002C7DE0" w:rsidRDefault="002C7DE0" w:rsidP="00D7150B">
      <w:pPr>
        <w:jc w:val="center"/>
        <w:rPr>
          <w:rFonts w:cs="Times New Roman"/>
          <w:szCs w:val="24"/>
        </w:rPr>
      </w:pPr>
      <w:r>
        <w:rPr>
          <w:noProof/>
        </w:rPr>
        <w:drawing>
          <wp:inline distT="0" distB="0" distL="0" distR="0" wp14:anchorId="5C0A606A" wp14:editId="15219A67">
            <wp:extent cx="1600200" cy="1829663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563" cy="183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DE0" w:rsidRDefault="002C7DE0" w:rsidP="002C7DE0">
      <w:pPr>
        <w:rPr>
          <w:rFonts w:cs="Times New Roman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595AC11" wp14:editId="49F6E2EA">
                <wp:simplePos x="0" y="0"/>
                <wp:positionH relativeFrom="column">
                  <wp:posOffset>4714875</wp:posOffset>
                </wp:positionH>
                <wp:positionV relativeFrom="paragraph">
                  <wp:posOffset>-257175</wp:posOffset>
                </wp:positionV>
                <wp:extent cx="200025" cy="247650"/>
                <wp:effectExtent l="0" t="0" r="9525" b="0"/>
                <wp:wrapNone/>
                <wp:docPr id="73" name="Text Box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025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95AC11" id="Text Box 73" o:spid="_x0000_s1033" type="#_x0000_t202" style="position:absolute;margin-left:371.25pt;margin-top:-20.25pt;width:15.75pt;height:1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" fillcolor="white [3201]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F6C0393" wp14:editId="0DD1ECB5">
                <wp:simplePos x="0" y="0"/>
                <wp:positionH relativeFrom="column">
                  <wp:posOffset>3276600</wp:posOffset>
                </wp:positionH>
                <wp:positionV relativeFrom="paragraph">
                  <wp:posOffset>-228600</wp:posOffset>
                </wp:positionV>
                <wp:extent cx="447675" cy="276225"/>
                <wp:effectExtent l="0" t="0" r="9525" b="9525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67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6C0393" id="Text Box 60" o:spid="_x0000_s1034" type="#_x0000_t202" style="position:absolute;margin-left:258pt;margin-top:-18pt;width:35.25pt;height:21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" fillcolor="white [3201]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972881C" wp14:editId="49DC8864">
                <wp:simplePos x="0" y="0"/>
                <wp:positionH relativeFrom="column">
                  <wp:posOffset>2314575</wp:posOffset>
                </wp:positionH>
                <wp:positionV relativeFrom="paragraph">
                  <wp:posOffset>1304925</wp:posOffset>
                </wp:positionV>
                <wp:extent cx="200025" cy="247650"/>
                <wp:effectExtent l="0" t="0" r="9525" b="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025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72881C" id="Text Box 62" o:spid="_x0000_s1035" type="#_x0000_t202" style="position:absolute;margin-left:182.25pt;margin-top:102.75pt;width:15.75pt;height:19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" fillcolor="white [3201]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C694596" wp14:editId="5D9F5C7D">
                <wp:simplePos x="0" y="0"/>
                <wp:positionH relativeFrom="column">
                  <wp:posOffset>2152650</wp:posOffset>
                </wp:positionH>
                <wp:positionV relativeFrom="paragraph">
                  <wp:posOffset>1200150</wp:posOffset>
                </wp:positionV>
                <wp:extent cx="200025" cy="247650"/>
                <wp:effectExtent l="0" t="0" r="9525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025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3456" w:rsidRDefault="00DE3456" w:rsidP="002C7DE0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694596" id="Text Box 61" o:spid="_x0000_s1036" type="#_x0000_t202" style="position:absolute;margin-left:169.5pt;margin-top:94.5pt;width:15.75pt;height: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" fillcolor="white [3201]" stroked="f" strokeweight=".5pt">
                <v:textbox>
                  <w:txbxContent>
                    <w:p w:rsidR="00DE3456" w:rsidRDefault="00DE3456" w:rsidP="002C7DE0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cs="Times New Roman"/>
          <w:noProof/>
          <w:szCs w:val="24"/>
        </w:rPr>
        <w:drawing>
          <wp:inline distT="0" distB="0" distL="0" distR="0" wp14:anchorId="45AC0ED0" wp14:editId="74C10E83">
            <wp:extent cx="5372100" cy="321754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769" cy="3229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7DE0" w:rsidRDefault="00D7150B" w:rsidP="00D7150B">
      <w:pPr>
        <w:pStyle w:val="Caption"/>
        <w:rPr>
          <w:rFonts w:cs="Times New Roman"/>
          <w:b w:val="0"/>
          <w:szCs w:val="24"/>
        </w:rPr>
      </w:pPr>
      <w:bookmarkStart w:id="7" w:name="_Toc452811200"/>
      <w:r>
        <w:rPr>
          <w:b w:val="0"/>
        </w:rPr>
        <w:t>Fig S3</w:t>
      </w:r>
      <w:r w:rsidR="002C7DE0">
        <w:t xml:space="preserve"> </w:t>
      </w:r>
      <w:r w:rsidR="002C7DE0" w:rsidRPr="00583BB2">
        <w:rPr>
          <w:rFonts w:cs="Times New Roman"/>
          <w:b w:val="0"/>
          <w:szCs w:val="24"/>
          <w:vertAlign w:val="superscript"/>
        </w:rPr>
        <w:t>1</w:t>
      </w:r>
      <w:r w:rsidR="002C7DE0" w:rsidRPr="00583BB2">
        <w:rPr>
          <w:rFonts w:cs="Times New Roman"/>
          <w:b w:val="0"/>
          <w:szCs w:val="24"/>
        </w:rPr>
        <w:t>H NMR of</w:t>
      </w:r>
      <w:r w:rsidR="002C7DE0">
        <w:rPr>
          <w:rFonts w:cs="Times New Roman"/>
          <w:szCs w:val="24"/>
        </w:rPr>
        <w:t xml:space="preserve"> GUE </w:t>
      </w:r>
      <w:r w:rsidR="002C7DE0" w:rsidRPr="00583BB2">
        <w:rPr>
          <w:rFonts w:cs="Times New Roman"/>
          <w:b w:val="0"/>
          <w:szCs w:val="24"/>
        </w:rPr>
        <w:t>in d</w:t>
      </w:r>
      <w:r w:rsidR="002C7DE0" w:rsidRPr="00583BB2">
        <w:rPr>
          <w:rFonts w:cs="Times New Roman"/>
          <w:b w:val="0"/>
          <w:szCs w:val="24"/>
          <w:vertAlign w:val="subscript"/>
        </w:rPr>
        <w:t>6</w:t>
      </w:r>
      <w:r w:rsidR="002C7DE0" w:rsidRPr="00583BB2">
        <w:rPr>
          <w:rFonts w:cs="Times New Roman"/>
          <w:b w:val="0"/>
          <w:szCs w:val="24"/>
        </w:rPr>
        <w:t>-C</w:t>
      </w:r>
      <w:r w:rsidR="002C7DE0" w:rsidRPr="00583BB2">
        <w:rPr>
          <w:rFonts w:cs="Times New Roman"/>
          <w:b w:val="0"/>
          <w:szCs w:val="24"/>
          <w:vertAlign w:val="subscript"/>
        </w:rPr>
        <w:t>6</w:t>
      </w:r>
      <w:r w:rsidR="002C7DE0" w:rsidRPr="00583BB2">
        <w:rPr>
          <w:rFonts w:cs="Times New Roman"/>
          <w:b w:val="0"/>
          <w:szCs w:val="24"/>
        </w:rPr>
        <w:t>H</w:t>
      </w:r>
      <w:r w:rsidR="002C7DE0" w:rsidRPr="00583BB2">
        <w:rPr>
          <w:rFonts w:cs="Times New Roman"/>
          <w:b w:val="0"/>
          <w:szCs w:val="24"/>
          <w:vertAlign w:val="subscript"/>
        </w:rPr>
        <w:t>6</w:t>
      </w:r>
      <w:r w:rsidR="002C7DE0" w:rsidRPr="00583BB2">
        <w:rPr>
          <w:rFonts w:cs="Times New Roman"/>
          <w:b w:val="0"/>
          <w:szCs w:val="24"/>
        </w:rPr>
        <w:t>.</w:t>
      </w:r>
      <w:bookmarkEnd w:id="7"/>
    </w:p>
    <w:p w:rsidR="00DE3456" w:rsidRDefault="00DE3456" w:rsidP="00DE3456">
      <w:pPr>
        <w:rPr>
          <w:rFonts w:cs="Times New Roman"/>
          <w:szCs w:val="24"/>
        </w:rPr>
      </w:pPr>
      <w:r>
        <w:rPr>
          <w:rFonts w:cs="Times New Roman"/>
          <w:noProof/>
          <w:szCs w:val="24"/>
        </w:rPr>
        <w:drawing>
          <wp:inline distT="0" distB="0" distL="0" distR="0" wp14:anchorId="29A403A7" wp14:editId="142CDBC9">
            <wp:extent cx="5372100" cy="3217545"/>
            <wp:effectExtent l="0" t="0" r="0" b="190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6183" cy="3237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3456" w:rsidRDefault="00D7150B" w:rsidP="00D7150B">
      <w:pPr>
        <w:pStyle w:val="Caption"/>
        <w:rPr>
          <w:rFonts w:cs="Times New Roman"/>
          <w:szCs w:val="24"/>
        </w:rPr>
      </w:pPr>
      <w:bookmarkStart w:id="8" w:name="_Toc452811201"/>
      <w:r>
        <w:rPr>
          <w:b w:val="0"/>
        </w:rPr>
        <w:t>Fig S3a</w:t>
      </w:r>
      <w:r w:rsidR="00DE3456">
        <w:t xml:space="preserve"> </w:t>
      </w:r>
      <w:r w:rsidR="00DE3456" w:rsidRPr="00583BB2">
        <w:rPr>
          <w:rFonts w:cs="Times New Roman"/>
          <w:b w:val="0"/>
          <w:szCs w:val="24"/>
          <w:vertAlign w:val="superscript"/>
        </w:rPr>
        <w:t>13</w:t>
      </w:r>
      <w:r w:rsidR="00DE3456" w:rsidRPr="00583BB2">
        <w:rPr>
          <w:rFonts w:cs="Times New Roman"/>
          <w:b w:val="0"/>
          <w:szCs w:val="24"/>
        </w:rPr>
        <w:t>C NMR of</w:t>
      </w:r>
      <w:r w:rsidR="00DE3456">
        <w:rPr>
          <w:rFonts w:cs="Times New Roman"/>
          <w:szCs w:val="24"/>
        </w:rPr>
        <w:t xml:space="preserve"> GUE </w:t>
      </w:r>
      <w:r w:rsidR="00DE3456" w:rsidRPr="00583BB2">
        <w:rPr>
          <w:rFonts w:cs="Times New Roman"/>
          <w:b w:val="0"/>
          <w:szCs w:val="24"/>
        </w:rPr>
        <w:t>in d</w:t>
      </w:r>
      <w:r w:rsidR="00DE3456" w:rsidRPr="00583BB2">
        <w:rPr>
          <w:rFonts w:cs="Times New Roman"/>
          <w:b w:val="0"/>
          <w:szCs w:val="24"/>
          <w:vertAlign w:val="subscript"/>
        </w:rPr>
        <w:t>6</w:t>
      </w:r>
      <w:r w:rsidR="00DE3456" w:rsidRPr="00583BB2">
        <w:rPr>
          <w:rFonts w:cs="Times New Roman"/>
          <w:b w:val="0"/>
          <w:szCs w:val="24"/>
        </w:rPr>
        <w:t>-C</w:t>
      </w:r>
      <w:r w:rsidR="00DE3456" w:rsidRPr="00583BB2">
        <w:rPr>
          <w:rFonts w:cs="Times New Roman"/>
          <w:b w:val="0"/>
          <w:szCs w:val="24"/>
          <w:vertAlign w:val="subscript"/>
        </w:rPr>
        <w:t>6</w:t>
      </w:r>
      <w:r w:rsidR="00DE3456" w:rsidRPr="00583BB2">
        <w:rPr>
          <w:rFonts w:cs="Times New Roman"/>
          <w:b w:val="0"/>
          <w:szCs w:val="24"/>
        </w:rPr>
        <w:t>H</w:t>
      </w:r>
      <w:r w:rsidR="00DE3456" w:rsidRPr="00583BB2">
        <w:rPr>
          <w:rFonts w:cs="Times New Roman"/>
          <w:b w:val="0"/>
          <w:szCs w:val="24"/>
          <w:vertAlign w:val="subscript"/>
        </w:rPr>
        <w:t>6</w:t>
      </w:r>
      <w:r w:rsidR="00DE3456" w:rsidRPr="00583BB2">
        <w:rPr>
          <w:rFonts w:cs="Times New Roman"/>
          <w:b w:val="0"/>
          <w:szCs w:val="24"/>
        </w:rPr>
        <w:t>.</w:t>
      </w:r>
      <w:bookmarkEnd w:id="8"/>
    </w:p>
    <w:p w:rsidR="00DE3456" w:rsidRPr="00DE3456" w:rsidRDefault="00DE3456" w:rsidP="00DE3456"/>
    <w:p w:rsidR="00413C24" w:rsidRPr="00413C24" w:rsidRDefault="00413C24" w:rsidP="00413C24">
      <w:pPr>
        <w:spacing w:line="480" w:lineRule="auto"/>
        <w:ind w:firstLine="720"/>
        <w:jc w:val="center"/>
      </w:pPr>
      <w:r w:rsidRPr="00413C24">
        <w:rPr>
          <w:noProof/>
        </w:rPr>
        <w:lastRenderedPageBreak/>
        <w:drawing>
          <wp:inline distT="0" distB="0" distL="0" distR="0" wp14:anchorId="6E18C08A" wp14:editId="469F5C34">
            <wp:extent cx="1561391" cy="1760220"/>
            <wp:effectExtent l="0" t="0" r="127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973" cy="1766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C24" w:rsidRPr="00413C24" w:rsidRDefault="00413C24" w:rsidP="00D7150B">
      <w:pPr>
        <w:framePr w:wrap="around" w:vAnchor="text" w:hAnchor="text" w:y="1"/>
        <w:spacing w:after="200" w:line="480" w:lineRule="auto"/>
        <w:rPr>
          <w:rFonts w:cs="Times New Roman"/>
          <w:b/>
          <w:iCs/>
          <w:szCs w:val="24"/>
        </w:rPr>
      </w:pPr>
    </w:p>
    <w:p w:rsidR="00413C24" w:rsidRPr="00413C24" w:rsidRDefault="00413C24" w:rsidP="00413C24">
      <w:pPr>
        <w:spacing w:line="480" w:lineRule="auto"/>
        <w:rPr>
          <w:rFonts w:cs="Times New Roman"/>
          <w:noProof/>
          <w:szCs w:val="24"/>
        </w:rPr>
      </w:pPr>
      <w:r w:rsidRPr="00413C24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AA10A49" wp14:editId="3F1472BA">
                <wp:simplePos x="0" y="0"/>
                <wp:positionH relativeFrom="column">
                  <wp:posOffset>419100</wp:posOffset>
                </wp:positionH>
                <wp:positionV relativeFrom="paragraph">
                  <wp:posOffset>1436370</wp:posOffset>
                </wp:positionV>
                <wp:extent cx="466725" cy="276225"/>
                <wp:effectExtent l="0" t="0" r="9525" b="9525"/>
                <wp:wrapNone/>
                <wp:docPr id="120" name="Text Box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413C24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A10A49" id="Text Box 120" o:spid="_x0000_s1037" type="#_x0000_t202" style="position:absolute;margin-left:33pt;margin-top:113.1pt;width:36.75pt;height:21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" fillcolor="window" stroked="f" strokeweight=".5pt">
                <v:textbox>
                  <w:txbxContent>
                    <w:p w:rsidR="00DE3456" w:rsidRDefault="00DE3456" w:rsidP="00413C24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13C24"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E822C1B" wp14:editId="32E2B5D1">
                <wp:simplePos x="0" y="0"/>
                <wp:positionH relativeFrom="column">
                  <wp:posOffset>5448300</wp:posOffset>
                </wp:positionH>
                <wp:positionV relativeFrom="paragraph">
                  <wp:posOffset>236220</wp:posOffset>
                </wp:positionV>
                <wp:extent cx="247650" cy="238125"/>
                <wp:effectExtent l="0" t="0" r="0" b="9525"/>
                <wp:wrapNone/>
                <wp:docPr id="117" name="Text Box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2381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413C24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822C1B" id="Text Box 117" o:spid="_x0000_s1038" type="#_x0000_t202" style="position:absolute;margin-left:429pt;margin-top:18.6pt;width:19.5pt;height:18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" fillcolor="window" stroked="f" strokeweight=".5pt">
                <v:textbox>
                  <w:txbxContent>
                    <w:p w:rsidR="00DE3456" w:rsidRDefault="00DE3456" w:rsidP="00413C24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13C24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E65DAA2" wp14:editId="64814C2B">
                <wp:simplePos x="0" y="0"/>
                <wp:positionH relativeFrom="column">
                  <wp:posOffset>4953000</wp:posOffset>
                </wp:positionH>
                <wp:positionV relativeFrom="paragraph">
                  <wp:posOffset>236220</wp:posOffset>
                </wp:positionV>
                <wp:extent cx="247650" cy="238125"/>
                <wp:effectExtent l="0" t="0" r="0" b="9525"/>
                <wp:wrapNone/>
                <wp:docPr id="116" name="Text Box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2381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E3456" w:rsidRDefault="00DE3456" w:rsidP="00413C24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5DAA2" id="Text Box 116" o:spid="_x0000_s1039" type="#_x0000_t202" style="position:absolute;margin-left:390pt;margin-top:18.6pt;width:19.5pt;height:18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" fillcolor="window" stroked="f" strokeweight=".5pt">
                <v:textbox>
                  <w:txbxContent>
                    <w:p w:rsidR="00DE3456" w:rsidRDefault="00DE3456" w:rsidP="00413C24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413C24">
        <w:rPr>
          <w:rFonts w:cs="Times New Roman"/>
          <w:noProof/>
          <w:szCs w:val="24"/>
        </w:rPr>
        <w:drawing>
          <wp:inline distT="0" distB="0" distL="0" distR="0" wp14:anchorId="4F540D39" wp14:editId="668C2A5B">
            <wp:extent cx="5949950" cy="25120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0" cy="251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3C24" w:rsidRPr="00413C24" w:rsidRDefault="00413C24" w:rsidP="00413C24">
      <w:pPr>
        <w:framePr w:wrap="around" w:vAnchor="text" w:hAnchor="text" w:y="1"/>
        <w:spacing w:after="200" w:line="480" w:lineRule="auto"/>
        <w:jc w:val="center"/>
        <w:rPr>
          <w:rFonts w:cs="Times New Roman"/>
          <w:b/>
          <w:iCs/>
          <w:szCs w:val="24"/>
        </w:rPr>
      </w:pPr>
    </w:p>
    <w:p w:rsidR="00597580" w:rsidRDefault="00D7150B">
      <w:pPr>
        <w:rPr>
          <w:szCs w:val="24"/>
        </w:rPr>
      </w:pPr>
      <w:r>
        <w:rPr>
          <w:szCs w:val="24"/>
        </w:rPr>
        <w:t xml:space="preserve">Fig S3b </w:t>
      </w:r>
      <w:r>
        <w:rPr>
          <w:szCs w:val="24"/>
          <w:vertAlign w:val="superscript"/>
        </w:rPr>
        <w:t>1</w:t>
      </w:r>
      <w:r>
        <w:rPr>
          <w:szCs w:val="24"/>
        </w:rPr>
        <w:t xml:space="preserve">H NMR of </w:t>
      </w:r>
      <w:r>
        <w:rPr>
          <w:b/>
          <w:szCs w:val="24"/>
        </w:rPr>
        <w:t>GUA</w:t>
      </w:r>
      <w:r>
        <w:rPr>
          <w:szCs w:val="24"/>
        </w:rPr>
        <w:t xml:space="preserve"> in DMSO. </w:t>
      </w:r>
    </w:p>
    <w:p w:rsidR="00D7150B" w:rsidRPr="00D7150B" w:rsidRDefault="00D7150B">
      <w:pPr>
        <w:rPr>
          <w:szCs w:val="24"/>
        </w:rPr>
      </w:pPr>
    </w:p>
    <w:p w:rsidR="000E5D0B" w:rsidRDefault="00A33FFE">
      <w:r>
        <w:rPr>
          <w:noProof/>
        </w:rPr>
        <w:lastRenderedPageBreak/>
        <w:drawing>
          <wp:inline distT="0" distB="0" distL="0" distR="0" wp14:anchorId="48557A29" wp14:editId="31DD6C58">
            <wp:extent cx="4572000" cy="2743200"/>
            <wp:effectExtent l="0" t="0" r="0" b="0"/>
            <wp:docPr id="6" name="Chart 6">
              <a:extLst xmlns:a="http://schemas.openxmlformats.org/drawingml/2006/main">
                <a:ext uri="{FF2B5EF4-FFF2-40B4-BE49-F238E27FC236}">
                  <a16:creationId xmlns:a16="http://schemas.microsoft.com/office/drawing/2014/main" id="{64114493-CFE8-44CE-A869-EDA8C9B1484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6E2D93" w:rsidRDefault="00D7150B" w:rsidP="006E2D93">
      <w:r>
        <w:t>Fig. S4</w:t>
      </w:r>
      <w:r w:rsidR="006E2D93">
        <w:t xml:space="preserve"> UV-vis absorbance of GMA and </w:t>
      </w:r>
      <w:r w:rsidR="000D355B">
        <w:t>benzylamines (</w:t>
      </w:r>
      <w:r w:rsidR="000D355B">
        <w:rPr>
          <w:b/>
        </w:rPr>
        <w:t>1</w:t>
      </w:r>
      <w:r w:rsidR="000D355B">
        <w:t>)</w:t>
      </w:r>
      <w:r w:rsidR="006E2D93">
        <w:t>.</w:t>
      </w:r>
    </w:p>
    <w:p w:rsidR="006E2D93" w:rsidRDefault="006E2D93"/>
    <w:p w:rsidR="003B4F9A" w:rsidRDefault="00D75FFA">
      <w:r>
        <w:rPr>
          <w:noProof/>
        </w:rPr>
        <w:drawing>
          <wp:inline distT="0" distB="0" distL="0" distR="0" wp14:anchorId="484AD2F0" wp14:editId="798B2942">
            <wp:extent cx="4572000" cy="2743200"/>
            <wp:effectExtent l="0" t="0" r="0" b="0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6E2D93" w:rsidRDefault="00D7150B">
      <w:r>
        <w:t>Fig. S5</w:t>
      </w:r>
      <w:r w:rsidR="006E2D93">
        <w:t xml:space="preserve"> UV-vis absorbance</w:t>
      </w:r>
      <w:r w:rsidR="000D355B">
        <w:t xml:space="preserve"> of GMA and 4-methylbenzylamine (</w:t>
      </w:r>
      <w:r w:rsidR="000D355B">
        <w:rPr>
          <w:b/>
        </w:rPr>
        <w:t>2</w:t>
      </w:r>
      <w:r w:rsidR="000D355B">
        <w:t>).</w:t>
      </w:r>
    </w:p>
    <w:p w:rsidR="00403B5D" w:rsidRDefault="00403B5D"/>
    <w:p w:rsidR="00BA2C3C" w:rsidRDefault="00BA2C3C"/>
    <w:p w:rsidR="00BA2C3C" w:rsidRDefault="00BA2C3C"/>
    <w:p w:rsidR="00BA2C3C" w:rsidRDefault="00BA2C3C"/>
    <w:p w:rsidR="00471DBC" w:rsidRDefault="00FE0859" w:rsidP="00A3086A">
      <w:r>
        <w:rPr>
          <w:noProof/>
        </w:rPr>
        <w:lastRenderedPageBreak/>
        <w:drawing>
          <wp:inline distT="0" distB="0" distL="0" distR="0" wp14:anchorId="189CF137" wp14:editId="57DE832D">
            <wp:extent cx="4572000" cy="2743200"/>
            <wp:effectExtent l="0" t="0" r="0" b="0"/>
            <wp:docPr id="15" name="Chart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6E2D93" w:rsidRDefault="00D7150B" w:rsidP="006E2D93">
      <w:r>
        <w:t>Fig. S6</w:t>
      </w:r>
      <w:r w:rsidR="006E2D93">
        <w:t xml:space="preserve"> UV-vis absorbance of GMA </w:t>
      </w:r>
      <w:r w:rsidR="000D355B">
        <w:t>and (S)-(-)-a-</w:t>
      </w:r>
      <w:proofErr w:type="spellStart"/>
      <w:r w:rsidR="000D355B">
        <w:t>methylbenzylamine</w:t>
      </w:r>
      <w:proofErr w:type="spellEnd"/>
      <w:r w:rsidR="000D355B">
        <w:t xml:space="preserve"> (</w:t>
      </w:r>
      <w:r w:rsidR="000D355B">
        <w:rPr>
          <w:b/>
        </w:rPr>
        <w:t>3</w:t>
      </w:r>
      <w:r w:rsidR="000D355B">
        <w:t>).</w:t>
      </w:r>
    </w:p>
    <w:p w:rsidR="006E2D93" w:rsidRDefault="006E2D93" w:rsidP="00A3086A"/>
    <w:p w:rsidR="00471DBC" w:rsidRDefault="00E54030" w:rsidP="00471DBC">
      <w:r>
        <w:rPr>
          <w:noProof/>
        </w:rPr>
        <w:drawing>
          <wp:inline distT="0" distB="0" distL="0" distR="0" wp14:anchorId="77091F35" wp14:editId="33FF3C40">
            <wp:extent cx="4572000" cy="2743200"/>
            <wp:effectExtent l="0" t="0" r="0" b="0"/>
            <wp:docPr id="16" name="Chart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BA2C3C" w:rsidRDefault="00D7150B" w:rsidP="00C576D6">
      <w:r>
        <w:t>Fig. S7</w:t>
      </w:r>
      <w:r w:rsidR="006E2D93">
        <w:t xml:space="preserve"> UV-vis absorbance of GMA </w:t>
      </w:r>
      <w:r w:rsidR="000D355B">
        <w:t>and (R)-(-)-a-</w:t>
      </w:r>
      <w:proofErr w:type="spellStart"/>
      <w:r w:rsidR="000D355B">
        <w:t>methylbenzylamine</w:t>
      </w:r>
      <w:proofErr w:type="spellEnd"/>
      <w:r w:rsidR="000D355B">
        <w:t xml:space="preserve"> (</w:t>
      </w:r>
      <w:r w:rsidR="000D355B">
        <w:rPr>
          <w:b/>
        </w:rPr>
        <w:t>4</w:t>
      </w:r>
      <w:r w:rsidR="000D355B">
        <w:t>).</w:t>
      </w:r>
    </w:p>
    <w:p w:rsidR="00BA2C3C" w:rsidRDefault="00BA2C3C" w:rsidP="00C576D6"/>
    <w:p w:rsidR="00A1230E" w:rsidRDefault="00A3086A" w:rsidP="00A1230E">
      <w:r>
        <w:rPr>
          <w:noProof/>
        </w:rPr>
        <w:lastRenderedPageBreak/>
        <w:drawing>
          <wp:inline distT="0" distB="0" distL="0" distR="0" wp14:anchorId="61EAD042" wp14:editId="08445636">
            <wp:extent cx="4572000" cy="2743200"/>
            <wp:effectExtent l="0" t="0" r="0" b="0"/>
            <wp:docPr id="18" name="Chart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6E2D93" w:rsidRDefault="00D7150B" w:rsidP="006E2D93">
      <w:r>
        <w:t>Fig. S8</w:t>
      </w:r>
      <w:r w:rsidR="006E2D93">
        <w:t xml:space="preserve"> UV-vis absorbance of GMA and (</w:t>
      </w:r>
      <w:r w:rsidR="000D355B">
        <w:t>S)-(-)-N, a-</w:t>
      </w:r>
      <w:proofErr w:type="spellStart"/>
      <w:r w:rsidR="000D355B">
        <w:t>dimethylbenzylamine</w:t>
      </w:r>
      <w:proofErr w:type="spellEnd"/>
      <w:r w:rsidR="000D355B">
        <w:t xml:space="preserve"> (</w:t>
      </w:r>
      <w:r w:rsidR="000D355B">
        <w:rPr>
          <w:b/>
        </w:rPr>
        <w:t>5</w:t>
      </w:r>
      <w:r w:rsidR="000D355B">
        <w:t>).</w:t>
      </w:r>
    </w:p>
    <w:p w:rsidR="006E2D93" w:rsidRDefault="006E2D93" w:rsidP="00A1230E"/>
    <w:p w:rsidR="00A1230E" w:rsidRDefault="008277FD" w:rsidP="00C576D6">
      <w:r>
        <w:rPr>
          <w:noProof/>
        </w:rPr>
        <w:drawing>
          <wp:inline distT="0" distB="0" distL="0" distR="0" wp14:anchorId="27EB7BA5" wp14:editId="0FF336F2">
            <wp:extent cx="4572000" cy="2743200"/>
            <wp:effectExtent l="0" t="0" r="0" b="0"/>
            <wp:docPr id="13" name="Chart 13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6E2D93" w:rsidRDefault="00D7150B" w:rsidP="006E2D93">
      <w:r>
        <w:t>Fig. S9</w:t>
      </w:r>
      <w:r w:rsidR="006E2D93">
        <w:t xml:space="preserve"> UV-vis absorbance of GMA and (</w:t>
      </w:r>
      <w:r w:rsidR="000D355B">
        <w:t>R)-(+)-N, a-</w:t>
      </w:r>
      <w:proofErr w:type="spellStart"/>
      <w:r w:rsidR="000D355B">
        <w:t>dimethylbenzylamine</w:t>
      </w:r>
      <w:proofErr w:type="spellEnd"/>
      <w:r w:rsidR="000D355B">
        <w:t xml:space="preserve"> (</w:t>
      </w:r>
      <w:r w:rsidR="000D355B">
        <w:rPr>
          <w:b/>
        </w:rPr>
        <w:t>6</w:t>
      </w:r>
      <w:r w:rsidR="000D355B">
        <w:t>).</w:t>
      </w:r>
    </w:p>
    <w:p w:rsidR="00BA2C3C" w:rsidRDefault="00BA2C3C" w:rsidP="0088716E"/>
    <w:p w:rsidR="0088716E" w:rsidRDefault="00A644DA" w:rsidP="00BA2C3C">
      <w:r>
        <w:rPr>
          <w:noProof/>
        </w:rPr>
        <w:lastRenderedPageBreak/>
        <w:drawing>
          <wp:inline distT="0" distB="0" distL="0" distR="0" wp14:anchorId="59DF1DF5" wp14:editId="5F8D2CE0">
            <wp:extent cx="4572000" cy="2743200"/>
            <wp:effectExtent l="0" t="0" r="0" b="0"/>
            <wp:docPr id="20" name="Chart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:rsidR="006E2D93" w:rsidRDefault="00D7150B" w:rsidP="006E2D93">
      <w:r>
        <w:t>Fig. S10</w:t>
      </w:r>
      <w:r w:rsidR="006E2D93">
        <w:t xml:space="preserve"> UV-vis absorbance of GMA and (S)-(-)</w:t>
      </w:r>
      <w:r w:rsidR="000D355B">
        <w:t>-N, N-dimethyl-1-phenethylamine (</w:t>
      </w:r>
      <w:r w:rsidR="000D355B">
        <w:rPr>
          <w:b/>
        </w:rPr>
        <w:t>7</w:t>
      </w:r>
      <w:r w:rsidR="000D355B">
        <w:t>).</w:t>
      </w:r>
    </w:p>
    <w:p w:rsidR="006E2D93" w:rsidRDefault="006E2D93" w:rsidP="00BA2C3C"/>
    <w:p w:rsidR="0088716E" w:rsidRDefault="0088716E" w:rsidP="00471DBC"/>
    <w:p w:rsidR="002167B6" w:rsidRDefault="00333BB2" w:rsidP="002167B6">
      <w:r>
        <w:rPr>
          <w:noProof/>
        </w:rPr>
        <w:drawing>
          <wp:inline distT="0" distB="0" distL="0" distR="0" wp14:anchorId="71A11096" wp14:editId="4B062D79">
            <wp:extent cx="4572000" cy="2743200"/>
            <wp:effectExtent l="0" t="0" r="0" b="0"/>
            <wp:docPr id="11" name="Chart 11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100-000006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</w:p>
    <w:p w:rsidR="006E2D93" w:rsidRDefault="00D7150B" w:rsidP="006E2D93">
      <w:r>
        <w:t>Fig. S11</w:t>
      </w:r>
      <w:r w:rsidR="006E2D93">
        <w:t xml:space="preserve"> UV-vis absorbance of GMA and (R)-(+)</w:t>
      </w:r>
      <w:r w:rsidR="000D355B">
        <w:t>-N, N-dimethyl-1-phenethylamine (</w:t>
      </w:r>
      <w:r w:rsidR="000D355B">
        <w:rPr>
          <w:b/>
        </w:rPr>
        <w:t>8</w:t>
      </w:r>
      <w:r w:rsidR="000D355B">
        <w:t>).</w:t>
      </w:r>
    </w:p>
    <w:p w:rsidR="00BA2C3C" w:rsidRDefault="00BA2C3C" w:rsidP="002167B6"/>
    <w:p w:rsidR="00BA2C3C" w:rsidRDefault="00BA2C3C" w:rsidP="002167B6"/>
    <w:p w:rsidR="002167B6" w:rsidRDefault="002167B6">
      <w:r>
        <w:rPr>
          <w:noProof/>
        </w:rPr>
        <w:lastRenderedPageBreak/>
        <w:drawing>
          <wp:inline distT="0" distB="0" distL="0" distR="0" wp14:anchorId="4FEA9E05" wp14:editId="76BCF802">
            <wp:extent cx="4572000" cy="2743200"/>
            <wp:effectExtent l="0" t="0" r="0" b="0"/>
            <wp:docPr id="10" name="Chart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6E2D93" w:rsidRDefault="00FC4EDC" w:rsidP="006E2D93">
      <w:r>
        <w:t>Fig. S12</w:t>
      </w:r>
      <w:r w:rsidR="006E2D93">
        <w:t xml:space="preserve"> UV-vis absorbance of GMA and </w:t>
      </w:r>
      <w:r w:rsidR="000D355B">
        <w:t>(S) &amp; (R)-(1-</w:t>
      </w:r>
      <w:proofErr w:type="gramStart"/>
      <w:r w:rsidR="000D355B">
        <w:t>naphtyl)ethylamine</w:t>
      </w:r>
      <w:proofErr w:type="gramEnd"/>
      <w:r w:rsidR="000D355B">
        <w:t xml:space="preserve"> (</w:t>
      </w:r>
      <w:r w:rsidR="000D355B">
        <w:rPr>
          <w:b/>
        </w:rPr>
        <w:t>9, 10</w:t>
      </w:r>
      <w:r w:rsidR="000D355B">
        <w:t>).</w:t>
      </w:r>
    </w:p>
    <w:p w:rsidR="006E2D93" w:rsidRDefault="006E2D93"/>
    <w:p w:rsidR="008C6935" w:rsidRDefault="008C6935"/>
    <w:p w:rsidR="008C6935" w:rsidRDefault="00014518">
      <w:r>
        <w:rPr>
          <w:noProof/>
        </w:rPr>
        <w:drawing>
          <wp:inline distT="0" distB="0" distL="0" distR="0" wp14:anchorId="733ADBA1" wp14:editId="34089C5C">
            <wp:extent cx="4572000" cy="2743200"/>
            <wp:effectExtent l="0" t="0" r="0" b="0"/>
            <wp:docPr id="23" name="Chart 2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"/>
              </a:graphicData>
            </a:graphic>
          </wp:inline>
        </w:drawing>
      </w:r>
    </w:p>
    <w:p w:rsidR="006E2D93" w:rsidRDefault="00FC4EDC" w:rsidP="006E2D93">
      <w:r>
        <w:t>Fig. S13</w:t>
      </w:r>
      <w:r w:rsidR="006E2D93">
        <w:t xml:space="preserve"> UV-vis absorbance of GMA and</w:t>
      </w:r>
      <w:r w:rsidR="006606C9">
        <w:t xml:space="preserve"> (S)-(+)-1-c</w:t>
      </w:r>
      <w:r w:rsidR="000D355B">
        <w:t>yclohexylethylamine (</w:t>
      </w:r>
      <w:r w:rsidR="002A6F32">
        <w:rPr>
          <w:b/>
        </w:rPr>
        <w:t>11</w:t>
      </w:r>
      <w:r w:rsidR="000D355B">
        <w:t>).</w:t>
      </w:r>
    </w:p>
    <w:p w:rsidR="006E2D93" w:rsidRDefault="006E2D93"/>
    <w:p w:rsidR="00EF4DA4" w:rsidRDefault="00EF4DA4"/>
    <w:p w:rsidR="00BA2C3C" w:rsidRDefault="00BA2C3C"/>
    <w:p w:rsidR="00BA2C3C" w:rsidRDefault="00BA2C3C"/>
    <w:p w:rsidR="00BA2C3C" w:rsidRDefault="00BA2C3C"/>
    <w:p w:rsidR="00BA2C3C" w:rsidRDefault="00BA2C3C"/>
    <w:p w:rsidR="00BA2C3C" w:rsidRDefault="00BA2C3C"/>
    <w:p w:rsidR="00014518" w:rsidRDefault="00014518" w:rsidP="008277FD">
      <w:pPr>
        <w:rPr>
          <w:noProof/>
        </w:rPr>
      </w:pPr>
      <w:r>
        <w:rPr>
          <w:noProof/>
        </w:rPr>
        <w:drawing>
          <wp:inline distT="0" distB="0" distL="0" distR="0" wp14:anchorId="35539ED9" wp14:editId="6401C0B3">
            <wp:extent cx="4572000" cy="2743200"/>
            <wp:effectExtent l="0" t="0" r="0" b="0"/>
            <wp:docPr id="24" name="Chart 2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6E2D93" w:rsidRDefault="00FC4EDC" w:rsidP="006E2D93">
      <w:r>
        <w:t>Fig. S14</w:t>
      </w:r>
      <w:r w:rsidR="006E2D93">
        <w:t xml:space="preserve"> UV-vis absorbance of GMA and</w:t>
      </w:r>
      <w:r w:rsidR="006606C9">
        <w:t xml:space="preserve"> (R)-(-)-1-c</w:t>
      </w:r>
      <w:r w:rsidR="002A6F32">
        <w:t>yclohexylethylamine (</w:t>
      </w:r>
      <w:r w:rsidR="002A6F32">
        <w:rPr>
          <w:b/>
        </w:rPr>
        <w:t>12</w:t>
      </w:r>
      <w:r w:rsidR="002A6F32">
        <w:t>).</w:t>
      </w:r>
    </w:p>
    <w:p w:rsidR="006E2D93" w:rsidRDefault="006E2D93" w:rsidP="008277FD">
      <w:pPr>
        <w:rPr>
          <w:noProof/>
        </w:rPr>
      </w:pPr>
    </w:p>
    <w:p w:rsidR="008277FD" w:rsidRDefault="008277FD" w:rsidP="008277FD">
      <w:pPr>
        <w:rPr>
          <w:noProof/>
        </w:rPr>
      </w:pPr>
    </w:p>
    <w:p w:rsidR="00014518" w:rsidRDefault="00014518">
      <w:r>
        <w:rPr>
          <w:noProof/>
        </w:rPr>
        <w:drawing>
          <wp:inline distT="0" distB="0" distL="0" distR="0" wp14:anchorId="0049D8AF" wp14:editId="2C0A6A72">
            <wp:extent cx="4572000" cy="2743200"/>
            <wp:effectExtent l="0" t="0" r="0" b="0"/>
            <wp:docPr id="25" name="Chart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9"/>
              </a:graphicData>
            </a:graphic>
          </wp:inline>
        </w:drawing>
      </w:r>
    </w:p>
    <w:p w:rsidR="006E2D93" w:rsidRDefault="00FC4EDC" w:rsidP="006E2D93">
      <w:r>
        <w:t>Fig. S15</w:t>
      </w:r>
      <w:r w:rsidR="006E2D93">
        <w:t xml:space="preserve"> UV-vis absorbance of GMA</w:t>
      </w:r>
      <w:r w:rsidR="006606C9">
        <w:t xml:space="preserve"> and (S)-(+)-2-m</w:t>
      </w:r>
      <w:r w:rsidR="002A6F32">
        <w:t>ethylpiperazine (</w:t>
      </w:r>
      <w:r w:rsidR="002A6F32">
        <w:rPr>
          <w:b/>
        </w:rPr>
        <w:t>13</w:t>
      </w:r>
      <w:r w:rsidR="002A6F32">
        <w:t>).</w:t>
      </w:r>
    </w:p>
    <w:p w:rsidR="006E2D93" w:rsidRDefault="006E2D93"/>
    <w:p w:rsidR="008277FD" w:rsidRDefault="008277FD" w:rsidP="009D0C44"/>
    <w:p w:rsidR="008277FD" w:rsidRDefault="008277FD" w:rsidP="009D0C44"/>
    <w:p w:rsidR="00014518" w:rsidRDefault="00014518">
      <w:r>
        <w:rPr>
          <w:noProof/>
        </w:rPr>
        <w:lastRenderedPageBreak/>
        <w:drawing>
          <wp:inline distT="0" distB="0" distL="0" distR="0" wp14:anchorId="440D08B3" wp14:editId="4313977D">
            <wp:extent cx="4572000" cy="2743200"/>
            <wp:effectExtent l="0" t="0" r="0" b="0"/>
            <wp:docPr id="26" name="Chart 2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6E2D93" w:rsidRDefault="00FC4EDC" w:rsidP="006E2D93">
      <w:r>
        <w:t>Fig. S16</w:t>
      </w:r>
      <w:r w:rsidR="006E2D93">
        <w:t xml:space="preserve"> UV-vis absorbance of GMA</w:t>
      </w:r>
      <w:r w:rsidR="006606C9">
        <w:t xml:space="preserve"> and (R)-(-)-2-m</w:t>
      </w:r>
      <w:r w:rsidR="002A6F32">
        <w:t>ethylpiperazine (</w:t>
      </w:r>
      <w:r w:rsidR="002A6F32">
        <w:rPr>
          <w:b/>
        </w:rPr>
        <w:t>14</w:t>
      </w:r>
      <w:r w:rsidR="002A6F32">
        <w:t>).</w:t>
      </w:r>
    </w:p>
    <w:p w:rsidR="006E2D93" w:rsidRDefault="006E2D93"/>
    <w:p w:rsidR="005D4CE4" w:rsidRDefault="005D4CE4"/>
    <w:p w:rsidR="00E01D7A" w:rsidRDefault="00E01D7A" w:rsidP="00E01D7A">
      <w:r>
        <w:rPr>
          <w:noProof/>
        </w:rPr>
        <w:drawing>
          <wp:inline distT="0" distB="0" distL="0" distR="0" wp14:anchorId="18CC4336" wp14:editId="4E2F9B01">
            <wp:extent cx="4572000" cy="2743200"/>
            <wp:effectExtent l="0" t="0" r="0" b="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1"/>
              </a:graphicData>
            </a:graphic>
          </wp:inline>
        </w:drawing>
      </w:r>
    </w:p>
    <w:p w:rsidR="00437AB1" w:rsidRDefault="00FC4EDC" w:rsidP="00437AB1">
      <w:r>
        <w:t>Fig. S17</w:t>
      </w:r>
      <w:r w:rsidR="006E2D93">
        <w:t xml:space="preserve"> UV-vis abs</w:t>
      </w:r>
      <w:r w:rsidR="002A6F32">
        <w:t>orbance of GMA and benzonitrile (</w:t>
      </w:r>
      <w:r w:rsidR="002A6F32">
        <w:rPr>
          <w:b/>
        </w:rPr>
        <w:t>17</w:t>
      </w:r>
      <w:r w:rsidR="002A6F32">
        <w:t>).</w:t>
      </w:r>
    </w:p>
    <w:p w:rsidR="000446F2" w:rsidRDefault="000446F2" w:rsidP="00E01D7A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22BA4E6C" wp14:editId="605F3C4E">
            <wp:extent cx="3041856" cy="1714500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89" cy="17222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0446F2">
        <w:rPr>
          <w:noProof/>
        </w:rPr>
        <w:t xml:space="preserve"> </w:t>
      </w:r>
    </w:p>
    <w:p w:rsidR="00DF7C59" w:rsidRDefault="00DF7C59" w:rsidP="00DF7C59">
      <w:pPr>
        <w:pStyle w:val="Caption"/>
        <w:spacing w:line="480" w:lineRule="auto"/>
        <w:rPr>
          <w:rFonts w:cs="Times New Roman"/>
          <w:b w:val="0"/>
          <w:sz w:val="24"/>
          <w:szCs w:val="24"/>
        </w:rPr>
      </w:pPr>
      <w:bookmarkStart w:id="9" w:name="_Ref450642785"/>
      <w:r w:rsidRPr="00DF7C59">
        <w:rPr>
          <w:b w:val="0"/>
          <w:sz w:val="24"/>
          <w:szCs w:val="24"/>
        </w:rPr>
        <w:t>Fig</w:t>
      </w:r>
      <w:bookmarkEnd w:id="9"/>
      <w:r w:rsidR="00FC4EDC">
        <w:rPr>
          <w:b w:val="0"/>
          <w:sz w:val="24"/>
          <w:szCs w:val="24"/>
        </w:rPr>
        <w:t>. S18</w:t>
      </w:r>
      <w:r w:rsidRPr="00042098">
        <w:rPr>
          <w:sz w:val="24"/>
          <w:szCs w:val="24"/>
        </w:rPr>
        <w:t xml:space="preserve"> </w:t>
      </w:r>
      <w:r w:rsidRPr="00042098">
        <w:rPr>
          <w:rFonts w:cs="Times New Roman"/>
          <w:b w:val="0"/>
          <w:sz w:val="24"/>
          <w:szCs w:val="24"/>
        </w:rPr>
        <w:t xml:space="preserve">Job plots of guest </w:t>
      </w:r>
      <w:r w:rsidRPr="00042098">
        <w:rPr>
          <w:rFonts w:cs="Times New Roman"/>
          <w:sz w:val="24"/>
          <w:szCs w:val="24"/>
        </w:rPr>
        <w:t>3</w:t>
      </w:r>
      <w:r w:rsidRPr="00042098">
        <w:rPr>
          <w:rFonts w:cs="Times New Roman"/>
          <w:b w:val="0"/>
          <w:sz w:val="24"/>
          <w:szCs w:val="24"/>
        </w:rPr>
        <w:t xml:space="preserve"> with </w:t>
      </w:r>
      <w:r w:rsidRPr="00042098">
        <w:rPr>
          <w:rFonts w:cs="Times New Roman"/>
          <w:sz w:val="24"/>
          <w:szCs w:val="24"/>
        </w:rPr>
        <w:t>GMA.</w:t>
      </w:r>
      <w:r w:rsidRPr="00042098">
        <w:rPr>
          <w:rFonts w:cs="Times New Roman"/>
          <w:b w:val="0"/>
          <w:sz w:val="24"/>
          <w:szCs w:val="24"/>
        </w:rPr>
        <w:t xml:space="preserve"> </w:t>
      </w:r>
      <w:r>
        <w:rPr>
          <w:rFonts w:cs="Times New Roman"/>
          <w:b w:val="0"/>
          <w:sz w:val="24"/>
          <w:szCs w:val="24"/>
        </w:rPr>
        <w:t xml:space="preserve">Conditions: 0.018 mM solutions of </w:t>
      </w:r>
      <w:r>
        <w:rPr>
          <w:rFonts w:cs="Times New Roman"/>
          <w:sz w:val="24"/>
          <w:szCs w:val="24"/>
        </w:rPr>
        <w:t>GMA</w:t>
      </w:r>
      <w:r>
        <w:rPr>
          <w:rFonts w:cs="Times New Roman"/>
          <w:b w:val="0"/>
          <w:sz w:val="24"/>
          <w:szCs w:val="24"/>
        </w:rPr>
        <w:t xml:space="preserve"> and 0.006 mM of </w:t>
      </w:r>
      <w:r>
        <w:rPr>
          <w:rFonts w:cs="Times New Roman"/>
          <w:sz w:val="24"/>
          <w:szCs w:val="24"/>
        </w:rPr>
        <w:t>3</w:t>
      </w:r>
      <w:r>
        <w:rPr>
          <w:rFonts w:cs="Times New Roman"/>
          <w:b w:val="0"/>
          <w:sz w:val="24"/>
          <w:szCs w:val="24"/>
        </w:rPr>
        <w:t xml:space="preserve">. </w:t>
      </w:r>
    </w:p>
    <w:p w:rsidR="00FC4EDC" w:rsidRPr="00FC4EDC" w:rsidRDefault="00FC4EDC" w:rsidP="00FC4EDC"/>
    <w:p w:rsidR="00DF7C59" w:rsidRDefault="008A5916" w:rsidP="00E01D7A">
      <w:r>
        <w:rPr>
          <w:noProof/>
        </w:rPr>
        <w:drawing>
          <wp:inline distT="0" distB="0" distL="0" distR="0" wp14:anchorId="01498070" wp14:editId="7BD0E83B">
            <wp:extent cx="3947160" cy="2941320"/>
            <wp:effectExtent l="0" t="0" r="15240" b="11430"/>
            <wp:docPr id="28" name="Chart 2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166144" w:rsidRDefault="000D355B" w:rsidP="00E01D7A">
      <w:r>
        <w:t>Fig.</w:t>
      </w:r>
      <w:r w:rsidR="00FC4EDC">
        <w:t xml:space="preserve"> S19</w:t>
      </w:r>
      <w:r>
        <w:t xml:space="preserve"> UV-vis absorbance of </w:t>
      </w:r>
      <w:r>
        <w:rPr>
          <w:b/>
        </w:rPr>
        <w:t>GMA</w:t>
      </w:r>
      <w:r>
        <w:t xml:space="preserve"> and guanidine (</w:t>
      </w:r>
      <w:r w:rsidR="00BD7D1E">
        <w:rPr>
          <w:b/>
        </w:rPr>
        <w:t>18</w:t>
      </w:r>
      <w:r>
        <w:t>).</w:t>
      </w:r>
    </w:p>
    <w:p w:rsidR="000D355B" w:rsidRDefault="008A5916" w:rsidP="00E01D7A">
      <w:r>
        <w:rPr>
          <w:noProof/>
        </w:rPr>
        <w:lastRenderedPageBreak/>
        <w:drawing>
          <wp:inline distT="0" distB="0" distL="0" distR="0" wp14:anchorId="377EC276" wp14:editId="14F6EC3B">
            <wp:extent cx="4023360" cy="3108960"/>
            <wp:effectExtent l="0" t="0" r="15240" b="15240"/>
            <wp:docPr id="27" name="Chart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5"/>
              </a:graphicData>
            </a:graphic>
          </wp:inline>
        </w:drawing>
      </w:r>
    </w:p>
    <w:p w:rsidR="000D355B" w:rsidRDefault="000D355B" w:rsidP="000D355B">
      <w:r>
        <w:t>Fig.</w:t>
      </w:r>
      <w:r w:rsidR="00FC4EDC">
        <w:t xml:space="preserve"> S20</w:t>
      </w:r>
      <w:r>
        <w:t xml:space="preserve"> UV-vis absorbance of </w:t>
      </w:r>
      <w:r>
        <w:rPr>
          <w:b/>
        </w:rPr>
        <w:t>GMA</w:t>
      </w:r>
      <w:r>
        <w:t xml:space="preserve"> and </w:t>
      </w:r>
      <w:proofErr w:type="spellStart"/>
      <w:r>
        <w:t>methylguanidine</w:t>
      </w:r>
      <w:proofErr w:type="spellEnd"/>
      <w:r>
        <w:t xml:space="preserve"> (</w:t>
      </w:r>
      <w:r w:rsidR="00BD7D1E">
        <w:rPr>
          <w:b/>
        </w:rPr>
        <w:t>19</w:t>
      </w:r>
      <w:r>
        <w:t>).</w:t>
      </w:r>
    </w:p>
    <w:p w:rsidR="00FC4EDC" w:rsidRPr="000D355B" w:rsidRDefault="00FC4EDC" w:rsidP="000D355B"/>
    <w:p w:rsidR="000D355B" w:rsidRDefault="008A5916" w:rsidP="00E01D7A">
      <w:r>
        <w:rPr>
          <w:noProof/>
        </w:rPr>
        <w:drawing>
          <wp:inline distT="0" distB="0" distL="0" distR="0" wp14:anchorId="261B1CC8" wp14:editId="792BEF6E">
            <wp:extent cx="4091940" cy="3223260"/>
            <wp:effectExtent l="0" t="0" r="3810" b="15240"/>
            <wp:docPr id="22" name="Chart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0D355B" w:rsidRPr="000D355B" w:rsidRDefault="000D355B" w:rsidP="000D355B">
      <w:r>
        <w:t>Fig.</w:t>
      </w:r>
      <w:r w:rsidR="00FC4EDC">
        <w:t xml:space="preserve"> S21</w:t>
      </w:r>
      <w:r>
        <w:t xml:space="preserve"> UV-vis absorbance of </w:t>
      </w:r>
      <w:r>
        <w:rPr>
          <w:b/>
        </w:rPr>
        <w:t>GMA</w:t>
      </w:r>
      <w:r>
        <w:t xml:space="preserve"> and </w:t>
      </w:r>
      <w:proofErr w:type="spellStart"/>
      <w:r>
        <w:t>dimethylbiguanidine</w:t>
      </w:r>
      <w:proofErr w:type="spellEnd"/>
      <w:r>
        <w:t xml:space="preserve"> (</w:t>
      </w:r>
      <w:r w:rsidR="00BD7D1E">
        <w:rPr>
          <w:b/>
        </w:rPr>
        <w:t>20</w:t>
      </w:r>
      <w:r>
        <w:t>).</w:t>
      </w:r>
    </w:p>
    <w:p w:rsidR="000D355B" w:rsidRDefault="002A6F32" w:rsidP="00E01D7A">
      <w:r>
        <w:rPr>
          <w:noProof/>
        </w:rPr>
        <w:lastRenderedPageBreak/>
        <w:drawing>
          <wp:inline distT="0" distB="0" distL="0" distR="0" wp14:anchorId="18F5FF59" wp14:editId="64B96586">
            <wp:extent cx="3901440" cy="2613660"/>
            <wp:effectExtent l="0" t="0" r="3810" b="15240"/>
            <wp:docPr id="19" name="Chart 19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4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</w:p>
    <w:p w:rsidR="000D355B" w:rsidRDefault="000D355B" w:rsidP="000D355B">
      <w:r>
        <w:t>Fig.</w:t>
      </w:r>
      <w:r w:rsidR="00FC4EDC">
        <w:t xml:space="preserve"> S22</w:t>
      </w:r>
      <w:r>
        <w:t xml:space="preserve"> UV-vis absorbance of </w:t>
      </w:r>
      <w:r>
        <w:rPr>
          <w:b/>
        </w:rPr>
        <w:t>GMA</w:t>
      </w:r>
      <w:r>
        <w:t xml:space="preserve"> and </w:t>
      </w:r>
      <w:proofErr w:type="spellStart"/>
      <w:r>
        <w:t>agmatine</w:t>
      </w:r>
      <w:proofErr w:type="spellEnd"/>
      <w:r>
        <w:t xml:space="preserve"> (</w:t>
      </w:r>
      <w:r w:rsidR="00BD7D1E">
        <w:rPr>
          <w:b/>
        </w:rPr>
        <w:t>21</w:t>
      </w:r>
      <w:r>
        <w:t>).</w:t>
      </w:r>
    </w:p>
    <w:p w:rsidR="00FC4EDC" w:rsidRPr="000D355B" w:rsidRDefault="00FC4EDC" w:rsidP="000D355B"/>
    <w:p w:rsidR="000D355B" w:rsidRDefault="006E194A" w:rsidP="00E01D7A">
      <w:r>
        <w:rPr>
          <w:noProof/>
        </w:rPr>
        <w:drawing>
          <wp:inline distT="0" distB="0" distL="0" distR="0" wp14:anchorId="1F7E3F49" wp14:editId="1D7D5291">
            <wp:extent cx="3733800" cy="2857500"/>
            <wp:effectExtent l="0" t="0" r="0" b="0"/>
            <wp:docPr id="21" name="Chart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</wp:inline>
        </w:drawing>
      </w:r>
    </w:p>
    <w:p w:rsidR="000D355B" w:rsidRPr="000D355B" w:rsidRDefault="000D355B" w:rsidP="000D355B">
      <w:r>
        <w:t>Fig.</w:t>
      </w:r>
      <w:r w:rsidR="00FC4EDC">
        <w:t xml:space="preserve"> S23</w:t>
      </w:r>
      <w:r>
        <w:t xml:space="preserve"> UV-vis absorbance of </w:t>
      </w:r>
      <w:r>
        <w:rPr>
          <w:b/>
        </w:rPr>
        <w:t>GMA</w:t>
      </w:r>
      <w:r>
        <w:t xml:space="preserve"> and cimetidine (</w:t>
      </w:r>
      <w:r w:rsidR="00BD7D1E">
        <w:rPr>
          <w:b/>
        </w:rPr>
        <w:t>22</w:t>
      </w:r>
      <w:r>
        <w:t>).</w:t>
      </w:r>
    </w:p>
    <w:p w:rsidR="000D355B" w:rsidRPr="000D355B" w:rsidRDefault="000D355B" w:rsidP="00E01D7A"/>
    <w:sectPr w:rsidR="000D355B" w:rsidRPr="000D355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457E"/>
    <w:rsid w:val="00014518"/>
    <w:rsid w:val="000446F2"/>
    <w:rsid w:val="00050123"/>
    <w:rsid w:val="000D26E7"/>
    <w:rsid w:val="000D355B"/>
    <w:rsid w:val="000E5D0B"/>
    <w:rsid w:val="000F610F"/>
    <w:rsid w:val="00151843"/>
    <w:rsid w:val="001641BD"/>
    <w:rsid w:val="00166144"/>
    <w:rsid w:val="002167B6"/>
    <w:rsid w:val="002262D4"/>
    <w:rsid w:val="002439CA"/>
    <w:rsid w:val="00271B28"/>
    <w:rsid w:val="002A6F32"/>
    <w:rsid w:val="002C7DE0"/>
    <w:rsid w:val="0030485A"/>
    <w:rsid w:val="00313586"/>
    <w:rsid w:val="003179F3"/>
    <w:rsid w:val="00333BB2"/>
    <w:rsid w:val="00381327"/>
    <w:rsid w:val="003B221A"/>
    <w:rsid w:val="003B4F9A"/>
    <w:rsid w:val="003D358A"/>
    <w:rsid w:val="00403B5D"/>
    <w:rsid w:val="00413C24"/>
    <w:rsid w:val="00432DF5"/>
    <w:rsid w:val="00437AB1"/>
    <w:rsid w:val="00470439"/>
    <w:rsid w:val="00471DBC"/>
    <w:rsid w:val="004A19FD"/>
    <w:rsid w:val="00532A97"/>
    <w:rsid w:val="00597580"/>
    <w:rsid w:val="005A72BE"/>
    <w:rsid w:val="005D4CE4"/>
    <w:rsid w:val="006606C9"/>
    <w:rsid w:val="0069296F"/>
    <w:rsid w:val="006E194A"/>
    <w:rsid w:val="006E2D93"/>
    <w:rsid w:val="008277FD"/>
    <w:rsid w:val="0088716E"/>
    <w:rsid w:val="008A5916"/>
    <w:rsid w:val="008C6935"/>
    <w:rsid w:val="008D6577"/>
    <w:rsid w:val="009135AB"/>
    <w:rsid w:val="00943FEF"/>
    <w:rsid w:val="009D0C44"/>
    <w:rsid w:val="00A1230E"/>
    <w:rsid w:val="00A3086A"/>
    <w:rsid w:val="00A33FFE"/>
    <w:rsid w:val="00A644DA"/>
    <w:rsid w:val="00AA3855"/>
    <w:rsid w:val="00AC087C"/>
    <w:rsid w:val="00B40B6D"/>
    <w:rsid w:val="00BA2C3C"/>
    <w:rsid w:val="00BA4B36"/>
    <w:rsid w:val="00BC2E2C"/>
    <w:rsid w:val="00BD7D1E"/>
    <w:rsid w:val="00BE4752"/>
    <w:rsid w:val="00C576D6"/>
    <w:rsid w:val="00C93646"/>
    <w:rsid w:val="00CB6D3B"/>
    <w:rsid w:val="00CC399B"/>
    <w:rsid w:val="00CD0639"/>
    <w:rsid w:val="00CD457E"/>
    <w:rsid w:val="00D16E28"/>
    <w:rsid w:val="00D57FF7"/>
    <w:rsid w:val="00D7150B"/>
    <w:rsid w:val="00D75FFA"/>
    <w:rsid w:val="00D957A0"/>
    <w:rsid w:val="00DA2FD5"/>
    <w:rsid w:val="00DC0964"/>
    <w:rsid w:val="00DE3456"/>
    <w:rsid w:val="00DF7C59"/>
    <w:rsid w:val="00E01D7A"/>
    <w:rsid w:val="00E54030"/>
    <w:rsid w:val="00E9053B"/>
    <w:rsid w:val="00ED093F"/>
    <w:rsid w:val="00ED6696"/>
    <w:rsid w:val="00EF4DA4"/>
    <w:rsid w:val="00F10594"/>
    <w:rsid w:val="00F72076"/>
    <w:rsid w:val="00FC4EDC"/>
    <w:rsid w:val="00FE0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A305A0"/>
  <w15:chartTrackingRefBased/>
  <w15:docId w15:val="{A4BEF9D8-AAC9-4FC6-B793-85147F913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67B6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F610F"/>
    <w:pPr>
      <w:keepNext/>
      <w:keepLines/>
      <w:spacing w:before="240" w:after="0" w:line="480" w:lineRule="auto"/>
      <w:outlineLvl w:val="0"/>
    </w:pPr>
    <w:rPr>
      <w:rFonts w:asciiTheme="majorBidi" w:eastAsiaTheme="majorEastAsia" w:hAnsiTheme="majorBidi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F610F"/>
    <w:pPr>
      <w:keepNext/>
      <w:keepLines/>
      <w:spacing w:before="40" w:after="0" w:line="480" w:lineRule="auto"/>
      <w:outlineLvl w:val="1"/>
    </w:pPr>
    <w:rPr>
      <w:rFonts w:asciiTheme="majorBidi" w:eastAsiaTheme="majorEastAsia" w:hAnsiTheme="majorBidi" w:cstheme="majorBidi"/>
      <w:b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link w:val="CaptionChar"/>
    <w:uiPriority w:val="35"/>
    <w:unhideWhenUsed/>
    <w:qFormat/>
    <w:rsid w:val="000446F2"/>
    <w:pPr>
      <w:spacing w:after="200" w:line="240" w:lineRule="auto"/>
    </w:pPr>
    <w:rPr>
      <w:b/>
      <w:iCs/>
      <w:sz w:val="22"/>
      <w:szCs w:val="18"/>
    </w:rPr>
  </w:style>
  <w:style w:type="character" w:customStyle="1" w:styleId="CaptionChar">
    <w:name w:val="Caption Char"/>
    <w:basedOn w:val="DefaultParagraphFont"/>
    <w:link w:val="Caption"/>
    <w:uiPriority w:val="35"/>
    <w:rsid w:val="000446F2"/>
    <w:rPr>
      <w:rFonts w:ascii="Times New Roman" w:hAnsi="Times New Roman"/>
      <w:b/>
      <w:iCs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0F610F"/>
    <w:rPr>
      <w:rFonts w:asciiTheme="majorBidi" w:eastAsiaTheme="majorEastAsia" w:hAnsiTheme="majorBidi" w:cstheme="majorBidi"/>
      <w:b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0F610F"/>
    <w:rPr>
      <w:rFonts w:asciiTheme="majorBidi" w:eastAsiaTheme="majorEastAsia" w:hAnsiTheme="majorBidi" w:cstheme="majorBidi"/>
      <w:b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chart" Target="charts/chart1.xml"/><Relationship Id="rId26" Type="http://schemas.openxmlformats.org/officeDocument/2006/relationships/chart" Target="charts/chart9.xml"/><Relationship Id="rId39" Type="http://schemas.openxmlformats.org/officeDocument/2006/relationships/fontTable" Target="fontTable.xml"/><Relationship Id="rId21" Type="http://schemas.openxmlformats.org/officeDocument/2006/relationships/chart" Target="charts/chart4.xml"/><Relationship Id="rId34" Type="http://schemas.openxmlformats.org/officeDocument/2006/relationships/chart" Target="charts/chart15.xml"/><Relationship Id="rId7" Type="http://schemas.openxmlformats.org/officeDocument/2006/relationships/image" Target="media/image3.png"/><Relationship Id="rId12" Type="http://schemas.microsoft.com/office/2007/relationships/hdphoto" Target="media/hdphoto2.wdp"/><Relationship Id="rId17" Type="http://schemas.openxmlformats.org/officeDocument/2006/relationships/image" Target="media/image11.png"/><Relationship Id="rId25" Type="http://schemas.openxmlformats.org/officeDocument/2006/relationships/chart" Target="charts/chart8.xml"/><Relationship Id="rId33" Type="http://schemas.microsoft.com/office/2007/relationships/hdphoto" Target="media/hdphoto3.wdp"/><Relationship Id="rId38" Type="http://schemas.openxmlformats.org/officeDocument/2006/relationships/chart" Target="charts/chart19.xml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20" Type="http://schemas.openxmlformats.org/officeDocument/2006/relationships/chart" Target="charts/chart3.xml"/><Relationship Id="rId29" Type="http://schemas.openxmlformats.org/officeDocument/2006/relationships/chart" Target="charts/chart12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png"/><Relationship Id="rId24" Type="http://schemas.openxmlformats.org/officeDocument/2006/relationships/chart" Target="charts/chart7.xml"/><Relationship Id="rId32" Type="http://schemas.openxmlformats.org/officeDocument/2006/relationships/image" Target="media/image12.png"/><Relationship Id="rId37" Type="http://schemas.openxmlformats.org/officeDocument/2006/relationships/chart" Target="charts/chart18.xml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9.png"/><Relationship Id="rId23" Type="http://schemas.openxmlformats.org/officeDocument/2006/relationships/chart" Target="charts/chart6.xml"/><Relationship Id="rId28" Type="http://schemas.openxmlformats.org/officeDocument/2006/relationships/chart" Target="charts/chart11.xml"/><Relationship Id="rId36" Type="http://schemas.openxmlformats.org/officeDocument/2006/relationships/chart" Target="charts/chart17.xml"/><Relationship Id="rId10" Type="http://schemas.openxmlformats.org/officeDocument/2006/relationships/image" Target="media/image5.emf"/><Relationship Id="rId19" Type="http://schemas.openxmlformats.org/officeDocument/2006/relationships/chart" Target="charts/chart2.xml"/><Relationship Id="rId31" Type="http://schemas.openxmlformats.org/officeDocument/2006/relationships/chart" Target="charts/chart14.xml"/><Relationship Id="rId4" Type="http://schemas.openxmlformats.org/officeDocument/2006/relationships/image" Target="media/image1.emf"/><Relationship Id="rId9" Type="http://schemas.openxmlformats.org/officeDocument/2006/relationships/image" Target="media/image4.png"/><Relationship Id="rId14" Type="http://schemas.openxmlformats.org/officeDocument/2006/relationships/image" Target="media/image8.png"/><Relationship Id="rId22" Type="http://schemas.openxmlformats.org/officeDocument/2006/relationships/chart" Target="charts/chart5.xml"/><Relationship Id="rId27" Type="http://schemas.openxmlformats.org/officeDocument/2006/relationships/chart" Target="charts/chart10.xml"/><Relationship Id="rId30" Type="http://schemas.openxmlformats.org/officeDocument/2006/relationships/chart" Target="charts/chart13.xml"/><Relationship Id="rId35" Type="http://schemas.openxmlformats.org/officeDocument/2006/relationships/chart" Target="charts/chart16.xml"/><Relationship Id="rId8" Type="http://schemas.microsoft.com/office/2007/relationships/hdphoto" Target="media/hdphoto1.wdp"/><Relationship Id="rId3" Type="http://schemas.openxmlformats.org/officeDocument/2006/relationships/webSettings" Target="webSettings.xm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Benzylamin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R-2-methylpiperazine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word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S-2-methylpiperazine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word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S-Cyclohexylethylamin.xlsx" TargetMode="External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word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R-Cyclohexylethylamin.xlsx" TargetMode="External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word/charts/_rels/chart1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inap\Dropbox\NiTay\Paper%20Glutamic%20acid%20bowl\Glutamic%20Resorcinarene%20bowl\AMG-R-S-Chiral%20Amines\AMG-Benzonitrile.xlsx" TargetMode="External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word/charts/_rels/chart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word/charts/_rels/chart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word/charts/_rels/chart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word/charts/_rels/chart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18.xml"/><Relationship Id="rId1" Type="http://schemas.microsoft.com/office/2011/relationships/chartStyle" Target="style18.xml"/></Relationships>
</file>

<file path=word/charts/_rels/chart1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gharrison\Documents\Research\Amino%20acid%20bowl\Glu%20acid%20bowl\Cimetidine%20and%20AMG%20in%20DMSO.xlsx" TargetMode="External"/><Relationship Id="rId2" Type="http://schemas.microsoft.com/office/2011/relationships/chartColorStyle" Target="colors19.xml"/><Relationship Id="rId1" Type="http://schemas.microsoft.com/office/2011/relationships/chartStyle" Target="style19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4-methylbenzylamine%20-%20AMG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S-MBA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R-MBA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word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R-(-)-N-a-DimethylBenzylAmin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word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word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S-NN-DimethylPhenethylAmin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word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word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ma\Dropbox\Nima\NiTay\Paper%20Glutamic%20acid%20bowl\Glutamic%20Resorcinarene%20bowl\AMG-R-S-Chiral%20Amines\AMG-R-1-(1-Naphtyl)EthylAmin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2!$A$2:$A$684</c:f>
              <c:numCache>
                <c:formatCode>General</c:formatCode>
                <c:ptCount val="6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</c:numCache>
            </c:numRef>
          </c:xVal>
          <c:yVal>
            <c:numRef>
              <c:f>Sheet2!$B$2:$B$829</c:f>
              <c:numCache>
                <c:formatCode>General</c:formatCode>
                <c:ptCount val="828"/>
                <c:pt idx="0">
                  <c:v>-0.308529</c:v>
                </c:pt>
                <c:pt idx="1">
                  <c:v>-0.54545699999999997</c:v>
                </c:pt>
                <c:pt idx="2">
                  <c:v>-0.73519100000000004</c:v>
                </c:pt>
                <c:pt idx="3">
                  <c:v>-0.26401400000000003</c:v>
                </c:pt>
                <c:pt idx="4">
                  <c:v>-0.90160300000000004</c:v>
                </c:pt>
                <c:pt idx="5">
                  <c:v>-0.138574</c:v>
                </c:pt>
                <c:pt idx="6">
                  <c:v>-0.66360399999999997</c:v>
                </c:pt>
                <c:pt idx="7">
                  <c:v>-0.246617</c:v>
                </c:pt>
                <c:pt idx="8">
                  <c:v>-0.58194800000000002</c:v>
                </c:pt>
                <c:pt idx="9">
                  <c:v>-1.11497</c:v>
                </c:pt>
                <c:pt idx="10">
                  <c:v>-0.81603099999999995</c:v>
                </c:pt>
                <c:pt idx="11">
                  <c:v>-0.706592</c:v>
                </c:pt>
                <c:pt idx="12">
                  <c:v>-0.58120300000000003</c:v>
                </c:pt>
                <c:pt idx="13">
                  <c:v>-1.1300300000000001</c:v>
                </c:pt>
                <c:pt idx="14">
                  <c:v>-0.75139999999999996</c:v>
                </c:pt>
                <c:pt idx="15">
                  <c:v>-0.88543799999999995</c:v>
                </c:pt>
                <c:pt idx="16">
                  <c:v>-1.3781699999999999</c:v>
                </c:pt>
                <c:pt idx="17">
                  <c:v>-0.28533799999999998</c:v>
                </c:pt>
                <c:pt idx="18" formatCode="0.00E+00">
                  <c:v>-1.6190099999999999E-2</c:v>
                </c:pt>
                <c:pt idx="19">
                  <c:v>-0.63242299999999996</c:v>
                </c:pt>
                <c:pt idx="20">
                  <c:v>-0.73857499999999998</c:v>
                </c:pt>
                <c:pt idx="21">
                  <c:v>-0.16711699999999999</c:v>
                </c:pt>
                <c:pt idx="22">
                  <c:v>-0.13598299999999999</c:v>
                </c:pt>
                <c:pt idx="23">
                  <c:v>-1.2447299999999999</c:v>
                </c:pt>
                <c:pt idx="24">
                  <c:v>-0.544068</c:v>
                </c:pt>
                <c:pt idx="25">
                  <c:v>-0.18909699999999999</c:v>
                </c:pt>
                <c:pt idx="26">
                  <c:v>-0.65336799999999995</c:v>
                </c:pt>
                <c:pt idx="27" formatCode="0.00E+00">
                  <c:v>8.2635899999999995E-3</c:v>
                </c:pt>
                <c:pt idx="28">
                  <c:v>-0.75167399999999995</c:v>
                </c:pt>
                <c:pt idx="29">
                  <c:v>-0.900864</c:v>
                </c:pt>
                <c:pt idx="30" formatCode="0.00E+00">
                  <c:v>8.9269200000000007E-2</c:v>
                </c:pt>
                <c:pt idx="31" formatCode="0.00E+00">
                  <c:v>5.6909599999999998E-2</c:v>
                </c:pt>
                <c:pt idx="32">
                  <c:v>-0.28216999999999998</c:v>
                </c:pt>
                <c:pt idx="33">
                  <c:v>-0.88572799999999996</c:v>
                </c:pt>
                <c:pt idx="34">
                  <c:v>-0.73233999999999999</c:v>
                </c:pt>
                <c:pt idx="35">
                  <c:v>-0.894401</c:v>
                </c:pt>
                <c:pt idx="36">
                  <c:v>-0.101366</c:v>
                </c:pt>
                <c:pt idx="37">
                  <c:v>-0.32844699999999999</c:v>
                </c:pt>
                <c:pt idx="38">
                  <c:v>-1.0637000000000001</c:v>
                </c:pt>
                <c:pt idx="39">
                  <c:v>-0.68679199999999996</c:v>
                </c:pt>
                <c:pt idx="40">
                  <c:v>-0.61253299999999999</c:v>
                </c:pt>
                <c:pt idx="41">
                  <c:v>-1.1562600000000001</c:v>
                </c:pt>
                <c:pt idx="42">
                  <c:v>-0.18467900000000001</c:v>
                </c:pt>
                <c:pt idx="43">
                  <c:v>-0.58391400000000004</c:v>
                </c:pt>
                <c:pt idx="44">
                  <c:v>-1.2708900000000001</c:v>
                </c:pt>
                <c:pt idx="45">
                  <c:v>-0.31395800000000001</c:v>
                </c:pt>
                <c:pt idx="46">
                  <c:v>0.115006</c:v>
                </c:pt>
                <c:pt idx="47">
                  <c:v>-1.0181199999999999</c:v>
                </c:pt>
                <c:pt idx="48">
                  <c:v>-0.33918900000000002</c:v>
                </c:pt>
                <c:pt idx="49" formatCode="0.00E+00">
                  <c:v>-3.79081E-2</c:v>
                </c:pt>
                <c:pt idx="50">
                  <c:v>-0.13367599999999999</c:v>
                </c:pt>
                <c:pt idx="51">
                  <c:v>-0.19809099999999999</c:v>
                </c:pt>
                <c:pt idx="52" formatCode="0.00E+00">
                  <c:v>8.3484199999999995E-2</c:v>
                </c:pt>
                <c:pt idx="53">
                  <c:v>-0.94099900000000003</c:v>
                </c:pt>
                <c:pt idx="54" formatCode="0.00E+00">
                  <c:v>4.2977299999999996E-3</c:v>
                </c:pt>
                <c:pt idx="55" formatCode="0.00E+00">
                  <c:v>4.1482400000000003E-2</c:v>
                </c:pt>
                <c:pt idx="56">
                  <c:v>-0.36766599999999999</c:v>
                </c:pt>
                <c:pt idx="57">
                  <c:v>0.68644799999999995</c:v>
                </c:pt>
                <c:pt idx="58">
                  <c:v>-0.33179500000000001</c:v>
                </c:pt>
                <c:pt idx="59">
                  <c:v>-0.43412800000000001</c:v>
                </c:pt>
                <c:pt idx="60" formatCode="0.00E+00">
                  <c:v>5.8126399999999996E-4</c:v>
                </c:pt>
                <c:pt idx="61">
                  <c:v>-0.23786499999999999</c:v>
                </c:pt>
                <c:pt idx="62" formatCode="0.00E+00">
                  <c:v>2.4933299999999999E-2</c:v>
                </c:pt>
                <c:pt idx="63">
                  <c:v>0.10868700000000001</c:v>
                </c:pt>
                <c:pt idx="64" formatCode="0.00E+00">
                  <c:v>-4.0674700000000001E-2</c:v>
                </c:pt>
                <c:pt idx="65">
                  <c:v>0.13916999999999999</c:v>
                </c:pt>
                <c:pt idx="66" formatCode="0.00E+00">
                  <c:v>9.4974500000000003E-2</c:v>
                </c:pt>
                <c:pt idx="67">
                  <c:v>0.81990200000000002</c:v>
                </c:pt>
                <c:pt idx="68">
                  <c:v>0.93173799999999996</c:v>
                </c:pt>
                <c:pt idx="69">
                  <c:v>1.3355600000000001</c:v>
                </c:pt>
                <c:pt idx="70">
                  <c:v>1.3490200000000001</c:v>
                </c:pt>
                <c:pt idx="71">
                  <c:v>2.0086400000000002</c:v>
                </c:pt>
                <c:pt idx="72">
                  <c:v>2.8475899999999998</c:v>
                </c:pt>
                <c:pt idx="73">
                  <c:v>2.8479800000000002</c:v>
                </c:pt>
                <c:pt idx="74">
                  <c:v>3.1015199999999998</c:v>
                </c:pt>
                <c:pt idx="75">
                  <c:v>2.6770900000000002</c:v>
                </c:pt>
                <c:pt idx="76">
                  <c:v>2.15489</c:v>
                </c:pt>
                <c:pt idx="77">
                  <c:v>2.5861900000000002</c:v>
                </c:pt>
                <c:pt idx="78">
                  <c:v>2.2767599999999999</c:v>
                </c:pt>
                <c:pt idx="79">
                  <c:v>2.1297199999999998</c:v>
                </c:pt>
                <c:pt idx="80">
                  <c:v>2.4217499999999998</c:v>
                </c:pt>
                <c:pt idx="81">
                  <c:v>2.1389399999999998</c:v>
                </c:pt>
                <c:pt idx="82">
                  <c:v>2.2578</c:v>
                </c:pt>
                <c:pt idx="83">
                  <c:v>2.3872599999999999</c:v>
                </c:pt>
                <c:pt idx="84">
                  <c:v>2.3620800000000002</c:v>
                </c:pt>
                <c:pt idx="85">
                  <c:v>2.28993</c:v>
                </c:pt>
                <c:pt idx="86">
                  <c:v>2.1886100000000002</c:v>
                </c:pt>
                <c:pt idx="87">
                  <c:v>2.3275199999999998</c:v>
                </c:pt>
                <c:pt idx="88">
                  <c:v>2.09355</c:v>
                </c:pt>
                <c:pt idx="89">
                  <c:v>2.1384099999999999</c:v>
                </c:pt>
                <c:pt idx="90">
                  <c:v>2.2972199999999998</c:v>
                </c:pt>
                <c:pt idx="91">
                  <c:v>2.14472</c:v>
                </c:pt>
                <c:pt idx="92">
                  <c:v>2.1819799999999998</c:v>
                </c:pt>
                <c:pt idx="93">
                  <c:v>2.0956700000000001</c:v>
                </c:pt>
                <c:pt idx="94">
                  <c:v>2.0777800000000002</c:v>
                </c:pt>
                <c:pt idx="95">
                  <c:v>2.0507900000000001</c:v>
                </c:pt>
                <c:pt idx="96">
                  <c:v>2.0097299999999998</c:v>
                </c:pt>
                <c:pt idx="97">
                  <c:v>2.0972900000000001</c:v>
                </c:pt>
                <c:pt idx="98">
                  <c:v>2.0137399999999999</c:v>
                </c:pt>
                <c:pt idx="99">
                  <c:v>1.9175500000000001</c:v>
                </c:pt>
                <c:pt idx="100">
                  <c:v>1.92683</c:v>
                </c:pt>
                <c:pt idx="101">
                  <c:v>1.8514600000000001</c:v>
                </c:pt>
                <c:pt idx="102">
                  <c:v>1.8421700000000001</c:v>
                </c:pt>
                <c:pt idx="103">
                  <c:v>1.77539</c:v>
                </c:pt>
                <c:pt idx="104">
                  <c:v>1.76292</c:v>
                </c:pt>
                <c:pt idx="105">
                  <c:v>1.73339</c:v>
                </c:pt>
                <c:pt idx="106">
                  <c:v>1.69184</c:v>
                </c:pt>
                <c:pt idx="107">
                  <c:v>1.65856</c:v>
                </c:pt>
                <c:pt idx="108">
                  <c:v>1.62727</c:v>
                </c:pt>
                <c:pt idx="109">
                  <c:v>1.5873600000000001</c:v>
                </c:pt>
                <c:pt idx="110">
                  <c:v>1.5482199999999999</c:v>
                </c:pt>
                <c:pt idx="111">
                  <c:v>1.5281800000000001</c:v>
                </c:pt>
                <c:pt idx="112">
                  <c:v>1.4901899999999999</c:v>
                </c:pt>
                <c:pt idx="113">
                  <c:v>1.4762599999999999</c:v>
                </c:pt>
                <c:pt idx="114">
                  <c:v>1.4525600000000001</c:v>
                </c:pt>
                <c:pt idx="115">
                  <c:v>1.4233199999999999</c:v>
                </c:pt>
                <c:pt idx="116">
                  <c:v>1.3921399999999999</c:v>
                </c:pt>
                <c:pt idx="117">
                  <c:v>1.37873</c:v>
                </c:pt>
                <c:pt idx="118">
                  <c:v>1.35822</c:v>
                </c:pt>
                <c:pt idx="119">
                  <c:v>1.3401799999999999</c:v>
                </c:pt>
                <c:pt idx="120">
                  <c:v>1.32582</c:v>
                </c:pt>
                <c:pt idx="121">
                  <c:v>1.3071900000000001</c:v>
                </c:pt>
                <c:pt idx="122">
                  <c:v>1.2699199999999999</c:v>
                </c:pt>
                <c:pt idx="123">
                  <c:v>1.2490399999999999</c:v>
                </c:pt>
                <c:pt idx="124">
                  <c:v>1.2462200000000001</c:v>
                </c:pt>
                <c:pt idx="125">
                  <c:v>1.2184200000000001</c:v>
                </c:pt>
                <c:pt idx="126">
                  <c:v>1.20326</c:v>
                </c:pt>
                <c:pt idx="127">
                  <c:v>1.1843999999999999</c:v>
                </c:pt>
                <c:pt idx="128">
                  <c:v>1.1650499999999999</c:v>
                </c:pt>
                <c:pt idx="129">
                  <c:v>1.1481699999999999</c:v>
                </c:pt>
                <c:pt idx="130">
                  <c:v>1.1277600000000001</c:v>
                </c:pt>
                <c:pt idx="131">
                  <c:v>1.11435</c:v>
                </c:pt>
                <c:pt idx="132">
                  <c:v>1.09056</c:v>
                </c:pt>
                <c:pt idx="133">
                  <c:v>1.0723100000000001</c:v>
                </c:pt>
                <c:pt idx="134">
                  <c:v>1.0478799999999999</c:v>
                </c:pt>
                <c:pt idx="135">
                  <c:v>1.0287900000000001</c:v>
                </c:pt>
                <c:pt idx="136">
                  <c:v>0.99641299999999999</c:v>
                </c:pt>
                <c:pt idx="137">
                  <c:v>0.96574499999999996</c:v>
                </c:pt>
                <c:pt idx="138">
                  <c:v>0.94442300000000001</c:v>
                </c:pt>
                <c:pt idx="139">
                  <c:v>0.91413299999999997</c:v>
                </c:pt>
                <c:pt idx="140">
                  <c:v>0.89154999999999995</c:v>
                </c:pt>
                <c:pt idx="141">
                  <c:v>0.86204899999999995</c:v>
                </c:pt>
                <c:pt idx="142">
                  <c:v>0.83370500000000003</c:v>
                </c:pt>
                <c:pt idx="143">
                  <c:v>0.80946300000000004</c:v>
                </c:pt>
                <c:pt idx="144">
                  <c:v>0.77940900000000002</c:v>
                </c:pt>
                <c:pt idx="145">
                  <c:v>0.75694899999999998</c:v>
                </c:pt>
                <c:pt idx="146">
                  <c:v>0.72756200000000004</c:v>
                </c:pt>
                <c:pt idx="147">
                  <c:v>0.69914399999999999</c:v>
                </c:pt>
                <c:pt idx="148">
                  <c:v>0.67137599999999997</c:v>
                </c:pt>
                <c:pt idx="149">
                  <c:v>0.64203699999999997</c:v>
                </c:pt>
                <c:pt idx="150">
                  <c:v>0.61453400000000002</c:v>
                </c:pt>
                <c:pt idx="151">
                  <c:v>0.58238199999999996</c:v>
                </c:pt>
                <c:pt idx="152">
                  <c:v>0.55492600000000003</c:v>
                </c:pt>
                <c:pt idx="153">
                  <c:v>0.52549100000000004</c:v>
                </c:pt>
                <c:pt idx="154">
                  <c:v>0.49668000000000001</c:v>
                </c:pt>
                <c:pt idx="155">
                  <c:v>0.467173</c:v>
                </c:pt>
                <c:pt idx="156">
                  <c:v>0.43890699999999999</c:v>
                </c:pt>
                <c:pt idx="157">
                  <c:v>0.41267599999999999</c:v>
                </c:pt>
                <c:pt idx="158">
                  <c:v>0.38587500000000002</c:v>
                </c:pt>
                <c:pt idx="159">
                  <c:v>0.36123100000000002</c:v>
                </c:pt>
                <c:pt idx="160">
                  <c:v>0.33901900000000001</c:v>
                </c:pt>
                <c:pt idx="161">
                  <c:v>0.31543199999999999</c:v>
                </c:pt>
                <c:pt idx="162">
                  <c:v>0.29533900000000002</c:v>
                </c:pt>
                <c:pt idx="163">
                  <c:v>0.27430399999999999</c:v>
                </c:pt>
                <c:pt idx="164">
                  <c:v>0.256577</c:v>
                </c:pt>
                <c:pt idx="165">
                  <c:v>0.239567</c:v>
                </c:pt>
                <c:pt idx="166">
                  <c:v>0.222936</c:v>
                </c:pt>
                <c:pt idx="167">
                  <c:v>0.20995</c:v>
                </c:pt>
                <c:pt idx="168">
                  <c:v>0.19652900000000001</c:v>
                </c:pt>
                <c:pt idx="169">
                  <c:v>0.18463599999999999</c:v>
                </c:pt>
                <c:pt idx="170">
                  <c:v>0.17478399999999999</c:v>
                </c:pt>
                <c:pt idx="171">
                  <c:v>0.16600699999999999</c:v>
                </c:pt>
                <c:pt idx="172">
                  <c:v>0.15792100000000001</c:v>
                </c:pt>
                <c:pt idx="173">
                  <c:v>0.150335</c:v>
                </c:pt>
                <c:pt idx="174">
                  <c:v>0.143314</c:v>
                </c:pt>
                <c:pt idx="175">
                  <c:v>0.13467199999999999</c:v>
                </c:pt>
                <c:pt idx="176">
                  <c:v>0.12745999999999999</c:v>
                </c:pt>
                <c:pt idx="177">
                  <c:v>0.122779</c:v>
                </c:pt>
                <c:pt idx="178">
                  <c:v>0.11652800000000001</c:v>
                </c:pt>
                <c:pt idx="179">
                  <c:v>0.111607</c:v>
                </c:pt>
                <c:pt idx="180">
                  <c:v>0.10782</c:v>
                </c:pt>
                <c:pt idx="181">
                  <c:v>0.10356</c:v>
                </c:pt>
                <c:pt idx="182">
                  <c:v>0.100035</c:v>
                </c:pt>
                <c:pt idx="183" formatCode="0.00E+00">
                  <c:v>9.6418900000000002E-2</c:v>
                </c:pt>
                <c:pt idx="184" formatCode="0.00E+00">
                  <c:v>9.4056600000000004E-2</c:v>
                </c:pt>
                <c:pt idx="185" formatCode="0.00E+00">
                  <c:v>9.0911400000000003E-2</c:v>
                </c:pt>
                <c:pt idx="186" formatCode="0.00E+00">
                  <c:v>8.8539099999999996E-2</c:v>
                </c:pt>
                <c:pt idx="187" formatCode="0.00E+00">
                  <c:v>8.5757299999999995E-2</c:v>
                </c:pt>
                <c:pt idx="188" formatCode="0.00E+00">
                  <c:v>8.3803699999999995E-2</c:v>
                </c:pt>
                <c:pt idx="189" formatCode="0.00E+00">
                  <c:v>8.1836199999999998E-2</c:v>
                </c:pt>
                <c:pt idx="190" formatCode="0.00E+00">
                  <c:v>7.8792600000000004E-2</c:v>
                </c:pt>
                <c:pt idx="191" formatCode="0.00E+00">
                  <c:v>7.7731099999999997E-2</c:v>
                </c:pt>
                <c:pt idx="192" formatCode="0.00E+00">
                  <c:v>7.7861299999999994E-2</c:v>
                </c:pt>
                <c:pt idx="193" formatCode="0.00E+00">
                  <c:v>7.5477100000000005E-2</c:v>
                </c:pt>
                <c:pt idx="194" formatCode="0.00E+00">
                  <c:v>7.4379000000000001E-2</c:v>
                </c:pt>
                <c:pt idx="195" formatCode="0.00E+00">
                  <c:v>7.2595099999999996E-2</c:v>
                </c:pt>
                <c:pt idx="196" formatCode="0.00E+00">
                  <c:v>7.1427299999999999E-2</c:v>
                </c:pt>
                <c:pt idx="197" formatCode="0.00E+00">
                  <c:v>6.9626800000000003E-2</c:v>
                </c:pt>
                <c:pt idx="198" formatCode="0.00E+00">
                  <c:v>6.7921599999999999E-2</c:v>
                </c:pt>
                <c:pt idx="199" formatCode="0.00E+00">
                  <c:v>6.6949800000000004E-2</c:v>
                </c:pt>
                <c:pt idx="200" formatCode="0.00E+00">
                  <c:v>6.5521200000000002E-2</c:v>
                </c:pt>
                <c:pt idx="201" formatCode="0.00E+00">
                  <c:v>6.4878500000000006E-2</c:v>
                </c:pt>
                <c:pt idx="202" formatCode="0.00E+00">
                  <c:v>6.3969100000000001E-2</c:v>
                </c:pt>
                <c:pt idx="203" formatCode="0.00E+00">
                  <c:v>6.2747999999999998E-2</c:v>
                </c:pt>
                <c:pt idx="204" formatCode="0.00E+00">
                  <c:v>6.1873400000000002E-2</c:v>
                </c:pt>
                <c:pt idx="205" formatCode="0.00E+00">
                  <c:v>6.0546900000000001E-2</c:v>
                </c:pt>
                <c:pt idx="206" formatCode="0.00E+00">
                  <c:v>6.0091499999999999E-2</c:v>
                </c:pt>
                <c:pt idx="207" formatCode="0.00E+00">
                  <c:v>5.8928000000000001E-2</c:v>
                </c:pt>
                <c:pt idx="208" formatCode="0.00E+00">
                  <c:v>5.8385399999999997E-2</c:v>
                </c:pt>
                <c:pt idx="209" formatCode="0.00E+00">
                  <c:v>5.7031600000000002E-2</c:v>
                </c:pt>
                <c:pt idx="210" formatCode="0.00E+00">
                  <c:v>5.6093700000000003E-2</c:v>
                </c:pt>
                <c:pt idx="211" formatCode="0.00E+00">
                  <c:v>5.5615900000000003E-2</c:v>
                </c:pt>
                <c:pt idx="212" formatCode="0.00E+00">
                  <c:v>5.5222E-2</c:v>
                </c:pt>
                <c:pt idx="213" formatCode="0.00E+00">
                  <c:v>5.4861500000000001E-2</c:v>
                </c:pt>
                <c:pt idx="214" formatCode="0.00E+00">
                  <c:v>5.3397699999999999E-2</c:v>
                </c:pt>
                <c:pt idx="215" formatCode="0.00E+00">
                  <c:v>5.3293699999999999E-2</c:v>
                </c:pt>
                <c:pt idx="216" formatCode="0.00E+00">
                  <c:v>5.24793E-2</c:v>
                </c:pt>
                <c:pt idx="217" formatCode="0.00E+00">
                  <c:v>5.1008699999999997E-2</c:v>
                </c:pt>
                <c:pt idx="218" formatCode="0.00E+00">
                  <c:v>5.1297200000000001E-2</c:v>
                </c:pt>
                <c:pt idx="219" formatCode="0.00E+00">
                  <c:v>5.0574800000000003E-2</c:v>
                </c:pt>
                <c:pt idx="220" formatCode="0.00E+00">
                  <c:v>4.99444E-2</c:v>
                </c:pt>
                <c:pt idx="221" formatCode="0.00E+00">
                  <c:v>4.93865E-2</c:v>
                </c:pt>
                <c:pt idx="222" formatCode="0.00E+00">
                  <c:v>4.89869E-2</c:v>
                </c:pt>
                <c:pt idx="223" formatCode="0.00E+00">
                  <c:v>4.8091399999999999E-2</c:v>
                </c:pt>
                <c:pt idx="224" formatCode="0.00E+00">
                  <c:v>4.7680899999999998E-2</c:v>
                </c:pt>
                <c:pt idx="225" formatCode="0.00E+00">
                  <c:v>4.8017499999999998E-2</c:v>
                </c:pt>
                <c:pt idx="226" formatCode="0.00E+00">
                  <c:v>4.61745E-2</c:v>
                </c:pt>
                <c:pt idx="227" formatCode="0.00E+00">
                  <c:v>4.6326199999999998E-2</c:v>
                </c:pt>
                <c:pt idx="228" formatCode="0.00E+00">
                  <c:v>4.5305699999999997E-2</c:v>
                </c:pt>
                <c:pt idx="229" formatCode="0.00E+00">
                  <c:v>4.4834100000000002E-2</c:v>
                </c:pt>
                <c:pt idx="230" formatCode="0.00E+00">
                  <c:v>4.5031500000000002E-2</c:v>
                </c:pt>
                <c:pt idx="231" formatCode="0.00E+00">
                  <c:v>4.3657799999999997E-2</c:v>
                </c:pt>
                <c:pt idx="232" formatCode="0.00E+00">
                  <c:v>4.3226199999999999E-2</c:v>
                </c:pt>
                <c:pt idx="233" formatCode="0.00E+00">
                  <c:v>4.2810899999999999E-2</c:v>
                </c:pt>
                <c:pt idx="234" formatCode="0.00E+00">
                  <c:v>4.24099E-2</c:v>
                </c:pt>
                <c:pt idx="235" formatCode="0.00E+00">
                  <c:v>4.18754E-2</c:v>
                </c:pt>
                <c:pt idx="236" formatCode="0.00E+00">
                  <c:v>4.1114299999999999E-2</c:v>
                </c:pt>
                <c:pt idx="237" formatCode="0.00E+00">
                  <c:v>4.1098099999999999E-2</c:v>
                </c:pt>
                <c:pt idx="238" formatCode="0.00E+00">
                  <c:v>3.9947499999999997E-2</c:v>
                </c:pt>
                <c:pt idx="239" formatCode="0.00E+00">
                  <c:v>4.0013800000000002E-2</c:v>
                </c:pt>
                <c:pt idx="240" formatCode="0.00E+00">
                  <c:v>3.8917500000000001E-2</c:v>
                </c:pt>
                <c:pt idx="241" formatCode="0.00E+00">
                  <c:v>3.8652400000000003E-2</c:v>
                </c:pt>
                <c:pt idx="242" formatCode="0.00E+00">
                  <c:v>3.8505999999999999E-2</c:v>
                </c:pt>
                <c:pt idx="243" formatCode="0.00E+00">
                  <c:v>3.7715899999999997E-2</c:v>
                </c:pt>
                <c:pt idx="244" formatCode="0.00E+00">
                  <c:v>3.71084E-2</c:v>
                </c:pt>
                <c:pt idx="245" formatCode="0.00E+00">
                  <c:v>3.64137E-2</c:v>
                </c:pt>
                <c:pt idx="246" formatCode="0.00E+00">
                  <c:v>3.6071300000000001E-2</c:v>
                </c:pt>
                <c:pt idx="247" formatCode="0.00E+00">
                  <c:v>3.5797099999999998E-2</c:v>
                </c:pt>
                <c:pt idx="248" formatCode="0.00E+00">
                  <c:v>3.51968E-2</c:v>
                </c:pt>
                <c:pt idx="249" formatCode="0.00E+00">
                  <c:v>3.4928300000000002E-2</c:v>
                </c:pt>
                <c:pt idx="250" formatCode="0.00E+00">
                  <c:v>3.4148199999999997E-2</c:v>
                </c:pt>
                <c:pt idx="251" formatCode="0.00E+00">
                  <c:v>3.4100100000000001E-2</c:v>
                </c:pt>
                <c:pt idx="252" formatCode="0.00E+00">
                  <c:v>3.2743000000000001E-2</c:v>
                </c:pt>
                <c:pt idx="253" formatCode="0.00E+00">
                  <c:v>3.2510799999999999E-2</c:v>
                </c:pt>
                <c:pt idx="254" formatCode="0.00E+00">
                  <c:v>3.2449699999999998E-2</c:v>
                </c:pt>
                <c:pt idx="255" formatCode="0.00E+00">
                  <c:v>3.1673899999999998E-2</c:v>
                </c:pt>
                <c:pt idx="256" formatCode="0.00E+00">
                  <c:v>3.1575199999999998E-2</c:v>
                </c:pt>
                <c:pt idx="257" formatCode="0.00E+00">
                  <c:v>3.0827E-2</c:v>
                </c:pt>
                <c:pt idx="258" formatCode="0.00E+00">
                  <c:v>3.06401E-2</c:v>
                </c:pt>
                <c:pt idx="259" formatCode="0.00E+00">
                  <c:v>2.97608E-2</c:v>
                </c:pt>
                <c:pt idx="260" formatCode="0.00E+00">
                  <c:v>2.9564400000000001E-2</c:v>
                </c:pt>
                <c:pt idx="261" formatCode="0.00E+00">
                  <c:v>2.9190500000000001E-2</c:v>
                </c:pt>
                <c:pt idx="262" formatCode="0.00E+00">
                  <c:v>2.8304099999999999E-2</c:v>
                </c:pt>
                <c:pt idx="263" formatCode="0.00E+00">
                  <c:v>2.83103E-2</c:v>
                </c:pt>
                <c:pt idx="264" formatCode="0.00E+00">
                  <c:v>2.7843E-2</c:v>
                </c:pt>
                <c:pt idx="265" formatCode="0.00E+00">
                  <c:v>2.7629899999999999E-2</c:v>
                </c:pt>
                <c:pt idx="266" formatCode="0.00E+00">
                  <c:v>2.6985599999999998E-2</c:v>
                </c:pt>
                <c:pt idx="267" formatCode="0.00E+00">
                  <c:v>2.6681900000000001E-2</c:v>
                </c:pt>
                <c:pt idx="268" formatCode="0.00E+00">
                  <c:v>2.6083499999999999E-2</c:v>
                </c:pt>
                <c:pt idx="269" formatCode="0.00E+00">
                  <c:v>2.564E-2</c:v>
                </c:pt>
                <c:pt idx="270" formatCode="0.00E+00">
                  <c:v>2.5439300000000001E-2</c:v>
                </c:pt>
                <c:pt idx="271" formatCode="0.00E+00">
                  <c:v>2.5295700000000001E-2</c:v>
                </c:pt>
                <c:pt idx="272" formatCode="0.00E+00">
                  <c:v>2.5052999999999999E-2</c:v>
                </c:pt>
                <c:pt idx="273" formatCode="0.00E+00">
                  <c:v>2.4404499999999999E-2</c:v>
                </c:pt>
                <c:pt idx="274" formatCode="0.00E+00">
                  <c:v>2.3724100000000001E-2</c:v>
                </c:pt>
                <c:pt idx="275" formatCode="0.00E+00">
                  <c:v>2.3703100000000001E-2</c:v>
                </c:pt>
                <c:pt idx="276" formatCode="0.00E+00">
                  <c:v>2.3472799999999999E-2</c:v>
                </c:pt>
                <c:pt idx="277" formatCode="0.00E+00">
                  <c:v>2.32277E-2</c:v>
                </c:pt>
                <c:pt idx="278" formatCode="0.00E+00">
                  <c:v>2.2847699999999999E-2</c:v>
                </c:pt>
                <c:pt idx="279" formatCode="0.00E+00">
                  <c:v>2.25115E-2</c:v>
                </c:pt>
                <c:pt idx="280" formatCode="0.00E+00">
                  <c:v>2.2545800000000001E-2</c:v>
                </c:pt>
                <c:pt idx="281" formatCode="0.00E+00">
                  <c:v>2.22936E-2</c:v>
                </c:pt>
                <c:pt idx="282" formatCode="0.00E+00">
                  <c:v>2.1860600000000001E-2</c:v>
                </c:pt>
                <c:pt idx="283" formatCode="0.00E+00">
                  <c:v>2.1450500000000001E-2</c:v>
                </c:pt>
                <c:pt idx="284" formatCode="0.00E+00">
                  <c:v>2.1425199999999998E-2</c:v>
                </c:pt>
                <c:pt idx="285" formatCode="0.00E+00">
                  <c:v>2.0971799999999999E-2</c:v>
                </c:pt>
                <c:pt idx="286" formatCode="0.00E+00">
                  <c:v>2.0801500000000001E-2</c:v>
                </c:pt>
                <c:pt idx="287" formatCode="0.00E+00">
                  <c:v>2.0817800000000001E-2</c:v>
                </c:pt>
                <c:pt idx="288" formatCode="0.00E+00">
                  <c:v>2.0460099999999998E-2</c:v>
                </c:pt>
                <c:pt idx="289" formatCode="0.00E+00">
                  <c:v>2.0231699999999998E-2</c:v>
                </c:pt>
                <c:pt idx="290" formatCode="0.00E+00">
                  <c:v>1.98283E-2</c:v>
                </c:pt>
                <c:pt idx="291" formatCode="0.00E+00">
                  <c:v>1.9842599999999998E-2</c:v>
                </c:pt>
                <c:pt idx="292" formatCode="0.00E+00">
                  <c:v>1.9425399999999999E-2</c:v>
                </c:pt>
                <c:pt idx="293" formatCode="0.00E+00">
                  <c:v>1.9268500000000001E-2</c:v>
                </c:pt>
                <c:pt idx="294" formatCode="0.00E+00">
                  <c:v>1.8756399999999999E-2</c:v>
                </c:pt>
                <c:pt idx="295" formatCode="0.00E+00">
                  <c:v>1.90945E-2</c:v>
                </c:pt>
                <c:pt idx="296" formatCode="0.00E+00">
                  <c:v>1.7545700000000001E-2</c:v>
                </c:pt>
                <c:pt idx="297" formatCode="0.00E+00">
                  <c:v>1.7198600000000001E-2</c:v>
                </c:pt>
                <c:pt idx="298" formatCode="0.00E+00">
                  <c:v>1.7864700000000001E-2</c:v>
                </c:pt>
                <c:pt idx="299" formatCode="0.00E+00">
                  <c:v>1.7582400000000001E-2</c:v>
                </c:pt>
                <c:pt idx="300" formatCode="0.00E+00">
                  <c:v>1.7357299999999999E-2</c:v>
                </c:pt>
                <c:pt idx="301" formatCode="0.00E+00">
                  <c:v>1.6988300000000001E-2</c:v>
                </c:pt>
                <c:pt idx="302" formatCode="0.00E+00">
                  <c:v>1.69096E-2</c:v>
                </c:pt>
                <c:pt idx="303" formatCode="0.00E+00">
                  <c:v>1.6715500000000001E-2</c:v>
                </c:pt>
                <c:pt idx="304" formatCode="0.00E+00">
                  <c:v>1.62606E-2</c:v>
                </c:pt>
                <c:pt idx="305" formatCode="0.00E+00">
                  <c:v>1.6168600000000002E-2</c:v>
                </c:pt>
                <c:pt idx="306" formatCode="0.00E+00">
                  <c:v>1.5977399999999999E-2</c:v>
                </c:pt>
                <c:pt idx="307" formatCode="0.00E+00">
                  <c:v>1.56846E-2</c:v>
                </c:pt>
                <c:pt idx="308" formatCode="0.00E+00">
                  <c:v>1.54009E-2</c:v>
                </c:pt>
                <c:pt idx="309" formatCode="0.00E+00">
                  <c:v>1.52864E-2</c:v>
                </c:pt>
                <c:pt idx="310" formatCode="0.00E+00">
                  <c:v>1.4988400000000001E-2</c:v>
                </c:pt>
                <c:pt idx="311" formatCode="0.00E+00">
                  <c:v>1.4668499999999999E-2</c:v>
                </c:pt>
                <c:pt idx="312" formatCode="0.00E+00">
                  <c:v>1.45168E-2</c:v>
                </c:pt>
                <c:pt idx="313" formatCode="0.00E+00">
                  <c:v>1.4286999999999999E-2</c:v>
                </c:pt>
                <c:pt idx="314" formatCode="0.00E+00">
                  <c:v>1.39775E-2</c:v>
                </c:pt>
                <c:pt idx="315" formatCode="0.00E+00">
                  <c:v>1.3946500000000001E-2</c:v>
                </c:pt>
                <c:pt idx="316" formatCode="0.00E+00">
                  <c:v>1.36957E-2</c:v>
                </c:pt>
                <c:pt idx="317" formatCode="0.00E+00">
                  <c:v>1.3413400000000001E-2</c:v>
                </c:pt>
                <c:pt idx="318" formatCode="0.00E+00">
                  <c:v>1.32985E-2</c:v>
                </c:pt>
                <c:pt idx="319" formatCode="0.00E+00">
                  <c:v>1.3114900000000001E-2</c:v>
                </c:pt>
                <c:pt idx="320" formatCode="0.00E+00">
                  <c:v>1.30496E-2</c:v>
                </c:pt>
                <c:pt idx="321" formatCode="0.00E+00">
                  <c:v>1.2796399999999999E-2</c:v>
                </c:pt>
                <c:pt idx="322" formatCode="0.00E+00">
                  <c:v>1.24469E-2</c:v>
                </c:pt>
                <c:pt idx="323" formatCode="0.00E+00">
                  <c:v>1.2379599999999999E-2</c:v>
                </c:pt>
                <c:pt idx="324" formatCode="0.00E+00">
                  <c:v>1.2297199999999999E-2</c:v>
                </c:pt>
                <c:pt idx="325" formatCode="0.00E+00">
                  <c:v>1.2094000000000001E-2</c:v>
                </c:pt>
                <c:pt idx="326" formatCode="0.00E+00">
                  <c:v>1.18508E-2</c:v>
                </c:pt>
                <c:pt idx="327" formatCode="0.00E+00">
                  <c:v>1.17383E-2</c:v>
                </c:pt>
                <c:pt idx="328" formatCode="0.00E+00">
                  <c:v>1.1617199999999999E-2</c:v>
                </c:pt>
                <c:pt idx="329" formatCode="0.00E+00">
                  <c:v>1.1347299999999999E-2</c:v>
                </c:pt>
                <c:pt idx="330" formatCode="0.00E+00">
                  <c:v>1.13349E-2</c:v>
                </c:pt>
                <c:pt idx="331" formatCode="0.00E+00">
                  <c:v>1.1241900000000001E-2</c:v>
                </c:pt>
                <c:pt idx="332" formatCode="0.00E+00">
                  <c:v>1.09744E-2</c:v>
                </c:pt>
                <c:pt idx="333" formatCode="0.00E+00">
                  <c:v>1.09272E-2</c:v>
                </c:pt>
                <c:pt idx="334" formatCode="0.00E+00">
                  <c:v>1.08056E-2</c:v>
                </c:pt>
                <c:pt idx="335" formatCode="0.00E+00">
                  <c:v>1.05405E-2</c:v>
                </c:pt>
                <c:pt idx="336" formatCode="0.00E+00">
                  <c:v>1.0467499999999999E-2</c:v>
                </c:pt>
                <c:pt idx="337" formatCode="0.00E+00">
                  <c:v>1.0241E-2</c:v>
                </c:pt>
                <c:pt idx="338" formatCode="0.00E+00">
                  <c:v>1.02243E-2</c:v>
                </c:pt>
                <c:pt idx="339" formatCode="0.00E+00">
                  <c:v>9.8686199999999998E-3</c:v>
                </c:pt>
                <c:pt idx="340" formatCode="0.00E+00">
                  <c:v>9.9358599999999995E-3</c:v>
                </c:pt>
                <c:pt idx="341" formatCode="0.00E+00">
                  <c:v>9.7441699999999999E-3</c:v>
                </c:pt>
                <c:pt idx="342" formatCode="0.00E+00">
                  <c:v>9.6130399999999998E-3</c:v>
                </c:pt>
                <c:pt idx="343" formatCode="0.00E+00">
                  <c:v>9.4695100000000004E-3</c:v>
                </c:pt>
                <c:pt idx="344" formatCode="0.00E+00">
                  <c:v>9.2353799999999996E-3</c:v>
                </c:pt>
                <c:pt idx="345" formatCode="0.00E+00">
                  <c:v>9.2387200000000006E-3</c:v>
                </c:pt>
                <c:pt idx="346" formatCode="0.00E+00">
                  <c:v>9.0174699999999997E-3</c:v>
                </c:pt>
                <c:pt idx="347" formatCode="0.00E+00">
                  <c:v>8.91781E-3</c:v>
                </c:pt>
                <c:pt idx="348" formatCode="0.00E+00">
                  <c:v>8.8896800000000005E-3</c:v>
                </c:pt>
                <c:pt idx="349" formatCode="0.00E+00">
                  <c:v>8.6660399999999999E-3</c:v>
                </c:pt>
                <c:pt idx="350" formatCode="0.00E+00">
                  <c:v>8.6221700000000002E-3</c:v>
                </c:pt>
                <c:pt idx="351" formatCode="0.00E+00">
                  <c:v>8.4772100000000006E-3</c:v>
                </c:pt>
                <c:pt idx="352" formatCode="0.00E+00">
                  <c:v>8.3160400000000002E-3</c:v>
                </c:pt>
                <c:pt idx="353" formatCode="0.00E+00">
                  <c:v>8.0366099999999996E-3</c:v>
                </c:pt>
                <c:pt idx="354" formatCode="0.00E+00">
                  <c:v>8.0518699999999992E-3</c:v>
                </c:pt>
                <c:pt idx="355" formatCode="0.00E+00">
                  <c:v>7.7681499999999997E-3</c:v>
                </c:pt>
                <c:pt idx="356" formatCode="0.00E+00">
                  <c:v>7.7328700000000002E-3</c:v>
                </c:pt>
                <c:pt idx="357" formatCode="0.00E+00">
                  <c:v>7.6570500000000003E-3</c:v>
                </c:pt>
                <c:pt idx="358" formatCode="0.00E+00">
                  <c:v>7.6227200000000004E-3</c:v>
                </c:pt>
                <c:pt idx="359" formatCode="0.00E+00">
                  <c:v>7.4329399999999999E-3</c:v>
                </c:pt>
                <c:pt idx="360" formatCode="0.00E+00">
                  <c:v>7.18784E-3</c:v>
                </c:pt>
                <c:pt idx="361" formatCode="0.00E+00">
                  <c:v>7.1616199999999996E-3</c:v>
                </c:pt>
                <c:pt idx="362" formatCode="0.00E+00">
                  <c:v>7.0495599999999999E-3</c:v>
                </c:pt>
                <c:pt idx="363" formatCode="0.00E+00">
                  <c:v>6.8545300000000002E-3</c:v>
                </c:pt>
                <c:pt idx="364" formatCode="0.00E+00">
                  <c:v>6.7806200000000002E-3</c:v>
                </c:pt>
                <c:pt idx="365" formatCode="0.00E+00">
                  <c:v>6.6185000000000003E-3</c:v>
                </c:pt>
                <c:pt idx="366" formatCode="0.00E+00">
                  <c:v>6.46067E-3</c:v>
                </c:pt>
                <c:pt idx="367" formatCode="0.00E+00">
                  <c:v>6.3147500000000001E-3</c:v>
                </c:pt>
                <c:pt idx="368" formatCode="0.00E+00">
                  <c:v>6.3128500000000001E-3</c:v>
                </c:pt>
                <c:pt idx="369" formatCode="0.00E+00">
                  <c:v>6.1583499999999999E-3</c:v>
                </c:pt>
                <c:pt idx="370" formatCode="0.00E+00">
                  <c:v>5.9199300000000003E-3</c:v>
                </c:pt>
                <c:pt idx="371" formatCode="0.00E+00">
                  <c:v>5.85032E-3</c:v>
                </c:pt>
                <c:pt idx="372" formatCode="0.00E+00">
                  <c:v>5.6448000000000002E-3</c:v>
                </c:pt>
                <c:pt idx="373" formatCode="0.00E+00">
                  <c:v>5.58567E-3</c:v>
                </c:pt>
                <c:pt idx="374" formatCode="0.00E+00">
                  <c:v>5.4340400000000002E-3</c:v>
                </c:pt>
                <c:pt idx="375" formatCode="0.00E+00">
                  <c:v>5.3758599999999997E-3</c:v>
                </c:pt>
                <c:pt idx="376" formatCode="0.00E+00">
                  <c:v>5.1279100000000003E-3</c:v>
                </c:pt>
                <c:pt idx="377" formatCode="0.00E+00">
                  <c:v>5.0601999999999999E-3</c:v>
                </c:pt>
                <c:pt idx="378" formatCode="0.00E+00">
                  <c:v>5.0005900000000001E-3</c:v>
                </c:pt>
                <c:pt idx="379" formatCode="0.00E+00">
                  <c:v>4.7564499999999997E-3</c:v>
                </c:pt>
                <c:pt idx="380" formatCode="0.00E+00">
                  <c:v>4.6768199999999999E-3</c:v>
                </c:pt>
                <c:pt idx="381" formatCode="0.00E+00">
                  <c:v>4.3916700000000003E-3</c:v>
                </c:pt>
                <c:pt idx="382" formatCode="0.00E+00">
                  <c:v>4.4178999999999998E-3</c:v>
                </c:pt>
                <c:pt idx="383" formatCode="0.00E+00">
                  <c:v>4.3182400000000001E-3</c:v>
                </c:pt>
                <c:pt idx="384" formatCode="0.00E+00">
                  <c:v>4.0626500000000001E-3</c:v>
                </c:pt>
                <c:pt idx="385" formatCode="0.00E+00">
                  <c:v>4.0545499999999996E-3</c:v>
                </c:pt>
                <c:pt idx="386" formatCode="0.00E+00">
                  <c:v>3.8042100000000001E-3</c:v>
                </c:pt>
                <c:pt idx="387" formatCode="0.00E+00">
                  <c:v>3.8676299999999999E-3</c:v>
                </c:pt>
                <c:pt idx="388" formatCode="0.00E+00">
                  <c:v>3.5195399999999998E-3</c:v>
                </c:pt>
                <c:pt idx="389" formatCode="0.00E+00">
                  <c:v>3.58486E-3</c:v>
                </c:pt>
                <c:pt idx="390" formatCode="0.00E+00">
                  <c:v>3.2801599999999998E-3</c:v>
                </c:pt>
                <c:pt idx="391" formatCode="0.00E+00">
                  <c:v>3.2992400000000002E-3</c:v>
                </c:pt>
                <c:pt idx="392" formatCode="0.00E+00">
                  <c:v>3.1218499999999998E-3</c:v>
                </c:pt>
                <c:pt idx="393" formatCode="0.00E+00">
                  <c:v>2.9902499999999999E-3</c:v>
                </c:pt>
                <c:pt idx="394" formatCode="0.00E+00">
                  <c:v>2.9129999999999998E-3</c:v>
                </c:pt>
                <c:pt idx="395" formatCode="0.00E+00">
                  <c:v>2.7561199999999999E-3</c:v>
                </c:pt>
                <c:pt idx="396" formatCode="0.00E+00">
                  <c:v>2.61831E-3</c:v>
                </c:pt>
                <c:pt idx="397" formatCode="0.00E+00">
                  <c:v>2.5529900000000002E-3</c:v>
                </c:pt>
                <c:pt idx="398" formatCode="0.00E+00">
                  <c:v>2.5568000000000001E-3</c:v>
                </c:pt>
                <c:pt idx="399" formatCode="0.00E+00">
                  <c:v>2.0790100000000001E-3</c:v>
                </c:pt>
                <c:pt idx="400" formatCode="0.00E+00">
                  <c:v>2.1891599999999999E-3</c:v>
                </c:pt>
                <c:pt idx="401" formatCode="0.00E+00">
                  <c:v>2.1243099999999999E-3</c:v>
                </c:pt>
                <c:pt idx="402" formatCode="0.00E+00">
                  <c:v>1.8830299999999999E-3</c:v>
                </c:pt>
                <c:pt idx="403" formatCode="0.00E+00">
                  <c:v>1.86348E-3</c:v>
                </c:pt>
                <c:pt idx="404" formatCode="0.00E+00">
                  <c:v>1.6427E-3</c:v>
                </c:pt>
                <c:pt idx="405" formatCode="0.00E+00">
                  <c:v>1.42479E-3</c:v>
                </c:pt>
                <c:pt idx="406" formatCode="0.00E+00">
                  <c:v>1.33753E-3</c:v>
                </c:pt>
                <c:pt idx="407" formatCode="0.00E+00">
                  <c:v>1.3332400000000001E-3</c:v>
                </c:pt>
                <c:pt idx="408" formatCode="0.00E+00">
                  <c:v>1.0280599999999999E-3</c:v>
                </c:pt>
                <c:pt idx="409" formatCode="0.00E+00">
                  <c:v>9.1743499999999997E-4</c:v>
                </c:pt>
                <c:pt idx="410" formatCode="0.00E+00">
                  <c:v>7.75814E-4</c:v>
                </c:pt>
                <c:pt idx="411" formatCode="0.00E+00">
                  <c:v>7.3099099999999995E-4</c:v>
                </c:pt>
                <c:pt idx="412" formatCode="0.00E+00">
                  <c:v>5.8841700000000004E-4</c:v>
                </c:pt>
                <c:pt idx="413" formatCode="0.00E+00">
                  <c:v>4.0197399999999998E-4</c:v>
                </c:pt>
                <c:pt idx="414" formatCode="0.00E+00">
                  <c:v>1.6260100000000001E-4</c:v>
                </c:pt>
                <c:pt idx="415" formatCode="0.00E+00">
                  <c:v>1.8072100000000001E-4</c:v>
                </c:pt>
                <c:pt idx="416" formatCode="0.00E+00">
                  <c:v>1.0395099999999999E-4</c:v>
                </c:pt>
                <c:pt idx="417" formatCode="0.00E+00">
                  <c:v>-1.8787400000000001E-4</c:v>
                </c:pt>
                <c:pt idx="418" formatCode="0.00E+00">
                  <c:v>-3.4093900000000001E-4</c:v>
                </c:pt>
                <c:pt idx="419" formatCode="0.00E+00">
                  <c:v>-4.5633300000000001E-4</c:v>
                </c:pt>
                <c:pt idx="420" formatCode="0.00E+00">
                  <c:v>-5.6075999999999999E-4</c:v>
                </c:pt>
                <c:pt idx="421" formatCode="0.00E+00">
                  <c:v>-7.7199899999999999E-4</c:v>
                </c:pt>
                <c:pt idx="422" formatCode="0.00E+00">
                  <c:v>-8.6641300000000001E-4</c:v>
                </c:pt>
                <c:pt idx="423" formatCode="0.00E+00">
                  <c:v>-1.00088E-3</c:v>
                </c:pt>
                <c:pt idx="424" formatCode="0.00E+00">
                  <c:v>-1.27411E-3</c:v>
                </c:pt>
                <c:pt idx="425" formatCode="0.00E+00">
                  <c:v>-1.4910699999999999E-3</c:v>
                </c:pt>
                <c:pt idx="426" formatCode="0.00E+00">
                  <c:v>-1.50633E-3</c:v>
                </c:pt>
                <c:pt idx="427" formatCode="0.00E+00">
                  <c:v>-1.7390299999999999E-3</c:v>
                </c:pt>
                <c:pt idx="428" formatCode="0.00E+00">
                  <c:v>-1.89638E-3</c:v>
                </c:pt>
                <c:pt idx="429" formatCode="0.00E+00">
                  <c:v>-2.0761500000000001E-3</c:v>
                </c:pt>
                <c:pt idx="430" formatCode="0.00E+00">
                  <c:v>-2.2172899999999998E-3</c:v>
                </c:pt>
                <c:pt idx="431" formatCode="0.00E+00">
                  <c:v>-2.5238999999999999E-3</c:v>
                </c:pt>
                <c:pt idx="432" formatCode="0.00E+00">
                  <c:v>-2.5997199999999998E-3</c:v>
                </c:pt>
                <c:pt idx="433" formatCode="0.00E+00">
                  <c:v>-2.9025100000000001E-3</c:v>
                </c:pt>
                <c:pt idx="434" formatCode="0.00E+00">
                  <c:v>-3.4728099999999998E-3</c:v>
                </c:pt>
                <c:pt idx="435" formatCode="0.00E+00">
                  <c:v>-4.0597899999999998E-3</c:v>
                </c:pt>
                <c:pt idx="436" formatCode="0.00E+00">
                  <c:v>-4.1704200000000002E-3</c:v>
                </c:pt>
                <c:pt idx="437" formatCode="0.00E+00">
                  <c:v>-4.1437100000000001E-3</c:v>
                </c:pt>
                <c:pt idx="438" formatCode="0.00E+00">
                  <c:v>-4.2400399999999996E-3</c:v>
                </c:pt>
                <c:pt idx="439" formatCode="0.00E+00">
                  <c:v>-3.1676299999999998E-3</c:v>
                </c:pt>
                <c:pt idx="440" formatCode="0.00E+00">
                  <c:v>-1.4843899999999999E-3</c:v>
                </c:pt>
                <c:pt idx="441" formatCode="0.00E+00">
                  <c:v>-1.96123E-3</c:v>
                </c:pt>
                <c:pt idx="442" formatCode="0.00E+00">
                  <c:v>-2.7351400000000001E-3</c:v>
                </c:pt>
                <c:pt idx="443" formatCode="0.00E+00">
                  <c:v>-2.8691300000000001E-3</c:v>
                </c:pt>
                <c:pt idx="444" formatCode="0.00E+00">
                  <c:v>-3.5362200000000001E-3</c:v>
                </c:pt>
                <c:pt idx="445" formatCode="0.00E+00">
                  <c:v>-5.2056300000000002E-3</c:v>
                </c:pt>
                <c:pt idx="446" formatCode="0.00E+00">
                  <c:v>-5.8927500000000004E-3</c:v>
                </c:pt>
                <c:pt idx="447" formatCode="0.00E+00">
                  <c:v>-6.1950699999999996E-3</c:v>
                </c:pt>
                <c:pt idx="448" formatCode="0.00E+00">
                  <c:v>-5.80359E-3</c:v>
                </c:pt>
                <c:pt idx="449" formatCode="0.00E+00">
                  <c:v>-5.5775599999999996E-3</c:v>
                </c:pt>
                <c:pt idx="450" formatCode="0.00E+00">
                  <c:v>-5.5418000000000004E-3</c:v>
                </c:pt>
                <c:pt idx="451" formatCode="0.00E+00">
                  <c:v>-5.7039300000000003E-3</c:v>
                </c:pt>
                <c:pt idx="452" formatCode="0.00E+00">
                  <c:v>-5.9752499999999997E-3</c:v>
                </c:pt>
                <c:pt idx="453" formatCode="0.00E+00">
                  <c:v>-5.9552199999999998E-3</c:v>
                </c:pt>
                <c:pt idx="454" formatCode="0.00E+00">
                  <c:v>-6.25896E-3</c:v>
                </c:pt>
                <c:pt idx="455" formatCode="0.00E+00">
                  <c:v>-6.3176200000000004E-3</c:v>
                </c:pt>
                <c:pt idx="456" formatCode="0.00E+00">
                  <c:v>-6.44445E-3</c:v>
                </c:pt>
                <c:pt idx="457" formatCode="0.00E+00">
                  <c:v>-6.5937000000000001E-3</c:v>
                </c:pt>
                <c:pt idx="458" formatCode="0.00E+00">
                  <c:v>-6.7963600000000004E-3</c:v>
                </c:pt>
                <c:pt idx="459" formatCode="0.00E+00">
                  <c:v>-6.9541899999999999E-3</c:v>
                </c:pt>
                <c:pt idx="460" formatCode="0.00E+00">
                  <c:v>-6.8817100000000001E-3</c:v>
                </c:pt>
                <c:pt idx="461" formatCode="0.00E+00">
                  <c:v>-7.2393400000000004E-3</c:v>
                </c:pt>
                <c:pt idx="462" formatCode="0.00E+00">
                  <c:v>-7.3103899999999999E-3</c:v>
                </c:pt>
                <c:pt idx="463" formatCode="0.00E+00">
                  <c:v>-7.4501000000000003E-3</c:v>
                </c:pt>
                <c:pt idx="464" formatCode="0.00E+00">
                  <c:v>-7.5373599999999999E-3</c:v>
                </c:pt>
                <c:pt idx="465" formatCode="0.00E+00">
                  <c:v>-7.4124300000000002E-3</c:v>
                </c:pt>
                <c:pt idx="466" formatCode="0.00E+00">
                  <c:v>-6.0405700000000003E-3</c:v>
                </c:pt>
                <c:pt idx="467" formatCode="0.00E+00">
                  <c:v>-7.9293300000000001E-3</c:v>
                </c:pt>
                <c:pt idx="468" formatCode="0.00E+00">
                  <c:v>-7.9803500000000006E-3</c:v>
                </c:pt>
                <c:pt idx="469" formatCode="0.00E+00">
                  <c:v>-8.1634499999999992E-3</c:v>
                </c:pt>
                <c:pt idx="470" formatCode="0.00E+00">
                  <c:v>-8.3022100000000008E-3</c:v>
                </c:pt>
                <c:pt idx="471" formatCode="0.00E+00">
                  <c:v>-8.3880399999999994E-3</c:v>
                </c:pt>
                <c:pt idx="472" formatCode="0.00E+00">
                  <c:v>-8.5511200000000006E-3</c:v>
                </c:pt>
                <c:pt idx="473" formatCode="0.00E+00">
                  <c:v>-8.6493500000000001E-3</c:v>
                </c:pt>
                <c:pt idx="474" formatCode="0.00E+00">
                  <c:v>-8.7313700000000005E-3</c:v>
                </c:pt>
                <c:pt idx="475" formatCode="0.00E+00">
                  <c:v>-8.7785699999999994E-3</c:v>
                </c:pt>
                <c:pt idx="476" formatCode="0.00E+00">
                  <c:v>-8.8934900000000004E-3</c:v>
                </c:pt>
                <c:pt idx="477" formatCode="0.00E+00">
                  <c:v>-9.0446499999999996E-3</c:v>
                </c:pt>
                <c:pt idx="478" formatCode="0.00E+00">
                  <c:v>-8.9883800000000007E-3</c:v>
                </c:pt>
                <c:pt idx="479" formatCode="0.00E+00">
                  <c:v>-9.1714899999999992E-3</c:v>
                </c:pt>
                <c:pt idx="480" formatCode="0.00E+00">
                  <c:v>-9.1571799999999991E-3</c:v>
                </c:pt>
                <c:pt idx="481" formatCode="0.00E+00">
                  <c:v>-9.27067E-3</c:v>
                </c:pt>
                <c:pt idx="482" formatCode="0.00E+00">
                  <c:v>-9.3035700000000006E-3</c:v>
                </c:pt>
                <c:pt idx="483" formatCode="0.00E+00">
                  <c:v>-9.3803399999999992E-3</c:v>
                </c:pt>
                <c:pt idx="484" formatCode="0.00E+00">
                  <c:v>-9.4580700000000007E-3</c:v>
                </c:pt>
                <c:pt idx="485" formatCode="0.00E+00">
                  <c:v>-9.4432800000000001E-3</c:v>
                </c:pt>
                <c:pt idx="486" formatCode="0.00E+00">
                  <c:v>-9.4914400000000003E-3</c:v>
                </c:pt>
                <c:pt idx="487" formatCode="0.00E+00">
                  <c:v>-9.5925300000000002E-3</c:v>
                </c:pt>
                <c:pt idx="488" formatCode="0.00E+00">
                  <c:v>-9.6425999999999994E-3</c:v>
                </c:pt>
                <c:pt idx="489" formatCode="0.00E+00">
                  <c:v>-9.6654900000000005E-3</c:v>
                </c:pt>
                <c:pt idx="490" formatCode="0.00E+00">
                  <c:v>-9.6898100000000001E-3</c:v>
                </c:pt>
                <c:pt idx="491" formatCode="0.00E+00">
                  <c:v>-9.7689600000000001E-3</c:v>
                </c:pt>
                <c:pt idx="492" formatCode="0.00E+00">
                  <c:v>-9.8295199999999996E-3</c:v>
                </c:pt>
                <c:pt idx="493" formatCode="0.00E+00">
                  <c:v>-9.8342900000000007E-3</c:v>
                </c:pt>
                <c:pt idx="494" formatCode="0.00E+00">
                  <c:v>-9.9692300000000008E-3</c:v>
                </c:pt>
                <c:pt idx="495" formatCode="0.00E+00">
                  <c:v>-9.9511100000000009E-3</c:v>
                </c:pt>
                <c:pt idx="496" formatCode="0.00E+00">
                  <c:v>-1.00322E-2</c:v>
                </c:pt>
                <c:pt idx="497" formatCode="0.00E+00">
                  <c:v>-1.0178599999999999E-2</c:v>
                </c:pt>
                <c:pt idx="498" formatCode="0.00E+00">
                  <c:v>-1.0189999999999999E-2</c:v>
                </c:pt>
                <c:pt idx="499" formatCode="0.00E+00">
                  <c:v>-1.01461E-2</c:v>
                </c:pt>
                <c:pt idx="500" formatCode="0.00E+00">
                  <c:v>-1.0202900000000001E-2</c:v>
                </c:pt>
                <c:pt idx="501" formatCode="0.00E+00">
                  <c:v>-1.03106E-2</c:v>
                </c:pt>
                <c:pt idx="502" formatCode="0.00E+00">
                  <c:v>-1.03283E-2</c:v>
                </c:pt>
                <c:pt idx="503" formatCode="0.00E+00">
                  <c:v>-1.0332600000000001E-2</c:v>
                </c:pt>
                <c:pt idx="504" formatCode="0.00E+00">
                  <c:v>-1.0400299999999999E-2</c:v>
                </c:pt>
                <c:pt idx="505" formatCode="0.00E+00">
                  <c:v>-1.0389799999999999E-2</c:v>
                </c:pt>
                <c:pt idx="506" formatCode="0.00E+00">
                  <c:v>-1.04113E-2</c:v>
                </c:pt>
                <c:pt idx="507" formatCode="0.00E+00">
                  <c:v>-1.0393599999999999E-2</c:v>
                </c:pt>
                <c:pt idx="508" formatCode="0.00E+00">
                  <c:v>-1.0435099999999999E-2</c:v>
                </c:pt>
                <c:pt idx="509" formatCode="0.00E+00">
                  <c:v>-1.03722E-2</c:v>
                </c:pt>
                <c:pt idx="510" formatCode="0.00E+00">
                  <c:v>-1.03955E-2</c:v>
                </c:pt>
                <c:pt idx="511" formatCode="0.00E+00">
                  <c:v>-1.04184E-2</c:v>
                </c:pt>
                <c:pt idx="512" formatCode="0.00E+00">
                  <c:v>-1.03736E-2</c:v>
                </c:pt>
                <c:pt idx="513" formatCode="0.00E+00">
                  <c:v>-1.0385E-2</c:v>
                </c:pt>
                <c:pt idx="514" formatCode="0.00E+00">
                  <c:v>-1.03879E-2</c:v>
                </c:pt>
                <c:pt idx="515" formatCode="0.00E+00">
                  <c:v>-1.0355E-2</c:v>
                </c:pt>
                <c:pt idx="516" formatCode="0.00E+00">
                  <c:v>-1.0271499999999999E-2</c:v>
                </c:pt>
                <c:pt idx="517" formatCode="0.00E+00">
                  <c:v>-1.02944E-2</c:v>
                </c:pt>
                <c:pt idx="518" formatCode="0.00E+00">
                  <c:v>-1.02816E-2</c:v>
                </c:pt>
                <c:pt idx="519" formatCode="0.00E+00">
                  <c:v>-1.02696E-2</c:v>
                </c:pt>
                <c:pt idx="520" formatCode="0.00E+00">
                  <c:v>-1.02262E-2</c:v>
                </c:pt>
                <c:pt idx="521" formatCode="0.00E+00">
                  <c:v>-1.01829E-2</c:v>
                </c:pt>
                <c:pt idx="522" formatCode="0.00E+00">
                  <c:v>-1.0258700000000001E-2</c:v>
                </c:pt>
                <c:pt idx="523" formatCode="0.00E+00">
                  <c:v>-1.0200499999999999E-2</c:v>
                </c:pt>
                <c:pt idx="524" formatCode="0.00E+00">
                  <c:v>-1.0283499999999999E-2</c:v>
                </c:pt>
                <c:pt idx="525" formatCode="0.00E+00">
                  <c:v>-1.02186E-2</c:v>
                </c:pt>
                <c:pt idx="526" formatCode="0.00E+00">
                  <c:v>-1.02539E-2</c:v>
                </c:pt>
                <c:pt idx="527" formatCode="0.00E+00">
                  <c:v>-1.02544E-2</c:v>
                </c:pt>
                <c:pt idx="528" formatCode="0.00E+00">
                  <c:v>-1.03531E-2</c:v>
                </c:pt>
                <c:pt idx="529" formatCode="0.00E+00">
                  <c:v>-1.0333500000000001E-2</c:v>
                </c:pt>
                <c:pt idx="530" formatCode="0.00E+00">
                  <c:v>-1.0333999999999999E-2</c:v>
                </c:pt>
                <c:pt idx="531" formatCode="0.00E+00">
                  <c:v>-1.03903E-2</c:v>
                </c:pt>
                <c:pt idx="532" formatCode="0.00E+00">
                  <c:v>-1.0459899999999999E-2</c:v>
                </c:pt>
                <c:pt idx="533" formatCode="0.00E+00">
                  <c:v>-1.04809E-2</c:v>
                </c:pt>
                <c:pt idx="534" formatCode="0.00E+00">
                  <c:v>-1.05147E-2</c:v>
                </c:pt>
                <c:pt idx="535" formatCode="0.00E+00">
                  <c:v>-1.04966E-2</c:v>
                </c:pt>
                <c:pt idx="536" formatCode="0.00E+00">
                  <c:v>-1.04647E-2</c:v>
                </c:pt>
                <c:pt idx="537" formatCode="0.00E+00">
                  <c:v>-1.0505199999999999E-2</c:v>
                </c:pt>
                <c:pt idx="538" formatCode="0.00E+00">
                  <c:v>-1.05681E-2</c:v>
                </c:pt>
                <c:pt idx="539" formatCode="0.00E+00">
                  <c:v>-1.05457E-2</c:v>
                </c:pt>
                <c:pt idx="540" formatCode="0.00E+00">
                  <c:v>-1.05238E-2</c:v>
                </c:pt>
                <c:pt idx="541" formatCode="0.00E+00">
                  <c:v>-1.04966E-2</c:v>
                </c:pt>
                <c:pt idx="542" formatCode="0.00E+00">
                  <c:v>-1.0522800000000001E-2</c:v>
                </c:pt>
                <c:pt idx="543" formatCode="0.00E+00">
                  <c:v>-1.0423200000000001E-2</c:v>
                </c:pt>
                <c:pt idx="544" formatCode="0.00E+00">
                  <c:v>-1.04785E-2</c:v>
                </c:pt>
                <c:pt idx="545" formatCode="0.00E+00">
                  <c:v>-1.04241E-2</c:v>
                </c:pt>
                <c:pt idx="546" formatCode="0.00E+00">
                  <c:v>-1.0359800000000001E-2</c:v>
                </c:pt>
                <c:pt idx="547" formatCode="0.00E+00">
                  <c:v>-1.0304000000000001E-2</c:v>
                </c:pt>
                <c:pt idx="548" formatCode="0.00E+00">
                  <c:v>-1.0307800000000001E-2</c:v>
                </c:pt>
                <c:pt idx="549" formatCode="0.00E+00">
                  <c:v>-1.02334E-2</c:v>
                </c:pt>
                <c:pt idx="550" formatCode="0.00E+00">
                  <c:v>-1.01724E-2</c:v>
                </c:pt>
                <c:pt idx="551" formatCode="0.00E+00">
                  <c:v>-1.01352E-2</c:v>
                </c:pt>
                <c:pt idx="552" formatCode="0.00E+00">
                  <c:v>-1.01414E-2</c:v>
                </c:pt>
                <c:pt idx="553" formatCode="0.00E+00">
                  <c:v>-1.00865E-2</c:v>
                </c:pt>
                <c:pt idx="554" formatCode="0.00E+00">
                  <c:v>-1.0047E-2</c:v>
                </c:pt>
                <c:pt idx="555" formatCode="0.00E+00">
                  <c:v>-9.9773399999999995E-3</c:v>
                </c:pt>
                <c:pt idx="556" formatCode="0.00E+00">
                  <c:v>-9.9177399999999995E-3</c:v>
                </c:pt>
                <c:pt idx="557" formatCode="0.00E+00">
                  <c:v>-9.8810200000000008E-3</c:v>
                </c:pt>
                <c:pt idx="558" formatCode="0.00E+00">
                  <c:v>-9.8767300000000002E-3</c:v>
                </c:pt>
                <c:pt idx="559" formatCode="0.00E+00">
                  <c:v>-9.8605199999999994E-3</c:v>
                </c:pt>
                <c:pt idx="560" formatCode="0.00E+00">
                  <c:v>-9.8810200000000008E-3</c:v>
                </c:pt>
                <c:pt idx="561" formatCode="0.00E+00">
                  <c:v>-9.8605199999999994E-3</c:v>
                </c:pt>
                <c:pt idx="562" formatCode="0.00E+00">
                  <c:v>-9.92584E-3</c:v>
                </c:pt>
                <c:pt idx="563" formatCode="0.00E+00">
                  <c:v>-9.8724399999999997E-3</c:v>
                </c:pt>
                <c:pt idx="564" formatCode="0.00E+00">
                  <c:v>-9.8724399999999997E-3</c:v>
                </c:pt>
                <c:pt idx="565" formatCode="0.00E+00">
                  <c:v>-9.8986600000000001E-3</c:v>
                </c:pt>
                <c:pt idx="566" formatCode="0.00E+00">
                  <c:v>-9.8152199999999995E-3</c:v>
                </c:pt>
                <c:pt idx="567" formatCode="0.00E+00">
                  <c:v>-9.7575200000000004E-3</c:v>
                </c:pt>
                <c:pt idx="568" formatCode="0.00E+00">
                  <c:v>-9.8423999999999994E-3</c:v>
                </c:pt>
                <c:pt idx="569" formatCode="0.00E+00">
                  <c:v>-9.8605199999999994E-3</c:v>
                </c:pt>
                <c:pt idx="570" formatCode="0.00E+00">
                  <c:v>-9.8400099999999997E-3</c:v>
                </c:pt>
                <c:pt idx="571" formatCode="0.00E+00">
                  <c:v>-9.8629000000000008E-3</c:v>
                </c:pt>
                <c:pt idx="572" formatCode="0.00E+00">
                  <c:v>-9.8729100000000004E-3</c:v>
                </c:pt>
                <c:pt idx="573" formatCode="0.00E+00">
                  <c:v>-9.9072499999999994E-3</c:v>
                </c:pt>
                <c:pt idx="574" formatCode="0.00E+00">
                  <c:v>-9.8423999999999994E-3</c:v>
                </c:pt>
                <c:pt idx="575" formatCode="0.00E+00">
                  <c:v>-9.8691000000000004E-3</c:v>
                </c:pt>
                <c:pt idx="576" formatCode="0.00E+00">
                  <c:v>-9.8838799999999994E-3</c:v>
                </c:pt>
                <c:pt idx="577" formatCode="0.00E+00">
                  <c:v>-9.8504999999999999E-3</c:v>
                </c:pt>
                <c:pt idx="578" formatCode="0.00E+00">
                  <c:v>-9.8562200000000006E-3</c:v>
                </c:pt>
                <c:pt idx="579" formatCode="0.00E+00">
                  <c:v>-9.7422600000000008E-3</c:v>
                </c:pt>
                <c:pt idx="580" formatCode="0.00E+00">
                  <c:v>-9.7556099999999996E-3</c:v>
                </c:pt>
                <c:pt idx="581" formatCode="0.00E+00">
                  <c:v>-9.7579999999999993E-3</c:v>
                </c:pt>
                <c:pt idx="582" formatCode="0.00E+00">
                  <c:v>-9.7365400000000001E-3</c:v>
                </c:pt>
                <c:pt idx="583" formatCode="0.00E+00">
                  <c:v>-9.6526100000000007E-3</c:v>
                </c:pt>
                <c:pt idx="584" formatCode="0.00E+00">
                  <c:v>-9.6526100000000007E-3</c:v>
                </c:pt>
                <c:pt idx="585" formatCode="0.00E+00">
                  <c:v>-9.5868099999999994E-3</c:v>
                </c:pt>
                <c:pt idx="586" formatCode="0.00E+00">
                  <c:v>-9.5391299999999998E-3</c:v>
                </c:pt>
                <c:pt idx="587" formatCode="0.00E+00">
                  <c:v>-9.5396000000000005E-3</c:v>
                </c:pt>
                <c:pt idx="588" formatCode="0.00E+00">
                  <c:v>-9.4733200000000004E-3</c:v>
                </c:pt>
                <c:pt idx="589" formatCode="0.00E+00">
                  <c:v>-9.4137200000000004E-3</c:v>
                </c:pt>
                <c:pt idx="590" formatCode="0.00E+00">
                  <c:v>-9.2935599999999993E-3</c:v>
                </c:pt>
                <c:pt idx="591" formatCode="0.00E+00">
                  <c:v>-9.3584099999999993E-3</c:v>
                </c:pt>
                <c:pt idx="592" formatCode="0.00E+00">
                  <c:v>-9.3374300000000007E-3</c:v>
                </c:pt>
                <c:pt idx="593" formatCode="0.00E+00">
                  <c:v>-9.2406299999999997E-3</c:v>
                </c:pt>
                <c:pt idx="594" formatCode="0.00E+00">
                  <c:v>-9.2568400000000006E-3</c:v>
                </c:pt>
                <c:pt idx="595" formatCode="0.00E+00">
                  <c:v>-9.2673300000000007E-3</c:v>
                </c:pt>
                <c:pt idx="596" formatCode="0.00E+00">
                  <c:v>-9.2229800000000004E-3</c:v>
                </c:pt>
                <c:pt idx="597" formatCode="0.00E+00">
                  <c:v>-9.2263199999999997E-3</c:v>
                </c:pt>
                <c:pt idx="598" formatCode="0.00E+00">
                  <c:v>-9.1218900000000006E-3</c:v>
                </c:pt>
                <c:pt idx="599" formatCode="0.00E+00">
                  <c:v>-9.1257100000000004E-3</c:v>
                </c:pt>
                <c:pt idx="600" formatCode="0.00E+00">
                  <c:v>-9.0165100000000001E-3</c:v>
                </c:pt>
                <c:pt idx="601" formatCode="0.00E+00">
                  <c:v>-9.1395399999999998E-3</c:v>
                </c:pt>
                <c:pt idx="602" formatCode="0.00E+00">
                  <c:v>-9.1180800000000006E-3</c:v>
                </c:pt>
                <c:pt idx="603" formatCode="0.00E+00">
                  <c:v>-9.0680099999999996E-3</c:v>
                </c:pt>
                <c:pt idx="604" formatCode="0.00E+00">
                  <c:v>-9.0966199999999997E-3</c:v>
                </c:pt>
                <c:pt idx="605" formatCode="0.00E+00">
                  <c:v>-9.0909000000000007E-3</c:v>
                </c:pt>
                <c:pt idx="606" formatCode="0.00E+00">
                  <c:v>-9.1490700000000005E-3</c:v>
                </c:pt>
                <c:pt idx="607" formatCode="0.00E+00">
                  <c:v>-9.0546600000000008E-3</c:v>
                </c:pt>
                <c:pt idx="608" formatCode="0.00E+00">
                  <c:v>-9.0875599999999997E-3</c:v>
                </c:pt>
                <c:pt idx="609" formatCode="0.00E+00">
                  <c:v>-9.0770699999999996E-3</c:v>
                </c:pt>
                <c:pt idx="610" formatCode="0.00E+00">
                  <c:v>-9.1009100000000002E-3</c:v>
                </c:pt>
                <c:pt idx="611" formatCode="0.00E+00">
                  <c:v>-9.0818400000000007E-3</c:v>
                </c:pt>
                <c:pt idx="612" formatCode="0.00E+00">
                  <c:v>-9.0861299999999996E-3</c:v>
                </c:pt>
                <c:pt idx="613" formatCode="0.00E+00">
                  <c:v>-9.1362000000000006E-3</c:v>
                </c:pt>
                <c:pt idx="614" formatCode="0.00E+00">
                  <c:v>-9.08518E-3</c:v>
                </c:pt>
                <c:pt idx="615" formatCode="0.00E+00">
                  <c:v>-9.0670600000000001E-3</c:v>
                </c:pt>
                <c:pt idx="616" formatCode="0.00E+00">
                  <c:v>-9.0341599999999994E-3</c:v>
                </c:pt>
                <c:pt idx="617" formatCode="0.00E+00">
                  <c:v>-9.0846999999999994E-3</c:v>
                </c:pt>
                <c:pt idx="618" formatCode="0.00E+00">
                  <c:v>-9.0665799999999994E-3</c:v>
                </c:pt>
                <c:pt idx="619" formatCode="0.00E+00">
                  <c:v>-9.0637200000000008E-3</c:v>
                </c:pt>
                <c:pt idx="620" formatCode="0.00E+00">
                  <c:v>-9.0670600000000001E-3</c:v>
                </c:pt>
                <c:pt idx="621" formatCode="0.00E+00">
                  <c:v>-9.0589499999999996E-3</c:v>
                </c:pt>
                <c:pt idx="622" formatCode="0.00E+00">
                  <c:v>-8.9426000000000002E-3</c:v>
                </c:pt>
                <c:pt idx="623" formatCode="0.00E+00">
                  <c:v>-9.0084099999999997E-3</c:v>
                </c:pt>
                <c:pt idx="624" formatCode="0.00E+00">
                  <c:v>-8.9774099999999999E-3</c:v>
                </c:pt>
                <c:pt idx="625" formatCode="0.00E+00">
                  <c:v>-8.9654899999999996E-3</c:v>
                </c:pt>
                <c:pt idx="626" formatCode="0.00E+00">
                  <c:v>-9.0169900000000008E-3</c:v>
                </c:pt>
                <c:pt idx="627" formatCode="0.00E+00">
                  <c:v>-8.9440300000000004E-3</c:v>
                </c:pt>
                <c:pt idx="628" formatCode="0.00E+00">
                  <c:v>-8.9469000000000007E-3</c:v>
                </c:pt>
                <c:pt idx="629" formatCode="0.00E+00">
                  <c:v>-8.9831400000000006E-3</c:v>
                </c:pt>
                <c:pt idx="630" formatCode="0.00E+00">
                  <c:v>-8.9316399999999994E-3</c:v>
                </c:pt>
                <c:pt idx="631" formatCode="0.00E+00">
                  <c:v>-8.8801399999999999E-3</c:v>
                </c:pt>
                <c:pt idx="632" formatCode="0.00E+00">
                  <c:v>-8.9149499999999996E-3</c:v>
                </c:pt>
                <c:pt idx="633" formatCode="0.00E+00">
                  <c:v>-8.8992099999999994E-3</c:v>
                </c:pt>
                <c:pt idx="634" formatCode="0.00E+00">
                  <c:v>-8.8825199999999997E-3</c:v>
                </c:pt>
                <c:pt idx="635" formatCode="0.00E+00">
                  <c:v>-8.9221000000000005E-3</c:v>
                </c:pt>
                <c:pt idx="636" formatCode="0.00E+00">
                  <c:v>-8.8286400000000004E-3</c:v>
                </c:pt>
                <c:pt idx="637" formatCode="0.00E+00">
                  <c:v>-8.8086099999999997E-3</c:v>
                </c:pt>
                <c:pt idx="638" formatCode="0.00E+00">
                  <c:v>-8.8057499999999993E-3</c:v>
                </c:pt>
                <c:pt idx="639" formatCode="0.00E+00">
                  <c:v>-8.8663100000000005E-3</c:v>
                </c:pt>
                <c:pt idx="640" formatCode="0.00E+00">
                  <c:v>-8.8891999999999999E-3</c:v>
                </c:pt>
                <c:pt idx="641" formatCode="0.00E+00">
                  <c:v>-8.9120899999999992E-3</c:v>
                </c:pt>
                <c:pt idx="642" formatCode="0.00E+00">
                  <c:v>-8.8377000000000004E-3</c:v>
                </c:pt>
                <c:pt idx="643" formatCode="0.00E+00">
                  <c:v>-8.9244800000000003E-3</c:v>
                </c:pt>
                <c:pt idx="644" formatCode="0.00E+00">
                  <c:v>-8.8601099999999992E-3</c:v>
                </c:pt>
                <c:pt idx="645" formatCode="0.00E+00">
                  <c:v>-8.8887199999999993E-3</c:v>
                </c:pt>
                <c:pt idx="646" formatCode="0.00E+00">
                  <c:v>-8.7962200000000004E-3</c:v>
                </c:pt>
                <c:pt idx="647" formatCode="0.00E+00">
                  <c:v>-8.9077900000000005E-3</c:v>
                </c:pt>
                <c:pt idx="648" formatCode="0.00E+00">
                  <c:v>-8.8987400000000005E-3</c:v>
                </c:pt>
                <c:pt idx="649" formatCode="0.00E+00">
                  <c:v>-8.7451899999999999E-3</c:v>
                </c:pt>
                <c:pt idx="650" formatCode="0.00E+00">
                  <c:v>-8.8410399999999997E-3</c:v>
                </c:pt>
                <c:pt idx="651" formatCode="0.00E+00">
                  <c:v>-8.8410399999999997E-3</c:v>
                </c:pt>
                <c:pt idx="652" formatCode="0.00E+00">
                  <c:v>-8.8543900000000002E-3</c:v>
                </c:pt>
                <c:pt idx="653" formatCode="0.00E+00">
                  <c:v>-8.7943099999999996E-3</c:v>
                </c:pt>
                <c:pt idx="654" formatCode="0.00E+00">
                  <c:v>-8.8553399999999997E-3</c:v>
                </c:pt>
                <c:pt idx="655" formatCode="0.00E+00">
                  <c:v>-8.8076600000000001E-3</c:v>
                </c:pt>
                <c:pt idx="656" formatCode="0.00E+00">
                  <c:v>-8.8844300000000005E-3</c:v>
                </c:pt>
                <c:pt idx="657" formatCode="0.00E+00">
                  <c:v>-8.7919199999999999E-3</c:v>
                </c:pt>
                <c:pt idx="658" formatCode="0.00E+00">
                  <c:v>-8.7380400000000007E-3</c:v>
                </c:pt>
                <c:pt idx="659" formatCode="0.00E+00">
                  <c:v>-8.8028900000000007E-3</c:v>
                </c:pt>
                <c:pt idx="660" formatCode="0.00E+00">
                  <c:v>-8.7418600000000006E-3</c:v>
                </c:pt>
                <c:pt idx="661" formatCode="0.00E+00">
                  <c:v>-8.7537799999999992E-3</c:v>
                </c:pt>
                <c:pt idx="662" formatCode="0.00E+00">
                  <c:v>-8.6803399999999999E-3</c:v>
                </c:pt>
                <c:pt idx="663" formatCode="0.00E+00">
                  <c:v>-8.6526899999999993E-3</c:v>
                </c:pt>
                <c:pt idx="664" formatCode="0.00E+00">
                  <c:v>-8.5988000000000002E-3</c:v>
                </c:pt>
                <c:pt idx="665" formatCode="0.00E+00">
                  <c:v>-8.7008499999999996E-3</c:v>
                </c:pt>
                <c:pt idx="666" formatCode="0.00E+00">
                  <c:v>-8.6259800000000001E-3</c:v>
                </c:pt>
                <c:pt idx="667" formatCode="0.00E+00">
                  <c:v>-8.6121600000000006E-3</c:v>
                </c:pt>
                <c:pt idx="668" formatCode="0.00E+00">
                  <c:v>-8.6259800000000001E-3</c:v>
                </c:pt>
                <c:pt idx="669" formatCode="0.00E+00">
                  <c:v>-8.5205999999999997E-3</c:v>
                </c:pt>
                <c:pt idx="670" formatCode="0.00E+00">
                  <c:v>-8.4958099999999995E-3</c:v>
                </c:pt>
                <c:pt idx="671" formatCode="0.00E+00">
                  <c:v>-8.6488699999999995E-3</c:v>
                </c:pt>
                <c:pt idx="672" formatCode="0.00E+00">
                  <c:v>-8.5287100000000001E-3</c:v>
                </c:pt>
                <c:pt idx="673" formatCode="0.00E+00">
                  <c:v>-8.54158E-3</c:v>
                </c:pt>
                <c:pt idx="674" formatCode="0.00E+00">
                  <c:v>-8.5163099999999992E-3</c:v>
                </c:pt>
                <c:pt idx="675" formatCode="0.00E+00">
                  <c:v>-8.4953300000000006E-3</c:v>
                </c:pt>
                <c:pt idx="676" formatCode="0.00E+00">
                  <c:v>-8.5272799999999999E-3</c:v>
                </c:pt>
                <c:pt idx="677" formatCode="0.00E+00">
                  <c:v>-8.4071200000000006E-3</c:v>
                </c:pt>
                <c:pt idx="678" formatCode="0.00E+00">
                  <c:v>-8.5225100000000005E-3</c:v>
                </c:pt>
                <c:pt idx="679" formatCode="0.00E+00">
                  <c:v>-8.4652900000000003E-3</c:v>
                </c:pt>
                <c:pt idx="680" formatCode="0.00E+00">
                  <c:v>-8.4409700000000008E-3</c:v>
                </c:pt>
                <c:pt idx="681" formatCode="0.00E+00">
                  <c:v>-8.4142699999999997E-3</c:v>
                </c:pt>
                <c:pt idx="682" formatCode="0.00E+00">
                  <c:v>-8.4280999999999991E-3</c:v>
                </c:pt>
                <c:pt idx="683" formatCode="0.00E+00">
                  <c:v>-8.3980600000000006E-3</c:v>
                </c:pt>
                <c:pt idx="684" formatCode="0.00E+00">
                  <c:v>-8.4414499999999996E-3</c:v>
                </c:pt>
                <c:pt idx="685" formatCode="0.00E+00">
                  <c:v>-8.3308199999999992E-3</c:v>
                </c:pt>
                <c:pt idx="686" formatCode="0.00E+00">
                  <c:v>-8.4314300000000002E-3</c:v>
                </c:pt>
                <c:pt idx="687" formatCode="0.00E+00">
                  <c:v>-8.4452599999999996E-3</c:v>
                </c:pt>
                <c:pt idx="688" formatCode="0.00E+00">
                  <c:v>-8.3565700000000007E-3</c:v>
                </c:pt>
                <c:pt idx="689" formatCode="0.00E+00">
                  <c:v>-8.3775499999999992E-3</c:v>
                </c:pt>
                <c:pt idx="690" formatCode="0.00E+00">
                  <c:v>-8.4033000000000007E-3</c:v>
                </c:pt>
                <c:pt idx="691" formatCode="0.00E+00">
                  <c:v>-8.5039099999999999E-3</c:v>
                </c:pt>
                <c:pt idx="692" formatCode="0.00E+00">
                  <c:v>-8.4581399999999994E-3</c:v>
                </c:pt>
                <c:pt idx="693" formatCode="0.00E+00">
                  <c:v>-8.4738699999999997E-3</c:v>
                </c:pt>
                <c:pt idx="694" formatCode="0.00E+00">
                  <c:v>-8.4056900000000004E-3</c:v>
                </c:pt>
                <c:pt idx="695" formatCode="0.00E+00">
                  <c:v>-8.4710099999999993E-3</c:v>
                </c:pt>
                <c:pt idx="696" formatCode="0.00E+00">
                  <c:v>-8.5253700000000009E-3</c:v>
                </c:pt>
                <c:pt idx="697" formatCode="0.00E+00">
                  <c:v>-8.5225100000000005E-3</c:v>
                </c:pt>
                <c:pt idx="698" formatCode="0.00E+00">
                  <c:v>-8.6593599999999996E-3</c:v>
                </c:pt>
                <c:pt idx="699" formatCode="0.00E+00">
                  <c:v>-8.5315700000000005E-3</c:v>
                </c:pt>
                <c:pt idx="700" formatCode="0.00E+00">
                  <c:v>-8.6875000000000008E-3</c:v>
                </c:pt>
                <c:pt idx="701" formatCode="0.00E+00">
                  <c:v>-8.7590199999999993E-3</c:v>
                </c:pt>
                <c:pt idx="702" formatCode="0.00E+00">
                  <c:v>-8.7785699999999994E-3</c:v>
                </c:pt>
                <c:pt idx="703" formatCode="0.00E+00">
                  <c:v>-8.8047999999999998E-3</c:v>
                </c:pt>
                <c:pt idx="704" formatCode="0.00E+00">
                  <c:v>-8.8200599999999994E-3</c:v>
                </c:pt>
                <c:pt idx="705" formatCode="0.00E+00">
                  <c:v>-8.8605899999999998E-3</c:v>
                </c:pt>
                <c:pt idx="706" formatCode="0.00E+00">
                  <c:v>-8.85296E-3</c:v>
                </c:pt>
                <c:pt idx="707" formatCode="0.00E+00">
                  <c:v>-8.9030299999999993E-3</c:v>
                </c:pt>
                <c:pt idx="708" formatCode="0.00E+00">
                  <c:v>-8.8291199999999993E-3</c:v>
                </c:pt>
                <c:pt idx="709" formatCode="0.00E+00">
                  <c:v>-8.9116100000000004E-3</c:v>
                </c:pt>
                <c:pt idx="710" formatCode="0.00E+00">
                  <c:v>-8.8772799999999995E-3</c:v>
                </c:pt>
                <c:pt idx="711" formatCode="0.00E+00">
                  <c:v>-8.8291199999999993E-3</c:v>
                </c:pt>
                <c:pt idx="712" formatCode="0.00E+00">
                  <c:v>-8.8772799999999995E-3</c:v>
                </c:pt>
                <c:pt idx="713" formatCode="0.00E+00">
                  <c:v>-8.7695099999999995E-3</c:v>
                </c:pt>
                <c:pt idx="714" formatCode="0.00E+00">
                  <c:v>-8.8448499999999996E-3</c:v>
                </c:pt>
                <c:pt idx="715" formatCode="0.00E+00">
                  <c:v>-8.8133800000000009E-3</c:v>
                </c:pt>
                <c:pt idx="716" formatCode="0.00E+00">
                  <c:v>-8.8901499999999994E-3</c:v>
                </c:pt>
                <c:pt idx="717" formatCode="0.00E+00">
                  <c:v>-8.6808200000000005E-3</c:v>
                </c:pt>
                <c:pt idx="718" formatCode="0.00E+00">
                  <c:v>-8.8315000000000008E-3</c:v>
                </c:pt>
                <c:pt idx="719" formatCode="0.00E+00">
                  <c:v>-8.7676000000000004E-3</c:v>
                </c:pt>
                <c:pt idx="720" formatCode="0.00E+00">
                  <c:v>-8.7337500000000002E-3</c:v>
                </c:pt>
                <c:pt idx="721" formatCode="0.00E+00">
                  <c:v>-8.6922600000000003E-3</c:v>
                </c:pt>
                <c:pt idx="722" formatCode="0.00E+00">
                  <c:v>-8.75044E-3</c:v>
                </c:pt>
                <c:pt idx="723" formatCode="0.00E+00">
                  <c:v>-8.6774799999999996E-3</c:v>
                </c:pt>
                <c:pt idx="724" formatCode="0.00E+00">
                  <c:v>-8.7256399999999998E-3</c:v>
                </c:pt>
                <c:pt idx="725" formatCode="0.00E+00">
                  <c:v>-8.7265999999999993E-3</c:v>
                </c:pt>
                <c:pt idx="726" formatCode="0.00E+00">
                  <c:v>-8.7924000000000006E-3</c:v>
                </c:pt>
                <c:pt idx="727" formatCode="0.00E+00">
                  <c:v>-8.7599800000000005E-3</c:v>
                </c:pt>
                <c:pt idx="728" formatCode="0.00E+00">
                  <c:v>-8.8548700000000008E-3</c:v>
                </c:pt>
                <c:pt idx="729" formatCode="0.00E+00">
                  <c:v>-8.8357899999999996E-3</c:v>
                </c:pt>
                <c:pt idx="730" formatCode="0.00E+00">
                  <c:v>-8.7895400000000002E-3</c:v>
                </c:pt>
                <c:pt idx="731" formatCode="0.00E+00">
                  <c:v>-9.0389300000000006E-3</c:v>
                </c:pt>
                <c:pt idx="732" formatCode="0.00E+00">
                  <c:v>-8.8105200000000005E-3</c:v>
                </c:pt>
                <c:pt idx="733" formatCode="0.00E+00">
                  <c:v>-8.9731199999999994E-3</c:v>
                </c:pt>
                <c:pt idx="734" formatCode="0.00E+00">
                  <c:v>-8.9464200000000001E-3</c:v>
                </c:pt>
                <c:pt idx="735" formatCode="0.00E+00">
                  <c:v>-8.9607200000000001E-3</c:v>
                </c:pt>
                <c:pt idx="736" formatCode="0.00E+00">
                  <c:v>-8.8477099999999999E-3</c:v>
                </c:pt>
                <c:pt idx="737" formatCode="0.00E+00">
                  <c:v>-9.2244100000000006E-3</c:v>
                </c:pt>
                <c:pt idx="738" formatCode="0.00E+00">
                  <c:v>-8.9483300000000009E-3</c:v>
                </c:pt>
                <c:pt idx="739" formatCode="0.00E+00">
                  <c:v>-9.0556100000000004E-3</c:v>
                </c:pt>
                <c:pt idx="740" formatCode="0.00E+00">
                  <c:v>-9.0513199999999999E-3</c:v>
                </c:pt>
                <c:pt idx="741" formatCode="0.00E+00">
                  <c:v>-9.1748200000000002E-3</c:v>
                </c:pt>
                <c:pt idx="742" formatCode="0.00E+00">
                  <c:v>-9.0260500000000007E-3</c:v>
                </c:pt>
                <c:pt idx="743" formatCode="0.00E+00">
                  <c:v>-9.1767299999999993E-3</c:v>
                </c:pt>
                <c:pt idx="744" formatCode="0.00E+00">
                  <c:v>-9.0503700000000003E-3</c:v>
                </c:pt>
                <c:pt idx="745" formatCode="0.00E+00">
                  <c:v>-9.2678099999999996E-3</c:v>
                </c:pt>
                <c:pt idx="746" formatCode="0.00E+00">
                  <c:v>-9.2821099999999997E-3</c:v>
                </c:pt>
                <c:pt idx="747" formatCode="0.00E+00">
                  <c:v>-9.2320400000000004E-3</c:v>
                </c:pt>
                <c:pt idx="748" formatCode="0.00E+00">
                  <c:v>-9.1981900000000002E-3</c:v>
                </c:pt>
                <c:pt idx="749" formatCode="0.00E+00">
                  <c:v>-9.4060900000000006E-3</c:v>
                </c:pt>
                <c:pt idx="750" formatCode="0.00E+00">
                  <c:v>-9.3154899999999992E-3</c:v>
                </c:pt>
                <c:pt idx="751" formatCode="0.00E+00">
                  <c:v>-9.1896100000000008E-3</c:v>
                </c:pt>
                <c:pt idx="752" formatCode="0.00E+00">
                  <c:v>-9.4623599999999995E-3</c:v>
                </c:pt>
                <c:pt idx="753" formatCode="0.00E+00">
                  <c:v>-9.1729199999999993E-3</c:v>
                </c:pt>
                <c:pt idx="754" formatCode="0.00E+00">
                  <c:v>-9.5038399999999995E-3</c:v>
                </c:pt>
                <c:pt idx="755" formatCode="0.00E+00">
                  <c:v>-9.5510500000000002E-3</c:v>
                </c:pt>
                <c:pt idx="756" formatCode="0.00E+00">
                  <c:v>-9.6969599999999993E-3</c:v>
                </c:pt>
                <c:pt idx="757" formatCode="0.00E+00">
                  <c:v>-9.5248199999999998E-3</c:v>
                </c:pt>
                <c:pt idx="758" formatCode="0.00E+00">
                  <c:v>-9.6488000000000008E-3</c:v>
                </c:pt>
                <c:pt idx="759" formatCode="0.00E+00">
                  <c:v>-9.5214800000000006E-3</c:v>
                </c:pt>
                <c:pt idx="760" formatCode="0.00E+00">
                  <c:v>-9.8052E-3</c:v>
                </c:pt>
                <c:pt idx="761" formatCode="0.00E+00">
                  <c:v>-9.8481200000000001E-3</c:v>
                </c:pt>
                <c:pt idx="762" formatCode="0.00E+00">
                  <c:v>-9.6650099999999999E-3</c:v>
                </c:pt>
                <c:pt idx="763" formatCode="0.00E+00">
                  <c:v>-9.8543199999999997E-3</c:v>
                </c:pt>
                <c:pt idx="764" formatCode="0.00E+00">
                  <c:v>-9.8004300000000006E-3</c:v>
                </c:pt>
                <c:pt idx="765" formatCode="0.00E+00">
                  <c:v>-9.6735999999999992E-3</c:v>
                </c:pt>
                <c:pt idx="766" formatCode="0.00E+00">
                  <c:v>-9.8667100000000008E-3</c:v>
                </c:pt>
                <c:pt idx="767" formatCode="0.00E+00">
                  <c:v>-9.9530199999999999E-3</c:v>
                </c:pt>
                <c:pt idx="768" formatCode="0.00E+00">
                  <c:v>-9.8671899999999996E-3</c:v>
                </c:pt>
                <c:pt idx="769" formatCode="0.00E+00">
                  <c:v>-9.9086799999999996E-3</c:v>
                </c:pt>
                <c:pt idx="770" formatCode="0.00E+00">
                  <c:v>-9.9740000000000002E-3</c:v>
                </c:pt>
                <c:pt idx="771" formatCode="0.00E+00">
                  <c:v>-1.0000200000000001E-2</c:v>
                </c:pt>
                <c:pt idx="772" formatCode="0.00E+00">
                  <c:v>-9.9234600000000003E-3</c:v>
                </c:pt>
                <c:pt idx="773" formatCode="0.00E+00">
                  <c:v>-1.01633E-2</c:v>
                </c:pt>
                <c:pt idx="774" formatCode="0.00E+00">
                  <c:v>-1.0154699999999999E-2</c:v>
                </c:pt>
                <c:pt idx="775" formatCode="0.00E+00">
                  <c:v>-1.0113199999999999E-2</c:v>
                </c:pt>
                <c:pt idx="776" formatCode="0.00E+00">
                  <c:v>-9.8857900000000002E-3</c:v>
                </c:pt>
                <c:pt idx="777" formatCode="0.00E+00">
                  <c:v>-1.0242899999999999E-2</c:v>
                </c:pt>
                <c:pt idx="778" formatCode="0.00E+00">
                  <c:v>-9.9577899999999994E-3</c:v>
                </c:pt>
                <c:pt idx="779" formatCode="0.00E+00">
                  <c:v>-1.0171400000000001E-2</c:v>
                </c:pt>
                <c:pt idx="780" formatCode="0.00E+00">
                  <c:v>-9.88436E-3</c:v>
                </c:pt>
                <c:pt idx="781" formatCode="0.00E+00">
                  <c:v>-1.03316E-2</c:v>
                </c:pt>
                <c:pt idx="782" formatCode="0.00E+00">
                  <c:v>-1.0026500000000001E-2</c:v>
                </c:pt>
                <c:pt idx="783" formatCode="0.00E+00">
                  <c:v>-1.0203800000000001E-2</c:v>
                </c:pt>
                <c:pt idx="784" formatCode="0.00E+00">
                  <c:v>-1.02267E-2</c:v>
                </c:pt>
                <c:pt idx="785" formatCode="0.00E+00">
                  <c:v>-1.0170500000000001E-2</c:v>
                </c:pt>
                <c:pt idx="786" formatCode="0.00E+00">
                  <c:v>-1.0172799999999999E-2</c:v>
                </c:pt>
                <c:pt idx="787" formatCode="0.00E+00">
                  <c:v>-1.0368799999999999E-2</c:v>
                </c:pt>
                <c:pt idx="788" formatCode="0.00E+00">
                  <c:v>-1.01867E-2</c:v>
                </c:pt>
                <c:pt idx="789" formatCode="0.00E+00">
                  <c:v>-1.0147099999999999E-2</c:v>
                </c:pt>
                <c:pt idx="790" formatCode="0.00E+00">
                  <c:v>-1.0311600000000001E-2</c:v>
                </c:pt>
                <c:pt idx="791" formatCode="0.00E+00">
                  <c:v>-1.0339299999999999E-2</c:v>
                </c:pt>
                <c:pt idx="792" formatCode="0.00E+00">
                  <c:v>-1.05019E-2</c:v>
                </c:pt>
                <c:pt idx="793" formatCode="0.00E+00">
                  <c:v>-1.01995E-2</c:v>
                </c:pt>
                <c:pt idx="794" formatCode="0.00E+00">
                  <c:v>-1.0371200000000001E-2</c:v>
                </c:pt>
                <c:pt idx="795" formatCode="0.00E+00">
                  <c:v>-1.0399800000000001E-2</c:v>
                </c:pt>
                <c:pt idx="796" formatCode="0.00E+00">
                  <c:v>-1.0558100000000001E-2</c:v>
                </c:pt>
                <c:pt idx="797" formatCode="0.00E+00">
                  <c:v>-1.0379299999999999E-2</c:v>
                </c:pt>
                <c:pt idx="798" formatCode="0.00E+00">
                  <c:v>-1.0410300000000001E-2</c:v>
                </c:pt>
                <c:pt idx="799" formatCode="0.00E+00">
                  <c:v>-1.0184800000000001E-2</c:v>
                </c:pt>
                <c:pt idx="800" formatCode="0.00E+00">
                  <c:v>-1.06683E-2</c:v>
                </c:pt>
                <c:pt idx="801" formatCode="0.00E+00">
                  <c:v>-1.0578199999999999E-2</c:v>
                </c:pt>
                <c:pt idx="802" formatCode="0.00E+00">
                  <c:v>-1.0491800000000001E-2</c:v>
                </c:pt>
                <c:pt idx="803" formatCode="0.00E+00">
                  <c:v>-1.09158E-2</c:v>
                </c:pt>
                <c:pt idx="804" formatCode="0.00E+00">
                  <c:v>-1.06082E-2</c:v>
                </c:pt>
                <c:pt idx="805" formatCode="0.00E+00">
                  <c:v>-1.0659200000000001E-2</c:v>
                </c:pt>
                <c:pt idx="806" formatCode="0.00E+00">
                  <c:v>-1.08228E-2</c:v>
                </c:pt>
                <c:pt idx="807" formatCode="0.00E+00">
                  <c:v>-1.07822E-2</c:v>
                </c:pt>
                <c:pt idx="808" formatCode="0.00E+00">
                  <c:v>-1.10869E-2</c:v>
                </c:pt>
                <c:pt idx="809" formatCode="0.00E+00">
                  <c:v>-1.09944E-2</c:v>
                </c:pt>
                <c:pt idx="810" formatCode="0.00E+00">
                  <c:v>-1.11723E-2</c:v>
                </c:pt>
                <c:pt idx="811" formatCode="0.00E+00">
                  <c:v>-1.09158E-2</c:v>
                </c:pt>
                <c:pt idx="812" formatCode="0.00E+00">
                  <c:v>-1.13831E-2</c:v>
                </c:pt>
                <c:pt idx="813" formatCode="0.00E+00">
                  <c:v>-1.12424E-2</c:v>
                </c:pt>
                <c:pt idx="814" formatCode="0.00E+00">
                  <c:v>-1.1669199999999999E-2</c:v>
                </c:pt>
                <c:pt idx="815" formatCode="0.00E+00">
                  <c:v>-1.1300599999999999E-2</c:v>
                </c:pt>
                <c:pt idx="816" formatCode="0.00E+00">
                  <c:v>-1.1698699999999999E-2</c:v>
                </c:pt>
                <c:pt idx="817" formatCode="0.00E+00">
                  <c:v>-1.13997E-2</c:v>
                </c:pt>
                <c:pt idx="818" formatCode="0.00E+00">
                  <c:v>-1.19171E-2</c:v>
                </c:pt>
                <c:pt idx="819" formatCode="0.00E+00">
                  <c:v>-1.1105500000000001E-2</c:v>
                </c:pt>
                <c:pt idx="820" formatCode="0.00E+00">
                  <c:v>-1.2126400000000001E-2</c:v>
                </c:pt>
                <c:pt idx="821" formatCode="0.00E+00">
                  <c:v>-1.21069E-2</c:v>
                </c:pt>
                <c:pt idx="822" formatCode="0.00E+00">
                  <c:v>-1.21093E-2</c:v>
                </c:pt>
                <c:pt idx="823" formatCode="0.00E+00">
                  <c:v>-1.2135E-2</c:v>
                </c:pt>
                <c:pt idx="824" formatCode="0.00E+00">
                  <c:v>-1.1820300000000001E-2</c:v>
                </c:pt>
                <c:pt idx="825" formatCode="0.00E+00">
                  <c:v>-1.21584E-2</c:v>
                </c:pt>
                <c:pt idx="826" formatCode="0.00E+00">
                  <c:v>-1.20883E-2</c:v>
                </c:pt>
                <c:pt idx="827" formatCode="0.00E+00">
                  <c:v>-1.2097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B99-441A-8106-FC88D9CF62AF}"/>
            </c:ext>
          </c:extLst>
        </c:ser>
        <c:ser>
          <c:idx val="2"/>
          <c:order val="1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3!$A$2:$A$790</c:f>
              <c:numCache>
                <c:formatCode>General</c:formatCode>
                <c:ptCount val="78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</c:numCache>
            </c:numRef>
          </c:xVal>
          <c:yVal>
            <c:numRef>
              <c:f>Sheet3!$B$2:$B$851</c:f>
              <c:numCache>
                <c:formatCode>General</c:formatCode>
                <c:ptCount val="850"/>
                <c:pt idx="0" formatCode="0.00E+00">
                  <c:v>-4.9088E-2</c:v>
                </c:pt>
                <c:pt idx="1">
                  <c:v>-0.12556500000000001</c:v>
                </c:pt>
                <c:pt idx="2">
                  <c:v>-0.898123</c:v>
                </c:pt>
                <c:pt idx="3">
                  <c:v>-0.45728600000000003</c:v>
                </c:pt>
                <c:pt idx="4">
                  <c:v>-0.72485100000000002</c:v>
                </c:pt>
                <c:pt idx="5">
                  <c:v>-0.456708</c:v>
                </c:pt>
                <c:pt idx="6">
                  <c:v>-0.96772400000000003</c:v>
                </c:pt>
                <c:pt idx="7" formatCode="0.00E+00">
                  <c:v>-3.6495699999999999E-2</c:v>
                </c:pt>
                <c:pt idx="8">
                  <c:v>-0.60519100000000003</c:v>
                </c:pt>
                <c:pt idx="9">
                  <c:v>-1.38558</c:v>
                </c:pt>
                <c:pt idx="10">
                  <c:v>-0.84551799999999999</c:v>
                </c:pt>
                <c:pt idx="11">
                  <c:v>-0.58338500000000004</c:v>
                </c:pt>
                <c:pt idx="12">
                  <c:v>-0.50632600000000005</c:v>
                </c:pt>
                <c:pt idx="13">
                  <c:v>-1.1566799999999999</c:v>
                </c:pt>
                <c:pt idx="14">
                  <c:v>-0.65556800000000004</c:v>
                </c:pt>
                <c:pt idx="15">
                  <c:v>-0.84737799999999996</c:v>
                </c:pt>
                <c:pt idx="16">
                  <c:v>-1.4050400000000001</c:v>
                </c:pt>
                <c:pt idx="17">
                  <c:v>-0.31946600000000003</c:v>
                </c:pt>
                <c:pt idx="18">
                  <c:v>-0.16286999999999999</c:v>
                </c:pt>
                <c:pt idx="19">
                  <c:v>-0.64970300000000003</c:v>
                </c:pt>
                <c:pt idx="20">
                  <c:v>-0.79547900000000005</c:v>
                </c:pt>
                <c:pt idx="21">
                  <c:v>-0.45582800000000001</c:v>
                </c:pt>
                <c:pt idx="22">
                  <c:v>-0.41054800000000002</c:v>
                </c:pt>
                <c:pt idx="23">
                  <c:v>-1.2676799999999999</c:v>
                </c:pt>
                <c:pt idx="24">
                  <c:v>-0.77815199999999995</c:v>
                </c:pt>
                <c:pt idx="25">
                  <c:v>-0.21917200000000001</c:v>
                </c:pt>
                <c:pt idx="26">
                  <c:v>-0.74625900000000001</c:v>
                </c:pt>
                <c:pt idx="27" formatCode="0.00E+00">
                  <c:v>-6.9757899999999998E-2</c:v>
                </c:pt>
                <c:pt idx="28">
                  <c:v>-0.57669300000000001</c:v>
                </c:pt>
                <c:pt idx="29">
                  <c:v>-0.96800900000000001</c:v>
                </c:pt>
                <c:pt idx="30" formatCode="0.00E+00">
                  <c:v>-7.0977200000000001E-3</c:v>
                </c:pt>
                <c:pt idx="31" formatCode="0.00E+00">
                  <c:v>1.71328E-2</c:v>
                </c:pt>
                <c:pt idx="32">
                  <c:v>-0.213226</c:v>
                </c:pt>
                <c:pt idx="33">
                  <c:v>-0.90984799999999999</c:v>
                </c:pt>
                <c:pt idx="34">
                  <c:v>-0.66416699999999995</c:v>
                </c:pt>
                <c:pt idx="35">
                  <c:v>-0.75287999999999999</c:v>
                </c:pt>
                <c:pt idx="36" formatCode="0.00E+00">
                  <c:v>-4.8978800000000003E-2</c:v>
                </c:pt>
                <c:pt idx="37">
                  <c:v>-0.129631</c:v>
                </c:pt>
                <c:pt idx="38">
                  <c:v>-1.0777300000000001</c:v>
                </c:pt>
                <c:pt idx="39" formatCode="0.00E+00">
                  <c:v>-3.8436400000000003E-2</c:v>
                </c:pt>
                <c:pt idx="40" formatCode="0.00E+00">
                  <c:v>-9.6395999999999996E-2</c:v>
                </c:pt>
                <c:pt idx="41">
                  <c:v>-0.69379999999999997</c:v>
                </c:pt>
                <c:pt idx="42">
                  <c:v>0.36550899999999997</c:v>
                </c:pt>
                <c:pt idx="43">
                  <c:v>-0.72659899999999999</c:v>
                </c:pt>
                <c:pt idx="44">
                  <c:v>-1.1990000000000001</c:v>
                </c:pt>
                <c:pt idx="45">
                  <c:v>-0.23222799999999999</c:v>
                </c:pt>
                <c:pt idx="46" formatCode="0.00E+00">
                  <c:v>6.1905399999999999E-2</c:v>
                </c:pt>
                <c:pt idx="47">
                  <c:v>-1.03484</c:v>
                </c:pt>
                <c:pt idx="48" formatCode="0.00E+00">
                  <c:v>-2.40088E-2</c:v>
                </c:pt>
                <c:pt idx="49">
                  <c:v>0.167383</c:v>
                </c:pt>
                <c:pt idx="50">
                  <c:v>-0.32227099999999997</c:v>
                </c:pt>
                <c:pt idx="51" formatCode="0.00E+00">
                  <c:v>1.68314E-2</c:v>
                </c:pt>
                <c:pt idx="52">
                  <c:v>0.15303600000000001</c:v>
                </c:pt>
                <c:pt idx="53">
                  <c:v>-1.20909</c:v>
                </c:pt>
                <c:pt idx="54" formatCode="0.00E+00">
                  <c:v>5.7191800000000001E-2</c:v>
                </c:pt>
                <c:pt idx="55">
                  <c:v>0.35082799999999997</c:v>
                </c:pt>
                <c:pt idx="56">
                  <c:v>-0.55438900000000002</c:v>
                </c:pt>
                <c:pt idx="57">
                  <c:v>0.83580600000000005</c:v>
                </c:pt>
                <c:pt idx="58">
                  <c:v>-0.27538899999999999</c:v>
                </c:pt>
                <c:pt idx="59">
                  <c:v>-0.70631200000000005</c:v>
                </c:pt>
                <c:pt idx="60" formatCode="0.00E+00">
                  <c:v>-8.3233799999999997E-2</c:v>
                </c:pt>
                <c:pt idx="61">
                  <c:v>-0.23697799999999999</c:v>
                </c:pt>
                <c:pt idx="62" formatCode="0.00E+00">
                  <c:v>2.12994E-2</c:v>
                </c:pt>
                <c:pt idx="63" formatCode="0.00E+00">
                  <c:v>7.8179399999999996E-2</c:v>
                </c:pt>
                <c:pt idx="64" formatCode="0.00E+00">
                  <c:v>2.74925E-2</c:v>
                </c:pt>
                <c:pt idx="65">
                  <c:v>0.220165</c:v>
                </c:pt>
                <c:pt idx="66">
                  <c:v>0.228154</c:v>
                </c:pt>
                <c:pt idx="67">
                  <c:v>0.98036800000000002</c:v>
                </c:pt>
                <c:pt idx="68">
                  <c:v>1.1443700000000001</c:v>
                </c:pt>
                <c:pt idx="69">
                  <c:v>2.0589499999999998</c:v>
                </c:pt>
                <c:pt idx="70">
                  <c:v>1.4697899999999999</c:v>
                </c:pt>
                <c:pt idx="71">
                  <c:v>1.9778</c:v>
                </c:pt>
                <c:pt idx="72">
                  <c:v>2.47478</c:v>
                </c:pt>
                <c:pt idx="73">
                  <c:v>2.7053099999999999</c:v>
                </c:pt>
                <c:pt idx="74">
                  <c:v>2.9614500000000001</c:v>
                </c:pt>
                <c:pt idx="75">
                  <c:v>2.5542199999999999</c:v>
                </c:pt>
                <c:pt idx="76">
                  <c:v>2.1299100000000002</c:v>
                </c:pt>
                <c:pt idx="77">
                  <c:v>2.1918799999999998</c:v>
                </c:pt>
                <c:pt idx="78">
                  <c:v>2.20052</c:v>
                </c:pt>
                <c:pt idx="79">
                  <c:v>2.2034099999999999</c:v>
                </c:pt>
                <c:pt idx="80">
                  <c:v>2.1951399999999999</c:v>
                </c:pt>
                <c:pt idx="81">
                  <c:v>2.0654699999999999</c:v>
                </c:pt>
                <c:pt idx="82">
                  <c:v>2.2943799999999999</c:v>
                </c:pt>
                <c:pt idx="83">
                  <c:v>2.2108599999999998</c:v>
                </c:pt>
                <c:pt idx="84">
                  <c:v>2.3747199999999999</c:v>
                </c:pt>
                <c:pt idx="85">
                  <c:v>2.27745</c:v>
                </c:pt>
                <c:pt idx="86">
                  <c:v>2.17014</c:v>
                </c:pt>
                <c:pt idx="87">
                  <c:v>2.22817</c:v>
                </c:pt>
                <c:pt idx="88">
                  <c:v>2.1164800000000001</c:v>
                </c:pt>
                <c:pt idx="89">
                  <c:v>2.13347</c:v>
                </c:pt>
                <c:pt idx="90">
                  <c:v>2.2600199999999999</c:v>
                </c:pt>
                <c:pt idx="91">
                  <c:v>2.1202000000000001</c:v>
                </c:pt>
                <c:pt idx="92">
                  <c:v>2.13124</c:v>
                </c:pt>
                <c:pt idx="93">
                  <c:v>2.0350100000000002</c:v>
                </c:pt>
                <c:pt idx="94">
                  <c:v>2.03172</c:v>
                </c:pt>
                <c:pt idx="95">
                  <c:v>2.0221300000000002</c:v>
                </c:pt>
                <c:pt idx="96">
                  <c:v>1.9549399999999999</c:v>
                </c:pt>
                <c:pt idx="97">
                  <c:v>2.0499700000000001</c:v>
                </c:pt>
                <c:pt idx="98">
                  <c:v>1.95817</c:v>
                </c:pt>
                <c:pt idx="99">
                  <c:v>1.8954</c:v>
                </c:pt>
                <c:pt idx="100">
                  <c:v>1.9254800000000001</c:v>
                </c:pt>
                <c:pt idx="101">
                  <c:v>1.82172</c:v>
                </c:pt>
                <c:pt idx="102">
                  <c:v>1.80884</c:v>
                </c:pt>
                <c:pt idx="103">
                  <c:v>1.7627900000000001</c:v>
                </c:pt>
                <c:pt idx="104">
                  <c:v>1.76312</c:v>
                </c:pt>
                <c:pt idx="105">
                  <c:v>1.71048</c:v>
                </c:pt>
                <c:pt idx="106">
                  <c:v>1.66866</c:v>
                </c:pt>
                <c:pt idx="107">
                  <c:v>1.6587099999999999</c:v>
                </c:pt>
                <c:pt idx="108">
                  <c:v>1.6116699999999999</c:v>
                </c:pt>
                <c:pt idx="109">
                  <c:v>1.5815900000000001</c:v>
                </c:pt>
                <c:pt idx="110">
                  <c:v>1.5277099999999999</c:v>
                </c:pt>
                <c:pt idx="111">
                  <c:v>1.5200499999999999</c:v>
                </c:pt>
                <c:pt idx="112">
                  <c:v>1.4940199999999999</c:v>
                </c:pt>
                <c:pt idx="113">
                  <c:v>1.4698500000000001</c:v>
                </c:pt>
                <c:pt idx="114">
                  <c:v>1.4434499999999999</c:v>
                </c:pt>
                <c:pt idx="115">
                  <c:v>1.41153</c:v>
                </c:pt>
                <c:pt idx="116">
                  <c:v>1.3879699999999999</c:v>
                </c:pt>
                <c:pt idx="117">
                  <c:v>1.38307</c:v>
                </c:pt>
                <c:pt idx="118">
                  <c:v>1.3582399999999999</c:v>
                </c:pt>
                <c:pt idx="119">
                  <c:v>1.3443499999999999</c:v>
                </c:pt>
                <c:pt idx="120">
                  <c:v>1.3219099999999999</c:v>
                </c:pt>
                <c:pt idx="121">
                  <c:v>1.31128</c:v>
                </c:pt>
                <c:pt idx="122">
                  <c:v>1.2826500000000001</c:v>
                </c:pt>
                <c:pt idx="123">
                  <c:v>1.25546</c:v>
                </c:pt>
                <c:pt idx="124">
                  <c:v>1.2541100000000001</c:v>
                </c:pt>
                <c:pt idx="125">
                  <c:v>1.23194</c:v>
                </c:pt>
                <c:pt idx="126">
                  <c:v>1.2142900000000001</c:v>
                </c:pt>
                <c:pt idx="127">
                  <c:v>1.1947300000000001</c:v>
                </c:pt>
                <c:pt idx="128">
                  <c:v>1.1749799999999999</c:v>
                </c:pt>
                <c:pt idx="129">
                  <c:v>1.1613199999999999</c:v>
                </c:pt>
                <c:pt idx="130">
                  <c:v>1.13774</c:v>
                </c:pt>
                <c:pt idx="131">
                  <c:v>1.1244799999999999</c:v>
                </c:pt>
                <c:pt idx="132">
                  <c:v>1.1028199999999999</c:v>
                </c:pt>
                <c:pt idx="133">
                  <c:v>1.08405</c:v>
                </c:pt>
                <c:pt idx="134">
                  <c:v>1.0610599999999999</c:v>
                </c:pt>
                <c:pt idx="135">
                  <c:v>1.04358</c:v>
                </c:pt>
                <c:pt idx="136">
                  <c:v>1.01725</c:v>
                </c:pt>
                <c:pt idx="137">
                  <c:v>0.99002100000000004</c:v>
                </c:pt>
                <c:pt idx="138">
                  <c:v>0.96460199999999996</c:v>
                </c:pt>
                <c:pt idx="139">
                  <c:v>0.93796199999999996</c:v>
                </c:pt>
                <c:pt idx="140">
                  <c:v>0.91790700000000003</c:v>
                </c:pt>
                <c:pt idx="141">
                  <c:v>0.88733700000000004</c:v>
                </c:pt>
                <c:pt idx="142">
                  <c:v>0.85621499999999995</c:v>
                </c:pt>
                <c:pt idx="143">
                  <c:v>0.83479599999999998</c:v>
                </c:pt>
                <c:pt idx="144">
                  <c:v>0.80549000000000004</c:v>
                </c:pt>
                <c:pt idx="145">
                  <c:v>0.77859299999999998</c:v>
                </c:pt>
                <c:pt idx="146">
                  <c:v>0.75139599999999995</c:v>
                </c:pt>
                <c:pt idx="147">
                  <c:v>0.724213</c:v>
                </c:pt>
                <c:pt idx="148">
                  <c:v>0.69794599999999996</c:v>
                </c:pt>
                <c:pt idx="149">
                  <c:v>0.66592499999999999</c:v>
                </c:pt>
                <c:pt idx="150">
                  <c:v>0.63901200000000002</c:v>
                </c:pt>
                <c:pt idx="151">
                  <c:v>0.60829999999999995</c:v>
                </c:pt>
                <c:pt idx="152">
                  <c:v>0.58025599999999999</c:v>
                </c:pt>
                <c:pt idx="153">
                  <c:v>0.54949599999999998</c:v>
                </c:pt>
                <c:pt idx="154">
                  <c:v>0.52024099999999995</c:v>
                </c:pt>
                <c:pt idx="155">
                  <c:v>0.49129200000000001</c:v>
                </c:pt>
                <c:pt idx="156">
                  <c:v>0.46215600000000001</c:v>
                </c:pt>
                <c:pt idx="157">
                  <c:v>0.43458799999999997</c:v>
                </c:pt>
                <c:pt idx="158">
                  <c:v>0.40737899999999999</c:v>
                </c:pt>
                <c:pt idx="159">
                  <c:v>0.38170399999999999</c:v>
                </c:pt>
                <c:pt idx="160">
                  <c:v>0.35697899999999999</c:v>
                </c:pt>
                <c:pt idx="161">
                  <c:v>0.33211200000000002</c:v>
                </c:pt>
                <c:pt idx="162">
                  <c:v>0.31119799999999997</c:v>
                </c:pt>
                <c:pt idx="163">
                  <c:v>0.289659</c:v>
                </c:pt>
                <c:pt idx="164">
                  <c:v>0.27046199999999998</c:v>
                </c:pt>
                <c:pt idx="165">
                  <c:v>0.25192100000000001</c:v>
                </c:pt>
                <c:pt idx="166">
                  <c:v>0.23541799999999999</c:v>
                </c:pt>
                <c:pt idx="167">
                  <c:v>0.220891</c:v>
                </c:pt>
                <c:pt idx="168">
                  <c:v>0.207119</c:v>
                </c:pt>
                <c:pt idx="169">
                  <c:v>0.19581699999999999</c:v>
                </c:pt>
                <c:pt idx="170">
                  <c:v>0.18492500000000001</c:v>
                </c:pt>
                <c:pt idx="171">
                  <c:v>0.17616200000000001</c:v>
                </c:pt>
                <c:pt idx="172">
                  <c:v>0.16758100000000001</c:v>
                </c:pt>
                <c:pt idx="173">
                  <c:v>0.15909200000000001</c:v>
                </c:pt>
                <c:pt idx="174">
                  <c:v>0.14898600000000001</c:v>
                </c:pt>
                <c:pt idx="175">
                  <c:v>0.13886000000000001</c:v>
                </c:pt>
                <c:pt idx="176">
                  <c:v>0.13176499999999999</c:v>
                </c:pt>
                <c:pt idx="177">
                  <c:v>0.12650500000000001</c:v>
                </c:pt>
                <c:pt idx="178">
                  <c:v>0.11909500000000001</c:v>
                </c:pt>
                <c:pt idx="179">
                  <c:v>0.115074</c:v>
                </c:pt>
                <c:pt idx="180">
                  <c:v>0.110892</c:v>
                </c:pt>
                <c:pt idx="181">
                  <c:v>0.106937</c:v>
                </c:pt>
                <c:pt idx="182">
                  <c:v>0.103658</c:v>
                </c:pt>
                <c:pt idx="183" formatCode="0.00E+00">
                  <c:v>9.9528800000000001E-2</c:v>
                </c:pt>
                <c:pt idx="184" formatCode="0.00E+00">
                  <c:v>9.7154599999999994E-2</c:v>
                </c:pt>
                <c:pt idx="185" formatCode="0.00E+00">
                  <c:v>9.3130599999999994E-2</c:v>
                </c:pt>
                <c:pt idx="186" formatCode="0.00E+00">
                  <c:v>9.0834600000000001E-2</c:v>
                </c:pt>
                <c:pt idx="187" formatCode="0.00E+00">
                  <c:v>8.8496199999999997E-2</c:v>
                </c:pt>
                <c:pt idx="188" formatCode="0.00E+00">
                  <c:v>8.5286100000000004E-2</c:v>
                </c:pt>
                <c:pt idx="189" formatCode="0.00E+00">
                  <c:v>8.39863E-2</c:v>
                </c:pt>
                <c:pt idx="190" formatCode="0.00E+00">
                  <c:v>8.1429000000000001E-2</c:v>
                </c:pt>
                <c:pt idx="191" formatCode="0.00E+00">
                  <c:v>7.9334299999999996E-2</c:v>
                </c:pt>
                <c:pt idx="192" formatCode="0.00E+00">
                  <c:v>7.8634300000000004E-2</c:v>
                </c:pt>
                <c:pt idx="193" formatCode="0.00E+00">
                  <c:v>7.7069799999999994E-2</c:v>
                </c:pt>
                <c:pt idx="194" formatCode="0.00E+00">
                  <c:v>7.5383699999999998E-2</c:v>
                </c:pt>
                <c:pt idx="195" formatCode="0.00E+00">
                  <c:v>7.3054300000000003E-2</c:v>
                </c:pt>
                <c:pt idx="196" formatCode="0.00E+00">
                  <c:v>7.2651400000000005E-2</c:v>
                </c:pt>
                <c:pt idx="197" formatCode="0.00E+00">
                  <c:v>7.1022000000000002E-2</c:v>
                </c:pt>
                <c:pt idx="198" formatCode="0.00E+00">
                  <c:v>6.8969199999999994E-2</c:v>
                </c:pt>
                <c:pt idx="199" formatCode="0.00E+00">
                  <c:v>6.8005999999999997E-2</c:v>
                </c:pt>
                <c:pt idx="200" formatCode="0.00E+00">
                  <c:v>6.68488E-2</c:v>
                </c:pt>
                <c:pt idx="201" formatCode="0.00E+00">
                  <c:v>6.5586599999999995E-2</c:v>
                </c:pt>
                <c:pt idx="202" formatCode="0.00E+00">
                  <c:v>6.3929100000000003E-2</c:v>
                </c:pt>
                <c:pt idx="203" formatCode="0.00E+00">
                  <c:v>6.3576199999999999E-2</c:v>
                </c:pt>
                <c:pt idx="204" formatCode="0.00E+00">
                  <c:v>6.2688400000000005E-2</c:v>
                </c:pt>
                <c:pt idx="205" formatCode="0.00E+00">
                  <c:v>6.1317000000000003E-2</c:v>
                </c:pt>
                <c:pt idx="206" formatCode="0.00E+00">
                  <c:v>6.11038E-2</c:v>
                </c:pt>
                <c:pt idx="207" formatCode="0.00E+00">
                  <c:v>6.0152499999999998E-2</c:v>
                </c:pt>
                <c:pt idx="208" formatCode="0.00E+00">
                  <c:v>5.9429599999999999E-2</c:v>
                </c:pt>
                <c:pt idx="209" formatCode="0.00E+00">
                  <c:v>5.80554E-2</c:v>
                </c:pt>
                <c:pt idx="210" formatCode="0.00E+00">
                  <c:v>5.7420699999999998E-2</c:v>
                </c:pt>
                <c:pt idx="211" formatCode="0.00E+00">
                  <c:v>5.6694000000000001E-2</c:v>
                </c:pt>
                <c:pt idx="212" formatCode="0.00E+00">
                  <c:v>5.6018400000000003E-2</c:v>
                </c:pt>
                <c:pt idx="213" formatCode="0.00E+00">
                  <c:v>5.50485E-2</c:v>
                </c:pt>
                <c:pt idx="214" formatCode="0.00E+00">
                  <c:v>5.4537799999999997E-2</c:v>
                </c:pt>
                <c:pt idx="215" formatCode="0.00E+00">
                  <c:v>5.4295499999999997E-2</c:v>
                </c:pt>
                <c:pt idx="216" formatCode="0.00E+00">
                  <c:v>5.3609799999999999E-2</c:v>
                </c:pt>
                <c:pt idx="217" formatCode="0.00E+00">
                  <c:v>5.2193200000000002E-2</c:v>
                </c:pt>
                <c:pt idx="218" formatCode="0.00E+00">
                  <c:v>5.1959999999999999E-2</c:v>
                </c:pt>
                <c:pt idx="219" formatCode="0.00E+00">
                  <c:v>5.1307199999999997E-2</c:v>
                </c:pt>
                <c:pt idx="220" formatCode="0.00E+00">
                  <c:v>5.0929500000000003E-2</c:v>
                </c:pt>
                <c:pt idx="221" formatCode="0.00E+00">
                  <c:v>4.9995900000000003E-2</c:v>
                </c:pt>
                <c:pt idx="222" formatCode="0.00E+00">
                  <c:v>4.9948199999999998E-2</c:v>
                </c:pt>
                <c:pt idx="223" formatCode="0.00E+00">
                  <c:v>4.9632999999999997E-2</c:v>
                </c:pt>
                <c:pt idx="224" formatCode="0.00E+00">
                  <c:v>4.8577799999999997E-2</c:v>
                </c:pt>
                <c:pt idx="225" formatCode="0.00E+00">
                  <c:v>4.9218699999999997E-2</c:v>
                </c:pt>
                <c:pt idx="226" formatCode="0.00E+00">
                  <c:v>4.7519199999999998E-2</c:v>
                </c:pt>
                <c:pt idx="227" formatCode="0.00E+00">
                  <c:v>4.7305600000000003E-2</c:v>
                </c:pt>
                <c:pt idx="228" formatCode="0.00E+00">
                  <c:v>4.6989400000000001E-2</c:v>
                </c:pt>
                <c:pt idx="229" formatCode="0.00E+00">
                  <c:v>4.6339499999999999E-2</c:v>
                </c:pt>
                <c:pt idx="230" formatCode="0.00E+00">
                  <c:v>4.6291800000000001E-2</c:v>
                </c:pt>
                <c:pt idx="231" formatCode="0.00E+00">
                  <c:v>4.5511700000000002E-2</c:v>
                </c:pt>
                <c:pt idx="232" formatCode="0.00E+00">
                  <c:v>4.50792E-2</c:v>
                </c:pt>
                <c:pt idx="233" formatCode="0.00E+00">
                  <c:v>4.4308199999999999E-2</c:v>
                </c:pt>
                <c:pt idx="234" formatCode="0.00E+00">
                  <c:v>4.3596299999999998E-2</c:v>
                </c:pt>
                <c:pt idx="235" formatCode="0.00E+00">
                  <c:v>4.3052699999999999E-2</c:v>
                </c:pt>
                <c:pt idx="236" formatCode="0.00E+00">
                  <c:v>4.23942E-2</c:v>
                </c:pt>
                <c:pt idx="237" formatCode="0.00E+00">
                  <c:v>4.27938E-2</c:v>
                </c:pt>
                <c:pt idx="238" formatCode="0.00E+00">
                  <c:v>4.1317899999999998E-2</c:v>
                </c:pt>
                <c:pt idx="239" formatCode="0.00E+00">
                  <c:v>4.11901E-2</c:v>
                </c:pt>
                <c:pt idx="240" formatCode="0.00E+00">
                  <c:v>4.05002E-2</c:v>
                </c:pt>
                <c:pt idx="241" formatCode="0.00E+00">
                  <c:v>4.01573E-2</c:v>
                </c:pt>
                <c:pt idx="242" formatCode="0.00E+00">
                  <c:v>3.9334800000000003E-2</c:v>
                </c:pt>
                <c:pt idx="243" formatCode="0.00E+00">
                  <c:v>3.9424899999999999E-2</c:v>
                </c:pt>
                <c:pt idx="244" formatCode="0.00E+00">
                  <c:v>3.8640500000000001E-2</c:v>
                </c:pt>
                <c:pt idx="245" formatCode="0.00E+00">
                  <c:v>3.7911899999999998E-2</c:v>
                </c:pt>
                <c:pt idx="246" formatCode="0.00E+00">
                  <c:v>3.7563300000000001E-2</c:v>
                </c:pt>
                <c:pt idx="247" formatCode="0.00E+00">
                  <c:v>3.7317799999999998E-2</c:v>
                </c:pt>
                <c:pt idx="248" formatCode="0.00E+00">
                  <c:v>3.6602500000000003E-2</c:v>
                </c:pt>
                <c:pt idx="249" formatCode="0.00E+00">
                  <c:v>3.6078499999999999E-2</c:v>
                </c:pt>
                <c:pt idx="250" formatCode="0.00E+00">
                  <c:v>3.5416099999999999E-2</c:v>
                </c:pt>
                <c:pt idx="251" formatCode="0.00E+00">
                  <c:v>3.5668800000000001E-2</c:v>
                </c:pt>
                <c:pt idx="252" formatCode="0.00E+00">
                  <c:v>3.4545399999999997E-2</c:v>
                </c:pt>
                <c:pt idx="253" formatCode="0.00E+00">
                  <c:v>3.39432E-2</c:v>
                </c:pt>
                <c:pt idx="254" formatCode="0.00E+00">
                  <c:v>3.4168700000000003E-2</c:v>
                </c:pt>
                <c:pt idx="255" formatCode="0.00E+00">
                  <c:v>3.3560800000000002E-2</c:v>
                </c:pt>
                <c:pt idx="256" formatCode="0.00E+00">
                  <c:v>3.2897900000000001E-2</c:v>
                </c:pt>
                <c:pt idx="257" formatCode="0.00E+00">
                  <c:v>3.2451199999999999E-2</c:v>
                </c:pt>
                <c:pt idx="258" formatCode="0.00E+00">
                  <c:v>3.2195599999999998E-2</c:v>
                </c:pt>
                <c:pt idx="259" formatCode="0.00E+00">
                  <c:v>3.1486E-2</c:v>
                </c:pt>
                <c:pt idx="260" formatCode="0.00E+00">
                  <c:v>3.1577099999999997E-2</c:v>
                </c:pt>
                <c:pt idx="261" formatCode="0.00E+00">
                  <c:v>3.0965800000000002E-2</c:v>
                </c:pt>
                <c:pt idx="262" formatCode="0.00E+00">
                  <c:v>3.0458900000000001E-2</c:v>
                </c:pt>
                <c:pt idx="263" formatCode="0.00E+00">
                  <c:v>3.0493300000000001E-2</c:v>
                </c:pt>
                <c:pt idx="264" formatCode="0.00E+00">
                  <c:v>2.9851900000000001E-2</c:v>
                </c:pt>
                <c:pt idx="265" formatCode="0.00E+00">
                  <c:v>2.9482399999999999E-2</c:v>
                </c:pt>
                <c:pt idx="266" formatCode="0.00E+00">
                  <c:v>2.91948E-2</c:v>
                </c:pt>
                <c:pt idx="267" formatCode="0.00E+00">
                  <c:v>2.90756E-2</c:v>
                </c:pt>
                <c:pt idx="268" formatCode="0.00E+00">
                  <c:v>2.8404700000000001E-2</c:v>
                </c:pt>
                <c:pt idx="269" formatCode="0.00E+00">
                  <c:v>2.8009900000000001E-2</c:v>
                </c:pt>
                <c:pt idx="270" formatCode="0.00E+00">
                  <c:v>2.7718099999999999E-2</c:v>
                </c:pt>
                <c:pt idx="271" formatCode="0.00E+00">
                  <c:v>2.7369000000000001E-2</c:v>
                </c:pt>
                <c:pt idx="272" formatCode="0.00E+00">
                  <c:v>2.73838E-2</c:v>
                </c:pt>
                <c:pt idx="273" formatCode="0.00E+00">
                  <c:v>2.69222E-2</c:v>
                </c:pt>
                <c:pt idx="274" formatCode="0.00E+00">
                  <c:v>2.6031499999999999E-2</c:v>
                </c:pt>
                <c:pt idx="275" formatCode="0.00E+00">
                  <c:v>2.5908E-2</c:v>
                </c:pt>
                <c:pt idx="276" formatCode="0.00E+00">
                  <c:v>2.5699099999999999E-2</c:v>
                </c:pt>
                <c:pt idx="277" formatCode="0.00E+00">
                  <c:v>2.5430700000000001E-2</c:v>
                </c:pt>
                <c:pt idx="278" formatCode="0.00E+00">
                  <c:v>2.5019599999999999E-2</c:v>
                </c:pt>
                <c:pt idx="279" formatCode="0.00E+00">
                  <c:v>2.4773099999999999E-2</c:v>
                </c:pt>
                <c:pt idx="280" formatCode="0.00E+00">
                  <c:v>2.44575E-2</c:v>
                </c:pt>
                <c:pt idx="281" formatCode="0.00E+00">
                  <c:v>2.4264299999999999E-2</c:v>
                </c:pt>
                <c:pt idx="282" formatCode="0.00E+00">
                  <c:v>2.4107900000000002E-2</c:v>
                </c:pt>
                <c:pt idx="283" formatCode="0.00E+00">
                  <c:v>2.3508999999999999E-2</c:v>
                </c:pt>
                <c:pt idx="284" formatCode="0.00E+00">
                  <c:v>2.34094E-2</c:v>
                </c:pt>
                <c:pt idx="285" formatCode="0.00E+00">
                  <c:v>2.28977E-2</c:v>
                </c:pt>
                <c:pt idx="286" formatCode="0.00E+00">
                  <c:v>2.2712199999999998E-2</c:v>
                </c:pt>
                <c:pt idx="287" formatCode="0.00E+00">
                  <c:v>2.2609199999999999E-2</c:v>
                </c:pt>
                <c:pt idx="288" formatCode="0.00E+00">
                  <c:v>2.24075E-2</c:v>
                </c:pt>
                <c:pt idx="289" formatCode="0.00E+00">
                  <c:v>2.2071799999999999E-2</c:v>
                </c:pt>
                <c:pt idx="290" formatCode="0.00E+00">
                  <c:v>2.1591200000000001E-2</c:v>
                </c:pt>
                <c:pt idx="291" formatCode="0.00E+00">
                  <c:v>2.1628399999999999E-2</c:v>
                </c:pt>
                <c:pt idx="292" formatCode="0.00E+00">
                  <c:v>2.1231199999999999E-2</c:v>
                </c:pt>
                <c:pt idx="293" formatCode="0.00E+00">
                  <c:v>2.10838E-2</c:v>
                </c:pt>
                <c:pt idx="294" formatCode="0.00E+00">
                  <c:v>2.0708600000000001E-2</c:v>
                </c:pt>
                <c:pt idx="295" formatCode="0.00E+00">
                  <c:v>2.1179699999999999E-2</c:v>
                </c:pt>
                <c:pt idx="296" formatCode="0.00E+00">
                  <c:v>2.0225E-2</c:v>
                </c:pt>
                <c:pt idx="297" formatCode="0.00E+00">
                  <c:v>1.9292400000000001E-2</c:v>
                </c:pt>
                <c:pt idx="298" formatCode="0.00E+00">
                  <c:v>1.9476899999999998E-2</c:v>
                </c:pt>
                <c:pt idx="299" formatCode="0.00E+00">
                  <c:v>1.9394399999999999E-2</c:v>
                </c:pt>
                <c:pt idx="300" formatCode="0.00E+00">
                  <c:v>1.94025E-2</c:v>
                </c:pt>
                <c:pt idx="301" formatCode="0.00E+00">
                  <c:v>1.90058E-2</c:v>
                </c:pt>
                <c:pt idx="302" formatCode="0.00E+00">
                  <c:v>1.88556E-2</c:v>
                </c:pt>
                <c:pt idx="303" formatCode="0.00E+00">
                  <c:v>1.8837900000000001E-2</c:v>
                </c:pt>
                <c:pt idx="304" formatCode="0.00E+00">
                  <c:v>1.8262400000000002E-2</c:v>
                </c:pt>
                <c:pt idx="305" formatCode="0.00E+00">
                  <c:v>1.8207600000000001E-2</c:v>
                </c:pt>
                <c:pt idx="306" formatCode="0.00E+00">
                  <c:v>1.8087900000000001E-2</c:v>
                </c:pt>
                <c:pt idx="307" formatCode="0.00E+00">
                  <c:v>1.7861399999999999E-2</c:v>
                </c:pt>
                <c:pt idx="308" formatCode="0.00E+00">
                  <c:v>1.76978E-2</c:v>
                </c:pt>
                <c:pt idx="309" formatCode="0.00E+00">
                  <c:v>1.7356900000000001E-2</c:v>
                </c:pt>
                <c:pt idx="310" formatCode="0.00E+00">
                  <c:v>1.7156100000000001E-2</c:v>
                </c:pt>
                <c:pt idx="311" formatCode="0.00E+00">
                  <c:v>1.7003500000000001E-2</c:v>
                </c:pt>
                <c:pt idx="312" formatCode="0.00E+00">
                  <c:v>1.6864799999999999E-2</c:v>
                </c:pt>
                <c:pt idx="313" formatCode="0.00E+00">
                  <c:v>1.6570100000000001E-2</c:v>
                </c:pt>
                <c:pt idx="314" formatCode="0.00E+00">
                  <c:v>1.64008E-2</c:v>
                </c:pt>
                <c:pt idx="315" formatCode="0.00E+00">
                  <c:v>1.6326400000000001E-2</c:v>
                </c:pt>
                <c:pt idx="316" formatCode="0.00E+00">
                  <c:v>1.6150500000000002E-2</c:v>
                </c:pt>
                <c:pt idx="317" formatCode="0.00E+00">
                  <c:v>1.5992599999999999E-2</c:v>
                </c:pt>
                <c:pt idx="318" formatCode="0.00E+00">
                  <c:v>1.58587E-2</c:v>
                </c:pt>
                <c:pt idx="319" formatCode="0.00E+00">
                  <c:v>1.55935E-2</c:v>
                </c:pt>
                <c:pt idx="320" formatCode="0.00E+00">
                  <c:v>1.5573999999999999E-2</c:v>
                </c:pt>
                <c:pt idx="321" formatCode="0.00E+00">
                  <c:v>1.5374199999999999E-2</c:v>
                </c:pt>
                <c:pt idx="322" formatCode="0.00E+00">
                  <c:v>1.50104E-2</c:v>
                </c:pt>
                <c:pt idx="323" formatCode="0.00E+00">
                  <c:v>1.4935E-2</c:v>
                </c:pt>
                <c:pt idx="324" formatCode="0.00E+00">
                  <c:v>1.4944600000000001E-2</c:v>
                </c:pt>
                <c:pt idx="325" formatCode="0.00E+00">
                  <c:v>1.46623E-2</c:v>
                </c:pt>
                <c:pt idx="326" formatCode="0.00E+00">
                  <c:v>1.45106E-2</c:v>
                </c:pt>
                <c:pt idx="327" formatCode="0.00E+00">
                  <c:v>1.43967E-2</c:v>
                </c:pt>
                <c:pt idx="328" formatCode="0.00E+00">
                  <c:v>1.43418E-2</c:v>
                </c:pt>
                <c:pt idx="329" formatCode="0.00E+00">
                  <c:v>1.4097699999999999E-2</c:v>
                </c:pt>
                <c:pt idx="330" formatCode="0.00E+00">
                  <c:v>1.3992299999999999E-2</c:v>
                </c:pt>
                <c:pt idx="331" formatCode="0.00E+00">
                  <c:v>1.3960800000000001E-2</c:v>
                </c:pt>
                <c:pt idx="332" formatCode="0.00E+00">
                  <c:v>1.36189E-2</c:v>
                </c:pt>
                <c:pt idx="333" formatCode="0.00E+00">
                  <c:v>1.36738E-2</c:v>
                </c:pt>
                <c:pt idx="334" formatCode="0.00E+00">
                  <c:v>1.33977E-2</c:v>
                </c:pt>
                <c:pt idx="335" formatCode="0.00E+00">
                  <c:v>1.3469699999999999E-2</c:v>
                </c:pt>
                <c:pt idx="336" formatCode="0.00E+00">
                  <c:v>1.3266999999999999E-2</c:v>
                </c:pt>
                <c:pt idx="337" formatCode="0.00E+00">
                  <c:v>1.30305E-2</c:v>
                </c:pt>
                <c:pt idx="338" formatCode="0.00E+00">
                  <c:v>1.30343E-2</c:v>
                </c:pt>
                <c:pt idx="339" formatCode="0.00E+00">
                  <c:v>1.2795900000000001E-2</c:v>
                </c:pt>
                <c:pt idx="340" formatCode="0.00E+00">
                  <c:v>1.2795900000000001E-2</c:v>
                </c:pt>
                <c:pt idx="341" formatCode="0.00E+00">
                  <c:v>1.2575100000000001E-2</c:v>
                </c:pt>
                <c:pt idx="342" formatCode="0.00E+00">
                  <c:v>1.25141E-2</c:v>
                </c:pt>
                <c:pt idx="343" formatCode="0.00E+00">
                  <c:v>1.24555E-2</c:v>
                </c:pt>
                <c:pt idx="344" formatCode="0.00E+00">
                  <c:v>1.22776E-2</c:v>
                </c:pt>
                <c:pt idx="345" formatCode="0.00E+00">
                  <c:v>1.22404E-2</c:v>
                </c:pt>
                <c:pt idx="346" formatCode="0.00E+00">
                  <c:v>1.20564E-2</c:v>
                </c:pt>
                <c:pt idx="347" formatCode="0.00E+00">
                  <c:v>1.2003399999999999E-2</c:v>
                </c:pt>
                <c:pt idx="348" formatCode="0.00E+00">
                  <c:v>1.1942899999999999E-2</c:v>
                </c:pt>
                <c:pt idx="349" formatCode="0.00E+00">
                  <c:v>1.1775000000000001E-2</c:v>
                </c:pt>
                <c:pt idx="350" formatCode="0.00E+00">
                  <c:v>1.17311E-2</c:v>
                </c:pt>
                <c:pt idx="351" formatCode="0.00E+00">
                  <c:v>1.16606E-2</c:v>
                </c:pt>
                <c:pt idx="352" formatCode="0.00E+00">
                  <c:v>1.1620999999999999E-2</c:v>
                </c:pt>
                <c:pt idx="353" formatCode="0.00E+00">
                  <c:v>1.1332500000000001E-2</c:v>
                </c:pt>
                <c:pt idx="354" formatCode="0.00E+00">
                  <c:v>1.1290100000000001E-2</c:v>
                </c:pt>
                <c:pt idx="355" formatCode="0.00E+00">
                  <c:v>1.10965E-2</c:v>
                </c:pt>
                <c:pt idx="356" formatCode="0.00E+00">
                  <c:v>1.1029199999999999E-2</c:v>
                </c:pt>
                <c:pt idx="357" formatCode="0.00E+00">
                  <c:v>1.1077399999999999E-2</c:v>
                </c:pt>
                <c:pt idx="358" formatCode="0.00E+00">
                  <c:v>1.09897E-2</c:v>
                </c:pt>
                <c:pt idx="359" formatCode="0.00E+00">
                  <c:v>1.0858100000000001E-2</c:v>
                </c:pt>
                <c:pt idx="360" formatCode="0.00E+00">
                  <c:v>1.07145E-2</c:v>
                </c:pt>
                <c:pt idx="361" formatCode="0.00E+00">
                  <c:v>1.06707E-2</c:v>
                </c:pt>
                <c:pt idx="362" formatCode="0.00E+00">
                  <c:v>1.06196E-2</c:v>
                </c:pt>
                <c:pt idx="363" formatCode="0.00E+00">
                  <c:v>1.05348E-2</c:v>
                </c:pt>
                <c:pt idx="364" formatCode="0.00E+00">
                  <c:v>1.057E-2</c:v>
                </c:pt>
                <c:pt idx="365" formatCode="0.00E+00">
                  <c:v>1.02673E-2</c:v>
                </c:pt>
                <c:pt idx="366" formatCode="0.00E+00">
                  <c:v>1.01943E-2</c:v>
                </c:pt>
                <c:pt idx="367" formatCode="0.00E+00">
                  <c:v>1.0119400000000001E-2</c:v>
                </c:pt>
                <c:pt idx="368" formatCode="0.00E+00">
                  <c:v>1.01256E-2</c:v>
                </c:pt>
                <c:pt idx="369" formatCode="0.00E+00">
                  <c:v>9.9744800000000008E-3</c:v>
                </c:pt>
                <c:pt idx="370" formatCode="0.00E+00">
                  <c:v>9.8643299999999993E-3</c:v>
                </c:pt>
                <c:pt idx="371" formatCode="0.00E+00">
                  <c:v>9.7804099999999998E-3</c:v>
                </c:pt>
                <c:pt idx="372" formatCode="0.00E+00">
                  <c:v>9.6034999999999992E-3</c:v>
                </c:pt>
                <c:pt idx="373" formatCode="0.00E+00">
                  <c:v>9.5381700000000003E-3</c:v>
                </c:pt>
                <c:pt idx="374" formatCode="0.00E+00">
                  <c:v>9.5191000000000008E-3</c:v>
                </c:pt>
                <c:pt idx="375" formatCode="0.00E+00">
                  <c:v>9.5453299999999994E-3</c:v>
                </c:pt>
                <c:pt idx="376" formatCode="0.00E+00">
                  <c:v>9.3860599999999999E-3</c:v>
                </c:pt>
                <c:pt idx="377" formatCode="0.00E+00">
                  <c:v>9.2792499999999993E-3</c:v>
                </c:pt>
                <c:pt idx="378" formatCode="0.00E+00">
                  <c:v>9.25255E-3</c:v>
                </c:pt>
                <c:pt idx="379" formatCode="0.00E+00">
                  <c:v>9.1443099999999992E-3</c:v>
                </c:pt>
                <c:pt idx="380" formatCode="0.00E+00">
                  <c:v>9.0766000000000006E-3</c:v>
                </c:pt>
                <c:pt idx="381" formatCode="0.00E+00">
                  <c:v>8.8806200000000005E-3</c:v>
                </c:pt>
                <c:pt idx="382" formatCode="0.00E+00">
                  <c:v>8.9201899999999997E-3</c:v>
                </c:pt>
                <c:pt idx="383" formatCode="0.00E+00">
                  <c:v>8.8968299999999997E-3</c:v>
                </c:pt>
                <c:pt idx="384" formatCode="0.00E+00">
                  <c:v>8.7704700000000007E-3</c:v>
                </c:pt>
                <c:pt idx="385" formatCode="0.00E+00">
                  <c:v>8.72707E-3</c:v>
                </c:pt>
                <c:pt idx="386" formatCode="0.00E+00">
                  <c:v>8.6002300000000004E-3</c:v>
                </c:pt>
                <c:pt idx="387" formatCode="0.00E+00">
                  <c:v>8.6593599999999996E-3</c:v>
                </c:pt>
                <c:pt idx="388" formatCode="0.00E+00">
                  <c:v>8.3189000000000006E-3</c:v>
                </c:pt>
                <c:pt idx="389" formatCode="0.00E+00">
                  <c:v>8.54158E-3</c:v>
                </c:pt>
                <c:pt idx="390" formatCode="0.00E+00">
                  <c:v>8.2602500000000002E-3</c:v>
                </c:pt>
                <c:pt idx="391" formatCode="0.00E+00">
                  <c:v>8.3246199999999996E-3</c:v>
                </c:pt>
                <c:pt idx="392" formatCode="0.00E+00">
                  <c:v>8.1567800000000006E-3</c:v>
                </c:pt>
                <c:pt idx="393" formatCode="0.00E+00">
                  <c:v>8.0275499999999996E-3</c:v>
                </c:pt>
                <c:pt idx="394" formatCode="0.00E+00">
                  <c:v>8.1677399999999997E-3</c:v>
                </c:pt>
                <c:pt idx="395" formatCode="0.00E+00">
                  <c:v>8.03041E-3</c:v>
                </c:pt>
                <c:pt idx="396" formatCode="0.00E+00">
                  <c:v>7.9298000000000007E-3</c:v>
                </c:pt>
                <c:pt idx="397" formatCode="0.00E+00">
                  <c:v>7.8725800000000005E-3</c:v>
                </c:pt>
                <c:pt idx="398" formatCode="0.00E+00">
                  <c:v>7.9913099999999997E-3</c:v>
                </c:pt>
                <c:pt idx="399" formatCode="0.00E+00">
                  <c:v>7.5321199999999998E-3</c:v>
                </c:pt>
                <c:pt idx="400" formatCode="0.00E+00">
                  <c:v>7.6494199999999997E-3</c:v>
                </c:pt>
                <c:pt idx="401" formatCode="0.00E+00">
                  <c:v>7.58743E-3</c:v>
                </c:pt>
                <c:pt idx="402" formatCode="0.00E+00">
                  <c:v>7.5249699999999997E-3</c:v>
                </c:pt>
                <c:pt idx="403" formatCode="0.00E+00">
                  <c:v>7.5788499999999998E-3</c:v>
                </c:pt>
                <c:pt idx="404" formatCode="0.00E+00">
                  <c:v>7.4443799999999996E-3</c:v>
                </c:pt>
                <c:pt idx="405" formatCode="0.00E+00">
                  <c:v>7.3003800000000004E-3</c:v>
                </c:pt>
                <c:pt idx="406" formatCode="0.00E+00">
                  <c:v>7.2240799999999999E-3</c:v>
                </c:pt>
                <c:pt idx="407" formatCode="0.00E+00">
                  <c:v>7.2441099999999998E-3</c:v>
                </c:pt>
                <c:pt idx="408" formatCode="0.00E+00">
                  <c:v>7.1210900000000001E-3</c:v>
                </c:pt>
                <c:pt idx="409" formatCode="0.00E+00">
                  <c:v>7.0609999999999996E-3</c:v>
                </c:pt>
                <c:pt idx="410" formatCode="0.00E+00">
                  <c:v>6.9794699999999998E-3</c:v>
                </c:pt>
                <c:pt idx="411" formatCode="0.00E+00">
                  <c:v>6.9689799999999996E-3</c:v>
                </c:pt>
                <c:pt idx="412" formatCode="0.00E+00">
                  <c:v>6.9146199999999998E-3</c:v>
                </c:pt>
                <c:pt idx="413" formatCode="0.00E+00">
                  <c:v>6.8154299999999999E-3</c:v>
                </c:pt>
                <c:pt idx="414" formatCode="0.00E+00">
                  <c:v>6.60992E-3</c:v>
                </c:pt>
                <c:pt idx="415" formatCode="0.00E+00">
                  <c:v>6.6232699999999997E-3</c:v>
                </c:pt>
                <c:pt idx="416" formatCode="0.00E+00">
                  <c:v>6.6828699999999996E-3</c:v>
                </c:pt>
                <c:pt idx="417" formatCode="0.00E+00">
                  <c:v>6.6122999999999998E-3</c:v>
                </c:pt>
                <c:pt idx="418" formatCode="0.00E+00">
                  <c:v>6.3624399999999996E-3</c:v>
                </c:pt>
                <c:pt idx="419" formatCode="0.00E+00">
                  <c:v>6.4387300000000001E-3</c:v>
                </c:pt>
                <c:pt idx="420" formatCode="0.00E+00">
                  <c:v>6.3185699999999999E-3</c:v>
                </c:pt>
                <c:pt idx="421" formatCode="0.00E+00">
                  <c:v>6.4015399999999998E-3</c:v>
                </c:pt>
                <c:pt idx="422" formatCode="0.00E+00">
                  <c:v>6.2365500000000004E-3</c:v>
                </c:pt>
                <c:pt idx="423" formatCode="0.00E+00">
                  <c:v>6.2079400000000003E-3</c:v>
                </c:pt>
                <c:pt idx="424" formatCode="0.00E+00">
                  <c:v>6.0730000000000003E-3</c:v>
                </c:pt>
                <c:pt idx="425" formatCode="0.00E+00">
                  <c:v>5.9647600000000004E-3</c:v>
                </c:pt>
                <c:pt idx="426" formatCode="0.00E+00">
                  <c:v>6.0119600000000002E-3</c:v>
                </c:pt>
                <c:pt idx="427" formatCode="0.00E+00">
                  <c:v>5.8212300000000002E-3</c:v>
                </c:pt>
                <c:pt idx="428" formatCode="0.00E+00">
                  <c:v>5.8636699999999996E-3</c:v>
                </c:pt>
                <c:pt idx="429" formatCode="0.00E+00">
                  <c:v>5.7597200000000003E-3</c:v>
                </c:pt>
                <c:pt idx="430" formatCode="0.00E+00">
                  <c:v>5.76401E-3</c:v>
                </c:pt>
                <c:pt idx="431" formatCode="0.00E+00">
                  <c:v>5.6891399999999996E-3</c:v>
                </c:pt>
                <c:pt idx="432" formatCode="0.00E+00">
                  <c:v>5.7888000000000002E-3</c:v>
                </c:pt>
                <c:pt idx="433" formatCode="0.00E+00">
                  <c:v>5.88465E-3</c:v>
                </c:pt>
                <c:pt idx="434" formatCode="0.00E+00">
                  <c:v>5.9275600000000001E-3</c:v>
                </c:pt>
                <c:pt idx="435" formatCode="0.00E+00">
                  <c:v>5.8460200000000004E-3</c:v>
                </c:pt>
                <c:pt idx="436" formatCode="0.00E+00">
                  <c:v>5.4569199999999997E-3</c:v>
                </c:pt>
                <c:pt idx="437" formatCode="0.00E+00">
                  <c:v>5.1927600000000003E-3</c:v>
                </c:pt>
                <c:pt idx="438" formatCode="0.00E+00">
                  <c:v>4.8961600000000001E-3</c:v>
                </c:pt>
                <c:pt idx="439" formatCode="0.00E+00">
                  <c:v>4.5747799999999996E-3</c:v>
                </c:pt>
                <c:pt idx="440" formatCode="0.00E+00">
                  <c:v>4.4846499999999997E-3</c:v>
                </c:pt>
                <c:pt idx="441" formatCode="0.00E+00">
                  <c:v>4.2538599999999999E-3</c:v>
                </c:pt>
                <c:pt idx="442" formatCode="0.00E+00">
                  <c:v>4.3926199999999999E-3</c:v>
                </c:pt>
                <c:pt idx="443" formatCode="0.00E+00">
                  <c:v>5.0473200000000001E-3</c:v>
                </c:pt>
                <c:pt idx="444" formatCode="0.00E+00">
                  <c:v>5.0973900000000003E-3</c:v>
                </c:pt>
                <c:pt idx="445" formatCode="0.00E+00">
                  <c:v>4.9667399999999999E-3</c:v>
                </c:pt>
                <c:pt idx="446" formatCode="0.00E+00">
                  <c:v>5.0077400000000001E-3</c:v>
                </c:pt>
                <c:pt idx="447" formatCode="0.00E+00">
                  <c:v>4.9743699999999997E-3</c:v>
                </c:pt>
                <c:pt idx="448" formatCode="0.00E+00">
                  <c:v>4.9982100000000003E-3</c:v>
                </c:pt>
                <c:pt idx="449" formatCode="0.00E+00">
                  <c:v>4.7712299999999996E-3</c:v>
                </c:pt>
                <c:pt idx="450" formatCode="0.00E+00">
                  <c:v>4.6176899999999998E-3</c:v>
                </c:pt>
                <c:pt idx="451" formatCode="0.00E+00">
                  <c:v>4.6272300000000004E-3</c:v>
                </c:pt>
                <c:pt idx="452" formatCode="0.00E+00">
                  <c:v>4.4241000000000003E-3</c:v>
                </c:pt>
                <c:pt idx="453" formatCode="0.00E+00">
                  <c:v>4.5618999999999998E-3</c:v>
                </c:pt>
                <c:pt idx="454" formatCode="0.00E+00">
                  <c:v>4.3525700000000001E-3</c:v>
                </c:pt>
                <c:pt idx="455" formatCode="0.00E+00">
                  <c:v>4.3406499999999997E-3</c:v>
                </c:pt>
                <c:pt idx="456" formatCode="0.00E+00">
                  <c:v>4.3282499999999996E-3</c:v>
                </c:pt>
                <c:pt idx="457" formatCode="0.00E+00">
                  <c:v>4.2982100000000002E-3</c:v>
                </c:pt>
                <c:pt idx="458" formatCode="0.00E+00">
                  <c:v>4.1603999999999999E-3</c:v>
                </c:pt>
                <c:pt idx="459" formatCode="0.00E+00">
                  <c:v>4.1852E-3</c:v>
                </c:pt>
                <c:pt idx="460" formatCode="0.00E+00">
                  <c:v>4.2696000000000001E-3</c:v>
                </c:pt>
                <c:pt idx="461" formatCode="0.00E+00">
                  <c:v>4.0054299999999999E-3</c:v>
                </c:pt>
                <c:pt idx="462" formatCode="0.00E+00">
                  <c:v>4.0555000000000001E-3</c:v>
                </c:pt>
                <c:pt idx="463" formatCode="0.00E+00">
                  <c:v>4.0102000000000002E-3</c:v>
                </c:pt>
                <c:pt idx="464" formatCode="0.00E+00">
                  <c:v>3.9586999999999999E-3</c:v>
                </c:pt>
                <c:pt idx="465" formatCode="0.00E+00">
                  <c:v>4.1508700000000001E-3</c:v>
                </c:pt>
                <c:pt idx="466" formatCode="0.00E+00">
                  <c:v>4.7807700000000002E-3</c:v>
                </c:pt>
                <c:pt idx="467" formatCode="0.00E+00">
                  <c:v>2.7747200000000001E-3</c:v>
                </c:pt>
                <c:pt idx="468" formatCode="0.00E+00">
                  <c:v>3.4880599999999999E-3</c:v>
                </c:pt>
                <c:pt idx="469" formatCode="0.00E+00">
                  <c:v>3.75414E-3</c:v>
                </c:pt>
                <c:pt idx="470" formatCode="0.00E+00">
                  <c:v>3.7112199999999999E-3</c:v>
                </c:pt>
                <c:pt idx="471" formatCode="0.00E+00">
                  <c:v>3.74508E-3</c:v>
                </c:pt>
                <c:pt idx="472" formatCode="0.00E+00">
                  <c:v>3.6230099999999999E-3</c:v>
                </c:pt>
                <c:pt idx="473" formatCode="0.00E+00">
                  <c:v>3.61824E-3</c:v>
                </c:pt>
                <c:pt idx="474" formatCode="0.00E+00">
                  <c:v>3.5901100000000001E-3</c:v>
                </c:pt>
                <c:pt idx="475" formatCode="0.00E+00">
                  <c:v>3.5490999999999999E-3</c:v>
                </c:pt>
                <c:pt idx="476" formatCode="0.00E+00">
                  <c:v>3.4546899999999998E-3</c:v>
                </c:pt>
                <c:pt idx="477" formatCode="0.00E+00">
                  <c:v>3.4851999999999999E-3</c:v>
                </c:pt>
                <c:pt idx="478" formatCode="0.00E+00">
                  <c:v>3.5490999999999999E-3</c:v>
                </c:pt>
                <c:pt idx="479" formatCode="0.00E+00">
                  <c:v>3.3793400000000002E-3</c:v>
                </c:pt>
                <c:pt idx="480" formatCode="0.00E+00">
                  <c:v>3.4399000000000001E-3</c:v>
                </c:pt>
                <c:pt idx="481" formatCode="0.00E+00">
                  <c:v>3.4565899999999998E-3</c:v>
                </c:pt>
                <c:pt idx="482" formatCode="0.00E+00">
                  <c:v>3.41845E-3</c:v>
                </c:pt>
                <c:pt idx="483" formatCode="0.00E+00">
                  <c:v>3.3440599999999998E-3</c:v>
                </c:pt>
                <c:pt idx="484" formatCode="0.00E+00">
                  <c:v>3.4389500000000001E-3</c:v>
                </c:pt>
                <c:pt idx="485" formatCode="0.00E+00">
                  <c:v>3.4198800000000001E-3</c:v>
                </c:pt>
                <c:pt idx="486" formatCode="0.00E+00">
                  <c:v>3.3431099999999998E-3</c:v>
                </c:pt>
                <c:pt idx="487" formatCode="0.00E+00">
                  <c:v>3.29971E-3</c:v>
                </c:pt>
                <c:pt idx="488" formatCode="0.00E+00">
                  <c:v>3.3359499999999999E-3</c:v>
                </c:pt>
                <c:pt idx="489" formatCode="0.00E+00">
                  <c:v>3.3178299999999999E-3</c:v>
                </c:pt>
                <c:pt idx="490" formatCode="0.00E+00">
                  <c:v>3.3102000000000001E-3</c:v>
                </c:pt>
                <c:pt idx="491" formatCode="0.00E+00">
                  <c:v>3.24917E-3</c:v>
                </c:pt>
                <c:pt idx="492" formatCode="0.00E+00">
                  <c:v>3.2386799999999999E-3</c:v>
                </c:pt>
                <c:pt idx="493" formatCode="0.00E+00">
                  <c:v>3.26633E-3</c:v>
                </c:pt>
                <c:pt idx="494" formatCode="0.00E+00">
                  <c:v>3.2353400000000002E-3</c:v>
                </c:pt>
                <c:pt idx="495" formatCode="0.00E+00">
                  <c:v>3.2448799999999999E-3</c:v>
                </c:pt>
                <c:pt idx="496" formatCode="0.00E+00">
                  <c:v>3.2315299999999998E-3</c:v>
                </c:pt>
                <c:pt idx="497" formatCode="0.00E+00">
                  <c:v>3.1309100000000002E-3</c:v>
                </c:pt>
                <c:pt idx="498" formatCode="0.00E+00">
                  <c:v>3.1204200000000001E-3</c:v>
                </c:pt>
                <c:pt idx="499" formatCode="0.00E+00">
                  <c:v>3.1208999999999998E-3</c:v>
                </c:pt>
                <c:pt idx="500" formatCode="0.00E+00">
                  <c:v>3.1490300000000001E-3</c:v>
                </c:pt>
                <c:pt idx="501" formatCode="0.00E+00">
                  <c:v>3.0722599999999998E-3</c:v>
                </c:pt>
                <c:pt idx="502" formatCode="0.00E+00">
                  <c:v>3.1161299999999999E-3</c:v>
                </c:pt>
                <c:pt idx="503" formatCode="0.00E+00">
                  <c:v>3.0531899999999999E-3</c:v>
                </c:pt>
                <c:pt idx="504" formatCode="0.00E+00">
                  <c:v>3.0355500000000001E-3</c:v>
                </c:pt>
                <c:pt idx="505" formatCode="0.00E+00">
                  <c:v>3.0579600000000002E-3</c:v>
                </c:pt>
                <c:pt idx="506" formatCode="0.00E+00">
                  <c:v>3.0150400000000001E-3</c:v>
                </c:pt>
                <c:pt idx="507" formatCode="0.00E+00">
                  <c:v>3.0527100000000001E-3</c:v>
                </c:pt>
                <c:pt idx="508" formatCode="0.00E+00">
                  <c:v>3.0488999999999998E-3</c:v>
                </c:pt>
                <c:pt idx="509" formatCode="0.00E+00">
                  <c:v>3.0975299999999998E-3</c:v>
                </c:pt>
                <c:pt idx="510" formatCode="0.00E+00">
                  <c:v>3.0894300000000002E-3</c:v>
                </c:pt>
                <c:pt idx="511" formatCode="0.00E+00">
                  <c:v>3.0317299999999998E-3</c:v>
                </c:pt>
                <c:pt idx="512" formatCode="0.00E+00">
                  <c:v>3.1666799999999998E-3</c:v>
                </c:pt>
                <c:pt idx="513" formatCode="0.00E+00">
                  <c:v>3.0741700000000002E-3</c:v>
                </c:pt>
                <c:pt idx="514" formatCode="0.00E+00">
                  <c:v>3.0899E-3</c:v>
                </c:pt>
                <c:pt idx="515" formatCode="0.00E+00">
                  <c:v>3.1004000000000001E-3</c:v>
                </c:pt>
                <c:pt idx="516" formatCode="0.00E+00">
                  <c:v>3.1428300000000001E-3</c:v>
                </c:pt>
                <c:pt idx="517" formatCode="0.00E+00">
                  <c:v>3.1170799999999999E-3</c:v>
                </c:pt>
                <c:pt idx="518" formatCode="0.00E+00">
                  <c:v>3.1004000000000001E-3</c:v>
                </c:pt>
                <c:pt idx="519" formatCode="0.00E+00">
                  <c:v>3.15475E-3</c:v>
                </c:pt>
                <c:pt idx="520" formatCode="0.00E+00">
                  <c:v>3.1423599999999999E-3</c:v>
                </c:pt>
                <c:pt idx="521" formatCode="0.00E+00">
                  <c:v>3.1108899999999998E-3</c:v>
                </c:pt>
                <c:pt idx="522" formatCode="0.00E+00">
                  <c:v>3.0818E-3</c:v>
                </c:pt>
                <c:pt idx="523" formatCode="0.00E+00">
                  <c:v>3.1137500000000002E-3</c:v>
                </c:pt>
                <c:pt idx="524" formatCode="0.00E+00">
                  <c:v>3.0598600000000002E-3</c:v>
                </c:pt>
                <c:pt idx="525" formatCode="0.00E+00">
                  <c:v>3.0741700000000002E-3</c:v>
                </c:pt>
                <c:pt idx="526" formatCode="0.00E+00">
                  <c:v>3.0460399999999999E-3</c:v>
                </c:pt>
                <c:pt idx="527" formatCode="0.00E+00">
                  <c:v>2.9768899999999998E-3</c:v>
                </c:pt>
                <c:pt idx="528" formatCode="0.00E+00">
                  <c:v>3.0031200000000002E-3</c:v>
                </c:pt>
                <c:pt idx="529" formatCode="0.00E+00">
                  <c:v>2.94685E-3</c:v>
                </c:pt>
                <c:pt idx="530" formatCode="0.00E+00">
                  <c:v>2.9535299999999998E-3</c:v>
                </c:pt>
                <c:pt idx="531" formatCode="0.00E+00">
                  <c:v>2.93779E-3</c:v>
                </c:pt>
                <c:pt idx="532" formatCode="0.00E+00">
                  <c:v>2.8777099999999999E-3</c:v>
                </c:pt>
                <c:pt idx="533" formatCode="0.00E+00">
                  <c:v>2.8801E-3</c:v>
                </c:pt>
                <c:pt idx="534" formatCode="0.00E+00">
                  <c:v>2.8481499999999998E-3</c:v>
                </c:pt>
                <c:pt idx="535" formatCode="0.00E+00">
                  <c:v>2.8519600000000002E-3</c:v>
                </c:pt>
                <c:pt idx="536" formatCode="0.00E+00">
                  <c:v>2.8281199999999999E-3</c:v>
                </c:pt>
                <c:pt idx="537" formatCode="0.00E+00">
                  <c:v>2.8319399999999998E-3</c:v>
                </c:pt>
                <c:pt idx="538" formatCode="0.00E+00">
                  <c:v>2.81525E-3</c:v>
                </c:pt>
                <c:pt idx="539" formatCode="0.00E+00">
                  <c:v>2.8548200000000001E-3</c:v>
                </c:pt>
                <c:pt idx="540" formatCode="0.00E+00">
                  <c:v>2.8443299999999999E-3</c:v>
                </c:pt>
                <c:pt idx="541" formatCode="0.00E+00">
                  <c:v>2.8138199999999999E-3</c:v>
                </c:pt>
                <c:pt idx="542" formatCode="0.00E+00">
                  <c:v>2.7499199999999999E-3</c:v>
                </c:pt>
                <c:pt idx="543" formatCode="0.00E+00">
                  <c:v>2.8629300000000001E-3</c:v>
                </c:pt>
                <c:pt idx="544" formatCode="0.00E+00">
                  <c:v>2.8691300000000001E-3</c:v>
                </c:pt>
                <c:pt idx="545" formatCode="0.00E+00">
                  <c:v>2.8634099999999998E-3</c:v>
                </c:pt>
                <c:pt idx="546" formatCode="0.00E+00">
                  <c:v>2.8362299999999999E-3</c:v>
                </c:pt>
                <c:pt idx="547" formatCode="0.00E+00">
                  <c:v>2.8295500000000001E-3</c:v>
                </c:pt>
                <c:pt idx="548" formatCode="0.00E+00">
                  <c:v>2.8815300000000002E-3</c:v>
                </c:pt>
                <c:pt idx="549" formatCode="0.00E+00">
                  <c:v>2.8758E-3</c:v>
                </c:pt>
                <c:pt idx="550" formatCode="0.00E+00">
                  <c:v>2.9268300000000001E-3</c:v>
                </c:pt>
                <c:pt idx="551" formatCode="0.00E+00">
                  <c:v>2.8829599999999999E-3</c:v>
                </c:pt>
                <c:pt idx="552" formatCode="0.00E+00">
                  <c:v>2.9330300000000001E-3</c:v>
                </c:pt>
                <c:pt idx="553" formatCode="0.00E+00">
                  <c:v>2.9726000000000002E-3</c:v>
                </c:pt>
                <c:pt idx="554" formatCode="0.00E+00">
                  <c:v>2.9349300000000001E-3</c:v>
                </c:pt>
                <c:pt idx="555" formatCode="0.00E+00">
                  <c:v>2.94685E-3</c:v>
                </c:pt>
                <c:pt idx="556" formatCode="0.00E+00">
                  <c:v>2.9654500000000001E-3</c:v>
                </c:pt>
                <c:pt idx="557" formatCode="0.00E+00">
                  <c:v>2.9745100000000001E-3</c:v>
                </c:pt>
                <c:pt idx="558" formatCode="0.00E+00">
                  <c:v>2.99263E-3</c:v>
                </c:pt>
                <c:pt idx="559" formatCode="0.00E+00">
                  <c:v>2.9334999999999999E-3</c:v>
                </c:pt>
                <c:pt idx="560" formatCode="0.00E+00">
                  <c:v>2.95496E-3</c:v>
                </c:pt>
                <c:pt idx="561" formatCode="0.00E+00">
                  <c:v>2.9454199999999998E-3</c:v>
                </c:pt>
                <c:pt idx="562" formatCode="0.00E+00">
                  <c:v>2.8614999999999999E-3</c:v>
                </c:pt>
                <c:pt idx="563" formatCode="0.00E+00">
                  <c:v>2.9339800000000001E-3</c:v>
                </c:pt>
                <c:pt idx="564" formatCode="0.00E+00">
                  <c:v>2.8896299999999998E-3</c:v>
                </c:pt>
                <c:pt idx="565" formatCode="0.00E+00">
                  <c:v>2.8257400000000002E-3</c:v>
                </c:pt>
                <c:pt idx="566" formatCode="0.00E+00">
                  <c:v>2.8853400000000001E-3</c:v>
                </c:pt>
                <c:pt idx="567" formatCode="0.00E+00">
                  <c:v>2.8619800000000001E-3</c:v>
                </c:pt>
                <c:pt idx="568" formatCode="0.00E+00">
                  <c:v>2.8290699999999999E-3</c:v>
                </c:pt>
                <c:pt idx="569" formatCode="0.00E+00">
                  <c:v>2.7990300000000001E-3</c:v>
                </c:pt>
                <c:pt idx="570" formatCode="0.00E+00">
                  <c:v>2.81715E-3</c:v>
                </c:pt>
                <c:pt idx="571" formatCode="0.00E+00">
                  <c:v>2.8123900000000001E-3</c:v>
                </c:pt>
                <c:pt idx="572" formatCode="0.00E+00">
                  <c:v>2.7942700000000002E-3</c:v>
                </c:pt>
                <c:pt idx="573" formatCode="0.00E+00">
                  <c:v>2.7337099999999999E-3</c:v>
                </c:pt>
                <c:pt idx="574" formatCode="0.00E+00">
                  <c:v>2.7770999999999998E-3</c:v>
                </c:pt>
                <c:pt idx="575" formatCode="0.00E+00">
                  <c:v>2.7337099999999999E-3</c:v>
                </c:pt>
                <c:pt idx="576" formatCode="0.00E+00">
                  <c:v>2.7537299999999998E-3</c:v>
                </c:pt>
                <c:pt idx="577" formatCode="0.00E+00">
                  <c:v>2.80905E-3</c:v>
                </c:pt>
                <c:pt idx="578" formatCode="0.00E+00">
                  <c:v>2.7351400000000001E-3</c:v>
                </c:pt>
                <c:pt idx="579" formatCode="0.00E+00">
                  <c:v>2.76852E-3</c:v>
                </c:pt>
                <c:pt idx="580" formatCode="0.00E+00">
                  <c:v>2.7141600000000002E-3</c:v>
                </c:pt>
                <c:pt idx="581" formatCode="0.00E+00">
                  <c:v>2.8019E-3</c:v>
                </c:pt>
                <c:pt idx="582" formatCode="0.00E+00">
                  <c:v>2.7732799999999999E-3</c:v>
                </c:pt>
                <c:pt idx="583" formatCode="0.00E+00">
                  <c:v>2.8142900000000001E-3</c:v>
                </c:pt>
                <c:pt idx="584" formatCode="0.00E+00">
                  <c:v>2.8195400000000002E-3</c:v>
                </c:pt>
                <c:pt idx="585" formatCode="0.00E+00">
                  <c:v>2.8710400000000001E-3</c:v>
                </c:pt>
                <c:pt idx="586" formatCode="0.00E+00">
                  <c:v>2.8233500000000001E-3</c:v>
                </c:pt>
                <c:pt idx="587" formatCode="0.00E+00">
                  <c:v>2.8371799999999999E-3</c:v>
                </c:pt>
                <c:pt idx="588" formatCode="0.00E+00">
                  <c:v>2.8924900000000002E-3</c:v>
                </c:pt>
                <c:pt idx="589" formatCode="0.00E+00">
                  <c:v>2.8996500000000001E-3</c:v>
                </c:pt>
                <c:pt idx="590" formatCode="0.00E+00">
                  <c:v>2.9330300000000001E-3</c:v>
                </c:pt>
                <c:pt idx="591" formatCode="0.00E+00">
                  <c:v>2.8772400000000001E-3</c:v>
                </c:pt>
                <c:pt idx="592" formatCode="0.00E+00">
                  <c:v>2.8481499999999998E-3</c:v>
                </c:pt>
                <c:pt idx="593" formatCode="0.00E+00">
                  <c:v>2.89631E-3</c:v>
                </c:pt>
                <c:pt idx="594" formatCode="0.00E+00">
                  <c:v>2.8843900000000001E-3</c:v>
                </c:pt>
                <c:pt idx="595" formatCode="0.00E+00">
                  <c:v>2.8743699999999998E-3</c:v>
                </c:pt>
                <c:pt idx="596" formatCode="0.00E+00">
                  <c:v>2.9172899999999999E-3</c:v>
                </c:pt>
                <c:pt idx="597" formatCode="0.00E+00">
                  <c:v>2.9220600000000002E-3</c:v>
                </c:pt>
                <c:pt idx="598" formatCode="0.00E+00">
                  <c:v>2.8929699999999999E-3</c:v>
                </c:pt>
                <c:pt idx="599" formatCode="0.00E+00">
                  <c:v>2.89726E-3</c:v>
                </c:pt>
                <c:pt idx="600" formatCode="0.00E+00">
                  <c:v>2.9096600000000001E-3</c:v>
                </c:pt>
                <c:pt idx="601" formatCode="0.00E+00">
                  <c:v>2.8276400000000002E-3</c:v>
                </c:pt>
                <c:pt idx="602" formatCode="0.00E+00">
                  <c:v>2.8614999999999999E-3</c:v>
                </c:pt>
                <c:pt idx="603" formatCode="0.00E+00">
                  <c:v>2.89822E-3</c:v>
                </c:pt>
                <c:pt idx="604" formatCode="0.00E+00">
                  <c:v>2.8209699999999999E-3</c:v>
                </c:pt>
                <c:pt idx="605" formatCode="0.00E+00">
                  <c:v>2.77948E-3</c:v>
                </c:pt>
                <c:pt idx="606" formatCode="0.00E+00">
                  <c:v>2.7709000000000002E-3</c:v>
                </c:pt>
                <c:pt idx="607" formatCode="0.00E+00">
                  <c:v>2.8257400000000002E-3</c:v>
                </c:pt>
                <c:pt idx="608" formatCode="0.00E+00">
                  <c:v>2.7480099999999999E-3</c:v>
                </c:pt>
                <c:pt idx="609" formatCode="0.00E+00">
                  <c:v>2.7647000000000001E-3</c:v>
                </c:pt>
                <c:pt idx="610" formatCode="0.00E+00">
                  <c:v>2.7160600000000002E-3</c:v>
                </c:pt>
                <c:pt idx="611" formatCode="0.00E+00">
                  <c:v>2.69032E-3</c:v>
                </c:pt>
                <c:pt idx="612" formatCode="0.00E+00">
                  <c:v>2.6936500000000001E-3</c:v>
                </c:pt>
                <c:pt idx="613" formatCode="0.00E+00">
                  <c:v>2.6431100000000002E-3</c:v>
                </c:pt>
                <c:pt idx="614" formatCode="0.00E+00">
                  <c:v>2.6645699999999998E-3</c:v>
                </c:pt>
                <c:pt idx="615" formatCode="0.00E+00">
                  <c:v>2.6125900000000001E-3</c:v>
                </c:pt>
                <c:pt idx="616" formatCode="0.00E+00">
                  <c:v>2.66409E-3</c:v>
                </c:pt>
                <c:pt idx="617" formatCode="0.00E+00">
                  <c:v>2.58303E-3</c:v>
                </c:pt>
                <c:pt idx="618" formatCode="0.00E+00">
                  <c:v>2.6283299999999999E-3</c:v>
                </c:pt>
                <c:pt idx="619" formatCode="0.00E+00">
                  <c:v>2.5916099999999998E-3</c:v>
                </c:pt>
                <c:pt idx="620" formatCode="0.00E+00">
                  <c:v>2.5892300000000001E-3</c:v>
                </c:pt>
                <c:pt idx="621" formatCode="0.00E+00">
                  <c:v>2.5548900000000002E-3</c:v>
                </c:pt>
                <c:pt idx="622" formatCode="0.00E+00">
                  <c:v>2.5911300000000001E-3</c:v>
                </c:pt>
                <c:pt idx="623" formatCode="0.00E+00">
                  <c:v>2.58303E-3</c:v>
                </c:pt>
                <c:pt idx="624" formatCode="0.00E+00">
                  <c:v>2.6178400000000002E-3</c:v>
                </c:pt>
                <c:pt idx="625" formatCode="0.00E+00">
                  <c:v>2.64072E-3</c:v>
                </c:pt>
                <c:pt idx="626" formatCode="0.00E+00">
                  <c:v>2.56157E-3</c:v>
                </c:pt>
                <c:pt idx="627" formatCode="0.00E+00">
                  <c:v>2.6340500000000002E-3</c:v>
                </c:pt>
                <c:pt idx="628" formatCode="0.00E+00">
                  <c:v>2.6316600000000001E-3</c:v>
                </c:pt>
                <c:pt idx="629" formatCode="0.00E+00">
                  <c:v>2.5286699999999998E-3</c:v>
                </c:pt>
                <c:pt idx="630" formatCode="0.00E+00">
                  <c:v>2.5644299999999999E-3</c:v>
                </c:pt>
                <c:pt idx="631" formatCode="0.00E+00">
                  <c:v>2.60115E-3</c:v>
                </c:pt>
                <c:pt idx="632" formatCode="0.00E+00">
                  <c:v>2.5596600000000001E-3</c:v>
                </c:pt>
                <c:pt idx="633" formatCode="0.00E+00">
                  <c:v>2.5167499999999999E-3</c:v>
                </c:pt>
                <c:pt idx="634" formatCode="0.00E+00">
                  <c:v>2.5262800000000001E-3</c:v>
                </c:pt>
                <c:pt idx="635" formatCode="0.00E+00">
                  <c:v>2.4828900000000002E-3</c:v>
                </c:pt>
                <c:pt idx="636" formatCode="0.00E+00">
                  <c:v>2.5772999999999998E-3</c:v>
                </c:pt>
                <c:pt idx="637" formatCode="0.00E+00">
                  <c:v>2.5172200000000001E-3</c:v>
                </c:pt>
                <c:pt idx="638" formatCode="0.00E+00">
                  <c:v>2.4910000000000002E-3</c:v>
                </c:pt>
                <c:pt idx="639" formatCode="0.00E+00">
                  <c:v>2.47431E-3</c:v>
                </c:pt>
                <c:pt idx="640" formatCode="0.00E+00">
                  <c:v>2.4581E-3</c:v>
                </c:pt>
                <c:pt idx="641" formatCode="0.00E+00">
                  <c:v>2.4471300000000001E-3</c:v>
                </c:pt>
                <c:pt idx="642" formatCode="0.00E+00">
                  <c:v>2.48241E-3</c:v>
                </c:pt>
                <c:pt idx="643" formatCode="0.00E+00">
                  <c:v>2.4232899999999998E-3</c:v>
                </c:pt>
                <c:pt idx="644" formatCode="0.00E+00">
                  <c:v>2.37894E-3</c:v>
                </c:pt>
                <c:pt idx="645" formatCode="0.00E+00">
                  <c:v>2.3717899999999999E-3</c:v>
                </c:pt>
                <c:pt idx="646" formatCode="0.00E+00">
                  <c:v>2.4132699999999999E-3</c:v>
                </c:pt>
                <c:pt idx="647" formatCode="0.00E+00">
                  <c:v>2.4056400000000001E-3</c:v>
                </c:pt>
                <c:pt idx="648" formatCode="0.00E+00">
                  <c:v>2.3188599999999998E-3</c:v>
                </c:pt>
                <c:pt idx="649" formatCode="0.00E+00">
                  <c:v>2.4404499999999998E-3</c:v>
                </c:pt>
                <c:pt idx="650" formatCode="0.00E+00">
                  <c:v>2.3484199999999999E-3</c:v>
                </c:pt>
                <c:pt idx="651" formatCode="0.00E+00">
                  <c:v>2.36082E-3</c:v>
                </c:pt>
                <c:pt idx="652" formatCode="0.00E+00">
                  <c:v>2.3045499999999998E-3</c:v>
                </c:pt>
                <c:pt idx="653" formatCode="0.00E+00">
                  <c:v>2.3651100000000001E-3</c:v>
                </c:pt>
                <c:pt idx="654" formatCode="0.00E+00">
                  <c:v>2.3260099999999999E-3</c:v>
                </c:pt>
                <c:pt idx="655" formatCode="0.00E+00">
                  <c:v>2.3403199999999999E-3</c:v>
                </c:pt>
                <c:pt idx="656" formatCode="0.00E+00">
                  <c:v>2.3531899999999998E-3</c:v>
                </c:pt>
                <c:pt idx="657" formatCode="0.00E+00">
                  <c:v>2.3994400000000001E-3</c:v>
                </c:pt>
                <c:pt idx="658" formatCode="0.00E+00">
                  <c:v>2.37703E-3</c:v>
                </c:pt>
                <c:pt idx="659" formatCode="0.00E+00">
                  <c:v>2.3674999999999998E-3</c:v>
                </c:pt>
                <c:pt idx="660" formatCode="0.00E+00">
                  <c:v>2.3465199999999999E-3</c:v>
                </c:pt>
                <c:pt idx="661" formatCode="0.00E+00">
                  <c:v>2.3646399999999999E-3</c:v>
                </c:pt>
                <c:pt idx="662" formatCode="0.00E+00">
                  <c:v>2.3417500000000001E-3</c:v>
                </c:pt>
                <c:pt idx="663" formatCode="0.00E+00">
                  <c:v>2.4004E-3</c:v>
                </c:pt>
                <c:pt idx="664" formatCode="0.00E+00">
                  <c:v>2.37703E-3</c:v>
                </c:pt>
                <c:pt idx="665" formatCode="0.00E+00">
                  <c:v>2.4209000000000001E-3</c:v>
                </c:pt>
                <c:pt idx="666" formatCode="0.00E+00">
                  <c:v>2.4137500000000001E-3</c:v>
                </c:pt>
                <c:pt idx="667" formatCode="0.00E+00">
                  <c:v>2.4237600000000001E-3</c:v>
                </c:pt>
                <c:pt idx="668" formatCode="0.00E+00">
                  <c:v>2.4647699999999998E-3</c:v>
                </c:pt>
                <c:pt idx="669" formatCode="0.00E+00">
                  <c:v>2.5234200000000002E-3</c:v>
                </c:pt>
                <c:pt idx="670" formatCode="0.00E+00">
                  <c:v>2.5339099999999999E-3</c:v>
                </c:pt>
                <c:pt idx="671" formatCode="0.00E+00">
                  <c:v>2.5024399999999999E-3</c:v>
                </c:pt>
                <c:pt idx="672" formatCode="0.00E+00">
                  <c:v>2.5772999999999998E-3</c:v>
                </c:pt>
                <c:pt idx="673" formatCode="0.00E+00">
                  <c:v>2.5081600000000002E-3</c:v>
                </c:pt>
                <c:pt idx="674" formatCode="0.00E+00">
                  <c:v>2.5558500000000001E-3</c:v>
                </c:pt>
                <c:pt idx="675" formatCode="0.00E+00">
                  <c:v>2.5482199999999999E-3</c:v>
                </c:pt>
                <c:pt idx="676" formatCode="0.00E+00">
                  <c:v>2.5873200000000002E-3</c:v>
                </c:pt>
                <c:pt idx="677" formatCode="0.00E+00">
                  <c:v>2.6845900000000002E-3</c:v>
                </c:pt>
                <c:pt idx="678" formatCode="0.00E+00">
                  <c:v>2.56968E-3</c:v>
                </c:pt>
                <c:pt idx="679" formatCode="0.00E+00">
                  <c:v>2.5978099999999999E-3</c:v>
                </c:pt>
                <c:pt idx="680" formatCode="0.00E+00">
                  <c:v>2.59209E-3</c:v>
                </c:pt>
                <c:pt idx="681" formatCode="0.00E+00">
                  <c:v>2.6435899999999999E-3</c:v>
                </c:pt>
                <c:pt idx="682" formatCode="0.00E+00">
                  <c:v>2.5620500000000002E-3</c:v>
                </c:pt>
                <c:pt idx="683" formatCode="0.00E+00">
                  <c:v>2.62547E-3</c:v>
                </c:pt>
                <c:pt idx="684" formatCode="0.00E+00">
                  <c:v>2.5176999999999999E-3</c:v>
                </c:pt>
                <c:pt idx="685" formatCode="0.00E+00">
                  <c:v>2.6054400000000001E-3</c:v>
                </c:pt>
                <c:pt idx="686" formatCode="0.00E+00">
                  <c:v>2.5815999999999999E-3</c:v>
                </c:pt>
                <c:pt idx="687" formatCode="0.00E+00">
                  <c:v>2.5806399999999999E-3</c:v>
                </c:pt>
                <c:pt idx="688" formatCode="0.00E+00">
                  <c:v>2.52724E-3</c:v>
                </c:pt>
                <c:pt idx="689" formatCode="0.00E+00">
                  <c:v>2.5405900000000001E-3</c:v>
                </c:pt>
                <c:pt idx="690" formatCode="0.00E+00">
                  <c:v>2.5658600000000001E-3</c:v>
                </c:pt>
                <c:pt idx="691" formatCode="0.00E+00">
                  <c:v>2.5086399999999999E-3</c:v>
                </c:pt>
                <c:pt idx="692" formatCode="0.00E+00">
                  <c:v>2.4223299999999999E-3</c:v>
                </c:pt>
                <c:pt idx="693" formatCode="0.00E+00">
                  <c:v>2.5100700000000001E-3</c:v>
                </c:pt>
                <c:pt idx="694" formatCode="0.00E+00">
                  <c:v>2.48671E-3</c:v>
                </c:pt>
                <c:pt idx="695" formatCode="0.00E+00">
                  <c:v>2.5467900000000002E-3</c:v>
                </c:pt>
                <c:pt idx="696" formatCode="0.00E+00">
                  <c:v>2.43282E-3</c:v>
                </c:pt>
                <c:pt idx="697" formatCode="0.00E+00">
                  <c:v>2.4766900000000001E-3</c:v>
                </c:pt>
                <c:pt idx="698" formatCode="0.00E+00">
                  <c:v>2.40946E-3</c:v>
                </c:pt>
                <c:pt idx="699" formatCode="0.00E+00">
                  <c:v>2.4251899999999998E-3</c:v>
                </c:pt>
                <c:pt idx="700" formatCode="0.00E+00">
                  <c:v>2.4638199999999998E-3</c:v>
                </c:pt>
                <c:pt idx="701" formatCode="0.00E+00">
                  <c:v>2.32124E-3</c:v>
                </c:pt>
                <c:pt idx="702" formatCode="0.00E+00">
                  <c:v>2.3484199999999999E-3</c:v>
                </c:pt>
                <c:pt idx="703" formatCode="0.00E+00">
                  <c:v>2.32315E-3</c:v>
                </c:pt>
                <c:pt idx="704" formatCode="0.00E+00">
                  <c:v>2.2244500000000002E-3</c:v>
                </c:pt>
                <c:pt idx="705" formatCode="0.00E+00">
                  <c:v>2.25735E-3</c:v>
                </c:pt>
                <c:pt idx="706" formatCode="0.00E+00">
                  <c:v>2.2306399999999999E-3</c:v>
                </c:pt>
                <c:pt idx="707" formatCode="0.00E+00">
                  <c:v>2.1348000000000001E-3</c:v>
                </c:pt>
                <c:pt idx="708" formatCode="0.00E+00">
                  <c:v>2.1944E-3</c:v>
                </c:pt>
                <c:pt idx="709" formatCode="0.00E+00">
                  <c:v>2.16103E-3</c:v>
                </c:pt>
                <c:pt idx="710" formatCode="0.00E+00">
                  <c:v>2.11239E-3</c:v>
                </c:pt>
                <c:pt idx="711" formatCode="0.00E+00">
                  <c:v>2.15292E-3</c:v>
                </c:pt>
                <c:pt idx="712" formatCode="0.00E+00">
                  <c:v>2.0785299999999999E-3</c:v>
                </c:pt>
                <c:pt idx="713" formatCode="0.00E+00">
                  <c:v>2.1290800000000002E-3</c:v>
                </c:pt>
                <c:pt idx="714" formatCode="0.00E+00">
                  <c:v>2.1066700000000002E-3</c:v>
                </c:pt>
                <c:pt idx="715" formatCode="0.00E+00">
                  <c:v>2.1328900000000001E-3</c:v>
                </c:pt>
                <c:pt idx="716" formatCode="0.00E+00">
                  <c:v>2.04754E-3</c:v>
                </c:pt>
                <c:pt idx="717" formatCode="0.00E+00">
                  <c:v>2.1495799999999999E-3</c:v>
                </c:pt>
                <c:pt idx="718" formatCode="0.00E+00">
                  <c:v>2.0527800000000001E-3</c:v>
                </c:pt>
                <c:pt idx="719" formatCode="0.00E+00">
                  <c:v>2.12049E-3</c:v>
                </c:pt>
                <c:pt idx="720" formatCode="0.00E+00">
                  <c:v>2.0632699999999999E-3</c:v>
                </c:pt>
                <c:pt idx="721" formatCode="0.00E+00">
                  <c:v>2.2840500000000001E-3</c:v>
                </c:pt>
                <c:pt idx="722" formatCode="0.00E+00">
                  <c:v>2.1896400000000001E-3</c:v>
                </c:pt>
                <c:pt idx="723" formatCode="0.00E+00">
                  <c:v>2.2740400000000002E-3</c:v>
                </c:pt>
                <c:pt idx="724" formatCode="0.00E+00">
                  <c:v>2.3498500000000001E-3</c:v>
                </c:pt>
                <c:pt idx="725" formatCode="0.00E+00">
                  <c:v>2.3427000000000001E-3</c:v>
                </c:pt>
                <c:pt idx="726" formatCode="0.00E+00">
                  <c:v>2.18534E-3</c:v>
                </c:pt>
                <c:pt idx="727" formatCode="0.00E+00">
                  <c:v>2.4189900000000002E-3</c:v>
                </c:pt>
                <c:pt idx="728" formatCode="0.00E+00">
                  <c:v>2.3117099999999998E-3</c:v>
                </c:pt>
                <c:pt idx="729" formatCode="0.00E+00">
                  <c:v>2.28977E-3</c:v>
                </c:pt>
                <c:pt idx="730" formatCode="0.00E+00">
                  <c:v>2.4018300000000002E-3</c:v>
                </c:pt>
                <c:pt idx="731" formatCode="0.00E+00">
                  <c:v>2.2196799999999999E-3</c:v>
                </c:pt>
                <c:pt idx="732" formatCode="0.00E+00">
                  <c:v>2.3984900000000001E-3</c:v>
                </c:pt>
                <c:pt idx="733" formatCode="0.00E+00">
                  <c:v>2.29883E-3</c:v>
                </c:pt>
                <c:pt idx="734" formatCode="0.00E+00">
                  <c:v>2.3012200000000001E-3</c:v>
                </c:pt>
                <c:pt idx="735" formatCode="0.00E+00">
                  <c:v>2.1676999999999998E-3</c:v>
                </c:pt>
                <c:pt idx="736" formatCode="0.00E+00">
                  <c:v>2.3817999999999999E-3</c:v>
                </c:pt>
                <c:pt idx="737" formatCode="0.00E+00">
                  <c:v>2.1472000000000002E-3</c:v>
                </c:pt>
                <c:pt idx="738" formatCode="0.00E+00">
                  <c:v>2.23303E-3</c:v>
                </c:pt>
                <c:pt idx="739" formatCode="0.00E+00">
                  <c:v>2.2983600000000002E-3</c:v>
                </c:pt>
                <c:pt idx="740" formatCode="0.00E+00">
                  <c:v>2.2606800000000002E-3</c:v>
                </c:pt>
                <c:pt idx="741" formatCode="0.00E+00">
                  <c:v>2.09093E-3</c:v>
                </c:pt>
                <c:pt idx="742" formatCode="0.00E+00">
                  <c:v>2.3436500000000001E-3</c:v>
                </c:pt>
                <c:pt idx="743" formatCode="0.00E+00">
                  <c:v>2.1905900000000001E-3</c:v>
                </c:pt>
                <c:pt idx="744" formatCode="0.00E+00">
                  <c:v>2.2153899999999998E-3</c:v>
                </c:pt>
                <c:pt idx="745" formatCode="0.00E+00">
                  <c:v>2.0670900000000002E-3</c:v>
                </c:pt>
                <c:pt idx="746" formatCode="0.00E+00">
                  <c:v>2.0651799999999998E-3</c:v>
                </c:pt>
                <c:pt idx="747" formatCode="0.00E+00">
                  <c:v>2.1672200000000001E-3</c:v>
                </c:pt>
                <c:pt idx="748" formatCode="0.00E+00">
                  <c:v>2.16818E-3</c:v>
                </c:pt>
                <c:pt idx="749" formatCode="0.00E+00">
                  <c:v>1.93596E-3</c:v>
                </c:pt>
                <c:pt idx="750" formatCode="0.00E+00">
                  <c:v>2.02417E-3</c:v>
                </c:pt>
                <c:pt idx="751" formatCode="0.00E+00">
                  <c:v>2.0785299999999999E-3</c:v>
                </c:pt>
                <c:pt idx="752" formatCode="0.00E+00">
                  <c:v>1.87111E-3</c:v>
                </c:pt>
                <c:pt idx="753" formatCode="0.00E+00">
                  <c:v>2.2702199999999999E-3</c:v>
                </c:pt>
                <c:pt idx="754" formatCode="0.00E+00">
                  <c:v>1.8224700000000001E-3</c:v>
                </c:pt>
                <c:pt idx="755" formatCode="0.00E+00">
                  <c:v>1.93024E-3</c:v>
                </c:pt>
                <c:pt idx="756" formatCode="0.00E+00">
                  <c:v>1.7867099999999999E-3</c:v>
                </c:pt>
                <c:pt idx="757" formatCode="0.00E+00">
                  <c:v>1.9164099999999999E-3</c:v>
                </c:pt>
                <c:pt idx="758" formatCode="0.00E+00">
                  <c:v>1.85013E-3</c:v>
                </c:pt>
                <c:pt idx="759" formatCode="0.00E+00">
                  <c:v>1.9788700000000002E-3</c:v>
                </c:pt>
                <c:pt idx="760" formatCode="0.00E+00">
                  <c:v>1.7576200000000001E-3</c:v>
                </c:pt>
                <c:pt idx="761" formatCode="0.00E+00">
                  <c:v>1.68085E-3</c:v>
                </c:pt>
                <c:pt idx="762" formatCode="0.00E+00">
                  <c:v>1.8239E-3</c:v>
                </c:pt>
                <c:pt idx="763" formatCode="0.00E+00">
                  <c:v>1.6679799999999999E-3</c:v>
                </c:pt>
                <c:pt idx="764" formatCode="0.00E+00">
                  <c:v>1.75476E-3</c:v>
                </c:pt>
                <c:pt idx="765" formatCode="0.00E+00">
                  <c:v>1.7738299999999999E-3</c:v>
                </c:pt>
                <c:pt idx="766" formatCode="0.00E+00">
                  <c:v>1.7066E-3</c:v>
                </c:pt>
                <c:pt idx="767" formatCode="0.00E+00">
                  <c:v>1.68228E-3</c:v>
                </c:pt>
                <c:pt idx="768" formatCode="0.00E+00">
                  <c:v>1.74713E-3</c:v>
                </c:pt>
                <c:pt idx="769" formatCode="0.00E+00">
                  <c:v>1.8453600000000001E-3</c:v>
                </c:pt>
                <c:pt idx="770" formatCode="0.00E+00">
                  <c:v>1.6999199999999999E-3</c:v>
                </c:pt>
                <c:pt idx="771" formatCode="0.00E+00">
                  <c:v>1.7833700000000001E-3</c:v>
                </c:pt>
                <c:pt idx="772" formatCode="0.00E+00">
                  <c:v>1.74332E-3</c:v>
                </c:pt>
                <c:pt idx="773" formatCode="0.00E+00">
                  <c:v>1.5893000000000001E-3</c:v>
                </c:pt>
                <c:pt idx="774" formatCode="0.00E+00">
                  <c:v>1.67322E-3</c:v>
                </c:pt>
                <c:pt idx="775" formatCode="0.00E+00">
                  <c:v>1.5168200000000001E-3</c:v>
                </c:pt>
                <c:pt idx="776" formatCode="0.00E+00">
                  <c:v>1.78385E-3</c:v>
                </c:pt>
                <c:pt idx="777" formatCode="0.00E+00">
                  <c:v>1.59454E-3</c:v>
                </c:pt>
                <c:pt idx="778" formatCode="0.00E+00">
                  <c:v>1.5401799999999999E-3</c:v>
                </c:pt>
                <c:pt idx="779" formatCode="0.00E+00">
                  <c:v>1.6870500000000001E-3</c:v>
                </c:pt>
                <c:pt idx="780" formatCode="0.00E+00">
                  <c:v>1.7981500000000001E-3</c:v>
                </c:pt>
                <c:pt idx="781" formatCode="0.00E+00">
                  <c:v>1.5025100000000001E-3</c:v>
                </c:pt>
                <c:pt idx="782" formatCode="0.00E+00">
                  <c:v>1.64795E-3</c:v>
                </c:pt>
                <c:pt idx="783" formatCode="0.00E+00">
                  <c:v>1.6145700000000001E-3</c:v>
                </c:pt>
                <c:pt idx="784" formatCode="0.00E+00">
                  <c:v>1.6017E-3</c:v>
                </c:pt>
                <c:pt idx="785" formatCode="0.00E+00">
                  <c:v>1.65653E-3</c:v>
                </c:pt>
                <c:pt idx="786" formatCode="0.00E+00">
                  <c:v>1.7828900000000001E-3</c:v>
                </c:pt>
                <c:pt idx="787" formatCode="0.00E+00">
                  <c:v>1.6140900000000001E-3</c:v>
                </c:pt>
                <c:pt idx="788" formatCode="0.00E+00">
                  <c:v>1.9493100000000001E-3</c:v>
                </c:pt>
                <c:pt idx="789" formatCode="0.00E+00">
                  <c:v>1.82486E-3</c:v>
                </c:pt>
                <c:pt idx="790" formatCode="0.00E+00">
                  <c:v>1.7261500000000001E-3</c:v>
                </c:pt>
                <c:pt idx="791" formatCode="0.00E+00">
                  <c:v>1.7318699999999999E-3</c:v>
                </c:pt>
                <c:pt idx="792" formatCode="0.00E+00">
                  <c:v>1.7085100000000001E-3</c:v>
                </c:pt>
                <c:pt idx="793" formatCode="0.00E+00">
                  <c:v>1.8148400000000001E-3</c:v>
                </c:pt>
                <c:pt idx="794" formatCode="0.00E+00">
                  <c:v>1.85585E-3</c:v>
                </c:pt>
                <c:pt idx="795" formatCode="0.00E+00">
                  <c:v>1.75381E-3</c:v>
                </c:pt>
                <c:pt idx="796" formatCode="0.00E+00">
                  <c:v>1.6703600000000001E-3</c:v>
                </c:pt>
                <c:pt idx="797" formatCode="0.00E+00">
                  <c:v>1.9025800000000001E-3</c:v>
                </c:pt>
                <c:pt idx="798" formatCode="0.00E+00">
                  <c:v>1.7666800000000001E-3</c:v>
                </c:pt>
                <c:pt idx="799" formatCode="0.00E+00">
                  <c:v>1.94502E-3</c:v>
                </c:pt>
                <c:pt idx="800" formatCode="0.00E+00">
                  <c:v>1.62268E-3</c:v>
                </c:pt>
                <c:pt idx="801" formatCode="0.00E+00">
                  <c:v>1.8930399999999999E-3</c:v>
                </c:pt>
                <c:pt idx="802" formatCode="0.00E+00">
                  <c:v>1.7995800000000001E-3</c:v>
                </c:pt>
                <c:pt idx="803" formatCode="0.00E+00">
                  <c:v>1.63507E-3</c:v>
                </c:pt>
                <c:pt idx="804" formatCode="0.00E+00">
                  <c:v>1.59121E-3</c:v>
                </c:pt>
                <c:pt idx="805" formatCode="0.00E+00">
                  <c:v>1.8987699999999999E-3</c:v>
                </c:pt>
                <c:pt idx="806" formatCode="0.00E+00">
                  <c:v>1.43242E-3</c:v>
                </c:pt>
                <c:pt idx="807" formatCode="0.00E+00">
                  <c:v>1.7571399999999999E-3</c:v>
                </c:pt>
                <c:pt idx="808" formatCode="0.00E+00">
                  <c:v>1.45721E-3</c:v>
                </c:pt>
                <c:pt idx="809" formatCode="0.00E+00">
                  <c:v>1.82343E-3</c:v>
                </c:pt>
                <c:pt idx="810" formatCode="0.00E+00">
                  <c:v>1.0127999999999999E-3</c:v>
                </c:pt>
                <c:pt idx="811" formatCode="0.00E+00">
                  <c:v>1.63174E-3</c:v>
                </c:pt>
                <c:pt idx="812" formatCode="0.00E+00">
                  <c:v>1.3632799999999999E-3</c:v>
                </c:pt>
                <c:pt idx="813" formatCode="0.00E+00">
                  <c:v>1.3399099999999999E-3</c:v>
                </c:pt>
                <c:pt idx="814" formatCode="0.00E+00">
                  <c:v>1.30272E-3</c:v>
                </c:pt>
                <c:pt idx="815" formatCode="0.00E+00">
                  <c:v>1.40095E-3</c:v>
                </c:pt>
                <c:pt idx="816" formatCode="0.00E+00">
                  <c:v>1.1105500000000001E-3</c:v>
                </c:pt>
                <c:pt idx="817" formatCode="0.00E+00">
                  <c:v>1.3585100000000001E-3</c:v>
                </c:pt>
                <c:pt idx="818" formatCode="0.00E+00">
                  <c:v>1.0285400000000001E-3</c:v>
                </c:pt>
                <c:pt idx="819" formatCode="0.00E+00">
                  <c:v>1.5077599999999999E-3</c:v>
                </c:pt>
                <c:pt idx="820" formatCode="0.00E+00">
                  <c:v>8.6736699999999996E-4</c:v>
                </c:pt>
                <c:pt idx="821" formatCode="0.00E+00">
                  <c:v>7.6723099999999995E-4</c:v>
                </c:pt>
                <c:pt idx="822" formatCode="0.00E+00">
                  <c:v>8.1014599999999998E-4</c:v>
                </c:pt>
                <c:pt idx="823" formatCode="0.00E+00">
                  <c:v>7.94888E-4</c:v>
                </c:pt>
                <c:pt idx="824" formatCode="0.00E+00">
                  <c:v>8.564E-4</c:v>
                </c:pt>
                <c:pt idx="825" formatCode="0.00E+00">
                  <c:v>7.7295300000000005E-4</c:v>
                </c:pt>
                <c:pt idx="826" formatCode="0.00E+00">
                  <c:v>7.1668600000000002E-4</c:v>
                </c:pt>
                <c:pt idx="827" formatCode="0.00E+00">
                  <c:v>5.9366200000000001E-4</c:v>
                </c:pt>
                <c:pt idx="828" formatCode="0.00E+00">
                  <c:v>3.1423600000000002E-4</c:v>
                </c:pt>
                <c:pt idx="829" formatCode="0.00E+00">
                  <c:v>8.8262599999999996E-4</c:v>
                </c:pt>
                <c:pt idx="830" formatCode="0.00E+00">
                  <c:v>4.3582899999999999E-4</c:v>
                </c:pt>
                <c:pt idx="831" formatCode="0.00E+00">
                  <c:v>6.8139999999999997E-4</c:v>
                </c:pt>
                <c:pt idx="832" formatCode="0.00E+00">
                  <c:v>3.8766899999999999E-4</c:v>
                </c:pt>
                <c:pt idx="833" formatCode="0.00E+00">
                  <c:v>2.9182399999999999E-4</c:v>
                </c:pt>
                <c:pt idx="834" formatCode="0.00E+00">
                  <c:v>1.1014900000000001E-4</c:v>
                </c:pt>
                <c:pt idx="835" formatCode="0.00E+00">
                  <c:v>-2.3174299999999999E-4</c:v>
                </c:pt>
                <c:pt idx="836" formatCode="0.00E+00">
                  <c:v>2.8467199999999997E-4</c:v>
                </c:pt>
                <c:pt idx="837" formatCode="0.00E+00">
                  <c:v>-1.89781E-4</c:v>
                </c:pt>
                <c:pt idx="838" formatCode="0.00E+00">
                  <c:v>4.9304999999999998E-4</c:v>
                </c:pt>
                <c:pt idx="839" formatCode="0.00E+00">
                  <c:v>-7.8821200000000005E-4</c:v>
                </c:pt>
                <c:pt idx="840" formatCode="0.00E+00">
                  <c:v>4.5537900000000001E-4</c:v>
                </c:pt>
                <c:pt idx="841" formatCode="0.00E+00">
                  <c:v>-2.96593E-4</c:v>
                </c:pt>
                <c:pt idx="842" formatCode="0.00E+00">
                  <c:v>-2.0504E-4</c:v>
                </c:pt>
                <c:pt idx="843" formatCode="0.00E+00">
                  <c:v>-4.2581599999999998E-4</c:v>
                </c:pt>
                <c:pt idx="844" formatCode="0.00E+00">
                  <c:v>-4.1723299999999998E-4</c:v>
                </c:pt>
                <c:pt idx="845" formatCode="0.00E+00">
                  <c:v>-1.0843300000000001E-3</c:v>
                </c:pt>
                <c:pt idx="846" formatCode="0.00E+00">
                  <c:v>-2.05517E-4</c:v>
                </c:pt>
                <c:pt idx="847" formatCode="0.00E+00">
                  <c:v>-6.8235400000000003E-4</c:v>
                </c:pt>
                <c:pt idx="848" formatCode="0.00E+00">
                  <c:v>-9.0599100000000001E-6</c:v>
                </c:pt>
                <c:pt idx="849" formatCode="0.00E+00">
                  <c:v>-1.7452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B99-441A-8106-FC88D9CF62AF}"/>
            </c:ext>
          </c:extLst>
        </c:ser>
        <c:ser>
          <c:idx val="3"/>
          <c:order val="2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4!$A$2:$A$908</c:f>
              <c:numCache>
                <c:formatCode>General</c:formatCode>
                <c:ptCount val="90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</c:numCache>
            </c:numRef>
          </c:xVal>
          <c:yVal>
            <c:numRef>
              <c:f>Sheet4!$B$2:$B$854</c:f>
              <c:numCache>
                <c:formatCode>General</c:formatCode>
                <c:ptCount val="853"/>
                <c:pt idx="0" formatCode="0.00E+00">
                  <c:v>-7.7815499999999996E-2</c:v>
                </c:pt>
                <c:pt idx="1">
                  <c:v>-0.78264400000000001</c:v>
                </c:pt>
                <c:pt idx="2">
                  <c:v>-0.44296600000000003</c:v>
                </c:pt>
                <c:pt idx="3">
                  <c:v>0.263625</c:v>
                </c:pt>
                <c:pt idx="4">
                  <c:v>-0.98306800000000005</c:v>
                </c:pt>
                <c:pt idx="5">
                  <c:v>-0.27014500000000002</c:v>
                </c:pt>
                <c:pt idx="6">
                  <c:v>-1.02094</c:v>
                </c:pt>
                <c:pt idx="7" formatCode="0.00E+00">
                  <c:v>-6.3317799999999994E-2</c:v>
                </c:pt>
                <c:pt idx="8">
                  <c:v>-0.61233499999999996</c:v>
                </c:pt>
                <c:pt idx="9">
                  <c:v>-1.24987</c:v>
                </c:pt>
                <c:pt idx="10">
                  <c:v>-0.72030799999999995</c:v>
                </c:pt>
                <c:pt idx="11">
                  <c:v>-0.714727</c:v>
                </c:pt>
                <c:pt idx="12">
                  <c:v>-0.153534</c:v>
                </c:pt>
                <c:pt idx="13">
                  <c:v>-1.0703</c:v>
                </c:pt>
                <c:pt idx="14">
                  <c:v>-0.73455000000000004</c:v>
                </c:pt>
                <c:pt idx="15">
                  <c:v>-0.69275399999999998</c:v>
                </c:pt>
                <c:pt idx="16">
                  <c:v>-1.5266500000000001</c:v>
                </c:pt>
                <c:pt idx="17">
                  <c:v>0.26378600000000002</c:v>
                </c:pt>
                <c:pt idx="18" formatCode="0.00E+00">
                  <c:v>-4.2197199999999997E-2</c:v>
                </c:pt>
                <c:pt idx="19">
                  <c:v>-0.69763200000000003</c:v>
                </c:pt>
                <c:pt idx="20" formatCode="0.00E+00">
                  <c:v>-2.68755E-2</c:v>
                </c:pt>
                <c:pt idx="21">
                  <c:v>-0.30502800000000002</c:v>
                </c:pt>
                <c:pt idx="22" formatCode="0.00E+00">
                  <c:v>2.8155300000000001E-2</c:v>
                </c:pt>
                <c:pt idx="23">
                  <c:v>-1.32494</c:v>
                </c:pt>
                <c:pt idx="24">
                  <c:v>-0.47712100000000002</c:v>
                </c:pt>
                <c:pt idx="25" formatCode="0.00E+00">
                  <c:v>-7.2167400000000007E-2</c:v>
                </c:pt>
                <c:pt idx="26">
                  <c:v>-0.82666399999999995</c:v>
                </c:pt>
                <c:pt idx="27">
                  <c:v>0.36804999999999999</c:v>
                </c:pt>
                <c:pt idx="28">
                  <c:v>-0.16891500000000001</c:v>
                </c:pt>
                <c:pt idx="29">
                  <c:v>-1.1835599999999999</c:v>
                </c:pt>
                <c:pt idx="30" formatCode="0.00E+00">
                  <c:v>7.7781699999999995E-2</c:v>
                </c:pt>
                <c:pt idx="31">
                  <c:v>-0.164854</c:v>
                </c:pt>
                <c:pt idx="32" formatCode="0.00E+00">
                  <c:v>-4.0360500000000001E-2</c:v>
                </c:pt>
                <c:pt idx="33">
                  <c:v>-0.96425400000000006</c:v>
                </c:pt>
                <c:pt idx="34">
                  <c:v>-0.72564399999999996</c:v>
                </c:pt>
                <c:pt idx="35">
                  <c:v>-0.44118600000000002</c:v>
                </c:pt>
                <c:pt idx="36">
                  <c:v>-0.45246399999999998</c:v>
                </c:pt>
                <c:pt idx="37">
                  <c:v>-0.26165500000000003</c:v>
                </c:pt>
                <c:pt idx="38">
                  <c:v>-0.85128800000000004</c:v>
                </c:pt>
                <c:pt idx="39">
                  <c:v>-0.75398799999999999</c:v>
                </c:pt>
                <c:pt idx="40">
                  <c:v>-0.46889199999999998</c:v>
                </c:pt>
                <c:pt idx="41">
                  <c:v>-1.2398</c:v>
                </c:pt>
                <c:pt idx="42" formatCode="0.00E+00">
                  <c:v>-5.5990199999999997E-3</c:v>
                </c:pt>
                <c:pt idx="43">
                  <c:v>-0.68613900000000005</c:v>
                </c:pt>
                <c:pt idx="44">
                  <c:v>-0.66828699999999996</c:v>
                </c:pt>
                <c:pt idx="45">
                  <c:v>0.16214999999999999</c:v>
                </c:pt>
                <c:pt idx="46">
                  <c:v>-0.25453500000000001</c:v>
                </c:pt>
                <c:pt idx="47">
                  <c:v>-0.36401</c:v>
                </c:pt>
                <c:pt idx="48" formatCode="0.00E+00">
                  <c:v>-6.9079399999999999E-2</c:v>
                </c:pt>
                <c:pt idx="49" formatCode="0.00E+00">
                  <c:v>-7.3372800000000002E-2</c:v>
                </c:pt>
                <c:pt idx="50" formatCode="0.00E+00">
                  <c:v>-3.13139E-3</c:v>
                </c:pt>
                <c:pt idx="51">
                  <c:v>-0.38497599999999998</c:v>
                </c:pt>
                <c:pt idx="52">
                  <c:v>0.97445800000000005</c:v>
                </c:pt>
                <c:pt idx="53">
                  <c:v>-1.0976699999999999</c:v>
                </c:pt>
                <c:pt idx="54">
                  <c:v>-0.13214699999999999</c:v>
                </c:pt>
                <c:pt idx="55">
                  <c:v>0.40411200000000003</c:v>
                </c:pt>
                <c:pt idx="56">
                  <c:v>-0.54619799999999996</c:v>
                </c:pt>
                <c:pt idx="57">
                  <c:v>1.1403000000000001</c:v>
                </c:pt>
                <c:pt idx="58">
                  <c:v>-0.44140699999999999</c:v>
                </c:pt>
                <c:pt idx="59">
                  <c:v>-0.798346</c:v>
                </c:pt>
                <c:pt idx="60">
                  <c:v>0.655918</c:v>
                </c:pt>
                <c:pt idx="61">
                  <c:v>-0.42499999999999999</c:v>
                </c:pt>
                <c:pt idx="62">
                  <c:v>-0.105668</c:v>
                </c:pt>
                <c:pt idx="63">
                  <c:v>0.39721699999999999</c:v>
                </c:pt>
                <c:pt idx="64">
                  <c:v>-0.249581</c:v>
                </c:pt>
                <c:pt idx="65">
                  <c:v>0.107916</c:v>
                </c:pt>
                <c:pt idx="66" formatCode="0.00E+00">
                  <c:v>3.6640600000000002E-2</c:v>
                </c:pt>
                <c:pt idx="67">
                  <c:v>0.63433600000000001</c:v>
                </c:pt>
                <c:pt idx="68">
                  <c:v>1.0471600000000001</c:v>
                </c:pt>
                <c:pt idx="69">
                  <c:v>1.1819999999999999</c:v>
                </c:pt>
                <c:pt idx="70">
                  <c:v>1.2632399999999999</c:v>
                </c:pt>
                <c:pt idx="71">
                  <c:v>1.80583</c:v>
                </c:pt>
                <c:pt idx="72">
                  <c:v>2.66608</c:v>
                </c:pt>
                <c:pt idx="73">
                  <c:v>2.5949599999999999</c:v>
                </c:pt>
                <c:pt idx="74">
                  <c:v>2.6819700000000002</c:v>
                </c:pt>
                <c:pt idx="75">
                  <c:v>2.6244900000000002</c:v>
                </c:pt>
                <c:pt idx="76">
                  <c:v>3.0082200000000001</c:v>
                </c:pt>
                <c:pt idx="77">
                  <c:v>2.1755</c:v>
                </c:pt>
                <c:pt idx="78">
                  <c:v>2.09972</c:v>
                </c:pt>
                <c:pt idx="79">
                  <c:v>2.1187900000000002</c:v>
                </c:pt>
                <c:pt idx="80">
                  <c:v>2.20424</c:v>
                </c:pt>
                <c:pt idx="81">
                  <c:v>2.2267600000000001</c:v>
                </c:pt>
                <c:pt idx="82">
                  <c:v>2.0413399999999999</c:v>
                </c:pt>
                <c:pt idx="83">
                  <c:v>2.3974700000000002</c:v>
                </c:pt>
                <c:pt idx="84">
                  <c:v>2.2498300000000002</c:v>
                </c:pt>
                <c:pt idx="85">
                  <c:v>2.1479599999999999</c:v>
                </c:pt>
                <c:pt idx="86">
                  <c:v>2.2147100000000002</c:v>
                </c:pt>
                <c:pt idx="87">
                  <c:v>2.0948000000000002</c:v>
                </c:pt>
                <c:pt idx="88">
                  <c:v>2.1256699999999999</c:v>
                </c:pt>
                <c:pt idx="89">
                  <c:v>2.07856</c:v>
                </c:pt>
                <c:pt idx="90">
                  <c:v>2.0826099999999999</c:v>
                </c:pt>
                <c:pt idx="91">
                  <c:v>2.1530900000000002</c:v>
                </c:pt>
                <c:pt idx="92">
                  <c:v>2.0768499999999999</c:v>
                </c:pt>
                <c:pt idx="93">
                  <c:v>1.95068</c:v>
                </c:pt>
                <c:pt idx="94">
                  <c:v>2.0222799999999999</c:v>
                </c:pt>
                <c:pt idx="95">
                  <c:v>1.9567099999999999</c:v>
                </c:pt>
                <c:pt idx="96">
                  <c:v>1.94153</c:v>
                </c:pt>
                <c:pt idx="97">
                  <c:v>1.9734700000000001</c:v>
                </c:pt>
                <c:pt idx="98">
                  <c:v>1.8918699999999999</c:v>
                </c:pt>
                <c:pt idx="99">
                  <c:v>1.8847499999999999</c:v>
                </c:pt>
                <c:pt idx="100">
                  <c:v>1.8513299999999999</c:v>
                </c:pt>
                <c:pt idx="101">
                  <c:v>1.8268500000000001</c:v>
                </c:pt>
                <c:pt idx="102">
                  <c:v>1.7793399999999999</c:v>
                </c:pt>
                <c:pt idx="103">
                  <c:v>1.74695</c:v>
                </c:pt>
                <c:pt idx="104">
                  <c:v>1.73916</c:v>
                </c:pt>
                <c:pt idx="105">
                  <c:v>1.6642699999999999</c:v>
                </c:pt>
                <c:pt idx="106">
                  <c:v>1.6676200000000001</c:v>
                </c:pt>
                <c:pt idx="107">
                  <c:v>1.61019</c:v>
                </c:pt>
                <c:pt idx="108">
                  <c:v>1.5842799999999999</c:v>
                </c:pt>
                <c:pt idx="109">
                  <c:v>1.5597099999999999</c:v>
                </c:pt>
                <c:pt idx="110">
                  <c:v>1.5246200000000001</c:v>
                </c:pt>
                <c:pt idx="111">
                  <c:v>1.5196799999999999</c:v>
                </c:pt>
                <c:pt idx="112">
                  <c:v>1.44323</c:v>
                </c:pt>
                <c:pt idx="113">
                  <c:v>1.4710399999999999</c:v>
                </c:pt>
                <c:pt idx="114">
                  <c:v>1.4412199999999999</c:v>
                </c:pt>
                <c:pt idx="115">
                  <c:v>1.3982399999999999</c:v>
                </c:pt>
                <c:pt idx="116">
                  <c:v>1.3751899999999999</c:v>
                </c:pt>
                <c:pt idx="117">
                  <c:v>1.3584099999999999</c:v>
                </c:pt>
                <c:pt idx="118">
                  <c:v>1.35578</c:v>
                </c:pt>
                <c:pt idx="119">
                  <c:v>1.32456</c:v>
                </c:pt>
                <c:pt idx="120">
                  <c:v>1.32365</c:v>
                </c:pt>
                <c:pt idx="121">
                  <c:v>1.30728</c:v>
                </c:pt>
                <c:pt idx="122">
                  <c:v>1.27898</c:v>
                </c:pt>
                <c:pt idx="123">
                  <c:v>1.2526600000000001</c:v>
                </c:pt>
                <c:pt idx="124">
                  <c:v>1.2568900000000001</c:v>
                </c:pt>
                <c:pt idx="125">
                  <c:v>1.2275</c:v>
                </c:pt>
                <c:pt idx="126">
                  <c:v>1.2230399999999999</c:v>
                </c:pt>
                <c:pt idx="127">
                  <c:v>1.206</c:v>
                </c:pt>
                <c:pt idx="128">
                  <c:v>1.18512</c:v>
                </c:pt>
                <c:pt idx="129">
                  <c:v>1.1666700000000001</c:v>
                </c:pt>
                <c:pt idx="130">
                  <c:v>1.14957</c:v>
                </c:pt>
                <c:pt idx="131">
                  <c:v>1.14697</c:v>
                </c:pt>
                <c:pt idx="132">
                  <c:v>1.11744</c:v>
                </c:pt>
                <c:pt idx="133">
                  <c:v>1.1029</c:v>
                </c:pt>
                <c:pt idx="134">
                  <c:v>1.0782400000000001</c:v>
                </c:pt>
                <c:pt idx="135">
                  <c:v>1.0628500000000001</c:v>
                </c:pt>
                <c:pt idx="136">
                  <c:v>1.0363199999999999</c:v>
                </c:pt>
                <c:pt idx="137">
                  <c:v>1.0076499999999999</c:v>
                </c:pt>
                <c:pt idx="138">
                  <c:v>0.99160099999999995</c:v>
                </c:pt>
                <c:pt idx="139">
                  <c:v>0.95882199999999995</c:v>
                </c:pt>
                <c:pt idx="140">
                  <c:v>0.93835800000000003</c:v>
                </c:pt>
                <c:pt idx="141">
                  <c:v>0.91503000000000001</c:v>
                </c:pt>
                <c:pt idx="142">
                  <c:v>0.88159500000000002</c:v>
                </c:pt>
                <c:pt idx="143">
                  <c:v>0.86078600000000005</c:v>
                </c:pt>
                <c:pt idx="144">
                  <c:v>0.82685200000000003</c:v>
                </c:pt>
                <c:pt idx="145">
                  <c:v>0.80438900000000002</c:v>
                </c:pt>
                <c:pt idx="146">
                  <c:v>0.77690700000000001</c:v>
                </c:pt>
                <c:pt idx="147">
                  <c:v>0.74841100000000005</c:v>
                </c:pt>
                <c:pt idx="148">
                  <c:v>0.72239900000000001</c:v>
                </c:pt>
                <c:pt idx="149">
                  <c:v>0.69277699999999998</c:v>
                </c:pt>
                <c:pt idx="150">
                  <c:v>0.66533100000000001</c:v>
                </c:pt>
                <c:pt idx="151">
                  <c:v>0.63314199999999998</c:v>
                </c:pt>
                <c:pt idx="152">
                  <c:v>0.60502400000000001</c:v>
                </c:pt>
                <c:pt idx="153">
                  <c:v>0.57505899999999999</c:v>
                </c:pt>
                <c:pt idx="154">
                  <c:v>0.54476800000000003</c:v>
                </c:pt>
                <c:pt idx="155">
                  <c:v>0.51567600000000002</c:v>
                </c:pt>
                <c:pt idx="156">
                  <c:v>0.48692000000000002</c:v>
                </c:pt>
                <c:pt idx="157">
                  <c:v>0.45782800000000001</c:v>
                </c:pt>
                <c:pt idx="158">
                  <c:v>0.43079899999999999</c:v>
                </c:pt>
                <c:pt idx="159">
                  <c:v>0.40267399999999998</c:v>
                </c:pt>
                <c:pt idx="160">
                  <c:v>0.37763400000000003</c:v>
                </c:pt>
                <c:pt idx="161">
                  <c:v>0.35251500000000002</c:v>
                </c:pt>
                <c:pt idx="162">
                  <c:v>0.32930399999999999</c:v>
                </c:pt>
                <c:pt idx="163">
                  <c:v>0.30685200000000001</c:v>
                </c:pt>
                <c:pt idx="164">
                  <c:v>0.285941</c:v>
                </c:pt>
                <c:pt idx="165">
                  <c:v>0.26663900000000001</c:v>
                </c:pt>
                <c:pt idx="166">
                  <c:v>0.248228</c:v>
                </c:pt>
                <c:pt idx="167">
                  <c:v>0.233407</c:v>
                </c:pt>
                <c:pt idx="168">
                  <c:v>0.21939800000000001</c:v>
                </c:pt>
                <c:pt idx="169">
                  <c:v>0.20537</c:v>
                </c:pt>
                <c:pt idx="170">
                  <c:v>0.19514400000000001</c:v>
                </c:pt>
                <c:pt idx="171">
                  <c:v>0.18542600000000001</c:v>
                </c:pt>
                <c:pt idx="172">
                  <c:v>0.17679800000000001</c:v>
                </c:pt>
                <c:pt idx="173">
                  <c:v>0.167989</c:v>
                </c:pt>
                <c:pt idx="174">
                  <c:v>0.15687300000000001</c:v>
                </c:pt>
                <c:pt idx="175">
                  <c:v>0.14675299999999999</c:v>
                </c:pt>
                <c:pt idx="176">
                  <c:v>0.137127</c:v>
                </c:pt>
                <c:pt idx="177">
                  <c:v>0.129799</c:v>
                </c:pt>
                <c:pt idx="178">
                  <c:v>0.123652</c:v>
                </c:pt>
                <c:pt idx="179">
                  <c:v>0.118495</c:v>
                </c:pt>
                <c:pt idx="180">
                  <c:v>0.11462799999999999</c:v>
                </c:pt>
                <c:pt idx="181">
                  <c:v>0.110059</c:v>
                </c:pt>
                <c:pt idx="182">
                  <c:v>0.106408</c:v>
                </c:pt>
                <c:pt idx="183">
                  <c:v>0.10202</c:v>
                </c:pt>
                <c:pt idx="184" formatCode="0.00E+00">
                  <c:v>9.9834000000000006E-2</c:v>
                </c:pt>
                <c:pt idx="185" formatCode="0.00E+00">
                  <c:v>9.5954399999999995E-2</c:v>
                </c:pt>
                <c:pt idx="186" formatCode="0.00E+00">
                  <c:v>9.2898800000000004E-2</c:v>
                </c:pt>
                <c:pt idx="187" formatCode="0.00E+00">
                  <c:v>8.9978699999999995E-2</c:v>
                </c:pt>
                <c:pt idx="188" formatCode="0.00E+00">
                  <c:v>8.80909E-2</c:v>
                </c:pt>
                <c:pt idx="189" formatCode="0.00E+00">
                  <c:v>8.5804000000000005E-2</c:v>
                </c:pt>
                <c:pt idx="190" formatCode="0.00E+00">
                  <c:v>8.2335900000000004E-2</c:v>
                </c:pt>
                <c:pt idx="191" formatCode="0.00E+00">
                  <c:v>8.2363599999999995E-2</c:v>
                </c:pt>
                <c:pt idx="192" formatCode="0.00E+00">
                  <c:v>8.1164799999999995E-2</c:v>
                </c:pt>
                <c:pt idx="193" formatCode="0.00E+00">
                  <c:v>7.9034800000000002E-2</c:v>
                </c:pt>
                <c:pt idx="194" formatCode="0.00E+00">
                  <c:v>7.8099299999999997E-2</c:v>
                </c:pt>
                <c:pt idx="195" formatCode="0.00E+00">
                  <c:v>7.5862899999999997E-2</c:v>
                </c:pt>
                <c:pt idx="196" formatCode="0.00E+00">
                  <c:v>7.5050400000000003E-2</c:v>
                </c:pt>
                <c:pt idx="197" formatCode="0.00E+00">
                  <c:v>7.3049100000000006E-2</c:v>
                </c:pt>
                <c:pt idx="198" formatCode="0.00E+00">
                  <c:v>7.1901800000000002E-2</c:v>
                </c:pt>
                <c:pt idx="199" formatCode="0.00E+00">
                  <c:v>7.0540000000000005E-2</c:v>
                </c:pt>
                <c:pt idx="200" formatCode="0.00E+00">
                  <c:v>6.9644499999999998E-2</c:v>
                </c:pt>
                <c:pt idx="201" formatCode="0.00E+00">
                  <c:v>6.8053199999999994E-2</c:v>
                </c:pt>
                <c:pt idx="202" formatCode="0.00E+00">
                  <c:v>6.6827800000000007E-2</c:v>
                </c:pt>
                <c:pt idx="203" formatCode="0.00E+00">
                  <c:v>6.6620799999999994E-2</c:v>
                </c:pt>
                <c:pt idx="204" formatCode="0.00E+00">
                  <c:v>6.5210299999999999E-2</c:v>
                </c:pt>
                <c:pt idx="205" formatCode="0.00E+00">
                  <c:v>6.38595E-2</c:v>
                </c:pt>
                <c:pt idx="206" formatCode="0.00E+00">
                  <c:v>6.3768400000000003E-2</c:v>
                </c:pt>
                <c:pt idx="207" formatCode="0.00E+00">
                  <c:v>6.1947299999999997E-2</c:v>
                </c:pt>
                <c:pt idx="208" formatCode="0.00E+00">
                  <c:v>6.2068499999999999E-2</c:v>
                </c:pt>
                <c:pt idx="209" formatCode="0.00E+00">
                  <c:v>6.0450999999999998E-2</c:v>
                </c:pt>
                <c:pt idx="210" formatCode="0.00E+00">
                  <c:v>6.03828E-2</c:v>
                </c:pt>
                <c:pt idx="211" formatCode="0.00E+00">
                  <c:v>5.9103999999999997E-2</c:v>
                </c:pt>
                <c:pt idx="212" formatCode="0.00E+00">
                  <c:v>5.8805000000000003E-2</c:v>
                </c:pt>
                <c:pt idx="213" formatCode="0.00E+00">
                  <c:v>5.8363900000000003E-2</c:v>
                </c:pt>
                <c:pt idx="214" formatCode="0.00E+00">
                  <c:v>5.7001599999999999E-2</c:v>
                </c:pt>
                <c:pt idx="215" formatCode="0.00E+00">
                  <c:v>5.6947699999999997E-2</c:v>
                </c:pt>
                <c:pt idx="216" formatCode="0.00E+00">
                  <c:v>5.6577200000000001E-2</c:v>
                </c:pt>
                <c:pt idx="217" formatCode="0.00E+00">
                  <c:v>5.5250599999999997E-2</c:v>
                </c:pt>
                <c:pt idx="218" formatCode="0.00E+00">
                  <c:v>5.4928299999999999E-2</c:v>
                </c:pt>
                <c:pt idx="219" formatCode="0.00E+00">
                  <c:v>5.3979399999999997E-2</c:v>
                </c:pt>
                <c:pt idx="220" formatCode="0.00E+00">
                  <c:v>5.42879E-2</c:v>
                </c:pt>
                <c:pt idx="221" formatCode="0.00E+00">
                  <c:v>5.29571E-2</c:v>
                </c:pt>
                <c:pt idx="222" formatCode="0.00E+00">
                  <c:v>5.3053400000000001E-2</c:v>
                </c:pt>
                <c:pt idx="223" formatCode="0.00E+00">
                  <c:v>5.2463999999999997E-2</c:v>
                </c:pt>
                <c:pt idx="224" formatCode="0.00E+00">
                  <c:v>5.1206099999999997E-2</c:v>
                </c:pt>
                <c:pt idx="225" formatCode="0.00E+00">
                  <c:v>5.2020999999999998E-2</c:v>
                </c:pt>
                <c:pt idx="226" formatCode="0.00E+00">
                  <c:v>5.05776E-2</c:v>
                </c:pt>
                <c:pt idx="227" formatCode="0.00E+00">
                  <c:v>5.0738800000000001E-2</c:v>
                </c:pt>
                <c:pt idx="228" formatCode="0.00E+00">
                  <c:v>4.9476600000000003E-2</c:v>
                </c:pt>
                <c:pt idx="229" formatCode="0.00E+00">
                  <c:v>4.9218199999999997E-2</c:v>
                </c:pt>
                <c:pt idx="230" formatCode="0.00E+00">
                  <c:v>4.94852E-2</c:v>
                </c:pt>
                <c:pt idx="231" formatCode="0.00E+00">
                  <c:v>4.8241600000000003E-2</c:v>
                </c:pt>
                <c:pt idx="232" formatCode="0.00E+00">
                  <c:v>4.8243500000000002E-2</c:v>
                </c:pt>
                <c:pt idx="233" formatCode="0.00E+00">
                  <c:v>4.73757E-2</c:v>
                </c:pt>
                <c:pt idx="234" formatCode="0.00E+00">
                  <c:v>4.6901199999999997E-2</c:v>
                </c:pt>
                <c:pt idx="235" formatCode="0.00E+00">
                  <c:v>4.6616100000000001E-2</c:v>
                </c:pt>
                <c:pt idx="236" formatCode="0.00E+00">
                  <c:v>4.5751100000000003E-2</c:v>
                </c:pt>
                <c:pt idx="237" formatCode="0.00E+00">
                  <c:v>4.5856000000000001E-2</c:v>
                </c:pt>
                <c:pt idx="238" formatCode="0.00E+00">
                  <c:v>4.4505099999999999E-2</c:v>
                </c:pt>
                <c:pt idx="239" formatCode="0.00E+00">
                  <c:v>4.4783099999999999E-2</c:v>
                </c:pt>
                <c:pt idx="240" formatCode="0.00E+00">
                  <c:v>4.3403600000000001E-2</c:v>
                </c:pt>
                <c:pt idx="241" formatCode="0.00E+00">
                  <c:v>4.3389799999999999E-2</c:v>
                </c:pt>
                <c:pt idx="242" formatCode="0.00E+00">
                  <c:v>4.3334999999999999E-2</c:v>
                </c:pt>
                <c:pt idx="243" formatCode="0.00E+00">
                  <c:v>4.2354099999999999E-2</c:v>
                </c:pt>
                <c:pt idx="244" formatCode="0.00E+00">
                  <c:v>4.1814799999999999E-2</c:v>
                </c:pt>
                <c:pt idx="245" formatCode="0.00E+00">
                  <c:v>4.14104E-2</c:v>
                </c:pt>
                <c:pt idx="246" formatCode="0.00E+00">
                  <c:v>4.0994200000000001E-2</c:v>
                </c:pt>
                <c:pt idx="247" formatCode="0.00E+00">
                  <c:v>4.0729000000000001E-2</c:v>
                </c:pt>
                <c:pt idx="248" formatCode="0.00E+00">
                  <c:v>3.9916E-2</c:v>
                </c:pt>
                <c:pt idx="249" formatCode="0.00E+00">
                  <c:v>3.9627599999999999E-2</c:v>
                </c:pt>
                <c:pt idx="250" formatCode="0.00E+00">
                  <c:v>3.9094900000000002E-2</c:v>
                </c:pt>
                <c:pt idx="251" formatCode="0.00E+00">
                  <c:v>3.9161700000000001E-2</c:v>
                </c:pt>
                <c:pt idx="252" formatCode="0.00E+00">
                  <c:v>3.8061600000000001E-2</c:v>
                </c:pt>
                <c:pt idx="253" formatCode="0.00E+00">
                  <c:v>3.7208999999999999E-2</c:v>
                </c:pt>
                <c:pt idx="254" formatCode="0.00E+00">
                  <c:v>3.7619100000000003E-2</c:v>
                </c:pt>
                <c:pt idx="255" formatCode="0.00E+00">
                  <c:v>3.7081200000000002E-2</c:v>
                </c:pt>
                <c:pt idx="256" formatCode="0.00E+00">
                  <c:v>3.6466100000000001E-2</c:v>
                </c:pt>
                <c:pt idx="257" formatCode="0.00E+00">
                  <c:v>3.59745E-2</c:v>
                </c:pt>
                <c:pt idx="258" formatCode="0.00E+00">
                  <c:v>3.5662199999999998E-2</c:v>
                </c:pt>
                <c:pt idx="259" formatCode="0.00E+00">
                  <c:v>3.5219199999999999E-2</c:v>
                </c:pt>
                <c:pt idx="260" formatCode="0.00E+00">
                  <c:v>3.4870100000000001E-2</c:v>
                </c:pt>
                <c:pt idx="261" formatCode="0.00E+00">
                  <c:v>3.4470099999999997E-2</c:v>
                </c:pt>
                <c:pt idx="262" formatCode="0.00E+00">
                  <c:v>3.3706699999999999E-2</c:v>
                </c:pt>
                <c:pt idx="263" formatCode="0.00E+00">
                  <c:v>3.3640400000000001E-2</c:v>
                </c:pt>
                <c:pt idx="264" formatCode="0.00E+00">
                  <c:v>3.3259900000000002E-2</c:v>
                </c:pt>
                <c:pt idx="265" formatCode="0.00E+00">
                  <c:v>3.2792599999999998E-2</c:v>
                </c:pt>
                <c:pt idx="266" formatCode="0.00E+00">
                  <c:v>3.2581300000000001E-2</c:v>
                </c:pt>
                <c:pt idx="267" formatCode="0.00E+00">
                  <c:v>3.2263800000000002E-2</c:v>
                </c:pt>
                <c:pt idx="268" formatCode="0.00E+00">
                  <c:v>3.1853199999999998E-2</c:v>
                </c:pt>
                <c:pt idx="269" formatCode="0.00E+00">
                  <c:v>3.1271899999999998E-2</c:v>
                </c:pt>
                <c:pt idx="270" formatCode="0.00E+00">
                  <c:v>3.09544E-2</c:v>
                </c:pt>
                <c:pt idx="271" formatCode="0.00E+00">
                  <c:v>3.0806099999999999E-2</c:v>
                </c:pt>
                <c:pt idx="272" formatCode="0.00E+00">
                  <c:v>3.04713E-2</c:v>
                </c:pt>
                <c:pt idx="273" formatCode="0.00E+00">
                  <c:v>3.03445E-2</c:v>
                </c:pt>
                <c:pt idx="274" formatCode="0.00E+00">
                  <c:v>2.9419399999999998E-2</c:v>
                </c:pt>
                <c:pt idx="275" formatCode="0.00E+00">
                  <c:v>2.9231099999999999E-2</c:v>
                </c:pt>
                <c:pt idx="276" formatCode="0.00E+00">
                  <c:v>2.89559E-2</c:v>
                </c:pt>
                <c:pt idx="277" formatCode="0.00E+00">
                  <c:v>2.8801400000000001E-2</c:v>
                </c:pt>
                <c:pt idx="278" formatCode="0.00E+00">
                  <c:v>2.8376100000000001E-2</c:v>
                </c:pt>
                <c:pt idx="279" formatCode="0.00E+00">
                  <c:v>2.8036599999999998E-2</c:v>
                </c:pt>
                <c:pt idx="280" formatCode="0.00E+00">
                  <c:v>2.7763800000000002E-2</c:v>
                </c:pt>
                <c:pt idx="281" formatCode="0.00E+00">
                  <c:v>2.7623700000000001E-2</c:v>
                </c:pt>
                <c:pt idx="282" formatCode="0.00E+00">
                  <c:v>2.7276999999999999E-2</c:v>
                </c:pt>
                <c:pt idx="283" formatCode="0.00E+00">
                  <c:v>2.6864499999999999E-2</c:v>
                </c:pt>
                <c:pt idx="284" formatCode="0.00E+00">
                  <c:v>2.6743900000000001E-2</c:v>
                </c:pt>
                <c:pt idx="285" formatCode="0.00E+00">
                  <c:v>2.6279E-2</c:v>
                </c:pt>
                <c:pt idx="286" formatCode="0.00E+00">
                  <c:v>2.6175500000000001E-2</c:v>
                </c:pt>
                <c:pt idx="287" formatCode="0.00E+00">
                  <c:v>2.5730099999999999E-2</c:v>
                </c:pt>
                <c:pt idx="288" formatCode="0.00E+00">
                  <c:v>2.5748299999999998E-2</c:v>
                </c:pt>
                <c:pt idx="289" formatCode="0.00E+00">
                  <c:v>2.53682E-2</c:v>
                </c:pt>
                <c:pt idx="290" formatCode="0.00E+00">
                  <c:v>2.4961500000000001E-2</c:v>
                </c:pt>
                <c:pt idx="291" formatCode="0.00E+00">
                  <c:v>2.4948600000000001E-2</c:v>
                </c:pt>
                <c:pt idx="292" formatCode="0.00E+00">
                  <c:v>2.4492699999999999E-2</c:v>
                </c:pt>
                <c:pt idx="293" formatCode="0.00E+00">
                  <c:v>2.4382600000000001E-2</c:v>
                </c:pt>
                <c:pt idx="294" formatCode="0.00E+00">
                  <c:v>2.3952500000000002E-2</c:v>
                </c:pt>
                <c:pt idx="295" formatCode="0.00E+00">
                  <c:v>2.4421200000000001E-2</c:v>
                </c:pt>
                <c:pt idx="296" formatCode="0.00E+00">
                  <c:v>2.3441300000000002E-2</c:v>
                </c:pt>
                <c:pt idx="297" formatCode="0.00E+00">
                  <c:v>2.2607800000000001E-2</c:v>
                </c:pt>
                <c:pt idx="298" formatCode="0.00E+00">
                  <c:v>2.2766100000000001E-2</c:v>
                </c:pt>
                <c:pt idx="299" formatCode="0.00E+00">
                  <c:v>2.26979E-2</c:v>
                </c:pt>
                <c:pt idx="300" formatCode="0.00E+00">
                  <c:v>2.26698E-2</c:v>
                </c:pt>
                <c:pt idx="301" formatCode="0.00E+00">
                  <c:v>2.2310699999999999E-2</c:v>
                </c:pt>
                <c:pt idx="302" formatCode="0.00E+00">
                  <c:v>2.2223E-2</c:v>
                </c:pt>
                <c:pt idx="303" formatCode="0.00E+00">
                  <c:v>2.21114E-2</c:v>
                </c:pt>
                <c:pt idx="304" formatCode="0.00E+00">
                  <c:v>2.1460099999999999E-2</c:v>
                </c:pt>
                <c:pt idx="305" formatCode="0.00E+00">
                  <c:v>2.1531600000000001E-2</c:v>
                </c:pt>
                <c:pt idx="306" formatCode="0.00E+00">
                  <c:v>2.1349E-2</c:v>
                </c:pt>
                <c:pt idx="307" formatCode="0.00E+00">
                  <c:v>2.1057099999999999E-2</c:v>
                </c:pt>
                <c:pt idx="308" formatCode="0.00E+00">
                  <c:v>2.09961E-2</c:v>
                </c:pt>
                <c:pt idx="309" formatCode="0.00E+00">
                  <c:v>2.0700900000000001E-2</c:v>
                </c:pt>
                <c:pt idx="310" formatCode="0.00E+00">
                  <c:v>2.05212E-2</c:v>
                </c:pt>
                <c:pt idx="311" formatCode="0.00E+00">
                  <c:v>2.0238900000000001E-2</c:v>
                </c:pt>
                <c:pt idx="312" formatCode="0.00E+00">
                  <c:v>2.0124400000000001E-2</c:v>
                </c:pt>
                <c:pt idx="313" formatCode="0.00E+00">
                  <c:v>1.98627E-2</c:v>
                </c:pt>
                <c:pt idx="314" formatCode="0.00E+00">
                  <c:v>1.9526999999999999E-2</c:v>
                </c:pt>
                <c:pt idx="315" formatCode="0.00E+00">
                  <c:v>1.9556500000000001E-2</c:v>
                </c:pt>
                <c:pt idx="316" formatCode="0.00E+00">
                  <c:v>1.93686E-2</c:v>
                </c:pt>
                <c:pt idx="317" formatCode="0.00E+00">
                  <c:v>1.92347E-2</c:v>
                </c:pt>
                <c:pt idx="318" formatCode="0.00E+00">
                  <c:v>1.90625E-2</c:v>
                </c:pt>
                <c:pt idx="319" formatCode="0.00E+00">
                  <c:v>1.88498E-2</c:v>
                </c:pt>
                <c:pt idx="320" formatCode="0.00E+00">
                  <c:v>1.8739200000000001E-2</c:v>
                </c:pt>
                <c:pt idx="321" formatCode="0.00E+00">
                  <c:v>1.8578500000000001E-2</c:v>
                </c:pt>
                <c:pt idx="322" formatCode="0.00E+00">
                  <c:v>1.8343399999999999E-2</c:v>
                </c:pt>
                <c:pt idx="323" formatCode="0.00E+00">
                  <c:v>1.82381E-2</c:v>
                </c:pt>
                <c:pt idx="324" formatCode="0.00E+00">
                  <c:v>1.8223300000000001E-2</c:v>
                </c:pt>
                <c:pt idx="325" formatCode="0.00E+00">
                  <c:v>1.7904799999999998E-2</c:v>
                </c:pt>
                <c:pt idx="326" formatCode="0.00E+00">
                  <c:v>1.7777000000000001E-2</c:v>
                </c:pt>
                <c:pt idx="327" formatCode="0.00E+00">
                  <c:v>1.7735000000000001E-2</c:v>
                </c:pt>
                <c:pt idx="328" formatCode="0.00E+00">
                  <c:v>1.75471E-2</c:v>
                </c:pt>
                <c:pt idx="329" formatCode="0.00E+00">
                  <c:v>1.72234E-2</c:v>
                </c:pt>
                <c:pt idx="330" formatCode="0.00E+00">
                  <c:v>1.7281100000000001E-2</c:v>
                </c:pt>
                <c:pt idx="331" formatCode="0.00E+00">
                  <c:v>1.7255300000000001E-2</c:v>
                </c:pt>
                <c:pt idx="332" formatCode="0.00E+00">
                  <c:v>1.6817599999999999E-2</c:v>
                </c:pt>
                <c:pt idx="333" formatCode="0.00E+00">
                  <c:v>1.69845E-2</c:v>
                </c:pt>
                <c:pt idx="334" formatCode="0.00E+00">
                  <c:v>1.6808500000000001E-2</c:v>
                </c:pt>
                <c:pt idx="335" formatCode="0.00E+00">
                  <c:v>1.6539100000000001E-2</c:v>
                </c:pt>
                <c:pt idx="336" formatCode="0.00E+00">
                  <c:v>1.64943E-2</c:v>
                </c:pt>
                <c:pt idx="337" formatCode="0.00E+00">
                  <c:v>1.6249199999999998E-2</c:v>
                </c:pt>
                <c:pt idx="338" formatCode="0.00E+00">
                  <c:v>1.63331E-2</c:v>
                </c:pt>
                <c:pt idx="339" formatCode="0.00E+00">
                  <c:v>1.5996900000000001E-2</c:v>
                </c:pt>
                <c:pt idx="340" formatCode="0.00E+00">
                  <c:v>1.6031699999999999E-2</c:v>
                </c:pt>
                <c:pt idx="341" formatCode="0.00E+00">
                  <c:v>1.5955E-2</c:v>
                </c:pt>
                <c:pt idx="342" formatCode="0.00E+00">
                  <c:v>1.5713700000000001E-2</c:v>
                </c:pt>
                <c:pt idx="343" formatCode="0.00E+00">
                  <c:v>1.5862899999999999E-2</c:v>
                </c:pt>
                <c:pt idx="344" formatCode="0.00E+00">
                  <c:v>1.5502E-2</c:v>
                </c:pt>
                <c:pt idx="345" formatCode="0.00E+00">
                  <c:v>1.5439E-2</c:v>
                </c:pt>
                <c:pt idx="346" formatCode="0.00E+00">
                  <c:v>1.53589E-2</c:v>
                </c:pt>
                <c:pt idx="347" formatCode="0.00E+00">
                  <c:v>1.5317000000000001E-2</c:v>
                </c:pt>
                <c:pt idx="348" formatCode="0.00E+00">
                  <c:v>1.51658E-2</c:v>
                </c:pt>
                <c:pt idx="349" formatCode="0.00E+00">
                  <c:v>1.48764E-2</c:v>
                </c:pt>
                <c:pt idx="350" formatCode="0.00E+00">
                  <c:v>1.49412E-2</c:v>
                </c:pt>
                <c:pt idx="351" formatCode="0.00E+00">
                  <c:v>1.4845799999999999E-2</c:v>
                </c:pt>
                <c:pt idx="352" formatCode="0.00E+00">
                  <c:v>1.48196E-2</c:v>
                </c:pt>
                <c:pt idx="353" formatCode="0.00E+00">
                  <c:v>1.45612E-2</c:v>
                </c:pt>
                <c:pt idx="354" formatCode="0.00E+00">
                  <c:v>1.4447700000000001E-2</c:v>
                </c:pt>
                <c:pt idx="355" formatCode="0.00E+00">
                  <c:v>1.44072E-2</c:v>
                </c:pt>
                <c:pt idx="356" formatCode="0.00E+00">
                  <c:v>1.41125E-2</c:v>
                </c:pt>
                <c:pt idx="357" formatCode="0.00E+00">
                  <c:v>1.43137E-2</c:v>
                </c:pt>
                <c:pt idx="358" formatCode="0.00E+00">
                  <c:v>1.42007E-2</c:v>
                </c:pt>
                <c:pt idx="359" formatCode="0.00E+00">
                  <c:v>1.41525E-2</c:v>
                </c:pt>
                <c:pt idx="360" formatCode="0.00E+00">
                  <c:v>1.3946099999999999E-2</c:v>
                </c:pt>
                <c:pt idx="361" formatCode="0.00E+00">
                  <c:v>1.38955E-2</c:v>
                </c:pt>
                <c:pt idx="362" formatCode="0.00E+00">
                  <c:v>1.38125E-2</c:v>
                </c:pt>
                <c:pt idx="363" formatCode="0.00E+00">
                  <c:v>1.3677099999999999E-2</c:v>
                </c:pt>
                <c:pt idx="364" formatCode="0.00E+00">
                  <c:v>1.37544E-2</c:v>
                </c:pt>
                <c:pt idx="365" formatCode="0.00E+00">
                  <c:v>1.34945E-2</c:v>
                </c:pt>
                <c:pt idx="366" formatCode="0.00E+00">
                  <c:v>1.33715E-2</c:v>
                </c:pt>
                <c:pt idx="367" formatCode="0.00E+00">
                  <c:v>1.3325200000000001E-2</c:v>
                </c:pt>
                <c:pt idx="368" formatCode="0.00E+00">
                  <c:v>1.32246E-2</c:v>
                </c:pt>
                <c:pt idx="369" formatCode="0.00E+00">
                  <c:v>1.32084E-2</c:v>
                </c:pt>
                <c:pt idx="370" formatCode="0.00E+00">
                  <c:v>1.30782E-2</c:v>
                </c:pt>
                <c:pt idx="371" formatCode="0.00E+00">
                  <c:v>1.29313E-2</c:v>
                </c:pt>
                <c:pt idx="372" formatCode="0.00E+00">
                  <c:v>1.2816900000000001E-2</c:v>
                </c:pt>
                <c:pt idx="373" formatCode="0.00E+00">
                  <c:v>1.2768699999999999E-2</c:v>
                </c:pt>
                <c:pt idx="374" formatCode="0.00E+00">
                  <c:v>1.2617099999999999E-2</c:v>
                </c:pt>
                <c:pt idx="375" formatCode="0.00E+00">
                  <c:v>1.2575100000000001E-2</c:v>
                </c:pt>
                <c:pt idx="376" formatCode="0.00E+00">
                  <c:v>1.25241E-2</c:v>
                </c:pt>
                <c:pt idx="377" formatCode="0.00E+00">
                  <c:v>1.2456399999999999E-2</c:v>
                </c:pt>
                <c:pt idx="378" formatCode="0.00E+00">
                  <c:v>1.23067E-2</c:v>
                </c:pt>
                <c:pt idx="379" formatCode="0.00E+00">
                  <c:v>1.2311900000000001E-2</c:v>
                </c:pt>
                <c:pt idx="380" formatCode="0.00E+00">
                  <c:v>1.2126400000000001E-2</c:v>
                </c:pt>
                <c:pt idx="381" formatCode="0.00E+00">
                  <c:v>1.20106E-2</c:v>
                </c:pt>
                <c:pt idx="382" formatCode="0.00E+00">
                  <c:v>1.19653E-2</c:v>
                </c:pt>
                <c:pt idx="383" formatCode="0.00E+00">
                  <c:v>1.2007200000000001E-2</c:v>
                </c:pt>
                <c:pt idx="384" formatCode="0.00E+00">
                  <c:v>1.18175E-2</c:v>
                </c:pt>
                <c:pt idx="385" formatCode="0.00E+00">
                  <c:v>1.17459E-2</c:v>
                </c:pt>
                <c:pt idx="386" formatCode="0.00E+00">
                  <c:v>1.17226E-2</c:v>
                </c:pt>
                <c:pt idx="387" formatCode="0.00E+00">
                  <c:v>1.16334E-2</c:v>
                </c:pt>
                <c:pt idx="388" formatCode="0.00E+00">
                  <c:v>1.14217E-2</c:v>
                </c:pt>
                <c:pt idx="389" formatCode="0.00E+00">
                  <c:v>1.14751E-2</c:v>
                </c:pt>
                <c:pt idx="390" formatCode="0.00E+00">
                  <c:v>1.1291000000000001E-2</c:v>
                </c:pt>
                <c:pt idx="391" formatCode="0.00E+00">
                  <c:v>1.12867E-2</c:v>
                </c:pt>
                <c:pt idx="392" formatCode="0.00E+00">
                  <c:v>1.10884E-2</c:v>
                </c:pt>
                <c:pt idx="393" formatCode="0.00E+00">
                  <c:v>1.09663E-2</c:v>
                </c:pt>
                <c:pt idx="394" formatCode="0.00E+00">
                  <c:v>1.1065E-2</c:v>
                </c:pt>
                <c:pt idx="395" formatCode="0.00E+00">
                  <c:v>1.10002E-2</c:v>
                </c:pt>
                <c:pt idx="396" formatCode="0.00E+00">
                  <c:v>1.08933E-2</c:v>
                </c:pt>
                <c:pt idx="397" formatCode="0.00E+00">
                  <c:v>1.08247E-2</c:v>
                </c:pt>
                <c:pt idx="398" formatCode="0.00E+00">
                  <c:v>1.09172E-2</c:v>
                </c:pt>
                <c:pt idx="399" formatCode="0.00E+00">
                  <c:v>1.0545300000000001E-2</c:v>
                </c:pt>
                <c:pt idx="400" formatCode="0.00E+00">
                  <c:v>1.05824E-2</c:v>
                </c:pt>
                <c:pt idx="401" formatCode="0.00E+00">
                  <c:v>1.0602500000000001E-2</c:v>
                </c:pt>
                <c:pt idx="402" formatCode="0.00E+00">
                  <c:v>1.0489E-2</c:v>
                </c:pt>
                <c:pt idx="403" formatCode="0.00E+00">
                  <c:v>1.04504E-2</c:v>
                </c:pt>
                <c:pt idx="404" formatCode="0.00E+00">
                  <c:v>1.0415600000000001E-2</c:v>
                </c:pt>
                <c:pt idx="405" formatCode="0.00E+00">
                  <c:v>1.02229E-2</c:v>
                </c:pt>
                <c:pt idx="406" formatCode="0.00E+00">
                  <c:v>1.00389E-2</c:v>
                </c:pt>
                <c:pt idx="407" formatCode="0.00E+00">
                  <c:v>1.01767E-2</c:v>
                </c:pt>
                <c:pt idx="408" formatCode="0.00E+00">
                  <c:v>9.9763899999999999E-3</c:v>
                </c:pt>
                <c:pt idx="409" formatCode="0.00E+00">
                  <c:v>9.9043800000000008E-3</c:v>
                </c:pt>
                <c:pt idx="410" formatCode="0.00E+00">
                  <c:v>9.8223700000000004E-3</c:v>
                </c:pt>
                <c:pt idx="411" formatCode="0.00E+00">
                  <c:v>9.87911E-3</c:v>
                </c:pt>
                <c:pt idx="412" formatCode="0.00E+00">
                  <c:v>9.8314300000000004E-3</c:v>
                </c:pt>
                <c:pt idx="413" formatCode="0.00E+00">
                  <c:v>9.6612E-3</c:v>
                </c:pt>
                <c:pt idx="414" formatCode="0.00E+00">
                  <c:v>9.5610599999999997E-3</c:v>
                </c:pt>
                <c:pt idx="415" formatCode="0.00E+00">
                  <c:v>9.5219599999999995E-3</c:v>
                </c:pt>
                <c:pt idx="416" formatCode="0.00E+00">
                  <c:v>9.5434200000000004E-3</c:v>
                </c:pt>
                <c:pt idx="417" formatCode="0.00E+00">
                  <c:v>9.4652199999999999E-3</c:v>
                </c:pt>
                <c:pt idx="418" formatCode="0.00E+00">
                  <c:v>9.3040499999999995E-3</c:v>
                </c:pt>
                <c:pt idx="419" formatCode="0.00E+00">
                  <c:v>9.2659000000000005E-3</c:v>
                </c:pt>
                <c:pt idx="420" formatCode="0.00E+00">
                  <c:v>9.2454000000000008E-3</c:v>
                </c:pt>
                <c:pt idx="421" formatCode="0.00E+00">
                  <c:v>9.3078599999999994E-3</c:v>
                </c:pt>
                <c:pt idx="422" formatCode="0.00E+00">
                  <c:v>9.1056799999999997E-3</c:v>
                </c:pt>
                <c:pt idx="423" formatCode="0.00E+00">
                  <c:v>9.0322500000000003E-3</c:v>
                </c:pt>
                <c:pt idx="424" formatCode="0.00E+00">
                  <c:v>8.9292499999999997E-3</c:v>
                </c:pt>
                <c:pt idx="425" formatCode="0.00E+00">
                  <c:v>8.7747599999999995E-3</c:v>
                </c:pt>
                <c:pt idx="426" formatCode="0.00E+00">
                  <c:v>8.8615399999999993E-3</c:v>
                </c:pt>
                <c:pt idx="427" formatCode="0.00E+00">
                  <c:v>8.6493500000000001E-3</c:v>
                </c:pt>
                <c:pt idx="428" formatCode="0.00E+00">
                  <c:v>8.6049999999999998E-3</c:v>
                </c:pt>
                <c:pt idx="429" formatCode="0.00E+00">
                  <c:v>8.5959399999999998E-3</c:v>
                </c:pt>
                <c:pt idx="430" formatCode="0.00E+00">
                  <c:v>8.5654300000000006E-3</c:v>
                </c:pt>
                <c:pt idx="431" formatCode="0.00E+00">
                  <c:v>8.5048699999999994E-3</c:v>
                </c:pt>
                <c:pt idx="432" formatCode="0.00E+00">
                  <c:v>8.6164499999999995E-3</c:v>
                </c:pt>
                <c:pt idx="433" formatCode="0.00E+00">
                  <c:v>8.7537799999999992E-3</c:v>
                </c:pt>
                <c:pt idx="434" formatCode="0.00E+00">
                  <c:v>8.87632E-3</c:v>
                </c:pt>
                <c:pt idx="435" formatCode="0.00E+00">
                  <c:v>8.8491400000000001E-3</c:v>
                </c:pt>
                <c:pt idx="436" formatCode="0.00E+00">
                  <c:v>8.4567099999999992E-3</c:v>
                </c:pt>
                <c:pt idx="437" formatCode="0.00E+00">
                  <c:v>8.3866099999999992E-3</c:v>
                </c:pt>
                <c:pt idx="438" formatCode="0.00E+00">
                  <c:v>7.9641299999999998E-3</c:v>
                </c:pt>
                <c:pt idx="439" formatCode="0.00E+00">
                  <c:v>7.1144099999999998E-3</c:v>
                </c:pt>
                <c:pt idx="440" formatCode="0.00E+00">
                  <c:v>6.6199300000000004E-3</c:v>
                </c:pt>
                <c:pt idx="441" formatCode="0.00E+00">
                  <c:v>6.4311000000000004E-3</c:v>
                </c:pt>
                <c:pt idx="442" formatCode="0.00E+00">
                  <c:v>6.5341000000000002E-3</c:v>
                </c:pt>
                <c:pt idx="443" formatCode="0.00E+00">
                  <c:v>7.1468399999999998E-3</c:v>
                </c:pt>
                <c:pt idx="444" formatCode="0.00E+00">
                  <c:v>7.4935000000000002E-3</c:v>
                </c:pt>
                <c:pt idx="445" formatCode="0.00E+00">
                  <c:v>7.7238100000000002E-3</c:v>
                </c:pt>
                <c:pt idx="446" formatCode="0.00E+00">
                  <c:v>7.9579400000000002E-3</c:v>
                </c:pt>
                <c:pt idx="447" formatCode="0.00E+00">
                  <c:v>8.0456699999999996E-3</c:v>
                </c:pt>
                <c:pt idx="448" formatCode="0.00E+00">
                  <c:v>7.8125E-3</c:v>
                </c:pt>
                <c:pt idx="449" formatCode="0.00E+00">
                  <c:v>7.4467700000000001E-3</c:v>
                </c:pt>
                <c:pt idx="450" formatCode="0.00E+00">
                  <c:v>7.2608000000000004E-3</c:v>
                </c:pt>
                <c:pt idx="451" formatCode="0.00E+00">
                  <c:v>7.2836899999999998E-3</c:v>
                </c:pt>
                <c:pt idx="452" formatCode="0.00E+00">
                  <c:v>7.15017E-3</c:v>
                </c:pt>
                <c:pt idx="453" formatCode="0.00E+00">
                  <c:v>7.1425400000000002E-3</c:v>
                </c:pt>
                <c:pt idx="454" formatCode="0.00E+00">
                  <c:v>6.9928200000000003E-3</c:v>
                </c:pt>
                <c:pt idx="455" formatCode="0.00E+00">
                  <c:v>6.9751700000000002E-3</c:v>
                </c:pt>
                <c:pt idx="456" formatCode="0.00E+00">
                  <c:v>6.9589600000000001E-3</c:v>
                </c:pt>
                <c:pt idx="457" formatCode="0.00E+00">
                  <c:v>6.8287799999999996E-3</c:v>
                </c:pt>
                <c:pt idx="458" formatCode="0.00E+00">
                  <c:v>6.70004E-3</c:v>
                </c:pt>
                <c:pt idx="459" formatCode="0.00E+00">
                  <c:v>6.7343699999999999E-3</c:v>
                </c:pt>
                <c:pt idx="460" formatCode="0.00E+00">
                  <c:v>6.8221100000000002E-3</c:v>
                </c:pt>
                <c:pt idx="461" formatCode="0.00E+00">
                  <c:v>6.5531699999999997E-3</c:v>
                </c:pt>
                <c:pt idx="462" formatCode="0.00E+00">
                  <c:v>6.57415E-3</c:v>
                </c:pt>
                <c:pt idx="463" formatCode="0.00E+00">
                  <c:v>6.5078699999999998E-3</c:v>
                </c:pt>
                <c:pt idx="464" formatCode="0.00E+00">
                  <c:v>6.4949999999999999E-3</c:v>
                </c:pt>
                <c:pt idx="465" formatCode="0.00E+00">
                  <c:v>6.7686999999999999E-3</c:v>
                </c:pt>
                <c:pt idx="466" formatCode="0.00E+00">
                  <c:v>6.7424800000000003E-3</c:v>
                </c:pt>
                <c:pt idx="467" formatCode="0.00E+00">
                  <c:v>5.6366899999999998E-3</c:v>
                </c:pt>
                <c:pt idx="468" formatCode="0.00E+00">
                  <c:v>6.0014700000000001E-3</c:v>
                </c:pt>
                <c:pt idx="469" formatCode="0.00E+00">
                  <c:v>6.2756499999999998E-3</c:v>
                </c:pt>
                <c:pt idx="470" formatCode="0.00E+00">
                  <c:v>6.2174800000000001E-3</c:v>
                </c:pt>
                <c:pt idx="471" formatCode="0.00E+00">
                  <c:v>6.2046100000000002E-3</c:v>
                </c:pt>
                <c:pt idx="472" formatCode="0.00E+00">
                  <c:v>6.1316499999999998E-3</c:v>
                </c:pt>
                <c:pt idx="473" formatCode="0.00E+00">
                  <c:v>6.0210200000000002E-3</c:v>
                </c:pt>
                <c:pt idx="474" formatCode="0.00E+00">
                  <c:v>6.08969E-3</c:v>
                </c:pt>
                <c:pt idx="475" formatCode="0.00E+00">
                  <c:v>6.05011E-3</c:v>
                </c:pt>
                <c:pt idx="476" formatCode="0.00E+00">
                  <c:v>5.88465E-3</c:v>
                </c:pt>
                <c:pt idx="477" formatCode="0.00E+00">
                  <c:v>5.9595100000000003E-3</c:v>
                </c:pt>
                <c:pt idx="478" formatCode="0.00E+00">
                  <c:v>5.8732000000000003E-3</c:v>
                </c:pt>
                <c:pt idx="479" formatCode="0.00E+00">
                  <c:v>5.8140800000000001E-3</c:v>
                </c:pt>
                <c:pt idx="480" formatCode="0.00E+00">
                  <c:v>5.7992900000000003E-3</c:v>
                </c:pt>
                <c:pt idx="481" formatCode="0.00E+00">
                  <c:v>5.7520899999999996E-3</c:v>
                </c:pt>
                <c:pt idx="482" formatCode="0.00E+00">
                  <c:v>5.79643E-3</c:v>
                </c:pt>
                <c:pt idx="483" formatCode="0.00E+00">
                  <c:v>5.6576700000000001E-3</c:v>
                </c:pt>
                <c:pt idx="484" formatCode="0.00E+00">
                  <c:v>5.7559000000000004E-3</c:v>
                </c:pt>
                <c:pt idx="485" formatCode="0.00E+00">
                  <c:v>5.6967700000000003E-3</c:v>
                </c:pt>
                <c:pt idx="486" formatCode="0.00E+00">
                  <c:v>5.6867599999999999E-3</c:v>
                </c:pt>
                <c:pt idx="487" formatCode="0.00E+00">
                  <c:v>5.6796099999999999E-3</c:v>
                </c:pt>
                <c:pt idx="488" formatCode="0.00E+00">
                  <c:v>5.5995000000000003E-3</c:v>
                </c:pt>
                <c:pt idx="489" formatCode="0.00E+00">
                  <c:v>5.5608699999999999E-3</c:v>
                </c:pt>
                <c:pt idx="490" formatCode="0.00E+00">
                  <c:v>5.5866199999999996E-3</c:v>
                </c:pt>
                <c:pt idx="491" formatCode="0.00E+00">
                  <c:v>5.5789899999999998E-3</c:v>
                </c:pt>
                <c:pt idx="492" formatCode="0.00E+00">
                  <c:v>5.5365600000000003E-3</c:v>
                </c:pt>
                <c:pt idx="493" formatCode="0.00E+00">
                  <c:v>5.5689800000000003E-3</c:v>
                </c:pt>
                <c:pt idx="494" formatCode="0.00E+00">
                  <c:v>5.5108099999999997E-3</c:v>
                </c:pt>
                <c:pt idx="495" formatCode="0.00E+00">
                  <c:v>5.5069899999999998E-3</c:v>
                </c:pt>
                <c:pt idx="496" formatCode="0.00E+00">
                  <c:v>5.5122399999999998E-3</c:v>
                </c:pt>
                <c:pt idx="497" formatCode="0.00E+00">
                  <c:v>5.4144900000000001E-3</c:v>
                </c:pt>
                <c:pt idx="498" formatCode="0.00E+00">
                  <c:v>5.4421399999999998E-3</c:v>
                </c:pt>
                <c:pt idx="499" formatCode="0.00E+00">
                  <c:v>5.4216400000000001E-3</c:v>
                </c:pt>
                <c:pt idx="500" formatCode="0.00E+00">
                  <c:v>5.4645500000000003E-3</c:v>
                </c:pt>
                <c:pt idx="501" formatCode="0.00E+00">
                  <c:v>5.3610799999999998E-3</c:v>
                </c:pt>
                <c:pt idx="502" formatCode="0.00E+00">
                  <c:v>5.4402399999999998E-3</c:v>
                </c:pt>
                <c:pt idx="503" formatCode="0.00E+00">
                  <c:v>5.3944600000000002E-3</c:v>
                </c:pt>
                <c:pt idx="504" formatCode="0.00E+00">
                  <c:v>5.3587000000000001E-3</c:v>
                </c:pt>
                <c:pt idx="505" formatCode="0.00E+00">
                  <c:v>5.3811099999999997E-3</c:v>
                </c:pt>
                <c:pt idx="506" formatCode="0.00E+00">
                  <c:v>5.3100600000000001E-3</c:v>
                </c:pt>
                <c:pt idx="507" formatCode="0.00E+00">
                  <c:v>5.3730000000000002E-3</c:v>
                </c:pt>
                <c:pt idx="508" formatCode="0.00E+00">
                  <c:v>5.2847900000000001E-3</c:v>
                </c:pt>
                <c:pt idx="509" formatCode="0.00E+00">
                  <c:v>5.28336E-3</c:v>
                </c:pt>
                <c:pt idx="510" formatCode="0.00E+00">
                  <c:v>5.32484E-3</c:v>
                </c:pt>
                <c:pt idx="511" formatCode="0.00E+00">
                  <c:v>5.2309000000000001E-3</c:v>
                </c:pt>
                <c:pt idx="512" formatCode="0.00E+00">
                  <c:v>5.2604699999999997E-3</c:v>
                </c:pt>
                <c:pt idx="513" formatCode="0.00E+00">
                  <c:v>5.2099199999999998E-3</c:v>
                </c:pt>
                <c:pt idx="514" formatCode="0.00E+00">
                  <c:v>5.2409199999999996E-3</c:v>
                </c:pt>
                <c:pt idx="515" formatCode="0.00E+00">
                  <c:v>5.1822700000000001E-3</c:v>
                </c:pt>
                <c:pt idx="516" formatCode="0.00E+00">
                  <c:v>5.2633300000000001E-3</c:v>
                </c:pt>
                <c:pt idx="517" formatCode="0.00E+00">
                  <c:v>5.2132599999999999E-3</c:v>
                </c:pt>
                <c:pt idx="518" formatCode="0.00E+00">
                  <c:v>5.1526999999999996E-3</c:v>
                </c:pt>
                <c:pt idx="519" formatCode="0.00E+00">
                  <c:v>5.2089700000000003E-3</c:v>
                </c:pt>
                <c:pt idx="520" formatCode="0.00E+00">
                  <c:v>5.1631899999999998E-3</c:v>
                </c:pt>
                <c:pt idx="521" formatCode="0.00E+00">
                  <c:v>5.2013399999999996E-3</c:v>
                </c:pt>
                <c:pt idx="522" formatCode="0.00E+00">
                  <c:v>5.0616300000000001E-3</c:v>
                </c:pt>
                <c:pt idx="523" formatCode="0.00E+00">
                  <c:v>5.1684399999999998E-3</c:v>
                </c:pt>
                <c:pt idx="524" formatCode="0.00E+00">
                  <c:v>5.0683000000000004E-3</c:v>
                </c:pt>
                <c:pt idx="525" formatCode="0.00E+00">
                  <c:v>5.1531800000000003E-3</c:v>
                </c:pt>
                <c:pt idx="526" formatCode="0.00E+00">
                  <c:v>5.1264800000000001E-3</c:v>
                </c:pt>
                <c:pt idx="527" formatCode="0.00E+00">
                  <c:v>5.0706900000000001E-3</c:v>
                </c:pt>
                <c:pt idx="528" formatCode="0.00E+00">
                  <c:v>5.0768899999999997E-3</c:v>
                </c:pt>
                <c:pt idx="529" formatCode="0.00E+00">
                  <c:v>5.0282499999999997E-3</c:v>
                </c:pt>
                <c:pt idx="530" formatCode="0.00E+00">
                  <c:v>5.0334899999999998E-3</c:v>
                </c:pt>
                <c:pt idx="531" formatCode="0.00E+00">
                  <c:v>5.0449400000000004E-3</c:v>
                </c:pt>
                <c:pt idx="532" formatCode="0.00E+00">
                  <c:v>5.0301599999999997E-3</c:v>
                </c:pt>
                <c:pt idx="533" formatCode="0.00E+00">
                  <c:v>4.9929600000000003E-3</c:v>
                </c:pt>
                <c:pt idx="534" formatCode="0.00E+00">
                  <c:v>4.9810399999999999E-3</c:v>
                </c:pt>
                <c:pt idx="535" formatCode="0.00E+00">
                  <c:v>4.9319300000000002E-3</c:v>
                </c:pt>
                <c:pt idx="536" formatCode="0.00E+00">
                  <c:v>4.9963000000000004E-3</c:v>
                </c:pt>
                <c:pt idx="537" formatCode="0.00E+00">
                  <c:v>4.9900999999999999E-3</c:v>
                </c:pt>
                <c:pt idx="538" formatCode="0.00E+00">
                  <c:v>4.9314500000000004E-3</c:v>
                </c:pt>
                <c:pt idx="539" formatCode="0.00E+00">
                  <c:v>4.9462300000000002E-3</c:v>
                </c:pt>
                <c:pt idx="540" formatCode="0.00E+00">
                  <c:v>4.9586300000000003E-3</c:v>
                </c:pt>
                <c:pt idx="541" formatCode="0.00E+00">
                  <c:v>4.9281100000000003E-3</c:v>
                </c:pt>
                <c:pt idx="542" formatCode="0.00E+00">
                  <c:v>4.8665999999999996E-3</c:v>
                </c:pt>
                <c:pt idx="543" formatCode="0.00E+00">
                  <c:v>4.9090399999999999E-3</c:v>
                </c:pt>
                <c:pt idx="544" formatCode="0.00E+00">
                  <c:v>4.9152400000000004E-3</c:v>
                </c:pt>
                <c:pt idx="545" formatCode="0.00E+00">
                  <c:v>4.8604E-3</c:v>
                </c:pt>
                <c:pt idx="546" formatCode="0.00E+00">
                  <c:v>4.8289300000000004E-3</c:v>
                </c:pt>
                <c:pt idx="547" formatCode="0.00E+00">
                  <c:v>4.8317899999999999E-3</c:v>
                </c:pt>
                <c:pt idx="548" formatCode="0.00E+00">
                  <c:v>4.8508600000000002E-3</c:v>
                </c:pt>
                <c:pt idx="549" formatCode="0.00E+00">
                  <c:v>4.8627899999999996E-3</c:v>
                </c:pt>
                <c:pt idx="550" formatCode="0.00E+00">
                  <c:v>4.8594500000000004E-3</c:v>
                </c:pt>
                <c:pt idx="551" formatCode="0.00E+00">
                  <c:v>4.8322699999999996E-3</c:v>
                </c:pt>
                <c:pt idx="552" formatCode="0.00E+00">
                  <c:v>4.8127200000000004E-3</c:v>
                </c:pt>
                <c:pt idx="553" formatCode="0.00E+00">
                  <c:v>4.83513E-3</c:v>
                </c:pt>
                <c:pt idx="554" formatCode="0.00E+00">
                  <c:v>4.8317899999999999E-3</c:v>
                </c:pt>
                <c:pt idx="555" formatCode="0.00E+00">
                  <c:v>4.8112900000000002E-3</c:v>
                </c:pt>
                <c:pt idx="556" formatCode="0.00E+00">
                  <c:v>4.7812499999999999E-3</c:v>
                </c:pt>
                <c:pt idx="557" formatCode="0.00E+00">
                  <c:v>4.8327400000000003E-3</c:v>
                </c:pt>
                <c:pt idx="558" formatCode="0.00E+00">
                  <c:v>4.8036600000000004E-3</c:v>
                </c:pt>
                <c:pt idx="559" formatCode="0.00E+00">
                  <c:v>4.7698000000000003E-3</c:v>
                </c:pt>
                <c:pt idx="560" formatCode="0.00E+00">
                  <c:v>4.8022300000000002E-3</c:v>
                </c:pt>
                <c:pt idx="561" formatCode="0.00E+00">
                  <c:v>4.7678900000000003E-3</c:v>
                </c:pt>
                <c:pt idx="562" formatCode="0.00E+00">
                  <c:v>4.72355E-3</c:v>
                </c:pt>
                <c:pt idx="563" formatCode="0.00E+00">
                  <c:v>4.7740899999999999E-3</c:v>
                </c:pt>
                <c:pt idx="564" formatCode="0.00E+00">
                  <c:v>4.7483400000000002E-3</c:v>
                </c:pt>
                <c:pt idx="565" formatCode="0.00E+00">
                  <c:v>4.7082900000000004E-3</c:v>
                </c:pt>
                <c:pt idx="566" formatCode="0.00E+00">
                  <c:v>4.7287900000000001E-3</c:v>
                </c:pt>
                <c:pt idx="567" formatCode="0.00E+00">
                  <c:v>4.77028E-3</c:v>
                </c:pt>
                <c:pt idx="568" formatCode="0.00E+00">
                  <c:v>4.7249800000000002E-3</c:v>
                </c:pt>
                <c:pt idx="569" formatCode="0.00E+00">
                  <c:v>4.7359500000000001E-3</c:v>
                </c:pt>
                <c:pt idx="570" formatCode="0.00E+00">
                  <c:v>4.7345199999999999E-3</c:v>
                </c:pt>
                <c:pt idx="571" formatCode="0.00E+00">
                  <c:v>4.7755200000000001E-3</c:v>
                </c:pt>
                <c:pt idx="572" formatCode="0.00E+00">
                  <c:v>4.7035200000000001E-3</c:v>
                </c:pt>
                <c:pt idx="573" formatCode="0.00E+00">
                  <c:v>4.6467799999999997E-3</c:v>
                </c:pt>
                <c:pt idx="574" formatCode="0.00E+00">
                  <c:v>4.6625099999999999E-3</c:v>
                </c:pt>
                <c:pt idx="575" formatCode="0.00E+00">
                  <c:v>4.7068600000000002E-3</c:v>
                </c:pt>
                <c:pt idx="576" formatCode="0.00E+00">
                  <c:v>4.6467799999999997E-3</c:v>
                </c:pt>
                <c:pt idx="577" formatCode="0.00E+00">
                  <c:v>4.6806299999999999E-3</c:v>
                </c:pt>
                <c:pt idx="578" formatCode="0.00E+00">
                  <c:v>4.6176899999999998E-3</c:v>
                </c:pt>
                <c:pt idx="579" formatCode="0.00E+00">
                  <c:v>4.6601300000000002E-3</c:v>
                </c:pt>
                <c:pt idx="580" formatCode="0.00E+00">
                  <c:v>4.6362900000000004E-3</c:v>
                </c:pt>
                <c:pt idx="581" formatCode="0.00E+00">
                  <c:v>4.5967100000000004E-3</c:v>
                </c:pt>
                <c:pt idx="582" formatCode="0.00E+00">
                  <c:v>4.6210299999999999E-3</c:v>
                </c:pt>
                <c:pt idx="583" formatCode="0.00E+00">
                  <c:v>4.6410599999999998E-3</c:v>
                </c:pt>
                <c:pt idx="584" formatCode="0.00E+00">
                  <c:v>4.6606099999999999E-3</c:v>
                </c:pt>
                <c:pt idx="585" formatCode="0.00E+00">
                  <c:v>4.6992300000000004E-3</c:v>
                </c:pt>
                <c:pt idx="586" formatCode="0.00E+00">
                  <c:v>4.6577500000000004E-3</c:v>
                </c:pt>
                <c:pt idx="587" formatCode="0.00E+00">
                  <c:v>4.5943299999999998E-3</c:v>
                </c:pt>
                <c:pt idx="588" formatCode="0.00E+00">
                  <c:v>4.6348600000000002E-3</c:v>
                </c:pt>
                <c:pt idx="589" formatCode="0.00E+00">
                  <c:v>4.6505899999999996E-3</c:v>
                </c:pt>
                <c:pt idx="590" formatCode="0.00E+00">
                  <c:v>4.63533E-3</c:v>
                </c:pt>
                <c:pt idx="591" formatCode="0.00E+00">
                  <c:v>4.6162599999999996E-3</c:v>
                </c:pt>
                <c:pt idx="592" formatCode="0.00E+00">
                  <c:v>4.5738200000000001E-3</c:v>
                </c:pt>
                <c:pt idx="593" formatCode="0.00E+00">
                  <c:v>4.6043400000000002E-3</c:v>
                </c:pt>
                <c:pt idx="594" formatCode="0.00E+00">
                  <c:v>4.6019600000000004E-3</c:v>
                </c:pt>
                <c:pt idx="595" formatCode="0.00E+00">
                  <c:v>4.5499800000000003E-3</c:v>
                </c:pt>
                <c:pt idx="596" formatCode="0.00E+00">
                  <c:v>4.6401000000000003E-3</c:v>
                </c:pt>
                <c:pt idx="597" formatCode="0.00E+00">
                  <c:v>4.5766799999999996E-3</c:v>
                </c:pt>
                <c:pt idx="598" formatCode="0.00E+00">
                  <c:v>4.5890799999999997E-3</c:v>
                </c:pt>
                <c:pt idx="599" formatCode="0.00E+00">
                  <c:v>4.5356800000000003E-3</c:v>
                </c:pt>
                <c:pt idx="600" formatCode="0.00E+00">
                  <c:v>4.6634700000000003E-3</c:v>
                </c:pt>
                <c:pt idx="601" formatCode="0.00E+00">
                  <c:v>4.4827499999999998E-3</c:v>
                </c:pt>
                <c:pt idx="602" formatCode="0.00E+00">
                  <c:v>4.54521E-3</c:v>
                </c:pt>
                <c:pt idx="603" formatCode="0.00E+00">
                  <c:v>4.5256599999999999E-3</c:v>
                </c:pt>
                <c:pt idx="604" formatCode="0.00E+00">
                  <c:v>4.4388800000000001E-3</c:v>
                </c:pt>
                <c:pt idx="605" formatCode="0.00E+00">
                  <c:v>4.4937099999999997E-3</c:v>
                </c:pt>
                <c:pt idx="606" formatCode="0.00E+00">
                  <c:v>4.4713000000000001E-3</c:v>
                </c:pt>
                <c:pt idx="607" formatCode="0.00E+00">
                  <c:v>4.5137399999999996E-3</c:v>
                </c:pt>
                <c:pt idx="608" formatCode="0.00E+00">
                  <c:v>4.40311E-3</c:v>
                </c:pt>
                <c:pt idx="609" formatCode="0.00E+00">
                  <c:v>4.5647600000000002E-3</c:v>
                </c:pt>
                <c:pt idx="610" formatCode="0.00E+00">
                  <c:v>4.4078800000000003E-3</c:v>
                </c:pt>
                <c:pt idx="611" formatCode="0.00E+00">
                  <c:v>4.3711699999999997E-3</c:v>
                </c:pt>
                <c:pt idx="612" formatCode="0.00E+00">
                  <c:v>4.4097900000000002E-3</c:v>
                </c:pt>
                <c:pt idx="613" formatCode="0.00E+00">
                  <c:v>4.4050199999999999E-3</c:v>
                </c:pt>
                <c:pt idx="614" formatCode="0.00E+00">
                  <c:v>4.4260000000000002E-3</c:v>
                </c:pt>
                <c:pt idx="615" formatCode="0.00E+00">
                  <c:v>4.3163300000000002E-3</c:v>
                </c:pt>
                <c:pt idx="616" formatCode="0.00E+00">
                  <c:v>4.3869E-3</c:v>
                </c:pt>
                <c:pt idx="617" formatCode="0.00E+00">
                  <c:v>4.28247E-3</c:v>
                </c:pt>
                <c:pt idx="618" formatCode="0.00E+00">
                  <c:v>4.3077499999999999E-3</c:v>
                </c:pt>
                <c:pt idx="619" formatCode="0.00E+00">
                  <c:v>4.2905799999999996E-3</c:v>
                </c:pt>
                <c:pt idx="620" formatCode="0.00E+00">
                  <c:v>4.3001200000000002E-3</c:v>
                </c:pt>
                <c:pt idx="621" formatCode="0.00E+00">
                  <c:v>4.2243000000000003E-3</c:v>
                </c:pt>
                <c:pt idx="622" formatCode="0.00E+00">
                  <c:v>4.2495700000000003E-3</c:v>
                </c:pt>
                <c:pt idx="623" formatCode="0.00E+00">
                  <c:v>4.2567300000000002E-3</c:v>
                </c:pt>
                <c:pt idx="624" formatCode="0.00E+00">
                  <c:v>4.2276400000000004E-3</c:v>
                </c:pt>
                <c:pt idx="625" formatCode="0.00E+00">
                  <c:v>4.3010699999999997E-3</c:v>
                </c:pt>
                <c:pt idx="626" formatCode="0.00E+00">
                  <c:v>4.18711E-3</c:v>
                </c:pt>
                <c:pt idx="627" formatCode="0.00E+00">
                  <c:v>4.2657900000000002E-3</c:v>
                </c:pt>
                <c:pt idx="628" formatCode="0.00E+00">
                  <c:v>4.1976000000000001E-3</c:v>
                </c:pt>
                <c:pt idx="629" formatCode="0.00E+00">
                  <c:v>4.1160600000000004E-3</c:v>
                </c:pt>
                <c:pt idx="630" formatCode="0.00E+00">
                  <c:v>4.1794800000000002E-3</c:v>
                </c:pt>
                <c:pt idx="631" formatCode="0.00E+00">
                  <c:v>4.21953E-3</c:v>
                </c:pt>
                <c:pt idx="632" formatCode="0.00E+00">
                  <c:v>4.1489600000000001E-3</c:v>
                </c:pt>
                <c:pt idx="633" formatCode="0.00E+00">
                  <c:v>4.0955499999999999E-3</c:v>
                </c:pt>
                <c:pt idx="634" formatCode="0.00E+00">
                  <c:v>4.0869699999999997E-3</c:v>
                </c:pt>
                <c:pt idx="635" formatCode="0.00E+00">
                  <c:v>3.9992300000000003E-3</c:v>
                </c:pt>
                <c:pt idx="636" formatCode="0.00E+00">
                  <c:v>4.1089100000000003E-3</c:v>
                </c:pt>
                <c:pt idx="637" formatCode="0.00E+00">
                  <c:v>4.1284599999999996E-3</c:v>
                </c:pt>
                <c:pt idx="638" formatCode="0.00E+00">
                  <c:v>4.1127200000000003E-3</c:v>
                </c:pt>
                <c:pt idx="639" formatCode="0.00E+00">
                  <c:v>4.0431E-3</c:v>
                </c:pt>
                <c:pt idx="640" formatCode="0.00E+00">
                  <c:v>4.09174E-3</c:v>
                </c:pt>
                <c:pt idx="641" formatCode="0.00E+00">
                  <c:v>4.03595E-3</c:v>
                </c:pt>
                <c:pt idx="642" formatCode="0.00E+00">
                  <c:v>4.0850599999999997E-3</c:v>
                </c:pt>
                <c:pt idx="643" formatCode="0.00E+00">
                  <c:v>3.9978000000000001E-3</c:v>
                </c:pt>
                <c:pt idx="644" formatCode="0.00E+00">
                  <c:v>4.0006599999999996E-3</c:v>
                </c:pt>
                <c:pt idx="645" formatCode="0.00E+00">
                  <c:v>3.94058E-3</c:v>
                </c:pt>
                <c:pt idx="646" formatCode="0.00E+00">
                  <c:v>4.0707599999999997E-3</c:v>
                </c:pt>
                <c:pt idx="647" formatCode="0.00E+00">
                  <c:v>4.0054299999999999E-3</c:v>
                </c:pt>
                <c:pt idx="648" formatCode="0.00E+00">
                  <c:v>3.97635E-3</c:v>
                </c:pt>
                <c:pt idx="649" formatCode="0.00E+00">
                  <c:v>3.9954200000000004E-3</c:v>
                </c:pt>
                <c:pt idx="650" formatCode="0.00E+00">
                  <c:v>3.9248499999999997E-3</c:v>
                </c:pt>
                <c:pt idx="651" formatCode="0.00E+00">
                  <c:v>3.9677599999999999E-3</c:v>
                </c:pt>
                <c:pt idx="652" formatCode="0.00E+00">
                  <c:v>3.9429699999999996E-3</c:v>
                </c:pt>
                <c:pt idx="653" formatCode="0.00E+00">
                  <c:v>3.9987599999999996E-3</c:v>
                </c:pt>
                <c:pt idx="654" formatCode="0.00E+00">
                  <c:v>3.9606099999999998E-3</c:v>
                </c:pt>
                <c:pt idx="655" formatCode="0.00E+00">
                  <c:v>3.92056E-3</c:v>
                </c:pt>
                <c:pt idx="656" formatCode="0.00E+00">
                  <c:v>3.9992300000000003E-3</c:v>
                </c:pt>
                <c:pt idx="657" formatCode="0.00E+00">
                  <c:v>4.0121100000000002E-3</c:v>
                </c:pt>
                <c:pt idx="658" formatCode="0.00E+00">
                  <c:v>3.97635E-3</c:v>
                </c:pt>
                <c:pt idx="659" formatCode="0.00E+00">
                  <c:v>4.0144899999999999E-3</c:v>
                </c:pt>
                <c:pt idx="660" formatCode="0.00E+00">
                  <c:v>3.9291400000000002E-3</c:v>
                </c:pt>
                <c:pt idx="661" formatCode="0.00E+00">
                  <c:v>3.8943300000000001E-3</c:v>
                </c:pt>
                <c:pt idx="662" formatCode="0.00E+00">
                  <c:v>4.0092499999999998E-3</c:v>
                </c:pt>
                <c:pt idx="663" formatCode="0.00E+00">
                  <c:v>4.0216399999999999E-3</c:v>
                </c:pt>
                <c:pt idx="664" formatCode="0.00E+00">
                  <c:v>3.9448699999999996E-3</c:v>
                </c:pt>
                <c:pt idx="665" formatCode="0.00E+00">
                  <c:v>4.0226000000000003E-3</c:v>
                </c:pt>
                <c:pt idx="666" formatCode="0.00E+00">
                  <c:v>3.9672900000000001E-3</c:v>
                </c:pt>
                <c:pt idx="667" formatCode="0.00E+00">
                  <c:v>4.0378599999999999E-3</c:v>
                </c:pt>
                <c:pt idx="668" formatCode="0.00E+00">
                  <c:v>3.9920800000000003E-3</c:v>
                </c:pt>
                <c:pt idx="669" formatCode="0.00E+00">
                  <c:v>4.0054299999999999E-3</c:v>
                </c:pt>
                <c:pt idx="670" formatCode="0.00E+00">
                  <c:v>3.9982799999999999E-3</c:v>
                </c:pt>
                <c:pt idx="671" formatCode="0.00E+00">
                  <c:v>3.9629899999999996E-3</c:v>
                </c:pt>
                <c:pt idx="672" formatCode="0.00E+00">
                  <c:v>4.0421500000000004E-3</c:v>
                </c:pt>
                <c:pt idx="673" formatCode="0.00E+00">
                  <c:v>4.0183099999999998E-3</c:v>
                </c:pt>
                <c:pt idx="674" formatCode="0.00E+00">
                  <c:v>4.0187799999999996E-3</c:v>
                </c:pt>
                <c:pt idx="675" formatCode="0.00E+00">
                  <c:v>3.9801599999999999E-3</c:v>
                </c:pt>
                <c:pt idx="676" formatCode="0.00E+00">
                  <c:v>3.9334299999999999E-3</c:v>
                </c:pt>
                <c:pt idx="677" formatCode="0.00E+00">
                  <c:v>4.0631299999999999E-3</c:v>
                </c:pt>
                <c:pt idx="678" formatCode="0.00E+00">
                  <c:v>3.9796800000000002E-3</c:v>
                </c:pt>
                <c:pt idx="679" formatCode="0.00E+00">
                  <c:v>3.9939900000000002E-3</c:v>
                </c:pt>
                <c:pt idx="680" formatCode="0.00E+00">
                  <c:v>4.0078199999999996E-3</c:v>
                </c:pt>
                <c:pt idx="681" formatCode="0.00E+00">
                  <c:v>4.0025700000000004E-3</c:v>
                </c:pt>
                <c:pt idx="682" formatCode="0.00E+00">
                  <c:v>3.97635E-3</c:v>
                </c:pt>
                <c:pt idx="683" formatCode="0.00E+00">
                  <c:v>4.0197399999999999E-3</c:v>
                </c:pt>
                <c:pt idx="684" formatCode="0.00E+00">
                  <c:v>3.9105399999999997E-3</c:v>
                </c:pt>
                <c:pt idx="685" formatCode="0.00E+00">
                  <c:v>4.0183099999999998E-3</c:v>
                </c:pt>
                <c:pt idx="686" formatCode="0.00E+00">
                  <c:v>3.9877899999999997E-3</c:v>
                </c:pt>
                <c:pt idx="687" formatCode="0.00E+00">
                  <c:v>3.9777800000000002E-3</c:v>
                </c:pt>
                <c:pt idx="688" formatCode="0.00E+00">
                  <c:v>3.9339099999999997E-3</c:v>
                </c:pt>
                <c:pt idx="689" formatCode="0.00E+00">
                  <c:v>4.0254599999999998E-3</c:v>
                </c:pt>
                <c:pt idx="690" formatCode="0.00E+00">
                  <c:v>3.9911299999999999E-3</c:v>
                </c:pt>
                <c:pt idx="691" formatCode="0.00E+00">
                  <c:v>3.9787299999999998E-3</c:v>
                </c:pt>
                <c:pt idx="692" formatCode="0.00E+00">
                  <c:v>3.9472600000000002E-3</c:v>
                </c:pt>
                <c:pt idx="693" formatCode="0.00E+00">
                  <c:v>3.91531E-3</c:v>
                </c:pt>
                <c:pt idx="694" formatCode="0.00E+00">
                  <c:v>4.06647E-3</c:v>
                </c:pt>
                <c:pt idx="695" formatCode="0.00E+00">
                  <c:v>3.9258000000000001E-3</c:v>
                </c:pt>
                <c:pt idx="696" formatCode="0.00E+00">
                  <c:v>3.9462999999999998E-3</c:v>
                </c:pt>
                <c:pt idx="697" formatCode="0.00E+00">
                  <c:v>3.9658499999999999E-3</c:v>
                </c:pt>
                <c:pt idx="698" formatCode="0.00E+00">
                  <c:v>3.9610899999999996E-3</c:v>
                </c:pt>
                <c:pt idx="699" formatCode="0.00E+00">
                  <c:v>3.94583E-3</c:v>
                </c:pt>
                <c:pt idx="700" formatCode="0.00E+00">
                  <c:v>3.9658499999999999E-3</c:v>
                </c:pt>
                <c:pt idx="701" formatCode="0.00E+00">
                  <c:v>3.82614E-3</c:v>
                </c:pt>
                <c:pt idx="702" formatCode="0.00E+00">
                  <c:v>3.8609500000000001E-3</c:v>
                </c:pt>
                <c:pt idx="703" formatCode="0.00E+00">
                  <c:v>3.78466E-3</c:v>
                </c:pt>
                <c:pt idx="704" formatCode="0.00E+00">
                  <c:v>3.85761E-3</c:v>
                </c:pt>
                <c:pt idx="705" formatCode="0.00E+00">
                  <c:v>3.85761E-3</c:v>
                </c:pt>
                <c:pt idx="706" formatCode="0.00E+00">
                  <c:v>3.7431700000000001E-3</c:v>
                </c:pt>
                <c:pt idx="707" formatCode="0.00E+00">
                  <c:v>3.7393600000000002E-3</c:v>
                </c:pt>
                <c:pt idx="708" formatCode="0.00E+00">
                  <c:v>3.8084999999999998E-3</c:v>
                </c:pt>
                <c:pt idx="709" formatCode="0.00E+00">
                  <c:v>3.6926300000000001E-3</c:v>
                </c:pt>
                <c:pt idx="710" formatCode="0.00E+00">
                  <c:v>3.64876E-3</c:v>
                </c:pt>
                <c:pt idx="711" formatCode="0.00E+00">
                  <c:v>3.7383999999999998E-3</c:v>
                </c:pt>
                <c:pt idx="712" formatCode="0.00E+00">
                  <c:v>3.58772E-3</c:v>
                </c:pt>
                <c:pt idx="713" formatCode="0.00E+00">
                  <c:v>3.6964400000000001E-3</c:v>
                </c:pt>
                <c:pt idx="714" formatCode="0.00E+00">
                  <c:v>3.5095199999999999E-3</c:v>
                </c:pt>
                <c:pt idx="715" formatCode="0.00E+00">
                  <c:v>3.6702200000000001E-3</c:v>
                </c:pt>
                <c:pt idx="716" formatCode="0.00E+00">
                  <c:v>3.57151E-3</c:v>
                </c:pt>
                <c:pt idx="717" formatCode="0.00E+00">
                  <c:v>3.6273E-3</c:v>
                </c:pt>
                <c:pt idx="718" formatCode="0.00E+00">
                  <c:v>3.4246400000000001E-3</c:v>
                </c:pt>
                <c:pt idx="719" formatCode="0.00E+00">
                  <c:v>3.60298E-3</c:v>
                </c:pt>
                <c:pt idx="720" formatCode="0.00E+00">
                  <c:v>3.4441900000000002E-3</c:v>
                </c:pt>
                <c:pt idx="721" formatCode="0.00E+00">
                  <c:v>3.6320699999999998E-3</c:v>
                </c:pt>
                <c:pt idx="722" formatCode="0.00E+00">
                  <c:v>3.6988300000000002E-3</c:v>
                </c:pt>
                <c:pt idx="723" formatCode="0.00E+00">
                  <c:v>3.71456E-3</c:v>
                </c:pt>
                <c:pt idx="724" formatCode="0.00E+00">
                  <c:v>3.8084999999999998E-3</c:v>
                </c:pt>
                <c:pt idx="725" formatCode="0.00E+00">
                  <c:v>3.7317299999999999E-3</c:v>
                </c:pt>
                <c:pt idx="726" formatCode="0.00E+00">
                  <c:v>3.7260100000000001E-3</c:v>
                </c:pt>
                <c:pt idx="727" formatCode="0.00E+00">
                  <c:v>3.7269600000000001E-3</c:v>
                </c:pt>
                <c:pt idx="728" formatCode="0.00E+00">
                  <c:v>3.6878599999999998E-3</c:v>
                </c:pt>
                <c:pt idx="729" formatCode="0.00E+00">
                  <c:v>3.7498499999999999E-3</c:v>
                </c:pt>
                <c:pt idx="730" formatCode="0.00E+00">
                  <c:v>3.92246E-3</c:v>
                </c:pt>
                <c:pt idx="731" formatCode="0.00E+00">
                  <c:v>3.5967799999999999E-3</c:v>
                </c:pt>
                <c:pt idx="732" formatCode="0.00E+00">
                  <c:v>3.70836E-3</c:v>
                </c:pt>
                <c:pt idx="733" formatCode="0.00E+00">
                  <c:v>3.65782E-3</c:v>
                </c:pt>
                <c:pt idx="734" formatCode="0.00E+00">
                  <c:v>3.7121799999999998E-3</c:v>
                </c:pt>
                <c:pt idx="735" formatCode="0.00E+00">
                  <c:v>3.6735499999999998E-3</c:v>
                </c:pt>
                <c:pt idx="736" formatCode="0.00E+00">
                  <c:v>3.7660599999999999E-3</c:v>
                </c:pt>
                <c:pt idx="737" formatCode="0.00E+00">
                  <c:v>3.64161E-3</c:v>
                </c:pt>
                <c:pt idx="738" formatCode="0.00E+00">
                  <c:v>3.5366999999999998E-3</c:v>
                </c:pt>
                <c:pt idx="739" formatCode="0.00E+00">
                  <c:v>3.6692600000000001E-3</c:v>
                </c:pt>
                <c:pt idx="740" formatCode="0.00E+00">
                  <c:v>3.5986899999999999E-3</c:v>
                </c:pt>
                <c:pt idx="741" formatCode="0.00E+00">
                  <c:v>3.5333600000000001E-3</c:v>
                </c:pt>
                <c:pt idx="742" formatCode="0.00E+00">
                  <c:v>3.5905799999999999E-3</c:v>
                </c:pt>
                <c:pt idx="743" formatCode="0.00E+00">
                  <c:v>3.6215800000000001E-3</c:v>
                </c:pt>
                <c:pt idx="744" formatCode="0.00E+00">
                  <c:v>3.5800900000000002E-3</c:v>
                </c:pt>
                <c:pt idx="745" formatCode="0.00E+00">
                  <c:v>3.51477E-3</c:v>
                </c:pt>
                <c:pt idx="746" formatCode="0.00E+00">
                  <c:v>3.5653099999999999E-3</c:v>
                </c:pt>
                <c:pt idx="747" formatCode="0.00E+00">
                  <c:v>3.5400399999999999E-3</c:v>
                </c:pt>
                <c:pt idx="748" formatCode="0.00E+00">
                  <c:v>3.4961699999999998E-3</c:v>
                </c:pt>
                <c:pt idx="749" formatCode="0.00E+00">
                  <c:v>3.4050899999999999E-3</c:v>
                </c:pt>
                <c:pt idx="750" formatCode="0.00E+00">
                  <c:v>3.4928300000000002E-3</c:v>
                </c:pt>
                <c:pt idx="751" formatCode="0.00E+00">
                  <c:v>3.5052299999999998E-3</c:v>
                </c:pt>
                <c:pt idx="752" formatCode="0.00E+00">
                  <c:v>3.4117700000000002E-3</c:v>
                </c:pt>
                <c:pt idx="753" formatCode="0.00E+00">
                  <c:v>3.52812E-3</c:v>
                </c:pt>
                <c:pt idx="754" formatCode="0.00E+00">
                  <c:v>3.4007999999999998E-3</c:v>
                </c:pt>
                <c:pt idx="755" formatCode="0.00E+00">
                  <c:v>3.3593199999999998E-3</c:v>
                </c:pt>
                <c:pt idx="756" formatCode="0.00E+00">
                  <c:v>3.3087699999999999E-3</c:v>
                </c:pt>
                <c:pt idx="757" formatCode="0.00E+00">
                  <c:v>3.45612E-3</c:v>
                </c:pt>
                <c:pt idx="758" formatCode="0.00E+00">
                  <c:v>3.3774400000000002E-3</c:v>
                </c:pt>
                <c:pt idx="759" formatCode="0.00E+00">
                  <c:v>3.4470600000000001E-3</c:v>
                </c:pt>
                <c:pt idx="760" formatCode="0.00E+00">
                  <c:v>3.3407200000000001E-3</c:v>
                </c:pt>
                <c:pt idx="761" formatCode="0.00E+00">
                  <c:v>3.28159E-3</c:v>
                </c:pt>
                <c:pt idx="762" formatCode="0.00E+00">
                  <c:v>3.3421499999999999E-3</c:v>
                </c:pt>
                <c:pt idx="763" formatCode="0.00E+00">
                  <c:v>3.3340499999999999E-3</c:v>
                </c:pt>
                <c:pt idx="764" formatCode="0.00E+00">
                  <c:v>3.2343900000000002E-3</c:v>
                </c:pt>
                <c:pt idx="765" formatCode="0.00E+00">
                  <c:v>3.5696E-3</c:v>
                </c:pt>
                <c:pt idx="766" formatCode="0.00E+00">
                  <c:v>3.2072099999999998E-3</c:v>
                </c:pt>
                <c:pt idx="767" formatCode="0.00E+00">
                  <c:v>3.2687200000000001E-3</c:v>
                </c:pt>
                <c:pt idx="768" formatCode="0.00E+00">
                  <c:v>3.19433E-3</c:v>
                </c:pt>
                <c:pt idx="769" formatCode="0.00E+00">
                  <c:v>3.2973299999999998E-3</c:v>
                </c:pt>
                <c:pt idx="770" formatCode="0.00E+00">
                  <c:v>3.1695400000000002E-3</c:v>
                </c:pt>
                <c:pt idx="771" formatCode="0.00E+00">
                  <c:v>3.2534600000000001E-3</c:v>
                </c:pt>
                <c:pt idx="772" formatCode="0.00E+00">
                  <c:v>3.2935099999999999E-3</c:v>
                </c:pt>
                <c:pt idx="773" formatCode="0.00E+00">
                  <c:v>3.2134099999999999E-3</c:v>
                </c:pt>
                <c:pt idx="774" formatCode="0.00E+00">
                  <c:v>3.2405899999999998E-3</c:v>
                </c:pt>
                <c:pt idx="775" formatCode="0.00E+00">
                  <c:v>3.1909899999999999E-3</c:v>
                </c:pt>
                <c:pt idx="776" formatCode="0.00E+00">
                  <c:v>3.3187899999999998E-3</c:v>
                </c:pt>
                <c:pt idx="777" formatCode="0.00E+00">
                  <c:v>3.2091099999999998E-3</c:v>
                </c:pt>
                <c:pt idx="778" formatCode="0.00E+00">
                  <c:v>3.2544100000000001E-3</c:v>
                </c:pt>
                <c:pt idx="779" formatCode="0.00E+00">
                  <c:v>3.1924200000000001E-3</c:v>
                </c:pt>
                <c:pt idx="780" formatCode="0.00E+00">
                  <c:v>3.3164000000000002E-3</c:v>
                </c:pt>
                <c:pt idx="781" formatCode="0.00E+00">
                  <c:v>3.0193300000000002E-3</c:v>
                </c:pt>
                <c:pt idx="782" formatCode="0.00E+00">
                  <c:v>3.2215099999999999E-3</c:v>
                </c:pt>
                <c:pt idx="783" formatCode="0.00E+00">
                  <c:v>2.97022E-3</c:v>
                </c:pt>
                <c:pt idx="784" formatCode="0.00E+00">
                  <c:v>3.2777800000000001E-3</c:v>
                </c:pt>
                <c:pt idx="785" formatCode="0.00E+00">
                  <c:v>3.1390200000000002E-3</c:v>
                </c:pt>
                <c:pt idx="786" formatCode="0.00E+00">
                  <c:v>3.3574099999999999E-3</c:v>
                </c:pt>
                <c:pt idx="787" formatCode="0.00E+00">
                  <c:v>3.28064E-3</c:v>
                </c:pt>
                <c:pt idx="788" formatCode="0.00E+00">
                  <c:v>3.2553700000000001E-3</c:v>
                </c:pt>
                <c:pt idx="789" formatCode="0.00E+00">
                  <c:v>3.3621800000000002E-3</c:v>
                </c:pt>
                <c:pt idx="790" formatCode="0.00E+00">
                  <c:v>3.3154500000000002E-3</c:v>
                </c:pt>
                <c:pt idx="791" formatCode="0.00E+00">
                  <c:v>3.2877900000000001E-3</c:v>
                </c:pt>
                <c:pt idx="792" formatCode="0.00E+00">
                  <c:v>3.2114999999999999E-3</c:v>
                </c:pt>
                <c:pt idx="793" formatCode="0.00E+00">
                  <c:v>3.10421E-3</c:v>
                </c:pt>
                <c:pt idx="794" formatCode="0.00E+00">
                  <c:v>3.22866E-3</c:v>
                </c:pt>
                <c:pt idx="795" formatCode="0.00E+00">
                  <c:v>3.1962399999999999E-3</c:v>
                </c:pt>
                <c:pt idx="796" formatCode="0.00E+00">
                  <c:v>3.1356800000000001E-3</c:v>
                </c:pt>
                <c:pt idx="797" formatCode="0.00E+00">
                  <c:v>3.3021000000000001E-3</c:v>
                </c:pt>
                <c:pt idx="798" formatCode="0.00E+00">
                  <c:v>3.1518900000000001E-3</c:v>
                </c:pt>
                <c:pt idx="799" formatCode="0.00E+00">
                  <c:v>3.4151099999999998E-3</c:v>
                </c:pt>
                <c:pt idx="800" formatCode="0.00E+00">
                  <c:v>2.8896299999999998E-3</c:v>
                </c:pt>
                <c:pt idx="801" formatCode="0.00E+00">
                  <c:v>3.45707E-3</c:v>
                </c:pt>
                <c:pt idx="802" formatCode="0.00E+00">
                  <c:v>2.9497099999999999E-3</c:v>
                </c:pt>
                <c:pt idx="803" formatCode="0.00E+00">
                  <c:v>3.088E-3</c:v>
                </c:pt>
                <c:pt idx="804" formatCode="0.00E+00">
                  <c:v>2.8529200000000001E-3</c:v>
                </c:pt>
                <c:pt idx="805" formatCode="0.00E+00">
                  <c:v>3.3907899999999999E-3</c:v>
                </c:pt>
                <c:pt idx="806" formatCode="0.00E+00">
                  <c:v>2.8023700000000002E-3</c:v>
                </c:pt>
                <c:pt idx="807" formatCode="0.00E+00">
                  <c:v>3.2930400000000001E-3</c:v>
                </c:pt>
                <c:pt idx="808" formatCode="0.00E+00">
                  <c:v>2.6788699999999999E-3</c:v>
                </c:pt>
                <c:pt idx="809" formatCode="0.00E+00">
                  <c:v>3.26538E-3</c:v>
                </c:pt>
                <c:pt idx="810" formatCode="0.00E+00">
                  <c:v>2.7728100000000001E-3</c:v>
                </c:pt>
                <c:pt idx="811" formatCode="0.00E+00">
                  <c:v>3.2205599999999999E-3</c:v>
                </c:pt>
                <c:pt idx="812" formatCode="0.00E+00">
                  <c:v>2.81715E-3</c:v>
                </c:pt>
                <c:pt idx="813" formatCode="0.00E+00">
                  <c:v>2.7442E-3</c:v>
                </c:pt>
                <c:pt idx="814" formatCode="0.00E+00">
                  <c:v>2.7723299999999999E-3</c:v>
                </c:pt>
                <c:pt idx="815" formatCode="0.00E+00">
                  <c:v>2.5172200000000001E-3</c:v>
                </c:pt>
                <c:pt idx="816" formatCode="0.00E+00">
                  <c:v>2.5672899999999998E-3</c:v>
                </c:pt>
                <c:pt idx="817" formatCode="0.00E+00">
                  <c:v>2.6917500000000001E-3</c:v>
                </c:pt>
                <c:pt idx="818" formatCode="0.00E+00">
                  <c:v>2.4209000000000001E-3</c:v>
                </c:pt>
                <c:pt idx="819" formatCode="0.00E+00">
                  <c:v>2.6083E-3</c:v>
                </c:pt>
                <c:pt idx="820" formatCode="0.00E+00">
                  <c:v>2.6783900000000001E-3</c:v>
                </c:pt>
                <c:pt idx="821" formatCode="0.00E+00">
                  <c:v>2.1910699999999998E-3</c:v>
                </c:pt>
                <c:pt idx="822" formatCode="0.00E+00">
                  <c:v>2.5501299999999998E-3</c:v>
                </c:pt>
                <c:pt idx="823" formatCode="0.00E+00">
                  <c:v>1.95217E-3</c:v>
                </c:pt>
                <c:pt idx="824" formatCode="0.00E+00">
                  <c:v>2.7155899999999999E-3</c:v>
                </c:pt>
                <c:pt idx="825" formatCode="0.00E+00">
                  <c:v>2.24829E-3</c:v>
                </c:pt>
                <c:pt idx="826" formatCode="0.00E+00">
                  <c:v>2.2602099999999999E-3</c:v>
                </c:pt>
                <c:pt idx="827" formatCode="0.00E+00">
                  <c:v>1.94502E-3</c:v>
                </c:pt>
                <c:pt idx="828" formatCode="0.00E+00">
                  <c:v>2.3336400000000001E-3</c:v>
                </c:pt>
                <c:pt idx="829" formatCode="0.00E+00">
                  <c:v>2.0709000000000001E-3</c:v>
                </c:pt>
                <c:pt idx="830" formatCode="0.00E+00">
                  <c:v>2.58398E-3</c:v>
                </c:pt>
                <c:pt idx="831" formatCode="0.00E+00">
                  <c:v>1.71185E-3</c:v>
                </c:pt>
                <c:pt idx="832" formatCode="0.00E+00">
                  <c:v>2.1767599999999998E-3</c:v>
                </c:pt>
                <c:pt idx="833" formatCode="0.00E+00">
                  <c:v>1.76048E-3</c:v>
                </c:pt>
                <c:pt idx="834" formatCode="0.00E+00">
                  <c:v>1.7981500000000001E-3</c:v>
                </c:pt>
                <c:pt idx="835" formatCode="0.00E+00">
                  <c:v>1.0132800000000001E-3</c:v>
                </c:pt>
                <c:pt idx="836" formatCode="0.00E+00">
                  <c:v>1.6775099999999999E-3</c:v>
                </c:pt>
                <c:pt idx="837" formatCode="0.00E+00">
                  <c:v>1.58501E-3</c:v>
                </c:pt>
                <c:pt idx="838" formatCode="0.00E+00">
                  <c:v>1.76811E-3</c:v>
                </c:pt>
                <c:pt idx="839" formatCode="0.00E+00">
                  <c:v>1.30558E-3</c:v>
                </c:pt>
                <c:pt idx="840" formatCode="0.00E+00">
                  <c:v>1.6126599999999999E-3</c:v>
                </c:pt>
                <c:pt idx="841" formatCode="0.00E+00">
                  <c:v>1.4605499999999999E-3</c:v>
                </c:pt>
                <c:pt idx="842" formatCode="0.00E+00">
                  <c:v>1.1401199999999999E-3</c:v>
                </c:pt>
                <c:pt idx="843" formatCode="0.00E+00">
                  <c:v>1.30558E-3</c:v>
                </c:pt>
                <c:pt idx="844" formatCode="0.00E+00">
                  <c:v>7.2193099999999998E-4</c:v>
                </c:pt>
                <c:pt idx="845" formatCode="0.00E+00">
                  <c:v>1.0995899999999999E-3</c:v>
                </c:pt>
                <c:pt idx="846" formatCode="0.00E+00">
                  <c:v>1.53637E-3</c:v>
                </c:pt>
                <c:pt idx="847" formatCode="0.00E+00">
                  <c:v>1.1405899999999999E-3</c:v>
                </c:pt>
                <c:pt idx="848" formatCode="0.00E+00">
                  <c:v>8.7833400000000004E-4</c:v>
                </c:pt>
                <c:pt idx="849" formatCode="0.00E+00">
                  <c:v>3.2424899999999998E-4</c:v>
                </c:pt>
                <c:pt idx="850" formatCode="0.00E+00">
                  <c:v>5.7268100000000001E-4</c:v>
                </c:pt>
                <c:pt idx="851" formatCode="0.00E+00">
                  <c:v>9.9754300000000004E-4</c:v>
                </c:pt>
                <c:pt idx="852" formatCode="0.00E+00">
                  <c:v>-7.8678100000000001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B99-441A-8106-FC88D9CF62AF}"/>
            </c:ext>
          </c:extLst>
        </c:ser>
        <c:ser>
          <c:idx val="4"/>
          <c:order val="3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82</c:f>
              <c:numCache>
                <c:formatCode>General</c:formatCode>
                <c:ptCount val="68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</c:numCache>
            </c:numRef>
          </c:xVal>
          <c:yVal>
            <c:numRef>
              <c:f>Sheet5!$B$2:$B$817</c:f>
              <c:numCache>
                <c:formatCode>General</c:formatCode>
                <c:ptCount val="816"/>
                <c:pt idx="0">
                  <c:v>-0.30585499999999999</c:v>
                </c:pt>
                <c:pt idx="1">
                  <c:v>-0.38733099999999998</c:v>
                </c:pt>
                <c:pt idx="2">
                  <c:v>-0.88430500000000001</c:v>
                </c:pt>
                <c:pt idx="3">
                  <c:v>-0.50084799999999996</c:v>
                </c:pt>
                <c:pt idx="4">
                  <c:v>-0.76277399999999995</c:v>
                </c:pt>
                <c:pt idx="5">
                  <c:v>-0.28550999999999999</c:v>
                </c:pt>
                <c:pt idx="6">
                  <c:v>-1.01156</c:v>
                </c:pt>
                <c:pt idx="7">
                  <c:v>-0.15077399999999999</c:v>
                </c:pt>
                <c:pt idx="8">
                  <c:v>-0.70817600000000003</c:v>
                </c:pt>
                <c:pt idx="9">
                  <c:v>-1.4253</c:v>
                </c:pt>
                <c:pt idx="10">
                  <c:v>-0.99367899999999998</c:v>
                </c:pt>
                <c:pt idx="11">
                  <c:v>-0.72178600000000004</c:v>
                </c:pt>
                <c:pt idx="12">
                  <c:v>-0.63414899999999996</c:v>
                </c:pt>
                <c:pt idx="13">
                  <c:v>-1.2397</c:v>
                </c:pt>
                <c:pt idx="14">
                  <c:v>-0.75737900000000002</c:v>
                </c:pt>
                <c:pt idx="15">
                  <c:v>-0.64974600000000005</c:v>
                </c:pt>
                <c:pt idx="16">
                  <c:v>-1.38974</c:v>
                </c:pt>
                <c:pt idx="17">
                  <c:v>-0.28377999999999998</c:v>
                </c:pt>
                <c:pt idx="18" formatCode="0.00E+00">
                  <c:v>1.2373900000000001E-3</c:v>
                </c:pt>
                <c:pt idx="19">
                  <c:v>-0.68837800000000005</c:v>
                </c:pt>
                <c:pt idx="20">
                  <c:v>-0.63186900000000001</c:v>
                </c:pt>
                <c:pt idx="21">
                  <c:v>-0.440608</c:v>
                </c:pt>
                <c:pt idx="22">
                  <c:v>-0.44839000000000001</c:v>
                </c:pt>
                <c:pt idx="23">
                  <c:v>-1.31304</c:v>
                </c:pt>
                <c:pt idx="24">
                  <c:v>-0.74036299999999999</c:v>
                </c:pt>
                <c:pt idx="25">
                  <c:v>-0.24534</c:v>
                </c:pt>
                <c:pt idx="26">
                  <c:v>-0.57282100000000002</c:v>
                </c:pt>
                <c:pt idx="27">
                  <c:v>-0.38083099999999998</c:v>
                </c:pt>
                <c:pt idx="28">
                  <c:v>-0.62638099999999997</c:v>
                </c:pt>
                <c:pt idx="29">
                  <c:v>-1.11951</c:v>
                </c:pt>
                <c:pt idx="30">
                  <c:v>-0.179872</c:v>
                </c:pt>
                <c:pt idx="31" formatCode="0.00E+00">
                  <c:v>-6.11668E-2</c:v>
                </c:pt>
                <c:pt idx="32">
                  <c:v>-0.22984399999999999</c:v>
                </c:pt>
                <c:pt idx="33">
                  <c:v>-0.98433199999999998</c:v>
                </c:pt>
                <c:pt idx="34">
                  <c:v>-0.47590500000000002</c:v>
                </c:pt>
                <c:pt idx="35">
                  <c:v>-0.58440800000000004</c:v>
                </c:pt>
                <c:pt idx="36">
                  <c:v>-0.26097900000000002</c:v>
                </c:pt>
                <c:pt idx="37">
                  <c:v>-0.30706099999999997</c:v>
                </c:pt>
                <c:pt idx="38">
                  <c:v>-1.07317</c:v>
                </c:pt>
                <c:pt idx="39">
                  <c:v>-0.69861799999999996</c:v>
                </c:pt>
                <c:pt idx="40">
                  <c:v>-0.44889800000000002</c:v>
                </c:pt>
                <c:pt idx="41">
                  <c:v>-1.0399700000000001</c:v>
                </c:pt>
                <c:pt idx="42">
                  <c:v>-0.17161499999999999</c:v>
                </c:pt>
                <c:pt idx="43">
                  <c:v>-0.58018700000000001</c:v>
                </c:pt>
                <c:pt idx="44">
                  <c:v>-1.29924</c:v>
                </c:pt>
                <c:pt idx="45">
                  <c:v>-0.33899400000000002</c:v>
                </c:pt>
                <c:pt idx="46" formatCode="0.00E+00">
                  <c:v>-3.2458299999999999E-3</c:v>
                </c:pt>
                <c:pt idx="47">
                  <c:v>-1.07992</c:v>
                </c:pt>
                <c:pt idx="48">
                  <c:v>-0.32650200000000001</c:v>
                </c:pt>
                <c:pt idx="49">
                  <c:v>-0.29527999999999999</c:v>
                </c:pt>
                <c:pt idx="50">
                  <c:v>-0.32444000000000001</c:v>
                </c:pt>
                <c:pt idx="51">
                  <c:v>-0.39163399999999998</c:v>
                </c:pt>
                <c:pt idx="52">
                  <c:v>-0.14895800000000001</c:v>
                </c:pt>
                <c:pt idx="53">
                  <c:v>-1.16317</c:v>
                </c:pt>
                <c:pt idx="54">
                  <c:v>-0.42627700000000002</c:v>
                </c:pt>
                <c:pt idx="55">
                  <c:v>0.162713</c:v>
                </c:pt>
                <c:pt idx="56">
                  <c:v>-0.57628900000000005</c:v>
                </c:pt>
                <c:pt idx="57">
                  <c:v>0.44650299999999998</c:v>
                </c:pt>
                <c:pt idx="58">
                  <c:v>-0.40020800000000001</c:v>
                </c:pt>
                <c:pt idx="59">
                  <c:v>-0.60706800000000005</c:v>
                </c:pt>
                <c:pt idx="60">
                  <c:v>-0.21607899999999999</c:v>
                </c:pt>
                <c:pt idx="61" formatCode="0.00E+00">
                  <c:v>-6.4566100000000001E-2</c:v>
                </c:pt>
                <c:pt idx="62">
                  <c:v>-0.19836000000000001</c:v>
                </c:pt>
                <c:pt idx="63" formatCode="0.00E+00">
                  <c:v>9.3340400000000004E-2</c:v>
                </c:pt>
                <c:pt idx="64">
                  <c:v>-0.12474300000000001</c:v>
                </c:pt>
                <c:pt idx="65">
                  <c:v>-0.100703</c:v>
                </c:pt>
                <c:pt idx="66" formatCode="0.00E+00">
                  <c:v>4.5588999999999998E-2</c:v>
                </c:pt>
                <c:pt idx="67">
                  <c:v>0.73017399999999999</c:v>
                </c:pt>
                <c:pt idx="68">
                  <c:v>1.5121100000000001</c:v>
                </c:pt>
                <c:pt idx="69">
                  <c:v>1.9381299999999999</c:v>
                </c:pt>
                <c:pt idx="70">
                  <c:v>1.27827</c:v>
                </c:pt>
                <c:pt idx="71">
                  <c:v>1.8195300000000001</c:v>
                </c:pt>
                <c:pt idx="72">
                  <c:v>2.1186699999999998</c:v>
                </c:pt>
                <c:pt idx="73">
                  <c:v>2.2922600000000002</c:v>
                </c:pt>
                <c:pt idx="74">
                  <c:v>2.39954</c:v>
                </c:pt>
                <c:pt idx="75">
                  <c:v>2.26004</c:v>
                </c:pt>
                <c:pt idx="76">
                  <c:v>2.3315399999999999</c:v>
                </c:pt>
                <c:pt idx="77">
                  <c:v>2.1578200000000001</c:v>
                </c:pt>
                <c:pt idx="78">
                  <c:v>2.0261200000000001</c:v>
                </c:pt>
                <c:pt idx="79">
                  <c:v>2.2021700000000002</c:v>
                </c:pt>
                <c:pt idx="80">
                  <c:v>2.2199499999999999</c:v>
                </c:pt>
                <c:pt idx="81">
                  <c:v>2.03064</c:v>
                </c:pt>
                <c:pt idx="82">
                  <c:v>2.1998500000000001</c:v>
                </c:pt>
                <c:pt idx="83">
                  <c:v>2.2003699999999999</c:v>
                </c:pt>
                <c:pt idx="84">
                  <c:v>2.0591200000000001</c:v>
                </c:pt>
                <c:pt idx="85">
                  <c:v>2.13442</c:v>
                </c:pt>
                <c:pt idx="86">
                  <c:v>2.0740099999999999</c:v>
                </c:pt>
                <c:pt idx="87">
                  <c:v>2.1080999999999999</c:v>
                </c:pt>
                <c:pt idx="88">
                  <c:v>2.0451100000000002</c:v>
                </c:pt>
                <c:pt idx="89">
                  <c:v>2.1250800000000001</c:v>
                </c:pt>
                <c:pt idx="90">
                  <c:v>2.1194600000000001</c:v>
                </c:pt>
                <c:pt idx="91">
                  <c:v>2.02949</c:v>
                </c:pt>
                <c:pt idx="92">
                  <c:v>2.0642499999999999</c:v>
                </c:pt>
                <c:pt idx="93">
                  <c:v>1.98197</c:v>
                </c:pt>
                <c:pt idx="94">
                  <c:v>1.9796400000000001</c:v>
                </c:pt>
                <c:pt idx="95">
                  <c:v>1.9574199999999999</c:v>
                </c:pt>
                <c:pt idx="96">
                  <c:v>1.9059999999999999</c:v>
                </c:pt>
                <c:pt idx="97">
                  <c:v>1.9742999999999999</c:v>
                </c:pt>
                <c:pt idx="98">
                  <c:v>1.8912599999999999</c:v>
                </c:pt>
                <c:pt idx="99">
                  <c:v>1.8387899999999999</c:v>
                </c:pt>
                <c:pt idx="100">
                  <c:v>1.8726499999999999</c:v>
                </c:pt>
                <c:pt idx="101">
                  <c:v>1.7881100000000001</c:v>
                </c:pt>
                <c:pt idx="102">
                  <c:v>1.7661899999999999</c:v>
                </c:pt>
                <c:pt idx="103">
                  <c:v>1.7148300000000001</c:v>
                </c:pt>
                <c:pt idx="104">
                  <c:v>1.7173400000000001</c:v>
                </c:pt>
                <c:pt idx="105">
                  <c:v>1.67628</c:v>
                </c:pt>
                <c:pt idx="106">
                  <c:v>1.63504</c:v>
                </c:pt>
                <c:pt idx="107">
                  <c:v>1.6131500000000001</c:v>
                </c:pt>
                <c:pt idx="108">
                  <c:v>1.57562</c:v>
                </c:pt>
                <c:pt idx="109">
                  <c:v>1.5523899999999999</c:v>
                </c:pt>
                <c:pt idx="110">
                  <c:v>1.49912</c:v>
                </c:pt>
                <c:pt idx="111">
                  <c:v>1.4870099999999999</c:v>
                </c:pt>
                <c:pt idx="112">
                  <c:v>1.44736</c:v>
                </c:pt>
                <c:pt idx="113">
                  <c:v>1.43851</c:v>
                </c:pt>
                <c:pt idx="114">
                  <c:v>1.4254599999999999</c:v>
                </c:pt>
                <c:pt idx="115">
                  <c:v>1.3875900000000001</c:v>
                </c:pt>
                <c:pt idx="116">
                  <c:v>1.3696900000000001</c:v>
                </c:pt>
                <c:pt idx="117">
                  <c:v>1.36619</c:v>
                </c:pt>
                <c:pt idx="118">
                  <c:v>1.34294</c:v>
                </c:pt>
                <c:pt idx="119">
                  <c:v>1.34196</c:v>
                </c:pt>
                <c:pt idx="120">
                  <c:v>1.3142199999999999</c:v>
                </c:pt>
                <c:pt idx="121">
                  <c:v>1.3017799999999999</c:v>
                </c:pt>
                <c:pt idx="122">
                  <c:v>1.2869999999999999</c:v>
                </c:pt>
                <c:pt idx="123">
                  <c:v>1.2600899999999999</c:v>
                </c:pt>
                <c:pt idx="124">
                  <c:v>1.25735</c:v>
                </c:pt>
                <c:pt idx="125">
                  <c:v>1.2450399999999999</c:v>
                </c:pt>
                <c:pt idx="126">
                  <c:v>1.22071</c:v>
                </c:pt>
                <c:pt idx="127">
                  <c:v>1.2193099999999999</c:v>
                </c:pt>
                <c:pt idx="128">
                  <c:v>1.19573</c:v>
                </c:pt>
                <c:pt idx="129">
                  <c:v>1.17767</c:v>
                </c:pt>
                <c:pt idx="130">
                  <c:v>1.16405</c:v>
                </c:pt>
                <c:pt idx="131">
                  <c:v>1.1466099999999999</c:v>
                </c:pt>
                <c:pt idx="132">
                  <c:v>1.1321699999999999</c:v>
                </c:pt>
                <c:pt idx="133">
                  <c:v>1.1158399999999999</c:v>
                </c:pt>
                <c:pt idx="134">
                  <c:v>1.09372</c:v>
                </c:pt>
                <c:pt idx="135">
                  <c:v>1.08063</c:v>
                </c:pt>
                <c:pt idx="136">
                  <c:v>1.0544800000000001</c:v>
                </c:pt>
                <c:pt idx="137">
                  <c:v>1.0313399999999999</c:v>
                </c:pt>
                <c:pt idx="138">
                  <c:v>1.0087299999999999</c:v>
                </c:pt>
                <c:pt idx="139">
                  <c:v>0.98111099999999996</c:v>
                </c:pt>
                <c:pt idx="140">
                  <c:v>0.962418</c:v>
                </c:pt>
                <c:pt idx="141">
                  <c:v>0.93628400000000001</c:v>
                </c:pt>
                <c:pt idx="142">
                  <c:v>0.90748499999999999</c:v>
                </c:pt>
                <c:pt idx="143">
                  <c:v>0.88192700000000002</c:v>
                </c:pt>
                <c:pt idx="144">
                  <c:v>0.85243500000000005</c:v>
                </c:pt>
                <c:pt idx="145">
                  <c:v>0.83044300000000004</c:v>
                </c:pt>
                <c:pt idx="146">
                  <c:v>0.79944099999999996</c:v>
                </c:pt>
                <c:pt idx="147">
                  <c:v>0.77184799999999998</c:v>
                </c:pt>
                <c:pt idx="148">
                  <c:v>0.74280500000000005</c:v>
                </c:pt>
                <c:pt idx="149">
                  <c:v>0.71480200000000005</c:v>
                </c:pt>
                <c:pt idx="150">
                  <c:v>0.68686199999999997</c:v>
                </c:pt>
                <c:pt idx="151">
                  <c:v>0.65480300000000002</c:v>
                </c:pt>
                <c:pt idx="152">
                  <c:v>0.62870000000000004</c:v>
                </c:pt>
                <c:pt idx="153">
                  <c:v>0.59677599999999997</c:v>
                </c:pt>
                <c:pt idx="154">
                  <c:v>0.56703700000000001</c:v>
                </c:pt>
                <c:pt idx="155">
                  <c:v>0.53795300000000001</c:v>
                </c:pt>
                <c:pt idx="156">
                  <c:v>0.508378</c:v>
                </c:pt>
                <c:pt idx="157">
                  <c:v>0.48035299999999997</c:v>
                </c:pt>
                <c:pt idx="158">
                  <c:v>0.45136500000000002</c:v>
                </c:pt>
                <c:pt idx="159">
                  <c:v>0.42294500000000002</c:v>
                </c:pt>
                <c:pt idx="160">
                  <c:v>0.39610600000000001</c:v>
                </c:pt>
                <c:pt idx="161">
                  <c:v>0.36931900000000001</c:v>
                </c:pt>
                <c:pt idx="162">
                  <c:v>0.34567700000000001</c:v>
                </c:pt>
                <c:pt idx="163">
                  <c:v>0.32153399999999999</c:v>
                </c:pt>
                <c:pt idx="164">
                  <c:v>0.299788</c:v>
                </c:pt>
                <c:pt idx="165">
                  <c:v>0.279364</c:v>
                </c:pt>
                <c:pt idx="166">
                  <c:v>0.26063999999999998</c:v>
                </c:pt>
                <c:pt idx="167">
                  <c:v>0.244228</c:v>
                </c:pt>
                <c:pt idx="168">
                  <c:v>0.22830300000000001</c:v>
                </c:pt>
                <c:pt idx="169">
                  <c:v>0.21560399999999999</c:v>
                </c:pt>
                <c:pt idx="170">
                  <c:v>0.203429</c:v>
                </c:pt>
                <c:pt idx="171">
                  <c:v>0.19370299999999999</c:v>
                </c:pt>
                <c:pt idx="172">
                  <c:v>0.18448400000000001</c:v>
                </c:pt>
                <c:pt idx="173">
                  <c:v>0.17332900000000001</c:v>
                </c:pt>
                <c:pt idx="174">
                  <c:v>0.16261400000000001</c:v>
                </c:pt>
                <c:pt idx="175">
                  <c:v>0.15048700000000001</c:v>
                </c:pt>
                <c:pt idx="176">
                  <c:v>0.14107800000000001</c:v>
                </c:pt>
                <c:pt idx="177">
                  <c:v>0.13386100000000001</c:v>
                </c:pt>
                <c:pt idx="178">
                  <c:v>0.126889</c:v>
                </c:pt>
                <c:pt idx="179">
                  <c:v>0.12181599999999999</c:v>
                </c:pt>
                <c:pt idx="180">
                  <c:v>0.117614</c:v>
                </c:pt>
                <c:pt idx="181">
                  <c:v>0.112937</c:v>
                </c:pt>
                <c:pt idx="182">
                  <c:v>0.109295</c:v>
                </c:pt>
                <c:pt idx="183">
                  <c:v>0.10460899999999999</c:v>
                </c:pt>
                <c:pt idx="184">
                  <c:v>0.101589</c:v>
                </c:pt>
                <c:pt idx="185" formatCode="0.00E+00">
                  <c:v>9.79381E-2</c:v>
                </c:pt>
                <c:pt idx="186" formatCode="0.00E+00">
                  <c:v>9.4117599999999996E-2</c:v>
                </c:pt>
                <c:pt idx="187" formatCode="0.00E+00">
                  <c:v>9.2147800000000002E-2</c:v>
                </c:pt>
                <c:pt idx="188" formatCode="0.00E+00">
                  <c:v>8.8576799999999997E-2</c:v>
                </c:pt>
                <c:pt idx="189" formatCode="0.00E+00">
                  <c:v>8.7166800000000003E-2</c:v>
                </c:pt>
                <c:pt idx="190" formatCode="0.00E+00">
                  <c:v>8.4184599999999998E-2</c:v>
                </c:pt>
                <c:pt idx="191" formatCode="0.00E+00">
                  <c:v>8.2205299999999995E-2</c:v>
                </c:pt>
                <c:pt idx="192" formatCode="0.00E+00">
                  <c:v>8.2410800000000006E-2</c:v>
                </c:pt>
                <c:pt idx="193" formatCode="0.00E+00">
                  <c:v>7.9693299999999995E-2</c:v>
                </c:pt>
                <c:pt idx="194" formatCode="0.00E+00">
                  <c:v>7.8368699999999999E-2</c:v>
                </c:pt>
                <c:pt idx="195" formatCode="0.00E+00">
                  <c:v>7.6598600000000003E-2</c:v>
                </c:pt>
                <c:pt idx="196" formatCode="0.00E+00">
                  <c:v>7.6014999999999999E-2</c:v>
                </c:pt>
                <c:pt idx="197" formatCode="0.00E+00">
                  <c:v>7.3861599999999999E-2</c:v>
                </c:pt>
                <c:pt idx="198" formatCode="0.00E+00">
                  <c:v>7.21498E-2</c:v>
                </c:pt>
                <c:pt idx="199" formatCode="0.00E+00">
                  <c:v>7.1219000000000005E-2</c:v>
                </c:pt>
                <c:pt idx="200" formatCode="0.00E+00">
                  <c:v>6.9776099999999994E-2</c:v>
                </c:pt>
                <c:pt idx="201" formatCode="0.00E+00">
                  <c:v>6.8482899999999999E-2</c:v>
                </c:pt>
                <c:pt idx="202" formatCode="0.00E+00">
                  <c:v>6.7410499999999998E-2</c:v>
                </c:pt>
                <c:pt idx="203" formatCode="0.00E+00">
                  <c:v>6.6588400000000006E-2</c:v>
                </c:pt>
                <c:pt idx="204" formatCode="0.00E+00">
                  <c:v>6.6000900000000001E-2</c:v>
                </c:pt>
                <c:pt idx="205" formatCode="0.00E+00">
                  <c:v>6.3756499999999994E-2</c:v>
                </c:pt>
                <c:pt idx="206" formatCode="0.00E+00">
                  <c:v>6.4248600000000003E-2</c:v>
                </c:pt>
                <c:pt idx="207" formatCode="0.00E+00">
                  <c:v>6.2798999999999994E-2</c:v>
                </c:pt>
                <c:pt idx="208" formatCode="0.00E+00">
                  <c:v>6.2178600000000001E-2</c:v>
                </c:pt>
                <c:pt idx="209" formatCode="0.00E+00">
                  <c:v>6.0790499999999997E-2</c:v>
                </c:pt>
                <c:pt idx="210" formatCode="0.00E+00">
                  <c:v>6.0294599999999997E-2</c:v>
                </c:pt>
                <c:pt idx="211" formatCode="0.00E+00">
                  <c:v>5.9779600000000002E-2</c:v>
                </c:pt>
                <c:pt idx="212" formatCode="0.00E+00">
                  <c:v>5.9020499999999997E-2</c:v>
                </c:pt>
                <c:pt idx="213" formatCode="0.00E+00">
                  <c:v>5.8626699999999997E-2</c:v>
                </c:pt>
                <c:pt idx="214" formatCode="0.00E+00">
                  <c:v>5.7599499999999998E-2</c:v>
                </c:pt>
                <c:pt idx="215" formatCode="0.00E+00">
                  <c:v>5.7192300000000001E-2</c:v>
                </c:pt>
                <c:pt idx="216" formatCode="0.00E+00">
                  <c:v>5.6488499999999997E-2</c:v>
                </c:pt>
                <c:pt idx="217" formatCode="0.00E+00">
                  <c:v>5.5572499999999997E-2</c:v>
                </c:pt>
                <c:pt idx="218" formatCode="0.00E+00">
                  <c:v>5.5254900000000003E-2</c:v>
                </c:pt>
                <c:pt idx="219" formatCode="0.00E+00">
                  <c:v>5.42464E-2</c:v>
                </c:pt>
                <c:pt idx="220" formatCode="0.00E+00">
                  <c:v>5.4104800000000002E-2</c:v>
                </c:pt>
                <c:pt idx="221" formatCode="0.00E+00">
                  <c:v>5.3260799999999997E-2</c:v>
                </c:pt>
                <c:pt idx="222" formatCode="0.00E+00">
                  <c:v>5.3378599999999998E-2</c:v>
                </c:pt>
                <c:pt idx="223" formatCode="0.00E+00">
                  <c:v>5.2456900000000001E-2</c:v>
                </c:pt>
                <c:pt idx="224" formatCode="0.00E+00">
                  <c:v>5.1662899999999998E-2</c:v>
                </c:pt>
                <c:pt idx="225" formatCode="0.00E+00">
                  <c:v>5.2403499999999999E-2</c:v>
                </c:pt>
                <c:pt idx="226" formatCode="0.00E+00">
                  <c:v>5.1318599999999999E-2</c:v>
                </c:pt>
                <c:pt idx="227" formatCode="0.00E+00">
                  <c:v>5.0846099999999998E-2</c:v>
                </c:pt>
                <c:pt idx="228" formatCode="0.00E+00">
                  <c:v>5.0350699999999998E-2</c:v>
                </c:pt>
                <c:pt idx="229" formatCode="0.00E+00">
                  <c:v>4.9732199999999997E-2</c:v>
                </c:pt>
                <c:pt idx="230" formatCode="0.00E+00">
                  <c:v>4.9731299999999999E-2</c:v>
                </c:pt>
                <c:pt idx="231" formatCode="0.00E+00">
                  <c:v>4.89693E-2</c:v>
                </c:pt>
                <c:pt idx="232" formatCode="0.00E+00">
                  <c:v>4.8345600000000002E-2</c:v>
                </c:pt>
                <c:pt idx="233" formatCode="0.00E+00">
                  <c:v>4.7863999999999997E-2</c:v>
                </c:pt>
                <c:pt idx="234" formatCode="0.00E+00">
                  <c:v>4.7052900000000002E-2</c:v>
                </c:pt>
                <c:pt idx="235" formatCode="0.00E+00">
                  <c:v>4.6616999999999999E-2</c:v>
                </c:pt>
                <c:pt idx="236" formatCode="0.00E+00">
                  <c:v>4.6364299999999997E-2</c:v>
                </c:pt>
                <c:pt idx="237" formatCode="0.00E+00">
                  <c:v>4.6253200000000001E-2</c:v>
                </c:pt>
                <c:pt idx="238" formatCode="0.00E+00">
                  <c:v>4.4996700000000001E-2</c:v>
                </c:pt>
                <c:pt idx="239" formatCode="0.00E+00">
                  <c:v>4.5178900000000001E-2</c:v>
                </c:pt>
                <c:pt idx="240" formatCode="0.00E+00">
                  <c:v>4.4504599999999998E-2</c:v>
                </c:pt>
                <c:pt idx="241" formatCode="0.00E+00">
                  <c:v>4.4149899999999999E-2</c:v>
                </c:pt>
                <c:pt idx="242" formatCode="0.00E+00">
                  <c:v>4.3541400000000001E-2</c:v>
                </c:pt>
                <c:pt idx="243" formatCode="0.00E+00">
                  <c:v>4.30899E-2</c:v>
                </c:pt>
                <c:pt idx="244" formatCode="0.00E+00">
                  <c:v>4.2509999999999999E-2</c:v>
                </c:pt>
                <c:pt idx="245" formatCode="0.00E+00">
                  <c:v>4.1646000000000002E-2</c:v>
                </c:pt>
                <c:pt idx="246" formatCode="0.00E+00">
                  <c:v>4.18334E-2</c:v>
                </c:pt>
                <c:pt idx="247" formatCode="0.00E+00">
                  <c:v>4.1019899999999998E-2</c:v>
                </c:pt>
                <c:pt idx="248" formatCode="0.00E+00">
                  <c:v>4.0751500000000003E-2</c:v>
                </c:pt>
                <c:pt idx="249" formatCode="0.00E+00">
                  <c:v>4.0261699999999997E-2</c:v>
                </c:pt>
                <c:pt idx="250" formatCode="0.00E+00">
                  <c:v>3.9565599999999999E-2</c:v>
                </c:pt>
                <c:pt idx="251" formatCode="0.00E+00">
                  <c:v>3.9789699999999997E-2</c:v>
                </c:pt>
                <c:pt idx="252" formatCode="0.00E+00">
                  <c:v>3.8521800000000002E-2</c:v>
                </c:pt>
                <c:pt idx="253" formatCode="0.00E+00">
                  <c:v>3.80297E-2</c:v>
                </c:pt>
                <c:pt idx="254" formatCode="0.00E+00">
                  <c:v>3.8075400000000002E-2</c:v>
                </c:pt>
                <c:pt idx="255" formatCode="0.00E+00">
                  <c:v>3.77288E-2</c:v>
                </c:pt>
                <c:pt idx="256" formatCode="0.00E+00">
                  <c:v>3.6918199999999998E-2</c:v>
                </c:pt>
                <c:pt idx="257" formatCode="0.00E+00">
                  <c:v>3.6436099999999999E-2</c:v>
                </c:pt>
                <c:pt idx="258" formatCode="0.00E+00">
                  <c:v>3.6349800000000002E-2</c:v>
                </c:pt>
                <c:pt idx="259" formatCode="0.00E+00">
                  <c:v>3.5493900000000002E-2</c:v>
                </c:pt>
                <c:pt idx="260" formatCode="0.00E+00">
                  <c:v>3.5546800000000003E-2</c:v>
                </c:pt>
                <c:pt idx="261" formatCode="0.00E+00">
                  <c:v>3.5047500000000002E-2</c:v>
                </c:pt>
                <c:pt idx="262" formatCode="0.00E+00">
                  <c:v>3.4570700000000003E-2</c:v>
                </c:pt>
                <c:pt idx="263" formatCode="0.00E+00">
                  <c:v>3.4247899999999998E-2</c:v>
                </c:pt>
                <c:pt idx="264" formatCode="0.00E+00">
                  <c:v>3.3564099999999999E-2</c:v>
                </c:pt>
                <c:pt idx="265" formatCode="0.00E+00">
                  <c:v>3.35617E-2</c:v>
                </c:pt>
                <c:pt idx="266" formatCode="0.00E+00">
                  <c:v>3.3130199999999999E-2</c:v>
                </c:pt>
                <c:pt idx="267" formatCode="0.00E+00">
                  <c:v>3.2952299999999997E-2</c:v>
                </c:pt>
                <c:pt idx="268" formatCode="0.00E+00">
                  <c:v>3.2423E-2</c:v>
                </c:pt>
                <c:pt idx="269" formatCode="0.00E+00">
                  <c:v>3.1749199999999998E-2</c:v>
                </c:pt>
                <c:pt idx="270" formatCode="0.00E+00">
                  <c:v>3.1443600000000002E-2</c:v>
                </c:pt>
                <c:pt idx="271" formatCode="0.00E+00">
                  <c:v>3.1233799999999999E-2</c:v>
                </c:pt>
                <c:pt idx="272" formatCode="0.00E+00">
                  <c:v>3.1183700000000002E-2</c:v>
                </c:pt>
                <c:pt idx="273" formatCode="0.00E+00">
                  <c:v>3.0758400000000002E-2</c:v>
                </c:pt>
                <c:pt idx="274" formatCode="0.00E+00">
                  <c:v>2.9769400000000001E-2</c:v>
                </c:pt>
                <c:pt idx="275" formatCode="0.00E+00">
                  <c:v>2.9795200000000001E-2</c:v>
                </c:pt>
                <c:pt idx="276" formatCode="0.00E+00">
                  <c:v>2.95815E-2</c:v>
                </c:pt>
                <c:pt idx="277" formatCode="0.00E+00">
                  <c:v>2.91796E-2</c:v>
                </c:pt>
                <c:pt idx="278" formatCode="0.00E+00">
                  <c:v>2.9003600000000001E-2</c:v>
                </c:pt>
                <c:pt idx="279" formatCode="0.00E+00">
                  <c:v>2.8557300000000001E-2</c:v>
                </c:pt>
                <c:pt idx="280" formatCode="0.00E+00">
                  <c:v>2.8326500000000001E-2</c:v>
                </c:pt>
                <c:pt idx="281" formatCode="0.00E+00">
                  <c:v>2.8136700000000001E-2</c:v>
                </c:pt>
                <c:pt idx="282" formatCode="0.00E+00">
                  <c:v>2.7909300000000001E-2</c:v>
                </c:pt>
                <c:pt idx="283" formatCode="0.00E+00">
                  <c:v>2.71969E-2</c:v>
                </c:pt>
                <c:pt idx="284" formatCode="0.00E+00">
                  <c:v>2.7128699999999999E-2</c:v>
                </c:pt>
                <c:pt idx="285" formatCode="0.00E+00">
                  <c:v>2.6820699999999999E-2</c:v>
                </c:pt>
                <c:pt idx="286" formatCode="0.00E+00">
                  <c:v>2.6691900000000001E-2</c:v>
                </c:pt>
                <c:pt idx="287" formatCode="0.00E+00">
                  <c:v>2.6376699999999999E-2</c:v>
                </c:pt>
                <c:pt idx="288" formatCode="0.00E+00">
                  <c:v>2.6228000000000001E-2</c:v>
                </c:pt>
                <c:pt idx="289" formatCode="0.00E+00">
                  <c:v>2.5820699999999999E-2</c:v>
                </c:pt>
                <c:pt idx="290" formatCode="0.00E+00">
                  <c:v>2.5511300000000001E-2</c:v>
                </c:pt>
                <c:pt idx="291" formatCode="0.00E+00">
                  <c:v>2.5525099999999998E-2</c:v>
                </c:pt>
                <c:pt idx="292" formatCode="0.00E+00">
                  <c:v>2.4993399999999999E-2</c:v>
                </c:pt>
                <c:pt idx="293" formatCode="0.00E+00">
                  <c:v>2.4935200000000001E-2</c:v>
                </c:pt>
                <c:pt idx="294" formatCode="0.00E+00">
                  <c:v>2.4482299999999999E-2</c:v>
                </c:pt>
                <c:pt idx="295" formatCode="0.00E+00">
                  <c:v>2.4957199999999999E-2</c:v>
                </c:pt>
                <c:pt idx="296" formatCode="0.00E+00">
                  <c:v>2.41351E-2</c:v>
                </c:pt>
                <c:pt idx="297" formatCode="0.00E+00">
                  <c:v>2.3005500000000002E-2</c:v>
                </c:pt>
                <c:pt idx="298" formatCode="0.00E+00">
                  <c:v>2.3256300000000001E-2</c:v>
                </c:pt>
                <c:pt idx="299" formatCode="0.00E+00">
                  <c:v>2.3260599999999999E-2</c:v>
                </c:pt>
                <c:pt idx="300" formatCode="0.00E+00">
                  <c:v>2.3235800000000001E-2</c:v>
                </c:pt>
                <c:pt idx="301" formatCode="0.00E+00">
                  <c:v>2.2794200000000001E-2</c:v>
                </c:pt>
                <c:pt idx="302" formatCode="0.00E+00">
                  <c:v>2.26932E-2</c:v>
                </c:pt>
                <c:pt idx="303" formatCode="0.00E+00">
                  <c:v>2.2712199999999998E-2</c:v>
                </c:pt>
                <c:pt idx="304" formatCode="0.00E+00">
                  <c:v>2.2082299999999999E-2</c:v>
                </c:pt>
                <c:pt idx="305" formatCode="0.00E+00">
                  <c:v>2.20418E-2</c:v>
                </c:pt>
                <c:pt idx="306" formatCode="0.00E+00">
                  <c:v>2.1972700000000001E-2</c:v>
                </c:pt>
                <c:pt idx="307" formatCode="0.00E+00">
                  <c:v>2.1716599999999999E-2</c:v>
                </c:pt>
                <c:pt idx="308" formatCode="0.00E+00">
                  <c:v>2.1636499999999999E-2</c:v>
                </c:pt>
                <c:pt idx="309" formatCode="0.00E+00">
                  <c:v>2.13385E-2</c:v>
                </c:pt>
                <c:pt idx="310" formatCode="0.00E+00">
                  <c:v>2.10996E-2</c:v>
                </c:pt>
                <c:pt idx="311" formatCode="0.00E+00">
                  <c:v>2.0992299999999998E-2</c:v>
                </c:pt>
                <c:pt idx="312" formatCode="0.00E+00">
                  <c:v>2.07338E-2</c:v>
                </c:pt>
                <c:pt idx="313" formatCode="0.00E+00">
                  <c:v>2.0583600000000001E-2</c:v>
                </c:pt>
                <c:pt idx="314" formatCode="0.00E+00">
                  <c:v>2.02069E-2</c:v>
                </c:pt>
                <c:pt idx="315" formatCode="0.00E+00">
                  <c:v>2.01654E-2</c:v>
                </c:pt>
                <c:pt idx="316" formatCode="0.00E+00">
                  <c:v>2.0064800000000001E-2</c:v>
                </c:pt>
                <c:pt idx="317" formatCode="0.00E+00">
                  <c:v>1.9756300000000001E-2</c:v>
                </c:pt>
                <c:pt idx="318" formatCode="0.00E+00">
                  <c:v>1.9598500000000001E-2</c:v>
                </c:pt>
                <c:pt idx="319" formatCode="0.00E+00">
                  <c:v>1.9434900000000001E-2</c:v>
                </c:pt>
                <c:pt idx="320" formatCode="0.00E+00">
                  <c:v>1.9391499999999999E-2</c:v>
                </c:pt>
                <c:pt idx="321" formatCode="0.00E+00">
                  <c:v>1.9250400000000001E-2</c:v>
                </c:pt>
                <c:pt idx="322" formatCode="0.00E+00">
                  <c:v>1.89929E-2</c:v>
                </c:pt>
                <c:pt idx="323" formatCode="0.00E+00">
                  <c:v>1.8849399999999999E-2</c:v>
                </c:pt>
                <c:pt idx="324" formatCode="0.00E+00">
                  <c:v>1.8786000000000001E-2</c:v>
                </c:pt>
                <c:pt idx="325" formatCode="0.00E+00">
                  <c:v>1.8596600000000001E-2</c:v>
                </c:pt>
                <c:pt idx="326" formatCode="0.00E+00">
                  <c:v>1.83678E-2</c:v>
                </c:pt>
                <c:pt idx="327" formatCode="0.00E+00">
                  <c:v>1.8251900000000001E-2</c:v>
                </c:pt>
                <c:pt idx="328" formatCode="0.00E+00">
                  <c:v>1.8106899999999999E-2</c:v>
                </c:pt>
                <c:pt idx="329" formatCode="0.00E+00">
                  <c:v>1.79601E-2</c:v>
                </c:pt>
                <c:pt idx="330" formatCode="0.00E+00">
                  <c:v>1.7806499999999999E-2</c:v>
                </c:pt>
                <c:pt idx="331" formatCode="0.00E+00">
                  <c:v>1.78018E-2</c:v>
                </c:pt>
                <c:pt idx="332" formatCode="0.00E+00">
                  <c:v>1.7527600000000001E-2</c:v>
                </c:pt>
                <c:pt idx="333" formatCode="0.00E+00">
                  <c:v>1.7548999999999999E-2</c:v>
                </c:pt>
                <c:pt idx="334" formatCode="0.00E+00">
                  <c:v>1.7344499999999999E-2</c:v>
                </c:pt>
                <c:pt idx="335" formatCode="0.00E+00">
                  <c:v>1.71719E-2</c:v>
                </c:pt>
                <c:pt idx="336" formatCode="0.00E+00">
                  <c:v>1.7086E-2</c:v>
                </c:pt>
                <c:pt idx="337" formatCode="0.00E+00">
                  <c:v>1.6879100000000001E-2</c:v>
                </c:pt>
                <c:pt idx="338" formatCode="0.00E+00">
                  <c:v>1.6885299999999999E-2</c:v>
                </c:pt>
                <c:pt idx="339" formatCode="0.00E+00">
                  <c:v>1.6576799999999999E-2</c:v>
                </c:pt>
                <c:pt idx="340" formatCode="0.00E+00">
                  <c:v>1.6633999999999999E-2</c:v>
                </c:pt>
                <c:pt idx="341" formatCode="0.00E+00">
                  <c:v>1.6396999999999998E-2</c:v>
                </c:pt>
                <c:pt idx="342" formatCode="0.00E+00">
                  <c:v>1.6384599999999999E-2</c:v>
                </c:pt>
                <c:pt idx="343" formatCode="0.00E+00">
                  <c:v>1.61853E-2</c:v>
                </c:pt>
                <c:pt idx="344" formatCode="0.00E+00">
                  <c:v>1.60403E-2</c:v>
                </c:pt>
                <c:pt idx="345" formatCode="0.00E+00">
                  <c:v>1.6067999999999999E-2</c:v>
                </c:pt>
                <c:pt idx="346" formatCode="0.00E+00">
                  <c:v>1.59078E-2</c:v>
                </c:pt>
                <c:pt idx="347" formatCode="0.00E+00">
                  <c:v>1.5854799999999999E-2</c:v>
                </c:pt>
                <c:pt idx="348" formatCode="0.00E+00">
                  <c:v>1.5733199999999999E-2</c:v>
                </c:pt>
                <c:pt idx="349" formatCode="0.00E+00">
                  <c:v>1.55973E-2</c:v>
                </c:pt>
                <c:pt idx="350" formatCode="0.00E+00">
                  <c:v>1.5524400000000001E-2</c:v>
                </c:pt>
                <c:pt idx="351" formatCode="0.00E+00">
                  <c:v>1.54381E-2</c:v>
                </c:pt>
                <c:pt idx="352" formatCode="0.00E+00">
                  <c:v>1.53904E-2</c:v>
                </c:pt>
                <c:pt idx="353" formatCode="0.00E+00">
                  <c:v>1.5087100000000001E-2</c:v>
                </c:pt>
                <c:pt idx="354" formatCode="0.00E+00">
                  <c:v>1.51138E-2</c:v>
                </c:pt>
                <c:pt idx="355" formatCode="0.00E+00">
                  <c:v>1.4918300000000001E-2</c:v>
                </c:pt>
                <c:pt idx="356" formatCode="0.00E+00">
                  <c:v>1.4791500000000001E-2</c:v>
                </c:pt>
                <c:pt idx="357" formatCode="0.00E+00">
                  <c:v>1.48053E-2</c:v>
                </c:pt>
                <c:pt idx="358" formatCode="0.00E+00">
                  <c:v>1.4837700000000001E-2</c:v>
                </c:pt>
                <c:pt idx="359" formatCode="0.00E+00">
                  <c:v>1.47195E-2</c:v>
                </c:pt>
                <c:pt idx="360" formatCode="0.00E+00">
                  <c:v>1.4517800000000001E-2</c:v>
                </c:pt>
                <c:pt idx="361" formatCode="0.00E+00">
                  <c:v>1.4369E-2</c:v>
                </c:pt>
                <c:pt idx="362" formatCode="0.00E+00">
                  <c:v>1.4346100000000001E-2</c:v>
                </c:pt>
                <c:pt idx="363" formatCode="0.00E+00">
                  <c:v>1.42846E-2</c:v>
                </c:pt>
                <c:pt idx="364" formatCode="0.00E+00">
                  <c:v>1.43061E-2</c:v>
                </c:pt>
                <c:pt idx="365" formatCode="0.00E+00">
                  <c:v>1.40529E-2</c:v>
                </c:pt>
                <c:pt idx="366" formatCode="0.00E+00">
                  <c:v>1.40619E-2</c:v>
                </c:pt>
                <c:pt idx="367" formatCode="0.00E+00">
                  <c:v>1.3835E-2</c:v>
                </c:pt>
                <c:pt idx="368" formatCode="0.00E+00">
                  <c:v>1.3775300000000001E-2</c:v>
                </c:pt>
                <c:pt idx="369" formatCode="0.00E+00">
                  <c:v>1.3691399999999999E-2</c:v>
                </c:pt>
                <c:pt idx="370" formatCode="0.00E+00">
                  <c:v>1.3647100000000001E-2</c:v>
                </c:pt>
                <c:pt idx="371" formatCode="0.00E+00">
                  <c:v>1.3569400000000001E-2</c:v>
                </c:pt>
                <c:pt idx="372" formatCode="0.00E+00">
                  <c:v>1.32966E-2</c:v>
                </c:pt>
                <c:pt idx="373" formatCode="0.00E+00">
                  <c:v>1.33119E-2</c:v>
                </c:pt>
                <c:pt idx="374" formatCode="0.00E+00">
                  <c:v>1.32184E-2</c:v>
                </c:pt>
                <c:pt idx="375" formatCode="0.00E+00">
                  <c:v>1.3156899999999999E-2</c:v>
                </c:pt>
                <c:pt idx="376" formatCode="0.00E+00">
                  <c:v>1.29867E-2</c:v>
                </c:pt>
                <c:pt idx="377" formatCode="0.00E+00">
                  <c:v>1.29991E-2</c:v>
                </c:pt>
                <c:pt idx="378" formatCode="0.00E+00">
                  <c:v>1.29795E-2</c:v>
                </c:pt>
                <c:pt idx="379" formatCode="0.00E+00">
                  <c:v>1.28293E-2</c:v>
                </c:pt>
                <c:pt idx="380" formatCode="0.00E+00">
                  <c:v>1.2728700000000001E-2</c:v>
                </c:pt>
                <c:pt idx="381" formatCode="0.00E+00">
                  <c:v>1.2550800000000001E-2</c:v>
                </c:pt>
                <c:pt idx="382" formatCode="0.00E+00">
                  <c:v>1.25294E-2</c:v>
                </c:pt>
                <c:pt idx="383" formatCode="0.00E+00">
                  <c:v>1.2609499999999999E-2</c:v>
                </c:pt>
                <c:pt idx="384" formatCode="0.00E+00">
                  <c:v>1.24073E-2</c:v>
                </c:pt>
                <c:pt idx="385" formatCode="0.00E+00">
                  <c:v>1.2301400000000001E-2</c:v>
                </c:pt>
                <c:pt idx="386" formatCode="0.00E+00">
                  <c:v>1.2208E-2</c:v>
                </c:pt>
                <c:pt idx="387" formatCode="0.00E+00">
                  <c:v>1.22132E-2</c:v>
                </c:pt>
                <c:pt idx="388" formatCode="0.00E+00">
                  <c:v>1.19119E-2</c:v>
                </c:pt>
                <c:pt idx="389" formatCode="0.00E+00">
                  <c:v>1.20845E-2</c:v>
                </c:pt>
                <c:pt idx="390" formatCode="0.00E+00">
                  <c:v>1.1854200000000001E-2</c:v>
                </c:pt>
                <c:pt idx="391" formatCode="0.00E+00">
                  <c:v>1.1847E-2</c:v>
                </c:pt>
                <c:pt idx="392" formatCode="0.00E+00">
                  <c:v>1.16334E-2</c:v>
                </c:pt>
                <c:pt idx="393" formatCode="0.00E+00">
                  <c:v>1.1441700000000001E-2</c:v>
                </c:pt>
                <c:pt idx="394" formatCode="0.00E+00">
                  <c:v>1.1613399999999999E-2</c:v>
                </c:pt>
                <c:pt idx="395" formatCode="0.00E+00">
                  <c:v>1.14856E-2</c:v>
                </c:pt>
                <c:pt idx="396" formatCode="0.00E+00">
                  <c:v>1.1416000000000001E-2</c:v>
                </c:pt>
                <c:pt idx="397" formatCode="0.00E+00">
                  <c:v>1.13978E-2</c:v>
                </c:pt>
                <c:pt idx="398" formatCode="0.00E+00">
                  <c:v>1.1466499999999999E-2</c:v>
                </c:pt>
                <c:pt idx="399" formatCode="0.00E+00">
                  <c:v>1.09634E-2</c:v>
                </c:pt>
                <c:pt idx="400" formatCode="0.00E+00">
                  <c:v>1.1127E-2</c:v>
                </c:pt>
                <c:pt idx="401" formatCode="0.00E+00">
                  <c:v>1.12143E-2</c:v>
                </c:pt>
                <c:pt idx="402" formatCode="0.00E+00">
                  <c:v>1.10373E-2</c:v>
                </c:pt>
                <c:pt idx="403" formatCode="0.00E+00">
                  <c:v>1.10822E-2</c:v>
                </c:pt>
                <c:pt idx="404" formatCode="0.00E+00">
                  <c:v>1.0872400000000001E-2</c:v>
                </c:pt>
                <c:pt idx="405" formatCode="0.00E+00">
                  <c:v>1.07408E-2</c:v>
                </c:pt>
                <c:pt idx="406" formatCode="0.00E+00">
                  <c:v>1.06382E-2</c:v>
                </c:pt>
                <c:pt idx="407" formatCode="0.00E+00">
                  <c:v>1.0665900000000001E-2</c:v>
                </c:pt>
                <c:pt idx="408" formatCode="0.00E+00">
                  <c:v>1.04861E-2</c:v>
                </c:pt>
                <c:pt idx="409" formatCode="0.00E+00">
                  <c:v>1.04008E-2</c:v>
                </c:pt>
                <c:pt idx="410" formatCode="0.00E+00">
                  <c:v>1.04446E-2</c:v>
                </c:pt>
                <c:pt idx="411" formatCode="0.00E+00">
                  <c:v>1.0409399999999999E-2</c:v>
                </c:pt>
                <c:pt idx="412" formatCode="0.00E+00">
                  <c:v>1.0357399999999999E-2</c:v>
                </c:pt>
                <c:pt idx="413" formatCode="0.00E+00">
                  <c:v>1.0187099999999999E-2</c:v>
                </c:pt>
                <c:pt idx="414" formatCode="0.00E+00">
                  <c:v>9.9887799999999992E-3</c:v>
                </c:pt>
                <c:pt idx="415" formatCode="0.00E+00">
                  <c:v>1.00374E-2</c:v>
                </c:pt>
                <c:pt idx="416" formatCode="0.00E+00">
                  <c:v>1.00999E-2</c:v>
                </c:pt>
                <c:pt idx="417" formatCode="0.00E+00">
                  <c:v>1.00207E-2</c:v>
                </c:pt>
                <c:pt idx="418" formatCode="0.00E+00">
                  <c:v>9.8681399999999992E-3</c:v>
                </c:pt>
                <c:pt idx="419" formatCode="0.00E+00">
                  <c:v>9.81426E-3</c:v>
                </c:pt>
                <c:pt idx="420" formatCode="0.00E+00">
                  <c:v>9.8094900000000006E-3</c:v>
                </c:pt>
                <c:pt idx="421" formatCode="0.00E+00">
                  <c:v>9.7436899999999993E-3</c:v>
                </c:pt>
                <c:pt idx="422" formatCode="0.00E+00">
                  <c:v>9.6650099999999999E-3</c:v>
                </c:pt>
                <c:pt idx="423" formatCode="0.00E+00">
                  <c:v>9.6373599999999993E-3</c:v>
                </c:pt>
                <c:pt idx="424" formatCode="0.00E+00">
                  <c:v>9.4862000000000002E-3</c:v>
                </c:pt>
                <c:pt idx="425" formatCode="0.00E+00">
                  <c:v>9.3836800000000001E-3</c:v>
                </c:pt>
                <c:pt idx="426" formatCode="0.00E+00">
                  <c:v>9.4690299999999998E-3</c:v>
                </c:pt>
                <c:pt idx="427" formatCode="0.00E+00">
                  <c:v>9.2468299999999993E-3</c:v>
                </c:pt>
                <c:pt idx="428" formatCode="0.00E+00">
                  <c:v>9.2563599999999999E-3</c:v>
                </c:pt>
                <c:pt idx="429" formatCode="0.00E+00">
                  <c:v>9.2673300000000007E-3</c:v>
                </c:pt>
                <c:pt idx="430" formatCode="0.00E+00">
                  <c:v>9.1094999999999995E-3</c:v>
                </c:pt>
                <c:pt idx="431" formatCode="0.00E+00">
                  <c:v>9.0570400000000006E-3</c:v>
                </c:pt>
                <c:pt idx="432" formatCode="0.00E+00">
                  <c:v>9.2329999999999999E-3</c:v>
                </c:pt>
                <c:pt idx="433" formatCode="0.00E+00">
                  <c:v>9.3064299999999992E-3</c:v>
                </c:pt>
                <c:pt idx="434" formatCode="0.00E+00">
                  <c:v>9.6592899999999992E-3</c:v>
                </c:pt>
                <c:pt idx="435" formatCode="0.00E+00">
                  <c:v>9.5777499999999995E-3</c:v>
                </c:pt>
                <c:pt idx="436" formatCode="0.00E+00">
                  <c:v>9.1109299999999997E-3</c:v>
                </c:pt>
                <c:pt idx="437" formatCode="0.00E+00">
                  <c:v>8.8124299999999996E-3</c:v>
                </c:pt>
                <c:pt idx="438" formatCode="0.00E+00">
                  <c:v>8.3908999999999997E-3</c:v>
                </c:pt>
                <c:pt idx="439" formatCode="0.00E+00">
                  <c:v>7.5073199999999996E-3</c:v>
                </c:pt>
                <c:pt idx="440" formatCode="0.00E+00">
                  <c:v>6.9747000000000003E-3</c:v>
                </c:pt>
                <c:pt idx="441" formatCode="0.00E+00">
                  <c:v>6.7844400000000001E-3</c:v>
                </c:pt>
                <c:pt idx="442" formatCode="0.00E+00">
                  <c:v>7.1749700000000001E-3</c:v>
                </c:pt>
                <c:pt idx="443" formatCode="0.00E+00">
                  <c:v>7.84492E-3</c:v>
                </c:pt>
                <c:pt idx="444" formatCode="0.00E+00">
                  <c:v>8.1381800000000001E-3</c:v>
                </c:pt>
                <c:pt idx="445" formatCode="0.00E+00">
                  <c:v>8.5024799999999998E-3</c:v>
                </c:pt>
                <c:pt idx="446" formatCode="0.00E+00">
                  <c:v>8.56495E-3</c:v>
                </c:pt>
                <c:pt idx="447" formatCode="0.00E+00">
                  <c:v>8.6097699999999992E-3</c:v>
                </c:pt>
                <c:pt idx="448" formatCode="0.00E+00">
                  <c:v>8.4075899999999995E-3</c:v>
                </c:pt>
                <c:pt idx="449" formatCode="0.00E+00">
                  <c:v>8.0871599999999995E-3</c:v>
                </c:pt>
                <c:pt idx="450" formatCode="0.00E+00">
                  <c:v>7.8964199999999995E-3</c:v>
                </c:pt>
                <c:pt idx="451" formatCode="0.00E+00">
                  <c:v>7.9355199999999997E-3</c:v>
                </c:pt>
                <c:pt idx="452" formatCode="0.00E+00">
                  <c:v>7.7147500000000003E-3</c:v>
                </c:pt>
                <c:pt idx="453" formatCode="0.00E+00">
                  <c:v>7.8291899999999998E-3</c:v>
                </c:pt>
                <c:pt idx="454" formatCode="0.00E+00">
                  <c:v>7.5931499999999999E-3</c:v>
                </c:pt>
                <c:pt idx="455" formatCode="0.00E+00">
                  <c:v>7.62701E-3</c:v>
                </c:pt>
                <c:pt idx="456" formatCode="0.00E+00">
                  <c:v>7.5674100000000001E-3</c:v>
                </c:pt>
                <c:pt idx="457" formatCode="0.00E+00">
                  <c:v>7.5826599999999997E-3</c:v>
                </c:pt>
                <c:pt idx="458" formatCode="0.00E+00">
                  <c:v>7.3528300000000003E-3</c:v>
                </c:pt>
                <c:pt idx="459" formatCode="0.00E+00">
                  <c:v>7.3761900000000004E-3</c:v>
                </c:pt>
                <c:pt idx="460" formatCode="0.00E+00">
                  <c:v>7.4396100000000001E-3</c:v>
                </c:pt>
                <c:pt idx="461" formatCode="0.00E+00">
                  <c:v>7.14636E-3</c:v>
                </c:pt>
                <c:pt idx="462" formatCode="0.00E+00">
                  <c:v>7.2088200000000003E-3</c:v>
                </c:pt>
                <c:pt idx="463" formatCode="0.00E+00">
                  <c:v>7.1415899999999997E-3</c:v>
                </c:pt>
                <c:pt idx="464" formatCode="0.00E+00">
                  <c:v>7.0910499999999998E-3</c:v>
                </c:pt>
                <c:pt idx="465" formatCode="0.00E+00">
                  <c:v>7.3695200000000001E-3</c:v>
                </c:pt>
                <c:pt idx="466" formatCode="0.00E+00">
                  <c:v>7.5368900000000001E-3</c:v>
                </c:pt>
                <c:pt idx="467" formatCode="0.00E+00">
                  <c:v>5.9671400000000001E-3</c:v>
                </c:pt>
                <c:pt idx="468" formatCode="0.00E+00">
                  <c:v>6.4978600000000003E-3</c:v>
                </c:pt>
                <c:pt idx="469" formatCode="0.00E+00">
                  <c:v>6.8650200000000003E-3</c:v>
                </c:pt>
                <c:pt idx="470" formatCode="0.00E+00">
                  <c:v>6.7553500000000002E-3</c:v>
                </c:pt>
                <c:pt idx="471" formatCode="0.00E+00">
                  <c:v>6.8454700000000002E-3</c:v>
                </c:pt>
                <c:pt idx="472" formatCode="0.00E+00">
                  <c:v>6.6762000000000002E-3</c:v>
                </c:pt>
                <c:pt idx="473" formatCode="0.00E+00">
                  <c:v>6.6690400000000002E-3</c:v>
                </c:pt>
                <c:pt idx="474" formatCode="0.00E+00">
                  <c:v>6.6580800000000002E-3</c:v>
                </c:pt>
                <c:pt idx="475" formatCode="0.00E+00">
                  <c:v>6.6251799999999996E-3</c:v>
                </c:pt>
                <c:pt idx="476" formatCode="0.00E+00">
                  <c:v>6.5121700000000003E-3</c:v>
                </c:pt>
                <c:pt idx="477" formatCode="0.00E+00">
                  <c:v>6.5255199999999999E-3</c:v>
                </c:pt>
                <c:pt idx="478" formatCode="0.00E+00">
                  <c:v>6.5245600000000004E-3</c:v>
                </c:pt>
                <c:pt idx="479" formatCode="0.00E+00">
                  <c:v>6.4363500000000004E-3</c:v>
                </c:pt>
                <c:pt idx="480" formatCode="0.00E+00">
                  <c:v>6.4268099999999998E-3</c:v>
                </c:pt>
                <c:pt idx="481" formatCode="0.00E+00">
                  <c:v>6.3781699999999998E-3</c:v>
                </c:pt>
                <c:pt idx="482" formatCode="0.00E+00">
                  <c:v>6.4034499999999998E-3</c:v>
                </c:pt>
                <c:pt idx="483" formatCode="0.00E+00">
                  <c:v>6.3071300000000002E-3</c:v>
                </c:pt>
                <c:pt idx="484" formatCode="0.00E+00">
                  <c:v>6.3056900000000001E-3</c:v>
                </c:pt>
                <c:pt idx="485" formatCode="0.00E+00">
                  <c:v>6.3185699999999999E-3</c:v>
                </c:pt>
                <c:pt idx="486" formatCode="0.00E+00">
                  <c:v>6.2742199999999996E-3</c:v>
                </c:pt>
                <c:pt idx="487" formatCode="0.00E+00">
                  <c:v>6.2017399999999999E-3</c:v>
                </c:pt>
                <c:pt idx="488" formatCode="0.00E+00">
                  <c:v>6.2289199999999998E-3</c:v>
                </c:pt>
                <c:pt idx="489" formatCode="0.00E+00">
                  <c:v>6.1683700000000003E-3</c:v>
                </c:pt>
                <c:pt idx="490" formatCode="0.00E+00">
                  <c:v>6.1817199999999999E-3</c:v>
                </c:pt>
                <c:pt idx="491" formatCode="0.00E+00">
                  <c:v>6.1664600000000003E-3</c:v>
                </c:pt>
                <c:pt idx="492" formatCode="0.00E+00">
                  <c:v>6.1287900000000003E-3</c:v>
                </c:pt>
                <c:pt idx="493" formatCode="0.00E+00">
                  <c:v>6.1459499999999999E-3</c:v>
                </c:pt>
                <c:pt idx="494" formatCode="0.00E+00">
                  <c:v>6.09875E-3</c:v>
                </c:pt>
                <c:pt idx="495" formatCode="0.00E+00">
                  <c:v>6.0849199999999997E-3</c:v>
                </c:pt>
                <c:pt idx="496" formatCode="0.00E+00">
                  <c:v>6.0358E-3</c:v>
                </c:pt>
                <c:pt idx="497" formatCode="0.00E+00">
                  <c:v>6.0181599999999998E-3</c:v>
                </c:pt>
                <c:pt idx="498" formatCode="0.00E+00">
                  <c:v>5.9733399999999997E-3</c:v>
                </c:pt>
                <c:pt idx="499" formatCode="0.00E+00">
                  <c:v>5.9933699999999996E-3</c:v>
                </c:pt>
                <c:pt idx="500" formatCode="0.00E+00">
                  <c:v>5.9814500000000001E-3</c:v>
                </c:pt>
                <c:pt idx="501" formatCode="0.00E+00">
                  <c:v>5.94044E-3</c:v>
                </c:pt>
                <c:pt idx="502" formatCode="0.00E+00">
                  <c:v>5.9599900000000001E-3</c:v>
                </c:pt>
                <c:pt idx="503" formatCode="0.00E+00">
                  <c:v>5.9685700000000003E-3</c:v>
                </c:pt>
                <c:pt idx="504" formatCode="0.00E+00">
                  <c:v>5.8994299999999998E-3</c:v>
                </c:pt>
                <c:pt idx="505" formatCode="0.00E+00">
                  <c:v>5.9218400000000003E-3</c:v>
                </c:pt>
                <c:pt idx="506" formatCode="0.00E+00">
                  <c:v>5.8550800000000004E-3</c:v>
                </c:pt>
                <c:pt idx="507" formatCode="0.00E+00">
                  <c:v>5.9146900000000002E-3</c:v>
                </c:pt>
                <c:pt idx="508" formatCode="0.00E+00">
                  <c:v>5.8455499999999997E-3</c:v>
                </c:pt>
                <c:pt idx="509" formatCode="0.00E+00">
                  <c:v>5.8836899999999996E-3</c:v>
                </c:pt>
                <c:pt idx="510" formatCode="0.00E+00">
                  <c:v>5.8584199999999996E-3</c:v>
                </c:pt>
                <c:pt idx="511" formatCode="0.00E+00">
                  <c:v>5.7339699999999997E-3</c:v>
                </c:pt>
                <c:pt idx="512" formatCode="0.00E+00">
                  <c:v>5.8569900000000003E-3</c:v>
                </c:pt>
                <c:pt idx="513" formatCode="0.00E+00">
                  <c:v>5.7463599999999998E-3</c:v>
                </c:pt>
                <c:pt idx="514" formatCode="0.00E+00">
                  <c:v>5.7954800000000004E-3</c:v>
                </c:pt>
                <c:pt idx="515" formatCode="0.00E+00">
                  <c:v>5.7539899999999996E-3</c:v>
                </c:pt>
                <c:pt idx="516" formatCode="0.00E+00">
                  <c:v>5.7840299999999999E-3</c:v>
                </c:pt>
                <c:pt idx="517" formatCode="0.00E+00">
                  <c:v>5.7463599999999998E-3</c:v>
                </c:pt>
                <c:pt idx="518" formatCode="0.00E+00">
                  <c:v>5.7115600000000001E-3</c:v>
                </c:pt>
                <c:pt idx="519" formatCode="0.00E+00">
                  <c:v>5.67389E-3</c:v>
                </c:pt>
                <c:pt idx="520" formatCode="0.00E+00">
                  <c:v>5.7492300000000001E-3</c:v>
                </c:pt>
                <c:pt idx="521" formatCode="0.00E+00">
                  <c:v>5.7229999999999998E-3</c:v>
                </c:pt>
                <c:pt idx="522" formatCode="0.00E+00">
                  <c:v>5.65958E-3</c:v>
                </c:pt>
                <c:pt idx="523" formatCode="0.00E+00">
                  <c:v>5.7115600000000001E-3</c:v>
                </c:pt>
                <c:pt idx="524" formatCode="0.00E+00">
                  <c:v>5.6457499999999997E-3</c:v>
                </c:pt>
                <c:pt idx="525" formatCode="0.00E+00">
                  <c:v>5.7201400000000003E-3</c:v>
                </c:pt>
                <c:pt idx="526" formatCode="0.00E+00">
                  <c:v>5.6285900000000002E-3</c:v>
                </c:pt>
                <c:pt idx="527" formatCode="0.00E+00">
                  <c:v>5.5808999999999997E-3</c:v>
                </c:pt>
                <c:pt idx="528" formatCode="0.00E+00">
                  <c:v>5.5975900000000004E-3</c:v>
                </c:pt>
                <c:pt idx="529" formatCode="0.00E+00">
                  <c:v>5.57327E-3</c:v>
                </c:pt>
                <c:pt idx="530" formatCode="0.00E+00">
                  <c:v>5.5937799999999996E-3</c:v>
                </c:pt>
                <c:pt idx="531" formatCode="0.00E+00">
                  <c:v>5.5909200000000001E-3</c:v>
                </c:pt>
                <c:pt idx="532" formatCode="0.00E+00">
                  <c:v>5.5561100000000004E-3</c:v>
                </c:pt>
                <c:pt idx="533" formatCode="0.00E+00">
                  <c:v>5.56231E-3</c:v>
                </c:pt>
                <c:pt idx="534" formatCode="0.00E+00">
                  <c:v>5.5346500000000003E-3</c:v>
                </c:pt>
                <c:pt idx="535" formatCode="0.00E+00">
                  <c:v>5.5088999999999997E-3</c:v>
                </c:pt>
                <c:pt idx="536" formatCode="0.00E+00">
                  <c:v>5.52273E-3</c:v>
                </c:pt>
                <c:pt idx="537" formatCode="0.00E+00">
                  <c:v>5.5069899999999998E-3</c:v>
                </c:pt>
                <c:pt idx="538" formatCode="0.00E+00">
                  <c:v>5.4612200000000001E-3</c:v>
                </c:pt>
                <c:pt idx="539" formatCode="0.00E+00">
                  <c:v>5.4431000000000002E-3</c:v>
                </c:pt>
                <c:pt idx="540" formatCode="0.00E+00">
                  <c:v>5.4635999999999999E-3</c:v>
                </c:pt>
                <c:pt idx="541" formatCode="0.00E+00">
                  <c:v>5.4545399999999999E-3</c:v>
                </c:pt>
                <c:pt idx="542" formatCode="0.00E+00">
                  <c:v>5.3811099999999997E-3</c:v>
                </c:pt>
                <c:pt idx="543" formatCode="0.00E+00">
                  <c:v>5.4616899999999999E-3</c:v>
                </c:pt>
                <c:pt idx="544" formatCode="0.00E+00">
                  <c:v>5.3925500000000003E-3</c:v>
                </c:pt>
                <c:pt idx="545" formatCode="0.00E+00">
                  <c:v>5.3973199999999997E-3</c:v>
                </c:pt>
                <c:pt idx="546" formatCode="0.00E+00">
                  <c:v>5.37682E-3</c:v>
                </c:pt>
                <c:pt idx="547" formatCode="0.00E+00">
                  <c:v>5.3496400000000001E-3</c:v>
                </c:pt>
                <c:pt idx="548" formatCode="0.00E+00">
                  <c:v>5.3529700000000003E-3</c:v>
                </c:pt>
                <c:pt idx="549" formatCode="0.00E+00">
                  <c:v>5.3610799999999998E-3</c:v>
                </c:pt>
                <c:pt idx="550" formatCode="0.00E+00">
                  <c:v>5.3358099999999999E-3</c:v>
                </c:pt>
                <c:pt idx="551" formatCode="0.00E+00">
                  <c:v>5.3648899999999998E-3</c:v>
                </c:pt>
                <c:pt idx="552" formatCode="0.00E+00">
                  <c:v>5.3563100000000004E-3</c:v>
                </c:pt>
                <c:pt idx="553" formatCode="0.00E+00">
                  <c:v>5.3358099999999999E-3</c:v>
                </c:pt>
                <c:pt idx="554" formatCode="0.00E+00">
                  <c:v>5.2952800000000003E-3</c:v>
                </c:pt>
                <c:pt idx="555" formatCode="0.00E+00">
                  <c:v>5.3243600000000002E-3</c:v>
                </c:pt>
                <c:pt idx="556" formatCode="0.00E+00">
                  <c:v>5.3134000000000002E-3</c:v>
                </c:pt>
                <c:pt idx="557" formatCode="0.00E+00">
                  <c:v>5.2890799999999998E-3</c:v>
                </c:pt>
                <c:pt idx="558" formatCode="0.00E+00">
                  <c:v>5.3048100000000001E-3</c:v>
                </c:pt>
                <c:pt idx="559" formatCode="0.00E+00">
                  <c:v>5.2781099999999999E-3</c:v>
                </c:pt>
                <c:pt idx="560" formatCode="0.00E+00">
                  <c:v>5.2561800000000001E-3</c:v>
                </c:pt>
                <c:pt idx="561" formatCode="0.00E+00">
                  <c:v>5.2447300000000004E-3</c:v>
                </c:pt>
                <c:pt idx="562" formatCode="0.00E+00">
                  <c:v>5.2070600000000003E-3</c:v>
                </c:pt>
                <c:pt idx="563" formatCode="0.00E+00">
                  <c:v>5.3057699999999996E-3</c:v>
                </c:pt>
                <c:pt idx="564" formatCode="0.00E+00">
                  <c:v>5.2485500000000003E-3</c:v>
                </c:pt>
                <c:pt idx="565" formatCode="0.00E+00">
                  <c:v>5.1865599999999998E-3</c:v>
                </c:pt>
                <c:pt idx="566" formatCode="0.00E+00">
                  <c:v>5.2380600000000001E-3</c:v>
                </c:pt>
                <c:pt idx="567" formatCode="0.00E+00">
                  <c:v>5.2370999999999997E-3</c:v>
                </c:pt>
                <c:pt idx="568" formatCode="0.00E+00">
                  <c:v>5.1822700000000001E-3</c:v>
                </c:pt>
                <c:pt idx="569" formatCode="0.00E+00">
                  <c:v>5.1898999999999999E-3</c:v>
                </c:pt>
                <c:pt idx="570" formatCode="0.00E+00">
                  <c:v>5.1851299999999996E-3</c:v>
                </c:pt>
                <c:pt idx="571" formatCode="0.00E+00">
                  <c:v>5.1837000000000003E-3</c:v>
                </c:pt>
                <c:pt idx="572" formatCode="0.00E+00">
                  <c:v>5.1431699999999999E-3</c:v>
                </c:pt>
                <c:pt idx="573" formatCode="0.00E+00">
                  <c:v>5.1245700000000002E-3</c:v>
                </c:pt>
                <c:pt idx="574" formatCode="0.00E+00">
                  <c:v>5.15366E-3</c:v>
                </c:pt>
                <c:pt idx="575" formatCode="0.00E+00">
                  <c:v>5.1665299999999999E-3</c:v>
                </c:pt>
                <c:pt idx="576" formatCode="0.00E+00">
                  <c:v>5.1403000000000004E-3</c:v>
                </c:pt>
                <c:pt idx="577" formatCode="0.00E+00">
                  <c:v>5.1655800000000003E-3</c:v>
                </c:pt>
                <c:pt idx="578" formatCode="0.00E+00">
                  <c:v>5.1093099999999997E-3</c:v>
                </c:pt>
                <c:pt idx="579" formatCode="0.00E+00">
                  <c:v>5.1240900000000004E-3</c:v>
                </c:pt>
                <c:pt idx="580" formatCode="0.00E+00">
                  <c:v>5.0506600000000002E-3</c:v>
                </c:pt>
                <c:pt idx="581" formatCode="0.00E+00">
                  <c:v>5.1040599999999997E-3</c:v>
                </c:pt>
                <c:pt idx="582" formatCode="0.00E+00">
                  <c:v>5.1040599999999997E-3</c:v>
                </c:pt>
                <c:pt idx="583" formatCode="0.00E+00">
                  <c:v>5.1059699999999996E-3</c:v>
                </c:pt>
                <c:pt idx="584" formatCode="0.00E+00">
                  <c:v>5.0778400000000001E-3</c:v>
                </c:pt>
                <c:pt idx="585" formatCode="0.00E+00">
                  <c:v>5.1417399999999997E-3</c:v>
                </c:pt>
                <c:pt idx="586" formatCode="0.00E+00">
                  <c:v>5.12314E-3</c:v>
                </c:pt>
                <c:pt idx="587" formatCode="0.00E+00">
                  <c:v>5.1021599999999997E-3</c:v>
                </c:pt>
                <c:pt idx="588" formatCode="0.00E+00">
                  <c:v>5.1097900000000003E-3</c:v>
                </c:pt>
                <c:pt idx="589" formatCode="0.00E+00">
                  <c:v>5.0606699999999998E-3</c:v>
                </c:pt>
                <c:pt idx="590" formatCode="0.00E+00">
                  <c:v>5.0930999999999997E-3</c:v>
                </c:pt>
                <c:pt idx="591" formatCode="0.00E+00">
                  <c:v>5.0930999999999997E-3</c:v>
                </c:pt>
                <c:pt idx="592" formatCode="0.00E+00">
                  <c:v>5.0454100000000002E-3</c:v>
                </c:pt>
                <c:pt idx="593" formatCode="0.00E+00">
                  <c:v>5.0845100000000004E-3</c:v>
                </c:pt>
                <c:pt idx="594" formatCode="0.00E+00">
                  <c:v>5.0554299999999996E-3</c:v>
                </c:pt>
                <c:pt idx="595" formatCode="0.00E+00">
                  <c:v>4.9924899999999996E-3</c:v>
                </c:pt>
                <c:pt idx="596" formatCode="0.00E+00">
                  <c:v>5.04398E-3</c:v>
                </c:pt>
                <c:pt idx="597" formatCode="0.00E+00">
                  <c:v>4.9710300000000004E-3</c:v>
                </c:pt>
                <c:pt idx="598" formatCode="0.00E+00">
                  <c:v>5.0158499999999996E-3</c:v>
                </c:pt>
                <c:pt idx="599" formatCode="0.00E+00">
                  <c:v>4.9839000000000003E-3</c:v>
                </c:pt>
                <c:pt idx="600" formatCode="0.00E+00">
                  <c:v>5.0401700000000001E-3</c:v>
                </c:pt>
                <c:pt idx="601" formatCode="0.00E+00">
                  <c:v>4.9529099999999996E-3</c:v>
                </c:pt>
                <c:pt idx="602" formatCode="0.00E+00">
                  <c:v>4.9381299999999998E-3</c:v>
                </c:pt>
                <c:pt idx="603" formatCode="0.00E+00">
                  <c:v>4.9529099999999996E-3</c:v>
                </c:pt>
                <c:pt idx="604" formatCode="0.00E+00">
                  <c:v>4.8937800000000004E-3</c:v>
                </c:pt>
                <c:pt idx="605" formatCode="0.00E+00">
                  <c:v>4.9023599999999997E-3</c:v>
                </c:pt>
                <c:pt idx="606" formatCode="0.00E+00">
                  <c:v>4.8842399999999998E-3</c:v>
                </c:pt>
                <c:pt idx="607" formatCode="0.00E+00">
                  <c:v>4.9099900000000004E-3</c:v>
                </c:pt>
                <c:pt idx="608" formatCode="0.00E+00">
                  <c:v>4.8875799999999999E-3</c:v>
                </c:pt>
                <c:pt idx="609" formatCode="0.00E+00">
                  <c:v>4.9319300000000002E-3</c:v>
                </c:pt>
                <c:pt idx="610" formatCode="0.00E+00">
                  <c:v>4.8737499999999996E-3</c:v>
                </c:pt>
                <c:pt idx="611" formatCode="0.00E+00">
                  <c:v>4.8341800000000004E-3</c:v>
                </c:pt>
                <c:pt idx="612" formatCode="0.00E+00">
                  <c:v>4.8241600000000001E-3</c:v>
                </c:pt>
                <c:pt idx="613" formatCode="0.00E+00">
                  <c:v>4.8623099999999999E-3</c:v>
                </c:pt>
                <c:pt idx="614" formatCode="0.00E+00">
                  <c:v>4.8222500000000001E-3</c:v>
                </c:pt>
                <c:pt idx="615" formatCode="0.00E+00">
                  <c:v>4.7373800000000002E-3</c:v>
                </c:pt>
                <c:pt idx="616" formatCode="0.00E+00">
                  <c:v>4.7764799999999996E-3</c:v>
                </c:pt>
                <c:pt idx="617" formatCode="0.00E+00">
                  <c:v>4.7302200000000003E-3</c:v>
                </c:pt>
                <c:pt idx="618" formatCode="0.00E+00">
                  <c:v>4.7726599999999997E-3</c:v>
                </c:pt>
                <c:pt idx="619" formatCode="0.00E+00">
                  <c:v>4.7192600000000003E-3</c:v>
                </c:pt>
                <c:pt idx="620" formatCode="0.00E+00">
                  <c:v>4.6634700000000003E-3</c:v>
                </c:pt>
                <c:pt idx="621" formatCode="0.00E+00">
                  <c:v>4.6706200000000003E-3</c:v>
                </c:pt>
                <c:pt idx="622" formatCode="0.00E+00">
                  <c:v>4.69828E-3</c:v>
                </c:pt>
                <c:pt idx="623" formatCode="0.00E+00">
                  <c:v>4.7059099999999998E-3</c:v>
                </c:pt>
                <c:pt idx="624" formatCode="0.00E+00">
                  <c:v>4.7221199999999998E-3</c:v>
                </c:pt>
                <c:pt idx="625" formatCode="0.00E+00">
                  <c:v>4.6958900000000003E-3</c:v>
                </c:pt>
                <c:pt idx="626" formatCode="0.00E+00">
                  <c:v>4.6577500000000004E-3</c:v>
                </c:pt>
                <c:pt idx="627" formatCode="0.00E+00">
                  <c:v>4.6844499999999997E-3</c:v>
                </c:pt>
                <c:pt idx="628" formatCode="0.00E+00">
                  <c:v>4.6577500000000004E-3</c:v>
                </c:pt>
                <c:pt idx="629" formatCode="0.00E+00">
                  <c:v>4.5528399999999998E-3</c:v>
                </c:pt>
                <c:pt idx="630" formatCode="0.00E+00">
                  <c:v>4.5833599999999999E-3</c:v>
                </c:pt>
                <c:pt idx="631" formatCode="0.00E+00">
                  <c:v>4.6372399999999999E-3</c:v>
                </c:pt>
                <c:pt idx="632" formatCode="0.00E+00">
                  <c:v>4.5676199999999997E-3</c:v>
                </c:pt>
                <c:pt idx="633" formatCode="0.00E+00">
                  <c:v>4.5986200000000003E-3</c:v>
                </c:pt>
                <c:pt idx="634" formatCode="0.00E+00">
                  <c:v>4.5681000000000003E-3</c:v>
                </c:pt>
                <c:pt idx="635" formatCode="0.00E+00">
                  <c:v>4.4941900000000003E-3</c:v>
                </c:pt>
                <c:pt idx="636" formatCode="0.00E+00">
                  <c:v>4.5747799999999996E-3</c:v>
                </c:pt>
                <c:pt idx="637" formatCode="0.00E+00">
                  <c:v>4.5805000000000004E-3</c:v>
                </c:pt>
                <c:pt idx="638" formatCode="0.00E+00">
                  <c:v>4.52375E-3</c:v>
                </c:pt>
                <c:pt idx="639" formatCode="0.00E+00">
                  <c:v>4.4674900000000002E-3</c:v>
                </c:pt>
                <c:pt idx="640" formatCode="0.00E+00">
                  <c:v>4.5199400000000001E-3</c:v>
                </c:pt>
                <c:pt idx="641" formatCode="0.00E+00">
                  <c:v>4.4217099999999997E-3</c:v>
                </c:pt>
                <c:pt idx="642" formatCode="0.00E+00">
                  <c:v>4.4889500000000002E-3</c:v>
                </c:pt>
                <c:pt idx="643" formatCode="0.00E+00">
                  <c:v>4.4536599999999999E-3</c:v>
                </c:pt>
                <c:pt idx="644" formatCode="0.00E+00">
                  <c:v>4.4016799999999998E-3</c:v>
                </c:pt>
                <c:pt idx="645" formatCode="0.00E+00">
                  <c:v>4.3673499999999999E-3</c:v>
                </c:pt>
                <c:pt idx="646" formatCode="0.00E+00">
                  <c:v>4.4975299999999996E-3</c:v>
                </c:pt>
                <c:pt idx="647" formatCode="0.00E+00">
                  <c:v>4.4035899999999998E-3</c:v>
                </c:pt>
                <c:pt idx="648" formatCode="0.00E+00">
                  <c:v>4.4035899999999998E-3</c:v>
                </c:pt>
                <c:pt idx="649" formatCode="0.00E+00">
                  <c:v>4.4479400000000001E-3</c:v>
                </c:pt>
                <c:pt idx="650" formatCode="0.00E+00">
                  <c:v>4.3845200000000003E-3</c:v>
                </c:pt>
                <c:pt idx="651" formatCode="0.00E+00">
                  <c:v>4.3816599999999999E-3</c:v>
                </c:pt>
                <c:pt idx="652" formatCode="0.00E+00">
                  <c:v>4.4197999999999998E-3</c:v>
                </c:pt>
                <c:pt idx="653" formatCode="0.00E+00">
                  <c:v>4.4417399999999996E-3</c:v>
                </c:pt>
                <c:pt idx="654" formatCode="0.00E+00">
                  <c:v>4.3149E-3</c:v>
                </c:pt>
                <c:pt idx="655" formatCode="0.00E+00">
                  <c:v>4.4069299999999999E-3</c:v>
                </c:pt>
                <c:pt idx="656" formatCode="0.00E+00">
                  <c:v>4.4598600000000004E-3</c:v>
                </c:pt>
                <c:pt idx="657" formatCode="0.00E+00">
                  <c:v>4.3845200000000003E-3</c:v>
                </c:pt>
                <c:pt idx="658" formatCode="0.00E+00">
                  <c:v>4.4241000000000003E-3</c:v>
                </c:pt>
                <c:pt idx="659" formatCode="0.00E+00">
                  <c:v>4.3554300000000004E-3</c:v>
                </c:pt>
                <c:pt idx="660" formatCode="0.00E+00">
                  <c:v>4.36354E-3</c:v>
                </c:pt>
                <c:pt idx="661" formatCode="0.00E+00">
                  <c:v>4.3702100000000002E-3</c:v>
                </c:pt>
                <c:pt idx="662" formatCode="0.00E+00">
                  <c:v>4.37975E-3</c:v>
                </c:pt>
                <c:pt idx="663" formatCode="0.00E+00">
                  <c:v>4.3754600000000003E-3</c:v>
                </c:pt>
                <c:pt idx="664" formatCode="0.00E+00">
                  <c:v>4.4927600000000002E-3</c:v>
                </c:pt>
                <c:pt idx="665" formatCode="0.00E+00">
                  <c:v>4.4441200000000002E-3</c:v>
                </c:pt>
                <c:pt idx="666" formatCode="0.00E+00">
                  <c:v>4.4145599999999997E-3</c:v>
                </c:pt>
                <c:pt idx="667" formatCode="0.00E+00">
                  <c:v>4.4150400000000003E-3</c:v>
                </c:pt>
                <c:pt idx="668" formatCode="0.00E+00">
                  <c:v>4.4321999999999999E-3</c:v>
                </c:pt>
                <c:pt idx="669" formatCode="0.00E+00">
                  <c:v>4.4231399999999999E-3</c:v>
                </c:pt>
                <c:pt idx="670" formatCode="0.00E+00">
                  <c:v>4.4555699999999998E-3</c:v>
                </c:pt>
                <c:pt idx="671" formatCode="0.00E+00">
                  <c:v>4.3773700000000002E-3</c:v>
                </c:pt>
                <c:pt idx="672" formatCode="0.00E+00">
                  <c:v>4.5008699999999997E-3</c:v>
                </c:pt>
                <c:pt idx="673" formatCode="0.00E+00">
                  <c:v>4.4379199999999997E-3</c:v>
                </c:pt>
                <c:pt idx="674" formatCode="0.00E+00">
                  <c:v>4.4131300000000004E-3</c:v>
                </c:pt>
                <c:pt idx="675" formatCode="0.00E+00">
                  <c:v>4.4879899999999999E-3</c:v>
                </c:pt>
                <c:pt idx="676" formatCode="0.00E+00">
                  <c:v>4.4312500000000003E-3</c:v>
                </c:pt>
                <c:pt idx="677" formatCode="0.00E+00">
                  <c:v>4.5123100000000003E-3</c:v>
                </c:pt>
                <c:pt idx="678" formatCode="0.00E+00">
                  <c:v>4.4197999999999998E-3</c:v>
                </c:pt>
                <c:pt idx="679" formatCode="0.00E+00">
                  <c:v>4.4589E-3</c:v>
                </c:pt>
                <c:pt idx="680" formatCode="0.00E+00">
                  <c:v>4.4054999999999997E-3</c:v>
                </c:pt>
                <c:pt idx="681" formatCode="0.00E+00">
                  <c:v>4.4650999999999996E-3</c:v>
                </c:pt>
                <c:pt idx="682" formatCode="0.00E+00">
                  <c:v>4.4260000000000002E-3</c:v>
                </c:pt>
                <c:pt idx="683" formatCode="0.00E+00">
                  <c:v>4.4493700000000002E-3</c:v>
                </c:pt>
                <c:pt idx="684" formatCode="0.00E+00">
                  <c:v>4.3950100000000004E-3</c:v>
                </c:pt>
                <c:pt idx="685" formatCode="0.00E+00">
                  <c:v>4.3988200000000003E-3</c:v>
                </c:pt>
                <c:pt idx="686" formatCode="0.00E+00">
                  <c:v>4.41217E-3</c:v>
                </c:pt>
                <c:pt idx="687" formatCode="0.00E+00">
                  <c:v>4.5032500000000003E-3</c:v>
                </c:pt>
                <c:pt idx="688" formatCode="0.00E+00">
                  <c:v>4.3926199999999999E-3</c:v>
                </c:pt>
                <c:pt idx="689" formatCode="0.00E+00">
                  <c:v>4.42123E-3</c:v>
                </c:pt>
                <c:pt idx="690" formatCode="0.00E+00">
                  <c:v>4.3869E-3</c:v>
                </c:pt>
                <c:pt idx="691" formatCode="0.00E+00">
                  <c:v>4.3788000000000004E-3</c:v>
                </c:pt>
                <c:pt idx="692" formatCode="0.00E+00">
                  <c:v>4.39596E-3</c:v>
                </c:pt>
                <c:pt idx="693" formatCode="0.00E+00">
                  <c:v>4.3487500000000002E-3</c:v>
                </c:pt>
                <c:pt idx="694" formatCode="0.00E+00">
                  <c:v>4.42648E-3</c:v>
                </c:pt>
                <c:pt idx="695" formatCode="0.00E+00">
                  <c:v>4.3077499999999999E-3</c:v>
                </c:pt>
                <c:pt idx="696" formatCode="0.00E+00">
                  <c:v>4.42123E-3</c:v>
                </c:pt>
                <c:pt idx="697" formatCode="0.00E+00">
                  <c:v>4.4326799999999996E-3</c:v>
                </c:pt>
                <c:pt idx="698" formatCode="0.00E+00">
                  <c:v>4.3597200000000001E-3</c:v>
                </c:pt>
                <c:pt idx="699" formatCode="0.00E+00">
                  <c:v>4.4403100000000003E-3</c:v>
                </c:pt>
                <c:pt idx="700" formatCode="0.00E+00">
                  <c:v>4.3573400000000003E-3</c:v>
                </c:pt>
                <c:pt idx="701" formatCode="0.00E+00">
                  <c:v>4.3301600000000004E-3</c:v>
                </c:pt>
                <c:pt idx="702" formatCode="0.00E+00">
                  <c:v>4.3087000000000004E-3</c:v>
                </c:pt>
                <c:pt idx="703" formatCode="0.00E+00">
                  <c:v>4.3468500000000002E-3</c:v>
                </c:pt>
                <c:pt idx="704" formatCode="0.00E+00">
                  <c:v>4.3344500000000001E-3</c:v>
                </c:pt>
                <c:pt idx="705" formatCode="0.00E+00">
                  <c:v>4.1956900000000002E-3</c:v>
                </c:pt>
                <c:pt idx="706" formatCode="0.00E+00">
                  <c:v>4.2905799999999996E-3</c:v>
                </c:pt>
                <c:pt idx="707" formatCode="0.00E+00">
                  <c:v>4.1666000000000003E-3</c:v>
                </c:pt>
                <c:pt idx="708" formatCode="0.00E+00">
                  <c:v>4.23574E-3</c:v>
                </c:pt>
                <c:pt idx="709" formatCode="0.00E+00">
                  <c:v>4.1613600000000002E-3</c:v>
                </c:pt>
                <c:pt idx="710" formatCode="0.00E+00">
                  <c:v>4.1132E-3</c:v>
                </c:pt>
                <c:pt idx="711" formatCode="0.00E+00">
                  <c:v>4.06837E-3</c:v>
                </c:pt>
                <c:pt idx="712" formatCode="0.00E+00">
                  <c:v>3.9887400000000002E-3</c:v>
                </c:pt>
                <c:pt idx="713" formatCode="0.00E+00">
                  <c:v>4.0578799999999998E-3</c:v>
                </c:pt>
                <c:pt idx="714" formatCode="0.00E+00">
                  <c:v>3.9968499999999997E-3</c:v>
                </c:pt>
                <c:pt idx="715" formatCode="0.00E+00">
                  <c:v>4.10414E-3</c:v>
                </c:pt>
                <c:pt idx="716" formatCode="0.00E+00">
                  <c:v>3.9043400000000001E-3</c:v>
                </c:pt>
                <c:pt idx="717" formatCode="0.00E+00">
                  <c:v>4.0063900000000003E-3</c:v>
                </c:pt>
                <c:pt idx="718" formatCode="0.00E+00">
                  <c:v>3.9248499999999997E-3</c:v>
                </c:pt>
                <c:pt idx="719" formatCode="0.00E+00">
                  <c:v>3.9758700000000003E-3</c:v>
                </c:pt>
                <c:pt idx="720" formatCode="0.00E+00">
                  <c:v>3.8452099999999999E-3</c:v>
                </c:pt>
                <c:pt idx="721" formatCode="0.00E+00">
                  <c:v>4.0669399999999998E-3</c:v>
                </c:pt>
                <c:pt idx="722" formatCode="0.00E+00">
                  <c:v>4.07362E-3</c:v>
                </c:pt>
                <c:pt idx="723" formatCode="0.00E+00">
                  <c:v>4.1656499999999999E-3</c:v>
                </c:pt>
                <c:pt idx="724" formatCode="0.00E+00">
                  <c:v>4.1246399999999997E-3</c:v>
                </c:pt>
                <c:pt idx="725" formatCode="0.00E+00">
                  <c:v>4.1923500000000001E-3</c:v>
                </c:pt>
                <c:pt idx="726" formatCode="0.00E+00">
                  <c:v>4.12416E-3</c:v>
                </c:pt>
                <c:pt idx="727" formatCode="0.00E+00">
                  <c:v>4.2219199999999997E-3</c:v>
                </c:pt>
                <c:pt idx="728" formatCode="0.00E+00">
                  <c:v>4.1303599999999996E-3</c:v>
                </c:pt>
                <c:pt idx="729" formatCode="0.00E+00">
                  <c:v>4.1460999999999998E-3</c:v>
                </c:pt>
                <c:pt idx="730" formatCode="0.00E+00">
                  <c:v>4.2119000000000002E-3</c:v>
                </c:pt>
                <c:pt idx="731" formatCode="0.00E+00">
                  <c:v>4.0492999999999996E-3</c:v>
                </c:pt>
                <c:pt idx="732" formatCode="0.00E+00">
                  <c:v>4.1694599999999998E-3</c:v>
                </c:pt>
                <c:pt idx="733" formatCode="0.00E+00">
                  <c:v>4.1007999999999999E-3</c:v>
                </c:pt>
                <c:pt idx="734" formatCode="0.00E+00">
                  <c:v>4.1918800000000003E-3</c:v>
                </c:pt>
                <c:pt idx="735" formatCode="0.00E+00">
                  <c:v>3.9911299999999999E-3</c:v>
                </c:pt>
                <c:pt idx="736" formatCode="0.00E+00">
                  <c:v>4.1093800000000002E-3</c:v>
                </c:pt>
                <c:pt idx="737" formatCode="0.00E+00">
                  <c:v>3.9091100000000004E-3</c:v>
                </c:pt>
                <c:pt idx="738" formatCode="0.00E+00">
                  <c:v>4.1680299999999997E-3</c:v>
                </c:pt>
                <c:pt idx="739" formatCode="0.00E+00">
                  <c:v>4.0102000000000002E-3</c:v>
                </c:pt>
                <c:pt idx="740" formatCode="0.00E+00">
                  <c:v>4.1794800000000002E-3</c:v>
                </c:pt>
                <c:pt idx="741" formatCode="0.00E+00">
                  <c:v>3.89004E-3</c:v>
                </c:pt>
                <c:pt idx="742" formatCode="0.00E+00">
                  <c:v>4.0283200000000002E-3</c:v>
                </c:pt>
                <c:pt idx="743" formatCode="0.00E+00">
                  <c:v>4.0078199999999996E-3</c:v>
                </c:pt>
                <c:pt idx="744" formatCode="0.00E+00">
                  <c:v>3.9906500000000001E-3</c:v>
                </c:pt>
                <c:pt idx="745" formatCode="0.00E+00">
                  <c:v>3.92962E-3</c:v>
                </c:pt>
                <c:pt idx="746" formatCode="0.00E+00">
                  <c:v>3.9715799999999997E-3</c:v>
                </c:pt>
                <c:pt idx="747" formatCode="0.00E+00">
                  <c:v>4.0507299999999998E-3</c:v>
                </c:pt>
                <c:pt idx="748" formatCode="0.00E+00">
                  <c:v>3.9014800000000001E-3</c:v>
                </c:pt>
                <c:pt idx="749" formatCode="0.00E+00">
                  <c:v>3.8080200000000001E-3</c:v>
                </c:pt>
                <c:pt idx="750" formatCode="0.00E+00">
                  <c:v>3.8499799999999998E-3</c:v>
                </c:pt>
                <c:pt idx="751" formatCode="0.00E+00">
                  <c:v>3.9014800000000001E-3</c:v>
                </c:pt>
                <c:pt idx="752" formatCode="0.00E+00">
                  <c:v>3.7922899999999998E-3</c:v>
                </c:pt>
                <c:pt idx="753" formatCode="0.00E+00">
                  <c:v>4.1346500000000001E-3</c:v>
                </c:pt>
                <c:pt idx="754" formatCode="0.00E+00">
                  <c:v>3.7522300000000001E-3</c:v>
                </c:pt>
                <c:pt idx="755" formatCode="0.00E+00">
                  <c:v>3.8175599999999998E-3</c:v>
                </c:pt>
                <c:pt idx="756" formatCode="0.00E+00">
                  <c:v>3.6954900000000001E-3</c:v>
                </c:pt>
                <c:pt idx="757" formatCode="0.00E+00">
                  <c:v>3.9553599999999998E-3</c:v>
                </c:pt>
                <c:pt idx="758" formatCode="0.00E+00">
                  <c:v>3.8084999999999998E-3</c:v>
                </c:pt>
                <c:pt idx="759" formatCode="0.00E+00">
                  <c:v>3.8833600000000002E-3</c:v>
                </c:pt>
                <c:pt idx="760" formatCode="0.00E+00">
                  <c:v>3.7422200000000001E-3</c:v>
                </c:pt>
                <c:pt idx="761" formatCode="0.00E+00">
                  <c:v>3.7250500000000001E-3</c:v>
                </c:pt>
                <c:pt idx="762" formatCode="0.00E+00">
                  <c:v>3.80087E-3</c:v>
                </c:pt>
                <c:pt idx="763" formatCode="0.00E+00">
                  <c:v>3.73888E-3</c:v>
                </c:pt>
                <c:pt idx="764" formatCode="0.00E+00">
                  <c:v>3.7818000000000001E-3</c:v>
                </c:pt>
                <c:pt idx="765" formatCode="0.00E+00">
                  <c:v>3.9134E-3</c:v>
                </c:pt>
                <c:pt idx="766" formatCode="0.00E+00">
                  <c:v>3.6868999999999999E-3</c:v>
                </c:pt>
                <c:pt idx="767" formatCode="0.00E+00">
                  <c:v>3.6778499999999999E-3</c:v>
                </c:pt>
                <c:pt idx="768" formatCode="0.00E+00">
                  <c:v>3.6988300000000002E-3</c:v>
                </c:pt>
                <c:pt idx="769" formatCode="0.00E+00">
                  <c:v>3.7837000000000001E-3</c:v>
                </c:pt>
                <c:pt idx="770" formatCode="0.00E+00">
                  <c:v>3.6335E-3</c:v>
                </c:pt>
                <c:pt idx="771" formatCode="0.00E+00">
                  <c:v>3.6969199999999998E-3</c:v>
                </c:pt>
                <c:pt idx="772" formatCode="0.00E+00">
                  <c:v>3.8609500000000001E-3</c:v>
                </c:pt>
                <c:pt idx="773" formatCode="0.00E+00">
                  <c:v>3.5266899999999999E-3</c:v>
                </c:pt>
                <c:pt idx="774" formatCode="0.00E+00">
                  <c:v>3.6911999999999999E-3</c:v>
                </c:pt>
                <c:pt idx="775" formatCode="0.00E+00">
                  <c:v>3.5677E-3</c:v>
                </c:pt>
                <c:pt idx="776" formatCode="0.00E+00">
                  <c:v>3.75414E-3</c:v>
                </c:pt>
                <c:pt idx="777" formatCode="0.00E+00">
                  <c:v>3.6997800000000002E-3</c:v>
                </c:pt>
                <c:pt idx="778" formatCode="0.00E+00">
                  <c:v>3.7722599999999999E-3</c:v>
                </c:pt>
                <c:pt idx="779" formatCode="0.00E+00">
                  <c:v>3.6459000000000001E-3</c:v>
                </c:pt>
                <c:pt idx="780" formatCode="0.00E+00">
                  <c:v>3.77941E-3</c:v>
                </c:pt>
                <c:pt idx="781" formatCode="0.00E+00">
                  <c:v>3.57866E-3</c:v>
                </c:pt>
                <c:pt idx="782" formatCode="0.00E+00">
                  <c:v>3.70646E-3</c:v>
                </c:pt>
                <c:pt idx="783" formatCode="0.00E+00">
                  <c:v>3.7899000000000001E-3</c:v>
                </c:pt>
                <c:pt idx="784" formatCode="0.00E+00">
                  <c:v>3.7245799999999999E-3</c:v>
                </c:pt>
                <c:pt idx="785" formatCode="0.00E+00">
                  <c:v>3.6215800000000001E-3</c:v>
                </c:pt>
                <c:pt idx="786" formatCode="0.00E+00">
                  <c:v>3.8280499999999999E-3</c:v>
                </c:pt>
                <c:pt idx="787" formatCode="0.00E+00">
                  <c:v>3.6611600000000001E-3</c:v>
                </c:pt>
                <c:pt idx="788" formatCode="0.00E+00">
                  <c:v>3.7689199999999998E-3</c:v>
                </c:pt>
                <c:pt idx="789" formatCode="0.00E+00">
                  <c:v>3.8223300000000001E-3</c:v>
                </c:pt>
                <c:pt idx="790" formatCode="0.00E+00">
                  <c:v>3.5595900000000001E-3</c:v>
                </c:pt>
                <c:pt idx="791" formatCode="0.00E+00">
                  <c:v>3.84235E-3</c:v>
                </c:pt>
                <c:pt idx="792" formatCode="0.00E+00">
                  <c:v>3.7269600000000001E-3</c:v>
                </c:pt>
                <c:pt idx="793" formatCode="0.00E+00">
                  <c:v>3.7698699999999998E-3</c:v>
                </c:pt>
                <c:pt idx="794" formatCode="0.00E+00">
                  <c:v>3.85857E-3</c:v>
                </c:pt>
                <c:pt idx="795" formatCode="0.00E+00">
                  <c:v>3.7345899999999999E-3</c:v>
                </c:pt>
                <c:pt idx="796" formatCode="0.00E+00">
                  <c:v>3.5581599999999999E-3</c:v>
                </c:pt>
                <c:pt idx="797" formatCode="0.00E+00">
                  <c:v>3.8280499999999999E-3</c:v>
                </c:pt>
                <c:pt idx="798" formatCode="0.00E+00">
                  <c:v>3.70741E-3</c:v>
                </c:pt>
                <c:pt idx="799" formatCode="0.00E+00">
                  <c:v>3.8561799999999999E-3</c:v>
                </c:pt>
                <c:pt idx="800" formatCode="0.00E+00">
                  <c:v>3.5595900000000001E-3</c:v>
                </c:pt>
                <c:pt idx="801" formatCode="0.00E+00">
                  <c:v>3.8490299999999998E-3</c:v>
                </c:pt>
                <c:pt idx="802" formatCode="0.00E+00">
                  <c:v>3.6530500000000001E-3</c:v>
                </c:pt>
                <c:pt idx="803" formatCode="0.00E+00">
                  <c:v>3.3617E-3</c:v>
                </c:pt>
                <c:pt idx="804" formatCode="0.00E+00">
                  <c:v>3.3016199999999999E-3</c:v>
                </c:pt>
                <c:pt idx="805" formatCode="0.00E+00">
                  <c:v>3.7984799999999999E-3</c:v>
                </c:pt>
                <c:pt idx="806" formatCode="0.00E+00">
                  <c:v>3.4694700000000001E-3</c:v>
                </c:pt>
                <c:pt idx="807" formatCode="0.00E+00">
                  <c:v>3.6721200000000001E-3</c:v>
                </c:pt>
                <c:pt idx="808" formatCode="0.00E+00">
                  <c:v>3.5347899999999999E-3</c:v>
                </c:pt>
                <c:pt idx="809" formatCode="0.00E+00">
                  <c:v>3.5681699999999998E-3</c:v>
                </c:pt>
                <c:pt idx="810" formatCode="0.00E+00">
                  <c:v>3.17907E-3</c:v>
                </c:pt>
                <c:pt idx="811" formatCode="0.00E+00">
                  <c:v>3.5872500000000002E-3</c:v>
                </c:pt>
                <c:pt idx="812" formatCode="0.00E+00">
                  <c:v>3.5366999999999998E-3</c:v>
                </c:pt>
                <c:pt idx="813" formatCode="0.00E+00">
                  <c:v>3.3021000000000001E-3</c:v>
                </c:pt>
                <c:pt idx="814" formatCode="0.00E+00">
                  <c:v>3.1704900000000002E-3</c:v>
                </c:pt>
                <c:pt idx="815" formatCode="0.00E+00">
                  <c:v>3.56435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B99-441A-8106-FC88D9CF62AF}"/>
            </c:ext>
          </c:extLst>
        </c:ser>
        <c:ser>
          <c:idx val="5"/>
          <c:order val="4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Sheet6!$A$2:$A$865</c:f>
              <c:numCache>
                <c:formatCode>General</c:formatCode>
                <c:ptCount val="86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</c:numCache>
            </c:numRef>
          </c:xVal>
          <c:yVal>
            <c:numRef>
              <c:f>Sheet6!$B$2:$B$781</c:f>
              <c:numCache>
                <c:formatCode>General</c:formatCode>
                <c:ptCount val="780"/>
                <c:pt idx="0">
                  <c:v>-0.36462800000000001</c:v>
                </c:pt>
                <c:pt idx="1">
                  <c:v>-0.57362899999999994</c:v>
                </c:pt>
                <c:pt idx="2">
                  <c:v>-0.91305800000000004</c:v>
                </c:pt>
                <c:pt idx="3">
                  <c:v>-0.47799700000000001</c:v>
                </c:pt>
                <c:pt idx="4">
                  <c:v>-0.81823999999999997</c:v>
                </c:pt>
                <c:pt idx="5">
                  <c:v>-0.230652</c:v>
                </c:pt>
                <c:pt idx="6">
                  <c:v>-0.86176699999999995</c:v>
                </c:pt>
                <c:pt idx="7">
                  <c:v>-0.134904</c:v>
                </c:pt>
                <c:pt idx="8">
                  <c:v>-0.44454500000000002</c:v>
                </c:pt>
                <c:pt idx="9">
                  <c:v>-1.3142799999999999</c:v>
                </c:pt>
                <c:pt idx="10">
                  <c:v>-0.934311</c:v>
                </c:pt>
                <c:pt idx="11">
                  <c:v>-0.63987799999999995</c:v>
                </c:pt>
                <c:pt idx="12">
                  <c:v>-0.60417299999999996</c:v>
                </c:pt>
                <c:pt idx="13">
                  <c:v>-1.15452</c:v>
                </c:pt>
                <c:pt idx="14">
                  <c:v>-0.69086800000000004</c:v>
                </c:pt>
                <c:pt idx="15">
                  <c:v>-0.73387100000000005</c:v>
                </c:pt>
                <c:pt idx="16">
                  <c:v>-1.4559200000000001</c:v>
                </c:pt>
                <c:pt idx="17" formatCode="0.00E+00">
                  <c:v>-8.6196900000000007E-2</c:v>
                </c:pt>
                <c:pt idx="18" formatCode="0.00E+00">
                  <c:v>9.7949499999999995E-2</c:v>
                </c:pt>
                <c:pt idx="19">
                  <c:v>-0.85943700000000001</c:v>
                </c:pt>
                <c:pt idx="20">
                  <c:v>-0.46406700000000001</c:v>
                </c:pt>
                <c:pt idx="21">
                  <c:v>-0.219888</c:v>
                </c:pt>
                <c:pt idx="22">
                  <c:v>-0.414495</c:v>
                </c:pt>
                <c:pt idx="23">
                  <c:v>-1.06806</c:v>
                </c:pt>
                <c:pt idx="24">
                  <c:v>-0.812913</c:v>
                </c:pt>
                <c:pt idx="25">
                  <c:v>-0.181618</c:v>
                </c:pt>
                <c:pt idx="26">
                  <c:v>-0.75451299999999999</c:v>
                </c:pt>
                <c:pt idx="27">
                  <c:v>-0.14054800000000001</c:v>
                </c:pt>
                <c:pt idx="28">
                  <c:v>-0.50025299999999995</c:v>
                </c:pt>
                <c:pt idx="29">
                  <c:v>-1.0529599999999999</c:v>
                </c:pt>
                <c:pt idx="30">
                  <c:v>-0.14877699999999999</c:v>
                </c:pt>
                <c:pt idx="31">
                  <c:v>-0.28628300000000001</c:v>
                </c:pt>
                <c:pt idx="32">
                  <c:v>-0.34266000000000002</c:v>
                </c:pt>
                <c:pt idx="33">
                  <c:v>-0.89041599999999999</c:v>
                </c:pt>
                <c:pt idx="34">
                  <c:v>-0.62982499999999997</c:v>
                </c:pt>
                <c:pt idx="35">
                  <c:v>-0.79610999999999998</c:v>
                </c:pt>
                <c:pt idx="36">
                  <c:v>-0.30807299999999999</c:v>
                </c:pt>
                <c:pt idx="37">
                  <c:v>-0.26831700000000003</c:v>
                </c:pt>
                <c:pt idx="38">
                  <c:v>-1.0084599999999999</c:v>
                </c:pt>
                <c:pt idx="39">
                  <c:v>-0.79160299999999995</c:v>
                </c:pt>
                <c:pt idx="40">
                  <c:v>-0.32453399999999999</c:v>
                </c:pt>
                <c:pt idx="41">
                  <c:v>-0.92785499999999999</c:v>
                </c:pt>
                <c:pt idx="42">
                  <c:v>-0.221636</c:v>
                </c:pt>
                <c:pt idx="43">
                  <c:v>-0.46605600000000003</c:v>
                </c:pt>
                <c:pt idx="44">
                  <c:v>-1.26996</c:v>
                </c:pt>
                <c:pt idx="45">
                  <c:v>-0.38056899999999999</c:v>
                </c:pt>
                <c:pt idx="46" formatCode="0.00E+00">
                  <c:v>-5.5186300000000001E-2</c:v>
                </c:pt>
                <c:pt idx="47">
                  <c:v>-0.93028999999999995</c:v>
                </c:pt>
                <c:pt idx="48">
                  <c:v>-0.22851299999999999</c:v>
                </c:pt>
                <c:pt idx="49">
                  <c:v>-0.23552999999999999</c:v>
                </c:pt>
                <c:pt idx="50">
                  <c:v>-0.236904</c:v>
                </c:pt>
                <c:pt idx="51">
                  <c:v>-0.186448</c:v>
                </c:pt>
                <c:pt idx="52" formatCode="0.00E+00">
                  <c:v>-2.0438700000000001E-2</c:v>
                </c:pt>
                <c:pt idx="53">
                  <c:v>-1.22278</c:v>
                </c:pt>
                <c:pt idx="54">
                  <c:v>0.540219</c:v>
                </c:pt>
                <c:pt idx="55">
                  <c:v>0.175229</c:v>
                </c:pt>
                <c:pt idx="56">
                  <c:v>-0.66758899999999999</c:v>
                </c:pt>
                <c:pt idx="57">
                  <c:v>1.14714</c:v>
                </c:pt>
                <c:pt idx="58">
                  <c:v>-0.37961899999999998</c:v>
                </c:pt>
                <c:pt idx="59">
                  <c:v>-0.37747000000000003</c:v>
                </c:pt>
                <c:pt idx="60" formatCode="0.00E+00">
                  <c:v>-8.5972300000000001E-2</c:v>
                </c:pt>
                <c:pt idx="61">
                  <c:v>-0.16452800000000001</c:v>
                </c:pt>
                <c:pt idx="62">
                  <c:v>-0.185116</c:v>
                </c:pt>
                <c:pt idx="63">
                  <c:v>0.20965300000000001</c:v>
                </c:pt>
                <c:pt idx="64" formatCode="0.00E+00">
                  <c:v>-1.2385800000000001E-2</c:v>
                </c:pt>
                <c:pt idx="65" formatCode="0.00E+00">
                  <c:v>5.5710799999999998E-2</c:v>
                </c:pt>
                <c:pt idx="66" formatCode="0.00E+00">
                  <c:v>9.6571900000000002E-2</c:v>
                </c:pt>
                <c:pt idx="67">
                  <c:v>0.60140199999999999</c:v>
                </c:pt>
                <c:pt idx="68">
                  <c:v>1.16506</c:v>
                </c:pt>
                <c:pt idx="69">
                  <c:v>1.64368</c:v>
                </c:pt>
                <c:pt idx="70">
                  <c:v>1.44455</c:v>
                </c:pt>
                <c:pt idx="71">
                  <c:v>1.86538</c:v>
                </c:pt>
                <c:pt idx="72">
                  <c:v>2.8660600000000001</c:v>
                </c:pt>
                <c:pt idx="73">
                  <c:v>2.8751500000000001</c:v>
                </c:pt>
                <c:pt idx="74">
                  <c:v>2.94475</c:v>
                </c:pt>
                <c:pt idx="75">
                  <c:v>2.5129899999999998</c:v>
                </c:pt>
                <c:pt idx="76">
                  <c:v>2.1747999999999998</c:v>
                </c:pt>
                <c:pt idx="77">
                  <c:v>2.1449600000000002</c:v>
                </c:pt>
                <c:pt idx="78">
                  <c:v>2.0143800000000001</c:v>
                </c:pt>
                <c:pt idx="79">
                  <c:v>2.16906</c:v>
                </c:pt>
                <c:pt idx="80">
                  <c:v>2.1379999999999999</c:v>
                </c:pt>
                <c:pt idx="81">
                  <c:v>2.1266500000000002</c:v>
                </c:pt>
                <c:pt idx="82">
                  <c:v>2.1610100000000001</c:v>
                </c:pt>
                <c:pt idx="83">
                  <c:v>2.1345299999999998</c:v>
                </c:pt>
                <c:pt idx="84">
                  <c:v>2.1823100000000002</c:v>
                </c:pt>
                <c:pt idx="85">
                  <c:v>2.0707900000000001</c:v>
                </c:pt>
                <c:pt idx="86">
                  <c:v>2.0179399999999998</c:v>
                </c:pt>
                <c:pt idx="87">
                  <c:v>2.0420600000000002</c:v>
                </c:pt>
                <c:pt idx="88">
                  <c:v>1.95425</c:v>
                </c:pt>
                <c:pt idx="89">
                  <c:v>2.0236800000000001</c:v>
                </c:pt>
                <c:pt idx="90">
                  <c:v>2.1026699999999998</c:v>
                </c:pt>
                <c:pt idx="91">
                  <c:v>2.0113099999999999</c:v>
                </c:pt>
                <c:pt idx="92">
                  <c:v>2.0344500000000001</c:v>
                </c:pt>
                <c:pt idx="93">
                  <c:v>1.93431</c:v>
                </c:pt>
                <c:pt idx="94">
                  <c:v>1.92717</c:v>
                </c:pt>
                <c:pt idx="95">
                  <c:v>1.9228099999999999</c:v>
                </c:pt>
                <c:pt idx="96">
                  <c:v>1.8796600000000001</c:v>
                </c:pt>
                <c:pt idx="97">
                  <c:v>1.92974</c:v>
                </c:pt>
                <c:pt idx="98">
                  <c:v>1.85991</c:v>
                </c:pt>
                <c:pt idx="99">
                  <c:v>1.82623</c:v>
                </c:pt>
                <c:pt idx="100">
                  <c:v>1.8350200000000001</c:v>
                </c:pt>
                <c:pt idx="101">
                  <c:v>1.75013</c:v>
                </c:pt>
                <c:pt idx="102">
                  <c:v>1.7474400000000001</c:v>
                </c:pt>
                <c:pt idx="103">
                  <c:v>1.7048399999999999</c:v>
                </c:pt>
                <c:pt idx="104">
                  <c:v>1.6754500000000001</c:v>
                </c:pt>
                <c:pt idx="105">
                  <c:v>1.64452</c:v>
                </c:pt>
                <c:pt idx="106">
                  <c:v>1.6203000000000001</c:v>
                </c:pt>
                <c:pt idx="107">
                  <c:v>1.58507</c:v>
                </c:pt>
                <c:pt idx="108">
                  <c:v>1.5403100000000001</c:v>
                </c:pt>
                <c:pt idx="109">
                  <c:v>1.54627</c:v>
                </c:pt>
                <c:pt idx="110">
                  <c:v>1.48776</c:v>
                </c:pt>
                <c:pt idx="111">
                  <c:v>1.4726699999999999</c:v>
                </c:pt>
                <c:pt idx="112">
                  <c:v>1.44808</c:v>
                </c:pt>
                <c:pt idx="113">
                  <c:v>1.4313899999999999</c:v>
                </c:pt>
                <c:pt idx="114">
                  <c:v>1.41096</c:v>
                </c:pt>
                <c:pt idx="115">
                  <c:v>1.39279</c:v>
                </c:pt>
                <c:pt idx="116">
                  <c:v>1.3622700000000001</c:v>
                </c:pt>
                <c:pt idx="117">
                  <c:v>1.3562700000000001</c:v>
                </c:pt>
                <c:pt idx="118">
                  <c:v>1.34145</c:v>
                </c:pt>
                <c:pt idx="119">
                  <c:v>1.3279700000000001</c:v>
                </c:pt>
                <c:pt idx="120">
                  <c:v>1.31592</c:v>
                </c:pt>
                <c:pt idx="121">
                  <c:v>1.30548</c:v>
                </c:pt>
                <c:pt idx="122">
                  <c:v>1.2810699999999999</c:v>
                </c:pt>
                <c:pt idx="123">
                  <c:v>1.2554000000000001</c:v>
                </c:pt>
                <c:pt idx="124">
                  <c:v>1.2520800000000001</c:v>
                </c:pt>
                <c:pt idx="125">
                  <c:v>1.23641</c:v>
                </c:pt>
                <c:pt idx="126">
                  <c:v>1.2332700000000001</c:v>
                </c:pt>
                <c:pt idx="127">
                  <c:v>1.2088399999999999</c:v>
                </c:pt>
                <c:pt idx="128">
                  <c:v>1.19964</c:v>
                </c:pt>
                <c:pt idx="129">
                  <c:v>1.19201</c:v>
                </c:pt>
                <c:pt idx="130">
                  <c:v>1.16652</c:v>
                </c:pt>
                <c:pt idx="131">
                  <c:v>1.1594899999999999</c:v>
                </c:pt>
                <c:pt idx="132">
                  <c:v>1.1375500000000001</c:v>
                </c:pt>
                <c:pt idx="133">
                  <c:v>1.1289100000000001</c:v>
                </c:pt>
                <c:pt idx="134">
                  <c:v>1.1011899999999999</c:v>
                </c:pt>
                <c:pt idx="135">
                  <c:v>1.09209</c:v>
                </c:pt>
                <c:pt idx="136">
                  <c:v>1.0715300000000001</c:v>
                </c:pt>
                <c:pt idx="137">
                  <c:v>1.0411600000000001</c:v>
                </c:pt>
                <c:pt idx="138">
                  <c:v>1.02589</c:v>
                </c:pt>
                <c:pt idx="139">
                  <c:v>0.99868699999999999</c:v>
                </c:pt>
                <c:pt idx="140">
                  <c:v>0.98169899999999999</c:v>
                </c:pt>
                <c:pt idx="141">
                  <c:v>0.95460400000000001</c:v>
                </c:pt>
                <c:pt idx="142">
                  <c:v>0.92263899999999999</c:v>
                </c:pt>
                <c:pt idx="143">
                  <c:v>0.90441300000000002</c:v>
                </c:pt>
                <c:pt idx="144">
                  <c:v>0.872255</c:v>
                </c:pt>
                <c:pt idx="145">
                  <c:v>0.84766900000000001</c:v>
                </c:pt>
                <c:pt idx="146">
                  <c:v>0.81725300000000001</c:v>
                </c:pt>
                <c:pt idx="147">
                  <c:v>0.792076</c:v>
                </c:pt>
                <c:pt idx="148">
                  <c:v>0.76447200000000004</c:v>
                </c:pt>
                <c:pt idx="149">
                  <c:v>0.73269300000000004</c:v>
                </c:pt>
                <c:pt idx="150">
                  <c:v>0.70815499999999998</c:v>
                </c:pt>
                <c:pt idx="151">
                  <c:v>0.67590099999999997</c:v>
                </c:pt>
                <c:pt idx="152">
                  <c:v>0.64781299999999997</c:v>
                </c:pt>
                <c:pt idx="153">
                  <c:v>0.61914899999999995</c:v>
                </c:pt>
                <c:pt idx="154">
                  <c:v>0.58849300000000004</c:v>
                </c:pt>
                <c:pt idx="155">
                  <c:v>0.55959800000000004</c:v>
                </c:pt>
                <c:pt idx="156">
                  <c:v>0.52973800000000004</c:v>
                </c:pt>
                <c:pt idx="157">
                  <c:v>0.49794100000000002</c:v>
                </c:pt>
                <c:pt idx="158">
                  <c:v>0.469445</c:v>
                </c:pt>
                <c:pt idx="159">
                  <c:v>0.44050400000000001</c:v>
                </c:pt>
                <c:pt idx="160">
                  <c:v>0.41279199999999999</c:v>
                </c:pt>
                <c:pt idx="161">
                  <c:v>0.384822</c:v>
                </c:pt>
                <c:pt idx="162">
                  <c:v>0.36020200000000002</c:v>
                </c:pt>
                <c:pt idx="163">
                  <c:v>0.33582299999999998</c:v>
                </c:pt>
                <c:pt idx="164">
                  <c:v>0.31239899999999998</c:v>
                </c:pt>
                <c:pt idx="165">
                  <c:v>0.29096499999999997</c:v>
                </c:pt>
                <c:pt idx="166">
                  <c:v>0.27104099999999998</c:v>
                </c:pt>
                <c:pt idx="167">
                  <c:v>0.25320399999999998</c:v>
                </c:pt>
                <c:pt idx="168">
                  <c:v>0.23702799999999999</c:v>
                </c:pt>
                <c:pt idx="169">
                  <c:v>0.22069900000000001</c:v>
                </c:pt>
                <c:pt idx="170">
                  <c:v>0.20763200000000001</c:v>
                </c:pt>
                <c:pt idx="171">
                  <c:v>0.195496</c:v>
                </c:pt>
                <c:pt idx="172">
                  <c:v>0.184923</c:v>
                </c:pt>
                <c:pt idx="173">
                  <c:v>0.17469899999999999</c:v>
                </c:pt>
                <c:pt idx="174">
                  <c:v>0.16462499999999999</c:v>
                </c:pt>
                <c:pt idx="175">
                  <c:v>0.15432100000000001</c:v>
                </c:pt>
                <c:pt idx="176">
                  <c:v>0.14458599999999999</c:v>
                </c:pt>
                <c:pt idx="177">
                  <c:v>0.13742699999999999</c:v>
                </c:pt>
                <c:pt idx="178">
                  <c:v>0.12925</c:v>
                </c:pt>
                <c:pt idx="179">
                  <c:v>0.122907</c:v>
                </c:pt>
                <c:pt idx="180">
                  <c:v>0.117483</c:v>
                </c:pt>
                <c:pt idx="181">
                  <c:v>0.112182</c:v>
                </c:pt>
                <c:pt idx="182">
                  <c:v>0.107354</c:v>
                </c:pt>
                <c:pt idx="183">
                  <c:v>0.10251300000000001</c:v>
                </c:pt>
                <c:pt idx="184">
                  <c:v>0.10004399999999999</c:v>
                </c:pt>
                <c:pt idx="185" formatCode="0.00E+00">
                  <c:v>9.5000299999999996E-2</c:v>
                </c:pt>
                <c:pt idx="186" formatCode="0.00E+00">
                  <c:v>9.2169299999999996E-2</c:v>
                </c:pt>
                <c:pt idx="187" formatCode="0.00E+00">
                  <c:v>8.8954400000000003E-2</c:v>
                </c:pt>
                <c:pt idx="188" formatCode="0.00E+00">
                  <c:v>8.5796399999999995E-2</c:v>
                </c:pt>
                <c:pt idx="189" formatCode="0.00E+00">
                  <c:v>8.4126900000000004E-2</c:v>
                </c:pt>
                <c:pt idx="190" formatCode="0.00E+00">
                  <c:v>8.0424800000000005E-2</c:v>
                </c:pt>
                <c:pt idx="191" formatCode="0.00E+00">
                  <c:v>7.9572199999999996E-2</c:v>
                </c:pt>
                <c:pt idx="192" formatCode="0.00E+00">
                  <c:v>7.8349100000000005E-2</c:v>
                </c:pt>
                <c:pt idx="193" formatCode="0.00E+00">
                  <c:v>7.5653600000000001E-2</c:v>
                </c:pt>
                <c:pt idx="194" formatCode="0.00E+00">
                  <c:v>7.43399E-2</c:v>
                </c:pt>
                <c:pt idx="195" formatCode="0.00E+00">
                  <c:v>7.2159799999999996E-2</c:v>
                </c:pt>
                <c:pt idx="196" formatCode="0.00E+00">
                  <c:v>7.1178400000000003E-2</c:v>
                </c:pt>
                <c:pt idx="197" formatCode="0.00E+00">
                  <c:v>6.8904900000000005E-2</c:v>
                </c:pt>
                <c:pt idx="198" formatCode="0.00E+00">
                  <c:v>6.7850599999999997E-2</c:v>
                </c:pt>
                <c:pt idx="199" formatCode="0.00E+00">
                  <c:v>6.5890299999999999E-2</c:v>
                </c:pt>
                <c:pt idx="200" formatCode="0.00E+00">
                  <c:v>6.4537499999999998E-2</c:v>
                </c:pt>
                <c:pt idx="201" formatCode="0.00E+00">
                  <c:v>6.3291100000000003E-2</c:v>
                </c:pt>
                <c:pt idx="202" formatCode="0.00E+00">
                  <c:v>6.1961200000000001E-2</c:v>
                </c:pt>
                <c:pt idx="203" formatCode="0.00E+00">
                  <c:v>6.1710399999999999E-2</c:v>
                </c:pt>
                <c:pt idx="204" formatCode="0.00E+00">
                  <c:v>6.00119E-2</c:v>
                </c:pt>
                <c:pt idx="205" formatCode="0.00E+00">
                  <c:v>5.8781100000000003E-2</c:v>
                </c:pt>
                <c:pt idx="206" formatCode="0.00E+00">
                  <c:v>5.8304799999999997E-2</c:v>
                </c:pt>
                <c:pt idx="207" formatCode="0.00E+00">
                  <c:v>5.7084099999999999E-2</c:v>
                </c:pt>
                <c:pt idx="208" formatCode="0.00E+00">
                  <c:v>5.67579E-2</c:v>
                </c:pt>
                <c:pt idx="209" formatCode="0.00E+00">
                  <c:v>5.4565900000000001E-2</c:v>
                </c:pt>
                <c:pt idx="210" formatCode="0.00E+00">
                  <c:v>5.4782400000000002E-2</c:v>
                </c:pt>
                <c:pt idx="211" formatCode="0.00E+00">
                  <c:v>5.3746700000000001E-2</c:v>
                </c:pt>
                <c:pt idx="212" formatCode="0.00E+00">
                  <c:v>5.2723899999999997E-2</c:v>
                </c:pt>
                <c:pt idx="213" formatCode="0.00E+00">
                  <c:v>5.2973300000000001E-2</c:v>
                </c:pt>
                <c:pt idx="214" formatCode="0.00E+00">
                  <c:v>5.1506999999999997E-2</c:v>
                </c:pt>
                <c:pt idx="215" formatCode="0.00E+00">
                  <c:v>5.0809899999999998E-2</c:v>
                </c:pt>
                <c:pt idx="216" formatCode="0.00E+00">
                  <c:v>5.0516600000000002E-2</c:v>
                </c:pt>
                <c:pt idx="217" formatCode="0.00E+00">
                  <c:v>4.9012699999999999E-2</c:v>
                </c:pt>
                <c:pt idx="218" formatCode="0.00E+00">
                  <c:v>4.8664100000000002E-2</c:v>
                </c:pt>
                <c:pt idx="219" formatCode="0.00E+00">
                  <c:v>4.7473899999999999E-2</c:v>
                </c:pt>
                <c:pt idx="220" formatCode="0.00E+00">
                  <c:v>4.7701399999999998E-2</c:v>
                </c:pt>
                <c:pt idx="221" formatCode="0.00E+00">
                  <c:v>4.6881699999999998E-2</c:v>
                </c:pt>
                <c:pt idx="222" formatCode="0.00E+00">
                  <c:v>4.6502599999999998E-2</c:v>
                </c:pt>
                <c:pt idx="223" formatCode="0.00E+00">
                  <c:v>4.5945600000000003E-2</c:v>
                </c:pt>
                <c:pt idx="224" formatCode="0.00E+00">
                  <c:v>4.4888499999999998E-2</c:v>
                </c:pt>
                <c:pt idx="225" formatCode="0.00E+00">
                  <c:v>4.5367200000000003E-2</c:v>
                </c:pt>
                <c:pt idx="226" formatCode="0.00E+00">
                  <c:v>4.3914300000000003E-2</c:v>
                </c:pt>
                <c:pt idx="227" formatCode="0.00E+00">
                  <c:v>4.38647E-2</c:v>
                </c:pt>
                <c:pt idx="228" formatCode="0.00E+00">
                  <c:v>4.3040799999999997E-2</c:v>
                </c:pt>
                <c:pt idx="229" formatCode="0.00E+00">
                  <c:v>4.2641199999999997E-2</c:v>
                </c:pt>
                <c:pt idx="230" formatCode="0.00E+00">
                  <c:v>4.2894799999999997E-2</c:v>
                </c:pt>
                <c:pt idx="231" formatCode="0.00E+00">
                  <c:v>4.1369000000000003E-2</c:v>
                </c:pt>
                <c:pt idx="232" formatCode="0.00E+00">
                  <c:v>4.1209200000000001E-2</c:v>
                </c:pt>
                <c:pt idx="233" formatCode="0.00E+00">
                  <c:v>4.0644199999999998E-2</c:v>
                </c:pt>
                <c:pt idx="234" formatCode="0.00E+00">
                  <c:v>3.9922199999999998E-2</c:v>
                </c:pt>
                <c:pt idx="235" formatCode="0.00E+00">
                  <c:v>3.9454500000000003E-2</c:v>
                </c:pt>
                <c:pt idx="236" formatCode="0.00E+00">
                  <c:v>3.8590899999999997E-2</c:v>
                </c:pt>
                <c:pt idx="237" formatCode="0.00E+00">
                  <c:v>3.8960500000000002E-2</c:v>
                </c:pt>
                <c:pt idx="238" formatCode="0.00E+00">
                  <c:v>3.7149399999999999E-2</c:v>
                </c:pt>
                <c:pt idx="239" formatCode="0.00E+00">
                  <c:v>3.7534199999999997E-2</c:v>
                </c:pt>
                <c:pt idx="240" formatCode="0.00E+00">
                  <c:v>3.6578199999999998E-2</c:v>
                </c:pt>
                <c:pt idx="241" formatCode="0.00E+00">
                  <c:v>3.5997399999999999E-2</c:v>
                </c:pt>
                <c:pt idx="242" formatCode="0.00E+00">
                  <c:v>3.61362E-2</c:v>
                </c:pt>
                <c:pt idx="243" formatCode="0.00E+00">
                  <c:v>3.50151E-2</c:v>
                </c:pt>
                <c:pt idx="244" formatCode="0.00E+00">
                  <c:v>3.4761E-2</c:v>
                </c:pt>
                <c:pt idx="245" formatCode="0.00E+00">
                  <c:v>3.3971300000000003E-2</c:v>
                </c:pt>
                <c:pt idx="246" formatCode="0.00E+00">
                  <c:v>3.3560800000000002E-2</c:v>
                </c:pt>
                <c:pt idx="247" formatCode="0.00E+00">
                  <c:v>3.32422E-2</c:v>
                </c:pt>
                <c:pt idx="248" formatCode="0.00E+00">
                  <c:v>3.26486E-2</c:v>
                </c:pt>
                <c:pt idx="249" formatCode="0.00E+00">
                  <c:v>3.2226600000000001E-2</c:v>
                </c:pt>
                <c:pt idx="250" formatCode="0.00E+00">
                  <c:v>3.1606700000000001E-2</c:v>
                </c:pt>
                <c:pt idx="251" formatCode="0.00E+00">
                  <c:v>3.1674899999999999E-2</c:v>
                </c:pt>
                <c:pt idx="252" formatCode="0.00E+00">
                  <c:v>3.05314E-2</c:v>
                </c:pt>
                <c:pt idx="253" formatCode="0.00E+00">
                  <c:v>3.00279E-2</c:v>
                </c:pt>
                <c:pt idx="254" formatCode="0.00E+00">
                  <c:v>3.05262E-2</c:v>
                </c:pt>
                <c:pt idx="255" formatCode="0.00E+00">
                  <c:v>2.9448499999999999E-2</c:v>
                </c:pt>
                <c:pt idx="256" formatCode="0.00E+00">
                  <c:v>2.8993600000000001E-2</c:v>
                </c:pt>
                <c:pt idx="257" formatCode="0.00E+00">
                  <c:v>2.8644599999999999E-2</c:v>
                </c:pt>
                <c:pt idx="258" formatCode="0.00E+00">
                  <c:v>2.8176799999999998E-2</c:v>
                </c:pt>
                <c:pt idx="259" formatCode="0.00E+00">
                  <c:v>2.77028E-2</c:v>
                </c:pt>
                <c:pt idx="260" formatCode="0.00E+00">
                  <c:v>2.7264099999999999E-2</c:v>
                </c:pt>
                <c:pt idx="261" formatCode="0.00E+00">
                  <c:v>2.6927900000000001E-2</c:v>
                </c:pt>
                <c:pt idx="262" formatCode="0.00E+00">
                  <c:v>2.63281E-2</c:v>
                </c:pt>
                <c:pt idx="263" formatCode="0.00E+00">
                  <c:v>2.6032400000000001E-2</c:v>
                </c:pt>
                <c:pt idx="264" formatCode="0.00E+00">
                  <c:v>2.5772099999999999E-2</c:v>
                </c:pt>
                <c:pt idx="265" formatCode="0.00E+00">
                  <c:v>2.5238E-2</c:v>
                </c:pt>
                <c:pt idx="266" formatCode="0.00E+00">
                  <c:v>2.4968600000000001E-2</c:v>
                </c:pt>
                <c:pt idx="267" formatCode="0.00E+00">
                  <c:v>2.4878999999999998E-2</c:v>
                </c:pt>
                <c:pt idx="268" formatCode="0.00E+00">
                  <c:v>2.4265800000000001E-2</c:v>
                </c:pt>
                <c:pt idx="269" formatCode="0.00E+00">
                  <c:v>2.3620599999999999E-2</c:v>
                </c:pt>
                <c:pt idx="270" formatCode="0.00E+00">
                  <c:v>2.3215300000000001E-2</c:v>
                </c:pt>
                <c:pt idx="271" formatCode="0.00E+00">
                  <c:v>2.3225800000000001E-2</c:v>
                </c:pt>
                <c:pt idx="272" formatCode="0.00E+00">
                  <c:v>2.2867200000000001E-2</c:v>
                </c:pt>
                <c:pt idx="273" formatCode="0.00E+00">
                  <c:v>2.2557299999999999E-2</c:v>
                </c:pt>
                <c:pt idx="274" formatCode="0.00E+00">
                  <c:v>2.1592099999999999E-2</c:v>
                </c:pt>
                <c:pt idx="275" formatCode="0.00E+00">
                  <c:v>2.1614600000000001E-2</c:v>
                </c:pt>
                <c:pt idx="276" formatCode="0.00E+00">
                  <c:v>2.1215399999999999E-2</c:v>
                </c:pt>
                <c:pt idx="277" formatCode="0.00E+00">
                  <c:v>2.1018499999999999E-2</c:v>
                </c:pt>
                <c:pt idx="278" formatCode="0.00E+00">
                  <c:v>2.06041E-2</c:v>
                </c:pt>
                <c:pt idx="279" formatCode="0.00E+00">
                  <c:v>2.0250299999999999E-2</c:v>
                </c:pt>
                <c:pt idx="280" formatCode="0.00E+00">
                  <c:v>1.9909400000000001E-2</c:v>
                </c:pt>
                <c:pt idx="281" formatCode="0.00E+00">
                  <c:v>1.9816899999999998E-2</c:v>
                </c:pt>
                <c:pt idx="282" formatCode="0.00E+00">
                  <c:v>1.9329499999999999E-2</c:v>
                </c:pt>
                <c:pt idx="283" formatCode="0.00E+00">
                  <c:v>1.8909499999999999E-2</c:v>
                </c:pt>
                <c:pt idx="284" formatCode="0.00E+00">
                  <c:v>1.8923300000000001E-2</c:v>
                </c:pt>
                <c:pt idx="285" formatCode="0.00E+00">
                  <c:v>1.8562800000000001E-2</c:v>
                </c:pt>
                <c:pt idx="286" formatCode="0.00E+00">
                  <c:v>1.8270000000000002E-2</c:v>
                </c:pt>
                <c:pt idx="287" formatCode="0.00E+00">
                  <c:v>1.8131700000000001E-2</c:v>
                </c:pt>
                <c:pt idx="288" formatCode="0.00E+00">
                  <c:v>1.8075500000000001E-2</c:v>
                </c:pt>
                <c:pt idx="289" formatCode="0.00E+00">
                  <c:v>1.7502299999999998E-2</c:v>
                </c:pt>
                <c:pt idx="290" formatCode="0.00E+00">
                  <c:v>1.7329199999999999E-2</c:v>
                </c:pt>
                <c:pt idx="291" formatCode="0.00E+00">
                  <c:v>1.7299200000000001E-2</c:v>
                </c:pt>
                <c:pt idx="292" formatCode="0.00E+00">
                  <c:v>1.6711199999999999E-2</c:v>
                </c:pt>
                <c:pt idx="293" formatCode="0.00E+00">
                  <c:v>1.6801400000000001E-2</c:v>
                </c:pt>
                <c:pt idx="294" formatCode="0.00E+00">
                  <c:v>1.63074E-2</c:v>
                </c:pt>
                <c:pt idx="295" formatCode="0.00E+00">
                  <c:v>1.7087000000000001E-2</c:v>
                </c:pt>
                <c:pt idx="296" formatCode="0.00E+00">
                  <c:v>1.59049E-2</c:v>
                </c:pt>
                <c:pt idx="297" formatCode="0.00E+00">
                  <c:v>1.50843E-2</c:v>
                </c:pt>
                <c:pt idx="298" formatCode="0.00E+00">
                  <c:v>1.55978E-2</c:v>
                </c:pt>
                <c:pt idx="299" formatCode="0.00E+00">
                  <c:v>1.52826E-2</c:v>
                </c:pt>
                <c:pt idx="300" formatCode="0.00E+00">
                  <c:v>1.53332E-2</c:v>
                </c:pt>
                <c:pt idx="301" formatCode="0.00E+00">
                  <c:v>1.47419E-2</c:v>
                </c:pt>
                <c:pt idx="302" formatCode="0.00E+00">
                  <c:v>1.4826799999999999E-2</c:v>
                </c:pt>
                <c:pt idx="303" formatCode="0.00E+00">
                  <c:v>1.4677000000000001E-2</c:v>
                </c:pt>
                <c:pt idx="304" formatCode="0.00E+00">
                  <c:v>1.41263E-2</c:v>
                </c:pt>
                <c:pt idx="305" formatCode="0.00E+00">
                  <c:v>1.4233600000000001E-2</c:v>
                </c:pt>
                <c:pt idx="306" formatCode="0.00E+00">
                  <c:v>1.3983199999999999E-2</c:v>
                </c:pt>
                <c:pt idx="307" formatCode="0.00E+00">
                  <c:v>1.37815E-2</c:v>
                </c:pt>
                <c:pt idx="308" formatCode="0.00E+00">
                  <c:v>1.36366E-2</c:v>
                </c:pt>
                <c:pt idx="309" formatCode="0.00E+00">
                  <c:v>1.3334800000000001E-2</c:v>
                </c:pt>
                <c:pt idx="310" formatCode="0.00E+00">
                  <c:v>1.3262700000000001E-2</c:v>
                </c:pt>
                <c:pt idx="311" formatCode="0.00E+00">
                  <c:v>1.2967599999999999E-2</c:v>
                </c:pt>
                <c:pt idx="312" formatCode="0.00E+00">
                  <c:v>1.2889899999999999E-2</c:v>
                </c:pt>
                <c:pt idx="313" formatCode="0.00E+00">
                  <c:v>1.2682000000000001E-2</c:v>
                </c:pt>
                <c:pt idx="314" formatCode="0.00E+00">
                  <c:v>1.2304300000000001E-2</c:v>
                </c:pt>
                <c:pt idx="315" formatCode="0.00E+00">
                  <c:v>1.23768E-2</c:v>
                </c:pt>
                <c:pt idx="316" formatCode="0.00E+00">
                  <c:v>1.21484E-2</c:v>
                </c:pt>
                <c:pt idx="317" formatCode="0.00E+00">
                  <c:v>1.20745E-2</c:v>
                </c:pt>
                <c:pt idx="318" formatCode="0.00E+00">
                  <c:v>1.1806000000000001E-2</c:v>
                </c:pt>
                <c:pt idx="319" formatCode="0.00E+00">
                  <c:v>1.1622E-2</c:v>
                </c:pt>
                <c:pt idx="320" formatCode="0.00E+00">
                  <c:v>1.16215E-2</c:v>
                </c:pt>
                <c:pt idx="321" formatCode="0.00E+00">
                  <c:v>1.14369E-2</c:v>
                </c:pt>
                <c:pt idx="322" formatCode="0.00E+00">
                  <c:v>1.1269100000000001E-2</c:v>
                </c:pt>
                <c:pt idx="323" formatCode="0.00E+00">
                  <c:v>1.10674E-2</c:v>
                </c:pt>
                <c:pt idx="324" formatCode="0.00E+00">
                  <c:v>1.10788E-2</c:v>
                </c:pt>
                <c:pt idx="325" formatCode="0.00E+00">
                  <c:v>1.07875E-2</c:v>
                </c:pt>
                <c:pt idx="326" formatCode="0.00E+00">
                  <c:v>1.06845E-2</c:v>
                </c:pt>
                <c:pt idx="327" formatCode="0.00E+00">
                  <c:v>1.06363E-2</c:v>
                </c:pt>
                <c:pt idx="328" formatCode="0.00E+00">
                  <c:v>1.04213E-2</c:v>
                </c:pt>
                <c:pt idx="329" formatCode="0.00E+00">
                  <c:v>1.02825E-2</c:v>
                </c:pt>
                <c:pt idx="330" formatCode="0.00E+00">
                  <c:v>1.01514E-2</c:v>
                </c:pt>
                <c:pt idx="331" formatCode="0.00E+00">
                  <c:v>1.02348E-2</c:v>
                </c:pt>
                <c:pt idx="332" formatCode="0.00E+00">
                  <c:v>9.7990000000000004E-3</c:v>
                </c:pt>
                <c:pt idx="333" formatCode="0.00E+00">
                  <c:v>9.8366700000000005E-3</c:v>
                </c:pt>
                <c:pt idx="334" formatCode="0.00E+00">
                  <c:v>9.6778899999999998E-3</c:v>
                </c:pt>
                <c:pt idx="335" formatCode="0.00E+00">
                  <c:v>9.6225700000000004E-3</c:v>
                </c:pt>
                <c:pt idx="336" formatCode="0.00E+00">
                  <c:v>9.4685600000000009E-3</c:v>
                </c:pt>
                <c:pt idx="337" formatCode="0.00E+00">
                  <c:v>9.2663799999999994E-3</c:v>
                </c:pt>
                <c:pt idx="338" formatCode="0.00E+00">
                  <c:v>9.3069099999999998E-3</c:v>
                </c:pt>
                <c:pt idx="339" formatCode="0.00E+00">
                  <c:v>9.0751600000000005E-3</c:v>
                </c:pt>
                <c:pt idx="340" formatCode="0.00E+00">
                  <c:v>8.9397399999999998E-3</c:v>
                </c:pt>
                <c:pt idx="341" formatCode="0.00E+00">
                  <c:v>8.8481900000000006E-3</c:v>
                </c:pt>
                <c:pt idx="342" formatCode="0.00E+00">
                  <c:v>8.7466200000000001E-3</c:v>
                </c:pt>
                <c:pt idx="343" formatCode="0.00E+00">
                  <c:v>8.6975100000000003E-3</c:v>
                </c:pt>
                <c:pt idx="344" formatCode="0.00E+00">
                  <c:v>8.5205999999999997E-3</c:v>
                </c:pt>
                <c:pt idx="345" formatCode="0.00E+00">
                  <c:v>8.5110700000000008E-3</c:v>
                </c:pt>
                <c:pt idx="346" formatCode="0.00E+00">
                  <c:v>8.3069800000000003E-3</c:v>
                </c:pt>
                <c:pt idx="347" formatCode="0.00E+00">
                  <c:v>8.2759900000000004E-3</c:v>
                </c:pt>
                <c:pt idx="348" formatCode="0.00E+00">
                  <c:v>8.2655000000000003E-3</c:v>
                </c:pt>
                <c:pt idx="349" formatCode="0.00E+00">
                  <c:v>8.0409000000000001E-3</c:v>
                </c:pt>
                <c:pt idx="350" formatCode="0.00E+00">
                  <c:v>7.9088200000000004E-3</c:v>
                </c:pt>
                <c:pt idx="351" formatCode="0.00E+00">
                  <c:v>7.9259900000000008E-3</c:v>
                </c:pt>
                <c:pt idx="352" formatCode="0.00E+00">
                  <c:v>7.8883200000000007E-3</c:v>
                </c:pt>
                <c:pt idx="353" formatCode="0.00E+00">
                  <c:v>7.5688400000000003E-3</c:v>
                </c:pt>
                <c:pt idx="354" formatCode="0.00E+00">
                  <c:v>7.5607299999999999E-3</c:v>
                </c:pt>
                <c:pt idx="355" formatCode="0.00E+00">
                  <c:v>7.4982599999999996E-3</c:v>
                </c:pt>
                <c:pt idx="356" formatCode="0.00E+00">
                  <c:v>7.2765399999999997E-3</c:v>
                </c:pt>
                <c:pt idx="357" formatCode="0.00E+00">
                  <c:v>7.3099100000000002E-3</c:v>
                </c:pt>
                <c:pt idx="358" formatCode="0.00E+00">
                  <c:v>7.267E-3</c:v>
                </c:pt>
                <c:pt idx="359" formatCode="0.00E+00">
                  <c:v>7.1697200000000001E-3</c:v>
                </c:pt>
                <c:pt idx="360" formatCode="0.00E+00">
                  <c:v>7.02953E-3</c:v>
                </c:pt>
                <c:pt idx="361" formatCode="0.00E+00">
                  <c:v>6.9804200000000002E-3</c:v>
                </c:pt>
                <c:pt idx="362" formatCode="0.00E+00">
                  <c:v>6.9265400000000001E-3</c:v>
                </c:pt>
                <c:pt idx="363" formatCode="0.00E+00">
                  <c:v>6.8469000000000004E-3</c:v>
                </c:pt>
                <c:pt idx="364" formatCode="0.00E+00">
                  <c:v>6.7715600000000003E-3</c:v>
                </c:pt>
                <c:pt idx="365" formatCode="0.00E+00">
                  <c:v>6.66952E-3</c:v>
                </c:pt>
                <c:pt idx="366" formatCode="0.00E+00">
                  <c:v>6.5937000000000001E-3</c:v>
                </c:pt>
                <c:pt idx="367" formatCode="0.00E+00">
                  <c:v>6.4268099999999998E-3</c:v>
                </c:pt>
                <c:pt idx="368" formatCode="0.00E+00">
                  <c:v>6.4988099999999998E-3</c:v>
                </c:pt>
                <c:pt idx="369" formatCode="0.00E+00">
                  <c:v>6.34003E-3</c:v>
                </c:pt>
                <c:pt idx="370" formatCode="0.00E+00">
                  <c:v>6.3095099999999999E-3</c:v>
                </c:pt>
                <c:pt idx="371" formatCode="0.00E+00">
                  <c:v>6.1368899999999999E-3</c:v>
                </c:pt>
                <c:pt idx="372" formatCode="0.00E+00">
                  <c:v>6.0081500000000003E-3</c:v>
                </c:pt>
                <c:pt idx="373" formatCode="0.00E+00">
                  <c:v>6.0381899999999997E-3</c:v>
                </c:pt>
                <c:pt idx="374" formatCode="0.00E+00">
                  <c:v>5.9633300000000002E-3</c:v>
                </c:pt>
                <c:pt idx="375" formatCode="0.00E+00">
                  <c:v>5.9099199999999999E-3</c:v>
                </c:pt>
                <c:pt idx="376" formatCode="0.00E+00">
                  <c:v>5.8217E-3</c:v>
                </c:pt>
                <c:pt idx="377" formatCode="0.00E+00">
                  <c:v>5.8136000000000004E-3</c:v>
                </c:pt>
                <c:pt idx="378" formatCode="0.00E+00">
                  <c:v>5.7029699999999999E-3</c:v>
                </c:pt>
                <c:pt idx="379" formatCode="0.00E+00">
                  <c:v>5.6972500000000001E-3</c:v>
                </c:pt>
                <c:pt idx="380" formatCode="0.00E+00">
                  <c:v>5.58758E-3</c:v>
                </c:pt>
                <c:pt idx="381" formatCode="0.00E+00">
                  <c:v>5.4240199999999999E-3</c:v>
                </c:pt>
                <c:pt idx="382" formatCode="0.00E+00">
                  <c:v>5.4516800000000004E-3</c:v>
                </c:pt>
                <c:pt idx="383" formatCode="0.00E+00">
                  <c:v>5.5665999999999997E-3</c:v>
                </c:pt>
                <c:pt idx="384" formatCode="0.00E+00">
                  <c:v>5.28336E-3</c:v>
                </c:pt>
                <c:pt idx="385" formatCode="0.00E+00">
                  <c:v>5.2771600000000004E-3</c:v>
                </c:pt>
                <c:pt idx="386" formatCode="0.00E+00">
                  <c:v>5.2175499999999996E-3</c:v>
                </c:pt>
                <c:pt idx="387" formatCode="0.00E+00">
                  <c:v>5.2585599999999998E-3</c:v>
                </c:pt>
                <c:pt idx="388" formatCode="0.00E+00">
                  <c:v>4.9900999999999999E-3</c:v>
                </c:pt>
                <c:pt idx="389" formatCode="0.00E+00">
                  <c:v>5.1798800000000004E-3</c:v>
                </c:pt>
                <c:pt idx="390" formatCode="0.00E+00">
                  <c:v>4.9595799999999999E-3</c:v>
                </c:pt>
                <c:pt idx="391" formatCode="0.00E+00">
                  <c:v>5.0110800000000002E-3</c:v>
                </c:pt>
                <c:pt idx="392" formatCode="0.00E+00">
                  <c:v>4.8184400000000002E-3</c:v>
                </c:pt>
                <c:pt idx="393" formatCode="0.00E+00">
                  <c:v>4.7512099999999996E-3</c:v>
                </c:pt>
                <c:pt idx="394" formatCode="0.00E+00">
                  <c:v>4.9748400000000003E-3</c:v>
                </c:pt>
                <c:pt idx="395" formatCode="0.00E+00">
                  <c:v>4.7383299999999998E-3</c:v>
                </c:pt>
                <c:pt idx="396" formatCode="0.00E+00">
                  <c:v>4.7368999999999996E-3</c:v>
                </c:pt>
                <c:pt idx="397" formatCode="0.00E+00">
                  <c:v>4.7464400000000002E-3</c:v>
                </c:pt>
                <c:pt idx="398" formatCode="0.00E+00">
                  <c:v>4.8842399999999998E-3</c:v>
                </c:pt>
                <c:pt idx="399" formatCode="0.00E+00">
                  <c:v>4.3969200000000003E-3</c:v>
                </c:pt>
                <c:pt idx="400" formatCode="0.00E+00">
                  <c:v>4.5914600000000003E-3</c:v>
                </c:pt>
                <c:pt idx="401" formatCode="0.00E+00">
                  <c:v>4.6200800000000004E-3</c:v>
                </c:pt>
                <c:pt idx="402" formatCode="0.00E+00">
                  <c:v>4.5490299999999999E-3</c:v>
                </c:pt>
                <c:pt idx="403" formatCode="0.00E+00">
                  <c:v>4.6606099999999999E-3</c:v>
                </c:pt>
                <c:pt idx="404" formatCode="0.00E+00">
                  <c:v>4.4980000000000003E-3</c:v>
                </c:pt>
                <c:pt idx="405" formatCode="0.00E+00">
                  <c:v>4.3964399999999997E-3</c:v>
                </c:pt>
                <c:pt idx="406" formatCode="0.00E+00">
                  <c:v>4.3129900000000001E-3</c:v>
                </c:pt>
                <c:pt idx="407" formatCode="0.00E+00">
                  <c:v>4.5304300000000002E-3</c:v>
                </c:pt>
                <c:pt idx="408" formatCode="0.00E+00">
                  <c:v>4.2028400000000002E-3</c:v>
                </c:pt>
                <c:pt idx="409" formatCode="0.00E+00">
                  <c:v>4.2161899999999999E-3</c:v>
                </c:pt>
                <c:pt idx="410" formatCode="0.00E+00">
                  <c:v>4.1818599999999999E-3</c:v>
                </c:pt>
                <c:pt idx="411" formatCode="0.00E+00">
                  <c:v>4.2657900000000002E-3</c:v>
                </c:pt>
                <c:pt idx="412" formatCode="0.00E+00">
                  <c:v>4.3077499999999999E-3</c:v>
                </c:pt>
                <c:pt idx="413" formatCode="0.00E+00">
                  <c:v>4.1146300000000002E-3</c:v>
                </c:pt>
                <c:pt idx="414" formatCode="0.00E+00">
                  <c:v>3.9319999999999997E-3</c:v>
                </c:pt>
                <c:pt idx="415" formatCode="0.00E+00">
                  <c:v>4.1155799999999998E-3</c:v>
                </c:pt>
                <c:pt idx="416" formatCode="0.00E+00">
                  <c:v>4.1589699999999997E-3</c:v>
                </c:pt>
                <c:pt idx="417" formatCode="0.00E+00">
                  <c:v>4.0478700000000003E-3</c:v>
                </c:pt>
                <c:pt idx="418" formatCode="0.00E+00">
                  <c:v>4.05741E-3</c:v>
                </c:pt>
                <c:pt idx="419" formatCode="0.00E+00">
                  <c:v>4.07553E-3</c:v>
                </c:pt>
                <c:pt idx="420" formatCode="0.00E+00">
                  <c:v>3.9758700000000003E-3</c:v>
                </c:pt>
                <c:pt idx="421" formatCode="0.00E+00">
                  <c:v>4.0726699999999996E-3</c:v>
                </c:pt>
                <c:pt idx="422" formatCode="0.00E+00">
                  <c:v>4.0416699999999998E-3</c:v>
                </c:pt>
                <c:pt idx="423" formatCode="0.00E+00">
                  <c:v>3.95489E-3</c:v>
                </c:pt>
                <c:pt idx="424" formatCode="0.00E+00">
                  <c:v>3.8633299999999999E-3</c:v>
                </c:pt>
                <c:pt idx="425" formatCode="0.00E+00">
                  <c:v>3.8571399999999998E-3</c:v>
                </c:pt>
                <c:pt idx="426" formatCode="0.00E+00">
                  <c:v>4.0054299999999999E-3</c:v>
                </c:pt>
                <c:pt idx="427" formatCode="0.00E+00">
                  <c:v>3.8676299999999999E-3</c:v>
                </c:pt>
                <c:pt idx="428" formatCode="0.00E+00">
                  <c:v>3.84045E-3</c:v>
                </c:pt>
                <c:pt idx="429" formatCode="0.00E+00">
                  <c:v>3.8857499999999999E-3</c:v>
                </c:pt>
                <c:pt idx="430" formatCode="0.00E+00">
                  <c:v>3.7879900000000002E-3</c:v>
                </c:pt>
                <c:pt idx="431" formatCode="0.00E+00">
                  <c:v>3.7694E-3</c:v>
                </c:pt>
                <c:pt idx="432" formatCode="0.00E+00">
                  <c:v>3.7951500000000002E-3</c:v>
                </c:pt>
                <c:pt idx="433" formatCode="0.00E+00">
                  <c:v>3.6220599999999999E-3</c:v>
                </c:pt>
                <c:pt idx="434" formatCode="0.00E+00">
                  <c:v>3.4656499999999998E-3</c:v>
                </c:pt>
                <c:pt idx="435" formatCode="0.00E+00">
                  <c:v>3.4699399999999999E-3</c:v>
                </c:pt>
                <c:pt idx="436" formatCode="0.00E+00">
                  <c:v>3.6978699999999998E-3</c:v>
                </c:pt>
                <c:pt idx="437" formatCode="0.00E+00">
                  <c:v>3.4718499999999998E-3</c:v>
                </c:pt>
                <c:pt idx="438" formatCode="0.00E+00">
                  <c:v>3.2320000000000001E-3</c:v>
                </c:pt>
                <c:pt idx="439" formatCode="0.00E+00">
                  <c:v>3.85046E-3</c:v>
                </c:pt>
                <c:pt idx="440" formatCode="0.00E+00">
                  <c:v>3.9591799999999996E-3</c:v>
                </c:pt>
                <c:pt idx="441" formatCode="0.00E+00">
                  <c:v>3.7503200000000001E-3</c:v>
                </c:pt>
                <c:pt idx="442" formatCode="0.00E+00">
                  <c:v>3.9005300000000001E-3</c:v>
                </c:pt>
                <c:pt idx="443" formatCode="0.00E+00">
                  <c:v>3.85141E-3</c:v>
                </c:pt>
                <c:pt idx="444" formatCode="0.00E+00">
                  <c:v>3.6859499999999999E-3</c:v>
                </c:pt>
                <c:pt idx="445" formatCode="0.00E+00">
                  <c:v>3.62825E-3</c:v>
                </c:pt>
                <c:pt idx="446" formatCode="0.00E+00">
                  <c:v>3.4537299999999999E-3</c:v>
                </c:pt>
                <c:pt idx="447" formatCode="0.00E+00">
                  <c:v>3.20339E-3</c:v>
                </c:pt>
                <c:pt idx="448" formatCode="0.00E+00">
                  <c:v>3.2272300000000002E-3</c:v>
                </c:pt>
                <c:pt idx="449" formatCode="0.00E+00">
                  <c:v>3.3040000000000001E-3</c:v>
                </c:pt>
                <c:pt idx="450" formatCode="0.00E+00">
                  <c:v>3.3469200000000002E-3</c:v>
                </c:pt>
                <c:pt idx="451" formatCode="0.00E+00">
                  <c:v>3.3440599999999998E-3</c:v>
                </c:pt>
                <c:pt idx="452" formatCode="0.00E+00">
                  <c:v>3.3268899999999999E-3</c:v>
                </c:pt>
                <c:pt idx="453" formatCode="0.00E+00">
                  <c:v>3.3297499999999998E-3</c:v>
                </c:pt>
                <c:pt idx="454" formatCode="0.00E+00">
                  <c:v>3.1409300000000001E-3</c:v>
                </c:pt>
                <c:pt idx="455" formatCode="0.00E+00">
                  <c:v>3.2296199999999999E-3</c:v>
                </c:pt>
                <c:pt idx="456" formatCode="0.00E+00">
                  <c:v>3.2100700000000002E-3</c:v>
                </c:pt>
                <c:pt idx="457" formatCode="0.00E+00">
                  <c:v>3.1957600000000002E-3</c:v>
                </c:pt>
                <c:pt idx="458" formatCode="0.00E+00">
                  <c:v>2.9754600000000001E-3</c:v>
                </c:pt>
                <c:pt idx="459" formatCode="0.00E+00">
                  <c:v>3.0846599999999999E-3</c:v>
                </c:pt>
                <c:pt idx="460" formatCode="0.00E+00">
                  <c:v>3.1118399999999998E-3</c:v>
                </c:pt>
                <c:pt idx="461" formatCode="0.00E+00">
                  <c:v>2.8877299999999998E-3</c:v>
                </c:pt>
                <c:pt idx="462" formatCode="0.00E+00">
                  <c:v>2.9730799999999999E-3</c:v>
                </c:pt>
                <c:pt idx="463" formatCode="0.00E+00">
                  <c:v>2.8634099999999998E-3</c:v>
                </c:pt>
                <c:pt idx="464" formatCode="0.00E+00">
                  <c:v>2.95115E-3</c:v>
                </c:pt>
                <c:pt idx="465" formatCode="0.00E+00">
                  <c:v>3.1261399999999999E-3</c:v>
                </c:pt>
                <c:pt idx="466" formatCode="0.00E+00">
                  <c:v>3.6239599999999999E-3</c:v>
                </c:pt>
                <c:pt idx="467" formatCode="0.00E+00">
                  <c:v>1.15871E-4</c:v>
                </c:pt>
                <c:pt idx="468" formatCode="0.00E+00">
                  <c:v>2.4118400000000002E-3</c:v>
                </c:pt>
                <c:pt idx="469" formatCode="0.00E+00">
                  <c:v>2.6702900000000001E-3</c:v>
                </c:pt>
                <c:pt idx="470" formatCode="0.00E+00">
                  <c:v>2.6221299999999999E-3</c:v>
                </c:pt>
                <c:pt idx="471" formatCode="0.00E+00">
                  <c:v>2.6378600000000001E-3</c:v>
                </c:pt>
                <c:pt idx="472" formatCode="0.00E+00">
                  <c:v>2.5229499999999999E-3</c:v>
                </c:pt>
                <c:pt idx="473" formatCode="0.00E+00">
                  <c:v>2.5167499999999999E-3</c:v>
                </c:pt>
                <c:pt idx="474" formatCode="0.00E+00">
                  <c:v>2.4528499999999999E-3</c:v>
                </c:pt>
                <c:pt idx="475" formatCode="0.00E+00">
                  <c:v>2.48051E-3</c:v>
                </c:pt>
                <c:pt idx="476" formatCode="0.00E+00">
                  <c:v>2.4113699999999999E-3</c:v>
                </c:pt>
                <c:pt idx="477" formatCode="0.00E+00">
                  <c:v>2.3908599999999999E-3</c:v>
                </c:pt>
                <c:pt idx="478" formatCode="0.00E+00">
                  <c:v>2.3312599999999999E-3</c:v>
                </c:pt>
                <c:pt idx="479" formatCode="0.00E+00">
                  <c:v>2.35271E-3</c:v>
                </c:pt>
                <c:pt idx="480" formatCode="0.00E+00">
                  <c:v>2.3064600000000002E-3</c:v>
                </c:pt>
                <c:pt idx="481" formatCode="0.00E+00">
                  <c:v>2.3169499999999999E-3</c:v>
                </c:pt>
                <c:pt idx="482" formatCode="0.00E+00">
                  <c:v>2.28882E-3</c:v>
                </c:pt>
                <c:pt idx="483" formatCode="0.00E+00">
                  <c:v>2.23303E-3</c:v>
                </c:pt>
                <c:pt idx="484" formatCode="0.00E+00">
                  <c:v>2.3121800000000001E-3</c:v>
                </c:pt>
                <c:pt idx="485" formatCode="0.00E+00">
                  <c:v>2.25735E-3</c:v>
                </c:pt>
                <c:pt idx="486" formatCode="0.00E+00">
                  <c:v>2.2497200000000002E-3</c:v>
                </c:pt>
                <c:pt idx="487" formatCode="0.00E+00">
                  <c:v>2.2530599999999999E-3</c:v>
                </c:pt>
                <c:pt idx="488" formatCode="0.00E+00">
                  <c:v>2.14481E-3</c:v>
                </c:pt>
                <c:pt idx="489" formatCode="0.00E+00">
                  <c:v>2.1348000000000001E-3</c:v>
                </c:pt>
                <c:pt idx="490" formatCode="0.00E+00">
                  <c:v>2.1262199999999998E-3</c:v>
                </c:pt>
                <c:pt idx="491" formatCode="0.00E+00">
                  <c:v>2.0451499999999999E-3</c:v>
                </c:pt>
                <c:pt idx="492" formatCode="0.00E+00">
                  <c:v>2.01797E-3</c:v>
                </c:pt>
                <c:pt idx="493" formatCode="0.00E+00">
                  <c:v>2.04849E-3</c:v>
                </c:pt>
                <c:pt idx="494" formatCode="0.00E+00">
                  <c:v>1.9626600000000002E-3</c:v>
                </c:pt>
                <c:pt idx="495" formatCode="0.00E+00">
                  <c:v>1.92976E-3</c:v>
                </c:pt>
                <c:pt idx="496" formatCode="0.00E+00">
                  <c:v>1.8816E-3</c:v>
                </c:pt>
                <c:pt idx="497" formatCode="0.00E+00">
                  <c:v>1.75238E-3</c:v>
                </c:pt>
                <c:pt idx="498" formatCode="0.00E+00">
                  <c:v>1.7948199999999999E-3</c:v>
                </c:pt>
                <c:pt idx="499" formatCode="0.00E+00">
                  <c:v>1.72281E-3</c:v>
                </c:pt>
                <c:pt idx="500" formatCode="0.00E+00">
                  <c:v>1.7161399999999999E-3</c:v>
                </c:pt>
                <c:pt idx="501" formatCode="0.00E+00">
                  <c:v>1.5811899999999999E-3</c:v>
                </c:pt>
                <c:pt idx="502" formatCode="0.00E+00">
                  <c:v>1.5954999999999999E-3</c:v>
                </c:pt>
                <c:pt idx="503" formatCode="0.00E+00">
                  <c:v>1.6064600000000001E-3</c:v>
                </c:pt>
                <c:pt idx="504" formatCode="0.00E+00">
                  <c:v>1.46437E-3</c:v>
                </c:pt>
                <c:pt idx="505" formatCode="0.00E+00">
                  <c:v>1.53542E-3</c:v>
                </c:pt>
                <c:pt idx="506" formatCode="0.00E+00">
                  <c:v>1.4295600000000001E-3</c:v>
                </c:pt>
                <c:pt idx="507" formatCode="0.00E+00">
                  <c:v>1.50585E-3</c:v>
                </c:pt>
                <c:pt idx="508" formatCode="0.00E+00">
                  <c:v>1.4524500000000001E-3</c:v>
                </c:pt>
                <c:pt idx="509" formatCode="0.00E+00">
                  <c:v>1.52254E-3</c:v>
                </c:pt>
                <c:pt idx="510" formatCode="0.00E+00">
                  <c:v>1.53637E-3</c:v>
                </c:pt>
                <c:pt idx="511" formatCode="0.00E+00">
                  <c:v>1.4352799999999999E-3</c:v>
                </c:pt>
                <c:pt idx="512" formatCode="0.00E+00">
                  <c:v>1.56784E-3</c:v>
                </c:pt>
                <c:pt idx="513" formatCode="0.00E+00">
                  <c:v>1.4834399999999999E-3</c:v>
                </c:pt>
                <c:pt idx="514" formatCode="0.00E+00">
                  <c:v>1.472E-3</c:v>
                </c:pt>
                <c:pt idx="515" formatCode="0.00E+00">
                  <c:v>1.4534000000000001E-3</c:v>
                </c:pt>
                <c:pt idx="516" formatCode="0.00E+00">
                  <c:v>1.51253E-3</c:v>
                </c:pt>
                <c:pt idx="517" formatCode="0.00E+00">
                  <c:v>1.4824899999999999E-3</c:v>
                </c:pt>
                <c:pt idx="518" formatCode="0.00E+00">
                  <c:v>1.40953E-3</c:v>
                </c:pt>
                <c:pt idx="519" formatCode="0.00E+00">
                  <c:v>1.4782E-3</c:v>
                </c:pt>
                <c:pt idx="520" formatCode="0.00E+00">
                  <c:v>1.47533E-3</c:v>
                </c:pt>
                <c:pt idx="521" formatCode="0.00E+00">
                  <c:v>1.4801E-3</c:v>
                </c:pt>
                <c:pt idx="522" formatCode="0.00E+00">
                  <c:v>1.3890300000000001E-3</c:v>
                </c:pt>
                <c:pt idx="523" formatCode="0.00E+00">
                  <c:v>1.3833000000000001E-3</c:v>
                </c:pt>
                <c:pt idx="524" formatCode="0.00E+00">
                  <c:v>1.2831699999999999E-3</c:v>
                </c:pt>
                <c:pt idx="525" formatCode="0.00E+00">
                  <c:v>1.27363E-3</c:v>
                </c:pt>
                <c:pt idx="526" formatCode="0.00E+00">
                  <c:v>1.2216600000000001E-3</c:v>
                </c:pt>
                <c:pt idx="527" formatCode="0.00E+00">
                  <c:v>1.1029200000000001E-3</c:v>
                </c:pt>
                <c:pt idx="528" formatCode="0.00E+00">
                  <c:v>1.04141E-3</c:v>
                </c:pt>
                <c:pt idx="529" formatCode="0.00E+00">
                  <c:v>1.00231E-3</c:v>
                </c:pt>
                <c:pt idx="530" formatCode="0.00E+00">
                  <c:v>9.8085399999999997E-4</c:v>
                </c:pt>
                <c:pt idx="531" formatCode="0.00E+00">
                  <c:v>9.1314300000000005E-4</c:v>
                </c:pt>
                <c:pt idx="532" formatCode="0.00E+00">
                  <c:v>8.3255799999999995E-4</c:v>
                </c:pt>
                <c:pt idx="533" formatCode="0.00E+00">
                  <c:v>7.9441099999999997E-4</c:v>
                </c:pt>
                <c:pt idx="534" formatCode="0.00E+00">
                  <c:v>7.7056900000000003E-4</c:v>
                </c:pt>
                <c:pt idx="535" formatCode="0.00E+00">
                  <c:v>6.8283099999999995E-4</c:v>
                </c:pt>
                <c:pt idx="536" formatCode="0.00E+00">
                  <c:v>6.6614199999999999E-4</c:v>
                </c:pt>
                <c:pt idx="537" formatCode="0.00E+00">
                  <c:v>6.0176800000000003E-4</c:v>
                </c:pt>
                <c:pt idx="538" formatCode="0.00E+00">
                  <c:v>5.1975299999999997E-4</c:v>
                </c:pt>
                <c:pt idx="539" formatCode="0.00E+00">
                  <c:v>5.8412600000000002E-4</c:v>
                </c:pt>
                <c:pt idx="540" formatCode="0.00E+00">
                  <c:v>5.7697300000000005E-4</c:v>
                </c:pt>
                <c:pt idx="541" formatCode="0.00E+00">
                  <c:v>5.5789900000000005E-4</c:v>
                </c:pt>
                <c:pt idx="542" formatCode="0.00E+00">
                  <c:v>5.1784499999999996E-4</c:v>
                </c:pt>
                <c:pt idx="543" formatCode="0.00E+00">
                  <c:v>5.4264099999999996E-4</c:v>
                </c:pt>
                <c:pt idx="544" formatCode="0.00E+00">
                  <c:v>5.3453400000000003E-4</c:v>
                </c:pt>
                <c:pt idx="545" formatCode="0.00E+00">
                  <c:v>5.6743600000000005E-4</c:v>
                </c:pt>
                <c:pt idx="546" formatCode="0.00E+00">
                  <c:v>5.7029699999999999E-4</c:v>
                </c:pt>
                <c:pt idx="547" formatCode="0.00E+00">
                  <c:v>5.5360800000000003E-4</c:v>
                </c:pt>
                <c:pt idx="548" formatCode="0.00E+00">
                  <c:v>5.7554199999999996E-4</c:v>
                </c:pt>
                <c:pt idx="549" formatCode="0.00E+00">
                  <c:v>6.0415299999999996E-4</c:v>
                </c:pt>
                <c:pt idx="550" formatCode="0.00E+00">
                  <c:v>6.5231299999999996E-4</c:v>
                </c:pt>
                <c:pt idx="551" formatCode="0.00E+00">
                  <c:v>6.45161E-4</c:v>
                </c:pt>
                <c:pt idx="552" formatCode="0.00E+00">
                  <c:v>6.1893500000000004E-4</c:v>
                </c:pt>
                <c:pt idx="553" formatCode="0.00E+00">
                  <c:v>6.7949299999999998E-4</c:v>
                </c:pt>
                <c:pt idx="554" formatCode="0.00E+00">
                  <c:v>6.8950700000000001E-4</c:v>
                </c:pt>
                <c:pt idx="555" formatCode="0.00E+00">
                  <c:v>6.8998300000000002E-4</c:v>
                </c:pt>
                <c:pt idx="556" formatCode="0.00E+00">
                  <c:v>6.7091000000000004E-4</c:v>
                </c:pt>
                <c:pt idx="557" formatCode="0.00E+00">
                  <c:v>6.6709500000000004E-4</c:v>
                </c:pt>
                <c:pt idx="558" formatCode="0.00E+00">
                  <c:v>6.50883E-4</c:v>
                </c:pt>
                <c:pt idx="559" formatCode="0.00E+00">
                  <c:v>5.7458900000000002E-4</c:v>
                </c:pt>
                <c:pt idx="560" formatCode="0.00E+00">
                  <c:v>6.1178199999999995E-4</c:v>
                </c:pt>
                <c:pt idx="561" formatCode="0.00E+00">
                  <c:v>5.7125100000000005E-4</c:v>
                </c:pt>
                <c:pt idx="562" formatCode="0.00E+00">
                  <c:v>4.6587000000000001E-4</c:v>
                </c:pt>
                <c:pt idx="563" formatCode="0.00E+00">
                  <c:v>4.9972500000000002E-4</c:v>
                </c:pt>
                <c:pt idx="564" formatCode="0.00E+00">
                  <c:v>3.8385399999999999E-4</c:v>
                </c:pt>
                <c:pt idx="565" formatCode="0.00E+00">
                  <c:v>3.4904499999999998E-4</c:v>
                </c:pt>
                <c:pt idx="566" formatCode="0.00E+00">
                  <c:v>3.1328200000000001E-4</c:v>
                </c:pt>
                <c:pt idx="567" formatCode="0.00E+00">
                  <c:v>3.3473999999999998E-4</c:v>
                </c:pt>
                <c:pt idx="568" formatCode="0.00E+00">
                  <c:v>2.32697E-4</c:v>
                </c:pt>
                <c:pt idx="569" formatCode="0.00E+00">
                  <c:v>1.50681E-4</c:v>
                </c:pt>
                <c:pt idx="570" formatCode="0.00E+00">
                  <c:v>1.0347400000000001E-4</c:v>
                </c:pt>
                <c:pt idx="571" formatCode="0.00E+00">
                  <c:v>8.7738000000000006E-5</c:v>
                </c:pt>
                <c:pt idx="572" formatCode="0.00E+00">
                  <c:v>5.9604600000000002E-5</c:v>
                </c:pt>
                <c:pt idx="573" formatCode="0.00E+00">
                  <c:v>1.43051E-6</c:v>
                </c:pt>
                <c:pt idx="574" formatCode="0.00E+00">
                  <c:v>2.8610199999999999E-6</c:v>
                </c:pt>
                <c:pt idx="575" formatCode="0.00E+00">
                  <c:v>1.52588E-5</c:v>
                </c:pt>
                <c:pt idx="576" formatCode="0.00E+00">
                  <c:v>-2.8133400000000001E-5</c:v>
                </c:pt>
                <c:pt idx="577" formatCode="0.00E+00">
                  <c:v>-4.9114199999999998E-5</c:v>
                </c:pt>
                <c:pt idx="578" formatCode="0.00E+00">
                  <c:v>-7.3432900000000006E-5</c:v>
                </c:pt>
                <c:pt idx="579" formatCode="0.00E+00">
                  <c:v>1.43051E-6</c:v>
                </c:pt>
                <c:pt idx="580" formatCode="0.00E+00">
                  <c:v>-5.8650999999999998E-5</c:v>
                </c:pt>
                <c:pt idx="581" formatCode="0.00E+00">
                  <c:v>-3.8146999999999999E-5</c:v>
                </c:pt>
                <c:pt idx="582" formatCode="0.00E+00">
                  <c:v>-8.2969700000000006E-5</c:v>
                </c:pt>
                <c:pt idx="583" formatCode="0.00E+00">
                  <c:v>-2.5272399999999999E-5</c:v>
                </c:pt>
                <c:pt idx="584" formatCode="0.00E+00">
                  <c:v>7.7724499999999998E-5</c:v>
                </c:pt>
                <c:pt idx="585" formatCode="0.00E+00">
                  <c:v>5.6266800000000001E-5</c:v>
                </c:pt>
                <c:pt idx="586" formatCode="0.00E+00">
                  <c:v>6.4373000000000002E-5</c:v>
                </c:pt>
                <c:pt idx="587" formatCode="0.00E+00">
                  <c:v>1.01566E-4</c:v>
                </c:pt>
                <c:pt idx="588" formatCode="0.00E+00">
                  <c:v>1.47343E-4</c:v>
                </c:pt>
                <c:pt idx="589" formatCode="0.00E+00">
                  <c:v>1.41621E-4</c:v>
                </c:pt>
                <c:pt idx="590" formatCode="0.00E+00">
                  <c:v>1.9311900000000001E-4</c:v>
                </c:pt>
                <c:pt idx="591" formatCode="0.00E+00">
                  <c:v>1.6117099999999999E-4</c:v>
                </c:pt>
                <c:pt idx="592" formatCode="0.00E+00">
                  <c:v>1.05381E-4</c:v>
                </c:pt>
                <c:pt idx="593" formatCode="0.00E+00">
                  <c:v>1.17302E-4</c:v>
                </c:pt>
                <c:pt idx="594" formatCode="0.00E+00">
                  <c:v>2.2792799999999999E-4</c:v>
                </c:pt>
                <c:pt idx="595" formatCode="0.00E+00">
                  <c:v>1.1968600000000001E-4</c:v>
                </c:pt>
                <c:pt idx="596" formatCode="0.00E+00">
                  <c:v>2.1552999999999999E-4</c:v>
                </c:pt>
                <c:pt idx="597" formatCode="0.00E+00">
                  <c:v>1.49727E-4</c:v>
                </c:pt>
                <c:pt idx="598" formatCode="0.00E+00">
                  <c:v>2.14577E-4</c:v>
                </c:pt>
                <c:pt idx="599" formatCode="0.00E+00">
                  <c:v>1.30653E-4</c:v>
                </c:pt>
                <c:pt idx="600" formatCode="0.00E+00">
                  <c:v>1.9455000000000001E-4</c:v>
                </c:pt>
                <c:pt idx="601" formatCode="0.00E+00">
                  <c:v>1.46866E-4</c:v>
                </c:pt>
                <c:pt idx="602" formatCode="0.00E+00">
                  <c:v>7.0095100000000006E-5</c:v>
                </c:pt>
                <c:pt idx="603" formatCode="0.00E+00">
                  <c:v>1.04904E-4</c:v>
                </c:pt>
                <c:pt idx="604" formatCode="0.00E+00">
                  <c:v>3.67165E-5</c:v>
                </c:pt>
                <c:pt idx="605" formatCode="0.00E+00">
                  <c:v>3.3855400000000001E-5</c:v>
                </c:pt>
                <c:pt idx="606" formatCode="0.00E+00">
                  <c:v>-8.6784400000000002E-5</c:v>
                </c:pt>
                <c:pt idx="607" formatCode="0.00E+00">
                  <c:v>-3.8623800000000001E-5</c:v>
                </c:pt>
                <c:pt idx="608" formatCode="0.00E+00">
                  <c:v>-1.28269E-4</c:v>
                </c:pt>
                <c:pt idx="609" formatCode="0.00E+00">
                  <c:v>-9.6797899999999997E-5</c:v>
                </c:pt>
                <c:pt idx="610" formatCode="0.00E+00">
                  <c:v>-1.6117099999999999E-4</c:v>
                </c:pt>
                <c:pt idx="611" formatCode="0.00E+00">
                  <c:v>-1.92642E-4</c:v>
                </c:pt>
                <c:pt idx="612" formatCode="0.00E+00">
                  <c:v>-1.8548999999999999E-4</c:v>
                </c:pt>
                <c:pt idx="613" formatCode="0.00E+00">
                  <c:v>-1.92165E-4</c:v>
                </c:pt>
                <c:pt idx="614" formatCode="0.00E+00">
                  <c:v>-2.2745099999999999E-4</c:v>
                </c:pt>
                <c:pt idx="615" formatCode="0.00E+00">
                  <c:v>-3.0231499999999999E-4</c:v>
                </c:pt>
                <c:pt idx="616" formatCode="0.00E+00">
                  <c:v>-2.6941299999999998E-4</c:v>
                </c:pt>
                <c:pt idx="617" formatCode="0.00E+00">
                  <c:v>-2.8371800000000002E-4</c:v>
                </c:pt>
                <c:pt idx="618" formatCode="0.00E+00">
                  <c:v>-2.65121E-4</c:v>
                </c:pt>
                <c:pt idx="619" formatCode="0.00E+00">
                  <c:v>-2.81334E-4</c:v>
                </c:pt>
                <c:pt idx="620" formatCode="0.00E+00">
                  <c:v>-2.8610199999999999E-4</c:v>
                </c:pt>
                <c:pt idx="621" formatCode="0.00E+00">
                  <c:v>-2.8610199999999999E-4</c:v>
                </c:pt>
                <c:pt idx="622" formatCode="0.00E+00">
                  <c:v>-3.0898999999999998E-4</c:v>
                </c:pt>
                <c:pt idx="623" formatCode="0.00E+00">
                  <c:v>-3.2329599999999999E-4</c:v>
                </c:pt>
                <c:pt idx="624" formatCode="0.00E+00">
                  <c:v>-2.9849999999999999E-4</c:v>
                </c:pt>
                <c:pt idx="625" formatCode="0.00E+00">
                  <c:v>-2.81334E-4</c:v>
                </c:pt>
                <c:pt idx="626" formatCode="0.00E+00">
                  <c:v>-3.1137500000000002E-4</c:v>
                </c:pt>
                <c:pt idx="627" formatCode="0.00E+00">
                  <c:v>-2.3651100000000001E-4</c:v>
                </c:pt>
                <c:pt idx="628" formatCode="0.00E+00">
                  <c:v>-2.7942700000000001E-4</c:v>
                </c:pt>
                <c:pt idx="629" formatCode="0.00E+00">
                  <c:v>-3.4666100000000001E-4</c:v>
                </c:pt>
                <c:pt idx="630" formatCode="0.00E+00">
                  <c:v>-2.7656600000000001E-4</c:v>
                </c:pt>
                <c:pt idx="631" formatCode="0.00E+00">
                  <c:v>-2.6130700000000001E-4</c:v>
                </c:pt>
                <c:pt idx="632" formatCode="0.00E+00">
                  <c:v>-2.99454E-4</c:v>
                </c:pt>
                <c:pt idx="633" formatCode="0.00E+00">
                  <c:v>-3.39031E-4</c:v>
                </c:pt>
                <c:pt idx="634" formatCode="0.00E+00">
                  <c:v>-3.0756000000000002E-4</c:v>
                </c:pt>
                <c:pt idx="635" formatCode="0.00E+00">
                  <c:v>-3.3998500000000001E-4</c:v>
                </c:pt>
                <c:pt idx="636" formatCode="0.00E+00">
                  <c:v>-1.9359600000000001E-4</c:v>
                </c:pt>
                <c:pt idx="637" formatCode="0.00E+00">
                  <c:v>-2.9420899999999997E-4</c:v>
                </c:pt>
                <c:pt idx="638" formatCode="0.00E+00">
                  <c:v>-3.5762800000000003E-4</c:v>
                </c:pt>
                <c:pt idx="639" formatCode="0.00E+00">
                  <c:v>-4.0769599999999998E-4</c:v>
                </c:pt>
                <c:pt idx="640" formatCode="0.00E+00">
                  <c:v>-4.1532500000000003E-4</c:v>
                </c:pt>
                <c:pt idx="641" formatCode="0.00E+00">
                  <c:v>-4.18663E-4</c:v>
                </c:pt>
                <c:pt idx="642" formatCode="0.00E+00">
                  <c:v>-3.91006E-4</c:v>
                </c:pt>
                <c:pt idx="643" formatCode="0.00E+00">
                  <c:v>-4.2963000000000002E-4</c:v>
                </c:pt>
                <c:pt idx="644" formatCode="0.00E+00">
                  <c:v>-5.2595099999999998E-4</c:v>
                </c:pt>
                <c:pt idx="645" formatCode="0.00E+00">
                  <c:v>-5.3501099999999995E-4</c:v>
                </c:pt>
                <c:pt idx="646" formatCode="0.00E+00">
                  <c:v>-4.8923499999999997E-4</c:v>
                </c:pt>
                <c:pt idx="647" formatCode="0.00E+00">
                  <c:v>-5.8221800000000002E-4</c:v>
                </c:pt>
                <c:pt idx="648" formatCode="0.00E+00">
                  <c:v>-5.9890699999999998E-4</c:v>
                </c:pt>
                <c:pt idx="649" formatCode="0.00E+00">
                  <c:v>-4.8112900000000001E-4</c:v>
                </c:pt>
                <c:pt idx="650" formatCode="0.00E+00">
                  <c:v>-5.8317199999999997E-4</c:v>
                </c:pt>
                <c:pt idx="651" formatCode="0.00E+00">
                  <c:v>-6.0081499999999999E-4</c:v>
                </c:pt>
                <c:pt idx="652" formatCode="0.00E+00">
                  <c:v>-5.8507899999999996E-4</c:v>
                </c:pt>
                <c:pt idx="653" formatCode="0.00E+00">
                  <c:v>-4.85897E-4</c:v>
                </c:pt>
                <c:pt idx="654" formatCode="0.00E+00">
                  <c:v>-5.8555599999999999E-4</c:v>
                </c:pt>
                <c:pt idx="655" formatCode="0.00E+00">
                  <c:v>-6.0844399999999998E-4</c:v>
                </c:pt>
                <c:pt idx="656" formatCode="0.00E+00">
                  <c:v>-5.2642800000000001E-4</c:v>
                </c:pt>
                <c:pt idx="657" formatCode="0.00E+00">
                  <c:v>-5.6839E-4</c:v>
                </c:pt>
                <c:pt idx="658" formatCode="0.00E+00">
                  <c:v>-4.7254600000000001E-4</c:v>
                </c:pt>
                <c:pt idx="659" formatCode="0.00E+00">
                  <c:v>-4.89712E-4</c:v>
                </c:pt>
                <c:pt idx="660" formatCode="0.00E+00">
                  <c:v>-5.4264099999999996E-4</c:v>
                </c:pt>
                <c:pt idx="661" formatCode="0.00E+00">
                  <c:v>-5.1021599999999997E-4</c:v>
                </c:pt>
                <c:pt idx="662" formatCode="0.00E+00">
                  <c:v>-4.37737E-4</c:v>
                </c:pt>
                <c:pt idx="663" formatCode="0.00E+00">
                  <c:v>-4.1675600000000001E-4</c:v>
                </c:pt>
                <c:pt idx="664" formatCode="0.00E+00">
                  <c:v>-3.8242300000000001E-4</c:v>
                </c:pt>
                <c:pt idx="665" formatCode="0.00E+00">
                  <c:v>-3.42846E-4</c:v>
                </c:pt>
                <c:pt idx="666" formatCode="0.00E+00">
                  <c:v>-4.1437100000000002E-4</c:v>
                </c:pt>
                <c:pt idx="667" formatCode="0.00E+00">
                  <c:v>-3.1661999999999999E-4</c:v>
                </c:pt>
                <c:pt idx="668" formatCode="0.00E+00">
                  <c:v>-2.6226E-4</c:v>
                </c:pt>
                <c:pt idx="669" formatCode="0.00E+00">
                  <c:v>-2.0313300000000001E-4</c:v>
                </c:pt>
                <c:pt idx="670" formatCode="0.00E+00">
                  <c:v>-1.40667E-4</c:v>
                </c:pt>
                <c:pt idx="671" formatCode="0.00E+00">
                  <c:v>-2.20776E-4</c:v>
                </c:pt>
                <c:pt idx="672" formatCode="0.00E+00">
                  <c:v>-1.12057E-4</c:v>
                </c:pt>
                <c:pt idx="673" formatCode="0.00E+00">
                  <c:v>-1.5687899999999999E-4</c:v>
                </c:pt>
                <c:pt idx="674" formatCode="0.00E+00">
                  <c:v>-9.6797899999999997E-5</c:v>
                </c:pt>
                <c:pt idx="675" formatCode="0.00E+00">
                  <c:v>-7.8678100000000001E-5</c:v>
                </c:pt>
                <c:pt idx="676" formatCode="0.00E+00">
                  <c:v>-1.0252E-4</c:v>
                </c:pt>
                <c:pt idx="677" formatCode="0.00E+00">
                  <c:v>9.4413799999999994E-5</c:v>
                </c:pt>
                <c:pt idx="678" formatCode="0.00E+00">
                  <c:v>-1.8596600000000001E-5</c:v>
                </c:pt>
                <c:pt idx="679" formatCode="0.00E+00">
                  <c:v>-2.0503999999999999E-5</c:v>
                </c:pt>
                <c:pt idx="680" formatCode="0.00E+00">
                  <c:v>-4.14848E-5</c:v>
                </c:pt>
                <c:pt idx="681" formatCode="0.00E+00">
                  <c:v>3.9577499999999998E-5</c:v>
                </c:pt>
                <c:pt idx="682" formatCode="0.00E+00">
                  <c:v>6.7710899999999996E-5</c:v>
                </c:pt>
                <c:pt idx="683" formatCode="0.00E+00">
                  <c:v>4.00543E-5</c:v>
                </c:pt>
                <c:pt idx="684" formatCode="0.00E+00">
                  <c:v>1.43051E-5</c:v>
                </c:pt>
                <c:pt idx="685" formatCode="0.00E+00">
                  <c:v>1.7166100000000002E-5</c:v>
                </c:pt>
                <c:pt idx="686" formatCode="0.00E+00">
                  <c:v>-5.4836300000000002E-5</c:v>
                </c:pt>
                <c:pt idx="687" formatCode="0.00E+00">
                  <c:v>-4.95911E-5</c:v>
                </c:pt>
                <c:pt idx="688" formatCode="0.00E+00">
                  <c:v>-7.4863400000000006E-5</c:v>
                </c:pt>
                <c:pt idx="689" formatCode="0.00E+00">
                  <c:v>-1.90735E-6</c:v>
                </c:pt>
                <c:pt idx="690" formatCode="0.00E+00">
                  <c:v>-1.1968600000000001E-4</c:v>
                </c:pt>
                <c:pt idx="691" formatCode="0.00E+00">
                  <c:v>-6.1512000000000003E-5</c:v>
                </c:pt>
                <c:pt idx="692" formatCode="0.00E+00">
                  <c:v>-8.8214900000000001E-5</c:v>
                </c:pt>
                <c:pt idx="693" formatCode="0.00E+00">
                  <c:v>-1.8453600000000001E-4</c:v>
                </c:pt>
                <c:pt idx="694" formatCode="0.00E+00">
                  <c:v>-1.52588E-4</c:v>
                </c:pt>
                <c:pt idx="695" formatCode="0.00E+00">
                  <c:v>-2.10762E-4</c:v>
                </c:pt>
                <c:pt idx="696" formatCode="0.00E+00">
                  <c:v>-1.9168899999999999E-4</c:v>
                </c:pt>
                <c:pt idx="697" formatCode="0.00E+00">
                  <c:v>-2.6369099999999998E-4</c:v>
                </c:pt>
                <c:pt idx="698" formatCode="0.00E+00">
                  <c:v>-2.9611600000000002E-4</c:v>
                </c:pt>
                <c:pt idx="699" formatCode="0.00E+00">
                  <c:v>-3.51429E-4</c:v>
                </c:pt>
                <c:pt idx="700" formatCode="0.00E+00">
                  <c:v>-3.4999800000000002E-4</c:v>
                </c:pt>
                <c:pt idx="701" formatCode="0.00E+00">
                  <c:v>-5.7363499999999997E-4</c:v>
                </c:pt>
                <c:pt idx="702" formatCode="0.00E+00">
                  <c:v>-5.3119699999999996E-4</c:v>
                </c:pt>
                <c:pt idx="703" formatCode="0.00E+00">
                  <c:v>-4.6157799999999998E-4</c:v>
                </c:pt>
                <c:pt idx="704" formatCode="0.00E+00">
                  <c:v>-5.0020200000000005E-4</c:v>
                </c:pt>
                <c:pt idx="705" formatCode="0.00E+00">
                  <c:v>-4.9018900000000003E-4</c:v>
                </c:pt>
                <c:pt idx="706" formatCode="0.00E+00">
                  <c:v>-5.5789900000000005E-4</c:v>
                </c:pt>
                <c:pt idx="707" formatCode="0.00E+00">
                  <c:v>-6.3180899999999999E-4</c:v>
                </c:pt>
                <c:pt idx="708" formatCode="0.00E+00">
                  <c:v>-5.5074699999999998E-4</c:v>
                </c:pt>
                <c:pt idx="709" formatCode="0.00E+00">
                  <c:v>-6.0129200000000002E-4</c:v>
                </c:pt>
                <c:pt idx="710" formatCode="0.00E+00">
                  <c:v>-6.8235400000000003E-4</c:v>
                </c:pt>
                <c:pt idx="711" formatCode="0.00E+00">
                  <c:v>-4.8780399999999999E-4</c:v>
                </c:pt>
                <c:pt idx="712" formatCode="0.00E+00">
                  <c:v>-6.8044700000000004E-4</c:v>
                </c:pt>
                <c:pt idx="713" formatCode="0.00E+00">
                  <c:v>-5.1402999999999996E-4</c:v>
                </c:pt>
                <c:pt idx="714" formatCode="0.00E+00">
                  <c:v>-5.9652299999999995E-4</c:v>
                </c:pt>
                <c:pt idx="715" formatCode="0.00E+00">
                  <c:v>-5.56946E-4</c:v>
                </c:pt>
                <c:pt idx="716" formatCode="0.00E+00">
                  <c:v>-5.0258599999999996E-4</c:v>
                </c:pt>
                <c:pt idx="717" formatCode="0.00E+00">
                  <c:v>-4.6729999999999997E-4</c:v>
                </c:pt>
                <c:pt idx="718" formatCode="0.00E+00">
                  <c:v>-5.5503799999999999E-4</c:v>
                </c:pt>
                <c:pt idx="719" formatCode="0.00E+00">
                  <c:v>-4.4727299999999998E-4</c:v>
                </c:pt>
                <c:pt idx="720" formatCode="0.00E+00">
                  <c:v>-4.5251800000000001E-4</c:v>
                </c:pt>
                <c:pt idx="721" formatCode="0.00E+00">
                  <c:v>-2.3937200000000001E-4</c:v>
                </c:pt>
                <c:pt idx="722" formatCode="0.00E+00">
                  <c:v>-1.8787400000000001E-4</c:v>
                </c:pt>
                <c:pt idx="723" formatCode="0.00E+00">
                  <c:v>-1.6117099999999999E-4</c:v>
                </c:pt>
                <c:pt idx="724" formatCode="0.00E+00">
                  <c:v>-1.30653E-4</c:v>
                </c:pt>
                <c:pt idx="725" formatCode="0.00E+00">
                  <c:v>1.3828299999999999E-5</c:v>
                </c:pt>
                <c:pt idx="726" formatCode="0.00E+00">
                  <c:v>-6.1512000000000003E-5</c:v>
                </c:pt>
                <c:pt idx="727" formatCode="0.00E+00">
                  <c:v>-5.91278E-5</c:v>
                </c:pt>
                <c:pt idx="728" formatCode="0.00E+00">
                  <c:v>-5.3882599999999998E-5</c:v>
                </c:pt>
                <c:pt idx="729" formatCode="0.00E+00">
                  <c:v>2.14577E-5</c:v>
                </c:pt>
                <c:pt idx="730" formatCode="0.00E+00">
                  <c:v>-2.8610199999999999E-5</c:v>
                </c:pt>
                <c:pt idx="731" formatCode="0.00E+00">
                  <c:v>-4.00543E-5</c:v>
                </c:pt>
                <c:pt idx="732" formatCode="0.00E+00">
                  <c:v>6.8664600000000007E-5</c:v>
                </c:pt>
                <c:pt idx="733" formatCode="0.00E+00">
                  <c:v>6.0081499999999997E-5</c:v>
                </c:pt>
                <c:pt idx="734" formatCode="0.00E+00">
                  <c:v>4.3392200000000001E-5</c:v>
                </c:pt>
                <c:pt idx="735" formatCode="0.00E+00">
                  <c:v>-2.14577E-5</c:v>
                </c:pt>
                <c:pt idx="736" formatCode="0.00E+00">
                  <c:v>-1.3828299999999999E-5</c:v>
                </c:pt>
                <c:pt idx="737" formatCode="0.00E+00">
                  <c:v>-1.27792E-4</c:v>
                </c:pt>
                <c:pt idx="738" formatCode="0.00E+00">
                  <c:v>4.8637400000000003E-5</c:v>
                </c:pt>
                <c:pt idx="739" formatCode="0.00E+00">
                  <c:v>3.8147000000000001E-6</c:v>
                </c:pt>
                <c:pt idx="740" formatCode="0.00E+00">
                  <c:v>-1.5735599999999999E-5</c:v>
                </c:pt>
                <c:pt idx="741" formatCode="0.00E+00">
                  <c:v>-7.8678100000000001E-5</c:v>
                </c:pt>
                <c:pt idx="742" formatCode="0.00E+00">
                  <c:v>3.4809099999999998E-5</c:v>
                </c:pt>
                <c:pt idx="743" formatCode="0.00E+00">
                  <c:v>-6.0558299999999999E-5</c:v>
                </c:pt>
                <c:pt idx="744" formatCode="0.00E+00">
                  <c:v>2.3841900000000001E-6</c:v>
                </c:pt>
                <c:pt idx="745" formatCode="0.00E+00">
                  <c:v>-2.6178399999999999E-4</c:v>
                </c:pt>
                <c:pt idx="746" formatCode="0.00E+00">
                  <c:v>-6.2942500000000003E-5</c:v>
                </c:pt>
                <c:pt idx="747" formatCode="0.00E+00">
                  <c:v>-1.95026E-4</c:v>
                </c:pt>
                <c:pt idx="748" formatCode="0.00E+00">
                  <c:v>-1.7070799999999999E-4</c:v>
                </c:pt>
                <c:pt idx="749" formatCode="0.00E+00">
                  <c:v>-2.84195E-4</c:v>
                </c:pt>
                <c:pt idx="750" formatCode="0.00E+00">
                  <c:v>-1.50681E-4</c:v>
                </c:pt>
                <c:pt idx="751" formatCode="0.00E+00">
                  <c:v>-3.4809100000000003E-4</c:v>
                </c:pt>
                <c:pt idx="752" formatCode="0.00E+00">
                  <c:v>-2.0980799999999999E-4</c:v>
                </c:pt>
                <c:pt idx="753" formatCode="0.00E+00">
                  <c:v>-1.68324E-4</c:v>
                </c:pt>
                <c:pt idx="754" formatCode="0.00E+00">
                  <c:v>-4.0101999999999998E-4</c:v>
                </c:pt>
                <c:pt idx="755" formatCode="0.00E+00">
                  <c:v>-4.24385E-4</c:v>
                </c:pt>
                <c:pt idx="756" formatCode="0.00E+00">
                  <c:v>-5.1593799999999997E-4</c:v>
                </c:pt>
                <c:pt idx="757" formatCode="0.00E+00">
                  <c:v>-2.9277799999999999E-4</c:v>
                </c:pt>
                <c:pt idx="758" formatCode="0.00E+00">
                  <c:v>-4.2963000000000002E-4</c:v>
                </c:pt>
                <c:pt idx="759" formatCode="0.00E+00">
                  <c:v>-3.2758700000000001E-4</c:v>
                </c:pt>
                <c:pt idx="760" formatCode="0.00E+00">
                  <c:v>-6.0796699999999995E-4</c:v>
                </c:pt>
                <c:pt idx="761" formatCode="0.00E+00">
                  <c:v>-6.2513399999999995E-4</c:v>
                </c:pt>
                <c:pt idx="762" formatCode="0.00E+00">
                  <c:v>-5.2690500000000004E-4</c:v>
                </c:pt>
                <c:pt idx="763" formatCode="0.00E+00">
                  <c:v>-6.1655E-4</c:v>
                </c:pt>
                <c:pt idx="764" formatCode="0.00E+00">
                  <c:v>-5.2165999999999996E-4</c:v>
                </c:pt>
                <c:pt idx="765" formatCode="0.00E+00">
                  <c:v>-2.96593E-4</c:v>
                </c:pt>
                <c:pt idx="766" formatCode="0.00E+00">
                  <c:v>-6.9808999999999995E-4</c:v>
                </c:pt>
                <c:pt idx="767" formatCode="0.00E+00">
                  <c:v>-4.80175E-4</c:v>
                </c:pt>
                <c:pt idx="768" formatCode="0.00E+00">
                  <c:v>-6.1750399999999995E-4</c:v>
                </c:pt>
                <c:pt idx="769" formatCode="0.00E+00">
                  <c:v>-4.6968500000000001E-4</c:v>
                </c:pt>
                <c:pt idx="770" formatCode="0.00E+00">
                  <c:v>-6.1798099999999998E-4</c:v>
                </c:pt>
                <c:pt idx="771" formatCode="0.00E+00">
                  <c:v>-5.5074699999999998E-4</c:v>
                </c:pt>
                <c:pt idx="772" formatCode="0.00E+00">
                  <c:v>-5.2738199999999996E-4</c:v>
                </c:pt>
                <c:pt idx="773" formatCode="0.00E+00">
                  <c:v>-7.6007799999999997E-4</c:v>
                </c:pt>
                <c:pt idx="774" formatCode="0.00E+00">
                  <c:v>-4.9972500000000002E-4</c:v>
                </c:pt>
                <c:pt idx="775" formatCode="0.00E+00">
                  <c:v>-6.2513399999999995E-4</c:v>
                </c:pt>
                <c:pt idx="776" formatCode="0.00E+00">
                  <c:v>-2.5606199999999999E-4</c:v>
                </c:pt>
                <c:pt idx="777" formatCode="0.00E+00">
                  <c:v>-5.4979300000000003E-4</c:v>
                </c:pt>
                <c:pt idx="778" formatCode="0.00E+00">
                  <c:v>-4.4155099999999999E-4</c:v>
                </c:pt>
                <c:pt idx="779" formatCode="0.00E+00">
                  <c:v>-4.9448000000000005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B99-441A-8106-FC88D9CF62AF}"/>
            </c:ext>
          </c:extLst>
        </c:ser>
        <c:ser>
          <c:idx val="6"/>
          <c:order val="5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7!$A$2:$A$737</c:f>
              <c:numCache>
                <c:formatCode>General</c:formatCode>
                <c:ptCount val="73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</c:numCache>
            </c:numRef>
          </c:xVal>
          <c:yVal>
            <c:numRef>
              <c:f>Sheet7!$B$2:$B$789</c:f>
              <c:numCache>
                <c:formatCode>General</c:formatCode>
                <c:ptCount val="788"/>
                <c:pt idx="0" formatCode="0.00E+00">
                  <c:v>1.79157E-2</c:v>
                </c:pt>
                <c:pt idx="1">
                  <c:v>-0.35470000000000002</c:v>
                </c:pt>
                <c:pt idx="2">
                  <c:v>-0.66684699999999997</c:v>
                </c:pt>
                <c:pt idx="3" formatCode="0.00E+00">
                  <c:v>-5.31907E-2</c:v>
                </c:pt>
                <c:pt idx="4">
                  <c:v>-0.87761999999999996</c:v>
                </c:pt>
                <c:pt idx="5">
                  <c:v>-0.24868499999999999</c:v>
                </c:pt>
                <c:pt idx="6">
                  <c:v>-0.87266200000000005</c:v>
                </c:pt>
                <c:pt idx="7">
                  <c:v>-0.12618199999999999</c:v>
                </c:pt>
                <c:pt idx="8">
                  <c:v>-0.61739299999999997</c:v>
                </c:pt>
                <c:pt idx="9">
                  <c:v>-1.1666300000000001</c:v>
                </c:pt>
                <c:pt idx="10">
                  <c:v>-0.68381199999999998</c:v>
                </c:pt>
                <c:pt idx="11">
                  <c:v>-0.63714400000000004</c:v>
                </c:pt>
                <c:pt idx="12">
                  <c:v>-0.71742700000000004</c:v>
                </c:pt>
                <c:pt idx="13">
                  <c:v>-1.20797</c:v>
                </c:pt>
                <c:pt idx="14">
                  <c:v>-0.83855900000000005</c:v>
                </c:pt>
                <c:pt idx="15">
                  <c:v>-0.78325699999999998</c:v>
                </c:pt>
                <c:pt idx="16">
                  <c:v>-1.41431</c:v>
                </c:pt>
                <c:pt idx="17">
                  <c:v>-0.20077</c:v>
                </c:pt>
                <c:pt idx="18" formatCode="0.00E+00">
                  <c:v>7.6790800000000006E-2</c:v>
                </c:pt>
                <c:pt idx="19">
                  <c:v>-0.883247</c:v>
                </c:pt>
                <c:pt idx="20">
                  <c:v>-0.712696</c:v>
                </c:pt>
                <c:pt idx="21">
                  <c:v>-0.28813100000000003</c:v>
                </c:pt>
                <c:pt idx="22">
                  <c:v>-0.26922000000000001</c:v>
                </c:pt>
                <c:pt idx="23">
                  <c:v>-1.28355</c:v>
                </c:pt>
                <c:pt idx="24">
                  <c:v>-0.929419</c:v>
                </c:pt>
                <c:pt idx="25">
                  <c:v>-0.21209500000000001</c:v>
                </c:pt>
                <c:pt idx="26">
                  <c:v>-0.676728</c:v>
                </c:pt>
                <c:pt idx="27">
                  <c:v>-0.270899</c:v>
                </c:pt>
                <c:pt idx="28">
                  <c:v>-0.58475100000000002</c:v>
                </c:pt>
                <c:pt idx="29">
                  <c:v>-1.2344599999999999</c:v>
                </c:pt>
                <c:pt idx="30" formatCode="0.00E+00">
                  <c:v>-4.9153299999999997E-2</c:v>
                </c:pt>
                <c:pt idx="31" formatCode="0.00E+00">
                  <c:v>-6.6185000000000003E-3</c:v>
                </c:pt>
                <c:pt idx="32">
                  <c:v>-0.28378300000000001</c:v>
                </c:pt>
                <c:pt idx="33">
                  <c:v>-0.86605500000000002</c:v>
                </c:pt>
                <c:pt idx="34">
                  <c:v>-0.71467499999999995</c:v>
                </c:pt>
                <c:pt idx="35">
                  <c:v>-0.65590400000000004</c:v>
                </c:pt>
                <c:pt idx="36">
                  <c:v>-0.1888</c:v>
                </c:pt>
                <c:pt idx="37">
                  <c:v>-0.37465999999999999</c:v>
                </c:pt>
                <c:pt idx="38">
                  <c:v>-0.983796</c:v>
                </c:pt>
                <c:pt idx="39">
                  <c:v>-0.63935399999999998</c:v>
                </c:pt>
                <c:pt idx="40">
                  <c:v>-0.46519700000000003</c:v>
                </c:pt>
                <c:pt idx="41">
                  <c:v>-1.12832</c:v>
                </c:pt>
                <c:pt idx="42">
                  <c:v>-0.16430400000000001</c:v>
                </c:pt>
                <c:pt idx="43">
                  <c:v>-0.56416299999999997</c:v>
                </c:pt>
                <c:pt idx="44">
                  <c:v>-1.3240400000000001</c:v>
                </c:pt>
                <c:pt idx="45">
                  <c:v>-0.27471200000000001</c:v>
                </c:pt>
                <c:pt idx="46" formatCode="0.00E+00">
                  <c:v>-4.4806499999999999E-2</c:v>
                </c:pt>
                <c:pt idx="47">
                  <c:v>-1.1606300000000001</c:v>
                </c:pt>
                <c:pt idx="48" formatCode="0.00E+00">
                  <c:v>-6.4764000000000002E-2</c:v>
                </c:pt>
                <c:pt idx="49">
                  <c:v>-0.24992600000000001</c:v>
                </c:pt>
                <c:pt idx="50">
                  <c:v>-0.20216799999999999</c:v>
                </c:pt>
                <c:pt idx="51">
                  <c:v>-0.26342100000000002</c:v>
                </c:pt>
                <c:pt idx="52" formatCode="0.00E+00">
                  <c:v>-1.5192499999999999E-2</c:v>
                </c:pt>
                <c:pt idx="53">
                  <c:v>-1.1491199999999999</c:v>
                </c:pt>
                <c:pt idx="54">
                  <c:v>-0.37102800000000002</c:v>
                </c:pt>
                <c:pt idx="55" formatCode="0.00E+00">
                  <c:v>3.3752400000000002E-2</c:v>
                </c:pt>
                <c:pt idx="56">
                  <c:v>-0.39102599999999998</c:v>
                </c:pt>
                <c:pt idx="57">
                  <c:v>0.56465100000000001</c:v>
                </c:pt>
                <c:pt idx="58">
                  <c:v>-0.50382499999999997</c:v>
                </c:pt>
                <c:pt idx="59">
                  <c:v>-0.647038</c:v>
                </c:pt>
                <c:pt idx="60" formatCode="0.00E+00">
                  <c:v>1.50537E-3</c:v>
                </c:pt>
                <c:pt idx="61">
                  <c:v>-0.33707999999999999</c:v>
                </c:pt>
                <c:pt idx="62" formatCode="0.00E+00">
                  <c:v>-2.5726300000000001E-2</c:v>
                </c:pt>
                <c:pt idx="63" formatCode="0.00E+00">
                  <c:v>-2.4743100000000001E-2</c:v>
                </c:pt>
                <c:pt idx="64">
                  <c:v>-0.163415</c:v>
                </c:pt>
                <c:pt idx="65">
                  <c:v>0.14021</c:v>
                </c:pt>
                <c:pt idx="66" formatCode="0.00E+00">
                  <c:v>2.7670899999999998E-3</c:v>
                </c:pt>
                <c:pt idx="67">
                  <c:v>0.76002000000000003</c:v>
                </c:pt>
                <c:pt idx="68">
                  <c:v>0.93213900000000005</c:v>
                </c:pt>
                <c:pt idx="69">
                  <c:v>1.36297</c:v>
                </c:pt>
                <c:pt idx="70">
                  <c:v>1.31141</c:v>
                </c:pt>
                <c:pt idx="71">
                  <c:v>1.6313599999999999</c:v>
                </c:pt>
                <c:pt idx="72">
                  <c:v>2.2957399999999999</c:v>
                </c:pt>
                <c:pt idx="73">
                  <c:v>2.6678500000000001</c:v>
                </c:pt>
                <c:pt idx="74">
                  <c:v>2.6116299999999999</c:v>
                </c:pt>
                <c:pt idx="75">
                  <c:v>2.2001499999999998</c:v>
                </c:pt>
                <c:pt idx="76">
                  <c:v>2.4619300000000002</c:v>
                </c:pt>
                <c:pt idx="77">
                  <c:v>2.1996600000000002</c:v>
                </c:pt>
                <c:pt idx="78">
                  <c:v>2.1537700000000002</c:v>
                </c:pt>
                <c:pt idx="79">
                  <c:v>2.1120100000000002</c:v>
                </c:pt>
                <c:pt idx="80">
                  <c:v>2.1012900000000001</c:v>
                </c:pt>
                <c:pt idx="81">
                  <c:v>2.03525</c:v>
                </c:pt>
                <c:pt idx="82">
                  <c:v>2.1096499999999998</c:v>
                </c:pt>
                <c:pt idx="83">
                  <c:v>2.0755300000000001</c:v>
                </c:pt>
                <c:pt idx="84">
                  <c:v>2.0955400000000002</c:v>
                </c:pt>
                <c:pt idx="85">
                  <c:v>2.05565</c:v>
                </c:pt>
                <c:pt idx="86">
                  <c:v>1.9556100000000001</c:v>
                </c:pt>
                <c:pt idx="87">
                  <c:v>2.0395500000000002</c:v>
                </c:pt>
                <c:pt idx="88">
                  <c:v>1.9770099999999999</c:v>
                </c:pt>
                <c:pt idx="89">
                  <c:v>2.0079799999999999</c:v>
                </c:pt>
                <c:pt idx="90">
                  <c:v>2.0376699999999999</c:v>
                </c:pt>
                <c:pt idx="91">
                  <c:v>1.9561500000000001</c:v>
                </c:pt>
                <c:pt idx="92">
                  <c:v>2.0245299999999999</c:v>
                </c:pt>
                <c:pt idx="93">
                  <c:v>1.92692</c:v>
                </c:pt>
                <c:pt idx="94">
                  <c:v>1.9183600000000001</c:v>
                </c:pt>
                <c:pt idx="95">
                  <c:v>1.88341</c:v>
                </c:pt>
                <c:pt idx="96">
                  <c:v>1.8592</c:v>
                </c:pt>
                <c:pt idx="97">
                  <c:v>1.86355</c:v>
                </c:pt>
                <c:pt idx="98">
                  <c:v>1.8149299999999999</c:v>
                </c:pt>
                <c:pt idx="99">
                  <c:v>1.7967</c:v>
                </c:pt>
                <c:pt idx="100">
                  <c:v>1.7951299999999999</c:v>
                </c:pt>
                <c:pt idx="101">
                  <c:v>1.7280899999999999</c:v>
                </c:pt>
                <c:pt idx="102">
                  <c:v>1.73878</c:v>
                </c:pt>
                <c:pt idx="103">
                  <c:v>1.67184</c:v>
                </c:pt>
                <c:pt idx="104">
                  <c:v>1.6544300000000001</c:v>
                </c:pt>
                <c:pt idx="105">
                  <c:v>1.62609</c:v>
                </c:pt>
                <c:pt idx="106">
                  <c:v>1.60568</c:v>
                </c:pt>
                <c:pt idx="107">
                  <c:v>1.57673</c:v>
                </c:pt>
                <c:pt idx="108">
                  <c:v>1.53583</c:v>
                </c:pt>
                <c:pt idx="109">
                  <c:v>1.51241</c:v>
                </c:pt>
                <c:pt idx="110">
                  <c:v>1.46841</c:v>
                </c:pt>
                <c:pt idx="111">
                  <c:v>1.4493799999999999</c:v>
                </c:pt>
                <c:pt idx="112">
                  <c:v>1.4214199999999999</c:v>
                </c:pt>
                <c:pt idx="113">
                  <c:v>1.4144099999999999</c:v>
                </c:pt>
                <c:pt idx="114">
                  <c:v>1.3945700000000001</c:v>
                </c:pt>
                <c:pt idx="115">
                  <c:v>1.37351</c:v>
                </c:pt>
                <c:pt idx="116">
                  <c:v>1.36307</c:v>
                </c:pt>
                <c:pt idx="117">
                  <c:v>1.34548</c:v>
                </c:pt>
                <c:pt idx="118">
                  <c:v>1.3367199999999999</c:v>
                </c:pt>
                <c:pt idx="119">
                  <c:v>1.3204899999999999</c:v>
                </c:pt>
                <c:pt idx="120">
                  <c:v>1.31</c:v>
                </c:pt>
                <c:pt idx="121">
                  <c:v>1.3074300000000001</c:v>
                </c:pt>
                <c:pt idx="122">
                  <c:v>1.27904</c:v>
                </c:pt>
                <c:pt idx="123">
                  <c:v>1.25373</c:v>
                </c:pt>
                <c:pt idx="124">
                  <c:v>1.25553</c:v>
                </c:pt>
                <c:pt idx="125">
                  <c:v>1.24478</c:v>
                </c:pt>
                <c:pt idx="126">
                  <c:v>1.2259100000000001</c:v>
                </c:pt>
                <c:pt idx="127">
                  <c:v>1.2136</c:v>
                </c:pt>
                <c:pt idx="128">
                  <c:v>1.20231</c:v>
                </c:pt>
                <c:pt idx="129">
                  <c:v>1.1898299999999999</c:v>
                </c:pt>
                <c:pt idx="130">
                  <c:v>1.17113</c:v>
                </c:pt>
                <c:pt idx="131">
                  <c:v>1.16232</c:v>
                </c:pt>
                <c:pt idx="132">
                  <c:v>1.1495</c:v>
                </c:pt>
                <c:pt idx="133">
                  <c:v>1.139</c:v>
                </c:pt>
                <c:pt idx="134">
                  <c:v>1.1148400000000001</c:v>
                </c:pt>
                <c:pt idx="135">
                  <c:v>1.10436</c:v>
                </c:pt>
                <c:pt idx="136">
                  <c:v>1.08266</c:v>
                </c:pt>
                <c:pt idx="137">
                  <c:v>1.0602199999999999</c:v>
                </c:pt>
                <c:pt idx="138">
                  <c:v>1.04183</c:v>
                </c:pt>
                <c:pt idx="139">
                  <c:v>1.0155000000000001</c:v>
                </c:pt>
                <c:pt idx="140">
                  <c:v>0.99824000000000002</c:v>
                </c:pt>
                <c:pt idx="141">
                  <c:v>0.97120399999999996</c:v>
                </c:pt>
                <c:pt idx="142">
                  <c:v>0.94604900000000003</c:v>
                </c:pt>
                <c:pt idx="143">
                  <c:v>0.92254199999999997</c:v>
                </c:pt>
                <c:pt idx="144">
                  <c:v>0.89059100000000002</c:v>
                </c:pt>
                <c:pt idx="145">
                  <c:v>0.86837200000000003</c:v>
                </c:pt>
                <c:pt idx="146">
                  <c:v>0.83951799999999999</c:v>
                </c:pt>
                <c:pt idx="147">
                  <c:v>0.81266300000000002</c:v>
                </c:pt>
                <c:pt idx="148">
                  <c:v>0.78462699999999996</c:v>
                </c:pt>
                <c:pt idx="149">
                  <c:v>0.754745</c:v>
                </c:pt>
                <c:pt idx="150">
                  <c:v>0.72974399999999995</c:v>
                </c:pt>
                <c:pt idx="151">
                  <c:v>0.69791000000000003</c:v>
                </c:pt>
                <c:pt idx="152">
                  <c:v>0.670875</c:v>
                </c:pt>
                <c:pt idx="153">
                  <c:v>0.64150499999999999</c:v>
                </c:pt>
                <c:pt idx="154">
                  <c:v>0.61194400000000004</c:v>
                </c:pt>
                <c:pt idx="155">
                  <c:v>0.58099400000000001</c:v>
                </c:pt>
                <c:pt idx="156">
                  <c:v>0.55066400000000004</c:v>
                </c:pt>
                <c:pt idx="157">
                  <c:v>0.52084799999999998</c:v>
                </c:pt>
                <c:pt idx="158">
                  <c:v>0.49104700000000001</c:v>
                </c:pt>
                <c:pt idx="159">
                  <c:v>0.46167900000000001</c:v>
                </c:pt>
                <c:pt idx="160">
                  <c:v>0.43331999999999998</c:v>
                </c:pt>
                <c:pt idx="161">
                  <c:v>0.404725</c:v>
                </c:pt>
                <c:pt idx="162">
                  <c:v>0.37929099999999999</c:v>
                </c:pt>
                <c:pt idx="163">
                  <c:v>0.353661</c:v>
                </c:pt>
                <c:pt idx="164">
                  <c:v>0.33022000000000001</c:v>
                </c:pt>
                <c:pt idx="165">
                  <c:v>0.30740499999999998</c:v>
                </c:pt>
                <c:pt idx="166">
                  <c:v>0.28684599999999999</c:v>
                </c:pt>
                <c:pt idx="167">
                  <c:v>0.26848300000000003</c:v>
                </c:pt>
                <c:pt idx="168">
                  <c:v>0.25087500000000001</c:v>
                </c:pt>
                <c:pt idx="169">
                  <c:v>0.23600699999999999</c:v>
                </c:pt>
                <c:pt idx="170">
                  <c:v>0.22153400000000001</c:v>
                </c:pt>
                <c:pt idx="171">
                  <c:v>0.20996600000000001</c:v>
                </c:pt>
                <c:pt idx="172">
                  <c:v>0.20000299999999999</c:v>
                </c:pt>
                <c:pt idx="173">
                  <c:v>0.186367</c:v>
                </c:pt>
                <c:pt idx="174">
                  <c:v>0.17499700000000001</c:v>
                </c:pt>
                <c:pt idx="175">
                  <c:v>0.162103</c:v>
                </c:pt>
                <c:pt idx="176">
                  <c:v>0.15185599999999999</c:v>
                </c:pt>
                <c:pt idx="177">
                  <c:v>0.14346</c:v>
                </c:pt>
                <c:pt idx="178">
                  <c:v>0.13536300000000001</c:v>
                </c:pt>
                <c:pt idx="179">
                  <c:v>0.129415</c:v>
                </c:pt>
                <c:pt idx="180">
                  <c:v>0.123338</c:v>
                </c:pt>
                <c:pt idx="181">
                  <c:v>0.11808</c:v>
                </c:pt>
                <c:pt idx="182">
                  <c:v>0.113492</c:v>
                </c:pt>
                <c:pt idx="183">
                  <c:v>0.10838</c:v>
                </c:pt>
                <c:pt idx="184">
                  <c:v>0.10493</c:v>
                </c:pt>
                <c:pt idx="185">
                  <c:v>0.100054</c:v>
                </c:pt>
                <c:pt idx="186" formatCode="0.00E+00">
                  <c:v>9.6688700000000002E-2</c:v>
                </c:pt>
                <c:pt idx="187" formatCode="0.00E+00">
                  <c:v>9.41858E-2</c:v>
                </c:pt>
                <c:pt idx="188" formatCode="0.00E+00">
                  <c:v>8.9963399999999999E-2</c:v>
                </c:pt>
                <c:pt idx="189" formatCode="0.00E+00">
                  <c:v>8.8173399999999999E-2</c:v>
                </c:pt>
                <c:pt idx="190" formatCode="0.00E+00">
                  <c:v>8.5061600000000001E-2</c:v>
                </c:pt>
                <c:pt idx="191" formatCode="0.00E+00">
                  <c:v>8.3103700000000003E-2</c:v>
                </c:pt>
                <c:pt idx="192" formatCode="0.00E+00">
                  <c:v>8.2631599999999999E-2</c:v>
                </c:pt>
                <c:pt idx="193" formatCode="0.00E+00">
                  <c:v>8.0153500000000003E-2</c:v>
                </c:pt>
                <c:pt idx="194" formatCode="0.00E+00">
                  <c:v>7.8169299999999997E-2</c:v>
                </c:pt>
                <c:pt idx="195" formatCode="0.00E+00">
                  <c:v>7.6230500000000007E-2</c:v>
                </c:pt>
                <c:pt idx="196" formatCode="0.00E+00">
                  <c:v>7.5147599999999995E-2</c:v>
                </c:pt>
                <c:pt idx="197" formatCode="0.00E+00">
                  <c:v>7.2520699999999994E-2</c:v>
                </c:pt>
                <c:pt idx="198" formatCode="0.00E+00">
                  <c:v>7.1197499999999997E-2</c:v>
                </c:pt>
                <c:pt idx="199" formatCode="0.00E+00">
                  <c:v>7.0378300000000005E-2</c:v>
                </c:pt>
                <c:pt idx="200" formatCode="0.00E+00">
                  <c:v>6.8425700000000006E-2</c:v>
                </c:pt>
                <c:pt idx="201" formatCode="0.00E+00">
                  <c:v>6.7443400000000001E-2</c:v>
                </c:pt>
                <c:pt idx="202" formatCode="0.00E+00">
                  <c:v>6.6273200000000004E-2</c:v>
                </c:pt>
                <c:pt idx="203" formatCode="0.00E+00">
                  <c:v>6.5486000000000003E-2</c:v>
                </c:pt>
                <c:pt idx="204" formatCode="0.00E+00">
                  <c:v>6.4174700000000001E-2</c:v>
                </c:pt>
                <c:pt idx="205" formatCode="0.00E+00">
                  <c:v>6.2755599999999995E-2</c:v>
                </c:pt>
                <c:pt idx="206" formatCode="0.00E+00">
                  <c:v>6.2314500000000002E-2</c:v>
                </c:pt>
                <c:pt idx="207" formatCode="0.00E+00">
                  <c:v>6.0968899999999999E-2</c:v>
                </c:pt>
                <c:pt idx="208" formatCode="0.00E+00">
                  <c:v>6.1237800000000002E-2</c:v>
                </c:pt>
                <c:pt idx="209" formatCode="0.00E+00">
                  <c:v>5.9560799999999997E-2</c:v>
                </c:pt>
                <c:pt idx="210" formatCode="0.00E+00">
                  <c:v>5.8660999999999998E-2</c:v>
                </c:pt>
                <c:pt idx="211" formatCode="0.00E+00">
                  <c:v>5.7782199999999999E-2</c:v>
                </c:pt>
                <c:pt idx="212" formatCode="0.00E+00">
                  <c:v>5.7095100000000003E-2</c:v>
                </c:pt>
                <c:pt idx="213" formatCode="0.00E+00">
                  <c:v>5.66983E-2</c:v>
                </c:pt>
                <c:pt idx="214" formatCode="0.00E+00">
                  <c:v>5.5694599999999997E-2</c:v>
                </c:pt>
                <c:pt idx="215" formatCode="0.00E+00">
                  <c:v>5.5057500000000002E-2</c:v>
                </c:pt>
                <c:pt idx="216" formatCode="0.00E+00">
                  <c:v>5.4706600000000001E-2</c:v>
                </c:pt>
                <c:pt idx="217" formatCode="0.00E+00">
                  <c:v>5.3424399999999997E-2</c:v>
                </c:pt>
                <c:pt idx="218" formatCode="0.00E+00">
                  <c:v>5.33929E-2</c:v>
                </c:pt>
                <c:pt idx="219" formatCode="0.00E+00">
                  <c:v>5.2201299999999999E-2</c:v>
                </c:pt>
                <c:pt idx="220" formatCode="0.00E+00">
                  <c:v>5.1918499999999999E-2</c:v>
                </c:pt>
                <c:pt idx="221" formatCode="0.00E+00">
                  <c:v>5.1160799999999999E-2</c:v>
                </c:pt>
                <c:pt idx="222" formatCode="0.00E+00">
                  <c:v>5.1006299999999997E-2</c:v>
                </c:pt>
                <c:pt idx="223" formatCode="0.00E+00">
                  <c:v>5.0528000000000003E-2</c:v>
                </c:pt>
                <c:pt idx="224" formatCode="0.00E+00">
                  <c:v>4.9843800000000001E-2</c:v>
                </c:pt>
                <c:pt idx="225" formatCode="0.00E+00">
                  <c:v>5.0111299999999998E-2</c:v>
                </c:pt>
                <c:pt idx="226" formatCode="0.00E+00">
                  <c:v>4.8809999999999999E-2</c:v>
                </c:pt>
                <c:pt idx="227" formatCode="0.00E+00">
                  <c:v>4.8812399999999999E-2</c:v>
                </c:pt>
                <c:pt idx="228" formatCode="0.00E+00">
                  <c:v>4.8051400000000001E-2</c:v>
                </c:pt>
                <c:pt idx="229" formatCode="0.00E+00">
                  <c:v>4.7442900000000003E-2</c:v>
                </c:pt>
                <c:pt idx="230" formatCode="0.00E+00">
                  <c:v>4.7823900000000003E-2</c:v>
                </c:pt>
                <c:pt idx="231" formatCode="0.00E+00">
                  <c:v>4.6865900000000002E-2</c:v>
                </c:pt>
                <c:pt idx="232" formatCode="0.00E+00">
                  <c:v>4.6309000000000003E-2</c:v>
                </c:pt>
                <c:pt idx="233" formatCode="0.00E+00">
                  <c:v>4.5718700000000001E-2</c:v>
                </c:pt>
                <c:pt idx="234" formatCode="0.00E+00">
                  <c:v>4.4868499999999999E-2</c:v>
                </c:pt>
                <c:pt idx="235" formatCode="0.00E+00">
                  <c:v>4.4835100000000003E-2</c:v>
                </c:pt>
                <c:pt idx="236" formatCode="0.00E+00">
                  <c:v>4.3980100000000001E-2</c:v>
                </c:pt>
                <c:pt idx="237" formatCode="0.00E+00">
                  <c:v>4.4317200000000001E-2</c:v>
                </c:pt>
                <c:pt idx="238" formatCode="0.00E+00">
                  <c:v>4.2959700000000003E-2</c:v>
                </c:pt>
                <c:pt idx="239" formatCode="0.00E+00">
                  <c:v>4.2813799999999999E-2</c:v>
                </c:pt>
                <c:pt idx="240" formatCode="0.00E+00">
                  <c:v>4.2258299999999999E-2</c:v>
                </c:pt>
                <c:pt idx="241" formatCode="0.00E+00">
                  <c:v>4.1736099999999998E-2</c:v>
                </c:pt>
                <c:pt idx="242" formatCode="0.00E+00">
                  <c:v>4.1502499999999998E-2</c:v>
                </c:pt>
                <c:pt idx="243" formatCode="0.00E+00">
                  <c:v>4.0934100000000001E-2</c:v>
                </c:pt>
                <c:pt idx="244" formatCode="0.00E+00">
                  <c:v>4.0396700000000001E-2</c:v>
                </c:pt>
                <c:pt idx="245" formatCode="0.00E+00">
                  <c:v>3.9545999999999998E-2</c:v>
                </c:pt>
                <c:pt idx="246" formatCode="0.00E+00">
                  <c:v>3.9412500000000003E-2</c:v>
                </c:pt>
                <c:pt idx="247" formatCode="0.00E+00">
                  <c:v>3.8860800000000001E-2</c:v>
                </c:pt>
                <c:pt idx="248" formatCode="0.00E+00">
                  <c:v>3.8497400000000001E-2</c:v>
                </c:pt>
                <c:pt idx="249" formatCode="0.00E+00">
                  <c:v>3.8240000000000003E-2</c:v>
                </c:pt>
                <c:pt idx="250" formatCode="0.00E+00">
                  <c:v>3.7422200000000003E-2</c:v>
                </c:pt>
                <c:pt idx="251" formatCode="0.00E+00">
                  <c:v>3.7536600000000003E-2</c:v>
                </c:pt>
                <c:pt idx="252" formatCode="0.00E+00">
                  <c:v>3.6605800000000001E-2</c:v>
                </c:pt>
                <c:pt idx="253" formatCode="0.00E+00">
                  <c:v>3.5797099999999998E-2</c:v>
                </c:pt>
                <c:pt idx="254" formatCode="0.00E+00">
                  <c:v>3.5892500000000001E-2</c:v>
                </c:pt>
                <c:pt idx="255" formatCode="0.00E+00">
                  <c:v>3.5436599999999999E-2</c:v>
                </c:pt>
                <c:pt idx="256" formatCode="0.00E+00">
                  <c:v>3.4670399999999997E-2</c:v>
                </c:pt>
                <c:pt idx="257" formatCode="0.00E+00">
                  <c:v>3.45554E-2</c:v>
                </c:pt>
                <c:pt idx="258" formatCode="0.00E+00">
                  <c:v>3.4175900000000002E-2</c:v>
                </c:pt>
                <c:pt idx="259" formatCode="0.00E+00">
                  <c:v>3.3614600000000001E-2</c:v>
                </c:pt>
                <c:pt idx="260" formatCode="0.00E+00">
                  <c:v>3.3314200000000002E-2</c:v>
                </c:pt>
                <c:pt idx="261" formatCode="0.00E+00">
                  <c:v>3.2875500000000002E-2</c:v>
                </c:pt>
                <c:pt idx="262" formatCode="0.00E+00">
                  <c:v>3.2527899999999998E-2</c:v>
                </c:pt>
                <c:pt idx="263" formatCode="0.00E+00">
                  <c:v>3.2072499999999997E-2</c:v>
                </c:pt>
                <c:pt idx="264" formatCode="0.00E+00">
                  <c:v>3.1620500000000003E-2</c:v>
                </c:pt>
                <c:pt idx="265" formatCode="0.00E+00">
                  <c:v>3.1333E-2</c:v>
                </c:pt>
                <c:pt idx="266" formatCode="0.00E+00">
                  <c:v>3.1073099999999999E-2</c:v>
                </c:pt>
                <c:pt idx="267" formatCode="0.00E+00">
                  <c:v>3.0822800000000001E-2</c:v>
                </c:pt>
                <c:pt idx="268" formatCode="0.00E+00">
                  <c:v>3.0272E-2</c:v>
                </c:pt>
                <c:pt idx="269" formatCode="0.00E+00">
                  <c:v>2.9746499999999999E-2</c:v>
                </c:pt>
                <c:pt idx="270" formatCode="0.00E+00">
                  <c:v>2.9406499999999999E-2</c:v>
                </c:pt>
                <c:pt idx="271" formatCode="0.00E+00">
                  <c:v>2.9183899999999999E-2</c:v>
                </c:pt>
                <c:pt idx="272" formatCode="0.00E+00">
                  <c:v>2.90394E-2</c:v>
                </c:pt>
                <c:pt idx="273" formatCode="0.00E+00">
                  <c:v>2.8788600000000001E-2</c:v>
                </c:pt>
                <c:pt idx="274" formatCode="0.00E+00">
                  <c:v>2.7774299999999998E-2</c:v>
                </c:pt>
                <c:pt idx="275" formatCode="0.00E+00">
                  <c:v>2.78196E-2</c:v>
                </c:pt>
                <c:pt idx="276" formatCode="0.00E+00">
                  <c:v>2.7389500000000001E-2</c:v>
                </c:pt>
                <c:pt idx="277" formatCode="0.00E+00">
                  <c:v>2.7163E-2</c:v>
                </c:pt>
                <c:pt idx="278" formatCode="0.00E+00">
                  <c:v>2.68235E-2</c:v>
                </c:pt>
                <c:pt idx="279" formatCode="0.00E+00">
                  <c:v>2.6355699999999999E-2</c:v>
                </c:pt>
                <c:pt idx="280" formatCode="0.00E+00">
                  <c:v>2.61903E-2</c:v>
                </c:pt>
                <c:pt idx="281" formatCode="0.00E+00">
                  <c:v>2.5966199999999998E-2</c:v>
                </c:pt>
                <c:pt idx="282" formatCode="0.00E+00">
                  <c:v>2.5723900000000001E-2</c:v>
                </c:pt>
                <c:pt idx="283" formatCode="0.00E+00">
                  <c:v>2.52643E-2</c:v>
                </c:pt>
                <c:pt idx="284" formatCode="0.00E+00">
                  <c:v>2.5114999999999998E-2</c:v>
                </c:pt>
                <c:pt idx="285" formatCode="0.00E+00">
                  <c:v>2.47526E-2</c:v>
                </c:pt>
                <c:pt idx="286" formatCode="0.00E+00">
                  <c:v>2.461E-2</c:v>
                </c:pt>
                <c:pt idx="287" formatCode="0.00E+00">
                  <c:v>2.44102E-2</c:v>
                </c:pt>
                <c:pt idx="288" formatCode="0.00E+00">
                  <c:v>2.4238099999999999E-2</c:v>
                </c:pt>
                <c:pt idx="289" formatCode="0.00E+00">
                  <c:v>2.39124E-2</c:v>
                </c:pt>
                <c:pt idx="290" formatCode="0.00E+00">
                  <c:v>2.3547200000000001E-2</c:v>
                </c:pt>
                <c:pt idx="291" formatCode="0.00E+00">
                  <c:v>2.33645E-2</c:v>
                </c:pt>
                <c:pt idx="292" formatCode="0.00E+00">
                  <c:v>2.30794E-2</c:v>
                </c:pt>
                <c:pt idx="293" formatCode="0.00E+00">
                  <c:v>2.30122E-2</c:v>
                </c:pt>
                <c:pt idx="294" formatCode="0.00E+00">
                  <c:v>2.2491000000000001E-2</c:v>
                </c:pt>
                <c:pt idx="295" formatCode="0.00E+00">
                  <c:v>2.3189100000000001E-2</c:v>
                </c:pt>
                <c:pt idx="296" formatCode="0.00E+00">
                  <c:v>2.2213900000000002E-2</c:v>
                </c:pt>
                <c:pt idx="297" formatCode="0.00E+00">
                  <c:v>2.1161099999999999E-2</c:v>
                </c:pt>
                <c:pt idx="298" formatCode="0.00E+00">
                  <c:v>2.1557799999999998E-2</c:v>
                </c:pt>
                <c:pt idx="299" formatCode="0.00E+00">
                  <c:v>2.1397099999999999E-2</c:v>
                </c:pt>
                <c:pt idx="300" formatCode="0.00E+00">
                  <c:v>2.14109E-2</c:v>
                </c:pt>
                <c:pt idx="301" formatCode="0.00E+00">
                  <c:v>2.1001800000000001E-2</c:v>
                </c:pt>
                <c:pt idx="302" formatCode="0.00E+00">
                  <c:v>2.0890200000000001E-2</c:v>
                </c:pt>
                <c:pt idx="303" formatCode="0.00E+00">
                  <c:v>2.1025200000000001E-2</c:v>
                </c:pt>
                <c:pt idx="304" formatCode="0.00E+00">
                  <c:v>2.02641E-2</c:v>
                </c:pt>
                <c:pt idx="305" formatCode="0.00E+00">
                  <c:v>2.03447E-2</c:v>
                </c:pt>
                <c:pt idx="306" formatCode="0.00E+00">
                  <c:v>2.0193099999999999E-2</c:v>
                </c:pt>
                <c:pt idx="307" formatCode="0.00E+00">
                  <c:v>1.98832E-2</c:v>
                </c:pt>
                <c:pt idx="308" formatCode="0.00E+00">
                  <c:v>1.9842100000000001E-2</c:v>
                </c:pt>
                <c:pt idx="309" formatCode="0.00E+00">
                  <c:v>1.9608E-2</c:v>
                </c:pt>
                <c:pt idx="310" formatCode="0.00E+00">
                  <c:v>1.93825E-2</c:v>
                </c:pt>
                <c:pt idx="311" formatCode="0.00E+00">
                  <c:v>1.92137E-2</c:v>
                </c:pt>
                <c:pt idx="312" formatCode="0.00E+00">
                  <c:v>1.9016700000000001E-2</c:v>
                </c:pt>
                <c:pt idx="313" formatCode="0.00E+00">
                  <c:v>1.8789799999999999E-2</c:v>
                </c:pt>
                <c:pt idx="314" formatCode="0.00E+00">
                  <c:v>1.8555599999999998E-2</c:v>
                </c:pt>
                <c:pt idx="315" formatCode="0.00E+00">
                  <c:v>1.8604800000000001E-2</c:v>
                </c:pt>
                <c:pt idx="316" formatCode="0.00E+00">
                  <c:v>1.8316700000000002E-2</c:v>
                </c:pt>
                <c:pt idx="317" formatCode="0.00E+00">
                  <c:v>1.8211399999999999E-2</c:v>
                </c:pt>
                <c:pt idx="318" formatCode="0.00E+00">
                  <c:v>1.8025900000000001E-2</c:v>
                </c:pt>
                <c:pt idx="319" formatCode="0.00E+00">
                  <c:v>1.7860399999999998E-2</c:v>
                </c:pt>
                <c:pt idx="320" formatCode="0.00E+00">
                  <c:v>1.7847100000000001E-2</c:v>
                </c:pt>
                <c:pt idx="321" formatCode="0.00E+00">
                  <c:v>1.7595800000000002E-2</c:v>
                </c:pt>
                <c:pt idx="322" formatCode="0.00E+00">
                  <c:v>1.7419799999999999E-2</c:v>
                </c:pt>
                <c:pt idx="323" formatCode="0.00E+00">
                  <c:v>1.7181399999999999E-2</c:v>
                </c:pt>
                <c:pt idx="324" formatCode="0.00E+00">
                  <c:v>1.7162299999999998E-2</c:v>
                </c:pt>
                <c:pt idx="325" formatCode="0.00E+00">
                  <c:v>1.69692E-2</c:v>
                </c:pt>
                <c:pt idx="326" formatCode="0.00E+00">
                  <c:v>1.6718899999999998E-2</c:v>
                </c:pt>
                <c:pt idx="327" formatCode="0.00E+00">
                  <c:v>1.66655E-2</c:v>
                </c:pt>
                <c:pt idx="328" formatCode="0.00E+00">
                  <c:v>1.6552899999999999E-2</c:v>
                </c:pt>
                <c:pt idx="329" formatCode="0.00E+00">
                  <c:v>1.6397499999999999E-2</c:v>
                </c:pt>
                <c:pt idx="330" formatCode="0.00E+00">
                  <c:v>1.6347400000000002E-2</c:v>
                </c:pt>
                <c:pt idx="331" formatCode="0.00E+00">
                  <c:v>1.6218699999999999E-2</c:v>
                </c:pt>
                <c:pt idx="332" formatCode="0.00E+00">
                  <c:v>1.5872000000000001E-2</c:v>
                </c:pt>
                <c:pt idx="333" formatCode="0.00E+00">
                  <c:v>1.5979799999999999E-2</c:v>
                </c:pt>
                <c:pt idx="334" formatCode="0.00E+00">
                  <c:v>1.5727499999999998E-2</c:v>
                </c:pt>
                <c:pt idx="335" formatCode="0.00E+00">
                  <c:v>1.55835E-2</c:v>
                </c:pt>
                <c:pt idx="336" formatCode="0.00E+00">
                  <c:v>1.55201E-2</c:v>
                </c:pt>
                <c:pt idx="337" formatCode="0.00E+00">
                  <c:v>1.53151E-2</c:v>
                </c:pt>
                <c:pt idx="338" formatCode="0.00E+00">
                  <c:v>1.5310300000000001E-2</c:v>
                </c:pt>
                <c:pt idx="339" formatCode="0.00E+00">
                  <c:v>1.4987500000000001E-2</c:v>
                </c:pt>
                <c:pt idx="340" formatCode="0.00E+00">
                  <c:v>1.50714E-2</c:v>
                </c:pt>
                <c:pt idx="341" formatCode="0.00E+00">
                  <c:v>1.47996E-2</c:v>
                </c:pt>
                <c:pt idx="342" formatCode="0.00E+00">
                  <c:v>1.48072E-2</c:v>
                </c:pt>
                <c:pt idx="343" formatCode="0.00E+00">
                  <c:v>1.46985E-2</c:v>
                </c:pt>
                <c:pt idx="344" formatCode="0.00E+00">
                  <c:v>1.4452E-2</c:v>
                </c:pt>
                <c:pt idx="345" formatCode="0.00E+00">
                  <c:v>1.44911E-2</c:v>
                </c:pt>
                <c:pt idx="346" formatCode="0.00E+00">
                  <c:v>1.42384E-2</c:v>
                </c:pt>
                <c:pt idx="347" formatCode="0.00E+00">
                  <c:v>1.42598E-2</c:v>
                </c:pt>
                <c:pt idx="348" formatCode="0.00E+00">
                  <c:v>1.4170200000000001E-2</c:v>
                </c:pt>
                <c:pt idx="349" formatCode="0.00E+00">
                  <c:v>1.40152E-2</c:v>
                </c:pt>
                <c:pt idx="350" formatCode="0.00E+00">
                  <c:v>1.38922E-2</c:v>
                </c:pt>
                <c:pt idx="351" formatCode="0.00E+00">
                  <c:v>1.38426E-2</c:v>
                </c:pt>
                <c:pt idx="352" formatCode="0.00E+00">
                  <c:v>1.3783E-2</c:v>
                </c:pt>
                <c:pt idx="353" formatCode="0.00E+00">
                  <c:v>1.34749E-2</c:v>
                </c:pt>
                <c:pt idx="354" formatCode="0.00E+00">
                  <c:v>1.3522599999999999E-2</c:v>
                </c:pt>
                <c:pt idx="355" formatCode="0.00E+00">
                  <c:v>1.3301800000000001E-2</c:v>
                </c:pt>
                <c:pt idx="356" formatCode="0.00E+00">
                  <c:v>1.3129200000000001E-2</c:v>
                </c:pt>
                <c:pt idx="357" formatCode="0.00E+00">
                  <c:v>1.3220300000000001E-2</c:v>
                </c:pt>
                <c:pt idx="358" formatCode="0.00E+00">
                  <c:v>1.3147799999999999E-2</c:v>
                </c:pt>
                <c:pt idx="359" formatCode="0.00E+00">
                  <c:v>1.30472E-2</c:v>
                </c:pt>
                <c:pt idx="360" formatCode="0.00E+00">
                  <c:v>1.29108E-2</c:v>
                </c:pt>
                <c:pt idx="361" formatCode="0.00E+00">
                  <c:v>1.27592E-2</c:v>
                </c:pt>
                <c:pt idx="362" formatCode="0.00E+00">
                  <c:v>1.26996E-2</c:v>
                </c:pt>
                <c:pt idx="363" formatCode="0.00E+00">
                  <c:v>1.2640999999999999E-2</c:v>
                </c:pt>
                <c:pt idx="364" formatCode="0.00E+00">
                  <c:v>1.2598E-2</c:v>
                </c:pt>
                <c:pt idx="365" formatCode="0.00E+00">
                  <c:v>1.2460199999999999E-2</c:v>
                </c:pt>
                <c:pt idx="366" formatCode="0.00E+00">
                  <c:v>1.22924E-2</c:v>
                </c:pt>
                <c:pt idx="367" formatCode="0.00E+00">
                  <c:v>1.2121699999999999E-2</c:v>
                </c:pt>
                <c:pt idx="368" formatCode="0.00E+00">
                  <c:v>1.2246099999999999E-2</c:v>
                </c:pt>
                <c:pt idx="369" formatCode="0.00E+00">
                  <c:v>1.2065899999999999E-2</c:v>
                </c:pt>
                <c:pt idx="370" formatCode="0.00E+00">
                  <c:v>1.19524E-2</c:v>
                </c:pt>
                <c:pt idx="371" formatCode="0.00E+00">
                  <c:v>1.1833700000000001E-2</c:v>
                </c:pt>
                <c:pt idx="372" formatCode="0.00E+00">
                  <c:v>1.1649100000000001E-2</c:v>
                </c:pt>
                <c:pt idx="373" formatCode="0.00E+00">
                  <c:v>1.16258E-2</c:v>
                </c:pt>
                <c:pt idx="374" formatCode="0.00E+00">
                  <c:v>1.14403E-2</c:v>
                </c:pt>
                <c:pt idx="375" formatCode="0.00E+00">
                  <c:v>1.15795E-2</c:v>
                </c:pt>
                <c:pt idx="376" formatCode="0.00E+00">
                  <c:v>1.1318699999999999E-2</c:v>
                </c:pt>
                <c:pt idx="377" formatCode="0.00E+00">
                  <c:v>1.1348199999999999E-2</c:v>
                </c:pt>
                <c:pt idx="378" formatCode="0.00E+00">
                  <c:v>1.1311099999999999E-2</c:v>
                </c:pt>
                <c:pt idx="379" formatCode="0.00E+00">
                  <c:v>1.1179400000000001E-2</c:v>
                </c:pt>
                <c:pt idx="380" formatCode="0.00E+00">
                  <c:v>1.10297E-2</c:v>
                </c:pt>
                <c:pt idx="381" formatCode="0.00E+00">
                  <c:v>1.09205E-2</c:v>
                </c:pt>
                <c:pt idx="382" formatCode="0.00E+00">
                  <c:v>1.08991E-2</c:v>
                </c:pt>
                <c:pt idx="383" formatCode="0.00E+00">
                  <c:v>1.0862800000000001E-2</c:v>
                </c:pt>
                <c:pt idx="384" formatCode="0.00E+00">
                  <c:v>1.06883E-2</c:v>
                </c:pt>
                <c:pt idx="385" formatCode="0.00E+00">
                  <c:v>1.0616799999999999E-2</c:v>
                </c:pt>
                <c:pt idx="386" formatCode="0.00E+00">
                  <c:v>1.0532400000000001E-2</c:v>
                </c:pt>
                <c:pt idx="387" formatCode="0.00E+00">
                  <c:v>1.05953E-2</c:v>
                </c:pt>
                <c:pt idx="388" formatCode="0.00E+00">
                  <c:v>1.02177E-2</c:v>
                </c:pt>
                <c:pt idx="389" formatCode="0.00E+00">
                  <c:v>1.0350699999999999E-2</c:v>
                </c:pt>
                <c:pt idx="390" formatCode="0.00E+00">
                  <c:v>1.01967E-2</c:v>
                </c:pt>
                <c:pt idx="391" formatCode="0.00E+00">
                  <c:v>1.02129E-2</c:v>
                </c:pt>
                <c:pt idx="392" formatCode="0.00E+00">
                  <c:v>9.97257E-3</c:v>
                </c:pt>
                <c:pt idx="393" formatCode="0.00E+00">
                  <c:v>9.8228499999999993E-3</c:v>
                </c:pt>
                <c:pt idx="394" formatCode="0.00E+00">
                  <c:v>1.0027400000000001E-2</c:v>
                </c:pt>
                <c:pt idx="395" formatCode="0.00E+00">
                  <c:v>9.7966200000000007E-3</c:v>
                </c:pt>
                <c:pt idx="396" formatCode="0.00E+00">
                  <c:v>9.6974399999999999E-3</c:v>
                </c:pt>
                <c:pt idx="397" formatCode="0.00E+00">
                  <c:v>9.7527499999999993E-3</c:v>
                </c:pt>
                <c:pt idx="398" formatCode="0.00E+00">
                  <c:v>9.8300000000000002E-3</c:v>
                </c:pt>
                <c:pt idx="399" formatCode="0.00E+00">
                  <c:v>9.30309E-3</c:v>
                </c:pt>
                <c:pt idx="400" formatCode="0.00E+00">
                  <c:v>9.4633100000000008E-3</c:v>
                </c:pt>
                <c:pt idx="401" formatCode="0.00E+00">
                  <c:v>9.4957400000000008E-3</c:v>
                </c:pt>
                <c:pt idx="402" formatCode="0.00E+00">
                  <c:v>9.3650799999999996E-3</c:v>
                </c:pt>
                <c:pt idx="403" formatCode="0.00E+00">
                  <c:v>9.4008400000000006E-3</c:v>
                </c:pt>
                <c:pt idx="404" formatCode="0.00E+00">
                  <c:v>9.2778200000000009E-3</c:v>
                </c:pt>
                <c:pt idx="405" formatCode="0.00E+00">
                  <c:v>9.0861299999999996E-3</c:v>
                </c:pt>
                <c:pt idx="406" formatCode="0.00E+00">
                  <c:v>8.9430800000000008E-3</c:v>
                </c:pt>
                <c:pt idx="407" formatCode="0.00E+00">
                  <c:v>9.0770699999999996E-3</c:v>
                </c:pt>
                <c:pt idx="408" formatCode="0.00E+00">
                  <c:v>8.8863399999999995E-3</c:v>
                </c:pt>
                <c:pt idx="409" formatCode="0.00E+00">
                  <c:v>8.8195800000000005E-3</c:v>
                </c:pt>
                <c:pt idx="410" formatCode="0.00E+00">
                  <c:v>8.7957399999999998E-3</c:v>
                </c:pt>
                <c:pt idx="411" formatCode="0.00E+00">
                  <c:v>8.8005099999999992E-3</c:v>
                </c:pt>
                <c:pt idx="412" formatCode="0.00E+00">
                  <c:v>8.7594999999999999E-3</c:v>
                </c:pt>
                <c:pt idx="413" formatCode="0.00E+00">
                  <c:v>8.5749599999999995E-3</c:v>
                </c:pt>
                <c:pt idx="414" formatCode="0.00E+00">
                  <c:v>8.3494199999999998E-3</c:v>
                </c:pt>
                <c:pt idx="415" formatCode="0.00E+00">
                  <c:v>8.4257099999999994E-3</c:v>
                </c:pt>
                <c:pt idx="416" formatCode="0.00E+00">
                  <c:v>8.4843599999999998E-3</c:v>
                </c:pt>
                <c:pt idx="417" formatCode="0.00E+00">
                  <c:v>8.3131799999999999E-3</c:v>
                </c:pt>
                <c:pt idx="418" formatCode="0.00E+00">
                  <c:v>8.2168599999999994E-3</c:v>
                </c:pt>
                <c:pt idx="419" formatCode="0.00E+00">
                  <c:v>8.18872E-3</c:v>
                </c:pt>
                <c:pt idx="420" formatCode="0.00E+00">
                  <c:v>8.1982600000000006E-3</c:v>
                </c:pt>
                <c:pt idx="421" formatCode="0.00E+00">
                  <c:v>8.2488100000000005E-3</c:v>
                </c:pt>
                <c:pt idx="422" formatCode="0.00E+00">
                  <c:v>8.1052799999999994E-3</c:v>
                </c:pt>
                <c:pt idx="423" formatCode="0.00E+00">
                  <c:v>8.0051400000000009E-3</c:v>
                </c:pt>
                <c:pt idx="424" formatCode="0.00E+00">
                  <c:v>7.8735400000000001E-3</c:v>
                </c:pt>
                <c:pt idx="425" formatCode="0.00E+00">
                  <c:v>7.7738800000000004E-3</c:v>
                </c:pt>
                <c:pt idx="426" formatCode="0.00E+00">
                  <c:v>7.8368199999999996E-3</c:v>
                </c:pt>
                <c:pt idx="427" formatCode="0.00E+00">
                  <c:v>7.7076000000000002E-3</c:v>
                </c:pt>
                <c:pt idx="428" formatCode="0.00E+00">
                  <c:v>7.6623000000000004E-3</c:v>
                </c:pt>
                <c:pt idx="429" formatCode="0.00E+00">
                  <c:v>7.61986E-3</c:v>
                </c:pt>
                <c:pt idx="430" formatCode="0.00E+00">
                  <c:v>7.5993500000000004E-3</c:v>
                </c:pt>
                <c:pt idx="431" formatCode="0.00E+00">
                  <c:v>7.5302099999999999E-3</c:v>
                </c:pt>
                <c:pt idx="432" formatCode="0.00E+00">
                  <c:v>7.6975799999999999E-3</c:v>
                </c:pt>
                <c:pt idx="433" formatCode="0.00E+00">
                  <c:v>7.6661100000000003E-3</c:v>
                </c:pt>
                <c:pt idx="434" formatCode="0.00E+00">
                  <c:v>7.7867500000000003E-3</c:v>
                </c:pt>
                <c:pt idx="435" formatCode="0.00E+00">
                  <c:v>7.7481299999999998E-3</c:v>
                </c:pt>
                <c:pt idx="436" formatCode="0.00E+00">
                  <c:v>7.4658399999999996E-3</c:v>
                </c:pt>
                <c:pt idx="437" formatCode="0.00E+00">
                  <c:v>7.1892700000000002E-3</c:v>
                </c:pt>
                <c:pt idx="438" formatCode="0.00E+00">
                  <c:v>6.7887299999999998E-3</c:v>
                </c:pt>
                <c:pt idx="439" formatCode="0.00E+00">
                  <c:v>6.3304900000000002E-3</c:v>
                </c:pt>
                <c:pt idx="440" formatCode="0.00E+00">
                  <c:v>6.1016100000000004E-3</c:v>
                </c:pt>
                <c:pt idx="441" formatCode="0.00E+00">
                  <c:v>6.0281800000000002E-3</c:v>
                </c:pt>
                <c:pt idx="442" formatCode="0.00E+00">
                  <c:v>6.26612E-3</c:v>
                </c:pt>
                <c:pt idx="443" formatCode="0.00E+00">
                  <c:v>6.7295999999999996E-3</c:v>
                </c:pt>
                <c:pt idx="444" formatCode="0.00E+00">
                  <c:v>6.9403599999999996E-3</c:v>
                </c:pt>
                <c:pt idx="445" formatCode="0.00E+00">
                  <c:v>7.0362100000000002E-3</c:v>
                </c:pt>
                <c:pt idx="446" formatCode="0.00E+00">
                  <c:v>7.0719700000000003E-3</c:v>
                </c:pt>
                <c:pt idx="447" formatCode="0.00E+00">
                  <c:v>6.9365499999999997E-3</c:v>
                </c:pt>
                <c:pt idx="448" formatCode="0.00E+00">
                  <c:v>6.7686999999999999E-3</c:v>
                </c:pt>
                <c:pt idx="449" formatCode="0.00E+00">
                  <c:v>6.61182E-3</c:v>
                </c:pt>
                <c:pt idx="450" formatCode="0.00E+00">
                  <c:v>6.5460199999999996E-3</c:v>
                </c:pt>
                <c:pt idx="451" formatCode="0.00E+00">
                  <c:v>6.5302800000000003E-3</c:v>
                </c:pt>
                <c:pt idx="452" formatCode="0.00E+00">
                  <c:v>6.3161800000000002E-3</c:v>
                </c:pt>
                <c:pt idx="453" formatCode="0.00E+00">
                  <c:v>6.4868900000000004E-3</c:v>
                </c:pt>
                <c:pt idx="454" formatCode="0.00E+00">
                  <c:v>6.2618300000000003E-3</c:v>
                </c:pt>
                <c:pt idx="455" formatCode="0.00E+00">
                  <c:v>6.2684999999999998E-3</c:v>
                </c:pt>
                <c:pt idx="456" formatCode="0.00E+00">
                  <c:v>6.1874399999999998E-3</c:v>
                </c:pt>
                <c:pt idx="457" formatCode="0.00E+00">
                  <c:v>6.2007900000000003E-3</c:v>
                </c:pt>
                <c:pt idx="458" formatCode="0.00E+00">
                  <c:v>6.0095799999999996E-3</c:v>
                </c:pt>
                <c:pt idx="459" formatCode="0.00E+00">
                  <c:v>6.0291299999999997E-3</c:v>
                </c:pt>
                <c:pt idx="460" formatCode="0.00E+00">
                  <c:v>6.1168699999999999E-3</c:v>
                </c:pt>
                <c:pt idx="461" formatCode="0.00E+00">
                  <c:v>5.8298100000000004E-3</c:v>
                </c:pt>
                <c:pt idx="462" formatCode="0.00E+00">
                  <c:v>5.88274E-3</c:v>
                </c:pt>
                <c:pt idx="463" formatCode="0.00E+00">
                  <c:v>5.8345799999999998E-3</c:v>
                </c:pt>
                <c:pt idx="464" formatCode="0.00E+00">
                  <c:v>5.8159800000000001E-3</c:v>
                </c:pt>
                <c:pt idx="465" formatCode="0.00E+00">
                  <c:v>6.0358E-3</c:v>
                </c:pt>
                <c:pt idx="466" formatCode="0.00E+00">
                  <c:v>6.4096500000000002E-3</c:v>
                </c:pt>
                <c:pt idx="467" formatCode="0.00E+00">
                  <c:v>3.9353399999999998E-3</c:v>
                </c:pt>
                <c:pt idx="468" formatCode="0.00E+00">
                  <c:v>5.1941899999999996E-3</c:v>
                </c:pt>
                <c:pt idx="469" formatCode="0.00E+00">
                  <c:v>5.5308299999999996E-3</c:v>
                </c:pt>
                <c:pt idx="470" formatCode="0.00E+00">
                  <c:v>5.4984099999999996E-3</c:v>
                </c:pt>
                <c:pt idx="471" formatCode="0.00E+00">
                  <c:v>5.5251099999999997E-3</c:v>
                </c:pt>
                <c:pt idx="472" formatCode="0.00E+00">
                  <c:v>5.44167E-3</c:v>
                </c:pt>
                <c:pt idx="473" formatCode="0.00E+00">
                  <c:v>5.4058999999999999E-3</c:v>
                </c:pt>
                <c:pt idx="474" formatCode="0.00E+00">
                  <c:v>5.3591699999999999E-3</c:v>
                </c:pt>
                <c:pt idx="475" formatCode="0.00E+00">
                  <c:v>5.3710900000000002E-3</c:v>
                </c:pt>
                <c:pt idx="476" formatCode="0.00E+00">
                  <c:v>5.2189799999999998E-3</c:v>
                </c:pt>
                <c:pt idx="477" formatCode="0.00E+00">
                  <c:v>5.16272E-3</c:v>
                </c:pt>
                <c:pt idx="478" formatCode="0.00E+00">
                  <c:v>5.2571299999999996E-3</c:v>
                </c:pt>
                <c:pt idx="479" formatCode="0.00E+00">
                  <c:v>5.0730699999999998E-3</c:v>
                </c:pt>
                <c:pt idx="480" formatCode="0.00E+00">
                  <c:v>5.1541299999999998E-3</c:v>
                </c:pt>
                <c:pt idx="481" formatCode="0.00E+00">
                  <c:v>5.1093099999999997E-3</c:v>
                </c:pt>
                <c:pt idx="482" formatCode="0.00E+00">
                  <c:v>5.1345799999999997E-3</c:v>
                </c:pt>
                <c:pt idx="483" formatCode="0.00E+00">
                  <c:v>5.0663899999999996E-3</c:v>
                </c:pt>
                <c:pt idx="484" formatCode="0.00E+00">
                  <c:v>5.0544700000000001E-3</c:v>
                </c:pt>
                <c:pt idx="485" formatCode="0.00E+00">
                  <c:v>5.1217099999999998E-3</c:v>
                </c:pt>
                <c:pt idx="486" formatCode="0.00E+00">
                  <c:v>5.0411199999999996E-3</c:v>
                </c:pt>
                <c:pt idx="487" formatCode="0.00E+00">
                  <c:v>4.97913E-3</c:v>
                </c:pt>
                <c:pt idx="488" formatCode="0.00E+00">
                  <c:v>5.0153699999999999E-3</c:v>
                </c:pt>
                <c:pt idx="489" formatCode="0.00E+00">
                  <c:v>4.9509999999999997E-3</c:v>
                </c:pt>
                <c:pt idx="490" formatCode="0.00E+00">
                  <c:v>4.9381299999999998E-3</c:v>
                </c:pt>
                <c:pt idx="491" formatCode="0.00E+00">
                  <c:v>4.9195300000000001E-3</c:v>
                </c:pt>
                <c:pt idx="492" formatCode="0.00E+00">
                  <c:v>4.9152400000000004E-3</c:v>
                </c:pt>
                <c:pt idx="493" formatCode="0.00E+00">
                  <c:v>4.9033200000000001E-3</c:v>
                </c:pt>
                <c:pt idx="494" formatCode="0.00E+00">
                  <c:v>4.8375099999999997E-3</c:v>
                </c:pt>
                <c:pt idx="495" formatCode="0.00E+00">
                  <c:v>4.8151000000000001E-3</c:v>
                </c:pt>
                <c:pt idx="496" formatCode="0.00E+00">
                  <c:v>4.8088999999999996E-3</c:v>
                </c:pt>
                <c:pt idx="497" formatCode="0.00E+00">
                  <c:v>4.6701399999999997E-3</c:v>
                </c:pt>
                <c:pt idx="498" formatCode="0.00E+00">
                  <c:v>4.7211600000000003E-3</c:v>
                </c:pt>
                <c:pt idx="499" formatCode="0.00E+00">
                  <c:v>4.70018E-3</c:v>
                </c:pt>
                <c:pt idx="500" formatCode="0.00E+00">
                  <c:v>4.6873100000000001E-3</c:v>
                </c:pt>
                <c:pt idx="501" formatCode="0.00E+00">
                  <c:v>4.5914600000000003E-3</c:v>
                </c:pt>
                <c:pt idx="502" formatCode="0.00E+00">
                  <c:v>4.6205500000000002E-3</c:v>
                </c:pt>
                <c:pt idx="503" formatCode="0.00E+00">
                  <c:v>4.61197E-3</c:v>
                </c:pt>
                <c:pt idx="504" formatCode="0.00E+00">
                  <c:v>4.56858E-3</c:v>
                </c:pt>
                <c:pt idx="505" formatCode="0.00E+00">
                  <c:v>4.5952800000000002E-3</c:v>
                </c:pt>
                <c:pt idx="506" formatCode="0.00E+00">
                  <c:v>4.5356800000000003E-3</c:v>
                </c:pt>
                <c:pt idx="507" formatCode="0.00E+00">
                  <c:v>4.5671499999999999E-3</c:v>
                </c:pt>
                <c:pt idx="508" formatCode="0.00E+00">
                  <c:v>4.5161200000000002E-3</c:v>
                </c:pt>
                <c:pt idx="509" formatCode="0.00E+00">
                  <c:v>4.5456899999999998E-3</c:v>
                </c:pt>
                <c:pt idx="510" formatCode="0.00E+00">
                  <c:v>4.5609500000000002E-3</c:v>
                </c:pt>
                <c:pt idx="511" formatCode="0.00E+00">
                  <c:v>4.5094499999999999E-3</c:v>
                </c:pt>
                <c:pt idx="512" formatCode="0.00E+00">
                  <c:v>4.5580899999999999E-3</c:v>
                </c:pt>
                <c:pt idx="513" formatCode="0.00E+00">
                  <c:v>4.50754E-3</c:v>
                </c:pt>
                <c:pt idx="514" formatCode="0.00E+00">
                  <c:v>4.4784500000000001E-3</c:v>
                </c:pt>
                <c:pt idx="515" formatCode="0.00E+00">
                  <c:v>4.4908500000000002E-3</c:v>
                </c:pt>
                <c:pt idx="516" formatCode="0.00E+00">
                  <c:v>4.5185099999999999E-3</c:v>
                </c:pt>
                <c:pt idx="517" formatCode="0.00E+00">
                  <c:v>4.4283899999999999E-3</c:v>
                </c:pt>
                <c:pt idx="518" formatCode="0.00E+00">
                  <c:v>4.4727300000000003E-3</c:v>
                </c:pt>
                <c:pt idx="519" formatCode="0.00E+00">
                  <c:v>4.4622400000000001E-3</c:v>
                </c:pt>
                <c:pt idx="520" formatCode="0.00E+00">
                  <c:v>4.4617700000000003E-3</c:v>
                </c:pt>
                <c:pt idx="521" formatCode="0.00E+00">
                  <c:v>4.4250499999999998E-3</c:v>
                </c:pt>
                <c:pt idx="522" formatCode="0.00E+00">
                  <c:v>4.3888099999999999E-3</c:v>
                </c:pt>
                <c:pt idx="523" formatCode="0.00E+00">
                  <c:v>4.40311E-3</c:v>
                </c:pt>
                <c:pt idx="524" formatCode="0.00E+00">
                  <c:v>4.3649700000000001E-3</c:v>
                </c:pt>
                <c:pt idx="525" formatCode="0.00E+00">
                  <c:v>4.3930999999999996E-3</c:v>
                </c:pt>
                <c:pt idx="526" formatCode="0.00E+00">
                  <c:v>4.3692599999999998E-3</c:v>
                </c:pt>
                <c:pt idx="527" formatCode="0.00E+00">
                  <c:v>4.2834300000000004E-3</c:v>
                </c:pt>
                <c:pt idx="528" formatCode="0.00E+00">
                  <c:v>4.2629199999999999E-3</c:v>
                </c:pt>
                <c:pt idx="529" formatCode="0.00E+00">
                  <c:v>4.2638800000000003E-3</c:v>
                </c:pt>
                <c:pt idx="530" formatCode="0.00E+00">
                  <c:v>4.2204900000000004E-3</c:v>
                </c:pt>
                <c:pt idx="531" formatCode="0.00E+00">
                  <c:v>4.2448E-3</c:v>
                </c:pt>
                <c:pt idx="532" formatCode="0.00E+00">
                  <c:v>4.1565899999999999E-3</c:v>
                </c:pt>
                <c:pt idx="533" formatCode="0.00E+00">
                  <c:v>4.1608799999999996E-3</c:v>
                </c:pt>
                <c:pt idx="534" formatCode="0.00E+00">
                  <c:v>4.0979399999999996E-3</c:v>
                </c:pt>
                <c:pt idx="535" formatCode="0.00E+00">
                  <c:v>4.1422799999999999E-3</c:v>
                </c:pt>
                <c:pt idx="536" formatCode="0.00E+00">
                  <c:v>4.0969800000000001E-3</c:v>
                </c:pt>
                <c:pt idx="537" formatCode="0.00E+00">
                  <c:v>4.1141499999999996E-3</c:v>
                </c:pt>
                <c:pt idx="538" formatCode="0.00E+00">
                  <c:v>4.02689E-3</c:v>
                </c:pt>
                <c:pt idx="539" formatCode="0.00E+00">
                  <c:v>4.0144899999999999E-3</c:v>
                </c:pt>
                <c:pt idx="540" formatCode="0.00E+00">
                  <c:v>4.0578799999999998E-3</c:v>
                </c:pt>
                <c:pt idx="541" formatCode="0.00E+00">
                  <c:v>4.0292699999999997E-3</c:v>
                </c:pt>
                <c:pt idx="542" formatCode="0.00E+00">
                  <c:v>3.9634700000000002E-3</c:v>
                </c:pt>
                <c:pt idx="543" formatCode="0.00E+00">
                  <c:v>4.0731400000000003E-3</c:v>
                </c:pt>
                <c:pt idx="544" formatCode="0.00E+00">
                  <c:v>4.05025E-3</c:v>
                </c:pt>
                <c:pt idx="545" formatCode="0.00E+00">
                  <c:v>4.0206900000000004E-3</c:v>
                </c:pt>
                <c:pt idx="546" formatCode="0.00E+00">
                  <c:v>3.9844499999999996E-3</c:v>
                </c:pt>
                <c:pt idx="547" formatCode="0.00E+00">
                  <c:v>4.0273699999999997E-3</c:v>
                </c:pt>
                <c:pt idx="548" formatCode="0.00E+00">
                  <c:v>4.0197399999999999E-3</c:v>
                </c:pt>
                <c:pt idx="549" formatCode="0.00E+00">
                  <c:v>3.9887400000000002E-3</c:v>
                </c:pt>
                <c:pt idx="550" formatCode="0.00E+00">
                  <c:v>3.9668100000000003E-3</c:v>
                </c:pt>
                <c:pt idx="551" formatCode="0.00E+00">
                  <c:v>3.9844499999999996E-3</c:v>
                </c:pt>
                <c:pt idx="552" formatCode="0.00E+00">
                  <c:v>3.9887400000000002E-3</c:v>
                </c:pt>
                <c:pt idx="553" formatCode="0.00E+00">
                  <c:v>4.0397599999999999E-3</c:v>
                </c:pt>
                <c:pt idx="554" formatCode="0.00E+00">
                  <c:v>3.9653800000000001E-3</c:v>
                </c:pt>
                <c:pt idx="555" formatCode="0.00E+00">
                  <c:v>3.9911299999999999E-3</c:v>
                </c:pt>
                <c:pt idx="556" formatCode="0.00E+00">
                  <c:v>3.9992300000000003E-3</c:v>
                </c:pt>
                <c:pt idx="557" formatCode="0.00E+00">
                  <c:v>3.96919E-3</c:v>
                </c:pt>
                <c:pt idx="558" formatCode="0.00E+00">
                  <c:v>3.9939900000000002E-3</c:v>
                </c:pt>
                <c:pt idx="559" formatCode="0.00E+00">
                  <c:v>3.9606099999999998E-3</c:v>
                </c:pt>
                <c:pt idx="560" formatCode="0.00E+00">
                  <c:v>3.9606099999999998E-3</c:v>
                </c:pt>
                <c:pt idx="561" formatCode="0.00E+00">
                  <c:v>3.9396300000000004E-3</c:v>
                </c:pt>
                <c:pt idx="562" formatCode="0.00E+00">
                  <c:v>3.86572E-3</c:v>
                </c:pt>
                <c:pt idx="563" formatCode="0.00E+00">
                  <c:v>3.9443999999999998E-3</c:v>
                </c:pt>
                <c:pt idx="564" formatCode="0.00E+00">
                  <c:v>3.88288E-3</c:v>
                </c:pt>
                <c:pt idx="565" formatCode="0.00E+00">
                  <c:v>3.81708E-3</c:v>
                </c:pt>
                <c:pt idx="566" formatCode="0.00E+00">
                  <c:v>3.8280499999999999E-3</c:v>
                </c:pt>
                <c:pt idx="567" formatCode="0.00E+00">
                  <c:v>3.83615E-3</c:v>
                </c:pt>
                <c:pt idx="568" formatCode="0.00E+00">
                  <c:v>3.7798900000000002E-3</c:v>
                </c:pt>
                <c:pt idx="569" formatCode="0.00E+00">
                  <c:v>3.7527099999999998E-3</c:v>
                </c:pt>
                <c:pt idx="570" formatCode="0.00E+00">
                  <c:v>3.7155199999999999E-3</c:v>
                </c:pt>
                <c:pt idx="571" formatCode="0.00E+00">
                  <c:v>3.72982E-3</c:v>
                </c:pt>
                <c:pt idx="572" formatCode="0.00E+00">
                  <c:v>3.7293399999999998E-3</c:v>
                </c:pt>
                <c:pt idx="573" formatCode="0.00E+00">
                  <c:v>3.6220599999999999E-3</c:v>
                </c:pt>
                <c:pt idx="574" formatCode="0.00E+00">
                  <c:v>3.7097900000000001E-3</c:v>
                </c:pt>
                <c:pt idx="575" formatCode="0.00E+00">
                  <c:v>3.68118E-3</c:v>
                </c:pt>
                <c:pt idx="576" formatCode="0.00E+00">
                  <c:v>3.6459000000000001E-3</c:v>
                </c:pt>
                <c:pt idx="577" formatCode="0.00E+00">
                  <c:v>3.6759399999999999E-3</c:v>
                </c:pt>
                <c:pt idx="578" formatCode="0.00E+00">
                  <c:v>3.6115600000000002E-3</c:v>
                </c:pt>
                <c:pt idx="579" formatCode="0.00E+00">
                  <c:v>3.6511400000000002E-3</c:v>
                </c:pt>
                <c:pt idx="580" formatCode="0.00E+00">
                  <c:v>3.57676E-3</c:v>
                </c:pt>
                <c:pt idx="581" formatCode="0.00E+00">
                  <c:v>3.6067999999999998E-3</c:v>
                </c:pt>
                <c:pt idx="582" formatCode="0.00E+00">
                  <c:v>3.5591099999999999E-3</c:v>
                </c:pt>
                <c:pt idx="583" formatCode="0.00E+00">
                  <c:v>3.6010700000000001E-3</c:v>
                </c:pt>
                <c:pt idx="584" formatCode="0.00E+00">
                  <c:v>3.6225300000000001E-3</c:v>
                </c:pt>
                <c:pt idx="585" formatCode="0.00E+00">
                  <c:v>3.7069300000000002E-3</c:v>
                </c:pt>
                <c:pt idx="586" formatCode="0.00E+00">
                  <c:v>3.6759399999999999E-3</c:v>
                </c:pt>
                <c:pt idx="587" formatCode="0.00E+00">
                  <c:v>3.6721200000000001E-3</c:v>
                </c:pt>
                <c:pt idx="588" formatCode="0.00E+00">
                  <c:v>3.6664000000000002E-3</c:v>
                </c:pt>
                <c:pt idx="589" formatCode="0.00E+00">
                  <c:v>3.6373099999999999E-3</c:v>
                </c:pt>
                <c:pt idx="590" formatCode="0.00E+00">
                  <c:v>3.6993E-3</c:v>
                </c:pt>
                <c:pt idx="591" formatCode="0.00E+00">
                  <c:v>3.64161E-3</c:v>
                </c:pt>
                <c:pt idx="592" formatCode="0.00E+00">
                  <c:v>3.6611600000000001E-3</c:v>
                </c:pt>
                <c:pt idx="593" formatCode="0.00E+00">
                  <c:v>3.65782E-3</c:v>
                </c:pt>
                <c:pt idx="594" formatCode="0.00E+00">
                  <c:v>3.66592E-3</c:v>
                </c:pt>
                <c:pt idx="595" formatCode="0.00E+00">
                  <c:v>3.6067999999999998E-3</c:v>
                </c:pt>
                <c:pt idx="596" formatCode="0.00E+00">
                  <c:v>3.69835E-3</c:v>
                </c:pt>
                <c:pt idx="597" formatCode="0.00E+00">
                  <c:v>3.6521000000000001E-3</c:v>
                </c:pt>
                <c:pt idx="598" formatCode="0.00E+00">
                  <c:v>3.6573399999999998E-3</c:v>
                </c:pt>
                <c:pt idx="599" formatCode="0.00E+00">
                  <c:v>3.6072700000000001E-3</c:v>
                </c:pt>
                <c:pt idx="600" formatCode="0.00E+00">
                  <c:v>3.66497E-3</c:v>
                </c:pt>
                <c:pt idx="601" formatCode="0.00E+00">
                  <c:v>3.6024999999999998E-3</c:v>
                </c:pt>
                <c:pt idx="602" formatCode="0.00E+00">
                  <c:v>3.5891500000000002E-3</c:v>
                </c:pt>
                <c:pt idx="603" formatCode="0.00E+00">
                  <c:v>3.5791400000000002E-3</c:v>
                </c:pt>
                <c:pt idx="604" formatCode="0.00E+00">
                  <c:v>3.5343200000000001E-3</c:v>
                </c:pt>
                <c:pt idx="605" formatCode="0.00E+00">
                  <c:v>3.5338399999999999E-3</c:v>
                </c:pt>
                <c:pt idx="606" formatCode="0.00E+00">
                  <c:v>3.5190600000000001E-3</c:v>
                </c:pt>
                <c:pt idx="607" formatCode="0.00E+00">
                  <c:v>3.4942599999999999E-3</c:v>
                </c:pt>
                <c:pt idx="608" formatCode="0.00E+00">
                  <c:v>3.47233E-3</c:v>
                </c:pt>
                <c:pt idx="609" formatCode="0.00E+00">
                  <c:v>3.52907E-3</c:v>
                </c:pt>
                <c:pt idx="610" formatCode="0.00E+00">
                  <c:v>3.4842499999999999E-3</c:v>
                </c:pt>
                <c:pt idx="611" formatCode="0.00E+00">
                  <c:v>3.4270300000000002E-3</c:v>
                </c:pt>
                <c:pt idx="612" formatCode="0.00E+00">
                  <c:v>3.4446699999999999E-3</c:v>
                </c:pt>
                <c:pt idx="613" formatCode="0.00E+00">
                  <c:v>3.4403799999999998E-3</c:v>
                </c:pt>
                <c:pt idx="614" formatCode="0.00E+00">
                  <c:v>3.4027100000000002E-3</c:v>
                </c:pt>
                <c:pt idx="615" formatCode="0.00E+00">
                  <c:v>3.3617E-3</c:v>
                </c:pt>
                <c:pt idx="616" formatCode="0.00E+00">
                  <c:v>3.3502599999999999E-3</c:v>
                </c:pt>
                <c:pt idx="617" formatCode="0.00E+00">
                  <c:v>3.32117E-3</c:v>
                </c:pt>
                <c:pt idx="618" formatCode="0.00E+00">
                  <c:v>3.3492999999999999E-3</c:v>
                </c:pt>
                <c:pt idx="619" formatCode="0.00E+00">
                  <c:v>3.3378599999999998E-3</c:v>
                </c:pt>
                <c:pt idx="620" formatCode="0.00E+00">
                  <c:v>3.3063900000000002E-3</c:v>
                </c:pt>
                <c:pt idx="621" formatCode="0.00E+00">
                  <c:v>3.3001900000000002E-3</c:v>
                </c:pt>
                <c:pt idx="622" formatCode="0.00E+00">
                  <c:v>3.3435800000000001E-3</c:v>
                </c:pt>
                <c:pt idx="623" formatCode="0.00E+00">
                  <c:v>3.2992400000000002E-3</c:v>
                </c:pt>
                <c:pt idx="624" formatCode="0.00E+00">
                  <c:v>3.3102000000000001E-3</c:v>
                </c:pt>
                <c:pt idx="625" formatCode="0.00E+00">
                  <c:v>3.3569300000000002E-3</c:v>
                </c:pt>
                <c:pt idx="626" formatCode="0.00E+00">
                  <c:v>3.2553700000000001E-3</c:v>
                </c:pt>
                <c:pt idx="627" formatCode="0.00E+00">
                  <c:v>3.36075E-3</c:v>
                </c:pt>
                <c:pt idx="628" formatCode="0.00E+00">
                  <c:v>3.3016199999999999E-3</c:v>
                </c:pt>
                <c:pt idx="629" formatCode="0.00E+00">
                  <c:v>3.1990999999999999E-3</c:v>
                </c:pt>
                <c:pt idx="630" formatCode="0.00E+00">
                  <c:v>3.2200800000000002E-3</c:v>
                </c:pt>
                <c:pt idx="631" formatCode="0.00E+00">
                  <c:v>3.2658600000000002E-3</c:v>
                </c:pt>
                <c:pt idx="632" formatCode="0.00E+00">
                  <c:v>3.2615700000000001E-3</c:v>
                </c:pt>
                <c:pt idx="633" formatCode="0.00E+00">
                  <c:v>3.2296199999999999E-3</c:v>
                </c:pt>
                <c:pt idx="634" formatCode="0.00E+00">
                  <c:v>3.2300900000000001E-3</c:v>
                </c:pt>
                <c:pt idx="635" formatCode="0.00E+00">
                  <c:v>3.1719199999999999E-3</c:v>
                </c:pt>
                <c:pt idx="636" formatCode="0.00E+00">
                  <c:v>3.2916099999999999E-3</c:v>
                </c:pt>
                <c:pt idx="637" formatCode="0.00E+00">
                  <c:v>3.2262800000000002E-3</c:v>
                </c:pt>
                <c:pt idx="638" formatCode="0.00E+00">
                  <c:v>3.2262800000000002E-3</c:v>
                </c:pt>
                <c:pt idx="639" formatCode="0.00E+00">
                  <c:v>3.21865E-3</c:v>
                </c:pt>
                <c:pt idx="640" formatCode="0.00E+00">
                  <c:v>3.1800299999999999E-3</c:v>
                </c:pt>
                <c:pt idx="641" formatCode="0.00E+00">
                  <c:v>3.1490300000000001E-3</c:v>
                </c:pt>
                <c:pt idx="642" formatCode="0.00E+00">
                  <c:v>3.1509400000000001E-3</c:v>
                </c:pt>
                <c:pt idx="643" formatCode="0.00E+00">
                  <c:v>3.1099299999999999E-3</c:v>
                </c:pt>
                <c:pt idx="644" formatCode="0.00E+00">
                  <c:v>3.09181E-3</c:v>
                </c:pt>
                <c:pt idx="645" formatCode="0.00E+00">
                  <c:v>3.0212400000000001E-3</c:v>
                </c:pt>
                <c:pt idx="646" formatCode="0.00E+00">
                  <c:v>3.1065899999999998E-3</c:v>
                </c:pt>
                <c:pt idx="647" formatCode="0.00E+00">
                  <c:v>3.0860900000000001E-3</c:v>
                </c:pt>
                <c:pt idx="648" formatCode="0.00E+00">
                  <c:v>3.0875199999999998E-3</c:v>
                </c:pt>
                <c:pt idx="649" formatCode="0.00E+00">
                  <c:v>3.10707E-3</c:v>
                </c:pt>
                <c:pt idx="650" formatCode="0.00E+00">
                  <c:v>3.1189899999999999E-3</c:v>
                </c:pt>
                <c:pt idx="651" formatCode="0.00E+00">
                  <c:v>3.0760800000000001E-3</c:v>
                </c:pt>
                <c:pt idx="652" formatCode="0.00E+00">
                  <c:v>3.0722599999999998E-3</c:v>
                </c:pt>
                <c:pt idx="653" formatCode="0.00E+00">
                  <c:v>3.1762100000000001E-3</c:v>
                </c:pt>
                <c:pt idx="654" formatCode="0.00E+00">
                  <c:v>3.016E-3</c:v>
                </c:pt>
                <c:pt idx="655" formatCode="0.00E+00">
                  <c:v>3.1008699999999999E-3</c:v>
                </c:pt>
                <c:pt idx="656" formatCode="0.00E+00">
                  <c:v>3.1056399999999998E-3</c:v>
                </c:pt>
                <c:pt idx="657" formatCode="0.00E+00">
                  <c:v>3.0832300000000002E-3</c:v>
                </c:pt>
                <c:pt idx="658" formatCode="0.00E+00">
                  <c:v>3.1056399999999998E-3</c:v>
                </c:pt>
                <c:pt idx="659" formatCode="0.00E+00">
                  <c:v>3.0722599999999998E-3</c:v>
                </c:pt>
                <c:pt idx="660" formatCode="0.00E+00">
                  <c:v>3.0241000000000001E-3</c:v>
                </c:pt>
                <c:pt idx="661" formatCode="0.00E+00">
                  <c:v>3.00264E-3</c:v>
                </c:pt>
                <c:pt idx="662" formatCode="0.00E+00">
                  <c:v>3.13234E-3</c:v>
                </c:pt>
                <c:pt idx="663" formatCode="0.00E+00">
                  <c:v>3.1805000000000002E-3</c:v>
                </c:pt>
                <c:pt idx="664" formatCode="0.00E+00">
                  <c:v>3.1557099999999999E-3</c:v>
                </c:pt>
                <c:pt idx="665" formatCode="0.00E+00">
                  <c:v>3.16381E-3</c:v>
                </c:pt>
                <c:pt idx="666" formatCode="0.00E+00">
                  <c:v>3.1404499999999999E-3</c:v>
                </c:pt>
                <c:pt idx="667" formatCode="0.00E+00">
                  <c:v>3.1290100000000002E-3</c:v>
                </c:pt>
                <c:pt idx="668" formatCode="0.00E+00">
                  <c:v>3.17717E-3</c:v>
                </c:pt>
                <c:pt idx="669" formatCode="0.00E+00">
                  <c:v>3.17907E-3</c:v>
                </c:pt>
                <c:pt idx="670" formatCode="0.00E+00">
                  <c:v>3.2372500000000001E-3</c:v>
                </c:pt>
                <c:pt idx="671" formatCode="0.00E+00">
                  <c:v>3.2167400000000001E-3</c:v>
                </c:pt>
                <c:pt idx="672" formatCode="0.00E+00">
                  <c:v>3.3159299999999999E-3</c:v>
                </c:pt>
                <c:pt idx="673" formatCode="0.00E+00">
                  <c:v>3.2358199999999999E-3</c:v>
                </c:pt>
                <c:pt idx="674" formatCode="0.00E+00">
                  <c:v>3.2873199999999998E-3</c:v>
                </c:pt>
                <c:pt idx="675" formatCode="0.00E+00">
                  <c:v>3.2615700000000001E-3</c:v>
                </c:pt>
                <c:pt idx="676" formatCode="0.00E+00">
                  <c:v>3.25823E-3</c:v>
                </c:pt>
                <c:pt idx="677" formatCode="0.00E+00">
                  <c:v>3.2687200000000001E-3</c:v>
                </c:pt>
                <c:pt idx="678" formatCode="0.00E+00">
                  <c:v>3.2382000000000001E-3</c:v>
                </c:pt>
                <c:pt idx="679" formatCode="0.00E+00">
                  <c:v>3.32308E-3</c:v>
                </c:pt>
                <c:pt idx="680" formatCode="0.00E+00">
                  <c:v>3.2992400000000002E-3</c:v>
                </c:pt>
                <c:pt idx="681" formatCode="0.00E+00">
                  <c:v>3.3040000000000001E-3</c:v>
                </c:pt>
                <c:pt idx="682" formatCode="0.00E+00">
                  <c:v>3.29065E-3</c:v>
                </c:pt>
                <c:pt idx="683" formatCode="0.00E+00">
                  <c:v>3.2772999999999999E-3</c:v>
                </c:pt>
                <c:pt idx="684" formatCode="0.00E+00">
                  <c:v>3.1747799999999999E-3</c:v>
                </c:pt>
                <c:pt idx="685" formatCode="0.00E+00">
                  <c:v>3.2601399999999999E-3</c:v>
                </c:pt>
                <c:pt idx="686" formatCode="0.00E+00">
                  <c:v>3.2525100000000001E-3</c:v>
                </c:pt>
                <c:pt idx="687" formatCode="0.00E+00">
                  <c:v>3.2258E-3</c:v>
                </c:pt>
                <c:pt idx="688" formatCode="0.00E+00">
                  <c:v>3.2587100000000002E-3</c:v>
                </c:pt>
                <c:pt idx="689" formatCode="0.00E+00">
                  <c:v>3.2544100000000001E-3</c:v>
                </c:pt>
                <c:pt idx="690" formatCode="0.00E+00">
                  <c:v>3.1928999999999998E-3</c:v>
                </c:pt>
                <c:pt idx="691" formatCode="0.00E+00">
                  <c:v>3.1704900000000002E-3</c:v>
                </c:pt>
                <c:pt idx="692" formatCode="0.00E+00">
                  <c:v>3.1928999999999998E-3</c:v>
                </c:pt>
                <c:pt idx="693" formatCode="0.00E+00">
                  <c:v>3.1828899999999999E-3</c:v>
                </c:pt>
                <c:pt idx="694" formatCode="0.00E+00">
                  <c:v>3.1642900000000002E-3</c:v>
                </c:pt>
                <c:pt idx="695" formatCode="0.00E+00">
                  <c:v>3.1905200000000001E-3</c:v>
                </c:pt>
                <c:pt idx="696" formatCode="0.00E+00">
                  <c:v>3.1838399999999998E-3</c:v>
                </c:pt>
                <c:pt idx="697" formatCode="0.00E+00">
                  <c:v>3.1409300000000001E-3</c:v>
                </c:pt>
                <c:pt idx="698" formatCode="0.00E+00">
                  <c:v>3.16811E-3</c:v>
                </c:pt>
                <c:pt idx="699" formatCode="0.00E+00">
                  <c:v>3.14569E-3</c:v>
                </c:pt>
                <c:pt idx="700" formatCode="0.00E+00">
                  <c:v>3.0608200000000001E-3</c:v>
                </c:pt>
                <c:pt idx="701" formatCode="0.00E+00">
                  <c:v>3.0579600000000002E-3</c:v>
                </c:pt>
                <c:pt idx="702" formatCode="0.00E+00">
                  <c:v>3.0355500000000001E-3</c:v>
                </c:pt>
                <c:pt idx="703" formatCode="0.00E+00">
                  <c:v>3.0174300000000002E-3</c:v>
                </c:pt>
                <c:pt idx="704" formatCode="0.00E+00">
                  <c:v>3.0379299999999999E-3</c:v>
                </c:pt>
                <c:pt idx="705" formatCode="0.00E+00">
                  <c:v>2.9950100000000002E-3</c:v>
                </c:pt>
                <c:pt idx="706" formatCode="0.00E+00">
                  <c:v>2.9969200000000001E-3</c:v>
                </c:pt>
                <c:pt idx="707" formatCode="0.00E+00">
                  <c:v>2.9025100000000001E-3</c:v>
                </c:pt>
                <c:pt idx="708" formatCode="0.00E+00">
                  <c:v>2.90442E-3</c:v>
                </c:pt>
                <c:pt idx="709" formatCode="0.00E+00">
                  <c:v>2.82001E-3</c:v>
                </c:pt>
                <c:pt idx="710" formatCode="0.00E+00">
                  <c:v>2.7804399999999999E-3</c:v>
                </c:pt>
                <c:pt idx="711" formatCode="0.00E+00">
                  <c:v>2.8524399999999999E-3</c:v>
                </c:pt>
                <c:pt idx="712" formatCode="0.00E+00">
                  <c:v>2.7051000000000002E-3</c:v>
                </c:pt>
                <c:pt idx="713" formatCode="0.00E+00">
                  <c:v>2.7975999999999999E-3</c:v>
                </c:pt>
                <c:pt idx="714" formatCode="0.00E+00">
                  <c:v>2.6655200000000002E-3</c:v>
                </c:pt>
                <c:pt idx="715" formatCode="0.00E+00">
                  <c:v>2.8500600000000002E-3</c:v>
                </c:pt>
                <c:pt idx="716" formatCode="0.00E+00">
                  <c:v>2.6512100000000002E-3</c:v>
                </c:pt>
                <c:pt idx="717" formatCode="0.00E+00">
                  <c:v>2.7790100000000002E-3</c:v>
                </c:pt>
                <c:pt idx="718" formatCode="0.00E+00">
                  <c:v>2.6707599999999999E-3</c:v>
                </c:pt>
                <c:pt idx="719" formatCode="0.00E+00">
                  <c:v>2.7093899999999999E-3</c:v>
                </c:pt>
                <c:pt idx="720" formatCode="0.00E+00">
                  <c:v>2.7723299999999999E-3</c:v>
                </c:pt>
                <c:pt idx="721" formatCode="0.00E+00">
                  <c:v>2.8471899999999999E-3</c:v>
                </c:pt>
                <c:pt idx="722" formatCode="0.00E+00">
                  <c:v>2.8672200000000002E-3</c:v>
                </c:pt>
                <c:pt idx="723" formatCode="0.00E+00">
                  <c:v>2.8867699999999999E-3</c:v>
                </c:pt>
                <c:pt idx="724" formatCode="0.00E+00">
                  <c:v>3.01075E-3</c:v>
                </c:pt>
                <c:pt idx="725" formatCode="0.00E+00">
                  <c:v>3.0641599999999998E-3</c:v>
                </c:pt>
                <c:pt idx="726" formatCode="0.00E+00">
                  <c:v>2.96211E-3</c:v>
                </c:pt>
                <c:pt idx="727" formatCode="0.00E+00">
                  <c:v>3.0670200000000002E-3</c:v>
                </c:pt>
                <c:pt idx="728" formatCode="0.00E+00">
                  <c:v>2.9210999999999998E-3</c:v>
                </c:pt>
                <c:pt idx="729" formatCode="0.00E+00">
                  <c:v>3.0145599999999999E-3</c:v>
                </c:pt>
                <c:pt idx="730" formatCode="0.00E+00">
                  <c:v>3.07369E-3</c:v>
                </c:pt>
                <c:pt idx="731" formatCode="0.00E+00">
                  <c:v>2.8400399999999998E-3</c:v>
                </c:pt>
                <c:pt idx="732" formatCode="0.00E+00">
                  <c:v>3.0498499999999998E-3</c:v>
                </c:pt>
                <c:pt idx="733" formatCode="0.00E+00">
                  <c:v>2.92969E-3</c:v>
                </c:pt>
                <c:pt idx="734" formatCode="0.00E+00">
                  <c:v>3.07465E-3</c:v>
                </c:pt>
                <c:pt idx="735" formatCode="0.00E+00">
                  <c:v>2.85053E-3</c:v>
                </c:pt>
                <c:pt idx="736" formatCode="0.00E+00">
                  <c:v>2.9883399999999999E-3</c:v>
                </c:pt>
                <c:pt idx="737" formatCode="0.00E+00">
                  <c:v>2.81811E-3</c:v>
                </c:pt>
                <c:pt idx="738" formatCode="0.00E+00">
                  <c:v>2.9201499999999998E-3</c:v>
                </c:pt>
                <c:pt idx="739" formatCode="0.00E+00">
                  <c:v>2.8357500000000002E-3</c:v>
                </c:pt>
                <c:pt idx="740" formatCode="0.00E+00">
                  <c:v>3.0131300000000001E-3</c:v>
                </c:pt>
                <c:pt idx="741" formatCode="0.00E+00">
                  <c:v>2.83432E-3</c:v>
                </c:pt>
                <c:pt idx="742" formatCode="0.00E+00">
                  <c:v>2.97642E-3</c:v>
                </c:pt>
                <c:pt idx="743" formatCode="0.00E+00">
                  <c:v>2.8915400000000002E-3</c:v>
                </c:pt>
                <c:pt idx="744" formatCode="0.00E+00">
                  <c:v>2.96116E-3</c:v>
                </c:pt>
                <c:pt idx="745" formatCode="0.00E+00">
                  <c:v>2.7403800000000002E-3</c:v>
                </c:pt>
                <c:pt idx="746" formatCode="0.00E+00">
                  <c:v>2.9139499999999998E-3</c:v>
                </c:pt>
                <c:pt idx="747" formatCode="0.00E+00">
                  <c:v>2.8138199999999999E-3</c:v>
                </c:pt>
                <c:pt idx="748" formatCode="0.00E+00">
                  <c:v>2.9196700000000001E-3</c:v>
                </c:pt>
                <c:pt idx="749" formatCode="0.00E+00">
                  <c:v>2.6526499999999999E-3</c:v>
                </c:pt>
                <c:pt idx="750" formatCode="0.00E+00">
                  <c:v>2.80905E-3</c:v>
                </c:pt>
                <c:pt idx="751" formatCode="0.00E+00">
                  <c:v>2.8691300000000001E-3</c:v>
                </c:pt>
                <c:pt idx="752" formatCode="0.00E+00">
                  <c:v>2.7356099999999999E-3</c:v>
                </c:pt>
                <c:pt idx="753" formatCode="0.00E+00">
                  <c:v>2.9272999999999999E-3</c:v>
                </c:pt>
                <c:pt idx="754" formatCode="0.00E+00">
                  <c:v>2.7079600000000001E-3</c:v>
                </c:pt>
                <c:pt idx="755" formatCode="0.00E+00">
                  <c:v>2.6392899999999999E-3</c:v>
                </c:pt>
                <c:pt idx="756" formatCode="0.00E+00">
                  <c:v>2.5787399999999999E-3</c:v>
                </c:pt>
                <c:pt idx="757" formatCode="0.00E+00">
                  <c:v>2.7985599999999998E-3</c:v>
                </c:pt>
                <c:pt idx="758" formatCode="0.00E+00">
                  <c:v>2.5334400000000001E-3</c:v>
                </c:pt>
                <c:pt idx="759" formatCode="0.00E+00">
                  <c:v>2.7017600000000001E-3</c:v>
                </c:pt>
                <c:pt idx="760" formatCode="0.00E+00">
                  <c:v>2.4414100000000002E-3</c:v>
                </c:pt>
                <c:pt idx="761" formatCode="0.00E+00">
                  <c:v>2.44188E-3</c:v>
                </c:pt>
                <c:pt idx="762" formatCode="0.00E+00">
                  <c:v>2.73895E-3</c:v>
                </c:pt>
                <c:pt idx="763" formatCode="0.00E+00">
                  <c:v>2.4218600000000001E-3</c:v>
                </c:pt>
                <c:pt idx="764" formatCode="0.00E+00">
                  <c:v>2.65694E-3</c:v>
                </c:pt>
                <c:pt idx="765" formatCode="0.00E+00">
                  <c:v>2.6664700000000002E-3</c:v>
                </c:pt>
                <c:pt idx="766" formatCode="0.00E+00">
                  <c:v>2.44999E-3</c:v>
                </c:pt>
                <c:pt idx="767" formatCode="0.00E+00">
                  <c:v>2.47431E-3</c:v>
                </c:pt>
                <c:pt idx="768" formatCode="0.00E+00">
                  <c:v>2.52199E-3</c:v>
                </c:pt>
                <c:pt idx="769" formatCode="0.00E+00">
                  <c:v>2.5429699999999999E-3</c:v>
                </c:pt>
                <c:pt idx="770" formatCode="0.00E+00">
                  <c:v>2.3555799999999999E-3</c:v>
                </c:pt>
                <c:pt idx="771" formatCode="0.00E+00">
                  <c:v>2.57158E-3</c:v>
                </c:pt>
                <c:pt idx="772" formatCode="0.00E+00">
                  <c:v>2.5320099999999999E-3</c:v>
                </c:pt>
                <c:pt idx="773" formatCode="0.00E+00">
                  <c:v>2.4952899999999998E-3</c:v>
                </c:pt>
                <c:pt idx="774" formatCode="0.00E+00">
                  <c:v>2.56062E-3</c:v>
                </c:pt>
                <c:pt idx="775" formatCode="0.00E+00">
                  <c:v>2.4228100000000001E-3</c:v>
                </c:pt>
                <c:pt idx="776" formatCode="0.00E+00">
                  <c:v>2.6269000000000002E-3</c:v>
                </c:pt>
                <c:pt idx="777" formatCode="0.00E+00">
                  <c:v>2.48146E-3</c:v>
                </c:pt>
                <c:pt idx="778" formatCode="0.00E+00">
                  <c:v>2.5568000000000001E-3</c:v>
                </c:pt>
                <c:pt idx="779" formatCode="0.00E+00">
                  <c:v>2.4537999999999999E-3</c:v>
                </c:pt>
                <c:pt idx="780" formatCode="0.00E+00">
                  <c:v>2.6149699999999999E-3</c:v>
                </c:pt>
                <c:pt idx="781" formatCode="0.00E+00">
                  <c:v>2.28262E-3</c:v>
                </c:pt>
                <c:pt idx="782" formatCode="0.00E+00">
                  <c:v>2.7518299999999998E-3</c:v>
                </c:pt>
                <c:pt idx="783" formatCode="0.00E+00">
                  <c:v>2.5482199999999999E-3</c:v>
                </c:pt>
                <c:pt idx="784" formatCode="0.00E+00">
                  <c:v>2.5548900000000002E-3</c:v>
                </c:pt>
                <c:pt idx="785" formatCode="0.00E+00">
                  <c:v>2.6526499999999999E-3</c:v>
                </c:pt>
                <c:pt idx="786" formatCode="0.00E+00">
                  <c:v>2.8438600000000001E-3</c:v>
                </c:pt>
                <c:pt idx="787" formatCode="0.00E+00">
                  <c:v>2.36558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B99-441A-8106-FC88D9CF62AF}"/>
            </c:ext>
          </c:extLst>
        </c:ser>
        <c:ser>
          <c:idx val="7"/>
          <c:order val="6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8!$A$2:$A$718</c:f>
              <c:numCache>
                <c:formatCode>General</c:formatCode>
                <c:ptCount val="71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</c:numCache>
            </c:numRef>
          </c:xVal>
          <c:yVal>
            <c:numRef>
              <c:f>Sheet8!$B$2:$B$810</c:f>
              <c:numCache>
                <c:formatCode>General</c:formatCode>
                <c:ptCount val="809"/>
                <c:pt idx="0">
                  <c:v>-0.280144</c:v>
                </c:pt>
                <c:pt idx="1">
                  <c:v>-0.46186100000000002</c:v>
                </c:pt>
                <c:pt idx="2">
                  <c:v>-0.79829499999999998</c:v>
                </c:pt>
                <c:pt idx="3">
                  <c:v>-0.30295899999999998</c:v>
                </c:pt>
                <c:pt idx="4">
                  <c:v>-0.90781599999999996</c:v>
                </c:pt>
                <c:pt idx="5">
                  <c:v>-0.42182599999999998</c:v>
                </c:pt>
                <c:pt idx="6">
                  <c:v>-1.0319799999999999</c:v>
                </c:pt>
                <c:pt idx="7">
                  <c:v>-0.223444</c:v>
                </c:pt>
                <c:pt idx="8">
                  <c:v>-0.596495</c:v>
                </c:pt>
                <c:pt idx="9">
                  <c:v>-1.44417</c:v>
                </c:pt>
                <c:pt idx="10">
                  <c:v>-0.929539</c:v>
                </c:pt>
                <c:pt idx="11">
                  <c:v>-0.71756900000000001</c:v>
                </c:pt>
                <c:pt idx="12">
                  <c:v>-0.38071300000000002</c:v>
                </c:pt>
                <c:pt idx="13">
                  <c:v>-1.0784800000000001</c:v>
                </c:pt>
                <c:pt idx="14">
                  <c:v>-1.0231600000000001</c:v>
                </c:pt>
                <c:pt idx="15">
                  <c:v>-0.21387999999999999</c:v>
                </c:pt>
                <c:pt idx="16">
                  <c:v>-1.28874</c:v>
                </c:pt>
                <c:pt idx="17">
                  <c:v>-0.43466199999999999</c:v>
                </c:pt>
                <c:pt idx="18">
                  <c:v>0.102355</c:v>
                </c:pt>
                <c:pt idx="19">
                  <c:v>-0.83526699999999998</c:v>
                </c:pt>
                <c:pt idx="20">
                  <c:v>-0.63293200000000005</c:v>
                </c:pt>
                <c:pt idx="21">
                  <c:v>-0.58221000000000001</c:v>
                </c:pt>
                <c:pt idx="22">
                  <c:v>0.13542799999999999</c:v>
                </c:pt>
                <c:pt idx="23">
                  <c:v>-1.01461</c:v>
                </c:pt>
                <c:pt idx="24">
                  <c:v>-0.74036299999999999</c:v>
                </c:pt>
                <c:pt idx="25">
                  <c:v>-0.107095</c:v>
                </c:pt>
                <c:pt idx="26">
                  <c:v>-0.87413600000000002</c:v>
                </c:pt>
                <c:pt idx="27">
                  <c:v>-0.19037699999999999</c:v>
                </c:pt>
                <c:pt idx="28">
                  <c:v>-0.41545799999999999</c:v>
                </c:pt>
                <c:pt idx="29">
                  <c:v>-1.1728700000000001</c:v>
                </c:pt>
                <c:pt idx="30">
                  <c:v>0.11506</c:v>
                </c:pt>
                <c:pt idx="31">
                  <c:v>0.17146800000000001</c:v>
                </c:pt>
                <c:pt idx="32">
                  <c:v>-0.47083199999999997</c:v>
                </c:pt>
                <c:pt idx="33">
                  <c:v>-0.89987499999999998</c:v>
                </c:pt>
                <c:pt idx="34">
                  <c:v>-0.92894600000000005</c:v>
                </c:pt>
                <c:pt idx="35">
                  <c:v>-0.97278299999999995</c:v>
                </c:pt>
                <c:pt idx="36">
                  <c:v>-0.32290099999999999</c:v>
                </c:pt>
                <c:pt idx="37">
                  <c:v>-0.45308100000000001</c:v>
                </c:pt>
                <c:pt idx="38">
                  <c:v>-0.90910899999999994</c:v>
                </c:pt>
                <c:pt idx="39">
                  <c:v>-0.84980100000000003</c:v>
                </c:pt>
                <c:pt idx="40">
                  <c:v>-0.56703499999999996</c:v>
                </c:pt>
                <c:pt idx="41">
                  <c:v>-1.1497900000000001</c:v>
                </c:pt>
                <c:pt idx="42">
                  <c:v>-0.31354599999999999</c:v>
                </c:pt>
                <c:pt idx="43">
                  <c:v>-0.60204599999999997</c:v>
                </c:pt>
                <c:pt idx="44">
                  <c:v>-1.25156</c:v>
                </c:pt>
                <c:pt idx="45" formatCode="0.00E+00">
                  <c:v>2.69842E-3</c:v>
                </c:pt>
                <c:pt idx="46">
                  <c:v>0.117937</c:v>
                </c:pt>
                <c:pt idx="47">
                  <c:v>-1.1846300000000001</c:v>
                </c:pt>
                <c:pt idx="48">
                  <c:v>-0.21585299999999999</c:v>
                </c:pt>
                <c:pt idx="49">
                  <c:v>-0.20502200000000001</c:v>
                </c:pt>
                <c:pt idx="50">
                  <c:v>-0.113132</c:v>
                </c:pt>
                <c:pt idx="51">
                  <c:v>-0.261104</c:v>
                </c:pt>
                <c:pt idx="52" formatCode="0.00E+00">
                  <c:v>-1.25465E-2</c:v>
                </c:pt>
                <c:pt idx="53">
                  <c:v>-1.1826300000000001</c:v>
                </c:pt>
                <c:pt idx="54">
                  <c:v>-0.43566500000000002</c:v>
                </c:pt>
                <c:pt idx="55">
                  <c:v>0.13373399999999999</c:v>
                </c:pt>
                <c:pt idx="56">
                  <c:v>-0.58775500000000003</c:v>
                </c:pt>
                <c:pt idx="57">
                  <c:v>0.54310899999999995</c:v>
                </c:pt>
                <c:pt idx="58">
                  <c:v>-0.42261799999999999</c:v>
                </c:pt>
                <c:pt idx="59">
                  <c:v>-0.67625800000000003</c:v>
                </c:pt>
                <c:pt idx="60" formatCode="0.00E+00">
                  <c:v>-8.0351400000000003E-2</c:v>
                </c:pt>
                <c:pt idx="61" formatCode="0.00E+00">
                  <c:v>-7.5027499999999997E-2</c:v>
                </c:pt>
                <c:pt idx="62">
                  <c:v>-0.30786200000000002</c:v>
                </c:pt>
                <c:pt idx="63">
                  <c:v>0.17977399999999999</c:v>
                </c:pt>
                <c:pt idx="64" formatCode="0.00E+00">
                  <c:v>-2.0680400000000002E-2</c:v>
                </c:pt>
                <c:pt idx="65" formatCode="0.00E+00">
                  <c:v>-6.9226300000000004E-2</c:v>
                </c:pt>
                <c:pt idx="66" formatCode="0.00E+00">
                  <c:v>6.14209E-2</c:v>
                </c:pt>
                <c:pt idx="67">
                  <c:v>0.76454</c:v>
                </c:pt>
                <c:pt idx="68">
                  <c:v>1.04691</c:v>
                </c:pt>
                <c:pt idx="69">
                  <c:v>1.3956599999999999</c:v>
                </c:pt>
                <c:pt idx="70">
                  <c:v>1.4040999999999999</c:v>
                </c:pt>
                <c:pt idx="71">
                  <c:v>1.6396999999999999</c:v>
                </c:pt>
                <c:pt idx="72">
                  <c:v>2.0327700000000002</c:v>
                </c:pt>
                <c:pt idx="73">
                  <c:v>2.19198</c:v>
                </c:pt>
                <c:pt idx="74">
                  <c:v>2.68926</c:v>
                </c:pt>
                <c:pt idx="75">
                  <c:v>2.63191</c:v>
                </c:pt>
                <c:pt idx="76">
                  <c:v>1.9077</c:v>
                </c:pt>
                <c:pt idx="77">
                  <c:v>2.1657000000000002</c:v>
                </c:pt>
                <c:pt idx="78">
                  <c:v>1.8675900000000001</c:v>
                </c:pt>
                <c:pt idx="79">
                  <c:v>2.0066999999999999</c:v>
                </c:pt>
                <c:pt idx="80">
                  <c:v>2.0914299999999999</c:v>
                </c:pt>
                <c:pt idx="81">
                  <c:v>2.04582</c:v>
                </c:pt>
                <c:pt idx="82">
                  <c:v>2.0825300000000002</c:v>
                </c:pt>
                <c:pt idx="83">
                  <c:v>2.10893</c:v>
                </c:pt>
                <c:pt idx="84">
                  <c:v>2.1639300000000001</c:v>
                </c:pt>
                <c:pt idx="85">
                  <c:v>1.94936</c:v>
                </c:pt>
                <c:pt idx="86">
                  <c:v>2.0037500000000001</c:v>
                </c:pt>
                <c:pt idx="87">
                  <c:v>2.05307</c:v>
                </c:pt>
                <c:pt idx="88">
                  <c:v>1.91838</c:v>
                </c:pt>
                <c:pt idx="89">
                  <c:v>2.0129800000000002</c:v>
                </c:pt>
                <c:pt idx="90">
                  <c:v>2.0415299999999998</c:v>
                </c:pt>
                <c:pt idx="91">
                  <c:v>1.9227000000000001</c:v>
                </c:pt>
                <c:pt idx="92">
                  <c:v>2.0535399999999999</c:v>
                </c:pt>
                <c:pt idx="93">
                  <c:v>1.90438</c:v>
                </c:pt>
                <c:pt idx="94">
                  <c:v>1.88829</c:v>
                </c:pt>
                <c:pt idx="95">
                  <c:v>1.9081900000000001</c:v>
                </c:pt>
                <c:pt idx="96">
                  <c:v>1.8303100000000001</c:v>
                </c:pt>
                <c:pt idx="97">
                  <c:v>1.86972</c:v>
                </c:pt>
                <c:pt idx="98">
                  <c:v>1.7928200000000001</c:v>
                </c:pt>
                <c:pt idx="99">
                  <c:v>1.7965100000000001</c:v>
                </c:pt>
                <c:pt idx="100">
                  <c:v>1.7790900000000001</c:v>
                </c:pt>
                <c:pt idx="101">
                  <c:v>1.69967</c:v>
                </c:pt>
                <c:pt idx="102">
                  <c:v>1.7560500000000001</c:v>
                </c:pt>
                <c:pt idx="103">
                  <c:v>1.6619299999999999</c:v>
                </c:pt>
                <c:pt idx="104">
                  <c:v>1.64008</c:v>
                </c:pt>
                <c:pt idx="105">
                  <c:v>1.6106</c:v>
                </c:pt>
                <c:pt idx="106">
                  <c:v>1.58934</c:v>
                </c:pt>
                <c:pt idx="107">
                  <c:v>1.56277</c:v>
                </c:pt>
                <c:pt idx="108">
                  <c:v>1.51231</c:v>
                </c:pt>
                <c:pt idx="109">
                  <c:v>1.52291</c:v>
                </c:pt>
                <c:pt idx="110">
                  <c:v>1.4674199999999999</c:v>
                </c:pt>
                <c:pt idx="111">
                  <c:v>1.4412499999999999</c:v>
                </c:pt>
                <c:pt idx="112">
                  <c:v>1.4251</c:v>
                </c:pt>
                <c:pt idx="113">
                  <c:v>1.41489</c:v>
                </c:pt>
                <c:pt idx="114">
                  <c:v>1.40496</c:v>
                </c:pt>
                <c:pt idx="115">
                  <c:v>1.35944</c:v>
                </c:pt>
                <c:pt idx="116">
                  <c:v>1.3657699999999999</c:v>
                </c:pt>
                <c:pt idx="117">
                  <c:v>1.3443000000000001</c:v>
                </c:pt>
                <c:pt idx="118">
                  <c:v>1.32426</c:v>
                </c:pt>
                <c:pt idx="119">
                  <c:v>1.3238399999999999</c:v>
                </c:pt>
                <c:pt idx="120">
                  <c:v>1.3063800000000001</c:v>
                </c:pt>
                <c:pt idx="121">
                  <c:v>1.29603</c:v>
                </c:pt>
                <c:pt idx="122">
                  <c:v>1.27596</c:v>
                </c:pt>
                <c:pt idx="123">
                  <c:v>1.2578100000000001</c:v>
                </c:pt>
                <c:pt idx="124">
                  <c:v>1.25945</c:v>
                </c:pt>
                <c:pt idx="125">
                  <c:v>1.23736</c:v>
                </c:pt>
                <c:pt idx="126">
                  <c:v>1.22929</c:v>
                </c:pt>
                <c:pt idx="127">
                  <c:v>1.2214799999999999</c:v>
                </c:pt>
                <c:pt idx="128">
                  <c:v>1.1974499999999999</c:v>
                </c:pt>
                <c:pt idx="129">
                  <c:v>1.1949399999999999</c:v>
                </c:pt>
                <c:pt idx="130">
                  <c:v>1.1812400000000001</c:v>
                </c:pt>
                <c:pt idx="131">
                  <c:v>1.1677500000000001</c:v>
                </c:pt>
                <c:pt idx="132">
                  <c:v>1.1525700000000001</c:v>
                </c:pt>
                <c:pt idx="133">
                  <c:v>1.1368</c:v>
                </c:pt>
                <c:pt idx="134">
                  <c:v>1.1231500000000001</c:v>
                </c:pt>
                <c:pt idx="135">
                  <c:v>1.1065199999999999</c:v>
                </c:pt>
                <c:pt idx="136">
                  <c:v>1.0871900000000001</c:v>
                </c:pt>
                <c:pt idx="137">
                  <c:v>1.0662700000000001</c:v>
                </c:pt>
                <c:pt idx="138">
                  <c:v>1.04955</c:v>
                </c:pt>
                <c:pt idx="139">
                  <c:v>1.0262199999999999</c:v>
                </c:pt>
                <c:pt idx="140">
                  <c:v>1.006</c:v>
                </c:pt>
                <c:pt idx="141">
                  <c:v>0.98172800000000005</c:v>
                </c:pt>
                <c:pt idx="142">
                  <c:v>0.95544200000000001</c:v>
                </c:pt>
                <c:pt idx="143">
                  <c:v>0.93421399999999999</c:v>
                </c:pt>
                <c:pt idx="144">
                  <c:v>0.90457299999999996</c:v>
                </c:pt>
                <c:pt idx="145">
                  <c:v>0.88156100000000004</c:v>
                </c:pt>
                <c:pt idx="146">
                  <c:v>0.85585199999999995</c:v>
                </c:pt>
                <c:pt idx="147">
                  <c:v>0.82778399999999996</c:v>
                </c:pt>
                <c:pt idx="148">
                  <c:v>0.79692700000000005</c:v>
                </c:pt>
                <c:pt idx="149">
                  <c:v>0.77163700000000002</c:v>
                </c:pt>
                <c:pt idx="150">
                  <c:v>0.74282499999999996</c:v>
                </c:pt>
                <c:pt idx="151">
                  <c:v>0.71395299999999995</c:v>
                </c:pt>
                <c:pt idx="152">
                  <c:v>0.68637700000000001</c:v>
                </c:pt>
                <c:pt idx="153">
                  <c:v>0.65635399999999999</c:v>
                </c:pt>
                <c:pt idx="154">
                  <c:v>0.62652799999999997</c:v>
                </c:pt>
                <c:pt idx="155">
                  <c:v>0.596804</c:v>
                </c:pt>
                <c:pt idx="156">
                  <c:v>0.56696299999999999</c:v>
                </c:pt>
                <c:pt idx="157">
                  <c:v>0.53690000000000004</c:v>
                </c:pt>
                <c:pt idx="158">
                  <c:v>0.50499400000000005</c:v>
                </c:pt>
                <c:pt idx="159">
                  <c:v>0.476744</c:v>
                </c:pt>
                <c:pt idx="160">
                  <c:v>0.44780599999999998</c:v>
                </c:pt>
                <c:pt idx="161">
                  <c:v>0.419601</c:v>
                </c:pt>
                <c:pt idx="162">
                  <c:v>0.393343</c:v>
                </c:pt>
                <c:pt idx="163">
                  <c:v>0.366591</c:v>
                </c:pt>
                <c:pt idx="164">
                  <c:v>0.34347800000000001</c:v>
                </c:pt>
                <c:pt idx="165">
                  <c:v>0.31947399999999998</c:v>
                </c:pt>
                <c:pt idx="166">
                  <c:v>0.29811399999999999</c:v>
                </c:pt>
                <c:pt idx="167">
                  <c:v>0.27887600000000001</c:v>
                </c:pt>
                <c:pt idx="168">
                  <c:v>0.26166099999999998</c:v>
                </c:pt>
                <c:pt idx="169">
                  <c:v>0.24585000000000001</c:v>
                </c:pt>
                <c:pt idx="170">
                  <c:v>0.23016600000000001</c:v>
                </c:pt>
                <c:pt idx="171">
                  <c:v>0.21854599999999999</c:v>
                </c:pt>
                <c:pt idx="172">
                  <c:v>0.207147</c:v>
                </c:pt>
                <c:pt idx="173">
                  <c:v>0.19503599999999999</c:v>
                </c:pt>
                <c:pt idx="174">
                  <c:v>0.183425</c:v>
                </c:pt>
                <c:pt idx="175">
                  <c:v>0.16907900000000001</c:v>
                </c:pt>
                <c:pt idx="176">
                  <c:v>0.158077</c:v>
                </c:pt>
                <c:pt idx="177">
                  <c:v>0.14866599999999999</c:v>
                </c:pt>
                <c:pt idx="178">
                  <c:v>0.140736</c:v>
                </c:pt>
                <c:pt idx="179">
                  <c:v>0.13417499999999999</c:v>
                </c:pt>
                <c:pt idx="180">
                  <c:v>0.12751299999999999</c:v>
                </c:pt>
                <c:pt idx="181">
                  <c:v>0.12232700000000001</c:v>
                </c:pt>
                <c:pt idx="182">
                  <c:v>0.11727600000000001</c:v>
                </c:pt>
                <c:pt idx="183">
                  <c:v>0.111736</c:v>
                </c:pt>
                <c:pt idx="184">
                  <c:v>0.107795</c:v>
                </c:pt>
                <c:pt idx="185">
                  <c:v>0.103653</c:v>
                </c:pt>
                <c:pt idx="186" formatCode="0.00E+00">
                  <c:v>9.9522100000000002E-2</c:v>
                </c:pt>
                <c:pt idx="187" formatCode="0.00E+00">
                  <c:v>9.6884300000000007E-2</c:v>
                </c:pt>
                <c:pt idx="188" formatCode="0.00E+00">
                  <c:v>9.2318999999999998E-2</c:v>
                </c:pt>
                <c:pt idx="189" formatCode="0.00E+00">
                  <c:v>9.0168499999999999E-2</c:v>
                </c:pt>
                <c:pt idx="190" formatCode="0.00E+00">
                  <c:v>8.6885900000000002E-2</c:v>
                </c:pt>
                <c:pt idx="191" formatCode="0.00E+00">
                  <c:v>8.5195999999999994E-2</c:v>
                </c:pt>
                <c:pt idx="192" formatCode="0.00E+00">
                  <c:v>8.4971000000000005E-2</c:v>
                </c:pt>
                <c:pt idx="193" formatCode="0.00E+00">
                  <c:v>8.1573999999999994E-2</c:v>
                </c:pt>
                <c:pt idx="194" formatCode="0.00E+00">
                  <c:v>8.0381400000000006E-2</c:v>
                </c:pt>
                <c:pt idx="195" formatCode="0.00E+00">
                  <c:v>7.7980999999999995E-2</c:v>
                </c:pt>
                <c:pt idx="196" formatCode="0.00E+00">
                  <c:v>7.6885200000000001E-2</c:v>
                </c:pt>
                <c:pt idx="197" formatCode="0.00E+00">
                  <c:v>7.5056600000000001E-2</c:v>
                </c:pt>
                <c:pt idx="198" formatCode="0.00E+00">
                  <c:v>7.2712399999999996E-2</c:v>
                </c:pt>
                <c:pt idx="199" formatCode="0.00E+00">
                  <c:v>7.1994799999999998E-2</c:v>
                </c:pt>
                <c:pt idx="200" formatCode="0.00E+00">
                  <c:v>6.9897699999999993E-2</c:v>
                </c:pt>
                <c:pt idx="201" formatCode="0.00E+00">
                  <c:v>6.92358E-2</c:v>
                </c:pt>
                <c:pt idx="202" formatCode="0.00E+00">
                  <c:v>6.7957900000000002E-2</c:v>
                </c:pt>
                <c:pt idx="203" formatCode="0.00E+00">
                  <c:v>6.64463E-2</c:v>
                </c:pt>
                <c:pt idx="204" formatCode="0.00E+00">
                  <c:v>6.6543099999999994E-2</c:v>
                </c:pt>
                <c:pt idx="205" formatCode="0.00E+00">
                  <c:v>6.3985299999999995E-2</c:v>
                </c:pt>
                <c:pt idx="206" formatCode="0.00E+00">
                  <c:v>6.4238500000000004E-2</c:v>
                </c:pt>
                <c:pt idx="207" formatCode="0.00E+00">
                  <c:v>6.2464699999999998E-2</c:v>
                </c:pt>
                <c:pt idx="208" formatCode="0.00E+00">
                  <c:v>6.22435E-2</c:v>
                </c:pt>
                <c:pt idx="209" formatCode="0.00E+00">
                  <c:v>6.0940300000000003E-2</c:v>
                </c:pt>
                <c:pt idx="210" formatCode="0.00E+00">
                  <c:v>6.0074299999999997E-2</c:v>
                </c:pt>
                <c:pt idx="211" formatCode="0.00E+00">
                  <c:v>5.9627100000000002E-2</c:v>
                </c:pt>
                <c:pt idx="212" formatCode="0.00E+00">
                  <c:v>5.8471200000000001E-2</c:v>
                </c:pt>
                <c:pt idx="213" formatCode="0.00E+00">
                  <c:v>5.8053E-2</c:v>
                </c:pt>
                <c:pt idx="214" formatCode="0.00E+00">
                  <c:v>5.7263399999999999E-2</c:v>
                </c:pt>
                <c:pt idx="215" formatCode="0.00E+00">
                  <c:v>5.6860000000000001E-2</c:v>
                </c:pt>
                <c:pt idx="216" formatCode="0.00E+00">
                  <c:v>5.63402E-2</c:v>
                </c:pt>
                <c:pt idx="217" formatCode="0.00E+00">
                  <c:v>5.4881100000000002E-2</c:v>
                </c:pt>
                <c:pt idx="218" formatCode="0.00E+00">
                  <c:v>5.4390000000000001E-2</c:v>
                </c:pt>
                <c:pt idx="219" formatCode="0.00E+00">
                  <c:v>5.3821099999999997E-2</c:v>
                </c:pt>
                <c:pt idx="220" formatCode="0.00E+00">
                  <c:v>5.3041499999999998E-2</c:v>
                </c:pt>
                <c:pt idx="221" formatCode="0.00E+00">
                  <c:v>5.2971400000000002E-2</c:v>
                </c:pt>
                <c:pt idx="222" formatCode="0.00E+00">
                  <c:v>5.27725E-2</c:v>
                </c:pt>
                <c:pt idx="223" formatCode="0.00E+00">
                  <c:v>5.1717800000000001E-2</c:v>
                </c:pt>
                <c:pt idx="224" formatCode="0.00E+00">
                  <c:v>5.1115500000000001E-2</c:v>
                </c:pt>
                <c:pt idx="225" formatCode="0.00E+00">
                  <c:v>5.1476000000000001E-2</c:v>
                </c:pt>
                <c:pt idx="226" formatCode="0.00E+00">
                  <c:v>5.0274399999999997E-2</c:v>
                </c:pt>
                <c:pt idx="227" formatCode="0.00E+00">
                  <c:v>4.9891499999999998E-2</c:v>
                </c:pt>
                <c:pt idx="228" formatCode="0.00E+00">
                  <c:v>4.9564799999999999E-2</c:v>
                </c:pt>
                <c:pt idx="229" formatCode="0.00E+00">
                  <c:v>4.9220600000000003E-2</c:v>
                </c:pt>
                <c:pt idx="230" formatCode="0.00E+00">
                  <c:v>4.8763800000000003E-2</c:v>
                </c:pt>
                <c:pt idx="231" formatCode="0.00E+00">
                  <c:v>4.8057099999999998E-2</c:v>
                </c:pt>
                <c:pt idx="232" formatCode="0.00E+00">
                  <c:v>4.73318E-2</c:v>
                </c:pt>
                <c:pt idx="233" formatCode="0.00E+00">
                  <c:v>4.7051900000000001E-2</c:v>
                </c:pt>
                <c:pt idx="234" formatCode="0.00E+00">
                  <c:v>4.5981899999999999E-2</c:v>
                </c:pt>
                <c:pt idx="235" formatCode="0.00E+00">
                  <c:v>4.5824999999999998E-2</c:v>
                </c:pt>
                <c:pt idx="236" formatCode="0.00E+00">
                  <c:v>4.5620899999999999E-2</c:v>
                </c:pt>
                <c:pt idx="237" formatCode="0.00E+00">
                  <c:v>4.5425899999999998E-2</c:v>
                </c:pt>
                <c:pt idx="238" formatCode="0.00E+00">
                  <c:v>4.4177099999999997E-2</c:v>
                </c:pt>
                <c:pt idx="239" formatCode="0.00E+00">
                  <c:v>4.4061700000000002E-2</c:v>
                </c:pt>
                <c:pt idx="240" formatCode="0.00E+00">
                  <c:v>4.33044E-2</c:v>
                </c:pt>
                <c:pt idx="241" formatCode="0.00E+00">
                  <c:v>4.3045E-2</c:v>
                </c:pt>
                <c:pt idx="242" formatCode="0.00E+00">
                  <c:v>4.2596299999999997E-2</c:v>
                </c:pt>
                <c:pt idx="243" formatCode="0.00E+00">
                  <c:v>4.2371699999999998E-2</c:v>
                </c:pt>
                <c:pt idx="244" formatCode="0.00E+00">
                  <c:v>4.1884400000000002E-2</c:v>
                </c:pt>
                <c:pt idx="245" formatCode="0.00E+00">
                  <c:v>4.0876900000000001E-2</c:v>
                </c:pt>
                <c:pt idx="246" formatCode="0.00E+00">
                  <c:v>4.0836799999999999E-2</c:v>
                </c:pt>
                <c:pt idx="247" formatCode="0.00E+00">
                  <c:v>4.0055300000000002E-2</c:v>
                </c:pt>
                <c:pt idx="248" formatCode="0.00E+00">
                  <c:v>3.9702899999999999E-2</c:v>
                </c:pt>
                <c:pt idx="249" formatCode="0.00E+00">
                  <c:v>3.9231299999999997E-2</c:v>
                </c:pt>
                <c:pt idx="250" formatCode="0.00E+00">
                  <c:v>3.8748299999999999E-2</c:v>
                </c:pt>
                <c:pt idx="251" formatCode="0.00E+00">
                  <c:v>3.9026699999999998E-2</c:v>
                </c:pt>
                <c:pt idx="252" formatCode="0.00E+00">
                  <c:v>3.7802700000000002E-2</c:v>
                </c:pt>
                <c:pt idx="253" formatCode="0.00E+00">
                  <c:v>3.72305E-2</c:v>
                </c:pt>
                <c:pt idx="254" formatCode="0.00E+00">
                  <c:v>3.7152299999999999E-2</c:v>
                </c:pt>
                <c:pt idx="255" formatCode="0.00E+00">
                  <c:v>3.6917199999999997E-2</c:v>
                </c:pt>
                <c:pt idx="256" formatCode="0.00E+00">
                  <c:v>3.5883900000000003E-2</c:v>
                </c:pt>
                <c:pt idx="257" formatCode="0.00E+00">
                  <c:v>3.56297E-2</c:v>
                </c:pt>
                <c:pt idx="258" formatCode="0.00E+00">
                  <c:v>3.5514799999999999E-2</c:v>
                </c:pt>
                <c:pt idx="259" formatCode="0.00E+00">
                  <c:v>3.4742799999999997E-2</c:v>
                </c:pt>
                <c:pt idx="260" formatCode="0.00E+00">
                  <c:v>3.4833000000000003E-2</c:v>
                </c:pt>
                <c:pt idx="261" formatCode="0.00E+00">
                  <c:v>3.4146799999999998E-2</c:v>
                </c:pt>
                <c:pt idx="262" formatCode="0.00E+00">
                  <c:v>3.3607999999999999E-2</c:v>
                </c:pt>
                <c:pt idx="263" formatCode="0.00E+00">
                  <c:v>3.33385E-2</c:v>
                </c:pt>
                <c:pt idx="264" formatCode="0.00E+00">
                  <c:v>3.2932799999999998E-2</c:v>
                </c:pt>
                <c:pt idx="265" formatCode="0.00E+00">
                  <c:v>3.26614E-2</c:v>
                </c:pt>
                <c:pt idx="266" formatCode="0.00E+00">
                  <c:v>3.2121200000000003E-2</c:v>
                </c:pt>
                <c:pt idx="267" formatCode="0.00E+00">
                  <c:v>3.2226100000000001E-2</c:v>
                </c:pt>
                <c:pt idx="268" formatCode="0.00E+00">
                  <c:v>3.1379200000000003E-2</c:v>
                </c:pt>
                <c:pt idx="269" formatCode="0.00E+00">
                  <c:v>3.08533E-2</c:v>
                </c:pt>
                <c:pt idx="270" formatCode="0.00E+00">
                  <c:v>3.0576699999999998E-2</c:v>
                </c:pt>
                <c:pt idx="271" formatCode="0.00E+00">
                  <c:v>3.0360700000000001E-2</c:v>
                </c:pt>
                <c:pt idx="272" formatCode="0.00E+00">
                  <c:v>3.02644E-2</c:v>
                </c:pt>
                <c:pt idx="273" formatCode="0.00E+00">
                  <c:v>2.9931099999999999E-2</c:v>
                </c:pt>
                <c:pt idx="274" formatCode="0.00E+00">
                  <c:v>2.9031299999999999E-2</c:v>
                </c:pt>
                <c:pt idx="275" formatCode="0.00E+00">
                  <c:v>2.9097100000000001E-2</c:v>
                </c:pt>
                <c:pt idx="276" formatCode="0.00E+00">
                  <c:v>2.8522499999999999E-2</c:v>
                </c:pt>
                <c:pt idx="277" formatCode="0.00E+00">
                  <c:v>2.8480100000000001E-2</c:v>
                </c:pt>
                <c:pt idx="278" formatCode="0.00E+00">
                  <c:v>2.7991800000000001E-2</c:v>
                </c:pt>
                <c:pt idx="279" formatCode="0.00E+00">
                  <c:v>2.7649400000000001E-2</c:v>
                </c:pt>
                <c:pt idx="280" formatCode="0.00E+00">
                  <c:v>2.7536399999999999E-2</c:v>
                </c:pt>
                <c:pt idx="281" formatCode="0.00E+00">
                  <c:v>2.7218800000000001E-2</c:v>
                </c:pt>
                <c:pt idx="282" formatCode="0.00E+00">
                  <c:v>2.7021400000000001E-2</c:v>
                </c:pt>
                <c:pt idx="283" formatCode="0.00E+00">
                  <c:v>2.64859E-2</c:v>
                </c:pt>
                <c:pt idx="284" formatCode="0.00E+00">
                  <c:v>2.6321899999999999E-2</c:v>
                </c:pt>
                <c:pt idx="285" formatCode="0.00E+00">
                  <c:v>2.5838400000000001E-2</c:v>
                </c:pt>
                <c:pt idx="286" formatCode="0.00E+00">
                  <c:v>2.5763999999999999E-2</c:v>
                </c:pt>
                <c:pt idx="287" formatCode="0.00E+00">
                  <c:v>2.57282E-2</c:v>
                </c:pt>
                <c:pt idx="288" formatCode="0.00E+00">
                  <c:v>2.5420700000000001E-2</c:v>
                </c:pt>
                <c:pt idx="289" formatCode="0.00E+00">
                  <c:v>2.5174100000000001E-2</c:v>
                </c:pt>
                <c:pt idx="290" formatCode="0.00E+00">
                  <c:v>2.4688700000000001E-2</c:v>
                </c:pt>
                <c:pt idx="291" formatCode="0.00E+00">
                  <c:v>2.4783099999999999E-2</c:v>
                </c:pt>
                <c:pt idx="292" formatCode="0.00E+00">
                  <c:v>2.4292500000000002E-2</c:v>
                </c:pt>
                <c:pt idx="293" formatCode="0.00E+00">
                  <c:v>2.4157000000000001E-2</c:v>
                </c:pt>
                <c:pt idx="294" formatCode="0.00E+00">
                  <c:v>2.3864300000000001E-2</c:v>
                </c:pt>
                <c:pt idx="295" formatCode="0.00E+00">
                  <c:v>2.45347E-2</c:v>
                </c:pt>
                <c:pt idx="296" formatCode="0.00E+00">
                  <c:v>2.3446600000000001E-2</c:v>
                </c:pt>
                <c:pt idx="297" formatCode="0.00E+00">
                  <c:v>2.23293E-2</c:v>
                </c:pt>
                <c:pt idx="298" formatCode="0.00E+00">
                  <c:v>2.2761799999999999E-2</c:v>
                </c:pt>
                <c:pt idx="299" formatCode="0.00E+00">
                  <c:v>2.26769E-2</c:v>
                </c:pt>
                <c:pt idx="300" formatCode="0.00E+00">
                  <c:v>2.2603000000000002E-2</c:v>
                </c:pt>
                <c:pt idx="301" formatCode="0.00E+00">
                  <c:v>2.2273500000000002E-2</c:v>
                </c:pt>
                <c:pt idx="302" formatCode="0.00E+00">
                  <c:v>2.2139499999999999E-2</c:v>
                </c:pt>
                <c:pt idx="303" formatCode="0.00E+00">
                  <c:v>2.22802E-2</c:v>
                </c:pt>
                <c:pt idx="304" formatCode="0.00E+00">
                  <c:v>2.1661799999999998E-2</c:v>
                </c:pt>
                <c:pt idx="305" formatCode="0.00E+00">
                  <c:v>2.1578799999999999E-2</c:v>
                </c:pt>
                <c:pt idx="306" formatCode="0.00E+00">
                  <c:v>2.1449599999999999E-2</c:v>
                </c:pt>
                <c:pt idx="307" formatCode="0.00E+00">
                  <c:v>2.11878E-2</c:v>
                </c:pt>
                <c:pt idx="308" formatCode="0.00E+00">
                  <c:v>2.1074300000000001E-2</c:v>
                </c:pt>
                <c:pt idx="309" formatCode="0.00E+00">
                  <c:v>2.08068E-2</c:v>
                </c:pt>
                <c:pt idx="310" formatCode="0.00E+00">
                  <c:v>2.0709000000000002E-2</c:v>
                </c:pt>
                <c:pt idx="311" formatCode="0.00E+00">
                  <c:v>2.0453499999999999E-2</c:v>
                </c:pt>
                <c:pt idx="312" formatCode="0.00E+00">
                  <c:v>2.0283200000000001E-2</c:v>
                </c:pt>
                <c:pt idx="313" formatCode="0.00E+00">
                  <c:v>2.0137800000000001E-2</c:v>
                </c:pt>
                <c:pt idx="314" formatCode="0.00E+00">
                  <c:v>1.9770599999999999E-2</c:v>
                </c:pt>
                <c:pt idx="315" formatCode="0.00E+00">
                  <c:v>1.9855999999999999E-2</c:v>
                </c:pt>
                <c:pt idx="316" formatCode="0.00E+00">
                  <c:v>1.9671899999999999E-2</c:v>
                </c:pt>
                <c:pt idx="317" formatCode="0.00E+00">
                  <c:v>1.9414399999999998E-2</c:v>
                </c:pt>
                <c:pt idx="318" formatCode="0.00E+00">
                  <c:v>1.93639E-2</c:v>
                </c:pt>
                <c:pt idx="319" formatCode="0.00E+00">
                  <c:v>1.9100200000000001E-2</c:v>
                </c:pt>
                <c:pt idx="320" formatCode="0.00E+00">
                  <c:v>1.9086800000000001E-2</c:v>
                </c:pt>
                <c:pt idx="321" formatCode="0.00E+00">
                  <c:v>1.8825100000000001E-2</c:v>
                </c:pt>
                <c:pt idx="322" formatCode="0.00E+00">
                  <c:v>1.8602400000000002E-2</c:v>
                </c:pt>
                <c:pt idx="323" formatCode="0.00E+00">
                  <c:v>1.8518E-2</c:v>
                </c:pt>
                <c:pt idx="324" formatCode="0.00E+00">
                  <c:v>1.84484E-2</c:v>
                </c:pt>
                <c:pt idx="325" formatCode="0.00E+00">
                  <c:v>1.8342000000000001E-2</c:v>
                </c:pt>
                <c:pt idx="326" formatCode="0.00E+00">
                  <c:v>1.7992500000000002E-2</c:v>
                </c:pt>
                <c:pt idx="327" formatCode="0.00E+00">
                  <c:v>1.80073E-2</c:v>
                </c:pt>
                <c:pt idx="328" formatCode="0.00E+00">
                  <c:v>1.7759799999999999E-2</c:v>
                </c:pt>
                <c:pt idx="329" formatCode="0.00E+00">
                  <c:v>1.7567200000000002E-2</c:v>
                </c:pt>
                <c:pt idx="330" formatCode="0.00E+00">
                  <c:v>1.7505199999999999E-2</c:v>
                </c:pt>
                <c:pt idx="331" formatCode="0.00E+00">
                  <c:v>1.7367400000000002E-2</c:v>
                </c:pt>
                <c:pt idx="332" formatCode="0.00E+00">
                  <c:v>1.72157E-2</c:v>
                </c:pt>
                <c:pt idx="333" formatCode="0.00E+00">
                  <c:v>1.7214299999999998E-2</c:v>
                </c:pt>
                <c:pt idx="334" formatCode="0.00E+00">
                  <c:v>1.6942499999999999E-2</c:v>
                </c:pt>
                <c:pt idx="335" formatCode="0.00E+00">
                  <c:v>1.6900100000000001E-2</c:v>
                </c:pt>
                <c:pt idx="336" formatCode="0.00E+00">
                  <c:v>1.6734099999999998E-2</c:v>
                </c:pt>
                <c:pt idx="337" formatCode="0.00E+00">
                  <c:v>1.6521899999999999E-2</c:v>
                </c:pt>
                <c:pt idx="338" formatCode="0.00E+00">
                  <c:v>1.6488099999999999E-2</c:v>
                </c:pt>
                <c:pt idx="339" formatCode="0.00E+00">
                  <c:v>1.62086E-2</c:v>
                </c:pt>
                <c:pt idx="340" formatCode="0.00E+00">
                  <c:v>1.61519E-2</c:v>
                </c:pt>
                <c:pt idx="341" formatCode="0.00E+00">
                  <c:v>1.5982199999999998E-2</c:v>
                </c:pt>
                <c:pt idx="342" formatCode="0.00E+00">
                  <c:v>1.5965500000000001E-2</c:v>
                </c:pt>
                <c:pt idx="343" formatCode="0.00E+00">
                  <c:v>1.5750400000000001E-2</c:v>
                </c:pt>
                <c:pt idx="344" formatCode="0.00E+00">
                  <c:v>1.57056E-2</c:v>
                </c:pt>
                <c:pt idx="345" formatCode="0.00E+00">
                  <c:v>1.5486700000000001E-2</c:v>
                </c:pt>
                <c:pt idx="346" formatCode="0.00E+00">
                  <c:v>1.5372800000000001E-2</c:v>
                </c:pt>
                <c:pt idx="347" formatCode="0.00E+00">
                  <c:v>1.5416600000000001E-2</c:v>
                </c:pt>
                <c:pt idx="348" formatCode="0.00E+00">
                  <c:v>1.52674E-2</c:v>
                </c:pt>
                <c:pt idx="349" formatCode="0.00E+00">
                  <c:v>1.50127E-2</c:v>
                </c:pt>
                <c:pt idx="350" formatCode="0.00E+00">
                  <c:v>1.5034199999999999E-2</c:v>
                </c:pt>
                <c:pt idx="351" formatCode="0.00E+00">
                  <c:v>1.49651E-2</c:v>
                </c:pt>
                <c:pt idx="352" formatCode="0.00E+00">
                  <c:v>1.47972E-2</c:v>
                </c:pt>
                <c:pt idx="353" formatCode="0.00E+00">
                  <c:v>1.46065E-2</c:v>
                </c:pt>
                <c:pt idx="354" formatCode="0.00E+00">
                  <c:v>1.45936E-2</c:v>
                </c:pt>
                <c:pt idx="355" formatCode="0.00E+00">
                  <c:v>1.4318000000000001E-2</c:v>
                </c:pt>
                <c:pt idx="356" formatCode="0.00E+00">
                  <c:v>1.41788E-2</c:v>
                </c:pt>
                <c:pt idx="357" formatCode="0.00E+00">
                  <c:v>1.41735E-2</c:v>
                </c:pt>
                <c:pt idx="358" formatCode="0.00E+00">
                  <c:v>1.41931E-2</c:v>
                </c:pt>
                <c:pt idx="359" formatCode="0.00E+00">
                  <c:v>1.39875E-2</c:v>
                </c:pt>
                <c:pt idx="360" formatCode="0.00E+00">
                  <c:v>1.3831100000000001E-2</c:v>
                </c:pt>
                <c:pt idx="361" formatCode="0.00E+00">
                  <c:v>1.37348E-2</c:v>
                </c:pt>
                <c:pt idx="362" formatCode="0.00E+00">
                  <c:v>1.3618E-2</c:v>
                </c:pt>
                <c:pt idx="363" formatCode="0.00E+00">
                  <c:v>1.35765E-2</c:v>
                </c:pt>
                <c:pt idx="364" formatCode="0.00E+00">
                  <c:v>1.35622E-2</c:v>
                </c:pt>
                <c:pt idx="365" formatCode="0.00E+00">
                  <c:v>1.32718E-2</c:v>
                </c:pt>
                <c:pt idx="366" formatCode="0.00E+00">
                  <c:v>1.3310900000000001E-2</c:v>
                </c:pt>
                <c:pt idx="367" formatCode="0.00E+00">
                  <c:v>1.30534E-2</c:v>
                </c:pt>
                <c:pt idx="368" formatCode="0.00E+00">
                  <c:v>1.3103999999999999E-2</c:v>
                </c:pt>
                <c:pt idx="369" formatCode="0.00E+00">
                  <c:v>1.30119E-2</c:v>
                </c:pt>
                <c:pt idx="370" formatCode="0.00E+00">
                  <c:v>1.28798E-2</c:v>
                </c:pt>
                <c:pt idx="371" formatCode="0.00E+00">
                  <c:v>1.27478E-2</c:v>
                </c:pt>
                <c:pt idx="372" formatCode="0.00E+00">
                  <c:v>1.25203E-2</c:v>
                </c:pt>
                <c:pt idx="373" formatCode="0.00E+00">
                  <c:v>1.25332E-2</c:v>
                </c:pt>
                <c:pt idx="374" formatCode="0.00E+00">
                  <c:v>1.2318600000000001E-2</c:v>
                </c:pt>
                <c:pt idx="375" formatCode="0.00E+00">
                  <c:v>1.2363900000000001E-2</c:v>
                </c:pt>
                <c:pt idx="376" formatCode="0.00E+00">
                  <c:v>1.2209899999999999E-2</c:v>
                </c:pt>
                <c:pt idx="377" formatCode="0.00E+00">
                  <c:v>1.2125E-2</c:v>
                </c:pt>
                <c:pt idx="378" formatCode="0.00E+00">
                  <c:v>1.2073E-2</c:v>
                </c:pt>
                <c:pt idx="379" formatCode="0.00E+00">
                  <c:v>1.18999E-2</c:v>
                </c:pt>
                <c:pt idx="380" formatCode="0.00E+00">
                  <c:v>1.1964799999999999E-2</c:v>
                </c:pt>
                <c:pt idx="381" formatCode="0.00E+00">
                  <c:v>1.15829E-2</c:v>
                </c:pt>
                <c:pt idx="382" formatCode="0.00E+00">
                  <c:v>1.16601E-2</c:v>
                </c:pt>
                <c:pt idx="383" formatCode="0.00E+00">
                  <c:v>1.1641E-2</c:v>
                </c:pt>
                <c:pt idx="384" formatCode="0.00E+00">
                  <c:v>1.1461300000000001E-2</c:v>
                </c:pt>
                <c:pt idx="385" formatCode="0.00E+00">
                  <c:v>1.13902E-2</c:v>
                </c:pt>
                <c:pt idx="386" formatCode="0.00E+00">
                  <c:v>1.13001E-2</c:v>
                </c:pt>
                <c:pt idx="387" formatCode="0.00E+00">
                  <c:v>1.1313399999999999E-2</c:v>
                </c:pt>
                <c:pt idx="388" formatCode="0.00E+00">
                  <c:v>1.09549E-2</c:v>
                </c:pt>
                <c:pt idx="389" formatCode="0.00E+00">
                  <c:v>1.11856E-2</c:v>
                </c:pt>
                <c:pt idx="390" formatCode="0.00E+00">
                  <c:v>1.0877100000000001E-2</c:v>
                </c:pt>
                <c:pt idx="391" formatCode="0.00E+00">
                  <c:v>1.09324E-2</c:v>
                </c:pt>
                <c:pt idx="392" formatCode="0.00E+00">
                  <c:v>1.07241E-2</c:v>
                </c:pt>
                <c:pt idx="393" formatCode="0.00E+00">
                  <c:v>1.0489500000000001E-2</c:v>
                </c:pt>
                <c:pt idx="394" formatCode="0.00E+00">
                  <c:v>1.0662100000000001E-2</c:v>
                </c:pt>
                <c:pt idx="395" formatCode="0.00E+00">
                  <c:v>1.05276E-2</c:v>
                </c:pt>
                <c:pt idx="396" formatCode="0.00E+00">
                  <c:v>1.04628E-2</c:v>
                </c:pt>
                <c:pt idx="397" formatCode="0.00E+00">
                  <c:v>1.04151E-2</c:v>
                </c:pt>
                <c:pt idx="398" formatCode="0.00E+00">
                  <c:v>1.04656E-2</c:v>
                </c:pt>
                <c:pt idx="399" formatCode="0.00E+00">
                  <c:v>9.9515899999999997E-3</c:v>
                </c:pt>
                <c:pt idx="400" formatCode="0.00E+00">
                  <c:v>1.0062700000000001E-2</c:v>
                </c:pt>
                <c:pt idx="401" formatCode="0.00E+00">
                  <c:v>1.0112299999999999E-2</c:v>
                </c:pt>
                <c:pt idx="402" formatCode="0.00E+00">
                  <c:v>9.9482500000000005E-3</c:v>
                </c:pt>
                <c:pt idx="403" formatCode="0.00E+00">
                  <c:v>9.9978399999999992E-3</c:v>
                </c:pt>
                <c:pt idx="404" formatCode="0.00E+00">
                  <c:v>9.8037699999999998E-3</c:v>
                </c:pt>
                <c:pt idx="405" formatCode="0.00E+00">
                  <c:v>9.5758400000000004E-3</c:v>
                </c:pt>
                <c:pt idx="406" formatCode="0.00E+00">
                  <c:v>9.5028899999999999E-3</c:v>
                </c:pt>
                <c:pt idx="407" formatCode="0.00E+00">
                  <c:v>9.6297299999999995E-3</c:v>
                </c:pt>
                <c:pt idx="408" formatCode="0.00E+00">
                  <c:v>9.4580700000000007E-3</c:v>
                </c:pt>
                <c:pt idx="409" formatCode="0.00E+00">
                  <c:v>9.3560199999999996E-3</c:v>
                </c:pt>
                <c:pt idx="410" formatCode="0.00E+00">
                  <c:v>9.3102500000000008E-3</c:v>
                </c:pt>
                <c:pt idx="411" formatCode="0.00E+00">
                  <c:v>9.2611299999999994E-3</c:v>
                </c:pt>
                <c:pt idx="412" formatCode="0.00E+00">
                  <c:v>9.2911699999999996E-3</c:v>
                </c:pt>
                <c:pt idx="413" formatCode="0.00E+00">
                  <c:v>9.1285700000000008E-3</c:v>
                </c:pt>
                <c:pt idx="414" formatCode="0.00E+00">
                  <c:v>8.8524799999999994E-3</c:v>
                </c:pt>
                <c:pt idx="415" formatCode="0.00E+00">
                  <c:v>8.9716899999999992E-3</c:v>
                </c:pt>
                <c:pt idx="416" formatCode="0.00E+00">
                  <c:v>8.9125599999999999E-3</c:v>
                </c:pt>
                <c:pt idx="417" formatCode="0.00E+00">
                  <c:v>8.8195800000000005E-3</c:v>
                </c:pt>
                <c:pt idx="418" formatCode="0.00E+00">
                  <c:v>8.7161099999999991E-3</c:v>
                </c:pt>
                <c:pt idx="419" formatCode="0.00E+00">
                  <c:v>8.6846400000000004E-3</c:v>
                </c:pt>
                <c:pt idx="420" formatCode="0.00E+00">
                  <c:v>8.6212200000000006E-3</c:v>
                </c:pt>
                <c:pt idx="421" formatCode="0.00E+00">
                  <c:v>8.5301400000000003E-3</c:v>
                </c:pt>
                <c:pt idx="422" formatCode="0.00E+00">
                  <c:v>8.4652900000000003E-3</c:v>
                </c:pt>
                <c:pt idx="423" formatCode="0.00E+00">
                  <c:v>8.3899500000000002E-3</c:v>
                </c:pt>
                <c:pt idx="424" formatCode="0.00E+00">
                  <c:v>8.2755099999999998E-3</c:v>
                </c:pt>
                <c:pt idx="425" formatCode="0.00E+00">
                  <c:v>8.1167199999999991E-3</c:v>
                </c:pt>
                <c:pt idx="426" formatCode="0.00E+00">
                  <c:v>8.1820499999999997E-3</c:v>
                </c:pt>
                <c:pt idx="427" formatCode="0.00E+00">
                  <c:v>8.0704699999999997E-3</c:v>
                </c:pt>
                <c:pt idx="428" formatCode="0.00E+00">
                  <c:v>7.9412500000000004E-3</c:v>
                </c:pt>
                <c:pt idx="429" formatCode="0.00E+00">
                  <c:v>7.9126400000000003E-3</c:v>
                </c:pt>
                <c:pt idx="430" formatCode="0.00E+00">
                  <c:v>7.9212199999999997E-3</c:v>
                </c:pt>
                <c:pt idx="431" formatCode="0.00E+00">
                  <c:v>7.7500299999999998E-3</c:v>
                </c:pt>
                <c:pt idx="432" formatCode="0.00E+00">
                  <c:v>7.9088200000000004E-3</c:v>
                </c:pt>
                <c:pt idx="433" formatCode="0.00E+00">
                  <c:v>7.8644800000000001E-3</c:v>
                </c:pt>
                <c:pt idx="434" formatCode="0.00E+00">
                  <c:v>7.8425400000000003E-3</c:v>
                </c:pt>
                <c:pt idx="435" formatCode="0.00E+00">
                  <c:v>7.7219000000000003E-3</c:v>
                </c:pt>
                <c:pt idx="436" formatCode="0.00E+00">
                  <c:v>7.4748999999999996E-3</c:v>
                </c:pt>
                <c:pt idx="437" formatCode="0.00E+00">
                  <c:v>7.2588899999999996E-3</c:v>
                </c:pt>
                <c:pt idx="438" formatCode="0.00E+00">
                  <c:v>7.01857E-3</c:v>
                </c:pt>
                <c:pt idx="439" formatCode="0.00E+00">
                  <c:v>6.7696600000000003E-3</c:v>
                </c:pt>
                <c:pt idx="440" formatCode="0.00E+00">
                  <c:v>6.5932300000000003E-3</c:v>
                </c:pt>
                <c:pt idx="441" formatCode="0.00E+00">
                  <c:v>6.5922699999999999E-3</c:v>
                </c:pt>
                <c:pt idx="442" formatCode="0.00E+00">
                  <c:v>6.7310299999999998E-3</c:v>
                </c:pt>
                <c:pt idx="443" formatCode="0.00E+00">
                  <c:v>7.0304900000000004E-3</c:v>
                </c:pt>
                <c:pt idx="444" formatCode="0.00E+00">
                  <c:v>7.1201299999999997E-3</c:v>
                </c:pt>
                <c:pt idx="445" formatCode="0.00E+00">
                  <c:v>7.0729299999999998E-3</c:v>
                </c:pt>
                <c:pt idx="446" formatCode="0.00E+00">
                  <c:v>7.0395500000000003E-3</c:v>
                </c:pt>
                <c:pt idx="447" formatCode="0.00E+00">
                  <c:v>6.78635E-3</c:v>
                </c:pt>
                <c:pt idx="448" formatCode="0.00E+00">
                  <c:v>6.8497699999999998E-3</c:v>
                </c:pt>
                <c:pt idx="449" formatCode="0.00E+00">
                  <c:v>6.6595100000000004E-3</c:v>
                </c:pt>
                <c:pt idx="450" formatCode="0.00E+00">
                  <c:v>6.56509E-3</c:v>
                </c:pt>
                <c:pt idx="451" formatCode="0.00E+00">
                  <c:v>6.6161199999999996E-3</c:v>
                </c:pt>
                <c:pt idx="452" formatCode="0.00E+00">
                  <c:v>6.3662500000000004E-3</c:v>
                </c:pt>
                <c:pt idx="453" formatCode="0.00E+00">
                  <c:v>6.5021499999999999E-3</c:v>
                </c:pt>
                <c:pt idx="454" formatCode="0.00E+00">
                  <c:v>6.2775599999999997E-3</c:v>
                </c:pt>
                <c:pt idx="455" formatCode="0.00E+00">
                  <c:v>6.3376400000000003E-3</c:v>
                </c:pt>
                <c:pt idx="456" formatCode="0.00E+00">
                  <c:v>6.2322599999999999E-3</c:v>
                </c:pt>
                <c:pt idx="457" formatCode="0.00E+00">
                  <c:v>6.2179599999999998E-3</c:v>
                </c:pt>
                <c:pt idx="458" formatCode="0.00E+00">
                  <c:v>6.0329399999999997E-3</c:v>
                </c:pt>
                <c:pt idx="459" formatCode="0.00E+00">
                  <c:v>5.9938400000000003E-3</c:v>
                </c:pt>
                <c:pt idx="460" formatCode="0.00E+00">
                  <c:v>6.1035200000000003E-3</c:v>
                </c:pt>
                <c:pt idx="461" formatCode="0.00E+00">
                  <c:v>5.8631899999999999E-3</c:v>
                </c:pt>
                <c:pt idx="462" formatCode="0.00E+00">
                  <c:v>5.8631899999999999E-3</c:v>
                </c:pt>
                <c:pt idx="463" formatCode="0.00E+00">
                  <c:v>5.7678199999999999E-3</c:v>
                </c:pt>
                <c:pt idx="464" formatCode="0.00E+00">
                  <c:v>5.8298100000000004E-3</c:v>
                </c:pt>
                <c:pt idx="465" formatCode="0.00E+00">
                  <c:v>5.9390099999999998E-3</c:v>
                </c:pt>
                <c:pt idx="466" formatCode="0.00E+00">
                  <c:v>6.6204100000000002E-3</c:v>
                </c:pt>
                <c:pt idx="467" formatCode="0.00E+00">
                  <c:v>3.8795499999999998E-3</c:v>
                </c:pt>
                <c:pt idx="468" formatCode="0.00E+00">
                  <c:v>5.0964399999999998E-3</c:v>
                </c:pt>
                <c:pt idx="469" formatCode="0.00E+00">
                  <c:v>5.5236800000000004E-3</c:v>
                </c:pt>
                <c:pt idx="470" formatCode="0.00E+00">
                  <c:v>5.4030399999999996E-3</c:v>
                </c:pt>
                <c:pt idx="471" formatCode="0.00E+00">
                  <c:v>5.4698000000000004E-3</c:v>
                </c:pt>
                <c:pt idx="472" formatCode="0.00E+00">
                  <c:v>5.3272199999999997E-3</c:v>
                </c:pt>
                <c:pt idx="473" formatCode="0.00E+00">
                  <c:v>5.3353300000000001E-3</c:v>
                </c:pt>
                <c:pt idx="474" formatCode="0.00E+00">
                  <c:v>5.2504500000000003E-3</c:v>
                </c:pt>
                <c:pt idx="475" formatCode="0.00E+00">
                  <c:v>5.2390099999999997E-3</c:v>
                </c:pt>
                <c:pt idx="476" formatCode="0.00E+00">
                  <c:v>5.0797500000000001E-3</c:v>
                </c:pt>
                <c:pt idx="477" formatCode="0.00E+00">
                  <c:v>5.0849900000000002E-3</c:v>
                </c:pt>
                <c:pt idx="478" formatCode="0.00E+00">
                  <c:v>5.09977E-3</c:v>
                </c:pt>
                <c:pt idx="479" formatCode="0.00E+00">
                  <c:v>4.98629E-3</c:v>
                </c:pt>
                <c:pt idx="480" formatCode="0.00E+00">
                  <c:v>5.0001100000000003E-3</c:v>
                </c:pt>
                <c:pt idx="481" formatCode="0.00E+00">
                  <c:v>5.0196599999999996E-3</c:v>
                </c:pt>
                <c:pt idx="482" formatCode="0.00E+00">
                  <c:v>4.9638699999999996E-3</c:v>
                </c:pt>
                <c:pt idx="483" formatCode="0.00E+00">
                  <c:v>4.8742300000000002E-3</c:v>
                </c:pt>
                <c:pt idx="484" formatCode="0.00E+00">
                  <c:v>4.9319300000000002E-3</c:v>
                </c:pt>
                <c:pt idx="485" formatCode="0.00E+00">
                  <c:v>4.9223899999999996E-3</c:v>
                </c:pt>
                <c:pt idx="486" formatCode="0.00E+00">
                  <c:v>4.8952099999999997E-3</c:v>
                </c:pt>
                <c:pt idx="487" formatCode="0.00E+00">
                  <c:v>4.7764799999999996E-3</c:v>
                </c:pt>
                <c:pt idx="488" formatCode="0.00E+00">
                  <c:v>4.8537299999999997E-3</c:v>
                </c:pt>
                <c:pt idx="489" formatCode="0.00E+00">
                  <c:v>4.8074700000000003E-3</c:v>
                </c:pt>
                <c:pt idx="490" formatCode="0.00E+00">
                  <c:v>4.7903099999999999E-3</c:v>
                </c:pt>
                <c:pt idx="491" formatCode="0.00E+00">
                  <c:v>4.7707599999999998E-3</c:v>
                </c:pt>
                <c:pt idx="492" formatCode="0.00E+00">
                  <c:v>4.7297499999999996E-3</c:v>
                </c:pt>
                <c:pt idx="493" formatCode="0.00E+00">
                  <c:v>4.7340400000000001E-3</c:v>
                </c:pt>
                <c:pt idx="494" formatCode="0.00E+00">
                  <c:v>4.6587E-3</c:v>
                </c:pt>
                <c:pt idx="495" formatCode="0.00E+00">
                  <c:v>4.6825399999999998E-3</c:v>
                </c:pt>
                <c:pt idx="496" formatCode="0.00E+00">
                  <c:v>4.5943299999999998E-3</c:v>
                </c:pt>
                <c:pt idx="497" formatCode="0.00E+00">
                  <c:v>4.5194600000000003E-3</c:v>
                </c:pt>
                <c:pt idx="498" formatCode="0.00E+00">
                  <c:v>4.4956199999999997E-3</c:v>
                </c:pt>
                <c:pt idx="499" formatCode="0.00E+00">
                  <c:v>4.5213700000000002E-3</c:v>
                </c:pt>
                <c:pt idx="500" formatCode="0.00E+00">
                  <c:v>4.5409200000000004E-3</c:v>
                </c:pt>
                <c:pt idx="501" formatCode="0.00E+00">
                  <c:v>4.4846499999999997E-3</c:v>
                </c:pt>
                <c:pt idx="502" formatCode="0.00E+00">
                  <c:v>4.4035899999999998E-3</c:v>
                </c:pt>
                <c:pt idx="503" formatCode="0.00E+00">
                  <c:v>4.4145599999999997E-3</c:v>
                </c:pt>
                <c:pt idx="504" formatCode="0.00E+00">
                  <c:v>4.3916700000000003E-3</c:v>
                </c:pt>
                <c:pt idx="505" formatCode="0.00E+00">
                  <c:v>4.3873799999999998E-3</c:v>
                </c:pt>
                <c:pt idx="506" formatCode="0.00E+00">
                  <c:v>4.4126499999999997E-3</c:v>
                </c:pt>
                <c:pt idx="507" formatCode="0.00E+00">
                  <c:v>4.3630600000000002E-3</c:v>
                </c:pt>
                <c:pt idx="508" formatCode="0.00E+00">
                  <c:v>4.3597200000000001E-3</c:v>
                </c:pt>
                <c:pt idx="509" formatCode="0.00E+00">
                  <c:v>4.3625799999999996E-3</c:v>
                </c:pt>
                <c:pt idx="510" formatCode="0.00E+00">
                  <c:v>4.3659199999999997E-3</c:v>
                </c:pt>
                <c:pt idx="511" formatCode="0.00E+00">
                  <c:v>4.2767500000000002E-3</c:v>
                </c:pt>
                <c:pt idx="512" formatCode="0.00E+00">
                  <c:v>4.3444599999999996E-3</c:v>
                </c:pt>
                <c:pt idx="513" formatCode="0.00E+00">
                  <c:v>4.3053600000000003E-3</c:v>
                </c:pt>
                <c:pt idx="514" formatCode="0.00E+00">
                  <c:v>4.2944000000000003E-3</c:v>
                </c:pt>
                <c:pt idx="515" formatCode="0.00E+00">
                  <c:v>4.2781800000000004E-3</c:v>
                </c:pt>
                <c:pt idx="516" formatCode="0.00E+00">
                  <c:v>4.3158500000000004E-3</c:v>
                </c:pt>
                <c:pt idx="517" formatCode="0.00E+00">
                  <c:v>4.3067899999999996E-3</c:v>
                </c:pt>
                <c:pt idx="518" formatCode="0.00E+00">
                  <c:v>4.2505299999999998E-3</c:v>
                </c:pt>
                <c:pt idx="519" formatCode="0.00E+00">
                  <c:v>4.1904400000000001E-3</c:v>
                </c:pt>
                <c:pt idx="520" formatCode="0.00E+00">
                  <c:v>4.2543399999999997E-3</c:v>
                </c:pt>
                <c:pt idx="521" formatCode="0.00E+00">
                  <c:v>4.2281200000000001E-3</c:v>
                </c:pt>
                <c:pt idx="522" formatCode="0.00E+00">
                  <c:v>4.2052299999999999E-3</c:v>
                </c:pt>
                <c:pt idx="523" formatCode="0.00E+00">
                  <c:v>4.1790000000000004E-3</c:v>
                </c:pt>
                <c:pt idx="524" formatCode="0.00E+00">
                  <c:v>4.1661299999999997E-3</c:v>
                </c:pt>
                <c:pt idx="525" formatCode="0.00E+00">
                  <c:v>4.1642199999999997E-3</c:v>
                </c:pt>
                <c:pt idx="526" formatCode="0.00E+00">
                  <c:v>4.1246399999999997E-3</c:v>
                </c:pt>
                <c:pt idx="527" formatCode="0.00E+00">
                  <c:v>4.08268E-3</c:v>
                </c:pt>
                <c:pt idx="528" formatCode="0.00E+00">
                  <c:v>4.0507299999999998E-3</c:v>
                </c:pt>
                <c:pt idx="529" formatCode="0.00E+00">
                  <c:v>4.1112900000000001E-3</c:v>
                </c:pt>
                <c:pt idx="530" formatCode="0.00E+00">
                  <c:v>4.0149699999999997E-3</c:v>
                </c:pt>
                <c:pt idx="531" formatCode="0.00E+00">
                  <c:v>4.0073399999999999E-3</c:v>
                </c:pt>
                <c:pt idx="532" formatCode="0.00E+00">
                  <c:v>3.9749099999999999E-3</c:v>
                </c:pt>
                <c:pt idx="533" formatCode="0.00E+00">
                  <c:v>3.9453500000000002E-3</c:v>
                </c:pt>
                <c:pt idx="534" formatCode="0.00E+00">
                  <c:v>3.9157899999999997E-3</c:v>
                </c:pt>
                <c:pt idx="535" formatCode="0.00E+00">
                  <c:v>3.8871800000000001E-3</c:v>
                </c:pt>
                <c:pt idx="536" formatCode="0.00E+00">
                  <c:v>3.89624E-3</c:v>
                </c:pt>
                <c:pt idx="537" formatCode="0.00E+00">
                  <c:v>3.8080200000000001E-3</c:v>
                </c:pt>
                <c:pt idx="538" formatCode="0.00E+00">
                  <c:v>3.8223300000000001E-3</c:v>
                </c:pt>
                <c:pt idx="539" formatCode="0.00E+00">
                  <c:v>3.8127899999999999E-3</c:v>
                </c:pt>
                <c:pt idx="540" formatCode="0.00E+00">
                  <c:v>3.78036E-3</c:v>
                </c:pt>
                <c:pt idx="541" formatCode="0.00E+00">
                  <c:v>3.8113600000000002E-3</c:v>
                </c:pt>
                <c:pt idx="542" formatCode="0.00E+00">
                  <c:v>3.72076E-3</c:v>
                </c:pt>
                <c:pt idx="543" formatCode="0.00E+00">
                  <c:v>3.8399699999999998E-3</c:v>
                </c:pt>
                <c:pt idx="544" formatCode="0.00E+00">
                  <c:v>3.7689199999999998E-3</c:v>
                </c:pt>
                <c:pt idx="545" formatCode="0.00E+00">
                  <c:v>3.7932399999999998E-3</c:v>
                </c:pt>
                <c:pt idx="546" formatCode="0.00E+00">
                  <c:v>3.76415E-3</c:v>
                </c:pt>
                <c:pt idx="547" formatCode="0.00E+00">
                  <c:v>3.7841799999999998E-3</c:v>
                </c:pt>
                <c:pt idx="548" formatCode="0.00E+00">
                  <c:v>3.75319E-3</c:v>
                </c:pt>
                <c:pt idx="549" formatCode="0.00E+00">
                  <c:v>3.7884699999999999E-3</c:v>
                </c:pt>
                <c:pt idx="550" formatCode="0.00E+00">
                  <c:v>3.8175599999999998E-3</c:v>
                </c:pt>
                <c:pt idx="551" formatCode="0.00E+00">
                  <c:v>3.74699E-3</c:v>
                </c:pt>
                <c:pt idx="552" formatCode="0.00E+00">
                  <c:v>3.7746400000000001E-3</c:v>
                </c:pt>
                <c:pt idx="553" formatCode="0.00E+00">
                  <c:v>3.8075399999999999E-3</c:v>
                </c:pt>
                <c:pt idx="554" formatCode="0.00E+00">
                  <c:v>3.8313900000000001E-3</c:v>
                </c:pt>
                <c:pt idx="555" formatCode="0.00E+00">
                  <c:v>3.8142200000000001E-3</c:v>
                </c:pt>
                <c:pt idx="556" formatCode="0.00E+00">
                  <c:v>3.8208999999999999E-3</c:v>
                </c:pt>
                <c:pt idx="557" formatCode="0.00E+00">
                  <c:v>3.7918100000000001E-3</c:v>
                </c:pt>
                <c:pt idx="558" formatCode="0.00E+00">
                  <c:v>3.7913299999999999E-3</c:v>
                </c:pt>
                <c:pt idx="559" formatCode="0.00E+00">
                  <c:v>3.80468E-3</c:v>
                </c:pt>
                <c:pt idx="560" formatCode="0.00E+00">
                  <c:v>3.73983E-3</c:v>
                </c:pt>
                <c:pt idx="561" formatCode="0.00E+00">
                  <c:v>3.7245799999999999E-3</c:v>
                </c:pt>
                <c:pt idx="562" formatCode="0.00E+00">
                  <c:v>3.6787999999999999E-3</c:v>
                </c:pt>
                <c:pt idx="563" formatCode="0.00E+00">
                  <c:v>3.7522300000000001E-3</c:v>
                </c:pt>
                <c:pt idx="564" formatCode="0.00E+00">
                  <c:v>3.7121799999999998E-3</c:v>
                </c:pt>
                <c:pt idx="565" formatCode="0.00E+00">
                  <c:v>3.6072700000000001E-3</c:v>
                </c:pt>
                <c:pt idx="566" formatCode="0.00E+00">
                  <c:v>3.6697399999999999E-3</c:v>
                </c:pt>
                <c:pt idx="567" formatCode="0.00E+00">
                  <c:v>3.6549600000000001E-3</c:v>
                </c:pt>
                <c:pt idx="568" formatCode="0.00E+00">
                  <c:v>3.6168099999999998E-3</c:v>
                </c:pt>
                <c:pt idx="569" formatCode="0.00E+00">
                  <c:v>3.53003E-3</c:v>
                </c:pt>
                <c:pt idx="570" formatCode="0.00E+00">
                  <c:v>3.5638800000000002E-3</c:v>
                </c:pt>
                <c:pt idx="571" formatCode="0.00E+00">
                  <c:v>3.5152400000000002E-3</c:v>
                </c:pt>
                <c:pt idx="572" formatCode="0.00E+00">
                  <c:v>3.51191E-3</c:v>
                </c:pt>
                <c:pt idx="573" formatCode="0.00E+00">
                  <c:v>3.4799599999999998E-3</c:v>
                </c:pt>
                <c:pt idx="574" formatCode="0.00E+00">
                  <c:v>3.4785300000000001E-3</c:v>
                </c:pt>
                <c:pt idx="575" formatCode="0.00E+00">
                  <c:v>3.4861599999999999E-3</c:v>
                </c:pt>
                <c:pt idx="576" formatCode="0.00E+00">
                  <c:v>3.4399000000000001E-3</c:v>
                </c:pt>
                <c:pt idx="577" formatCode="0.00E+00">
                  <c:v>3.48234E-3</c:v>
                </c:pt>
                <c:pt idx="578" formatCode="0.00E+00">
                  <c:v>3.4151099999999998E-3</c:v>
                </c:pt>
                <c:pt idx="579" formatCode="0.00E+00">
                  <c:v>3.4890199999999998E-3</c:v>
                </c:pt>
                <c:pt idx="580" formatCode="0.00E+00">
                  <c:v>3.3945999999999998E-3</c:v>
                </c:pt>
                <c:pt idx="581" formatCode="0.00E+00">
                  <c:v>3.4160599999999998E-3</c:v>
                </c:pt>
                <c:pt idx="582" formatCode="0.00E+00">
                  <c:v>3.4074800000000001E-3</c:v>
                </c:pt>
                <c:pt idx="583" formatCode="0.00E+00">
                  <c:v>3.4360900000000002E-3</c:v>
                </c:pt>
                <c:pt idx="584" formatCode="0.00E+00">
                  <c:v>3.4770999999999999E-3</c:v>
                </c:pt>
                <c:pt idx="585" formatCode="0.00E+00">
                  <c:v>3.4608799999999999E-3</c:v>
                </c:pt>
                <c:pt idx="586" formatCode="0.00E+00">
                  <c:v>3.46613E-3</c:v>
                </c:pt>
                <c:pt idx="587" formatCode="0.00E+00">
                  <c:v>3.4122499999999999E-3</c:v>
                </c:pt>
                <c:pt idx="588" formatCode="0.00E+00">
                  <c:v>3.5195399999999998E-3</c:v>
                </c:pt>
                <c:pt idx="589" formatCode="0.00E+00">
                  <c:v>3.4956900000000001E-3</c:v>
                </c:pt>
                <c:pt idx="590" formatCode="0.00E+00">
                  <c:v>3.57771E-3</c:v>
                </c:pt>
                <c:pt idx="591" formatCode="0.00E+00">
                  <c:v>3.4699399999999999E-3</c:v>
                </c:pt>
                <c:pt idx="592" formatCode="0.00E+00">
                  <c:v>3.4170200000000002E-3</c:v>
                </c:pt>
                <c:pt idx="593" formatCode="0.00E+00">
                  <c:v>3.4842499999999999E-3</c:v>
                </c:pt>
                <c:pt idx="594" formatCode="0.00E+00">
                  <c:v>3.50666E-3</c:v>
                </c:pt>
                <c:pt idx="595" formatCode="0.00E+00">
                  <c:v>3.4484899999999998E-3</c:v>
                </c:pt>
                <c:pt idx="596" formatCode="0.00E+00">
                  <c:v>3.4770999999999999E-3</c:v>
                </c:pt>
                <c:pt idx="597" formatCode="0.00E+00">
                  <c:v>3.51667E-3</c:v>
                </c:pt>
                <c:pt idx="598" formatCode="0.00E+00">
                  <c:v>3.5386100000000002E-3</c:v>
                </c:pt>
                <c:pt idx="599" formatCode="0.00E+00">
                  <c:v>3.48949E-3</c:v>
                </c:pt>
                <c:pt idx="600" formatCode="0.00E+00">
                  <c:v>3.5085699999999999E-3</c:v>
                </c:pt>
                <c:pt idx="601" formatCode="0.00E+00">
                  <c:v>3.4523000000000002E-3</c:v>
                </c:pt>
                <c:pt idx="602" formatCode="0.00E+00">
                  <c:v>3.4236900000000001E-3</c:v>
                </c:pt>
                <c:pt idx="603" formatCode="0.00E+00">
                  <c:v>3.4222599999999999E-3</c:v>
                </c:pt>
                <c:pt idx="604" formatCode="0.00E+00">
                  <c:v>3.37887E-3</c:v>
                </c:pt>
                <c:pt idx="605" formatCode="0.00E+00">
                  <c:v>3.4160599999999998E-3</c:v>
                </c:pt>
                <c:pt idx="606" formatCode="0.00E+00">
                  <c:v>3.33929E-3</c:v>
                </c:pt>
                <c:pt idx="607" formatCode="0.00E+00">
                  <c:v>3.4151099999999998E-3</c:v>
                </c:pt>
                <c:pt idx="608" formatCode="0.00E+00">
                  <c:v>3.3488300000000001E-3</c:v>
                </c:pt>
                <c:pt idx="609" formatCode="0.00E+00">
                  <c:v>3.3645599999999999E-3</c:v>
                </c:pt>
                <c:pt idx="610" formatCode="0.00E+00">
                  <c:v>3.2944699999999999E-3</c:v>
                </c:pt>
                <c:pt idx="611" formatCode="0.00E+00">
                  <c:v>3.2458299999999999E-3</c:v>
                </c:pt>
                <c:pt idx="612" formatCode="0.00E+00">
                  <c:v>3.2768200000000002E-3</c:v>
                </c:pt>
                <c:pt idx="613" formatCode="0.00E+00">
                  <c:v>3.2897E-3</c:v>
                </c:pt>
                <c:pt idx="614" formatCode="0.00E+00">
                  <c:v>3.25632E-3</c:v>
                </c:pt>
                <c:pt idx="615" formatCode="0.00E+00">
                  <c:v>3.2029200000000002E-3</c:v>
                </c:pt>
                <c:pt idx="616" formatCode="0.00E+00">
                  <c:v>3.2362900000000002E-3</c:v>
                </c:pt>
                <c:pt idx="617" formatCode="0.00E+00">
                  <c:v>3.1886100000000001E-3</c:v>
                </c:pt>
                <c:pt idx="618" formatCode="0.00E+00">
                  <c:v>3.1776399999999998E-3</c:v>
                </c:pt>
                <c:pt idx="619" formatCode="0.00E+00">
                  <c:v>3.17812E-3</c:v>
                </c:pt>
                <c:pt idx="620" formatCode="0.00E+00">
                  <c:v>3.1204200000000001E-3</c:v>
                </c:pt>
                <c:pt idx="621" formatCode="0.00E+00">
                  <c:v>3.1242399999999999E-3</c:v>
                </c:pt>
                <c:pt idx="622" formatCode="0.00E+00">
                  <c:v>3.1895600000000001E-3</c:v>
                </c:pt>
                <c:pt idx="623" formatCode="0.00E+00">
                  <c:v>3.1695400000000002E-3</c:v>
                </c:pt>
                <c:pt idx="624" formatCode="0.00E+00">
                  <c:v>3.1518900000000001E-3</c:v>
                </c:pt>
                <c:pt idx="625" formatCode="0.00E+00">
                  <c:v>3.20244E-3</c:v>
                </c:pt>
                <c:pt idx="626" formatCode="0.00E+00">
                  <c:v>3.1075500000000002E-3</c:v>
                </c:pt>
                <c:pt idx="627" formatCode="0.00E+00">
                  <c:v>3.2529799999999999E-3</c:v>
                </c:pt>
                <c:pt idx="628" formatCode="0.00E+00">
                  <c:v>3.1189899999999999E-3</c:v>
                </c:pt>
                <c:pt idx="629" formatCode="0.00E+00">
                  <c:v>3.0846599999999999E-3</c:v>
                </c:pt>
                <c:pt idx="630" formatCode="0.00E+00">
                  <c:v>3.12853E-3</c:v>
                </c:pt>
                <c:pt idx="631" formatCode="0.00E+00">
                  <c:v>3.1485599999999999E-3</c:v>
                </c:pt>
                <c:pt idx="632" formatCode="0.00E+00">
                  <c:v>3.1004000000000001E-3</c:v>
                </c:pt>
                <c:pt idx="633" formatCode="0.00E+00">
                  <c:v>3.1199499999999998E-3</c:v>
                </c:pt>
                <c:pt idx="634" formatCode="0.00E+00">
                  <c:v>3.1089799999999999E-3</c:v>
                </c:pt>
                <c:pt idx="635" formatCode="0.00E+00">
                  <c:v>3.0245799999999998E-3</c:v>
                </c:pt>
                <c:pt idx="636" formatCode="0.00E+00">
                  <c:v>3.1023000000000001E-3</c:v>
                </c:pt>
                <c:pt idx="637" formatCode="0.00E+00">
                  <c:v>3.0603399999999999E-3</c:v>
                </c:pt>
                <c:pt idx="638" formatCode="0.00E+00">
                  <c:v>3.0217199999999999E-3</c:v>
                </c:pt>
                <c:pt idx="639" formatCode="0.00E+00">
                  <c:v>3.0560499999999998E-3</c:v>
                </c:pt>
                <c:pt idx="640" formatCode="0.00E+00">
                  <c:v>3.0112300000000002E-3</c:v>
                </c:pt>
                <c:pt idx="641" formatCode="0.00E+00">
                  <c:v>2.9807100000000001E-3</c:v>
                </c:pt>
                <c:pt idx="642" formatCode="0.00E+00">
                  <c:v>3.06559E-3</c:v>
                </c:pt>
                <c:pt idx="643" formatCode="0.00E+00">
                  <c:v>3.0150400000000001E-3</c:v>
                </c:pt>
                <c:pt idx="644" formatCode="0.00E+00">
                  <c:v>2.9940600000000002E-3</c:v>
                </c:pt>
                <c:pt idx="645" formatCode="0.00E+00">
                  <c:v>2.90632E-3</c:v>
                </c:pt>
                <c:pt idx="646" formatCode="0.00E+00">
                  <c:v>2.9759399999999998E-3</c:v>
                </c:pt>
                <c:pt idx="647" formatCode="0.00E+00">
                  <c:v>2.9573400000000001E-3</c:v>
                </c:pt>
                <c:pt idx="648" formatCode="0.00E+00">
                  <c:v>2.8944000000000001E-3</c:v>
                </c:pt>
                <c:pt idx="649" formatCode="0.00E+00">
                  <c:v>2.9807100000000001E-3</c:v>
                </c:pt>
                <c:pt idx="650" formatCode="0.00E+00">
                  <c:v>2.9101399999999999E-3</c:v>
                </c:pt>
                <c:pt idx="651" formatCode="0.00E+00">
                  <c:v>2.9749899999999998E-3</c:v>
                </c:pt>
                <c:pt idx="652" formatCode="0.00E+00">
                  <c:v>2.8796199999999998E-3</c:v>
                </c:pt>
                <c:pt idx="653" formatCode="0.00E+00">
                  <c:v>3.0388799999999999E-3</c:v>
                </c:pt>
                <c:pt idx="654" formatCode="0.00E+00">
                  <c:v>2.8791400000000001E-3</c:v>
                </c:pt>
                <c:pt idx="655" formatCode="0.00E+00">
                  <c:v>2.9187200000000001E-3</c:v>
                </c:pt>
                <c:pt idx="656" formatCode="0.00E+00">
                  <c:v>3.00264E-3</c:v>
                </c:pt>
                <c:pt idx="657" formatCode="0.00E+00">
                  <c:v>2.9950100000000002E-3</c:v>
                </c:pt>
                <c:pt idx="658" formatCode="0.00E+00">
                  <c:v>2.9878600000000002E-3</c:v>
                </c:pt>
                <c:pt idx="659" formatCode="0.00E+00">
                  <c:v>2.96831E-3</c:v>
                </c:pt>
                <c:pt idx="660" formatCode="0.00E+00">
                  <c:v>2.96116E-3</c:v>
                </c:pt>
                <c:pt idx="661" formatCode="0.00E+00">
                  <c:v>2.96021E-3</c:v>
                </c:pt>
                <c:pt idx="662" formatCode="0.00E+00">
                  <c:v>2.9826200000000001E-3</c:v>
                </c:pt>
                <c:pt idx="663" formatCode="0.00E+00">
                  <c:v>2.95591E-3</c:v>
                </c:pt>
                <c:pt idx="664" formatCode="0.00E+00">
                  <c:v>3.0035999999999999E-3</c:v>
                </c:pt>
                <c:pt idx="665" formatCode="0.00E+00">
                  <c:v>3.04317E-3</c:v>
                </c:pt>
                <c:pt idx="666" formatCode="0.00E+00">
                  <c:v>3.0550999999999998E-3</c:v>
                </c:pt>
                <c:pt idx="667" formatCode="0.00E+00">
                  <c:v>3.0407899999999998E-3</c:v>
                </c:pt>
                <c:pt idx="668" formatCode="0.00E+00">
                  <c:v>3.1318700000000001E-3</c:v>
                </c:pt>
                <c:pt idx="669" formatCode="0.00E+00">
                  <c:v>3.1318700000000001E-3</c:v>
                </c:pt>
                <c:pt idx="670" formatCode="0.00E+00">
                  <c:v>3.1332999999999999E-3</c:v>
                </c:pt>
                <c:pt idx="671" formatCode="0.00E+00">
                  <c:v>3.1394999999999999E-3</c:v>
                </c:pt>
                <c:pt idx="672" formatCode="0.00E+00">
                  <c:v>3.1833600000000001E-3</c:v>
                </c:pt>
                <c:pt idx="673" formatCode="0.00E+00">
                  <c:v>3.1433099999999999E-3</c:v>
                </c:pt>
                <c:pt idx="674" formatCode="0.00E+00">
                  <c:v>3.1342499999999999E-3</c:v>
                </c:pt>
                <c:pt idx="675" formatCode="0.00E+00">
                  <c:v>3.1471300000000002E-3</c:v>
                </c:pt>
                <c:pt idx="676" formatCode="0.00E+00">
                  <c:v>3.1366300000000001E-3</c:v>
                </c:pt>
                <c:pt idx="677" formatCode="0.00E+00">
                  <c:v>3.2668100000000002E-3</c:v>
                </c:pt>
                <c:pt idx="678" formatCode="0.00E+00">
                  <c:v>3.1251899999999999E-3</c:v>
                </c:pt>
                <c:pt idx="679" formatCode="0.00E+00">
                  <c:v>3.1838399999999998E-3</c:v>
                </c:pt>
                <c:pt idx="680" formatCode="0.00E+00">
                  <c:v>3.2353400000000002E-3</c:v>
                </c:pt>
                <c:pt idx="681" formatCode="0.00E+00">
                  <c:v>3.1876600000000001E-3</c:v>
                </c:pt>
                <c:pt idx="682" formatCode="0.00E+00">
                  <c:v>3.2386799999999999E-3</c:v>
                </c:pt>
                <c:pt idx="683" formatCode="0.00E+00">
                  <c:v>3.2129300000000001E-3</c:v>
                </c:pt>
                <c:pt idx="684" formatCode="0.00E+00">
                  <c:v>3.1452199999999998E-3</c:v>
                </c:pt>
                <c:pt idx="685" formatCode="0.00E+00">
                  <c:v>3.15285E-3</c:v>
                </c:pt>
                <c:pt idx="686" formatCode="0.00E+00">
                  <c:v>3.22771E-3</c:v>
                </c:pt>
                <c:pt idx="687" formatCode="0.00E+00">
                  <c:v>3.1623799999999998E-3</c:v>
                </c:pt>
                <c:pt idx="688" formatCode="0.00E+00">
                  <c:v>3.19338E-3</c:v>
                </c:pt>
                <c:pt idx="689" formatCode="0.00E+00">
                  <c:v>3.1905200000000001E-3</c:v>
                </c:pt>
                <c:pt idx="690" formatCode="0.00E+00">
                  <c:v>3.12233E-3</c:v>
                </c:pt>
                <c:pt idx="691" formatCode="0.00E+00">
                  <c:v>3.0703499999999999E-3</c:v>
                </c:pt>
                <c:pt idx="692" formatCode="0.00E+00">
                  <c:v>3.0913400000000001E-3</c:v>
                </c:pt>
                <c:pt idx="693" formatCode="0.00E+00">
                  <c:v>3.1280499999999998E-3</c:v>
                </c:pt>
                <c:pt idx="694" formatCode="0.00E+00">
                  <c:v>3.14474E-3</c:v>
                </c:pt>
                <c:pt idx="695" formatCode="0.00E+00">
                  <c:v>3.1113600000000001E-3</c:v>
                </c:pt>
                <c:pt idx="696" formatCode="0.00E+00">
                  <c:v>3.0145599999999999E-3</c:v>
                </c:pt>
                <c:pt idx="697" formatCode="0.00E+00">
                  <c:v>3.0555700000000001E-3</c:v>
                </c:pt>
                <c:pt idx="698" formatCode="0.00E+00">
                  <c:v>3.0469899999999999E-3</c:v>
                </c:pt>
                <c:pt idx="699" formatCode="0.00E+00">
                  <c:v>2.99358E-3</c:v>
                </c:pt>
                <c:pt idx="700" formatCode="0.00E+00">
                  <c:v>3.0183800000000002E-3</c:v>
                </c:pt>
                <c:pt idx="701" formatCode="0.00E+00">
                  <c:v>2.9010799999999999E-3</c:v>
                </c:pt>
                <c:pt idx="702" formatCode="0.00E+00">
                  <c:v>2.9029799999999999E-3</c:v>
                </c:pt>
                <c:pt idx="703" formatCode="0.00E+00">
                  <c:v>2.8638800000000001E-3</c:v>
                </c:pt>
                <c:pt idx="704" formatCode="0.00E+00">
                  <c:v>2.9096600000000001E-3</c:v>
                </c:pt>
                <c:pt idx="705" formatCode="0.00E+00">
                  <c:v>2.7823399999999999E-3</c:v>
                </c:pt>
                <c:pt idx="706" formatCode="0.00E+00">
                  <c:v>2.8438600000000001E-3</c:v>
                </c:pt>
                <c:pt idx="707" formatCode="0.00E+00">
                  <c:v>2.74515E-3</c:v>
                </c:pt>
                <c:pt idx="708" formatCode="0.00E+00">
                  <c:v>2.8038E-3</c:v>
                </c:pt>
                <c:pt idx="709" formatCode="0.00E+00">
                  <c:v>2.72083E-3</c:v>
                </c:pt>
                <c:pt idx="710" formatCode="0.00E+00">
                  <c:v>2.7442E-3</c:v>
                </c:pt>
                <c:pt idx="711" formatCode="0.00E+00">
                  <c:v>2.70653E-3</c:v>
                </c:pt>
                <c:pt idx="712" formatCode="0.00E+00">
                  <c:v>2.6836400000000002E-3</c:v>
                </c:pt>
                <c:pt idx="713" formatCode="0.00E+00">
                  <c:v>2.7131999999999998E-3</c:v>
                </c:pt>
                <c:pt idx="714" formatCode="0.00E+00">
                  <c:v>2.62737E-3</c:v>
                </c:pt>
                <c:pt idx="715" formatCode="0.00E+00">
                  <c:v>2.6931799999999999E-3</c:v>
                </c:pt>
                <c:pt idx="716" formatCode="0.00E+00">
                  <c:v>2.5711100000000001E-3</c:v>
                </c:pt>
                <c:pt idx="717" formatCode="0.00E+00">
                  <c:v>2.6755300000000002E-3</c:v>
                </c:pt>
                <c:pt idx="718" formatCode="0.00E+00">
                  <c:v>2.57778E-3</c:v>
                </c:pt>
                <c:pt idx="719" formatCode="0.00E+00">
                  <c:v>2.7418099999999999E-3</c:v>
                </c:pt>
                <c:pt idx="720" formatCode="0.00E+00">
                  <c:v>2.5644299999999999E-3</c:v>
                </c:pt>
                <c:pt idx="721" formatCode="0.00E+00">
                  <c:v>2.8610200000000001E-3</c:v>
                </c:pt>
                <c:pt idx="722" formatCode="0.00E+00">
                  <c:v>2.7723299999999999E-3</c:v>
                </c:pt>
                <c:pt idx="723" formatCode="0.00E+00">
                  <c:v>2.9110899999999999E-3</c:v>
                </c:pt>
                <c:pt idx="724" formatCode="0.00E+00">
                  <c:v>2.8514899999999999E-3</c:v>
                </c:pt>
                <c:pt idx="725" formatCode="0.00E+00">
                  <c:v>2.9745100000000001E-3</c:v>
                </c:pt>
                <c:pt idx="726" formatCode="0.00E+00">
                  <c:v>2.8614999999999999E-3</c:v>
                </c:pt>
                <c:pt idx="727" formatCode="0.00E+00">
                  <c:v>2.9516199999999999E-3</c:v>
                </c:pt>
                <c:pt idx="728" formatCode="0.00E+00">
                  <c:v>2.8696099999999999E-3</c:v>
                </c:pt>
                <c:pt idx="729" formatCode="0.00E+00">
                  <c:v>2.9230100000000002E-3</c:v>
                </c:pt>
                <c:pt idx="730" formatCode="0.00E+00">
                  <c:v>3.0407899999999998E-3</c:v>
                </c:pt>
                <c:pt idx="731" formatCode="0.00E+00">
                  <c:v>2.7813899999999999E-3</c:v>
                </c:pt>
                <c:pt idx="732" formatCode="0.00E+00">
                  <c:v>3.00694E-3</c:v>
                </c:pt>
                <c:pt idx="733" formatCode="0.00E+00">
                  <c:v>2.86579E-3</c:v>
                </c:pt>
                <c:pt idx="734" formatCode="0.00E+00">
                  <c:v>2.9196700000000001E-3</c:v>
                </c:pt>
                <c:pt idx="735" formatCode="0.00E+00">
                  <c:v>2.7580299999999999E-3</c:v>
                </c:pt>
                <c:pt idx="736" formatCode="0.00E+00">
                  <c:v>2.94495E-3</c:v>
                </c:pt>
                <c:pt idx="737" formatCode="0.00E+00">
                  <c:v>2.7327499999999999E-3</c:v>
                </c:pt>
                <c:pt idx="738" formatCode="0.00E+00">
                  <c:v>2.8619800000000001E-3</c:v>
                </c:pt>
                <c:pt idx="739" formatCode="0.00E+00">
                  <c:v>2.8328899999999998E-3</c:v>
                </c:pt>
                <c:pt idx="740" formatCode="0.00E+00">
                  <c:v>2.82621E-3</c:v>
                </c:pt>
                <c:pt idx="741" formatCode="0.00E+00">
                  <c:v>2.7713799999999999E-3</c:v>
                </c:pt>
                <c:pt idx="742" formatCode="0.00E+00">
                  <c:v>2.79379E-3</c:v>
                </c:pt>
                <c:pt idx="743" formatCode="0.00E+00">
                  <c:v>2.8071400000000001E-3</c:v>
                </c:pt>
                <c:pt idx="744" formatCode="0.00E+00">
                  <c:v>2.8042800000000001E-3</c:v>
                </c:pt>
                <c:pt idx="745" formatCode="0.00E+00">
                  <c:v>2.6545499999999999E-3</c:v>
                </c:pt>
                <c:pt idx="746" formatCode="0.00E+00">
                  <c:v>2.72369E-3</c:v>
                </c:pt>
                <c:pt idx="747" formatCode="0.00E+00">
                  <c:v>2.7747200000000001E-3</c:v>
                </c:pt>
                <c:pt idx="748" formatCode="0.00E+00">
                  <c:v>2.6898400000000002E-3</c:v>
                </c:pt>
                <c:pt idx="749" formatCode="0.00E+00">
                  <c:v>2.6187900000000002E-3</c:v>
                </c:pt>
                <c:pt idx="750" formatCode="0.00E+00">
                  <c:v>2.6583700000000002E-3</c:v>
                </c:pt>
                <c:pt idx="751" formatCode="0.00E+00">
                  <c:v>2.6617099999999999E-3</c:v>
                </c:pt>
                <c:pt idx="752" formatCode="0.00E+00">
                  <c:v>2.5458299999999998E-3</c:v>
                </c:pt>
                <c:pt idx="753" formatCode="0.00E+00">
                  <c:v>2.8080900000000001E-3</c:v>
                </c:pt>
                <c:pt idx="754" formatCode="0.00E+00">
                  <c:v>2.4900399999999998E-3</c:v>
                </c:pt>
                <c:pt idx="755" formatCode="0.00E+00">
                  <c:v>2.58303E-3</c:v>
                </c:pt>
                <c:pt idx="756" formatCode="0.00E+00">
                  <c:v>2.3613000000000002E-3</c:v>
                </c:pt>
                <c:pt idx="757" formatCode="0.00E+00">
                  <c:v>2.4819400000000002E-3</c:v>
                </c:pt>
                <c:pt idx="758" formatCode="0.00E+00">
                  <c:v>2.4790799999999998E-3</c:v>
                </c:pt>
                <c:pt idx="759" formatCode="0.00E+00">
                  <c:v>2.5000600000000001E-3</c:v>
                </c:pt>
                <c:pt idx="760" formatCode="0.00E+00">
                  <c:v>2.3775100000000002E-3</c:v>
                </c:pt>
                <c:pt idx="761" formatCode="0.00E+00">
                  <c:v>2.39515E-3</c:v>
                </c:pt>
                <c:pt idx="762" formatCode="0.00E+00">
                  <c:v>2.4981500000000002E-3</c:v>
                </c:pt>
                <c:pt idx="763" formatCode="0.00E+00">
                  <c:v>2.3817999999999999E-3</c:v>
                </c:pt>
                <c:pt idx="764" formatCode="0.00E+00">
                  <c:v>2.44093E-3</c:v>
                </c:pt>
                <c:pt idx="765" formatCode="0.00E+00">
                  <c:v>2.50578E-3</c:v>
                </c:pt>
                <c:pt idx="766" formatCode="0.00E+00">
                  <c:v>2.3693999999999998E-3</c:v>
                </c:pt>
                <c:pt idx="767" formatCode="0.00E+00">
                  <c:v>2.4213799999999999E-3</c:v>
                </c:pt>
                <c:pt idx="768" formatCode="0.00E+00">
                  <c:v>2.28262E-3</c:v>
                </c:pt>
                <c:pt idx="769" formatCode="0.00E+00">
                  <c:v>2.5005299999999999E-3</c:v>
                </c:pt>
                <c:pt idx="770" formatCode="0.00E+00">
                  <c:v>2.2335100000000002E-3</c:v>
                </c:pt>
                <c:pt idx="771" formatCode="0.00E+00">
                  <c:v>2.4504700000000002E-3</c:v>
                </c:pt>
                <c:pt idx="772" formatCode="0.00E+00">
                  <c:v>2.3965800000000002E-3</c:v>
                </c:pt>
                <c:pt idx="773" formatCode="0.00E+00">
                  <c:v>2.3222E-3</c:v>
                </c:pt>
                <c:pt idx="774" formatCode="0.00E+00">
                  <c:v>2.4027800000000002E-3</c:v>
                </c:pt>
                <c:pt idx="775" formatCode="0.00E+00">
                  <c:v>2.26641E-3</c:v>
                </c:pt>
                <c:pt idx="776" formatCode="0.00E+00">
                  <c:v>2.5563199999999999E-3</c:v>
                </c:pt>
                <c:pt idx="777" formatCode="0.00E+00">
                  <c:v>2.3298300000000002E-3</c:v>
                </c:pt>
                <c:pt idx="778" formatCode="0.00E+00">
                  <c:v>2.42567E-3</c:v>
                </c:pt>
                <c:pt idx="779" formatCode="0.00E+00">
                  <c:v>2.3946800000000002E-3</c:v>
                </c:pt>
                <c:pt idx="780" formatCode="0.00E+00">
                  <c:v>2.5100700000000001E-3</c:v>
                </c:pt>
                <c:pt idx="781" formatCode="0.00E+00">
                  <c:v>2.3469900000000002E-3</c:v>
                </c:pt>
                <c:pt idx="782" formatCode="0.00E+00">
                  <c:v>2.5186499999999999E-3</c:v>
                </c:pt>
                <c:pt idx="783" formatCode="0.00E+00">
                  <c:v>2.3613000000000002E-3</c:v>
                </c:pt>
                <c:pt idx="784" formatCode="0.00E+00">
                  <c:v>2.43092E-3</c:v>
                </c:pt>
                <c:pt idx="785" formatCode="0.00E+00">
                  <c:v>2.4313899999999999E-3</c:v>
                </c:pt>
                <c:pt idx="786" formatCode="0.00E+00">
                  <c:v>2.6392899999999999E-3</c:v>
                </c:pt>
                <c:pt idx="787" formatCode="0.00E+00">
                  <c:v>2.3279199999999998E-3</c:v>
                </c:pt>
                <c:pt idx="788" formatCode="0.00E+00">
                  <c:v>2.6345299999999999E-3</c:v>
                </c:pt>
                <c:pt idx="789" formatCode="0.00E+00">
                  <c:v>2.5114999999999998E-3</c:v>
                </c:pt>
                <c:pt idx="790" formatCode="0.00E+00">
                  <c:v>2.52914E-3</c:v>
                </c:pt>
                <c:pt idx="791" formatCode="0.00E+00">
                  <c:v>2.5663399999999999E-3</c:v>
                </c:pt>
                <c:pt idx="792" formatCode="0.00E+00">
                  <c:v>2.5892300000000001E-3</c:v>
                </c:pt>
                <c:pt idx="793" formatCode="0.00E+00">
                  <c:v>2.5010100000000001E-3</c:v>
                </c:pt>
                <c:pt idx="794" formatCode="0.00E+00">
                  <c:v>2.5396300000000002E-3</c:v>
                </c:pt>
                <c:pt idx="795" formatCode="0.00E+00">
                  <c:v>2.5420199999999999E-3</c:v>
                </c:pt>
                <c:pt idx="796" formatCode="0.00E+00">
                  <c:v>2.5301E-3</c:v>
                </c:pt>
                <c:pt idx="797" formatCode="0.00E+00">
                  <c:v>2.68316E-3</c:v>
                </c:pt>
                <c:pt idx="798" formatCode="0.00E+00">
                  <c:v>2.5267599999999999E-3</c:v>
                </c:pt>
                <c:pt idx="799" formatCode="0.00E+00">
                  <c:v>2.7456300000000002E-3</c:v>
                </c:pt>
                <c:pt idx="800" formatCode="0.00E+00">
                  <c:v>2.3665399999999999E-3</c:v>
                </c:pt>
                <c:pt idx="801" formatCode="0.00E+00">
                  <c:v>2.62356E-3</c:v>
                </c:pt>
                <c:pt idx="802" formatCode="0.00E+00">
                  <c:v>2.4209000000000001E-3</c:v>
                </c:pt>
                <c:pt idx="803" formatCode="0.00E+00">
                  <c:v>2.3245800000000001E-3</c:v>
                </c:pt>
                <c:pt idx="804" formatCode="0.00E+00">
                  <c:v>2.5024399999999999E-3</c:v>
                </c:pt>
                <c:pt idx="805" formatCode="0.00E+00">
                  <c:v>2.5820700000000001E-3</c:v>
                </c:pt>
                <c:pt idx="806" formatCode="0.00E+00">
                  <c:v>2.2463800000000001E-3</c:v>
                </c:pt>
                <c:pt idx="807" formatCode="0.00E+00">
                  <c:v>2.6698099999999999E-3</c:v>
                </c:pt>
                <c:pt idx="808" formatCode="0.00E+00">
                  <c:v>2.1386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B99-441A-8106-FC88D9CF62AF}"/>
            </c:ext>
          </c:extLst>
        </c:ser>
        <c:ser>
          <c:idx val="8"/>
          <c:order val="7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9!$A$2:$A$907</c:f>
              <c:numCache>
                <c:formatCode>General</c:formatCode>
                <c:ptCount val="90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</c:numCache>
            </c:numRef>
          </c:xVal>
          <c:yVal>
            <c:numRef>
              <c:f>Sheet9!$B$2:$B$881</c:f>
              <c:numCache>
                <c:formatCode>General</c:formatCode>
                <c:ptCount val="880"/>
                <c:pt idx="0">
                  <c:v>-0.12827</c:v>
                </c:pt>
                <c:pt idx="1">
                  <c:v>-0.47946800000000001</c:v>
                </c:pt>
                <c:pt idx="2">
                  <c:v>-0.79134800000000005</c:v>
                </c:pt>
                <c:pt idx="3">
                  <c:v>-0.20919299999999999</c:v>
                </c:pt>
                <c:pt idx="4">
                  <c:v>-0.83725099999999997</c:v>
                </c:pt>
                <c:pt idx="5">
                  <c:v>-0.37997500000000001</c:v>
                </c:pt>
                <c:pt idx="6">
                  <c:v>-0.92505599999999999</c:v>
                </c:pt>
                <c:pt idx="7" formatCode="0.00E+00">
                  <c:v>-9.1423500000000005E-2</c:v>
                </c:pt>
                <c:pt idx="8">
                  <c:v>-0.79816100000000001</c:v>
                </c:pt>
                <c:pt idx="9">
                  <c:v>-1.34121</c:v>
                </c:pt>
                <c:pt idx="10">
                  <c:v>-0.73655899999999996</c:v>
                </c:pt>
                <c:pt idx="11">
                  <c:v>-0.547435</c:v>
                </c:pt>
                <c:pt idx="12">
                  <c:v>-0.69089500000000004</c:v>
                </c:pt>
                <c:pt idx="13">
                  <c:v>-1.1326799999999999</c:v>
                </c:pt>
                <c:pt idx="14">
                  <c:v>-0.57312099999999999</c:v>
                </c:pt>
                <c:pt idx="15">
                  <c:v>-0.82679899999999995</c:v>
                </c:pt>
                <c:pt idx="16">
                  <c:v>-1.3112200000000001</c:v>
                </c:pt>
                <c:pt idx="17">
                  <c:v>-0.26408100000000001</c:v>
                </c:pt>
                <c:pt idx="18" formatCode="0.00E+00">
                  <c:v>-6.5037700000000004E-2</c:v>
                </c:pt>
                <c:pt idx="19">
                  <c:v>-0.55281100000000005</c:v>
                </c:pt>
                <c:pt idx="20">
                  <c:v>-0.67148600000000003</c:v>
                </c:pt>
                <c:pt idx="21">
                  <c:v>-0.41190900000000003</c:v>
                </c:pt>
                <c:pt idx="22">
                  <c:v>-0.54744700000000002</c:v>
                </c:pt>
                <c:pt idx="23">
                  <c:v>-1.14344</c:v>
                </c:pt>
                <c:pt idx="24">
                  <c:v>-0.60206000000000004</c:v>
                </c:pt>
                <c:pt idx="25">
                  <c:v>-0.282885</c:v>
                </c:pt>
                <c:pt idx="26">
                  <c:v>-0.78281599999999996</c:v>
                </c:pt>
                <c:pt idx="27">
                  <c:v>-0.466671</c:v>
                </c:pt>
                <c:pt idx="28">
                  <c:v>-0.84258299999999997</c:v>
                </c:pt>
                <c:pt idx="29">
                  <c:v>-1.00891</c:v>
                </c:pt>
                <c:pt idx="30">
                  <c:v>-0.272343</c:v>
                </c:pt>
                <c:pt idx="31">
                  <c:v>-0.20655000000000001</c:v>
                </c:pt>
                <c:pt idx="32">
                  <c:v>-0.351273</c:v>
                </c:pt>
                <c:pt idx="33">
                  <c:v>-1.24749</c:v>
                </c:pt>
                <c:pt idx="34">
                  <c:v>-0.77080099999999996</c:v>
                </c:pt>
                <c:pt idx="35">
                  <c:v>-0.95389599999999997</c:v>
                </c:pt>
                <c:pt idx="36">
                  <c:v>-0.28236800000000001</c:v>
                </c:pt>
                <c:pt idx="37">
                  <c:v>-0.21601500000000001</c:v>
                </c:pt>
                <c:pt idx="38">
                  <c:v>-1.17266</c:v>
                </c:pt>
                <c:pt idx="39">
                  <c:v>-0.57483399999999996</c:v>
                </c:pt>
                <c:pt idx="40">
                  <c:v>-0.52031499999999997</c:v>
                </c:pt>
                <c:pt idx="41">
                  <c:v>-1.2422800000000001</c:v>
                </c:pt>
                <c:pt idx="42" formatCode="0.00E+00">
                  <c:v>1.77941E-2</c:v>
                </c:pt>
                <c:pt idx="43">
                  <c:v>-0.63822800000000002</c:v>
                </c:pt>
                <c:pt idx="44">
                  <c:v>-0.94799800000000001</c:v>
                </c:pt>
                <c:pt idx="45">
                  <c:v>-0.105264</c:v>
                </c:pt>
                <c:pt idx="46" formatCode="0.00E+00">
                  <c:v>-1.7611999999999999E-2</c:v>
                </c:pt>
                <c:pt idx="47">
                  <c:v>-1.0030600000000001</c:v>
                </c:pt>
                <c:pt idx="48">
                  <c:v>-0.236183</c:v>
                </c:pt>
                <c:pt idx="49" formatCode="0.00E+00">
                  <c:v>-4.2007900000000001E-2</c:v>
                </c:pt>
                <c:pt idx="50">
                  <c:v>-0.261189</c:v>
                </c:pt>
                <c:pt idx="51" formatCode="0.00E+00">
                  <c:v>-2.9615900000000001E-2</c:v>
                </c:pt>
                <c:pt idx="52">
                  <c:v>-0.11408600000000001</c:v>
                </c:pt>
                <c:pt idx="53">
                  <c:v>-1.2256</c:v>
                </c:pt>
                <c:pt idx="54">
                  <c:v>0.25548700000000002</c:v>
                </c:pt>
                <c:pt idx="55">
                  <c:v>0.24104</c:v>
                </c:pt>
                <c:pt idx="56">
                  <c:v>-0.43519999999999998</c:v>
                </c:pt>
                <c:pt idx="57">
                  <c:v>1.15008</c:v>
                </c:pt>
                <c:pt idx="58">
                  <c:v>-0.30363499999999999</c:v>
                </c:pt>
                <c:pt idx="59">
                  <c:v>-0.64737800000000001</c:v>
                </c:pt>
                <c:pt idx="60">
                  <c:v>0.114102</c:v>
                </c:pt>
                <c:pt idx="61">
                  <c:v>-0.126135</c:v>
                </c:pt>
                <c:pt idx="62">
                  <c:v>-0.19870399999999999</c:v>
                </c:pt>
                <c:pt idx="63" formatCode="0.00E+00">
                  <c:v>-2.4336799999999999E-2</c:v>
                </c:pt>
                <c:pt idx="64" formatCode="0.00E+00">
                  <c:v>-3.5364199999999998E-2</c:v>
                </c:pt>
                <c:pt idx="65" formatCode="0.00E+00">
                  <c:v>3.3368099999999998E-2</c:v>
                </c:pt>
                <c:pt idx="66" formatCode="0.00E+00">
                  <c:v>7.5890100000000002E-2</c:v>
                </c:pt>
                <c:pt idx="67">
                  <c:v>1.18502</c:v>
                </c:pt>
                <c:pt idx="68">
                  <c:v>0.99989899999999998</c:v>
                </c:pt>
                <c:pt idx="69">
                  <c:v>1.6065100000000001</c:v>
                </c:pt>
                <c:pt idx="70">
                  <c:v>1.18913</c:v>
                </c:pt>
                <c:pt idx="71">
                  <c:v>1.7547600000000001</c:v>
                </c:pt>
                <c:pt idx="72">
                  <c:v>2.37181</c:v>
                </c:pt>
                <c:pt idx="73">
                  <c:v>2.0986199999999999</c:v>
                </c:pt>
                <c:pt idx="74">
                  <c:v>2.8298000000000001</c:v>
                </c:pt>
                <c:pt idx="75">
                  <c:v>2.87385</c:v>
                </c:pt>
                <c:pt idx="76">
                  <c:v>2.1897199999999999</c:v>
                </c:pt>
                <c:pt idx="77">
                  <c:v>2.1878299999999999</c:v>
                </c:pt>
                <c:pt idx="78">
                  <c:v>2.1267299999999998</c:v>
                </c:pt>
                <c:pt idx="79">
                  <c:v>1.9305300000000001</c:v>
                </c:pt>
                <c:pt idx="80">
                  <c:v>2.13253</c:v>
                </c:pt>
                <c:pt idx="81">
                  <c:v>2.0919500000000002</c:v>
                </c:pt>
                <c:pt idx="82">
                  <c:v>1.9985999999999999</c:v>
                </c:pt>
                <c:pt idx="83">
                  <c:v>2.0563600000000002</c:v>
                </c:pt>
                <c:pt idx="84">
                  <c:v>2.0566399999999998</c:v>
                </c:pt>
                <c:pt idx="85">
                  <c:v>2.0789499999999999</c:v>
                </c:pt>
                <c:pt idx="86">
                  <c:v>1.9605399999999999</c:v>
                </c:pt>
                <c:pt idx="87">
                  <c:v>2.0115400000000001</c:v>
                </c:pt>
                <c:pt idx="88">
                  <c:v>1.98031</c:v>
                </c:pt>
                <c:pt idx="89">
                  <c:v>1.94404</c:v>
                </c:pt>
                <c:pt idx="90">
                  <c:v>2.02223</c:v>
                </c:pt>
                <c:pt idx="91">
                  <c:v>1.9505399999999999</c:v>
                </c:pt>
                <c:pt idx="92">
                  <c:v>1.95496</c:v>
                </c:pt>
                <c:pt idx="93">
                  <c:v>1.90588</c:v>
                </c:pt>
                <c:pt idx="94">
                  <c:v>1.88358</c:v>
                </c:pt>
                <c:pt idx="95">
                  <c:v>1.8541099999999999</c:v>
                </c:pt>
                <c:pt idx="96">
                  <c:v>1.85033</c:v>
                </c:pt>
                <c:pt idx="97">
                  <c:v>1.87985</c:v>
                </c:pt>
                <c:pt idx="98">
                  <c:v>1.8471500000000001</c:v>
                </c:pt>
                <c:pt idx="99">
                  <c:v>1.79745</c:v>
                </c:pt>
                <c:pt idx="100">
                  <c:v>1.7783899999999999</c:v>
                </c:pt>
                <c:pt idx="101">
                  <c:v>1.7265200000000001</c:v>
                </c:pt>
                <c:pt idx="102">
                  <c:v>1.71797</c:v>
                </c:pt>
                <c:pt idx="103">
                  <c:v>1.6573899999999999</c:v>
                </c:pt>
                <c:pt idx="104">
                  <c:v>1.64083</c:v>
                </c:pt>
                <c:pt idx="105">
                  <c:v>1.61534</c:v>
                </c:pt>
                <c:pt idx="106">
                  <c:v>1.5788599999999999</c:v>
                </c:pt>
                <c:pt idx="107">
                  <c:v>1.5482</c:v>
                </c:pt>
                <c:pt idx="108">
                  <c:v>1.53024</c:v>
                </c:pt>
                <c:pt idx="109">
                  <c:v>1.5005999999999999</c:v>
                </c:pt>
                <c:pt idx="110">
                  <c:v>1.4602200000000001</c:v>
                </c:pt>
                <c:pt idx="111">
                  <c:v>1.4547099999999999</c:v>
                </c:pt>
                <c:pt idx="112">
                  <c:v>1.4175</c:v>
                </c:pt>
                <c:pt idx="113">
                  <c:v>1.40662</c:v>
                </c:pt>
                <c:pt idx="114">
                  <c:v>1.38459</c:v>
                </c:pt>
                <c:pt idx="115">
                  <c:v>1.3659699999999999</c:v>
                </c:pt>
                <c:pt idx="116">
                  <c:v>1.3425199999999999</c:v>
                </c:pt>
                <c:pt idx="117">
                  <c:v>1.3298300000000001</c:v>
                </c:pt>
                <c:pt idx="118">
                  <c:v>1.3288599999999999</c:v>
                </c:pt>
                <c:pt idx="119">
                  <c:v>1.30908</c:v>
                </c:pt>
                <c:pt idx="120">
                  <c:v>1.3005</c:v>
                </c:pt>
                <c:pt idx="121">
                  <c:v>1.29409</c:v>
                </c:pt>
                <c:pt idx="122">
                  <c:v>1.27074</c:v>
                </c:pt>
                <c:pt idx="123">
                  <c:v>1.2576000000000001</c:v>
                </c:pt>
                <c:pt idx="124">
                  <c:v>1.25214</c:v>
                </c:pt>
                <c:pt idx="125">
                  <c:v>1.2373400000000001</c:v>
                </c:pt>
                <c:pt idx="126">
                  <c:v>1.234</c:v>
                </c:pt>
                <c:pt idx="127">
                  <c:v>1.22349</c:v>
                </c:pt>
                <c:pt idx="128">
                  <c:v>1.2055800000000001</c:v>
                </c:pt>
                <c:pt idx="129">
                  <c:v>1.19977</c:v>
                </c:pt>
                <c:pt idx="130">
                  <c:v>1.1839500000000001</c:v>
                </c:pt>
                <c:pt idx="131">
                  <c:v>1.1719999999999999</c:v>
                </c:pt>
                <c:pt idx="132">
                  <c:v>1.1532500000000001</c:v>
                </c:pt>
                <c:pt idx="133">
                  <c:v>1.1425099999999999</c:v>
                </c:pt>
                <c:pt idx="134">
                  <c:v>1.12805</c:v>
                </c:pt>
                <c:pt idx="135">
                  <c:v>1.11937</c:v>
                </c:pt>
                <c:pt idx="136">
                  <c:v>1.0965499999999999</c:v>
                </c:pt>
                <c:pt idx="137">
                  <c:v>1.07663</c:v>
                </c:pt>
                <c:pt idx="138">
                  <c:v>1.0568599999999999</c:v>
                </c:pt>
                <c:pt idx="139">
                  <c:v>1.03315</c:v>
                </c:pt>
                <c:pt idx="140">
                  <c:v>1.0168900000000001</c:v>
                </c:pt>
                <c:pt idx="141">
                  <c:v>0.99030399999999996</c:v>
                </c:pt>
                <c:pt idx="142">
                  <c:v>0.96469099999999997</c:v>
                </c:pt>
                <c:pt idx="143">
                  <c:v>0.94412399999999996</c:v>
                </c:pt>
                <c:pt idx="144">
                  <c:v>0.91287499999999999</c:v>
                </c:pt>
                <c:pt idx="145">
                  <c:v>0.89080099999999995</c:v>
                </c:pt>
                <c:pt idx="146">
                  <c:v>0.86310200000000004</c:v>
                </c:pt>
                <c:pt idx="147">
                  <c:v>0.83768699999999996</c:v>
                </c:pt>
                <c:pt idx="148">
                  <c:v>0.80964100000000006</c:v>
                </c:pt>
                <c:pt idx="149">
                  <c:v>0.77976800000000002</c:v>
                </c:pt>
                <c:pt idx="150">
                  <c:v>0.75437200000000004</c:v>
                </c:pt>
                <c:pt idx="151">
                  <c:v>0.72342700000000004</c:v>
                </c:pt>
                <c:pt idx="152">
                  <c:v>0.69626999999999994</c:v>
                </c:pt>
                <c:pt idx="153">
                  <c:v>0.66803299999999999</c:v>
                </c:pt>
                <c:pt idx="154">
                  <c:v>0.63719499999999996</c:v>
                </c:pt>
                <c:pt idx="155">
                  <c:v>0.60601099999999997</c:v>
                </c:pt>
                <c:pt idx="156">
                  <c:v>0.578183</c:v>
                </c:pt>
                <c:pt idx="157">
                  <c:v>0.54791199999999995</c:v>
                </c:pt>
                <c:pt idx="158">
                  <c:v>0.51657900000000001</c:v>
                </c:pt>
                <c:pt idx="159">
                  <c:v>0.48677900000000002</c:v>
                </c:pt>
                <c:pt idx="160">
                  <c:v>0.45793200000000001</c:v>
                </c:pt>
                <c:pt idx="161">
                  <c:v>0.428672</c:v>
                </c:pt>
                <c:pt idx="162">
                  <c:v>0.40269300000000002</c:v>
                </c:pt>
                <c:pt idx="163">
                  <c:v>0.375803</c:v>
                </c:pt>
                <c:pt idx="164">
                  <c:v>0.35158800000000001</c:v>
                </c:pt>
                <c:pt idx="165">
                  <c:v>0.32758999999999999</c:v>
                </c:pt>
                <c:pt idx="166">
                  <c:v>0.306008</c:v>
                </c:pt>
                <c:pt idx="167">
                  <c:v>0.287078</c:v>
                </c:pt>
                <c:pt idx="168">
                  <c:v>0.26833699999999999</c:v>
                </c:pt>
                <c:pt idx="169">
                  <c:v>0.25168200000000002</c:v>
                </c:pt>
                <c:pt idx="170">
                  <c:v>0.235537</c:v>
                </c:pt>
                <c:pt idx="171">
                  <c:v>0.22125500000000001</c:v>
                </c:pt>
                <c:pt idx="172">
                  <c:v>0.20993899999999999</c:v>
                </c:pt>
                <c:pt idx="173">
                  <c:v>0.19750499999999999</c:v>
                </c:pt>
                <c:pt idx="174">
                  <c:v>0.185807</c:v>
                </c:pt>
                <c:pt idx="175">
                  <c:v>0.17264199999999999</c:v>
                </c:pt>
                <c:pt idx="176">
                  <c:v>0.16183700000000001</c:v>
                </c:pt>
                <c:pt idx="177">
                  <c:v>0.153389</c:v>
                </c:pt>
                <c:pt idx="178">
                  <c:v>0.14369199999999999</c:v>
                </c:pt>
                <c:pt idx="179">
                  <c:v>0.135963</c:v>
                </c:pt>
                <c:pt idx="180">
                  <c:v>0.12962899999999999</c:v>
                </c:pt>
                <c:pt idx="181">
                  <c:v>0.123601</c:v>
                </c:pt>
                <c:pt idx="182">
                  <c:v>0.11831999999999999</c:v>
                </c:pt>
                <c:pt idx="183">
                  <c:v>0.112454</c:v>
                </c:pt>
                <c:pt idx="184">
                  <c:v>0.10932</c:v>
                </c:pt>
                <c:pt idx="185">
                  <c:v>0.10405</c:v>
                </c:pt>
                <c:pt idx="186">
                  <c:v>0.10038800000000001</c:v>
                </c:pt>
                <c:pt idx="187" formatCode="0.00E+00">
                  <c:v>9.6874699999999994E-2</c:v>
                </c:pt>
                <c:pt idx="188" formatCode="0.00E+00">
                  <c:v>9.3131099999999994E-2</c:v>
                </c:pt>
                <c:pt idx="189" formatCode="0.00E+00">
                  <c:v>9.1044899999999998E-2</c:v>
                </c:pt>
                <c:pt idx="190" formatCode="0.00E+00">
                  <c:v>8.7004200000000004E-2</c:v>
                </c:pt>
                <c:pt idx="191" formatCode="0.00E+00">
                  <c:v>8.4571400000000005E-2</c:v>
                </c:pt>
                <c:pt idx="192" formatCode="0.00E+00">
                  <c:v>8.3914799999999998E-2</c:v>
                </c:pt>
                <c:pt idx="193" formatCode="0.00E+00">
                  <c:v>8.1295000000000006E-2</c:v>
                </c:pt>
                <c:pt idx="194" formatCode="0.00E+00">
                  <c:v>7.9191700000000004E-2</c:v>
                </c:pt>
                <c:pt idx="195" formatCode="0.00E+00">
                  <c:v>7.7116500000000004E-2</c:v>
                </c:pt>
                <c:pt idx="196" formatCode="0.00E+00">
                  <c:v>7.5895299999999999E-2</c:v>
                </c:pt>
                <c:pt idx="197" formatCode="0.00E+00">
                  <c:v>7.3097200000000001E-2</c:v>
                </c:pt>
                <c:pt idx="198" formatCode="0.00E+00">
                  <c:v>7.1396399999999999E-2</c:v>
                </c:pt>
                <c:pt idx="199" formatCode="0.00E+00">
                  <c:v>7.0583800000000002E-2</c:v>
                </c:pt>
                <c:pt idx="200" formatCode="0.00E+00">
                  <c:v>6.8461900000000006E-2</c:v>
                </c:pt>
                <c:pt idx="201" formatCode="0.00E+00">
                  <c:v>6.7593100000000003E-2</c:v>
                </c:pt>
                <c:pt idx="202" formatCode="0.00E+00">
                  <c:v>6.5791600000000006E-2</c:v>
                </c:pt>
                <c:pt idx="203" formatCode="0.00E+00">
                  <c:v>6.4996700000000004E-2</c:v>
                </c:pt>
                <c:pt idx="204" formatCode="0.00E+00">
                  <c:v>6.3722100000000004E-2</c:v>
                </c:pt>
                <c:pt idx="205" formatCode="0.00E+00">
                  <c:v>6.2420400000000001E-2</c:v>
                </c:pt>
                <c:pt idx="206" formatCode="0.00E+00">
                  <c:v>6.2092300000000003E-2</c:v>
                </c:pt>
                <c:pt idx="207" formatCode="0.00E+00">
                  <c:v>6.0462000000000002E-2</c:v>
                </c:pt>
                <c:pt idx="208" formatCode="0.00E+00">
                  <c:v>6.0056199999999997E-2</c:v>
                </c:pt>
                <c:pt idx="209" formatCode="0.00E+00">
                  <c:v>5.8791599999999999E-2</c:v>
                </c:pt>
                <c:pt idx="210" formatCode="0.00E+00">
                  <c:v>5.7327700000000002E-2</c:v>
                </c:pt>
                <c:pt idx="211" formatCode="0.00E+00">
                  <c:v>5.6519E-2</c:v>
                </c:pt>
                <c:pt idx="212" formatCode="0.00E+00">
                  <c:v>5.6058400000000001E-2</c:v>
                </c:pt>
                <c:pt idx="213" formatCode="0.00E+00">
                  <c:v>5.5473300000000003E-2</c:v>
                </c:pt>
                <c:pt idx="214" formatCode="0.00E+00">
                  <c:v>5.4351299999999998E-2</c:v>
                </c:pt>
                <c:pt idx="215" formatCode="0.00E+00">
                  <c:v>5.4197799999999997E-2</c:v>
                </c:pt>
                <c:pt idx="216" formatCode="0.00E+00">
                  <c:v>5.36137E-2</c:v>
                </c:pt>
                <c:pt idx="217" formatCode="0.00E+00">
                  <c:v>5.1871800000000003E-2</c:v>
                </c:pt>
                <c:pt idx="218" formatCode="0.00E+00">
                  <c:v>5.1729700000000003E-2</c:v>
                </c:pt>
                <c:pt idx="219" formatCode="0.00E+00">
                  <c:v>5.0882799999999999E-2</c:v>
                </c:pt>
                <c:pt idx="220" formatCode="0.00E+00">
                  <c:v>5.05805E-2</c:v>
                </c:pt>
                <c:pt idx="221" formatCode="0.00E+00">
                  <c:v>4.98013E-2</c:v>
                </c:pt>
                <c:pt idx="222" formatCode="0.00E+00">
                  <c:v>4.96879E-2</c:v>
                </c:pt>
                <c:pt idx="223" formatCode="0.00E+00">
                  <c:v>4.9014599999999998E-2</c:v>
                </c:pt>
                <c:pt idx="224" formatCode="0.00E+00">
                  <c:v>4.7762899999999997E-2</c:v>
                </c:pt>
                <c:pt idx="225" formatCode="0.00E+00">
                  <c:v>4.82297E-2</c:v>
                </c:pt>
                <c:pt idx="226" formatCode="0.00E+00">
                  <c:v>4.6662799999999997E-2</c:v>
                </c:pt>
                <c:pt idx="227" formatCode="0.00E+00">
                  <c:v>4.6562199999999998E-2</c:v>
                </c:pt>
                <c:pt idx="228" formatCode="0.00E+00">
                  <c:v>4.6177900000000001E-2</c:v>
                </c:pt>
                <c:pt idx="229" formatCode="0.00E+00">
                  <c:v>4.5234700000000003E-2</c:v>
                </c:pt>
                <c:pt idx="230" formatCode="0.00E+00">
                  <c:v>4.5518900000000001E-2</c:v>
                </c:pt>
                <c:pt idx="231" formatCode="0.00E+00">
                  <c:v>4.4575700000000003E-2</c:v>
                </c:pt>
                <c:pt idx="232" formatCode="0.00E+00">
                  <c:v>4.39668E-2</c:v>
                </c:pt>
                <c:pt idx="233" formatCode="0.00E+00">
                  <c:v>4.3792699999999997E-2</c:v>
                </c:pt>
                <c:pt idx="234" formatCode="0.00E+00">
                  <c:v>4.3037400000000003E-2</c:v>
                </c:pt>
                <c:pt idx="235" formatCode="0.00E+00">
                  <c:v>4.2262099999999997E-2</c:v>
                </c:pt>
                <c:pt idx="236" formatCode="0.00E+00">
                  <c:v>4.14705E-2</c:v>
                </c:pt>
                <c:pt idx="237" formatCode="0.00E+00">
                  <c:v>4.2071799999999999E-2</c:v>
                </c:pt>
                <c:pt idx="238" formatCode="0.00E+00">
                  <c:v>4.0298500000000001E-2</c:v>
                </c:pt>
                <c:pt idx="239" formatCode="0.00E+00">
                  <c:v>4.0306099999999997E-2</c:v>
                </c:pt>
                <c:pt idx="240" formatCode="0.00E+00">
                  <c:v>3.9669999999999997E-2</c:v>
                </c:pt>
                <c:pt idx="241" formatCode="0.00E+00">
                  <c:v>3.9404399999999999E-2</c:v>
                </c:pt>
                <c:pt idx="242" formatCode="0.00E+00">
                  <c:v>3.9100599999999999E-2</c:v>
                </c:pt>
                <c:pt idx="243" formatCode="0.00E+00">
                  <c:v>3.8209E-2</c:v>
                </c:pt>
                <c:pt idx="244" formatCode="0.00E+00">
                  <c:v>3.7906200000000001E-2</c:v>
                </c:pt>
                <c:pt idx="245" formatCode="0.00E+00">
                  <c:v>3.7013499999999998E-2</c:v>
                </c:pt>
                <c:pt idx="246" formatCode="0.00E+00">
                  <c:v>3.6917199999999997E-2</c:v>
                </c:pt>
                <c:pt idx="247" formatCode="0.00E+00">
                  <c:v>3.6320199999999997E-2</c:v>
                </c:pt>
                <c:pt idx="248" formatCode="0.00E+00">
                  <c:v>3.56584E-2</c:v>
                </c:pt>
                <c:pt idx="249" formatCode="0.00E+00">
                  <c:v>3.5399E-2</c:v>
                </c:pt>
                <c:pt idx="250" formatCode="0.00E+00">
                  <c:v>3.47424E-2</c:v>
                </c:pt>
                <c:pt idx="251" formatCode="0.00E+00">
                  <c:v>3.5227799999999997E-2</c:v>
                </c:pt>
                <c:pt idx="252" formatCode="0.00E+00">
                  <c:v>3.39584E-2</c:v>
                </c:pt>
                <c:pt idx="253" formatCode="0.00E+00">
                  <c:v>3.3571700000000003E-2</c:v>
                </c:pt>
                <c:pt idx="254" formatCode="0.00E+00">
                  <c:v>3.3845899999999998E-2</c:v>
                </c:pt>
                <c:pt idx="255" formatCode="0.00E+00">
                  <c:v>3.2942800000000001E-2</c:v>
                </c:pt>
                <c:pt idx="256" formatCode="0.00E+00">
                  <c:v>3.2455400000000002E-2</c:v>
                </c:pt>
                <c:pt idx="257" formatCode="0.00E+00">
                  <c:v>3.2124E-2</c:v>
                </c:pt>
                <c:pt idx="258" formatCode="0.00E+00">
                  <c:v>3.1874199999999998E-2</c:v>
                </c:pt>
                <c:pt idx="259" formatCode="0.00E+00">
                  <c:v>3.1062099999999999E-2</c:v>
                </c:pt>
                <c:pt idx="260" formatCode="0.00E+00">
                  <c:v>3.0864699999999998E-2</c:v>
                </c:pt>
                <c:pt idx="261" formatCode="0.00E+00">
                  <c:v>3.0363600000000001E-2</c:v>
                </c:pt>
                <c:pt idx="262" formatCode="0.00E+00">
                  <c:v>2.9782800000000002E-2</c:v>
                </c:pt>
                <c:pt idx="263" formatCode="0.00E+00">
                  <c:v>2.9616400000000001E-2</c:v>
                </c:pt>
                <c:pt idx="264" formatCode="0.00E+00">
                  <c:v>2.9123799999999998E-2</c:v>
                </c:pt>
                <c:pt idx="265" formatCode="0.00E+00">
                  <c:v>2.8727099999999998E-2</c:v>
                </c:pt>
                <c:pt idx="266" formatCode="0.00E+00">
                  <c:v>2.8377099999999999E-2</c:v>
                </c:pt>
                <c:pt idx="267" formatCode="0.00E+00">
                  <c:v>2.8327000000000001E-2</c:v>
                </c:pt>
                <c:pt idx="268" formatCode="0.00E+00">
                  <c:v>2.7470600000000001E-2</c:v>
                </c:pt>
                <c:pt idx="269" formatCode="0.00E+00">
                  <c:v>2.6969E-2</c:v>
                </c:pt>
                <c:pt idx="270" formatCode="0.00E+00">
                  <c:v>2.6721499999999999E-2</c:v>
                </c:pt>
                <c:pt idx="271" formatCode="0.00E+00">
                  <c:v>2.6513599999999998E-2</c:v>
                </c:pt>
                <c:pt idx="272" formatCode="0.00E+00">
                  <c:v>2.62451E-2</c:v>
                </c:pt>
                <c:pt idx="273" formatCode="0.00E+00">
                  <c:v>2.5976699999999998E-2</c:v>
                </c:pt>
                <c:pt idx="274" formatCode="0.00E+00">
                  <c:v>2.5040099999999999E-2</c:v>
                </c:pt>
                <c:pt idx="275" formatCode="0.00E+00">
                  <c:v>2.5023E-2</c:v>
                </c:pt>
                <c:pt idx="276" formatCode="0.00E+00">
                  <c:v>2.4762200000000002E-2</c:v>
                </c:pt>
                <c:pt idx="277" formatCode="0.00E+00">
                  <c:v>2.4521399999999999E-2</c:v>
                </c:pt>
                <c:pt idx="278" formatCode="0.00E+00">
                  <c:v>2.4017299999999998E-2</c:v>
                </c:pt>
                <c:pt idx="279" formatCode="0.00E+00">
                  <c:v>2.3568599999999999E-2</c:v>
                </c:pt>
                <c:pt idx="280" formatCode="0.00E+00">
                  <c:v>2.3514299999999998E-2</c:v>
                </c:pt>
                <c:pt idx="281" formatCode="0.00E+00">
                  <c:v>2.3171400000000002E-2</c:v>
                </c:pt>
                <c:pt idx="282" formatCode="0.00E+00">
                  <c:v>2.2841E-2</c:v>
                </c:pt>
                <c:pt idx="283" formatCode="0.00E+00">
                  <c:v>2.24671E-2</c:v>
                </c:pt>
                <c:pt idx="284" formatCode="0.00E+00">
                  <c:v>2.2418500000000001E-2</c:v>
                </c:pt>
                <c:pt idx="285" formatCode="0.00E+00">
                  <c:v>2.1976900000000001E-2</c:v>
                </c:pt>
                <c:pt idx="286" formatCode="0.00E+00">
                  <c:v>2.1799099999999998E-2</c:v>
                </c:pt>
                <c:pt idx="287" formatCode="0.00E+00">
                  <c:v>2.1738500000000001E-2</c:v>
                </c:pt>
                <c:pt idx="288" formatCode="0.00E+00">
                  <c:v>2.14577E-2</c:v>
                </c:pt>
                <c:pt idx="289" formatCode="0.00E+00">
                  <c:v>2.12216E-2</c:v>
                </c:pt>
                <c:pt idx="290" formatCode="0.00E+00">
                  <c:v>2.0945499999999999E-2</c:v>
                </c:pt>
                <c:pt idx="291" formatCode="0.00E+00">
                  <c:v>2.07958E-2</c:v>
                </c:pt>
                <c:pt idx="292" formatCode="0.00E+00">
                  <c:v>2.02904E-2</c:v>
                </c:pt>
                <c:pt idx="293" formatCode="0.00E+00">
                  <c:v>2.0423400000000001E-2</c:v>
                </c:pt>
                <c:pt idx="294" formatCode="0.00E+00">
                  <c:v>1.99223E-2</c:v>
                </c:pt>
                <c:pt idx="295" formatCode="0.00E+00">
                  <c:v>2.0930799999999999E-2</c:v>
                </c:pt>
                <c:pt idx="296" formatCode="0.00E+00">
                  <c:v>1.9506900000000001E-2</c:v>
                </c:pt>
                <c:pt idx="297" formatCode="0.00E+00">
                  <c:v>1.8611900000000001E-2</c:v>
                </c:pt>
                <c:pt idx="298" formatCode="0.00E+00">
                  <c:v>1.9243699999999999E-2</c:v>
                </c:pt>
                <c:pt idx="299" formatCode="0.00E+00">
                  <c:v>1.9038200000000002E-2</c:v>
                </c:pt>
                <c:pt idx="300" formatCode="0.00E+00">
                  <c:v>1.89438E-2</c:v>
                </c:pt>
                <c:pt idx="301" formatCode="0.00E+00">
                  <c:v>1.85413E-2</c:v>
                </c:pt>
                <c:pt idx="302" formatCode="0.00E+00">
                  <c:v>1.85699E-2</c:v>
                </c:pt>
                <c:pt idx="303" formatCode="0.00E+00">
                  <c:v>1.8457899999999999E-2</c:v>
                </c:pt>
                <c:pt idx="304" formatCode="0.00E+00">
                  <c:v>1.7865700000000002E-2</c:v>
                </c:pt>
                <c:pt idx="305" formatCode="0.00E+00">
                  <c:v>1.7960500000000001E-2</c:v>
                </c:pt>
                <c:pt idx="306" formatCode="0.00E+00">
                  <c:v>1.7810800000000002E-2</c:v>
                </c:pt>
                <c:pt idx="307" formatCode="0.00E+00">
                  <c:v>1.75757E-2</c:v>
                </c:pt>
                <c:pt idx="308" formatCode="0.00E+00">
                  <c:v>1.7466099999999998E-2</c:v>
                </c:pt>
                <c:pt idx="309" formatCode="0.00E+00">
                  <c:v>1.7255300000000001E-2</c:v>
                </c:pt>
                <c:pt idx="310" formatCode="0.00E+00">
                  <c:v>1.70832E-2</c:v>
                </c:pt>
                <c:pt idx="311" formatCode="0.00E+00">
                  <c:v>1.6876700000000001E-2</c:v>
                </c:pt>
                <c:pt idx="312" formatCode="0.00E+00">
                  <c:v>1.6770799999999999E-2</c:v>
                </c:pt>
                <c:pt idx="313" formatCode="0.00E+00">
                  <c:v>1.6570999999999999E-2</c:v>
                </c:pt>
                <c:pt idx="314" formatCode="0.00E+00">
                  <c:v>1.6223399999999999E-2</c:v>
                </c:pt>
                <c:pt idx="315" formatCode="0.00E+00">
                  <c:v>1.6334999999999999E-2</c:v>
                </c:pt>
                <c:pt idx="316" formatCode="0.00E+00">
                  <c:v>1.6079900000000001E-2</c:v>
                </c:pt>
                <c:pt idx="317" formatCode="0.00E+00">
                  <c:v>1.5995499999999999E-2</c:v>
                </c:pt>
                <c:pt idx="318" formatCode="0.00E+00">
                  <c:v>1.5794800000000001E-2</c:v>
                </c:pt>
                <c:pt idx="319" formatCode="0.00E+00">
                  <c:v>1.5545399999999999E-2</c:v>
                </c:pt>
                <c:pt idx="320" formatCode="0.00E+00">
                  <c:v>1.55759E-2</c:v>
                </c:pt>
                <c:pt idx="321" formatCode="0.00E+00">
                  <c:v>1.53499E-2</c:v>
                </c:pt>
                <c:pt idx="322" formatCode="0.00E+00">
                  <c:v>1.5166799999999999E-2</c:v>
                </c:pt>
                <c:pt idx="323" formatCode="0.00E+00">
                  <c:v>1.50156E-2</c:v>
                </c:pt>
                <c:pt idx="324" formatCode="0.00E+00">
                  <c:v>1.5009400000000001E-2</c:v>
                </c:pt>
                <c:pt idx="325" formatCode="0.00E+00">
                  <c:v>1.4844899999999999E-2</c:v>
                </c:pt>
                <c:pt idx="326" formatCode="0.00E+00">
                  <c:v>1.4496800000000001E-2</c:v>
                </c:pt>
                <c:pt idx="327" formatCode="0.00E+00">
                  <c:v>1.4619399999999999E-2</c:v>
                </c:pt>
                <c:pt idx="328" formatCode="0.00E+00">
                  <c:v>1.4346599999999999E-2</c:v>
                </c:pt>
                <c:pt idx="329" formatCode="0.00E+00">
                  <c:v>1.41835E-2</c:v>
                </c:pt>
                <c:pt idx="330" formatCode="0.00E+00">
                  <c:v>1.4174000000000001E-2</c:v>
                </c:pt>
                <c:pt idx="331" formatCode="0.00E+00">
                  <c:v>1.3920800000000001E-2</c:v>
                </c:pt>
                <c:pt idx="332" formatCode="0.00E+00">
                  <c:v>1.37053E-2</c:v>
                </c:pt>
                <c:pt idx="333" formatCode="0.00E+00">
                  <c:v>1.37234E-2</c:v>
                </c:pt>
                <c:pt idx="334" formatCode="0.00E+00">
                  <c:v>1.3644699999999999E-2</c:v>
                </c:pt>
                <c:pt idx="335" formatCode="0.00E+00">
                  <c:v>1.3504499999999999E-2</c:v>
                </c:pt>
                <c:pt idx="336" formatCode="0.00E+00">
                  <c:v>1.3341E-2</c:v>
                </c:pt>
                <c:pt idx="337" formatCode="0.00E+00">
                  <c:v>1.3097299999999999E-2</c:v>
                </c:pt>
                <c:pt idx="338" formatCode="0.00E+00">
                  <c:v>1.31679E-2</c:v>
                </c:pt>
                <c:pt idx="339" formatCode="0.00E+00">
                  <c:v>1.29509E-2</c:v>
                </c:pt>
                <c:pt idx="340" formatCode="0.00E+00">
                  <c:v>1.28293E-2</c:v>
                </c:pt>
                <c:pt idx="341" formatCode="0.00E+00">
                  <c:v>1.2794E-2</c:v>
                </c:pt>
                <c:pt idx="342" formatCode="0.00E+00">
                  <c:v>1.25971E-2</c:v>
                </c:pt>
                <c:pt idx="343" formatCode="0.00E+00">
                  <c:v>1.26109E-2</c:v>
                </c:pt>
                <c:pt idx="344" formatCode="0.00E+00">
                  <c:v>1.23734E-2</c:v>
                </c:pt>
                <c:pt idx="345" formatCode="0.00E+00">
                  <c:v>1.2272399999999999E-2</c:v>
                </c:pt>
                <c:pt idx="346" formatCode="0.00E+00">
                  <c:v>1.2090699999999999E-2</c:v>
                </c:pt>
                <c:pt idx="347" formatCode="0.00E+00">
                  <c:v>1.20654E-2</c:v>
                </c:pt>
                <c:pt idx="348" formatCode="0.00E+00">
                  <c:v>1.20482E-2</c:v>
                </c:pt>
                <c:pt idx="349" formatCode="0.00E+00">
                  <c:v>1.1776399999999999E-2</c:v>
                </c:pt>
                <c:pt idx="350" formatCode="0.00E+00">
                  <c:v>1.1785500000000001E-2</c:v>
                </c:pt>
                <c:pt idx="351" formatCode="0.00E+00">
                  <c:v>1.18093E-2</c:v>
                </c:pt>
                <c:pt idx="352" formatCode="0.00E+00">
                  <c:v>1.16811E-2</c:v>
                </c:pt>
                <c:pt idx="353" formatCode="0.00E+00">
                  <c:v>1.14088E-2</c:v>
                </c:pt>
                <c:pt idx="354" formatCode="0.00E+00">
                  <c:v>1.13668E-2</c:v>
                </c:pt>
                <c:pt idx="355" formatCode="0.00E+00">
                  <c:v>1.12619E-2</c:v>
                </c:pt>
                <c:pt idx="356" formatCode="0.00E+00">
                  <c:v>1.10559E-2</c:v>
                </c:pt>
                <c:pt idx="357" formatCode="0.00E+00">
                  <c:v>1.1129399999999999E-2</c:v>
                </c:pt>
                <c:pt idx="358" formatCode="0.00E+00">
                  <c:v>1.1086499999999999E-2</c:v>
                </c:pt>
                <c:pt idx="359" formatCode="0.00E+00">
                  <c:v>1.09911E-2</c:v>
                </c:pt>
                <c:pt idx="360" formatCode="0.00E+00">
                  <c:v>1.0807000000000001E-2</c:v>
                </c:pt>
                <c:pt idx="361" formatCode="0.00E+00">
                  <c:v>1.06978E-2</c:v>
                </c:pt>
                <c:pt idx="362" formatCode="0.00E+00">
                  <c:v>1.06602E-2</c:v>
                </c:pt>
                <c:pt idx="363" formatCode="0.00E+00">
                  <c:v>1.0559600000000001E-2</c:v>
                </c:pt>
                <c:pt idx="364" formatCode="0.00E+00">
                  <c:v>1.0551899999999999E-2</c:v>
                </c:pt>
                <c:pt idx="365" formatCode="0.00E+00">
                  <c:v>1.04647E-2</c:v>
                </c:pt>
                <c:pt idx="366" formatCode="0.00E+00">
                  <c:v>1.0319200000000001E-2</c:v>
                </c:pt>
                <c:pt idx="367" formatCode="0.00E+00">
                  <c:v>1.0168999999999999E-2</c:v>
                </c:pt>
                <c:pt idx="368" formatCode="0.00E+00">
                  <c:v>1.0211E-2</c:v>
                </c:pt>
                <c:pt idx="369" formatCode="0.00E+00">
                  <c:v>1.00546E-2</c:v>
                </c:pt>
                <c:pt idx="370" formatCode="0.00E+00">
                  <c:v>1.00389E-2</c:v>
                </c:pt>
                <c:pt idx="371" formatCode="0.00E+00">
                  <c:v>9.9320399999999996E-3</c:v>
                </c:pt>
                <c:pt idx="372" formatCode="0.00E+00">
                  <c:v>9.7537000000000006E-3</c:v>
                </c:pt>
                <c:pt idx="373" formatCode="0.00E+00">
                  <c:v>9.7608599999999997E-3</c:v>
                </c:pt>
                <c:pt idx="374" formatCode="0.00E+00">
                  <c:v>9.6721600000000008E-3</c:v>
                </c:pt>
                <c:pt idx="375" formatCode="0.00E+00">
                  <c:v>9.6864700000000008E-3</c:v>
                </c:pt>
                <c:pt idx="376" formatCode="0.00E+00">
                  <c:v>9.5005000000000003E-3</c:v>
                </c:pt>
                <c:pt idx="377" formatCode="0.00E+00">
                  <c:v>9.4685600000000009E-3</c:v>
                </c:pt>
                <c:pt idx="378" formatCode="0.00E+00">
                  <c:v>9.4919199999999992E-3</c:v>
                </c:pt>
                <c:pt idx="379" formatCode="0.00E+00">
                  <c:v>9.3998899999999993E-3</c:v>
                </c:pt>
                <c:pt idx="380" formatCode="0.00E+00">
                  <c:v>9.2964199999999997E-3</c:v>
                </c:pt>
                <c:pt idx="381" formatCode="0.00E+00">
                  <c:v>9.1571799999999991E-3</c:v>
                </c:pt>
                <c:pt idx="382" formatCode="0.00E+00">
                  <c:v>9.2282300000000005E-3</c:v>
                </c:pt>
                <c:pt idx="383" formatCode="0.00E+00">
                  <c:v>9.2515900000000005E-3</c:v>
                </c:pt>
                <c:pt idx="384" formatCode="0.00E+00">
                  <c:v>8.9602499999999995E-3</c:v>
                </c:pt>
                <c:pt idx="385" formatCode="0.00E+00">
                  <c:v>9.0146099999999993E-3</c:v>
                </c:pt>
                <c:pt idx="386" formatCode="0.00E+00">
                  <c:v>8.86202E-3</c:v>
                </c:pt>
                <c:pt idx="387" formatCode="0.00E+00">
                  <c:v>8.9683499999999999E-3</c:v>
                </c:pt>
                <c:pt idx="388" formatCode="0.00E+00">
                  <c:v>8.6431500000000005E-3</c:v>
                </c:pt>
                <c:pt idx="389" formatCode="0.00E+00">
                  <c:v>8.8596300000000003E-3</c:v>
                </c:pt>
                <c:pt idx="390" formatCode="0.00E+00">
                  <c:v>8.6474399999999993E-3</c:v>
                </c:pt>
                <c:pt idx="391" formatCode="0.00E+00">
                  <c:v>8.7094300000000006E-3</c:v>
                </c:pt>
                <c:pt idx="392" formatCode="0.00E+00">
                  <c:v>8.4133100000000002E-3</c:v>
                </c:pt>
                <c:pt idx="393" formatCode="0.00E+00">
                  <c:v>8.2926800000000002E-3</c:v>
                </c:pt>
                <c:pt idx="394" formatCode="0.00E+00">
                  <c:v>8.6126299999999996E-3</c:v>
                </c:pt>
                <c:pt idx="395" formatCode="0.00E+00">
                  <c:v>8.3789799999999994E-3</c:v>
                </c:pt>
                <c:pt idx="396" formatCode="0.00E+00">
                  <c:v>8.3627700000000003E-3</c:v>
                </c:pt>
                <c:pt idx="397" formatCode="0.00E+00">
                  <c:v>8.3241500000000006E-3</c:v>
                </c:pt>
                <c:pt idx="398" formatCode="0.00E+00">
                  <c:v>8.3804099999999996E-3</c:v>
                </c:pt>
                <c:pt idx="399" formatCode="0.00E+00">
                  <c:v>7.9417199999999993E-3</c:v>
                </c:pt>
                <c:pt idx="400" formatCode="0.00E+00">
                  <c:v>8.1610699999999994E-3</c:v>
                </c:pt>
                <c:pt idx="401" formatCode="0.00E+00">
                  <c:v>8.2421300000000003E-3</c:v>
                </c:pt>
                <c:pt idx="402" formatCode="0.00E+00">
                  <c:v>8.0413800000000007E-3</c:v>
                </c:pt>
                <c:pt idx="403" formatCode="0.00E+00">
                  <c:v>8.2225800000000002E-3</c:v>
                </c:pt>
                <c:pt idx="404" formatCode="0.00E+00">
                  <c:v>8.0204000000000004E-3</c:v>
                </c:pt>
                <c:pt idx="405" formatCode="0.00E+00">
                  <c:v>7.9069099999999996E-3</c:v>
                </c:pt>
                <c:pt idx="406" formatCode="0.00E+00">
                  <c:v>7.7767399999999999E-3</c:v>
                </c:pt>
                <c:pt idx="407" formatCode="0.00E+00">
                  <c:v>8.0017999999999999E-3</c:v>
                </c:pt>
                <c:pt idx="408" formatCode="0.00E+00">
                  <c:v>7.8048700000000002E-3</c:v>
                </c:pt>
                <c:pt idx="409" formatCode="0.00E+00">
                  <c:v>7.8496899999999994E-3</c:v>
                </c:pt>
                <c:pt idx="410" formatCode="0.00E+00">
                  <c:v>7.8191800000000002E-3</c:v>
                </c:pt>
                <c:pt idx="411" formatCode="0.00E+00">
                  <c:v>7.8554200000000001E-3</c:v>
                </c:pt>
                <c:pt idx="412" formatCode="0.00E+00">
                  <c:v>7.8864099999999999E-3</c:v>
                </c:pt>
                <c:pt idx="413" formatCode="0.00E+00">
                  <c:v>7.6603900000000004E-3</c:v>
                </c:pt>
                <c:pt idx="414" formatCode="0.00E+00">
                  <c:v>7.4114799999999998E-3</c:v>
                </c:pt>
                <c:pt idx="415" formatCode="0.00E+00">
                  <c:v>7.6060299999999997E-3</c:v>
                </c:pt>
                <c:pt idx="416" formatCode="0.00E+00">
                  <c:v>7.7338199999999998E-3</c:v>
                </c:pt>
                <c:pt idx="417" formatCode="0.00E+00">
                  <c:v>7.5769399999999999E-3</c:v>
                </c:pt>
                <c:pt idx="418" formatCode="0.00E+00">
                  <c:v>7.5669300000000004E-3</c:v>
                </c:pt>
                <c:pt idx="419" formatCode="0.00E+00">
                  <c:v>7.62701E-3</c:v>
                </c:pt>
                <c:pt idx="420" formatCode="0.00E+00">
                  <c:v>7.5554799999999998E-3</c:v>
                </c:pt>
                <c:pt idx="421" formatCode="0.00E+00">
                  <c:v>7.5678799999999999E-3</c:v>
                </c:pt>
                <c:pt idx="422" formatCode="0.00E+00">
                  <c:v>7.5807599999999998E-3</c:v>
                </c:pt>
                <c:pt idx="423" formatCode="0.00E+00">
                  <c:v>7.50828E-3</c:v>
                </c:pt>
                <c:pt idx="424" formatCode="0.00E+00">
                  <c:v>7.4148199999999999E-3</c:v>
                </c:pt>
                <c:pt idx="425" formatCode="0.00E+00">
                  <c:v>7.2813000000000001E-3</c:v>
                </c:pt>
                <c:pt idx="426" formatCode="0.00E+00">
                  <c:v>7.3771499999999999E-3</c:v>
                </c:pt>
                <c:pt idx="427" formatCode="0.00E+00">
                  <c:v>7.3170700000000002E-3</c:v>
                </c:pt>
                <c:pt idx="428" formatCode="0.00E+00">
                  <c:v>7.3385200000000003E-3</c:v>
                </c:pt>
                <c:pt idx="429" formatCode="0.00E+00">
                  <c:v>7.3347100000000004E-3</c:v>
                </c:pt>
                <c:pt idx="430" formatCode="0.00E+00">
                  <c:v>7.2684300000000002E-3</c:v>
                </c:pt>
                <c:pt idx="431" formatCode="0.00E+00">
                  <c:v>7.2522200000000002E-3</c:v>
                </c:pt>
                <c:pt idx="432" formatCode="0.00E+00">
                  <c:v>7.3871600000000003E-3</c:v>
                </c:pt>
                <c:pt idx="433" formatCode="0.00E+00">
                  <c:v>7.2665200000000003E-3</c:v>
                </c:pt>
                <c:pt idx="434" formatCode="0.00E+00">
                  <c:v>7.1315800000000002E-3</c:v>
                </c:pt>
                <c:pt idx="435" formatCode="0.00E+00">
                  <c:v>7.1282400000000001E-3</c:v>
                </c:pt>
                <c:pt idx="436" formatCode="0.00E+00">
                  <c:v>7.2126400000000002E-3</c:v>
                </c:pt>
                <c:pt idx="437" formatCode="0.00E+00">
                  <c:v>6.9332100000000004E-3</c:v>
                </c:pt>
                <c:pt idx="438" formatCode="0.00E+00">
                  <c:v>6.6056300000000004E-3</c:v>
                </c:pt>
                <c:pt idx="439" formatCode="0.00E+00">
                  <c:v>6.9265400000000001E-3</c:v>
                </c:pt>
                <c:pt idx="440" formatCode="0.00E+00">
                  <c:v>7.0653000000000001E-3</c:v>
                </c:pt>
                <c:pt idx="441" formatCode="0.00E+00">
                  <c:v>7.0157099999999997E-3</c:v>
                </c:pt>
                <c:pt idx="442" formatCode="0.00E+00">
                  <c:v>7.2016700000000003E-3</c:v>
                </c:pt>
                <c:pt idx="443" formatCode="0.00E+00">
                  <c:v>7.2746299999999998E-3</c:v>
                </c:pt>
                <c:pt idx="444" formatCode="0.00E+00">
                  <c:v>7.1659100000000002E-3</c:v>
                </c:pt>
                <c:pt idx="445" formatCode="0.00E+00">
                  <c:v>7.22742E-3</c:v>
                </c:pt>
                <c:pt idx="446" formatCode="0.00E+00">
                  <c:v>7.0190399999999998E-3</c:v>
                </c:pt>
                <c:pt idx="447" formatCode="0.00E+00">
                  <c:v>6.6618900000000002E-3</c:v>
                </c:pt>
                <c:pt idx="448" formatCode="0.00E+00">
                  <c:v>6.6213599999999997E-3</c:v>
                </c:pt>
                <c:pt idx="449" formatCode="0.00E+00">
                  <c:v>6.72531E-3</c:v>
                </c:pt>
                <c:pt idx="450" formatCode="0.00E+00">
                  <c:v>6.7052800000000001E-3</c:v>
                </c:pt>
                <c:pt idx="451" formatCode="0.00E+00">
                  <c:v>6.7877800000000002E-3</c:v>
                </c:pt>
                <c:pt idx="452" formatCode="0.00E+00">
                  <c:v>6.5679600000000003E-3</c:v>
                </c:pt>
                <c:pt idx="453" formatCode="0.00E+00">
                  <c:v>6.7391400000000002E-3</c:v>
                </c:pt>
                <c:pt idx="454" formatCode="0.00E+00">
                  <c:v>6.5593700000000001E-3</c:v>
                </c:pt>
                <c:pt idx="455" formatCode="0.00E+00">
                  <c:v>6.6294700000000002E-3</c:v>
                </c:pt>
                <c:pt idx="456" formatCode="0.00E+00">
                  <c:v>6.5593700000000001E-3</c:v>
                </c:pt>
                <c:pt idx="457" formatCode="0.00E+00">
                  <c:v>6.4740199999999996E-3</c:v>
                </c:pt>
                <c:pt idx="458" formatCode="0.00E+00">
                  <c:v>6.4697299999999999E-3</c:v>
                </c:pt>
                <c:pt idx="459" formatCode="0.00E+00">
                  <c:v>6.4172700000000001E-3</c:v>
                </c:pt>
                <c:pt idx="460" formatCode="0.00E+00">
                  <c:v>6.4597099999999996E-3</c:v>
                </c:pt>
                <c:pt idx="461" formatCode="0.00E+00">
                  <c:v>6.2074699999999997E-3</c:v>
                </c:pt>
                <c:pt idx="462" formatCode="0.00E+00">
                  <c:v>6.2131900000000004E-3</c:v>
                </c:pt>
                <c:pt idx="463" formatCode="0.00E+00">
                  <c:v>6.2403700000000003E-3</c:v>
                </c:pt>
                <c:pt idx="464" formatCode="0.00E+00">
                  <c:v>6.1879200000000004E-3</c:v>
                </c:pt>
                <c:pt idx="465" formatCode="0.00E+00">
                  <c:v>6.3385999999999998E-3</c:v>
                </c:pt>
                <c:pt idx="466" formatCode="0.00E+00">
                  <c:v>6.9713600000000002E-3</c:v>
                </c:pt>
                <c:pt idx="467" formatCode="0.00E+00">
                  <c:v>2.97737E-3</c:v>
                </c:pt>
                <c:pt idx="468" formatCode="0.00E+00">
                  <c:v>5.4082899999999996E-3</c:v>
                </c:pt>
                <c:pt idx="469" formatCode="0.00E+00">
                  <c:v>5.9037200000000003E-3</c:v>
                </c:pt>
                <c:pt idx="470" formatCode="0.00E+00">
                  <c:v>5.8546099999999997E-3</c:v>
                </c:pt>
                <c:pt idx="471" formatCode="0.00E+00">
                  <c:v>5.8131199999999997E-3</c:v>
                </c:pt>
                <c:pt idx="472" formatCode="0.00E+00">
                  <c:v>5.7077400000000002E-3</c:v>
                </c:pt>
                <c:pt idx="473" formatCode="0.00E+00">
                  <c:v>5.72443E-3</c:v>
                </c:pt>
                <c:pt idx="474" formatCode="0.00E+00">
                  <c:v>5.6652999999999998E-3</c:v>
                </c:pt>
                <c:pt idx="475" formatCode="0.00E+00">
                  <c:v>5.6195300000000002E-3</c:v>
                </c:pt>
                <c:pt idx="476" formatCode="0.00E+00">
                  <c:v>5.5613499999999996E-3</c:v>
                </c:pt>
                <c:pt idx="477" formatCode="0.00E+00">
                  <c:v>5.54609E-3</c:v>
                </c:pt>
                <c:pt idx="478" formatCode="0.00E+00">
                  <c:v>5.5332200000000002E-3</c:v>
                </c:pt>
                <c:pt idx="479" formatCode="0.00E+00">
                  <c:v>5.4860100000000004E-3</c:v>
                </c:pt>
                <c:pt idx="480" formatCode="0.00E+00">
                  <c:v>5.4583499999999998E-3</c:v>
                </c:pt>
                <c:pt idx="481" formatCode="0.00E+00">
                  <c:v>5.4798099999999999E-3</c:v>
                </c:pt>
                <c:pt idx="482" formatCode="0.00E+00">
                  <c:v>5.4307000000000001E-3</c:v>
                </c:pt>
                <c:pt idx="483" formatCode="0.00E+00">
                  <c:v>5.3815800000000004E-3</c:v>
                </c:pt>
                <c:pt idx="484" formatCode="0.00E+00">
                  <c:v>5.3567900000000002E-3</c:v>
                </c:pt>
                <c:pt idx="485" formatCode="0.00E+00">
                  <c:v>5.4287900000000002E-3</c:v>
                </c:pt>
                <c:pt idx="486" formatCode="0.00E+00">
                  <c:v>5.3234099999999998E-3</c:v>
                </c:pt>
                <c:pt idx="487" formatCode="0.00E+00">
                  <c:v>5.2828800000000002E-3</c:v>
                </c:pt>
                <c:pt idx="488" formatCode="0.00E+00">
                  <c:v>5.25999E-3</c:v>
                </c:pt>
                <c:pt idx="489" formatCode="0.00E+00">
                  <c:v>5.2700000000000004E-3</c:v>
                </c:pt>
                <c:pt idx="490" formatCode="0.00E+00">
                  <c:v>5.2065799999999997E-3</c:v>
                </c:pt>
                <c:pt idx="491" formatCode="0.00E+00">
                  <c:v>5.1174200000000001E-3</c:v>
                </c:pt>
                <c:pt idx="492" formatCode="0.00E+00">
                  <c:v>5.1026300000000004E-3</c:v>
                </c:pt>
                <c:pt idx="493" formatCode="0.00E+00">
                  <c:v>5.1221799999999996E-3</c:v>
                </c:pt>
                <c:pt idx="494" formatCode="0.00E+00">
                  <c:v>4.9490899999999997E-3</c:v>
                </c:pt>
                <c:pt idx="495" formatCode="0.00E+00">
                  <c:v>5.0034500000000004E-3</c:v>
                </c:pt>
                <c:pt idx="496" formatCode="0.00E+00">
                  <c:v>4.9562499999999997E-3</c:v>
                </c:pt>
                <c:pt idx="497" formatCode="0.00E+00">
                  <c:v>4.7969800000000002E-3</c:v>
                </c:pt>
                <c:pt idx="498" formatCode="0.00E+00">
                  <c:v>4.7678900000000003E-3</c:v>
                </c:pt>
                <c:pt idx="499" formatCode="0.00E+00">
                  <c:v>4.7473899999999998E-3</c:v>
                </c:pt>
                <c:pt idx="500" formatCode="0.00E+00">
                  <c:v>4.7111499999999999E-3</c:v>
                </c:pt>
                <c:pt idx="501" formatCode="0.00E+00">
                  <c:v>4.6014799999999998E-3</c:v>
                </c:pt>
                <c:pt idx="502" formatCode="0.00E+00">
                  <c:v>4.5857399999999996E-3</c:v>
                </c:pt>
                <c:pt idx="503" formatCode="0.00E+00">
                  <c:v>4.56858E-3</c:v>
                </c:pt>
                <c:pt idx="504" formatCode="0.00E+00">
                  <c:v>4.5094499999999999E-3</c:v>
                </c:pt>
                <c:pt idx="505" formatCode="0.00E+00">
                  <c:v>4.53091E-3</c:v>
                </c:pt>
                <c:pt idx="506" formatCode="0.00E+00">
                  <c:v>4.4565200000000003E-3</c:v>
                </c:pt>
                <c:pt idx="507" formatCode="0.00E+00">
                  <c:v>4.4555699999999998E-3</c:v>
                </c:pt>
                <c:pt idx="508" formatCode="0.00E+00">
                  <c:v>4.49848E-3</c:v>
                </c:pt>
                <c:pt idx="509" formatCode="0.00E+00">
                  <c:v>4.4689200000000004E-3</c:v>
                </c:pt>
                <c:pt idx="510" formatCode="0.00E+00">
                  <c:v>4.4755899999999998E-3</c:v>
                </c:pt>
                <c:pt idx="511" formatCode="0.00E+00">
                  <c:v>4.4064500000000001E-3</c:v>
                </c:pt>
                <c:pt idx="512" formatCode="0.00E+00">
                  <c:v>4.4970499999999998E-3</c:v>
                </c:pt>
                <c:pt idx="513" formatCode="0.00E+00">
                  <c:v>4.40311E-3</c:v>
                </c:pt>
                <c:pt idx="514" formatCode="0.00E+00">
                  <c:v>4.4417399999999996E-3</c:v>
                </c:pt>
                <c:pt idx="515" formatCode="0.00E+00">
                  <c:v>4.3973900000000002E-3</c:v>
                </c:pt>
                <c:pt idx="516" formatCode="0.00E+00">
                  <c:v>4.4508000000000004E-3</c:v>
                </c:pt>
                <c:pt idx="517" formatCode="0.00E+00">
                  <c:v>4.3873799999999998E-3</c:v>
                </c:pt>
                <c:pt idx="518" formatCode="0.00E+00">
                  <c:v>4.3520900000000003E-3</c:v>
                </c:pt>
                <c:pt idx="519" formatCode="0.00E+00">
                  <c:v>4.4007300000000003E-3</c:v>
                </c:pt>
                <c:pt idx="520" formatCode="0.00E+00">
                  <c:v>4.3406499999999997E-3</c:v>
                </c:pt>
                <c:pt idx="521" formatCode="0.00E+00">
                  <c:v>4.3540000000000002E-3</c:v>
                </c:pt>
                <c:pt idx="522" formatCode="0.00E+00">
                  <c:v>4.2548200000000003E-3</c:v>
                </c:pt>
                <c:pt idx="523" formatCode="0.00E+00">
                  <c:v>4.2829499999999998E-3</c:v>
                </c:pt>
                <c:pt idx="524" formatCode="0.00E+00">
                  <c:v>4.1985499999999997E-3</c:v>
                </c:pt>
                <c:pt idx="525" formatCode="0.00E+00">
                  <c:v>4.1661299999999997E-3</c:v>
                </c:pt>
                <c:pt idx="526" formatCode="0.00E+00">
                  <c:v>4.1408499999999997E-3</c:v>
                </c:pt>
                <c:pt idx="527" formatCode="0.00E+00">
                  <c:v>4.0197399999999999E-3</c:v>
                </c:pt>
                <c:pt idx="528" formatCode="0.00E+00">
                  <c:v>3.9658499999999999E-3</c:v>
                </c:pt>
                <c:pt idx="529" formatCode="0.00E+00">
                  <c:v>3.9515499999999999E-3</c:v>
                </c:pt>
                <c:pt idx="530" formatCode="0.00E+00">
                  <c:v>3.9210299999999998E-3</c:v>
                </c:pt>
                <c:pt idx="531" formatCode="0.00E+00">
                  <c:v>3.8414E-3</c:v>
                </c:pt>
                <c:pt idx="532" formatCode="0.00E+00">
                  <c:v>3.7708300000000002E-3</c:v>
                </c:pt>
                <c:pt idx="533" formatCode="0.00E+00">
                  <c:v>3.7407899999999999E-3</c:v>
                </c:pt>
                <c:pt idx="534" formatCode="0.00E+00">
                  <c:v>3.6602000000000002E-3</c:v>
                </c:pt>
                <c:pt idx="535" formatCode="0.00E+00">
                  <c:v>3.6725999999999998E-3</c:v>
                </c:pt>
                <c:pt idx="536" formatCode="0.00E+00">
                  <c:v>3.5824799999999999E-3</c:v>
                </c:pt>
                <c:pt idx="537" formatCode="0.00E+00">
                  <c:v>3.5595900000000001E-3</c:v>
                </c:pt>
                <c:pt idx="538" formatCode="0.00E+00">
                  <c:v>3.4446699999999999E-3</c:v>
                </c:pt>
                <c:pt idx="539" formatCode="0.00E+00">
                  <c:v>3.4918800000000002E-3</c:v>
                </c:pt>
                <c:pt idx="540" formatCode="0.00E+00">
                  <c:v>3.49665E-3</c:v>
                </c:pt>
                <c:pt idx="541" formatCode="0.00E+00">
                  <c:v>3.4704200000000001E-3</c:v>
                </c:pt>
                <c:pt idx="542" formatCode="0.00E+00">
                  <c:v>3.3974600000000001E-3</c:v>
                </c:pt>
                <c:pt idx="543" formatCode="0.00E+00">
                  <c:v>3.4918800000000002E-3</c:v>
                </c:pt>
                <c:pt idx="544" formatCode="0.00E+00">
                  <c:v>3.4599299999999999E-3</c:v>
                </c:pt>
                <c:pt idx="545" formatCode="0.00E+00">
                  <c:v>3.5071400000000002E-3</c:v>
                </c:pt>
                <c:pt idx="546" formatCode="0.00E+00">
                  <c:v>3.4604100000000001E-3</c:v>
                </c:pt>
                <c:pt idx="547" formatCode="0.00E+00">
                  <c:v>3.4289400000000001E-3</c:v>
                </c:pt>
                <c:pt idx="548" formatCode="0.00E+00">
                  <c:v>3.4446699999999999E-3</c:v>
                </c:pt>
                <c:pt idx="549" formatCode="0.00E+00">
                  <c:v>3.4718499999999998E-3</c:v>
                </c:pt>
                <c:pt idx="550" formatCode="0.00E+00">
                  <c:v>3.4851999999999999E-3</c:v>
                </c:pt>
                <c:pt idx="551" formatCode="0.00E+00">
                  <c:v>3.4737600000000002E-3</c:v>
                </c:pt>
                <c:pt idx="552" formatCode="0.00E+00">
                  <c:v>3.5252600000000001E-3</c:v>
                </c:pt>
                <c:pt idx="553" formatCode="0.00E+00">
                  <c:v>3.53193E-3</c:v>
                </c:pt>
                <c:pt idx="554" formatCode="0.00E+00">
                  <c:v>3.54528E-3</c:v>
                </c:pt>
                <c:pt idx="555" formatCode="0.00E+00">
                  <c:v>3.5500499999999999E-3</c:v>
                </c:pt>
                <c:pt idx="556" formatCode="0.00E+00">
                  <c:v>3.5576800000000001E-3</c:v>
                </c:pt>
                <c:pt idx="557" formatCode="0.00E+00">
                  <c:v>3.4871099999999999E-3</c:v>
                </c:pt>
                <c:pt idx="558" formatCode="0.00E+00">
                  <c:v>3.49855E-3</c:v>
                </c:pt>
                <c:pt idx="559" formatCode="0.00E+00">
                  <c:v>3.4618399999999999E-3</c:v>
                </c:pt>
                <c:pt idx="560" formatCode="0.00E+00">
                  <c:v>3.4656499999999998E-3</c:v>
                </c:pt>
                <c:pt idx="561" formatCode="0.00E+00">
                  <c:v>3.41845E-3</c:v>
                </c:pt>
                <c:pt idx="562" formatCode="0.00E+00">
                  <c:v>3.3378599999999998E-3</c:v>
                </c:pt>
                <c:pt idx="563" formatCode="0.00E+00">
                  <c:v>3.3345200000000001E-3</c:v>
                </c:pt>
                <c:pt idx="564" formatCode="0.00E+00">
                  <c:v>3.2710999999999999E-3</c:v>
                </c:pt>
                <c:pt idx="565" formatCode="0.00E+00">
                  <c:v>3.2172199999999998E-3</c:v>
                </c:pt>
                <c:pt idx="566" formatCode="0.00E+00">
                  <c:v>3.2300900000000001E-3</c:v>
                </c:pt>
                <c:pt idx="567" formatCode="0.00E+00">
                  <c:v>3.2234199999999998E-3</c:v>
                </c:pt>
                <c:pt idx="568" formatCode="0.00E+00">
                  <c:v>3.0999199999999999E-3</c:v>
                </c:pt>
                <c:pt idx="569" formatCode="0.00E+00">
                  <c:v>3.0365000000000001E-3</c:v>
                </c:pt>
                <c:pt idx="570" formatCode="0.00E+00">
                  <c:v>3.0031200000000002E-3</c:v>
                </c:pt>
                <c:pt idx="571" formatCode="0.00E+00">
                  <c:v>2.96021E-3</c:v>
                </c:pt>
                <c:pt idx="572" formatCode="0.00E+00">
                  <c:v>2.93684E-3</c:v>
                </c:pt>
                <c:pt idx="573" formatCode="0.00E+00">
                  <c:v>2.9263499999999999E-3</c:v>
                </c:pt>
                <c:pt idx="574" formatCode="0.00E+00">
                  <c:v>2.8739E-3</c:v>
                </c:pt>
                <c:pt idx="575" formatCode="0.00E+00">
                  <c:v>2.8948799999999998E-3</c:v>
                </c:pt>
                <c:pt idx="576" formatCode="0.00E+00">
                  <c:v>2.8691300000000001E-3</c:v>
                </c:pt>
                <c:pt idx="577" formatCode="0.00E+00">
                  <c:v>2.8572099999999998E-3</c:v>
                </c:pt>
                <c:pt idx="578" formatCode="0.00E+00">
                  <c:v>2.8462399999999999E-3</c:v>
                </c:pt>
                <c:pt idx="579" formatCode="0.00E+00">
                  <c:v>2.8977400000000002E-3</c:v>
                </c:pt>
                <c:pt idx="580" formatCode="0.00E+00">
                  <c:v>2.8305100000000001E-3</c:v>
                </c:pt>
                <c:pt idx="581" formatCode="0.00E+00">
                  <c:v>2.83432E-3</c:v>
                </c:pt>
                <c:pt idx="582" formatCode="0.00E+00">
                  <c:v>2.80285E-3</c:v>
                </c:pt>
                <c:pt idx="583" formatCode="0.00E+00">
                  <c:v>2.8548200000000001E-3</c:v>
                </c:pt>
                <c:pt idx="584" formatCode="0.00E+00">
                  <c:v>2.8591200000000002E-3</c:v>
                </c:pt>
                <c:pt idx="585" formatCode="0.00E+00">
                  <c:v>2.93875E-3</c:v>
                </c:pt>
                <c:pt idx="586" formatCode="0.00E+00">
                  <c:v>2.9392200000000002E-3</c:v>
                </c:pt>
                <c:pt idx="587" formatCode="0.00E+00">
                  <c:v>2.9301599999999998E-3</c:v>
                </c:pt>
                <c:pt idx="588" formatCode="0.00E+00">
                  <c:v>3.0164699999999998E-3</c:v>
                </c:pt>
                <c:pt idx="589" formatCode="0.00E+00">
                  <c:v>2.97642E-3</c:v>
                </c:pt>
                <c:pt idx="590" formatCode="0.00E+00">
                  <c:v>3.06559E-3</c:v>
                </c:pt>
                <c:pt idx="591" formatCode="0.00E+00">
                  <c:v>2.9821399999999999E-3</c:v>
                </c:pt>
                <c:pt idx="592" formatCode="0.00E+00">
                  <c:v>2.95496E-3</c:v>
                </c:pt>
                <c:pt idx="593" formatCode="0.00E+00">
                  <c:v>3.0212400000000001E-3</c:v>
                </c:pt>
                <c:pt idx="594" formatCode="0.00E+00">
                  <c:v>3.0550999999999998E-3</c:v>
                </c:pt>
                <c:pt idx="595" formatCode="0.00E+00">
                  <c:v>3.0245799999999998E-3</c:v>
                </c:pt>
                <c:pt idx="596" formatCode="0.00E+00">
                  <c:v>3.0255299999999998E-3</c:v>
                </c:pt>
                <c:pt idx="597" formatCode="0.00E+00">
                  <c:v>3.05748E-3</c:v>
                </c:pt>
                <c:pt idx="598" formatCode="0.00E+00">
                  <c:v>3.04222E-3</c:v>
                </c:pt>
                <c:pt idx="599" formatCode="0.00E+00">
                  <c:v>3.04222E-3</c:v>
                </c:pt>
                <c:pt idx="600" formatCode="0.00E+00">
                  <c:v>3.11232E-3</c:v>
                </c:pt>
                <c:pt idx="601" formatCode="0.00E+00">
                  <c:v>3.0288699999999999E-3</c:v>
                </c:pt>
                <c:pt idx="602" formatCode="0.00E+00">
                  <c:v>3.0217199999999999E-3</c:v>
                </c:pt>
                <c:pt idx="603" formatCode="0.00E+00">
                  <c:v>2.9659299999999999E-3</c:v>
                </c:pt>
                <c:pt idx="604" formatCode="0.00E+00">
                  <c:v>2.9373200000000002E-3</c:v>
                </c:pt>
                <c:pt idx="605" formatCode="0.00E+00">
                  <c:v>2.8734199999999998E-3</c:v>
                </c:pt>
                <c:pt idx="606" formatCode="0.00E+00">
                  <c:v>2.8600700000000001E-3</c:v>
                </c:pt>
                <c:pt idx="607" formatCode="0.00E+00">
                  <c:v>2.8786699999999998E-3</c:v>
                </c:pt>
                <c:pt idx="608" formatCode="0.00E+00">
                  <c:v>2.7799600000000002E-3</c:v>
                </c:pt>
                <c:pt idx="609" formatCode="0.00E+00">
                  <c:v>2.7923599999999998E-3</c:v>
                </c:pt>
                <c:pt idx="610" formatCode="0.00E+00">
                  <c:v>2.75421E-3</c:v>
                </c:pt>
                <c:pt idx="611" formatCode="0.00E+00">
                  <c:v>2.7131999999999998E-3</c:v>
                </c:pt>
                <c:pt idx="612" formatCode="0.00E+00">
                  <c:v>2.71988E-3</c:v>
                </c:pt>
                <c:pt idx="613" formatCode="0.00E+00">
                  <c:v>2.64978E-3</c:v>
                </c:pt>
                <c:pt idx="614" formatCode="0.00E+00">
                  <c:v>2.6421499999999998E-3</c:v>
                </c:pt>
                <c:pt idx="615" formatCode="0.00E+00">
                  <c:v>2.6502600000000002E-3</c:v>
                </c:pt>
                <c:pt idx="616" formatCode="0.00E+00">
                  <c:v>2.64788E-3</c:v>
                </c:pt>
                <c:pt idx="617" formatCode="0.00E+00">
                  <c:v>2.61116E-3</c:v>
                </c:pt>
                <c:pt idx="618" formatCode="0.00E+00">
                  <c:v>2.6707599999999999E-3</c:v>
                </c:pt>
                <c:pt idx="619" formatCode="0.00E+00">
                  <c:v>2.6411999999999998E-3</c:v>
                </c:pt>
                <c:pt idx="620" formatCode="0.00E+00">
                  <c:v>2.6364299999999999E-3</c:v>
                </c:pt>
                <c:pt idx="621" formatCode="0.00E+00">
                  <c:v>2.5668100000000001E-3</c:v>
                </c:pt>
                <c:pt idx="622" formatCode="0.00E+00">
                  <c:v>2.6130699999999999E-3</c:v>
                </c:pt>
                <c:pt idx="623" formatCode="0.00E+00">
                  <c:v>2.6240299999999999E-3</c:v>
                </c:pt>
                <c:pt idx="624" formatCode="0.00E+00">
                  <c:v>2.6440600000000002E-3</c:v>
                </c:pt>
                <c:pt idx="625" formatCode="0.00E+00">
                  <c:v>2.6464499999999998E-3</c:v>
                </c:pt>
                <c:pt idx="626" formatCode="0.00E+00">
                  <c:v>2.6049599999999999E-3</c:v>
                </c:pt>
                <c:pt idx="627" formatCode="0.00E+00">
                  <c:v>2.6898400000000002E-3</c:v>
                </c:pt>
                <c:pt idx="628" formatCode="0.00E+00">
                  <c:v>2.6688599999999999E-3</c:v>
                </c:pt>
                <c:pt idx="629" formatCode="0.00E+00">
                  <c:v>2.6154500000000001E-3</c:v>
                </c:pt>
                <c:pt idx="630" formatCode="0.00E+00">
                  <c:v>2.6431100000000002E-3</c:v>
                </c:pt>
                <c:pt idx="631" formatCode="0.00E+00">
                  <c:v>2.6898400000000002E-3</c:v>
                </c:pt>
                <c:pt idx="632" formatCode="0.00E+00">
                  <c:v>2.6097300000000002E-3</c:v>
                </c:pt>
                <c:pt idx="633" formatCode="0.00E+00">
                  <c:v>2.65694E-3</c:v>
                </c:pt>
                <c:pt idx="634" formatCode="0.00E+00">
                  <c:v>2.61736E-3</c:v>
                </c:pt>
                <c:pt idx="635" formatCode="0.00E+00">
                  <c:v>2.56968E-3</c:v>
                </c:pt>
                <c:pt idx="636" formatCode="0.00E+00">
                  <c:v>2.6564599999999998E-3</c:v>
                </c:pt>
                <c:pt idx="637" formatCode="0.00E+00">
                  <c:v>2.62547E-3</c:v>
                </c:pt>
                <c:pt idx="638" formatCode="0.00E+00">
                  <c:v>2.5320099999999999E-3</c:v>
                </c:pt>
                <c:pt idx="639" formatCode="0.00E+00">
                  <c:v>2.5110200000000001E-3</c:v>
                </c:pt>
                <c:pt idx="640" formatCode="0.00E+00">
                  <c:v>2.4962399999999998E-3</c:v>
                </c:pt>
                <c:pt idx="641" formatCode="0.00E+00">
                  <c:v>2.4623900000000001E-3</c:v>
                </c:pt>
                <c:pt idx="642" formatCode="0.00E+00">
                  <c:v>2.5587100000000001E-3</c:v>
                </c:pt>
                <c:pt idx="643" formatCode="0.00E+00">
                  <c:v>2.4609599999999999E-3</c:v>
                </c:pt>
                <c:pt idx="644" formatCode="0.00E+00">
                  <c:v>2.43473E-3</c:v>
                </c:pt>
                <c:pt idx="645" formatCode="0.00E+00">
                  <c:v>2.3736999999999999E-3</c:v>
                </c:pt>
                <c:pt idx="646" formatCode="0.00E+00">
                  <c:v>2.4285299999999999E-3</c:v>
                </c:pt>
                <c:pt idx="647" formatCode="0.00E+00">
                  <c:v>2.3284E-3</c:v>
                </c:pt>
                <c:pt idx="648" formatCode="0.00E+00">
                  <c:v>2.3736999999999999E-3</c:v>
                </c:pt>
                <c:pt idx="649" formatCode="0.00E+00">
                  <c:v>2.4619099999999999E-3</c:v>
                </c:pt>
                <c:pt idx="650" formatCode="0.00E+00">
                  <c:v>2.37799E-3</c:v>
                </c:pt>
                <c:pt idx="651" formatCode="0.00E+00">
                  <c:v>2.3474699999999999E-3</c:v>
                </c:pt>
                <c:pt idx="652" formatCode="0.00E+00">
                  <c:v>2.3035999999999998E-3</c:v>
                </c:pt>
                <c:pt idx="653" formatCode="0.00E+00">
                  <c:v>2.43282E-3</c:v>
                </c:pt>
                <c:pt idx="654" formatCode="0.00E+00">
                  <c:v>2.3755999999999998E-3</c:v>
                </c:pt>
                <c:pt idx="655" formatCode="0.00E+00">
                  <c:v>2.3693999999999998E-3</c:v>
                </c:pt>
                <c:pt idx="656" formatCode="0.00E+00">
                  <c:v>2.3670200000000001E-3</c:v>
                </c:pt>
                <c:pt idx="657" formatCode="0.00E+00">
                  <c:v>2.4223299999999999E-3</c:v>
                </c:pt>
                <c:pt idx="658" formatCode="0.00E+00">
                  <c:v>2.43092E-3</c:v>
                </c:pt>
                <c:pt idx="659" formatCode="0.00E+00">
                  <c:v>2.4204299999999999E-3</c:v>
                </c:pt>
                <c:pt idx="660" formatCode="0.00E+00">
                  <c:v>2.4566700000000002E-3</c:v>
                </c:pt>
                <c:pt idx="661" formatCode="0.00E+00">
                  <c:v>2.4051699999999999E-3</c:v>
                </c:pt>
                <c:pt idx="662" formatCode="0.00E+00">
                  <c:v>2.5000600000000001E-3</c:v>
                </c:pt>
                <c:pt idx="663" formatCode="0.00E+00">
                  <c:v>2.5806399999999999E-3</c:v>
                </c:pt>
                <c:pt idx="664" formatCode="0.00E+00">
                  <c:v>2.5639500000000002E-3</c:v>
                </c:pt>
                <c:pt idx="665" formatCode="0.00E+00">
                  <c:v>2.5944700000000002E-3</c:v>
                </c:pt>
                <c:pt idx="666" formatCode="0.00E+00">
                  <c:v>2.6125900000000001E-3</c:v>
                </c:pt>
                <c:pt idx="667" formatCode="0.00E+00">
                  <c:v>2.5701500000000002E-3</c:v>
                </c:pt>
                <c:pt idx="668" formatCode="0.00E+00">
                  <c:v>2.6583700000000002E-3</c:v>
                </c:pt>
                <c:pt idx="669" formatCode="0.00E+00">
                  <c:v>2.7537299999999998E-3</c:v>
                </c:pt>
                <c:pt idx="670" formatCode="0.00E+00">
                  <c:v>2.7270300000000001E-3</c:v>
                </c:pt>
                <c:pt idx="671" formatCode="0.00E+00">
                  <c:v>2.7675600000000001E-3</c:v>
                </c:pt>
                <c:pt idx="672" formatCode="0.00E+00">
                  <c:v>2.8600700000000001E-3</c:v>
                </c:pt>
                <c:pt idx="673" formatCode="0.00E+00">
                  <c:v>2.84338E-3</c:v>
                </c:pt>
                <c:pt idx="674" formatCode="0.00E+00">
                  <c:v>2.7737600000000001E-3</c:v>
                </c:pt>
                <c:pt idx="675" formatCode="0.00E+00">
                  <c:v>2.8863000000000001E-3</c:v>
                </c:pt>
                <c:pt idx="676" formatCode="0.00E+00">
                  <c:v>2.9416099999999999E-3</c:v>
                </c:pt>
                <c:pt idx="677" formatCode="0.00E+00">
                  <c:v>2.9821399999999999E-3</c:v>
                </c:pt>
                <c:pt idx="678" formatCode="0.00E+00">
                  <c:v>2.91157E-3</c:v>
                </c:pt>
                <c:pt idx="679" formatCode="0.00E+00">
                  <c:v>2.92873E-3</c:v>
                </c:pt>
                <c:pt idx="680" formatCode="0.00E+00">
                  <c:v>2.93875E-3</c:v>
                </c:pt>
                <c:pt idx="681" formatCode="0.00E+00">
                  <c:v>2.9687899999999998E-3</c:v>
                </c:pt>
                <c:pt idx="682" formatCode="0.00E+00">
                  <c:v>3.0064599999999999E-3</c:v>
                </c:pt>
                <c:pt idx="683" formatCode="0.00E+00">
                  <c:v>3.0098E-3</c:v>
                </c:pt>
                <c:pt idx="684" formatCode="0.00E+00">
                  <c:v>2.9249200000000001E-3</c:v>
                </c:pt>
                <c:pt idx="685" formatCode="0.00E+00">
                  <c:v>2.95401E-3</c:v>
                </c:pt>
                <c:pt idx="686" formatCode="0.00E+00">
                  <c:v>2.93684E-3</c:v>
                </c:pt>
                <c:pt idx="687" formatCode="0.00E+00">
                  <c:v>2.9339800000000001E-3</c:v>
                </c:pt>
                <c:pt idx="688" formatCode="0.00E+00">
                  <c:v>2.9578199999999999E-3</c:v>
                </c:pt>
                <c:pt idx="689" formatCode="0.00E+00">
                  <c:v>2.87199E-3</c:v>
                </c:pt>
                <c:pt idx="690" formatCode="0.00E+00">
                  <c:v>2.8700800000000001E-3</c:v>
                </c:pt>
                <c:pt idx="691" formatCode="0.00E+00">
                  <c:v>2.89536E-3</c:v>
                </c:pt>
                <c:pt idx="692" formatCode="0.00E+00">
                  <c:v>2.8114300000000002E-3</c:v>
                </c:pt>
                <c:pt idx="693" formatCode="0.00E+00">
                  <c:v>2.8662700000000002E-3</c:v>
                </c:pt>
                <c:pt idx="694" formatCode="0.00E+00">
                  <c:v>2.85769E-3</c:v>
                </c:pt>
                <c:pt idx="695" formatCode="0.00E+00">
                  <c:v>2.82001E-3</c:v>
                </c:pt>
                <c:pt idx="696" formatCode="0.00E+00">
                  <c:v>2.7956999999999999E-3</c:v>
                </c:pt>
                <c:pt idx="697" formatCode="0.00E+00">
                  <c:v>2.7508699999999999E-3</c:v>
                </c:pt>
                <c:pt idx="698" formatCode="0.00E+00">
                  <c:v>2.78664E-3</c:v>
                </c:pt>
                <c:pt idx="699" formatCode="0.00E+00">
                  <c:v>2.6845900000000002E-3</c:v>
                </c:pt>
                <c:pt idx="700" formatCode="0.00E+00">
                  <c:v>2.6855500000000001E-3</c:v>
                </c:pt>
                <c:pt idx="701" formatCode="0.00E+00">
                  <c:v>2.5134100000000002E-3</c:v>
                </c:pt>
                <c:pt idx="702" formatCode="0.00E+00">
                  <c:v>2.5506000000000001E-3</c:v>
                </c:pt>
                <c:pt idx="703" formatCode="0.00E+00">
                  <c:v>2.53105E-3</c:v>
                </c:pt>
                <c:pt idx="704" formatCode="0.00E+00">
                  <c:v>2.4456999999999999E-3</c:v>
                </c:pt>
                <c:pt idx="705" formatCode="0.00E+00">
                  <c:v>2.49767E-3</c:v>
                </c:pt>
                <c:pt idx="706" formatCode="0.00E+00">
                  <c:v>2.52914E-3</c:v>
                </c:pt>
                <c:pt idx="707" formatCode="0.00E+00">
                  <c:v>2.3989699999999998E-3</c:v>
                </c:pt>
                <c:pt idx="708" formatCode="0.00E+00">
                  <c:v>2.4595300000000001E-3</c:v>
                </c:pt>
                <c:pt idx="709" formatCode="0.00E+00">
                  <c:v>2.3326900000000001E-3</c:v>
                </c:pt>
                <c:pt idx="710" formatCode="0.00E+00">
                  <c:v>2.37083E-3</c:v>
                </c:pt>
                <c:pt idx="711" formatCode="0.00E+00">
                  <c:v>2.4213799999999999E-3</c:v>
                </c:pt>
                <c:pt idx="712" formatCode="0.00E+00">
                  <c:v>2.37799E-3</c:v>
                </c:pt>
                <c:pt idx="713" formatCode="0.00E+00">
                  <c:v>2.47431E-3</c:v>
                </c:pt>
                <c:pt idx="714" formatCode="0.00E+00">
                  <c:v>2.4537999999999999E-3</c:v>
                </c:pt>
                <c:pt idx="715" formatCode="0.00E+00">
                  <c:v>2.51484E-3</c:v>
                </c:pt>
                <c:pt idx="716" formatCode="0.00E+00">
                  <c:v>2.4471300000000001E-3</c:v>
                </c:pt>
                <c:pt idx="717" formatCode="0.00E+00">
                  <c:v>2.6025800000000002E-3</c:v>
                </c:pt>
                <c:pt idx="718" formatCode="0.00E+00">
                  <c:v>2.4881399999999998E-3</c:v>
                </c:pt>
                <c:pt idx="719" formatCode="0.00E+00">
                  <c:v>2.6178400000000002E-3</c:v>
                </c:pt>
                <c:pt idx="720" formatCode="0.00E+00">
                  <c:v>2.6211699999999999E-3</c:v>
                </c:pt>
                <c:pt idx="721" formatCode="0.00E+00">
                  <c:v>2.8481499999999998E-3</c:v>
                </c:pt>
                <c:pt idx="722" formatCode="0.00E+00">
                  <c:v>2.83432E-3</c:v>
                </c:pt>
                <c:pt idx="723" formatCode="0.00E+00">
                  <c:v>2.8715099999999999E-3</c:v>
                </c:pt>
                <c:pt idx="724" formatCode="0.00E+00">
                  <c:v>2.8529200000000001E-3</c:v>
                </c:pt>
                <c:pt idx="725" formatCode="0.00E+00">
                  <c:v>2.9983499999999999E-3</c:v>
                </c:pt>
                <c:pt idx="726" formatCode="0.00E+00">
                  <c:v>2.93779E-3</c:v>
                </c:pt>
                <c:pt idx="727" formatCode="0.00E+00">
                  <c:v>3.0241000000000001E-3</c:v>
                </c:pt>
                <c:pt idx="728" formatCode="0.00E+00">
                  <c:v>2.9563900000000001E-3</c:v>
                </c:pt>
                <c:pt idx="729" formatCode="0.00E+00">
                  <c:v>3.03316E-3</c:v>
                </c:pt>
                <c:pt idx="730" formatCode="0.00E+00">
                  <c:v>3.1571400000000001E-3</c:v>
                </c:pt>
                <c:pt idx="731" formatCode="0.00E+00">
                  <c:v>2.9091799999999999E-3</c:v>
                </c:pt>
                <c:pt idx="732" formatCode="0.00E+00">
                  <c:v>3.1652500000000001E-3</c:v>
                </c:pt>
                <c:pt idx="733" formatCode="0.00E+00">
                  <c:v>3.0288699999999999E-3</c:v>
                </c:pt>
                <c:pt idx="734" formatCode="0.00E+00">
                  <c:v>3.12948E-3</c:v>
                </c:pt>
                <c:pt idx="735" formatCode="0.00E+00">
                  <c:v>2.91157E-3</c:v>
                </c:pt>
                <c:pt idx="736" formatCode="0.00E+00">
                  <c:v>3.1800299999999999E-3</c:v>
                </c:pt>
                <c:pt idx="737" formatCode="0.00E+00">
                  <c:v>2.9849999999999998E-3</c:v>
                </c:pt>
                <c:pt idx="738" formatCode="0.00E+00">
                  <c:v>3.1194700000000001E-3</c:v>
                </c:pt>
                <c:pt idx="739" formatCode="0.00E+00">
                  <c:v>3.0136099999999999E-3</c:v>
                </c:pt>
                <c:pt idx="740" formatCode="0.00E+00">
                  <c:v>3.1752600000000001E-3</c:v>
                </c:pt>
                <c:pt idx="741" formatCode="0.00E+00">
                  <c:v>2.8686499999999999E-3</c:v>
                </c:pt>
                <c:pt idx="742" formatCode="0.00E+00">
                  <c:v>3.1404499999999999E-3</c:v>
                </c:pt>
                <c:pt idx="743" formatCode="0.00E+00">
                  <c:v>3.02505E-3</c:v>
                </c:pt>
                <c:pt idx="744" formatCode="0.00E+00">
                  <c:v>3.0407899999999998E-3</c:v>
                </c:pt>
                <c:pt idx="745" formatCode="0.00E+00">
                  <c:v>2.81525E-3</c:v>
                </c:pt>
                <c:pt idx="746" formatCode="0.00E+00">
                  <c:v>3.0326799999999998E-3</c:v>
                </c:pt>
                <c:pt idx="747" formatCode="0.00E+00">
                  <c:v>2.95115E-3</c:v>
                </c:pt>
                <c:pt idx="748" formatCode="0.00E+00">
                  <c:v>2.92158E-3</c:v>
                </c:pt>
                <c:pt idx="749" formatCode="0.00E+00">
                  <c:v>2.8834300000000002E-3</c:v>
                </c:pt>
                <c:pt idx="750" formatCode="0.00E+00">
                  <c:v>2.78473E-3</c:v>
                </c:pt>
                <c:pt idx="751" formatCode="0.00E+00">
                  <c:v>2.9187200000000001E-3</c:v>
                </c:pt>
                <c:pt idx="752" formatCode="0.00E+00">
                  <c:v>2.7780499999999998E-3</c:v>
                </c:pt>
                <c:pt idx="753" formatCode="0.00E+00">
                  <c:v>2.9096600000000001E-3</c:v>
                </c:pt>
                <c:pt idx="754" formatCode="0.00E+00">
                  <c:v>2.6779199999999999E-3</c:v>
                </c:pt>
                <c:pt idx="755" formatCode="0.00E+00">
                  <c:v>2.6340500000000002E-3</c:v>
                </c:pt>
                <c:pt idx="756" formatCode="0.00E+00">
                  <c:v>2.6059199999999999E-3</c:v>
                </c:pt>
                <c:pt idx="757" formatCode="0.00E+00">
                  <c:v>2.7079600000000001E-3</c:v>
                </c:pt>
                <c:pt idx="758" formatCode="0.00E+00">
                  <c:v>2.7098700000000001E-3</c:v>
                </c:pt>
                <c:pt idx="759" formatCode="0.00E+00">
                  <c:v>2.7484900000000001E-3</c:v>
                </c:pt>
                <c:pt idx="760" formatCode="0.00E+00">
                  <c:v>2.4938600000000001E-3</c:v>
                </c:pt>
                <c:pt idx="761" formatCode="0.00E+00">
                  <c:v>2.4828900000000002E-3</c:v>
                </c:pt>
                <c:pt idx="762" formatCode="0.00E+00">
                  <c:v>2.7151100000000002E-3</c:v>
                </c:pt>
                <c:pt idx="763" formatCode="0.00E+00">
                  <c:v>2.41566E-3</c:v>
                </c:pt>
                <c:pt idx="764" formatCode="0.00E+00">
                  <c:v>2.48861E-3</c:v>
                </c:pt>
                <c:pt idx="765" formatCode="0.00E+00">
                  <c:v>2.5916099999999998E-3</c:v>
                </c:pt>
                <c:pt idx="766" formatCode="0.00E+00">
                  <c:v>2.4051699999999999E-3</c:v>
                </c:pt>
                <c:pt idx="767" formatCode="0.00E+00">
                  <c:v>2.5506000000000001E-3</c:v>
                </c:pt>
                <c:pt idx="768" formatCode="0.00E+00">
                  <c:v>2.49672E-3</c:v>
                </c:pt>
                <c:pt idx="769" formatCode="0.00E+00">
                  <c:v>2.6960399999999998E-3</c:v>
                </c:pt>
                <c:pt idx="770" formatCode="0.00E+00">
                  <c:v>2.4271000000000002E-3</c:v>
                </c:pt>
                <c:pt idx="771" formatCode="0.00E+00">
                  <c:v>2.5634799999999999E-3</c:v>
                </c:pt>
                <c:pt idx="772" formatCode="0.00E+00">
                  <c:v>2.5301E-3</c:v>
                </c:pt>
                <c:pt idx="773" formatCode="0.00E+00">
                  <c:v>2.43568E-3</c:v>
                </c:pt>
                <c:pt idx="774" formatCode="0.00E+00">
                  <c:v>2.6531200000000001E-3</c:v>
                </c:pt>
                <c:pt idx="775" formatCode="0.00E+00">
                  <c:v>2.5234200000000002E-3</c:v>
                </c:pt>
                <c:pt idx="776" formatCode="0.00E+00">
                  <c:v>2.7184499999999999E-3</c:v>
                </c:pt>
                <c:pt idx="777" formatCode="0.00E+00">
                  <c:v>2.7322800000000001E-3</c:v>
                </c:pt>
                <c:pt idx="778" formatCode="0.00E+00">
                  <c:v>2.6354799999999999E-3</c:v>
                </c:pt>
                <c:pt idx="779" formatCode="0.00E+00">
                  <c:v>2.7174899999999999E-3</c:v>
                </c:pt>
                <c:pt idx="780" formatCode="0.00E+00">
                  <c:v>2.8448100000000001E-3</c:v>
                </c:pt>
                <c:pt idx="781" formatCode="0.00E+00">
                  <c:v>2.5377300000000002E-3</c:v>
                </c:pt>
                <c:pt idx="782" formatCode="0.00E+00">
                  <c:v>2.7751899999999999E-3</c:v>
                </c:pt>
                <c:pt idx="783" formatCode="0.00E+00">
                  <c:v>2.7985599999999998E-3</c:v>
                </c:pt>
                <c:pt idx="784" formatCode="0.00E+00">
                  <c:v>2.8195400000000002E-3</c:v>
                </c:pt>
                <c:pt idx="785" formatCode="0.00E+00">
                  <c:v>2.7670899999999998E-3</c:v>
                </c:pt>
                <c:pt idx="786" formatCode="0.00E+00">
                  <c:v>3.1342499999999999E-3</c:v>
                </c:pt>
                <c:pt idx="787" formatCode="0.00E+00">
                  <c:v>2.7566000000000001E-3</c:v>
                </c:pt>
                <c:pt idx="788" formatCode="0.00E+00">
                  <c:v>2.9587699999999999E-3</c:v>
                </c:pt>
                <c:pt idx="789" formatCode="0.00E+00">
                  <c:v>2.9473300000000002E-3</c:v>
                </c:pt>
                <c:pt idx="790" formatCode="0.00E+00">
                  <c:v>3.0517600000000001E-3</c:v>
                </c:pt>
                <c:pt idx="791" formatCode="0.00E+00">
                  <c:v>2.9993099999999998E-3</c:v>
                </c:pt>
                <c:pt idx="792" formatCode="0.00E+00">
                  <c:v>2.9997800000000001E-3</c:v>
                </c:pt>
                <c:pt idx="793" formatCode="0.00E+00">
                  <c:v>3.00694E-3</c:v>
                </c:pt>
                <c:pt idx="794" formatCode="0.00E+00">
                  <c:v>3.1380700000000002E-3</c:v>
                </c:pt>
                <c:pt idx="795" formatCode="0.00E+00">
                  <c:v>3.0241000000000001E-3</c:v>
                </c:pt>
                <c:pt idx="796" formatCode="0.00E+00">
                  <c:v>2.9578199999999999E-3</c:v>
                </c:pt>
                <c:pt idx="797" formatCode="0.00E+00">
                  <c:v>3.16381E-3</c:v>
                </c:pt>
                <c:pt idx="798" formatCode="0.00E+00">
                  <c:v>3.27444E-3</c:v>
                </c:pt>
                <c:pt idx="799" formatCode="0.00E+00">
                  <c:v>3.2324799999999998E-3</c:v>
                </c:pt>
                <c:pt idx="800" formatCode="0.00E+00">
                  <c:v>2.9382700000000002E-3</c:v>
                </c:pt>
                <c:pt idx="801" formatCode="0.00E+00">
                  <c:v>3.2052999999999999E-3</c:v>
                </c:pt>
                <c:pt idx="802" formatCode="0.00E+00">
                  <c:v>3.09896E-3</c:v>
                </c:pt>
                <c:pt idx="803" formatCode="0.00E+00">
                  <c:v>2.9645000000000001E-3</c:v>
                </c:pt>
                <c:pt idx="804" formatCode="0.00E+00">
                  <c:v>3.0264900000000002E-3</c:v>
                </c:pt>
                <c:pt idx="805" formatCode="0.00E+00">
                  <c:v>3.1442599999999999E-3</c:v>
                </c:pt>
                <c:pt idx="806" formatCode="0.00E+00">
                  <c:v>2.9311200000000002E-3</c:v>
                </c:pt>
                <c:pt idx="807" formatCode="0.00E+00">
                  <c:v>3.0837099999999999E-3</c:v>
                </c:pt>
                <c:pt idx="808" formatCode="0.00E+00">
                  <c:v>2.7718500000000002E-3</c:v>
                </c:pt>
                <c:pt idx="809" formatCode="0.00E+00">
                  <c:v>2.7465800000000002E-3</c:v>
                </c:pt>
                <c:pt idx="810" formatCode="0.00E+00">
                  <c:v>2.4275799999999999E-3</c:v>
                </c:pt>
                <c:pt idx="811" formatCode="0.00E+00">
                  <c:v>2.86579E-3</c:v>
                </c:pt>
                <c:pt idx="812" formatCode="0.00E+00">
                  <c:v>2.6006699999999998E-3</c:v>
                </c:pt>
                <c:pt idx="813" formatCode="0.00E+00">
                  <c:v>2.4423600000000002E-3</c:v>
                </c:pt>
                <c:pt idx="814" formatCode="0.00E+00">
                  <c:v>2.4261500000000002E-3</c:v>
                </c:pt>
                <c:pt idx="815" formatCode="0.00E+00">
                  <c:v>2.7246499999999999E-3</c:v>
                </c:pt>
                <c:pt idx="816" formatCode="0.00E+00">
                  <c:v>2.3345900000000001E-3</c:v>
                </c:pt>
                <c:pt idx="817" formatCode="0.00E+00">
                  <c:v>2.6054400000000001E-3</c:v>
                </c:pt>
                <c:pt idx="818" formatCode="0.00E+00">
                  <c:v>2.0690000000000001E-3</c:v>
                </c:pt>
                <c:pt idx="819" formatCode="0.00E+00">
                  <c:v>2.5892300000000001E-3</c:v>
                </c:pt>
                <c:pt idx="820" formatCode="0.00E+00">
                  <c:v>2.1028499999999999E-3</c:v>
                </c:pt>
                <c:pt idx="821" formatCode="0.00E+00">
                  <c:v>1.79291E-3</c:v>
                </c:pt>
                <c:pt idx="822" formatCode="0.00E+00">
                  <c:v>1.85585E-3</c:v>
                </c:pt>
                <c:pt idx="823" formatCode="0.00E+00">
                  <c:v>1.88017E-3</c:v>
                </c:pt>
                <c:pt idx="824" formatCode="0.00E+00">
                  <c:v>2.0799600000000001E-3</c:v>
                </c:pt>
                <c:pt idx="825" formatCode="0.00E+00">
                  <c:v>2.0289399999999999E-3</c:v>
                </c:pt>
                <c:pt idx="826" formatCode="0.00E+00">
                  <c:v>1.60074E-3</c:v>
                </c:pt>
                <c:pt idx="827" formatCode="0.00E+00">
                  <c:v>1.5988300000000001E-3</c:v>
                </c:pt>
                <c:pt idx="828" formatCode="0.00E+00">
                  <c:v>1.5578300000000001E-3</c:v>
                </c:pt>
                <c:pt idx="829" formatCode="0.00E+00">
                  <c:v>1.7094600000000001E-3</c:v>
                </c:pt>
                <c:pt idx="830" formatCode="0.00E+00">
                  <c:v>1.38283E-3</c:v>
                </c:pt>
                <c:pt idx="831" formatCode="0.00E+00">
                  <c:v>1.41573E-3</c:v>
                </c:pt>
                <c:pt idx="832" formatCode="0.00E+00">
                  <c:v>1.41573E-3</c:v>
                </c:pt>
                <c:pt idx="833" formatCode="0.00E+00">
                  <c:v>1.1344E-3</c:v>
                </c:pt>
                <c:pt idx="834" formatCode="0.00E+00">
                  <c:v>1.11389E-3</c:v>
                </c:pt>
                <c:pt idx="835" formatCode="0.00E+00">
                  <c:v>2.4795500000000001E-4</c:v>
                </c:pt>
                <c:pt idx="836" formatCode="0.00E+00">
                  <c:v>1.4419599999999999E-3</c:v>
                </c:pt>
                <c:pt idx="837" formatCode="0.00E+00">
                  <c:v>3.7956200000000001E-4</c:v>
                </c:pt>
                <c:pt idx="838" formatCode="0.00E+00">
                  <c:v>1.2764899999999999E-3</c:v>
                </c:pt>
                <c:pt idx="839" formatCode="0.00E+00">
                  <c:v>1.2970000000000001E-4</c:v>
                </c:pt>
                <c:pt idx="840" formatCode="0.00E+00">
                  <c:v>1.1425000000000001E-3</c:v>
                </c:pt>
                <c:pt idx="841" formatCode="0.00E+00">
                  <c:v>3.2138799999999998E-4</c:v>
                </c:pt>
                <c:pt idx="842" formatCode="0.00E+00">
                  <c:v>8.5353900000000003E-5</c:v>
                </c:pt>
                <c:pt idx="843" formatCode="0.00E+00">
                  <c:v>1.5735599999999999E-4</c:v>
                </c:pt>
                <c:pt idx="844" formatCode="0.00E+00">
                  <c:v>4.6491600000000001E-4</c:v>
                </c:pt>
                <c:pt idx="845" formatCode="0.00E+00">
                  <c:v>-1.4591199999999999E-4</c:v>
                </c:pt>
                <c:pt idx="846" formatCode="0.00E+00">
                  <c:v>7.9155000000000002E-4</c:v>
                </c:pt>
                <c:pt idx="847" formatCode="0.00E+00">
                  <c:v>-3.6621100000000002E-4</c:v>
                </c:pt>
                <c:pt idx="848" formatCode="0.00E+00">
                  <c:v>9.7274800000000006E-5</c:v>
                </c:pt>
                <c:pt idx="849" formatCode="0.00E+00">
                  <c:v>-1.2946100000000001E-3</c:v>
                </c:pt>
                <c:pt idx="850" formatCode="0.00E+00">
                  <c:v>-1.6355499999999999E-4</c:v>
                </c:pt>
                <c:pt idx="851" formatCode="0.00E+00">
                  <c:v>-5.6028399999999998E-4</c:v>
                </c:pt>
                <c:pt idx="852" formatCode="0.00E+00">
                  <c:v>-6.9046000000000005E-4</c:v>
                </c:pt>
                <c:pt idx="853" formatCode="0.00E+00">
                  <c:v>-1.8272399999999999E-3</c:v>
                </c:pt>
                <c:pt idx="854" formatCode="0.00E+00">
                  <c:v>-7.9536400000000001E-4</c:v>
                </c:pt>
                <c:pt idx="855" formatCode="0.00E+00">
                  <c:v>-1.07193E-3</c:v>
                </c:pt>
                <c:pt idx="856" formatCode="0.00E+00">
                  <c:v>-1.4123899999999999E-3</c:v>
                </c:pt>
                <c:pt idx="857" formatCode="0.00E+00">
                  <c:v>-1.1415500000000001E-3</c:v>
                </c:pt>
                <c:pt idx="858" formatCode="0.00E+00">
                  <c:v>-1.3299E-3</c:v>
                </c:pt>
                <c:pt idx="859" formatCode="0.00E+00">
                  <c:v>-1.9073499999999999E-3</c:v>
                </c:pt>
                <c:pt idx="860" formatCode="0.00E+00">
                  <c:v>-2.5033999999999999E-4</c:v>
                </c:pt>
                <c:pt idx="861" formatCode="0.00E+00">
                  <c:v>-1.71995E-3</c:v>
                </c:pt>
                <c:pt idx="862" formatCode="0.00E+00">
                  <c:v>-9.9182099999999994E-4</c:v>
                </c:pt>
                <c:pt idx="863" formatCode="0.00E+00">
                  <c:v>-2.2940600000000001E-3</c:v>
                </c:pt>
                <c:pt idx="864" formatCode="0.00E+00">
                  <c:v>-2.28882E-3</c:v>
                </c:pt>
                <c:pt idx="865" formatCode="0.00E+00">
                  <c:v>-2.5324800000000001E-3</c:v>
                </c:pt>
                <c:pt idx="866" formatCode="0.00E+00">
                  <c:v>-1.7256699999999999E-3</c:v>
                </c:pt>
                <c:pt idx="867" formatCode="0.00E+00">
                  <c:v>-3.0102699999999998E-3</c:v>
                </c:pt>
                <c:pt idx="868" formatCode="0.00E+00">
                  <c:v>-1.36137E-3</c:v>
                </c:pt>
                <c:pt idx="869" formatCode="0.00E+00">
                  <c:v>-5.9452100000000003E-3</c:v>
                </c:pt>
                <c:pt idx="870" formatCode="0.00E+00">
                  <c:v>-3.4990300000000002E-3</c:v>
                </c:pt>
                <c:pt idx="871" formatCode="0.00E+00">
                  <c:v>-1.67227E-3</c:v>
                </c:pt>
                <c:pt idx="872" formatCode="0.00E+00">
                  <c:v>-3.6134700000000001E-3</c:v>
                </c:pt>
                <c:pt idx="873" formatCode="0.00E+00">
                  <c:v>-4.8375099999999997E-3</c:v>
                </c:pt>
                <c:pt idx="874" formatCode="0.00E+00">
                  <c:v>-1.75333E-3</c:v>
                </c:pt>
                <c:pt idx="875" formatCode="0.00E+00">
                  <c:v>-4.1766199999999998E-3</c:v>
                </c:pt>
                <c:pt idx="876" formatCode="0.00E+00">
                  <c:v>-1.90401E-3</c:v>
                </c:pt>
                <c:pt idx="877" formatCode="0.00E+00">
                  <c:v>-1.9807800000000001E-3</c:v>
                </c:pt>
                <c:pt idx="878" formatCode="0.00E+00">
                  <c:v>-4.7588300000000002E-4</c:v>
                </c:pt>
                <c:pt idx="879" formatCode="0.00E+00">
                  <c:v>-3.51620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B99-441A-8106-FC88D9CF62AF}"/>
            </c:ext>
          </c:extLst>
        </c:ser>
        <c:ser>
          <c:idx val="9"/>
          <c:order val="8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0!$A$2:$A$657</c:f>
              <c:numCache>
                <c:formatCode>General</c:formatCode>
                <c:ptCount val="65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</c:numCache>
            </c:numRef>
          </c:xVal>
          <c:yVal>
            <c:numRef>
              <c:f>Sheet10!$B$2:$B$660</c:f>
              <c:numCache>
                <c:formatCode>General</c:formatCode>
                <c:ptCount val="659"/>
                <c:pt idx="0">
                  <c:v>-0.28552899999999998</c:v>
                </c:pt>
                <c:pt idx="1">
                  <c:v>-0.52107700000000001</c:v>
                </c:pt>
                <c:pt idx="2">
                  <c:v>-0.84607699999999997</c:v>
                </c:pt>
                <c:pt idx="3">
                  <c:v>-0.34795900000000002</c:v>
                </c:pt>
                <c:pt idx="4">
                  <c:v>-0.773617</c:v>
                </c:pt>
                <c:pt idx="5">
                  <c:v>-0.45271699999999998</c:v>
                </c:pt>
                <c:pt idx="6">
                  <c:v>-1.0390999999999999</c:v>
                </c:pt>
                <c:pt idx="7">
                  <c:v>-0.1206</c:v>
                </c:pt>
                <c:pt idx="8">
                  <c:v>-0.59112699999999996</c:v>
                </c:pt>
                <c:pt idx="9">
                  <c:v>-1.2979400000000001</c:v>
                </c:pt>
                <c:pt idx="10">
                  <c:v>-1.0229600000000001</c:v>
                </c:pt>
                <c:pt idx="11">
                  <c:v>-0.67312300000000003</c:v>
                </c:pt>
                <c:pt idx="12">
                  <c:v>-0.61570599999999998</c:v>
                </c:pt>
                <c:pt idx="13">
                  <c:v>-1.16957</c:v>
                </c:pt>
                <c:pt idx="14">
                  <c:v>-0.71023000000000003</c:v>
                </c:pt>
                <c:pt idx="15">
                  <c:v>-0.75770899999999997</c:v>
                </c:pt>
                <c:pt idx="16">
                  <c:v>-1.3861600000000001</c:v>
                </c:pt>
                <c:pt idx="17">
                  <c:v>-0.34709600000000002</c:v>
                </c:pt>
                <c:pt idx="18" formatCode="0.00E+00">
                  <c:v>-4.4004399999999999E-2</c:v>
                </c:pt>
                <c:pt idx="19">
                  <c:v>-0.80543299999999995</c:v>
                </c:pt>
                <c:pt idx="20">
                  <c:v>-0.78810599999999997</c:v>
                </c:pt>
                <c:pt idx="21">
                  <c:v>-0.327345</c:v>
                </c:pt>
                <c:pt idx="22">
                  <c:v>-0.36722700000000003</c:v>
                </c:pt>
                <c:pt idx="23">
                  <c:v>-1.1946099999999999</c:v>
                </c:pt>
                <c:pt idx="24">
                  <c:v>-0.69896999999999998</c:v>
                </c:pt>
                <c:pt idx="25">
                  <c:v>-0.18162200000000001</c:v>
                </c:pt>
                <c:pt idx="26">
                  <c:v>-0.68000099999999997</c:v>
                </c:pt>
                <c:pt idx="27">
                  <c:v>-0.47115200000000002</c:v>
                </c:pt>
                <c:pt idx="28">
                  <c:v>-0.886216</c:v>
                </c:pt>
                <c:pt idx="29">
                  <c:v>-1.09199</c:v>
                </c:pt>
                <c:pt idx="30" formatCode="0.00E+00">
                  <c:v>-5.72953E-2</c:v>
                </c:pt>
                <c:pt idx="31" formatCode="0.00E+00">
                  <c:v>5.71995E-2</c:v>
                </c:pt>
                <c:pt idx="32">
                  <c:v>-0.37504900000000002</c:v>
                </c:pt>
                <c:pt idx="33">
                  <c:v>-1.0068299999999999</c:v>
                </c:pt>
                <c:pt idx="34">
                  <c:v>-0.85071300000000005</c:v>
                </c:pt>
                <c:pt idx="35">
                  <c:v>-0.93132400000000004</c:v>
                </c:pt>
                <c:pt idx="36">
                  <c:v>-0.178561</c:v>
                </c:pt>
                <c:pt idx="37">
                  <c:v>-0.238396</c:v>
                </c:pt>
                <c:pt idx="38">
                  <c:v>-1.14923</c:v>
                </c:pt>
                <c:pt idx="39">
                  <c:v>-0.65681599999999996</c:v>
                </c:pt>
                <c:pt idx="40">
                  <c:v>-0.38094299999999998</c:v>
                </c:pt>
                <c:pt idx="41">
                  <c:v>-1.16669</c:v>
                </c:pt>
                <c:pt idx="42" formatCode="0.00E+00">
                  <c:v>-5.02639E-2</c:v>
                </c:pt>
                <c:pt idx="43">
                  <c:v>-0.35296699999999998</c:v>
                </c:pt>
                <c:pt idx="44">
                  <c:v>-1.30552</c:v>
                </c:pt>
                <c:pt idx="45">
                  <c:v>-0.26657199999999998</c:v>
                </c:pt>
                <c:pt idx="46" formatCode="0.00E+00">
                  <c:v>5.4339400000000003E-2</c:v>
                </c:pt>
                <c:pt idx="47">
                  <c:v>-1.1108499999999999</c:v>
                </c:pt>
                <c:pt idx="48">
                  <c:v>-0.37420700000000001</c:v>
                </c:pt>
                <c:pt idx="49">
                  <c:v>-0.13921900000000001</c:v>
                </c:pt>
                <c:pt idx="50">
                  <c:v>-0.29487799999999997</c:v>
                </c:pt>
                <c:pt idx="51">
                  <c:v>-0.41988900000000001</c:v>
                </c:pt>
                <c:pt idx="52" formatCode="0.00E+00">
                  <c:v>-8.2505200000000001E-2</c:v>
                </c:pt>
                <c:pt idx="53">
                  <c:v>-1.15937</c:v>
                </c:pt>
                <c:pt idx="54">
                  <c:v>-0.19026599999999999</c:v>
                </c:pt>
                <c:pt idx="55" formatCode="0.00E+00">
                  <c:v>-1.9888400000000001E-2</c:v>
                </c:pt>
                <c:pt idx="56">
                  <c:v>-0.42498900000000001</c:v>
                </c:pt>
                <c:pt idx="57">
                  <c:v>0.38358700000000001</c:v>
                </c:pt>
                <c:pt idx="58">
                  <c:v>-0.40069199999999999</c:v>
                </c:pt>
                <c:pt idx="59">
                  <c:v>-0.70611800000000002</c:v>
                </c:pt>
                <c:pt idx="60" formatCode="0.00E+00">
                  <c:v>6.9098500000000004E-3</c:v>
                </c:pt>
                <c:pt idx="61" formatCode="0.00E+00">
                  <c:v>-7.3411000000000004E-2</c:v>
                </c:pt>
                <c:pt idx="62">
                  <c:v>-0.233096</c:v>
                </c:pt>
                <c:pt idx="63" formatCode="0.00E+00">
                  <c:v>8.1758499999999998E-2</c:v>
                </c:pt>
                <c:pt idx="64">
                  <c:v>0.142738</c:v>
                </c:pt>
                <c:pt idx="65" formatCode="0.00E+00">
                  <c:v>-6.4839400000000005E-2</c:v>
                </c:pt>
                <c:pt idx="66">
                  <c:v>0.1278</c:v>
                </c:pt>
                <c:pt idx="67">
                  <c:v>1.1552899999999999</c:v>
                </c:pt>
                <c:pt idx="68">
                  <c:v>1.01051</c:v>
                </c:pt>
                <c:pt idx="69">
                  <c:v>1.7549600000000001</c:v>
                </c:pt>
                <c:pt idx="70">
                  <c:v>1.2032400000000001</c:v>
                </c:pt>
                <c:pt idx="71">
                  <c:v>1.9691700000000001</c:v>
                </c:pt>
                <c:pt idx="72">
                  <c:v>2.7246999999999999</c:v>
                </c:pt>
                <c:pt idx="73">
                  <c:v>2.18377</c:v>
                </c:pt>
                <c:pt idx="74">
                  <c:v>2.2344599999999999</c:v>
                </c:pt>
                <c:pt idx="75">
                  <c:v>2.57213</c:v>
                </c:pt>
                <c:pt idx="76">
                  <c:v>2.3741099999999999</c:v>
                </c:pt>
                <c:pt idx="77">
                  <c:v>2.1086900000000002</c:v>
                </c:pt>
                <c:pt idx="78">
                  <c:v>2.10046</c:v>
                </c:pt>
                <c:pt idx="79">
                  <c:v>2.1357699999999999</c:v>
                </c:pt>
                <c:pt idx="80">
                  <c:v>2.1086200000000002</c:v>
                </c:pt>
                <c:pt idx="81">
                  <c:v>2.0423800000000001</c:v>
                </c:pt>
                <c:pt idx="82">
                  <c:v>2.0359699999999998</c:v>
                </c:pt>
                <c:pt idx="83">
                  <c:v>2.02576</c:v>
                </c:pt>
                <c:pt idx="84">
                  <c:v>2.07436</c:v>
                </c:pt>
                <c:pt idx="85">
                  <c:v>1.9912799999999999</c:v>
                </c:pt>
                <c:pt idx="86">
                  <c:v>1.9739599999999999</c:v>
                </c:pt>
                <c:pt idx="87">
                  <c:v>2.0482499999999999</c:v>
                </c:pt>
                <c:pt idx="88">
                  <c:v>1.9669300000000001</c:v>
                </c:pt>
                <c:pt idx="89">
                  <c:v>1.99797</c:v>
                </c:pt>
                <c:pt idx="90">
                  <c:v>2.0272999999999999</c:v>
                </c:pt>
                <c:pt idx="91">
                  <c:v>1.9340599999999999</c:v>
                </c:pt>
                <c:pt idx="92">
                  <c:v>1.94692</c:v>
                </c:pt>
                <c:pt idx="93">
                  <c:v>1.8917299999999999</c:v>
                </c:pt>
                <c:pt idx="94">
                  <c:v>1.8607</c:v>
                </c:pt>
                <c:pt idx="95">
                  <c:v>1.87036</c:v>
                </c:pt>
                <c:pt idx="96">
                  <c:v>1.80985</c:v>
                </c:pt>
                <c:pt idx="97">
                  <c:v>1.8640099999999999</c:v>
                </c:pt>
                <c:pt idx="98">
                  <c:v>1.8167899999999999</c:v>
                </c:pt>
                <c:pt idx="99">
                  <c:v>1.76519</c:v>
                </c:pt>
                <c:pt idx="100">
                  <c:v>1.7678799999999999</c:v>
                </c:pt>
                <c:pt idx="101">
                  <c:v>1.7321899999999999</c:v>
                </c:pt>
                <c:pt idx="102">
                  <c:v>1.7010700000000001</c:v>
                </c:pt>
                <c:pt idx="103">
                  <c:v>1.6575200000000001</c:v>
                </c:pt>
                <c:pt idx="104">
                  <c:v>1.64964</c:v>
                </c:pt>
                <c:pt idx="105">
                  <c:v>1.59701</c:v>
                </c:pt>
                <c:pt idx="106">
                  <c:v>1.5783199999999999</c:v>
                </c:pt>
                <c:pt idx="107">
                  <c:v>1.5523400000000001</c:v>
                </c:pt>
                <c:pt idx="108">
                  <c:v>1.5298</c:v>
                </c:pt>
                <c:pt idx="109">
                  <c:v>1.4981199999999999</c:v>
                </c:pt>
                <c:pt idx="110">
                  <c:v>1.45055</c:v>
                </c:pt>
                <c:pt idx="111">
                  <c:v>1.4486300000000001</c:v>
                </c:pt>
                <c:pt idx="112">
                  <c:v>1.4201600000000001</c:v>
                </c:pt>
                <c:pt idx="113">
                  <c:v>1.4058600000000001</c:v>
                </c:pt>
                <c:pt idx="114">
                  <c:v>1.38628</c:v>
                </c:pt>
                <c:pt idx="115">
                  <c:v>1.3619699999999999</c:v>
                </c:pt>
                <c:pt idx="116">
                  <c:v>1.35019</c:v>
                </c:pt>
                <c:pt idx="117">
                  <c:v>1.33647</c:v>
                </c:pt>
                <c:pt idx="118">
                  <c:v>1.31525</c:v>
                </c:pt>
                <c:pt idx="119">
                  <c:v>1.3157700000000001</c:v>
                </c:pt>
                <c:pt idx="120">
                  <c:v>1.3007599999999999</c:v>
                </c:pt>
                <c:pt idx="121">
                  <c:v>1.2868200000000001</c:v>
                </c:pt>
                <c:pt idx="122">
                  <c:v>1.2758100000000001</c:v>
                </c:pt>
                <c:pt idx="123">
                  <c:v>1.24719</c:v>
                </c:pt>
                <c:pt idx="124">
                  <c:v>1.2569300000000001</c:v>
                </c:pt>
                <c:pt idx="125">
                  <c:v>1.23777</c:v>
                </c:pt>
                <c:pt idx="126">
                  <c:v>1.2275400000000001</c:v>
                </c:pt>
                <c:pt idx="127">
                  <c:v>1.2163999999999999</c:v>
                </c:pt>
                <c:pt idx="128">
                  <c:v>1.2013499999999999</c:v>
                </c:pt>
                <c:pt idx="129">
                  <c:v>1.19268</c:v>
                </c:pt>
                <c:pt idx="130">
                  <c:v>1.1811799999999999</c:v>
                </c:pt>
                <c:pt idx="131">
                  <c:v>1.1707700000000001</c:v>
                </c:pt>
                <c:pt idx="132">
                  <c:v>1.15448</c:v>
                </c:pt>
                <c:pt idx="133">
                  <c:v>1.1427499999999999</c:v>
                </c:pt>
                <c:pt idx="134">
                  <c:v>1.13028</c:v>
                </c:pt>
                <c:pt idx="135">
                  <c:v>1.1170800000000001</c:v>
                </c:pt>
                <c:pt idx="136">
                  <c:v>1.0954200000000001</c:v>
                </c:pt>
                <c:pt idx="137">
                  <c:v>1.0792200000000001</c:v>
                </c:pt>
                <c:pt idx="138">
                  <c:v>1.0586599999999999</c:v>
                </c:pt>
                <c:pt idx="139">
                  <c:v>1.0380499999999999</c:v>
                </c:pt>
                <c:pt idx="140">
                  <c:v>1.0201</c:v>
                </c:pt>
                <c:pt idx="141">
                  <c:v>0.99578500000000003</c:v>
                </c:pt>
                <c:pt idx="142">
                  <c:v>0.96750999999999998</c:v>
                </c:pt>
                <c:pt idx="143">
                  <c:v>0.94963299999999995</c:v>
                </c:pt>
                <c:pt idx="144">
                  <c:v>0.91915000000000002</c:v>
                </c:pt>
                <c:pt idx="145">
                  <c:v>0.89226000000000005</c:v>
                </c:pt>
                <c:pt idx="146">
                  <c:v>0.86996499999999999</c:v>
                </c:pt>
                <c:pt idx="147">
                  <c:v>0.84116299999999999</c:v>
                </c:pt>
                <c:pt idx="148">
                  <c:v>0.81418999999999997</c:v>
                </c:pt>
                <c:pt idx="149">
                  <c:v>0.78632199999999997</c:v>
                </c:pt>
                <c:pt idx="150">
                  <c:v>0.75977600000000001</c:v>
                </c:pt>
                <c:pt idx="151">
                  <c:v>0.72929699999999997</c:v>
                </c:pt>
                <c:pt idx="152">
                  <c:v>0.70329299999999995</c:v>
                </c:pt>
                <c:pt idx="153">
                  <c:v>0.67388300000000001</c:v>
                </c:pt>
                <c:pt idx="154">
                  <c:v>0.64361599999999997</c:v>
                </c:pt>
                <c:pt idx="155">
                  <c:v>0.61465499999999995</c:v>
                </c:pt>
                <c:pt idx="156">
                  <c:v>0.58397500000000002</c:v>
                </c:pt>
                <c:pt idx="157">
                  <c:v>0.55422400000000005</c:v>
                </c:pt>
                <c:pt idx="158">
                  <c:v>0.52352399999999999</c:v>
                </c:pt>
                <c:pt idx="159">
                  <c:v>0.49381399999999998</c:v>
                </c:pt>
                <c:pt idx="160">
                  <c:v>0.46534399999999998</c:v>
                </c:pt>
                <c:pt idx="161">
                  <c:v>0.436141</c:v>
                </c:pt>
                <c:pt idx="162">
                  <c:v>0.40898699999999999</c:v>
                </c:pt>
                <c:pt idx="163">
                  <c:v>0.38181500000000002</c:v>
                </c:pt>
                <c:pt idx="164">
                  <c:v>0.3584</c:v>
                </c:pt>
                <c:pt idx="165">
                  <c:v>0.33354099999999998</c:v>
                </c:pt>
                <c:pt idx="166">
                  <c:v>0.31164900000000001</c:v>
                </c:pt>
                <c:pt idx="167">
                  <c:v>0.292541</c:v>
                </c:pt>
                <c:pt idx="168">
                  <c:v>0.27342899999999998</c:v>
                </c:pt>
                <c:pt idx="169">
                  <c:v>0.25593300000000002</c:v>
                </c:pt>
                <c:pt idx="170">
                  <c:v>0.23951800000000001</c:v>
                </c:pt>
                <c:pt idx="171">
                  <c:v>0.22542799999999999</c:v>
                </c:pt>
                <c:pt idx="172">
                  <c:v>0.213227</c:v>
                </c:pt>
                <c:pt idx="173">
                  <c:v>0.20144500000000001</c:v>
                </c:pt>
                <c:pt idx="174">
                  <c:v>0.189467</c:v>
                </c:pt>
                <c:pt idx="175">
                  <c:v>0.17671200000000001</c:v>
                </c:pt>
                <c:pt idx="176">
                  <c:v>0.16558500000000001</c:v>
                </c:pt>
                <c:pt idx="177">
                  <c:v>0.15556700000000001</c:v>
                </c:pt>
                <c:pt idx="178">
                  <c:v>0.146201</c:v>
                </c:pt>
                <c:pt idx="179">
                  <c:v>0.138512</c:v>
                </c:pt>
                <c:pt idx="180">
                  <c:v>0.131665</c:v>
                </c:pt>
                <c:pt idx="181">
                  <c:v>0.12532099999999999</c:v>
                </c:pt>
                <c:pt idx="182">
                  <c:v>0.119829</c:v>
                </c:pt>
                <c:pt idx="183">
                  <c:v>0.114193</c:v>
                </c:pt>
                <c:pt idx="184">
                  <c:v>0.109849</c:v>
                </c:pt>
                <c:pt idx="185">
                  <c:v>0.105418</c:v>
                </c:pt>
                <c:pt idx="186">
                  <c:v>0.100883</c:v>
                </c:pt>
                <c:pt idx="187" formatCode="0.00E+00">
                  <c:v>9.7982899999999998E-2</c:v>
                </c:pt>
                <c:pt idx="188" formatCode="0.00E+00">
                  <c:v>9.3458200000000005E-2</c:v>
                </c:pt>
                <c:pt idx="189" formatCode="0.00E+00">
                  <c:v>9.1672900000000002E-2</c:v>
                </c:pt>
                <c:pt idx="190" formatCode="0.00E+00">
                  <c:v>8.7410399999999999E-2</c:v>
                </c:pt>
                <c:pt idx="191" formatCode="0.00E+00">
                  <c:v>8.5250400000000004E-2</c:v>
                </c:pt>
                <c:pt idx="192" formatCode="0.00E+00">
                  <c:v>8.5003899999999993E-2</c:v>
                </c:pt>
                <c:pt idx="193" formatCode="0.00E+00">
                  <c:v>8.13942E-2</c:v>
                </c:pt>
                <c:pt idx="194" formatCode="0.00E+00">
                  <c:v>7.9945600000000006E-2</c:v>
                </c:pt>
                <c:pt idx="195" formatCode="0.00E+00">
                  <c:v>7.7770699999999998E-2</c:v>
                </c:pt>
                <c:pt idx="196" formatCode="0.00E+00">
                  <c:v>7.6308699999999993E-2</c:v>
                </c:pt>
                <c:pt idx="197" formatCode="0.00E+00">
                  <c:v>7.4099100000000001E-2</c:v>
                </c:pt>
                <c:pt idx="198" formatCode="0.00E+00">
                  <c:v>7.2123099999999996E-2</c:v>
                </c:pt>
                <c:pt idx="199" formatCode="0.00E+00">
                  <c:v>7.0356399999999999E-2</c:v>
                </c:pt>
                <c:pt idx="200" formatCode="0.00E+00">
                  <c:v>6.8556800000000001E-2</c:v>
                </c:pt>
                <c:pt idx="201" formatCode="0.00E+00">
                  <c:v>6.7985100000000007E-2</c:v>
                </c:pt>
                <c:pt idx="202" formatCode="0.00E+00">
                  <c:v>6.6194100000000006E-2</c:v>
                </c:pt>
                <c:pt idx="203" formatCode="0.00E+00">
                  <c:v>6.4858399999999997E-2</c:v>
                </c:pt>
                <c:pt idx="204" formatCode="0.00E+00">
                  <c:v>6.4399200000000004E-2</c:v>
                </c:pt>
                <c:pt idx="205" formatCode="0.00E+00">
                  <c:v>6.2098E-2</c:v>
                </c:pt>
                <c:pt idx="206" formatCode="0.00E+00">
                  <c:v>6.2222E-2</c:v>
                </c:pt>
                <c:pt idx="207" formatCode="0.00E+00">
                  <c:v>6.0947899999999999E-2</c:v>
                </c:pt>
                <c:pt idx="208" formatCode="0.00E+00">
                  <c:v>6.0714200000000003E-2</c:v>
                </c:pt>
                <c:pt idx="209" formatCode="0.00E+00">
                  <c:v>5.8406399999999997E-2</c:v>
                </c:pt>
                <c:pt idx="210" formatCode="0.00E+00">
                  <c:v>5.76997E-2</c:v>
                </c:pt>
                <c:pt idx="211" formatCode="0.00E+00">
                  <c:v>5.7257200000000001E-2</c:v>
                </c:pt>
                <c:pt idx="212" formatCode="0.00E+00">
                  <c:v>5.56865E-2</c:v>
                </c:pt>
                <c:pt idx="213" formatCode="0.00E+00">
                  <c:v>5.5399900000000002E-2</c:v>
                </c:pt>
                <c:pt idx="214" formatCode="0.00E+00">
                  <c:v>5.4322700000000002E-2</c:v>
                </c:pt>
                <c:pt idx="215" formatCode="0.00E+00">
                  <c:v>5.3634599999999998E-2</c:v>
                </c:pt>
                <c:pt idx="216" formatCode="0.00E+00">
                  <c:v>5.3399599999999998E-2</c:v>
                </c:pt>
                <c:pt idx="217" formatCode="0.00E+00">
                  <c:v>5.1827900000000003E-2</c:v>
                </c:pt>
                <c:pt idx="218" formatCode="0.00E+00">
                  <c:v>5.1281899999999998E-2</c:v>
                </c:pt>
                <c:pt idx="219" formatCode="0.00E+00">
                  <c:v>5.0682100000000001E-2</c:v>
                </c:pt>
                <c:pt idx="220" formatCode="0.00E+00">
                  <c:v>5.0158000000000001E-2</c:v>
                </c:pt>
                <c:pt idx="221" formatCode="0.00E+00">
                  <c:v>4.9569099999999998E-2</c:v>
                </c:pt>
                <c:pt idx="222" formatCode="0.00E+00">
                  <c:v>4.9331699999999999E-2</c:v>
                </c:pt>
                <c:pt idx="223" formatCode="0.00E+00">
                  <c:v>4.87275E-2</c:v>
                </c:pt>
                <c:pt idx="224" formatCode="0.00E+00">
                  <c:v>4.7760999999999998E-2</c:v>
                </c:pt>
                <c:pt idx="225" formatCode="0.00E+00">
                  <c:v>4.7860600000000003E-2</c:v>
                </c:pt>
                <c:pt idx="226" formatCode="0.00E+00">
                  <c:v>4.6658999999999999E-2</c:v>
                </c:pt>
                <c:pt idx="227" formatCode="0.00E+00">
                  <c:v>4.6678999999999998E-2</c:v>
                </c:pt>
                <c:pt idx="228" formatCode="0.00E+00">
                  <c:v>4.5683399999999999E-2</c:v>
                </c:pt>
                <c:pt idx="229" formatCode="0.00E+00">
                  <c:v>4.54226E-2</c:v>
                </c:pt>
                <c:pt idx="230" formatCode="0.00E+00">
                  <c:v>4.52561E-2</c:v>
                </c:pt>
                <c:pt idx="231" formatCode="0.00E+00">
                  <c:v>4.4597100000000001E-2</c:v>
                </c:pt>
                <c:pt idx="232" formatCode="0.00E+00">
                  <c:v>4.3702600000000001E-2</c:v>
                </c:pt>
                <c:pt idx="233" formatCode="0.00E+00">
                  <c:v>4.3595299999999997E-2</c:v>
                </c:pt>
                <c:pt idx="234" formatCode="0.00E+00">
                  <c:v>4.2775199999999999E-2</c:v>
                </c:pt>
                <c:pt idx="235" formatCode="0.00E+00">
                  <c:v>4.1994099999999999E-2</c:v>
                </c:pt>
                <c:pt idx="236" formatCode="0.00E+00">
                  <c:v>4.1642699999999998E-2</c:v>
                </c:pt>
                <c:pt idx="237" formatCode="0.00E+00">
                  <c:v>4.1678399999999997E-2</c:v>
                </c:pt>
                <c:pt idx="238" formatCode="0.00E+00">
                  <c:v>4.0306599999999998E-2</c:v>
                </c:pt>
                <c:pt idx="239" formatCode="0.00E+00">
                  <c:v>4.0064799999999998E-2</c:v>
                </c:pt>
                <c:pt idx="240" formatCode="0.00E+00">
                  <c:v>3.9513100000000002E-2</c:v>
                </c:pt>
                <c:pt idx="241" formatCode="0.00E+00">
                  <c:v>3.9267499999999997E-2</c:v>
                </c:pt>
                <c:pt idx="242" formatCode="0.00E+00">
                  <c:v>3.8570399999999998E-2</c:v>
                </c:pt>
                <c:pt idx="243" formatCode="0.00E+00">
                  <c:v>3.8228999999999999E-2</c:v>
                </c:pt>
                <c:pt idx="244" formatCode="0.00E+00">
                  <c:v>3.7698700000000002E-2</c:v>
                </c:pt>
                <c:pt idx="245" formatCode="0.00E+00">
                  <c:v>3.6898100000000003E-2</c:v>
                </c:pt>
                <c:pt idx="246" formatCode="0.00E+00">
                  <c:v>3.6687900000000002E-2</c:v>
                </c:pt>
                <c:pt idx="247" formatCode="0.00E+00">
                  <c:v>3.6173799999999999E-2</c:v>
                </c:pt>
                <c:pt idx="248" formatCode="0.00E+00">
                  <c:v>3.5760899999999998E-2</c:v>
                </c:pt>
                <c:pt idx="249" formatCode="0.00E+00">
                  <c:v>3.5388900000000001E-2</c:v>
                </c:pt>
                <c:pt idx="250" formatCode="0.00E+00">
                  <c:v>3.46751E-2</c:v>
                </c:pt>
                <c:pt idx="251" formatCode="0.00E+00">
                  <c:v>3.4752400000000003E-2</c:v>
                </c:pt>
                <c:pt idx="252" formatCode="0.00E+00">
                  <c:v>3.3701399999999999E-2</c:v>
                </c:pt>
                <c:pt idx="253" formatCode="0.00E+00">
                  <c:v>3.3356200000000003E-2</c:v>
                </c:pt>
                <c:pt idx="254" formatCode="0.00E+00">
                  <c:v>3.3538800000000001E-2</c:v>
                </c:pt>
                <c:pt idx="255" formatCode="0.00E+00">
                  <c:v>3.29442E-2</c:v>
                </c:pt>
                <c:pt idx="256" formatCode="0.00E+00">
                  <c:v>3.2111599999999997E-2</c:v>
                </c:pt>
                <c:pt idx="257" formatCode="0.00E+00">
                  <c:v>3.17483E-2</c:v>
                </c:pt>
                <c:pt idx="258" formatCode="0.00E+00">
                  <c:v>3.1557099999999998E-2</c:v>
                </c:pt>
                <c:pt idx="259" formatCode="0.00E+00">
                  <c:v>3.0882799999999998E-2</c:v>
                </c:pt>
                <c:pt idx="260" formatCode="0.00E+00">
                  <c:v>3.0547600000000001E-2</c:v>
                </c:pt>
                <c:pt idx="261" formatCode="0.00E+00">
                  <c:v>3.00846E-2</c:v>
                </c:pt>
                <c:pt idx="262" formatCode="0.00E+00">
                  <c:v>2.9497099999999998E-2</c:v>
                </c:pt>
                <c:pt idx="263" formatCode="0.00E+00">
                  <c:v>2.9180999999999999E-2</c:v>
                </c:pt>
                <c:pt idx="264" formatCode="0.00E+00">
                  <c:v>2.87724E-2</c:v>
                </c:pt>
                <c:pt idx="265" formatCode="0.00E+00">
                  <c:v>2.8484800000000001E-2</c:v>
                </c:pt>
                <c:pt idx="266" formatCode="0.00E+00">
                  <c:v>2.8010799999999999E-2</c:v>
                </c:pt>
                <c:pt idx="267" formatCode="0.00E+00">
                  <c:v>2.8005599999999999E-2</c:v>
                </c:pt>
                <c:pt idx="268" formatCode="0.00E+00">
                  <c:v>2.72336E-2</c:v>
                </c:pt>
                <c:pt idx="269" formatCode="0.00E+00">
                  <c:v>2.6757699999999999E-2</c:v>
                </c:pt>
                <c:pt idx="270" formatCode="0.00E+00">
                  <c:v>2.64344E-2</c:v>
                </c:pt>
                <c:pt idx="271" formatCode="0.00E+00">
                  <c:v>2.6132599999999999E-2</c:v>
                </c:pt>
                <c:pt idx="272" formatCode="0.00E+00">
                  <c:v>2.5934700000000002E-2</c:v>
                </c:pt>
                <c:pt idx="273" formatCode="0.00E+00">
                  <c:v>2.5692900000000001E-2</c:v>
                </c:pt>
                <c:pt idx="274" formatCode="0.00E+00">
                  <c:v>2.4676799999999999E-2</c:v>
                </c:pt>
                <c:pt idx="275" formatCode="0.00E+00">
                  <c:v>2.4832199999999999E-2</c:v>
                </c:pt>
                <c:pt idx="276" formatCode="0.00E+00">
                  <c:v>2.4289100000000001E-2</c:v>
                </c:pt>
                <c:pt idx="277" formatCode="0.00E+00">
                  <c:v>2.4090299999999999E-2</c:v>
                </c:pt>
                <c:pt idx="278" formatCode="0.00E+00">
                  <c:v>2.3761299999999999E-2</c:v>
                </c:pt>
                <c:pt idx="279" formatCode="0.00E+00">
                  <c:v>2.3210499999999998E-2</c:v>
                </c:pt>
                <c:pt idx="280" formatCode="0.00E+00">
                  <c:v>2.31442E-2</c:v>
                </c:pt>
                <c:pt idx="281" formatCode="0.00E+00">
                  <c:v>2.2927300000000001E-2</c:v>
                </c:pt>
                <c:pt idx="282" formatCode="0.00E+00">
                  <c:v>2.2513399999999999E-2</c:v>
                </c:pt>
                <c:pt idx="283" formatCode="0.00E+00">
                  <c:v>2.2012199999999999E-2</c:v>
                </c:pt>
                <c:pt idx="284" formatCode="0.00E+00">
                  <c:v>2.22077E-2</c:v>
                </c:pt>
                <c:pt idx="285" formatCode="0.00E+00">
                  <c:v>2.1611200000000001E-2</c:v>
                </c:pt>
                <c:pt idx="286" formatCode="0.00E+00">
                  <c:v>2.1515800000000002E-2</c:v>
                </c:pt>
                <c:pt idx="287" formatCode="0.00E+00">
                  <c:v>2.1484400000000001E-2</c:v>
                </c:pt>
                <c:pt idx="288" formatCode="0.00E+00">
                  <c:v>2.1183E-2</c:v>
                </c:pt>
                <c:pt idx="289" formatCode="0.00E+00">
                  <c:v>2.08449E-2</c:v>
                </c:pt>
                <c:pt idx="290" formatCode="0.00E+00">
                  <c:v>2.0552600000000001E-2</c:v>
                </c:pt>
                <c:pt idx="291" formatCode="0.00E+00">
                  <c:v>2.0605999999999999E-2</c:v>
                </c:pt>
                <c:pt idx="292" formatCode="0.00E+00">
                  <c:v>2.00276E-2</c:v>
                </c:pt>
                <c:pt idx="293" formatCode="0.00E+00">
                  <c:v>2.01111E-2</c:v>
                </c:pt>
                <c:pt idx="294" formatCode="0.00E+00">
                  <c:v>1.9590400000000001E-2</c:v>
                </c:pt>
                <c:pt idx="295" formatCode="0.00E+00">
                  <c:v>2.0489199999999999E-2</c:v>
                </c:pt>
                <c:pt idx="296" formatCode="0.00E+00">
                  <c:v>1.9258000000000001E-2</c:v>
                </c:pt>
                <c:pt idx="297" formatCode="0.00E+00">
                  <c:v>1.8330599999999999E-2</c:v>
                </c:pt>
                <c:pt idx="298" formatCode="0.00E+00">
                  <c:v>1.8945699999999999E-2</c:v>
                </c:pt>
                <c:pt idx="299" formatCode="0.00E+00">
                  <c:v>1.8692500000000001E-2</c:v>
                </c:pt>
                <c:pt idx="300" formatCode="0.00E+00">
                  <c:v>1.8605199999999999E-2</c:v>
                </c:pt>
                <c:pt idx="301" formatCode="0.00E+00">
                  <c:v>1.8203299999999999E-2</c:v>
                </c:pt>
                <c:pt idx="302" formatCode="0.00E+00">
                  <c:v>1.81031E-2</c:v>
                </c:pt>
                <c:pt idx="303" formatCode="0.00E+00">
                  <c:v>1.8130799999999999E-2</c:v>
                </c:pt>
                <c:pt idx="304" formatCode="0.00E+00">
                  <c:v>1.75557E-2</c:v>
                </c:pt>
                <c:pt idx="305" formatCode="0.00E+00">
                  <c:v>1.7528499999999999E-2</c:v>
                </c:pt>
                <c:pt idx="306" formatCode="0.00E+00">
                  <c:v>1.7421699999999998E-2</c:v>
                </c:pt>
                <c:pt idx="307" formatCode="0.00E+00">
                  <c:v>1.7174200000000001E-2</c:v>
                </c:pt>
                <c:pt idx="308" formatCode="0.00E+00">
                  <c:v>1.7177100000000001E-2</c:v>
                </c:pt>
                <c:pt idx="309" formatCode="0.00E+00">
                  <c:v>1.6910600000000001E-2</c:v>
                </c:pt>
                <c:pt idx="310" formatCode="0.00E+00">
                  <c:v>1.6789399999999999E-2</c:v>
                </c:pt>
                <c:pt idx="311" formatCode="0.00E+00">
                  <c:v>1.6521899999999999E-2</c:v>
                </c:pt>
                <c:pt idx="312" formatCode="0.00E+00">
                  <c:v>1.6311200000000001E-2</c:v>
                </c:pt>
                <c:pt idx="313" formatCode="0.00E+00">
                  <c:v>1.6204400000000001E-2</c:v>
                </c:pt>
                <c:pt idx="314" formatCode="0.00E+00">
                  <c:v>1.5873000000000002E-2</c:v>
                </c:pt>
                <c:pt idx="315" formatCode="0.00E+00">
                  <c:v>1.5922499999999999E-2</c:v>
                </c:pt>
                <c:pt idx="316" formatCode="0.00E+00">
                  <c:v>1.5708E-2</c:v>
                </c:pt>
                <c:pt idx="317" formatCode="0.00E+00">
                  <c:v>1.5554E-2</c:v>
                </c:pt>
                <c:pt idx="318" formatCode="0.00E+00">
                  <c:v>1.5406100000000001E-2</c:v>
                </c:pt>
                <c:pt idx="319" formatCode="0.00E+00">
                  <c:v>1.5166799999999999E-2</c:v>
                </c:pt>
                <c:pt idx="320" formatCode="0.00E+00">
                  <c:v>1.51229E-2</c:v>
                </c:pt>
                <c:pt idx="321" formatCode="0.00E+00">
                  <c:v>1.4925000000000001E-2</c:v>
                </c:pt>
                <c:pt idx="322" formatCode="0.00E+00">
                  <c:v>1.47066E-2</c:v>
                </c:pt>
                <c:pt idx="323" formatCode="0.00E+00">
                  <c:v>1.46093E-2</c:v>
                </c:pt>
                <c:pt idx="324" formatCode="0.00E+00">
                  <c:v>1.4557799999999999E-2</c:v>
                </c:pt>
                <c:pt idx="325" formatCode="0.00E+00">
                  <c:v>1.43623E-2</c:v>
                </c:pt>
                <c:pt idx="326" formatCode="0.00E+00">
                  <c:v>1.4115300000000001E-2</c:v>
                </c:pt>
                <c:pt idx="327" formatCode="0.00E+00">
                  <c:v>1.40824E-2</c:v>
                </c:pt>
                <c:pt idx="328" formatCode="0.00E+00">
                  <c:v>1.39604E-2</c:v>
                </c:pt>
                <c:pt idx="329" formatCode="0.00E+00">
                  <c:v>1.37243E-2</c:v>
                </c:pt>
                <c:pt idx="330" formatCode="0.00E+00">
                  <c:v>1.36185E-2</c:v>
                </c:pt>
                <c:pt idx="331" formatCode="0.00E+00">
                  <c:v>1.35412E-2</c:v>
                </c:pt>
                <c:pt idx="332" formatCode="0.00E+00">
                  <c:v>1.33052E-2</c:v>
                </c:pt>
                <c:pt idx="333" formatCode="0.00E+00">
                  <c:v>1.34287E-2</c:v>
                </c:pt>
                <c:pt idx="334" formatCode="0.00E+00">
                  <c:v>1.31526E-2</c:v>
                </c:pt>
                <c:pt idx="335" formatCode="0.00E+00">
                  <c:v>1.3093499999999999E-2</c:v>
                </c:pt>
                <c:pt idx="336" formatCode="0.00E+00">
                  <c:v>1.2981400000000001E-2</c:v>
                </c:pt>
                <c:pt idx="337" formatCode="0.00E+00">
                  <c:v>1.2732E-2</c:v>
                </c:pt>
                <c:pt idx="338" formatCode="0.00E+00">
                  <c:v>1.2730099999999999E-2</c:v>
                </c:pt>
                <c:pt idx="339" formatCode="0.00E+00">
                  <c:v>1.2550800000000001E-2</c:v>
                </c:pt>
                <c:pt idx="340" formatCode="0.00E+00">
                  <c:v>1.2501200000000001E-2</c:v>
                </c:pt>
                <c:pt idx="341" formatCode="0.00E+00">
                  <c:v>1.22509E-2</c:v>
                </c:pt>
                <c:pt idx="342" formatCode="0.00E+00">
                  <c:v>1.22232E-2</c:v>
                </c:pt>
                <c:pt idx="343" formatCode="0.00E+00">
                  <c:v>1.2010099999999999E-2</c:v>
                </c:pt>
                <c:pt idx="344" formatCode="0.00E+00">
                  <c:v>1.19314E-2</c:v>
                </c:pt>
                <c:pt idx="345" formatCode="0.00E+00">
                  <c:v>1.1928599999999999E-2</c:v>
                </c:pt>
                <c:pt idx="346" formatCode="0.00E+00">
                  <c:v>1.17235E-2</c:v>
                </c:pt>
                <c:pt idx="347" formatCode="0.00E+00">
                  <c:v>1.17559E-2</c:v>
                </c:pt>
                <c:pt idx="348" formatCode="0.00E+00">
                  <c:v>1.1539000000000001E-2</c:v>
                </c:pt>
                <c:pt idx="349" formatCode="0.00E+00">
                  <c:v>1.14412E-2</c:v>
                </c:pt>
                <c:pt idx="350" formatCode="0.00E+00">
                  <c:v>1.1350600000000001E-2</c:v>
                </c:pt>
                <c:pt idx="351" formatCode="0.00E+00">
                  <c:v>1.1270000000000001E-2</c:v>
                </c:pt>
                <c:pt idx="352" formatCode="0.00E+00">
                  <c:v>1.1210899999999999E-2</c:v>
                </c:pt>
                <c:pt idx="353" formatCode="0.00E+00">
                  <c:v>1.09172E-2</c:v>
                </c:pt>
                <c:pt idx="354" formatCode="0.00E+00">
                  <c:v>1.0874699999999999E-2</c:v>
                </c:pt>
                <c:pt idx="355" formatCode="0.00E+00">
                  <c:v>1.07746E-2</c:v>
                </c:pt>
                <c:pt idx="356" formatCode="0.00E+00">
                  <c:v>1.0598700000000001E-2</c:v>
                </c:pt>
                <c:pt idx="357" formatCode="0.00E+00">
                  <c:v>1.06287E-2</c:v>
                </c:pt>
                <c:pt idx="358" formatCode="0.00E+00">
                  <c:v>1.0621500000000001E-2</c:v>
                </c:pt>
                <c:pt idx="359" formatCode="0.00E+00">
                  <c:v>1.0471299999999999E-2</c:v>
                </c:pt>
                <c:pt idx="360" formatCode="0.00E+00">
                  <c:v>1.0354500000000001E-2</c:v>
                </c:pt>
                <c:pt idx="361" formatCode="0.00E+00">
                  <c:v>1.02124E-2</c:v>
                </c:pt>
                <c:pt idx="362" formatCode="0.00E+00">
                  <c:v>1.01504E-2</c:v>
                </c:pt>
                <c:pt idx="363" formatCode="0.00E+00">
                  <c:v>1.0108499999999999E-2</c:v>
                </c:pt>
                <c:pt idx="364" formatCode="0.00E+00">
                  <c:v>1.0042199999999999E-2</c:v>
                </c:pt>
                <c:pt idx="365" formatCode="0.00E+00">
                  <c:v>9.9048599999999997E-3</c:v>
                </c:pt>
                <c:pt idx="366" formatCode="0.00E+00">
                  <c:v>9.9144000000000003E-3</c:v>
                </c:pt>
                <c:pt idx="367" formatCode="0.00E+00">
                  <c:v>9.7107900000000004E-3</c:v>
                </c:pt>
                <c:pt idx="368" formatCode="0.00E+00">
                  <c:v>9.7217599999999994E-3</c:v>
                </c:pt>
                <c:pt idx="369" formatCode="0.00E+00">
                  <c:v>9.68456E-3</c:v>
                </c:pt>
                <c:pt idx="370" formatCode="0.00E+00">
                  <c:v>9.5133800000000001E-3</c:v>
                </c:pt>
                <c:pt idx="371" formatCode="0.00E+00">
                  <c:v>9.4723700000000008E-3</c:v>
                </c:pt>
                <c:pt idx="372" formatCode="0.00E+00">
                  <c:v>9.2806799999999995E-3</c:v>
                </c:pt>
                <c:pt idx="373" formatCode="0.00E+00">
                  <c:v>9.2678099999999996E-3</c:v>
                </c:pt>
                <c:pt idx="374" formatCode="0.00E+00">
                  <c:v>9.13191E-3</c:v>
                </c:pt>
                <c:pt idx="375" formatCode="0.00E+00">
                  <c:v>9.1562299999999996E-3</c:v>
                </c:pt>
                <c:pt idx="376" formatCode="0.00E+00">
                  <c:v>9.0012600000000005E-3</c:v>
                </c:pt>
                <c:pt idx="377" formatCode="0.00E+00">
                  <c:v>9.0007799999999999E-3</c:v>
                </c:pt>
                <c:pt idx="378" formatCode="0.00E+00">
                  <c:v>8.9330699999999996E-3</c:v>
                </c:pt>
                <c:pt idx="379" formatCode="0.00E+00">
                  <c:v>8.8172000000000007E-3</c:v>
                </c:pt>
                <c:pt idx="380" formatCode="0.00E+00">
                  <c:v>8.7461499999999994E-3</c:v>
                </c:pt>
                <c:pt idx="381" formatCode="0.00E+00">
                  <c:v>8.6031000000000007E-3</c:v>
                </c:pt>
                <c:pt idx="382" formatCode="0.00E+00">
                  <c:v>8.6183500000000003E-3</c:v>
                </c:pt>
                <c:pt idx="383" formatCode="0.00E+00">
                  <c:v>8.6679500000000007E-3</c:v>
                </c:pt>
                <c:pt idx="384" formatCode="0.00E+00">
                  <c:v>8.3842299999999995E-3</c:v>
                </c:pt>
                <c:pt idx="385" formatCode="0.00E+00">
                  <c:v>8.4319100000000008E-3</c:v>
                </c:pt>
                <c:pt idx="386" formatCode="0.00E+00">
                  <c:v>8.35609E-3</c:v>
                </c:pt>
                <c:pt idx="387" formatCode="0.00E+00">
                  <c:v>8.4023499999999994E-3</c:v>
                </c:pt>
                <c:pt idx="388" formatCode="0.00E+00">
                  <c:v>8.0657000000000003E-3</c:v>
                </c:pt>
                <c:pt idx="389" formatCode="0.00E+00">
                  <c:v>8.2545299999999995E-3</c:v>
                </c:pt>
                <c:pt idx="390" formatCode="0.00E+00">
                  <c:v>8.0843000000000009E-3</c:v>
                </c:pt>
                <c:pt idx="391" formatCode="0.00E+00">
                  <c:v>8.1105199999999995E-3</c:v>
                </c:pt>
                <c:pt idx="392" formatCode="0.00E+00">
                  <c:v>7.8744899999999996E-3</c:v>
                </c:pt>
                <c:pt idx="393" formatCode="0.00E+00">
                  <c:v>7.77292E-3</c:v>
                </c:pt>
                <c:pt idx="394" formatCode="0.00E+00">
                  <c:v>7.9736700000000004E-3</c:v>
                </c:pt>
                <c:pt idx="395" formatCode="0.00E+00">
                  <c:v>7.80725E-3</c:v>
                </c:pt>
                <c:pt idx="396" formatCode="0.00E+00">
                  <c:v>7.7443099999999999E-3</c:v>
                </c:pt>
                <c:pt idx="397" formatCode="0.00E+00">
                  <c:v>7.72619E-3</c:v>
                </c:pt>
                <c:pt idx="398" formatCode="0.00E+00">
                  <c:v>7.8339599999999992E-3</c:v>
                </c:pt>
                <c:pt idx="399" formatCode="0.00E+00">
                  <c:v>7.3218299999999997E-3</c:v>
                </c:pt>
                <c:pt idx="400" formatCode="0.00E+00">
                  <c:v>7.5349800000000001E-3</c:v>
                </c:pt>
                <c:pt idx="401" formatCode="0.00E+00">
                  <c:v>7.5998300000000001E-3</c:v>
                </c:pt>
                <c:pt idx="402" formatCode="0.00E+00">
                  <c:v>7.3938399999999996E-3</c:v>
                </c:pt>
                <c:pt idx="403" formatCode="0.00E+00">
                  <c:v>7.4996899999999998E-3</c:v>
                </c:pt>
                <c:pt idx="404" formatCode="0.00E+00">
                  <c:v>7.4081399999999997E-3</c:v>
                </c:pt>
                <c:pt idx="405" formatCode="0.00E+00">
                  <c:v>7.2836899999999998E-3</c:v>
                </c:pt>
                <c:pt idx="406" formatCode="0.00E+00">
                  <c:v>7.1568500000000002E-3</c:v>
                </c:pt>
                <c:pt idx="407" formatCode="0.00E+00">
                  <c:v>7.3313700000000002E-3</c:v>
                </c:pt>
                <c:pt idx="408" formatCode="0.00E+00">
                  <c:v>7.0900900000000003E-3</c:v>
                </c:pt>
                <c:pt idx="409" formatCode="0.00E+00">
                  <c:v>7.1020099999999997E-3</c:v>
                </c:pt>
                <c:pt idx="410" formatCode="0.00E+00">
                  <c:v>7.13921E-3</c:v>
                </c:pt>
                <c:pt idx="411" formatCode="0.00E+00">
                  <c:v>7.2226499999999997E-3</c:v>
                </c:pt>
                <c:pt idx="412" formatCode="0.00E+00">
                  <c:v>7.1368200000000003E-3</c:v>
                </c:pt>
                <c:pt idx="413" formatCode="0.00E+00">
                  <c:v>6.9775599999999998E-3</c:v>
                </c:pt>
                <c:pt idx="414" formatCode="0.00E+00">
                  <c:v>6.8268799999999996E-3</c:v>
                </c:pt>
                <c:pt idx="415" formatCode="0.00E+00">
                  <c:v>6.9150899999999996E-3</c:v>
                </c:pt>
                <c:pt idx="416" formatCode="0.00E+00">
                  <c:v>6.9870899999999996E-3</c:v>
                </c:pt>
                <c:pt idx="417" formatCode="0.00E+00">
                  <c:v>6.9146199999999998E-3</c:v>
                </c:pt>
                <c:pt idx="418" formatCode="0.00E+00">
                  <c:v>6.8125700000000004E-3</c:v>
                </c:pt>
                <c:pt idx="419" formatCode="0.00E+00">
                  <c:v>6.8631200000000003E-3</c:v>
                </c:pt>
                <c:pt idx="420" formatCode="0.00E+00">
                  <c:v>6.8454700000000002E-3</c:v>
                </c:pt>
                <c:pt idx="421" formatCode="0.00E+00">
                  <c:v>6.84404E-3</c:v>
                </c:pt>
                <c:pt idx="422" formatCode="0.00E+00">
                  <c:v>6.8240200000000001E-3</c:v>
                </c:pt>
                <c:pt idx="423" formatCode="0.00E+00">
                  <c:v>6.7186399999999997E-3</c:v>
                </c:pt>
                <c:pt idx="424" formatCode="0.00E+00">
                  <c:v>6.6823999999999998E-3</c:v>
                </c:pt>
                <c:pt idx="425" formatCode="0.00E+00">
                  <c:v>6.57225E-3</c:v>
                </c:pt>
                <c:pt idx="426" formatCode="0.00E+00">
                  <c:v>6.6256500000000003E-3</c:v>
                </c:pt>
                <c:pt idx="427" formatCode="0.00E+00">
                  <c:v>6.5727199999999998E-3</c:v>
                </c:pt>
                <c:pt idx="428" formatCode="0.00E+00">
                  <c:v>6.5569900000000004E-3</c:v>
                </c:pt>
                <c:pt idx="429" formatCode="0.00E+00">
                  <c:v>6.5379100000000001E-3</c:v>
                </c:pt>
                <c:pt idx="430" formatCode="0.00E+00">
                  <c:v>6.5298099999999996E-3</c:v>
                </c:pt>
                <c:pt idx="431" formatCode="0.00E+00">
                  <c:v>6.4735399999999998E-3</c:v>
                </c:pt>
                <c:pt idx="432" formatCode="0.00E+00">
                  <c:v>6.5450700000000001E-3</c:v>
                </c:pt>
                <c:pt idx="433" formatCode="0.00E+00">
                  <c:v>6.4487499999999996E-3</c:v>
                </c:pt>
                <c:pt idx="434" formatCode="0.00E+00">
                  <c:v>6.22654E-3</c:v>
                </c:pt>
                <c:pt idx="435" formatCode="0.00E+00">
                  <c:v>6.1926799999999999E-3</c:v>
                </c:pt>
                <c:pt idx="436" formatCode="0.00E+00">
                  <c:v>6.2494300000000003E-3</c:v>
                </c:pt>
                <c:pt idx="437" formatCode="0.00E+00">
                  <c:v>6.2456100000000004E-3</c:v>
                </c:pt>
                <c:pt idx="438" formatCode="0.00E+00">
                  <c:v>5.8598499999999998E-3</c:v>
                </c:pt>
                <c:pt idx="439" formatCode="0.00E+00">
                  <c:v>6.1926799999999999E-3</c:v>
                </c:pt>
                <c:pt idx="440" formatCode="0.00E+00">
                  <c:v>6.28424E-3</c:v>
                </c:pt>
                <c:pt idx="441" formatCode="0.00E+00">
                  <c:v>6.2432299999999998E-3</c:v>
                </c:pt>
                <c:pt idx="442" formatCode="0.00E+00">
                  <c:v>6.3033100000000003E-3</c:v>
                </c:pt>
                <c:pt idx="443" formatCode="0.00E+00">
                  <c:v>6.3552900000000004E-3</c:v>
                </c:pt>
                <c:pt idx="444" formatCode="0.00E+00">
                  <c:v>6.2837600000000002E-3</c:v>
                </c:pt>
                <c:pt idx="445" formatCode="0.00E+00">
                  <c:v>6.2432299999999998E-3</c:v>
                </c:pt>
                <c:pt idx="446" formatCode="0.00E+00">
                  <c:v>6.2775599999999997E-3</c:v>
                </c:pt>
                <c:pt idx="447" formatCode="0.00E+00">
                  <c:v>5.8097799999999996E-3</c:v>
                </c:pt>
                <c:pt idx="448" formatCode="0.00E+00">
                  <c:v>5.7478E-3</c:v>
                </c:pt>
                <c:pt idx="449" formatCode="0.00E+00">
                  <c:v>5.8617599999999997E-3</c:v>
                </c:pt>
                <c:pt idx="450" formatCode="0.00E+00">
                  <c:v>5.8908500000000004E-3</c:v>
                </c:pt>
                <c:pt idx="451" formatCode="0.00E+00">
                  <c:v>5.87368E-3</c:v>
                </c:pt>
                <c:pt idx="452" formatCode="0.00E+00">
                  <c:v>5.7792700000000004E-3</c:v>
                </c:pt>
                <c:pt idx="453" formatCode="0.00E+00">
                  <c:v>5.9089700000000004E-3</c:v>
                </c:pt>
                <c:pt idx="454" formatCode="0.00E+00">
                  <c:v>5.7621E-3</c:v>
                </c:pt>
                <c:pt idx="455" formatCode="0.00E+00">
                  <c:v>5.7301499999999998E-3</c:v>
                </c:pt>
                <c:pt idx="456" formatCode="0.00E+00">
                  <c:v>5.6619599999999997E-3</c:v>
                </c:pt>
                <c:pt idx="457" formatCode="0.00E+00">
                  <c:v>5.6209600000000004E-3</c:v>
                </c:pt>
                <c:pt idx="458" formatCode="0.00E+00">
                  <c:v>5.5446599999999999E-3</c:v>
                </c:pt>
                <c:pt idx="459" formatCode="0.00E+00">
                  <c:v>5.5007900000000002E-3</c:v>
                </c:pt>
                <c:pt idx="460" formatCode="0.00E+00">
                  <c:v>5.58758E-3</c:v>
                </c:pt>
                <c:pt idx="461" formatCode="0.00E+00">
                  <c:v>5.3024300000000003E-3</c:v>
                </c:pt>
                <c:pt idx="462" formatCode="0.00E+00">
                  <c:v>5.3854000000000003E-3</c:v>
                </c:pt>
                <c:pt idx="463" formatCode="0.00E+00">
                  <c:v>5.3405800000000002E-3</c:v>
                </c:pt>
                <c:pt idx="464" formatCode="0.00E+00">
                  <c:v>5.3148300000000004E-3</c:v>
                </c:pt>
                <c:pt idx="465" formatCode="0.00E+00">
                  <c:v>5.5437100000000003E-3</c:v>
                </c:pt>
                <c:pt idx="466" formatCode="0.00E+00">
                  <c:v>6.1106700000000003E-3</c:v>
                </c:pt>
                <c:pt idx="467" formatCode="0.00E+00">
                  <c:v>2.15912E-3</c:v>
                </c:pt>
                <c:pt idx="468" formatCode="0.00E+00">
                  <c:v>4.5132599999999998E-3</c:v>
                </c:pt>
                <c:pt idx="469" formatCode="0.00E+00">
                  <c:v>5.0344500000000002E-3</c:v>
                </c:pt>
                <c:pt idx="470" formatCode="0.00E+00">
                  <c:v>5.0020200000000003E-3</c:v>
                </c:pt>
                <c:pt idx="471" formatCode="0.00E+00">
                  <c:v>4.9262000000000004E-3</c:v>
                </c:pt>
                <c:pt idx="472" formatCode="0.00E+00">
                  <c:v>4.8627899999999996E-3</c:v>
                </c:pt>
                <c:pt idx="473" formatCode="0.00E+00">
                  <c:v>4.85659E-3</c:v>
                </c:pt>
                <c:pt idx="474" formatCode="0.00E+00">
                  <c:v>4.7616999999999998E-3</c:v>
                </c:pt>
                <c:pt idx="475" formatCode="0.00E+00">
                  <c:v>4.7564499999999997E-3</c:v>
                </c:pt>
                <c:pt idx="476" formatCode="0.00E+00">
                  <c:v>4.6768199999999999E-3</c:v>
                </c:pt>
                <c:pt idx="477" formatCode="0.00E+00">
                  <c:v>4.6687100000000004E-3</c:v>
                </c:pt>
                <c:pt idx="478" formatCode="0.00E+00">
                  <c:v>4.6486899999999996E-3</c:v>
                </c:pt>
                <c:pt idx="479" formatCode="0.00E+00">
                  <c:v>4.5976599999999999E-3</c:v>
                </c:pt>
                <c:pt idx="480" formatCode="0.00E+00">
                  <c:v>4.5580899999999999E-3</c:v>
                </c:pt>
                <c:pt idx="481" formatCode="0.00E+00">
                  <c:v>4.6162599999999996E-3</c:v>
                </c:pt>
                <c:pt idx="482" formatCode="0.00E+00">
                  <c:v>4.5528399999999998E-3</c:v>
                </c:pt>
                <c:pt idx="483" formatCode="0.00E+00">
                  <c:v>4.5008699999999997E-3</c:v>
                </c:pt>
                <c:pt idx="484" formatCode="0.00E+00">
                  <c:v>4.57239E-3</c:v>
                </c:pt>
                <c:pt idx="485" formatCode="0.00E+00">
                  <c:v>4.54712E-3</c:v>
                </c:pt>
                <c:pt idx="486" formatCode="0.00E+00">
                  <c:v>4.4560399999999997E-3</c:v>
                </c:pt>
                <c:pt idx="487" formatCode="0.00E+00">
                  <c:v>4.3978699999999999E-3</c:v>
                </c:pt>
                <c:pt idx="488" formatCode="0.00E+00">
                  <c:v>4.4460300000000001E-3</c:v>
                </c:pt>
                <c:pt idx="489" formatCode="0.00E+00">
                  <c:v>4.3749799999999997E-3</c:v>
                </c:pt>
                <c:pt idx="490" formatCode="0.00E+00">
                  <c:v>4.3172799999999997E-3</c:v>
                </c:pt>
                <c:pt idx="491" formatCode="0.00E+00">
                  <c:v>4.2982100000000002E-3</c:v>
                </c:pt>
                <c:pt idx="492" formatCode="0.00E+00">
                  <c:v>4.2252499999999998E-3</c:v>
                </c:pt>
                <c:pt idx="493" formatCode="0.00E+00">
                  <c:v>4.2200099999999997E-3</c:v>
                </c:pt>
                <c:pt idx="494" formatCode="0.00E+00">
                  <c:v>4.1341800000000003E-3</c:v>
                </c:pt>
                <c:pt idx="495" formatCode="0.00E+00">
                  <c:v>4.1594500000000003E-3</c:v>
                </c:pt>
                <c:pt idx="496" formatCode="0.00E+00">
                  <c:v>4.0025700000000004E-3</c:v>
                </c:pt>
                <c:pt idx="497" formatCode="0.00E+00">
                  <c:v>3.8976700000000002E-3</c:v>
                </c:pt>
                <c:pt idx="498" formatCode="0.00E+00">
                  <c:v>3.9253200000000004E-3</c:v>
                </c:pt>
                <c:pt idx="499" formatCode="0.00E+00">
                  <c:v>3.8023000000000002E-3</c:v>
                </c:pt>
                <c:pt idx="500" formatCode="0.00E+00">
                  <c:v>3.7593800000000001E-3</c:v>
                </c:pt>
                <c:pt idx="501" formatCode="0.00E+00">
                  <c:v>3.7417399999999999E-3</c:v>
                </c:pt>
                <c:pt idx="502" formatCode="0.00E+00">
                  <c:v>3.69835E-3</c:v>
                </c:pt>
                <c:pt idx="503" formatCode="0.00E+00">
                  <c:v>3.6292099999999999E-3</c:v>
                </c:pt>
                <c:pt idx="504" formatCode="0.00E+00">
                  <c:v>3.6268199999999998E-3</c:v>
                </c:pt>
                <c:pt idx="505" formatCode="0.00E+00">
                  <c:v>3.60298E-3</c:v>
                </c:pt>
                <c:pt idx="506" formatCode="0.00E+00">
                  <c:v>3.5357499999999998E-3</c:v>
                </c:pt>
                <c:pt idx="507" formatCode="0.00E+00">
                  <c:v>3.5977399999999999E-3</c:v>
                </c:pt>
                <c:pt idx="508" formatCode="0.00E+00">
                  <c:v>3.56245E-3</c:v>
                </c:pt>
                <c:pt idx="509" formatCode="0.00E+00">
                  <c:v>3.5967799999999999E-3</c:v>
                </c:pt>
                <c:pt idx="510" formatCode="0.00E+00">
                  <c:v>3.5972600000000001E-3</c:v>
                </c:pt>
                <c:pt idx="511" formatCode="0.00E+00">
                  <c:v>3.5390899999999999E-3</c:v>
                </c:pt>
                <c:pt idx="512" formatCode="0.00E+00">
                  <c:v>3.6129999999999999E-3</c:v>
                </c:pt>
                <c:pt idx="513" formatCode="0.00E+00">
                  <c:v>3.5505300000000001E-3</c:v>
                </c:pt>
                <c:pt idx="514" formatCode="0.00E+00">
                  <c:v>3.5262100000000001E-3</c:v>
                </c:pt>
                <c:pt idx="515" formatCode="0.00E+00">
                  <c:v>3.51667E-3</c:v>
                </c:pt>
                <c:pt idx="516" formatCode="0.00E+00">
                  <c:v>3.57056E-3</c:v>
                </c:pt>
                <c:pt idx="517" formatCode="0.00E+00">
                  <c:v>3.53718E-3</c:v>
                </c:pt>
                <c:pt idx="518" formatCode="0.00E+00">
                  <c:v>3.5195399999999998E-3</c:v>
                </c:pt>
                <c:pt idx="519" formatCode="0.00E+00">
                  <c:v>3.4956900000000001E-3</c:v>
                </c:pt>
                <c:pt idx="520" formatCode="0.00E+00">
                  <c:v>3.5238299999999999E-3</c:v>
                </c:pt>
                <c:pt idx="521" formatCode="0.00E+00">
                  <c:v>3.4837700000000002E-3</c:v>
                </c:pt>
                <c:pt idx="522" formatCode="0.00E+00">
                  <c:v>3.4122499999999999E-3</c:v>
                </c:pt>
                <c:pt idx="523" formatCode="0.00E+00">
                  <c:v>3.41749E-3</c:v>
                </c:pt>
                <c:pt idx="524" formatCode="0.00E+00">
                  <c:v>3.3369099999999998E-3</c:v>
                </c:pt>
                <c:pt idx="525" formatCode="0.00E+00">
                  <c:v>3.3264200000000001E-3</c:v>
                </c:pt>
                <c:pt idx="526" formatCode="0.00E+00">
                  <c:v>3.2181699999999998E-3</c:v>
                </c:pt>
                <c:pt idx="527" formatCode="0.00E+00">
                  <c:v>3.15285E-3</c:v>
                </c:pt>
                <c:pt idx="528" formatCode="0.00E+00">
                  <c:v>3.0894300000000002E-3</c:v>
                </c:pt>
                <c:pt idx="529" formatCode="0.00E+00">
                  <c:v>3.0713099999999998E-3</c:v>
                </c:pt>
                <c:pt idx="530" formatCode="0.00E+00">
                  <c:v>2.9921499999999998E-3</c:v>
                </c:pt>
                <c:pt idx="531" formatCode="0.00E+00">
                  <c:v>2.9392200000000002E-3</c:v>
                </c:pt>
                <c:pt idx="532" formatCode="0.00E+00">
                  <c:v>2.8629300000000001E-3</c:v>
                </c:pt>
                <c:pt idx="533" formatCode="0.00E+00">
                  <c:v>2.8066599999999999E-3</c:v>
                </c:pt>
                <c:pt idx="534" formatCode="0.00E+00">
                  <c:v>2.72083E-3</c:v>
                </c:pt>
                <c:pt idx="535" formatCode="0.00E+00">
                  <c:v>2.6960399999999998E-3</c:v>
                </c:pt>
                <c:pt idx="536" formatCode="0.00E+00">
                  <c:v>2.6373899999999999E-3</c:v>
                </c:pt>
                <c:pt idx="537" formatCode="0.00E+00">
                  <c:v>2.52914E-3</c:v>
                </c:pt>
                <c:pt idx="538" formatCode="0.00E+00">
                  <c:v>2.5176999999999999E-3</c:v>
                </c:pt>
                <c:pt idx="539" formatCode="0.00E+00">
                  <c:v>2.5167499999999999E-3</c:v>
                </c:pt>
                <c:pt idx="540" formatCode="0.00E+00">
                  <c:v>2.5086399999999999E-3</c:v>
                </c:pt>
                <c:pt idx="541" formatCode="0.00E+00">
                  <c:v>2.5363E-3</c:v>
                </c:pt>
                <c:pt idx="542" formatCode="0.00E+00">
                  <c:v>2.4547599999999998E-3</c:v>
                </c:pt>
                <c:pt idx="543" formatCode="0.00E+00">
                  <c:v>2.55251E-3</c:v>
                </c:pt>
                <c:pt idx="544" formatCode="0.00E+00">
                  <c:v>2.4833699999999999E-3</c:v>
                </c:pt>
                <c:pt idx="545" formatCode="0.00E+00">
                  <c:v>2.5382E-3</c:v>
                </c:pt>
                <c:pt idx="546" formatCode="0.00E+00">
                  <c:v>2.5339099999999999E-3</c:v>
                </c:pt>
                <c:pt idx="547" formatCode="0.00E+00">
                  <c:v>2.54631E-3</c:v>
                </c:pt>
                <c:pt idx="548" formatCode="0.00E+00">
                  <c:v>2.5315300000000002E-3</c:v>
                </c:pt>
                <c:pt idx="549" formatCode="0.00E+00">
                  <c:v>2.5882700000000002E-3</c:v>
                </c:pt>
                <c:pt idx="550" formatCode="0.00E+00">
                  <c:v>2.6249899999999998E-3</c:v>
                </c:pt>
                <c:pt idx="551" formatCode="0.00E+00">
                  <c:v>2.6350000000000002E-3</c:v>
                </c:pt>
                <c:pt idx="552" formatCode="0.00E+00">
                  <c:v>2.6230799999999999E-3</c:v>
                </c:pt>
                <c:pt idx="553" formatCode="0.00E+00">
                  <c:v>2.66504E-3</c:v>
                </c:pt>
                <c:pt idx="554" formatCode="0.00E+00">
                  <c:v>2.66409E-3</c:v>
                </c:pt>
                <c:pt idx="555" formatCode="0.00E+00">
                  <c:v>2.6845900000000002E-3</c:v>
                </c:pt>
                <c:pt idx="556" formatCode="0.00E+00">
                  <c:v>2.6531200000000001E-3</c:v>
                </c:pt>
                <c:pt idx="557" formatCode="0.00E+00">
                  <c:v>2.65694E-3</c:v>
                </c:pt>
                <c:pt idx="558" formatCode="0.00E+00">
                  <c:v>2.6087800000000002E-3</c:v>
                </c:pt>
                <c:pt idx="559" formatCode="0.00E+00">
                  <c:v>2.58684E-3</c:v>
                </c:pt>
                <c:pt idx="560" formatCode="0.00E+00">
                  <c:v>2.5782600000000002E-3</c:v>
                </c:pt>
                <c:pt idx="561" formatCode="0.00E+00">
                  <c:v>2.5329599999999999E-3</c:v>
                </c:pt>
                <c:pt idx="562" formatCode="0.00E+00">
                  <c:v>2.4523700000000002E-3</c:v>
                </c:pt>
                <c:pt idx="563" formatCode="0.00E+00">
                  <c:v>2.45714E-3</c:v>
                </c:pt>
                <c:pt idx="564" formatCode="0.00E+00">
                  <c:v>2.4085000000000001E-3</c:v>
                </c:pt>
                <c:pt idx="565" formatCode="0.00E+00">
                  <c:v>2.2821400000000002E-3</c:v>
                </c:pt>
                <c:pt idx="566" formatCode="0.00E+00">
                  <c:v>2.2935899999999999E-3</c:v>
                </c:pt>
                <c:pt idx="567" formatCode="0.00E+00">
                  <c:v>2.2516300000000001E-3</c:v>
                </c:pt>
                <c:pt idx="568" formatCode="0.00E+00">
                  <c:v>2.2344600000000002E-3</c:v>
                </c:pt>
                <c:pt idx="569" formatCode="0.00E+00">
                  <c:v>2.14672E-3</c:v>
                </c:pt>
                <c:pt idx="570" formatCode="0.00E+00">
                  <c:v>2.0985600000000002E-3</c:v>
                </c:pt>
                <c:pt idx="571" formatCode="0.00E+00">
                  <c:v>2.0432499999999999E-3</c:v>
                </c:pt>
                <c:pt idx="572" formatCode="0.00E+00">
                  <c:v>1.97744E-3</c:v>
                </c:pt>
                <c:pt idx="573" formatCode="0.00E+00">
                  <c:v>1.97029E-3</c:v>
                </c:pt>
                <c:pt idx="574" formatCode="0.00E+00">
                  <c:v>1.9893599999999999E-3</c:v>
                </c:pt>
                <c:pt idx="575" formatCode="0.00E+00">
                  <c:v>1.9593200000000001E-3</c:v>
                </c:pt>
                <c:pt idx="576" formatCode="0.00E+00">
                  <c:v>1.9407300000000001E-3</c:v>
                </c:pt>
                <c:pt idx="577" formatCode="0.00E+00">
                  <c:v>1.9516900000000001E-3</c:v>
                </c:pt>
                <c:pt idx="578" formatCode="0.00E+00">
                  <c:v>1.8816E-3</c:v>
                </c:pt>
                <c:pt idx="579" formatCode="0.00E+00">
                  <c:v>1.9822099999999999E-3</c:v>
                </c:pt>
                <c:pt idx="580" formatCode="0.00E+00">
                  <c:v>1.9235599999999999E-3</c:v>
                </c:pt>
                <c:pt idx="581" formatCode="0.00E+00">
                  <c:v>1.9097300000000001E-3</c:v>
                </c:pt>
                <c:pt idx="582" formatCode="0.00E+00">
                  <c:v>1.9111600000000001E-3</c:v>
                </c:pt>
                <c:pt idx="583" formatCode="0.00E+00">
                  <c:v>1.9817400000000001E-3</c:v>
                </c:pt>
                <c:pt idx="584" formatCode="0.00E+00">
                  <c:v>1.9583700000000001E-3</c:v>
                </c:pt>
                <c:pt idx="585" formatCode="0.00E+00">
                  <c:v>2.0113000000000002E-3</c:v>
                </c:pt>
                <c:pt idx="586" formatCode="0.00E+00">
                  <c:v>2.0146399999999998E-3</c:v>
                </c:pt>
                <c:pt idx="587" formatCode="0.00E+00">
                  <c:v>2.04849E-3</c:v>
                </c:pt>
                <c:pt idx="588" formatCode="0.00E+00">
                  <c:v>2.10333E-3</c:v>
                </c:pt>
                <c:pt idx="589" formatCode="0.00E+00">
                  <c:v>2.1410000000000001E-3</c:v>
                </c:pt>
                <c:pt idx="590" formatCode="0.00E+00">
                  <c:v>2.1920199999999998E-3</c:v>
                </c:pt>
                <c:pt idx="591" formatCode="0.00E+00">
                  <c:v>2.1472000000000002E-3</c:v>
                </c:pt>
                <c:pt idx="592" formatCode="0.00E+00">
                  <c:v>2.0785299999999999E-3</c:v>
                </c:pt>
                <c:pt idx="593" formatCode="0.00E+00">
                  <c:v>2.1419500000000001E-3</c:v>
                </c:pt>
                <c:pt idx="594" formatCode="0.00E+00">
                  <c:v>2.1748499999999999E-3</c:v>
                </c:pt>
                <c:pt idx="595" formatCode="0.00E+00">
                  <c:v>2.1209699999999998E-3</c:v>
                </c:pt>
                <c:pt idx="596" formatCode="0.00E+00">
                  <c:v>2.2163399999999998E-3</c:v>
                </c:pt>
                <c:pt idx="597" formatCode="0.00E+00">
                  <c:v>2.1719899999999999E-3</c:v>
                </c:pt>
                <c:pt idx="598" formatCode="0.00E+00">
                  <c:v>2.1824800000000001E-3</c:v>
                </c:pt>
                <c:pt idx="599" formatCode="0.00E+00">
                  <c:v>2.1400500000000001E-3</c:v>
                </c:pt>
                <c:pt idx="600" formatCode="0.00E+00">
                  <c:v>2.2125199999999999E-3</c:v>
                </c:pt>
                <c:pt idx="601" formatCode="0.00E+00">
                  <c:v>2.0976100000000002E-3</c:v>
                </c:pt>
                <c:pt idx="602" formatCode="0.00E+00">
                  <c:v>2.09188E-3</c:v>
                </c:pt>
                <c:pt idx="603" formatCode="0.00E+00">
                  <c:v>2.0928399999999999E-3</c:v>
                </c:pt>
                <c:pt idx="604" formatCode="0.00E+00">
                  <c:v>2.0690000000000001E-3</c:v>
                </c:pt>
                <c:pt idx="605" formatCode="0.00E+00">
                  <c:v>1.9893599999999999E-3</c:v>
                </c:pt>
                <c:pt idx="606" formatCode="0.00E+00">
                  <c:v>1.92928E-3</c:v>
                </c:pt>
                <c:pt idx="607" formatCode="0.00E+00">
                  <c:v>2.0060500000000001E-3</c:v>
                </c:pt>
                <c:pt idx="608" formatCode="0.00E+00">
                  <c:v>1.85823E-3</c:v>
                </c:pt>
                <c:pt idx="609" formatCode="0.00E+00">
                  <c:v>1.88923E-3</c:v>
                </c:pt>
                <c:pt idx="610" formatCode="0.00E+00">
                  <c:v>1.82343E-3</c:v>
                </c:pt>
                <c:pt idx="611" formatCode="0.00E+00">
                  <c:v>1.76859E-3</c:v>
                </c:pt>
                <c:pt idx="612" formatCode="0.00E+00">
                  <c:v>1.7743100000000001E-3</c:v>
                </c:pt>
                <c:pt idx="613" formatCode="0.00E+00">
                  <c:v>1.7161399999999999E-3</c:v>
                </c:pt>
                <c:pt idx="614" formatCode="0.00E+00">
                  <c:v>1.76716E-3</c:v>
                </c:pt>
                <c:pt idx="615" formatCode="0.00E+00">
                  <c:v>1.6837099999999999E-3</c:v>
                </c:pt>
                <c:pt idx="616" formatCode="0.00E+00">
                  <c:v>1.7423600000000001E-3</c:v>
                </c:pt>
                <c:pt idx="617" formatCode="0.00E+00">
                  <c:v>1.6779900000000001E-3</c:v>
                </c:pt>
                <c:pt idx="618" formatCode="0.00E+00">
                  <c:v>1.70469E-3</c:v>
                </c:pt>
                <c:pt idx="619" formatCode="0.00E+00">
                  <c:v>1.7023100000000001E-3</c:v>
                </c:pt>
                <c:pt idx="620" formatCode="0.00E+00">
                  <c:v>1.66559E-3</c:v>
                </c:pt>
                <c:pt idx="621" formatCode="0.00E+00">
                  <c:v>1.65796E-3</c:v>
                </c:pt>
                <c:pt idx="622" formatCode="0.00E+00">
                  <c:v>1.7066E-3</c:v>
                </c:pt>
                <c:pt idx="623" formatCode="0.00E+00">
                  <c:v>1.70469E-3</c:v>
                </c:pt>
                <c:pt idx="624" formatCode="0.00E+00">
                  <c:v>1.71328E-3</c:v>
                </c:pt>
                <c:pt idx="625" formatCode="0.00E+00">
                  <c:v>1.7066E-3</c:v>
                </c:pt>
                <c:pt idx="626" formatCode="0.00E+00">
                  <c:v>1.68753E-3</c:v>
                </c:pt>
                <c:pt idx="627" formatCode="0.00E+00">
                  <c:v>1.7733600000000001E-3</c:v>
                </c:pt>
                <c:pt idx="628" formatCode="0.00E+00">
                  <c:v>1.70469E-3</c:v>
                </c:pt>
                <c:pt idx="629" formatCode="0.00E+00">
                  <c:v>1.65081E-3</c:v>
                </c:pt>
                <c:pt idx="630" formatCode="0.00E+00">
                  <c:v>1.6856200000000001E-3</c:v>
                </c:pt>
                <c:pt idx="631" formatCode="0.00E+00">
                  <c:v>1.7175700000000001E-3</c:v>
                </c:pt>
                <c:pt idx="632" formatCode="0.00E+00">
                  <c:v>1.6202899999999999E-3</c:v>
                </c:pt>
                <c:pt idx="633" formatCode="0.00E+00">
                  <c:v>1.6942000000000001E-3</c:v>
                </c:pt>
                <c:pt idx="634" formatCode="0.00E+00">
                  <c:v>1.6665499999999999E-3</c:v>
                </c:pt>
                <c:pt idx="635" formatCode="0.00E+00">
                  <c:v>1.647E-3</c:v>
                </c:pt>
                <c:pt idx="636" formatCode="0.00E+00">
                  <c:v>1.7247199999999999E-3</c:v>
                </c:pt>
                <c:pt idx="637" formatCode="0.00E+00">
                  <c:v>1.6918199999999999E-3</c:v>
                </c:pt>
                <c:pt idx="638" formatCode="0.00E+00">
                  <c:v>1.6293499999999999E-3</c:v>
                </c:pt>
                <c:pt idx="639" formatCode="0.00E+00">
                  <c:v>1.54352E-3</c:v>
                </c:pt>
                <c:pt idx="640" formatCode="0.00E+00">
                  <c:v>1.54543E-3</c:v>
                </c:pt>
                <c:pt idx="641" formatCode="0.00E+00">
                  <c:v>1.5587800000000001E-3</c:v>
                </c:pt>
                <c:pt idx="642" formatCode="0.00E+00">
                  <c:v>1.6212500000000001E-3</c:v>
                </c:pt>
                <c:pt idx="643" formatCode="0.00E+00">
                  <c:v>1.5468599999999999E-3</c:v>
                </c:pt>
                <c:pt idx="644" formatCode="0.00E+00">
                  <c:v>1.47533E-3</c:v>
                </c:pt>
                <c:pt idx="645" formatCode="0.00E+00">
                  <c:v>1.3894999999999999E-3</c:v>
                </c:pt>
                <c:pt idx="646" formatCode="0.00E+00">
                  <c:v>1.52206E-3</c:v>
                </c:pt>
                <c:pt idx="647" formatCode="0.00E+00">
                  <c:v>1.41001E-3</c:v>
                </c:pt>
                <c:pt idx="648" formatCode="0.00E+00">
                  <c:v>1.4109599999999999E-3</c:v>
                </c:pt>
                <c:pt idx="649" formatCode="0.00E+00">
                  <c:v>1.5168200000000001E-3</c:v>
                </c:pt>
                <c:pt idx="650" formatCode="0.00E+00">
                  <c:v>1.37615E-3</c:v>
                </c:pt>
                <c:pt idx="651" formatCode="0.00E+00">
                  <c:v>1.4348E-3</c:v>
                </c:pt>
                <c:pt idx="652" formatCode="0.00E+00">
                  <c:v>1.35899E-3</c:v>
                </c:pt>
                <c:pt idx="653" formatCode="0.00E+00">
                  <c:v>1.4920199999999999E-3</c:v>
                </c:pt>
                <c:pt idx="654" formatCode="0.00E+00">
                  <c:v>1.40142E-3</c:v>
                </c:pt>
                <c:pt idx="655" formatCode="0.00E+00">
                  <c:v>1.4209699999999999E-3</c:v>
                </c:pt>
                <c:pt idx="656" formatCode="0.00E+00">
                  <c:v>1.472E-3</c:v>
                </c:pt>
                <c:pt idx="657" formatCode="0.00E+00">
                  <c:v>1.4205000000000001E-3</c:v>
                </c:pt>
                <c:pt idx="658" formatCode="0.00E+00">
                  <c:v>1.4553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B99-441A-8106-FC88D9CF62AF}"/>
            </c:ext>
          </c:extLst>
        </c:ser>
        <c:ser>
          <c:idx val="10"/>
          <c:order val="9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1!$A$2:$A$575</c:f>
              <c:numCache>
                <c:formatCode>General</c:formatCode>
                <c:ptCount val="57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</c:numCache>
            </c:numRef>
          </c:xVal>
          <c:yVal>
            <c:numRef>
              <c:f>Sheet11!$B$2:$B$639</c:f>
              <c:numCache>
                <c:formatCode>General</c:formatCode>
                <c:ptCount val="638"/>
                <c:pt idx="0">
                  <c:v>-0.37904399999999999</c:v>
                </c:pt>
                <c:pt idx="1">
                  <c:v>-0.57597100000000001</c:v>
                </c:pt>
                <c:pt idx="2">
                  <c:v>-0.85275299999999998</c:v>
                </c:pt>
                <c:pt idx="3">
                  <c:v>-0.40925299999999998</c:v>
                </c:pt>
                <c:pt idx="4">
                  <c:v>-0.76233499999999998</c:v>
                </c:pt>
                <c:pt idx="5">
                  <c:v>-0.49858000000000002</c:v>
                </c:pt>
                <c:pt idx="6">
                  <c:v>-1.06806</c:v>
                </c:pt>
                <c:pt idx="7">
                  <c:v>-0.21973100000000001</c:v>
                </c:pt>
                <c:pt idx="8">
                  <c:v>-0.72543000000000002</c:v>
                </c:pt>
                <c:pt idx="9">
                  <c:v>-1.2114</c:v>
                </c:pt>
                <c:pt idx="10">
                  <c:v>-0.82117099999999998</c:v>
                </c:pt>
                <c:pt idx="11">
                  <c:v>-0.74023799999999995</c:v>
                </c:pt>
                <c:pt idx="12">
                  <c:v>-0.71861299999999995</c:v>
                </c:pt>
                <c:pt idx="13">
                  <c:v>-1.1995499999999999</c:v>
                </c:pt>
                <c:pt idx="14">
                  <c:v>-0.76725500000000002</c:v>
                </c:pt>
                <c:pt idx="15">
                  <c:v>-0.91753600000000002</c:v>
                </c:pt>
                <c:pt idx="16">
                  <c:v>-1.42947</c:v>
                </c:pt>
                <c:pt idx="17">
                  <c:v>-0.28790300000000002</c:v>
                </c:pt>
                <c:pt idx="18">
                  <c:v>-0.293651</c:v>
                </c:pt>
                <c:pt idx="19">
                  <c:v>-0.78475099999999998</c:v>
                </c:pt>
                <c:pt idx="20">
                  <c:v>-0.76585499999999995</c:v>
                </c:pt>
                <c:pt idx="21">
                  <c:v>-0.47302</c:v>
                </c:pt>
                <c:pt idx="22">
                  <c:v>-0.51402499999999995</c:v>
                </c:pt>
                <c:pt idx="23">
                  <c:v>-1.31613</c:v>
                </c:pt>
                <c:pt idx="24">
                  <c:v>-0.69896999999999998</c:v>
                </c:pt>
                <c:pt idx="25">
                  <c:v>-0.33689999999999998</c:v>
                </c:pt>
                <c:pt idx="26">
                  <c:v>-0.74461900000000003</c:v>
                </c:pt>
                <c:pt idx="27">
                  <c:v>-0.232404</c:v>
                </c:pt>
                <c:pt idx="28">
                  <c:v>-0.88553499999999996</c:v>
                </c:pt>
                <c:pt idx="29">
                  <c:v>-1.16401</c:v>
                </c:pt>
                <c:pt idx="30" formatCode="0.00E+00">
                  <c:v>3.8810299999999999E-2</c:v>
                </c:pt>
                <c:pt idx="31">
                  <c:v>-0.119257</c:v>
                </c:pt>
                <c:pt idx="32">
                  <c:v>-0.36020999999999997</c:v>
                </c:pt>
                <c:pt idx="33">
                  <c:v>-1.0442899999999999</c:v>
                </c:pt>
                <c:pt idx="34">
                  <c:v>-0.65740699999999996</c:v>
                </c:pt>
                <c:pt idx="35">
                  <c:v>-0.635131</c:v>
                </c:pt>
                <c:pt idx="36">
                  <c:v>-0.27990500000000001</c:v>
                </c:pt>
                <c:pt idx="37">
                  <c:v>-0.36978</c:v>
                </c:pt>
                <c:pt idx="38">
                  <c:v>-1.1403399999999999</c:v>
                </c:pt>
                <c:pt idx="39">
                  <c:v>-0.69271099999999997</c:v>
                </c:pt>
                <c:pt idx="40">
                  <c:v>-0.51666500000000004</c:v>
                </c:pt>
                <c:pt idx="41">
                  <c:v>-1.2265900000000001</c:v>
                </c:pt>
                <c:pt idx="42" formatCode="0.00E+00">
                  <c:v>-2.4389299999999999E-2</c:v>
                </c:pt>
                <c:pt idx="43">
                  <c:v>-0.457013</c:v>
                </c:pt>
                <c:pt idx="44">
                  <c:v>-1.2944500000000001</c:v>
                </c:pt>
                <c:pt idx="45">
                  <c:v>-0.21761800000000001</c:v>
                </c:pt>
                <c:pt idx="46" formatCode="0.00E+00">
                  <c:v>-5.4177799999999998E-2</c:v>
                </c:pt>
                <c:pt idx="47">
                  <c:v>-1.04016</c:v>
                </c:pt>
                <c:pt idx="48">
                  <c:v>-0.348047</c:v>
                </c:pt>
                <c:pt idx="49" formatCode="0.00E+00">
                  <c:v>-8.9571999999999999E-2</c:v>
                </c:pt>
                <c:pt idx="50">
                  <c:v>-0.37140499999999999</c:v>
                </c:pt>
                <c:pt idx="51">
                  <c:v>0.45627099999999998</c:v>
                </c:pt>
                <c:pt idx="52">
                  <c:v>0.19011800000000001</c:v>
                </c:pt>
                <c:pt idx="53">
                  <c:v>-1.27817</c:v>
                </c:pt>
                <c:pt idx="54" formatCode="0.00E+00">
                  <c:v>-5.1783099999999999E-2</c:v>
                </c:pt>
                <c:pt idx="55">
                  <c:v>0.27685300000000002</c:v>
                </c:pt>
                <c:pt idx="56">
                  <c:v>-0.46754600000000002</c:v>
                </c:pt>
                <c:pt idx="57">
                  <c:v>0.37698999999999999</c:v>
                </c:pt>
                <c:pt idx="58">
                  <c:v>-0.40465299999999998</c:v>
                </c:pt>
                <c:pt idx="59">
                  <c:v>-0.57092799999999999</c:v>
                </c:pt>
                <c:pt idx="60">
                  <c:v>-0.122977</c:v>
                </c:pt>
                <c:pt idx="61">
                  <c:v>-0.27022499999999999</c:v>
                </c:pt>
                <c:pt idx="62" formatCode="0.00E+00">
                  <c:v>-3.2601400000000003E-2</c:v>
                </c:pt>
                <c:pt idx="63" formatCode="0.00E+00">
                  <c:v>-5.1314400000000003E-2</c:v>
                </c:pt>
                <c:pt idx="64">
                  <c:v>-0.25288699999999997</c:v>
                </c:pt>
                <c:pt idx="65" formatCode="0.00E+00">
                  <c:v>-4.1222099999999998E-2</c:v>
                </c:pt>
                <c:pt idx="66" formatCode="0.00E+00">
                  <c:v>-5.3824900000000002E-2</c:v>
                </c:pt>
                <c:pt idx="67">
                  <c:v>0.698434</c:v>
                </c:pt>
                <c:pt idx="68">
                  <c:v>0.87169600000000003</c:v>
                </c:pt>
                <c:pt idx="69">
                  <c:v>1.25074</c:v>
                </c:pt>
                <c:pt idx="70">
                  <c:v>1.2719499999999999</c:v>
                </c:pt>
                <c:pt idx="71">
                  <c:v>1.86052</c:v>
                </c:pt>
                <c:pt idx="72">
                  <c:v>2.6731099999999999</c:v>
                </c:pt>
                <c:pt idx="73">
                  <c:v>2.5325799999999998</c:v>
                </c:pt>
                <c:pt idx="74">
                  <c:v>2.97011</c:v>
                </c:pt>
                <c:pt idx="75">
                  <c:v>2.6818900000000001</c:v>
                </c:pt>
                <c:pt idx="76">
                  <c:v>2.2549199999999998</c:v>
                </c:pt>
                <c:pt idx="77">
                  <c:v>2.09</c:v>
                </c:pt>
                <c:pt idx="78">
                  <c:v>2.1047500000000001</c:v>
                </c:pt>
                <c:pt idx="79">
                  <c:v>1.94682</c:v>
                </c:pt>
                <c:pt idx="80">
                  <c:v>2.1451099999999999</c:v>
                </c:pt>
                <c:pt idx="81">
                  <c:v>2.0083099999999998</c:v>
                </c:pt>
                <c:pt idx="82">
                  <c:v>1.9928600000000001</c:v>
                </c:pt>
                <c:pt idx="83">
                  <c:v>2.1682399999999999</c:v>
                </c:pt>
                <c:pt idx="84">
                  <c:v>2.0577299999999998</c:v>
                </c:pt>
                <c:pt idx="85">
                  <c:v>1.9771700000000001</c:v>
                </c:pt>
                <c:pt idx="86">
                  <c:v>1.9166799999999999</c:v>
                </c:pt>
                <c:pt idx="87">
                  <c:v>1.99614</c:v>
                </c:pt>
                <c:pt idx="88">
                  <c:v>1.9151400000000001</c:v>
                </c:pt>
                <c:pt idx="89">
                  <c:v>1.9635800000000001</c:v>
                </c:pt>
                <c:pt idx="90">
                  <c:v>2.0369700000000002</c:v>
                </c:pt>
                <c:pt idx="91">
                  <c:v>1.9193499999999999</c:v>
                </c:pt>
                <c:pt idx="92">
                  <c:v>1.94652</c:v>
                </c:pt>
                <c:pt idx="93">
                  <c:v>1.9055299999999999</c:v>
                </c:pt>
                <c:pt idx="94">
                  <c:v>1.8588100000000001</c:v>
                </c:pt>
                <c:pt idx="95">
                  <c:v>1.8544499999999999</c:v>
                </c:pt>
                <c:pt idx="96">
                  <c:v>1.83263</c:v>
                </c:pt>
                <c:pt idx="97">
                  <c:v>1.8674999999999999</c:v>
                </c:pt>
                <c:pt idx="98">
                  <c:v>1.8238700000000001</c:v>
                </c:pt>
                <c:pt idx="99">
                  <c:v>1.7721499999999999</c:v>
                </c:pt>
                <c:pt idx="100">
                  <c:v>1.7618799999999999</c:v>
                </c:pt>
                <c:pt idx="101">
                  <c:v>1.72851</c:v>
                </c:pt>
                <c:pt idx="102">
                  <c:v>1.6966300000000001</c:v>
                </c:pt>
                <c:pt idx="103">
                  <c:v>1.6391</c:v>
                </c:pt>
                <c:pt idx="104">
                  <c:v>1.63652</c:v>
                </c:pt>
                <c:pt idx="105">
                  <c:v>1.6021799999999999</c:v>
                </c:pt>
                <c:pt idx="106">
                  <c:v>1.5684499999999999</c:v>
                </c:pt>
                <c:pt idx="107">
                  <c:v>1.5546199999999999</c:v>
                </c:pt>
                <c:pt idx="108">
                  <c:v>1.51657</c:v>
                </c:pt>
                <c:pt idx="109">
                  <c:v>1.47671</c:v>
                </c:pt>
                <c:pt idx="110">
                  <c:v>1.4452400000000001</c:v>
                </c:pt>
                <c:pt idx="111">
                  <c:v>1.45174</c:v>
                </c:pt>
                <c:pt idx="112">
                  <c:v>1.3975200000000001</c:v>
                </c:pt>
                <c:pt idx="113">
                  <c:v>1.3849</c:v>
                </c:pt>
                <c:pt idx="114">
                  <c:v>1.3748100000000001</c:v>
                </c:pt>
                <c:pt idx="115">
                  <c:v>1.34657</c:v>
                </c:pt>
                <c:pt idx="116">
                  <c:v>1.33507</c:v>
                </c:pt>
                <c:pt idx="117">
                  <c:v>1.33328</c:v>
                </c:pt>
                <c:pt idx="118">
                  <c:v>1.31219</c:v>
                </c:pt>
                <c:pt idx="119">
                  <c:v>1.3046599999999999</c:v>
                </c:pt>
                <c:pt idx="120">
                  <c:v>1.2930999999999999</c:v>
                </c:pt>
                <c:pt idx="121">
                  <c:v>1.29044</c:v>
                </c:pt>
                <c:pt idx="122">
                  <c:v>1.26892</c:v>
                </c:pt>
                <c:pt idx="123">
                  <c:v>1.25387</c:v>
                </c:pt>
                <c:pt idx="124">
                  <c:v>1.2495499999999999</c:v>
                </c:pt>
                <c:pt idx="125">
                  <c:v>1.23807</c:v>
                </c:pt>
                <c:pt idx="126">
                  <c:v>1.2245600000000001</c:v>
                </c:pt>
                <c:pt idx="127">
                  <c:v>1.22184</c:v>
                </c:pt>
                <c:pt idx="128">
                  <c:v>1.2081500000000001</c:v>
                </c:pt>
                <c:pt idx="129">
                  <c:v>1.1926399999999999</c:v>
                </c:pt>
                <c:pt idx="130">
                  <c:v>1.18309</c:v>
                </c:pt>
                <c:pt idx="131">
                  <c:v>1.1747799999999999</c:v>
                </c:pt>
                <c:pt idx="132">
                  <c:v>1.1588700000000001</c:v>
                </c:pt>
                <c:pt idx="133">
                  <c:v>1.1507000000000001</c:v>
                </c:pt>
                <c:pt idx="134">
                  <c:v>1.1303099999999999</c:v>
                </c:pt>
                <c:pt idx="135">
                  <c:v>1.12327</c:v>
                </c:pt>
                <c:pt idx="136">
                  <c:v>1.1000799999999999</c:v>
                </c:pt>
                <c:pt idx="137">
                  <c:v>1.07921</c:v>
                </c:pt>
                <c:pt idx="138">
                  <c:v>1.0653300000000001</c:v>
                </c:pt>
                <c:pt idx="139">
                  <c:v>1.0399099999999999</c:v>
                </c:pt>
                <c:pt idx="140">
                  <c:v>1.0248299999999999</c:v>
                </c:pt>
                <c:pt idx="141">
                  <c:v>0.99602100000000005</c:v>
                </c:pt>
                <c:pt idx="142">
                  <c:v>0.97328499999999996</c:v>
                </c:pt>
                <c:pt idx="143">
                  <c:v>0.95089199999999996</c:v>
                </c:pt>
                <c:pt idx="144">
                  <c:v>0.92199699999999996</c:v>
                </c:pt>
                <c:pt idx="145">
                  <c:v>0.90247599999999994</c:v>
                </c:pt>
                <c:pt idx="146">
                  <c:v>0.87378699999999998</c:v>
                </c:pt>
                <c:pt idx="147">
                  <c:v>0.84674400000000005</c:v>
                </c:pt>
                <c:pt idx="148">
                  <c:v>0.82152000000000003</c:v>
                </c:pt>
                <c:pt idx="149">
                  <c:v>0.79112099999999996</c:v>
                </c:pt>
                <c:pt idx="150">
                  <c:v>0.76901200000000003</c:v>
                </c:pt>
                <c:pt idx="151">
                  <c:v>0.73681799999999997</c:v>
                </c:pt>
                <c:pt idx="152">
                  <c:v>0.71100699999999994</c:v>
                </c:pt>
                <c:pt idx="153">
                  <c:v>0.68220199999999998</c:v>
                </c:pt>
                <c:pt idx="154">
                  <c:v>0.65209399999999995</c:v>
                </c:pt>
                <c:pt idx="155">
                  <c:v>0.62269600000000003</c:v>
                </c:pt>
                <c:pt idx="156">
                  <c:v>0.59116400000000002</c:v>
                </c:pt>
                <c:pt idx="157">
                  <c:v>0.56276800000000005</c:v>
                </c:pt>
                <c:pt idx="158">
                  <c:v>0.53147100000000003</c:v>
                </c:pt>
                <c:pt idx="159">
                  <c:v>0.50209499999999996</c:v>
                </c:pt>
                <c:pt idx="160">
                  <c:v>0.47472599999999998</c:v>
                </c:pt>
                <c:pt idx="161">
                  <c:v>0.44470500000000002</c:v>
                </c:pt>
                <c:pt idx="162">
                  <c:v>0.41717399999999999</c:v>
                </c:pt>
                <c:pt idx="163">
                  <c:v>0.38981300000000002</c:v>
                </c:pt>
                <c:pt idx="164">
                  <c:v>0.36562299999999998</c:v>
                </c:pt>
                <c:pt idx="165">
                  <c:v>0.34226600000000001</c:v>
                </c:pt>
                <c:pt idx="166">
                  <c:v>0.31840299999999999</c:v>
                </c:pt>
                <c:pt idx="167">
                  <c:v>0.29952400000000001</c:v>
                </c:pt>
                <c:pt idx="168">
                  <c:v>0.28114499999999998</c:v>
                </c:pt>
                <c:pt idx="169">
                  <c:v>0.26375300000000002</c:v>
                </c:pt>
                <c:pt idx="170">
                  <c:v>0.24851799999999999</c:v>
                </c:pt>
                <c:pt idx="171">
                  <c:v>0.23641599999999999</c:v>
                </c:pt>
                <c:pt idx="172">
                  <c:v>0.224715</c:v>
                </c:pt>
                <c:pt idx="173">
                  <c:v>0.20980599999999999</c:v>
                </c:pt>
                <c:pt idx="174">
                  <c:v>0.19592499999999999</c:v>
                </c:pt>
                <c:pt idx="175">
                  <c:v>0.18190999999999999</c:v>
                </c:pt>
                <c:pt idx="176">
                  <c:v>0.168322</c:v>
                </c:pt>
                <c:pt idx="177">
                  <c:v>0.158968</c:v>
                </c:pt>
                <c:pt idx="178">
                  <c:v>0.150311</c:v>
                </c:pt>
                <c:pt idx="179">
                  <c:v>0.142674</c:v>
                </c:pt>
                <c:pt idx="180">
                  <c:v>0.136127</c:v>
                </c:pt>
                <c:pt idx="181">
                  <c:v>0.12989899999999999</c:v>
                </c:pt>
                <c:pt idx="182">
                  <c:v>0.124235</c:v>
                </c:pt>
                <c:pt idx="183">
                  <c:v>0.11862499999999999</c:v>
                </c:pt>
                <c:pt idx="184">
                  <c:v>0.114802</c:v>
                </c:pt>
                <c:pt idx="185">
                  <c:v>0.109973</c:v>
                </c:pt>
                <c:pt idx="186">
                  <c:v>0.105119</c:v>
                </c:pt>
                <c:pt idx="187">
                  <c:v>0.101712</c:v>
                </c:pt>
                <c:pt idx="188" formatCode="0.00E+00">
                  <c:v>9.7538E-2</c:v>
                </c:pt>
                <c:pt idx="189" formatCode="0.00E+00">
                  <c:v>9.5053200000000004E-2</c:v>
                </c:pt>
                <c:pt idx="190" formatCode="0.00E+00">
                  <c:v>9.1517899999999999E-2</c:v>
                </c:pt>
                <c:pt idx="191" formatCode="0.00E+00">
                  <c:v>8.9181399999999994E-2</c:v>
                </c:pt>
                <c:pt idx="192" formatCode="0.00E+00">
                  <c:v>8.8988300000000006E-2</c:v>
                </c:pt>
                <c:pt idx="193" formatCode="0.00E+00">
                  <c:v>8.6156399999999994E-2</c:v>
                </c:pt>
                <c:pt idx="194" formatCode="0.00E+00">
                  <c:v>8.4295300000000004E-2</c:v>
                </c:pt>
                <c:pt idx="195" formatCode="0.00E+00">
                  <c:v>8.2011200000000006E-2</c:v>
                </c:pt>
                <c:pt idx="196" formatCode="0.00E+00">
                  <c:v>8.0559699999999998E-2</c:v>
                </c:pt>
                <c:pt idx="197" formatCode="0.00E+00">
                  <c:v>7.8996200000000003E-2</c:v>
                </c:pt>
                <c:pt idx="198" formatCode="0.00E+00">
                  <c:v>7.6470899999999994E-2</c:v>
                </c:pt>
                <c:pt idx="199" formatCode="0.00E+00">
                  <c:v>7.5250600000000001E-2</c:v>
                </c:pt>
                <c:pt idx="200" formatCode="0.00E+00">
                  <c:v>7.34987E-2</c:v>
                </c:pt>
                <c:pt idx="201" formatCode="0.00E+00">
                  <c:v>7.2238399999999994E-2</c:v>
                </c:pt>
                <c:pt idx="202" formatCode="0.00E+00">
                  <c:v>7.0928599999999994E-2</c:v>
                </c:pt>
                <c:pt idx="203" formatCode="0.00E+00">
                  <c:v>6.9745100000000004E-2</c:v>
                </c:pt>
                <c:pt idx="204" formatCode="0.00E+00">
                  <c:v>6.8956900000000002E-2</c:v>
                </c:pt>
                <c:pt idx="205" formatCode="0.00E+00">
                  <c:v>6.7104800000000006E-2</c:v>
                </c:pt>
                <c:pt idx="206" formatCode="0.00E+00">
                  <c:v>6.6940799999999995E-2</c:v>
                </c:pt>
                <c:pt idx="207" formatCode="0.00E+00">
                  <c:v>6.5639500000000003E-2</c:v>
                </c:pt>
                <c:pt idx="208" formatCode="0.00E+00">
                  <c:v>6.5210799999999999E-2</c:v>
                </c:pt>
                <c:pt idx="209" formatCode="0.00E+00">
                  <c:v>6.3477000000000006E-2</c:v>
                </c:pt>
                <c:pt idx="210" formatCode="0.00E+00">
                  <c:v>6.3072699999999995E-2</c:v>
                </c:pt>
                <c:pt idx="211" formatCode="0.00E+00">
                  <c:v>6.1895800000000001E-2</c:v>
                </c:pt>
                <c:pt idx="212" formatCode="0.00E+00">
                  <c:v>6.1124299999999999E-2</c:v>
                </c:pt>
                <c:pt idx="213" formatCode="0.00E+00">
                  <c:v>6.05874E-2</c:v>
                </c:pt>
                <c:pt idx="214" formatCode="0.00E+00">
                  <c:v>5.9568900000000001E-2</c:v>
                </c:pt>
                <c:pt idx="215" formatCode="0.00E+00">
                  <c:v>5.9431999999999999E-2</c:v>
                </c:pt>
                <c:pt idx="216" formatCode="0.00E+00">
                  <c:v>5.8442599999999997E-2</c:v>
                </c:pt>
                <c:pt idx="217" formatCode="0.00E+00">
                  <c:v>5.7370699999999997E-2</c:v>
                </c:pt>
                <c:pt idx="218" formatCode="0.00E+00">
                  <c:v>5.6783199999999999E-2</c:v>
                </c:pt>
                <c:pt idx="219" formatCode="0.00E+00">
                  <c:v>5.5779500000000003E-2</c:v>
                </c:pt>
                <c:pt idx="220" formatCode="0.00E+00">
                  <c:v>5.5831899999999997E-2</c:v>
                </c:pt>
                <c:pt idx="221" formatCode="0.00E+00">
                  <c:v>5.5127599999999999E-2</c:v>
                </c:pt>
                <c:pt idx="222" formatCode="0.00E+00">
                  <c:v>5.4921600000000001E-2</c:v>
                </c:pt>
                <c:pt idx="223" formatCode="0.00E+00">
                  <c:v>5.4084300000000002E-2</c:v>
                </c:pt>
                <c:pt idx="224" formatCode="0.00E+00">
                  <c:v>5.3485400000000002E-2</c:v>
                </c:pt>
                <c:pt idx="225" formatCode="0.00E+00">
                  <c:v>5.3704700000000001E-2</c:v>
                </c:pt>
                <c:pt idx="226" formatCode="0.00E+00">
                  <c:v>5.1974800000000002E-2</c:v>
                </c:pt>
                <c:pt idx="227" formatCode="0.00E+00">
                  <c:v>5.22742E-2</c:v>
                </c:pt>
                <c:pt idx="228" formatCode="0.00E+00">
                  <c:v>5.16E-2</c:v>
                </c:pt>
                <c:pt idx="229" formatCode="0.00E+00">
                  <c:v>5.1001499999999998E-2</c:v>
                </c:pt>
                <c:pt idx="230" formatCode="0.00E+00">
                  <c:v>5.1192300000000003E-2</c:v>
                </c:pt>
                <c:pt idx="231" formatCode="0.00E+00">
                  <c:v>5.0513700000000002E-2</c:v>
                </c:pt>
                <c:pt idx="232" formatCode="0.00E+00">
                  <c:v>4.9554300000000003E-2</c:v>
                </c:pt>
                <c:pt idx="233" formatCode="0.00E+00">
                  <c:v>4.9221000000000001E-2</c:v>
                </c:pt>
                <c:pt idx="234" formatCode="0.00E+00">
                  <c:v>4.8362299999999997E-2</c:v>
                </c:pt>
                <c:pt idx="235" formatCode="0.00E+00">
                  <c:v>4.78168E-2</c:v>
                </c:pt>
                <c:pt idx="236" formatCode="0.00E+00">
                  <c:v>4.72903E-2</c:v>
                </c:pt>
                <c:pt idx="237" formatCode="0.00E+00">
                  <c:v>4.7506800000000002E-2</c:v>
                </c:pt>
                <c:pt idx="238" formatCode="0.00E+00">
                  <c:v>4.6230300000000002E-2</c:v>
                </c:pt>
                <c:pt idx="239" formatCode="0.00E+00">
                  <c:v>4.5833600000000002E-2</c:v>
                </c:pt>
                <c:pt idx="240" formatCode="0.00E+00">
                  <c:v>4.5554600000000001E-2</c:v>
                </c:pt>
                <c:pt idx="241" formatCode="0.00E+00">
                  <c:v>4.49805E-2</c:v>
                </c:pt>
                <c:pt idx="242" formatCode="0.00E+00">
                  <c:v>4.4925699999999999E-2</c:v>
                </c:pt>
                <c:pt idx="243" formatCode="0.00E+00">
                  <c:v>4.4123200000000001E-2</c:v>
                </c:pt>
                <c:pt idx="244" formatCode="0.00E+00">
                  <c:v>4.3682600000000002E-2</c:v>
                </c:pt>
                <c:pt idx="245" formatCode="0.00E+00">
                  <c:v>4.3082200000000001E-2</c:v>
                </c:pt>
                <c:pt idx="246" formatCode="0.00E+00">
                  <c:v>4.2734099999999997E-2</c:v>
                </c:pt>
                <c:pt idx="247" formatCode="0.00E+00">
                  <c:v>4.2216299999999998E-2</c:v>
                </c:pt>
                <c:pt idx="248" formatCode="0.00E+00">
                  <c:v>4.1844399999999997E-2</c:v>
                </c:pt>
                <c:pt idx="249" formatCode="0.00E+00">
                  <c:v>4.1337499999999999E-2</c:v>
                </c:pt>
                <c:pt idx="250" formatCode="0.00E+00">
                  <c:v>4.07386E-2</c:v>
                </c:pt>
                <c:pt idx="251" formatCode="0.00E+00">
                  <c:v>4.0940799999999999E-2</c:v>
                </c:pt>
                <c:pt idx="252" formatCode="0.00E+00">
                  <c:v>3.9752999999999997E-2</c:v>
                </c:pt>
                <c:pt idx="253" formatCode="0.00E+00">
                  <c:v>3.8989999999999997E-2</c:v>
                </c:pt>
                <c:pt idx="254" formatCode="0.00E+00">
                  <c:v>3.9130699999999997E-2</c:v>
                </c:pt>
                <c:pt idx="255" formatCode="0.00E+00">
                  <c:v>3.8489799999999998E-2</c:v>
                </c:pt>
                <c:pt idx="256" formatCode="0.00E+00">
                  <c:v>3.7869E-2</c:v>
                </c:pt>
                <c:pt idx="257" formatCode="0.00E+00">
                  <c:v>3.7668699999999999E-2</c:v>
                </c:pt>
                <c:pt idx="258" formatCode="0.00E+00">
                  <c:v>3.7229100000000001E-2</c:v>
                </c:pt>
                <c:pt idx="259" formatCode="0.00E+00">
                  <c:v>3.6638700000000003E-2</c:v>
                </c:pt>
                <c:pt idx="260" formatCode="0.00E+00">
                  <c:v>3.6594399999999999E-2</c:v>
                </c:pt>
                <c:pt idx="261" formatCode="0.00E+00">
                  <c:v>3.5877699999999998E-2</c:v>
                </c:pt>
                <c:pt idx="262" formatCode="0.00E+00">
                  <c:v>3.5461399999999997E-2</c:v>
                </c:pt>
                <c:pt idx="263" formatCode="0.00E+00">
                  <c:v>3.5141899999999997E-2</c:v>
                </c:pt>
                <c:pt idx="264" formatCode="0.00E+00">
                  <c:v>3.4782899999999999E-2</c:v>
                </c:pt>
                <c:pt idx="265" formatCode="0.00E+00">
                  <c:v>3.44391E-2</c:v>
                </c:pt>
                <c:pt idx="266" formatCode="0.00E+00">
                  <c:v>3.4073800000000001E-2</c:v>
                </c:pt>
                <c:pt idx="267" formatCode="0.00E+00">
                  <c:v>3.3847799999999997E-2</c:v>
                </c:pt>
                <c:pt idx="268" formatCode="0.00E+00">
                  <c:v>3.3217900000000002E-2</c:v>
                </c:pt>
                <c:pt idx="269" formatCode="0.00E+00">
                  <c:v>3.27678E-2</c:v>
                </c:pt>
                <c:pt idx="270" formatCode="0.00E+00">
                  <c:v>3.23868E-2</c:v>
                </c:pt>
                <c:pt idx="271" formatCode="0.00E+00">
                  <c:v>3.2391999999999997E-2</c:v>
                </c:pt>
                <c:pt idx="272" formatCode="0.00E+00">
                  <c:v>3.2042500000000002E-2</c:v>
                </c:pt>
                <c:pt idx="273" formatCode="0.00E+00">
                  <c:v>3.19061E-2</c:v>
                </c:pt>
                <c:pt idx="274" formatCode="0.00E+00">
                  <c:v>3.0867100000000001E-2</c:v>
                </c:pt>
                <c:pt idx="275" formatCode="0.00E+00">
                  <c:v>3.0871900000000001E-2</c:v>
                </c:pt>
                <c:pt idx="276" formatCode="0.00E+00">
                  <c:v>3.0310199999999999E-2</c:v>
                </c:pt>
                <c:pt idx="277" formatCode="0.00E+00">
                  <c:v>3.0219599999999999E-2</c:v>
                </c:pt>
                <c:pt idx="278" formatCode="0.00E+00">
                  <c:v>2.9899599999999998E-2</c:v>
                </c:pt>
                <c:pt idx="279" formatCode="0.00E+00">
                  <c:v>2.93975E-2</c:v>
                </c:pt>
                <c:pt idx="280" formatCode="0.00E+00">
                  <c:v>2.9269699999999999E-2</c:v>
                </c:pt>
                <c:pt idx="281" formatCode="0.00E+00">
                  <c:v>2.91405E-2</c:v>
                </c:pt>
                <c:pt idx="282" formatCode="0.00E+00">
                  <c:v>2.88367E-2</c:v>
                </c:pt>
                <c:pt idx="283" formatCode="0.00E+00">
                  <c:v>2.8347000000000001E-2</c:v>
                </c:pt>
                <c:pt idx="284" formatCode="0.00E+00">
                  <c:v>2.8265499999999999E-2</c:v>
                </c:pt>
                <c:pt idx="285" formatCode="0.00E+00">
                  <c:v>2.78354E-2</c:v>
                </c:pt>
                <c:pt idx="286" formatCode="0.00E+00">
                  <c:v>2.76051E-2</c:v>
                </c:pt>
                <c:pt idx="287" formatCode="0.00E+00">
                  <c:v>2.7489199999999998E-2</c:v>
                </c:pt>
                <c:pt idx="288" formatCode="0.00E+00">
                  <c:v>2.7213600000000001E-2</c:v>
                </c:pt>
                <c:pt idx="289" formatCode="0.00E+00">
                  <c:v>2.7021400000000001E-2</c:v>
                </c:pt>
                <c:pt idx="290" formatCode="0.00E+00">
                  <c:v>2.65121E-2</c:v>
                </c:pt>
                <c:pt idx="291" formatCode="0.00E+00">
                  <c:v>2.6445400000000001E-2</c:v>
                </c:pt>
                <c:pt idx="292" formatCode="0.00E+00">
                  <c:v>2.6022400000000001E-2</c:v>
                </c:pt>
                <c:pt idx="293" formatCode="0.00E+00">
                  <c:v>2.6025300000000001E-2</c:v>
                </c:pt>
                <c:pt idx="294" formatCode="0.00E+00">
                  <c:v>2.5540400000000001E-2</c:v>
                </c:pt>
                <c:pt idx="295" formatCode="0.00E+00">
                  <c:v>2.63047E-2</c:v>
                </c:pt>
                <c:pt idx="296" formatCode="0.00E+00">
                  <c:v>2.5096400000000001E-2</c:v>
                </c:pt>
                <c:pt idx="297" formatCode="0.00E+00">
                  <c:v>2.3911999999999999E-2</c:v>
                </c:pt>
                <c:pt idx="298" formatCode="0.00E+00">
                  <c:v>2.4354899999999999E-2</c:v>
                </c:pt>
                <c:pt idx="299" formatCode="0.00E+00">
                  <c:v>2.42372E-2</c:v>
                </c:pt>
                <c:pt idx="300" formatCode="0.00E+00">
                  <c:v>2.4302000000000001E-2</c:v>
                </c:pt>
                <c:pt idx="301" formatCode="0.00E+00">
                  <c:v>2.3958199999999999E-2</c:v>
                </c:pt>
                <c:pt idx="302" formatCode="0.00E+00">
                  <c:v>2.3740799999999999E-2</c:v>
                </c:pt>
                <c:pt idx="303" formatCode="0.00E+00">
                  <c:v>2.3824700000000001E-2</c:v>
                </c:pt>
                <c:pt idx="304" formatCode="0.00E+00">
                  <c:v>2.3145200000000001E-2</c:v>
                </c:pt>
                <c:pt idx="305" formatCode="0.00E+00">
                  <c:v>2.3260099999999999E-2</c:v>
                </c:pt>
                <c:pt idx="306" formatCode="0.00E+00">
                  <c:v>2.3096599999999998E-2</c:v>
                </c:pt>
                <c:pt idx="307" formatCode="0.00E+00">
                  <c:v>2.29158E-2</c:v>
                </c:pt>
                <c:pt idx="308" formatCode="0.00E+00">
                  <c:v>2.2703600000000001E-2</c:v>
                </c:pt>
                <c:pt idx="309" formatCode="0.00E+00">
                  <c:v>2.2398000000000001E-2</c:v>
                </c:pt>
                <c:pt idx="310" formatCode="0.00E+00">
                  <c:v>2.23112E-2</c:v>
                </c:pt>
                <c:pt idx="311" formatCode="0.00E+00">
                  <c:v>2.2021800000000001E-2</c:v>
                </c:pt>
                <c:pt idx="312" formatCode="0.00E+00">
                  <c:v>2.1892100000000001E-2</c:v>
                </c:pt>
                <c:pt idx="313" formatCode="0.00E+00">
                  <c:v>2.1690399999999999E-2</c:v>
                </c:pt>
                <c:pt idx="314" formatCode="0.00E+00">
                  <c:v>2.1357500000000001E-2</c:v>
                </c:pt>
                <c:pt idx="315" formatCode="0.00E+00">
                  <c:v>2.13461E-2</c:v>
                </c:pt>
                <c:pt idx="316" formatCode="0.00E+00">
                  <c:v>2.1210199999999998E-2</c:v>
                </c:pt>
                <c:pt idx="317" formatCode="0.00E+00">
                  <c:v>2.10452E-2</c:v>
                </c:pt>
                <c:pt idx="318" formatCode="0.00E+00">
                  <c:v>2.08969E-2</c:v>
                </c:pt>
                <c:pt idx="319" formatCode="0.00E+00">
                  <c:v>2.0556399999999999E-2</c:v>
                </c:pt>
                <c:pt idx="320" formatCode="0.00E+00">
                  <c:v>2.0560700000000001E-2</c:v>
                </c:pt>
                <c:pt idx="321" formatCode="0.00E+00">
                  <c:v>2.0406199999999999E-2</c:v>
                </c:pt>
                <c:pt idx="322" formatCode="0.00E+00">
                  <c:v>2.0103900000000001E-2</c:v>
                </c:pt>
                <c:pt idx="323" formatCode="0.00E+00">
                  <c:v>1.9987100000000001E-2</c:v>
                </c:pt>
                <c:pt idx="324" formatCode="0.00E+00">
                  <c:v>1.9967100000000002E-2</c:v>
                </c:pt>
                <c:pt idx="325" formatCode="0.00E+00">
                  <c:v>1.96986E-2</c:v>
                </c:pt>
                <c:pt idx="326" formatCode="0.00E+00">
                  <c:v>1.94421E-2</c:v>
                </c:pt>
                <c:pt idx="327" formatCode="0.00E+00">
                  <c:v>1.94077E-2</c:v>
                </c:pt>
                <c:pt idx="328" formatCode="0.00E+00">
                  <c:v>1.9377200000000001E-2</c:v>
                </c:pt>
                <c:pt idx="329" formatCode="0.00E+00">
                  <c:v>1.9136400000000001E-2</c:v>
                </c:pt>
                <c:pt idx="330" formatCode="0.00E+00">
                  <c:v>1.89123E-2</c:v>
                </c:pt>
                <c:pt idx="331" formatCode="0.00E+00">
                  <c:v>1.8869400000000001E-2</c:v>
                </c:pt>
                <c:pt idx="332" formatCode="0.00E+00">
                  <c:v>1.84917E-2</c:v>
                </c:pt>
                <c:pt idx="333" formatCode="0.00E+00">
                  <c:v>1.8607599999999998E-2</c:v>
                </c:pt>
                <c:pt idx="334" formatCode="0.00E+00">
                  <c:v>1.8324400000000001E-2</c:v>
                </c:pt>
                <c:pt idx="335" formatCode="0.00E+00">
                  <c:v>1.82428E-2</c:v>
                </c:pt>
                <c:pt idx="336" formatCode="0.00E+00">
                  <c:v>1.8122699999999999E-2</c:v>
                </c:pt>
                <c:pt idx="337" formatCode="0.00E+00">
                  <c:v>1.7945800000000001E-2</c:v>
                </c:pt>
                <c:pt idx="338" formatCode="0.00E+00">
                  <c:v>1.7888999999999999E-2</c:v>
                </c:pt>
                <c:pt idx="339" formatCode="0.00E+00">
                  <c:v>1.7535700000000001E-2</c:v>
                </c:pt>
                <c:pt idx="340" formatCode="0.00E+00">
                  <c:v>1.76125E-2</c:v>
                </c:pt>
                <c:pt idx="341" formatCode="0.00E+00">
                  <c:v>1.7291999999999998E-2</c:v>
                </c:pt>
                <c:pt idx="342" formatCode="0.00E+00">
                  <c:v>1.7224300000000001E-2</c:v>
                </c:pt>
                <c:pt idx="343" formatCode="0.00E+00">
                  <c:v>1.7151799999999998E-2</c:v>
                </c:pt>
                <c:pt idx="344" formatCode="0.00E+00">
                  <c:v>1.6956800000000001E-2</c:v>
                </c:pt>
                <c:pt idx="345" formatCode="0.00E+00">
                  <c:v>1.6783699999999999E-2</c:v>
                </c:pt>
                <c:pt idx="346" formatCode="0.00E+00">
                  <c:v>1.6578699999999998E-2</c:v>
                </c:pt>
                <c:pt idx="347" formatCode="0.00E+00">
                  <c:v>1.66264E-2</c:v>
                </c:pt>
                <c:pt idx="348" formatCode="0.00E+00">
                  <c:v>1.6486600000000001E-2</c:v>
                </c:pt>
                <c:pt idx="349" formatCode="0.00E+00">
                  <c:v>1.6301199999999998E-2</c:v>
                </c:pt>
                <c:pt idx="350" formatCode="0.00E+00">
                  <c:v>1.6181000000000001E-2</c:v>
                </c:pt>
                <c:pt idx="351" formatCode="0.00E+00">
                  <c:v>1.6158100000000002E-2</c:v>
                </c:pt>
                <c:pt idx="352" formatCode="0.00E+00">
                  <c:v>1.6051300000000001E-2</c:v>
                </c:pt>
                <c:pt idx="353" formatCode="0.00E+00">
                  <c:v>1.5740899999999999E-2</c:v>
                </c:pt>
                <c:pt idx="354" formatCode="0.00E+00">
                  <c:v>1.5729900000000002E-2</c:v>
                </c:pt>
                <c:pt idx="355" formatCode="0.00E+00">
                  <c:v>1.54643E-2</c:v>
                </c:pt>
                <c:pt idx="356" formatCode="0.00E+00">
                  <c:v>1.53899E-2</c:v>
                </c:pt>
                <c:pt idx="357" formatCode="0.00E+00">
                  <c:v>1.5388000000000001E-2</c:v>
                </c:pt>
                <c:pt idx="358" formatCode="0.00E+00">
                  <c:v>1.5244499999999999E-2</c:v>
                </c:pt>
                <c:pt idx="359" formatCode="0.00E+00">
                  <c:v>1.51215E-2</c:v>
                </c:pt>
                <c:pt idx="360" formatCode="0.00E+00">
                  <c:v>1.4912099999999999E-2</c:v>
                </c:pt>
                <c:pt idx="361" formatCode="0.00E+00">
                  <c:v>1.47934E-2</c:v>
                </c:pt>
                <c:pt idx="362" formatCode="0.00E+00">
                  <c:v>1.47371E-2</c:v>
                </c:pt>
                <c:pt idx="363" formatCode="0.00E+00">
                  <c:v>1.4665600000000001E-2</c:v>
                </c:pt>
                <c:pt idx="364" formatCode="0.00E+00">
                  <c:v>1.4570700000000001E-2</c:v>
                </c:pt>
                <c:pt idx="365" formatCode="0.00E+00">
                  <c:v>1.4289400000000001E-2</c:v>
                </c:pt>
                <c:pt idx="366" formatCode="0.00E+00">
                  <c:v>1.4259300000000001E-2</c:v>
                </c:pt>
                <c:pt idx="367" formatCode="0.00E+00">
                  <c:v>1.40786E-2</c:v>
                </c:pt>
                <c:pt idx="368" formatCode="0.00E+00">
                  <c:v>1.39995E-2</c:v>
                </c:pt>
                <c:pt idx="369" formatCode="0.00E+00">
                  <c:v>1.3975599999999999E-2</c:v>
                </c:pt>
                <c:pt idx="370" formatCode="0.00E+00">
                  <c:v>1.3689E-2</c:v>
                </c:pt>
                <c:pt idx="371" formatCode="0.00E+00">
                  <c:v>1.3644699999999999E-2</c:v>
                </c:pt>
                <c:pt idx="372" formatCode="0.00E+00">
                  <c:v>1.34068E-2</c:v>
                </c:pt>
                <c:pt idx="373" formatCode="0.00E+00">
                  <c:v>1.3381499999999999E-2</c:v>
                </c:pt>
                <c:pt idx="374" formatCode="0.00E+00">
                  <c:v>1.32246E-2</c:v>
                </c:pt>
                <c:pt idx="375" formatCode="0.00E+00">
                  <c:v>1.3188399999999999E-2</c:v>
                </c:pt>
                <c:pt idx="376" formatCode="0.00E+00">
                  <c:v>1.29719E-2</c:v>
                </c:pt>
                <c:pt idx="377" formatCode="0.00E+00">
                  <c:v>1.29566E-2</c:v>
                </c:pt>
                <c:pt idx="378" formatCode="0.00E+00">
                  <c:v>1.2840300000000001E-2</c:v>
                </c:pt>
                <c:pt idx="379" formatCode="0.00E+00">
                  <c:v>1.2710600000000001E-2</c:v>
                </c:pt>
                <c:pt idx="380" formatCode="0.00E+00">
                  <c:v>1.26185E-2</c:v>
                </c:pt>
                <c:pt idx="381" formatCode="0.00E+00">
                  <c:v>1.23997E-2</c:v>
                </c:pt>
                <c:pt idx="382" formatCode="0.00E+00">
                  <c:v>1.23181E-2</c:v>
                </c:pt>
                <c:pt idx="383" formatCode="0.00E+00">
                  <c:v>1.2277100000000001E-2</c:v>
                </c:pt>
                <c:pt idx="384" formatCode="0.00E+00">
                  <c:v>1.2095E-2</c:v>
                </c:pt>
                <c:pt idx="385" formatCode="0.00E+00">
                  <c:v>1.19734E-2</c:v>
                </c:pt>
                <c:pt idx="386" formatCode="0.00E+00">
                  <c:v>1.19176E-2</c:v>
                </c:pt>
                <c:pt idx="387" formatCode="0.00E+00">
                  <c:v>1.19133E-2</c:v>
                </c:pt>
                <c:pt idx="388" formatCode="0.00E+00">
                  <c:v>1.15867E-2</c:v>
                </c:pt>
                <c:pt idx="389" formatCode="0.00E+00">
                  <c:v>1.16296E-2</c:v>
                </c:pt>
                <c:pt idx="390" formatCode="0.00E+00">
                  <c:v>1.14498E-2</c:v>
                </c:pt>
                <c:pt idx="391" formatCode="0.00E+00">
                  <c:v>1.14241E-2</c:v>
                </c:pt>
                <c:pt idx="392" formatCode="0.00E+00">
                  <c:v>1.1175600000000001E-2</c:v>
                </c:pt>
                <c:pt idx="393" formatCode="0.00E+00">
                  <c:v>1.08986E-2</c:v>
                </c:pt>
                <c:pt idx="394" formatCode="0.00E+00">
                  <c:v>1.10803E-2</c:v>
                </c:pt>
                <c:pt idx="395" formatCode="0.00E+00">
                  <c:v>1.09062E-2</c:v>
                </c:pt>
                <c:pt idx="396" formatCode="0.00E+00">
                  <c:v>1.07589E-2</c:v>
                </c:pt>
                <c:pt idx="397" formatCode="0.00E+00">
                  <c:v>1.07288E-2</c:v>
                </c:pt>
                <c:pt idx="398" formatCode="0.00E+00">
                  <c:v>1.08471E-2</c:v>
                </c:pt>
                <c:pt idx="399" formatCode="0.00E+00">
                  <c:v>1.0257199999999999E-2</c:v>
                </c:pt>
                <c:pt idx="400" formatCode="0.00E+00">
                  <c:v>1.03188E-2</c:v>
                </c:pt>
                <c:pt idx="401" formatCode="0.00E+00">
                  <c:v>1.0377900000000001E-2</c:v>
                </c:pt>
                <c:pt idx="402" formatCode="0.00E+00">
                  <c:v>1.01967E-2</c:v>
                </c:pt>
                <c:pt idx="403" formatCode="0.00E+00">
                  <c:v>1.0227200000000001E-2</c:v>
                </c:pt>
                <c:pt idx="404" formatCode="0.00E+00">
                  <c:v>1.0059800000000001E-2</c:v>
                </c:pt>
                <c:pt idx="405" formatCode="0.00E+00">
                  <c:v>9.8223700000000004E-3</c:v>
                </c:pt>
                <c:pt idx="406" formatCode="0.00E+00">
                  <c:v>9.6592899999999992E-3</c:v>
                </c:pt>
                <c:pt idx="407" formatCode="0.00E+00">
                  <c:v>9.7289100000000003E-3</c:v>
                </c:pt>
                <c:pt idx="408" formatCode="0.00E+00">
                  <c:v>9.5372200000000008E-3</c:v>
                </c:pt>
                <c:pt idx="409" formatCode="0.00E+00">
                  <c:v>9.3841600000000008E-3</c:v>
                </c:pt>
                <c:pt idx="410" formatCode="0.00E+00">
                  <c:v>9.2821099999999997E-3</c:v>
                </c:pt>
                <c:pt idx="411" formatCode="0.00E+00">
                  <c:v>9.2987999999999994E-3</c:v>
                </c:pt>
                <c:pt idx="412" formatCode="0.00E+00">
                  <c:v>9.2892600000000006E-3</c:v>
                </c:pt>
                <c:pt idx="413" formatCode="0.00E+00">
                  <c:v>9.1018699999999998E-3</c:v>
                </c:pt>
                <c:pt idx="414" formatCode="0.00E+00">
                  <c:v>8.7933500000000001E-3</c:v>
                </c:pt>
                <c:pt idx="415" formatCode="0.00E+00">
                  <c:v>8.7471000000000007E-3</c:v>
                </c:pt>
                <c:pt idx="416" formatCode="0.00E+00">
                  <c:v>8.7924000000000006E-3</c:v>
                </c:pt>
                <c:pt idx="417" formatCode="0.00E+00">
                  <c:v>8.6731900000000008E-3</c:v>
                </c:pt>
                <c:pt idx="418" formatCode="0.00E+00">
                  <c:v>8.4862700000000006E-3</c:v>
                </c:pt>
                <c:pt idx="419" formatCode="0.00E+00">
                  <c:v>8.4433600000000004E-3</c:v>
                </c:pt>
                <c:pt idx="420" formatCode="0.00E+00">
                  <c:v>8.3308199999999992E-3</c:v>
                </c:pt>
                <c:pt idx="421" formatCode="0.00E+00">
                  <c:v>8.2659699999999992E-3</c:v>
                </c:pt>
                <c:pt idx="422" formatCode="0.00E+00">
                  <c:v>8.1853900000000007E-3</c:v>
                </c:pt>
                <c:pt idx="423" formatCode="0.00E+00">
                  <c:v>8.0561599999999997E-3</c:v>
                </c:pt>
                <c:pt idx="424" formatCode="0.00E+00">
                  <c:v>7.8816400000000005E-3</c:v>
                </c:pt>
                <c:pt idx="425" formatCode="0.00E+00">
                  <c:v>7.7438400000000001E-3</c:v>
                </c:pt>
                <c:pt idx="426" formatCode="0.00E+00">
                  <c:v>7.7590899999999997E-3</c:v>
                </c:pt>
                <c:pt idx="427" formatCode="0.00E+00">
                  <c:v>7.5407E-3</c:v>
                </c:pt>
                <c:pt idx="428" formatCode="0.00E+00">
                  <c:v>7.56407E-3</c:v>
                </c:pt>
                <c:pt idx="429" formatCode="0.00E+00">
                  <c:v>7.4324600000000001E-3</c:v>
                </c:pt>
                <c:pt idx="430" formatCode="0.00E+00">
                  <c:v>7.3328000000000004E-3</c:v>
                </c:pt>
                <c:pt idx="431" formatCode="0.00E+00">
                  <c:v>7.2341000000000003E-3</c:v>
                </c:pt>
                <c:pt idx="432" formatCode="0.00E+00">
                  <c:v>7.3251699999999998E-3</c:v>
                </c:pt>
                <c:pt idx="433" formatCode="0.00E+00">
                  <c:v>7.3337599999999999E-3</c:v>
                </c:pt>
                <c:pt idx="434" formatCode="0.00E+00">
                  <c:v>7.4100499999999996E-3</c:v>
                </c:pt>
                <c:pt idx="435" formatCode="0.00E+00">
                  <c:v>7.2407699999999997E-3</c:v>
                </c:pt>
                <c:pt idx="436" formatCode="0.00E+00">
                  <c:v>6.84595E-3</c:v>
                </c:pt>
                <c:pt idx="437" formatCode="0.00E+00">
                  <c:v>6.6037200000000004E-3</c:v>
                </c:pt>
                <c:pt idx="438" formatCode="0.00E+00">
                  <c:v>6.3371699999999996E-3</c:v>
                </c:pt>
                <c:pt idx="439" formatCode="0.00E+00">
                  <c:v>5.93138E-3</c:v>
                </c:pt>
                <c:pt idx="440" formatCode="0.00E+00">
                  <c:v>5.5885300000000004E-3</c:v>
                </c:pt>
                <c:pt idx="441" formatCode="0.00E+00">
                  <c:v>5.4717100000000003E-3</c:v>
                </c:pt>
                <c:pt idx="442" formatCode="0.00E+00">
                  <c:v>5.6695900000000004E-3</c:v>
                </c:pt>
                <c:pt idx="443" formatCode="0.00E+00">
                  <c:v>6.0586900000000003E-3</c:v>
                </c:pt>
                <c:pt idx="444" formatCode="0.00E+00">
                  <c:v>6.0820600000000002E-3</c:v>
                </c:pt>
                <c:pt idx="445" formatCode="0.00E+00">
                  <c:v>6.0563099999999996E-3</c:v>
                </c:pt>
                <c:pt idx="446" formatCode="0.00E+00">
                  <c:v>6.0839700000000002E-3</c:v>
                </c:pt>
                <c:pt idx="447" formatCode="0.00E+00">
                  <c:v>5.9823999999999997E-3</c:v>
                </c:pt>
                <c:pt idx="448" formatCode="0.00E+00">
                  <c:v>5.8913200000000002E-3</c:v>
                </c:pt>
                <c:pt idx="449" formatCode="0.00E+00">
                  <c:v>5.66673E-3</c:v>
                </c:pt>
                <c:pt idx="450" formatCode="0.00E+00">
                  <c:v>5.5303599999999998E-3</c:v>
                </c:pt>
                <c:pt idx="451" formatCode="0.00E+00">
                  <c:v>5.4478599999999997E-3</c:v>
                </c:pt>
                <c:pt idx="452" formatCode="0.00E+00">
                  <c:v>5.2914599999999996E-3</c:v>
                </c:pt>
                <c:pt idx="453" formatCode="0.00E+00">
                  <c:v>5.37872E-3</c:v>
                </c:pt>
                <c:pt idx="454" formatCode="0.00E+00">
                  <c:v>5.1183699999999997E-3</c:v>
                </c:pt>
                <c:pt idx="455" formatCode="0.00E+00">
                  <c:v>5.1784500000000002E-3</c:v>
                </c:pt>
                <c:pt idx="456" formatCode="0.00E+00">
                  <c:v>5.0077400000000001E-3</c:v>
                </c:pt>
                <c:pt idx="457" formatCode="0.00E+00">
                  <c:v>4.9357400000000001E-3</c:v>
                </c:pt>
                <c:pt idx="458" formatCode="0.00E+00">
                  <c:v>4.8499099999999998E-3</c:v>
                </c:pt>
                <c:pt idx="459" formatCode="0.00E+00">
                  <c:v>4.7597899999999999E-3</c:v>
                </c:pt>
                <c:pt idx="460" formatCode="0.00E+00">
                  <c:v>4.7750500000000003E-3</c:v>
                </c:pt>
                <c:pt idx="461" formatCode="0.00E+00">
                  <c:v>4.51469E-3</c:v>
                </c:pt>
                <c:pt idx="462" formatCode="0.00E+00">
                  <c:v>4.5809700000000002E-3</c:v>
                </c:pt>
                <c:pt idx="463" formatCode="0.00E+00">
                  <c:v>4.4846499999999997E-3</c:v>
                </c:pt>
                <c:pt idx="464" formatCode="0.00E+00">
                  <c:v>4.4288599999999997E-3</c:v>
                </c:pt>
                <c:pt idx="465" formatCode="0.00E+00">
                  <c:v>4.6796800000000003E-3</c:v>
                </c:pt>
                <c:pt idx="466" formatCode="0.00E+00">
                  <c:v>5.4078099999999999E-3</c:v>
                </c:pt>
                <c:pt idx="467" formatCode="0.00E+00">
                  <c:v>2.8853400000000001E-3</c:v>
                </c:pt>
                <c:pt idx="468" formatCode="0.00E+00">
                  <c:v>3.7350700000000001E-3</c:v>
                </c:pt>
                <c:pt idx="469" formatCode="0.00E+00">
                  <c:v>4.1298899999999998E-3</c:v>
                </c:pt>
                <c:pt idx="470" formatCode="0.00E+00">
                  <c:v>4.03214E-3</c:v>
                </c:pt>
                <c:pt idx="471" formatCode="0.00E+00">
                  <c:v>3.9415400000000003E-3</c:v>
                </c:pt>
                <c:pt idx="472" formatCode="0.00E+00">
                  <c:v>3.8619000000000001E-3</c:v>
                </c:pt>
                <c:pt idx="473" formatCode="0.00E+00">
                  <c:v>3.8414E-3</c:v>
                </c:pt>
                <c:pt idx="474" formatCode="0.00E+00">
                  <c:v>3.7274399999999998E-3</c:v>
                </c:pt>
                <c:pt idx="475" formatCode="0.00E+00">
                  <c:v>3.7174199999999999E-3</c:v>
                </c:pt>
                <c:pt idx="476" formatCode="0.00E+00">
                  <c:v>3.5901100000000001E-3</c:v>
                </c:pt>
                <c:pt idx="477" formatCode="0.00E+00">
                  <c:v>3.5490999999999999E-3</c:v>
                </c:pt>
                <c:pt idx="478" formatCode="0.00E+00">
                  <c:v>3.5886799999999999E-3</c:v>
                </c:pt>
                <c:pt idx="479" formatCode="0.00E+00">
                  <c:v>3.4227400000000001E-3</c:v>
                </c:pt>
                <c:pt idx="480" formatCode="0.00E+00">
                  <c:v>3.4837700000000002E-3</c:v>
                </c:pt>
                <c:pt idx="481" formatCode="0.00E+00">
                  <c:v>3.43466E-3</c:v>
                </c:pt>
                <c:pt idx="482" formatCode="0.00E+00">
                  <c:v>3.4294099999999999E-3</c:v>
                </c:pt>
                <c:pt idx="483" formatCode="0.00E+00">
                  <c:v>3.3431099999999998E-3</c:v>
                </c:pt>
                <c:pt idx="484" formatCode="0.00E+00">
                  <c:v>3.33738E-3</c:v>
                </c:pt>
                <c:pt idx="485" formatCode="0.00E+00">
                  <c:v>3.3884000000000002E-3</c:v>
                </c:pt>
                <c:pt idx="486" formatCode="0.00E+00">
                  <c:v>3.2901800000000002E-3</c:v>
                </c:pt>
                <c:pt idx="487" formatCode="0.00E+00">
                  <c:v>3.2291400000000001E-3</c:v>
                </c:pt>
                <c:pt idx="488" formatCode="0.00E+00">
                  <c:v>3.2281900000000001E-3</c:v>
                </c:pt>
                <c:pt idx="489" formatCode="0.00E+00">
                  <c:v>3.2048200000000002E-3</c:v>
                </c:pt>
                <c:pt idx="490" formatCode="0.00E+00">
                  <c:v>3.12948E-3</c:v>
                </c:pt>
                <c:pt idx="491" formatCode="0.00E+00">
                  <c:v>3.0913400000000001E-3</c:v>
                </c:pt>
                <c:pt idx="492" formatCode="0.00E+00">
                  <c:v>3.0794099999999999E-3</c:v>
                </c:pt>
                <c:pt idx="493" formatCode="0.00E+00">
                  <c:v>3.0975299999999998E-3</c:v>
                </c:pt>
                <c:pt idx="494" formatCode="0.00E+00">
                  <c:v>2.9587699999999999E-3</c:v>
                </c:pt>
                <c:pt idx="495" formatCode="0.00E+00">
                  <c:v>3.0393600000000001E-3</c:v>
                </c:pt>
                <c:pt idx="496" formatCode="0.00E+00">
                  <c:v>2.93064E-3</c:v>
                </c:pt>
                <c:pt idx="497" formatCode="0.00E+00">
                  <c:v>2.89011E-3</c:v>
                </c:pt>
                <c:pt idx="498" formatCode="0.00E+00">
                  <c:v>2.8133400000000001E-3</c:v>
                </c:pt>
                <c:pt idx="499" formatCode="0.00E+00">
                  <c:v>2.8176299999999998E-3</c:v>
                </c:pt>
                <c:pt idx="500" formatCode="0.00E+00">
                  <c:v>2.8228799999999998E-3</c:v>
                </c:pt>
                <c:pt idx="501" formatCode="0.00E+00">
                  <c:v>2.7408599999999999E-3</c:v>
                </c:pt>
                <c:pt idx="502" formatCode="0.00E+00">
                  <c:v>2.72989E-3</c:v>
                </c:pt>
                <c:pt idx="503" formatCode="0.00E+00">
                  <c:v>2.6941299999999999E-3</c:v>
                </c:pt>
                <c:pt idx="504" formatCode="0.00E+00">
                  <c:v>2.6483499999999998E-3</c:v>
                </c:pt>
                <c:pt idx="505" formatCode="0.00E+00">
                  <c:v>2.6154500000000001E-3</c:v>
                </c:pt>
                <c:pt idx="506" formatCode="0.00E+00">
                  <c:v>2.6154500000000001E-3</c:v>
                </c:pt>
                <c:pt idx="507" formatCode="0.00E+00">
                  <c:v>2.6545499999999999E-3</c:v>
                </c:pt>
                <c:pt idx="508" formatCode="0.00E+00">
                  <c:v>2.6068699999999998E-3</c:v>
                </c:pt>
                <c:pt idx="509" formatCode="0.00E+00">
                  <c:v>2.6340500000000002E-3</c:v>
                </c:pt>
                <c:pt idx="510" formatCode="0.00E+00">
                  <c:v>2.5896999999999999E-3</c:v>
                </c:pt>
                <c:pt idx="511" formatCode="0.00E+00">
                  <c:v>2.55537E-3</c:v>
                </c:pt>
                <c:pt idx="512" formatCode="0.00E+00">
                  <c:v>2.6397700000000001E-3</c:v>
                </c:pt>
                <c:pt idx="513" formatCode="0.00E+00">
                  <c:v>2.5882700000000002E-3</c:v>
                </c:pt>
                <c:pt idx="514" formatCode="0.00E+00">
                  <c:v>2.5896999999999999E-3</c:v>
                </c:pt>
                <c:pt idx="515" formatCode="0.00E+00">
                  <c:v>2.5763499999999998E-3</c:v>
                </c:pt>
                <c:pt idx="516" formatCode="0.00E+00">
                  <c:v>2.6278500000000002E-3</c:v>
                </c:pt>
                <c:pt idx="517" formatCode="0.00E+00">
                  <c:v>2.5653799999999999E-3</c:v>
                </c:pt>
                <c:pt idx="518" formatCode="0.00E+00">
                  <c:v>2.5267599999999999E-3</c:v>
                </c:pt>
                <c:pt idx="519" formatCode="0.00E+00">
                  <c:v>2.56968E-3</c:v>
                </c:pt>
                <c:pt idx="520" formatCode="0.00E+00">
                  <c:v>2.56872E-3</c:v>
                </c:pt>
                <c:pt idx="521" formatCode="0.00E+00">
                  <c:v>2.5958999999999999E-3</c:v>
                </c:pt>
                <c:pt idx="522" formatCode="0.00E+00">
                  <c:v>2.4890899999999998E-3</c:v>
                </c:pt>
                <c:pt idx="523" formatCode="0.00E+00">
                  <c:v>2.5176999999999999E-3</c:v>
                </c:pt>
                <c:pt idx="524" formatCode="0.00E+00">
                  <c:v>2.4423600000000002E-3</c:v>
                </c:pt>
                <c:pt idx="525" formatCode="0.00E+00">
                  <c:v>2.4800299999999998E-3</c:v>
                </c:pt>
                <c:pt idx="526" formatCode="0.00E+00">
                  <c:v>2.42567E-3</c:v>
                </c:pt>
                <c:pt idx="527" formatCode="0.00E+00">
                  <c:v>2.3531899999999998E-3</c:v>
                </c:pt>
                <c:pt idx="528" formatCode="0.00E+00">
                  <c:v>2.3155200000000002E-3</c:v>
                </c:pt>
                <c:pt idx="529" formatCode="0.00E+00">
                  <c:v>2.2687900000000001E-3</c:v>
                </c:pt>
                <c:pt idx="530" formatCode="0.00E+00">
                  <c:v>2.2683099999999999E-3</c:v>
                </c:pt>
                <c:pt idx="531" formatCode="0.00E+00">
                  <c:v>2.2049000000000001E-3</c:v>
                </c:pt>
                <c:pt idx="532" formatCode="0.00E+00">
                  <c:v>2.17724E-3</c:v>
                </c:pt>
                <c:pt idx="533" formatCode="0.00E+00">
                  <c:v>2.1486299999999999E-3</c:v>
                </c:pt>
                <c:pt idx="534" formatCode="0.00E+00">
                  <c:v>2.0947499999999998E-3</c:v>
                </c:pt>
                <c:pt idx="535" formatCode="0.00E+00">
                  <c:v>2.0837799999999999E-3</c:v>
                </c:pt>
                <c:pt idx="536" formatCode="0.00E+00">
                  <c:v>2.0561199999999998E-3</c:v>
                </c:pt>
                <c:pt idx="537" formatCode="0.00E+00">
                  <c:v>2.0298999999999998E-3</c:v>
                </c:pt>
                <c:pt idx="538" formatCode="0.00E+00">
                  <c:v>2.0175000000000002E-3</c:v>
                </c:pt>
                <c:pt idx="539" formatCode="0.00E+00">
                  <c:v>2.0012900000000002E-3</c:v>
                </c:pt>
                <c:pt idx="540" formatCode="0.00E+00">
                  <c:v>2.00796E-3</c:v>
                </c:pt>
                <c:pt idx="541" formatCode="0.00E+00">
                  <c:v>1.9879300000000002E-3</c:v>
                </c:pt>
                <c:pt idx="542" formatCode="0.00E+00">
                  <c:v>1.89543E-3</c:v>
                </c:pt>
                <c:pt idx="543" formatCode="0.00E+00">
                  <c:v>1.9974699999999999E-3</c:v>
                </c:pt>
                <c:pt idx="544" formatCode="0.00E+00">
                  <c:v>1.9950900000000001E-3</c:v>
                </c:pt>
                <c:pt idx="545" formatCode="0.00E+00">
                  <c:v>2.0155899999999998E-3</c:v>
                </c:pt>
                <c:pt idx="546" formatCode="0.00E+00">
                  <c:v>1.9111600000000001E-3</c:v>
                </c:pt>
                <c:pt idx="547" formatCode="0.00E+00">
                  <c:v>2.00081E-3</c:v>
                </c:pt>
                <c:pt idx="548" formatCode="0.00E+00">
                  <c:v>2.0289399999999999E-3</c:v>
                </c:pt>
                <c:pt idx="549" formatCode="0.00E+00">
                  <c:v>2.04229E-3</c:v>
                </c:pt>
                <c:pt idx="550" formatCode="0.00E+00">
                  <c:v>1.9865E-3</c:v>
                </c:pt>
                <c:pt idx="551" formatCode="0.00E+00">
                  <c:v>2.0003299999999998E-3</c:v>
                </c:pt>
                <c:pt idx="552" formatCode="0.00E+00">
                  <c:v>2.0175000000000002E-3</c:v>
                </c:pt>
                <c:pt idx="553" formatCode="0.00E+00">
                  <c:v>2.0518300000000001E-3</c:v>
                </c:pt>
                <c:pt idx="554" formatCode="0.00E+00">
                  <c:v>2.0103500000000002E-3</c:v>
                </c:pt>
                <c:pt idx="555" formatCode="0.00E+00">
                  <c:v>2.0232200000000001E-3</c:v>
                </c:pt>
                <c:pt idx="556" formatCode="0.00E+00">
                  <c:v>2.07281E-3</c:v>
                </c:pt>
                <c:pt idx="557" formatCode="0.00E+00">
                  <c:v>2.0756699999999999E-3</c:v>
                </c:pt>
                <c:pt idx="558" formatCode="0.00E+00">
                  <c:v>2.0370499999999999E-3</c:v>
                </c:pt>
                <c:pt idx="559" formatCode="0.00E+00">
                  <c:v>2.0461099999999999E-3</c:v>
                </c:pt>
                <c:pt idx="560" formatCode="0.00E+00">
                  <c:v>2.01607E-3</c:v>
                </c:pt>
                <c:pt idx="561" formatCode="0.00E+00">
                  <c:v>1.98555E-3</c:v>
                </c:pt>
                <c:pt idx="562" formatCode="0.00E+00">
                  <c:v>1.9159299999999999E-3</c:v>
                </c:pt>
                <c:pt idx="563" formatCode="0.00E+00">
                  <c:v>2.01607E-3</c:v>
                </c:pt>
                <c:pt idx="564" formatCode="0.00E+00">
                  <c:v>1.96123E-3</c:v>
                </c:pt>
                <c:pt idx="565" formatCode="0.00E+00">
                  <c:v>1.8620500000000001E-3</c:v>
                </c:pt>
                <c:pt idx="566" formatCode="0.00E+00">
                  <c:v>1.8591899999999999E-3</c:v>
                </c:pt>
                <c:pt idx="567" formatCode="0.00E+00">
                  <c:v>1.8916099999999999E-3</c:v>
                </c:pt>
                <c:pt idx="568" formatCode="0.00E+00">
                  <c:v>1.7819400000000001E-3</c:v>
                </c:pt>
                <c:pt idx="569" formatCode="0.00E+00">
                  <c:v>1.7900500000000001E-3</c:v>
                </c:pt>
                <c:pt idx="570" formatCode="0.00E+00">
                  <c:v>1.8119799999999999E-3</c:v>
                </c:pt>
                <c:pt idx="571" formatCode="0.00E+00">
                  <c:v>1.75428E-3</c:v>
                </c:pt>
                <c:pt idx="572" formatCode="0.00E+00">
                  <c:v>1.74522E-3</c:v>
                </c:pt>
                <c:pt idx="573" formatCode="0.00E+00">
                  <c:v>1.6684499999999999E-3</c:v>
                </c:pt>
                <c:pt idx="574" formatCode="0.00E+00">
                  <c:v>1.68943E-3</c:v>
                </c:pt>
                <c:pt idx="575" formatCode="0.00E+00">
                  <c:v>1.7161399999999999E-3</c:v>
                </c:pt>
                <c:pt idx="576" formatCode="0.00E+00">
                  <c:v>1.67322E-3</c:v>
                </c:pt>
                <c:pt idx="577" formatCode="0.00E+00">
                  <c:v>1.6436599999999999E-3</c:v>
                </c:pt>
                <c:pt idx="578" formatCode="0.00E+00">
                  <c:v>1.6064600000000001E-3</c:v>
                </c:pt>
                <c:pt idx="579" formatCode="0.00E+00">
                  <c:v>1.6531899999999999E-3</c:v>
                </c:pt>
                <c:pt idx="580" formatCode="0.00E+00">
                  <c:v>1.6055100000000001E-3</c:v>
                </c:pt>
                <c:pt idx="581" formatCode="0.00E+00">
                  <c:v>1.6274499999999999E-3</c:v>
                </c:pt>
                <c:pt idx="582" formatCode="0.00E+00">
                  <c:v>1.5907300000000001E-3</c:v>
                </c:pt>
                <c:pt idx="583" formatCode="0.00E+00">
                  <c:v>1.65939E-3</c:v>
                </c:pt>
                <c:pt idx="584" formatCode="0.00E+00">
                  <c:v>1.67465E-3</c:v>
                </c:pt>
                <c:pt idx="585" formatCode="0.00E+00">
                  <c:v>1.7323499999999999E-3</c:v>
                </c:pt>
                <c:pt idx="586" formatCode="0.00E+00">
                  <c:v>1.64938E-3</c:v>
                </c:pt>
                <c:pt idx="587" formatCode="0.00E+00">
                  <c:v>1.70374E-3</c:v>
                </c:pt>
                <c:pt idx="588" formatCode="0.00E+00">
                  <c:v>1.7399799999999999E-3</c:v>
                </c:pt>
                <c:pt idx="589" formatCode="0.00E+00">
                  <c:v>1.6999199999999999E-3</c:v>
                </c:pt>
                <c:pt idx="590" formatCode="0.00E+00">
                  <c:v>1.80817E-3</c:v>
                </c:pt>
                <c:pt idx="591" formatCode="0.00E+00">
                  <c:v>1.7128E-3</c:v>
                </c:pt>
                <c:pt idx="592" formatCode="0.00E+00">
                  <c:v>1.6818E-3</c:v>
                </c:pt>
                <c:pt idx="593" formatCode="0.00E+00">
                  <c:v>1.71232E-3</c:v>
                </c:pt>
                <c:pt idx="594" formatCode="0.00E+00">
                  <c:v>1.80864E-3</c:v>
                </c:pt>
                <c:pt idx="595" formatCode="0.00E+00">
                  <c:v>1.70279E-3</c:v>
                </c:pt>
                <c:pt idx="596" formatCode="0.00E+00">
                  <c:v>1.72758E-3</c:v>
                </c:pt>
                <c:pt idx="597" formatCode="0.00E+00">
                  <c:v>1.7080299999999999E-3</c:v>
                </c:pt>
                <c:pt idx="598" formatCode="0.00E+00">
                  <c:v>1.71518E-3</c:v>
                </c:pt>
                <c:pt idx="599" formatCode="0.00E+00">
                  <c:v>1.69659E-3</c:v>
                </c:pt>
                <c:pt idx="600" formatCode="0.00E+00">
                  <c:v>1.7080299999999999E-3</c:v>
                </c:pt>
                <c:pt idx="601" formatCode="0.00E+00">
                  <c:v>1.67084E-3</c:v>
                </c:pt>
                <c:pt idx="602" formatCode="0.00E+00">
                  <c:v>1.5988300000000001E-3</c:v>
                </c:pt>
                <c:pt idx="603" formatCode="0.00E+00">
                  <c:v>1.69706E-3</c:v>
                </c:pt>
                <c:pt idx="604" formatCode="0.00E+00">
                  <c:v>1.57547E-3</c:v>
                </c:pt>
                <c:pt idx="605" formatCode="0.00E+00">
                  <c:v>1.5797599999999999E-3</c:v>
                </c:pt>
                <c:pt idx="606" formatCode="0.00E+00">
                  <c:v>1.5173000000000001E-3</c:v>
                </c:pt>
                <c:pt idx="607" formatCode="0.00E+00">
                  <c:v>1.5564000000000001E-3</c:v>
                </c:pt>
                <c:pt idx="608" formatCode="0.00E+00">
                  <c:v>1.48916E-3</c:v>
                </c:pt>
                <c:pt idx="609" formatCode="0.00E+00">
                  <c:v>1.51873E-3</c:v>
                </c:pt>
                <c:pt idx="610" formatCode="0.00E+00">
                  <c:v>1.4948800000000001E-3</c:v>
                </c:pt>
                <c:pt idx="611" formatCode="0.00E+00">
                  <c:v>1.3985600000000001E-3</c:v>
                </c:pt>
                <c:pt idx="612" formatCode="0.00E+00">
                  <c:v>1.42717E-3</c:v>
                </c:pt>
                <c:pt idx="613" formatCode="0.00E+00">
                  <c:v>1.3890300000000001E-3</c:v>
                </c:pt>
                <c:pt idx="614" formatCode="0.00E+00">
                  <c:v>1.3551699999999999E-3</c:v>
                </c:pt>
                <c:pt idx="615" formatCode="0.00E+00">
                  <c:v>1.3189300000000001E-3</c:v>
                </c:pt>
                <c:pt idx="616" formatCode="0.00E+00">
                  <c:v>1.33467E-3</c:v>
                </c:pt>
                <c:pt idx="617" formatCode="0.00E+00">
                  <c:v>1.3079599999999999E-3</c:v>
                </c:pt>
                <c:pt idx="618" formatCode="0.00E+00">
                  <c:v>1.2693400000000001E-3</c:v>
                </c:pt>
                <c:pt idx="619" formatCode="0.00E+00">
                  <c:v>1.2993799999999999E-3</c:v>
                </c:pt>
                <c:pt idx="620" formatCode="0.00E+00">
                  <c:v>1.20831E-3</c:v>
                </c:pt>
                <c:pt idx="621" formatCode="0.00E+00">
                  <c:v>1.2121199999999999E-3</c:v>
                </c:pt>
                <c:pt idx="622" formatCode="0.00E+00">
                  <c:v>1.28841E-3</c:v>
                </c:pt>
                <c:pt idx="623" formatCode="0.00E+00">
                  <c:v>1.17826E-3</c:v>
                </c:pt>
                <c:pt idx="624" formatCode="0.00E+00">
                  <c:v>1.2679099999999999E-3</c:v>
                </c:pt>
                <c:pt idx="625" formatCode="0.00E+00">
                  <c:v>1.25742E-3</c:v>
                </c:pt>
                <c:pt idx="626" formatCode="0.00E+00">
                  <c:v>1.1157999999999999E-3</c:v>
                </c:pt>
                <c:pt idx="627" formatCode="0.00E+00">
                  <c:v>1.2545600000000001E-3</c:v>
                </c:pt>
                <c:pt idx="628" formatCode="0.00E+00">
                  <c:v>1.1968599999999999E-3</c:v>
                </c:pt>
                <c:pt idx="629" formatCode="0.00E+00">
                  <c:v>1.1396399999999999E-3</c:v>
                </c:pt>
                <c:pt idx="630" formatCode="0.00E+00">
                  <c:v>1.20068E-3</c:v>
                </c:pt>
                <c:pt idx="631" formatCode="0.00E+00">
                  <c:v>1.19972E-3</c:v>
                </c:pt>
                <c:pt idx="632" formatCode="0.00E+00">
                  <c:v>1.15061E-3</c:v>
                </c:pt>
                <c:pt idx="633" formatCode="0.00E+00">
                  <c:v>1.1339200000000001E-3</c:v>
                </c:pt>
                <c:pt idx="634" formatCode="0.00E+00">
                  <c:v>1.1282E-3</c:v>
                </c:pt>
                <c:pt idx="635" formatCode="0.00E+00">
                  <c:v>1.04141E-3</c:v>
                </c:pt>
                <c:pt idx="636" formatCode="0.00E+00">
                  <c:v>1.14298E-3</c:v>
                </c:pt>
                <c:pt idx="637" formatCode="0.00E+00">
                  <c:v>1.0876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B99-441A-8106-FC88D9CF62AF}"/>
            </c:ext>
          </c:extLst>
        </c:ser>
        <c:ser>
          <c:idx val="11"/>
          <c:order val="10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2!$A$2:$A$791</c:f>
              <c:numCache>
                <c:formatCode>General</c:formatCode>
                <c:ptCount val="79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</c:numCache>
            </c:numRef>
          </c:xVal>
          <c:yVal>
            <c:numRef>
              <c:f>Sheet12!$B$2:$B$809</c:f>
              <c:numCache>
                <c:formatCode>General</c:formatCode>
                <c:ptCount val="808"/>
                <c:pt idx="0">
                  <c:v>-0.44098199999999999</c:v>
                </c:pt>
                <c:pt idx="1">
                  <c:v>-0.594754</c:v>
                </c:pt>
                <c:pt idx="2">
                  <c:v>-0.96206800000000003</c:v>
                </c:pt>
                <c:pt idx="3">
                  <c:v>-0.57858900000000002</c:v>
                </c:pt>
                <c:pt idx="4">
                  <c:v>-0.83036900000000002</c:v>
                </c:pt>
                <c:pt idx="5">
                  <c:v>-0.55723999999999996</c:v>
                </c:pt>
                <c:pt idx="6">
                  <c:v>-1.1853499999999999</c:v>
                </c:pt>
                <c:pt idx="7">
                  <c:v>-0.19244600000000001</c:v>
                </c:pt>
                <c:pt idx="8">
                  <c:v>-0.63364100000000001</c:v>
                </c:pt>
                <c:pt idx="9">
                  <c:v>-1.3478300000000001</c:v>
                </c:pt>
                <c:pt idx="10">
                  <c:v>-0.93221900000000002</c:v>
                </c:pt>
                <c:pt idx="11">
                  <c:v>-0.699411</c:v>
                </c:pt>
                <c:pt idx="12">
                  <c:v>-0.61453800000000003</c:v>
                </c:pt>
                <c:pt idx="13">
                  <c:v>-1.1785300000000001</c:v>
                </c:pt>
                <c:pt idx="14">
                  <c:v>-0.79691199999999995</c:v>
                </c:pt>
                <c:pt idx="15">
                  <c:v>-0.666018</c:v>
                </c:pt>
                <c:pt idx="16">
                  <c:v>-1.4087400000000001</c:v>
                </c:pt>
                <c:pt idx="17">
                  <c:v>-0.371998</c:v>
                </c:pt>
                <c:pt idx="18" formatCode="0.00E+00">
                  <c:v>3.7342100000000003E-2</c:v>
                </c:pt>
                <c:pt idx="19">
                  <c:v>-0.75702999999999998</c:v>
                </c:pt>
                <c:pt idx="20">
                  <c:v>-0.88752900000000001</c:v>
                </c:pt>
                <c:pt idx="21">
                  <c:v>-0.36730499999999999</c:v>
                </c:pt>
                <c:pt idx="22">
                  <c:v>-0.40765600000000002</c:v>
                </c:pt>
                <c:pt idx="23">
                  <c:v>-1.24495</c:v>
                </c:pt>
                <c:pt idx="24">
                  <c:v>-0.812913</c:v>
                </c:pt>
                <c:pt idx="25">
                  <c:v>-0.33124399999999998</c:v>
                </c:pt>
                <c:pt idx="26">
                  <c:v>-0.70158100000000001</c:v>
                </c:pt>
                <c:pt idx="27">
                  <c:v>-0.43601800000000002</c:v>
                </c:pt>
                <c:pt idx="28">
                  <c:v>-0.92262100000000002</c:v>
                </c:pt>
                <c:pt idx="29">
                  <c:v>-1.11836</c:v>
                </c:pt>
                <c:pt idx="30">
                  <c:v>-0.23936199999999999</c:v>
                </c:pt>
                <c:pt idx="31">
                  <c:v>-0.25727299999999997</c:v>
                </c:pt>
                <c:pt idx="32">
                  <c:v>-0.33376600000000001</c:v>
                </c:pt>
                <c:pt idx="33">
                  <c:v>-1.1431800000000001</c:v>
                </c:pt>
                <c:pt idx="34">
                  <c:v>-0.86878299999999997</c:v>
                </c:pt>
                <c:pt idx="35">
                  <c:v>-0.91741099999999998</c:v>
                </c:pt>
                <c:pt idx="36">
                  <c:v>-0.31721300000000002</c:v>
                </c:pt>
                <c:pt idx="37">
                  <c:v>-0.33953499999999998</c:v>
                </c:pt>
                <c:pt idx="38">
                  <c:v>-1.0928199999999999</c:v>
                </c:pt>
                <c:pt idx="39">
                  <c:v>-0.77126499999999998</c:v>
                </c:pt>
                <c:pt idx="40">
                  <c:v>-0.666551</c:v>
                </c:pt>
                <c:pt idx="41">
                  <c:v>-1.07525</c:v>
                </c:pt>
                <c:pt idx="42">
                  <c:v>-0.16311700000000001</c:v>
                </c:pt>
                <c:pt idx="43">
                  <c:v>-0.59518599999999999</c:v>
                </c:pt>
                <c:pt idx="44">
                  <c:v>-1.2327600000000001</c:v>
                </c:pt>
                <c:pt idx="45">
                  <c:v>-0.33271699999999998</c:v>
                </c:pt>
                <c:pt idx="46" formatCode="0.00E+00">
                  <c:v>-7.7684400000000001E-2</c:v>
                </c:pt>
                <c:pt idx="47">
                  <c:v>-1.1247799999999999</c:v>
                </c:pt>
                <c:pt idx="48">
                  <c:v>-0.30173899999999998</c:v>
                </c:pt>
                <c:pt idx="49">
                  <c:v>-0.26057900000000001</c:v>
                </c:pt>
                <c:pt idx="50">
                  <c:v>-0.394069</c:v>
                </c:pt>
                <c:pt idx="51" formatCode="0.00E+00">
                  <c:v>6.1408999999999998E-2</c:v>
                </c:pt>
                <c:pt idx="52" formatCode="0.00E+00">
                  <c:v>3.4486299999999998E-2</c:v>
                </c:pt>
                <c:pt idx="53">
                  <c:v>-1.1752199999999999</c:v>
                </c:pt>
                <c:pt idx="54" formatCode="0.00E+00">
                  <c:v>-2.4291E-2</c:v>
                </c:pt>
                <c:pt idx="55">
                  <c:v>0.12499399999999999</c:v>
                </c:pt>
                <c:pt idx="56">
                  <c:v>-0.351516</c:v>
                </c:pt>
                <c:pt idx="57">
                  <c:v>0.562253</c:v>
                </c:pt>
                <c:pt idx="58">
                  <c:v>-0.368006</c:v>
                </c:pt>
                <c:pt idx="59">
                  <c:v>-0.530613</c:v>
                </c:pt>
                <c:pt idx="60" formatCode="0.00E+00">
                  <c:v>3.3693299999999998E-3</c:v>
                </c:pt>
                <c:pt idx="61">
                  <c:v>-0.16695499999999999</c:v>
                </c:pt>
                <c:pt idx="62">
                  <c:v>-0.19692999999999999</c:v>
                </c:pt>
                <c:pt idx="63" formatCode="0.00E+00">
                  <c:v>4.4369700000000001E-3</c:v>
                </c:pt>
                <c:pt idx="64" formatCode="0.00E+00">
                  <c:v>-5.4496799999999998E-2</c:v>
                </c:pt>
                <c:pt idx="65" formatCode="0.00E+00">
                  <c:v>-6.0857799999999997E-2</c:v>
                </c:pt>
                <c:pt idx="66" formatCode="0.00E+00">
                  <c:v>1.2373E-2</c:v>
                </c:pt>
                <c:pt idx="67">
                  <c:v>0.81494500000000003</c:v>
                </c:pt>
                <c:pt idx="68">
                  <c:v>0.83282999999999996</c:v>
                </c:pt>
                <c:pt idx="69">
                  <c:v>1.20923</c:v>
                </c:pt>
                <c:pt idx="70">
                  <c:v>1.1735800000000001</c:v>
                </c:pt>
                <c:pt idx="71">
                  <c:v>1.6906000000000001</c:v>
                </c:pt>
                <c:pt idx="72">
                  <c:v>2.2248899999999998</c:v>
                </c:pt>
                <c:pt idx="73">
                  <c:v>2.1673100000000001</c:v>
                </c:pt>
                <c:pt idx="74">
                  <c:v>2.6280800000000002</c:v>
                </c:pt>
                <c:pt idx="75">
                  <c:v>2.8929100000000001</c:v>
                </c:pt>
                <c:pt idx="76">
                  <c:v>2.4620199999999999</c:v>
                </c:pt>
                <c:pt idx="77">
                  <c:v>2.08202</c:v>
                </c:pt>
                <c:pt idx="78">
                  <c:v>2.02637</c:v>
                </c:pt>
                <c:pt idx="79">
                  <c:v>2.0638299999999998</c:v>
                </c:pt>
                <c:pt idx="80">
                  <c:v>2.1813199999999999</c:v>
                </c:pt>
                <c:pt idx="81">
                  <c:v>1.97946</c:v>
                </c:pt>
                <c:pt idx="82">
                  <c:v>2.0245600000000001</c:v>
                </c:pt>
                <c:pt idx="83">
                  <c:v>2.1049000000000002</c:v>
                </c:pt>
                <c:pt idx="84">
                  <c:v>2.1142300000000001</c:v>
                </c:pt>
                <c:pt idx="85">
                  <c:v>1.93211</c:v>
                </c:pt>
                <c:pt idx="86">
                  <c:v>1.9189499999999999</c:v>
                </c:pt>
                <c:pt idx="87">
                  <c:v>2.0407500000000001</c:v>
                </c:pt>
                <c:pt idx="88">
                  <c:v>1.8814299999999999</c:v>
                </c:pt>
                <c:pt idx="89">
                  <c:v>1.94032</c:v>
                </c:pt>
                <c:pt idx="90">
                  <c:v>2.05477</c:v>
                </c:pt>
                <c:pt idx="91">
                  <c:v>1.96852</c:v>
                </c:pt>
                <c:pt idx="92">
                  <c:v>1.9393499999999999</c:v>
                </c:pt>
                <c:pt idx="93">
                  <c:v>1.89181</c:v>
                </c:pt>
                <c:pt idx="94">
                  <c:v>1.8405899999999999</c:v>
                </c:pt>
                <c:pt idx="95">
                  <c:v>1.8447100000000001</c:v>
                </c:pt>
                <c:pt idx="96">
                  <c:v>1.8366499999999999</c:v>
                </c:pt>
                <c:pt idx="97">
                  <c:v>1.8498000000000001</c:v>
                </c:pt>
                <c:pt idx="98">
                  <c:v>1.8108500000000001</c:v>
                </c:pt>
                <c:pt idx="99">
                  <c:v>1.7554700000000001</c:v>
                </c:pt>
                <c:pt idx="100">
                  <c:v>1.7671399999999999</c:v>
                </c:pt>
                <c:pt idx="101">
                  <c:v>1.70069</c:v>
                </c:pt>
                <c:pt idx="102">
                  <c:v>1.6799299999999999</c:v>
                </c:pt>
                <c:pt idx="103">
                  <c:v>1.6284099999999999</c:v>
                </c:pt>
                <c:pt idx="104">
                  <c:v>1.6287799999999999</c:v>
                </c:pt>
                <c:pt idx="105">
                  <c:v>1.5854299999999999</c:v>
                </c:pt>
                <c:pt idx="106">
                  <c:v>1.55589</c:v>
                </c:pt>
                <c:pt idx="107">
                  <c:v>1.5419400000000001</c:v>
                </c:pt>
                <c:pt idx="108">
                  <c:v>1.5058400000000001</c:v>
                </c:pt>
                <c:pt idx="109">
                  <c:v>1.47976</c:v>
                </c:pt>
                <c:pt idx="110">
                  <c:v>1.4502299999999999</c:v>
                </c:pt>
                <c:pt idx="111">
                  <c:v>1.43614</c:v>
                </c:pt>
                <c:pt idx="112">
                  <c:v>1.40828</c:v>
                </c:pt>
                <c:pt idx="113">
                  <c:v>1.3984099999999999</c:v>
                </c:pt>
                <c:pt idx="114">
                  <c:v>1.3747199999999999</c:v>
                </c:pt>
                <c:pt idx="115">
                  <c:v>1.3624099999999999</c:v>
                </c:pt>
                <c:pt idx="116">
                  <c:v>1.3475600000000001</c:v>
                </c:pt>
                <c:pt idx="117">
                  <c:v>1.3331999999999999</c:v>
                </c:pt>
                <c:pt idx="118">
                  <c:v>1.31989</c:v>
                </c:pt>
                <c:pt idx="119">
                  <c:v>1.30105</c:v>
                </c:pt>
                <c:pt idx="120">
                  <c:v>1.3005</c:v>
                </c:pt>
                <c:pt idx="121">
                  <c:v>1.28847</c:v>
                </c:pt>
                <c:pt idx="122">
                  <c:v>1.2692699999999999</c:v>
                </c:pt>
                <c:pt idx="123">
                  <c:v>1.25742</c:v>
                </c:pt>
                <c:pt idx="124">
                  <c:v>1.2507200000000001</c:v>
                </c:pt>
                <c:pt idx="125">
                  <c:v>1.23621</c:v>
                </c:pt>
                <c:pt idx="126">
                  <c:v>1.2226900000000001</c:v>
                </c:pt>
                <c:pt idx="127">
                  <c:v>1.21824</c:v>
                </c:pt>
                <c:pt idx="128">
                  <c:v>1.20543</c:v>
                </c:pt>
                <c:pt idx="129">
                  <c:v>1.1911099999999999</c:v>
                </c:pt>
                <c:pt idx="130">
                  <c:v>1.1782300000000001</c:v>
                </c:pt>
                <c:pt idx="131">
                  <c:v>1.1709000000000001</c:v>
                </c:pt>
                <c:pt idx="132">
                  <c:v>1.1551499999999999</c:v>
                </c:pt>
                <c:pt idx="133">
                  <c:v>1.1444700000000001</c:v>
                </c:pt>
                <c:pt idx="134">
                  <c:v>1.1307499999999999</c:v>
                </c:pt>
                <c:pt idx="135">
                  <c:v>1.12252</c:v>
                </c:pt>
                <c:pt idx="136">
                  <c:v>1.09734</c:v>
                </c:pt>
                <c:pt idx="137">
                  <c:v>1.0823400000000001</c:v>
                </c:pt>
                <c:pt idx="138">
                  <c:v>1.0704100000000001</c:v>
                </c:pt>
                <c:pt idx="139">
                  <c:v>1.0436799999999999</c:v>
                </c:pt>
                <c:pt idx="140">
                  <c:v>1.0331900000000001</c:v>
                </c:pt>
                <c:pt idx="141">
                  <c:v>1.0064900000000001</c:v>
                </c:pt>
                <c:pt idx="142">
                  <c:v>0.98409100000000005</c:v>
                </c:pt>
                <c:pt idx="143">
                  <c:v>0.96048699999999998</c:v>
                </c:pt>
                <c:pt idx="144">
                  <c:v>0.92754499999999995</c:v>
                </c:pt>
                <c:pt idx="145">
                  <c:v>0.90765300000000004</c:v>
                </c:pt>
                <c:pt idx="146">
                  <c:v>0.87819100000000005</c:v>
                </c:pt>
                <c:pt idx="147">
                  <c:v>0.85545400000000005</c:v>
                </c:pt>
                <c:pt idx="148">
                  <c:v>0.82570500000000002</c:v>
                </c:pt>
                <c:pt idx="149">
                  <c:v>0.80243900000000001</c:v>
                </c:pt>
                <c:pt idx="150">
                  <c:v>0.77505500000000005</c:v>
                </c:pt>
                <c:pt idx="151">
                  <c:v>0.74435399999999996</c:v>
                </c:pt>
                <c:pt idx="152">
                  <c:v>0.71837499999999999</c:v>
                </c:pt>
                <c:pt idx="153">
                  <c:v>0.68876599999999999</c:v>
                </c:pt>
                <c:pt idx="154">
                  <c:v>0.65910500000000005</c:v>
                </c:pt>
                <c:pt idx="155">
                  <c:v>0.63056000000000001</c:v>
                </c:pt>
                <c:pt idx="156">
                  <c:v>0.60029699999999997</c:v>
                </c:pt>
                <c:pt idx="157">
                  <c:v>0.57027600000000001</c:v>
                </c:pt>
                <c:pt idx="158">
                  <c:v>0.53960399999999997</c:v>
                </c:pt>
                <c:pt idx="159">
                  <c:v>0.50955499999999998</c:v>
                </c:pt>
                <c:pt idx="160">
                  <c:v>0.48092200000000002</c:v>
                </c:pt>
                <c:pt idx="161">
                  <c:v>0.45146399999999998</c:v>
                </c:pt>
                <c:pt idx="162">
                  <c:v>0.42591499999999999</c:v>
                </c:pt>
                <c:pt idx="163">
                  <c:v>0.39706999999999998</c:v>
                </c:pt>
                <c:pt idx="164">
                  <c:v>0.37251800000000002</c:v>
                </c:pt>
                <c:pt idx="165">
                  <c:v>0.34823199999999999</c:v>
                </c:pt>
                <c:pt idx="166">
                  <c:v>0.32569199999999998</c:v>
                </c:pt>
                <c:pt idx="167">
                  <c:v>0.30538500000000002</c:v>
                </c:pt>
                <c:pt idx="168">
                  <c:v>0.28610000000000002</c:v>
                </c:pt>
                <c:pt idx="169">
                  <c:v>0.26896700000000001</c:v>
                </c:pt>
                <c:pt idx="170">
                  <c:v>0.25093700000000002</c:v>
                </c:pt>
                <c:pt idx="171">
                  <c:v>0.23622599999999999</c:v>
                </c:pt>
                <c:pt idx="172">
                  <c:v>0.224216</c:v>
                </c:pt>
                <c:pt idx="173">
                  <c:v>0.21077499999999999</c:v>
                </c:pt>
                <c:pt idx="174">
                  <c:v>0.19808600000000001</c:v>
                </c:pt>
                <c:pt idx="175">
                  <c:v>0.18620800000000001</c:v>
                </c:pt>
                <c:pt idx="176">
                  <c:v>0.173647</c:v>
                </c:pt>
                <c:pt idx="177">
                  <c:v>0.16419700000000001</c:v>
                </c:pt>
                <c:pt idx="178">
                  <c:v>0.15462000000000001</c:v>
                </c:pt>
                <c:pt idx="179">
                  <c:v>0.145733</c:v>
                </c:pt>
                <c:pt idx="180">
                  <c:v>0.13874</c:v>
                </c:pt>
                <c:pt idx="181">
                  <c:v>0.131773</c:v>
                </c:pt>
                <c:pt idx="182">
                  <c:v>0.12626299999999999</c:v>
                </c:pt>
                <c:pt idx="183">
                  <c:v>0.119364</c:v>
                </c:pt>
                <c:pt idx="184">
                  <c:v>0.11604299999999999</c:v>
                </c:pt>
                <c:pt idx="185">
                  <c:v>0.11064599999999999</c:v>
                </c:pt>
                <c:pt idx="186">
                  <c:v>0.10549500000000001</c:v>
                </c:pt>
                <c:pt idx="187">
                  <c:v>0.102477</c:v>
                </c:pt>
                <c:pt idx="188" formatCode="0.00E+00">
                  <c:v>9.8355799999999993E-2</c:v>
                </c:pt>
                <c:pt idx="189" formatCode="0.00E+00">
                  <c:v>9.5354999999999995E-2</c:v>
                </c:pt>
                <c:pt idx="190" formatCode="0.00E+00">
                  <c:v>9.1805899999999996E-2</c:v>
                </c:pt>
                <c:pt idx="191" formatCode="0.00E+00">
                  <c:v>8.9403200000000002E-2</c:v>
                </c:pt>
                <c:pt idx="192" formatCode="0.00E+00">
                  <c:v>8.8500999999999996E-2</c:v>
                </c:pt>
                <c:pt idx="193" formatCode="0.00E+00">
                  <c:v>8.5443500000000006E-2</c:v>
                </c:pt>
                <c:pt idx="194" formatCode="0.00E+00">
                  <c:v>8.3243800000000007E-2</c:v>
                </c:pt>
                <c:pt idx="195" formatCode="0.00E+00">
                  <c:v>8.1307900000000002E-2</c:v>
                </c:pt>
                <c:pt idx="196" formatCode="0.00E+00">
                  <c:v>7.9558400000000001E-2</c:v>
                </c:pt>
                <c:pt idx="197" formatCode="0.00E+00">
                  <c:v>7.7312900000000004E-2</c:v>
                </c:pt>
                <c:pt idx="198" formatCode="0.00E+00">
                  <c:v>7.5140499999999999E-2</c:v>
                </c:pt>
                <c:pt idx="199" formatCode="0.00E+00">
                  <c:v>7.33399E-2</c:v>
                </c:pt>
                <c:pt idx="200" formatCode="0.00E+00">
                  <c:v>7.1797399999999997E-2</c:v>
                </c:pt>
                <c:pt idx="201" formatCode="0.00E+00">
                  <c:v>7.0460800000000004E-2</c:v>
                </c:pt>
                <c:pt idx="202" formatCode="0.00E+00">
                  <c:v>6.8736599999999995E-2</c:v>
                </c:pt>
                <c:pt idx="203" formatCode="0.00E+00">
                  <c:v>6.7305100000000007E-2</c:v>
                </c:pt>
                <c:pt idx="204" formatCode="0.00E+00">
                  <c:v>6.6874000000000003E-2</c:v>
                </c:pt>
                <c:pt idx="205" formatCode="0.00E+00">
                  <c:v>6.4986199999999994E-2</c:v>
                </c:pt>
                <c:pt idx="206" formatCode="0.00E+00">
                  <c:v>6.4441200000000004E-2</c:v>
                </c:pt>
                <c:pt idx="207" formatCode="0.00E+00">
                  <c:v>6.2460399999999999E-2</c:v>
                </c:pt>
                <c:pt idx="208" formatCode="0.00E+00">
                  <c:v>6.2283999999999999E-2</c:v>
                </c:pt>
                <c:pt idx="209" formatCode="0.00E+00">
                  <c:v>6.1254000000000003E-2</c:v>
                </c:pt>
                <c:pt idx="210" formatCode="0.00E+00">
                  <c:v>5.9740500000000002E-2</c:v>
                </c:pt>
                <c:pt idx="211" formatCode="0.00E+00">
                  <c:v>5.8787800000000001E-2</c:v>
                </c:pt>
                <c:pt idx="212" formatCode="0.00E+00">
                  <c:v>5.7999599999999998E-2</c:v>
                </c:pt>
                <c:pt idx="213" formatCode="0.00E+00">
                  <c:v>5.6889099999999998E-2</c:v>
                </c:pt>
                <c:pt idx="214" formatCode="0.00E+00">
                  <c:v>5.5923500000000001E-2</c:v>
                </c:pt>
                <c:pt idx="215" formatCode="0.00E+00">
                  <c:v>5.5896300000000003E-2</c:v>
                </c:pt>
                <c:pt idx="216" formatCode="0.00E+00">
                  <c:v>5.4696099999999997E-2</c:v>
                </c:pt>
                <c:pt idx="217" formatCode="0.00E+00">
                  <c:v>5.3560700000000003E-2</c:v>
                </c:pt>
                <c:pt idx="218" formatCode="0.00E+00">
                  <c:v>5.3047200000000003E-2</c:v>
                </c:pt>
                <c:pt idx="219" formatCode="0.00E+00">
                  <c:v>5.1977200000000001E-2</c:v>
                </c:pt>
                <c:pt idx="220" formatCode="0.00E+00">
                  <c:v>5.1798299999999999E-2</c:v>
                </c:pt>
                <c:pt idx="221" formatCode="0.00E+00">
                  <c:v>5.0674400000000001E-2</c:v>
                </c:pt>
                <c:pt idx="222" formatCode="0.00E+00">
                  <c:v>5.0745499999999999E-2</c:v>
                </c:pt>
                <c:pt idx="223" formatCode="0.00E+00">
                  <c:v>4.9470899999999998E-2</c:v>
                </c:pt>
                <c:pt idx="224" formatCode="0.00E+00">
                  <c:v>4.8855299999999997E-2</c:v>
                </c:pt>
                <c:pt idx="225" formatCode="0.00E+00">
                  <c:v>4.9373599999999997E-2</c:v>
                </c:pt>
                <c:pt idx="226" formatCode="0.00E+00">
                  <c:v>4.7568300000000001E-2</c:v>
                </c:pt>
                <c:pt idx="227" formatCode="0.00E+00">
                  <c:v>4.76718E-2</c:v>
                </c:pt>
                <c:pt idx="228" formatCode="0.00E+00">
                  <c:v>4.6808200000000001E-2</c:v>
                </c:pt>
                <c:pt idx="229" formatCode="0.00E+00">
                  <c:v>4.6282299999999998E-2</c:v>
                </c:pt>
                <c:pt idx="230" formatCode="0.00E+00">
                  <c:v>4.61383E-2</c:v>
                </c:pt>
                <c:pt idx="231" formatCode="0.00E+00">
                  <c:v>4.5310999999999997E-2</c:v>
                </c:pt>
                <c:pt idx="232" formatCode="0.00E+00">
                  <c:v>4.46205E-2</c:v>
                </c:pt>
                <c:pt idx="233" formatCode="0.00E+00">
                  <c:v>4.4362100000000002E-2</c:v>
                </c:pt>
                <c:pt idx="234" formatCode="0.00E+00">
                  <c:v>4.3201000000000003E-2</c:v>
                </c:pt>
                <c:pt idx="235" formatCode="0.00E+00">
                  <c:v>4.2600199999999998E-2</c:v>
                </c:pt>
                <c:pt idx="236" formatCode="0.00E+00">
                  <c:v>4.1723700000000002E-2</c:v>
                </c:pt>
                <c:pt idx="237" formatCode="0.00E+00">
                  <c:v>4.2262599999999997E-2</c:v>
                </c:pt>
                <c:pt idx="238" formatCode="0.00E+00">
                  <c:v>4.0452000000000002E-2</c:v>
                </c:pt>
                <c:pt idx="239" formatCode="0.00E+00">
                  <c:v>4.0511600000000002E-2</c:v>
                </c:pt>
                <c:pt idx="240" formatCode="0.00E+00">
                  <c:v>3.98173E-2</c:v>
                </c:pt>
                <c:pt idx="241" formatCode="0.00E+00">
                  <c:v>3.9335700000000001E-2</c:v>
                </c:pt>
                <c:pt idx="242" formatCode="0.00E+00">
                  <c:v>3.8699200000000003E-2</c:v>
                </c:pt>
                <c:pt idx="243" formatCode="0.00E+00">
                  <c:v>3.8253299999999997E-2</c:v>
                </c:pt>
                <c:pt idx="244" formatCode="0.00E+00">
                  <c:v>3.8090199999999998E-2</c:v>
                </c:pt>
                <c:pt idx="245" formatCode="0.00E+00">
                  <c:v>3.7013499999999998E-2</c:v>
                </c:pt>
                <c:pt idx="246" formatCode="0.00E+00">
                  <c:v>3.6841400000000003E-2</c:v>
                </c:pt>
                <c:pt idx="247" formatCode="0.00E+00">
                  <c:v>3.6339799999999998E-2</c:v>
                </c:pt>
                <c:pt idx="248" formatCode="0.00E+00">
                  <c:v>3.5707500000000003E-2</c:v>
                </c:pt>
                <c:pt idx="249" formatCode="0.00E+00">
                  <c:v>3.5430900000000001E-2</c:v>
                </c:pt>
                <c:pt idx="250" formatCode="0.00E+00">
                  <c:v>3.4751400000000002E-2</c:v>
                </c:pt>
                <c:pt idx="251" formatCode="0.00E+00">
                  <c:v>3.5147699999999997E-2</c:v>
                </c:pt>
                <c:pt idx="252" formatCode="0.00E+00">
                  <c:v>3.36266E-2</c:v>
                </c:pt>
                <c:pt idx="253" formatCode="0.00E+00">
                  <c:v>3.3342400000000001E-2</c:v>
                </c:pt>
                <c:pt idx="254" formatCode="0.00E+00">
                  <c:v>3.3690900000000003E-2</c:v>
                </c:pt>
                <c:pt idx="255" formatCode="0.00E+00">
                  <c:v>3.2768199999999997E-2</c:v>
                </c:pt>
                <c:pt idx="256" formatCode="0.00E+00">
                  <c:v>3.2099200000000001E-2</c:v>
                </c:pt>
                <c:pt idx="257" formatCode="0.00E+00">
                  <c:v>3.1656299999999998E-2</c:v>
                </c:pt>
                <c:pt idx="258" formatCode="0.00E+00">
                  <c:v>3.1458899999999998E-2</c:v>
                </c:pt>
                <c:pt idx="259" formatCode="0.00E+00">
                  <c:v>3.0478499999999999E-2</c:v>
                </c:pt>
                <c:pt idx="260" formatCode="0.00E+00">
                  <c:v>3.0293E-2</c:v>
                </c:pt>
                <c:pt idx="261" formatCode="0.00E+00">
                  <c:v>2.98123E-2</c:v>
                </c:pt>
                <c:pt idx="262" formatCode="0.00E+00">
                  <c:v>2.9374600000000001E-2</c:v>
                </c:pt>
                <c:pt idx="263" formatCode="0.00E+00">
                  <c:v>2.8944999999999999E-2</c:v>
                </c:pt>
                <c:pt idx="264" formatCode="0.00E+00">
                  <c:v>2.8551099999999999E-2</c:v>
                </c:pt>
                <c:pt idx="265" formatCode="0.00E+00">
                  <c:v>2.80352E-2</c:v>
                </c:pt>
                <c:pt idx="266" formatCode="0.00E+00">
                  <c:v>2.7458699999999999E-2</c:v>
                </c:pt>
                <c:pt idx="267" formatCode="0.00E+00">
                  <c:v>2.7583099999999999E-2</c:v>
                </c:pt>
                <c:pt idx="268" formatCode="0.00E+00">
                  <c:v>2.6829700000000001E-2</c:v>
                </c:pt>
                <c:pt idx="269" formatCode="0.00E+00">
                  <c:v>2.6204600000000002E-2</c:v>
                </c:pt>
                <c:pt idx="270" formatCode="0.00E+00">
                  <c:v>2.5858900000000001E-2</c:v>
                </c:pt>
                <c:pt idx="271" formatCode="0.00E+00">
                  <c:v>2.56166E-2</c:v>
                </c:pt>
                <c:pt idx="272" formatCode="0.00E+00">
                  <c:v>2.53654E-2</c:v>
                </c:pt>
                <c:pt idx="273" formatCode="0.00E+00">
                  <c:v>2.50955E-2</c:v>
                </c:pt>
                <c:pt idx="274" formatCode="0.00E+00">
                  <c:v>2.39077E-2</c:v>
                </c:pt>
                <c:pt idx="275" formatCode="0.00E+00">
                  <c:v>2.4213800000000001E-2</c:v>
                </c:pt>
                <c:pt idx="276" formatCode="0.00E+00">
                  <c:v>2.3523800000000001E-2</c:v>
                </c:pt>
                <c:pt idx="277" formatCode="0.00E+00">
                  <c:v>2.3479900000000001E-2</c:v>
                </c:pt>
                <c:pt idx="278" formatCode="0.00E+00">
                  <c:v>2.30403E-2</c:v>
                </c:pt>
                <c:pt idx="279" formatCode="0.00E+00">
                  <c:v>2.2355099999999999E-2</c:v>
                </c:pt>
                <c:pt idx="280" formatCode="0.00E+00">
                  <c:v>2.24204E-2</c:v>
                </c:pt>
                <c:pt idx="281" formatCode="0.00E+00">
                  <c:v>2.2176299999999999E-2</c:v>
                </c:pt>
                <c:pt idx="282" formatCode="0.00E+00">
                  <c:v>2.1879200000000001E-2</c:v>
                </c:pt>
                <c:pt idx="283" formatCode="0.00E+00">
                  <c:v>2.1284600000000001E-2</c:v>
                </c:pt>
                <c:pt idx="284" formatCode="0.00E+00">
                  <c:v>2.1266500000000001E-2</c:v>
                </c:pt>
                <c:pt idx="285" formatCode="0.00E+00">
                  <c:v>2.0720499999999999E-2</c:v>
                </c:pt>
                <c:pt idx="286" formatCode="0.00E+00">
                  <c:v>2.06842E-2</c:v>
                </c:pt>
                <c:pt idx="287" formatCode="0.00E+00">
                  <c:v>2.0594100000000001E-2</c:v>
                </c:pt>
                <c:pt idx="288" formatCode="0.00E+00">
                  <c:v>2.0211199999999999E-2</c:v>
                </c:pt>
                <c:pt idx="289" formatCode="0.00E+00">
                  <c:v>1.9845999999999999E-2</c:v>
                </c:pt>
                <c:pt idx="290" formatCode="0.00E+00">
                  <c:v>1.97225E-2</c:v>
                </c:pt>
                <c:pt idx="291" formatCode="0.00E+00">
                  <c:v>1.967E-2</c:v>
                </c:pt>
                <c:pt idx="292" formatCode="0.00E+00">
                  <c:v>1.91793E-2</c:v>
                </c:pt>
                <c:pt idx="293" formatCode="0.00E+00">
                  <c:v>1.91126E-2</c:v>
                </c:pt>
                <c:pt idx="294" formatCode="0.00E+00">
                  <c:v>1.8742100000000001E-2</c:v>
                </c:pt>
                <c:pt idx="295" formatCode="0.00E+00">
                  <c:v>1.9793999999999999E-2</c:v>
                </c:pt>
                <c:pt idx="296" formatCode="0.00E+00">
                  <c:v>1.8321E-2</c:v>
                </c:pt>
                <c:pt idx="297" formatCode="0.00E+00">
                  <c:v>1.74079E-2</c:v>
                </c:pt>
                <c:pt idx="298" formatCode="0.00E+00">
                  <c:v>1.8288599999999999E-2</c:v>
                </c:pt>
                <c:pt idx="299" formatCode="0.00E+00">
                  <c:v>1.78566E-2</c:v>
                </c:pt>
                <c:pt idx="300" formatCode="0.00E+00">
                  <c:v>1.7740200000000001E-2</c:v>
                </c:pt>
                <c:pt idx="301" formatCode="0.00E+00">
                  <c:v>1.7281100000000001E-2</c:v>
                </c:pt>
                <c:pt idx="302" formatCode="0.00E+00">
                  <c:v>1.73302E-2</c:v>
                </c:pt>
                <c:pt idx="303" formatCode="0.00E+00">
                  <c:v>1.7354499999999998E-2</c:v>
                </c:pt>
                <c:pt idx="304" formatCode="0.00E+00">
                  <c:v>1.6594899999999999E-2</c:v>
                </c:pt>
                <c:pt idx="305" formatCode="0.00E+00">
                  <c:v>1.6817599999999999E-2</c:v>
                </c:pt>
                <c:pt idx="306" formatCode="0.00E+00">
                  <c:v>1.6568699999999999E-2</c:v>
                </c:pt>
                <c:pt idx="307" formatCode="0.00E+00">
                  <c:v>1.6301599999999999E-2</c:v>
                </c:pt>
                <c:pt idx="308" formatCode="0.00E+00">
                  <c:v>1.6200099999999999E-2</c:v>
                </c:pt>
                <c:pt idx="309" formatCode="0.00E+00">
                  <c:v>1.6012200000000001E-2</c:v>
                </c:pt>
                <c:pt idx="310" formatCode="0.00E+00">
                  <c:v>1.58277E-2</c:v>
                </c:pt>
                <c:pt idx="311" formatCode="0.00E+00">
                  <c:v>1.56145E-2</c:v>
                </c:pt>
                <c:pt idx="312" formatCode="0.00E+00">
                  <c:v>1.54343E-2</c:v>
                </c:pt>
                <c:pt idx="313" formatCode="0.00E+00">
                  <c:v>1.52502E-2</c:v>
                </c:pt>
                <c:pt idx="314" formatCode="0.00E+00">
                  <c:v>1.4861600000000001E-2</c:v>
                </c:pt>
                <c:pt idx="315" formatCode="0.00E+00">
                  <c:v>1.4936899999999999E-2</c:v>
                </c:pt>
                <c:pt idx="316" formatCode="0.00E+00">
                  <c:v>1.47362E-2</c:v>
                </c:pt>
                <c:pt idx="317" formatCode="0.00E+00">
                  <c:v>1.45378E-2</c:v>
                </c:pt>
                <c:pt idx="318" formatCode="0.00E+00">
                  <c:v>1.44663E-2</c:v>
                </c:pt>
                <c:pt idx="319" formatCode="0.00E+00">
                  <c:v>1.42775E-2</c:v>
                </c:pt>
                <c:pt idx="320" formatCode="0.00E+00">
                  <c:v>1.42031E-2</c:v>
                </c:pt>
                <c:pt idx="321" formatCode="0.00E+00">
                  <c:v>1.39627E-2</c:v>
                </c:pt>
                <c:pt idx="322" formatCode="0.00E+00">
                  <c:v>1.36452E-2</c:v>
                </c:pt>
                <c:pt idx="323" formatCode="0.00E+00">
                  <c:v>1.36194E-2</c:v>
                </c:pt>
                <c:pt idx="324" formatCode="0.00E+00">
                  <c:v>1.3571700000000001E-2</c:v>
                </c:pt>
                <c:pt idx="325" formatCode="0.00E+00">
                  <c:v>1.33924E-2</c:v>
                </c:pt>
                <c:pt idx="326" formatCode="0.00E+00">
                  <c:v>1.31106E-2</c:v>
                </c:pt>
                <c:pt idx="327" formatCode="0.00E+00">
                  <c:v>1.3139700000000001E-2</c:v>
                </c:pt>
                <c:pt idx="328" formatCode="0.00E+00">
                  <c:v>1.2870299999999999E-2</c:v>
                </c:pt>
                <c:pt idx="329" formatCode="0.00E+00">
                  <c:v>1.28284E-2</c:v>
                </c:pt>
                <c:pt idx="330" formatCode="0.00E+00">
                  <c:v>1.2788799999999999E-2</c:v>
                </c:pt>
                <c:pt idx="331" formatCode="0.00E+00">
                  <c:v>1.2617099999999999E-2</c:v>
                </c:pt>
                <c:pt idx="332" formatCode="0.00E+00">
                  <c:v>1.2361E-2</c:v>
                </c:pt>
                <c:pt idx="333" formatCode="0.00E+00">
                  <c:v>1.25031E-2</c:v>
                </c:pt>
                <c:pt idx="334" formatCode="0.00E+00">
                  <c:v>1.2198000000000001E-2</c:v>
                </c:pt>
                <c:pt idx="335" formatCode="0.00E+00">
                  <c:v>1.2108300000000001E-2</c:v>
                </c:pt>
                <c:pt idx="336" formatCode="0.00E+00">
                  <c:v>1.19419E-2</c:v>
                </c:pt>
                <c:pt idx="337" formatCode="0.00E+00">
                  <c:v>1.17397E-2</c:v>
                </c:pt>
                <c:pt idx="338" formatCode="0.00E+00">
                  <c:v>1.1757399999999999E-2</c:v>
                </c:pt>
                <c:pt idx="339" formatCode="0.00E+00">
                  <c:v>1.14255E-2</c:v>
                </c:pt>
                <c:pt idx="340" formatCode="0.00E+00">
                  <c:v>1.14851E-2</c:v>
                </c:pt>
                <c:pt idx="341" formatCode="0.00E+00">
                  <c:v>1.12958E-2</c:v>
                </c:pt>
                <c:pt idx="342" formatCode="0.00E+00">
                  <c:v>1.1213300000000001E-2</c:v>
                </c:pt>
                <c:pt idx="343" formatCode="0.00E+00">
                  <c:v>1.1148E-2</c:v>
                </c:pt>
                <c:pt idx="344" formatCode="0.00E+00">
                  <c:v>1.0966800000000001E-2</c:v>
                </c:pt>
                <c:pt idx="345" formatCode="0.00E+00">
                  <c:v>1.0932000000000001E-2</c:v>
                </c:pt>
                <c:pt idx="346" formatCode="0.00E+00">
                  <c:v>1.07803E-2</c:v>
                </c:pt>
                <c:pt idx="347" formatCode="0.00E+00">
                  <c:v>1.07741E-2</c:v>
                </c:pt>
                <c:pt idx="348" formatCode="0.00E+00">
                  <c:v>1.06239E-2</c:v>
                </c:pt>
                <c:pt idx="349" formatCode="0.00E+00">
                  <c:v>1.0493300000000001E-2</c:v>
                </c:pt>
                <c:pt idx="350" formatCode="0.00E+00">
                  <c:v>1.0354500000000001E-2</c:v>
                </c:pt>
                <c:pt idx="351" formatCode="0.00E+00">
                  <c:v>1.03374E-2</c:v>
                </c:pt>
                <c:pt idx="352" formatCode="0.00E+00">
                  <c:v>1.03126E-2</c:v>
                </c:pt>
                <c:pt idx="353" formatCode="0.00E+00">
                  <c:v>1.00436E-2</c:v>
                </c:pt>
                <c:pt idx="354" formatCode="0.00E+00">
                  <c:v>1.0047E-2</c:v>
                </c:pt>
                <c:pt idx="355" formatCode="0.00E+00">
                  <c:v>9.9620799999999999E-3</c:v>
                </c:pt>
                <c:pt idx="356" formatCode="0.00E+00">
                  <c:v>9.7627600000000005E-3</c:v>
                </c:pt>
                <c:pt idx="357" formatCode="0.00E+00">
                  <c:v>9.7708699999999992E-3</c:v>
                </c:pt>
                <c:pt idx="358" formatCode="0.00E+00">
                  <c:v>9.7498900000000006E-3</c:v>
                </c:pt>
                <c:pt idx="359" formatCode="0.00E+00">
                  <c:v>9.6373599999999993E-3</c:v>
                </c:pt>
                <c:pt idx="360" formatCode="0.00E+00">
                  <c:v>9.4256400000000008E-3</c:v>
                </c:pt>
                <c:pt idx="361" formatCode="0.00E+00">
                  <c:v>9.4347000000000007E-3</c:v>
                </c:pt>
                <c:pt idx="362" formatCode="0.00E+00">
                  <c:v>9.3631700000000005E-3</c:v>
                </c:pt>
                <c:pt idx="363" formatCode="0.00E+00">
                  <c:v>9.2577900000000001E-3</c:v>
                </c:pt>
                <c:pt idx="364" formatCode="0.00E+00">
                  <c:v>9.2625599999999995E-3</c:v>
                </c:pt>
                <c:pt idx="365" formatCode="0.00E+00">
                  <c:v>9.1052100000000007E-3</c:v>
                </c:pt>
                <c:pt idx="366" formatCode="0.00E+00">
                  <c:v>9.0231900000000004E-3</c:v>
                </c:pt>
                <c:pt idx="367" formatCode="0.00E+00">
                  <c:v>8.9106600000000008E-3</c:v>
                </c:pt>
                <c:pt idx="368" formatCode="0.00E+00">
                  <c:v>8.8305499999999995E-3</c:v>
                </c:pt>
                <c:pt idx="369" formatCode="0.00E+00">
                  <c:v>8.8629699999999995E-3</c:v>
                </c:pt>
                <c:pt idx="370" formatCode="0.00E+00">
                  <c:v>8.7499599999999993E-3</c:v>
                </c:pt>
                <c:pt idx="371" formatCode="0.00E+00">
                  <c:v>8.5258499999999997E-3</c:v>
                </c:pt>
                <c:pt idx="372" formatCode="0.00E+00">
                  <c:v>8.4133100000000002E-3</c:v>
                </c:pt>
                <c:pt idx="373" formatCode="0.00E+00">
                  <c:v>8.4319100000000008E-3</c:v>
                </c:pt>
                <c:pt idx="374" formatCode="0.00E+00">
                  <c:v>8.2926800000000002E-3</c:v>
                </c:pt>
                <c:pt idx="375" formatCode="0.00E+00">
                  <c:v>8.4400199999999995E-3</c:v>
                </c:pt>
                <c:pt idx="376" formatCode="0.00E+00">
                  <c:v>8.2569099999999993E-3</c:v>
                </c:pt>
                <c:pt idx="377" formatCode="0.00E+00">
                  <c:v>8.1534399999999996E-3</c:v>
                </c:pt>
                <c:pt idx="378" formatCode="0.00E+00">
                  <c:v>8.1729899999999998E-3</c:v>
                </c:pt>
                <c:pt idx="379" formatCode="0.00E+00">
                  <c:v>7.9593700000000003E-3</c:v>
                </c:pt>
                <c:pt idx="380" formatCode="0.00E+00">
                  <c:v>7.9989399999999995E-3</c:v>
                </c:pt>
                <c:pt idx="381" formatCode="0.00E+00">
                  <c:v>7.8482599999999993E-3</c:v>
                </c:pt>
                <c:pt idx="382" formatCode="0.00E+00">
                  <c:v>7.9684300000000003E-3</c:v>
                </c:pt>
                <c:pt idx="383" formatCode="0.00E+00">
                  <c:v>7.97081E-3</c:v>
                </c:pt>
                <c:pt idx="384" formatCode="0.00E+00">
                  <c:v>7.6651599999999999E-3</c:v>
                </c:pt>
                <c:pt idx="385" formatCode="0.00E+00">
                  <c:v>7.78008E-3</c:v>
                </c:pt>
                <c:pt idx="386" formatCode="0.00E+00">
                  <c:v>7.7104599999999997E-3</c:v>
                </c:pt>
                <c:pt idx="387" formatCode="0.00E+00">
                  <c:v>7.8110699999999998E-3</c:v>
                </c:pt>
                <c:pt idx="388" formatCode="0.00E+00">
                  <c:v>7.3881099999999998E-3</c:v>
                </c:pt>
                <c:pt idx="389" formatCode="0.00E+00">
                  <c:v>7.65038E-3</c:v>
                </c:pt>
                <c:pt idx="390" formatCode="0.00E+00">
                  <c:v>7.42722E-3</c:v>
                </c:pt>
                <c:pt idx="391" formatCode="0.00E+00">
                  <c:v>7.5545300000000003E-3</c:v>
                </c:pt>
                <c:pt idx="392" formatCode="0.00E+00">
                  <c:v>7.3742900000000004E-3</c:v>
                </c:pt>
                <c:pt idx="393" formatCode="0.00E+00">
                  <c:v>7.1687699999999997E-3</c:v>
                </c:pt>
                <c:pt idx="394" formatCode="0.00E+00">
                  <c:v>7.4543999999999999E-3</c:v>
                </c:pt>
                <c:pt idx="395" formatCode="0.00E+00">
                  <c:v>7.2813000000000001E-3</c:v>
                </c:pt>
                <c:pt idx="396" formatCode="0.00E+00">
                  <c:v>7.2088200000000003E-3</c:v>
                </c:pt>
                <c:pt idx="397" formatCode="0.00E+00">
                  <c:v>7.1792599999999998E-3</c:v>
                </c:pt>
                <c:pt idx="398" formatCode="0.00E+00">
                  <c:v>7.3528300000000003E-3</c:v>
                </c:pt>
                <c:pt idx="399" formatCode="0.00E+00">
                  <c:v>6.7758599999999999E-3</c:v>
                </c:pt>
                <c:pt idx="400" formatCode="0.00E+00">
                  <c:v>7.0972400000000003E-3</c:v>
                </c:pt>
                <c:pt idx="401" formatCode="0.00E+00">
                  <c:v>7.2217000000000002E-3</c:v>
                </c:pt>
                <c:pt idx="402" formatCode="0.00E+00">
                  <c:v>7.0266699999999996E-3</c:v>
                </c:pt>
                <c:pt idx="403" formatCode="0.00E+00">
                  <c:v>7.1153600000000003E-3</c:v>
                </c:pt>
                <c:pt idx="404" formatCode="0.00E+00">
                  <c:v>6.9766000000000003E-3</c:v>
                </c:pt>
                <c:pt idx="405" formatCode="0.00E+00">
                  <c:v>6.9003099999999998E-3</c:v>
                </c:pt>
                <c:pt idx="406" formatCode="0.00E+00">
                  <c:v>6.8635900000000001E-3</c:v>
                </c:pt>
                <c:pt idx="407" formatCode="0.00E+00">
                  <c:v>7.0424099999999998E-3</c:v>
                </c:pt>
                <c:pt idx="408" formatCode="0.00E+00">
                  <c:v>6.7572600000000002E-3</c:v>
                </c:pt>
                <c:pt idx="409" formatCode="0.00E+00">
                  <c:v>6.79731E-3</c:v>
                </c:pt>
                <c:pt idx="410" formatCode="0.00E+00">
                  <c:v>6.8387999999999999E-3</c:v>
                </c:pt>
                <c:pt idx="411" formatCode="0.00E+00">
                  <c:v>6.9436999999999997E-3</c:v>
                </c:pt>
                <c:pt idx="412" formatCode="0.00E+00">
                  <c:v>6.8983999999999998E-3</c:v>
                </c:pt>
                <c:pt idx="413" formatCode="0.00E+00">
                  <c:v>6.7634599999999998E-3</c:v>
                </c:pt>
                <c:pt idx="414" formatCode="0.00E+00">
                  <c:v>6.5231300000000002E-3</c:v>
                </c:pt>
                <c:pt idx="415" formatCode="0.00E+00">
                  <c:v>6.8178199999999996E-3</c:v>
                </c:pt>
                <c:pt idx="416" formatCode="0.00E+00">
                  <c:v>6.8759900000000002E-3</c:v>
                </c:pt>
                <c:pt idx="417" formatCode="0.00E+00">
                  <c:v>6.7644100000000002E-3</c:v>
                </c:pt>
                <c:pt idx="418" formatCode="0.00E+00">
                  <c:v>6.7482000000000002E-3</c:v>
                </c:pt>
                <c:pt idx="419" formatCode="0.00E+00">
                  <c:v>6.8354599999999998E-3</c:v>
                </c:pt>
                <c:pt idx="420" formatCode="0.00E+00">
                  <c:v>6.7086200000000002E-3</c:v>
                </c:pt>
                <c:pt idx="421" formatCode="0.00E+00">
                  <c:v>6.8197300000000004E-3</c:v>
                </c:pt>
                <c:pt idx="422" formatCode="0.00E+00">
                  <c:v>6.8082799999999999E-3</c:v>
                </c:pt>
                <c:pt idx="423" formatCode="0.00E+00">
                  <c:v>6.7849199999999998E-3</c:v>
                </c:pt>
                <c:pt idx="424" formatCode="0.00E+00">
                  <c:v>6.6638000000000001E-3</c:v>
                </c:pt>
                <c:pt idx="425" formatCode="0.00E+00">
                  <c:v>6.6356699999999998E-3</c:v>
                </c:pt>
                <c:pt idx="426" formatCode="0.00E+00">
                  <c:v>6.7295999999999996E-3</c:v>
                </c:pt>
                <c:pt idx="427" formatCode="0.00E+00">
                  <c:v>6.6409099999999999E-3</c:v>
                </c:pt>
                <c:pt idx="428" formatCode="0.00E+00">
                  <c:v>6.6084899999999999E-3</c:v>
                </c:pt>
                <c:pt idx="429" formatCode="0.00E+00">
                  <c:v>6.66046E-3</c:v>
                </c:pt>
                <c:pt idx="430" formatCode="0.00E+00">
                  <c:v>6.62804E-3</c:v>
                </c:pt>
                <c:pt idx="431" formatCode="0.00E+00">
                  <c:v>6.4659100000000001E-3</c:v>
                </c:pt>
                <c:pt idx="432" formatCode="0.00E+00">
                  <c:v>6.6556899999999997E-3</c:v>
                </c:pt>
                <c:pt idx="433" formatCode="0.00E+00">
                  <c:v>6.3705400000000001E-3</c:v>
                </c:pt>
                <c:pt idx="434" formatCode="0.00E+00">
                  <c:v>5.8832199999999998E-3</c:v>
                </c:pt>
                <c:pt idx="435" formatCode="0.00E+00">
                  <c:v>5.8183699999999998E-3</c:v>
                </c:pt>
                <c:pt idx="436" formatCode="0.00E+00">
                  <c:v>6.4187000000000003E-3</c:v>
                </c:pt>
                <c:pt idx="437" formatCode="0.00E+00">
                  <c:v>6.2718399999999999E-3</c:v>
                </c:pt>
                <c:pt idx="438" formatCode="0.00E+00">
                  <c:v>5.93138E-3</c:v>
                </c:pt>
                <c:pt idx="439" formatCode="0.00E+00">
                  <c:v>6.8697899999999998E-3</c:v>
                </c:pt>
                <c:pt idx="440" formatCode="0.00E+00">
                  <c:v>7.4839599999999996E-3</c:v>
                </c:pt>
                <c:pt idx="441" formatCode="0.00E+00">
                  <c:v>7.3170700000000002E-3</c:v>
                </c:pt>
                <c:pt idx="442" formatCode="0.00E+00">
                  <c:v>7.3151600000000002E-3</c:v>
                </c:pt>
                <c:pt idx="443" formatCode="0.00E+00">
                  <c:v>6.9341699999999999E-3</c:v>
                </c:pt>
                <c:pt idx="444" formatCode="0.00E+00">
                  <c:v>6.7167299999999997E-3</c:v>
                </c:pt>
                <c:pt idx="445" formatCode="0.00E+00">
                  <c:v>6.4754499999999998E-3</c:v>
                </c:pt>
                <c:pt idx="446" formatCode="0.00E+00">
                  <c:v>6.2022199999999996E-3</c:v>
                </c:pt>
                <c:pt idx="447" formatCode="0.00E+00">
                  <c:v>5.66673E-3</c:v>
                </c:pt>
                <c:pt idx="448" formatCode="0.00E+00">
                  <c:v>5.7916599999999997E-3</c:v>
                </c:pt>
                <c:pt idx="449" formatCode="0.00E+00">
                  <c:v>6.01959E-3</c:v>
                </c:pt>
                <c:pt idx="450" formatCode="0.00E+00">
                  <c:v>6.0958899999999996E-3</c:v>
                </c:pt>
                <c:pt idx="451" formatCode="0.00E+00">
                  <c:v>6.2003099999999997E-3</c:v>
                </c:pt>
                <c:pt idx="452" formatCode="0.00E+00">
                  <c:v>6.0243600000000003E-3</c:v>
                </c:pt>
                <c:pt idx="453" formatCode="0.00E+00">
                  <c:v>6.2298800000000001E-3</c:v>
                </c:pt>
                <c:pt idx="454" formatCode="0.00E+00">
                  <c:v>5.9294700000000001E-3</c:v>
                </c:pt>
                <c:pt idx="455" formatCode="0.00E+00">
                  <c:v>5.9518799999999997E-3</c:v>
                </c:pt>
                <c:pt idx="456" formatCode="0.00E+00">
                  <c:v>5.9390099999999998E-3</c:v>
                </c:pt>
                <c:pt idx="457" formatCode="0.00E+00">
                  <c:v>5.9299499999999998E-3</c:v>
                </c:pt>
                <c:pt idx="458" formatCode="0.00E+00">
                  <c:v>5.7444599999999998E-3</c:v>
                </c:pt>
                <c:pt idx="459" formatCode="0.00E+00">
                  <c:v>5.8531800000000004E-3</c:v>
                </c:pt>
                <c:pt idx="460" formatCode="0.00E+00">
                  <c:v>5.8536500000000002E-3</c:v>
                </c:pt>
                <c:pt idx="461" formatCode="0.00E+00">
                  <c:v>5.6099899999999996E-3</c:v>
                </c:pt>
                <c:pt idx="462" formatCode="0.00E+00">
                  <c:v>5.6772200000000002E-3</c:v>
                </c:pt>
                <c:pt idx="463" formatCode="0.00E+00">
                  <c:v>5.5403700000000002E-3</c:v>
                </c:pt>
                <c:pt idx="464" formatCode="0.00E+00">
                  <c:v>5.60379E-3</c:v>
                </c:pt>
                <c:pt idx="465" formatCode="0.00E+00">
                  <c:v>5.6881900000000001E-3</c:v>
                </c:pt>
                <c:pt idx="466" formatCode="0.00E+00">
                  <c:v>6.8321199999999997E-3</c:v>
                </c:pt>
                <c:pt idx="467" formatCode="0.00E+00">
                  <c:v>1.5325499999999999E-3</c:v>
                </c:pt>
                <c:pt idx="468" formatCode="0.00E+00">
                  <c:v>4.7044799999999996E-3</c:v>
                </c:pt>
                <c:pt idx="469" formatCode="0.00E+00">
                  <c:v>5.2342400000000002E-3</c:v>
                </c:pt>
                <c:pt idx="470" formatCode="0.00E+00">
                  <c:v>5.1274299999999997E-3</c:v>
                </c:pt>
                <c:pt idx="471" formatCode="0.00E+00">
                  <c:v>5.1655800000000003E-3</c:v>
                </c:pt>
                <c:pt idx="472" formatCode="0.00E+00">
                  <c:v>5.0721200000000003E-3</c:v>
                </c:pt>
                <c:pt idx="473" formatCode="0.00E+00">
                  <c:v>4.9929600000000003E-3</c:v>
                </c:pt>
                <c:pt idx="474" formatCode="0.00E+00">
                  <c:v>4.9486199999999999E-3</c:v>
                </c:pt>
                <c:pt idx="475" formatCode="0.00E+00">
                  <c:v>4.9366999999999996E-3</c:v>
                </c:pt>
                <c:pt idx="476" formatCode="0.00E+00">
                  <c:v>4.8484799999999996E-3</c:v>
                </c:pt>
                <c:pt idx="477" formatCode="0.00E+00">
                  <c:v>4.8813800000000003E-3</c:v>
                </c:pt>
                <c:pt idx="478" formatCode="0.00E+00">
                  <c:v>4.7645600000000001E-3</c:v>
                </c:pt>
                <c:pt idx="479" formatCode="0.00E+00">
                  <c:v>4.70543E-3</c:v>
                </c:pt>
                <c:pt idx="480" formatCode="0.00E+00">
                  <c:v>4.7593100000000001E-3</c:v>
                </c:pt>
                <c:pt idx="481" formatCode="0.00E+00">
                  <c:v>4.7226000000000004E-3</c:v>
                </c:pt>
                <c:pt idx="482" formatCode="0.00E+00">
                  <c:v>4.7564499999999997E-3</c:v>
                </c:pt>
                <c:pt idx="483" formatCode="0.00E+00">
                  <c:v>4.7016100000000002E-3</c:v>
                </c:pt>
                <c:pt idx="484" formatCode="0.00E+00">
                  <c:v>4.7383299999999998E-3</c:v>
                </c:pt>
                <c:pt idx="485" formatCode="0.00E+00">
                  <c:v>4.7535900000000002E-3</c:v>
                </c:pt>
                <c:pt idx="486" formatCode="0.00E+00">
                  <c:v>4.6920800000000004E-3</c:v>
                </c:pt>
                <c:pt idx="487" formatCode="0.00E+00">
                  <c:v>4.6076800000000003E-3</c:v>
                </c:pt>
                <c:pt idx="488" formatCode="0.00E+00">
                  <c:v>4.5819299999999997E-3</c:v>
                </c:pt>
                <c:pt idx="489" formatCode="0.00E+00">
                  <c:v>4.5046799999999996E-3</c:v>
                </c:pt>
                <c:pt idx="490" formatCode="0.00E+00">
                  <c:v>4.4469799999999997E-3</c:v>
                </c:pt>
                <c:pt idx="491" formatCode="0.00E+00">
                  <c:v>4.3869E-3</c:v>
                </c:pt>
                <c:pt idx="492" formatCode="0.00E+00">
                  <c:v>4.3072700000000002E-3</c:v>
                </c:pt>
                <c:pt idx="493" formatCode="0.00E+00">
                  <c:v>4.25911E-3</c:v>
                </c:pt>
                <c:pt idx="494" formatCode="0.00E+00">
                  <c:v>4.1284599999999996E-3</c:v>
                </c:pt>
                <c:pt idx="495" formatCode="0.00E+00">
                  <c:v>4.17089E-3</c:v>
                </c:pt>
                <c:pt idx="496" formatCode="0.00E+00">
                  <c:v>3.9753899999999997E-3</c:v>
                </c:pt>
                <c:pt idx="497" formatCode="0.00E+00">
                  <c:v>3.8633299999999999E-3</c:v>
                </c:pt>
                <c:pt idx="498" formatCode="0.00E+00">
                  <c:v>3.77035E-3</c:v>
                </c:pt>
                <c:pt idx="499" formatCode="0.00E+00">
                  <c:v>3.7097900000000001E-3</c:v>
                </c:pt>
                <c:pt idx="500" formatCode="0.00E+00">
                  <c:v>3.67308E-3</c:v>
                </c:pt>
                <c:pt idx="501" formatCode="0.00E+00">
                  <c:v>3.5304999999999998E-3</c:v>
                </c:pt>
                <c:pt idx="502" formatCode="0.00E+00">
                  <c:v>3.51286E-3</c:v>
                </c:pt>
                <c:pt idx="503" formatCode="0.00E+00">
                  <c:v>3.5071400000000002E-3</c:v>
                </c:pt>
                <c:pt idx="504" formatCode="0.00E+00">
                  <c:v>3.36075E-3</c:v>
                </c:pt>
                <c:pt idx="505" formatCode="0.00E+00">
                  <c:v>3.4017600000000002E-3</c:v>
                </c:pt>
                <c:pt idx="506" formatCode="0.00E+00">
                  <c:v>3.33118E-3</c:v>
                </c:pt>
                <c:pt idx="507" formatCode="0.00E+00">
                  <c:v>3.3884000000000002E-3</c:v>
                </c:pt>
                <c:pt idx="508" formatCode="0.00E+00">
                  <c:v>3.3540699999999998E-3</c:v>
                </c:pt>
                <c:pt idx="509" formatCode="0.00E+00">
                  <c:v>3.36266E-3</c:v>
                </c:pt>
                <c:pt idx="510" formatCode="0.00E+00">
                  <c:v>3.4227400000000001E-3</c:v>
                </c:pt>
                <c:pt idx="511" formatCode="0.00E+00">
                  <c:v>3.3287999999999998E-3</c:v>
                </c:pt>
                <c:pt idx="512" formatCode="0.00E+00">
                  <c:v>3.4456299999999999E-3</c:v>
                </c:pt>
                <c:pt idx="513" formatCode="0.00E+00">
                  <c:v>3.4031899999999999E-3</c:v>
                </c:pt>
                <c:pt idx="514" formatCode="0.00E+00">
                  <c:v>3.3998499999999998E-3</c:v>
                </c:pt>
                <c:pt idx="515" formatCode="0.00E+00">
                  <c:v>3.4318E-3</c:v>
                </c:pt>
                <c:pt idx="516" formatCode="0.00E+00">
                  <c:v>3.4542100000000001E-3</c:v>
                </c:pt>
                <c:pt idx="517" formatCode="0.00E+00">
                  <c:v>3.43466E-3</c:v>
                </c:pt>
                <c:pt idx="518" formatCode="0.00E+00">
                  <c:v>3.40128E-3</c:v>
                </c:pt>
                <c:pt idx="519" formatCode="0.00E+00">
                  <c:v>3.4804300000000001E-3</c:v>
                </c:pt>
                <c:pt idx="520" formatCode="0.00E+00">
                  <c:v>3.3893600000000001E-3</c:v>
                </c:pt>
                <c:pt idx="521" formatCode="0.00E+00">
                  <c:v>3.4089099999999998E-3</c:v>
                </c:pt>
                <c:pt idx="522" formatCode="0.00E+00">
                  <c:v>3.3001900000000002E-3</c:v>
                </c:pt>
                <c:pt idx="523" formatCode="0.00E+00">
                  <c:v>3.2224699999999998E-3</c:v>
                </c:pt>
                <c:pt idx="524" formatCode="0.00E+00">
                  <c:v>3.1256700000000001E-3</c:v>
                </c:pt>
                <c:pt idx="525" formatCode="0.00E+00">
                  <c:v>3.1199499999999998E-3</c:v>
                </c:pt>
                <c:pt idx="526" formatCode="0.00E+00">
                  <c:v>2.9931100000000002E-3</c:v>
                </c:pt>
                <c:pt idx="527" formatCode="0.00E+00">
                  <c:v>2.7842499999999998E-3</c:v>
                </c:pt>
                <c:pt idx="528" formatCode="0.00E+00">
                  <c:v>2.7327499999999999E-3</c:v>
                </c:pt>
                <c:pt idx="529" formatCode="0.00E+00">
                  <c:v>2.6259399999999998E-3</c:v>
                </c:pt>
                <c:pt idx="530" formatCode="0.00E+00">
                  <c:v>2.57063E-3</c:v>
                </c:pt>
                <c:pt idx="531" formatCode="0.00E+00">
                  <c:v>2.4390200000000001E-3</c:v>
                </c:pt>
                <c:pt idx="532" formatCode="0.00E+00">
                  <c:v>2.2711799999999998E-3</c:v>
                </c:pt>
                <c:pt idx="533" formatCode="0.00E+00">
                  <c:v>2.1800999999999999E-3</c:v>
                </c:pt>
                <c:pt idx="534" formatCode="0.00E+00">
                  <c:v>2.11239E-3</c:v>
                </c:pt>
                <c:pt idx="535" formatCode="0.00E+00">
                  <c:v>2.0895000000000002E-3</c:v>
                </c:pt>
                <c:pt idx="536" formatCode="0.00E+00">
                  <c:v>2.0022400000000002E-3</c:v>
                </c:pt>
                <c:pt idx="537" formatCode="0.00E+00">
                  <c:v>1.8944700000000001E-3</c:v>
                </c:pt>
                <c:pt idx="538" formatCode="0.00E+00">
                  <c:v>1.8372499999999999E-3</c:v>
                </c:pt>
                <c:pt idx="539" formatCode="0.00E+00">
                  <c:v>1.8425E-3</c:v>
                </c:pt>
                <c:pt idx="540" formatCode="0.00E+00">
                  <c:v>1.8601399999999999E-3</c:v>
                </c:pt>
                <c:pt idx="541" formatCode="0.00E+00">
                  <c:v>1.88065E-3</c:v>
                </c:pt>
                <c:pt idx="542" formatCode="0.00E+00">
                  <c:v>1.8210399999999999E-3</c:v>
                </c:pt>
                <c:pt idx="543" formatCode="0.00E+00">
                  <c:v>1.86729E-3</c:v>
                </c:pt>
                <c:pt idx="544" formatCode="0.00E+00">
                  <c:v>1.94407E-3</c:v>
                </c:pt>
                <c:pt idx="545" formatCode="0.00E+00">
                  <c:v>1.98555E-3</c:v>
                </c:pt>
                <c:pt idx="546" formatCode="0.00E+00">
                  <c:v>2.0117799999999999E-3</c:v>
                </c:pt>
                <c:pt idx="547" formatCode="0.00E+00">
                  <c:v>2.0022400000000002E-3</c:v>
                </c:pt>
                <c:pt idx="548" formatCode="0.00E+00">
                  <c:v>2.0604099999999999E-3</c:v>
                </c:pt>
                <c:pt idx="549" formatCode="0.00E+00">
                  <c:v>2.1338500000000001E-3</c:v>
                </c:pt>
                <c:pt idx="550" formatCode="0.00E+00">
                  <c:v>2.21777E-3</c:v>
                </c:pt>
                <c:pt idx="551" formatCode="0.00E+00">
                  <c:v>2.2149100000000001E-3</c:v>
                </c:pt>
                <c:pt idx="552" formatCode="0.00E+00">
                  <c:v>2.2873899999999998E-3</c:v>
                </c:pt>
                <c:pt idx="553" formatCode="0.00E+00">
                  <c:v>2.32124E-3</c:v>
                </c:pt>
                <c:pt idx="554" formatCode="0.00E+00">
                  <c:v>2.29883E-3</c:v>
                </c:pt>
                <c:pt idx="555" formatCode="0.00E+00">
                  <c:v>2.3717899999999999E-3</c:v>
                </c:pt>
                <c:pt idx="556" formatCode="0.00E+00">
                  <c:v>2.3531899999999998E-3</c:v>
                </c:pt>
                <c:pt idx="557" formatCode="0.00E+00">
                  <c:v>2.3369799999999998E-3</c:v>
                </c:pt>
                <c:pt idx="558" formatCode="0.00E+00">
                  <c:v>2.2964499999999998E-3</c:v>
                </c:pt>
                <c:pt idx="559" formatCode="0.00E+00">
                  <c:v>2.2335100000000002E-3</c:v>
                </c:pt>
                <c:pt idx="560" formatCode="0.00E+00">
                  <c:v>2.2325499999999998E-3</c:v>
                </c:pt>
                <c:pt idx="561" formatCode="0.00E+00">
                  <c:v>2.1977400000000001E-3</c:v>
                </c:pt>
                <c:pt idx="562" formatCode="0.00E+00">
                  <c:v>2.0289399999999999E-3</c:v>
                </c:pt>
                <c:pt idx="563" formatCode="0.00E+00">
                  <c:v>2.0022400000000002E-3</c:v>
                </c:pt>
                <c:pt idx="564" formatCode="0.00E+00">
                  <c:v>1.9488299999999999E-3</c:v>
                </c:pt>
                <c:pt idx="565" formatCode="0.00E+00">
                  <c:v>1.79434E-3</c:v>
                </c:pt>
                <c:pt idx="566" formatCode="0.00E+00">
                  <c:v>1.7166099999999999E-3</c:v>
                </c:pt>
                <c:pt idx="567" formatCode="0.00E+00">
                  <c:v>1.75238E-3</c:v>
                </c:pt>
                <c:pt idx="568" formatCode="0.00E+00">
                  <c:v>1.62601E-3</c:v>
                </c:pt>
                <c:pt idx="569" formatCode="0.00E+00">
                  <c:v>1.49727E-3</c:v>
                </c:pt>
                <c:pt idx="570" formatCode="0.00E+00">
                  <c:v>1.4443399999999999E-3</c:v>
                </c:pt>
                <c:pt idx="571" formatCode="0.00E+00">
                  <c:v>1.3093899999999999E-3</c:v>
                </c:pt>
                <c:pt idx="572" formatCode="0.00E+00">
                  <c:v>1.29747E-3</c:v>
                </c:pt>
                <c:pt idx="573" formatCode="0.00E+00">
                  <c:v>1.2578999999999999E-3</c:v>
                </c:pt>
                <c:pt idx="574" formatCode="0.00E+00">
                  <c:v>1.2993799999999999E-3</c:v>
                </c:pt>
                <c:pt idx="575" formatCode="0.00E+00">
                  <c:v>1.24216E-3</c:v>
                </c:pt>
                <c:pt idx="576" formatCode="0.00E+00">
                  <c:v>1.20068E-3</c:v>
                </c:pt>
                <c:pt idx="577" formatCode="0.00E+00">
                  <c:v>1.17874E-3</c:v>
                </c:pt>
                <c:pt idx="578" formatCode="0.00E+00">
                  <c:v>1.1630099999999999E-3</c:v>
                </c:pt>
                <c:pt idx="579" formatCode="0.00E+00">
                  <c:v>1.2512199999999999E-3</c:v>
                </c:pt>
                <c:pt idx="580" formatCode="0.00E+00">
                  <c:v>1.17588E-3</c:v>
                </c:pt>
                <c:pt idx="581" formatCode="0.00E+00">
                  <c:v>1.1968599999999999E-3</c:v>
                </c:pt>
                <c:pt idx="582" formatCode="0.00E+00">
                  <c:v>1.2121199999999999E-3</c:v>
                </c:pt>
                <c:pt idx="583" formatCode="0.00E+00">
                  <c:v>1.2702900000000001E-3</c:v>
                </c:pt>
                <c:pt idx="584" formatCode="0.00E+00">
                  <c:v>1.3322799999999999E-3</c:v>
                </c:pt>
                <c:pt idx="585" formatCode="0.00E+00">
                  <c:v>1.4109599999999999E-3</c:v>
                </c:pt>
                <c:pt idx="586" formatCode="0.00E+00">
                  <c:v>1.4472E-3</c:v>
                </c:pt>
                <c:pt idx="587" formatCode="0.00E+00">
                  <c:v>1.4681799999999999E-3</c:v>
                </c:pt>
                <c:pt idx="588" formatCode="0.00E+00">
                  <c:v>1.56164E-3</c:v>
                </c:pt>
                <c:pt idx="589" formatCode="0.00E+00">
                  <c:v>1.5382799999999999E-3</c:v>
                </c:pt>
                <c:pt idx="590" formatCode="0.00E+00">
                  <c:v>1.69516E-3</c:v>
                </c:pt>
                <c:pt idx="591" formatCode="0.00E+00">
                  <c:v>1.61886E-3</c:v>
                </c:pt>
                <c:pt idx="592" formatCode="0.00E+00">
                  <c:v>1.6045600000000001E-3</c:v>
                </c:pt>
                <c:pt idx="593" formatCode="0.00E+00">
                  <c:v>1.6384100000000001E-3</c:v>
                </c:pt>
                <c:pt idx="594" formatCode="0.00E+00">
                  <c:v>1.7018300000000001E-3</c:v>
                </c:pt>
                <c:pt idx="595" formatCode="0.00E+00">
                  <c:v>1.6131400000000001E-3</c:v>
                </c:pt>
                <c:pt idx="596" formatCode="0.00E+00">
                  <c:v>1.7070799999999999E-3</c:v>
                </c:pt>
                <c:pt idx="597" formatCode="0.00E+00">
                  <c:v>1.6751299999999999E-3</c:v>
                </c:pt>
                <c:pt idx="598" formatCode="0.00E+00">
                  <c:v>1.67322E-3</c:v>
                </c:pt>
                <c:pt idx="599" formatCode="0.00E+00">
                  <c:v>1.6923000000000001E-3</c:v>
                </c:pt>
                <c:pt idx="600" formatCode="0.00E+00">
                  <c:v>1.7175700000000001E-3</c:v>
                </c:pt>
                <c:pt idx="601" formatCode="0.00E+00">
                  <c:v>1.5478099999999999E-3</c:v>
                </c:pt>
                <c:pt idx="602" formatCode="0.00E+00">
                  <c:v>1.51491E-3</c:v>
                </c:pt>
                <c:pt idx="603" formatCode="0.00E+00">
                  <c:v>1.53637E-3</c:v>
                </c:pt>
                <c:pt idx="604" formatCode="0.00E+00">
                  <c:v>1.47295E-3</c:v>
                </c:pt>
                <c:pt idx="605" formatCode="0.00E+00">
                  <c:v>1.3442E-3</c:v>
                </c:pt>
                <c:pt idx="606" formatCode="0.00E+00">
                  <c:v>1.24598E-3</c:v>
                </c:pt>
                <c:pt idx="607" formatCode="0.00E+00">
                  <c:v>1.31178E-3</c:v>
                </c:pt>
                <c:pt idx="608" formatCode="0.00E+00">
                  <c:v>1.18446E-3</c:v>
                </c:pt>
                <c:pt idx="609" formatCode="0.00E+00">
                  <c:v>1.1725399999999999E-3</c:v>
                </c:pt>
                <c:pt idx="610" formatCode="0.00E+00">
                  <c:v>1.12772E-3</c:v>
                </c:pt>
                <c:pt idx="611" formatCode="0.00E+00">
                  <c:v>1.06287E-3</c:v>
                </c:pt>
                <c:pt idx="612" formatCode="0.00E+00">
                  <c:v>1.0433199999999999E-3</c:v>
                </c:pt>
                <c:pt idx="613" formatCode="0.00E+00">
                  <c:v>9.8943699999999991E-4</c:v>
                </c:pt>
                <c:pt idx="614" formatCode="0.00E+00">
                  <c:v>1.00088E-3</c:v>
                </c:pt>
                <c:pt idx="615" formatCode="0.00E+00">
                  <c:v>9.1075900000000003E-4</c:v>
                </c:pt>
                <c:pt idx="616" formatCode="0.00E+00">
                  <c:v>9.7274799999999995E-4</c:v>
                </c:pt>
                <c:pt idx="617" formatCode="0.00E+00">
                  <c:v>9.5939599999999995E-4</c:v>
                </c:pt>
                <c:pt idx="618" formatCode="0.00E+00">
                  <c:v>9.4509100000000001E-4</c:v>
                </c:pt>
                <c:pt idx="619" formatCode="0.00E+00">
                  <c:v>1.00136E-3</c:v>
                </c:pt>
                <c:pt idx="620" formatCode="0.00E+00">
                  <c:v>9.7751600000000011E-4</c:v>
                </c:pt>
                <c:pt idx="621" formatCode="0.00E+00">
                  <c:v>9.1552699999999996E-4</c:v>
                </c:pt>
                <c:pt idx="622" formatCode="0.00E+00">
                  <c:v>9.5605899999999999E-4</c:v>
                </c:pt>
                <c:pt idx="623" formatCode="0.00E+00">
                  <c:v>9.4795199999999995E-4</c:v>
                </c:pt>
                <c:pt idx="624" formatCode="0.00E+00">
                  <c:v>9.8276099999999996E-4</c:v>
                </c:pt>
                <c:pt idx="625" formatCode="0.00E+00">
                  <c:v>1.03378E-3</c:v>
                </c:pt>
                <c:pt idx="626" formatCode="0.00E+00">
                  <c:v>1.0461800000000001E-3</c:v>
                </c:pt>
                <c:pt idx="627" formatCode="0.00E+00">
                  <c:v>1.1239100000000001E-3</c:v>
                </c:pt>
                <c:pt idx="628" formatCode="0.00E+00">
                  <c:v>1.0681200000000001E-3</c:v>
                </c:pt>
                <c:pt idx="629" formatCode="0.00E+00">
                  <c:v>9.7465500000000005E-4</c:v>
                </c:pt>
                <c:pt idx="630" formatCode="0.00E+00">
                  <c:v>1.05524E-3</c:v>
                </c:pt>
                <c:pt idx="631" formatCode="0.00E+00">
                  <c:v>1.0690700000000001E-3</c:v>
                </c:pt>
                <c:pt idx="632" formatCode="0.00E+00">
                  <c:v>1.0285400000000001E-3</c:v>
                </c:pt>
                <c:pt idx="633" formatCode="0.00E+00">
                  <c:v>1.00803E-3</c:v>
                </c:pt>
                <c:pt idx="634" formatCode="0.00E+00">
                  <c:v>1.04952E-3</c:v>
                </c:pt>
                <c:pt idx="635" formatCode="0.00E+00">
                  <c:v>1.0314E-3</c:v>
                </c:pt>
                <c:pt idx="636" formatCode="0.00E+00">
                  <c:v>1.1177100000000001E-3</c:v>
                </c:pt>
                <c:pt idx="637" formatCode="0.00E+00">
                  <c:v>1.0127999999999999E-3</c:v>
                </c:pt>
                <c:pt idx="638" formatCode="0.00E+00">
                  <c:v>9.9134399999999991E-4</c:v>
                </c:pt>
                <c:pt idx="639" formatCode="0.00E+00">
                  <c:v>9.23634E-4</c:v>
                </c:pt>
                <c:pt idx="640" formatCode="0.00E+00">
                  <c:v>9.1648100000000002E-4</c:v>
                </c:pt>
                <c:pt idx="641" formatCode="0.00E+00">
                  <c:v>8.2826600000000003E-4</c:v>
                </c:pt>
                <c:pt idx="642" formatCode="0.00E+00">
                  <c:v>9.1695800000000005E-4</c:v>
                </c:pt>
                <c:pt idx="643" formatCode="0.00E+00">
                  <c:v>8.7451900000000003E-4</c:v>
                </c:pt>
                <c:pt idx="644" formatCode="0.00E+00">
                  <c:v>7.0571900000000005E-4</c:v>
                </c:pt>
                <c:pt idx="645" formatCode="0.00E+00">
                  <c:v>6.3323999999999997E-4</c:v>
                </c:pt>
                <c:pt idx="646" formatCode="0.00E+00">
                  <c:v>7.5197199999999995E-4</c:v>
                </c:pt>
                <c:pt idx="647" formatCode="0.00E+00">
                  <c:v>6.6041899999999998E-4</c:v>
                </c:pt>
                <c:pt idx="648" formatCode="0.00E+00">
                  <c:v>6.2656400000000003E-4</c:v>
                </c:pt>
                <c:pt idx="649" formatCode="0.00E+00">
                  <c:v>7.2431600000000002E-4</c:v>
                </c:pt>
                <c:pt idx="650" formatCode="0.00E+00">
                  <c:v>6.1321300000000004E-4</c:v>
                </c:pt>
                <c:pt idx="651" formatCode="0.00E+00">
                  <c:v>5.9080099999999996E-4</c:v>
                </c:pt>
                <c:pt idx="652" formatCode="0.00E+00">
                  <c:v>5.9938400000000001E-4</c:v>
                </c:pt>
                <c:pt idx="653" formatCode="0.00E+00">
                  <c:v>6.5422099999999997E-4</c:v>
                </c:pt>
                <c:pt idx="654" formatCode="0.00E+00">
                  <c:v>5.7315800000000004E-4</c:v>
                </c:pt>
                <c:pt idx="655" formatCode="0.00E+00">
                  <c:v>6.0844399999999998E-4</c:v>
                </c:pt>
                <c:pt idx="656" formatCode="0.00E+00">
                  <c:v>6.2799500000000001E-4</c:v>
                </c:pt>
                <c:pt idx="657" formatCode="0.00E+00">
                  <c:v>6.2227199999999999E-4</c:v>
                </c:pt>
                <c:pt idx="658" formatCode="0.00E+00">
                  <c:v>6.2847100000000002E-4</c:v>
                </c:pt>
                <c:pt idx="659" formatCode="0.00E+00">
                  <c:v>6.7281700000000003E-4</c:v>
                </c:pt>
                <c:pt idx="660" formatCode="0.00E+00">
                  <c:v>7.7199899999999999E-4</c:v>
                </c:pt>
                <c:pt idx="661" formatCode="0.00E+00">
                  <c:v>6.97136E-4</c:v>
                </c:pt>
                <c:pt idx="662" formatCode="0.00E+00">
                  <c:v>8.8071799999999995E-4</c:v>
                </c:pt>
                <c:pt idx="663" formatCode="0.00E+00">
                  <c:v>8.9073199999999998E-4</c:v>
                </c:pt>
                <c:pt idx="664" formatCode="0.00E+00">
                  <c:v>9.9039099999999997E-4</c:v>
                </c:pt>
                <c:pt idx="665" formatCode="0.00E+00">
                  <c:v>9.4461399999999998E-4</c:v>
                </c:pt>
                <c:pt idx="666" formatCode="0.00E+00">
                  <c:v>9.9229799999999996E-4</c:v>
                </c:pt>
                <c:pt idx="667" formatCode="0.00E+00">
                  <c:v>1.0852800000000001E-3</c:v>
                </c:pt>
                <c:pt idx="668" formatCode="0.00E+00">
                  <c:v>1.1582400000000001E-3</c:v>
                </c:pt>
                <c:pt idx="669" formatCode="0.00E+00">
                  <c:v>1.24121E-3</c:v>
                </c:pt>
                <c:pt idx="670" formatCode="0.00E+00">
                  <c:v>1.28031E-3</c:v>
                </c:pt>
                <c:pt idx="671" formatCode="0.00E+00">
                  <c:v>1.2846000000000001E-3</c:v>
                </c:pt>
                <c:pt idx="672" formatCode="0.00E+00">
                  <c:v>1.5006100000000001E-3</c:v>
                </c:pt>
                <c:pt idx="673" formatCode="0.00E+00">
                  <c:v>1.44768E-3</c:v>
                </c:pt>
                <c:pt idx="674" formatCode="0.00E+00">
                  <c:v>1.5082400000000001E-3</c:v>
                </c:pt>
                <c:pt idx="675" formatCode="0.00E+00">
                  <c:v>1.5902500000000001E-3</c:v>
                </c:pt>
                <c:pt idx="676" formatCode="0.00E+00">
                  <c:v>1.6035999999999999E-3</c:v>
                </c:pt>
                <c:pt idx="677" formatCode="0.00E+00">
                  <c:v>1.7995800000000001E-3</c:v>
                </c:pt>
                <c:pt idx="678" formatCode="0.00E+00">
                  <c:v>1.7418900000000001E-3</c:v>
                </c:pt>
                <c:pt idx="679" formatCode="0.00E+00">
                  <c:v>1.7414100000000001E-3</c:v>
                </c:pt>
                <c:pt idx="680" formatCode="0.00E+00">
                  <c:v>1.73712E-3</c:v>
                </c:pt>
                <c:pt idx="681" formatCode="0.00E+00">
                  <c:v>1.8057800000000001E-3</c:v>
                </c:pt>
                <c:pt idx="682" formatCode="0.00E+00">
                  <c:v>1.7662000000000001E-3</c:v>
                </c:pt>
                <c:pt idx="683" formatCode="0.00E+00">
                  <c:v>1.81627E-3</c:v>
                </c:pt>
                <c:pt idx="684" formatCode="0.00E+00">
                  <c:v>1.7309199999999999E-3</c:v>
                </c:pt>
                <c:pt idx="685" formatCode="0.00E+00">
                  <c:v>1.75858E-3</c:v>
                </c:pt>
                <c:pt idx="686" formatCode="0.00E+00">
                  <c:v>1.63984E-3</c:v>
                </c:pt>
                <c:pt idx="687" formatCode="0.00E+00">
                  <c:v>1.6536700000000001E-3</c:v>
                </c:pt>
                <c:pt idx="688" formatCode="0.00E+00">
                  <c:v>1.7147099999999999E-3</c:v>
                </c:pt>
                <c:pt idx="689" formatCode="0.00E+00">
                  <c:v>1.65653E-3</c:v>
                </c:pt>
                <c:pt idx="690" formatCode="0.00E+00">
                  <c:v>1.5182500000000001E-3</c:v>
                </c:pt>
                <c:pt idx="691" formatCode="0.00E+00">
                  <c:v>1.5320799999999999E-3</c:v>
                </c:pt>
                <c:pt idx="692" formatCode="0.00E+00">
                  <c:v>1.51205E-3</c:v>
                </c:pt>
                <c:pt idx="693" formatCode="0.00E+00">
                  <c:v>1.3408700000000001E-3</c:v>
                </c:pt>
                <c:pt idx="694" formatCode="0.00E+00">
                  <c:v>1.4610300000000001E-3</c:v>
                </c:pt>
                <c:pt idx="695" formatCode="0.00E+00">
                  <c:v>1.40858E-3</c:v>
                </c:pt>
                <c:pt idx="696" formatCode="0.00E+00">
                  <c:v>1.3170199999999999E-3</c:v>
                </c:pt>
                <c:pt idx="697" formatCode="0.00E+00">
                  <c:v>1.2445399999999999E-3</c:v>
                </c:pt>
                <c:pt idx="698" formatCode="0.00E+00">
                  <c:v>1.1730200000000001E-3</c:v>
                </c:pt>
                <c:pt idx="699" formatCode="0.00E+00">
                  <c:v>1.16968E-3</c:v>
                </c:pt>
                <c:pt idx="700" formatCode="0.00E+00">
                  <c:v>1.04904E-3</c:v>
                </c:pt>
                <c:pt idx="701" formatCode="0.00E+00">
                  <c:v>8.1539199999999996E-4</c:v>
                </c:pt>
                <c:pt idx="702" formatCode="0.00E+00">
                  <c:v>8.1110000000000004E-4</c:v>
                </c:pt>
                <c:pt idx="703" formatCode="0.00E+00">
                  <c:v>8.4018700000000005E-4</c:v>
                </c:pt>
                <c:pt idx="704" formatCode="0.00E+00">
                  <c:v>7.7819800000000002E-4</c:v>
                </c:pt>
                <c:pt idx="705" formatCode="0.00E+00">
                  <c:v>8.3065000000000005E-4</c:v>
                </c:pt>
                <c:pt idx="706" formatCode="0.00E+00">
                  <c:v>7.2240800000000001E-4</c:v>
                </c:pt>
                <c:pt idx="707" formatCode="0.00E+00">
                  <c:v>5.6314500000000003E-4</c:v>
                </c:pt>
                <c:pt idx="708" formatCode="0.00E+00">
                  <c:v>7.2574599999999999E-4</c:v>
                </c:pt>
                <c:pt idx="709" formatCode="0.00E+00">
                  <c:v>6.9522900000000001E-4</c:v>
                </c:pt>
                <c:pt idx="710" formatCode="0.00E+00">
                  <c:v>7.2336199999999996E-4</c:v>
                </c:pt>
                <c:pt idx="711" formatCode="0.00E+00">
                  <c:v>8.1968299999999998E-4</c:v>
                </c:pt>
                <c:pt idx="712" formatCode="0.00E+00">
                  <c:v>6.9379800000000003E-4</c:v>
                </c:pt>
                <c:pt idx="713" formatCode="0.00E+00">
                  <c:v>8.3684899999999997E-4</c:v>
                </c:pt>
                <c:pt idx="714" formatCode="0.00E+00">
                  <c:v>8.3684899999999997E-4</c:v>
                </c:pt>
                <c:pt idx="715" formatCode="0.00E+00">
                  <c:v>9.8419200000000005E-4</c:v>
                </c:pt>
                <c:pt idx="716" formatCode="0.00E+00">
                  <c:v>8.3541900000000001E-4</c:v>
                </c:pt>
                <c:pt idx="717" formatCode="0.00E+00">
                  <c:v>9.8323799999999999E-4</c:v>
                </c:pt>
                <c:pt idx="718" formatCode="0.00E+00">
                  <c:v>1.02568E-3</c:v>
                </c:pt>
                <c:pt idx="719" formatCode="0.00E+00">
                  <c:v>1.15347E-3</c:v>
                </c:pt>
                <c:pt idx="720" formatCode="0.00E+00">
                  <c:v>1.1248600000000001E-3</c:v>
                </c:pt>
                <c:pt idx="721" formatCode="0.00E+00">
                  <c:v>1.4429099999999999E-3</c:v>
                </c:pt>
                <c:pt idx="722" formatCode="0.00E+00">
                  <c:v>1.4739E-3</c:v>
                </c:pt>
                <c:pt idx="723" formatCode="0.00E+00">
                  <c:v>1.55401E-3</c:v>
                </c:pt>
                <c:pt idx="724" formatCode="0.00E+00">
                  <c:v>1.60122E-3</c:v>
                </c:pt>
                <c:pt idx="725" formatCode="0.00E+00">
                  <c:v>1.8310500000000001E-3</c:v>
                </c:pt>
                <c:pt idx="726" formatCode="0.00E+00">
                  <c:v>1.59979E-3</c:v>
                </c:pt>
                <c:pt idx="727" formatCode="0.00E+00">
                  <c:v>1.8124599999999999E-3</c:v>
                </c:pt>
                <c:pt idx="728" formatCode="0.00E+00">
                  <c:v>1.7237699999999999E-3</c:v>
                </c:pt>
                <c:pt idx="729" formatCode="0.00E+00">
                  <c:v>1.8315300000000001E-3</c:v>
                </c:pt>
                <c:pt idx="730" formatCode="0.00E+00">
                  <c:v>1.96028E-3</c:v>
                </c:pt>
                <c:pt idx="731" formatCode="0.00E+00">
                  <c:v>1.7714499999999999E-3</c:v>
                </c:pt>
                <c:pt idx="732" formatCode="0.00E+00">
                  <c:v>1.99556E-3</c:v>
                </c:pt>
                <c:pt idx="733" formatCode="0.00E+00">
                  <c:v>1.8849400000000001E-3</c:v>
                </c:pt>
                <c:pt idx="734" formatCode="0.00E+00">
                  <c:v>2.0608900000000001E-3</c:v>
                </c:pt>
                <c:pt idx="735" formatCode="0.00E+00">
                  <c:v>1.8196099999999999E-3</c:v>
                </c:pt>
                <c:pt idx="736" formatCode="0.00E+00">
                  <c:v>2.0499200000000002E-3</c:v>
                </c:pt>
                <c:pt idx="737" formatCode="0.00E+00">
                  <c:v>1.87397E-3</c:v>
                </c:pt>
                <c:pt idx="738" formatCode="0.00E+00">
                  <c:v>2.0861600000000001E-3</c:v>
                </c:pt>
                <c:pt idx="739" formatCode="0.00E+00">
                  <c:v>1.9335699999999999E-3</c:v>
                </c:pt>
                <c:pt idx="740" formatCode="0.00E+00">
                  <c:v>2.0499200000000002E-3</c:v>
                </c:pt>
                <c:pt idx="741" formatCode="0.00E+00">
                  <c:v>1.7905200000000001E-3</c:v>
                </c:pt>
                <c:pt idx="742" formatCode="0.00E+00">
                  <c:v>1.96743E-3</c:v>
                </c:pt>
                <c:pt idx="743" formatCode="0.00E+00">
                  <c:v>1.96028E-3</c:v>
                </c:pt>
                <c:pt idx="744" formatCode="0.00E+00">
                  <c:v>1.91927E-3</c:v>
                </c:pt>
                <c:pt idx="745" formatCode="0.00E+00">
                  <c:v>1.6841899999999999E-3</c:v>
                </c:pt>
                <c:pt idx="746" formatCode="0.00E+00">
                  <c:v>1.75238E-3</c:v>
                </c:pt>
                <c:pt idx="747" formatCode="0.00E+00">
                  <c:v>1.6589199999999999E-3</c:v>
                </c:pt>
                <c:pt idx="748" formatCode="0.00E+00">
                  <c:v>1.62458E-3</c:v>
                </c:pt>
                <c:pt idx="749" formatCode="0.00E+00">
                  <c:v>1.47533E-3</c:v>
                </c:pt>
                <c:pt idx="750" formatCode="0.00E+00">
                  <c:v>1.51205E-3</c:v>
                </c:pt>
                <c:pt idx="751" formatCode="0.00E+00">
                  <c:v>1.57928E-3</c:v>
                </c:pt>
                <c:pt idx="752" formatCode="0.00E+00">
                  <c:v>1.4076200000000001E-3</c:v>
                </c:pt>
                <c:pt idx="753" formatCode="0.00E+00">
                  <c:v>1.5101400000000001E-3</c:v>
                </c:pt>
                <c:pt idx="754" formatCode="0.00E+00">
                  <c:v>1.2354899999999999E-3</c:v>
                </c:pt>
                <c:pt idx="755" formatCode="0.00E+00">
                  <c:v>1.2064000000000001E-3</c:v>
                </c:pt>
                <c:pt idx="756" formatCode="0.00E+00">
                  <c:v>1.07336E-3</c:v>
                </c:pt>
                <c:pt idx="757" formatCode="0.00E+00">
                  <c:v>1.32942E-3</c:v>
                </c:pt>
                <c:pt idx="758" formatCode="0.00E+00">
                  <c:v>1.00756E-3</c:v>
                </c:pt>
                <c:pt idx="759" formatCode="0.00E+00">
                  <c:v>1.19925E-3</c:v>
                </c:pt>
                <c:pt idx="760" formatCode="0.00E+00">
                  <c:v>8.6736699999999996E-4</c:v>
                </c:pt>
                <c:pt idx="761" formatCode="0.00E+00">
                  <c:v>7.9393400000000005E-4</c:v>
                </c:pt>
                <c:pt idx="762" formatCode="0.00E+00">
                  <c:v>1.0790800000000001E-3</c:v>
                </c:pt>
                <c:pt idx="763" formatCode="0.00E+00">
                  <c:v>8.8643999999999995E-4</c:v>
                </c:pt>
                <c:pt idx="764" formatCode="0.00E+00">
                  <c:v>8.9693100000000001E-4</c:v>
                </c:pt>
                <c:pt idx="765" formatCode="0.00E+00">
                  <c:v>1.05047E-3</c:v>
                </c:pt>
                <c:pt idx="766" formatCode="0.00E+00">
                  <c:v>6.8426100000000003E-4</c:v>
                </c:pt>
                <c:pt idx="767" formatCode="0.00E+00">
                  <c:v>8.9263899999999998E-4</c:v>
                </c:pt>
                <c:pt idx="768" formatCode="0.00E+00">
                  <c:v>7.4958800000000003E-4</c:v>
                </c:pt>
                <c:pt idx="769" formatCode="0.00E+00">
                  <c:v>8.7451900000000003E-4</c:v>
                </c:pt>
                <c:pt idx="770" formatCode="0.00E+00">
                  <c:v>7.1954699999999996E-4</c:v>
                </c:pt>
                <c:pt idx="771" formatCode="0.00E+00">
                  <c:v>7.5244899999999998E-4</c:v>
                </c:pt>
                <c:pt idx="772" formatCode="0.00E+00">
                  <c:v>9.6273400000000003E-4</c:v>
                </c:pt>
                <c:pt idx="773" formatCode="0.00E+00">
                  <c:v>7.5292600000000001E-4</c:v>
                </c:pt>
                <c:pt idx="774" formatCode="0.00E+00">
                  <c:v>9.3412400000000004E-4</c:v>
                </c:pt>
                <c:pt idx="775" formatCode="0.00E+00">
                  <c:v>8.0013299999999996E-4</c:v>
                </c:pt>
                <c:pt idx="776" formatCode="0.00E+00">
                  <c:v>1.2145000000000001E-3</c:v>
                </c:pt>
                <c:pt idx="777" formatCode="0.00E+00">
                  <c:v>9.7131699999999997E-4</c:v>
                </c:pt>
                <c:pt idx="778" formatCode="0.00E+00">
                  <c:v>1.00756E-3</c:v>
                </c:pt>
                <c:pt idx="779" formatCode="0.00E+00">
                  <c:v>9.7751600000000011E-4</c:v>
                </c:pt>
                <c:pt idx="780" formatCode="0.00E+00">
                  <c:v>1.1811300000000001E-3</c:v>
                </c:pt>
                <c:pt idx="781" formatCode="0.00E+00">
                  <c:v>9.7417800000000002E-4</c:v>
                </c:pt>
                <c:pt idx="782" formatCode="0.00E+00">
                  <c:v>1.18732E-3</c:v>
                </c:pt>
                <c:pt idx="783" formatCode="0.00E+00">
                  <c:v>1.19019E-3</c:v>
                </c:pt>
                <c:pt idx="784" formatCode="0.00E+00">
                  <c:v>1.37806E-3</c:v>
                </c:pt>
                <c:pt idx="785" formatCode="0.00E+00">
                  <c:v>1.2855500000000001E-3</c:v>
                </c:pt>
                <c:pt idx="786" formatCode="0.00E+00">
                  <c:v>1.647E-3</c:v>
                </c:pt>
                <c:pt idx="787" formatCode="0.00E+00">
                  <c:v>1.2426399999999999E-3</c:v>
                </c:pt>
                <c:pt idx="788" formatCode="0.00E+00">
                  <c:v>1.5587800000000001E-3</c:v>
                </c:pt>
                <c:pt idx="789" formatCode="0.00E+00">
                  <c:v>1.6674999999999999E-3</c:v>
                </c:pt>
                <c:pt idx="790" formatCode="0.00E+00">
                  <c:v>1.6999199999999999E-3</c:v>
                </c:pt>
                <c:pt idx="791" formatCode="0.00E+00">
                  <c:v>1.6222000000000001E-3</c:v>
                </c:pt>
                <c:pt idx="792" formatCode="0.00E+00">
                  <c:v>1.6741799999999999E-3</c:v>
                </c:pt>
                <c:pt idx="793" formatCode="0.00E+00">
                  <c:v>1.6870500000000001E-3</c:v>
                </c:pt>
                <c:pt idx="794" formatCode="0.00E+00">
                  <c:v>1.8382100000000001E-3</c:v>
                </c:pt>
                <c:pt idx="795" formatCode="0.00E+00">
                  <c:v>1.72806E-3</c:v>
                </c:pt>
                <c:pt idx="796" formatCode="0.00E+00">
                  <c:v>1.72186E-3</c:v>
                </c:pt>
                <c:pt idx="797" formatCode="0.00E+00">
                  <c:v>1.89543E-3</c:v>
                </c:pt>
                <c:pt idx="798" formatCode="0.00E+00">
                  <c:v>1.85728E-3</c:v>
                </c:pt>
                <c:pt idx="799" formatCode="0.00E+00">
                  <c:v>1.92928E-3</c:v>
                </c:pt>
                <c:pt idx="800" formatCode="0.00E+00">
                  <c:v>1.5711799999999999E-3</c:v>
                </c:pt>
                <c:pt idx="801" formatCode="0.00E+00">
                  <c:v>2.0785299999999999E-3</c:v>
                </c:pt>
                <c:pt idx="802" formatCode="0.00E+00">
                  <c:v>1.7271000000000001E-3</c:v>
                </c:pt>
                <c:pt idx="803" formatCode="0.00E+00">
                  <c:v>1.6713100000000001E-3</c:v>
                </c:pt>
                <c:pt idx="804" formatCode="0.00E+00">
                  <c:v>1.64843E-3</c:v>
                </c:pt>
                <c:pt idx="805" formatCode="0.00E+00">
                  <c:v>1.67084E-3</c:v>
                </c:pt>
                <c:pt idx="806" formatCode="0.00E+00">
                  <c:v>1.6608199999999999E-3</c:v>
                </c:pt>
                <c:pt idx="807" formatCode="0.00E+00">
                  <c:v>1.83629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DB99-441A-8106-FC88D9CF62AF}"/>
            </c:ext>
          </c:extLst>
        </c:ser>
        <c:ser>
          <c:idx val="12"/>
          <c:order val="11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3!$A$2:$A$661</c:f>
              <c:numCache>
                <c:formatCode>General</c:formatCode>
                <c:ptCount val="66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</c:numCache>
            </c:numRef>
          </c:xVal>
          <c:yVal>
            <c:numRef>
              <c:f>Sheet13!$B$2:$B$681</c:f>
              <c:numCache>
                <c:formatCode>General</c:formatCode>
                <c:ptCount val="680"/>
                <c:pt idx="0">
                  <c:v>-0.305035</c:v>
                </c:pt>
                <c:pt idx="1">
                  <c:v>-0.65351199999999998</c:v>
                </c:pt>
                <c:pt idx="2">
                  <c:v>-0.82308999999999999</c:v>
                </c:pt>
                <c:pt idx="3">
                  <c:v>-0.585067</c:v>
                </c:pt>
                <c:pt idx="4">
                  <c:v>-0.81068700000000005</c:v>
                </c:pt>
                <c:pt idx="5">
                  <c:v>-0.50834699999999999</c:v>
                </c:pt>
                <c:pt idx="6">
                  <c:v>-0.89549299999999998</c:v>
                </c:pt>
                <c:pt idx="7">
                  <c:v>-0.11193699999999999</c:v>
                </c:pt>
                <c:pt idx="8">
                  <c:v>-0.82166899999999998</c:v>
                </c:pt>
                <c:pt idx="9">
                  <c:v>-1.22468</c:v>
                </c:pt>
                <c:pt idx="10">
                  <c:v>-1.09788</c:v>
                </c:pt>
                <c:pt idx="11">
                  <c:v>-0.69701900000000006</c:v>
                </c:pt>
                <c:pt idx="12">
                  <c:v>-0.66537599999999997</c:v>
                </c:pt>
                <c:pt idx="13">
                  <c:v>-1.34118</c:v>
                </c:pt>
                <c:pt idx="14">
                  <c:v>-0.75331700000000001</c:v>
                </c:pt>
                <c:pt idx="15">
                  <c:v>-1.0139400000000001</c:v>
                </c:pt>
                <c:pt idx="16">
                  <c:v>-1.4376</c:v>
                </c:pt>
                <c:pt idx="17">
                  <c:v>-0.44343900000000003</c:v>
                </c:pt>
                <c:pt idx="18">
                  <c:v>-0.22695899999999999</c:v>
                </c:pt>
                <c:pt idx="19">
                  <c:v>-0.54146000000000005</c:v>
                </c:pt>
                <c:pt idx="20">
                  <c:v>-0.91722800000000004</c:v>
                </c:pt>
                <c:pt idx="21">
                  <c:v>-0.34235599999999999</c:v>
                </c:pt>
                <c:pt idx="22">
                  <c:v>-0.43763000000000002</c:v>
                </c:pt>
                <c:pt idx="23">
                  <c:v>-1.3</c:v>
                </c:pt>
                <c:pt idx="24">
                  <c:v>-0.47712100000000002</c:v>
                </c:pt>
                <c:pt idx="25">
                  <c:v>-0.31218899999999999</c:v>
                </c:pt>
                <c:pt idx="26">
                  <c:v>-0.63225200000000004</c:v>
                </c:pt>
                <c:pt idx="27">
                  <c:v>-0.35321599999999997</c:v>
                </c:pt>
                <c:pt idx="28">
                  <c:v>-0.93243799999999999</c:v>
                </c:pt>
                <c:pt idx="29">
                  <c:v>-1.0515300000000001</c:v>
                </c:pt>
                <c:pt idx="30" formatCode="0.00E+00">
                  <c:v>-2.5771599999999999E-2</c:v>
                </c:pt>
                <c:pt idx="31">
                  <c:v>-0.25283600000000001</c:v>
                </c:pt>
                <c:pt idx="32">
                  <c:v>-0.120883</c:v>
                </c:pt>
                <c:pt idx="33">
                  <c:v>-1.2856399999999999</c:v>
                </c:pt>
                <c:pt idx="34">
                  <c:v>-0.58312600000000003</c:v>
                </c:pt>
                <c:pt idx="35">
                  <c:v>-0.52557500000000001</c:v>
                </c:pt>
                <c:pt idx="36">
                  <c:v>-0.257855</c:v>
                </c:pt>
                <c:pt idx="37">
                  <c:v>-0.156281</c:v>
                </c:pt>
                <c:pt idx="38">
                  <c:v>-1.2029300000000001</c:v>
                </c:pt>
                <c:pt idx="39">
                  <c:v>-0.54144999999999999</c:v>
                </c:pt>
                <c:pt idx="40">
                  <c:v>-0.53500999999999999</c:v>
                </c:pt>
                <c:pt idx="41">
                  <c:v>-1.1310800000000001</c:v>
                </c:pt>
                <c:pt idx="42">
                  <c:v>-0.12203</c:v>
                </c:pt>
                <c:pt idx="43">
                  <c:v>-0.67535000000000001</c:v>
                </c:pt>
                <c:pt idx="44">
                  <c:v>-1.3279799999999999</c:v>
                </c:pt>
                <c:pt idx="45">
                  <c:v>-0.37657299999999999</c:v>
                </c:pt>
                <c:pt idx="46" formatCode="0.00E+00">
                  <c:v>9.9984199999999995E-2</c:v>
                </c:pt>
                <c:pt idx="47">
                  <c:v>-1.08155</c:v>
                </c:pt>
                <c:pt idx="48">
                  <c:v>-0.34312399999999998</c:v>
                </c:pt>
                <c:pt idx="49" formatCode="0.00E+00">
                  <c:v>3.3315200000000003E-2</c:v>
                </c:pt>
                <c:pt idx="50">
                  <c:v>-0.43126199999999998</c:v>
                </c:pt>
                <c:pt idx="51">
                  <c:v>-0.19237399999999999</c:v>
                </c:pt>
                <c:pt idx="52" formatCode="0.00E+00">
                  <c:v>-7.3447200000000004E-2</c:v>
                </c:pt>
                <c:pt idx="53">
                  <c:v>-1.2446200000000001</c:v>
                </c:pt>
                <c:pt idx="54" formatCode="0.00E+00">
                  <c:v>8.5672899999999996E-2</c:v>
                </c:pt>
                <c:pt idx="55">
                  <c:v>0.148035</c:v>
                </c:pt>
                <c:pt idx="56">
                  <c:v>-0.50272799999999995</c:v>
                </c:pt>
                <c:pt idx="57">
                  <c:v>0.20591100000000001</c:v>
                </c:pt>
                <c:pt idx="58">
                  <c:v>-0.44103100000000001</c:v>
                </c:pt>
                <c:pt idx="59">
                  <c:v>-0.532331</c:v>
                </c:pt>
                <c:pt idx="60">
                  <c:v>0.109696</c:v>
                </c:pt>
                <c:pt idx="61">
                  <c:v>-0.30546699999999999</c:v>
                </c:pt>
                <c:pt idx="62" formatCode="0.00E+00">
                  <c:v>8.1496199999999998E-3</c:v>
                </c:pt>
                <c:pt idx="63">
                  <c:v>-0.134158</c:v>
                </c:pt>
                <c:pt idx="64">
                  <c:v>0.18096499999999999</c:v>
                </c:pt>
                <c:pt idx="65" formatCode="0.00E+00">
                  <c:v>4.16126E-2</c:v>
                </c:pt>
                <c:pt idx="66">
                  <c:v>-0.15009700000000001</c:v>
                </c:pt>
                <c:pt idx="67">
                  <c:v>0.67322000000000004</c:v>
                </c:pt>
                <c:pt idx="68">
                  <c:v>0.73724000000000001</c:v>
                </c:pt>
                <c:pt idx="69">
                  <c:v>1.33029</c:v>
                </c:pt>
                <c:pt idx="70">
                  <c:v>1.3187</c:v>
                </c:pt>
                <c:pt idx="71">
                  <c:v>1.5332600000000001</c:v>
                </c:pt>
                <c:pt idx="72">
                  <c:v>2.0754100000000002</c:v>
                </c:pt>
                <c:pt idx="73">
                  <c:v>2.1519699999999999</c:v>
                </c:pt>
                <c:pt idx="74">
                  <c:v>2.1836600000000002</c:v>
                </c:pt>
                <c:pt idx="75">
                  <c:v>2.4410799999999999</c:v>
                </c:pt>
                <c:pt idx="76">
                  <c:v>2.3813800000000001</c:v>
                </c:pt>
                <c:pt idx="77">
                  <c:v>2.0910600000000001</c:v>
                </c:pt>
                <c:pt idx="78">
                  <c:v>2.0927099999999998</c:v>
                </c:pt>
                <c:pt idx="79">
                  <c:v>1.9438899999999999</c:v>
                </c:pt>
                <c:pt idx="80">
                  <c:v>2.1617500000000001</c:v>
                </c:pt>
                <c:pt idx="81">
                  <c:v>1.94506</c:v>
                </c:pt>
                <c:pt idx="82">
                  <c:v>2.0229200000000001</c:v>
                </c:pt>
                <c:pt idx="83">
                  <c:v>2.0743399999999999</c:v>
                </c:pt>
                <c:pt idx="84">
                  <c:v>1.99549</c:v>
                </c:pt>
                <c:pt idx="85">
                  <c:v>2.0463300000000002</c:v>
                </c:pt>
                <c:pt idx="86">
                  <c:v>1.94709</c:v>
                </c:pt>
                <c:pt idx="87">
                  <c:v>2.0065200000000001</c:v>
                </c:pt>
                <c:pt idx="88">
                  <c:v>1.91187</c:v>
                </c:pt>
                <c:pt idx="89">
                  <c:v>1.9216899999999999</c:v>
                </c:pt>
                <c:pt idx="90">
                  <c:v>2.0095499999999999</c:v>
                </c:pt>
                <c:pt idx="91">
                  <c:v>1.9865200000000001</c:v>
                </c:pt>
                <c:pt idx="92">
                  <c:v>1.8949499999999999</c:v>
                </c:pt>
                <c:pt idx="93">
                  <c:v>1.95102</c:v>
                </c:pt>
                <c:pt idx="94">
                  <c:v>1.87906</c:v>
                </c:pt>
                <c:pt idx="95">
                  <c:v>1.82752</c:v>
                </c:pt>
                <c:pt idx="96">
                  <c:v>1.83297</c:v>
                </c:pt>
                <c:pt idx="97">
                  <c:v>1.8109</c:v>
                </c:pt>
                <c:pt idx="98">
                  <c:v>1.8392900000000001</c:v>
                </c:pt>
                <c:pt idx="99">
                  <c:v>1.7431399999999999</c:v>
                </c:pt>
                <c:pt idx="100">
                  <c:v>1.73905</c:v>
                </c:pt>
                <c:pt idx="101">
                  <c:v>1.72617</c:v>
                </c:pt>
                <c:pt idx="102">
                  <c:v>1.6658200000000001</c:v>
                </c:pt>
                <c:pt idx="103">
                  <c:v>1.65039</c:v>
                </c:pt>
                <c:pt idx="104">
                  <c:v>1.60744</c:v>
                </c:pt>
                <c:pt idx="105">
                  <c:v>1.58022</c:v>
                </c:pt>
                <c:pt idx="106">
                  <c:v>1.56463</c:v>
                </c:pt>
                <c:pt idx="107">
                  <c:v>1.5292399999999999</c:v>
                </c:pt>
                <c:pt idx="108">
                  <c:v>1.5023299999999999</c:v>
                </c:pt>
                <c:pt idx="109">
                  <c:v>1.46536</c:v>
                </c:pt>
                <c:pt idx="110">
                  <c:v>1.4493100000000001</c:v>
                </c:pt>
                <c:pt idx="111">
                  <c:v>1.4274199999999999</c:v>
                </c:pt>
                <c:pt idx="112">
                  <c:v>1.39357</c:v>
                </c:pt>
                <c:pt idx="113">
                  <c:v>1.3959699999999999</c:v>
                </c:pt>
                <c:pt idx="114">
                  <c:v>1.3644499999999999</c:v>
                </c:pt>
                <c:pt idx="115">
                  <c:v>1.35286</c:v>
                </c:pt>
                <c:pt idx="116">
                  <c:v>1.32666</c:v>
                </c:pt>
                <c:pt idx="117">
                  <c:v>1.32575</c:v>
                </c:pt>
                <c:pt idx="118">
                  <c:v>1.30915</c:v>
                </c:pt>
                <c:pt idx="119">
                  <c:v>1.29322</c:v>
                </c:pt>
                <c:pt idx="120">
                  <c:v>1.2985599999999999</c:v>
                </c:pt>
                <c:pt idx="121">
                  <c:v>1.2884800000000001</c:v>
                </c:pt>
                <c:pt idx="122">
                  <c:v>1.2649999999999999</c:v>
                </c:pt>
                <c:pt idx="123">
                  <c:v>1.24396</c:v>
                </c:pt>
                <c:pt idx="124">
                  <c:v>1.2476499999999999</c:v>
                </c:pt>
                <c:pt idx="125">
                  <c:v>1.2321299999999999</c:v>
                </c:pt>
                <c:pt idx="126">
                  <c:v>1.22549</c:v>
                </c:pt>
                <c:pt idx="127">
                  <c:v>1.21492</c:v>
                </c:pt>
                <c:pt idx="128">
                  <c:v>1.2054100000000001</c:v>
                </c:pt>
                <c:pt idx="129">
                  <c:v>1.1901299999999999</c:v>
                </c:pt>
                <c:pt idx="130">
                  <c:v>1.18404</c:v>
                </c:pt>
                <c:pt idx="131">
                  <c:v>1.17191</c:v>
                </c:pt>
                <c:pt idx="132">
                  <c:v>1.15462</c:v>
                </c:pt>
                <c:pt idx="133">
                  <c:v>1.1534800000000001</c:v>
                </c:pt>
                <c:pt idx="134">
                  <c:v>1.1298299999999999</c:v>
                </c:pt>
                <c:pt idx="135">
                  <c:v>1.1226799999999999</c:v>
                </c:pt>
                <c:pt idx="136">
                  <c:v>1.1065400000000001</c:v>
                </c:pt>
                <c:pt idx="137">
                  <c:v>1.08561</c:v>
                </c:pt>
                <c:pt idx="138">
                  <c:v>1.0721000000000001</c:v>
                </c:pt>
                <c:pt idx="139">
                  <c:v>1.04498</c:v>
                </c:pt>
                <c:pt idx="140">
                  <c:v>1.0353600000000001</c:v>
                </c:pt>
                <c:pt idx="141">
                  <c:v>1.00512</c:v>
                </c:pt>
                <c:pt idx="142">
                  <c:v>0.98267800000000005</c:v>
                </c:pt>
                <c:pt idx="143">
                  <c:v>0.96377800000000002</c:v>
                </c:pt>
                <c:pt idx="144">
                  <c:v>0.93067100000000003</c:v>
                </c:pt>
                <c:pt idx="145">
                  <c:v>0.91448200000000002</c:v>
                </c:pt>
                <c:pt idx="146">
                  <c:v>0.88418799999999997</c:v>
                </c:pt>
                <c:pt idx="147">
                  <c:v>0.85843599999999998</c:v>
                </c:pt>
                <c:pt idx="148">
                  <c:v>0.83252800000000005</c:v>
                </c:pt>
                <c:pt idx="149">
                  <c:v>0.803755</c:v>
                </c:pt>
                <c:pt idx="150">
                  <c:v>0.78228699999999995</c:v>
                </c:pt>
                <c:pt idx="151">
                  <c:v>0.74997000000000003</c:v>
                </c:pt>
                <c:pt idx="152">
                  <c:v>0.72345599999999999</c:v>
                </c:pt>
                <c:pt idx="153">
                  <c:v>0.69522899999999999</c:v>
                </c:pt>
                <c:pt idx="154">
                  <c:v>0.66513299999999997</c:v>
                </c:pt>
                <c:pt idx="155">
                  <c:v>0.63770800000000005</c:v>
                </c:pt>
                <c:pt idx="156">
                  <c:v>0.60558199999999995</c:v>
                </c:pt>
                <c:pt idx="157">
                  <c:v>0.57478600000000002</c:v>
                </c:pt>
                <c:pt idx="158">
                  <c:v>0.54542199999999996</c:v>
                </c:pt>
                <c:pt idx="159">
                  <c:v>0.51490499999999995</c:v>
                </c:pt>
                <c:pt idx="160">
                  <c:v>0.48690299999999997</c:v>
                </c:pt>
                <c:pt idx="161">
                  <c:v>0.45712000000000003</c:v>
                </c:pt>
                <c:pt idx="162">
                  <c:v>0.43000699999999997</c:v>
                </c:pt>
                <c:pt idx="163">
                  <c:v>0.40296700000000002</c:v>
                </c:pt>
                <c:pt idx="164">
                  <c:v>0.37765599999999999</c:v>
                </c:pt>
                <c:pt idx="165">
                  <c:v>0.35446</c:v>
                </c:pt>
                <c:pt idx="166">
                  <c:v>0.33057199999999998</c:v>
                </c:pt>
                <c:pt idx="167">
                  <c:v>0.31117</c:v>
                </c:pt>
                <c:pt idx="168">
                  <c:v>0.29253400000000002</c:v>
                </c:pt>
                <c:pt idx="169">
                  <c:v>0.27392100000000003</c:v>
                </c:pt>
                <c:pt idx="170">
                  <c:v>0.25789800000000002</c:v>
                </c:pt>
                <c:pt idx="171">
                  <c:v>0.243591</c:v>
                </c:pt>
                <c:pt idx="172">
                  <c:v>0.23055999999999999</c:v>
                </c:pt>
                <c:pt idx="173">
                  <c:v>0.21687600000000001</c:v>
                </c:pt>
                <c:pt idx="174">
                  <c:v>0.20491100000000001</c:v>
                </c:pt>
                <c:pt idx="175">
                  <c:v>0.191025</c:v>
                </c:pt>
                <c:pt idx="176">
                  <c:v>0.17763599999999999</c:v>
                </c:pt>
                <c:pt idx="177">
                  <c:v>0.16749</c:v>
                </c:pt>
                <c:pt idx="178">
                  <c:v>0.15773999999999999</c:v>
                </c:pt>
                <c:pt idx="179">
                  <c:v>0.148704</c:v>
                </c:pt>
                <c:pt idx="180">
                  <c:v>0.141925</c:v>
                </c:pt>
                <c:pt idx="181">
                  <c:v>0.135105</c:v>
                </c:pt>
                <c:pt idx="182">
                  <c:v>0.12940699999999999</c:v>
                </c:pt>
                <c:pt idx="183">
                  <c:v>0.123641</c:v>
                </c:pt>
                <c:pt idx="184">
                  <c:v>0.118879</c:v>
                </c:pt>
                <c:pt idx="185">
                  <c:v>0.113515</c:v>
                </c:pt>
                <c:pt idx="186">
                  <c:v>0.10939699999999999</c:v>
                </c:pt>
                <c:pt idx="187">
                  <c:v>0.10560600000000001</c:v>
                </c:pt>
                <c:pt idx="188">
                  <c:v>0.10233399999999999</c:v>
                </c:pt>
                <c:pt idx="189" formatCode="0.00E+00">
                  <c:v>9.8883600000000002E-2</c:v>
                </c:pt>
                <c:pt idx="190" formatCode="0.00E+00">
                  <c:v>9.4911099999999998E-2</c:v>
                </c:pt>
                <c:pt idx="191" formatCode="0.00E+00">
                  <c:v>9.3003699999999995E-2</c:v>
                </c:pt>
                <c:pt idx="192" formatCode="0.00E+00">
                  <c:v>9.1852199999999995E-2</c:v>
                </c:pt>
                <c:pt idx="193" formatCode="0.00E+00">
                  <c:v>8.8956800000000003E-2</c:v>
                </c:pt>
                <c:pt idx="194" formatCode="0.00E+00">
                  <c:v>8.6980299999999997E-2</c:v>
                </c:pt>
                <c:pt idx="195" formatCode="0.00E+00">
                  <c:v>8.4452200000000005E-2</c:v>
                </c:pt>
                <c:pt idx="196" formatCode="0.00E+00">
                  <c:v>8.3334000000000005E-2</c:v>
                </c:pt>
                <c:pt idx="197" formatCode="0.00E+00">
                  <c:v>8.0976500000000007E-2</c:v>
                </c:pt>
                <c:pt idx="198" formatCode="0.00E+00">
                  <c:v>7.9483999999999999E-2</c:v>
                </c:pt>
                <c:pt idx="199" formatCode="0.00E+00">
                  <c:v>7.7162700000000001E-2</c:v>
                </c:pt>
                <c:pt idx="200" formatCode="0.00E+00">
                  <c:v>7.5322200000000006E-2</c:v>
                </c:pt>
                <c:pt idx="201" formatCode="0.00E+00">
                  <c:v>7.4600200000000005E-2</c:v>
                </c:pt>
                <c:pt idx="202" formatCode="0.00E+00">
                  <c:v>7.2853600000000004E-2</c:v>
                </c:pt>
                <c:pt idx="203" formatCode="0.00E+00">
                  <c:v>7.1835999999999997E-2</c:v>
                </c:pt>
                <c:pt idx="204" formatCode="0.00E+00">
                  <c:v>7.0795999999999998E-2</c:v>
                </c:pt>
                <c:pt idx="205" formatCode="0.00E+00">
                  <c:v>6.9346400000000002E-2</c:v>
                </c:pt>
                <c:pt idx="206" formatCode="0.00E+00">
                  <c:v>6.8850499999999995E-2</c:v>
                </c:pt>
                <c:pt idx="207" formatCode="0.00E+00">
                  <c:v>6.7231200000000005E-2</c:v>
                </c:pt>
                <c:pt idx="208" formatCode="0.00E+00">
                  <c:v>6.7227800000000004E-2</c:v>
                </c:pt>
                <c:pt idx="209" formatCode="0.00E+00">
                  <c:v>6.5375299999999997E-2</c:v>
                </c:pt>
                <c:pt idx="210" formatCode="0.00E+00">
                  <c:v>6.4691100000000001E-2</c:v>
                </c:pt>
                <c:pt idx="211" formatCode="0.00E+00">
                  <c:v>6.3301099999999999E-2</c:v>
                </c:pt>
                <c:pt idx="212" formatCode="0.00E+00">
                  <c:v>6.2664499999999998E-2</c:v>
                </c:pt>
                <c:pt idx="213" formatCode="0.00E+00">
                  <c:v>6.22768E-2</c:v>
                </c:pt>
                <c:pt idx="214" formatCode="0.00E+00">
                  <c:v>6.0713299999999998E-2</c:v>
                </c:pt>
                <c:pt idx="215" formatCode="0.00E+00">
                  <c:v>6.0728999999999998E-2</c:v>
                </c:pt>
                <c:pt idx="216" formatCode="0.00E+00">
                  <c:v>6.0477299999999998E-2</c:v>
                </c:pt>
                <c:pt idx="217" formatCode="0.00E+00">
                  <c:v>5.87144E-2</c:v>
                </c:pt>
                <c:pt idx="218" formatCode="0.00E+00">
                  <c:v>5.8362999999999998E-2</c:v>
                </c:pt>
                <c:pt idx="219" formatCode="0.00E+00">
                  <c:v>5.7055000000000002E-2</c:v>
                </c:pt>
                <c:pt idx="220" formatCode="0.00E+00">
                  <c:v>5.7390200000000002E-2</c:v>
                </c:pt>
                <c:pt idx="221" formatCode="0.00E+00">
                  <c:v>5.6070299999999997E-2</c:v>
                </c:pt>
                <c:pt idx="222" formatCode="0.00E+00">
                  <c:v>5.6293500000000003E-2</c:v>
                </c:pt>
                <c:pt idx="223" formatCode="0.00E+00">
                  <c:v>5.5484800000000001E-2</c:v>
                </c:pt>
                <c:pt idx="224" formatCode="0.00E+00">
                  <c:v>5.4214499999999999E-2</c:v>
                </c:pt>
                <c:pt idx="225" formatCode="0.00E+00">
                  <c:v>5.4819100000000003E-2</c:v>
                </c:pt>
                <c:pt idx="226" formatCode="0.00E+00">
                  <c:v>5.3226900000000001E-2</c:v>
                </c:pt>
                <c:pt idx="227" formatCode="0.00E+00">
                  <c:v>5.3661800000000003E-2</c:v>
                </c:pt>
                <c:pt idx="228" formatCode="0.00E+00">
                  <c:v>5.2611400000000003E-2</c:v>
                </c:pt>
                <c:pt idx="229" formatCode="0.00E+00">
                  <c:v>5.1982399999999998E-2</c:v>
                </c:pt>
                <c:pt idx="230" formatCode="0.00E+00">
                  <c:v>5.2550300000000001E-2</c:v>
                </c:pt>
                <c:pt idx="231" formatCode="0.00E+00">
                  <c:v>5.1295800000000003E-2</c:v>
                </c:pt>
                <c:pt idx="232" formatCode="0.00E+00">
                  <c:v>5.0654900000000003E-2</c:v>
                </c:pt>
                <c:pt idx="233" formatCode="0.00E+00">
                  <c:v>5.0565699999999998E-2</c:v>
                </c:pt>
                <c:pt idx="234" formatCode="0.00E+00">
                  <c:v>4.9642600000000002E-2</c:v>
                </c:pt>
                <c:pt idx="235" formatCode="0.00E+00">
                  <c:v>4.8970699999999999E-2</c:v>
                </c:pt>
                <c:pt idx="236" formatCode="0.00E+00">
                  <c:v>4.8296899999999997E-2</c:v>
                </c:pt>
                <c:pt idx="237" formatCode="0.00E+00">
                  <c:v>4.8740899999999997E-2</c:v>
                </c:pt>
                <c:pt idx="238" formatCode="0.00E+00">
                  <c:v>4.7142499999999997E-2</c:v>
                </c:pt>
                <c:pt idx="239" formatCode="0.00E+00">
                  <c:v>4.7462900000000002E-2</c:v>
                </c:pt>
                <c:pt idx="240" formatCode="0.00E+00">
                  <c:v>4.6504999999999998E-2</c:v>
                </c:pt>
                <c:pt idx="241" formatCode="0.00E+00">
                  <c:v>4.6160199999999998E-2</c:v>
                </c:pt>
                <c:pt idx="242" formatCode="0.00E+00">
                  <c:v>4.58755E-2</c:v>
                </c:pt>
                <c:pt idx="243" formatCode="0.00E+00">
                  <c:v>4.5067799999999998E-2</c:v>
                </c:pt>
                <c:pt idx="244" formatCode="0.00E+00">
                  <c:v>4.4745899999999998E-2</c:v>
                </c:pt>
                <c:pt idx="245" formatCode="0.00E+00">
                  <c:v>4.4350599999999997E-2</c:v>
                </c:pt>
                <c:pt idx="246" formatCode="0.00E+00">
                  <c:v>4.3819900000000002E-2</c:v>
                </c:pt>
                <c:pt idx="247" formatCode="0.00E+00">
                  <c:v>4.3272999999999999E-2</c:v>
                </c:pt>
                <c:pt idx="248" formatCode="0.00E+00">
                  <c:v>4.2927699999999999E-2</c:v>
                </c:pt>
                <c:pt idx="249" formatCode="0.00E+00">
                  <c:v>4.2516699999999998E-2</c:v>
                </c:pt>
                <c:pt idx="250" formatCode="0.00E+00">
                  <c:v>4.1806200000000002E-2</c:v>
                </c:pt>
                <c:pt idx="251" formatCode="0.00E+00">
                  <c:v>4.1921600000000003E-2</c:v>
                </c:pt>
                <c:pt idx="252" formatCode="0.00E+00">
                  <c:v>4.0868799999999997E-2</c:v>
                </c:pt>
                <c:pt idx="253" formatCode="0.00E+00">
                  <c:v>4.0155400000000001E-2</c:v>
                </c:pt>
                <c:pt idx="254" formatCode="0.00E+00">
                  <c:v>4.0407199999999997E-2</c:v>
                </c:pt>
                <c:pt idx="255" formatCode="0.00E+00">
                  <c:v>3.9904599999999998E-2</c:v>
                </c:pt>
                <c:pt idx="256" formatCode="0.00E+00">
                  <c:v>3.9116400000000003E-2</c:v>
                </c:pt>
                <c:pt idx="257" formatCode="0.00E+00">
                  <c:v>3.8855099999999997E-2</c:v>
                </c:pt>
                <c:pt idx="258" formatCode="0.00E+00">
                  <c:v>3.8400700000000003E-2</c:v>
                </c:pt>
                <c:pt idx="259" formatCode="0.00E+00">
                  <c:v>3.8118399999999997E-2</c:v>
                </c:pt>
                <c:pt idx="260" formatCode="0.00E+00">
                  <c:v>3.7641000000000001E-2</c:v>
                </c:pt>
                <c:pt idx="261" formatCode="0.00E+00">
                  <c:v>3.6979699999999997E-2</c:v>
                </c:pt>
                <c:pt idx="262" formatCode="0.00E+00">
                  <c:v>3.6777999999999998E-2</c:v>
                </c:pt>
                <c:pt idx="263" formatCode="0.00E+00">
                  <c:v>3.6331700000000001E-2</c:v>
                </c:pt>
                <c:pt idx="264" formatCode="0.00E+00">
                  <c:v>3.6036499999999999E-2</c:v>
                </c:pt>
                <c:pt idx="265" formatCode="0.00E+00">
                  <c:v>3.5584400000000002E-2</c:v>
                </c:pt>
                <c:pt idx="266" formatCode="0.00E+00">
                  <c:v>3.5281699999999999E-2</c:v>
                </c:pt>
                <c:pt idx="267" formatCode="0.00E+00">
                  <c:v>3.5191100000000003E-2</c:v>
                </c:pt>
                <c:pt idx="268" formatCode="0.00E+00">
                  <c:v>3.4487200000000003E-2</c:v>
                </c:pt>
                <c:pt idx="269" formatCode="0.00E+00">
                  <c:v>3.3856900000000002E-2</c:v>
                </c:pt>
                <c:pt idx="270" formatCode="0.00E+00">
                  <c:v>3.3529799999999998E-2</c:v>
                </c:pt>
                <c:pt idx="271" formatCode="0.00E+00">
                  <c:v>3.3560300000000001E-2</c:v>
                </c:pt>
                <c:pt idx="272" formatCode="0.00E+00">
                  <c:v>3.3140700000000002E-2</c:v>
                </c:pt>
                <c:pt idx="273" formatCode="0.00E+00">
                  <c:v>3.2992800000000003E-2</c:v>
                </c:pt>
                <c:pt idx="274" formatCode="0.00E+00">
                  <c:v>3.2030599999999999E-2</c:v>
                </c:pt>
                <c:pt idx="275" formatCode="0.00E+00">
                  <c:v>3.2027699999999999E-2</c:v>
                </c:pt>
                <c:pt idx="276" formatCode="0.00E+00">
                  <c:v>3.1539400000000002E-2</c:v>
                </c:pt>
                <c:pt idx="277" formatCode="0.00E+00">
                  <c:v>3.1423100000000002E-2</c:v>
                </c:pt>
                <c:pt idx="278" formatCode="0.00E+00">
                  <c:v>3.1018299999999999E-2</c:v>
                </c:pt>
                <c:pt idx="279" formatCode="0.00E+00">
                  <c:v>3.0641999999999999E-2</c:v>
                </c:pt>
                <c:pt idx="280" formatCode="0.00E+00">
                  <c:v>3.0494199999999999E-2</c:v>
                </c:pt>
                <c:pt idx="281" formatCode="0.00E+00">
                  <c:v>3.0288700000000002E-2</c:v>
                </c:pt>
                <c:pt idx="282" formatCode="0.00E+00">
                  <c:v>2.9912000000000001E-2</c:v>
                </c:pt>
                <c:pt idx="283" formatCode="0.00E+00">
                  <c:v>2.94256E-2</c:v>
                </c:pt>
                <c:pt idx="284" formatCode="0.00E+00">
                  <c:v>2.9309700000000001E-2</c:v>
                </c:pt>
                <c:pt idx="285" formatCode="0.00E+00">
                  <c:v>2.8812399999999998E-2</c:v>
                </c:pt>
                <c:pt idx="286" formatCode="0.00E+00">
                  <c:v>2.87747E-2</c:v>
                </c:pt>
                <c:pt idx="287" formatCode="0.00E+00">
                  <c:v>2.8685100000000002E-2</c:v>
                </c:pt>
                <c:pt idx="288" formatCode="0.00E+00">
                  <c:v>2.8404200000000001E-2</c:v>
                </c:pt>
                <c:pt idx="289" formatCode="0.00E+00">
                  <c:v>2.8044199999999998E-2</c:v>
                </c:pt>
                <c:pt idx="290" formatCode="0.00E+00">
                  <c:v>2.7667500000000001E-2</c:v>
                </c:pt>
                <c:pt idx="291" formatCode="0.00E+00">
                  <c:v>2.7672800000000001E-2</c:v>
                </c:pt>
                <c:pt idx="292" formatCode="0.00E+00">
                  <c:v>2.7127700000000001E-2</c:v>
                </c:pt>
                <c:pt idx="293" formatCode="0.00E+00">
                  <c:v>2.7170699999999999E-2</c:v>
                </c:pt>
                <c:pt idx="294" formatCode="0.00E+00">
                  <c:v>2.6598E-2</c:v>
                </c:pt>
                <c:pt idx="295" formatCode="0.00E+00">
                  <c:v>2.7452000000000001E-2</c:v>
                </c:pt>
                <c:pt idx="296" formatCode="0.00E+00">
                  <c:v>2.6345299999999999E-2</c:v>
                </c:pt>
                <c:pt idx="297" formatCode="0.00E+00">
                  <c:v>2.51808E-2</c:v>
                </c:pt>
                <c:pt idx="298" formatCode="0.00E+00">
                  <c:v>2.56586E-2</c:v>
                </c:pt>
                <c:pt idx="299" formatCode="0.00E+00">
                  <c:v>2.5571300000000002E-2</c:v>
                </c:pt>
                <c:pt idx="300" formatCode="0.00E+00">
                  <c:v>2.5568E-2</c:v>
                </c:pt>
                <c:pt idx="301" formatCode="0.00E+00">
                  <c:v>2.5091599999999999E-2</c:v>
                </c:pt>
                <c:pt idx="302" formatCode="0.00E+00">
                  <c:v>2.5118399999999999E-2</c:v>
                </c:pt>
                <c:pt idx="303" formatCode="0.00E+00">
                  <c:v>2.51398E-2</c:v>
                </c:pt>
                <c:pt idx="304" formatCode="0.00E+00">
                  <c:v>2.44861E-2</c:v>
                </c:pt>
                <c:pt idx="305" formatCode="0.00E+00">
                  <c:v>2.4452700000000001E-2</c:v>
                </c:pt>
                <c:pt idx="306" formatCode="0.00E+00">
                  <c:v>2.43354E-2</c:v>
                </c:pt>
                <c:pt idx="307" formatCode="0.00E+00">
                  <c:v>2.4125600000000001E-2</c:v>
                </c:pt>
                <c:pt idx="308" formatCode="0.00E+00">
                  <c:v>2.4012100000000001E-2</c:v>
                </c:pt>
                <c:pt idx="309" formatCode="0.00E+00">
                  <c:v>2.3687799999999998E-2</c:v>
                </c:pt>
                <c:pt idx="310" formatCode="0.00E+00">
                  <c:v>2.3643500000000001E-2</c:v>
                </c:pt>
                <c:pt idx="311" formatCode="0.00E+00">
                  <c:v>2.3410799999999999E-2</c:v>
                </c:pt>
                <c:pt idx="312" formatCode="0.00E+00">
                  <c:v>2.32587E-2</c:v>
                </c:pt>
                <c:pt idx="313" formatCode="0.00E+00">
                  <c:v>2.3080799999999999E-2</c:v>
                </c:pt>
                <c:pt idx="314" formatCode="0.00E+00">
                  <c:v>2.25635E-2</c:v>
                </c:pt>
                <c:pt idx="315" formatCode="0.00E+00">
                  <c:v>2.2786600000000001E-2</c:v>
                </c:pt>
                <c:pt idx="316" formatCode="0.00E+00">
                  <c:v>2.2538699999999998E-2</c:v>
                </c:pt>
                <c:pt idx="317" formatCode="0.00E+00">
                  <c:v>2.2315999999999999E-2</c:v>
                </c:pt>
                <c:pt idx="318" formatCode="0.00E+00">
                  <c:v>2.22983E-2</c:v>
                </c:pt>
                <c:pt idx="319" formatCode="0.00E+00">
                  <c:v>2.1987E-2</c:v>
                </c:pt>
                <c:pt idx="320" formatCode="0.00E+00">
                  <c:v>2.2019400000000001E-2</c:v>
                </c:pt>
                <c:pt idx="321" formatCode="0.00E+00">
                  <c:v>2.1746600000000001E-2</c:v>
                </c:pt>
                <c:pt idx="322" formatCode="0.00E+00">
                  <c:v>2.1619300000000001E-2</c:v>
                </c:pt>
                <c:pt idx="323" formatCode="0.00E+00">
                  <c:v>2.1360400000000002E-2</c:v>
                </c:pt>
                <c:pt idx="324" formatCode="0.00E+00">
                  <c:v>2.1358499999999999E-2</c:v>
                </c:pt>
                <c:pt idx="325" formatCode="0.00E+00">
                  <c:v>2.1106699999999999E-2</c:v>
                </c:pt>
                <c:pt idx="326" formatCode="0.00E+00">
                  <c:v>2.0839699999999999E-2</c:v>
                </c:pt>
                <c:pt idx="327" formatCode="0.00E+00">
                  <c:v>2.0924600000000002E-2</c:v>
                </c:pt>
                <c:pt idx="328" formatCode="0.00E+00">
                  <c:v>2.0646600000000001E-2</c:v>
                </c:pt>
                <c:pt idx="329" formatCode="0.00E+00">
                  <c:v>2.0568400000000001E-2</c:v>
                </c:pt>
                <c:pt idx="330" formatCode="0.00E+00">
                  <c:v>2.0375299999999999E-2</c:v>
                </c:pt>
                <c:pt idx="331" formatCode="0.00E+00">
                  <c:v>2.03085E-2</c:v>
                </c:pt>
                <c:pt idx="332" formatCode="0.00E+00">
                  <c:v>2.0070999999999999E-2</c:v>
                </c:pt>
                <c:pt idx="333" formatCode="0.00E+00">
                  <c:v>2.0008100000000001E-2</c:v>
                </c:pt>
                <c:pt idx="334" formatCode="0.00E+00">
                  <c:v>1.9808300000000001E-2</c:v>
                </c:pt>
                <c:pt idx="335" formatCode="0.00E+00">
                  <c:v>1.9728699999999998E-2</c:v>
                </c:pt>
                <c:pt idx="336" formatCode="0.00E+00">
                  <c:v>1.9540800000000001E-2</c:v>
                </c:pt>
                <c:pt idx="337" formatCode="0.00E+00">
                  <c:v>1.9295199999999998E-2</c:v>
                </c:pt>
                <c:pt idx="338" formatCode="0.00E+00">
                  <c:v>1.9233699999999999E-2</c:v>
                </c:pt>
                <c:pt idx="339" formatCode="0.00E+00">
                  <c:v>1.9071600000000001E-2</c:v>
                </c:pt>
                <c:pt idx="340" formatCode="0.00E+00">
                  <c:v>1.8930900000000001E-2</c:v>
                </c:pt>
                <c:pt idx="341" formatCode="0.00E+00">
                  <c:v>1.89023E-2</c:v>
                </c:pt>
                <c:pt idx="342" formatCode="0.00E+00">
                  <c:v>1.86558E-2</c:v>
                </c:pt>
                <c:pt idx="343" formatCode="0.00E+00">
                  <c:v>1.8523700000000001E-2</c:v>
                </c:pt>
                <c:pt idx="344" formatCode="0.00E+00">
                  <c:v>1.84431E-2</c:v>
                </c:pt>
                <c:pt idx="345" formatCode="0.00E+00">
                  <c:v>1.8330099999999998E-2</c:v>
                </c:pt>
                <c:pt idx="346" formatCode="0.00E+00">
                  <c:v>1.81546E-2</c:v>
                </c:pt>
                <c:pt idx="347" formatCode="0.00E+00">
                  <c:v>1.80974E-2</c:v>
                </c:pt>
                <c:pt idx="348" formatCode="0.00E+00">
                  <c:v>1.7928599999999999E-2</c:v>
                </c:pt>
                <c:pt idx="349" formatCode="0.00E+00">
                  <c:v>1.7758800000000002E-2</c:v>
                </c:pt>
                <c:pt idx="350" formatCode="0.00E+00">
                  <c:v>1.7679199999999999E-2</c:v>
                </c:pt>
                <c:pt idx="351" formatCode="0.00E+00">
                  <c:v>1.7572399999999998E-2</c:v>
                </c:pt>
                <c:pt idx="352" formatCode="0.00E+00">
                  <c:v>1.7491300000000001E-2</c:v>
                </c:pt>
                <c:pt idx="353" formatCode="0.00E+00">
                  <c:v>1.7242E-2</c:v>
                </c:pt>
                <c:pt idx="354" formatCode="0.00E+00">
                  <c:v>1.7223800000000001E-2</c:v>
                </c:pt>
                <c:pt idx="355" formatCode="0.00E+00">
                  <c:v>1.70078E-2</c:v>
                </c:pt>
                <c:pt idx="356" formatCode="0.00E+00">
                  <c:v>1.6874799999999999E-2</c:v>
                </c:pt>
                <c:pt idx="357" formatCode="0.00E+00">
                  <c:v>1.67618E-2</c:v>
                </c:pt>
                <c:pt idx="358" formatCode="0.00E+00">
                  <c:v>1.67542E-2</c:v>
                </c:pt>
                <c:pt idx="359" formatCode="0.00E+00">
                  <c:v>1.6617300000000002E-2</c:v>
                </c:pt>
                <c:pt idx="360" formatCode="0.00E+00">
                  <c:v>1.64785E-2</c:v>
                </c:pt>
                <c:pt idx="361" formatCode="0.00E+00">
                  <c:v>1.6324000000000002E-2</c:v>
                </c:pt>
                <c:pt idx="362" formatCode="0.00E+00">
                  <c:v>1.6327399999999999E-2</c:v>
                </c:pt>
                <c:pt idx="363" formatCode="0.00E+00">
                  <c:v>1.6119999999999999E-2</c:v>
                </c:pt>
                <c:pt idx="364" formatCode="0.00E+00">
                  <c:v>1.60532E-2</c:v>
                </c:pt>
                <c:pt idx="365" formatCode="0.00E+00">
                  <c:v>1.5885400000000001E-2</c:v>
                </c:pt>
                <c:pt idx="366" formatCode="0.00E+00">
                  <c:v>1.5841999999999998E-2</c:v>
                </c:pt>
                <c:pt idx="367" formatCode="0.00E+00">
                  <c:v>1.56174E-2</c:v>
                </c:pt>
                <c:pt idx="368" formatCode="0.00E+00">
                  <c:v>1.5552E-2</c:v>
                </c:pt>
                <c:pt idx="369" formatCode="0.00E+00">
                  <c:v>1.5491E-2</c:v>
                </c:pt>
                <c:pt idx="370" formatCode="0.00E+00">
                  <c:v>1.5351800000000001E-2</c:v>
                </c:pt>
                <c:pt idx="371" formatCode="0.00E+00">
                  <c:v>1.5171499999999999E-2</c:v>
                </c:pt>
                <c:pt idx="372" formatCode="0.00E+00">
                  <c:v>1.50099E-2</c:v>
                </c:pt>
                <c:pt idx="373" formatCode="0.00E+00">
                  <c:v>1.49727E-2</c:v>
                </c:pt>
                <c:pt idx="374" formatCode="0.00E+00">
                  <c:v>1.4818700000000001E-2</c:v>
                </c:pt>
                <c:pt idx="375" formatCode="0.00E+00">
                  <c:v>1.48053E-2</c:v>
                </c:pt>
                <c:pt idx="376" formatCode="0.00E+00">
                  <c:v>1.4528299999999999E-2</c:v>
                </c:pt>
                <c:pt idx="377" formatCode="0.00E+00">
                  <c:v>1.4630799999999999E-2</c:v>
                </c:pt>
                <c:pt idx="378" formatCode="0.00E+00">
                  <c:v>1.4468200000000001E-2</c:v>
                </c:pt>
                <c:pt idx="379" formatCode="0.00E+00">
                  <c:v>1.43909E-2</c:v>
                </c:pt>
                <c:pt idx="380" formatCode="0.00E+00">
                  <c:v>1.42784E-2</c:v>
                </c:pt>
                <c:pt idx="381" formatCode="0.00E+00">
                  <c:v>1.4050999999999999E-2</c:v>
                </c:pt>
                <c:pt idx="382" formatCode="0.00E+00">
                  <c:v>1.4065299999999999E-2</c:v>
                </c:pt>
                <c:pt idx="383" formatCode="0.00E+00">
                  <c:v>1.4035199999999999E-2</c:v>
                </c:pt>
                <c:pt idx="384" formatCode="0.00E+00">
                  <c:v>1.37792E-2</c:v>
                </c:pt>
                <c:pt idx="385" formatCode="0.00E+00">
                  <c:v>1.37E-2</c:v>
                </c:pt>
                <c:pt idx="386" formatCode="0.00E+00">
                  <c:v>1.3683300000000001E-2</c:v>
                </c:pt>
                <c:pt idx="387" formatCode="0.00E+00">
                  <c:v>1.3677099999999999E-2</c:v>
                </c:pt>
                <c:pt idx="388" formatCode="0.00E+00">
                  <c:v>1.3318999999999999E-2</c:v>
                </c:pt>
                <c:pt idx="389" formatCode="0.00E+00">
                  <c:v>1.34935E-2</c:v>
                </c:pt>
                <c:pt idx="390" formatCode="0.00E+00">
                  <c:v>1.3216500000000001E-2</c:v>
                </c:pt>
                <c:pt idx="391" formatCode="0.00E+00">
                  <c:v>1.3238E-2</c:v>
                </c:pt>
                <c:pt idx="392" formatCode="0.00E+00">
                  <c:v>1.29623E-2</c:v>
                </c:pt>
                <c:pt idx="393" formatCode="0.00E+00">
                  <c:v>1.27473E-2</c:v>
                </c:pt>
                <c:pt idx="394" formatCode="0.00E+00">
                  <c:v>1.29762E-2</c:v>
                </c:pt>
                <c:pt idx="395" formatCode="0.00E+00">
                  <c:v>1.27125E-2</c:v>
                </c:pt>
                <c:pt idx="396" formatCode="0.00E+00">
                  <c:v>1.26748E-2</c:v>
                </c:pt>
                <c:pt idx="397" formatCode="0.00E+00">
                  <c:v>1.26085E-2</c:v>
                </c:pt>
                <c:pt idx="398" formatCode="0.00E+00">
                  <c:v>1.2713E-2</c:v>
                </c:pt>
                <c:pt idx="399" formatCode="0.00E+00">
                  <c:v>1.2112100000000001E-2</c:v>
                </c:pt>
                <c:pt idx="400" formatCode="0.00E+00">
                  <c:v>1.2261899999999999E-2</c:v>
                </c:pt>
                <c:pt idx="401" formatCode="0.00E+00">
                  <c:v>1.231E-2</c:v>
                </c:pt>
                <c:pt idx="402" formatCode="0.00E+00">
                  <c:v>1.2090699999999999E-2</c:v>
                </c:pt>
                <c:pt idx="403" formatCode="0.00E+00">
                  <c:v>1.2187E-2</c:v>
                </c:pt>
                <c:pt idx="404" formatCode="0.00E+00">
                  <c:v>1.20053E-2</c:v>
                </c:pt>
                <c:pt idx="405" formatCode="0.00E+00">
                  <c:v>1.18513E-2</c:v>
                </c:pt>
                <c:pt idx="406" formatCode="0.00E+00">
                  <c:v>1.1654899999999999E-2</c:v>
                </c:pt>
                <c:pt idx="407" formatCode="0.00E+00">
                  <c:v>1.17292E-2</c:v>
                </c:pt>
                <c:pt idx="408" formatCode="0.00E+00">
                  <c:v>1.15018E-2</c:v>
                </c:pt>
                <c:pt idx="409" formatCode="0.00E+00">
                  <c:v>1.1360200000000001E-2</c:v>
                </c:pt>
                <c:pt idx="410" formatCode="0.00E+00">
                  <c:v>1.1382099999999999E-2</c:v>
                </c:pt>
                <c:pt idx="411" formatCode="0.00E+00">
                  <c:v>1.1361599999999999E-2</c:v>
                </c:pt>
                <c:pt idx="412" formatCode="0.00E+00">
                  <c:v>1.1300599999999999E-2</c:v>
                </c:pt>
                <c:pt idx="413" formatCode="0.00E+00">
                  <c:v>1.11818E-2</c:v>
                </c:pt>
                <c:pt idx="414" formatCode="0.00E+00">
                  <c:v>1.08819E-2</c:v>
                </c:pt>
                <c:pt idx="415" formatCode="0.00E+00">
                  <c:v>1.09205E-2</c:v>
                </c:pt>
                <c:pt idx="416" formatCode="0.00E+00">
                  <c:v>1.09906E-2</c:v>
                </c:pt>
                <c:pt idx="417" formatCode="0.00E+00">
                  <c:v>1.08991E-2</c:v>
                </c:pt>
                <c:pt idx="418" formatCode="0.00E+00">
                  <c:v>1.06587E-2</c:v>
                </c:pt>
                <c:pt idx="419" formatCode="0.00E+00">
                  <c:v>1.06874E-2</c:v>
                </c:pt>
                <c:pt idx="420" formatCode="0.00E+00">
                  <c:v>1.05805E-2</c:v>
                </c:pt>
                <c:pt idx="421" formatCode="0.00E+00">
                  <c:v>1.05681E-2</c:v>
                </c:pt>
                <c:pt idx="422" formatCode="0.00E+00">
                  <c:v>1.0468E-2</c:v>
                </c:pt>
                <c:pt idx="423" formatCode="0.00E+00">
                  <c:v>1.0328800000000001E-2</c:v>
                </c:pt>
                <c:pt idx="424" formatCode="0.00E+00">
                  <c:v>1.01838E-2</c:v>
                </c:pt>
                <c:pt idx="425" formatCode="0.00E+00">
                  <c:v>1.00727E-2</c:v>
                </c:pt>
                <c:pt idx="426" formatCode="0.00E+00">
                  <c:v>1.00517E-2</c:v>
                </c:pt>
                <c:pt idx="427" formatCode="0.00E+00">
                  <c:v>9.9062899999999999E-3</c:v>
                </c:pt>
                <c:pt idx="428" formatCode="0.00E+00">
                  <c:v>9.7899400000000004E-3</c:v>
                </c:pt>
                <c:pt idx="429" formatCode="0.00E+00">
                  <c:v>9.8319099999999993E-3</c:v>
                </c:pt>
                <c:pt idx="430" formatCode="0.00E+00">
                  <c:v>9.7022099999999993E-3</c:v>
                </c:pt>
                <c:pt idx="431" formatCode="0.00E+00">
                  <c:v>9.6979100000000006E-3</c:v>
                </c:pt>
                <c:pt idx="432" formatCode="0.00E+00">
                  <c:v>9.7322499999999996E-3</c:v>
                </c:pt>
                <c:pt idx="433" formatCode="0.00E+00">
                  <c:v>9.7575200000000004E-3</c:v>
                </c:pt>
                <c:pt idx="434" formatCode="0.00E+00">
                  <c:v>9.6344900000000008E-3</c:v>
                </c:pt>
                <c:pt idx="435" formatCode="0.00E+00">
                  <c:v>9.3197799999999997E-3</c:v>
                </c:pt>
                <c:pt idx="436" formatCode="0.00E+00">
                  <c:v>9.1242800000000002E-3</c:v>
                </c:pt>
                <c:pt idx="437" formatCode="0.00E+00">
                  <c:v>9.10854E-3</c:v>
                </c:pt>
                <c:pt idx="438" formatCode="0.00E+00">
                  <c:v>8.9745499999999995E-3</c:v>
                </c:pt>
                <c:pt idx="439" formatCode="0.00E+00">
                  <c:v>8.6431500000000005E-3</c:v>
                </c:pt>
                <c:pt idx="440" formatCode="0.00E+00">
                  <c:v>8.7614100000000007E-3</c:v>
                </c:pt>
                <c:pt idx="441" formatCode="0.00E+00">
                  <c:v>8.6922600000000003E-3</c:v>
                </c:pt>
                <c:pt idx="442" formatCode="0.00E+00">
                  <c:v>8.6851099999999994E-3</c:v>
                </c:pt>
                <c:pt idx="443" formatCode="0.00E+00">
                  <c:v>8.8653599999999992E-3</c:v>
                </c:pt>
                <c:pt idx="444" formatCode="0.00E+00">
                  <c:v>8.7704700000000007E-3</c:v>
                </c:pt>
                <c:pt idx="445" formatCode="0.00E+00">
                  <c:v>8.6350400000000001E-3</c:v>
                </c:pt>
                <c:pt idx="446" formatCode="0.00E+00">
                  <c:v>8.5926100000000005E-3</c:v>
                </c:pt>
                <c:pt idx="447" formatCode="0.00E+00">
                  <c:v>8.5630399999999992E-3</c:v>
                </c:pt>
                <c:pt idx="448" formatCode="0.00E+00">
                  <c:v>8.5205999999999997E-3</c:v>
                </c:pt>
                <c:pt idx="449" formatCode="0.00E+00">
                  <c:v>8.3432200000000001E-3</c:v>
                </c:pt>
                <c:pt idx="450" formatCode="0.00E+00">
                  <c:v>8.2655000000000003E-3</c:v>
                </c:pt>
                <c:pt idx="451" formatCode="0.00E+00">
                  <c:v>8.3160400000000002E-3</c:v>
                </c:pt>
                <c:pt idx="452" formatCode="0.00E+00">
                  <c:v>8.0509199999999996E-3</c:v>
                </c:pt>
                <c:pt idx="453" formatCode="0.00E+00">
                  <c:v>8.2240100000000003E-3</c:v>
                </c:pt>
                <c:pt idx="454" formatCode="0.00E+00">
                  <c:v>7.9212199999999997E-3</c:v>
                </c:pt>
                <c:pt idx="455" formatCode="0.00E+00">
                  <c:v>7.9059600000000001E-3</c:v>
                </c:pt>
                <c:pt idx="456" formatCode="0.00E+00">
                  <c:v>7.8802100000000003E-3</c:v>
                </c:pt>
                <c:pt idx="457" formatCode="0.00E+00">
                  <c:v>7.8373000000000002E-3</c:v>
                </c:pt>
                <c:pt idx="458" formatCode="0.00E+00">
                  <c:v>7.6685E-3</c:v>
                </c:pt>
                <c:pt idx="459" formatCode="0.00E+00">
                  <c:v>7.5817100000000002E-3</c:v>
                </c:pt>
                <c:pt idx="460" formatCode="0.00E+00">
                  <c:v>7.7929499999999999E-3</c:v>
                </c:pt>
                <c:pt idx="461" formatCode="0.00E+00">
                  <c:v>7.4954000000000002E-3</c:v>
                </c:pt>
                <c:pt idx="462" formatCode="0.00E+00">
                  <c:v>7.5345000000000004E-3</c:v>
                </c:pt>
                <c:pt idx="463" formatCode="0.00E+00">
                  <c:v>7.3661799999999999E-3</c:v>
                </c:pt>
                <c:pt idx="464" formatCode="0.00E+00">
                  <c:v>7.3857300000000001E-3</c:v>
                </c:pt>
                <c:pt idx="465" formatCode="0.00E+00">
                  <c:v>7.5559599999999996E-3</c:v>
                </c:pt>
                <c:pt idx="466" formatCode="0.00E+00">
                  <c:v>8.4605199999999992E-3</c:v>
                </c:pt>
                <c:pt idx="467" formatCode="0.00E+00">
                  <c:v>5.3725200000000004E-3</c:v>
                </c:pt>
                <c:pt idx="468" formatCode="0.00E+00">
                  <c:v>6.6204100000000002E-3</c:v>
                </c:pt>
                <c:pt idx="469" formatCode="0.00E+00">
                  <c:v>7.1497000000000002E-3</c:v>
                </c:pt>
                <c:pt idx="470" formatCode="0.00E+00">
                  <c:v>6.90699E-3</c:v>
                </c:pt>
                <c:pt idx="471" formatCode="0.00E+00">
                  <c:v>6.9570500000000002E-3</c:v>
                </c:pt>
                <c:pt idx="472" formatCode="0.00E+00">
                  <c:v>6.8483399999999996E-3</c:v>
                </c:pt>
                <c:pt idx="473" formatCode="0.00E+00">
                  <c:v>6.8230599999999997E-3</c:v>
                </c:pt>
                <c:pt idx="474" formatCode="0.00E+00">
                  <c:v>6.7920699999999999E-3</c:v>
                </c:pt>
                <c:pt idx="475" formatCode="0.00E+00">
                  <c:v>6.7100500000000004E-3</c:v>
                </c:pt>
                <c:pt idx="476" formatCode="0.00E+00">
                  <c:v>6.6361399999999996E-3</c:v>
                </c:pt>
                <c:pt idx="477" formatCode="0.00E+00">
                  <c:v>6.5636599999999998E-3</c:v>
                </c:pt>
                <c:pt idx="478" formatCode="0.00E+00">
                  <c:v>6.5913200000000003E-3</c:v>
                </c:pt>
                <c:pt idx="479" formatCode="0.00E+00">
                  <c:v>6.5097799999999997E-3</c:v>
                </c:pt>
                <c:pt idx="480" formatCode="0.00E+00">
                  <c:v>6.4621000000000001E-3</c:v>
                </c:pt>
                <c:pt idx="481" formatCode="0.00E+00">
                  <c:v>6.5312399999999998E-3</c:v>
                </c:pt>
                <c:pt idx="482" formatCode="0.00E+00">
                  <c:v>6.43349E-3</c:v>
                </c:pt>
                <c:pt idx="483" formatCode="0.00E+00">
                  <c:v>6.41203E-3</c:v>
                </c:pt>
                <c:pt idx="484" formatCode="0.00E+00">
                  <c:v>6.4063100000000001E-3</c:v>
                </c:pt>
                <c:pt idx="485" formatCode="0.00E+00">
                  <c:v>6.4172700000000001E-3</c:v>
                </c:pt>
                <c:pt idx="486" formatCode="0.00E+00">
                  <c:v>6.3085600000000004E-3</c:v>
                </c:pt>
                <c:pt idx="487" formatCode="0.00E+00">
                  <c:v>6.3424099999999997E-3</c:v>
                </c:pt>
                <c:pt idx="488" formatCode="0.00E+00">
                  <c:v>6.3014000000000004E-3</c:v>
                </c:pt>
                <c:pt idx="489" formatCode="0.00E+00">
                  <c:v>6.2456100000000004E-3</c:v>
                </c:pt>
                <c:pt idx="490" formatCode="0.00E+00">
                  <c:v>6.2818500000000003E-3</c:v>
                </c:pt>
                <c:pt idx="491" formatCode="0.00E+00">
                  <c:v>6.1631200000000002E-3</c:v>
                </c:pt>
                <c:pt idx="492" formatCode="0.00E+00">
                  <c:v>6.2093699999999996E-3</c:v>
                </c:pt>
                <c:pt idx="493" formatCode="0.00E+00">
                  <c:v>6.1636E-3</c:v>
                </c:pt>
                <c:pt idx="494" formatCode="0.00E+00">
                  <c:v>6.0734700000000001E-3</c:v>
                </c:pt>
                <c:pt idx="495" formatCode="0.00E+00">
                  <c:v>6.0791999999999999E-3</c:v>
                </c:pt>
                <c:pt idx="496" formatCode="0.00E+00">
                  <c:v>6.0257899999999996E-3</c:v>
                </c:pt>
                <c:pt idx="497" formatCode="0.00E+00">
                  <c:v>5.9323300000000004E-3</c:v>
                </c:pt>
                <c:pt idx="498" formatCode="0.00E+00">
                  <c:v>5.8798799999999997E-3</c:v>
                </c:pt>
                <c:pt idx="499" formatCode="0.00E+00">
                  <c:v>5.8741599999999998E-3</c:v>
                </c:pt>
                <c:pt idx="500" formatCode="0.00E+00">
                  <c:v>5.79453E-3</c:v>
                </c:pt>
                <c:pt idx="501" formatCode="0.00E+00">
                  <c:v>5.75495E-3</c:v>
                </c:pt>
                <c:pt idx="502" formatCode="0.00E+00">
                  <c:v>5.6981999999999996E-3</c:v>
                </c:pt>
                <c:pt idx="503" formatCode="0.00E+00">
                  <c:v>5.7253800000000004E-3</c:v>
                </c:pt>
                <c:pt idx="504" formatCode="0.00E+00">
                  <c:v>5.6600599999999997E-3</c:v>
                </c:pt>
                <c:pt idx="505" formatCode="0.00E+00">
                  <c:v>5.69201E-3</c:v>
                </c:pt>
                <c:pt idx="506" formatCode="0.00E+00">
                  <c:v>5.6014100000000002E-3</c:v>
                </c:pt>
                <c:pt idx="507" formatCode="0.00E+00">
                  <c:v>5.6304900000000001E-3</c:v>
                </c:pt>
                <c:pt idx="508" formatCode="0.00E+00">
                  <c:v>5.6567199999999996E-3</c:v>
                </c:pt>
                <c:pt idx="509" formatCode="0.00E+00">
                  <c:v>5.6409800000000003E-3</c:v>
                </c:pt>
                <c:pt idx="510" formatCode="0.00E+00">
                  <c:v>5.6119000000000004E-3</c:v>
                </c:pt>
                <c:pt idx="511" formatCode="0.00E+00">
                  <c:v>5.5961600000000002E-3</c:v>
                </c:pt>
                <c:pt idx="512" formatCode="0.00E+00">
                  <c:v>5.6428900000000002E-3</c:v>
                </c:pt>
                <c:pt idx="513" formatCode="0.00E+00">
                  <c:v>5.6099899999999996E-3</c:v>
                </c:pt>
                <c:pt idx="514" formatCode="0.00E+00">
                  <c:v>5.6052200000000002E-3</c:v>
                </c:pt>
                <c:pt idx="515" formatCode="0.00E+00">
                  <c:v>5.6500400000000003E-3</c:v>
                </c:pt>
                <c:pt idx="516" formatCode="0.00E+00">
                  <c:v>5.6400299999999999E-3</c:v>
                </c:pt>
                <c:pt idx="517" formatCode="0.00E+00">
                  <c:v>5.6300200000000003E-3</c:v>
                </c:pt>
                <c:pt idx="518" formatCode="0.00E+00">
                  <c:v>5.5813800000000004E-3</c:v>
                </c:pt>
                <c:pt idx="519" formatCode="0.00E+00">
                  <c:v>5.6138000000000004E-3</c:v>
                </c:pt>
                <c:pt idx="520" formatCode="0.00E+00">
                  <c:v>5.5980700000000001E-3</c:v>
                </c:pt>
                <c:pt idx="521" formatCode="0.00E+00">
                  <c:v>5.6443200000000004E-3</c:v>
                </c:pt>
                <c:pt idx="522" formatCode="0.00E+00">
                  <c:v>5.5670700000000004E-3</c:v>
                </c:pt>
                <c:pt idx="523" formatCode="0.00E+00">
                  <c:v>5.5584900000000001E-3</c:v>
                </c:pt>
                <c:pt idx="524" formatCode="0.00E+00">
                  <c:v>5.4931600000000004E-3</c:v>
                </c:pt>
                <c:pt idx="525" formatCode="0.00E+00">
                  <c:v>5.5179599999999997E-3</c:v>
                </c:pt>
                <c:pt idx="526" formatCode="0.00E+00">
                  <c:v>5.4569199999999997E-3</c:v>
                </c:pt>
                <c:pt idx="527" formatCode="0.00E+00">
                  <c:v>5.3854000000000003E-3</c:v>
                </c:pt>
                <c:pt idx="528" formatCode="0.00E+00">
                  <c:v>5.3200699999999997E-3</c:v>
                </c:pt>
                <c:pt idx="529" formatCode="0.00E+00">
                  <c:v>5.2862200000000003E-3</c:v>
                </c:pt>
                <c:pt idx="530" formatCode="0.00E+00">
                  <c:v>5.2232700000000003E-3</c:v>
                </c:pt>
                <c:pt idx="531" formatCode="0.00E+00">
                  <c:v>5.1746400000000003E-3</c:v>
                </c:pt>
                <c:pt idx="532" formatCode="0.00E+00">
                  <c:v>5.1422100000000004E-3</c:v>
                </c:pt>
                <c:pt idx="533" formatCode="0.00E+00">
                  <c:v>5.0811800000000002E-3</c:v>
                </c:pt>
                <c:pt idx="534" formatCode="0.00E+00">
                  <c:v>5.01871E-3</c:v>
                </c:pt>
                <c:pt idx="535" formatCode="0.00E+00">
                  <c:v>4.9948700000000002E-3</c:v>
                </c:pt>
                <c:pt idx="536" formatCode="0.00E+00">
                  <c:v>4.9910500000000003E-3</c:v>
                </c:pt>
                <c:pt idx="537" formatCode="0.00E+00">
                  <c:v>4.9104700000000001E-3</c:v>
                </c:pt>
                <c:pt idx="538" formatCode="0.00E+00">
                  <c:v>4.8932999999999997E-3</c:v>
                </c:pt>
                <c:pt idx="539" formatCode="0.00E+00">
                  <c:v>4.8923500000000002E-3</c:v>
                </c:pt>
                <c:pt idx="540" formatCode="0.00E+00">
                  <c:v>4.8665999999999996E-3</c:v>
                </c:pt>
                <c:pt idx="541" formatCode="0.00E+00">
                  <c:v>4.8384700000000001E-3</c:v>
                </c:pt>
                <c:pt idx="542" formatCode="0.00E+00">
                  <c:v>4.7836299999999997E-3</c:v>
                </c:pt>
                <c:pt idx="543" formatCode="0.00E+00">
                  <c:v>4.8642199999999998E-3</c:v>
                </c:pt>
                <c:pt idx="544" formatCode="0.00E+00">
                  <c:v>4.88377E-3</c:v>
                </c:pt>
                <c:pt idx="545" formatCode="0.00E+00">
                  <c:v>4.9128499999999999E-3</c:v>
                </c:pt>
                <c:pt idx="546" formatCode="0.00E+00">
                  <c:v>4.8322699999999996E-3</c:v>
                </c:pt>
                <c:pt idx="547" formatCode="0.00E+00">
                  <c:v>4.8627899999999996E-3</c:v>
                </c:pt>
                <c:pt idx="548" formatCode="0.00E+00">
                  <c:v>4.8780400000000002E-3</c:v>
                </c:pt>
                <c:pt idx="549" formatCode="0.00E+00">
                  <c:v>4.9047500000000003E-3</c:v>
                </c:pt>
                <c:pt idx="550" formatCode="0.00E+00">
                  <c:v>4.9219099999999998E-3</c:v>
                </c:pt>
                <c:pt idx="551" formatCode="0.00E+00">
                  <c:v>4.9381299999999998E-3</c:v>
                </c:pt>
                <c:pt idx="552" formatCode="0.00E+00">
                  <c:v>4.9619699999999996E-3</c:v>
                </c:pt>
                <c:pt idx="553" formatCode="0.00E+00">
                  <c:v>4.9676900000000003E-3</c:v>
                </c:pt>
                <c:pt idx="554" formatCode="0.00E+00">
                  <c:v>5.0282499999999997E-3</c:v>
                </c:pt>
                <c:pt idx="555" formatCode="0.00E+00">
                  <c:v>4.9958199999999998E-3</c:v>
                </c:pt>
                <c:pt idx="556" formatCode="0.00E+00">
                  <c:v>4.9767500000000003E-3</c:v>
                </c:pt>
                <c:pt idx="557" formatCode="0.00E+00">
                  <c:v>5.0215700000000004E-3</c:v>
                </c:pt>
                <c:pt idx="558" formatCode="0.00E+00">
                  <c:v>4.9967800000000001E-3</c:v>
                </c:pt>
                <c:pt idx="559" formatCode="0.00E+00">
                  <c:v>4.93956E-3</c:v>
                </c:pt>
                <c:pt idx="560" formatCode="0.00E+00">
                  <c:v>4.9872400000000004E-3</c:v>
                </c:pt>
                <c:pt idx="561" formatCode="0.00E+00">
                  <c:v>4.9056999999999998E-3</c:v>
                </c:pt>
                <c:pt idx="562" formatCode="0.00E+00">
                  <c:v>4.8313100000000001E-3</c:v>
                </c:pt>
                <c:pt idx="563" formatCode="0.00E+00">
                  <c:v>4.8966399999999998E-3</c:v>
                </c:pt>
                <c:pt idx="564" formatCode="0.00E+00">
                  <c:v>4.7917400000000001E-3</c:v>
                </c:pt>
                <c:pt idx="565" formatCode="0.00E+00">
                  <c:v>4.7311799999999998E-3</c:v>
                </c:pt>
                <c:pt idx="566" formatCode="0.00E+00">
                  <c:v>4.7635999999999998E-3</c:v>
                </c:pt>
                <c:pt idx="567" formatCode="0.00E+00">
                  <c:v>4.7006599999999997E-3</c:v>
                </c:pt>
                <c:pt idx="568" formatCode="0.00E+00">
                  <c:v>4.6877899999999998E-3</c:v>
                </c:pt>
                <c:pt idx="569" formatCode="0.00E+00">
                  <c:v>4.6386700000000001E-3</c:v>
                </c:pt>
                <c:pt idx="570" formatCode="0.00E+00">
                  <c:v>4.5952800000000002E-3</c:v>
                </c:pt>
                <c:pt idx="571" formatCode="0.00E+00">
                  <c:v>4.5924199999999998E-3</c:v>
                </c:pt>
                <c:pt idx="572" formatCode="0.00E+00">
                  <c:v>4.54712E-3</c:v>
                </c:pt>
                <c:pt idx="573" formatCode="0.00E+00">
                  <c:v>4.4741599999999996E-3</c:v>
                </c:pt>
                <c:pt idx="574" formatCode="0.00E+00">
                  <c:v>4.4908500000000002E-3</c:v>
                </c:pt>
                <c:pt idx="575" formatCode="0.00E+00">
                  <c:v>4.4603300000000002E-3</c:v>
                </c:pt>
                <c:pt idx="576" formatCode="0.00E+00">
                  <c:v>4.4312500000000003E-3</c:v>
                </c:pt>
                <c:pt idx="577" formatCode="0.00E+00">
                  <c:v>4.4465099999999999E-3</c:v>
                </c:pt>
                <c:pt idx="578" formatCode="0.00E+00">
                  <c:v>4.3978699999999999E-3</c:v>
                </c:pt>
                <c:pt idx="579" formatCode="0.00E+00">
                  <c:v>4.4455500000000004E-3</c:v>
                </c:pt>
                <c:pt idx="580" formatCode="0.00E+00">
                  <c:v>4.3697400000000004E-3</c:v>
                </c:pt>
                <c:pt idx="581" formatCode="0.00E+00">
                  <c:v>4.3945299999999998E-3</c:v>
                </c:pt>
                <c:pt idx="582" formatCode="0.00E+00">
                  <c:v>4.3559100000000002E-3</c:v>
                </c:pt>
                <c:pt idx="583" formatCode="0.00E+00">
                  <c:v>4.4255299999999996E-3</c:v>
                </c:pt>
                <c:pt idx="584" formatCode="0.00E+00">
                  <c:v>4.4898999999999998E-3</c:v>
                </c:pt>
                <c:pt idx="585" formatCode="0.00E+00">
                  <c:v>4.4975299999999996E-3</c:v>
                </c:pt>
                <c:pt idx="586" formatCode="0.00E+00">
                  <c:v>4.4918099999999997E-3</c:v>
                </c:pt>
                <c:pt idx="587" formatCode="0.00E+00">
                  <c:v>4.5041999999999999E-3</c:v>
                </c:pt>
                <c:pt idx="588" formatCode="0.00E+00">
                  <c:v>4.5995699999999999E-3</c:v>
                </c:pt>
                <c:pt idx="589" formatCode="0.00E+00">
                  <c:v>4.5304300000000002E-3</c:v>
                </c:pt>
                <c:pt idx="590" formatCode="0.00E+00">
                  <c:v>4.5952800000000002E-3</c:v>
                </c:pt>
                <c:pt idx="591" formatCode="0.00E+00">
                  <c:v>4.5642900000000004E-3</c:v>
                </c:pt>
                <c:pt idx="592" formatCode="0.00E+00">
                  <c:v>4.5533199999999996E-3</c:v>
                </c:pt>
                <c:pt idx="593" formatCode="0.00E+00">
                  <c:v>4.6124499999999997E-3</c:v>
                </c:pt>
                <c:pt idx="594" formatCode="0.00E+00">
                  <c:v>4.5757300000000001E-3</c:v>
                </c:pt>
                <c:pt idx="595" formatCode="0.00E+00">
                  <c:v>4.6048199999999999E-3</c:v>
                </c:pt>
                <c:pt idx="596" formatCode="0.00E+00">
                  <c:v>4.6382000000000003E-3</c:v>
                </c:pt>
                <c:pt idx="597" formatCode="0.00E+00">
                  <c:v>4.6114900000000002E-3</c:v>
                </c:pt>
                <c:pt idx="598" formatCode="0.00E+00">
                  <c:v>4.6071999999999997E-3</c:v>
                </c:pt>
                <c:pt idx="599" formatCode="0.00E+00">
                  <c:v>4.5714400000000004E-3</c:v>
                </c:pt>
                <c:pt idx="600" formatCode="0.00E+00">
                  <c:v>4.6300899999999999E-3</c:v>
                </c:pt>
                <c:pt idx="601" formatCode="0.00E+00">
                  <c:v>4.5113599999999998E-3</c:v>
                </c:pt>
                <c:pt idx="602" formatCode="0.00E+00">
                  <c:v>4.5533199999999996E-3</c:v>
                </c:pt>
                <c:pt idx="603" formatCode="0.00E+00">
                  <c:v>4.4808399999999998E-3</c:v>
                </c:pt>
                <c:pt idx="604" formatCode="0.00E+00">
                  <c:v>4.4951399999999999E-3</c:v>
                </c:pt>
                <c:pt idx="605" formatCode="0.00E+00">
                  <c:v>4.4269599999999997E-3</c:v>
                </c:pt>
                <c:pt idx="606" formatCode="0.00E+00">
                  <c:v>4.3821299999999997E-3</c:v>
                </c:pt>
                <c:pt idx="607" formatCode="0.00E+00">
                  <c:v>4.3687800000000001E-3</c:v>
                </c:pt>
                <c:pt idx="608" formatCode="0.00E+00">
                  <c:v>4.3492299999999999E-3</c:v>
                </c:pt>
                <c:pt idx="609" formatCode="0.00E+00">
                  <c:v>4.3334999999999997E-3</c:v>
                </c:pt>
                <c:pt idx="610" formatCode="0.00E+00">
                  <c:v>4.2924900000000004E-3</c:v>
                </c:pt>
                <c:pt idx="611" formatCode="0.00E+00">
                  <c:v>4.2328799999999996E-3</c:v>
                </c:pt>
                <c:pt idx="612" formatCode="0.00E+00">
                  <c:v>4.2467099999999999E-3</c:v>
                </c:pt>
                <c:pt idx="613" formatCode="0.00E+00">
                  <c:v>4.26626E-3</c:v>
                </c:pt>
                <c:pt idx="614" formatCode="0.00E+00">
                  <c:v>4.1794800000000002E-3</c:v>
                </c:pt>
                <c:pt idx="615" formatCode="0.00E+00">
                  <c:v>4.1523000000000003E-3</c:v>
                </c:pt>
                <c:pt idx="616" formatCode="0.00E+00">
                  <c:v>4.20332E-3</c:v>
                </c:pt>
                <c:pt idx="617" formatCode="0.00E+00">
                  <c:v>4.13132E-3</c:v>
                </c:pt>
                <c:pt idx="618" formatCode="0.00E+00">
                  <c:v>4.0950800000000001E-3</c:v>
                </c:pt>
                <c:pt idx="619" formatCode="0.00E+00">
                  <c:v>4.1513399999999999E-3</c:v>
                </c:pt>
                <c:pt idx="620" formatCode="0.00E+00">
                  <c:v>4.0888799999999996E-3</c:v>
                </c:pt>
                <c:pt idx="621" formatCode="0.00E+00">
                  <c:v>4.0969800000000001E-3</c:v>
                </c:pt>
                <c:pt idx="622" formatCode="0.00E+00">
                  <c:v>4.1480099999999997E-3</c:v>
                </c:pt>
                <c:pt idx="623" formatCode="0.00E+00">
                  <c:v>4.0688499999999997E-3</c:v>
                </c:pt>
                <c:pt idx="624" formatCode="0.00E+00">
                  <c:v>4.1341800000000003E-3</c:v>
                </c:pt>
                <c:pt idx="625" formatCode="0.00E+00">
                  <c:v>4.1017500000000004E-3</c:v>
                </c:pt>
                <c:pt idx="626" formatCode="0.00E+00">
                  <c:v>4.0803000000000002E-3</c:v>
                </c:pt>
                <c:pt idx="627" formatCode="0.00E+00">
                  <c:v>4.1723300000000001E-3</c:v>
                </c:pt>
                <c:pt idx="628" formatCode="0.00E+00">
                  <c:v>4.0712400000000003E-3</c:v>
                </c:pt>
                <c:pt idx="629" formatCode="0.00E+00">
                  <c:v>4.0254599999999998E-3</c:v>
                </c:pt>
                <c:pt idx="630" formatCode="0.00E+00">
                  <c:v>4.0712400000000003E-3</c:v>
                </c:pt>
                <c:pt idx="631" formatCode="0.00E+00">
                  <c:v>4.1232100000000004E-3</c:v>
                </c:pt>
                <c:pt idx="632" formatCode="0.00E+00">
                  <c:v>4.0392900000000001E-3</c:v>
                </c:pt>
                <c:pt idx="633" formatCode="0.00E+00">
                  <c:v>4.0974599999999998E-3</c:v>
                </c:pt>
                <c:pt idx="634" formatCode="0.00E+00">
                  <c:v>4.0383299999999997E-3</c:v>
                </c:pt>
                <c:pt idx="635" formatCode="0.00E+00">
                  <c:v>3.9730099999999999E-3</c:v>
                </c:pt>
                <c:pt idx="636" formatCode="0.00E+00">
                  <c:v>4.0769600000000001E-3</c:v>
                </c:pt>
                <c:pt idx="637" formatCode="0.00E+00">
                  <c:v>4.0540699999999999E-3</c:v>
                </c:pt>
                <c:pt idx="638" formatCode="0.00E+00">
                  <c:v>3.9978000000000001E-3</c:v>
                </c:pt>
                <c:pt idx="639" formatCode="0.00E+00">
                  <c:v>3.9796800000000002E-3</c:v>
                </c:pt>
                <c:pt idx="640" formatCode="0.00E+00">
                  <c:v>3.9820699999999999E-3</c:v>
                </c:pt>
                <c:pt idx="641" formatCode="0.00E+00">
                  <c:v>3.89194E-3</c:v>
                </c:pt>
                <c:pt idx="642" formatCode="0.00E+00">
                  <c:v>3.9959000000000001E-3</c:v>
                </c:pt>
                <c:pt idx="643" formatCode="0.00E+00">
                  <c:v>3.9095900000000001E-3</c:v>
                </c:pt>
                <c:pt idx="644" formatCode="0.00E+00">
                  <c:v>3.8890800000000001E-3</c:v>
                </c:pt>
                <c:pt idx="645" formatCode="0.00E+00">
                  <c:v>3.7827500000000001E-3</c:v>
                </c:pt>
                <c:pt idx="646" formatCode="0.00E+00">
                  <c:v>3.9496399999999999E-3</c:v>
                </c:pt>
                <c:pt idx="647" formatCode="0.00E+00">
                  <c:v>3.8137399999999999E-3</c:v>
                </c:pt>
                <c:pt idx="648" formatCode="0.00E+00">
                  <c:v>3.8356800000000002E-3</c:v>
                </c:pt>
                <c:pt idx="649" formatCode="0.00E+00">
                  <c:v>3.8538000000000001E-3</c:v>
                </c:pt>
                <c:pt idx="650" formatCode="0.00E+00">
                  <c:v>3.8480799999999998E-3</c:v>
                </c:pt>
                <c:pt idx="651" formatCode="0.00E+00">
                  <c:v>3.82614E-3</c:v>
                </c:pt>
                <c:pt idx="652" formatCode="0.00E+00">
                  <c:v>3.8013500000000002E-3</c:v>
                </c:pt>
                <c:pt idx="653" formatCode="0.00E+00">
                  <c:v>3.8938499999999999E-3</c:v>
                </c:pt>
                <c:pt idx="654" formatCode="0.00E+00">
                  <c:v>3.7961000000000002E-3</c:v>
                </c:pt>
                <c:pt idx="655" formatCode="0.00E+00">
                  <c:v>3.8318599999999999E-3</c:v>
                </c:pt>
                <c:pt idx="656" formatCode="0.00E+00">
                  <c:v>3.7922899999999998E-3</c:v>
                </c:pt>
                <c:pt idx="657" formatCode="0.00E+00">
                  <c:v>3.8156499999999999E-3</c:v>
                </c:pt>
                <c:pt idx="658" formatCode="0.00E+00">
                  <c:v>3.7903799999999999E-3</c:v>
                </c:pt>
                <c:pt idx="659" formatCode="0.00E+00">
                  <c:v>3.9033900000000001E-3</c:v>
                </c:pt>
                <c:pt idx="660" formatCode="0.00E+00">
                  <c:v>3.89194E-3</c:v>
                </c:pt>
                <c:pt idx="661" formatCode="0.00E+00">
                  <c:v>3.8208999999999999E-3</c:v>
                </c:pt>
                <c:pt idx="662" formatCode="0.00E+00">
                  <c:v>3.9348600000000001E-3</c:v>
                </c:pt>
                <c:pt idx="663" formatCode="0.00E+00">
                  <c:v>3.8928999999999999E-3</c:v>
                </c:pt>
                <c:pt idx="664" formatCode="0.00E+00">
                  <c:v>3.9462999999999998E-3</c:v>
                </c:pt>
                <c:pt idx="665" formatCode="0.00E+00">
                  <c:v>3.9935099999999996E-3</c:v>
                </c:pt>
                <c:pt idx="666" formatCode="0.00E+00">
                  <c:v>3.9281799999999999E-3</c:v>
                </c:pt>
                <c:pt idx="667" formatCode="0.00E+00">
                  <c:v>3.9711E-3</c:v>
                </c:pt>
                <c:pt idx="668" formatCode="0.00E+00">
                  <c:v>4.0230800000000001E-3</c:v>
                </c:pt>
                <c:pt idx="669" formatCode="0.00E+00">
                  <c:v>4.0082900000000003E-3</c:v>
                </c:pt>
                <c:pt idx="670" formatCode="0.00E+00">
                  <c:v>4.1256000000000001E-3</c:v>
                </c:pt>
                <c:pt idx="671" formatCode="0.00E+00">
                  <c:v>4.0721899999999998E-3</c:v>
                </c:pt>
                <c:pt idx="672" formatCode="0.00E+00">
                  <c:v>4.1790000000000004E-3</c:v>
                </c:pt>
                <c:pt idx="673" formatCode="0.00E+00">
                  <c:v>4.1413300000000004E-3</c:v>
                </c:pt>
                <c:pt idx="674" formatCode="0.00E+00">
                  <c:v>4.1603999999999999E-3</c:v>
                </c:pt>
                <c:pt idx="675" formatCode="0.00E+00">
                  <c:v>4.2119000000000002E-3</c:v>
                </c:pt>
                <c:pt idx="676" formatCode="0.00E+00">
                  <c:v>4.2304999999999999E-3</c:v>
                </c:pt>
                <c:pt idx="677" formatCode="0.00E+00">
                  <c:v>4.2429E-3</c:v>
                </c:pt>
                <c:pt idx="678" formatCode="0.00E+00">
                  <c:v>4.2605400000000002E-3</c:v>
                </c:pt>
                <c:pt idx="679" formatCode="0.00E+00">
                  <c:v>4.24767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DB99-441A-8106-FC88D9CF62AF}"/>
            </c:ext>
          </c:extLst>
        </c:ser>
        <c:ser>
          <c:idx val="13"/>
          <c:order val="12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4!$A$2:$A$645</c:f>
              <c:numCache>
                <c:formatCode>General</c:formatCode>
                <c:ptCount val="64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</c:numCache>
            </c:numRef>
          </c:xVal>
          <c:yVal>
            <c:numRef>
              <c:f>Sheet14!$B$2:$B$549</c:f>
              <c:numCache>
                <c:formatCode>General</c:formatCode>
                <c:ptCount val="548"/>
                <c:pt idx="0">
                  <c:v>-0.40896900000000003</c:v>
                </c:pt>
                <c:pt idx="1">
                  <c:v>-0.73851699999999998</c:v>
                </c:pt>
                <c:pt idx="2">
                  <c:v>-0.91158899999999998</c:v>
                </c:pt>
                <c:pt idx="3">
                  <c:v>-0.344943</c:v>
                </c:pt>
                <c:pt idx="4">
                  <c:v>-0.75344999999999995</c:v>
                </c:pt>
                <c:pt idx="5">
                  <c:v>-0.50544800000000001</c:v>
                </c:pt>
                <c:pt idx="6">
                  <c:v>-0.96529799999999999</c:v>
                </c:pt>
                <c:pt idx="7">
                  <c:v>-0.24965799999999999</c:v>
                </c:pt>
                <c:pt idx="8">
                  <c:v>-0.72809400000000002</c:v>
                </c:pt>
                <c:pt idx="9">
                  <c:v>-1.27932</c:v>
                </c:pt>
                <c:pt idx="10">
                  <c:v>-0.97816199999999998</c:v>
                </c:pt>
                <c:pt idx="11">
                  <c:v>-0.78127100000000005</c:v>
                </c:pt>
                <c:pt idx="12">
                  <c:v>-0.69534300000000004</c:v>
                </c:pt>
                <c:pt idx="13">
                  <c:v>-1.1902999999999999</c:v>
                </c:pt>
                <c:pt idx="14">
                  <c:v>-0.87813799999999997</c:v>
                </c:pt>
                <c:pt idx="15">
                  <c:v>-0.79463799999999996</c:v>
                </c:pt>
                <c:pt idx="16">
                  <c:v>-1.42947</c:v>
                </c:pt>
                <c:pt idx="17">
                  <c:v>-0.37142599999999998</c:v>
                </c:pt>
                <c:pt idx="18">
                  <c:v>-0.14390800000000001</c:v>
                </c:pt>
                <c:pt idx="19">
                  <c:v>-0.83843000000000001</c:v>
                </c:pt>
                <c:pt idx="20">
                  <c:v>-0.88744100000000004</c:v>
                </c:pt>
                <c:pt idx="21">
                  <c:v>-0.41870400000000002</c:v>
                </c:pt>
                <c:pt idx="22">
                  <c:v>-0.59723400000000004</c:v>
                </c:pt>
                <c:pt idx="23">
                  <c:v>-1.294</c:v>
                </c:pt>
                <c:pt idx="24">
                  <c:v>-0.87506200000000001</c:v>
                </c:pt>
                <c:pt idx="25">
                  <c:v>-0.4007</c:v>
                </c:pt>
                <c:pt idx="26">
                  <c:v>-0.790184</c:v>
                </c:pt>
                <c:pt idx="27">
                  <c:v>-0.60896300000000003</c:v>
                </c:pt>
                <c:pt idx="28">
                  <c:v>-0.76689200000000002</c:v>
                </c:pt>
                <c:pt idx="29">
                  <c:v>-1.09778</c:v>
                </c:pt>
                <c:pt idx="30">
                  <c:v>-0.14307900000000001</c:v>
                </c:pt>
                <c:pt idx="31">
                  <c:v>-0.19495799999999999</c:v>
                </c:pt>
                <c:pt idx="32">
                  <c:v>-0.27967799999999998</c:v>
                </c:pt>
                <c:pt idx="33">
                  <c:v>-1.10985</c:v>
                </c:pt>
                <c:pt idx="34">
                  <c:v>-0.72890900000000003</c:v>
                </c:pt>
                <c:pt idx="35">
                  <c:v>-0.74571699999999996</c:v>
                </c:pt>
                <c:pt idx="36">
                  <c:v>-0.39565</c:v>
                </c:pt>
                <c:pt idx="37">
                  <c:v>-0.35520299999999999</c:v>
                </c:pt>
                <c:pt idx="38">
                  <c:v>-1.032</c:v>
                </c:pt>
                <c:pt idx="39">
                  <c:v>-0.78188800000000003</c:v>
                </c:pt>
                <c:pt idx="40">
                  <c:v>-0.66793199999999997</c:v>
                </c:pt>
                <c:pt idx="41">
                  <c:v>-0.95909599999999995</c:v>
                </c:pt>
                <c:pt idx="42">
                  <c:v>-0.22086500000000001</c:v>
                </c:pt>
                <c:pt idx="43">
                  <c:v>-0.72848100000000005</c:v>
                </c:pt>
                <c:pt idx="44">
                  <c:v>-1.2059899999999999</c:v>
                </c:pt>
                <c:pt idx="45">
                  <c:v>-0.32755600000000001</c:v>
                </c:pt>
                <c:pt idx="46" formatCode="0.00E+00">
                  <c:v>-1.83568E-2</c:v>
                </c:pt>
                <c:pt idx="47">
                  <c:v>-1.1088800000000001</c:v>
                </c:pt>
                <c:pt idx="48">
                  <c:v>-0.27362700000000001</c:v>
                </c:pt>
                <c:pt idx="49">
                  <c:v>-0.196293</c:v>
                </c:pt>
                <c:pt idx="50">
                  <c:v>-0.461754</c:v>
                </c:pt>
                <c:pt idx="51">
                  <c:v>0.21218100000000001</c:v>
                </c:pt>
                <c:pt idx="52" formatCode="0.00E+00">
                  <c:v>-1.03865E-2</c:v>
                </c:pt>
                <c:pt idx="53">
                  <c:v>-1.1904699999999999</c:v>
                </c:pt>
                <c:pt idx="54">
                  <c:v>-0.35374100000000003</c:v>
                </c:pt>
                <c:pt idx="55" formatCode="0.00E+00">
                  <c:v>1.35903E-2</c:v>
                </c:pt>
                <c:pt idx="56">
                  <c:v>-0.55730599999999997</c:v>
                </c:pt>
                <c:pt idx="57">
                  <c:v>0.25914700000000002</c:v>
                </c:pt>
                <c:pt idx="58">
                  <c:v>-0.56468300000000005</c:v>
                </c:pt>
                <c:pt idx="59">
                  <c:v>-0.53138399999999997</c:v>
                </c:pt>
                <c:pt idx="60">
                  <c:v>-0.124763</c:v>
                </c:pt>
                <c:pt idx="61">
                  <c:v>-0.36278199999999999</c:v>
                </c:pt>
                <c:pt idx="62">
                  <c:v>-0.1138</c:v>
                </c:pt>
                <c:pt idx="63" formatCode="0.00E+00">
                  <c:v>2.3817100000000001E-2</c:v>
                </c:pt>
                <c:pt idx="64" formatCode="0.00E+00">
                  <c:v>-5.20616E-2</c:v>
                </c:pt>
                <c:pt idx="65" formatCode="0.00E+00">
                  <c:v>-3.1619500000000002E-2</c:v>
                </c:pt>
                <c:pt idx="66">
                  <c:v>-0.11285000000000001</c:v>
                </c:pt>
                <c:pt idx="67">
                  <c:v>0.50580700000000001</c:v>
                </c:pt>
                <c:pt idx="68">
                  <c:v>0.83406400000000003</c:v>
                </c:pt>
                <c:pt idx="69">
                  <c:v>1.2409699999999999</c:v>
                </c:pt>
                <c:pt idx="70">
                  <c:v>1.3311500000000001</c:v>
                </c:pt>
                <c:pt idx="71">
                  <c:v>2.0073699999999999</c:v>
                </c:pt>
                <c:pt idx="72">
                  <c:v>2.6191599999999999</c:v>
                </c:pt>
                <c:pt idx="73">
                  <c:v>2.0852400000000002</c:v>
                </c:pt>
                <c:pt idx="74">
                  <c:v>2.3768400000000001</c:v>
                </c:pt>
                <c:pt idx="75">
                  <c:v>2.4876999999999998</c:v>
                </c:pt>
                <c:pt idx="76">
                  <c:v>2.0907499999999999</c:v>
                </c:pt>
                <c:pt idx="77">
                  <c:v>2.0491899999999998</c:v>
                </c:pt>
                <c:pt idx="78">
                  <c:v>2.0680399999999999</c:v>
                </c:pt>
                <c:pt idx="79">
                  <c:v>2.04583</c:v>
                </c:pt>
                <c:pt idx="80">
                  <c:v>2.1773500000000001</c:v>
                </c:pt>
                <c:pt idx="81">
                  <c:v>2.0331299999999999</c:v>
                </c:pt>
                <c:pt idx="82">
                  <c:v>2.0653600000000001</c:v>
                </c:pt>
                <c:pt idx="83">
                  <c:v>2.0621900000000002</c:v>
                </c:pt>
                <c:pt idx="84">
                  <c:v>2.1227800000000001</c:v>
                </c:pt>
                <c:pt idx="85">
                  <c:v>1.97868</c:v>
                </c:pt>
                <c:pt idx="86">
                  <c:v>1.9248400000000001</c:v>
                </c:pt>
                <c:pt idx="87">
                  <c:v>2.0393300000000001</c:v>
                </c:pt>
                <c:pt idx="88">
                  <c:v>1.88245</c:v>
                </c:pt>
                <c:pt idx="89">
                  <c:v>1.9252100000000001</c:v>
                </c:pt>
                <c:pt idx="90">
                  <c:v>2.0072299999999998</c:v>
                </c:pt>
                <c:pt idx="91">
                  <c:v>1.8955</c:v>
                </c:pt>
                <c:pt idx="92">
                  <c:v>1.9548300000000001</c:v>
                </c:pt>
                <c:pt idx="93">
                  <c:v>1.8523499999999999</c:v>
                </c:pt>
                <c:pt idx="94">
                  <c:v>1.8315699999999999</c:v>
                </c:pt>
                <c:pt idx="95">
                  <c:v>1.8427100000000001</c:v>
                </c:pt>
                <c:pt idx="96">
                  <c:v>1.8013399999999999</c:v>
                </c:pt>
                <c:pt idx="97">
                  <c:v>1.8146800000000001</c:v>
                </c:pt>
                <c:pt idx="98">
                  <c:v>1.7986500000000001</c:v>
                </c:pt>
                <c:pt idx="99">
                  <c:v>1.7441599999999999</c:v>
                </c:pt>
                <c:pt idx="100">
                  <c:v>1.7605900000000001</c:v>
                </c:pt>
                <c:pt idx="101">
                  <c:v>1.72258</c:v>
                </c:pt>
                <c:pt idx="102">
                  <c:v>1.68835</c:v>
                </c:pt>
                <c:pt idx="103">
                  <c:v>1.62605</c:v>
                </c:pt>
                <c:pt idx="104">
                  <c:v>1.6135999999999999</c:v>
                </c:pt>
                <c:pt idx="105">
                  <c:v>1.5858000000000001</c:v>
                </c:pt>
                <c:pt idx="106">
                  <c:v>1.5508200000000001</c:v>
                </c:pt>
                <c:pt idx="107">
                  <c:v>1.53149</c:v>
                </c:pt>
                <c:pt idx="108">
                  <c:v>1.50499</c:v>
                </c:pt>
                <c:pt idx="109">
                  <c:v>1.4663200000000001</c:v>
                </c:pt>
                <c:pt idx="110">
                  <c:v>1.43879</c:v>
                </c:pt>
                <c:pt idx="111">
                  <c:v>1.4173899999999999</c:v>
                </c:pt>
                <c:pt idx="112">
                  <c:v>1.3890800000000001</c:v>
                </c:pt>
                <c:pt idx="113">
                  <c:v>1.3829100000000001</c:v>
                </c:pt>
                <c:pt idx="114">
                  <c:v>1.3640399999999999</c:v>
                </c:pt>
                <c:pt idx="115">
                  <c:v>1.34694</c:v>
                </c:pt>
                <c:pt idx="116">
                  <c:v>1.3218700000000001</c:v>
                </c:pt>
                <c:pt idx="117">
                  <c:v>1.3208299999999999</c:v>
                </c:pt>
                <c:pt idx="118">
                  <c:v>1.3010600000000001</c:v>
                </c:pt>
                <c:pt idx="119">
                  <c:v>1.29687</c:v>
                </c:pt>
                <c:pt idx="120">
                  <c:v>1.2894399999999999</c:v>
                </c:pt>
                <c:pt idx="121">
                  <c:v>1.2811999999999999</c:v>
                </c:pt>
                <c:pt idx="122">
                  <c:v>1.2581800000000001</c:v>
                </c:pt>
                <c:pt idx="123">
                  <c:v>1.2445999999999999</c:v>
                </c:pt>
                <c:pt idx="124">
                  <c:v>1.25095</c:v>
                </c:pt>
                <c:pt idx="125">
                  <c:v>1.2313700000000001</c:v>
                </c:pt>
                <c:pt idx="126">
                  <c:v>1.22193</c:v>
                </c:pt>
                <c:pt idx="127">
                  <c:v>1.2088000000000001</c:v>
                </c:pt>
                <c:pt idx="128">
                  <c:v>1.19929</c:v>
                </c:pt>
                <c:pt idx="129">
                  <c:v>1.1907099999999999</c:v>
                </c:pt>
                <c:pt idx="130">
                  <c:v>1.17778</c:v>
                </c:pt>
                <c:pt idx="131">
                  <c:v>1.16893</c:v>
                </c:pt>
                <c:pt idx="132">
                  <c:v>1.15964</c:v>
                </c:pt>
                <c:pt idx="133">
                  <c:v>1.1466400000000001</c:v>
                </c:pt>
                <c:pt idx="134">
                  <c:v>1.1305099999999999</c:v>
                </c:pt>
                <c:pt idx="135">
                  <c:v>1.12269</c:v>
                </c:pt>
                <c:pt idx="136">
                  <c:v>1.10629</c:v>
                </c:pt>
                <c:pt idx="137">
                  <c:v>1.0868899999999999</c:v>
                </c:pt>
                <c:pt idx="138">
                  <c:v>1.0705800000000001</c:v>
                </c:pt>
                <c:pt idx="139">
                  <c:v>1.04932</c:v>
                </c:pt>
                <c:pt idx="140">
                  <c:v>1.0339700000000001</c:v>
                </c:pt>
                <c:pt idx="141">
                  <c:v>1.0080199999999999</c:v>
                </c:pt>
                <c:pt idx="142">
                  <c:v>0.98598799999999998</c:v>
                </c:pt>
                <c:pt idx="143">
                  <c:v>0.96363699999999997</c:v>
                </c:pt>
                <c:pt idx="144">
                  <c:v>0.93395399999999995</c:v>
                </c:pt>
                <c:pt idx="145">
                  <c:v>0.909918</c:v>
                </c:pt>
                <c:pt idx="146">
                  <c:v>0.88601099999999999</c:v>
                </c:pt>
                <c:pt idx="147">
                  <c:v>0.86144699999999996</c:v>
                </c:pt>
                <c:pt idx="148">
                  <c:v>0.83323000000000003</c:v>
                </c:pt>
                <c:pt idx="149">
                  <c:v>0.80484199999999995</c:v>
                </c:pt>
                <c:pt idx="150">
                  <c:v>0.78047</c:v>
                </c:pt>
                <c:pt idx="151">
                  <c:v>0.75213200000000002</c:v>
                </c:pt>
                <c:pt idx="152">
                  <c:v>0.72483799999999998</c:v>
                </c:pt>
                <c:pt idx="153">
                  <c:v>0.69629700000000005</c:v>
                </c:pt>
                <c:pt idx="154">
                  <c:v>0.66672699999999996</c:v>
                </c:pt>
                <c:pt idx="155">
                  <c:v>0.63834199999999996</c:v>
                </c:pt>
                <c:pt idx="156">
                  <c:v>0.60731500000000005</c:v>
                </c:pt>
                <c:pt idx="157">
                  <c:v>0.577121</c:v>
                </c:pt>
                <c:pt idx="158">
                  <c:v>0.54674900000000004</c:v>
                </c:pt>
                <c:pt idx="159">
                  <c:v>0.51680199999999998</c:v>
                </c:pt>
                <c:pt idx="160">
                  <c:v>0.48868699999999998</c:v>
                </c:pt>
                <c:pt idx="161">
                  <c:v>0.45913500000000002</c:v>
                </c:pt>
                <c:pt idx="162">
                  <c:v>0.432925</c:v>
                </c:pt>
                <c:pt idx="163">
                  <c:v>0.405194</c:v>
                </c:pt>
                <c:pt idx="164">
                  <c:v>0.37973400000000002</c:v>
                </c:pt>
                <c:pt idx="165">
                  <c:v>0.35550799999999999</c:v>
                </c:pt>
                <c:pt idx="166">
                  <c:v>0.33279300000000001</c:v>
                </c:pt>
                <c:pt idx="167">
                  <c:v>0.31335299999999999</c:v>
                </c:pt>
                <c:pt idx="168">
                  <c:v>0.29351500000000003</c:v>
                </c:pt>
                <c:pt idx="169">
                  <c:v>0.27617599999999998</c:v>
                </c:pt>
                <c:pt idx="170">
                  <c:v>0.26018000000000002</c:v>
                </c:pt>
                <c:pt idx="171">
                  <c:v>0.24534900000000001</c:v>
                </c:pt>
                <c:pt idx="172">
                  <c:v>0.23202900000000001</c:v>
                </c:pt>
                <c:pt idx="173">
                  <c:v>0.21846299999999999</c:v>
                </c:pt>
                <c:pt idx="174">
                  <c:v>0.20421400000000001</c:v>
                </c:pt>
                <c:pt idx="175">
                  <c:v>0.190722</c:v>
                </c:pt>
                <c:pt idx="176">
                  <c:v>0.177841</c:v>
                </c:pt>
                <c:pt idx="177">
                  <c:v>0.167661</c:v>
                </c:pt>
                <c:pt idx="178">
                  <c:v>0.15817999999999999</c:v>
                </c:pt>
                <c:pt idx="179">
                  <c:v>0.149259</c:v>
                </c:pt>
                <c:pt idx="180">
                  <c:v>0.14261399999999999</c:v>
                </c:pt>
                <c:pt idx="181">
                  <c:v>0.13551199999999999</c:v>
                </c:pt>
                <c:pt idx="182">
                  <c:v>0.12997</c:v>
                </c:pt>
                <c:pt idx="183">
                  <c:v>0.123543</c:v>
                </c:pt>
                <c:pt idx="184">
                  <c:v>0.11934</c:v>
                </c:pt>
                <c:pt idx="185">
                  <c:v>0.11391999999999999</c:v>
                </c:pt>
                <c:pt idx="186">
                  <c:v>0.10939699999999999</c:v>
                </c:pt>
                <c:pt idx="187">
                  <c:v>0.105451</c:v>
                </c:pt>
                <c:pt idx="188">
                  <c:v>0.10148</c:v>
                </c:pt>
                <c:pt idx="189" formatCode="0.00E+00">
                  <c:v>9.8699999999999996E-2</c:v>
                </c:pt>
                <c:pt idx="190" formatCode="0.00E+00">
                  <c:v>9.4656000000000004E-2</c:v>
                </c:pt>
                <c:pt idx="191" formatCode="0.00E+00">
                  <c:v>9.2752899999999999E-2</c:v>
                </c:pt>
                <c:pt idx="192" formatCode="0.00E+00">
                  <c:v>9.1927499999999995E-2</c:v>
                </c:pt>
                <c:pt idx="193" formatCode="0.00E+00">
                  <c:v>8.8786100000000007E-2</c:v>
                </c:pt>
                <c:pt idx="194" formatCode="0.00E+00">
                  <c:v>8.6734800000000001E-2</c:v>
                </c:pt>
                <c:pt idx="195" formatCode="0.00E+00">
                  <c:v>8.4474999999999995E-2</c:v>
                </c:pt>
                <c:pt idx="196" formatCode="0.00E+00">
                  <c:v>8.2911499999999999E-2</c:v>
                </c:pt>
                <c:pt idx="197" formatCode="0.00E+00">
                  <c:v>8.0663200000000004E-2</c:v>
                </c:pt>
                <c:pt idx="198" formatCode="0.00E+00">
                  <c:v>7.8897499999999995E-2</c:v>
                </c:pt>
                <c:pt idx="199" formatCode="0.00E+00">
                  <c:v>7.7093599999999998E-2</c:v>
                </c:pt>
                <c:pt idx="200" formatCode="0.00E+00">
                  <c:v>7.5301599999999996E-2</c:v>
                </c:pt>
                <c:pt idx="201" formatCode="0.00E+00">
                  <c:v>7.4054200000000001E-2</c:v>
                </c:pt>
                <c:pt idx="202" formatCode="0.00E+00">
                  <c:v>7.2469699999999998E-2</c:v>
                </c:pt>
                <c:pt idx="203" formatCode="0.00E+00">
                  <c:v>7.1262800000000001E-2</c:v>
                </c:pt>
                <c:pt idx="204" formatCode="0.00E+00">
                  <c:v>7.0537600000000006E-2</c:v>
                </c:pt>
                <c:pt idx="205" formatCode="0.00E+00">
                  <c:v>6.9125199999999998E-2</c:v>
                </c:pt>
                <c:pt idx="206" formatCode="0.00E+00">
                  <c:v>6.8396999999999999E-2</c:v>
                </c:pt>
                <c:pt idx="207" formatCode="0.00E+00">
                  <c:v>6.6872100000000004E-2</c:v>
                </c:pt>
                <c:pt idx="208" formatCode="0.00E+00">
                  <c:v>6.66075E-2</c:v>
                </c:pt>
                <c:pt idx="209" formatCode="0.00E+00">
                  <c:v>6.4925700000000003E-2</c:v>
                </c:pt>
                <c:pt idx="210" formatCode="0.00E+00">
                  <c:v>6.3603400000000004E-2</c:v>
                </c:pt>
                <c:pt idx="211" formatCode="0.00E+00">
                  <c:v>6.3100299999999998E-2</c:v>
                </c:pt>
                <c:pt idx="212" formatCode="0.00E+00">
                  <c:v>6.2268700000000003E-2</c:v>
                </c:pt>
                <c:pt idx="213" formatCode="0.00E+00">
                  <c:v>6.1897800000000003E-2</c:v>
                </c:pt>
                <c:pt idx="214" formatCode="0.00E+00">
                  <c:v>6.0989399999999999E-2</c:v>
                </c:pt>
                <c:pt idx="215" formatCode="0.00E+00">
                  <c:v>6.0547400000000001E-2</c:v>
                </c:pt>
                <c:pt idx="216" formatCode="0.00E+00">
                  <c:v>5.9582700000000002E-2</c:v>
                </c:pt>
                <c:pt idx="217" formatCode="0.00E+00">
                  <c:v>5.79801E-2</c:v>
                </c:pt>
                <c:pt idx="218" formatCode="0.00E+00">
                  <c:v>5.7677300000000001E-2</c:v>
                </c:pt>
                <c:pt idx="219" formatCode="0.00E+00">
                  <c:v>5.7175200000000002E-2</c:v>
                </c:pt>
                <c:pt idx="220" formatCode="0.00E+00">
                  <c:v>5.6448499999999999E-2</c:v>
                </c:pt>
                <c:pt idx="221" formatCode="0.00E+00">
                  <c:v>5.5667399999999999E-2</c:v>
                </c:pt>
                <c:pt idx="222" formatCode="0.00E+00">
                  <c:v>5.5667899999999999E-2</c:v>
                </c:pt>
                <c:pt idx="223" formatCode="0.00E+00">
                  <c:v>5.4920700000000003E-2</c:v>
                </c:pt>
                <c:pt idx="224" formatCode="0.00E+00">
                  <c:v>5.3754299999999998E-2</c:v>
                </c:pt>
                <c:pt idx="225" formatCode="0.00E+00">
                  <c:v>5.4091500000000001E-2</c:v>
                </c:pt>
                <c:pt idx="226" formatCode="0.00E+00">
                  <c:v>5.2702400000000003E-2</c:v>
                </c:pt>
                <c:pt idx="227" formatCode="0.00E+00">
                  <c:v>5.2925100000000003E-2</c:v>
                </c:pt>
                <c:pt idx="228" formatCode="0.00E+00">
                  <c:v>5.1943299999999998E-2</c:v>
                </c:pt>
                <c:pt idx="229" formatCode="0.00E+00">
                  <c:v>5.1691500000000001E-2</c:v>
                </c:pt>
                <c:pt idx="230" formatCode="0.00E+00">
                  <c:v>5.1963799999999997E-2</c:v>
                </c:pt>
                <c:pt idx="231" formatCode="0.00E+00">
                  <c:v>5.0739300000000001E-2</c:v>
                </c:pt>
                <c:pt idx="232" formatCode="0.00E+00">
                  <c:v>5.0199500000000001E-2</c:v>
                </c:pt>
                <c:pt idx="233" formatCode="0.00E+00">
                  <c:v>4.98672E-2</c:v>
                </c:pt>
                <c:pt idx="234" formatCode="0.00E+00">
                  <c:v>4.8760400000000002E-2</c:v>
                </c:pt>
                <c:pt idx="235" formatCode="0.00E+00">
                  <c:v>4.81544E-2</c:v>
                </c:pt>
                <c:pt idx="236" formatCode="0.00E+00">
                  <c:v>4.7977899999999997E-2</c:v>
                </c:pt>
                <c:pt idx="237" formatCode="0.00E+00">
                  <c:v>4.8150999999999999E-2</c:v>
                </c:pt>
                <c:pt idx="238" formatCode="0.00E+00">
                  <c:v>4.6550300000000003E-2</c:v>
                </c:pt>
                <c:pt idx="239" formatCode="0.00E+00">
                  <c:v>4.6720499999999998E-2</c:v>
                </c:pt>
                <c:pt idx="240" formatCode="0.00E+00">
                  <c:v>4.5494600000000003E-2</c:v>
                </c:pt>
                <c:pt idx="241" formatCode="0.00E+00">
                  <c:v>4.5812600000000002E-2</c:v>
                </c:pt>
                <c:pt idx="242" formatCode="0.00E+00">
                  <c:v>4.5244699999999999E-2</c:v>
                </c:pt>
                <c:pt idx="243" formatCode="0.00E+00">
                  <c:v>4.4624799999999999E-2</c:v>
                </c:pt>
                <c:pt idx="244" formatCode="0.00E+00">
                  <c:v>4.4129399999999999E-2</c:v>
                </c:pt>
                <c:pt idx="245" formatCode="0.00E+00">
                  <c:v>4.3331099999999997E-2</c:v>
                </c:pt>
                <c:pt idx="246" formatCode="0.00E+00">
                  <c:v>4.34089E-2</c:v>
                </c:pt>
                <c:pt idx="247" formatCode="0.00E+00">
                  <c:v>4.26869E-2</c:v>
                </c:pt>
                <c:pt idx="248" formatCode="0.00E+00">
                  <c:v>4.2333099999999999E-2</c:v>
                </c:pt>
                <c:pt idx="249" formatCode="0.00E+00">
                  <c:v>4.1881599999999998E-2</c:v>
                </c:pt>
                <c:pt idx="250" formatCode="0.00E+00">
                  <c:v>4.1167700000000002E-2</c:v>
                </c:pt>
                <c:pt idx="251" formatCode="0.00E+00">
                  <c:v>4.1430500000000002E-2</c:v>
                </c:pt>
                <c:pt idx="252" formatCode="0.00E+00">
                  <c:v>4.0339E-2</c:v>
                </c:pt>
                <c:pt idx="253" formatCode="0.00E+00">
                  <c:v>3.9654700000000001E-2</c:v>
                </c:pt>
                <c:pt idx="254" formatCode="0.00E+00">
                  <c:v>3.9784E-2</c:v>
                </c:pt>
                <c:pt idx="255" formatCode="0.00E+00">
                  <c:v>3.9206499999999998E-2</c:v>
                </c:pt>
                <c:pt idx="256" formatCode="0.00E+00">
                  <c:v>3.8594700000000003E-2</c:v>
                </c:pt>
                <c:pt idx="257" formatCode="0.00E+00">
                  <c:v>3.8231800000000003E-2</c:v>
                </c:pt>
                <c:pt idx="258" formatCode="0.00E+00">
                  <c:v>3.8114500000000003E-2</c:v>
                </c:pt>
                <c:pt idx="259" formatCode="0.00E+00">
                  <c:v>3.72486E-2</c:v>
                </c:pt>
                <c:pt idx="260" formatCode="0.00E+00">
                  <c:v>3.72281E-2</c:v>
                </c:pt>
                <c:pt idx="261" formatCode="0.00E+00">
                  <c:v>3.6559599999999998E-2</c:v>
                </c:pt>
                <c:pt idx="262" formatCode="0.00E+00">
                  <c:v>3.6209600000000002E-2</c:v>
                </c:pt>
                <c:pt idx="263" formatCode="0.00E+00">
                  <c:v>3.60141E-2</c:v>
                </c:pt>
                <c:pt idx="264" formatCode="0.00E+00">
                  <c:v>3.5338899999999999E-2</c:v>
                </c:pt>
                <c:pt idx="265" formatCode="0.00E+00">
                  <c:v>3.4998899999999999E-2</c:v>
                </c:pt>
                <c:pt idx="266" formatCode="0.00E+00">
                  <c:v>3.4725199999999998E-2</c:v>
                </c:pt>
                <c:pt idx="267" formatCode="0.00E+00">
                  <c:v>3.4616000000000001E-2</c:v>
                </c:pt>
                <c:pt idx="268" formatCode="0.00E+00">
                  <c:v>3.3950300000000003E-2</c:v>
                </c:pt>
                <c:pt idx="269" formatCode="0.00E+00">
                  <c:v>3.3316100000000001E-2</c:v>
                </c:pt>
                <c:pt idx="270" formatCode="0.00E+00">
                  <c:v>3.29676E-2</c:v>
                </c:pt>
                <c:pt idx="271" formatCode="0.00E+00">
                  <c:v>3.3029599999999999E-2</c:v>
                </c:pt>
                <c:pt idx="272" formatCode="0.00E+00">
                  <c:v>3.2593299999999999E-2</c:v>
                </c:pt>
                <c:pt idx="273" formatCode="0.00E+00">
                  <c:v>3.2449199999999997E-2</c:v>
                </c:pt>
                <c:pt idx="274" formatCode="0.00E+00">
                  <c:v>3.1373499999999999E-2</c:v>
                </c:pt>
                <c:pt idx="275" formatCode="0.00E+00">
                  <c:v>3.1541300000000001E-2</c:v>
                </c:pt>
                <c:pt idx="276" formatCode="0.00E+00">
                  <c:v>3.09806E-2</c:v>
                </c:pt>
                <c:pt idx="277" formatCode="0.00E+00">
                  <c:v>3.0784099999999998E-2</c:v>
                </c:pt>
                <c:pt idx="278" formatCode="0.00E+00">
                  <c:v>3.0377399999999999E-2</c:v>
                </c:pt>
                <c:pt idx="279" formatCode="0.00E+00">
                  <c:v>2.9894400000000002E-2</c:v>
                </c:pt>
                <c:pt idx="280" formatCode="0.00E+00">
                  <c:v>2.9956799999999999E-2</c:v>
                </c:pt>
                <c:pt idx="281" formatCode="0.00E+00">
                  <c:v>2.9709800000000001E-2</c:v>
                </c:pt>
                <c:pt idx="282" formatCode="0.00E+00">
                  <c:v>2.9333100000000001E-2</c:v>
                </c:pt>
                <c:pt idx="283" formatCode="0.00E+00">
                  <c:v>2.8758499999999999E-2</c:v>
                </c:pt>
                <c:pt idx="284" formatCode="0.00E+00">
                  <c:v>2.8615000000000002E-2</c:v>
                </c:pt>
                <c:pt idx="285" formatCode="0.00E+00">
                  <c:v>2.83699E-2</c:v>
                </c:pt>
                <c:pt idx="286" formatCode="0.00E+00">
                  <c:v>2.81935E-2</c:v>
                </c:pt>
                <c:pt idx="287" formatCode="0.00E+00">
                  <c:v>2.80118E-2</c:v>
                </c:pt>
                <c:pt idx="288" formatCode="0.00E+00">
                  <c:v>2.7694199999999999E-2</c:v>
                </c:pt>
                <c:pt idx="289" formatCode="0.00E+00">
                  <c:v>2.7451E-2</c:v>
                </c:pt>
                <c:pt idx="290" formatCode="0.00E+00">
                  <c:v>2.7087199999999999E-2</c:v>
                </c:pt>
                <c:pt idx="291" formatCode="0.00E+00">
                  <c:v>2.7037599999999998E-2</c:v>
                </c:pt>
                <c:pt idx="292" formatCode="0.00E+00">
                  <c:v>2.6620899999999999E-2</c:v>
                </c:pt>
                <c:pt idx="293" formatCode="0.00E+00">
                  <c:v>2.66109E-2</c:v>
                </c:pt>
                <c:pt idx="294" formatCode="0.00E+00">
                  <c:v>2.6095400000000001E-2</c:v>
                </c:pt>
                <c:pt idx="295" formatCode="0.00E+00">
                  <c:v>2.68626E-2</c:v>
                </c:pt>
                <c:pt idx="296" formatCode="0.00E+00">
                  <c:v>2.5841699999999999E-2</c:v>
                </c:pt>
                <c:pt idx="297" formatCode="0.00E+00">
                  <c:v>2.4659199999999999E-2</c:v>
                </c:pt>
                <c:pt idx="298" formatCode="0.00E+00">
                  <c:v>2.50435E-2</c:v>
                </c:pt>
                <c:pt idx="299" formatCode="0.00E+00">
                  <c:v>2.5029699999999998E-2</c:v>
                </c:pt>
                <c:pt idx="300" formatCode="0.00E+00">
                  <c:v>2.49915E-2</c:v>
                </c:pt>
                <c:pt idx="301" formatCode="0.00E+00">
                  <c:v>2.4467900000000001E-2</c:v>
                </c:pt>
                <c:pt idx="302" formatCode="0.00E+00">
                  <c:v>2.4520900000000002E-2</c:v>
                </c:pt>
                <c:pt idx="303" formatCode="0.00E+00">
                  <c:v>2.45171E-2</c:v>
                </c:pt>
                <c:pt idx="304" formatCode="0.00E+00">
                  <c:v>2.3793700000000001E-2</c:v>
                </c:pt>
                <c:pt idx="305" formatCode="0.00E+00">
                  <c:v>2.3931000000000001E-2</c:v>
                </c:pt>
                <c:pt idx="306" formatCode="0.00E+00">
                  <c:v>2.3860900000000001E-2</c:v>
                </c:pt>
                <c:pt idx="307" formatCode="0.00E+00">
                  <c:v>2.3519499999999999E-2</c:v>
                </c:pt>
                <c:pt idx="308" formatCode="0.00E+00">
                  <c:v>2.34118E-2</c:v>
                </c:pt>
                <c:pt idx="309" formatCode="0.00E+00">
                  <c:v>2.3092700000000001E-2</c:v>
                </c:pt>
                <c:pt idx="310" formatCode="0.00E+00">
                  <c:v>2.29993E-2</c:v>
                </c:pt>
                <c:pt idx="311" formatCode="0.00E+00">
                  <c:v>2.28066E-2</c:v>
                </c:pt>
                <c:pt idx="312" formatCode="0.00E+00">
                  <c:v>2.2597300000000001E-2</c:v>
                </c:pt>
                <c:pt idx="313" formatCode="0.00E+00">
                  <c:v>2.23532E-2</c:v>
                </c:pt>
                <c:pt idx="314" formatCode="0.00E+00">
                  <c:v>2.2115699999999999E-2</c:v>
                </c:pt>
                <c:pt idx="315" formatCode="0.00E+00">
                  <c:v>2.2112400000000001E-2</c:v>
                </c:pt>
                <c:pt idx="316" formatCode="0.00E+00">
                  <c:v>2.1892100000000001E-2</c:v>
                </c:pt>
                <c:pt idx="317" formatCode="0.00E+00">
                  <c:v>2.1721399999999998E-2</c:v>
                </c:pt>
                <c:pt idx="318" formatCode="0.00E+00">
                  <c:v>2.1647E-2</c:v>
                </c:pt>
                <c:pt idx="319" formatCode="0.00E+00">
                  <c:v>2.14834E-2</c:v>
                </c:pt>
                <c:pt idx="320" formatCode="0.00E+00">
                  <c:v>2.1359E-2</c:v>
                </c:pt>
                <c:pt idx="321" formatCode="0.00E+00">
                  <c:v>2.11124E-2</c:v>
                </c:pt>
                <c:pt idx="322" formatCode="0.00E+00">
                  <c:v>2.08974E-2</c:v>
                </c:pt>
                <c:pt idx="323" formatCode="0.00E+00">
                  <c:v>2.0702399999999999E-2</c:v>
                </c:pt>
                <c:pt idx="324" formatCode="0.00E+00">
                  <c:v>2.07291E-2</c:v>
                </c:pt>
                <c:pt idx="325" formatCode="0.00E+00">
                  <c:v>2.0514500000000001E-2</c:v>
                </c:pt>
                <c:pt idx="326" formatCode="0.00E+00">
                  <c:v>2.0250299999999999E-2</c:v>
                </c:pt>
                <c:pt idx="327" formatCode="0.00E+00">
                  <c:v>2.0306100000000001E-2</c:v>
                </c:pt>
                <c:pt idx="328" formatCode="0.00E+00">
                  <c:v>1.9935600000000001E-2</c:v>
                </c:pt>
                <c:pt idx="329" formatCode="0.00E+00">
                  <c:v>1.9917000000000001E-2</c:v>
                </c:pt>
                <c:pt idx="330" formatCode="0.00E+00">
                  <c:v>1.97296E-2</c:v>
                </c:pt>
                <c:pt idx="331" formatCode="0.00E+00">
                  <c:v>1.96238E-2</c:v>
                </c:pt>
                <c:pt idx="332" formatCode="0.00E+00">
                  <c:v>1.93119E-2</c:v>
                </c:pt>
                <c:pt idx="333" formatCode="0.00E+00">
                  <c:v>1.9352399999999999E-2</c:v>
                </c:pt>
                <c:pt idx="334" formatCode="0.00E+00">
                  <c:v>1.9101099999999999E-2</c:v>
                </c:pt>
                <c:pt idx="335" formatCode="0.00E+00">
                  <c:v>1.8906599999999999E-2</c:v>
                </c:pt>
                <c:pt idx="336" formatCode="0.00E+00">
                  <c:v>1.8846499999999999E-2</c:v>
                </c:pt>
                <c:pt idx="337" formatCode="0.00E+00">
                  <c:v>1.8627600000000001E-2</c:v>
                </c:pt>
                <c:pt idx="338" formatCode="0.00E+00">
                  <c:v>1.8587099999999999E-2</c:v>
                </c:pt>
                <c:pt idx="339" formatCode="0.00E+00">
                  <c:v>1.8340100000000002E-2</c:v>
                </c:pt>
                <c:pt idx="340" formatCode="0.00E+00">
                  <c:v>1.83258E-2</c:v>
                </c:pt>
                <c:pt idx="341" formatCode="0.00E+00">
                  <c:v>1.8064E-2</c:v>
                </c:pt>
                <c:pt idx="342" formatCode="0.00E+00">
                  <c:v>1.7953400000000001E-2</c:v>
                </c:pt>
                <c:pt idx="343" formatCode="0.00E+00">
                  <c:v>1.7828E-2</c:v>
                </c:pt>
                <c:pt idx="344" formatCode="0.00E+00">
                  <c:v>1.75943E-2</c:v>
                </c:pt>
                <c:pt idx="345" formatCode="0.00E+00">
                  <c:v>1.7621000000000001E-2</c:v>
                </c:pt>
                <c:pt idx="346" formatCode="0.00E+00">
                  <c:v>1.7416000000000001E-2</c:v>
                </c:pt>
                <c:pt idx="347" formatCode="0.00E+00">
                  <c:v>1.7372100000000001E-2</c:v>
                </c:pt>
                <c:pt idx="348" formatCode="0.00E+00">
                  <c:v>1.7321099999999999E-2</c:v>
                </c:pt>
                <c:pt idx="349" formatCode="0.00E+00">
                  <c:v>1.7095099999999998E-2</c:v>
                </c:pt>
                <c:pt idx="350" formatCode="0.00E+00">
                  <c:v>1.6934399999999999E-2</c:v>
                </c:pt>
                <c:pt idx="351" formatCode="0.00E+00">
                  <c:v>1.6934399999999999E-2</c:v>
                </c:pt>
                <c:pt idx="352" formatCode="0.00E+00">
                  <c:v>1.6830899999999999E-2</c:v>
                </c:pt>
                <c:pt idx="353" formatCode="0.00E+00">
                  <c:v>1.6500899999999999E-2</c:v>
                </c:pt>
                <c:pt idx="354" formatCode="0.00E+00">
                  <c:v>1.6542000000000001E-2</c:v>
                </c:pt>
                <c:pt idx="355" formatCode="0.00E+00">
                  <c:v>1.6217200000000001E-2</c:v>
                </c:pt>
                <c:pt idx="356" formatCode="0.00E+00">
                  <c:v>1.6096599999999999E-2</c:v>
                </c:pt>
                <c:pt idx="357" formatCode="0.00E+00">
                  <c:v>1.6105700000000001E-2</c:v>
                </c:pt>
                <c:pt idx="358" formatCode="0.00E+00">
                  <c:v>1.6105700000000001E-2</c:v>
                </c:pt>
                <c:pt idx="359" formatCode="0.00E+00">
                  <c:v>1.5919200000000001E-2</c:v>
                </c:pt>
                <c:pt idx="360" formatCode="0.00E+00">
                  <c:v>1.5791400000000001E-2</c:v>
                </c:pt>
                <c:pt idx="361" formatCode="0.00E+00">
                  <c:v>1.5675100000000001E-2</c:v>
                </c:pt>
                <c:pt idx="362" formatCode="0.00E+00">
                  <c:v>1.55234E-2</c:v>
                </c:pt>
                <c:pt idx="363" formatCode="0.00E+00">
                  <c:v>1.54428E-2</c:v>
                </c:pt>
                <c:pt idx="364" formatCode="0.00E+00">
                  <c:v>1.53613E-2</c:v>
                </c:pt>
                <c:pt idx="365" formatCode="0.00E+00">
                  <c:v>1.5118100000000001E-2</c:v>
                </c:pt>
                <c:pt idx="366" formatCode="0.00E+00">
                  <c:v>1.5086199999999999E-2</c:v>
                </c:pt>
                <c:pt idx="367" formatCode="0.00E+00">
                  <c:v>1.4943100000000001E-2</c:v>
                </c:pt>
                <c:pt idx="368" formatCode="0.00E+00">
                  <c:v>1.4893999999999999E-2</c:v>
                </c:pt>
                <c:pt idx="369" formatCode="0.00E+00">
                  <c:v>1.4833499999999999E-2</c:v>
                </c:pt>
                <c:pt idx="370" formatCode="0.00E+00">
                  <c:v>1.46246E-2</c:v>
                </c:pt>
                <c:pt idx="371" formatCode="0.00E+00">
                  <c:v>1.44911E-2</c:v>
                </c:pt>
                <c:pt idx="372" formatCode="0.00E+00">
                  <c:v>1.43094E-2</c:v>
                </c:pt>
                <c:pt idx="373" formatCode="0.00E+00">
                  <c:v>1.4248800000000001E-2</c:v>
                </c:pt>
                <c:pt idx="374" formatCode="0.00E+00">
                  <c:v>1.41177E-2</c:v>
                </c:pt>
                <c:pt idx="375" formatCode="0.00E+00">
                  <c:v>1.40967E-2</c:v>
                </c:pt>
                <c:pt idx="376" formatCode="0.00E+00">
                  <c:v>1.39046E-2</c:v>
                </c:pt>
                <c:pt idx="377" formatCode="0.00E+00">
                  <c:v>1.38459E-2</c:v>
                </c:pt>
                <c:pt idx="378" formatCode="0.00E+00">
                  <c:v>1.38035E-2</c:v>
                </c:pt>
                <c:pt idx="379" formatCode="0.00E+00">
                  <c:v>1.36385E-2</c:v>
                </c:pt>
                <c:pt idx="380" formatCode="0.00E+00">
                  <c:v>1.3587999999999999E-2</c:v>
                </c:pt>
                <c:pt idx="381" formatCode="0.00E+00">
                  <c:v>1.3339E-2</c:v>
                </c:pt>
                <c:pt idx="382" formatCode="0.00E+00">
                  <c:v>1.3310000000000001E-2</c:v>
                </c:pt>
                <c:pt idx="383" formatCode="0.00E+00">
                  <c:v>1.3303799999999999E-2</c:v>
                </c:pt>
                <c:pt idx="384" formatCode="0.00E+00">
                  <c:v>1.3129200000000001E-2</c:v>
                </c:pt>
                <c:pt idx="385" formatCode="0.00E+00">
                  <c:v>1.3067199999999999E-2</c:v>
                </c:pt>
                <c:pt idx="386" formatCode="0.00E+00">
                  <c:v>1.2981899999999999E-2</c:v>
                </c:pt>
                <c:pt idx="387" formatCode="0.00E+00">
                  <c:v>1.2959500000000001E-2</c:v>
                </c:pt>
                <c:pt idx="388" formatCode="0.00E+00">
                  <c:v>1.26514E-2</c:v>
                </c:pt>
                <c:pt idx="389" formatCode="0.00E+00">
                  <c:v>1.2788300000000001E-2</c:v>
                </c:pt>
                <c:pt idx="390" formatCode="0.00E+00">
                  <c:v>1.2548399999999999E-2</c:v>
                </c:pt>
                <c:pt idx="391" formatCode="0.00E+00">
                  <c:v>1.2605699999999999E-2</c:v>
                </c:pt>
                <c:pt idx="392" formatCode="0.00E+00">
                  <c:v>1.23491E-2</c:v>
                </c:pt>
                <c:pt idx="393" formatCode="0.00E+00">
                  <c:v>1.2108799999999999E-2</c:v>
                </c:pt>
                <c:pt idx="394" formatCode="0.00E+00">
                  <c:v>1.22504E-2</c:v>
                </c:pt>
                <c:pt idx="395" formatCode="0.00E+00">
                  <c:v>1.20769E-2</c:v>
                </c:pt>
                <c:pt idx="396" formatCode="0.00E+00">
                  <c:v>1.20287E-2</c:v>
                </c:pt>
                <c:pt idx="397" formatCode="0.00E+00">
                  <c:v>1.19233E-2</c:v>
                </c:pt>
                <c:pt idx="398" formatCode="0.00E+00">
                  <c:v>1.2087799999999999E-2</c:v>
                </c:pt>
                <c:pt idx="399" formatCode="0.00E+00">
                  <c:v>1.1479400000000001E-2</c:v>
                </c:pt>
                <c:pt idx="400" formatCode="0.00E+00">
                  <c:v>1.1698699999999999E-2</c:v>
                </c:pt>
                <c:pt idx="401" formatCode="0.00E+00">
                  <c:v>1.1633900000000001E-2</c:v>
                </c:pt>
                <c:pt idx="402" formatCode="0.00E+00">
                  <c:v>1.14541E-2</c:v>
                </c:pt>
                <c:pt idx="403" formatCode="0.00E+00">
                  <c:v>1.15662E-2</c:v>
                </c:pt>
                <c:pt idx="404" formatCode="0.00E+00">
                  <c:v>1.1384500000000001E-2</c:v>
                </c:pt>
                <c:pt idx="405" formatCode="0.00E+00">
                  <c:v>1.11504E-2</c:v>
                </c:pt>
                <c:pt idx="406" formatCode="0.00E+00">
                  <c:v>1.1002100000000001E-2</c:v>
                </c:pt>
                <c:pt idx="407" formatCode="0.00E+00">
                  <c:v>1.11313E-2</c:v>
                </c:pt>
                <c:pt idx="408" formatCode="0.00E+00">
                  <c:v>1.08504E-2</c:v>
                </c:pt>
                <c:pt idx="409" formatCode="0.00E+00">
                  <c:v>1.0796500000000001E-2</c:v>
                </c:pt>
                <c:pt idx="410" formatCode="0.00E+00">
                  <c:v>1.07498E-2</c:v>
                </c:pt>
                <c:pt idx="411" formatCode="0.00E+00">
                  <c:v>1.07656E-2</c:v>
                </c:pt>
                <c:pt idx="412" formatCode="0.00E+00">
                  <c:v>1.07417E-2</c:v>
                </c:pt>
                <c:pt idx="413" formatCode="0.00E+00">
                  <c:v>1.05767E-2</c:v>
                </c:pt>
                <c:pt idx="414" formatCode="0.00E+00">
                  <c:v>1.03245E-2</c:v>
                </c:pt>
                <c:pt idx="415" formatCode="0.00E+00">
                  <c:v>1.0407899999999999E-2</c:v>
                </c:pt>
                <c:pt idx="416" formatCode="0.00E+00">
                  <c:v>1.0399800000000001E-2</c:v>
                </c:pt>
                <c:pt idx="417" formatCode="0.00E+00">
                  <c:v>1.03035E-2</c:v>
                </c:pt>
                <c:pt idx="418" formatCode="0.00E+00">
                  <c:v>1.0110900000000001E-2</c:v>
                </c:pt>
                <c:pt idx="419" formatCode="0.00E+00">
                  <c:v>1.0119E-2</c:v>
                </c:pt>
                <c:pt idx="420" formatCode="0.00E+00">
                  <c:v>1.0020299999999999E-2</c:v>
                </c:pt>
                <c:pt idx="421" formatCode="0.00E+00">
                  <c:v>1.00021E-2</c:v>
                </c:pt>
                <c:pt idx="422" formatCode="0.00E+00">
                  <c:v>9.9406200000000007E-3</c:v>
                </c:pt>
                <c:pt idx="423" formatCode="0.00E+00">
                  <c:v>9.8662400000000001E-3</c:v>
                </c:pt>
                <c:pt idx="424" formatCode="0.00E+00">
                  <c:v>9.6955300000000008E-3</c:v>
                </c:pt>
                <c:pt idx="425" formatCode="0.00E+00">
                  <c:v>9.5467599999999996E-3</c:v>
                </c:pt>
                <c:pt idx="426" formatCode="0.00E+00">
                  <c:v>9.6111300000000007E-3</c:v>
                </c:pt>
                <c:pt idx="427" formatCode="0.00E+00">
                  <c:v>9.4933499999999994E-3</c:v>
                </c:pt>
                <c:pt idx="428" formatCode="0.00E+00">
                  <c:v>9.3579300000000004E-3</c:v>
                </c:pt>
                <c:pt idx="429" formatCode="0.00E+00">
                  <c:v>9.3736600000000007E-3</c:v>
                </c:pt>
                <c:pt idx="430" formatCode="0.00E+00">
                  <c:v>9.2387200000000006E-3</c:v>
                </c:pt>
                <c:pt idx="431" formatCode="0.00E+00">
                  <c:v>9.22918E-3</c:v>
                </c:pt>
                <c:pt idx="432" formatCode="0.00E+00">
                  <c:v>9.3278900000000001E-3</c:v>
                </c:pt>
                <c:pt idx="433" formatCode="0.00E+00">
                  <c:v>9.2854500000000006E-3</c:v>
                </c:pt>
                <c:pt idx="434" formatCode="0.00E+00">
                  <c:v>9.2773400000000002E-3</c:v>
                </c:pt>
                <c:pt idx="435" formatCode="0.00E+00">
                  <c:v>9.0937599999999993E-3</c:v>
                </c:pt>
                <c:pt idx="436" formatCode="0.00E+00">
                  <c:v>8.7547300000000005E-3</c:v>
                </c:pt>
                <c:pt idx="437" formatCode="0.00E+00">
                  <c:v>8.6617499999999993E-3</c:v>
                </c:pt>
                <c:pt idx="438" formatCode="0.00E+00">
                  <c:v>8.6088199999999997E-3</c:v>
                </c:pt>
                <c:pt idx="439" formatCode="0.00E+00">
                  <c:v>8.2015999999999999E-3</c:v>
                </c:pt>
                <c:pt idx="440" formatCode="0.00E+00">
                  <c:v>8.1868199999999992E-3</c:v>
                </c:pt>
                <c:pt idx="441" formatCode="0.00E+00">
                  <c:v>8.1362699999999993E-3</c:v>
                </c:pt>
                <c:pt idx="442" formatCode="0.00E+00">
                  <c:v>8.2516699999999991E-3</c:v>
                </c:pt>
                <c:pt idx="443" formatCode="0.00E+00">
                  <c:v>8.4228500000000008E-3</c:v>
                </c:pt>
                <c:pt idx="444" formatCode="0.00E+00">
                  <c:v>8.3870899999999998E-3</c:v>
                </c:pt>
                <c:pt idx="445" formatCode="0.00E+00">
                  <c:v>8.3608599999999995E-3</c:v>
                </c:pt>
                <c:pt idx="446" formatCode="0.00E+00">
                  <c:v>8.3684899999999993E-3</c:v>
                </c:pt>
                <c:pt idx="447" formatCode="0.00E+00">
                  <c:v>8.2154299999999993E-3</c:v>
                </c:pt>
                <c:pt idx="448" formatCode="0.00E+00">
                  <c:v>8.1453299999999992E-3</c:v>
                </c:pt>
                <c:pt idx="449" formatCode="0.00E+00">
                  <c:v>8.0137300000000002E-3</c:v>
                </c:pt>
                <c:pt idx="450" formatCode="0.00E+00">
                  <c:v>7.96556E-3</c:v>
                </c:pt>
                <c:pt idx="451" formatCode="0.00E+00">
                  <c:v>7.9507799999999993E-3</c:v>
                </c:pt>
                <c:pt idx="452" formatCode="0.00E+00">
                  <c:v>7.7733999999999998E-3</c:v>
                </c:pt>
                <c:pt idx="453" formatCode="0.00E+00">
                  <c:v>7.8468300000000008E-3</c:v>
                </c:pt>
                <c:pt idx="454" formatCode="0.00E+00">
                  <c:v>7.6398799999999999E-3</c:v>
                </c:pt>
                <c:pt idx="455" formatCode="0.00E+00">
                  <c:v>7.70998E-3</c:v>
                </c:pt>
                <c:pt idx="456" formatCode="0.00E+00">
                  <c:v>7.5793299999999996E-3</c:v>
                </c:pt>
                <c:pt idx="457" formatCode="0.00E+00">
                  <c:v>7.4801399999999997E-3</c:v>
                </c:pt>
                <c:pt idx="458" formatCode="0.00E+00">
                  <c:v>7.4191099999999996E-3</c:v>
                </c:pt>
                <c:pt idx="459" formatCode="0.00E+00">
                  <c:v>7.36237E-3</c:v>
                </c:pt>
                <c:pt idx="460" formatCode="0.00E+00">
                  <c:v>7.3986099999999999E-3</c:v>
                </c:pt>
                <c:pt idx="461" formatCode="0.00E+00">
                  <c:v>7.2193099999999996E-3</c:v>
                </c:pt>
                <c:pt idx="462" formatCode="0.00E+00">
                  <c:v>7.2135899999999998E-3</c:v>
                </c:pt>
                <c:pt idx="463" formatCode="0.00E+00">
                  <c:v>7.1239500000000004E-3</c:v>
                </c:pt>
                <c:pt idx="464" formatCode="0.00E+00">
                  <c:v>7.14636E-3</c:v>
                </c:pt>
                <c:pt idx="465" formatCode="0.00E+00">
                  <c:v>7.2960899999999999E-3</c:v>
                </c:pt>
                <c:pt idx="466" formatCode="0.00E+00">
                  <c:v>8.0027599999999994E-3</c:v>
                </c:pt>
                <c:pt idx="467" formatCode="0.00E+00">
                  <c:v>5.01156E-3</c:v>
                </c:pt>
                <c:pt idx="468" formatCode="0.00E+00">
                  <c:v>6.3242899999999998E-3</c:v>
                </c:pt>
                <c:pt idx="469" formatCode="0.00E+00">
                  <c:v>6.8683599999999996E-3</c:v>
                </c:pt>
                <c:pt idx="470" formatCode="0.00E+00">
                  <c:v>6.6595100000000004E-3</c:v>
                </c:pt>
                <c:pt idx="471" formatCode="0.00E+00">
                  <c:v>6.68192E-3</c:v>
                </c:pt>
                <c:pt idx="472" formatCode="0.00E+00">
                  <c:v>6.6008600000000001E-3</c:v>
                </c:pt>
                <c:pt idx="473" formatCode="0.00E+00">
                  <c:v>6.5226599999999996E-3</c:v>
                </c:pt>
                <c:pt idx="474" formatCode="0.00E+00">
                  <c:v>6.4940500000000003E-3</c:v>
                </c:pt>
                <c:pt idx="475" formatCode="0.00E+00">
                  <c:v>6.5422099999999997E-3</c:v>
                </c:pt>
                <c:pt idx="476" formatCode="0.00E+00">
                  <c:v>6.3824700000000003E-3</c:v>
                </c:pt>
                <c:pt idx="477" formatCode="0.00E+00">
                  <c:v>6.3176200000000004E-3</c:v>
                </c:pt>
                <c:pt idx="478" formatCode="0.00E+00">
                  <c:v>6.4067799999999999E-3</c:v>
                </c:pt>
                <c:pt idx="479" formatCode="0.00E+00">
                  <c:v>6.2560999999999997E-3</c:v>
                </c:pt>
                <c:pt idx="480" formatCode="0.00E+00">
                  <c:v>6.2222500000000004E-3</c:v>
                </c:pt>
                <c:pt idx="481" formatCode="0.00E+00">
                  <c:v>6.2313100000000003E-3</c:v>
                </c:pt>
                <c:pt idx="482" formatCode="0.00E+00">
                  <c:v>6.2298800000000001E-3</c:v>
                </c:pt>
                <c:pt idx="483" formatCode="0.00E+00">
                  <c:v>6.1307000000000002E-3</c:v>
                </c:pt>
                <c:pt idx="484" formatCode="0.00E+00">
                  <c:v>6.2317800000000001E-3</c:v>
                </c:pt>
                <c:pt idx="485" formatCode="0.00E+00">
                  <c:v>6.1359400000000003E-3</c:v>
                </c:pt>
                <c:pt idx="486" formatCode="0.00E+00">
                  <c:v>6.1244999999999997E-3</c:v>
                </c:pt>
                <c:pt idx="487" formatCode="0.00E+00">
                  <c:v>6.0739499999999998E-3</c:v>
                </c:pt>
                <c:pt idx="488" formatCode="0.00E+00">
                  <c:v>6.0892100000000003E-3</c:v>
                </c:pt>
                <c:pt idx="489" formatCode="0.00E+00">
                  <c:v>6.0482000000000001E-3</c:v>
                </c:pt>
                <c:pt idx="490" formatCode="0.00E+00">
                  <c:v>6.0300800000000002E-3</c:v>
                </c:pt>
                <c:pt idx="491" formatCode="0.00E+00">
                  <c:v>5.9433000000000003E-3</c:v>
                </c:pt>
                <c:pt idx="492" formatCode="0.00E+00">
                  <c:v>5.9142099999999996E-3</c:v>
                </c:pt>
                <c:pt idx="493" formatCode="0.00E+00">
                  <c:v>5.8894200000000002E-3</c:v>
                </c:pt>
                <c:pt idx="494" formatCode="0.00E+00">
                  <c:v>5.8207500000000004E-3</c:v>
                </c:pt>
                <c:pt idx="495" formatCode="0.00E+00">
                  <c:v>5.7926200000000001E-3</c:v>
                </c:pt>
                <c:pt idx="496" formatCode="0.00E+00">
                  <c:v>5.7897599999999997E-3</c:v>
                </c:pt>
                <c:pt idx="497" formatCode="0.00E+00">
                  <c:v>5.6448000000000002E-3</c:v>
                </c:pt>
                <c:pt idx="498" formatCode="0.00E+00">
                  <c:v>5.6581499999999998E-3</c:v>
                </c:pt>
                <c:pt idx="499" formatCode="0.00E+00">
                  <c:v>5.6390800000000003E-3</c:v>
                </c:pt>
                <c:pt idx="500" formatCode="0.00E+00">
                  <c:v>5.6238199999999999E-3</c:v>
                </c:pt>
                <c:pt idx="501" formatCode="0.00E+00">
                  <c:v>5.5131900000000003E-3</c:v>
                </c:pt>
                <c:pt idx="502" formatCode="0.00E+00">
                  <c:v>5.52988E-3</c:v>
                </c:pt>
                <c:pt idx="503" formatCode="0.00E+00">
                  <c:v>5.4664600000000002E-3</c:v>
                </c:pt>
                <c:pt idx="504" formatCode="0.00E+00">
                  <c:v>5.4583499999999998E-3</c:v>
                </c:pt>
                <c:pt idx="505" formatCode="0.00E+00">
                  <c:v>5.4035200000000002E-3</c:v>
                </c:pt>
                <c:pt idx="506" formatCode="0.00E+00">
                  <c:v>5.3772899999999998E-3</c:v>
                </c:pt>
                <c:pt idx="507" formatCode="0.00E+00">
                  <c:v>5.4183E-3</c:v>
                </c:pt>
                <c:pt idx="508" formatCode="0.00E+00">
                  <c:v>5.3854000000000003E-3</c:v>
                </c:pt>
                <c:pt idx="509" formatCode="0.00E+00">
                  <c:v>5.4006599999999998E-3</c:v>
                </c:pt>
                <c:pt idx="510" formatCode="0.00E+00">
                  <c:v>5.3915999999999999E-3</c:v>
                </c:pt>
                <c:pt idx="511" formatCode="0.00E+00">
                  <c:v>5.3529700000000003E-3</c:v>
                </c:pt>
                <c:pt idx="512" formatCode="0.00E+00">
                  <c:v>5.4287900000000002E-3</c:v>
                </c:pt>
                <c:pt idx="513" formatCode="0.00E+00">
                  <c:v>5.3405800000000002E-3</c:v>
                </c:pt>
                <c:pt idx="514" formatCode="0.00E+00">
                  <c:v>5.3720499999999997E-3</c:v>
                </c:pt>
                <c:pt idx="515" formatCode="0.00E+00">
                  <c:v>5.3863499999999998E-3</c:v>
                </c:pt>
                <c:pt idx="516" formatCode="0.00E+00">
                  <c:v>5.4354700000000004E-3</c:v>
                </c:pt>
                <c:pt idx="517" formatCode="0.00E+00">
                  <c:v>5.3939799999999996E-3</c:v>
                </c:pt>
                <c:pt idx="518" formatCode="0.00E+00">
                  <c:v>5.37682E-3</c:v>
                </c:pt>
                <c:pt idx="519" formatCode="0.00E+00">
                  <c:v>5.3672800000000003E-3</c:v>
                </c:pt>
                <c:pt idx="520" formatCode="0.00E+00">
                  <c:v>5.3706200000000004E-3</c:v>
                </c:pt>
                <c:pt idx="521" formatCode="0.00E+00">
                  <c:v>5.3696600000000001E-3</c:v>
                </c:pt>
                <c:pt idx="522" formatCode="0.00E+00">
                  <c:v>5.3472499999999996E-3</c:v>
                </c:pt>
                <c:pt idx="523" formatCode="0.00E+00">
                  <c:v>5.2823999999999996E-3</c:v>
                </c:pt>
                <c:pt idx="524" formatCode="0.00E+00">
                  <c:v>5.2547499999999999E-3</c:v>
                </c:pt>
                <c:pt idx="525" formatCode="0.00E+00">
                  <c:v>5.2618999999999999E-3</c:v>
                </c:pt>
                <c:pt idx="526" formatCode="0.00E+00">
                  <c:v>5.2199400000000002E-3</c:v>
                </c:pt>
                <c:pt idx="527" formatCode="0.00E+00">
                  <c:v>5.1097900000000003E-3</c:v>
                </c:pt>
                <c:pt idx="528" formatCode="0.00E+00">
                  <c:v>5.0468400000000004E-3</c:v>
                </c:pt>
                <c:pt idx="529" formatCode="0.00E+00">
                  <c:v>5.0063099999999999E-3</c:v>
                </c:pt>
                <c:pt idx="530" formatCode="0.00E+00">
                  <c:v>4.9958199999999998E-3</c:v>
                </c:pt>
                <c:pt idx="531" formatCode="0.00E+00">
                  <c:v>4.9595799999999999E-3</c:v>
                </c:pt>
                <c:pt idx="532" formatCode="0.00E+00">
                  <c:v>4.9061799999999996E-3</c:v>
                </c:pt>
                <c:pt idx="533" formatCode="0.00E+00">
                  <c:v>4.8532499999999999E-3</c:v>
                </c:pt>
                <c:pt idx="534" formatCode="0.00E+00">
                  <c:v>4.7836299999999997E-3</c:v>
                </c:pt>
                <c:pt idx="535" formatCode="0.00E+00">
                  <c:v>4.8012699999999998E-3</c:v>
                </c:pt>
                <c:pt idx="536" formatCode="0.00E+00">
                  <c:v>4.7407200000000004E-3</c:v>
                </c:pt>
                <c:pt idx="537" formatCode="0.00E+00">
                  <c:v>4.7292699999999998E-3</c:v>
                </c:pt>
                <c:pt idx="538" formatCode="0.00E+00">
                  <c:v>4.6377199999999997E-3</c:v>
                </c:pt>
                <c:pt idx="539" formatCode="0.00E+00">
                  <c:v>4.6706200000000003E-3</c:v>
                </c:pt>
                <c:pt idx="540" formatCode="0.00E+00">
                  <c:v>4.6567900000000001E-3</c:v>
                </c:pt>
                <c:pt idx="541" formatCode="0.00E+00">
                  <c:v>4.6639400000000001E-3</c:v>
                </c:pt>
                <c:pt idx="542" formatCode="0.00E+00">
                  <c:v>4.5270900000000001E-3</c:v>
                </c:pt>
                <c:pt idx="543" formatCode="0.00E+00">
                  <c:v>4.6930299999999999E-3</c:v>
                </c:pt>
                <c:pt idx="544" formatCode="0.00E+00">
                  <c:v>4.6291400000000003E-3</c:v>
                </c:pt>
                <c:pt idx="545" formatCode="0.00E+00">
                  <c:v>4.6930299999999999E-3</c:v>
                </c:pt>
                <c:pt idx="546" formatCode="0.00E+00">
                  <c:v>4.5933700000000003E-3</c:v>
                </c:pt>
                <c:pt idx="547" formatCode="0.00E+00">
                  <c:v>4.61674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DB99-441A-8106-FC88D9CF62AF}"/>
            </c:ext>
          </c:extLst>
        </c:ser>
        <c:ser>
          <c:idx val="14"/>
          <c:order val="13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5!$A$2:$A$582</c:f>
              <c:numCache>
                <c:formatCode>General</c:formatCode>
                <c:ptCount val="58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</c:numCache>
            </c:numRef>
          </c:xVal>
          <c:yVal>
            <c:numRef>
              <c:f>Sheet15!$B$2:$B$578</c:f>
              <c:numCache>
                <c:formatCode>General</c:formatCode>
                <c:ptCount val="577"/>
                <c:pt idx="0">
                  <c:v>-0.41966599999999998</c:v>
                </c:pt>
                <c:pt idx="1">
                  <c:v>-0.53747699999999998</c:v>
                </c:pt>
                <c:pt idx="2">
                  <c:v>-0.96622200000000003</c:v>
                </c:pt>
                <c:pt idx="3">
                  <c:v>-0.50518600000000002</c:v>
                </c:pt>
                <c:pt idx="4">
                  <c:v>-0.86490900000000004</c:v>
                </c:pt>
                <c:pt idx="5">
                  <c:v>-0.56342400000000004</c:v>
                </c:pt>
                <c:pt idx="6">
                  <c:v>-1.06816</c:v>
                </c:pt>
                <c:pt idx="7">
                  <c:v>-0.14238899999999999</c:v>
                </c:pt>
                <c:pt idx="8">
                  <c:v>-0.60186700000000004</c:v>
                </c:pt>
                <c:pt idx="9">
                  <c:v>-1.3523099999999999</c:v>
                </c:pt>
                <c:pt idx="10">
                  <c:v>-0.93652000000000002</c:v>
                </c:pt>
                <c:pt idx="11">
                  <c:v>-0.74649500000000002</c:v>
                </c:pt>
                <c:pt idx="12">
                  <c:v>-0.53974699999999998</c:v>
                </c:pt>
                <c:pt idx="13">
                  <c:v>-1.2231799999999999</c:v>
                </c:pt>
                <c:pt idx="14">
                  <c:v>-0.795516</c:v>
                </c:pt>
                <c:pt idx="15">
                  <c:v>-0.74104499999999995</c:v>
                </c:pt>
                <c:pt idx="16">
                  <c:v>-1.4748300000000001</c:v>
                </c:pt>
                <c:pt idx="17">
                  <c:v>-0.35209299999999999</c:v>
                </c:pt>
                <c:pt idx="18">
                  <c:v>-0.145791</c:v>
                </c:pt>
                <c:pt idx="19">
                  <c:v>-0.78155200000000002</c:v>
                </c:pt>
                <c:pt idx="20">
                  <c:v>-0.90808199999999994</c:v>
                </c:pt>
                <c:pt idx="21">
                  <c:v>-0.38071100000000002</c:v>
                </c:pt>
                <c:pt idx="22">
                  <c:v>-0.26292599999999999</c:v>
                </c:pt>
                <c:pt idx="23">
                  <c:v>-1.4033100000000001</c:v>
                </c:pt>
                <c:pt idx="24">
                  <c:v>-0.69896999999999998</c:v>
                </c:pt>
                <c:pt idx="25">
                  <c:v>-0.33727600000000002</c:v>
                </c:pt>
                <c:pt idx="26">
                  <c:v>-0.77831899999999998</c:v>
                </c:pt>
                <c:pt idx="27">
                  <c:v>-0.432307</c:v>
                </c:pt>
                <c:pt idx="28">
                  <c:v>-0.92233100000000001</c:v>
                </c:pt>
                <c:pt idx="29">
                  <c:v>-1.0851299999999999</c:v>
                </c:pt>
                <c:pt idx="30" formatCode="0.00E+00">
                  <c:v>-7.1202299999999996E-2</c:v>
                </c:pt>
                <c:pt idx="31" formatCode="0.00E+00">
                  <c:v>8.0060999999999999E-4</c:v>
                </c:pt>
                <c:pt idx="32">
                  <c:v>-0.387463</c:v>
                </c:pt>
                <c:pt idx="33">
                  <c:v>-1.0687800000000001</c:v>
                </c:pt>
                <c:pt idx="34">
                  <c:v>-0.73172000000000004</c:v>
                </c:pt>
                <c:pt idx="35">
                  <c:v>-0.83979300000000001</c:v>
                </c:pt>
                <c:pt idx="36">
                  <c:v>-0.278644</c:v>
                </c:pt>
                <c:pt idx="37">
                  <c:v>-0.27640700000000001</c:v>
                </c:pt>
                <c:pt idx="38">
                  <c:v>-1.0630599999999999</c:v>
                </c:pt>
                <c:pt idx="39">
                  <c:v>-0.60074700000000003</c:v>
                </c:pt>
                <c:pt idx="40">
                  <c:v>-0.50312699999999999</c:v>
                </c:pt>
                <c:pt idx="41">
                  <c:v>-1.1436500000000001</c:v>
                </c:pt>
                <c:pt idx="42">
                  <c:v>-0.18543499999999999</c:v>
                </c:pt>
                <c:pt idx="43">
                  <c:v>-0.65882099999999999</c:v>
                </c:pt>
                <c:pt idx="44">
                  <c:v>-1.24597</c:v>
                </c:pt>
                <c:pt idx="45">
                  <c:v>-0.29953600000000002</c:v>
                </c:pt>
                <c:pt idx="46" formatCode="0.00E+00">
                  <c:v>6.2332200000000003E-3</c:v>
                </c:pt>
                <c:pt idx="47">
                  <c:v>-1.1839</c:v>
                </c:pt>
                <c:pt idx="48">
                  <c:v>-0.34589900000000001</c:v>
                </c:pt>
                <c:pt idx="49">
                  <c:v>-0.21849099999999999</c:v>
                </c:pt>
                <c:pt idx="50">
                  <c:v>-0.21004500000000001</c:v>
                </c:pt>
                <c:pt idx="51">
                  <c:v>-0.41267599999999999</c:v>
                </c:pt>
                <c:pt idx="52">
                  <c:v>-0.11516700000000001</c:v>
                </c:pt>
                <c:pt idx="53">
                  <c:v>-1.2635400000000001</c:v>
                </c:pt>
                <c:pt idx="54" formatCode="0.00E+00">
                  <c:v>-4.2796599999999997E-2</c:v>
                </c:pt>
                <c:pt idx="55" formatCode="0.00E+00">
                  <c:v>5.6051700000000003E-2</c:v>
                </c:pt>
                <c:pt idx="56">
                  <c:v>-0.490892</c:v>
                </c:pt>
                <c:pt idx="57">
                  <c:v>0.37983099999999997</c:v>
                </c:pt>
                <c:pt idx="58">
                  <c:v>-0.40139900000000001</c:v>
                </c:pt>
                <c:pt idx="59">
                  <c:v>-0.67593700000000001</c:v>
                </c:pt>
                <c:pt idx="60">
                  <c:v>-0.122991</c:v>
                </c:pt>
                <c:pt idx="61">
                  <c:v>-0.44500899999999999</c:v>
                </c:pt>
                <c:pt idx="62">
                  <c:v>-0.23733000000000001</c:v>
                </c:pt>
                <c:pt idx="63" formatCode="0.00E+00">
                  <c:v>8.7742800000000006E-3</c:v>
                </c:pt>
                <c:pt idx="64">
                  <c:v>-0.283605</c:v>
                </c:pt>
                <c:pt idx="65" formatCode="0.00E+00">
                  <c:v>5.0280600000000002E-2</c:v>
                </c:pt>
                <c:pt idx="66">
                  <c:v>-0.14005999999999999</c:v>
                </c:pt>
                <c:pt idx="67">
                  <c:v>0.50822999999999996</c:v>
                </c:pt>
                <c:pt idx="68">
                  <c:v>0.99522200000000005</c:v>
                </c:pt>
                <c:pt idx="69">
                  <c:v>1.26088</c:v>
                </c:pt>
                <c:pt idx="70">
                  <c:v>1.1836899999999999</c:v>
                </c:pt>
                <c:pt idx="71">
                  <c:v>1.6138699999999999</c:v>
                </c:pt>
                <c:pt idx="72">
                  <c:v>2.56542</c:v>
                </c:pt>
                <c:pt idx="73">
                  <c:v>2.5288900000000001</c:v>
                </c:pt>
                <c:pt idx="74">
                  <c:v>2.3774999999999999</c:v>
                </c:pt>
                <c:pt idx="75">
                  <c:v>2.38348</c:v>
                </c:pt>
                <c:pt idx="76">
                  <c:v>2.2553399999999999</c:v>
                </c:pt>
                <c:pt idx="77">
                  <c:v>2.1037400000000002</c:v>
                </c:pt>
                <c:pt idx="78">
                  <c:v>2.1114600000000001</c:v>
                </c:pt>
                <c:pt idx="79">
                  <c:v>1.96994</c:v>
                </c:pt>
                <c:pt idx="80">
                  <c:v>2.0839599999999998</c:v>
                </c:pt>
                <c:pt idx="81">
                  <c:v>2.0349200000000001</c:v>
                </c:pt>
                <c:pt idx="82">
                  <c:v>2.0198299999999998</c:v>
                </c:pt>
                <c:pt idx="83">
                  <c:v>2.0189499999999998</c:v>
                </c:pt>
                <c:pt idx="84">
                  <c:v>1.98281</c:v>
                </c:pt>
                <c:pt idx="85">
                  <c:v>1.9788399999999999</c:v>
                </c:pt>
                <c:pt idx="86">
                  <c:v>1.97353</c:v>
                </c:pt>
                <c:pt idx="87">
                  <c:v>1.92988</c:v>
                </c:pt>
                <c:pt idx="88">
                  <c:v>1.8966499999999999</c:v>
                </c:pt>
                <c:pt idx="89">
                  <c:v>1.9277</c:v>
                </c:pt>
                <c:pt idx="90">
                  <c:v>1.9501500000000001</c:v>
                </c:pt>
                <c:pt idx="91">
                  <c:v>1.9166000000000001</c:v>
                </c:pt>
                <c:pt idx="92">
                  <c:v>1.93177</c:v>
                </c:pt>
                <c:pt idx="93">
                  <c:v>1.85911</c:v>
                </c:pt>
                <c:pt idx="94">
                  <c:v>1.83609</c:v>
                </c:pt>
                <c:pt idx="95">
                  <c:v>1.8309200000000001</c:v>
                </c:pt>
                <c:pt idx="96">
                  <c:v>1.81182</c:v>
                </c:pt>
                <c:pt idx="97">
                  <c:v>1.8417600000000001</c:v>
                </c:pt>
                <c:pt idx="98">
                  <c:v>1.78322</c:v>
                </c:pt>
                <c:pt idx="99">
                  <c:v>1.7542199999999999</c:v>
                </c:pt>
                <c:pt idx="100">
                  <c:v>1.7442</c:v>
                </c:pt>
                <c:pt idx="101">
                  <c:v>1.6882600000000001</c:v>
                </c:pt>
                <c:pt idx="102">
                  <c:v>1.6720900000000001</c:v>
                </c:pt>
                <c:pt idx="103">
                  <c:v>1.6219300000000001</c:v>
                </c:pt>
                <c:pt idx="104">
                  <c:v>1.59368</c:v>
                </c:pt>
                <c:pt idx="105">
                  <c:v>1.5785</c:v>
                </c:pt>
                <c:pt idx="106">
                  <c:v>1.5419099999999999</c:v>
                </c:pt>
                <c:pt idx="107">
                  <c:v>1.5172000000000001</c:v>
                </c:pt>
                <c:pt idx="108">
                  <c:v>1.5017100000000001</c:v>
                </c:pt>
                <c:pt idx="109">
                  <c:v>1.46123</c:v>
                </c:pt>
                <c:pt idx="110">
                  <c:v>1.43161</c:v>
                </c:pt>
                <c:pt idx="111">
                  <c:v>1.4227000000000001</c:v>
                </c:pt>
                <c:pt idx="112">
                  <c:v>1.37903</c:v>
                </c:pt>
                <c:pt idx="113">
                  <c:v>1.3759300000000001</c:v>
                </c:pt>
                <c:pt idx="114">
                  <c:v>1.3535299999999999</c:v>
                </c:pt>
                <c:pt idx="115">
                  <c:v>1.3314900000000001</c:v>
                </c:pt>
                <c:pt idx="116">
                  <c:v>1.3206199999999999</c:v>
                </c:pt>
                <c:pt idx="117">
                  <c:v>1.3160700000000001</c:v>
                </c:pt>
                <c:pt idx="118">
                  <c:v>1.2968599999999999</c:v>
                </c:pt>
                <c:pt idx="119">
                  <c:v>1.2969200000000001</c:v>
                </c:pt>
                <c:pt idx="120">
                  <c:v>1.28582</c:v>
                </c:pt>
                <c:pt idx="121">
                  <c:v>1.27939</c:v>
                </c:pt>
                <c:pt idx="122">
                  <c:v>1.25471</c:v>
                </c:pt>
                <c:pt idx="123">
                  <c:v>1.2407999999999999</c:v>
                </c:pt>
                <c:pt idx="124">
                  <c:v>1.2450699999999999</c:v>
                </c:pt>
                <c:pt idx="125">
                  <c:v>1.2348300000000001</c:v>
                </c:pt>
                <c:pt idx="126">
                  <c:v>1.22017</c:v>
                </c:pt>
                <c:pt idx="127">
                  <c:v>1.2108099999999999</c:v>
                </c:pt>
                <c:pt idx="128">
                  <c:v>1.19797</c:v>
                </c:pt>
                <c:pt idx="129">
                  <c:v>1.1882200000000001</c:v>
                </c:pt>
                <c:pt idx="130">
                  <c:v>1.1783300000000001</c:v>
                </c:pt>
                <c:pt idx="131">
                  <c:v>1.1680299999999999</c:v>
                </c:pt>
                <c:pt idx="132">
                  <c:v>1.15462</c:v>
                </c:pt>
                <c:pt idx="133">
                  <c:v>1.14371</c:v>
                </c:pt>
                <c:pt idx="134">
                  <c:v>1.13032</c:v>
                </c:pt>
                <c:pt idx="135">
                  <c:v>1.1214</c:v>
                </c:pt>
                <c:pt idx="136">
                  <c:v>1.1032900000000001</c:v>
                </c:pt>
                <c:pt idx="137">
                  <c:v>1.0837300000000001</c:v>
                </c:pt>
                <c:pt idx="138">
                  <c:v>1.06321</c:v>
                </c:pt>
                <c:pt idx="139">
                  <c:v>1.0459099999999999</c:v>
                </c:pt>
                <c:pt idx="140">
                  <c:v>1.03081</c:v>
                </c:pt>
                <c:pt idx="141">
                  <c:v>1.00884</c:v>
                </c:pt>
                <c:pt idx="142">
                  <c:v>0.98197199999999996</c:v>
                </c:pt>
                <c:pt idx="143">
                  <c:v>0.96146200000000004</c:v>
                </c:pt>
                <c:pt idx="144">
                  <c:v>0.935589</c:v>
                </c:pt>
                <c:pt idx="145">
                  <c:v>0.90763300000000002</c:v>
                </c:pt>
                <c:pt idx="146">
                  <c:v>0.88469900000000001</c:v>
                </c:pt>
                <c:pt idx="147">
                  <c:v>0.85997500000000004</c:v>
                </c:pt>
                <c:pt idx="148">
                  <c:v>0.83087800000000001</c:v>
                </c:pt>
                <c:pt idx="149">
                  <c:v>0.80467500000000003</c:v>
                </c:pt>
                <c:pt idx="150">
                  <c:v>0.77988500000000005</c:v>
                </c:pt>
                <c:pt idx="151">
                  <c:v>0.749614</c:v>
                </c:pt>
                <c:pt idx="152">
                  <c:v>0.72395500000000002</c:v>
                </c:pt>
                <c:pt idx="153">
                  <c:v>0.69587900000000003</c:v>
                </c:pt>
                <c:pt idx="154">
                  <c:v>0.66769199999999995</c:v>
                </c:pt>
                <c:pt idx="155">
                  <c:v>0.63852900000000001</c:v>
                </c:pt>
                <c:pt idx="156">
                  <c:v>0.60848800000000003</c:v>
                </c:pt>
                <c:pt idx="157">
                  <c:v>0.579349</c:v>
                </c:pt>
                <c:pt idx="158">
                  <c:v>0.54798199999999997</c:v>
                </c:pt>
                <c:pt idx="159">
                  <c:v>0.51871900000000004</c:v>
                </c:pt>
                <c:pt idx="160">
                  <c:v>0.48999900000000002</c:v>
                </c:pt>
                <c:pt idx="161">
                  <c:v>0.46036899999999997</c:v>
                </c:pt>
                <c:pt idx="162">
                  <c:v>0.43299599999999999</c:v>
                </c:pt>
                <c:pt idx="163">
                  <c:v>0.40621000000000002</c:v>
                </c:pt>
                <c:pt idx="164">
                  <c:v>0.38108700000000001</c:v>
                </c:pt>
                <c:pt idx="165">
                  <c:v>0.35603099999999999</c:v>
                </c:pt>
                <c:pt idx="166">
                  <c:v>0.33375899999999997</c:v>
                </c:pt>
                <c:pt idx="167">
                  <c:v>0.31316300000000002</c:v>
                </c:pt>
                <c:pt idx="168">
                  <c:v>0.29369800000000001</c:v>
                </c:pt>
                <c:pt idx="169">
                  <c:v>0.276335</c:v>
                </c:pt>
                <c:pt idx="170">
                  <c:v>0.25941799999999998</c:v>
                </c:pt>
                <c:pt idx="171">
                  <c:v>0.24556</c:v>
                </c:pt>
                <c:pt idx="172">
                  <c:v>0.231791</c:v>
                </c:pt>
                <c:pt idx="173">
                  <c:v>0.21843399999999999</c:v>
                </c:pt>
                <c:pt idx="174">
                  <c:v>0.204987</c:v>
                </c:pt>
                <c:pt idx="175">
                  <c:v>0.19051000000000001</c:v>
                </c:pt>
                <c:pt idx="176">
                  <c:v>0.17805499999999999</c:v>
                </c:pt>
                <c:pt idx="177">
                  <c:v>0.16671800000000001</c:v>
                </c:pt>
                <c:pt idx="178">
                  <c:v>0.15645500000000001</c:v>
                </c:pt>
                <c:pt idx="179">
                  <c:v>0.14795</c:v>
                </c:pt>
                <c:pt idx="180">
                  <c:v>0.141156</c:v>
                </c:pt>
                <c:pt idx="181">
                  <c:v>0.134154</c:v>
                </c:pt>
                <c:pt idx="182">
                  <c:v>0.12862000000000001</c:v>
                </c:pt>
                <c:pt idx="183">
                  <c:v>0.121583</c:v>
                </c:pt>
                <c:pt idx="184">
                  <c:v>0.118033</c:v>
                </c:pt>
                <c:pt idx="185">
                  <c:v>0.11191</c:v>
                </c:pt>
                <c:pt idx="186">
                  <c:v>0.107505</c:v>
                </c:pt>
                <c:pt idx="187">
                  <c:v>0.103962</c:v>
                </c:pt>
                <c:pt idx="188" formatCode="0.00E+00">
                  <c:v>9.9931699999999998E-2</c:v>
                </c:pt>
                <c:pt idx="189" formatCode="0.00E+00">
                  <c:v>9.6717800000000007E-2</c:v>
                </c:pt>
                <c:pt idx="190" formatCode="0.00E+00">
                  <c:v>9.3229800000000002E-2</c:v>
                </c:pt>
                <c:pt idx="191" formatCode="0.00E+00">
                  <c:v>9.0284299999999998E-2</c:v>
                </c:pt>
                <c:pt idx="192" formatCode="0.00E+00">
                  <c:v>8.9630100000000004E-2</c:v>
                </c:pt>
                <c:pt idx="193" formatCode="0.00E+00">
                  <c:v>8.6501599999999998E-2</c:v>
                </c:pt>
                <c:pt idx="194" formatCode="0.00E+00">
                  <c:v>8.4737800000000002E-2</c:v>
                </c:pt>
                <c:pt idx="195" formatCode="0.00E+00">
                  <c:v>8.2177200000000006E-2</c:v>
                </c:pt>
                <c:pt idx="196" formatCode="0.00E+00">
                  <c:v>8.0472500000000002E-2</c:v>
                </c:pt>
                <c:pt idx="197" formatCode="0.00E+00">
                  <c:v>7.8011999999999998E-2</c:v>
                </c:pt>
                <c:pt idx="198" formatCode="0.00E+00">
                  <c:v>7.6311599999999993E-2</c:v>
                </c:pt>
                <c:pt idx="199" formatCode="0.00E+00">
                  <c:v>7.47337E-2</c:v>
                </c:pt>
                <c:pt idx="200" formatCode="0.00E+00">
                  <c:v>7.2551699999999997E-2</c:v>
                </c:pt>
                <c:pt idx="201" formatCode="0.00E+00">
                  <c:v>7.2153999999999996E-2</c:v>
                </c:pt>
                <c:pt idx="202" formatCode="0.00E+00">
                  <c:v>6.9782700000000003E-2</c:v>
                </c:pt>
                <c:pt idx="203" formatCode="0.00E+00">
                  <c:v>6.8858100000000005E-2</c:v>
                </c:pt>
                <c:pt idx="204" formatCode="0.00E+00">
                  <c:v>6.7976999999999996E-2</c:v>
                </c:pt>
                <c:pt idx="205" formatCode="0.00E+00">
                  <c:v>6.56476E-2</c:v>
                </c:pt>
                <c:pt idx="206" formatCode="0.00E+00">
                  <c:v>6.6033800000000004E-2</c:v>
                </c:pt>
                <c:pt idx="207" formatCode="0.00E+00">
                  <c:v>6.4040700000000006E-2</c:v>
                </c:pt>
                <c:pt idx="208" formatCode="0.00E+00">
                  <c:v>6.3946699999999995E-2</c:v>
                </c:pt>
                <c:pt idx="209" formatCode="0.00E+00">
                  <c:v>6.20852E-2</c:v>
                </c:pt>
                <c:pt idx="210" formatCode="0.00E+00">
                  <c:v>6.11224E-2</c:v>
                </c:pt>
                <c:pt idx="211" formatCode="0.00E+00">
                  <c:v>6.03075E-2</c:v>
                </c:pt>
                <c:pt idx="212" formatCode="0.00E+00">
                  <c:v>5.9440600000000003E-2</c:v>
                </c:pt>
                <c:pt idx="213" formatCode="0.00E+00">
                  <c:v>5.8630500000000002E-2</c:v>
                </c:pt>
                <c:pt idx="214" formatCode="0.00E+00">
                  <c:v>5.7662499999999998E-2</c:v>
                </c:pt>
                <c:pt idx="215" formatCode="0.00E+00">
                  <c:v>5.7221399999999999E-2</c:v>
                </c:pt>
                <c:pt idx="216" formatCode="0.00E+00">
                  <c:v>5.6589100000000003E-2</c:v>
                </c:pt>
                <c:pt idx="217" formatCode="0.00E+00">
                  <c:v>5.4919700000000002E-2</c:v>
                </c:pt>
                <c:pt idx="218" formatCode="0.00E+00">
                  <c:v>5.4519199999999997E-2</c:v>
                </c:pt>
                <c:pt idx="219" formatCode="0.00E+00">
                  <c:v>5.3976499999999997E-2</c:v>
                </c:pt>
                <c:pt idx="220" formatCode="0.00E+00">
                  <c:v>5.29156E-2</c:v>
                </c:pt>
                <c:pt idx="221" formatCode="0.00E+00">
                  <c:v>5.2509300000000002E-2</c:v>
                </c:pt>
                <c:pt idx="222" formatCode="0.00E+00">
                  <c:v>5.2374799999999999E-2</c:v>
                </c:pt>
                <c:pt idx="223" formatCode="0.00E+00">
                  <c:v>5.1448300000000002E-2</c:v>
                </c:pt>
                <c:pt idx="224" formatCode="0.00E+00">
                  <c:v>5.06601E-2</c:v>
                </c:pt>
                <c:pt idx="225" formatCode="0.00E+00">
                  <c:v>5.0910900000000002E-2</c:v>
                </c:pt>
                <c:pt idx="226" formatCode="0.00E+00">
                  <c:v>4.9313099999999999E-2</c:v>
                </c:pt>
                <c:pt idx="227" formatCode="0.00E+00">
                  <c:v>4.9350699999999997E-2</c:v>
                </c:pt>
                <c:pt idx="228" formatCode="0.00E+00">
                  <c:v>4.85902E-2</c:v>
                </c:pt>
                <c:pt idx="229" formatCode="0.00E+00">
                  <c:v>4.7902100000000003E-2</c:v>
                </c:pt>
                <c:pt idx="230" formatCode="0.00E+00">
                  <c:v>4.8567300000000001E-2</c:v>
                </c:pt>
                <c:pt idx="231" formatCode="0.00E+00">
                  <c:v>4.7248400000000003E-2</c:v>
                </c:pt>
                <c:pt idx="232" formatCode="0.00E+00">
                  <c:v>4.6484900000000003E-2</c:v>
                </c:pt>
                <c:pt idx="233" formatCode="0.00E+00">
                  <c:v>4.6347600000000003E-2</c:v>
                </c:pt>
                <c:pt idx="234" formatCode="0.00E+00">
                  <c:v>4.5221799999999999E-2</c:v>
                </c:pt>
                <c:pt idx="235" formatCode="0.00E+00">
                  <c:v>4.4856500000000001E-2</c:v>
                </c:pt>
                <c:pt idx="236" formatCode="0.00E+00">
                  <c:v>4.4328699999999999E-2</c:v>
                </c:pt>
                <c:pt idx="237" formatCode="0.00E+00">
                  <c:v>4.4352099999999998E-2</c:v>
                </c:pt>
                <c:pt idx="238" formatCode="0.00E+00">
                  <c:v>4.2819999999999997E-2</c:v>
                </c:pt>
                <c:pt idx="239" formatCode="0.00E+00">
                  <c:v>4.2542000000000003E-2</c:v>
                </c:pt>
                <c:pt idx="240" formatCode="0.00E+00">
                  <c:v>4.2036999999999998E-2</c:v>
                </c:pt>
                <c:pt idx="241" formatCode="0.00E+00">
                  <c:v>4.1667500000000003E-2</c:v>
                </c:pt>
                <c:pt idx="242" formatCode="0.00E+00">
                  <c:v>4.1359899999999998E-2</c:v>
                </c:pt>
                <c:pt idx="243" formatCode="0.00E+00">
                  <c:v>4.0824399999999997E-2</c:v>
                </c:pt>
                <c:pt idx="244" formatCode="0.00E+00">
                  <c:v>4.0439099999999999E-2</c:v>
                </c:pt>
                <c:pt idx="245" formatCode="0.00E+00">
                  <c:v>3.9448299999999999E-2</c:v>
                </c:pt>
                <c:pt idx="246" formatCode="0.00E+00">
                  <c:v>3.9300000000000002E-2</c:v>
                </c:pt>
                <c:pt idx="247" formatCode="0.00E+00">
                  <c:v>3.8477900000000002E-2</c:v>
                </c:pt>
                <c:pt idx="248" formatCode="0.00E+00">
                  <c:v>3.8453099999999997E-2</c:v>
                </c:pt>
                <c:pt idx="249" formatCode="0.00E+00">
                  <c:v>3.7799800000000001E-2</c:v>
                </c:pt>
                <c:pt idx="250" formatCode="0.00E+00">
                  <c:v>3.7156099999999997E-2</c:v>
                </c:pt>
                <c:pt idx="251" formatCode="0.00E+00">
                  <c:v>3.7846999999999999E-2</c:v>
                </c:pt>
                <c:pt idx="252" formatCode="0.00E+00">
                  <c:v>3.6373599999999999E-2</c:v>
                </c:pt>
                <c:pt idx="253" formatCode="0.00E+00">
                  <c:v>3.5722700000000003E-2</c:v>
                </c:pt>
                <c:pt idx="254" formatCode="0.00E+00">
                  <c:v>3.59178E-2</c:v>
                </c:pt>
                <c:pt idx="255" formatCode="0.00E+00">
                  <c:v>3.5489100000000003E-2</c:v>
                </c:pt>
                <c:pt idx="256" formatCode="0.00E+00">
                  <c:v>3.4467699999999997E-2</c:v>
                </c:pt>
                <c:pt idx="257" formatCode="0.00E+00">
                  <c:v>3.4174900000000001E-2</c:v>
                </c:pt>
                <c:pt idx="258" formatCode="0.00E+00">
                  <c:v>3.4035700000000002E-2</c:v>
                </c:pt>
                <c:pt idx="259" formatCode="0.00E+00">
                  <c:v>3.3154500000000003E-2</c:v>
                </c:pt>
                <c:pt idx="260" formatCode="0.00E+00">
                  <c:v>3.3056299999999997E-2</c:v>
                </c:pt>
                <c:pt idx="261" formatCode="0.00E+00">
                  <c:v>3.25632E-2</c:v>
                </c:pt>
                <c:pt idx="262" formatCode="0.00E+00">
                  <c:v>3.1980000000000001E-2</c:v>
                </c:pt>
                <c:pt idx="263" formatCode="0.00E+00">
                  <c:v>3.1718700000000002E-2</c:v>
                </c:pt>
                <c:pt idx="264" formatCode="0.00E+00">
                  <c:v>3.10864E-2</c:v>
                </c:pt>
                <c:pt idx="265" formatCode="0.00E+00">
                  <c:v>3.1097900000000001E-2</c:v>
                </c:pt>
                <c:pt idx="266" formatCode="0.00E+00">
                  <c:v>3.0591500000000001E-2</c:v>
                </c:pt>
                <c:pt idx="267" formatCode="0.00E+00">
                  <c:v>3.0538099999999999E-2</c:v>
                </c:pt>
                <c:pt idx="268" formatCode="0.00E+00">
                  <c:v>2.97661E-2</c:v>
                </c:pt>
                <c:pt idx="269" formatCode="0.00E+00">
                  <c:v>2.91405E-2</c:v>
                </c:pt>
                <c:pt idx="270" formatCode="0.00E+00">
                  <c:v>2.8900100000000001E-2</c:v>
                </c:pt>
                <c:pt idx="271" formatCode="0.00E+00">
                  <c:v>2.8773799999999999E-2</c:v>
                </c:pt>
                <c:pt idx="272" formatCode="0.00E+00">
                  <c:v>2.8464300000000001E-2</c:v>
                </c:pt>
                <c:pt idx="273" formatCode="0.00E+00">
                  <c:v>2.8376599999999998E-2</c:v>
                </c:pt>
                <c:pt idx="274" formatCode="0.00E+00">
                  <c:v>2.71811E-2</c:v>
                </c:pt>
                <c:pt idx="275" formatCode="0.00E+00">
                  <c:v>2.7315599999999999E-2</c:v>
                </c:pt>
                <c:pt idx="276" formatCode="0.00E+00">
                  <c:v>2.6752000000000001E-2</c:v>
                </c:pt>
                <c:pt idx="277" formatCode="0.00E+00">
                  <c:v>2.6739099999999998E-2</c:v>
                </c:pt>
                <c:pt idx="278" formatCode="0.00E+00">
                  <c:v>2.6259399999999999E-2</c:v>
                </c:pt>
                <c:pt idx="279" formatCode="0.00E+00">
                  <c:v>2.5744900000000001E-2</c:v>
                </c:pt>
                <c:pt idx="280" formatCode="0.00E+00">
                  <c:v>2.56996E-2</c:v>
                </c:pt>
                <c:pt idx="281" formatCode="0.00E+00">
                  <c:v>2.5340999999999999E-2</c:v>
                </c:pt>
                <c:pt idx="282" formatCode="0.00E+00">
                  <c:v>2.5101700000000001E-2</c:v>
                </c:pt>
                <c:pt idx="283" formatCode="0.00E+00">
                  <c:v>2.4572799999999999E-2</c:v>
                </c:pt>
                <c:pt idx="284" formatCode="0.00E+00">
                  <c:v>2.4576199999999999E-2</c:v>
                </c:pt>
                <c:pt idx="285" formatCode="0.00E+00">
                  <c:v>2.4099800000000001E-2</c:v>
                </c:pt>
                <c:pt idx="286" formatCode="0.00E+00">
                  <c:v>2.39248E-2</c:v>
                </c:pt>
                <c:pt idx="287" formatCode="0.00E+00">
                  <c:v>2.3973499999999998E-2</c:v>
                </c:pt>
                <c:pt idx="288" formatCode="0.00E+00">
                  <c:v>2.3535299999999999E-2</c:v>
                </c:pt>
                <c:pt idx="289" formatCode="0.00E+00">
                  <c:v>2.3170900000000001E-2</c:v>
                </c:pt>
                <c:pt idx="290" formatCode="0.00E+00">
                  <c:v>2.28877E-2</c:v>
                </c:pt>
                <c:pt idx="291" formatCode="0.00E+00">
                  <c:v>2.2787999999999999E-2</c:v>
                </c:pt>
                <c:pt idx="292" formatCode="0.00E+00">
                  <c:v>2.23269E-2</c:v>
                </c:pt>
                <c:pt idx="293" formatCode="0.00E+00">
                  <c:v>2.2380400000000002E-2</c:v>
                </c:pt>
                <c:pt idx="294" formatCode="0.00E+00">
                  <c:v>2.18706E-2</c:v>
                </c:pt>
                <c:pt idx="295" formatCode="0.00E+00">
                  <c:v>2.2864800000000001E-2</c:v>
                </c:pt>
                <c:pt idx="296" formatCode="0.00E+00">
                  <c:v>2.1685599999999999E-2</c:v>
                </c:pt>
                <c:pt idx="297" formatCode="0.00E+00">
                  <c:v>2.0477800000000001E-2</c:v>
                </c:pt>
                <c:pt idx="298" formatCode="0.00E+00">
                  <c:v>2.1049499999999999E-2</c:v>
                </c:pt>
                <c:pt idx="299" formatCode="0.00E+00">
                  <c:v>2.0884E-2</c:v>
                </c:pt>
                <c:pt idx="300" formatCode="0.00E+00">
                  <c:v>2.08588E-2</c:v>
                </c:pt>
                <c:pt idx="301" formatCode="0.00E+00">
                  <c:v>2.0454900000000002E-2</c:v>
                </c:pt>
                <c:pt idx="302" formatCode="0.00E+00">
                  <c:v>2.0462999999999999E-2</c:v>
                </c:pt>
                <c:pt idx="303" formatCode="0.00E+00">
                  <c:v>2.0410999999999999E-2</c:v>
                </c:pt>
                <c:pt idx="304" formatCode="0.00E+00">
                  <c:v>1.9776800000000001E-2</c:v>
                </c:pt>
                <c:pt idx="305" formatCode="0.00E+00">
                  <c:v>1.9782500000000001E-2</c:v>
                </c:pt>
                <c:pt idx="306" formatCode="0.00E+00">
                  <c:v>1.9673300000000001E-2</c:v>
                </c:pt>
                <c:pt idx="307" formatCode="0.00E+00">
                  <c:v>1.9413900000000001E-2</c:v>
                </c:pt>
                <c:pt idx="308" formatCode="0.00E+00">
                  <c:v>1.9399599999999999E-2</c:v>
                </c:pt>
                <c:pt idx="309" formatCode="0.00E+00">
                  <c:v>1.9137399999999999E-2</c:v>
                </c:pt>
                <c:pt idx="310" formatCode="0.00E+00">
                  <c:v>1.8944699999999998E-2</c:v>
                </c:pt>
                <c:pt idx="311" formatCode="0.00E+00">
                  <c:v>1.8812700000000002E-2</c:v>
                </c:pt>
                <c:pt idx="312" formatCode="0.00E+00">
                  <c:v>1.86167E-2</c:v>
                </c:pt>
                <c:pt idx="313" formatCode="0.00E+00">
                  <c:v>1.8461700000000001E-2</c:v>
                </c:pt>
                <c:pt idx="314" formatCode="0.00E+00">
                  <c:v>1.81231E-2</c:v>
                </c:pt>
                <c:pt idx="315" formatCode="0.00E+00">
                  <c:v>1.8112699999999999E-2</c:v>
                </c:pt>
                <c:pt idx="316" formatCode="0.00E+00">
                  <c:v>1.7925699999999999E-2</c:v>
                </c:pt>
                <c:pt idx="317" formatCode="0.00E+00">
                  <c:v>1.7680600000000001E-2</c:v>
                </c:pt>
                <c:pt idx="318" formatCode="0.00E+00">
                  <c:v>1.7592900000000002E-2</c:v>
                </c:pt>
                <c:pt idx="319" formatCode="0.00E+00">
                  <c:v>1.7330600000000002E-2</c:v>
                </c:pt>
                <c:pt idx="320" formatCode="0.00E+00">
                  <c:v>1.73244E-2</c:v>
                </c:pt>
                <c:pt idx="321" formatCode="0.00E+00">
                  <c:v>1.7167600000000002E-2</c:v>
                </c:pt>
                <c:pt idx="322" formatCode="0.00E+00">
                  <c:v>1.6812299999999999E-2</c:v>
                </c:pt>
                <c:pt idx="323" formatCode="0.00E+00">
                  <c:v>1.6718400000000001E-2</c:v>
                </c:pt>
                <c:pt idx="324" formatCode="0.00E+00">
                  <c:v>1.66888E-2</c:v>
                </c:pt>
                <c:pt idx="325" formatCode="0.00E+00">
                  <c:v>1.6466600000000001E-2</c:v>
                </c:pt>
                <c:pt idx="326" formatCode="0.00E+00">
                  <c:v>1.62601E-2</c:v>
                </c:pt>
                <c:pt idx="327" formatCode="0.00E+00">
                  <c:v>1.61958E-2</c:v>
                </c:pt>
                <c:pt idx="328" formatCode="0.00E+00">
                  <c:v>1.6031299999999998E-2</c:v>
                </c:pt>
                <c:pt idx="329" formatCode="0.00E+00">
                  <c:v>1.5858199999999999E-2</c:v>
                </c:pt>
                <c:pt idx="330" formatCode="0.00E+00">
                  <c:v>1.5807600000000002E-2</c:v>
                </c:pt>
                <c:pt idx="331" formatCode="0.00E+00">
                  <c:v>1.5578699999999999E-2</c:v>
                </c:pt>
                <c:pt idx="332" formatCode="0.00E+00">
                  <c:v>1.53747E-2</c:v>
                </c:pt>
                <c:pt idx="333" formatCode="0.00E+00">
                  <c:v>1.54834E-2</c:v>
                </c:pt>
                <c:pt idx="334" formatCode="0.00E+00">
                  <c:v>1.50733E-2</c:v>
                </c:pt>
                <c:pt idx="335" formatCode="0.00E+00">
                  <c:v>1.5061400000000001E-2</c:v>
                </c:pt>
                <c:pt idx="336" formatCode="0.00E+00">
                  <c:v>1.49322E-2</c:v>
                </c:pt>
                <c:pt idx="337" formatCode="0.00E+00">
                  <c:v>1.4696600000000001E-2</c:v>
                </c:pt>
                <c:pt idx="338" formatCode="0.00E+00">
                  <c:v>1.4607E-2</c:v>
                </c:pt>
                <c:pt idx="339" formatCode="0.00E+00">
                  <c:v>1.43924E-2</c:v>
                </c:pt>
                <c:pt idx="340" formatCode="0.00E+00">
                  <c:v>1.4430999999999999E-2</c:v>
                </c:pt>
                <c:pt idx="341" formatCode="0.00E+00">
                  <c:v>1.42121E-2</c:v>
                </c:pt>
                <c:pt idx="342" formatCode="0.00E+00">
                  <c:v>1.4111E-2</c:v>
                </c:pt>
                <c:pt idx="343" formatCode="0.00E+00">
                  <c:v>1.40634E-2</c:v>
                </c:pt>
                <c:pt idx="344" formatCode="0.00E+00">
                  <c:v>1.37129E-2</c:v>
                </c:pt>
                <c:pt idx="345" formatCode="0.00E+00">
                  <c:v>1.36647E-2</c:v>
                </c:pt>
                <c:pt idx="346" formatCode="0.00E+00">
                  <c:v>1.3535999999999999E-2</c:v>
                </c:pt>
                <c:pt idx="347" formatCode="0.00E+00">
                  <c:v>1.3570799999999999E-2</c:v>
                </c:pt>
                <c:pt idx="348" formatCode="0.00E+00">
                  <c:v>1.3402000000000001E-2</c:v>
                </c:pt>
                <c:pt idx="349" formatCode="0.00E+00">
                  <c:v>1.31927E-2</c:v>
                </c:pt>
                <c:pt idx="350" formatCode="0.00E+00">
                  <c:v>1.3021E-2</c:v>
                </c:pt>
                <c:pt idx="351" formatCode="0.00E+00">
                  <c:v>1.3082999999999999E-2</c:v>
                </c:pt>
                <c:pt idx="352" formatCode="0.00E+00">
                  <c:v>1.30472E-2</c:v>
                </c:pt>
                <c:pt idx="353" formatCode="0.00E+00">
                  <c:v>1.26748E-2</c:v>
                </c:pt>
                <c:pt idx="354" formatCode="0.00E+00">
                  <c:v>1.2626200000000001E-2</c:v>
                </c:pt>
                <c:pt idx="355" formatCode="0.00E+00">
                  <c:v>1.2413499999999999E-2</c:v>
                </c:pt>
                <c:pt idx="356" formatCode="0.00E+00">
                  <c:v>1.2295199999999999E-2</c:v>
                </c:pt>
                <c:pt idx="357" formatCode="0.00E+00">
                  <c:v>1.22795E-2</c:v>
                </c:pt>
                <c:pt idx="358" formatCode="0.00E+00">
                  <c:v>1.22814E-2</c:v>
                </c:pt>
                <c:pt idx="359" formatCode="0.00E+00">
                  <c:v>1.2156E-2</c:v>
                </c:pt>
                <c:pt idx="360" formatCode="0.00E+00">
                  <c:v>1.17822E-2</c:v>
                </c:pt>
                <c:pt idx="361" formatCode="0.00E+00">
                  <c:v>1.17979E-2</c:v>
                </c:pt>
                <c:pt idx="362" formatCode="0.00E+00">
                  <c:v>1.1793100000000001E-2</c:v>
                </c:pt>
                <c:pt idx="363" formatCode="0.00E+00">
                  <c:v>1.1615800000000001E-2</c:v>
                </c:pt>
                <c:pt idx="364" formatCode="0.00E+00">
                  <c:v>1.1547999999999999E-2</c:v>
                </c:pt>
                <c:pt idx="365" formatCode="0.00E+00">
                  <c:v>1.14241E-2</c:v>
                </c:pt>
                <c:pt idx="366" formatCode="0.00E+00">
                  <c:v>1.12967E-2</c:v>
                </c:pt>
                <c:pt idx="367" formatCode="0.00E+00">
                  <c:v>1.11818E-2</c:v>
                </c:pt>
                <c:pt idx="368" formatCode="0.00E+00">
                  <c:v>1.10645E-2</c:v>
                </c:pt>
                <c:pt idx="369" formatCode="0.00E+00">
                  <c:v>1.10936E-2</c:v>
                </c:pt>
                <c:pt idx="370" formatCode="0.00E+00">
                  <c:v>1.0842299999999999E-2</c:v>
                </c:pt>
                <c:pt idx="371" formatCode="0.00E+00">
                  <c:v>1.07508E-2</c:v>
                </c:pt>
                <c:pt idx="372" formatCode="0.00E+00">
                  <c:v>1.0484200000000001E-2</c:v>
                </c:pt>
                <c:pt idx="373" formatCode="0.00E+00">
                  <c:v>1.04852E-2</c:v>
                </c:pt>
                <c:pt idx="374" formatCode="0.00E+00">
                  <c:v>1.0344000000000001E-2</c:v>
                </c:pt>
                <c:pt idx="375" formatCode="0.00E+00">
                  <c:v>1.03512E-2</c:v>
                </c:pt>
                <c:pt idx="376" formatCode="0.00E+00">
                  <c:v>1.0211E-2</c:v>
                </c:pt>
                <c:pt idx="377" formatCode="0.00E+00">
                  <c:v>1.0113199999999999E-2</c:v>
                </c:pt>
                <c:pt idx="378" formatCode="0.00E+00">
                  <c:v>1.0115600000000001E-2</c:v>
                </c:pt>
                <c:pt idx="379" formatCode="0.00E+00">
                  <c:v>9.9844900000000004E-3</c:v>
                </c:pt>
                <c:pt idx="380" formatCode="0.00E+00">
                  <c:v>9.9134400000000008E-3</c:v>
                </c:pt>
                <c:pt idx="381" formatCode="0.00E+00">
                  <c:v>9.6435500000000007E-3</c:v>
                </c:pt>
                <c:pt idx="382" formatCode="0.00E+00">
                  <c:v>9.6554799999999993E-3</c:v>
                </c:pt>
                <c:pt idx="383" formatCode="0.00E+00">
                  <c:v>9.7532299999999999E-3</c:v>
                </c:pt>
                <c:pt idx="384" formatCode="0.00E+00">
                  <c:v>9.4213500000000002E-3</c:v>
                </c:pt>
                <c:pt idx="385" formatCode="0.00E+00">
                  <c:v>9.4189600000000005E-3</c:v>
                </c:pt>
                <c:pt idx="386" formatCode="0.00E+00">
                  <c:v>9.3421900000000002E-3</c:v>
                </c:pt>
                <c:pt idx="387" formatCode="0.00E+00">
                  <c:v>9.3984600000000008E-3</c:v>
                </c:pt>
                <c:pt idx="388" formatCode="0.00E+00">
                  <c:v>8.9487999999999998E-3</c:v>
                </c:pt>
                <c:pt idx="389" formatCode="0.00E+00">
                  <c:v>9.1061600000000003E-3</c:v>
                </c:pt>
                <c:pt idx="390" formatCode="0.00E+00">
                  <c:v>8.9287800000000007E-3</c:v>
                </c:pt>
                <c:pt idx="391" formatCode="0.00E+00">
                  <c:v>8.9340200000000008E-3</c:v>
                </c:pt>
                <c:pt idx="392" formatCode="0.00E+00">
                  <c:v>8.6703300000000004E-3</c:v>
                </c:pt>
                <c:pt idx="393" formatCode="0.00E+00">
                  <c:v>8.4319100000000008E-3</c:v>
                </c:pt>
                <c:pt idx="394" formatCode="0.00E+00">
                  <c:v>8.6231199999999997E-3</c:v>
                </c:pt>
                <c:pt idx="395" formatCode="0.00E+00">
                  <c:v>8.4719700000000005E-3</c:v>
                </c:pt>
                <c:pt idx="396" formatCode="0.00E+00">
                  <c:v>8.3117499999999997E-3</c:v>
                </c:pt>
                <c:pt idx="397" formatCode="0.00E+00">
                  <c:v>8.3141299999999994E-3</c:v>
                </c:pt>
                <c:pt idx="398" formatCode="0.00E+00">
                  <c:v>8.4433600000000004E-3</c:v>
                </c:pt>
                <c:pt idx="399" formatCode="0.00E+00">
                  <c:v>7.7414500000000004E-3</c:v>
                </c:pt>
                <c:pt idx="400" formatCode="0.00E+00">
                  <c:v>7.9646100000000004E-3</c:v>
                </c:pt>
                <c:pt idx="401" formatCode="0.00E+00">
                  <c:v>7.9555500000000005E-3</c:v>
                </c:pt>
                <c:pt idx="402" formatCode="0.00E+00">
                  <c:v>7.83587E-3</c:v>
                </c:pt>
                <c:pt idx="403" formatCode="0.00E+00">
                  <c:v>7.8349100000000005E-3</c:v>
                </c:pt>
                <c:pt idx="404" formatCode="0.00E+00">
                  <c:v>7.6785100000000004E-3</c:v>
                </c:pt>
                <c:pt idx="405" formatCode="0.00E+00">
                  <c:v>7.5592999999999997E-3</c:v>
                </c:pt>
                <c:pt idx="406" formatCode="0.00E+00">
                  <c:v>7.3957399999999996E-3</c:v>
                </c:pt>
                <c:pt idx="407" formatCode="0.00E+00">
                  <c:v>7.5306899999999996E-3</c:v>
                </c:pt>
                <c:pt idx="408" formatCode="0.00E+00">
                  <c:v>7.16257E-3</c:v>
                </c:pt>
                <c:pt idx="409" formatCode="0.00E+00">
                  <c:v>7.2278999999999998E-3</c:v>
                </c:pt>
                <c:pt idx="410" formatCode="0.00E+00">
                  <c:v>7.1182299999999997E-3</c:v>
                </c:pt>
                <c:pt idx="411" formatCode="0.00E+00">
                  <c:v>7.1854600000000003E-3</c:v>
                </c:pt>
                <c:pt idx="412" formatCode="0.00E+00">
                  <c:v>7.0862800000000004E-3</c:v>
                </c:pt>
                <c:pt idx="413" formatCode="0.00E+00">
                  <c:v>6.9594399999999999E-3</c:v>
                </c:pt>
                <c:pt idx="414" formatCode="0.00E+00">
                  <c:v>6.6447299999999997E-3</c:v>
                </c:pt>
                <c:pt idx="415" formatCode="0.00E+00">
                  <c:v>6.7195900000000001E-3</c:v>
                </c:pt>
                <c:pt idx="416" formatCode="0.00E+00">
                  <c:v>6.7276999999999997E-3</c:v>
                </c:pt>
                <c:pt idx="417" formatCode="0.00E+00">
                  <c:v>6.5984700000000004E-3</c:v>
                </c:pt>
                <c:pt idx="418" formatCode="0.00E+00">
                  <c:v>6.4735399999999998E-3</c:v>
                </c:pt>
                <c:pt idx="419" formatCode="0.00E+00">
                  <c:v>6.4854600000000002E-3</c:v>
                </c:pt>
                <c:pt idx="420" formatCode="0.00E+00">
                  <c:v>6.4206100000000002E-3</c:v>
                </c:pt>
                <c:pt idx="421" formatCode="0.00E+00">
                  <c:v>6.3920000000000001E-3</c:v>
                </c:pt>
                <c:pt idx="422" formatCode="0.00E+00">
                  <c:v>6.2775599999999997E-3</c:v>
                </c:pt>
                <c:pt idx="423" formatCode="0.00E+00">
                  <c:v>6.2203400000000004E-3</c:v>
                </c:pt>
                <c:pt idx="424" formatCode="0.00E+00">
                  <c:v>6.1092400000000002E-3</c:v>
                </c:pt>
                <c:pt idx="425" formatCode="0.00E+00">
                  <c:v>5.9294700000000001E-3</c:v>
                </c:pt>
                <c:pt idx="426" formatCode="0.00E+00">
                  <c:v>5.9499699999999997E-3</c:v>
                </c:pt>
                <c:pt idx="427" formatCode="0.00E+00">
                  <c:v>5.8288599999999999E-3</c:v>
                </c:pt>
                <c:pt idx="428" formatCode="0.00E+00">
                  <c:v>5.79643E-3</c:v>
                </c:pt>
                <c:pt idx="429" formatCode="0.00E+00">
                  <c:v>5.67389E-3</c:v>
                </c:pt>
                <c:pt idx="430" formatCode="0.00E+00">
                  <c:v>5.7292000000000003E-3</c:v>
                </c:pt>
                <c:pt idx="431" formatCode="0.00E+00">
                  <c:v>5.5327400000000004E-3</c:v>
                </c:pt>
                <c:pt idx="432" formatCode="0.00E+00">
                  <c:v>5.6424099999999996E-3</c:v>
                </c:pt>
                <c:pt idx="433" formatCode="0.00E+00">
                  <c:v>5.64337E-3</c:v>
                </c:pt>
                <c:pt idx="434" formatCode="0.00E+00">
                  <c:v>5.4712299999999997E-3</c:v>
                </c:pt>
                <c:pt idx="435" formatCode="0.00E+00">
                  <c:v>5.3558299999999998E-3</c:v>
                </c:pt>
                <c:pt idx="436" formatCode="0.00E+00">
                  <c:v>5.1994299999999997E-3</c:v>
                </c:pt>
                <c:pt idx="437" formatCode="0.00E+00">
                  <c:v>5.1188500000000003E-3</c:v>
                </c:pt>
                <c:pt idx="438" formatCode="0.00E+00">
                  <c:v>4.7326099999999999E-3</c:v>
                </c:pt>
                <c:pt idx="439" formatCode="0.00E+00">
                  <c:v>4.6906500000000002E-3</c:v>
                </c:pt>
                <c:pt idx="440" formatCode="0.00E+00">
                  <c:v>4.6095800000000003E-3</c:v>
                </c:pt>
                <c:pt idx="441" formatCode="0.00E+00">
                  <c:v>4.4922800000000004E-3</c:v>
                </c:pt>
                <c:pt idx="442" formatCode="0.00E+00">
                  <c:v>4.8022300000000002E-3</c:v>
                </c:pt>
                <c:pt idx="443" formatCode="0.00E+00">
                  <c:v>4.8327400000000003E-3</c:v>
                </c:pt>
                <c:pt idx="444" formatCode="0.00E+00">
                  <c:v>4.72355E-3</c:v>
                </c:pt>
                <c:pt idx="445" formatCode="0.00E+00">
                  <c:v>4.8303599999999997E-3</c:v>
                </c:pt>
                <c:pt idx="446" formatCode="0.00E+00">
                  <c:v>4.8799500000000001E-3</c:v>
                </c:pt>
                <c:pt idx="447" formatCode="0.00E+00">
                  <c:v>4.5509299999999999E-3</c:v>
                </c:pt>
                <c:pt idx="448" formatCode="0.00E+00">
                  <c:v>4.5595200000000001E-3</c:v>
                </c:pt>
                <c:pt idx="449" formatCode="0.00E+00">
                  <c:v>4.3869E-3</c:v>
                </c:pt>
                <c:pt idx="450" formatCode="0.00E+00">
                  <c:v>4.3087000000000004E-3</c:v>
                </c:pt>
                <c:pt idx="451" formatCode="0.00E+00">
                  <c:v>4.3630600000000002E-3</c:v>
                </c:pt>
                <c:pt idx="452" formatCode="0.00E+00">
                  <c:v>4.1603999999999999E-3</c:v>
                </c:pt>
                <c:pt idx="453" formatCode="0.00E+00">
                  <c:v>4.23574E-3</c:v>
                </c:pt>
                <c:pt idx="454" formatCode="0.00E+00">
                  <c:v>3.9997100000000001E-3</c:v>
                </c:pt>
                <c:pt idx="455" formatCode="0.00E+00">
                  <c:v>4.0488199999999998E-3</c:v>
                </c:pt>
                <c:pt idx="456" formatCode="0.00E+00">
                  <c:v>4.0078199999999996E-3</c:v>
                </c:pt>
                <c:pt idx="457" formatCode="0.00E+00">
                  <c:v>3.85952E-3</c:v>
                </c:pt>
                <c:pt idx="458" formatCode="0.00E+00">
                  <c:v>3.78656E-3</c:v>
                </c:pt>
                <c:pt idx="459" formatCode="0.00E+00">
                  <c:v>3.7679699999999998E-3</c:v>
                </c:pt>
                <c:pt idx="460" formatCode="0.00E+00">
                  <c:v>3.8065899999999999E-3</c:v>
                </c:pt>
                <c:pt idx="461" formatCode="0.00E+00">
                  <c:v>3.5615E-3</c:v>
                </c:pt>
                <c:pt idx="462" formatCode="0.00E+00">
                  <c:v>3.5963100000000001E-3</c:v>
                </c:pt>
                <c:pt idx="463" formatCode="0.00E+00">
                  <c:v>3.5095199999999999E-3</c:v>
                </c:pt>
                <c:pt idx="464" formatCode="0.00E+00">
                  <c:v>3.4432400000000002E-3</c:v>
                </c:pt>
                <c:pt idx="465" formatCode="0.00E+00">
                  <c:v>3.70741E-3</c:v>
                </c:pt>
                <c:pt idx="466" formatCode="0.00E+00">
                  <c:v>4.7740899999999999E-3</c:v>
                </c:pt>
                <c:pt idx="467" formatCode="0.00E+00">
                  <c:v>1.13535E-3</c:v>
                </c:pt>
                <c:pt idx="468" formatCode="0.00E+00">
                  <c:v>2.74706E-3</c:v>
                </c:pt>
                <c:pt idx="469" formatCode="0.00E+00">
                  <c:v>3.1838399999999998E-3</c:v>
                </c:pt>
                <c:pt idx="470" formatCode="0.00E+00">
                  <c:v>3.0603399999999999E-3</c:v>
                </c:pt>
                <c:pt idx="471" formatCode="0.00E+00">
                  <c:v>3.0407899999999998E-3</c:v>
                </c:pt>
                <c:pt idx="472" formatCode="0.00E+00">
                  <c:v>2.9234899999999999E-3</c:v>
                </c:pt>
                <c:pt idx="473" formatCode="0.00E+00">
                  <c:v>2.9101399999999999E-3</c:v>
                </c:pt>
                <c:pt idx="474" formatCode="0.00E+00">
                  <c:v>2.8462399999999999E-3</c:v>
                </c:pt>
                <c:pt idx="475" formatCode="0.00E+00">
                  <c:v>2.8038E-3</c:v>
                </c:pt>
                <c:pt idx="476" formatCode="0.00E+00">
                  <c:v>2.7027100000000001E-3</c:v>
                </c:pt>
                <c:pt idx="477" formatCode="0.00E+00">
                  <c:v>2.7317999999999999E-3</c:v>
                </c:pt>
                <c:pt idx="478" formatCode="0.00E+00">
                  <c:v>2.6817299999999998E-3</c:v>
                </c:pt>
                <c:pt idx="479" formatCode="0.00E+00">
                  <c:v>2.5987599999999999E-3</c:v>
                </c:pt>
                <c:pt idx="480" formatCode="0.00E+00">
                  <c:v>2.5968599999999999E-3</c:v>
                </c:pt>
                <c:pt idx="481" formatCode="0.00E+00">
                  <c:v>2.6021E-3</c:v>
                </c:pt>
                <c:pt idx="482" formatCode="0.00E+00">
                  <c:v>2.5854099999999998E-3</c:v>
                </c:pt>
                <c:pt idx="483" formatCode="0.00E+00">
                  <c:v>2.5277099999999999E-3</c:v>
                </c:pt>
                <c:pt idx="484" formatCode="0.00E+00">
                  <c:v>2.5420199999999999E-3</c:v>
                </c:pt>
                <c:pt idx="485" formatCode="0.00E+00">
                  <c:v>2.5296199999999998E-3</c:v>
                </c:pt>
                <c:pt idx="486" formatCode="0.00E+00">
                  <c:v>2.51484E-3</c:v>
                </c:pt>
                <c:pt idx="487" formatCode="0.00E+00">
                  <c:v>2.4542800000000001E-3</c:v>
                </c:pt>
                <c:pt idx="488" formatCode="0.00E+00">
                  <c:v>2.42662E-3</c:v>
                </c:pt>
                <c:pt idx="489" formatCode="0.00E+00">
                  <c:v>2.3732200000000001E-3</c:v>
                </c:pt>
                <c:pt idx="490" formatCode="0.00E+00">
                  <c:v>2.3117099999999998E-3</c:v>
                </c:pt>
                <c:pt idx="491" formatCode="0.00E+00">
                  <c:v>2.2730799999999998E-3</c:v>
                </c:pt>
                <c:pt idx="492" formatCode="0.00E+00">
                  <c:v>2.22492E-3</c:v>
                </c:pt>
                <c:pt idx="493" formatCode="0.00E+00">
                  <c:v>2.2368399999999999E-3</c:v>
                </c:pt>
                <c:pt idx="494" formatCode="0.00E+00">
                  <c:v>2.18534E-3</c:v>
                </c:pt>
                <c:pt idx="495" formatCode="0.00E+00">
                  <c:v>2.0985600000000002E-3</c:v>
                </c:pt>
                <c:pt idx="496" formatCode="0.00E+00">
                  <c:v>1.99175E-3</c:v>
                </c:pt>
                <c:pt idx="497" formatCode="0.00E+00">
                  <c:v>1.8816E-3</c:v>
                </c:pt>
                <c:pt idx="498" formatCode="0.00E+00">
                  <c:v>1.90544E-3</c:v>
                </c:pt>
                <c:pt idx="499" formatCode="0.00E+00">
                  <c:v>1.8134099999999999E-3</c:v>
                </c:pt>
                <c:pt idx="500" formatCode="0.00E+00">
                  <c:v>1.82676E-3</c:v>
                </c:pt>
                <c:pt idx="501" formatCode="0.00E+00">
                  <c:v>1.7232899999999999E-3</c:v>
                </c:pt>
                <c:pt idx="502" formatCode="0.00E+00">
                  <c:v>1.6918199999999999E-3</c:v>
                </c:pt>
                <c:pt idx="503" formatCode="0.00E+00">
                  <c:v>1.6956300000000001E-3</c:v>
                </c:pt>
                <c:pt idx="504" formatCode="0.00E+00">
                  <c:v>1.6369799999999999E-3</c:v>
                </c:pt>
                <c:pt idx="505" formatCode="0.00E+00">
                  <c:v>1.59121E-3</c:v>
                </c:pt>
                <c:pt idx="506" formatCode="0.00E+00">
                  <c:v>1.57595E-3</c:v>
                </c:pt>
                <c:pt idx="507" formatCode="0.00E+00">
                  <c:v>1.6422299999999999E-3</c:v>
                </c:pt>
                <c:pt idx="508" formatCode="0.00E+00">
                  <c:v>1.60122E-3</c:v>
                </c:pt>
                <c:pt idx="509" formatCode="0.00E+00">
                  <c:v>1.6431799999999999E-3</c:v>
                </c:pt>
                <c:pt idx="510" formatCode="0.00E+00">
                  <c:v>1.6422299999999999E-3</c:v>
                </c:pt>
                <c:pt idx="511" formatCode="0.00E+00">
                  <c:v>1.5644999999999999E-3</c:v>
                </c:pt>
                <c:pt idx="512" formatCode="0.00E+00">
                  <c:v>1.71423E-3</c:v>
                </c:pt>
                <c:pt idx="513" formatCode="0.00E+00">
                  <c:v>1.59264E-3</c:v>
                </c:pt>
                <c:pt idx="514" formatCode="0.00E+00">
                  <c:v>1.6603500000000001E-3</c:v>
                </c:pt>
                <c:pt idx="515" formatCode="0.00E+00">
                  <c:v>1.64795E-3</c:v>
                </c:pt>
                <c:pt idx="516" formatCode="0.00E+00">
                  <c:v>1.71328E-3</c:v>
                </c:pt>
                <c:pt idx="517" formatCode="0.00E+00">
                  <c:v>1.72853E-3</c:v>
                </c:pt>
                <c:pt idx="518" formatCode="0.00E+00">
                  <c:v>1.6598699999999999E-3</c:v>
                </c:pt>
                <c:pt idx="519" formatCode="0.00E+00">
                  <c:v>1.6841899999999999E-3</c:v>
                </c:pt>
                <c:pt idx="520" formatCode="0.00E+00">
                  <c:v>1.6551000000000001E-3</c:v>
                </c:pt>
                <c:pt idx="521" formatCode="0.00E+00">
                  <c:v>1.6999199999999999E-3</c:v>
                </c:pt>
                <c:pt idx="522" formatCode="0.00E+00">
                  <c:v>1.5907300000000001E-3</c:v>
                </c:pt>
                <c:pt idx="523" formatCode="0.00E+00">
                  <c:v>1.6017E-3</c:v>
                </c:pt>
                <c:pt idx="524" formatCode="0.00E+00">
                  <c:v>1.5087099999999999E-3</c:v>
                </c:pt>
                <c:pt idx="525" formatCode="0.00E+00">
                  <c:v>1.52254E-3</c:v>
                </c:pt>
                <c:pt idx="526" formatCode="0.00E+00">
                  <c:v>1.4205000000000001E-3</c:v>
                </c:pt>
                <c:pt idx="527" formatCode="0.00E+00">
                  <c:v>1.2831699999999999E-3</c:v>
                </c:pt>
                <c:pt idx="528" formatCode="0.00E+00">
                  <c:v>1.29652E-3</c:v>
                </c:pt>
                <c:pt idx="529" formatCode="0.00E+00">
                  <c:v>1.19877E-3</c:v>
                </c:pt>
                <c:pt idx="530" formatCode="0.00E+00">
                  <c:v>1.1797000000000001E-3</c:v>
                </c:pt>
                <c:pt idx="531" formatCode="0.00E+00">
                  <c:v>1.08242E-3</c:v>
                </c:pt>
                <c:pt idx="532" formatCode="0.00E+00">
                  <c:v>9.8180800000000003E-4</c:v>
                </c:pt>
                <c:pt idx="533" formatCode="0.00E+00">
                  <c:v>9.6702599999999995E-4</c:v>
                </c:pt>
                <c:pt idx="534" formatCode="0.00E+00">
                  <c:v>9.2744799999999999E-4</c:v>
                </c:pt>
                <c:pt idx="535" formatCode="0.00E+00">
                  <c:v>8.1872900000000003E-4</c:v>
                </c:pt>
                <c:pt idx="536" formatCode="0.00E+00">
                  <c:v>8.22067E-4</c:v>
                </c:pt>
                <c:pt idx="537" formatCode="0.00E+00">
                  <c:v>7.4863399999999997E-4</c:v>
                </c:pt>
                <c:pt idx="538" formatCode="0.00E+00">
                  <c:v>7.3385200000000001E-4</c:v>
                </c:pt>
                <c:pt idx="539" formatCode="0.00E+00">
                  <c:v>7.2431600000000002E-4</c:v>
                </c:pt>
                <c:pt idx="540" formatCode="0.00E+00">
                  <c:v>7.4386600000000004E-4</c:v>
                </c:pt>
                <c:pt idx="541" formatCode="0.00E+00">
                  <c:v>7.1001099999999998E-4</c:v>
                </c:pt>
                <c:pt idx="542" formatCode="0.00E+00">
                  <c:v>6.9427499999999995E-4</c:v>
                </c:pt>
                <c:pt idx="543" formatCode="0.00E+00">
                  <c:v>7.4148200000000001E-4</c:v>
                </c:pt>
                <c:pt idx="544" formatCode="0.00E+00">
                  <c:v>7.6198599999999998E-4</c:v>
                </c:pt>
                <c:pt idx="545" formatCode="0.00E+00">
                  <c:v>7.6770799999999998E-4</c:v>
                </c:pt>
                <c:pt idx="546" formatCode="0.00E+00">
                  <c:v>7.4815799999999996E-4</c:v>
                </c:pt>
                <c:pt idx="547" formatCode="0.00E+00">
                  <c:v>7.9297999999999999E-4</c:v>
                </c:pt>
                <c:pt idx="548" formatCode="0.00E+00">
                  <c:v>7.6007799999999997E-4</c:v>
                </c:pt>
                <c:pt idx="549" formatCode="0.00E+00">
                  <c:v>8.5830699999999999E-4</c:v>
                </c:pt>
                <c:pt idx="550" formatCode="0.00E+00">
                  <c:v>8.6927399999999996E-4</c:v>
                </c:pt>
                <c:pt idx="551" formatCode="0.00E+00">
                  <c:v>8.6116800000000005E-4</c:v>
                </c:pt>
                <c:pt idx="552" formatCode="0.00E+00">
                  <c:v>9.3126299999999999E-4</c:v>
                </c:pt>
                <c:pt idx="553" formatCode="0.00E+00">
                  <c:v>9.5319700000000003E-4</c:v>
                </c:pt>
                <c:pt idx="554" formatCode="0.00E+00">
                  <c:v>9.3793900000000005E-4</c:v>
                </c:pt>
                <c:pt idx="555" formatCode="0.00E+00">
                  <c:v>9.9325200000000002E-4</c:v>
                </c:pt>
                <c:pt idx="556" formatCode="0.00E+00">
                  <c:v>9.6845600000000003E-4</c:v>
                </c:pt>
                <c:pt idx="557" formatCode="0.00E+00">
                  <c:v>9.9325200000000002E-4</c:v>
                </c:pt>
                <c:pt idx="558" formatCode="0.00E+00">
                  <c:v>9.2601800000000002E-4</c:v>
                </c:pt>
                <c:pt idx="559" formatCode="0.00E+00">
                  <c:v>9.08375E-4</c:v>
                </c:pt>
                <c:pt idx="560" formatCode="0.00E+00">
                  <c:v>9.2411000000000001E-4</c:v>
                </c:pt>
                <c:pt idx="561" formatCode="0.00E+00">
                  <c:v>8.5687600000000001E-4</c:v>
                </c:pt>
                <c:pt idx="562" formatCode="0.00E+00">
                  <c:v>7.9965600000000004E-4</c:v>
                </c:pt>
                <c:pt idx="563" formatCode="0.00E+00">
                  <c:v>8.0299400000000002E-4</c:v>
                </c:pt>
                <c:pt idx="564" formatCode="0.00E+00">
                  <c:v>7.0428799999999996E-4</c:v>
                </c:pt>
                <c:pt idx="565" formatCode="0.00E+00">
                  <c:v>6.5755800000000004E-4</c:v>
                </c:pt>
                <c:pt idx="566" formatCode="0.00E+00">
                  <c:v>6.5040599999999997E-4</c:v>
                </c:pt>
                <c:pt idx="567" formatCode="0.00E+00">
                  <c:v>6.6709500000000004E-4</c:v>
                </c:pt>
                <c:pt idx="568" formatCode="0.00E+00">
                  <c:v>5.5265399999999997E-4</c:v>
                </c:pt>
                <c:pt idx="569" formatCode="0.00E+00">
                  <c:v>4.8542000000000002E-4</c:v>
                </c:pt>
                <c:pt idx="570" formatCode="0.00E+00">
                  <c:v>4.4727299999999998E-4</c:v>
                </c:pt>
                <c:pt idx="571" formatCode="0.00E+00">
                  <c:v>3.9577500000000001E-4</c:v>
                </c:pt>
                <c:pt idx="572" formatCode="0.00E+00">
                  <c:v>3.6525700000000002E-4</c:v>
                </c:pt>
                <c:pt idx="573" formatCode="0.00E+00">
                  <c:v>2.8944000000000002E-4</c:v>
                </c:pt>
                <c:pt idx="574" formatCode="0.00E+00">
                  <c:v>3.1375899999999999E-4</c:v>
                </c:pt>
                <c:pt idx="575" formatCode="0.00E+00">
                  <c:v>3.0422199999999999E-4</c:v>
                </c:pt>
                <c:pt idx="576" formatCode="0.00E+00">
                  <c:v>2.92777999999999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DB99-441A-8106-FC88D9CF62AF}"/>
            </c:ext>
          </c:extLst>
        </c:ser>
        <c:ser>
          <c:idx val="15"/>
          <c:order val="14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6!$A$2:$A$596</c:f>
              <c:numCache>
                <c:formatCode>General</c:formatCode>
                <c:ptCount val="59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</c:numCache>
            </c:numRef>
          </c:xVal>
          <c:yVal>
            <c:numRef>
              <c:f>Sheet16!$B$2:$B$576</c:f>
              <c:numCache>
                <c:formatCode>General</c:formatCode>
                <c:ptCount val="575"/>
                <c:pt idx="0">
                  <c:v>-0.31769700000000001</c:v>
                </c:pt>
                <c:pt idx="1">
                  <c:v>-0.40812399999999999</c:v>
                </c:pt>
                <c:pt idx="2">
                  <c:v>-0.94592500000000002</c:v>
                </c:pt>
                <c:pt idx="3">
                  <c:v>-0.53308199999999994</c:v>
                </c:pt>
                <c:pt idx="4">
                  <c:v>-0.84932600000000003</c:v>
                </c:pt>
                <c:pt idx="5">
                  <c:v>-0.50289300000000003</c:v>
                </c:pt>
                <c:pt idx="6">
                  <c:v>-1.1311800000000001</c:v>
                </c:pt>
                <c:pt idx="7">
                  <c:v>-0.176535</c:v>
                </c:pt>
                <c:pt idx="8">
                  <c:v>-0.78071199999999996</c:v>
                </c:pt>
                <c:pt idx="9">
                  <c:v>-1.2566999999999999</c:v>
                </c:pt>
                <c:pt idx="10">
                  <c:v>-1.01654</c:v>
                </c:pt>
                <c:pt idx="11">
                  <c:v>-0.81735999999999998</c:v>
                </c:pt>
                <c:pt idx="12">
                  <c:v>-0.64134100000000005</c:v>
                </c:pt>
                <c:pt idx="13">
                  <c:v>-1.1445799999999999</c:v>
                </c:pt>
                <c:pt idx="14">
                  <c:v>-0.84518300000000002</c:v>
                </c:pt>
                <c:pt idx="15">
                  <c:v>-0.79337899999999995</c:v>
                </c:pt>
                <c:pt idx="16">
                  <c:v>-1.41578</c:v>
                </c:pt>
                <c:pt idx="17">
                  <c:v>-0.347555</c:v>
                </c:pt>
                <c:pt idx="18">
                  <c:v>-0.13506099999999999</c:v>
                </c:pt>
                <c:pt idx="19">
                  <c:v>-0.87640099999999999</c:v>
                </c:pt>
                <c:pt idx="20">
                  <c:v>-0.74964900000000001</c:v>
                </c:pt>
                <c:pt idx="21">
                  <c:v>-0.379023</c:v>
                </c:pt>
                <c:pt idx="22">
                  <c:v>-0.59586799999999995</c:v>
                </c:pt>
                <c:pt idx="23">
                  <c:v>-1.2984199999999999</c:v>
                </c:pt>
                <c:pt idx="24">
                  <c:v>-0.65321300000000004</c:v>
                </c:pt>
                <c:pt idx="25">
                  <c:v>-0.28227000000000002</c:v>
                </c:pt>
                <c:pt idx="26">
                  <c:v>-0.755907</c:v>
                </c:pt>
                <c:pt idx="27">
                  <c:v>-0.43249700000000002</c:v>
                </c:pt>
                <c:pt idx="28">
                  <c:v>-0.92518199999999995</c:v>
                </c:pt>
                <c:pt idx="29">
                  <c:v>-1.11172</c:v>
                </c:pt>
                <c:pt idx="30">
                  <c:v>-0.225295</c:v>
                </c:pt>
                <c:pt idx="31">
                  <c:v>-0.34956799999999999</c:v>
                </c:pt>
                <c:pt idx="32">
                  <c:v>-0.40794900000000001</c:v>
                </c:pt>
                <c:pt idx="33">
                  <c:v>-1.23153</c:v>
                </c:pt>
                <c:pt idx="34">
                  <c:v>-0.83210099999999998</c:v>
                </c:pt>
                <c:pt idx="35">
                  <c:v>-0.77073400000000003</c:v>
                </c:pt>
                <c:pt idx="36">
                  <c:v>-0.41985099999999997</c:v>
                </c:pt>
                <c:pt idx="37">
                  <c:v>-0.361985</c:v>
                </c:pt>
                <c:pt idx="38">
                  <c:v>-0.96284599999999998</c:v>
                </c:pt>
                <c:pt idx="39">
                  <c:v>-0.83073900000000001</c:v>
                </c:pt>
                <c:pt idx="40">
                  <c:v>-0.69325199999999998</c:v>
                </c:pt>
                <c:pt idx="41">
                  <c:v>-1.1677299999999999</c:v>
                </c:pt>
                <c:pt idx="42">
                  <c:v>-0.15948499999999999</c:v>
                </c:pt>
                <c:pt idx="43">
                  <c:v>-0.66794799999999999</c:v>
                </c:pt>
                <c:pt idx="44">
                  <c:v>-1.42719</c:v>
                </c:pt>
                <c:pt idx="45">
                  <c:v>-0.36229800000000001</c:v>
                </c:pt>
                <c:pt idx="46" formatCode="0.00E+00">
                  <c:v>6.3593899999999995E-2</c:v>
                </c:pt>
                <c:pt idx="47">
                  <c:v>-1.02616</c:v>
                </c:pt>
                <c:pt idx="48">
                  <c:v>-0.35881099999999999</c:v>
                </c:pt>
                <c:pt idx="49">
                  <c:v>-0.27257900000000002</c:v>
                </c:pt>
                <c:pt idx="50">
                  <c:v>-0.31762699999999999</c:v>
                </c:pt>
                <c:pt idx="51">
                  <c:v>-0.13345099999999999</c:v>
                </c:pt>
                <c:pt idx="52" formatCode="0.00E+00">
                  <c:v>-6.4811699999999996E-3</c:v>
                </c:pt>
                <c:pt idx="53">
                  <c:v>-1.2856000000000001</c:v>
                </c:pt>
                <c:pt idx="54">
                  <c:v>-0.27937699999999999</c:v>
                </c:pt>
                <c:pt idx="55" formatCode="0.00E+00">
                  <c:v>5.2380099999999999E-2</c:v>
                </c:pt>
                <c:pt idx="56">
                  <c:v>-0.47964800000000002</c:v>
                </c:pt>
                <c:pt idx="57">
                  <c:v>0.31884899999999999</c:v>
                </c:pt>
                <c:pt idx="58">
                  <c:v>-0.535165</c:v>
                </c:pt>
                <c:pt idx="59">
                  <c:v>-0.67818900000000004</c:v>
                </c:pt>
                <c:pt idx="60" formatCode="0.00E+00">
                  <c:v>4.40311E-3</c:v>
                </c:pt>
                <c:pt idx="61">
                  <c:v>-0.210979</c:v>
                </c:pt>
                <c:pt idx="62">
                  <c:v>-0.222889</c:v>
                </c:pt>
                <c:pt idx="63" formatCode="0.00E+00">
                  <c:v>2.8374699999999999E-2</c:v>
                </c:pt>
                <c:pt idx="64">
                  <c:v>-0.104301</c:v>
                </c:pt>
                <c:pt idx="65" formatCode="0.00E+00">
                  <c:v>-2.7066199999999999E-2</c:v>
                </c:pt>
                <c:pt idx="66" formatCode="0.00E+00">
                  <c:v>-6.9041299999999996E-3</c:v>
                </c:pt>
                <c:pt idx="67">
                  <c:v>0.74242900000000001</c:v>
                </c:pt>
                <c:pt idx="68">
                  <c:v>0.851267</c:v>
                </c:pt>
                <c:pt idx="69">
                  <c:v>1.2886500000000001</c:v>
                </c:pt>
                <c:pt idx="70">
                  <c:v>1.34541</c:v>
                </c:pt>
                <c:pt idx="71">
                  <c:v>1.91005</c:v>
                </c:pt>
                <c:pt idx="72">
                  <c:v>2.3306800000000001</c:v>
                </c:pt>
                <c:pt idx="73">
                  <c:v>2.1730700000000001</c:v>
                </c:pt>
                <c:pt idx="74">
                  <c:v>2.5182799999999999</c:v>
                </c:pt>
                <c:pt idx="75">
                  <c:v>2.5259800000000001</c:v>
                </c:pt>
                <c:pt idx="76">
                  <c:v>2.3321399999999999</c:v>
                </c:pt>
                <c:pt idx="77">
                  <c:v>2.0201799999999999</c:v>
                </c:pt>
                <c:pt idx="78">
                  <c:v>1.94543</c:v>
                </c:pt>
                <c:pt idx="79">
                  <c:v>2.0018899999999999</c:v>
                </c:pt>
                <c:pt idx="80">
                  <c:v>2.1337299999999999</c:v>
                </c:pt>
                <c:pt idx="81">
                  <c:v>1.98448</c:v>
                </c:pt>
                <c:pt idx="82">
                  <c:v>2.04617</c:v>
                </c:pt>
                <c:pt idx="83">
                  <c:v>2.0365199999999999</c:v>
                </c:pt>
                <c:pt idx="84">
                  <c:v>1.9894700000000001</c:v>
                </c:pt>
                <c:pt idx="85">
                  <c:v>1.97645</c:v>
                </c:pt>
                <c:pt idx="86">
                  <c:v>1.9470799999999999</c:v>
                </c:pt>
                <c:pt idx="87">
                  <c:v>1.95689</c:v>
                </c:pt>
                <c:pt idx="88">
                  <c:v>1.8697900000000001</c:v>
                </c:pt>
                <c:pt idx="89">
                  <c:v>1.9453</c:v>
                </c:pt>
                <c:pt idx="90">
                  <c:v>2.00624</c:v>
                </c:pt>
                <c:pt idx="91">
                  <c:v>1.91232</c:v>
                </c:pt>
                <c:pt idx="92">
                  <c:v>1.8948100000000001</c:v>
                </c:pt>
                <c:pt idx="93">
                  <c:v>1.8858200000000001</c:v>
                </c:pt>
                <c:pt idx="94">
                  <c:v>1.8712599999999999</c:v>
                </c:pt>
                <c:pt idx="95">
                  <c:v>1.83917</c:v>
                </c:pt>
                <c:pt idx="96">
                  <c:v>1.7961800000000001</c:v>
                </c:pt>
                <c:pt idx="97">
                  <c:v>1.84545</c:v>
                </c:pt>
                <c:pt idx="98">
                  <c:v>1.78918</c:v>
                </c:pt>
                <c:pt idx="99">
                  <c:v>1.7350399999999999</c:v>
                </c:pt>
                <c:pt idx="100">
                  <c:v>1.7404500000000001</c:v>
                </c:pt>
                <c:pt idx="101">
                  <c:v>1.6896599999999999</c:v>
                </c:pt>
                <c:pt idx="102">
                  <c:v>1.6648499999999999</c:v>
                </c:pt>
                <c:pt idx="103">
                  <c:v>1.6258999999999999</c:v>
                </c:pt>
                <c:pt idx="104">
                  <c:v>1.5972200000000001</c:v>
                </c:pt>
                <c:pt idx="105">
                  <c:v>1.58144</c:v>
                </c:pt>
                <c:pt idx="106">
                  <c:v>1.5514399999999999</c:v>
                </c:pt>
                <c:pt idx="107">
                  <c:v>1.52443</c:v>
                </c:pt>
                <c:pt idx="108">
                  <c:v>1.5024500000000001</c:v>
                </c:pt>
                <c:pt idx="109">
                  <c:v>1.46885</c:v>
                </c:pt>
                <c:pt idx="110">
                  <c:v>1.4374800000000001</c:v>
                </c:pt>
                <c:pt idx="111">
                  <c:v>1.41913</c:v>
                </c:pt>
                <c:pt idx="112">
                  <c:v>1.38243</c:v>
                </c:pt>
                <c:pt idx="113">
                  <c:v>1.37442</c:v>
                </c:pt>
                <c:pt idx="114">
                  <c:v>1.3607899999999999</c:v>
                </c:pt>
                <c:pt idx="115">
                  <c:v>1.33836</c:v>
                </c:pt>
                <c:pt idx="116">
                  <c:v>1.32657</c:v>
                </c:pt>
                <c:pt idx="117">
                  <c:v>1.3162799999999999</c:v>
                </c:pt>
                <c:pt idx="118">
                  <c:v>1.2994000000000001</c:v>
                </c:pt>
                <c:pt idx="119">
                  <c:v>1.2843</c:v>
                </c:pt>
                <c:pt idx="120">
                  <c:v>1.2875399999999999</c:v>
                </c:pt>
                <c:pt idx="121">
                  <c:v>1.2739400000000001</c:v>
                </c:pt>
                <c:pt idx="122">
                  <c:v>1.2569699999999999</c:v>
                </c:pt>
                <c:pt idx="123">
                  <c:v>1.2391300000000001</c:v>
                </c:pt>
                <c:pt idx="124">
                  <c:v>1.2289699999999999</c:v>
                </c:pt>
                <c:pt idx="125">
                  <c:v>1.2365299999999999</c:v>
                </c:pt>
                <c:pt idx="126">
                  <c:v>1.21662</c:v>
                </c:pt>
                <c:pt idx="127">
                  <c:v>1.2086600000000001</c:v>
                </c:pt>
                <c:pt idx="128">
                  <c:v>1.2034499999999999</c:v>
                </c:pt>
                <c:pt idx="129">
                  <c:v>1.1856800000000001</c:v>
                </c:pt>
                <c:pt idx="130">
                  <c:v>1.18011</c:v>
                </c:pt>
                <c:pt idx="131">
                  <c:v>1.17025</c:v>
                </c:pt>
                <c:pt idx="132">
                  <c:v>1.1575899999999999</c:v>
                </c:pt>
                <c:pt idx="133">
                  <c:v>1.1458900000000001</c:v>
                </c:pt>
                <c:pt idx="134">
                  <c:v>1.1314</c:v>
                </c:pt>
                <c:pt idx="135">
                  <c:v>1.12348</c:v>
                </c:pt>
                <c:pt idx="136">
                  <c:v>1.1001000000000001</c:v>
                </c:pt>
                <c:pt idx="137">
                  <c:v>1.0891500000000001</c:v>
                </c:pt>
                <c:pt idx="138">
                  <c:v>1.0690999999999999</c:v>
                </c:pt>
                <c:pt idx="139">
                  <c:v>1.0458099999999999</c:v>
                </c:pt>
                <c:pt idx="140">
                  <c:v>1.03312</c:v>
                </c:pt>
                <c:pt idx="141">
                  <c:v>1.00542</c:v>
                </c:pt>
                <c:pt idx="142">
                  <c:v>0.98226800000000003</c:v>
                </c:pt>
                <c:pt idx="143">
                  <c:v>0.96173399999999998</c:v>
                </c:pt>
                <c:pt idx="144">
                  <c:v>0.93464000000000003</c:v>
                </c:pt>
                <c:pt idx="145">
                  <c:v>0.91367799999999999</c:v>
                </c:pt>
                <c:pt idx="146">
                  <c:v>0.88752500000000001</c:v>
                </c:pt>
                <c:pt idx="147">
                  <c:v>0.86590699999999998</c:v>
                </c:pt>
                <c:pt idx="148">
                  <c:v>0.83310899999999999</c:v>
                </c:pt>
                <c:pt idx="149">
                  <c:v>0.80933299999999997</c:v>
                </c:pt>
                <c:pt idx="150">
                  <c:v>0.78549199999999997</c:v>
                </c:pt>
                <c:pt idx="151">
                  <c:v>0.75343499999999997</c:v>
                </c:pt>
                <c:pt idx="152">
                  <c:v>0.729244</c:v>
                </c:pt>
                <c:pt idx="153">
                  <c:v>0.700789</c:v>
                </c:pt>
                <c:pt idx="154">
                  <c:v>0.67141799999999996</c:v>
                </c:pt>
                <c:pt idx="155">
                  <c:v>0.64452100000000001</c:v>
                </c:pt>
                <c:pt idx="156">
                  <c:v>0.61234699999999997</c:v>
                </c:pt>
                <c:pt idx="157">
                  <c:v>0.58341299999999996</c:v>
                </c:pt>
                <c:pt idx="158">
                  <c:v>0.55301299999999998</c:v>
                </c:pt>
                <c:pt idx="159">
                  <c:v>0.52349599999999996</c:v>
                </c:pt>
                <c:pt idx="160">
                  <c:v>0.495529</c:v>
                </c:pt>
                <c:pt idx="161">
                  <c:v>0.46474700000000002</c:v>
                </c:pt>
                <c:pt idx="162">
                  <c:v>0.43959500000000001</c:v>
                </c:pt>
                <c:pt idx="163">
                  <c:v>0.411165</c:v>
                </c:pt>
                <c:pt idx="164">
                  <c:v>0.38673299999999999</c:v>
                </c:pt>
                <c:pt idx="165">
                  <c:v>0.36238999999999999</c:v>
                </c:pt>
                <c:pt idx="166">
                  <c:v>0.33878900000000001</c:v>
                </c:pt>
                <c:pt idx="167">
                  <c:v>0.31948300000000002</c:v>
                </c:pt>
                <c:pt idx="168">
                  <c:v>0.29927900000000002</c:v>
                </c:pt>
                <c:pt idx="169">
                  <c:v>0.282974</c:v>
                </c:pt>
                <c:pt idx="170">
                  <c:v>0.267098</c:v>
                </c:pt>
                <c:pt idx="171">
                  <c:v>0.25282700000000002</c:v>
                </c:pt>
                <c:pt idx="172">
                  <c:v>0.24149000000000001</c:v>
                </c:pt>
                <c:pt idx="173">
                  <c:v>0.22504199999999999</c:v>
                </c:pt>
                <c:pt idx="174">
                  <c:v>0.20984900000000001</c:v>
                </c:pt>
                <c:pt idx="175">
                  <c:v>0.194878</c:v>
                </c:pt>
                <c:pt idx="176">
                  <c:v>0.18057000000000001</c:v>
                </c:pt>
                <c:pt idx="177">
                  <c:v>0.17110900000000001</c:v>
                </c:pt>
                <c:pt idx="178">
                  <c:v>0.16060099999999999</c:v>
                </c:pt>
                <c:pt idx="179">
                  <c:v>0.15226799999999999</c:v>
                </c:pt>
                <c:pt idx="180">
                  <c:v>0.146034</c:v>
                </c:pt>
                <c:pt idx="181">
                  <c:v>0.13870099999999999</c:v>
                </c:pt>
                <c:pt idx="182">
                  <c:v>0.13347100000000001</c:v>
                </c:pt>
                <c:pt idx="183">
                  <c:v>0.12690100000000001</c:v>
                </c:pt>
                <c:pt idx="184">
                  <c:v>0.122076</c:v>
                </c:pt>
                <c:pt idx="185">
                  <c:v>0.11687500000000001</c:v>
                </c:pt>
                <c:pt idx="186">
                  <c:v>0.111806</c:v>
                </c:pt>
                <c:pt idx="187">
                  <c:v>0.108249</c:v>
                </c:pt>
                <c:pt idx="188">
                  <c:v>0.104393</c:v>
                </c:pt>
                <c:pt idx="189">
                  <c:v>0.101163</c:v>
                </c:pt>
                <c:pt idx="190" formatCode="0.00E+00">
                  <c:v>9.7351099999999996E-2</c:v>
                </c:pt>
                <c:pt idx="191" formatCode="0.00E+00">
                  <c:v>9.5084199999999994E-2</c:v>
                </c:pt>
                <c:pt idx="192" formatCode="0.00E+00">
                  <c:v>9.4470999999999999E-2</c:v>
                </c:pt>
                <c:pt idx="193" formatCode="0.00E+00">
                  <c:v>9.1442599999999999E-2</c:v>
                </c:pt>
                <c:pt idx="194" formatCode="0.00E+00">
                  <c:v>8.9571499999999998E-2</c:v>
                </c:pt>
                <c:pt idx="195" formatCode="0.00E+00">
                  <c:v>8.6971800000000002E-2</c:v>
                </c:pt>
                <c:pt idx="196" formatCode="0.00E+00">
                  <c:v>8.5174100000000003E-2</c:v>
                </c:pt>
                <c:pt idx="197" formatCode="0.00E+00">
                  <c:v>8.3263400000000001E-2</c:v>
                </c:pt>
                <c:pt idx="198" formatCode="0.00E+00">
                  <c:v>8.1080399999999997E-2</c:v>
                </c:pt>
                <c:pt idx="199" formatCode="0.00E+00">
                  <c:v>7.9495399999999994E-2</c:v>
                </c:pt>
                <c:pt idx="200" formatCode="0.00E+00">
                  <c:v>7.8235600000000002E-2</c:v>
                </c:pt>
                <c:pt idx="201" formatCode="0.00E+00">
                  <c:v>7.7023499999999995E-2</c:v>
                </c:pt>
                <c:pt idx="202" formatCode="0.00E+00">
                  <c:v>7.5498099999999999E-2</c:v>
                </c:pt>
                <c:pt idx="203" formatCode="0.00E+00">
                  <c:v>7.3870699999999997E-2</c:v>
                </c:pt>
                <c:pt idx="204" formatCode="0.00E+00">
                  <c:v>7.3076699999999994E-2</c:v>
                </c:pt>
                <c:pt idx="205" formatCode="0.00E+00">
                  <c:v>7.1609000000000006E-2</c:v>
                </c:pt>
                <c:pt idx="206" formatCode="0.00E+00">
                  <c:v>7.0915199999999998E-2</c:v>
                </c:pt>
                <c:pt idx="207" formatCode="0.00E+00">
                  <c:v>6.9804199999999997E-2</c:v>
                </c:pt>
                <c:pt idx="208" formatCode="0.00E+00">
                  <c:v>6.8861000000000006E-2</c:v>
                </c:pt>
                <c:pt idx="209" formatCode="0.00E+00">
                  <c:v>6.7643599999999998E-2</c:v>
                </c:pt>
                <c:pt idx="210" formatCode="0.00E+00">
                  <c:v>6.6788700000000006E-2</c:v>
                </c:pt>
                <c:pt idx="211" formatCode="0.00E+00">
                  <c:v>6.5588999999999995E-2</c:v>
                </c:pt>
                <c:pt idx="212" formatCode="0.00E+00">
                  <c:v>6.5464499999999995E-2</c:v>
                </c:pt>
                <c:pt idx="213" formatCode="0.00E+00">
                  <c:v>6.4154100000000006E-2</c:v>
                </c:pt>
                <c:pt idx="214" formatCode="0.00E+00">
                  <c:v>6.3396499999999995E-2</c:v>
                </c:pt>
                <c:pt idx="215" formatCode="0.00E+00">
                  <c:v>6.3183299999999998E-2</c:v>
                </c:pt>
                <c:pt idx="216" formatCode="0.00E+00">
                  <c:v>6.2178600000000001E-2</c:v>
                </c:pt>
                <c:pt idx="217" formatCode="0.00E+00">
                  <c:v>6.1146699999999998E-2</c:v>
                </c:pt>
                <c:pt idx="218" formatCode="0.00E+00">
                  <c:v>6.0399500000000002E-2</c:v>
                </c:pt>
                <c:pt idx="219" formatCode="0.00E+00">
                  <c:v>5.9635199999999999E-2</c:v>
                </c:pt>
                <c:pt idx="220" formatCode="0.00E+00">
                  <c:v>5.9805400000000002E-2</c:v>
                </c:pt>
                <c:pt idx="221" formatCode="0.00E+00">
                  <c:v>5.8357199999999998E-2</c:v>
                </c:pt>
                <c:pt idx="222" formatCode="0.00E+00">
                  <c:v>5.8894200000000001E-2</c:v>
                </c:pt>
                <c:pt idx="223" formatCode="0.00E+00">
                  <c:v>5.7618599999999999E-2</c:v>
                </c:pt>
                <c:pt idx="224" formatCode="0.00E+00">
                  <c:v>5.6331600000000003E-2</c:v>
                </c:pt>
                <c:pt idx="225" formatCode="0.00E+00">
                  <c:v>5.7371100000000001E-2</c:v>
                </c:pt>
                <c:pt idx="226" formatCode="0.00E+00">
                  <c:v>5.5336000000000003E-2</c:v>
                </c:pt>
                <c:pt idx="227" formatCode="0.00E+00">
                  <c:v>5.5780900000000001E-2</c:v>
                </c:pt>
                <c:pt idx="228" formatCode="0.00E+00">
                  <c:v>5.46484E-2</c:v>
                </c:pt>
                <c:pt idx="229" formatCode="0.00E+00">
                  <c:v>5.4688500000000001E-2</c:v>
                </c:pt>
                <c:pt idx="230" formatCode="0.00E+00">
                  <c:v>5.46255E-2</c:v>
                </c:pt>
                <c:pt idx="231" formatCode="0.00E+00">
                  <c:v>5.3497799999999998E-2</c:v>
                </c:pt>
                <c:pt idx="232" formatCode="0.00E+00">
                  <c:v>5.3295099999999998E-2</c:v>
                </c:pt>
                <c:pt idx="233" formatCode="0.00E+00">
                  <c:v>5.2429200000000002E-2</c:v>
                </c:pt>
                <c:pt idx="234" formatCode="0.00E+00">
                  <c:v>5.1985700000000003E-2</c:v>
                </c:pt>
                <c:pt idx="235" formatCode="0.00E+00">
                  <c:v>5.1175600000000002E-2</c:v>
                </c:pt>
                <c:pt idx="236" formatCode="0.00E+00">
                  <c:v>5.0900899999999999E-2</c:v>
                </c:pt>
                <c:pt idx="237" formatCode="0.00E+00">
                  <c:v>5.1145099999999999E-2</c:v>
                </c:pt>
                <c:pt idx="238" formatCode="0.00E+00">
                  <c:v>4.9430799999999997E-2</c:v>
                </c:pt>
                <c:pt idx="239" formatCode="0.00E+00">
                  <c:v>4.95868E-2</c:v>
                </c:pt>
                <c:pt idx="240" formatCode="0.00E+00">
                  <c:v>4.8679399999999998E-2</c:v>
                </c:pt>
                <c:pt idx="241" formatCode="0.00E+00">
                  <c:v>4.8738499999999997E-2</c:v>
                </c:pt>
                <c:pt idx="242" formatCode="0.00E+00">
                  <c:v>4.7942600000000002E-2</c:v>
                </c:pt>
                <c:pt idx="243" formatCode="0.00E+00">
                  <c:v>4.7705200000000003E-2</c:v>
                </c:pt>
                <c:pt idx="244" formatCode="0.00E+00">
                  <c:v>4.7464399999999997E-2</c:v>
                </c:pt>
                <c:pt idx="245" formatCode="0.00E+00">
                  <c:v>4.6295599999999999E-2</c:v>
                </c:pt>
                <c:pt idx="246" formatCode="0.00E+00">
                  <c:v>4.6205499999999997E-2</c:v>
                </c:pt>
                <c:pt idx="247" formatCode="0.00E+00">
                  <c:v>4.6070600000000003E-2</c:v>
                </c:pt>
                <c:pt idx="248" formatCode="0.00E+00">
                  <c:v>4.5285699999999998E-2</c:v>
                </c:pt>
                <c:pt idx="249" formatCode="0.00E+00">
                  <c:v>4.4877100000000003E-2</c:v>
                </c:pt>
                <c:pt idx="250" formatCode="0.00E+00">
                  <c:v>4.4095000000000002E-2</c:v>
                </c:pt>
                <c:pt idx="251" formatCode="0.00E+00">
                  <c:v>4.42047E-2</c:v>
                </c:pt>
                <c:pt idx="252" formatCode="0.00E+00">
                  <c:v>4.2944000000000003E-2</c:v>
                </c:pt>
                <c:pt idx="253" formatCode="0.00E+00">
                  <c:v>4.2330300000000001E-2</c:v>
                </c:pt>
                <c:pt idx="254" formatCode="0.00E+00">
                  <c:v>4.28119E-2</c:v>
                </c:pt>
                <c:pt idx="255" formatCode="0.00E+00">
                  <c:v>4.1997899999999998E-2</c:v>
                </c:pt>
                <c:pt idx="256" formatCode="0.00E+00">
                  <c:v>4.11563E-2</c:v>
                </c:pt>
                <c:pt idx="257" formatCode="0.00E+00">
                  <c:v>4.0987500000000003E-2</c:v>
                </c:pt>
                <c:pt idx="258" formatCode="0.00E+00">
                  <c:v>4.0734800000000002E-2</c:v>
                </c:pt>
                <c:pt idx="259" formatCode="0.00E+00">
                  <c:v>4.0125399999999999E-2</c:v>
                </c:pt>
                <c:pt idx="260" formatCode="0.00E+00">
                  <c:v>3.9753900000000002E-2</c:v>
                </c:pt>
                <c:pt idx="261" formatCode="0.00E+00">
                  <c:v>3.9453000000000002E-2</c:v>
                </c:pt>
                <c:pt idx="262" formatCode="0.00E+00">
                  <c:v>3.8785E-2</c:v>
                </c:pt>
                <c:pt idx="263" formatCode="0.00E+00">
                  <c:v>3.8594200000000002E-2</c:v>
                </c:pt>
                <c:pt idx="264" formatCode="0.00E+00">
                  <c:v>3.8256199999999997E-2</c:v>
                </c:pt>
                <c:pt idx="265" formatCode="0.00E+00">
                  <c:v>3.7862800000000002E-2</c:v>
                </c:pt>
                <c:pt idx="266" formatCode="0.00E+00">
                  <c:v>3.7393099999999999E-2</c:v>
                </c:pt>
                <c:pt idx="267" formatCode="0.00E+00">
                  <c:v>3.7421200000000002E-2</c:v>
                </c:pt>
                <c:pt idx="268" formatCode="0.00E+00">
                  <c:v>3.6819499999999998E-2</c:v>
                </c:pt>
                <c:pt idx="269" formatCode="0.00E+00">
                  <c:v>3.57904E-2</c:v>
                </c:pt>
                <c:pt idx="270" formatCode="0.00E+00">
                  <c:v>3.5679799999999998E-2</c:v>
                </c:pt>
                <c:pt idx="271" formatCode="0.00E+00">
                  <c:v>3.5780899999999997E-2</c:v>
                </c:pt>
                <c:pt idx="272" formatCode="0.00E+00">
                  <c:v>3.54977E-2</c:v>
                </c:pt>
                <c:pt idx="273" formatCode="0.00E+00">
                  <c:v>3.5367999999999997E-2</c:v>
                </c:pt>
                <c:pt idx="274" formatCode="0.00E+00">
                  <c:v>3.4282699999999999E-2</c:v>
                </c:pt>
                <c:pt idx="275" formatCode="0.00E+00">
                  <c:v>3.4081500000000001E-2</c:v>
                </c:pt>
                <c:pt idx="276" formatCode="0.00E+00">
                  <c:v>3.3843999999999999E-2</c:v>
                </c:pt>
                <c:pt idx="277" formatCode="0.00E+00">
                  <c:v>3.3594600000000002E-2</c:v>
                </c:pt>
                <c:pt idx="278" formatCode="0.00E+00">
                  <c:v>3.3426299999999999E-2</c:v>
                </c:pt>
                <c:pt idx="279" formatCode="0.00E+00">
                  <c:v>3.2815499999999997E-2</c:v>
                </c:pt>
                <c:pt idx="280" formatCode="0.00E+00">
                  <c:v>3.2773999999999998E-2</c:v>
                </c:pt>
                <c:pt idx="281" formatCode="0.00E+00">
                  <c:v>3.2671899999999997E-2</c:v>
                </c:pt>
                <c:pt idx="282" formatCode="0.00E+00">
                  <c:v>3.2235100000000003E-2</c:v>
                </c:pt>
                <c:pt idx="283" formatCode="0.00E+00">
                  <c:v>3.1671499999999998E-2</c:v>
                </c:pt>
                <c:pt idx="284" formatCode="0.00E+00">
                  <c:v>3.159E-2</c:v>
                </c:pt>
                <c:pt idx="285" formatCode="0.00E+00">
                  <c:v>3.1254299999999999E-2</c:v>
                </c:pt>
                <c:pt idx="286" formatCode="0.00E+00">
                  <c:v>3.1009200000000001E-2</c:v>
                </c:pt>
                <c:pt idx="287" formatCode="0.00E+00">
                  <c:v>3.08452E-2</c:v>
                </c:pt>
                <c:pt idx="288" formatCode="0.00E+00">
                  <c:v>3.06425E-2</c:v>
                </c:pt>
                <c:pt idx="289" formatCode="0.00E+00">
                  <c:v>3.0210000000000001E-2</c:v>
                </c:pt>
                <c:pt idx="290" formatCode="0.00E+00">
                  <c:v>3.00407E-2</c:v>
                </c:pt>
                <c:pt idx="291" formatCode="0.00E+00">
                  <c:v>2.9888600000000001E-2</c:v>
                </c:pt>
                <c:pt idx="292" formatCode="0.00E+00">
                  <c:v>2.9339299999999999E-2</c:v>
                </c:pt>
                <c:pt idx="293" formatCode="0.00E+00">
                  <c:v>2.9429899999999998E-2</c:v>
                </c:pt>
                <c:pt idx="294" formatCode="0.00E+00">
                  <c:v>2.8895899999999999E-2</c:v>
                </c:pt>
                <c:pt idx="295" formatCode="0.00E+00">
                  <c:v>2.9756500000000002E-2</c:v>
                </c:pt>
                <c:pt idx="296" formatCode="0.00E+00">
                  <c:v>2.8479600000000001E-2</c:v>
                </c:pt>
                <c:pt idx="297" formatCode="0.00E+00">
                  <c:v>2.7164000000000001E-2</c:v>
                </c:pt>
                <c:pt idx="298" formatCode="0.00E+00">
                  <c:v>2.7697599999999999E-2</c:v>
                </c:pt>
                <c:pt idx="299" formatCode="0.00E+00">
                  <c:v>2.7742900000000001E-2</c:v>
                </c:pt>
                <c:pt idx="300" formatCode="0.00E+00">
                  <c:v>2.7753400000000001E-2</c:v>
                </c:pt>
                <c:pt idx="301" formatCode="0.00E+00">
                  <c:v>2.7136799999999999E-2</c:v>
                </c:pt>
                <c:pt idx="302" formatCode="0.00E+00">
                  <c:v>2.7247E-2</c:v>
                </c:pt>
                <c:pt idx="303" formatCode="0.00E+00">
                  <c:v>2.72155E-2</c:v>
                </c:pt>
                <c:pt idx="304" formatCode="0.00E+00">
                  <c:v>2.6490699999999999E-2</c:v>
                </c:pt>
                <c:pt idx="305" formatCode="0.00E+00">
                  <c:v>2.6586499999999999E-2</c:v>
                </c:pt>
                <c:pt idx="306" formatCode="0.00E+00">
                  <c:v>2.6364800000000001E-2</c:v>
                </c:pt>
                <c:pt idx="307" formatCode="0.00E+00">
                  <c:v>2.6212200000000001E-2</c:v>
                </c:pt>
                <c:pt idx="308" formatCode="0.00E+00">
                  <c:v>2.6079700000000001E-2</c:v>
                </c:pt>
                <c:pt idx="309" formatCode="0.00E+00">
                  <c:v>2.5790199999999999E-2</c:v>
                </c:pt>
                <c:pt idx="310" formatCode="0.00E+00">
                  <c:v>2.5698700000000001E-2</c:v>
                </c:pt>
                <c:pt idx="311" formatCode="0.00E+00">
                  <c:v>2.5358200000000001E-2</c:v>
                </c:pt>
                <c:pt idx="312" formatCode="0.00E+00">
                  <c:v>2.5342900000000002E-2</c:v>
                </c:pt>
                <c:pt idx="313" formatCode="0.00E+00">
                  <c:v>2.5031600000000001E-2</c:v>
                </c:pt>
                <c:pt idx="314" formatCode="0.00E+00">
                  <c:v>2.4733100000000001E-2</c:v>
                </c:pt>
                <c:pt idx="315" formatCode="0.00E+00">
                  <c:v>2.4806000000000002E-2</c:v>
                </c:pt>
                <c:pt idx="316" formatCode="0.00E+00">
                  <c:v>2.45924E-2</c:v>
                </c:pt>
                <c:pt idx="317" formatCode="0.00E+00">
                  <c:v>2.44231E-2</c:v>
                </c:pt>
                <c:pt idx="318" formatCode="0.00E+00">
                  <c:v>2.4130800000000001E-2</c:v>
                </c:pt>
                <c:pt idx="319" formatCode="0.00E+00">
                  <c:v>2.4042600000000001E-2</c:v>
                </c:pt>
                <c:pt idx="320" formatCode="0.00E+00">
                  <c:v>2.39434E-2</c:v>
                </c:pt>
                <c:pt idx="321" formatCode="0.00E+00">
                  <c:v>2.3747399999999998E-2</c:v>
                </c:pt>
                <c:pt idx="322" formatCode="0.00E+00">
                  <c:v>2.35496E-2</c:v>
                </c:pt>
                <c:pt idx="323" formatCode="0.00E+00">
                  <c:v>2.33755E-2</c:v>
                </c:pt>
                <c:pt idx="324" formatCode="0.00E+00">
                  <c:v>2.3355000000000001E-2</c:v>
                </c:pt>
                <c:pt idx="325" formatCode="0.00E+00">
                  <c:v>2.3063699999999999E-2</c:v>
                </c:pt>
                <c:pt idx="326" formatCode="0.00E+00">
                  <c:v>2.2872E-2</c:v>
                </c:pt>
                <c:pt idx="327" formatCode="0.00E+00">
                  <c:v>2.27447E-2</c:v>
                </c:pt>
                <c:pt idx="328" formatCode="0.00E+00">
                  <c:v>2.2595400000000002E-2</c:v>
                </c:pt>
                <c:pt idx="329" formatCode="0.00E+00">
                  <c:v>2.2373199999999999E-2</c:v>
                </c:pt>
                <c:pt idx="330" formatCode="0.00E+00">
                  <c:v>2.23527E-2</c:v>
                </c:pt>
                <c:pt idx="331" formatCode="0.00E+00">
                  <c:v>2.21925E-2</c:v>
                </c:pt>
                <c:pt idx="332" formatCode="0.00E+00">
                  <c:v>2.1904E-2</c:v>
                </c:pt>
                <c:pt idx="333" formatCode="0.00E+00">
                  <c:v>2.1917800000000001E-2</c:v>
                </c:pt>
                <c:pt idx="334" formatCode="0.00E+00">
                  <c:v>2.1666000000000001E-2</c:v>
                </c:pt>
                <c:pt idx="335" formatCode="0.00E+00">
                  <c:v>2.15821E-2</c:v>
                </c:pt>
                <c:pt idx="336" formatCode="0.00E+00">
                  <c:v>2.1396600000000002E-2</c:v>
                </c:pt>
                <c:pt idx="337" formatCode="0.00E+00">
                  <c:v>2.11363E-2</c:v>
                </c:pt>
                <c:pt idx="338" formatCode="0.00E+00">
                  <c:v>2.1140099999999998E-2</c:v>
                </c:pt>
                <c:pt idx="339" formatCode="0.00E+00">
                  <c:v>2.0865000000000002E-2</c:v>
                </c:pt>
                <c:pt idx="340" formatCode="0.00E+00">
                  <c:v>2.0793900000000001E-2</c:v>
                </c:pt>
                <c:pt idx="341" formatCode="0.00E+00">
                  <c:v>2.0709000000000002E-2</c:v>
                </c:pt>
                <c:pt idx="342" formatCode="0.00E+00">
                  <c:v>2.04873E-2</c:v>
                </c:pt>
                <c:pt idx="343" formatCode="0.00E+00">
                  <c:v>2.0437199999999999E-2</c:v>
                </c:pt>
                <c:pt idx="344" formatCode="0.00E+00">
                  <c:v>2.0237399999999999E-2</c:v>
                </c:pt>
                <c:pt idx="345" formatCode="0.00E+00">
                  <c:v>2.0200300000000001E-2</c:v>
                </c:pt>
                <c:pt idx="346" formatCode="0.00E+00">
                  <c:v>1.99347E-2</c:v>
                </c:pt>
                <c:pt idx="347" formatCode="0.00E+00">
                  <c:v>1.9928899999999999E-2</c:v>
                </c:pt>
                <c:pt idx="348" formatCode="0.00E+00">
                  <c:v>1.9811599999999999E-2</c:v>
                </c:pt>
                <c:pt idx="349" formatCode="0.00E+00">
                  <c:v>1.9634700000000001E-2</c:v>
                </c:pt>
                <c:pt idx="350" formatCode="0.00E+00">
                  <c:v>1.9510300000000001E-2</c:v>
                </c:pt>
                <c:pt idx="351" formatCode="0.00E+00">
                  <c:v>1.9372899999999998E-2</c:v>
                </c:pt>
                <c:pt idx="352" formatCode="0.00E+00">
                  <c:v>1.9365799999999999E-2</c:v>
                </c:pt>
                <c:pt idx="353" formatCode="0.00E+00">
                  <c:v>1.89958E-2</c:v>
                </c:pt>
                <c:pt idx="354" formatCode="0.00E+00">
                  <c:v>1.8972900000000001E-2</c:v>
                </c:pt>
                <c:pt idx="355" formatCode="0.00E+00">
                  <c:v>1.8799300000000001E-2</c:v>
                </c:pt>
                <c:pt idx="356" formatCode="0.00E+00">
                  <c:v>1.8575700000000001E-2</c:v>
                </c:pt>
                <c:pt idx="357" formatCode="0.00E+00">
                  <c:v>1.8534200000000001E-2</c:v>
                </c:pt>
                <c:pt idx="358" formatCode="0.00E+00">
                  <c:v>1.8530399999999999E-2</c:v>
                </c:pt>
                <c:pt idx="359" formatCode="0.00E+00">
                  <c:v>1.8368700000000002E-2</c:v>
                </c:pt>
                <c:pt idx="360" formatCode="0.00E+00">
                  <c:v>1.8179899999999999E-2</c:v>
                </c:pt>
                <c:pt idx="361" formatCode="0.00E+00">
                  <c:v>1.8047299999999999E-2</c:v>
                </c:pt>
                <c:pt idx="362" formatCode="0.00E+00">
                  <c:v>1.8021599999999999E-2</c:v>
                </c:pt>
                <c:pt idx="363" formatCode="0.00E+00">
                  <c:v>1.7843700000000001E-2</c:v>
                </c:pt>
                <c:pt idx="364" formatCode="0.00E+00">
                  <c:v>1.7695900000000001E-2</c:v>
                </c:pt>
                <c:pt idx="365" formatCode="0.00E+00">
                  <c:v>1.7557099999999999E-2</c:v>
                </c:pt>
                <c:pt idx="366" formatCode="0.00E+00">
                  <c:v>1.7393599999999999E-2</c:v>
                </c:pt>
                <c:pt idx="367" formatCode="0.00E+00">
                  <c:v>1.7227200000000002E-2</c:v>
                </c:pt>
                <c:pt idx="368" formatCode="0.00E+00">
                  <c:v>1.7192800000000001E-2</c:v>
                </c:pt>
                <c:pt idx="369" formatCode="0.00E+00">
                  <c:v>1.70913E-2</c:v>
                </c:pt>
                <c:pt idx="370" formatCode="0.00E+00">
                  <c:v>1.69225E-2</c:v>
                </c:pt>
                <c:pt idx="371" formatCode="0.00E+00">
                  <c:v>1.6791299999999999E-2</c:v>
                </c:pt>
                <c:pt idx="372" formatCode="0.00E+00">
                  <c:v>1.6663600000000001E-2</c:v>
                </c:pt>
                <c:pt idx="373" formatCode="0.00E+00">
                  <c:v>1.6542000000000001E-2</c:v>
                </c:pt>
                <c:pt idx="374" formatCode="0.00E+00">
                  <c:v>1.6411800000000001E-2</c:v>
                </c:pt>
                <c:pt idx="375" formatCode="0.00E+00">
                  <c:v>1.6378400000000001E-2</c:v>
                </c:pt>
                <c:pt idx="376" formatCode="0.00E+00">
                  <c:v>1.6153799999999999E-2</c:v>
                </c:pt>
                <c:pt idx="377" formatCode="0.00E+00">
                  <c:v>1.6068499999999999E-2</c:v>
                </c:pt>
                <c:pt idx="378" formatCode="0.00E+00">
                  <c:v>1.59106E-2</c:v>
                </c:pt>
                <c:pt idx="379" formatCode="0.00E+00">
                  <c:v>1.59206E-2</c:v>
                </c:pt>
                <c:pt idx="380" formatCode="0.00E+00">
                  <c:v>1.5703700000000001E-2</c:v>
                </c:pt>
                <c:pt idx="381" formatCode="0.00E+00">
                  <c:v>1.5479100000000001E-2</c:v>
                </c:pt>
                <c:pt idx="382" formatCode="0.00E+00">
                  <c:v>1.546E-2</c:v>
                </c:pt>
                <c:pt idx="383" formatCode="0.00E+00">
                  <c:v>1.542E-2</c:v>
                </c:pt>
                <c:pt idx="384" formatCode="0.00E+00">
                  <c:v>1.5110500000000001E-2</c:v>
                </c:pt>
                <c:pt idx="385" formatCode="0.00E+00">
                  <c:v>1.50399E-2</c:v>
                </c:pt>
                <c:pt idx="386" formatCode="0.00E+00">
                  <c:v>1.4957399999999999E-2</c:v>
                </c:pt>
                <c:pt idx="387" formatCode="0.00E+00">
                  <c:v>1.4991300000000001E-2</c:v>
                </c:pt>
                <c:pt idx="388" formatCode="0.00E+00">
                  <c:v>1.45545E-2</c:v>
                </c:pt>
                <c:pt idx="389" formatCode="0.00E+00">
                  <c:v>1.47715E-2</c:v>
                </c:pt>
                <c:pt idx="390" formatCode="0.00E+00">
                  <c:v>1.44382E-2</c:v>
                </c:pt>
                <c:pt idx="391" formatCode="0.00E+00">
                  <c:v>1.44668E-2</c:v>
                </c:pt>
                <c:pt idx="392" formatCode="0.00E+00">
                  <c:v>1.41621E-2</c:v>
                </c:pt>
                <c:pt idx="393" formatCode="0.00E+00">
                  <c:v>1.3889800000000001E-2</c:v>
                </c:pt>
                <c:pt idx="394" formatCode="0.00E+00">
                  <c:v>1.40433E-2</c:v>
                </c:pt>
                <c:pt idx="395" formatCode="0.00E+00">
                  <c:v>1.38292E-2</c:v>
                </c:pt>
                <c:pt idx="396" formatCode="0.00E+00">
                  <c:v>1.3801600000000001E-2</c:v>
                </c:pt>
                <c:pt idx="397" formatCode="0.00E+00">
                  <c:v>1.3669000000000001E-2</c:v>
                </c:pt>
                <c:pt idx="398" formatCode="0.00E+00">
                  <c:v>1.38078E-2</c:v>
                </c:pt>
                <c:pt idx="399" formatCode="0.00E+00">
                  <c:v>1.3251300000000001E-2</c:v>
                </c:pt>
                <c:pt idx="400" formatCode="0.00E+00">
                  <c:v>1.32999E-2</c:v>
                </c:pt>
                <c:pt idx="401" formatCode="0.00E+00">
                  <c:v>1.33457E-2</c:v>
                </c:pt>
                <c:pt idx="402" formatCode="0.00E+00">
                  <c:v>1.31006E-2</c:v>
                </c:pt>
                <c:pt idx="403" formatCode="0.00E+00">
                  <c:v>1.3196899999999999E-2</c:v>
                </c:pt>
                <c:pt idx="404" formatCode="0.00E+00">
                  <c:v>1.29876E-2</c:v>
                </c:pt>
                <c:pt idx="405" formatCode="0.00E+00">
                  <c:v>1.2792100000000001E-2</c:v>
                </c:pt>
                <c:pt idx="406" formatCode="0.00E+00">
                  <c:v>1.2552300000000001E-2</c:v>
                </c:pt>
                <c:pt idx="407" formatCode="0.00E+00">
                  <c:v>1.2659999999999999E-2</c:v>
                </c:pt>
                <c:pt idx="408" formatCode="0.00E+00">
                  <c:v>1.22933E-2</c:v>
                </c:pt>
                <c:pt idx="409" formatCode="0.00E+00">
                  <c:v>1.2167499999999999E-2</c:v>
                </c:pt>
                <c:pt idx="410" formatCode="0.00E+00">
                  <c:v>1.21374E-2</c:v>
                </c:pt>
                <c:pt idx="411" formatCode="0.00E+00">
                  <c:v>1.21989E-2</c:v>
                </c:pt>
                <c:pt idx="412" formatCode="0.00E+00">
                  <c:v>1.20549E-2</c:v>
                </c:pt>
                <c:pt idx="413" formatCode="0.00E+00">
                  <c:v>1.1941E-2</c:v>
                </c:pt>
                <c:pt idx="414" formatCode="0.00E+00">
                  <c:v>1.1611E-2</c:v>
                </c:pt>
                <c:pt idx="415" formatCode="0.00E+00">
                  <c:v>1.15771E-2</c:v>
                </c:pt>
                <c:pt idx="416" formatCode="0.00E+00">
                  <c:v>1.1648199999999999E-2</c:v>
                </c:pt>
                <c:pt idx="417" formatCode="0.00E+00">
                  <c:v>1.14465E-2</c:v>
                </c:pt>
                <c:pt idx="418" formatCode="0.00E+00">
                  <c:v>1.1266699999999999E-2</c:v>
                </c:pt>
                <c:pt idx="419" formatCode="0.00E+00">
                  <c:v>1.1181399999999999E-2</c:v>
                </c:pt>
                <c:pt idx="420" formatCode="0.00E+00">
                  <c:v>1.10583E-2</c:v>
                </c:pt>
                <c:pt idx="421" formatCode="0.00E+00">
                  <c:v>1.10478E-2</c:v>
                </c:pt>
                <c:pt idx="422" formatCode="0.00E+00">
                  <c:v>1.0891899999999999E-2</c:v>
                </c:pt>
                <c:pt idx="423" formatCode="0.00E+00">
                  <c:v>1.0792700000000001E-2</c:v>
                </c:pt>
                <c:pt idx="424" formatCode="0.00E+00">
                  <c:v>1.0561900000000001E-2</c:v>
                </c:pt>
                <c:pt idx="425" formatCode="0.00E+00">
                  <c:v>1.03269E-2</c:v>
                </c:pt>
                <c:pt idx="426" formatCode="0.00E+00">
                  <c:v>1.0438899999999999E-2</c:v>
                </c:pt>
                <c:pt idx="427" formatCode="0.00E+00">
                  <c:v>1.02749E-2</c:v>
                </c:pt>
                <c:pt idx="428" formatCode="0.00E+00">
                  <c:v>1.01023E-2</c:v>
                </c:pt>
                <c:pt idx="429" formatCode="0.00E+00">
                  <c:v>1.0074100000000001E-2</c:v>
                </c:pt>
                <c:pt idx="430" formatCode="0.00E+00">
                  <c:v>9.9101099999999998E-3</c:v>
                </c:pt>
                <c:pt idx="431" formatCode="0.00E+00">
                  <c:v>9.8295199999999996E-3</c:v>
                </c:pt>
                <c:pt idx="432" formatCode="0.00E+00">
                  <c:v>9.9163099999999994E-3</c:v>
                </c:pt>
                <c:pt idx="433" formatCode="0.00E+00">
                  <c:v>9.9306099999999994E-3</c:v>
                </c:pt>
                <c:pt idx="434" formatCode="0.00E+00">
                  <c:v>1.00169E-2</c:v>
                </c:pt>
                <c:pt idx="435" formatCode="0.00E+00">
                  <c:v>9.8180799999999999E-3</c:v>
                </c:pt>
                <c:pt idx="436" formatCode="0.00E+00">
                  <c:v>9.4633100000000008E-3</c:v>
                </c:pt>
                <c:pt idx="437" formatCode="0.00E+00">
                  <c:v>9.0866100000000002E-3</c:v>
                </c:pt>
                <c:pt idx="438" formatCode="0.00E+00">
                  <c:v>8.7375600000000001E-3</c:v>
                </c:pt>
                <c:pt idx="439" formatCode="0.00E+00">
                  <c:v>8.2197199999999998E-3</c:v>
                </c:pt>
                <c:pt idx="440" formatCode="0.00E+00">
                  <c:v>8.0437700000000004E-3</c:v>
                </c:pt>
                <c:pt idx="441" formatCode="0.00E+00">
                  <c:v>7.8167900000000005E-3</c:v>
                </c:pt>
                <c:pt idx="442" formatCode="0.00E+00">
                  <c:v>7.87735E-3</c:v>
                </c:pt>
                <c:pt idx="443" formatCode="0.00E+00">
                  <c:v>8.6078600000000002E-3</c:v>
                </c:pt>
                <c:pt idx="444" formatCode="0.00E+00">
                  <c:v>8.6698499999999998E-3</c:v>
                </c:pt>
                <c:pt idx="445" formatCode="0.00E+00">
                  <c:v>8.4943799999999993E-3</c:v>
                </c:pt>
                <c:pt idx="446" formatCode="0.00E+00">
                  <c:v>8.5062999999999996E-3</c:v>
                </c:pt>
                <c:pt idx="447" formatCode="0.00E+00">
                  <c:v>8.4652900000000003E-3</c:v>
                </c:pt>
                <c:pt idx="448" formatCode="0.00E+00">
                  <c:v>8.2693100000000002E-3</c:v>
                </c:pt>
                <c:pt idx="449" formatCode="0.00E+00">
                  <c:v>7.9650899999999993E-3</c:v>
                </c:pt>
                <c:pt idx="450" formatCode="0.00E+00">
                  <c:v>7.8601799999999996E-3</c:v>
                </c:pt>
                <c:pt idx="451" formatCode="0.00E+00">
                  <c:v>7.8873599999999995E-3</c:v>
                </c:pt>
                <c:pt idx="452" formatCode="0.00E+00">
                  <c:v>7.6260599999999996E-3</c:v>
                </c:pt>
                <c:pt idx="453" formatCode="0.00E+00">
                  <c:v>7.6780299999999998E-3</c:v>
                </c:pt>
                <c:pt idx="454" formatCode="0.00E+00">
                  <c:v>7.4543999999999999E-3</c:v>
                </c:pt>
                <c:pt idx="455" formatCode="0.00E+00">
                  <c:v>7.4625000000000004E-3</c:v>
                </c:pt>
                <c:pt idx="456" formatCode="0.00E+00">
                  <c:v>7.2774900000000002E-3</c:v>
                </c:pt>
                <c:pt idx="457" formatCode="0.00E+00">
                  <c:v>7.2946499999999997E-3</c:v>
                </c:pt>
                <c:pt idx="458" formatCode="0.00E+00">
                  <c:v>7.1020099999999997E-3</c:v>
                </c:pt>
                <c:pt idx="459" formatCode="0.00E+00">
                  <c:v>7.0552799999999997E-3</c:v>
                </c:pt>
                <c:pt idx="460" formatCode="0.00E+00">
                  <c:v>7.13396E-3</c:v>
                </c:pt>
                <c:pt idx="461" formatCode="0.00E+00">
                  <c:v>6.7877800000000002E-3</c:v>
                </c:pt>
                <c:pt idx="462" formatCode="0.00E+00">
                  <c:v>6.81877E-3</c:v>
                </c:pt>
                <c:pt idx="463" formatCode="0.00E+00">
                  <c:v>6.7257899999999997E-3</c:v>
                </c:pt>
                <c:pt idx="464" formatCode="0.00E+00">
                  <c:v>6.67667E-3</c:v>
                </c:pt>
                <c:pt idx="465" formatCode="0.00E+00">
                  <c:v>6.8941100000000002E-3</c:v>
                </c:pt>
                <c:pt idx="466" formatCode="0.00E+00">
                  <c:v>7.7543300000000003E-3</c:v>
                </c:pt>
                <c:pt idx="467" formatCode="0.00E+00">
                  <c:v>4.9390800000000002E-3</c:v>
                </c:pt>
                <c:pt idx="468" formatCode="0.00E+00">
                  <c:v>5.8255199999999998E-3</c:v>
                </c:pt>
                <c:pt idx="469" formatCode="0.00E+00">
                  <c:v>6.3548099999999998E-3</c:v>
                </c:pt>
                <c:pt idx="470" formatCode="0.00E+00">
                  <c:v>6.1764699999999999E-3</c:v>
                </c:pt>
                <c:pt idx="471" formatCode="0.00E+00">
                  <c:v>6.1216400000000002E-3</c:v>
                </c:pt>
                <c:pt idx="472" formatCode="0.00E+00">
                  <c:v>6.0334200000000003E-3</c:v>
                </c:pt>
                <c:pt idx="473" formatCode="0.00E+00">
                  <c:v>6.0620300000000004E-3</c:v>
                </c:pt>
                <c:pt idx="474" formatCode="0.00E+00">
                  <c:v>5.9032399999999997E-3</c:v>
                </c:pt>
                <c:pt idx="475" formatCode="0.00E+00">
                  <c:v>5.8693900000000004E-3</c:v>
                </c:pt>
                <c:pt idx="476" formatCode="0.00E+00">
                  <c:v>5.7745000000000001E-3</c:v>
                </c:pt>
                <c:pt idx="477" formatCode="0.00E+00">
                  <c:v>5.7053599999999996E-3</c:v>
                </c:pt>
                <c:pt idx="478" formatCode="0.00E+00">
                  <c:v>5.7759300000000003E-3</c:v>
                </c:pt>
                <c:pt idx="479" formatCode="0.00E+00">
                  <c:v>5.5828099999999997E-3</c:v>
                </c:pt>
                <c:pt idx="480" formatCode="0.00E+00">
                  <c:v>5.60379E-3</c:v>
                </c:pt>
                <c:pt idx="481" formatCode="0.00E+00">
                  <c:v>5.6133299999999997E-3</c:v>
                </c:pt>
                <c:pt idx="482" formatCode="0.00E+00">
                  <c:v>5.5189100000000001E-3</c:v>
                </c:pt>
                <c:pt idx="483" formatCode="0.00E+00">
                  <c:v>5.5022200000000004E-3</c:v>
                </c:pt>
                <c:pt idx="484" formatCode="0.00E+00">
                  <c:v>5.4903E-3</c:v>
                </c:pt>
                <c:pt idx="485" formatCode="0.00E+00">
                  <c:v>5.5294000000000003E-3</c:v>
                </c:pt>
                <c:pt idx="486" formatCode="0.00E+00">
                  <c:v>5.3744300000000004E-3</c:v>
                </c:pt>
                <c:pt idx="487" formatCode="0.00E+00">
                  <c:v>5.4001800000000001E-3</c:v>
                </c:pt>
                <c:pt idx="488" formatCode="0.00E+00">
                  <c:v>5.3343799999999997E-3</c:v>
                </c:pt>
                <c:pt idx="489" formatCode="0.00E+00">
                  <c:v>5.2990900000000002E-3</c:v>
                </c:pt>
                <c:pt idx="490" formatCode="0.00E+00">
                  <c:v>5.2971800000000003E-3</c:v>
                </c:pt>
                <c:pt idx="491" formatCode="0.00E+00">
                  <c:v>5.2309000000000001E-3</c:v>
                </c:pt>
                <c:pt idx="492" formatCode="0.00E+00">
                  <c:v>5.2313799999999999E-3</c:v>
                </c:pt>
                <c:pt idx="493" formatCode="0.00E+00">
                  <c:v>5.2061099999999999E-3</c:v>
                </c:pt>
                <c:pt idx="494" formatCode="0.00E+00">
                  <c:v>5.0973900000000003E-3</c:v>
                </c:pt>
                <c:pt idx="495" formatCode="0.00E+00">
                  <c:v>5.1331500000000004E-3</c:v>
                </c:pt>
                <c:pt idx="496" formatCode="0.00E+00">
                  <c:v>5.0840399999999997E-3</c:v>
                </c:pt>
                <c:pt idx="497" formatCode="0.00E+00">
                  <c:v>4.9834299999999996E-3</c:v>
                </c:pt>
                <c:pt idx="498" formatCode="0.00E+00">
                  <c:v>4.9562499999999997E-3</c:v>
                </c:pt>
                <c:pt idx="499" formatCode="0.00E+00">
                  <c:v>4.97198E-3</c:v>
                </c:pt>
                <c:pt idx="500" formatCode="0.00E+00">
                  <c:v>4.9085600000000002E-3</c:v>
                </c:pt>
                <c:pt idx="501" formatCode="0.00E+00">
                  <c:v>4.8379900000000003E-3</c:v>
                </c:pt>
                <c:pt idx="502" formatCode="0.00E+00">
                  <c:v>4.7717100000000002E-3</c:v>
                </c:pt>
                <c:pt idx="503" formatCode="0.00E+00">
                  <c:v>4.8456200000000001E-3</c:v>
                </c:pt>
                <c:pt idx="504" formatCode="0.00E+00">
                  <c:v>4.7831499999999999E-3</c:v>
                </c:pt>
                <c:pt idx="505" formatCode="0.00E+00">
                  <c:v>4.73785E-3</c:v>
                </c:pt>
                <c:pt idx="506" formatCode="0.00E+00">
                  <c:v>4.7135399999999996E-3</c:v>
                </c:pt>
                <c:pt idx="507" formatCode="0.00E+00">
                  <c:v>4.7893500000000004E-3</c:v>
                </c:pt>
                <c:pt idx="508" formatCode="0.00E+00">
                  <c:v>4.71449E-3</c:v>
                </c:pt>
                <c:pt idx="509" formatCode="0.00E+00">
                  <c:v>4.6997100000000002E-3</c:v>
                </c:pt>
                <c:pt idx="510" formatCode="0.00E+00">
                  <c:v>4.6882599999999996E-3</c:v>
                </c:pt>
                <c:pt idx="511" formatCode="0.00E+00">
                  <c:v>4.6811099999999996E-3</c:v>
                </c:pt>
                <c:pt idx="512" formatCode="0.00E+00">
                  <c:v>4.7669399999999999E-3</c:v>
                </c:pt>
                <c:pt idx="513" formatCode="0.00E+00">
                  <c:v>4.6901699999999996E-3</c:v>
                </c:pt>
                <c:pt idx="514" formatCode="0.00E+00">
                  <c:v>4.73785E-3</c:v>
                </c:pt>
                <c:pt idx="515" formatCode="0.00E+00">
                  <c:v>4.7049500000000003E-3</c:v>
                </c:pt>
                <c:pt idx="516" formatCode="0.00E+00">
                  <c:v>4.7240299999999997E-3</c:v>
                </c:pt>
                <c:pt idx="517" formatCode="0.00E+00">
                  <c:v>4.7311799999999998E-3</c:v>
                </c:pt>
                <c:pt idx="518" formatCode="0.00E+00">
                  <c:v>4.6768199999999999E-3</c:v>
                </c:pt>
                <c:pt idx="519" formatCode="0.00E+00">
                  <c:v>4.6873100000000001E-3</c:v>
                </c:pt>
                <c:pt idx="520" formatCode="0.00E+00">
                  <c:v>4.7097199999999997E-3</c:v>
                </c:pt>
                <c:pt idx="521" formatCode="0.00E+00">
                  <c:v>4.6525000000000004E-3</c:v>
                </c:pt>
                <c:pt idx="522" formatCode="0.00E+00">
                  <c:v>4.6296100000000001E-3</c:v>
                </c:pt>
                <c:pt idx="523" formatCode="0.00E+00">
                  <c:v>4.6200800000000004E-3</c:v>
                </c:pt>
                <c:pt idx="524" formatCode="0.00E+00">
                  <c:v>4.5914600000000003E-3</c:v>
                </c:pt>
                <c:pt idx="525" formatCode="0.00E+00">
                  <c:v>4.6358099999999998E-3</c:v>
                </c:pt>
                <c:pt idx="526" formatCode="0.00E+00">
                  <c:v>4.5552300000000004E-3</c:v>
                </c:pt>
                <c:pt idx="527" formatCode="0.00E+00">
                  <c:v>4.4798900000000003E-3</c:v>
                </c:pt>
                <c:pt idx="528" formatCode="0.00E+00">
                  <c:v>4.4245700000000001E-3</c:v>
                </c:pt>
                <c:pt idx="529" formatCode="0.00E+00">
                  <c:v>4.4555699999999998E-3</c:v>
                </c:pt>
                <c:pt idx="530" formatCode="0.00E+00">
                  <c:v>4.4117000000000002E-3</c:v>
                </c:pt>
                <c:pt idx="531" formatCode="0.00E+00">
                  <c:v>4.3630600000000002E-3</c:v>
                </c:pt>
                <c:pt idx="532" formatCode="0.00E+00">
                  <c:v>4.2886699999999996E-3</c:v>
                </c:pt>
                <c:pt idx="533" formatCode="0.00E+00">
                  <c:v>4.27532E-3</c:v>
                </c:pt>
                <c:pt idx="534" formatCode="0.00E+00">
                  <c:v>4.2300200000000001E-3</c:v>
                </c:pt>
                <c:pt idx="535" formatCode="0.00E+00">
                  <c:v>4.2152400000000003E-3</c:v>
                </c:pt>
                <c:pt idx="536" formatCode="0.00E+00">
                  <c:v>4.1904400000000001E-3</c:v>
                </c:pt>
                <c:pt idx="537" formatCode="0.00E+00">
                  <c:v>4.1608799999999996E-3</c:v>
                </c:pt>
                <c:pt idx="538" formatCode="0.00E+00">
                  <c:v>4.1437100000000001E-3</c:v>
                </c:pt>
                <c:pt idx="539" formatCode="0.00E+00">
                  <c:v>4.1132E-3</c:v>
                </c:pt>
                <c:pt idx="540" formatCode="0.00E+00">
                  <c:v>4.1427599999999997E-3</c:v>
                </c:pt>
                <c:pt idx="541" formatCode="0.00E+00">
                  <c:v>4.1256000000000001E-3</c:v>
                </c:pt>
                <c:pt idx="542" formatCode="0.00E+00">
                  <c:v>4.01068E-3</c:v>
                </c:pt>
                <c:pt idx="543" formatCode="0.00E+00">
                  <c:v>4.1561100000000002E-3</c:v>
                </c:pt>
                <c:pt idx="544" formatCode="0.00E+00">
                  <c:v>4.0984200000000002E-3</c:v>
                </c:pt>
                <c:pt idx="545" formatCode="0.00E+00">
                  <c:v>4.1322700000000004E-3</c:v>
                </c:pt>
                <c:pt idx="546" formatCode="0.00E+00">
                  <c:v>4.0535900000000001E-3</c:v>
                </c:pt>
                <c:pt idx="547" formatCode="0.00E+00">
                  <c:v>4.0974599999999998E-3</c:v>
                </c:pt>
                <c:pt idx="548" formatCode="0.00E+00">
                  <c:v>4.1308400000000002E-3</c:v>
                </c:pt>
                <c:pt idx="549" formatCode="0.00E+00">
                  <c:v>4.1584999999999999E-3</c:v>
                </c:pt>
                <c:pt idx="550" formatCode="0.00E+00">
                  <c:v>4.1322700000000004E-3</c:v>
                </c:pt>
                <c:pt idx="551" formatCode="0.00E+00">
                  <c:v>4.1365600000000001E-3</c:v>
                </c:pt>
                <c:pt idx="552" formatCode="0.00E+00">
                  <c:v>4.1995000000000001E-3</c:v>
                </c:pt>
                <c:pt idx="553" formatCode="0.00E+00">
                  <c:v>4.1952100000000004E-3</c:v>
                </c:pt>
                <c:pt idx="554" formatCode="0.00E+00">
                  <c:v>4.2114300000000004E-3</c:v>
                </c:pt>
                <c:pt idx="555" formatCode="0.00E+00">
                  <c:v>4.1661299999999997E-3</c:v>
                </c:pt>
                <c:pt idx="556" formatCode="0.00E+00">
                  <c:v>4.2209600000000002E-3</c:v>
                </c:pt>
                <c:pt idx="557" formatCode="0.00E+00">
                  <c:v>4.1632700000000002E-3</c:v>
                </c:pt>
                <c:pt idx="558" formatCode="0.00E+00">
                  <c:v>4.1918800000000003E-3</c:v>
                </c:pt>
                <c:pt idx="559" formatCode="0.00E+00">
                  <c:v>4.1918800000000003E-3</c:v>
                </c:pt>
                <c:pt idx="560" formatCode="0.00E+00">
                  <c:v>4.1804299999999997E-3</c:v>
                </c:pt>
                <c:pt idx="561" formatCode="0.00E+00">
                  <c:v>4.17089E-3</c:v>
                </c:pt>
                <c:pt idx="562" formatCode="0.00E+00">
                  <c:v>4.0984200000000002E-3</c:v>
                </c:pt>
                <c:pt idx="563" formatCode="0.00E+00">
                  <c:v>4.1642199999999997E-3</c:v>
                </c:pt>
                <c:pt idx="564" formatCode="0.00E+00">
                  <c:v>4.04835E-3</c:v>
                </c:pt>
                <c:pt idx="565" formatCode="0.00E+00">
                  <c:v>3.9515499999999999E-3</c:v>
                </c:pt>
                <c:pt idx="566" formatCode="0.00E+00">
                  <c:v>4.0378599999999999E-3</c:v>
                </c:pt>
                <c:pt idx="567" formatCode="0.00E+00">
                  <c:v>4.0283200000000002E-3</c:v>
                </c:pt>
                <c:pt idx="568" formatCode="0.00E+00">
                  <c:v>3.9629899999999996E-3</c:v>
                </c:pt>
                <c:pt idx="569" formatCode="0.00E+00">
                  <c:v>3.9110200000000003E-3</c:v>
                </c:pt>
                <c:pt idx="570" formatCode="0.00E+00">
                  <c:v>3.9506000000000003E-3</c:v>
                </c:pt>
                <c:pt idx="571" formatCode="0.00E+00">
                  <c:v>3.9300899999999998E-3</c:v>
                </c:pt>
                <c:pt idx="572" formatCode="0.00E+00">
                  <c:v>3.9095900000000001E-3</c:v>
                </c:pt>
                <c:pt idx="573" formatCode="0.00E+00">
                  <c:v>3.89194E-3</c:v>
                </c:pt>
                <c:pt idx="574" formatCode="0.00E+00">
                  <c:v>3.83710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DB99-441A-8106-FC88D9CF62AF}"/>
            </c:ext>
          </c:extLst>
        </c:ser>
        <c:ser>
          <c:idx val="16"/>
          <c:order val="15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7!$A$2:$A$618</c:f>
              <c:numCache>
                <c:formatCode>General</c:formatCode>
                <c:ptCount val="61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</c:numCache>
            </c:numRef>
          </c:xVal>
          <c:yVal>
            <c:numRef>
              <c:f>Sheet17!$B$2:$B$684</c:f>
              <c:numCache>
                <c:formatCode>General</c:formatCode>
                <c:ptCount val="683"/>
                <c:pt idx="0">
                  <c:v>-0.31101899999999999</c:v>
                </c:pt>
                <c:pt idx="1">
                  <c:v>-0.571685</c:v>
                </c:pt>
                <c:pt idx="2">
                  <c:v>-0.95830899999999997</c:v>
                </c:pt>
                <c:pt idx="3">
                  <c:v>-0.61515299999999995</c:v>
                </c:pt>
                <c:pt idx="4">
                  <c:v>-0.90756999999999999</c:v>
                </c:pt>
                <c:pt idx="5">
                  <c:v>-0.54554899999999995</c:v>
                </c:pt>
                <c:pt idx="6">
                  <c:v>-1.1283000000000001</c:v>
                </c:pt>
                <c:pt idx="7">
                  <c:v>-0.24517600000000001</c:v>
                </c:pt>
                <c:pt idx="8">
                  <c:v>-0.73624299999999998</c:v>
                </c:pt>
                <c:pt idx="9">
                  <c:v>-1.3152699999999999</c:v>
                </c:pt>
                <c:pt idx="10">
                  <c:v>-0.93302700000000005</c:v>
                </c:pt>
                <c:pt idx="11">
                  <c:v>-0.74212</c:v>
                </c:pt>
                <c:pt idx="12">
                  <c:v>-0.46421600000000002</c:v>
                </c:pt>
                <c:pt idx="13">
                  <c:v>-1.1858599999999999</c:v>
                </c:pt>
                <c:pt idx="14">
                  <c:v>-0.86327100000000001</c:v>
                </c:pt>
                <c:pt idx="15">
                  <c:v>-0.87896799999999997</c:v>
                </c:pt>
                <c:pt idx="16">
                  <c:v>-1.4823900000000001</c:v>
                </c:pt>
                <c:pt idx="17">
                  <c:v>-0.208841</c:v>
                </c:pt>
                <c:pt idx="18">
                  <c:v>-0.125972</c:v>
                </c:pt>
                <c:pt idx="19">
                  <c:v>-0.76630600000000004</c:v>
                </c:pt>
                <c:pt idx="20">
                  <c:v>-0.80241399999999996</c:v>
                </c:pt>
                <c:pt idx="21">
                  <c:v>-0.54013599999999995</c:v>
                </c:pt>
                <c:pt idx="22">
                  <c:v>-0.60061399999999998</c:v>
                </c:pt>
                <c:pt idx="23">
                  <c:v>-1.3360099999999999</c:v>
                </c:pt>
                <c:pt idx="24">
                  <c:v>-0.77815199999999995</c:v>
                </c:pt>
                <c:pt idx="25">
                  <c:v>-0.30731000000000003</c:v>
                </c:pt>
                <c:pt idx="26">
                  <c:v>-0.78756499999999996</c:v>
                </c:pt>
                <c:pt idx="27">
                  <c:v>-0.52949199999999996</c:v>
                </c:pt>
                <c:pt idx="28">
                  <c:v>-0.85423899999999997</c:v>
                </c:pt>
                <c:pt idx="29">
                  <c:v>-1.1121300000000001</c:v>
                </c:pt>
                <c:pt idx="30">
                  <c:v>-0.105059</c:v>
                </c:pt>
                <c:pt idx="31">
                  <c:v>-0.22208900000000001</c:v>
                </c:pt>
                <c:pt idx="32">
                  <c:v>-0.37841999999999998</c:v>
                </c:pt>
                <c:pt idx="33">
                  <c:v>-1.09432</c:v>
                </c:pt>
                <c:pt idx="34">
                  <c:v>-0.88125299999999995</c:v>
                </c:pt>
                <c:pt idx="35">
                  <c:v>-0.99085699999999999</c:v>
                </c:pt>
                <c:pt idx="36">
                  <c:v>-0.32972400000000002</c:v>
                </c:pt>
                <c:pt idx="37">
                  <c:v>-0.407609</c:v>
                </c:pt>
                <c:pt idx="38">
                  <c:v>-1.27579</c:v>
                </c:pt>
                <c:pt idx="39">
                  <c:v>-0.67246799999999995</c:v>
                </c:pt>
                <c:pt idx="40">
                  <c:v>-0.49679000000000001</c:v>
                </c:pt>
                <c:pt idx="41">
                  <c:v>-1.2780400000000001</c:v>
                </c:pt>
                <c:pt idx="42">
                  <c:v>-0.16148100000000001</c:v>
                </c:pt>
                <c:pt idx="43">
                  <c:v>-0.57558299999999996</c:v>
                </c:pt>
                <c:pt idx="44">
                  <c:v>-1.3759699999999999</c:v>
                </c:pt>
                <c:pt idx="45">
                  <c:v>-0.23893900000000001</c:v>
                </c:pt>
                <c:pt idx="46" formatCode="0.00E+00">
                  <c:v>1.2771100000000001E-2</c:v>
                </c:pt>
                <c:pt idx="47">
                  <c:v>-1.04531</c:v>
                </c:pt>
                <c:pt idx="48">
                  <c:v>-0.317388</c:v>
                </c:pt>
                <c:pt idx="49">
                  <c:v>-0.16328100000000001</c:v>
                </c:pt>
                <c:pt idx="50">
                  <c:v>-0.21143200000000001</c:v>
                </c:pt>
                <c:pt idx="51">
                  <c:v>-0.385768</c:v>
                </c:pt>
                <c:pt idx="52">
                  <c:v>-0.14963199999999999</c:v>
                </c:pt>
                <c:pt idx="53">
                  <c:v>-1.15126</c:v>
                </c:pt>
                <c:pt idx="54">
                  <c:v>-0.328069</c:v>
                </c:pt>
                <c:pt idx="55">
                  <c:v>0.144783</c:v>
                </c:pt>
                <c:pt idx="56">
                  <c:v>-0.56247999999999998</c:v>
                </c:pt>
                <c:pt idx="57">
                  <c:v>0.84728899999999996</c:v>
                </c:pt>
                <c:pt idx="58">
                  <c:v>-0.46469700000000003</c:v>
                </c:pt>
                <c:pt idx="59">
                  <c:v>-0.67875399999999997</c:v>
                </c:pt>
                <c:pt idx="60" formatCode="0.00E+00">
                  <c:v>-8.40254E-2</c:v>
                </c:pt>
                <c:pt idx="61">
                  <c:v>-0.27840500000000001</c:v>
                </c:pt>
                <c:pt idx="62">
                  <c:v>-0.14856</c:v>
                </c:pt>
                <c:pt idx="63" formatCode="0.00E+00">
                  <c:v>3.6951100000000001E-2</c:v>
                </c:pt>
                <c:pt idx="64">
                  <c:v>-0.25045600000000001</c:v>
                </c:pt>
                <c:pt idx="65" formatCode="0.00E+00">
                  <c:v>3.2716299999999997E-2</c:v>
                </c:pt>
                <c:pt idx="66">
                  <c:v>-0.116616</c:v>
                </c:pt>
                <c:pt idx="67">
                  <c:v>0.70584999999999998</c:v>
                </c:pt>
                <c:pt idx="68">
                  <c:v>0.95820700000000003</c:v>
                </c:pt>
                <c:pt idx="69">
                  <c:v>1.4303300000000001</c:v>
                </c:pt>
                <c:pt idx="70">
                  <c:v>1.3012699999999999</c:v>
                </c:pt>
                <c:pt idx="71">
                  <c:v>1.87775</c:v>
                </c:pt>
                <c:pt idx="72">
                  <c:v>2.7344499999999998</c:v>
                </c:pt>
                <c:pt idx="73">
                  <c:v>2.68709</c:v>
                </c:pt>
                <c:pt idx="74">
                  <c:v>2.82822</c:v>
                </c:pt>
                <c:pt idx="75">
                  <c:v>2.3350300000000002</c:v>
                </c:pt>
                <c:pt idx="76">
                  <c:v>2.06406</c:v>
                </c:pt>
                <c:pt idx="77">
                  <c:v>1.98851</c:v>
                </c:pt>
                <c:pt idx="78">
                  <c:v>2.0154899999999998</c:v>
                </c:pt>
                <c:pt idx="79">
                  <c:v>1.94672</c:v>
                </c:pt>
                <c:pt idx="80">
                  <c:v>2.0482</c:v>
                </c:pt>
                <c:pt idx="81">
                  <c:v>2.0245000000000002</c:v>
                </c:pt>
                <c:pt idx="82">
                  <c:v>1.9974400000000001</c:v>
                </c:pt>
                <c:pt idx="83">
                  <c:v>2.02373</c:v>
                </c:pt>
                <c:pt idx="84">
                  <c:v>2.0361699999999998</c:v>
                </c:pt>
                <c:pt idx="85">
                  <c:v>1.90957</c:v>
                </c:pt>
                <c:pt idx="86">
                  <c:v>1.91526</c:v>
                </c:pt>
                <c:pt idx="87">
                  <c:v>1.9986900000000001</c:v>
                </c:pt>
                <c:pt idx="88">
                  <c:v>1.85991</c:v>
                </c:pt>
                <c:pt idx="89">
                  <c:v>1.9379999999999999</c:v>
                </c:pt>
                <c:pt idx="90">
                  <c:v>1.9523600000000001</c:v>
                </c:pt>
                <c:pt idx="91">
                  <c:v>1.9169099999999999</c:v>
                </c:pt>
                <c:pt idx="92">
                  <c:v>1.9096599999999999</c:v>
                </c:pt>
                <c:pt idx="93">
                  <c:v>1.8533599999999999</c:v>
                </c:pt>
                <c:pt idx="94">
                  <c:v>1.84656</c:v>
                </c:pt>
                <c:pt idx="95">
                  <c:v>1.8083</c:v>
                </c:pt>
                <c:pt idx="96">
                  <c:v>1.7933600000000001</c:v>
                </c:pt>
                <c:pt idx="97">
                  <c:v>1.7968599999999999</c:v>
                </c:pt>
                <c:pt idx="98">
                  <c:v>1.7826200000000001</c:v>
                </c:pt>
                <c:pt idx="99">
                  <c:v>1.7334000000000001</c:v>
                </c:pt>
                <c:pt idx="100">
                  <c:v>1.70936</c:v>
                </c:pt>
                <c:pt idx="101">
                  <c:v>1.68275</c:v>
                </c:pt>
                <c:pt idx="102">
                  <c:v>1.65788</c:v>
                </c:pt>
                <c:pt idx="103">
                  <c:v>1.5972</c:v>
                </c:pt>
                <c:pt idx="104">
                  <c:v>1.58999</c:v>
                </c:pt>
                <c:pt idx="105">
                  <c:v>1.5704499999999999</c:v>
                </c:pt>
                <c:pt idx="106">
                  <c:v>1.53929</c:v>
                </c:pt>
                <c:pt idx="107">
                  <c:v>1.5132699999999999</c:v>
                </c:pt>
                <c:pt idx="108">
                  <c:v>1.4804600000000001</c:v>
                </c:pt>
                <c:pt idx="109">
                  <c:v>1.4589399999999999</c:v>
                </c:pt>
                <c:pt idx="110">
                  <c:v>1.40716</c:v>
                </c:pt>
                <c:pt idx="111">
                  <c:v>1.41527</c:v>
                </c:pt>
                <c:pt idx="112">
                  <c:v>1.3850800000000001</c:v>
                </c:pt>
                <c:pt idx="113">
                  <c:v>1.3683799999999999</c:v>
                </c:pt>
                <c:pt idx="114">
                  <c:v>1.3612599999999999</c:v>
                </c:pt>
                <c:pt idx="115">
                  <c:v>1.3422799999999999</c:v>
                </c:pt>
                <c:pt idx="116">
                  <c:v>1.3119400000000001</c:v>
                </c:pt>
                <c:pt idx="117">
                  <c:v>1.3062800000000001</c:v>
                </c:pt>
                <c:pt idx="118">
                  <c:v>1.3046</c:v>
                </c:pt>
                <c:pt idx="119">
                  <c:v>1.28159</c:v>
                </c:pt>
                <c:pt idx="120">
                  <c:v>1.2749699999999999</c:v>
                </c:pt>
                <c:pt idx="121">
                  <c:v>1.2651699999999999</c:v>
                </c:pt>
                <c:pt idx="122">
                  <c:v>1.25003</c:v>
                </c:pt>
                <c:pt idx="123">
                  <c:v>1.23719</c:v>
                </c:pt>
                <c:pt idx="124">
                  <c:v>1.2353799999999999</c:v>
                </c:pt>
                <c:pt idx="125">
                  <c:v>1.22001</c:v>
                </c:pt>
                <c:pt idx="126">
                  <c:v>1.21147</c:v>
                </c:pt>
                <c:pt idx="127">
                  <c:v>1.2019</c:v>
                </c:pt>
                <c:pt idx="128">
                  <c:v>1.19425</c:v>
                </c:pt>
                <c:pt idx="129">
                  <c:v>1.1870799999999999</c:v>
                </c:pt>
                <c:pt idx="130">
                  <c:v>1.16875</c:v>
                </c:pt>
                <c:pt idx="131">
                  <c:v>1.1690400000000001</c:v>
                </c:pt>
                <c:pt idx="132">
                  <c:v>1.1492500000000001</c:v>
                </c:pt>
                <c:pt idx="133">
                  <c:v>1.14039</c:v>
                </c:pt>
                <c:pt idx="134">
                  <c:v>1.12774</c:v>
                </c:pt>
                <c:pt idx="135">
                  <c:v>1.11802</c:v>
                </c:pt>
                <c:pt idx="136">
                  <c:v>1.0946400000000001</c:v>
                </c:pt>
                <c:pt idx="137">
                  <c:v>1.08056</c:v>
                </c:pt>
                <c:pt idx="138">
                  <c:v>1.06864</c:v>
                </c:pt>
                <c:pt idx="139">
                  <c:v>1.04365</c:v>
                </c:pt>
                <c:pt idx="140">
                  <c:v>1.0322499999999999</c:v>
                </c:pt>
                <c:pt idx="141">
                  <c:v>1.0057499999999999</c:v>
                </c:pt>
                <c:pt idx="142">
                  <c:v>0.98110299999999995</c:v>
                </c:pt>
                <c:pt idx="143">
                  <c:v>0.965028</c:v>
                </c:pt>
                <c:pt idx="144">
                  <c:v>0.93557500000000005</c:v>
                </c:pt>
                <c:pt idx="145">
                  <c:v>0.91296699999999997</c:v>
                </c:pt>
                <c:pt idx="146">
                  <c:v>0.88941499999999996</c:v>
                </c:pt>
                <c:pt idx="147">
                  <c:v>0.86299099999999995</c:v>
                </c:pt>
                <c:pt idx="148">
                  <c:v>0.83822799999999997</c:v>
                </c:pt>
                <c:pt idx="149">
                  <c:v>0.80853600000000003</c:v>
                </c:pt>
                <c:pt idx="150">
                  <c:v>0.78634800000000005</c:v>
                </c:pt>
                <c:pt idx="151">
                  <c:v>0.75664900000000002</c:v>
                </c:pt>
                <c:pt idx="152">
                  <c:v>0.73094899999999996</c:v>
                </c:pt>
                <c:pt idx="153">
                  <c:v>0.70274800000000004</c:v>
                </c:pt>
                <c:pt idx="154">
                  <c:v>0.67251700000000003</c:v>
                </c:pt>
                <c:pt idx="155">
                  <c:v>0.64406399999999997</c:v>
                </c:pt>
                <c:pt idx="156">
                  <c:v>0.61472300000000002</c:v>
                </c:pt>
                <c:pt idx="157">
                  <c:v>0.58489199999999997</c:v>
                </c:pt>
                <c:pt idx="158">
                  <c:v>0.55481199999999997</c:v>
                </c:pt>
                <c:pt idx="159">
                  <c:v>0.52476500000000004</c:v>
                </c:pt>
                <c:pt idx="160">
                  <c:v>0.49684800000000001</c:v>
                </c:pt>
                <c:pt idx="161">
                  <c:v>0.46660200000000002</c:v>
                </c:pt>
                <c:pt idx="162">
                  <c:v>0.439801</c:v>
                </c:pt>
                <c:pt idx="163">
                  <c:v>0.41320299999999999</c:v>
                </c:pt>
                <c:pt idx="164">
                  <c:v>0.38796999999999998</c:v>
                </c:pt>
                <c:pt idx="165">
                  <c:v>0.36344199999999999</c:v>
                </c:pt>
                <c:pt idx="166">
                  <c:v>0.34042600000000001</c:v>
                </c:pt>
                <c:pt idx="167">
                  <c:v>0.31997300000000001</c:v>
                </c:pt>
                <c:pt idx="168">
                  <c:v>0.30059799999999998</c:v>
                </c:pt>
                <c:pt idx="169">
                  <c:v>0.28296100000000002</c:v>
                </c:pt>
                <c:pt idx="170">
                  <c:v>0.26767999999999997</c:v>
                </c:pt>
                <c:pt idx="171">
                  <c:v>0.25417800000000002</c:v>
                </c:pt>
                <c:pt idx="172">
                  <c:v>0.24149399999999999</c:v>
                </c:pt>
                <c:pt idx="173">
                  <c:v>0.22630500000000001</c:v>
                </c:pt>
                <c:pt idx="174">
                  <c:v>0.21121899999999999</c:v>
                </c:pt>
                <c:pt idx="175">
                  <c:v>0.19417200000000001</c:v>
                </c:pt>
                <c:pt idx="176">
                  <c:v>0.18154600000000001</c:v>
                </c:pt>
                <c:pt idx="177">
                  <c:v>0.171067</c:v>
                </c:pt>
                <c:pt idx="178">
                  <c:v>0.16022600000000001</c:v>
                </c:pt>
                <c:pt idx="179">
                  <c:v>0.15240000000000001</c:v>
                </c:pt>
                <c:pt idx="180">
                  <c:v>0.14591799999999999</c:v>
                </c:pt>
                <c:pt idx="181">
                  <c:v>0.138715</c:v>
                </c:pt>
                <c:pt idx="182">
                  <c:v>0.13294600000000001</c:v>
                </c:pt>
                <c:pt idx="183">
                  <c:v>0.126057</c:v>
                </c:pt>
                <c:pt idx="184">
                  <c:v>0.121818</c:v>
                </c:pt>
                <c:pt idx="185">
                  <c:v>0.11609999999999999</c:v>
                </c:pt>
                <c:pt idx="186">
                  <c:v>0.111933</c:v>
                </c:pt>
                <c:pt idx="187">
                  <c:v>0.108228</c:v>
                </c:pt>
                <c:pt idx="188">
                  <c:v>0.103987</c:v>
                </c:pt>
                <c:pt idx="189">
                  <c:v>0.100537</c:v>
                </c:pt>
                <c:pt idx="190" formatCode="0.00E+00">
                  <c:v>9.6770300000000004E-2</c:v>
                </c:pt>
                <c:pt idx="191" formatCode="0.00E+00">
                  <c:v>9.4630699999999998E-2</c:v>
                </c:pt>
                <c:pt idx="192" formatCode="0.00E+00">
                  <c:v>9.3843899999999994E-2</c:v>
                </c:pt>
                <c:pt idx="193" formatCode="0.00E+00">
                  <c:v>9.0429800000000005E-2</c:v>
                </c:pt>
                <c:pt idx="194" formatCode="0.00E+00">
                  <c:v>8.8903399999999994E-2</c:v>
                </c:pt>
                <c:pt idx="195" formatCode="0.00E+00">
                  <c:v>8.6442900000000003E-2</c:v>
                </c:pt>
                <c:pt idx="196" formatCode="0.00E+00">
                  <c:v>8.4673399999999996E-2</c:v>
                </c:pt>
                <c:pt idx="197" formatCode="0.00E+00">
                  <c:v>8.2140000000000005E-2</c:v>
                </c:pt>
                <c:pt idx="198" formatCode="0.00E+00">
                  <c:v>8.0162499999999998E-2</c:v>
                </c:pt>
                <c:pt idx="199" formatCode="0.00E+00">
                  <c:v>7.8304299999999993E-2</c:v>
                </c:pt>
                <c:pt idx="200" formatCode="0.00E+00">
                  <c:v>7.6668299999999995E-2</c:v>
                </c:pt>
                <c:pt idx="201" formatCode="0.00E+00">
                  <c:v>7.5832399999999994E-2</c:v>
                </c:pt>
                <c:pt idx="202" formatCode="0.00E+00">
                  <c:v>7.3955499999999993E-2</c:v>
                </c:pt>
                <c:pt idx="203" formatCode="0.00E+00">
                  <c:v>7.2774900000000003E-2</c:v>
                </c:pt>
                <c:pt idx="204" formatCode="0.00E+00">
                  <c:v>7.1825E-2</c:v>
                </c:pt>
                <c:pt idx="205" formatCode="0.00E+00">
                  <c:v>7.04708E-2</c:v>
                </c:pt>
                <c:pt idx="206" formatCode="0.00E+00">
                  <c:v>7.0098900000000006E-2</c:v>
                </c:pt>
                <c:pt idx="207" formatCode="0.00E+00">
                  <c:v>6.8241599999999999E-2</c:v>
                </c:pt>
                <c:pt idx="208" formatCode="0.00E+00">
                  <c:v>6.8353700000000003E-2</c:v>
                </c:pt>
                <c:pt idx="209" formatCode="0.00E+00">
                  <c:v>6.6392900000000005E-2</c:v>
                </c:pt>
                <c:pt idx="210" formatCode="0.00E+00">
                  <c:v>6.5236100000000005E-2</c:v>
                </c:pt>
                <c:pt idx="211" formatCode="0.00E+00">
                  <c:v>6.4006300000000002E-2</c:v>
                </c:pt>
                <c:pt idx="212" formatCode="0.00E+00">
                  <c:v>6.3724500000000003E-2</c:v>
                </c:pt>
                <c:pt idx="213" formatCode="0.00E+00">
                  <c:v>6.3156599999999993E-2</c:v>
                </c:pt>
                <c:pt idx="214" formatCode="0.00E+00">
                  <c:v>6.2186699999999998E-2</c:v>
                </c:pt>
                <c:pt idx="215" formatCode="0.00E+00">
                  <c:v>6.1788099999999999E-2</c:v>
                </c:pt>
                <c:pt idx="216" formatCode="0.00E+00">
                  <c:v>6.11014E-2</c:v>
                </c:pt>
                <c:pt idx="217" formatCode="0.00E+00">
                  <c:v>5.9374299999999998E-2</c:v>
                </c:pt>
                <c:pt idx="218" formatCode="0.00E+00">
                  <c:v>5.9071499999999999E-2</c:v>
                </c:pt>
                <c:pt idx="219" formatCode="0.00E+00">
                  <c:v>5.83534E-2</c:v>
                </c:pt>
                <c:pt idx="220" formatCode="0.00E+00">
                  <c:v>5.8143599999999997E-2</c:v>
                </c:pt>
                <c:pt idx="221" formatCode="0.00E+00">
                  <c:v>5.7195200000000002E-2</c:v>
                </c:pt>
                <c:pt idx="222" formatCode="0.00E+00">
                  <c:v>5.7094100000000002E-2</c:v>
                </c:pt>
                <c:pt idx="223" formatCode="0.00E+00">
                  <c:v>5.6388399999999998E-2</c:v>
                </c:pt>
                <c:pt idx="224" formatCode="0.00E+00">
                  <c:v>5.5220600000000002E-2</c:v>
                </c:pt>
                <c:pt idx="225" formatCode="0.00E+00">
                  <c:v>5.5631199999999999E-2</c:v>
                </c:pt>
                <c:pt idx="226" formatCode="0.00E+00">
                  <c:v>5.4031799999999998E-2</c:v>
                </c:pt>
                <c:pt idx="227" formatCode="0.00E+00">
                  <c:v>5.4537799999999997E-2</c:v>
                </c:pt>
                <c:pt idx="228" formatCode="0.00E+00">
                  <c:v>5.3549800000000002E-2</c:v>
                </c:pt>
                <c:pt idx="229" formatCode="0.00E+00">
                  <c:v>5.2841199999999998E-2</c:v>
                </c:pt>
                <c:pt idx="230" formatCode="0.00E+00">
                  <c:v>5.3254099999999999E-2</c:v>
                </c:pt>
                <c:pt idx="231" formatCode="0.00E+00">
                  <c:v>5.2290900000000001E-2</c:v>
                </c:pt>
                <c:pt idx="232" formatCode="0.00E+00">
                  <c:v>5.1295800000000003E-2</c:v>
                </c:pt>
                <c:pt idx="233" formatCode="0.00E+00">
                  <c:v>5.0856100000000001E-2</c:v>
                </c:pt>
                <c:pt idx="234" formatCode="0.00E+00">
                  <c:v>5.0329199999999998E-2</c:v>
                </c:pt>
                <c:pt idx="235" formatCode="0.00E+00">
                  <c:v>4.9670199999999998E-2</c:v>
                </c:pt>
                <c:pt idx="236" formatCode="0.00E+00">
                  <c:v>4.92258E-2</c:v>
                </c:pt>
                <c:pt idx="237" formatCode="0.00E+00">
                  <c:v>4.9601600000000003E-2</c:v>
                </c:pt>
                <c:pt idx="238" formatCode="0.00E+00">
                  <c:v>4.7890700000000001E-2</c:v>
                </c:pt>
                <c:pt idx="239" formatCode="0.00E+00">
                  <c:v>4.7963100000000002E-2</c:v>
                </c:pt>
                <c:pt idx="240" formatCode="0.00E+00">
                  <c:v>4.7343299999999998E-2</c:v>
                </c:pt>
                <c:pt idx="241" formatCode="0.00E+00">
                  <c:v>4.6785800000000002E-2</c:v>
                </c:pt>
                <c:pt idx="242" formatCode="0.00E+00">
                  <c:v>4.62966E-2</c:v>
                </c:pt>
                <c:pt idx="243" formatCode="0.00E+00">
                  <c:v>4.5847899999999997E-2</c:v>
                </c:pt>
                <c:pt idx="244" formatCode="0.00E+00">
                  <c:v>4.56014E-2</c:v>
                </c:pt>
                <c:pt idx="245" formatCode="0.00E+00">
                  <c:v>4.4881799999999999E-2</c:v>
                </c:pt>
                <c:pt idx="246" formatCode="0.00E+00">
                  <c:v>4.4574299999999997E-2</c:v>
                </c:pt>
                <c:pt idx="247" formatCode="0.00E+00">
                  <c:v>4.40674E-2</c:v>
                </c:pt>
                <c:pt idx="248" formatCode="0.00E+00">
                  <c:v>4.34031E-2</c:v>
                </c:pt>
                <c:pt idx="249" formatCode="0.00E+00">
                  <c:v>4.3097499999999997E-2</c:v>
                </c:pt>
                <c:pt idx="250" formatCode="0.00E+00">
                  <c:v>4.2498099999999997E-2</c:v>
                </c:pt>
                <c:pt idx="251" formatCode="0.00E+00">
                  <c:v>4.2860000000000002E-2</c:v>
                </c:pt>
                <c:pt idx="252" formatCode="0.00E+00">
                  <c:v>4.1286499999999997E-2</c:v>
                </c:pt>
                <c:pt idx="253" formatCode="0.00E+00">
                  <c:v>4.0802999999999999E-2</c:v>
                </c:pt>
                <c:pt idx="254" formatCode="0.00E+00">
                  <c:v>4.1038499999999999E-2</c:v>
                </c:pt>
                <c:pt idx="255" formatCode="0.00E+00">
                  <c:v>4.0381399999999998E-2</c:v>
                </c:pt>
                <c:pt idx="256" formatCode="0.00E+00">
                  <c:v>3.9648999999999997E-2</c:v>
                </c:pt>
                <c:pt idx="257" formatCode="0.00E+00">
                  <c:v>3.9273700000000002E-2</c:v>
                </c:pt>
                <c:pt idx="258" formatCode="0.00E+00">
                  <c:v>3.9187E-2</c:v>
                </c:pt>
                <c:pt idx="259" formatCode="0.00E+00">
                  <c:v>3.8277100000000001E-2</c:v>
                </c:pt>
                <c:pt idx="260" formatCode="0.00E+00">
                  <c:v>3.8205599999999999E-2</c:v>
                </c:pt>
                <c:pt idx="261" formatCode="0.00E+00">
                  <c:v>3.7581900000000001E-2</c:v>
                </c:pt>
                <c:pt idx="262" formatCode="0.00E+00">
                  <c:v>3.7169899999999999E-2</c:v>
                </c:pt>
                <c:pt idx="263" formatCode="0.00E+00">
                  <c:v>3.7020699999999997E-2</c:v>
                </c:pt>
                <c:pt idx="264" formatCode="0.00E+00">
                  <c:v>3.6373599999999999E-2</c:v>
                </c:pt>
                <c:pt idx="265" formatCode="0.00E+00">
                  <c:v>3.6301100000000003E-2</c:v>
                </c:pt>
                <c:pt idx="266" formatCode="0.00E+00">
                  <c:v>3.5957299999999998E-2</c:v>
                </c:pt>
                <c:pt idx="267" formatCode="0.00E+00">
                  <c:v>3.5708900000000002E-2</c:v>
                </c:pt>
                <c:pt idx="268" formatCode="0.00E+00">
                  <c:v>3.4847299999999998E-2</c:v>
                </c:pt>
                <c:pt idx="269" formatCode="0.00E+00">
                  <c:v>3.4485799999999997E-2</c:v>
                </c:pt>
                <c:pt idx="270" formatCode="0.00E+00">
                  <c:v>3.3914600000000003E-2</c:v>
                </c:pt>
                <c:pt idx="271" formatCode="0.00E+00">
                  <c:v>3.4006099999999997E-2</c:v>
                </c:pt>
                <c:pt idx="272" formatCode="0.00E+00">
                  <c:v>3.3824E-2</c:v>
                </c:pt>
                <c:pt idx="273" formatCode="0.00E+00">
                  <c:v>3.3537400000000002E-2</c:v>
                </c:pt>
                <c:pt idx="274" formatCode="0.00E+00">
                  <c:v>3.24669E-2</c:v>
                </c:pt>
                <c:pt idx="275" formatCode="0.00E+00">
                  <c:v>3.24855E-2</c:v>
                </c:pt>
                <c:pt idx="276" formatCode="0.00E+00">
                  <c:v>3.2113599999999999E-2</c:v>
                </c:pt>
                <c:pt idx="277" formatCode="0.00E+00">
                  <c:v>3.1935199999999997E-2</c:v>
                </c:pt>
                <c:pt idx="278" formatCode="0.00E+00">
                  <c:v>3.1678199999999997E-2</c:v>
                </c:pt>
                <c:pt idx="279" formatCode="0.00E+00">
                  <c:v>3.1087900000000002E-2</c:v>
                </c:pt>
                <c:pt idx="280" formatCode="0.00E+00">
                  <c:v>3.10602E-2</c:v>
                </c:pt>
                <c:pt idx="281" formatCode="0.00E+00">
                  <c:v>3.08294E-2</c:v>
                </c:pt>
                <c:pt idx="282" formatCode="0.00E+00">
                  <c:v>3.0512299999999999E-2</c:v>
                </c:pt>
                <c:pt idx="283" formatCode="0.00E+00">
                  <c:v>3.0010700000000001E-2</c:v>
                </c:pt>
                <c:pt idx="284" formatCode="0.00E+00">
                  <c:v>2.9909600000000001E-2</c:v>
                </c:pt>
                <c:pt idx="285" formatCode="0.00E+00">
                  <c:v>2.9469499999999999E-2</c:v>
                </c:pt>
                <c:pt idx="286" formatCode="0.00E+00">
                  <c:v>2.9341699999999998E-2</c:v>
                </c:pt>
                <c:pt idx="287" formatCode="0.00E+00">
                  <c:v>2.9230599999999999E-2</c:v>
                </c:pt>
                <c:pt idx="288" formatCode="0.00E+00">
                  <c:v>2.8937299999999999E-2</c:v>
                </c:pt>
                <c:pt idx="289" formatCode="0.00E+00">
                  <c:v>2.84996E-2</c:v>
                </c:pt>
                <c:pt idx="290" formatCode="0.00E+00">
                  <c:v>2.8295500000000001E-2</c:v>
                </c:pt>
                <c:pt idx="291" formatCode="0.00E+00">
                  <c:v>2.8273599999999999E-2</c:v>
                </c:pt>
                <c:pt idx="292" formatCode="0.00E+00">
                  <c:v>2.7691400000000001E-2</c:v>
                </c:pt>
                <c:pt idx="293" formatCode="0.00E+00">
                  <c:v>2.7735200000000002E-2</c:v>
                </c:pt>
                <c:pt idx="294" formatCode="0.00E+00">
                  <c:v>2.7119600000000001E-2</c:v>
                </c:pt>
                <c:pt idx="295" formatCode="0.00E+00">
                  <c:v>2.8080000000000001E-2</c:v>
                </c:pt>
                <c:pt idx="296" formatCode="0.00E+00">
                  <c:v>2.6981399999999999E-2</c:v>
                </c:pt>
                <c:pt idx="297" formatCode="0.00E+00">
                  <c:v>2.5503600000000001E-2</c:v>
                </c:pt>
                <c:pt idx="298" formatCode="0.00E+00">
                  <c:v>2.5989100000000001E-2</c:v>
                </c:pt>
                <c:pt idx="299" formatCode="0.00E+00">
                  <c:v>2.6010499999999999E-2</c:v>
                </c:pt>
                <c:pt idx="300" formatCode="0.00E+00">
                  <c:v>2.5997200000000002E-2</c:v>
                </c:pt>
                <c:pt idx="301" formatCode="0.00E+00">
                  <c:v>2.54688E-2</c:v>
                </c:pt>
                <c:pt idx="302" formatCode="0.00E+00">
                  <c:v>2.54898E-2</c:v>
                </c:pt>
                <c:pt idx="303" formatCode="0.00E+00">
                  <c:v>2.55418E-2</c:v>
                </c:pt>
                <c:pt idx="304" formatCode="0.00E+00">
                  <c:v>2.4865600000000002E-2</c:v>
                </c:pt>
                <c:pt idx="305" formatCode="0.00E+00">
                  <c:v>2.4699700000000002E-2</c:v>
                </c:pt>
                <c:pt idx="306" formatCode="0.00E+00">
                  <c:v>2.4780300000000002E-2</c:v>
                </c:pt>
                <c:pt idx="307" formatCode="0.00E+00">
                  <c:v>2.4551400000000001E-2</c:v>
                </c:pt>
                <c:pt idx="308" formatCode="0.00E+00">
                  <c:v>2.4346799999999998E-2</c:v>
                </c:pt>
                <c:pt idx="309" formatCode="0.00E+00">
                  <c:v>2.4141800000000001E-2</c:v>
                </c:pt>
                <c:pt idx="310" formatCode="0.00E+00">
                  <c:v>2.3889500000000001E-2</c:v>
                </c:pt>
                <c:pt idx="311" formatCode="0.00E+00">
                  <c:v>2.37203E-2</c:v>
                </c:pt>
                <c:pt idx="312" formatCode="0.00E+00">
                  <c:v>2.3545699999999999E-2</c:v>
                </c:pt>
                <c:pt idx="313" formatCode="0.00E+00">
                  <c:v>2.3302099999999999E-2</c:v>
                </c:pt>
                <c:pt idx="314" formatCode="0.00E+00">
                  <c:v>2.2969199999999999E-2</c:v>
                </c:pt>
                <c:pt idx="315" formatCode="0.00E+00">
                  <c:v>2.2995499999999999E-2</c:v>
                </c:pt>
                <c:pt idx="316" formatCode="0.00E+00">
                  <c:v>2.2844300000000001E-2</c:v>
                </c:pt>
                <c:pt idx="317" formatCode="0.00E+00">
                  <c:v>2.2594E-2</c:v>
                </c:pt>
                <c:pt idx="318" formatCode="0.00E+00">
                  <c:v>2.2483300000000001E-2</c:v>
                </c:pt>
                <c:pt idx="319" formatCode="0.00E+00">
                  <c:v>2.2172000000000001E-2</c:v>
                </c:pt>
                <c:pt idx="320" formatCode="0.00E+00">
                  <c:v>2.22907E-2</c:v>
                </c:pt>
                <c:pt idx="321" formatCode="0.00E+00">
                  <c:v>2.20156E-2</c:v>
                </c:pt>
                <c:pt idx="322" formatCode="0.00E+00">
                  <c:v>2.1758099999999999E-2</c:v>
                </c:pt>
                <c:pt idx="323" formatCode="0.00E+00">
                  <c:v>2.15201E-2</c:v>
                </c:pt>
                <c:pt idx="324" formatCode="0.00E+00">
                  <c:v>2.1523E-2</c:v>
                </c:pt>
                <c:pt idx="325" formatCode="0.00E+00">
                  <c:v>2.1389999999999999E-2</c:v>
                </c:pt>
                <c:pt idx="326" formatCode="0.00E+00">
                  <c:v>2.1158199999999999E-2</c:v>
                </c:pt>
                <c:pt idx="327" formatCode="0.00E+00">
                  <c:v>2.1043300000000001E-2</c:v>
                </c:pt>
                <c:pt idx="328" formatCode="0.00E+00">
                  <c:v>2.0815799999999999E-2</c:v>
                </c:pt>
                <c:pt idx="329" formatCode="0.00E+00">
                  <c:v>2.0628500000000001E-2</c:v>
                </c:pt>
                <c:pt idx="330" formatCode="0.00E+00">
                  <c:v>2.0616099999999998E-2</c:v>
                </c:pt>
                <c:pt idx="331" formatCode="0.00E+00">
                  <c:v>2.0366200000000001E-2</c:v>
                </c:pt>
                <c:pt idx="332" formatCode="0.00E+00">
                  <c:v>2.0187400000000001E-2</c:v>
                </c:pt>
                <c:pt idx="333" formatCode="0.00E+00">
                  <c:v>2.02303E-2</c:v>
                </c:pt>
                <c:pt idx="334" formatCode="0.00E+00">
                  <c:v>1.99113E-2</c:v>
                </c:pt>
                <c:pt idx="335" formatCode="0.00E+00">
                  <c:v>1.9779700000000001E-2</c:v>
                </c:pt>
                <c:pt idx="336" formatCode="0.00E+00">
                  <c:v>1.9635199999999998E-2</c:v>
                </c:pt>
                <c:pt idx="337" formatCode="0.00E+00">
                  <c:v>1.9373399999999999E-2</c:v>
                </c:pt>
                <c:pt idx="338" formatCode="0.00E+00">
                  <c:v>1.9391499999999999E-2</c:v>
                </c:pt>
                <c:pt idx="339" formatCode="0.00E+00">
                  <c:v>1.9111599999999999E-2</c:v>
                </c:pt>
                <c:pt idx="340" formatCode="0.00E+00">
                  <c:v>1.91402E-2</c:v>
                </c:pt>
                <c:pt idx="341" formatCode="0.00E+00">
                  <c:v>1.88837E-2</c:v>
                </c:pt>
                <c:pt idx="342" formatCode="0.00E+00">
                  <c:v>1.87826E-2</c:v>
                </c:pt>
                <c:pt idx="343" formatCode="0.00E+00">
                  <c:v>1.8615199999999998E-2</c:v>
                </c:pt>
                <c:pt idx="344" formatCode="0.00E+00">
                  <c:v>1.8478399999999999E-2</c:v>
                </c:pt>
                <c:pt idx="345" formatCode="0.00E+00">
                  <c:v>1.83439E-2</c:v>
                </c:pt>
                <c:pt idx="346" formatCode="0.00E+00">
                  <c:v>1.8161799999999999E-2</c:v>
                </c:pt>
                <c:pt idx="347" formatCode="0.00E+00">
                  <c:v>1.8183700000000001E-2</c:v>
                </c:pt>
                <c:pt idx="348" formatCode="0.00E+00">
                  <c:v>1.7992999999999999E-2</c:v>
                </c:pt>
                <c:pt idx="349" formatCode="0.00E+00">
                  <c:v>1.7783199999999999E-2</c:v>
                </c:pt>
                <c:pt idx="350" formatCode="0.00E+00">
                  <c:v>1.7650099999999998E-2</c:v>
                </c:pt>
                <c:pt idx="351" formatCode="0.00E+00">
                  <c:v>1.75657E-2</c:v>
                </c:pt>
                <c:pt idx="352" formatCode="0.00E+00">
                  <c:v>1.7533300000000002E-2</c:v>
                </c:pt>
                <c:pt idx="353" formatCode="0.00E+00">
                  <c:v>1.7167100000000001E-2</c:v>
                </c:pt>
                <c:pt idx="354" formatCode="0.00E+00">
                  <c:v>1.7184700000000001E-2</c:v>
                </c:pt>
                <c:pt idx="355" formatCode="0.00E+00">
                  <c:v>1.6902E-2</c:v>
                </c:pt>
                <c:pt idx="356" formatCode="0.00E+00">
                  <c:v>1.6853300000000002E-2</c:v>
                </c:pt>
                <c:pt idx="357" formatCode="0.00E+00">
                  <c:v>1.6783699999999999E-2</c:v>
                </c:pt>
                <c:pt idx="358" formatCode="0.00E+00">
                  <c:v>1.67437E-2</c:v>
                </c:pt>
                <c:pt idx="359" formatCode="0.00E+00">
                  <c:v>1.6581499999999999E-2</c:v>
                </c:pt>
                <c:pt idx="360" formatCode="0.00E+00">
                  <c:v>1.6378899999999998E-2</c:v>
                </c:pt>
                <c:pt idx="361" formatCode="0.00E+00">
                  <c:v>1.62787E-2</c:v>
                </c:pt>
                <c:pt idx="362" formatCode="0.00E+00">
                  <c:v>1.6161399999999999E-2</c:v>
                </c:pt>
                <c:pt idx="363" formatCode="0.00E+00">
                  <c:v>1.6069900000000002E-2</c:v>
                </c:pt>
                <c:pt idx="364" formatCode="0.00E+00">
                  <c:v>1.5994100000000001E-2</c:v>
                </c:pt>
                <c:pt idx="365" formatCode="0.00E+00">
                  <c:v>1.5756099999999999E-2</c:v>
                </c:pt>
                <c:pt idx="366" formatCode="0.00E+00">
                  <c:v>1.5631699999999998E-2</c:v>
                </c:pt>
                <c:pt idx="367" formatCode="0.00E+00">
                  <c:v>1.54719E-2</c:v>
                </c:pt>
                <c:pt idx="368" formatCode="0.00E+00">
                  <c:v>1.5392299999999999E-2</c:v>
                </c:pt>
                <c:pt idx="369" formatCode="0.00E+00">
                  <c:v>1.53656E-2</c:v>
                </c:pt>
                <c:pt idx="370" formatCode="0.00E+00">
                  <c:v>1.52154E-2</c:v>
                </c:pt>
                <c:pt idx="371" formatCode="0.00E+00">
                  <c:v>1.5004200000000001E-2</c:v>
                </c:pt>
                <c:pt idx="372" formatCode="0.00E+00">
                  <c:v>1.48106E-2</c:v>
                </c:pt>
                <c:pt idx="373" formatCode="0.00E+00">
                  <c:v>1.47986E-2</c:v>
                </c:pt>
                <c:pt idx="374" formatCode="0.00E+00">
                  <c:v>1.45535E-2</c:v>
                </c:pt>
                <c:pt idx="375" formatCode="0.00E+00">
                  <c:v>1.44706E-2</c:v>
                </c:pt>
                <c:pt idx="376" formatCode="0.00E+00">
                  <c:v>1.43628E-2</c:v>
                </c:pt>
                <c:pt idx="377" formatCode="0.00E+00">
                  <c:v>1.4311300000000001E-2</c:v>
                </c:pt>
                <c:pt idx="378" formatCode="0.00E+00">
                  <c:v>1.4240299999999999E-2</c:v>
                </c:pt>
                <c:pt idx="379" formatCode="0.00E+00">
                  <c:v>1.4146300000000001E-2</c:v>
                </c:pt>
                <c:pt idx="380" formatCode="0.00E+00">
                  <c:v>1.4050999999999999E-2</c:v>
                </c:pt>
                <c:pt idx="381" formatCode="0.00E+00">
                  <c:v>1.3643300000000001E-2</c:v>
                </c:pt>
                <c:pt idx="382" formatCode="0.00E+00">
                  <c:v>1.3729999999999999E-2</c:v>
                </c:pt>
                <c:pt idx="383" formatCode="0.00E+00">
                  <c:v>1.3791599999999999E-2</c:v>
                </c:pt>
                <c:pt idx="384" formatCode="0.00E+00">
                  <c:v>1.3538400000000001E-2</c:v>
                </c:pt>
                <c:pt idx="385" formatCode="0.00E+00">
                  <c:v>1.3364300000000001E-2</c:v>
                </c:pt>
                <c:pt idx="386" formatCode="0.00E+00">
                  <c:v>1.3269899999999999E-2</c:v>
                </c:pt>
                <c:pt idx="387" formatCode="0.00E+00">
                  <c:v>1.3332800000000001E-2</c:v>
                </c:pt>
                <c:pt idx="388" formatCode="0.00E+00">
                  <c:v>1.29313E-2</c:v>
                </c:pt>
                <c:pt idx="389" formatCode="0.00E+00">
                  <c:v>1.30267E-2</c:v>
                </c:pt>
                <c:pt idx="390" formatCode="0.00E+00">
                  <c:v>1.28212E-2</c:v>
                </c:pt>
                <c:pt idx="391" formatCode="0.00E+00">
                  <c:v>1.2795900000000001E-2</c:v>
                </c:pt>
                <c:pt idx="392" formatCode="0.00E+00">
                  <c:v>1.2510800000000001E-2</c:v>
                </c:pt>
                <c:pt idx="393" formatCode="0.00E+00">
                  <c:v>1.22542E-2</c:v>
                </c:pt>
                <c:pt idx="394" formatCode="0.00E+00">
                  <c:v>1.24531E-2</c:v>
                </c:pt>
                <c:pt idx="395" formatCode="0.00E+00">
                  <c:v>1.22614E-2</c:v>
                </c:pt>
                <c:pt idx="396" formatCode="0.00E+00">
                  <c:v>1.2175099999999999E-2</c:v>
                </c:pt>
                <c:pt idx="397" formatCode="0.00E+00">
                  <c:v>1.2073E-2</c:v>
                </c:pt>
                <c:pt idx="398" formatCode="0.00E+00">
                  <c:v>1.2138400000000001E-2</c:v>
                </c:pt>
                <c:pt idx="399" formatCode="0.00E+00">
                  <c:v>1.15733E-2</c:v>
                </c:pt>
                <c:pt idx="400" formatCode="0.00E+00">
                  <c:v>1.1589500000000001E-2</c:v>
                </c:pt>
                <c:pt idx="401" formatCode="0.00E+00">
                  <c:v>1.1661100000000001E-2</c:v>
                </c:pt>
                <c:pt idx="402" formatCode="0.00E+00">
                  <c:v>1.14264E-2</c:v>
                </c:pt>
                <c:pt idx="403" formatCode="0.00E+00">
                  <c:v>1.15309E-2</c:v>
                </c:pt>
                <c:pt idx="404" formatCode="0.00E+00">
                  <c:v>1.1323E-2</c:v>
                </c:pt>
                <c:pt idx="405" formatCode="0.00E+00">
                  <c:v>1.10478E-2</c:v>
                </c:pt>
                <c:pt idx="406" formatCode="0.00E+00">
                  <c:v>1.0939600000000001E-2</c:v>
                </c:pt>
                <c:pt idx="407" formatCode="0.00E+00">
                  <c:v>1.10445E-2</c:v>
                </c:pt>
                <c:pt idx="408" formatCode="0.00E+00">
                  <c:v>1.0655400000000001E-2</c:v>
                </c:pt>
                <c:pt idx="409" formatCode="0.00E+00">
                  <c:v>1.06125E-2</c:v>
                </c:pt>
                <c:pt idx="410" formatCode="0.00E+00">
                  <c:v>1.05386E-2</c:v>
                </c:pt>
                <c:pt idx="411" formatCode="0.00E+00">
                  <c:v>1.05839E-2</c:v>
                </c:pt>
                <c:pt idx="412" formatCode="0.00E+00">
                  <c:v>1.0511400000000001E-2</c:v>
                </c:pt>
                <c:pt idx="413" formatCode="0.00E+00">
                  <c:v>1.03126E-2</c:v>
                </c:pt>
                <c:pt idx="414" formatCode="0.00E+00">
                  <c:v>9.9935500000000003E-3</c:v>
                </c:pt>
                <c:pt idx="415" formatCode="0.00E+00">
                  <c:v>1.00541E-2</c:v>
                </c:pt>
                <c:pt idx="416" formatCode="0.00E+00">
                  <c:v>1.0028799999999999E-2</c:v>
                </c:pt>
                <c:pt idx="417" formatCode="0.00E+00">
                  <c:v>9.8848300000000007E-3</c:v>
                </c:pt>
                <c:pt idx="418" formatCode="0.00E+00">
                  <c:v>9.6950500000000002E-3</c:v>
                </c:pt>
                <c:pt idx="419" formatCode="0.00E+00">
                  <c:v>9.6435500000000007E-3</c:v>
                </c:pt>
                <c:pt idx="420" formatCode="0.00E+00">
                  <c:v>9.6058800000000007E-3</c:v>
                </c:pt>
                <c:pt idx="421" formatCode="0.00E+00">
                  <c:v>9.5124200000000006E-3</c:v>
                </c:pt>
                <c:pt idx="422" formatCode="0.00E+00">
                  <c:v>9.3936899999999997E-3</c:v>
                </c:pt>
                <c:pt idx="423" formatCode="0.00E+00">
                  <c:v>9.3078599999999994E-3</c:v>
                </c:pt>
                <c:pt idx="424" formatCode="0.00E+00">
                  <c:v>9.1252299999999998E-3</c:v>
                </c:pt>
                <c:pt idx="425" formatCode="0.00E+00">
                  <c:v>8.8777500000000002E-3</c:v>
                </c:pt>
                <c:pt idx="426" formatCode="0.00E+00">
                  <c:v>8.8963500000000008E-3</c:v>
                </c:pt>
                <c:pt idx="427" formatCode="0.00E+00">
                  <c:v>8.7022799999999997E-3</c:v>
                </c:pt>
                <c:pt idx="428" formatCode="0.00E+00">
                  <c:v>8.6412399999999997E-3</c:v>
                </c:pt>
                <c:pt idx="429" formatCode="0.00E+00">
                  <c:v>8.6259800000000001E-3</c:v>
                </c:pt>
                <c:pt idx="430" formatCode="0.00E+00">
                  <c:v>8.5711499999999996E-3</c:v>
                </c:pt>
                <c:pt idx="431" formatCode="0.00E+00">
                  <c:v>8.4223700000000002E-3</c:v>
                </c:pt>
                <c:pt idx="432" formatCode="0.00E+00">
                  <c:v>8.5124999999999992E-3</c:v>
                </c:pt>
                <c:pt idx="433" formatCode="0.00E+00">
                  <c:v>8.6221700000000002E-3</c:v>
                </c:pt>
                <c:pt idx="434" formatCode="0.00E+00">
                  <c:v>8.6870200000000002E-3</c:v>
                </c:pt>
                <c:pt idx="435" formatCode="0.00E+00">
                  <c:v>8.5473100000000007E-3</c:v>
                </c:pt>
                <c:pt idx="436" formatCode="0.00E+00">
                  <c:v>8.1300699999999997E-3</c:v>
                </c:pt>
                <c:pt idx="437" formatCode="0.00E+00">
                  <c:v>7.7667200000000004E-3</c:v>
                </c:pt>
                <c:pt idx="438" formatCode="0.00E+00">
                  <c:v>7.18975E-3</c:v>
                </c:pt>
                <c:pt idx="439" formatCode="0.00E+00">
                  <c:v>6.6452000000000004E-3</c:v>
                </c:pt>
                <c:pt idx="440" formatCode="0.00E+00">
                  <c:v>6.5627100000000002E-3</c:v>
                </c:pt>
                <c:pt idx="441" formatCode="0.00E+00">
                  <c:v>6.3729299999999997E-3</c:v>
                </c:pt>
                <c:pt idx="442" formatCode="0.00E+00">
                  <c:v>6.5622299999999996E-3</c:v>
                </c:pt>
                <c:pt idx="443" formatCode="0.00E+00">
                  <c:v>7.13015E-3</c:v>
                </c:pt>
                <c:pt idx="444" formatCode="0.00E+00">
                  <c:v>7.4176800000000003E-3</c:v>
                </c:pt>
                <c:pt idx="445" formatCode="0.00E+00">
                  <c:v>7.2402999999999999E-3</c:v>
                </c:pt>
                <c:pt idx="446" formatCode="0.00E+00">
                  <c:v>7.2369599999999997E-3</c:v>
                </c:pt>
                <c:pt idx="447" formatCode="0.00E+00">
                  <c:v>7.2178800000000003E-3</c:v>
                </c:pt>
                <c:pt idx="448" formatCode="0.00E+00">
                  <c:v>7.0667300000000002E-3</c:v>
                </c:pt>
                <c:pt idx="449" formatCode="0.00E+00">
                  <c:v>6.7334200000000004E-3</c:v>
                </c:pt>
                <c:pt idx="450" formatCode="0.00E+00">
                  <c:v>6.6370999999999999E-3</c:v>
                </c:pt>
                <c:pt idx="451" formatCode="0.00E+00">
                  <c:v>6.5765399999999996E-3</c:v>
                </c:pt>
                <c:pt idx="452" formatCode="0.00E+00">
                  <c:v>6.3600499999999999E-3</c:v>
                </c:pt>
                <c:pt idx="453" formatCode="0.00E+00">
                  <c:v>6.4640000000000001E-3</c:v>
                </c:pt>
                <c:pt idx="454" formatCode="0.00E+00">
                  <c:v>6.2513400000000002E-3</c:v>
                </c:pt>
                <c:pt idx="455" formatCode="0.00E+00">
                  <c:v>6.1712299999999998E-3</c:v>
                </c:pt>
                <c:pt idx="456" formatCode="0.00E+00">
                  <c:v>6.0625100000000001E-3</c:v>
                </c:pt>
                <c:pt idx="457" formatCode="0.00E+00">
                  <c:v>6.0558299999999999E-3</c:v>
                </c:pt>
                <c:pt idx="458" formatCode="0.00E+00">
                  <c:v>5.9089700000000004E-3</c:v>
                </c:pt>
                <c:pt idx="459" formatCode="0.00E+00">
                  <c:v>5.7353999999999999E-3</c:v>
                </c:pt>
                <c:pt idx="460" formatCode="0.00E+00">
                  <c:v>5.8865499999999999E-3</c:v>
                </c:pt>
                <c:pt idx="461" formatCode="0.00E+00">
                  <c:v>5.5861499999999998E-3</c:v>
                </c:pt>
                <c:pt idx="462" formatCode="0.00E+00">
                  <c:v>5.6266800000000002E-3</c:v>
                </c:pt>
                <c:pt idx="463" formatCode="0.00E+00">
                  <c:v>5.5541999999999996E-3</c:v>
                </c:pt>
                <c:pt idx="464" formatCode="0.00E+00">
                  <c:v>5.4903E-3</c:v>
                </c:pt>
                <c:pt idx="465" formatCode="0.00E+00">
                  <c:v>5.6948700000000003E-3</c:v>
                </c:pt>
                <c:pt idx="466" formatCode="0.00E+00">
                  <c:v>6.8564400000000001E-3</c:v>
                </c:pt>
                <c:pt idx="467" formatCode="0.00E+00">
                  <c:v>3.59297E-3</c:v>
                </c:pt>
                <c:pt idx="468" formatCode="0.00E+00">
                  <c:v>4.6167400000000003E-3</c:v>
                </c:pt>
                <c:pt idx="469" formatCode="0.00E+00">
                  <c:v>5.0993000000000002E-3</c:v>
                </c:pt>
                <c:pt idx="470" formatCode="0.00E+00">
                  <c:v>4.9900999999999999E-3</c:v>
                </c:pt>
                <c:pt idx="471" formatCode="0.00E+00">
                  <c:v>4.9867599999999998E-3</c:v>
                </c:pt>
                <c:pt idx="472" formatCode="0.00E+00">
                  <c:v>4.8742300000000002E-3</c:v>
                </c:pt>
                <c:pt idx="473" formatCode="0.00E+00">
                  <c:v>4.8370399999999999E-3</c:v>
                </c:pt>
                <c:pt idx="474" formatCode="0.00E+00">
                  <c:v>4.8165300000000003E-3</c:v>
                </c:pt>
                <c:pt idx="475" formatCode="0.00E+00">
                  <c:v>4.7950700000000002E-3</c:v>
                </c:pt>
                <c:pt idx="476" formatCode="0.00E+00">
                  <c:v>4.6410599999999998E-3</c:v>
                </c:pt>
                <c:pt idx="477" formatCode="0.00E+00">
                  <c:v>4.5895600000000003E-3</c:v>
                </c:pt>
                <c:pt idx="478" formatCode="0.00E+00">
                  <c:v>4.5962299999999998E-3</c:v>
                </c:pt>
                <c:pt idx="479" formatCode="0.00E+00">
                  <c:v>4.5051600000000002E-3</c:v>
                </c:pt>
                <c:pt idx="480" formatCode="0.00E+00">
                  <c:v>4.4817900000000003E-3</c:v>
                </c:pt>
                <c:pt idx="481" formatCode="0.00E+00">
                  <c:v>4.5085000000000004E-3</c:v>
                </c:pt>
                <c:pt idx="482" formatCode="0.00E+00">
                  <c:v>4.3845200000000003E-3</c:v>
                </c:pt>
                <c:pt idx="483" formatCode="0.00E+00">
                  <c:v>4.3902400000000001E-3</c:v>
                </c:pt>
                <c:pt idx="484" formatCode="0.00E+00">
                  <c:v>4.4236199999999996E-3</c:v>
                </c:pt>
                <c:pt idx="485" formatCode="0.00E+00">
                  <c:v>4.3973900000000002E-3</c:v>
                </c:pt>
                <c:pt idx="486" formatCode="0.00E+00">
                  <c:v>4.3344500000000001E-3</c:v>
                </c:pt>
                <c:pt idx="487" formatCode="0.00E+00">
                  <c:v>4.2743700000000004E-3</c:v>
                </c:pt>
                <c:pt idx="488" formatCode="0.00E+00">
                  <c:v>4.25005E-3</c:v>
                </c:pt>
                <c:pt idx="489" formatCode="0.00E+00">
                  <c:v>4.2133300000000004E-3</c:v>
                </c:pt>
                <c:pt idx="490" formatCode="0.00E+00">
                  <c:v>4.1856799999999998E-3</c:v>
                </c:pt>
                <c:pt idx="491" formatCode="0.00E+00">
                  <c:v>4.1346500000000001E-3</c:v>
                </c:pt>
                <c:pt idx="492" formatCode="0.00E+00">
                  <c:v>4.0907900000000004E-3</c:v>
                </c:pt>
                <c:pt idx="493" formatCode="0.00E+00">
                  <c:v>4.0993699999999998E-3</c:v>
                </c:pt>
                <c:pt idx="494" formatCode="0.00E+00">
                  <c:v>4.0168799999999996E-3</c:v>
                </c:pt>
                <c:pt idx="495" formatCode="0.00E+00">
                  <c:v>4.0473899999999997E-3</c:v>
                </c:pt>
                <c:pt idx="496" formatCode="0.00E+00">
                  <c:v>3.93152E-3</c:v>
                </c:pt>
                <c:pt idx="497" formatCode="0.00E+00">
                  <c:v>3.86667E-3</c:v>
                </c:pt>
                <c:pt idx="498" formatCode="0.00E+00">
                  <c:v>3.8309099999999999E-3</c:v>
                </c:pt>
                <c:pt idx="499" formatCode="0.00E+00">
                  <c:v>3.7927600000000001E-3</c:v>
                </c:pt>
                <c:pt idx="500" formatCode="0.00E+00">
                  <c:v>3.7894199999999999E-3</c:v>
                </c:pt>
                <c:pt idx="501" formatCode="0.00E+00">
                  <c:v>3.7107500000000001E-3</c:v>
                </c:pt>
                <c:pt idx="502" formatCode="0.00E+00">
                  <c:v>3.6997800000000002E-3</c:v>
                </c:pt>
                <c:pt idx="503" formatCode="0.00E+00">
                  <c:v>3.6787999999999999E-3</c:v>
                </c:pt>
                <c:pt idx="504" formatCode="0.00E+00">
                  <c:v>3.6139499999999999E-3</c:v>
                </c:pt>
                <c:pt idx="505" formatCode="0.00E+00">
                  <c:v>3.57056E-3</c:v>
                </c:pt>
                <c:pt idx="506" formatCode="0.00E+00">
                  <c:v>3.59392E-3</c:v>
                </c:pt>
                <c:pt idx="507" formatCode="0.00E+00">
                  <c:v>3.6354099999999999E-3</c:v>
                </c:pt>
                <c:pt idx="508" formatCode="0.00E+00">
                  <c:v>3.6144300000000001E-3</c:v>
                </c:pt>
                <c:pt idx="509" formatCode="0.00E+00">
                  <c:v>3.6625899999999999E-3</c:v>
                </c:pt>
                <c:pt idx="510" formatCode="0.00E+00">
                  <c:v>3.6273E-3</c:v>
                </c:pt>
                <c:pt idx="511" formatCode="0.00E+00">
                  <c:v>3.5719900000000001E-3</c:v>
                </c:pt>
                <c:pt idx="512" formatCode="0.00E+00">
                  <c:v>3.67403E-3</c:v>
                </c:pt>
                <c:pt idx="513" formatCode="0.00E+00">
                  <c:v>3.61824E-3</c:v>
                </c:pt>
                <c:pt idx="514" formatCode="0.00E+00">
                  <c:v>3.5967799999999999E-3</c:v>
                </c:pt>
                <c:pt idx="515" formatCode="0.00E+00">
                  <c:v>3.6306400000000001E-3</c:v>
                </c:pt>
                <c:pt idx="516" formatCode="0.00E+00">
                  <c:v>3.6935800000000001E-3</c:v>
                </c:pt>
                <c:pt idx="517" formatCode="0.00E+00">
                  <c:v>3.68118E-3</c:v>
                </c:pt>
                <c:pt idx="518" formatCode="0.00E+00">
                  <c:v>3.6139499999999999E-3</c:v>
                </c:pt>
                <c:pt idx="519" formatCode="0.00E+00">
                  <c:v>3.6563899999999998E-3</c:v>
                </c:pt>
                <c:pt idx="520" formatCode="0.00E+00">
                  <c:v>3.6602000000000002E-3</c:v>
                </c:pt>
                <c:pt idx="521" formatCode="0.00E+00">
                  <c:v>3.6439900000000002E-3</c:v>
                </c:pt>
                <c:pt idx="522" formatCode="0.00E+00">
                  <c:v>3.6015499999999998E-3</c:v>
                </c:pt>
                <c:pt idx="523" formatCode="0.00E+00">
                  <c:v>3.6210999999999999E-3</c:v>
                </c:pt>
                <c:pt idx="524" formatCode="0.00E+00">
                  <c:v>3.52192E-3</c:v>
                </c:pt>
                <c:pt idx="525" formatCode="0.00E+00">
                  <c:v>3.5123799999999998E-3</c:v>
                </c:pt>
                <c:pt idx="526" formatCode="0.00E+00">
                  <c:v>3.4713700000000001E-3</c:v>
                </c:pt>
                <c:pt idx="527" formatCode="0.00E+00">
                  <c:v>3.4246400000000001E-3</c:v>
                </c:pt>
                <c:pt idx="528" formatCode="0.00E+00">
                  <c:v>3.3717199999999999E-3</c:v>
                </c:pt>
                <c:pt idx="529" formatCode="0.00E+00">
                  <c:v>3.32928E-3</c:v>
                </c:pt>
                <c:pt idx="530" formatCode="0.00E+00">
                  <c:v>3.2863599999999999E-3</c:v>
                </c:pt>
                <c:pt idx="531" formatCode="0.00E+00">
                  <c:v>3.2377199999999999E-3</c:v>
                </c:pt>
                <c:pt idx="532" formatCode="0.00E+00">
                  <c:v>3.17717E-3</c:v>
                </c:pt>
                <c:pt idx="533" formatCode="0.00E+00">
                  <c:v>3.1404499999999999E-3</c:v>
                </c:pt>
                <c:pt idx="534" formatCode="0.00E+00">
                  <c:v>3.05843E-3</c:v>
                </c:pt>
                <c:pt idx="535" formatCode="0.00E+00">
                  <c:v>3.0560499999999998E-3</c:v>
                </c:pt>
                <c:pt idx="536" formatCode="0.00E+00">
                  <c:v>3.0436500000000002E-3</c:v>
                </c:pt>
                <c:pt idx="537" formatCode="0.00E+00">
                  <c:v>2.9778500000000002E-3</c:v>
                </c:pt>
                <c:pt idx="538" formatCode="0.00E+00">
                  <c:v>2.9830899999999999E-3</c:v>
                </c:pt>
                <c:pt idx="539" formatCode="0.00E+00">
                  <c:v>2.9768899999999998E-3</c:v>
                </c:pt>
                <c:pt idx="540" formatCode="0.00E+00">
                  <c:v>2.97022E-3</c:v>
                </c:pt>
                <c:pt idx="541" formatCode="0.00E+00">
                  <c:v>2.9830899999999999E-3</c:v>
                </c:pt>
                <c:pt idx="542" formatCode="0.00E+00">
                  <c:v>2.89536E-3</c:v>
                </c:pt>
                <c:pt idx="543" formatCode="0.00E+00">
                  <c:v>2.9845200000000001E-3</c:v>
                </c:pt>
                <c:pt idx="544" formatCode="0.00E+00">
                  <c:v>2.9544800000000002E-3</c:v>
                </c:pt>
                <c:pt idx="545" formatCode="0.00E+00">
                  <c:v>2.9735600000000001E-3</c:v>
                </c:pt>
                <c:pt idx="546" formatCode="0.00E+00">
                  <c:v>2.9234899999999999E-3</c:v>
                </c:pt>
                <c:pt idx="547" formatCode="0.00E+00">
                  <c:v>2.9697399999999998E-3</c:v>
                </c:pt>
                <c:pt idx="548" formatCode="0.00E+00">
                  <c:v>3.0150400000000001E-3</c:v>
                </c:pt>
                <c:pt idx="549" formatCode="0.00E+00">
                  <c:v>3.0569999999999998E-3</c:v>
                </c:pt>
                <c:pt idx="550" formatCode="0.00E+00">
                  <c:v>3.05128E-3</c:v>
                </c:pt>
                <c:pt idx="551" formatCode="0.00E+00">
                  <c:v>3.1151799999999999E-3</c:v>
                </c:pt>
                <c:pt idx="552" formatCode="0.00E+00">
                  <c:v>3.0622499999999999E-3</c:v>
                </c:pt>
                <c:pt idx="553" formatCode="0.00E+00">
                  <c:v>3.1413999999999999E-3</c:v>
                </c:pt>
                <c:pt idx="554" formatCode="0.00E+00">
                  <c:v>3.0975299999999998E-3</c:v>
                </c:pt>
                <c:pt idx="555" formatCode="0.00E+00">
                  <c:v>3.09801E-3</c:v>
                </c:pt>
                <c:pt idx="556" formatCode="0.00E+00">
                  <c:v>3.1161299999999999E-3</c:v>
                </c:pt>
                <c:pt idx="557" formatCode="0.00E+00">
                  <c:v>3.1743000000000001E-3</c:v>
                </c:pt>
                <c:pt idx="558" formatCode="0.00E+00">
                  <c:v>3.1256700000000001E-3</c:v>
                </c:pt>
                <c:pt idx="559" formatCode="0.00E+00">
                  <c:v>3.09086E-3</c:v>
                </c:pt>
                <c:pt idx="560" formatCode="0.00E+00">
                  <c:v>3.1247100000000002E-3</c:v>
                </c:pt>
                <c:pt idx="561" formatCode="0.00E+00">
                  <c:v>3.09086E-3</c:v>
                </c:pt>
                <c:pt idx="562" formatCode="0.00E+00">
                  <c:v>2.9878600000000002E-3</c:v>
                </c:pt>
                <c:pt idx="563" formatCode="0.00E+00">
                  <c:v>3.0441299999999999E-3</c:v>
                </c:pt>
                <c:pt idx="564" formatCode="0.00E+00">
                  <c:v>2.9892899999999999E-3</c:v>
                </c:pt>
                <c:pt idx="565" formatCode="0.00E+00">
                  <c:v>2.9149100000000002E-3</c:v>
                </c:pt>
                <c:pt idx="566" formatCode="0.00E+00">
                  <c:v>2.88105E-3</c:v>
                </c:pt>
                <c:pt idx="567" formatCode="0.00E+00">
                  <c:v>2.9239700000000001E-3</c:v>
                </c:pt>
                <c:pt idx="568" formatCode="0.00E+00">
                  <c:v>2.8681800000000001E-3</c:v>
                </c:pt>
                <c:pt idx="569" formatCode="0.00E+00">
                  <c:v>2.8042800000000001E-3</c:v>
                </c:pt>
                <c:pt idx="570" formatCode="0.00E+00">
                  <c:v>2.7751899999999999E-3</c:v>
                </c:pt>
                <c:pt idx="571" formatCode="0.00E+00">
                  <c:v>2.7480099999999999E-3</c:v>
                </c:pt>
                <c:pt idx="572" formatCode="0.00E+00">
                  <c:v>2.7174899999999999E-3</c:v>
                </c:pt>
                <c:pt idx="573" formatCode="0.00E+00">
                  <c:v>2.6664700000000002E-3</c:v>
                </c:pt>
                <c:pt idx="574" formatCode="0.00E+00">
                  <c:v>2.70557E-3</c:v>
                </c:pt>
                <c:pt idx="575" formatCode="0.00E+00">
                  <c:v>2.7008100000000001E-3</c:v>
                </c:pt>
                <c:pt idx="576" formatCode="0.00E+00">
                  <c:v>2.6435899999999999E-3</c:v>
                </c:pt>
                <c:pt idx="577" formatCode="0.00E+00">
                  <c:v>2.6145000000000001E-3</c:v>
                </c:pt>
                <c:pt idx="578" formatCode="0.00E+00">
                  <c:v>2.6311899999999998E-3</c:v>
                </c:pt>
                <c:pt idx="579" formatCode="0.00E+00">
                  <c:v>2.6559800000000001E-3</c:v>
                </c:pt>
                <c:pt idx="580" formatCode="0.00E+00">
                  <c:v>2.61831E-3</c:v>
                </c:pt>
                <c:pt idx="581" formatCode="0.00E+00">
                  <c:v>2.6321399999999998E-3</c:v>
                </c:pt>
                <c:pt idx="582" formatCode="0.00E+00">
                  <c:v>2.6679E-3</c:v>
                </c:pt>
                <c:pt idx="583" formatCode="0.00E+00">
                  <c:v>2.6545499999999999E-3</c:v>
                </c:pt>
                <c:pt idx="584" formatCode="0.00E+00">
                  <c:v>2.6965100000000001E-3</c:v>
                </c:pt>
                <c:pt idx="585" formatCode="0.00E+00">
                  <c:v>2.7832999999999998E-3</c:v>
                </c:pt>
                <c:pt idx="586" formatCode="0.00E+00">
                  <c:v>2.7585000000000001E-3</c:v>
                </c:pt>
                <c:pt idx="587" formatCode="0.00E+00">
                  <c:v>2.7732799999999999E-3</c:v>
                </c:pt>
                <c:pt idx="588" formatCode="0.00E+00">
                  <c:v>2.8071400000000001E-3</c:v>
                </c:pt>
                <c:pt idx="589" formatCode="0.00E+00">
                  <c:v>2.8133400000000001E-3</c:v>
                </c:pt>
                <c:pt idx="590" formatCode="0.00E+00">
                  <c:v>2.8357500000000002E-3</c:v>
                </c:pt>
                <c:pt idx="591" formatCode="0.00E+00">
                  <c:v>2.8195400000000002E-3</c:v>
                </c:pt>
                <c:pt idx="592" formatCode="0.00E+00">
                  <c:v>2.8023700000000002E-3</c:v>
                </c:pt>
                <c:pt idx="593" formatCode="0.00E+00">
                  <c:v>2.8281199999999999E-3</c:v>
                </c:pt>
                <c:pt idx="594" formatCode="0.00E+00">
                  <c:v>2.8772400000000001E-3</c:v>
                </c:pt>
                <c:pt idx="595" formatCode="0.00E+00">
                  <c:v>2.8533899999999999E-3</c:v>
                </c:pt>
                <c:pt idx="596" formatCode="0.00E+00">
                  <c:v>2.8767599999999999E-3</c:v>
                </c:pt>
                <c:pt idx="597" formatCode="0.00E+00">
                  <c:v>2.8481499999999998E-3</c:v>
                </c:pt>
                <c:pt idx="598" formatCode="0.00E+00">
                  <c:v>2.84052E-3</c:v>
                </c:pt>
                <c:pt idx="599" formatCode="0.00E+00">
                  <c:v>2.7956999999999999E-3</c:v>
                </c:pt>
                <c:pt idx="600" formatCode="0.00E+00">
                  <c:v>2.84243E-3</c:v>
                </c:pt>
                <c:pt idx="601" formatCode="0.00E+00">
                  <c:v>2.7723299999999999E-3</c:v>
                </c:pt>
                <c:pt idx="602" formatCode="0.00E+00">
                  <c:v>2.72799E-3</c:v>
                </c:pt>
                <c:pt idx="603" formatCode="0.00E+00">
                  <c:v>2.7680399999999998E-3</c:v>
                </c:pt>
                <c:pt idx="604" formatCode="0.00E+00">
                  <c:v>2.7141600000000002E-3</c:v>
                </c:pt>
                <c:pt idx="605" formatCode="0.00E+00">
                  <c:v>2.6969899999999998E-3</c:v>
                </c:pt>
                <c:pt idx="606" formatCode="0.00E+00">
                  <c:v>2.61021E-3</c:v>
                </c:pt>
                <c:pt idx="607" formatCode="0.00E+00">
                  <c:v>2.6330899999999998E-3</c:v>
                </c:pt>
                <c:pt idx="608" formatCode="0.00E+00">
                  <c:v>2.6140199999999999E-3</c:v>
                </c:pt>
                <c:pt idx="609" formatCode="0.00E+00">
                  <c:v>2.5854099999999998E-3</c:v>
                </c:pt>
                <c:pt idx="610" formatCode="0.00E+00">
                  <c:v>2.5343900000000001E-3</c:v>
                </c:pt>
                <c:pt idx="611" formatCode="0.00E+00">
                  <c:v>2.48241E-3</c:v>
                </c:pt>
                <c:pt idx="612" formatCode="0.00E+00">
                  <c:v>2.4962399999999998E-3</c:v>
                </c:pt>
                <c:pt idx="613" formatCode="0.00E+00">
                  <c:v>2.5010100000000001E-3</c:v>
                </c:pt>
                <c:pt idx="614" formatCode="0.00E+00">
                  <c:v>2.4657199999999998E-3</c:v>
                </c:pt>
                <c:pt idx="615" formatCode="0.00E+00">
                  <c:v>2.3717899999999999E-3</c:v>
                </c:pt>
                <c:pt idx="616" formatCode="0.00E+00">
                  <c:v>2.3870499999999999E-3</c:v>
                </c:pt>
                <c:pt idx="617" formatCode="0.00E+00">
                  <c:v>2.3303E-3</c:v>
                </c:pt>
                <c:pt idx="618" formatCode="0.00E+00">
                  <c:v>2.3427000000000001E-3</c:v>
                </c:pt>
                <c:pt idx="619" formatCode="0.00E+00">
                  <c:v>2.35367E-3</c:v>
                </c:pt>
                <c:pt idx="620" formatCode="0.00E+00">
                  <c:v>2.3508100000000001E-3</c:v>
                </c:pt>
                <c:pt idx="621" formatCode="0.00E+00">
                  <c:v>2.3174300000000001E-3</c:v>
                </c:pt>
                <c:pt idx="622" formatCode="0.00E+00">
                  <c:v>2.37989E-3</c:v>
                </c:pt>
                <c:pt idx="623" formatCode="0.00E+00">
                  <c:v>2.3398400000000001E-3</c:v>
                </c:pt>
                <c:pt idx="624" formatCode="0.00E+00">
                  <c:v>2.3803700000000001E-3</c:v>
                </c:pt>
                <c:pt idx="625" formatCode="0.00E+00">
                  <c:v>2.34556E-3</c:v>
                </c:pt>
                <c:pt idx="626" formatCode="0.00E+00">
                  <c:v>2.3179099999999998E-3</c:v>
                </c:pt>
                <c:pt idx="627" formatCode="0.00E+00">
                  <c:v>2.3846599999999998E-3</c:v>
                </c:pt>
                <c:pt idx="628" formatCode="0.00E+00">
                  <c:v>2.3412699999999999E-3</c:v>
                </c:pt>
                <c:pt idx="629" formatCode="0.00E+00">
                  <c:v>2.2921600000000001E-3</c:v>
                </c:pt>
                <c:pt idx="630" formatCode="0.00E+00">
                  <c:v>2.3322099999999999E-3</c:v>
                </c:pt>
                <c:pt idx="631" formatCode="0.00E+00">
                  <c:v>2.3784600000000002E-3</c:v>
                </c:pt>
                <c:pt idx="632" formatCode="0.00E+00">
                  <c:v>2.2893000000000002E-3</c:v>
                </c:pt>
                <c:pt idx="633" formatCode="0.00E+00">
                  <c:v>2.2845299999999999E-3</c:v>
                </c:pt>
                <c:pt idx="634" formatCode="0.00E+00">
                  <c:v>2.2659300000000002E-3</c:v>
                </c:pt>
                <c:pt idx="635" formatCode="0.00E+00">
                  <c:v>2.20346E-3</c:v>
                </c:pt>
                <c:pt idx="636" formatCode="0.00E+00">
                  <c:v>2.29883E-3</c:v>
                </c:pt>
                <c:pt idx="637" formatCode="0.00E+00">
                  <c:v>2.3183800000000001E-3</c:v>
                </c:pt>
                <c:pt idx="638" formatCode="0.00E+00">
                  <c:v>2.21682E-3</c:v>
                </c:pt>
                <c:pt idx="639" formatCode="0.00E+00">
                  <c:v>2.1877300000000001E-3</c:v>
                </c:pt>
                <c:pt idx="640" formatCode="0.00E+00">
                  <c:v>2.19345E-3</c:v>
                </c:pt>
                <c:pt idx="641" formatCode="0.00E+00">
                  <c:v>2.1247900000000001E-3</c:v>
                </c:pt>
                <c:pt idx="642" formatCode="0.00E+00">
                  <c:v>2.22588E-3</c:v>
                </c:pt>
                <c:pt idx="643" formatCode="0.00E+00">
                  <c:v>2.1491100000000001E-3</c:v>
                </c:pt>
                <c:pt idx="644" formatCode="0.00E+00">
                  <c:v>2.0847299999999999E-3</c:v>
                </c:pt>
                <c:pt idx="645" formatCode="0.00E+00">
                  <c:v>2.06661E-3</c:v>
                </c:pt>
                <c:pt idx="646" formatCode="0.00E+00">
                  <c:v>2.1228800000000002E-3</c:v>
                </c:pt>
                <c:pt idx="647" formatCode="0.00E+00">
                  <c:v>2.04134E-3</c:v>
                </c:pt>
                <c:pt idx="648" formatCode="0.00E+00">
                  <c:v>2.0375300000000001E-3</c:v>
                </c:pt>
                <c:pt idx="649" formatCode="0.00E+00">
                  <c:v>2.0842600000000001E-3</c:v>
                </c:pt>
                <c:pt idx="650" formatCode="0.00E+00">
                  <c:v>2.0298999999999998E-3</c:v>
                </c:pt>
                <c:pt idx="651" formatCode="0.00E+00">
                  <c:v>2.0012900000000002E-3</c:v>
                </c:pt>
                <c:pt idx="652" formatCode="0.00E+00">
                  <c:v>2.0027199999999999E-3</c:v>
                </c:pt>
                <c:pt idx="653" formatCode="0.00E+00">
                  <c:v>2.0480199999999998E-3</c:v>
                </c:pt>
                <c:pt idx="654" formatCode="0.00E+00">
                  <c:v>1.96028E-3</c:v>
                </c:pt>
                <c:pt idx="655" formatCode="0.00E+00">
                  <c:v>2.0003299999999998E-3</c:v>
                </c:pt>
                <c:pt idx="656" formatCode="0.00E+00">
                  <c:v>1.9736300000000001E-3</c:v>
                </c:pt>
                <c:pt idx="657" formatCode="0.00E+00">
                  <c:v>2.0236999999999998E-3</c:v>
                </c:pt>
                <c:pt idx="658" formatCode="0.00E+00">
                  <c:v>1.9645700000000001E-3</c:v>
                </c:pt>
                <c:pt idx="659" formatCode="0.00E+00">
                  <c:v>2.0365700000000001E-3</c:v>
                </c:pt>
                <c:pt idx="660" formatCode="0.00E+00">
                  <c:v>2.0151100000000001E-3</c:v>
                </c:pt>
                <c:pt idx="661" formatCode="0.00E+00">
                  <c:v>2.0613699999999999E-3</c:v>
                </c:pt>
                <c:pt idx="662" formatCode="0.00E+00">
                  <c:v>2.0947499999999998E-3</c:v>
                </c:pt>
                <c:pt idx="663" formatCode="0.00E+00">
                  <c:v>2.13051E-3</c:v>
                </c:pt>
                <c:pt idx="664" formatCode="0.00E+00">
                  <c:v>2.1181099999999999E-3</c:v>
                </c:pt>
                <c:pt idx="665" formatCode="0.00E+00">
                  <c:v>2.1863E-3</c:v>
                </c:pt>
                <c:pt idx="666" formatCode="0.00E+00">
                  <c:v>2.1820099999999999E-3</c:v>
                </c:pt>
                <c:pt idx="667" formatCode="0.00E+00">
                  <c:v>2.1719899999999999E-3</c:v>
                </c:pt>
                <c:pt idx="668" formatCode="0.00E+00">
                  <c:v>2.2130000000000001E-3</c:v>
                </c:pt>
                <c:pt idx="669" formatCode="0.00E+00">
                  <c:v>2.2878600000000001E-3</c:v>
                </c:pt>
                <c:pt idx="670" formatCode="0.00E+00">
                  <c:v>2.3255300000000001E-3</c:v>
                </c:pt>
                <c:pt idx="671" formatCode="0.00E+00">
                  <c:v>2.27356E-3</c:v>
                </c:pt>
                <c:pt idx="672" formatCode="0.00E+00">
                  <c:v>2.3574799999999999E-3</c:v>
                </c:pt>
                <c:pt idx="673" formatCode="0.00E+00">
                  <c:v>2.35367E-3</c:v>
                </c:pt>
                <c:pt idx="674" formatCode="0.00E+00">
                  <c:v>2.39229E-3</c:v>
                </c:pt>
                <c:pt idx="675" formatCode="0.00E+00">
                  <c:v>2.44808E-3</c:v>
                </c:pt>
                <c:pt idx="676" formatCode="0.00E+00">
                  <c:v>2.41947E-3</c:v>
                </c:pt>
                <c:pt idx="677" formatCode="0.00E+00">
                  <c:v>2.45094E-3</c:v>
                </c:pt>
                <c:pt idx="678" formatCode="0.00E+00">
                  <c:v>2.4681099999999999E-3</c:v>
                </c:pt>
                <c:pt idx="679" formatCode="0.00E+00">
                  <c:v>2.46525E-3</c:v>
                </c:pt>
                <c:pt idx="680" formatCode="0.00E+00">
                  <c:v>2.4394999999999998E-3</c:v>
                </c:pt>
                <c:pt idx="681" formatCode="0.00E+00">
                  <c:v>2.5277099999999999E-3</c:v>
                </c:pt>
                <c:pt idx="682" formatCode="0.00E+00">
                  <c:v>2.536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DB99-441A-8106-FC88D9CF62AF}"/>
            </c:ext>
          </c:extLst>
        </c:ser>
        <c:ser>
          <c:idx val="17"/>
          <c:order val="16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8!$A$2:$A$709</c:f>
              <c:numCache>
                <c:formatCode>General</c:formatCode>
                <c:ptCount val="70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</c:numCache>
            </c:numRef>
          </c:xVal>
          <c:yVal>
            <c:numRef>
              <c:f>Sheet18!$B$2:$B$830</c:f>
              <c:numCache>
                <c:formatCode>General</c:formatCode>
                <c:ptCount val="829"/>
                <c:pt idx="0">
                  <c:v>-0.373255</c:v>
                </c:pt>
                <c:pt idx="1">
                  <c:v>-0.56379800000000002</c:v>
                </c:pt>
                <c:pt idx="2">
                  <c:v>-0.97717699999999996</c:v>
                </c:pt>
                <c:pt idx="3">
                  <c:v>-0.56226299999999996</c:v>
                </c:pt>
                <c:pt idx="4">
                  <c:v>-0.88951499999999994</c:v>
                </c:pt>
                <c:pt idx="5">
                  <c:v>-0.55744899999999997</c:v>
                </c:pt>
                <c:pt idx="6">
                  <c:v>-1.2168699999999999</c:v>
                </c:pt>
                <c:pt idx="7">
                  <c:v>-0.24603800000000001</c:v>
                </c:pt>
                <c:pt idx="8">
                  <c:v>-0.77995499999999995</c:v>
                </c:pt>
                <c:pt idx="9">
                  <c:v>-1.4375100000000001</c:v>
                </c:pt>
                <c:pt idx="10">
                  <c:v>-1.0060500000000001</c:v>
                </c:pt>
                <c:pt idx="11">
                  <c:v>-0.78060700000000005</c:v>
                </c:pt>
                <c:pt idx="12">
                  <c:v>-0.76876299999999997</c:v>
                </c:pt>
                <c:pt idx="13">
                  <c:v>-1.3008200000000001</c:v>
                </c:pt>
                <c:pt idx="14">
                  <c:v>-0.87028899999999998</c:v>
                </c:pt>
                <c:pt idx="15">
                  <c:v>-0.98254399999999997</c:v>
                </c:pt>
                <c:pt idx="16">
                  <c:v>-1.5100499999999999</c:v>
                </c:pt>
                <c:pt idx="17">
                  <c:v>-0.40107700000000002</c:v>
                </c:pt>
                <c:pt idx="18">
                  <c:v>-0.222273</c:v>
                </c:pt>
                <c:pt idx="19">
                  <c:v>-0.94333599999999995</c:v>
                </c:pt>
                <c:pt idx="20">
                  <c:v>-0.88910900000000004</c:v>
                </c:pt>
                <c:pt idx="21">
                  <c:v>-0.51556100000000005</c:v>
                </c:pt>
                <c:pt idx="22">
                  <c:v>-0.67000300000000002</c:v>
                </c:pt>
                <c:pt idx="23">
                  <c:v>-1.3551599999999999</c:v>
                </c:pt>
                <c:pt idx="24">
                  <c:v>-0.90308999999999995</c:v>
                </c:pt>
                <c:pt idx="25">
                  <c:v>-0.42195700000000003</c:v>
                </c:pt>
                <c:pt idx="26">
                  <c:v>-0.75596699999999994</c:v>
                </c:pt>
                <c:pt idx="27">
                  <c:v>-0.50681299999999996</c:v>
                </c:pt>
                <c:pt idx="28">
                  <c:v>-0.95278600000000002</c:v>
                </c:pt>
                <c:pt idx="29">
                  <c:v>-1.1653</c:v>
                </c:pt>
                <c:pt idx="30">
                  <c:v>-0.24000099999999999</c:v>
                </c:pt>
                <c:pt idx="31">
                  <c:v>-0.33347399999999999</c:v>
                </c:pt>
                <c:pt idx="32">
                  <c:v>-0.44764399999999999</c:v>
                </c:pt>
                <c:pt idx="33">
                  <c:v>-1.12965</c:v>
                </c:pt>
                <c:pt idx="34">
                  <c:v>-0.82036799999999999</c:v>
                </c:pt>
                <c:pt idx="35">
                  <c:v>-0.98788500000000001</c:v>
                </c:pt>
                <c:pt idx="36">
                  <c:v>-0.38317699999999999</c:v>
                </c:pt>
                <c:pt idx="37">
                  <c:v>-0.52324400000000004</c:v>
                </c:pt>
                <c:pt idx="38">
                  <c:v>-1.1343799999999999</c:v>
                </c:pt>
                <c:pt idx="39">
                  <c:v>-0.84815799999999997</c:v>
                </c:pt>
                <c:pt idx="40">
                  <c:v>-0.75758599999999998</c:v>
                </c:pt>
                <c:pt idx="41">
                  <c:v>-1.2760400000000001</c:v>
                </c:pt>
                <c:pt idx="42">
                  <c:v>-0.36969299999999999</c:v>
                </c:pt>
                <c:pt idx="43">
                  <c:v>-0.66522599999999998</c:v>
                </c:pt>
                <c:pt idx="44">
                  <c:v>-1.44075</c:v>
                </c:pt>
                <c:pt idx="45">
                  <c:v>-0.389984</c:v>
                </c:pt>
                <c:pt idx="46" formatCode="0.00E+00">
                  <c:v>-4.7705200000000003E-2</c:v>
                </c:pt>
                <c:pt idx="47">
                  <c:v>-1.01739</c:v>
                </c:pt>
                <c:pt idx="48">
                  <c:v>-0.42550900000000003</c:v>
                </c:pt>
                <c:pt idx="49">
                  <c:v>-0.28772799999999998</c:v>
                </c:pt>
                <c:pt idx="50">
                  <c:v>-0.23203199999999999</c:v>
                </c:pt>
                <c:pt idx="51">
                  <c:v>-0.156606</c:v>
                </c:pt>
                <c:pt idx="52">
                  <c:v>-0.250253</c:v>
                </c:pt>
                <c:pt idx="53">
                  <c:v>-1.2280899999999999</c:v>
                </c:pt>
                <c:pt idx="54">
                  <c:v>-0.41555900000000001</c:v>
                </c:pt>
                <c:pt idx="55">
                  <c:v>0.12062199999999999</c:v>
                </c:pt>
                <c:pt idx="56">
                  <c:v>-0.51932500000000004</c:v>
                </c:pt>
                <c:pt idx="57">
                  <c:v>0.306807</c:v>
                </c:pt>
                <c:pt idx="58">
                  <c:v>-0.40706199999999998</c:v>
                </c:pt>
                <c:pt idx="59">
                  <c:v>-0.60638499999999995</c:v>
                </c:pt>
                <c:pt idx="60">
                  <c:v>-0.29858000000000001</c:v>
                </c:pt>
                <c:pt idx="61">
                  <c:v>-0.29996</c:v>
                </c:pt>
                <c:pt idx="62">
                  <c:v>-0.119812</c:v>
                </c:pt>
                <c:pt idx="63" formatCode="0.00E+00">
                  <c:v>-9.54962E-3</c:v>
                </c:pt>
                <c:pt idx="64">
                  <c:v>-0.14791599999999999</c:v>
                </c:pt>
                <c:pt idx="65" formatCode="0.00E+00">
                  <c:v>-8.11167E-2</c:v>
                </c:pt>
                <c:pt idx="66" formatCode="0.00E+00">
                  <c:v>3.7036399999999997E-2</c:v>
                </c:pt>
                <c:pt idx="67">
                  <c:v>0.87426899999999996</c:v>
                </c:pt>
                <c:pt idx="68">
                  <c:v>0.70977100000000004</c:v>
                </c:pt>
                <c:pt idx="69">
                  <c:v>1.2335499999999999</c:v>
                </c:pt>
                <c:pt idx="70">
                  <c:v>1.1455500000000001</c:v>
                </c:pt>
                <c:pt idx="71">
                  <c:v>1.6458900000000001</c:v>
                </c:pt>
                <c:pt idx="72">
                  <c:v>2.2178800000000001</c:v>
                </c:pt>
                <c:pt idx="73">
                  <c:v>2.23712</c:v>
                </c:pt>
                <c:pt idx="74">
                  <c:v>2.78159</c:v>
                </c:pt>
                <c:pt idx="75">
                  <c:v>2.7236199999999999</c:v>
                </c:pt>
                <c:pt idx="76">
                  <c:v>2.20675</c:v>
                </c:pt>
                <c:pt idx="77">
                  <c:v>2.1146699999999998</c:v>
                </c:pt>
                <c:pt idx="78">
                  <c:v>2.1415099999999998</c:v>
                </c:pt>
                <c:pt idx="79">
                  <c:v>1.9894799999999999</c:v>
                </c:pt>
                <c:pt idx="80">
                  <c:v>2.02624</c:v>
                </c:pt>
                <c:pt idx="81">
                  <c:v>1.9112100000000001</c:v>
                </c:pt>
                <c:pt idx="82">
                  <c:v>1.9593</c:v>
                </c:pt>
                <c:pt idx="83">
                  <c:v>2.09172</c:v>
                </c:pt>
                <c:pt idx="84">
                  <c:v>1.9918499999999999</c:v>
                </c:pt>
                <c:pt idx="85">
                  <c:v>1.9437599999999999</c:v>
                </c:pt>
                <c:pt idx="86">
                  <c:v>1.92743</c:v>
                </c:pt>
                <c:pt idx="87">
                  <c:v>1.96089</c:v>
                </c:pt>
                <c:pt idx="88">
                  <c:v>1.8880699999999999</c:v>
                </c:pt>
                <c:pt idx="89">
                  <c:v>1.92944</c:v>
                </c:pt>
                <c:pt idx="90">
                  <c:v>2.0043000000000002</c:v>
                </c:pt>
                <c:pt idx="91">
                  <c:v>1.92689</c:v>
                </c:pt>
                <c:pt idx="92">
                  <c:v>1.91662</c:v>
                </c:pt>
                <c:pt idx="93">
                  <c:v>1.87222</c:v>
                </c:pt>
                <c:pt idx="94">
                  <c:v>1.85365</c:v>
                </c:pt>
                <c:pt idx="95">
                  <c:v>1.8330900000000001</c:v>
                </c:pt>
                <c:pt idx="96">
                  <c:v>1.7819499999999999</c:v>
                </c:pt>
                <c:pt idx="97">
                  <c:v>1.8464799999999999</c:v>
                </c:pt>
                <c:pt idx="98">
                  <c:v>1.7819499999999999</c:v>
                </c:pt>
                <c:pt idx="99">
                  <c:v>1.7232000000000001</c:v>
                </c:pt>
                <c:pt idx="100">
                  <c:v>1.7301500000000001</c:v>
                </c:pt>
                <c:pt idx="101">
                  <c:v>1.6774500000000001</c:v>
                </c:pt>
                <c:pt idx="102">
                  <c:v>1.6509199999999999</c:v>
                </c:pt>
                <c:pt idx="103">
                  <c:v>1.6069899999999999</c:v>
                </c:pt>
                <c:pt idx="104">
                  <c:v>1.59667</c:v>
                </c:pt>
                <c:pt idx="105">
                  <c:v>1.54864</c:v>
                </c:pt>
                <c:pt idx="106">
                  <c:v>1.53468</c:v>
                </c:pt>
                <c:pt idx="107">
                  <c:v>1.50857</c:v>
                </c:pt>
                <c:pt idx="108">
                  <c:v>1.4734400000000001</c:v>
                </c:pt>
                <c:pt idx="109">
                  <c:v>1.4579299999999999</c:v>
                </c:pt>
                <c:pt idx="110">
                  <c:v>1.4218599999999999</c:v>
                </c:pt>
                <c:pt idx="111">
                  <c:v>1.41526</c:v>
                </c:pt>
                <c:pt idx="112">
                  <c:v>1.3806700000000001</c:v>
                </c:pt>
                <c:pt idx="113">
                  <c:v>1.36836</c:v>
                </c:pt>
                <c:pt idx="114">
                  <c:v>1.3546899999999999</c:v>
                </c:pt>
                <c:pt idx="115">
                  <c:v>1.33202</c:v>
                </c:pt>
                <c:pt idx="116">
                  <c:v>1.3104</c:v>
                </c:pt>
                <c:pt idx="117">
                  <c:v>1.30724</c:v>
                </c:pt>
                <c:pt idx="118">
                  <c:v>1.2972399999999999</c:v>
                </c:pt>
                <c:pt idx="119">
                  <c:v>1.28443</c:v>
                </c:pt>
                <c:pt idx="120">
                  <c:v>1.28216</c:v>
                </c:pt>
                <c:pt idx="121">
                  <c:v>1.26867</c:v>
                </c:pt>
                <c:pt idx="122">
                  <c:v>1.25312</c:v>
                </c:pt>
                <c:pt idx="123">
                  <c:v>1.23186</c:v>
                </c:pt>
                <c:pt idx="124">
                  <c:v>1.23492</c:v>
                </c:pt>
                <c:pt idx="125">
                  <c:v>1.22217</c:v>
                </c:pt>
                <c:pt idx="126">
                  <c:v>1.20729</c:v>
                </c:pt>
                <c:pt idx="127">
                  <c:v>1.2061500000000001</c:v>
                </c:pt>
                <c:pt idx="128">
                  <c:v>1.1902900000000001</c:v>
                </c:pt>
                <c:pt idx="129">
                  <c:v>1.1843699999999999</c:v>
                </c:pt>
                <c:pt idx="130">
                  <c:v>1.1723300000000001</c:v>
                </c:pt>
                <c:pt idx="131">
                  <c:v>1.1617900000000001</c:v>
                </c:pt>
                <c:pt idx="132">
                  <c:v>1.14968</c:v>
                </c:pt>
                <c:pt idx="133">
                  <c:v>1.1400399999999999</c:v>
                </c:pt>
                <c:pt idx="134">
                  <c:v>1.12879</c:v>
                </c:pt>
                <c:pt idx="135">
                  <c:v>1.1180099999999999</c:v>
                </c:pt>
                <c:pt idx="136">
                  <c:v>1.09856</c:v>
                </c:pt>
                <c:pt idx="137">
                  <c:v>1.08602</c:v>
                </c:pt>
                <c:pt idx="138">
                  <c:v>1.06785</c:v>
                </c:pt>
                <c:pt idx="139">
                  <c:v>1.0464199999999999</c:v>
                </c:pt>
                <c:pt idx="140">
                  <c:v>1.0313099999999999</c:v>
                </c:pt>
                <c:pt idx="141">
                  <c:v>1.0124899999999999</c:v>
                </c:pt>
                <c:pt idx="142">
                  <c:v>0.98499300000000001</c:v>
                </c:pt>
                <c:pt idx="143">
                  <c:v>0.96239300000000005</c:v>
                </c:pt>
                <c:pt idx="144">
                  <c:v>0.93787299999999996</c:v>
                </c:pt>
                <c:pt idx="145">
                  <c:v>0.91443600000000003</c:v>
                </c:pt>
                <c:pt idx="146">
                  <c:v>0.88863700000000001</c:v>
                </c:pt>
                <c:pt idx="147">
                  <c:v>0.86243300000000001</c:v>
                </c:pt>
                <c:pt idx="148">
                  <c:v>0.839113</c:v>
                </c:pt>
                <c:pt idx="149">
                  <c:v>0.80913400000000002</c:v>
                </c:pt>
                <c:pt idx="150">
                  <c:v>0.78602300000000003</c:v>
                </c:pt>
                <c:pt idx="151">
                  <c:v>0.759714</c:v>
                </c:pt>
                <c:pt idx="152">
                  <c:v>0.73111599999999999</c:v>
                </c:pt>
                <c:pt idx="153">
                  <c:v>0.70333900000000005</c:v>
                </c:pt>
                <c:pt idx="154">
                  <c:v>0.67549999999999999</c:v>
                </c:pt>
                <c:pt idx="155">
                  <c:v>0.64564600000000005</c:v>
                </c:pt>
                <c:pt idx="156">
                  <c:v>0.61591499999999999</c:v>
                </c:pt>
                <c:pt idx="157">
                  <c:v>0.58833999999999997</c:v>
                </c:pt>
                <c:pt idx="158">
                  <c:v>0.55747599999999997</c:v>
                </c:pt>
                <c:pt idx="159">
                  <c:v>0.52815699999999999</c:v>
                </c:pt>
                <c:pt idx="160">
                  <c:v>0.499859</c:v>
                </c:pt>
                <c:pt idx="161">
                  <c:v>0.46942099999999998</c:v>
                </c:pt>
                <c:pt idx="162">
                  <c:v>0.44289000000000001</c:v>
                </c:pt>
                <c:pt idx="163">
                  <c:v>0.415302</c:v>
                </c:pt>
                <c:pt idx="164">
                  <c:v>0.39001000000000002</c:v>
                </c:pt>
                <c:pt idx="165">
                  <c:v>0.36576700000000001</c:v>
                </c:pt>
                <c:pt idx="166">
                  <c:v>0.34211599999999998</c:v>
                </c:pt>
                <c:pt idx="167">
                  <c:v>0.322102</c:v>
                </c:pt>
                <c:pt idx="168">
                  <c:v>0.30242599999999997</c:v>
                </c:pt>
                <c:pt idx="169">
                  <c:v>0.284887</c:v>
                </c:pt>
                <c:pt idx="170">
                  <c:v>0.26865099999999997</c:v>
                </c:pt>
                <c:pt idx="171">
                  <c:v>0.254637</c:v>
                </c:pt>
                <c:pt idx="172">
                  <c:v>0.24124000000000001</c:v>
                </c:pt>
                <c:pt idx="173">
                  <c:v>0.22706799999999999</c:v>
                </c:pt>
                <c:pt idx="174">
                  <c:v>0.212224</c:v>
                </c:pt>
                <c:pt idx="175">
                  <c:v>0.195856</c:v>
                </c:pt>
                <c:pt idx="176">
                  <c:v>0.18221200000000001</c:v>
                </c:pt>
                <c:pt idx="177">
                  <c:v>0.17244899999999999</c:v>
                </c:pt>
                <c:pt idx="178">
                  <c:v>0.161685</c:v>
                </c:pt>
                <c:pt idx="179">
                  <c:v>0.153474</c:v>
                </c:pt>
                <c:pt idx="180">
                  <c:v>0.146368</c:v>
                </c:pt>
                <c:pt idx="181">
                  <c:v>0.13916400000000001</c:v>
                </c:pt>
                <c:pt idx="182">
                  <c:v>0.132719</c:v>
                </c:pt>
                <c:pt idx="183">
                  <c:v>0.12640999999999999</c:v>
                </c:pt>
                <c:pt idx="184">
                  <c:v>0.121696</c:v>
                </c:pt>
                <c:pt idx="185">
                  <c:v>0.116498</c:v>
                </c:pt>
                <c:pt idx="186">
                  <c:v>0.11117100000000001</c:v>
                </c:pt>
                <c:pt idx="187">
                  <c:v>0.10813399999999999</c:v>
                </c:pt>
                <c:pt idx="188">
                  <c:v>0.10397000000000001</c:v>
                </c:pt>
                <c:pt idx="189">
                  <c:v>0.100593</c:v>
                </c:pt>
                <c:pt idx="190" formatCode="0.00E+00">
                  <c:v>9.7107399999999996E-2</c:v>
                </c:pt>
                <c:pt idx="191" formatCode="0.00E+00">
                  <c:v>9.4561099999999995E-2</c:v>
                </c:pt>
                <c:pt idx="192" formatCode="0.00E+00">
                  <c:v>9.3977500000000005E-2</c:v>
                </c:pt>
                <c:pt idx="193" formatCode="0.00E+00">
                  <c:v>9.0699199999999994E-2</c:v>
                </c:pt>
                <c:pt idx="194" formatCode="0.00E+00">
                  <c:v>8.8564900000000002E-2</c:v>
                </c:pt>
                <c:pt idx="195" formatCode="0.00E+00">
                  <c:v>8.6008500000000002E-2</c:v>
                </c:pt>
                <c:pt idx="196" formatCode="0.00E+00">
                  <c:v>8.4650000000000003E-2</c:v>
                </c:pt>
                <c:pt idx="197" formatCode="0.00E+00">
                  <c:v>8.1843899999999997E-2</c:v>
                </c:pt>
                <c:pt idx="198" formatCode="0.00E+00">
                  <c:v>7.9980399999999993E-2</c:v>
                </c:pt>
                <c:pt idx="199" formatCode="0.00E+00">
                  <c:v>7.8698199999999996E-2</c:v>
                </c:pt>
                <c:pt idx="200" formatCode="0.00E+00">
                  <c:v>7.6525700000000002E-2</c:v>
                </c:pt>
                <c:pt idx="201" formatCode="0.00E+00">
                  <c:v>7.5141899999999998E-2</c:v>
                </c:pt>
                <c:pt idx="202" formatCode="0.00E+00">
                  <c:v>7.3306999999999997E-2</c:v>
                </c:pt>
                <c:pt idx="203" formatCode="0.00E+00">
                  <c:v>7.2503999999999999E-2</c:v>
                </c:pt>
                <c:pt idx="204" formatCode="0.00E+00">
                  <c:v>7.1612800000000004E-2</c:v>
                </c:pt>
                <c:pt idx="205" formatCode="0.00E+00">
                  <c:v>6.9804199999999997E-2</c:v>
                </c:pt>
                <c:pt idx="206" formatCode="0.00E+00">
                  <c:v>6.9209599999999996E-2</c:v>
                </c:pt>
                <c:pt idx="207" formatCode="0.00E+00">
                  <c:v>6.8095199999999995E-2</c:v>
                </c:pt>
                <c:pt idx="208" formatCode="0.00E+00">
                  <c:v>6.7093399999999997E-2</c:v>
                </c:pt>
                <c:pt idx="209" formatCode="0.00E+00">
                  <c:v>6.5711500000000006E-2</c:v>
                </c:pt>
                <c:pt idx="210" formatCode="0.00E+00">
                  <c:v>6.4647200000000002E-2</c:v>
                </c:pt>
                <c:pt idx="211" formatCode="0.00E+00">
                  <c:v>6.3745499999999997E-2</c:v>
                </c:pt>
                <c:pt idx="212" formatCode="0.00E+00">
                  <c:v>6.3239600000000007E-2</c:v>
                </c:pt>
                <c:pt idx="213" formatCode="0.00E+00">
                  <c:v>6.24428E-2</c:v>
                </c:pt>
                <c:pt idx="214" formatCode="0.00E+00">
                  <c:v>6.1408999999999998E-2</c:v>
                </c:pt>
                <c:pt idx="215" formatCode="0.00E+00">
                  <c:v>6.1013699999999997E-2</c:v>
                </c:pt>
                <c:pt idx="216" formatCode="0.00E+00">
                  <c:v>6.0437699999999997E-2</c:v>
                </c:pt>
                <c:pt idx="217" formatCode="0.00E+00">
                  <c:v>5.8624700000000002E-2</c:v>
                </c:pt>
                <c:pt idx="218" formatCode="0.00E+00">
                  <c:v>5.8077299999999998E-2</c:v>
                </c:pt>
                <c:pt idx="219" formatCode="0.00E+00">
                  <c:v>5.7311099999999997E-2</c:v>
                </c:pt>
                <c:pt idx="220" formatCode="0.00E+00">
                  <c:v>5.7133200000000002E-2</c:v>
                </c:pt>
                <c:pt idx="221" formatCode="0.00E+00">
                  <c:v>5.5709399999999999E-2</c:v>
                </c:pt>
                <c:pt idx="222" formatCode="0.00E+00">
                  <c:v>5.6297800000000002E-2</c:v>
                </c:pt>
                <c:pt idx="223" formatCode="0.00E+00">
                  <c:v>5.5132399999999998E-2</c:v>
                </c:pt>
                <c:pt idx="224" formatCode="0.00E+00">
                  <c:v>5.3850700000000001E-2</c:v>
                </c:pt>
                <c:pt idx="225" formatCode="0.00E+00">
                  <c:v>5.4553499999999998E-2</c:v>
                </c:pt>
                <c:pt idx="226" formatCode="0.00E+00">
                  <c:v>5.3051500000000001E-2</c:v>
                </c:pt>
                <c:pt idx="227" formatCode="0.00E+00">
                  <c:v>5.3220299999999998E-2</c:v>
                </c:pt>
                <c:pt idx="228" formatCode="0.00E+00">
                  <c:v>5.2072500000000001E-2</c:v>
                </c:pt>
                <c:pt idx="229" formatCode="0.00E+00">
                  <c:v>5.15976E-2</c:v>
                </c:pt>
                <c:pt idx="230" formatCode="0.00E+00">
                  <c:v>5.1473600000000001E-2</c:v>
                </c:pt>
                <c:pt idx="231" formatCode="0.00E+00">
                  <c:v>5.0791700000000002E-2</c:v>
                </c:pt>
                <c:pt idx="232" formatCode="0.00E+00">
                  <c:v>4.9972099999999998E-2</c:v>
                </c:pt>
                <c:pt idx="233" formatCode="0.00E+00">
                  <c:v>4.9856200000000003E-2</c:v>
                </c:pt>
                <c:pt idx="234" formatCode="0.00E+00">
                  <c:v>4.87876E-2</c:v>
                </c:pt>
                <c:pt idx="235" formatCode="0.00E+00">
                  <c:v>4.8310800000000001E-2</c:v>
                </c:pt>
                <c:pt idx="236" formatCode="0.00E+00">
                  <c:v>4.7601200000000003E-2</c:v>
                </c:pt>
                <c:pt idx="237" formatCode="0.00E+00">
                  <c:v>4.8065200000000002E-2</c:v>
                </c:pt>
                <c:pt idx="238" formatCode="0.00E+00">
                  <c:v>4.62756E-2</c:v>
                </c:pt>
                <c:pt idx="239" formatCode="0.00E+00">
                  <c:v>4.6380999999999999E-2</c:v>
                </c:pt>
                <c:pt idx="240" formatCode="0.00E+00">
                  <c:v>4.5629500000000003E-2</c:v>
                </c:pt>
                <c:pt idx="241" formatCode="0.00E+00">
                  <c:v>4.5673800000000001E-2</c:v>
                </c:pt>
                <c:pt idx="242" formatCode="0.00E+00">
                  <c:v>4.51026E-2</c:v>
                </c:pt>
                <c:pt idx="243" formatCode="0.00E+00">
                  <c:v>4.43635E-2</c:v>
                </c:pt>
                <c:pt idx="244" formatCode="0.00E+00">
                  <c:v>4.4089799999999998E-2</c:v>
                </c:pt>
                <c:pt idx="245" formatCode="0.00E+00">
                  <c:v>4.3117000000000003E-2</c:v>
                </c:pt>
                <c:pt idx="246" formatCode="0.00E+00">
                  <c:v>4.3005500000000002E-2</c:v>
                </c:pt>
                <c:pt idx="247" formatCode="0.00E+00">
                  <c:v>4.2399899999999997E-2</c:v>
                </c:pt>
                <c:pt idx="248" formatCode="0.00E+00">
                  <c:v>4.1946900000000002E-2</c:v>
                </c:pt>
                <c:pt idx="249" formatCode="0.00E+00">
                  <c:v>4.1569700000000001E-2</c:v>
                </c:pt>
                <c:pt idx="250" formatCode="0.00E+00">
                  <c:v>4.0892100000000001E-2</c:v>
                </c:pt>
                <c:pt idx="251" formatCode="0.00E+00">
                  <c:v>4.1139599999999998E-2</c:v>
                </c:pt>
                <c:pt idx="252" formatCode="0.00E+00">
                  <c:v>3.9915600000000002E-2</c:v>
                </c:pt>
                <c:pt idx="253" formatCode="0.00E+00">
                  <c:v>3.9326699999999999E-2</c:v>
                </c:pt>
                <c:pt idx="254" formatCode="0.00E+00">
                  <c:v>3.9437800000000002E-2</c:v>
                </c:pt>
                <c:pt idx="255" formatCode="0.00E+00">
                  <c:v>3.89071E-2</c:v>
                </c:pt>
                <c:pt idx="256" formatCode="0.00E+00">
                  <c:v>3.8267099999999998E-2</c:v>
                </c:pt>
                <c:pt idx="257" formatCode="0.00E+00">
                  <c:v>3.7815099999999997E-2</c:v>
                </c:pt>
                <c:pt idx="258" formatCode="0.00E+00">
                  <c:v>3.7471299999999999E-2</c:v>
                </c:pt>
                <c:pt idx="259" formatCode="0.00E+00">
                  <c:v>3.70698E-2</c:v>
                </c:pt>
                <c:pt idx="260" formatCode="0.00E+00">
                  <c:v>3.6738399999999997E-2</c:v>
                </c:pt>
                <c:pt idx="261" formatCode="0.00E+00">
                  <c:v>3.6103700000000002E-2</c:v>
                </c:pt>
                <c:pt idx="262" formatCode="0.00E+00">
                  <c:v>3.5495800000000001E-2</c:v>
                </c:pt>
                <c:pt idx="263" formatCode="0.00E+00">
                  <c:v>3.5713700000000001E-2</c:v>
                </c:pt>
                <c:pt idx="264" formatCode="0.00E+00">
                  <c:v>3.4968399999999997E-2</c:v>
                </c:pt>
                <c:pt idx="265" formatCode="0.00E+00">
                  <c:v>3.4626999999999998E-2</c:v>
                </c:pt>
                <c:pt idx="266" formatCode="0.00E+00">
                  <c:v>3.41973E-2</c:v>
                </c:pt>
                <c:pt idx="267" formatCode="0.00E+00">
                  <c:v>3.4264999999999997E-2</c:v>
                </c:pt>
                <c:pt idx="268" formatCode="0.00E+00">
                  <c:v>3.3495900000000002E-2</c:v>
                </c:pt>
                <c:pt idx="269" formatCode="0.00E+00">
                  <c:v>3.2801200000000003E-2</c:v>
                </c:pt>
                <c:pt idx="270" formatCode="0.00E+00">
                  <c:v>3.2541300000000002E-2</c:v>
                </c:pt>
                <c:pt idx="271" formatCode="0.00E+00">
                  <c:v>3.23868E-2</c:v>
                </c:pt>
                <c:pt idx="272" formatCode="0.00E+00">
                  <c:v>3.2305199999999999E-2</c:v>
                </c:pt>
                <c:pt idx="273" formatCode="0.00E+00">
                  <c:v>3.2002000000000003E-2</c:v>
                </c:pt>
                <c:pt idx="274" formatCode="0.00E+00">
                  <c:v>3.0898599999999998E-2</c:v>
                </c:pt>
                <c:pt idx="275" formatCode="0.00E+00">
                  <c:v>3.0947700000000002E-2</c:v>
                </c:pt>
                <c:pt idx="276" formatCode="0.00E+00">
                  <c:v>3.0508E-2</c:v>
                </c:pt>
                <c:pt idx="277" formatCode="0.00E+00">
                  <c:v>3.0326800000000001E-2</c:v>
                </c:pt>
                <c:pt idx="278" formatCode="0.00E+00">
                  <c:v>2.9907699999999999E-2</c:v>
                </c:pt>
                <c:pt idx="279" formatCode="0.00E+00">
                  <c:v>2.9596299999999999E-2</c:v>
                </c:pt>
                <c:pt idx="280" formatCode="0.00E+00">
                  <c:v>2.9416600000000001E-2</c:v>
                </c:pt>
                <c:pt idx="281" formatCode="0.00E+00">
                  <c:v>2.90856E-2</c:v>
                </c:pt>
                <c:pt idx="282" formatCode="0.00E+00">
                  <c:v>2.8990700000000001E-2</c:v>
                </c:pt>
                <c:pt idx="283" formatCode="0.00E+00">
                  <c:v>2.8255499999999999E-2</c:v>
                </c:pt>
                <c:pt idx="284" formatCode="0.00E+00">
                  <c:v>2.8221599999999999E-2</c:v>
                </c:pt>
                <c:pt idx="285" formatCode="0.00E+00">
                  <c:v>2.7852499999999999E-2</c:v>
                </c:pt>
                <c:pt idx="286" formatCode="0.00E+00">
                  <c:v>2.7639899999999998E-2</c:v>
                </c:pt>
                <c:pt idx="287" formatCode="0.00E+00">
                  <c:v>2.7645099999999999E-2</c:v>
                </c:pt>
                <c:pt idx="288" formatCode="0.00E+00">
                  <c:v>2.7238800000000001E-2</c:v>
                </c:pt>
                <c:pt idx="289" formatCode="0.00E+00">
                  <c:v>2.6977999999999999E-2</c:v>
                </c:pt>
                <c:pt idx="290" formatCode="0.00E+00">
                  <c:v>2.66471E-2</c:v>
                </c:pt>
                <c:pt idx="291" formatCode="0.00E+00">
                  <c:v>2.6563199999999999E-2</c:v>
                </c:pt>
                <c:pt idx="292" formatCode="0.00E+00">
                  <c:v>2.6082000000000001E-2</c:v>
                </c:pt>
                <c:pt idx="293" formatCode="0.00E+00">
                  <c:v>2.6075399999999999E-2</c:v>
                </c:pt>
                <c:pt idx="294" formatCode="0.00E+00">
                  <c:v>2.5620899999999999E-2</c:v>
                </c:pt>
                <c:pt idx="295" formatCode="0.00E+00">
                  <c:v>2.6660900000000001E-2</c:v>
                </c:pt>
                <c:pt idx="296" formatCode="0.00E+00">
                  <c:v>2.5242799999999999E-2</c:v>
                </c:pt>
                <c:pt idx="297" formatCode="0.00E+00">
                  <c:v>2.39768E-2</c:v>
                </c:pt>
                <c:pt idx="298" formatCode="0.00E+00">
                  <c:v>2.4470800000000001E-2</c:v>
                </c:pt>
                <c:pt idx="299" formatCode="0.00E+00">
                  <c:v>2.4479399999999998E-2</c:v>
                </c:pt>
                <c:pt idx="300" formatCode="0.00E+00">
                  <c:v>2.4379700000000001E-2</c:v>
                </c:pt>
                <c:pt idx="301" formatCode="0.00E+00">
                  <c:v>2.40469E-2</c:v>
                </c:pt>
                <c:pt idx="302" formatCode="0.00E+00">
                  <c:v>2.39458E-2</c:v>
                </c:pt>
                <c:pt idx="303" formatCode="0.00E+00">
                  <c:v>2.3981599999999999E-2</c:v>
                </c:pt>
                <c:pt idx="304" formatCode="0.00E+00">
                  <c:v>2.32301E-2</c:v>
                </c:pt>
                <c:pt idx="305" formatCode="0.00E+00">
                  <c:v>2.32997E-2</c:v>
                </c:pt>
                <c:pt idx="306" formatCode="0.00E+00">
                  <c:v>2.32902E-2</c:v>
                </c:pt>
                <c:pt idx="307" formatCode="0.00E+00">
                  <c:v>2.30098E-2</c:v>
                </c:pt>
                <c:pt idx="308" formatCode="0.00E+00">
                  <c:v>2.2800399999999998E-2</c:v>
                </c:pt>
                <c:pt idx="309" formatCode="0.00E+00">
                  <c:v>2.26412E-2</c:v>
                </c:pt>
                <c:pt idx="310" formatCode="0.00E+00">
                  <c:v>2.24385E-2</c:v>
                </c:pt>
                <c:pt idx="311" formatCode="0.00E+00">
                  <c:v>2.2237300000000002E-2</c:v>
                </c:pt>
                <c:pt idx="312" formatCode="0.00E+00">
                  <c:v>2.2088099999999999E-2</c:v>
                </c:pt>
                <c:pt idx="313" formatCode="0.00E+00">
                  <c:v>2.1849199999999999E-2</c:v>
                </c:pt>
                <c:pt idx="314" formatCode="0.00E+00">
                  <c:v>2.1649399999999999E-2</c:v>
                </c:pt>
                <c:pt idx="315" formatCode="0.00E+00">
                  <c:v>2.17123E-2</c:v>
                </c:pt>
                <c:pt idx="316" formatCode="0.00E+00">
                  <c:v>2.1443400000000001E-2</c:v>
                </c:pt>
                <c:pt idx="317" formatCode="0.00E+00">
                  <c:v>2.1217300000000001E-2</c:v>
                </c:pt>
                <c:pt idx="318" formatCode="0.00E+00">
                  <c:v>2.10609E-2</c:v>
                </c:pt>
                <c:pt idx="319" formatCode="0.00E+00">
                  <c:v>2.09312E-2</c:v>
                </c:pt>
                <c:pt idx="320" formatCode="0.00E+00">
                  <c:v>2.08764E-2</c:v>
                </c:pt>
                <c:pt idx="321" formatCode="0.00E+00">
                  <c:v>2.0633700000000001E-2</c:v>
                </c:pt>
                <c:pt idx="322" formatCode="0.00E+00">
                  <c:v>2.0320899999999999E-2</c:v>
                </c:pt>
                <c:pt idx="323" formatCode="0.00E+00">
                  <c:v>2.01859E-2</c:v>
                </c:pt>
                <c:pt idx="324" formatCode="0.00E+00">
                  <c:v>2.0191199999999999E-2</c:v>
                </c:pt>
                <c:pt idx="325" formatCode="0.00E+00">
                  <c:v>1.9937E-2</c:v>
                </c:pt>
                <c:pt idx="326" formatCode="0.00E+00">
                  <c:v>1.9681899999999999E-2</c:v>
                </c:pt>
                <c:pt idx="327" formatCode="0.00E+00">
                  <c:v>1.9766800000000001E-2</c:v>
                </c:pt>
                <c:pt idx="328" formatCode="0.00E+00">
                  <c:v>1.95374E-2</c:v>
                </c:pt>
                <c:pt idx="329" formatCode="0.00E+00">
                  <c:v>1.9435399999999999E-2</c:v>
                </c:pt>
                <c:pt idx="330" formatCode="0.00E+00">
                  <c:v>1.9270900000000001E-2</c:v>
                </c:pt>
                <c:pt idx="331" formatCode="0.00E+00">
                  <c:v>1.9171199999999999E-2</c:v>
                </c:pt>
                <c:pt idx="332" formatCode="0.00E+00">
                  <c:v>1.87201E-2</c:v>
                </c:pt>
                <c:pt idx="333" formatCode="0.00E+00">
                  <c:v>1.88947E-2</c:v>
                </c:pt>
                <c:pt idx="334" formatCode="0.00E+00">
                  <c:v>1.8656300000000001E-2</c:v>
                </c:pt>
                <c:pt idx="335" formatCode="0.00E+00">
                  <c:v>1.8490300000000001E-2</c:v>
                </c:pt>
                <c:pt idx="336" formatCode="0.00E+00">
                  <c:v>1.83935E-2</c:v>
                </c:pt>
                <c:pt idx="337" formatCode="0.00E+00">
                  <c:v>1.8098800000000002E-2</c:v>
                </c:pt>
                <c:pt idx="338" formatCode="0.00E+00">
                  <c:v>1.8061199999999999E-2</c:v>
                </c:pt>
                <c:pt idx="339" formatCode="0.00E+00">
                  <c:v>1.7868999999999999E-2</c:v>
                </c:pt>
                <c:pt idx="340" formatCode="0.00E+00">
                  <c:v>1.7794600000000001E-2</c:v>
                </c:pt>
                <c:pt idx="341" formatCode="0.00E+00">
                  <c:v>1.7567200000000002E-2</c:v>
                </c:pt>
                <c:pt idx="342" formatCode="0.00E+00">
                  <c:v>1.7476599999999998E-2</c:v>
                </c:pt>
                <c:pt idx="343" formatCode="0.00E+00">
                  <c:v>1.7415E-2</c:v>
                </c:pt>
                <c:pt idx="344" formatCode="0.00E+00">
                  <c:v>1.7175200000000002E-2</c:v>
                </c:pt>
                <c:pt idx="345" formatCode="0.00E+00">
                  <c:v>1.7002099999999999E-2</c:v>
                </c:pt>
                <c:pt idx="346" formatCode="0.00E+00">
                  <c:v>1.6847600000000001E-2</c:v>
                </c:pt>
                <c:pt idx="347" formatCode="0.00E+00">
                  <c:v>1.6926299999999998E-2</c:v>
                </c:pt>
                <c:pt idx="348" formatCode="0.00E+00">
                  <c:v>1.6783699999999999E-2</c:v>
                </c:pt>
                <c:pt idx="349" formatCode="0.00E+00">
                  <c:v>1.65381E-2</c:v>
                </c:pt>
                <c:pt idx="350" formatCode="0.00E+00">
                  <c:v>1.6458500000000001E-2</c:v>
                </c:pt>
                <c:pt idx="351" formatCode="0.00E+00">
                  <c:v>1.6419900000000001E-2</c:v>
                </c:pt>
                <c:pt idx="352" formatCode="0.00E+00">
                  <c:v>1.6318300000000001E-2</c:v>
                </c:pt>
                <c:pt idx="353" formatCode="0.00E+00">
                  <c:v>1.5880600000000002E-2</c:v>
                </c:pt>
                <c:pt idx="354" formatCode="0.00E+00">
                  <c:v>1.5924899999999999E-2</c:v>
                </c:pt>
                <c:pt idx="355" formatCode="0.00E+00">
                  <c:v>1.5656E-2</c:v>
                </c:pt>
                <c:pt idx="356" formatCode="0.00E+00">
                  <c:v>1.54986E-2</c:v>
                </c:pt>
                <c:pt idx="357" formatCode="0.00E+00">
                  <c:v>1.55277E-2</c:v>
                </c:pt>
                <c:pt idx="358" formatCode="0.00E+00">
                  <c:v>1.5494300000000001E-2</c:v>
                </c:pt>
                <c:pt idx="359" formatCode="0.00E+00">
                  <c:v>1.5375099999999999E-2</c:v>
                </c:pt>
                <c:pt idx="360" formatCode="0.00E+00">
                  <c:v>1.5131E-2</c:v>
                </c:pt>
                <c:pt idx="361" formatCode="0.00E+00">
                  <c:v>1.50089E-2</c:v>
                </c:pt>
                <c:pt idx="362" formatCode="0.00E+00">
                  <c:v>1.49584E-2</c:v>
                </c:pt>
                <c:pt idx="363" formatCode="0.00E+00">
                  <c:v>1.4879699999999999E-2</c:v>
                </c:pt>
                <c:pt idx="364" formatCode="0.00E+00">
                  <c:v>1.47829E-2</c:v>
                </c:pt>
                <c:pt idx="365" formatCode="0.00E+00">
                  <c:v>1.4600800000000001E-2</c:v>
                </c:pt>
                <c:pt idx="366" formatCode="0.00E+00">
                  <c:v>1.4421E-2</c:v>
                </c:pt>
                <c:pt idx="367" formatCode="0.00E+00">
                  <c:v>1.42837E-2</c:v>
                </c:pt>
                <c:pt idx="368" formatCode="0.00E+00">
                  <c:v>1.42636E-2</c:v>
                </c:pt>
                <c:pt idx="369" formatCode="0.00E+00">
                  <c:v>1.4112899999999999E-2</c:v>
                </c:pt>
                <c:pt idx="370" formatCode="0.00E+00">
                  <c:v>1.39837E-2</c:v>
                </c:pt>
                <c:pt idx="371" formatCode="0.00E+00">
                  <c:v>1.38636E-2</c:v>
                </c:pt>
                <c:pt idx="372" formatCode="0.00E+00">
                  <c:v>1.36013E-2</c:v>
                </c:pt>
                <c:pt idx="373" formatCode="0.00E+00">
                  <c:v>1.3574599999999999E-2</c:v>
                </c:pt>
                <c:pt idx="374" formatCode="0.00E+00">
                  <c:v>1.3444899999999999E-2</c:v>
                </c:pt>
                <c:pt idx="375" formatCode="0.00E+00">
                  <c:v>1.34406E-2</c:v>
                </c:pt>
                <c:pt idx="376" formatCode="0.00E+00">
                  <c:v>1.3239900000000001E-2</c:v>
                </c:pt>
                <c:pt idx="377" formatCode="0.00E+00">
                  <c:v>1.31769E-2</c:v>
                </c:pt>
                <c:pt idx="378" formatCode="0.00E+00">
                  <c:v>1.31173E-2</c:v>
                </c:pt>
                <c:pt idx="379" formatCode="0.00E+00">
                  <c:v>1.2995700000000001E-2</c:v>
                </c:pt>
                <c:pt idx="380" formatCode="0.00E+00">
                  <c:v>1.28012E-2</c:v>
                </c:pt>
                <c:pt idx="381" formatCode="0.00E+00">
                  <c:v>1.26634E-2</c:v>
                </c:pt>
                <c:pt idx="382" formatCode="0.00E+00">
                  <c:v>1.26371E-2</c:v>
                </c:pt>
                <c:pt idx="383" formatCode="0.00E+00">
                  <c:v>1.2602800000000001E-2</c:v>
                </c:pt>
                <c:pt idx="384" formatCode="0.00E+00">
                  <c:v>1.2421099999999999E-2</c:v>
                </c:pt>
                <c:pt idx="385" formatCode="0.00E+00">
                  <c:v>1.23477E-2</c:v>
                </c:pt>
                <c:pt idx="386" formatCode="0.00E+00">
                  <c:v>1.22247E-2</c:v>
                </c:pt>
                <c:pt idx="387" formatCode="0.00E+00">
                  <c:v>1.2223700000000001E-2</c:v>
                </c:pt>
                <c:pt idx="388" formatCode="0.00E+00">
                  <c:v>1.18642E-2</c:v>
                </c:pt>
                <c:pt idx="389" formatCode="0.00E+00">
                  <c:v>1.20225E-2</c:v>
                </c:pt>
                <c:pt idx="390" formatCode="0.00E+00">
                  <c:v>1.1802699999999999E-2</c:v>
                </c:pt>
                <c:pt idx="391" formatCode="0.00E+00">
                  <c:v>1.1786899999999999E-2</c:v>
                </c:pt>
                <c:pt idx="392" formatCode="0.00E+00">
                  <c:v>1.1466499999999999E-2</c:v>
                </c:pt>
                <c:pt idx="393" formatCode="0.00E+00">
                  <c:v>1.12143E-2</c:v>
                </c:pt>
                <c:pt idx="394" formatCode="0.00E+00">
                  <c:v>1.1473199999999999E-2</c:v>
                </c:pt>
                <c:pt idx="395" formatCode="0.00E+00">
                  <c:v>1.12619E-2</c:v>
                </c:pt>
                <c:pt idx="396" formatCode="0.00E+00">
                  <c:v>1.11241E-2</c:v>
                </c:pt>
                <c:pt idx="397" formatCode="0.00E+00">
                  <c:v>1.1126E-2</c:v>
                </c:pt>
                <c:pt idx="398" formatCode="0.00E+00">
                  <c:v>1.11523E-2</c:v>
                </c:pt>
                <c:pt idx="399" formatCode="0.00E+00">
                  <c:v>1.0588200000000001E-2</c:v>
                </c:pt>
                <c:pt idx="400" formatCode="0.00E+00">
                  <c:v>1.07121E-2</c:v>
                </c:pt>
                <c:pt idx="401" formatCode="0.00E+00">
                  <c:v>1.07131E-2</c:v>
                </c:pt>
                <c:pt idx="402" formatCode="0.00E+00">
                  <c:v>1.0547600000000001E-2</c:v>
                </c:pt>
                <c:pt idx="403" formatCode="0.00E+00">
                  <c:v>1.0673500000000001E-2</c:v>
                </c:pt>
                <c:pt idx="404" formatCode="0.00E+00">
                  <c:v>1.04408E-2</c:v>
                </c:pt>
                <c:pt idx="405" formatCode="0.00E+00">
                  <c:v>1.02954E-2</c:v>
                </c:pt>
                <c:pt idx="406" formatCode="0.00E+00">
                  <c:v>1.00708E-2</c:v>
                </c:pt>
                <c:pt idx="407" formatCode="0.00E+00">
                  <c:v>1.0145700000000001E-2</c:v>
                </c:pt>
                <c:pt idx="408" formatCode="0.00E+00">
                  <c:v>9.9625600000000005E-3</c:v>
                </c:pt>
                <c:pt idx="409" formatCode="0.00E+00">
                  <c:v>9.7832700000000002E-3</c:v>
                </c:pt>
                <c:pt idx="410" formatCode="0.00E+00">
                  <c:v>9.6564300000000006E-3</c:v>
                </c:pt>
                <c:pt idx="411" formatCode="0.00E+00">
                  <c:v>9.7732500000000007E-3</c:v>
                </c:pt>
                <c:pt idx="412" formatCode="0.00E+00">
                  <c:v>9.8071100000000008E-3</c:v>
                </c:pt>
                <c:pt idx="413" formatCode="0.00E+00">
                  <c:v>9.54056E-3</c:v>
                </c:pt>
                <c:pt idx="414" formatCode="0.00E+00">
                  <c:v>9.2091599999999992E-3</c:v>
                </c:pt>
                <c:pt idx="415" formatCode="0.00E+00">
                  <c:v>9.3121499999999999E-3</c:v>
                </c:pt>
                <c:pt idx="416" formatCode="0.00E+00">
                  <c:v>9.3626999999999998E-3</c:v>
                </c:pt>
                <c:pt idx="417" formatCode="0.00E+00">
                  <c:v>9.1924699999999995E-3</c:v>
                </c:pt>
                <c:pt idx="418" formatCode="0.00E+00">
                  <c:v>8.9426000000000002E-3</c:v>
                </c:pt>
                <c:pt idx="419" formatCode="0.00E+00">
                  <c:v>8.9406999999999993E-3</c:v>
                </c:pt>
                <c:pt idx="420" formatCode="0.00E+00">
                  <c:v>8.89969E-3</c:v>
                </c:pt>
                <c:pt idx="421" formatCode="0.00E+00">
                  <c:v>8.8801399999999999E-3</c:v>
                </c:pt>
                <c:pt idx="422" formatCode="0.00E+00">
                  <c:v>8.7389900000000003E-3</c:v>
                </c:pt>
                <c:pt idx="423" formatCode="0.00E+00">
                  <c:v>8.6226500000000008E-3</c:v>
                </c:pt>
                <c:pt idx="424" formatCode="0.00E+00">
                  <c:v>8.4514599999999992E-3</c:v>
                </c:pt>
                <c:pt idx="425" formatCode="0.00E+00">
                  <c:v>8.3131799999999999E-3</c:v>
                </c:pt>
                <c:pt idx="426" formatCode="0.00E+00">
                  <c:v>8.3765999999999997E-3</c:v>
                </c:pt>
                <c:pt idx="427" formatCode="0.00E+00">
                  <c:v>8.2321200000000008E-3</c:v>
                </c:pt>
                <c:pt idx="428" formatCode="0.00E+00">
                  <c:v>8.0752399999999992E-3</c:v>
                </c:pt>
                <c:pt idx="429" formatCode="0.00E+00">
                  <c:v>8.1157699999999996E-3</c:v>
                </c:pt>
                <c:pt idx="430" formatCode="0.00E+00">
                  <c:v>8.0285100000000009E-3</c:v>
                </c:pt>
                <c:pt idx="431" formatCode="0.00E+00">
                  <c:v>7.9226499999999998E-3</c:v>
                </c:pt>
                <c:pt idx="432" formatCode="0.00E+00">
                  <c:v>8.0113400000000005E-3</c:v>
                </c:pt>
                <c:pt idx="433" formatCode="0.00E+00">
                  <c:v>7.9450600000000003E-3</c:v>
                </c:pt>
                <c:pt idx="434" formatCode="0.00E+00">
                  <c:v>7.9355199999999997E-3</c:v>
                </c:pt>
                <c:pt idx="435" formatCode="0.00E+00">
                  <c:v>7.7304799999999996E-3</c:v>
                </c:pt>
                <c:pt idx="436" formatCode="0.00E+00">
                  <c:v>7.4768100000000004E-3</c:v>
                </c:pt>
                <c:pt idx="437" formatCode="0.00E+00">
                  <c:v>7.3213599999999998E-3</c:v>
                </c:pt>
                <c:pt idx="438" formatCode="0.00E+00">
                  <c:v>6.7739499999999999E-3</c:v>
                </c:pt>
                <c:pt idx="439" formatCode="0.00E+00">
                  <c:v>6.5221799999999998E-3</c:v>
                </c:pt>
                <c:pt idx="440" formatCode="0.00E+00">
                  <c:v>6.60467E-3</c:v>
                </c:pt>
                <c:pt idx="441" formatCode="0.00E+00">
                  <c:v>6.5369599999999996E-3</c:v>
                </c:pt>
                <c:pt idx="442" formatCode="0.00E+00">
                  <c:v>6.6204100000000002E-3</c:v>
                </c:pt>
                <c:pt idx="443" formatCode="0.00E+00">
                  <c:v>6.9809E-3</c:v>
                </c:pt>
                <c:pt idx="444" formatCode="0.00E+00">
                  <c:v>7.1492200000000004E-3</c:v>
                </c:pt>
                <c:pt idx="445" formatCode="0.00E+00">
                  <c:v>6.9613499999999998E-3</c:v>
                </c:pt>
                <c:pt idx="446" formatCode="0.00E+00">
                  <c:v>6.8755099999999996E-3</c:v>
                </c:pt>
                <c:pt idx="447" formatCode="0.00E+00">
                  <c:v>6.5503100000000002E-3</c:v>
                </c:pt>
                <c:pt idx="448" formatCode="0.00E+00">
                  <c:v>6.5069200000000002E-3</c:v>
                </c:pt>
                <c:pt idx="449" formatCode="0.00E+00">
                  <c:v>6.4630499999999997E-3</c:v>
                </c:pt>
                <c:pt idx="450" formatCode="0.00E+00">
                  <c:v>6.3223799999999998E-3</c:v>
                </c:pt>
                <c:pt idx="451" formatCode="0.00E+00">
                  <c:v>6.4005900000000003E-3</c:v>
                </c:pt>
                <c:pt idx="452" formatCode="0.00E+00">
                  <c:v>6.1011299999999997E-3</c:v>
                </c:pt>
                <c:pt idx="453" formatCode="0.00E+00">
                  <c:v>6.2723199999999996E-3</c:v>
                </c:pt>
                <c:pt idx="454" formatCode="0.00E+00">
                  <c:v>6.0014700000000001E-3</c:v>
                </c:pt>
                <c:pt idx="455" formatCode="0.00E+00">
                  <c:v>6.0000399999999999E-3</c:v>
                </c:pt>
                <c:pt idx="456" formatCode="0.00E+00">
                  <c:v>5.95665E-3</c:v>
                </c:pt>
                <c:pt idx="457" formatCode="0.00E+00">
                  <c:v>5.8102600000000003E-3</c:v>
                </c:pt>
                <c:pt idx="458" formatCode="0.00E+00">
                  <c:v>5.6996299999999998E-3</c:v>
                </c:pt>
                <c:pt idx="459" formatCode="0.00E+00">
                  <c:v>5.6695900000000004E-3</c:v>
                </c:pt>
                <c:pt idx="460" formatCode="0.00E+00">
                  <c:v>5.7320599999999998E-3</c:v>
                </c:pt>
                <c:pt idx="461" formatCode="0.00E+00">
                  <c:v>5.4559700000000001E-3</c:v>
                </c:pt>
                <c:pt idx="462" formatCode="0.00E+00">
                  <c:v>5.5127099999999997E-3</c:v>
                </c:pt>
                <c:pt idx="463" formatCode="0.00E+00">
                  <c:v>5.3782500000000002E-3</c:v>
                </c:pt>
                <c:pt idx="464" formatCode="0.00E+00">
                  <c:v>5.2733399999999996E-3</c:v>
                </c:pt>
                <c:pt idx="465" formatCode="0.00E+00">
                  <c:v>5.6371700000000004E-3</c:v>
                </c:pt>
                <c:pt idx="466" formatCode="0.00E+00">
                  <c:v>6.6866900000000003E-3</c:v>
                </c:pt>
                <c:pt idx="467" formatCode="0.00E+00">
                  <c:v>2.9735600000000001E-3</c:v>
                </c:pt>
                <c:pt idx="468" formatCode="0.00E+00">
                  <c:v>4.52185E-3</c:v>
                </c:pt>
                <c:pt idx="469" formatCode="0.00E+00">
                  <c:v>5.0287200000000004E-3</c:v>
                </c:pt>
                <c:pt idx="470" formatCode="0.00E+00">
                  <c:v>4.9238199999999998E-3</c:v>
                </c:pt>
                <c:pt idx="471" formatCode="0.00E+00">
                  <c:v>4.91428E-3</c:v>
                </c:pt>
                <c:pt idx="472" formatCode="0.00E+00">
                  <c:v>4.8427599999999998E-3</c:v>
                </c:pt>
                <c:pt idx="473" formatCode="0.00E+00">
                  <c:v>4.7340400000000001E-3</c:v>
                </c:pt>
                <c:pt idx="474" formatCode="0.00E+00">
                  <c:v>4.6854000000000002E-3</c:v>
                </c:pt>
                <c:pt idx="475" formatCode="0.00E+00">
                  <c:v>4.7102000000000003E-3</c:v>
                </c:pt>
                <c:pt idx="476" formatCode="0.00E+00">
                  <c:v>4.5819299999999997E-3</c:v>
                </c:pt>
                <c:pt idx="477" formatCode="0.00E+00">
                  <c:v>4.5323400000000002E-3</c:v>
                </c:pt>
                <c:pt idx="478" formatCode="0.00E+00">
                  <c:v>4.53091E-3</c:v>
                </c:pt>
                <c:pt idx="479" formatCode="0.00E+00">
                  <c:v>4.4798900000000003E-3</c:v>
                </c:pt>
                <c:pt idx="480" formatCode="0.00E+00">
                  <c:v>4.4531800000000002E-3</c:v>
                </c:pt>
                <c:pt idx="481" formatCode="0.00E+00">
                  <c:v>4.4388800000000001E-3</c:v>
                </c:pt>
                <c:pt idx="482" formatCode="0.00E+00">
                  <c:v>4.41742E-3</c:v>
                </c:pt>
                <c:pt idx="483" formatCode="0.00E+00">
                  <c:v>4.3206199999999998E-3</c:v>
                </c:pt>
                <c:pt idx="484" formatCode="0.00E+00">
                  <c:v>4.3554300000000004E-3</c:v>
                </c:pt>
                <c:pt idx="485" formatCode="0.00E+00">
                  <c:v>4.3540000000000002E-3</c:v>
                </c:pt>
                <c:pt idx="486" formatCode="0.00E+00">
                  <c:v>4.3106100000000003E-3</c:v>
                </c:pt>
                <c:pt idx="487" formatCode="0.00E+00">
                  <c:v>4.2219199999999997E-3</c:v>
                </c:pt>
                <c:pt idx="488" formatCode="0.00E+00">
                  <c:v>4.2076099999999996E-3</c:v>
                </c:pt>
                <c:pt idx="489" formatCode="0.00E+00">
                  <c:v>4.1737600000000003E-3</c:v>
                </c:pt>
                <c:pt idx="490" formatCode="0.00E+00">
                  <c:v>4.1542100000000002E-3</c:v>
                </c:pt>
                <c:pt idx="491" formatCode="0.00E+00">
                  <c:v>4.0526399999999997E-3</c:v>
                </c:pt>
                <c:pt idx="492" formatCode="0.00E+00">
                  <c:v>3.9830200000000003E-3</c:v>
                </c:pt>
                <c:pt idx="493" formatCode="0.00E+00">
                  <c:v>4.03595E-3</c:v>
                </c:pt>
                <c:pt idx="494" formatCode="0.00E+00">
                  <c:v>3.9305700000000004E-3</c:v>
                </c:pt>
                <c:pt idx="495" formatCode="0.00E+00">
                  <c:v>3.9515499999999999E-3</c:v>
                </c:pt>
                <c:pt idx="496" formatCode="0.00E+00">
                  <c:v>3.8771600000000002E-3</c:v>
                </c:pt>
                <c:pt idx="497" formatCode="0.00E+00">
                  <c:v>3.77035E-3</c:v>
                </c:pt>
                <c:pt idx="498" formatCode="0.00E+00">
                  <c:v>3.68309E-3</c:v>
                </c:pt>
                <c:pt idx="499" formatCode="0.00E+00">
                  <c:v>3.6311099999999999E-3</c:v>
                </c:pt>
                <c:pt idx="500" formatCode="0.00E+00">
                  <c:v>3.6306400000000001E-3</c:v>
                </c:pt>
                <c:pt idx="501" formatCode="0.00E+00">
                  <c:v>3.5266899999999999E-3</c:v>
                </c:pt>
                <c:pt idx="502" formatCode="0.00E+00">
                  <c:v>3.5080900000000002E-3</c:v>
                </c:pt>
                <c:pt idx="503" formatCode="0.00E+00">
                  <c:v>3.5476700000000002E-3</c:v>
                </c:pt>
                <c:pt idx="504" formatCode="0.00E+00">
                  <c:v>3.5038000000000001E-3</c:v>
                </c:pt>
                <c:pt idx="505" formatCode="0.00E+00">
                  <c:v>3.4685100000000002E-3</c:v>
                </c:pt>
                <c:pt idx="506" formatCode="0.00E+00">
                  <c:v>3.4403799999999998E-3</c:v>
                </c:pt>
                <c:pt idx="507" formatCode="0.00E+00">
                  <c:v>3.51286E-3</c:v>
                </c:pt>
                <c:pt idx="508" formatCode="0.00E+00">
                  <c:v>3.4403799999999998E-3</c:v>
                </c:pt>
                <c:pt idx="509" formatCode="0.00E+00">
                  <c:v>3.4623100000000001E-3</c:v>
                </c:pt>
                <c:pt idx="510" formatCode="0.00E+00">
                  <c:v>3.4909199999999998E-3</c:v>
                </c:pt>
                <c:pt idx="511" formatCode="0.00E+00">
                  <c:v>3.4136800000000001E-3</c:v>
                </c:pt>
                <c:pt idx="512" formatCode="0.00E+00">
                  <c:v>3.51667E-3</c:v>
                </c:pt>
                <c:pt idx="513" formatCode="0.00E+00">
                  <c:v>3.4990300000000002E-3</c:v>
                </c:pt>
                <c:pt idx="514" formatCode="0.00E+00">
                  <c:v>3.5100000000000001E-3</c:v>
                </c:pt>
                <c:pt idx="515" formatCode="0.00E+00">
                  <c:v>3.5104799999999999E-3</c:v>
                </c:pt>
                <c:pt idx="516" formatCode="0.00E+00">
                  <c:v>3.58772E-3</c:v>
                </c:pt>
                <c:pt idx="517" formatCode="0.00E+00">
                  <c:v>3.5519599999999998E-3</c:v>
                </c:pt>
                <c:pt idx="518" formatCode="0.00E+00">
                  <c:v>3.45182E-3</c:v>
                </c:pt>
                <c:pt idx="519" formatCode="0.00E+00">
                  <c:v>3.5366999999999998E-3</c:v>
                </c:pt>
                <c:pt idx="520" formatCode="0.00E+00">
                  <c:v>3.5347899999999999E-3</c:v>
                </c:pt>
                <c:pt idx="521" formatCode="0.00E+00">
                  <c:v>3.5033199999999999E-3</c:v>
                </c:pt>
                <c:pt idx="522" formatCode="0.00E+00">
                  <c:v>3.3974600000000001E-3</c:v>
                </c:pt>
                <c:pt idx="523" formatCode="0.00E+00">
                  <c:v>3.4403799999999998E-3</c:v>
                </c:pt>
                <c:pt idx="524" formatCode="0.00E+00">
                  <c:v>3.35264E-3</c:v>
                </c:pt>
                <c:pt idx="525" formatCode="0.00E+00">
                  <c:v>3.3550300000000002E-3</c:v>
                </c:pt>
                <c:pt idx="526" formatCode="0.00E+00">
                  <c:v>3.2477399999999998E-3</c:v>
                </c:pt>
                <c:pt idx="527" formatCode="0.00E+00">
                  <c:v>3.1008699999999999E-3</c:v>
                </c:pt>
                <c:pt idx="528" formatCode="0.00E+00">
                  <c:v>3.1189899999999999E-3</c:v>
                </c:pt>
                <c:pt idx="529" formatCode="0.00E+00">
                  <c:v>3.0899E-3</c:v>
                </c:pt>
                <c:pt idx="530" formatCode="0.00E+00">
                  <c:v>3.0155199999999998E-3</c:v>
                </c:pt>
                <c:pt idx="531" formatCode="0.00E+00">
                  <c:v>2.9487599999999999E-3</c:v>
                </c:pt>
                <c:pt idx="532" formatCode="0.00E+00">
                  <c:v>2.8796199999999998E-3</c:v>
                </c:pt>
                <c:pt idx="533" formatCode="0.00E+00">
                  <c:v>2.8357500000000002E-3</c:v>
                </c:pt>
                <c:pt idx="534" formatCode="0.00E+00">
                  <c:v>2.7394300000000002E-3</c:v>
                </c:pt>
                <c:pt idx="535" formatCode="0.00E+00">
                  <c:v>2.75421E-3</c:v>
                </c:pt>
                <c:pt idx="536" formatCode="0.00E+00">
                  <c:v>2.7255999999999999E-3</c:v>
                </c:pt>
                <c:pt idx="537" formatCode="0.00E+00">
                  <c:v>2.5877999999999999E-3</c:v>
                </c:pt>
                <c:pt idx="538" formatCode="0.00E+00">
                  <c:v>2.5854099999999998E-3</c:v>
                </c:pt>
                <c:pt idx="539" formatCode="0.00E+00">
                  <c:v>2.58589E-3</c:v>
                </c:pt>
                <c:pt idx="540" formatCode="0.00E+00">
                  <c:v>2.6230799999999999E-3</c:v>
                </c:pt>
                <c:pt idx="541" formatCode="0.00E+00">
                  <c:v>2.6063900000000001E-3</c:v>
                </c:pt>
                <c:pt idx="542" formatCode="0.00E+00">
                  <c:v>2.5911300000000001E-3</c:v>
                </c:pt>
                <c:pt idx="543" formatCode="0.00E+00">
                  <c:v>2.6311899999999998E-3</c:v>
                </c:pt>
                <c:pt idx="544" formatCode="0.00E+00">
                  <c:v>2.6269000000000002E-3</c:v>
                </c:pt>
                <c:pt idx="545" formatCode="0.00E+00">
                  <c:v>2.6388200000000001E-3</c:v>
                </c:pt>
                <c:pt idx="546" formatCode="0.00E+00">
                  <c:v>2.64168E-3</c:v>
                </c:pt>
                <c:pt idx="547" formatCode="0.00E+00">
                  <c:v>2.6617099999999999E-3</c:v>
                </c:pt>
                <c:pt idx="548" formatCode="0.00E+00">
                  <c:v>2.6803E-3</c:v>
                </c:pt>
                <c:pt idx="549" formatCode="0.00E+00">
                  <c:v>2.7713799999999999E-3</c:v>
                </c:pt>
                <c:pt idx="550" formatCode="0.00E+00">
                  <c:v>2.7656600000000001E-3</c:v>
                </c:pt>
                <c:pt idx="551" formatCode="0.00E+00">
                  <c:v>2.7890200000000001E-3</c:v>
                </c:pt>
                <c:pt idx="552" formatCode="0.00E+00">
                  <c:v>2.77567E-3</c:v>
                </c:pt>
                <c:pt idx="553" formatCode="0.00E+00">
                  <c:v>2.8519600000000002E-3</c:v>
                </c:pt>
                <c:pt idx="554" formatCode="0.00E+00">
                  <c:v>2.8014200000000002E-3</c:v>
                </c:pt>
                <c:pt idx="555" formatCode="0.00E+00">
                  <c:v>2.85864E-3</c:v>
                </c:pt>
                <c:pt idx="556" formatCode="0.00E+00">
                  <c:v>2.8581600000000002E-3</c:v>
                </c:pt>
                <c:pt idx="557" formatCode="0.00E+00">
                  <c:v>2.81906E-3</c:v>
                </c:pt>
                <c:pt idx="558" formatCode="0.00E+00">
                  <c:v>2.8390899999999998E-3</c:v>
                </c:pt>
                <c:pt idx="559" formatCode="0.00E+00">
                  <c:v>2.7942700000000002E-3</c:v>
                </c:pt>
                <c:pt idx="560" formatCode="0.00E+00">
                  <c:v>2.84147E-3</c:v>
                </c:pt>
                <c:pt idx="561" formatCode="0.00E+00">
                  <c:v>2.72369E-3</c:v>
                </c:pt>
                <c:pt idx="562" formatCode="0.00E+00">
                  <c:v>2.64263E-3</c:v>
                </c:pt>
                <c:pt idx="563" formatCode="0.00E+00">
                  <c:v>2.6760099999999999E-3</c:v>
                </c:pt>
                <c:pt idx="564" formatCode="0.00E+00">
                  <c:v>2.61641E-3</c:v>
                </c:pt>
                <c:pt idx="565" formatCode="0.00E+00">
                  <c:v>2.4828900000000002E-3</c:v>
                </c:pt>
                <c:pt idx="566" formatCode="0.00E+00">
                  <c:v>2.4986299999999999E-3</c:v>
                </c:pt>
                <c:pt idx="567" formatCode="0.00E+00">
                  <c:v>2.51293E-3</c:v>
                </c:pt>
                <c:pt idx="568" formatCode="0.00E+00">
                  <c:v>2.41566E-3</c:v>
                </c:pt>
                <c:pt idx="569" formatCode="0.00E+00">
                  <c:v>2.3326900000000001E-3</c:v>
                </c:pt>
                <c:pt idx="570" formatCode="0.00E+00">
                  <c:v>2.34556E-3</c:v>
                </c:pt>
                <c:pt idx="571" formatCode="0.00E+00">
                  <c:v>2.2764199999999999E-3</c:v>
                </c:pt>
                <c:pt idx="572" formatCode="0.00E+00">
                  <c:v>2.2368399999999999E-3</c:v>
                </c:pt>
                <c:pt idx="573" formatCode="0.00E+00">
                  <c:v>2.16293E-3</c:v>
                </c:pt>
                <c:pt idx="574" formatCode="0.00E+00">
                  <c:v>2.1972699999999999E-3</c:v>
                </c:pt>
                <c:pt idx="575" formatCode="0.00E+00">
                  <c:v>2.1948800000000002E-3</c:v>
                </c:pt>
                <c:pt idx="576" formatCode="0.00E+00">
                  <c:v>2.15292E-3</c:v>
                </c:pt>
                <c:pt idx="577" formatCode="0.00E+00">
                  <c:v>2.1319400000000001E-3</c:v>
                </c:pt>
                <c:pt idx="578" formatCode="0.00E+00">
                  <c:v>2.1085700000000001E-3</c:v>
                </c:pt>
                <c:pt idx="579" formatCode="0.00E+00">
                  <c:v>2.1243099999999999E-3</c:v>
                </c:pt>
                <c:pt idx="580" formatCode="0.00E+00">
                  <c:v>2.1262199999999998E-3</c:v>
                </c:pt>
                <c:pt idx="581" formatCode="0.00E+00">
                  <c:v>2.1319400000000001E-3</c:v>
                </c:pt>
                <c:pt idx="582" formatCode="0.00E+00">
                  <c:v>2.1190599999999999E-3</c:v>
                </c:pt>
                <c:pt idx="583" formatCode="0.00E+00">
                  <c:v>2.1758099999999998E-3</c:v>
                </c:pt>
                <c:pt idx="584" formatCode="0.00E+00">
                  <c:v>2.2549599999999999E-3</c:v>
                </c:pt>
                <c:pt idx="585" formatCode="0.00E+00">
                  <c:v>2.34461E-3</c:v>
                </c:pt>
                <c:pt idx="586" formatCode="0.00E+00">
                  <c:v>2.2602099999999999E-3</c:v>
                </c:pt>
                <c:pt idx="587" formatCode="0.00E+00">
                  <c:v>2.3312599999999999E-3</c:v>
                </c:pt>
                <c:pt idx="588" formatCode="0.00E+00">
                  <c:v>2.3002600000000002E-3</c:v>
                </c:pt>
                <c:pt idx="589" formatCode="0.00E+00">
                  <c:v>2.3856200000000002E-3</c:v>
                </c:pt>
                <c:pt idx="590" formatCode="0.00E+00">
                  <c:v>2.4204299999999999E-3</c:v>
                </c:pt>
                <c:pt idx="591" formatCode="0.00E+00">
                  <c:v>2.4027800000000002E-3</c:v>
                </c:pt>
                <c:pt idx="592" formatCode="0.00E+00">
                  <c:v>2.4056400000000001E-3</c:v>
                </c:pt>
                <c:pt idx="593" formatCode="0.00E+00">
                  <c:v>2.4051699999999999E-3</c:v>
                </c:pt>
                <c:pt idx="594" formatCode="0.00E+00">
                  <c:v>2.4595300000000001E-3</c:v>
                </c:pt>
                <c:pt idx="595" formatCode="0.00E+00">
                  <c:v>2.4066000000000001E-3</c:v>
                </c:pt>
                <c:pt idx="596" formatCode="0.00E+00">
                  <c:v>2.4394999999999998E-3</c:v>
                </c:pt>
                <c:pt idx="597" formatCode="0.00E+00">
                  <c:v>2.3808499999999999E-3</c:v>
                </c:pt>
                <c:pt idx="598" formatCode="0.00E+00">
                  <c:v>2.3989699999999998E-3</c:v>
                </c:pt>
                <c:pt idx="599" formatCode="0.00E+00">
                  <c:v>2.37083E-3</c:v>
                </c:pt>
                <c:pt idx="600" formatCode="0.00E+00">
                  <c:v>2.3827599999999998E-3</c:v>
                </c:pt>
                <c:pt idx="601" formatCode="0.00E+00">
                  <c:v>2.3436500000000001E-3</c:v>
                </c:pt>
                <c:pt idx="602" formatCode="0.00E+00">
                  <c:v>2.2935899999999999E-3</c:v>
                </c:pt>
                <c:pt idx="603" formatCode="0.00E+00">
                  <c:v>2.28977E-3</c:v>
                </c:pt>
                <c:pt idx="604" formatCode="0.00E+00">
                  <c:v>2.24829E-3</c:v>
                </c:pt>
                <c:pt idx="605" formatCode="0.00E+00">
                  <c:v>2.1858200000000002E-3</c:v>
                </c:pt>
                <c:pt idx="606" formatCode="0.00E+00">
                  <c:v>2.15387E-3</c:v>
                </c:pt>
                <c:pt idx="607" formatCode="0.00E+00">
                  <c:v>2.17724E-3</c:v>
                </c:pt>
                <c:pt idx="608" formatCode="0.00E+00">
                  <c:v>2.0031900000000002E-3</c:v>
                </c:pt>
                <c:pt idx="609" formatCode="0.00E+00">
                  <c:v>2.0885500000000002E-3</c:v>
                </c:pt>
                <c:pt idx="610" formatCode="0.00E+00">
                  <c:v>2.0275100000000002E-3</c:v>
                </c:pt>
                <c:pt idx="611" formatCode="0.00E+00">
                  <c:v>1.9502600000000001E-3</c:v>
                </c:pt>
                <c:pt idx="612" formatCode="0.00E+00">
                  <c:v>1.9826900000000001E-3</c:v>
                </c:pt>
                <c:pt idx="613" formatCode="0.00E+00">
                  <c:v>1.91545E-3</c:v>
                </c:pt>
                <c:pt idx="614" formatCode="0.00E+00">
                  <c:v>1.8796900000000001E-3</c:v>
                </c:pt>
                <c:pt idx="615" formatCode="0.00E+00">
                  <c:v>1.8286699999999999E-3</c:v>
                </c:pt>
                <c:pt idx="616" formatCode="0.00E+00">
                  <c:v>1.8768299999999999E-3</c:v>
                </c:pt>
                <c:pt idx="617" formatCode="0.00E+00">
                  <c:v>1.8048300000000001E-3</c:v>
                </c:pt>
                <c:pt idx="618" formatCode="0.00E+00">
                  <c:v>1.84822E-3</c:v>
                </c:pt>
                <c:pt idx="619" formatCode="0.00E+00">
                  <c:v>1.8033999999999999E-3</c:v>
                </c:pt>
                <c:pt idx="620" formatCode="0.00E+00">
                  <c:v>1.8138900000000001E-3</c:v>
                </c:pt>
                <c:pt idx="621" formatCode="0.00E+00">
                  <c:v>1.7881399999999999E-3</c:v>
                </c:pt>
                <c:pt idx="622" formatCode="0.00E+00">
                  <c:v>1.8367800000000001E-3</c:v>
                </c:pt>
                <c:pt idx="623" formatCode="0.00E+00">
                  <c:v>1.83249E-3</c:v>
                </c:pt>
                <c:pt idx="624" formatCode="0.00E+00">
                  <c:v>1.8205599999999999E-3</c:v>
                </c:pt>
                <c:pt idx="625" formatCode="0.00E+00">
                  <c:v>1.78385E-3</c:v>
                </c:pt>
                <c:pt idx="626" formatCode="0.00E+00">
                  <c:v>1.7957699999999999E-3</c:v>
                </c:pt>
                <c:pt idx="627" formatCode="0.00E+00">
                  <c:v>1.83201E-3</c:v>
                </c:pt>
                <c:pt idx="628" formatCode="0.00E+00">
                  <c:v>1.8706300000000001E-3</c:v>
                </c:pt>
                <c:pt idx="629" formatCode="0.00E+00">
                  <c:v>1.77002E-3</c:v>
                </c:pt>
                <c:pt idx="630" formatCode="0.00E+00">
                  <c:v>1.81675E-3</c:v>
                </c:pt>
                <c:pt idx="631" formatCode="0.00E+00">
                  <c:v>1.8224700000000001E-3</c:v>
                </c:pt>
                <c:pt idx="632" formatCode="0.00E+00">
                  <c:v>1.7876599999999999E-3</c:v>
                </c:pt>
                <c:pt idx="633" formatCode="0.00E+00">
                  <c:v>1.8377300000000001E-3</c:v>
                </c:pt>
                <c:pt idx="634" formatCode="0.00E+00">
                  <c:v>1.79338E-3</c:v>
                </c:pt>
                <c:pt idx="635" formatCode="0.00E+00">
                  <c:v>1.7519E-3</c:v>
                </c:pt>
                <c:pt idx="636" formatCode="0.00E+00">
                  <c:v>1.8210399999999999E-3</c:v>
                </c:pt>
                <c:pt idx="637" formatCode="0.00E+00">
                  <c:v>1.76954E-3</c:v>
                </c:pt>
                <c:pt idx="638" formatCode="0.00E+00">
                  <c:v>1.74522E-3</c:v>
                </c:pt>
                <c:pt idx="639" formatCode="0.00E+00">
                  <c:v>1.68037E-3</c:v>
                </c:pt>
                <c:pt idx="640" formatCode="0.00E+00">
                  <c:v>1.61743E-3</c:v>
                </c:pt>
                <c:pt idx="641" formatCode="0.00E+00">
                  <c:v>1.6131400000000001E-3</c:v>
                </c:pt>
                <c:pt idx="642" formatCode="0.00E+00">
                  <c:v>1.6775099999999999E-3</c:v>
                </c:pt>
                <c:pt idx="643" formatCode="0.00E+00">
                  <c:v>1.5625999999999999E-3</c:v>
                </c:pt>
                <c:pt idx="644" formatCode="0.00E+00">
                  <c:v>1.4858199999999999E-3</c:v>
                </c:pt>
                <c:pt idx="645" formatCode="0.00E+00">
                  <c:v>1.53685E-3</c:v>
                </c:pt>
                <c:pt idx="646" formatCode="0.00E+00">
                  <c:v>1.5797599999999999E-3</c:v>
                </c:pt>
                <c:pt idx="647" formatCode="0.00E+00">
                  <c:v>1.5087099999999999E-3</c:v>
                </c:pt>
                <c:pt idx="648" formatCode="0.00E+00">
                  <c:v>1.42241E-3</c:v>
                </c:pt>
                <c:pt idx="649" formatCode="0.00E+00">
                  <c:v>1.53685E-3</c:v>
                </c:pt>
                <c:pt idx="650" formatCode="0.00E+00">
                  <c:v>1.41478E-3</c:v>
                </c:pt>
                <c:pt idx="651" formatCode="0.00E+00">
                  <c:v>1.4061900000000001E-3</c:v>
                </c:pt>
                <c:pt idx="652" formatCode="0.00E+00">
                  <c:v>1.3747200000000001E-3</c:v>
                </c:pt>
                <c:pt idx="653" formatCode="0.00E+00">
                  <c:v>1.5025100000000001E-3</c:v>
                </c:pt>
                <c:pt idx="654" formatCode="0.00E+00">
                  <c:v>1.4019E-3</c:v>
                </c:pt>
                <c:pt idx="655" formatCode="0.00E+00">
                  <c:v>1.40953E-3</c:v>
                </c:pt>
                <c:pt idx="656" formatCode="0.00E+00">
                  <c:v>1.39236E-3</c:v>
                </c:pt>
                <c:pt idx="657" formatCode="0.00E+00">
                  <c:v>1.46437E-3</c:v>
                </c:pt>
                <c:pt idx="658" formatCode="0.00E+00">
                  <c:v>1.48201E-3</c:v>
                </c:pt>
                <c:pt idx="659" formatCode="0.00E+00">
                  <c:v>1.47247E-3</c:v>
                </c:pt>
                <c:pt idx="660" formatCode="0.00E+00">
                  <c:v>1.49584E-3</c:v>
                </c:pt>
                <c:pt idx="661" formatCode="0.00E+00">
                  <c:v>1.5091900000000001E-3</c:v>
                </c:pt>
                <c:pt idx="662" formatCode="0.00E+00">
                  <c:v>1.5559199999999999E-3</c:v>
                </c:pt>
                <c:pt idx="663" formatCode="0.00E+00">
                  <c:v>1.54638E-3</c:v>
                </c:pt>
                <c:pt idx="664" formatCode="0.00E+00">
                  <c:v>1.59979E-3</c:v>
                </c:pt>
                <c:pt idx="665" formatCode="0.00E+00">
                  <c:v>1.58358E-3</c:v>
                </c:pt>
                <c:pt idx="666" formatCode="0.00E+00">
                  <c:v>1.6775099999999999E-3</c:v>
                </c:pt>
                <c:pt idx="667" formatCode="0.00E+00">
                  <c:v>1.7404600000000001E-3</c:v>
                </c:pt>
                <c:pt idx="668" formatCode="0.00E+00">
                  <c:v>1.7390299999999999E-3</c:v>
                </c:pt>
                <c:pt idx="669" formatCode="0.00E+00">
                  <c:v>1.7886200000000001E-3</c:v>
                </c:pt>
                <c:pt idx="670" formatCode="0.00E+00">
                  <c:v>1.8796900000000001E-3</c:v>
                </c:pt>
                <c:pt idx="671" formatCode="0.00E+00">
                  <c:v>1.8429799999999999E-3</c:v>
                </c:pt>
                <c:pt idx="672" formatCode="0.00E+00">
                  <c:v>1.8763499999999999E-3</c:v>
                </c:pt>
                <c:pt idx="673" formatCode="0.00E+00">
                  <c:v>1.90592E-3</c:v>
                </c:pt>
                <c:pt idx="674" formatCode="0.00E+00">
                  <c:v>1.90544E-3</c:v>
                </c:pt>
                <c:pt idx="675" formatCode="0.00E+00">
                  <c:v>1.93596E-3</c:v>
                </c:pt>
                <c:pt idx="676" formatCode="0.00E+00">
                  <c:v>1.9168900000000001E-3</c:v>
                </c:pt>
                <c:pt idx="677" formatCode="0.00E+00">
                  <c:v>2.0628000000000001E-3</c:v>
                </c:pt>
                <c:pt idx="678" formatCode="0.00E+00">
                  <c:v>2.01607E-3</c:v>
                </c:pt>
                <c:pt idx="679" formatCode="0.00E+00">
                  <c:v>2.0232200000000001E-3</c:v>
                </c:pt>
                <c:pt idx="680" formatCode="0.00E+00">
                  <c:v>2.0356200000000001E-3</c:v>
                </c:pt>
                <c:pt idx="681" formatCode="0.00E+00">
                  <c:v>2.0585099999999999E-3</c:v>
                </c:pt>
                <c:pt idx="682" formatCode="0.00E+00">
                  <c:v>2.1181099999999999E-3</c:v>
                </c:pt>
                <c:pt idx="683" formatCode="0.00E+00">
                  <c:v>1.9688599999999998E-3</c:v>
                </c:pt>
                <c:pt idx="684" formatCode="0.00E+00">
                  <c:v>1.9893599999999999E-3</c:v>
                </c:pt>
                <c:pt idx="685" formatCode="0.00E+00">
                  <c:v>1.9779200000000002E-3</c:v>
                </c:pt>
                <c:pt idx="686" formatCode="0.00E+00">
                  <c:v>1.95503E-3</c:v>
                </c:pt>
                <c:pt idx="687" formatCode="0.00E+00">
                  <c:v>1.9497900000000001E-3</c:v>
                </c:pt>
                <c:pt idx="688" formatCode="0.00E+00">
                  <c:v>1.91927E-3</c:v>
                </c:pt>
                <c:pt idx="689" formatCode="0.00E+00">
                  <c:v>1.89543E-3</c:v>
                </c:pt>
                <c:pt idx="690" formatCode="0.00E+00">
                  <c:v>1.8777799999999999E-3</c:v>
                </c:pt>
                <c:pt idx="691" formatCode="0.00E+00">
                  <c:v>1.78576E-3</c:v>
                </c:pt>
                <c:pt idx="692" formatCode="0.00E+00">
                  <c:v>1.77002E-3</c:v>
                </c:pt>
                <c:pt idx="693" formatCode="0.00E+00">
                  <c:v>1.7490400000000001E-3</c:v>
                </c:pt>
                <c:pt idx="694" formatCode="0.00E+00">
                  <c:v>1.80197E-3</c:v>
                </c:pt>
                <c:pt idx="695" formatCode="0.00E+00">
                  <c:v>1.7099400000000001E-3</c:v>
                </c:pt>
                <c:pt idx="696" formatCode="0.00E+00">
                  <c:v>1.6737E-3</c:v>
                </c:pt>
                <c:pt idx="697" formatCode="0.00E+00">
                  <c:v>1.5893000000000001E-3</c:v>
                </c:pt>
                <c:pt idx="698" formatCode="0.00E+00">
                  <c:v>1.6231500000000001E-3</c:v>
                </c:pt>
                <c:pt idx="699" formatCode="0.00E+00">
                  <c:v>1.5416099999999999E-3</c:v>
                </c:pt>
                <c:pt idx="700" formatCode="0.00E+00">
                  <c:v>1.6040799999999999E-3</c:v>
                </c:pt>
                <c:pt idx="701" formatCode="0.00E+00">
                  <c:v>1.38569E-3</c:v>
                </c:pt>
                <c:pt idx="702" formatCode="0.00E+00">
                  <c:v>1.39284E-3</c:v>
                </c:pt>
                <c:pt idx="703" formatCode="0.00E+00">
                  <c:v>1.27316E-3</c:v>
                </c:pt>
                <c:pt idx="704" formatCode="0.00E+00">
                  <c:v>1.2331E-3</c:v>
                </c:pt>
                <c:pt idx="705" formatCode="0.00E+00">
                  <c:v>1.2846000000000001E-3</c:v>
                </c:pt>
                <c:pt idx="706" formatCode="0.00E+00">
                  <c:v>1.21546E-3</c:v>
                </c:pt>
                <c:pt idx="707" formatCode="0.00E+00">
                  <c:v>1.09005E-3</c:v>
                </c:pt>
                <c:pt idx="708" formatCode="0.00E+00">
                  <c:v>1.122E-3</c:v>
                </c:pt>
                <c:pt idx="709" formatCode="0.00E+00">
                  <c:v>1.07098E-3</c:v>
                </c:pt>
                <c:pt idx="710" formatCode="0.00E+00">
                  <c:v>9.8609900000000005E-4</c:v>
                </c:pt>
                <c:pt idx="711" formatCode="0.00E+00">
                  <c:v>1.0280599999999999E-3</c:v>
                </c:pt>
                <c:pt idx="712" formatCode="0.00E+00">
                  <c:v>9.7703900000000008E-4</c:v>
                </c:pt>
                <c:pt idx="713" formatCode="0.00E+00">
                  <c:v>1.07098E-3</c:v>
                </c:pt>
                <c:pt idx="714" formatCode="0.00E+00">
                  <c:v>9.66072E-4</c:v>
                </c:pt>
                <c:pt idx="715" formatCode="0.00E+00">
                  <c:v>1.0047000000000001E-3</c:v>
                </c:pt>
                <c:pt idx="716" formatCode="0.00E+00">
                  <c:v>9.0408299999999997E-4</c:v>
                </c:pt>
                <c:pt idx="717" formatCode="0.00E+00">
                  <c:v>9.9134399999999991E-4</c:v>
                </c:pt>
                <c:pt idx="718" formatCode="0.00E+00">
                  <c:v>9.3364700000000001E-4</c:v>
                </c:pt>
                <c:pt idx="719" formatCode="0.00E+00">
                  <c:v>1.0461800000000001E-3</c:v>
                </c:pt>
                <c:pt idx="720" formatCode="0.00E+00">
                  <c:v>1.0442699999999999E-3</c:v>
                </c:pt>
                <c:pt idx="721" formatCode="0.00E+00">
                  <c:v>1.28841E-3</c:v>
                </c:pt>
                <c:pt idx="722" formatCode="0.00E+00">
                  <c:v>1.2836499999999999E-3</c:v>
                </c:pt>
                <c:pt idx="723" formatCode="0.00E+00">
                  <c:v>1.3389599999999999E-3</c:v>
                </c:pt>
                <c:pt idx="724" formatCode="0.00E+00">
                  <c:v>1.4534000000000001E-3</c:v>
                </c:pt>
                <c:pt idx="725" formatCode="0.00E+00">
                  <c:v>1.5873899999999999E-3</c:v>
                </c:pt>
                <c:pt idx="726" formatCode="0.00E+00">
                  <c:v>1.54543E-3</c:v>
                </c:pt>
                <c:pt idx="727" formatCode="0.00E+00">
                  <c:v>1.6117099999999999E-3</c:v>
                </c:pt>
                <c:pt idx="728" formatCode="0.00E+00">
                  <c:v>1.5873899999999999E-3</c:v>
                </c:pt>
                <c:pt idx="729" formatCode="0.00E+00">
                  <c:v>1.65081E-3</c:v>
                </c:pt>
                <c:pt idx="730" formatCode="0.00E+00">
                  <c:v>1.6522399999999999E-3</c:v>
                </c:pt>
                <c:pt idx="731" formatCode="0.00E+00">
                  <c:v>1.5797599999999999E-3</c:v>
                </c:pt>
                <c:pt idx="732" formatCode="0.00E+00">
                  <c:v>1.7352100000000001E-3</c:v>
                </c:pt>
                <c:pt idx="733" formatCode="0.00E+00">
                  <c:v>1.61028E-3</c:v>
                </c:pt>
                <c:pt idx="734" formatCode="0.00E+00">
                  <c:v>1.7223399999999999E-3</c:v>
                </c:pt>
                <c:pt idx="735" formatCode="0.00E+00">
                  <c:v>1.61791E-3</c:v>
                </c:pt>
                <c:pt idx="736" formatCode="0.00E+00">
                  <c:v>1.69706E-3</c:v>
                </c:pt>
                <c:pt idx="737" formatCode="0.00E+00">
                  <c:v>1.45626E-3</c:v>
                </c:pt>
                <c:pt idx="738" formatCode="0.00E+00">
                  <c:v>1.6369799999999999E-3</c:v>
                </c:pt>
                <c:pt idx="739" formatCode="0.00E+00">
                  <c:v>1.5811899999999999E-3</c:v>
                </c:pt>
                <c:pt idx="740" formatCode="0.00E+00">
                  <c:v>1.62554E-3</c:v>
                </c:pt>
                <c:pt idx="741" formatCode="0.00E+00">
                  <c:v>1.48773E-3</c:v>
                </c:pt>
                <c:pt idx="742" formatCode="0.00E+00">
                  <c:v>1.6050299999999999E-3</c:v>
                </c:pt>
                <c:pt idx="743" formatCode="0.00E+00">
                  <c:v>1.5392299999999999E-3</c:v>
                </c:pt>
                <c:pt idx="744" formatCode="0.00E+00">
                  <c:v>1.40142E-3</c:v>
                </c:pt>
                <c:pt idx="745" formatCode="0.00E+00">
                  <c:v>1.30367E-3</c:v>
                </c:pt>
                <c:pt idx="746" formatCode="0.00E+00">
                  <c:v>1.40905E-3</c:v>
                </c:pt>
                <c:pt idx="747" formatCode="0.00E+00">
                  <c:v>1.38521E-3</c:v>
                </c:pt>
                <c:pt idx="748" formatCode="0.00E+00">
                  <c:v>1.26505E-3</c:v>
                </c:pt>
                <c:pt idx="749" formatCode="0.00E+00">
                  <c:v>1.1739700000000001E-3</c:v>
                </c:pt>
                <c:pt idx="750" formatCode="0.00E+00">
                  <c:v>1.30463E-3</c:v>
                </c:pt>
                <c:pt idx="751" formatCode="0.00E+00">
                  <c:v>1.1463199999999999E-3</c:v>
                </c:pt>
                <c:pt idx="752" formatCode="0.00E+00">
                  <c:v>1.11294E-3</c:v>
                </c:pt>
                <c:pt idx="753" formatCode="0.00E+00">
                  <c:v>1.26362E-3</c:v>
                </c:pt>
                <c:pt idx="754" formatCode="0.00E+00">
                  <c:v>1.0690700000000001E-3</c:v>
                </c:pt>
                <c:pt idx="755" formatCode="0.00E+00">
                  <c:v>9.9039099999999997E-4</c:v>
                </c:pt>
                <c:pt idx="756" formatCode="0.00E+00">
                  <c:v>8.6927399999999996E-4</c:v>
                </c:pt>
                <c:pt idx="757" formatCode="0.00E+00">
                  <c:v>1.1486999999999999E-3</c:v>
                </c:pt>
                <c:pt idx="758" formatCode="0.00E+00">
                  <c:v>9.3793900000000005E-4</c:v>
                </c:pt>
                <c:pt idx="759" formatCode="0.00E+00">
                  <c:v>9.8323799999999999E-4</c:v>
                </c:pt>
                <c:pt idx="760" formatCode="0.00E+00">
                  <c:v>7.4624999999999995E-4</c:v>
                </c:pt>
                <c:pt idx="761" formatCode="0.00E+00">
                  <c:v>8.2969700000000001E-4</c:v>
                </c:pt>
                <c:pt idx="762" formatCode="0.00E+00">
                  <c:v>7.9107299999999999E-4</c:v>
                </c:pt>
                <c:pt idx="763" formatCode="0.00E+00">
                  <c:v>8.06808E-4</c:v>
                </c:pt>
                <c:pt idx="764" formatCode="0.00E+00">
                  <c:v>6.5469699999999998E-4</c:v>
                </c:pt>
                <c:pt idx="765" formatCode="0.00E+00">
                  <c:v>8.9550000000000003E-4</c:v>
                </c:pt>
                <c:pt idx="766" formatCode="0.00E+00">
                  <c:v>7.3289899999999996E-4</c:v>
                </c:pt>
                <c:pt idx="767" formatCode="0.00E+00">
                  <c:v>6.3610100000000003E-4</c:v>
                </c:pt>
                <c:pt idx="768" formatCode="0.00E+00">
                  <c:v>6.1512000000000003E-4</c:v>
                </c:pt>
                <c:pt idx="769" formatCode="0.00E+00">
                  <c:v>7.54833E-4</c:v>
                </c:pt>
                <c:pt idx="770" formatCode="0.00E+00">
                  <c:v>6.10828E-4</c:v>
                </c:pt>
                <c:pt idx="771" formatCode="0.00E+00">
                  <c:v>8.1205399999999999E-4</c:v>
                </c:pt>
                <c:pt idx="772" formatCode="0.00E+00">
                  <c:v>7.4195900000000004E-4</c:v>
                </c:pt>
                <c:pt idx="773" formatCode="0.00E+00">
                  <c:v>6.1368900000000005E-4</c:v>
                </c:pt>
                <c:pt idx="774" formatCode="0.00E+00">
                  <c:v>7.79629E-4</c:v>
                </c:pt>
                <c:pt idx="775" formatCode="0.00E+00">
                  <c:v>6.0033799999999996E-4</c:v>
                </c:pt>
                <c:pt idx="776" formatCode="0.00E+00">
                  <c:v>9.2744799999999999E-4</c:v>
                </c:pt>
                <c:pt idx="777" formatCode="0.00E+00">
                  <c:v>7.1334800000000004E-4</c:v>
                </c:pt>
                <c:pt idx="778" formatCode="0.00E+00">
                  <c:v>8.5067699999999999E-4</c:v>
                </c:pt>
                <c:pt idx="779" formatCode="0.00E+00">
                  <c:v>7.9441099999999997E-4</c:v>
                </c:pt>
                <c:pt idx="780" formatCode="0.00E+00">
                  <c:v>9.8943699999999991E-4</c:v>
                </c:pt>
                <c:pt idx="781" formatCode="0.00E+00">
                  <c:v>6.1225899999999998E-4</c:v>
                </c:pt>
                <c:pt idx="782" formatCode="0.00E+00">
                  <c:v>1.0127999999999999E-3</c:v>
                </c:pt>
                <c:pt idx="783" formatCode="0.00E+00">
                  <c:v>7.6532399999999995E-4</c:v>
                </c:pt>
                <c:pt idx="784" formatCode="0.00E+00">
                  <c:v>9.71794E-4</c:v>
                </c:pt>
                <c:pt idx="785" formatCode="0.00E+00">
                  <c:v>9.3507799999999999E-4</c:v>
                </c:pt>
                <c:pt idx="786" formatCode="0.00E+00">
                  <c:v>1.24931E-3</c:v>
                </c:pt>
                <c:pt idx="787" formatCode="0.00E+00">
                  <c:v>8.6498300000000005E-4</c:v>
                </c:pt>
                <c:pt idx="788" formatCode="0.00E+00">
                  <c:v>1.1959099999999999E-3</c:v>
                </c:pt>
                <c:pt idx="789" formatCode="0.00E+00">
                  <c:v>1.25837E-3</c:v>
                </c:pt>
                <c:pt idx="790" formatCode="0.00E+00">
                  <c:v>1.1634799999999999E-3</c:v>
                </c:pt>
                <c:pt idx="791" formatCode="0.00E+00">
                  <c:v>1.1181800000000001E-3</c:v>
                </c:pt>
                <c:pt idx="792" formatCode="0.00E+00">
                  <c:v>1.2111699999999999E-3</c:v>
                </c:pt>
                <c:pt idx="793" formatCode="0.00E+00">
                  <c:v>1.21546E-3</c:v>
                </c:pt>
                <c:pt idx="794" formatCode="0.00E+00">
                  <c:v>1.3256100000000001E-3</c:v>
                </c:pt>
                <c:pt idx="795" formatCode="0.00E+00">
                  <c:v>1.31989E-3</c:v>
                </c:pt>
                <c:pt idx="796" formatCode="0.00E+00">
                  <c:v>1.2664799999999999E-3</c:v>
                </c:pt>
                <c:pt idx="797" formatCode="0.00E+00">
                  <c:v>1.46675E-3</c:v>
                </c:pt>
                <c:pt idx="798" formatCode="0.00E+00">
                  <c:v>1.2917499999999999E-3</c:v>
                </c:pt>
                <c:pt idx="799" formatCode="0.00E+00">
                  <c:v>1.5153899999999999E-3</c:v>
                </c:pt>
                <c:pt idx="800" formatCode="0.00E+00">
                  <c:v>1.00803E-3</c:v>
                </c:pt>
                <c:pt idx="801" formatCode="0.00E+00">
                  <c:v>1.4305100000000001E-3</c:v>
                </c:pt>
                <c:pt idx="802" formatCode="0.00E+00">
                  <c:v>1.0757399999999999E-3</c:v>
                </c:pt>
                <c:pt idx="803" formatCode="0.00E+00">
                  <c:v>1.3179800000000001E-3</c:v>
                </c:pt>
                <c:pt idx="804" formatCode="0.00E+00">
                  <c:v>1.06335E-3</c:v>
                </c:pt>
                <c:pt idx="805" formatCode="0.00E+00">
                  <c:v>1.36757E-3</c:v>
                </c:pt>
                <c:pt idx="806" formatCode="0.00E+00">
                  <c:v>1.0452300000000001E-3</c:v>
                </c:pt>
                <c:pt idx="807" formatCode="0.00E+00">
                  <c:v>1.2860300000000001E-3</c:v>
                </c:pt>
                <c:pt idx="808" formatCode="0.00E+00">
                  <c:v>9.0503700000000003E-4</c:v>
                </c:pt>
                <c:pt idx="809" formatCode="0.00E+00">
                  <c:v>1.1014900000000001E-3</c:v>
                </c:pt>
                <c:pt idx="810" formatCode="0.00E+00">
                  <c:v>6.5278999999999999E-4</c:v>
                </c:pt>
                <c:pt idx="811" formatCode="0.00E+00">
                  <c:v>9.0932800000000005E-4</c:v>
                </c:pt>
                <c:pt idx="812" formatCode="0.00E+00">
                  <c:v>8.9979199999999995E-4</c:v>
                </c:pt>
                <c:pt idx="813" formatCode="0.00E+00">
                  <c:v>5.2738199999999996E-4</c:v>
                </c:pt>
                <c:pt idx="814" formatCode="0.00E+00">
                  <c:v>4.99249E-4</c:v>
                </c:pt>
                <c:pt idx="815" formatCode="0.00E+00">
                  <c:v>5.4025700000000004E-4</c:v>
                </c:pt>
                <c:pt idx="816" formatCode="0.00E+00">
                  <c:v>4.6634699999999999E-4</c:v>
                </c:pt>
                <c:pt idx="817" formatCode="0.00E+00">
                  <c:v>5.2070600000000001E-4</c:v>
                </c:pt>
                <c:pt idx="818" formatCode="0.00E+00">
                  <c:v>-1.46866E-4</c:v>
                </c:pt>
                <c:pt idx="819" formatCode="0.00E+00">
                  <c:v>6.3800800000000002E-4</c:v>
                </c:pt>
                <c:pt idx="820" formatCode="0.00E+00">
                  <c:v>-1.62125E-4</c:v>
                </c:pt>
                <c:pt idx="821" formatCode="0.00E+00">
                  <c:v>-2.16484E-4</c:v>
                </c:pt>
                <c:pt idx="822" formatCode="0.00E+00">
                  <c:v>-1.36852E-4</c:v>
                </c:pt>
                <c:pt idx="823" formatCode="0.00E+00">
                  <c:v>-2.2697400000000001E-4</c:v>
                </c:pt>
                <c:pt idx="824" formatCode="0.00E+00">
                  <c:v>-3.8957599999999998E-4</c:v>
                </c:pt>
                <c:pt idx="825" formatCode="0.00E+00">
                  <c:v>-3.1948099999999999E-4</c:v>
                </c:pt>
                <c:pt idx="826" formatCode="0.00E+00">
                  <c:v>-5.4597900000000004E-4</c:v>
                </c:pt>
                <c:pt idx="827" formatCode="0.00E+00">
                  <c:v>-3.4141500000000002E-4</c:v>
                </c:pt>
                <c:pt idx="828" formatCode="0.00E+00">
                  <c:v>-8.354190000000000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DB99-441A-8106-FC88D9CF62AF}"/>
            </c:ext>
          </c:extLst>
        </c:ser>
        <c:ser>
          <c:idx val="18"/>
          <c:order val="17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9!$A$2:$A$543</c:f>
              <c:numCache>
                <c:formatCode>General</c:formatCode>
                <c:ptCount val="5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</c:numCache>
            </c:numRef>
          </c:xVal>
          <c:yVal>
            <c:numRef>
              <c:f>Sheet19!$B$2:$B$834</c:f>
              <c:numCache>
                <c:formatCode>General</c:formatCode>
                <c:ptCount val="833"/>
                <c:pt idx="0">
                  <c:v>-0.382135</c:v>
                </c:pt>
                <c:pt idx="1">
                  <c:v>-0.75682400000000005</c:v>
                </c:pt>
                <c:pt idx="2">
                  <c:v>-0.96729299999999996</c:v>
                </c:pt>
                <c:pt idx="3">
                  <c:v>-0.63373400000000002</c:v>
                </c:pt>
                <c:pt idx="4">
                  <c:v>-0.82331600000000005</c:v>
                </c:pt>
                <c:pt idx="5">
                  <c:v>-0.54017400000000004</c:v>
                </c:pt>
                <c:pt idx="6">
                  <c:v>-1.1493899999999999</c:v>
                </c:pt>
                <c:pt idx="7">
                  <c:v>-0.168374</c:v>
                </c:pt>
                <c:pt idx="8">
                  <c:v>-0.82206400000000002</c:v>
                </c:pt>
                <c:pt idx="9">
                  <c:v>-1.38157</c:v>
                </c:pt>
                <c:pt idx="10">
                  <c:v>-1.0223500000000001</c:v>
                </c:pt>
                <c:pt idx="11">
                  <c:v>-0.74595199999999995</c:v>
                </c:pt>
                <c:pt idx="12">
                  <c:v>-0.73497199999999996</c:v>
                </c:pt>
                <c:pt idx="13">
                  <c:v>-1.28044</c:v>
                </c:pt>
                <c:pt idx="14">
                  <c:v>-0.80882799999999999</c:v>
                </c:pt>
                <c:pt idx="15">
                  <c:v>-0.88846999999999998</c:v>
                </c:pt>
                <c:pt idx="16">
                  <c:v>-1.43689</c:v>
                </c:pt>
                <c:pt idx="17">
                  <c:v>-0.313332</c:v>
                </c:pt>
                <c:pt idx="18">
                  <c:v>-0.30928299999999997</c:v>
                </c:pt>
                <c:pt idx="19">
                  <c:v>-0.69326699999999997</c:v>
                </c:pt>
                <c:pt idx="20">
                  <c:v>-0.97398300000000004</c:v>
                </c:pt>
                <c:pt idx="21">
                  <c:v>-0.35206399999999999</c:v>
                </c:pt>
                <c:pt idx="22">
                  <c:v>-0.31066500000000002</c:v>
                </c:pt>
                <c:pt idx="23">
                  <c:v>-1.3908499999999999</c:v>
                </c:pt>
                <c:pt idx="24">
                  <c:v>-0.60206000000000004</c:v>
                </c:pt>
                <c:pt idx="25">
                  <c:v>-0.41124100000000002</c:v>
                </c:pt>
                <c:pt idx="26">
                  <c:v>-0.79108800000000001</c:v>
                </c:pt>
                <c:pt idx="27">
                  <c:v>-0.28854299999999999</c:v>
                </c:pt>
                <c:pt idx="28">
                  <c:v>-0.88153599999999999</c:v>
                </c:pt>
                <c:pt idx="29">
                  <c:v>-1.2005600000000001</c:v>
                </c:pt>
                <c:pt idx="30">
                  <c:v>-0.19777800000000001</c:v>
                </c:pt>
                <c:pt idx="31">
                  <c:v>-0.38600299999999999</c:v>
                </c:pt>
                <c:pt idx="32">
                  <c:v>-0.37613000000000002</c:v>
                </c:pt>
                <c:pt idx="33">
                  <c:v>-1.2978499999999999</c:v>
                </c:pt>
                <c:pt idx="34">
                  <c:v>-0.92799699999999996</c:v>
                </c:pt>
                <c:pt idx="35">
                  <c:v>-1.01891</c:v>
                </c:pt>
                <c:pt idx="36">
                  <c:v>-0.40952300000000003</c:v>
                </c:pt>
                <c:pt idx="37">
                  <c:v>-0.41566900000000001</c:v>
                </c:pt>
                <c:pt idx="38">
                  <c:v>-1.18164</c:v>
                </c:pt>
                <c:pt idx="39">
                  <c:v>-0.94648699999999997</c:v>
                </c:pt>
                <c:pt idx="40">
                  <c:v>-0.70793399999999995</c:v>
                </c:pt>
                <c:pt idx="41">
                  <c:v>-1.2580199999999999</c:v>
                </c:pt>
                <c:pt idx="42">
                  <c:v>-0.153618</c:v>
                </c:pt>
                <c:pt idx="43">
                  <c:v>-0.64903500000000003</c:v>
                </c:pt>
                <c:pt idx="44">
                  <c:v>-1.3707499999999999</c:v>
                </c:pt>
                <c:pt idx="45">
                  <c:v>-0.35145100000000001</c:v>
                </c:pt>
                <c:pt idx="46">
                  <c:v>-0.18118000000000001</c:v>
                </c:pt>
                <c:pt idx="47">
                  <c:v>-0.93366000000000005</c:v>
                </c:pt>
                <c:pt idx="48">
                  <c:v>-0.42158099999999998</c:v>
                </c:pt>
                <c:pt idx="49">
                  <c:v>-0.33490500000000001</c:v>
                </c:pt>
                <c:pt idx="50">
                  <c:v>-0.35087200000000002</c:v>
                </c:pt>
                <c:pt idx="51">
                  <c:v>-0.16861000000000001</c:v>
                </c:pt>
                <c:pt idx="52" formatCode="0.00E+00">
                  <c:v>8.7424799999999997E-2</c:v>
                </c:pt>
                <c:pt idx="53">
                  <c:v>-1.38157</c:v>
                </c:pt>
                <c:pt idx="54">
                  <c:v>0.23137199999999999</c:v>
                </c:pt>
                <c:pt idx="55" formatCode="0.00E+00">
                  <c:v>4.2543900000000003E-2</c:v>
                </c:pt>
                <c:pt idx="56">
                  <c:v>-0.65399499999999999</c:v>
                </c:pt>
                <c:pt idx="57">
                  <c:v>0.56023299999999998</c:v>
                </c:pt>
                <c:pt idx="58">
                  <c:v>-0.64185999999999999</c:v>
                </c:pt>
                <c:pt idx="59">
                  <c:v>-0.73787100000000005</c:v>
                </c:pt>
                <c:pt idx="60">
                  <c:v>-0.123242</c:v>
                </c:pt>
                <c:pt idx="61">
                  <c:v>-0.44502399999999998</c:v>
                </c:pt>
                <c:pt idx="62">
                  <c:v>-0.23715</c:v>
                </c:pt>
                <c:pt idx="63" formatCode="0.00E+00">
                  <c:v>-2.7926400000000001E-2</c:v>
                </c:pt>
                <c:pt idx="64">
                  <c:v>-0.35325499999999999</c:v>
                </c:pt>
                <c:pt idx="65" formatCode="0.00E+00">
                  <c:v>6.0155899999999998E-2</c:v>
                </c:pt>
                <c:pt idx="66">
                  <c:v>-0.29145700000000002</c:v>
                </c:pt>
                <c:pt idx="67">
                  <c:v>0.55317000000000005</c:v>
                </c:pt>
                <c:pt idx="68">
                  <c:v>0.79211399999999998</c:v>
                </c:pt>
                <c:pt idx="69">
                  <c:v>1.0313699999999999</c:v>
                </c:pt>
                <c:pt idx="70">
                  <c:v>1.3510899999999999</c:v>
                </c:pt>
                <c:pt idx="71">
                  <c:v>1.5698000000000001</c:v>
                </c:pt>
                <c:pt idx="72">
                  <c:v>2.1107499999999999</c:v>
                </c:pt>
                <c:pt idx="73">
                  <c:v>2.4259499999999998</c:v>
                </c:pt>
                <c:pt idx="74">
                  <c:v>2.6183800000000002</c:v>
                </c:pt>
                <c:pt idx="75">
                  <c:v>2.4482200000000001</c:v>
                </c:pt>
                <c:pt idx="76">
                  <c:v>2.33569</c:v>
                </c:pt>
                <c:pt idx="77">
                  <c:v>2.1061899999999998</c:v>
                </c:pt>
                <c:pt idx="78">
                  <c:v>2.04101</c:v>
                </c:pt>
                <c:pt idx="79">
                  <c:v>1.99075</c:v>
                </c:pt>
                <c:pt idx="80">
                  <c:v>2.0346500000000001</c:v>
                </c:pt>
                <c:pt idx="81">
                  <c:v>1.96462</c:v>
                </c:pt>
                <c:pt idx="82">
                  <c:v>1.97278</c:v>
                </c:pt>
                <c:pt idx="83">
                  <c:v>2.0969199999999999</c:v>
                </c:pt>
                <c:pt idx="84">
                  <c:v>1.98899</c:v>
                </c:pt>
                <c:pt idx="85">
                  <c:v>1.96061</c:v>
                </c:pt>
                <c:pt idx="86">
                  <c:v>1.9515899999999999</c:v>
                </c:pt>
                <c:pt idx="87">
                  <c:v>1.95272</c:v>
                </c:pt>
                <c:pt idx="88">
                  <c:v>1.89595</c:v>
                </c:pt>
                <c:pt idx="89">
                  <c:v>1.90638</c:v>
                </c:pt>
                <c:pt idx="90">
                  <c:v>1.99366</c:v>
                </c:pt>
                <c:pt idx="91">
                  <c:v>1.9116299999999999</c:v>
                </c:pt>
                <c:pt idx="92">
                  <c:v>1.90951</c:v>
                </c:pt>
                <c:pt idx="93">
                  <c:v>1.84741</c:v>
                </c:pt>
                <c:pt idx="94">
                  <c:v>1.86452</c:v>
                </c:pt>
                <c:pt idx="95">
                  <c:v>1.7888599999999999</c:v>
                </c:pt>
                <c:pt idx="96">
                  <c:v>1.7877400000000001</c:v>
                </c:pt>
                <c:pt idx="97">
                  <c:v>1.8445800000000001</c:v>
                </c:pt>
                <c:pt idx="98">
                  <c:v>1.7543200000000001</c:v>
                </c:pt>
                <c:pt idx="99">
                  <c:v>1.7468999999999999</c:v>
                </c:pt>
                <c:pt idx="100">
                  <c:v>1.7244699999999999</c:v>
                </c:pt>
                <c:pt idx="101">
                  <c:v>1.67964</c:v>
                </c:pt>
                <c:pt idx="102">
                  <c:v>1.65696</c:v>
                </c:pt>
                <c:pt idx="103">
                  <c:v>1.6040399999999999</c:v>
                </c:pt>
                <c:pt idx="104">
                  <c:v>1.60677</c:v>
                </c:pt>
                <c:pt idx="105">
                  <c:v>1.55474</c:v>
                </c:pt>
                <c:pt idx="106">
                  <c:v>1.53331</c:v>
                </c:pt>
                <c:pt idx="107">
                  <c:v>1.50342</c:v>
                </c:pt>
                <c:pt idx="108">
                  <c:v>1.4822</c:v>
                </c:pt>
                <c:pt idx="109">
                  <c:v>1.4615499999999999</c:v>
                </c:pt>
                <c:pt idx="110">
                  <c:v>1.4143399999999999</c:v>
                </c:pt>
                <c:pt idx="111">
                  <c:v>1.40787</c:v>
                </c:pt>
                <c:pt idx="112">
                  <c:v>1.3753</c:v>
                </c:pt>
                <c:pt idx="113">
                  <c:v>1.36974</c:v>
                </c:pt>
                <c:pt idx="114">
                  <c:v>1.35114</c:v>
                </c:pt>
                <c:pt idx="115">
                  <c:v>1.32589</c:v>
                </c:pt>
                <c:pt idx="116">
                  <c:v>1.31968</c:v>
                </c:pt>
                <c:pt idx="117">
                  <c:v>1.2985</c:v>
                </c:pt>
                <c:pt idx="118">
                  <c:v>1.28952</c:v>
                </c:pt>
                <c:pt idx="119">
                  <c:v>1.2755399999999999</c:v>
                </c:pt>
                <c:pt idx="120">
                  <c:v>1.28027</c:v>
                </c:pt>
                <c:pt idx="121">
                  <c:v>1.26685</c:v>
                </c:pt>
                <c:pt idx="122">
                  <c:v>1.2479800000000001</c:v>
                </c:pt>
                <c:pt idx="123">
                  <c:v>1.2306999999999999</c:v>
                </c:pt>
                <c:pt idx="124">
                  <c:v>1.2340199999999999</c:v>
                </c:pt>
                <c:pt idx="125">
                  <c:v>1.2187300000000001</c:v>
                </c:pt>
                <c:pt idx="126">
                  <c:v>1.21313</c:v>
                </c:pt>
                <c:pt idx="127">
                  <c:v>1.20157</c:v>
                </c:pt>
                <c:pt idx="128">
                  <c:v>1.1880599999999999</c:v>
                </c:pt>
                <c:pt idx="129">
                  <c:v>1.1790400000000001</c:v>
                </c:pt>
                <c:pt idx="130">
                  <c:v>1.1686300000000001</c:v>
                </c:pt>
                <c:pt idx="131">
                  <c:v>1.1674599999999999</c:v>
                </c:pt>
                <c:pt idx="132">
                  <c:v>1.1497999999999999</c:v>
                </c:pt>
                <c:pt idx="133">
                  <c:v>1.13971</c:v>
                </c:pt>
                <c:pt idx="134">
                  <c:v>1.12571</c:v>
                </c:pt>
                <c:pt idx="135">
                  <c:v>1.1148800000000001</c:v>
                </c:pt>
                <c:pt idx="136">
                  <c:v>1.10104</c:v>
                </c:pt>
                <c:pt idx="137">
                  <c:v>1.0808500000000001</c:v>
                </c:pt>
                <c:pt idx="138">
                  <c:v>1.0699799999999999</c:v>
                </c:pt>
                <c:pt idx="139">
                  <c:v>1.0459400000000001</c:v>
                </c:pt>
                <c:pt idx="140">
                  <c:v>1.03234</c:v>
                </c:pt>
                <c:pt idx="141">
                  <c:v>1.0132399999999999</c:v>
                </c:pt>
                <c:pt idx="142">
                  <c:v>0.982792</c:v>
                </c:pt>
                <c:pt idx="143">
                  <c:v>0.96654600000000002</c:v>
                </c:pt>
                <c:pt idx="144">
                  <c:v>0.93876000000000004</c:v>
                </c:pt>
                <c:pt idx="145">
                  <c:v>0.91753899999999999</c:v>
                </c:pt>
                <c:pt idx="146">
                  <c:v>0.893675</c:v>
                </c:pt>
                <c:pt idx="147">
                  <c:v>0.86608600000000002</c:v>
                </c:pt>
                <c:pt idx="148">
                  <c:v>0.84043599999999996</c:v>
                </c:pt>
                <c:pt idx="149">
                  <c:v>0.81401900000000005</c:v>
                </c:pt>
                <c:pt idx="150">
                  <c:v>0.79111699999999996</c:v>
                </c:pt>
                <c:pt idx="151">
                  <c:v>0.76195400000000002</c:v>
                </c:pt>
                <c:pt idx="152">
                  <c:v>0.73549799999999999</c:v>
                </c:pt>
                <c:pt idx="153">
                  <c:v>0.70677900000000005</c:v>
                </c:pt>
                <c:pt idx="154">
                  <c:v>0.67914799999999997</c:v>
                </c:pt>
                <c:pt idx="155">
                  <c:v>0.65024400000000004</c:v>
                </c:pt>
                <c:pt idx="156">
                  <c:v>0.62099700000000002</c:v>
                </c:pt>
                <c:pt idx="157">
                  <c:v>0.591588</c:v>
                </c:pt>
                <c:pt idx="158">
                  <c:v>0.56153399999999998</c:v>
                </c:pt>
                <c:pt idx="159">
                  <c:v>0.53213900000000003</c:v>
                </c:pt>
                <c:pt idx="160">
                  <c:v>0.50283299999999997</c:v>
                </c:pt>
                <c:pt idx="161">
                  <c:v>0.47406199999999998</c:v>
                </c:pt>
                <c:pt idx="162">
                  <c:v>0.44677800000000001</c:v>
                </c:pt>
                <c:pt idx="163">
                  <c:v>0.41900399999999999</c:v>
                </c:pt>
                <c:pt idx="164">
                  <c:v>0.39447399999999999</c:v>
                </c:pt>
                <c:pt idx="165">
                  <c:v>0.36827500000000002</c:v>
                </c:pt>
                <c:pt idx="166">
                  <c:v>0.34694900000000001</c:v>
                </c:pt>
                <c:pt idx="167">
                  <c:v>0.32600400000000002</c:v>
                </c:pt>
                <c:pt idx="168">
                  <c:v>0.30646699999999999</c:v>
                </c:pt>
                <c:pt idx="169">
                  <c:v>0.28911900000000001</c:v>
                </c:pt>
                <c:pt idx="170">
                  <c:v>0.27177200000000001</c:v>
                </c:pt>
                <c:pt idx="171">
                  <c:v>0.25935200000000003</c:v>
                </c:pt>
                <c:pt idx="172">
                  <c:v>0.245035</c:v>
                </c:pt>
                <c:pt idx="173">
                  <c:v>0.23128699999999999</c:v>
                </c:pt>
                <c:pt idx="174">
                  <c:v>0.21590500000000001</c:v>
                </c:pt>
                <c:pt idx="175">
                  <c:v>0.19890099999999999</c:v>
                </c:pt>
                <c:pt idx="176">
                  <c:v>0.186914</c:v>
                </c:pt>
                <c:pt idx="177">
                  <c:v>0.17477200000000001</c:v>
                </c:pt>
                <c:pt idx="178">
                  <c:v>0.165154</c:v>
                </c:pt>
                <c:pt idx="179">
                  <c:v>0.156913</c:v>
                </c:pt>
                <c:pt idx="180">
                  <c:v>0.14923400000000001</c:v>
                </c:pt>
                <c:pt idx="181">
                  <c:v>0.14243900000000001</c:v>
                </c:pt>
                <c:pt idx="182">
                  <c:v>0.13625200000000001</c:v>
                </c:pt>
                <c:pt idx="183">
                  <c:v>0.129166</c:v>
                </c:pt>
                <c:pt idx="184">
                  <c:v>0.125329</c:v>
                </c:pt>
                <c:pt idx="185">
                  <c:v>0.119354</c:v>
                </c:pt>
                <c:pt idx="186">
                  <c:v>0.11461200000000001</c:v>
                </c:pt>
                <c:pt idx="187">
                  <c:v>0.111259</c:v>
                </c:pt>
                <c:pt idx="188">
                  <c:v>0.106349</c:v>
                </c:pt>
                <c:pt idx="189">
                  <c:v>0.103714</c:v>
                </c:pt>
                <c:pt idx="190" formatCode="0.00E+00">
                  <c:v>9.9529300000000001E-2</c:v>
                </c:pt>
                <c:pt idx="191" formatCode="0.00E+00">
                  <c:v>9.6672499999999995E-2</c:v>
                </c:pt>
                <c:pt idx="192" formatCode="0.00E+00">
                  <c:v>9.6581899999999998E-2</c:v>
                </c:pt>
                <c:pt idx="193" formatCode="0.00E+00">
                  <c:v>9.3213099999999993E-2</c:v>
                </c:pt>
                <c:pt idx="194" formatCode="0.00E+00">
                  <c:v>9.1486499999999998E-2</c:v>
                </c:pt>
                <c:pt idx="195" formatCode="0.00E+00">
                  <c:v>8.8404700000000003E-2</c:v>
                </c:pt>
                <c:pt idx="196" formatCode="0.00E+00">
                  <c:v>8.7336999999999998E-2</c:v>
                </c:pt>
                <c:pt idx="197" formatCode="0.00E+00">
                  <c:v>8.4101200000000001E-2</c:v>
                </c:pt>
                <c:pt idx="198" formatCode="0.00E+00">
                  <c:v>8.2543400000000003E-2</c:v>
                </c:pt>
                <c:pt idx="199" formatCode="0.00E+00">
                  <c:v>8.1541100000000005E-2</c:v>
                </c:pt>
                <c:pt idx="200" formatCode="0.00E+00">
                  <c:v>7.8715800000000002E-2</c:v>
                </c:pt>
                <c:pt idx="201" formatCode="0.00E+00">
                  <c:v>7.8010099999999999E-2</c:v>
                </c:pt>
                <c:pt idx="202" formatCode="0.00E+00">
                  <c:v>7.6024999999999995E-2</c:v>
                </c:pt>
                <c:pt idx="203" formatCode="0.00E+00">
                  <c:v>7.5105199999999997E-2</c:v>
                </c:pt>
                <c:pt idx="204" formatCode="0.00E+00">
                  <c:v>7.3716599999999993E-2</c:v>
                </c:pt>
                <c:pt idx="205" formatCode="0.00E+00">
                  <c:v>7.2276099999999996E-2</c:v>
                </c:pt>
                <c:pt idx="206" formatCode="0.00E+00">
                  <c:v>7.2157899999999997E-2</c:v>
                </c:pt>
                <c:pt idx="207" formatCode="0.00E+00">
                  <c:v>7.01489E-2</c:v>
                </c:pt>
                <c:pt idx="208" formatCode="0.00E+00">
                  <c:v>7.0164199999999996E-2</c:v>
                </c:pt>
                <c:pt idx="209" formatCode="0.00E+00">
                  <c:v>6.8429900000000002E-2</c:v>
                </c:pt>
                <c:pt idx="210" formatCode="0.00E+00">
                  <c:v>6.7298399999999994E-2</c:v>
                </c:pt>
                <c:pt idx="211" formatCode="0.00E+00">
                  <c:v>6.6417699999999996E-2</c:v>
                </c:pt>
                <c:pt idx="212" formatCode="0.00E+00">
                  <c:v>6.5633300000000006E-2</c:v>
                </c:pt>
                <c:pt idx="213" formatCode="0.00E+00">
                  <c:v>6.4932799999999999E-2</c:v>
                </c:pt>
                <c:pt idx="214" formatCode="0.00E+00">
                  <c:v>6.3634899999999994E-2</c:v>
                </c:pt>
                <c:pt idx="215" formatCode="0.00E+00">
                  <c:v>6.3468499999999997E-2</c:v>
                </c:pt>
                <c:pt idx="216" formatCode="0.00E+00">
                  <c:v>6.3027899999999998E-2</c:v>
                </c:pt>
                <c:pt idx="217" formatCode="0.00E+00">
                  <c:v>6.1038000000000002E-2</c:v>
                </c:pt>
                <c:pt idx="218" formatCode="0.00E+00">
                  <c:v>6.0658499999999997E-2</c:v>
                </c:pt>
                <c:pt idx="219" formatCode="0.00E+00">
                  <c:v>6.01497E-2</c:v>
                </c:pt>
                <c:pt idx="220" formatCode="0.00E+00">
                  <c:v>5.9253199999999999E-2</c:v>
                </c:pt>
                <c:pt idx="221" formatCode="0.00E+00">
                  <c:v>5.9041000000000003E-2</c:v>
                </c:pt>
                <c:pt idx="222" formatCode="0.00E+00">
                  <c:v>5.8945200000000003E-2</c:v>
                </c:pt>
                <c:pt idx="223" formatCode="0.00E+00">
                  <c:v>5.8142199999999998E-2</c:v>
                </c:pt>
                <c:pt idx="224" formatCode="0.00E+00">
                  <c:v>5.6590099999999997E-2</c:v>
                </c:pt>
                <c:pt idx="225" formatCode="0.00E+00">
                  <c:v>5.6863299999999999E-2</c:v>
                </c:pt>
                <c:pt idx="226" formatCode="0.00E+00">
                  <c:v>5.6050299999999997E-2</c:v>
                </c:pt>
                <c:pt idx="227" formatCode="0.00E+00">
                  <c:v>5.58214E-2</c:v>
                </c:pt>
                <c:pt idx="228" formatCode="0.00E+00">
                  <c:v>5.5250599999999997E-2</c:v>
                </c:pt>
                <c:pt idx="229" formatCode="0.00E+00">
                  <c:v>5.4354199999999998E-2</c:v>
                </c:pt>
                <c:pt idx="230" formatCode="0.00E+00">
                  <c:v>5.4745200000000001E-2</c:v>
                </c:pt>
                <c:pt idx="231" formatCode="0.00E+00">
                  <c:v>5.3634599999999998E-2</c:v>
                </c:pt>
                <c:pt idx="232" formatCode="0.00E+00">
                  <c:v>5.2884100000000003E-2</c:v>
                </c:pt>
                <c:pt idx="233" formatCode="0.00E+00">
                  <c:v>5.27153E-2</c:v>
                </c:pt>
                <c:pt idx="234" formatCode="0.00E+00">
                  <c:v>5.14755E-2</c:v>
                </c:pt>
                <c:pt idx="235" formatCode="0.00E+00">
                  <c:v>5.1247599999999997E-2</c:v>
                </c:pt>
                <c:pt idx="236" formatCode="0.00E+00">
                  <c:v>5.0795100000000003E-2</c:v>
                </c:pt>
                <c:pt idx="237" formatCode="0.00E+00">
                  <c:v>5.1015900000000003E-2</c:v>
                </c:pt>
                <c:pt idx="238" formatCode="0.00E+00">
                  <c:v>4.9311199999999999E-2</c:v>
                </c:pt>
                <c:pt idx="239" formatCode="0.00E+00">
                  <c:v>4.9111399999999999E-2</c:v>
                </c:pt>
                <c:pt idx="240" formatCode="0.00E+00">
                  <c:v>4.8767999999999999E-2</c:v>
                </c:pt>
                <c:pt idx="241" formatCode="0.00E+00">
                  <c:v>4.7830600000000001E-2</c:v>
                </c:pt>
                <c:pt idx="242" formatCode="0.00E+00">
                  <c:v>4.7769100000000002E-2</c:v>
                </c:pt>
                <c:pt idx="243" formatCode="0.00E+00">
                  <c:v>4.7407199999999997E-2</c:v>
                </c:pt>
                <c:pt idx="244" formatCode="0.00E+00">
                  <c:v>4.6971800000000001E-2</c:v>
                </c:pt>
                <c:pt idx="245" formatCode="0.00E+00">
                  <c:v>4.5923699999999998E-2</c:v>
                </c:pt>
                <c:pt idx="246" formatCode="0.00E+00">
                  <c:v>4.5919399999999999E-2</c:v>
                </c:pt>
                <c:pt idx="247" formatCode="0.00E+00">
                  <c:v>4.5085899999999998E-2</c:v>
                </c:pt>
                <c:pt idx="248" formatCode="0.00E+00">
                  <c:v>4.4969099999999998E-2</c:v>
                </c:pt>
                <c:pt idx="249" formatCode="0.00E+00">
                  <c:v>4.4357800000000003E-2</c:v>
                </c:pt>
                <c:pt idx="250" formatCode="0.00E+00">
                  <c:v>4.3793699999999998E-2</c:v>
                </c:pt>
                <c:pt idx="251" formatCode="0.00E+00">
                  <c:v>4.4111699999999997E-2</c:v>
                </c:pt>
                <c:pt idx="252" formatCode="0.00E+00">
                  <c:v>4.26278E-2</c:v>
                </c:pt>
                <c:pt idx="253" formatCode="0.00E+00">
                  <c:v>4.2172399999999999E-2</c:v>
                </c:pt>
                <c:pt idx="254" formatCode="0.00E+00">
                  <c:v>4.2235399999999999E-2</c:v>
                </c:pt>
                <c:pt idx="255" formatCode="0.00E+00">
                  <c:v>4.181E-2</c:v>
                </c:pt>
                <c:pt idx="256" formatCode="0.00E+00">
                  <c:v>4.1140999999999997E-2</c:v>
                </c:pt>
                <c:pt idx="257" formatCode="0.00E+00">
                  <c:v>4.0514500000000002E-2</c:v>
                </c:pt>
                <c:pt idx="258" formatCode="0.00E+00">
                  <c:v>4.0454400000000001E-2</c:v>
                </c:pt>
                <c:pt idx="259" formatCode="0.00E+00">
                  <c:v>3.96776E-2</c:v>
                </c:pt>
                <c:pt idx="260" formatCode="0.00E+00">
                  <c:v>3.9471600000000003E-2</c:v>
                </c:pt>
                <c:pt idx="261" formatCode="0.00E+00">
                  <c:v>3.8921799999999999E-2</c:v>
                </c:pt>
                <c:pt idx="262" formatCode="0.00E+00">
                  <c:v>3.8445E-2</c:v>
                </c:pt>
                <c:pt idx="263" formatCode="0.00E+00">
                  <c:v>3.81079E-2</c:v>
                </c:pt>
                <c:pt idx="264" formatCode="0.00E+00">
                  <c:v>3.7755999999999998E-2</c:v>
                </c:pt>
                <c:pt idx="265" formatCode="0.00E+00">
                  <c:v>3.7452199999999998E-2</c:v>
                </c:pt>
                <c:pt idx="266" formatCode="0.00E+00">
                  <c:v>3.69349E-2</c:v>
                </c:pt>
                <c:pt idx="267" formatCode="0.00E+00">
                  <c:v>3.7050699999999999E-2</c:v>
                </c:pt>
                <c:pt idx="268" formatCode="0.00E+00">
                  <c:v>3.6162899999999998E-2</c:v>
                </c:pt>
                <c:pt idx="269" formatCode="0.00E+00">
                  <c:v>3.5513900000000001E-2</c:v>
                </c:pt>
                <c:pt idx="270" formatCode="0.00E+00">
                  <c:v>3.5367999999999997E-2</c:v>
                </c:pt>
                <c:pt idx="271" formatCode="0.00E+00">
                  <c:v>3.5179099999999998E-2</c:v>
                </c:pt>
                <c:pt idx="272" formatCode="0.00E+00">
                  <c:v>3.5046099999999997E-2</c:v>
                </c:pt>
                <c:pt idx="273" formatCode="0.00E+00">
                  <c:v>3.4724699999999997E-2</c:v>
                </c:pt>
                <c:pt idx="274" formatCode="0.00E+00">
                  <c:v>3.3545499999999999E-2</c:v>
                </c:pt>
                <c:pt idx="275" formatCode="0.00E+00">
                  <c:v>3.3726199999999998E-2</c:v>
                </c:pt>
                <c:pt idx="276" formatCode="0.00E+00">
                  <c:v>3.3144E-2</c:v>
                </c:pt>
                <c:pt idx="277" formatCode="0.00E+00">
                  <c:v>3.3074899999999997E-2</c:v>
                </c:pt>
                <c:pt idx="278" formatCode="0.00E+00">
                  <c:v>3.2747699999999998E-2</c:v>
                </c:pt>
                <c:pt idx="279" formatCode="0.00E+00">
                  <c:v>3.2309999999999998E-2</c:v>
                </c:pt>
                <c:pt idx="280" formatCode="0.00E+00">
                  <c:v>3.2178400000000003E-2</c:v>
                </c:pt>
                <c:pt idx="281" formatCode="0.00E+00">
                  <c:v>3.19843E-2</c:v>
                </c:pt>
                <c:pt idx="282" formatCode="0.00E+00">
                  <c:v>3.1725900000000001E-2</c:v>
                </c:pt>
                <c:pt idx="283" formatCode="0.00E+00">
                  <c:v>3.1080699999999999E-2</c:v>
                </c:pt>
                <c:pt idx="284" formatCode="0.00E+00">
                  <c:v>3.1025400000000002E-2</c:v>
                </c:pt>
                <c:pt idx="285" formatCode="0.00E+00">
                  <c:v>3.0585299999999999E-2</c:v>
                </c:pt>
                <c:pt idx="286" formatCode="0.00E+00">
                  <c:v>3.0447499999999999E-2</c:v>
                </c:pt>
                <c:pt idx="287" formatCode="0.00E+00">
                  <c:v>3.0431699999999999E-2</c:v>
                </c:pt>
                <c:pt idx="288" formatCode="0.00E+00">
                  <c:v>3.00307E-2</c:v>
                </c:pt>
                <c:pt idx="289" formatCode="0.00E+00">
                  <c:v>2.9627299999999999E-2</c:v>
                </c:pt>
                <c:pt idx="290" formatCode="0.00E+00">
                  <c:v>2.92578E-2</c:v>
                </c:pt>
                <c:pt idx="291" formatCode="0.00E+00">
                  <c:v>2.9240599999999999E-2</c:v>
                </c:pt>
                <c:pt idx="292" formatCode="0.00E+00">
                  <c:v>2.8802399999999999E-2</c:v>
                </c:pt>
                <c:pt idx="293" formatCode="0.00E+00">
                  <c:v>2.8710400000000001E-2</c:v>
                </c:pt>
                <c:pt idx="294" formatCode="0.00E+00">
                  <c:v>2.8213999999999999E-2</c:v>
                </c:pt>
                <c:pt idx="295" formatCode="0.00E+00">
                  <c:v>2.91352E-2</c:v>
                </c:pt>
                <c:pt idx="296" formatCode="0.00E+00">
                  <c:v>2.7985599999999999E-2</c:v>
                </c:pt>
                <c:pt idx="297" formatCode="0.00E+00">
                  <c:v>2.6504E-2</c:v>
                </c:pt>
                <c:pt idx="298" formatCode="0.00E+00">
                  <c:v>2.7133500000000001E-2</c:v>
                </c:pt>
                <c:pt idx="299" formatCode="0.00E+00">
                  <c:v>2.7159200000000001E-2</c:v>
                </c:pt>
                <c:pt idx="300" formatCode="0.00E+00">
                  <c:v>2.7019000000000001E-2</c:v>
                </c:pt>
                <c:pt idx="301" formatCode="0.00E+00">
                  <c:v>2.6673800000000001E-2</c:v>
                </c:pt>
                <c:pt idx="302" formatCode="0.00E+00">
                  <c:v>2.6544999999999999E-2</c:v>
                </c:pt>
                <c:pt idx="303" formatCode="0.00E+00">
                  <c:v>2.66809E-2</c:v>
                </c:pt>
                <c:pt idx="304" formatCode="0.00E+00">
                  <c:v>2.5888899999999999E-2</c:v>
                </c:pt>
                <c:pt idx="305" formatCode="0.00E+00">
                  <c:v>2.59314E-2</c:v>
                </c:pt>
                <c:pt idx="306" formatCode="0.00E+00">
                  <c:v>2.5961399999999999E-2</c:v>
                </c:pt>
                <c:pt idx="307" formatCode="0.00E+00">
                  <c:v>2.5673899999999999E-2</c:v>
                </c:pt>
                <c:pt idx="308" formatCode="0.00E+00">
                  <c:v>2.5431200000000001E-2</c:v>
                </c:pt>
                <c:pt idx="309" formatCode="0.00E+00">
                  <c:v>2.51498E-2</c:v>
                </c:pt>
                <c:pt idx="310" formatCode="0.00E+00">
                  <c:v>2.5005800000000002E-2</c:v>
                </c:pt>
                <c:pt idx="311" formatCode="0.00E+00">
                  <c:v>2.48413E-2</c:v>
                </c:pt>
                <c:pt idx="312" formatCode="0.00E+00">
                  <c:v>2.4627199999999998E-2</c:v>
                </c:pt>
                <c:pt idx="313" formatCode="0.00E+00">
                  <c:v>2.4427399999999998E-2</c:v>
                </c:pt>
                <c:pt idx="314" formatCode="0.00E+00">
                  <c:v>2.4162800000000002E-2</c:v>
                </c:pt>
                <c:pt idx="315" formatCode="0.00E+00">
                  <c:v>2.4147999999999999E-2</c:v>
                </c:pt>
                <c:pt idx="316" formatCode="0.00E+00">
                  <c:v>2.3978699999999999E-2</c:v>
                </c:pt>
                <c:pt idx="317" formatCode="0.00E+00">
                  <c:v>2.3833799999999999E-2</c:v>
                </c:pt>
                <c:pt idx="318" formatCode="0.00E+00">
                  <c:v>2.38056E-2</c:v>
                </c:pt>
                <c:pt idx="319" formatCode="0.00E+00">
                  <c:v>2.3399400000000001E-2</c:v>
                </c:pt>
                <c:pt idx="320" formatCode="0.00E+00">
                  <c:v>2.33517E-2</c:v>
                </c:pt>
                <c:pt idx="321" formatCode="0.00E+00">
                  <c:v>2.3171400000000002E-2</c:v>
                </c:pt>
                <c:pt idx="322" formatCode="0.00E+00">
                  <c:v>2.2927800000000002E-2</c:v>
                </c:pt>
                <c:pt idx="323" formatCode="0.00E+00">
                  <c:v>2.2831000000000001E-2</c:v>
                </c:pt>
                <c:pt idx="324" formatCode="0.00E+00">
                  <c:v>2.2754699999999999E-2</c:v>
                </c:pt>
                <c:pt idx="325" formatCode="0.00E+00">
                  <c:v>2.25735E-2</c:v>
                </c:pt>
                <c:pt idx="326" formatCode="0.00E+00">
                  <c:v>2.22797E-2</c:v>
                </c:pt>
                <c:pt idx="327" formatCode="0.00E+00">
                  <c:v>2.2278800000000001E-2</c:v>
                </c:pt>
                <c:pt idx="328" formatCode="0.00E+00">
                  <c:v>2.2139099999999998E-2</c:v>
                </c:pt>
                <c:pt idx="329" formatCode="0.00E+00">
                  <c:v>2.1918300000000002E-2</c:v>
                </c:pt>
                <c:pt idx="330" formatCode="0.00E+00">
                  <c:v>2.1772900000000001E-2</c:v>
                </c:pt>
                <c:pt idx="331" formatCode="0.00E+00">
                  <c:v>2.1585500000000001E-2</c:v>
                </c:pt>
                <c:pt idx="332" formatCode="0.00E+00">
                  <c:v>2.1393300000000001E-2</c:v>
                </c:pt>
                <c:pt idx="333" formatCode="0.00E+00">
                  <c:v>2.1443799999999999E-2</c:v>
                </c:pt>
                <c:pt idx="334" formatCode="0.00E+00">
                  <c:v>2.1170100000000001E-2</c:v>
                </c:pt>
                <c:pt idx="335" formatCode="0.00E+00">
                  <c:v>2.1123400000000001E-2</c:v>
                </c:pt>
                <c:pt idx="336" formatCode="0.00E+00">
                  <c:v>2.09651E-2</c:v>
                </c:pt>
                <c:pt idx="337" formatCode="0.00E+00">
                  <c:v>2.0727200000000001E-2</c:v>
                </c:pt>
                <c:pt idx="338" formatCode="0.00E+00">
                  <c:v>2.0671800000000001E-2</c:v>
                </c:pt>
                <c:pt idx="339" formatCode="0.00E+00">
                  <c:v>2.0358999999999999E-2</c:v>
                </c:pt>
                <c:pt idx="340" formatCode="0.00E+00">
                  <c:v>2.0431499999999998E-2</c:v>
                </c:pt>
                <c:pt idx="341" formatCode="0.00E+00">
                  <c:v>2.0136399999999999E-2</c:v>
                </c:pt>
                <c:pt idx="342" formatCode="0.00E+00">
                  <c:v>1.9979500000000001E-2</c:v>
                </c:pt>
                <c:pt idx="343" formatCode="0.00E+00">
                  <c:v>1.9907000000000001E-2</c:v>
                </c:pt>
                <c:pt idx="344" formatCode="0.00E+00">
                  <c:v>1.9751999999999999E-2</c:v>
                </c:pt>
                <c:pt idx="345" formatCode="0.00E+00">
                  <c:v>1.9629500000000001E-2</c:v>
                </c:pt>
                <c:pt idx="346" formatCode="0.00E+00">
                  <c:v>1.9420099999999999E-2</c:v>
                </c:pt>
                <c:pt idx="347" formatCode="0.00E+00">
                  <c:v>1.9373399999999999E-2</c:v>
                </c:pt>
                <c:pt idx="348" formatCode="0.00E+00">
                  <c:v>1.92862E-2</c:v>
                </c:pt>
                <c:pt idx="349" formatCode="0.00E+00">
                  <c:v>1.90496E-2</c:v>
                </c:pt>
                <c:pt idx="350" formatCode="0.00E+00">
                  <c:v>1.8942799999999999E-2</c:v>
                </c:pt>
                <c:pt idx="351" formatCode="0.00E+00">
                  <c:v>1.8872300000000002E-2</c:v>
                </c:pt>
                <c:pt idx="352" formatCode="0.00E+00">
                  <c:v>1.8820300000000002E-2</c:v>
                </c:pt>
                <c:pt idx="353" formatCode="0.00E+00">
                  <c:v>1.8434499999999999E-2</c:v>
                </c:pt>
                <c:pt idx="354" formatCode="0.00E+00">
                  <c:v>1.8459300000000001E-2</c:v>
                </c:pt>
                <c:pt idx="355" formatCode="0.00E+00">
                  <c:v>1.8195599999999999E-2</c:v>
                </c:pt>
                <c:pt idx="356" formatCode="0.00E+00">
                  <c:v>1.8080200000000001E-2</c:v>
                </c:pt>
                <c:pt idx="357" formatCode="0.00E+00">
                  <c:v>1.8026400000000001E-2</c:v>
                </c:pt>
                <c:pt idx="358" formatCode="0.00E+00">
                  <c:v>1.7966699999999999E-2</c:v>
                </c:pt>
                <c:pt idx="359" formatCode="0.00E+00">
                  <c:v>1.7812700000000001E-2</c:v>
                </c:pt>
                <c:pt idx="360" formatCode="0.00E+00">
                  <c:v>1.7595800000000002E-2</c:v>
                </c:pt>
                <c:pt idx="361" formatCode="0.00E+00">
                  <c:v>1.7582899999999999E-2</c:v>
                </c:pt>
                <c:pt idx="362" formatCode="0.00E+00">
                  <c:v>1.7416500000000001E-2</c:v>
                </c:pt>
                <c:pt idx="363" formatCode="0.00E+00">
                  <c:v>1.7245799999999999E-2</c:v>
                </c:pt>
                <c:pt idx="364" formatCode="0.00E+00">
                  <c:v>1.7244300000000001E-2</c:v>
                </c:pt>
                <c:pt idx="365" formatCode="0.00E+00">
                  <c:v>1.7003999999999998E-2</c:v>
                </c:pt>
                <c:pt idx="366" formatCode="0.00E+00">
                  <c:v>1.687E-2</c:v>
                </c:pt>
                <c:pt idx="367" formatCode="0.00E+00">
                  <c:v>1.6765599999999999E-2</c:v>
                </c:pt>
                <c:pt idx="368" formatCode="0.00E+00">
                  <c:v>1.6648799999999998E-2</c:v>
                </c:pt>
                <c:pt idx="369" formatCode="0.00E+00">
                  <c:v>1.6641599999999999E-2</c:v>
                </c:pt>
                <c:pt idx="370" formatCode="0.00E+00">
                  <c:v>1.6391800000000002E-2</c:v>
                </c:pt>
                <c:pt idx="371" formatCode="0.00E+00">
                  <c:v>1.63307E-2</c:v>
                </c:pt>
                <c:pt idx="372" formatCode="0.00E+00">
                  <c:v>1.6076099999999999E-2</c:v>
                </c:pt>
                <c:pt idx="373" formatCode="0.00E+00">
                  <c:v>1.60451E-2</c:v>
                </c:pt>
                <c:pt idx="374" formatCode="0.00E+00">
                  <c:v>1.5810000000000001E-2</c:v>
                </c:pt>
                <c:pt idx="375" formatCode="0.00E+00">
                  <c:v>1.5806199999999999E-2</c:v>
                </c:pt>
                <c:pt idx="376" formatCode="0.00E+00">
                  <c:v>1.5635E-2</c:v>
                </c:pt>
                <c:pt idx="377" formatCode="0.00E+00">
                  <c:v>1.5528699999999999E-2</c:v>
                </c:pt>
                <c:pt idx="378" formatCode="0.00E+00">
                  <c:v>1.5471499999999999E-2</c:v>
                </c:pt>
                <c:pt idx="379" formatCode="0.00E+00">
                  <c:v>1.53356E-2</c:v>
                </c:pt>
                <c:pt idx="380" formatCode="0.00E+00">
                  <c:v>1.5201599999999999E-2</c:v>
                </c:pt>
                <c:pt idx="381" formatCode="0.00E+00">
                  <c:v>1.4967899999999999E-2</c:v>
                </c:pt>
                <c:pt idx="382" formatCode="0.00E+00">
                  <c:v>1.49751E-2</c:v>
                </c:pt>
                <c:pt idx="383" formatCode="0.00E+00">
                  <c:v>1.5007E-2</c:v>
                </c:pt>
                <c:pt idx="384" formatCode="0.00E+00">
                  <c:v>1.46999E-2</c:v>
                </c:pt>
                <c:pt idx="385" formatCode="0.00E+00">
                  <c:v>1.4715199999999999E-2</c:v>
                </c:pt>
                <c:pt idx="386" formatCode="0.00E+00">
                  <c:v>1.4513E-2</c:v>
                </c:pt>
                <c:pt idx="387" formatCode="0.00E+00">
                  <c:v>1.45731E-2</c:v>
                </c:pt>
                <c:pt idx="388" formatCode="0.00E+00">
                  <c:v>1.4145899999999999E-2</c:v>
                </c:pt>
                <c:pt idx="389" formatCode="0.00E+00">
                  <c:v>1.42617E-2</c:v>
                </c:pt>
                <c:pt idx="390" formatCode="0.00E+00">
                  <c:v>1.41158E-2</c:v>
                </c:pt>
                <c:pt idx="391" formatCode="0.00E+00">
                  <c:v>1.4034700000000001E-2</c:v>
                </c:pt>
                <c:pt idx="392" formatCode="0.00E+00">
                  <c:v>1.37839E-2</c:v>
                </c:pt>
                <c:pt idx="393" formatCode="0.00E+00">
                  <c:v>1.35636E-2</c:v>
                </c:pt>
                <c:pt idx="394" formatCode="0.00E+00">
                  <c:v>1.36995E-2</c:v>
                </c:pt>
                <c:pt idx="395" formatCode="0.00E+00">
                  <c:v>1.35193E-2</c:v>
                </c:pt>
                <c:pt idx="396" formatCode="0.00E+00">
                  <c:v>1.3335700000000001E-2</c:v>
                </c:pt>
                <c:pt idx="397" formatCode="0.00E+00">
                  <c:v>1.3350000000000001E-2</c:v>
                </c:pt>
                <c:pt idx="398" formatCode="0.00E+00">
                  <c:v>1.3438200000000001E-2</c:v>
                </c:pt>
                <c:pt idx="399" formatCode="0.00E+00">
                  <c:v>1.27983E-2</c:v>
                </c:pt>
                <c:pt idx="400" formatCode="0.00E+00">
                  <c:v>1.2973800000000001E-2</c:v>
                </c:pt>
                <c:pt idx="401" formatCode="0.00E+00">
                  <c:v>1.2946600000000001E-2</c:v>
                </c:pt>
                <c:pt idx="402" formatCode="0.00E+00">
                  <c:v>1.27168E-2</c:v>
                </c:pt>
                <c:pt idx="403" formatCode="0.00E+00">
                  <c:v>1.2827399999999999E-2</c:v>
                </c:pt>
                <c:pt idx="404" formatCode="0.00E+00">
                  <c:v>1.2690099999999999E-2</c:v>
                </c:pt>
                <c:pt idx="405" formatCode="0.00E+00">
                  <c:v>1.23591E-2</c:v>
                </c:pt>
                <c:pt idx="406" formatCode="0.00E+00">
                  <c:v>1.21861E-2</c:v>
                </c:pt>
                <c:pt idx="407" formatCode="0.00E+00">
                  <c:v>1.23515E-2</c:v>
                </c:pt>
                <c:pt idx="408" formatCode="0.00E+00">
                  <c:v>1.2002000000000001E-2</c:v>
                </c:pt>
                <c:pt idx="409" formatCode="0.00E+00">
                  <c:v>1.1893300000000001E-2</c:v>
                </c:pt>
                <c:pt idx="410" formatCode="0.00E+00">
                  <c:v>1.18613E-2</c:v>
                </c:pt>
                <c:pt idx="411" formatCode="0.00E+00">
                  <c:v>1.1908999999999999E-2</c:v>
                </c:pt>
                <c:pt idx="412" formatCode="0.00E+00">
                  <c:v>1.1810299999999999E-2</c:v>
                </c:pt>
                <c:pt idx="413" formatCode="0.00E+00">
                  <c:v>1.16434E-2</c:v>
                </c:pt>
                <c:pt idx="414" formatCode="0.00E+00">
                  <c:v>1.1329199999999999E-2</c:v>
                </c:pt>
                <c:pt idx="415" formatCode="0.00E+00">
                  <c:v>1.1403999999999999E-2</c:v>
                </c:pt>
                <c:pt idx="416" formatCode="0.00E+00">
                  <c:v>1.14336E-2</c:v>
                </c:pt>
                <c:pt idx="417" formatCode="0.00E+00">
                  <c:v>1.1217100000000001E-2</c:v>
                </c:pt>
                <c:pt idx="418" formatCode="0.00E+00">
                  <c:v>1.1074499999999999E-2</c:v>
                </c:pt>
                <c:pt idx="419" formatCode="0.00E+00">
                  <c:v>1.09739E-2</c:v>
                </c:pt>
                <c:pt idx="420" formatCode="0.00E+00">
                  <c:v>1.0982499999999999E-2</c:v>
                </c:pt>
                <c:pt idx="421" formatCode="0.00E+00">
                  <c:v>1.08328E-2</c:v>
                </c:pt>
                <c:pt idx="422" formatCode="0.00E+00">
                  <c:v>1.0812799999999999E-2</c:v>
                </c:pt>
                <c:pt idx="423" formatCode="0.00E+00">
                  <c:v>1.06797E-2</c:v>
                </c:pt>
                <c:pt idx="424" formatCode="0.00E+00">
                  <c:v>1.0470399999999999E-2</c:v>
                </c:pt>
                <c:pt idx="425" formatCode="0.00E+00">
                  <c:v>1.0245300000000001E-2</c:v>
                </c:pt>
                <c:pt idx="426" formatCode="0.00E+00">
                  <c:v>1.03426E-2</c:v>
                </c:pt>
                <c:pt idx="427" formatCode="0.00E+00">
                  <c:v>1.01609E-2</c:v>
                </c:pt>
                <c:pt idx="428" formatCode="0.00E+00">
                  <c:v>1.00842E-2</c:v>
                </c:pt>
                <c:pt idx="429" formatCode="0.00E+00">
                  <c:v>9.9625600000000005E-3</c:v>
                </c:pt>
                <c:pt idx="430" formatCode="0.00E+00">
                  <c:v>9.9410999999999996E-3</c:v>
                </c:pt>
                <c:pt idx="431" formatCode="0.00E+00">
                  <c:v>9.7131700000000001E-3</c:v>
                </c:pt>
                <c:pt idx="432" formatCode="0.00E+00">
                  <c:v>9.9148799999999992E-3</c:v>
                </c:pt>
                <c:pt idx="433" formatCode="0.00E+00">
                  <c:v>9.9253699999999993E-3</c:v>
                </c:pt>
                <c:pt idx="434" formatCode="0.00E+00">
                  <c:v>9.8691000000000004E-3</c:v>
                </c:pt>
                <c:pt idx="435" formatCode="0.00E+00">
                  <c:v>9.7322499999999996E-3</c:v>
                </c:pt>
                <c:pt idx="436" formatCode="0.00E+00">
                  <c:v>9.4485300000000001E-3</c:v>
                </c:pt>
                <c:pt idx="437" formatCode="0.00E+00">
                  <c:v>9.1352499999999993E-3</c:v>
                </c:pt>
                <c:pt idx="438" formatCode="0.00E+00">
                  <c:v>8.5897400000000002E-3</c:v>
                </c:pt>
                <c:pt idx="439" formatCode="0.00E+00">
                  <c:v>8.3923299999999999E-3</c:v>
                </c:pt>
                <c:pt idx="440" formatCode="0.00E+00">
                  <c:v>8.4447900000000006E-3</c:v>
                </c:pt>
                <c:pt idx="441" formatCode="0.00E+00">
                  <c:v>8.2220999999999995E-3</c:v>
                </c:pt>
                <c:pt idx="442" formatCode="0.00E+00">
                  <c:v>8.3155599999999996E-3</c:v>
                </c:pt>
                <c:pt idx="443" formatCode="0.00E+00">
                  <c:v>8.7227799999999994E-3</c:v>
                </c:pt>
                <c:pt idx="444" formatCode="0.00E+00">
                  <c:v>9.01127E-3</c:v>
                </c:pt>
                <c:pt idx="445" formatCode="0.00E+00">
                  <c:v>8.7056200000000007E-3</c:v>
                </c:pt>
                <c:pt idx="446" formatCode="0.00E+00">
                  <c:v>8.5487400000000009E-3</c:v>
                </c:pt>
                <c:pt idx="447" formatCode="0.00E+00">
                  <c:v>8.4152199999999993E-3</c:v>
                </c:pt>
                <c:pt idx="448" formatCode="0.00E+00">
                  <c:v>8.3837500000000006E-3</c:v>
                </c:pt>
                <c:pt idx="449" formatCode="0.00E+00">
                  <c:v>8.1868199999999992E-3</c:v>
                </c:pt>
                <c:pt idx="450" formatCode="0.00E+00">
                  <c:v>8.1191100000000006E-3</c:v>
                </c:pt>
                <c:pt idx="451" formatCode="0.00E+00">
                  <c:v>8.0661799999999992E-3</c:v>
                </c:pt>
                <c:pt idx="452" formatCode="0.00E+00">
                  <c:v>7.8020099999999998E-3</c:v>
                </c:pt>
                <c:pt idx="453" formatCode="0.00E+00">
                  <c:v>7.9412500000000004E-3</c:v>
                </c:pt>
                <c:pt idx="454" formatCode="0.00E+00">
                  <c:v>7.6985400000000002E-3</c:v>
                </c:pt>
                <c:pt idx="455" formatCode="0.00E+00">
                  <c:v>7.6961499999999997E-3</c:v>
                </c:pt>
                <c:pt idx="456" formatCode="0.00E+00">
                  <c:v>7.5812299999999996E-3</c:v>
                </c:pt>
                <c:pt idx="457" formatCode="0.00E+00">
                  <c:v>7.5216299999999996E-3</c:v>
                </c:pt>
                <c:pt idx="458" formatCode="0.00E+00">
                  <c:v>7.3967E-3</c:v>
                </c:pt>
                <c:pt idx="459" formatCode="0.00E+00">
                  <c:v>7.2484000000000003E-3</c:v>
                </c:pt>
                <c:pt idx="460" formatCode="0.00E+00">
                  <c:v>7.4205399999999998E-3</c:v>
                </c:pt>
                <c:pt idx="461" formatCode="0.00E+00">
                  <c:v>7.0843700000000004E-3</c:v>
                </c:pt>
                <c:pt idx="462" formatCode="0.00E+00">
                  <c:v>7.1124999999999999E-3</c:v>
                </c:pt>
                <c:pt idx="463" formatCode="0.00E+00">
                  <c:v>7.0257200000000001E-3</c:v>
                </c:pt>
                <c:pt idx="464" formatCode="0.00E+00">
                  <c:v>6.9518100000000001E-3</c:v>
                </c:pt>
                <c:pt idx="465" formatCode="0.00E+00">
                  <c:v>7.2498299999999996E-3</c:v>
                </c:pt>
                <c:pt idx="466" formatCode="0.00E+00">
                  <c:v>8.1844299999999995E-3</c:v>
                </c:pt>
                <c:pt idx="467" formatCode="0.00E+00">
                  <c:v>4.7974599999999999E-3</c:v>
                </c:pt>
                <c:pt idx="468" formatCode="0.00E+00">
                  <c:v>6.0920699999999998E-3</c:v>
                </c:pt>
                <c:pt idx="469" formatCode="0.00E+00">
                  <c:v>6.5655699999999997E-3</c:v>
                </c:pt>
                <c:pt idx="470" formatCode="0.00E+00">
                  <c:v>6.4687700000000004E-3</c:v>
                </c:pt>
                <c:pt idx="471" formatCode="0.00E+00">
                  <c:v>6.4701999999999997E-3</c:v>
                </c:pt>
                <c:pt idx="472" formatCode="0.00E+00">
                  <c:v>6.3390699999999996E-3</c:v>
                </c:pt>
                <c:pt idx="473" formatCode="0.00E+00">
                  <c:v>6.2565800000000003E-3</c:v>
                </c:pt>
                <c:pt idx="474" formatCode="0.00E+00">
                  <c:v>6.2623000000000002E-3</c:v>
                </c:pt>
                <c:pt idx="475" formatCode="0.00E+00">
                  <c:v>6.1864900000000002E-3</c:v>
                </c:pt>
                <c:pt idx="476" formatCode="0.00E+00">
                  <c:v>6.0744299999999996E-3</c:v>
                </c:pt>
                <c:pt idx="477" formatCode="0.00E+00">
                  <c:v>6.0639400000000003E-3</c:v>
                </c:pt>
                <c:pt idx="478" formatCode="0.00E+00">
                  <c:v>6.0772899999999999E-3</c:v>
                </c:pt>
                <c:pt idx="479" formatCode="0.00E+00">
                  <c:v>5.9471100000000002E-3</c:v>
                </c:pt>
                <c:pt idx="480" formatCode="0.00E+00">
                  <c:v>5.9618900000000001E-3</c:v>
                </c:pt>
                <c:pt idx="481" formatCode="0.00E+00">
                  <c:v>5.9070599999999996E-3</c:v>
                </c:pt>
                <c:pt idx="482" formatCode="0.00E+00">
                  <c:v>5.8937099999999999E-3</c:v>
                </c:pt>
                <c:pt idx="483" formatCode="0.00E+00">
                  <c:v>5.7792700000000004E-3</c:v>
                </c:pt>
                <c:pt idx="484" formatCode="0.00E+00">
                  <c:v>5.8393500000000001E-3</c:v>
                </c:pt>
                <c:pt idx="485" formatCode="0.00E+00">
                  <c:v>5.8212300000000002E-3</c:v>
                </c:pt>
                <c:pt idx="486" formatCode="0.00E+00">
                  <c:v>5.8031100000000002E-3</c:v>
                </c:pt>
                <c:pt idx="487" formatCode="0.00E+00">
                  <c:v>5.7325400000000004E-3</c:v>
                </c:pt>
                <c:pt idx="488" formatCode="0.00E+00">
                  <c:v>5.72443E-3</c:v>
                </c:pt>
                <c:pt idx="489" formatCode="0.00E+00">
                  <c:v>5.6328799999999998E-3</c:v>
                </c:pt>
                <c:pt idx="490" formatCode="0.00E+00">
                  <c:v>5.6018800000000001E-3</c:v>
                </c:pt>
                <c:pt idx="491" formatCode="0.00E+00">
                  <c:v>5.5789899999999998E-3</c:v>
                </c:pt>
                <c:pt idx="492" formatCode="0.00E+00">
                  <c:v>5.4988900000000002E-3</c:v>
                </c:pt>
                <c:pt idx="493" formatCode="0.00E+00">
                  <c:v>5.4802899999999996E-3</c:v>
                </c:pt>
                <c:pt idx="494" formatCode="0.00E+00">
                  <c:v>5.4206799999999998E-3</c:v>
                </c:pt>
                <c:pt idx="495" formatCode="0.00E+00">
                  <c:v>5.4635999999999999E-3</c:v>
                </c:pt>
                <c:pt idx="496" formatCode="0.00E+00">
                  <c:v>5.3658500000000001E-3</c:v>
                </c:pt>
                <c:pt idx="497" formatCode="0.00E+00">
                  <c:v>5.2399600000000001E-3</c:v>
                </c:pt>
                <c:pt idx="498" formatCode="0.00E+00">
                  <c:v>5.2485500000000003E-3</c:v>
                </c:pt>
                <c:pt idx="499" formatCode="0.00E+00">
                  <c:v>5.1693900000000003E-3</c:v>
                </c:pt>
                <c:pt idx="500" formatCode="0.00E+00">
                  <c:v>5.2046799999999997E-3</c:v>
                </c:pt>
                <c:pt idx="501" formatCode="0.00E+00">
                  <c:v>5.0559000000000003E-3</c:v>
                </c:pt>
                <c:pt idx="502" formatCode="0.00E+00">
                  <c:v>5.04208E-3</c:v>
                </c:pt>
                <c:pt idx="503" formatCode="0.00E+00">
                  <c:v>5.0149000000000001E-3</c:v>
                </c:pt>
                <c:pt idx="504" formatCode="0.00E+00">
                  <c:v>5.0344500000000002E-3</c:v>
                </c:pt>
                <c:pt idx="505" formatCode="0.00E+00">
                  <c:v>4.9796099999999998E-3</c:v>
                </c:pt>
                <c:pt idx="506" formatCode="0.00E+00">
                  <c:v>4.9509999999999997E-3</c:v>
                </c:pt>
                <c:pt idx="507" formatCode="0.00E+00">
                  <c:v>4.9905799999999997E-3</c:v>
                </c:pt>
                <c:pt idx="508" formatCode="0.00E+00">
                  <c:v>4.93765E-3</c:v>
                </c:pt>
                <c:pt idx="509" formatCode="0.00E+00">
                  <c:v>4.9519500000000001E-3</c:v>
                </c:pt>
                <c:pt idx="510" formatCode="0.00E+00">
                  <c:v>5.0129900000000002E-3</c:v>
                </c:pt>
                <c:pt idx="511" formatCode="0.00E+00">
                  <c:v>4.91238E-3</c:v>
                </c:pt>
                <c:pt idx="512" formatCode="0.00E+00">
                  <c:v>5.0416000000000002E-3</c:v>
                </c:pt>
                <c:pt idx="513" formatCode="0.00E+00">
                  <c:v>4.9490899999999997E-3</c:v>
                </c:pt>
                <c:pt idx="514" formatCode="0.00E+00">
                  <c:v>5.0034500000000004E-3</c:v>
                </c:pt>
                <c:pt idx="515" formatCode="0.00E+00">
                  <c:v>4.9605400000000003E-3</c:v>
                </c:pt>
                <c:pt idx="516" formatCode="0.00E+00">
                  <c:v>4.97913E-3</c:v>
                </c:pt>
                <c:pt idx="517" formatCode="0.00E+00">
                  <c:v>4.9776999999999998E-3</c:v>
                </c:pt>
                <c:pt idx="518" formatCode="0.00E+00">
                  <c:v>4.9338300000000002E-3</c:v>
                </c:pt>
                <c:pt idx="519" formatCode="0.00E+00">
                  <c:v>5.0134699999999999E-3</c:v>
                </c:pt>
                <c:pt idx="520" formatCode="0.00E+00">
                  <c:v>4.9309699999999998E-3</c:v>
                </c:pt>
                <c:pt idx="521" formatCode="0.00E+00">
                  <c:v>4.9748400000000003E-3</c:v>
                </c:pt>
                <c:pt idx="522" formatCode="0.00E+00">
                  <c:v>4.8642199999999998E-3</c:v>
                </c:pt>
                <c:pt idx="523" formatCode="0.00E+00">
                  <c:v>4.8918700000000004E-3</c:v>
                </c:pt>
                <c:pt idx="524" formatCode="0.00E+00">
                  <c:v>4.8003200000000003E-3</c:v>
                </c:pt>
                <c:pt idx="525" formatCode="0.00E+00">
                  <c:v>4.8375099999999997E-3</c:v>
                </c:pt>
                <c:pt idx="526" formatCode="0.00E+00">
                  <c:v>4.7936400000000001E-3</c:v>
                </c:pt>
                <c:pt idx="527" formatCode="0.00E+00">
                  <c:v>4.6620400000000001E-3</c:v>
                </c:pt>
                <c:pt idx="528" formatCode="0.00E+00">
                  <c:v>4.6768199999999999E-3</c:v>
                </c:pt>
                <c:pt idx="529" formatCode="0.00E+00">
                  <c:v>4.6258000000000002E-3</c:v>
                </c:pt>
                <c:pt idx="530" formatCode="0.00E+00">
                  <c:v>4.5528399999999998E-3</c:v>
                </c:pt>
                <c:pt idx="531" formatCode="0.00E+00">
                  <c:v>4.5018200000000001E-3</c:v>
                </c:pt>
                <c:pt idx="532" formatCode="0.00E+00">
                  <c:v>4.4684399999999997E-3</c:v>
                </c:pt>
                <c:pt idx="533" formatCode="0.00E+00">
                  <c:v>4.3788000000000004E-3</c:v>
                </c:pt>
                <c:pt idx="534" formatCode="0.00E+00">
                  <c:v>4.3687800000000001E-3</c:v>
                </c:pt>
                <c:pt idx="535" formatCode="0.00E+00">
                  <c:v>4.3334999999999997E-3</c:v>
                </c:pt>
                <c:pt idx="536" formatCode="0.00E+00">
                  <c:v>4.3129900000000001E-3</c:v>
                </c:pt>
                <c:pt idx="537" formatCode="0.00E+00">
                  <c:v>4.2772299999999999E-3</c:v>
                </c:pt>
                <c:pt idx="538" formatCode="0.00E+00">
                  <c:v>4.2142899999999999E-3</c:v>
                </c:pt>
                <c:pt idx="539" formatCode="0.00E+00">
                  <c:v>4.2276400000000004E-3</c:v>
                </c:pt>
                <c:pt idx="540" formatCode="0.00E+00">
                  <c:v>4.2486199999999998E-3</c:v>
                </c:pt>
                <c:pt idx="541" formatCode="0.00E+00">
                  <c:v>4.2548200000000003E-3</c:v>
                </c:pt>
                <c:pt idx="542" formatCode="0.00E+00">
                  <c:v>4.1775700000000002E-3</c:v>
                </c:pt>
                <c:pt idx="543" formatCode="0.00E+00">
                  <c:v>4.22478E-3</c:v>
                </c:pt>
                <c:pt idx="544" formatCode="0.00E+00">
                  <c:v>4.2605400000000002E-3</c:v>
                </c:pt>
                <c:pt idx="545" formatCode="0.00E+00">
                  <c:v>4.2071299999999999E-3</c:v>
                </c:pt>
                <c:pt idx="546" formatCode="0.00E+00">
                  <c:v>4.2128599999999997E-3</c:v>
                </c:pt>
                <c:pt idx="547" formatCode="0.00E+00">
                  <c:v>4.2424200000000002E-3</c:v>
                </c:pt>
                <c:pt idx="548" formatCode="0.00E+00">
                  <c:v>4.2614899999999997E-3</c:v>
                </c:pt>
                <c:pt idx="549" formatCode="0.00E+00">
                  <c:v>4.29153E-3</c:v>
                </c:pt>
                <c:pt idx="550" formatCode="0.00E+00">
                  <c:v>4.2719799999999999E-3</c:v>
                </c:pt>
                <c:pt idx="551" formatCode="0.00E+00">
                  <c:v>4.2729400000000002E-3</c:v>
                </c:pt>
                <c:pt idx="552" formatCode="0.00E+00">
                  <c:v>4.3477999999999998E-3</c:v>
                </c:pt>
                <c:pt idx="553" formatCode="0.00E+00">
                  <c:v>4.3582899999999999E-3</c:v>
                </c:pt>
                <c:pt idx="554" formatCode="0.00E+00">
                  <c:v>4.3611500000000003E-3</c:v>
                </c:pt>
                <c:pt idx="555" formatCode="0.00E+00">
                  <c:v>4.3649700000000001E-3</c:v>
                </c:pt>
                <c:pt idx="556" formatCode="0.00E+00">
                  <c:v>4.3764099999999998E-3</c:v>
                </c:pt>
                <c:pt idx="557" formatCode="0.00E+00">
                  <c:v>4.3497099999999997E-3</c:v>
                </c:pt>
                <c:pt idx="558" formatCode="0.00E+00">
                  <c:v>4.3659199999999997E-3</c:v>
                </c:pt>
                <c:pt idx="559" formatCode="0.00E+00">
                  <c:v>4.3420799999999999E-3</c:v>
                </c:pt>
                <c:pt idx="560" formatCode="0.00E+00">
                  <c:v>4.2972599999999998E-3</c:v>
                </c:pt>
                <c:pt idx="561" formatCode="0.00E+00">
                  <c:v>4.3029799999999997E-3</c:v>
                </c:pt>
                <c:pt idx="562" formatCode="0.00E+00">
                  <c:v>4.1861499999999996E-3</c:v>
                </c:pt>
                <c:pt idx="563" formatCode="0.00E+00">
                  <c:v>4.2257299999999996E-3</c:v>
                </c:pt>
                <c:pt idx="564" formatCode="0.00E+00">
                  <c:v>4.1599300000000001E-3</c:v>
                </c:pt>
                <c:pt idx="565" formatCode="0.00E+00">
                  <c:v>4.1623099999999998E-3</c:v>
                </c:pt>
                <c:pt idx="566" formatCode="0.00E+00">
                  <c:v>4.0874500000000003E-3</c:v>
                </c:pt>
                <c:pt idx="567" formatCode="0.00E+00">
                  <c:v>4.1132E-3</c:v>
                </c:pt>
                <c:pt idx="568" formatCode="0.00E+00">
                  <c:v>4.0102000000000002E-3</c:v>
                </c:pt>
                <c:pt idx="569" formatCode="0.00E+00">
                  <c:v>3.9672900000000001E-3</c:v>
                </c:pt>
                <c:pt idx="570" formatCode="0.00E+00">
                  <c:v>3.9410599999999997E-3</c:v>
                </c:pt>
                <c:pt idx="571" formatCode="0.00E+00">
                  <c:v>3.8928999999999999E-3</c:v>
                </c:pt>
                <c:pt idx="572" formatCode="0.00E+00">
                  <c:v>3.90625E-3</c:v>
                </c:pt>
                <c:pt idx="573" formatCode="0.00E+00">
                  <c:v>3.8437800000000002E-3</c:v>
                </c:pt>
                <c:pt idx="574" formatCode="0.00E+00">
                  <c:v>3.8452099999999999E-3</c:v>
                </c:pt>
                <c:pt idx="575" formatCode="0.00E+00">
                  <c:v>3.85046E-3</c:v>
                </c:pt>
                <c:pt idx="576" formatCode="0.00E+00">
                  <c:v>3.8375900000000001E-3</c:v>
                </c:pt>
                <c:pt idx="577" formatCode="0.00E+00">
                  <c:v>3.8437800000000002E-3</c:v>
                </c:pt>
                <c:pt idx="578" formatCode="0.00E+00">
                  <c:v>3.84045E-3</c:v>
                </c:pt>
                <c:pt idx="579" formatCode="0.00E+00">
                  <c:v>3.8294800000000001E-3</c:v>
                </c:pt>
                <c:pt idx="580" formatCode="0.00E+00">
                  <c:v>3.8247099999999998E-3</c:v>
                </c:pt>
                <c:pt idx="581" formatCode="0.00E+00">
                  <c:v>3.7951500000000002E-3</c:v>
                </c:pt>
                <c:pt idx="582" formatCode="0.00E+00">
                  <c:v>3.7970500000000002E-3</c:v>
                </c:pt>
                <c:pt idx="583" formatCode="0.00E+00">
                  <c:v>3.8371099999999999E-3</c:v>
                </c:pt>
                <c:pt idx="584" formatCode="0.00E+00">
                  <c:v>3.85666E-3</c:v>
                </c:pt>
                <c:pt idx="585" formatCode="0.00E+00">
                  <c:v>3.9148300000000002E-3</c:v>
                </c:pt>
                <c:pt idx="586" formatCode="0.00E+00">
                  <c:v>3.9148300000000002E-3</c:v>
                </c:pt>
                <c:pt idx="587" formatCode="0.00E+00">
                  <c:v>3.9134E-3</c:v>
                </c:pt>
                <c:pt idx="588" formatCode="0.00E+00">
                  <c:v>3.9200800000000003E-3</c:v>
                </c:pt>
                <c:pt idx="589" formatCode="0.00E+00">
                  <c:v>3.9410599999999997E-3</c:v>
                </c:pt>
                <c:pt idx="590" formatCode="0.00E+00">
                  <c:v>4.0383299999999997E-3</c:v>
                </c:pt>
                <c:pt idx="591" formatCode="0.00E+00">
                  <c:v>3.94773E-3</c:v>
                </c:pt>
                <c:pt idx="592" formatCode="0.00E+00">
                  <c:v>3.9129300000000002E-3</c:v>
                </c:pt>
                <c:pt idx="593" formatCode="0.00E+00">
                  <c:v>4.0001899999999998E-3</c:v>
                </c:pt>
                <c:pt idx="594" formatCode="0.00E+00">
                  <c:v>4.0316600000000003E-3</c:v>
                </c:pt>
                <c:pt idx="595" formatCode="0.00E+00">
                  <c:v>3.9510700000000001E-3</c:v>
                </c:pt>
                <c:pt idx="596" formatCode="0.00E+00">
                  <c:v>3.9987599999999996E-3</c:v>
                </c:pt>
                <c:pt idx="597" formatCode="0.00E+00">
                  <c:v>3.9863600000000004E-3</c:v>
                </c:pt>
                <c:pt idx="598" formatCode="0.00E+00">
                  <c:v>3.9744400000000001E-3</c:v>
                </c:pt>
                <c:pt idx="599" formatCode="0.00E+00">
                  <c:v>3.9491700000000001E-3</c:v>
                </c:pt>
                <c:pt idx="600" formatCode="0.00E+00">
                  <c:v>3.96204E-3</c:v>
                </c:pt>
                <c:pt idx="601" formatCode="0.00E+00">
                  <c:v>3.86572E-3</c:v>
                </c:pt>
                <c:pt idx="602" formatCode="0.00E+00">
                  <c:v>3.86572E-3</c:v>
                </c:pt>
                <c:pt idx="603" formatCode="0.00E+00">
                  <c:v>3.8843200000000001E-3</c:v>
                </c:pt>
                <c:pt idx="604" formatCode="0.00E+00">
                  <c:v>3.8227999999999999E-3</c:v>
                </c:pt>
                <c:pt idx="605" formatCode="0.00E+00">
                  <c:v>3.8256599999999998E-3</c:v>
                </c:pt>
                <c:pt idx="606" formatCode="0.00E+00">
                  <c:v>3.7665400000000001E-3</c:v>
                </c:pt>
                <c:pt idx="607" formatCode="0.00E+00">
                  <c:v>3.7908600000000001E-3</c:v>
                </c:pt>
                <c:pt idx="608" formatCode="0.00E+00">
                  <c:v>3.7250500000000001E-3</c:v>
                </c:pt>
                <c:pt idx="609" formatCode="0.00E+00">
                  <c:v>3.7565200000000002E-3</c:v>
                </c:pt>
                <c:pt idx="610" formatCode="0.00E+00">
                  <c:v>3.6368400000000001E-3</c:v>
                </c:pt>
                <c:pt idx="611" formatCode="0.00E+00">
                  <c:v>3.6001200000000001E-3</c:v>
                </c:pt>
                <c:pt idx="612" formatCode="0.00E+00">
                  <c:v>3.6835700000000002E-3</c:v>
                </c:pt>
                <c:pt idx="613" formatCode="0.00E+00">
                  <c:v>3.6249199999999998E-3</c:v>
                </c:pt>
                <c:pt idx="614" formatCode="0.00E+00">
                  <c:v>3.5967799999999999E-3</c:v>
                </c:pt>
                <c:pt idx="615" formatCode="0.00E+00">
                  <c:v>3.52287E-3</c:v>
                </c:pt>
                <c:pt idx="616" formatCode="0.00E+00">
                  <c:v>3.5428999999999999E-3</c:v>
                </c:pt>
                <c:pt idx="617" formatCode="0.00E+00">
                  <c:v>3.4728099999999998E-3</c:v>
                </c:pt>
                <c:pt idx="618" formatCode="0.00E+00">
                  <c:v>3.5080900000000002E-3</c:v>
                </c:pt>
                <c:pt idx="619" formatCode="0.00E+00">
                  <c:v>3.4680399999999999E-3</c:v>
                </c:pt>
                <c:pt idx="620" formatCode="0.00E+00">
                  <c:v>3.4646999999999998E-3</c:v>
                </c:pt>
                <c:pt idx="621" formatCode="0.00E+00">
                  <c:v>3.4766200000000001E-3</c:v>
                </c:pt>
                <c:pt idx="622" formatCode="0.00E+00">
                  <c:v>3.42035E-3</c:v>
                </c:pt>
                <c:pt idx="623" formatCode="0.00E+00">
                  <c:v>3.4971199999999998E-3</c:v>
                </c:pt>
                <c:pt idx="624" formatCode="0.00E+00">
                  <c:v>3.4766200000000001E-3</c:v>
                </c:pt>
                <c:pt idx="625" formatCode="0.00E+00">
                  <c:v>3.4818599999999998E-3</c:v>
                </c:pt>
                <c:pt idx="626" formatCode="0.00E+00">
                  <c:v>3.4284599999999999E-3</c:v>
                </c:pt>
                <c:pt idx="627" formatCode="0.00E+00">
                  <c:v>3.4537299999999999E-3</c:v>
                </c:pt>
                <c:pt idx="628" formatCode="0.00E+00">
                  <c:v>3.5171500000000001E-3</c:v>
                </c:pt>
                <c:pt idx="629" formatCode="0.00E+00">
                  <c:v>3.3822100000000001E-3</c:v>
                </c:pt>
                <c:pt idx="630" formatCode="0.00E+00">
                  <c:v>3.4575500000000002E-3</c:v>
                </c:pt>
                <c:pt idx="631" formatCode="0.00E+00">
                  <c:v>3.5104799999999999E-3</c:v>
                </c:pt>
                <c:pt idx="632" formatCode="0.00E+00">
                  <c:v>3.3998499999999998E-3</c:v>
                </c:pt>
                <c:pt idx="633" formatCode="0.00E+00">
                  <c:v>3.4222599999999999E-3</c:v>
                </c:pt>
                <c:pt idx="634" formatCode="0.00E+00">
                  <c:v>3.40033E-3</c:v>
                </c:pt>
                <c:pt idx="635" formatCode="0.00E+00">
                  <c:v>3.3259399999999999E-3</c:v>
                </c:pt>
                <c:pt idx="636" formatCode="0.00E+00">
                  <c:v>3.4170200000000002E-3</c:v>
                </c:pt>
                <c:pt idx="637" formatCode="0.00E+00">
                  <c:v>3.4222599999999999E-3</c:v>
                </c:pt>
                <c:pt idx="638" formatCode="0.00E+00">
                  <c:v>3.3574099999999999E-3</c:v>
                </c:pt>
                <c:pt idx="639" formatCode="0.00E+00">
                  <c:v>3.30496E-3</c:v>
                </c:pt>
                <c:pt idx="640" formatCode="0.00E+00">
                  <c:v>3.3121100000000001E-3</c:v>
                </c:pt>
                <c:pt idx="641" formatCode="0.00E+00">
                  <c:v>3.2830200000000002E-3</c:v>
                </c:pt>
                <c:pt idx="642" formatCode="0.00E+00">
                  <c:v>3.32928E-3</c:v>
                </c:pt>
                <c:pt idx="643" formatCode="0.00E+00">
                  <c:v>3.3130600000000001E-3</c:v>
                </c:pt>
                <c:pt idx="644" formatCode="0.00E+00">
                  <c:v>3.1814600000000001E-3</c:v>
                </c:pt>
                <c:pt idx="645" formatCode="0.00E+00">
                  <c:v>3.1752600000000001E-3</c:v>
                </c:pt>
                <c:pt idx="646" formatCode="0.00E+00">
                  <c:v>3.2138800000000001E-3</c:v>
                </c:pt>
                <c:pt idx="647" formatCode="0.00E+00">
                  <c:v>3.1418800000000001E-3</c:v>
                </c:pt>
                <c:pt idx="648" formatCode="0.00E+00">
                  <c:v>3.2148400000000001E-3</c:v>
                </c:pt>
                <c:pt idx="649" formatCode="0.00E+00">
                  <c:v>3.2162699999999998E-3</c:v>
                </c:pt>
                <c:pt idx="650" formatCode="0.00E+00">
                  <c:v>3.1270999999999998E-3</c:v>
                </c:pt>
                <c:pt idx="651" formatCode="0.00E+00">
                  <c:v>3.16286E-3</c:v>
                </c:pt>
                <c:pt idx="652" formatCode="0.00E+00">
                  <c:v>3.1509400000000001E-3</c:v>
                </c:pt>
                <c:pt idx="653" formatCode="0.00E+00">
                  <c:v>3.2648999999999998E-3</c:v>
                </c:pt>
                <c:pt idx="654" formatCode="0.00E+00">
                  <c:v>3.1108899999999998E-3</c:v>
                </c:pt>
                <c:pt idx="655" formatCode="0.00E+00">
                  <c:v>3.1685799999999998E-3</c:v>
                </c:pt>
                <c:pt idx="656" formatCode="0.00E+00">
                  <c:v>3.13854E-3</c:v>
                </c:pt>
                <c:pt idx="657" formatCode="0.00E+00">
                  <c:v>3.22866E-3</c:v>
                </c:pt>
                <c:pt idx="658" formatCode="0.00E+00">
                  <c:v>3.1714400000000002E-3</c:v>
                </c:pt>
                <c:pt idx="659" formatCode="0.00E+00">
                  <c:v>3.1776399999999998E-3</c:v>
                </c:pt>
                <c:pt idx="660" formatCode="0.00E+00">
                  <c:v>3.17097E-3</c:v>
                </c:pt>
                <c:pt idx="661" formatCode="0.00E+00">
                  <c:v>3.2477399999999998E-3</c:v>
                </c:pt>
                <c:pt idx="662" formatCode="0.00E+00">
                  <c:v>3.24011E-3</c:v>
                </c:pt>
                <c:pt idx="663" formatCode="0.00E+00">
                  <c:v>3.2710999999999999E-3</c:v>
                </c:pt>
                <c:pt idx="664" formatCode="0.00E+00">
                  <c:v>3.30591E-3</c:v>
                </c:pt>
                <c:pt idx="665" formatCode="0.00E+00">
                  <c:v>3.3536E-3</c:v>
                </c:pt>
                <c:pt idx="666" formatCode="0.00E+00">
                  <c:v>3.3521699999999998E-3</c:v>
                </c:pt>
                <c:pt idx="667" formatCode="0.00E+00">
                  <c:v>3.3536E-3</c:v>
                </c:pt>
                <c:pt idx="668" formatCode="0.00E+00">
                  <c:v>3.4351300000000002E-3</c:v>
                </c:pt>
                <c:pt idx="669" formatCode="0.00E+00">
                  <c:v>3.43561E-3</c:v>
                </c:pt>
                <c:pt idx="670" formatCode="0.00E+00">
                  <c:v>3.5486200000000002E-3</c:v>
                </c:pt>
                <c:pt idx="671" formatCode="0.00E+00">
                  <c:v>3.45087E-3</c:v>
                </c:pt>
                <c:pt idx="672" formatCode="0.00E+00">
                  <c:v>3.6468500000000001E-3</c:v>
                </c:pt>
                <c:pt idx="673" formatCode="0.00E+00">
                  <c:v>3.5643599999999999E-3</c:v>
                </c:pt>
                <c:pt idx="674" formatCode="0.00E+00">
                  <c:v>3.5820000000000001E-3</c:v>
                </c:pt>
                <c:pt idx="675" formatCode="0.00E+00">
                  <c:v>3.5944000000000002E-3</c:v>
                </c:pt>
                <c:pt idx="676" formatCode="0.00E+00">
                  <c:v>3.5576800000000001E-3</c:v>
                </c:pt>
                <c:pt idx="677" formatCode="0.00E+00">
                  <c:v>3.6997800000000002E-3</c:v>
                </c:pt>
                <c:pt idx="678" formatCode="0.00E+00">
                  <c:v>3.5753299999999998E-3</c:v>
                </c:pt>
                <c:pt idx="679" formatCode="0.00E+00">
                  <c:v>3.57771E-3</c:v>
                </c:pt>
                <c:pt idx="680" formatCode="0.00E+00">
                  <c:v>3.6368400000000001E-3</c:v>
                </c:pt>
                <c:pt idx="681" formatCode="0.00E+00">
                  <c:v>3.6611600000000001E-3</c:v>
                </c:pt>
                <c:pt idx="682" formatCode="0.00E+00">
                  <c:v>3.6158599999999998E-3</c:v>
                </c:pt>
                <c:pt idx="683" formatCode="0.00E+00">
                  <c:v>3.6783200000000001E-3</c:v>
                </c:pt>
                <c:pt idx="684" formatCode="0.00E+00">
                  <c:v>3.5123799999999998E-3</c:v>
                </c:pt>
                <c:pt idx="685" formatCode="0.00E+00">
                  <c:v>3.5753299999999998E-3</c:v>
                </c:pt>
                <c:pt idx="686" formatCode="0.00E+00">
                  <c:v>3.6311099999999999E-3</c:v>
                </c:pt>
                <c:pt idx="687" formatCode="0.00E+00">
                  <c:v>3.5920100000000001E-3</c:v>
                </c:pt>
                <c:pt idx="688" formatCode="0.00E+00">
                  <c:v>3.5581599999999999E-3</c:v>
                </c:pt>
                <c:pt idx="689" formatCode="0.00E+00">
                  <c:v>3.5753299999999998E-3</c:v>
                </c:pt>
                <c:pt idx="690" formatCode="0.00E+00">
                  <c:v>3.5648300000000002E-3</c:v>
                </c:pt>
                <c:pt idx="691" formatCode="0.00E+00">
                  <c:v>3.51572E-3</c:v>
                </c:pt>
                <c:pt idx="692" formatCode="0.00E+00">
                  <c:v>3.5214399999999998E-3</c:v>
                </c:pt>
                <c:pt idx="693" formatCode="0.00E+00">
                  <c:v>3.42035E-3</c:v>
                </c:pt>
                <c:pt idx="694" formatCode="0.00E+00">
                  <c:v>3.5080900000000002E-3</c:v>
                </c:pt>
                <c:pt idx="695" formatCode="0.00E+00">
                  <c:v>3.43275E-3</c:v>
                </c:pt>
                <c:pt idx="696" formatCode="0.00E+00">
                  <c:v>3.4074800000000001E-3</c:v>
                </c:pt>
                <c:pt idx="697" formatCode="0.00E+00">
                  <c:v>3.3531199999999998E-3</c:v>
                </c:pt>
                <c:pt idx="698" formatCode="0.00E+00">
                  <c:v>3.29685E-3</c:v>
                </c:pt>
                <c:pt idx="699" formatCode="0.00E+00">
                  <c:v>3.2839800000000001E-3</c:v>
                </c:pt>
                <c:pt idx="700" formatCode="0.00E+00">
                  <c:v>3.2510799999999999E-3</c:v>
                </c:pt>
                <c:pt idx="701" formatCode="0.00E+00">
                  <c:v>3.16811E-3</c:v>
                </c:pt>
                <c:pt idx="702" formatCode="0.00E+00">
                  <c:v>3.10802E-3</c:v>
                </c:pt>
                <c:pt idx="703" formatCode="0.00E+00">
                  <c:v>3.1261399999999999E-3</c:v>
                </c:pt>
                <c:pt idx="704" formatCode="0.00E+00">
                  <c:v>3.0875199999999998E-3</c:v>
                </c:pt>
                <c:pt idx="705" formatCode="0.00E+00">
                  <c:v>3.0202900000000001E-3</c:v>
                </c:pt>
                <c:pt idx="706" formatCode="0.00E+00">
                  <c:v>3.04937E-3</c:v>
                </c:pt>
                <c:pt idx="707" formatCode="0.00E+00">
                  <c:v>2.882E-3</c:v>
                </c:pt>
                <c:pt idx="708" formatCode="0.00E+00">
                  <c:v>2.94685E-3</c:v>
                </c:pt>
                <c:pt idx="709" formatCode="0.00E+00">
                  <c:v>2.8367000000000002E-3</c:v>
                </c:pt>
                <c:pt idx="710" formatCode="0.00E+00">
                  <c:v>2.8548200000000001E-3</c:v>
                </c:pt>
                <c:pt idx="711" formatCode="0.00E+00">
                  <c:v>2.8390899999999998E-3</c:v>
                </c:pt>
                <c:pt idx="712" formatCode="0.00E+00">
                  <c:v>2.7174899999999999E-3</c:v>
                </c:pt>
                <c:pt idx="713" formatCode="0.00E+00">
                  <c:v>2.79284E-3</c:v>
                </c:pt>
                <c:pt idx="714" formatCode="0.00E+00">
                  <c:v>2.7351400000000001E-3</c:v>
                </c:pt>
                <c:pt idx="715" formatCode="0.00E+00">
                  <c:v>2.7861600000000002E-3</c:v>
                </c:pt>
                <c:pt idx="716" formatCode="0.00E+00">
                  <c:v>2.74515E-3</c:v>
                </c:pt>
                <c:pt idx="717" formatCode="0.00E+00">
                  <c:v>2.7642299999999999E-3</c:v>
                </c:pt>
                <c:pt idx="718" formatCode="0.00E+00">
                  <c:v>2.72989E-3</c:v>
                </c:pt>
                <c:pt idx="719" formatCode="0.00E+00">
                  <c:v>2.8290699999999999E-3</c:v>
                </c:pt>
                <c:pt idx="720" formatCode="0.00E+00">
                  <c:v>2.7232200000000002E-3</c:v>
                </c:pt>
                <c:pt idx="721" formatCode="0.00E+00">
                  <c:v>3.0274400000000002E-3</c:v>
                </c:pt>
                <c:pt idx="722" formatCode="0.00E+00">
                  <c:v>2.9749899999999998E-3</c:v>
                </c:pt>
                <c:pt idx="723" formatCode="0.00E+00">
                  <c:v>3.1704900000000002E-3</c:v>
                </c:pt>
                <c:pt idx="724" formatCode="0.00E+00">
                  <c:v>3.1256700000000001E-3</c:v>
                </c:pt>
                <c:pt idx="725" formatCode="0.00E+00">
                  <c:v>3.3001900000000002E-3</c:v>
                </c:pt>
                <c:pt idx="726" formatCode="0.00E+00">
                  <c:v>3.1366300000000001E-3</c:v>
                </c:pt>
                <c:pt idx="727" formatCode="0.00E+00">
                  <c:v>3.3264200000000001E-3</c:v>
                </c:pt>
                <c:pt idx="728" formatCode="0.00E+00">
                  <c:v>3.2634700000000001E-3</c:v>
                </c:pt>
                <c:pt idx="729" formatCode="0.00E+00">
                  <c:v>3.3073400000000002E-3</c:v>
                </c:pt>
                <c:pt idx="730" formatCode="0.00E+00">
                  <c:v>3.37887E-3</c:v>
                </c:pt>
                <c:pt idx="731" formatCode="0.00E+00">
                  <c:v>3.1614299999999998E-3</c:v>
                </c:pt>
                <c:pt idx="732" formatCode="0.00E+00">
                  <c:v>3.3745799999999999E-3</c:v>
                </c:pt>
                <c:pt idx="733" formatCode="0.00E+00">
                  <c:v>3.21054E-3</c:v>
                </c:pt>
                <c:pt idx="734" formatCode="0.00E+00">
                  <c:v>3.3197399999999998E-3</c:v>
                </c:pt>
                <c:pt idx="735" formatCode="0.00E+00">
                  <c:v>3.1766899999999998E-3</c:v>
                </c:pt>
                <c:pt idx="736" formatCode="0.00E+00">
                  <c:v>3.33834E-3</c:v>
                </c:pt>
                <c:pt idx="737" formatCode="0.00E+00">
                  <c:v>3.1704900000000002E-3</c:v>
                </c:pt>
                <c:pt idx="738" formatCode="0.00E+00">
                  <c:v>3.3092500000000001E-3</c:v>
                </c:pt>
                <c:pt idx="739" formatCode="0.00E+00">
                  <c:v>3.2544100000000001E-3</c:v>
                </c:pt>
                <c:pt idx="740" formatCode="0.00E+00">
                  <c:v>3.3173600000000001E-3</c:v>
                </c:pt>
                <c:pt idx="741" formatCode="0.00E+00">
                  <c:v>3.0903800000000002E-3</c:v>
                </c:pt>
                <c:pt idx="742" formatCode="0.00E+00">
                  <c:v>3.26443E-3</c:v>
                </c:pt>
                <c:pt idx="743" formatCode="0.00E+00">
                  <c:v>3.1137500000000002E-3</c:v>
                </c:pt>
                <c:pt idx="744" formatCode="0.00E+00">
                  <c:v>3.1990999999999999E-3</c:v>
                </c:pt>
                <c:pt idx="745" formatCode="0.00E+00">
                  <c:v>3.06463E-3</c:v>
                </c:pt>
                <c:pt idx="746" formatCode="0.00E+00">
                  <c:v>3.04842E-3</c:v>
                </c:pt>
                <c:pt idx="747" formatCode="0.00E+00">
                  <c:v>3.1671500000000001E-3</c:v>
                </c:pt>
                <c:pt idx="748" formatCode="0.00E+00">
                  <c:v>3.0894300000000002E-3</c:v>
                </c:pt>
                <c:pt idx="749" formatCode="0.00E+00">
                  <c:v>2.8877299999999998E-3</c:v>
                </c:pt>
                <c:pt idx="750" formatCode="0.00E+00">
                  <c:v>2.96211E-3</c:v>
                </c:pt>
                <c:pt idx="751" formatCode="0.00E+00">
                  <c:v>3.0002599999999998E-3</c:v>
                </c:pt>
                <c:pt idx="752" formatCode="0.00E+00">
                  <c:v>2.8624499999999999E-3</c:v>
                </c:pt>
                <c:pt idx="753" formatCode="0.00E+00">
                  <c:v>3.1566599999999999E-3</c:v>
                </c:pt>
                <c:pt idx="754" formatCode="0.00E+00">
                  <c:v>2.8133400000000001E-3</c:v>
                </c:pt>
                <c:pt idx="755" formatCode="0.00E+00">
                  <c:v>2.8410000000000002E-3</c:v>
                </c:pt>
                <c:pt idx="756" formatCode="0.00E+00">
                  <c:v>2.6783900000000001E-3</c:v>
                </c:pt>
                <c:pt idx="757" formatCode="0.00E+00">
                  <c:v>2.7079600000000001E-3</c:v>
                </c:pt>
                <c:pt idx="758" formatCode="0.00E+00">
                  <c:v>2.8300299999999999E-3</c:v>
                </c:pt>
                <c:pt idx="759" formatCode="0.00E+00">
                  <c:v>2.7313200000000002E-3</c:v>
                </c:pt>
                <c:pt idx="760" formatCode="0.00E+00">
                  <c:v>2.6431100000000002E-3</c:v>
                </c:pt>
                <c:pt idx="761" formatCode="0.00E+00">
                  <c:v>2.46525E-3</c:v>
                </c:pt>
                <c:pt idx="762" formatCode="0.00E+00">
                  <c:v>2.7151100000000002E-3</c:v>
                </c:pt>
                <c:pt idx="763" formatCode="0.00E+00">
                  <c:v>2.5391599999999999E-3</c:v>
                </c:pt>
                <c:pt idx="764" formatCode="0.00E+00">
                  <c:v>2.6512100000000002E-3</c:v>
                </c:pt>
                <c:pt idx="765" formatCode="0.00E+00">
                  <c:v>2.62547E-3</c:v>
                </c:pt>
                <c:pt idx="766" formatCode="0.00E+00">
                  <c:v>2.5229499999999999E-3</c:v>
                </c:pt>
                <c:pt idx="767" formatCode="0.00E+00">
                  <c:v>2.4228100000000001E-3</c:v>
                </c:pt>
                <c:pt idx="768" formatCode="0.00E+00">
                  <c:v>2.4962399999999998E-3</c:v>
                </c:pt>
                <c:pt idx="769" formatCode="0.00E+00">
                  <c:v>2.4833699999999999E-3</c:v>
                </c:pt>
                <c:pt idx="770" formatCode="0.00E+00">
                  <c:v>2.43473E-3</c:v>
                </c:pt>
                <c:pt idx="771" formatCode="0.00E+00">
                  <c:v>2.49577E-3</c:v>
                </c:pt>
                <c:pt idx="772" formatCode="0.00E+00">
                  <c:v>2.53725E-3</c:v>
                </c:pt>
                <c:pt idx="773" formatCode="0.00E+00">
                  <c:v>2.4290100000000001E-3</c:v>
                </c:pt>
                <c:pt idx="774" formatCode="0.00E+00">
                  <c:v>2.4428399999999999E-3</c:v>
                </c:pt>
                <c:pt idx="775" formatCode="0.00E+00">
                  <c:v>2.48051E-3</c:v>
                </c:pt>
                <c:pt idx="776" formatCode="0.00E+00">
                  <c:v>2.6769599999999999E-3</c:v>
                </c:pt>
                <c:pt idx="777" formatCode="0.00E+00">
                  <c:v>2.5701500000000002E-3</c:v>
                </c:pt>
                <c:pt idx="778" formatCode="0.00E+00">
                  <c:v>2.7346599999999999E-3</c:v>
                </c:pt>
                <c:pt idx="779" formatCode="0.00E+00">
                  <c:v>2.5792100000000002E-3</c:v>
                </c:pt>
                <c:pt idx="780" formatCode="0.00E+00">
                  <c:v>2.7675600000000001E-3</c:v>
                </c:pt>
                <c:pt idx="781" formatCode="0.00E+00">
                  <c:v>2.5105499999999998E-3</c:v>
                </c:pt>
                <c:pt idx="782" formatCode="0.00E+00">
                  <c:v>2.6197400000000002E-3</c:v>
                </c:pt>
                <c:pt idx="783" formatCode="0.00E+00">
                  <c:v>2.6411999999999998E-3</c:v>
                </c:pt>
                <c:pt idx="784" formatCode="0.00E+00">
                  <c:v>2.8166799999999998E-3</c:v>
                </c:pt>
                <c:pt idx="785" formatCode="0.00E+00">
                  <c:v>2.70367E-3</c:v>
                </c:pt>
                <c:pt idx="786" formatCode="0.00E+00">
                  <c:v>3.0059800000000001E-3</c:v>
                </c:pt>
                <c:pt idx="787" formatCode="0.00E+00">
                  <c:v>2.6574099999999998E-3</c:v>
                </c:pt>
                <c:pt idx="788" formatCode="0.00E+00">
                  <c:v>2.95401E-3</c:v>
                </c:pt>
                <c:pt idx="789" formatCode="0.00E+00">
                  <c:v>2.9921499999999998E-3</c:v>
                </c:pt>
                <c:pt idx="790" formatCode="0.00E+00">
                  <c:v>3.0217199999999999E-3</c:v>
                </c:pt>
                <c:pt idx="791" formatCode="0.00E+00">
                  <c:v>2.8533899999999999E-3</c:v>
                </c:pt>
                <c:pt idx="792" formatCode="0.00E+00">
                  <c:v>2.92969E-3</c:v>
                </c:pt>
                <c:pt idx="793" formatCode="0.00E+00">
                  <c:v>3.0164699999999998E-3</c:v>
                </c:pt>
                <c:pt idx="794" formatCode="0.00E+00">
                  <c:v>2.9931100000000002E-3</c:v>
                </c:pt>
                <c:pt idx="795" formatCode="0.00E+00">
                  <c:v>2.9282599999999998E-3</c:v>
                </c:pt>
                <c:pt idx="796" formatCode="0.00E+00">
                  <c:v>3.0393600000000001E-3</c:v>
                </c:pt>
                <c:pt idx="797" formatCode="0.00E+00">
                  <c:v>3.0608200000000001E-3</c:v>
                </c:pt>
                <c:pt idx="798" formatCode="0.00E+00">
                  <c:v>2.8843900000000001E-3</c:v>
                </c:pt>
                <c:pt idx="799" formatCode="0.00E+00">
                  <c:v>3.0336400000000002E-3</c:v>
                </c:pt>
                <c:pt idx="800" formatCode="0.00E+00">
                  <c:v>2.8066599999999999E-3</c:v>
                </c:pt>
                <c:pt idx="801" formatCode="0.00E+00">
                  <c:v>2.9587699999999999E-3</c:v>
                </c:pt>
                <c:pt idx="802" formatCode="0.00E+00">
                  <c:v>2.7203599999999998E-3</c:v>
                </c:pt>
                <c:pt idx="803" formatCode="0.00E+00">
                  <c:v>2.9087100000000001E-3</c:v>
                </c:pt>
                <c:pt idx="804" formatCode="0.00E+00">
                  <c:v>2.6535999999999999E-3</c:v>
                </c:pt>
                <c:pt idx="805" formatCode="0.00E+00">
                  <c:v>2.9058500000000002E-3</c:v>
                </c:pt>
                <c:pt idx="806" formatCode="0.00E+00">
                  <c:v>2.82621E-3</c:v>
                </c:pt>
                <c:pt idx="807" formatCode="0.00E+00">
                  <c:v>2.7418099999999999E-3</c:v>
                </c:pt>
                <c:pt idx="808" formatCode="0.00E+00">
                  <c:v>2.4738300000000002E-3</c:v>
                </c:pt>
                <c:pt idx="809" formatCode="0.00E+00">
                  <c:v>2.7499199999999999E-3</c:v>
                </c:pt>
                <c:pt idx="810" formatCode="0.00E+00">
                  <c:v>2.2325499999999998E-3</c:v>
                </c:pt>
                <c:pt idx="811" formatCode="0.00E+00">
                  <c:v>2.7089100000000001E-3</c:v>
                </c:pt>
                <c:pt idx="812" formatCode="0.00E+00">
                  <c:v>2.47526E-3</c:v>
                </c:pt>
                <c:pt idx="813" formatCode="0.00E+00">
                  <c:v>2.3069399999999999E-3</c:v>
                </c:pt>
                <c:pt idx="814" formatCode="0.00E+00">
                  <c:v>2.2292100000000001E-3</c:v>
                </c:pt>
                <c:pt idx="815" formatCode="0.00E+00">
                  <c:v>2.3994400000000001E-3</c:v>
                </c:pt>
                <c:pt idx="816" formatCode="0.00E+00">
                  <c:v>1.92165E-3</c:v>
                </c:pt>
                <c:pt idx="817" formatCode="0.00E+00">
                  <c:v>2.0184500000000002E-3</c:v>
                </c:pt>
                <c:pt idx="818" formatCode="0.00E+00">
                  <c:v>1.86491E-3</c:v>
                </c:pt>
                <c:pt idx="819" formatCode="0.00E+00">
                  <c:v>2.0713799999999998E-3</c:v>
                </c:pt>
                <c:pt idx="820" formatCode="0.00E+00">
                  <c:v>1.76334E-3</c:v>
                </c:pt>
                <c:pt idx="821" formatCode="0.00E+00">
                  <c:v>1.3627999999999999E-3</c:v>
                </c:pt>
                <c:pt idx="822" formatCode="0.00E+00">
                  <c:v>1.7066E-3</c:v>
                </c:pt>
                <c:pt idx="823" formatCode="0.00E+00">
                  <c:v>1.26362E-3</c:v>
                </c:pt>
                <c:pt idx="824" formatCode="0.00E+00">
                  <c:v>1.7666800000000001E-3</c:v>
                </c:pt>
                <c:pt idx="825" formatCode="0.00E+00">
                  <c:v>1.0285400000000001E-3</c:v>
                </c:pt>
                <c:pt idx="826" formatCode="0.00E+00">
                  <c:v>1.2531300000000001E-3</c:v>
                </c:pt>
                <c:pt idx="827" formatCode="0.00E+00">
                  <c:v>1.0123300000000001E-3</c:v>
                </c:pt>
                <c:pt idx="828" formatCode="0.00E+00">
                  <c:v>1.00756E-3</c:v>
                </c:pt>
                <c:pt idx="829" formatCode="0.00E+00">
                  <c:v>7.12395E-4</c:v>
                </c:pt>
                <c:pt idx="830" formatCode="0.00E+00">
                  <c:v>9.6464200000000004E-4</c:v>
                </c:pt>
                <c:pt idx="831" formatCode="0.00E+00">
                  <c:v>7.3146799999999998E-4</c:v>
                </c:pt>
                <c:pt idx="832" formatCode="0.00E+00">
                  <c:v>7.18117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DB99-441A-8106-FC88D9CF62AF}"/>
            </c:ext>
          </c:extLst>
        </c:ser>
        <c:ser>
          <c:idx val="19"/>
          <c:order val="18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0!$A$2:$A$708</c:f>
              <c:numCache>
                <c:formatCode>General</c:formatCode>
                <c:ptCount val="70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</c:numCache>
            </c:numRef>
          </c:xVal>
          <c:yVal>
            <c:numRef>
              <c:f>Sheet20!$B$2:$B$627</c:f>
              <c:numCache>
                <c:formatCode>General</c:formatCode>
                <c:ptCount val="626"/>
                <c:pt idx="0">
                  <c:v>-0.39465800000000001</c:v>
                </c:pt>
                <c:pt idx="1">
                  <c:v>-0.70315300000000003</c:v>
                </c:pt>
                <c:pt idx="2">
                  <c:v>-1.0204200000000001</c:v>
                </c:pt>
                <c:pt idx="3">
                  <c:v>-0.493396</c:v>
                </c:pt>
                <c:pt idx="4">
                  <c:v>-0.91537199999999996</c:v>
                </c:pt>
                <c:pt idx="5">
                  <c:v>-0.42854900000000001</c:v>
                </c:pt>
                <c:pt idx="6">
                  <c:v>-1.0525599999999999</c:v>
                </c:pt>
                <c:pt idx="7">
                  <c:v>-0.23713400000000001</c:v>
                </c:pt>
                <c:pt idx="8">
                  <c:v>-0.63980000000000004</c:v>
                </c:pt>
                <c:pt idx="9">
                  <c:v>-1.2618</c:v>
                </c:pt>
                <c:pt idx="10">
                  <c:v>-0.92737800000000004</c:v>
                </c:pt>
                <c:pt idx="11">
                  <c:v>-0.87157600000000002</c:v>
                </c:pt>
                <c:pt idx="12">
                  <c:v>-0.56674000000000002</c:v>
                </c:pt>
                <c:pt idx="13">
                  <c:v>-1.2013499999999999</c:v>
                </c:pt>
                <c:pt idx="14">
                  <c:v>-0.91321699999999995</c:v>
                </c:pt>
                <c:pt idx="15">
                  <c:v>-0.82852199999999998</c:v>
                </c:pt>
                <c:pt idx="16">
                  <c:v>-1.4236500000000001</c:v>
                </c:pt>
                <c:pt idx="17">
                  <c:v>-0.404974</c:v>
                </c:pt>
                <c:pt idx="18">
                  <c:v>-0.325743</c:v>
                </c:pt>
                <c:pt idx="19">
                  <c:v>-0.83310600000000001</c:v>
                </c:pt>
                <c:pt idx="20">
                  <c:v>-0.89988199999999996</c:v>
                </c:pt>
                <c:pt idx="21">
                  <c:v>-0.47154000000000001</c:v>
                </c:pt>
                <c:pt idx="22">
                  <c:v>-0.213167</c:v>
                </c:pt>
                <c:pt idx="23">
                  <c:v>-1.3054399999999999</c:v>
                </c:pt>
                <c:pt idx="24">
                  <c:v>-0.77815199999999995</c:v>
                </c:pt>
                <c:pt idx="25">
                  <c:v>-0.146233</c:v>
                </c:pt>
                <c:pt idx="26">
                  <c:v>-0.81611299999999998</c:v>
                </c:pt>
                <c:pt idx="27">
                  <c:v>-0.49549599999999999</c:v>
                </c:pt>
                <c:pt idx="28">
                  <c:v>-0.89713699999999996</c:v>
                </c:pt>
                <c:pt idx="29">
                  <c:v>-1.11982</c:v>
                </c:pt>
                <c:pt idx="30" formatCode="0.00E+00">
                  <c:v>-4.2184399999999997E-2</c:v>
                </c:pt>
                <c:pt idx="31">
                  <c:v>-0.28499000000000002</c:v>
                </c:pt>
                <c:pt idx="32">
                  <c:v>-0.26000600000000001</c:v>
                </c:pt>
                <c:pt idx="33">
                  <c:v>-0.93090200000000001</c:v>
                </c:pt>
                <c:pt idx="34">
                  <c:v>-0.85454799999999997</c:v>
                </c:pt>
                <c:pt idx="35">
                  <c:v>-0.86143499999999995</c:v>
                </c:pt>
                <c:pt idx="36">
                  <c:v>-0.16694899999999999</c:v>
                </c:pt>
                <c:pt idx="37">
                  <c:v>-0.48616199999999998</c:v>
                </c:pt>
                <c:pt idx="38">
                  <c:v>-1.11286</c:v>
                </c:pt>
                <c:pt idx="39">
                  <c:v>-0.75214099999999995</c:v>
                </c:pt>
                <c:pt idx="40">
                  <c:v>-0.75056500000000004</c:v>
                </c:pt>
                <c:pt idx="41">
                  <c:v>-1.23159</c:v>
                </c:pt>
                <c:pt idx="42" formatCode="0.00E+00">
                  <c:v>-7.7107899999999993E-2</c:v>
                </c:pt>
                <c:pt idx="43">
                  <c:v>-0.579345</c:v>
                </c:pt>
                <c:pt idx="44">
                  <c:v>-1.3355900000000001</c:v>
                </c:pt>
                <c:pt idx="45">
                  <c:v>-0.188939</c:v>
                </c:pt>
                <c:pt idx="46" formatCode="0.00E+00">
                  <c:v>7.6823200000000003E-3</c:v>
                </c:pt>
                <c:pt idx="47">
                  <c:v>-1.2658499999999999</c:v>
                </c:pt>
                <c:pt idx="48">
                  <c:v>-0.20668700000000001</c:v>
                </c:pt>
                <c:pt idx="49" formatCode="0.00E+00">
                  <c:v>-8.6471599999999996E-2</c:v>
                </c:pt>
                <c:pt idx="50">
                  <c:v>-0.455119</c:v>
                </c:pt>
                <c:pt idx="51">
                  <c:v>-0.44362800000000002</c:v>
                </c:pt>
                <c:pt idx="52">
                  <c:v>-0.148697</c:v>
                </c:pt>
                <c:pt idx="53">
                  <c:v>-1.30528</c:v>
                </c:pt>
                <c:pt idx="54">
                  <c:v>-0.58488799999999996</c:v>
                </c:pt>
                <c:pt idx="55">
                  <c:v>0.114897</c:v>
                </c:pt>
                <c:pt idx="56">
                  <c:v>-0.60428300000000001</c:v>
                </c:pt>
                <c:pt idx="57">
                  <c:v>0.19353400000000001</c:v>
                </c:pt>
                <c:pt idx="58">
                  <c:v>-0.48789399999999999</c:v>
                </c:pt>
                <c:pt idx="59">
                  <c:v>-0.75962600000000002</c:v>
                </c:pt>
                <c:pt idx="60">
                  <c:v>-0.15357999999999999</c:v>
                </c:pt>
                <c:pt idx="61">
                  <c:v>-0.210511</c:v>
                </c:pt>
                <c:pt idx="62">
                  <c:v>-0.30326799999999998</c:v>
                </c:pt>
                <c:pt idx="63" formatCode="0.00E+00">
                  <c:v>9.3164899999999995E-2</c:v>
                </c:pt>
                <c:pt idx="64">
                  <c:v>-0.165297</c:v>
                </c:pt>
                <c:pt idx="65" formatCode="0.00E+00">
                  <c:v>-8.7396600000000005E-2</c:v>
                </c:pt>
                <c:pt idx="66">
                  <c:v>-0.12364799999999999</c:v>
                </c:pt>
                <c:pt idx="67">
                  <c:v>0.50824899999999995</c:v>
                </c:pt>
                <c:pt idx="68">
                  <c:v>0.974028</c:v>
                </c:pt>
                <c:pt idx="69">
                  <c:v>1.1345499999999999</c:v>
                </c:pt>
                <c:pt idx="70">
                  <c:v>1.2689699999999999</c:v>
                </c:pt>
                <c:pt idx="71">
                  <c:v>1.6262300000000001</c:v>
                </c:pt>
                <c:pt idx="72">
                  <c:v>2.4409399999999999</c:v>
                </c:pt>
                <c:pt idx="73">
                  <c:v>2.75996</c:v>
                </c:pt>
                <c:pt idx="74">
                  <c:v>2.50115</c:v>
                </c:pt>
                <c:pt idx="75">
                  <c:v>2.46279</c:v>
                </c:pt>
                <c:pt idx="76">
                  <c:v>2.0306299999999999</c:v>
                </c:pt>
                <c:pt idx="77">
                  <c:v>2.0839699999999999</c:v>
                </c:pt>
                <c:pt idx="78">
                  <c:v>2.13761</c:v>
                </c:pt>
                <c:pt idx="79">
                  <c:v>2.0658099999999999</c:v>
                </c:pt>
                <c:pt idx="80">
                  <c:v>2.1621999999999999</c:v>
                </c:pt>
                <c:pt idx="81">
                  <c:v>2.05308</c:v>
                </c:pt>
                <c:pt idx="82">
                  <c:v>2.0452300000000001</c:v>
                </c:pt>
                <c:pt idx="83">
                  <c:v>2.1033599999999999</c:v>
                </c:pt>
                <c:pt idx="84">
                  <c:v>2.0607899999999999</c:v>
                </c:pt>
                <c:pt idx="85">
                  <c:v>1.99234</c:v>
                </c:pt>
                <c:pt idx="86">
                  <c:v>1.95852</c:v>
                </c:pt>
                <c:pt idx="87">
                  <c:v>1.9544999999999999</c:v>
                </c:pt>
                <c:pt idx="88">
                  <c:v>1.9027000000000001</c:v>
                </c:pt>
                <c:pt idx="89">
                  <c:v>1.91459</c:v>
                </c:pt>
                <c:pt idx="90">
                  <c:v>1.9963900000000001</c:v>
                </c:pt>
                <c:pt idx="91">
                  <c:v>1.88107</c:v>
                </c:pt>
                <c:pt idx="92">
                  <c:v>1.9549399999999999</c:v>
                </c:pt>
                <c:pt idx="93">
                  <c:v>1.8281499999999999</c:v>
                </c:pt>
                <c:pt idx="94">
                  <c:v>1.8265499999999999</c:v>
                </c:pt>
                <c:pt idx="95">
                  <c:v>1.8162199999999999</c:v>
                </c:pt>
                <c:pt idx="96">
                  <c:v>1.7626500000000001</c:v>
                </c:pt>
                <c:pt idx="97">
                  <c:v>1.8231599999999999</c:v>
                </c:pt>
                <c:pt idx="98">
                  <c:v>1.7553799999999999</c:v>
                </c:pt>
                <c:pt idx="99">
                  <c:v>1.7253400000000001</c:v>
                </c:pt>
                <c:pt idx="100">
                  <c:v>1.7325299999999999</c:v>
                </c:pt>
                <c:pt idx="101">
                  <c:v>1.6685300000000001</c:v>
                </c:pt>
                <c:pt idx="102">
                  <c:v>1.66648</c:v>
                </c:pt>
                <c:pt idx="103">
                  <c:v>1.5979399999999999</c:v>
                </c:pt>
                <c:pt idx="104">
                  <c:v>1.5944100000000001</c:v>
                </c:pt>
                <c:pt idx="105">
                  <c:v>1.56288</c:v>
                </c:pt>
                <c:pt idx="106">
                  <c:v>1.5282800000000001</c:v>
                </c:pt>
                <c:pt idx="107">
                  <c:v>1.51847</c:v>
                </c:pt>
                <c:pt idx="108">
                  <c:v>1.47228</c:v>
                </c:pt>
                <c:pt idx="109">
                  <c:v>1.4526300000000001</c:v>
                </c:pt>
                <c:pt idx="110">
                  <c:v>1.42502</c:v>
                </c:pt>
                <c:pt idx="111">
                  <c:v>1.39717</c:v>
                </c:pt>
                <c:pt idx="112">
                  <c:v>1.37083</c:v>
                </c:pt>
                <c:pt idx="113">
                  <c:v>1.3612500000000001</c:v>
                </c:pt>
                <c:pt idx="114">
                  <c:v>1.3490899999999999</c:v>
                </c:pt>
                <c:pt idx="115">
                  <c:v>1.3191299999999999</c:v>
                </c:pt>
                <c:pt idx="116">
                  <c:v>1.3086899999999999</c:v>
                </c:pt>
                <c:pt idx="117">
                  <c:v>1.3041700000000001</c:v>
                </c:pt>
                <c:pt idx="118">
                  <c:v>1.2967299999999999</c:v>
                </c:pt>
                <c:pt idx="119">
                  <c:v>1.2848299999999999</c:v>
                </c:pt>
                <c:pt idx="120">
                  <c:v>1.27501</c:v>
                </c:pt>
                <c:pt idx="121">
                  <c:v>1.2668900000000001</c:v>
                </c:pt>
                <c:pt idx="122">
                  <c:v>1.2426699999999999</c:v>
                </c:pt>
                <c:pt idx="123">
                  <c:v>1.2257499999999999</c:v>
                </c:pt>
                <c:pt idx="124">
                  <c:v>1.2298</c:v>
                </c:pt>
                <c:pt idx="125">
                  <c:v>1.2178100000000001</c:v>
                </c:pt>
                <c:pt idx="126">
                  <c:v>1.2081999999999999</c:v>
                </c:pt>
                <c:pt idx="127">
                  <c:v>1.2070399999999999</c:v>
                </c:pt>
                <c:pt idx="128">
                  <c:v>1.1887399999999999</c:v>
                </c:pt>
                <c:pt idx="129">
                  <c:v>1.18144</c:v>
                </c:pt>
                <c:pt idx="130">
                  <c:v>1.1704399999999999</c:v>
                </c:pt>
                <c:pt idx="131">
                  <c:v>1.16405</c:v>
                </c:pt>
                <c:pt idx="132">
                  <c:v>1.1466499999999999</c:v>
                </c:pt>
                <c:pt idx="133">
                  <c:v>1.1387499999999999</c:v>
                </c:pt>
                <c:pt idx="134">
                  <c:v>1.1286099999999999</c:v>
                </c:pt>
                <c:pt idx="135">
                  <c:v>1.1151899999999999</c:v>
                </c:pt>
                <c:pt idx="136">
                  <c:v>1.0989599999999999</c:v>
                </c:pt>
                <c:pt idx="137">
                  <c:v>1.0843799999999999</c:v>
                </c:pt>
                <c:pt idx="138">
                  <c:v>1.0694399999999999</c:v>
                </c:pt>
                <c:pt idx="139">
                  <c:v>1.04956</c:v>
                </c:pt>
                <c:pt idx="140">
                  <c:v>1.03061</c:v>
                </c:pt>
                <c:pt idx="141">
                  <c:v>1.0121800000000001</c:v>
                </c:pt>
                <c:pt idx="142">
                  <c:v>0.98597100000000004</c:v>
                </c:pt>
                <c:pt idx="143">
                  <c:v>0.96232799999999996</c:v>
                </c:pt>
                <c:pt idx="144">
                  <c:v>0.94100700000000004</c:v>
                </c:pt>
                <c:pt idx="145">
                  <c:v>0.91899900000000001</c:v>
                </c:pt>
                <c:pt idx="146">
                  <c:v>0.89231499999999997</c:v>
                </c:pt>
                <c:pt idx="147">
                  <c:v>0.86830300000000005</c:v>
                </c:pt>
                <c:pt idx="148">
                  <c:v>0.841387</c:v>
                </c:pt>
                <c:pt idx="149">
                  <c:v>0.81399600000000005</c:v>
                </c:pt>
                <c:pt idx="150">
                  <c:v>0.79196999999999995</c:v>
                </c:pt>
                <c:pt idx="151">
                  <c:v>0.76350499999999999</c:v>
                </c:pt>
                <c:pt idx="152">
                  <c:v>0.73705600000000004</c:v>
                </c:pt>
                <c:pt idx="153">
                  <c:v>0.70835400000000004</c:v>
                </c:pt>
                <c:pt idx="154">
                  <c:v>0.680535</c:v>
                </c:pt>
                <c:pt idx="155">
                  <c:v>0.65137599999999996</c:v>
                </c:pt>
                <c:pt idx="156">
                  <c:v>0.62193799999999999</c:v>
                </c:pt>
                <c:pt idx="157">
                  <c:v>0.593082</c:v>
                </c:pt>
                <c:pt idx="158">
                  <c:v>0.56324799999999997</c:v>
                </c:pt>
                <c:pt idx="159">
                  <c:v>0.53345200000000004</c:v>
                </c:pt>
                <c:pt idx="160">
                  <c:v>0.50360300000000002</c:v>
                </c:pt>
                <c:pt idx="161">
                  <c:v>0.47492800000000002</c:v>
                </c:pt>
                <c:pt idx="162">
                  <c:v>0.44785799999999998</c:v>
                </c:pt>
                <c:pt idx="163">
                  <c:v>0.42001899999999998</c:v>
                </c:pt>
                <c:pt idx="164">
                  <c:v>0.39591700000000002</c:v>
                </c:pt>
                <c:pt idx="165">
                  <c:v>0.37063299999999999</c:v>
                </c:pt>
                <c:pt idx="166">
                  <c:v>0.347215</c:v>
                </c:pt>
                <c:pt idx="167">
                  <c:v>0.32653900000000002</c:v>
                </c:pt>
                <c:pt idx="168">
                  <c:v>0.306925</c:v>
                </c:pt>
                <c:pt idx="169">
                  <c:v>0.28787099999999999</c:v>
                </c:pt>
                <c:pt idx="170">
                  <c:v>0.27059899999999998</c:v>
                </c:pt>
                <c:pt idx="171">
                  <c:v>0.254436</c:v>
                </c:pt>
                <c:pt idx="172">
                  <c:v>0.240733</c:v>
                </c:pt>
                <c:pt idx="173">
                  <c:v>0.22702800000000001</c:v>
                </c:pt>
                <c:pt idx="174">
                  <c:v>0.21418999999999999</c:v>
                </c:pt>
                <c:pt idx="175">
                  <c:v>0.199992</c:v>
                </c:pt>
                <c:pt idx="176">
                  <c:v>0.18899099999999999</c:v>
                </c:pt>
                <c:pt idx="177">
                  <c:v>0.177287</c:v>
                </c:pt>
                <c:pt idx="178">
                  <c:v>0.165101</c:v>
                </c:pt>
                <c:pt idx="179">
                  <c:v>0.155996</c:v>
                </c:pt>
                <c:pt idx="180">
                  <c:v>0.14862900000000001</c:v>
                </c:pt>
                <c:pt idx="181">
                  <c:v>0.140735</c:v>
                </c:pt>
                <c:pt idx="182">
                  <c:v>0.13537399999999999</c:v>
                </c:pt>
                <c:pt idx="183">
                  <c:v>0.128469</c:v>
                </c:pt>
                <c:pt idx="184">
                  <c:v>0.123936</c:v>
                </c:pt>
                <c:pt idx="185">
                  <c:v>0.11779100000000001</c:v>
                </c:pt>
                <c:pt idx="186">
                  <c:v>0.11346199999999999</c:v>
                </c:pt>
                <c:pt idx="187">
                  <c:v>0.109845</c:v>
                </c:pt>
                <c:pt idx="188">
                  <c:v>0.10488699999999999</c:v>
                </c:pt>
                <c:pt idx="189">
                  <c:v>0.102091</c:v>
                </c:pt>
                <c:pt idx="190" formatCode="0.00E+00">
                  <c:v>9.7215200000000002E-2</c:v>
                </c:pt>
                <c:pt idx="191" formatCode="0.00E+00">
                  <c:v>9.5031299999999999E-2</c:v>
                </c:pt>
                <c:pt idx="192" formatCode="0.00E+00">
                  <c:v>9.4352199999999997E-2</c:v>
                </c:pt>
                <c:pt idx="193" formatCode="0.00E+00">
                  <c:v>9.0594300000000003E-2</c:v>
                </c:pt>
                <c:pt idx="194" formatCode="0.00E+00">
                  <c:v>8.8810399999999998E-2</c:v>
                </c:pt>
                <c:pt idx="195" formatCode="0.00E+00">
                  <c:v>8.6322300000000005E-2</c:v>
                </c:pt>
                <c:pt idx="196" formatCode="0.00E+00">
                  <c:v>8.4226099999999998E-2</c:v>
                </c:pt>
                <c:pt idx="197" formatCode="0.00E+00">
                  <c:v>8.2078899999999996E-2</c:v>
                </c:pt>
                <c:pt idx="198" formatCode="0.00E+00">
                  <c:v>7.9770999999999995E-2</c:v>
                </c:pt>
                <c:pt idx="199" formatCode="0.00E+00">
                  <c:v>7.7998600000000001E-2</c:v>
                </c:pt>
                <c:pt idx="200" formatCode="0.00E+00">
                  <c:v>7.5889600000000002E-2</c:v>
                </c:pt>
                <c:pt idx="201" formatCode="0.00E+00">
                  <c:v>7.4987899999999996E-2</c:v>
                </c:pt>
                <c:pt idx="202" formatCode="0.00E+00">
                  <c:v>7.2596099999999997E-2</c:v>
                </c:pt>
                <c:pt idx="203" formatCode="0.00E+00">
                  <c:v>7.1678599999999995E-2</c:v>
                </c:pt>
                <c:pt idx="204" formatCode="0.00E+00">
                  <c:v>7.0593799999999998E-2</c:v>
                </c:pt>
                <c:pt idx="205" formatCode="0.00E+00">
                  <c:v>6.8785700000000005E-2</c:v>
                </c:pt>
                <c:pt idx="206" formatCode="0.00E+00">
                  <c:v>6.82778E-2</c:v>
                </c:pt>
                <c:pt idx="207" formatCode="0.00E+00">
                  <c:v>6.6302799999999995E-2</c:v>
                </c:pt>
                <c:pt idx="208" formatCode="0.00E+00">
                  <c:v>6.6104399999999994E-2</c:v>
                </c:pt>
                <c:pt idx="209" formatCode="0.00E+00">
                  <c:v>6.4025899999999997E-2</c:v>
                </c:pt>
                <c:pt idx="210" formatCode="0.00E+00">
                  <c:v>6.3050700000000001E-2</c:v>
                </c:pt>
                <c:pt idx="211" formatCode="0.00E+00">
                  <c:v>6.1730399999999998E-2</c:v>
                </c:pt>
                <c:pt idx="212" formatCode="0.00E+00">
                  <c:v>6.0836300000000003E-2</c:v>
                </c:pt>
                <c:pt idx="213" formatCode="0.00E+00">
                  <c:v>6.0311799999999999E-2</c:v>
                </c:pt>
                <c:pt idx="214" formatCode="0.00E+00">
                  <c:v>5.9468699999999999E-2</c:v>
                </c:pt>
                <c:pt idx="215" formatCode="0.00E+00">
                  <c:v>5.8922799999999997E-2</c:v>
                </c:pt>
                <c:pt idx="216" formatCode="0.00E+00">
                  <c:v>5.8641899999999997E-2</c:v>
                </c:pt>
                <c:pt idx="217" formatCode="0.00E+00">
                  <c:v>5.6426499999999997E-2</c:v>
                </c:pt>
                <c:pt idx="218" formatCode="0.00E+00">
                  <c:v>5.5697400000000001E-2</c:v>
                </c:pt>
                <c:pt idx="219" formatCode="0.00E+00">
                  <c:v>5.5450899999999997E-2</c:v>
                </c:pt>
                <c:pt idx="220" formatCode="0.00E+00">
                  <c:v>5.4170099999999999E-2</c:v>
                </c:pt>
                <c:pt idx="221" formatCode="0.00E+00">
                  <c:v>5.3534999999999999E-2</c:v>
                </c:pt>
                <c:pt idx="222" formatCode="0.00E+00">
                  <c:v>5.3884500000000002E-2</c:v>
                </c:pt>
                <c:pt idx="223" formatCode="0.00E+00">
                  <c:v>5.24769E-2</c:v>
                </c:pt>
                <c:pt idx="224" formatCode="0.00E+00">
                  <c:v>5.14832E-2</c:v>
                </c:pt>
                <c:pt idx="225" formatCode="0.00E+00">
                  <c:v>5.2076799999999999E-2</c:v>
                </c:pt>
                <c:pt idx="226" formatCode="0.00E+00">
                  <c:v>5.0112200000000003E-2</c:v>
                </c:pt>
                <c:pt idx="227" formatCode="0.00E+00">
                  <c:v>5.03054E-2</c:v>
                </c:pt>
                <c:pt idx="228" formatCode="0.00E+00">
                  <c:v>4.9148600000000001E-2</c:v>
                </c:pt>
                <c:pt idx="229" formatCode="0.00E+00">
                  <c:v>4.8706100000000002E-2</c:v>
                </c:pt>
                <c:pt idx="230" formatCode="0.00E+00">
                  <c:v>4.8973099999999999E-2</c:v>
                </c:pt>
                <c:pt idx="231" formatCode="0.00E+00">
                  <c:v>4.8352199999999998E-2</c:v>
                </c:pt>
                <c:pt idx="232" formatCode="0.00E+00">
                  <c:v>4.7002799999999997E-2</c:v>
                </c:pt>
                <c:pt idx="233" formatCode="0.00E+00">
                  <c:v>4.6622299999999998E-2</c:v>
                </c:pt>
                <c:pt idx="234" formatCode="0.00E+00">
                  <c:v>4.5833600000000002E-2</c:v>
                </c:pt>
                <c:pt idx="235" formatCode="0.00E+00">
                  <c:v>4.5126399999999997E-2</c:v>
                </c:pt>
                <c:pt idx="236" formatCode="0.00E+00">
                  <c:v>4.46591E-2</c:v>
                </c:pt>
                <c:pt idx="237" formatCode="0.00E+00">
                  <c:v>4.52013E-2</c:v>
                </c:pt>
                <c:pt idx="238" formatCode="0.00E+00">
                  <c:v>4.3262000000000002E-2</c:v>
                </c:pt>
                <c:pt idx="239" formatCode="0.00E+00">
                  <c:v>4.2897699999999997E-2</c:v>
                </c:pt>
                <c:pt idx="240" formatCode="0.00E+00">
                  <c:v>4.2244400000000001E-2</c:v>
                </c:pt>
                <c:pt idx="241" formatCode="0.00E+00">
                  <c:v>4.2080399999999997E-2</c:v>
                </c:pt>
                <c:pt idx="242" formatCode="0.00E+00">
                  <c:v>4.1427100000000001E-2</c:v>
                </c:pt>
                <c:pt idx="243" formatCode="0.00E+00">
                  <c:v>4.1161499999999997E-2</c:v>
                </c:pt>
                <c:pt idx="244" formatCode="0.00E+00">
                  <c:v>4.04406E-2</c:v>
                </c:pt>
                <c:pt idx="245" formatCode="0.00E+00">
                  <c:v>3.9353800000000001E-2</c:v>
                </c:pt>
                <c:pt idx="246" formatCode="0.00E+00">
                  <c:v>3.9506399999999997E-2</c:v>
                </c:pt>
                <c:pt idx="247" formatCode="0.00E+00">
                  <c:v>3.8765899999999999E-2</c:v>
                </c:pt>
                <c:pt idx="248" formatCode="0.00E+00">
                  <c:v>3.8538900000000001E-2</c:v>
                </c:pt>
                <c:pt idx="249" formatCode="0.00E+00">
                  <c:v>3.7807899999999998E-2</c:v>
                </c:pt>
                <c:pt idx="250" formatCode="0.00E+00">
                  <c:v>3.7242400000000002E-2</c:v>
                </c:pt>
                <c:pt idx="251" formatCode="0.00E+00">
                  <c:v>3.7763100000000001E-2</c:v>
                </c:pt>
                <c:pt idx="252" formatCode="0.00E+00">
                  <c:v>3.6017399999999998E-2</c:v>
                </c:pt>
                <c:pt idx="253" formatCode="0.00E+00">
                  <c:v>3.5552E-2</c:v>
                </c:pt>
                <c:pt idx="254" formatCode="0.00E+00">
                  <c:v>3.5782799999999997E-2</c:v>
                </c:pt>
                <c:pt idx="255" formatCode="0.00E+00">
                  <c:v>3.5010300000000001E-2</c:v>
                </c:pt>
                <c:pt idx="256" formatCode="0.00E+00">
                  <c:v>3.4300799999999999E-2</c:v>
                </c:pt>
                <c:pt idx="257" formatCode="0.00E+00">
                  <c:v>3.3992300000000003E-2</c:v>
                </c:pt>
                <c:pt idx="258" formatCode="0.00E+00">
                  <c:v>3.3756700000000001E-2</c:v>
                </c:pt>
                <c:pt idx="259" formatCode="0.00E+00">
                  <c:v>3.2787799999999999E-2</c:v>
                </c:pt>
                <c:pt idx="260" formatCode="0.00E+00">
                  <c:v>3.2620900000000001E-2</c:v>
                </c:pt>
                <c:pt idx="261" formatCode="0.00E+00">
                  <c:v>3.2191299999999999E-2</c:v>
                </c:pt>
                <c:pt idx="262" formatCode="0.00E+00">
                  <c:v>3.1480800000000003E-2</c:v>
                </c:pt>
                <c:pt idx="263" formatCode="0.00E+00">
                  <c:v>3.1297699999999998E-2</c:v>
                </c:pt>
                <c:pt idx="264" formatCode="0.00E+00">
                  <c:v>3.0758899999999999E-2</c:v>
                </c:pt>
                <c:pt idx="265" formatCode="0.00E+00">
                  <c:v>3.03235E-2</c:v>
                </c:pt>
                <c:pt idx="266" formatCode="0.00E+00">
                  <c:v>2.9936299999999999E-2</c:v>
                </c:pt>
                <c:pt idx="267" formatCode="0.00E+00">
                  <c:v>2.9961100000000001E-2</c:v>
                </c:pt>
                <c:pt idx="268" formatCode="0.00E+00">
                  <c:v>2.9066100000000001E-2</c:v>
                </c:pt>
                <c:pt idx="269" formatCode="0.00E+00">
                  <c:v>2.8515800000000001E-2</c:v>
                </c:pt>
                <c:pt idx="270" formatCode="0.00E+00">
                  <c:v>2.8182499999999999E-2</c:v>
                </c:pt>
                <c:pt idx="271" formatCode="0.00E+00">
                  <c:v>2.7863499999999999E-2</c:v>
                </c:pt>
                <c:pt idx="272" formatCode="0.00E+00">
                  <c:v>2.7718099999999999E-2</c:v>
                </c:pt>
                <c:pt idx="273" formatCode="0.00E+00">
                  <c:v>2.74591E-2</c:v>
                </c:pt>
                <c:pt idx="274" formatCode="0.00E+00">
                  <c:v>2.631E-2</c:v>
                </c:pt>
                <c:pt idx="275" formatCode="0.00E+00">
                  <c:v>2.6409100000000001E-2</c:v>
                </c:pt>
                <c:pt idx="276" formatCode="0.00E+00">
                  <c:v>2.5890799999999999E-2</c:v>
                </c:pt>
                <c:pt idx="277" formatCode="0.00E+00">
                  <c:v>2.5519799999999999E-2</c:v>
                </c:pt>
                <c:pt idx="278" formatCode="0.00E+00">
                  <c:v>2.5354399999999999E-2</c:v>
                </c:pt>
                <c:pt idx="279" formatCode="0.00E+00">
                  <c:v>2.4720700000000002E-2</c:v>
                </c:pt>
                <c:pt idx="280" formatCode="0.00E+00">
                  <c:v>2.46444E-2</c:v>
                </c:pt>
                <c:pt idx="281" formatCode="0.00E+00">
                  <c:v>2.43144E-2</c:v>
                </c:pt>
                <c:pt idx="282" formatCode="0.00E+00">
                  <c:v>2.4011600000000001E-2</c:v>
                </c:pt>
                <c:pt idx="283" formatCode="0.00E+00">
                  <c:v>2.3539500000000001E-2</c:v>
                </c:pt>
                <c:pt idx="284" formatCode="0.00E+00">
                  <c:v>2.3492800000000001E-2</c:v>
                </c:pt>
                <c:pt idx="285" formatCode="0.00E+00">
                  <c:v>2.3018799999999999E-2</c:v>
                </c:pt>
                <c:pt idx="286" formatCode="0.00E+00">
                  <c:v>2.2736099999999999E-2</c:v>
                </c:pt>
                <c:pt idx="287" formatCode="0.00E+00">
                  <c:v>2.27809E-2</c:v>
                </c:pt>
                <c:pt idx="288" formatCode="0.00E+00">
                  <c:v>2.25577E-2</c:v>
                </c:pt>
                <c:pt idx="289" formatCode="0.00E+00">
                  <c:v>2.2127600000000001E-2</c:v>
                </c:pt>
                <c:pt idx="290" formatCode="0.00E+00">
                  <c:v>2.18444E-2</c:v>
                </c:pt>
                <c:pt idx="291" formatCode="0.00E+00">
                  <c:v>2.17228E-2</c:v>
                </c:pt>
                <c:pt idx="292" formatCode="0.00E+00">
                  <c:v>2.1331800000000001E-2</c:v>
                </c:pt>
                <c:pt idx="293" formatCode="0.00E+00">
                  <c:v>2.1456699999999999E-2</c:v>
                </c:pt>
                <c:pt idx="294" formatCode="0.00E+00">
                  <c:v>2.07472E-2</c:v>
                </c:pt>
                <c:pt idx="295" formatCode="0.00E+00">
                  <c:v>2.21481E-2</c:v>
                </c:pt>
                <c:pt idx="296" formatCode="0.00E+00">
                  <c:v>2.0670899999999999E-2</c:v>
                </c:pt>
                <c:pt idx="297" formatCode="0.00E+00">
                  <c:v>1.9564600000000001E-2</c:v>
                </c:pt>
                <c:pt idx="298" formatCode="0.00E+00">
                  <c:v>2.0253699999999999E-2</c:v>
                </c:pt>
                <c:pt idx="299" formatCode="0.00E+00">
                  <c:v>1.9966100000000001E-2</c:v>
                </c:pt>
                <c:pt idx="300" formatCode="0.00E+00">
                  <c:v>1.9817399999999999E-2</c:v>
                </c:pt>
                <c:pt idx="301" formatCode="0.00E+00">
                  <c:v>1.9444900000000001E-2</c:v>
                </c:pt>
                <c:pt idx="302" formatCode="0.00E+00">
                  <c:v>1.9422999999999999E-2</c:v>
                </c:pt>
                <c:pt idx="303" formatCode="0.00E+00">
                  <c:v>1.9441099999999999E-2</c:v>
                </c:pt>
                <c:pt idx="304" formatCode="0.00E+00">
                  <c:v>1.8651999999999998E-2</c:v>
                </c:pt>
                <c:pt idx="305" formatCode="0.00E+00">
                  <c:v>1.8775900000000002E-2</c:v>
                </c:pt>
                <c:pt idx="306" formatCode="0.00E+00">
                  <c:v>1.87387E-2</c:v>
                </c:pt>
                <c:pt idx="307" formatCode="0.00E+00">
                  <c:v>1.8418299999999999E-2</c:v>
                </c:pt>
                <c:pt idx="308" formatCode="0.00E+00">
                  <c:v>1.82667E-2</c:v>
                </c:pt>
                <c:pt idx="309" formatCode="0.00E+00">
                  <c:v>1.8088799999999999E-2</c:v>
                </c:pt>
                <c:pt idx="310" formatCode="0.00E+00">
                  <c:v>1.78356E-2</c:v>
                </c:pt>
                <c:pt idx="311" formatCode="0.00E+00">
                  <c:v>1.7605800000000001E-2</c:v>
                </c:pt>
                <c:pt idx="312" formatCode="0.00E+00">
                  <c:v>1.7499000000000001E-2</c:v>
                </c:pt>
                <c:pt idx="313" formatCode="0.00E+00">
                  <c:v>1.72777E-2</c:v>
                </c:pt>
                <c:pt idx="314" formatCode="0.00E+00">
                  <c:v>1.6930600000000001E-2</c:v>
                </c:pt>
                <c:pt idx="315" formatCode="0.00E+00">
                  <c:v>1.7018800000000001E-2</c:v>
                </c:pt>
                <c:pt idx="316" formatCode="0.00E+00">
                  <c:v>1.6700300000000001E-2</c:v>
                </c:pt>
                <c:pt idx="317" formatCode="0.00E+00">
                  <c:v>1.6506699999999999E-2</c:v>
                </c:pt>
                <c:pt idx="318" formatCode="0.00E+00">
                  <c:v>1.6435600000000002E-2</c:v>
                </c:pt>
                <c:pt idx="319" formatCode="0.00E+00">
                  <c:v>1.6181000000000001E-2</c:v>
                </c:pt>
                <c:pt idx="320" formatCode="0.00E+00">
                  <c:v>1.6230600000000001E-2</c:v>
                </c:pt>
                <c:pt idx="321" formatCode="0.00E+00">
                  <c:v>1.6023599999999999E-2</c:v>
                </c:pt>
                <c:pt idx="322" formatCode="0.00E+00">
                  <c:v>1.5722799999999999E-2</c:v>
                </c:pt>
                <c:pt idx="323" formatCode="0.00E+00">
                  <c:v>1.5624499999999999E-2</c:v>
                </c:pt>
                <c:pt idx="324" formatCode="0.00E+00">
                  <c:v>1.55497E-2</c:v>
                </c:pt>
                <c:pt idx="325" formatCode="0.00E+00">
                  <c:v>1.54138E-2</c:v>
                </c:pt>
                <c:pt idx="326" formatCode="0.00E+00">
                  <c:v>1.5231099999999999E-2</c:v>
                </c:pt>
                <c:pt idx="327" formatCode="0.00E+00">
                  <c:v>1.51415E-2</c:v>
                </c:pt>
                <c:pt idx="328" formatCode="0.00E+00">
                  <c:v>1.4933099999999999E-2</c:v>
                </c:pt>
                <c:pt idx="329" formatCode="0.00E+00">
                  <c:v>1.4811E-2</c:v>
                </c:pt>
                <c:pt idx="330" formatCode="0.00E+00">
                  <c:v>1.47552E-2</c:v>
                </c:pt>
                <c:pt idx="331" formatCode="0.00E+00">
                  <c:v>1.46217E-2</c:v>
                </c:pt>
                <c:pt idx="332" formatCode="0.00E+00">
                  <c:v>1.44253E-2</c:v>
                </c:pt>
                <c:pt idx="333" formatCode="0.00E+00">
                  <c:v>1.44444E-2</c:v>
                </c:pt>
                <c:pt idx="334" formatCode="0.00E+00">
                  <c:v>1.42293E-2</c:v>
                </c:pt>
                <c:pt idx="335" formatCode="0.00E+00">
                  <c:v>1.41916E-2</c:v>
                </c:pt>
                <c:pt idx="336" formatCode="0.00E+00">
                  <c:v>1.4084299999999999E-2</c:v>
                </c:pt>
                <c:pt idx="337" formatCode="0.00E+00">
                  <c:v>1.3715700000000001E-2</c:v>
                </c:pt>
                <c:pt idx="338" formatCode="0.00E+00">
                  <c:v>1.37143E-2</c:v>
                </c:pt>
                <c:pt idx="339" formatCode="0.00E+00">
                  <c:v>1.35303E-2</c:v>
                </c:pt>
                <c:pt idx="340" formatCode="0.00E+00">
                  <c:v>1.35665E-2</c:v>
                </c:pt>
                <c:pt idx="341" formatCode="0.00E+00">
                  <c:v>1.3402000000000001E-2</c:v>
                </c:pt>
                <c:pt idx="342" formatCode="0.00E+00">
                  <c:v>1.3221699999999999E-2</c:v>
                </c:pt>
                <c:pt idx="343" formatCode="0.00E+00">
                  <c:v>1.3194600000000001E-2</c:v>
                </c:pt>
                <c:pt idx="344" formatCode="0.00E+00">
                  <c:v>1.3058699999999999E-2</c:v>
                </c:pt>
                <c:pt idx="345" formatCode="0.00E+00">
                  <c:v>1.29023E-2</c:v>
                </c:pt>
                <c:pt idx="346" formatCode="0.00E+00">
                  <c:v>1.2806400000000001E-2</c:v>
                </c:pt>
                <c:pt idx="347" formatCode="0.00E+00">
                  <c:v>1.2746800000000001E-2</c:v>
                </c:pt>
                <c:pt idx="348" formatCode="0.00E+00">
                  <c:v>1.26429E-2</c:v>
                </c:pt>
                <c:pt idx="349" formatCode="0.00E+00">
                  <c:v>1.2496E-2</c:v>
                </c:pt>
                <c:pt idx="350" formatCode="0.00E+00">
                  <c:v>1.23353E-2</c:v>
                </c:pt>
                <c:pt idx="351" formatCode="0.00E+00">
                  <c:v>1.22991E-2</c:v>
                </c:pt>
                <c:pt idx="352" formatCode="0.00E+00">
                  <c:v>1.22571E-2</c:v>
                </c:pt>
                <c:pt idx="353" formatCode="0.00E+00">
                  <c:v>1.19557E-2</c:v>
                </c:pt>
                <c:pt idx="354" formatCode="0.00E+00">
                  <c:v>1.1937100000000001E-2</c:v>
                </c:pt>
                <c:pt idx="355" formatCode="0.00E+00">
                  <c:v>1.1805100000000001E-2</c:v>
                </c:pt>
                <c:pt idx="356" formatCode="0.00E+00">
                  <c:v>1.1641500000000001E-2</c:v>
                </c:pt>
                <c:pt idx="357" formatCode="0.00E+00">
                  <c:v>1.1733499999999999E-2</c:v>
                </c:pt>
                <c:pt idx="358" formatCode="0.00E+00">
                  <c:v>1.16773E-2</c:v>
                </c:pt>
                <c:pt idx="359" formatCode="0.00E+00">
                  <c:v>1.15523E-2</c:v>
                </c:pt>
                <c:pt idx="360" formatCode="0.00E+00">
                  <c:v>1.1287200000000001E-2</c:v>
                </c:pt>
                <c:pt idx="361" formatCode="0.00E+00">
                  <c:v>1.1236700000000001E-2</c:v>
                </c:pt>
                <c:pt idx="362" formatCode="0.00E+00">
                  <c:v>1.1161799999999999E-2</c:v>
                </c:pt>
                <c:pt idx="363" formatCode="0.00E+00">
                  <c:v>1.1075E-2</c:v>
                </c:pt>
                <c:pt idx="364" formatCode="0.00E+00">
                  <c:v>1.11027E-2</c:v>
                </c:pt>
                <c:pt idx="365" formatCode="0.00E+00">
                  <c:v>1.0870899999999999E-2</c:v>
                </c:pt>
                <c:pt idx="366" formatCode="0.00E+00">
                  <c:v>1.0843800000000001E-2</c:v>
                </c:pt>
                <c:pt idx="367" formatCode="0.00E+00">
                  <c:v>1.0648700000000001E-2</c:v>
                </c:pt>
                <c:pt idx="368" formatCode="0.00E+00">
                  <c:v>1.0665900000000001E-2</c:v>
                </c:pt>
                <c:pt idx="369" formatCode="0.00E+00">
                  <c:v>1.06006E-2</c:v>
                </c:pt>
                <c:pt idx="370" formatCode="0.00E+00">
                  <c:v>1.03607E-2</c:v>
                </c:pt>
                <c:pt idx="371" formatCode="0.00E+00">
                  <c:v>1.0341599999999999E-2</c:v>
                </c:pt>
                <c:pt idx="372" formatCode="0.00E+00">
                  <c:v>1.02205E-2</c:v>
                </c:pt>
                <c:pt idx="373" formatCode="0.00E+00">
                  <c:v>1.01905E-2</c:v>
                </c:pt>
                <c:pt idx="374" formatCode="0.00E+00">
                  <c:v>1.0027899999999999E-2</c:v>
                </c:pt>
                <c:pt idx="375" formatCode="0.00E+00">
                  <c:v>1.00784E-2</c:v>
                </c:pt>
                <c:pt idx="376" formatCode="0.00E+00">
                  <c:v>9.9434899999999993E-3</c:v>
                </c:pt>
                <c:pt idx="377" formatCode="0.00E+00">
                  <c:v>9.8629000000000008E-3</c:v>
                </c:pt>
                <c:pt idx="378" formatCode="0.00E+00">
                  <c:v>9.8214099999999992E-3</c:v>
                </c:pt>
                <c:pt idx="379" formatCode="0.00E+00">
                  <c:v>9.7718200000000005E-3</c:v>
                </c:pt>
                <c:pt idx="380" formatCode="0.00E+00">
                  <c:v>9.6631100000000008E-3</c:v>
                </c:pt>
                <c:pt idx="381" formatCode="0.00E+00">
                  <c:v>9.5191000000000008E-3</c:v>
                </c:pt>
                <c:pt idx="382" formatCode="0.00E+00">
                  <c:v>9.5128999999999995E-3</c:v>
                </c:pt>
                <c:pt idx="383" formatCode="0.00E+00">
                  <c:v>9.5663099999999997E-3</c:v>
                </c:pt>
                <c:pt idx="384" formatCode="0.00E+00">
                  <c:v>9.2458699999999998E-3</c:v>
                </c:pt>
                <c:pt idx="385" formatCode="0.00E+00">
                  <c:v>9.3555500000000007E-3</c:v>
                </c:pt>
                <c:pt idx="386" formatCode="0.00E+00">
                  <c:v>9.2368099999999998E-3</c:v>
                </c:pt>
                <c:pt idx="387" formatCode="0.00E+00">
                  <c:v>9.3522099999999997E-3</c:v>
                </c:pt>
                <c:pt idx="388" formatCode="0.00E+00">
                  <c:v>8.9774099999999999E-3</c:v>
                </c:pt>
                <c:pt idx="389" formatCode="0.00E+00">
                  <c:v>9.1676699999999993E-3</c:v>
                </c:pt>
                <c:pt idx="390" formatCode="0.00E+00">
                  <c:v>8.9263899999999993E-3</c:v>
                </c:pt>
                <c:pt idx="391" formatCode="0.00E+00">
                  <c:v>8.9945800000000003E-3</c:v>
                </c:pt>
                <c:pt idx="392" formatCode="0.00E+00">
                  <c:v>8.7509200000000006E-3</c:v>
                </c:pt>
                <c:pt idx="393" formatCode="0.00E+00">
                  <c:v>8.5458800000000005E-3</c:v>
                </c:pt>
                <c:pt idx="394" formatCode="0.00E+00">
                  <c:v>8.8491400000000001E-3</c:v>
                </c:pt>
                <c:pt idx="395" formatCode="0.00E+00">
                  <c:v>8.5954699999999992E-3</c:v>
                </c:pt>
                <c:pt idx="396" formatCode="0.00E+00">
                  <c:v>8.5358599999999993E-3</c:v>
                </c:pt>
                <c:pt idx="397" formatCode="0.00E+00">
                  <c:v>8.4609999999999998E-3</c:v>
                </c:pt>
                <c:pt idx="398" formatCode="0.00E+00">
                  <c:v>8.6917899999999996E-3</c:v>
                </c:pt>
                <c:pt idx="399" formatCode="0.00E+00">
                  <c:v>7.9340899999999995E-3</c:v>
                </c:pt>
                <c:pt idx="400" formatCode="0.00E+00">
                  <c:v>8.3098400000000006E-3</c:v>
                </c:pt>
                <c:pt idx="401" formatCode="0.00E+00">
                  <c:v>8.3355900000000004E-3</c:v>
                </c:pt>
                <c:pt idx="402" formatCode="0.00E+00">
                  <c:v>8.1558199999999994E-3</c:v>
                </c:pt>
                <c:pt idx="403" formatCode="0.00E+00">
                  <c:v>8.3112700000000008E-3</c:v>
                </c:pt>
                <c:pt idx="404" formatCode="0.00E+00">
                  <c:v>8.1696500000000005E-3</c:v>
                </c:pt>
                <c:pt idx="405" formatCode="0.00E+00">
                  <c:v>7.98893E-3</c:v>
                </c:pt>
                <c:pt idx="406" formatCode="0.00E+00">
                  <c:v>7.8115499999999996E-3</c:v>
                </c:pt>
                <c:pt idx="407" formatCode="0.00E+00">
                  <c:v>8.0542600000000006E-3</c:v>
                </c:pt>
                <c:pt idx="408" formatCode="0.00E+00">
                  <c:v>7.7185600000000002E-3</c:v>
                </c:pt>
                <c:pt idx="409" formatCode="0.00E+00">
                  <c:v>7.79819E-3</c:v>
                </c:pt>
                <c:pt idx="410" formatCode="0.00E+00">
                  <c:v>7.7376399999999996E-3</c:v>
                </c:pt>
                <c:pt idx="411" formatCode="0.00E+00">
                  <c:v>7.8105900000000001E-3</c:v>
                </c:pt>
                <c:pt idx="412" formatCode="0.00E+00">
                  <c:v>7.8501700000000001E-3</c:v>
                </c:pt>
                <c:pt idx="413" formatCode="0.00E+00">
                  <c:v>7.7219000000000003E-3</c:v>
                </c:pt>
                <c:pt idx="414" formatCode="0.00E+00">
                  <c:v>7.3919299999999997E-3</c:v>
                </c:pt>
                <c:pt idx="415" formatCode="0.00E+00">
                  <c:v>7.5588199999999999E-3</c:v>
                </c:pt>
                <c:pt idx="416" formatCode="0.00E+00">
                  <c:v>7.6017400000000001E-3</c:v>
                </c:pt>
                <c:pt idx="417" formatCode="0.00E+00">
                  <c:v>7.5373599999999999E-3</c:v>
                </c:pt>
                <c:pt idx="418" formatCode="0.00E+00">
                  <c:v>7.3795299999999996E-3</c:v>
                </c:pt>
                <c:pt idx="419" formatCode="0.00E+00">
                  <c:v>7.4634599999999999E-3</c:v>
                </c:pt>
                <c:pt idx="420" formatCode="0.00E+00">
                  <c:v>7.4047999999999996E-3</c:v>
                </c:pt>
                <c:pt idx="421" formatCode="0.00E+00">
                  <c:v>7.3976500000000004E-3</c:v>
                </c:pt>
                <c:pt idx="422" formatCode="0.00E+00">
                  <c:v>7.4295999999999997E-3</c:v>
                </c:pt>
                <c:pt idx="423" formatCode="0.00E+00">
                  <c:v>7.3170700000000002E-3</c:v>
                </c:pt>
                <c:pt idx="424" formatCode="0.00E+00">
                  <c:v>7.1940399999999996E-3</c:v>
                </c:pt>
                <c:pt idx="425" formatCode="0.00E+00">
                  <c:v>7.1191800000000001E-3</c:v>
                </c:pt>
                <c:pt idx="426" formatCode="0.00E+00">
                  <c:v>7.20406E-3</c:v>
                </c:pt>
                <c:pt idx="427" formatCode="0.00E+00">
                  <c:v>7.1134600000000003E-3</c:v>
                </c:pt>
                <c:pt idx="428" formatCode="0.00E+00">
                  <c:v>7.0457499999999999E-3</c:v>
                </c:pt>
                <c:pt idx="429" formatCode="0.00E+00">
                  <c:v>7.0824599999999996E-3</c:v>
                </c:pt>
                <c:pt idx="430" formatCode="0.00E+00">
                  <c:v>7.0977200000000001E-3</c:v>
                </c:pt>
                <c:pt idx="431" formatCode="0.00E+00">
                  <c:v>6.8655000000000001E-3</c:v>
                </c:pt>
                <c:pt idx="432" formatCode="0.00E+00">
                  <c:v>7.0409799999999996E-3</c:v>
                </c:pt>
                <c:pt idx="433" formatCode="0.00E+00">
                  <c:v>6.9308299999999998E-3</c:v>
                </c:pt>
                <c:pt idx="434" formatCode="0.00E+00">
                  <c:v>6.5808300000000002E-3</c:v>
                </c:pt>
                <c:pt idx="435" formatCode="0.00E+00">
                  <c:v>6.2503799999999998E-3</c:v>
                </c:pt>
                <c:pt idx="436" formatCode="0.00E+00">
                  <c:v>6.5264700000000004E-3</c:v>
                </c:pt>
                <c:pt idx="437" formatCode="0.00E+00">
                  <c:v>6.5274199999999999E-3</c:v>
                </c:pt>
                <c:pt idx="438" formatCode="0.00E+00">
                  <c:v>6.11496E-3</c:v>
                </c:pt>
                <c:pt idx="439" formatCode="0.00E+00">
                  <c:v>6.8626399999999997E-3</c:v>
                </c:pt>
                <c:pt idx="440" formatCode="0.00E+00">
                  <c:v>7.2093000000000001E-3</c:v>
                </c:pt>
                <c:pt idx="441" formatCode="0.00E+00">
                  <c:v>6.9861400000000001E-3</c:v>
                </c:pt>
                <c:pt idx="442" formatCode="0.00E+00">
                  <c:v>7.2517399999999996E-3</c:v>
                </c:pt>
                <c:pt idx="443" formatCode="0.00E+00">
                  <c:v>7.0357299999999996E-3</c:v>
                </c:pt>
                <c:pt idx="444" formatCode="0.00E+00">
                  <c:v>6.6409099999999999E-3</c:v>
                </c:pt>
                <c:pt idx="445" formatCode="0.00E+00">
                  <c:v>6.4802200000000001E-3</c:v>
                </c:pt>
                <c:pt idx="446" formatCode="0.00E+00">
                  <c:v>6.4096500000000002E-3</c:v>
                </c:pt>
                <c:pt idx="447" formatCode="0.00E+00">
                  <c:v>6.04296E-3</c:v>
                </c:pt>
                <c:pt idx="448" formatCode="0.00E+00">
                  <c:v>6.0648899999999999E-3</c:v>
                </c:pt>
                <c:pt idx="449" formatCode="0.00E+00">
                  <c:v>6.1936400000000003E-3</c:v>
                </c:pt>
                <c:pt idx="450" formatCode="0.00E+00">
                  <c:v>6.1903000000000001E-3</c:v>
                </c:pt>
                <c:pt idx="451" formatCode="0.00E+00">
                  <c:v>6.2093699999999996E-3</c:v>
                </c:pt>
                <c:pt idx="452" formatCode="0.00E+00">
                  <c:v>6.0725199999999997E-3</c:v>
                </c:pt>
                <c:pt idx="453" formatCode="0.00E+00">
                  <c:v>6.1697999999999996E-3</c:v>
                </c:pt>
                <c:pt idx="454" formatCode="0.00E+00">
                  <c:v>5.9418700000000001E-3</c:v>
                </c:pt>
                <c:pt idx="455" formatCode="0.00E+00">
                  <c:v>6.0148199999999997E-3</c:v>
                </c:pt>
                <c:pt idx="456" formatCode="0.00E+00">
                  <c:v>5.98001E-3</c:v>
                </c:pt>
                <c:pt idx="457" formatCode="0.00E+00">
                  <c:v>5.8326699999999999E-3</c:v>
                </c:pt>
                <c:pt idx="458" formatCode="0.00E+00">
                  <c:v>5.7134600000000001E-3</c:v>
                </c:pt>
                <c:pt idx="459" formatCode="0.00E+00">
                  <c:v>5.8150299999999997E-3</c:v>
                </c:pt>
                <c:pt idx="460" formatCode="0.00E+00">
                  <c:v>5.7535199999999998E-3</c:v>
                </c:pt>
                <c:pt idx="461" formatCode="0.00E+00">
                  <c:v>5.5928200000000001E-3</c:v>
                </c:pt>
                <c:pt idx="462" formatCode="0.00E+00">
                  <c:v>5.57137E-3</c:v>
                </c:pt>
                <c:pt idx="463" formatCode="0.00E+00">
                  <c:v>5.476E-3</c:v>
                </c:pt>
                <c:pt idx="464" formatCode="0.00E+00">
                  <c:v>5.5108099999999997E-3</c:v>
                </c:pt>
                <c:pt idx="465" formatCode="0.00E+00">
                  <c:v>5.6395500000000001E-3</c:v>
                </c:pt>
                <c:pt idx="466" formatCode="0.00E+00">
                  <c:v>7.2774900000000002E-3</c:v>
                </c:pt>
                <c:pt idx="467" formatCode="0.00E+00">
                  <c:v>1.76954E-3</c:v>
                </c:pt>
                <c:pt idx="468" formatCode="0.00E+00">
                  <c:v>4.51279E-3</c:v>
                </c:pt>
                <c:pt idx="469" formatCode="0.00E+00">
                  <c:v>5.0988199999999996E-3</c:v>
                </c:pt>
                <c:pt idx="470" formatCode="0.00E+00">
                  <c:v>5.05114E-3</c:v>
                </c:pt>
                <c:pt idx="471" formatCode="0.00E+00">
                  <c:v>5.00965E-3</c:v>
                </c:pt>
                <c:pt idx="472" formatCode="0.00E+00">
                  <c:v>4.9004599999999997E-3</c:v>
                </c:pt>
                <c:pt idx="473" formatCode="0.00E+00">
                  <c:v>4.87661E-3</c:v>
                </c:pt>
                <c:pt idx="474" formatCode="0.00E+00">
                  <c:v>4.8308400000000003E-3</c:v>
                </c:pt>
                <c:pt idx="475" formatCode="0.00E+00">
                  <c:v>4.8456200000000001E-3</c:v>
                </c:pt>
                <c:pt idx="476" formatCode="0.00E+00">
                  <c:v>4.7025699999999997E-3</c:v>
                </c:pt>
                <c:pt idx="477" formatCode="0.00E+00">
                  <c:v>4.6949399999999999E-3</c:v>
                </c:pt>
                <c:pt idx="478" formatCode="0.00E+00">
                  <c:v>4.7459599999999996E-3</c:v>
                </c:pt>
                <c:pt idx="479" formatCode="0.00E+00">
                  <c:v>4.5843100000000003E-3</c:v>
                </c:pt>
                <c:pt idx="480" formatCode="0.00E+00">
                  <c:v>4.6248399999999999E-3</c:v>
                </c:pt>
                <c:pt idx="481" formatCode="0.00E+00">
                  <c:v>4.6601300000000002E-3</c:v>
                </c:pt>
                <c:pt idx="482" formatCode="0.00E+00">
                  <c:v>4.6124499999999997E-3</c:v>
                </c:pt>
                <c:pt idx="483" formatCode="0.00E+00">
                  <c:v>4.5628500000000002E-3</c:v>
                </c:pt>
                <c:pt idx="484" formatCode="0.00E+00">
                  <c:v>4.5752500000000003E-3</c:v>
                </c:pt>
                <c:pt idx="485" formatCode="0.00E+00">
                  <c:v>4.6172100000000001E-3</c:v>
                </c:pt>
                <c:pt idx="486" formatCode="0.00E+00">
                  <c:v>4.5700100000000002E-3</c:v>
                </c:pt>
                <c:pt idx="487" formatCode="0.00E+00">
                  <c:v>4.5156500000000004E-3</c:v>
                </c:pt>
                <c:pt idx="488" formatCode="0.00E+00">
                  <c:v>4.4827499999999998E-3</c:v>
                </c:pt>
                <c:pt idx="489" formatCode="0.00E+00">
                  <c:v>4.4183699999999996E-3</c:v>
                </c:pt>
                <c:pt idx="490" formatCode="0.00E+00">
                  <c:v>4.3177600000000003E-3</c:v>
                </c:pt>
                <c:pt idx="491" formatCode="0.00E+00">
                  <c:v>4.3020200000000001E-3</c:v>
                </c:pt>
                <c:pt idx="492" formatCode="0.00E+00">
                  <c:v>4.2252499999999998E-3</c:v>
                </c:pt>
                <c:pt idx="493" formatCode="0.00E+00">
                  <c:v>4.17805E-3</c:v>
                </c:pt>
                <c:pt idx="494" formatCode="0.00E+00">
                  <c:v>4.0407200000000002E-3</c:v>
                </c:pt>
                <c:pt idx="495" formatCode="0.00E+00">
                  <c:v>4.0144899999999999E-3</c:v>
                </c:pt>
                <c:pt idx="496" formatCode="0.00E+00">
                  <c:v>3.8752600000000002E-3</c:v>
                </c:pt>
                <c:pt idx="497" formatCode="0.00E+00">
                  <c:v>3.7126500000000001E-3</c:v>
                </c:pt>
                <c:pt idx="498" formatCode="0.00E+00">
                  <c:v>3.6787999999999999E-3</c:v>
                </c:pt>
                <c:pt idx="499" formatCode="0.00E+00">
                  <c:v>3.5882000000000002E-3</c:v>
                </c:pt>
                <c:pt idx="500" formatCode="0.00E+00">
                  <c:v>3.53813E-3</c:v>
                </c:pt>
                <c:pt idx="501" formatCode="0.00E+00">
                  <c:v>3.4151099999999998E-3</c:v>
                </c:pt>
                <c:pt idx="502" formatCode="0.00E+00">
                  <c:v>3.38602E-3</c:v>
                </c:pt>
                <c:pt idx="503" formatCode="0.00E+00">
                  <c:v>3.3655199999999999E-3</c:v>
                </c:pt>
                <c:pt idx="504" formatCode="0.00E+00">
                  <c:v>3.29781E-3</c:v>
                </c:pt>
                <c:pt idx="505" formatCode="0.00E+00">
                  <c:v>3.2877900000000001E-3</c:v>
                </c:pt>
                <c:pt idx="506" formatCode="0.00E+00">
                  <c:v>3.26538E-3</c:v>
                </c:pt>
                <c:pt idx="507" formatCode="0.00E+00">
                  <c:v>3.33118E-3</c:v>
                </c:pt>
                <c:pt idx="508" formatCode="0.00E+00">
                  <c:v>3.2534600000000001E-3</c:v>
                </c:pt>
                <c:pt idx="509" formatCode="0.00E+00">
                  <c:v>3.3273700000000001E-3</c:v>
                </c:pt>
                <c:pt idx="510" formatCode="0.00E+00">
                  <c:v>3.3812500000000001E-3</c:v>
                </c:pt>
                <c:pt idx="511" formatCode="0.00E+00">
                  <c:v>3.3068699999999999E-3</c:v>
                </c:pt>
                <c:pt idx="512" formatCode="0.00E+00">
                  <c:v>3.4050899999999999E-3</c:v>
                </c:pt>
                <c:pt idx="513" formatCode="0.00E+00">
                  <c:v>3.41845E-3</c:v>
                </c:pt>
                <c:pt idx="514" formatCode="0.00E+00">
                  <c:v>3.4337E-3</c:v>
                </c:pt>
                <c:pt idx="515" formatCode="0.00E+00">
                  <c:v>3.47233E-3</c:v>
                </c:pt>
                <c:pt idx="516" formatCode="0.00E+00">
                  <c:v>3.5457599999999998E-3</c:v>
                </c:pt>
                <c:pt idx="517" formatCode="0.00E+00">
                  <c:v>3.5347899999999999E-3</c:v>
                </c:pt>
                <c:pt idx="518" formatCode="0.00E+00">
                  <c:v>3.44896E-3</c:v>
                </c:pt>
                <c:pt idx="519" formatCode="0.00E+00">
                  <c:v>3.5133400000000002E-3</c:v>
                </c:pt>
                <c:pt idx="520" formatCode="0.00E+00">
                  <c:v>3.5238299999999999E-3</c:v>
                </c:pt>
                <c:pt idx="521" formatCode="0.00E+00">
                  <c:v>3.53003E-3</c:v>
                </c:pt>
                <c:pt idx="522" formatCode="0.00E+00">
                  <c:v>3.36981E-3</c:v>
                </c:pt>
                <c:pt idx="523" formatCode="0.00E+00">
                  <c:v>3.3388100000000002E-3</c:v>
                </c:pt>
                <c:pt idx="524" formatCode="0.00E+00">
                  <c:v>3.2587100000000002E-3</c:v>
                </c:pt>
                <c:pt idx="525" formatCode="0.00E+00">
                  <c:v>3.2191300000000002E-3</c:v>
                </c:pt>
                <c:pt idx="526" formatCode="0.00E+00">
                  <c:v>3.1433099999999999E-3</c:v>
                </c:pt>
                <c:pt idx="527" formatCode="0.00E+00">
                  <c:v>2.8419500000000002E-3</c:v>
                </c:pt>
                <c:pt idx="528" formatCode="0.00E+00">
                  <c:v>2.8672200000000002E-3</c:v>
                </c:pt>
                <c:pt idx="529" formatCode="0.00E+00">
                  <c:v>2.7232200000000002E-3</c:v>
                </c:pt>
                <c:pt idx="530" formatCode="0.00E+00">
                  <c:v>2.60925E-3</c:v>
                </c:pt>
                <c:pt idx="531" formatCode="0.00E+00">
                  <c:v>2.4862299999999999E-3</c:v>
                </c:pt>
                <c:pt idx="532" formatCode="0.00E+00">
                  <c:v>2.3512799999999999E-3</c:v>
                </c:pt>
                <c:pt idx="533" formatCode="0.00E+00">
                  <c:v>2.22588E-3</c:v>
                </c:pt>
                <c:pt idx="534" formatCode="0.00E+00">
                  <c:v>2.2053699999999999E-3</c:v>
                </c:pt>
                <c:pt idx="535" formatCode="0.00E+00">
                  <c:v>2.14291E-3</c:v>
                </c:pt>
                <c:pt idx="536" formatCode="0.00E+00">
                  <c:v>2.0365700000000001E-3</c:v>
                </c:pt>
                <c:pt idx="537" formatCode="0.00E+00">
                  <c:v>1.9726800000000001E-3</c:v>
                </c:pt>
                <c:pt idx="538" formatCode="0.00E+00">
                  <c:v>1.8539400000000001E-3</c:v>
                </c:pt>
                <c:pt idx="539" formatCode="0.00E+00">
                  <c:v>1.8920899999999999E-3</c:v>
                </c:pt>
                <c:pt idx="540" formatCode="0.00E+00">
                  <c:v>1.8753999999999999E-3</c:v>
                </c:pt>
                <c:pt idx="541" formatCode="0.00E+00">
                  <c:v>1.85728E-3</c:v>
                </c:pt>
                <c:pt idx="542" formatCode="0.00E+00">
                  <c:v>1.86396E-3</c:v>
                </c:pt>
                <c:pt idx="543" formatCode="0.00E+00">
                  <c:v>1.9421600000000001E-3</c:v>
                </c:pt>
                <c:pt idx="544" formatCode="0.00E+00">
                  <c:v>1.9769700000000002E-3</c:v>
                </c:pt>
                <c:pt idx="545" formatCode="0.00E+00">
                  <c:v>2.0375300000000001E-3</c:v>
                </c:pt>
                <c:pt idx="546" formatCode="0.00E+00">
                  <c:v>2.0680400000000002E-3</c:v>
                </c:pt>
                <c:pt idx="547" formatCode="0.00E+00">
                  <c:v>2.0699500000000001E-3</c:v>
                </c:pt>
                <c:pt idx="548" formatCode="0.00E+00">
                  <c:v>2.14386E-3</c:v>
                </c:pt>
                <c:pt idx="549" formatCode="0.00E+00">
                  <c:v>2.2215799999999999E-3</c:v>
                </c:pt>
                <c:pt idx="550" formatCode="0.00E+00">
                  <c:v>2.3403199999999999E-3</c:v>
                </c:pt>
                <c:pt idx="551" formatCode="0.00E+00">
                  <c:v>2.3365E-3</c:v>
                </c:pt>
                <c:pt idx="552" formatCode="0.00E+00">
                  <c:v>2.3865700000000002E-3</c:v>
                </c:pt>
                <c:pt idx="553" formatCode="0.00E+00">
                  <c:v>2.4852799999999999E-3</c:v>
                </c:pt>
                <c:pt idx="554" formatCode="0.00E+00">
                  <c:v>2.5153200000000001E-3</c:v>
                </c:pt>
                <c:pt idx="555" formatCode="0.00E+00">
                  <c:v>2.5253300000000001E-3</c:v>
                </c:pt>
                <c:pt idx="556" formatCode="0.00E+00">
                  <c:v>2.54536E-3</c:v>
                </c:pt>
                <c:pt idx="557" formatCode="0.00E+00">
                  <c:v>2.5253300000000001E-3</c:v>
                </c:pt>
                <c:pt idx="558" formatCode="0.00E+00">
                  <c:v>2.4809799999999998E-3</c:v>
                </c:pt>
                <c:pt idx="559" formatCode="0.00E+00">
                  <c:v>2.4151799999999998E-3</c:v>
                </c:pt>
                <c:pt idx="560" formatCode="0.00E+00">
                  <c:v>2.3655899999999999E-3</c:v>
                </c:pt>
                <c:pt idx="561" formatCode="0.00E+00">
                  <c:v>2.3336400000000001E-3</c:v>
                </c:pt>
                <c:pt idx="562" formatCode="0.00E+00">
                  <c:v>2.1910699999999998E-3</c:v>
                </c:pt>
                <c:pt idx="563" formatCode="0.00E+00">
                  <c:v>2.2139500000000001E-3</c:v>
                </c:pt>
                <c:pt idx="564" formatCode="0.00E+00">
                  <c:v>2.1286E-3</c:v>
                </c:pt>
                <c:pt idx="565" formatCode="0.00E+00">
                  <c:v>1.9745800000000001E-3</c:v>
                </c:pt>
                <c:pt idx="566" formatCode="0.00E+00">
                  <c:v>1.9173599999999999E-3</c:v>
                </c:pt>
                <c:pt idx="567" formatCode="0.00E+00">
                  <c:v>1.8768299999999999E-3</c:v>
                </c:pt>
                <c:pt idx="568" formatCode="0.00E+00">
                  <c:v>1.74427E-3</c:v>
                </c:pt>
                <c:pt idx="569" formatCode="0.00E+00">
                  <c:v>1.66559E-3</c:v>
                </c:pt>
                <c:pt idx="570" formatCode="0.00E+00">
                  <c:v>1.5735600000000001E-3</c:v>
                </c:pt>
                <c:pt idx="571" formatCode="0.00E+00">
                  <c:v>1.45864E-3</c:v>
                </c:pt>
                <c:pt idx="572" formatCode="0.00E+00">
                  <c:v>1.41048E-3</c:v>
                </c:pt>
                <c:pt idx="573" formatCode="0.00E+00">
                  <c:v>1.3575600000000001E-3</c:v>
                </c:pt>
                <c:pt idx="574" formatCode="0.00E+00">
                  <c:v>1.3966600000000001E-3</c:v>
                </c:pt>
                <c:pt idx="575" formatCode="0.00E+00">
                  <c:v>1.3627999999999999E-3</c:v>
                </c:pt>
                <c:pt idx="576" formatCode="0.00E+00">
                  <c:v>1.32704E-3</c:v>
                </c:pt>
                <c:pt idx="577" formatCode="0.00E+00">
                  <c:v>1.30272E-3</c:v>
                </c:pt>
                <c:pt idx="578" formatCode="0.00E+00">
                  <c:v>1.2121199999999999E-3</c:v>
                </c:pt>
                <c:pt idx="579" formatCode="0.00E+00">
                  <c:v>1.3809200000000001E-3</c:v>
                </c:pt>
                <c:pt idx="580" formatCode="0.00E+00">
                  <c:v>1.3403899999999999E-3</c:v>
                </c:pt>
                <c:pt idx="581" formatCode="0.00E+00">
                  <c:v>1.35374E-3</c:v>
                </c:pt>
                <c:pt idx="582" formatCode="0.00E+00">
                  <c:v>1.35088E-3</c:v>
                </c:pt>
                <c:pt idx="583" formatCode="0.00E+00">
                  <c:v>1.4824899999999999E-3</c:v>
                </c:pt>
                <c:pt idx="584" formatCode="0.00E+00">
                  <c:v>1.4944100000000001E-3</c:v>
                </c:pt>
                <c:pt idx="585" formatCode="0.00E+00">
                  <c:v>1.6126599999999999E-3</c:v>
                </c:pt>
                <c:pt idx="586" formatCode="0.00E+00">
                  <c:v>1.6355499999999999E-3</c:v>
                </c:pt>
                <c:pt idx="587" formatCode="0.00E+00">
                  <c:v>1.71375E-3</c:v>
                </c:pt>
                <c:pt idx="588" formatCode="0.00E+00">
                  <c:v>1.7886200000000001E-3</c:v>
                </c:pt>
                <c:pt idx="589" formatCode="0.00E+00">
                  <c:v>1.8210399999999999E-3</c:v>
                </c:pt>
                <c:pt idx="590" formatCode="0.00E+00">
                  <c:v>1.9326199999999999E-3</c:v>
                </c:pt>
                <c:pt idx="591" formatCode="0.00E+00">
                  <c:v>1.8777799999999999E-3</c:v>
                </c:pt>
                <c:pt idx="592" formatCode="0.00E+00">
                  <c:v>1.88923E-3</c:v>
                </c:pt>
                <c:pt idx="593" formatCode="0.00E+00">
                  <c:v>1.9574200000000001E-3</c:v>
                </c:pt>
                <c:pt idx="594" formatCode="0.00E+00">
                  <c:v>2.0651799999999998E-3</c:v>
                </c:pt>
                <c:pt idx="595" formatCode="0.00E+00">
                  <c:v>1.9650499999999999E-3</c:v>
                </c:pt>
                <c:pt idx="596" formatCode="0.00E+00">
                  <c:v>2.02513E-3</c:v>
                </c:pt>
                <c:pt idx="597" formatCode="0.00E+00">
                  <c:v>1.9812599999999999E-3</c:v>
                </c:pt>
                <c:pt idx="598" formatCode="0.00E+00">
                  <c:v>2.0699500000000001E-3</c:v>
                </c:pt>
                <c:pt idx="599" formatCode="0.00E+00">
                  <c:v>2.0441999999999999E-3</c:v>
                </c:pt>
                <c:pt idx="600" formatCode="0.00E+00">
                  <c:v>2.0012900000000002E-3</c:v>
                </c:pt>
                <c:pt idx="601" formatCode="0.00E+00">
                  <c:v>1.88112E-3</c:v>
                </c:pt>
                <c:pt idx="602" formatCode="0.00E+00">
                  <c:v>1.8305800000000001E-3</c:v>
                </c:pt>
                <c:pt idx="603" formatCode="0.00E+00">
                  <c:v>1.8062600000000001E-3</c:v>
                </c:pt>
                <c:pt idx="604" formatCode="0.00E+00">
                  <c:v>1.7800299999999999E-3</c:v>
                </c:pt>
                <c:pt idx="605" formatCode="0.00E+00">
                  <c:v>1.7018300000000001E-3</c:v>
                </c:pt>
                <c:pt idx="606" formatCode="0.00E+00">
                  <c:v>1.57547E-3</c:v>
                </c:pt>
                <c:pt idx="607" formatCode="0.00E+00">
                  <c:v>1.5749900000000001E-3</c:v>
                </c:pt>
                <c:pt idx="608" formatCode="0.00E+00">
                  <c:v>1.4839199999999999E-3</c:v>
                </c:pt>
                <c:pt idx="609" formatCode="0.00E+00">
                  <c:v>1.4748599999999999E-3</c:v>
                </c:pt>
                <c:pt idx="610" formatCode="0.00E+00">
                  <c:v>1.4343299999999999E-3</c:v>
                </c:pt>
                <c:pt idx="611" formatCode="0.00E+00">
                  <c:v>1.3403899999999999E-3</c:v>
                </c:pt>
                <c:pt idx="612" formatCode="0.00E+00">
                  <c:v>1.3017700000000001E-3</c:v>
                </c:pt>
                <c:pt idx="613" formatCode="0.00E+00">
                  <c:v>1.22309E-3</c:v>
                </c:pt>
                <c:pt idx="614" formatCode="0.00E+00">
                  <c:v>1.2121199999999999E-3</c:v>
                </c:pt>
                <c:pt idx="615" formatCode="0.00E+00">
                  <c:v>1.15967E-3</c:v>
                </c:pt>
                <c:pt idx="616" formatCode="0.00E+00">
                  <c:v>1.2187999999999999E-3</c:v>
                </c:pt>
                <c:pt idx="617" formatCode="0.00E+00">
                  <c:v>1.16873E-3</c:v>
                </c:pt>
                <c:pt idx="618" formatCode="0.00E+00">
                  <c:v>1.1820800000000001E-3</c:v>
                </c:pt>
                <c:pt idx="619" formatCode="0.00E+00">
                  <c:v>1.1968599999999999E-3</c:v>
                </c:pt>
                <c:pt idx="620" formatCode="0.00E+00">
                  <c:v>1.16873E-3</c:v>
                </c:pt>
                <c:pt idx="621" formatCode="0.00E+00">
                  <c:v>1.14584E-3</c:v>
                </c:pt>
                <c:pt idx="622" formatCode="0.00E+00">
                  <c:v>1.20163E-3</c:v>
                </c:pt>
                <c:pt idx="623" formatCode="0.00E+00">
                  <c:v>1.2054399999999999E-3</c:v>
                </c:pt>
                <c:pt idx="624" formatCode="0.00E+00">
                  <c:v>1.2464500000000001E-3</c:v>
                </c:pt>
                <c:pt idx="625" formatCode="0.00E+00">
                  <c:v>1.25979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DB99-441A-8106-FC88D9CF62AF}"/>
            </c:ext>
          </c:extLst>
        </c:ser>
        <c:ser>
          <c:idx val="20"/>
          <c:order val="19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1!$A$2:$A$791</c:f>
              <c:numCache>
                <c:formatCode>General</c:formatCode>
                <c:ptCount val="79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</c:numCache>
            </c:numRef>
          </c:xVal>
          <c:yVal>
            <c:numRef>
              <c:f>Sheet21!$B$2:$B$905</c:f>
              <c:numCache>
                <c:formatCode>General</c:formatCode>
                <c:ptCount val="904"/>
                <c:pt idx="0">
                  <c:v>-0.35468</c:v>
                </c:pt>
                <c:pt idx="1">
                  <c:v>-0.74542799999999998</c:v>
                </c:pt>
                <c:pt idx="2">
                  <c:v>-0.99086700000000005</c:v>
                </c:pt>
                <c:pt idx="3">
                  <c:v>-0.492452</c:v>
                </c:pt>
                <c:pt idx="4">
                  <c:v>-0.95821299999999998</c:v>
                </c:pt>
                <c:pt idx="5">
                  <c:v>-0.59616400000000003</c:v>
                </c:pt>
                <c:pt idx="6">
                  <c:v>-1.13662</c:v>
                </c:pt>
                <c:pt idx="7">
                  <c:v>-0.31332500000000002</c:v>
                </c:pt>
                <c:pt idx="8">
                  <c:v>-0.746923</c:v>
                </c:pt>
                <c:pt idx="9">
                  <c:v>-1.34968</c:v>
                </c:pt>
                <c:pt idx="10">
                  <c:v>-0.99849100000000002</c:v>
                </c:pt>
                <c:pt idx="11">
                  <c:v>-0.71650999999999998</c:v>
                </c:pt>
                <c:pt idx="12">
                  <c:v>-0.76102800000000004</c:v>
                </c:pt>
                <c:pt idx="13">
                  <c:v>-1.2317100000000001</c:v>
                </c:pt>
                <c:pt idx="14">
                  <c:v>-0.84382100000000004</c:v>
                </c:pt>
                <c:pt idx="15">
                  <c:v>-0.96982599999999997</c:v>
                </c:pt>
                <c:pt idx="16">
                  <c:v>-1.4409099999999999</c:v>
                </c:pt>
                <c:pt idx="17">
                  <c:v>-0.34848099999999999</c:v>
                </c:pt>
                <c:pt idx="18">
                  <c:v>-0.21870500000000001</c:v>
                </c:pt>
                <c:pt idx="19">
                  <c:v>-0.94246399999999997</c:v>
                </c:pt>
                <c:pt idx="20">
                  <c:v>-0.89432400000000001</c:v>
                </c:pt>
                <c:pt idx="21">
                  <c:v>-0.41936499999999999</c:v>
                </c:pt>
                <c:pt idx="22">
                  <c:v>-0.54574</c:v>
                </c:pt>
                <c:pt idx="23">
                  <c:v>-1.2448999999999999</c:v>
                </c:pt>
                <c:pt idx="24">
                  <c:v>-0.95424299999999995</c:v>
                </c:pt>
                <c:pt idx="25">
                  <c:v>-0.37662600000000002</c:v>
                </c:pt>
                <c:pt idx="26">
                  <c:v>-0.72890299999999997</c:v>
                </c:pt>
                <c:pt idx="27">
                  <c:v>-0.38301499999999999</c:v>
                </c:pt>
                <c:pt idx="28">
                  <c:v>-0.78623399999999999</c:v>
                </c:pt>
                <c:pt idx="29">
                  <c:v>-1.15493</c:v>
                </c:pt>
                <c:pt idx="30">
                  <c:v>-0.23489699999999999</c:v>
                </c:pt>
                <c:pt idx="31">
                  <c:v>-0.30158099999999999</c:v>
                </c:pt>
                <c:pt idx="32">
                  <c:v>-0.40119199999999999</c:v>
                </c:pt>
                <c:pt idx="33">
                  <c:v>-1.11978</c:v>
                </c:pt>
                <c:pt idx="34">
                  <c:v>-0.897038</c:v>
                </c:pt>
                <c:pt idx="35">
                  <c:v>-0.97933099999999995</c:v>
                </c:pt>
                <c:pt idx="36">
                  <c:v>-0.27594200000000002</c:v>
                </c:pt>
                <c:pt idx="37">
                  <c:v>-0.52604899999999999</c:v>
                </c:pt>
                <c:pt idx="38">
                  <c:v>-1.19312</c:v>
                </c:pt>
                <c:pt idx="39">
                  <c:v>-0.75369399999999998</c:v>
                </c:pt>
                <c:pt idx="40">
                  <c:v>-0.78158899999999998</c:v>
                </c:pt>
                <c:pt idx="41">
                  <c:v>-1.21576</c:v>
                </c:pt>
                <c:pt idx="42">
                  <c:v>-0.150534</c:v>
                </c:pt>
                <c:pt idx="43">
                  <c:v>-0.56426299999999996</c:v>
                </c:pt>
                <c:pt idx="44">
                  <c:v>-1.38795</c:v>
                </c:pt>
                <c:pt idx="45">
                  <c:v>-0.28100900000000001</c:v>
                </c:pt>
                <c:pt idx="46" formatCode="0.00E+00">
                  <c:v>-3.4980800000000002E-3</c:v>
                </c:pt>
                <c:pt idx="47">
                  <c:v>-1.2531399999999999</c:v>
                </c:pt>
                <c:pt idx="48">
                  <c:v>-0.28637499999999999</c:v>
                </c:pt>
                <c:pt idx="49">
                  <c:v>-0.24874499999999999</c:v>
                </c:pt>
                <c:pt idx="50">
                  <c:v>-0.38091700000000001</c:v>
                </c:pt>
                <c:pt idx="51">
                  <c:v>-0.432361</c:v>
                </c:pt>
                <c:pt idx="52">
                  <c:v>-0.223912</c:v>
                </c:pt>
                <c:pt idx="53">
                  <c:v>-1.2013100000000001</c:v>
                </c:pt>
                <c:pt idx="54">
                  <c:v>-0.41752699999999998</c:v>
                </c:pt>
                <c:pt idx="55" formatCode="0.00E+00">
                  <c:v>6.6798700000000003E-2</c:v>
                </c:pt>
                <c:pt idx="56">
                  <c:v>-0.626633</c:v>
                </c:pt>
                <c:pt idx="57" formatCode="0.00E+00">
                  <c:v>7.4720400000000006E-2</c:v>
                </c:pt>
                <c:pt idx="58">
                  <c:v>-0.54451000000000005</c:v>
                </c:pt>
                <c:pt idx="59">
                  <c:v>-0.644339</c:v>
                </c:pt>
                <c:pt idx="60">
                  <c:v>-0.12239700000000001</c:v>
                </c:pt>
                <c:pt idx="61">
                  <c:v>-0.37290899999999999</c:v>
                </c:pt>
                <c:pt idx="62">
                  <c:v>-0.291603</c:v>
                </c:pt>
                <c:pt idx="63">
                  <c:v>0.12338300000000001</c:v>
                </c:pt>
                <c:pt idx="64">
                  <c:v>-0.16183600000000001</c:v>
                </c:pt>
                <c:pt idx="65" formatCode="0.00E+00">
                  <c:v>-3.9090600000000003E-2</c:v>
                </c:pt>
                <c:pt idx="66" formatCode="0.00E+00">
                  <c:v>-3.3154999999999997E-2</c:v>
                </c:pt>
                <c:pt idx="67">
                  <c:v>0.64435399999999998</c:v>
                </c:pt>
                <c:pt idx="68">
                  <c:v>0.94627799999999995</c:v>
                </c:pt>
                <c:pt idx="69">
                  <c:v>1.3671500000000001</c:v>
                </c:pt>
                <c:pt idx="70">
                  <c:v>1.2829600000000001</c:v>
                </c:pt>
                <c:pt idx="71">
                  <c:v>1.8279000000000001</c:v>
                </c:pt>
                <c:pt idx="72">
                  <c:v>2.6832699999999998</c:v>
                </c:pt>
                <c:pt idx="73">
                  <c:v>2.1757200000000001</c:v>
                </c:pt>
                <c:pt idx="74">
                  <c:v>2.5090300000000001</c:v>
                </c:pt>
                <c:pt idx="75">
                  <c:v>2.4943599999999999</c:v>
                </c:pt>
                <c:pt idx="76">
                  <c:v>1.99552</c:v>
                </c:pt>
                <c:pt idx="77">
                  <c:v>2.02108</c:v>
                </c:pt>
                <c:pt idx="78">
                  <c:v>2.1099000000000001</c:v>
                </c:pt>
                <c:pt idx="79">
                  <c:v>1.9431400000000001</c:v>
                </c:pt>
                <c:pt idx="80">
                  <c:v>2.1492300000000002</c:v>
                </c:pt>
                <c:pt idx="81">
                  <c:v>2.0406499999999999</c:v>
                </c:pt>
                <c:pt idx="82">
                  <c:v>1.9957</c:v>
                </c:pt>
                <c:pt idx="83">
                  <c:v>2.0207999999999999</c:v>
                </c:pt>
                <c:pt idx="84">
                  <c:v>1.99966</c:v>
                </c:pt>
                <c:pt idx="85">
                  <c:v>1.92303</c:v>
                </c:pt>
                <c:pt idx="86">
                  <c:v>1.9137</c:v>
                </c:pt>
                <c:pt idx="87">
                  <c:v>1.9750799999999999</c:v>
                </c:pt>
                <c:pt idx="88">
                  <c:v>1.8673</c:v>
                </c:pt>
                <c:pt idx="89">
                  <c:v>1.9252</c:v>
                </c:pt>
                <c:pt idx="90">
                  <c:v>2.0171899999999998</c:v>
                </c:pt>
                <c:pt idx="91">
                  <c:v>1.87635</c:v>
                </c:pt>
                <c:pt idx="92">
                  <c:v>1.9089</c:v>
                </c:pt>
                <c:pt idx="93">
                  <c:v>1.8467899999999999</c:v>
                </c:pt>
                <c:pt idx="94">
                  <c:v>1.83647</c:v>
                </c:pt>
                <c:pt idx="95">
                  <c:v>1.8163499999999999</c:v>
                </c:pt>
                <c:pt idx="96">
                  <c:v>1.76085</c:v>
                </c:pt>
                <c:pt idx="97">
                  <c:v>1.8086899999999999</c:v>
                </c:pt>
                <c:pt idx="98">
                  <c:v>1.75512</c:v>
                </c:pt>
                <c:pt idx="99">
                  <c:v>1.7118</c:v>
                </c:pt>
                <c:pt idx="100">
                  <c:v>1.7266900000000001</c:v>
                </c:pt>
                <c:pt idx="101">
                  <c:v>1.6456500000000001</c:v>
                </c:pt>
                <c:pt idx="102">
                  <c:v>1.6360300000000001</c:v>
                </c:pt>
                <c:pt idx="103">
                  <c:v>1.5997399999999999</c:v>
                </c:pt>
                <c:pt idx="104">
                  <c:v>1.57362</c:v>
                </c:pt>
                <c:pt idx="105">
                  <c:v>1.5589599999999999</c:v>
                </c:pt>
                <c:pt idx="106">
                  <c:v>1.5226500000000001</c:v>
                </c:pt>
                <c:pt idx="107">
                  <c:v>1.49779</c:v>
                </c:pt>
                <c:pt idx="108">
                  <c:v>1.46685</c:v>
                </c:pt>
                <c:pt idx="109">
                  <c:v>1.45089</c:v>
                </c:pt>
                <c:pt idx="110">
                  <c:v>1.4190199999999999</c:v>
                </c:pt>
                <c:pt idx="111">
                  <c:v>1.40005</c:v>
                </c:pt>
                <c:pt idx="112">
                  <c:v>1.36303</c:v>
                </c:pt>
                <c:pt idx="113">
                  <c:v>1.34999</c:v>
                </c:pt>
                <c:pt idx="114">
                  <c:v>1.34074</c:v>
                </c:pt>
                <c:pt idx="115">
                  <c:v>1.31542</c:v>
                </c:pt>
                <c:pt idx="116">
                  <c:v>1.30003</c:v>
                </c:pt>
                <c:pt idx="117">
                  <c:v>1.2976700000000001</c:v>
                </c:pt>
                <c:pt idx="118">
                  <c:v>1.2773000000000001</c:v>
                </c:pt>
                <c:pt idx="119">
                  <c:v>1.2803800000000001</c:v>
                </c:pt>
                <c:pt idx="120">
                  <c:v>1.27156</c:v>
                </c:pt>
                <c:pt idx="121">
                  <c:v>1.25989</c:v>
                </c:pt>
                <c:pt idx="122">
                  <c:v>1.2380100000000001</c:v>
                </c:pt>
                <c:pt idx="123">
                  <c:v>1.22573</c:v>
                </c:pt>
                <c:pt idx="124">
                  <c:v>1.2237899999999999</c:v>
                </c:pt>
                <c:pt idx="125">
                  <c:v>1.2084699999999999</c:v>
                </c:pt>
                <c:pt idx="126">
                  <c:v>1.20424</c:v>
                </c:pt>
                <c:pt idx="127">
                  <c:v>1.20381</c:v>
                </c:pt>
                <c:pt idx="128">
                  <c:v>1.18245</c:v>
                </c:pt>
                <c:pt idx="129">
                  <c:v>1.1733100000000001</c:v>
                </c:pt>
                <c:pt idx="130">
                  <c:v>1.1664099999999999</c:v>
                </c:pt>
                <c:pt idx="131">
                  <c:v>1.15635</c:v>
                </c:pt>
                <c:pt idx="132">
                  <c:v>1.1440900000000001</c:v>
                </c:pt>
                <c:pt idx="133">
                  <c:v>1.1368799999999999</c:v>
                </c:pt>
                <c:pt idx="134">
                  <c:v>1.1214500000000001</c:v>
                </c:pt>
                <c:pt idx="135">
                  <c:v>1.11629</c:v>
                </c:pt>
                <c:pt idx="136">
                  <c:v>1.09782</c:v>
                </c:pt>
                <c:pt idx="137">
                  <c:v>1.08083</c:v>
                </c:pt>
                <c:pt idx="138">
                  <c:v>1.0685800000000001</c:v>
                </c:pt>
                <c:pt idx="139">
                  <c:v>1.04576</c:v>
                </c:pt>
                <c:pt idx="140">
                  <c:v>1.0274000000000001</c:v>
                </c:pt>
                <c:pt idx="141">
                  <c:v>1.0074000000000001</c:v>
                </c:pt>
                <c:pt idx="142">
                  <c:v>0.98429699999999998</c:v>
                </c:pt>
                <c:pt idx="143">
                  <c:v>0.96437399999999995</c:v>
                </c:pt>
                <c:pt idx="144">
                  <c:v>0.93466000000000005</c:v>
                </c:pt>
                <c:pt idx="145">
                  <c:v>0.91678800000000005</c:v>
                </c:pt>
                <c:pt idx="146">
                  <c:v>0.89152200000000004</c:v>
                </c:pt>
                <c:pt idx="147">
                  <c:v>0.86541199999999996</c:v>
                </c:pt>
                <c:pt idx="148">
                  <c:v>0.83858699999999997</c:v>
                </c:pt>
                <c:pt idx="149">
                  <c:v>0.81360200000000005</c:v>
                </c:pt>
                <c:pt idx="150">
                  <c:v>0.79048200000000002</c:v>
                </c:pt>
                <c:pt idx="151">
                  <c:v>0.76064600000000004</c:v>
                </c:pt>
                <c:pt idx="152">
                  <c:v>0.73584099999999997</c:v>
                </c:pt>
                <c:pt idx="153">
                  <c:v>0.70807100000000001</c:v>
                </c:pt>
                <c:pt idx="154">
                  <c:v>0.67978899999999998</c:v>
                </c:pt>
                <c:pt idx="155">
                  <c:v>0.65283500000000005</c:v>
                </c:pt>
                <c:pt idx="156">
                  <c:v>0.62176799999999999</c:v>
                </c:pt>
                <c:pt idx="157">
                  <c:v>0.59358699999999998</c:v>
                </c:pt>
                <c:pt idx="158">
                  <c:v>0.56206599999999995</c:v>
                </c:pt>
                <c:pt idx="159">
                  <c:v>0.53265300000000004</c:v>
                </c:pt>
                <c:pt idx="160">
                  <c:v>0.50503600000000004</c:v>
                </c:pt>
                <c:pt idx="161">
                  <c:v>0.47442899999999999</c:v>
                </c:pt>
                <c:pt idx="162">
                  <c:v>0.44851200000000002</c:v>
                </c:pt>
                <c:pt idx="163">
                  <c:v>0.420016</c:v>
                </c:pt>
                <c:pt idx="164">
                  <c:v>0.39543299999999998</c:v>
                </c:pt>
                <c:pt idx="165">
                  <c:v>0.37189800000000001</c:v>
                </c:pt>
                <c:pt idx="166">
                  <c:v>0.34737099999999999</c:v>
                </c:pt>
                <c:pt idx="167">
                  <c:v>0.32736799999999999</c:v>
                </c:pt>
                <c:pt idx="168">
                  <c:v>0.30709199999999998</c:v>
                </c:pt>
                <c:pt idx="169">
                  <c:v>0.28858099999999998</c:v>
                </c:pt>
                <c:pt idx="170">
                  <c:v>0.27079399999999998</c:v>
                </c:pt>
                <c:pt idx="171">
                  <c:v>0.25553199999999998</c:v>
                </c:pt>
                <c:pt idx="172">
                  <c:v>0.242753</c:v>
                </c:pt>
                <c:pt idx="173">
                  <c:v>0.22784199999999999</c:v>
                </c:pt>
                <c:pt idx="174">
                  <c:v>0.214979</c:v>
                </c:pt>
                <c:pt idx="175">
                  <c:v>0.19962299999999999</c:v>
                </c:pt>
                <c:pt idx="176">
                  <c:v>0.18728400000000001</c:v>
                </c:pt>
                <c:pt idx="177">
                  <c:v>0.17660799999999999</c:v>
                </c:pt>
                <c:pt idx="178">
                  <c:v>0.16520499999999999</c:v>
                </c:pt>
                <c:pt idx="179">
                  <c:v>0.15645700000000001</c:v>
                </c:pt>
                <c:pt idx="180">
                  <c:v>0.148427</c:v>
                </c:pt>
                <c:pt idx="181">
                  <c:v>0.140483</c:v>
                </c:pt>
                <c:pt idx="182">
                  <c:v>0.13472799999999999</c:v>
                </c:pt>
                <c:pt idx="183">
                  <c:v>0.12820500000000001</c:v>
                </c:pt>
                <c:pt idx="184">
                  <c:v>0.123047</c:v>
                </c:pt>
                <c:pt idx="185">
                  <c:v>0.117494</c:v>
                </c:pt>
                <c:pt idx="186">
                  <c:v>0.113207</c:v>
                </c:pt>
                <c:pt idx="187">
                  <c:v>0.108473</c:v>
                </c:pt>
                <c:pt idx="188">
                  <c:v>0.104916</c:v>
                </c:pt>
                <c:pt idx="189">
                  <c:v>0.101494</c:v>
                </c:pt>
                <c:pt idx="190" formatCode="0.00E+00">
                  <c:v>9.7384499999999999E-2</c:v>
                </c:pt>
                <c:pt idx="191" formatCode="0.00E+00">
                  <c:v>9.5081799999999994E-2</c:v>
                </c:pt>
                <c:pt idx="192" formatCode="0.00E+00">
                  <c:v>9.4475699999999996E-2</c:v>
                </c:pt>
                <c:pt idx="193" formatCode="0.00E+00">
                  <c:v>9.0436500000000003E-2</c:v>
                </c:pt>
                <c:pt idx="194" formatCode="0.00E+00">
                  <c:v>8.8876700000000003E-2</c:v>
                </c:pt>
                <c:pt idx="195" formatCode="0.00E+00">
                  <c:v>8.6242700000000005E-2</c:v>
                </c:pt>
                <c:pt idx="196" formatCode="0.00E+00">
                  <c:v>8.4483600000000006E-2</c:v>
                </c:pt>
                <c:pt idx="197" formatCode="0.00E+00">
                  <c:v>8.1651199999999993E-2</c:v>
                </c:pt>
                <c:pt idx="198" formatCode="0.00E+00">
                  <c:v>7.9940300000000006E-2</c:v>
                </c:pt>
                <c:pt idx="199" formatCode="0.00E+00">
                  <c:v>7.8151200000000004E-2</c:v>
                </c:pt>
                <c:pt idx="200" formatCode="0.00E+00">
                  <c:v>7.5387999999999997E-2</c:v>
                </c:pt>
                <c:pt idx="201" formatCode="0.00E+00">
                  <c:v>7.4718000000000007E-2</c:v>
                </c:pt>
                <c:pt idx="202" formatCode="0.00E+00">
                  <c:v>7.3138700000000001E-2</c:v>
                </c:pt>
                <c:pt idx="203" formatCode="0.00E+00">
                  <c:v>7.1769200000000005E-2</c:v>
                </c:pt>
                <c:pt idx="204" formatCode="0.00E+00">
                  <c:v>7.03511E-2</c:v>
                </c:pt>
                <c:pt idx="205" formatCode="0.00E+00">
                  <c:v>6.8787100000000004E-2</c:v>
                </c:pt>
                <c:pt idx="206" formatCode="0.00E+00">
                  <c:v>6.8181000000000005E-2</c:v>
                </c:pt>
                <c:pt idx="207" formatCode="0.00E+00">
                  <c:v>6.6978499999999996E-2</c:v>
                </c:pt>
                <c:pt idx="208" formatCode="0.00E+00">
                  <c:v>6.62026E-2</c:v>
                </c:pt>
                <c:pt idx="209" formatCode="0.00E+00">
                  <c:v>6.4461699999999997E-2</c:v>
                </c:pt>
                <c:pt idx="210" formatCode="0.00E+00">
                  <c:v>6.3471299999999994E-2</c:v>
                </c:pt>
                <c:pt idx="211" formatCode="0.00E+00">
                  <c:v>6.2849500000000003E-2</c:v>
                </c:pt>
                <c:pt idx="212" formatCode="0.00E+00">
                  <c:v>6.1937300000000001E-2</c:v>
                </c:pt>
                <c:pt idx="213" formatCode="0.00E+00">
                  <c:v>6.10476E-2</c:v>
                </c:pt>
                <c:pt idx="214" formatCode="0.00E+00">
                  <c:v>6.0057600000000003E-2</c:v>
                </c:pt>
                <c:pt idx="215" formatCode="0.00E+00">
                  <c:v>5.9655199999999999E-2</c:v>
                </c:pt>
                <c:pt idx="216" formatCode="0.00E+00">
                  <c:v>5.89767E-2</c:v>
                </c:pt>
                <c:pt idx="217" formatCode="0.00E+00">
                  <c:v>5.7025899999999997E-2</c:v>
                </c:pt>
                <c:pt idx="218" formatCode="0.00E+00">
                  <c:v>5.6467999999999997E-2</c:v>
                </c:pt>
                <c:pt idx="219" formatCode="0.00E+00">
                  <c:v>5.5825199999999998E-2</c:v>
                </c:pt>
                <c:pt idx="220" formatCode="0.00E+00">
                  <c:v>5.5485199999999998E-2</c:v>
                </c:pt>
                <c:pt idx="221" formatCode="0.00E+00">
                  <c:v>5.4066700000000002E-2</c:v>
                </c:pt>
                <c:pt idx="222" formatCode="0.00E+00">
                  <c:v>5.4401900000000003E-2</c:v>
                </c:pt>
                <c:pt idx="223" formatCode="0.00E+00">
                  <c:v>5.3383399999999998E-2</c:v>
                </c:pt>
                <c:pt idx="224" formatCode="0.00E+00">
                  <c:v>5.2299499999999999E-2</c:v>
                </c:pt>
                <c:pt idx="225" formatCode="0.00E+00">
                  <c:v>5.2911800000000002E-2</c:v>
                </c:pt>
                <c:pt idx="226" formatCode="0.00E+00">
                  <c:v>5.1246199999999999E-2</c:v>
                </c:pt>
                <c:pt idx="227" formatCode="0.00E+00">
                  <c:v>5.1155100000000002E-2</c:v>
                </c:pt>
                <c:pt idx="228" formatCode="0.00E+00">
                  <c:v>5.0164199999999999E-2</c:v>
                </c:pt>
                <c:pt idx="229" formatCode="0.00E+00">
                  <c:v>4.9894300000000003E-2</c:v>
                </c:pt>
                <c:pt idx="230" formatCode="0.00E+00">
                  <c:v>4.9828499999999998E-2</c:v>
                </c:pt>
                <c:pt idx="231" formatCode="0.00E+00">
                  <c:v>4.8582100000000003E-2</c:v>
                </c:pt>
                <c:pt idx="232" formatCode="0.00E+00">
                  <c:v>4.8226400000000003E-2</c:v>
                </c:pt>
                <c:pt idx="233" formatCode="0.00E+00">
                  <c:v>4.7909300000000002E-2</c:v>
                </c:pt>
                <c:pt idx="234" formatCode="0.00E+00">
                  <c:v>4.6556500000000001E-2</c:v>
                </c:pt>
                <c:pt idx="235" formatCode="0.00E+00">
                  <c:v>4.6362899999999999E-2</c:v>
                </c:pt>
                <c:pt idx="236" formatCode="0.00E+00">
                  <c:v>4.58403E-2</c:v>
                </c:pt>
                <c:pt idx="237" formatCode="0.00E+00">
                  <c:v>4.5764399999999997E-2</c:v>
                </c:pt>
                <c:pt idx="238" formatCode="0.00E+00">
                  <c:v>4.3951499999999998E-2</c:v>
                </c:pt>
                <c:pt idx="239" formatCode="0.00E+00">
                  <c:v>4.4087399999999999E-2</c:v>
                </c:pt>
                <c:pt idx="240" formatCode="0.00E+00">
                  <c:v>4.3316800000000003E-2</c:v>
                </c:pt>
                <c:pt idx="241" formatCode="0.00E+00">
                  <c:v>4.2975899999999997E-2</c:v>
                </c:pt>
                <c:pt idx="242" formatCode="0.00E+00">
                  <c:v>4.2597799999999998E-2</c:v>
                </c:pt>
                <c:pt idx="243" formatCode="0.00E+00">
                  <c:v>4.2379899999999998E-2</c:v>
                </c:pt>
                <c:pt idx="244" formatCode="0.00E+00">
                  <c:v>4.1925400000000002E-2</c:v>
                </c:pt>
                <c:pt idx="245" formatCode="0.00E+00">
                  <c:v>4.0624599999999997E-2</c:v>
                </c:pt>
                <c:pt idx="246" formatCode="0.00E+00">
                  <c:v>4.0459200000000001E-2</c:v>
                </c:pt>
                <c:pt idx="247" formatCode="0.00E+00">
                  <c:v>3.9962299999999999E-2</c:v>
                </c:pt>
                <c:pt idx="248" formatCode="0.00E+00">
                  <c:v>3.9626099999999997E-2</c:v>
                </c:pt>
                <c:pt idx="249" formatCode="0.00E+00">
                  <c:v>3.9007699999999999E-2</c:v>
                </c:pt>
                <c:pt idx="250" formatCode="0.00E+00">
                  <c:v>3.8533699999999997E-2</c:v>
                </c:pt>
                <c:pt idx="251" formatCode="0.00E+00">
                  <c:v>3.8712000000000003E-2</c:v>
                </c:pt>
                <c:pt idx="252" formatCode="0.00E+00">
                  <c:v>3.73116E-2</c:v>
                </c:pt>
                <c:pt idx="253" formatCode="0.00E+00">
                  <c:v>3.6778499999999999E-2</c:v>
                </c:pt>
                <c:pt idx="254" formatCode="0.00E+00">
                  <c:v>3.6944900000000003E-2</c:v>
                </c:pt>
                <c:pt idx="255" formatCode="0.00E+00">
                  <c:v>3.6260599999999997E-2</c:v>
                </c:pt>
                <c:pt idx="256" formatCode="0.00E+00">
                  <c:v>3.5609700000000001E-2</c:v>
                </c:pt>
                <c:pt idx="257" formatCode="0.00E+00">
                  <c:v>3.5311700000000001E-2</c:v>
                </c:pt>
                <c:pt idx="258" formatCode="0.00E+00">
                  <c:v>3.4964599999999998E-2</c:v>
                </c:pt>
                <c:pt idx="259" formatCode="0.00E+00">
                  <c:v>3.45216E-2</c:v>
                </c:pt>
                <c:pt idx="260" formatCode="0.00E+00">
                  <c:v>3.4252600000000001E-2</c:v>
                </c:pt>
                <c:pt idx="261" formatCode="0.00E+00">
                  <c:v>3.3410099999999998E-2</c:v>
                </c:pt>
                <c:pt idx="262" formatCode="0.00E+00">
                  <c:v>3.28851E-2</c:v>
                </c:pt>
                <c:pt idx="263" formatCode="0.00E+00">
                  <c:v>3.2799200000000001E-2</c:v>
                </c:pt>
                <c:pt idx="264" formatCode="0.00E+00">
                  <c:v>3.2362000000000002E-2</c:v>
                </c:pt>
                <c:pt idx="265" formatCode="0.00E+00">
                  <c:v>3.2030599999999999E-2</c:v>
                </c:pt>
                <c:pt idx="266" formatCode="0.00E+00">
                  <c:v>3.1650999999999999E-2</c:v>
                </c:pt>
                <c:pt idx="267" formatCode="0.00E+00">
                  <c:v>3.1359199999999997E-2</c:v>
                </c:pt>
                <c:pt idx="268" formatCode="0.00E+00">
                  <c:v>3.0700700000000001E-2</c:v>
                </c:pt>
                <c:pt idx="269" formatCode="0.00E+00">
                  <c:v>3.0055499999999999E-2</c:v>
                </c:pt>
                <c:pt idx="270" formatCode="0.00E+00">
                  <c:v>2.9850000000000002E-2</c:v>
                </c:pt>
                <c:pt idx="271" formatCode="0.00E+00">
                  <c:v>2.95424E-2</c:v>
                </c:pt>
                <c:pt idx="272" formatCode="0.00E+00">
                  <c:v>2.94728E-2</c:v>
                </c:pt>
                <c:pt idx="273" formatCode="0.00E+00">
                  <c:v>2.92006E-2</c:v>
                </c:pt>
                <c:pt idx="274" formatCode="0.00E+00">
                  <c:v>2.8052299999999999E-2</c:v>
                </c:pt>
                <c:pt idx="275" formatCode="0.00E+00">
                  <c:v>2.80819E-2</c:v>
                </c:pt>
                <c:pt idx="276" formatCode="0.00E+00">
                  <c:v>2.7516800000000001E-2</c:v>
                </c:pt>
                <c:pt idx="277" formatCode="0.00E+00">
                  <c:v>2.7429100000000001E-2</c:v>
                </c:pt>
                <c:pt idx="278" formatCode="0.00E+00">
                  <c:v>2.7027099999999998E-2</c:v>
                </c:pt>
                <c:pt idx="279" formatCode="0.00E+00">
                  <c:v>2.65875E-2</c:v>
                </c:pt>
                <c:pt idx="280" formatCode="0.00E+00">
                  <c:v>2.6587E-2</c:v>
                </c:pt>
                <c:pt idx="281" formatCode="0.00E+00">
                  <c:v>2.6180700000000001E-2</c:v>
                </c:pt>
                <c:pt idx="282" formatCode="0.00E+00">
                  <c:v>2.59461E-2</c:v>
                </c:pt>
                <c:pt idx="283" formatCode="0.00E+00">
                  <c:v>2.53596E-2</c:v>
                </c:pt>
                <c:pt idx="284" formatCode="0.00E+00">
                  <c:v>2.5379200000000001E-2</c:v>
                </c:pt>
                <c:pt idx="285" formatCode="0.00E+00">
                  <c:v>2.4945700000000001E-2</c:v>
                </c:pt>
                <c:pt idx="286" formatCode="0.00E+00">
                  <c:v>2.4663000000000001E-2</c:v>
                </c:pt>
                <c:pt idx="287" formatCode="0.00E+00">
                  <c:v>2.4767399999999998E-2</c:v>
                </c:pt>
                <c:pt idx="288" formatCode="0.00E+00">
                  <c:v>2.43635E-2</c:v>
                </c:pt>
                <c:pt idx="289" formatCode="0.00E+00">
                  <c:v>2.4035899999999999E-2</c:v>
                </c:pt>
                <c:pt idx="290" formatCode="0.00E+00">
                  <c:v>2.3731200000000001E-2</c:v>
                </c:pt>
                <c:pt idx="291" formatCode="0.00E+00">
                  <c:v>2.3825200000000001E-2</c:v>
                </c:pt>
                <c:pt idx="292" formatCode="0.00E+00">
                  <c:v>2.3256800000000001E-2</c:v>
                </c:pt>
                <c:pt idx="293" formatCode="0.00E+00">
                  <c:v>2.3120399999999999E-2</c:v>
                </c:pt>
                <c:pt idx="294" formatCode="0.00E+00">
                  <c:v>2.2624999999999999E-2</c:v>
                </c:pt>
                <c:pt idx="295" formatCode="0.00E+00">
                  <c:v>2.3810899999999999E-2</c:v>
                </c:pt>
                <c:pt idx="296" formatCode="0.00E+00">
                  <c:v>2.2327400000000001E-2</c:v>
                </c:pt>
                <c:pt idx="297" formatCode="0.00E+00">
                  <c:v>2.1090500000000002E-2</c:v>
                </c:pt>
                <c:pt idx="298" formatCode="0.00E+00">
                  <c:v>2.1816700000000001E-2</c:v>
                </c:pt>
                <c:pt idx="299" formatCode="0.00E+00">
                  <c:v>2.1749999999999999E-2</c:v>
                </c:pt>
                <c:pt idx="300" formatCode="0.00E+00">
                  <c:v>2.1453900000000001E-2</c:v>
                </c:pt>
                <c:pt idx="301" formatCode="0.00E+00">
                  <c:v>2.1137699999999999E-2</c:v>
                </c:pt>
                <c:pt idx="302" formatCode="0.00E+00">
                  <c:v>2.11983E-2</c:v>
                </c:pt>
                <c:pt idx="303" formatCode="0.00E+00">
                  <c:v>2.1118600000000001E-2</c:v>
                </c:pt>
                <c:pt idx="304" formatCode="0.00E+00">
                  <c:v>2.0388099999999999E-2</c:v>
                </c:pt>
                <c:pt idx="305" formatCode="0.00E+00">
                  <c:v>2.0496799999999999E-2</c:v>
                </c:pt>
                <c:pt idx="306" formatCode="0.00E+00">
                  <c:v>2.04511E-2</c:v>
                </c:pt>
                <c:pt idx="307" formatCode="0.00E+00">
                  <c:v>2.01812E-2</c:v>
                </c:pt>
                <c:pt idx="308" formatCode="0.00E+00">
                  <c:v>2.0055300000000002E-2</c:v>
                </c:pt>
                <c:pt idx="309" formatCode="0.00E+00">
                  <c:v>1.9669099999999998E-2</c:v>
                </c:pt>
                <c:pt idx="310" formatCode="0.00E+00">
                  <c:v>1.9495499999999999E-2</c:v>
                </c:pt>
                <c:pt idx="311" formatCode="0.00E+00">
                  <c:v>1.93458E-2</c:v>
                </c:pt>
                <c:pt idx="312" formatCode="0.00E+00">
                  <c:v>1.9127399999999999E-2</c:v>
                </c:pt>
                <c:pt idx="313" formatCode="0.00E+00">
                  <c:v>1.89643E-2</c:v>
                </c:pt>
                <c:pt idx="314" formatCode="0.00E+00">
                  <c:v>1.8599500000000001E-2</c:v>
                </c:pt>
                <c:pt idx="315" formatCode="0.00E+00">
                  <c:v>1.87721E-2</c:v>
                </c:pt>
                <c:pt idx="316" formatCode="0.00E+00">
                  <c:v>1.8548499999999999E-2</c:v>
                </c:pt>
                <c:pt idx="317" formatCode="0.00E+00">
                  <c:v>1.8370600000000001E-2</c:v>
                </c:pt>
                <c:pt idx="318" formatCode="0.00E+00">
                  <c:v>1.8208999999999999E-2</c:v>
                </c:pt>
                <c:pt idx="319" formatCode="0.00E+00">
                  <c:v>1.7911900000000001E-2</c:v>
                </c:pt>
                <c:pt idx="320" formatCode="0.00E+00">
                  <c:v>1.79501E-2</c:v>
                </c:pt>
                <c:pt idx="321" formatCode="0.00E+00">
                  <c:v>1.7720199999999998E-2</c:v>
                </c:pt>
                <c:pt idx="322" formatCode="0.00E+00">
                  <c:v>1.7419299999999999E-2</c:v>
                </c:pt>
                <c:pt idx="323" formatCode="0.00E+00">
                  <c:v>1.7321099999999999E-2</c:v>
                </c:pt>
                <c:pt idx="324" formatCode="0.00E+00">
                  <c:v>1.7251499999999999E-2</c:v>
                </c:pt>
                <c:pt idx="325" formatCode="0.00E+00">
                  <c:v>1.7157599999999999E-2</c:v>
                </c:pt>
                <c:pt idx="326" formatCode="0.00E+00">
                  <c:v>1.6806600000000001E-2</c:v>
                </c:pt>
                <c:pt idx="327" formatCode="0.00E+00">
                  <c:v>1.67875E-2</c:v>
                </c:pt>
                <c:pt idx="328" formatCode="0.00E+00">
                  <c:v>1.6619200000000001E-2</c:v>
                </c:pt>
                <c:pt idx="329" formatCode="0.00E+00">
                  <c:v>1.6458500000000001E-2</c:v>
                </c:pt>
                <c:pt idx="330" formatCode="0.00E+00">
                  <c:v>1.6286800000000001E-2</c:v>
                </c:pt>
                <c:pt idx="331" formatCode="0.00E+00">
                  <c:v>1.6241999999999999E-2</c:v>
                </c:pt>
                <c:pt idx="332" formatCode="0.00E+00">
                  <c:v>1.5929200000000001E-2</c:v>
                </c:pt>
                <c:pt idx="333" formatCode="0.00E+00">
                  <c:v>1.6108500000000001E-2</c:v>
                </c:pt>
                <c:pt idx="334" formatCode="0.00E+00">
                  <c:v>1.5820000000000001E-2</c:v>
                </c:pt>
                <c:pt idx="335" formatCode="0.00E+00">
                  <c:v>1.5642199999999998E-2</c:v>
                </c:pt>
                <c:pt idx="336" formatCode="0.00E+00">
                  <c:v>1.5488099999999999E-2</c:v>
                </c:pt>
                <c:pt idx="337" formatCode="0.00E+00">
                  <c:v>1.5197799999999999E-2</c:v>
                </c:pt>
                <c:pt idx="338" formatCode="0.00E+00">
                  <c:v>1.5257400000000001E-2</c:v>
                </c:pt>
                <c:pt idx="339" formatCode="0.00E+00">
                  <c:v>1.4997999999999999E-2</c:v>
                </c:pt>
                <c:pt idx="340" formatCode="0.00E+00">
                  <c:v>1.4957399999999999E-2</c:v>
                </c:pt>
                <c:pt idx="341" formatCode="0.00E+00">
                  <c:v>1.4712299999999999E-2</c:v>
                </c:pt>
                <c:pt idx="342" formatCode="0.00E+00">
                  <c:v>1.46818E-2</c:v>
                </c:pt>
                <c:pt idx="343" formatCode="0.00E+00">
                  <c:v>1.4534E-2</c:v>
                </c:pt>
                <c:pt idx="344" formatCode="0.00E+00">
                  <c:v>1.4284099999999999E-2</c:v>
                </c:pt>
                <c:pt idx="345" formatCode="0.00E+00">
                  <c:v>1.4201200000000001E-2</c:v>
                </c:pt>
                <c:pt idx="346" formatCode="0.00E+00">
                  <c:v>1.40491E-2</c:v>
                </c:pt>
                <c:pt idx="347" formatCode="0.00E+00">
                  <c:v>1.40219E-2</c:v>
                </c:pt>
                <c:pt idx="348" formatCode="0.00E+00">
                  <c:v>1.39375E-2</c:v>
                </c:pt>
                <c:pt idx="349" formatCode="0.00E+00">
                  <c:v>1.37625E-2</c:v>
                </c:pt>
                <c:pt idx="350" formatCode="0.00E+00">
                  <c:v>1.36242E-2</c:v>
                </c:pt>
                <c:pt idx="351" formatCode="0.00E+00">
                  <c:v>1.35756E-2</c:v>
                </c:pt>
                <c:pt idx="352" formatCode="0.00E+00">
                  <c:v>1.34354E-2</c:v>
                </c:pt>
                <c:pt idx="353" formatCode="0.00E+00">
                  <c:v>1.3112499999999999E-2</c:v>
                </c:pt>
                <c:pt idx="354" formatCode="0.00E+00">
                  <c:v>1.31068E-2</c:v>
                </c:pt>
                <c:pt idx="355" formatCode="0.00E+00">
                  <c:v>1.2888E-2</c:v>
                </c:pt>
                <c:pt idx="356" formatCode="0.00E+00">
                  <c:v>1.2679599999999999E-2</c:v>
                </c:pt>
                <c:pt idx="357" formatCode="0.00E+00">
                  <c:v>1.2718699999999999E-2</c:v>
                </c:pt>
                <c:pt idx="358" formatCode="0.00E+00">
                  <c:v>1.2678099999999999E-2</c:v>
                </c:pt>
                <c:pt idx="359" formatCode="0.00E+00">
                  <c:v>1.25532E-2</c:v>
                </c:pt>
                <c:pt idx="360" formatCode="0.00E+00">
                  <c:v>1.24016E-2</c:v>
                </c:pt>
                <c:pt idx="361" formatCode="0.00E+00">
                  <c:v>1.22652E-2</c:v>
                </c:pt>
                <c:pt idx="362" formatCode="0.00E+00">
                  <c:v>1.2199399999999999E-2</c:v>
                </c:pt>
                <c:pt idx="363" formatCode="0.00E+00">
                  <c:v>1.2146000000000001E-2</c:v>
                </c:pt>
                <c:pt idx="364" formatCode="0.00E+00">
                  <c:v>1.1968599999999999E-2</c:v>
                </c:pt>
                <c:pt idx="365" formatCode="0.00E+00">
                  <c:v>1.18771E-2</c:v>
                </c:pt>
                <c:pt idx="366" formatCode="0.00E+00">
                  <c:v>1.16782E-2</c:v>
                </c:pt>
                <c:pt idx="367" formatCode="0.00E+00">
                  <c:v>1.1557599999999999E-2</c:v>
                </c:pt>
                <c:pt idx="368" formatCode="0.00E+00">
                  <c:v>1.1568500000000001E-2</c:v>
                </c:pt>
                <c:pt idx="369" formatCode="0.00E+00">
                  <c:v>1.1406400000000001E-2</c:v>
                </c:pt>
                <c:pt idx="370" formatCode="0.00E+00">
                  <c:v>1.12748E-2</c:v>
                </c:pt>
                <c:pt idx="371" formatCode="0.00E+00">
                  <c:v>1.1165599999999999E-2</c:v>
                </c:pt>
                <c:pt idx="372" formatCode="0.00E+00">
                  <c:v>1.0961500000000001E-2</c:v>
                </c:pt>
                <c:pt idx="373" formatCode="0.00E+00">
                  <c:v>1.0956799999999999E-2</c:v>
                </c:pt>
                <c:pt idx="374" formatCode="0.00E+00">
                  <c:v>1.08066E-2</c:v>
                </c:pt>
                <c:pt idx="375" formatCode="0.00E+00">
                  <c:v>1.08833E-2</c:v>
                </c:pt>
                <c:pt idx="376" formatCode="0.00E+00">
                  <c:v>1.0623499999999999E-2</c:v>
                </c:pt>
                <c:pt idx="377" formatCode="0.00E+00">
                  <c:v>1.0634899999999999E-2</c:v>
                </c:pt>
                <c:pt idx="378" formatCode="0.00E+00">
                  <c:v>1.0625799999999999E-2</c:v>
                </c:pt>
                <c:pt idx="379" formatCode="0.00E+00">
                  <c:v>1.04256E-2</c:v>
                </c:pt>
                <c:pt idx="380" formatCode="0.00E+00">
                  <c:v>1.0300200000000001E-2</c:v>
                </c:pt>
                <c:pt idx="381" formatCode="0.00E+00">
                  <c:v>1.01032E-2</c:v>
                </c:pt>
                <c:pt idx="382" formatCode="0.00E+00">
                  <c:v>1.01385E-2</c:v>
                </c:pt>
                <c:pt idx="383" formatCode="0.00E+00">
                  <c:v>1.0234399999999999E-2</c:v>
                </c:pt>
                <c:pt idx="384" formatCode="0.00E+00">
                  <c:v>9.8838799999999994E-3</c:v>
                </c:pt>
                <c:pt idx="385" formatCode="0.00E+00">
                  <c:v>9.8924600000000005E-3</c:v>
                </c:pt>
                <c:pt idx="386" formatCode="0.00E+00">
                  <c:v>9.8094900000000006E-3</c:v>
                </c:pt>
                <c:pt idx="387" formatCode="0.00E+00">
                  <c:v>9.8557499999999999E-3</c:v>
                </c:pt>
                <c:pt idx="388" formatCode="0.00E+00">
                  <c:v>9.4823800000000003E-3</c:v>
                </c:pt>
                <c:pt idx="389" formatCode="0.00E+00">
                  <c:v>9.6507099999999998E-3</c:v>
                </c:pt>
                <c:pt idx="390" formatCode="0.00E+00">
                  <c:v>9.4528200000000007E-3</c:v>
                </c:pt>
                <c:pt idx="391" formatCode="0.00E+00">
                  <c:v>9.4394700000000002E-3</c:v>
                </c:pt>
                <c:pt idx="392" formatCode="0.00E+00">
                  <c:v>9.1419199999999996E-3</c:v>
                </c:pt>
                <c:pt idx="393" formatCode="0.00E+00">
                  <c:v>9.0136499999999998E-3</c:v>
                </c:pt>
                <c:pt idx="394" formatCode="0.00E+00">
                  <c:v>9.2792499999999993E-3</c:v>
                </c:pt>
                <c:pt idx="395" formatCode="0.00E+00">
                  <c:v>9.0127000000000002E-3</c:v>
                </c:pt>
                <c:pt idx="396" formatCode="0.00E+00">
                  <c:v>8.98266E-3</c:v>
                </c:pt>
                <c:pt idx="397" formatCode="0.00E+00">
                  <c:v>8.9306799999999999E-3</c:v>
                </c:pt>
                <c:pt idx="398" formatCode="0.00E+00">
                  <c:v>9.05275E-3</c:v>
                </c:pt>
                <c:pt idx="399" formatCode="0.00E+00">
                  <c:v>8.4505099999999996E-3</c:v>
                </c:pt>
                <c:pt idx="400" formatCode="0.00E+00">
                  <c:v>8.6812999999999994E-3</c:v>
                </c:pt>
                <c:pt idx="401" formatCode="0.00E+00">
                  <c:v>8.7757100000000008E-3</c:v>
                </c:pt>
                <c:pt idx="402" formatCode="0.00E+00">
                  <c:v>8.5215599999999992E-3</c:v>
                </c:pt>
                <c:pt idx="403" formatCode="0.00E+00">
                  <c:v>8.6646099999999997E-3</c:v>
                </c:pt>
                <c:pt idx="404" formatCode="0.00E+00">
                  <c:v>8.4042500000000003E-3</c:v>
                </c:pt>
                <c:pt idx="405" formatCode="0.00E+00">
                  <c:v>8.3413099999999994E-3</c:v>
                </c:pt>
                <c:pt idx="406" formatCode="0.00E+00">
                  <c:v>8.1691699999999999E-3</c:v>
                </c:pt>
                <c:pt idx="407" formatCode="0.00E+00">
                  <c:v>8.3141299999999994E-3</c:v>
                </c:pt>
                <c:pt idx="408" formatCode="0.00E+00">
                  <c:v>8.1210099999999997E-3</c:v>
                </c:pt>
                <c:pt idx="409" formatCode="0.00E+00">
                  <c:v>8.0990799999999998E-3</c:v>
                </c:pt>
                <c:pt idx="410" formatCode="0.00E+00">
                  <c:v>8.1100500000000006E-3</c:v>
                </c:pt>
                <c:pt idx="411" formatCode="0.00E+00">
                  <c:v>8.0943100000000004E-3</c:v>
                </c:pt>
                <c:pt idx="412" formatCode="0.00E+00">
                  <c:v>8.0461500000000002E-3</c:v>
                </c:pt>
                <c:pt idx="413" formatCode="0.00E+00">
                  <c:v>7.8048700000000002E-3</c:v>
                </c:pt>
                <c:pt idx="414" formatCode="0.00E+00">
                  <c:v>7.5263999999999999E-3</c:v>
                </c:pt>
                <c:pt idx="415" formatCode="0.00E+00">
                  <c:v>7.7910399999999999E-3</c:v>
                </c:pt>
                <c:pt idx="416" formatCode="0.00E+00">
                  <c:v>7.79819E-3</c:v>
                </c:pt>
                <c:pt idx="417" formatCode="0.00E+00">
                  <c:v>7.6436999999999998E-3</c:v>
                </c:pt>
                <c:pt idx="418" formatCode="0.00E+00">
                  <c:v>7.5655000000000002E-3</c:v>
                </c:pt>
                <c:pt idx="419" formatCode="0.00E+00">
                  <c:v>7.6022099999999999E-3</c:v>
                </c:pt>
                <c:pt idx="420" formatCode="0.00E+00">
                  <c:v>7.5631099999999996E-3</c:v>
                </c:pt>
                <c:pt idx="421" formatCode="0.00E+00">
                  <c:v>7.5321199999999998E-3</c:v>
                </c:pt>
                <c:pt idx="422" formatCode="0.00E+00">
                  <c:v>7.42197E-3</c:v>
                </c:pt>
                <c:pt idx="423" formatCode="0.00E+00">
                  <c:v>7.4110000000000001E-3</c:v>
                </c:pt>
                <c:pt idx="424" formatCode="0.00E+00">
                  <c:v>7.2627100000000003E-3</c:v>
                </c:pt>
                <c:pt idx="425" formatCode="0.00E+00">
                  <c:v>7.1797400000000004E-3</c:v>
                </c:pt>
                <c:pt idx="426" formatCode="0.00E+00">
                  <c:v>7.2717700000000003E-3</c:v>
                </c:pt>
                <c:pt idx="427" formatCode="0.00E+00">
                  <c:v>7.1120300000000001E-3</c:v>
                </c:pt>
                <c:pt idx="428" formatCode="0.00E+00">
                  <c:v>7.02763E-3</c:v>
                </c:pt>
                <c:pt idx="429" formatCode="0.00E+00">
                  <c:v>7.0948599999999997E-3</c:v>
                </c:pt>
                <c:pt idx="430" formatCode="0.00E+00">
                  <c:v>6.9427500000000001E-3</c:v>
                </c:pt>
                <c:pt idx="431" formatCode="0.00E+00">
                  <c:v>6.9079399999999996E-3</c:v>
                </c:pt>
                <c:pt idx="432" formatCode="0.00E+00">
                  <c:v>7.0033099999999996E-3</c:v>
                </c:pt>
                <c:pt idx="433" formatCode="0.00E+00">
                  <c:v>6.8230599999999997E-3</c:v>
                </c:pt>
                <c:pt idx="434" formatCode="0.00E+00">
                  <c:v>6.5636599999999998E-3</c:v>
                </c:pt>
                <c:pt idx="435" formatCode="0.00E+00">
                  <c:v>6.3786499999999996E-3</c:v>
                </c:pt>
                <c:pt idx="436" formatCode="0.00E+00">
                  <c:v>6.5064399999999996E-3</c:v>
                </c:pt>
                <c:pt idx="437" formatCode="0.00E+00">
                  <c:v>6.4859399999999999E-3</c:v>
                </c:pt>
                <c:pt idx="438" formatCode="0.00E+00">
                  <c:v>6.3223799999999998E-3</c:v>
                </c:pt>
                <c:pt idx="439" formatCode="0.00E+00">
                  <c:v>6.6561700000000003E-3</c:v>
                </c:pt>
                <c:pt idx="440" formatCode="0.00E+00">
                  <c:v>6.77919E-3</c:v>
                </c:pt>
                <c:pt idx="441" formatCode="0.00E+00">
                  <c:v>6.8588299999999998E-3</c:v>
                </c:pt>
                <c:pt idx="442" formatCode="0.00E+00">
                  <c:v>6.7725199999999998E-3</c:v>
                </c:pt>
                <c:pt idx="443" formatCode="0.00E+00">
                  <c:v>6.6842999999999998E-3</c:v>
                </c:pt>
                <c:pt idx="444" formatCode="0.00E+00">
                  <c:v>6.5026299999999997E-3</c:v>
                </c:pt>
                <c:pt idx="445" formatCode="0.00E+00">
                  <c:v>6.3452700000000001E-3</c:v>
                </c:pt>
                <c:pt idx="446" formatCode="0.00E+00">
                  <c:v>6.12402E-3</c:v>
                </c:pt>
                <c:pt idx="447" formatCode="0.00E+00">
                  <c:v>5.8379199999999999E-3</c:v>
                </c:pt>
                <c:pt idx="448" formatCode="0.00E+00">
                  <c:v>5.8669999999999998E-3</c:v>
                </c:pt>
                <c:pt idx="449" formatCode="0.00E+00">
                  <c:v>5.9509300000000001E-3</c:v>
                </c:pt>
                <c:pt idx="450" formatCode="0.00E+00">
                  <c:v>5.9261299999999999E-3</c:v>
                </c:pt>
                <c:pt idx="451" formatCode="0.00E+00">
                  <c:v>5.9452100000000003E-3</c:v>
                </c:pt>
                <c:pt idx="452" formatCode="0.00E+00">
                  <c:v>5.8498400000000002E-3</c:v>
                </c:pt>
                <c:pt idx="453" formatCode="0.00E+00">
                  <c:v>5.8903699999999998E-3</c:v>
                </c:pt>
                <c:pt idx="454" formatCode="0.00E+00">
                  <c:v>5.7067899999999998E-3</c:v>
                </c:pt>
                <c:pt idx="455" formatCode="0.00E+00">
                  <c:v>5.6891399999999996E-3</c:v>
                </c:pt>
                <c:pt idx="456" formatCode="0.00E+00">
                  <c:v>5.5456200000000002E-3</c:v>
                </c:pt>
                <c:pt idx="457" formatCode="0.00E+00">
                  <c:v>5.5751799999999999E-3</c:v>
                </c:pt>
                <c:pt idx="458" formatCode="0.00E+00">
                  <c:v>5.4559700000000001E-3</c:v>
                </c:pt>
                <c:pt idx="459" formatCode="0.00E+00">
                  <c:v>5.4354700000000004E-3</c:v>
                </c:pt>
                <c:pt idx="460" formatCode="0.00E+00">
                  <c:v>5.4569199999999997E-3</c:v>
                </c:pt>
                <c:pt idx="461" formatCode="0.00E+00">
                  <c:v>5.22947E-3</c:v>
                </c:pt>
                <c:pt idx="462" formatCode="0.00E+00">
                  <c:v>5.2070600000000003E-3</c:v>
                </c:pt>
                <c:pt idx="463" formatCode="0.00E+00">
                  <c:v>5.1469799999999998E-3</c:v>
                </c:pt>
                <c:pt idx="464" formatCode="0.00E+00">
                  <c:v>5.1026300000000004E-3</c:v>
                </c:pt>
                <c:pt idx="465" formatCode="0.00E+00">
                  <c:v>5.4025699999999998E-3</c:v>
                </c:pt>
                <c:pt idx="466" formatCode="0.00E+00">
                  <c:v>6.2322599999999999E-3</c:v>
                </c:pt>
                <c:pt idx="467" formatCode="0.00E+00">
                  <c:v>1.6460400000000001E-3</c:v>
                </c:pt>
                <c:pt idx="468" formatCode="0.00E+00">
                  <c:v>4.2238199999999997E-3</c:v>
                </c:pt>
                <c:pt idx="469" formatCode="0.00E+00">
                  <c:v>4.8193899999999998E-3</c:v>
                </c:pt>
                <c:pt idx="470" formatCode="0.00E+00">
                  <c:v>4.6405800000000001E-3</c:v>
                </c:pt>
                <c:pt idx="471" formatCode="0.00E+00">
                  <c:v>4.6997100000000002E-3</c:v>
                </c:pt>
                <c:pt idx="472" formatCode="0.00E+00">
                  <c:v>4.5027699999999997E-3</c:v>
                </c:pt>
                <c:pt idx="473" formatCode="0.00E+00">
                  <c:v>4.5041999999999999E-3</c:v>
                </c:pt>
                <c:pt idx="474" formatCode="0.00E+00">
                  <c:v>4.4221900000000003E-3</c:v>
                </c:pt>
                <c:pt idx="475" formatCode="0.00E+00">
                  <c:v>4.3888099999999999E-3</c:v>
                </c:pt>
                <c:pt idx="476" formatCode="0.00E+00">
                  <c:v>4.3077499999999999E-3</c:v>
                </c:pt>
                <c:pt idx="477" formatCode="0.00E+00">
                  <c:v>4.2281200000000001E-3</c:v>
                </c:pt>
                <c:pt idx="478" formatCode="0.00E+00">
                  <c:v>4.2619700000000003E-3</c:v>
                </c:pt>
                <c:pt idx="479" formatCode="0.00E+00">
                  <c:v>4.1127200000000003E-3</c:v>
                </c:pt>
                <c:pt idx="480" formatCode="0.00E+00">
                  <c:v>4.1446699999999996E-3</c:v>
                </c:pt>
                <c:pt idx="481" formatCode="0.00E+00">
                  <c:v>4.1074800000000002E-3</c:v>
                </c:pt>
                <c:pt idx="482" formatCode="0.00E+00">
                  <c:v>4.0931700000000001E-3</c:v>
                </c:pt>
                <c:pt idx="483" formatCode="0.00E+00">
                  <c:v>4.08268E-3</c:v>
                </c:pt>
                <c:pt idx="484" formatCode="0.00E+00">
                  <c:v>4.02689E-3</c:v>
                </c:pt>
                <c:pt idx="485" formatCode="0.00E+00">
                  <c:v>4.0707599999999997E-3</c:v>
                </c:pt>
                <c:pt idx="486" formatCode="0.00E+00">
                  <c:v>3.99256E-3</c:v>
                </c:pt>
                <c:pt idx="487" formatCode="0.00E+00">
                  <c:v>3.9129300000000002E-3</c:v>
                </c:pt>
                <c:pt idx="488" formatCode="0.00E+00">
                  <c:v>3.90625E-3</c:v>
                </c:pt>
                <c:pt idx="489" formatCode="0.00E+00">
                  <c:v>3.8218499999999999E-3</c:v>
                </c:pt>
                <c:pt idx="490" formatCode="0.00E+00">
                  <c:v>3.8127899999999999E-3</c:v>
                </c:pt>
                <c:pt idx="491" formatCode="0.00E+00">
                  <c:v>3.7727400000000001E-3</c:v>
                </c:pt>
                <c:pt idx="492" formatCode="0.00E+00">
                  <c:v>3.6621100000000001E-3</c:v>
                </c:pt>
                <c:pt idx="493" formatCode="0.00E+00">
                  <c:v>3.6535299999999999E-3</c:v>
                </c:pt>
                <c:pt idx="494" formatCode="0.00E+00">
                  <c:v>3.51286E-3</c:v>
                </c:pt>
                <c:pt idx="495" formatCode="0.00E+00">
                  <c:v>3.5185799999999999E-3</c:v>
                </c:pt>
                <c:pt idx="496" formatCode="0.00E+00">
                  <c:v>3.3831600000000001E-3</c:v>
                </c:pt>
                <c:pt idx="497" formatCode="0.00E+00">
                  <c:v>3.2620399999999999E-3</c:v>
                </c:pt>
                <c:pt idx="498" formatCode="0.00E+00">
                  <c:v>3.24106E-3</c:v>
                </c:pt>
                <c:pt idx="499" formatCode="0.00E+00">
                  <c:v>3.1719199999999999E-3</c:v>
                </c:pt>
                <c:pt idx="500" formatCode="0.00E+00">
                  <c:v>3.1347300000000001E-3</c:v>
                </c:pt>
                <c:pt idx="501" formatCode="0.00E+00">
                  <c:v>3.0303000000000001E-3</c:v>
                </c:pt>
                <c:pt idx="502" formatCode="0.00E+00">
                  <c:v>2.9840499999999998E-3</c:v>
                </c:pt>
                <c:pt idx="503" formatCode="0.00E+00">
                  <c:v>2.9849999999999998E-3</c:v>
                </c:pt>
                <c:pt idx="504" formatCode="0.00E+00">
                  <c:v>2.92253E-3</c:v>
                </c:pt>
                <c:pt idx="505" formatCode="0.00E+00">
                  <c:v>2.8791400000000001E-3</c:v>
                </c:pt>
                <c:pt idx="506" formatCode="0.00E+00">
                  <c:v>2.8386100000000001E-3</c:v>
                </c:pt>
                <c:pt idx="507" formatCode="0.00E+00">
                  <c:v>2.89917E-3</c:v>
                </c:pt>
                <c:pt idx="508" formatCode="0.00E+00">
                  <c:v>2.84338E-3</c:v>
                </c:pt>
                <c:pt idx="509" formatCode="0.00E+00">
                  <c:v>2.8219199999999999E-3</c:v>
                </c:pt>
                <c:pt idx="510" formatCode="0.00E+00">
                  <c:v>2.8219199999999999E-3</c:v>
                </c:pt>
                <c:pt idx="511" formatCode="0.00E+00">
                  <c:v>2.7527799999999998E-3</c:v>
                </c:pt>
                <c:pt idx="512" formatCode="0.00E+00">
                  <c:v>2.89822E-3</c:v>
                </c:pt>
                <c:pt idx="513" formatCode="0.00E+00">
                  <c:v>2.7894999999999999E-3</c:v>
                </c:pt>
                <c:pt idx="514" formatCode="0.00E+00">
                  <c:v>2.8085699999999998E-3</c:v>
                </c:pt>
                <c:pt idx="515" formatCode="0.00E+00">
                  <c:v>2.8257400000000002E-3</c:v>
                </c:pt>
                <c:pt idx="516" formatCode="0.00E+00">
                  <c:v>2.8257400000000002E-3</c:v>
                </c:pt>
                <c:pt idx="517" formatCode="0.00E+00">
                  <c:v>2.8233500000000001E-3</c:v>
                </c:pt>
                <c:pt idx="518" formatCode="0.00E+00">
                  <c:v>2.7885399999999999E-3</c:v>
                </c:pt>
                <c:pt idx="519" formatCode="0.00E+00">
                  <c:v>2.8276400000000002E-3</c:v>
                </c:pt>
                <c:pt idx="520" formatCode="0.00E+00">
                  <c:v>2.7647000000000001E-3</c:v>
                </c:pt>
                <c:pt idx="521" formatCode="0.00E+00">
                  <c:v>2.7933099999999998E-3</c:v>
                </c:pt>
                <c:pt idx="522" formatCode="0.00E+00">
                  <c:v>2.6445399999999999E-3</c:v>
                </c:pt>
                <c:pt idx="523" formatCode="0.00E+00">
                  <c:v>2.6297600000000001E-3</c:v>
                </c:pt>
                <c:pt idx="524" formatCode="0.00E+00">
                  <c:v>2.55537E-3</c:v>
                </c:pt>
                <c:pt idx="525" formatCode="0.00E+00">
                  <c:v>2.5052999999999998E-3</c:v>
                </c:pt>
                <c:pt idx="526" formatCode="0.00E+00">
                  <c:v>2.4485599999999998E-3</c:v>
                </c:pt>
                <c:pt idx="527" formatCode="0.00E+00">
                  <c:v>2.2954899999999999E-3</c:v>
                </c:pt>
                <c:pt idx="528" formatCode="0.00E+00">
                  <c:v>2.2091900000000002E-3</c:v>
                </c:pt>
                <c:pt idx="529" formatCode="0.00E+00">
                  <c:v>2.1991699999999999E-3</c:v>
                </c:pt>
                <c:pt idx="530" formatCode="0.00E+00">
                  <c:v>2.0833000000000002E-3</c:v>
                </c:pt>
                <c:pt idx="531" formatCode="0.00E+00">
                  <c:v>2.0337100000000002E-3</c:v>
                </c:pt>
                <c:pt idx="532" formatCode="0.00E+00">
                  <c:v>1.8768299999999999E-3</c:v>
                </c:pt>
                <c:pt idx="533" formatCode="0.00E+00">
                  <c:v>1.81913E-3</c:v>
                </c:pt>
                <c:pt idx="534" formatCode="0.00E+00">
                  <c:v>1.7795599999999999E-3</c:v>
                </c:pt>
                <c:pt idx="535" formatCode="0.00E+00">
                  <c:v>1.6999199999999999E-3</c:v>
                </c:pt>
                <c:pt idx="536" formatCode="0.00E+00">
                  <c:v>1.68991E-3</c:v>
                </c:pt>
                <c:pt idx="537" formatCode="0.00E+00">
                  <c:v>1.6193399999999999E-3</c:v>
                </c:pt>
                <c:pt idx="538" formatCode="0.00E+00">
                  <c:v>1.53494E-3</c:v>
                </c:pt>
                <c:pt idx="539" formatCode="0.00E+00">
                  <c:v>1.5039400000000001E-3</c:v>
                </c:pt>
                <c:pt idx="540" formatCode="0.00E+00">
                  <c:v>1.52636E-3</c:v>
                </c:pt>
                <c:pt idx="541" formatCode="0.00E+00">
                  <c:v>1.5087099999999999E-3</c:v>
                </c:pt>
                <c:pt idx="542" formatCode="0.00E+00">
                  <c:v>1.4348E-3</c:v>
                </c:pt>
                <c:pt idx="543" formatCode="0.00E+00">
                  <c:v>1.4848699999999999E-3</c:v>
                </c:pt>
                <c:pt idx="544" formatCode="0.00E+00">
                  <c:v>1.5010799999999999E-3</c:v>
                </c:pt>
                <c:pt idx="545" formatCode="0.00E+00">
                  <c:v>1.52111E-3</c:v>
                </c:pt>
                <c:pt idx="546" formatCode="0.00E+00">
                  <c:v>1.4934499999999999E-3</c:v>
                </c:pt>
                <c:pt idx="547" formatCode="0.00E+00">
                  <c:v>1.4991799999999999E-3</c:v>
                </c:pt>
                <c:pt idx="548" formatCode="0.00E+00">
                  <c:v>1.513E-3</c:v>
                </c:pt>
                <c:pt idx="549" formatCode="0.00E+00">
                  <c:v>1.52969E-3</c:v>
                </c:pt>
                <c:pt idx="550" formatCode="0.00E+00">
                  <c:v>1.6288800000000001E-3</c:v>
                </c:pt>
                <c:pt idx="551" formatCode="0.00E+00">
                  <c:v>1.5735600000000001E-3</c:v>
                </c:pt>
                <c:pt idx="552" formatCode="0.00E+00">
                  <c:v>1.65939E-3</c:v>
                </c:pt>
                <c:pt idx="553" formatCode="0.00E+00">
                  <c:v>1.6450900000000001E-3</c:v>
                </c:pt>
                <c:pt idx="554" formatCode="0.00E+00">
                  <c:v>1.6861000000000001E-3</c:v>
                </c:pt>
                <c:pt idx="555" formatCode="0.00E+00">
                  <c:v>1.7023100000000001E-3</c:v>
                </c:pt>
                <c:pt idx="556" formatCode="0.00E+00">
                  <c:v>1.64175E-3</c:v>
                </c:pt>
                <c:pt idx="557" formatCode="0.00E+00">
                  <c:v>1.6360299999999999E-3</c:v>
                </c:pt>
                <c:pt idx="558" formatCode="0.00E+00">
                  <c:v>1.5969300000000001E-3</c:v>
                </c:pt>
                <c:pt idx="559" formatCode="0.00E+00">
                  <c:v>1.57738E-3</c:v>
                </c:pt>
                <c:pt idx="560" formatCode="0.00E+00">
                  <c:v>1.57452E-3</c:v>
                </c:pt>
                <c:pt idx="561" formatCode="0.00E+00">
                  <c:v>1.53399E-3</c:v>
                </c:pt>
                <c:pt idx="562" formatCode="0.00E+00">
                  <c:v>1.4019E-3</c:v>
                </c:pt>
                <c:pt idx="563" formatCode="0.00E+00">
                  <c:v>1.4443399999999999E-3</c:v>
                </c:pt>
                <c:pt idx="564" formatCode="0.00E+00">
                  <c:v>1.3318099999999999E-3</c:v>
                </c:pt>
                <c:pt idx="565" formatCode="0.00E+00">
                  <c:v>1.2183199999999999E-3</c:v>
                </c:pt>
                <c:pt idx="566" formatCode="0.00E+00">
                  <c:v>1.23978E-3</c:v>
                </c:pt>
                <c:pt idx="567" formatCode="0.00E+00">
                  <c:v>1.2068700000000001E-3</c:v>
                </c:pt>
                <c:pt idx="568" formatCode="0.00E+00">
                  <c:v>1.04666E-3</c:v>
                </c:pt>
                <c:pt idx="569" formatCode="0.00E+00">
                  <c:v>9.6035000000000001E-4</c:v>
                </c:pt>
                <c:pt idx="570" formatCode="0.00E+00">
                  <c:v>9.2601800000000002E-4</c:v>
                </c:pt>
                <c:pt idx="571" formatCode="0.00E+00">
                  <c:v>8.9454699999999999E-4</c:v>
                </c:pt>
                <c:pt idx="572" formatCode="0.00E+00">
                  <c:v>7.9297999999999999E-4</c:v>
                </c:pt>
                <c:pt idx="573" formatCode="0.00E+00">
                  <c:v>8.2349799999999998E-4</c:v>
                </c:pt>
                <c:pt idx="574" formatCode="0.00E+00">
                  <c:v>8.0060999999999999E-4</c:v>
                </c:pt>
                <c:pt idx="575" formatCode="0.00E+00">
                  <c:v>7.2097800000000005E-4</c:v>
                </c:pt>
                <c:pt idx="576" formatCode="0.00E+00">
                  <c:v>6.9046000000000005E-4</c:v>
                </c:pt>
                <c:pt idx="577" formatCode="0.00E+00">
                  <c:v>7.3289899999999996E-4</c:v>
                </c:pt>
                <c:pt idx="578" formatCode="0.00E+00">
                  <c:v>6.5565100000000004E-4</c:v>
                </c:pt>
                <c:pt idx="579" formatCode="0.00E+00">
                  <c:v>7.3099099999999995E-4</c:v>
                </c:pt>
                <c:pt idx="580" formatCode="0.00E+00">
                  <c:v>6.3610100000000003E-4</c:v>
                </c:pt>
                <c:pt idx="581" formatCode="0.00E+00">
                  <c:v>6.6661800000000001E-4</c:v>
                </c:pt>
                <c:pt idx="582" formatCode="0.00E+00">
                  <c:v>6.2656400000000003E-4</c:v>
                </c:pt>
                <c:pt idx="583" formatCode="0.00E+00">
                  <c:v>7.0905700000000002E-4</c:v>
                </c:pt>
                <c:pt idx="584" formatCode="0.00E+00">
                  <c:v>7.1191799999999997E-4</c:v>
                </c:pt>
                <c:pt idx="585" formatCode="0.00E+00">
                  <c:v>7.6866100000000002E-4</c:v>
                </c:pt>
                <c:pt idx="586" formatCode="0.00E+00">
                  <c:v>7.9584100000000004E-4</c:v>
                </c:pt>
                <c:pt idx="587" formatCode="0.00E+00">
                  <c:v>8.2111399999999996E-4</c:v>
                </c:pt>
                <c:pt idx="588" formatCode="0.00E+00">
                  <c:v>8.6450600000000002E-4</c:v>
                </c:pt>
                <c:pt idx="589" formatCode="0.00E+00">
                  <c:v>8.9216199999999995E-4</c:v>
                </c:pt>
                <c:pt idx="590" formatCode="0.00E+00">
                  <c:v>9.7370099999999999E-4</c:v>
                </c:pt>
                <c:pt idx="591" formatCode="0.00E+00">
                  <c:v>8.9168500000000003E-4</c:v>
                </c:pt>
                <c:pt idx="592" formatCode="0.00E+00">
                  <c:v>9.2029600000000003E-4</c:v>
                </c:pt>
                <c:pt idx="593" formatCode="0.00E+00">
                  <c:v>8.9836099999999997E-4</c:v>
                </c:pt>
                <c:pt idx="594" formatCode="0.00E+00">
                  <c:v>9.6035000000000001E-4</c:v>
                </c:pt>
                <c:pt idx="595" formatCode="0.00E+00">
                  <c:v>9.2458700000000004E-4</c:v>
                </c:pt>
                <c:pt idx="596" formatCode="0.00E+00">
                  <c:v>9.4270699999999999E-4</c:v>
                </c:pt>
                <c:pt idx="597" formatCode="0.00E+00">
                  <c:v>8.8357900000000001E-4</c:v>
                </c:pt>
                <c:pt idx="598" formatCode="0.00E+00">
                  <c:v>9.3889199999999998E-4</c:v>
                </c:pt>
                <c:pt idx="599" formatCode="0.00E+00">
                  <c:v>8.6450600000000002E-4</c:v>
                </c:pt>
                <c:pt idx="600" formatCode="0.00E+00">
                  <c:v>9.5939599999999995E-4</c:v>
                </c:pt>
                <c:pt idx="601" formatCode="0.00E+00">
                  <c:v>8.6164499999999997E-4</c:v>
                </c:pt>
                <c:pt idx="602" formatCode="0.00E+00">
                  <c:v>7.4624999999999995E-4</c:v>
                </c:pt>
                <c:pt idx="603" formatCode="0.00E+00">
                  <c:v>8.1300700000000003E-4</c:v>
                </c:pt>
                <c:pt idx="604" formatCode="0.00E+00">
                  <c:v>7.6007799999999997E-4</c:v>
                </c:pt>
                <c:pt idx="605" formatCode="0.00E+00">
                  <c:v>6.4897499999999999E-4</c:v>
                </c:pt>
                <c:pt idx="606" formatCode="0.00E+00">
                  <c:v>6.0987499999999996E-4</c:v>
                </c:pt>
                <c:pt idx="607" formatCode="0.00E+00">
                  <c:v>6.5994299999999997E-4</c:v>
                </c:pt>
                <c:pt idx="608" formatCode="0.00E+00">
                  <c:v>5.5456199999999998E-4</c:v>
                </c:pt>
                <c:pt idx="609" formatCode="0.00E+00">
                  <c:v>5.1307700000000002E-4</c:v>
                </c:pt>
                <c:pt idx="610" formatCode="0.00E+00">
                  <c:v>4.79221E-4</c:v>
                </c:pt>
                <c:pt idx="611" formatCode="0.00E+00">
                  <c:v>4.0388099999999998E-4</c:v>
                </c:pt>
                <c:pt idx="612" formatCode="0.00E+00">
                  <c:v>3.48568E-4</c:v>
                </c:pt>
                <c:pt idx="613" formatCode="0.00E+00">
                  <c:v>3.32355E-4</c:v>
                </c:pt>
                <c:pt idx="614" formatCode="0.00E+00">
                  <c:v>3.47614E-4</c:v>
                </c:pt>
                <c:pt idx="615" formatCode="0.00E+00">
                  <c:v>2.90871E-4</c:v>
                </c:pt>
                <c:pt idx="616" formatCode="0.00E+00">
                  <c:v>3.0040699999999999E-4</c:v>
                </c:pt>
                <c:pt idx="617" formatCode="0.00E+00">
                  <c:v>2.3222E-4</c:v>
                </c:pt>
                <c:pt idx="618" formatCode="0.00E+00">
                  <c:v>2.9325500000000002E-4</c:v>
                </c:pt>
                <c:pt idx="619" formatCode="0.00E+00">
                  <c:v>2.1886799999999999E-4</c:v>
                </c:pt>
                <c:pt idx="620" formatCode="0.00E+00">
                  <c:v>2.07901E-4</c:v>
                </c:pt>
                <c:pt idx="621" formatCode="0.00E+00">
                  <c:v>2.13146E-4</c:v>
                </c:pt>
                <c:pt idx="622" formatCode="0.00E+00">
                  <c:v>2.35558E-4</c:v>
                </c:pt>
                <c:pt idx="623" formatCode="0.00E+00">
                  <c:v>2.00748E-4</c:v>
                </c:pt>
                <c:pt idx="624" formatCode="0.00E+00">
                  <c:v>2.2745099999999999E-4</c:v>
                </c:pt>
                <c:pt idx="625" formatCode="0.00E+00">
                  <c:v>2.5415399999999998E-4</c:v>
                </c:pt>
                <c:pt idx="626" formatCode="0.00E+00">
                  <c:v>1.9455000000000001E-4</c:v>
                </c:pt>
                <c:pt idx="627" formatCode="0.00E+00">
                  <c:v>2.56538E-4</c:v>
                </c:pt>
                <c:pt idx="628" formatCode="0.00E+00">
                  <c:v>2.16961E-4</c:v>
                </c:pt>
                <c:pt idx="629" formatCode="0.00E+00">
                  <c:v>2.0027200000000001E-4</c:v>
                </c:pt>
                <c:pt idx="630" formatCode="0.00E+00">
                  <c:v>1.9741100000000001E-4</c:v>
                </c:pt>
                <c:pt idx="631" formatCode="0.00E+00">
                  <c:v>2.2458999999999999E-4</c:v>
                </c:pt>
                <c:pt idx="632" formatCode="0.00E+00">
                  <c:v>2.13623E-4</c:v>
                </c:pt>
                <c:pt idx="633" formatCode="0.00E+00">
                  <c:v>2.26498E-4</c:v>
                </c:pt>
                <c:pt idx="634" formatCode="0.00E+00">
                  <c:v>1.6260100000000001E-4</c:v>
                </c:pt>
                <c:pt idx="635" formatCode="0.00E+00">
                  <c:v>1.3303800000000001E-4</c:v>
                </c:pt>
                <c:pt idx="636" formatCode="0.00E+00">
                  <c:v>1.9073500000000001E-4</c:v>
                </c:pt>
                <c:pt idx="637" formatCode="0.00E+00">
                  <c:v>2.3222E-4</c:v>
                </c:pt>
                <c:pt idx="638" formatCode="0.00E+00">
                  <c:v>1.1014900000000001E-4</c:v>
                </c:pt>
                <c:pt idx="639" formatCode="0.00E+00">
                  <c:v>8.8691700000000003E-5</c:v>
                </c:pt>
                <c:pt idx="640" formatCode="0.00E+00">
                  <c:v>3.67165E-5</c:v>
                </c:pt>
                <c:pt idx="641">
                  <c:v>0</c:v>
                </c:pt>
                <c:pt idx="642" formatCode="0.00E+00">
                  <c:v>7.4386600000000004E-5</c:v>
                </c:pt>
                <c:pt idx="643" formatCode="0.00E+00">
                  <c:v>4.76837E-7</c:v>
                </c:pt>
                <c:pt idx="644" formatCode="0.00E+00">
                  <c:v>-8.3446499999999995E-5</c:v>
                </c:pt>
                <c:pt idx="645" formatCode="0.00E+00">
                  <c:v>-1.9168899999999999E-4</c:v>
                </c:pt>
                <c:pt idx="646" formatCode="0.00E+00">
                  <c:v>-5.7220499999999999E-5</c:v>
                </c:pt>
                <c:pt idx="647" formatCode="0.00E+00">
                  <c:v>-1.6260100000000001E-4</c:v>
                </c:pt>
                <c:pt idx="648" formatCode="0.00E+00">
                  <c:v>-1.7309199999999999E-4</c:v>
                </c:pt>
                <c:pt idx="649" formatCode="0.00E+00">
                  <c:v>-1.3256100000000001E-4</c:v>
                </c:pt>
                <c:pt idx="650" formatCode="0.00E+00">
                  <c:v>-1.5735599999999999E-4</c:v>
                </c:pt>
                <c:pt idx="651" formatCode="0.00E+00">
                  <c:v>-2.1552999999999999E-4</c:v>
                </c:pt>
                <c:pt idx="652" formatCode="0.00E+00">
                  <c:v>-2.9182399999999999E-4</c:v>
                </c:pt>
                <c:pt idx="653" formatCode="0.00E+00">
                  <c:v>-1.05858E-4</c:v>
                </c:pt>
                <c:pt idx="654" formatCode="0.00E+00">
                  <c:v>-2.5558500000000001E-4</c:v>
                </c:pt>
                <c:pt idx="655" formatCode="0.00E+00">
                  <c:v>-2.4461699999999998E-4</c:v>
                </c:pt>
                <c:pt idx="656" formatCode="0.00E+00">
                  <c:v>-1.83105E-4</c:v>
                </c:pt>
                <c:pt idx="657" formatCode="0.00E+00">
                  <c:v>-2.3078899999999999E-4</c:v>
                </c:pt>
                <c:pt idx="658" formatCode="0.00E+00">
                  <c:v>-1.2970000000000001E-4</c:v>
                </c:pt>
                <c:pt idx="659" formatCode="0.00E+00">
                  <c:v>-1.6784699999999999E-4</c:v>
                </c:pt>
                <c:pt idx="660" formatCode="0.00E+00">
                  <c:v>-1.5449499999999999E-4</c:v>
                </c:pt>
                <c:pt idx="661" formatCode="0.00E+00">
                  <c:v>-1.3876000000000001E-4</c:v>
                </c:pt>
                <c:pt idx="662" formatCode="0.00E+00">
                  <c:v>4.7683700000000004E-6</c:v>
                </c:pt>
                <c:pt idx="663" formatCode="0.00E+00">
                  <c:v>4.76837E-7</c:v>
                </c:pt>
                <c:pt idx="664" formatCode="0.00E+00">
                  <c:v>3.8147000000000001E-6</c:v>
                </c:pt>
                <c:pt idx="665">
                  <c:v>0</c:v>
                </c:pt>
                <c:pt idx="666" formatCode="0.00E+00">
                  <c:v>2.8133400000000001E-5</c:v>
                </c:pt>
                <c:pt idx="667" formatCode="0.00E+00">
                  <c:v>9.9659000000000002E-5</c:v>
                </c:pt>
                <c:pt idx="668" formatCode="0.00E+00">
                  <c:v>1.53065E-4</c:v>
                </c:pt>
                <c:pt idx="669" formatCode="0.00E+00">
                  <c:v>2.8276400000000002E-4</c:v>
                </c:pt>
                <c:pt idx="670" formatCode="0.00E+00">
                  <c:v>2.6082999999999998E-4</c:v>
                </c:pt>
                <c:pt idx="671" formatCode="0.00E+00">
                  <c:v>2.5606199999999999E-4</c:v>
                </c:pt>
                <c:pt idx="672" formatCode="0.00E+00">
                  <c:v>4.43459E-4</c:v>
                </c:pt>
                <c:pt idx="673" formatCode="0.00E+00">
                  <c:v>4.0817300000000001E-4</c:v>
                </c:pt>
                <c:pt idx="674" formatCode="0.00E+00">
                  <c:v>4.0435800000000001E-4</c:v>
                </c:pt>
                <c:pt idx="675" formatCode="0.00E+00">
                  <c:v>4.6968500000000001E-4</c:v>
                </c:pt>
                <c:pt idx="676" formatCode="0.00E+00">
                  <c:v>5.3930299999999998E-4</c:v>
                </c:pt>
                <c:pt idx="677" formatCode="0.00E+00">
                  <c:v>5.7268100000000001E-4</c:v>
                </c:pt>
                <c:pt idx="678" formatCode="0.00E+00">
                  <c:v>5.1498400000000001E-4</c:v>
                </c:pt>
                <c:pt idx="679" formatCode="0.00E+00">
                  <c:v>5.0973900000000005E-4</c:v>
                </c:pt>
                <c:pt idx="680" formatCode="0.00E+00">
                  <c:v>4.8542000000000002E-4</c:v>
                </c:pt>
                <c:pt idx="681" formatCode="0.00E+00">
                  <c:v>6.3228600000000002E-4</c:v>
                </c:pt>
                <c:pt idx="682" formatCode="0.00E+00">
                  <c:v>5.8889399999999996E-4</c:v>
                </c:pt>
                <c:pt idx="683" formatCode="0.00E+00">
                  <c:v>5.8794000000000001E-4</c:v>
                </c:pt>
                <c:pt idx="684" formatCode="0.00E+00">
                  <c:v>5.58853E-4</c:v>
                </c:pt>
                <c:pt idx="685" formatCode="0.00E+00">
                  <c:v>5.6839E-4</c:v>
                </c:pt>
                <c:pt idx="686" formatCode="0.00E+00">
                  <c:v>5.0306299999999999E-4</c:v>
                </c:pt>
                <c:pt idx="687" formatCode="0.00E+00">
                  <c:v>5.2213699999999999E-4</c:v>
                </c:pt>
                <c:pt idx="688" formatCode="0.00E+00">
                  <c:v>5.2022899999999998E-4</c:v>
                </c:pt>
                <c:pt idx="689" formatCode="0.00E+00">
                  <c:v>5.1784499999999996E-4</c:v>
                </c:pt>
                <c:pt idx="690" formatCode="0.00E+00">
                  <c:v>4.5442600000000002E-4</c:v>
                </c:pt>
                <c:pt idx="691" formatCode="0.00E+00">
                  <c:v>3.5333599999999999E-4</c:v>
                </c:pt>
                <c:pt idx="692" formatCode="0.00E+00">
                  <c:v>3.9243699999999998E-4</c:v>
                </c:pt>
                <c:pt idx="693" formatCode="0.00E+00">
                  <c:v>3.3521700000000001E-4</c:v>
                </c:pt>
                <c:pt idx="694" formatCode="0.00E+00">
                  <c:v>3.3569300000000003E-4</c:v>
                </c:pt>
                <c:pt idx="695" formatCode="0.00E+00">
                  <c:v>3.0756000000000002E-4</c:v>
                </c:pt>
                <c:pt idx="696" formatCode="0.00E+00">
                  <c:v>2.93732E-4</c:v>
                </c:pt>
                <c:pt idx="697" formatCode="0.00E+00">
                  <c:v>2.3937200000000001E-4</c:v>
                </c:pt>
                <c:pt idx="698" formatCode="0.00E+00">
                  <c:v>8.0585499999999996E-5</c:v>
                </c:pt>
                <c:pt idx="699" formatCode="0.00E+00">
                  <c:v>7.1048699999999996E-5</c:v>
                </c:pt>
                <c:pt idx="700" formatCode="0.00E+00">
                  <c:v>8.8691700000000003E-5</c:v>
                </c:pt>
                <c:pt idx="701" formatCode="0.00E+00">
                  <c:v>-1.0442699999999999E-4</c:v>
                </c:pt>
                <c:pt idx="702" formatCode="0.00E+00">
                  <c:v>-7.4863400000000006E-5</c:v>
                </c:pt>
                <c:pt idx="703" formatCode="0.00E+00">
                  <c:v>-1.8358200000000001E-4</c:v>
                </c:pt>
                <c:pt idx="704" formatCode="0.00E+00">
                  <c:v>-2.4080299999999999E-4</c:v>
                </c:pt>
                <c:pt idx="705" formatCode="0.00E+00">
                  <c:v>-1.8262899999999999E-4</c:v>
                </c:pt>
                <c:pt idx="706" formatCode="0.00E+00">
                  <c:v>-2.15054E-4</c:v>
                </c:pt>
                <c:pt idx="707" formatCode="0.00E+00">
                  <c:v>-3.1852699999999998E-4</c:v>
                </c:pt>
                <c:pt idx="708" formatCode="0.00E+00">
                  <c:v>-3.0231499999999999E-4</c:v>
                </c:pt>
                <c:pt idx="709" formatCode="0.00E+00">
                  <c:v>-3.60966E-4</c:v>
                </c:pt>
                <c:pt idx="710" formatCode="0.00E+00">
                  <c:v>-4.3344500000000002E-4</c:v>
                </c:pt>
                <c:pt idx="711" formatCode="0.00E+00">
                  <c:v>-3.3140200000000001E-4</c:v>
                </c:pt>
                <c:pt idx="712" formatCode="0.00E+00">
                  <c:v>-4.1723299999999998E-4</c:v>
                </c:pt>
                <c:pt idx="713" formatCode="0.00E+00">
                  <c:v>-3.5047499999999999E-4</c:v>
                </c:pt>
                <c:pt idx="714" formatCode="0.00E+00">
                  <c:v>-3.9148299999999998E-4</c:v>
                </c:pt>
                <c:pt idx="715" formatCode="0.00E+00">
                  <c:v>-2.8324099999999999E-4</c:v>
                </c:pt>
                <c:pt idx="716" formatCode="0.00E+00">
                  <c:v>-4.5156500000000002E-4</c:v>
                </c:pt>
                <c:pt idx="717" formatCode="0.00E+00">
                  <c:v>-2.20299E-4</c:v>
                </c:pt>
                <c:pt idx="718" formatCode="0.00E+00">
                  <c:v>-2.75612E-4</c:v>
                </c:pt>
                <c:pt idx="719" formatCode="0.00E+00">
                  <c:v>-1.7166100000000001E-4</c:v>
                </c:pt>
                <c:pt idx="720" formatCode="0.00E+00">
                  <c:v>-1.6880000000000001E-4</c:v>
                </c:pt>
                <c:pt idx="721" formatCode="0.00E+00">
                  <c:v>9.10759E-5</c:v>
                </c:pt>
                <c:pt idx="722" formatCode="0.00E+00">
                  <c:v>8.1062299999999998E-5</c:v>
                </c:pt>
                <c:pt idx="723" formatCode="0.00E+00">
                  <c:v>1.7595299999999999E-4</c:v>
                </c:pt>
                <c:pt idx="724" formatCode="0.00E+00">
                  <c:v>2.0646999999999999E-4</c:v>
                </c:pt>
                <c:pt idx="725" formatCode="0.00E+00">
                  <c:v>3.8147000000000002E-4</c:v>
                </c:pt>
                <c:pt idx="726" formatCode="0.00E+00">
                  <c:v>3.2758700000000001E-4</c:v>
                </c:pt>
                <c:pt idx="727" formatCode="0.00E+00">
                  <c:v>4.5633300000000001E-4</c:v>
                </c:pt>
                <c:pt idx="728" formatCode="0.00E+00">
                  <c:v>3.3473999999999998E-4</c:v>
                </c:pt>
                <c:pt idx="729" formatCode="0.00E+00">
                  <c:v>4.2963000000000002E-4</c:v>
                </c:pt>
                <c:pt idx="730" formatCode="0.00E+00">
                  <c:v>5.2547499999999997E-4</c:v>
                </c:pt>
                <c:pt idx="731" formatCode="0.00E+00">
                  <c:v>3.9959000000000001E-4</c:v>
                </c:pt>
                <c:pt idx="732" formatCode="0.00E+00">
                  <c:v>5.3739499999999997E-4</c:v>
                </c:pt>
                <c:pt idx="733" formatCode="0.00E+00">
                  <c:v>4.6443899999999998E-4</c:v>
                </c:pt>
                <c:pt idx="734" formatCode="0.00E+00">
                  <c:v>5.9509299999999999E-4</c:v>
                </c:pt>
                <c:pt idx="735" formatCode="0.00E+00">
                  <c:v>4.4679600000000001E-4</c:v>
                </c:pt>
                <c:pt idx="736" formatCode="0.00E+00">
                  <c:v>6.1893500000000004E-4</c:v>
                </c:pt>
                <c:pt idx="737" formatCode="0.00E+00">
                  <c:v>3.4380000000000001E-4</c:v>
                </c:pt>
                <c:pt idx="738" formatCode="0.00E+00">
                  <c:v>5.9795400000000004E-4</c:v>
                </c:pt>
                <c:pt idx="739" formatCode="0.00E+00">
                  <c:v>4.8637399999999998E-4</c:v>
                </c:pt>
                <c:pt idx="740" formatCode="0.00E+00">
                  <c:v>5.6839E-4</c:v>
                </c:pt>
                <c:pt idx="741" formatCode="0.00E+00">
                  <c:v>4.0531200000000001E-4</c:v>
                </c:pt>
                <c:pt idx="742" formatCode="0.00E+00">
                  <c:v>4.5061100000000001E-4</c:v>
                </c:pt>
                <c:pt idx="743" formatCode="0.00E+00">
                  <c:v>4.1008E-4</c:v>
                </c:pt>
                <c:pt idx="744" formatCode="0.00E+00">
                  <c:v>5.0783200000000005E-4</c:v>
                </c:pt>
                <c:pt idx="745" formatCode="0.00E+00">
                  <c:v>2.6416800000000001E-4</c:v>
                </c:pt>
                <c:pt idx="746" formatCode="0.00E+00">
                  <c:v>4.4393500000000001E-4</c:v>
                </c:pt>
                <c:pt idx="747" formatCode="0.00E+00">
                  <c:v>3.5047499999999999E-4</c:v>
                </c:pt>
                <c:pt idx="748" formatCode="0.00E+00">
                  <c:v>2.6082999999999998E-4</c:v>
                </c:pt>
                <c:pt idx="749" formatCode="0.00E+00">
                  <c:v>1.95026E-4</c:v>
                </c:pt>
                <c:pt idx="750" formatCode="0.00E+00">
                  <c:v>1.86443E-4</c:v>
                </c:pt>
                <c:pt idx="751" formatCode="0.00E+00">
                  <c:v>1.17302E-4</c:v>
                </c:pt>
                <c:pt idx="752" formatCode="0.00E+00">
                  <c:v>1.04904E-4</c:v>
                </c:pt>
                <c:pt idx="753" formatCode="0.00E+00">
                  <c:v>2.3603400000000001E-4</c:v>
                </c:pt>
                <c:pt idx="754" formatCode="0.00E+00">
                  <c:v>-4.2915299999999999E-5</c:v>
                </c:pt>
                <c:pt idx="755" formatCode="0.00E+00">
                  <c:v>7.2479199999999995E-5</c:v>
                </c:pt>
                <c:pt idx="756" formatCode="0.00E+00">
                  <c:v>-1.9645700000000001E-4</c:v>
                </c:pt>
                <c:pt idx="757" formatCode="0.00E+00">
                  <c:v>2.24113E-5</c:v>
                </c:pt>
                <c:pt idx="758" formatCode="0.00E+00">
                  <c:v>-1.28269E-4</c:v>
                </c:pt>
                <c:pt idx="759" formatCode="0.00E+00">
                  <c:v>-5.2452099999999999E-5</c:v>
                </c:pt>
                <c:pt idx="760" formatCode="0.00E+00">
                  <c:v>-3.4141500000000002E-4</c:v>
                </c:pt>
                <c:pt idx="761" formatCode="0.00E+00">
                  <c:v>-2.3603400000000001E-4</c:v>
                </c:pt>
                <c:pt idx="762" formatCode="0.00E+00">
                  <c:v>-4.8160600000000001E-5</c:v>
                </c:pt>
                <c:pt idx="763" formatCode="0.00E+00">
                  <c:v>-2.5224699999999999E-4</c:v>
                </c:pt>
                <c:pt idx="764" formatCode="0.00E+00">
                  <c:v>-1.9359600000000001E-4</c:v>
                </c:pt>
                <c:pt idx="765" formatCode="0.00E+00">
                  <c:v>-1.44482E-4</c:v>
                </c:pt>
                <c:pt idx="766" formatCode="0.00E+00">
                  <c:v>-2.19822E-4</c:v>
                </c:pt>
                <c:pt idx="767" formatCode="0.00E+00">
                  <c:v>-3.5572099999999998E-4</c:v>
                </c:pt>
                <c:pt idx="768" formatCode="0.00E+00">
                  <c:v>-2.8324099999999999E-4</c:v>
                </c:pt>
                <c:pt idx="769" formatCode="0.00E+00">
                  <c:v>-1.5115699999999999E-4</c:v>
                </c:pt>
                <c:pt idx="770" formatCode="0.00E+00">
                  <c:v>-2.9802300000000002E-4</c:v>
                </c:pt>
                <c:pt idx="771" formatCode="0.00E+00">
                  <c:v>-1.7929099999999999E-4</c:v>
                </c:pt>
                <c:pt idx="772" formatCode="0.00E+00">
                  <c:v>-1.7166100000000001E-4</c:v>
                </c:pt>
                <c:pt idx="773" formatCode="0.00E+00">
                  <c:v>-2.6273699999999997E-4</c:v>
                </c:pt>
                <c:pt idx="774" formatCode="0.00E+00">
                  <c:v>-1.44482E-4</c:v>
                </c:pt>
                <c:pt idx="775" formatCode="0.00E+00">
                  <c:v>-2.6702900000000001E-4</c:v>
                </c:pt>
                <c:pt idx="776" formatCode="0.00E+00">
                  <c:v>8.1539199999999993E-5</c:v>
                </c:pt>
                <c:pt idx="777" formatCode="0.00E+00">
                  <c:v>-2.4223300000000001E-4</c:v>
                </c:pt>
                <c:pt idx="778" formatCode="0.00E+00">
                  <c:v>-1.1348700000000001E-4</c:v>
                </c:pt>
                <c:pt idx="779" formatCode="0.00E+00">
                  <c:v>1.90735E-5</c:v>
                </c:pt>
                <c:pt idx="780" formatCode="0.00E+00">
                  <c:v>7.6293900000000005E-5</c:v>
                </c:pt>
                <c:pt idx="781" formatCode="0.00E+00">
                  <c:v>-1.49727E-4</c:v>
                </c:pt>
                <c:pt idx="782" formatCode="0.00E+00">
                  <c:v>1.52588E-5</c:v>
                </c:pt>
                <c:pt idx="783" formatCode="0.00E+00">
                  <c:v>2.95639E-5</c:v>
                </c:pt>
                <c:pt idx="784" formatCode="0.00E+00">
                  <c:v>1.32084E-4</c:v>
                </c:pt>
                <c:pt idx="785" formatCode="0.00E+00">
                  <c:v>1.1158E-4</c:v>
                </c:pt>
                <c:pt idx="786" formatCode="0.00E+00">
                  <c:v>3.6144299999999997E-4</c:v>
                </c:pt>
                <c:pt idx="787" formatCode="0.00E+00">
                  <c:v>5.91278E-5</c:v>
                </c:pt>
                <c:pt idx="788" formatCode="0.00E+00">
                  <c:v>3.2329599999999999E-4</c:v>
                </c:pt>
                <c:pt idx="789" formatCode="0.00E+00">
                  <c:v>3.1042100000000002E-4</c:v>
                </c:pt>
                <c:pt idx="790" formatCode="0.00E+00">
                  <c:v>3.1232800000000001E-4</c:v>
                </c:pt>
                <c:pt idx="791" formatCode="0.00E+00">
                  <c:v>3.2186500000000001E-4</c:v>
                </c:pt>
                <c:pt idx="792" formatCode="0.00E+00">
                  <c:v>4.3010699999999999E-4</c:v>
                </c:pt>
                <c:pt idx="793" formatCode="0.00E+00">
                  <c:v>5.5837599999999997E-4</c:v>
                </c:pt>
                <c:pt idx="794" formatCode="0.00E+00">
                  <c:v>4.3296799999999999E-4</c:v>
                </c:pt>
                <c:pt idx="795" formatCode="0.00E+00">
                  <c:v>5.2642800000000001E-4</c:v>
                </c:pt>
                <c:pt idx="796" formatCode="0.00E+00">
                  <c:v>3.4904499999999998E-4</c:v>
                </c:pt>
                <c:pt idx="797" formatCode="0.00E+00">
                  <c:v>6.8139999999999997E-4</c:v>
                </c:pt>
                <c:pt idx="798" formatCode="0.00E+00">
                  <c:v>5.5074699999999998E-4</c:v>
                </c:pt>
                <c:pt idx="799" formatCode="0.00E+00">
                  <c:v>7.4863399999999997E-4</c:v>
                </c:pt>
                <c:pt idx="800" formatCode="0.00E+00">
                  <c:v>3.9529799999999998E-4</c:v>
                </c:pt>
                <c:pt idx="801" formatCode="0.00E+00">
                  <c:v>5.8603300000000002E-4</c:v>
                </c:pt>
                <c:pt idx="802" formatCode="0.00E+00">
                  <c:v>2.7894999999999998E-4</c:v>
                </c:pt>
                <c:pt idx="803" formatCode="0.00E+00">
                  <c:v>4.5442600000000002E-4</c:v>
                </c:pt>
                <c:pt idx="804" formatCode="0.00E+00">
                  <c:v>2.4461699999999998E-4</c:v>
                </c:pt>
                <c:pt idx="805" formatCode="0.00E+00">
                  <c:v>6.9093699999999997E-4</c:v>
                </c:pt>
                <c:pt idx="806" formatCode="0.00E+00">
                  <c:v>3.4618399999999998E-4</c:v>
                </c:pt>
                <c:pt idx="807" formatCode="0.00E+00">
                  <c:v>4.9495699999999997E-4</c:v>
                </c:pt>
                <c:pt idx="808" formatCode="0.00E+00">
                  <c:v>-4.5299500000000002E-5</c:v>
                </c:pt>
                <c:pt idx="809" formatCode="0.00E+00">
                  <c:v>3.8719200000000002E-4</c:v>
                </c:pt>
                <c:pt idx="810" formatCode="0.00E+00">
                  <c:v>-3.5095200000000002E-4</c:v>
                </c:pt>
                <c:pt idx="811" formatCode="0.00E+00">
                  <c:v>1.38283E-4</c:v>
                </c:pt>
                <c:pt idx="812" formatCode="0.00E+00">
                  <c:v>-2.9134799999999998E-4</c:v>
                </c:pt>
                <c:pt idx="813" formatCode="0.00E+00">
                  <c:v>-3.2472600000000001E-4</c:v>
                </c:pt>
                <c:pt idx="814" formatCode="0.00E+00">
                  <c:v>-3.0374500000000001E-4</c:v>
                </c:pt>
                <c:pt idx="815" formatCode="0.00E+00">
                  <c:v>-2.4938599999999999E-4</c:v>
                </c:pt>
                <c:pt idx="816" formatCode="0.00E+00">
                  <c:v>-5.7029699999999999E-4</c:v>
                </c:pt>
                <c:pt idx="817" formatCode="0.00E+00">
                  <c:v>-4.7206899999999998E-4</c:v>
                </c:pt>
                <c:pt idx="818" formatCode="0.00E+00">
                  <c:v>-9.5748899999999995E-4</c:v>
                </c:pt>
                <c:pt idx="819" formatCode="0.00E+00">
                  <c:v>-4.3916700000000002E-4</c:v>
                </c:pt>
                <c:pt idx="820" formatCode="0.00E+00">
                  <c:v>-9.29356E-4</c:v>
                </c:pt>
                <c:pt idx="821" formatCode="0.00E+00">
                  <c:v>-1.0538100000000001E-3</c:v>
                </c:pt>
                <c:pt idx="822" formatCode="0.00E+00">
                  <c:v>-9.9563600000000005E-4</c:v>
                </c:pt>
                <c:pt idx="823" formatCode="0.00E+00">
                  <c:v>-1.2049700000000001E-3</c:v>
                </c:pt>
                <c:pt idx="824" formatCode="0.00E+00">
                  <c:v>-9.8848300000000007E-4</c:v>
                </c:pt>
                <c:pt idx="825" formatCode="0.00E+00">
                  <c:v>-1.3980900000000001E-3</c:v>
                </c:pt>
                <c:pt idx="826" formatCode="0.00E+00">
                  <c:v>-1.1477499999999999E-3</c:v>
                </c:pt>
                <c:pt idx="827" formatCode="0.00E+00">
                  <c:v>-1.5091900000000001E-3</c:v>
                </c:pt>
                <c:pt idx="828" formatCode="0.00E+00">
                  <c:v>-2.0213100000000001E-3</c:v>
                </c:pt>
                <c:pt idx="829" formatCode="0.00E+00">
                  <c:v>-1.7328300000000001E-3</c:v>
                </c:pt>
                <c:pt idx="830" formatCode="0.00E+00">
                  <c:v>-1.8286699999999999E-3</c:v>
                </c:pt>
                <c:pt idx="831" formatCode="0.00E+00">
                  <c:v>-1.73807E-3</c:v>
                </c:pt>
                <c:pt idx="832" formatCode="0.00E+00">
                  <c:v>-2.6340500000000002E-3</c:v>
                </c:pt>
                <c:pt idx="833" formatCode="0.00E+00">
                  <c:v>-2.3918199999999998E-3</c:v>
                </c:pt>
                <c:pt idx="834" formatCode="0.00E+00">
                  <c:v>-2.3403199999999999E-3</c:v>
                </c:pt>
                <c:pt idx="835" formatCode="0.00E+00">
                  <c:v>-3.0660599999999998E-3</c:v>
                </c:pt>
                <c:pt idx="836" formatCode="0.00E+00">
                  <c:v>-2.2068000000000001E-3</c:v>
                </c:pt>
                <c:pt idx="837" formatCode="0.00E+00">
                  <c:v>-3.2868400000000001E-3</c:v>
                </c:pt>
                <c:pt idx="838" formatCode="0.00E+00">
                  <c:v>-2.2964499999999998E-3</c:v>
                </c:pt>
                <c:pt idx="839" formatCode="0.00E+00">
                  <c:v>-3.1490300000000001E-3</c:v>
                </c:pt>
                <c:pt idx="840" formatCode="0.00E+00">
                  <c:v>-2.6259399999999998E-3</c:v>
                </c:pt>
                <c:pt idx="841" formatCode="0.00E+00">
                  <c:v>-3.5934399999999998E-3</c:v>
                </c:pt>
                <c:pt idx="842" formatCode="0.00E+00">
                  <c:v>-3.4675600000000002E-3</c:v>
                </c:pt>
                <c:pt idx="843" formatCode="0.00E+00">
                  <c:v>-3.2243699999999998E-3</c:v>
                </c:pt>
                <c:pt idx="844" formatCode="0.00E+00">
                  <c:v>-3.33834E-3</c:v>
                </c:pt>
                <c:pt idx="845" formatCode="0.00E+00">
                  <c:v>-3.9415400000000003E-3</c:v>
                </c:pt>
                <c:pt idx="846" formatCode="0.00E+00">
                  <c:v>-2.6726699999999998E-3</c:v>
                </c:pt>
                <c:pt idx="847" formatCode="0.00E+00">
                  <c:v>-4.00877E-3</c:v>
                </c:pt>
                <c:pt idx="848" formatCode="0.00E+00">
                  <c:v>-4.0287999999999999E-3</c:v>
                </c:pt>
                <c:pt idx="849" formatCode="0.00E+00">
                  <c:v>-4.52375E-3</c:v>
                </c:pt>
                <c:pt idx="850" formatCode="0.00E+00">
                  <c:v>-4.1976000000000001E-3</c:v>
                </c:pt>
                <c:pt idx="851" formatCode="0.00E+00">
                  <c:v>-3.9911299999999999E-3</c:v>
                </c:pt>
                <c:pt idx="852" formatCode="0.00E+00">
                  <c:v>-4.6000499999999996E-3</c:v>
                </c:pt>
                <c:pt idx="853" formatCode="0.00E+00">
                  <c:v>-5.6309699999999999E-3</c:v>
                </c:pt>
                <c:pt idx="854" formatCode="0.00E+00">
                  <c:v>-4.3859499999999996E-3</c:v>
                </c:pt>
                <c:pt idx="855" formatCode="0.00E+00">
                  <c:v>-5.3000499999999997E-3</c:v>
                </c:pt>
                <c:pt idx="856" formatCode="0.00E+00">
                  <c:v>-5.66673E-3</c:v>
                </c:pt>
                <c:pt idx="857" formatCode="0.00E+00">
                  <c:v>-4.5480700000000004E-3</c:v>
                </c:pt>
                <c:pt idx="858" formatCode="0.00E+00">
                  <c:v>-5.3277000000000003E-3</c:v>
                </c:pt>
                <c:pt idx="859" formatCode="0.00E+00">
                  <c:v>-5.6652999999999998E-3</c:v>
                </c:pt>
                <c:pt idx="860" formatCode="0.00E+00">
                  <c:v>-4.5681000000000003E-3</c:v>
                </c:pt>
                <c:pt idx="861" formatCode="0.00E+00">
                  <c:v>-5.6152299999999997E-3</c:v>
                </c:pt>
                <c:pt idx="862" formatCode="0.00E+00">
                  <c:v>-5.5737499999999997E-3</c:v>
                </c:pt>
                <c:pt idx="863" formatCode="0.00E+00">
                  <c:v>-5.3954099999999998E-3</c:v>
                </c:pt>
                <c:pt idx="864" formatCode="0.00E+00">
                  <c:v>-5.58567E-3</c:v>
                </c:pt>
                <c:pt idx="865" formatCode="0.00E+00">
                  <c:v>-6.2403700000000003E-3</c:v>
                </c:pt>
                <c:pt idx="866" formatCode="0.00E+00">
                  <c:v>-5.6528999999999998E-3</c:v>
                </c:pt>
                <c:pt idx="867" formatCode="0.00E+00">
                  <c:v>-7.1497000000000002E-3</c:v>
                </c:pt>
                <c:pt idx="868" formatCode="0.00E+00">
                  <c:v>-5.0754499999999996E-3</c:v>
                </c:pt>
                <c:pt idx="869" formatCode="0.00E+00">
                  <c:v>-1.05667E-2</c:v>
                </c:pt>
                <c:pt idx="870" formatCode="0.00E+00">
                  <c:v>-6.7291299999999998E-3</c:v>
                </c:pt>
                <c:pt idx="871" formatCode="0.00E+00">
                  <c:v>-7.2650900000000001E-3</c:v>
                </c:pt>
                <c:pt idx="872" formatCode="0.00E+00">
                  <c:v>-7.4844400000000002E-3</c:v>
                </c:pt>
                <c:pt idx="873" formatCode="0.00E+00">
                  <c:v>-8.4109300000000005E-3</c:v>
                </c:pt>
                <c:pt idx="874" formatCode="0.00E+00">
                  <c:v>-7.1001099999999998E-3</c:v>
                </c:pt>
                <c:pt idx="875" formatCode="0.00E+00">
                  <c:v>-7.6479900000000003E-3</c:v>
                </c:pt>
                <c:pt idx="876" formatCode="0.00E+00">
                  <c:v>-5.1560399999999998E-3</c:v>
                </c:pt>
                <c:pt idx="877" formatCode="0.00E+00">
                  <c:v>-5.8746299999999996E-3</c:v>
                </c:pt>
                <c:pt idx="878" formatCode="0.00E+00">
                  <c:v>-5.8703399999999999E-3</c:v>
                </c:pt>
                <c:pt idx="879" formatCode="0.00E+00">
                  <c:v>-7.4443799999999996E-3</c:v>
                </c:pt>
                <c:pt idx="880" formatCode="0.00E+00">
                  <c:v>-4.1732799999999997E-3</c:v>
                </c:pt>
                <c:pt idx="881" formatCode="0.00E+00">
                  <c:v>-7.3451999999999996E-3</c:v>
                </c:pt>
                <c:pt idx="882" formatCode="0.00E+00">
                  <c:v>-7.1091699999999997E-3</c:v>
                </c:pt>
                <c:pt idx="883" formatCode="0.00E+00">
                  <c:v>-7.97462E-3</c:v>
                </c:pt>
                <c:pt idx="884" formatCode="0.00E+00">
                  <c:v>-3.3993700000000001E-3</c:v>
                </c:pt>
                <c:pt idx="885" formatCode="0.00E+00">
                  <c:v>-8.9864699999999999E-3</c:v>
                </c:pt>
                <c:pt idx="886" formatCode="0.00E+00">
                  <c:v>-3.1337700000000001E-3</c:v>
                </c:pt>
                <c:pt idx="887" formatCode="0.00E+00">
                  <c:v>-8.1849100000000001E-3</c:v>
                </c:pt>
                <c:pt idx="888" formatCode="0.00E+00">
                  <c:v>-5.6147599999999999E-3</c:v>
                </c:pt>
                <c:pt idx="889" formatCode="0.00E+00">
                  <c:v>-8.0704699999999997E-3</c:v>
                </c:pt>
                <c:pt idx="890" formatCode="0.00E+00">
                  <c:v>-6.3600499999999999E-3</c:v>
                </c:pt>
                <c:pt idx="891" formatCode="0.00E+00">
                  <c:v>-6.6871600000000002E-3</c:v>
                </c:pt>
                <c:pt idx="892" formatCode="0.00E+00">
                  <c:v>-4.7226000000000004E-3</c:v>
                </c:pt>
                <c:pt idx="893" formatCode="0.00E+00">
                  <c:v>-8.3312999999999998E-3</c:v>
                </c:pt>
                <c:pt idx="894" formatCode="0.00E+00">
                  <c:v>-6.6499699999999998E-3</c:v>
                </c:pt>
                <c:pt idx="895" formatCode="0.00E+00">
                  <c:v>-6.2222500000000004E-3</c:v>
                </c:pt>
                <c:pt idx="896" formatCode="0.00E+00">
                  <c:v>-4.7726599999999997E-3</c:v>
                </c:pt>
                <c:pt idx="897" formatCode="0.00E+00">
                  <c:v>-7.5268699999999997E-3</c:v>
                </c:pt>
                <c:pt idx="898" formatCode="0.00E+00">
                  <c:v>-4.8146200000000004E-3</c:v>
                </c:pt>
                <c:pt idx="899" formatCode="0.00E+00">
                  <c:v>-6.1063799999999998E-3</c:v>
                </c:pt>
                <c:pt idx="900" formatCode="0.00E+00">
                  <c:v>-4.4989599999999998E-3</c:v>
                </c:pt>
                <c:pt idx="901" formatCode="0.00E+00">
                  <c:v>-1.0588200000000001E-2</c:v>
                </c:pt>
                <c:pt idx="902" formatCode="0.00E+00">
                  <c:v>-3.9749099999999999E-3</c:v>
                </c:pt>
                <c:pt idx="903" formatCode="0.00E+00">
                  <c:v>-9.293559999999999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DB99-441A-8106-FC88D9CF62AF}"/>
            </c:ext>
          </c:extLst>
        </c:ser>
        <c:ser>
          <c:idx val="21"/>
          <c:order val="20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2!$A$2:$A$721</c:f>
              <c:numCache>
                <c:formatCode>General</c:formatCode>
                <c:ptCount val="72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</c:numCache>
            </c:numRef>
          </c:xVal>
          <c:yVal>
            <c:numRef>
              <c:f>Sheet22!$B$2:$B$837</c:f>
              <c:numCache>
                <c:formatCode>General</c:formatCode>
                <c:ptCount val="836"/>
                <c:pt idx="0">
                  <c:v>-0.38310699999999998</c:v>
                </c:pt>
                <c:pt idx="1">
                  <c:v>-0.73695600000000006</c:v>
                </c:pt>
                <c:pt idx="2">
                  <c:v>-0.90061000000000002</c:v>
                </c:pt>
                <c:pt idx="3">
                  <c:v>-0.55440400000000001</c:v>
                </c:pt>
                <c:pt idx="4">
                  <c:v>-0.94481499999999996</c:v>
                </c:pt>
                <c:pt idx="5">
                  <c:v>-0.58468900000000001</c:v>
                </c:pt>
                <c:pt idx="6">
                  <c:v>-1.1847300000000001</c:v>
                </c:pt>
                <c:pt idx="7">
                  <c:v>-0.18169299999999999</c:v>
                </c:pt>
                <c:pt idx="8">
                  <c:v>-0.79168400000000005</c:v>
                </c:pt>
                <c:pt idx="9">
                  <c:v>-1.46079</c:v>
                </c:pt>
                <c:pt idx="10">
                  <c:v>-0.97629600000000005</c:v>
                </c:pt>
                <c:pt idx="11">
                  <c:v>-0.83929900000000002</c:v>
                </c:pt>
                <c:pt idx="12">
                  <c:v>-0.70952300000000001</c:v>
                </c:pt>
                <c:pt idx="13">
                  <c:v>-1.2653300000000001</c:v>
                </c:pt>
                <c:pt idx="14">
                  <c:v>-0.87495199999999995</c:v>
                </c:pt>
                <c:pt idx="15">
                  <c:v>-0.99500900000000003</c:v>
                </c:pt>
                <c:pt idx="16">
                  <c:v>-1.4168000000000001</c:v>
                </c:pt>
                <c:pt idx="17">
                  <c:v>-0.46293299999999998</c:v>
                </c:pt>
                <c:pt idx="18">
                  <c:v>-0.26386999999999999</c:v>
                </c:pt>
                <c:pt idx="19">
                  <c:v>-0.73985699999999999</c:v>
                </c:pt>
                <c:pt idx="20">
                  <c:v>-1.0824400000000001</c:v>
                </c:pt>
                <c:pt idx="21">
                  <c:v>-0.47171299999999999</c:v>
                </c:pt>
                <c:pt idx="22">
                  <c:v>-0.47562500000000002</c:v>
                </c:pt>
                <c:pt idx="23">
                  <c:v>-1.4201699999999999</c:v>
                </c:pt>
                <c:pt idx="24">
                  <c:v>-0.929419</c:v>
                </c:pt>
                <c:pt idx="25">
                  <c:v>-0.44293199999999999</c:v>
                </c:pt>
                <c:pt idx="26">
                  <c:v>-0.83402299999999996</c:v>
                </c:pt>
                <c:pt idx="27">
                  <c:v>-0.69525800000000004</c:v>
                </c:pt>
                <c:pt idx="28">
                  <c:v>-1.0081</c:v>
                </c:pt>
                <c:pt idx="29">
                  <c:v>-1.0936900000000001</c:v>
                </c:pt>
                <c:pt idx="30">
                  <c:v>-0.25634600000000002</c:v>
                </c:pt>
                <c:pt idx="31">
                  <c:v>-0.19361200000000001</c:v>
                </c:pt>
                <c:pt idx="32">
                  <c:v>-0.423489</c:v>
                </c:pt>
                <c:pt idx="33">
                  <c:v>-1.2014899999999999</c:v>
                </c:pt>
                <c:pt idx="34">
                  <c:v>-0.731101</c:v>
                </c:pt>
                <c:pt idx="35">
                  <c:v>-0.97218199999999999</c:v>
                </c:pt>
                <c:pt idx="36">
                  <c:v>-0.407219</c:v>
                </c:pt>
                <c:pt idx="37">
                  <c:v>-0.44043700000000002</c:v>
                </c:pt>
                <c:pt idx="38">
                  <c:v>-1.1958899999999999</c:v>
                </c:pt>
                <c:pt idx="39">
                  <c:v>-0.818326</c:v>
                </c:pt>
                <c:pt idx="40">
                  <c:v>-0.84160900000000005</c:v>
                </c:pt>
                <c:pt idx="41">
                  <c:v>-1.2495099999999999</c:v>
                </c:pt>
                <c:pt idx="42">
                  <c:v>-0.28848299999999999</c:v>
                </c:pt>
                <c:pt idx="43">
                  <c:v>-0.65583100000000005</c:v>
                </c:pt>
                <c:pt idx="44">
                  <c:v>-1.5004</c:v>
                </c:pt>
                <c:pt idx="45">
                  <c:v>-0.52234199999999997</c:v>
                </c:pt>
                <c:pt idx="46" formatCode="0.00E+00">
                  <c:v>-3.0477500000000001E-2</c:v>
                </c:pt>
                <c:pt idx="47">
                  <c:v>-1.16157</c:v>
                </c:pt>
                <c:pt idx="48">
                  <c:v>-0.54893700000000001</c:v>
                </c:pt>
                <c:pt idx="49">
                  <c:v>-0.30087900000000001</c:v>
                </c:pt>
                <c:pt idx="50">
                  <c:v>-0.43595299999999998</c:v>
                </c:pt>
                <c:pt idx="51">
                  <c:v>-0.54373099999999996</c:v>
                </c:pt>
                <c:pt idx="52">
                  <c:v>-0.194156</c:v>
                </c:pt>
                <c:pt idx="53">
                  <c:v>-1.3110200000000001</c:v>
                </c:pt>
                <c:pt idx="54">
                  <c:v>-0.39236900000000002</c:v>
                </c:pt>
                <c:pt idx="55" formatCode="0.00E+00">
                  <c:v>7.1690599999999993E-2</c:v>
                </c:pt>
                <c:pt idx="56">
                  <c:v>-0.54775399999999996</c:v>
                </c:pt>
                <c:pt idx="57">
                  <c:v>0.203401</c:v>
                </c:pt>
                <c:pt idx="58">
                  <c:v>-0.51660700000000004</c:v>
                </c:pt>
                <c:pt idx="59">
                  <c:v>-0.67581000000000002</c:v>
                </c:pt>
                <c:pt idx="60">
                  <c:v>-0.189361</c:v>
                </c:pt>
                <c:pt idx="61">
                  <c:v>-0.36588599999999999</c:v>
                </c:pt>
                <c:pt idx="62">
                  <c:v>-0.179752</c:v>
                </c:pt>
                <c:pt idx="63" formatCode="0.00E+00">
                  <c:v>3.9391500000000003E-2</c:v>
                </c:pt>
                <c:pt idx="64">
                  <c:v>-0.30301299999999998</c:v>
                </c:pt>
                <c:pt idx="65" formatCode="0.00E+00">
                  <c:v>-6.4817899999999998E-2</c:v>
                </c:pt>
                <c:pt idx="66" formatCode="0.00E+00">
                  <c:v>-1.6407000000000001E-2</c:v>
                </c:pt>
                <c:pt idx="67">
                  <c:v>0.46864600000000001</c:v>
                </c:pt>
                <c:pt idx="68">
                  <c:v>0.68258200000000002</c:v>
                </c:pt>
                <c:pt idx="69">
                  <c:v>1.1081399999999999</c:v>
                </c:pt>
                <c:pt idx="70">
                  <c:v>1.2278199999999999</c:v>
                </c:pt>
                <c:pt idx="71">
                  <c:v>1.5508999999999999</c:v>
                </c:pt>
                <c:pt idx="72">
                  <c:v>1.97525</c:v>
                </c:pt>
                <c:pt idx="73">
                  <c:v>2.1410900000000002</c:v>
                </c:pt>
                <c:pt idx="74">
                  <c:v>2.69103</c:v>
                </c:pt>
                <c:pt idx="75">
                  <c:v>2.581</c:v>
                </c:pt>
                <c:pt idx="76">
                  <c:v>2.0257900000000002</c:v>
                </c:pt>
                <c:pt idx="77">
                  <c:v>2.0140799999999999</c:v>
                </c:pt>
                <c:pt idx="78">
                  <c:v>2.0222899999999999</c:v>
                </c:pt>
                <c:pt idx="79">
                  <c:v>2.0308299999999999</c:v>
                </c:pt>
                <c:pt idx="80">
                  <c:v>2.1158100000000002</c:v>
                </c:pt>
                <c:pt idx="81">
                  <c:v>1.96265</c:v>
                </c:pt>
                <c:pt idx="82">
                  <c:v>2.00116</c:v>
                </c:pt>
                <c:pt idx="83">
                  <c:v>2.0059100000000001</c:v>
                </c:pt>
                <c:pt idx="84">
                  <c:v>2.0213399999999999</c:v>
                </c:pt>
                <c:pt idx="85">
                  <c:v>1.9853799999999999</c:v>
                </c:pt>
                <c:pt idx="86">
                  <c:v>1.8743700000000001</c:v>
                </c:pt>
                <c:pt idx="87">
                  <c:v>1.9452499999999999</c:v>
                </c:pt>
                <c:pt idx="88">
                  <c:v>1.8623099999999999</c:v>
                </c:pt>
                <c:pt idx="89">
                  <c:v>1.8934</c:v>
                </c:pt>
                <c:pt idx="90">
                  <c:v>1.99536</c:v>
                </c:pt>
                <c:pt idx="91">
                  <c:v>1.8771800000000001</c:v>
                </c:pt>
                <c:pt idx="92">
                  <c:v>1.8741300000000001</c:v>
                </c:pt>
                <c:pt idx="93">
                  <c:v>1.847</c:v>
                </c:pt>
                <c:pt idx="94">
                  <c:v>1.8061400000000001</c:v>
                </c:pt>
                <c:pt idx="95">
                  <c:v>1.77593</c:v>
                </c:pt>
                <c:pt idx="96">
                  <c:v>1.7503500000000001</c:v>
                </c:pt>
                <c:pt idx="97">
                  <c:v>1.8007299999999999</c:v>
                </c:pt>
                <c:pt idx="98">
                  <c:v>1.73414</c:v>
                </c:pt>
                <c:pt idx="99">
                  <c:v>1.70123</c:v>
                </c:pt>
                <c:pt idx="100">
                  <c:v>1.69848</c:v>
                </c:pt>
                <c:pt idx="101">
                  <c:v>1.64903</c:v>
                </c:pt>
                <c:pt idx="102">
                  <c:v>1.6345499999999999</c:v>
                </c:pt>
                <c:pt idx="103">
                  <c:v>1.58849</c:v>
                </c:pt>
                <c:pt idx="104">
                  <c:v>1.58351</c:v>
                </c:pt>
                <c:pt idx="105">
                  <c:v>1.5361100000000001</c:v>
                </c:pt>
                <c:pt idx="106">
                  <c:v>1.5086200000000001</c:v>
                </c:pt>
                <c:pt idx="107">
                  <c:v>1.49779</c:v>
                </c:pt>
                <c:pt idx="108">
                  <c:v>1.4613100000000001</c:v>
                </c:pt>
                <c:pt idx="109">
                  <c:v>1.4352400000000001</c:v>
                </c:pt>
                <c:pt idx="110">
                  <c:v>1.40689</c:v>
                </c:pt>
                <c:pt idx="111">
                  <c:v>1.3888</c:v>
                </c:pt>
                <c:pt idx="112">
                  <c:v>1.3606199999999999</c:v>
                </c:pt>
                <c:pt idx="113">
                  <c:v>1.3455600000000001</c:v>
                </c:pt>
                <c:pt idx="114">
                  <c:v>1.3284400000000001</c:v>
                </c:pt>
                <c:pt idx="115">
                  <c:v>1.31406</c:v>
                </c:pt>
                <c:pt idx="116">
                  <c:v>1.2946299999999999</c:v>
                </c:pt>
                <c:pt idx="117">
                  <c:v>1.2881400000000001</c:v>
                </c:pt>
                <c:pt idx="118">
                  <c:v>1.27258</c:v>
                </c:pt>
                <c:pt idx="119">
                  <c:v>1.2633300000000001</c:v>
                </c:pt>
                <c:pt idx="120">
                  <c:v>1.2610300000000001</c:v>
                </c:pt>
                <c:pt idx="121">
                  <c:v>1.25139</c:v>
                </c:pt>
                <c:pt idx="122">
                  <c:v>1.23654</c:v>
                </c:pt>
                <c:pt idx="123">
                  <c:v>1.22014</c:v>
                </c:pt>
                <c:pt idx="124">
                  <c:v>1.21475</c:v>
                </c:pt>
                <c:pt idx="125">
                  <c:v>1.2099200000000001</c:v>
                </c:pt>
                <c:pt idx="126">
                  <c:v>1.20096</c:v>
                </c:pt>
                <c:pt idx="127">
                  <c:v>1.1931400000000001</c:v>
                </c:pt>
                <c:pt idx="128">
                  <c:v>1.1853100000000001</c:v>
                </c:pt>
                <c:pt idx="129">
                  <c:v>1.17309</c:v>
                </c:pt>
                <c:pt idx="130">
                  <c:v>1.1681699999999999</c:v>
                </c:pt>
                <c:pt idx="131">
                  <c:v>1.1579699999999999</c:v>
                </c:pt>
                <c:pt idx="132">
                  <c:v>1.1444399999999999</c:v>
                </c:pt>
                <c:pt idx="133">
                  <c:v>1.1388100000000001</c:v>
                </c:pt>
                <c:pt idx="134">
                  <c:v>1.12066</c:v>
                </c:pt>
                <c:pt idx="135">
                  <c:v>1.1127899999999999</c:v>
                </c:pt>
                <c:pt idx="136">
                  <c:v>1.0938300000000001</c:v>
                </c:pt>
                <c:pt idx="137">
                  <c:v>1.0768599999999999</c:v>
                </c:pt>
                <c:pt idx="138">
                  <c:v>1.06375</c:v>
                </c:pt>
                <c:pt idx="139">
                  <c:v>1.04013</c:v>
                </c:pt>
                <c:pt idx="140">
                  <c:v>1.0305500000000001</c:v>
                </c:pt>
                <c:pt idx="141">
                  <c:v>1.0082100000000001</c:v>
                </c:pt>
                <c:pt idx="142">
                  <c:v>0.98400100000000001</c:v>
                </c:pt>
                <c:pt idx="143">
                  <c:v>0.96679800000000005</c:v>
                </c:pt>
                <c:pt idx="144">
                  <c:v>0.93794</c:v>
                </c:pt>
                <c:pt idx="145">
                  <c:v>0.91676599999999997</c:v>
                </c:pt>
                <c:pt idx="146">
                  <c:v>0.89227199999999995</c:v>
                </c:pt>
                <c:pt idx="147">
                  <c:v>0.86711199999999999</c:v>
                </c:pt>
                <c:pt idx="148">
                  <c:v>0.84260900000000005</c:v>
                </c:pt>
                <c:pt idx="149">
                  <c:v>0.81440900000000005</c:v>
                </c:pt>
                <c:pt idx="150">
                  <c:v>0.79440299999999997</c:v>
                </c:pt>
                <c:pt idx="151">
                  <c:v>0.76444599999999996</c:v>
                </c:pt>
                <c:pt idx="152">
                  <c:v>0.73967700000000003</c:v>
                </c:pt>
                <c:pt idx="153">
                  <c:v>0.70877199999999996</c:v>
                </c:pt>
                <c:pt idx="154">
                  <c:v>0.68097300000000005</c:v>
                </c:pt>
                <c:pt idx="155">
                  <c:v>0.65295999999999998</c:v>
                </c:pt>
                <c:pt idx="156">
                  <c:v>0.62361699999999998</c:v>
                </c:pt>
                <c:pt idx="157">
                  <c:v>0.59502900000000003</c:v>
                </c:pt>
                <c:pt idx="158">
                  <c:v>0.56420400000000004</c:v>
                </c:pt>
                <c:pt idx="159">
                  <c:v>0.53430500000000003</c:v>
                </c:pt>
                <c:pt idx="160">
                  <c:v>0.50664699999999996</c:v>
                </c:pt>
                <c:pt idx="161">
                  <c:v>0.47757699999999997</c:v>
                </c:pt>
                <c:pt idx="162">
                  <c:v>0.45117000000000002</c:v>
                </c:pt>
                <c:pt idx="163">
                  <c:v>0.42341000000000001</c:v>
                </c:pt>
                <c:pt idx="164">
                  <c:v>0.39807900000000002</c:v>
                </c:pt>
                <c:pt idx="165">
                  <c:v>0.37298599999999998</c:v>
                </c:pt>
                <c:pt idx="166">
                  <c:v>0.34983900000000001</c:v>
                </c:pt>
                <c:pt idx="167">
                  <c:v>0.32984999999999998</c:v>
                </c:pt>
                <c:pt idx="168">
                  <c:v>0.30981999999999998</c:v>
                </c:pt>
                <c:pt idx="169">
                  <c:v>0.29252899999999998</c:v>
                </c:pt>
                <c:pt idx="170">
                  <c:v>0.27590399999999998</c:v>
                </c:pt>
                <c:pt idx="171">
                  <c:v>0.26116800000000001</c:v>
                </c:pt>
                <c:pt idx="172">
                  <c:v>0.24884100000000001</c:v>
                </c:pt>
                <c:pt idx="173">
                  <c:v>0.23373099999999999</c:v>
                </c:pt>
                <c:pt idx="174">
                  <c:v>0.21845000000000001</c:v>
                </c:pt>
                <c:pt idx="175">
                  <c:v>0.20253299999999999</c:v>
                </c:pt>
                <c:pt idx="176">
                  <c:v>0.18951399999999999</c:v>
                </c:pt>
                <c:pt idx="177">
                  <c:v>0.17777599999999999</c:v>
                </c:pt>
                <c:pt idx="178">
                  <c:v>0.16639000000000001</c:v>
                </c:pt>
                <c:pt idx="179">
                  <c:v>0.15867200000000001</c:v>
                </c:pt>
                <c:pt idx="180">
                  <c:v>0.15110100000000001</c:v>
                </c:pt>
                <c:pt idx="181">
                  <c:v>0.14382600000000001</c:v>
                </c:pt>
                <c:pt idx="182">
                  <c:v>0.13764499999999999</c:v>
                </c:pt>
                <c:pt idx="183">
                  <c:v>0.13092400000000001</c:v>
                </c:pt>
                <c:pt idx="184">
                  <c:v>0.12629699999999999</c:v>
                </c:pt>
                <c:pt idx="185">
                  <c:v>0.12038600000000001</c:v>
                </c:pt>
                <c:pt idx="186">
                  <c:v>0.11525199999999999</c:v>
                </c:pt>
                <c:pt idx="187">
                  <c:v>0.11151700000000001</c:v>
                </c:pt>
                <c:pt idx="188">
                  <c:v>0.10700800000000001</c:v>
                </c:pt>
                <c:pt idx="189">
                  <c:v>0.10406899999999999</c:v>
                </c:pt>
                <c:pt idx="190" formatCode="0.00E+00">
                  <c:v>9.9596000000000004E-2</c:v>
                </c:pt>
                <c:pt idx="191" formatCode="0.00E+00">
                  <c:v>9.7512699999999994E-2</c:v>
                </c:pt>
                <c:pt idx="192" formatCode="0.00E+00">
                  <c:v>9.6670599999999995E-2</c:v>
                </c:pt>
                <c:pt idx="193" formatCode="0.00E+00">
                  <c:v>9.3310400000000002E-2</c:v>
                </c:pt>
                <c:pt idx="194" formatCode="0.00E+00">
                  <c:v>9.1266200000000006E-2</c:v>
                </c:pt>
                <c:pt idx="195" formatCode="0.00E+00">
                  <c:v>8.8521000000000002E-2</c:v>
                </c:pt>
                <c:pt idx="196" formatCode="0.00E+00">
                  <c:v>8.6823499999999998E-2</c:v>
                </c:pt>
                <c:pt idx="197" formatCode="0.00E+00">
                  <c:v>8.4160799999999994E-2</c:v>
                </c:pt>
                <c:pt idx="198" formatCode="0.00E+00">
                  <c:v>8.2341200000000003E-2</c:v>
                </c:pt>
                <c:pt idx="199" formatCode="0.00E+00">
                  <c:v>8.1081399999999998E-2</c:v>
                </c:pt>
                <c:pt idx="200" formatCode="0.00E+00">
                  <c:v>7.8933699999999996E-2</c:v>
                </c:pt>
                <c:pt idx="201" formatCode="0.00E+00">
                  <c:v>7.8197000000000003E-2</c:v>
                </c:pt>
                <c:pt idx="202" formatCode="0.00E+00">
                  <c:v>7.6186699999999996E-2</c:v>
                </c:pt>
                <c:pt idx="203" formatCode="0.00E+00">
                  <c:v>7.4747999999999995E-2</c:v>
                </c:pt>
                <c:pt idx="204" formatCode="0.00E+00">
                  <c:v>7.4040400000000006E-2</c:v>
                </c:pt>
                <c:pt idx="205" formatCode="0.00E+00">
                  <c:v>7.2060100000000002E-2</c:v>
                </c:pt>
                <c:pt idx="206" formatCode="0.00E+00">
                  <c:v>7.1701500000000001E-2</c:v>
                </c:pt>
                <c:pt idx="207" formatCode="0.00E+00">
                  <c:v>6.9819500000000007E-2</c:v>
                </c:pt>
                <c:pt idx="208" formatCode="0.00E+00">
                  <c:v>6.9788000000000003E-2</c:v>
                </c:pt>
                <c:pt idx="209" formatCode="0.00E+00">
                  <c:v>6.7961199999999999E-2</c:v>
                </c:pt>
                <c:pt idx="210" formatCode="0.00E+00">
                  <c:v>6.7102400000000006E-2</c:v>
                </c:pt>
                <c:pt idx="211" formatCode="0.00E+00">
                  <c:v>6.5781599999999996E-2</c:v>
                </c:pt>
                <c:pt idx="212" formatCode="0.00E+00">
                  <c:v>6.5103499999999995E-2</c:v>
                </c:pt>
                <c:pt idx="213" formatCode="0.00E+00">
                  <c:v>6.4328700000000003E-2</c:v>
                </c:pt>
                <c:pt idx="214" formatCode="0.00E+00">
                  <c:v>6.3567600000000002E-2</c:v>
                </c:pt>
                <c:pt idx="215" formatCode="0.00E+00">
                  <c:v>6.3183299999999998E-2</c:v>
                </c:pt>
                <c:pt idx="216" formatCode="0.00E+00">
                  <c:v>6.2339800000000001E-2</c:v>
                </c:pt>
                <c:pt idx="217" formatCode="0.00E+00">
                  <c:v>6.06866E-2</c:v>
                </c:pt>
                <c:pt idx="218" formatCode="0.00E+00">
                  <c:v>6.0390899999999997E-2</c:v>
                </c:pt>
                <c:pt idx="219" formatCode="0.00E+00">
                  <c:v>5.9535499999999998E-2</c:v>
                </c:pt>
                <c:pt idx="220" formatCode="0.00E+00">
                  <c:v>5.89352E-2</c:v>
                </c:pt>
                <c:pt idx="221" formatCode="0.00E+00">
                  <c:v>5.8409200000000001E-2</c:v>
                </c:pt>
                <c:pt idx="222" formatCode="0.00E+00">
                  <c:v>5.8265699999999997E-2</c:v>
                </c:pt>
                <c:pt idx="223" formatCode="0.00E+00">
                  <c:v>5.7410200000000002E-2</c:v>
                </c:pt>
                <c:pt idx="224" formatCode="0.00E+00">
                  <c:v>5.6050299999999997E-2</c:v>
                </c:pt>
                <c:pt idx="225" formatCode="0.00E+00">
                  <c:v>5.7033100000000003E-2</c:v>
                </c:pt>
                <c:pt idx="226" formatCode="0.00E+00">
                  <c:v>5.5382300000000002E-2</c:v>
                </c:pt>
                <c:pt idx="227" formatCode="0.00E+00">
                  <c:v>5.5428499999999999E-2</c:v>
                </c:pt>
                <c:pt idx="228" formatCode="0.00E+00">
                  <c:v>5.4659800000000001E-2</c:v>
                </c:pt>
                <c:pt idx="229" formatCode="0.00E+00">
                  <c:v>5.3664200000000002E-2</c:v>
                </c:pt>
                <c:pt idx="230" formatCode="0.00E+00">
                  <c:v>5.4304600000000001E-2</c:v>
                </c:pt>
                <c:pt idx="231" formatCode="0.00E+00">
                  <c:v>5.30891E-2</c:v>
                </c:pt>
                <c:pt idx="232" formatCode="0.00E+00">
                  <c:v>5.23553E-2</c:v>
                </c:pt>
                <c:pt idx="233" formatCode="0.00E+00">
                  <c:v>5.1816000000000001E-2</c:v>
                </c:pt>
                <c:pt idx="234" formatCode="0.00E+00">
                  <c:v>5.0849400000000003E-2</c:v>
                </c:pt>
                <c:pt idx="235" formatCode="0.00E+00">
                  <c:v>5.0291099999999998E-2</c:v>
                </c:pt>
                <c:pt idx="236" formatCode="0.00E+00">
                  <c:v>4.98457E-2</c:v>
                </c:pt>
                <c:pt idx="237" formatCode="0.00E+00">
                  <c:v>5.0447899999999997E-2</c:v>
                </c:pt>
                <c:pt idx="238" formatCode="0.00E+00">
                  <c:v>4.8525800000000001E-2</c:v>
                </c:pt>
                <c:pt idx="239" formatCode="0.00E+00">
                  <c:v>4.8526800000000002E-2</c:v>
                </c:pt>
                <c:pt idx="240" formatCode="0.00E+00">
                  <c:v>4.7981700000000002E-2</c:v>
                </c:pt>
                <c:pt idx="241" formatCode="0.00E+00">
                  <c:v>4.74124E-2</c:v>
                </c:pt>
                <c:pt idx="242" formatCode="0.00E+00">
                  <c:v>4.7081900000000003E-2</c:v>
                </c:pt>
                <c:pt idx="243" formatCode="0.00E+00">
                  <c:v>4.6984699999999997E-2</c:v>
                </c:pt>
                <c:pt idx="244" formatCode="0.00E+00">
                  <c:v>4.6226499999999997E-2</c:v>
                </c:pt>
                <c:pt idx="245" formatCode="0.00E+00">
                  <c:v>4.5319600000000002E-2</c:v>
                </c:pt>
                <c:pt idx="246" formatCode="0.00E+00">
                  <c:v>4.5135500000000002E-2</c:v>
                </c:pt>
                <c:pt idx="247" formatCode="0.00E+00">
                  <c:v>4.47578E-2</c:v>
                </c:pt>
                <c:pt idx="248" formatCode="0.00E+00">
                  <c:v>4.4055900000000002E-2</c:v>
                </c:pt>
                <c:pt idx="249" formatCode="0.00E+00">
                  <c:v>4.3721200000000002E-2</c:v>
                </c:pt>
                <c:pt idx="250" formatCode="0.00E+00">
                  <c:v>4.3186700000000001E-2</c:v>
                </c:pt>
                <c:pt idx="251" formatCode="0.00E+00">
                  <c:v>4.3353599999999999E-2</c:v>
                </c:pt>
                <c:pt idx="252" formatCode="0.00E+00">
                  <c:v>4.18882E-2</c:v>
                </c:pt>
                <c:pt idx="253" formatCode="0.00E+00">
                  <c:v>4.1567800000000002E-2</c:v>
                </c:pt>
                <c:pt idx="254" formatCode="0.00E+00">
                  <c:v>4.1616899999999998E-2</c:v>
                </c:pt>
                <c:pt idx="255" formatCode="0.00E+00">
                  <c:v>4.0965599999999998E-2</c:v>
                </c:pt>
                <c:pt idx="256" formatCode="0.00E+00">
                  <c:v>4.0208800000000003E-2</c:v>
                </c:pt>
                <c:pt idx="257" formatCode="0.00E+00">
                  <c:v>4.0034800000000002E-2</c:v>
                </c:pt>
                <c:pt idx="258" formatCode="0.00E+00">
                  <c:v>3.9647099999999998E-2</c:v>
                </c:pt>
                <c:pt idx="259" formatCode="0.00E+00">
                  <c:v>3.8794500000000003E-2</c:v>
                </c:pt>
                <c:pt idx="260" formatCode="0.00E+00">
                  <c:v>3.8926599999999999E-2</c:v>
                </c:pt>
                <c:pt idx="261" formatCode="0.00E+00">
                  <c:v>3.8253799999999998E-2</c:v>
                </c:pt>
                <c:pt idx="262" formatCode="0.00E+00">
                  <c:v>3.7671999999999997E-2</c:v>
                </c:pt>
                <c:pt idx="263" formatCode="0.00E+00">
                  <c:v>3.7556600000000002E-2</c:v>
                </c:pt>
                <c:pt idx="264" formatCode="0.00E+00">
                  <c:v>3.7055999999999999E-2</c:v>
                </c:pt>
                <c:pt idx="265" formatCode="0.00E+00">
                  <c:v>3.6766100000000003E-2</c:v>
                </c:pt>
                <c:pt idx="266" formatCode="0.00E+00">
                  <c:v>3.6318299999999998E-2</c:v>
                </c:pt>
                <c:pt idx="267" formatCode="0.00E+00">
                  <c:v>3.6178599999999998E-2</c:v>
                </c:pt>
                <c:pt idx="268" formatCode="0.00E+00">
                  <c:v>3.5499999999999997E-2</c:v>
                </c:pt>
                <c:pt idx="269" formatCode="0.00E+00">
                  <c:v>3.4911200000000003E-2</c:v>
                </c:pt>
                <c:pt idx="270" formatCode="0.00E+00">
                  <c:v>3.4480999999999998E-2</c:v>
                </c:pt>
                <c:pt idx="271" formatCode="0.00E+00">
                  <c:v>3.4520099999999998E-2</c:v>
                </c:pt>
                <c:pt idx="272" formatCode="0.00E+00">
                  <c:v>3.4328900000000002E-2</c:v>
                </c:pt>
                <c:pt idx="273" formatCode="0.00E+00">
                  <c:v>3.4114800000000001E-2</c:v>
                </c:pt>
                <c:pt idx="274" formatCode="0.00E+00">
                  <c:v>3.2918900000000001E-2</c:v>
                </c:pt>
                <c:pt idx="275" formatCode="0.00E+00">
                  <c:v>3.3096800000000003E-2</c:v>
                </c:pt>
                <c:pt idx="276" formatCode="0.00E+00">
                  <c:v>3.2256600000000003E-2</c:v>
                </c:pt>
                <c:pt idx="277" formatCode="0.00E+00">
                  <c:v>3.2538400000000002E-2</c:v>
                </c:pt>
                <c:pt idx="278" formatCode="0.00E+00">
                  <c:v>3.2114999999999998E-2</c:v>
                </c:pt>
                <c:pt idx="279" formatCode="0.00E+00">
                  <c:v>3.14469E-2</c:v>
                </c:pt>
                <c:pt idx="280" formatCode="0.00E+00">
                  <c:v>3.1396399999999998E-2</c:v>
                </c:pt>
                <c:pt idx="281" formatCode="0.00E+00">
                  <c:v>3.12886E-2</c:v>
                </c:pt>
                <c:pt idx="282" formatCode="0.00E+00">
                  <c:v>3.0931500000000001E-2</c:v>
                </c:pt>
                <c:pt idx="283" formatCode="0.00E+00">
                  <c:v>3.0254400000000001E-2</c:v>
                </c:pt>
                <c:pt idx="284" formatCode="0.00E+00">
                  <c:v>3.0299199999999998E-2</c:v>
                </c:pt>
                <c:pt idx="285" formatCode="0.00E+00">
                  <c:v>2.99215E-2</c:v>
                </c:pt>
                <c:pt idx="286" formatCode="0.00E+00">
                  <c:v>2.9671199999999998E-2</c:v>
                </c:pt>
                <c:pt idx="287" formatCode="0.00E+00">
                  <c:v>2.9564400000000001E-2</c:v>
                </c:pt>
                <c:pt idx="288" formatCode="0.00E+00">
                  <c:v>2.93946E-2</c:v>
                </c:pt>
                <c:pt idx="289" formatCode="0.00E+00">
                  <c:v>2.9017000000000001E-2</c:v>
                </c:pt>
                <c:pt idx="290" formatCode="0.00E+00">
                  <c:v>2.8547800000000002E-2</c:v>
                </c:pt>
                <c:pt idx="291" formatCode="0.00E+00">
                  <c:v>2.8592099999999999E-2</c:v>
                </c:pt>
                <c:pt idx="292" formatCode="0.00E+00">
                  <c:v>2.8069E-2</c:v>
                </c:pt>
                <c:pt idx="293" formatCode="0.00E+00">
                  <c:v>2.8016599999999999E-2</c:v>
                </c:pt>
                <c:pt idx="294" formatCode="0.00E+00">
                  <c:v>2.7496799999999998E-2</c:v>
                </c:pt>
                <c:pt idx="295" formatCode="0.00E+00">
                  <c:v>2.8542999999999999E-2</c:v>
                </c:pt>
                <c:pt idx="296" formatCode="0.00E+00">
                  <c:v>2.71916E-2</c:v>
                </c:pt>
                <c:pt idx="297" formatCode="0.00E+00">
                  <c:v>2.57182E-2</c:v>
                </c:pt>
                <c:pt idx="298" formatCode="0.00E+00">
                  <c:v>2.6567500000000001E-2</c:v>
                </c:pt>
                <c:pt idx="299" formatCode="0.00E+00">
                  <c:v>2.6490199999999998E-2</c:v>
                </c:pt>
                <c:pt idx="300" formatCode="0.00E+00">
                  <c:v>2.62604E-2</c:v>
                </c:pt>
                <c:pt idx="301" formatCode="0.00E+00">
                  <c:v>2.597E-2</c:v>
                </c:pt>
                <c:pt idx="302" formatCode="0.00E+00">
                  <c:v>2.6008099999999999E-2</c:v>
                </c:pt>
                <c:pt idx="303" formatCode="0.00E+00">
                  <c:v>2.5891299999999999E-2</c:v>
                </c:pt>
                <c:pt idx="304" formatCode="0.00E+00">
                  <c:v>2.5130300000000001E-2</c:v>
                </c:pt>
                <c:pt idx="305" formatCode="0.00E+00">
                  <c:v>2.52538E-2</c:v>
                </c:pt>
                <c:pt idx="306" formatCode="0.00E+00">
                  <c:v>2.5076899999999999E-2</c:v>
                </c:pt>
                <c:pt idx="307" formatCode="0.00E+00">
                  <c:v>2.4863699999999999E-2</c:v>
                </c:pt>
                <c:pt idx="308" formatCode="0.00E+00">
                  <c:v>2.48179E-2</c:v>
                </c:pt>
                <c:pt idx="309" formatCode="0.00E+00">
                  <c:v>2.4499900000000002E-2</c:v>
                </c:pt>
                <c:pt idx="310" formatCode="0.00E+00">
                  <c:v>2.4298699999999999E-2</c:v>
                </c:pt>
                <c:pt idx="311" formatCode="0.00E+00">
                  <c:v>2.4085499999999999E-2</c:v>
                </c:pt>
                <c:pt idx="312" formatCode="0.00E+00">
                  <c:v>2.3934400000000002E-2</c:v>
                </c:pt>
                <c:pt idx="313" formatCode="0.00E+00">
                  <c:v>2.3681199999999999E-2</c:v>
                </c:pt>
                <c:pt idx="314" formatCode="0.00E+00">
                  <c:v>2.3439399999999999E-2</c:v>
                </c:pt>
                <c:pt idx="315" formatCode="0.00E+00">
                  <c:v>2.34199E-2</c:v>
                </c:pt>
                <c:pt idx="316" formatCode="0.00E+00">
                  <c:v>2.32582E-2</c:v>
                </c:pt>
                <c:pt idx="317" formatCode="0.00E+00">
                  <c:v>2.3034599999999999E-2</c:v>
                </c:pt>
                <c:pt idx="318" formatCode="0.00E+00">
                  <c:v>2.2893400000000001E-2</c:v>
                </c:pt>
                <c:pt idx="319" formatCode="0.00E+00">
                  <c:v>2.2667400000000001E-2</c:v>
                </c:pt>
                <c:pt idx="320" formatCode="0.00E+00">
                  <c:v>2.2588299999999999E-2</c:v>
                </c:pt>
                <c:pt idx="321" formatCode="0.00E+00">
                  <c:v>2.2390400000000001E-2</c:v>
                </c:pt>
                <c:pt idx="322" formatCode="0.00E+00">
                  <c:v>2.2161500000000001E-2</c:v>
                </c:pt>
                <c:pt idx="323" formatCode="0.00E+00">
                  <c:v>2.2033199999999999E-2</c:v>
                </c:pt>
                <c:pt idx="324" formatCode="0.00E+00">
                  <c:v>2.1933600000000001E-2</c:v>
                </c:pt>
                <c:pt idx="325" formatCode="0.00E+00">
                  <c:v>2.1731400000000001E-2</c:v>
                </c:pt>
                <c:pt idx="326" formatCode="0.00E+00">
                  <c:v>2.14109E-2</c:v>
                </c:pt>
                <c:pt idx="327" formatCode="0.00E+00">
                  <c:v>2.1488199999999999E-2</c:v>
                </c:pt>
                <c:pt idx="328" formatCode="0.00E+00">
                  <c:v>2.1291299999999999E-2</c:v>
                </c:pt>
                <c:pt idx="329" formatCode="0.00E+00">
                  <c:v>2.10838E-2</c:v>
                </c:pt>
                <c:pt idx="330" formatCode="0.00E+00">
                  <c:v>2.0982299999999999E-2</c:v>
                </c:pt>
                <c:pt idx="331" formatCode="0.00E+00">
                  <c:v>2.08921E-2</c:v>
                </c:pt>
                <c:pt idx="332" formatCode="0.00E+00">
                  <c:v>2.0562199999999999E-2</c:v>
                </c:pt>
                <c:pt idx="333" formatCode="0.00E+00">
                  <c:v>2.0601700000000001E-2</c:v>
                </c:pt>
                <c:pt idx="334" formatCode="0.00E+00">
                  <c:v>2.0290900000000001E-2</c:v>
                </c:pt>
                <c:pt idx="335" formatCode="0.00E+00">
                  <c:v>2.0254100000000001E-2</c:v>
                </c:pt>
                <c:pt idx="336" formatCode="0.00E+00">
                  <c:v>2.0153999999999998E-2</c:v>
                </c:pt>
                <c:pt idx="337" formatCode="0.00E+00">
                  <c:v>1.98903E-2</c:v>
                </c:pt>
                <c:pt idx="338" formatCode="0.00E+00">
                  <c:v>1.9919900000000001E-2</c:v>
                </c:pt>
                <c:pt idx="339" formatCode="0.00E+00">
                  <c:v>1.9601799999999999E-2</c:v>
                </c:pt>
                <c:pt idx="340" formatCode="0.00E+00">
                  <c:v>1.9573699999999999E-2</c:v>
                </c:pt>
                <c:pt idx="341" formatCode="0.00E+00">
                  <c:v>1.9307600000000001E-2</c:v>
                </c:pt>
                <c:pt idx="342" formatCode="0.00E+00">
                  <c:v>1.92184E-2</c:v>
                </c:pt>
                <c:pt idx="343" formatCode="0.00E+00">
                  <c:v>1.9098299999999999E-2</c:v>
                </c:pt>
                <c:pt idx="344" formatCode="0.00E+00">
                  <c:v>1.88627E-2</c:v>
                </c:pt>
                <c:pt idx="345" formatCode="0.00E+00">
                  <c:v>1.8884700000000001E-2</c:v>
                </c:pt>
                <c:pt idx="346" formatCode="0.00E+00">
                  <c:v>1.8629099999999999E-2</c:v>
                </c:pt>
                <c:pt idx="347" formatCode="0.00E+00">
                  <c:v>1.8633799999999999E-2</c:v>
                </c:pt>
                <c:pt idx="348" formatCode="0.00E+00">
                  <c:v>1.8472200000000001E-2</c:v>
                </c:pt>
                <c:pt idx="349" formatCode="0.00E+00">
                  <c:v>1.8311500000000001E-2</c:v>
                </c:pt>
                <c:pt idx="350" formatCode="0.00E+00">
                  <c:v>1.8176100000000001E-2</c:v>
                </c:pt>
                <c:pt idx="351" formatCode="0.00E+00">
                  <c:v>1.8076399999999999E-2</c:v>
                </c:pt>
                <c:pt idx="352" formatCode="0.00E+00">
                  <c:v>1.7991500000000001E-2</c:v>
                </c:pt>
                <c:pt idx="353" formatCode="0.00E+00">
                  <c:v>1.76277E-2</c:v>
                </c:pt>
                <c:pt idx="354" formatCode="0.00E+00">
                  <c:v>1.76306E-2</c:v>
                </c:pt>
                <c:pt idx="355" formatCode="0.00E+00">
                  <c:v>1.7396499999999999E-2</c:v>
                </c:pt>
                <c:pt idx="356" formatCode="0.00E+00">
                  <c:v>1.72572E-2</c:v>
                </c:pt>
                <c:pt idx="357" formatCode="0.00E+00">
                  <c:v>1.7283400000000001E-2</c:v>
                </c:pt>
                <c:pt idx="358" formatCode="0.00E+00">
                  <c:v>1.71895E-2</c:v>
                </c:pt>
                <c:pt idx="359" formatCode="0.00E+00">
                  <c:v>1.6990700000000001E-2</c:v>
                </c:pt>
                <c:pt idx="360" formatCode="0.00E+00">
                  <c:v>1.6804699999999999E-2</c:v>
                </c:pt>
                <c:pt idx="361" formatCode="0.00E+00">
                  <c:v>1.6742699999999999E-2</c:v>
                </c:pt>
                <c:pt idx="362" formatCode="0.00E+00">
                  <c:v>1.6667399999999999E-2</c:v>
                </c:pt>
                <c:pt idx="363" formatCode="0.00E+00">
                  <c:v>1.652E-2</c:v>
                </c:pt>
                <c:pt idx="364" formatCode="0.00E+00">
                  <c:v>1.64428E-2</c:v>
                </c:pt>
                <c:pt idx="365" formatCode="0.00E+00">
                  <c:v>1.6225799999999999E-2</c:v>
                </c:pt>
                <c:pt idx="366" formatCode="0.00E+00">
                  <c:v>1.6114699999999999E-2</c:v>
                </c:pt>
                <c:pt idx="367" formatCode="0.00E+00">
                  <c:v>1.59259E-2</c:v>
                </c:pt>
                <c:pt idx="368" formatCode="0.00E+00">
                  <c:v>1.58505E-2</c:v>
                </c:pt>
                <c:pt idx="369" formatCode="0.00E+00">
                  <c:v>1.5813799999999999E-2</c:v>
                </c:pt>
                <c:pt idx="370" formatCode="0.00E+00">
                  <c:v>1.56031E-2</c:v>
                </c:pt>
                <c:pt idx="371" formatCode="0.00E+00">
                  <c:v>1.54772E-2</c:v>
                </c:pt>
                <c:pt idx="372" formatCode="0.00E+00">
                  <c:v>1.5257400000000001E-2</c:v>
                </c:pt>
                <c:pt idx="373" formatCode="0.00E+00">
                  <c:v>1.51944E-2</c:v>
                </c:pt>
                <c:pt idx="374" formatCode="0.00E+00">
                  <c:v>1.50542E-2</c:v>
                </c:pt>
                <c:pt idx="375" formatCode="0.00E+00">
                  <c:v>1.50309E-2</c:v>
                </c:pt>
                <c:pt idx="376" formatCode="0.00E+00">
                  <c:v>1.4843500000000001E-2</c:v>
                </c:pt>
                <c:pt idx="377" formatCode="0.00E+00">
                  <c:v>1.47514E-2</c:v>
                </c:pt>
                <c:pt idx="378" formatCode="0.00E+00">
                  <c:v>1.47014E-2</c:v>
                </c:pt>
                <c:pt idx="379" formatCode="0.00E+00">
                  <c:v>1.45941E-2</c:v>
                </c:pt>
                <c:pt idx="380" formatCode="0.00E+00">
                  <c:v>1.4422900000000001E-2</c:v>
                </c:pt>
                <c:pt idx="381" formatCode="0.00E+00">
                  <c:v>1.42078E-2</c:v>
                </c:pt>
                <c:pt idx="382" formatCode="0.00E+00">
                  <c:v>1.4146799999999999E-2</c:v>
                </c:pt>
                <c:pt idx="383" formatCode="0.00E+00">
                  <c:v>1.4226000000000001E-2</c:v>
                </c:pt>
                <c:pt idx="384" formatCode="0.00E+00">
                  <c:v>1.38359E-2</c:v>
                </c:pt>
                <c:pt idx="385" formatCode="0.00E+00">
                  <c:v>1.38493E-2</c:v>
                </c:pt>
                <c:pt idx="386" formatCode="0.00E+00">
                  <c:v>1.36919E-2</c:v>
                </c:pt>
                <c:pt idx="387" formatCode="0.00E+00">
                  <c:v>1.3761499999999999E-2</c:v>
                </c:pt>
                <c:pt idx="388" formatCode="0.00E+00">
                  <c:v>1.33481E-2</c:v>
                </c:pt>
                <c:pt idx="389" formatCode="0.00E+00">
                  <c:v>1.3514E-2</c:v>
                </c:pt>
                <c:pt idx="390" formatCode="0.00E+00">
                  <c:v>1.3223199999999999E-2</c:v>
                </c:pt>
                <c:pt idx="391" formatCode="0.00E+00">
                  <c:v>1.3237499999999999E-2</c:v>
                </c:pt>
                <c:pt idx="392" formatCode="0.00E+00">
                  <c:v>1.30057E-2</c:v>
                </c:pt>
                <c:pt idx="393" formatCode="0.00E+00">
                  <c:v>1.27139E-2</c:v>
                </c:pt>
                <c:pt idx="394" formatCode="0.00E+00">
                  <c:v>1.2901299999999999E-2</c:v>
                </c:pt>
                <c:pt idx="395" formatCode="0.00E+00">
                  <c:v>1.27134E-2</c:v>
                </c:pt>
                <c:pt idx="396" formatCode="0.00E+00">
                  <c:v>1.2606600000000001E-2</c:v>
                </c:pt>
                <c:pt idx="397" formatCode="0.00E+00">
                  <c:v>1.2535599999999999E-2</c:v>
                </c:pt>
                <c:pt idx="398" formatCode="0.00E+00">
                  <c:v>1.2604199999999999E-2</c:v>
                </c:pt>
                <c:pt idx="399" formatCode="0.00E+00">
                  <c:v>1.20392E-2</c:v>
                </c:pt>
                <c:pt idx="400" formatCode="0.00E+00">
                  <c:v>1.22018E-2</c:v>
                </c:pt>
                <c:pt idx="401" formatCode="0.00E+00">
                  <c:v>1.2182699999999999E-2</c:v>
                </c:pt>
                <c:pt idx="402" formatCode="0.00E+00">
                  <c:v>1.19977E-2</c:v>
                </c:pt>
                <c:pt idx="403" formatCode="0.00E+00">
                  <c:v>1.2035799999999999E-2</c:v>
                </c:pt>
                <c:pt idx="404" formatCode="0.00E+00">
                  <c:v>1.19057E-2</c:v>
                </c:pt>
                <c:pt idx="405" formatCode="0.00E+00">
                  <c:v>1.1624300000000001E-2</c:v>
                </c:pt>
                <c:pt idx="406" formatCode="0.00E+00">
                  <c:v>1.14594E-2</c:v>
                </c:pt>
                <c:pt idx="407" formatCode="0.00E+00">
                  <c:v>1.15023E-2</c:v>
                </c:pt>
                <c:pt idx="408" formatCode="0.00E+00">
                  <c:v>1.11961E-2</c:v>
                </c:pt>
                <c:pt idx="409" formatCode="0.00E+00">
                  <c:v>1.11985E-2</c:v>
                </c:pt>
                <c:pt idx="410" formatCode="0.00E+00">
                  <c:v>1.1061700000000001E-2</c:v>
                </c:pt>
                <c:pt idx="411" formatCode="0.00E+00">
                  <c:v>1.1203299999999999E-2</c:v>
                </c:pt>
                <c:pt idx="412" formatCode="0.00E+00">
                  <c:v>1.10989E-2</c:v>
                </c:pt>
                <c:pt idx="413" formatCode="0.00E+00">
                  <c:v>1.0866199999999999E-2</c:v>
                </c:pt>
                <c:pt idx="414" formatCode="0.00E+00">
                  <c:v>1.05171E-2</c:v>
                </c:pt>
                <c:pt idx="415" formatCode="0.00E+00">
                  <c:v>1.06254E-2</c:v>
                </c:pt>
                <c:pt idx="416" formatCode="0.00E+00">
                  <c:v>1.06301E-2</c:v>
                </c:pt>
                <c:pt idx="417" formatCode="0.00E+00">
                  <c:v>1.0494699999999999E-2</c:v>
                </c:pt>
                <c:pt idx="418" formatCode="0.00E+00">
                  <c:v>1.02921E-2</c:v>
                </c:pt>
                <c:pt idx="419" formatCode="0.00E+00">
                  <c:v>1.0265399999999999E-2</c:v>
                </c:pt>
                <c:pt idx="420" formatCode="0.00E+00">
                  <c:v>1.01485E-2</c:v>
                </c:pt>
                <c:pt idx="421" formatCode="0.00E+00">
                  <c:v>1.01213E-2</c:v>
                </c:pt>
                <c:pt idx="422" formatCode="0.00E+00">
                  <c:v>9.9687600000000001E-3</c:v>
                </c:pt>
                <c:pt idx="423" formatCode="0.00E+00">
                  <c:v>9.9048599999999997E-3</c:v>
                </c:pt>
                <c:pt idx="424" formatCode="0.00E+00">
                  <c:v>9.7098400000000008E-3</c:v>
                </c:pt>
                <c:pt idx="425" formatCode="0.00E+00">
                  <c:v>9.5682100000000006E-3</c:v>
                </c:pt>
                <c:pt idx="426" formatCode="0.00E+00">
                  <c:v>9.6092199999999999E-3</c:v>
                </c:pt>
                <c:pt idx="427" formatCode="0.00E+00">
                  <c:v>9.4761800000000007E-3</c:v>
                </c:pt>
                <c:pt idx="428" formatCode="0.00E+00">
                  <c:v>9.3674699999999993E-3</c:v>
                </c:pt>
                <c:pt idx="429" formatCode="0.00E+00">
                  <c:v>9.3197799999999997E-3</c:v>
                </c:pt>
                <c:pt idx="430" formatCode="0.00E+00">
                  <c:v>9.1719599999999998E-3</c:v>
                </c:pt>
                <c:pt idx="431" formatCode="0.00E+00">
                  <c:v>9.0408299999999997E-3</c:v>
                </c:pt>
                <c:pt idx="432" formatCode="0.00E+00">
                  <c:v>9.2501600000000003E-3</c:v>
                </c:pt>
                <c:pt idx="433" formatCode="0.00E+00">
                  <c:v>9.0842200000000005E-3</c:v>
                </c:pt>
                <c:pt idx="434" formatCode="0.00E+00">
                  <c:v>9.1428800000000008E-3</c:v>
                </c:pt>
                <c:pt idx="435" formatCode="0.00E+00">
                  <c:v>8.9101800000000002E-3</c:v>
                </c:pt>
                <c:pt idx="436" formatCode="0.00E+00">
                  <c:v>8.6045300000000009E-3</c:v>
                </c:pt>
                <c:pt idx="437" formatCode="0.00E+00">
                  <c:v>8.5120200000000003E-3</c:v>
                </c:pt>
                <c:pt idx="438" formatCode="0.00E+00">
                  <c:v>8.1458099999999999E-3</c:v>
                </c:pt>
                <c:pt idx="439" formatCode="0.00E+00">
                  <c:v>7.8635200000000006E-3</c:v>
                </c:pt>
                <c:pt idx="440" formatCode="0.00E+00">
                  <c:v>7.6537100000000002E-3</c:v>
                </c:pt>
                <c:pt idx="441" formatCode="0.00E+00">
                  <c:v>7.6179500000000001E-3</c:v>
                </c:pt>
                <c:pt idx="442" formatCode="0.00E+00">
                  <c:v>7.8020099999999998E-3</c:v>
                </c:pt>
                <c:pt idx="443" formatCode="0.00E+00">
                  <c:v>8.0542600000000006E-3</c:v>
                </c:pt>
                <c:pt idx="444" formatCode="0.00E+00">
                  <c:v>8.0094299999999997E-3</c:v>
                </c:pt>
                <c:pt idx="445" formatCode="0.00E+00">
                  <c:v>8.03041E-3</c:v>
                </c:pt>
                <c:pt idx="446" formatCode="0.00E+00">
                  <c:v>8.0132499999999995E-3</c:v>
                </c:pt>
                <c:pt idx="447" formatCode="0.00E+00">
                  <c:v>7.6685E-3</c:v>
                </c:pt>
                <c:pt idx="448" formatCode="0.00E+00">
                  <c:v>7.70092E-3</c:v>
                </c:pt>
                <c:pt idx="449" formatCode="0.00E+00">
                  <c:v>7.5111400000000004E-3</c:v>
                </c:pt>
                <c:pt idx="450" formatCode="0.00E+00">
                  <c:v>7.4124300000000002E-3</c:v>
                </c:pt>
                <c:pt idx="451" formatCode="0.00E+00">
                  <c:v>7.3800100000000002E-3</c:v>
                </c:pt>
                <c:pt idx="452" formatCode="0.00E+00">
                  <c:v>7.1606600000000001E-3</c:v>
                </c:pt>
                <c:pt idx="453" formatCode="0.00E+00">
                  <c:v>7.2708099999999999E-3</c:v>
                </c:pt>
                <c:pt idx="454" formatCode="0.00E+00">
                  <c:v>7.0605299999999998E-3</c:v>
                </c:pt>
                <c:pt idx="455" formatCode="0.00E+00">
                  <c:v>7.0371599999999998E-3</c:v>
                </c:pt>
                <c:pt idx="456" formatCode="0.00E+00">
                  <c:v>6.91414E-3</c:v>
                </c:pt>
                <c:pt idx="457" formatCode="0.00E+00">
                  <c:v>6.80637E-3</c:v>
                </c:pt>
                <c:pt idx="458" formatCode="0.00E+00">
                  <c:v>6.7663200000000001E-3</c:v>
                </c:pt>
                <c:pt idx="459" formatCode="0.00E+00">
                  <c:v>6.62994E-3</c:v>
                </c:pt>
                <c:pt idx="460" formatCode="0.00E+00">
                  <c:v>6.7434299999999999E-3</c:v>
                </c:pt>
                <c:pt idx="461" formatCode="0.00E+00">
                  <c:v>6.44445E-3</c:v>
                </c:pt>
                <c:pt idx="462" formatCode="0.00E+00">
                  <c:v>6.45876E-3</c:v>
                </c:pt>
                <c:pt idx="463" formatCode="0.00E+00">
                  <c:v>6.3147500000000001E-3</c:v>
                </c:pt>
                <c:pt idx="464" formatCode="0.00E+00">
                  <c:v>6.3319200000000004E-3</c:v>
                </c:pt>
                <c:pt idx="465" formatCode="0.00E+00">
                  <c:v>6.6075300000000003E-3</c:v>
                </c:pt>
                <c:pt idx="466" formatCode="0.00E+00">
                  <c:v>7.5006500000000002E-3</c:v>
                </c:pt>
                <c:pt idx="467" formatCode="0.00E+00">
                  <c:v>3.8957599999999998E-3</c:v>
                </c:pt>
                <c:pt idx="468" formatCode="0.00E+00">
                  <c:v>5.4588299999999996E-3</c:v>
                </c:pt>
                <c:pt idx="469" formatCode="0.00E+00">
                  <c:v>5.9604599999999999E-3</c:v>
                </c:pt>
                <c:pt idx="470" formatCode="0.00E+00">
                  <c:v>5.8169399999999996E-3</c:v>
                </c:pt>
                <c:pt idx="471" formatCode="0.00E+00">
                  <c:v>5.87368E-3</c:v>
                </c:pt>
                <c:pt idx="472" formatCode="0.00E+00">
                  <c:v>5.7025000000000001E-3</c:v>
                </c:pt>
                <c:pt idx="473" formatCode="0.00E+00">
                  <c:v>5.6219099999999999E-3</c:v>
                </c:pt>
                <c:pt idx="474" formatCode="0.00E+00">
                  <c:v>5.60379E-3</c:v>
                </c:pt>
                <c:pt idx="475" formatCode="0.00E+00">
                  <c:v>5.5837600000000001E-3</c:v>
                </c:pt>
                <c:pt idx="476" formatCode="0.00E+00">
                  <c:v>5.4287900000000002E-3</c:v>
                </c:pt>
                <c:pt idx="477" formatCode="0.00E+00">
                  <c:v>5.4121000000000004E-3</c:v>
                </c:pt>
                <c:pt idx="478" formatCode="0.00E+00">
                  <c:v>5.3811099999999997E-3</c:v>
                </c:pt>
                <c:pt idx="479" formatCode="0.00E+00">
                  <c:v>5.25999E-3</c:v>
                </c:pt>
                <c:pt idx="480" formatCode="0.00E+00">
                  <c:v>5.2576100000000002E-3</c:v>
                </c:pt>
                <c:pt idx="481" formatCode="0.00E+00">
                  <c:v>5.2447300000000004E-3</c:v>
                </c:pt>
                <c:pt idx="482" formatCode="0.00E+00">
                  <c:v>5.2456899999999999E-3</c:v>
                </c:pt>
                <c:pt idx="483" formatCode="0.00E+00">
                  <c:v>5.1612899999999998E-3</c:v>
                </c:pt>
                <c:pt idx="484" formatCode="0.00E+00">
                  <c:v>5.1479300000000002E-3</c:v>
                </c:pt>
                <c:pt idx="485" formatCode="0.00E+00">
                  <c:v>5.1374400000000001E-3</c:v>
                </c:pt>
                <c:pt idx="486" formatCode="0.00E+00">
                  <c:v>5.0954800000000003E-3</c:v>
                </c:pt>
                <c:pt idx="487" formatCode="0.00E+00">
                  <c:v>5.0172799999999998E-3</c:v>
                </c:pt>
                <c:pt idx="488" formatCode="0.00E+00">
                  <c:v>5.0149000000000001E-3</c:v>
                </c:pt>
                <c:pt idx="489" formatCode="0.00E+00">
                  <c:v>4.9610100000000001E-3</c:v>
                </c:pt>
                <c:pt idx="490" formatCode="0.00E+00">
                  <c:v>4.9405100000000004E-3</c:v>
                </c:pt>
                <c:pt idx="491" formatCode="0.00E+00">
                  <c:v>4.84228E-3</c:v>
                </c:pt>
                <c:pt idx="492" formatCode="0.00E+00">
                  <c:v>4.8165300000000003E-3</c:v>
                </c:pt>
                <c:pt idx="493" formatCode="0.00E+00">
                  <c:v>4.8465699999999997E-3</c:v>
                </c:pt>
                <c:pt idx="494" formatCode="0.00E+00">
                  <c:v>4.6849300000000003E-3</c:v>
                </c:pt>
                <c:pt idx="495" formatCode="0.00E+00">
                  <c:v>4.7492999999999997E-3</c:v>
                </c:pt>
                <c:pt idx="496" formatCode="0.00E+00">
                  <c:v>4.6234099999999997E-3</c:v>
                </c:pt>
                <c:pt idx="497" formatCode="0.00E+00">
                  <c:v>4.6048199999999999E-3</c:v>
                </c:pt>
                <c:pt idx="498" formatCode="0.00E+00">
                  <c:v>4.5104000000000003E-3</c:v>
                </c:pt>
                <c:pt idx="499" formatCode="0.00E+00">
                  <c:v>4.4779800000000003E-3</c:v>
                </c:pt>
                <c:pt idx="500" formatCode="0.00E+00">
                  <c:v>4.4512700000000002E-3</c:v>
                </c:pt>
                <c:pt idx="501" formatCode="0.00E+00">
                  <c:v>4.3749799999999997E-3</c:v>
                </c:pt>
                <c:pt idx="502" formatCode="0.00E+00">
                  <c:v>4.3373099999999996E-3</c:v>
                </c:pt>
                <c:pt idx="503" formatCode="0.00E+00">
                  <c:v>4.32205E-3</c:v>
                </c:pt>
                <c:pt idx="504" formatCode="0.00E+00">
                  <c:v>4.2653099999999996E-3</c:v>
                </c:pt>
                <c:pt idx="505" formatCode="0.00E+00">
                  <c:v>4.22859E-3</c:v>
                </c:pt>
                <c:pt idx="506" formatCode="0.00E+00">
                  <c:v>4.1866300000000002E-3</c:v>
                </c:pt>
                <c:pt idx="507" formatCode="0.00E+00">
                  <c:v>4.2633999999999997E-3</c:v>
                </c:pt>
                <c:pt idx="508" formatCode="0.00E+00">
                  <c:v>4.2056999999999997E-3</c:v>
                </c:pt>
                <c:pt idx="509" formatCode="0.00E+00">
                  <c:v>4.2448E-3</c:v>
                </c:pt>
                <c:pt idx="510" formatCode="0.00E+00">
                  <c:v>4.23574E-3</c:v>
                </c:pt>
                <c:pt idx="511" formatCode="0.00E+00">
                  <c:v>4.2047500000000002E-3</c:v>
                </c:pt>
                <c:pt idx="512" formatCode="0.00E+00">
                  <c:v>4.2786600000000001E-3</c:v>
                </c:pt>
                <c:pt idx="513" formatCode="0.00E+00">
                  <c:v>4.20332E-3</c:v>
                </c:pt>
                <c:pt idx="514" formatCode="0.00E+00">
                  <c:v>4.2200099999999997E-3</c:v>
                </c:pt>
                <c:pt idx="515" formatCode="0.00E+00">
                  <c:v>4.17805E-3</c:v>
                </c:pt>
                <c:pt idx="516" formatCode="0.00E+00">
                  <c:v>4.2572E-3</c:v>
                </c:pt>
                <c:pt idx="517" formatCode="0.00E+00">
                  <c:v>4.2152400000000003E-3</c:v>
                </c:pt>
                <c:pt idx="518" formatCode="0.00E+00">
                  <c:v>4.1403799999999999E-3</c:v>
                </c:pt>
                <c:pt idx="519" formatCode="0.00E+00">
                  <c:v>4.1675599999999998E-3</c:v>
                </c:pt>
                <c:pt idx="520" formatCode="0.00E+00">
                  <c:v>4.1489600000000001E-3</c:v>
                </c:pt>
                <c:pt idx="521" formatCode="0.00E+00">
                  <c:v>4.1575400000000004E-3</c:v>
                </c:pt>
                <c:pt idx="522" formatCode="0.00E+00">
                  <c:v>4.0869699999999997E-3</c:v>
                </c:pt>
                <c:pt idx="523" formatCode="0.00E+00">
                  <c:v>4.1127200000000003E-3</c:v>
                </c:pt>
                <c:pt idx="524" formatCode="0.00E+00">
                  <c:v>4.0073399999999999E-3</c:v>
                </c:pt>
                <c:pt idx="525" formatCode="0.00E+00">
                  <c:v>4.0082900000000003E-3</c:v>
                </c:pt>
                <c:pt idx="526" formatCode="0.00E+00">
                  <c:v>3.9515499999999999E-3</c:v>
                </c:pt>
                <c:pt idx="527" formatCode="0.00E+00">
                  <c:v>3.83615E-3</c:v>
                </c:pt>
                <c:pt idx="528" formatCode="0.00E+00">
                  <c:v>3.8151700000000001E-3</c:v>
                </c:pt>
                <c:pt idx="529" formatCode="0.00E+00">
                  <c:v>3.7503200000000001E-3</c:v>
                </c:pt>
                <c:pt idx="530" formatCode="0.00E+00">
                  <c:v>3.78656E-3</c:v>
                </c:pt>
                <c:pt idx="531" formatCode="0.00E+00">
                  <c:v>3.6582899999999998E-3</c:v>
                </c:pt>
                <c:pt idx="532" formatCode="0.00E+00">
                  <c:v>3.5991700000000001E-3</c:v>
                </c:pt>
                <c:pt idx="533" formatCode="0.00E+00">
                  <c:v>3.5634E-3</c:v>
                </c:pt>
                <c:pt idx="534" formatCode="0.00E+00">
                  <c:v>3.4909199999999998E-3</c:v>
                </c:pt>
                <c:pt idx="535" formatCode="0.00E+00">
                  <c:v>3.4208300000000001E-3</c:v>
                </c:pt>
                <c:pt idx="536" formatCode="0.00E+00">
                  <c:v>3.4108200000000002E-3</c:v>
                </c:pt>
                <c:pt idx="537" formatCode="0.00E+00">
                  <c:v>3.42035E-3</c:v>
                </c:pt>
                <c:pt idx="538" formatCode="0.00E+00">
                  <c:v>3.3287999999999998E-3</c:v>
                </c:pt>
                <c:pt idx="539" formatCode="0.00E+00">
                  <c:v>3.2930400000000001E-3</c:v>
                </c:pt>
                <c:pt idx="540" formatCode="0.00E+00">
                  <c:v>3.3478700000000002E-3</c:v>
                </c:pt>
                <c:pt idx="541" formatCode="0.00E+00">
                  <c:v>3.2920800000000002E-3</c:v>
                </c:pt>
                <c:pt idx="542" formatCode="0.00E+00">
                  <c:v>3.2119800000000001E-3</c:v>
                </c:pt>
                <c:pt idx="543" formatCode="0.00E+00">
                  <c:v>3.2730099999999998E-3</c:v>
                </c:pt>
                <c:pt idx="544" formatCode="0.00E+00">
                  <c:v>3.2696700000000001E-3</c:v>
                </c:pt>
                <c:pt idx="545" formatCode="0.00E+00">
                  <c:v>3.2749200000000002E-3</c:v>
                </c:pt>
                <c:pt idx="546" formatCode="0.00E+00">
                  <c:v>3.24106E-3</c:v>
                </c:pt>
                <c:pt idx="547" formatCode="0.00E+00">
                  <c:v>3.2668100000000002E-3</c:v>
                </c:pt>
                <c:pt idx="548" formatCode="0.00E+00">
                  <c:v>3.3173600000000001E-3</c:v>
                </c:pt>
                <c:pt idx="549" formatCode="0.00E+00">
                  <c:v>3.32403E-3</c:v>
                </c:pt>
                <c:pt idx="550" formatCode="0.00E+00">
                  <c:v>3.30591E-3</c:v>
                </c:pt>
                <c:pt idx="551" formatCode="0.00E+00">
                  <c:v>3.32022E-3</c:v>
                </c:pt>
                <c:pt idx="552" formatCode="0.00E+00">
                  <c:v>3.3512099999999999E-3</c:v>
                </c:pt>
                <c:pt idx="553" formatCode="0.00E+00">
                  <c:v>3.3993700000000001E-3</c:v>
                </c:pt>
                <c:pt idx="554" formatCode="0.00E+00">
                  <c:v>3.36266E-3</c:v>
                </c:pt>
                <c:pt idx="555" formatCode="0.00E+00">
                  <c:v>3.3750500000000001E-3</c:v>
                </c:pt>
                <c:pt idx="556" formatCode="0.00E+00">
                  <c:v>3.3888799999999999E-3</c:v>
                </c:pt>
                <c:pt idx="557" formatCode="0.00E+00">
                  <c:v>3.3812500000000001E-3</c:v>
                </c:pt>
                <c:pt idx="558" formatCode="0.00E+00">
                  <c:v>3.3268899999999999E-3</c:v>
                </c:pt>
                <c:pt idx="559" formatCode="0.00E+00">
                  <c:v>3.33023E-3</c:v>
                </c:pt>
                <c:pt idx="560" formatCode="0.00E+00">
                  <c:v>3.3168799999999999E-3</c:v>
                </c:pt>
                <c:pt idx="561" formatCode="0.00E+00">
                  <c:v>3.2782599999999999E-3</c:v>
                </c:pt>
                <c:pt idx="562" formatCode="0.00E+00">
                  <c:v>3.19338E-3</c:v>
                </c:pt>
                <c:pt idx="563" formatCode="0.00E+00">
                  <c:v>3.2701499999999999E-3</c:v>
                </c:pt>
                <c:pt idx="564" formatCode="0.00E+00">
                  <c:v>3.1948100000000002E-3</c:v>
                </c:pt>
                <c:pt idx="565" formatCode="0.00E+00">
                  <c:v>3.0603399999999999E-3</c:v>
                </c:pt>
                <c:pt idx="566" formatCode="0.00E+00">
                  <c:v>3.0479399999999999E-3</c:v>
                </c:pt>
                <c:pt idx="567" formatCode="0.00E+00">
                  <c:v>3.0569999999999998E-3</c:v>
                </c:pt>
                <c:pt idx="568" formatCode="0.00E+00">
                  <c:v>2.9521E-3</c:v>
                </c:pt>
                <c:pt idx="569" formatCode="0.00E+00">
                  <c:v>2.9230100000000002E-3</c:v>
                </c:pt>
                <c:pt idx="570" formatCode="0.00E+00">
                  <c:v>2.90537E-3</c:v>
                </c:pt>
                <c:pt idx="571" formatCode="0.00E+00">
                  <c:v>2.8581600000000002E-3</c:v>
                </c:pt>
                <c:pt idx="572" formatCode="0.00E+00">
                  <c:v>2.8142900000000001E-3</c:v>
                </c:pt>
                <c:pt idx="573" formatCode="0.00E+00">
                  <c:v>2.7499199999999999E-3</c:v>
                </c:pt>
                <c:pt idx="574" formatCode="0.00E+00">
                  <c:v>2.7322800000000001E-3</c:v>
                </c:pt>
                <c:pt idx="575" formatCode="0.00E+00">
                  <c:v>2.73609E-3</c:v>
                </c:pt>
                <c:pt idx="576" formatCode="0.00E+00">
                  <c:v>2.7332300000000001E-3</c:v>
                </c:pt>
                <c:pt idx="577" formatCode="0.00E+00">
                  <c:v>2.7265499999999999E-3</c:v>
                </c:pt>
                <c:pt idx="578" formatCode="0.00E+00">
                  <c:v>2.6555099999999998E-3</c:v>
                </c:pt>
                <c:pt idx="579" formatCode="0.00E+00">
                  <c:v>2.7494400000000001E-3</c:v>
                </c:pt>
                <c:pt idx="580" formatCode="0.00E+00">
                  <c:v>2.6493100000000002E-3</c:v>
                </c:pt>
                <c:pt idx="581" formatCode="0.00E+00">
                  <c:v>2.6783900000000001E-3</c:v>
                </c:pt>
                <c:pt idx="582" formatCode="0.00E+00">
                  <c:v>2.6769599999999999E-3</c:v>
                </c:pt>
                <c:pt idx="583" formatCode="0.00E+00">
                  <c:v>2.6702900000000001E-3</c:v>
                </c:pt>
                <c:pt idx="584" formatCode="0.00E+00">
                  <c:v>2.6679E-3</c:v>
                </c:pt>
                <c:pt idx="585" formatCode="0.00E+00">
                  <c:v>2.75421E-3</c:v>
                </c:pt>
                <c:pt idx="586" formatCode="0.00E+00">
                  <c:v>2.7422900000000001E-3</c:v>
                </c:pt>
                <c:pt idx="587" formatCode="0.00E+00">
                  <c:v>2.7365699999999998E-3</c:v>
                </c:pt>
                <c:pt idx="588" formatCode="0.00E+00">
                  <c:v>2.8286000000000001E-3</c:v>
                </c:pt>
                <c:pt idx="589" formatCode="0.00E+00">
                  <c:v>2.7666100000000001E-3</c:v>
                </c:pt>
                <c:pt idx="590" formatCode="0.00E+00">
                  <c:v>2.8390899999999998E-3</c:v>
                </c:pt>
                <c:pt idx="591" formatCode="0.00E+00">
                  <c:v>2.7975999999999999E-3</c:v>
                </c:pt>
                <c:pt idx="592" formatCode="0.00E+00">
                  <c:v>2.7365699999999998E-3</c:v>
                </c:pt>
                <c:pt idx="593" formatCode="0.00E+00">
                  <c:v>2.8071400000000001E-3</c:v>
                </c:pt>
                <c:pt idx="594" formatCode="0.00E+00">
                  <c:v>2.7728100000000001E-3</c:v>
                </c:pt>
                <c:pt idx="595" formatCode="0.00E+00">
                  <c:v>2.76232E-3</c:v>
                </c:pt>
                <c:pt idx="596" formatCode="0.00E+00">
                  <c:v>2.7961700000000002E-3</c:v>
                </c:pt>
                <c:pt idx="597" formatCode="0.00E+00">
                  <c:v>2.7437199999999998E-3</c:v>
                </c:pt>
                <c:pt idx="598" formatCode="0.00E+00">
                  <c:v>2.8057099999999999E-3</c:v>
                </c:pt>
                <c:pt idx="599" formatCode="0.00E+00">
                  <c:v>2.7422900000000001E-3</c:v>
                </c:pt>
                <c:pt idx="600" formatCode="0.00E+00">
                  <c:v>2.7465800000000002E-3</c:v>
                </c:pt>
                <c:pt idx="601" formatCode="0.00E+00">
                  <c:v>2.6226000000000001E-3</c:v>
                </c:pt>
                <c:pt idx="602" formatCode="0.00E+00">
                  <c:v>2.6369100000000001E-3</c:v>
                </c:pt>
                <c:pt idx="603" formatCode="0.00E+00">
                  <c:v>2.6521700000000001E-3</c:v>
                </c:pt>
                <c:pt idx="604" formatCode="0.00E+00">
                  <c:v>2.6207000000000001E-3</c:v>
                </c:pt>
                <c:pt idx="605" formatCode="0.00E+00">
                  <c:v>2.5587100000000001E-3</c:v>
                </c:pt>
                <c:pt idx="606" formatCode="0.00E+00">
                  <c:v>2.4900399999999998E-3</c:v>
                </c:pt>
                <c:pt idx="607" formatCode="0.00E+00">
                  <c:v>2.5711100000000001E-3</c:v>
                </c:pt>
                <c:pt idx="608" formatCode="0.00E+00">
                  <c:v>2.4423600000000002E-3</c:v>
                </c:pt>
                <c:pt idx="609" formatCode="0.00E+00">
                  <c:v>2.4552300000000001E-3</c:v>
                </c:pt>
                <c:pt idx="610" formatCode="0.00E+00">
                  <c:v>2.3927699999999998E-3</c:v>
                </c:pt>
                <c:pt idx="611" formatCode="0.00E+00">
                  <c:v>2.3341199999999999E-3</c:v>
                </c:pt>
                <c:pt idx="612" formatCode="0.00E+00">
                  <c:v>2.3584399999999998E-3</c:v>
                </c:pt>
                <c:pt idx="613" formatCode="0.00E+00">
                  <c:v>2.3007399999999999E-3</c:v>
                </c:pt>
                <c:pt idx="614" formatCode="0.00E+00">
                  <c:v>2.3035999999999998E-3</c:v>
                </c:pt>
                <c:pt idx="615" formatCode="0.00E+00">
                  <c:v>2.18534E-3</c:v>
                </c:pt>
                <c:pt idx="616" formatCode="0.00E+00">
                  <c:v>2.2358899999999999E-3</c:v>
                </c:pt>
                <c:pt idx="617" formatCode="0.00E+00">
                  <c:v>2.13861E-3</c:v>
                </c:pt>
                <c:pt idx="618" formatCode="0.00E+00">
                  <c:v>2.2053699999999999E-3</c:v>
                </c:pt>
                <c:pt idx="619" formatCode="0.00E+00">
                  <c:v>2.2020299999999998E-3</c:v>
                </c:pt>
                <c:pt idx="620" formatCode="0.00E+00">
                  <c:v>2.12049E-3</c:v>
                </c:pt>
                <c:pt idx="621" formatCode="0.00E+00">
                  <c:v>2.1080999999999999E-3</c:v>
                </c:pt>
                <c:pt idx="622" formatCode="0.00E+00">
                  <c:v>2.14577E-3</c:v>
                </c:pt>
                <c:pt idx="623" formatCode="0.00E+00">
                  <c:v>2.0842600000000001E-3</c:v>
                </c:pt>
                <c:pt idx="624" formatCode="0.00E+00">
                  <c:v>2.1390900000000002E-3</c:v>
                </c:pt>
                <c:pt idx="625" formatCode="0.00E+00">
                  <c:v>2.1648399999999999E-3</c:v>
                </c:pt>
                <c:pt idx="626" formatCode="0.00E+00">
                  <c:v>2.0923600000000001E-3</c:v>
                </c:pt>
                <c:pt idx="627" formatCode="0.00E+00">
                  <c:v>2.21777E-3</c:v>
                </c:pt>
                <c:pt idx="628" formatCode="0.00E+00">
                  <c:v>2.1099999999999999E-3</c:v>
                </c:pt>
                <c:pt idx="629" formatCode="0.00E+00">
                  <c:v>2.0461099999999999E-3</c:v>
                </c:pt>
                <c:pt idx="630" formatCode="0.00E+00">
                  <c:v>2.0799600000000001E-3</c:v>
                </c:pt>
                <c:pt idx="631" formatCode="0.00E+00">
                  <c:v>2.09618E-3</c:v>
                </c:pt>
                <c:pt idx="632" formatCode="0.00E+00">
                  <c:v>2.0456300000000001E-3</c:v>
                </c:pt>
                <c:pt idx="633" formatCode="0.00E+00">
                  <c:v>2.0222700000000001E-3</c:v>
                </c:pt>
                <c:pt idx="634" formatCode="0.00E+00">
                  <c:v>2.04754E-3</c:v>
                </c:pt>
                <c:pt idx="635" formatCode="0.00E+00">
                  <c:v>2.0103500000000002E-3</c:v>
                </c:pt>
                <c:pt idx="636" formatCode="0.00E+00">
                  <c:v>2.0489699999999998E-3</c:v>
                </c:pt>
                <c:pt idx="637" formatCode="0.00E+00">
                  <c:v>2.0132100000000001E-3</c:v>
                </c:pt>
                <c:pt idx="638" formatCode="0.00E+00">
                  <c:v>1.9779200000000002E-3</c:v>
                </c:pt>
                <c:pt idx="639" formatCode="0.00E+00">
                  <c:v>1.89543E-3</c:v>
                </c:pt>
                <c:pt idx="640" formatCode="0.00E+00">
                  <c:v>1.91164E-3</c:v>
                </c:pt>
                <c:pt idx="641" formatCode="0.00E+00">
                  <c:v>1.91402E-3</c:v>
                </c:pt>
                <c:pt idx="642" formatCode="0.00E+00">
                  <c:v>1.9545600000000002E-3</c:v>
                </c:pt>
                <c:pt idx="643" formatCode="0.00E+00">
                  <c:v>1.86396E-3</c:v>
                </c:pt>
                <c:pt idx="644" formatCode="0.00E+00">
                  <c:v>1.8072100000000001E-3</c:v>
                </c:pt>
                <c:pt idx="645" formatCode="0.00E+00">
                  <c:v>1.70565E-3</c:v>
                </c:pt>
                <c:pt idx="646" formatCode="0.00E+00">
                  <c:v>1.81627E-3</c:v>
                </c:pt>
                <c:pt idx="647" formatCode="0.00E+00">
                  <c:v>1.73712E-3</c:v>
                </c:pt>
                <c:pt idx="648" formatCode="0.00E+00">
                  <c:v>1.73569E-3</c:v>
                </c:pt>
                <c:pt idx="649" formatCode="0.00E+00">
                  <c:v>1.7986300000000001E-3</c:v>
                </c:pt>
                <c:pt idx="650" formatCode="0.00E+00">
                  <c:v>1.74522E-3</c:v>
                </c:pt>
                <c:pt idx="651" formatCode="0.00E+00">
                  <c:v>1.7099400000000001E-3</c:v>
                </c:pt>
                <c:pt idx="652" formatCode="0.00E+00">
                  <c:v>1.6694100000000001E-3</c:v>
                </c:pt>
                <c:pt idx="653" formatCode="0.00E+00">
                  <c:v>1.7147099999999999E-3</c:v>
                </c:pt>
                <c:pt idx="654" formatCode="0.00E+00">
                  <c:v>1.7099400000000001E-3</c:v>
                </c:pt>
                <c:pt idx="655" formatCode="0.00E+00">
                  <c:v>1.69706E-3</c:v>
                </c:pt>
                <c:pt idx="656" formatCode="0.00E+00">
                  <c:v>1.69659E-3</c:v>
                </c:pt>
                <c:pt idx="657" formatCode="0.00E+00">
                  <c:v>1.71328E-3</c:v>
                </c:pt>
                <c:pt idx="658" formatCode="0.00E+00">
                  <c:v>1.6760799999999999E-3</c:v>
                </c:pt>
                <c:pt idx="659" formatCode="0.00E+00">
                  <c:v>1.7666800000000001E-3</c:v>
                </c:pt>
                <c:pt idx="660" formatCode="0.00E+00">
                  <c:v>1.63317E-3</c:v>
                </c:pt>
                <c:pt idx="661" formatCode="0.00E+00">
                  <c:v>1.7809900000000001E-3</c:v>
                </c:pt>
                <c:pt idx="662" formatCode="0.00E+00">
                  <c:v>1.80101E-3</c:v>
                </c:pt>
                <c:pt idx="663" formatCode="0.00E+00">
                  <c:v>1.7900500000000001E-3</c:v>
                </c:pt>
                <c:pt idx="664" formatCode="0.00E+00">
                  <c:v>1.8272399999999999E-3</c:v>
                </c:pt>
                <c:pt idx="665" formatCode="0.00E+00">
                  <c:v>1.8358199999999999E-3</c:v>
                </c:pt>
                <c:pt idx="666" formatCode="0.00E+00">
                  <c:v>1.8691999999999999E-3</c:v>
                </c:pt>
                <c:pt idx="667" formatCode="0.00E+00">
                  <c:v>1.8110299999999999E-3</c:v>
                </c:pt>
                <c:pt idx="668" formatCode="0.00E+00">
                  <c:v>1.89829E-3</c:v>
                </c:pt>
                <c:pt idx="669" formatCode="0.00E+00">
                  <c:v>1.94502E-3</c:v>
                </c:pt>
                <c:pt idx="670" formatCode="0.00E+00">
                  <c:v>2.02513E-3</c:v>
                </c:pt>
                <c:pt idx="671" formatCode="0.00E+00">
                  <c:v>1.9607499999999998E-3</c:v>
                </c:pt>
                <c:pt idx="672" formatCode="0.00E+00">
                  <c:v>2.0723299999999998E-3</c:v>
                </c:pt>
                <c:pt idx="673" formatCode="0.00E+00">
                  <c:v>1.9817400000000001E-3</c:v>
                </c:pt>
                <c:pt idx="674" formatCode="0.00E+00">
                  <c:v>2.0752000000000001E-3</c:v>
                </c:pt>
                <c:pt idx="675" formatCode="0.00E+00">
                  <c:v>2.04754E-3</c:v>
                </c:pt>
                <c:pt idx="676" formatCode="0.00E+00">
                  <c:v>2.0866399999999998E-3</c:v>
                </c:pt>
                <c:pt idx="677" formatCode="0.00E+00">
                  <c:v>2.20871E-3</c:v>
                </c:pt>
                <c:pt idx="678" formatCode="0.00E+00">
                  <c:v>2.1300300000000002E-3</c:v>
                </c:pt>
                <c:pt idx="679" formatCode="0.00E+00">
                  <c:v>2.1147700000000002E-3</c:v>
                </c:pt>
                <c:pt idx="680" formatCode="0.00E+00">
                  <c:v>2.1142999999999999E-3</c:v>
                </c:pt>
                <c:pt idx="681" formatCode="0.00E+00">
                  <c:v>2.1443399999999998E-3</c:v>
                </c:pt>
                <c:pt idx="682" formatCode="0.00E+00">
                  <c:v>2.1672200000000001E-3</c:v>
                </c:pt>
                <c:pt idx="683" formatCode="0.00E+00">
                  <c:v>2.14291E-3</c:v>
                </c:pt>
                <c:pt idx="684" formatCode="0.00E+00">
                  <c:v>2.0122500000000001E-3</c:v>
                </c:pt>
                <c:pt idx="685" formatCode="0.00E+00">
                  <c:v>2.0604099999999999E-3</c:v>
                </c:pt>
                <c:pt idx="686" formatCode="0.00E+00">
                  <c:v>2.0289399999999999E-3</c:v>
                </c:pt>
                <c:pt idx="687" formatCode="0.00E+00">
                  <c:v>1.9984199999999999E-3</c:v>
                </c:pt>
                <c:pt idx="688" formatCode="0.00E+00">
                  <c:v>2.0408599999999998E-3</c:v>
                </c:pt>
                <c:pt idx="689" formatCode="0.00E+00">
                  <c:v>1.9645700000000001E-3</c:v>
                </c:pt>
                <c:pt idx="690" formatCode="0.00E+00">
                  <c:v>1.9726800000000001E-3</c:v>
                </c:pt>
                <c:pt idx="691" formatCode="0.00E+00">
                  <c:v>1.96743E-3</c:v>
                </c:pt>
                <c:pt idx="692" formatCode="0.00E+00">
                  <c:v>1.9168900000000001E-3</c:v>
                </c:pt>
                <c:pt idx="693" formatCode="0.00E+00">
                  <c:v>1.88017E-3</c:v>
                </c:pt>
                <c:pt idx="694" formatCode="0.00E+00">
                  <c:v>1.9478799999999999E-3</c:v>
                </c:pt>
                <c:pt idx="695" formatCode="0.00E+00">
                  <c:v>1.91927E-3</c:v>
                </c:pt>
                <c:pt idx="696" formatCode="0.00E+00">
                  <c:v>1.82676E-3</c:v>
                </c:pt>
                <c:pt idx="697" formatCode="0.00E+00">
                  <c:v>1.81627E-3</c:v>
                </c:pt>
                <c:pt idx="698" formatCode="0.00E+00">
                  <c:v>1.7552399999999999E-3</c:v>
                </c:pt>
                <c:pt idx="699" formatCode="0.00E+00">
                  <c:v>1.78623E-3</c:v>
                </c:pt>
                <c:pt idx="700" formatCode="0.00E+00">
                  <c:v>1.74522E-3</c:v>
                </c:pt>
                <c:pt idx="701" formatCode="0.00E+00">
                  <c:v>1.57738E-3</c:v>
                </c:pt>
                <c:pt idx="702" formatCode="0.00E+00">
                  <c:v>1.5573500000000001E-3</c:v>
                </c:pt>
                <c:pt idx="703" formatCode="0.00E+00">
                  <c:v>1.5087099999999999E-3</c:v>
                </c:pt>
                <c:pt idx="704" formatCode="0.00E+00">
                  <c:v>1.55258E-3</c:v>
                </c:pt>
                <c:pt idx="705" formatCode="0.00E+00">
                  <c:v>1.4381400000000001E-3</c:v>
                </c:pt>
                <c:pt idx="706" formatCode="0.00E+00">
                  <c:v>1.5020400000000001E-3</c:v>
                </c:pt>
                <c:pt idx="707" formatCode="0.00E+00">
                  <c:v>1.2221300000000001E-3</c:v>
                </c:pt>
                <c:pt idx="708" formatCode="0.00E+00">
                  <c:v>1.3551699999999999E-3</c:v>
                </c:pt>
                <c:pt idx="709" formatCode="0.00E+00">
                  <c:v>1.2989E-3</c:v>
                </c:pt>
                <c:pt idx="710" formatCode="0.00E+00">
                  <c:v>1.2211800000000001E-3</c:v>
                </c:pt>
                <c:pt idx="711" formatCode="0.00E+00">
                  <c:v>1.1792199999999999E-3</c:v>
                </c:pt>
                <c:pt idx="712" formatCode="0.00E+00">
                  <c:v>1.0757399999999999E-3</c:v>
                </c:pt>
                <c:pt idx="713" formatCode="0.00E+00">
                  <c:v>1.21689E-3</c:v>
                </c:pt>
                <c:pt idx="714" formatCode="0.00E+00">
                  <c:v>1.1029200000000001E-3</c:v>
                </c:pt>
                <c:pt idx="715" formatCode="0.00E+00">
                  <c:v>1.1229499999999999E-3</c:v>
                </c:pt>
                <c:pt idx="716" formatCode="0.00E+00">
                  <c:v>1.1067399999999999E-3</c:v>
                </c:pt>
                <c:pt idx="717" formatCode="0.00E+00">
                  <c:v>1.122E-3</c:v>
                </c:pt>
                <c:pt idx="718" formatCode="0.00E+00">
                  <c:v>1.0452300000000001E-3</c:v>
                </c:pt>
                <c:pt idx="719" formatCode="0.00E+00">
                  <c:v>1.17493E-3</c:v>
                </c:pt>
                <c:pt idx="720" formatCode="0.00E+00">
                  <c:v>1.09005E-3</c:v>
                </c:pt>
                <c:pt idx="721" formatCode="0.00E+00">
                  <c:v>1.4047599999999999E-3</c:v>
                </c:pt>
                <c:pt idx="722" formatCode="0.00E+00">
                  <c:v>1.39046E-3</c:v>
                </c:pt>
                <c:pt idx="723" formatCode="0.00E+00">
                  <c:v>1.4066700000000001E-3</c:v>
                </c:pt>
                <c:pt idx="724" formatCode="0.00E+00">
                  <c:v>1.52016E-3</c:v>
                </c:pt>
                <c:pt idx="725" formatCode="0.00E+00">
                  <c:v>1.6212500000000001E-3</c:v>
                </c:pt>
                <c:pt idx="726" formatCode="0.00E+00">
                  <c:v>1.4672299999999999E-3</c:v>
                </c:pt>
                <c:pt idx="727" formatCode="0.00E+00">
                  <c:v>1.6017E-3</c:v>
                </c:pt>
                <c:pt idx="728" formatCode="0.00E+00">
                  <c:v>1.5673600000000001E-3</c:v>
                </c:pt>
                <c:pt idx="729" formatCode="0.00E+00">
                  <c:v>1.64032E-3</c:v>
                </c:pt>
                <c:pt idx="730" formatCode="0.00E+00">
                  <c:v>1.7967199999999999E-3</c:v>
                </c:pt>
                <c:pt idx="731" formatCode="0.00E+00">
                  <c:v>1.5096700000000001E-3</c:v>
                </c:pt>
                <c:pt idx="732" formatCode="0.00E+00">
                  <c:v>1.7247199999999999E-3</c:v>
                </c:pt>
                <c:pt idx="733" formatCode="0.00E+00">
                  <c:v>1.5554399999999999E-3</c:v>
                </c:pt>
                <c:pt idx="734" formatCode="0.00E+00">
                  <c:v>1.70565E-3</c:v>
                </c:pt>
                <c:pt idx="735" formatCode="0.00E+00">
                  <c:v>1.4772400000000001E-3</c:v>
                </c:pt>
                <c:pt idx="736" formatCode="0.00E+00">
                  <c:v>1.70374E-3</c:v>
                </c:pt>
                <c:pt idx="737" formatCode="0.00E+00">
                  <c:v>1.5182500000000001E-3</c:v>
                </c:pt>
                <c:pt idx="738" formatCode="0.00E+00">
                  <c:v>1.6202899999999999E-3</c:v>
                </c:pt>
                <c:pt idx="739" formatCode="0.00E+00">
                  <c:v>1.5988300000000001E-3</c:v>
                </c:pt>
                <c:pt idx="740" formatCode="0.00E+00">
                  <c:v>1.67274E-3</c:v>
                </c:pt>
                <c:pt idx="741" formatCode="0.00E+00">
                  <c:v>1.39999E-3</c:v>
                </c:pt>
                <c:pt idx="742" formatCode="0.00E+00">
                  <c:v>1.6770400000000001E-3</c:v>
                </c:pt>
                <c:pt idx="743" formatCode="0.00E+00">
                  <c:v>1.5077599999999999E-3</c:v>
                </c:pt>
                <c:pt idx="744" formatCode="0.00E+00">
                  <c:v>1.50633E-3</c:v>
                </c:pt>
                <c:pt idx="745" formatCode="0.00E+00">
                  <c:v>1.3980900000000001E-3</c:v>
                </c:pt>
                <c:pt idx="746" formatCode="0.00E+00">
                  <c:v>1.3737700000000001E-3</c:v>
                </c:pt>
                <c:pt idx="747" formatCode="0.00E+00">
                  <c:v>1.42431E-3</c:v>
                </c:pt>
                <c:pt idx="748" formatCode="0.00E+00">
                  <c:v>1.31321E-3</c:v>
                </c:pt>
                <c:pt idx="749" formatCode="0.00E+00">
                  <c:v>1.2149800000000001E-3</c:v>
                </c:pt>
                <c:pt idx="750" formatCode="0.00E+00">
                  <c:v>1.31416E-3</c:v>
                </c:pt>
                <c:pt idx="751" formatCode="0.00E+00">
                  <c:v>1.2793500000000001E-3</c:v>
                </c:pt>
                <c:pt idx="752" formatCode="0.00E+00">
                  <c:v>1.1339200000000001E-3</c:v>
                </c:pt>
                <c:pt idx="753" formatCode="0.00E+00">
                  <c:v>1.41954E-3</c:v>
                </c:pt>
                <c:pt idx="754" formatCode="0.00E+00">
                  <c:v>1.1324900000000001E-3</c:v>
                </c:pt>
                <c:pt idx="755" formatCode="0.00E+00">
                  <c:v>1.13773E-3</c:v>
                </c:pt>
                <c:pt idx="756" formatCode="0.00E+00">
                  <c:v>1.0027899999999999E-3</c:v>
                </c:pt>
                <c:pt idx="757" formatCode="0.00E+00">
                  <c:v>1.194E-3</c:v>
                </c:pt>
                <c:pt idx="758" formatCode="0.00E+00">
                  <c:v>1.03951E-3</c:v>
                </c:pt>
                <c:pt idx="759" formatCode="0.00E+00">
                  <c:v>1.1491800000000001E-3</c:v>
                </c:pt>
                <c:pt idx="760" formatCode="0.00E+00">
                  <c:v>8.8500999999999999E-4</c:v>
                </c:pt>
                <c:pt idx="761" formatCode="0.00E+00">
                  <c:v>9.0408299999999997E-4</c:v>
                </c:pt>
                <c:pt idx="762" formatCode="0.00E+00">
                  <c:v>1.0309200000000001E-3</c:v>
                </c:pt>
                <c:pt idx="763" formatCode="0.00E+00">
                  <c:v>8.9359300000000003E-4</c:v>
                </c:pt>
                <c:pt idx="764" formatCode="0.00E+00">
                  <c:v>8.4018700000000005E-4</c:v>
                </c:pt>
                <c:pt idx="765" formatCode="0.00E+00">
                  <c:v>1.0361700000000001E-3</c:v>
                </c:pt>
                <c:pt idx="766" formatCode="0.00E+00">
                  <c:v>8.2302099999999995E-4</c:v>
                </c:pt>
                <c:pt idx="767" formatCode="0.00E+00">
                  <c:v>8.4209400000000005E-4</c:v>
                </c:pt>
                <c:pt idx="768" formatCode="0.00E+00">
                  <c:v>8.8167200000000001E-4</c:v>
                </c:pt>
                <c:pt idx="769" formatCode="0.00E+00">
                  <c:v>8.7595000000000001E-4</c:v>
                </c:pt>
                <c:pt idx="770" formatCode="0.00E+00">
                  <c:v>8.0442399999999998E-4</c:v>
                </c:pt>
                <c:pt idx="771" formatCode="0.00E+00">
                  <c:v>9.56535E-4</c:v>
                </c:pt>
                <c:pt idx="772" formatCode="0.00E+00">
                  <c:v>9.0694400000000002E-4</c:v>
                </c:pt>
                <c:pt idx="773" formatCode="0.00E+00">
                  <c:v>7.8964200000000001E-4</c:v>
                </c:pt>
                <c:pt idx="774" formatCode="0.00E+00">
                  <c:v>8.7451900000000003E-4</c:v>
                </c:pt>
                <c:pt idx="775" formatCode="0.00E+00">
                  <c:v>7.60555E-4</c:v>
                </c:pt>
                <c:pt idx="776" formatCode="0.00E+00">
                  <c:v>1.0442699999999999E-3</c:v>
                </c:pt>
                <c:pt idx="777" formatCode="0.00E+00">
                  <c:v>8.564E-4</c:v>
                </c:pt>
                <c:pt idx="778" formatCode="0.00E+00">
                  <c:v>9.8991399999999994E-4</c:v>
                </c:pt>
                <c:pt idx="779" formatCode="0.00E+00">
                  <c:v>1.06287E-3</c:v>
                </c:pt>
                <c:pt idx="780" formatCode="0.00E+00">
                  <c:v>1.11198E-3</c:v>
                </c:pt>
                <c:pt idx="781" formatCode="0.00E+00">
                  <c:v>8.9359300000000003E-4</c:v>
                </c:pt>
                <c:pt idx="782" formatCode="0.00E+00">
                  <c:v>9.4652199999999999E-4</c:v>
                </c:pt>
                <c:pt idx="783" formatCode="0.00E+00">
                  <c:v>1.03235E-3</c:v>
                </c:pt>
                <c:pt idx="784" formatCode="0.00E+00">
                  <c:v>1.0685899999999999E-3</c:v>
                </c:pt>
                <c:pt idx="785" formatCode="0.00E+00">
                  <c:v>1.00803E-3</c:v>
                </c:pt>
                <c:pt idx="786" formatCode="0.00E+00">
                  <c:v>1.2521699999999999E-3</c:v>
                </c:pt>
                <c:pt idx="787" formatCode="0.00E+00">
                  <c:v>9.7036400000000004E-4</c:v>
                </c:pt>
                <c:pt idx="788" formatCode="0.00E+00">
                  <c:v>1.24216E-3</c:v>
                </c:pt>
                <c:pt idx="789" formatCode="0.00E+00">
                  <c:v>1.22452E-3</c:v>
                </c:pt>
                <c:pt idx="790" formatCode="0.00E+00">
                  <c:v>1.2607600000000001E-3</c:v>
                </c:pt>
                <c:pt idx="791" formatCode="0.00E+00">
                  <c:v>1.3318099999999999E-3</c:v>
                </c:pt>
                <c:pt idx="792" formatCode="0.00E+00">
                  <c:v>1.1615799999999999E-3</c:v>
                </c:pt>
                <c:pt idx="793" formatCode="0.00E+00">
                  <c:v>1.38474E-3</c:v>
                </c:pt>
                <c:pt idx="794" formatCode="0.00E+00">
                  <c:v>1.3399099999999999E-3</c:v>
                </c:pt>
                <c:pt idx="795" formatCode="0.00E+00">
                  <c:v>1.19257E-3</c:v>
                </c:pt>
                <c:pt idx="796" formatCode="0.00E+00">
                  <c:v>1.2221300000000001E-3</c:v>
                </c:pt>
                <c:pt idx="797" formatCode="0.00E+00">
                  <c:v>1.44053E-3</c:v>
                </c:pt>
                <c:pt idx="798" formatCode="0.00E+00">
                  <c:v>1.42241E-3</c:v>
                </c:pt>
                <c:pt idx="799" formatCode="0.00E+00">
                  <c:v>1.36089E-3</c:v>
                </c:pt>
                <c:pt idx="800" formatCode="0.00E+00">
                  <c:v>1.0461800000000001E-3</c:v>
                </c:pt>
                <c:pt idx="801" formatCode="0.00E+00">
                  <c:v>1.4691400000000001E-3</c:v>
                </c:pt>
                <c:pt idx="802" formatCode="0.00E+00">
                  <c:v>1.1177100000000001E-3</c:v>
                </c:pt>
                <c:pt idx="803" formatCode="0.00E+00">
                  <c:v>1.23167E-3</c:v>
                </c:pt>
                <c:pt idx="804" formatCode="0.00E+00">
                  <c:v>1.1081699999999999E-3</c:v>
                </c:pt>
                <c:pt idx="805" formatCode="0.00E+00">
                  <c:v>1.27316E-3</c:v>
                </c:pt>
                <c:pt idx="806" formatCode="0.00E+00">
                  <c:v>1.1167499999999999E-3</c:v>
                </c:pt>
                <c:pt idx="807" formatCode="0.00E+00">
                  <c:v>1.0361700000000001E-3</c:v>
                </c:pt>
                <c:pt idx="808" formatCode="0.00E+00">
                  <c:v>9.5224399999999999E-4</c:v>
                </c:pt>
                <c:pt idx="809" formatCode="0.00E+00">
                  <c:v>1.05572E-3</c:v>
                </c:pt>
                <c:pt idx="810" formatCode="0.00E+00">
                  <c:v>5.8031100000000002E-4</c:v>
                </c:pt>
                <c:pt idx="811" formatCode="0.00E+00">
                  <c:v>8.0966899999999995E-4</c:v>
                </c:pt>
                <c:pt idx="812" formatCode="0.00E+00">
                  <c:v>7.5674100000000001E-4</c:v>
                </c:pt>
                <c:pt idx="813" formatCode="0.00E+00">
                  <c:v>6.78062E-4</c:v>
                </c:pt>
                <c:pt idx="814" formatCode="0.00E+00">
                  <c:v>3.6907200000000002E-4</c:v>
                </c:pt>
                <c:pt idx="815" formatCode="0.00E+00">
                  <c:v>5.4407100000000003E-4</c:v>
                </c:pt>
                <c:pt idx="816" formatCode="0.00E+00">
                  <c:v>2.3746499999999999E-4</c:v>
                </c:pt>
                <c:pt idx="817" formatCode="0.00E+00">
                  <c:v>4.0149700000000001E-4</c:v>
                </c:pt>
                <c:pt idx="818" formatCode="0.00E+00">
                  <c:v>1.4591199999999999E-4</c:v>
                </c:pt>
                <c:pt idx="819" formatCode="0.00E+00">
                  <c:v>3.1518900000000001E-4</c:v>
                </c:pt>
                <c:pt idx="820" formatCode="0.00E+00">
                  <c:v>-7.2479199999999995E-5</c:v>
                </c:pt>
                <c:pt idx="821" formatCode="0.00E+00">
                  <c:v>-2.78473E-4</c:v>
                </c:pt>
                <c:pt idx="822" formatCode="0.00E+00">
                  <c:v>-3.9196000000000001E-4</c:v>
                </c:pt>
                <c:pt idx="823" formatCode="0.00E+00">
                  <c:v>-4.3868999999999999E-4</c:v>
                </c:pt>
                <c:pt idx="824" formatCode="0.00E+00">
                  <c:v>-1.2970000000000001E-4</c:v>
                </c:pt>
                <c:pt idx="825" formatCode="0.00E+00">
                  <c:v>-4.24385E-4</c:v>
                </c:pt>
                <c:pt idx="826" formatCode="0.00E+00">
                  <c:v>-5.5026999999999995E-4</c:v>
                </c:pt>
                <c:pt idx="827" formatCode="0.00E+00">
                  <c:v>-5.0735500000000002E-4</c:v>
                </c:pt>
                <c:pt idx="828" formatCode="0.00E+00">
                  <c:v>-8.6116800000000005E-4</c:v>
                </c:pt>
                <c:pt idx="829" formatCode="0.00E+00">
                  <c:v>-9.4175300000000003E-4</c:v>
                </c:pt>
                <c:pt idx="830" formatCode="0.00E+00">
                  <c:v>-9.3412400000000004E-4</c:v>
                </c:pt>
                <c:pt idx="831" formatCode="0.00E+00">
                  <c:v>-8.5353899999999995E-4</c:v>
                </c:pt>
                <c:pt idx="832" formatCode="0.00E+00">
                  <c:v>-1.1348700000000001E-3</c:v>
                </c:pt>
                <c:pt idx="833" formatCode="0.00E+00">
                  <c:v>-1.40285E-3</c:v>
                </c:pt>
                <c:pt idx="834" formatCode="0.00E+00">
                  <c:v>-1.5482899999999999E-3</c:v>
                </c:pt>
                <c:pt idx="835" formatCode="0.00E+00">
                  <c:v>-2.2392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DB99-441A-8106-FC88D9CF62AF}"/>
            </c:ext>
          </c:extLst>
        </c:ser>
        <c:ser>
          <c:idx val="22"/>
          <c:order val="21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3!$A$2:$A$834</c:f>
              <c:numCache>
                <c:formatCode>General</c:formatCode>
                <c:ptCount val="83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</c:numCache>
            </c:numRef>
          </c:xVal>
          <c:yVal>
            <c:numRef>
              <c:f>Sheet23!$B$2:$B$906</c:f>
              <c:numCache>
                <c:formatCode>General</c:formatCode>
                <c:ptCount val="905"/>
                <c:pt idx="0">
                  <c:v>-0.29778700000000002</c:v>
                </c:pt>
                <c:pt idx="1">
                  <c:v>-0.64269200000000004</c:v>
                </c:pt>
                <c:pt idx="2">
                  <c:v>-0.99095599999999995</c:v>
                </c:pt>
                <c:pt idx="3">
                  <c:v>-0.59808300000000003</c:v>
                </c:pt>
                <c:pt idx="4">
                  <c:v>-0.86527200000000004</c:v>
                </c:pt>
                <c:pt idx="5">
                  <c:v>-0.556755</c:v>
                </c:pt>
                <c:pt idx="6">
                  <c:v>-1.1577200000000001</c:v>
                </c:pt>
                <c:pt idx="7">
                  <c:v>-0.222132</c:v>
                </c:pt>
                <c:pt idx="8">
                  <c:v>-0.81179000000000001</c:v>
                </c:pt>
                <c:pt idx="9">
                  <c:v>-1.44567</c:v>
                </c:pt>
                <c:pt idx="10">
                  <c:v>-0.99674799999999997</c:v>
                </c:pt>
                <c:pt idx="11">
                  <c:v>-0.80997699999999995</c:v>
                </c:pt>
                <c:pt idx="12">
                  <c:v>-0.59713400000000005</c:v>
                </c:pt>
                <c:pt idx="13">
                  <c:v>-1.1937</c:v>
                </c:pt>
                <c:pt idx="14">
                  <c:v>-0.96996099999999996</c:v>
                </c:pt>
                <c:pt idx="15">
                  <c:v>-0.82117200000000001</c:v>
                </c:pt>
                <c:pt idx="16">
                  <c:v>-1.34266</c:v>
                </c:pt>
                <c:pt idx="17">
                  <c:v>-0.45315299999999997</c:v>
                </c:pt>
                <c:pt idx="18">
                  <c:v>-0.15635199999999999</c:v>
                </c:pt>
                <c:pt idx="19">
                  <c:v>-0.88894499999999999</c:v>
                </c:pt>
                <c:pt idx="20">
                  <c:v>-0.85272899999999996</c:v>
                </c:pt>
                <c:pt idx="21">
                  <c:v>-0.54019799999999996</c:v>
                </c:pt>
                <c:pt idx="22">
                  <c:v>-0.57625099999999996</c:v>
                </c:pt>
                <c:pt idx="23">
                  <c:v>-1.2932399999999999</c:v>
                </c:pt>
                <c:pt idx="24">
                  <c:v>-0.84509800000000002</c:v>
                </c:pt>
                <c:pt idx="25">
                  <c:v>-0.44433099999999998</c:v>
                </c:pt>
                <c:pt idx="26">
                  <c:v>-0.83049899999999999</c:v>
                </c:pt>
                <c:pt idx="27">
                  <c:v>-0.58779499999999996</c:v>
                </c:pt>
                <c:pt idx="28">
                  <c:v>-0.88852500000000001</c:v>
                </c:pt>
                <c:pt idx="29">
                  <c:v>-1.1988399999999999</c:v>
                </c:pt>
                <c:pt idx="30">
                  <c:v>-0.25914799999999999</c:v>
                </c:pt>
                <c:pt idx="31">
                  <c:v>-0.288879</c:v>
                </c:pt>
                <c:pt idx="32">
                  <c:v>-0.4451</c:v>
                </c:pt>
                <c:pt idx="33">
                  <c:v>-1.2830699999999999</c:v>
                </c:pt>
                <c:pt idx="34">
                  <c:v>-0.83715899999999999</c:v>
                </c:pt>
                <c:pt idx="35">
                  <c:v>-1.0684199999999999</c:v>
                </c:pt>
                <c:pt idx="36">
                  <c:v>-0.45772299999999999</c:v>
                </c:pt>
                <c:pt idx="37">
                  <c:v>-0.49315599999999998</c:v>
                </c:pt>
                <c:pt idx="38">
                  <c:v>-1.2696700000000001</c:v>
                </c:pt>
                <c:pt idx="39">
                  <c:v>-0.88009599999999999</c:v>
                </c:pt>
                <c:pt idx="40">
                  <c:v>-0.77454100000000004</c:v>
                </c:pt>
                <c:pt idx="41">
                  <c:v>-1.2976799999999999</c:v>
                </c:pt>
                <c:pt idx="42">
                  <c:v>-0.41189599999999998</c:v>
                </c:pt>
                <c:pt idx="43">
                  <c:v>-0.73880299999999999</c:v>
                </c:pt>
                <c:pt idx="44">
                  <c:v>-1.42073</c:v>
                </c:pt>
                <c:pt idx="45">
                  <c:v>-0.53447199999999995</c:v>
                </c:pt>
                <c:pt idx="46" formatCode="0.00E+00">
                  <c:v>-2.6948900000000001E-2</c:v>
                </c:pt>
                <c:pt idx="47">
                  <c:v>-1.0544</c:v>
                </c:pt>
                <c:pt idx="48">
                  <c:v>-0.50962799999999997</c:v>
                </c:pt>
                <c:pt idx="49">
                  <c:v>-0.28392899999999999</c:v>
                </c:pt>
                <c:pt idx="50">
                  <c:v>-0.27222800000000003</c:v>
                </c:pt>
                <c:pt idx="51">
                  <c:v>-0.50469600000000003</c:v>
                </c:pt>
                <c:pt idx="52">
                  <c:v>-0.15832099999999999</c:v>
                </c:pt>
                <c:pt idx="53">
                  <c:v>-1.27626</c:v>
                </c:pt>
                <c:pt idx="54">
                  <c:v>-0.43935800000000003</c:v>
                </c:pt>
                <c:pt idx="55" formatCode="0.00E+00">
                  <c:v>9.8840700000000004E-2</c:v>
                </c:pt>
                <c:pt idx="56">
                  <c:v>-0.53768000000000005</c:v>
                </c:pt>
                <c:pt idx="57">
                  <c:v>0.46148899999999998</c:v>
                </c:pt>
                <c:pt idx="58">
                  <c:v>-0.57664700000000002</c:v>
                </c:pt>
                <c:pt idx="59">
                  <c:v>-0.60894099999999995</c:v>
                </c:pt>
                <c:pt idx="60">
                  <c:v>-0.32306099999999999</c:v>
                </c:pt>
                <c:pt idx="61">
                  <c:v>-0.32939499999999999</c:v>
                </c:pt>
                <c:pt idx="62">
                  <c:v>-0.16064300000000001</c:v>
                </c:pt>
                <c:pt idx="63" formatCode="0.00E+00">
                  <c:v>-8.2130400000000006E-2</c:v>
                </c:pt>
                <c:pt idx="64">
                  <c:v>-0.136876</c:v>
                </c:pt>
                <c:pt idx="65" formatCode="0.00E+00">
                  <c:v>9.3975099999999995E-3</c:v>
                </c:pt>
                <c:pt idx="66">
                  <c:v>-0.103271</c:v>
                </c:pt>
                <c:pt idx="67">
                  <c:v>0.49817899999999998</c:v>
                </c:pt>
                <c:pt idx="68">
                  <c:v>1.01803</c:v>
                </c:pt>
                <c:pt idx="69">
                  <c:v>1.30463</c:v>
                </c:pt>
                <c:pt idx="70">
                  <c:v>1.2313700000000001</c:v>
                </c:pt>
                <c:pt idx="71">
                  <c:v>1.80667</c:v>
                </c:pt>
                <c:pt idx="72">
                  <c:v>2.3733499999999998</c:v>
                </c:pt>
                <c:pt idx="73">
                  <c:v>2.5083299999999999</c:v>
                </c:pt>
                <c:pt idx="74">
                  <c:v>2.8550599999999999</c:v>
                </c:pt>
                <c:pt idx="75">
                  <c:v>2.3444400000000001</c:v>
                </c:pt>
                <c:pt idx="76">
                  <c:v>2.1717499999999998</c:v>
                </c:pt>
                <c:pt idx="77">
                  <c:v>2.17293</c:v>
                </c:pt>
                <c:pt idx="78">
                  <c:v>2.0873900000000001</c:v>
                </c:pt>
                <c:pt idx="79">
                  <c:v>2.0015399999999999</c:v>
                </c:pt>
                <c:pt idx="80">
                  <c:v>2.1510199999999999</c:v>
                </c:pt>
                <c:pt idx="81">
                  <c:v>1.9862599999999999</c:v>
                </c:pt>
                <c:pt idx="82">
                  <c:v>2.02095</c:v>
                </c:pt>
                <c:pt idx="83">
                  <c:v>2.0628000000000002</c:v>
                </c:pt>
                <c:pt idx="84">
                  <c:v>2.0372699999999999</c:v>
                </c:pt>
                <c:pt idx="85">
                  <c:v>1.9706699999999999</c:v>
                </c:pt>
                <c:pt idx="86">
                  <c:v>1.8934800000000001</c:v>
                </c:pt>
                <c:pt idx="87">
                  <c:v>1.9853400000000001</c:v>
                </c:pt>
                <c:pt idx="88">
                  <c:v>1.8951100000000001</c:v>
                </c:pt>
                <c:pt idx="89">
                  <c:v>1.89856</c:v>
                </c:pt>
                <c:pt idx="90">
                  <c:v>1.95848</c:v>
                </c:pt>
                <c:pt idx="91">
                  <c:v>1.8958900000000001</c:v>
                </c:pt>
                <c:pt idx="92">
                  <c:v>1.9020900000000001</c:v>
                </c:pt>
                <c:pt idx="93">
                  <c:v>1.84043</c:v>
                </c:pt>
                <c:pt idx="94">
                  <c:v>1.7853699999999999</c:v>
                </c:pt>
                <c:pt idx="95">
                  <c:v>1.77884</c:v>
                </c:pt>
                <c:pt idx="96">
                  <c:v>1.7537199999999999</c:v>
                </c:pt>
                <c:pt idx="97">
                  <c:v>1.7653399999999999</c:v>
                </c:pt>
                <c:pt idx="98">
                  <c:v>1.7510699999999999</c:v>
                </c:pt>
                <c:pt idx="99">
                  <c:v>1.6982999999999999</c:v>
                </c:pt>
                <c:pt idx="100">
                  <c:v>1.6919900000000001</c:v>
                </c:pt>
                <c:pt idx="101">
                  <c:v>1.63083</c:v>
                </c:pt>
                <c:pt idx="102">
                  <c:v>1.6171899999999999</c:v>
                </c:pt>
                <c:pt idx="103">
                  <c:v>1.5656399999999999</c:v>
                </c:pt>
                <c:pt idx="104">
                  <c:v>1.5630999999999999</c:v>
                </c:pt>
                <c:pt idx="105">
                  <c:v>1.5251600000000001</c:v>
                </c:pt>
                <c:pt idx="106">
                  <c:v>1.5052000000000001</c:v>
                </c:pt>
                <c:pt idx="107">
                  <c:v>1.49651</c:v>
                </c:pt>
                <c:pt idx="108">
                  <c:v>1.45343</c:v>
                </c:pt>
                <c:pt idx="109">
                  <c:v>1.42781</c:v>
                </c:pt>
                <c:pt idx="110">
                  <c:v>1.40852</c:v>
                </c:pt>
                <c:pt idx="111">
                  <c:v>1.3915500000000001</c:v>
                </c:pt>
                <c:pt idx="112">
                  <c:v>1.35548</c:v>
                </c:pt>
                <c:pt idx="113">
                  <c:v>1.34541</c:v>
                </c:pt>
                <c:pt idx="114">
                  <c:v>1.3415699999999999</c:v>
                </c:pt>
                <c:pt idx="115">
                  <c:v>1.31518</c:v>
                </c:pt>
                <c:pt idx="116">
                  <c:v>1.2927599999999999</c:v>
                </c:pt>
                <c:pt idx="117">
                  <c:v>1.2984800000000001</c:v>
                </c:pt>
                <c:pt idx="118">
                  <c:v>1.27511</c:v>
                </c:pt>
                <c:pt idx="119">
                  <c:v>1.2634399999999999</c:v>
                </c:pt>
                <c:pt idx="120">
                  <c:v>1.2592300000000001</c:v>
                </c:pt>
                <c:pt idx="121">
                  <c:v>1.2582199999999999</c:v>
                </c:pt>
                <c:pt idx="122">
                  <c:v>1.23268</c:v>
                </c:pt>
                <c:pt idx="123">
                  <c:v>1.2198899999999999</c:v>
                </c:pt>
                <c:pt idx="124">
                  <c:v>1.22326</c:v>
                </c:pt>
                <c:pt idx="125">
                  <c:v>1.2053400000000001</c:v>
                </c:pt>
                <c:pt idx="126">
                  <c:v>1.20566</c:v>
                </c:pt>
                <c:pt idx="127">
                  <c:v>1.18859</c:v>
                </c:pt>
                <c:pt idx="128">
                  <c:v>1.1873899999999999</c:v>
                </c:pt>
                <c:pt idx="129">
                  <c:v>1.1781699999999999</c:v>
                </c:pt>
                <c:pt idx="130">
                  <c:v>1.16489</c:v>
                </c:pt>
                <c:pt idx="131">
                  <c:v>1.1585700000000001</c:v>
                </c:pt>
                <c:pt idx="132">
                  <c:v>1.1448</c:v>
                </c:pt>
                <c:pt idx="133">
                  <c:v>1.1409499999999999</c:v>
                </c:pt>
                <c:pt idx="134">
                  <c:v>1.12395</c:v>
                </c:pt>
                <c:pt idx="135">
                  <c:v>1.1177600000000001</c:v>
                </c:pt>
                <c:pt idx="136">
                  <c:v>1.09782</c:v>
                </c:pt>
                <c:pt idx="137">
                  <c:v>1.08168</c:v>
                </c:pt>
                <c:pt idx="138">
                  <c:v>1.06538</c:v>
                </c:pt>
                <c:pt idx="139">
                  <c:v>1.0451999999999999</c:v>
                </c:pt>
                <c:pt idx="140">
                  <c:v>1.03661</c:v>
                </c:pt>
                <c:pt idx="141">
                  <c:v>1.00962</c:v>
                </c:pt>
                <c:pt idx="142">
                  <c:v>0.98480400000000001</c:v>
                </c:pt>
                <c:pt idx="143">
                  <c:v>0.96777500000000005</c:v>
                </c:pt>
                <c:pt idx="144">
                  <c:v>0.93713999999999997</c:v>
                </c:pt>
                <c:pt idx="145">
                  <c:v>0.91674999999999995</c:v>
                </c:pt>
                <c:pt idx="146">
                  <c:v>0.890984</c:v>
                </c:pt>
                <c:pt idx="147">
                  <c:v>0.868977</c:v>
                </c:pt>
                <c:pt idx="148">
                  <c:v>0.84162700000000001</c:v>
                </c:pt>
                <c:pt idx="149">
                  <c:v>0.816357</c:v>
                </c:pt>
                <c:pt idx="150">
                  <c:v>0.79183599999999998</c:v>
                </c:pt>
                <c:pt idx="151">
                  <c:v>0.76290199999999997</c:v>
                </c:pt>
                <c:pt idx="152">
                  <c:v>0.73830600000000002</c:v>
                </c:pt>
                <c:pt idx="153">
                  <c:v>0.71000200000000002</c:v>
                </c:pt>
                <c:pt idx="154">
                  <c:v>0.68240000000000001</c:v>
                </c:pt>
                <c:pt idx="155">
                  <c:v>0.65446099999999996</c:v>
                </c:pt>
                <c:pt idx="156">
                  <c:v>0.62619999999999998</c:v>
                </c:pt>
                <c:pt idx="157">
                  <c:v>0.59623400000000004</c:v>
                </c:pt>
                <c:pt idx="158">
                  <c:v>0.56536299999999995</c:v>
                </c:pt>
                <c:pt idx="159">
                  <c:v>0.53634300000000001</c:v>
                </c:pt>
                <c:pt idx="160">
                  <c:v>0.50784600000000002</c:v>
                </c:pt>
                <c:pt idx="161">
                  <c:v>0.47852299999999998</c:v>
                </c:pt>
                <c:pt idx="162">
                  <c:v>0.45194299999999998</c:v>
                </c:pt>
                <c:pt idx="163">
                  <c:v>0.42541699999999999</c:v>
                </c:pt>
                <c:pt idx="164">
                  <c:v>0.39927600000000002</c:v>
                </c:pt>
                <c:pt idx="165">
                  <c:v>0.37497399999999997</c:v>
                </c:pt>
                <c:pt idx="166">
                  <c:v>0.35203099999999998</c:v>
                </c:pt>
                <c:pt idx="167">
                  <c:v>0.33100600000000002</c:v>
                </c:pt>
                <c:pt idx="168">
                  <c:v>0.31134800000000001</c:v>
                </c:pt>
                <c:pt idx="169">
                  <c:v>0.29322900000000002</c:v>
                </c:pt>
                <c:pt idx="170">
                  <c:v>0.27590399999999998</c:v>
                </c:pt>
                <c:pt idx="171">
                  <c:v>0.26095400000000002</c:v>
                </c:pt>
                <c:pt idx="172">
                  <c:v>0.24756500000000001</c:v>
                </c:pt>
                <c:pt idx="173">
                  <c:v>0.233681</c:v>
                </c:pt>
                <c:pt idx="174">
                  <c:v>0.219692</c:v>
                </c:pt>
                <c:pt idx="175">
                  <c:v>0.20496600000000001</c:v>
                </c:pt>
                <c:pt idx="176">
                  <c:v>0.190886</c:v>
                </c:pt>
                <c:pt idx="177">
                  <c:v>0.17902399999999999</c:v>
                </c:pt>
                <c:pt idx="178">
                  <c:v>0.16789799999999999</c:v>
                </c:pt>
                <c:pt idx="179">
                  <c:v>0.158938</c:v>
                </c:pt>
                <c:pt idx="180">
                  <c:v>0.15121799999999999</c:v>
                </c:pt>
                <c:pt idx="181">
                  <c:v>0.14382400000000001</c:v>
                </c:pt>
                <c:pt idx="182">
                  <c:v>0.137902</c:v>
                </c:pt>
                <c:pt idx="183">
                  <c:v>0.13082199999999999</c:v>
                </c:pt>
                <c:pt idx="184">
                  <c:v>0.12640899999999999</c:v>
                </c:pt>
                <c:pt idx="185">
                  <c:v>0.120393</c:v>
                </c:pt>
                <c:pt idx="186">
                  <c:v>0.11538</c:v>
                </c:pt>
                <c:pt idx="187">
                  <c:v>0.11189300000000001</c:v>
                </c:pt>
                <c:pt idx="188">
                  <c:v>0.107151</c:v>
                </c:pt>
                <c:pt idx="189">
                  <c:v>0.10456500000000001</c:v>
                </c:pt>
                <c:pt idx="190" formatCode="0.00E+00">
                  <c:v>9.98116E-2</c:v>
                </c:pt>
                <c:pt idx="191" formatCode="0.00E+00">
                  <c:v>9.7964300000000004E-2</c:v>
                </c:pt>
                <c:pt idx="192" formatCode="0.00E+00">
                  <c:v>9.6744499999999997E-2</c:v>
                </c:pt>
                <c:pt idx="193" formatCode="0.00E+00">
                  <c:v>9.3373800000000007E-2</c:v>
                </c:pt>
                <c:pt idx="194" formatCode="0.00E+00">
                  <c:v>9.2134999999999995E-2</c:v>
                </c:pt>
                <c:pt idx="195" formatCode="0.00E+00">
                  <c:v>8.8957300000000003E-2</c:v>
                </c:pt>
                <c:pt idx="196" formatCode="0.00E+00">
                  <c:v>8.7077600000000005E-2</c:v>
                </c:pt>
                <c:pt idx="197" formatCode="0.00E+00">
                  <c:v>8.4539900000000001E-2</c:v>
                </c:pt>
                <c:pt idx="198" formatCode="0.00E+00">
                  <c:v>8.2815200000000005E-2</c:v>
                </c:pt>
                <c:pt idx="199" formatCode="0.00E+00">
                  <c:v>8.1257800000000005E-2</c:v>
                </c:pt>
                <c:pt idx="200" formatCode="0.00E+00">
                  <c:v>7.91578E-2</c:v>
                </c:pt>
                <c:pt idx="201" formatCode="0.00E+00">
                  <c:v>7.7822699999999995E-2</c:v>
                </c:pt>
                <c:pt idx="202" formatCode="0.00E+00">
                  <c:v>7.5753200000000007E-2</c:v>
                </c:pt>
                <c:pt idx="203" formatCode="0.00E+00">
                  <c:v>7.4650300000000003E-2</c:v>
                </c:pt>
                <c:pt idx="204" formatCode="0.00E+00">
                  <c:v>7.3469599999999996E-2</c:v>
                </c:pt>
                <c:pt idx="205" formatCode="0.00E+00">
                  <c:v>7.1724399999999994E-2</c:v>
                </c:pt>
                <c:pt idx="206" formatCode="0.00E+00">
                  <c:v>7.0916199999999999E-2</c:v>
                </c:pt>
                <c:pt idx="207" formatCode="0.00E+00">
                  <c:v>7.0061700000000005E-2</c:v>
                </c:pt>
                <c:pt idx="208" formatCode="0.00E+00">
                  <c:v>6.9262500000000005E-2</c:v>
                </c:pt>
                <c:pt idx="209" formatCode="0.00E+00">
                  <c:v>6.7449599999999998E-2</c:v>
                </c:pt>
                <c:pt idx="210" formatCode="0.00E+00">
                  <c:v>6.6888299999999998E-2</c:v>
                </c:pt>
                <c:pt idx="211" formatCode="0.00E+00">
                  <c:v>6.5715800000000005E-2</c:v>
                </c:pt>
                <c:pt idx="212" formatCode="0.00E+00">
                  <c:v>6.4761200000000005E-2</c:v>
                </c:pt>
                <c:pt idx="213" formatCode="0.00E+00">
                  <c:v>6.4167000000000002E-2</c:v>
                </c:pt>
                <c:pt idx="214" formatCode="0.00E+00">
                  <c:v>6.2878600000000007E-2</c:v>
                </c:pt>
                <c:pt idx="215" formatCode="0.00E+00">
                  <c:v>6.2271100000000003E-2</c:v>
                </c:pt>
                <c:pt idx="216" formatCode="0.00E+00">
                  <c:v>6.1606899999999999E-2</c:v>
                </c:pt>
                <c:pt idx="217" formatCode="0.00E+00">
                  <c:v>6.0139199999999997E-2</c:v>
                </c:pt>
                <c:pt idx="218" formatCode="0.00E+00">
                  <c:v>5.9626600000000002E-2</c:v>
                </c:pt>
                <c:pt idx="219" formatCode="0.00E+00">
                  <c:v>5.8758699999999997E-2</c:v>
                </c:pt>
                <c:pt idx="220" formatCode="0.00E+00">
                  <c:v>5.8219E-2</c:v>
                </c:pt>
                <c:pt idx="221" formatCode="0.00E+00">
                  <c:v>5.7234300000000002E-2</c:v>
                </c:pt>
                <c:pt idx="222" formatCode="0.00E+00">
                  <c:v>5.7490300000000001E-2</c:v>
                </c:pt>
                <c:pt idx="223" formatCode="0.00E+00">
                  <c:v>5.6302499999999998E-2</c:v>
                </c:pt>
                <c:pt idx="224" formatCode="0.00E+00">
                  <c:v>5.5499600000000003E-2</c:v>
                </c:pt>
                <c:pt idx="225" formatCode="0.00E+00">
                  <c:v>5.5707899999999998E-2</c:v>
                </c:pt>
                <c:pt idx="226" formatCode="0.00E+00">
                  <c:v>5.4025200000000002E-2</c:v>
                </c:pt>
                <c:pt idx="227" formatCode="0.00E+00">
                  <c:v>5.4288400000000001E-2</c:v>
                </c:pt>
                <c:pt idx="228" formatCode="0.00E+00">
                  <c:v>5.3239799999999997E-2</c:v>
                </c:pt>
                <c:pt idx="229" formatCode="0.00E+00">
                  <c:v>5.3027199999999997E-2</c:v>
                </c:pt>
                <c:pt idx="230" formatCode="0.00E+00">
                  <c:v>5.30372E-2</c:v>
                </c:pt>
                <c:pt idx="231" formatCode="0.00E+00">
                  <c:v>5.1992400000000001E-2</c:v>
                </c:pt>
                <c:pt idx="232" formatCode="0.00E+00">
                  <c:v>5.12991E-2</c:v>
                </c:pt>
                <c:pt idx="233" formatCode="0.00E+00">
                  <c:v>5.1043499999999999E-2</c:v>
                </c:pt>
                <c:pt idx="234" formatCode="0.00E+00">
                  <c:v>4.98247E-2</c:v>
                </c:pt>
                <c:pt idx="235" formatCode="0.00E+00">
                  <c:v>4.9351199999999998E-2</c:v>
                </c:pt>
                <c:pt idx="236" formatCode="0.00E+00">
                  <c:v>4.8699899999999997E-2</c:v>
                </c:pt>
                <c:pt idx="237" formatCode="0.00E+00">
                  <c:v>4.9024600000000002E-2</c:v>
                </c:pt>
                <c:pt idx="238" formatCode="0.00E+00">
                  <c:v>4.7298E-2</c:v>
                </c:pt>
                <c:pt idx="239" formatCode="0.00E+00">
                  <c:v>4.7206400000000003E-2</c:v>
                </c:pt>
                <c:pt idx="240" formatCode="0.00E+00">
                  <c:v>4.7118699999999999E-2</c:v>
                </c:pt>
                <c:pt idx="241" formatCode="0.00E+00">
                  <c:v>4.6299E-2</c:v>
                </c:pt>
                <c:pt idx="242" formatCode="0.00E+00">
                  <c:v>4.5889399999999997E-2</c:v>
                </c:pt>
                <c:pt idx="243" formatCode="0.00E+00">
                  <c:v>4.5352499999999997E-2</c:v>
                </c:pt>
                <c:pt idx="244" formatCode="0.00E+00">
                  <c:v>4.4779800000000002E-2</c:v>
                </c:pt>
                <c:pt idx="245" formatCode="0.00E+00">
                  <c:v>4.3959100000000001E-2</c:v>
                </c:pt>
                <c:pt idx="246" formatCode="0.00E+00">
                  <c:v>4.3697800000000002E-2</c:v>
                </c:pt>
                <c:pt idx="247" formatCode="0.00E+00">
                  <c:v>4.3214299999999997E-2</c:v>
                </c:pt>
                <c:pt idx="248" formatCode="0.00E+00">
                  <c:v>4.30303E-2</c:v>
                </c:pt>
                <c:pt idx="249" formatCode="0.00E+00">
                  <c:v>4.22125E-2</c:v>
                </c:pt>
                <c:pt idx="250" formatCode="0.00E+00">
                  <c:v>4.1721300000000003E-2</c:v>
                </c:pt>
                <c:pt idx="251" formatCode="0.00E+00">
                  <c:v>4.2154799999999999E-2</c:v>
                </c:pt>
                <c:pt idx="252" formatCode="0.00E+00">
                  <c:v>4.0503999999999998E-2</c:v>
                </c:pt>
                <c:pt idx="253" formatCode="0.00E+00">
                  <c:v>4.0125800000000003E-2</c:v>
                </c:pt>
                <c:pt idx="254" formatCode="0.00E+00">
                  <c:v>4.0260299999999999E-2</c:v>
                </c:pt>
                <c:pt idx="255" formatCode="0.00E+00">
                  <c:v>3.9791600000000003E-2</c:v>
                </c:pt>
                <c:pt idx="256" formatCode="0.00E+00">
                  <c:v>3.8895600000000002E-2</c:v>
                </c:pt>
                <c:pt idx="257" formatCode="0.00E+00">
                  <c:v>3.8654300000000003E-2</c:v>
                </c:pt>
                <c:pt idx="258" formatCode="0.00E+00">
                  <c:v>3.8484600000000001E-2</c:v>
                </c:pt>
                <c:pt idx="259" formatCode="0.00E+00">
                  <c:v>3.7607700000000001E-2</c:v>
                </c:pt>
                <c:pt idx="260" formatCode="0.00E+00">
                  <c:v>3.7522300000000001E-2</c:v>
                </c:pt>
                <c:pt idx="261" formatCode="0.00E+00">
                  <c:v>3.6758899999999997E-2</c:v>
                </c:pt>
                <c:pt idx="262" formatCode="0.00E+00">
                  <c:v>3.63898E-2</c:v>
                </c:pt>
                <c:pt idx="263" formatCode="0.00E+00">
                  <c:v>3.6215799999999999E-2</c:v>
                </c:pt>
                <c:pt idx="264" formatCode="0.00E+00">
                  <c:v>3.5698899999999999E-2</c:v>
                </c:pt>
                <c:pt idx="265" formatCode="0.00E+00">
                  <c:v>3.5263500000000003E-2</c:v>
                </c:pt>
                <c:pt idx="266" formatCode="0.00E+00">
                  <c:v>3.4784299999999997E-2</c:v>
                </c:pt>
                <c:pt idx="267" formatCode="0.00E+00">
                  <c:v>3.49398E-2</c:v>
                </c:pt>
                <c:pt idx="268" formatCode="0.00E+00">
                  <c:v>3.4115800000000002E-2</c:v>
                </c:pt>
                <c:pt idx="269" formatCode="0.00E+00">
                  <c:v>3.3306599999999999E-2</c:v>
                </c:pt>
                <c:pt idx="270" formatCode="0.00E+00">
                  <c:v>3.3250300000000003E-2</c:v>
                </c:pt>
                <c:pt idx="271" formatCode="0.00E+00">
                  <c:v>3.2981400000000001E-2</c:v>
                </c:pt>
                <c:pt idx="272" formatCode="0.00E+00">
                  <c:v>3.2839300000000002E-2</c:v>
                </c:pt>
                <c:pt idx="273" formatCode="0.00E+00">
                  <c:v>3.2672899999999998E-2</c:v>
                </c:pt>
                <c:pt idx="274" formatCode="0.00E+00">
                  <c:v>3.1278100000000003E-2</c:v>
                </c:pt>
                <c:pt idx="275" formatCode="0.00E+00">
                  <c:v>3.1602900000000003E-2</c:v>
                </c:pt>
                <c:pt idx="276" formatCode="0.00E+00">
                  <c:v>3.0927199999999998E-2</c:v>
                </c:pt>
                <c:pt idx="277" formatCode="0.00E+00">
                  <c:v>3.0889E-2</c:v>
                </c:pt>
                <c:pt idx="278" formatCode="0.00E+00">
                  <c:v>3.0359299999999999E-2</c:v>
                </c:pt>
                <c:pt idx="279" formatCode="0.00E+00">
                  <c:v>2.9876699999999999E-2</c:v>
                </c:pt>
                <c:pt idx="280" formatCode="0.00E+00">
                  <c:v>2.9919100000000001E-2</c:v>
                </c:pt>
                <c:pt idx="281" formatCode="0.00E+00">
                  <c:v>2.96469E-2</c:v>
                </c:pt>
                <c:pt idx="282" formatCode="0.00E+00">
                  <c:v>2.9305899999999999E-2</c:v>
                </c:pt>
                <c:pt idx="283" formatCode="0.00E+00">
                  <c:v>2.8753299999999999E-2</c:v>
                </c:pt>
                <c:pt idx="284" formatCode="0.00E+00">
                  <c:v>2.8757600000000001E-2</c:v>
                </c:pt>
                <c:pt idx="285" formatCode="0.00E+00">
                  <c:v>2.81777E-2</c:v>
                </c:pt>
                <c:pt idx="286" formatCode="0.00E+00">
                  <c:v>2.8073299999999999E-2</c:v>
                </c:pt>
                <c:pt idx="287" formatCode="0.00E+00">
                  <c:v>2.8088599999999998E-2</c:v>
                </c:pt>
                <c:pt idx="288" formatCode="0.00E+00">
                  <c:v>2.7668999999999999E-2</c:v>
                </c:pt>
                <c:pt idx="289" formatCode="0.00E+00">
                  <c:v>2.73452E-2</c:v>
                </c:pt>
                <c:pt idx="290" formatCode="0.00E+00">
                  <c:v>2.6959400000000001E-2</c:v>
                </c:pt>
                <c:pt idx="291" formatCode="0.00E+00">
                  <c:v>2.7058100000000002E-2</c:v>
                </c:pt>
                <c:pt idx="292" formatCode="0.00E+00">
                  <c:v>2.65017E-2</c:v>
                </c:pt>
                <c:pt idx="293" formatCode="0.00E+00">
                  <c:v>2.6501199999999999E-2</c:v>
                </c:pt>
                <c:pt idx="294" formatCode="0.00E+00">
                  <c:v>2.59624E-2</c:v>
                </c:pt>
                <c:pt idx="295" formatCode="0.00E+00">
                  <c:v>2.71168E-2</c:v>
                </c:pt>
                <c:pt idx="296" formatCode="0.00E+00">
                  <c:v>2.5634299999999999E-2</c:v>
                </c:pt>
                <c:pt idx="297" formatCode="0.00E+00">
                  <c:v>2.4408300000000001E-2</c:v>
                </c:pt>
                <c:pt idx="298" formatCode="0.00E+00">
                  <c:v>2.5116400000000001E-2</c:v>
                </c:pt>
                <c:pt idx="299" formatCode="0.00E+00">
                  <c:v>2.48337E-2</c:v>
                </c:pt>
                <c:pt idx="300" formatCode="0.00E+00">
                  <c:v>2.4843199999999999E-2</c:v>
                </c:pt>
                <c:pt idx="301" formatCode="0.00E+00">
                  <c:v>2.4427399999999998E-2</c:v>
                </c:pt>
                <c:pt idx="302" formatCode="0.00E+00">
                  <c:v>2.43979E-2</c:v>
                </c:pt>
                <c:pt idx="303" formatCode="0.00E+00">
                  <c:v>2.44441E-2</c:v>
                </c:pt>
                <c:pt idx="304" formatCode="0.00E+00">
                  <c:v>2.3798900000000001E-2</c:v>
                </c:pt>
                <c:pt idx="305" formatCode="0.00E+00">
                  <c:v>2.3736E-2</c:v>
                </c:pt>
                <c:pt idx="306" formatCode="0.00E+00">
                  <c:v>2.3747899999999999E-2</c:v>
                </c:pt>
                <c:pt idx="307" formatCode="0.00E+00">
                  <c:v>2.34351E-2</c:v>
                </c:pt>
                <c:pt idx="308" formatCode="0.00E+00">
                  <c:v>2.33288E-2</c:v>
                </c:pt>
                <c:pt idx="309" formatCode="0.00E+00">
                  <c:v>2.3024099999999999E-2</c:v>
                </c:pt>
                <c:pt idx="310" formatCode="0.00E+00">
                  <c:v>2.28848E-2</c:v>
                </c:pt>
                <c:pt idx="311" formatCode="0.00E+00">
                  <c:v>2.26359E-2</c:v>
                </c:pt>
                <c:pt idx="312" formatCode="0.00E+00">
                  <c:v>2.24385E-2</c:v>
                </c:pt>
                <c:pt idx="313" formatCode="0.00E+00">
                  <c:v>2.23088E-2</c:v>
                </c:pt>
                <c:pt idx="314" formatCode="0.00E+00">
                  <c:v>2.2007499999999999E-2</c:v>
                </c:pt>
                <c:pt idx="315" formatCode="0.00E+00">
                  <c:v>2.1928799999999998E-2</c:v>
                </c:pt>
                <c:pt idx="316" formatCode="0.00E+00">
                  <c:v>2.1801899999999999E-2</c:v>
                </c:pt>
                <c:pt idx="317" formatCode="0.00E+00">
                  <c:v>2.1611200000000001E-2</c:v>
                </c:pt>
                <c:pt idx="318" formatCode="0.00E+00">
                  <c:v>2.14992E-2</c:v>
                </c:pt>
                <c:pt idx="319" formatCode="0.00E+00">
                  <c:v>2.1307900000000001E-2</c:v>
                </c:pt>
                <c:pt idx="320" formatCode="0.00E+00">
                  <c:v>2.12426E-2</c:v>
                </c:pt>
                <c:pt idx="321" formatCode="0.00E+00">
                  <c:v>2.1000399999999999E-2</c:v>
                </c:pt>
                <c:pt idx="322" formatCode="0.00E+00">
                  <c:v>2.07624E-2</c:v>
                </c:pt>
                <c:pt idx="323" formatCode="0.00E+00">
                  <c:v>2.0579299999999998E-2</c:v>
                </c:pt>
                <c:pt idx="324" formatCode="0.00E+00">
                  <c:v>2.0572199999999999E-2</c:v>
                </c:pt>
                <c:pt idx="325" formatCode="0.00E+00">
                  <c:v>2.0345200000000001E-2</c:v>
                </c:pt>
                <c:pt idx="326" formatCode="0.00E+00">
                  <c:v>2.0036200000000001E-2</c:v>
                </c:pt>
                <c:pt idx="327" formatCode="0.00E+00">
                  <c:v>2.0135400000000001E-2</c:v>
                </c:pt>
                <c:pt idx="328" formatCode="0.00E+00">
                  <c:v>1.98598E-2</c:v>
                </c:pt>
                <c:pt idx="329" formatCode="0.00E+00">
                  <c:v>1.9767300000000002E-2</c:v>
                </c:pt>
                <c:pt idx="330" formatCode="0.00E+00">
                  <c:v>1.95928E-2</c:v>
                </c:pt>
                <c:pt idx="331" formatCode="0.00E+00">
                  <c:v>1.9453999999999999E-2</c:v>
                </c:pt>
                <c:pt idx="332" formatCode="0.00E+00">
                  <c:v>1.9209400000000001E-2</c:v>
                </c:pt>
                <c:pt idx="333" formatCode="0.00E+00">
                  <c:v>1.9136899999999998E-2</c:v>
                </c:pt>
                <c:pt idx="334" formatCode="0.00E+00">
                  <c:v>1.8945699999999999E-2</c:v>
                </c:pt>
                <c:pt idx="335" formatCode="0.00E+00">
                  <c:v>1.8916599999999999E-2</c:v>
                </c:pt>
                <c:pt idx="336" formatCode="0.00E+00">
                  <c:v>1.8825100000000001E-2</c:v>
                </c:pt>
                <c:pt idx="337" formatCode="0.00E+00">
                  <c:v>1.8470799999999999E-2</c:v>
                </c:pt>
                <c:pt idx="338" formatCode="0.00E+00">
                  <c:v>1.84355E-2</c:v>
                </c:pt>
                <c:pt idx="339" formatCode="0.00E+00">
                  <c:v>1.8113600000000001E-2</c:v>
                </c:pt>
                <c:pt idx="340" formatCode="0.00E+00">
                  <c:v>1.8151799999999999E-2</c:v>
                </c:pt>
                <c:pt idx="341" formatCode="0.00E+00">
                  <c:v>1.78409E-2</c:v>
                </c:pt>
                <c:pt idx="342" formatCode="0.00E+00">
                  <c:v>1.7771200000000001E-2</c:v>
                </c:pt>
                <c:pt idx="343" formatCode="0.00E+00">
                  <c:v>1.76644E-2</c:v>
                </c:pt>
                <c:pt idx="344" formatCode="0.00E+00">
                  <c:v>1.7484699999999999E-2</c:v>
                </c:pt>
                <c:pt idx="345" formatCode="0.00E+00">
                  <c:v>1.7427399999999999E-2</c:v>
                </c:pt>
                <c:pt idx="346" formatCode="0.00E+00">
                  <c:v>1.71819E-2</c:v>
                </c:pt>
                <c:pt idx="347" formatCode="0.00E+00">
                  <c:v>1.71351E-2</c:v>
                </c:pt>
                <c:pt idx="348" formatCode="0.00E+00">
                  <c:v>1.69797E-2</c:v>
                </c:pt>
                <c:pt idx="349" formatCode="0.00E+00">
                  <c:v>1.6786100000000002E-2</c:v>
                </c:pt>
                <c:pt idx="350" formatCode="0.00E+00">
                  <c:v>1.66807E-2</c:v>
                </c:pt>
                <c:pt idx="351" formatCode="0.00E+00">
                  <c:v>1.6641099999999999E-2</c:v>
                </c:pt>
                <c:pt idx="352" formatCode="0.00E+00">
                  <c:v>1.6508100000000001E-2</c:v>
                </c:pt>
                <c:pt idx="353" formatCode="0.00E+00">
                  <c:v>1.6119000000000001E-2</c:v>
                </c:pt>
                <c:pt idx="354" formatCode="0.00E+00">
                  <c:v>1.62396E-2</c:v>
                </c:pt>
                <c:pt idx="355" formatCode="0.00E+00">
                  <c:v>1.5904399999999999E-2</c:v>
                </c:pt>
                <c:pt idx="356" formatCode="0.00E+00">
                  <c:v>1.5805199999999998E-2</c:v>
                </c:pt>
                <c:pt idx="357" formatCode="0.00E+00">
                  <c:v>1.5747500000000001E-2</c:v>
                </c:pt>
                <c:pt idx="358" formatCode="0.00E+00">
                  <c:v>1.5743699999999999E-2</c:v>
                </c:pt>
                <c:pt idx="359" formatCode="0.00E+00">
                  <c:v>1.5573500000000001E-2</c:v>
                </c:pt>
                <c:pt idx="360" formatCode="0.00E+00">
                  <c:v>1.5371299999999999E-2</c:v>
                </c:pt>
                <c:pt idx="361" formatCode="0.00E+00">
                  <c:v>1.5338900000000001E-2</c:v>
                </c:pt>
                <c:pt idx="362" formatCode="0.00E+00">
                  <c:v>1.5183E-2</c:v>
                </c:pt>
                <c:pt idx="363" formatCode="0.00E+00">
                  <c:v>1.50294E-2</c:v>
                </c:pt>
                <c:pt idx="364" formatCode="0.00E+00">
                  <c:v>1.50609E-2</c:v>
                </c:pt>
                <c:pt idx="365" formatCode="0.00E+00">
                  <c:v>1.48182E-2</c:v>
                </c:pt>
                <c:pt idx="366" formatCode="0.00E+00">
                  <c:v>1.46427E-2</c:v>
                </c:pt>
                <c:pt idx="367" formatCode="0.00E+00">
                  <c:v>1.4517800000000001E-2</c:v>
                </c:pt>
                <c:pt idx="368" formatCode="0.00E+00">
                  <c:v>1.4472E-2</c:v>
                </c:pt>
                <c:pt idx="369" formatCode="0.00E+00">
                  <c:v>1.43061E-2</c:v>
                </c:pt>
                <c:pt idx="370" formatCode="0.00E+00">
                  <c:v>1.4245499999999999E-2</c:v>
                </c:pt>
                <c:pt idx="371" formatCode="0.00E+00">
                  <c:v>1.40953E-2</c:v>
                </c:pt>
                <c:pt idx="372" formatCode="0.00E+00">
                  <c:v>1.39074E-2</c:v>
                </c:pt>
                <c:pt idx="373" formatCode="0.00E+00">
                  <c:v>1.3893600000000001E-2</c:v>
                </c:pt>
                <c:pt idx="374" formatCode="0.00E+00">
                  <c:v>1.3696699999999999E-2</c:v>
                </c:pt>
                <c:pt idx="375" formatCode="0.00E+00">
                  <c:v>1.36805E-2</c:v>
                </c:pt>
                <c:pt idx="376" formatCode="0.00E+00">
                  <c:v>1.3479700000000001E-2</c:v>
                </c:pt>
                <c:pt idx="377" formatCode="0.00E+00">
                  <c:v>1.3517899999999999E-2</c:v>
                </c:pt>
                <c:pt idx="378" formatCode="0.00E+00">
                  <c:v>1.3458299999999999E-2</c:v>
                </c:pt>
                <c:pt idx="379" formatCode="0.00E+00">
                  <c:v>1.3289E-2</c:v>
                </c:pt>
                <c:pt idx="380" formatCode="0.00E+00">
                  <c:v>1.32189E-2</c:v>
                </c:pt>
                <c:pt idx="381" formatCode="0.00E+00">
                  <c:v>1.28942E-2</c:v>
                </c:pt>
                <c:pt idx="382" formatCode="0.00E+00">
                  <c:v>1.29623E-2</c:v>
                </c:pt>
                <c:pt idx="383" formatCode="0.00E+00">
                  <c:v>1.30157E-2</c:v>
                </c:pt>
                <c:pt idx="384" formatCode="0.00E+00">
                  <c:v>1.2578000000000001E-2</c:v>
                </c:pt>
                <c:pt idx="385" formatCode="0.00E+00">
                  <c:v>1.2615700000000001E-2</c:v>
                </c:pt>
                <c:pt idx="386" formatCode="0.00E+00">
                  <c:v>1.2461699999999999E-2</c:v>
                </c:pt>
                <c:pt idx="387" formatCode="0.00E+00">
                  <c:v>1.2562800000000001E-2</c:v>
                </c:pt>
                <c:pt idx="388" formatCode="0.00E+00">
                  <c:v>1.2150299999999999E-2</c:v>
                </c:pt>
                <c:pt idx="389" formatCode="0.00E+00">
                  <c:v>1.2343399999999999E-2</c:v>
                </c:pt>
                <c:pt idx="390" formatCode="0.00E+00">
                  <c:v>1.2112599999999999E-2</c:v>
                </c:pt>
                <c:pt idx="391" formatCode="0.00E+00">
                  <c:v>1.2097800000000001E-2</c:v>
                </c:pt>
                <c:pt idx="392" formatCode="0.00E+00">
                  <c:v>1.19171E-2</c:v>
                </c:pt>
                <c:pt idx="393" formatCode="0.00E+00">
                  <c:v>1.16253E-2</c:v>
                </c:pt>
                <c:pt idx="394" formatCode="0.00E+00">
                  <c:v>1.18494E-2</c:v>
                </c:pt>
                <c:pt idx="395" formatCode="0.00E+00">
                  <c:v>1.1610499999999999E-2</c:v>
                </c:pt>
                <c:pt idx="396" formatCode="0.00E+00">
                  <c:v>1.14918E-2</c:v>
                </c:pt>
                <c:pt idx="397" formatCode="0.00E+00">
                  <c:v>1.1458899999999999E-2</c:v>
                </c:pt>
                <c:pt idx="398" formatCode="0.00E+00">
                  <c:v>1.15519E-2</c:v>
                </c:pt>
                <c:pt idx="399" formatCode="0.00E+00">
                  <c:v>1.0940999999999999E-2</c:v>
                </c:pt>
                <c:pt idx="400" formatCode="0.00E+00">
                  <c:v>1.1087899999999999E-2</c:v>
                </c:pt>
                <c:pt idx="401" formatCode="0.00E+00">
                  <c:v>1.11895E-2</c:v>
                </c:pt>
                <c:pt idx="402" formatCode="0.00E+00">
                  <c:v>1.09487E-2</c:v>
                </c:pt>
                <c:pt idx="403" formatCode="0.00E+00">
                  <c:v>1.0986299999999999E-2</c:v>
                </c:pt>
                <c:pt idx="404" formatCode="0.00E+00">
                  <c:v>1.0839E-2</c:v>
                </c:pt>
                <c:pt idx="405" formatCode="0.00E+00">
                  <c:v>1.0637799999999999E-2</c:v>
                </c:pt>
                <c:pt idx="406" formatCode="0.00E+00">
                  <c:v>1.04694E-2</c:v>
                </c:pt>
                <c:pt idx="407" formatCode="0.00E+00">
                  <c:v>1.05629E-2</c:v>
                </c:pt>
                <c:pt idx="408" formatCode="0.00E+00">
                  <c:v>1.02878E-2</c:v>
                </c:pt>
                <c:pt idx="409" formatCode="0.00E+00">
                  <c:v>1.0256299999999999E-2</c:v>
                </c:pt>
                <c:pt idx="410" formatCode="0.00E+00">
                  <c:v>1.00985E-2</c:v>
                </c:pt>
                <c:pt idx="411" formatCode="0.00E+00">
                  <c:v>1.02053E-2</c:v>
                </c:pt>
                <c:pt idx="412" formatCode="0.00E+00">
                  <c:v>1.0157599999999999E-2</c:v>
                </c:pt>
                <c:pt idx="413" formatCode="0.00E+00">
                  <c:v>9.94396E-3</c:v>
                </c:pt>
                <c:pt idx="414" formatCode="0.00E+00">
                  <c:v>9.6120800000000003E-3</c:v>
                </c:pt>
                <c:pt idx="415" formatCode="0.00E+00">
                  <c:v>9.7737299999999996E-3</c:v>
                </c:pt>
                <c:pt idx="416" formatCode="0.00E+00">
                  <c:v>9.8137899999999993E-3</c:v>
                </c:pt>
                <c:pt idx="417" formatCode="0.00E+00">
                  <c:v>9.6073200000000008E-3</c:v>
                </c:pt>
                <c:pt idx="418" formatCode="0.00E+00">
                  <c:v>9.5367400000000001E-3</c:v>
                </c:pt>
                <c:pt idx="419" formatCode="0.00E+00">
                  <c:v>9.5095600000000002E-3</c:v>
                </c:pt>
                <c:pt idx="420" formatCode="0.00E+00">
                  <c:v>9.4375599999999994E-3</c:v>
                </c:pt>
                <c:pt idx="421" formatCode="0.00E+00">
                  <c:v>9.2907000000000007E-3</c:v>
                </c:pt>
                <c:pt idx="422" formatCode="0.00E+00">
                  <c:v>9.2692399999999998E-3</c:v>
                </c:pt>
                <c:pt idx="423" formatCode="0.00E+00">
                  <c:v>9.1786400000000001E-3</c:v>
                </c:pt>
                <c:pt idx="424" formatCode="0.00E+00">
                  <c:v>9.0475099999999999E-3</c:v>
                </c:pt>
                <c:pt idx="425" formatCode="0.00E+00">
                  <c:v>8.8372199999999998E-3</c:v>
                </c:pt>
                <c:pt idx="426" formatCode="0.00E+00">
                  <c:v>8.9111299999999997E-3</c:v>
                </c:pt>
                <c:pt idx="427" formatCode="0.00E+00">
                  <c:v>8.7146800000000007E-3</c:v>
                </c:pt>
                <c:pt idx="428" formatCode="0.00E+00">
                  <c:v>8.6579299999999994E-3</c:v>
                </c:pt>
                <c:pt idx="429" formatCode="0.00E+00">
                  <c:v>8.6221700000000002E-3</c:v>
                </c:pt>
                <c:pt idx="430" formatCode="0.00E+00">
                  <c:v>8.5811599999999991E-3</c:v>
                </c:pt>
                <c:pt idx="431" formatCode="0.00E+00">
                  <c:v>8.4147500000000004E-3</c:v>
                </c:pt>
                <c:pt idx="432" formatCode="0.00E+00">
                  <c:v>8.5754400000000001E-3</c:v>
                </c:pt>
                <c:pt idx="433" formatCode="0.00E+00">
                  <c:v>8.4052099999999998E-3</c:v>
                </c:pt>
                <c:pt idx="434" formatCode="0.00E+00">
                  <c:v>8.2073200000000006E-3</c:v>
                </c:pt>
                <c:pt idx="435" formatCode="0.00E+00">
                  <c:v>7.9622300000000007E-3</c:v>
                </c:pt>
                <c:pt idx="436" formatCode="0.00E+00">
                  <c:v>7.9011900000000006E-3</c:v>
                </c:pt>
                <c:pt idx="437" formatCode="0.00E+00">
                  <c:v>7.9026200000000008E-3</c:v>
                </c:pt>
                <c:pt idx="438" formatCode="0.00E+00">
                  <c:v>7.6413200000000001E-3</c:v>
                </c:pt>
                <c:pt idx="439" formatCode="0.00E+00">
                  <c:v>7.8201299999999998E-3</c:v>
                </c:pt>
                <c:pt idx="440" formatCode="0.00E+00">
                  <c:v>7.8101200000000003E-3</c:v>
                </c:pt>
                <c:pt idx="441" formatCode="0.00E+00">
                  <c:v>7.6465600000000002E-3</c:v>
                </c:pt>
                <c:pt idx="442" formatCode="0.00E+00">
                  <c:v>7.80535E-3</c:v>
                </c:pt>
                <c:pt idx="443" formatCode="0.00E+00">
                  <c:v>7.8077299999999997E-3</c:v>
                </c:pt>
                <c:pt idx="444" formatCode="0.00E+00">
                  <c:v>7.6031700000000002E-3</c:v>
                </c:pt>
                <c:pt idx="445" formatCode="0.00E+00">
                  <c:v>7.4067100000000004E-3</c:v>
                </c:pt>
                <c:pt idx="446" formatCode="0.00E+00">
                  <c:v>7.4882500000000001E-3</c:v>
                </c:pt>
                <c:pt idx="447" formatCode="0.00E+00">
                  <c:v>7.18784E-3</c:v>
                </c:pt>
                <c:pt idx="448" formatCode="0.00E+00">
                  <c:v>7.1268099999999999E-3</c:v>
                </c:pt>
                <c:pt idx="449" formatCode="0.00E+00">
                  <c:v>7.1029700000000001E-3</c:v>
                </c:pt>
                <c:pt idx="450" formatCode="0.00E+00">
                  <c:v>7.0986699999999996E-3</c:v>
                </c:pt>
                <c:pt idx="451" formatCode="0.00E+00">
                  <c:v>7.0309600000000002E-3</c:v>
                </c:pt>
                <c:pt idx="452" formatCode="0.00E+00">
                  <c:v>6.9003099999999998E-3</c:v>
                </c:pt>
                <c:pt idx="453" formatCode="0.00E+00">
                  <c:v>6.9923399999999997E-3</c:v>
                </c:pt>
                <c:pt idx="454" formatCode="0.00E+00">
                  <c:v>6.76298E-3</c:v>
                </c:pt>
                <c:pt idx="455" formatCode="0.00E+00">
                  <c:v>6.74152E-3</c:v>
                </c:pt>
                <c:pt idx="456" formatCode="0.00E+00">
                  <c:v>6.6504499999999996E-3</c:v>
                </c:pt>
                <c:pt idx="457" formatCode="0.00E+00">
                  <c:v>6.5760599999999999E-3</c:v>
                </c:pt>
                <c:pt idx="458" formatCode="0.00E+00">
                  <c:v>6.4172700000000001E-3</c:v>
                </c:pt>
                <c:pt idx="459" formatCode="0.00E+00">
                  <c:v>6.3857999999999996E-3</c:v>
                </c:pt>
                <c:pt idx="460" formatCode="0.00E+00">
                  <c:v>6.4158399999999999E-3</c:v>
                </c:pt>
                <c:pt idx="461" formatCode="0.00E+00">
                  <c:v>6.2007900000000003E-3</c:v>
                </c:pt>
                <c:pt idx="462" formatCode="0.00E+00">
                  <c:v>6.1974500000000002E-3</c:v>
                </c:pt>
                <c:pt idx="463" formatCode="0.00E+00">
                  <c:v>6.1116199999999999E-3</c:v>
                </c:pt>
                <c:pt idx="464" formatCode="0.00E+00">
                  <c:v>6.0367600000000004E-3</c:v>
                </c:pt>
                <c:pt idx="465" formatCode="0.00E+00">
                  <c:v>6.3176200000000004E-3</c:v>
                </c:pt>
                <c:pt idx="466" formatCode="0.00E+00">
                  <c:v>7.5635900000000002E-3</c:v>
                </c:pt>
                <c:pt idx="467" formatCode="0.00E+00">
                  <c:v>3.33118E-3</c:v>
                </c:pt>
                <c:pt idx="468" formatCode="0.00E+00">
                  <c:v>5.2537900000000004E-3</c:v>
                </c:pt>
                <c:pt idx="469" formatCode="0.00E+00">
                  <c:v>5.73158E-3</c:v>
                </c:pt>
                <c:pt idx="470" formatCode="0.00E+00">
                  <c:v>5.5837600000000001E-3</c:v>
                </c:pt>
                <c:pt idx="471" formatCode="0.00E+00">
                  <c:v>5.5604000000000001E-3</c:v>
                </c:pt>
                <c:pt idx="472" formatCode="0.00E+00">
                  <c:v>5.4569199999999997E-3</c:v>
                </c:pt>
                <c:pt idx="473" formatCode="0.00E+00">
                  <c:v>5.4626500000000003E-3</c:v>
                </c:pt>
                <c:pt idx="474" formatCode="0.00E+00">
                  <c:v>5.3606000000000001E-3</c:v>
                </c:pt>
                <c:pt idx="475" formatCode="0.00E+00">
                  <c:v>5.3515400000000001E-3</c:v>
                </c:pt>
                <c:pt idx="476" formatCode="0.00E+00">
                  <c:v>5.1908500000000003E-3</c:v>
                </c:pt>
                <c:pt idx="477" formatCode="0.00E+00">
                  <c:v>5.2246999999999997E-3</c:v>
                </c:pt>
                <c:pt idx="478" formatCode="0.00E+00">
                  <c:v>5.2051500000000004E-3</c:v>
                </c:pt>
                <c:pt idx="479" formatCode="0.00E+00">
                  <c:v>5.1469799999999998E-3</c:v>
                </c:pt>
                <c:pt idx="480" formatCode="0.00E+00">
                  <c:v>5.1345799999999997E-3</c:v>
                </c:pt>
                <c:pt idx="481" formatCode="0.00E+00">
                  <c:v>5.0616300000000001E-3</c:v>
                </c:pt>
                <c:pt idx="482" formatCode="0.00E+00">
                  <c:v>5.0215700000000004E-3</c:v>
                </c:pt>
                <c:pt idx="483" formatCode="0.00E+00">
                  <c:v>4.9657800000000004E-3</c:v>
                </c:pt>
                <c:pt idx="484" formatCode="0.00E+00">
                  <c:v>5.0301599999999997E-3</c:v>
                </c:pt>
                <c:pt idx="485" formatCode="0.00E+00">
                  <c:v>5.0296799999999999E-3</c:v>
                </c:pt>
                <c:pt idx="486" formatCode="0.00E+00">
                  <c:v>5.0034500000000004E-3</c:v>
                </c:pt>
                <c:pt idx="487" formatCode="0.00E+00">
                  <c:v>4.8704100000000004E-3</c:v>
                </c:pt>
                <c:pt idx="488" formatCode="0.00E+00">
                  <c:v>4.8551599999999999E-3</c:v>
                </c:pt>
                <c:pt idx="489" formatCode="0.00E+00">
                  <c:v>4.8685100000000004E-3</c:v>
                </c:pt>
                <c:pt idx="490" formatCode="0.00E+00">
                  <c:v>4.8418000000000003E-3</c:v>
                </c:pt>
                <c:pt idx="491" formatCode="0.00E+00">
                  <c:v>4.7655099999999997E-3</c:v>
                </c:pt>
                <c:pt idx="492" formatCode="0.00E+00">
                  <c:v>4.6462999999999999E-3</c:v>
                </c:pt>
                <c:pt idx="493" formatCode="0.00E+00">
                  <c:v>4.7044799999999996E-3</c:v>
                </c:pt>
                <c:pt idx="494" formatCode="0.00E+00">
                  <c:v>4.5394900000000002E-3</c:v>
                </c:pt>
                <c:pt idx="495" formatCode="0.00E+00">
                  <c:v>4.5533199999999996E-3</c:v>
                </c:pt>
                <c:pt idx="496" formatCode="0.00E+00">
                  <c:v>4.4450799999999997E-3</c:v>
                </c:pt>
                <c:pt idx="497" formatCode="0.00E+00">
                  <c:v>4.3330199999999999E-3</c:v>
                </c:pt>
                <c:pt idx="498" formatCode="0.00E+00">
                  <c:v>4.2958299999999996E-3</c:v>
                </c:pt>
                <c:pt idx="499" formatCode="0.00E+00">
                  <c:v>4.2419399999999996E-3</c:v>
                </c:pt>
                <c:pt idx="500" formatCode="0.00E+00">
                  <c:v>4.1971200000000004E-3</c:v>
                </c:pt>
                <c:pt idx="501" formatCode="0.00E+00">
                  <c:v>4.0779099999999997E-3</c:v>
                </c:pt>
                <c:pt idx="502" formatCode="0.00E+00">
                  <c:v>4.0745699999999996E-3</c:v>
                </c:pt>
                <c:pt idx="503" formatCode="0.00E+00">
                  <c:v>4.05025E-3</c:v>
                </c:pt>
                <c:pt idx="504" formatCode="0.00E+00">
                  <c:v>4.0392900000000001E-3</c:v>
                </c:pt>
                <c:pt idx="505" formatCode="0.00E+00">
                  <c:v>4.0173500000000003E-3</c:v>
                </c:pt>
                <c:pt idx="506" formatCode="0.00E+00">
                  <c:v>3.9510700000000001E-3</c:v>
                </c:pt>
                <c:pt idx="507" formatCode="0.00E+00">
                  <c:v>4.0102000000000002E-3</c:v>
                </c:pt>
                <c:pt idx="508" formatCode="0.00E+00">
                  <c:v>3.9615600000000003E-3</c:v>
                </c:pt>
                <c:pt idx="509" formatCode="0.00E+00">
                  <c:v>4.0001899999999998E-3</c:v>
                </c:pt>
                <c:pt idx="510" formatCode="0.00E+00">
                  <c:v>4.0459600000000004E-3</c:v>
                </c:pt>
                <c:pt idx="511" formatCode="0.00E+00">
                  <c:v>3.9582300000000001E-3</c:v>
                </c:pt>
                <c:pt idx="512" formatCode="0.00E+00">
                  <c:v>4.0903099999999998E-3</c:v>
                </c:pt>
                <c:pt idx="513" formatCode="0.00E+00">
                  <c:v>4.03214E-3</c:v>
                </c:pt>
                <c:pt idx="514" formatCode="0.00E+00">
                  <c:v>4.0197399999999999E-3</c:v>
                </c:pt>
                <c:pt idx="515" formatCode="0.00E+00">
                  <c:v>4.0049600000000001E-3</c:v>
                </c:pt>
                <c:pt idx="516" formatCode="0.00E+00">
                  <c:v>4.0550200000000003E-3</c:v>
                </c:pt>
                <c:pt idx="517" formatCode="0.00E+00">
                  <c:v>4.0369000000000004E-3</c:v>
                </c:pt>
                <c:pt idx="518" formatCode="0.00E+00">
                  <c:v>4.0306999999999999E-3</c:v>
                </c:pt>
                <c:pt idx="519" formatCode="0.00E+00">
                  <c:v>4.0345199999999998E-3</c:v>
                </c:pt>
                <c:pt idx="520" formatCode="0.00E+00">
                  <c:v>4.0230800000000001E-3</c:v>
                </c:pt>
                <c:pt idx="521" formatCode="0.00E+00">
                  <c:v>4.01068E-3</c:v>
                </c:pt>
                <c:pt idx="522" formatCode="0.00E+00">
                  <c:v>3.8862200000000001E-3</c:v>
                </c:pt>
                <c:pt idx="523" formatCode="0.00E+00">
                  <c:v>3.9138799999999998E-3</c:v>
                </c:pt>
                <c:pt idx="524" formatCode="0.00E+00">
                  <c:v>3.86047E-3</c:v>
                </c:pt>
                <c:pt idx="525" formatCode="0.00E+00">
                  <c:v>3.8204200000000002E-3</c:v>
                </c:pt>
                <c:pt idx="526" formatCode="0.00E+00">
                  <c:v>3.7360200000000001E-3</c:v>
                </c:pt>
                <c:pt idx="527" formatCode="0.00E+00">
                  <c:v>3.6072700000000001E-3</c:v>
                </c:pt>
                <c:pt idx="528" formatCode="0.00E+00">
                  <c:v>3.5882000000000002E-3</c:v>
                </c:pt>
                <c:pt idx="529" formatCode="0.00E+00">
                  <c:v>3.52192E-3</c:v>
                </c:pt>
                <c:pt idx="530" formatCode="0.00E+00">
                  <c:v>3.5233500000000002E-3</c:v>
                </c:pt>
                <c:pt idx="531" formatCode="0.00E+00">
                  <c:v>3.36075E-3</c:v>
                </c:pt>
                <c:pt idx="532" formatCode="0.00E+00">
                  <c:v>3.3197399999999998E-3</c:v>
                </c:pt>
                <c:pt idx="533" formatCode="0.00E+00">
                  <c:v>3.24917E-3</c:v>
                </c:pt>
                <c:pt idx="534" formatCode="0.00E+00">
                  <c:v>3.1433099999999999E-3</c:v>
                </c:pt>
                <c:pt idx="535" formatCode="0.00E+00">
                  <c:v>3.1228100000000002E-3</c:v>
                </c:pt>
                <c:pt idx="536" formatCode="0.00E+00">
                  <c:v>3.0779800000000001E-3</c:v>
                </c:pt>
                <c:pt idx="537" formatCode="0.00E+00">
                  <c:v>2.9959700000000001E-3</c:v>
                </c:pt>
                <c:pt idx="538" formatCode="0.00E+00">
                  <c:v>2.9292099999999998E-3</c:v>
                </c:pt>
                <c:pt idx="539" formatCode="0.00E+00">
                  <c:v>2.9721299999999999E-3</c:v>
                </c:pt>
                <c:pt idx="540" formatCode="0.00E+00">
                  <c:v>2.9301599999999998E-3</c:v>
                </c:pt>
                <c:pt idx="541" formatCode="0.00E+00">
                  <c:v>2.95496E-3</c:v>
                </c:pt>
                <c:pt idx="542" formatCode="0.00E+00">
                  <c:v>2.8629300000000001E-3</c:v>
                </c:pt>
                <c:pt idx="543" formatCode="0.00E+00">
                  <c:v>2.9363599999999998E-3</c:v>
                </c:pt>
                <c:pt idx="544" formatCode="0.00E+00">
                  <c:v>2.9373200000000002E-3</c:v>
                </c:pt>
                <c:pt idx="545" formatCode="0.00E+00">
                  <c:v>2.99549E-3</c:v>
                </c:pt>
                <c:pt idx="546" formatCode="0.00E+00">
                  <c:v>2.95496E-3</c:v>
                </c:pt>
                <c:pt idx="547" formatCode="0.00E+00">
                  <c:v>3.0274400000000002E-3</c:v>
                </c:pt>
                <c:pt idx="548" formatCode="0.00E+00">
                  <c:v>3.0298199999999999E-3</c:v>
                </c:pt>
                <c:pt idx="549" formatCode="0.00E+00">
                  <c:v>3.04747E-3</c:v>
                </c:pt>
                <c:pt idx="550" formatCode="0.00E+00">
                  <c:v>3.1404499999999999E-3</c:v>
                </c:pt>
                <c:pt idx="551" formatCode="0.00E+00">
                  <c:v>3.0569999999999998E-3</c:v>
                </c:pt>
                <c:pt idx="552" formatCode="0.00E+00">
                  <c:v>3.0946699999999999E-3</c:v>
                </c:pt>
                <c:pt idx="553" formatCode="0.00E+00">
                  <c:v>3.2134099999999999E-3</c:v>
                </c:pt>
                <c:pt idx="554" formatCode="0.00E+00">
                  <c:v>3.1833600000000001E-3</c:v>
                </c:pt>
                <c:pt idx="555" formatCode="0.00E+00">
                  <c:v>3.1886100000000001E-3</c:v>
                </c:pt>
                <c:pt idx="556" formatCode="0.00E+00">
                  <c:v>3.2138800000000001E-3</c:v>
                </c:pt>
                <c:pt idx="557" formatCode="0.00E+00">
                  <c:v>3.2243699999999998E-3</c:v>
                </c:pt>
                <c:pt idx="558" formatCode="0.00E+00">
                  <c:v>3.18813E-3</c:v>
                </c:pt>
                <c:pt idx="559" formatCode="0.00E+00">
                  <c:v>3.1094600000000001E-3</c:v>
                </c:pt>
                <c:pt idx="560" formatCode="0.00E+00">
                  <c:v>3.1623799999999998E-3</c:v>
                </c:pt>
                <c:pt idx="561" formatCode="0.00E+00">
                  <c:v>3.0708300000000001E-3</c:v>
                </c:pt>
                <c:pt idx="562" formatCode="0.00E+00">
                  <c:v>3.0193300000000002E-3</c:v>
                </c:pt>
                <c:pt idx="563" formatCode="0.00E+00">
                  <c:v>2.9830899999999999E-3</c:v>
                </c:pt>
                <c:pt idx="564" formatCode="0.00E+00">
                  <c:v>2.9473300000000002E-3</c:v>
                </c:pt>
                <c:pt idx="565" formatCode="0.00E+00">
                  <c:v>2.8119099999999999E-3</c:v>
                </c:pt>
                <c:pt idx="566" formatCode="0.00E+00">
                  <c:v>2.8042800000000001E-3</c:v>
                </c:pt>
                <c:pt idx="567" formatCode="0.00E+00">
                  <c:v>2.7971300000000001E-3</c:v>
                </c:pt>
                <c:pt idx="568" formatCode="0.00E+00">
                  <c:v>2.7041399999999998E-3</c:v>
                </c:pt>
                <c:pt idx="569" formatCode="0.00E+00">
                  <c:v>2.62642E-3</c:v>
                </c:pt>
                <c:pt idx="570" formatCode="0.00E+00">
                  <c:v>2.5815999999999999E-3</c:v>
                </c:pt>
                <c:pt idx="571" formatCode="0.00E+00">
                  <c:v>2.5215099999999998E-3</c:v>
                </c:pt>
                <c:pt idx="572" formatCode="0.00E+00">
                  <c:v>2.4662E-3</c:v>
                </c:pt>
                <c:pt idx="573" formatCode="0.00E+00">
                  <c:v>2.4719199999999998E-3</c:v>
                </c:pt>
                <c:pt idx="574" formatCode="0.00E+00">
                  <c:v>2.43092E-3</c:v>
                </c:pt>
                <c:pt idx="575" formatCode="0.00E+00">
                  <c:v>2.4332999999999998E-3</c:v>
                </c:pt>
                <c:pt idx="576" formatCode="0.00E+00">
                  <c:v>2.36273E-3</c:v>
                </c:pt>
                <c:pt idx="577" formatCode="0.00E+00">
                  <c:v>2.34461E-3</c:v>
                </c:pt>
                <c:pt idx="578" formatCode="0.00E+00">
                  <c:v>2.3035999999999998E-3</c:v>
                </c:pt>
                <c:pt idx="579" formatCode="0.00E+00">
                  <c:v>2.4037400000000001E-3</c:v>
                </c:pt>
                <c:pt idx="580" formatCode="0.00E+00">
                  <c:v>2.3274400000000001E-3</c:v>
                </c:pt>
                <c:pt idx="581" formatCode="0.00E+00">
                  <c:v>2.3565299999999999E-3</c:v>
                </c:pt>
                <c:pt idx="582" formatCode="0.00E+00">
                  <c:v>2.35271E-3</c:v>
                </c:pt>
                <c:pt idx="583" formatCode="0.00E+00">
                  <c:v>2.4056400000000001E-3</c:v>
                </c:pt>
                <c:pt idx="584" formatCode="0.00E+00">
                  <c:v>2.4223299999999999E-3</c:v>
                </c:pt>
                <c:pt idx="585" formatCode="0.00E+00">
                  <c:v>2.5253300000000001E-3</c:v>
                </c:pt>
                <c:pt idx="586" formatCode="0.00E+00">
                  <c:v>2.4719199999999998E-3</c:v>
                </c:pt>
                <c:pt idx="587" formatCode="0.00E+00">
                  <c:v>2.5591899999999998E-3</c:v>
                </c:pt>
                <c:pt idx="588" formatCode="0.00E+00">
                  <c:v>2.6140199999999999E-3</c:v>
                </c:pt>
                <c:pt idx="589" formatCode="0.00E+00">
                  <c:v>2.5725399999999999E-3</c:v>
                </c:pt>
                <c:pt idx="590" formatCode="0.00E+00">
                  <c:v>2.7060500000000002E-3</c:v>
                </c:pt>
                <c:pt idx="591" formatCode="0.00E+00">
                  <c:v>2.6459700000000001E-3</c:v>
                </c:pt>
                <c:pt idx="592" formatCode="0.00E+00">
                  <c:v>2.5944700000000002E-3</c:v>
                </c:pt>
                <c:pt idx="593" formatCode="0.00E+00">
                  <c:v>2.6559800000000001E-3</c:v>
                </c:pt>
                <c:pt idx="594" formatCode="0.00E+00">
                  <c:v>2.72369E-3</c:v>
                </c:pt>
                <c:pt idx="595" formatCode="0.00E+00">
                  <c:v>2.6054400000000001E-3</c:v>
                </c:pt>
                <c:pt idx="596" formatCode="0.00E+00">
                  <c:v>2.72799E-3</c:v>
                </c:pt>
                <c:pt idx="597" formatCode="0.00E+00">
                  <c:v>2.6764900000000001E-3</c:v>
                </c:pt>
                <c:pt idx="598" formatCode="0.00E+00">
                  <c:v>2.6764900000000001E-3</c:v>
                </c:pt>
                <c:pt idx="599" formatCode="0.00E+00">
                  <c:v>2.6850699999999999E-3</c:v>
                </c:pt>
                <c:pt idx="600" formatCode="0.00E+00">
                  <c:v>2.68841E-3</c:v>
                </c:pt>
                <c:pt idx="601" formatCode="0.00E+00">
                  <c:v>2.5811200000000001E-3</c:v>
                </c:pt>
                <c:pt idx="602" formatCode="0.00E+00">
                  <c:v>2.5596600000000001E-3</c:v>
                </c:pt>
                <c:pt idx="603" formatCode="0.00E+00">
                  <c:v>2.56157E-3</c:v>
                </c:pt>
                <c:pt idx="604" formatCode="0.00E+00">
                  <c:v>2.4848000000000001E-3</c:v>
                </c:pt>
                <c:pt idx="605" formatCode="0.00E+00">
                  <c:v>2.4280500000000002E-3</c:v>
                </c:pt>
                <c:pt idx="606" formatCode="0.00E+00">
                  <c:v>2.3927699999999998E-3</c:v>
                </c:pt>
                <c:pt idx="607" formatCode="0.00E+00">
                  <c:v>2.4151799999999998E-3</c:v>
                </c:pt>
                <c:pt idx="608" formatCode="0.00E+00">
                  <c:v>2.3245800000000001E-3</c:v>
                </c:pt>
                <c:pt idx="609" formatCode="0.00E+00">
                  <c:v>2.2707000000000001E-3</c:v>
                </c:pt>
                <c:pt idx="610" formatCode="0.00E+00">
                  <c:v>2.24209E-3</c:v>
                </c:pt>
                <c:pt idx="611" formatCode="0.00E+00">
                  <c:v>2.1634100000000002E-3</c:v>
                </c:pt>
                <c:pt idx="612" formatCode="0.00E+00">
                  <c:v>2.1696100000000002E-3</c:v>
                </c:pt>
                <c:pt idx="613" formatCode="0.00E+00">
                  <c:v>2.1328900000000001E-3</c:v>
                </c:pt>
                <c:pt idx="614" formatCode="0.00E+00">
                  <c:v>2.0914100000000001E-3</c:v>
                </c:pt>
                <c:pt idx="615" formatCode="0.00E+00">
                  <c:v>2.08092E-3</c:v>
                </c:pt>
                <c:pt idx="616" formatCode="0.00E+00">
                  <c:v>2.0785299999999999E-3</c:v>
                </c:pt>
                <c:pt idx="617" formatCode="0.00E+00">
                  <c:v>1.9893599999999999E-3</c:v>
                </c:pt>
                <c:pt idx="618" formatCode="0.00E+00">
                  <c:v>2.00987E-3</c:v>
                </c:pt>
                <c:pt idx="619" formatCode="0.00E+00">
                  <c:v>2.06661E-3</c:v>
                </c:pt>
                <c:pt idx="620" formatCode="0.00E+00">
                  <c:v>1.9750599999999998E-3</c:v>
                </c:pt>
                <c:pt idx="621" formatCode="0.00E+00">
                  <c:v>1.9502600000000001E-3</c:v>
                </c:pt>
                <c:pt idx="622" formatCode="0.00E+00">
                  <c:v>2.0389599999999998E-3</c:v>
                </c:pt>
                <c:pt idx="623" formatCode="0.00E+00">
                  <c:v>2.00701E-3</c:v>
                </c:pt>
                <c:pt idx="624" formatCode="0.00E+00">
                  <c:v>2.0551699999999998E-3</c:v>
                </c:pt>
                <c:pt idx="625" formatCode="0.00E+00">
                  <c:v>2.0418200000000002E-3</c:v>
                </c:pt>
                <c:pt idx="626" formatCode="0.00E+00">
                  <c:v>2.0346600000000002E-3</c:v>
                </c:pt>
                <c:pt idx="627" formatCode="0.00E+00">
                  <c:v>2.1238300000000002E-3</c:v>
                </c:pt>
                <c:pt idx="628" formatCode="0.00E+00">
                  <c:v>2.0379999999999999E-3</c:v>
                </c:pt>
                <c:pt idx="629" formatCode="0.00E+00">
                  <c:v>2.0308499999999998E-3</c:v>
                </c:pt>
                <c:pt idx="630" formatCode="0.00E+00">
                  <c:v>2.0461099999999999E-3</c:v>
                </c:pt>
                <c:pt idx="631" formatCode="0.00E+00">
                  <c:v>2.0585099999999999E-3</c:v>
                </c:pt>
                <c:pt idx="632" formatCode="0.00E+00">
                  <c:v>2.0227399999999999E-3</c:v>
                </c:pt>
                <c:pt idx="633" formatCode="0.00E+00">
                  <c:v>1.9688599999999998E-3</c:v>
                </c:pt>
                <c:pt idx="634" formatCode="0.00E+00">
                  <c:v>2.0175000000000002E-3</c:v>
                </c:pt>
                <c:pt idx="635" formatCode="0.00E+00">
                  <c:v>1.9240399999999999E-3</c:v>
                </c:pt>
                <c:pt idx="636" formatCode="0.00E+00">
                  <c:v>2.03514E-3</c:v>
                </c:pt>
                <c:pt idx="637" formatCode="0.00E+00">
                  <c:v>2.0566E-3</c:v>
                </c:pt>
                <c:pt idx="638" formatCode="0.00E+00">
                  <c:v>1.9249899999999999E-3</c:v>
                </c:pt>
                <c:pt idx="639" formatCode="0.00E+00">
                  <c:v>1.91164E-3</c:v>
                </c:pt>
                <c:pt idx="640" formatCode="0.00E+00">
                  <c:v>1.89686E-3</c:v>
                </c:pt>
                <c:pt idx="641" formatCode="0.00E+00">
                  <c:v>1.81627E-3</c:v>
                </c:pt>
                <c:pt idx="642" formatCode="0.00E+00">
                  <c:v>1.89638E-3</c:v>
                </c:pt>
                <c:pt idx="643" formatCode="0.00E+00">
                  <c:v>1.82438E-3</c:v>
                </c:pt>
                <c:pt idx="644" formatCode="0.00E+00">
                  <c:v>1.7385499999999999E-3</c:v>
                </c:pt>
                <c:pt idx="645" formatCode="0.00E+00">
                  <c:v>1.68943E-3</c:v>
                </c:pt>
                <c:pt idx="646" formatCode="0.00E+00">
                  <c:v>1.7867099999999999E-3</c:v>
                </c:pt>
                <c:pt idx="647" formatCode="0.00E+00">
                  <c:v>1.6818E-3</c:v>
                </c:pt>
                <c:pt idx="648" formatCode="0.00E+00">
                  <c:v>1.6703600000000001E-3</c:v>
                </c:pt>
                <c:pt idx="649" formatCode="0.00E+00">
                  <c:v>1.73044E-3</c:v>
                </c:pt>
                <c:pt idx="650" formatCode="0.00E+00">
                  <c:v>1.6460400000000001E-3</c:v>
                </c:pt>
                <c:pt idx="651" formatCode="0.00E+00">
                  <c:v>1.6765599999999999E-3</c:v>
                </c:pt>
                <c:pt idx="652" formatCode="0.00E+00">
                  <c:v>1.5940699999999999E-3</c:v>
                </c:pt>
                <c:pt idx="653" formatCode="0.00E+00">
                  <c:v>1.7147099999999999E-3</c:v>
                </c:pt>
                <c:pt idx="654" formatCode="0.00E+00">
                  <c:v>1.6465200000000001E-3</c:v>
                </c:pt>
                <c:pt idx="655" formatCode="0.00E+00">
                  <c:v>1.6465200000000001E-3</c:v>
                </c:pt>
                <c:pt idx="656" formatCode="0.00E+00">
                  <c:v>1.62363E-3</c:v>
                </c:pt>
                <c:pt idx="657" formatCode="0.00E+00">
                  <c:v>1.63174E-3</c:v>
                </c:pt>
                <c:pt idx="658" formatCode="0.00E+00">
                  <c:v>1.68943E-3</c:v>
                </c:pt>
                <c:pt idx="659" formatCode="0.00E+00">
                  <c:v>1.62411E-3</c:v>
                </c:pt>
                <c:pt idx="660" formatCode="0.00E+00">
                  <c:v>1.66702E-3</c:v>
                </c:pt>
                <c:pt idx="661" formatCode="0.00E+00">
                  <c:v>1.6870500000000001E-3</c:v>
                </c:pt>
                <c:pt idx="662" formatCode="0.00E+00">
                  <c:v>1.8134099999999999E-3</c:v>
                </c:pt>
                <c:pt idx="663" formatCode="0.00E+00">
                  <c:v>1.86396E-3</c:v>
                </c:pt>
                <c:pt idx="664" formatCode="0.00E+00">
                  <c:v>1.8782600000000001E-3</c:v>
                </c:pt>
                <c:pt idx="665" formatCode="0.00E+00">
                  <c:v>1.8224700000000001E-3</c:v>
                </c:pt>
                <c:pt idx="666" formatCode="0.00E+00">
                  <c:v>1.94454E-3</c:v>
                </c:pt>
                <c:pt idx="667" formatCode="0.00E+00">
                  <c:v>1.9097300000000001E-3</c:v>
                </c:pt>
                <c:pt idx="668" formatCode="0.00E+00">
                  <c:v>2.0308499999999998E-3</c:v>
                </c:pt>
                <c:pt idx="669" formatCode="0.00E+00">
                  <c:v>2.0275100000000002E-3</c:v>
                </c:pt>
                <c:pt idx="670" formatCode="0.00E+00">
                  <c:v>2.1758099999999998E-3</c:v>
                </c:pt>
                <c:pt idx="671" formatCode="0.00E+00">
                  <c:v>2.0775799999999999E-3</c:v>
                </c:pt>
                <c:pt idx="672" formatCode="0.00E+00">
                  <c:v>2.2091900000000002E-3</c:v>
                </c:pt>
                <c:pt idx="673" formatCode="0.00E+00">
                  <c:v>2.1867800000000001E-3</c:v>
                </c:pt>
                <c:pt idx="674" formatCode="0.00E+00">
                  <c:v>2.31504E-3</c:v>
                </c:pt>
                <c:pt idx="675" formatCode="0.00E+00">
                  <c:v>2.3570100000000001E-3</c:v>
                </c:pt>
                <c:pt idx="676" formatCode="0.00E+00">
                  <c:v>2.3541500000000002E-3</c:v>
                </c:pt>
                <c:pt idx="677" formatCode="0.00E+00">
                  <c:v>2.3846599999999998E-3</c:v>
                </c:pt>
                <c:pt idx="678" formatCode="0.00E+00">
                  <c:v>2.3732200000000001E-3</c:v>
                </c:pt>
                <c:pt idx="679" formatCode="0.00E+00">
                  <c:v>2.4199500000000001E-3</c:v>
                </c:pt>
                <c:pt idx="680" formatCode="0.00E+00">
                  <c:v>2.3884800000000001E-3</c:v>
                </c:pt>
                <c:pt idx="681" formatCode="0.00E+00">
                  <c:v>2.4518999999999999E-3</c:v>
                </c:pt>
                <c:pt idx="682" formatCode="0.00E+00">
                  <c:v>2.41756E-3</c:v>
                </c:pt>
                <c:pt idx="683" formatCode="0.00E+00">
                  <c:v>2.3727399999999999E-3</c:v>
                </c:pt>
                <c:pt idx="684" formatCode="0.00E+00">
                  <c:v>2.3026499999999998E-3</c:v>
                </c:pt>
                <c:pt idx="685" formatCode="0.00E+00">
                  <c:v>2.3813200000000001E-3</c:v>
                </c:pt>
                <c:pt idx="686" formatCode="0.00E+00">
                  <c:v>2.3326900000000001E-3</c:v>
                </c:pt>
                <c:pt idx="687" formatCode="0.00E+00">
                  <c:v>2.2973999999999998E-3</c:v>
                </c:pt>
                <c:pt idx="688" formatCode="0.00E+00">
                  <c:v>2.26641E-3</c:v>
                </c:pt>
                <c:pt idx="689" formatCode="0.00E+00">
                  <c:v>2.3241E-3</c:v>
                </c:pt>
                <c:pt idx="690" formatCode="0.00E+00">
                  <c:v>2.27451E-3</c:v>
                </c:pt>
                <c:pt idx="691" formatCode="0.00E+00">
                  <c:v>2.1595999999999998E-3</c:v>
                </c:pt>
                <c:pt idx="692" formatCode="0.00E+00">
                  <c:v>2.2091900000000002E-3</c:v>
                </c:pt>
                <c:pt idx="693" formatCode="0.00E+00">
                  <c:v>2.10714E-3</c:v>
                </c:pt>
                <c:pt idx="694" formatCode="0.00E+00">
                  <c:v>2.1352799999999998E-3</c:v>
                </c:pt>
                <c:pt idx="695" formatCode="0.00E+00">
                  <c:v>2.07376E-3</c:v>
                </c:pt>
                <c:pt idx="696" formatCode="0.00E+00">
                  <c:v>2.0742400000000002E-3</c:v>
                </c:pt>
                <c:pt idx="697" formatCode="0.00E+00">
                  <c:v>2.02417E-3</c:v>
                </c:pt>
                <c:pt idx="698" formatCode="0.00E+00">
                  <c:v>1.92022E-3</c:v>
                </c:pt>
                <c:pt idx="699" formatCode="0.00E+00">
                  <c:v>1.94645E-3</c:v>
                </c:pt>
                <c:pt idx="700" formatCode="0.00E+00">
                  <c:v>1.89924E-3</c:v>
                </c:pt>
                <c:pt idx="701" formatCode="0.00E+00">
                  <c:v>1.7032600000000001E-3</c:v>
                </c:pt>
                <c:pt idx="702" formatCode="0.00E+00">
                  <c:v>1.66416E-3</c:v>
                </c:pt>
                <c:pt idx="703" formatCode="0.00E+00">
                  <c:v>1.67322E-3</c:v>
                </c:pt>
                <c:pt idx="704" formatCode="0.00E+00">
                  <c:v>1.61648E-3</c:v>
                </c:pt>
                <c:pt idx="705" formatCode="0.00E+00">
                  <c:v>1.61648E-3</c:v>
                </c:pt>
                <c:pt idx="706" formatCode="0.00E+00">
                  <c:v>1.5797599999999999E-3</c:v>
                </c:pt>
                <c:pt idx="707" formatCode="0.00E+00">
                  <c:v>1.35994E-3</c:v>
                </c:pt>
                <c:pt idx="708" formatCode="0.00E+00">
                  <c:v>1.46484E-3</c:v>
                </c:pt>
                <c:pt idx="709" formatCode="0.00E+00">
                  <c:v>1.3403899999999999E-3</c:v>
                </c:pt>
                <c:pt idx="710" formatCode="0.00E+00">
                  <c:v>1.3303799999999999E-3</c:v>
                </c:pt>
                <c:pt idx="711" formatCode="0.00E+00">
                  <c:v>1.39189E-3</c:v>
                </c:pt>
                <c:pt idx="712" formatCode="0.00E+00">
                  <c:v>1.30415E-3</c:v>
                </c:pt>
                <c:pt idx="713" formatCode="0.00E+00">
                  <c:v>1.3570800000000001E-3</c:v>
                </c:pt>
                <c:pt idx="714" formatCode="0.00E+00">
                  <c:v>1.31321E-3</c:v>
                </c:pt>
                <c:pt idx="715" formatCode="0.00E+00">
                  <c:v>1.4076200000000001E-3</c:v>
                </c:pt>
                <c:pt idx="716" formatCode="0.00E+00">
                  <c:v>1.3003299999999999E-3</c:v>
                </c:pt>
                <c:pt idx="717" formatCode="0.00E+00">
                  <c:v>1.4519699999999999E-3</c:v>
                </c:pt>
                <c:pt idx="718" formatCode="0.00E+00">
                  <c:v>1.2822199999999999E-3</c:v>
                </c:pt>
                <c:pt idx="719" formatCode="0.00E+00">
                  <c:v>1.53685E-3</c:v>
                </c:pt>
                <c:pt idx="720" formatCode="0.00E+00">
                  <c:v>1.4863000000000001E-3</c:v>
                </c:pt>
                <c:pt idx="721" formatCode="0.00E+00">
                  <c:v>1.73569E-3</c:v>
                </c:pt>
                <c:pt idx="722" formatCode="0.00E+00">
                  <c:v>1.6918199999999999E-3</c:v>
                </c:pt>
                <c:pt idx="723" formatCode="0.00E+00">
                  <c:v>1.8773100000000001E-3</c:v>
                </c:pt>
                <c:pt idx="724" formatCode="0.00E+00">
                  <c:v>1.8539400000000001E-3</c:v>
                </c:pt>
                <c:pt idx="725" formatCode="0.00E+00">
                  <c:v>2.10238E-3</c:v>
                </c:pt>
                <c:pt idx="726" formatCode="0.00E+00">
                  <c:v>1.9164099999999999E-3</c:v>
                </c:pt>
                <c:pt idx="727" formatCode="0.00E+00">
                  <c:v>2.0775799999999999E-3</c:v>
                </c:pt>
                <c:pt idx="728" formatCode="0.00E+00">
                  <c:v>1.9869800000000002E-3</c:v>
                </c:pt>
                <c:pt idx="729" formatCode="0.00E+00">
                  <c:v>2.0885500000000002E-3</c:v>
                </c:pt>
                <c:pt idx="730" formatCode="0.00E+00">
                  <c:v>2.1638899999999999E-3</c:v>
                </c:pt>
                <c:pt idx="731" formatCode="0.00E+00">
                  <c:v>1.9788700000000002E-3</c:v>
                </c:pt>
                <c:pt idx="732" formatCode="0.00E+00">
                  <c:v>2.2153899999999998E-3</c:v>
                </c:pt>
                <c:pt idx="733" formatCode="0.00E+00">
                  <c:v>2.1266900000000001E-3</c:v>
                </c:pt>
                <c:pt idx="734" formatCode="0.00E+00">
                  <c:v>2.1958400000000001E-3</c:v>
                </c:pt>
                <c:pt idx="735" formatCode="0.00E+00">
                  <c:v>2.0132100000000001E-3</c:v>
                </c:pt>
                <c:pt idx="736" formatCode="0.00E+00">
                  <c:v>2.1634100000000002E-3</c:v>
                </c:pt>
                <c:pt idx="737" formatCode="0.00E+00">
                  <c:v>2.0523099999999999E-3</c:v>
                </c:pt>
                <c:pt idx="738" formatCode="0.00E+00">
                  <c:v>2.14386E-3</c:v>
                </c:pt>
                <c:pt idx="739" formatCode="0.00E+00">
                  <c:v>2.0990399999999999E-3</c:v>
                </c:pt>
                <c:pt idx="740" formatCode="0.00E+00">
                  <c:v>2.10238E-3</c:v>
                </c:pt>
                <c:pt idx="741" formatCode="0.00E+00">
                  <c:v>1.9807800000000001E-3</c:v>
                </c:pt>
                <c:pt idx="742" formatCode="0.00E+00">
                  <c:v>2.14481E-3</c:v>
                </c:pt>
                <c:pt idx="743" formatCode="0.00E+00">
                  <c:v>2.0360899999999999E-3</c:v>
                </c:pt>
                <c:pt idx="744" formatCode="0.00E+00">
                  <c:v>2.0456300000000001E-3</c:v>
                </c:pt>
                <c:pt idx="745" formatCode="0.00E+00">
                  <c:v>1.91164E-3</c:v>
                </c:pt>
                <c:pt idx="746" formatCode="0.00E+00">
                  <c:v>1.9178400000000001E-3</c:v>
                </c:pt>
                <c:pt idx="747" formatCode="0.00E+00">
                  <c:v>1.95217E-3</c:v>
                </c:pt>
                <c:pt idx="748" formatCode="0.00E+00">
                  <c:v>1.82533E-3</c:v>
                </c:pt>
                <c:pt idx="749" formatCode="0.00E+00">
                  <c:v>1.7175700000000001E-3</c:v>
                </c:pt>
                <c:pt idx="750" formatCode="0.00E+00">
                  <c:v>1.75095E-3</c:v>
                </c:pt>
                <c:pt idx="751" formatCode="0.00E+00">
                  <c:v>1.7986300000000001E-3</c:v>
                </c:pt>
                <c:pt idx="752" formatCode="0.00E+00">
                  <c:v>1.47057E-3</c:v>
                </c:pt>
                <c:pt idx="753" formatCode="0.00E+00">
                  <c:v>1.8205599999999999E-3</c:v>
                </c:pt>
                <c:pt idx="754" formatCode="0.00E+00">
                  <c:v>1.5549699999999999E-3</c:v>
                </c:pt>
                <c:pt idx="755" formatCode="0.00E+00">
                  <c:v>1.5082400000000001E-3</c:v>
                </c:pt>
                <c:pt idx="756" formatCode="0.00E+00">
                  <c:v>1.42479E-3</c:v>
                </c:pt>
                <c:pt idx="757" formatCode="0.00E+00">
                  <c:v>1.5325499999999999E-3</c:v>
                </c:pt>
                <c:pt idx="758" formatCode="0.00E+00">
                  <c:v>1.41764E-3</c:v>
                </c:pt>
                <c:pt idx="759" formatCode="0.00E+00">
                  <c:v>1.5973999999999999E-3</c:v>
                </c:pt>
                <c:pt idx="760" formatCode="0.00E+00">
                  <c:v>1.24931E-3</c:v>
                </c:pt>
                <c:pt idx="761" formatCode="0.00E+00">
                  <c:v>1.2135500000000001E-3</c:v>
                </c:pt>
                <c:pt idx="762" formatCode="0.00E+00">
                  <c:v>1.31941E-3</c:v>
                </c:pt>
                <c:pt idx="763" formatCode="0.00E+00">
                  <c:v>1.21593E-3</c:v>
                </c:pt>
                <c:pt idx="764" formatCode="0.00E+00">
                  <c:v>1.35899E-3</c:v>
                </c:pt>
                <c:pt idx="765" formatCode="0.00E+00">
                  <c:v>1.30558E-3</c:v>
                </c:pt>
                <c:pt idx="766" formatCode="0.00E+00">
                  <c:v>1.1491800000000001E-3</c:v>
                </c:pt>
                <c:pt idx="767" formatCode="0.00E+00">
                  <c:v>1.3494500000000001E-3</c:v>
                </c:pt>
                <c:pt idx="768" formatCode="0.00E+00">
                  <c:v>1.18446E-3</c:v>
                </c:pt>
                <c:pt idx="769" formatCode="0.00E+00">
                  <c:v>1.36757E-3</c:v>
                </c:pt>
                <c:pt idx="770" formatCode="0.00E+00">
                  <c:v>1.21593E-3</c:v>
                </c:pt>
                <c:pt idx="771" formatCode="0.00E+00">
                  <c:v>1.2145000000000001E-3</c:v>
                </c:pt>
                <c:pt idx="772" formatCode="0.00E+00">
                  <c:v>1.24025E-3</c:v>
                </c:pt>
                <c:pt idx="773" formatCode="0.00E+00">
                  <c:v>1.23405E-3</c:v>
                </c:pt>
                <c:pt idx="774" formatCode="0.00E+00">
                  <c:v>1.2040099999999999E-3</c:v>
                </c:pt>
                <c:pt idx="775" formatCode="0.00E+00">
                  <c:v>1.2202300000000001E-3</c:v>
                </c:pt>
                <c:pt idx="776" formatCode="0.00E+00">
                  <c:v>1.3809200000000001E-3</c:v>
                </c:pt>
                <c:pt idx="777" formatCode="0.00E+00">
                  <c:v>1.44053E-3</c:v>
                </c:pt>
                <c:pt idx="778" formatCode="0.00E+00">
                  <c:v>1.3442E-3</c:v>
                </c:pt>
                <c:pt idx="779" formatCode="0.00E+00">
                  <c:v>1.4557800000000001E-3</c:v>
                </c:pt>
                <c:pt idx="780" formatCode="0.00E+00">
                  <c:v>1.5020400000000001E-3</c:v>
                </c:pt>
                <c:pt idx="781" formatCode="0.00E+00">
                  <c:v>1.30367E-3</c:v>
                </c:pt>
                <c:pt idx="782" formatCode="0.00E+00">
                  <c:v>1.4944100000000001E-3</c:v>
                </c:pt>
                <c:pt idx="783" formatCode="0.00E+00">
                  <c:v>1.4915499999999999E-3</c:v>
                </c:pt>
                <c:pt idx="784" formatCode="0.00E+00">
                  <c:v>1.6870500000000001E-3</c:v>
                </c:pt>
                <c:pt idx="785" formatCode="0.00E+00">
                  <c:v>1.54543E-3</c:v>
                </c:pt>
                <c:pt idx="786" formatCode="0.00E+00">
                  <c:v>1.81055E-3</c:v>
                </c:pt>
                <c:pt idx="787" formatCode="0.00E+00">
                  <c:v>1.55926E-3</c:v>
                </c:pt>
                <c:pt idx="788" formatCode="0.00E+00">
                  <c:v>1.9254700000000001E-3</c:v>
                </c:pt>
                <c:pt idx="789" formatCode="0.00E+00">
                  <c:v>1.8310500000000001E-3</c:v>
                </c:pt>
                <c:pt idx="790" formatCode="0.00E+00">
                  <c:v>1.8448799999999999E-3</c:v>
                </c:pt>
                <c:pt idx="791" formatCode="0.00E+00">
                  <c:v>1.8367800000000001E-3</c:v>
                </c:pt>
                <c:pt idx="792" formatCode="0.00E+00">
                  <c:v>1.7805099999999999E-3</c:v>
                </c:pt>
                <c:pt idx="793" formatCode="0.00E+00">
                  <c:v>1.9559899999999999E-3</c:v>
                </c:pt>
                <c:pt idx="794" formatCode="0.00E+00">
                  <c:v>1.85728E-3</c:v>
                </c:pt>
                <c:pt idx="795" formatCode="0.00E+00">
                  <c:v>1.74713E-3</c:v>
                </c:pt>
                <c:pt idx="796" formatCode="0.00E+00">
                  <c:v>1.8549E-3</c:v>
                </c:pt>
                <c:pt idx="797" formatCode="0.00E+00">
                  <c:v>2.0508800000000002E-3</c:v>
                </c:pt>
                <c:pt idx="798" formatCode="0.00E+00">
                  <c:v>1.9431100000000001E-3</c:v>
                </c:pt>
                <c:pt idx="799" formatCode="0.00E+00">
                  <c:v>2.15387E-3</c:v>
                </c:pt>
                <c:pt idx="800" formatCode="0.00E+00">
                  <c:v>1.7032600000000001E-3</c:v>
                </c:pt>
                <c:pt idx="801" formatCode="0.00E+00">
                  <c:v>2.1738999999999999E-3</c:v>
                </c:pt>
                <c:pt idx="802" formatCode="0.00E+00">
                  <c:v>1.7871899999999999E-3</c:v>
                </c:pt>
                <c:pt idx="803" formatCode="0.00E+00">
                  <c:v>1.8053100000000001E-3</c:v>
                </c:pt>
                <c:pt idx="804" formatCode="0.00E+00">
                  <c:v>1.7867099999999999E-3</c:v>
                </c:pt>
                <c:pt idx="805" formatCode="0.00E+00">
                  <c:v>2.1004700000000001E-3</c:v>
                </c:pt>
                <c:pt idx="806" formatCode="0.00E+00">
                  <c:v>1.6684499999999999E-3</c:v>
                </c:pt>
                <c:pt idx="807" formatCode="0.00E+00">
                  <c:v>1.8687199999999999E-3</c:v>
                </c:pt>
                <c:pt idx="808" formatCode="0.00E+00">
                  <c:v>1.5864399999999999E-3</c:v>
                </c:pt>
                <c:pt idx="809" formatCode="0.00E+00">
                  <c:v>1.7662000000000001E-3</c:v>
                </c:pt>
                <c:pt idx="810" formatCode="0.00E+00">
                  <c:v>1.25599E-3</c:v>
                </c:pt>
                <c:pt idx="811" formatCode="0.00E+00">
                  <c:v>1.75238E-3</c:v>
                </c:pt>
                <c:pt idx="812" formatCode="0.00E+00">
                  <c:v>1.17493E-3</c:v>
                </c:pt>
                <c:pt idx="813" formatCode="0.00E+00">
                  <c:v>1.30558E-3</c:v>
                </c:pt>
                <c:pt idx="814" formatCode="0.00E+00">
                  <c:v>1.1663400000000001E-3</c:v>
                </c:pt>
                <c:pt idx="815" formatCode="0.00E+00">
                  <c:v>1.22547E-3</c:v>
                </c:pt>
                <c:pt idx="816" formatCode="0.00E+00">
                  <c:v>1.10483E-3</c:v>
                </c:pt>
                <c:pt idx="817" formatCode="0.00E+00">
                  <c:v>9.3412400000000004E-4</c:v>
                </c:pt>
                <c:pt idx="818" formatCode="0.00E+00">
                  <c:v>5.4693199999999997E-4</c:v>
                </c:pt>
                <c:pt idx="819" formatCode="0.00E+00">
                  <c:v>1.1272400000000001E-3</c:v>
                </c:pt>
                <c:pt idx="820" formatCode="0.00E+00">
                  <c:v>5.9032400000000004E-4</c:v>
                </c:pt>
                <c:pt idx="821" formatCode="0.00E+00">
                  <c:v>3.0279200000000002E-4</c:v>
                </c:pt>
                <c:pt idx="822" formatCode="0.00E+00">
                  <c:v>3.11852E-4</c:v>
                </c:pt>
                <c:pt idx="823" formatCode="0.00E+00">
                  <c:v>1.1014900000000001E-4</c:v>
                </c:pt>
                <c:pt idx="824" formatCode="0.00E+00">
                  <c:v>6.1845800000000001E-4</c:v>
                </c:pt>
                <c:pt idx="825" formatCode="0.00E+00">
                  <c:v>1.6403199999999999E-4</c:v>
                </c:pt>
                <c:pt idx="826" formatCode="0.00E+00">
                  <c:v>6.1988800000000004E-6</c:v>
                </c:pt>
                <c:pt idx="827" formatCode="0.00E+00">
                  <c:v>-1.6593900000000001E-4</c:v>
                </c:pt>
                <c:pt idx="828" formatCode="0.00E+00">
                  <c:v>-2.04086E-4</c:v>
                </c:pt>
                <c:pt idx="829" formatCode="0.00E+00">
                  <c:v>6.8664600000000007E-5</c:v>
                </c:pt>
                <c:pt idx="830" formatCode="0.00E+00">
                  <c:v>-6.0224499999999995E-4</c:v>
                </c:pt>
                <c:pt idx="831" formatCode="0.00E+00">
                  <c:v>-5.7411199999999999E-4</c:v>
                </c:pt>
                <c:pt idx="832" formatCode="0.00E+00">
                  <c:v>-8.1157699999999996E-4</c:v>
                </c:pt>
                <c:pt idx="833" formatCode="0.00E+00">
                  <c:v>-9.7131699999999997E-4</c:v>
                </c:pt>
                <c:pt idx="834" formatCode="0.00E+00">
                  <c:v>-9.8371500000000002E-4</c:v>
                </c:pt>
                <c:pt idx="835" formatCode="0.00E+00">
                  <c:v>-1.7805099999999999E-3</c:v>
                </c:pt>
                <c:pt idx="836" formatCode="0.00E+00">
                  <c:v>-9.4652199999999999E-4</c:v>
                </c:pt>
                <c:pt idx="837" formatCode="0.00E+00">
                  <c:v>-1.52874E-3</c:v>
                </c:pt>
                <c:pt idx="838" formatCode="0.00E+00">
                  <c:v>-7.5721700000000002E-4</c:v>
                </c:pt>
                <c:pt idx="839" formatCode="0.00E+00">
                  <c:v>-2.0203600000000001E-3</c:v>
                </c:pt>
                <c:pt idx="840" formatCode="0.00E+00">
                  <c:v>-1.2631400000000001E-3</c:v>
                </c:pt>
                <c:pt idx="841" formatCode="0.00E+00">
                  <c:v>-1.9407300000000001E-3</c:v>
                </c:pt>
                <c:pt idx="842" formatCode="0.00E+00">
                  <c:v>-2.1066700000000002E-3</c:v>
                </c:pt>
                <c:pt idx="843" formatCode="0.00E+00">
                  <c:v>-2.2597300000000002E-3</c:v>
                </c:pt>
                <c:pt idx="844" formatCode="0.00E+00">
                  <c:v>-1.9788700000000002E-3</c:v>
                </c:pt>
                <c:pt idx="845" formatCode="0.00E+00">
                  <c:v>-2.41756E-3</c:v>
                </c:pt>
                <c:pt idx="846" formatCode="0.00E+00">
                  <c:v>-2.0976100000000002E-3</c:v>
                </c:pt>
                <c:pt idx="847" formatCode="0.00E+00">
                  <c:v>-2.34556E-3</c:v>
                </c:pt>
                <c:pt idx="848" formatCode="0.00E+00">
                  <c:v>-2.41566E-3</c:v>
                </c:pt>
                <c:pt idx="849" formatCode="0.00E+00">
                  <c:v>-3.3273700000000001E-3</c:v>
                </c:pt>
                <c:pt idx="850" formatCode="0.00E+00">
                  <c:v>-2.4456999999999999E-3</c:v>
                </c:pt>
                <c:pt idx="851" formatCode="0.00E+00">
                  <c:v>-3.1208999999999998E-3</c:v>
                </c:pt>
                <c:pt idx="852" formatCode="0.00E+00">
                  <c:v>-3.0517600000000001E-3</c:v>
                </c:pt>
                <c:pt idx="853" formatCode="0.00E+00">
                  <c:v>-3.9868400000000002E-3</c:v>
                </c:pt>
                <c:pt idx="854" formatCode="0.00E+00">
                  <c:v>-3.5304999999999998E-3</c:v>
                </c:pt>
                <c:pt idx="855" formatCode="0.00E+00">
                  <c:v>-3.7574800000000001E-3</c:v>
                </c:pt>
                <c:pt idx="856" formatCode="0.00E+00">
                  <c:v>-4.3306400000000002E-3</c:v>
                </c:pt>
                <c:pt idx="857" formatCode="0.00E+00">
                  <c:v>-3.6044100000000002E-3</c:v>
                </c:pt>
                <c:pt idx="858" formatCode="0.00E+00">
                  <c:v>-3.9982799999999999E-3</c:v>
                </c:pt>
                <c:pt idx="859" formatCode="0.00E+00">
                  <c:v>-4.2710300000000003E-3</c:v>
                </c:pt>
                <c:pt idx="860" formatCode="0.00E+00">
                  <c:v>-3.0450799999999999E-3</c:v>
                </c:pt>
                <c:pt idx="861" formatCode="0.00E+00">
                  <c:v>-4.0864899999999999E-3</c:v>
                </c:pt>
                <c:pt idx="862" formatCode="0.00E+00">
                  <c:v>-4.6811099999999996E-3</c:v>
                </c:pt>
                <c:pt idx="863" formatCode="0.00E+00">
                  <c:v>-4.35448E-3</c:v>
                </c:pt>
                <c:pt idx="864" formatCode="0.00E+00">
                  <c:v>-4.2295500000000003E-3</c:v>
                </c:pt>
                <c:pt idx="865" formatCode="0.00E+00">
                  <c:v>-5.4316499999999997E-3</c:v>
                </c:pt>
                <c:pt idx="866" formatCode="0.00E+00">
                  <c:v>-5.1221799999999996E-3</c:v>
                </c:pt>
                <c:pt idx="867" formatCode="0.00E+00">
                  <c:v>-6.0734700000000001E-3</c:v>
                </c:pt>
                <c:pt idx="868" formatCode="0.00E+00">
                  <c:v>-3.7569999999999999E-3</c:v>
                </c:pt>
                <c:pt idx="869" formatCode="0.00E+00">
                  <c:v>-8.4896099999999999E-3</c:v>
                </c:pt>
                <c:pt idx="870" formatCode="0.00E+00">
                  <c:v>-5.5890100000000002E-3</c:v>
                </c:pt>
                <c:pt idx="871" formatCode="0.00E+00">
                  <c:v>-5.5279700000000001E-3</c:v>
                </c:pt>
                <c:pt idx="872" formatCode="0.00E+00">
                  <c:v>-7.0571899999999996E-3</c:v>
                </c:pt>
                <c:pt idx="873" formatCode="0.00E+00">
                  <c:v>-6.7095799999999997E-3</c:v>
                </c:pt>
                <c:pt idx="874" formatCode="0.00E+00">
                  <c:v>-5.8603300000000004E-3</c:v>
                </c:pt>
                <c:pt idx="875" formatCode="0.00E+00">
                  <c:v>-6.4945200000000002E-3</c:v>
                </c:pt>
                <c:pt idx="876" formatCode="0.00E+00">
                  <c:v>-4.08983E-3</c:v>
                </c:pt>
                <c:pt idx="877" formatCode="0.00E+00">
                  <c:v>-5.72062E-3</c:v>
                </c:pt>
                <c:pt idx="878" formatCode="0.00E+00">
                  <c:v>-2.6597999999999999E-3</c:v>
                </c:pt>
                <c:pt idx="879" formatCode="0.00E+00">
                  <c:v>-6.4640000000000001E-3</c:v>
                </c:pt>
                <c:pt idx="880" formatCode="0.00E+00">
                  <c:v>-3.4637499999999998E-3</c:v>
                </c:pt>
                <c:pt idx="881" formatCode="0.00E+00">
                  <c:v>-6.0958899999999996E-3</c:v>
                </c:pt>
                <c:pt idx="882" formatCode="0.00E+00">
                  <c:v>-4.90713E-3</c:v>
                </c:pt>
                <c:pt idx="883" formatCode="0.00E+00">
                  <c:v>-6.4344399999999996E-3</c:v>
                </c:pt>
                <c:pt idx="884" formatCode="0.00E+00">
                  <c:v>-1.79338E-3</c:v>
                </c:pt>
                <c:pt idx="885" formatCode="0.00E+00">
                  <c:v>-4.5843100000000003E-3</c:v>
                </c:pt>
                <c:pt idx="886" formatCode="0.00E+00">
                  <c:v>-3.1309100000000002E-3</c:v>
                </c:pt>
                <c:pt idx="887" formatCode="0.00E+00">
                  <c:v>-4.8880599999999996E-3</c:v>
                </c:pt>
                <c:pt idx="888" formatCode="0.00E+00">
                  <c:v>-5.4307000000000001E-3</c:v>
                </c:pt>
                <c:pt idx="889" formatCode="0.00E+00">
                  <c:v>-5.2375800000000004E-3</c:v>
                </c:pt>
                <c:pt idx="890" formatCode="0.00E+00">
                  <c:v>-3.3764799999999998E-3</c:v>
                </c:pt>
                <c:pt idx="891" formatCode="0.00E+00">
                  <c:v>-4.2271599999999998E-3</c:v>
                </c:pt>
                <c:pt idx="892" formatCode="0.00E+00">
                  <c:v>-2.7871100000000002E-3</c:v>
                </c:pt>
                <c:pt idx="893" formatCode="0.00E+00">
                  <c:v>-5.4473899999999999E-3</c:v>
                </c:pt>
                <c:pt idx="894" formatCode="0.00E+00">
                  <c:v>-5.6228600000000004E-3</c:v>
                </c:pt>
                <c:pt idx="895" formatCode="0.00E+00">
                  <c:v>-5.1341099999999999E-3</c:v>
                </c:pt>
                <c:pt idx="896" formatCode="0.00E+00">
                  <c:v>-4.7087700000000001E-3</c:v>
                </c:pt>
                <c:pt idx="897" formatCode="0.00E+00">
                  <c:v>-6.9222499999999996E-3</c:v>
                </c:pt>
                <c:pt idx="898" formatCode="0.00E+00">
                  <c:v>-3.10802E-3</c:v>
                </c:pt>
                <c:pt idx="899" formatCode="0.00E+00">
                  <c:v>-4.7569300000000004E-3</c:v>
                </c:pt>
                <c:pt idx="900" formatCode="0.00E+00">
                  <c:v>-5.3057699999999996E-3</c:v>
                </c:pt>
                <c:pt idx="901" formatCode="0.00E+00">
                  <c:v>-7.10678E-3</c:v>
                </c:pt>
                <c:pt idx="902" formatCode="0.00E+00">
                  <c:v>-4.3153799999999997E-3</c:v>
                </c:pt>
                <c:pt idx="903" formatCode="0.00E+00">
                  <c:v>-8.1877700000000005E-3</c:v>
                </c:pt>
                <c:pt idx="904" formatCode="0.00E+00">
                  <c:v>-2.77518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DB99-441A-8106-FC88D9CF62AF}"/>
            </c:ext>
          </c:extLst>
        </c:ser>
        <c:ser>
          <c:idx val="23"/>
          <c:order val="22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4!$A$2:$A$559</c:f>
              <c:numCache>
                <c:formatCode>General</c:formatCode>
                <c:ptCount val="55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</c:numCache>
            </c:numRef>
          </c:xVal>
          <c:yVal>
            <c:numRef>
              <c:f>Sheet24!$B$2:$B$762</c:f>
              <c:numCache>
                <c:formatCode>General</c:formatCode>
                <c:ptCount val="761"/>
                <c:pt idx="0">
                  <c:v>-0.40621600000000002</c:v>
                </c:pt>
                <c:pt idx="1">
                  <c:v>-0.69062900000000005</c:v>
                </c:pt>
                <c:pt idx="2">
                  <c:v>-0.88002999999999998</c:v>
                </c:pt>
                <c:pt idx="3">
                  <c:v>-0.65548499999999998</c:v>
                </c:pt>
                <c:pt idx="4">
                  <c:v>-1.0052000000000001</c:v>
                </c:pt>
                <c:pt idx="5">
                  <c:v>-0.59785900000000003</c:v>
                </c:pt>
                <c:pt idx="6">
                  <c:v>-1.09151</c:v>
                </c:pt>
                <c:pt idx="7">
                  <c:v>-0.18888099999999999</c:v>
                </c:pt>
                <c:pt idx="8">
                  <c:v>-0.77011300000000005</c:v>
                </c:pt>
                <c:pt idx="9">
                  <c:v>-1.3872500000000001</c:v>
                </c:pt>
                <c:pt idx="10">
                  <c:v>-1.0125599999999999</c:v>
                </c:pt>
                <c:pt idx="11">
                  <c:v>-0.77222199999999996</c:v>
                </c:pt>
                <c:pt idx="12">
                  <c:v>-0.81608000000000003</c:v>
                </c:pt>
                <c:pt idx="13">
                  <c:v>-1.3567100000000001</c:v>
                </c:pt>
                <c:pt idx="14">
                  <c:v>-0.79377900000000001</c:v>
                </c:pt>
                <c:pt idx="15">
                  <c:v>-0.93851200000000001</c:v>
                </c:pt>
                <c:pt idx="16">
                  <c:v>-1.47566</c:v>
                </c:pt>
                <c:pt idx="17">
                  <c:v>-0.51469699999999996</c:v>
                </c:pt>
                <c:pt idx="18">
                  <c:v>-0.10098600000000001</c:v>
                </c:pt>
                <c:pt idx="19">
                  <c:v>-0.91454400000000002</c:v>
                </c:pt>
                <c:pt idx="20">
                  <c:v>-1.13605</c:v>
                </c:pt>
                <c:pt idx="21">
                  <c:v>-0.34193800000000002</c:v>
                </c:pt>
                <c:pt idx="22">
                  <c:v>-0.50610599999999994</c:v>
                </c:pt>
                <c:pt idx="23">
                  <c:v>-1.33328</c:v>
                </c:pt>
                <c:pt idx="24">
                  <c:v>-0.90308999999999995</c:v>
                </c:pt>
                <c:pt idx="25">
                  <c:v>-0.38111299999999998</c:v>
                </c:pt>
                <c:pt idx="26">
                  <c:v>-0.84890600000000005</c:v>
                </c:pt>
                <c:pt idx="27">
                  <c:v>-0.501691</c:v>
                </c:pt>
                <c:pt idx="28">
                  <c:v>-0.951712</c:v>
                </c:pt>
                <c:pt idx="29">
                  <c:v>-1.1431199999999999</c:v>
                </c:pt>
                <c:pt idx="30">
                  <c:v>-0.187086</c:v>
                </c:pt>
                <c:pt idx="31">
                  <c:v>-0.19056500000000001</c:v>
                </c:pt>
                <c:pt idx="32">
                  <c:v>-0.44786700000000002</c:v>
                </c:pt>
                <c:pt idx="33">
                  <c:v>-1.14269</c:v>
                </c:pt>
                <c:pt idx="34">
                  <c:v>-0.91105800000000003</c:v>
                </c:pt>
                <c:pt idx="35">
                  <c:v>-0.85492500000000005</c:v>
                </c:pt>
                <c:pt idx="36">
                  <c:v>-0.44778699999999999</c:v>
                </c:pt>
                <c:pt idx="37">
                  <c:v>-0.49907400000000002</c:v>
                </c:pt>
                <c:pt idx="38">
                  <c:v>-1.03034</c:v>
                </c:pt>
                <c:pt idx="39">
                  <c:v>-0.83536600000000005</c:v>
                </c:pt>
                <c:pt idx="40">
                  <c:v>-0.63715599999999994</c:v>
                </c:pt>
                <c:pt idx="41">
                  <c:v>-1.1599600000000001</c:v>
                </c:pt>
                <c:pt idx="42">
                  <c:v>-0.354298</c:v>
                </c:pt>
                <c:pt idx="43">
                  <c:v>-0.73563800000000001</c:v>
                </c:pt>
                <c:pt idx="44">
                  <c:v>-1.4853799999999999</c:v>
                </c:pt>
                <c:pt idx="45">
                  <c:v>-0.49237999999999998</c:v>
                </c:pt>
                <c:pt idx="46" formatCode="0.00E+00">
                  <c:v>-8.5795899999999994E-2</c:v>
                </c:pt>
                <c:pt idx="47">
                  <c:v>-1.2023299999999999</c:v>
                </c:pt>
                <c:pt idx="48">
                  <c:v>-0.42120400000000002</c:v>
                </c:pt>
                <c:pt idx="49">
                  <c:v>-0.40150000000000002</c:v>
                </c:pt>
                <c:pt idx="50">
                  <c:v>-0.47222199999999998</c:v>
                </c:pt>
                <c:pt idx="51">
                  <c:v>-0.57086400000000004</c:v>
                </c:pt>
                <c:pt idx="52">
                  <c:v>-0.27482699999999999</c:v>
                </c:pt>
                <c:pt idx="53">
                  <c:v>-1.3181799999999999</c:v>
                </c:pt>
                <c:pt idx="54">
                  <c:v>-0.27587</c:v>
                </c:pt>
                <c:pt idx="55" formatCode="0.00E+00">
                  <c:v>-9.9077200000000001E-3</c:v>
                </c:pt>
                <c:pt idx="56">
                  <c:v>-0.629992</c:v>
                </c:pt>
                <c:pt idx="57">
                  <c:v>0.20061499999999999</c:v>
                </c:pt>
                <c:pt idx="58">
                  <c:v>-0.53581999999999996</c:v>
                </c:pt>
                <c:pt idx="59">
                  <c:v>-0.76144100000000003</c:v>
                </c:pt>
                <c:pt idx="60" formatCode="0.00E+00">
                  <c:v>-8.2708400000000001E-2</c:v>
                </c:pt>
                <c:pt idx="61">
                  <c:v>-0.31569900000000001</c:v>
                </c:pt>
                <c:pt idx="62">
                  <c:v>-0.30613899999999999</c:v>
                </c:pt>
                <c:pt idx="63" formatCode="0.00E+00">
                  <c:v>-4.9436599999999997E-2</c:v>
                </c:pt>
                <c:pt idx="64">
                  <c:v>-0.20249500000000001</c:v>
                </c:pt>
                <c:pt idx="65">
                  <c:v>-0.1706</c:v>
                </c:pt>
                <c:pt idx="66" formatCode="0.00E+00">
                  <c:v>-9.4493900000000006E-2</c:v>
                </c:pt>
                <c:pt idx="67">
                  <c:v>0.55194200000000004</c:v>
                </c:pt>
                <c:pt idx="68">
                  <c:v>0.77478199999999997</c:v>
                </c:pt>
                <c:pt idx="69">
                  <c:v>1.05393</c:v>
                </c:pt>
                <c:pt idx="70">
                  <c:v>1.2992600000000001</c:v>
                </c:pt>
                <c:pt idx="71">
                  <c:v>1.62418</c:v>
                </c:pt>
                <c:pt idx="72">
                  <c:v>2.1263800000000002</c:v>
                </c:pt>
                <c:pt idx="73">
                  <c:v>2.0382799999999999</c:v>
                </c:pt>
                <c:pt idx="74">
                  <c:v>2.4428100000000001</c:v>
                </c:pt>
                <c:pt idx="75">
                  <c:v>2.55185</c:v>
                </c:pt>
                <c:pt idx="76">
                  <c:v>2.1639599999999999</c:v>
                </c:pt>
                <c:pt idx="77">
                  <c:v>2.12419</c:v>
                </c:pt>
                <c:pt idx="78">
                  <c:v>2.1120199999999998</c:v>
                </c:pt>
                <c:pt idx="79">
                  <c:v>1.9391099999999999</c:v>
                </c:pt>
                <c:pt idx="80">
                  <c:v>2.0249000000000001</c:v>
                </c:pt>
                <c:pt idx="81">
                  <c:v>1.9754499999999999</c:v>
                </c:pt>
                <c:pt idx="82">
                  <c:v>2.04705</c:v>
                </c:pt>
                <c:pt idx="83">
                  <c:v>2.0377399999999999</c:v>
                </c:pt>
                <c:pt idx="84">
                  <c:v>1.9732499999999999</c:v>
                </c:pt>
                <c:pt idx="85">
                  <c:v>1.9312800000000001</c:v>
                </c:pt>
                <c:pt idx="86">
                  <c:v>1.87758</c:v>
                </c:pt>
                <c:pt idx="87">
                  <c:v>1.94092</c:v>
                </c:pt>
                <c:pt idx="88">
                  <c:v>1.84392</c:v>
                </c:pt>
                <c:pt idx="89">
                  <c:v>1.9060600000000001</c:v>
                </c:pt>
                <c:pt idx="90">
                  <c:v>1.919</c:v>
                </c:pt>
                <c:pt idx="91">
                  <c:v>1.8872199999999999</c:v>
                </c:pt>
                <c:pt idx="92">
                  <c:v>1.8818299999999999</c:v>
                </c:pt>
                <c:pt idx="93">
                  <c:v>1.8062199999999999</c:v>
                </c:pt>
                <c:pt idx="94">
                  <c:v>1.8141799999999999</c:v>
                </c:pt>
                <c:pt idx="95">
                  <c:v>1.7903899999999999</c:v>
                </c:pt>
                <c:pt idx="96">
                  <c:v>1.74655</c:v>
                </c:pt>
                <c:pt idx="97">
                  <c:v>1.78481</c:v>
                </c:pt>
                <c:pt idx="98">
                  <c:v>1.7543800000000001</c:v>
                </c:pt>
                <c:pt idx="99">
                  <c:v>1.69215</c:v>
                </c:pt>
                <c:pt idx="100">
                  <c:v>1.6833499999999999</c:v>
                </c:pt>
                <c:pt idx="101">
                  <c:v>1.6596500000000001</c:v>
                </c:pt>
                <c:pt idx="102">
                  <c:v>1.6190500000000001</c:v>
                </c:pt>
                <c:pt idx="103">
                  <c:v>1.5770900000000001</c:v>
                </c:pt>
                <c:pt idx="104">
                  <c:v>1.5696600000000001</c:v>
                </c:pt>
                <c:pt idx="105">
                  <c:v>1.5365899999999999</c:v>
                </c:pt>
                <c:pt idx="106">
                  <c:v>1.49891</c:v>
                </c:pt>
                <c:pt idx="107">
                  <c:v>1.47872</c:v>
                </c:pt>
                <c:pt idx="108">
                  <c:v>1.45689</c:v>
                </c:pt>
                <c:pt idx="109">
                  <c:v>1.4361600000000001</c:v>
                </c:pt>
                <c:pt idx="110">
                  <c:v>1.39445</c:v>
                </c:pt>
                <c:pt idx="111">
                  <c:v>1.3797200000000001</c:v>
                </c:pt>
                <c:pt idx="112">
                  <c:v>1.3545499999999999</c:v>
                </c:pt>
                <c:pt idx="113">
                  <c:v>1.34653</c:v>
                </c:pt>
                <c:pt idx="114">
                  <c:v>1.33317</c:v>
                </c:pt>
                <c:pt idx="115">
                  <c:v>1.3020400000000001</c:v>
                </c:pt>
                <c:pt idx="116">
                  <c:v>1.29748</c:v>
                </c:pt>
                <c:pt idx="117">
                  <c:v>1.2892399999999999</c:v>
                </c:pt>
                <c:pt idx="118">
                  <c:v>1.2751699999999999</c:v>
                </c:pt>
                <c:pt idx="119">
                  <c:v>1.2707900000000001</c:v>
                </c:pt>
                <c:pt idx="120">
                  <c:v>1.25257</c:v>
                </c:pt>
                <c:pt idx="121">
                  <c:v>1.2531399999999999</c:v>
                </c:pt>
                <c:pt idx="122">
                  <c:v>1.22956</c:v>
                </c:pt>
                <c:pt idx="123">
                  <c:v>1.2199899999999999</c:v>
                </c:pt>
                <c:pt idx="124">
                  <c:v>1.22342</c:v>
                </c:pt>
                <c:pt idx="125">
                  <c:v>1.20184</c:v>
                </c:pt>
                <c:pt idx="126">
                  <c:v>1.19642</c:v>
                </c:pt>
                <c:pt idx="127">
                  <c:v>1.1901200000000001</c:v>
                </c:pt>
                <c:pt idx="128">
                  <c:v>1.1792199999999999</c:v>
                </c:pt>
                <c:pt idx="129">
                  <c:v>1.1693899999999999</c:v>
                </c:pt>
                <c:pt idx="130">
                  <c:v>1.15892</c:v>
                </c:pt>
                <c:pt idx="131">
                  <c:v>1.15801</c:v>
                </c:pt>
                <c:pt idx="132">
                  <c:v>1.14106</c:v>
                </c:pt>
                <c:pt idx="133">
                  <c:v>1.1326700000000001</c:v>
                </c:pt>
                <c:pt idx="134">
                  <c:v>1.1166100000000001</c:v>
                </c:pt>
                <c:pt idx="135">
                  <c:v>1.1071200000000001</c:v>
                </c:pt>
                <c:pt idx="136">
                  <c:v>1.0959399999999999</c:v>
                </c:pt>
                <c:pt idx="137">
                  <c:v>1.07541</c:v>
                </c:pt>
                <c:pt idx="138">
                  <c:v>1.06419</c:v>
                </c:pt>
                <c:pt idx="139">
                  <c:v>1.0467</c:v>
                </c:pt>
                <c:pt idx="140">
                  <c:v>1.02674</c:v>
                </c:pt>
                <c:pt idx="141">
                  <c:v>1.0065</c:v>
                </c:pt>
                <c:pt idx="142">
                  <c:v>0.98166600000000004</c:v>
                </c:pt>
                <c:pt idx="143">
                  <c:v>0.96331199999999995</c:v>
                </c:pt>
                <c:pt idx="144">
                  <c:v>0.93542700000000001</c:v>
                </c:pt>
                <c:pt idx="145">
                  <c:v>0.918323</c:v>
                </c:pt>
                <c:pt idx="146">
                  <c:v>0.89290999999999998</c:v>
                </c:pt>
                <c:pt idx="147">
                  <c:v>0.86699599999999999</c:v>
                </c:pt>
                <c:pt idx="148">
                  <c:v>0.84223800000000004</c:v>
                </c:pt>
                <c:pt idx="149">
                  <c:v>0.81434300000000004</c:v>
                </c:pt>
                <c:pt idx="150">
                  <c:v>0.79123699999999997</c:v>
                </c:pt>
                <c:pt idx="151">
                  <c:v>0.76350600000000002</c:v>
                </c:pt>
                <c:pt idx="152">
                  <c:v>0.737757</c:v>
                </c:pt>
                <c:pt idx="153">
                  <c:v>0.70988099999999998</c:v>
                </c:pt>
                <c:pt idx="154">
                  <c:v>0.68363200000000002</c:v>
                </c:pt>
                <c:pt idx="155">
                  <c:v>0.65415599999999996</c:v>
                </c:pt>
                <c:pt idx="156">
                  <c:v>0.62549900000000003</c:v>
                </c:pt>
                <c:pt idx="157">
                  <c:v>0.59657800000000005</c:v>
                </c:pt>
                <c:pt idx="158">
                  <c:v>0.56560900000000003</c:v>
                </c:pt>
                <c:pt idx="159">
                  <c:v>0.53518200000000005</c:v>
                </c:pt>
                <c:pt idx="160">
                  <c:v>0.50837900000000003</c:v>
                </c:pt>
                <c:pt idx="161">
                  <c:v>0.47901300000000002</c:v>
                </c:pt>
                <c:pt idx="162">
                  <c:v>0.45195800000000003</c:v>
                </c:pt>
                <c:pt idx="163">
                  <c:v>0.42518800000000001</c:v>
                </c:pt>
                <c:pt idx="164">
                  <c:v>0.39965000000000001</c:v>
                </c:pt>
                <c:pt idx="165">
                  <c:v>0.374801</c:v>
                </c:pt>
                <c:pt idx="166">
                  <c:v>0.35189900000000002</c:v>
                </c:pt>
                <c:pt idx="167">
                  <c:v>0.33113199999999998</c:v>
                </c:pt>
                <c:pt idx="168">
                  <c:v>0.30977300000000002</c:v>
                </c:pt>
                <c:pt idx="169">
                  <c:v>0.29070499999999999</c:v>
                </c:pt>
                <c:pt idx="170">
                  <c:v>0.27138099999999998</c:v>
                </c:pt>
                <c:pt idx="171">
                  <c:v>0.25398799999999999</c:v>
                </c:pt>
                <c:pt idx="172">
                  <c:v>0.241457</c:v>
                </c:pt>
                <c:pt idx="173">
                  <c:v>0.22961699999999999</c:v>
                </c:pt>
                <c:pt idx="174">
                  <c:v>0.21803500000000001</c:v>
                </c:pt>
                <c:pt idx="175">
                  <c:v>0.204622</c:v>
                </c:pt>
                <c:pt idx="176">
                  <c:v>0.192325</c:v>
                </c:pt>
                <c:pt idx="177">
                  <c:v>0.18007200000000001</c:v>
                </c:pt>
                <c:pt idx="178">
                  <c:v>0.16771800000000001</c:v>
                </c:pt>
                <c:pt idx="179">
                  <c:v>0.157694</c:v>
                </c:pt>
                <c:pt idx="180">
                  <c:v>0.14988199999999999</c:v>
                </c:pt>
                <c:pt idx="181">
                  <c:v>0.14175399999999999</c:v>
                </c:pt>
                <c:pt idx="182">
                  <c:v>0.13564599999999999</c:v>
                </c:pt>
                <c:pt idx="183">
                  <c:v>0.128333</c:v>
                </c:pt>
                <c:pt idx="184">
                  <c:v>0.124029</c:v>
                </c:pt>
                <c:pt idx="185">
                  <c:v>0.11806999999999999</c:v>
                </c:pt>
                <c:pt idx="186">
                  <c:v>0.11269700000000001</c:v>
                </c:pt>
                <c:pt idx="187">
                  <c:v>0.108594</c:v>
                </c:pt>
                <c:pt idx="188">
                  <c:v>0.10412100000000001</c:v>
                </c:pt>
                <c:pt idx="189">
                  <c:v>0.10090200000000001</c:v>
                </c:pt>
                <c:pt idx="190" formatCode="0.00E+00">
                  <c:v>9.6826599999999999E-2</c:v>
                </c:pt>
                <c:pt idx="191" formatCode="0.00E+00">
                  <c:v>9.4229199999999999E-2</c:v>
                </c:pt>
                <c:pt idx="192" formatCode="0.00E+00">
                  <c:v>9.2909800000000001E-2</c:v>
                </c:pt>
                <c:pt idx="193" formatCode="0.00E+00">
                  <c:v>8.9374999999999996E-2</c:v>
                </c:pt>
                <c:pt idx="194" formatCode="0.00E+00">
                  <c:v>8.7339899999999998E-2</c:v>
                </c:pt>
                <c:pt idx="195" formatCode="0.00E+00">
                  <c:v>8.4223300000000001E-2</c:v>
                </c:pt>
                <c:pt idx="196" formatCode="0.00E+00">
                  <c:v>8.2487099999999994E-2</c:v>
                </c:pt>
                <c:pt idx="197" formatCode="0.00E+00">
                  <c:v>8.0197299999999999E-2</c:v>
                </c:pt>
                <c:pt idx="198" formatCode="0.00E+00">
                  <c:v>7.7949500000000005E-2</c:v>
                </c:pt>
                <c:pt idx="199" formatCode="0.00E+00">
                  <c:v>7.5946299999999994E-2</c:v>
                </c:pt>
                <c:pt idx="200" formatCode="0.00E+00">
                  <c:v>7.38153E-2</c:v>
                </c:pt>
                <c:pt idx="201" formatCode="0.00E+00">
                  <c:v>7.2710999999999998E-2</c:v>
                </c:pt>
                <c:pt idx="202" formatCode="0.00E+00">
                  <c:v>7.0769299999999993E-2</c:v>
                </c:pt>
                <c:pt idx="203" formatCode="0.00E+00">
                  <c:v>6.9424600000000003E-2</c:v>
                </c:pt>
                <c:pt idx="204" formatCode="0.00E+00">
                  <c:v>6.8178699999999995E-2</c:v>
                </c:pt>
                <c:pt idx="205" formatCode="0.00E+00">
                  <c:v>6.6427200000000006E-2</c:v>
                </c:pt>
                <c:pt idx="206" formatCode="0.00E+00">
                  <c:v>6.6235100000000005E-2</c:v>
                </c:pt>
                <c:pt idx="207" formatCode="0.00E+00">
                  <c:v>6.3683000000000003E-2</c:v>
                </c:pt>
                <c:pt idx="208" formatCode="0.00E+00">
                  <c:v>6.3507099999999997E-2</c:v>
                </c:pt>
                <c:pt idx="209" formatCode="0.00E+00">
                  <c:v>6.1671700000000003E-2</c:v>
                </c:pt>
                <c:pt idx="210" formatCode="0.00E+00">
                  <c:v>6.0620300000000002E-2</c:v>
                </c:pt>
                <c:pt idx="211" formatCode="0.00E+00">
                  <c:v>5.9331399999999999E-2</c:v>
                </c:pt>
                <c:pt idx="212" formatCode="0.00E+00">
                  <c:v>5.84316E-2</c:v>
                </c:pt>
                <c:pt idx="213" formatCode="0.00E+00">
                  <c:v>5.7776000000000001E-2</c:v>
                </c:pt>
                <c:pt idx="214" formatCode="0.00E+00">
                  <c:v>5.6360199999999999E-2</c:v>
                </c:pt>
                <c:pt idx="215" formatCode="0.00E+00">
                  <c:v>5.5710799999999998E-2</c:v>
                </c:pt>
                <c:pt idx="216" formatCode="0.00E+00">
                  <c:v>5.5298800000000002E-2</c:v>
                </c:pt>
                <c:pt idx="217" formatCode="0.00E+00">
                  <c:v>5.3401499999999998E-2</c:v>
                </c:pt>
                <c:pt idx="218" formatCode="0.00E+00">
                  <c:v>5.2906000000000002E-2</c:v>
                </c:pt>
                <c:pt idx="219" formatCode="0.00E+00">
                  <c:v>5.2007200000000003E-2</c:v>
                </c:pt>
                <c:pt idx="220" formatCode="0.00E+00">
                  <c:v>5.1426399999999997E-2</c:v>
                </c:pt>
                <c:pt idx="221" formatCode="0.00E+00">
                  <c:v>5.0386E-2</c:v>
                </c:pt>
                <c:pt idx="222" formatCode="0.00E+00">
                  <c:v>5.0345399999999998E-2</c:v>
                </c:pt>
                <c:pt idx="223" formatCode="0.00E+00">
                  <c:v>4.94847E-2</c:v>
                </c:pt>
                <c:pt idx="224" formatCode="0.00E+00">
                  <c:v>4.7945500000000002E-2</c:v>
                </c:pt>
                <c:pt idx="225" formatCode="0.00E+00">
                  <c:v>4.87666E-2</c:v>
                </c:pt>
                <c:pt idx="226" formatCode="0.00E+00">
                  <c:v>4.6808200000000001E-2</c:v>
                </c:pt>
                <c:pt idx="227" formatCode="0.00E+00">
                  <c:v>4.6589400000000003E-2</c:v>
                </c:pt>
                <c:pt idx="228" formatCode="0.00E+00">
                  <c:v>4.5954200000000001E-2</c:v>
                </c:pt>
                <c:pt idx="229" formatCode="0.00E+00">
                  <c:v>4.5245599999999997E-2</c:v>
                </c:pt>
                <c:pt idx="230" formatCode="0.00E+00">
                  <c:v>4.5214200000000003E-2</c:v>
                </c:pt>
                <c:pt idx="231" formatCode="0.00E+00">
                  <c:v>4.4097900000000002E-2</c:v>
                </c:pt>
                <c:pt idx="232" formatCode="0.00E+00">
                  <c:v>4.3171399999999999E-2</c:v>
                </c:pt>
                <c:pt idx="233" formatCode="0.00E+00">
                  <c:v>4.2972099999999999E-2</c:v>
                </c:pt>
                <c:pt idx="234" formatCode="0.00E+00">
                  <c:v>4.1886800000000002E-2</c:v>
                </c:pt>
                <c:pt idx="235" formatCode="0.00E+00">
                  <c:v>4.1308400000000002E-2</c:v>
                </c:pt>
                <c:pt idx="236" formatCode="0.00E+00">
                  <c:v>4.0721899999999998E-2</c:v>
                </c:pt>
                <c:pt idx="237" formatCode="0.00E+00">
                  <c:v>4.0826300000000003E-2</c:v>
                </c:pt>
                <c:pt idx="238" formatCode="0.00E+00">
                  <c:v>3.9071599999999998E-2</c:v>
                </c:pt>
                <c:pt idx="239" formatCode="0.00E+00">
                  <c:v>3.9066299999999998E-2</c:v>
                </c:pt>
                <c:pt idx="240" formatCode="0.00E+00">
                  <c:v>3.7959600000000003E-2</c:v>
                </c:pt>
                <c:pt idx="241" formatCode="0.00E+00">
                  <c:v>3.7356899999999998E-2</c:v>
                </c:pt>
                <c:pt idx="242" formatCode="0.00E+00">
                  <c:v>3.7083600000000001E-2</c:v>
                </c:pt>
                <c:pt idx="243" formatCode="0.00E+00">
                  <c:v>3.6527200000000003E-2</c:v>
                </c:pt>
                <c:pt idx="244" formatCode="0.00E+00">
                  <c:v>3.6296799999999997E-2</c:v>
                </c:pt>
                <c:pt idx="245" formatCode="0.00E+00">
                  <c:v>3.5142899999999998E-2</c:v>
                </c:pt>
                <c:pt idx="246" formatCode="0.00E+00">
                  <c:v>3.5064699999999997E-2</c:v>
                </c:pt>
                <c:pt idx="247" formatCode="0.00E+00">
                  <c:v>3.4129600000000003E-2</c:v>
                </c:pt>
                <c:pt idx="248" formatCode="0.00E+00">
                  <c:v>3.3691899999999997E-2</c:v>
                </c:pt>
                <c:pt idx="249" formatCode="0.00E+00">
                  <c:v>3.3426299999999999E-2</c:v>
                </c:pt>
                <c:pt idx="250" formatCode="0.00E+00">
                  <c:v>3.2486399999999999E-2</c:v>
                </c:pt>
                <c:pt idx="251" formatCode="0.00E+00">
                  <c:v>3.2898400000000001E-2</c:v>
                </c:pt>
                <c:pt idx="252" formatCode="0.00E+00">
                  <c:v>3.1576199999999999E-2</c:v>
                </c:pt>
                <c:pt idx="253" formatCode="0.00E+00">
                  <c:v>3.0897600000000001E-2</c:v>
                </c:pt>
                <c:pt idx="254" formatCode="0.00E+00">
                  <c:v>3.1218099999999999E-2</c:v>
                </c:pt>
                <c:pt idx="255" formatCode="0.00E+00">
                  <c:v>3.03912E-2</c:v>
                </c:pt>
                <c:pt idx="256" formatCode="0.00E+00">
                  <c:v>2.95873E-2</c:v>
                </c:pt>
                <c:pt idx="257" formatCode="0.00E+00">
                  <c:v>2.9277299999999999E-2</c:v>
                </c:pt>
                <c:pt idx="258" formatCode="0.00E+00">
                  <c:v>2.9213900000000001E-2</c:v>
                </c:pt>
                <c:pt idx="259" formatCode="0.00E+00">
                  <c:v>2.7992199999999998E-2</c:v>
                </c:pt>
                <c:pt idx="260" formatCode="0.00E+00">
                  <c:v>2.78873E-2</c:v>
                </c:pt>
                <c:pt idx="261" formatCode="0.00E+00">
                  <c:v>2.72207E-2</c:v>
                </c:pt>
                <c:pt idx="262" formatCode="0.00E+00">
                  <c:v>2.6481600000000001E-2</c:v>
                </c:pt>
                <c:pt idx="263" formatCode="0.00E+00">
                  <c:v>2.61173E-2</c:v>
                </c:pt>
                <c:pt idx="264" formatCode="0.00E+00">
                  <c:v>2.57697E-2</c:v>
                </c:pt>
                <c:pt idx="265" formatCode="0.00E+00">
                  <c:v>2.54197E-2</c:v>
                </c:pt>
                <c:pt idx="266" formatCode="0.00E+00">
                  <c:v>2.4746400000000002E-2</c:v>
                </c:pt>
                <c:pt idx="267" formatCode="0.00E+00">
                  <c:v>2.47216E-2</c:v>
                </c:pt>
                <c:pt idx="268" formatCode="0.00E+00">
                  <c:v>2.3740799999999999E-2</c:v>
                </c:pt>
                <c:pt idx="269" formatCode="0.00E+00">
                  <c:v>2.33002E-2</c:v>
                </c:pt>
                <c:pt idx="270" formatCode="0.00E+00">
                  <c:v>2.29082E-2</c:v>
                </c:pt>
                <c:pt idx="271" formatCode="0.00E+00">
                  <c:v>2.2645499999999999E-2</c:v>
                </c:pt>
                <c:pt idx="272" formatCode="0.00E+00">
                  <c:v>2.2420900000000001E-2</c:v>
                </c:pt>
                <c:pt idx="273" formatCode="0.00E+00">
                  <c:v>2.2089000000000001E-2</c:v>
                </c:pt>
                <c:pt idx="274" formatCode="0.00E+00">
                  <c:v>2.08845E-2</c:v>
                </c:pt>
                <c:pt idx="275" formatCode="0.00E+00">
                  <c:v>2.09594E-2</c:v>
                </c:pt>
                <c:pt idx="276" formatCode="0.00E+00">
                  <c:v>2.03114E-2</c:v>
                </c:pt>
                <c:pt idx="277" formatCode="0.00E+00">
                  <c:v>2.03266E-2</c:v>
                </c:pt>
                <c:pt idx="278" formatCode="0.00E+00">
                  <c:v>1.9749200000000001E-2</c:v>
                </c:pt>
                <c:pt idx="279" formatCode="0.00E+00">
                  <c:v>1.9193200000000001E-2</c:v>
                </c:pt>
                <c:pt idx="280" formatCode="0.00E+00">
                  <c:v>1.9206500000000001E-2</c:v>
                </c:pt>
                <c:pt idx="281" formatCode="0.00E+00">
                  <c:v>1.87469E-2</c:v>
                </c:pt>
                <c:pt idx="282" formatCode="0.00E+00">
                  <c:v>1.8439799999999999E-2</c:v>
                </c:pt>
                <c:pt idx="283" formatCode="0.00E+00">
                  <c:v>1.7899999999999999E-2</c:v>
                </c:pt>
                <c:pt idx="284" formatCode="0.00E+00">
                  <c:v>1.79629E-2</c:v>
                </c:pt>
                <c:pt idx="285" formatCode="0.00E+00">
                  <c:v>1.7478500000000001E-2</c:v>
                </c:pt>
                <c:pt idx="286" formatCode="0.00E+00">
                  <c:v>1.7354999999999999E-2</c:v>
                </c:pt>
                <c:pt idx="287" formatCode="0.00E+00">
                  <c:v>1.7281500000000002E-2</c:v>
                </c:pt>
                <c:pt idx="288" formatCode="0.00E+00">
                  <c:v>1.6986399999999999E-2</c:v>
                </c:pt>
                <c:pt idx="289" formatCode="0.00E+00">
                  <c:v>1.6630200000000001E-2</c:v>
                </c:pt>
                <c:pt idx="290" formatCode="0.00E+00">
                  <c:v>1.63178E-2</c:v>
                </c:pt>
                <c:pt idx="291" formatCode="0.00E+00">
                  <c:v>1.6261100000000001E-2</c:v>
                </c:pt>
                <c:pt idx="292" formatCode="0.00E+00">
                  <c:v>1.5769499999999999E-2</c:v>
                </c:pt>
                <c:pt idx="293" formatCode="0.00E+00">
                  <c:v>1.5813399999999998E-2</c:v>
                </c:pt>
                <c:pt idx="294" formatCode="0.00E+00">
                  <c:v>1.53122E-2</c:v>
                </c:pt>
                <c:pt idx="295" formatCode="0.00E+00">
                  <c:v>1.67332E-2</c:v>
                </c:pt>
                <c:pt idx="296" formatCode="0.00E+00">
                  <c:v>1.4966E-2</c:v>
                </c:pt>
                <c:pt idx="297" formatCode="0.00E+00">
                  <c:v>1.39294E-2</c:v>
                </c:pt>
                <c:pt idx="298" formatCode="0.00E+00">
                  <c:v>1.4939300000000001E-2</c:v>
                </c:pt>
                <c:pt idx="299" formatCode="0.00E+00">
                  <c:v>1.4468699999999999E-2</c:v>
                </c:pt>
                <c:pt idx="300" formatCode="0.00E+00">
                  <c:v>1.41554E-2</c:v>
                </c:pt>
                <c:pt idx="301" formatCode="0.00E+00">
                  <c:v>1.38888E-2</c:v>
                </c:pt>
                <c:pt idx="302" formatCode="0.00E+00">
                  <c:v>1.38812E-2</c:v>
                </c:pt>
                <c:pt idx="303" formatCode="0.00E+00">
                  <c:v>1.38779E-2</c:v>
                </c:pt>
                <c:pt idx="304" formatCode="0.00E+00">
                  <c:v>1.31269E-2</c:v>
                </c:pt>
                <c:pt idx="305" formatCode="0.00E+00">
                  <c:v>1.33338E-2</c:v>
                </c:pt>
                <c:pt idx="306" formatCode="0.00E+00">
                  <c:v>1.31021E-2</c:v>
                </c:pt>
                <c:pt idx="307" formatCode="0.00E+00">
                  <c:v>1.2793499999999999E-2</c:v>
                </c:pt>
                <c:pt idx="308" formatCode="0.00E+00">
                  <c:v>1.2718699999999999E-2</c:v>
                </c:pt>
                <c:pt idx="309" formatCode="0.00E+00">
                  <c:v>1.2469299999999999E-2</c:v>
                </c:pt>
                <c:pt idx="310" formatCode="0.00E+00">
                  <c:v>1.22519E-2</c:v>
                </c:pt>
                <c:pt idx="311" formatCode="0.00E+00">
                  <c:v>1.21236E-2</c:v>
                </c:pt>
                <c:pt idx="312" formatCode="0.00E+00">
                  <c:v>1.19019E-2</c:v>
                </c:pt>
                <c:pt idx="313" formatCode="0.00E+00">
                  <c:v>1.1768300000000001E-2</c:v>
                </c:pt>
                <c:pt idx="314" formatCode="0.00E+00">
                  <c:v>1.13854E-2</c:v>
                </c:pt>
                <c:pt idx="315" formatCode="0.00E+00">
                  <c:v>1.14684E-2</c:v>
                </c:pt>
                <c:pt idx="316" formatCode="0.00E+00">
                  <c:v>1.1219E-2</c:v>
                </c:pt>
                <c:pt idx="317" formatCode="0.00E+00">
                  <c:v>1.10569E-2</c:v>
                </c:pt>
                <c:pt idx="318" formatCode="0.00E+00">
                  <c:v>1.09873E-2</c:v>
                </c:pt>
                <c:pt idx="319" formatCode="0.00E+00">
                  <c:v>1.0716E-2</c:v>
                </c:pt>
                <c:pt idx="320" formatCode="0.00E+00">
                  <c:v>1.07551E-2</c:v>
                </c:pt>
                <c:pt idx="321" formatCode="0.00E+00">
                  <c:v>1.0463699999999999E-2</c:v>
                </c:pt>
                <c:pt idx="322" formatCode="0.00E+00">
                  <c:v>1.01986E-2</c:v>
                </c:pt>
                <c:pt idx="323" formatCode="0.00E+00">
                  <c:v>1.02291E-2</c:v>
                </c:pt>
                <c:pt idx="324" formatCode="0.00E+00">
                  <c:v>1.0088400000000001E-2</c:v>
                </c:pt>
                <c:pt idx="325" formatCode="0.00E+00">
                  <c:v>9.97257E-3</c:v>
                </c:pt>
                <c:pt idx="326" formatCode="0.00E+00">
                  <c:v>9.7255699999999994E-3</c:v>
                </c:pt>
                <c:pt idx="327" formatCode="0.00E+00">
                  <c:v>9.7150799999999992E-3</c:v>
                </c:pt>
                <c:pt idx="328" formatCode="0.00E+00">
                  <c:v>9.6097000000000005E-3</c:v>
                </c:pt>
                <c:pt idx="329" formatCode="0.00E+00">
                  <c:v>9.4103799999999994E-3</c:v>
                </c:pt>
                <c:pt idx="330" formatCode="0.00E+00">
                  <c:v>9.36413E-3</c:v>
                </c:pt>
                <c:pt idx="331" formatCode="0.00E+00">
                  <c:v>9.1891300000000002E-3</c:v>
                </c:pt>
                <c:pt idx="332" formatCode="0.00E+00">
                  <c:v>9.0093599999999992E-3</c:v>
                </c:pt>
                <c:pt idx="333" formatCode="0.00E+00">
                  <c:v>9.0861299999999996E-3</c:v>
                </c:pt>
                <c:pt idx="334" formatCode="0.00E+00">
                  <c:v>8.8796599999999993E-3</c:v>
                </c:pt>
                <c:pt idx="335" formatCode="0.00E+00">
                  <c:v>8.7661700000000002E-3</c:v>
                </c:pt>
                <c:pt idx="336" formatCode="0.00E+00">
                  <c:v>8.7113399999999997E-3</c:v>
                </c:pt>
                <c:pt idx="337" formatCode="0.00E+00">
                  <c:v>8.4147500000000004E-3</c:v>
                </c:pt>
                <c:pt idx="338" formatCode="0.00E+00">
                  <c:v>8.4347699999999994E-3</c:v>
                </c:pt>
                <c:pt idx="339" formatCode="0.00E+00">
                  <c:v>8.2163800000000006E-3</c:v>
                </c:pt>
                <c:pt idx="340" formatCode="0.00E+00">
                  <c:v>8.2583399999999994E-3</c:v>
                </c:pt>
                <c:pt idx="341" formatCode="0.00E+00">
                  <c:v>8.0308900000000006E-3</c:v>
                </c:pt>
                <c:pt idx="342" formatCode="0.00E+00">
                  <c:v>7.9364799999999992E-3</c:v>
                </c:pt>
                <c:pt idx="343" formatCode="0.00E+00">
                  <c:v>7.9841600000000006E-3</c:v>
                </c:pt>
                <c:pt idx="344" formatCode="0.00E+00">
                  <c:v>7.6465600000000002E-3</c:v>
                </c:pt>
                <c:pt idx="345" formatCode="0.00E+00">
                  <c:v>7.6427500000000002E-3</c:v>
                </c:pt>
                <c:pt idx="346" formatCode="0.00E+00">
                  <c:v>7.4911099999999996E-3</c:v>
                </c:pt>
                <c:pt idx="347" formatCode="0.00E+00">
                  <c:v>7.4667900000000001E-3</c:v>
                </c:pt>
                <c:pt idx="348" formatCode="0.00E+00">
                  <c:v>7.4410400000000003E-3</c:v>
                </c:pt>
                <c:pt idx="349" formatCode="0.00E+00">
                  <c:v>7.2398200000000001E-3</c:v>
                </c:pt>
                <c:pt idx="350" formatCode="0.00E+00">
                  <c:v>7.2131199999999999E-3</c:v>
                </c:pt>
                <c:pt idx="351" formatCode="0.00E+00">
                  <c:v>7.0519399999999996E-3</c:v>
                </c:pt>
                <c:pt idx="352" formatCode="0.00E+00">
                  <c:v>7.0667300000000002E-3</c:v>
                </c:pt>
                <c:pt idx="353" formatCode="0.00E+00">
                  <c:v>6.7887299999999998E-3</c:v>
                </c:pt>
                <c:pt idx="354" formatCode="0.00E+00">
                  <c:v>6.8817100000000001E-3</c:v>
                </c:pt>
                <c:pt idx="355" formatCode="0.00E+00">
                  <c:v>6.6246999999999999E-3</c:v>
                </c:pt>
                <c:pt idx="356" formatCode="0.00E+00">
                  <c:v>6.4973799999999996E-3</c:v>
                </c:pt>
                <c:pt idx="357" formatCode="0.00E+00">
                  <c:v>6.53267E-3</c:v>
                </c:pt>
                <c:pt idx="358" formatCode="0.00E+00">
                  <c:v>6.5097799999999997E-3</c:v>
                </c:pt>
                <c:pt idx="359" formatCode="0.00E+00">
                  <c:v>6.3843700000000003E-3</c:v>
                </c:pt>
                <c:pt idx="360" formatCode="0.00E+00">
                  <c:v>6.2384600000000004E-3</c:v>
                </c:pt>
                <c:pt idx="361" formatCode="0.00E+00">
                  <c:v>6.17981E-3</c:v>
                </c:pt>
                <c:pt idx="362" formatCode="0.00E+00">
                  <c:v>6.1340300000000004E-3</c:v>
                </c:pt>
                <c:pt idx="363" formatCode="0.00E+00">
                  <c:v>6.0715700000000001E-3</c:v>
                </c:pt>
                <c:pt idx="364" formatCode="0.00E+00">
                  <c:v>6.0486799999999999E-3</c:v>
                </c:pt>
                <c:pt idx="365" formatCode="0.00E+00">
                  <c:v>5.8841700000000002E-3</c:v>
                </c:pt>
                <c:pt idx="366" formatCode="0.00E+00">
                  <c:v>5.8646200000000001E-3</c:v>
                </c:pt>
                <c:pt idx="367" formatCode="0.00E+00">
                  <c:v>5.7930899999999999E-3</c:v>
                </c:pt>
                <c:pt idx="368" formatCode="0.00E+00">
                  <c:v>5.7001100000000004E-3</c:v>
                </c:pt>
                <c:pt idx="369" formatCode="0.00E+00">
                  <c:v>5.6261999999999996E-3</c:v>
                </c:pt>
                <c:pt idx="370" formatCode="0.00E+00">
                  <c:v>5.45979E-3</c:v>
                </c:pt>
                <c:pt idx="371" formatCode="0.00E+00">
                  <c:v>5.4163900000000001E-3</c:v>
                </c:pt>
                <c:pt idx="372" formatCode="0.00E+00">
                  <c:v>5.3062400000000003E-3</c:v>
                </c:pt>
                <c:pt idx="373" formatCode="0.00E+00">
                  <c:v>5.32484E-3</c:v>
                </c:pt>
                <c:pt idx="374" formatCode="0.00E+00">
                  <c:v>5.1317200000000002E-3</c:v>
                </c:pt>
                <c:pt idx="375" formatCode="0.00E+00">
                  <c:v>5.2170799999999998E-3</c:v>
                </c:pt>
                <c:pt idx="376" formatCode="0.00E+00">
                  <c:v>5.04398E-3</c:v>
                </c:pt>
                <c:pt idx="377" formatCode="0.00E+00">
                  <c:v>5.0325400000000003E-3</c:v>
                </c:pt>
                <c:pt idx="378" formatCode="0.00E+00">
                  <c:v>5.0716399999999997E-3</c:v>
                </c:pt>
                <c:pt idx="379" formatCode="0.00E+00">
                  <c:v>4.9271599999999999E-3</c:v>
                </c:pt>
                <c:pt idx="380" formatCode="0.00E+00">
                  <c:v>4.87661E-3</c:v>
                </c:pt>
                <c:pt idx="381" formatCode="0.00E+00">
                  <c:v>4.6987499999999998E-3</c:v>
                </c:pt>
                <c:pt idx="382" formatCode="0.00E+00">
                  <c:v>4.7569300000000004E-3</c:v>
                </c:pt>
                <c:pt idx="383" formatCode="0.00E+00">
                  <c:v>4.87471E-3</c:v>
                </c:pt>
                <c:pt idx="384" formatCode="0.00E+00">
                  <c:v>4.5223199999999998E-3</c:v>
                </c:pt>
                <c:pt idx="385" formatCode="0.00E+00">
                  <c:v>4.6997100000000002E-3</c:v>
                </c:pt>
                <c:pt idx="386" formatCode="0.00E+00">
                  <c:v>4.5762099999999998E-3</c:v>
                </c:pt>
                <c:pt idx="387" formatCode="0.00E+00">
                  <c:v>4.7068600000000002E-3</c:v>
                </c:pt>
                <c:pt idx="388" formatCode="0.00E+00">
                  <c:v>4.3210999999999996E-3</c:v>
                </c:pt>
                <c:pt idx="389" formatCode="0.00E+00">
                  <c:v>4.6305699999999997E-3</c:v>
                </c:pt>
                <c:pt idx="390" formatCode="0.00E+00">
                  <c:v>4.3864300000000002E-3</c:v>
                </c:pt>
                <c:pt idx="391" formatCode="0.00E+00">
                  <c:v>4.4832199999999996E-3</c:v>
                </c:pt>
                <c:pt idx="392" formatCode="0.00E+00">
                  <c:v>4.2180999999999998E-3</c:v>
                </c:pt>
                <c:pt idx="393" formatCode="0.00E+00">
                  <c:v>4.1132E-3</c:v>
                </c:pt>
                <c:pt idx="394" formatCode="0.00E+00">
                  <c:v>4.4646299999999998E-3</c:v>
                </c:pt>
                <c:pt idx="395" formatCode="0.00E+00">
                  <c:v>4.2180999999999998E-3</c:v>
                </c:pt>
                <c:pt idx="396" formatCode="0.00E+00">
                  <c:v>4.1837699999999999E-3</c:v>
                </c:pt>
                <c:pt idx="397" formatCode="0.00E+00">
                  <c:v>4.1127200000000003E-3</c:v>
                </c:pt>
                <c:pt idx="398" formatCode="0.00E+00">
                  <c:v>4.3506600000000001E-3</c:v>
                </c:pt>
                <c:pt idx="399" formatCode="0.00E+00">
                  <c:v>3.62539E-3</c:v>
                </c:pt>
                <c:pt idx="400" formatCode="0.00E+00">
                  <c:v>4.1599300000000001E-3</c:v>
                </c:pt>
                <c:pt idx="401" formatCode="0.00E+00">
                  <c:v>4.2386100000000003E-3</c:v>
                </c:pt>
                <c:pt idx="402" formatCode="0.00E+00">
                  <c:v>4.0426300000000002E-3</c:v>
                </c:pt>
                <c:pt idx="403" formatCode="0.00E+00">
                  <c:v>4.2056999999999997E-3</c:v>
                </c:pt>
                <c:pt idx="404" formatCode="0.00E+00">
                  <c:v>4.0869699999999997E-3</c:v>
                </c:pt>
                <c:pt idx="405" formatCode="0.00E+00">
                  <c:v>3.94583E-3</c:v>
                </c:pt>
                <c:pt idx="406" formatCode="0.00E+00">
                  <c:v>3.9258000000000001E-3</c:v>
                </c:pt>
                <c:pt idx="407" formatCode="0.00E+00">
                  <c:v>4.1351299999999999E-3</c:v>
                </c:pt>
                <c:pt idx="408" formatCode="0.00E+00">
                  <c:v>3.8013500000000002E-3</c:v>
                </c:pt>
                <c:pt idx="409" formatCode="0.00E+00">
                  <c:v>3.9806399999999997E-3</c:v>
                </c:pt>
                <c:pt idx="410" formatCode="0.00E+00">
                  <c:v>4.0345199999999998E-3</c:v>
                </c:pt>
                <c:pt idx="411" formatCode="0.00E+00">
                  <c:v>4.1174899999999997E-3</c:v>
                </c:pt>
                <c:pt idx="412" formatCode="0.00E+00">
                  <c:v>4.0621800000000003E-3</c:v>
                </c:pt>
                <c:pt idx="413" formatCode="0.00E+00">
                  <c:v>3.8995700000000002E-3</c:v>
                </c:pt>
                <c:pt idx="414" formatCode="0.00E+00">
                  <c:v>3.6621100000000001E-3</c:v>
                </c:pt>
                <c:pt idx="415" formatCode="0.00E+00">
                  <c:v>4.0626500000000001E-3</c:v>
                </c:pt>
                <c:pt idx="416" formatCode="0.00E+00">
                  <c:v>4.0907900000000004E-3</c:v>
                </c:pt>
                <c:pt idx="417" formatCode="0.00E+00">
                  <c:v>3.9272300000000003E-3</c:v>
                </c:pt>
                <c:pt idx="418" formatCode="0.00E+00">
                  <c:v>4.0283200000000002E-3</c:v>
                </c:pt>
                <c:pt idx="419" formatCode="0.00E+00">
                  <c:v>3.99446E-3</c:v>
                </c:pt>
                <c:pt idx="420" formatCode="0.00E+00">
                  <c:v>3.9672900000000001E-3</c:v>
                </c:pt>
                <c:pt idx="421" formatCode="0.00E+00">
                  <c:v>4.0888799999999996E-3</c:v>
                </c:pt>
                <c:pt idx="422" formatCode="0.00E+00">
                  <c:v>4.05025E-3</c:v>
                </c:pt>
                <c:pt idx="423" formatCode="0.00E+00">
                  <c:v>4.0168799999999996E-3</c:v>
                </c:pt>
                <c:pt idx="424" formatCode="0.00E+00">
                  <c:v>3.9086299999999997E-3</c:v>
                </c:pt>
                <c:pt idx="425" formatCode="0.00E+00">
                  <c:v>3.8695299999999999E-3</c:v>
                </c:pt>
                <c:pt idx="426" formatCode="0.00E+00">
                  <c:v>4.0302300000000001E-3</c:v>
                </c:pt>
                <c:pt idx="427" formatCode="0.00E+00">
                  <c:v>3.9248499999999997E-3</c:v>
                </c:pt>
                <c:pt idx="428" formatCode="0.00E+00">
                  <c:v>3.8542699999999999E-3</c:v>
                </c:pt>
                <c:pt idx="429" formatCode="0.00E+00">
                  <c:v>3.9615600000000003E-3</c:v>
                </c:pt>
                <c:pt idx="430" formatCode="0.00E+00">
                  <c:v>3.89099E-3</c:v>
                </c:pt>
                <c:pt idx="431" formatCode="0.00E+00">
                  <c:v>3.6554299999999999E-3</c:v>
                </c:pt>
                <c:pt idx="432" formatCode="0.00E+00">
                  <c:v>3.8623799999999999E-3</c:v>
                </c:pt>
                <c:pt idx="433" formatCode="0.00E+00">
                  <c:v>3.4546899999999998E-3</c:v>
                </c:pt>
                <c:pt idx="434" formatCode="0.00E+00">
                  <c:v>2.5992400000000001E-3</c:v>
                </c:pt>
                <c:pt idx="435" formatCode="0.00E+00">
                  <c:v>2.49052E-3</c:v>
                </c:pt>
                <c:pt idx="436" formatCode="0.00E+00">
                  <c:v>3.4828200000000002E-3</c:v>
                </c:pt>
                <c:pt idx="437" formatCode="0.00E+00">
                  <c:v>3.5653099999999999E-3</c:v>
                </c:pt>
                <c:pt idx="438" formatCode="0.00E+00">
                  <c:v>3.4036600000000002E-3</c:v>
                </c:pt>
                <c:pt idx="439" formatCode="0.00E+00">
                  <c:v>5.0525700000000002E-3</c:v>
                </c:pt>
                <c:pt idx="440" formatCode="0.00E+00">
                  <c:v>5.6791300000000001E-3</c:v>
                </c:pt>
                <c:pt idx="441" formatCode="0.00E+00">
                  <c:v>5.2943199999999999E-3</c:v>
                </c:pt>
                <c:pt idx="442" formatCode="0.00E+00">
                  <c:v>5.1083600000000002E-3</c:v>
                </c:pt>
                <c:pt idx="443" formatCode="0.00E+00">
                  <c:v>4.3420799999999999E-3</c:v>
                </c:pt>
                <c:pt idx="444" formatCode="0.00E+00">
                  <c:v>3.57676E-3</c:v>
                </c:pt>
                <c:pt idx="445" formatCode="0.00E+00">
                  <c:v>3.3783900000000002E-3</c:v>
                </c:pt>
                <c:pt idx="446" formatCode="0.00E+00">
                  <c:v>3.1743000000000001E-3</c:v>
                </c:pt>
                <c:pt idx="447" formatCode="0.00E+00">
                  <c:v>2.6683800000000001E-3</c:v>
                </c:pt>
                <c:pt idx="448" formatCode="0.00E+00">
                  <c:v>2.8014200000000002E-3</c:v>
                </c:pt>
                <c:pt idx="449" formatCode="0.00E+00">
                  <c:v>3.1676299999999998E-3</c:v>
                </c:pt>
                <c:pt idx="450" formatCode="0.00E+00">
                  <c:v>3.2634700000000001E-3</c:v>
                </c:pt>
                <c:pt idx="451" formatCode="0.00E+00">
                  <c:v>3.2472600000000001E-3</c:v>
                </c:pt>
                <c:pt idx="452" formatCode="0.00E+00">
                  <c:v>3.1805000000000002E-3</c:v>
                </c:pt>
                <c:pt idx="453" formatCode="0.00E+00">
                  <c:v>3.3054400000000002E-3</c:v>
                </c:pt>
                <c:pt idx="454" formatCode="0.00E+00">
                  <c:v>3.0059800000000001E-3</c:v>
                </c:pt>
                <c:pt idx="455" formatCode="0.00E+00">
                  <c:v>3.0417399999999998E-3</c:v>
                </c:pt>
                <c:pt idx="456" formatCode="0.00E+00">
                  <c:v>2.98643E-3</c:v>
                </c:pt>
                <c:pt idx="457" formatCode="0.00E+00">
                  <c:v>2.8863000000000001E-3</c:v>
                </c:pt>
                <c:pt idx="458" formatCode="0.00E+00">
                  <c:v>2.7913999999999999E-3</c:v>
                </c:pt>
                <c:pt idx="459" formatCode="0.00E+00">
                  <c:v>2.8348000000000002E-3</c:v>
                </c:pt>
                <c:pt idx="460" formatCode="0.00E+00">
                  <c:v>2.8734199999999998E-3</c:v>
                </c:pt>
                <c:pt idx="461" formatCode="0.00E+00">
                  <c:v>2.56157E-3</c:v>
                </c:pt>
                <c:pt idx="462" formatCode="0.00E+00">
                  <c:v>2.6292799999999999E-3</c:v>
                </c:pt>
                <c:pt idx="463" formatCode="0.00E+00">
                  <c:v>2.48957E-3</c:v>
                </c:pt>
                <c:pt idx="464" formatCode="0.00E+00">
                  <c:v>2.49672E-3</c:v>
                </c:pt>
                <c:pt idx="465" formatCode="0.00E+00">
                  <c:v>2.58684E-3</c:v>
                </c:pt>
                <c:pt idx="466" formatCode="0.00E+00">
                  <c:v>4.0998500000000004E-3</c:v>
                </c:pt>
                <c:pt idx="467" formatCode="0.00E+00">
                  <c:v>-2.32315E-3</c:v>
                </c:pt>
                <c:pt idx="468" formatCode="0.00E+00">
                  <c:v>1.5239699999999999E-3</c:v>
                </c:pt>
                <c:pt idx="469" formatCode="0.00E+00">
                  <c:v>2.10524E-3</c:v>
                </c:pt>
                <c:pt idx="470" formatCode="0.00E+00">
                  <c:v>1.9731499999999999E-3</c:v>
                </c:pt>
                <c:pt idx="471" formatCode="0.00E+00">
                  <c:v>1.9536000000000002E-3</c:v>
                </c:pt>
                <c:pt idx="472" formatCode="0.00E+00">
                  <c:v>1.82676E-3</c:v>
                </c:pt>
                <c:pt idx="473" formatCode="0.00E+00">
                  <c:v>1.77717E-3</c:v>
                </c:pt>
                <c:pt idx="474" formatCode="0.00E+00">
                  <c:v>1.72663E-3</c:v>
                </c:pt>
                <c:pt idx="475" formatCode="0.00E+00">
                  <c:v>1.72138E-3</c:v>
                </c:pt>
                <c:pt idx="476" formatCode="0.00E+00">
                  <c:v>1.59359E-3</c:v>
                </c:pt>
                <c:pt idx="477" formatCode="0.00E+00">
                  <c:v>1.55354E-3</c:v>
                </c:pt>
                <c:pt idx="478" formatCode="0.00E+00">
                  <c:v>1.5897800000000001E-3</c:v>
                </c:pt>
                <c:pt idx="479" formatCode="0.00E+00">
                  <c:v>1.5249300000000001E-3</c:v>
                </c:pt>
                <c:pt idx="480" formatCode="0.00E+00">
                  <c:v>1.4834399999999999E-3</c:v>
                </c:pt>
                <c:pt idx="481" formatCode="0.00E+00">
                  <c:v>1.472E-3</c:v>
                </c:pt>
                <c:pt idx="482" formatCode="0.00E+00">
                  <c:v>1.48201E-3</c:v>
                </c:pt>
                <c:pt idx="483" formatCode="0.00E+00">
                  <c:v>1.4057200000000001E-3</c:v>
                </c:pt>
                <c:pt idx="484" formatCode="0.00E+00">
                  <c:v>1.45674E-3</c:v>
                </c:pt>
                <c:pt idx="485" formatCode="0.00E+00">
                  <c:v>1.4066700000000001E-3</c:v>
                </c:pt>
                <c:pt idx="486" formatCode="0.00E+00">
                  <c:v>1.37901E-3</c:v>
                </c:pt>
                <c:pt idx="487" formatCode="0.00E+00">
                  <c:v>1.29747E-3</c:v>
                </c:pt>
                <c:pt idx="488" formatCode="0.00E+00">
                  <c:v>1.2688599999999999E-3</c:v>
                </c:pt>
                <c:pt idx="489" formatCode="0.00E+00">
                  <c:v>1.1906600000000001E-3</c:v>
                </c:pt>
                <c:pt idx="490" formatCode="0.00E+00">
                  <c:v>1.1396399999999999E-3</c:v>
                </c:pt>
                <c:pt idx="491" formatCode="0.00E+00">
                  <c:v>1.07193E-3</c:v>
                </c:pt>
                <c:pt idx="492" formatCode="0.00E+00">
                  <c:v>9.3030900000000004E-4</c:v>
                </c:pt>
                <c:pt idx="493" formatCode="0.00E+00">
                  <c:v>9.0169899999999995E-4</c:v>
                </c:pt>
                <c:pt idx="494" formatCode="0.00E+00">
                  <c:v>7.8964200000000001E-4</c:v>
                </c:pt>
                <c:pt idx="495" formatCode="0.00E+00">
                  <c:v>7.1048699999999999E-4</c:v>
                </c:pt>
                <c:pt idx="496" formatCode="0.00E+00">
                  <c:v>5.0878499999999999E-4</c:v>
                </c:pt>
                <c:pt idx="497" formatCode="0.00E+00">
                  <c:v>3.9768200000000001E-4</c:v>
                </c:pt>
                <c:pt idx="498" formatCode="0.00E+00">
                  <c:v>2.4747799999999998E-4</c:v>
                </c:pt>
                <c:pt idx="499" formatCode="0.00E+00">
                  <c:v>1.64986E-4</c:v>
                </c:pt>
                <c:pt idx="500" formatCode="0.00E+00">
                  <c:v>1.1158E-4</c:v>
                </c:pt>
                <c:pt idx="501" formatCode="0.00E+00">
                  <c:v>-6.1035200000000001E-5</c:v>
                </c:pt>
                <c:pt idx="502" formatCode="0.00E+00">
                  <c:v>-1.53065E-4</c:v>
                </c:pt>
                <c:pt idx="503" formatCode="0.00E+00">
                  <c:v>-1.8167500000000001E-4</c:v>
                </c:pt>
                <c:pt idx="504" formatCode="0.00E+00">
                  <c:v>-2.3174299999999999E-4</c:v>
                </c:pt>
                <c:pt idx="505" formatCode="0.00E+00">
                  <c:v>-2.5320099999999999E-4</c:v>
                </c:pt>
                <c:pt idx="506" formatCode="0.00E+00">
                  <c:v>-2.5463100000000001E-4</c:v>
                </c:pt>
                <c:pt idx="507" formatCode="0.00E+00">
                  <c:v>-2.5224699999999999E-4</c:v>
                </c:pt>
                <c:pt idx="508" formatCode="0.00E+00">
                  <c:v>-3.20911E-4</c:v>
                </c:pt>
                <c:pt idx="509" formatCode="0.00E+00">
                  <c:v>-2.5463100000000001E-4</c:v>
                </c:pt>
                <c:pt idx="510" formatCode="0.00E+00">
                  <c:v>-1.7356899999999999E-4</c:v>
                </c:pt>
                <c:pt idx="511" formatCode="0.00E+00">
                  <c:v>-2.8228800000000001E-4</c:v>
                </c:pt>
                <c:pt idx="512" formatCode="0.00E+00">
                  <c:v>-1.55926E-4</c:v>
                </c:pt>
                <c:pt idx="513" formatCode="0.00E+00">
                  <c:v>-1.68324E-4</c:v>
                </c:pt>
                <c:pt idx="514" formatCode="0.00E+00">
                  <c:v>-1.41621E-4</c:v>
                </c:pt>
                <c:pt idx="515" formatCode="0.00E+00">
                  <c:v>-1.24454E-4</c:v>
                </c:pt>
                <c:pt idx="516" formatCode="0.00E+00">
                  <c:v>-7.1048699999999996E-5</c:v>
                </c:pt>
                <c:pt idx="517" formatCode="0.00E+00">
                  <c:v>-8.5353900000000003E-5</c:v>
                </c:pt>
                <c:pt idx="518" formatCode="0.00E+00">
                  <c:v>-1.58787E-4</c:v>
                </c:pt>
                <c:pt idx="519" formatCode="0.00E+00">
                  <c:v>-1.18732E-4</c:v>
                </c:pt>
                <c:pt idx="520" formatCode="0.00E+00">
                  <c:v>-1.7499900000000001E-4</c:v>
                </c:pt>
                <c:pt idx="521" formatCode="0.00E+00">
                  <c:v>-1.2588500000000001E-4</c:v>
                </c:pt>
                <c:pt idx="522" formatCode="0.00E+00">
                  <c:v>-2.8944000000000002E-4</c:v>
                </c:pt>
                <c:pt idx="523" formatCode="0.00E+00">
                  <c:v>-3.5381300000000002E-4</c:v>
                </c:pt>
                <c:pt idx="524" formatCode="0.00E+00">
                  <c:v>-4.6920799999999998E-4</c:v>
                </c:pt>
                <c:pt idx="525" formatCode="0.00E+00">
                  <c:v>-5.5789900000000005E-4</c:v>
                </c:pt>
                <c:pt idx="526" formatCode="0.00E+00">
                  <c:v>-6.6280400000000002E-4</c:v>
                </c:pt>
                <c:pt idx="527" formatCode="0.00E+00">
                  <c:v>-9.23634E-4</c:v>
                </c:pt>
                <c:pt idx="528" formatCode="0.00E+00">
                  <c:v>-9.7227100000000003E-4</c:v>
                </c:pt>
                <c:pt idx="529" formatCode="0.00E+00">
                  <c:v>-1.15204E-3</c:v>
                </c:pt>
                <c:pt idx="530" formatCode="0.00E+00">
                  <c:v>-1.2455000000000001E-3</c:v>
                </c:pt>
                <c:pt idx="531" formatCode="0.00E+00">
                  <c:v>-1.39952E-3</c:v>
                </c:pt>
                <c:pt idx="532" formatCode="0.00E+00">
                  <c:v>-1.60074E-3</c:v>
                </c:pt>
                <c:pt idx="533" formatCode="0.00E+00">
                  <c:v>-1.70755E-3</c:v>
                </c:pt>
                <c:pt idx="534" formatCode="0.00E+00">
                  <c:v>-1.7723999999999999E-3</c:v>
                </c:pt>
                <c:pt idx="535" formatCode="0.00E+00">
                  <c:v>-1.84917E-3</c:v>
                </c:pt>
                <c:pt idx="536" formatCode="0.00E+00">
                  <c:v>-1.9788700000000002E-3</c:v>
                </c:pt>
                <c:pt idx="537" formatCode="0.00E+00">
                  <c:v>-2.0923600000000001E-3</c:v>
                </c:pt>
                <c:pt idx="538" formatCode="0.00E+00">
                  <c:v>-2.2063299999999998E-3</c:v>
                </c:pt>
                <c:pt idx="539" formatCode="0.00E+00">
                  <c:v>-2.1929699999999998E-3</c:v>
                </c:pt>
                <c:pt idx="540" formatCode="0.00E+00">
                  <c:v>-2.1710399999999999E-3</c:v>
                </c:pt>
                <c:pt idx="541" formatCode="0.00E+00">
                  <c:v>-2.1743800000000001E-3</c:v>
                </c:pt>
                <c:pt idx="542" formatCode="0.00E+00">
                  <c:v>-2.31314E-3</c:v>
                </c:pt>
                <c:pt idx="543" formatCode="0.00E+00">
                  <c:v>-2.1328900000000001E-3</c:v>
                </c:pt>
                <c:pt idx="544" formatCode="0.00E+00">
                  <c:v>-2.0937899999999999E-3</c:v>
                </c:pt>
                <c:pt idx="545" formatCode="0.00E+00">
                  <c:v>-2.0432499999999999E-3</c:v>
                </c:pt>
                <c:pt idx="546" formatCode="0.00E+00">
                  <c:v>-2.01082E-3</c:v>
                </c:pt>
                <c:pt idx="547" formatCode="0.00E+00">
                  <c:v>-1.9707700000000002E-3</c:v>
                </c:pt>
                <c:pt idx="548" formatCode="0.00E+00">
                  <c:v>-1.9178400000000001E-3</c:v>
                </c:pt>
                <c:pt idx="549" formatCode="0.00E+00">
                  <c:v>-1.7995800000000001E-3</c:v>
                </c:pt>
                <c:pt idx="550" formatCode="0.00E+00">
                  <c:v>-1.6837099999999999E-3</c:v>
                </c:pt>
                <c:pt idx="551" formatCode="0.00E+00">
                  <c:v>-1.6679799999999999E-3</c:v>
                </c:pt>
                <c:pt idx="552" formatCode="0.00E+00">
                  <c:v>-1.71328E-3</c:v>
                </c:pt>
                <c:pt idx="553" formatCode="0.00E+00">
                  <c:v>-1.5578300000000001E-3</c:v>
                </c:pt>
                <c:pt idx="554" formatCode="0.00E+00">
                  <c:v>-1.4853500000000001E-3</c:v>
                </c:pt>
                <c:pt idx="555" formatCode="0.00E+00">
                  <c:v>-1.45769E-3</c:v>
                </c:pt>
                <c:pt idx="556" formatCode="0.00E+00">
                  <c:v>-1.4991799999999999E-3</c:v>
                </c:pt>
                <c:pt idx="557" formatCode="0.00E+00">
                  <c:v>-1.5320799999999999E-3</c:v>
                </c:pt>
                <c:pt idx="558" formatCode="0.00E+00">
                  <c:v>-1.5640300000000001E-3</c:v>
                </c:pt>
                <c:pt idx="559" formatCode="0.00E+00">
                  <c:v>-1.60217E-3</c:v>
                </c:pt>
                <c:pt idx="560" formatCode="0.00E+00">
                  <c:v>-1.6589199999999999E-3</c:v>
                </c:pt>
                <c:pt idx="561" formatCode="0.00E+00">
                  <c:v>-1.69086E-3</c:v>
                </c:pt>
                <c:pt idx="562" formatCode="0.00E+00">
                  <c:v>-1.87111E-3</c:v>
                </c:pt>
                <c:pt idx="563" formatCode="0.00E+00">
                  <c:v>-1.9564600000000001E-3</c:v>
                </c:pt>
                <c:pt idx="564" formatCode="0.00E+00">
                  <c:v>-1.9931800000000002E-3</c:v>
                </c:pt>
                <c:pt idx="565" formatCode="0.00E+00">
                  <c:v>-2.1920199999999998E-3</c:v>
                </c:pt>
                <c:pt idx="566" formatCode="0.00E+00">
                  <c:v>-2.27261E-3</c:v>
                </c:pt>
                <c:pt idx="567" formatCode="0.00E+00">
                  <c:v>-2.2649800000000002E-3</c:v>
                </c:pt>
                <c:pt idx="568" formatCode="0.00E+00">
                  <c:v>-2.4390200000000001E-3</c:v>
                </c:pt>
                <c:pt idx="569" formatCode="0.00E+00">
                  <c:v>-2.6192699999999999E-3</c:v>
                </c:pt>
                <c:pt idx="570" formatCode="0.00E+00">
                  <c:v>-2.7422900000000001E-3</c:v>
                </c:pt>
                <c:pt idx="571" formatCode="0.00E+00">
                  <c:v>-2.8562499999999998E-3</c:v>
                </c:pt>
                <c:pt idx="572" formatCode="0.00E+00">
                  <c:v>-2.9168100000000001E-3</c:v>
                </c:pt>
                <c:pt idx="573" formatCode="0.00E+00">
                  <c:v>-2.92969E-3</c:v>
                </c:pt>
                <c:pt idx="574" formatCode="0.00E+00">
                  <c:v>-2.9382700000000002E-3</c:v>
                </c:pt>
                <c:pt idx="575" formatCode="0.00E+00">
                  <c:v>-2.9730799999999999E-3</c:v>
                </c:pt>
                <c:pt idx="576" formatCode="0.00E+00">
                  <c:v>-3.0164699999999998E-3</c:v>
                </c:pt>
                <c:pt idx="577" formatCode="0.00E+00">
                  <c:v>-3.09181E-3</c:v>
                </c:pt>
                <c:pt idx="578" formatCode="0.00E+00">
                  <c:v>-3.1027799999999999E-3</c:v>
                </c:pt>
                <c:pt idx="579" formatCode="0.00E+00">
                  <c:v>-2.9878600000000002E-3</c:v>
                </c:pt>
                <c:pt idx="580" formatCode="0.00E+00">
                  <c:v>-3.0241000000000001E-3</c:v>
                </c:pt>
                <c:pt idx="581" formatCode="0.00E+00">
                  <c:v>-3.0798900000000001E-3</c:v>
                </c:pt>
                <c:pt idx="582" formatCode="0.00E+00">
                  <c:v>-3.0040700000000002E-3</c:v>
                </c:pt>
                <c:pt idx="583" formatCode="0.00E+00">
                  <c:v>-2.9006000000000001E-3</c:v>
                </c:pt>
                <c:pt idx="584" formatCode="0.00E+00">
                  <c:v>-2.8619800000000001E-3</c:v>
                </c:pt>
                <c:pt idx="585" formatCode="0.00E+00">
                  <c:v>-2.7699500000000002E-3</c:v>
                </c:pt>
                <c:pt idx="586" formatCode="0.00E+00">
                  <c:v>-2.7418099999999999E-3</c:v>
                </c:pt>
                <c:pt idx="587" formatCode="0.00E+00">
                  <c:v>-2.6526499999999999E-3</c:v>
                </c:pt>
                <c:pt idx="588" formatCode="0.00E+00">
                  <c:v>-2.5863599999999998E-3</c:v>
                </c:pt>
                <c:pt idx="589" formatCode="0.00E+00">
                  <c:v>-2.5052999999999998E-3</c:v>
                </c:pt>
                <c:pt idx="590" formatCode="0.00E+00">
                  <c:v>-2.4042099999999999E-3</c:v>
                </c:pt>
                <c:pt idx="591" formatCode="0.00E+00">
                  <c:v>-2.4523700000000002E-3</c:v>
                </c:pt>
                <c:pt idx="592" formatCode="0.00E+00">
                  <c:v>-2.48051E-3</c:v>
                </c:pt>
                <c:pt idx="593" formatCode="0.00E+00">
                  <c:v>-2.3736999999999999E-3</c:v>
                </c:pt>
                <c:pt idx="594" formatCode="0.00E+00">
                  <c:v>-2.30503E-3</c:v>
                </c:pt>
                <c:pt idx="595" formatCode="0.00E+00">
                  <c:v>-2.3755999999999998E-3</c:v>
                </c:pt>
                <c:pt idx="596" formatCode="0.00E+00">
                  <c:v>-2.2792799999999998E-3</c:v>
                </c:pt>
                <c:pt idx="597" formatCode="0.00E+00">
                  <c:v>-2.31314E-3</c:v>
                </c:pt>
                <c:pt idx="598" formatCode="0.00E+00">
                  <c:v>-2.3112300000000001E-3</c:v>
                </c:pt>
                <c:pt idx="599" formatCode="0.00E+00">
                  <c:v>-2.3174300000000001E-3</c:v>
                </c:pt>
                <c:pt idx="600" formatCode="0.00E+00">
                  <c:v>-2.3136099999999998E-3</c:v>
                </c:pt>
                <c:pt idx="601" formatCode="0.00E+00">
                  <c:v>-2.4170900000000002E-3</c:v>
                </c:pt>
                <c:pt idx="602" formatCode="0.00E+00">
                  <c:v>-2.54536E-3</c:v>
                </c:pt>
                <c:pt idx="603" formatCode="0.00E+00">
                  <c:v>-2.55346E-3</c:v>
                </c:pt>
                <c:pt idx="604" formatCode="0.00E+00">
                  <c:v>-2.5882700000000002E-3</c:v>
                </c:pt>
                <c:pt idx="605" formatCode="0.00E+00">
                  <c:v>-2.7222599999999998E-3</c:v>
                </c:pt>
                <c:pt idx="606" formatCode="0.00E+00">
                  <c:v>-2.7975999999999999E-3</c:v>
                </c:pt>
                <c:pt idx="607" formatCode="0.00E+00">
                  <c:v>-2.8443299999999999E-3</c:v>
                </c:pt>
                <c:pt idx="608" formatCode="0.00E+00">
                  <c:v>-2.92158E-3</c:v>
                </c:pt>
                <c:pt idx="609" formatCode="0.00E+00">
                  <c:v>-2.9182399999999999E-3</c:v>
                </c:pt>
                <c:pt idx="610" formatCode="0.00E+00">
                  <c:v>-3.04747E-3</c:v>
                </c:pt>
                <c:pt idx="611" formatCode="0.00E+00">
                  <c:v>-3.1156500000000002E-3</c:v>
                </c:pt>
                <c:pt idx="612" formatCode="0.00E+00">
                  <c:v>-3.10326E-3</c:v>
                </c:pt>
                <c:pt idx="613" formatCode="0.00E+00">
                  <c:v>-3.1962399999999999E-3</c:v>
                </c:pt>
                <c:pt idx="614" formatCode="0.00E+00">
                  <c:v>-3.2119800000000001E-3</c:v>
                </c:pt>
                <c:pt idx="615" formatCode="0.00E+00">
                  <c:v>-3.2424900000000002E-3</c:v>
                </c:pt>
                <c:pt idx="616" formatCode="0.00E+00">
                  <c:v>-3.18623E-3</c:v>
                </c:pt>
                <c:pt idx="617" formatCode="0.00E+00">
                  <c:v>-3.2305699999999999E-3</c:v>
                </c:pt>
                <c:pt idx="618" formatCode="0.00E+00">
                  <c:v>-3.1905200000000001E-3</c:v>
                </c:pt>
                <c:pt idx="619" formatCode="0.00E+00">
                  <c:v>-3.2162699999999998E-3</c:v>
                </c:pt>
                <c:pt idx="620" formatCode="0.00E+00">
                  <c:v>-3.2892199999999998E-3</c:v>
                </c:pt>
                <c:pt idx="621" formatCode="0.00E+00">
                  <c:v>-3.24297E-3</c:v>
                </c:pt>
                <c:pt idx="622" formatCode="0.00E+00">
                  <c:v>-3.25918E-3</c:v>
                </c:pt>
                <c:pt idx="623" formatCode="0.00E+00">
                  <c:v>-3.2210400000000001E-3</c:v>
                </c:pt>
                <c:pt idx="624" formatCode="0.00E+00">
                  <c:v>-3.1795500000000002E-3</c:v>
                </c:pt>
                <c:pt idx="625" formatCode="0.00E+00">
                  <c:v>-3.1561900000000001E-3</c:v>
                </c:pt>
                <c:pt idx="626" formatCode="0.00E+00">
                  <c:v>-3.1013500000000001E-3</c:v>
                </c:pt>
                <c:pt idx="627" formatCode="0.00E+00">
                  <c:v>-3.0822800000000002E-3</c:v>
                </c:pt>
                <c:pt idx="628" formatCode="0.00E+00">
                  <c:v>-3.1065899999999998E-3</c:v>
                </c:pt>
                <c:pt idx="629" formatCode="0.00E+00">
                  <c:v>-3.1242399999999999E-3</c:v>
                </c:pt>
                <c:pt idx="630" formatCode="0.00E+00">
                  <c:v>-3.1399700000000002E-3</c:v>
                </c:pt>
                <c:pt idx="631" formatCode="0.00E+00">
                  <c:v>-3.09801E-3</c:v>
                </c:pt>
                <c:pt idx="632" formatCode="0.00E+00">
                  <c:v>-3.1023000000000001E-3</c:v>
                </c:pt>
                <c:pt idx="633" formatCode="0.00E+00">
                  <c:v>-3.1719199999999999E-3</c:v>
                </c:pt>
                <c:pt idx="634" formatCode="0.00E+00">
                  <c:v>-3.0631999999999999E-3</c:v>
                </c:pt>
                <c:pt idx="635" formatCode="0.00E+00">
                  <c:v>-3.1065899999999998E-3</c:v>
                </c:pt>
                <c:pt idx="636" formatCode="0.00E+00">
                  <c:v>-3.0126599999999999E-3</c:v>
                </c:pt>
                <c:pt idx="637" formatCode="0.00E+00">
                  <c:v>-3.0837099999999999E-3</c:v>
                </c:pt>
                <c:pt idx="638" formatCode="0.00E+00">
                  <c:v>-3.1867000000000002E-3</c:v>
                </c:pt>
                <c:pt idx="639" formatCode="0.00E+00">
                  <c:v>-3.2496500000000002E-3</c:v>
                </c:pt>
                <c:pt idx="640" formatCode="0.00E+00">
                  <c:v>-3.2391500000000001E-3</c:v>
                </c:pt>
                <c:pt idx="641" formatCode="0.00E+00">
                  <c:v>-3.3016199999999999E-3</c:v>
                </c:pt>
                <c:pt idx="642" formatCode="0.00E+00">
                  <c:v>-3.17907E-3</c:v>
                </c:pt>
                <c:pt idx="643" formatCode="0.00E+00">
                  <c:v>-3.3478700000000002E-3</c:v>
                </c:pt>
                <c:pt idx="644" formatCode="0.00E+00">
                  <c:v>-3.4480100000000001E-3</c:v>
                </c:pt>
                <c:pt idx="645" formatCode="0.00E+00">
                  <c:v>-3.5924899999999998E-3</c:v>
                </c:pt>
                <c:pt idx="646" formatCode="0.00E+00">
                  <c:v>-3.48234E-3</c:v>
                </c:pt>
                <c:pt idx="647" formatCode="0.00E+00">
                  <c:v>-3.5185799999999999E-3</c:v>
                </c:pt>
                <c:pt idx="648" formatCode="0.00E+00">
                  <c:v>-3.5762799999999998E-3</c:v>
                </c:pt>
                <c:pt idx="649" formatCode="0.00E+00">
                  <c:v>-3.4851999999999999E-3</c:v>
                </c:pt>
                <c:pt idx="650" formatCode="0.00E+00">
                  <c:v>-3.6535299999999999E-3</c:v>
                </c:pt>
                <c:pt idx="651" formatCode="0.00E+00">
                  <c:v>-3.6816599999999998E-3</c:v>
                </c:pt>
                <c:pt idx="652" formatCode="0.00E+00">
                  <c:v>-3.6540000000000001E-3</c:v>
                </c:pt>
                <c:pt idx="653" formatCode="0.00E+00">
                  <c:v>-3.58582E-3</c:v>
                </c:pt>
                <c:pt idx="654" formatCode="0.00E+00">
                  <c:v>-3.6511400000000002E-3</c:v>
                </c:pt>
                <c:pt idx="655" formatCode="0.00E+00">
                  <c:v>-3.6177599999999998E-3</c:v>
                </c:pt>
                <c:pt idx="656" formatCode="0.00E+00">
                  <c:v>-3.65162E-3</c:v>
                </c:pt>
                <c:pt idx="657" formatCode="0.00E+00">
                  <c:v>-3.6053700000000001E-3</c:v>
                </c:pt>
                <c:pt idx="658" formatCode="0.00E+00">
                  <c:v>-3.52812E-3</c:v>
                </c:pt>
                <c:pt idx="659" formatCode="0.00E+00">
                  <c:v>-3.4961699999999998E-3</c:v>
                </c:pt>
                <c:pt idx="660" formatCode="0.00E+00">
                  <c:v>-3.4899699999999998E-3</c:v>
                </c:pt>
                <c:pt idx="661" formatCode="0.00E+00">
                  <c:v>-3.4399000000000001E-3</c:v>
                </c:pt>
                <c:pt idx="662" formatCode="0.00E+00">
                  <c:v>-3.3102000000000001E-3</c:v>
                </c:pt>
                <c:pt idx="663" formatCode="0.00E+00">
                  <c:v>-3.2119800000000001E-3</c:v>
                </c:pt>
                <c:pt idx="664" formatCode="0.00E+00">
                  <c:v>-3.1719199999999999E-3</c:v>
                </c:pt>
                <c:pt idx="665" formatCode="0.00E+00">
                  <c:v>-3.2148400000000001E-3</c:v>
                </c:pt>
                <c:pt idx="666" formatCode="0.00E+00">
                  <c:v>-3.1004000000000001E-3</c:v>
                </c:pt>
                <c:pt idx="667" formatCode="0.00E+00">
                  <c:v>-3.0379299999999999E-3</c:v>
                </c:pt>
                <c:pt idx="668" formatCode="0.00E+00">
                  <c:v>-2.8429000000000002E-3</c:v>
                </c:pt>
                <c:pt idx="669" formatCode="0.00E+00">
                  <c:v>-2.75326E-3</c:v>
                </c:pt>
                <c:pt idx="670" formatCode="0.00E+00">
                  <c:v>-2.56777E-3</c:v>
                </c:pt>
                <c:pt idx="671" formatCode="0.00E+00">
                  <c:v>-2.6788699999999999E-3</c:v>
                </c:pt>
                <c:pt idx="672" formatCode="0.00E+00">
                  <c:v>-2.45619E-3</c:v>
                </c:pt>
                <c:pt idx="673" formatCode="0.00E+00">
                  <c:v>-2.4719199999999998E-3</c:v>
                </c:pt>
                <c:pt idx="674" formatCode="0.00E+00">
                  <c:v>-2.3894300000000001E-3</c:v>
                </c:pt>
                <c:pt idx="675" formatCode="0.00E+00">
                  <c:v>-2.3078899999999999E-3</c:v>
                </c:pt>
                <c:pt idx="676" formatCode="0.00E+00">
                  <c:v>-2.1400500000000001E-3</c:v>
                </c:pt>
                <c:pt idx="677" formatCode="0.00E+00">
                  <c:v>-2.1219300000000002E-3</c:v>
                </c:pt>
                <c:pt idx="678" formatCode="0.00E+00">
                  <c:v>-2.1977400000000001E-3</c:v>
                </c:pt>
                <c:pt idx="679" formatCode="0.00E+00">
                  <c:v>-2.1905900000000001E-3</c:v>
                </c:pt>
                <c:pt idx="680" formatCode="0.00E+00">
                  <c:v>-2.0456300000000001E-3</c:v>
                </c:pt>
                <c:pt idx="681" formatCode="0.00E+00">
                  <c:v>-2.01082E-3</c:v>
                </c:pt>
                <c:pt idx="682" formatCode="0.00E+00">
                  <c:v>-2.0337100000000002E-3</c:v>
                </c:pt>
                <c:pt idx="683" formatCode="0.00E+00">
                  <c:v>-1.9555100000000001E-3</c:v>
                </c:pt>
                <c:pt idx="684" formatCode="0.00E+00">
                  <c:v>-2.07376E-3</c:v>
                </c:pt>
                <c:pt idx="685" formatCode="0.00E+00">
                  <c:v>-2.0184500000000002E-3</c:v>
                </c:pt>
                <c:pt idx="686" formatCode="0.00E+00">
                  <c:v>-2.1357500000000001E-3</c:v>
                </c:pt>
                <c:pt idx="687" formatCode="0.00E+00">
                  <c:v>-2.2110900000000002E-3</c:v>
                </c:pt>
                <c:pt idx="688" formatCode="0.00E+00">
                  <c:v>-2.1710399999999999E-3</c:v>
                </c:pt>
                <c:pt idx="689" formatCode="0.00E+00">
                  <c:v>-2.1948800000000002E-3</c:v>
                </c:pt>
                <c:pt idx="690" formatCode="0.00E+00">
                  <c:v>-2.32315E-3</c:v>
                </c:pt>
                <c:pt idx="691" formatCode="0.00E+00">
                  <c:v>-2.3145700000000002E-3</c:v>
                </c:pt>
                <c:pt idx="692" formatCode="0.00E+00">
                  <c:v>-2.4113699999999999E-3</c:v>
                </c:pt>
                <c:pt idx="693" formatCode="0.00E+00">
                  <c:v>-2.4375899999999999E-3</c:v>
                </c:pt>
                <c:pt idx="694" formatCode="0.00E+00">
                  <c:v>-2.5153200000000001E-3</c:v>
                </c:pt>
                <c:pt idx="695" formatCode="0.00E+00">
                  <c:v>-2.48146E-3</c:v>
                </c:pt>
                <c:pt idx="696" formatCode="0.00E+00">
                  <c:v>-2.5444E-3</c:v>
                </c:pt>
                <c:pt idx="697" formatCode="0.00E+00">
                  <c:v>-2.7079600000000001E-3</c:v>
                </c:pt>
                <c:pt idx="698" formatCode="0.00E+00">
                  <c:v>-2.8548200000000001E-3</c:v>
                </c:pt>
                <c:pt idx="699" formatCode="0.00E+00">
                  <c:v>-2.8276400000000002E-3</c:v>
                </c:pt>
                <c:pt idx="700" formatCode="0.00E+00">
                  <c:v>-2.9959700000000001E-3</c:v>
                </c:pt>
                <c:pt idx="701" formatCode="0.00E+00">
                  <c:v>-3.2114999999999999E-3</c:v>
                </c:pt>
                <c:pt idx="702" formatCode="0.00E+00">
                  <c:v>-3.24106E-3</c:v>
                </c:pt>
                <c:pt idx="703" formatCode="0.00E+00">
                  <c:v>-3.32212E-3</c:v>
                </c:pt>
                <c:pt idx="704" formatCode="0.00E+00">
                  <c:v>-3.3359499999999999E-3</c:v>
                </c:pt>
                <c:pt idx="705" formatCode="0.00E+00">
                  <c:v>-3.2935099999999999E-3</c:v>
                </c:pt>
                <c:pt idx="706" formatCode="0.00E+00">
                  <c:v>-3.2973299999999998E-3</c:v>
                </c:pt>
                <c:pt idx="707" formatCode="0.00E+00">
                  <c:v>-3.4594500000000002E-3</c:v>
                </c:pt>
                <c:pt idx="708" formatCode="0.00E+00">
                  <c:v>-3.3316600000000002E-3</c:v>
                </c:pt>
                <c:pt idx="709" formatCode="0.00E+00">
                  <c:v>-3.44086E-3</c:v>
                </c:pt>
                <c:pt idx="710" formatCode="0.00E+00">
                  <c:v>-3.4194E-3</c:v>
                </c:pt>
                <c:pt idx="711" formatCode="0.00E+00">
                  <c:v>-3.33548E-3</c:v>
                </c:pt>
                <c:pt idx="712" formatCode="0.00E+00">
                  <c:v>-3.33023E-3</c:v>
                </c:pt>
                <c:pt idx="713" formatCode="0.00E+00">
                  <c:v>-3.2219900000000001E-3</c:v>
                </c:pt>
                <c:pt idx="714" formatCode="0.00E+00">
                  <c:v>-3.1952899999999999E-3</c:v>
                </c:pt>
                <c:pt idx="715" formatCode="0.00E+00">
                  <c:v>-3.1270999999999998E-3</c:v>
                </c:pt>
                <c:pt idx="716" formatCode="0.00E+00">
                  <c:v>-3.2310500000000001E-3</c:v>
                </c:pt>
                <c:pt idx="717" formatCode="0.00E+00">
                  <c:v>-2.9807100000000001E-3</c:v>
                </c:pt>
                <c:pt idx="718" formatCode="0.00E+00">
                  <c:v>-2.9592500000000001E-3</c:v>
                </c:pt>
                <c:pt idx="719" formatCode="0.00E+00">
                  <c:v>-2.7790100000000002E-3</c:v>
                </c:pt>
                <c:pt idx="720" formatCode="0.00E+00">
                  <c:v>-2.8371799999999999E-3</c:v>
                </c:pt>
                <c:pt idx="721" formatCode="0.00E+00">
                  <c:v>-2.3956300000000002E-3</c:v>
                </c:pt>
                <c:pt idx="722" formatCode="0.00E+00">
                  <c:v>-2.4456999999999999E-3</c:v>
                </c:pt>
                <c:pt idx="723" formatCode="0.00E+00">
                  <c:v>-2.2869100000000001E-3</c:v>
                </c:pt>
                <c:pt idx="724" formatCode="0.00E+00">
                  <c:v>-2.2611599999999999E-3</c:v>
                </c:pt>
                <c:pt idx="725" formatCode="0.00E+00">
                  <c:v>-2.1142999999999999E-3</c:v>
                </c:pt>
                <c:pt idx="726" formatCode="0.00E+00">
                  <c:v>-2.1238300000000002E-3</c:v>
                </c:pt>
                <c:pt idx="727" formatCode="0.00E+00">
                  <c:v>-2.0523099999999999E-3</c:v>
                </c:pt>
                <c:pt idx="728" formatCode="0.00E+00">
                  <c:v>-2.0794899999999998E-3</c:v>
                </c:pt>
                <c:pt idx="729" formatCode="0.00E+00">
                  <c:v>-2.0027199999999999E-3</c:v>
                </c:pt>
                <c:pt idx="730" formatCode="0.00E+00">
                  <c:v>-1.8844599999999999E-3</c:v>
                </c:pt>
                <c:pt idx="731" formatCode="0.00E+00">
                  <c:v>-2.0317999999999998E-3</c:v>
                </c:pt>
                <c:pt idx="732" formatCode="0.00E+00">
                  <c:v>-1.71137E-3</c:v>
                </c:pt>
                <c:pt idx="733" formatCode="0.00E+00">
                  <c:v>-1.83296E-3</c:v>
                </c:pt>
                <c:pt idx="734" formatCode="0.00E+00">
                  <c:v>-1.75428E-3</c:v>
                </c:pt>
                <c:pt idx="735" formatCode="0.00E+00">
                  <c:v>-1.8534700000000001E-3</c:v>
                </c:pt>
                <c:pt idx="736" formatCode="0.00E+00">
                  <c:v>-1.7066E-3</c:v>
                </c:pt>
                <c:pt idx="737" formatCode="0.00E+00">
                  <c:v>-1.8205599999999999E-3</c:v>
                </c:pt>
                <c:pt idx="738" formatCode="0.00E+00">
                  <c:v>-1.7147099999999999E-3</c:v>
                </c:pt>
                <c:pt idx="739" formatCode="0.00E+00">
                  <c:v>-1.7581000000000001E-3</c:v>
                </c:pt>
                <c:pt idx="740" formatCode="0.00E+00">
                  <c:v>-1.7161399999999999E-3</c:v>
                </c:pt>
                <c:pt idx="741" formatCode="0.00E+00">
                  <c:v>-1.88828E-3</c:v>
                </c:pt>
                <c:pt idx="742" formatCode="0.00E+00">
                  <c:v>-1.7895700000000001E-3</c:v>
                </c:pt>
                <c:pt idx="743" formatCode="0.00E+00">
                  <c:v>-1.8487E-3</c:v>
                </c:pt>
                <c:pt idx="744" formatCode="0.00E+00">
                  <c:v>-1.8987699999999999E-3</c:v>
                </c:pt>
                <c:pt idx="745" formatCode="0.00E+00">
                  <c:v>-1.9345300000000001E-3</c:v>
                </c:pt>
                <c:pt idx="746" formatCode="0.00E+00">
                  <c:v>-2.0937899999999999E-3</c:v>
                </c:pt>
                <c:pt idx="747" formatCode="0.00E+00">
                  <c:v>-1.9245099999999999E-3</c:v>
                </c:pt>
                <c:pt idx="748" formatCode="0.00E+00">
                  <c:v>-2.24113E-3</c:v>
                </c:pt>
                <c:pt idx="749" formatCode="0.00E+00">
                  <c:v>-2.28357E-3</c:v>
                </c:pt>
                <c:pt idx="750" formatCode="0.00E+00">
                  <c:v>-2.2149100000000001E-3</c:v>
                </c:pt>
                <c:pt idx="751" formatCode="0.00E+00">
                  <c:v>-2.3560500000000002E-3</c:v>
                </c:pt>
                <c:pt idx="752" formatCode="0.00E+00">
                  <c:v>-2.4061199999999999E-3</c:v>
                </c:pt>
                <c:pt idx="753" formatCode="0.00E+00">
                  <c:v>-2.2335100000000002E-3</c:v>
                </c:pt>
                <c:pt idx="754" formatCode="0.00E+00">
                  <c:v>-2.6135400000000001E-3</c:v>
                </c:pt>
                <c:pt idx="755" formatCode="0.00E+00">
                  <c:v>-2.7260800000000001E-3</c:v>
                </c:pt>
                <c:pt idx="756" formatCode="0.00E+00">
                  <c:v>-2.6807799999999998E-3</c:v>
                </c:pt>
                <c:pt idx="757" formatCode="0.00E+00">
                  <c:v>-2.7141600000000002E-3</c:v>
                </c:pt>
                <c:pt idx="758" formatCode="0.00E+00">
                  <c:v>-2.8915400000000002E-3</c:v>
                </c:pt>
                <c:pt idx="759" formatCode="0.00E+00">
                  <c:v>-2.8147699999999999E-3</c:v>
                </c:pt>
                <c:pt idx="760" formatCode="0.00E+00">
                  <c:v>-3.0574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DB99-441A-8106-FC88D9CF62AF}"/>
            </c:ext>
          </c:extLst>
        </c:ser>
        <c:ser>
          <c:idx val="24"/>
          <c:order val="23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5!$A$2:$A$618</c:f>
              <c:numCache>
                <c:formatCode>General</c:formatCode>
                <c:ptCount val="61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</c:numCache>
            </c:numRef>
          </c:xVal>
          <c:yVal>
            <c:numRef>
              <c:f>Sheet25!$B$2:$B$686</c:f>
              <c:numCache>
                <c:formatCode>General</c:formatCode>
                <c:ptCount val="685"/>
                <c:pt idx="0">
                  <c:v>-0.37447599999999998</c:v>
                </c:pt>
                <c:pt idx="1">
                  <c:v>-0.56213500000000005</c:v>
                </c:pt>
                <c:pt idx="2">
                  <c:v>-1.0274099999999999</c:v>
                </c:pt>
                <c:pt idx="3">
                  <c:v>-0.47826999999999997</c:v>
                </c:pt>
                <c:pt idx="4">
                  <c:v>-0.87227500000000002</c:v>
                </c:pt>
                <c:pt idx="5">
                  <c:v>-0.63568199999999997</c:v>
                </c:pt>
                <c:pt idx="6">
                  <c:v>-1.0618099999999999</c:v>
                </c:pt>
                <c:pt idx="7">
                  <c:v>-0.24878700000000001</c:v>
                </c:pt>
                <c:pt idx="8">
                  <c:v>-0.78630100000000003</c:v>
                </c:pt>
                <c:pt idx="9">
                  <c:v>-1.4446000000000001</c:v>
                </c:pt>
                <c:pt idx="10">
                  <c:v>-1.06335</c:v>
                </c:pt>
                <c:pt idx="11">
                  <c:v>-0.82733400000000001</c:v>
                </c:pt>
                <c:pt idx="12">
                  <c:v>-0.68886499999999995</c:v>
                </c:pt>
                <c:pt idx="13">
                  <c:v>-1.3042800000000001</c:v>
                </c:pt>
                <c:pt idx="14">
                  <c:v>-0.94001699999999999</c:v>
                </c:pt>
                <c:pt idx="15">
                  <c:v>-0.79091500000000003</c:v>
                </c:pt>
                <c:pt idx="16">
                  <c:v>-1.44553</c:v>
                </c:pt>
                <c:pt idx="17">
                  <c:v>-0.52456899999999995</c:v>
                </c:pt>
                <c:pt idx="18">
                  <c:v>-0.25268800000000002</c:v>
                </c:pt>
                <c:pt idx="19">
                  <c:v>-0.81355999999999995</c:v>
                </c:pt>
                <c:pt idx="20">
                  <c:v>-0.93527199999999999</c:v>
                </c:pt>
                <c:pt idx="21">
                  <c:v>-0.45888099999999998</c:v>
                </c:pt>
                <c:pt idx="22">
                  <c:v>-0.47880499999999998</c:v>
                </c:pt>
                <c:pt idx="23">
                  <c:v>-1.4015200000000001</c:v>
                </c:pt>
                <c:pt idx="24">
                  <c:v>-1</c:v>
                </c:pt>
                <c:pt idx="25">
                  <c:v>-0.42312100000000002</c:v>
                </c:pt>
                <c:pt idx="26">
                  <c:v>-0.935029</c:v>
                </c:pt>
                <c:pt idx="27">
                  <c:v>-0.67508500000000005</c:v>
                </c:pt>
                <c:pt idx="28">
                  <c:v>-0.848881</c:v>
                </c:pt>
                <c:pt idx="29">
                  <c:v>-1.27088</c:v>
                </c:pt>
                <c:pt idx="30">
                  <c:v>-0.34100200000000003</c:v>
                </c:pt>
                <c:pt idx="31" formatCode="0.00E+00">
                  <c:v>-6.0604100000000001E-2</c:v>
                </c:pt>
                <c:pt idx="32">
                  <c:v>-0.43507099999999999</c:v>
                </c:pt>
                <c:pt idx="33">
                  <c:v>-1.29996</c:v>
                </c:pt>
                <c:pt idx="34">
                  <c:v>-0.73655099999999996</c:v>
                </c:pt>
                <c:pt idx="35">
                  <c:v>-0.87392599999999998</c:v>
                </c:pt>
                <c:pt idx="36">
                  <c:v>-0.44374000000000002</c:v>
                </c:pt>
                <c:pt idx="37">
                  <c:v>-0.49210500000000001</c:v>
                </c:pt>
                <c:pt idx="38">
                  <c:v>-1.12697</c:v>
                </c:pt>
                <c:pt idx="39">
                  <c:v>-0.82957899999999996</c:v>
                </c:pt>
                <c:pt idx="40">
                  <c:v>-0.80976099999999995</c:v>
                </c:pt>
                <c:pt idx="41">
                  <c:v>-0.95518599999999998</c:v>
                </c:pt>
                <c:pt idx="42" formatCode="0.00E+00">
                  <c:v>-6.5017699999999998E-2</c:v>
                </c:pt>
                <c:pt idx="43">
                  <c:v>-0.64882899999999999</c:v>
                </c:pt>
                <c:pt idx="44">
                  <c:v>-1.4209799999999999</c:v>
                </c:pt>
                <c:pt idx="45">
                  <c:v>-0.47379100000000002</c:v>
                </c:pt>
                <c:pt idx="46">
                  <c:v>-0.17674400000000001</c:v>
                </c:pt>
                <c:pt idx="47">
                  <c:v>-1.2905800000000001</c:v>
                </c:pt>
                <c:pt idx="48">
                  <c:v>-0.41381099999999998</c:v>
                </c:pt>
                <c:pt idx="49">
                  <c:v>-0.276617</c:v>
                </c:pt>
                <c:pt idx="50">
                  <c:v>-0.462285</c:v>
                </c:pt>
                <c:pt idx="51">
                  <c:v>-0.392488</c:v>
                </c:pt>
                <c:pt idx="52">
                  <c:v>-0.14332300000000001</c:v>
                </c:pt>
                <c:pt idx="53">
                  <c:v>-1.2588200000000001</c:v>
                </c:pt>
                <c:pt idx="54">
                  <c:v>-0.42069200000000001</c:v>
                </c:pt>
                <c:pt idx="55" formatCode="0.00E+00">
                  <c:v>-7.77292E-3</c:v>
                </c:pt>
                <c:pt idx="56">
                  <c:v>-0.61934</c:v>
                </c:pt>
                <c:pt idx="57">
                  <c:v>0.15348300000000001</c:v>
                </c:pt>
                <c:pt idx="58">
                  <c:v>-0.49428899999999998</c:v>
                </c:pt>
                <c:pt idx="59">
                  <c:v>-0.67392300000000005</c:v>
                </c:pt>
                <c:pt idx="60">
                  <c:v>-0.32247500000000001</c:v>
                </c:pt>
                <c:pt idx="61">
                  <c:v>-0.43907800000000002</c:v>
                </c:pt>
                <c:pt idx="62">
                  <c:v>-0.30064999999999997</c:v>
                </c:pt>
                <c:pt idx="63" formatCode="0.00E+00">
                  <c:v>-5.9865000000000002E-2</c:v>
                </c:pt>
                <c:pt idx="64">
                  <c:v>-0.25813900000000001</c:v>
                </c:pt>
                <c:pt idx="65" formatCode="0.00E+00">
                  <c:v>-6.9195699999999999E-2</c:v>
                </c:pt>
                <c:pt idx="66">
                  <c:v>-0.16600500000000001</c:v>
                </c:pt>
                <c:pt idx="67">
                  <c:v>0.52424000000000004</c:v>
                </c:pt>
                <c:pt idx="68">
                  <c:v>0.91744899999999996</c:v>
                </c:pt>
                <c:pt idx="69">
                  <c:v>1.2543200000000001</c:v>
                </c:pt>
                <c:pt idx="70">
                  <c:v>1.1899299999999999</c:v>
                </c:pt>
                <c:pt idx="71">
                  <c:v>1.64415</c:v>
                </c:pt>
                <c:pt idx="72">
                  <c:v>2.3127399999999998</c:v>
                </c:pt>
                <c:pt idx="73">
                  <c:v>2.24594</c:v>
                </c:pt>
                <c:pt idx="74">
                  <c:v>2.4722599999999999</c:v>
                </c:pt>
                <c:pt idx="75">
                  <c:v>2.5959400000000001</c:v>
                </c:pt>
                <c:pt idx="76">
                  <c:v>2.1884600000000001</c:v>
                </c:pt>
                <c:pt idx="77">
                  <c:v>2.2391399999999999</c:v>
                </c:pt>
                <c:pt idx="78">
                  <c:v>2.1303399999999999</c:v>
                </c:pt>
                <c:pt idx="79">
                  <c:v>1.9190499999999999</c:v>
                </c:pt>
                <c:pt idx="80">
                  <c:v>2.0627300000000002</c:v>
                </c:pt>
                <c:pt idx="81">
                  <c:v>1.94034</c:v>
                </c:pt>
                <c:pt idx="82">
                  <c:v>1.9512799999999999</c:v>
                </c:pt>
                <c:pt idx="83">
                  <c:v>1.9944900000000001</c:v>
                </c:pt>
                <c:pt idx="84">
                  <c:v>1.96905</c:v>
                </c:pt>
                <c:pt idx="85">
                  <c:v>1.9094</c:v>
                </c:pt>
                <c:pt idx="86">
                  <c:v>1.8772</c:v>
                </c:pt>
                <c:pt idx="87">
                  <c:v>1.9162999999999999</c:v>
                </c:pt>
                <c:pt idx="88">
                  <c:v>1.8342400000000001</c:v>
                </c:pt>
                <c:pt idx="89">
                  <c:v>1.89723</c:v>
                </c:pt>
                <c:pt idx="90">
                  <c:v>1.9272499999999999</c:v>
                </c:pt>
                <c:pt idx="91">
                  <c:v>1.8615200000000001</c:v>
                </c:pt>
                <c:pt idx="92">
                  <c:v>1.84853</c:v>
                </c:pt>
                <c:pt idx="93">
                  <c:v>1.8233699999999999</c:v>
                </c:pt>
                <c:pt idx="94">
                  <c:v>1.79027</c:v>
                </c:pt>
                <c:pt idx="95">
                  <c:v>1.7621</c:v>
                </c:pt>
                <c:pt idx="96">
                  <c:v>1.7390600000000001</c:v>
                </c:pt>
                <c:pt idx="97">
                  <c:v>1.7736700000000001</c:v>
                </c:pt>
                <c:pt idx="98">
                  <c:v>1.73587</c:v>
                </c:pt>
                <c:pt idx="99">
                  <c:v>1.68512</c:v>
                </c:pt>
                <c:pt idx="100">
                  <c:v>1.6768099999999999</c:v>
                </c:pt>
                <c:pt idx="101">
                  <c:v>1.63585</c:v>
                </c:pt>
                <c:pt idx="102">
                  <c:v>1.6239300000000001</c:v>
                </c:pt>
                <c:pt idx="103">
                  <c:v>1.5785800000000001</c:v>
                </c:pt>
                <c:pt idx="104">
                  <c:v>1.5685100000000001</c:v>
                </c:pt>
                <c:pt idx="105">
                  <c:v>1.5336399999999999</c:v>
                </c:pt>
                <c:pt idx="106">
                  <c:v>1.50485</c:v>
                </c:pt>
                <c:pt idx="107">
                  <c:v>1.4839100000000001</c:v>
                </c:pt>
                <c:pt idx="108">
                  <c:v>1.45007</c:v>
                </c:pt>
                <c:pt idx="109">
                  <c:v>1.4247000000000001</c:v>
                </c:pt>
                <c:pt idx="110">
                  <c:v>1.3904099999999999</c:v>
                </c:pt>
                <c:pt idx="111">
                  <c:v>1.37927</c:v>
                </c:pt>
                <c:pt idx="112">
                  <c:v>1.3415900000000001</c:v>
                </c:pt>
                <c:pt idx="113">
                  <c:v>1.33687</c:v>
                </c:pt>
                <c:pt idx="114">
                  <c:v>1.33507</c:v>
                </c:pt>
                <c:pt idx="115">
                  <c:v>1.2943199999999999</c:v>
                </c:pt>
                <c:pt idx="116">
                  <c:v>1.2828599999999999</c:v>
                </c:pt>
                <c:pt idx="117">
                  <c:v>1.2816000000000001</c:v>
                </c:pt>
                <c:pt idx="118">
                  <c:v>1.26556</c:v>
                </c:pt>
                <c:pt idx="119">
                  <c:v>1.2582899999999999</c:v>
                </c:pt>
                <c:pt idx="120">
                  <c:v>1.2558100000000001</c:v>
                </c:pt>
                <c:pt idx="121">
                  <c:v>1.2547699999999999</c:v>
                </c:pt>
                <c:pt idx="122">
                  <c:v>1.22963</c:v>
                </c:pt>
                <c:pt idx="123">
                  <c:v>1.2175199999999999</c:v>
                </c:pt>
                <c:pt idx="124">
                  <c:v>1.21235</c:v>
                </c:pt>
                <c:pt idx="125">
                  <c:v>1.1995199999999999</c:v>
                </c:pt>
                <c:pt idx="126">
                  <c:v>1.19594</c:v>
                </c:pt>
                <c:pt idx="127">
                  <c:v>1.1922200000000001</c:v>
                </c:pt>
                <c:pt idx="128">
                  <c:v>1.1731499999999999</c:v>
                </c:pt>
                <c:pt idx="129">
                  <c:v>1.1680699999999999</c:v>
                </c:pt>
                <c:pt idx="130">
                  <c:v>1.15913</c:v>
                </c:pt>
                <c:pt idx="131">
                  <c:v>1.14876</c:v>
                </c:pt>
                <c:pt idx="132">
                  <c:v>1.1383399999999999</c:v>
                </c:pt>
                <c:pt idx="133">
                  <c:v>1.13398</c:v>
                </c:pt>
                <c:pt idx="134">
                  <c:v>1.1169899999999999</c:v>
                </c:pt>
                <c:pt idx="135">
                  <c:v>1.10829</c:v>
                </c:pt>
                <c:pt idx="136">
                  <c:v>1.0935600000000001</c:v>
                </c:pt>
                <c:pt idx="137">
                  <c:v>1.0763199999999999</c:v>
                </c:pt>
                <c:pt idx="138">
                  <c:v>1.0593999999999999</c:v>
                </c:pt>
                <c:pt idx="139">
                  <c:v>1.04332</c:v>
                </c:pt>
                <c:pt idx="140">
                  <c:v>1.0301100000000001</c:v>
                </c:pt>
                <c:pt idx="141">
                  <c:v>1.0040100000000001</c:v>
                </c:pt>
                <c:pt idx="142">
                  <c:v>0.98301300000000003</c:v>
                </c:pt>
                <c:pt idx="143">
                  <c:v>0.96344799999999997</c:v>
                </c:pt>
                <c:pt idx="144">
                  <c:v>0.936975</c:v>
                </c:pt>
                <c:pt idx="145">
                  <c:v>0.91983400000000004</c:v>
                </c:pt>
                <c:pt idx="146">
                  <c:v>0.89287300000000003</c:v>
                </c:pt>
                <c:pt idx="147">
                  <c:v>0.86693399999999998</c:v>
                </c:pt>
                <c:pt idx="148">
                  <c:v>0.84270999999999996</c:v>
                </c:pt>
                <c:pt idx="149">
                  <c:v>0.81790300000000005</c:v>
                </c:pt>
                <c:pt idx="150">
                  <c:v>0.79237199999999997</c:v>
                </c:pt>
                <c:pt idx="151">
                  <c:v>0.76397199999999998</c:v>
                </c:pt>
                <c:pt idx="152">
                  <c:v>0.74050499999999997</c:v>
                </c:pt>
                <c:pt idx="153">
                  <c:v>0.71234200000000003</c:v>
                </c:pt>
                <c:pt idx="154">
                  <c:v>0.68352100000000005</c:v>
                </c:pt>
                <c:pt idx="155">
                  <c:v>0.65726399999999996</c:v>
                </c:pt>
                <c:pt idx="156">
                  <c:v>0.62787599999999999</c:v>
                </c:pt>
                <c:pt idx="157">
                  <c:v>0.59715799999999997</c:v>
                </c:pt>
                <c:pt idx="158">
                  <c:v>0.56726100000000002</c:v>
                </c:pt>
                <c:pt idx="159">
                  <c:v>0.53925400000000001</c:v>
                </c:pt>
                <c:pt idx="160">
                  <c:v>0.51040600000000003</c:v>
                </c:pt>
                <c:pt idx="161">
                  <c:v>0.48178100000000001</c:v>
                </c:pt>
                <c:pt idx="162">
                  <c:v>0.45565099999999997</c:v>
                </c:pt>
                <c:pt idx="163">
                  <c:v>0.42752499999999999</c:v>
                </c:pt>
                <c:pt idx="164">
                  <c:v>0.40265600000000001</c:v>
                </c:pt>
                <c:pt idx="165">
                  <c:v>0.37830200000000003</c:v>
                </c:pt>
                <c:pt idx="166">
                  <c:v>0.353798</c:v>
                </c:pt>
                <c:pt idx="167">
                  <c:v>0.33420100000000003</c:v>
                </c:pt>
                <c:pt idx="168">
                  <c:v>0.313193</c:v>
                </c:pt>
                <c:pt idx="169">
                  <c:v>0.29502200000000001</c:v>
                </c:pt>
                <c:pt idx="170">
                  <c:v>0.27629900000000002</c:v>
                </c:pt>
                <c:pt idx="171">
                  <c:v>0.259824</c:v>
                </c:pt>
                <c:pt idx="172">
                  <c:v>0.246809</c:v>
                </c:pt>
                <c:pt idx="173">
                  <c:v>0.232043</c:v>
                </c:pt>
                <c:pt idx="174">
                  <c:v>0.22092400000000001</c:v>
                </c:pt>
                <c:pt idx="175">
                  <c:v>0.205732</c:v>
                </c:pt>
                <c:pt idx="176">
                  <c:v>0.19268099999999999</c:v>
                </c:pt>
                <c:pt idx="177">
                  <c:v>0.18216099999999999</c:v>
                </c:pt>
                <c:pt idx="178">
                  <c:v>0.17044100000000001</c:v>
                </c:pt>
                <c:pt idx="179">
                  <c:v>0.160443</c:v>
                </c:pt>
                <c:pt idx="180">
                  <c:v>0.15285099999999999</c:v>
                </c:pt>
                <c:pt idx="181">
                  <c:v>0.14516100000000001</c:v>
                </c:pt>
                <c:pt idx="182">
                  <c:v>0.138458</c:v>
                </c:pt>
                <c:pt idx="183">
                  <c:v>0.13186300000000001</c:v>
                </c:pt>
                <c:pt idx="184">
                  <c:v>0.12684500000000001</c:v>
                </c:pt>
                <c:pt idx="185">
                  <c:v>0.121032</c:v>
                </c:pt>
                <c:pt idx="186">
                  <c:v>0.11576500000000001</c:v>
                </c:pt>
                <c:pt idx="187">
                  <c:v>0.11215600000000001</c:v>
                </c:pt>
                <c:pt idx="188">
                  <c:v>0.107311</c:v>
                </c:pt>
                <c:pt idx="189">
                  <c:v>0.10399</c:v>
                </c:pt>
                <c:pt idx="190">
                  <c:v>0.100138</c:v>
                </c:pt>
                <c:pt idx="191" formatCode="0.00E+00">
                  <c:v>9.7531800000000002E-2</c:v>
                </c:pt>
                <c:pt idx="192" formatCode="0.00E+00">
                  <c:v>9.62176E-2</c:v>
                </c:pt>
                <c:pt idx="193" formatCode="0.00E+00">
                  <c:v>9.31945E-2</c:v>
                </c:pt>
                <c:pt idx="194" formatCode="0.00E+00">
                  <c:v>9.0731099999999995E-2</c:v>
                </c:pt>
                <c:pt idx="195" formatCode="0.00E+00">
                  <c:v>8.8404700000000003E-2</c:v>
                </c:pt>
                <c:pt idx="196" formatCode="0.00E+00">
                  <c:v>8.6437200000000006E-2</c:v>
                </c:pt>
                <c:pt idx="197" formatCode="0.00E+00">
                  <c:v>8.3231899999999998E-2</c:v>
                </c:pt>
                <c:pt idx="198" formatCode="0.00E+00">
                  <c:v>8.1378500000000006E-2</c:v>
                </c:pt>
                <c:pt idx="199" formatCode="0.00E+00">
                  <c:v>8.0305600000000005E-2</c:v>
                </c:pt>
                <c:pt idx="200" formatCode="0.00E+00">
                  <c:v>7.7802200000000002E-2</c:v>
                </c:pt>
                <c:pt idx="201" formatCode="0.00E+00">
                  <c:v>7.6728299999999999E-2</c:v>
                </c:pt>
                <c:pt idx="202" formatCode="0.00E+00">
                  <c:v>7.48167E-2</c:v>
                </c:pt>
                <c:pt idx="203" formatCode="0.00E+00">
                  <c:v>7.3631299999999997E-2</c:v>
                </c:pt>
                <c:pt idx="204" formatCode="0.00E+00">
                  <c:v>7.1983800000000001E-2</c:v>
                </c:pt>
                <c:pt idx="205" formatCode="0.00E+00">
                  <c:v>7.0472199999999999E-2</c:v>
                </c:pt>
                <c:pt idx="206" formatCode="0.00E+00">
                  <c:v>6.9989700000000002E-2</c:v>
                </c:pt>
                <c:pt idx="207" formatCode="0.00E+00">
                  <c:v>6.8339300000000006E-2</c:v>
                </c:pt>
                <c:pt idx="208" formatCode="0.00E+00">
                  <c:v>6.7993200000000004E-2</c:v>
                </c:pt>
                <c:pt idx="209" formatCode="0.00E+00">
                  <c:v>6.5868399999999994E-2</c:v>
                </c:pt>
                <c:pt idx="210" formatCode="0.00E+00">
                  <c:v>6.4302399999999996E-2</c:v>
                </c:pt>
                <c:pt idx="211" formatCode="0.00E+00">
                  <c:v>6.33383E-2</c:v>
                </c:pt>
                <c:pt idx="212" formatCode="0.00E+00">
                  <c:v>6.2592499999999995E-2</c:v>
                </c:pt>
                <c:pt idx="213" formatCode="0.00E+00">
                  <c:v>6.1892999999999997E-2</c:v>
                </c:pt>
                <c:pt idx="214" formatCode="0.00E+00">
                  <c:v>6.0740000000000002E-2</c:v>
                </c:pt>
                <c:pt idx="215" formatCode="0.00E+00">
                  <c:v>6.0178799999999998E-2</c:v>
                </c:pt>
                <c:pt idx="216" formatCode="0.00E+00">
                  <c:v>5.9612800000000001E-2</c:v>
                </c:pt>
                <c:pt idx="217" formatCode="0.00E+00">
                  <c:v>5.78194E-2</c:v>
                </c:pt>
                <c:pt idx="218" formatCode="0.00E+00">
                  <c:v>5.7146500000000003E-2</c:v>
                </c:pt>
                <c:pt idx="219" formatCode="0.00E+00">
                  <c:v>5.6144699999999999E-2</c:v>
                </c:pt>
                <c:pt idx="220" formatCode="0.00E+00">
                  <c:v>5.6040800000000002E-2</c:v>
                </c:pt>
                <c:pt idx="221" formatCode="0.00E+00">
                  <c:v>5.4408100000000001E-2</c:v>
                </c:pt>
                <c:pt idx="222" formatCode="0.00E+00">
                  <c:v>5.4677999999999997E-2</c:v>
                </c:pt>
                <c:pt idx="223" formatCode="0.00E+00">
                  <c:v>5.3744800000000002E-2</c:v>
                </c:pt>
                <c:pt idx="224" formatCode="0.00E+00">
                  <c:v>5.27568E-2</c:v>
                </c:pt>
                <c:pt idx="225" formatCode="0.00E+00">
                  <c:v>5.3350000000000002E-2</c:v>
                </c:pt>
                <c:pt idx="226" formatCode="0.00E+00">
                  <c:v>5.1302E-2</c:v>
                </c:pt>
                <c:pt idx="227" formatCode="0.00E+00">
                  <c:v>5.1306699999999997E-2</c:v>
                </c:pt>
                <c:pt idx="228" formatCode="0.00E+00">
                  <c:v>5.0413100000000002E-2</c:v>
                </c:pt>
                <c:pt idx="229" formatCode="0.00E+00">
                  <c:v>4.9686899999999999E-2</c:v>
                </c:pt>
                <c:pt idx="230" formatCode="0.00E+00">
                  <c:v>4.9987299999999998E-2</c:v>
                </c:pt>
                <c:pt idx="231" formatCode="0.00E+00">
                  <c:v>4.8840000000000001E-2</c:v>
                </c:pt>
                <c:pt idx="232" formatCode="0.00E+00">
                  <c:v>4.8004600000000001E-2</c:v>
                </c:pt>
                <c:pt idx="233" formatCode="0.00E+00">
                  <c:v>4.7785800000000003E-2</c:v>
                </c:pt>
                <c:pt idx="234" formatCode="0.00E+00">
                  <c:v>4.6659899999999997E-2</c:v>
                </c:pt>
                <c:pt idx="235" formatCode="0.00E+00">
                  <c:v>4.6143999999999998E-2</c:v>
                </c:pt>
                <c:pt idx="236" formatCode="0.00E+00">
                  <c:v>4.55389E-2</c:v>
                </c:pt>
                <c:pt idx="237" formatCode="0.00E+00">
                  <c:v>4.5767299999999997E-2</c:v>
                </c:pt>
                <c:pt idx="238" formatCode="0.00E+00">
                  <c:v>4.3672999999999997E-2</c:v>
                </c:pt>
                <c:pt idx="239" formatCode="0.00E+00">
                  <c:v>4.4251899999999997E-2</c:v>
                </c:pt>
                <c:pt idx="240" formatCode="0.00E+00">
                  <c:v>4.33488E-2</c:v>
                </c:pt>
                <c:pt idx="241" formatCode="0.00E+00">
                  <c:v>4.2562500000000003E-2</c:v>
                </c:pt>
                <c:pt idx="242" formatCode="0.00E+00">
                  <c:v>4.2262599999999997E-2</c:v>
                </c:pt>
                <c:pt idx="243" formatCode="0.00E+00">
                  <c:v>4.1860599999999998E-2</c:v>
                </c:pt>
                <c:pt idx="244" formatCode="0.00E+00">
                  <c:v>4.1058999999999998E-2</c:v>
                </c:pt>
                <c:pt idx="245" formatCode="0.00E+00">
                  <c:v>4.0296100000000001E-2</c:v>
                </c:pt>
                <c:pt idx="246" formatCode="0.00E+00">
                  <c:v>4.0361399999999999E-2</c:v>
                </c:pt>
                <c:pt idx="247" formatCode="0.00E+00">
                  <c:v>3.9636600000000001E-2</c:v>
                </c:pt>
                <c:pt idx="248" formatCode="0.00E+00">
                  <c:v>3.9276100000000001E-2</c:v>
                </c:pt>
                <c:pt idx="249" formatCode="0.00E+00">
                  <c:v>3.8707699999999998E-2</c:v>
                </c:pt>
                <c:pt idx="250" formatCode="0.00E+00">
                  <c:v>3.8012499999999998E-2</c:v>
                </c:pt>
                <c:pt idx="251" formatCode="0.00E+00">
                  <c:v>3.8526499999999998E-2</c:v>
                </c:pt>
                <c:pt idx="252" formatCode="0.00E+00">
                  <c:v>3.7144200000000002E-2</c:v>
                </c:pt>
                <c:pt idx="253" formatCode="0.00E+00">
                  <c:v>3.6391300000000001E-2</c:v>
                </c:pt>
                <c:pt idx="254" formatCode="0.00E+00">
                  <c:v>3.6918600000000003E-2</c:v>
                </c:pt>
                <c:pt idx="255" formatCode="0.00E+00">
                  <c:v>3.6263499999999997E-2</c:v>
                </c:pt>
                <c:pt idx="256" formatCode="0.00E+00">
                  <c:v>3.5216299999999999E-2</c:v>
                </c:pt>
                <c:pt idx="257" formatCode="0.00E+00">
                  <c:v>3.4833900000000001E-2</c:v>
                </c:pt>
                <c:pt idx="258" formatCode="0.00E+00">
                  <c:v>3.47762E-2</c:v>
                </c:pt>
                <c:pt idx="259" formatCode="0.00E+00">
                  <c:v>3.38006E-2</c:v>
                </c:pt>
                <c:pt idx="260" formatCode="0.00E+00">
                  <c:v>3.3494500000000003E-2</c:v>
                </c:pt>
                <c:pt idx="261" formatCode="0.00E+00">
                  <c:v>3.3195500000000003E-2</c:v>
                </c:pt>
                <c:pt idx="262" formatCode="0.00E+00">
                  <c:v>3.2495000000000003E-2</c:v>
                </c:pt>
                <c:pt idx="263" formatCode="0.00E+00">
                  <c:v>3.2232799999999999E-2</c:v>
                </c:pt>
                <c:pt idx="264" formatCode="0.00E+00">
                  <c:v>3.1755899999999997E-2</c:v>
                </c:pt>
                <c:pt idx="265" formatCode="0.00E+00">
                  <c:v>3.1401199999999997E-2</c:v>
                </c:pt>
                <c:pt idx="266" formatCode="0.00E+00">
                  <c:v>3.09381E-2</c:v>
                </c:pt>
                <c:pt idx="267" formatCode="0.00E+00">
                  <c:v>3.0935799999999999E-2</c:v>
                </c:pt>
                <c:pt idx="268" formatCode="0.00E+00">
                  <c:v>2.99315E-2</c:v>
                </c:pt>
                <c:pt idx="269" formatCode="0.00E+00">
                  <c:v>2.9409399999999999E-2</c:v>
                </c:pt>
                <c:pt idx="270" formatCode="0.00E+00">
                  <c:v>2.9183400000000002E-2</c:v>
                </c:pt>
                <c:pt idx="271" formatCode="0.00E+00">
                  <c:v>2.88548E-2</c:v>
                </c:pt>
                <c:pt idx="272" formatCode="0.00E+00">
                  <c:v>2.8565400000000001E-2</c:v>
                </c:pt>
                <c:pt idx="273" formatCode="0.00E+00">
                  <c:v>2.8376599999999998E-2</c:v>
                </c:pt>
                <c:pt idx="274" formatCode="0.00E+00">
                  <c:v>2.7123499999999998E-2</c:v>
                </c:pt>
                <c:pt idx="275" formatCode="0.00E+00">
                  <c:v>2.7387600000000002E-2</c:v>
                </c:pt>
                <c:pt idx="276" formatCode="0.00E+00">
                  <c:v>2.68025E-2</c:v>
                </c:pt>
                <c:pt idx="277" formatCode="0.00E+00">
                  <c:v>2.6665700000000001E-2</c:v>
                </c:pt>
                <c:pt idx="278" formatCode="0.00E+00">
                  <c:v>2.61335E-2</c:v>
                </c:pt>
                <c:pt idx="279" formatCode="0.00E+00">
                  <c:v>2.55909E-2</c:v>
                </c:pt>
                <c:pt idx="280" formatCode="0.00E+00">
                  <c:v>2.55547E-2</c:v>
                </c:pt>
                <c:pt idx="281" formatCode="0.00E+00">
                  <c:v>2.54402E-2</c:v>
                </c:pt>
                <c:pt idx="282" formatCode="0.00E+00">
                  <c:v>2.50072E-2</c:v>
                </c:pt>
                <c:pt idx="283" formatCode="0.00E+00">
                  <c:v>2.44546E-2</c:v>
                </c:pt>
                <c:pt idx="284" formatCode="0.00E+00">
                  <c:v>2.4468899999999998E-2</c:v>
                </c:pt>
                <c:pt idx="285" formatCode="0.00E+00">
                  <c:v>2.4061200000000001E-2</c:v>
                </c:pt>
                <c:pt idx="286" formatCode="0.00E+00">
                  <c:v>2.3646400000000001E-2</c:v>
                </c:pt>
                <c:pt idx="287" formatCode="0.00E+00">
                  <c:v>2.3932499999999999E-2</c:v>
                </c:pt>
                <c:pt idx="288" formatCode="0.00E+00">
                  <c:v>2.3535299999999999E-2</c:v>
                </c:pt>
                <c:pt idx="289" formatCode="0.00E+00">
                  <c:v>2.3193800000000001E-2</c:v>
                </c:pt>
                <c:pt idx="290" formatCode="0.00E+00">
                  <c:v>2.2870999999999999E-2</c:v>
                </c:pt>
                <c:pt idx="291" formatCode="0.00E+00">
                  <c:v>2.2864800000000001E-2</c:v>
                </c:pt>
                <c:pt idx="292" formatCode="0.00E+00">
                  <c:v>2.2323599999999999E-2</c:v>
                </c:pt>
                <c:pt idx="293" formatCode="0.00E+00">
                  <c:v>2.2395600000000002E-2</c:v>
                </c:pt>
                <c:pt idx="294" formatCode="0.00E+00">
                  <c:v>2.1828199999999999E-2</c:v>
                </c:pt>
                <c:pt idx="295" formatCode="0.00E+00">
                  <c:v>2.3093700000000002E-2</c:v>
                </c:pt>
                <c:pt idx="296" formatCode="0.00E+00">
                  <c:v>2.1443400000000001E-2</c:v>
                </c:pt>
                <c:pt idx="297" formatCode="0.00E+00">
                  <c:v>2.0325699999999999E-2</c:v>
                </c:pt>
                <c:pt idx="298" formatCode="0.00E+00">
                  <c:v>2.1270299999999999E-2</c:v>
                </c:pt>
                <c:pt idx="299" formatCode="0.00E+00">
                  <c:v>2.0943199999999999E-2</c:v>
                </c:pt>
                <c:pt idx="300" formatCode="0.00E+00">
                  <c:v>2.0721400000000001E-2</c:v>
                </c:pt>
                <c:pt idx="301" formatCode="0.00E+00">
                  <c:v>2.0294699999999999E-2</c:v>
                </c:pt>
                <c:pt idx="302" formatCode="0.00E+00">
                  <c:v>2.05235E-2</c:v>
                </c:pt>
                <c:pt idx="303" formatCode="0.00E+00">
                  <c:v>2.0324200000000001E-2</c:v>
                </c:pt>
                <c:pt idx="304" formatCode="0.00E+00">
                  <c:v>1.96805E-2</c:v>
                </c:pt>
                <c:pt idx="305" formatCode="0.00E+00">
                  <c:v>1.9895099999999999E-2</c:v>
                </c:pt>
                <c:pt idx="306" formatCode="0.00E+00">
                  <c:v>1.9674299999999999E-2</c:v>
                </c:pt>
                <c:pt idx="307" formatCode="0.00E+00">
                  <c:v>1.9323300000000002E-2</c:v>
                </c:pt>
                <c:pt idx="308" formatCode="0.00E+00">
                  <c:v>1.9345299999999999E-2</c:v>
                </c:pt>
                <c:pt idx="309" formatCode="0.00E+00">
                  <c:v>1.9019100000000001E-2</c:v>
                </c:pt>
                <c:pt idx="310" formatCode="0.00E+00">
                  <c:v>1.88112E-2</c:v>
                </c:pt>
                <c:pt idx="311" formatCode="0.00E+00">
                  <c:v>1.87078E-2</c:v>
                </c:pt>
                <c:pt idx="312" formatCode="0.00E+00">
                  <c:v>1.84631E-2</c:v>
                </c:pt>
                <c:pt idx="313" formatCode="0.00E+00">
                  <c:v>1.82509E-2</c:v>
                </c:pt>
                <c:pt idx="314" formatCode="0.00E+00">
                  <c:v>1.7918099999999999E-2</c:v>
                </c:pt>
                <c:pt idx="315" formatCode="0.00E+00">
                  <c:v>1.79477E-2</c:v>
                </c:pt>
                <c:pt idx="316" formatCode="0.00E+00">
                  <c:v>1.7783199999999999E-2</c:v>
                </c:pt>
                <c:pt idx="317" formatCode="0.00E+00">
                  <c:v>1.7502299999999998E-2</c:v>
                </c:pt>
                <c:pt idx="318" formatCode="0.00E+00">
                  <c:v>1.7424100000000001E-2</c:v>
                </c:pt>
                <c:pt idx="319" formatCode="0.00E+00">
                  <c:v>1.7251499999999999E-2</c:v>
                </c:pt>
                <c:pt idx="320" formatCode="0.00E+00">
                  <c:v>1.7259099999999999E-2</c:v>
                </c:pt>
                <c:pt idx="321" formatCode="0.00E+00">
                  <c:v>1.6976399999999999E-2</c:v>
                </c:pt>
                <c:pt idx="322" formatCode="0.00E+00">
                  <c:v>1.67122E-2</c:v>
                </c:pt>
                <c:pt idx="323" formatCode="0.00E+00">
                  <c:v>1.65486E-2</c:v>
                </c:pt>
                <c:pt idx="324" formatCode="0.00E+00">
                  <c:v>1.6493299999999999E-2</c:v>
                </c:pt>
                <c:pt idx="325" formatCode="0.00E+00">
                  <c:v>1.6386499999999998E-2</c:v>
                </c:pt>
                <c:pt idx="326" formatCode="0.00E+00">
                  <c:v>1.6121900000000002E-2</c:v>
                </c:pt>
                <c:pt idx="327" formatCode="0.00E+00">
                  <c:v>1.6055099999999999E-2</c:v>
                </c:pt>
                <c:pt idx="328" formatCode="0.00E+00">
                  <c:v>1.59054E-2</c:v>
                </c:pt>
                <c:pt idx="329" formatCode="0.00E+00">
                  <c:v>1.5784300000000001E-2</c:v>
                </c:pt>
                <c:pt idx="330" formatCode="0.00E+00">
                  <c:v>1.55978E-2</c:v>
                </c:pt>
                <c:pt idx="331" formatCode="0.00E+00">
                  <c:v>1.54948E-2</c:v>
                </c:pt>
                <c:pt idx="332" formatCode="0.00E+00">
                  <c:v>1.5257400000000001E-2</c:v>
                </c:pt>
                <c:pt idx="333" formatCode="0.00E+00">
                  <c:v>1.5307400000000001E-2</c:v>
                </c:pt>
                <c:pt idx="334" formatCode="0.00E+00">
                  <c:v>1.5070399999999999E-2</c:v>
                </c:pt>
                <c:pt idx="335" formatCode="0.00E+00">
                  <c:v>1.4936899999999999E-2</c:v>
                </c:pt>
                <c:pt idx="336" formatCode="0.00E+00">
                  <c:v>1.48072E-2</c:v>
                </c:pt>
                <c:pt idx="337" formatCode="0.00E+00">
                  <c:v>1.46561E-2</c:v>
                </c:pt>
                <c:pt idx="338" formatCode="0.00E+00">
                  <c:v>1.45512E-2</c:v>
                </c:pt>
                <c:pt idx="339" formatCode="0.00E+00">
                  <c:v>1.4328E-2</c:v>
                </c:pt>
                <c:pt idx="340" formatCode="0.00E+00">
                  <c:v>1.4349000000000001E-2</c:v>
                </c:pt>
                <c:pt idx="341" formatCode="0.00E+00">
                  <c:v>1.4167300000000001E-2</c:v>
                </c:pt>
                <c:pt idx="342" formatCode="0.00E+00">
                  <c:v>1.4041400000000001E-2</c:v>
                </c:pt>
                <c:pt idx="343" formatCode="0.00E+00">
                  <c:v>1.3949899999999999E-2</c:v>
                </c:pt>
                <c:pt idx="344" formatCode="0.00E+00">
                  <c:v>1.3802500000000001E-2</c:v>
                </c:pt>
                <c:pt idx="345" formatCode="0.00E+00">
                  <c:v>1.36442E-2</c:v>
                </c:pt>
                <c:pt idx="346" formatCode="0.00E+00">
                  <c:v>1.3512100000000001E-2</c:v>
                </c:pt>
                <c:pt idx="347" formatCode="0.00E+00">
                  <c:v>1.3425400000000001E-2</c:v>
                </c:pt>
                <c:pt idx="348" formatCode="0.00E+00">
                  <c:v>1.3387700000000001E-2</c:v>
                </c:pt>
                <c:pt idx="349" formatCode="0.00E+00">
                  <c:v>1.3238400000000001E-2</c:v>
                </c:pt>
                <c:pt idx="350" formatCode="0.00E+00">
                  <c:v>1.30668E-2</c:v>
                </c:pt>
                <c:pt idx="351" formatCode="0.00E+00">
                  <c:v>1.30043E-2</c:v>
                </c:pt>
                <c:pt idx="352" formatCode="0.00E+00">
                  <c:v>1.29623E-2</c:v>
                </c:pt>
                <c:pt idx="353" formatCode="0.00E+00">
                  <c:v>1.2637600000000001E-2</c:v>
                </c:pt>
                <c:pt idx="354" formatCode="0.00E+00">
                  <c:v>1.2755900000000001E-2</c:v>
                </c:pt>
                <c:pt idx="355" formatCode="0.00E+00">
                  <c:v>1.24335E-2</c:v>
                </c:pt>
                <c:pt idx="356" formatCode="0.00E+00">
                  <c:v>1.23272E-2</c:v>
                </c:pt>
                <c:pt idx="357" formatCode="0.00E+00">
                  <c:v>1.23549E-2</c:v>
                </c:pt>
                <c:pt idx="358" formatCode="0.00E+00">
                  <c:v>1.2356799999999999E-2</c:v>
                </c:pt>
                <c:pt idx="359" formatCode="0.00E+00">
                  <c:v>1.2227099999999999E-2</c:v>
                </c:pt>
                <c:pt idx="360" formatCode="0.00E+00">
                  <c:v>1.19705E-2</c:v>
                </c:pt>
                <c:pt idx="361" formatCode="0.00E+00">
                  <c:v>1.1898499999999999E-2</c:v>
                </c:pt>
                <c:pt idx="362" formatCode="0.00E+00">
                  <c:v>1.1847999999999999E-2</c:v>
                </c:pt>
                <c:pt idx="363" formatCode="0.00E+00">
                  <c:v>1.1802200000000001E-2</c:v>
                </c:pt>
                <c:pt idx="364" formatCode="0.00E+00">
                  <c:v>1.1701100000000001E-2</c:v>
                </c:pt>
                <c:pt idx="365" formatCode="0.00E+00">
                  <c:v>1.15199E-2</c:v>
                </c:pt>
                <c:pt idx="366" formatCode="0.00E+00">
                  <c:v>1.1455999999999999E-2</c:v>
                </c:pt>
                <c:pt idx="367" formatCode="0.00E+00">
                  <c:v>1.1310600000000001E-2</c:v>
                </c:pt>
                <c:pt idx="368" formatCode="0.00E+00">
                  <c:v>1.1349700000000001E-2</c:v>
                </c:pt>
                <c:pt idx="369" formatCode="0.00E+00">
                  <c:v>1.12295E-2</c:v>
                </c:pt>
                <c:pt idx="370" formatCode="0.00E+00">
                  <c:v>1.1044999999999999E-2</c:v>
                </c:pt>
                <c:pt idx="371" formatCode="0.00E+00">
                  <c:v>1.1004399999999999E-2</c:v>
                </c:pt>
                <c:pt idx="372" formatCode="0.00E+00">
                  <c:v>1.08304E-2</c:v>
                </c:pt>
                <c:pt idx="373" formatCode="0.00E+00">
                  <c:v>1.0808E-2</c:v>
                </c:pt>
                <c:pt idx="374" formatCode="0.00E+00">
                  <c:v>1.0690699999999999E-2</c:v>
                </c:pt>
                <c:pt idx="375" formatCode="0.00E+00">
                  <c:v>1.0725500000000001E-2</c:v>
                </c:pt>
                <c:pt idx="376" formatCode="0.00E+00">
                  <c:v>1.0589599999999999E-2</c:v>
                </c:pt>
                <c:pt idx="377" formatCode="0.00E+00">
                  <c:v>1.05252E-2</c:v>
                </c:pt>
                <c:pt idx="378" formatCode="0.00E+00">
                  <c:v>1.05124E-2</c:v>
                </c:pt>
                <c:pt idx="379" formatCode="0.00E+00">
                  <c:v>1.0363600000000001E-2</c:v>
                </c:pt>
                <c:pt idx="380" formatCode="0.00E+00">
                  <c:v>1.0409399999999999E-2</c:v>
                </c:pt>
                <c:pt idx="381" formatCode="0.00E+00">
                  <c:v>1.01595E-2</c:v>
                </c:pt>
                <c:pt idx="382" formatCode="0.00E+00">
                  <c:v>1.02162E-2</c:v>
                </c:pt>
                <c:pt idx="383" formatCode="0.00E+00">
                  <c:v>1.02825E-2</c:v>
                </c:pt>
                <c:pt idx="384" formatCode="0.00E+00">
                  <c:v>9.9253699999999993E-3</c:v>
                </c:pt>
                <c:pt idx="385" formatCode="0.00E+00">
                  <c:v>1.00474E-2</c:v>
                </c:pt>
                <c:pt idx="386" formatCode="0.00E+00">
                  <c:v>9.8819700000000003E-3</c:v>
                </c:pt>
                <c:pt idx="387" formatCode="0.00E+00">
                  <c:v>9.9692300000000008E-3</c:v>
                </c:pt>
                <c:pt idx="388" formatCode="0.00E+00">
                  <c:v>9.6097000000000005E-3</c:v>
                </c:pt>
                <c:pt idx="389" formatCode="0.00E+00">
                  <c:v>9.9287000000000004E-3</c:v>
                </c:pt>
                <c:pt idx="390" formatCode="0.00E+00">
                  <c:v>9.5663099999999997E-3</c:v>
                </c:pt>
                <c:pt idx="391" formatCode="0.00E+00">
                  <c:v>9.6955300000000008E-3</c:v>
                </c:pt>
                <c:pt idx="392" formatCode="0.00E+00">
                  <c:v>9.4857199999999996E-3</c:v>
                </c:pt>
                <c:pt idx="393" formatCode="0.00E+00">
                  <c:v>9.2563599999999999E-3</c:v>
                </c:pt>
                <c:pt idx="394" formatCode="0.00E+00">
                  <c:v>9.59635E-3</c:v>
                </c:pt>
                <c:pt idx="395" formatCode="0.00E+00">
                  <c:v>9.3288399999999997E-3</c:v>
                </c:pt>
                <c:pt idx="396" formatCode="0.00E+00">
                  <c:v>9.3045200000000002E-3</c:v>
                </c:pt>
                <c:pt idx="397" formatCode="0.00E+00">
                  <c:v>9.3364699999999995E-3</c:v>
                </c:pt>
                <c:pt idx="398" formatCode="0.00E+00">
                  <c:v>9.4103799999999994E-3</c:v>
                </c:pt>
                <c:pt idx="399" formatCode="0.00E+00">
                  <c:v>8.8825199999999997E-3</c:v>
                </c:pt>
                <c:pt idx="400" formatCode="0.00E+00">
                  <c:v>9.1910399999999993E-3</c:v>
                </c:pt>
                <c:pt idx="401" formatCode="0.00E+00">
                  <c:v>9.2396700000000002E-3</c:v>
                </c:pt>
                <c:pt idx="402" formatCode="0.00E+00">
                  <c:v>9.0575199999999995E-3</c:v>
                </c:pt>
                <c:pt idx="403" formatCode="0.00E+00">
                  <c:v>9.2215500000000002E-3</c:v>
                </c:pt>
                <c:pt idx="404" formatCode="0.00E+00">
                  <c:v>9.0665799999999994E-3</c:v>
                </c:pt>
                <c:pt idx="405" formatCode="0.00E+00">
                  <c:v>8.8381799999999993E-3</c:v>
                </c:pt>
                <c:pt idx="406" formatCode="0.00E+00">
                  <c:v>8.7819100000000004E-3</c:v>
                </c:pt>
                <c:pt idx="407" formatCode="0.00E+00">
                  <c:v>9.0050700000000004E-3</c:v>
                </c:pt>
                <c:pt idx="408" formatCode="0.00E+00">
                  <c:v>8.66747E-3</c:v>
                </c:pt>
                <c:pt idx="409" formatCode="0.00E+00">
                  <c:v>8.7876299999999994E-3</c:v>
                </c:pt>
                <c:pt idx="410" formatCode="0.00E+00">
                  <c:v>8.8114700000000001E-3</c:v>
                </c:pt>
                <c:pt idx="411" formatCode="0.00E+00">
                  <c:v>8.8958700000000002E-3</c:v>
                </c:pt>
                <c:pt idx="412" formatCode="0.00E+00">
                  <c:v>8.7652200000000006E-3</c:v>
                </c:pt>
                <c:pt idx="413" formatCode="0.00E+00">
                  <c:v>8.7261200000000004E-3</c:v>
                </c:pt>
                <c:pt idx="414" formatCode="0.00E+00">
                  <c:v>8.4171300000000001E-3</c:v>
                </c:pt>
                <c:pt idx="415" formatCode="0.00E+00">
                  <c:v>8.6937000000000004E-3</c:v>
                </c:pt>
                <c:pt idx="416" formatCode="0.00E+00">
                  <c:v>8.7251700000000008E-3</c:v>
                </c:pt>
                <c:pt idx="417" formatCode="0.00E+00">
                  <c:v>8.6026200000000001E-3</c:v>
                </c:pt>
                <c:pt idx="418" formatCode="0.00E+00">
                  <c:v>8.5401499999999998E-3</c:v>
                </c:pt>
                <c:pt idx="419" formatCode="0.00E+00">
                  <c:v>8.6250300000000005E-3</c:v>
                </c:pt>
                <c:pt idx="420" formatCode="0.00E+00">
                  <c:v>8.5716200000000003E-3</c:v>
                </c:pt>
                <c:pt idx="421" formatCode="0.00E+00">
                  <c:v>8.6159700000000006E-3</c:v>
                </c:pt>
                <c:pt idx="422" formatCode="0.00E+00">
                  <c:v>8.5344300000000008E-3</c:v>
                </c:pt>
                <c:pt idx="423" formatCode="0.00E+00">
                  <c:v>8.5644699999999994E-3</c:v>
                </c:pt>
                <c:pt idx="424" formatCode="0.00E+00">
                  <c:v>8.4004400000000003E-3</c:v>
                </c:pt>
                <c:pt idx="425" formatCode="0.00E+00">
                  <c:v>8.3999599999999997E-3</c:v>
                </c:pt>
                <c:pt idx="426" formatCode="0.00E+00">
                  <c:v>8.4595699999999996E-3</c:v>
                </c:pt>
                <c:pt idx="427" formatCode="0.00E+00">
                  <c:v>8.3351099999999997E-3</c:v>
                </c:pt>
                <c:pt idx="428" formatCode="0.00E+00">
                  <c:v>8.3265300000000004E-3</c:v>
                </c:pt>
                <c:pt idx="429" formatCode="0.00E+00">
                  <c:v>8.3680200000000003E-3</c:v>
                </c:pt>
                <c:pt idx="430" formatCode="0.00E+00">
                  <c:v>8.2202000000000004E-3</c:v>
                </c:pt>
                <c:pt idx="431" formatCode="0.00E+00">
                  <c:v>8.1124300000000003E-3</c:v>
                </c:pt>
                <c:pt idx="432" formatCode="0.00E+00">
                  <c:v>8.2745600000000002E-3</c:v>
                </c:pt>
                <c:pt idx="433" formatCode="0.00E+00">
                  <c:v>7.9636599999999991E-3</c:v>
                </c:pt>
                <c:pt idx="434" formatCode="0.00E+00">
                  <c:v>7.4815799999999998E-3</c:v>
                </c:pt>
                <c:pt idx="435" formatCode="0.00E+00">
                  <c:v>7.4400899999999999E-3</c:v>
                </c:pt>
                <c:pt idx="436" formatCode="0.00E+00">
                  <c:v>7.9269400000000004E-3</c:v>
                </c:pt>
                <c:pt idx="437" formatCode="0.00E+00">
                  <c:v>7.7500299999999998E-3</c:v>
                </c:pt>
                <c:pt idx="438" formatCode="0.00E+00">
                  <c:v>7.5902900000000004E-3</c:v>
                </c:pt>
                <c:pt idx="439" formatCode="0.00E+00">
                  <c:v>8.7046599999999995E-3</c:v>
                </c:pt>
                <c:pt idx="440" formatCode="0.00E+00">
                  <c:v>8.8968299999999997E-3</c:v>
                </c:pt>
                <c:pt idx="441" formatCode="0.00E+00">
                  <c:v>8.7747599999999995E-3</c:v>
                </c:pt>
                <c:pt idx="442" formatCode="0.00E+00">
                  <c:v>8.9268699999999999E-3</c:v>
                </c:pt>
                <c:pt idx="443" formatCode="0.00E+00">
                  <c:v>8.4347699999999994E-3</c:v>
                </c:pt>
                <c:pt idx="444" formatCode="0.00E+00">
                  <c:v>7.98893E-3</c:v>
                </c:pt>
                <c:pt idx="445" formatCode="0.00E+00">
                  <c:v>7.8520800000000009E-3</c:v>
                </c:pt>
                <c:pt idx="446" formatCode="0.00E+00">
                  <c:v>7.5650200000000004E-3</c:v>
                </c:pt>
                <c:pt idx="447" formatCode="0.00E+00">
                  <c:v>7.1420700000000004E-3</c:v>
                </c:pt>
                <c:pt idx="448" formatCode="0.00E+00">
                  <c:v>7.22027E-3</c:v>
                </c:pt>
                <c:pt idx="449" formatCode="0.00E+00">
                  <c:v>7.4105300000000002E-3</c:v>
                </c:pt>
                <c:pt idx="450" formatCode="0.00E+00">
                  <c:v>7.5235399999999996E-3</c:v>
                </c:pt>
                <c:pt idx="451" formatCode="0.00E+00">
                  <c:v>7.4915900000000002E-3</c:v>
                </c:pt>
                <c:pt idx="452" formatCode="0.00E+00">
                  <c:v>7.3690400000000003E-3</c:v>
                </c:pt>
                <c:pt idx="453" formatCode="0.00E+00">
                  <c:v>7.4911099999999996E-3</c:v>
                </c:pt>
                <c:pt idx="454" formatCode="0.00E+00">
                  <c:v>7.2808300000000003E-3</c:v>
                </c:pt>
                <c:pt idx="455" formatCode="0.00E+00">
                  <c:v>7.2674799999999998E-3</c:v>
                </c:pt>
                <c:pt idx="456" formatCode="0.00E+00">
                  <c:v>7.20596E-3</c:v>
                </c:pt>
                <c:pt idx="457" formatCode="0.00E+00">
                  <c:v>7.1430199999999999E-3</c:v>
                </c:pt>
                <c:pt idx="458" formatCode="0.00E+00">
                  <c:v>6.9885299999999997E-3</c:v>
                </c:pt>
                <c:pt idx="459" formatCode="0.00E+00">
                  <c:v>6.9861400000000001E-3</c:v>
                </c:pt>
                <c:pt idx="460" formatCode="0.00E+00">
                  <c:v>6.9894800000000002E-3</c:v>
                </c:pt>
                <c:pt idx="461" formatCode="0.00E+00">
                  <c:v>6.7977899999999997E-3</c:v>
                </c:pt>
                <c:pt idx="462" formatCode="0.00E+00">
                  <c:v>6.8106699999999996E-3</c:v>
                </c:pt>
                <c:pt idx="463" formatCode="0.00E+00">
                  <c:v>6.7110099999999999E-3</c:v>
                </c:pt>
                <c:pt idx="464" formatCode="0.00E+00">
                  <c:v>6.6485399999999997E-3</c:v>
                </c:pt>
                <c:pt idx="465" formatCode="0.00E+00">
                  <c:v>6.9112799999999997E-3</c:v>
                </c:pt>
                <c:pt idx="466" formatCode="0.00E+00">
                  <c:v>8.0637899999999995E-3</c:v>
                </c:pt>
                <c:pt idx="467" formatCode="0.00E+00">
                  <c:v>2.4471300000000001E-3</c:v>
                </c:pt>
                <c:pt idx="468" formatCode="0.00E+00">
                  <c:v>5.7678199999999999E-3</c:v>
                </c:pt>
                <c:pt idx="469" formatCode="0.00E+00">
                  <c:v>6.3028299999999997E-3</c:v>
                </c:pt>
                <c:pt idx="470" formatCode="0.00E+00">
                  <c:v>6.1764699999999999E-3</c:v>
                </c:pt>
                <c:pt idx="471" formatCode="0.00E+00">
                  <c:v>6.1407099999999997E-3</c:v>
                </c:pt>
                <c:pt idx="472" formatCode="0.00E+00">
                  <c:v>6.0524899999999998E-3</c:v>
                </c:pt>
                <c:pt idx="473" formatCode="0.00E+00">
                  <c:v>6.0005199999999996E-3</c:v>
                </c:pt>
                <c:pt idx="474" formatCode="0.00E+00">
                  <c:v>5.9433000000000003E-3</c:v>
                </c:pt>
                <c:pt idx="475" formatCode="0.00E+00">
                  <c:v>5.9256600000000001E-3</c:v>
                </c:pt>
                <c:pt idx="476" formatCode="0.00E+00">
                  <c:v>5.7816500000000002E-3</c:v>
                </c:pt>
                <c:pt idx="477" formatCode="0.00E+00">
                  <c:v>5.7902300000000004E-3</c:v>
                </c:pt>
                <c:pt idx="478" formatCode="0.00E+00">
                  <c:v>5.8283800000000002E-3</c:v>
                </c:pt>
                <c:pt idx="479" formatCode="0.00E+00">
                  <c:v>5.7091700000000004E-3</c:v>
                </c:pt>
                <c:pt idx="480" formatCode="0.00E+00">
                  <c:v>5.65052E-3</c:v>
                </c:pt>
                <c:pt idx="481" formatCode="0.00E+00">
                  <c:v>5.6614899999999999E-3</c:v>
                </c:pt>
                <c:pt idx="482" formatCode="0.00E+00">
                  <c:v>5.6600599999999997E-3</c:v>
                </c:pt>
                <c:pt idx="483" formatCode="0.00E+00">
                  <c:v>5.5837600000000001E-3</c:v>
                </c:pt>
                <c:pt idx="484" formatCode="0.00E+00">
                  <c:v>5.5656400000000002E-3</c:v>
                </c:pt>
                <c:pt idx="485" formatCode="0.00E+00">
                  <c:v>5.5851900000000003E-3</c:v>
                </c:pt>
                <c:pt idx="486" formatCode="0.00E+00">
                  <c:v>5.5918699999999997E-3</c:v>
                </c:pt>
                <c:pt idx="487" formatCode="0.00E+00">
                  <c:v>5.4764699999999998E-3</c:v>
                </c:pt>
                <c:pt idx="488" formatCode="0.00E+00">
                  <c:v>5.4621699999999997E-3</c:v>
                </c:pt>
                <c:pt idx="489" formatCode="0.00E+00">
                  <c:v>5.3987499999999999E-3</c:v>
                </c:pt>
                <c:pt idx="490" formatCode="0.00E+00">
                  <c:v>5.3219799999999996E-3</c:v>
                </c:pt>
                <c:pt idx="491" formatCode="0.00E+00">
                  <c:v>5.25999E-3</c:v>
                </c:pt>
                <c:pt idx="492" formatCode="0.00E+00">
                  <c:v>5.1293399999999996E-3</c:v>
                </c:pt>
                <c:pt idx="493" formatCode="0.00E+00">
                  <c:v>5.1155100000000002E-3</c:v>
                </c:pt>
                <c:pt idx="494" formatCode="0.00E+00">
                  <c:v>4.9943899999999996E-3</c:v>
                </c:pt>
                <c:pt idx="495" formatCode="0.00E+00">
                  <c:v>4.8894899999999998E-3</c:v>
                </c:pt>
                <c:pt idx="496" formatCode="0.00E+00">
                  <c:v>4.8341800000000004E-3</c:v>
                </c:pt>
                <c:pt idx="497" formatCode="0.00E+00">
                  <c:v>4.6391499999999999E-3</c:v>
                </c:pt>
                <c:pt idx="498" formatCode="0.00E+00">
                  <c:v>4.5552300000000004E-3</c:v>
                </c:pt>
                <c:pt idx="499" formatCode="0.00E+00">
                  <c:v>4.49133E-3</c:v>
                </c:pt>
                <c:pt idx="500" formatCode="0.00E+00">
                  <c:v>4.4374499999999999E-3</c:v>
                </c:pt>
                <c:pt idx="501" formatCode="0.00E+00">
                  <c:v>4.2886699999999996E-3</c:v>
                </c:pt>
                <c:pt idx="502" formatCode="0.00E+00">
                  <c:v>4.2424200000000002E-3</c:v>
                </c:pt>
                <c:pt idx="503" formatCode="0.00E+00">
                  <c:v>4.2295500000000003E-3</c:v>
                </c:pt>
                <c:pt idx="504" formatCode="0.00E+00">
                  <c:v>4.1165400000000001E-3</c:v>
                </c:pt>
                <c:pt idx="505" formatCode="0.00E+00">
                  <c:v>4.1418100000000001E-3</c:v>
                </c:pt>
                <c:pt idx="506" formatCode="0.00E+00">
                  <c:v>4.0922199999999997E-3</c:v>
                </c:pt>
                <c:pt idx="507" formatCode="0.00E+00">
                  <c:v>4.0764800000000004E-3</c:v>
                </c:pt>
                <c:pt idx="508" formatCode="0.00E+00">
                  <c:v>4.0431E-3</c:v>
                </c:pt>
                <c:pt idx="509" formatCode="0.00E+00">
                  <c:v>4.1508700000000001E-3</c:v>
                </c:pt>
                <c:pt idx="510" formatCode="0.00E+00">
                  <c:v>4.09889E-3</c:v>
                </c:pt>
                <c:pt idx="511" formatCode="0.00E+00">
                  <c:v>4.0540699999999999E-3</c:v>
                </c:pt>
                <c:pt idx="512" formatCode="0.00E+00">
                  <c:v>4.1971200000000004E-3</c:v>
                </c:pt>
                <c:pt idx="513" formatCode="0.00E+00">
                  <c:v>4.1375200000000004E-3</c:v>
                </c:pt>
                <c:pt idx="514" formatCode="0.00E+00">
                  <c:v>4.10795E-3</c:v>
                </c:pt>
                <c:pt idx="515" formatCode="0.00E+00">
                  <c:v>4.1379900000000002E-3</c:v>
                </c:pt>
                <c:pt idx="516" formatCode="0.00E+00">
                  <c:v>4.1418100000000001E-3</c:v>
                </c:pt>
                <c:pt idx="517" formatCode="0.00E+00">
                  <c:v>4.1260699999999999E-3</c:v>
                </c:pt>
                <c:pt idx="518" formatCode="0.00E+00">
                  <c:v>4.1160600000000004E-3</c:v>
                </c:pt>
                <c:pt idx="519" formatCode="0.00E+00">
                  <c:v>4.1217800000000002E-3</c:v>
                </c:pt>
                <c:pt idx="520" formatCode="0.00E+00">
                  <c:v>4.1036600000000003E-3</c:v>
                </c:pt>
                <c:pt idx="521" formatCode="0.00E+00">
                  <c:v>4.0836300000000004E-3</c:v>
                </c:pt>
                <c:pt idx="522" formatCode="0.00E+00">
                  <c:v>3.9281799999999999E-3</c:v>
                </c:pt>
                <c:pt idx="523" formatCode="0.00E+00">
                  <c:v>3.9525000000000003E-3</c:v>
                </c:pt>
                <c:pt idx="524" formatCode="0.00E+00">
                  <c:v>3.8347199999999998E-3</c:v>
                </c:pt>
                <c:pt idx="525" formatCode="0.00E+00">
                  <c:v>3.7694E-3</c:v>
                </c:pt>
                <c:pt idx="526" formatCode="0.00E+00">
                  <c:v>3.7241000000000002E-3</c:v>
                </c:pt>
                <c:pt idx="527" formatCode="0.00E+00">
                  <c:v>3.4747100000000002E-3</c:v>
                </c:pt>
                <c:pt idx="528" formatCode="0.00E+00">
                  <c:v>3.4122499999999999E-3</c:v>
                </c:pt>
                <c:pt idx="529" formatCode="0.00E+00">
                  <c:v>3.2930400000000001E-3</c:v>
                </c:pt>
                <c:pt idx="530" formatCode="0.00E+00">
                  <c:v>3.2305699999999999E-3</c:v>
                </c:pt>
                <c:pt idx="531" formatCode="0.00E+00">
                  <c:v>3.10802E-3</c:v>
                </c:pt>
                <c:pt idx="532" formatCode="0.00E+00">
                  <c:v>2.93159E-3</c:v>
                </c:pt>
                <c:pt idx="533" formatCode="0.00E+00">
                  <c:v>2.86579E-3</c:v>
                </c:pt>
                <c:pt idx="534" formatCode="0.00E+00">
                  <c:v>2.8119099999999999E-3</c:v>
                </c:pt>
                <c:pt idx="535" formatCode="0.00E+00">
                  <c:v>2.7246499999999999E-3</c:v>
                </c:pt>
                <c:pt idx="536" formatCode="0.00E+00">
                  <c:v>2.6226000000000001E-3</c:v>
                </c:pt>
                <c:pt idx="537" formatCode="0.00E+00">
                  <c:v>2.5253300000000001E-3</c:v>
                </c:pt>
                <c:pt idx="538" formatCode="0.00E+00">
                  <c:v>2.4700199999999999E-3</c:v>
                </c:pt>
                <c:pt idx="539" formatCode="0.00E+00">
                  <c:v>2.4514200000000002E-3</c:v>
                </c:pt>
                <c:pt idx="540" formatCode="0.00E+00">
                  <c:v>2.4738300000000002E-3</c:v>
                </c:pt>
                <c:pt idx="541" formatCode="0.00E+00">
                  <c:v>2.4557099999999998E-3</c:v>
                </c:pt>
                <c:pt idx="542" formatCode="0.00E+00">
                  <c:v>2.41947E-3</c:v>
                </c:pt>
                <c:pt idx="543" formatCode="0.00E+00">
                  <c:v>2.4523700000000002E-3</c:v>
                </c:pt>
                <c:pt idx="544" formatCode="0.00E+00">
                  <c:v>2.4757400000000001E-3</c:v>
                </c:pt>
                <c:pt idx="545" formatCode="0.00E+00">
                  <c:v>2.5434500000000001E-3</c:v>
                </c:pt>
                <c:pt idx="546" formatCode="0.00E+00">
                  <c:v>2.55442E-3</c:v>
                </c:pt>
                <c:pt idx="547" formatCode="0.00E+00">
                  <c:v>2.5386800000000002E-3</c:v>
                </c:pt>
                <c:pt idx="548" formatCode="0.00E+00">
                  <c:v>2.6292799999999999E-3</c:v>
                </c:pt>
                <c:pt idx="549" formatCode="0.00E+00">
                  <c:v>2.6817299999999998E-3</c:v>
                </c:pt>
                <c:pt idx="550" formatCode="0.00E+00">
                  <c:v>2.79474E-3</c:v>
                </c:pt>
                <c:pt idx="551" formatCode="0.00E+00">
                  <c:v>2.7742399999999999E-3</c:v>
                </c:pt>
                <c:pt idx="552" formatCode="0.00E+00">
                  <c:v>2.8562499999999998E-3</c:v>
                </c:pt>
                <c:pt idx="553" formatCode="0.00E+00">
                  <c:v>2.8853400000000001E-3</c:v>
                </c:pt>
                <c:pt idx="554" formatCode="0.00E+00">
                  <c:v>2.9292099999999998E-3</c:v>
                </c:pt>
                <c:pt idx="555" formatCode="0.00E+00">
                  <c:v>2.9568699999999999E-3</c:v>
                </c:pt>
                <c:pt idx="556" formatCode="0.00E+00">
                  <c:v>2.9172899999999999E-3</c:v>
                </c:pt>
                <c:pt idx="557" formatCode="0.00E+00">
                  <c:v>2.8872500000000001E-3</c:v>
                </c:pt>
                <c:pt idx="558" formatCode="0.00E+00">
                  <c:v>2.85053E-3</c:v>
                </c:pt>
                <c:pt idx="559" formatCode="0.00E+00">
                  <c:v>2.8166799999999998E-3</c:v>
                </c:pt>
                <c:pt idx="560" formatCode="0.00E+00">
                  <c:v>2.81811E-3</c:v>
                </c:pt>
                <c:pt idx="561" formatCode="0.00E+00">
                  <c:v>2.7465800000000002E-3</c:v>
                </c:pt>
                <c:pt idx="562" formatCode="0.00E+00">
                  <c:v>2.5806399999999999E-3</c:v>
                </c:pt>
                <c:pt idx="563" formatCode="0.00E+00">
                  <c:v>2.5749200000000001E-3</c:v>
                </c:pt>
                <c:pt idx="564" formatCode="0.00E+00">
                  <c:v>2.5186499999999999E-3</c:v>
                </c:pt>
                <c:pt idx="565" formatCode="0.00E+00">
                  <c:v>2.3412699999999999E-3</c:v>
                </c:pt>
                <c:pt idx="566" formatCode="0.00E+00">
                  <c:v>2.3026499999999998E-3</c:v>
                </c:pt>
                <c:pt idx="567" formatCode="0.00E+00">
                  <c:v>2.3217200000000002E-3</c:v>
                </c:pt>
                <c:pt idx="568" formatCode="0.00E+00">
                  <c:v>2.15912E-3</c:v>
                </c:pt>
                <c:pt idx="569" formatCode="0.00E+00">
                  <c:v>2.0756699999999999E-3</c:v>
                </c:pt>
                <c:pt idx="570" formatCode="0.00E+00">
                  <c:v>1.9793499999999999E-3</c:v>
                </c:pt>
                <c:pt idx="571" formatCode="0.00E+00">
                  <c:v>1.8987699999999999E-3</c:v>
                </c:pt>
                <c:pt idx="572" formatCode="0.00E+00">
                  <c:v>1.8119799999999999E-3</c:v>
                </c:pt>
                <c:pt idx="573" formatCode="0.00E+00">
                  <c:v>1.7948199999999999E-3</c:v>
                </c:pt>
                <c:pt idx="574" formatCode="0.00E+00">
                  <c:v>1.7890899999999999E-3</c:v>
                </c:pt>
                <c:pt idx="575" formatCode="0.00E+00">
                  <c:v>1.77002E-3</c:v>
                </c:pt>
                <c:pt idx="576" formatCode="0.00E+00">
                  <c:v>1.6956300000000001E-3</c:v>
                </c:pt>
                <c:pt idx="577" formatCode="0.00E+00">
                  <c:v>1.6865700000000001E-3</c:v>
                </c:pt>
                <c:pt idx="578" formatCode="0.00E+00">
                  <c:v>1.67847E-3</c:v>
                </c:pt>
                <c:pt idx="579" formatCode="0.00E+00">
                  <c:v>1.73569E-3</c:v>
                </c:pt>
                <c:pt idx="580" formatCode="0.00E+00">
                  <c:v>1.71185E-3</c:v>
                </c:pt>
                <c:pt idx="581" formatCode="0.00E+00">
                  <c:v>1.66512E-3</c:v>
                </c:pt>
                <c:pt idx="582" formatCode="0.00E+00">
                  <c:v>1.7008800000000001E-3</c:v>
                </c:pt>
                <c:pt idx="583" formatCode="0.00E+00">
                  <c:v>1.7662000000000001E-3</c:v>
                </c:pt>
                <c:pt idx="584" formatCode="0.00E+00">
                  <c:v>1.8281899999999999E-3</c:v>
                </c:pt>
                <c:pt idx="585" formatCode="0.00E+00">
                  <c:v>1.90592E-3</c:v>
                </c:pt>
                <c:pt idx="586" formatCode="0.00E+00">
                  <c:v>1.9321399999999999E-3</c:v>
                </c:pt>
                <c:pt idx="587" formatCode="0.00E+00">
                  <c:v>1.9536000000000002E-3</c:v>
                </c:pt>
                <c:pt idx="588" formatCode="0.00E+00">
                  <c:v>2.0175000000000002E-3</c:v>
                </c:pt>
                <c:pt idx="589" formatCode="0.00E+00">
                  <c:v>2.10619E-3</c:v>
                </c:pt>
                <c:pt idx="590" formatCode="0.00E+00">
                  <c:v>2.2182500000000002E-3</c:v>
                </c:pt>
                <c:pt idx="591" formatCode="0.00E+00">
                  <c:v>2.1200199999999998E-3</c:v>
                </c:pt>
                <c:pt idx="592" formatCode="0.00E+00">
                  <c:v>2.0856899999999999E-3</c:v>
                </c:pt>
                <c:pt idx="593" formatCode="0.00E+00">
                  <c:v>2.18725E-3</c:v>
                </c:pt>
                <c:pt idx="594" formatCode="0.00E+00">
                  <c:v>2.2893000000000002E-3</c:v>
                </c:pt>
                <c:pt idx="595" formatCode="0.00E+00">
                  <c:v>2.1514899999999998E-3</c:v>
                </c:pt>
                <c:pt idx="596" formatCode="0.00E+00">
                  <c:v>2.2163399999999998E-3</c:v>
                </c:pt>
                <c:pt idx="597" formatCode="0.00E+00">
                  <c:v>2.1614999999999998E-3</c:v>
                </c:pt>
                <c:pt idx="598" formatCode="0.00E+00">
                  <c:v>2.20776E-3</c:v>
                </c:pt>
                <c:pt idx="599" formatCode="0.00E+00">
                  <c:v>2.17724E-3</c:v>
                </c:pt>
                <c:pt idx="600" formatCode="0.00E+00">
                  <c:v>2.2301700000000001E-3</c:v>
                </c:pt>
                <c:pt idx="601" formatCode="0.00E+00">
                  <c:v>2.1290800000000002E-3</c:v>
                </c:pt>
                <c:pt idx="602" formatCode="0.00E+00">
                  <c:v>2.0546900000000001E-3</c:v>
                </c:pt>
                <c:pt idx="603" formatCode="0.00E+00">
                  <c:v>2.0437200000000002E-3</c:v>
                </c:pt>
                <c:pt idx="604" formatCode="0.00E+00">
                  <c:v>1.9802999999999999E-3</c:v>
                </c:pt>
                <c:pt idx="605" formatCode="0.00E+00">
                  <c:v>1.86443E-3</c:v>
                </c:pt>
                <c:pt idx="606" formatCode="0.00E+00">
                  <c:v>1.8362999999999999E-3</c:v>
                </c:pt>
                <c:pt idx="607" formatCode="0.00E+00">
                  <c:v>1.8591899999999999E-3</c:v>
                </c:pt>
                <c:pt idx="608" formatCode="0.00E+00">
                  <c:v>1.7247199999999999E-3</c:v>
                </c:pt>
                <c:pt idx="609" formatCode="0.00E+00">
                  <c:v>1.6827599999999999E-3</c:v>
                </c:pt>
                <c:pt idx="610" formatCode="0.00E+00">
                  <c:v>1.6388900000000001E-3</c:v>
                </c:pt>
                <c:pt idx="611" formatCode="0.00E+00">
                  <c:v>1.56784E-3</c:v>
                </c:pt>
                <c:pt idx="612" formatCode="0.00E+00">
                  <c:v>1.5182500000000001E-3</c:v>
                </c:pt>
                <c:pt idx="613" formatCode="0.00E+00">
                  <c:v>1.50442E-3</c:v>
                </c:pt>
                <c:pt idx="614" formatCode="0.00E+00">
                  <c:v>1.4696100000000001E-3</c:v>
                </c:pt>
                <c:pt idx="615" formatCode="0.00E+00">
                  <c:v>1.4300300000000001E-3</c:v>
                </c:pt>
                <c:pt idx="616" formatCode="0.00E+00">
                  <c:v>1.4367099999999999E-3</c:v>
                </c:pt>
                <c:pt idx="617" formatCode="0.00E+00">
                  <c:v>1.43147E-3</c:v>
                </c:pt>
                <c:pt idx="618" formatCode="0.00E+00">
                  <c:v>1.4600800000000001E-3</c:v>
                </c:pt>
                <c:pt idx="619" formatCode="0.00E+00">
                  <c:v>1.47295E-3</c:v>
                </c:pt>
                <c:pt idx="620" formatCode="0.00E+00">
                  <c:v>1.36948E-3</c:v>
                </c:pt>
                <c:pt idx="621" formatCode="0.00E+00">
                  <c:v>1.4047599999999999E-3</c:v>
                </c:pt>
                <c:pt idx="622" formatCode="0.00E+00">
                  <c:v>1.36662E-3</c:v>
                </c:pt>
                <c:pt idx="623" formatCode="0.00E+00">
                  <c:v>1.4519699999999999E-3</c:v>
                </c:pt>
                <c:pt idx="624" formatCode="0.00E+00">
                  <c:v>1.4390900000000001E-3</c:v>
                </c:pt>
                <c:pt idx="625" formatCode="0.00E+00">
                  <c:v>1.45721E-3</c:v>
                </c:pt>
                <c:pt idx="626" formatCode="0.00E+00">
                  <c:v>1.4457700000000001E-3</c:v>
                </c:pt>
                <c:pt idx="627" formatCode="0.00E+00">
                  <c:v>1.56212E-3</c:v>
                </c:pt>
                <c:pt idx="628" formatCode="0.00E+00">
                  <c:v>1.52969E-3</c:v>
                </c:pt>
                <c:pt idx="629" formatCode="0.00E+00">
                  <c:v>1.4591199999999999E-3</c:v>
                </c:pt>
                <c:pt idx="630" formatCode="0.00E+00">
                  <c:v>1.47963E-3</c:v>
                </c:pt>
                <c:pt idx="631" formatCode="0.00E+00">
                  <c:v>1.5487700000000001E-3</c:v>
                </c:pt>
                <c:pt idx="632" formatCode="0.00E+00">
                  <c:v>1.4543500000000001E-3</c:v>
                </c:pt>
                <c:pt idx="633" formatCode="0.00E+00">
                  <c:v>1.48821E-3</c:v>
                </c:pt>
                <c:pt idx="634" formatCode="0.00E+00">
                  <c:v>1.46675E-3</c:v>
                </c:pt>
                <c:pt idx="635" formatCode="0.00E+00">
                  <c:v>1.44148E-3</c:v>
                </c:pt>
                <c:pt idx="636" formatCode="0.00E+00">
                  <c:v>1.52969E-3</c:v>
                </c:pt>
                <c:pt idx="637" formatCode="0.00E+00">
                  <c:v>1.4901199999999999E-3</c:v>
                </c:pt>
                <c:pt idx="638" formatCode="0.00E+00">
                  <c:v>1.38521E-3</c:v>
                </c:pt>
                <c:pt idx="639" formatCode="0.00E+00">
                  <c:v>1.34516E-3</c:v>
                </c:pt>
                <c:pt idx="640" formatCode="0.00E+00">
                  <c:v>1.29509E-3</c:v>
                </c:pt>
                <c:pt idx="641" formatCode="0.00E+00">
                  <c:v>1.30367E-3</c:v>
                </c:pt>
                <c:pt idx="642" formatCode="0.00E+00">
                  <c:v>1.37901E-3</c:v>
                </c:pt>
                <c:pt idx="643" formatCode="0.00E+00">
                  <c:v>1.2350099999999999E-3</c:v>
                </c:pt>
                <c:pt idx="644" formatCode="0.00E+00">
                  <c:v>1.1563299999999999E-3</c:v>
                </c:pt>
                <c:pt idx="645" formatCode="0.00E+00">
                  <c:v>1.0838499999999999E-3</c:v>
                </c:pt>
                <c:pt idx="646" formatCode="0.00E+00">
                  <c:v>1.1959099999999999E-3</c:v>
                </c:pt>
                <c:pt idx="647" formatCode="0.00E+00">
                  <c:v>1.11151E-3</c:v>
                </c:pt>
                <c:pt idx="648" formatCode="0.00E+00">
                  <c:v>1.0924299999999999E-3</c:v>
                </c:pt>
                <c:pt idx="649" formatCode="0.00E+00">
                  <c:v>1.1248600000000001E-3</c:v>
                </c:pt>
                <c:pt idx="650" formatCode="0.00E+00">
                  <c:v>1.08242E-3</c:v>
                </c:pt>
                <c:pt idx="651" formatCode="0.00E+00">
                  <c:v>1.0027899999999999E-3</c:v>
                </c:pt>
                <c:pt idx="652" formatCode="0.00E+00">
                  <c:v>9.5129000000000003E-4</c:v>
                </c:pt>
                <c:pt idx="653" formatCode="0.00E+00">
                  <c:v>1.03903E-3</c:v>
                </c:pt>
                <c:pt idx="654" formatCode="0.00E+00">
                  <c:v>1.0471300000000001E-3</c:v>
                </c:pt>
                <c:pt idx="655" formatCode="0.00E+00">
                  <c:v>9.8609900000000005E-4</c:v>
                </c:pt>
                <c:pt idx="656" formatCode="0.00E+00">
                  <c:v>1.0685899999999999E-3</c:v>
                </c:pt>
                <c:pt idx="657" formatCode="0.00E+00">
                  <c:v>1.07956E-3</c:v>
                </c:pt>
                <c:pt idx="658" formatCode="0.00E+00">
                  <c:v>1.1272400000000001E-3</c:v>
                </c:pt>
                <c:pt idx="659" formatCode="0.00E+00">
                  <c:v>1.14679E-3</c:v>
                </c:pt>
                <c:pt idx="660" formatCode="0.00E+00">
                  <c:v>1.15252E-3</c:v>
                </c:pt>
                <c:pt idx="661" formatCode="0.00E+00">
                  <c:v>1.15299E-3</c:v>
                </c:pt>
                <c:pt idx="662" formatCode="0.00E+00">
                  <c:v>1.31369E-3</c:v>
                </c:pt>
                <c:pt idx="663" formatCode="0.00E+00">
                  <c:v>1.3561199999999999E-3</c:v>
                </c:pt>
                <c:pt idx="664" formatCode="0.00E+00">
                  <c:v>1.4114399999999999E-3</c:v>
                </c:pt>
                <c:pt idx="665" formatCode="0.00E+00">
                  <c:v>1.4462500000000001E-3</c:v>
                </c:pt>
                <c:pt idx="666" formatCode="0.00E+00">
                  <c:v>1.41954E-3</c:v>
                </c:pt>
                <c:pt idx="667" formatCode="0.00E+00">
                  <c:v>1.5420900000000001E-3</c:v>
                </c:pt>
                <c:pt idx="668" formatCode="0.00E+00">
                  <c:v>1.67274E-3</c:v>
                </c:pt>
                <c:pt idx="669" formatCode="0.00E+00">
                  <c:v>1.7414100000000001E-3</c:v>
                </c:pt>
                <c:pt idx="670" formatCode="0.00E+00">
                  <c:v>1.7828900000000001E-3</c:v>
                </c:pt>
                <c:pt idx="671" formatCode="0.00E+00">
                  <c:v>1.83439E-3</c:v>
                </c:pt>
                <c:pt idx="672" formatCode="0.00E+00">
                  <c:v>1.9226099999999999E-3</c:v>
                </c:pt>
                <c:pt idx="673" formatCode="0.00E+00">
                  <c:v>1.9078299999999999E-3</c:v>
                </c:pt>
                <c:pt idx="674" formatCode="0.00E+00">
                  <c:v>1.97554E-3</c:v>
                </c:pt>
                <c:pt idx="675" formatCode="0.00E+00">
                  <c:v>2.0480199999999998E-3</c:v>
                </c:pt>
                <c:pt idx="676" formatCode="0.00E+00">
                  <c:v>2.1176300000000001E-3</c:v>
                </c:pt>
                <c:pt idx="677" formatCode="0.00E+00">
                  <c:v>2.23303E-3</c:v>
                </c:pt>
                <c:pt idx="678" formatCode="0.00E+00">
                  <c:v>2.12145E-3</c:v>
                </c:pt>
                <c:pt idx="679" formatCode="0.00E+00">
                  <c:v>2.2020299999999998E-3</c:v>
                </c:pt>
                <c:pt idx="680" formatCode="0.00E+00">
                  <c:v>2.1915400000000001E-3</c:v>
                </c:pt>
                <c:pt idx="681" formatCode="0.00E+00">
                  <c:v>2.2907299999999999E-3</c:v>
                </c:pt>
                <c:pt idx="682" formatCode="0.00E+00">
                  <c:v>2.2454300000000001E-3</c:v>
                </c:pt>
                <c:pt idx="683" formatCode="0.00E+00">
                  <c:v>2.2754699999999999E-3</c:v>
                </c:pt>
                <c:pt idx="684" formatCode="0.00E+00">
                  <c:v>2.1781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DB99-441A-8106-FC88D9CF62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3090048"/>
        <c:axId val="423091360"/>
      </c:scatterChart>
      <c:valAx>
        <c:axId val="423090048"/>
        <c:scaling>
          <c:orientation val="minMax"/>
          <c:max val="370"/>
          <c:min val="27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3091360"/>
        <c:crosses val="autoZero"/>
        <c:crossBetween val="midCat"/>
      </c:valAx>
      <c:valAx>
        <c:axId val="423091360"/>
        <c:scaling>
          <c:orientation val="minMax"/>
          <c:max val="2.5"/>
          <c:min val="0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30900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'!$A$2:$A$754</c:f>
              <c:numCache>
                <c:formatCode>General</c:formatCode>
                <c:ptCount val="75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</c:numCache>
            </c:numRef>
          </c:xVal>
          <c:yVal>
            <c:numRef>
              <c:f>'[AMG-R-2-methylpiperazine.xlsx]Sheet2'!$B$2:$B$339</c:f>
              <c:numCache>
                <c:formatCode>General</c:formatCode>
                <c:ptCount val="338"/>
                <c:pt idx="0">
                  <c:v>-1.35025</c:v>
                </c:pt>
                <c:pt idx="1">
                  <c:v>-1.07348</c:v>
                </c:pt>
                <c:pt idx="2">
                  <c:v>-0.74324800000000002</c:v>
                </c:pt>
                <c:pt idx="3">
                  <c:v>-0.81514799999999998</c:v>
                </c:pt>
                <c:pt idx="4">
                  <c:v>-0.57115400000000005</c:v>
                </c:pt>
                <c:pt idx="5">
                  <c:v>-1.3276699999999999</c:v>
                </c:pt>
                <c:pt idx="6">
                  <c:v>-0.80624899999999999</c:v>
                </c:pt>
                <c:pt idx="7">
                  <c:v>-0.79806600000000005</c:v>
                </c:pt>
                <c:pt idx="8">
                  <c:v>-1.17343</c:v>
                </c:pt>
                <c:pt idx="9">
                  <c:v>-1.28149</c:v>
                </c:pt>
                <c:pt idx="10">
                  <c:v>-0.94315899999999997</c:v>
                </c:pt>
                <c:pt idx="11">
                  <c:v>-0.65528699999999995</c:v>
                </c:pt>
                <c:pt idx="12">
                  <c:v>-1.15635</c:v>
                </c:pt>
                <c:pt idx="13">
                  <c:v>-0.61298699999999995</c:v>
                </c:pt>
                <c:pt idx="14">
                  <c:v>-0.82093300000000002</c:v>
                </c:pt>
                <c:pt idx="15">
                  <c:v>-0.73005200000000003</c:v>
                </c:pt>
                <c:pt idx="16">
                  <c:v>-0.437025</c:v>
                </c:pt>
                <c:pt idx="17">
                  <c:v>-0.37987599999999999</c:v>
                </c:pt>
                <c:pt idx="18">
                  <c:v>-0.69364800000000004</c:v>
                </c:pt>
                <c:pt idx="19">
                  <c:v>-0.61736400000000002</c:v>
                </c:pt>
                <c:pt idx="20">
                  <c:v>-0.76180999999999999</c:v>
                </c:pt>
                <c:pt idx="21">
                  <c:v>-1.13931</c:v>
                </c:pt>
                <c:pt idx="22">
                  <c:v>-0.52359699999999998</c:v>
                </c:pt>
                <c:pt idx="23">
                  <c:v>-1.39856</c:v>
                </c:pt>
                <c:pt idx="24">
                  <c:v>-0.35902200000000001</c:v>
                </c:pt>
                <c:pt idx="25">
                  <c:v>-0.78401900000000002</c:v>
                </c:pt>
                <c:pt idx="26">
                  <c:v>-0.30080800000000002</c:v>
                </c:pt>
                <c:pt idx="27">
                  <c:v>-0.39365600000000001</c:v>
                </c:pt>
                <c:pt idx="28">
                  <c:v>-0.86151500000000003</c:v>
                </c:pt>
                <c:pt idx="29">
                  <c:v>-0.56588899999999998</c:v>
                </c:pt>
                <c:pt idx="30">
                  <c:v>-1.3406199999999999</c:v>
                </c:pt>
                <c:pt idx="31">
                  <c:v>-0.74617199999999995</c:v>
                </c:pt>
                <c:pt idx="32">
                  <c:v>-0.78547699999999998</c:v>
                </c:pt>
                <c:pt idx="33">
                  <c:v>-0.85052099999999997</c:v>
                </c:pt>
                <c:pt idx="34">
                  <c:v>-0.28930099999999997</c:v>
                </c:pt>
                <c:pt idx="35">
                  <c:v>-0.402507</c:v>
                </c:pt>
                <c:pt idx="36">
                  <c:v>-0.54383300000000001</c:v>
                </c:pt>
                <c:pt idx="37">
                  <c:v>-0.83254799999999995</c:v>
                </c:pt>
                <c:pt idx="38">
                  <c:v>-0.98475400000000002</c:v>
                </c:pt>
                <c:pt idx="39">
                  <c:v>-0.28145300000000001</c:v>
                </c:pt>
                <c:pt idx="40">
                  <c:v>-1.2164200000000001</c:v>
                </c:pt>
                <c:pt idx="41">
                  <c:v>-0.77414799999999995</c:v>
                </c:pt>
                <c:pt idx="42">
                  <c:v>-0.85733300000000001</c:v>
                </c:pt>
                <c:pt idx="43">
                  <c:v>-0.82047999999999999</c:v>
                </c:pt>
                <c:pt idx="44">
                  <c:v>-0.12681999999999999</c:v>
                </c:pt>
                <c:pt idx="45">
                  <c:v>-0.68396000000000001</c:v>
                </c:pt>
                <c:pt idx="46">
                  <c:v>-0.25880999999999998</c:v>
                </c:pt>
                <c:pt idx="47">
                  <c:v>-0.68574400000000002</c:v>
                </c:pt>
                <c:pt idx="48">
                  <c:v>-0.83545700000000001</c:v>
                </c:pt>
                <c:pt idx="49">
                  <c:v>-0.51004400000000005</c:v>
                </c:pt>
                <c:pt idx="50">
                  <c:v>-0.50881399999999999</c:v>
                </c:pt>
                <c:pt idx="51">
                  <c:v>-0.69702699999999995</c:v>
                </c:pt>
                <c:pt idx="52">
                  <c:v>-0.93911</c:v>
                </c:pt>
                <c:pt idx="53">
                  <c:v>-0.213064</c:v>
                </c:pt>
                <c:pt idx="54" formatCode="0.00E+00">
                  <c:v>-7.1842699999999995E-2</c:v>
                </c:pt>
                <c:pt idx="55">
                  <c:v>-0.235623</c:v>
                </c:pt>
                <c:pt idx="56" formatCode="0.00E+00">
                  <c:v>-4.9366999999999996E-3</c:v>
                </c:pt>
                <c:pt idx="57">
                  <c:v>-0.25010100000000002</c:v>
                </c:pt>
                <c:pt idx="58">
                  <c:v>-0.41316799999999998</c:v>
                </c:pt>
                <c:pt idx="59">
                  <c:v>-0.56269499999999995</c:v>
                </c:pt>
                <c:pt idx="60">
                  <c:v>-0.34051999999999999</c:v>
                </c:pt>
                <c:pt idx="61">
                  <c:v>0.28564000000000001</c:v>
                </c:pt>
                <c:pt idx="62">
                  <c:v>-0.55923400000000001</c:v>
                </c:pt>
                <c:pt idx="63" formatCode="0.00E+00">
                  <c:v>9.0090299999999998E-2</c:v>
                </c:pt>
                <c:pt idx="64">
                  <c:v>0.101156</c:v>
                </c:pt>
                <c:pt idx="65">
                  <c:v>-0.242531</c:v>
                </c:pt>
                <c:pt idx="66">
                  <c:v>0.16460900000000001</c:v>
                </c:pt>
                <c:pt idx="67">
                  <c:v>0.36555399999999999</c:v>
                </c:pt>
                <c:pt idx="68">
                  <c:v>0.93039899999999998</c:v>
                </c:pt>
                <c:pt idx="69">
                  <c:v>1.45177</c:v>
                </c:pt>
                <c:pt idx="70">
                  <c:v>1.59779</c:v>
                </c:pt>
                <c:pt idx="71">
                  <c:v>1.62042</c:v>
                </c:pt>
                <c:pt idx="72">
                  <c:v>2.1033200000000001</c:v>
                </c:pt>
                <c:pt idx="73">
                  <c:v>2.3652000000000002</c:v>
                </c:pt>
                <c:pt idx="74">
                  <c:v>2.2451400000000001</c:v>
                </c:pt>
                <c:pt idx="75">
                  <c:v>1.85704</c:v>
                </c:pt>
                <c:pt idx="76">
                  <c:v>1.9048400000000001</c:v>
                </c:pt>
                <c:pt idx="77">
                  <c:v>1.9120200000000001</c:v>
                </c:pt>
                <c:pt idx="78">
                  <c:v>1.8664000000000001</c:v>
                </c:pt>
                <c:pt idx="79">
                  <c:v>1.8353299999999999</c:v>
                </c:pt>
                <c:pt idx="80">
                  <c:v>1.8641700000000001</c:v>
                </c:pt>
                <c:pt idx="81">
                  <c:v>1.87808</c:v>
                </c:pt>
                <c:pt idx="82">
                  <c:v>1.8359700000000001</c:v>
                </c:pt>
                <c:pt idx="83">
                  <c:v>1.8545499999999999</c:v>
                </c:pt>
                <c:pt idx="84">
                  <c:v>1.87287</c:v>
                </c:pt>
                <c:pt idx="85">
                  <c:v>1.8727100000000001</c:v>
                </c:pt>
                <c:pt idx="86">
                  <c:v>1.8502799999999999</c:v>
                </c:pt>
                <c:pt idx="87">
                  <c:v>1.8712599999999999</c:v>
                </c:pt>
                <c:pt idx="88">
                  <c:v>1.8382400000000001</c:v>
                </c:pt>
                <c:pt idx="89">
                  <c:v>1.8081499999999999</c:v>
                </c:pt>
                <c:pt idx="90">
                  <c:v>1.8253600000000001</c:v>
                </c:pt>
                <c:pt idx="91">
                  <c:v>1.8049999999999999</c:v>
                </c:pt>
                <c:pt idx="92">
                  <c:v>1.7866500000000001</c:v>
                </c:pt>
                <c:pt idx="93">
                  <c:v>1.8094399999999999</c:v>
                </c:pt>
                <c:pt idx="94">
                  <c:v>1.74196</c:v>
                </c:pt>
                <c:pt idx="95">
                  <c:v>1.7607699999999999</c:v>
                </c:pt>
                <c:pt idx="96">
                  <c:v>1.7416100000000001</c:v>
                </c:pt>
                <c:pt idx="97">
                  <c:v>1.7102299999999999</c:v>
                </c:pt>
                <c:pt idx="98">
                  <c:v>1.6596599999999999</c:v>
                </c:pt>
                <c:pt idx="99">
                  <c:v>1.6462699999999999</c:v>
                </c:pt>
                <c:pt idx="100">
                  <c:v>1.6222399999999999</c:v>
                </c:pt>
                <c:pt idx="101">
                  <c:v>1.5862799999999999</c:v>
                </c:pt>
                <c:pt idx="102">
                  <c:v>1.5671200000000001</c:v>
                </c:pt>
                <c:pt idx="103">
                  <c:v>1.5330999999999999</c:v>
                </c:pt>
                <c:pt idx="104">
                  <c:v>1.5055099999999999</c:v>
                </c:pt>
                <c:pt idx="105">
                  <c:v>1.4815199999999999</c:v>
                </c:pt>
                <c:pt idx="106">
                  <c:v>1.4626699999999999</c:v>
                </c:pt>
                <c:pt idx="107">
                  <c:v>1.4469099999999999</c:v>
                </c:pt>
                <c:pt idx="108">
                  <c:v>1.42581</c:v>
                </c:pt>
                <c:pt idx="109">
                  <c:v>1.42405</c:v>
                </c:pt>
                <c:pt idx="110">
                  <c:v>1.4092100000000001</c:v>
                </c:pt>
                <c:pt idx="111">
                  <c:v>1.3967799999999999</c:v>
                </c:pt>
                <c:pt idx="112">
                  <c:v>1.38124</c:v>
                </c:pt>
                <c:pt idx="113">
                  <c:v>1.38188</c:v>
                </c:pt>
                <c:pt idx="114">
                  <c:v>1.3726700000000001</c:v>
                </c:pt>
                <c:pt idx="115">
                  <c:v>1.36528</c:v>
                </c:pt>
                <c:pt idx="116">
                  <c:v>1.3582700000000001</c:v>
                </c:pt>
                <c:pt idx="117">
                  <c:v>1.35327</c:v>
                </c:pt>
                <c:pt idx="118">
                  <c:v>1.35165</c:v>
                </c:pt>
                <c:pt idx="119">
                  <c:v>1.34558</c:v>
                </c:pt>
                <c:pt idx="120">
                  <c:v>1.3303700000000001</c:v>
                </c:pt>
                <c:pt idx="121">
                  <c:v>1.31515</c:v>
                </c:pt>
                <c:pt idx="122">
                  <c:v>1.31054</c:v>
                </c:pt>
                <c:pt idx="123">
                  <c:v>1.2888500000000001</c:v>
                </c:pt>
                <c:pt idx="124">
                  <c:v>1.2794099999999999</c:v>
                </c:pt>
                <c:pt idx="125">
                  <c:v>1.2639199999999999</c:v>
                </c:pt>
                <c:pt idx="126">
                  <c:v>1.2564599999999999</c:v>
                </c:pt>
                <c:pt idx="127">
                  <c:v>1.2426299999999999</c:v>
                </c:pt>
                <c:pt idx="128">
                  <c:v>1.2208399999999999</c:v>
                </c:pt>
                <c:pt idx="129">
                  <c:v>1.2105300000000001</c:v>
                </c:pt>
                <c:pt idx="130">
                  <c:v>1.1977100000000001</c:v>
                </c:pt>
                <c:pt idx="131">
                  <c:v>1.1740699999999999</c:v>
                </c:pt>
                <c:pt idx="132">
                  <c:v>1.1527000000000001</c:v>
                </c:pt>
                <c:pt idx="133">
                  <c:v>1.13679</c:v>
                </c:pt>
                <c:pt idx="134">
                  <c:v>1.1069500000000001</c:v>
                </c:pt>
                <c:pt idx="135">
                  <c:v>1.07911</c:v>
                </c:pt>
                <c:pt idx="136">
                  <c:v>1.05369</c:v>
                </c:pt>
                <c:pt idx="137">
                  <c:v>1.0209600000000001</c:v>
                </c:pt>
                <c:pt idx="138">
                  <c:v>0.99689000000000005</c:v>
                </c:pt>
                <c:pt idx="139">
                  <c:v>0.96767199999999998</c:v>
                </c:pt>
                <c:pt idx="140">
                  <c:v>0.93827899999999997</c:v>
                </c:pt>
                <c:pt idx="141">
                  <c:v>0.91161700000000001</c:v>
                </c:pt>
                <c:pt idx="142">
                  <c:v>0.88209899999999997</c:v>
                </c:pt>
                <c:pt idx="143">
                  <c:v>0.85851299999999997</c:v>
                </c:pt>
                <c:pt idx="144">
                  <c:v>0.82731299999999997</c:v>
                </c:pt>
                <c:pt idx="145">
                  <c:v>0.80394500000000002</c:v>
                </c:pt>
                <c:pt idx="146">
                  <c:v>0.77132199999999995</c:v>
                </c:pt>
                <c:pt idx="147">
                  <c:v>0.74170400000000003</c:v>
                </c:pt>
                <c:pt idx="148">
                  <c:v>0.71169199999999999</c:v>
                </c:pt>
                <c:pt idx="149">
                  <c:v>0.68117099999999997</c:v>
                </c:pt>
                <c:pt idx="150">
                  <c:v>0.65005100000000005</c:v>
                </c:pt>
                <c:pt idx="151">
                  <c:v>0.61907800000000002</c:v>
                </c:pt>
                <c:pt idx="152">
                  <c:v>0.58904999999999996</c:v>
                </c:pt>
                <c:pt idx="153">
                  <c:v>0.56039000000000005</c:v>
                </c:pt>
                <c:pt idx="154">
                  <c:v>0.53065899999999999</c:v>
                </c:pt>
                <c:pt idx="155">
                  <c:v>0.50248099999999996</c:v>
                </c:pt>
                <c:pt idx="156">
                  <c:v>0.47653200000000001</c:v>
                </c:pt>
                <c:pt idx="157">
                  <c:v>0.45063799999999998</c:v>
                </c:pt>
                <c:pt idx="158">
                  <c:v>0.42511700000000002</c:v>
                </c:pt>
                <c:pt idx="159">
                  <c:v>0.401947</c:v>
                </c:pt>
                <c:pt idx="160">
                  <c:v>0.37962200000000001</c:v>
                </c:pt>
                <c:pt idx="161">
                  <c:v>0.35727999999999999</c:v>
                </c:pt>
                <c:pt idx="162">
                  <c:v>0.33827299999999999</c:v>
                </c:pt>
                <c:pt idx="163">
                  <c:v>0.32063599999999998</c:v>
                </c:pt>
                <c:pt idx="164">
                  <c:v>0.304091</c:v>
                </c:pt>
                <c:pt idx="165">
                  <c:v>0.28982000000000002</c:v>
                </c:pt>
                <c:pt idx="166">
                  <c:v>0.27657199999999998</c:v>
                </c:pt>
                <c:pt idx="167">
                  <c:v>0.26704499999999998</c:v>
                </c:pt>
                <c:pt idx="168">
                  <c:v>0.259413</c:v>
                </c:pt>
                <c:pt idx="169">
                  <c:v>0.25584699999999999</c:v>
                </c:pt>
                <c:pt idx="170">
                  <c:v>0.25292700000000001</c:v>
                </c:pt>
                <c:pt idx="171">
                  <c:v>0.249526</c:v>
                </c:pt>
                <c:pt idx="172">
                  <c:v>0.24471599999999999</c:v>
                </c:pt>
                <c:pt idx="173">
                  <c:v>0.231874</c:v>
                </c:pt>
                <c:pt idx="174">
                  <c:v>0.21801100000000001</c:v>
                </c:pt>
                <c:pt idx="175">
                  <c:v>0.20910999999999999</c:v>
                </c:pt>
                <c:pt idx="176">
                  <c:v>0.203875</c:v>
                </c:pt>
                <c:pt idx="177">
                  <c:v>0.20013400000000001</c:v>
                </c:pt>
                <c:pt idx="178">
                  <c:v>0.19876099999999999</c:v>
                </c:pt>
                <c:pt idx="179">
                  <c:v>0.19695599999999999</c:v>
                </c:pt>
                <c:pt idx="180">
                  <c:v>0.19556200000000001</c:v>
                </c:pt>
                <c:pt idx="181">
                  <c:v>0.192826</c:v>
                </c:pt>
                <c:pt idx="182">
                  <c:v>0.190384</c:v>
                </c:pt>
                <c:pt idx="183">
                  <c:v>0.18671599999999999</c:v>
                </c:pt>
                <c:pt idx="184">
                  <c:v>0.185472</c:v>
                </c:pt>
                <c:pt idx="185">
                  <c:v>0.183086</c:v>
                </c:pt>
                <c:pt idx="186">
                  <c:v>0.18048</c:v>
                </c:pt>
                <c:pt idx="187">
                  <c:v>0.178975</c:v>
                </c:pt>
                <c:pt idx="188">
                  <c:v>0.177479</c:v>
                </c:pt>
                <c:pt idx="189">
                  <c:v>0.175871</c:v>
                </c:pt>
                <c:pt idx="190">
                  <c:v>0.17524300000000001</c:v>
                </c:pt>
                <c:pt idx="191">
                  <c:v>0.17302699999999999</c:v>
                </c:pt>
                <c:pt idx="192">
                  <c:v>0.17403199999999999</c:v>
                </c:pt>
                <c:pt idx="193">
                  <c:v>0.17207500000000001</c:v>
                </c:pt>
                <c:pt idx="194">
                  <c:v>0.17052999999999999</c:v>
                </c:pt>
                <c:pt idx="195">
                  <c:v>0.16934199999999999</c:v>
                </c:pt>
                <c:pt idx="196">
                  <c:v>0.169713</c:v>
                </c:pt>
                <c:pt idx="197">
                  <c:v>0.16953599999999999</c:v>
                </c:pt>
                <c:pt idx="198">
                  <c:v>0.168127</c:v>
                </c:pt>
                <c:pt idx="199">
                  <c:v>0.16558899999999999</c:v>
                </c:pt>
                <c:pt idx="200">
                  <c:v>0.16317200000000001</c:v>
                </c:pt>
                <c:pt idx="201">
                  <c:v>0.16205800000000001</c:v>
                </c:pt>
                <c:pt idx="202">
                  <c:v>0.160501</c:v>
                </c:pt>
                <c:pt idx="203">
                  <c:v>0.16051499999999999</c:v>
                </c:pt>
                <c:pt idx="204">
                  <c:v>0.159025</c:v>
                </c:pt>
                <c:pt idx="205">
                  <c:v>0.15868299999999999</c:v>
                </c:pt>
                <c:pt idx="206">
                  <c:v>0.15665200000000001</c:v>
                </c:pt>
                <c:pt idx="207">
                  <c:v>0.15493899999999999</c:v>
                </c:pt>
                <c:pt idx="208">
                  <c:v>0.154476</c:v>
                </c:pt>
                <c:pt idx="209">
                  <c:v>0.15501599999999999</c:v>
                </c:pt>
                <c:pt idx="210">
                  <c:v>0.15342700000000001</c:v>
                </c:pt>
                <c:pt idx="211">
                  <c:v>0.15082899999999999</c:v>
                </c:pt>
                <c:pt idx="212">
                  <c:v>0.14935100000000001</c:v>
                </c:pt>
                <c:pt idx="213">
                  <c:v>0.14879999999999999</c:v>
                </c:pt>
                <c:pt idx="214">
                  <c:v>0.14699100000000001</c:v>
                </c:pt>
                <c:pt idx="215">
                  <c:v>0.14658299999999999</c:v>
                </c:pt>
                <c:pt idx="216">
                  <c:v>0.14835599999999999</c:v>
                </c:pt>
                <c:pt idx="217">
                  <c:v>0.14760400000000001</c:v>
                </c:pt>
                <c:pt idx="218">
                  <c:v>0.14305399999999999</c:v>
                </c:pt>
                <c:pt idx="219">
                  <c:v>0.141126</c:v>
                </c:pt>
                <c:pt idx="220">
                  <c:v>0.13950099999999999</c:v>
                </c:pt>
                <c:pt idx="221">
                  <c:v>0.138651</c:v>
                </c:pt>
                <c:pt idx="222">
                  <c:v>0.137436</c:v>
                </c:pt>
                <c:pt idx="223">
                  <c:v>0.13733100000000001</c:v>
                </c:pt>
                <c:pt idx="224">
                  <c:v>0.13508300000000001</c:v>
                </c:pt>
                <c:pt idx="225">
                  <c:v>0.134579</c:v>
                </c:pt>
                <c:pt idx="226">
                  <c:v>0.132108</c:v>
                </c:pt>
                <c:pt idx="227">
                  <c:v>0.132772</c:v>
                </c:pt>
                <c:pt idx="228">
                  <c:v>0.13312399999999999</c:v>
                </c:pt>
                <c:pt idx="229">
                  <c:v>0.128224</c:v>
                </c:pt>
                <c:pt idx="230">
                  <c:v>0.12918199999999999</c:v>
                </c:pt>
                <c:pt idx="231">
                  <c:v>0.12803200000000001</c:v>
                </c:pt>
                <c:pt idx="232">
                  <c:v>0.12492</c:v>
                </c:pt>
                <c:pt idx="233">
                  <c:v>0.125498</c:v>
                </c:pt>
                <c:pt idx="234">
                  <c:v>0.123889</c:v>
                </c:pt>
                <c:pt idx="235">
                  <c:v>0.120573</c:v>
                </c:pt>
                <c:pt idx="236">
                  <c:v>0.118423</c:v>
                </c:pt>
                <c:pt idx="237">
                  <c:v>0.11908100000000001</c:v>
                </c:pt>
                <c:pt idx="238">
                  <c:v>0.116786</c:v>
                </c:pt>
                <c:pt idx="239">
                  <c:v>0.115102</c:v>
                </c:pt>
                <c:pt idx="240">
                  <c:v>0.113981</c:v>
                </c:pt>
                <c:pt idx="241">
                  <c:v>0.112693</c:v>
                </c:pt>
                <c:pt idx="242">
                  <c:v>0.110808</c:v>
                </c:pt>
                <c:pt idx="243">
                  <c:v>0.109995</c:v>
                </c:pt>
                <c:pt idx="244">
                  <c:v>0.108845</c:v>
                </c:pt>
                <c:pt idx="245">
                  <c:v>0.105548</c:v>
                </c:pt>
                <c:pt idx="246">
                  <c:v>0.104974</c:v>
                </c:pt>
                <c:pt idx="247">
                  <c:v>0.103909</c:v>
                </c:pt>
                <c:pt idx="248">
                  <c:v>0.102794</c:v>
                </c:pt>
                <c:pt idx="249">
                  <c:v>0.10105699999999999</c:v>
                </c:pt>
                <c:pt idx="250" formatCode="0.00E+00">
                  <c:v>9.9520200000000003E-2</c:v>
                </c:pt>
                <c:pt idx="251">
                  <c:v>0.10054399999999999</c:v>
                </c:pt>
                <c:pt idx="252" formatCode="0.00E+00">
                  <c:v>9.7967600000000002E-2</c:v>
                </c:pt>
                <c:pt idx="253" formatCode="0.00E+00">
                  <c:v>9.5235799999999995E-2</c:v>
                </c:pt>
                <c:pt idx="254" formatCode="0.00E+00">
                  <c:v>9.5295000000000005E-2</c:v>
                </c:pt>
                <c:pt idx="255" formatCode="0.00E+00">
                  <c:v>9.4935400000000003E-2</c:v>
                </c:pt>
                <c:pt idx="256" formatCode="0.00E+00">
                  <c:v>9.2863100000000004E-2</c:v>
                </c:pt>
                <c:pt idx="257" formatCode="0.00E+00">
                  <c:v>9.1529399999999997E-2</c:v>
                </c:pt>
                <c:pt idx="258" formatCode="0.00E+00">
                  <c:v>9.0704000000000007E-2</c:v>
                </c:pt>
                <c:pt idx="259" formatCode="0.00E+00">
                  <c:v>9.0115100000000004E-2</c:v>
                </c:pt>
                <c:pt idx="260" formatCode="0.00E+00">
                  <c:v>8.8945399999999994E-2</c:v>
                </c:pt>
                <c:pt idx="261" formatCode="0.00E+00">
                  <c:v>8.61373E-2</c:v>
                </c:pt>
                <c:pt idx="262" formatCode="0.00E+00">
                  <c:v>8.5050100000000003E-2</c:v>
                </c:pt>
                <c:pt idx="263" formatCode="0.00E+00">
                  <c:v>8.4294300000000003E-2</c:v>
                </c:pt>
                <c:pt idx="264" formatCode="0.00E+00">
                  <c:v>8.2997799999999997E-2</c:v>
                </c:pt>
                <c:pt idx="265" formatCode="0.00E+00">
                  <c:v>8.1483799999999995E-2</c:v>
                </c:pt>
                <c:pt idx="266" formatCode="0.00E+00">
                  <c:v>8.0777199999999993E-2</c:v>
                </c:pt>
                <c:pt idx="267" formatCode="0.00E+00">
                  <c:v>8.1393199999999999E-2</c:v>
                </c:pt>
                <c:pt idx="268" formatCode="0.00E+00">
                  <c:v>8.0394699999999999E-2</c:v>
                </c:pt>
                <c:pt idx="269" formatCode="0.00E+00">
                  <c:v>7.8650499999999998E-2</c:v>
                </c:pt>
                <c:pt idx="270" formatCode="0.00E+00">
                  <c:v>7.6574799999999998E-2</c:v>
                </c:pt>
                <c:pt idx="271" formatCode="0.00E+00">
                  <c:v>7.5698399999999999E-2</c:v>
                </c:pt>
                <c:pt idx="272" formatCode="0.00E+00">
                  <c:v>7.4674599999999994E-2</c:v>
                </c:pt>
                <c:pt idx="273" formatCode="0.00E+00">
                  <c:v>7.7722100000000002E-2</c:v>
                </c:pt>
                <c:pt idx="274" formatCode="0.00E+00">
                  <c:v>7.4382799999999999E-2</c:v>
                </c:pt>
                <c:pt idx="275" formatCode="0.00E+00">
                  <c:v>7.3538300000000001E-2</c:v>
                </c:pt>
                <c:pt idx="276" formatCode="0.00E+00">
                  <c:v>7.2725799999999993E-2</c:v>
                </c:pt>
                <c:pt idx="277" formatCode="0.00E+00">
                  <c:v>7.2173100000000004E-2</c:v>
                </c:pt>
                <c:pt idx="278" formatCode="0.00E+00">
                  <c:v>7.1785399999999999E-2</c:v>
                </c:pt>
                <c:pt idx="279" formatCode="0.00E+00">
                  <c:v>7.0771700000000007E-2</c:v>
                </c:pt>
                <c:pt idx="280" formatCode="0.00E+00">
                  <c:v>6.8612599999999996E-2</c:v>
                </c:pt>
                <c:pt idx="281" formatCode="0.00E+00">
                  <c:v>6.7989300000000003E-2</c:v>
                </c:pt>
                <c:pt idx="282" formatCode="0.00E+00">
                  <c:v>6.76813E-2</c:v>
                </c:pt>
                <c:pt idx="283" formatCode="0.00E+00">
                  <c:v>6.7045199999999999E-2</c:v>
                </c:pt>
                <c:pt idx="284" formatCode="0.00E+00">
                  <c:v>6.5954200000000004E-2</c:v>
                </c:pt>
                <c:pt idx="285" formatCode="0.00E+00">
                  <c:v>6.5080600000000002E-2</c:v>
                </c:pt>
                <c:pt idx="286" formatCode="0.00E+00">
                  <c:v>6.4389699999999994E-2</c:v>
                </c:pt>
                <c:pt idx="287" formatCode="0.00E+00">
                  <c:v>6.37765E-2</c:v>
                </c:pt>
                <c:pt idx="288" formatCode="0.00E+00">
                  <c:v>6.3594300000000006E-2</c:v>
                </c:pt>
                <c:pt idx="289" formatCode="0.00E+00">
                  <c:v>6.23441E-2</c:v>
                </c:pt>
                <c:pt idx="290" formatCode="0.00E+00">
                  <c:v>6.2093299999999997E-2</c:v>
                </c:pt>
                <c:pt idx="291" formatCode="0.00E+00">
                  <c:v>6.0738599999999997E-2</c:v>
                </c:pt>
                <c:pt idx="292" formatCode="0.00E+00">
                  <c:v>6.0246500000000001E-2</c:v>
                </c:pt>
                <c:pt idx="293" formatCode="0.00E+00">
                  <c:v>6.0005200000000002E-2</c:v>
                </c:pt>
                <c:pt idx="294" formatCode="0.00E+00">
                  <c:v>5.9234099999999998E-2</c:v>
                </c:pt>
                <c:pt idx="295" formatCode="0.00E+00">
                  <c:v>6.1501E-2</c:v>
                </c:pt>
                <c:pt idx="296" formatCode="0.00E+00">
                  <c:v>6.0625600000000002E-2</c:v>
                </c:pt>
                <c:pt idx="297" formatCode="0.00E+00">
                  <c:v>5.7366399999999998E-2</c:v>
                </c:pt>
                <c:pt idx="298" formatCode="0.00E+00">
                  <c:v>5.6885699999999997E-2</c:v>
                </c:pt>
                <c:pt idx="299" formatCode="0.00E+00">
                  <c:v>5.7083599999999998E-2</c:v>
                </c:pt>
                <c:pt idx="300" formatCode="0.00E+00">
                  <c:v>5.6903799999999997E-2</c:v>
                </c:pt>
                <c:pt idx="301" formatCode="0.00E+00">
                  <c:v>5.5974500000000003E-2</c:v>
                </c:pt>
                <c:pt idx="302" formatCode="0.00E+00">
                  <c:v>5.5684999999999998E-2</c:v>
                </c:pt>
                <c:pt idx="303" formatCode="0.00E+00">
                  <c:v>5.7144199999999999E-2</c:v>
                </c:pt>
                <c:pt idx="304" formatCode="0.00E+00">
                  <c:v>5.5293099999999998E-2</c:v>
                </c:pt>
                <c:pt idx="305" formatCode="0.00E+00">
                  <c:v>5.3988899999999999E-2</c:v>
                </c:pt>
                <c:pt idx="306" formatCode="0.00E+00">
                  <c:v>5.3701400000000003E-2</c:v>
                </c:pt>
                <c:pt idx="307" formatCode="0.00E+00">
                  <c:v>5.3502099999999997E-2</c:v>
                </c:pt>
                <c:pt idx="308" formatCode="0.00E+00">
                  <c:v>5.3173100000000001E-2</c:v>
                </c:pt>
                <c:pt idx="309" formatCode="0.00E+00">
                  <c:v>5.2755799999999999E-2</c:v>
                </c:pt>
                <c:pt idx="310" formatCode="0.00E+00">
                  <c:v>5.17788E-2</c:v>
                </c:pt>
                <c:pt idx="311" formatCode="0.00E+00">
                  <c:v>5.2398199999999999E-2</c:v>
                </c:pt>
                <c:pt idx="312" formatCode="0.00E+00">
                  <c:v>5.15819E-2</c:v>
                </c:pt>
                <c:pt idx="313" formatCode="0.00E+00">
                  <c:v>5.0702999999999998E-2</c:v>
                </c:pt>
                <c:pt idx="314" formatCode="0.00E+00">
                  <c:v>5.0078400000000002E-2</c:v>
                </c:pt>
                <c:pt idx="315" formatCode="0.00E+00">
                  <c:v>5.0008799999999999E-2</c:v>
                </c:pt>
                <c:pt idx="316" formatCode="0.00E+00">
                  <c:v>4.9631599999999998E-2</c:v>
                </c:pt>
                <c:pt idx="317" formatCode="0.00E+00">
                  <c:v>4.9012199999999999E-2</c:v>
                </c:pt>
                <c:pt idx="318" formatCode="0.00E+00">
                  <c:v>4.8847700000000001E-2</c:v>
                </c:pt>
                <c:pt idx="319" formatCode="0.00E+00">
                  <c:v>4.7992699999999999E-2</c:v>
                </c:pt>
                <c:pt idx="320" formatCode="0.00E+00">
                  <c:v>4.7800099999999998E-2</c:v>
                </c:pt>
                <c:pt idx="321" formatCode="0.00E+00">
                  <c:v>4.7733299999999999E-2</c:v>
                </c:pt>
                <c:pt idx="322" formatCode="0.00E+00">
                  <c:v>4.7190200000000002E-2</c:v>
                </c:pt>
                <c:pt idx="323" formatCode="0.00E+00">
                  <c:v>4.6767200000000002E-2</c:v>
                </c:pt>
                <c:pt idx="324" formatCode="0.00E+00">
                  <c:v>4.62756E-2</c:v>
                </c:pt>
                <c:pt idx="325" formatCode="0.00E+00">
                  <c:v>4.6196500000000001E-2</c:v>
                </c:pt>
                <c:pt idx="326" formatCode="0.00E+00">
                  <c:v>4.5544099999999997E-2</c:v>
                </c:pt>
                <c:pt idx="327" formatCode="0.00E+00">
                  <c:v>4.5383E-2</c:v>
                </c:pt>
                <c:pt idx="328" formatCode="0.00E+00">
                  <c:v>4.51183E-2</c:v>
                </c:pt>
                <c:pt idx="329" formatCode="0.00E+00">
                  <c:v>4.4973899999999997E-2</c:v>
                </c:pt>
                <c:pt idx="330" formatCode="0.00E+00">
                  <c:v>4.47607E-2</c:v>
                </c:pt>
                <c:pt idx="331" formatCode="0.00E+00">
                  <c:v>4.4257600000000001E-2</c:v>
                </c:pt>
                <c:pt idx="332" formatCode="0.00E+00">
                  <c:v>4.4073599999999998E-2</c:v>
                </c:pt>
                <c:pt idx="333" formatCode="0.00E+00">
                  <c:v>4.36053E-2</c:v>
                </c:pt>
                <c:pt idx="334" formatCode="0.00E+00">
                  <c:v>4.3165700000000001E-2</c:v>
                </c:pt>
                <c:pt idx="335" formatCode="0.00E+00">
                  <c:v>4.2982600000000003E-2</c:v>
                </c:pt>
                <c:pt idx="336" formatCode="0.00E+00">
                  <c:v>4.2976899999999998E-2</c:v>
                </c:pt>
                <c:pt idx="337" formatCode="0.00E+00">
                  <c:v>4.27927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B38-4101-AF15-0BD1B3D2B291}"/>
            </c:ext>
          </c:extLst>
        </c:ser>
        <c:ser>
          <c:idx val="2"/>
          <c:order val="1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3'!$A$2:$A$632</c:f>
              <c:numCache>
                <c:formatCode>General</c:formatCode>
                <c:ptCount val="63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</c:numCache>
            </c:numRef>
          </c:xVal>
          <c:yVal>
            <c:numRef>
              <c:f>'[AMG-R-2-methylpiperazine.xlsx]Sheet3'!$B$2:$B$372</c:f>
              <c:numCache>
                <c:formatCode>General</c:formatCode>
                <c:ptCount val="371"/>
                <c:pt idx="0">
                  <c:v>-1.39506</c:v>
                </c:pt>
                <c:pt idx="1">
                  <c:v>-1.0584499999999999</c:v>
                </c:pt>
                <c:pt idx="2">
                  <c:v>-0.70949300000000004</c:v>
                </c:pt>
                <c:pt idx="3">
                  <c:v>-0.87767899999999999</c:v>
                </c:pt>
                <c:pt idx="4">
                  <c:v>-0.62043199999999998</c:v>
                </c:pt>
                <c:pt idx="5">
                  <c:v>-1.2762</c:v>
                </c:pt>
                <c:pt idx="6">
                  <c:v>-0.85844299999999996</c:v>
                </c:pt>
                <c:pt idx="7">
                  <c:v>-0.74331899999999995</c:v>
                </c:pt>
                <c:pt idx="8">
                  <c:v>-1.26305</c:v>
                </c:pt>
                <c:pt idx="9">
                  <c:v>-1.2737799999999999</c:v>
                </c:pt>
                <c:pt idx="10">
                  <c:v>-0.90542299999999998</c:v>
                </c:pt>
                <c:pt idx="11">
                  <c:v>-0.746417</c:v>
                </c:pt>
                <c:pt idx="12">
                  <c:v>-1.3464400000000001</c:v>
                </c:pt>
                <c:pt idx="13">
                  <c:v>-0.69900799999999996</c:v>
                </c:pt>
                <c:pt idx="14">
                  <c:v>-0.79698000000000002</c:v>
                </c:pt>
                <c:pt idx="15">
                  <c:v>-0.73316000000000003</c:v>
                </c:pt>
                <c:pt idx="16">
                  <c:v>-0.53942699999999999</c:v>
                </c:pt>
                <c:pt idx="17">
                  <c:v>-0.31666299999999997</c:v>
                </c:pt>
                <c:pt idx="18">
                  <c:v>-0.730267</c:v>
                </c:pt>
                <c:pt idx="19">
                  <c:v>-0.63927100000000003</c:v>
                </c:pt>
                <c:pt idx="20">
                  <c:v>-0.66318699999999997</c:v>
                </c:pt>
                <c:pt idx="21">
                  <c:v>-1.2194799999999999</c:v>
                </c:pt>
                <c:pt idx="22">
                  <c:v>-0.53448700000000005</c:v>
                </c:pt>
                <c:pt idx="23">
                  <c:v>-1.2296199999999999</c:v>
                </c:pt>
                <c:pt idx="24">
                  <c:v>-0.43365599999999999</c:v>
                </c:pt>
                <c:pt idx="25">
                  <c:v>-0.90629800000000005</c:v>
                </c:pt>
                <c:pt idx="26">
                  <c:v>-0.29296100000000003</c:v>
                </c:pt>
                <c:pt idx="27">
                  <c:v>-0.32406400000000002</c:v>
                </c:pt>
                <c:pt idx="28">
                  <c:v>-0.84816899999999995</c:v>
                </c:pt>
                <c:pt idx="29">
                  <c:v>-0.59390600000000004</c:v>
                </c:pt>
                <c:pt idx="30">
                  <c:v>-1.36978</c:v>
                </c:pt>
                <c:pt idx="31">
                  <c:v>-0.69395799999999996</c:v>
                </c:pt>
                <c:pt idx="32">
                  <c:v>-0.79034099999999996</c:v>
                </c:pt>
                <c:pt idx="33">
                  <c:v>-0.90631600000000001</c:v>
                </c:pt>
                <c:pt idx="34">
                  <c:v>-0.312498</c:v>
                </c:pt>
                <c:pt idx="35">
                  <c:v>-0.48503400000000002</c:v>
                </c:pt>
                <c:pt idx="36">
                  <c:v>-0.50102500000000005</c:v>
                </c:pt>
                <c:pt idx="37">
                  <c:v>-0.83341600000000005</c:v>
                </c:pt>
                <c:pt idx="38">
                  <c:v>-1.0373000000000001</c:v>
                </c:pt>
                <c:pt idx="39">
                  <c:v>-0.25791399999999998</c:v>
                </c:pt>
                <c:pt idx="40">
                  <c:v>-1.1617599999999999</c:v>
                </c:pt>
                <c:pt idx="41">
                  <c:v>-0.79959000000000002</c:v>
                </c:pt>
                <c:pt idx="42">
                  <c:v>-0.94155599999999995</c:v>
                </c:pt>
                <c:pt idx="43">
                  <c:v>-0.87160000000000004</c:v>
                </c:pt>
                <c:pt idx="44">
                  <c:v>-0.118258</c:v>
                </c:pt>
                <c:pt idx="45">
                  <c:v>-0.87317999999999996</c:v>
                </c:pt>
                <c:pt idx="46">
                  <c:v>-0.35844100000000001</c:v>
                </c:pt>
                <c:pt idx="47">
                  <c:v>-0.55874800000000002</c:v>
                </c:pt>
                <c:pt idx="48">
                  <c:v>-0.89227800000000002</c:v>
                </c:pt>
                <c:pt idx="49">
                  <c:v>-0.53652100000000003</c:v>
                </c:pt>
                <c:pt idx="50">
                  <c:v>-0.44162299999999999</c:v>
                </c:pt>
                <c:pt idx="51">
                  <c:v>-0.72025300000000003</c:v>
                </c:pt>
                <c:pt idx="52">
                  <c:v>-1.1256600000000001</c:v>
                </c:pt>
                <c:pt idx="53">
                  <c:v>-0.112997</c:v>
                </c:pt>
                <c:pt idx="54">
                  <c:v>-0.15587300000000001</c:v>
                </c:pt>
                <c:pt idx="55">
                  <c:v>-0.278196</c:v>
                </c:pt>
                <c:pt idx="56" formatCode="0.00E+00">
                  <c:v>-3.7642500000000002E-2</c:v>
                </c:pt>
                <c:pt idx="57">
                  <c:v>-0.18966</c:v>
                </c:pt>
                <c:pt idx="58">
                  <c:v>-0.43070999999999998</c:v>
                </c:pt>
                <c:pt idx="59">
                  <c:v>-0.52346400000000004</c:v>
                </c:pt>
                <c:pt idx="60">
                  <c:v>-0.26466800000000001</c:v>
                </c:pt>
                <c:pt idx="61" formatCode="0.00E+00">
                  <c:v>8.0582600000000004E-2</c:v>
                </c:pt>
                <c:pt idx="62">
                  <c:v>-0.54985600000000001</c:v>
                </c:pt>
                <c:pt idx="63" formatCode="0.00E+00">
                  <c:v>2.3174799999999999E-2</c:v>
                </c:pt>
                <c:pt idx="64" formatCode="0.00E+00">
                  <c:v>1.9601299999999999E-2</c:v>
                </c:pt>
                <c:pt idx="65">
                  <c:v>-0.31109999999999999</c:v>
                </c:pt>
                <c:pt idx="66">
                  <c:v>0.142514</c:v>
                </c:pt>
                <c:pt idx="67">
                  <c:v>0.41918699999999998</c:v>
                </c:pt>
                <c:pt idx="68">
                  <c:v>0.71061300000000005</c:v>
                </c:pt>
                <c:pt idx="69">
                  <c:v>1.1319999999999999</c:v>
                </c:pt>
                <c:pt idx="70">
                  <c:v>1.5146200000000001</c:v>
                </c:pt>
                <c:pt idx="71">
                  <c:v>1.5331399999999999</c:v>
                </c:pt>
                <c:pt idx="72">
                  <c:v>1.9759100000000001</c:v>
                </c:pt>
                <c:pt idx="73">
                  <c:v>2.3897400000000002</c:v>
                </c:pt>
                <c:pt idx="74">
                  <c:v>2.0221200000000001</c:v>
                </c:pt>
                <c:pt idx="75">
                  <c:v>1.82673</c:v>
                </c:pt>
                <c:pt idx="76">
                  <c:v>1.8547100000000001</c:v>
                </c:pt>
                <c:pt idx="77">
                  <c:v>1.7861199999999999</c:v>
                </c:pt>
                <c:pt idx="78">
                  <c:v>1.7814000000000001</c:v>
                </c:pt>
                <c:pt idx="79">
                  <c:v>1.79772</c:v>
                </c:pt>
                <c:pt idx="80">
                  <c:v>1.7934699999999999</c:v>
                </c:pt>
                <c:pt idx="81">
                  <c:v>1.8118300000000001</c:v>
                </c:pt>
                <c:pt idx="82">
                  <c:v>1.7796400000000001</c:v>
                </c:pt>
                <c:pt idx="83">
                  <c:v>1.8281499999999999</c:v>
                </c:pt>
                <c:pt idx="84">
                  <c:v>1.8187199999999999</c:v>
                </c:pt>
                <c:pt idx="85">
                  <c:v>1.78061</c:v>
                </c:pt>
                <c:pt idx="86">
                  <c:v>1.80322</c:v>
                </c:pt>
                <c:pt idx="87">
                  <c:v>1.8118399999999999</c:v>
                </c:pt>
                <c:pt idx="88">
                  <c:v>1.79915</c:v>
                </c:pt>
                <c:pt idx="89">
                  <c:v>1.75979</c:v>
                </c:pt>
                <c:pt idx="90">
                  <c:v>1.7876300000000001</c:v>
                </c:pt>
                <c:pt idx="91">
                  <c:v>1.75617</c:v>
                </c:pt>
                <c:pt idx="92">
                  <c:v>1.75095</c:v>
                </c:pt>
                <c:pt idx="93">
                  <c:v>1.7659</c:v>
                </c:pt>
                <c:pt idx="94">
                  <c:v>1.69895</c:v>
                </c:pt>
                <c:pt idx="95">
                  <c:v>1.7020200000000001</c:v>
                </c:pt>
                <c:pt idx="96">
                  <c:v>1.6785699999999999</c:v>
                </c:pt>
                <c:pt idx="97">
                  <c:v>1.65768</c:v>
                </c:pt>
                <c:pt idx="98">
                  <c:v>1.62582</c:v>
                </c:pt>
                <c:pt idx="99">
                  <c:v>1.60666</c:v>
                </c:pt>
                <c:pt idx="100">
                  <c:v>1.5926499999999999</c:v>
                </c:pt>
                <c:pt idx="101">
                  <c:v>1.54766</c:v>
                </c:pt>
                <c:pt idx="102">
                  <c:v>1.5364800000000001</c:v>
                </c:pt>
                <c:pt idx="103">
                  <c:v>1.5064500000000001</c:v>
                </c:pt>
                <c:pt idx="104">
                  <c:v>1.47966</c:v>
                </c:pt>
                <c:pt idx="105">
                  <c:v>1.46302</c:v>
                </c:pt>
                <c:pt idx="106">
                  <c:v>1.4401200000000001</c:v>
                </c:pt>
                <c:pt idx="107">
                  <c:v>1.4249499999999999</c:v>
                </c:pt>
                <c:pt idx="108">
                  <c:v>1.4057500000000001</c:v>
                </c:pt>
                <c:pt idx="109">
                  <c:v>1.4018999999999999</c:v>
                </c:pt>
                <c:pt idx="110">
                  <c:v>1.38957</c:v>
                </c:pt>
                <c:pt idx="111">
                  <c:v>1.38097</c:v>
                </c:pt>
                <c:pt idx="112">
                  <c:v>1.37982</c:v>
                </c:pt>
                <c:pt idx="113">
                  <c:v>1.36744</c:v>
                </c:pt>
                <c:pt idx="114">
                  <c:v>1.3517399999999999</c:v>
                </c:pt>
                <c:pt idx="115">
                  <c:v>1.35317</c:v>
                </c:pt>
                <c:pt idx="116">
                  <c:v>1.35212</c:v>
                </c:pt>
                <c:pt idx="117">
                  <c:v>1.3447199999999999</c:v>
                </c:pt>
                <c:pt idx="118">
                  <c:v>1.3411299999999999</c:v>
                </c:pt>
                <c:pt idx="119">
                  <c:v>1.33487</c:v>
                </c:pt>
                <c:pt idx="120">
                  <c:v>1.3257399999999999</c:v>
                </c:pt>
                <c:pt idx="121">
                  <c:v>1.3196600000000001</c:v>
                </c:pt>
                <c:pt idx="122">
                  <c:v>1.31473</c:v>
                </c:pt>
                <c:pt idx="123">
                  <c:v>1.2941499999999999</c:v>
                </c:pt>
                <c:pt idx="124">
                  <c:v>1.2966299999999999</c:v>
                </c:pt>
                <c:pt idx="125">
                  <c:v>1.2726999999999999</c:v>
                </c:pt>
                <c:pt idx="126">
                  <c:v>1.26877</c:v>
                </c:pt>
                <c:pt idx="127">
                  <c:v>1.2591699999999999</c:v>
                </c:pt>
                <c:pt idx="128">
                  <c:v>1.2386699999999999</c:v>
                </c:pt>
                <c:pt idx="129">
                  <c:v>1.23028</c:v>
                </c:pt>
                <c:pt idx="130">
                  <c:v>1.21488</c:v>
                </c:pt>
                <c:pt idx="131">
                  <c:v>1.19855</c:v>
                </c:pt>
                <c:pt idx="132">
                  <c:v>1.1758500000000001</c:v>
                </c:pt>
                <c:pt idx="133">
                  <c:v>1.1548</c:v>
                </c:pt>
                <c:pt idx="134">
                  <c:v>1.13551</c:v>
                </c:pt>
                <c:pt idx="135">
                  <c:v>1.1086400000000001</c:v>
                </c:pt>
                <c:pt idx="136">
                  <c:v>1.08518</c:v>
                </c:pt>
                <c:pt idx="137">
                  <c:v>1.0589</c:v>
                </c:pt>
                <c:pt idx="138">
                  <c:v>1.0310999999999999</c:v>
                </c:pt>
                <c:pt idx="139">
                  <c:v>1.0081</c:v>
                </c:pt>
                <c:pt idx="140">
                  <c:v>0.98077599999999998</c:v>
                </c:pt>
                <c:pt idx="141">
                  <c:v>0.95117499999999999</c:v>
                </c:pt>
                <c:pt idx="142">
                  <c:v>0.92713999999999996</c:v>
                </c:pt>
                <c:pt idx="143">
                  <c:v>0.90075000000000005</c:v>
                </c:pt>
                <c:pt idx="144">
                  <c:v>0.87066600000000005</c:v>
                </c:pt>
                <c:pt idx="145">
                  <c:v>0.84462400000000004</c:v>
                </c:pt>
                <c:pt idx="146">
                  <c:v>0.81445100000000004</c:v>
                </c:pt>
                <c:pt idx="147">
                  <c:v>0.78212700000000002</c:v>
                </c:pt>
                <c:pt idx="148">
                  <c:v>0.75198900000000002</c:v>
                </c:pt>
                <c:pt idx="149">
                  <c:v>0.72170199999999995</c:v>
                </c:pt>
                <c:pt idx="150">
                  <c:v>0.69030899999999995</c:v>
                </c:pt>
                <c:pt idx="151">
                  <c:v>0.65776199999999996</c:v>
                </c:pt>
                <c:pt idx="152">
                  <c:v>0.62892199999999998</c:v>
                </c:pt>
                <c:pt idx="153">
                  <c:v>0.59854099999999999</c:v>
                </c:pt>
                <c:pt idx="154">
                  <c:v>0.56930099999999995</c:v>
                </c:pt>
                <c:pt idx="155">
                  <c:v>0.54025699999999999</c:v>
                </c:pt>
                <c:pt idx="156">
                  <c:v>0.513069</c:v>
                </c:pt>
                <c:pt idx="157">
                  <c:v>0.48608200000000001</c:v>
                </c:pt>
                <c:pt idx="158">
                  <c:v>0.45809899999999998</c:v>
                </c:pt>
                <c:pt idx="159">
                  <c:v>0.43276300000000001</c:v>
                </c:pt>
                <c:pt idx="160">
                  <c:v>0.40849600000000003</c:v>
                </c:pt>
                <c:pt idx="161">
                  <c:v>0.38501000000000002</c:v>
                </c:pt>
                <c:pt idx="162">
                  <c:v>0.362649</c:v>
                </c:pt>
                <c:pt idx="163">
                  <c:v>0.34325499999999998</c:v>
                </c:pt>
                <c:pt idx="164">
                  <c:v>0.32444099999999998</c:v>
                </c:pt>
                <c:pt idx="165">
                  <c:v>0.308226</c:v>
                </c:pt>
                <c:pt idx="166">
                  <c:v>0.29311399999999999</c:v>
                </c:pt>
                <c:pt idx="167">
                  <c:v>0.28209899999999999</c:v>
                </c:pt>
                <c:pt idx="168">
                  <c:v>0.27307500000000001</c:v>
                </c:pt>
                <c:pt idx="169">
                  <c:v>0.26902799999999999</c:v>
                </c:pt>
                <c:pt idx="170">
                  <c:v>0.26588800000000001</c:v>
                </c:pt>
                <c:pt idx="171">
                  <c:v>0.26412099999999999</c:v>
                </c:pt>
                <c:pt idx="172">
                  <c:v>0.25802199999999997</c:v>
                </c:pt>
                <c:pt idx="173">
                  <c:v>0.24304300000000001</c:v>
                </c:pt>
                <c:pt idx="174">
                  <c:v>0.22728899999999999</c:v>
                </c:pt>
                <c:pt idx="175">
                  <c:v>0.214918</c:v>
                </c:pt>
                <c:pt idx="176">
                  <c:v>0.208117</c:v>
                </c:pt>
                <c:pt idx="177">
                  <c:v>0.20469799999999999</c:v>
                </c:pt>
                <c:pt idx="178">
                  <c:v>0.20333100000000001</c:v>
                </c:pt>
                <c:pt idx="179">
                  <c:v>0.20154</c:v>
                </c:pt>
                <c:pt idx="180">
                  <c:v>0.19994400000000001</c:v>
                </c:pt>
                <c:pt idx="181">
                  <c:v>0.19752800000000001</c:v>
                </c:pt>
                <c:pt idx="182">
                  <c:v>0.194581</c:v>
                </c:pt>
                <c:pt idx="183">
                  <c:v>0.190749</c:v>
                </c:pt>
                <c:pt idx="184">
                  <c:v>0.188801</c:v>
                </c:pt>
                <c:pt idx="185">
                  <c:v>0.18670400000000001</c:v>
                </c:pt>
                <c:pt idx="186">
                  <c:v>0.18385799999999999</c:v>
                </c:pt>
                <c:pt idx="187">
                  <c:v>0.18266099999999999</c:v>
                </c:pt>
                <c:pt idx="188">
                  <c:v>0.180197</c:v>
                </c:pt>
                <c:pt idx="189">
                  <c:v>0.17921300000000001</c:v>
                </c:pt>
                <c:pt idx="190">
                  <c:v>0.17910499999999999</c:v>
                </c:pt>
                <c:pt idx="191">
                  <c:v>0.176283</c:v>
                </c:pt>
                <c:pt idx="192">
                  <c:v>0.17749400000000001</c:v>
                </c:pt>
                <c:pt idx="193">
                  <c:v>0.17575299999999999</c:v>
                </c:pt>
                <c:pt idx="194">
                  <c:v>0.17380699999999999</c:v>
                </c:pt>
                <c:pt idx="195">
                  <c:v>0.17311000000000001</c:v>
                </c:pt>
                <c:pt idx="196">
                  <c:v>0.172871</c:v>
                </c:pt>
                <c:pt idx="197">
                  <c:v>0.172959</c:v>
                </c:pt>
                <c:pt idx="198">
                  <c:v>0.17177000000000001</c:v>
                </c:pt>
                <c:pt idx="199">
                  <c:v>0.16919699999999999</c:v>
                </c:pt>
                <c:pt idx="200">
                  <c:v>0.167157</c:v>
                </c:pt>
                <c:pt idx="201">
                  <c:v>0.16592100000000001</c:v>
                </c:pt>
                <c:pt idx="202">
                  <c:v>0.164849</c:v>
                </c:pt>
                <c:pt idx="203">
                  <c:v>0.164663</c:v>
                </c:pt>
                <c:pt idx="204">
                  <c:v>0.16334499999999999</c:v>
                </c:pt>
                <c:pt idx="205">
                  <c:v>0.163691</c:v>
                </c:pt>
                <c:pt idx="206">
                  <c:v>0.16106100000000001</c:v>
                </c:pt>
                <c:pt idx="207">
                  <c:v>0.15970200000000001</c:v>
                </c:pt>
                <c:pt idx="208">
                  <c:v>0.159335</c:v>
                </c:pt>
                <c:pt idx="209">
                  <c:v>0.15962699999999999</c:v>
                </c:pt>
                <c:pt idx="210">
                  <c:v>0.15879199999999999</c:v>
                </c:pt>
                <c:pt idx="211">
                  <c:v>0.156028</c:v>
                </c:pt>
                <c:pt idx="212">
                  <c:v>0.154781</c:v>
                </c:pt>
                <c:pt idx="213">
                  <c:v>0.15409900000000001</c:v>
                </c:pt>
                <c:pt idx="214">
                  <c:v>0.15282100000000001</c:v>
                </c:pt>
                <c:pt idx="215">
                  <c:v>0.15268899999999999</c:v>
                </c:pt>
                <c:pt idx="216">
                  <c:v>0.15409500000000001</c:v>
                </c:pt>
                <c:pt idx="217">
                  <c:v>0.153584</c:v>
                </c:pt>
                <c:pt idx="218">
                  <c:v>0.14952099999999999</c:v>
                </c:pt>
                <c:pt idx="219">
                  <c:v>0.14768999999999999</c:v>
                </c:pt>
                <c:pt idx="220">
                  <c:v>0.14623900000000001</c:v>
                </c:pt>
                <c:pt idx="221">
                  <c:v>0.14521300000000001</c:v>
                </c:pt>
                <c:pt idx="222">
                  <c:v>0.144367</c:v>
                </c:pt>
                <c:pt idx="223">
                  <c:v>0.14424899999999999</c:v>
                </c:pt>
                <c:pt idx="224">
                  <c:v>0.14179700000000001</c:v>
                </c:pt>
                <c:pt idx="225">
                  <c:v>0.14146400000000001</c:v>
                </c:pt>
                <c:pt idx="226">
                  <c:v>0.13933200000000001</c:v>
                </c:pt>
                <c:pt idx="227">
                  <c:v>0.139825</c:v>
                </c:pt>
                <c:pt idx="228">
                  <c:v>0.14049</c:v>
                </c:pt>
                <c:pt idx="229">
                  <c:v>0.13586999999999999</c:v>
                </c:pt>
                <c:pt idx="230">
                  <c:v>0.13678299999999999</c:v>
                </c:pt>
                <c:pt idx="231">
                  <c:v>0.13592099999999999</c:v>
                </c:pt>
                <c:pt idx="232">
                  <c:v>0.13248299999999999</c:v>
                </c:pt>
                <c:pt idx="233">
                  <c:v>0.13326199999999999</c:v>
                </c:pt>
                <c:pt idx="234">
                  <c:v>0.131437</c:v>
                </c:pt>
                <c:pt idx="235">
                  <c:v>0.12864700000000001</c:v>
                </c:pt>
                <c:pt idx="236">
                  <c:v>0.126273</c:v>
                </c:pt>
                <c:pt idx="237">
                  <c:v>0.12679699999999999</c:v>
                </c:pt>
                <c:pt idx="238">
                  <c:v>0.124917</c:v>
                </c:pt>
                <c:pt idx="239">
                  <c:v>0.122983</c:v>
                </c:pt>
                <c:pt idx="240">
                  <c:v>0.121723</c:v>
                </c:pt>
                <c:pt idx="241">
                  <c:v>0.12091300000000001</c:v>
                </c:pt>
                <c:pt idx="242">
                  <c:v>0.118862</c:v>
                </c:pt>
                <c:pt idx="243">
                  <c:v>0.118023</c:v>
                </c:pt>
                <c:pt idx="244">
                  <c:v>0.11717</c:v>
                </c:pt>
                <c:pt idx="245">
                  <c:v>0.113523</c:v>
                </c:pt>
                <c:pt idx="246">
                  <c:v>0.112673</c:v>
                </c:pt>
                <c:pt idx="247">
                  <c:v>0.111582</c:v>
                </c:pt>
                <c:pt idx="248">
                  <c:v>0.110389</c:v>
                </c:pt>
                <c:pt idx="249">
                  <c:v>0.10885499999999999</c:v>
                </c:pt>
                <c:pt idx="250">
                  <c:v>0.10744099999999999</c:v>
                </c:pt>
                <c:pt idx="251">
                  <c:v>0.10847999999999999</c:v>
                </c:pt>
                <c:pt idx="252">
                  <c:v>0.105658</c:v>
                </c:pt>
                <c:pt idx="253">
                  <c:v>0.10266699999999999</c:v>
                </c:pt>
                <c:pt idx="254">
                  <c:v>0.102586</c:v>
                </c:pt>
                <c:pt idx="255">
                  <c:v>0.102202</c:v>
                </c:pt>
                <c:pt idx="256">
                  <c:v>0.100478</c:v>
                </c:pt>
                <c:pt idx="257" formatCode="0.00E+00">
                  <c:v>9.8700499999999997E-2</c:v>
                </c:pt>
                <c:pt idx="258" formatCode="0.00E+00">
                  <c:v>9.8198900000000006E-2</c:v>
                </c:pt>
                <c:pt idx="259" formatCode="0.00E+00">
                  <c:v>9.7442600000000004E-2</c:v>
                </c:pt>
                <c:pt idx="260" formatCode="0.00E+00">
                  <c:v>9.6027899999999999E-2</c:v>
                </c:pt>
                <c:pt idx="261" formatCode="0.00E+00">
                  <c:v>9.3279799999999996E-2</c:v>
                </c:pt>
                <c:pt idx="262" formatCode="0.00E+00">
                  <c:v>9.2128299999999996E-2</c:v>
                </c:pt>
                <c:pt idx="263" formatCode="0.00E+00">
                  <c:v>9.1259000000000007E-2</c:v>
                </c:pt>
                <c:pt idx="264" formatCode="0.00E+00">
                  <c:v>8.9872400000000005E-2</c:v>
                </c:pt>
                <c:pt idx="265" formatCode="0.00E+00">
                  <c:v>8.8442300000000001E-2</c:v>
                </c:pt>
                <c:pt idx="266" formatCode="0.00E+00">
                  <c:v>8.76889E-2</c:v>
                </c:pt>
                <c:pt idx="267" formatCode="0.00E+00">
                  <c:v>8.7983099999999995E-2</c:v>
                </c:pt>
                <c:pt idx="268" formatCode="0.00E+00">
                  <c:v>8.7066699999999997E-2</c:v>
                </c:pt>
                <c:pt idx="269" formatCode="0.00E+00">
                  <c:v>8.5249400000000003E-2</c:v>
                </c:pt>
                <c:pt idx="270" formatCode="0.00E+00">
                  <c:v>8.2888600000000007E-2</c:v>
                </c:pt>
                <c:pt idx="271" formatCode="0.00E+00">
                  <c:v>8.2188600000000001E-2</c:v>
                </c:pt>
                <c:pt idx="272" formatCode="0.00E+00">
                  <c:v>8.1171499999999994E-2</c:v>
                </c:pt>
                <c:pt idx="273" formatCode="0.00E+00">
                  <c:v>8.4133100000000002E-2</c:v>
                </c:pt>
                <c:pt idx="274" formatCode="0.00E+00">
                  <c:v>8.0730899999999994E-2</c:v>
                </c:pt>
                <c:pt idx="275" formatCode="0.00E+00">
                  <c:v>7.9785300000000003E-2</c:v>
                </c:pt>
                <c:pt idx="276" formatCode="0.00E+00">
                  <c:v>7.9029100000000005E-2</c:v>
                </c:pt>
                <c:pt idx="277" formatCode="0.00E+00">
                  <c:v>7.8417799999999996E-2</c:v>
                </c:pt>
                <c:pt idx="278" formatCode="0.00E+00">
                  <c:v>7.8064900000000007E-2</c:v>
                </c:pt>
                <c:pt idx="279" formatCode="0.00E+00">
                  <c:v>7.6956700000000003E-2</c:v>
                </c:pt>
                <c:pt idx="280" formatCode="0.00E+00">
                  <c:v>7.4581099999999997E-2</c:v>
                </c:pt>
                <c:pt idx="281" formatCode="0.00E+00">
                  <c:v>7.4118600000000007E-2</c:v>
                </c:pt>
                <c:pt idx="282" formatCode="0.00E+00">
                  <c:v>7.3760500000000007E-2</c:v>
                </c:pt>
                <c:pt idx="283" formatCode="0.00E+00">
                  <c:v>7.3124400000000006E-2</c:v>
                </c:pt>
                <c:pt idx="284" formatCode="0.00E+00">
                  <c:v>7.1886099999999994E-2</c:v>
                </c:pt>
                <c:pt idx="285" formatCode="0.00E+00">
                  <c:v>7.1055900000000005E-2</c:v>
                </c:pt>
                <c:pt idx="286" formatCode="0.00E+00">
                  <c:v>7.0192299999999999E-2</c:v>
                </c:pt>
                <c:pt idx="287" formatCode="0.00E+00">
                  <c:v>6.9552900000000001E-2</c:v>
                </c:pt>
                <c:pt idx="288" formatCode="0.00E+00">
                  <c:v>6.9450899999999996E-2</c:v>
                </c:pt>
                <c:pt idx="289" formatCode="0.00E+00">
                  <c:v>6.8053699999999995E-2</c:v>
                </c:pt>
                <c:pt idx="290" formatCode="0.00E+00">
                  <c:v>6.7910700000000004E-2</c:v>
                </c:pt>
                <c:pt idx="291" formatCode="0.00E+00">
                  <c:v>6.6518800000000003E-2</c:v>
                </c:pt>
                <c:pt idx="292" formatCode="0.00E+00">
                  <c:v>6.5920800000000002E-2</c:v>
                </c:pt>
                <c:pt idx="293" formatCode="0.00E+00">
                  <c:v>6.5733E-2</c:v>
                </c:pt>
                <c:pt idx="294" formatCode="0.00E+00">
                  <c:v>6.4832699999999993E-2</c:v>
                </c:pt>
                <c:pt idx="295" formatCode="0.00E+00">
                  <c:v>6.7089599999999999E-2</c:v>
                </c:pt>
                <c:pt idx="296" formatCode="0.00E+00">
                  <c:v>6.6319900000000001E-2</c:v>
                </c:pt>
                <c:pt idx="297" formatCode="0.00E+00">
                  <c:v>6.2800400000000006E-2</c:v>
                </c:pt>
                <c:pt idx="298" formatCode="0.00E+00">
                  <c:v>6.2235400000000003E-2</c:v>
                </c:pt>
                <c:pt idx="299" formatCode="0.00E+00">
                  <c:v>6.2522900000000006E-2</c:v>
                </c:pt>
                <c:pt idx="300" formatCode="0.00E+00">
                  <c:v>6.2579200000000001E-2</c:v>
                </c:pt>
                <c:pt idx="301" formatCode="0.00E+00">
                  <c:v>6.1558700000000001E-2</c:v>
                </c:pt>
                <c:pt idx="302" formatCode="0.00E+00">
                  <c:v>6.12264E-2</c:v>
                </c:pt>
                <c:pt idx="303" formatCode="0.00E+00">
                  <c:v>6.2853800000000001E-2</c:v>
                </c:pt>
                <c:pt idx="304" formatCode="0.00E+00">
                  <c:v>6.1008899999999998E-2</c:v>
                </c:pt>
                <c:pt idx="305" formatCode="0.00E+00">
                  <c:v>5.9452100000000001E-2</c:v>
                </c:pt>
                <c:pt idx="306" formatCode="0.00E+00">
                  <c:v>5.9371899999999998E-2</c:v>
                </c:pt>
                <c:pt idx="307" formatCode="0.00E+00">
                  <c:v>5.9198899999999999E-2</c:v>
                </c:pt>
                <c:pt idx="308" formatCode="0.00E+00">
                  <c:v>5.8854099999999999E-2</c:v>
                </c:pt>
                <c:pt idx="309" formatCode="0.00E+00">
                  <c:v>5.84106E-2</c:v>
                </c:pt>
                <c:pt idx="310" formatCode="0.00E+00">
                  <c:v>5.7442699999999999E-2</c:v>
                </c:pt>
                <c:pt idx="311" formatCode="0.00E+00">
                  <c:v>5.8026300000000003E-2</c:v>
                </c:pt>
                <c:pt idx="312" formatCode="0.00E+00">
                  <c:v>5.7379699999999999E-2</c:v>
                </c:pt>
                <c:pt idx="313" formatCode="0.00E+00">
                  <c:v>5.6425099999999999E-2</c:v>
                </c:pt>
                <c:pt idx="314" formatCode="0.00E+00">
                  <c:v>5.5834300000000003E-2</c:v>
                </c:pt>
                <c:pt idx="315" formatCode="0.00E+00">
                  <c:v>5.57251E-2</c:v>
                </c:pt>
                <c:pt idx="316" formatCode="0.00E+00">
                  <c:v>5.5392700000000003E-2</c:v>
                </c:pt>
                <c:pt idx="317" formatCode="0.00E+00">
                  <c:v>5.4811499999999999E-2</c:v>
                </c:pt>
                <c:pt idx="318" formatCode="0.00E+00">
                  <c:v>5.4601700000000003E-2</c:v>
                </c:pt>
                <c:pt idx="319" formatCode="0.00E+00">
                  <c:v>5.40075E-2</c:v>
                </c:pt>
                <c:pt idx="320" formatCode="0.00E+00">
                  <c:v>5.3640399999999998E-2</c:v>
                </c:pt>
                <c:pt idx="321" formatCode="0.00E+00">
                  <c:v>5.35927E-2</c:v>
                </c:pt>
                <c:pt idx="322" formatCode="0.00E+00">
                  <c:v>5.3098199999999998E-2</c:v>
                </c:pt>
                <c:pt idx="323" formatCode="0.00E+00">
                  <c:v>5.2658099999999999E-2</c:v>
                </c:pt>
                <c:pt idx="324" formatCode="0.00E+00">
                  <c:v>5.2243699999999997E-2</c:v>
                </c:pt>
                <c:pt idx="325" formatCode="0.00E+00">
                  <c:v>5.2123099999999999E-2</c:v>
                </c:pt>
                <c:pt idx="326" formatCode="0.00E+00">
                  <c:v>5.1566599999999997E-2</c:v>
                </c:pt>
                <c:pt idx="327" formatCode="0.00E+00">
                  <c:v>5.1250499999999997E-2</c:v>
                </c:pt>
                <c:pt idx="328" formatCode="0.00E+00">
                  <c:v>5.1100699999999999E-2</c:v>
                </c:pt>
                <c:pt idx="329" formatCode="0.00E+00">
                  <c:v>5.0988699999999998E-2</c:v>
                </c:pt>
                <c:pt idx="330" formatCode="0.00E+00">
                  <c:v>5.0810300000000003E-2</c:v>
                </c:pt>
                <c:pt idx="331" formatCode="0.00E+00">
                  <c:v>5.0308699999999998E-2</c:v>
                </c:pt>
                <c:pt idx="332" formatCode="0.00E+00">
                  <c:v>5.01022E-2</c:v>
                </c:pt>
                <c:pt idx="333" formatCode="0.00E+00">
                  <c:v>4.9642100000000002E-2</c:v>
                </c:pt>
                <c:pt idx="334" formatCode="0.00E+00">
                  <c:v>4.9218699999999997E-2</c:v>
                </c:pt>
                <c:pt idx="335" formatCode="0.00E+00">
                  <c:v>4.9024100000000001E-2</c:v>
                </c:pt>
                <c:pt idx="336" formatCode="0.00E+00">
                  <c:v>4.9005E-2</c:v>
                </c:pt>
                <c:pt idx="337" formatCode="0.00E+00">
                  <c:v>4.89097E-2</c:v>
                </c:pt>
                <c:pt idx="338" formatCode="0.00E+00">
                  <c:v>4.8406100000000001E-2</c:v>
                </c:pt>
                <c:pt idx="339" formatCode="0.00E+00">
                  <c:v>4.7995999999999997E-2</c:v>
                </c:pt>
                <c:pt idx="340" formatCode="0.00E+00">
                  <c:v>4.79903E-2</c:v>
                </c:pt>
                <c:pt idx="341" formatCode="0.00E+00">
                  <c:v>4.7529200000000001E-2</c:v>
                </c:pt>
                <c:pt idx="342" formatCode="0.00E+00">
                  <c:v>4.7258399999999999E-2</c:v>
                </c:pt>
                <c:pt idx="343" formatCode="0.00E+00">
                  <c:v>4.7023799999999998E-2</c:v>
                </c:pt>
                <c:pt idx="344" formatCode="0.00E+00">
                  <c:v>4.6792E-2</c:v>
                </c:pt>
                <c:pt idx="345" formatCode="0.00E+00">
                  <c:v>4.6285600000000003E-2</c:v>
                </c:pt>
                <c:pt idx="346" formatCode="0.00E+00">
                  <c:v>4.62961E-2</c:v>
                </c:pt>
                <c:pt idx="347" formatCode="0.00E+00">
                  <c:v>4.5887499999999998E-2</c:v>
                </c:pt>
                <c:pt idx="348" formatCode="0.00E+00">
                  <c:v>4.5915600000000001E-2</c:v>
                </c:pt>
                <c:pt idx="349" formatCode="0.00E+00">
                  <c:v>4.56581E-2</c:v>
                </c:pt>
                <c:pt idx="350" formatCode="0.00E+00">
                  <c:v>4.5268500000000003E-2</c:v>
                </c:pt>
                <c:pt idx="351" formatCode="0.00E+00">
                  <c:v>4.48799E-2</c:v>
                </c:pt>
                <c:pt idx="352" formatCode="0.00E+00">
                  <c:v>4.5023000000000001E-2</c:v>
                </c:pt>
                <c:pt idx="353" formatCode="0.00E+00">
                  <c:v>4.4515600000000002E-2</c:v>
                </c:pt>
                <c:pt idx="354" formatCode="0.00E+00">
                  <c:v>4.3993499999999998E-2</c:v>
                </c:pt>
                <c:pt idx="355" formatCode="0.00E+00">
                  <c:v>4.37279E-2</c:v>
                </c:pt>
                <c:pt idx="356" formatCode="0.00E+00">
                  <c:v>4.34504E-2</c:v>
                </c:pt>
                <c:pt idx="357" formatCode="0.00E+00">
                  <c:v>4.3254899999999999E-2</c:v>
                </c:pt>
                <c:pt idx="358" formatCode="0.00E+00">
                  <c:v>4.3240500000000001E-2</c:v>
                </c:pt>
                <c:pt idx="359" formatCode="0.00E+00">
                  <c:v>4.2766600000000002E-2</c:v>
                </c:pt>
                <c:pt idx="360" formatCode="0.00E+00">
                  <c:v>4.2530499999999999E-2</c:v>
                </c:pt>
                <c:pt idx="361" formatCode="0.00E+00">
                  <c:v>4.2128600000000002E-2</c:v>
                </c:pt>
                <c:pt idx="362" formatCode="0.00E+00">
                  <c:v>4.1765700000000003E-2</c:v>
                </c:pt>
                <c:pt idx="363" formatCode="0.00E+00">
                  <c:v>4.1513000000000001E-2</c:v>
                </c:pt>
                <c:pt idx="364" formatCode="0.00E+00">
                  <c:v>4.1494799999999998E-2</c:v>
                </c:pt>
                <c:pt idx="365" formatCode="0.00E+00">
                  <c:v>4.12579E-2</c:v>
                </c:pt>
                <c:pt idx="366" formatCode="0.00E+00">
                  <c:v>4.0810100000000002E-2</c:v>
                </c:pt>
                <c:pt idx="367" formatCode="0.00E+00">
                  <c:v>4.0556399999999999E-2</c:v>
                </c:pt>
                <c:pt idx="368" formatCode="0.00E+00">
                  <c:v>4.0304199999999998E-2</c:v>
                </c:pt>
                <c:pt idx="369" formatCode="0.00E+00">
                  <c:v>3.9979000000000001E-2</c:v>
                </c:pt>
                <c:pt idx="370" formatCode="0.00E+00">
                  <c:v>3.9703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B38-4101-AF15-0BD1B3D2B291}"/>
            </c:ext>
          </c:extLst>
        </c:ser>
        <c:ser>
          <c:idx val="3"/>
          <c:order val="2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4'!$A$2:$A$597</c:f>
              <c:numCache>
                <c:formatCode>General</c:formatCode>
                <c:ptCount val="59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</c:numCache>
            </c:numRef>
          </c:xVal>
          <c:yVal>
            <c:numRef>
              <c:f>'[AMG-R-2-methylpiperazine.xlsx]Sheet4'!$B$2:$B$528</c:f>
              <c:numCache>
                <c:formatCode>General</c:formatCode>
                <c:ptCount val="527"/>
                <c:pt idx="0">
                  <c:v>-1.5596300000000001</c:v>
                </c:pt>
                <c:pt idx="1">
                  <c:v>-1.0285599999999999</c:v>
                </c:pt>
                <c:pt idx="2">
                  <c:v>-0.674875</c:v>
                </c:pt>
                <c:pt idx="3">
                  <c:v>-0.87375999999999998</c:v>
                </c:pt>
                <c:pt idx="4">
                  <c:v>-0.62899499999999997</c:v>
                </c:pt>
                <c:pt idx="5">
                  <c:v>-1.3582099999999999</c:v>
                </c:pt>
                <c:pt idx="6">
                  <c:v>-0.87780999999999998</c:v>
                </c:pt>
                <c:pt idx="7">
                  <c:v>-0.69782599999999995</c:v>
                </c:pt>
                <c:pt idx="8">
                  <c:v>-1.1688499999999999</c:v>
                </c:pt>
                <c:pt idx="9">
                  <c:v>-1.3251299999999999</c:v>
                </c:pt>
                <c:pt idx="10">
                  <c:v>-0.91996299999999998</c:v>
                </c:pt>
                <c:pt idx="11">
                  <c:v>-0.65857500000000002</c:v>
                </c:pt>
                <c:pt idx="12">
                  <c:v>-1.2632000000000001</c:v>
                </c:pt>
                <c:pt idx="13">
                  <c:v>-0.61919999999999997</c:v>
                </c:pt>
                <c:pt idx="14">
                  <c:v>-0.88846099999999995</c:v>
                </c:pt>
                <c:pt idx="15">
                  <c:v>-0.72436100000000003</c:v>
                </c:pt>
                <c:pt idx="16">
                  <c:v>-0.48670999999999998</c:v>
                </c:pt>
                <c:pt idx="17">
                  <c:v>-0.44495699999999999</c:v>
                </c:pt>
                <c:pt idx="18">
                  <c:v>-0.65246000000000004</c:v>
                </c:pt>
                <c:pt idx="19">
                  <c:v>-0.63377300000000003</c:v>
                </c:pt>
                <c:pt idx="20">
                  <c:v>-0.72203099999999998</c:v>
                </c:pt>
                <c:pt idx="21">
                  <c:v>-1.2721800000000001</c:v>
                </c:pt>
                <c:pt idx="22">
                  <c:v>-0.56836200000000003</c:v>
                </c:pt>
                <c:pt idx="23">
                  <c:v>-1.3002400000000001</c:v>
                </c:pt>
                <c:pt idx="24">
                  <c:v>-0.43365599999999999</c:v>
                </c:pt>
                <c:pt idx="25">
                  <c:v>-0.83326100000000003</c:v>
                </c:pt>
                <c:pt idx="26">
                  <c:v>-0.29470600000000002</c:v>
                </c:pt>
                <c:pt idx="27">
                  <c:v>-0.32936199999999999</c:v>
                </c:pt>
                <c:pt idx="28">
                  <c:v>-0.88899300000000003</c:v>
                </c:pt>
                <c:pt idx="29">
                  <c:v>-0.42879200000000001</c:v>
                </c:pt>
                <c:pt idx="30">
                  <c:v>-1.3102199999999999</c:v>
                </c:pt>
                <c:pt idx="31">
                  <c:v>-0.72975999999999996</c:v>
                </c:pt>
                <c:pt idx="32">
                  <c:v>-0.84724200000000005</c:v>
                </c:pt>
                <c:pt idx="33">
                  <c:v>-0.87175400000000003</c:v>
                </c:pt>
                <c:pt idx="34">
                  <c:v>-0.15081900000000001</c:v>
                </c:pt>
                <c:pt idx="35">
                  <c:v>-0.40540399999999999</c:v>
                </c:pt>
                <c:pt idx="36">
                  <c:v>-0.60659300000000005</c:v>
                </c:pt>
                <c:pt idx="37">
                  <c:v>-0.92820999999999998</c:v>
                </c:pt>
                <c:pt idx="38">
                  <c:v>-0.97571300000000005</c:v>
                </c:pt>
                <c:pt idx="39">
                  <c:v>-0.22883500000000001</c:v>
                </c:pt>
                <c:pt idx="40">
                  <c:v>-1.15158</c:v>
                </c:pt>
                <c:pt idx="41">
                  <c:v>-0.77704300000000004</c:v>
                </c:pt>
                <c:pt idx="42">
                  <c:v>-1.00481</c:v>
                </c:pt>
                <c:pt idx="43">
                  <c:v>-0.91528100000000001</c:v>
                </c:pt>
                <c:pt idx="44">
                  <c:v>-0.208977</c:v>
                </c:pt>
                <c:pt idx="45">
                  <c:v>-0.76581399999999999</c:v>
                </c:pt>
                <c:pt idx="46">
                  <c:v>-0.272511</c:v>
                </c:pt>
                <c:pt idx="47">
                  <c:v>-0.69735999999999998</c:v>
                </c:pt>
                <c:pt idx="48">
                  <c:v>-0.74727100000000002</c:v>
                </c:pt>
                <c:pt idx="49">
                  <c:v>-0.48653600000000002</c:v>
                </c:pt>
                <c:pt idx="50">
                  <c:v>-0.58683399999999997</c:v>
                </c:pt>
                <c:pt idx="51">
                  <c:v>-0.71677400000000002</c:v>
                </c:pt>
                <c:pt idx="52">
                  <c:v>-1.04634</c:v>
                </c:pt>
                <c:pt idx="53">
                  <c:v>-0.143536</c:v>
                </c:pt>
                <c:pt idx="54">
                  <c:v>-0.10792400000000001</c:v>
                </c:pt>
                <c:pt idx="55">
                  <c:v>-0.29897400000000002</c:v>
                </c:pt>
                <c:pt idx="56" formatCode="0.00E+00">
                  <c:v>-9.8509800000000005E-3</c:v>
                </c:pt>
                <c:pt idx="57">
                  <c:v>-0.22072600000000001</c:v>
                </c:pt>
                <c:pt idx="58">
                  <c:v>-0.37187799999999999</c:v>
                </c:pt>
                <c:pt idx="59">
                  <c:v>-0.426479</c:v>
                </c:pt>
                <c:pt idx="60">
                  <c:v>-0.203761</c:v>
                </c:pt>
                <c:pt idx="61" formatCode="0.00E+00">
                  <c:v>8.2126099999999994E-2</c:v>
                </c:pt>
                <c:pt idx="62">
                  <c:v>-0.42038599999999998</c:v>
                </c:pt>
                <c:pt idx="63">
                  <c:v>0.17191100000000001</c:v>
                </c:pt>
                <c:pt idx="64" formatCode="0.00E+00">
                  <c:v>6.3301099999999999E-2</c:v>
                </c:pt>
                <c:pt idx="65" formatCode="0.00E+00">
                  <c:v>-7.6537099999999997E-2</c:v>
                </c:pt>
                <c:pt idx="66">
                  <c:v>0.14377899999999999</c:v>
                </c:pt>
                <c:pt idx="67">
                  <c:v>0.50279200000000002</c:v>
                </c:pt>
                <c:pt idx="68">
                  <c:v>0.80828299999999997</c:v>
                </c:pt>
                <c:pt idx="69">
                  <c:v>1.2359</c:v>
                </c:pt>
                <c:pt idx="70">
                  <c:v>1.7930699999999999</c:v>
                </c:pt>
                <c:pt idx="71">
                  <c:v>1.8083499999999999</c:v>
                </c:pt>
                <c:pt idx="72">
                  <c:v>2.2679299999999998</c:v>
                </c:pt>
                <c:pt idx="73">
                  <c:v>2.2860800000000001</c:v>
                </c:pt>
                <c:pt idx="74">
                  <c:v>1.8482000000000001</c:v>
                </c:pt>
                <c:pt idx="75">
                  <c:v>1.9899500000000001</c:v>
                </c:pt>
                <c:pt idx="76">
                  <c:v>1.80348</c:v>
                </c:pt>
                <c:pt idx="77">
                  <c:v>1.7852300000000001</c:v>
                </c:pt>
                <c:pt idx="78">
                  <c:v>1.8122400000000001</c:v>
                </c:pt>
                <c:pt idx="79">
                  <c:v>1.76623</c:v>
                </c:pt>
                <c:pt idx="80">
                  <c:v>1.74586</c:v>
                </c:pt>
                <c:pt idx="81">
                  <c:v>1.81189</c:v>
                </c:pt>
                <c:pt idx="82">
                  <c:v>1.7948599999999999</c:v>
                </c:pt>
                <c:pt idx="83">
                  <c:v>1.76563</c:v>
                </c:pt>
                <c:pt idx="84">
                  <c:v>1.7934300000000001</c:v>
                </c:pt>
                <c:pt idx="85">
                  <c:v>1.7877400000000001</c:v>
                </c:pt>
                <c:pt idx="86">
                  <c:v>1.7684500000000001</c:v>
                </c:pt>
                <c:pt idx="87">
                  <c:v>1.79111</c:v>
                </c:pt>
                <c:pt idx="88">
                  <c:v>1.76569</c:v>
                </c:pt>
                <c:pt idx="89">
                  <c:v>1.75081</c:v>
                </c:pt>
                <c:pt idx="90">
                  <c:v>1.7614799999999999</c:v>
                </c:pt>
                <c:pt idx="91">
                  <c:v>1.7417199999999999</c:v>
                </c:pt>
                <c:pt idx="92">
                  <c:v>1.7278500000000001</c:v>
                </c:pt>
                <c:pt idx="93">
                  <c:v>1.7461</c:v>
                </c:pt>
                <c:pt idx="94">
                  <c:v>1.7078899999999999</c:v>
                </c:pt>
                <c:pt idx="95">
                  <c:v>1.69269</c:v>
                </c:pt>
                <c:pt idx="96">
                  <c:v>1.67702</c:v>
                </c:pt>
                <c:pt idx="97">
                  <c:v>1.6612499999999999</c:v>
                </c:pt>
                <c:pt idx="98">
                  <c:v>1.6355200000000001</c:v>
                </c:pt>
                <c:pt idx="99">
                  <c:v>1.6077600000000001</c:v>
                </c:pt>
                <c:pt idx="100">
                  <c:v>1.58466</c:v>
                </c:pt>
                <c:pt idx="101">
                  <c:v>1.5500100000000001</c:v>
                </c:pt>
                <c:pt idx="102">
                  <c:v>1.5395000000000001</c:v>
                </c:pt>
                <c:pt idx="103">
                  <c:v>1.4999800000000001</c:v>
                </c:pt>
                <c:pt idx="104">
                  <c:v>1.47092</c:v>
                </c:pt>
                <c:pt idx="105">
                  <c:v>1.4580299999999999</c:v>
                </c:pt>
                <c:pt idx="106">
                  <c:v>1.4360299999999999</c:v>
                </c:pt>
                <c:pt idx="107">
                  <c:v>1.42198</c:v>
                </c:pt>
                <c:pt idx="108">
                  <c:v>1.40917</c:v>
                </c:pt>
                <c:pt idx="109">
                  <c:v>1.40448</c:v>
                </c:pt>
                <c:pt idx="110">
                  <c:v>1.38879</c:v>
                </c:pt>
                <c:pt idx="111">
                  <c:v>1.3852899999999999</c:v>
                </c:pt>
                <c:pt idx="112">
                  <c:v>1.3799600000000001</c:v>
                </c:pt>
                <c:pt idx="113">
                  <c:v>1.3802700000000001</c:v>
                </c:pt>
                <c:pt idx="114">
                  <c:v>1.3680000000000001</c:v>
                </c:pt>
                <c:pt idx="115">
                  <c:v>1.3725700000000001</c:v>
                </c:pt>
                <c:pt idx="116">
                  <c:v>1.3546899999999999</c:v>
                </c:pt>
                <c:pt idx="117">
                  <c:v>1.35975</c:v>
                </c:pt>
                <c:pt idx="118">
                  <c:v>1.35456</c:v>
                </c:pt>
                <c:pt idx="119">
                  <c:v>1.3596200000000001</c:v>
                </c:pt>
                <c:pt idx="120">
                  <c:v>1.33328</c:v>
                </c:pt>
                <c:pt idx="121">
                  <c:v>1.34094</c:v>
                </c:pt>
                <c:pt idx="122">
                  <c:v>1.32386</c:v>
                </c:pt>
                <c:pt idx="123">
                  <c:v>1.31803</c:v>
                </c:pt>
                <c:pt idx="124">
                  <c:v>1.31243</c:v>
                </c:pt>
                <c:pt idx="125">
                  <c:v>1.29376</c:v>
                </c:pt>
                <c:pt idx="126">
                  <c:v>1.29081</c:v>
                </c:pt>
                <c:pt idx="127">
                  <c:v>1.2796700000000001</c:v>
                </c:pt>
                <c:pt idx="128">
                  <c:v>1.2662</c:v>
                </c:pt>
                <c:pt idx="129">
                  <c:v>1.25973</c:v>
                </c:pt>
                <c:pt idx="130">
                  <c:v>1.2468600000000001</c:v>
                </c:pt>
                <c:pt idx="131">
                  <c:v>1.22783</c:v>
                </c:pt>
                <c:pt idx="132">
                  <c:v>1.20844</c:v>
                </c:pt>
                <c:pt idx="133">
                  <c:v>1.19432</c:v>
                </c:pt>
                <c:pt idx="134">
                  <c:v>1.1712499999999999</c:v>
                </c:pt>
                <c:pt idx="135">
                  <c:v>1.1478900000000001</c:v>
                </c:pt>
                <c:pt idx="136">
                  <c:v>1.12531</c:v>
                </c:pt>
                <c:pt idx="137">
                  <c:v>1.09552</c:v>
                </c:pt>
                <c:pt idx="138">
                  <c:v>1.07376</c:v>
                </c:pt>
                <c:pt idx="139">
                  <c:v>1.05135</c:v>
                </c:pt>
                <c:pt idx="140">
                  <c:v>1.02247</c:v>
                </c:pt>
                <c:pt idx="141">
                  <c:v>0.99633400000000005</c:v>
                </c:pt>
                <c:pt idx="142">
                  <c:v>0.97124500000000002</c:v>
                </c:pt>
                <c:pt idx="143">
                  <c:v>0.94374499999999995</c:v>
                </c:pt>
                <c:pt idx="144">
                  <c:v>0.91121200000000002</c:v>
                </c:pt>
                <c:pt idx="145">
                  <c:v>0.89008100000000001</c:v>
                </c:pt>
                <c:pt idx="146">
                  <c:v>0.85653599999999996</c:v>
                </c:pt>
                <c:pt idx="147">
                  <c:v>0.82359899999999997</c:v>
                </c:pt>
                <c:pt idx="148">
                  <c:v>0.79630500000000004</c:v>
                </c:pt>
                <c:pt idx="149">
                  <c:v>0.76248800000000005</c:v>
                </c:pt>
                <c:pt idx="150">
                  <c:v>0.73133199999999998</c:v>
                </c:pt>
                <c:pt idx="151">
                  <c:v>0.69888899999999998</c:v>
                </c:pt>
                <c:pt idx="152">
                  <c:v>0.66911699999999996</c:v>
                </c:pt>
                <c:pt idx="153">
                  <c:v>0.638656</c:v>
                </c:pt>
                <c:pt idx="154">
                  <c:v>0.60747399999999996</c:v>
                </c:pt>
                <c:pt idx="155">
                  <c:v>0.57929399999999998</c:v>
                </c:pt>
                <c:pt idx="156">
                  <c:v>0.55148299999999995</c:v>
                </c:pt>
                <c:pt idx="157">
                  <c:v>0.52189399999999997</c:v>
                </c:pt>
                <c:pt idx="158">
                  <c:v>0.49404399999999998</c:v>
                </c:pt>
                <c:pt idx="159">
                  <c:v>0.46706399999999998</c:v>
                </c:pt>
                <c:pt idx="160">
                  <c:v>0.43997999999999998</c:v>
                </c:pt>
                <c:pt idx="161">
                  <c:v>0.41428599999999999</c:v>
                </c:pt>
                <c:pt idx="162">
                  <c:v>0.39193800000000001</c:v>
                </c:pt>
                <c:pt idx="163">
                  <c:v>0.36976500000000001</c:v>
                </c:pt>
                <c:pt idx="164">
                  <c:v>0.34881099999999998</c:v>
                </c:pt>
                <c:pt idx="165">
                  <c:v>0.33079700000000001</c:v>
                </c:pt>
                <c:pt idx="166">
                  <c:v>0.313413</c:v>
                </c:pt>
                <c:pt idx="167">
                  <c:v>0.301622</c:v>
                </c:pt>
                <c:pt idx="168">
                  <c:v>0.29189700000000002</c:v>
                </c:pt>
                <c:pt idx="169">
                  <c:v>0.28646300000000002</c:v>
                </c:pt>
                <c:pt idx="170">
                  <c:v>0.28419499999999998</c:v>
                </c:pt>
                <c:pt idx="171">
                  <c:v>0.28172399999999997</c:v>
                </c:pt>
                <c:pt idx="172">
                  <c:v>0.27556000000000003</c:v>
                </c:pt>
                <c:pt idx="173">
                  <c:v>0.25917899999999999</c:v>
                </c:pt>
                <c:pt idx="174">
                  <c:v>0.240089</c:v>
                </c:pt>
                <c:pt idx="175">
                  <c:v>0.22494800000000001</c:v>
                </c:pt>
                <c:pt idx="176">
                  <c:v>0.216945</c:v>
                </c:pt>
                <c:pt idx="177">
                  <c:v>0.21269299999999999</c:v>
                </c:pt>
                <c:pt idx="178">
                  <c:v>0.21172299999999999</c:v>
                </c:pt>
                <c:pt idx="179">
                  <c:v>0.210255</c:v>
                </c:pt>
                <c:pt idx="180">
                  <c:v>0.20799400000000001</c:v>
                </c:pt>
                <c:pt idx="181">
                  <c:v>0.20536699999999999</c:v>
                </c:pt>
                <c:pt idx="182">
                  <c:v>0.20186799999999999</c:v>
                </c:pt>
                <c:pt idx="183">
                  <c:v>0.19847799999999999</c:v>
                </c:pt>
                <c:pt idx="184">
                  <c:v>0.19567999999999999</c:v>
                </c:pt>
                <c:pt idx="185">
                  <c:v>0.19333800000000001</c:v>
                </c:pt>
                <c:pt idx="186">
                  <c:v>0.190579</c:v>
                </c:pt>
                <c:pt idx="187">
                  <c:v>0.18903500000000001</c:v>
                </c:pt>
                <c:pt idx="188">
                  <c:v>0.18696099999999999</c:v>
                </c:pt>
                <c:pt idx="189">
                  <c:v>0.184865</c:v>
                </c:pt>
                <c:pt idx="190">
                  <c:v>0.184562</c:v>
                </c:pt>
                <c:pt idx="191">
                  <c:v>0.18185799999999999</c:v>
                </c:pt>
                <c:pt idx="192">
                  <c:v>0.18313399999999999</c:v>
                </c:pt>
                <c:pt idx="193">
                  <c:v>0.18160000000000001</c:v>
                </c:pt>
                <c:pt idx="194">
                  <c:v>0.17969499999999999</c:v>
                </c:pt>
                <c:pt idx="195">
                  <c:v>0.178701</c:v>
                </c:pt>
                <c:pt idx="196">
                  <c:v>0.17855699999999999</c:v>
                </c:pt>
                <c:pt idx="197">
                  <c:v>0.178483</c:v>
                </c:pt>
                <c:pt idx="198">
                  <c:v>0.177317</c:v>
                </c:pt>
                <c:pt idx="199">
                  <c:v>0.17508399999999999</c:v>
                </c:pt>
                <c:pt idx="200">
                  <c:v>0.17257900000000001</c:v>
                </c:pt>
                <c:pt idx="201">
                  <c:v>0.17122699999999999</c:v>
                </c:pt>
                <c:pt idx="202">
                  <c:v>0.17058400000000001</c:v>
                </c:pt>
                <c:pt idx="203">
                  <c:v>0.17057</c:v>
                </c:pt>
                <c:pt idx="204">
                  <c:v>0.16919000000000001</c:v>
                </c:pt>
                <c:pt idx="205">
                  <c:v>0.16939199999999999</c:v>
                </c:pt>
                <c:pt idx="206">
                  <c:v>0.16691600000000001</c:v>
                </c:pt>
                <c:pt idx="207">
                  <c:v>0.165302</c:v>
                </c:pt>
                <c:pt idx="208">
                  <c:v>0.165046</c:v>
                </c:pt>
                <c:pt idx="209">
                  <c:v>0.16600000000000001</c:v>
                </c:pt>
                <c:pt idx="210">
                  <c:v>0.164685</c:v>
                </c:pt>
                <c:pt idx="211">
                  <c:v>0.16217200000000001</c:v>
                </c:pt>
                <c:pt idx="212">
                  <c:v>0.16106400000000001</c:v>
                </c:pt>
                <c:pt idx="213">
                  <c:v>0.16056699999999999</c:v>
                </c:pt>
                <c:pt idx="214">
                  <c:v>0.15928400000000001</c:v>
                </c:pt>
                <c:pt idx="215">
                  <c:v>0.15895999999999999</c:v>
                </c:pt>
                <c:pt idx="216">
                  <c:v>0.16075900000000001</c:v>
                </c:pt>
                <c:pt idx="217">
                  <c:v>0.160356</c:v>
                </c:pt>
                <c:pt idx="218">
                  <c:v>0.15628500000000001</c:v>
                </c:pt>
                <c:pt idx="219">
                  <c:v>0.15401500000000001</c:v>
                </c:pt>
                <c:pt idx="220">
                  <c:v>0.152892</c:v>
                </c:pt>
                <c:pt idx="221">
                  <c:v>0.15176100000000001</c:v>
                </c:pt>
                <c:pt idx="222">
                  <c:v>0.15084800000000001</c:v>
                </c:pt>
                <c:pt idx="223">
                  <c:v>0.151509</c:v>
                </c:pt>
                <c:pt idx="224">
                  <c:v>0.148869</c:v>
                </c:pt>
                <c:pt idx="225">
                  <c:v>0.14843000000000001</c:v>
                </c:pt>
                <c:pt idx="226">
                  <c:v>0.14627899999999999</c:v>
                </c:pt>
                <c:pt idx="227">
                  <c:v>0.14718100000000001</c:v>
                </c:pt>
                <c:pt idx="228">
                  <c:v>0.14790600000000001</c:v>
                </c:pt>
                <c:pt idx="229">
                  <c:v>0.14294100000000001</c:v>
                </c:pt>
                <c:pt idx="230">
                  <c:v>0.14419999999999999</c:v>
                </c:pt>
                <c:pt idx="231">
                  <c:v>0.143095</c:v>
                </c:pt>
                <c:pt idx="232">
                  <c:v>0.13963999999999999</c:v>
                </c:pt>
                <c:pt idx="233">
                  <c:v>0.14035600000000001</c:v>
                </c:pt>
                <c:pt idx="234">
                  <c:v>0.13894500000000001</c:v>
                </c:pt>
                <c:pt idx="235">
                  <c:v>0.136049</c:v>
                </c:pt>
                <c:pt idx="236">
                  <c:v>0.13341</c:v>
                </c:pt>
                <c:pt idx="237">
                  <c:v>0.134496</c:v>
                </c:pt>
                <c:pt idx="238">
                  <c:v>0.132577</c:v>
                </c:pt>
                <c:pt idx="239">
                  <c:v>0.13014600000000001</c:v>
                </c:pt>
                <c:pt idx="240">
                  <c:v>0.12948299999999999</c:v>
                </c:pt>
                <c:pt idx="241">
                  <c:v>0.12826599999999999</c:v>
                </c:pt>
                <c:pt idx="242">
                  <c:v>0.126584</c:v>
                </c:pt>
                <c:pt idx="243">
                  <c:v>0.12548699999999999</c:v>
                </c:pt>
                <c:pt idx="244">
                  <c:v>0.124752</c:v>
                </c:pt>
                <c:pt idx="245">
                  <c:v>0.120882</c:v>
                </c:pt>
                <c:pt idx="246">
                  <c:v>0.120129</c:v>
                </c:pt>
                <c:pt idx="247">
                  <c:v>0.119143</c:v>
                </c:pt>
                <c:pt idx="248">
                  <c:v>0.118189</c:v>
                </c:pt>
                <c:pt idx="249">
                  <c:v>0.116324</c:v>
                </c:pt>
                <c:pt idx="250">
                  <c:v>0.114768</c:v>
                </c:pt>
                <c:pt idx="251">
                  <c:v>0.115954</c:v>
                </c:pt>
                <c:pt idx="252">
                  <c:v>0.113063</c:v>
                </c:pt>
                <c:pt idx="253">
                  <c:v>0.110087</c:v>
                </c:pt>
                <c:pt idx="254">
                  <c:v>0.10999</c:v>
                </c:pt>
                <c:pt idx="255">
                  <c:v>0.10983800000000001</c:v>
                </c:pt>
                <c:pt idx="256">
                  <c:v>0.10749400000000001</c:v>
                </c:pt>
                <c:pt idx="257">
                  <c:v>0.105772</c:v>
                </c:pt>
                <c:pt idx="258">
                  <c:v>0.10514900000000001</c:v>
                </c:pt>
                <c:pt idx="259">
                  <c:v>0.104528</c:v>
                </c:pt>
                <c:pt idx="260">
                  <c:v>0.10309</c:v>
                </c:pt>
                <c:pt idx="261">
                  <c:v>0.10047</c:v>
                </c:pt>
                <c:pt idx="262" formatCode="0.00E+00">
                  <c:v>9.9316600000000005E-2</c:v>
                </c:pt>
                <c:pt idx="263" formatCode="0.00E+00">
                  <c:v>9.8424899999999996E-2</c:v>
                </c:pt>
                <c:pt idx="264" formatCode="0.00E+00">
                  <c:v>9.7101699999999999E-2</c:v>
                </c:pt>
                <c:pt idx="265" formatCode="0.00E+00">
                  <c:v>9.5498100000000002E-2</c:v>
                </c:pt>
                <c:pt idx="266" formatCode="0.00E+00">
                  <c:v>9.47051E-2</c:v>
                </c:pt>
                <c:pt idx="267" formatCode="0.00E+00">
                  <c:v>9.5135700000000004E-2</c:v>
                </c:pt>
                <c:pt idx="268" formatCode="0.00E+00">
                  <c:v>9.4074199999999997E-2</c:v>
                </c:pt>
                <c:pt idx="269" formatCode="0.00E+00">
                  <c:v>9.2119199999999998E-2</c:v>
                </c:pt>
                <c:pt idx="270" formatCode="0.00E+00">
                  <c:v>8.9884800000000001E-2</c:v>
                </c:pt>
                <c:pt idx="271" formatCode="0.00E+00">
                  <c:v>8.9145699999999994E-2</c:v>
                </c:pt>
                <c:pt idx="272" formatCode="0.00E+00">
                  <c:v>8.7907299999999994E-2</c:v>
                </c:pt>
                <c:pt idx="273" formatCode="0.00E+00">
                  <c:v>9.1063000000000005E-2</c:v>
                </c:pt>
                <c:pt idx="274" formatCode="0.00E+00">
                  <c:v>8.7500599999999998E-2</c:v>
                </c:pt>
                <c:pt idx="275" formatCode="0.00E+00">
                  <c:v>8.6506399999999997E-2</c:v>
                </c:pt>
                <c:pt idx="276" formatCode="0.00E+00">
                  <c:v>8.5751499999999994E-2</c:v>
                </c:pt>
                <c:pt idx="277" formatCode="0.00E+00">
                  <c:v>8.5148799999999997E-2</c:v>
                </c:pt>
                <c:pt idx="278" formatCode="0.00E+00">
                  <c:v>8.4737300000000002E-2</c:v>
                </c:pt>
                <c:pt idx="279" formatCode="0.00E+00">
                  <c:v>8.3579500000000001E-2</c:v>
                </c:pt>
                <c:pt idx="280" formatCode="0.00E+00">
                  <c:v>8.1220600000000004E-2</c:v>
                </c:pt>
                <c:pt idx="281" formatCode="0.00E+00">
                  <c:v>8.0821000000000004E-2</c:v>
                </c:pt>
                <c:pt idx="282" formatCode="0.00E+00">
                  <c:v>8.05559E-2</c:v>
                </c:pt>
                <c:pt idx="283" formatCode="0.00E+00">
                  <c:v>7.9757700000000001E-2</c:v>
                </c:pt>
                <c:pt idx="284" formatCode="0.00E+00">
                  <c:v>7.8658099999999995E-2</c:v>
                </c:pt>
                <c:pt idx="285" formatCode="0.00E+00">
                  <c:v>7.7624799999999994E-2</c:v>
                </c:pt>
                <c:pt idx="286" formatCode="0.00E+00">
                  <c:v>7.6895699999999997E-2</c:v>
                </c:pt>
                <c:pt idx="287" formatCode="0.00E+00">
                  <c:v>7.6416499999999998E-2</c:v>
                </c:pt>
                <c:pt idx="288" formatCode="0.00E+00">
                  <c:v>7.6069800000000007E-2</c:v>
                </c:pt>
                <c:pt idx="289" formatCode="0.00E+00">
                  <c:v>7.4818599999999999E-2</c:v>
                </c:pt>
                <c:pt idx="290" formatCode="0.00E+00">
                  <c:v>7.4527300000000005E-2</c:v>
                </c:pt>
                <c:pt idx="291" formatCode="0.00E+00">
                  <c:v>7.3163000000000006E-2</c:v>
                </c:pt>
                <c:pt idx="292" formatCode="0.00E+00">
                  <c:v>7.2551299999999999E-2</c:v>
                </c:pt>
                <c:pt idx="293" formatCode="0.00E+00">
                  <c:v>7.2392899999999996E-2</c:v>
                </c:pt>
                <c:pt idx="294" formatCode="0.00E+00">
                  <c:v>7.1516999999999997E-2</c:v>
                </c:pt>
                <c:pt idx="295" formatCode="0.00E+00">
                  <c:v>7.3591699999999996E-2</c:v>
                </c:pt>
                <c:pt idx="296" formatCode="0.00E+00">
                  <c:v>7.2912699999999997E-2</c:v>
                </c:pt>
                <c:pt idx="297" formatCode="0.00E+00">
                  <c:v>6.9257700000000005E-2</c:v>
                </c:pt>
                <c:pt idx="298" formatCode="0.00E+00">
                  <c:v>6.8529099999999996E-2</c:v>
                </c:pt>
                <c:pt idx="299" formatCode="0.00E+00">
                  <c:v>6.9080799999999998E-2</c:v>
                </c:pt>
                <c:pt idx="300" formatCode="0.00E+00">
                  <c:v>6.9142800000000004E-2</c:v>
                </c:pt>
                <c:pt idx="301" formatCode="0.00E+00">
                  <c:v>6.8138599999999994E-2</c:v>
                </c:pt>
                <c:pt idx="302" formatCode="0.00E+00">
                  <c:v>6.7845799999999998E-2</c:v>
                </c:pt>
                <c:pt idx="303" formatCode="0.00E+00">
                  <c:v>6.9329299999999996E-2</c:v>
                </c:pt>
                <c:pt idx="304" formatCode="0.00E+00">
                  <c:v>6.7521100000000001E-2</c:v>
                </c:pt>
                <c:pt idx="305" formatCode="0.00E+00">
                  <c:v>6.5949400000000005E-2</c:v>
                </c:pt>
                <c:pt idx="306" formatCode="0.00E+00">
                  <c:v>6.5913700000000006E-2</c:v>
                </c:pt>
                <c:pt idx="307" formatCode="0.00E+00">
                  <c:v>6.5856899999999996E-2</c:v>
                </c:pt>
                <c:pt idx="308" formatCode="0.00E+00">
                  <c:v>6.5563700000000003E-2</c:v>
                </c:pt>
                <c:pt idx="309" formatCode="0.00E+00">
                  <c:v>6.5067299999999995E-2</c:v>
                </c:pt>
                <c:pt idx="310" formatCode="0.00E+00">
                  <c:v>6.3999200000000006E-2</c:v>
                </c:pt>
                <c:pt idx="311" formatCode="0.00E+00">
                  <c:v>6.4741099999999996E-2</c:v>
                </c:pt>
                <c:pt idx="312" formatCode="0.00E+00">
                  <c:v>6.4049200000000001E-2</c:v>
                </c:pt>
                <c:pt idx="313" formatCode="0.00E+00">
                  <c:v>6.3130900000000004E-2</c:v>
                </c:pt>
                <c:pt idx="314" formatCode="0.00E+00">
                  <c:v>6.2511399999999995E-2</c:v>
                </c:pt>
                <c:pt idx="315" formatCode="0.00E+00">
                  <c:v>6.2466099999999997E-2</c:v>
                </c:pt>
                <c:pt idx="316" formatCode="0.00E+00">
                  <c:v>6.2119000000000001E-2</c:v>
                </c:pt>
                <c:pt idx="317" formatCode="0.00E+00">
                  <c:v>6.1540600000000001E-2</c:v>
                </c:pt>
                <c:pt idx="318" formatCode="0.00E+00">
                  <c:v>6.1398500000000002E-2</c:v>
                </c:pt>
                <c:pt idx="319" formatCode="0.00E+00">
                  <c:v>6.0786199999999999E-2</c:v>
                </c:pt>
                <c:pt idx="320" formatCode="0.00E+00">
                  <c:v>6.0544000000000001E-2</c:v>
                </c:pt>
                <c:pt idx="321" formatCode="0.00E+00">
                  <c:v>6.0534499999999998E-2</c:v>
                </c:pt>
                <c:pt idx="322" formatCode="0.00E+00">
                  <c:v>6.0076200000000003E-2</c:v>
                </c:pt>
                <c:pt idx="323" formatCode="0.00E+00">
                  <c:v>5.95341E-2</c:v>
                </c:pt>
                <c:pt idx="324" formatCode="0.00E+00">
                  <c:v>5.9214099999999999E-2</c:v>
                </c:pt>
                <c:pt idx="325" formatCode="0.00E+00">
                  <c:v>5.9127300000000001E-2</c:v>
                </c:pt>
                <c:pt idx="326" formatCode="0.00E+00">
                  <c:v>5.8589500000000003E-2</c:v>
                </c:pt>
                <c:pt idx="327" formatCode="0.00E+00">
                  <c:v>5.83177E-2</c:v>
                </c:pt>
                <c:pt idx="328" formatCode="0.00E+00">
                  <c:v>5.8167000000000003E-2</c:v>
                </c:pt>
                <c:pt idx="329" formatCode="0.00E+00">
                  <c:v>5.80163E-2</c:v>
                </c:pt>
                <c:pt idx="330" formatCode="0.00E+00">
                  <c:v>5.7786499999999998E-2</c:v>
                </c:pt>
                <c:pt idx="331" formatCode="0.00E+00">
                  <c:v>5.7366800000000003E-2</c:v>
                </c:pt>
                <c:pt idx="332" formatCode="0.00E+00">
                  <c:v>5.7218600000000001E-2</c:v>
                </c:pt>
                <c:pt idx="333" formatCode="0.00E+00">
                  <c:v>5.6704499999999998E-2</c:v>
                </c:pt>
                <c:pt idx="334" formatCode="0.00E+00">
                  <c:v>5.6304899999999998E-2</c:v>
                </c:pt>
                <c:pt idx="335" formatCode="0.00E+00">
                  <c:v>5.6191400000000002E-2</c:v>
                </c:pt>
                <c:pt idx="336" formatCode="0.00E+00">
                  <c:v>5.6272999999999997E-2</c:v>
                </c:pt>
                <c:pt idx="337" formatCode="0.00E+00">
                  <c:v>5.61795E-2</c:v>
                </c:pt>
                <c:pt idx="338" formatCode="0.00E+00">
                  <c:v>5.55825E-2</c:v>
                </c:pt>
                <c:pt idx="339" formatCode="0.00E+00">
                  <c:v>5.52611E-2</c:v>
                </c:pt>
                <c:pt idx="340" formatCode="0.00E+00">
                  <c:v>5.5161000000000002E-2</c:v>
                </c:pt>
                <c:pt idx="341" formatCode="0.00E+00">
                  <c:v>5.4750399999999998E-2</c:v>
                </c:pt>
                <c:pt idx="342" formatCode="0.00E+00">
                  <c:v>5.4519199999999997E-2</c:v>
                </c:pt>
                <c:pt idx="343" formatCode="0.00E+00">
                  <c:v>5.4295099999999999E-2</c:v>
                </c:pt>
                <c:pt idx="344" formatCode="0.00E+00">
                  <c:v>5.3995599999999998E-2</c:v>
                </c:pt>
                <c:pt idx="345" formatCode="0.00E+00">
                  <c:v>5.3596999999999999E-2</c:v>
                </c:pt>
                <c:pt idx="346" formatCode="0.00E+00">
                  <c:v>5.3519200000000003E-2</c:v>
                </c:pt>
                <c:pt idx="347" formatCode="0.00E+00">
                  <c:v>5.3127300000000002E-2</c:v>
                </c:pt>
                <c:pt idx="348" formatCode="0.00E+00">
                  <c:v>5.3067700000000002E-2</c:v>
                </c:pt>
                <c:pt idx="349" formatCode="0.00E+00">
                  <c:v>5.2871700000000001E-2</c:v>
                </c:pt>
                <c:pt idx="350" formatCode="0.00E+00">
                  <c:v>5.2489800000000003E-2</c:v>
                </c:pt>
                <c:pt idx="351" formatCode="0.00E+00">
                  <c:v>5.20802E-2</c:v>
                </c:pt>
                <c:pt idx="352" formatCode="0.00E+00">
                  <c:v>5.2213200000000001E-2</c:v>
                </c:pt>
                <c:pt idx="353" formatCode="0.00E+00">
                  <c:v>5.1699599999999998E-2</c:v>
                </c:pt>
                <c:pt idx="354" formatCode="0.00E+00">
                  <c:v>5.1082599999999999E-2</c:v>
                </c:pt>
                <c:pt idx="355" formatCode="0.00E+00">
                  <c:v>5.0868999999999998E-2</c:v>
                </c:pt>
                <c:pt idx="356" formatCode="0.00E+00">
                  <c:v>5.0530400000000003E-2</c:v>
                </c:pt>
                <c:pt idx="357" formatCode="0.00E+00">
                  <c:v>5.0244799999999999E-2</c:v>
                </c:pt>
                <c:pt idx="358" formatCode="0.00E+00">
                  <c:v>5.0197600000000002E-2</c:v>
                </c:pt>
                <c:pt idx="359" formatCode="0.00E+00">
                  <c:v>4.9755099999999997E-2</c:v>
                </c:pt>
                <c:pt idx="360" formatCode="0.00E+00">
                  <c:v>4.9417000000000003E-2</c:v>
                </c:pt>
                <c:pt idx="361" formatCode="0.00E+00">
                  <c:v>4.8975900000000003E-2</c:v>
                </c:pt>
                <c:pt idx="362" formatCode="0.00E+00">
                  <c:v>4.8613099999999999E-2</c:v>
                </c:pt>
                <c:pt idx="363" formatCode="0.00E+00">
                  <c:v>4.8268800000000001E-2</c:v>
                </c:pt>
                <c:pt idx="364" formatCode="0.00E+00">
                  <c:v>4.8214899999999998E-2</c:v>
                </c:pt>
                <c:pt idx="365" formatCode="0.00E+00">
                  <c:v>4.7953099999999999E-2</c:v>
                </c:pt>
                <c:pt idx="366" formatCode="0.00E+00">
                  <c:v>4.7521099999999997E-2</c:v>
                </c:pt>
                <c:pt idx="367" formatCode="0.00E+00">
                  <c:v>4.7229300000000002E-2</c:v>
                </c:pt>
                <c:pt idx="368" formatCode="0.00E+00">
                  <c:v>4.69351E-2</c:v>
                </c:pt>
                <c:pt idx="369" formatCode="0.00E+00">
                  <c:v>4.6620399999999999E-2</c:v>
                </c:pt>
                <c:pt idx="370" formatCode="0.00E+00">
                  <c:v>4.62599E-2</c:v>
                </c:pt>
                <c:pt idx="371" formatCode="0.00E+00">
                  <c:v>4.5898000000000001E-2</c:v>
                </c:pt>
                <c:pt idx="372" formatCode="0.00E+00">
                  <c:v>4.5677200000000001E-2</c:v>
                </c:pt>
                <c:pt idx="373" formatCode="0.00E+00">
                  <c:v>4.5324299999999998E-2</c:v>
                </c:pt>
                <c:pt idx="374" formatCode="0.00E+00">
                  <c:v>4.4948099999999998E-2</c:v>
                </c:pt>
                <c:pt idx="375" formatCode="0.00E+00">
                  <c:v>4.4506499999999997E-2</c:v>
                </c:pt>
                <c:pt idx="376" formatCode="0.00E+00">
                  <c:v>4.41842E-2</c:v>
                </c:pt>
                <c:pt idx="377" formatCode="0.00E+00">
                  <c:v>4.3962500000000002E-2</c:v>
                </c:pt>
                <c:pt idx="378" formatCode="0.00E+00">
                  <c:v>4.3654400000000003E-2</c:v>
                </c:pt>
                <c:pt idx="379" formatCode="0.00E+00">
                  <c:v>4.3656800000000003E-2</c:v>
                </c:pt>
                <c:pt idx="380" formatCode="0.00E+00">
                  <c:v>4.3212899999999999E-2</c:v>
                </c:pt>
                <c:pt idx="381" formatCode="0.00E+00">
                  <c:v>4.2734099999999997E-2</c:v>
                </c:pt>
                <c:pt idx="382" formatCode="0.00E+00">
                  <c:v>4.3093699999999999E-2</c:v>
                </c:pt>
                <c:pt idx="383" formatCode="0.00E+00">
                  <c:v>4.3490399999999999E-2</c:v>
                </c:pt>
                <c:pt idx="384" formatCode="0.00E+00">
                  <c:v>4.2619700000000003E-2</c:v>
                </c:pt>
                <c:pt idx="385" formatCode="0.00E+00">
                  <c:v>4.1885400000000003E-2</c:v>
                </c:pt>
                <c:pt idx="386" formatCode="0.00E+00">
                  <c:v>4.2635399999999997E-2</c:v>
                </c:pt>
                <c:pt idx="387" formatCode="0.00E+00">
                  <c:v>4.1897299999999998E-2</c:v>
                </c:pt>
                <c:pt idx="388" formatCode="0.00E+00">
                  <c:v>4.2437599999999999E-2</c:v>
                </c:pt>
                <c:pt idx="389" formatCode="0.00E+00">
                  <c:v>4.2141400000000002E-2</c:v>
                </c:pt>
                <c:pt idx="390" formatCode="0.00E+00">
                  <c:v>4.1300299999999998E-2</c:v>
                </c:pt>
                <c:pt idx="391" formatCode="0.00E+00">
                  <c:v>4.16932E-2</c:v>
                </c:pt>
                <c:pt idx="392" formatCode="0.00E+00">
                  <c:v>4.1429000000000001E-2</c:v>
                </c:pt>
                <c:pt idx="393" formatCode="0.00E+00">
                  <c:v>3.9210799999999997E-2</c:v>
                </c:pt>
                <c:pt idx="394" formatCode="0.00E+00">
                  <c:v>4.0311300000000001E-2</c:v>
                </c:pt>
                <c:pt idx="395" formatCode="0.00E+00">
                  <c:v>4.0185499999999999E-2</c:v>
                </c:pt>
                <c:pt idx="396" formatCode="0.00E+00">
                  <c:v>3.9705799999999999E-2</c:v>
                </c:pt>
                <c:pt idx="397" formatCode="0.00E+00">
                  <c:v>3.9828299999999997E-2</c:v>
                </c:pt>
                <c:pt idx="398" formatCode="0.00E+00">
                  <c:v>4.0285099999999997E-2</c:v>
                </c:pt>
                <c:pt idx="399" formatCode="0.00E+00">
                  <c:v>3.9295700000000003E-2</c:v>
                </c:pt>
                <c:pt idx="400" formatCode="0.00E+00">
                  <c:v>3.8095999999999998E-2</c:v>
                </c:pt>
                <c:pt idx="401" formatCode="0.00E+00">
                  <c:v>3.8471199999999997E-2</c:v>
                </c:pt>
                <c:pt idx="402" formatCode="0.00E+00">
                  <c:v>3.9063000000000001E-2</c:v>
                </c:pt>
                <c:pt idx="403" formatCode="0.00E+00">
                  <c:v>3.9585599999999999E-2</c:v>
                </c:pt>
                <c:pt idx="404" formatCode="0.00E+00">
                  <c:v>3.9518400000000002E-2</c:v>
                </c:pt>
                <c:pt idx="405" formatCode="0.00E+00">
                  <c:v>3.89824E-2</c:v>
                </c:pt>
                <c:pt idx="406" formatCode="0.00E+00">
                  <c:v>3.8455000000000003E-2</c:v>
                </c:pt>
                <c:pt idx="407" formatCode="0.00E+00">
                  <c:v>3.8535100000000003E-2</c:v>
                </c:pt>
                <c:pt idx="408" formatCode="0.00E+00">
                  <c:v>3.8015800000000002E-2</c:v>
                </c:pt>
                <c:pt idx="409" formatCode="0.00E+00">
                  <c:v>3.7773599999999997E-2</c:v>
                </c:pt>
                <c:pt idx="410" formatCode="0.00E+00">
                  <c:v>3.7359200000000002E-2</c:v>
                </c:pt>
                <c:pt idx="411" formatCode="0.00E+00">
                  <c:v>3.8110699999999997E-2</c:v>
                </c:pt>
                <c:pt idx="412" formatCode="0.00E+00">
                  <c:v>3.8746799999999998E-2</c:v>
                </c:pt>
                <c:pt idx="413" formatCode="0.00E+00">
                  <c:v>3.8176500000000002E-2</c:v>
                </c:pt>
                <c:pt idx="414" formatCode="0.00E+00">
                  <c:v>3.6146200000000003E-2</c:v>
                </c:pt>
                <c:pt idx="415" formatCode="0.00E+00">
                  <c:v>3.5963099999999998E-2</c:v>
                </c:pt>
                <c:pt idx="416" formatCode="0.00E+00">
                  <c:v>3.5975E-2</c:v>
                </c:pt>
                <c:pt idx="417" formatCode="0.00E+00">
                  <c:v>3.60351E-2</c:v>
                </c:pt>
                <c:pt idx="418" formatCode="0.00E+00">
                  <c:v>3.6061799999999998E-2</c:v>
                </c:pt>
                <c:pt idx="419" formatCode="0.00E+00">
                  <c:v>3.5439999999999999E-2</c:v>
                </c:pt>
                <c:pt idx="420" formatCode="0.00E+00">
                  <c:v>3.5828600000000002E-2</c:v>
                </c:pt>
                <c:pt idx="421" formatCode="0.00E+00">
                  <c:v>3.5127600000000002E-2</c:v>
                </c:pt>
                <c:pt idx="422" formatCode="0.00E+00">
                  <c:v>3.5147200000000003E-2</c:v>
                </c:pt>
                <c:pt idx="423" formatCode="0.00E+00">
                  <c:v>3.50566E-2</c:v>
                </c:pt>
                <c:pt idx="424" formatCode="0.00E+00">
                  <c:v>3.4767600000000003E-2</c:v>
                </c:pt>
                <c:pt idx="425" formatCode="0.00E+00">
                  <c:v>3.3631800000000003E-2</c:v>
                </c:pt>
                <c:pt idx="426" formatCode="0.00E+00">
                  <c:v>3.3586499999999998E-2</c:v>
                </c:pt>
                <c:pt idx="427" formatCode="0.00E+00">
                  <c:v>3.3346199999999999E-2</c:v>
                </c:pt>
                <c:pt idx="428" formatCode="0.00E+00">
                  <c:v>3.3135900000000003E-2</c:v>
                </c:pt>
                <c:pt idx="429" formatCode="0.00E+00">
                  <c:v>3.2997100000000001E-2</c:v>
                </c:pt>
                <c:pt idx="430" formatCode="0.00E+00">
                  <c:v>3.35207E-2</c:v>
                </c:pt>
                <c:pt idx="431" formatCode="0.00E+00">
                  <c:v>3.2552699999999997E-2</c:v>
                </c:pt>
                <c:pt idx="432" formatCode="0.00E+00">
                  <c:v>3.2444000000000001E-2</c:v>
                </c:pt>
                <c:pt idx="433" formatCode="0.00E+00">
                  <c:v>3.3287499999999998E-2</c:v>
                </c:pt>
                <c:pt idx="434" formatCode="0.00E+00">
                  <c:v>3.3168799999999998E-2</c:v>
                </c:pt>
                <c:pt idx="435" formatCode="0.00E+00">
                  <c:v>3.2653300000000003E-2</c:v>
                </c:pt>
                <c:pt idx="436" formatCode="0.00E+00">
                  <c:v>3.0911000000000001E-2</c:v>
                </c:pt>
                <c:pt idx="437" formatCode="0.00E+00">
                  <c:v>2.9611100000000001E-2</c:v>
                </c:pt>
                <c:pt idx="438" formatCode="0.00E+00">
                  <c:v>2.9085199999999999E-2</c:v>
                </c:pt>
                <c:pt idx="439" formatCode="0.00E+00">
                  <c:v>2.8606900000000001E-2</c:v>
                </c:pt>
                <c:pt idx="440" formatCode="0.00E+00">
                  <c:v>2.8223999999999999E-2</c:v>
                </c:pt>
                <c:pt idx="441" formatCode="0.00E+00">
                  <c:v>2.83179E-2</c:v>
                </c:pt>
                <c:pt idx="442" formatCode="0.00E+00">
                  <c:v>2.9066100000000001E-2</c:v>
                </c:pt>
                <c:pt idx="443" formatCode="0.00E+00">
                  <c:v>3.05419E-2</c:v>
                </c:pt>
                <c:pt idx="444" formatCode="0.00E+00">
                  <c:v>3.0577199999999999E-2</c:v>
                </c:pt>
                <c:pt idx="445" formatCode="0.00E+00">
                  <c:v>2.9349799999999999E-2</c:v>
                </c:pt>
                <c:pt idx="446" formatCode="0.00E+00">
                  <c:v>2.9042200000000001E-2</c:v>
                </c:pt>
                <c:pt idx="447" formatCode="0.00E+00">
                  <c:v>2.8584999999999999E-2</c:v>
                </c:pt>
                <c:pt idx="448" formatCode="0.00E+00">
                  <c:v>2.8313600000000001E-2</c:v>
                </c:pt>
                <c:pt idx="449" formatCode="0.00E+00">
                  <c:v>2.7914999999999999E-2</c:v>
                </c:pt>
                <c:pt idx="450" formatCode="0.00E+00">
                  <c:v>2.7660799999999999E-2</c:v>
                </c:pt>
                <c:pt idx="451" formatCode="0.00E+00">
                  <c:v>2.7506800000000001E-2</c:v>
                </c:pt>
                <c:pt idx="452" formatCode="0.00E+00">
                  <c:v>2.70572E-2</c:v>
                </c:pt>
                <c:pt idx="453" formatCode="0.00E+00">
                  <c:v>2.7197800000000001E-2</c:v>
                </c:pt>
                <c:pt idx="454" formatCode="0.00E+00">
                  <c:v>2.6900799999999999E-2</c:v>
                </c:pt>
                <c:pt idx="455" formatCode="0.00E+00">
                  <c:v>2.6578899999999999E-2</c:v>
                </c:pt>
                <c:pt idx="456" formatCode="0.00E+00">
                  <c:v>2.6360499999999999E-2</c:v>
                </c:pt>
                <c:pt idx="457" formatCode="0.00E+00">
                  <c:v>2.6151199999999999E-2</c:v>
                </c:pt>
                <c:pt idx="458" formatCode="0.00E+00">
                  <c:v>2.5918500000000001E-2</c:v>
                </c:pt>
                <c:pt idx="459" formatCode="0.00E+00">
                  <c:v>2.5783500000000001E-2</c:v>
                </c:pt>
                <c:pt idx="460" formatCode="0.00E+00">
                  <c:v>2.5618100000000001E-2</c:v>
                </c:pt>
                <c:pt idx="461" formatCode="0.00E+00">
                  <c:v>2.5350600000000001E-2</c:v>
                </c:pt>
                <c:pt idx="462" formatCode="0.00E+00">
                  <c:v>2.5462599999999998E-2</c:v>
                </c:pt>
                <c:pt idx="463" formatCode="0.00E+00">
                  <c:v>2.5135999999999999E-2</c:v>
                </c:pt>
                <c:pt idx="464" formatCode="0.00E+00">
                  <c:v>2.5070200000000001E-2</c:v>
                </c:pt>
                <c:pt idx="465" formatCode="0.00E+00">
                  <c:v>2.45376E-2</c:v>
                </c:pt>
                <c:pt idx="466" formatCode="0.00E+00">
                  <c:v>3.1635799999999999E-2</c:v>
                </c:pt>
                <c:pt idx="467" formatCode="0.00E+00">
                  <c:v>2.41771E-2</c:v>
                </c:pt>
                <c:pt idx="468" formatCode="0.00E+00">
                  <c:v>2.3280100000000001E-2</c:v>
                </c:pt>
                <c:pt idx="469" formatCode="0.00E+00">
                  <c:v>2.4074999999999999E-2</c:v>
                </c:pt>
                <c:pt idx="470" formatCode="0.00E+00">
                  <c:v>2.3955799999999999E-2</c:v>
                </c:pt>
                <c:pt idx="471" formatCode="0.00E+00">
                  <c:v>2.3848100000000001E-2</c:v>
                </c:pt>
                <c:pt idx="472" formatCode="0.00E+00">
                  <c:v>2.3846099999999999E-2</c:v>
                </c:pt>
                <c:pt idx="473" formatCode="0.00E+00">
                  <c:v>2.3683099999999999E-2</c:v>
                </c:pt>
                <c:pt idx="474" formatCode="0.00E+00">
                  <c:v>2.34795E-2</c:v>
                </c:pt>
                <c:pt idx="475" formatCode="0.00E+00">
                  <c:v>2.3576300000000001E-2</c:v>
                </c:pt>
                <c:pt idx="476" formatCode="0.00E+00">
                  <c:v>2.3363600000000002E-2</c:v>
                </c:pt>
                <c:pt idx="477" formatCode="0.00E+00">
                  <c:v>2.3197700000000002E-2</c:v>
                </c:pt>
                <c:pt idx="478" formatCode="0.00E+00">
                  <c:v>2.3141399999999999E-2</c:v>
                </c:pt>
                <c:pt idx="479" formatCode="0.00E+00">
                  <c:v>2.30379E-2</c:v>
                </c:pt>
                <c:pt idx="480" formatCode="0.00E+00">
                  <c:v>2.30484E-2</c:v>
                </c:pt>
                <c:pt idx="481" formatCode="0.00E+00">
                  <c:v>2.2882E-2</c:v>
                </c:pt>
                <c:pt idx="482" formatCode="0.00E+00">
                  <c:v>2.2706E-2</c:v>
                </c:pt>
                <c:pt idx="483" formatCode="0.00E+00">
                  <c:v>2.2613500000000002E-2</c:v>
                </c:pt>
                <c:pt idx="484" formatCode="0.00E+00">
                  <c:v>2.2390400000000001E-2</c:v>
                </c:pt>
                <c:pt idx="485" formatCode="0.00E+00">
                  <c:v>2.2346000000000001E-2</c:v>
                </c:pt>
                <c:pt idx="486" formatCode="0.00E+00">
                  <c:v>2.2238299999999999E-2</c:v>
                </c:pt>
                <c:pt idx="487" formatCode="0.00E+00">
                  <c:v>2.2123799999999999E-2</c:v>
                </c:pt>
                <c:pt idx="488" formatCode="0.00E+00">
                  <c:v>2.1944999999999999E-2</c:v>
                </c:pt>
                <c:pt idx="489" formatCode="0.00E+00">
                  <c:v>2.17819E-2</c:v>
                </c:pt>
                <c:pt idx="490" formatCode="0.00E+00">
                  <c:v>2.1731899999999998E-2</c:v>
                </c:pt>
                <c:pt idx="491" formatCode="0.00E+00">
                  <c:v>2.1542499999999999E-2</c:v>
                </c:pt>
                <c:pt idx="492" formatCode="0.00E+00">
                  <c:v>2.1407599999999999E-2</c:v>
                </c:pt>
                <c:pt idx="493" formatCode="0.00E+00">
                  <c:v>2.1295499999999998E-2</c:v>
                </c:pt>
                <c:pt idx="494" formatCode="0.00E+00">
                  <c:v>2.11539E-2</c:v>
                </c:pt>
                <c:pt idx="495" formatCode="0.00E+00">
                  <c:v>2.1258800000000001E-2</c:v>
                </c:pt>
                <c:pt idx="496" formatCode="0.00E+00">
                  <c:v>2.11329E-2</c:v>
                </c:pt>
                <c:pt idx="497" formatCode="0.00E+00">
                  <c:v>2.0813499999999999E-2</c:v>
                </c:pt>
                <c:pt idx="498" formatCode="0.00E+00">
                  <c:v>2.06351E-2</c:v>
                </c:pt>
                <c:pt idx="499" formatCode="0.00E+00">
                  <c:v>2.0425800000000001E-2</c:v>
                </c:pt>
                <c:pt idx="500" formatCode="0.00E+00">
                  <c:v>2.0383399999999999E-2</c:v>
                </c:pt>
                <c:pt idx="501" formatCode="0.00E+00">
                  <c:v>2.0281799999999999E-2</c:v>
                </c:pt>
                <c:pt idx="502" formatCode="0.00E+00">
                  <c:v>2.01998E-2</c:v>
                </c:pt>
                <c:pt idx="503" formatCode="0.00E+00">
                  <c:v>2.01344E-2</c:v>
                </c:pt>
                <c:pt idx="504" formatCode="0.00E+00">
                  <c:v>2.0130200000000001E-2</c:v>
                </c:pt>
                <c:pt idx="505" formatCode="0.00E+00">
                  <c:v>1.9963700000000001E-2</c:v>
                </c:pt>
                <c:pt idx="506" formatCode="0.00E+00">
                  <c:v>1.9985200000000002E-2</c:v>
                </c:pt>
                <c:pt idx="507" formatCode="0.00E+00">
                  <c:v>1.9932700000000001E-2</c:v>
                </c:pt>
                <c:pt idx="508" formatCode="0.00E+00">
                  <c:v>1.9869299999999999E-2</c:v>
                </c:pt>
                <c:pt idx="509" formatCode="0.00E+00">
                  <c:v>1.9837400000000002E-2</c:v>
                </c:pt>
                <c:pt idx="510" formatCode="0.00E+00">
                  <c:v>1.9875500000000001E-2</c:v>
                </c:pt>
                <c:pt idx="511" formatCode="0.00E+00">
                  <c:v>1.9715799999999999E-2</c:v>
                </c:pt>
                <c:pt idx="512" formatCode="0.00E+00">
                  <c:v>1.9699100000000001E-2</c:v>
                </c:pt>
                <c:pt idx="513" formatCode="0.00E+00">
                  <c:v>1.9669099999999998E-2</c:v>
                </c:pt>
                <c:pt idx="514" formatCode="0.00E+00">
                  <c:v>1.9640399999999999E-2</c:v>
                </c:pt>
                <c:pt idx="515" formatCode="0.00E+00">
                  <c:v>1.9671000000000001E-2</c:v>
                </c:pt>
                <c:pt idx="516" formatCode="0.00E+00">
                  <c:v>1.9720600000000001E-2</c:v>
                </c:pt>
                <c:pt idx="517" formatCode="0.00E+00">
                  <c:v>1.9875E-2</c:v>
                </c:pt>
                <c:pt idx="518" formatCode="0.00E+00">
                  <c:v>1.9749200000000001E-2</c:v>
                </c:pt>
                <c:pt idx="519" formatCode="0.00E+00">
                  <c:v>1.9582700000000001E-2</c:v>
                </c:pt>
                <c:pt idx="520" formatCode="0.00E+00">
                  <c:v>1.9565599999999999E-2</c:v>
                </c:pt>
                <c:pt idx="521" formatCode="0.00E+00">
                  <c:v>1.96028E-2</c:v>
                </c:pt>
                <c:pt idx="522" formatCode="0.00E+00">
                  <c:v>1.9366700000000001E-2</c:v>
                </c:pt>
                <c:pt idx="523" formatCode="0.00E+00">
                  <c:v>1.93901E-2</c:v>
                </c:pt>
                <c:pt idx="524" formatCode="0.00E+00">
                  <c:v>1.9455E-2</c:v>
                </c:pt>
                <c:pt idx="525" formatCode="0.00E+00">
                  <c:v>1.9372E-2</c:v>
                </c:pt>
                <c:pt idx="526" formatCode="0.00E+00">
                  <c:v>1.9279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B38-4101-AF15-0BD1B3D2B291}"/>
            </c:ext>
          </c:extLst>
        </c:ser>
        <c:ser>
          <c:idx val="4"/>
          <c:order val="3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5'!$A$2:$A$660</c:f>
              <c:numCache>
                <c:formatCode>General</c:formatCode>
                <c:ptCount val="65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</c:numCache>
            </c:numRef>
          </c:xVal>
          <c:yVal>
            <c:numRef>
              <c:f>'[AMG-R-2-methylpiperazine.xlsx]Sheet5'!$B$2:$B$603</c:f>
              <c:numCache>
                <c:formatCode>General</c:formatCode>
                <c:ptCount val="602"/>
                <c:pt idx="0">
                  <c:v>-1.4125099999999999</c:v>
                </c:pt>
                <c:pt idx="1">
                  <c:v>-1.0607899999999999</c:v>
                </c:pt>
                <c:pt idx="2">
                  <c:v>-0.68888300000000002</c:v>
                </c:pt>
                <c:pt idx="3">
                  <c:v>-0.84782800000000003</c:v>
                </c:pt>
                <c:pt idx="4">
                  <c:v>-0.7208</c:v>
                </c:pt>
                <c:pt idx="5">
                  <c:v>-1.2728200000000001</c:v>
                </c:pt>
                <c:pt idx="6">
                  <c:v>-0.85636199999999996</c:v>
                </c:pt>
                <c:pt idx="7">
                  <c:v>-0.80687299999999995</c:v>
                </c:pt>
                <c:pt idx="8">
                  <c:v>-1.1212599999999999</c:v>
                </c:pt>
                <c:pt idx="9">
                  <c:v>-1.33368</c:v>
                </c:pt>
                <c:pt idx="10">
                  <c:v>-0.96176899999999999</c:v>
                </c:pt>
                <c:pt idx="11">
                  <c:v>-0.68487500000000001</c:v>
                </c:pt>
                <c:pt idx="12">
                  <c:v>-1.25606</c:v>
                </c:pt>
                <c:pt idx="13">
                  <c:v>-0.60802800000000001</c:v>
                </c:pt>
                <c:pt idx="14">
                  <c:v>-0.98809899999999995</c:v>
                </c:pt>
                <c:pt idx="15">
                  <c:v>-0.74078200000000005</c:v>
                </c:pt>
                <c:pt idx="16">
                  <c:v>-0.55422499999999997</c:v>
                </c:pt>
                <c:pt idx="17">
                  <c:v>-0.45693</c:v>
                </c:pt>
                <c:pt idx="18">
                  <c:v>-0.68970200000000004</c:v>
                </c:pt>
                <c:pt idx="19">
                  <c:v>-0.63219499999999995</c:v>
                </c:pt>
                <c:pt idx="20">
                  <c:v>-0.63561000000000001</c:v>
                </c:pt>
                <c:pt idx="21">
                  <c:v>-1.31986</c:v>
                </c:pt>
                <c:pt idx="22">
                  <c:v>-0.43527700000000003</c:v>
                </c:pt>
                <c:pt idx="23">
                  <c:v>-1.31568</c:v>
                </c:pt>
                <c:pt idx="24">
                  <c:v>-0.49732500000000002</c:v>
                </c:pt>
                <c:pt idx="25">
                  <c:v>-0.83322300000000005</c:v>
                </c:pt>
                <c:pt idx="26">
                  <c:v>-0.38102799999999998</c:v>
                </c:pt>
                <c:pt idx="27">
                  <c:v>-0.40630500000000003</c:v>
                </c:pt>
                <c:pt idx="28">
                  <c:v>-0.73948999999999998</c:v>
                </c:pt>
                <c:pt idx="29">
                  <c:v>-0.46929500000000002</c:v>
                </c:pt>
                <c:pt idx="30">
                  <c:v>-1.3703399999999999</c:v>
                </c:pt>
                <c:pt idx="31">
                  <c:v>-0.49016700000000002</c:v>
                </c:pt>
                <c:pt idx="32">
                  <c:v>-0.866421</c:v>
                </c:pt>
                <c:pt idx="33">
                  <c:v>-0.70439700000000005</c:v>
                </c:pt>
                <c:pt idx="34">
                  <c:v>-0.18703900000000001</c:v>
                </c:pt>
                <c:pt idx="35">
                  <c:v>-0.45031199999999999</c:v>
                </c:pt>
                <c:pt idx="36">
                  <c:v>-0.47442099999999998</c:v>
                </c:pt>
                <c:pt idx="37">
                  <c:v>-0.86040099999999997</c:v>
                </c:pt>
                <c:pt idx="38">
                  <c:v>-0.89232800000000001</c:v>
                </c:pt>
                <c:pt idx="39">
                  <c:v>-0.257718</c:v>
                </c:pt>
                <c:pt idx="40">
                  <c:v>-1.18475</c:v>
                </c:pt>
                <c:pt idx="41">
                  <c:v>-0.71226500000000004</c:v>
                </c:pt>
                <c:pt idx="42">
                  <c:v>-0.927755</c:v>
                </c:pt>
                <c:pt idx="43">
                  <c:v>-0.86326499999999995</c:v>
                </c:pt>
                <c:pt idx="44">
                  <c:v>-0.162268</c:v>
                </c:pt>
                <c:pt idx="45">
                  <c:v>-0.73802100000000004</c:v>
                </c:pt>
                <c:pt idx="46">
                  <c:v>-0.30145699999999997</c:v>
                </c:pt>
                <c:pt idx="47">
                  <c:v>-0.87143000000000004</c:v>
                </c:pt>
                <c:pt idx="48">
                  <c:v>-0.62639199999999995</c:v>
                </c:pt>
                <c:pt idx="49">
                  <c:v>-0.46011600000000002</c:v>
                </c:pt>
                <c:pt idx="50">
                  <c:v>-0.58250199999999996</c:v>
                </c:pt>
                <c:pt idx="51">
                  <c:v>-0.67724399999999996</c:v>
                </c:pt>
                <c:pt idx="52">
                  <c:v>-1.0314300000000001</c:v>
                </c:pt>
                <c:pt idx="53" formatCode="0.00E+00">
                  <c:v>-9.5300200000000002E-2</c:v>
                </c:pt>
                <c:pt idx="54">
                  <c:v>-0.202455</c:v>
                </c:pt>
                <c:pt idx="55">
                  <c:v>-0.27177699999999999</c:v>
                </c:pt>
                <c:pt idx="56">
                  <c:v>0.11393300000000001</c:v>
                </c:pt>
                <c:pt idx="57">
                  <c:v>-0.38957999999999998</c:v>
                </c:pt>
                <c:pt idx="58">
                  <c:v>-0.378299</c:v>
                </c:pt>
                <c:pt idx="59">
                  <c:v>-0.49904199999999999</c:v>
                </c:pt>
                <c:pt idx="60">
                  <c:v>-0.29207499999999997</c:v>
                </c:pt>
                <c:pt idx="61">
                  <c:v>0.141982</c:v>
                </c:pt>
                <c:pt idx="62">
                  <c:v>-0.48704900000000001</c:v>
                </c:pt>
                <c:pt idx="63" formatCode="0.00E+00">
                  <c:v>1.8593800000000001E-2</c:v>
                </c:pt>
                <c:pt idx="64" formatCode="0.00E+00">
                  <c:v>-6.7482000000000002E-3</c:v>
                </c:pt>
                <c:pt idx="65">
                  <c:v>-0.26104899999999998</c:v>
                </c:pt>
                <c:pt idx="66">
                  <c:v>0.28248299999999998</c:v>
                </c:pt>
                <c:pt idx="67">
                  <c:v>0.276505</c:v>
                </c:pt>
                <c:pt idx="68">
                  <c:v>0.84576799999999996</c:v>
                </c:pt>
                <c:pt idx="69">
                  <c:v>1.4895799999999999</c:v>
                </c:pt>
                <c:pt idx="70">
                  <c:v>1.4783599999999999</c:v>
                </c:pt>
                <c:pt idx="71">
                  <c:v>1.91265</c:v>
                </c:pt>
                <c:pt idx="72">
                  <c:v>2.1338300000000001</c:v>
                </c:pt>
                <c:pt idx="73">
                  <c:v>2.234</c:v>
                </c:pt>
                <c:pt idx="74">
                  <c:v>1.89516</c:v>
                </c:pt>
                <c:pt idx="75">
                  <c:v>1.9226300000000001</c:v>
                </c:pt>
                <c:pt idx="76">
                  <c:v>1.7494700000000001</c:v>
                </c:pt>
                <c:pt idx="77">
                  <c:v>1.77948</c:v>
                </c:pt>
                <c:pt idx="78">
                  <c:v>1.7475799999999999</c:v>
                </c:pt>
                <c:pt idx="79">
                  <c:v>1.76172</c:v>
                </c:pt>
                <c:pt idx="80">
                  <c:v>1.77851</c:v>
                </c:pt>
                <c:pt idx="81">
                  <c:v>1.7492799999999999</c:v>
                </c:pt>
                <c:pt idx="82">
                  <c:v>1.78783</c:v>
                </c:pt>
                <c:pt idx="83">
                  <c:v>1.7716799999999999</c:v>
                </c:pt>
                <c:pt idx="84">
                  <c:v>1.7927500000000001</c:v>
                </c:pt>
                <c:pt idx="85">
                  <c:v>1.7989900000000001</c:v>
                </c:pt>
                <c:pt idx="86">
                  <c:v>1.7700199999999999</c:v>
                </c:pt>
                <c:pt idx="87">
                  <c:v>1.7910200000000001</c:v>
                </c:pt>
                <c:pt idx="88">
                  <c:v>1.7622599999999999</c:v>
                </c:pt>
                <c:pt idx="89">
                  <c:v>1.7466299999999999</c:v>
                </c:pt>
                <c:pt idx="90">
                  <c:v>1.76433</c:v>
                </c:pt>
                <c:pt idx="91">
                  <c:v>1.7525900000000001</c:v>
                </c:pt>
                <c:pt idx="92">
                  <c:v>1.7214700000000001</c:v>
                </c:pt>
                <c:pt idx="93">
                  <c:v>1.74593</c:v>
                </c:pt>
                <c:pt idx="94">
                  <c:v>1.68472</c:v>
                </c:pt>
                <c:pt idx="95">
                  <c:v>1.6848099999999999</c:v>
                </c:pt>
                <c:pt idx="96">
                  <c:v>1.6614599999999999</c:v>
                </c:pt>
                <c:pt idx="97">
                  <c:v>1.6540600000000001</c:v>
                </c:pt>
                <c:pt idx="98">
                  <c:v>1.61555</c:v>
                </c:pt>
                <c:pt idx="99">
                  <c:v>1.5837000000000001</c:v>
                </c:pt>
                <c:pt idx="100">
                  <c:v>1.5822799999999999</c:v>
                </c:pt>
                <c:pt idx="101">
                  <c:v>1.5370299999999999</c:v>
                </c:pt>
                <c:pt idx="102">
                  <c:v>1.5277799999999999</c:v>
                </c:pt>
                <c:pt idx="103">
                  <c:v>1.4936100000000001</c:v>
                </c:pt>
                <c:pt idx="104">
                  <c:v>1.46384</c:v>
                </c:pt>
                <c:pt idx="105">
                  <c:v>1.4510799999999999</c:v>
                </c:pt>
                <c:pt idx="106">
                  <c:v>1.42672</c:v>
                </c:pt>
                <c:pt idx="107">
                  <c:v>1.4207000000000001</c:v>
                </c:pt>
                <c:pt idx="108">
                  <c:v>1.3930100000000001</c:v>
                </c:pt>
                <c:pt idx="109">
                  <c:v>1.39378</c:v>
                </c:pt>
                <c:pt idx="110">
                  <c:v>1.39018</c:v>
                </c:pt>
                <c:pt idx="111">
                  <c:v>1.37131</c:v>
                </c:pt>
                <c:pt idx="112">
                  <c:v>1.37382</c:v>
                </c:pt>
                <c:pt idx="113">
                  <c:v>1.3702099999999999</c:v>
                </c:pt>
                <c:pt idx="114">
                  <c:v>1.3638399999999999</c:v>
                </c:pt>
                <c:pt idx="115">
                  <c:v>1.3597699999999999</c:v>
                </c:pt>
                <c:pt idx="116">
                  <c:v>1.35416</c:v>
                </c:pt>
                <c:pt idx="117">
                  <c:v>1.35497</c:v>
                </c:pt>
                <c:pt idx="118">
                  <c:v>1.3460300000000001</c:v>
                </c:pt>
                <c:pt idx="119">
                  <c:v>1.34596</c:v>
                </c:pt>
                <c:pt idx="120">
                  <c:v>1.3517600000000001</c:v>
                </c:pt>
                <c:pt idx="121">
                  <c:v>1.33613</c:v>
                </c:pt>
                <c:pt idx="122">
                  <c:v>1.33202</c:v>
                </c:pt>
                <c:pt idx="123">
                  <c:v>1.3188200000000001</c:v>
                </c:pt>
                <c:pt idx="124">
                  <c:v>1.3128500000000001</c:v>
                </c:pt>
                <c:pt idx="125">
                  <c:v>1.29681</c:v>
                </c:pt>
                <c:pt idx="126">
                  <c:v>1.29159</c:v>
                </c:pt>
                <c:pt idx="127">
                  <c:v>1.28328</c:v>
                </c:pt>
                <c:pt idx="128">
                  <c:v>1.27247</c:v>
                </c:pt>
                <c:pt idx="129">
                  <c:v>1.2616099999999999</c:v>
                </c:pt>
                <c:pt idx="130">
                  <c:v>1.2537700000000001</c:v>
                </c:pt>
                <c:pt idx="131">
                  <c:v>1.23214</c:v>
                </c:pt>
                <c:pt idx="132">
                  <c:v>1.2177</c:v>
                </c:pt>
                <c:pt idx="133">
                  <c:v>1.2002299999999999</c:v>
                </c:pt>
                <c:pt idx="134">
                  <c:v>1.1787399999999999</c:v>
                </c:pt>
                <c:pt idx="135">
                  <c:v>1.15665</c:v>
                </c:pt>
                <c:pt idx="136">
                  <c:v>1.1344799999999999</c:v>
                </c:pt>
                <c:pt idx="137">
                  <c:v>1.1066499999999999</c:v>
                </c:pt>
                <c:pt idx="138">
                  <c:v>1.08846</c:v>
                </c:pt>
                <c:pt idx="139">
                  <c:v>1.0643199999999999</c:v>
                </c:pt>
                <c:pt idx="140">
                  <c:v>1.03624</c:v>
                </c:pt>
                <c:pt idx="141">
                  <c:v>1.00881</c:v>
                </c:pt>
                <c:pt idx="142">
                  <c:v>0.98475500000000005</c:v>
                </c:pt>
                <c:pt idx="143">
                  <c:v>0.95691800000000005</c:v>
                </c:pt>
                <c:pt idx="144">
                  <c:v>0.92819799999999997</c:v>
                </c:pt>
                <c:pt idx="145">
                  <c:v>0.90385499999999996</c:v>
                </c:pt>
                <c:pt idx="146">
                  <c:v>0.87039599999999995</c:v>
                </c:pt>
                <c:pt idx="147">
                  <c:v>0.83881300000000003</c:v>
                </c:pt>
                <c:pt idx="148">
                  <c:v>0.80906</c:v>
                </c:pt>
                <c:pt idx="149">
                  <c:v>0.77776000000000001</c:v>
                </c:pt>
                <c:pt idx="150">
                  <c:v>0.74604899999999996</c:v>
                </c:pt>
                <c:pt idx="151">
                  <c:v>0.71425499999999997</c:v>
                </c:pt>
                <c:pt idx="152">
                  <c:v>0.68330599999999997</c:v>
                </c:pt>
                <c:pt idx="153">
                  <c:v>0.65573300000000001</c:v>
                </c:pt>
                <c:pt idx="154">
                  <c:v>0.62340300000000004</c:v>
                </c:pt>
                <c:pt idx="155">
                  <c:v>0.59463600000000005</c:v>
                </c:pt>
                <c:pt idx="156">
                  <c:v>0.567164</c:v>
                </c:pt>
                <c:pt idx="157">
                  <c:v>0.53766499999999995</c:v>
                </c:pt>
                <c:pt idx="158">
                  <c:v>0.50906499999999999</c:v>
                </c:pt>
                <c:pt idx="159">
                  <c:v>0.48140500000000003</c:v>
                </c:pt>
                <c:pt idx="160">
                  <c:v>0.45430100000000001</c:v>
                </c:pt>
                <c:pt idx="161">
                  <c:v>0.42821999999999999</c:v>
                </c:pt>
                <c:pt idx="162">
                  <c:v>0.403777</c:v>
                </c:pt>
                <c:pt idx="163">
                  <c:v>0.38209100000000001</c:v>
                </c:pt>
                <c:pt idx="164">
                  <c:v>0.35982199999999998</c:v>
                </c:pt>
                <c:pt idx="165">
                  <c:v>0.34175299999999997</c:v>
                </c:pt>
                <c:pt idx="166">
                  <c:v>0.32346200000000003</c:v>
                </c:pt>
                <c:pt idx="167">
                  <c:v>0.310247</c:v>
                </c:pt>
                <c:pt idx="168">
                  <c:v>0.30000599999999999</c:v>
                </c:pt>
                <c:pt idx="169">
                  <c:v>0.29340100000000002</c:v>
                </c:pt>
                <c:pt idx="170">
                  <c:v>0.28920000000000001</c:v>
                </c:pt>
                <c:pt idx="171">
                  <c:v>0.283526</c:v>
                </c:pt>
                <c:pt idx="172">
                  <c:v>0.27799400000000002</c:v>
                </c:pt>
                <c:pt idx="173">
                  <c:v>0.26192100000000001</c:v>
                </c:pt>
                <c:pt idx="174">
                  <c:v>0.244754</c:v>
                </c:pt>
                <c:pt idx="175">
                  <c:v>0.231354</c:v>
                </c:pt>
                <c:pt idx="176">
                  <c:v>0.22239400000000001</c:v>
                </c:pt>
                <c:pt idx="177">
                  <c:v>0.21828</c:v>
                </c:pt>
                <c:pt idx="178">
                  <c:v>0.215139</c:v>
                </c:pt>
                <c:pt idx="179">
                  <c:v>0.21341199999999999</c:v>
                </c:pt>
                <c:pt idx="180">
                  <c:v>0.21101300000000001</c:v>
                </c:pt>
                <c:pt idx="181">
                  <c:v>0.20694899999999999</c:v>
                </c:pt>
                <c:pt idx="182">
                  <c:v>0.204181</c:v>
                </c:pt>
                <c:pt idx="183">
                  <c:v>0.200435</c:v>
                </c:pt>
                <c:pt idx="184">
                  <c:v>0.197465</c:v>
                </c:pt>
                <c:pt idx="185">
                  <c:v>0.19417200000000001</c:v>
                </c:pt>
                <c:pt idx="186">
                  <c:v>0.191499</c:v>
                </c:pt>
                <c:pt idx="187">
                  <c:v>0.189585</c:v>
                </c:pt>
                <c:pt idx="188">
                  <c:v>0.18748000000000001</c:v>
                </c:pt>
                <c:pt idx="189">
                  <c:v>0.18595</c:v>
                </c:pt>
                <c:pt idx="190">
                  <c:v>0.18513099999999999</c:v>
                </c:pt>
                <c:pt idx="191">
                  <c:v>0.18266199999999999</c:v>
                </c:pt>
                <c:pt idx="192">
                  <c:v>0.18326300000000001</c:v>
                </c:pt>
                <c:pt idx="193">
                  <c:v>0.18163499999999999</c:v>
                </c:pt>
                <c:pt idx="194">
                  <c:v>0.17930199999999999</c:v>
                </c:pt>
                <c:pt idx="195">
                  <c:v>0.178115</c:v>
                </c:pt>
                <c:pt idx="196">
                  <c:v>0.17838699999999999</c:v>
                </c:pt>
                <c:pt idx="197">
                  <c:v>0.177976</c:v>
                </c:pt>
                <c:pt idx="198">
                  <c:v>0.17682800000000001</c:v>
                </c:pt>
                <c:pt idx="199">
                  <c:v>0.17449999999999999</c:v>
                </c:pt>
                <c:pt idx="200">
                  <c:v>0.171824</c:v>
                </c:pt>
                <c:pt idx="201">
                  <c:v>0.170686</c:v>
                </c:pt>
                <c:pt idx="202">
                  <c:v>0.16972899999999999</c:v>
                </c:pt>
                <c:pt idx="203">
                  <c:v>0.169631</c:v>
                </c:pt>
                <c:pt idx="204">
                  <c:v>0.167486</c:v>
                </c:pt>
                <c:pt idx="205">
                  <c:v>0.16800200000000001</c:v>
                </c:pt>
                <c:pt idx="206">
                  <c:v>0.16595099999999999</c:v>
                </c:pt>
                <c:pt idx="207">
                  <c:v>0.16400400000000001</c:v>
                </c:pt>
                <c:pt idx="208">
                  <c:v>0.163663</c:v>
                </c:pt>
                <c:pt idx="209">
                  <c:v>0.16433900000000001</c:v>
                </c:pt>
                <c:pt idx="210">
                  <c:v>0.162939</c:v>
                </c:pt>
                <c:pt idx="211">
                  <c:v>0.16034200000000001</c:v>
                </c:pt>
                <c:pt idx="212">
                  <c:v>0.15936800000000001</c:v>
                </c:pt>
                <c:pt idx="213">
                  <c:v>0.158716</c:v>
                </c:pt>
                <c:pt idx="214">
                  <c:v>0.15706200000000001</c:v>
                </c:pt>
                <c:pt idx="215">
                  <c:v>0.15681800000000001</c:v>
                </c:pt>
                <c:pt idx="216">
                  <c:v>0.15859899999999999</c:v>
                </c:pt>
                <c:pt idx="217">
                  <c:v>0.15808</c:v>
                </c:pt>
                <c:pt idx="218">
                  <c:v>0.153998</c:v>
                </c:pt>
                <c:pt idx="219">
                  <c:v>0.15155399999999999</c:v>
                </c:pt>
                <c:pt idx="220">
                  <c:v>0.15018899999999999</c:v>
                </c:pt>
                <c:pt idx="221">
                  <c:v>0.14940700000000001</c:v>
                </c:pt>
                <c:pt idx="222">
                  <c:v>0.148613</c:v>
                </c:pt>
                <c:pt idx="223">
                  <c:v>0.14902899999999999</c:v>
                </c:pt>
                <c:pt idx="224">
                  <c:v>0.14621799999999999</c:v>
                </c:pt>
                <c:pt idx="225">
                  <c:v>0.14629200000000001</c:v>
                </c:pt>
                <c:pt idx="226">
                  <c:v>0.143682</c:v>
                </c:pt>
                <c:pt idx="227">
                  <c:v>0.144654</c:v>
                </c:pt>
                <c:pt idx="228">
                  <c:v>0.14513000000000001</c:v>
                </c:pt>
                <c:pt idx="229">
                  <c:v>0.140236</c:v>
                </c:pt>
                <c:pt idx="230">
                  <c:v>0.141481</c:v>
                </c:pt>
                <c:pt idx="231">
                  <c:v>0.14021400000000001</c:v>
                </c:pt>
                <c:pt idx="232">
                  <c:v>0.13716</c:v>
                </c:pt>
                <c:pt idx="233">
                  <c:v>0.13775599999999999</c:v>
                </c:pt>
                <c:pt idx="234">
                  <c:v>0.135884</c:v>
                </c:pt>
                <c:pt idx="235">
                  <c:v>0.13312599999999999</c:v>
                </c:pt>
                <c:pt idx="236">
                  <c:v>0.130685</c:v>
                </c:pt>
                <c:pt idx="237">
                  <c:v>0.13154399999999999</c:v>
                </c:pt>
                <c:pt idx="238">
                  <c:v>0.12934599999999999</c:v>
                </c:pt>
                <c:pt idx="239">
                  <c:v>0.127609</c:v>
                </c:pt>
                <c:pt idx="240">
                  <c:v>0.12632699999999999</c:v>
                </c:pt>
                <c:pt idx="241">
                  <c:v>0.12514500000000001</c:v>
                </c:pt>
                <c:pt idx="242">
                  <c:v>0.123376</c:v>
                </c:pt>
                <c:pt idx="243">
                  <c:v>0.122529</c:v>
                </c:pt>
                <c:pt idx="244">
                  <c:v>0.121616</c:v>
                </c:pt>
                <c:pt idx="245">
                  <c:v>0.118127</c:v>
                </c:pt>
                <c:pt idx="246">
                  <c:v>0.11724900000000001</c:v>
                </c:pt>
                <c:pt idx="247">
                  <c:v>0.115842</c:v>
                </c:pt>
                <c:pt idx="248">
                  <c:v>0.115033</c:v>
                </c:pt>
                <c:pt idx="249">
                  <c:v>0.113333</c:v>
                </c:pt>
                <c:pt idx="250">
                  <c:v>0.11143400000000001</c:v>
                </c:pt>
                <c:pt idx="251">
                  <c:v>0.112662</c:v>
                </c:pt>
                <c:pt idx="252">
                  <c:v>0.110037</c:v>
                </c:pt>
                <c:pt idx="253">
                  <c:v>0.106738</c:v>
                </c:pt>
                <c:pt idx="254">
                  <c:v>0.106777</c:v>
                </c:pt>
                <c:pt idx="255">
                  <c:v>0.106617</c:v>
                </c:pt>
                <c:pt idx="256">
                  <c:v>0.104335</c:v>
                </c:pt>
                <c:pt idx="257">
                  <c:v>0.102728</c:v>
                </c:pt>
                <c:pt idx="258">
                  <c:v>0.10190100000000001</c:v>
                </c:pt>
                <c:pt idx="259">
                  <c:v>0.1012</c:v>
                </c:pt>
                <c:pt idx="260" formatCode="0.00E+00">
                  <c:v>9.9830600000000005E-2</c:v>
                </c:pt>
                <c:pt idx="261" formatCode="0.00E+00">
                  <c:v>9.6997700000000006E-2</c:v>
                </c:pt>
                <c:pt idx="262" formatCode="0.00E+00">
                  <c:v>9.5641100000000007E-2</c:v>
                </c:pt>
                <c:pt idx="263" formatCode="0.00E+00">
                  <c:v>9.4665100000000002E-2</c:v>
                </c:pt>
                <c:pt idx="264" formatCode="0.00E+00">
                  <c:v>9.3453400000000006E-2</c:v>
                </c:pt>
                <c:pt idx="265" formatCode="0.00E+00">
                  <c:v>9.1967599999999997E-2</c:v>
                </c:pt>
                <c:pt idx="266" formatCode="0.00E+00">
                  <c:v>9.0995800000000002E-2</c:v>
                </c:pt>
                <c:pt idx="267" formatCode="0.00E+00">
                  <c:v>9.1308600000000004E-2</c:v>
                </c:pt>
                <c:pt idx="268" formatCode="0.00E+00">
                  <c:v>9.0395900000000001E-2</c:v>
                </c:pt>
                <c:pt idx="269" formatCode="0.00E+00">
                  <c:v>8.8496199999999997E-2</c:v>
                </c:pt>
                <c:pt idx="270" formatCode="0.00E+00">
                  <c:v>8.6114399999999994E-2</c:v>
                </c:pt>
                <c:pt idx="271" formatCode="0.00E+00">
                  <c:v>8.5461099999999998E-2</c:v>
                </c:pt>
                <c:pt idx="272" formatCode="0.00E+00">
                  <c:v>8.4272899999999998E-2</c:v>
                </c:pt>
                <c:pt idx="273" formatCode="0.00E+00">
                  <c:v>8.7165400000000004E-2</c:v>
                </c:pt>
                <c:pt idx="274" formatCode="0.00E+00">
                  <c:v>8.3861400000000003E-2</c:v>
                </c:pt>
                <c:pt idx="275" formatCode="0.00E+00">
                  <c:v>8.27875E-2</c:v>
                </c:pt>
                <c:pt idx="276" formatCode="0.00E+00">
                  <c:v>8.1901100000000004E-2</c:v>
                </c:pt>
                <c:pt idx="277" formatCode="0.00E+00">
                  <c:v>8.1314999999999998E-2</c:v>
                </c:pt>
                <c:pt idx="278" formatCode="0.00E+00">
                  <c:v>8.1011299999999994E-2</c:v>
                </c:pt>
                <c:pt idx="279" formatCode="0.00E+00">
                  <c:v>7.9823500000000006E-2</c:v>
                </c:pt>
                <c:pt idx="280" formatCode="0.00E+00">
                  <c:v>7.7353500000000006E-2</c:v>
                </c:pt>
                <c:pt idx="281" formatCode="0.00E+00">
                  <c:v>7.6797000000000004E-2</c:v>
                </c:pt>
                <c:pt idx="282" formatCode="0.00E+00">
                  <c:v>7.64542E-2</c:v>
                </c:pt>
                <c:pt idx="283" formatCode="0.00E+00">
                  <c:v>7.5802300000000003E-2</c:v>
                </c:pt>
                <c:pt idx="284" formatCode="0.00E+00">
                  <c:v>7.4705099999999997E-2</c:v>
                </c:pt>
                <c:pt idx="285" formatCode="0.00E+00">
                  <c:v>7.3667499999999997E-2</c:v>
                </c:pt>
                <c:pt idx="286" formatCode="0.00E+00">
                  <c:v>7.2997999999999993E-2</c:v>
                </c:pt>
                <c:pt idx="287" formatCode="0.00E+00">
                  <c:v>7.2310899999999997E-2</c:v>
                </c:pt>
                <c:pt idx="288" formatCode="0.00E+00">
                  <c:v>7.2038699999999997E-2</c:v>
                </c:pt>
                <c:pt idx="289" formatCode="0.00E+00">
                  <c:v>7.0839899999999997E-2</c:v>
                </c:pt>
                <c:pt idx="290" formatCode="0.00E+00">
                  <c:v>7.0462200000000003E-2</c:v>
                </c:pt>
                <c:pt idx="291" formatCode="0.00E+00">
                  <c:v>6.9145200000000004E-2</c:v>
                </c:pt>
                <c:pt idx="292" formatCode="0.00E+00">
                  <c:v>6.8664600000000006E-2</c:v>
                </c:pt>
                <c:pt idx="293" formatCode="0.00E+00">
                  <c:v>6.8546800000000005E-2</c:v>
                </c:pt>
                <c:pt idx="294" formatCode="0.00E+00">
                  <c:v>6.7632200000000003E-2</c:v>
                </c:pt>
                <c:pt idx="295" formatCode="0.00E+00">
                  <c:v>6.9841399999999998E-2</c:v>
                </c:pt>
                <c:pt idx="296" formatCode="0.00E+00">
                  <c:v>6.9082299999999999E-2</c:v>
                </c:pt>
                <c:pt idx="297" formatCode="0.00E+00">
                  <c:v>6.5497899999999998E-2</c:v>
                </c:pt>
                <c:pt idx="298" formatCode="0.00E+00">
                  <c:v>6.5023399999999995E-2</c:v>
                </c:pt>
                <c:pt idx="299" formatCode="0.00E+00">
                  <c:v>6.5307599999999993E-2</c:v>
                </c:pt>
                <c:pt idx="300" formatCode="0.00E+00">
                  <c:v>6.5257999999999997E-2</c:v>
                </c:pt>
                <c:pt idx="301" formatCode="0.00E+00">
                  <c:v>6.4369200000000001E-2</c:v>
                </c:pt>
                <c:pt idx="302" formatCode="0.00E+00">
                  <c:v>6.40101E-2</c:v>
                </c:pt>
                <c:pt idx="303" formatCode="0.00E+00">
                  <c:v>6.5531699999999998E-2</c:v>
                </c:pt>
                <c:pt idx="304" formatCode="0.00E+00">
                  <c:v>6.3707399999999997E-2</c:v>
                </c:pt>
                <c:pt idx="305" formatCode="0.00E+00">
                  <c:v>6.2234900000000003E-2</c:v>
                </c:pt>
                <c:pt idx="306" formatCode="0.00E+00">
                  <c:v>6.2098E-2</c:v>
                </c:pt>
                <c:pt idx="307" formatCode="0.00E+00">
                  <c:v>6.1985499999999999E-2</c:v>
                </c:pt>
                <c:pt idx="308" formatCode="0.00E+00">
                  <c:v>6.1600700000000001E-2</c:v>
                </c:pt>
                <c:pt idx="309" formatCode="0.00E+00">
                  <c:v>6.1230699999999999E-2</c:v>
                </c:pt>
                <c:pt idx="310" formatCode="0.00E+00">
                  <c:v>6.0293199999999998E-2</c:v>
                </c:pt>
                <c:pt idx="311" formatCode="0.00E+00">
                  <c:v>6.1011799999999998E-2</c:v>
                </c:pt>
                <c:pt idx="312" formatCode="0.00E+00">
                  <c:v>6.0179200000000002E-2</c:v>
                </c:pt>
                <c:pt idx="313" formatCode="0.00E+00">
                  <c:v>5.9422999999999997E-2</c:v>
                </c:pt>
                <c:pt idx="314" formatCode="0.00E+00">
                  <c:v>5.8760600000000003E-2</c:v>
                </c:pt>
                <c:pt idx="315" formatCode="0.00E+00">
                  <c:v>5.8820699999999997E-2</c:v>
                </c:pt>
                <c:pt idx="316" formatCode="0.00E+00">
                  <c:v>5.8437299999999998E-2</c:v>
                </c:pt>
                <c:pt idx="317" formatCode="0.00E+00">
                  <c:v>5.77755E-2</c:v>
                </c:pt>
                <c:pt idx="318" formatCode="0.00E+00">
                  <c:v>5.7659099999999998E-2</c:v>
                </c:pt>
                <c:pt idx="319" formatCode="0.00E+00">
                  <c:v>5.7034000000000001E-2</c:v>
                </c:pt>
                <c:pt idx="320" formatCode="0.00E+00">
                  <c:v>5.6695000000000002E-2</c:v>
                </c:pt>
                <c:pt idx="321" formatCode="0.00E+00">
                  <c:v>5.6728399999999998E-2</c:v>
                </c:pt>
                <c:pt idx="322" formatCode="0.00E+00">
                  <c:v>5.6270599999999997E-2</c:v>
                </c:pt>
                <c:pt idx="323" formatCode="0.00E+00">
                  <c:v>5.5858600000000001E-2</c:v>
                </c:pt>
                <c:pt idx="324" formatCode="0.00E+00">
                  <c:v>5.5457100000000002E-2</c:v>
                </c:pt>
                <c:pt idx="325" formatCode="0.00E+00">
                  <c:v>5.5389399999999998E-2</c:v>
                </c:pt>
                <c:pt idx="326" formatCode="0.00E+00">
                  <c:v>5.4833399999999997E-2</c:v>
                </c:pt>
                <c:pt idx="327" formatCode="0.00E+00">
                  <c:v>5.45297E-2</c:v>
                </c:pt>
                <c:pt idx="328" formatCode="0.00E+00">
                  <c:v>5.4395199999999998E-2</c:v>
                </c:pt>
                <c:pt idx="329" formatCode="0.00E+00">
                  <c:v>5.4331299999999999E-2</c:v>
                </c:pt>
                <c:pt idx="330" formatCode="0.00E+00">
                  <c:v>5.4163500000000003E-2</c:v>
                </c:pt>
                <c:pt idx="331" formatCode="0.00E+00">
                  <c:v>5.3600799999999997E-2</c:v>
                </c:pt>
                <c:pt idx="332" formatCode="0.00E+00">
                  <c:v>5.3558300000000003E-2</c:v>
                </c:pt>
                <c:pt idx="333" formatCode="0.00E+00">
                  <c:v>5.3097699999999998E-2</c:v>
                </c:pt>
                <c:pt idx="334" formatCode="0.00E+00">
                  <c:v>5.2641399999999998E-2</c:v>
                </c:pt>
                <c:pt idx="335" formatCode="0.00E+00">
                  <c:v>5.25966E-2</c:v>
                </c:pt>
                <c:pt idx="336" formatCode="0.00E+00">
                  <c:v>5.2625699999999997E-2</c:v>
                </c:pt>
                <c:pt idx="337" formatCode="0.00E+00">
                  <c:v>5.2499299999999999E-2</c:v>
                </c:pt>
                <c:pt idx="338" formatCode="0.00E+00">
                  <c:v>5.2057300000000001E-2</c:v>
                </c:pt>
                <c:pt idx="339" formatCode="0.00E+00">
                  <c:v>5.1726300000000003E-2</c:v>
                </c:pt>
                <c:pt idx="340" formatCode="0.00E+00">
                  <c:v>5.1619999999999999E-2</c:v>
                </c:pt>
                <c:pt idx="341" formatCode="0.00E+00">
                  <c:v>5.1270499999999997E-2</c:v>
                </c:pt>
                <c:pt idx="342" formatCode="0.00E+00">
                  <c:v>5.1024899999999998E-2</c:v>
                </c:pt>
                <c:pt idx="343" formatCode="0.00E+00">
                  <c:v>5.0770299999999997E-2</c:v>
                </c:pt>
                <c:pt idx="344" formatCode="0.00E+00">
                  <c:v>5.0634899999999997E-2</c:v>
                </c:pt>
                <c:pt idx="345" formatCode="0.00E+00">
                  <c:v>5.0210499999999998E-2</c:v>
                </c:pt>
                <c:pt idx="346" formatCode="0.00E+00">
                  <c:v>5.0192800000000003E-2</c:v>
                </c:pt>
                <c:pt idx="347" formatCode="0.00E+00">
                  <c:v>4.9782800000000002E-2</c:v>
                </c:pt>
                <c:pt idx="348" formatCode="0.00E+00">
                  <c:v>4.97627E-2</c:v>
                </c:pt>
                <c:pt idx="349" formatCode="0.00E+00">
                  <c:v>4.9605799999999999E-2</c:v>
                </c:pt>
                <c:pt idx="350" formatCode="0.00E+00">
                  <c:v>4.9230599999999999E-2</c:v>
                </c:pt>
                <c:pt idx="351" formatCode="0.00E+00">
                  <c:v>4.8820500000000003E-2</c:v>
                </c:pt>
                <c:pt idx="352" formatCode="0.00E+00">
                  <c:v>4.9004600000000002E-2</c:v>
                </c:pt>
                <c:pt idx="353" formatCode="0.00E+00">
                  <c:v>4.8523900000000002E-2</c:v>
                </c:pt>
                <c:pt idx="354" formatCode="0.00E+00">
                  <c:v>4.8015599999999999E-2</c:v>
                </c:pt>
                <c:pt idx="355" formatCode="0.00E+00">
                  <c:v>4.77314E-2</c:v>
                </c:pt>
                <c:pt idx="356" formatCode="0.00E+00">
                  <c:v>4.7365200000000003E-2</c:v>
                </c:pt>
                <c:pt idx="357" formatCode="0.00E+00">
                  <c:v>4.7122999999999998E-2</c:v>
                </c:pt>
                <c:pt idx="358" formatCode="0.00E+00">
                  <c:v>4.7188800000000003E-2</c:v>
                </c:pt>
                <c:pt idx="359" formatCode="0.00E+00">
                  <c:v>4.6648000000000002E-2</c:v>
                </c:pt>
                <c:pt idx="360" formatCode="0.00E+00">
                  <c:v>4.6362399999999998E-2</c:v>
                </c:pt>
                <c:pt idx="361" formatCode="0.00E+00">
                  <c:v>4.6055800000000001E-2</c:v>
                </c:pt>
                <c:pt idx="362" formatCode="0.00E+00">
                  <c:v>4.5604199999999998E-2</c:v>
                </c:pt>
                <c:pt idx="363" formatCode="0.00E+00">
                  <c:v>4.5278499999999999E-2</c:v>
                </c:pt>
                <c:pt idx="364" formatCode="0.00E+00">
                  <c:v>4.52609E-2</c:v>
                </c:pt>
                <c:pt idx="365" formatCode="0.00E+00">
                  <c:v>4.4910400000000003E-2</c:v>
                </c:pt>
                <c:pt idx="366" formatCode="0.00E+00">
                  <c:v>4.4531300000000003E-2</c:v>
                </c:pt>
                <c:pt idx="367" formatCode="0.00E+00">
                  <c:v>4.42209E-2</c:v>
                </c:pt>
                <c:pt idx="368" formatCode="0.00E+00">
                  <c:v>4.3932400000000003E-2</c:v>
                </c:pt>
                <c:pt idx="369" formatCode="0.00E+00">
                  <c:v>4.3670199999999999E-2</c:v>
                </c:pt>
                <c:pt idx="370" formatCode="0.00E+00">
                  <c:v>4.3295899999999998E-2</c:v>
                </c:pt>
                <c:pt idx="371" formatCode="0.00E+00">
                  <c:v>4.2985000000000002E-2</c:v>
                </c:pt>
                <c:pt idx="372" formatCode="0.00E+00">
                  <c:v>4.2756599999999999E-2</c:v>
                </c:pt>
                <c:pt idx="373" formatCode="0.00E+00">
                  <c:v>4.2428500000000001E-2</c:v>
                </c:pt>
                <c:pt idx="374" formatCode="0.00E+00">
                  <c:v>4.2056999999999997E-2</c:v>
                </c:pt>
                <c:pt idx="375" formatCode="0.00E+00">
                  <c:v>4.1644100000000003E-2</c:v>
                </c:pt>
                <c:pt idx="376" formatCode="0.00E+00">
                  <c:v>4.1355099999999999E-2</c:v>
                </c:pt>
                <c:pt idx="377" formatCode="0.00E+00">
                  <c:v>4.0984600000000003E-2</c:v>
                </c:pt>
                <c:pt idx="378" formatCode="0.00E+00">
                  <c:v>4.0719499999999999E-2</c:v>
                </c:pt>
                <c:pt idx="379" formatCode="0.00E+00">
                  <c:v>4.0824399999999997E-2</c:v>
                </c:pt>
                <c:pt idx="380" formatCode="0.00E+00">
                  <c:v>4.0391400000000001E-2</c:v>
                </c:pt>
                <c:pt idx="381" formatCode="0.00E+00">
                  <c:v>4.0018600000000001E-2</c:v>
                </c:pt>
                <c:pt idx="382" formatCode="0.00E+00">
                  <c:v>4.0267499999999998E-2</c:v>
                </c:pt>
                <c:pt idx="383" formatCode="0.00E+00">
                  <c:v>4.0679899999999998E-2</c:v>
                </c:pt>
                <c:pt idx="384" formatCode="0.00E+00">
                  <c:v>3.9898900000000001E-2</c:v>
                </c:pt>
                <c:pt idx="385" formatCode="0.00E+00">
                  <c:v>3.9211799999999998E-2</c:v>
                </c:pt>
                <c:pt idx="386" formatCode="0.00E+00">
                  <c:v>3.9892200000000003E-2</c:v>
                </c:pt>
                <c:pt idx="387" formatCode="0.00E+00">
                  <c:v>3.9167899999999999E-2</c:v>
                </c:pt>
                <c:pt idx="388" formatCode="0.00E+00">
                  <c:v>3.9667099999999997E-2</c:v>
                </c:pt>
                <c:pt idx="389" formatCode="0.00E+00">
                  <c:v>3.9492100000000002E-2</c:v>
                </c:pt>
                <c:pt idx="390" formatCode="0.00E+00">
                  <c:v>3.8663900000000001E-2</c:v>
                </c:pt>
                <c:pt idx="391" formatCode="0.00E+00">
                  <c:v>3.9021E-2</c:v>
                </c:pt>
                <c:pt idx="392" formatCode="0.00E+00">
                  <c:v>3.8847E-2</c:v>
                </c:pt>
                <c:pt idx="393" formatCode="0.00E+00">
                  <c:v>3.6668300000000001E-2</c:v>
                </c:pt>
                <c:pt idx="394" formatCode="0.00E+00">
                  <c:v>3.77679E-2</c:v>
                </c:pt>
                <c:pt idx="395" formatCode="0.00E+00">
                  <c:v>3.7612E-2</c:v>
                </c:pt>
                <c:pt idx="396" formatCode="0.00E+00">
                  <c:v>3.7101700000000001E-2</c:v>
                </c:pt>
                <c:pt idx="397" formatCode="0.00E+00">
                  <c:v>3.7191399999999999E-2</c:v>
                </c:pt>
                <c:pt idx="398" formatCode="0.00E+00">
                  <c:v>3.7741200000000003E-2</c:v>
                </c:pt>
                <c:pt idx="399" formatCode="0.00E+00">
                  <c:v>3.6659200000000003E-2</c:v>
                </c:pt>
                <c:pt idx="400" formatCode="0.00E+00">
                  <c:v>3.56145E-2</c:v>
                </c:pt>
                <c:pt idx="401" formatCode="0.00E+00">
                  <c:v>3.5954E-2</c:v>
                </c:pt>
                <c:pt idx="402" formatCode="0.00E+00">
                  <c:v>3.64494E-2</c:v>
                </c:pt>
                <c:pt idx="403" formatCode="0.00E+00">
                  <c:v>3.7057899999999998E-2</c:v>
                </c:pt>
                <c:pt idx="404" formatCode="0.00E+00">
                  <c:v>3.69267E-2</c:v>
                </c:pt>
                <c:pt idx="405" formatCode="0.00E+00">
                  <c:v>3.6520999999999998E-2</c:v>
                </c:pt>
                <c:pt idx="406" formatCode="0.00E+00">
                  <c:v>3.5932499999999999E-2</c:v>
                </c:pt>
                <c:pt idx="407" formatCode="0.00E+00">
                  <c:v>3.6080800000000003E-2</c:v>
                </c:pt>
                <c:pt idx="408" formatCode="0.00E+00">
                  <c:v>3.55725E-2</c:v>
                </c:pt>
                <c:pt idx="409" formatCode="0.00E+00">
                  <c:v>3.5250200000000002E-2</c:v>
                </c:pt>
                <c:pt idx="410" formatCode="0.00E+00">
                  <c:v>3.4909700000000002E-2</c:v>
                </c:pt>
                <c:pt idx="411" formatCode="0.00E+00">
                  <c:v>3.5791900000000001E-2</c:v>
                </c:pt>
                <c:pt idx="412" formatCode="0.00E+00">
                  <c:v>3.6260100000000003E-2</c:v>
                </c:pt>
                <c:pt idx="413" formatCode="0.00E+00">
                  <c:v>3.5726099999999997E-2</c:v>
                </c:pt>
                <c:pt idx="414" formatCode="0.00E+00">
                  <c:v>3.3741500000000001E-2</c:v>
                </c:pt>
                <c:pt idx="415" formatCode="0.00E+00">
                  <c:v>3.3631800000000003E-2</c:v>
                </c:pt>
                <c:pt idx="416" formatCode="0.00E+00">
                  <c:v>3.3659500000000002E-2</c:v>
                </c:pt>
                <c:pt idx="417" formatCode="0.00E+00">
                  <c:v>3.36242E-2</c:v>
                </c:pt>
                <c:pt idx="418" formatCode="0.00E+00">
                  <c:v>3.3733800000000001E-2</c:v>
                </c:pt>
                <c:pt idx="419" formatCode="0.00E+00">
                  <c:v>3.3131599999999997E-2</c:v>
                </c:pt>
                <c:pt idx="420" formatCode="0.00E+00">
                  <c:v>3.3511199999999998E-2</c:v>
                </c:pt>
                <c:pt idx="421" formatCode="0.00E+00">
                  <c:v>3.2828299999999998E-2</c:v>
                </c:pt>
                <c:pt idx="422" formatCode="0.00E+00">
                  <c:v>3.2826399999999999E-2</c:v>
                </c:pt>
                <c:pt idx="423" formatCode="0.00E+00">
                  <c:v>3.2844999999999999E-2</c:v>
                </c:pt>
                <c:pt idx="424" formatCode="0.00E+00">
                  <c:v>3.25241E-2</c:v>
                </c:pt>
                <c:pt idx="425" formatCode="0.00E+00">
                  <c:v>3.1404000000000001E-2</c:v>
                </c:pt>
                <c:pt idx="426" formatCode="0.00E+00">
                  <c:v>3.1411599999999998E-2</c:v>
                </c:pt>
                <c:pt idx="427" formatCode="0.00E+00">
                  <c:v>3.1083099999999999E-2</c:v>
                </c:pt>
                <c:pt idx="428" formatCode="0.00E+00">
                  <c:v>3.08895E-2</c:v>
                </c:pt>
                <c:pt idx="429" formatCode="0.00E+00">
                  <c:v>3.0936200000000001E-2</c:v>
                </c:pt>
                <c:pt idx="430" formatCode="0.00E+00">
                  <c:v>3.1398799999999998E-2</c:v>
                </c:pt>
                <c:pt idx="431" formatCode="0.00E+00">
                  <c:v>3.0254400000000001E-2</c:v>
                </c:pt>
                <c:pt idx="432" formatCode="0.00E+00">
                  <c:v>3.0244400000000001E-2</c:v>
                </c:pt>
                <c:pt idx="433" formatCode="0.00E+00">
                  <c:v>3.0979599999999999E-2</c:v>
                </c:pt>
                <c:pt idx="434" formatCode="0.00E+00">
                  <c:v>3.04275E-2</c:v>
                </c:pt>
                <c:pt idx="435" formatCode="0.00E+00">
                  <c:v>2.99244E-2</c:v>
                </c:pt>
                <c:pt idx="436" formatCode="0.00E+00">
                  <c:v>2.86818E-2</c:v>
                </c:pt>
                <c:pt idx="437" formatCode="0.00E+00">
                  <c:v>2.7488200000000001E-2</c:v>
                </c:pt>
                <c:pt idx="438" formatCode="0.00E+00">
                  <c:v>2.7028099999999999E-2</c:v>
                </c:pt>
                <c:pt idx="439" formatCode="0.00E+00">
                  <c:v>2.7644200000000001E-2</c:v>
                </c:pt>
                <c:pt idx="440" formatCode="0.00E+00">
                  <c:v>2.7541199999999998E-2</c:v>
                </c:pt>
                <c:pt idx="441" formatCode="0.00E+00">
                  <c:v>2.7491999999999999E-2</c:v>
                </c:pt>
                <c:pt idx="442" formatCode="0.00E+00">
                  <c:v>2.8314099999999998E-2</c:v>
                </c:pt>
                <c:pt idx="443" formatCode="0.00E+00">
                  <c:v>2.92258E-2</c:v>
                </c:pt>
                <c:pt idx="444" formatCode="0.00E+00">
                  <c:v>2.87666E-2</c:v>
                </c:pt>
                <c:pt idx="445" formatCode="0.00E+00">
                  <c:v>2.76437E-2</c:v>
                </c:pt>
                <c:pt idx="446" formatCode="0.00E+00">
                  <c:v>2.71969E-2</c:v>
                </c:pt>
                <c:pt idx="447" formatCode="0.00E+00">
                  <c:v>2.6430599999999999E-2</c:v>
                </c:pt>
                <c:pt idx="448" formatCode="0.00E+00">
                  <c:v>2.62504E-2</c:v>
                </c:pt>
                <c:pt idx="449" formatCode="0.00E+00">
                  <c:v>2.6168299999999999E-2</c:v>
                </c:pt>
                <c:pt idx="450" formatCode="0.00E+00">
                  <c:v>2.6093000000000002E-2</c:v>
                </c:pt>
                <c:pt idx="451" formatCode="0.00E+00">
                  <c:v>2.5963799999999999E-2</c:v>
                </c:pt>
                <c:pt idx="452" formatCode="0.00E+00">
                  <c:v>2.5618599999999998E-2</c:v>
                </c:pt>
                <c:pt idx="453" formatCode="0.00E+00">
                  <c:v>2.5716300000000001E-2</c:v>
                </c:pt>
                <c:pt idx="454" formatCode="0.00E+00">
                  <c:v>2.5430700000000001E-2</c:v>
                </c:pt>
                <c:pt idx="455" formatCode="0.00E+00">
                  <c:v>2.52538E-2</c:v>
                </c:pt>
                <c:pt idx="456" formatCode="0.00E+00">
                  <c:v>2.50254E-2</c:v>
                </c:pt>
                <c:pt idx="457" formatCode="0.00E+00">
                  <c:v>2.4857500000000001E-2</c:v>
                </c:pt>
                <c:pt idx="458" formatCode="0.00E+00">
                  <c:v>2.4679199999999998E-2</c:v>
                </c:pt>
                <c:pt idx="459" formatCode="0.00E+00">
                  <c:v>2.4573299999999999E-2</c:v>
                </c:pt>
                <c:pt idx="460" formatCode="0.00E+00">
                  <c:v>2.4463700000000001E-2</c:v>
                </c:pt>
                <c:pt idx="461" formatCode="0.00E+00">
                  <c:v>2.41952E-2</c:v>
                </c:pt>
                <c:pt idx="462" formatCode="0.00E+00">
                  <c:v>2.4373499999999999E-2</c:v>
                </c:pt>
                <c:pt idx="463" formatCode="0.00E+00">
                  <c:v>2.40111E-2</c:v>
                </c:pt>
                <c:pt idx="464" formatCode="0.00E+00">
                  <c:v>2.3983500000000001E-2</c:v>
                </c:pt>
                <c:pt idx="465" formatCode="0.00E+00">
                  <c:v>2.34404E-2</c:v>
                </c:pt>
                <c:pt idx="466" formatCode="0.00E+00">
                  <c:v>3.0815599999999999E-2</c:v>
                </c:pt>
                <c:pt idx="467" formatCode="0.00E+00">
                  <c:v>2.2346999999999999E-2</c:v>
                </c:pt>
                <c:pt idx="468" formatCode="0.00E+00">
                  <c:v>2.2226300000000001E-2</c:v>
                </c:pt>
                <c:pt idx="469" formatCode="0.00E+00">
                  <c:v>2.31729E-2</c:v>
                </c:pt>
                <c:pt idx="470" formatCode="0.00E+00">
                  <c:v>2.3019299999999999E-2</c:v>
                </c:pt>
                <c:pt idx="471" formatCode="0.00E+00">
                  <c:v>2.2966400000000001E-2</c:v>
                </c:pt>
                <c:pt idx="472" formatCode="0.00E+00">
                  <c:v>2.29263E-2</c:v>
                </c:pt>
                <c:pt idx="473" formatCode="0.00E+00">
                  <c:v>2.28252E-2</c:v>
                </c:pt>
                <c:pt idx="474" formatCode="0.00E+00">
                  <c:v>2.2708900000000001E-2</c:v>
                </c:pt>
                <c:pt idx="475" formatCode="0.00E+00">
                  <c:v>2.27656E-2</c:v>
                </c:pt>
                <c:pt idx="476" formatCode="0.00E+00">
                  <c:v>2.2684599999999999E-2</c:v>
                </c:pt>
                <c:pt idx="477" formatCode="0.00E+00">
                  <c:v>2.2513399999999999E-2</c:v>
                </c:pt>
                <c:pt idx="478" formatCode="0.00E+00">
                  <c:v>2.2442299999999998E-2</c:v>
                </c:pt>
                <c:pt idx="479" formatCode="0.00E+00">
                  <c:v>2.2446600000000001E-2</c:v>
                </c:pt>
                <c:pt idx="480" formatCode="0.00E+00">
                  <c:v>2.2479099999999998E-2</c:v>
                </c:pt>
                <c:pt idx="481" formatCode="0.00E+00">
                  <c:v>2.22592E-2</c:v>
                </c:pt>
                <c:pt idx="482" formatCode="0.00E+00">
                  <c:v>2.21844E-2</c:v>
                </c:pt>
                <c:pt idx="483" formatCode="0.00E+00">
                  <c:v>2.2123299999999999E-2</c:v>
                </c:pt>
                <c:pt idx="484" formatCode="0.00E+00">
                  <c:v>2.1956E-2</c:v>
                </c:pt>
                <c:pt idx="485" formatCode="0.00E+00">
                  <c:v>2.1900699999999999E-2</c:v>
                </c:pt>
                <c:pt idx="486" formatCode="0.00E+00">
                  <c:v>2.17714E-2</c:v>
                </c:pt>
                <c:pt idx="487" formatCode="0.00E+00">
                  <c:v>2.16861E-2</c:v>
                </c:pt>
                <c:pt idx="488" formatCode="0.00E+00">
                  <c:v>2.1567300000000001E-2</c:v>
                </c:pt>
                <c:pt idx="489" formatCode="0.00E+00">
                  <c:v>2.1444299999999999E-2</c:v>
                </c:pt>
                <c:pt idx="490" formatCode="0.00E+00">
                  <c:v>2.1337499999999999E-2</c:v>
                </c:pt>
                <c:pt idx="491" formatCode="0.00E+00">
                  <c:v>2.12169E-2</c:v>
                </c:pt>
                <c:pt idx="492" formatCode="0.00E+00">
                  <c:v>2.0981799999999998E-2</c:v>
                </c:pt>
                <c:pt idx="493" formatCode="0.00E+00">
                  <c:v>2.0840600000000001E-2</c:v>
                </c:pt>
                <c:pt idx="494" formatCode="0.00E+00">
                  <c:v>2.07987E-2</c:v>
                </c:pt>
                <c:pt idx="495" formatCode="0.00E+00">
                  <c:v>2.0766699999999999E-2</c:v>
                </c:pt>
                <c:pt idx="496" formatCode="0.00E+00">
                  <c:v>2.0676099999999999E-2</c:v>
                </c:pt>
                <c:pt idx="497" formatCode="0.00E+00">
                  <c:v>2.0247000000000001E-2</c:v>
                </c:pt>
                <c:pt idx="498" formatCode="0.00E+00">
                  <c:v>2.01035E-2</c:v>
                </c:pt>
                <c:pt idx="499" formatCode="0.00E+00">
                  <c:v>1.9909400000000001E-2</c:v>
                </c:pt>
                <c:pt idx="500" formatCode="0.00E+00">
                  <c:v>1.9839300000000001E-2</c:v>
                </c:pt>
                <c:pt idx="501" formatCode="0.00E+00">
                  <c:v>1.9687199999999998E-2</c:v>
                </c:pt>
                <c:pt idx="502" formatCode="0.00E+00">
                  <c:v>1.9606599999999998E-2</c:v>
                </c:pt>
                <c:pt idx="503" formatCode="0.00E+00">
                  <c:v>1.9572699999999998E-2</c:v>
                </c:pt>
                <c:pt idx="504" formatCode="0.00E+00">
                  <c:v>1.95403E-2</c:v>
                </c:pt>
                <c:pt idx="505" formatCode="0.00E+00">
                  <c:v>1.93796E-2</c:v>
                </c:pt>
                <c:pt idx="506" formatCode="0.00E+00">
                  <c:v>1.93563E-2</c:v>
                </c:pt>
                <c:pt idx="507" formatCode="0.00E+00">
                  <c:v>1.9308599999999999E-2</c:v>
                </c:pt>
                <c:pt idx="508" formatCode="0.00E+00">
                  <c:v>1.9355299999999999E-2</c:v>
                </c:pt>
                <c:pt idx="509" formatCode="0.00E+00">
                  <c:v>1.9313799999999999E-2</c:v>
                </c:pt>
                <c:pt idx="510" formatCode="0.00E+00">
                  <c:v>1.9364800000000001E-2</c:v>
                </c:pt>
                <c:pt idx="511" formatCode="0.00E+00">
                  <c:v>1.92137E-2</c:v>
                </c:pt>
                <c:pt idx="512" formatCode="0.00E+00">
                  <c:v>1.92394E-2</c:v>
                </c:pt>
                <c:pt idx="513" formatCode="0.00E+00">
                  <c:v>1.9285199999999999E-2</c:v>
                </c:pt>
                <c:pt idx="514" formatCode="0.00E+00">
                  <c:v>1.9250400000000001E-2</c:v>
                </c:pt>
                <c:pt idx="515" formatCode="0.00E+00">
                  <c:v>1.9279500000000001E-2</c:v>
                </c:pt>
                <c:pt idx="516" formatCode="0.00E+00">
                  <c:v>1.9296600000000001E-2</c:v>
                </c:pt>
                <c:pt idx="517" formatCode="0.00E+00">
                  <c:v>1.94545E-2</c:v>
                </c:pt>
                <c:pt idx="518" formatCode="0.00E+00">
                  <c:v>1.9271900000000002E-2</c:v>
                </c:pt>
                <c:pt idx="519" formatCode="0.00E+00">
                  <c:v>1.9170300000000001E-2</c:v>
                </c:pt>
                <c:pt idx="520" formatCode="0.00E+00">
                  <c:v>1.9173599999999999E-2</c:v>
                </c:pt>
                <c:pt idx="521" formatCode="0.00E+00">
                  <c:v>1.9086800000000001E-2</c:v>
                </c:pt>
                <c:pt idx="522" formatCode="0.00E+00">
                  <c:v>1.8938099999999999E-2</c:v>
                </c:pt>
                <c:pt idx="523" formatCode="0.00E+00">
                  <c:v>1.89052E-2</c:v>
                </c:pt>
                <c:pt idx="524" formatCode="0.00E+00">
                  <c:v>1.8938099999999999E-2</c:v>
                </c:pt>
                <c:pt idx="525" formatCode="0.00E+00">
                  <c:v>1.8789799999999999E-2</c:v>
                </c:pt>
                <c:pt idx="526" formatCode="0.00E+00">
                  <c:v>1.8719199999999998E-2</c:v>
                </c:pt>
                <c:pt idx="527" formatCode="0.00E+00">
                  <c:v>1.8456899999999998E-2</c:v>
                </c:pt>
                <c:pt idx="528" formatCode="0.00E+00">
                  <c:v>1.8488899999999999E-2</c:v>
                </c:pt>
                <c:pt idx="529" formatCode="0.00E+00">
                  <c:v>1.8303900000000001E-2</c:v>
                </c:pt>
                <c:pt idx="530" formatCode="0.00E+00">
                  <c:v>1.8195200000000002E-2</c:v>
                </c:pt>
                <c:pt idx="531" formatCode="0.00E+00">
                  <c:v>1.7863799999999999E-2</c:v>
                </c:pt>
                <c:pt idx="532" formatCode="0.00E+00">
                  <c:v>1.75838E-2</c:v>
                </c:pt>
                <c:pt idx="533" formatCode="0.00E+00">
                  <c:v>1.76644E-2</c:v>
                </c:pt>
                <c:pt idx="534" formatCode="0.00E+00">
                  <c:v>1.7724500000000001E-2</c:v>
                </c:pt>
                <c:pt idx="535" formatCode="0.00E+00">
                  <c:v>1.76907E-2</c:v>
                </c:pt>
                <c:pt idx="536" formatCode="0.00E+00">
                  <c:v>1.7628700000000001E-2</c:v>
                </c:pt>
                <c:pt idx="537" formatCode="0.00E+00">
                  <c:v>1.7683999999999998E-2</c:v>
                </c:pt>
                <c:pt idx="538" formatCode="0.00E+00">
                  <c:v>1.75061E-2</c:v>
                </c:pt>
                <c:pt idx="539" formatCode="0.00E+00">
                  <c:v>1.74098E-2</c:v>
                </c:pt>
                <c:pt idx="540" formatCode="0.00E+00">
                  <c:v>1.71924E-2</c:v>
                </c:pt>
                <c:pt idx="541" formatCode="0.00E+00">
                  <c:v>1.7293900000000001E-2</c:v>
                </c:pt>
                <c:pt idx="542" formatCode="0.00E+00">
                  <c:v>1.73063E-2</c:v>
                </c:pt>
                <c:pt idx="543" formatCode="0.00E+00">
                  <c:v>1.7005900000000001E-2</c:v>
                </c:pt>
                <c:pt idx="544" formatCode="0.00E+00">
                  <c:v>1.68729E-2</c:v>
                </c:pt>
                <c:pt idx="545" formatCode="0.00E+00">
                  <c:v>1.7252E-2</c:v>
                </c:pt>
                <c:pt idx="546" formatCode="0.00E+00">
                  <c:v>1.7194299999999999E-2</c:v>
                </c:pt>
                <c:pt idx="547" formatCode="0.00E+00">
                  <c:v>1.6959200000000001E-2</c:v>
                </c:pt>
                <c:pt idx="548" formatCode="0.00E+00">
                  <c:v>1.6767500000000001E-2</c:v>
                </c:pt>
                <c:pt idx="549" formatCode="0.00E+00">
                  <c:v>1.68185E-2</c:v>
                </c:pt>
                <c:pt idx="550" formatCode="0.00E+00">
                  <c:v>1.71304E-2</c:v>
                </c:pt>
                <c:pt idx="551" formatCode="0.00E+00">
                  <c:v>1.7207099999999999E-2</c:v>
                </c:pt>
                <c:pt idx="552" formatCode="0.00E+00">
                  <c:v>1.6995E-2</c:v>
                </c:pt>
                <c:pt idx="553" formatCode="0.00E+00">
                  <c:v>1.6976399999999999E-2</c:v>
                </c:pt>
                <c:pt idx="554" formatCode="0.00E+00">
                  <c:v>1.6959200000000001E-2</c:v>
                </c:pt>
                <c:pt idx="555" formatCode="0.00E+00">
                  <c:v>1.7153700000000001E-2</c:v>
                </c:pt>
                <c:pt idx="556" formatCode="0.00E+00">
                  <c:v>1.7061699999999999E-2</c:v>
                </c:pt>
                <c:pt idx="557" formatCode="0.00E+00">
                  <c:v>1.6967300000000001E-2</c:v>
                </c:pt>
                <c:pt idx="558" formatCode="0.00E+00">
                  <c:v>1.6929099999999999E-2</c:v>
                </c:pt>
                <c:pt idx="559" formatCode="0.00E+00">
                  <c:v>1.7046499999999999E-2</c:v>
                </c:pt>
                <c:pt idx="560" formatCode="0.00E+00">
                  <c:v>1.6858100000000001E-2</c:v>
                </c:pt>
                <c:pt idx="561" formatCode="0.00E+00">
                  <c:v>1.6904800000000001E-2</c:v>
                </c:pt>
                <c:pt idx="562" formatCode="0.00E+00">
                  <c:v>1.67694E-2</c:v>
                </c:pt>
                <c:pt idx="563" formatCode="0.00E+00">
                  <c:v>1.6815699999999999E-2</c:v>
                </c:pt>
                <c:pt idx="564" formatCode="0.00E+00">
                  <c:v>1.6830000000000001E-2</c:v>
                </c:pt>
                <c:pt idx="565" formatCode="0.00E+00">
                  <c:v>1.6501399999999999E-2</c:v>
                </c:pt>
                <c:pt idx="566" formatCode="0.00E+00">
                  <c:v>1.6198199999999999E-2</c:v>
                </c:pt>
                <c:pt idx="567" formatCode="0.00E+00">
                  <c:v>1.6278299999999999E-2</c:v>
                </c:pt>
                <c:pt idx="568" formatCode="0.00E+00">
                  <c:v>1.6331200000000001E-2</c:v>
                </c:pt>
                <c:pt idx="569" formatCode="0.00E+00">
                  <c:v>1.63803E-2</c:v>
                </c:pt>
                <c:pt idx="570" formatCode="0.00E+00">
                  <c:v>1.63407E-2</c:v>
                </c:pt>
                <c:pt idx="571" formatCode="0.00E+00">
                  <c:v>1.6017E-2</c:v>
                </c:pt>
                <c:pt idx="572" formatCode="0.00E+00">
                  <c:v>1.5748499999999999E-2</c:v>
                </c:pt>
                <c:pt idx="573" formatCode="0.00E+00">
                  <c:v>1.54676E-2</c:v>
                </c:pt>
                <c:pt idx="574" formatCode="0.00E+00">
                  <c:v>1.5632199999999999E-2</c:v>
                </c:pt>
                <c:pt idx="575" formatCode="0.00E+00">
                  <c:v>1.5591600000000001E-2</c:v>
                </c:pt>
                <c:pt idx="576" formatCode="0.00E+00">
                  <c:v>1.5502E-2</c:v>
                </c:pt>
                <c:pt idx="577" formatCode="0.00E+00">
                  <c:v>1.5229700000000001E-2</c:v>
                </c:pt>
                <c:pt idx="578" formatCode="0.00E+00">
                  <c:v>1.52636E-2</c:v>
                </c:pt>
                <c:pt idx="579" formatCode="0.00E+00">
                  <c:v>1.5641700000000001E-2</c:v>
                </c:pt>
                <c:pt idx="580" formatCode="0.00E+00">
                  <c:v>1.53165E-2</c:v>
                </c:pt>
                <c:pt idx="581" formatCode="0.00E+00">
                  <c:v>1.50213E-2</c:v>
                </c:pt>
                <c:pt idx="582" formatCode="0.00E+00">
                  <c:v>1.5052299999999999E-2</c:v>
                </c:pt>
                <c:pt idx="583" formatCode="0.00E+00">
                  <c:v>1.49508E-2</c:v>
                </c:pt>
                <c:pt idx="584" formatCode="0.00E+00">
                  <c:v>1.5058500000000001E-2</c:v>
                </c:pt>
                <c:pt idx="585" formatCode="0.00E+00">
                  <c:v>1.49126E-2</c:v>
                </c:pt>
                <c:pt idx="586" formatCode="0.00E+00">
                  <c:v>1.4996499999999999E-2</c:v>
                </c:pt>
                <c:pt idx="587" formatCode="0.00E+00">
                  <c:v>1.5101399999999999E-2</c:v>
                </c:pt>
                <c:pt idx="588" formatCode="0.00E+00">
                  <c:v>1.49689E-2</c:v>
                </c:pt>
                <c:pt idx="589" formatCode="0.00E+00">
                  <c:v>1.52173E-2</c:v>
                </c:pt>
                <c:pt idx="590" formatCode="0.00E+00">
                  <c:v>1.53375E-2</c:v>
                </c:pt>
                <c:pt idx="591" formatCode="0.00E+00">
                  <c:v>1.5277900000000001E-2</c:v>
                </c:pt>
                <c:pt idx="592" formatCode="0.00E+00">
                  <c:v>1.52636E-2</c:v>
                </c:pt>
                <c:pt idx="593" formatCode="0.00E+00">
                  <c:v>1.5314599999999999E-2</c:v>
                </c:pt>
                <c:pt idx="594" formatCode="0.00E+00">
                  <c:v>1.5219699999999999E-2</c:v>
                </c:pt>
                <c:pt idx="595" formatCode="0.00E+00">
                  <c:v>1.5049E-2</c:v>
                </c:pt>
                <c:pt idx="596" formatCode="0.00E+00">
                  <c:v>1.5037099999999999E-2</c:v>
                </c:pt>
                <c:pt idx="597" formatCode="0.00E+00">
                  <c:v>1.4949799999999999E-2</c:v>
                </c:pt>
                <c:pt idx="598" formatCode="0.00E+00">
                  <c:v>1.4985999999999999E-2</c:v>
                </c:pt>
                <c:pt idx="599" formatCode="0.00E+00">
                  <c:v>1.50952E-2</c:v>
                </c:pt>
                <c:pt idx="600" formatCode="0.00E+00">
                  <c:v>1.5111899999999999E-2</c:v>
                </c:pt>
                <c:pt idx="601" formatCode="0.00E+00">
                  <c:v>1.491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B38-4101-AF15-0BD1B3D2B291}"/>
            </c:ext>
          </c:extLst>
        </c:ser>
        <c:ser>
          <c:idx val="5"/>
          <c:order val="4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6'!$A$2:$A$532</c:f>
              <c:numCache>
                <c:formatCode>General</c:formatCode>
                <c:ptCount val="53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</c:numCache>
            </c:numRef>
          </c:xVal>
          <c:yVal>
            <c:numRef>
              <c:f>'[AMG-R-2-methylpiperazine.xlsx]Sheet6'!$B$2:$B$558</c:f>
              <c:numCache>
                <c:formatCode>General</c:formatCode>
                <c:ptCount val="557"/>
                <c:pt idx="0">
                  <c:v>-1.4341600000000001</c:v>
                </c:pt>
                <c:pt idx="1">
                  <c:v>-0.97073500000000001</c:v>
                </c:pt>
                <c:pt idx="2">
                  <c:v>-0.69918800000000003</c:v>
                </c:pt>
                <c:pt idx="3">
                  <c:v>-0.72503200000000001</c:v>
                </c:pt>
                <c:pt idx="4">
                  <c:v>-0.733016</c:v>
                </c:pt>
                <c:pt idx="5">
                  <c:v>-1.23275</c:v>
                </c:pt>
                <c:pt idx="6">
                  <c:v>-0.78766899999999995</c:v>
                </c:pt>
                <c:pt idx="7">
                  <c:v>-0.85416599999999998</c:v>
                </c:pt>
                <c:pt idx="8">
                  <c:v>-1.1323700000000001</c:v>
                </c:pt>
                <c:pt idx="9">
                  <c:v>-1.32887</c:v>
                </c:pt>
                <c:pt idx="10">
                  <c:v>-0.90681800000000001</c:v>
                </c:pt>
                <c:pt idx="11">
                  <c:v>-0.78190599999999999</c:v>
                </c:pt>
                <c:pt idx="12">
                  <c:v>-1.3187899999999999</c:v>
                </c:pt>
                <c:pt idx="13">
                  <c:v>-0.55871000000000004</c:v>
                </c:pt>
                <c:pt idx="14">
                  <c:v>-0.946492</c:v>
                </c:pt>
                <c:pt idx="15">
                  <c:v>-0.83838800000000002</c:v>
                </c:pt>
                <c:pt idx="16">
                  <c:v>-0.51797400000000005</c:v>
                </c:pt>
                <c:pt idx="17">
                  <c:v>-0.46431899999999998</c:v>
                </c:pt>
                <c:pt idx="18">
                  <c:v>-0.66794799999999999</c:v>
                </c:pt>
                <c:pt idx="19">
                  <c:v>-0.69931900000000002</c:v>
                </c:pt>
                <c:pt idx="20">
                  <c:v>-0.55418199999999995</c:v>
                </c:pt>
                <c:pt idx="21">
                  <c:v>-1.2777799999999999</c:v>
                </c:pt>
                <c:pt idx="22">
                  <c:v>-0.55162999999999995</c:v>
                </c:pt>
                <c:pt idx="23">
                  <c:v>-0.89879200000000004</c:v>
                </c:pt>
                <c:pt idx="24">
                  <c:v>-0.53511299999999995</c:v>
                </c:pt>
                <c:pt idx="25">
                  <c:v>-0.77924400000000005</c:v>
                </c:pt>
                <c:pt idx="26">
                  <c:v>-0.406856</c:v>
                </c:pt>
                <c:pt idx="27">
                  <c:v>-0.41008600000000001</c:v>
                </c:pt>
                <c:pt idx="28">
                  <c:v>-0.79916100000000001</c:v>
                </c:pt>
                <c:pt idx="29">
                  <c:v>-0.39637600000000001</c:v>
                </c:pt>
                <c:pt idx="30">
                  <c:v>-1.4451499999999999</c:v>
                </c:pt>
                <c:pt idx="31">
                  <c:v>-0.64781200000000005</c:v>
                </c:pt>
                <c:pt idx="32">
                  <c:v>-0.82083300000000003</c:v>
                </c:pt>
                <c:pt idx="33">
                  <c:v>-0.732429</c:v>
                </c:pt>
                <c:pt idx="34">
                  <c:v>-0.220914</c:v>
                </c:pt>
                <c:pt idx="35">
                  <c:v>-0.54672399999999999</c:v>
                </c:pt>
                <c:pt idx="36">
                  <c:v>-0.43082700000000002</c:v>
                </c:pt>
                <c:pt idx="37">
                  <c:v>-0.94387900000000002</c:v>
                </c:pt>
                <c:pt idx="38">
                  <c:v>-0.95857800000000004</c:v>
                </c:pt>
                <c:pt idx="39">
                  <c:v>-0.25681199999999998</c:v>
                </c:pt>
                <c:pt idx="40">
                  <c:v>-1.05867</c:v>
                </c:pt>
                <c:pt idx="41">
                  <c:v>-0.60301700000000003</c:v>
                </c:pt>
                <c:pt idx="42">
                  <c:v>-1.0554699999999999</c:v>
                </c:pt>
                <c:pt idx="43">
                  <c:v>-0.70477500000000004</c:v>
                </c:pt>
                <c:pt idx="44" formatCode="0.00E+00">
                  <c:v>-9.3507800000000002E-2</c:v>
                </c:pt>
                <c:pt idx="45">
                  <c:v>-0.835426</c:v>
                </c:pt>
                <c:pt idx="46">
                  <c:v>-0.27261299999999999</c:v>
                </c:pt>
                <c:pt idx="47">
                  <c:v>-0.80765699999999996</c:v>
                </c:pt>
                <c:pt idx="48">
                  <c:v>-0.76112400000000002</c:v>
                </c:pt>
                <c:pt idx="49">
                  <c:v>-0.65536399999999995</c:v>
                </c:pt>
                <c:pt idx="50">
                  <c:v>-0.68113400000000002</c:v>
                </c:pt>
                <c:pt idx="51">
                  <c:v>-0.689971</c:v>
                </c:pt>
                <c:pt idx="52">
                  <c:v>-1.27058</c:v>
                </c:pt>
                <c:pt idx="53">
                  <c:v>0.21711900000000001</c:v>
                </c:pt>
                <c:pt idx="54" formatCode="0.00E+00">
                  <c:v>-9.4445699999999994E-2</c:v>
                </c:pt>
                <c:pt idx="55">
                  <c:v>-0.244757</c:v>
                </c:pt>
                <c:pt idx="56" formatCode="0.00E+00">
                  <c:v>2.4428800000000001E-2</c:v>
                </c:pt>
                <c:pt idx="57">
                  <c:v>-0.49131399999999997</c:v>
                </c:pt>
                <c:pt idx="58">
                  <c:v>-0.31187599999999999</c:v>
                </c:pt>
                <c:pt idx="59">
                  <c:v>-0.36439899999999997</c:v>
                </c:pt>
                <c:pt idx="60">
                  <c:v>-0.343389</c:v>
                </c:pt>
                <c:pt idx="61">
                  <c:v>0.25185000000000002</c:v>
                </c:pt>
                <c:pt idx="62">
                  <c:v>-0.41248899999999999</c:v>
                </c:pt>
                <c:pt idx="63">
                  <c:v>0.117511</c:v>
                </c:pt>
                <c:pt idx="64">
                  <c:v>0.16719800000000001</c:v>
                </c:pt>
                <c:pt idx="65">
                  <c:v>-0.28567799999999999</c:v>
                </c:pt>
                <c:pt idx="66">
                  <c:v>0.28128500000000001</c:v>
                </c:pt>
                <c:pt idx="67">
                  <c:v>0.73118499999999997</c:v>
                </c:pt>
                <c:pt idx="68">
                  <c:v>0.74367899999999998</c:v>
                </c:pt>
                <c:pt idx="69">
                  <c:v>1.27156</c:v>
                </c:pt>
                <c:pt idx="70">
                  <c:v>1.4781</c:v>
                </c:pt>
                <c:pt idx="71">
                  <c:v>1.69417</c:v>
                </c:pt>
                <c:pt idx="72">
                  <c:v>2.1280999999999999</c:v>
                </c:pt>
                <c:pt idx="73">
                  <c:v>2.21306</c:v>
                </c:pt>
                <c:pt idx="74">
                  <c:v>1.9109799999999999</c:v>
                </c:pt>
                <c:pt idx="75">
                  <c:v>2.01105</c:v>
                </c:pt>
                <c:pt idx="76">
                  <c:v>1.74468</c:v>
                </c:pt>
                <c:pt idx="77">
                  <c:v>1.8068900000000001</c:v>
                </c:pt>
                <c:pt idx="78">
                  <c:v>1.8154600000000001</c:v>
                </c:pt>
                <c:pt idx="79">
                  <c:v>1.7530300000000001</c:v>
                </c:pt>
                <c:pt idx="80">
                  <c:v>1.82463</c:v>
                </c:pt>
                <c:pt idx="81">
                  <c:v>1.7900400000000001</c:v>
                </c:pt>
                <c:pt idx="82">
                  <c:v>1.7817700000000001</c:v>
                </c:pt>
                <c:pt idx="83">
                  <c:v>1.76488</c:v>
                </c:pt>
                <c:pt idx="84">
                  <c:v>1.79908</c:v>
                </c:pt>
                <c:pt idx="85">
                  <c:v>1.81429</c:v>
                </c:pt>
                <c:pt idx="86">
                  <c:v>1.75145</c:v>
                </c:pt>
                <c:pt idx="87">
                  <c:v>1.8185500000000001</c:v>
                </c:pt>
                <c:pt idx="88">
                  <c:v>1.7713300000000001</c:v>
                </c:pt>
                <c:pt idx="89">
                  <c:v>1.7489300000000001</c:v>
                </c:pt>
                <c:pt idx="90">
                  <c:v>1.77277</c:v>
                </c:pt>
                <c:pt idx="91">
                  <c:v>1.7425299999999999</c:v>
                </c:pt>
                <c:pt idx="92">
                  <c:v>1.72116</c:v>
                </c:pt>
                <c:pt idx="93">
                  <c:v>1.7593099999999999</c:v>
                </c:pt>
                <c:pt idx="94">
                  <c:v>1.6933499999999999</c:v>
                </c:pt>
                <c:pt idx="95">
                  <c:v>1.7054</c:v>
                </c:pt>
                <c:pt idx="96">
                  <c:v>1.6696500000000001</c:v>
                </c:pt>
                <c:pt idx="97">
                  <c:v>1.6376999999999999</c:v>
                </c:pt>
                <c:pt idx="98">
                  <c:v>1.63933</c:v>
                </c:pt>
                <c:pt idx="99">
                  <c:v>1.58314</c:v>
                </c:pt>
                <c:pt idx="100">
                  <c:v>1.5726100000000001</c:v>
                </c:pt>
                <c:pt idx="101">
                  <c:v>1.5372699999999999</c:v>
                </c:pt>
                <c:pt idx="102">
                  <c:v>1.5199499999999999</c:v>
                </c:pt>
                <c:pt idx="103">
                  <c:v>1.4984500000000001</c:v>
                </c:pt>
                <c:pt idx="104">
                  <c:v>1.4621900000000001</c:v>
                </c:pt>
                <c:pt idx="105">
                  <c:v>1.4531400000000001</c:v>
                </c:pt>
                <c:pt idx="106">
                  <c:v>1.4244000000000001</c:v>
                </c:pt>
                <c:pt idx="107">
                  <c:v>1.41371</c:v>
                </c:pt>
                <c:pt idx="108">
                  <c:v>1.4043699999999999</c:v>
                </c:pt>
                <c:pt idx="109">
                  <c:v>1.3880600000000001</c:v>
                </c:pt>
                <c:pt idx="110">
                  <c:v>1.3843000000000001</c:v>
                </c:pt>
                <c:pt idx="111">
                  <c:v>1.37286</c:v>
                </c:pt>
                <c:pt idx="112">
                  <c:v>1.3715599999999999</c:v>
                </c:pt>
                <c:pt idx="113">
                  <c:v>1.3649899999999999</c:v>
                </c:pt>
                <c:pt idx="114">
                  <c:v>1.34978</c:v>
                </c:pt>
                <c:pt idx="115">
                  <c:v>1.3612200000000001</c:v>
                </c:pt>
                <c:pt idx="116">
                  <c:v>1.3455699999999999</c:v>
                </c:pt>
                <c:pt idx="117">
                  <c:v>1.3519600000000001</c:v>
                </c:pt>
                <c:pt idx="118">
                  <c:v>1.34476</c:v>
                </c:pt>
                <c:pt idx="119">
                  <c:v>1.34317</c:v>
                </c:pt>
                <c:pt idx="120">
                  <c:v>1.3439099999999999</c:v>
                </c:pt>
                <c:pt idx="121">
                  <c:v>1.3346199999999999</c:v>
                </c:pt>
                <c:pt idx="122">
                  <c:v>1.32744</c:v>
                </c:pt>
                <c:pt idx="123">
                  <c:v>1.3209900000000001</c:v>
                </c:pt>
                <c:pt idx="124">
                  <c:v>1.3148</c:v>
                </c:pt>
                <c:pt idx="125">
                  <c:v>1.29308</c:v>
                </c:pt>
                <c:pt idx="126">
                  <c:v>1.29948</c:v>
                </c:pt>
                <c:pt idx="127">
                  <c:v>1.29043</c:v>
                </c:pt>
                <c:pt idx="128">
                  <c:v>1.27616</c:v>
                </c:pt>
                <c:pt idx="129">
                  <c:v>1.2643899999999999</c:v>
                </c:pt>
                <c:pt idx="130">
                  <c:v>1.2538</c:v>
                </c:pt>
                <c:pt idx="131">
                  <c:v>1.2378800000000001</c:v>
                </c:pt>
                <c:pt idx="132">
                  <c:v>1.22211</c:v>
                </c:pt>
                <c:pt idx="133">
                  <c:v>1.21045</c:v>
                </c:pt>
                <c:pt idx="134">
                  <c:v>1.1867399999999999</c:v>
                </c:pt>
                <c:pt idx="135">
                  <c:v>1.1673</c:v>
                </c:pt>
                <c:pt idx="136">
                  <c:v>1.1436500000000001</c:v>
                </c:pt>
                <c:pt idx="137">
                  <c:v>1.1178900000000001</c:v>
                </c:pt>
                <c:pt idx="138">
                  <c:v>1.09799</c:v>
                </c:pt>
                <c:pt idx="139">
                  <c:v>1.0739000000000001</c:v>
                </c:pt>
                <c:pt idx="140">
                  <c:v>1.05206</c:v>
                </c:pt>
                <c:pt idx="141">
                  <c:v>1.0217700000000001</c:v>
                </c:pt>
                <c:pt idx="142">
                  <c:v>1.00048</c:v>
                </c:pt>
                <c:pt idx="143">
                  <c:v>0.97283900000000001</c:v>
                </c:pt>
                <c:pt idx="144">
                  <c:v>0.94220199999999998</c:v>
                </c:pt>
                <c:pt idx="145">
                  <c:v>0.91814099999999998</c:v>
                </c:pt>
                <c:pt idx="146">
                  <c:v>0.88514999999999999</c:v>
                </c:pt>
                <c:pt idx="147">
                  <c:v>0.85485699999999998</c:v>
                </c:pt>
                <c:pt idx="148">
                  <c:v>0.82472000000000001</c:v>
                </c:pt>
                <c:pt idx="149">
                  <c:v>0.793072</c:v>
                </c:pt>
                <c:pt idx="150">
                  <c:v>0.76053700000000002</c:v>
                </c:pt>
                <c:pt idx="151">
                  <c:v>0.729043</c:v>
                </c:pt>
                <c:pt idx="152">
                  <c:v>0.69899699999999998</c:v>
                </c:pt>
                <c:pt idx="153">
                  <c:v>0.670516</c:v>
                </c:pt>
                <c:pt idx="154">
                  <c:v>0.63945099999999999</c:v>
                </c:pt>
                <c:pt idx="155">
                  <c:v>0.610097</c:v>
                </c:pt>
                <c:pt idx="156">
                  <c:v>0.58320300000000003</c:v>
                </c:pt>
                <c:pt idx="157">
                  <c:v>0.55396699999999999</c:v>
                </c:pt>
                <c:pt idx="158">
                  <c:v>0.52553799999999995</c:v>
                </c:pt>
                <c:pt idx="159">
                  <c:v>0.49709799999999998</c:v>
                </c:pt>
                <c:pt idx="160">
                  <c:v>0.47071800000000003</c:v>
                </c:pt>
                <c:pt idx="161">
                  <c:v>0.44398700000000002</c:v>
                </c:pt>
                <c:pt idx="162">
                  <c:v>0.41888599999999998</c:v>
                </c:pt>
                <c:pt idx="163">
                  <c:v>0.39673900000000001</c:v>
                </c:pt>
                <c:pt idx="164">
                  <c:v>0.37395600000000001</c:v>
                </c:pt>
                <c:pt idx="165">
                  <c:v>0.35497899999999999</c:v>
                </c:pt>
                <c:pt idx="166">
                  <c:v>0.33570499999999998</c:v>
                </c:pt>
                <c:pt idx="167">
                  <c:v>0.32224900000000001</c:v>
                </c:pt>
                <c:pt idx="168">
                  <c:v>0.31052400000000002</c:v>
                </c:pt>
                <c:pt idx="169">
                  <c:v>0.30266700000000002</c:v>
                </c:pt>
                <c:pt idx="170">
                  <c:v>0.29923100000000002</c:v>
                </c:pt>
                <c:pt idx="171">
                  <c:v>0.29544999999999999</c:v>
                </c:pt>
                <c:pt idx="172">
                  <c:v>0.29083799999999999</c:v>
                </c:pt>
                <c:pt idx="173">
                  <c:v>0.27605299999999999</c:v>
                </c:pt>
                <c:pt idx="174">
                  <c:v>0.25637199999999999</c:v>
                </c:pt>
                <c:pt idx="175">
                  <c:v>0.239449</c:v>
                </c:pt>
                <c:pt idx="176">
                  <c:v>0.228021</c:v>
                </c:pt>
                <c:pt idx="177">
                  <c:v>0.222862</c:v>
                </c:pt>
                <c:pt idx="178">
                  <c:v>0.221247</c:v>
                </c:pt>
                <c:pt idx="179">
                  <c:v>0.21958</c:v>
                </c:pt>
                <c:pt idx="180">
                  <c:v>0.217499</c:v>
                </c:pt>
                <c:pt idx="181">
                  <c:v>0.21399699999999999</c:v>
                </c:pt>
                <c:pt idx="182">
                  <c:v>0.21034</c:v>
                </c:pt>
                <c:pt idx="183">
                  <c:v>0.206593</c:v>
                </c:pt>
                <c:pt idx="184">
                  <c:v>0.203961</c:v>
                </c:pt>
                <c:pt idx="185">
                  <c:v>0.19979</c:v>
                </c:pt>
                <c:pt idx="186">
                  <c:v>0.19705600000000001</c:v>
                </c:pt>
                <c:pt idx="187">
                  <c:v>0.19511500000000001</c:v>
                </c:pt>
                <c:pt idx="188">
                  <c:v>0.192776</c:v>
                </c:pt>
                <c:pt idx="189">
                  <c:v>0.19083600000000001</c:v>
                </c:pt>
                <c:pt idx="190">
                  <c:v>0.189836</c:v>
                </c:pt>
                <c:pt idx="191">
                  <c:v>0.18788299999999999</c:v>
                </c:pt>
                <c:pt idx="192">
                  <c:v>0.18790299999999999</c:v>
                </c:pt>
                <c:pt idx="193">
                  <c:v>0.185969</c:v>
                </c:pt>
                <c:pt idx="194">
                  <c:v>0.18429899999999999</c:v>
                </c:pt>
                <c:pt idx="195">
                  <c:v>0.18309500000000001</c:v>
                </c:pt>
                <c:pt idx="196">
                  <c:v>0.18330299999999999</c:v>
                </c:pt>
                <c:pt idx="197">
                  <c:v>0.18259900000000001</c:v>
                </c:pt>
                <c:pt idx="198">
                  <c:v>0.181174</c:v>
                </c:pt>
                <c:pt idx="199">
                  <c:v>0.17893600000000001</c:v>
                </c:pt>
                <c:pt idx="200">
                  <c:v>0.176957</c:v>
                </c:pt>
                <c:pt idx="201">
                  <c:v>0.175375</c:v>
                </c:pt>
                <c:pt idx="202">
                  <c:v>0.173483</c:v>
                </c:pt>
                <c:pt idx="203">
                  <c:v>0.173814</c:v>
                </c:pt>
                <c:pt idx="204">
                  <c:v>0.17249999999999999</c:v>
                </c:pt>
                <c:pt idx="205">
                  <c:v>0.17227000000000001</c:v>
                </c:pt>
                <c:pt idx="206">
                  <c:v>0.17014599999999999</c:v>
                </c:pt>
                <c:pt idx="207">
                  <c:v>0.168437</c:v>
                </c:pt>
                <c:pt idx="208">
                  <c:v>0.168267</c:v>
                </c:pt>
                <c:pt idx="209">
                  <c:v>0.167846</c:v>
                </c:pt>
                <c:pt idx="210">
                  <c:v>0.16727500000000001</c:v>
                </c:pt>
                <c:pt idx="211">
                  <c:v>0.16498299999999999</c:v>
                </c:pt>
                <c:pt idx="212">
                  <c:v>0.16332199999999999</c:v>
                </c:pt>
                <c:pt idx="213">
                  <c:v>0.16315099999999999</c:v>
                </c:pt>
                <c:pt idx="214">
                  <c:v>0.16148199999999999</c:v>
                </c:pt>
                <c:pt idx="215">
                  <c:v>0.16115299999999999</c:v>
                </c:pt>
                <c:pt idx="216">
                  <c:v>0.16314100000000001</c:v>
                </c:pt>
                <c:pt idx="217">
                  <c:v>0.162388</c:v>
                </c:pt>
                <c:pt idx="218">
                  <c:v>0.158105</c:v>
                </c:pt>
                <c:pt idx="219">
                  <c:v>0.15610299999999999</c:v>
                </c:pt>
                <c:pt idx="220">
                  <c:v>0.154533</c:v>
                </c:pt>
                <c:pt idx="221">
                  <c:v>0.153644</c:v>
                </c:pt>
                <c:pt idx="222">
                  <c:v>0.15268100000000001</c:v>
                </c:pt>
                <c:pt idx="223">
                  <c:v>0.15323100000000001</c:v>
                </c:pt>
                <c:pt idx="224">
                  <c:v>0.15085000000000001</c:v>
                </c:pt>
                <c:pt idx="225">
                  <c:v>0.15023300000000001</c:v>
                </c:pt>
                <c:pt idx="226">
                  <c:v>0.14829200000000001</c:v>
                </c:pt>
                <c:pt idx="227">
                  <c:v>0.14898800000000001</c:v>
                </c:pt>
                <c:pt idx="228">
                  <c:v>0.149481</c:v>
                </c:pt>
                <c:pt idx="229">
                  <c:v>0.14491000000000001</c:v>
                </c:pt>
                <c:pt idx="230">
                  <c:v>0.14608299999999999</c:v>
                </c:pt>
                <c:pt idx="231">
                  <c:v>0.14461399999999999</c:v>
                </c:pt>
                <c:pt idx="232">
                  <c:v>0.14158100000000001</c:v>
                </c:pt>
                <c:pt idx="233">
                  <c:v>0.142313</c:v>
                </c:pt>
                <c:pt idx="234">
                  <c:v>0.140402</c:v>
                </c:pt>
                <c:pt idx="235">
                  <c:v>0.13763500000000001</c:v>
                </c:pt>
                <c:pt idx="236">
                  <c:v>0.13548099999999999</c:v>
                </c:pt>
                <c:pt idx="237">
                  <c:v>0.13663</c:v>
                </c:pt>
                <c:pt idx="238">
                  <c:v>0.13410900000000001</c:v>
                </c:pt>
                <c:pt idx="239">
                  <c:v>0.13230600000000001</c:v>
                </c:pt>
                <c:pt idx="240">
                  <c:v>0.13114799999999999</c:v>
                </c:pt>
                <c:pt idx="241">
                  <c:v>0.129996</c:v>
                </c:pt>
                <c:pt idx="242">
                  <c:v>0.12825300000000001</c:v>
                </c:pt>
                <c:pt idx="243">
                  <c:v>0.127577</c:v>
                </c:pt>
                <c:pt idx="244">
                  <c:v>0.12637799999999999</c:v>
                </c:pt>
                <c:pt idx="245">
                  <c:v>0.122779</c:v>
                </c:pt>
                <c:pt idx="246">
                  <c:v>0.122054</c:v>
                </c:pt>
                <c:pt idx="247">
                  <c:v>0.121057</c:v>
                </c:pt>
                <c:pt idx="248">
                  <c:v>0.120045</c:v>
                </c:pt>
                <c:pt idx="249">
                  <c:v>0.118146</c:v>
                </c:pt>
                <c:pt idx="250">
                  <c:v>0.116512</c:v>
                </c:pt>
                <c:pt idx="251">
                  <c:v>0.117669</c:v>
                </c:pt>
                <c:pt idx="252">
                  <c:v>0.114798</c:v>
                </c:pt>
                <c:pt idx="253">
                  <c:v>0.111847</c:v>
                </c:pt>
                <c:pt idx="254">
                  <c:v>0.111869</c:v>
                </c:pt>
                <c:pt idx="255">
                  <c:v>0.111416</c:v>
                </c:pt>
                <c:pt idx="256">
                  <c:v>0.109128</c:v>
                </c:pt>
                <c:pt idx="257">
                  <c:v>0.107725</c:v>
                </c:pt>
                <c:pt idx="258">
                  <c:v>0.106975</c:v>
                </c:pt>
                <c:pt idx="259">
                  <c:v>0.106082</c:v>
                </c:pt>
                <c:pt idx="260">
                  <c:v>0.105029</c:v>
                </c:pt>
                <c:pt idx="261">
                  <c:v>0.102062</c:v>
                </c:pt>
                <c:pt idx="262">
                  <c:v>0.100801</c:v>
                </c:pt>
                <c:pt idx="263" formatCode="0.00E+00">
                  <c:v>9.9949800000000005E-2</c:v>
                </c:pt>
                <c:pt idx="264" formatCode="0.00E+00">
                  <c:v>9.8665199999999995E-2</c:v>
                </c:pt>
                <c:pt idx="265" formatCode="0.00E+00">
                  <c:v>9.7028299999999998E-2</c:v>
                </c:pt>
                <c:pt idx="266" formatCode="0.00E+00">
                  <c:v>9.6169000000000004E-2</c:v>
                </c:pt>
                <c:pt idx="267" formatCode="0.00E+00">
                  <c:v>9.6682100000000007E-2</c:v>
                </c:pt>
                <c:pt idx="268" formatCode="0.00E+00">
                  <c:v>9.5490000000000005E-2</c:v>
                </c:pt>
                <c:pt idx="269" formatCode="0.00E+00">
                  <c:v>9.3829599999999999E-2</c:v>
                </c:pt>
                <c:pt idx="270" formatCode="0.00E+00">
                  <c:v>9.1565599999999997E-2</c:v>
                </c:pt>
                <c:pt idx="271" formatCode="0.00E+00">
                  <c:v>9.0652499999999997E-2</c:v>
                </c:pt>
                <c:pt idx="272" formatCode="0.00E+00">
                  <c:v>8.9539499999999994E-2</c:v>
                </c:pt>
                <c:pt idx="273" formatCode="0.00E+00">
                  <c:v>9.2388600000000001E-2</c:v>
                </c:pt>
                <c:pt idx="274" formatCode="0.00E+00">
                  <c:v>8.8949200000000006E-2</c:v>
                </c:pt>
                <c:pt idx="275" formatCode="0.00E+00">
                  <c:v>8.8059399999999996E-2</c:v>
                </c:pt>
                <c:pt idx="276" formatCode="0.00E+00">
                  <c:v>8.7239300000000006E-2</c:v>
                </c:pt>
                <c:pt idx="277" formatCode="0.00E+00">
                  <c:v>8.6740999999999999E-2</c:v>
                </c:pt>
                <c:pt idx="278" formatCode="0.00E+00">
                  <c:v>8.6094900000000002E-2</c:v>
                </c:pt>
                <c:pt idx="279" formatCode="0.00E+00">
                  <c:v>8.5040099999999993E-2</c:v>
                </c:pt>
                <c:pt idx="280" formatCode="0.00E+00">
                  <c:v>8.2959199999999997E-2</c:v>
                </c:pt>
                <c:pt idx="281" formatCode="0.00E+00">
                  <c:v>8.2314999999999999E-2</c:v>
                </c:pt>
                <c:pt idx="282" formatCode="0.00E+00">
                  <c:v>8.1898700000000005E-2</c:v>
                </c:pt>
                <c:pt idx="283" formatCode="0.00E+00">
                  <c:v>8.1151500000000001E-2</c:v>
                </c:pt>
                <c:pt idx="284" formatCode="0.00E+00">
                  <c:v>8.0106700000000003E-2</c:v>
                </c:pt>
                <c:pt idx="285" formatCode="0.00E+00">
                  <c:v>7.8984700000000005E-2</c:v>
                </c:pt>
                <c:pt idx="286" formatCode="0.00E+00">
                  <c:v>7.8338099999999994E-2</c:v>
                </c:pt>
                <c:pt idx="287" formatCode="0.00E+00">
                  <c:v>7.7802200000000002E-2</c:v>
                </c:pt>
                <c:pt idx="288" formatCode="0.00E+00">
                  <c:v>7.7414999999999998E-2</c:v>
                </c:pt>
                <c:pt idx="289" formatCode="0.00E+00">
                  <c:v>7.6259099999999996E-2</c:v>
                </c:pt>
                <c:pt idx="290" formatCode="0.00E+00">
                  <c:v>7.5970200000000002E-2</c:v>
                </c:pt>
                <c:pt idx="291" formatCode="0.00E+00">
                  <c:v>7.4601700000000007E-2</c:v>
                </c:pt>
                <c:pt idx="292" formatCode="0.00E+00">
                  <c:v>7.4032799999999996E-2</c:v>
                </c:pt>
                <c:pt idx="293" formatCode="0.00E+00">
                  <c:v>7.3844400000000004E-2</c:v>
                </c:pt>
                <c:pt idx="294" formatCode="0.00E+00">
                  <c:v>7.3080999999999993E-2</c:v>
                </c:pt>
                <c:pt idx="295" formatCode="0.00E+00">
                  <c:v>7.52163E-2</c:v>
                </c:pt>
                <c:pt idx="296" formatCode="0.00E+00">
                  <c:v>7.4177699999999999E-2</c:v>
                </c:pt>
                <c:pt idx="297" formatCode="0.00E+00">
                  <c:v>7.07068E-2</c:v>
                </c:pt>
                <c:pt idx="298" formatCode="0.00E+00">
                  <c:v>7.0373500000000005E-2</c:v>
                </c:pt>
                <c:pt idx="299" formatCode="0.00E+00">
                  <c:v>7.0742600000000003E-2</c:v>
                </c:pt>
                <c:pt idx="300" formatCode="0.00E+00">
                  <c:v>7.0656800000000006E-2</c:v>
                </c:pt>
                <c:pt idx="301" formatCode="0.00E+00">
                  <c:v>6.9747400000000001E-2</c:v>
                </c:pt>
                <c:pt idx="302" formatCode="0.00E+00">
                  <c:v>6.9379800000000005E-2</c:v>
                </c:pt>
                <c:pt idx="303" formatCode="0.00E+00">
                  <c:v>7.0910500000000001E-2</c:v>
                </c:pt>
                <c:pt idx="304" formatCode="0.00E+00">
                  <c:v>6.9066500000000003E-2</c:v>
                </c:pt>
                <c:pt idx="305" formatCode="0.00E+00">
                  <c:v>6.7697999999999994E-2</c:v>
                </c:pt>
                <c:pt idx="306" formatCode="0.00E+00">
                  <c:v>6.7565899999999998E-2</c:v>
                </c:pt>
                <c:pt idx="307" formatCode="0.00E+00">
                  <c:v>6.7443400000000001E-2</c:v>
                </c:pt>
                <c:pt idx="308" formatCode="0.00E+00">
                  <c:v>6.7048099999999999E-2</c:v>
                </c:pt>
                <c:pt idx="309" formatCode="0.00E+00">
                  <c:v>6.6725699999999999E-2</c:v>
                </c:pt>
                <c:pt idx="310" formatCode="0.00E+00">
                  <c:v>6.5676700000000005E-2</c:v>
                </c:pt>
                <c:pt idx="311" formatCode="0.00E+00">
                  <c:v>6.6380499999999995E-2</c:v>
                </c:pt>
                <c:pt idx="312" formatCode="0.00E+00">
                  <c:v>6.5672900000000006E-2</c:v>
                </c:pt>
                <c:pt idx="313" formatCode="0.00E+00">
                  <c:v>6.4797900000000005E-2</c:v>
                </c:pt>
                <c:pt idx="314" formatCode="0.00E+00">
                  <c:v>6.4227099999999995E-2</c:v>
                </c:pt>
                <c:pt idx="315" formatCode="0.00E+00">
                  <c:v>6.4280000000000004E-2</c:v>
                </c:pt>
                <c:pt idx="316" formatCode="0.00E+00">
                  <c:v>6.3856599999999999E-2</c:v>
                </c:pt>
                <c:pt idx="317" formatCode="0.00E+00">
                  <c:v>6.3283400000000004E-2</c:v>
                </c:pt>
                <c:pt idx="318" formatCode="0.00E+00">
                  <c:v>6.3181899999999999E-2</c:v>
                </c:pt>
                <c:pt idx="319" formatCode="0.00E+00">
                  <c:v>6.2420400000000001E-2</c:v>
                </c:pt>
                <c:pt idx="320" formatCode="0.00E+00">
                  <c:v>6.2187199999999998E-2</c:v>
                </c:pt>
                <c:pt idx="321" formatCode="0.00E+00">
                  <c:v>6.2172400000000003E-2</c:v>
                </c:pt>
                <c:pt idx="322" formatCode="0.00E+00">
                  <c:v>6.1797100000000001E-2</c:v>
                </c:pt>
                <c:pt idx="323" formatCode="0.00E+00">
                  <c:v>6.1377500000000002E-2</c:v>
                </c:pt>
                <c:pt idx="324" formatCode="0.00E+00">
                  <c:v>6.08478E-2</c:v>
                </c:pt>
                <c:pt idx="325" formatCode="0.00E+00">
                  <c:v>6.0843500000000002E-2</c:v>
                </c:pt>
                <c:pt idx="326" formatCode="0.00E+00">
                  <c:v>6.0283200000000002E-2</c:v>
                </c:pt>
                <c:pt idx="327" formatCode="0.00E+00">
                  <c:v>6.0023800000000002E-2</c:v>
                </c:pt>
                <c:pt idx="328" formatCode="0.00E+00">
                  <c:v>5.9957999999999997E-2</c:v>
                </c:pt>
                <c:pt idx="329" formatCode="0.00E+00">
                  <c:v>5.9771100000000001E-2</c:v>
                </c:pt>
                <c:pt idx="330" formatCode="0.00E+00">
                  <c:v>5.9623700000000002E-2</c:v>
                </c:pt>
                <c:pt idx="331" formatCode="0.00E+00">
                  <c:v>5.9146900000000002E-2</c:v>
                </c:pt>
                <c:pt idx="332" formatCode="0.00E+00">
                  <c:v>5.89328E-2</c:v>
                </c:pt>
                <c:pt idx="333" formatCode="0.00E+00">
                  <c:v>5.8641899999999997E-2</c:v>
                </c:pt>
                <c:pt idx="334" formatCode="0.00E+00">
                  <c:v>5.8128399999999997E-2</c:v>
                </c:pt>
                <c:pt idx="335" formatCode="0.00E+00">
                  <c:v>5.8006299999999997E-2</c:v>
                </c:pt>
                <c:pt idx="336" formatCode="0.00E+00">
                  <c:v>5.8116899999999999E-2</c:v>
                </c:pt>
                <c:pt idx="337" formatCode="0.00E+00">
                  <c:v>5.7928599999999997E-2</c:v>
                </c:pt>
                <c:pt idx="338" formatCode="0.00E+00">
                  <c:v>5.7507999999999997E-2</c:v>
                </c:pt>
                <c:pt idx="339" formatCode="0.00E+00">
                  <c:v>5.7093100000000001E-2</c:v>
                </c:pt>
                <c:pt idx="340" formatCode="0.00E+00">
                  <c:v>5.7047800000000003E-2</c:v>
                </c:pt>
                <c:pt idx="341" formatCode="0.00E+00">
                  <c:v>5.6691199999999997E-2</c:v>
                </c:pt>
                <c:pt idx="342" formatCode="0.00E+00">
                  <c:v>5.6448499999999999E-2</c:v>
                </c:pt>
                <c:pt idx="343" formatCode="0.00E+00">
                  <c:v>5.6240999999999999E-2</c:v>
                </c:pt>
                <c:pt idx="344" formatCode="0.00E+00">
                  <c:v>5.5966399999999999E-2</c:v>
                </c:pt>
                <c:pt idx="345" formatCode="0.00E+00">
                  <c:v>5.5592500000000003E-2</c:v>
                </c:pt>
                <c:pt idx="346" formatCode="0.00E+00">
                  <c:v>5.5589199999999998E-2</c:v>
                </c:pt>
                <c:pt idx="347" formatCode="0.00E+00">
                  <c:v>5.5180100000000003E-2</c:v>
                </c:pt>
                <c:pt idx="348" formatCode="0.00E+00">
                  <c:v>5.5184400000000002E-2</c:v>
                </c:pt>
                <c:pt idx="349" formatCode="0.00E+00">
                  <c:v>5.4975000000000003E-2</c:v>
                </c:pt>
                <c:pt idx="350" formatCode="0.00E+00">
                  <c:v>5.4626000000000001E-2</c:v>
                </c:pt>
                <c:pt idx="351" formatCode="0.00E+00">
                  <c:v>5.4213999999999998E-2</c:v>
                </c:pt>
                <c:pt idx="352" formatCode="0.00E+00">
                  <c:v>5.4433299999999997E-2</c:v>
                </c:pt>
                <c:pt idx="353" formatCode="0.00E+00">
                  <c:v>5.3794399999999999E-2</c:v>
                </c:pt>
                <c:pt idx="354" formatCode="0.00E+00">
                  <c:v>5.3355699999999999E-2</c:v>
                </c:pt>
                <c:pt idx="355" formatCode="0.00E+00">
                  <c:v>5.2999999999999999E-2</c:v>
                </c:pt>
                <c:pt idx="356" formatCode="0.00E+00">
                  <c:v>5.2658099999999999E-2</c:v>
                </c:pt>
                <c:pt idx="357" formatCode="0.00E+00">
                  <c:v>5.2454899999999999E-2</c:v>
                </c:pt>
                <c:pt idx="358" formatCode="0.00E+00">
                  <c:v>5.2385300000000003E-2</c:v>
                </c:pt>
                <c:pt idx="359" formatCode="0.00E+00">
                  <c:v>5.1945199999999997E-2</c:v>
                </c:pt>
                <c:pt idx="360" formatCode="0.00E+00">
                  <c:v>5.15194E-2</c:v>
                </c:pt>
                <c:pt idx="361" formatCode="0.00E+00">
                  <c:v>5.11203E-2</c:v>
                </c:pt>
                <c:pt idx="362" formatCode="0.00E+00">
                  <c:v>5.0774600000000003E-2</c:v>
                </c:pt>
                <c:pt idx="363" formatCode="0.00E+00">
                  <c:v>5.0410700000000003E-2</c:v>
                </c:pt>
                <c:pt idx="364" formatCode="0.00E+00">
                  <c:v>5.0340200000000002E-2</c:v>
                </c:pt>
                <c:pt idx="365" formatCode="0.00E+00">
                  <c:v>5.00016E-2</c:v>
                </c:pt>
                <c:pt idx="366" formatCode="0.00E+00">
                  <c:v>4.9590099999999998E-2</c:v>
                </c:pt>
                <c:pt idx="367" formatCode="0.00E+00">
                  <c:v>4.9287299999999999E-2</c:v>
                </c:pt>
                <c:pt idx="368" formatCode="0.00E+00">
                  <c:v>4.8997400000000003E-2</c:v>
                </c:pt>
                <c:pt idx="369" formatCode="0.00E+00">
                  <c:v>4.8666000000000001E-2</c:v>
                </c:pt>
                <c:pt idx="370" formatCode="0.00E+00">
                  <c:v>4.8223500000000002E-2</c:v>
                </c:pt>
                <c:pt idx="371" formatCode="0.00E+00">
                  <c:v>4.7888300000000002E-2</c:v>
                </c:pt>
                <c:pt idx="372" formatCode="0.00E+00">
                  <c:v>4.76899E-2</c:v>
                </c:pt>
                <c:pt idx="373" formatCode="0.00E+00">
                  <c:v>4.7325600000000002E-2</c:v>
                </c:pt>
                <c:pt idx="374" formatCode="0.00E+00">
                  <c:v>4.6903100000000003E-2</c:v>
                </c:pt>
                <c:pt idx="375" formatCode="0.00E+00">
                  <c:v>4.6477299999999999E-2</c:v>
                </c:pt>
                <c:pt idx="376" formatCode="0.00E+00">
                  <c:v>4.6199799999999999E-2</c:v>
                </c:pt>
                <c:pt idx="377" formatCode="0.00E+00">
                  <c:v>4.58159E-2</c:v>
                </c:pt>
                <c:pt idx="378" formatCode="0.00E+00">
                  <c:v>4.5516500000000001E-2</c:v>
                </c:pt>
                <c:pt idx="379" formatCode="0.00E+00">
                  <c:v>4.5483099999999999E-2</c:v>
                </c:pt>
                <c:pt idx="380" formatCode="0.00E+00">
                  <c:v>4.51183E-2</c:v>
                </c:pt>
                <c:pt idx="381" formatCode="0.00E+00">
                  <c:v>4.4702499999999999E-2</c:v>
                </c:pt>
                <c:pt idx="382" formatCode="0.00E+00">
                  <c:v>4.49185E-2</c:v>
                </c:pt>
                <c:pt idx="383" formatCode="0.00E+00">
                  <c:v>4.5351500000000003E-2</c:v>
                </c:pt>
                <c:pt idx="384" formatCode="0.00E+00">
                  <c:v>4.4459800000000001E-2</c:v>
                </c:pt>
                <c:pt idx="385" formatCode="0.00E+00">
                  <c:v>4.3767E-2</c:v>
                </c:pt>
                <c:pt idx="386" formatCode="0.00E+00">
                  <c:v>4.44622E-2</c:v>
                </c:pt>
                <c:pt idx="387" formatCode="0.00E+00">
                  <c:v>4.3686900000000001E-2</c:v>
                </c:pt>
                <c:pt idx="388" formatCode="0.00E+00">
                  <c:v>4.42414E-2</c:v>
                </c:pt>
                <c:pt idx="389" formatCode="0.00E+00">
                  <c:v>4.4038800000000003E-2</c:v>
                </c:pt>
                <c:pt idx="390" formatCode="0.00E+00">
                  <c:v>4.3143300000000002E-2</c:v>
                </c:pt>
                <c:pt idx="391" formatCode="0.00E+00">
                  <c:v>4.3489E-2</c:v>
                </c:pt>
                <c:pt idx="392" formatCode="0.00E+00">
                  <c:v>4.3159500000000003E-2</c:v>
                </c:pt>
                <c:pt idx="393" formatCode="0.00E+00">
                  <c:v>4.1124300000000003E-2</c:v>
                </c:pt>
                <c:pt idx="394" formatCode="0.00E+00">
                  <c:v>4.2197199999999997E-2</c:v>
                </c:pt>
                <c:pt idx="395" formatCode="0.00E+00">
                  <c:v>4.1925900000000002E-2</c:v>
                </c:pt>
                <c:pt idx="396" formatCode="0.00E+00">
                  <c:v>4.1523499999999998E-2</c:v>
                </c:pt>
                <c:pt idx="397" formatCode="0.00E+00">
                  <c:v>4.1560600000000003E-2</c:v>
                </c:pt>
                <c:pt idx="398" formatCode="0.00E+00">
                  <c:v>4.1984599999999997E-2</c:v>
                </c:pt>
                <c:pt idx="399" formatCode="0.00E+00">
                  <c:v>4.0978899999999999E-2</c:v>
                </c:pt>
                <c:pt idx="400" formatCode="0.00E+00">
                  <c:v>3.9955600000000001E-2</c:v>
                </c:pt>
                <c:pt idx="401" formatCode="0.00E+00">
                  <c:v>4.0216000000000002E-2</c:v>
                </c:pt>
                <c:pt idx="402" formatCode="0.00E+00">
                  <c:v>4.0741399999999997E-2</c:v>
                </c:pt>
                <c:pt idx="403" formatCode="0.00E+00">
                  <c:v>4.1327000000000003E-2</c:v>
                </c:pt>
                <c:pt idx="404" formatCode="0.00E+00">
                  <c:v>4.1184400000000003E-2</c:v>
                </c:pt>
                <c:pt idx="405" formatCode="0.00E+00">
                  <c:v>4.0629899999999997E-2</c:v>
                </c:pt>
                <c:pt idx="406" formatCode="0.00E+00">
                  <c:v>4.0070500000000002E-2</c:v>
                </c:pt>
                <c:pt idx="407" formatCode="0.00E+00">
                  <c:v>4.0277E-2</c:v>
                </c:pt>
                <c:pt idx="408" formatCode="0.00E+00">
                  <c:v>3.9765799999999997E-2</c:v>
                </c:pt>
                <c:pt idx="409" formatCode="0.00E+00">
                  <c:v>3.9450199999999998E-2</c:v>
                </c:pt>
                <c:pt idx="410" formatCode="0.00E+00">
                  <c:v>3.9030599999999999E-2</c:v>
                </c:pt>
                <c:pt idx="411" formatCode="0.00E+00">
                  <c:v>3.98026E-2</c:v>
                </c:pt>
                <c:pt idx="412" formatCode="0.00E+00">
                  <c:v>4.0388100000000003E-2</c:v>
                </c:pt>
                <c:pt idx="413" formatCode="0.00E+00">
                  <c:v>3.9751099999999998E-2</c:v>
                </c:pt>
                <c:pt idx="414" formatCode="0.00E+00">
                  <c:v>3.7796499999999997E-2</c:v>
                </c:pt>
                <c:pt idx="415" formatCode="0.00E+00">
                  <c:v>3.7743100000000002E-2</c:v>
                </c:pt>
                <c:pt idx="416" formatCode="0.00E+00">
                  <c:v>3.7712099999999998E-2</c:v>
                </c:pt>
                <c:pt idx="417" formatCode="0.00E+00">
                  <c:v>3.7649200000000001E-2</c:v>
                </c:pt>
                <c:pt idx="418" formatCode="0.00E+00">
                  <c:v>3.7781700000000001E-2</c:v>
                </c:pt>
                <c:pt idx="419" formatCode="0.00E+00">
                  <c:v>3.7156099999999997E-2</c:v>
                </c:pt>
                <c:pt idx="420" formatCode="0.00E+00">
                  <c:v>3.7432199999999999E-2</c:v>
                </c:pt>
                <c:pt idx="421" formatCode="0.00E+00">
                  <c:v>3.6808500000000001E-2</c:v>
                </c:pt>
                <c:pt idx="422" formatCode="0.00E+00">
                  <c:v>3.6838999999999997E-2</c:v>
                </c:pt>
                <c:pt idx="423" formatCode="0.00E+00">
                  <c:v>3.6755999999999997E-2</c:v>
                </c:pt>
                <c:pt idx="424" formatCode="0.00E+00">
                  <c:v>3.6463299999999997E-2</c:v>
                </c:pt>
                <c:pt idx="425" formatCode="0.00E+00">
                  <c:v>3.5316500000000001E-2</c:v>
                </c:pt>
                <c:pt idx="426" formatCode="0.00E+00">
                  <c:v>3.5276399999999999E-2</c:v>
                </c:pt>
                <c:pt idx="427" formatCode="0.00E+00">
                  <c:v>3.49965E-2</c:v>
                </c:pt>
                <c:pt idx="428" formatCode="0.00E+00">
                  <c:v>3.4767199999999998E-2</c:v>
                </c:pt>
                <c:pt idx="429" formatCode="0.00E+00">
                  <c:v>3.47195E-2</c:v>
                </c:pt>
                <c:pt idx="430" formatCode="0.00E+00">
                  <c:v>3.5176300000000001E-2</c:v>
                </c:pt>
                <c:pt idx="431" formatCode="0.00E+00">
                  <c:v>3.4149199999999998E-2</c:v>
                </c:pt>
                <c:pt idx="432" formatCode="0.00E+00">
                  <c:v>3.4068099999999997E-2</c:v>
                </c:pt>
                <c:pt idx="433" formatCode="0.00E+00">
                  <c:v>3.4802E-2</c:v>
                </c:pt>
                <c:pt idx="434" formatCode="0.00E+00">
                  <c:v>3.4194500000000003E-2</c:v>
                </c:pt>
                <c:pt idx="435" formatCode="0.00E+00">
                  <c:v>3.3833000000000002E-2</c:v>
                </c:pt>
                <c:pt idx="436" formatCode="0.00E+00">
                  <c:v>3.2945599999999998E-2</c:v>
                </c:pt>
                <c:pt idx="437" formatCode="0.00E+00">
                  <c:v>3.1643400000000002E-2</c:v>
                </c:pt>
                <c:pt idx="438" formatCode="0.00E+00">
                  <c:v>3.0742599999999998E-2</c:v>
                </c:pt>
                <c:pt idx="439" formatCode="0.00E+00">
                  <c:v>3.09334E-2</c:v>
                </c:pt>
                <c:pt idx="440" formatCode="0.00E+00">
                  <c:v>3.0973400000000002E-2</c:v>
                </c:pt>
                <c:pt idx="441" formatCode="0.00E+00">
                  <c:v>3.09491E-2</c:v>
                </c:pt>
                <c:pt idx="442" formatCode="0.00E+00">
                  <c:v>3.1298199999999998E-2</c:v>
                </c:pt>
                <c:pt idx="443" formatCode="0.00E+00">
                  <c:v>3.2288600000000001E-2</c:v>
                </c:pt>
                <c:pt idx="444" formatCode="0.00E+00">
                  <c:v>3.2533600000000003E-2</c:v>
                </c:pt>
                <c:pt idx="445" formatCode="0.00E+00">
                  <c:v>3.14913E-2</c:v>
                </c:pt>
                <c:pt idx="446" formatCode="0.00E+00">
                  <c:v>3.0861400000000001E-2</c:v>
                </c:pt>
                <c:pt idx="447" formatCode="0.00E+00">
                  <c:v>3.0219599999999999E-2</c:v>
                </c:pt>
                <c:pt idx="448" formatCode="0.00E+00">
                  <c:v>2.9928199999999999E-2</c:v>
                </c:pt>
                <c:pt idx="449" formatCode="0.00E+00">
                  <c:v>2.9785200000000001E-2</c:v>
                </c:pt>
                <c:pt idx="450" formatCode="0.00E+00">
                  <c:v>2.9643099999999999E-2</c:v>
                </c:pt>
                <c:pt idx="451" formatCode="0.00E+00">
                  <c:v>2.9539599999999999E-2</c:v>
                </c:pt>
                <c:pt idx="452" formatCode="0.00E+00">
                  <c:v>2.90937E-2</c:v>
                </c:pt>
                <c:pt idx="453" formatCode="0.00E+00">
                  <c:v>2.9266799999999999E-2</c:v>
                </c:pt>
                <c:pt idx="454" formatCode="0.00E+00">
                  <c:v>2.9020799999999999E-2</c:v>
                </c:pt>
                <c:pt idx="455" formatCode="0.00E+00">
                  <c:v>2.8697E-2</c:v>
                </c:pt>
                <c:pt idx="456" formatCode="0.00E+00">
                  <c:v>2.8497700000000001E-2</c:v>
                </c:pt>
                <c:pt idx="457" formatCode="0.00E+00">
                  <c:v>2.8303100000000001E-2</c:v>
                </c:pt>
                <c:pt idx="458" formatCode="0.00E+00">
                  <c:v>2.80948E-2</c:v>
                </c:pt>
                <c:pt idx="459" formatCode="0.00E+00">
                  <c:v>2.7995599999999999E-2</c:v>
                </c:pt>
                <c:pt idx="460" formatCode="0.00E+00">
                  <c:v>2.7829199999999998E-2</c:v>
                </c:pt>
                <c:pt idx="461" formatCode="0.00E+00">
                  <c:v>2.76356E-2</c:v>
                </c:pt>
                <c:pt idx="462" formatCode="0.00E+00">
                  <c:v>2.7759099999999998E-2</c:v>
                </c:pt>
                <c:pt idx="463" formatCode="0.00E+00">
                  <c:v>2.7426699999999998E-2</c:v>
                </c:pt>
                <c:pt idx="464" formatCode="0.00E+00">
                  <c:v>2.72675E-2</c:v>
                </c:pt>
                <c:pt idx="465" formatCode="0.00E+00">
                  <c:v>2.69427E-2</c:v>
                </c:pt>
                <c:pt idx="466" formatCode="0.00E+00">
                  <c:v>3.3479700000000001E-2</c:v>
                </c:pt>
                <c:pt idx="467" formatCode="0.00E+00">
                  <c:v>2.5527500000000002E-2</c:v>
                </c:pt>
                <c:pt idx="468" formatCode="0.00E+00">
                  <c:v>2.5625700000000001E-2</c:v>
                </c:pt>
                <c:pt idx="469" formatCode="0.00E+00">
                  <c:v>2.6428699999999999E-2</c:v>
                </c:pt>
                <c:pt idx="470" formatCode="0.00E+00">
                  <c:v>2.6319499999999999E-2</c:v>
                </c:pt>
                <c:pt idx="471" formatCode="0.00E+00">
                  <c:v>2.6241299999999999E-2</c:v>
                </c:pt>
                <c:pt idx="472" formatCode="0.00E+00">
                  <c:v>2.6249399999999999E-2</c:v>
                </c:pt>
                <c:pt idx="473" formatCode="0.00E+00">
                  <c:v>2.6124000000000001E-2</c:v>
                </c:pt>
                <c:pt idx="474" formatCode="0.00E+00">
                  <c:v>2.59495E-2</c:v>
                </c:pt>
                <c:pt idx="475" formatCode="0.00E+00">
                  <c:v>2.6009999999999998E-2</c:v>
                </c:pt>
                <c:pt idx="476" formatCode="0.00E+00">
                  <c:v>2.5820300000000001E-2</c:v>
                </c:pt>
                <c:pt idx="477" formatCode="0.00E+00">
                  <c:v>2.5711100000000001E-2</c:v>
                </c:pt>
                <c:pt idx="478" formatCode="0.00E+00">
                  <c:v>2.5594700000000001E-2</c:v>
                </c:pt>
                <c:pt idx="479" formatCode="0.00E+00">
                  <c:v>2.5611399999999999E-2</c:v>
                </c:pt>
                <c:pt idx="480" formatCode="0.00E+00">
                  <c:v>2.56119E-2</c:v>
                </c:pt>
                <c:pt idx="481" formatCode="0.00E+00">
                  <c:v>2.5411099999999999E-2</c:v>
                </c:pt>
                <c:pt idx="482" formatCode="0.00E+00">
                  <c:v>2.5238500000000001E-2</c:v>
                </c:pt>
                <c:pt idx="483" formatCode="0.00E+00">
                  <c:v>2.51732E-2</c:v>
                </c:pt>
                <c:pt idx="484" formatCode="0.00E+00">
                  <c:v>2.50225E-2</c:v>
                </c:pt>
                <c:pt idx="485" formatCode="0.00E+00">
                  <c:v>2.4911900000000001E-2</c:v>
                </c:pt>
                <c:pt idx="486" formatCode="0.00E+00">
                  <c:v>2.4793599999999999E-2</c:v>
                </c:pt>
                <c:pt idx="487" formatCode="0.00E+00">
                  <c:v>2.4709200000000001E-2</c:v>
                </c:pt>
                <c:pt idx="488" formatCode="0.00E+00">
                  <c:v>2.4557099999999998E-2</c:v>
                </c:pt>
                <c:pt idx="489" formatCode="0.00E+00">
                  <c:v>2.4417899999999999E-2</c:v>
                </c:pt>
                <c:pt idx="490" formatCode="0.00E+00">
                  <c:v>2.4323500000000001E-2</c:v>
                </c:pt>
                <c:pt idx="491" formatCode="0.00E+00">
                  <c:v>2.4169900000000001E-2</c:v>
                </c:pt>
                <c:pt idx="492" formatCode="0.00E+00">
                  <c:v>2.3964900000000001E-2</c:v>
                </c:pt>
                <c:pt idx="493" formatCode="0.00E+00">
                  <c:v>2.3796600000000001E-2</c:v>
                </c:pt>
                <c:pt idx="494" formatCode="0.00E+00">
                  <c:v>2.3736E-2</c:v>
                </c:pt>
                <c:pt idx="495" formatCode="0.00E+00">
                  <c:v>2.37231E-2</c:v>
                </c:pt>
                <c:pt idx="496" formatCode="0.00E+00">
                  <c:v>2.3638200000000002E-2</c:v>
                </c:pt>
                <c:pt idx="497" formatCode="0.00E+00">
                  <c:v>2.3236300000000001E-2</c:v>
                </c:pt>
                <c:pt idx="498" formatCode="0.00E+00">
                  <c:v>2.3060299999999999E-2</c:v>
                </c:pt>
                <c:pt idx="499" formatCode="0.00E+00">
                  <c:v>2.28586E-2</c:v>
                </c:pt>
                <c:pt idx="500" formatCode="0.00E+00">
                  <c:v>2.2771400000000001E-2</c:v>
                </c:pt>
                <c:pt idx="501" formatCode="0.00E+00">
                  <c:v>2.26254E-2</c:v>
                </c:pt>
                <c:pt idx="502" formatCode="0.00E+00">
                  <c:v>2.25325E-2</c:v>
                </c:pt>
                <c:pt idx="503" formatCode="0.00E+00">
                  <c:v>2.25086E-2</c:v>
                </c:pt>
                <c:pt idx="504" formatCode="0.00E+00">
                  <c:v>2.2416599999999998E-2</c:v>
                </c:pt>
                <c:pt idx="505" formatCode="0.00E+00">
                  <c:v>2.22259E-2</c:v>
                </c:pt>
                <c:pt idx="506" formatCode="0.00E+00">
                  <c:v>2.2217799999999999E-2</c:v>
                </c:pt>
                <c:pt idx="507" formatCode="0.00E+00">
                  <c:v>2.2195800000000002E-2</c:v>
                </c:pt>
                <c:pt idx="508" formatCode="0.00E+00">
                  <c:v>2.2166700000000001E-2</c:v>
                </c:pt>
                <c:pt idx="509" formatCode="0.00E+00">
                  <c:v>2.21167E-2</c:v>
                </c:pt>
                <c:pt idx="510" formatCode="0.00E+00">
                  <c:v>2.2091900000000001E-2</c:v>
                </c:pt>
                <c:pt idx="511" formatCode="0.00E+00">
                  <c:v>2.1993599999999999E-2</c:v>
                </c:pt>
                <c:pt idx="512" formatCode="0.00E+00">
                  <c:v>2.1884000000000001E-2</c:v>
                </c:pt>
                <c:pt idx="513" formatCode="0.00E+00">
                  <c:v>2.1972200000000001E-2</c:v>
                </c:pt>
                <c:pt idx="514" formatCode="0.00E+00">
                  <c:v>2.1921599999999999E-2</c:v>
                </c:pt>
                <c:pt idx="515" formatCode="0.00E+00">
                  <c:v>2.1908799999999999E-2</c:v>
                </c:pt>
                <c:pt idx="516" formatCode="0.00E+00">
                  <c:v>2.1916399999999999E-2</c:v>
                </c:pt>
                <c:pt idx="517" formatCode="0.00E+00">
                  <c:v>2.2056099999999999E-2</c:v>
                </c:pt>
                <c:pt idx="518" formatCode="0.00E+00">
                  <c:v>2.1907800000000002E-2</c:v>
                </c:pt>
                <c:pt idx="519" formatCode="0.00E+00">
                  <c:v>2.1778599999999999E-2</c:v>
                </c:pt>
                <c:pt idx="520" formatCode="0.00E+00">
                  <c:v>2.1786699999999999E-2</c:v>
                </c:pt>
                <c:pt idx="521" formatCode="0.00E+00">
                  <c:v>2.1679899999999998E-2</c:v>
                </c:pt>
                <c:pt idx="522" formatCode="0.00E+00">
                  <c:v>2.1516799999999999E-2</c:v>
                </c:pt>
                <c:pt idx="523" formatCode="0.00E+00">
                  <c:v>2.14314E-2</c:v>
                </c:pt>
                <c:pt idx="524" formatCode="0.00E+00">
                  <c:v>2.14396E-2</c:v>
                </c:pt>
                <c:pt idx="525" formatCode="0.00E+00">
                  <c:v>2.1344200000000001E-2</c:v>
                </c:pt>
                <c:pt idx="526" formatCode="0.00E+00">
                  <c:v>2.1318899999999998E-2</c:v>
                </c:pt>
                <c:pt idx="527" formatCode="0.00E+00">
                  <c:v>2.1080999999999999E-2</c:v>
                </c:pt>
                <c:pt idx="528" formatCode="0.00E+00">
                  <c:v>2.1067599999999999E-2</c:v>
                </c:pt>
                <c:pt idx="529" formatCode="0.00E+00">
                  <c:v>2.0867299999999998E-2</c:v>
                </c:pt>
                <c:pt idx="530" formatCode="0.00E+00">
                  <c:v>2.07577E-2</c:v>
                </c:pt>
                <c:pt idx="531" formatCode="0.00E+00">
                  <c:v>2.0439599999999999E-2</c:v>
                </c:pt>
                <c:pt idx="532" formatCode="0.00E+00">
                  <c:v>2.0158300000000001E-2</c:v>
                </c:pt>
                <c:pt idx="533" formatCode="0.00E+00">
                  <c:v>2.0221699999999999E-2</c:v>
                </c:pt>
                <c:pt idx="534" formatCode="0.00E+00">
                  <c:v>2.0285600000000001E-2</c:v>
                </c:pt>
                <c:pt idx="535" formatCode="0.00E+00">
                  <c:v>2.0244100000000001E-2</c:v>
                </c:pt>
                <c:pt idx="536" formatCode="0.00E+00">
                  <c:v>2.0169300000000001E-2</c:v>
                </c:pt>
                <c:pt idx="537" formatCode="0.00E+00">
                  <c:v>2.0172599999999999E-2</c:v>
                </c:pt>
                <c:pt idx="538" formatCode="0.00E+00">
                  <c:v>2.00076E-2</c:v>
                </c:pt>
                <c:pt idx="539" formatCode="0.00E+00">
                  <c:v>1.99242E-2</c:v>
                </c:pt>
                <c:pt idx="540" formatCode="0.00E+00">
                  <c:v>1.9656699999999999E-2</c:v>
                </c:pt>
                <c:pt idx="541" formatCode="0.00E+00">
                  <c:v>1.98417E-2</c:v>
                </c:pt>
                <c:pt idx="542" formatCode="0.00E+00">
                  <c:v>1.9788699999999999E-2</c:v>
                </c:pt>
                <c:pt idx="543" formatCode="0.00E+00">
                  <c:v>1.9530800000000001E-2</c:v>
                </c:pt>
                <c:pt idx="544" formatCode="0.00E+00">
                  <c:v>1.9339599999999998E-2</c:v>
                </c:pt>
                <c:pt idx="545" formatCode="0.00E+00">
                  <c:v>1.96648E-2</c:v>
                </c:pt>
                <c:pt idx="546" formatCode="0.00E+00">
                  <c:v>1.95823E-2</c:v>
                </c:pt>
                <c:pt idx="547" formatCode="0.00E+00">
                  <c:v>1.9334799999999999E-2</c:v>
                </c:pt>
                <c:pt idx="548" formatCode="0.00E+00">
                  <c:v>1.9131700000000001E-2</c:v>
                </c:pt>
                <c:pt idx="549" formatCode="0.00E+00">
                  <c:v>1.9177E-2</c:v>
                </c:pt>
                <c:pt idx="550" formatCode="0.00E+00">
                  <c:v>1.9534599999999999E-2</c:v>
                </c:pt>
                <c:pt idx="551" formatCode="0.00E+00">
                  <c:v>1.94783E-2</c:v>
                </c:pt>
                <c:pt idx="552" formatCode="0.00E+00">
                  <c:v>1.9264199999999999E-2</c:v>
                </c:pt>
                <c:pt idx="553" formatCode="0.00E+00">
                  <c:v>1.9235599999999999E-2</c:v>
                </c:pt>
                <c:pt idx="554" formatCode="0.00E+00">
                  <c:v>1.9217499999999998E-2</c:v>
                </c:pt>
                <c:pt idx="555" formatCode="0.00E+00">
                  <c:v>1.9378699999999999E-2</c:v>
                </c:pt>
                <c:pt idx="556" formatCode="0.00E+00">
                  <c:v>1.9337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B38-4101-AF15-0BD1B3D2B291}"/>
            </c:ext>
          </c:extLst>
        </c:ser>
        <c:ser>
          <c:idx val="6"/>
          <c:order val="5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7'!$A$2:$A$505</c:f>
              <c:numCache>
                <c:formatCode>General</c:formatCode>
                <c:ptCount val="50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</c:numCache>
            </c:numRef>
          </c:xVal>
          <c:yVal>
            <c:numRef>
              <c:f>'[AMG-R-2-methylpiperazine.xlsx]Sheet7'!$B$2:$B$456</c:f>
              <c:numCache>
                <c:formatCode>General</c:formatCode>
                <c:ptCount val="455"/>
                <c:pt idx="0">
                  <c:v>-1.3835599999999999</c:v>
                </c:pt>
                <c:pt idx="1">
                  <c:v>-1.07961</c:v>
                </c:pt>
                <c:pt idx="2">
                  <c:v>-0.63632</c:v>
                </c:pt>
                <c:pt idx="3">
                  <c:v>-0.76662699999999995</c:v>
                </c:pt>
                <c:pt idx="4">
                  <c:v>-0.62102299999999999</c:v>
                </c:pt>
                <c:pt idx="5">
                  <c:v>-1.3390200000000001</c:v>
                </c:pt>
                <c:pt idx="6">
                  <c:v>-0.91430800000000001</c:v>
                </c:pt>
                <c:pt idx="7">
                  <c:v>-0.76765300000000003</c:v>
                </c:pt>
                <c:pt idx="8">
                  <c:v>-1.2011499999999999</c:v>
                </c:pt>
                <c:pt idx="9">
                  <c:v>-1.3176300000000001</c:v>
                </c:pt>
                <c:pt idx="10">
                  <c:v>-1.02603</c:v>
                </c:pt>
                <c:pt idx="11">
                  <c:v>-0.70751500000000001</c:v>
                </c:pt>
                <c:pt idx="12">
                  <c:v>-1.31521</c:v>
                </c:pt>
                <c:pt idx="13">
                  <c:v>-0.68184800000000001</c:v>
                </c:pt>
                <c:pt idx="14">
                  <c:v>-0.88505199999999995</c:v>
                </c:pt>
                <c:pt idx="15">
                  <c:v>-0.88667799999999997</c:v>
                </c:pt>
                <c:pt idx="16">
                  <c:v>-0.57407300000000006</c:v>
                </c:pt>
                <c:pt idx="17">
                  <c:v>-0.45298100000000002</c:v>
                </c:pt>
                <c:pt idx="18">
                  <c:v>-0.745861</c:v>
                </c:pt>
                <c:pt idx="19">
                  <c:v>-0.52970799999999996</c:v>
                </c:pt>
                <c:pt idx="20">
                  <c:v>-0.69555100000000003</c:v>
                </c:pt>
                <c:pt idx="21">
                  <c:v>-1.1948000000000001</c:v>
                </c:pt>
                <c:pt idx="22">
                  <c:v>-0.58033699999999999</c:v>
                </c:pt>
                <c:pt idx="23">
                  <c:v>-1.30349</c:v>
                </c:pt>
                <c:pt idx="24">
                  <c:v>-0.33099299999999998</c:v>
                </c:pt>
                <c:pt idx="25">
                  <c:v>-0.80211600000000005</c:v>
                </c:pt>
                <c:pt idx="26">
                  <c:v>-0.29655199999999998</c:v>
                </c:pt>
                <c:pt idx="27">
                  <c:v>-0.321739</c:v>
                </c:pt>
                <c:pt idx="28">
                  <c:v>-0.79783999999999999</c:v>
                </c:pt>
                <c:pt idx="29">
                  <c:v>-0.46524700000000002</c:v>
                </c:pt>
                <c:pt idx="30">
                  <c:v>-1.2701499999999999</c:v>
                </c:pt>
                <c:pt idx="31">
                  <c:v>-0.668929</c:v>
                </c:pt>
                <c:pt idx="32">
                  <c:v>-0.82118999999999998</c:v>
                </c:pt>
                <c:pt idx="33">
                  <c:v>-0.85653900000000005</c:v>
                </c:pt>
                <c:pt idx="34">
                  <c:v>-0.33624799999999999</c:v>
                </c:pt>
                <c:pt idx="35">
                  <c:v>-0.50881500000000002</c:v>
                </c:pt>
                <c:pt idx="36">
                  <c:v>-0.53853600000000001</c:v>
                </c:pt>
                <c:pt idx="37">
                  <c:v>-0.946519</c:v>
                </c:pt>
                <c:pt idx="38">
                  <c:v>-1.0022200000000001</c:v>
                </c:pt>
                <c:pt idx="39">
                  <c:v>-0.244006</c:v>
                </c:pt>
                <c:pt idx="40">
                  <c:v>-1.1706799999999999</c:v>
                </c:pt>
                <c:pt idx="41">
                  <c:v>-0.75374600000000003</c:v>
                </c:pt>
                <c:pt idx="42">
                  <c:v>-0.90894699999999995</c:v>
                </c:pt>
                <c:pt idx="43">
                  <c:v>-0.87340499999999999</c:v>
                </c:pt>
                <c:pt idx="44">
                  <c:v>-0.10958</c:v>
                </c:pt>
                <c:pt idx="45">
                  <c:v>-0.81534200000000001</c:v>
                </c:pt>
                <c:pt idx="46">
                  <c:v>-0.38057600000000003</c:v>
                </c:pt>
                <c:pt idx="47">
                  <c:v>-0.80601699999999998</c:v>
                </c:pt>
                <c:pt idx="48">
                  <c:v>-0.86571699999999996</c:v>
                </c:pt>
                <c:pt idx="49">
                  <c:v>-0.62157600000000002</c:v>
                </c:pt>
                <c:pt idx="50">
                  <c:v>-0.61518899999999999</c:v>
                </c:pt>
                <c:pt idx="51">
                  <c:v>-0.61580999999999997</c:v>
                </c:pt>
                <c:pt idx="52">
                  <c:v>-1.01474</c:v>
                </c:pt>
                <c:pt idx="53">
                  <c:v>-0.234101</c:v>
                </c:pt>
                <c:pt idx="54">
                  <c:v>-0.11333699999999999</c:v>
                </c:pt>
                <c:pt idx="55">
                  <c:v>-0.38114999999999999</c:v>
                </c:pt>
                <c:pt idx="56" formatCode="0.00E+00">
                  <c:v>-7.4143399999999998E-2</c:v>
                </c:pt>
                <c:pt idx="57">
                  <c:v>-0.27537</c:v>
                </c:pt>
                <c:pt idx="58">
                  <c:v>-0.503637</c:v>
                </c:pt>
                <c:pt idx="59">
                  <c:v>-0.636799</c:v>
                </c:pt>
                <c:pt idx="60">
                  <c:v>-0.36635699999999999</c:v>
                </c:pt>
                <c:pt idx="61" formatCode="0.00E+00">
                  <c:v>5.6532399999999997E-2</c:v>
                </c:pt>
                <c:pt idx="62">
                  <c:v>-0.54633500000000002</c:v>
                </c:pt>
                <c:pt idx="63" formatCode="0.00E+00">
                  <c:v>4.5107399999999999E-2</c:v>
                </c:pt>
                <c:pt idx="64" formatCode="0.00E+00">
                  <c:v>-2.2716E-2</c:v>
                </c:pt>
                <c:pt idx="65">
                  <c:v>-0.27172400000000002</c:v>
                </c:pt>
                <c:pt idx="66" formatCode="0.00E+00">
                  <c:v>3.2074900000000003E-2</c:v>
                </c:pt>
                <c:pt idx="67">
                  <c:v>0.307894</c:v>
                </c:pt>
                <c:pt idx="68">
                  <c:v>0.761598</c:v>
                </c:pt>
                <c:pt idx="69">
                  <c:v>1.2655400000000001</c:v>
                </c:pt>
                <c:pt idx="70">
                  <c:v>1.6338200000000001</c:v>
                </c:pt>
                <c:pt idx="71">
                  <c:v>1.74092</c:v>
                </c:pt>
                <c:pt idx="72">
                  <c:v>2.1360299999999999</c:v>
                </c:pt>
                <c:pt idx="73">
                  <c:v>2.1400199999999998</c:v>
                </c:pt>
                <c:pt idx="74">
                  <c:v>2.1332800000000001</c:v>
                </c:pt>
                <c:pt idx="75">
                  <c:v>1.7879700000000001</c:v>
                </c:pt>
                <c:pt idx="76">
                  <c:v>1.8158399999999999</c:v>
                </c:pt>
                <c:pt idx="77">
                  <c:v>1.7737400000000001</c:v>
                </c:pt>
                <c:pt idx="78">
                  <c:v>1.7773699999999999</c:v>
                </c:pt>
                <c:pt idx="79">
                  <c:v>1.80217</c:v>
                </c:pt>
                <c:pt idx="80">
                  <c:v>1.7735399999999999</c:v>
                </c:pt>
                <c:pt idx="81">
                  <c:v>1.8320399999999999</c:v>
                </c:pt>
                <c:pt idx="82">
                  <c:v>1.8036000000000001</c:v>
                </c:pt>
                <c:pt idx="83">
                  <c:v>1.7987299999999999</c:v>
                </c:pt>
                <c:pt idx="84">
                  <c:v>1.8300799999999999</c:v>
                </c:pt>
                <c:pt idx="85">
                  <c:v>1.8198000000000001</c:v>
                </c:pt>
                <c:pt idx="86">
                  <c:v>1.78356</c:v>
                </c:pt>
                <c:pt idx="87">
                  <c:v>1.7842100000000001</c:v>
                </c:pt>
                <c:pt idx="88">
                  <c:v>1.7936799999999999</c:v>
                </c:pt>
                <c:pt idx="89">
                  <c:v>1.74712</c:v>
                </c:pt>
                <c:pt idx="90">
                  <c:v>1.75898</c:v>
                </c:pt>
                <c:pt idx="91">
                  <c:v>1.7698</c:v>
                </c:pt>
                <c:pt idx="92">
                  <c:v>1.73817</c:v>
                </c:pt>
                <c:pt idx="93">
                  <c:v>1.7330300000000001</c:v>
                </c:pt>
                <c:pt idx="94">
                  <c:v>1.7030000000000001</c:v>
                </c:pt>
                <c:pt idx="95">
                  <c:v>1.69103</c:v>
                </c:pt>
                <c:pt idx="96">
                  <c:v>1.66039</c:v>
                </c:pt>
                <c:pt idx="97">
                  <c:v>1.6658599999999999</c:v>
                </c:pt>
                <c:pt idx="98">
                  <c:v>1.6203700000000001</c:v>
                </c:pt>
                <c:pt idx="99">
                  <c:v>1.60276</c:v>
                </c:pt>
                <c:pt idx="100">
                  <c:v>1.57307</c:v>
                </c:pt>
                <c:pt idx="101">
                  <c:v>1.5364</c:v>
                </c:pt>
                <c:pt idx="102">
                  <c:v>1.5299799999999999</c:v>
                </c:pt>
                <c:pt idx="103">
                  <c:v>1.4889399999999999</c:v>
                </c:pt>
                <c:pt idx="104">
                  <c:v>1.4629799999999999</c:v>
                </c:pt>
                <c:pt idx="105">
                  <c:v>1.43879</c:v>
                </c:pt>
                <c:pt idx="106">
                  <c:v>1.43201</c:v>
                </c:pt>
                <c:pt idx="107">
                  <c:v>1.4075</c:v>
                </c:pt>
                <c:pt idx="108">
                  <c:v>1.3876999999999999</c:v>
                </c:pt>
                <c:pt idx="109">
                  <c:v>1.39018</c:v>
                </c:pt>
                <c:pt idx="110">
                  <c:v>1.37917</c:v>
                </c:pt>
                <c:pt idx="111">
                  <c:v>1.37602</c:v>
                </c:pt>
                <c:pt idx="112">
                  <c:v>1.36273</c:v>
                </c:pt>
                <c:pt idx="113">
                  <c:v>1.36619</c:v>
                </c:pt>
                <c:pt idx="114">
                  <c:v>1.3549800000000001</c:v>
                </c:pt>
                <c:pt idx="115">
                  <c:v>1.3554999999999999</c:v>
                </c:pt>
                <c:pt idx="116">
                  <c:v>1.35416</c:v>
                </c:pt>
                <c:pt idx="117">
                  <c:v>1.3436399999999999</c:v>
                </c:pt>
                <c:pt idx="118">
                  <c:v>1.3414600000000001</c:v>
                </c:pt>
                <c:pt idx="119">
                  <c:v>1.35266</c:v>
                </c:pt>
                <c:pt idx="120">
                  <c:v>1.3379399999999999</c:v>
                </c:pt>
                <c:pt idx="121">
                  <c:v>1.3302099999999999</c:v>
                </c:pt>
                <c:pt idx="122">
                  <c:v>1.3301700000000001</c:v>
                </c:pt>
                <c:pt idx="123">
                  <c:v>1.3114600000000001</c:v>
                </c:pt>
                <c:pt idx="124">
                  <c:v>1.31375</c:v>
                </c:pt>
                <c:pt idx="125">
                  <c:v>1.2977799999999999</c:v>
                </c:pt>
                <c:pt idx="126">
                  <c:v>1.2951999999999999</c:v>
                </c:pt>
                <c:pt idx="127">
                  <c:v>1.28922</c:v>
                </c:pt>
                <c:pt idx="128">
                  <c:v>1.2703500000000001</c:v>
                </c:pt>
                <c:pt idx="129">
                  <c:v>1.2735099999999999</c:v>
                </c:pt>
                <c:pt idx="130">
                  <c:v>1.2585299999999999</c:v>
                </c:pt>
                <c:pt idx="131">
                  <c:v>1.23505</c:v>
                </c:pt>
                <c:pt idx="132">
                  <c:v>1.22445</c:v>
                </c:pt>
                <c:pt idx="133">
                  <c:v>1.21197</c:v>
                </c:pt>
                <c:pt idx="134">
                  <c:v>1.19316</c:v>
                </c:pt>
                <c:pt idx="135">
                  <c:v>1.1658999999999999</c:v>
                </c:pt>
                <c:pt idx="136">
                  <c:v>1.1474899999999999</c:v>
                </c:pt>
                <c:pt idx="137">
                  <c:v>1.12391</c:v>
                </c:pt>
                <c:pt idx="138">
                  <c:v>1.0993599999999999</c:v>
                </c:pt>
                <c:pt idx="139">
                  <c:v>1.07968</c:v>
                </c:pt>
                <c:pt idx="140">
                  <c:v>1.05443</c:v>
                </c:pt>
                <c:pt idx="141">
                  <c:v>1.0318499999999999</c:v>
                </c:pt>
                <c:pt idx="142">
                  <c:v>1.00501</c:v>
                </c:pt>
                <c:pt idx="143">
                  <c:v>0.97712699999999997</c:v>
                </c:pt>
                <c:pt idx="144">
                  <c:v>0.95093300000000003</c:v>
                </c:pt>
                <c:pt idx="145">
                  <c:v>0.92457500000000004</c:v>
                </c:pt>
                <c:pt idx="146">
                  <c:v>0.89438200000000001</c:v>
                </c:pt>
                <c:pt idx="147">
                  <c:v>0.86277199999999998</c:v>
                </c:pt>
                <c:pt idx="148">
                  <c:v>0.83289999999999997</c:v>
                </c:pt>
                <c:pt idx="149">
                  <c:v>0.79986900000000005</c:v>
                </c:pt>
                <c:pt idx="150">
                  <c:v>0.76942299999999997</c:v>
                </c:pt>
                <c:pt idx="151">
                  <c:v>0.73894800000000005</c:v>
                </c:pt>
                <c:pt idx="152">
                  <c:v>0.70759099999999997</c:v>
                </c:pt>
                <c:pt idx="153">
                  <c:v>0.67968799999999996</c:v>
                </c:pt>
                <c:pt idx="154">
                  <c:v>0.64957900000000002</c:v>
                </c:pt>
                <c:pt idx="155">
                  <c:v>0.61958100000000005</c:v>
                </c:pt>
                <c:pt idx="156">
                  <c:v>0.59273200000000004</c:v>
                </c:pt>
                <c:pt idx="157">
                  <c:v>0.564299</c:v>
                </c:pt>
                <c:pt idx="158">
                  <c:v>0.53549899999999995</c:v>
                </c:pt>
                <c:pt idx="159">
                  <c:v>0.50798600000000005</c:v>
                </c:pt>
                <c:pt idx="160">
                  <c:v>0.48074899999999998</c:v>
                </c:pt>
                <c:pt idx="161">
                  <c:v>0.45347300000000001</c:v>
                </c:pt>
                <c:pt idx="162">
                  <c:v>0.42843399999999998</c:v>
                </c:pt>
                <c:pt idx="163">
                  <c:v>0.40553299999999998</c:v>
                </c:pt>
                <c:pt idx="164">
                  <c:v>0.38346200000000003</c:v>
                </c:pt>
                <c:pt idx="165">
                  <c:v>0.36255399999999999</c:v>
                </c:pt>
                <c:pt idx="166">
                  <c:v>0.34369100000000002</c:v>
                </c:pt>
                <c:pt idx="167">
                  <c:v>0.32915800000000001</c:v>
                </c:pt>
                <c:pt idx="168">
                  <c:v>0.31722299999999998</c:v>
                </c:pt>
                <c:pt idx="169">
                  <c:v>0.30973699999999998</c:v>
                </c:pt>
                <c:pt idx="170">
                  <c:v>0.30472900000000003</c:v>
                </c:pt>
                <c:pt idx="171">
                  <c:v>0.30246099999999998</c:v>
                </c:pt>
                <c:pt idx="172">
                  <c:v>0.29743199999999997</c:v>
                </c:pt>
                <c:pt idx="173">
                  <c:v>0.28226699999999999</c:v>
                </c:pt>
                <c:pt idx="174">
                  <c:v>0.262907</c:v>
                </c:pt>
                <c:pt idx="175">
                  <c:v>0.24379300000000001</c:v>
                </c:pt>
                <c:pt idx="176">
                  <c:v>0.23111400000000001</c:v>
                </c:pt>
                <c:pt idx="177">
                  <c:v>0.225354</c:v>
                </c:pt>
                <c:pt idx="178">
                  <c:v>0.22422600000000001</c:v>
                </c:pt>
                <c:pt idx="179">
                  <c:v>0.222389</c:v>
                </c:pt>
                <c:pt idx="180">
                  <c:v>0.22040100000000001</c:v>
                </c:pt>
                <c:pt idx="181">
                  <c:v>0.216837</c:v>
                </c:pt>
                <c:pt idx="182">
                  <c:v>0.21362300000000001</c:v>
                </c:pt>
                <c:pt idx="183">
                  <c:v>0.208458</c:v>
                </c:pt>
                <c:pt idx="184">
                  <c:v>0.20552699999999999</c:v>
                </c:pt>
                <c:pt idx="185">
                  <c:v>0.202485</c:v>
                </c:pt>
                <c:pt idx="186">
                  <c:v>0.199042</c:v>
                </c:pt>
                <c:pt idx="187">
                  <c:v>0.197328</c:v>
                </c:pt>
                <c:pt idx="188">
                  <c:v>0.19456799999999999</c:v>
                </c:pt>
                <c:pt idx="189">
                  <c:v>0.19270200000000001</c:v>
                </c:pt>
                <c:pt idx="190">
                  <c:v>0.19158</c:v>
                </c:pt>
                <c:pt idx="191">
                  <c:v>0.18884000000000001</c:v>
                </c:pt>
                <c:pt idx="192">
                  <c:v>0.18960299999999999</c:v>
                </c:pt>
                <c:pt idx="193">
                  <c:v>0.18767800000000001</c:v>
                </c:pt>
                <c:pt idx="194">
                  <c:v>0.18542600000000001</c:v>
                </c:pt>
                <c:pt idx="195">
                  <c:v>0.184396</c:v>
                </c:pt>
                <c:pt idx="196">
                  <c:v>0.18413599999999999</c:v>
                </c:pt>
                <c:pt idx="197">
                  <c:v>0.18379499999999999</c:v>
                </c:pt>
                <c:pt idx="198">
                  <c:v>0.182394</c:v>
                </c:pt>
                <c:pt idx="199">
                  <c:v>0.17967</c:v>
                </c:pt>
                <c:pt idx="200">
                  <c:v>0.176735</c:v>
                </c:pt>
                <c:pt idx="201">
                  <c:v>0.176124</c:v>
                </c:pt>
                <c:pt idx="202">
                  <c:v>0.174508</c:v>
                </c:pt>
                <c:pt idx="203">
                  <c:v>0.17419100000000001</c:v>
                </c:pt>
                <c:pt idx="204">
                  <c:v>0.172903</c:v>
                </c:pt>
                <c:pt idx="205">
                  <c:v>0.173231</c:v>
                </c:pt>
                <c:pt idx="206">
                  <c:v>0.17100499999999999</c:v>
                </c:pt>
                <c:pt idx="207">
                  <c:v>0.16891100000000001</c:v>
                </c:pt>
                <c:pt idx="208">
                  <c:v>0.16839699999999999</c:v>
                </c:pt>
                <c:pt idx="209">
                  <c:v>0.169381</c:v>
                </c:pt>
                <c:pt idx="210">
                  <c:v>0.16803799999999999</c:v>
                </c:pt>
                <c:pt idx="211">
                  <c:v>0.16533999999999999</c:v>
                </c:pt>
                <c:pt idx="212">
                  <c:v>0.16415399999999999</c:v>
                </c:pt>
                <c:pt idx="213">
                  <c:v>0.16386500000000001</c:v>
                </c:pt>
                <c:pt idx="214">
                  <c:v>0.16212299999999999</c:v>
                </c:pt>
                <c:pt idx="215">
                  <c:v>0.161742</c:v>
                </c:pt>
                <c:pt idx="216">
                  <c:v>0.16361899999999999</c:v>
                </c:pt>
                <c:pt idx="217">
                  <c:v>0.163048</c:v>
                </c:pt>
                <c:pt idx="218">
                  <c:v>0.15893499999999999</c:v>
                </c:pt>
                <c:pt idx="219">
                  <c:v>0.15684000000000001</c:v>
                </c:pt>
                <c:pt idx="220">
                  <c:v>0.154949</c:v>
                </c:pt>
                <c:pt idx="221">
                  <c:v>0.154111</c:v>
                </c:pt>
                <c:pt idx="222">
                  <c:v>0.153783</c:v>
                </c:pt>
                <c:pt idx="223">
                  <c:v>0.15343699999999999</c:v>
                </c:pt>
                <c:pt idx="224">
                  <c:v>0.151115</c:v>
                </c:pt>
                <c:pt idx="225">
                  <c:v>0.15066599999999999</c:v>
                </c:pt>
                <c:pt idx="226">
                  <c:v>0.148589</c:v>
                </c:pt>
                <c:pt idx="227">
                  <c:v>0.14908199999999999</c:v>
                </c:pt>
                <c:pt idx="228">
                  <c:v>0.14985000000000001</c:v>
                </c:pt>
                <c:pt idx="229">
                  <c:v>0.14525299999999999</c:v>
                </c:pt>
                <c:pt idx="230">
                  <c:v>0.14637900000000001</c:v>
                </c:pt>
                <c:pt idx="231">
                  <c:v>0.14508799999999999</c:v>
                </c:pt>
                <c:pt idx="232">
                  <c:v>0.14204</c:v>
                </c:pt>
                <c:pt idx="233">
                  <c:v>0.142869</c:v>
                </c:pt>
                <c:pt idx="234">
                  <c:v>0.14121500000000001</c:v>
                </c:pt>
                <c:pt idx="235">
                  <c:v>0.13829900000000001</c:v>
                </c:pt>
                <c:pt idx="236">
                  <c:v>0.13613800000000001</c:v>
                </c:pt>
                <c:pt idx="237">
                  <c:v>0.136904</c:v>
                </c:pt>
                <c:pt idx="238">
                  <c:v>0.134518</c:v>
                </c:pt>
                <c:pt idx="239">
                  <c:v>0.13277600000000001</c:v>
                </c:pt>
                <c:pt idx="240">
                  <c:v>0.13167599999999999</c:v>
                </c:pt>
                <c:pt idx="241">
                  <c:v>0.130381</c:v>
                </c:pt>
                <c:pt idx="242">
                  <c:v>0.12876799999999999</c:v>
                </c:pt>
                <c:pt idx="243">
                  <c:v>0.12806899999999999</c:v>
                </c:pt>
                <c:pt idx="244">
                  <c:v>0.12693299999999999</c:v>
                </c:pt>
                <c:pt idx="245">
                  <c:v>0.123394</c:v>
                </c:pt>
                <c:pt idx="246">
                  <c:v>0.12261900000000001</c:v>
                </c:pt>
                <c:pt idx="247">
                  <c:v>0.121657</c:v>
                </c:pt>
                <c:pt idx="248">
                  <c:v>0.120406</c:v>
                </c:pt>
                <c:pt idx="249">
                  <c:v>0.118951</c:v>
                </c:pt>
                <c:pt idx="250">
                  <c:v>0.117392</c:v>
                </c:pt>
                <c:pt idx="251">
                  <c:v>0.118369</c:v>
                </c:pt>
                <c:pt idx="252">
                  <c:v>0.11566</c:v>
                </c:pt>
                <c:pt idx="253">
                  <c:v>0.112722</c:v>
                </c:pt>
                <c:pt idx="254">
                  <c:v>0.112599</c:v>
                </c:pt>
                <c:pt idx="255">
                  <c:v>0.11233700000000001</c:v>
                </c:pt>
                <c:pt idx="256">
                  <c:v>0.11025</c:v>
                </c:pt>
                <c:pt idx="257">
                  <c:v>0.108626</c:v>
                </c:pt>
                <c:pt idx="258">
                  <c:v>0.10803699999999999</c:v>
                </c:pt>
                <c:pt idx="259">
                  <c:v>0.107295</c:v>
                </c:pt>
                <c:pt idx="260">
                  <c:v>0.105615</c:v>
                </c:pt>
                <c:pt idx="261">
                  <c:v>0.103156</c:v>
                </c:pt>
                <c:pt idx="262">
                  <c:v>0.10191500000000001</c:v>
                </c:pt>
                <c:pt idx="263">
                  <c:v>0.10106999999999999</c:v>
                </c:pt>
                <c:pt idx="264" formatCode="0.00E+00">
                  <c:v>9.9751900000000004E-2</c:v>
                </c:pt>
                <c:pt idx="265" formatCode="0.00E+00">
                  <c:v>9.8021999999999998E-2</c:v>
                </c:pt>
                <c:pt idx="266" formatCode="0.00E+00">
                  <c:v>9.7354399999999994E-2</c:v>
                </c:pt>
                <c:pt idx="267" formatCode="0.00E+00">
                  <c:v>9.77793E-2</c:v>
                </c:pt>
                <c:pt idx="268" formatCode="0.00E+00">
                  <c:v>9.6778900000000001E-2</c:v>
                </c:pt>
                <c:pt idx="269" formatCode="0.00E+00">
                  <c:v>9.4847200000000007E-2</c:v>
                </c:pt>
                <c:pt idx="270" formatCode="0.00E+00">
                  <c:v>9.27095E-2</c:v>
                </c:pt>
                <c:pt idx="271" formatCode="0.00E+00">
                  <c:v>9.2012899999999995E-2</c:v>
                </c:pt>
                <c:pt idx="272" formatCode="0.00E+00">
                  <c:v>9.0927599999999997E-2</c:v>
                </c:pt>
                <c:pt idx="273" formatCode="0.00E+00">
                  <c:v>9.3775300000000006E-2</c:v>
                </c:pt>
                <c:pt idx="274" formatCode="0.00E+00">
                  <c:v>9.0271900000000002E-2</c:v>
                </c:pt>
                <c:pt idx="275" formatCode="0.00E+00">
                  <c:v>8.93674E-2</c:v>
                </c:pt>
                <c:pt idx="276" formatCode="0.00E+00">
                  <c:v>8.8685E-2</c:v>
                </c:pt>
                <c:pt idx="277" formatCode="0.00E+00">
                  <c:v>8.8122400000000004E-2</c:v>
                </c:pt>
                <c:pt idx="278" formatCode="0.00E+00">
                  <c:v>8.7731400000000001E-2</c:v>
                </c:pt>
                <c:pt idx="279" formatCode="0.00E+00">
                  <c:v>8.6584999999999995E-2</c:v>
                </c:pt>
                <c:pt idx="280" formatCode="0.00E+00">
                  <c:v>8.4399699999999994E-2</c:v>
                </c:pt>
                <c:pt idx="281" formatCode="0.00E+00">
                  <c:v>8.3826499999999998E-2</c:v>
                </c:pt>
                <c:pt idx="282" formatCode="0.00E+00">
                  <c:v>8.3431199999999997E-2</c:v>
                </c:pt>
                <c:pt idx="283" formatCode="0.00E+00">
                  <c:v>8.2813700000000004E-2</c:v>
                </c:pt>
                <c:pt idx="284" formatCode="0.00E+00">
                  <c:v>8.1572099999999995E-2</c:v>
                </c:pt>
                <c:pt idx="285" formatCode="0.00E+00">
                  <c:v>8.07147E-2</c:v>
                </c:pt>
                <c:pt idx="286" formatCode="0.00E+00">
                  <c:v>8.0044299999999999E-2</c:v>
                </c:pt>
                <c:pt idx="287" formatCode="0.00E+00">
                  <c:v>7.9252699999999995E-2</c:v>
                </c:pt>
                <c:pt idx="288" formatCode="0.00E+00">
                  <c:v>7.9029600000000005E-2</c:v>
                </c:pt>
                <c:pt idx="289" formatCode="0.00E+00">
                  <c:v>7.7696799999999996E-2</c:v>
                </c:pt>
                <c:pt idx="290" formatCode="0.00E+00">
                  <c:v>7.7574299999999999E-2</c:v>
                </c:pt>
                <c:pt idx="291" formatCode="0.00E+00">
                  <c:v>7.6167600000000002E-2</c:v>
                </c:pt>
                <c:pt idx="292" formatCode="0.00E+00">
                  <c:v>7.5640200000000005E-2</c:v>
                </c:pt>
                <c:pt idx="293" formatCode="0.00E+00">
                  <c:v>7.5520500000000004E-2</c:v>
                </c:pt>
                <c:pt idx="294" formatCode="0.00E+00">
                  <c:v>7.4582599999999999E-2</c:v>
                </c:pt>
                <c:pt idx="295" formatCode="0.00E+00">
                  <c:v>7.6869999999999994E-2</c:v>
                </c:pt>
                <c:pt idx="296" formatCode="0.00E+00">
                  <c:v>7.5639700000000004E-2</c:v>
                </c:pt>
                <c:pt idx="297" formatCode="0.00E+00">
                  <c:v>7.2093500000000005E-2</c:v>
                </c:pt>
                <c:pt idx="298" formatCode="0.00E+00">
                  <c:v>7.1946599999999999E-2</c:v>
                </c:pt>
                <c:pt idx="299" formatCode="0.00E+00">
                  <c:v>7.2365799999999994E-2</c:v>
                </c:pt>
                <c:pt idx="300" formatCode="0.00E+00">
                  <c:v>7.2342900000000002E-2</c:v>
                </c:pt>
                <c:pt idx="301" formatCode="0.00E+00">
                  <c:v>7.1378700000000003E-2</c:v>
                </c:pt>
                <c:pt idx="302" formatCode="0.00E+00">
                  <c:v>7.1119299999999996E-2</c:v>
                </c:pt>
                <c:pt idx="303" formatCode="0.00E+00">
                  <c:v>7.2482099999999994E-2</c:v>
                </c:pt>
                <c:pt idx="304" formatCode="0.00E+00">
                  <c:v>7.0785500000000001E-2</c:v>
                </c:pt>
                <c:pt idx="305" formatCode="0.00E+00">
                  <c:v>6.9400799999999999E-2</c:v>
                </c:pt>
                <c:pt idx="306" formatCode="0.00E+00">
                  <c:v>6.9298299999999993E-2</c:v>
                </c:pt>
                <c:pt idx="307" formatCode="0.00E+00">
                  <c:v>6.9252499999999995E-2</c:v>
                </c:pt>
                <c:pt idx="308" formatCode="0.00E+00">
                  <c:v>6.8953E-2</c:v>
                </c:pt>
                <c:pt idx="309" formatCode="0.00E+00">
                  <c:v>6.8509100000000003E-2</c:v>
                </c:pt>
                <c:pt idx="310" formatCode="0.00E+00">
                  <c:v>6.7528699999999997E-2</c:v>
                </c:pt>
                <c:pt idx="311" formatCode="0.00E+00">
                  <c:v>6.8201499999999998E-2</c:v>
                </c:pt>
                <c:pt idx="312" formatCode="0.00E+00">
                  <c:v>6.7526299999999997E-2</c:v>
                </c:pt>
                <c:pt idx="313" formatCode="0.00E+00">
                  <c:v>6.6715200000000002E-2</c:v>
                </c:pt>
                <c:pt idx="314" formatCode="0.00E+00">
                  <c:v>6.6110100000000005E-2</c:v>
                </c:pt>
                <c:pt idx="315" formatCode="0.00E+00">
                  <c:v>6.6165399999999999E-2</c:v>
                </c:pt>
                <c:pt idx="316" formatCode="0.00E+00">
                  <c:v>6.5701999999999997E-2</c:v>
                </c:pt>
                <c:pt idx="317" formatCode="0.00E+00">
                  <c:v>6.5240900000000004E-2</c:v>
                </c:pt>
                <c:pt idx="318" formatCode="0.00E+00">
                  <c:v>6.5055399999999999E-2</c:v>
                </c:pt>
                <c:pt idx="319" formatCode="0.00E+00">
                  <c:v>6.4350599999999994E-2</c:v>
                </c:pt>
                <c:pt idx="320" formatCode="0.00E+00">
                  <c:v>6.4100299999999999E-2</c:v>
                </c:pt>
                <c:pt idx="321" formatCode="0.00E+00">
                  <c:v>6.4170400000000002E-2</c:v>
                </c:pt>
                <c:pt idx="322" formatCode="0.00E+00">
                  <c:v>6.3697299999999998E-2</c:v>
                </c:pt>
                <c:pt idx="323" formatCode="0.00E+00">
                  <c:v>6.3285400000000006E-2</c:v>
                </c:pt>
                <c:pt idx="324" formatCode="0.00E+00">
                  <c:v>6.2883900000000006E-2</c:v>
                </c:pt>
                <c:pt idx="325" formatCode="0.00E+00">
                  <c:v>6.2766600000000006E-2</c:v>
                </c:pt>
                <c:pt idx="326" formatCode="0.00E+00">
                  <c:v>6.2199600000000001E-2</c:v>
                </c:pt>
                <c:pt idx="327" formatCode="0.00E+00">
                  <c:v>6.2023200000000001E-2</c:v>
                </c:pt>
                <c:pt idx="328" formatCode="0.00E+00">
                  <c:v>6.1904899999999999E-2</c:v>
                </c:pt>
                <c:pt idx="329" formatCode="0.00E+00">
                  <c:v>6.1718000000000002E-2</c:v>
                </c:pt>
                <c:pt idx="330" formatCode="0.00E+00">
                  <c:v>6.1532499999999997E-2</c:v>
                </c:pt>
                <c:pt idx="331" formatCode="0.00E+00">
                  <c:v>6.1178200000000002E-2</c:v>
                </c:pt>
                <c:pt idx="332" formatCode="0.00E+00">
                  <c:v>6.0987899999999998E-2</c:v>
                </c:pt>
                <c:pt idx="333" formatCode="0.00E+00">
                  <c:v>6.0613199999999999E-2</c:v>
                </c:pt>
                <c:pt idx="334" formatCode="0.00E+00">
                  <c:v>6.01311E-2</c:v>
                </c:pt>
                <c:pt idx="335" formatCode="0.00E+00">
                  <c:v>6.0033799999999998E-2</c:v>
                </c:pt>
                <c:pt idx="336" formatCode="0.00E+00">
                  <c:v>6.0041400000000002E-2</c:v>
                </c:pt>
                <c:pt idx="337" formatCode="0.00E+00">
                  <c:v>5.9966100000000001E-2</c:v>
                </c:pt>
                <c:pt idx="338" formatCode="0.00E+00">
                  <c:v>5.95107E-2</c:v>
                </c:pt>
                <c:pt idx="339" formatCode="0.00E+00">
                  <c:v>5.9149300000000002E-2</c:v>
                </c:pt>
                <c:pt idx="340" formatCode="0.00E+00">
                  <c:v>5.9066800000000003E-2</c:v>
                </c:pt>
                <c:pt idx="341" formatCode="0.00E+00">
                  <c:v>5.8758299999999999E-2</c:v>
                </c:pt>
                <c:pt idx="342" formatCode="0.00E+00">
                  <c:v>5.8521700000000003E-2</c:v>
                </c:pt>
                <c:pt idx="343" formatCode="0.00E+00">
                  <c:v>5.8302899999999998E-2</c:v>
                </c:pt>
                <c:pt idx="344" formatCode="0.00E+00">
                  <c:v>5.8063499999999997E-2</c:v>
                </c:pt>
                <c:pt idx="345" formatCode="0.00E+00">
                  <c:v>5.7605299999999998E-2</c:v>
                </c:pt>
                <c:pt idx="346" formatCode="0.00E+00">
                  <c:v>5.7581399999999998E-2</c:v>
                </c:pt>
                <c:pt idx="347" formatCode="0.00E+00">
                  <c:v>5.7227600000000003E-2</c:v>
                </c:pt>
                <c:pt idx="348" formatCode="0.00E+00">
                  <c:v>5.7230499999999997E-2</c:v>
                </c:pt>
                <c:pt idx="349" formatCode="0.00E+00">
                  <c:v>5.7026399999999998E-2</c:v>
                </c:pt>
                <c:pt idx="350" formatCode="0.00E+00">
                  <c:v>5.6609199999999998E-2</c:v>
                </c:pt>
                <c:pt idx="351" formatCode="0.00E+00">
                  <c:v>5.6190999999999998E-2</c:v>
                </c:pt>
                <c:pt idx="352" formatCode="0.00E+00">
                  <c:v>5.6396500000000002E-2</c:v>
                </c:pt>
                <c:pt idx="353" formatCode="0.00E+00">
                  <c:v>5.5859100000000002E-2</c:v>
                </c:pt>
                <c:pt idx="354" formatCode="0.00E+00">
                  <c:v>5.5264000000000001E-2</c:v>
                </c:pt>
                <c:pt idx="355" formatCode="0.00E+00">
                  <c:v>5.4951199999999999E-2</c:v>
                </c:pt>
                <c:pt idx="356" formatCode="0.00E+00">
                  <c:v>5.4655599999999999E-2</c:v>
                </c:pt>
                <c:pt idx="357" formatCode="0.00E+00">
                  <c:v>5.4371799999999998E-2</c:v>
                </c:pt>
                <c:pt idx="358" formatCode="0.00E+00">
                  <c:v>5.4361800000000002E-2</c:v>
                </c:pt>
                <c:pt idx="359" formatCode="0.00E+00">
                  <c:v>5.3893999999999997E-2</c:v>
                </c:pt>
                <c:pt idx="360" formatCode="0.00E+00">
                  <c:v>5.3474899999999999E-2</c:v>
                </c:pt>
                <c:pt idx="361" formatCode="0.00E+00">
                  <c:v>5.2960899999999998E-2</c:v>
                </c:pt>
                <c:pt idx="362" formatCode="0.00E+00">
                  <c:v>5.25937E-2</c:v>
                </c:pt>
                <c:pt idx="363" formatCode="0.00E+00">
                  <c:v>5.2290900000000001E-2</c:v>
                </c:pt>
                <c:pt idx="364" formatCode="0.00E+00">
                  <c:v>5.21374E-2</c:v>
                </c:pt>
                <c:pt idx="365" formatCode="0.00E+00">
                  <c:v>5.1750699999999997E-2</c:v>
                </c:pt>
                <c:pt idx="366" formatCode="0.00E+00">
                  <c:v>5.1333900000000002E-2</c:v>
                </c:pt>
                <c:pt idx="367" formatCode="0.00E+00">
                  <c:v>5.0967699999999998E-2</c:v>
                </c:pt>
                <c:pt idx="368" formatCode="0.00E+00">
                  <c:v>5.0752199999999997E-2</c:v>
                </c:pt>
                <c:pt idx="369" formatCode="0.00E+00">
                  <c:v>5.0404999999999998E-2</c:v>
                </c:pt>
                <c:pt idx="370" formatCode="0.00E+00">
                  <c:v>4.9913399999999997E-2</c:v>
                </c:pt>
                <c:pt idx="371" formatCode="0.00E+00">
                  <c:v>4.96049E-2</c:v>
                </c:pt>
                <c:pt idx="372" formatCode="0.00E+00">
                  <c:v>4.9415599999999997E-2</c:v>
                </c:pt>
                <c:pt idx="373" formatCode="0.00E+00">
                  <c:v>4.9044600000000001E-2</c:v>
                </c:pt>
                <c:pt idx="374" formatCode="0.00E+00">
                  <c:v>4.8542000000000002E-2</c:v>
                </c:pt>
                <c:pt idx="375" formatCode="0.00E+00">
                  <c:v>4.8185800000000001E-2</c:v>
                </c:pt>
                <c:pt idx="376" formatCode="0.00E+00">
                  <c:v>4.78301E-2</c:v>
                </c:pt>
                <c:pt idx="377" formatCode="0.00E+00">
                  <c:v>4.73914E-2</c:v>
                </c:pt>
                <c:pt idx="378" formatCode="0.00E+00">
                  <c:v>4.7109100000000001E-2</c:v>
                </c:pt>
                <c:pt idx="379" formatCode="0.00E+00">
                  <c:v>4.7099099999999998E-2</c:v>
                </c:pt>
                <c:pt idx="380" formatCode="0.00E+00">
                  <c:v>4.6682800000000003E-2</c:v>
                </c:pt>
                <c:pt idx="381" formatCode="0.00E+00">
                  <c:v>4.6173100000000002E-2</c:v>
                </c:pt>
                <c:pt idx="382" formatCode="0.00E+00">
                  <c:v>4.6474500000000002E-2</c:v>
                </c:pt>
                <c:pt idx="383" formatCode="0.00E+00">
                  <c:v>4.6760999999999997E-2</c:v>
                </c:pt>
                <c:pt idx="384" formatCode="0.00E+00">
                  <c:v>4.5892200000000001E-2</c:v>
                </c:pt>
                <c:pt idx="385" formatCode="0.00E+00">
                  <c:v>4.5157900000000001E-2</c:v>
                </c:pt>
                <c:pt idx="386" formatCode="0.00E+00">
                  <c:v>4.5918899999999999E-2</c:v>
                </c:pt>
                <c:pt idx="387" formatCode="0.00E+00">
                  <c:v>4.5192700000000002E-2</c:v>
                </c:pt>
                <c:pt idx="388" formatCode="0.00E+00">
                  <c:v>4.5659100000000001E-2</c:v>
                </c:pt>
                <c:pt idx="389" formatCode="0.00E+00">
                  <c:v>4.53982E-2</c:v>
                </c:pt>
                <c:pt idx="390" formatCode="0.00E+00">
                  <c:v>4.4461300000000002E-2</c:v>
                </c:pt>
                <c:pt idx="391" formatCode="0.00E+00">
                  <c:v>4.4734000000000003E-2</c:v>
                </c:pt>
                <c:pt idx="392" formatCode="0.00E+00">
                  <c:v>4.4480800000000001E-2</c:v>
                </c:pt>
                <c:pt idx="393" formatCode="0.00E+00">
                  <c:v>4.2376499999999998E-2</c:v>
                </c:pt>
                <c:pt idx="394" formatCode="0.00E+00">
                  <c:v>4.3481800000000001E-2</c:v>
                </c:pt>
                <c:pt idx="395" formatCode="0.00E+00">
                  <c:v>4.3200500000000003E-2</c:v>
                </c:pt>
                <c:pt idx="396" formatCode="0.00E+00">
                  <c:v>4.2763700000000002E-2</c:v>
                </c:pt>
                <c:pt idx="397" formatCode="0.00E+00">
                  <c:v>4.2901000000000002E-2</c:v>
                </c:pt>
                <c:pt idx="398" formatCode="0.00E+00">
                  <c:v>4.3319200000000002E-2</c:v>
                </c:pt>
                <c:pt idx="399" formatCode="0.00E+00">
                  <c:v>4.2220100000000003E-2</c:v>
                </c:pt>
                <c:pt idx="400" formatCode="0.00E+00">
                  <c:v>4.1209200000000001E-2</c:v>
                </c:pt>
                <c:pt idx="401" formatCode="0.00E+00">
                  <c:v>4.1543499999999997E-2</c:v>
                </c:pt>
                <c:pt idx="402" formatCode="0.00E+00">
                  <c:v>4.1987900000000002E-2</c:v>
                </c:pt>
                <c:pt idx="403" formatCode="0.00E+00">
                  <c:v>4.2541000000000002E-2</c:v>
                </c:pt>
                <c:pt idx="404" formatCode="0.00E+00">
                  <c:v>4.2410400000000001E-2</c:v>
                </c:pt>
                <c:pt idx="405" formatCode="0.00E+00">
                  <c:v>4.18339E-2</c:v>
                </c:pt>
                <c:pt idx="406" formatCode="0.00E+00">
                  <c:v>4.1318399999999998E-2</c:v>
                </c:pt>
                <c:pt idx="407" formatCode="0.00E+00">
                  <c:v>4.1471500000000001E-2</c:v>
                </c:pt>
                <c:pt idx="408" formatCode="0.00E+00">
                  <c:v>4.0926499999999998E-2</c:v>
                </c:pt>
                <c:pt idx="409" formatCode="0.00E+00">
                  <c:v>4.0540699999999999E-2</c:v>
                </c:pt>
                <c:pt idx="410" formatCode="0.00E+00">
                  <c:v>4.0269899999999997E-2</c:v>
                </c:pt>
                <c:pt idx="411" formatCode="0.00E+00">
                  <c:v>4.09536E-2</c:v>
                </c:pt>
                <c:pt idx="412" formatCode="0.00E+00">
                  <c:v>4.1502999999999998E-2</c:v>
                </c:pt>
                <c:pt idx="413" formatCode="0.00E+00">
                  <c:v>4.0836299999999999E-2</c:v>
                </c:pt>
                <c:pt idx="414" formatCode="0.00E+00">
                  <c:v>3.8861800000000002E-2</c:v>
                </c:pt>
                <c:pt idx="415" formatCode="0.00E+00">
                  <c:v>3.8790199999999997E-2</c:v>
                </c:pt>
                <c:pt idx="416" formatCode="0.00E+00">
                  <c:v>3.87278E-2</c:v>
                </c:pt>
                <c:pt idx="417" formatCode="0.00E+00">
                  <c:v>3.8689599999999998E-2</c:v>
                </c:pt>
                <c:pt idx="418" formatCode="0.00E+00">
                  <c:v>3.8797400000000003E-2</c:v>
                </c:pt>
                <c:pt idx="419" formatCode="0.00E+00">
                  <c:v>3.8234200000000003E-2</c:v>
                </c:pt>
                <c:pt idx="420" formatCode="0.00E+00">
                  <c:v>3.8506499999999999E-2</c:v>
                </c:pt>
                <c:pt idx="421" formatCode="0.00E+00">
                  <c:v>3.7876100000000003E-2</c:v>
                </c:pt>
                <c:pt idx="422" formatCode="0.00E+00">
                  <c:v>3.7880400000000002E-2</c:v>
                </c:pt>
                <c:pt idx="423" formatCode="0.00E+00">
                  <c:v>3.7745500000000001E-2</c:v>
                </c:pt>
                <c:pt idx="424" formatCode="0.00E+00">
                  <c:v>3.7386900000000001E-2</c:v>
                </c:pt>
                <c:pt idx="425" formatCode="0.00E+00">
                  <c:v>3.6256799999999999E-2</c:v>
                </c:pt>
                <c:pt idx="426" formatCode="0.00E+00">
                  <c:v>3.6230600000000002E-2</c:v>
                </c:pt>
                <c:pt idx="427" formatCode="0.00E+00">
                  <c:v>3.5991700000000001E-2</c:v>
                </c:pt>
                <c:pt idx="428" formatCode="0.00E+00">
                  <c:v>3.5794699999999999E-2</c:v>
                </c:pt>
                <c:pt idx="429" formatCode="0.00E+00">
                  <c:v>3.5730400000000002E-2</c:v>
                </c:pt>
                <c:pt idx="430" formatCode="0.00E+00">
                  <c:v>3.6122799999999997E-2</c:v>
                </c:pt>
                <c:pt idx="431" formatCode="0.00E+00">
                  <c:v>3.5072300000000001E-2</c:v>
                </c:pt>
                <c:pt idx="432" formatCode="0.00E+00">
                  <c:v>3.4983199999999999E-2</c:v>
                </c:pt>
                <c:pt idx="433" formatCode="0.00E+00">
                  <c:v>3.5685099999999997E-2</c:v>
                </c:pt>
                <c:pt idx="434" formatCode="0.00E+00">
                  <c:v>3.51191E-2</c:v>
                </c:pt>
                <c:pt idx="435" formatCode="0.00E+00">
                  <c:v>3.4997E-2</c:v>
                </c:pt>
                <c:pt idx="436" formatCode="0.00E+00">
                  <c:v>3.4146799999999998E-2</c:v>
                </c:pt>
                <c:pt idx="437" formatCode="0.00E+00">
                  <c:v>3.2713399999999997E-2</c:v>
                </c:pt>
                <c:pt idx="438" formatCode="0.00E+00">
                  <c:v>3.1751599999999998E-2</c:v>
                </c:pt>
                <c:pt idx="439" formatCode="0.00E+00">
                  <c:v>3.1740699999999997E-2</c:v>
                </c:pt>
                <c:pt idx="440" formatCode="0.00E+00">
                  <c:v>3.1376800000000003E-2</c:v>
                </c:pt>
                <c:pt idx="441" formatCode="0.00E+00">
                  <c:v>3.13072E-2</c:v>
                </c:pt>
                <c:pt idx="442" formatCode="0.00E+00">
                  <c:v>3.1802200000000003E-2</c:v>
                </c:pt>
                <c:pt idx="443" formatCode="0.00E+00">
                  <c:v>3.2856499999999997E-2</c:v>
                </c:pt>
                <c:pt idx="444" formatCode="0.00E+00">
                  <c:v>3.32251E-2</c:v>
                </c:pt>
                <c:pt idx="445" formatCode="0.00E+00">
                  <c:v>3.2437300000000002E-2</c:v>
                </c:pt>
                <c:pt idx="446" formatCode="0.00E+00">
                  <c:v>3.1850799999999999E-2</c:v>
                </c:pt>
                <c:pt idx="447" formatCode="0.00E+00">
                  <c:v>3.1188E-2</c:v>
                </c:pt>
                <c:pt idx="448" formatCode="0.00E+00">
                  <c:v>3.08375E-2</c:v>
                </c:pt>
                <c:pt idx="449" formatCode="0.00E+00">
                  <c:v>3.0574799999999999E-2</c:v>
                </c:pt>
                <c:pt idx="450" formatCode="0.00E+00">
                  <c:v>3.0412700000000001E-2</c:v>
                </c:pt>
                <c:pt idx="451" formatCode="0.00E+00">
                  <c:v>3.0191900000000001E-2</c:v>
                </c:pt>
                <c:pt idx="452" formatCode="0.00E+00">
                  <c:v>2.9780399999999999E-2</c:v>
                </c:pt>
                <c:pt idx="453" formatCode="0.00E+00">
                  <c:v>3.00279E-2</c:v>
                </c:pt>
                <c:pt idx="454" formatCode="0.00E+00">
                  <c:v>2.96692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B38-4101-AF15-0BD1B3D2B291}"/>
            </c:ext>
          </c:extLst>
        </c:ser>
        <c:ser>
          <c:idx val="7"/>
          <c:order val="6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8'!$A$2:$A$529</c:f>
              <c:numCache>
                <c:formatCode>General</c:formatCode>
                <c:ptCount val="52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</c:numCache>
            </c:numRef>
          </c:xVal>
          <c:yVal>
            <c:numRef>
              <c:f>'[AMG-R-2-methylpiperazine.xlsx]Sheet8'!$B$2:$B$599</c:f>
              <c:numCache>
                <c:formatCode>General</c:formatCode>
                <c:ptCount val="598"/>
                <c:pt idx="0">
                  <c:v>-1.53871</c:v>
                </c:pt>
                <c:pt idx="1">
                  <c:v>-1.03454</c:v>
                </c:pt>
                <c:pt idx="2">
                  <c:v>-0.66660699999999995</c:v>
                </c:pt>
                <c:pt idx="3">
                  <c:v>-0.96996700000000002</c:v>
                </c:pt>
                <c:pt idx="4">
                  <c:v>-0.65557699999999997</c:v>
                </c:pt>
                <c:pt idx="5">
                  <c:v>-1.2106399999999999</c:v>
                </c:pt>
                <c:pt idx="6">
                  <c:v>-0.855738</c:v>
                </c:pt>
                <c:pt idx="7">
                  <c:v>-0.805844</c:v>
                </c:pt>
                <c:pt idx="8">
                  <c:v>-1.1833199999999999</c:v>
                </c:pt>
                <c:pt idx="9">
                  <c:v>-1.36544</c:v>
                </c:pt>
                <c:pt idx="10">
                  <c:v>-1.00221</c:v>
                </c:pt>
                <c:pt idx="11">
                  <c:v>-0.70734300000000006</c:v>
                </c:pt>
                <c:pt idx="12">
                  <c:v>-1.2512399999999999</c:v>
                </c:pt>
                <c:pt idx="13">
                  <c:v>-0.72195100000000001</c:v>
                </c:pt>
                <c:pt idx="14">
                  <c:v>-0.81642899999999996</c:v>
                </c:pt>
                <c:pt idx="15">
                  <c:v>-0.75249100000000002</c:v>
                </c:pt>
                <c:pt idx="16">
                  <c:v>-0.54430100000000003</c:v>
                </c:pt>
                <c:pt idx="17">
                  <c:v>-0.43042799999999998</c:v>
                </c:pt>
                <c:pt idx="18">
                  <c:v>-0.58543199999999995</c:v>
                </c:pt>
                <c:pt idx="19">
                  <c:v>-0.55042800000000003</c:v>
                </c:pt>
                <c:pt idx="20">
                  <c:v>-0.73256399999999999</c:v>
                </c:pt>
                <c:pt idx="21">
                  <c:v>-1.27664</c:v>
                </c:pt>
                <c:pt idx="22">
                  <c:v>-0.53283400000000003</c:v>
                </c:pt>
                <c:pt idx="23">
                  <c:v>-1.3201099999999999</c:v>
                </c:pt>
                <c:pt idx="24">
                  <c:v>-0.455932</c:v>
                </c:pt>
                <c:pt idx="25">
                  <c:v>-0.84815099999999999</c:v>
                </c:pt>
                <c:pt idx="26">
                  <c:v>-0.298263</c:v>
                </c:pt>
                <c:pt idx="27">
                  <c:v>-0.371002</c:v>
                </c:pt>
                <c:pt idx="28">
                  <c:v>-0.87009499999999995</c:v>
                </c:pt>
                <c:pt idx="29">
                  <c:v>-0.65137</c:v>
                </c:pt>
                <c:pt idx="30">
                  <c:v>-1.3342499999999999</c:v>
                </c:pt>
                <c:pt idx="31">
                  <c:v>-0.667987</c:v>
                </c:pt>
                <c:pt idx="32">
                  <c:v>-0.80727199999999999</c:v>
                </c:pt>
                <c:pt idx="33">
                  <c:v>-0.826847</c:v>
                </c:pt>
                <c:pt idx="34">
                  <c:v>-0.31939600000000001</c:v>
                </c:pt>
                <c:pt idx="35">
                  <c:v>-0.43718099999999999</c:v>
                </c:pt>
                <c:pt idx="36">
                  <c:v>-0.60908799999999996</c:v>
                </c:pt>
                <c:pt idx="37">
                  <c:v>-0.88681500000000002</c:v>
                </c:pt>
                <c:pt idx="38">
                  <c:v>-1.07799</c:v>
                </c:pt>
                <c:pt idx="39">
                  <c:v>-0.23916599999999999</c:v>
                </c:pt>
                <c:pt idx="40">
                  <c:v>-1.05705</c:v>
                </c:pt>
                <c:pt idx="41">
                  <c:v>-0.83416000000000001</c:v>
                </c:pt>
                <c:pt idx="42">
                  <c:v>-0.93163300000000004</c:v>
                </c:pt>
                <c:pt idx="43">
                  <c:v>-0.91164100000000003</c:v>
                </c:pt>
                <c:pt idx="44">
                  <c:v>-0.230959</c:v>
                </c:pt>
                <c:pt idx="45">
                  <c:v>-0.80038299999999996</c:v>
                </c:pt>
                <c:pt idx="46">
                  <c:v>-0.36524299999999998</c:v>
                </c:pt>
                <c:pt idx="47">
                  <c:v>-0.70643100000000003</c:v>
                </c:pt>
                <c:pt idx="48">
                  <c:v>-0.93099699999999996</c:v>
                </c:pt>
                <c:pt idx="49">
                  <c:v>-0.61890999999999996</c:v>
                </c:pt>
                <c:pt idx="50">
                  <c:v>-0.618085</c:v>
                </c:pt>
                <c:pt idx="51">
                  <c:v>-0.79256700000000002</c:v>
                </c:pt>
                <c:pt idx="52">
                  <c:v>-1.1475299999999999</c:v>
                </c:pt>
                <c:pt idx="53">
                  <c:v>-0.34359299999999998</c:v>
                </c:pt>
                <c:pt idx="54" formatCode="0.00E+00">
                  <c:v>-7.3021900000000001E-2</c:v>
                </c:pt>
                <c:pt idx="55">
                  <c:v>-0.32201800000000003</c:v>
                </c:pt>
                <c:pt idx="56">
                  <c:v>-0.17904400000000001</c:v>
                </c:pt>
                <c:pt idx="57">
                  <c:v>-0.365205</c:v>
                </c:pt>
                <c:pt idx="58">
                  <c:v>-0.37009399999999998</c:v>
                </c:pt>
                <c:pt idx="59">
                  <c:v>-0.63437100000000002</c:v>
                </c:pt>
                <c:pt idx="60">
                  <c:v>-0.363844</c:v>
                </c:pt>
                <c:pt idx="61">
                  <c:v>0.24937799999999999</c:v>
                </c:pt>
                <c:pt idx="62">
                  <c:v>-0.44116300000000003</c:v>
                </c:pt>
                <c:pt idx="63" formatCode="0.00E+00">
                  <c:v>9.0103100000000005E-3</c:v>
                </c:pt>
                <c:pt idx="64" formatCode="0.00E+00">
                  <c:v>-5.7903799999999998E-2</c:v>
                </c:pt>
                <c:pt idx="65">
                  <c:v>-0.2472</c:v>
                </c:pt>
                <c:pt idx="66" formatCode="0.00E+00">
                  <c:v>9.7753000000000007E-2</c:v>
                </c:pt>
                <c:pt idx="67">
                  <c:v>0.45328000000000002</c:v>
                </c:pt>
                <c:pt idx="68">
                  <c:v>0.804566</c:v>
                </c:pt>
                <c:pt idx="69">
                  <c:v>1.25804</c:v>
                </c:pt>
                <c:pt idx="70">
                  <c:v>1.3839999999999999</c:v>
                </c:pt>
                <c:pt idx="71">
                  <c:v>1.56765</c:v>
                </c:pt>
                <c:pt idx="72">
                  <c:v>2.1098499999999998</c:v>
                </c:pt>
                <c:pt idx="73">
                  <c:v>2.3909099999999999</c:v>
                </c:pt>
                <c:pt idx="74">
                  <c:v>2.0676700000000001</c:v>
                </c:pt>
                <c:pt idx="75">
                  <c:v>1.82717</c:v>
                </c:pt>
                <c:pt idx="76">
                  <c:v>1.8623700000000001</c:v>
                </c:pt>
                <c:pt idx="77">
                  <c:v>1.8039499999999999</c:v>
                </c:pt>
                <c:pt idx="78">
                  <c:v>1.78487</c:v>
                </c:pt>
                <c:pt idx="79">
                  <c:v>1.78847</c:v>
                </c:pt>
                <c:pt idx="80">
                  <c:v>1.78067</c:v>
                </c:pt>
                <c:pt idx="81">
                  <c:v>1.80078</c:v>
                </c:pt>
                <c:pt idx="82">
                  <c:v>1.7870200000000001</c:v>
                </c:pt>
                <c:pt idx="83">
                  <c:v>1.7936700000000001</c:v>
                </c:pt>
                <c:pt idx="84">
                  <c:v>1.79627</c:v>
                </c:pt>
                <c:pt idx="85">
                  <c:v>1.78352</c:v>
                </c:pt>
                <c:pt idx="86">
                  <c:v>1.77837</c:v>
                </c:pt>
                <c:pt idx="87">
                  <c:v>1.7875099999999999</c:v>
                </c:pt>
                <c:pt idx="88">
                  <c:v>1.76973</c:v>
                </c:pt>
                <c:pt idx="89">
                  <c:v>1.7374700000000001</c:v>
                </c:pt>
                <c:pt idx="90">
                  <c:v>1.7526900000000001</c:v>
                </c:pt>
                <c:pt idx="91">
                  <c:v>1.7513399999999999</c:v>
                </c:pt>
                <c:pt idx="92">
                  <c:v>1.74786</c:v>
                </c:pt>
                <c:pt idx="93">
                  <c:v>1.7492700000000001</c:v>
                </c:pt>
                <c:pt idx="94">
                  <c:v>1.7139800000000001</c:v>
                </c:pt>
                <c:pt idx="95">
                  <c:v>1.69153</c:v>
                </c:pt>
                <c:pt idx="96">
                  <c:v>1.6662399999999999</c:v>
                </c:pt>
                <c:pt idx="97">
                  <c:v>1.65055</c:v>
                </c:pt>
                <c:pt idx="98">
                  <c:v>1.6192899999999999</c:v>
                </c:pt>
                <c:pt idx="99">
                  <c:v>1.5944100000000001</c:v>
                </c:pt>
                <c:pt idx="100">
                  <c:v>1.5682</c:v>
                </c:pt>
                <c:pt idx="101">
                  <c:v>1.5378799999999999</c:v>
                </c:pt>
                <c:pt idx="102">
                  <c:v>1.5235799999999999</c:v>
                </c:pt>
                <c:pt idx="103">
                  <c:v>1.4887600000000001</c:v>
                </c:pt>
                <c:pt idx="104">
                  <c:v>1.46035</c:v>
                </c:pt>
                <c:pt idx="105">
                  <c:v>1.4343699999999999</c:v>
                </c:pt>
                <c:pt idx="106">
                  <c:v>1.42245</c:v>
                </c:pt>
                <c:pt idx="107">
                  <c:v>1.4030100000000001</c:v>
                </c:pt>
                <c:pt idx="108">
                  <c:v>1.3891899999999999</c:v>
                </c:pt>
                <c:pt idx="109">
                  <c:v>1.3922000000000001</c:v>
                </c:pt>
                <c:pt idx="110">
                  <c:v>1.3753899999999999</c:v>
                </c:pt>
                <c:pt idx="111">
                  <c:v>1.36965</c:v>
                </c:pt>
                <c:pt idx="112">
                  <c:v>1.35806</c:v>
                </c:pt>
                <c:pt idx="113">
                  <c:v>1.3543700000000001</c:v>
                </c:pt>
                <c:pt idx="114">
                  <c:v>1.34595</c:v>
                </c:pt>
                <c:pt idx="115">
                  <c:v>1.3499699999999999</c:v>
                </c:pt>
                <c:pt idx="116">
                  <c:v>1.34659</c:v>
                </c:pt>
                <c:pt idx="117">
                  <c:v>1.3400799999999999</c:v>
                </c:pt>
                <c:pt idx="118">
                  <c:v>1.33765</c:v>
                </c:pt>
                <c:pt idx="119">
                  <c:v>1.34046</c:v>
                </c:pt>
                <c:pt idx="120">
                  <c:v>1.33324</c:v>
                </c:pt>
                <c:pt idx="121">
                  <c:v>1.3302499999999999</c:v>
                </c:pt>
                <c:pt idx="122">
                  <c:v>1.33162</c:v>
                </c:pt>
                <c:pt idx="123">
                  <c:v>1.3078399999999999</c:v>
                </c:pt>
                <c:pt idx="124">
                  <c:v>1.3067500000000001</c:v>
                </c:pt>
                <c:pt idx="125">
                  <c:v>1.2988500000000001</c:v>
                </c:pt>
                <c:pt idx="126">
                  <c:v>1.2955399999999999</c:v>
                </c:pt>
                <c:pt idx="127">
                  <c:v>1.28695</c:v>
                </c:pt>
                <c:pt idx="128">
                  <c:v>1.27153</c:v>
                </c:pt>
                <c:pt idx="129">
                  <c:v>1.26867</c:v>
                </c:pt>
                <c:pt idx="130">
                  <c:v>1.2521800000000001</c:v>
                </c:pt>
                <c:pt idx="131">
                  <c:v>1.2359500000000001</c:v>
                </c:pt>
                <c:pt idx="132">
                  <c:v>1.2269699999999999</c:v>
                </c:pt>
                <c:pt idx="133">
                  <c:v>1.2080299999999999</c:v>
                </c:pt>
                <c:pt idx="134">
                  <c:v>1.1896800000000001</c:v>
                </c:pt>
                <c:pt idx="135">
                  <c:v>1.16767</c:v>
                </c:pt>
                <c:pt idx="136">
                  <c:v>1.1509799999999999</c:v>
                </c:pt>
                <c:pt idx="137">
                  <c:v>1.12195</c:v>
                </c:pt>
                <c:pt idx="138">
                  <c:v>1.10442</c:v>
                </c:pt>
                <c:pt idx="139">
                  <c:v>1.0848899999999999</c:v>
                </c:pt>
                <c:pt idx="140">
                  <c:v>1.05538</c:v>
                </c:pt>
                <c:pt idx="141">
                  <c:v>1.0337000000000001</c:v>
                </c:pt>
                <c:pt idx="142">
                  <c:v>1.01105</c:v>
                </c:pt>
                <c:pt idx="143">
                  <c:v>0.98486399999999996</c:v>
                </c:pt>
                <c:pt idx="144">
                  <c:v>0.95409600000000006</c:v>
                </c:pt>
                <c:pt idx="145">
                  <c:v>0.93234799999999995</c:v>
                </c:pt>
                <c:pt idx="146">
                  <c:v>0.90087200000000001</c:v>
                </c:pt>
                <c:pt idx="147">
                  <c:v>0.86872899999999997</c:v>
                </c:pt>
                <c:pt idx="148">
                  <c:v>0.83829399999999998</c:v>
                </c:pt>
                <c:pt idx="149">
                  <c:v>0.80733299999999997</c:v>
                </c:pt>
                <c:pt idx="150">
                  <c:v>0.77607700000000002</c:v>
                </c:pt>
                <c:pt idx="151">
                  <c:v>0.74624199999999996</c:v>
                </c:pt>
                <c:pt idx="152">
                  <c:v>0.71555800000000003</c:v>
                </c:pt>
                <c:pt idx="153">
                  <c:v>0.68666499999999997</c:v>
                </c:pt>
                <c:pt idx="154">
                  <c:v>0.65591500000000003</c:v>
                </c:pt>
                <c:pt idx="155">
                  <c:v>0.62807800000000003</c:v>
                </c:pt>
                <c:pt idx="156">
                  <c:v>0.60134200000000004</c:v>
                </c:pt>
                <c:pt idx="157">
                  <c:v>0.57178499999999999</c:v>
                </c:pt>
                <c:pt idx="158">
                  <c:v>0.54296100000000003</c:v>
                </c:pt>
                <c:pt idx="159">
                  <c:v>0.51623699999999995</c:v>
                </c:pt>
                <c:pt idx="160">
                  <c:v>0.48796699999999998</c:v>
                </c:pt>
                <c:pt idx="161">
                  <c:v>0.46141900000000002</c:v>
                </c:pt>
                <c:pt idx="162">
                  <c:v>0.436388</c:v>
                </c:pt>
                <c:pt idx="163">
                  <c:v>0.412221</c:v>
                </c:pt>
                <c:pt idx="164">
                  <c:v>0.389816</c:v>
                </c:pt>
                <c:pt idx="165">
                  <c:v>0.36929800000000002</c:v>
                </c:pt>
                <c:pt idx="166">
                  <c:v>0.34984999999999999</c:v>
                </c:pt>
                <c:pt idx="167">
                  <c:v>0.33521200000000001</c:v>
                </c:pt>
                <c:pt idx="168">
                  <c:v>0.32307399999999997</c:v>
                </c:pt>
                <c:pt idx="169">
                  <c:v>0.31523200000000001</c:v>
                </c:pt>
                <c:pt idx="170">
                  <c:v>0.30997799999999998</c:v>
                </c:pt>
                <c:pt idx="171">
                  <c:v>0.30714799999999998</c:v>
                </c:pt>
                <c:pt idx="172">
                  <c:v>0.30259399999999997</c:v>
                </c:pt>
                <c:pt idx="173">
                  <c:v>0.28679500000000002</c:v>
                </c:pt>
                <c:pt idx="174">
                  <c:v>0.26648899999999998</c:v>
                </c:pt>
                <c:pt idx="175">
                  <c:v>0.24545500000000001</c:v>
                </c:pt>
                <c:pt idx="176">
                  <c:v>0.233377</c:v>
                </c:pt>
                <c:pt idx="177">
                  <c:v>0.22775000000000001</c:v>
                </c:pt>
                <c:pt idx="178">
                  <c:v>0.22626399999999999</c:v>
                </c:pt>
                <c:pt idx="179">
                  <c:v>0.225045</c:v>
                </c:pt>
                <c:pt idx="180">
                  <c:v>0.22236600000000001</c:v>
                </c:pt>
                <c:pt idx="181">
                  <c:v>0.21823100000000001</c:v>
                </c:pt>
                <c:pt idx="182">
                  <c:v>0.21462300000000001</c:v>
                </c:pt>
                <c:pt idx="183">
                  <c:v>0.21060899999999999</c:v>
                </c:pt>
                <c:pt idx="184">
                  <c:v>0.20741399999999999</c:v>
                </c:pt>
                <c:pt idx="185">
                  <c:v>0.20343800000000001</c:v>
                </c:pt>
                <c:pt idx="186">
                  <c:v>0.200214</c:v>
                </c:pt>
                <c:pt idx="187">
                  <c:v>0.19803200000000001</c:v>
                </c:pt>
                <c:pt idx="188">
                  <c:v>0.195856</c:v>
                </c:pt>
                <c:pt idx="189">
                  <c:v>0.19384000000000001</c:v>
                </c:pt>
                <c:pt idx="190">
                  <c:v>0.19258800000000001</c:v>
                </c:pt>
                <c:pt idx="191">
                  <c:v>0.18945699999999999</c:v>
                </c:pt>
                <c:pt idx="192">
                  <c:v>0.19070100000000001</c:v>
                </c:pt>
                <c:pt idx="193">
                  <c:v>0.18870200000000001</c:v>
                </c:pt>
                <c:pt idx="194">
                  <c:v>0.186385</c:v>
                </c:pt>
                <c:pt idx="195">
                  <c:v>0.18543200000000001</c:v>
                </c:pt>
                <c:pt idx="196">
                  <c:v>0.18503900000000001</c:v>
                </c:pt>
                <c:pt idx="197">
                  <c:v>0.18440799999999999</c:v>
                </c:pt>
                <c:pt idx="198">
                  <c:v>0.183029</c:v>
                </c:pt>
                <c:pt idx="199">
                  <c:v>0.18051</c:v>
                </c:pt>
                <c:pt idx="200">
                  <c:v>0.17796999999999999</c:v>
                </c:pt>
                <c:pt idx="201">
                  <c:v>0.17647599999999999</c:v>
                </c:pt>
                <c:pt idx="202">
                  <c:v>0.175208</c:v>
                </c:pt>
                <c:pt idx="203">
                  <c:v>0.174763</c:v>
                </c:pt>
                <c:pt idx="204">
                  <c:v>0.17376900000000001</c:v>
                </c:pt>
                <c:pt idx="205">
                  <c:v>0.173568</c:v>
                </c:pt>
                <c:pt idx="206">
                  <c:v>0.17069000000000001</c:v>
                </c:pt>
                <c:pt idx="207">
                  <c:v>0.169623</c:v>
                </c:pt>
                <c:pt idx="208">
                  <c:v>0.16902900000000001</c:v>
                </c:pt>
                <c:pt idx="209">
                  <c:v>0.16921700000000001</c:v>
                </c:pt>
                <c:pt idx="210">
                  <c:v>0.168132</c:v>
                </c:pt>
                <c:pt idx="211">
                  <c:v>0.165912</c:v>
                </c:pt>
                <c:pt idx="212">
                  <c:v>0.16445000000000001</c:v>
                </c:pt>
                <c:pt idx="213">
                  <c:v>0.16395199999999999</c:v>
                </c:pt>
                <c:pt idx="214">
                  <c:v>0.16280600000000001</c:v>
                </c:pt>
                <c:pt idx="215">
                  <c:v>0.162079</c:v>
                </c:pt>
                <c:pt idx="216">
                  <c:v>0.16359199999999999</c:v>
                </c:pt>
                <c:pt idx="217">
                  <c:v>0.16311999999999999</c:v>
                </c:pt>
                <c:pt idx="218">
                  <c:v>0.159243</c:v>
                </c:pt>
                <c:pt idx="219">
                  <c:v>0.156754</c:v>
                </c:pt>
                <c:pt idx="220">
                  <c:v>0.15579000000000001</c:v>
                </c:pt>
                <c:pt idx="221">
                  <c:v>0.15435699999999999</c:v>
                </c:pt>
                <c:pt idx="222">
                  <c:v>0.15373999999999999</c:v>
                </c:pt>
                <c:pt idx="223">
                  <c:v>0.153949</c:v>
                </c:pt>
                <c:pt idx="224">
                  <c:v>0.15137100000000001</c:v>
                </c:pt>
                <c:pt idx="225">
                  <c:v>0.15082999999999999</c:v>
                </c:pt>
                <c:pt idx="226">
                  <c:v>0.14871100000000001</c:v>
                </c:pt>
                <c:pt idx="227">
                  <c:v>0.14957699999999999</c:v>
                </c:pt>
                <c:pt idx="228">
                  <c:v>0.150009</c:v>
                </c:pt>
                <c:pt idx="229">
                  <c:v>0.14538400000000001</c:v>
                </c:pt>
                <c:pt idx="230">
                  <c:v>0.146373</c:v>
                </c:pt>
                <c:pt idx="231">
                  <c:v>0.14524300000000001</c:v>
                </c:pt>
                <c:pt idx="232">
                  <c:v>0.14219999999999999</c:v>
                </c:pt>
                <c:pt idx="233">
                  <c:v>0.14280300000000001</c:v>
                </c:pt>
                <c:pt idx="234">
                  <c:v>0.14147699999999999</c:v>
                </c:pt>
                <c:pt idx="235">
                  <c:v>0.13819600000000001</c:v>
                </c:pt>
                <c:pt idx="236">
                  <c:v>0.136378</c:v>
                </c:pt>
                <c:pt idx="237">
                  <c:v>0.13724800000000001</c:v>
                </c:pt>
                <c:pt idx="238">
                  <c:v>0.134493</c:v>
                </c:pt>
                <c:pt idx="239">
                  <c:v>0.13275100000000001</c:v>
                </c:pt>
                <c:pt idx="240">
                  <c:v>0.13191800000000001</c:v>
                </c:pt>
                <c:pt idx="241">
                  <c:v>0.13089600000000001</c:v>
                </c:pt>
                <c:pt idx="242">
                  <c:v>0.129053</c:v>
                </c:pt>
                <c:pt idx="243">
                  <c:v>0.12804599999999999</c:v>
                </c:pt>
                <c:pt idx="244">
                  <c:v>0.12747</c:v>
                </c:pt>
                <c:pt idx="245">
                  <c:v>0.12361</c:v>
                </c:pt>
                <c:pt idx="246">
                  <c:v>0.122961</c:v>
                </c:pt>
                <c:pt idx="247">
                  <c:v>0.12213</c:v>
                </c:pt>
                <c:pt idx="248">
                  <c:v>0.120931</c:v>
                </c:pt>
                <c:pt idx="249">
                  <c:v>0.11905300000000001</c:v>
                </c:pt>
                <c:pt idx="250">
                  <c:v>0.117523</c:v>
                </c:pt>
                <c:pt idx="251">
                  <c:v>0.118543</c:v>
                </c:pt>
                <c:pt idx="252">
                  <c:v>0.115888</c:v>
                </c:pt>
                <c:pt idx="253">
                  <c:v>0.112954</c:v>
                </c:pt>
                <c:pt idx="254">
                  <c:v>0.113165</c:v>
                </c:pt>
                <c:pt idx="255">
                  <c:v>0.112717</c:v>
                </c:pt>
                <c:pt idx="256">
                  <c:v>0.110717</c:v>
                </c:pt>
                <c:pt idx="257">
                  <c:v>0.108928</c:v>
                </c:pt>
                <c:pt idx="258">
                  <c:v>0.108416</c:v>
                </c:pt>
                <c:pt idx="259">
                  <c:v>0.107725</c:v>
                </c:pt>
                <c:pt idx="260">
                  <c:v>0.106325</c:v>
                </c:pt>
                <c:pt idx="261">
                  <c:v>0.103701</c:v>
                </c:pt>
                <c:pt idx="262">
                  <c:v>0.102561</c:v>
                </c:pt>
                <c:pt idx="263">
                  <c:v>0.101607</c:v>
                </c:pt>
                <c:pt idx="264">
                  <c:v>0.10033300000000001</c:v>
                </c:pt>
                <c:pt idx="265" formatCode="0.00E+00">
                  <c:v>9.8803500000000002E-2</c:v>
                </c:pt>
                <c:pt idx="266" formatCode="0.00E+00">
                  <c:v>9.8086400000000004E-2</c:v>
                </c:pt>
                <c:pt idx="267" formatCode="0.00E+00">
                  <c:v>9.8444900000000002E-2</c:v>
                </c:pt>
                <c:pt idx="268" formatCode="0.00E+00">
                  <c:v>9.7547099999999998E-2</c:v>
                </c:pt>
                <c:pt idx="269" formatCode="0.00E+00">
                  <c:v>9.5820000000000002E-2</c:v>
                </c:pt>
                <c:pt idx="270" formatCode="0.00E+00">
                  <c:v>9.3462900000000002E-2</c:v>
                </c:pt>
                <c:pt idx="271" formatCode="0.00E+00">
                  <c:v>9.2891699999999994E-2</c:v>
                </c:pt>
                <c:pt idx="272" formatCode="0.00E+00">
                  <c:v>9.1782100000000005E-2</c:v>
                </c:pt>
                <c:pt idx="273" formatCode="0.00E+00">
                  <c:v>9.4626399999999999E-2</c:v>
                </c:pt>
                <c:pt idx="274" formatCode="0.00E+00">
                  <c:v>9.1105500000000006E-2</c:v>
                </c:pt>
                <c:pt idx="275" formatCode="0.00E+00">
                  <c:v>9.0295299999999995E-2</c:v>
                </c:pt>
                <c:pt idx="276" formatCode="0.00E+00">
                  <c:v>8.9686399999999999E-2</c:v>
                </c:pt>
                <c:pt idx="277" formatCode="0.00E+00">
                  <c:v>8.8932499999999998E-2</c:v>
                </c:pt>
                <c:pt idx="278" formatCode="0.00E+00">
                  <c:v>8.8601100000000002E-2</c:v>
                </c:pt>
                <c:pt idx="279" formatCode="0.00E+00">
                  <c:v>8.7578299999999998E-2</c:v>
                </c:pt>
                <c:pt idx="280" formatCode="0.00E+00">
                  <c:v>8.5308999999999996E-2</c:v>
                </c:pt>
                <c:pt idx="281" formatCode="0.00E+00">
                  <c:v>8.4878400000000007E-2</c:v>
                </c:pt>
                <c:pt idx="282" formatCode="0.00E+00">
                  <c:v>8.4537500000000002E-2</c:v>
                </c:pt>
                <c:pt idx="283" formatCode="0.00E+00">
                  <c:v>8.3842799999999995E-2</c:v>
                </c:pt>
                <c:pt idx="284" formatCode="0.00E+00">
                  <c:v>8.2694500000000004E-2</c:v>
                </c:pt>
                <c:pt idx="285" formatCode="0.00E+00">
                  <c:v>8.1791900000000001E-2</c:v>
                </c:pt>
                <c:pt idx="286" formatCode="0.00E+00">
                  <c:v>8.1114800000000001E-2</c:v>
                </c:pt>
                <c:pt idx="287" formatCode="0.00E+00">
                  <c:v>8.0522099999999999E-2</c:v>
                </c:pt>
                <c:pt idx="288" formatCode="0.00E+00">
                  <c:v>8.0250299999999997E-2</c:v>
                </c:pt>
                <c:pt idx="289" formatCode="0.00E+00">
                  <c:v>7.89218E-2</c:v>
                </c:pt>
                <c:pt idx="290" formatCode="0.00E+00">
                  <c:v>7.8754400000000002E-2</c:v>
                </c:pt>
                <c:pt idx="291" formatCode="0.00E+00">
                  <c:v>7.73282E-2</c:v>
                </c:pt>
                <c:pt idx="292" formatCode="0.00E+00">
                  <c:v>7.6780299999999996E-2</c:v>
                </c:pt>
                <c:pt idx="293" formatCode="0.00E+00">
                  <c:v>7.6763200000000004E-2</c:v>
                </c:pt>
                <c:pt idx="294" formatCode="0.00E+00">
                  <c:v>7.5787499999999994E-2</c:v>
                </c:pt>
                <c:pt idx="295" formatCode="0.00E+00">
                  <c:v>7.8034900000000004E-2</c:v>
                </c:pt>
                <c:pt idx="296" formatCode="0.00E+00">
                  <c:v>7.6930999999999999E-2</c:v>
                </c:pt>
                <c:pt idx="297" formatCode="0.00E+00">
                  <c:v>7.3307499999999998E-2</c:v>
                </c:pt>
                <c:pt idx="298" formatCode="0.00E+00">
                  <c:v>7.3193999999999995E-2</c:v>
                </c:pt>
                <c:pt idx="299" formatCode="0.00E+00">
                  <c:v>7.3574500000000001E-2</c:v>
                </c:pt>
                <c:pt idx="300" formatCode="0.00E+00">
                  <c:v>7.3644200000000007E-2</c:v>
                </c:pt>
                <c:pt idx="301" formatCode="0.00E+00">
                  <c:v>7.2542700000000002E-2</c:v>
                </c:pt>
                <c:pt idx="302" formatCode="0.00E+00">
                  <c:v>7.2379100000000002E-2</c:v>
                </c:pt>
                <c:pt idx="303" formatCode="0.00E+00">
                  <c:v>7.3885000000000006E-2</c:v>
                </c:pt>
                <c:pt idx="304" formatCode="0.00E+00">
                  <c:v>7.2131600000000004E-2</c:v>
                </c:pt>
                <c:pt idx="305" formatCode="0.00E+00">
                  <c:v>7.0710700000000001E-2</c:v>
                </c:pt>
                <c:pt idx="306" formatCode="0.00E+00">
                  <c:v>7.0692099999999994E-2</c:v>
                </c:pt>
                <c:pt idx="307" formatCode="0.00E+00">
                  <c:v>7.0490800000000006E-2</c:v>
                </c:pt>
                <c:pt idx="308" formatCode="0.00E+00">
                  <c:v>7.0235300000000001E-2</c:v>
                </c:pt>
                <c:pt idx="309" formatCode="0.00E+00">
                  <c:v>6.9917199999999999E-2</c:v>
                </c:pt>
                <c:pt idx="310" formatCode="0.00E+00">
                  <c:v>6.8921099999999999E-2</c:v>
                </c:pt>
                <c:pt idx="311" formatCode="0.00E+00">
                  <c:v>6.9694000000000006E-2</c:v>
                </c:pt>
                <c:pt idx="312" formatCode="0.00E+00">
                  <c:v>6.8912500000000002E-2</c:v>
                </c:pt>
                <c:pt idx="313" formatCode="0.00E+00">
                  <c:v>6.8156700000000001E-2</c:v>
                </c:pt>
                <c:pt idx="314" formatCode="0.00E+00">
                  <c:v>6.7535399999999995E-2</c:v>
                </c:pt>
                <c:pt idx="315" formatCode="0.00E+00">
                  <c:v>6.7637900000000001E-2</c:v>
                </c:pt>
                <c:pt idx="316" formatCode="0.00E+00">
                  <c:v>6.7193000000000003E-2</c:v>
                </c:pt>
                <c:pt idx="317" formatCode="0.00E+00">
                  <c:v>6.6712400000000005E-2</c:v>
                </c:pt>
                <c:pt idx="318" formatCode="0.00E+00">
                  <c:v>6.6605999999999999E-2</c:v>
                </c:pt>
                <c:pt idx="319" formatCode="0.00E+00">
                  <c:v>6.58107E-2</c:v>
                </c:pt>
                <c:pt idx="320" formatCode="0.00E+00">
                  <c:v>6.5723400000000001E-2</c:v>
                </c:pt>
                <c:pt idx="321" formatCode="0.00E+00">
                  <c:v>6.5667199999999995E-2</c:v>
                </c:pt>
                <c:pt idx="322" formatCode="0.00E+00">
                  <c:v>6.5263299999999996E-2</c:v>
                </c:pt>
                <c:pt idx="323" formatCode="0.00E+00">
                  <c:v>6.4852699999999999E-2</c:v>
                </c:pt>
                <c:pt idx="324" formatCode="0.00E+00">
                  <c:v>6.4477400000000004E-2</c:v>
                </c:pt>
                <c:pt idx="325" formatCode="0.00E+00">
                  <c:v>6.44121E-2</c:v>
                </c:pt>
                <c:pt idx="326" formatCode="0.00E+00">
                  <c:v>6.3889500000000002E-2</c:v>
                </c:pt>
                <c:pt idx="327" formatCode="0.00E+00">
                  <c:v>6.3712099999999994E-2</c:v>
                </c:pt>
                <c:pt idx="328" formatCode="0.00E+00">
                  <c:v>6.3470799999999994E-2</c:v>
                </c:pt>
                <c:pt idx="329" formatCode="0.00E+00">
                  <c:v>6.3446000000000002E-2</c:v>
                </c:pt>
                <c:pt idx="330" formatCode="0.00E+00">
                  <c:v>6.3243900000000006E-2</c:v>
                </c:pt>
                <c:pt idx="331" formatCode="0.00E+00">
                  <c:v>6.2831899999999996E-2</c:v>
                </c:pt>
                <c:pt idx="332" formatCode="0.00E+00">
                  <c:v>6.2668299999999996E-2</c:v>
                </c:pt>
                <c:pt idx="333" formatCode="0.00E+00">
                  <c:v>6.2205299999999998E-2</c:v>
                </c:pt>
                <c:pt idx="334" formatCode="0.00E+00">
                  <c:v>6.1770899999999997E-2</c:v>
                </c:pt>
                <c:pt idx="335" formatCode="0.00E+00">
                  <c:v>6.1707999999999999E-2</c:v>
                </c:pt>
                <c:pt idx="336" formatCode="0.00E+00">
                  <c:v>6.1834300000000002E-2</c:v>
                </c:pt>
                <c:pt idx="337" formatCode="0.00E+00">
                  <c:v>6.1631699999999998E-2</c:v>
                </c:pt>
                <c:pt idx="338" formatCode="0.00E+00">
                  <c:v>6.1195399999999997E-2</c:v>
                </c:pt>
                <c:pt idx="339" formatCode="0.00E+00">
                  <c:v>6.0790499999999997E-2</c:v>
                </c:pt>
                <c:pt idx="340" formatCode="0.00E+00">
                  <c:v>6.0791999999999999E-2</c:v>
                </c:pt>
                <c:pt idx="341" formatCode="0.00E+00">
                  <c:v>6.0441000000000002E-2</c:v>
                </c:pt>
                <c:pt idx="342" formatCode="0.00E+00">
                  <c:v>6.0098199999999997E-2</c:v>
                </c:pt>
                <c:pt idx="343" formatCode="0.00E+00">
                  <c:v>5.9948399999999999E-2</c:v>
                </c:pt>
                <c:pt idx="344" formatCode="0.00E+00">
                  <c:v>5.9771499999999998E-2</c:v>
                </c:pt>
                <c:pt idx="345" formatCode="0.00E+00">
                  <c:v>5.9386700000000001E-2</c:v>
                </c:pt>
                <c:pt idx="346" formatCode="0.00E+00">
                  <c:v>5.9274199999999999E-2</c:v>
                </c:pt>
                <c:pt idx="347" formatCode="0.00E+00">
                  <c:v>5.8886099999999997E-2</c:v>
                </c:pt>
                <c:pt idx="348" formatCode="0.00E+00">
                  <c:v>5.8865099999999997E-2</c:v>
                </c:pt>
                <c:pt idx="349" formatCode="0.00E+00">
                  <c:v>5.8694799999999998E-2</c:v>
                </c:pt>
                <c:pt idx="350" formatCode="0.00E+00">
                  <c:v>5.8258999999999998E-2</c:v>
                </c:pt>
                <c:pt idx="351" formatCode="0.00E+00">
                  <c:v>5.7859899999999999E-2</c:v>
                </c:pt>
                <c:pt idx="352" formatCode="0.00E+00">
                  <c:v>5.7934300000000001E-2</c:v>
                </c:pt>
                <c:pt idx="353" formatCode="0.00E+00">
                  <c:v>5.7423599999999998E-2</c:v>
                </c:pt>
                <c:pt idx="354" formatCode="0.00E+00">
                  <c:v>5.6855200000000002E-2</c:v>
                </c:pt>
                <c:pt idx="355" formatCode="0.00E+00">
                  <c:v>5.6534800000000003E-2</c:v>
                </c:pt>
                <c:pt idx="356" formatCode="0.00E+00">
                  <c:v>5.6228599999999997E-2</c:v>
                </c:pt>
                <c:pt idx="357" formatCode="0.00E+00">
                  <c:v>5.5920600000000001E-2</c:v>
                </c:pt>
                <c:pt idx="358" formatCode="0.00E+00">
                  <c:v>5.5824800000000001E-2</c:v>
                </c:pt>
                <c:pt idx="359" formatCode="0.00E+00">
                  <c:v>5.5358400000000002E-2</c:v>
                </c:pt>
                <c:pt idx="360" formatCode="0.00E+00">
                  <c:v>5.4989299999999998E-2</c:v>
                </c:pt>
                <c:pt idx="361" formatCode="0.00E+00">
                  <c:v>5.4519199999999997E-2</c:v>
                </c:pt>
                <c:pt idx="362" formatCode="0.00E+00">
                  <c:v>5.4104800000000002E-2</c:v>
                </c:pt>
                <c:pt idx="363" formatCode="0.00E+00">
                  <c:v>5.3795799999999998E-2</c:v>
                </c:pt>
                <c:pt idx="364" formatCode="0.00E+00">
                  <c:v>5.3588900000000002E-2</c:v>
                </c:pt>
                <c:pt idx="365" formatCode="0.00E+00">
                  <c:v>5.3303700000000002E-2</c:v>
                </c:pt>
                <c:pt idx="366" formatCode="0.00E+00">
                  <c:v>5.2866900000000001E-2</c:v>
                </c:pt>
                <c:pt idx="367" formatCode="0.00E+00">
                  <c:v>5.2432100000000002E-2</c:v>
                </c:pt>
                <c:pt idx="368" formatCode="0.00E+00">
                  <c:v>5.2149800000000003E-2</c:v>
                </c:pt>
                <c:pt idx="369" formatCode="0.00E+00">
                  <c:v>5.1874200000000002E-2</c:v>
                </c:pt>
                <c:pt idx="370" formatCode="0.00E+00">
                  <c:v>5.1434500000000001E-2</c:v>
                </c:pt>
                <c:pt idx="371" formatCode="0.00E+00">
                  <c:v>5.0972499999999997E-2</c:v>
                </c:pt>
                <c:pt idx="372" formatCode="0.00E+00">
                  <c:v>5.07436E-2</c:v>
                </c:pt>
                <c:pt idx="373" formatCode="0.00E+00">
                  <c:v>5.0450799999999997E-2</c:v>
                </c:pt>
                <c:pt idx="374" formatCode="0.00E+00">
                  <c:v>4.9953499999999998E-2</c:v>
                </c:pt>
                <c:pt idx="375" formatCode="0.00E+00">
                  <c:v>4.9472799999999997E-2</c:v>
                </c:pt>
                <c:pt idx="376" formatCode="0.00E+00">
                  <c:v>4.9115199999999998E-2</c:v>
                </c:pt>
                <c:pt idx="377" formatCode="0.00E+00">
                  <c:v>4.8773799999999999E-2</c:v>
                </c:pt>
                <c:pt idx="378" formatCode="0.00E+00">
                  <c:v>4.8366100000000002E-2</c:v>
                </c:pt>
                <c:pt idx="379" formatCode="0.00E+00">
                  <c:v>4.8331300000000001E-2</c:v>
                </c:pt>
                <c:pt idx="380" formatCode="0.00E+00">
                  <c:v>4.80089E-2</c:v>
                </c:pt>
                <c:pt idx="381" formatCode="0.00E+00">
                  <c:v>4.76151E-2</c:v>
                </c:pt>
                <c:pt idx="382" formatCode="0.00E+00">
                  <c:v>4.7735199999999998E-2</c:v>
                </c:pt>
                <c:pt idx="383" formatCode="0.00E+00">
                  <c:v>4.8125300000000003E-2</c:v>
                </c:pt>
                <c:pt idx="384" formatCode="0.00E+00">
                  <c:v>4.7182599999999998E-2</c:v>
                </c:pt>
                <c:pt idx="385" formatCode="0.00E+00">
                  <c:v>4.6476400000000001E-2</c:v>
                </c:pt>
                <c:pt idx="386" formatCode="0.00E+00">
                  <c:v>4.7140099999999997E-2</c:v>
                </c:pt>
                <c:pt idx="387" formatCode="0.00E+00">
                  <c:v>4.6504499999999997E-2</c:v>
                </c:pt>
                <c:pt idx="388" formatCode="0.00E+00">
                  <c:v>4.6917399999999998E-2</c:v>
                </c:pt>
                <c:pt idx="389" formatCode="0.00E+00">
                  <c:v>4.6662299999999997E-2</c:v>
                </c:pt>
                <c:pt idx="390" formatCode="0.00E+00">
                  <c:v>4.57563E-2</c:v>
                </c:pt>
                <c:pt idx="391" formatCode="0.00E+00">
                  <c:v>4.60734E-2</c:v>
                </c:pt>
                <c:pt idx="392" formatCode="0.00E+00">
                  <c:v>4.5691000000000002E-2</c:v>
                </c:pt>
                <c:pt idx="393" formatCode="0.00E+00">
                  <c:v>4.35872E-2</c:v>
                </c:pt>
                <c:pt idx="394" formatCode="0.00E+00">
                  <c:v>4.4717800000000002E-2</c:v>
                </c:pt>
                <c:pt idx="395" formatCode="0.00E+00">
                  <c:v>4.4497500000000002E-2</c:v>
                </c:pt>
                <c:pt idx="396" formatCode="0.00E+00">
                  <c:v>4.3953899999999997E-2</c:v>
                </c:pt>
                <c:pt idx="397" formatCode="0.00E+00">
                  <c:v>4.4127E-2</c:v>
                </c:pt>
                <c:pt idx="398" formatCode="0.00E+00">
                  <c:v>4.4514699999999997E-2</c:v>
                </c:pt>
                <c:pt idx="399" formatCode="0.00E+00">
                  <c:v>4.3341200000000003E-2</c:v>
                </c:pt>
                <c:pt idx="400" formatCode="0.00E+00">
                  <c:v>4.22692E-2</c:v>
                </c:pt>
                <c:pt idx="401" formatCode="0.00E+00">
                  <c:v>4.2697400000000003E-2</c:v>
                </c:pt>
                <c:pt idx="402" formatCode="0.00E+00">
                  <c:v>4.31232E-2</c:v>
                </c:pt>
                <c:pt idx="403" formatCode="0.00E+00">
                  <c:v>4.3703100000000002E-2</c:v>
                </c:pt>
                <c:pt idx="404" formatCode="0.00E+00">
                  <c:v>4.3526200000000001E-2</c:v>
                </c:pt>
                <c:pt idx="405" formatCode="0.00E+00">
                  <c:v>4.29702E-2</c:v>
                </c:pt>
                <c:pt idx="406" formatCode="0.00E+00">
                  <c:v>4.2407500000000001E-2</c:v>
                </c:pt>
                <c:pt idx="407" formatCode="0.00E+00">
                  <c:v>4.2545800000000002E-2</c:v>
                </c:pt>
                <c:pt idx="408" formatCode="0.00E+00">
                  <c:v>4.2028900000000001E-2</c:v>
                </c:pt>
                <c:pt idx="409" formatCode="0.00E+00">
                  <c:v>4.1750900000000001E-2</c:v>
                </c:pt>
                <c:pt idx="410" formatCode="0.00E+00">
                  <c:v>4.1325099999999997E-2</c:v>
                </c:pt>
                <c:pt idx="411" formatCode="0.00E+00">
                  <c:v>4.2092299999999999E-2</c:v>
                </c:pt>
                <c:pt idx="412" formatCode="0.00E+00">
                  <c:v>4.2620699999999997E-2</c:v>
                </c:pt>
                <c:pt idx="413" formatCode="0.00E+00">
                  <c:v>4.1925900000000002E-2</c:v>
                </c:pt>
                <c:pt idx="414" formatCode="0.00E+00">
                  <c:v>3.9931300000000003E-2</c:v>
                </c:pt>
                <c:pt idx="415" formatCode="0.00E+00">
                  <c:v>3.9868800000000003E-2</c:v>
                </c:pt>
                <c:pt idx="416" formatCode="0.00E+00">
                  <c:v>3.9784E-2</c:v>
                </c:pt>
                <c:pt idx="417" formatCode="0.00E+00">
                  <c:v>3.9722899999999998E-2</c:v>
                </c:pt>
                <c:pt idx="418" formatCode="0.00E+00">
                  <c:v>3.9813500000000002E-2</c:v>
                </c:pt>
                <c:pt idx="419" formatCode="0.00E+00">
                  <c:v>3.9226499999999997E-2</c:v>
                </c:pt>
                <c:pt idx="420" formatCode="0.00E+00">
                  <c:v>3.95012E-2</c:v>
                </c:pt>
                <c:pt idx="421" formatCode="0.00E+00">
                  <c:v>3.8818800000000001E-2</c:v>
                </c:pt>
                <c:pt idx="422" formatCode="0.00E+00">
                  <c:v>3.8850299999999997E-2</c:v>
                </c:pt>
                <c:pt idx="423" formatCode="0.00E+00">
                  <c:v>3.86629E-2</c:v>
                </c:pt>
                <c:pt idx="424" formatCode="0.00E+00">
                  <c:v>3.83019E-2</c:v>
                </c:pt>
                <c:pt idx="425" formatCode="0.00E+00">
                  <c:v>3.7263900000000003E-2</c:v>
                </c:pt>
                <c:pt idx="426" formatCode="0.00E+00">
                  <c:v>3.7252399999999998E-2</c:v>
                </c:pt>
                <c:pt idx="427" formatCode="0.00E+00">
                  <c:v>3.6883399999999997E-2</c:v>
                </c:pt>
                <c:pt idx="428" formatCode="0.00E+00">
                  <c:v>3.6629200000000001E-2</c:v>
                </c:pt>
                <c:pt idx="429" formatCode="0.00E+00">
                  <c:v>3.6673999999999998E-2</c:v>
                </c:pt>
                <c:pt idx="430" formatCode="0.00E+00">
                  <c:v>3.7101700000000001E-2</c:v>
                </c:pt>
                <c:pt idx="431" formatCode="0.00E+00">
                  <c:v>3.59902E-2</c:v>
                </c:pt>
                <c:pt idx="432" formatCode="0.00E+00">
                  <c:v>3.59282E-2</c:v>
                </c:pt>
                <c:pt idx="433" formatCode="0.00E+00">
                  <c:v>3.6664500000000003E-2</c:v>
                </c:pt>
                <c:pt idx="434" formatCode="0.00E+00">
                  <c:v>3.6256799999999999E-2</c:v>
                </c:pt>
                <c:pt idx="435" formatCode="0.00E+00">
                  <c:v>3.6084699999999997E-2</c:v>
                </c:pt>
                <c:pt idx="436" formatCode="0.00E+00">
                  <c:v>3.5011300000000002E-2</c:v>
                </c:pt>
                <c:pt idx="437" formatCode="0.00E+00">
                  <c:v>3.35026E-2</c:v>
                </c:pt>
                <c:pt idx="438" formatCode="0.00E+00">
                  <c:v>3.2492199999999999E-2</c:v>
                </c:pt>
                <c:pt idx="439" formatCode="0.00E+00">
                  <c:v>3.2148400000000001E-2</c:v>
                </c:pt>
                <c:pt idx="440" formatCode="0.00E+00">
                  <c:v>3.1887100000000002E-2</c:v>
                </c:pt>
                <c:pt idx="441" formatCode="0.00E+00">
                  <c:v>3.18074E-2</c:v>
                </c:pt>
                <c:pt idx="442" formatCode="0.00E+00">
                  <c:v>3.2411599999999999E-2</c:v>
                </c:pt>
                <c:pt idx="443" formatCode="0.00E+00">
                  <c:v>3.3558400000000002E-2</c:v>
                </c:pt>
                <c:pt idx="444" formatCode="0.00E+00">
                  <c:v>3.4058999999999999E-2</c:v>
                </c:pt>
                <c:pt idx="445" formatCode="0.00E+00">
                  <c:v>3.31831E-2</c:v>
                </c:pt>
                <c:pt idx="446" formatCode="0.00E+00">
                  <c:v>3.2670499999999998E-2</c:v>
                </c:pt>
                <c:pt idx="447" formatCode="0.00E+00">
                  <c:v>3.1962400000000002E-2</c:v>
                </c:pt>
                <c:pt idx="448" formatCode="0.00E+00">
                  <c:v>3.1538999999999998E-2</c:v>
                </c:pt>
                <c:pt idx="449" formatCode="0.00E+00">
                  <c:v>3.1233299999999999E-2</c:v>
                </c:pt>
                <c:pt idx="450" formatCode="0.00E+00">
                  <c:v>3.1086900000000001E-2</c:v>
                </c:pt>
                <c:pt idx="451" formatCode="0.00E+00">
                  <c:v>3.09386E-2</c:v>
                </c:pt>
                <c:pt idx="452" formatCode="0.00E+00">
                  <c:v>3.0439899999999999E-2</c:v>
                </c:pt>
                <c:pt idx="453" formatCode="0.00E+00">
                  <c:v>3.0646300000000001E-2</c:v>
                </c:pt>
                <c:pt idx="454" formatCode="0.00E+00">
                  <c:v>3.0301600000000001E-2</c:v>
                </c:pt>
                <c:pt idx="455" formatCode="0.00E+00">
                  <c:v>3.0015500000000001E-2</c:v>
                </c:pt>
                <c:pt idx="456" formatCode="0.00E+00">
                  <c:v>2.9779E-2</c:v>
                </c:pt>
                <c:pt idx="457" formatCode="0.00E+00">
                  <c:v>2.9567699999999999E-2</c:v>
                </c:pt>
                <c:pt idx="458" formatCode="0.00E+00">
                  <c:v>2.9343600000000001E-2</c:v>
                </c:pt>
                <c:pt idx="459" formatCode="0.00E+00">
                  <c:v>2.92287E-2</c:v>
                </c:pt>
                <c:pt idx="460" formatCode="0.00E+00">
                  <c:v>2.912E-2</c:v>
                </c:pt>
                <c:pt idx="461" formatCode="0.00E+00">
                  <c:v>2.8816700000000001E-2</c:v>
                </c:pt>
                <c:pt idx="462" formatCode="0.00E+00">
                  <c:v>2.8916799999999999E-2</c:v>
                </c:pt>
                <c:pt idx="463" formatCode="0.00E+00">
                  <c:v>2.8569199999999999E-2</c:v>
                </c:pt>
                <c:pt idx="464" formatCode="0.00E+00">
                  <c:v>2.84739E-2</c:v>
                </c:pt>
                <c:pt idx="465" formatCode="0.00E+00">
                  <c:v>2.8029399999999999E-2</c:v>
                </c:pt>
                <c:pt idx="466" formatCode="0.00E+00">
                  <c:v>3.4314200000000003E-2</c:v>
                </c:pt>
                <c:pt idx="467" formatCode="0.00E+00">
                  <c:v>2.64935E-2</c:v>
                </c:pt>
                <c:pt idx="468" formatCode="0.00E+00">
                  <c:v>2.6607499999999999E-2</c:v>
                </c:pt>
                <c:pt idx="469" formatCode="0.00E+00">
                  <c:v>2.7450599999999999E-2</c:v>
                </c:pt>
                <c:pt idx="470" formatCode="0.00E+00">
                  <c:v>2.73709E-2</c:v>
                </c:pt>
                <c:pt idx="471" formatCode="0.00E+00">
                  <c:v>2.72412E-2</c:v>
                </c:pt>
                <c:pt idx="472" formatCode="0.00E+00">
                  <c:v>2.7238800000000001E-2</c:v>
                </c:pt>
                <c:pt idx="473" formatCode="0.00E+00">
                  <c:v>2.7071999999999999E-2</c:v>
                </c:pt>
                <c:pt idx="474" formatCode="0.00E+00">
                  <c:v>2.6888800000000001E-2</c:v>
                </c:pt>
                <c:pt idx="475" formatCode="0.00E+00">
                  <c:v>2.6964200000000001E-2</c:v>
                </c:pt>
                <c:pt idx="476" formatCode="0.00E+00">
                  <c:v>2.6793500000000001E-2</c:v>
                </c:pt>
                <c:pt idx="477" formatCode="0.00E+00">
                  <c:v>2.6641399999999999E-2</c:v>
                </c:pt>
                <c:pt idx="478" formatCode="0.00E+00">
                  <c:v>2.6443000000000001E-2</c:v>
                </c:pt>
                <c:pt idx="479" formatCode="0.00E+00">
                  <c:v>2.6399599999999999E-2</c:v>
                </c:pt>
                <c:pt idx="480" formatCode="0.00E+00">
                  <c:v>2.6409599999999998E-2</c:v>
                </c:pt>
                <c:pt idx="481" formatCode="0.00E+00">
                  <c:v>2.6214100000000001E-2</c:v>
                </c:pt>
                <c:pt idx="482" formatCode="0.00E+00">
                  <c:v>2.60653E-2</c:v>
                </c:pt>
                <c:pt idx="483" formatCode="0.00E+00">
                  <c:v>2.5914199999999998E-2</c:v>
                </c:pt>
                <c:pt idx="484" formatCode="0.00E+00">
                  <c:v>2.5794500000000001E-2</c:v>
                </c:pt>
                <c:pt idx="485" formatCode="0.00E+00">
                  <c:v>2.5664300000000001E-2</c:v>
                </c:pt>
                <c:pt idx="486" formatCode="0.00E+00">
                  <c:v>2.5565600000000001E-2</c:v>
                </c:pt>
                <c:pt idx="487" formatCode="0.00E+00">
                  <c:v>2.53782E-2</c:v>
                </c:pt>
                <c:pt idx="488" formatCode="0.00E+00">
                  <c:v>2.52252E-2</c:v>
                </c:pt>
                <c:pt idx="489" formatCode="0.00E+00">
                  <c:v>2.50697E-2</c:v>
                </c:pt>
                <c:pt idx="490" formatCode="0.00E+00">
                  <c:v>2.4985299999999998E-2</c:v>
                </c:pt>
                <c:pt idx="491" formatCode="0.00E+00">
                  <c:v>2.4831800000000001E-2</c:v>
                </c:pt>
                <c:pt idx="492" formatCode="0.00E+00">
                  <c:v>2.4645299999999998E-2</c:v>
                </c:pt>
                <c:pt idx="493" formatCode="0.00E+00">
                  <c:v>2.4455500000000002E-2</c:v>
                </c:pt>
                <c:pt idx="494" formatCode="0.00E+00">
                  <c:v>2.43254E-2</c:v>
                </c:pt>
                <c:pt idx="495" formatCode="0.00E+00">
                  <c:v>2.4373499999999999E-2</c:v>
                </c:pt>
                <c:pt idx="496" formatCode="0.00E+00">
                  <c:v>2.4207599999999999E-2</c:v>
                </c:pt>
                <c:pt idx="497" formatCode="0.00E+00">
                  <c:v>2.3855700000000001E-2</c:v>
                </c:pt>
                <c:pt idx="498" formatCode="0.00E+00">
                  <c:v>2.3630600000000002E-2</c:v>
                </c:pt>
                <c:pt idx="499" formatCode="0.00E+00">
                  <c:v>2.34475E-2</c:v>
                </c:pt>
                <c:pt idx="500" formatCode="0.00E+00">
                  <c:v>2.3347400000000001E-2</c:v>
                </c:pt>
                <c:pt idx="501" formatCode="0.00E+00">
                  <c:v>2.3222400000000001E-2</c:v>
                </c:pt>
                <c:pt idx="502" formatCode="0.00E+00">
                  <c:v>2.3067000000000001E-2</c:v>
                </c:pt>
                <c:pt idx="503" formatCode="0.00E+00">
                  <c:v>2.30327E-2</c:v>
                </c:pt>
                <c:pt idx="504" formatCode="0.00E+00">
                  <c:v>2.30122E-2</c:v>
                </c:pt>
                <c:pt idx="505" formatCode="0.00E+00">
                  <c:v>2.28434E-2</c:v>
                </c:pt>
                <c:pt idx="506" formatCode="0.00E+00">
                  <c:v>2.2733199999999999E-2</c:v>
                </c:pt>
                <c:pt idx="507" formatCode="0.00E+00">
                  <c:v>2.2731299999999999E-2</c:v>
                </c:pt>
                <c:pt idx="508" formatCode="0.00E+00">
                  <c:v>2.26541E-2</c:v>
                </c:pt>
                <c:pt idx="509" formatCode="0.00E+00">
                  <c:v>2.2577300000000002E-2</c:v>
                </c:pt>
                <c:pt idx="510" formatCode="0.00E+00">
                  <c:v>2.25711E-2</c:v>
                </c:pt>
                <c:pt idx="511" formatCode="0.00E+00">
                  <c:v>2.2376099999999999E-2</c:v>
                </c:pt>
                <c:pt idx="512" formatCode="0.00E+00">
                  <c:v>2.23422E-2</c:v>
                </c:pt>
                <c:pt idx="513" formatCode="0.00E+00">
                  <c:v>2.2288800000000001E-2</c:v>
                </c:pt>
                <c:pt idx="514" formatCode="0.00E+00">
                  <c:v>2.2300199999999999E-2</c:v>
                </c:pt>
                <c:pt idx="515" formatCode="0.00E+00">
                  <c:v>2.2286899999999998E-2</c:v>
                </c:pt>
                <c:pt idx="516" formatCode="0.00E+00">
                  <c:v>2.22802E-2</c:v>
                </c:pt>
                <c:pt idx="517" formatCode="0.00E+00">
                  <c:v>2.23818E-2</c:v>
                </c:pt>
                <c:pt idx="518" formatCode="0.00E+00">
                  <c:v>2.2199199999999999E-2</c:v>
                </c:pt>
                <c:pt idx="519" formatCode="0.00E+00">
                  <c:v>2.2019899999999999E-2</c:v>
                </c:pt>
                <c:pt idx="520" formatCode="0.00E+00">
                  <c:v>2.2014599999999999E-2</c:v>
                </c:pt>
                <c:pt idx="521" formatCode="0.00E+00">
                  <c:v>2.1908299999999999E-2</c:v>
                </c:pt>
                <c:pt idx="522" formatCode="0.00E+00">
                  <c:v>2.1752400000000002E-2</c:v>
                </c:pt>
                <c:pt idx="523" formatCode="0.00E+00">
                  <c:v>2.1688499999999999E-2</c:v>
                </c:pt>
                <c:pt idx="524" formatCode="0.00E+00">
                  <c:v>2.1746600000000001E-2</c:v>
                </c:pt>
                <c:pt idx="525" formatCode="0.00E+00">
                  <c:v>2.1580700000000001E-2</c:v>
                </c:pt>
                <c:pt idx="526" formatCode="0.00E+00">
                  <c:v>2.1536799999999998E-2</c:v>
                </c:pt>
                <c:pt idx="527" formatCode="0.00E+00">
                  <c:v>2.1370400000000001E-2</c:v>
                </c:pt>
                <c:pt idx="528" formatCode="0.00E+00">
                  <c:v>2.1291299999999999E-2</c:v>
                </c:pt>
                <c:pt idx="529" formatCode="0.00E+00">
                  <c:v>2.1121000000000001E-2</c:v>
                </c:pt>
                <c:pt idx="530" formatCode="0.00E+00">
                  <c:v>2.1022300000000001E-2</c:v>
                </c:pt>
                <c:pt idx="531" formatCode="0.00E+00">
                  <c:v>2.0714300000000001E-2</c:v>
                </c:pt>
                <c:pt idx="532" formatCode="0.00E+00">
                  <c:v>2.0467800000000001E-2</c:v>
                </c:pt>
                <c:pt idx="533" formatCode="0.00E+00">
                  <c:v>2.0457300000000001E-2</c:v>
                </c:pt>
                <c:pt idx="534" formatCode="0.00E+00">
                  <c:v>2.0612200000000001E-2</c:v>
                </c:pt>
                <c:pt idx="535" formatCode="0.00E+00">
                  <c:v>2.0510199999999999E-2</c:v>
                </c:pt>
                <c:pt idx="536" formatCode="0.00E+00">
                  <c:v>2.0449200000000001E-2</c:v>
                </c:pt>
                <c:pt idx="537" formatCode="0.00E+00">
                  <c:v>2.0455399999999999E-2</c:v>
                </c:pt>
                <c:pt idx="538" formatCode="0.00E+00">
                  <c:v>2.0319899999999998E-2</c:v>
                </c:pt>
                <c:pt idx="539" formatCode="0.00E+00">
                  <c:v>2.0135400000000001E-2</c:v>
                </c:pt>
                <c:pt idx="540" formatCode="0.00E+00">
                  <c:v>1.9927500000000001E-2</c:v>
                </c:pt>
                <c:pt idx="541" formatCode="0.00E+00">
                  <c:v>2.0076299999999998E-2</c:v>
                </c:pt>
                <c:pt idx="542" formatCode="0.00E+00">
                  <c:v>1.9995200000000001E-2</c:v>
                </c:pt>
                <c:pt idx="543" formatCode="0.00E+00">
                  <c:v>1.9762499999999999E-2</c:v>
                </c:pt>
                <c:pt idx="544" formatCode="0.00E+00">
                  <c:v>1.9533200000000001E-2</c:v>
                </c:pt>
                <c:pt idx="545" formatCode="0.00E+00">
                  <c:v>1.9830199999999999E-2</c:v>
                </c:pt>
                <c:pt idx="546" formatCode="0.00E+00">
                  <c:v>1.97711E-2</c:v>
                </c:pt>
                <c:pt idx="547" formatCode="0.00E+00">
                  <c:v>1.9432100000000001E-2</c:v>
                </c:pt>
                <c:pt idx="548" formatCode="0.00E+00">
                  <c:v>1.9300000000000001E-2</c:v>
                </c:pt>
                <c:pt idx="549" formatCode="0.00E+00">
                  <c:v>1.92704E-2</c:v>
                </c:pt>
                <c:pt idx="550" formatCode="0.00E+00">
                  <c:v>1.9494500000000001E-2</c:v>
                </c:pt>
                <c:pt idx="551" formatCode="0.00E+00">
                  <c:v>1.9578000000000002E-2</c:v>
                </c:pt>
                <c:pt idx="552" formatCode="0.00E+00">
                  <c:v>1.9272299999999999E-2</c:v>
                </c:pt>
                <c:pt idx="553" formatCode="0.00E+00">
                  <c:v>1.9310500000000001E-2</c:v>
                </c:pt>
                <c:pt idx="554" formatCode="0.00E+00">
                  <c:v>1.9174099999999999E-2</c:v>
                </c:pt>
                <c:pt idx="555" formatCode="0.00E+00">
                  <c:v>1.93639E-2</c:v>
                </c:pt>
                <c:pt idx="556" formatCode="0.00E+00">
                  <c:v>1.9253699999999999E-2</c:v>
                </c:pt>
                <c:pt idx="557" formatCode="0.00E+00">
                  <c:v>1.9141200000000001E-2</c:v>
                </c:pt>
                <c:pt idx="558" formatCode="0.00E+00">
                  <c:v>1.9055800000000001E-2</c:v>
                </c:pt>
                <c:pt idx="559" formatCode="0.00E+00">
                  <c:v>1.9158399999999999E-2</c:v>
                </c:pt>
                <c:pt idx="560" formatCode="0.00E+00">
                  <c:v>1.8980500000000001E-2</c:v>
                </c:pt>
                <c:pt idx="561" formatCode="0.00E+00">
                  <c:v>1.9043899999999999E-2</c:v>
                </c:pt>
                <c:pt idx="562" formatCode="0.00E+00">
                  <c:v>1.8905600000000002E-2</c:v>
                </c:pt>
                <c:pt idx="563" formatCode="0.00E+00">
                  <c:v>1.8968599999999999E-2</c:v>
                </c:pt>
                <c:pt idx="564" formatCode="0.00E+00">
                  <c:v>1.9014799999999998E-2</c:v>
                </c:pt>
                <c:pt idx="565" formatCode="0.00E+00">
                  <c:v>1.8618599999999999E-2</c:v>
                </c:pt>
                <c:pt idx="566" formatCode="0.00E+00">
                  <c:v>1.8312499999999999E-2</c:v>
                </c:pt>
                <c:pt idx="567" formatCode="0.00E+00">
                  <c:v>1.8410699999999999E-2</c:v>
                </c:pt>
                <c:pt idx="568" formatCode="0.00E+00">
                  <c:v>1.8445E-2</c:v>
                </c:pt>
                <c:pt idx="569" formatCode="0.00E+00">
                  <c:v>1.8500300000000001E-2</c:v>
                </c:pt>
                <c:pt idx="570" formatCode="0.00E+00">
                  <c:v>1.84741E-2</c:v>
                </c:pt>
                <c:pt idx="571" formatCode="0.00E+00">
                  <c:v>1.8206099999999999E-2</c:v>
                </c:pt>
                <c:pt idx="572" formatCode="0.00E+00">
                  <c:v>1.7875700000000001E-2</c:v>
                </c:pt>
                <c:pt idx="573" formatCode="0.00E+00">
                  <c:v>1.76258E-2</c:v>
                </c:pt>
                <c:pt idx="574" formatCode="0.00E+00">
                  <c:v>1.77264E-2</c:v>
                </c:pt>
                <c:pt idx="575" formatCode="0.00E+00">
                  <c:v>1.7686400000000001E-2</c:v>
                </c:pt>
                <c:pt idx="576" formatCode="0.00E+00">
                  <c:v>1.7584800000000001E-2</c:v>
                </c:pt>
                <c:pt idx="577" formatCode="0.00E+00">
                  <c:v>1.7287299999999999E-2</c:v>
                </c:pt>
                <c:pt idx="578" formatCode="0.00E+00">
                  <c:v>1.7291500000000001E-2</c:v>
                </c:pt>
                <c:pt idx="579" formatCode="0.00E+00">
                  <c:v>1.7642000000000001E-2</c:v>
                </c:pt>
                <c:pt idx="580" formatCode="0.00E+00">
                  <c:v>1.7279099999999999E-2</c:v>
                </c:pt>
                <c:pt idx="581" formatCode="0.00E+00">
                  <c:v>1.6973499999999999E-2</c:v>
                </c:pt>
                <c:pt idx="582" formatCode="0.00E+00">
                  <c:v>1.69897E-2</c:v>
                </c:pt>
                <c:pt idx="583" formatCode="0.00E+00">
                  <c:v>1.6900999999999999E-2</c:v>
                </c:pt>
                <c:pt idx="584" formatCode="0.00E+00">
                  <c:v>1.6915800000000002E-2</c:v>
                </c:pt>
                <c:pt idx="585" formatCode="0.00E+00">
                  <c:v>1.6773199999999999E-2</c:v>
                </c:pt>
                <c:pt idx="586" formatCode="0.00E+00">
                  <c:v>1.6789399999999999E-2</c:v>
                </c:pt>
                <c:pt idx="587" formatCode="0.00E+00">
                  <c:v>1.6877699999999999E-2</c:v>
                </c:pt>
                <c:pt idx="588" formatCode="0.00E+00">
                  <c:v>1.6724599999999999E-2</c:v>
                </c:pt>
                <c:pt idx="589" formatCode="0.00E+00">
                  <c:v>1.6881500000000001E-2</c:v>
                </c:pt>
                <c:pt idx="590" formatCode="0.00E+00">
                  <c:v>1.69687E-2</c:v>
                </c:pt>
                <c:pt idx="591" formatCode="0.00E+00">
                  <c:v>1.6869100000000001E-2</c:v>
                </c:pt>
                <c:pt idx="592" formatCode="0.00E+00">
                  <c:v>1.6843799999999999E-2</c:v>
                </c:pt>
                <c:pt idx="593" formatCode="0.00E+00">
                  <c:v>1.6881500000000001E-2</c:v>
                </c:pt>
                <c:pt idx="594" formatCode="0.00E+00">
                  <c:v>1.67613E-2</c:v>
                </c:pt>
                <c:pt idx="595" formatCode="0.00E+00">
                  <c:v>1.6677399999999998E-2</c:v>
                </c:pt>
                <c:pt idx="596" formatCode="0.00E+00">
                  <c:v>1.6519099999999998E-2</c:v>
                </c:pt>
                <c:pt idx="597" formatCode="0.00E+00">
                  <c:v>1.6452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B38-4101-AF15-0BD1B3D2B291}"/>
            </c:ext>
          </c:extLst>
        </c:ser>
        <c:ser>
          <c:idx val="8"/>
          <c:order val="7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9'!$A$2:$A$739</c:f>
              <c:numCache>
                <c:formatCode>General</c:formatCode>
                <c:ptCount val="73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</c:numCache>
            </c:numRef>
          </c:xVal>
          <c:yVal>
            <c:numRef>
              <c:f>'[AMG-R-2-methylpiperazine.xlsx]Sheet9'!$B$2:$B$582</c:f>
              <c:numCache>
                <c:formatCode>General</c:formatCode>
                <c:ptCount val="581"/>
                <c:pt idx="0">
                  <c:v>-1.5041899999999999</c:v>
                </c:pt>
                <c:pt idx="1">
                  <c:v>-1.1155299999999999</c:v>
                </c:pt>
                <c:pt idx="2">
                  <c:v>-0.72958699999999999</c:v>
                </c:pt>
                <c:pt idx="3">
                  <c:v>-0.83350299999999999</c:v>
                </c:pt>
                <c:pt idx="4">
                  <c:v>-0.68002499999999999</c:v>
                </c:pt>
                <c:pt idx="5">
                  <c:v>-1.34108</c:v>
                </c:pt>
                <c:pt idx="6">
                  <c:v>-0.85164899999999999</c:v>
                </c:pt>
                <c:pt idx="7">
                  <c:v>-0.79265099999999999</c:v>
                </c:pt>
                <c:pt idx="8">
                  <c:v>-1.1126499999999999</c:v>
                </c:pt>
                <c:pt idx="9">
                  <c:v>-1.22221</c:v>
                </c:pt>
                <c:pt idx="10">
                  <c:v>-1.00918</c:v>
                </c:pt>
                <c:pt idx="11">
                  <c:v>-0.72073299999999996</c:v>
                </c:pt>
                <c:pt idx="12">
                  <c:v>-1.30816</c:v>
                </c:pt>
                <c:pt idx="13">
                  <c:v>-0.69980200000000004</c:v>
                </c:pt>
                <c:pt idx="14">
                  <c:v>-0.87288900000000003</c:v>
                </c:pt>
                <c:pt idx="15">
                  <c:v>-0.80286500000000005</c:v>
                </c:pt>
                <c:pt idx="16">
                  <c:v>-0.533138</c:v>
                </c:pt>
                <c:pt idx="17">
                  <c:v>-0.41245399999999999</c:v>
                </c:pt>
                <c:pt idx="18">
                  <c:v>-0.73023700000000002</c:v>
                </c:pt>
                <c:pt idx="19">
                  <c:v>-0.61674399999999996</c:v>
                </c:pt>
                <c:pt idx="20">
                  <c:v>-0.65732199999999996</c:v>
                </c:pt>
                <c:pt idx="21">
                  <c:v>-1.2931699999999999</c:v>
                </c:pt>
                <c:pt idx="22">
                  <c:v>-0.56810700000000003</c:v>
                </c:pt>
                <c:pt idx="23">
                  <c:v>-1.3593299999999999</c:v>
                </c:pt>
                <c:pt idx="24">
                  <c:v>-0.47712100000000002</c:v>
                </c:pt>
                <c:pt idx="25">
                  <c:v>-0.81717200000000001</c:v>
                </c:pt>
                <c:pt idx="26">
                  <c:v>-0.35364099999999998</c:v>
                </c:pt>
                <c:pt idx="27">
                  <c:v>-0.36788100000000001</c:v>
                </c:pt>
                <c:pt idx="28">
                  <c:v>-0.81550299999999998</c:v>
                </c:pt>
                <c:pt idx="29">
                  <c:v>-0.50823300000000005</c:v>
                </c:pt>
                <c:pt idx="30">
                  <c:v>-1.4141900000000001</c:v>
                </c:pt>
                <c:pt idx="31">
                  <c:v>-0.71869400000000006</c:v>
                </c:pt>
                <c:pt idx="32">
                  <c:v>-0.85171300000000005</c:v>
                </c:pt>
                <c:pt idx="33">
                  <c:v>-0.90800000000000003</c:v>
                </c:pt>
                <c:pt idx="34">
                  <c:v>-0.30661500000000003</c:v>
                </c:pt>
                <c:pt idx="35">
                  <c:v>-0.55833100000000002</c:v>
                </c:pt>
                <c:pt idx="36">
                  <c:v>-0.59939399999999998</c:v>
                </c:pt>
                <c:pt idx="37">
                  <c:v>-0.88691200000000003</c:v>
                </c:pt>
                <c:pt idx="38">
                  <c:v>-1.0114399999999999</c:v>
                </c:pt>
                <c:pt idx="39">
                  <c:v>-0.332812</c:v>
                </c:pt>
                <c:pt idx="40">
                  <c:v>-1.18303</c:v>
                </c:pt>
                <c:pt idx="41">
                  <c:v>-0.75609999999999999</c:v>
                </c:pt>
                <c:pt idx="42">
                  <c:v>-0.89701200000000003</c:v>
                </c:pt>
                <c:pt idx="43">
                  <c:v>-0.84578100000000001</c:v>
                </c:pt>
                <c:pt idx="44" formatCode="0.00E+00">
                  <c:v>-6.2021699999999999E-2</c:v>
                </c:pt>
                <c:pt idx="45">
                  <c:v>-0.80141700000000005</c:v>
                </c:pt>
                <c:pt idx="46">
                  <c:v>-0.23877000000000001</c:v>
                </c:pt>
                <c:pt idx="47">
                  <c:v>-0.656779</c:v>
                </c:pt>
                <c:pt idx="48">
                  <c:v>-0.86926400000000004</c:v>
                </c:pt>
                <c:pt idx="49">
                  <c:v>-0.62174099999999999</c:v>
                </c:pt>
                <c:pt idx="50">
                  <c:v>-0.69113500000000005</c:v>
                </c:pt>
                <c:pt idx="51">
                  <c:v>-0.70505300000000004</c:v>
                </c:pt>
                <c:pt idx="52">
                  <c:v>-1.09714</c:v>
                </c:pt>
                <c:pt idx="53">
                  <c:v>-0.29248200000000002</c:v>
                </c:pt>
                <c:pt idx="54">
                  <c:v>-0.14329700000000001</c:v>
                </c:pt>
                <c:pt idx="55">
                  <c:v>-0.39003900000000002</c:v>
                </c:pt>
                <c:pt idx="56" formatCode="0.00E+00">
                  <c:v>-1.0069399999999999E-2</c:v>
                </c:pt>
                <c:pt idx="57">
                  <c:v>-0.34968700000000003</c:v>
                </c:pt>
                <c:pt idx="58">
                  <c:v>-0.433425</c:v>
                </c:pt>
                <c:pt idx="59">
                  <c:v>-0.68293199999999998</c:v>
                </c:pt>
                <c:pt idx="60">
                  <c:v>-0.36547499999999999</c:v>
                </c:pt>
                <c:pt idx="61" formatCode="0.00E+00">
                  <c:v>5.5687399999999998E-2</c:v>
                </c:pt>
                <c:pt idx="62">
                  <c:v>-0.569712</c:v>
                </c:pt>
                <c:pt idx="63" formatCode="0.00E+00">
                  <c:v>-8.0266000000000001E-3</c:v>
                </c:pt>
                <c:pt idx="64" formatCode="0.00E+00">
                  <c:v>1.9743E-2</c:v>
                </c:pt>
                <c:pt idx="65">
                  <c:v>-0.148815</c:v>
                </c:pt>
                <c:pt idx="66" formatCode="0.00E+00">
                  <c:v>1.8447399999999999E-2</c:v>
                </c:pt>
                <c:pt idx="67">
                  <c:v>0.351244</c:v>
                </c:pt>
                <c:pt idx="68">
                  <c:v>0.90467600000000004</c:v>
                </c:pt>
                <c:pt idx="69">
                  <c:v>1.3449899999999999</c:v>
                </c:pt>
                <c:pt idx="70">
                  <c:v>1.67137</c:v>
                </c:pt>
                <c:pt idx="71">
                  <c:v>1.7299199999999999</c:v>
                </c:pt>
                <c:pt idx="72">
                  <c:v>1.88059</c:v>
                </c:pt>
                <c:pt idx="73">
                  <c:v>2.13314</c:v>
                </c:pt>
                <c:pt idx="74">
                  <c:v>2.2048299999999998</c:v>
                </c:pt>
                <c:pt idx="75">
                  <c:v>1.8773299999999999</c:v>
                </c:pt>
                <c:pt idx="76">
                  <c:v>1.8884700000000001</c:v>
                </c:pt>
                <c:pt idx="77">
                  <c:v>1.7928999999999999</c:v>
                </c:pt>
                <c:pt idx="78">
                  <c:v>1.7978400000000001</c:v>
                </c:pt>
                <c:pt idx="79">
                  <c:v>1.8070900000000001</c:v>
                </c:pt>
                <c:pt idx="80">
                  <c:v>1.7873600000000001</c:v>
                </c:pt>
                <c:pt idx="81">
                  <c:v>1.83551</c:v>
                </c:pt>
                <c:pt idx="82">
                  <c:v>1.77854</c:v>
                </c:pt>
                <c:pt idx="83">
                  <c:v>1.8042</c:v>
                </c:pt>
                <c:pt idx="84">
                  <c:v>1.82036</c:v>
                </c:pt>
                <c:pt idx="85">
                  <c:v>1.81341</c:v>
                </c:pt>
                <c:pt idx="86">
                  <c:v>1.79016</c:v>
                </c:pt>
                <c:pt idx="87">
                  <c:v>1.7736700000000001</c:v>
                </c:pt>
                <c:pt idx="88">
                  <c:v>1.7814300000000001</c:v>
                </c:pt>
                <c:pt idx="89">
                  <c:v>1.76922</c:v>
                </c:pt>
                <c:pt idx="90">
                  <c:v>1.7604</c:v>
                </c:pt>
                <c:pt idx="91">
                  <c:v>1.77345</c:v>
                </c:pt>
                <c:pt idx="92">
                  <c:v>1.73478</c:v>
                </c:pt>
                <c:pt idx="93">
                  <c:v>1.74946</c:v>
                </c:pt>
                <c:pt idx="94">
                  <c:v>1.71435</c:v>
                </c:pt>
                <c:pt idx="95">
                  <c:v>1.6991700000000001</c:v>
                </c:pt>
                <c:pt idx="96">
                  <c:v>1.65828</c:v>
                </c:pt>
                <c:pt idx="97">
                  <c:v>1.6545300000000001</c:v>
                </c:pt>
                <c:pt idx="98">
                  <c:v>1.6231599999999999</c:v>
                </c:pt>
                <c:pt idx="99">
                  <c:v>1.59348</c:v>
                </c:pt>
                <c:pt idx="100">
                  <c:v>1.5707599999999999</c:v>
                </c:pt>
                <c:pt idx="101">
                  <c:v>1.5463</c:v>
                </c:pt>
                <c:pt idx="102">
                  <c:v>1.5241100000000001</c:v>
                </c:pt>
                <c:pt idx="103">
                  <c:v>1.48753</c:v>
                </c:pt>
                <c:pt idx="104">
                  <c:v>1.46652</c:v>
                </c:pt>
                <c:pt idx="105">
                  <c:v>1.44486</c:v>
                </c:pt>
                <c:pt idx="106">
                  <c:v>1.4252899999999999</c:v>
                </c:pt>
                <c:pt idx="107">
                  <c:v>1.40951</c:v>
                </c:pt>
                <c:pt idx="108">
                  <c:v>1.3947099999999999</c:v>
                </c:pt>
                <c:pt idx="109">
                  <c:v>1.39788</c:v>
                </c:pt>
                <c:pt idx="110">
                  <c:v>1.3756699999999999</c:v>
                </c:pt>
                <c:pt idx="111">
                  <c:v>1.36992</c:v>
                </c:pt>
                <c:pt idx="112">
                  <c:v>1.35904</c:v>
                </c:pt>
                <c:pt idx="113">
                  <c:v>1.35995</c:v>
                </c:pt>
                <c:pt idx="114">
                  <c:v>1.34487</c:v>
                </c:pt>
                <c:pt idx="115">
                  <c:v>1.34935</c:v>
                </c:pt>
                <c:pt idx="116">
                  <c:v>1.3442000000000001</c:v>
                </c:pt>
                <c:pt idx="117">
                  <c:v>1.33724</c:v>
                </c:pt>
                <c:pt idx="118">
                  <c:v>1.33195</c:v>
                </c:pt>
                <c:pt idx="119">
                  <c:v>1.33569</c:v>
                </c:pt>
                <c:pt idx="120">
                  <c:v>1.33175</c:v>
                </c:pt>
                <c:pt idx="121">
                  <c:v>1.3226</c:v>
                </c:pt>
                <c:pt idx="122">
                  <c:v>1.3213299999999999</c:v>
                </c:pt>
                <c:pt idx="123">
                  <c:v>1.30661</c:v>
                </c:pt>
                <c:pt idx="124">
                  <c:v>1.29996</c:v>
                </c:pt>
                <c:pt idx="125">
                  <c:v>1.2903899999999999</c:v>
                </c:pt>
                <c:pt idx="126">
                  <c:v>1.2926899999999999</c:v>
                </c:pt>
                <c:pt idx="127">
                  <c:v>1.2887</c:v>
                </c:pt>
                <c:pt idx="128">
                  <c:v>1.27352</c:v>
                </c:pt>
                <c:pt idx="129">
                  <c:v>1.27024</c:v>
                </c:pt>
                <c:pt idx="130">
                  <c:v>1.25475</c:v>
                </c:pt>
                <c:pt idx="131">
                  <c:v>1.24061</c:v>
                </c:pt>
                <c:pt idx="132">
                  <c:v>1.22658</c:v>
                </c:pt>
                <c:pt idx="133">
                  <c:v>1.20997</c:v>
                </c:pt>
                <c:pt idx="134">
                  <c:v>1.19337</c:v>
                </c:pt>
                <c:pt idx="135">
                  <c:v>1.1718200000000001</c:v>
                </c:pt>
                <c:pt idx="136">
                  <c:v>1.1489</c:v>
                </c:pt>
                <c:pt idx="137">
                  <c:v>1.12721</c:v>
                </c:pt>
                <c:pt idx="138">
                  <c:v>1.10849</c:v>
                </c:pt>
                <c:pt idx="139">
                  <c:v>1.08771</c:v>
                </c:pt>
                <c:pt idx="140">
                  <c:v>1.0643800000000001</c:v>
                </c:pt>
                <c:pt idx="141">
                  <c:v>1.03854</c:v>
                </c:pt>
                <c:pt idx="142">
                  <c:v>1.01318</c:v>
                </c:pt>
                <c:pt idx="143">
                  <c:v>0.98880100000000004</c:v>
                </c:pt>
                <c:pt idx="144">
                  <c:v>0.95987699999999998</c:v>
                </c:pt>
                <c:pt idx="145">
                  <c:v>0.93596400000000002</c:v>
                </c:pt>
                <c:pt idx="146">
                  <c:v>0.90645100000000001</c:v>
                </c:pt>
                <c:pt idx="147">
                  <c:v>0.87353199999999998</c:v>
                </c:pt>
                <c:pt idx="148">
                  <c:v>0.84669399999999995</c:v>
                </c:pt>
                <c:pt idx="149">
                  <c:v>0.81502300000000005</c:v>
                </c:pt>
                <c:pt idx="150">
                  <c:v>0.78264400000000001</c:v>
                </c:pt>
                <c:pt idx="151">
                  <c:v>0.75238300000000002</c:v>
                </c:pt>
                <c:pt idx="152">
                  <c:v>0.72207600000000005</c:v>
                </c:pt>
                <c:pt idx="153">
                  <c:v>0.69360299999999997</c:v>
                </c:pt>
                <c:pt idx="154">
                  <c:v>0.66440500000000002</c:v>
                </c:pt>
                <c:pt idx="155">
                  <c:v>0.63473400000000002</c:v>
                </c:pt>
                <c:pt idx="156">
                  <c:v>0.60704499999999995</c:v>
                </c:pt>
                <c:pt idx="157">
                  <c:v>0.57978200000000002</c:v>
                </c:pt>
                <c:pt idx="158">
                  <c:v>0.55042599999999997</c:v>
                </c:pt>
                <c:pt idx="159">
                  <c:v>0.52315199999999995</c:v>
                </c:pt>
                <c:pt idx="160">
                  <c:v>0.49591800000000003</c:v>
                </c:pt>
                <c:pt idx="161">
                  <c:v>0.46893600000000002</c:v>
                </c:pt>
                <c:pt idx="162">
                  <c:v>0.44358599999999998</c:v>
                </c:pt>
                <c:pt idx="163">
                  <c:v>0.41956900000000003</c:v>
                </c:pt>
                <c:pt idx="164">
                  <c:v>0.39620699999999998</c:v>
                </c:pt>
                <c:pt idx="165">
                  <c:v>0.37545299999999998</c:v>
                </c:pt>
                <c:pt idx="166">
                  <c:v>0.35596800000000001</c:v>
                </c:pt>
                <c:pt idx="167">
                  <c:v>0.34068799999999999</c:v>
                </c:pt>
                <c:pt idx="168">
                  <c:v>0.32820100000000002</c:v>
                </c:pt>
                <c:pt idx="169">
                  <c:v>0.319797</c:v>
                </c:pt>
                <c:pt idx="170">
                  <c:v>0.314967</c:v>
                </c:pt>
                <c:pt idx="171">
                  <c:v>0.31132799999999999</c:v>
                </c:pt>
                <c:pt idx="172">
                  <c:v>0.306502</c:v>
                </c:pt>
                <c:pt idx="173">
                  <c:v>0.29069200000000001</c:v>
                </c:pt>
                <c:pt idx="174">
                  <c:v>0.269318</c:v>
                </c:pt>
                <c:pt idx="175">
                  <c:v>0.25045600000000001</c:v>
                </c:pt>
                <c:pt idx="176">
                  <c:v>0.237348</c:v>
                </c:pt>
                <c:pt idx="177">
                  <c:v>0.23003399999999999</c:v>
                </c:pt>
                <c:pt idx="178">
                  <c:v>0.22833300000000001</c:v>
                </c:pt>
                <c:pt idx="179">
                  <c:v>0.22709399999999999</c:v>
                </c:pt>
                <c:pt idx="180">
                  <c:v>0.22461900000000001</c:v>
                </c:pt>
                <c:pt idx="181">
                  <c:v>0.22101899999999999</c:v>
                </c:pt>
                <c:pt idx="182">
                  <c:v>0.21682799999999999</c:v>
                </c:pt>
                <c:pt idx="183">
                  <c:v>0.21221699999999999</c:v>
                </c:pt>
                <c:pt idx="184">
                  <c:v>0.20890900000000001</c:v>
                </c:pt>
                <c:pt idx="185">
                  <c:v>0.20580799999999999</c:v>
                </c:pt>
                <c:pt idx="186">
                  <c:v>0.20174300000000001</c:v>
                </c:pt>
                <c:pt idx="187">
                  <c:v>0.199904</c:v>
                </c:pt>
                <c:pt idx="188">
                  <c:v>0.19692100000000001</c:v>
                </c:pt>
                <c:pt idx="189">
                  <c:v>0.19484299999999999</c:v>
                </c:pt>
                <c:pt idx="190">
                  <c:v>0.19416900000000001</c:v>
                </c:pt>
                <c:pt idx="191">
                  <c:v>0.190832</c:v>
                </c:pt>
                <c:pt idx="192">
                  <c:v>0.19189000000000001</c:v>
                </c:pt>
                <c:pt idx="193">
                  <c:v>0.18918699999999999</c:v>
                </c:pt>
                <c:pt idx="194">
                  <c:v>0.18726799999999999</c:v>
                </c:pt>
                <c:pt idx="195">
                  <c:v>0.18634600000000001</c:v>
                </c:pt>
                <c:pt idx="196">
                  <c:v>0.18560099999999999</c:v>
                </c:pt>
                <c:pt idx="197">
                  <c:v>0.18540999999999999</c:v>
                </c:pt>
                <c:pt idx="198">
                  <c:v>0.18410599999999999</c:v>
                </c:pt>
                <c:pt idx="199">
                  <c:v>0.18158199999999999</c:v>
                </c:pt>
                <c:pt idx="200">
                  <c:v>0.178922</c:v>
                </c:pt>
                <c:pt idx="201">
                  <c:v>0.177566</c:v>
                </c:pt>
                <c:pt idx="202">
                  <c:v>0.17629400000000001</c:v>
                </c:pt>
                <c:pt idx="203">
                  <c:v>0.17544399999999999</c:v>
                </c:pt>
                <c:pt idx="204">
                  <c:v>0.17455699999999999</c:v>
                </c:pt>
                <c:pt idx="205">
                  <c:v>0.17399000000000001</c:v>
                </c:pt>
                <c:pt idx="206">
                  <c:v>0.171988</c:v>
                </c:pt>
                <c:pt idx="207">
                  <c:v>0.16988800000000001</c:v>
                </c:pt>
                <c:pt idx="208">
                  <c:v>0.16955799999999999</c:v>
                </c:pt>
                <c:pt idx="209">
                  <c:v>0.17022699999999999</c:v>
                </c:pt>
                <c:pt idx="210">
                  <c:v>0.168681</c:v>
                </c:pt>
                <c:pt idx="211">
                  <c:v>0.16636899999999999</c:v>
                </c:pt>
                <c:pt idx="212">
                  <c:v>0.16502800000000001</c:v>
                </c:pt>
                <c:pt idx="213">
                  <c:v>0.164301</c:v>
                </c:pt>
                <c:pt idx="214">
                  <c:v>0.163019</c:v>
                </c:pt>
                <c:pt idx="215">
                  <c:v>0.162573</c:v>
                </c:pt>
                <c:pt idx="216">
                  <c:v>0.16392000000000001</c:v>
                </c:pt>
                <c:pt idx="217">
                  <c:v>0.16365399999999999</c:v>
                </c:pt>
                <c:pt idx="218">
                  <c:v>0.159279</c:v>
                </c:pt>
                <c:pt idx="219">
                  <c:v>0.15754699999999999</c:v>
                </c:pt>
                <c:pt idx="220">
                  <c:v>0.15573500000000001</c:v>
                </c:pt>
                <c:pt idx="221">
                  <c:v>0.15487600000000001</c:v>
                </c:pt>
                <c:pt idx="222">
                  <c:v>0.154165</c:v>
                </c:pt>
                <c:pt idx="223">
                  <c:v>0.15409999999999999</c:v>
                </c:pt>
                <c:pt idx="224">
                  <c:v>0.15232799999999999</c:v>
                </c:pt>
                <c:pt idx="225">
                  <c:v>0.151398</c:v>
                </c:pt>
                <c:pt idx="226">
                  <c:v>0.149065</c:v>
                </c:pt>
                <c:pt idx="227">
                  <c:v>0.150144</c:v>
                </c:pt>
                <c:pt idx="228">
                  <c:v>0.15053800000000001</c:v>
                </c:pt>
                <c:pt idx="229">
                  <c:v>0.14600299999999999</c:v>
                </c:pt>
                <c:pt idx="230">
                  <c:v>0.14696200000000001</c:v>
                </c:pt>
                <c:pt idx="231">
                  <c:v>0.145728</c:v>
                </c:pt>
                <c:pt idx="232">
                  <c:v>0.14254</c:v>
                </c:pt>
                <c:pt idx="233">
                  <c:v>0.14357400000000001</c:v>
                </c:pt>
                <c:pt idx="234">
                  <c:v>0.14168800000000001</c:v>
                </c:pt>
                <c:pt idx="235">
                  <c:v>0.13852800000000001</c:v>
                </c:pt>
                <c:pt idx="236">
                  <c:v>0.13661899999999999</c:v>
                </c:pt>
                <c:pt idx="237">
                  <c:v>0.13767799999999999</c:v>
                </c:pt>
                <c:pt idx="238">
                  <c:v>0.135355</c:v>
                </c:pt>
                <c:pt idx="239">
                  <c:v>0.13331899999999999</c:v>
                </c:pt>
                <c:pt idx="240">
                  <c:v>0.13250500000000001</c:v>
                </c:pt>
                <c:pt idx="241">
                  <c:v>0.13141</c:v>
                </c:pt>
                <c:pt idx="242">
                  <c:v>0.1295</c:v>
                </c:pt>
                <c:pt idx="243">
                  <c:v>0.12862499999999999</c:v>
                </c:pt>
                <c:pt idx="244">
                  <c:v>0.12808600000000001</c:v>
                </c:pt>
                <c:pt idx="245">
                  <c:v>0.124121</c:v>
                </c:pt>
                <c:pt idx="246">
                  <c:v>0.12359299999999999</c:v>
                </c:pt>
                <c:pt idx="247">
                  <c:v>0.122547</c:v>
                </c:pt>
                <c:pt idx="248">
                  <c:v>0.121624</c:v>
                </c:pt>
                <c:pt idx="249">
                  <c:v>0.119829</c:v>
                </c:pt>
                <c:pt idx="250">
                  <c:v>0.11812</c:v>
                </c:pt>
                <c:pt idx="251">
                  <c:v>0.11952400000000001</c:v>
                </c:pt>
                <c:pt idx="252">
                  <c:v>0.116769</c:v>
                </c:pt>
                <c:pt idx="253">
                  <c:v>0.113397</c:v>
                </c:pt>
                <c:pt idx="254">
                  <c:v>0.113596</c:v>
                </c:pt>
                <c:pt idx="255">
                  <c:v>0.113326</c:v>
                </c:pt>
                <c:pt idx="256">
                  <c:v>0.111209</c:v>
                </c:pt>
                <c:pt idx="257">
                  <c:v>0.10931</c:v>
                </c:pt>
                <c:pt idx="258">
                  <c:v>0.108962</c:v>
                </c:pt>
                <c:pt idx="259">
                  <c:v>0.108129</c:v>
                </c:pt>
                <c:pt idx="260">
                  <c:v>0.106854</c:v>
                </c:pt>
                <c:pt idx="261">
                  <c:v>0.104181</c:v>
                </c:pt>
                <c:pt idx="262">
                  <c:v>0.103002</c:v>
                </c:pt>
                <c:pt idx="263">
                  <c:v>0.102128</c:v>
                </c:pt>
                <c:pt idx="264">
                  <c:v>0.10080699999999999</c:v>
                </c:pt>
                <c:pt idx="265" formatCode="0.00E+00">
                  <c:v>9.9313700000000005E-2</c:v>
                </c:pt>
                <c:pt idx="266" formatCode="0.00E+00">
                  <c:v>9.8392499999999994E-2</c:v>
                </c:pt>
                <c:pt idx="267" formatCode="0.00E+00">
                  <c:v>9.8922300000000005E-2</c:v>
                </c:pt>
                <c:pt idx="268" formatCode="0.00E+00">
                  <c:v>9.7992399999999993E-2</c:v>
                </c:pt>
                <c:pt idx="269" formatCode="0.00E+00">
                  <c:v>9.5964900000000006E-2</c:v>
                </c:pt>
                <c:pt idx="270" formatCode="0.00E+00">
                  <c:v>9.3851599999999993E-2</c:v>
                </c:pt>
                <c:pt idx="271" formatCode="0.00E+00">
                  <c:v>9.3342800000000004E-2</c:v>
                </c:pt>
                <c:pt idx="272" formatCode="0.00E+00">
                  <c:v>9.2147800000000002E-2</c:v>
                </c:pt>
                <c:pt idx="273" formatCode="0.00E+00">
                  <c:v>9.5052700000000004E-2</c:v>
                </c:pt>
                <c:pt idx="274" formatCode="0.00E+00">
                  <c:v>9.1624300000000006E-2</c:v>
                </c:pt>
                <c:pt idx="275" formatCode="0.00E+00">
                  <c:v>9.05614E-2</c:v>
                </c:pt>
                <c:pt idx="276" formatCode="0.00E+00">
                  <c:v>9.0104100000000006E-2</c:v>
                </c:pt>
                <c:pt idx="277" formatCode="0.00E+00">
                  <c:v>8.9423199999999994E-2</c:v>
                </c:pt>
                <c:pt idx="278" formatCode="0.00E+00">
                  <c:v>8.9032200000000006E-2</c:v>
                </c:pt>
                <c:pt idx="279" formatCode="0.00E+00">
                  <c:v>8.7958300000000003E-2</c:v>
                </c:pt>
                <c:pt idx="280" formatCode="0.00E+00">
                  <c:v>8.5742499999999999E-2</c:v>
                </c:pt>
                <c:pt idx="281" formatCode="0.00E+00">
                  <c:v>8.5235099999999994E-2</c:v>
                </c:pt>
                <c:pt idx="282" formatCode="0.00E+00">
                  <c:v>8.5013900000000003E-2</c:v>
                </c:pt>
                <c:pt idx="283" formatCode="0.00E+00">
                  <c:v>8.4343000000000001E-2</c:v>
                </c:pt>
                <c:pt idx="284" formatCode="0.00E+00">
                  <c:v>8.31065E-2</c:v>
                </c:pt>
                <c:pt idx="285" formatCode="0.00E+00">
                  <c:v>8.2299700000000003E-2</c:v>
                </c:pt>
                <c:pt idx="286" formatCode="0.00E+00">
                  <c:v>8.1632099999999999E-2</c:v>
                </c:pt>
                <c:pt idx="287" formatCode="0.00E+00">
                  <c:v>8.0998899999999999E-2</c:v>
                </c:pt>
                <c:pt idx="288" formatCode="0.00E+00">
                  <c:v>8.0806299999999998E-2</c:v>
                </c:pt>
                <c:pt idx="289" formatCode="0.00E+00">
                  <c:v>7.9469200000000004E-2</c:v>
                </c:pt>
                <c:pt idx="290" formatCode="0.00E+00">
                  <c:v>7.9350000000000004E-2</c:v>
                </c:pt>
                <c:pt idx="291" formatCode="0.00E+00">
                  <c:v>7.7979099999999996E-2</c:v>
                </c:pt>
                <c:pt idx="292" formatCode="0.00E+00">
                  <c:v>7.7377299999999996E-2</c:v>
                </c:pt>
                <c:pt idx="293" formatCode="0.00E+00">
                  <c:v>7.7349699999999993E-2</c:v>
                </c:pt>
                <c:pt idx="294" formatCode="0.00E+00">
                  <c:v>7.6470899999999994E-2</c:v>
                </c:pt>
                <c:pt idx="295" formatCode="0.00E+00">
                  <c:v>7.8867900000000005E-2</c:v>
                </c:pt>
                <c:pt idx="296" formatCode="0.00E+00">
                  <c:v>7.76868E-2</c:v>
                </c:pt>
                <c:pt idx="297" formatCode="0.00E+00">
                  <c:v>7.4104799999999998E-2</c:v>
                </c:pt>
                <c:pt idx="298" formatCode="0.00E+00">
                  <c:v>7.3824899999999999E-2</c:v>
                </c:pt>
                <c:pt idx="299" formatCode="0.00E+00">
                  <c:v>7.4269799999999997E-2</c:v>
                </c:pt>
                <c:pt idx="300" formatCode="0.00E+00">
                  <c:v>7.4385599999999996E-2</c:v>
                </c:pt>
                <c:pt idx="301" formatCode="0.00E+00">
                  <c:v>7.3363800000000007E-2</c:v>
                </c:pt>
                <c:pt idx="302" formatCode="0.00E+00">
                  <c:v>7.3111999999999996E-2</c:v>
                </c:pt>
                <c:pt idx="303" formatCode="0.00E+00">
                  <c:v>7.4624499999999996E-2</c:v>
                </c:pt>
                <c:pt idx="304" formatCode="0.00E+00">
                  <c:v>7.2796799999999995E-2</c:v>
                </c:pt>
                <c:pt idx="305" formatCode="0.00E+00">
                  <c:v>7.1436399999999997E-2</c:v>
                </c:pt>
                <c:pt idx="306" formatCode="0.00E+00">
                  <c:v>7.1292400000000006E-2</c:v>
                </c:pt>
                <c:pt idx="307" formatCode="0.00E+00">
                  <c:v>7.1246599999999993E-2</c:v>
                </c:pt>
                <c:pt idx="308" formatCode="0.00E+00">
                  <c:v>7.0931900000000006E-2</c:v>
                </c:pt>
                <c:pt idx="309" formatCode="0.00E+00">
                  <c:v>7.0551900000000001E-2</c:v>
                </c:pt>
                <c:pt idx="310" formatCode="0.00E+00">
                  <c:v>6.9701200000000005E-2</c:v>
                </c:pt>
                <c:pt idx="311" formatCode="0.00E+00">
                  <c:v>7.0348300000000002E-2</c:v>
                </c:pt>
                <c:pt idx="312" formatCode="0.00E+00">
                  <c:v>6.9559599999999999E-2</c:v>
                </c:pt>
                <c:pt idx="313" formatCode="0.00E+00">
                  <c:v>6.8702200000000005E-2</c:v>
                </c:pt>
                <c:pt idx="314" formatCode="0.00E+00">
                  <c:v>6.8189100000000002E-2</c:v>
                </c:pt>
                <c:pt idx="315" formatCode="0.00E+00">
                  <c:v>6.8079899999999999E-2</c:v>
                </c:pt>
                <c:pt idx="316" formatCode="0.00E+00">
                  <c:v>6.7904000000000006E-2</c:v>
                </c:pt>
                <c:pt idx="317" formatCode="0.00E+00">
                  <c:v>6.7293599999999995E-2</c:v>
                </c:pt>
                <c:pt idx="318" formatCode="0.00E+00">
                  <c:v>6.7038100000000003E-2</c:v>
                </c:pt>
                <c:pt idx="319" formatCode="0.00E+00">
                  <c:v>6.6417199999999996E-2</c:v>
                </c:pt>
                <c:pt idx="320" formatCode="0.00E+00">
                  <c:v>6.6165000000000002E-2</c:v>
                </c:pt>
                <c:pt idx="321" formatCode="0.00E+00">
                  <c:v>6.6218899999999997E-2</c:v>
                </c:pt>
                <c:pt idx="322" formatCode="0.00E+00">
                  <c:v>6.5877900000000003E-2</c:v>
                </c:pt>
                <c:pt idx="323" formatCode="0.00E+00">
                  <c:v>6.5348600000000007E-2</c:v>
                </c:pt>
                <c:pt idx="324" formatCode="0.00E+00">
                  <c:v>6.5002400000000002E-2</c:v>
                </c:pt>
                <c:pt idx="325" formatCode="0.00E+00">
                  <c:v>6.4922300000000002E-2</c:v>
                </c:pt>
                <c:pt idx="326" formatCode="0.00E+00">
                  <c:v>6.4455999999999999E-2</c:v>
                </c:pt>
                <c:pt idx="327" formatCode="0.00E+00">
                  <c:v>6.4240900000000004E-2</c:v>
                </c:pt>
                <c:pt idx="328" formatCode="0.00E+00">
                  <c:v>6.4032099999999995E-2</c:v>
                </c:pt>
                <c:pt idx="329" formatCode="0.00E+00">
                  <c:v>6.3922900000000005E-2</c:v>
                </c:pt>
                <c:pt idx="330" formatCode="0.00E+00">
                  <c:v>6.3823199999999997E-2</c:v>
                </c:pt>
                <c:pt idx="331" formatCode="0.00E+00">
                  <c:v>6.33407E-2</c:v>
                </c:pt>
                <c:pt idx="332" formatCode="0.00E+00">
                  <c:v>6.3240099999999994E-2</c:v>
                </c:pt>
                <c:pt idx="333" formatCode="0.00E+00">
                  <c:v>6.2757999999999994E-2</c:v>
                </c:pt>
                <c:pt idx="334" formatCode="0.00E+00">
                  <c:v>6.2327399999999998E-2</c:v>
                </c:pt>
                <c:pt idx="335" formatCode="0.00E+00">
                  <c:v>6.2259200000000001E-2</c:v>
                </c:pt>
                <c:pt idx="336" formatCode="0.00E+00">
                  <c:v>6.2360800000000001E-2</c:v>
                </c:pt>
                <c:pt idx="337" formatCode="0.00E+00">
                  <c:v>6.2256800000000001E-2</c:v>
                </c:pt>
                <c:pt idx="338" formatCode="0.00E+00">
                  <c:v>6.1798600000000002E-2</c:v>
                </c:pt>
                <c:pt idx="339" formatCode="0.00E+00">
                  <c:v>6.13813E-2</c:v>
                </c:pt>
                <c:pt idx="340" formatCode="0.00E+00">
                  <c:v>6.1453800000000003E-2</c:v>
                </c:pt>
                <c:pt idx="341" formatCode="0.00E+00">
                  <c:v>6.1137200000000003E-2</c:v>
                </c:pt>
                <c:pt idx="342" formatCode="0.00E+00">
                  <c:v>6.07901E-2</c:v>
                </c:pt>
                <c:pt idx="343" formatCode="0.00E+00">
                  <c:v>6.0687100000000001E-2</c:v>
                </c:pt>
                <c:pt idx="344" formatCode="0.00E+00">
                  <c:v>6.04424E-2</c:v>
                </c:pt>
                <c:pt idx="345" formatCode="0.00E+00">
                  <c:v>5.9956599999999999E-2</c:v>
                </c:pt>
                <c:pt idx="346" formatCode="0.00E+00">
                  <c:v>5.9955099999999997E-2</c:v>
                </c:pt>
                <c:pt idx="347" formatCode="0.00E+00">
                  <c:v>5.96299E-2</c:v>
                </c:pt>
                <c:pt idx="348" formatCode="0.00E+00">
                  <c:v>5.9533099999999999E-2</c:v>
                </c:pt>
                <c:pt idx="349" formatCode="0.00E+00">
                  <c:v>5.93524E-2</c:v>
                </c:pt>
                <c:pt idx="350" formatCode="0.00E+00">
                  <c:v>5.8965200000000002E-2</c:v>
                </c:pt>
                <c:pt idx="351" formatCode="0.00E+00">
                  <c:v>5.8545600000000003E-2</c:v>
                </c:pt>
                <c:pt idx="352" formatCode="0.00E+00">
                  <c:v>5.8757299999999998E-2</c:v>
                </c:pt>
                <c:pt idx="353" formatCode="0.00E+00">
                  <c:v>5.8144599999999998E-2</c:v>
                </c:pt>
                <c:pt idx="354" formatCode="0.00E+00">
                  <c:v>5.7570000000000003E-2</c:v>
                </c:pt>
                <c:pt idx="355" formatCode="0.00E+00">
                  <c:v>5.7362099999999999E-2</c:v>
                </c:pt>
                <c:pt idx="356" formatCode="0.00E+00">
                  <c:v>5.6918099999999999E-2</c:v>
                </c:pt>
                <c:pt idx="357" formatCode="0.00E+00">
                  <c:v>5.6667799999999997E-2</c:v>
                </c:pt>
                <c:pt idx="358" formatCode="0.00E+00">
                  <c:v>5.6593900000000003E-2</c:v>
                </c:pt>
                <c:pt idx="359" formatCode="0.00E+00">
                  <c:v>5.6102300000000001E-2</c:v>
                </c:pt>
                <c:pt idx="360" formatCode="0.00E+00">
                  <c:v>5.5769399999999997E-2</c:v>
                </c:pt>
                <c:pt idx="361" formatCode="0.00E+00">
                  <c:v>5.5210599999999999E-2</c:v>
                </c:pt>
                <c:pt idx="362" formatCode="0.00E+00">
                  <c:v>5.4792899999999999E-2</c:v>
                </c:pt>
                <c:pt idx="363" formatCode="0.00E+00">
                  <c:v>5.4454299999999997E-2</c:v>
                </c:pt>
                <c:pt idx="364" formatCode="0.00E+00">
                  <c:v>5.4313699999999999E-2</c:v>
                </c:pt>
                <c:pt idx="365" formatCode="0.00E+00">
                  <c:v>5.3995599999999998E-2</c:v>
                </c:pt>
                <c:pt idx="366" formatCode="0.00E+00">
                  <c:v>5.3422499999999998E-2</c:v>
                </c:pt>
                <c:pt idx="367" formatCode="0.00E+00">
                  <c:v>5.31301E-2</c:v>
                </c:pt>
                <c:pt idx="368" formatCode="0.00E+00">
                  <c:v>5.2762499999999997E-2</c:v>
                </c:pt>
                <c:pt idx="369" formatCode="0.00E+00">
                  <c:v>5.2422000000000003E-2</c:v>
                </c:pt>
                <c:pt idx="370" formatCode="0.00E+00">
                  <c:v>5.2103499999999997E-2</c:v>
                </c:pt>
                <c:pt idx="371" formatCode="0.00E+00">
                  <c:v>5.1660999999999999E-2</c:v>
                </c:pt>
                <c:pt idx="372" formatCode="0.00E+00">
                  <c:v>5.14026E-2</c:v>
                </c:pt>
                <c:pt idx="373" formatCode="0.00E+00">
                  <c:v>5.1076400000000001E-2</c:v>
                </c:pt>
                <c:pt idx="374" formatCode="0.00E+00">
                  <c:v>5.05624E-2</c:v>
                </c:pt>
                <c:pt idx="375" formatCode="0.00E+00">
                  <c:v>5.0128499999999999E-2</c:v>
                </c:pt>
                <c:pt idx="376" formatCode="0.00E+00">
                  <c:v>4.9818500000000002E-2</c:v>
                </c:pt>
                <c:pt idx="377" formatCode="0.00E+00">
                  <c:v>4.9414600000000003E-2</c:v>
                </c:pt>
                <c:pt idx="378" formatCode="0.00E+00">
                  <c:v>4.91247E-2</c:v>
                </c:pt>
                <c:pt idx="379" formatCode="0.00E+00">
                  <c:v>4.9075599999999997E-2</c:v>
                </c:pt>
                <c:pt idx="380" formatCode="0.00E+00">
                  <c:v>4.8603500000000001E-2</c:v>
                </c:pt>
                <c:pt idx="381" formatCode="0.00E+00">
                  <c:v>4.8166300000000002E-2</c:v>
                </c:pt>
                <c:pt idx="382" formatCode="0.00E+00">
                  <c:v>4.83694E-2</c:v>
                </c:pt>
                <c:pt idx="383" formatCode="0.00E+00">
                  <c:v>4.8782300000000001E-2</c:v>
                </c:pt>
                <c:pt idx="384" formatCode="0.00E+00">
                  <c:v>4.7830600000000001E-2</c:v>
                </c:pt>
                <c:pt idx="385" formatCode="0.00E+00">
                  <c:v>4.7142000000000003E-2</c:v>
                </c:pt>
                <c:pt idx="386" formatCode="0.00E+00">
                  <c:v>4.78168E-2</c:v>
                </c:pt>
                <c:pt idx="387" formatCode="0.00E+00">
                  <c:v>4.70333E-2</c:v>
                </c:pt>
                <c:pt idx="388" formatCode="0.00E+00">
                  <c:v>4.7622699999999997E-2</c:v>
                </c:pt>
                <c:pt idx="389" formatCode="0.00E+00">
                  <c:v>4.7264599999999997E-2</c:v>
                </c:pt>
                <c:pt idx="390" formatCode="0.00E+00">
                  <c:v>4.6294200000000001E-2</c:v>
                </c:pt>
                <c:pt idx="391" formatCode="0.00E+00">
                  <c:v>4.6650900000000002E-2</c:v>
                </c:pt>
                <c:pt idx="392" formatCode="0.00E+00">
                  <c:v>4.6358099999999999E-2</c:v>
                </c:pt>
                <c:pt idx="393" formatCode="0.00E+00">
                  <c:v>4.4199500000000003E-2</c:v>
                </c:pt>
                <c:pt idx="394" formatCode="0.00E+00">
                  <c:v>4.5267099999999998E-2</c:v>
                </c:pt>
                <c:pt idx="395" formatCode="0.00E+00">
                  <c:v>4.5095900000000001E-2</c:v>
                </c:pt>
                <c:pt idx="396" formatCode="0.00E+00">
                  <c:v>4.4561400000000001E-2</c:v>
                </c:pt>
                <c:pt idx="397" formatCode="0.00E+00">
                  <c:v>4.4655800000000002E-2</c:v>
                </c:pt>
                <c:pt idx="398" formatCode="0.00E+00">
                  <c:v>4.5016300000000002E-2</c:v>
                </c:pt>
                <c:pt idx="399" formatCode="0.00E+00">
                  <c:v>4.3981600000000003E-2</c:v>
                </c:pt>
                <c:pt idx="400" formatCode="0.00E+00">
                  <c:v>4.28843E-2</c:v>
                </c:pt>
                <c:pt idx="401" formatCode="0.00E+00">
                  <c:v>4.3251499999999998E-2</c:v>
                </c:pt>
                <c:pt idx="402" formatCode="0.00E+00">
                  <c:v>4.3666400000000001E-2</c:v>
                </c:pt>
                <c:pt idx="403" formatCode="0.00E+00">
                  <c:v>4.42286E-2</c:v>
                </c:pt>
                <c:pt idx="404" formatCode="0.00E+00">
                  <c:v>4.4059300000000003E-2</c:v>
                </c:pt>
                <c:pt idx="405" formatCode="0.00E+00">
                  <c:v>4.34632E-2</c:v>
                </c:pt>
                <c:pt idx="406" formatCode="0.00E+00">
                  <c:v>4.29053E-2</c:v>
                </c:pt>
                <c:pt idx="407" formatCode="0.00E+00">
                  <c:v>4.3059300000000002E-2</c:v>
                </c:pt>
                <c:pt idx="408" formatCode="0.00E+00">
                  <c:v>4.2479500000000003E-2</c:v>
                </c:pt>
                <c:pt idx="409" formatCode="0.00E+00">
                  <c:v>4.20899E-2</c:v>
                </c:pt>
                <c:pt idx="410" formatCode="0.00E+00">
                  <c:v>4.1759999999999999E-2</c:v>
                </c:pt>
                <c:pt idx="411" formatCode="0.00E+00">
                  <c:v>4.2515799999999999E-2</c:v>
                </c:pt>
                <c:pt idx="412" formatCode="0.00E+00">
                  <c:v>4.3048400000000001E-2</c:v>
                </c:pt>
                <c:pt idx="413" formatCode="0.00E+00">
                  <c:v>4.2322600000000002E-2</c:v>
                </c:pt>
                <c:pt idx="414" formatCode="0.00E+00">
                  <c:v>4.03595E-2</c:v>
                </c:pt>
                <c:pt idx="415" formatCode="0.00E+00">
                  <c:v>4.0195000000000002E-2</c:v>
                </c:pt>
                <c:pt idx="416" formatCode="0.00E+00">
                  <c:v>4.0212199999999997E-2</c:v>
                </c:pt>
                <c:pt idx="417" formatCode="0.00E+00">
                  <c:v>4.0176400000000001E-2</c:v>
                </c:pt>
                <c:pt idx="418" formatCode="0.00E+00">
                  <c:v>4.0189700000000002E-2</c:v>
                </c:pt>
                <c:pt idx="419" formatCode="0.00E+00">
                  <c:v>3.9596100000000002E-2</c:v>
                </c:pt>
                <c:pt idx="420" formatCode="0.00E+00">
                  <c:v>3.9911700000000001E-2</c:v>
                </c:pt>
                <c:pt idx="421" formatCode="0.00E+00">
                  <c:v>3.9110699999999998E-2</c:v>
                </c:pt>
                <c:pt idx="422" formatCode="0.00E+00">
                  <c:v>3.9069699999999999E-2</c:v>
                </c:pt>
                <c:pt idx="423" formatCode="0.00E+00">
                  <c:v>3.9011999999999998E-2</c:v>
                </c:pt>
                <c:pt idx="424" formatCode="0.00E+00">
                  <c:v>3.8581400000000002E-2</c:v>
                </c:pt>
                <c:pt idx="425" formatCode="0.00E+00">
                  <c:v>3.7498999999999998E-2</c:v>
                </c:pt>
                <c:pt idx="426" formatCode="0.00E+00">
                  <c:v>3.7423100000000001E-2</c:v>
                </c:pt>
                <c:pt idx="427" formatCode="0.00E+00">
                  <c:v>3.70932E-2</c:v>
                </c:pt>
                <c:pt idx="428" formatCode="0.00E+00">
                  <c:v>3.6884300000000002E-2</c:v>
                </c:pt>
                <c:pt idx="429" formatCode="0.00E+00">
                  <c:v>3.6800899999999998E-2</c:v>
                </c:pt>
                <c:pt idx="430" formatCode="0.00E+00">
                  <c:v>3.7282000000000003E-2</c:v>
                </c:pt>
                <c:pt idx="431" formatCode="0.00E+00">
                  <c:v>3.6184800000000003E-2</c:v>
                </c:pt>
                <c:pt idx="432" formatCode="0.00E+00">
                  <c:v>3.6116099999999998E-2</c:v>
                </c:pt>
                <c:pt idx="433" formatCode="0.00E+00">
                  <c:v>3.6949599999999999E-2</c:v>
                </c:pt>
                <c:pt idx="434" formatCode="0.00E+00">
                  <c:v>3.65505E-2</c:v>
                </c:pt>
                <c:pt idx="435" formatCode="0.00E+00">
                  <c:v>3.6191000000000001E-2</c:v>
                </c:pt>
                <c:pt idx="436" formatCode="0.00E+00">
                  <c:v>3.5009899999999997E-2</c:v>
                </c:pt>
                <c:pt idx="437" formatCode="0.00E+00">
                  <c:v>3.3756700000000001E-2</c:v>
                </c:pt>
                <c:pt idx="438" formatCode="0.00E+00">
                  <c:v>3.2623800000000001E-2</c:v>
                </c:pt>
                <c:pt idx="439" formatCode="0.00E+00">
                  <c:v>3.2023900000000001E-2</c:v>
                </c:pt>
                <c:pt idx="440" formatCode="0.00E+00">
                  <c:v>3.1482200000000002E-2</c:v>
                </c:pt>
                <c:pt idx="441" formatCode="0.00E+00">
                  <c:v>3.1293899999999999E-2</c:v>
                </c:pt>
                <c:pt idx="442" formatCode="0.00E+00">
                  <c:v>3.20024E-2</c:v>
                </c:pt>
                <c:pt idx="443" formatCode="0.00E+00">
                  <c:v>3.32999E-2</c:v>
                </c:pt>
                <c:pt idx="444" formatCode="0.00E+00">
                  <c:v>3.3591299999999998E-2</c:v>
                </c:pt>
                <c:pt idx="445" formatCode="0.00E+00">
                  <c:v>3.2894600000000003E-2</c:v>
                </c:pt>
                <c:pt idx="446" formatCode="0.00E+00">
                  <c:v>3.26276E-2</c:v>
                </c:pt>
                <c:pt idx="447" formatCode="0.00E+00">
                  <c:v>3.20463E-2</c:v>
                </c:pt>
                <c:pt idx="448" formatCode="0.00E+00">
                  <c:v>3.1580900000000002E-2</c:v>
                </c:pt>
                <c:pt idx="449" formatCode="0.00E+00">
                  <c:v>3.1066900000000001E-2</c:v>
                </c:pt>
                <c:pt idx="450" formatCode="0.00E+00">
                  <c:v>3.0812300000000001E-2</c:v>
                </c:pt>
                <c:pt idx="451" formatCode="0.00E+00">
                  <c:v>3.05729E-2</c:v>
                </c:pt>
                <c:pt idx="452" formatCode="0.00E+00">
                  <c:v>3.0075999999999999E-2</c:v>
                </c:pt>
                <c:pt idx="453" formatCode="0.00E+00">
                  <c:v>3.0252899999999999E-2</c:v>
                </c:pt>
                <c:pt idx="454" formatCode="0.00E+00">
                  <c:v>2.9896699999999998E-2</c:v>
                </c:pt>
                <c:pt idx="455" formatCode="0.00E+00">
                  <c:v>2.95424E-2</c:v>
                </c:pt>
                <c:pt idx="456" formatCode="0.00E+00">
                  <c:v>2.9325E-2</c:v>
                </c:pt>
                <c:pt idx="457" formatCode="0.00E+00">
                  <c:v>2.9046099999999998E-2</c:v>
                </c:pt>
                <c:pt idx="458" formatCode="0.00E+00">
                  <c:v>2.8818099999999999E-2</c:v>
                </c:pt>
                <c:pt idx="459" formatCode="0.00E+00">
                  <c:v>2.8665099999999999E-2</c:v>
                </c:pt>
                <c:pt idx="460" formatCode="0.00E+00">
                  <c:v>2.8503899999999999E-2</c:v>
                </c:pt>
                <c:pt idx="461" formatCode="0.00E+00">
                  <c:v>2.8187799999999999E-2</c:v>
                </c:pt>
                <c:pt idx="462" formatCode="0.00E+00">
                  <c:v>2.8356099999999999E-2</c:v>
                </c:pt>
                <c:pt idx="463" formatCode="0.00E+00">
                  <c:v>2.7873499999999999E-2</c:v>
                </c:pt>
                <c:pt idx="464" formatCode="0.00E+00">
                  <c:v>2.77267E-2</c:v>
                </c:pt>
                <c:pt idx="465" formatCode="0.00E+00">
                  <c:v>2.73037E-2</c:v>
                </c:pt>
                <c:pt idx="466" formatCode="0.00E+00">
                  <c:v>3.38035E-2</c:v>
                </c:pt>
                <c:pt idx="467" formatCode="0.00E+00">
                  <c:v>2.6241799999999999E-2</c:v>
                </c:pt>
                <c:pt idx="468" formatCode="0.00E+00">
                  <c:v>2.5942300000000001E-2</c:v>
                </c:pt>
                <c:pt idx="469" formatCode="0.00E+00">
                  <c:v>2.6755299999999999E-2</c:v>
                </c:pt>
                <c:pt idx="470" formatCode="0.00E+00">
                  <c:v>2.6531200000000001E-2</c:v>
                </c:pt>
                <c:pt idx="471" formatCode="0.00E+00">
                  <c:v>2.64239E-2</c:v>
                </c:pt>
                <c:pt idx="472" formatCode="0.00E+00">
                  <c:v>2.63567E-2</c:v>
                </c:pt>
                <c:pt idx="473" formatCode="0.00E+00">
                  <c:v>2.6215100000000002E-2</c:v>
                </c:pt>
                <c:pt idx="474" formatCode="0.00E+00">
                  <c:v>2.60272E-2</c:v>
                </c:pt>
                <c:pt idx="475" formatCode="0.00E+00">
                  <c:v>2.60057E-2</c:v>
                </c:pt>
                <c:pt idx="476" formatCode="0.00E+00">
                  <c:v>2.5800699999999999E-2</c:v>
                </c:pt>
                <c:pt idx="477" formatCode="0.00E+00">
                  <c:v>2.5651899999999998E-2</c:v>
                </c:pt>
                <c:pt idx="478" formatCode="0.00E+00">
                  <c:v>2.5570900000000001E-2</c:v>
                </c:pt>
                <c:pt idx="479" formatCode="0.00E+00">
                  <c:v>2.5465999999999999E-2</c:v>
                </c:pt>
                <c:pt idx="480" formatCode="0.00E+00">
                  <c:v>2.5481699999999999E-2</c:v>
                </c:pt>
                <c:pt idx="481" formatCode="0.00E+00">
                  <c:v>2.5207500000000001E-2</c:v>
                </c:pt>
                <c:pt idx="482" formatCode="0.00E+00">
                  <c:v>2.5083100000000001E-2</c:v>
                </c:pt>
                <c:pt idx="483" formatCode="0.00E+00">
                  <c:v>2.4916199999999999E-2</c:v>
                </c:pt>
                <c:pt idx="484" formatCode="0.00E+00">
                  <c:v>2.47421E-2</c:v>
                </c:pt>
                <c:pt idx="485" formatCode="0.00E+00">
                  <c:v>2.4647700000000002E-2</c:v>
                </c:pt>
                <c:pt idx="486" formatCode="0.00E+00">
                  <c:v>2.45423E-2</c:v>
                </c:pt>
                <c:pt idx="487" formatCode="0.00E+00">
                  <c:v>2.4359700000000001E-2</c:v>
                </c:pt>
                <c:pt idx="488" formatCode="0.00E+00">
                  <c:v>2.4142299999999998E-2</c:v>
                </c:pt>
                <c:pt idx="489" formatCode="0.00E+00">
                  <c:v>2.39768E-2</c:v>
                </c:pt>
                <c:pt idx="490" formatCode="0.00E+00">
                  <c:v>2.39229E-2</c:v>
                </c:pt>
                <c:pt idx="491" formatCode="0.00E+00">
                  <c:v>2.37255E-2</c:v>
                </c:pt>
                <c:pt idx="492" formatCode="0.00E+00">
                  <c:v>2.3503799999999998E-2</c:v>
                </c:pt>
                <c:pt idx="493" formatCode="0.00E+00">
                  <c:v>2.3330699999999999E-2</c:v>
                </c:pt>
                <c:pt idx="494" formatCode="0.00E+00">
                  <c:v>2.3176200000000001E-2</c:v>
                </c:pt>
                <c:pt idx="495" formatCode="0.00E+00">
                  <c:v>2.31986E-2</c:v>
                </c:pt>
                <c:pt idx="496" formatCode="0.00E+00">
                  <c:v>2.29964E-2</c:v>
                </c:pt>
                <c:pt idx="497" formatCode="0.00E+00">
                  <c:v>2.2670300000000001E-2</c:v>
                </c:pt>
                <c:pt idx="498" formatCode="0.00E+00">
                  <c:v>2.2407099999999999E-2</c:v>
                </c:pt>
                <c:pt idx="499" formatCode="0.00E+00">
                  <c:v>2.2198200000000001E-2</c:v>
                </c:pt>
                <c:pt idx="500" formatCode="0.00E+00">
                  <c:v>2.21038E-2</c:v>
                </c:pt>
                <c:pt idx="501" formatCode="0.00E+00">
                  <c:v>2.1946899999999998E-2</c:v>
                </c:pt>
                <c:pt idx="502" formatCode="0.00E+00">
                  <c:v>2.1813900000000001E-2</c:v>
                </c:pt>
                <c:pt idx="503" formatCode="0.00E+00">
                  <c:v>2.1698499999999999E-2</c:v>
                </c:pt>
                <c:pt idx="504" formatCode="0.00E+00">
                  <c:v>2.1723300000000001E-2</c:v>
                </c:pt>
                <c:pt idx="505" formatCode="0.00E+00">
                  <c:v>2.14834E-2</c:v>
                </c:pt>
                <c:pt idx="506" formatCode="0.00E+00">
                  <c:v>2.1449599999999999E-2</c:v>
                </c:pt>
                <c:pt idx="507" formatCode="0.00E+00">
                  <c:v>2.1397599999999999E-2</c:v>
                </c:pt>
                <c:pt idx="508" formatCode="0.00E+00">
                  <c:v>2.1322299999999999E-2</c:v>
                </c:pt>
                <c:pt idx="509" formatCode="0.00E+00">
                  <c:v>2.13332E-2</c:v>
                </c:pt>
                <c:pt idx="510" formatCode="0.00E+00">
                  <c:v>2.1275499999999999E-2</c:v>
                </c:pt>
                <c:pt idx="511" formatCode="0.00E+00">
                  <c:v>2.11649E-2</c:v>
                </c:pt>
                <c:pt idx="512" formatCode="0.00E+00">
                  <c:v>2.10423E-2</c:v>
                </c:pt>
                <c:pt idx="513" formatCode="0.00E+00">
                  <c:v>2.10767E-2</c:v>
                </c:pt>
                <c:pt idx="514" formatCode="0.00E+00">
                  <c:v>2.1051899999999998E-2</c:v>
                </c:pt>
                <c:pt idx="515" formatCode="0.00E+00">
                  <c:v>2.1018999999999999E-2</c:v>
                </c:pt>
                <c:pt idx="516" formatCode="0.00E+00">
                  <c:v>2.1038999999999999E-2</c:v>
                </c:pt>
                <c:pt idx="517" formatCode="0.00E+00">
                  <c:v>2.1170100000000001E-2</c:v>
                </c:pt>
                <c:pt idx="518" formatCode="0.00E+00">
                  <c:v>2.0915E-2</c:v>
                </c:pt>
                <c:pt idx="519" formatCode="0.00E+00">
                  <c:v>2.0823999999999999E-2</c:v>
                </c:pt>
                <c:pt idx="520" formatCode="0.00E+00">
                  <c:v>2.07396E-2</c:v>
                </c:pt>
                <c:pt idx="521" formatCode="0.00E+00">
                  <c:v>2.07577E-2</c:v>
                </c:pt>
                <c:pt idx="522" formatCode="0.00E+00">
                  <c:v>2.0538299999999999E-2</c:v>
                </c:pt>
                <c:pt idx="523" formatCode="0.00E+00">
                  <c:v>2.0359499999999999E-2</c:v>
                </c:pt>
                <c:pt idx="524" formatCode="0.00E+00">
                  <c:v>2.0397200000000001E-2</c:v>
                </c:pt>
                <c:pt idx="525" formatCode="0.00E+00">
                  <c:v>2.01964E-2</c:v>
                </c:pt>
                <c:pt idx="526" formatCode="0.00E+00">
                  <c:v>2.01554E-2</c:v>
                </c:pt>
                <c:pt idx="527" formatCode="0.00E+00">
                  <c:v>1.9919900000000001E-2</c:v>
                </c:pt>
                <c:pt idx="528" formatCode="0.00E+00">
                  <c:v>1.9917500000000001E-2</c:v>
                </c:pt>
                <c:pt idx="529" formatCode="0.00E+00">
                  <c:v>1.97477E-2</c:v>
                </c:pt>
                <c:pt idx="530" formatCode="0.00E+00">
                  <c:v>1.9576099999999999E-2</c:v>
                </c:pt>
                <c:pt idx="531" formatCode="0.00E+00">
                  <c:v>1.9226099999999999E-2</c:v>
                </c:pt>
                <c:pt idx="532" formatCode="0.00E+00">
                  <c:v>1.8953299999999999E-2</c:v>
                </c:pt>
                <c:pt idx="533" formatCode="0.00E+00">
                  <c:v>1.8970000000000001E-2</c:v>
                </c:pt>
                <c:pt idx="534" formatCode="0.00E+00">
                  <c:v>1.91045E-2</c:v>
                </c:pt>
                <c:pt idx="535" formatCode="0.00E+00">
                  <c:v>1.89748E-2</c:v>
                </c:pt>
                <c:pt idx="536" formatCode="0.00E+00">
                  <c:v>1.8965699999999999E-2</c:v>
                </c:pt>
                <c:pt idx="537" formatCode="0.00E+00">
                  <c:v>1.8918999999999998E-2</c:v>
                </c:pt>
                <c:pt idx="538" formatCode="0.00E+00">
                  <c:v>1.8778300000000001E-2</c:v>
                </c:pt>
                <c:pt idx="539" formatCode="0.00E+00">
                  <c:v>1.86172E-2</c:v>
                </c:pt>
                <c:pt idx="540" formatCode="0.00E+00">
                  <c:v>1.83935E-2</c:v>
                </c:pt>
                <c:pt idx="541" formatCode="0.00E+00">
                  <c:v>1.8501799999999999E-2</c:v>
                </c:pt>
                <c:pt idx="542" formatCode="0.00E+00">
                  <c:v>1.84402E-2</c:v>
                </c:pt>
                <c:pt idx="543" formatCode="0.00E+00">
                  <c:v>1.82014E-2</c:v>
                </c:pt>
                <c:pt idx="544" formatCode="0.00E+00">
                  <c:v>1.8026799999999999E-2</c:v>
                </c:pt>
                <c:pt idx="545" formatCode="0.00E+00">
                  <c:v>1.8352E-2</c:v>
                </c:pt>
                <c:pt idx="546" formatCode="0.00E+00">
                  <c:v>1.82767E-2</c:v>
                </c:pt>
                <c:pt idx="547" formatCode="0.00E+00">
                  <c:v>1.7980599999999999E-2</c:v>
                </c:pt>
                <c:pt idx="548" formatCode="0.00E+00">
                  <c:v>1.7792700000000002E-2</c:v>
                </c:pt>
                <c:pt idx="549" formatCode="0.00E+00">
                  <c:v>1.7821300000000002E-2</c:v>
                </c:pt>
                <c:pt idx="550" formatCode="0.00E+00">
                  <c:v>1.8111700000000001E-2</c:v>
                </c:pt>
                <c:pt idx="551" formatCode="0.00E+00">
                  <c:v>1.8086399999999999E-2</c:v>
                </c:pt>
                <c:pt idx="552" formatCode="0.00E+00">
                  <c:v>1.7919500000000001E-2</c:v>
                </c:pt>
                <c:pt idx="553" formatCode="0.00E+00">
                  <c:v>1.78671E-2</c:v>
                </c:pt>
                <c:pt idx="554" formatCode="0.00E+00">
                  <c:v>1.7795100000000001E-2</c:v>
                </c:pt>
                <c:pt idx="555" formatCode="0.00E+00">
                  <c:v>1.7995400000000002E-2</c:v>
                </c:pt>
                <c:pt idx="556" formatCode="0.00E+00">
                  <c:v>1.7878499999999999E-2</c:v>
                </c:pt>
                <c:pt idx="557" formatCode="0.00E+00">
                  <c:v>1.7769799999999999E-2</c:v>
                </c:pt>
                <c:pt idx="558" formatCode="0.00E+00">
                  <c:v>1.76458E-2</c:v>
                </c:pt>
                <c:pt idx="559" formatCode="0.00E+00">
                  <c:v>1.77264E-2</c:v>
                </c:pt>
                <c:pt idx="560" formatCode="0.00E+00">
                  <c:v>1.7601499999999999E-2</c:v>
                </c:pt>
                <c:pt idx="561" formatCode="0.00E+00">
                  <c:v>1.7613899999999998E-2</c:v>
                </c:pt>
                <c:pt idx="562" formatCode="0.00E+00">
                  <c:v>1.7452700000000002E-2</c:v>
                </c:pt>
                <c:pt idx="563" formatCode="0.00E+00">
                  <c:v>1.7471299999999999E-2</c:v>
                </c:pt>
                <c:pt idx="564" formatCode="0.00E+00">
                  <c:v>1.7496100000000001E-2</c:v>
                </c:pt>
                <c:pt idx="565" formatCode="0.00E+00">
                  <c:v>1.7089799999999999E-2</c:v>
                </c:pt>
                <c:pt idx="566" formatCode="0.00E+00">
                  <c:v>1.68576E-2</c:v>
                </c:pt>
                <c:pt idx="567" formatCode="0.00E+00">
                  <c:v>1.6891E-2</c:v>
                </c:pt>
                <c:pt idx="568" formatCode="0.00E+00">
                  <c:v>1.6943900000000001E-2</c:v>
                </c:pt>
                <c:pt idx="569" formatCode="0.00E+00">
                  <c:v>1.6995E-2</c:v>
                </c:pt>
                <c:pt idx="570" formatCode="0.00E+00">
                  <c:v>1.69172E-2</c:v>
                </c:pt>
                <c:pt idx="571" formatCode="0.00E+00">
                  <c:v>1.6653100000000001E-2</c:v>
                </c:pt>
                <c:pt idx="572" formatCode="0.00E+00">
                  <c:v>1.6345999999999999E-2</c:v>
                </c:pt>
                <c:pt idx="573" formatCode="0.00E+00">
                  <c:v>1.6012700000000001E-2</c:v>
                </c:pt>
                <c:pt idx="574" formatCode="0.00E+00">
                  <c:v>1.6162900000000001E-2</c:v>
                </c:pt>
                <c:pt idx="575" formatCode="0.00E+00">
                  <c:v>1.6137100000000001E-2</c:v>
                </c:pt>
                <c:pt idx="576" formatCode="0.00E+00">
                  <c:v>1.60351E-2</c:v>
                </c:pt>
                <c:pt idx="577" formatCode="0.00E+00">
                  <c:v>1.57032E-2</c:v>
                </c:pt>
                <c:pt idx="578" formatCode="0.00E+00">
                  <c:v>1.57676E-2</c:v>
                </c:pt>
                <c:pt idx="579" formatCode="0.00E+00">
                  <c:v>1.6038400000000001E-2</c:v>
                </c:pt>
                <c:pt idx="580" formatCode="0.00E+00">
                  <c:v>1.57557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BB38-4101-AF15-0BD1B3D2B291}"/>
            </c:ext>
          </c:extLst>
        </c:ser>
        <c:ser>
          <c:idx val="9"/>
          <c:order val="8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0'!$A$2:$A$513</c:f>
              <c:numCache>
                <c:formatCode>General</c:formatCode>
                <c:ptCount val="51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</c:numCache>
            </c:numRef>
          </c:xVal>
          <c:yVal>
            <c:numRef>
              <c:f>'[AMG-R-2-methylpiperazine.xlsx]Sheet10'!$B$2:$B$529</c:f>
              <c:numCache>
                <c:formatCode>General</c:formatCode>
                <c:ptCount val="528"/>
                <c:pt idx="0">
                  <c:v>-1.4272199999999999</c:v>
                </c:pt>
                <c:pt idx="1">
                  <c:v>-1.0107299999999999</c:v>
                </c:pt>
                <c:pt idx="2">
                  <c:v>-0.64725999999999995</c:v>
                </c:pt>
                <c:pt idx="3">
                  <c:v>-0.824766</c:v>
                </c:pt>
                <c:pt idx="4">
                  <c:v>-0.64514899999999997</c:v>
                </c:pt>
                <c:pt idx="5">
                  <c:v>-1.3868499999999999</c:v>
                </c:pt>
                <c:pt idx="6">
                  <c:v>-0.96493899999999999</c:v>
                </c:pt>
                <c:pt idx="7">
                  <c:v>-0.78707700000000003</c:v>
                </c:pt>
                <c:pt idx="8">
                  <c:v>-1.2391399999999999</c:v>
                </c:pt>
                <c:pt idx="9">
                  <c:v>-1.3123800000000001</c:v>
                </c:pt>
                <c:pt idx="10">
                  <c:v>-1.0134399999999999</c:v>
                </c:pt>
                <c:pt idx="11">
                  <c:v>-0.71397699999999997</c:v>
                </c:pt>
                <c:pt idx="12">
                  <c:v>-1.29453</c:v>
                </c:pt>
                <c:pt idx="13">
                  <c:v>-0.69886400000000004</c:v>
                </c:pt>
                <c:pt idx="14">
                  <c:v>-0.90203500000000003</c:v>
                </c:pt>
                <c:pt idx="15">
                  <c:v>-0.84560800000000003</c:v>
                </c:pt>
                <c:pt idx="16">
                  <c:v>-0.58572800000000003</c:v>
                </c:pt>
                <c:pt idx="17">
                  <c:v>-0.399951</c:v>
                </c:pt>
                <c:pt idx="18">
                  <c:v>-0.69566600000000001</c:v>
                </c:pt>
                <c:pt idx="19">
                  <c:v>-0.54622000000000004</c:v>
                </c:pt>
                <c:pt idx="20">
                  <c:v>-0.74248099999999995</c:v>
                </c:pt>
                <c:pt idx="21">
                  <c:v>-1.28179</c:v>
                </c:pt>
                <c:pt idx="22">
                  <c:v>-0.45676</c:v>
                </c:pt>
                <c:pt idx="23">
                  <c:v>-1.2029700000000001</c:v>
                </c:pt>
                <c:pt idx="24">
                  <c:v>-0.35902200000000001</c:v>
                </c:pt>
                <c:pt idx="25">
                  <c:v>-0.90627000000000002</c:v>
                </c:pt>
                <c:pt idx="26">
                  <c:v>-0.231238</c:v>
                </c:pt>
                <c:pt idx="27">
                  <c:v>-0.354827</c:v>
                </c:pt>
                <c:pt idx="28">
                  <c:v>-0.83095200000000002</c:v>
                </c:pt>
                <c:pt idx="29">
                  <c:v>-0.43795600000000001</c:v>
                </c:pt>
                <c:pt idx="30">
                  <c:v>-1.3929400000000001</c:v>
                </c:pt>
                <c:pt idx="31">
                  <c:v>-0.83365999999999996</c:v>
                </c:pt>
                <c:pt idx="32">
                  <c:v>-0.72529600000000005</c:v>
                </c:pt>
                <c:pt idx="33">
                  <c:v>-0.85286499999999998</c:v>
                </c:pt>
                <c:pt idx="34">
                  <c:v>-0.39595799999999998</c:v>
                </c:pt>
                <c:pt idx="35">
                  <c:v>-0.47813299999999997</c:v>
                </c:pt>
                <c:pt idx="36">
                  <c:v>-0.61040099999999997</c:v>
                </c:pt>
                <c:pt idx="37">
                  <c:v>-0.91824700000000004</c:v>
                </c:pt>
                <c:pt idx="38">
                  <c:v>-0.98694999999999999</c:v>
                </c:pt>
                <c:pt idx="39">
                  <c:v>-0.282194</c:v>
                </c:pt>
                <c:pt idx="40">
                  <c:v>-1.2103699999999999</c:v>
                </c:pt>
                <c:pt idx="41">
                  <c:v>-0.81103400000000003</c:v>
                </c:pt>
                <c:pt idx="42">
                  <c:v>-0.83707600000000004</c:v>
                </c:pt>
                <c:pt idx="43">
                  <c:v>-0.89277099999999998</c:v>
                </c:pt>
                <c:pt idx="44">
                  <c:v>-0.22328600000000001</c:v>
                </c:pt>
                <c:pt idx="45">
                  <c:v>-0.85002100000000003</c:v>
                </c:pt>
                <c:pt idx="46">
                  <c:v>-0.27285500000000001</c:v>
                </c:pt>
                <c:pt idx="47">
                  <c:v>-0.62801399999999996</c:v>
                </c:pt>
                <c:pt idx="48">
                  <c:v>-0.89990300000000001</c:v>
                </c:pt>
                <c:pt idx="49">
                  <c:v>-0.638903</c:v>
                </c:pt>
                <c:pt idx="50">
                  <c:v>-0.51602800000000004</c:v>
                </c:pt>
                <c:pt idx="51">
                  <c:v>-0.70447199999999999</c:v>
                </c:pt>
                <c:pt idx="52">
                  <c:v>-1.0900300000000001</c:v>
                </c:pt>
                <c:pt idx="53">
                  <c:v>-0.207676</c:v>
                </c:pt>
                <c:pt idx="54">
                  <c:v>-0.11337700000000001</c:v>
                </c:pt>
                <c:pt idx="55">
                  <c:v>-0.32383400000000001</c:v>
                </c:pt>
                <c:pt idx="56" formatCode="0.00E+00">
                  <c:v>-3.6711700000000001E-3</c:v>
                </c:pt>
                <c:pt idx="57">
                  <c:v>-0.33146399999999998</c:v>
                </c:pt>
                <c:pt idx="58">
                  <c:v>-0.34804200000000002</c:v>
                </c:pt>
                <c:pt idx="59">
                  <c:v>-0.61726199999999998</c:v>
                </c:pt>
                <c:pt idx="60">
                  <c:v>-0.38847799999999999</c:v>
                </c:pt>
                <c:pt idx="61" formatCode="0.00E+00">
                  <c:v>8.9825600000000005E-2</c:v>
                </c:pt>
                <c:pt idx="62">
                  <c:v>-0.37006299999999998</c:v>
                </c:pt>
                <c:pt idx="63" formatCode="0.00E+00">
                  <c:v>9.6035999999999996E-2</c:v>
                </c:pt>
                <c:pt idx="64" formatCode="0.00E+00">
                  <c:v>-2.68183E-2</c:v>
                </c:pt>
                <c:pt idx="65">
                  <c:v>-0.25710100000000002</c:v>
                </c:pt>
                <c:pt idx="66">
                  <c:v>0.142903</c:v>
                </c:pt>
                <c:pt idx="67">
                  <c:v>0.35410399999999997</c:v>
                </c:pt>
                <c:pt idx="68">
                  <c:v>0.75399899999999997</c:v>
                </c:pt>
                <c:pt idx="69">
                  <c:v>1.20678</c:v>
                </c:pt>
                <c:pt idx="70">
                  <c:v>1.49678</c:v>
                </c:pt>
                <c:pt idx="71">
                  <c:v>1.48536</c:v>
                </c:pt>
                <c:pt idx="72">
                  <c:v>2.0669599999999999</c:v>
                </c:pt>
                <c:pt idx="73">
                  <c:v>2.2193800000000001</c:v>
                </c:pt>
                <c:pt idx="74">
                  <c:v>2.0107200000000001</c:v>
                </c:pt>
                <c:pt idx="75">
                  <c:v>1.9402900000000001</c:v>
                </c:pt>
                <c:pt idx="76">
                  <c:v>1.79244</c:v>
                </c:pt>
                <c:pt idx="77">
                  <c:v>1.7480599999999999</c:v>
                </c:pt>
                <c:pt idx="78">
                  <c:v>1.8030200000000001</c:v>
                </c:pt>
                <c:pt idx="79">
                  <c:v>1.7941400000000001</c:v>
                </c:pt>
                <c:pt idx="80">
                  <c:v>1.78329</c:v>
                </c:pt>
                <c:pt idx="81">
                  <c:v>1.79006</c:v>
                </c:pt>
                <c:pt idx="82">
                  <c:v>1.76983</c:v>
                </c:pt>
                <c:pt idx="83">
                  <c:v>1.80114</c:v>
                </c:pt>
                <c:pt idx="84">
                  <c:v>1.81887</c:v>
                </c:pt>
                <c:pt idx="85">
                  <c:v>1.7871699999999999</c:v>
                </c:pt>
                <c:pt idx="86">
                  <c:v>1.7859499999999999</c:v>
                </c:pt>
                <c:pt idx="87">
                  <c:v>1.7922899999999999</c:v>
                </c:pt>
                <c:pt idx="88">
                  <c:v>1.7851900000000001</c:v>
                </c:pt>
                <c:pt idx="89">
                  <c:v>1.7522599999999999</c:v>
                </c:pt>
                <c:pt idx="90">
                  <c:v>1.77234</c:v>
                </c:pt>
                <c:pt idx="91">
                  <c:v>1.7421</c:v>
                </c:pt>
                <c:pt idx="92">
                  <c:v>1.73112</c:v>
                </c:pt>
                <c:pt idx="93">
                  <c:v>1.7463</c:v>
                </c:pt>
                <c:pt idx="94">
                  <c:v>1.72567</c:v>
                </c:pt>
                <c:pt idx="95">
                  <c:v>1.68553</c:v>
                </c:pt>
                <c:pt idx="96">
                  <c:v>1.6695899999999999</c:v>
                </c:pt>
                <c:pt idx="97">
                  <c:v>1.6532899999999999</c:v>
                </c:pt>
                <c:pt idx="98">
                  <c:v>1.6190100000000001</c:v>
                </c:pt>
                <c:pt idx="99">
                  <c:v>1.5856399999999999</c:v>
                </c:pt>
                <c:pt idx="100">
                  <c:v>1.56887</c:v>
                </c:pt>
                <c:pt idx="101">
                  <c:v>1.5254300000000001</c:v>
                </c:pt>
                <c:pt idx="102">
                  <c:v>1.51959</c:v>
                </c:pt>
                <c:pt idx="103">
                  <c:v>1.4757400000000001</c:v>
                </c:pt>
                <c:pt idx="104">
                  <c:v>1.44296</c:v>
                </c:pt>
                <c:pt idx="105">
                  <c:v>1.43113</c:v>
                </c:pt>
                <c:pt idx="106">
                  <c:v>1.4100999999999999</c:v>
                </c:pt>
                <c:pt idx="107">
                  <c:v>1.3962399999999999</c:v>
                </c:pt>
                <c:pt idx="108">
                  <c:v>1.37961</c:v>
                </c:pt>
                <c:pt idx="109">
                  <c:v>1.3709</c:v>
                </c:pt>
                <c:pt idx="110">
                  <c:v>1.3617300000000001</c:v>
                </c:pt>
                <c:pt idx="111">
                  <c:v>1.35761</c:v>
                </c:pt>
                <c:pt idx="112">
                  <c:v>1.3466100000000001</c:v>
                </c:pt>
                <c:pt idx="113">
                  <c:v>1.35239</c:v>
                </c:pt>
                <c:pt idx="114">
                  <c:v>1.33938</c:v>
                </c:pt>
                <c:pt idx="115">
                  <c:v>1.34074</c:v>
                </c:pt>
                <c:pt idx="116">
                  <c:v>1.3394699999999999</c:v>
                </c:pt>
                <c:pt idx="117">
                  <c:v>1.33013</c:v>
                </c:pt>
                <c:pt idx="118">
                  <c:v>1.32866</c:v>
                </c:pt>
                <c:pt idx="119">
                  <c:v>1.32911</c:v>
                </c:pt>
                <c:pt idx="120">
                  <c:v>1.3125</c:v>
                </c:pt>
                <c:pt idx="121">
                  <c:v>1.31972</c:v>
                </c:pt>
                <c:pt idx="122">
                  <c:v>1.3106800000000001</c:v>
                </c:pt>
                <c:pt idx="123">
                  <c:v>1.3028599999999999</c:v>
                </c:pt>
                <c:pt idx="124">
                  <c:v>1.2965</c:v>
                </c:pt>
                <c:pt idx="125">
                  <c:v>1.28528</c:v>
                </c:pt>
                <c:pt idx="126">
                  <c:v>1.2851699999999999</c:v>
                </c:pt>
                <c:pt idx="127">
                  <c:v>1.2718799999999999</c:v>
                </c:pt>
                <c:pt idx="128">
                  <c:v>1.26701</c:v>
                </c:pt>
                <c:pt idx="129">
                  <c:v>1.25369</c:v>
                </c:pt>
                <c:pt idx="130">
                  <c:v>1.2461</c:v>
                </c:pt>
                <c:pt idx="131">
                  <c:v>1.2299500000000001</c:v>
                </c:pt>
                <c:pt idx="132">
                  <c:v>1.2147699999999999</c:v>
                </c:pt>
                <c:pt idx="133">
                  <c:v>1.20634</c:v>
                </c:pt>
                <c:pt idx="134">
                  <c:v>1.1841299999999999</c:v>
                </c:pt>
                <c:pt idx="135">
                  <c:v>1.16398</c:v>
                </c:pt>
                <c:pt idx="136">
                  <c:v>1.14442</c:v>
                </c:pt>
                <c:pt idx="137">
                  <c:v>1.1199300000000001</c:v>
                </c:pt>
                <c:pt idx="138">
                  <c:v>1.1012</c:v>
                </c:pt>
                <c:pt idx="139">
                  <c:v>1.0778099999999999</c:v>
                </c:pt>
                <c:pt idx="140">
                  <c:v>1.06016</c:v>
                </c:pt>
                <c:pt idx="141">
                  <c:v>1.03224</c:v>
                </c:pt>
                <c:pt idx="142">
                  <c:v>1.0061199999999999</c:v>
                </c:pt>
                <c:pt idx="143">
                  <c:v>0.98546299999999998</c:v>
                </c:pt>
                <c:pt idx="144">
                  <c:v>0.95218700000000001</c:v>
                </c:pt>
                <c:pt idx="145">
                  <c:v>0.93416200000000005</c:v>
                </c:pt>
                <c:pt idx="146">
                  <c:v>0.89972700000000005</c:v>
                </c:pt>
                <c:pt idx="147">
                  <c:v>0.87123899999999999</c:v>
                </c:pt>
                <c:pt idx="148">
                  <c:v>0.84167199999999998</c:v>
                </c:pt>
                <c:pt idx="149">
                  <c:v>0.809249</c:v>
                </c:pt>
                <c:pt idx="150">
                  <c:v>0.78085199999999999</c:v>
                </c:pt>
                <c:pt idx="151">
                  <c:v>0.74699400000000005</c:v>
                </c:pt>
                <c:pt idx="152">
                  <c:v>0.71821699999999999</c:v>
                </c:pt>
                <c:pt idx="153">
                  <c:v>0.69091100000000005</c:v>
                </c:pt>
                <c:pt idx="154">
                  <c:v>0.65996999999999995</c:v>
                </c:pt>
                <c:pt idx="155">
                  <c:v>0.63207899999999995</c:v>
                </c:pt>
                <c:pt idx="156">
                  <c:v>0.60505699999999996</c:v>
                </c:pt>
                <c:pt idx="157">
                  <c:v>0.57542599999999999</c:v>
                </c:pt>
                <c:pt idx="158">
                  <c:v>0.54839300000000002</c:v>
                </c:pt>
                <c:pt idx="159">
                  <c:v>0.52028700000000005</c:v>
                </c:pt>
                <c:pt idx="160">
                  <c:v>0.493286</c:v>
                </c:pt>
                <c:pt idx="161">
                  <c:v>0.46571200000000001</c:v>
                </c:pt>
                <c:pt idx="162">
                  <c:v>0.44067000000000001</c:v>
                </c:pt>
                <c:pt idx="163">
                  <c:v>0.41702</c:v>
                </c:pt>
                <c:pt idx="164">
                  <c:v>0.39317600000000003</c:v>
                </c:pt>
                <c:pt idx="165">
                  <c:v>0.37258000000000002</c:v>
                </c:pt>
                <c:pt idx="166">
                  <c:v>0.35158099999999998</c:v>
                </c:pt>
                <c:pt idx="167">
                  <c:v>0.33607599999999999</c:v>
                </c:pt>
                <c:pt idx="168">
                  <c:v>0.32316499999999998</c:v>
                </c:pt>
                <c:pt idx="169">
                  <c:v>0.31364799999999998</c:v>
                </c:pt>
                <c:pt idx="170">
                  <c:v>0.306948</c:v>
                </c:pt>
                <c:pt idx="171">
                  <c:v>0.302485</c:v>
                </c:pt>
                <c:pt idx="172">
                  <c:v>0.29761599999999999</c:v>
                </c:pt>
                <c:pt idx="173">
                  <c:v>0.28490900000000002</c:v>
                </c:pt>
                <c:pt idx="174">
                  <c:v>0.26616400000000001</c:v>
                </c:pt>
                <c:pt idx="175">
                  <c:v>0.24765000000000001</c:v>
                </c:pt>
                <c:pt idx="176">
                  <c:v>0.233316</c:v>
                </c:pt>
                <c:pt idx="177">
                  <c:v>0.22462699999999999</c:v>
                </c:pt>
                <c:pt idx="178">
                  <c:v>0.22234799999999999</c:v>
                </c:pt>
                <c:pt idx="179">
                  <c:v>0.220083</c:v>
                </c:pt>
                <c:pt idx="180">
                  <c:v>0.21717900000000001</c:v>
                </c:pt>
                <c:pt idx="181">
                  <c:v>0.21366599999999999</c:v>
                </c:pt>
                <c:pt idx="182">
                  <c:v>0.209282</c:v>
                </c:pt>
                <c:pt idx="183">
                  <c:v>0.204371</c:v>
                </c:pt>
                <c:pt idx="184">
                  <c:v>0.20227300000000001</c:v>
                </c:pt>
                <c:pt idx="185">
                  <c:v>0.197717</c:v>
                </c:pt>
                <c:pt idx="186">
                  <c:v>0.19450000000000001</c:v>
                </c:pt>
                <c:pt idx="187">
                  <c:v>0.192056</c:v>
                </c:pt>
                <c:pt idx="188">
                  <c:v>0.18900500000000001</c:v>
                </c:pt>
                <c:pt idx="189">
                  <c:v>0.18817</c:v>
                </c:pt>
                <c:pt idx="190">
                  <c:v>0.18532899999999999</c:v>
                </c:pt>
                <c:pt idx="191">
                  <c:v>0.18317800000000001</c:v>
                </c:pt>
                <c:pt idx="192">
                  <c:v>0.18343899999999999</c:v>
                </c:pt>
                <c:pt idx="193">
                  <c:v>0.18093799999999999</c:v>
                </c:pt>
                <c:pt idx="194">
                  <c:v>0.179225</c:v>
                </c:pt>
                <c:pt idx="195">
                  <c:v>0.17766499999999999</c:v>
                </c:pt>
                <c:pt idx="196">
                  <c:v>0.17761299999999999</c:v>
                </c:pt>
                <c:pt idx="197">
                  <c:v>0.17652300000000001</c:v>
                </c:pt>
                <c:pt idx="198">
                  <c:v>0.175373</c:v>
                </c:pt>
                <c:pt idx="199">
                  <c:v>0.172845</c:v>
                </c:pt>
                <c:pt idx="200">
                  <c:v>0.16971800000000001</c:v>
                </c:pt>
                <c:pt idx="201">
                  <c:v>0.16852700000000001</c:v>
                </c:pt>
                <c:pt idx="202">
                  <c:v>0.16680800000000001</c:v>
                </c:pt>
                <c:pt idx="203">
                  <c:v>0.16684399999999999</c:v>
                </c:pt>
                <c:pt idx="204">
                  <c:v>0.164711</c:v>
                </c:pt>
                <c:pt idx="205">
                  <c:v>0.16483300000000001</c:v>
                </c:pt>
                <c:pt idx="206">
                  <c:v>0.16306399999999999</c:v>
                </c:pt>
                <c:pt idx="207">
                  <c:v>0.16037699999999999</c:v>
                </c:pt>
                <c:pt idx="208">
                  <c:v>0.16022700000000001</c:v>
                </c:pt>
                <c:pt idx="209">
                  <c:v>0.16040599999999999</c:v>
                </c:pt>
                <c:pt idx="210">
                  <c:v>0.15939500000000001</c:v>
                </c:pt>
                <c:pt idx="211">
                  <c:v>0.15717100000000001</c:v>
                </c:pt>
                <c:pt idx="212">
                  <c:v>0.155003</c:v>
                </c:pt>
                <c:pt idx="213">
                  <c:v>0.154946</c:v>
                </c:pt>
                <c:pt idx="214">
                  <c:v>0.153387</c:v>
                </c:pt>
                <c:pt idx="215">
                  <c:v>0.152641</c:v>
                </c:pt>
                <c:pt idx="216">
                  <c:v>0.154503</c:v>
                </c:pt>
                <c:pt idx="217">
                  <c:v>0.15353</c:v>
                </c:pt>
                <c:pt idx="218">
                  <c:v>0.149557</c:v>
                </c:pt>
                <c:pt idx="219">
                  <c:v>0.14757400000000001</c:v>
                </c:pt>
                <c:pt idx="220">
                  <c:v>0.14583099999999999</c:v>
                </c:pt>
                <c:pt idx="221">
                  <c:v>0.14505399999999999</c:v>
                </c:pt>
                <c:pt idx="222">
                  <c:v>0.14374999999999999</c:v>
                </c:pt>
                <c:pt idx="223">
                  <c:v>0.144145</c:v>
                </c:pt>
                <c:pt idx="224">
                  <c:v>0.141537</c:v>
                </c:pt>
                <c:pt idx="225">
                  <c:v>0.140955</c:v>
                </c:pt>
                <c:pt idx="226">
                  <c:v>0.138826</c:v>
                </c:pt>
                <c:pt idx="227">
                  <c:v>0.13933699999999999</c:v>
                </c:pt>
                <c:pt idx="228">
                  <c:v>0.14043</c:v>
                </c:pt>
                <c:pt idx="229">
                  <c:v>0.1356</c:v>
                </c:pt>
                <c:pt idx="230">
                  <c:v>0.13639100000000001</c:v>
                </c:pt>
                <c:pt idx="231">
                  <c:v>0.13522500000000001</c:v>
                </c:pt>
                <c:pt idx="232">
                  <c:v>0.131881</c:v>
                </c:pt>
                <c:pt idx="233">
                  <c:v>0.132688</c:v>
                </c:pt>
                <c:pt idx="234">
                  <c:v>0.13094900000000001</c:v>
                </c:pt>
                <c:pt idx="235">
                  <c:v>0.128054</c:v>
                </c:pt>
                <c:pt idx="236">
                  <c:v>0.125637</c:v>
                </c:pt>
                <c:pt idx="237">
                  <c:v>0.12676999999999999</c:v>
                </c:pt>
                <c:pt idx="238">
                  <c:v>0.124435</c:v>
                </c:pt>
                <c:pt idx="239">
                  <c:v>0.12246799999999999</c:v>
                </c:pt>
                <c:pt idx="240">
                  <c:v>0.121601</c:v>
                </c:pt>
                <c:pt idx="241">
                  <c:v>0.12041</c:v>
                </c:pt>
                <c:pt idx="242">
                  <c:v>0.118753</c:v>
                </c:pt>
                <c:pt idx="243">
                  <c:v>0.11783</c:v>
                </c:pt>
                <c:pt idx="244">
                  <c:v>0.116825</c:v>
                </c:pt>
                <c:pt idx="245">
                  <c:v>0.113111</c:v>
                </c:pt>
                <c:pt idx="246">
                  <c:v>0.112762</c:v>
                </c:pt>
                <c:pt idx="247">
                  <c:v>0.111375</c:v>
                </c:pt>
                <c:pt idx="248">
                  <c:v>0.110294</c:v>
                </c:pt>
                <c:pt idx="249">
                  <c:v>0.108693</c:v>
                </c:pt>
                <c:pt idx="250">
                  <c:v>0.107114</c:v>
                </c:pt>
                <c:pt idx="251">
                  <c:v>0.108183</c:v>
                </c:pt>
                <c:pt idx="252">
                  <c:v>0.10545300000000001</c:v>
                </c:pt>
                <c:pt idx="253">
                  <c:v>0.10277699999999999</c:v>
                </c:pt>
                <c:pt idx="254">
                  <c:v>0.102662</c:v>
                </c:pt>
                <c:pt idx="255">
                  <c:v>0.102503</c:v>
                </c:pt>
                <c:pt idx="256">
                  <c:v>0.100426</c:v>
                </c:pt>
                <c:pt idx="257" formatCode="0.00E+00">
                  <c:v>9.86514E-2</c:v>
                </c:pt>
                <c:pt idx="258" formatCode="0.00E+00">
                  <c:v>9.8275699999999994E-2</c:v>
                </c:pt>
                <c:pt idx="259" formatCode="0.00E+00">
                  <c:v>9.7292400000000001E-2</c:v>
                </c:pt>
                <c:pt idx="260" formatCode="0.00E+00">
                  <c:v>9.6266299999999999E-2</c:v>
                </c:pt>
                <c:pt idx="261" formatCode="0.00E+00">
                  <c:v>9.3518299999999999E-2</c:v>
                </c:pt>
                <c:pt idx="262" formatCode="0.00E+00">
                  <c:v>9.2354800000000001E-2</c:v>
                </c:pt>
                <c:pt idx="263" formatCode="0.00E+00">
                  <c:v>9.1456899999999994E-2</c:v>
                </c:pt>
                <c:pt idx="264" formatCode="0.00E+00">
                  <c:v>9.0013499999999996E-2</c:v>
                </c:pt>
                <c:pt idx="265" formatCode="0.00E+00">
                  <c:v>8.8754700000000006E-2</c:v>
                </c:pt>
                <c:pt idx="266" formatCode="0.00E+00">
                  <c:v>8.7926400000000002E-2</c:v>
                </c:pt>
                <c:pt idx="267" formatCode="0.00E+00">
                  <c:v>8.8391300000000006E-2</c:v>
                </c:pt>
                <c:pt idx="268" formatCode="0.00E+00">
                  <c:v>8.7280800000000006E-2</c:v>
                </c:pt>
                <c:pt idx="269" formatCode="0.00E+00">
                  <c:v>8.5656200000000002E-2</c:v>
                </c:pt>
                <c:pt idx="270" formatCode="0.00E+00">
                  <c:v>8.3606200000000006E-2</c:v>
                </c:pt>
                <c:pt idx="271" formatCode="0.00E+00">
                  <c:v>8.2661600000000002E-2</c:v>
                </c:pt>
                <c:pt idx="272" formatCode="0.00E+00">
                  <c:v>8.1758499999999998E-2</c:v>
                </c:pt>
                <c:pt idx="273" formatCode="0.00E+00">
                  <c:v>8.4577100000000002E-2</c:v>
                </c:pt>
                <c:pt idx="274" formatCode="0.00E+00">
                  <c:v>8.1259700000000004E-2</c:v>
                </c:pt>
                <c:pt idx="275" formatCode="0.00E+00">
                  <c:v>8.0526399999999998E-2</c:v>
                </c:pt>
                <c:pt idx="276" formatCode="0.00E+00">
                  <c:v>7.9688099999999998E-2</c:v>
                </c:pt>
                <c:pt idx="277" formatCode="0.00E+00">
                  <c:v>7.9033400000000004E-2</c:v>
                </c:pt>
                <c:pt idx="278" formatCode="0.00E+00">
                  <c:v>7.8786800000000004E-2</c:v>
                </c:pt>
                <c:pt idx="279" formatCode="0.00E+00">
                  <c:v>7.7731099999999997E-2</c:v>
                </c:pt>
                <c:pt idx="280" formatCode="0.00E+00">
                  <c:v>7.5626899999999997E-2</c:v>
                </c:pt>
                <c:pt idx="281" formatCode="0.00E+00">
                  <c:v>7.4891600000000003E-2</c:v>
                </c:pt>
                <c:pt idx="282" formatCode="0.00E+00">
                  <c:v>7.4737999999999999E-2</c:v>
                </c:pt>
                <c:pt idx="283" formatCode="0.00E+00">
                  <c:v>7.4045200000000005E-2</c:v>
                </c:pt>
                <c:pt idx="284" formatCode="0.00E+00">
                  <c:v>7.2994199999999995E-2</c:v>
                </c:pt>
                <c:pt idx="285" formatCode="0.00E+00">
                  <c:v>7.1996199999999996E-2</c:v>
                </c:pt>
                <c:pt idx="286" formatCode="0.00E+00">
                  <c:v>7.1273299999999998E-2</c:v>
                </c:pt>
                <c:pt idx="287" formatCode="0.00E+00">
                  <c:v>7.0852799999999994E-2</c:v>
                </c:pt>
                <c:pt idx="288" formatCode="0.00E+00">
                  <c:v>7.0492700000000005E-2</c:v>
                </c:pt>
                <c:pt idx="289" formatCode="0.00E+00">
                  <c:v>6.9434599999999999E-2</c:v>
                </c:pt>
                <c:pt idx="290" formatCode="0.00E+00">
                  <c:v>6.9144700000000003E-2</c:v>
                </c:pt>
                <c:pt idx="291" formatCode="0.00E+00">
                  <c:v>6.7798600000000001E-2</c:v>
                </c:pt>
                <c:pt idx="292" formatCode="0.00E+00">
                  <c:v>6.7412399999999997E-2</c:v>
                </c:pt>
                <c:pt idx="293" formatCode="0.00E+00">
                  <c:v>6.7167299999999999E-2</c:v>
                </c:pt>
                <c:pt idx="294" formatCode="0.00E+00">
                  <c:v>6.6477800000000004E-2</c:v>
                </c:pt>
                <c:pt idx="295" formatCode="0.00E+00">
                  <c:v>6.8573499999999996E-2</c:v>
                </c:pt>
                <c:pt idx="296" formatCode="0.00E+00">
                  <c:v>6.7700399999999994E-2</c:v>
                </c:pt>
                <c:pt idx="297" formatCode="0.00E+00">
                  <c:v>6.4367800000000003E-2</c:v>
                </c:pt>
                <c:pt idx="298" formatCode="0.00E+00">
                  <c:v>6.3962500000000005E-2</c:v>
                </c:pt>
                <c:pt idx="299" formatCode="0.00E+00">
                  <c:v>6.42982E-2</c:v>
                </c:pt>
                <c:pt idx="300" formatCode="0.00E+00">
                  <c:v>6.4226199999999997E-2</c:v>
                </c:pt>
                <c:pt idx="301" formatCode="0.00E+00">
                  <c:v>6.3468899999999995E-2</c:v>
                </c:pt>
                <c:pt idx="302" formatCode="0.00E+00">
                  <c:v>6.3146599999999997E-2</c:v>
                </c:pt>
                <c:pt idx="303" formatCode="0.00E+00">
                  <c:v>6.4597100000000005E-2</c:v>
                </c:pt>
                <c:pt idx="304" formatCode="0.00E+00">
                  <c:v>6.2892900000000002E-2</c:v>
                </c:pt>
                <c:pt idx="305" formatCode="0.00E+00">
                  <c:v>6.1650799999999999E-2</c:v>
                </c:pt>
                <c:pt idx="306" formatCode="0.00E+00">
                  <c:v>6.1398000000000001E-2</c:v>
                </c:pt>
                <c:pt idx="307" formatCode="0.00E+00">
                  <c:v>6.1379400000000001E-2</c:v>
                </c:pt>
                <c:pt idx="308" formatCode="0.00E+00">
                  <c:v>6.10862E-2</c:v>
                </c:pt>
                <c:pt idx="309" formatCode="0.00E+00">
                  <c:v>6.0810099999999999E-2</c:v>
                </c:pt>
                <c:pt idx="310" formatCode="0.00E+00">
                  <c:v>5.9775399999999999E-2</c:v>
                </c:pt>
                <c:pt idx="311" formatCode="0.00E+00">
                  <c:v>6.0616000000000003E-2</c:v>
                </c:pt>
                <c:pt idx="312" formatCode="0.00E+00">
                  <c:v>5.9937499999999998E-2</c:v>
                </c:pt>
                <c:pt idx="313" formatCode="0.00E+00">
                  <c:v>5.8977099999999998E-2</c:v>
                </c:pt>
                <c:pt idx="314" formatCode="0.00E+00">
                  <c:v>5.8401599999999998E-2</c:v>
                </c:pt>
                <c:pt idx="315" formatCode="0.00E+00">
                  <c:v>5.8546099999999997E-2</c:v>
                </c:pt>
                <c:pt idx="316" formatCode="0.00E+00">
                  <c:v>5.8224199999999997E-2</c:v>
                </c:pt>
                <c:pt idx="317" formatCode="0.00E+00">
                  <c:v>5.7665300000000003E-2</c:v>
                </c:pt>
                <c:pt idx="318" formatCode="0.00E+00">
                  <c:v>5.7535599999999999E-2</c:v>
                </c:pt>
                <c:pt idx="319" formatCode="0.00E+00">
                  <c:v>5.6956300000000001E-2</c:v>
                </c:pt>
                <c:pt idx="320" formatCode="0.00E+00">
                  <c:v>5.66387E-2</c:v>
                </c:pt>
                <c:pt idx="321" formatCode="0.00E+00">
                  <c:v>5.6697400000000002E-2</c:v>
                </c:pt>
                <c:pt idx="322" formatCode="0.00E+00">
                  <c:v>5.6285399999999999E-2</c:v>
                </c:pt>
                <c:pt idx="323" formatCode="0.00E+00">
                  <c:v>5.5931599999999998E-2</c:v>
                </c:pt>
                <c:pt idx="324" formatCode="0.00E+00">
                  <c:v>5.5545799999999999E-2</c:v>
                </c:pt>
                <c:pt idx="325" formatCode="0.00E+00">
                  <c:v>5.5509599999999999E-2</c:v>
                </c:pt>
                <c:pt idx="326" formatCode="0.00E+00">
                  <c:v>5.50222E-2</c:v>
                </c:pt>
                <c:pt idx="327" formatCode="0.00E+00">
                  <c:v>5.4701300000000001E-2</c:v>
                </c:pt>
                <c:pt idx="328" formatCode="0.00E+00">
                  <c:v>5.4614099999999999E-2</c:v>
                </c:pt>
                <c:pt idx="329" formatCode="0.00E+00">
                  <c:v>5.4513899999999997E-2</c:v>
                </c:pt>
                <c:pt idx="330" formatCode="0.00E+00">
                  <c:v>5.4350900000000001E-2</c:v>
                </c:pt>
                <c:pt idx="331" formatCode="0.00E+00">
                  <c:v>5.39088E-2</c:v>
                </c:pt>
                <c:pt idx="332" formatCode="0.00E+00">
                  <c:v>5.3823900000000001E-2</c:v>
                </c:pt>
                <c:pt idx="333" formatCode="0.00E+00">
                  <c:v>5.3517299999999997E-2</c:v>
                </c:pt>
                <c:pt idx="334" formatCode="0.00E+00">
                  <c:v>5.3046700000000002E-2</c:v>
                </c:pt>
                <c:pt idx="335" formatCode="0.00E+00">
                  <c:v>5.2908400000000001E-2</c:v>
                </c:pt>
                <c:pt idx="336" formatCode="0.00E+00">
                  <c:v>5.3006200000000003E-2</c:v>
                </c:pt>
                <c:pt idx="337" formatCode="0.00E+00">
                  <c:v>5.2861199999999997E-2</c:v>
                </c:pt>
                <c:pt idx="338" formatCode="0.00E+00">
                  <c:v>5.2437299999999999E-2</c:v>
                </c:pt>
                <c:pt idx="339" formatCode="0.00E+00">
                  <c:v>5.2105899999999997E-2</c:v>
                </c:pt>
                <c:pt idx="340" formatCode="0.00E+00">
                  <c:v>5.2066300000000003E-2</c:v>
                </c:pt>
                <c:pt idx="341" formatCode="0.00E+00">
                  <c:v>5.1764999999999999E-2</c:v>
                </c:pt>
                <c:pt idx="342" formatCode="0.00E+00">
                  <c:v>5.13997E-2</c:v>
                </c:pt>
                <c:pt idx="343" formatCode="0.00E+00">
                  <c:v>5.1356300000000001E-2</c:v>
                </c:pt>
                <c:pt idx="344" formatCode="0.00E+00">
                  <c:v>5.1011099999999997E-2</c:v>
                </c:pt>
                <c:pt idx="345" formatCode="0.00E+00">
                  <c:v>5.0684899999999998E-2</c:v>
                </c:pt>
                <c:pt idx="346" formatCode="0.00E+00">
                  <c:v>5.06215E-2</c:v>
                </c:pt>
                <c:pt idx="347" formatCode="0.00E+00">
                  <c:v>5.0315899999999997E-2</c:v>
                </c:pt>
                <c:pt idx="348" formatCode="0.00E+00">
                  <c:v>5.0258200000000003E-2</c:v>
                </c:pt>
                <c:pt idx="349" formatCode="0.00E+00">
                  <c:v>5.0074100000000003E-2</c:v>
                </c:pt>
                <c:pt idx="350" formatCode="0.00E+00">
                  <c:v>4.9685E-2</c:v>
                </c:pt>
                <c:pt idx="351" formatCode="0.00E+00">
                  <c:v>4.91838E-2</c:v>
                </c:pt>
                <c:pt idx="352" formatCode="0.00E+00">
                  <c:v>4.9401800000000003E-2</c:v>
                </c:pt>
                <c:pt idx="353" formatCode="0.00E+00">
                  <c:v>4.88257E-2</c:v>
                </c:pt>
                <c:pt idx="354" formatCode="0.00E+00">
                  <c:v>4.8174399999999999E-2</c:v>
                </c:pt>
                <c:pt idx="355" formatCode="0.00E+00">
                  <c:v>4.7936899999999998E-2</c:v>
                </c:pt>
                <c:pt idx="356" formatCode="0.00E+00">
                  <c:v>4.7596899999999998E-2</c:v>
                </c:pt>
                <c:pt idx="357" formatCode="0.00E+00">
                  <c:v>4.72956E-2</c:v>
                </c:pt>
                <c:pt idx="358" formatCode="0.00E+00">
                  <c:v>4.7179699999999998E-2</c:v>
                </c:pt>
                <c:pt idx="359" formatCode="0.00E+00">
                  <c:v>4.6730000000000001E-2</c:v>
                </c:pt>
                <c:pt idx="360" formatCode="0.00E+00">
                  <c:v>4.6281299999999997E-2</c:v>
                </c:pt>
                <c:pt idx="361" formatCode="0.00E+00">
                  <c:v>4.5781099999999998E-2</c:v>
                </c:pt>
                <c:pt idx="362" formatCode="0.00E+00">
                  <c:v>4.5407799999999998E-2</c:v>
                </c:pt>
                <c:pt idx="363" formatCode="0.00E+00">
                  <c:v>4.5028199999999997E-2</c:v>
                </c:pt>
                <c:pt idx="364" formatCode="0.00E+00">
                  <c:v>4.4853700000000003E-2</c:v>
                </c:pt>
                <c:pt idx="365" formatCode="0.00E+00">
                  <c:v>4.4550399999999997E-2</c:v>
                </c:pt>
                <c:pt idx="366" formatCode="0.00E+00">
                  <c:v>4.3999700000000003E-2</c:v>
                </c:pt>
                <c:pt idx="367" formatCode="0.00E+00">
                  <c:v>4.3684000000000001E-2</c:v>
                </c:pt>
                <c:pt idx="368" formatCode="0.00E+00">
                  <c:v>4.34294E-2</c:v>
                </c:pt>
                <c:pt idx="369" formatCode="0.00E+00">
                  <c:v>4.3055499999999997E-2</c:v>
                </c:pt>
                <c:pt idx="370" formatCode="0.00E+00">
                  <c:v>4.25682E-2</c:v>
                </c:pt>
                <c:pt idx="371" formatCode="0.00E+00">
                  <c:v>4.2182400000000002E-2</c:v>
                </c:pt>
                <c:pt idx="372" formatCode="0.00E+00">
                  <c:v>4.1995999999999999E-2</c:v>
                </c:pt>
                <c:pt idx="373" formatCode="0.00E+00">
                  <c:v>4.1587399999999997E-2</c:v>
                </c:pt>
                <c:pt idx="374" formatCode="0.00E+00">
                  <c:v>4.1102899999999998E-2</c:v>
                </c:pt>
                <c:pt idx="375" formatCode="0.00E+00">
                  <c:v>4.0623699999999999E-2</c:v>
                </c:pt>
                <c:pt idx="376" formatCode="0.00E+00">
                  <c:v>4.0407699999999998E-2</c:v>
                </c:pt>
                <c:pt idx="377" formatCode="0.00E+00">
                  <c:v>3.9933700000000003E-2</c:v>
                </c:pt>
                <c:pt idx="378" formatCode="0.00E+00">
                  <c:v>3.95403E-2</c:v>
                </c:pt>
                <c:pt idx="379" formatCode="0.00E+00">
                  <c:v>3.9715800000000002E-2</c:v>
                </c:pt>
                <c:pt idx="380" formatCode="0.00E+00">
                  <c:v>3.9170299999999998E-2</c:v>
                </c:pt>
                <c:pt idx="381" formatCode="0.00E+00">
                  <c:v>3.8760700000000002E-2</c:v>
                </c:pt>
                <c:pt idx="382" formatCode="0.00E+00">
                  <c:v>3.9012900000000003E-2</c:v>
                </c:pt>
                <c:pt idx="383" formatCode="0.00E+00">
                  <c:v>3.9336200000000002E-2</c:v>
                </c:pt>
                <c:pt idx="384" formatCode="0.00E+00">
                  <c:v>3.85022E-2</c:v>
                </c:pt>
                <c:pt idx="385" formatCode="0.00E+00">
                  <c:v>3.7821800000000003E-2</c:v>
                </c:pt>
                <c:pt idx="386" formatCode="0.00E+00">
                  <c:v>3.8539900000000002E-2</c:v>
                </c:pt>
                <c:pt idx="387" formatCode="0.00E+00">
                  <c:v>3.7684000000000002E-2</c:v>
                </c:pt>
                <c:pt idx="388" formatCode="0.00E+00">
                  <c:v>3.8238000000000001E-2</c:v>
                </c:pt>
                <c:pt idx="389" formatCode="0.00E+00">
                  <c:v>3.7966699999999999E-2</c:v>
                </c:pt>
                <c:pt idx="390" formatCode="0.00E+00">
                  <c:v>3.7074599999999999E-2</c:v>
                </c:pt>
                <c:pt idx="391" formatCode="0.00E+00">
                  <c:v>3.7348699999999999E-2</c:v>
                </c:pt>
                <c:pt idx="392" formatCode="0.00E+00">
                  <c:v>3.7088400000000001E-2</c:v>
                </c:pt>
                <c:pt idx="393" formatCode="0.00E+00">
                  <c:v>3.5045600000000003E-2</c:v>
                </c:pt>
                <c:pt idx="394" formatCode="0.00E+00">
                  <c:v>3.6041700000000003E-2</c:v>
                </c:pt>
                <c:pt idx="395" formatCode="0.00E+00">
                  <c:v>3.5756599999999999E-2</c:v>
                </c:pt>
                <c:pt idx="396" formatCode="0.00E+00">
                  <c:v>3.5288800000000002E-2</c:v>
                </c:pt>
                <c:pt idx="397" formatCode="0.00E+00">
                  <c:v>3.5412300000000001E-2</c:v>
                </c:pt>
                <c:pt idx="398" formatCode="0.00E+00">
                  <c:v>3.57909E-2</c:v>
                </c:pt>
                <c:pt idx="399" formatCode="0.00E+00">
                  <c:v>3.4674200000000002E-2</c:v>
                </c:pt>
                <c:pt idx="400" formatCode="0.00E+00">
                  <c:v>3.3697100000000001E-2</c:v>
                </c:pt>
                <c:pt idx="401" formatCode="0.00E+00">
                  <c:v>3.3888300000000003E-2</c:v>
                </c:pt>
                <c:pt idx="402" formatCode="0.00E+00">
                  <c:v>3.4362799999999999E-2</c:v>
                </c:pt>
                <c:pt idx="403" formatCode="0.00E+00">
                  <c:v>3.4966499999999998E-2</c:v>
                </c:pt>
                <c:pt idx="404" formatCode="0.00E+00">
                  <c:v>3.4788100000000002E-2</c:v>
                </c:pt>
                <c:pt idx="405" formatCode="0.00E+00">
                  <c:v>3.4264599999999999E-2</c:v>
                </c:pt>
                <c:pt idx="406" formatCode="0.00E+00">
                  <c:v>3.3715700000000001E-2</c:v>
                </c:pt>
                <c:pt idx="407" formatCode="0.00E+00">
                  <c:v>3.3831600000000003E-2</c:v>
                </c:pt>
                <c:pt idx="408" formatCode="0.00E+00">
                  <c:v>3.32847E-2</c:v>
                </c:pt>
                <c:pt idx="409" formatCode="0.00E+00">
                  <c:v>3.2903700000000001E-2</c:v>
                </c:pt>
                <c:pt idx="410" formatCode="0.00E+00">
                  <c:v>3.25627E-2</c:v>
                </c:pt>
                <c:pt idx="411" formatCode="0.00E+00">
                  <c:v>3.31645E-2</c:v>
                </c:pt>
                <c:pt idx="412" formatCode="0.00E+00">
                  <c:v>3.38187E-2</c:v>
                </c:pt>
                <c:pt idx="413" formatCode="0.00E+00">
                  <c:v>3.3188799999999997E-2</c:v>
                </c:pt>
                <c:pt idx="414" formatCode="0.00E+00">
                  <c:v>3.12524E-2</c:v>
                </c:pt>
                <c:pt idx="415" formatCode="0.00E+00">
                  <c:v>3.1046399999999998E-2</c:v>
                </c:pt>
                <c:pt idx="416" formatCode="0.00E+00">
                  <c:v>3.0987299999999999E-2</c:v>
                </c:pt>
                <c:pt idx="417" formatCode="0.00E+00">
                  <c:v>3.0973400000000002E-2</c:v>
                </c:pt>
                <c:pt idx="418" formatCode="0.00E+00">
                  <c:v>3.1027800000000001E-2</c:v>
                </c:pt>
                <c:pt idx="419" formatCode="0.00E+00">
                  <c:v>3.0374999999999999E-2</c:v>
                </c:pt>
                <c:pt idx="420" formatCode="0.00E+00">
                  <c:v>3.06401E-2</c:v>
                </c:pt>
                <c:pt idx="421" formatCode="0.00E+00">
                  <c:v>2.9979700000000001E-2</c:v>
                </c:pt>
                <c:pt idx="422" formatCode="0.00E+00">
                  <c:v>2.9956300000000002E-2</c:v>
                </c:pt>
                <c:pt idx="423" formatCode="0.00E+00">
                  <c:v>2.98924E-2</c:v>
                </c:pt>
                <c:pt idx="424" formatCode="0.00E+00">
                  <c:v>2.9536199999999999E-2</c:v>
                </c:pt>
                <c:pt idx="425" formatCode="0.00E+00">
                  <c:v>2.84119E-2</c:v>
                </c:pt>
                <c:pt idx="426" formatCode="0.00E+00">
                  <c:v>2.8296000000000002E-2</c:v>
                </c:pt>
                <c:pt idx="427" formatCode="0.00E+00">
                  <c:v>2.7956999999999999E-2</c:v>
                </c:pt>
                <c:pt idx="428" formatCode="0.00E+00">
                  <c:v>2.7670400000000001E-2</c:v>
                </c:pt>
                <c:pt idx="429" formatCode="0.00E+00">
                  <c:v>2.7660799999999999E-2</c:v>
                </c:pt>
                <c:pt idx="430" formatCode="0.00E+00">
                  <c:v>2.8049000000000001E-2</c:v>
                </c:pt>
                <c:pt idx="431" formatCode="0.00E+00">
                  <c:v>2.6931299999999998E-2</c:v>
                </c:pt>
                <c:pt idx="432" formatCode="0.00E+00">
                  <c:v>2.6800600000000001E-2</c:v>
                </c:pt>
                <c:pt idx="433" formatCode="0.00E+00">
                  <c:v>2.7433900000000001E-2</c:v>
                </c:pt>
                <c:pt idx="434" formatCode="0.00E+00">
                  <c:v>2.6619400000000001E-2</c:v>
                </c:pt>
                <c:pt idx="435" formatCode="0.00E+00">
                  <c:v>2.6093999999999999E-2</c:v>
                </c:pt>
                <c:pt idx="436" formatCode="0.00E+00">
                  <c:v>2.5275200000000001E-2</c:v>
                </c:pt>
                <c:pt idx="437" formatCode="0.00E+00">
                  <c:v>2.4634799999999998E-2</c:v>
                </c:pt>
                <c:pt idx="438" formatCode="0.00E+00">
                  <c:v>2.4183799999999998E-2</c:v>
                </c:pt>
                <c:pt idx="439" formatCode="0.00E+00">
                  <c:v>2.4123200000000001E-2</c:v>
                </c:pt>
                <c:pt idx="440" formatCode="0.00E+00">
                  <c:v>2.42682E-2</c:v>
                </c:pt>
                <c:pt idx="441" formatCode="0.00E+00">
                  <c:v>2.4219999999999998E-2</c:v>
                </c:pt>
                <c:pt idx="442" formatCode="0.00E+00">
                  <c:v>2.3866700000000001E-2</c:v>
                </c:pt>
                <c:pt idx="443" formatCode="0.00E+00">
                  <c:v>2.4357299999999998E-2</c:v>
                </c:pt>
                <c:pt idx="444" formatCode="0.00E+00">
                  <c:v>2.45953E-2</c:v>
                </c:pt>
                <c:pt idx="445" formatCode="0.00E+00">
                  <c:v>2.3406E-2</c:v>
                </c:pt>
                <c:pt idx="446" formatCode="0.00E+00">
                  <c:v>2.26903E-2</c:v>
                </c:pt>
                <c:pt idx="447" formatCode="0.00E+00">
                  <c:v>2.2491899999999999E-2</c:v>
                </c:pt>
                <c:pt idx="448" formatCode="0.00E+00">
                  <c:v>2.2324099999999999E-2</c:v>
                </c:pt>
                <c:pt idx="449" formatCode="0.00E+00">
                  <c:v>2.2032699999999999E-2</c:v>
                </c:pt>
                <c:pt idx="450" formatCode="0.00E+00">
                  <c:v>2.1838199999999999E-2</c:v>
                </c:pt>
                <c:pt idx="451" formatCode="0.00E+00">
                  <c:v>2.1557300000000001E-2</c:v>
                </c:pt>
                <c:pt idx="452" formatCode="0.00E+00">
                  <c:v>2.1081900000000001E-2</c:v>
                </c:pt>
                <c:pt idx="453" formatCode="0.00E+00">
                  <c:v>2.1359E-2</c:v>
                </c:pt>
                <c:pt idx="454" formatCode="0.00E+00">
                  <c:v>2.0924999999999999E-2</c:v>
                </c:pt>
                <c:pt idx="455" formatCode="0.00E+00">
                  <c:v>2.0723800000000001E-2</c:v>
                </c:pt>
                <c:pt idx="456" formatCode="0.00E+00">
                  <c:v>2.0439100000000002E-2</c:v>
                </c:pt>
                <c:pt idx="457" formatCode="0.00E+00">
                  <c:v>2.0195000000000001E-2</c:v>
                </c:pt>
                <c:pt idx="458" formatCode="0.00E+00">
                  <c:v>1.9990000000000001E-2</c:v>
                </c:pt>
                <c:pt idx="459" formatCode="0.00E+00">
                  <c:v>1.9825499999999999E-2</c:v>
                </c:pt>
                <c:pt idx="460" formatCode="0.00E+00">
                  <c:v>1.968E-2</c:v>
                </c:pt>
                <c:pt idx="461" formatCode="0.00E+00">
                  <c:v>1.9327199999999999E-2</c:v>
                </c:pt>
                <c:pt idx="462" formatCode="0.00E+00">
                  <c:v>1.9513099999999999E-2</c:v>
                </c:pt>
                <c:pt idx="463" formatCode="0.00E+00">
                  <c:v>1.9107300000000001E-2</c:v>
                </c:pt>
                <c:pt idx="464" formatCode="0.00E+00">
                  <c:v>1.90105E-2</c:v>
                </c:pt>
                <c:pt idx="465" formatCode="0.00E+00">
                  <c:v>1.8574199999999999E-2</c:v>
                </c:pt>
                <c:pt idx="466" formatCode="0.00E+00">
                  <c:v>2.5081599999999999E-2</c:v>
                </c:pt>
                <c:pt idx="467" formatCode="0.00E+00">
                  <c:v>1.8415899999999999E-2</c:v>
                </c:pt>
                <c:pt idx="468" formatCode="0.00E+00">
                  <c:v>1.7375000000000002E-2</c:v>
                </c:pt>
                <c:pt idx="469" formatCode="0.00E+00">
                  <c:v>1.80717E-2</c:v>
                </c:pt>
                <c:pt idx="470" formatCode="0.00E+00">
                  <c:v>1.7836600000000001E-2</c:v>
                </c:pt>
                <c:pt idx="471" formatCode="0.00E+00">
                  <c:v>1.7727400000000001E-2</c:v>
                </c:pt>
                <c:pt idx="472" formatCode="0.00E+00">
                  <c:v>1.7688800000000001E-2</c:v>
                </c:pt>
                <c:pt idx="473" formatCode="0.00E+00">
                  <c:v>1.7578099999999999E-2</c:v>
                </c:pt>
                <c:pt idx="474" formatCode="0.00E+00">
                  <c:v>1.7380199999999998E-2</c:v>
                </c:pt>
                <c:pt idx="475" formatCode="0.00E+00">
                  <c:v>1.7385000000000001E-2</c:v>
                </c:pt>
                <c:pt idx="476" formatCode="0.00E+00">
                  <c:v>1.7307300000000001E-2</c:v>
                </c:pt>
                <c:pt idx="477" formatCode="0.00E+00">
                  <c:v>1.70288E-2</c:v>
                </c:pt>
                <c:pt idx="478" formatCode="0.00E+00">
                  <c:v>1.7040699999999999E-2</c:v>
                </c:pt>
                <c:pt idx="479" formatCode="0.00E+00">
                  <c:v>1.6894300000000001E-2</c:v>
                </c:pt>
                <c:pt idx="480" formatCode="0.00E+00">
                  <c:v>1.6991599999999999E-2</c:v>
                </c:pt>
                <c:pt idx="481" formatCode="0.00E+00">
                  <c:v>1.6734599999999999E-2</c:v>
                </c:pt>
                <c:pt idx="482" formatCode="0.00E+00">
                  <c:v>1.6602499999999999E-2</c:v>
                </c:pt>
                <c:pt idx="483" formatCode="0.00E+00">
                  <c:v>1.6459000000000001E-2</c:v>
                </c:pt>
                <c:pt idx="484" formatCode="0.00E+00">
                  <c:v>1.63155E-2</c:v>
                </c:pt>
                <c:pt idx="485" formatCode="0.00E+00">
                  <c:v>1.6219600000000001E-2</c:v>
                </c:pt>
                <c:pt idx="486" formatCode="0.00E+00">
                  <c:v>1.6101399999999998E-2</c:v>
                </c:pt>
                <c:pt idx="487" formatCode="0.00E+00">
                  <c:v>1.5978300000000001E-2</c:v>
                </c:pt>
                <c:pt idx="488" formatCode="0.00E+00">
                  <c:v>1.5812900000000001E-2</c:v>
                </c:pt>
                <c:pt idx="489" formatCode="0.00E+00">
                  <c:v>1.56093E-2</c:v>
                </c:pt>
                <c:pt idx="490" formatCode="0.00E+00">
                  <c:v>1.5564E-2</c:v>
                </c:pt>
                <c:pt idx="491" formatCode="0.00E+00">
                  <c:v>1.5370399999999999E-2</c:v>
                </c:pt>
                <c:pt idx="492" formatCode="0.00E+00">
                  <c:v>1.5212099999999999E-2</c:v>
                </c:pt>
                <c:pt idx="493" formatCode="0.00E+00">
                  <c:v>1.5004200000000001E-2</c:v>
                </c:pt>
                <c:pt idx="494" formatCode="0.00E+00">
                  <c:v>1.4907800000000001E-2</c:v>
                </c:pt>
                <c:pt idx="495" formatCode="0.00E+00">
                  <c:v>1.4952699999999999E-2</c:v>
                </c:pt>
                <c:pt idx="496" formatCode="0.00E+00">
                  <c:v>1.47815E-2</c:v>
                </c:pt>
                <c:pt idx="497" formatCode="0.00E+00">
                  <c:v>1.4472E-2</c:v>
                </c:pt>
                <c:pt idx="498" formatCode="0.00E+00">
                  <c:v>1.4223100000000001E-2</c:v>
                </c:pt>
                <c:pt idx="499" formatCode="0.00E+00">
                  <c:v>1.40748E-2</c:v>
                </c:pt>
                <c:pt idx="500" formatCode="0.00E+00">
                  <c:v>1.39422E-2</c:v>
                </c:pt>
                <c:pt idx="501" formatCode="0.00E+00">
                  <c:v>1.3834000000000001E-2</c:v>
                </c:pt>
                <c:pt idx="502" formatCode="0.00E+00">
                  <c:v>1.37424E-2</c:v>
                </c:pt>
                <c:pt idx="503" formatCode="0.00E+00">
                  <c:v>1.36609E-2</c:v>
                </c:pt>
                <c:pt idx="504" formatCode="0.00E+00">
                  <c:v>1.3605600000000001E-2</c:v>
                </c:pt>
                <c:pt idx="505" formatCode="0.00E+00">
                  <c:v>1.34559E-2</c:v>
                </c:pt>
                <c:pt idx="506" formatCode="0.00E+00">
                  <c:v>1.3413E-2</c:v>
                </c:pt>
                <c:pt idx="507" formatCode="0.00E+00">
                  <c:v>1.34225E-2</c:v>
                </c:pt>
                <c:pt idx="508" formatCode="0.00E+00">
                  <c:v>1.33467E-2</c:v>
                </c:pt>
                <c:pt idx="509" formatCode="0.00E+00">
                  <c:v>1.33429E-2</c:v>
                </c:pt>
                <c:pt idx="510" formatCode="0.00E+00">
                  <c:v>1.3266099999999999E-2</c:v>
                </c:pt>
                <c:pt idx="511" formatCode="0.00E+00">
                  <c:v>1.32108E-2</c:v>
                </c:pt>
                <c:pt idx="512" formatCode="0.00E+00">
                  <c:v>1.31588E-2</c:v>
                </c:pt>
                <c:pt idx="513" formatCode="0.00E+00">
                  <c:v>1.32084E-2</c:v>
                </c:pt>
                <c:pt idx="514" formatCode="0.00E+00">
                  <c:v>1.3185499999999999E-2</c:v>
                </c:pt>
                <c:pt idx="515" formatCode="0.00E+00">
                  <c:v>1.31588E-2</c:v>
                </c:pt>
                <c:pt idx="516" formatCode="0.00E+00">
                  <c:v>1.31903E-2</c:v>
                </c:pt>
                <c:pt idx="517" formatCode="0.00E+00">
                  <c:v>1.33233E-2</c:v>
                </c:pt>
                <c:pt idx="518" formatCode="0.00E+00">
                  <c:v>1.3159799999999999E-2</c:v>
                </c:pt>
                <c:pt idx="519" formatCode="0.00E+00">
                  <c:v>1.29938E-2</c:v>
                </c:pt>
                <c:pt idx="520" formatCode="0.00E+00">
                  <c:v>1.2982799999999999E-2</c:v>
                </c:pt>
                <c:pt idx="521" formatCode="0.00E+00">
                  <c:v>1.29123E-2</c:v>
                </c:pt>
                <c:pt idx="522" formatCode="0.00E+00">
                  <c:v>1.27945E-2</c:v>
                </c:pt>
                <c:pt idx="523" formatCode="0.00E+00">
                  <c:v>1.2722499999999999E-2</c:v>
                </c:pt>
                <c:pt idx="524" formatCode="0.00E+00">
                  <c:v>1.26972E-2</c:v>
                </c:pt>
                <c:pt idx="525" formatCode="0.00E+00">
                  <c:v>1.2557E-2</c:v>
                </c:pt>
                <c:pt idx="526" formatCode="0.00E+00">
                  <c:v>1.2515500000000001E-2</c:v>
                </c:pt>
                <c:pt idx="527" formatCode="0.00E+00">
                  <c:v>1.2305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BB38-4101-AF15-0BD1B3D2B291}"/>
            </c:ext>
          </c:extLst>
        </c:ser>
        <c:ser>
          <c:idx val="10"/>
          <c:order val="9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1'!$A$2:$A$399</c:f>
              <c:numCache>
                <c:formatCode>General</c:formatCode>
                <c:ptCount val="39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</c:numCache>
            </c:numRef>
          </c:xVal>
          <c:yVal>
            <c:numRef>
              <c:f>'[AMG-R-2-methylpiperazine.xlsx]Sheet11'!$B$2:$B$538</c:f>
              <c:numCache>
                <c:formatCode>General</c:formatCode>
                <c:ptCount val="537"/>
                <c:pt idx="0">
                  <c:v>-1.48369</c:v>
                </c:pt>
                <c:pt idx="1">
                  <c:v>-1.06575</c:v>
                </c:pt>
                <c:pt idx="2">
                  <c:v>-0.75104800000000005</c:v>
                </c:pt>
                <c:pt idx="3">
                  <c:v>-0.89700400000000002</c:v>
                </c:pt>
                <c:pt idx="4">
                  <c:v>-0.599275</c:v>
                </c:pt>
                <c:pt idx="5">
                  <c:v>-1.3518399999999999</c:v>
                </c:pt>
                <c:pt idx="6">
                  <c:v>-0.991703</c:v>
                </c:pt>
                <c:pt idx="7">
                  <c:v>-0.81165699999999996</c:v>
                </c:pt>
                <c:pt idx="8">
                  <c:v>-1.2644899999999999</c:v>
                </c:pt>
                <c:pt idx="9">
                  <c:v>-1.3419700000000001</c:v>
                </c:pt>
                <c:pt idx="10">
                  <c:v>-0.98688799999999999</c:v>
                </c:pt>
                <c:pt idx="11">
                  <c:v>-0.70587200000000005</c:v>
                </c:pt>
                <c:pt idx="12">
                  <c:v>-1.2889200000000001</c:v>
                </c:pt>
                <c:pt idx="13">
                  <c:v>-0.74544100000000002</c:v>
                </c:pt>
                <c:pt idx="14">
                  <c:v>-0.90432699999999999</c:v>
                </c:pt>
                <c:pt idx="15">
                  <c:v>-0.82170500000000002</c:v>
                </c:pt>
                <c:pt idx="16">
                  <c:v>-0.57699900000000004</c:v>
                </c:pt>
                <c:pt idx="17">
                  <c:v>-0.57264300000000001</c:v>
                </c:pt>
                <c:pt idx="18">
                  <c:v>-0.83105899999999999</c:v>
                </c:pt>
                <c:pt idx="19">
                  <c:v>-0.69187399999999999</c:v>
                </c:pt>
                <c:pt idx="20">
                  <c:v>-0.80405000000000004</c:v>
                </c:pt>
                <c:pt idx="21">
                  <c:v>-1.2572000000000001</c:v>
                </c:pt>
                <c:pt idx="22">
                  <c:v>-0.51105500000000004</c:v>
                </c:pt>
                <c:pt idx="23">
                  <c:v>-1.3773500000000001</c:v>
                </c:pt>
                <c:pt idx="24">
                  <c:v>-0.47712100000000002</c:v>
                </c:pt>
                <c:pt idx="25">
                  <c:v>-0.87967499999999998</c:v>
                </c:pt>
                <c:pt idx="26">
                  <c:v>-0.34860600000000003</c:v>
                </c:pt>
                <c:pt idx="27">
                  <c:v>-0.349912</c:v>
                </c:pt>
                <c:pt idx="28">
                  <c:v>-0.89665099999999998</c:v>
                </c:pt>
                <c:pt idx="29">
                  <c:v>-0.54735199999999995</c:v>
                </c:pt>
                <c:pt idx="30">
                  <c:v>-1.39632</c:v>
                </c:pt>
                <c:pt idx="31">
                  <c:v>-0.713148</c:v>
                </c:pt>
                <c:pt idx="32">
                  <c:v>-0.77780400000000005</c:v>
                </c:pt>
                <c:pt idx="33">
                  <c:v>-0.81980399999999998</c:v>
                </c:pt>
                <c:pt idx="34">
                  <c:v>-0.27031100000000002</c:v>
                </c:pt>
                <c:pt idx="35">
                  <c:v>-0.51744999999999997</c:v>
                </c:pt>
                <c:pt idx="36">
                  <c:v>-0.54152299999999998</c:v>
                </c:pt>
                <c:pt idx="37">
                  <c:v>-0.96467700000000001</c:v>
                </c:pt>
                <c:pt idx="38">
                  <c:v>-0.98241699999999998</c:v>
                </c:pt>
                <c:pt idx="39">
                  <c:v>-0.23446900000000001</c:v>
                </c:pt>
                <c:pt idx="40">
                  <c:v>-1.17222</c:v>
                </c:pt>
                <c:pt idx="41">
                  <c:v>-0.73453800000000002</c:v>
                </c:pt>
                <c:pt idx="42">
                  <c:v>-0.90681599999999996</c:v>
                </c:pt>
                <c:pt idx="43">
                  <c:v>-0.84204400000000001</c:v>
                </c:pt>
                <c:pt idx="44">
                  <c:v>-0.21360199999999999</c:v>
                </c:pt>
                <c:pt idx="45">
                  <c:v>-0.88883500000000004</c:v>
                </c:pt>
                <c:pt idx="46">
                  <c:v>-0.36156199999999999</c:v>
                </c:pt>
                <c:pt idx="47">
                  <c:v>-0.73228800000000005</c:v>
                </c:pt>
                <c:pt idx="48">
                  <c:v>-0.91237299999999999</c:v>
                </c:pt>
                <c:pt idx="49">
                  <c:v>-0.64801900000000001</c:v>
                </c:pt>
                <c:pt idx="50">
                  <c:v>-0.66619600000000001</c:v>
                </c:pt>
                <c:pt idx="51">
                  <c:v>-0.72485500000000003</c:v>
                </c:pt>
                <c:pt idx="52">
                  <c:v>-1.0846</c:v>
                </c:pt>
                <c:pt idx="53">
                  <c:v>-0.30271500000000001</c:v>
                </c:pt>
                <c:pt idx="54">
                  <c:v>-0.185921</c:v>
                </c:pt>
                <c:pt idx="55">
                  <c:v>-0.290354</c:v>
                </c:pt>
                <c:pt idx="56">
                  <c:v>-0.16874700000000001</c:v>
                </c:pt>
                <c:pt idx="57">
                  <c:v>-0.40684300000000001</c:v>
                </c:pt>
                <c:pt idx="58">
                  <c:v>-0.41529500000000003</c:v>
                </c:pt>
                <c:pt idx="59">
                  <c:v>-0.58348800000000001</c:v>
                </c:pt>
                <c:pt idx="60">
                  <c:v>-0.26444000000000001</c:v>
                </c:pt>
                <c:pt idx="61" formatCode="0.00E+00">
                  <c:v>2.9687899999999998E-3</c:v>
                </c:pt>
                <c:pt idx="62">
                  <c:v>-0.60049200000000003</c:v>
                </c:pt>
                <c:pt idx="63" formatCode="0.00E+00">
                  <c:v>5.16E-2</c:v>
                </c:pt>
                <c:pt idx="64" formatCode="0.00E+00">
                  <c:v>-1.09415E-2</c:v>
                </c:pt>
                <c:pt idx="65">
                  <c:v>-0.322959</c:v>
                </c:pt>
                <c:pt idx="66">
                  <c:v>0.125141</c:v>
                </c:pt>
                <c:pt idx="67">
                  <c:v>0.29365000000000002</c:v>
                </c:pt>
                <c:pt idx="68">
                  <c:v>0.71176499999999998</c:v>
                </c:pt>
                <c:pt idx="69">
                  <c:v>1.20461</c:v>
                </c:pt>
                <c:pt idx="70">
                  <c:v>1.3653599999999999</c:v>
                </c:pt>
                <c:pt idx="71">
                  <c:v>1.6109100000000001</c:v>
                </c:pt>
                <c:pt idx="72">
                  <c:v>2.1096300000000001</c:v>
                </c:pt>
                <c:pt idx="73">
                  <c:v>2.0462199999999999</c:v>
                </c:pt>
                <c:pt idx="74">
                  <c:v>2.04834</c:v>
                </c:pt>
                <c:pt idx="75">
                  <c:v>1.91601</c:v>
                </c:pt>
                <c:pt idx="76">
                  <c:v>1.82084</c:v>
                </c:pt>
                <c:pt idx="77">
                  <c:v>1.8144199999999999</c:v>
                </c:pt>
                <c:pt idx="78">
                  <c:v>1.81795</c:v>
                </c:pt>
                <c:pt idx="79">
                  <c:v>1.8139799999999999</c:v>
                </c:pt>
                <c:pt idx="80">
                  <c:v>1.7912600000000001</c:v>
                </c:pt>
                <c:pt idx="81">
                  <c:v>1.8331</c:v>
                </c:pt>
                <c:pt idx="82">
                  <c:v>1.7867299999999999</c:v>
                </c:pt>
                <c:pt idx="83">
                  <c:v>1.7853000000000001</c:v>
                </c:pt>
                <c:pt idx="84">
                  <c:v>1.81803</c:v>
                </c:pt>
                <c:pt idx="85">
                  <c:v>1.8165100000000001</c:v>
                </c:pt>
                <c:pt idx="86">
                  <c:v>1.79419</c:v>
                </c:pt>
                <c:pt idx="87">
                  <c:v>1.8097700000000001</c:v>
                </c:pt>
                <c:pt idx="88">
                  <c:v>1.7838700000000001</c:v>
                </c:pt>
                <c:pt idx="89">
                  <c:v>1.7484500000000001</c:v>
                </c:pt>
                <c:pt idx="90">
                  <c:v>1.7668900000000001</c:v>
                </c:pt>
                <c:pt idx="91">
                  <c:v>1.77681</c:v>
                </c:pt>
                <c:pt idx="92">
                  <c:v>1.7584500000000001</c:v>
                </c:pt>
                <c:pt idx="93">
                  <c:v>1.7492300000000001</c:v>
                </c:pt>
                <c:pt idx="94">
                  <c:v>1.7210399999999999</c:v>
                </c:pt>
                <c:pt idx="95">
                  <c:v>1.7112400000000001</c:v>
                </c:pt>
                <c:pt idx="96">
                  <c:v>1.6766700000000001</c:v>
                </c:pt>
                <c:pt idx="97">
                  <c:v>1.66848</c:v>
                </c:pt>
                <c:pt idx="98">
                  <c:v>1.6250899999999999</c:v>
                </c:pt>
                <c:pt idx="99">
                  <c:v>1.5989899999999999</c:v>
                </c:pt>
                <c:pt idx="100">
                  <c:v>1.59328</c:v>
                </c:pt>
                <c:pt idx="101">
                  <c:v>1.54942</c:v>
                </c:pt>
                <c:pt idx="102">
                  <c:v>1.53565</c:v>
                </c:pt>
                <c:pt idx="103">
                  <c:v>1.4889399999999999</c:v>
                </c:pt>
                <c:pt idx="104">
                  <c:v>1.4620899999999999</c:v>
                </c:pt>
                <c:pt idx="105">
                  <c:v>1.44007</c:v>
                </c:pt>
                <c:pt idx="106">
                  <c:v>1.41747</c:v>
                </c:pt>
                <c:pt idx="107">
                  <c:v>1.4073500000000001</c:v>
                </c:pt>
                <c:pt idx="108">
                  <c:v>1.3971899999999999</c:v>
                </c:pt>
                <c:pt idx="109">
                  <c:v>1.3911500000000001</c:v>
                </c:pt>
                <c:pt idx="110">
                  <c:v>1.3746</c:v>
                </c:pt>
                <c:pt idx="111">
                  <c:v>1.36619</c:v>
                </c:pt>
                <c:pt idx="112">
                  <c:v>1.35927</c:v>
                </c:pt>
                <c:pt idx="113">
                  <c:v>1.3522000000000001</c:v>
                </c:pt>
                <c:pt idx="114">
                  <c:v>1.3417699999999999</c:v>
                </c:pt>
                <c:pt idx="115">
                  <c:v>1.3417300000000001</c:v>
                </c:pt>
                <c:pt idx="116">
                  <c:v>1.3422700000000001</c:v>
                </c:pt>
                <c:pt idx="117">
                  <c:v>1.33962</c:v>
                </c:pt>
                <c:pt idx="118">
                  <c:v>1.3237699999999999</c:v>
                </c:pt>
                <c:pt idx="119">
                  <c:v>1.32951</c:v>
                </c:pt>
                <c:pt idx="120">
                  <c:v>1.32576</c:v>
                </c:pt>
                <c:pt idx="121">
                  <c:v>1.3166599999999999</c:v>
                </c:pt>
                <c:pt idx="122">
                  <c:v>1.31379</c:v>
                </c:pt>
                <c:pt idx="123">
                  <c:v>1.3031900000000001</c:v>
                </c:pt>
                <c:pt idx="124">
                  <c:v>1.3059400000000001</c:v>
                </c:pt>
                <c:pt idx="125">
                  <c:v>1.28711</c:v>
                </c:pt>
                <c:pt idx="126">
                  <c:v>1.2865200000000001</c:v>
                </c:pt>
                <c:pt idx="127">
                  <c:v>1.2866200000000001</c:v>
                </c:pt>
                <c:pt idx="128">
                  <c:v>1.266</c:v>
                </c:pt>
                <c:pt idx="129">
                  <c:v>1.2652699999999999</c:v>
                </c:pt>
                <c:pt idx="130">
                  <c:v>1.2479499999999999</c:v>
                </c:pt>
                <c:pt idx="131">
                  <c:v>1.2377899999999999</c:v>
                </c:pt>
                <c:pt idx="132">
                  <c:v>1.2253400000000001</c:v>
                </c:pt>
                <c:pt idx="133">
                  <c:v>1.2072000000000001</c:v>
                </c:pt>
                <c:pt idx="134">
                  <c:v>1.1952799999999999</c:v>
                </c:pt>
                <c:pt idx="135">
                  <c:v>1.1690199999999999</c:v>
                </c:pt>
                <c:pt idx="136">
                  <c:v>1.1531800000000001</c:v>
                </c:pt>
                <c:pt idx="137">
                  <c:v>1.12775</c:v>
                </c:pt>
                <c:pt idx="138">
                  <c:v>1.11042</c:v>
                </c:pt>
                <c:pt idx="139">
                  <c:v>1.0944100000000001</c:v>
                </c:pt>
                <c:pt idx="140">
                  <c:v>1.0621700000000001</c:v>
                </c:pt>
                <c:pt idx="141">
                  <c:v>1.03817</c:v>
                </c:pt>
                <c:pt idx="142">
                  <c:v>1.0182599999999999</c:v>
                </c:pt>
                <c:pt idx="143">
                  <c:v>0.99233300000000002</c:v>
                </c:pt>
                <c:pt idx="144">
                  <c:v>0.96501899999999996</c:v>
                </c:pt>
                <c:pt idx="145">
                  <c:v>0.94019699999999995</c:v>
                </c:pt>
                <c:pt idx="146">
                  <c:v>0.91046300000000002</c:v>
                </c:pt>
                <c:pt idx="147">
                  <c:v>0.87868199999999996</c:v>
                </c:pt>
                <c:pt idx="148">
                  <c:v>0.85117100000000001</c:v>
                </c:pt>
                <c:pt idx="149">
                  <c:v>0.82083600000000001</c:v>
                </c:pt>
                <c:pt idx="150">
                  <c:v>0.78746400000000005</c:v>
                </c:pt>
                <c:pt idx="151">
                  <c:v>0.75722900000000004</c:v>
                </c:pt>
                <c:pt idx="152">
                  <c:v>0.72761200000000004</c:v>
                </c:pt>
                <c:pt idx="153">
                  <c:v>0.69975699999999996</c:v>
                </c:pt>
                <c:pt idx="154">
                  <c:v>0.66873000000000005</c:v>
                </c:pt>
                <c:pt idx="155">
                  <c:v>0.64002000000000003</c:v>
                </c:pt>
                <c:pt idx="156">
                  <c:v>0.61303399999999997</c:v>
                </c:pt>
                <c:pt idx="157">
                  <c:v>0.58514100000000002</c:v>
                </c:pt>
                <c:pt idx="158">
                  <c:v>0.55547999999999997</c:v>
                </c:pt>
                <c:pt idx="159">
                  <c:v>0.52872300000000005</c:v>
                </c:pt>
                <c:pt idx="160">
                  <c:v>0.50158800000000003</c:v>
                </c:pt>
                <c:pt idx="161">
                  <c:v>0.474331</c:v>
                </c:pt>
                <c:pt idx="162">
                  <c:v>0.44885999999999998</c:v>
                </c:pt>
                <c:pt idx="163">
                  <c:v>0.42449199999999998</c:v>
                </c:pt>
                <c:pt idx="164">
                  <c:v>0.40145999999999998</c:v>
                </c:pt>
                <c:pt idx="165">
                  <c:v>0.37977100000000003</c:v>
                </c:pt>
                <c:pt idx="166">
                  <c:v>0.35913</c:v>
                </c:pt>
                <c:pt idx="167">
                  <c:v>0.34373100000000001</c:v>
                </c:pt>
                <c:pt idx="168">
                  <c:v>0.32892199999999999</c:v>
                </c:pt>
                <c:pt idx="169">
                  <c:v>0.31832100000000002</c:v>
                </c:pt>
                <c:pt idx="170">
                  <c:v>0.30997799999999998</c:v>
                </c:pt>
                <c:pt idx="171">
                  <c:v>0.30343100000000001</c:v>
                </c:pt>
                <c:pt idx="172">
                  <c:v>0.299512</c:v>
                </c:pt>
                <c:pt idx="173">
                  <c:v>0.28913899999999998</c:v>
                </c:pt>
                <c:pt idx="174">
                  <c:v>0.27229100000000001</c:v>
                </c:pt>
                <c:pt idx="175">
                  <c:v>0.25459500000000002</c:v>
                </c:pt>
                <c:pt idx="176">
                  <c:v>0.24049300000000001</c:v>
                </c:pt>
                <c:pt idx="177">
                  <c:v>0.23311000000000001</c:v>
                </c:pt>
                <c:pt idx="178">
                  <c:v>0.22969700000000001</c:v>
                </c:pt>
                <c:pt idx="179">
                  <c:v>0.226608</c:v>
                </c:pt>
                <c:pt idx="180">
                  <c:v>0.22334300000000001</c:v>
                </c:pt>
                <c:pt idx="181">
                  <c:v>0.21923599999999999</c:v>
                </c:pt>
                <c:pt idx="182">
                  <c:v>0.21495600000000001</c:v>
                </c:pt>
                <c:pt idx="183">
                  <c:v>0.20983499999999999</c:v>
                </c:pt>
                <c:pt idx="184">
                  <c:v>0.206789</c:v>
                </c:pt>
                <c:pt idx="185">
                  <c:v>0.202849</c:v>
                </c:pt>
                <c:pt idx="186">
                  <c:v>0.19951099999999999</c:v>
                </c:pt>
                <c:pt idx="187">
                  <c:v>0.196608</c:v>
                </c:pt>
                <c:pt idx="188">
                  <c:v>0.194245</c:v>
                </c:pt>
                <c:pt idx="189">
                  <c:v>0.19192799999999999</c:v>
                </c:pt>
                <c:pt idx="190">
                  <c:v>0.190442</c:v>
                </c:pt>
                <c:pt idx="191">
                  <c:v>0.18790699999999999</c:v>
                </c:pt>
                <c:pt idx="192">
                  <c:v>0.18845799999999999</c:v>
                </c:pt>
                <c:pt idx="193">
                  <c:v>0.18570300000000001</c:v>
                </c:pt>
                <c:pt idx="194">
                  <c:v>0.18357999999999999</c:v>
                </c:pt>
                <c:pt idx="195">
                  <c:v>0.18240000000000001</c:v>
                </c:pt>
                <c:pt idx="196">
                  <c:v>0.18110799999999999</c:v>
                </c:pt>
                <c:pt idx="197">
                  <c:v>0.180899</c:v>
                </c:pt>
                <c:pt idx="198">
                  <c:v>0.17966499999999999</c:v>
                </c:pt>
                <c:pt idx="199">
                  <c:v>0.17674899999999999</c:v>
                </c:pt>
                <c:pt idx="200">
                  <c:v>0.173739</c:v>
                </c:pt>
                <c:pt idx="201">
                  <c:v>0.17231199999999999</c:v>
                </c:pt>
                <c:pt idx="202">
                  <c:v>0.171011</c:v>
                </c:pt>
                <c:pt idx="203">
                  <c:v>0.16994100000000001</c:v>
                </c:pt>
                <c:pt idx="204">
                  <c:v>0.16886799999999999</c:v>
                </c:pt>
                <c:pt idx="205">
                  <c:v>0.16844000000000001</c:v>
                </c:pt>
                <c:pt idx="206">
                  <c:v>0.166273</c:v>
                </c:pt>
                <c:pt idx="207">
                  <c:v>0.16409099999999999</c:v>
                </c:pt>
                <c:pt idx="208">
                  <c:v>0.163522</c:v>
                </c:pt>
                <c:pt idx="209">
                  <c:v>0.16387699999999999</c:v>
                </c:pt>
                <c:pt idx="210">
                  <c:v>0.16234100000000001</c:v>
                </c:pt>
                <c:pt idx="211">
                  <c:v>0.15984799999999999</c:v>
                </c:pt>
                <c:pt idx="212">
                  <c:v>0.158363</c:v>
                </c:pt>
                <c:pt idx="213">
                  <c:v>0.15747</c:v>
                </c:pt>
                <c:pt idx="214">
                  <c:v>0.15636700000000001</c:v>
                </c:pt>
                <c:pt idx="215">
                  <c:v>0.15560399999999999</c:v>
                </c:pt>
                <c:pt idx="216">
                  <c:v>0.156947</c:v>
                </c:pt>
                <c:pt idx="217">
                  <c:v>0.15628300000000001</c:v>
                </c:pt>
                <c:pt idx="218">
                  <c:v>0.152361</c:v>
                </c:pt>
                <c:pt idx="219">
                  <c:v>0.14991199999999999</c:v>
                </c:pt>
                <c:pt idx="220">
                  <c:v>0.148426</c:v>
                </c:pt>
                <c:pt idx="221">
                  <c:v>0.14698700000000001</c:v>
                </c:pt>
                <c:pt idx="222">
                  <c:v>0.146312</c:v>
                </c:pt>
                <c:pt idx="223">
                  <c:v>0.146035</c:v>
                </c:pt>
                <c:pt idx="224">
                  <c:v>0.14391899999999999</c:v>
                </c:pt>
                <c:pt idx="225">
                  <c:v>0.14337900000000001</c:v>
                </c:pt>
                <c:pt idx="226">
                  <c:v>0.14088700000000001</c:v>
                </c:pt>
                <c:pt idx="227">
                  <c:v>0.14149300000000001</c:v>
                </c:pt>
                <c:pt idx="228">
                  <c:v>0.141931</c:v>
                </c:pt>
                <c:pt idx="229">
                  <c:v>0.13737199999999999</c:v>
                </c:pt>
                <c:pt idx="230">
                  <c:v>0.138243</c:v>
                </c:pt>
                <c:pt idx="231">
                  <c:v>0.13710600000000001</c:v>
                </c:pt>
                <c:pt idx="232">
                  <c:v>0.13373599999999999</c:v>
                </c:pt>
                <c:pt idx="233">
                  <c:v>0.134296</c:v>
                </c:pt>
                <c:pt idx="234">
                  <c:v>0.13259699999999999</c:v>
                </c:pt>
                <c:pt idx="235">
                  <c:v>0.12953999999999999</c:v>
                </c:pt>
                <c:pt idx="236">
                  <c:v>0.12740599999999999</c:v>
                </c:pt>
                <c:pt idx="237">
                  <c:v>0.12795300000000001</c:v>
                </c:pt>
                <c:pt idx="238">
                  <c:v>0.12551200000000001</c:v>
                </c:pt>
                <c:pt idx="239">
                  <c:v>0.123921</c:v>
                </c:pt>
                <c:pt idx="240">
                  <c:v>0.12264</c:v>
                </c:pt>
                <c:pt idx="241">
                  <c:v>0.121604</c:v>
                </c:pt>
                <c:pt idx="242">
                  <c:v>0.11967999999999999</c:v>
                </c:pt>
                <c:pt idx="243">
                  <c:v>0.118697</c:v>
                </c:pt>
                <c:pt idx="244">
                  <c:v>0.11749999999999999</c:v>
                </c:pt>
                <c:pt idx="245">
                  <c:v>0.114354</c:v>
                </c:pt>
                <c:pt idx="246">
                  <c:v>0.11346100000000001</c:v>
                </c:pt>
                <c:pt idx="247">
                  <c:v>0.11257499999999999</c:v>
                </c:pt>
                <c:pt idx="248">
                  <c:v>0.11133999999999999</c:v>
                </c:pt>
                <c:pt idx="249">
                  <c:v>0.109734</c:v>
                </c:pt>
                <c:pt idx="250">
                  <c:v>0.107892</c:v>
                </c:pt>
                <c:pt idx="251">
                  <c:v>0.10889</c:v>
                </c:pt>
                <c:pt idx="252">
                  <c:v>0.106351</c:v>
                </c:pt>
                <c:pt idx="253">
                  <c:v>0.103575</c:v>
                </c:pt>
                <c:pt idx="254">
                  <c:v>0.103378</c:v>
                </c:pt>
                <c:pt idx="255">
                  <c:v>0.10291599999999999</c:v>
                </c:pt>
                <c:pt idx="256">
                  <c:v>0.100979</c:v>
                </c:pt>
                <c:pt idx="257" formatCode="0.00E+00">
                  <c:v>9.94892E-2</c:v>
                </c:pt>
                <c:pt idx="258" formatCode="0.00E+00">
                  <c:v>9.8845500000000003E-2</c:v>
                </c:pt>
                <c:pt idx="259" formatCode="0.00E+00">
                  <c:v>9.7838900000000006E-2</c:v>
                </c:pt>
                <c:pt idx="260" formatCode="0.00E+00">
                  <c:v>9.6584799999999998E-2</c:v>
                </c:pt>
                <c:pt idx="261" formatCode="0.00E+00">
                  <c:v>9.3935000000000005E-2</c:v>
                </c:pt>
                <c:pt idx="262" formatCode="0.00E+00">
                  <c:v>9.2780100000000004E-2</c:v>
                </c:pt>
                <c:pt idx="263" formatCode="0.00E+00">
                  <c:v>9.1729599999999994E-2</c:v>
                </c:pt>
                <c:pt idx="264" formatCode="0.00E+00">
                  <c:v>9.0668700000000005E-2</c:v>
                </c:pt>
                <c:pt idx="265" formatCode="0.00E+00">
                  <c:v>8.8914900000000005E-2</c:v>
                </c:pt>
                <c:pt idx="266" formatCode="0.00E+00">
                  <c:v>8.8112399999999994E-2</c:v>
                </c:pt>
                <c:pt idx="267" formatCode="0.00E+00">
                  <c:v>8.8635400000000003E-2</c:v>
                </c:pt>
                <c:pt idx="268" formatCode="0.00E+00">
                  <c:v>8.7451899999999999E-2</c:v>
                </c:pt>
                <c:pt idx="269" formatCode="0.00E+00">
                  <c:v>8.5948899999999995E-2</c:v>
                </c:pt>
                <c:pt idx="270" formatCode="0.00E+00">
                  <c:v>8.3619600000000002E-2</c:v>
                </c:pt>
                <c:pt idx="271" formatCode="0.00E+00">
                  <c:v>8.2957299999999998E-2</c:v>
                </c:pt>
                <c:pt idx="272" formatCode="0.00E+00">
                  <c:v>8.1636399999999998E-2</c:v>
                </c:pt>
                <c:pt idx="273" formatCode="0.00E+00">
                  <c:v>8.4521299999999994E-2</c:v>
                </c:pt>
                <c:pt idx="274" formatCode="0.00E+00">
                  <c:v>8.1149600000000002E-2</c:v>
                </c:pt>
                <c:pt idx="275" formatCode="0.00E+00">
                  <c:v>8.04782E-2</c:v>
                </c:pt>
                <c:pt idx="276" formatCode="0.00E+00">
                  <c:v>7.9673800000000003E-2</c:v>
                </c:pt>
                <c:pt idx="277" formatCode="0.00E+00">
                  <c:v>7.8992800000000002E-2</c:v>
                </c:pt>
                <c:pt idx="278" formatCode="0.00E+00">
                  <c:v>7.86438E-2</c:v>
                </c:pt>
                <c:pt idx="279" formatCode="0.00E+00">
                  <c:v>7.7497499999999997E-2</c:v>
                </c:pt>
                <c:pt idx="280" formatCode="0.00E+00">
                  <c:v>7.5234899999999993E-2</c:v>
                </c:pt>
                <c:pt idx="281" formatCode="0.00E+00">
                  <c:v>7.4675099999999994E-2</c:v>
                </c:pt>
                <c:pt idx="282" formatCode="0.00E+00">
                  <c:v>7.4348899999999996E-2</c:v>
                </c:pt>
                <c:pt idx="283" formatCode="0.00E+00">
                  <c:v>7.3651800000000003E-2</c:v>
                </c:pt>
                <c:pt idx="284" formatCode="0.00E+00">
                  <c:v>7.2728600000000004E-2</c:v>
                </c:pt>
                <c:pt idx="285" formatCode="0.00E+00">
                  <c:v>7.1756799999999996E-2</c:v>
                </c:pt>
                <c:pt idx="286" formatCode="0.00E+00">
                  <c:v>7.10316E-2</c:v>
                </c:pt>
                <c:pt idx="287" formatCode="0.00E+00">
                  <c:v>7.0279099999999997E-2</c:v>
                </c:pt>
                <c:pt idx="288" formatCode="0.00E+00">
                  <c:v>7.0101700000000003E-2</c:v>
                </c:pt>
                <c:pt idx="289" formatCode="0.00E+00">
                  <c:v>6.8954500000000002E-2</c:v>
                </c:pt>
                <c:pt idx="290" formatCode="0.00E+00">
                  <c:v>6.8683599999999997E-2</c:v>
                </c:pt>
                <c:pt idx="291" formatCode="0.00E+00">
                  <c:v>6.7414299999999996E-2</c:v>
                </c:pt>
                <c:pt idx="292" formatCode="0.00E+00">
                  <c:v>6.6878300000000002E-2</c:v>
                </c:pt>
                <c:pt idx="293" formatCode="0.00E+00">
                  <c:v>6.6698599999999997E-2</c:v>
                </c:pt>
                <c:pt idx="294" formatCode="0.00E+00">
                  <c:v>6.5815899999999997E-2</c:v>
                </c:pt>
                <c:pt idx="295" formatCode="0.00E+00">
                  <c:v>6.8295499999999995E-2</c:v>
                </c:pt>
                <c:pt idx="296" formatCode="0.00E+00">
                  <c:v>6.6923099999999999E-2</c:v>
                </c:pt>
                <c:pt idx="297" formatCode="0.00E+00">
                  <c:v>6.4105999999999996E-2</c:v>
                </c:pt>
                <c:pt idx="298" formatCode="0.00E+00">
                  <c:v>6.4078300000000005E-2</c:v>
                </c:pt>
                <c:pt idx="299" formatCode="0.00E+00">
                  <c:v>6.3908599999999996E-2</c:v>
                </c:pt>
                <c:pt idx="300" formatCode="0.00E+00">
                  <c:v>6.3787899999999995E-2</c:v>
                </c:pt>
                <c:pt idx="301" formatCode="0.00E+00">
                  <c:v>6.2923900000000005E-2</c:v>
                </c:pt>
                <c:pt idx="302" formatCode="0.00E+00">
                  <c:v>6.2787999999999997E-2</c:v>
                </c:pt>
                <c:pt idx="303" formatCode="0.00E+00">
                  <c:v>6.4122700000000005E-2</c:v>
                </c:pt>
                <c:pt idx="304" formatCode="0.00E+00">
                  <c:v>6.2522900000000006E-2</c:v>
                </c:pt>
                <c:pt idx="305" formatCode="0.00E+00">
                  <c:v>6.1280300000000003E-2</c:v>
                </c:pt>
                <c:pt idx="306" formatCode="0.00E+00">
                  <c:v>6.1013199999999997E-2</c:v>
                </c:pt>
                <c:pt idx="307" formatCode="0.00E+00">
                  <c:v>6.0834899999999997E-2</c:v>
                </c:pt>
                <c:pt idx="308" formatCode="0.00E+00">
                  <c:v>6.0602200000000002E-2</c:v>
                </c:pt>
                <c:pt idx="309" formatCode="0.00E+00">
                  <c:v>6.0197399999999998E-2</c:v>
                </c:pt>
                <c:pt idx="310" formatCode="0.00E+00">
                  <c:v>5.9285200000000003E-2</c:v>
                </c:pt>
                <c:pt idx="311" formatCode="0.00E+00">
                  <c:v>5.99518E-2</c:v>
                </c:pt>
                <c:pt idx="312" formatCode="0.00E+00">
                  <c:v>5.9332799999999998E-2</c:v>
                </c:pt>
                <c:pt idx="313" formatCode="0.00E+00">
                  <c:v>5.8471700000000001E-2</c:v>
                </c:pt>
                <c:pt idx="314" formatCode="0.00E+00">
                  <c:v>5.8000999999999997E-2</c:v>
                </c:pt>
                <c:pt idx="315" formatCode="0.00E+00">
                  <c:v>5.8030600000000002E-2</c:v>
                </c:pt>
                <c:pt idx="316" formatCode="0.00E+00">
                  <c:v>5.7571400000000002E-2</c:v>
                </c:pt>
                <c:pt idx="317" formatCode="0.00E+00">
                  <c:v>5.7088899999999998E-2</c:v>
                </c:pt>
                <c:pt idx="318" formatCode="0.00E+00">
                  <c:v>5.7034500000000002E-2</c:v>
                </c:pt>
                <c:pt idx="319" formatCode="0.00E+00">
                  <c:v>5.6249100000000003E-2</c:v>
                </c:pt>
                <c:pt idx="320" formatCode="0.00E+00">
                  <c:v>5.6126099999999998E-2</c:v>
                </c:pt>
                <c:pt idx="321" formatCode="0.00E+00">
                  <c:v>5.6123699999999999E-2</c:v>
                </c:pt>
                <c:pt idx="322" formatCode="0.00E+00">
                  <c:v>5.5671699999999998E-2</c:v>
                </c:pt>
                <c:pt idx="323" formatCode="0.00E+00">
                  <c:v>5.5296900000000003E-2</c:v>
                </c:pt>
                <c:pt idx="324" formatCode="0.00E+00">
                  <c:v>5.49831E-2</c:v>
                </c:pt>
                <c:pt idx="325" formatCode="0.00E+00">
                  <c:v>5.4927799999999999E-2</c:v>
                </c:pt>
                <c:pt idx="326" formatCode="0.00E+00">
                  <c:v>5.4371799999999998E-2</c:v>
                </c:pt>
                <c:pt idx="327" formatCode="0.00E+00">
                  <c:v>5.4226400000000001E-2</c:v>
                </c:pt>
                <c:pt idx="328" formatCode="0.00E+00">
                  <c:v>5.40905E-2</c:v>
                </c:pt>
                <c:pt idx="329" formatCode="0.00E+00">
                  <c:v>5.3942700000000003E-2</c:v>
                </c:pt>
                <c:pt idx="330" formatCode="0.00E+00">
                  <c:v>5.3891700000000001E-2</c:v>
                </c:pt>
                <c:pt idx="331" formatCode="0.00E+00">
                  <c:v>5.3422499999999998E-2</c:v>
                </c:pt>
                <c:pt idx="332" formatCode="0.00E+00">
                  <c:v>5.3228900000000003E-2</c:v>
                </c:pt>
                <c:pt idx="333" formatCode="0.00E+00">
                  <c:v>5.2865500000000003E-2</c:v>
                </c:pt>
                <c:pt idx="334" formatCode="0.00E+00">
                  <c:v>5.2470200000000002E-2</c:v>
                </c:pt>
                <c:pt idx="335" formatCode="0.00E+00">
                  <c:v>5.2427799999999997E-2</c:v>
                </c:pt>
                <c:pt idx="336" formatCode="0.00E+00">
                  <c:v>5.2493999999999999E-2</c:v>
                </c:pt>
                <c:pt idx="337" formatCode="0.00E+00">
                  <c:v>5.2425399999999997E-2</c:v>
                </c:pt>
                <c:pt idx="338" formatCode="0.00E+00">
                  <c:v>5.20382E-2</c:v>
                </c:pt>
                <c:pt idx="339" formatCode="0.00E+00">
                  <c:v>5.1728200000000002E-2</c:v>
                </c:pt>
                <c:pt idx="340" formatCode="0.00E+00">
                  <c:v>5.1701499999999997E-2</c:v>
                </c:pt>
                <c:pt idx="341" formatCode="0.00E+00">
                  <c:v>5.1429700000000002E-2</c:v>
                </c:pt>
                <c:pt idx="342" formatCode="0.00E+00">
                  <c:v>5.1145599999999999E-2</c:v>
                </c:pt>
                <c:pt idx="343" formatCode="0.00E+00">
                  <c:v>5.10368E-2</c:v>
                </c:pt>
                <c:pt idx="344" formatCode="0.00E+00">
                  <c:v>5.0838899999999999E-2</c:v>
                </c:pt>
                <c:pt idx="345" formatCode="0.00E+00">
                  <c:v>5.0450299999999997E-2</c:v>
                </c:pt>
                <c:pt idx="346" formatCode="0.00E+00">
                  <c:v>5.0399300000000001E-2</c:v>
                </c:pt>
                <c:pt idx="347" formatCode="0.00E+00">
                  <c:v>5.0065499999999999E-2</c:v>
                </c:pt>
                <c:pt idx="348" formatCode="0.00E+00">
                  <c:v>5.0095099999999997E-2</c:v>
                </c:pt>
                <c:pt idx="349" formatCode="0.00E+00">
                  <c:v>4.9935300000000002E-2</c:v>
                </c:pt>
                <c:pt idx="350" formatCode="0.00E+00">
                  <c:v>4.9554800000000003E-2</c:v>
                </c:pt>
                <c:pt idx="351" formatCode="0.00E+00">
                  <c:v>4.9239600000000001E-2</c:v>
                </c:pt>
                <c:pt idx="352" formatCode="0.00E+00">
                  <c:v>4.9296899999999998E-2</c:v>
                </c:pt>
                <c:pt idx="353" formatCode="0.00E+00">
                  <c:v>4.87275E-2</c:v>
                </c:pt>
                <c:pt idx="354" formatCode="0.00E+00">
                  <c:v>4.8252099999999999E-2</c:v>
                </c:pt>
                <c:pt idx="355" formatCode="0.00E+00">
                  <c:v>4.8001799999999997E-2</c:v>
                </c:pt>
                <c:pt idx="356" formatCode="0.00E+00">
                  <c:v>4.7640299999999997E-2</c:v>
                </c:pt>
                <c:pt idx="357" formatCode="0.00E+00">
                  <c:v>4.7371900000000002E-2</c:v>
                </c:pt>
                <c:pt idx="358" formatCode="0.00E+00">
                  <c:v>4.7301299999999998E-2</c:v>
                </c:pt>
                <c:pt idx="359" formatCode="0.00E+00">
                  <c:v>4.6848800000000003E-2</c:v>
                </c:pt>
                <c:pt idx="360" formatCode="0.00E+00">
                  <c:v>4.6510700000000002E-2</c:v>
                </c:pt>
                <c:pt idx="361" formatCode="0.00E+00">
                  <c:v>4.5993800000000001E-2</c:v>
                </c:pt>
                <c:pt idx="362" formatCode="0.00E+00">
                  <c:v>4.5599500000000001E-2</c:v>
                </c:pt>
                <c:pt idx="363" formatCode="0.00E+00">
                  <c:v>4.5306699999999998E-2</c:v>
                </c:pt>
                <c:pt idx="364" formatCode="0.00E+00">
                  <c:v>4.5177000000000002E-2</c:v>
                </c:pt>
                <c:pt idx="365" formatCode="0.00E+00">
                  <c:v>4.4792699999999998E-2</c:v>
                </c:pt>
                <c:pt idx="366" formatCode="0.00E+00">
                  <c:v>4.4393500000000002E-2</c:v>
                </c:pt>
                <c:pt idx="367" formatCode="0.00E+00">
                  <c:v>4.4020700000000003E-2</c:v>
                </c:pt>
                <c:pt idx="368" formatCode="0.00E+00">
                  <c:v>4.3790799999999998E-2</c:v>
                </c:pt>
                <c:pt idx="369" formatCode="0.00E+00">
                  <c:v>4.3435599999999998E-2</c:v>
                </c:pt>
                <c:pt idx="370" formatCode="0.00E+00">
                  <c:v>4.3028799999999999E-2</c:v>
                </c:pt>
                <c:pt idx="371" formatCode="0.00E+00">
                  <c:v>4.2653999999999997E-2</c:v>
                </c:pt>
                <c:pt idx="372" formatCode="0.00E+00">
                  <c:v>4.2418499999999998E-2</c:v>
                </c:pt>
                <c:pt idx="373" formatCode="0.00E+00">
                  <c:v>4.20899E-2</c:v>
                </c:pt>
                <c:pt idx="374" formatCode="0.00E+00">
                  <c:v>4.1553E-2</c:v>
                </c:pt>
                <c:pt idx="375" formatCode="0.00E+00">
                  <c:v>4.1212600000000002E-2</c:v>
                </c:pt>
                <c:pt idx="376" formatCode="0.00E+00">
                  <c:v>4.0946499999999997E-2</c:v>
                </c:pt>
                <c:pt idx="377" formatCode="0.00E+00">
                  <c:v>4.0543599999999999E-2</c:v>
                </c:pt>
                <c:pt idx="378" formatCode="0.00E+00">
                  <c:v>4.0241699999999998E-2</c:v>
                </c:pt>
                <c:pt idx="379" formatCode="0.00E+00">
                  <c:v>4.03366E-2</c:v>
                </c:pt>
                <c:pt idx="380" formatCode="0.00E+00">
                  <c:v>3.9825899999999997E-2</c:v>
                </c:pt>
                <c:pt idx="381" formatCode="0.00E+00">
                  <c:v>3.9496900000000001E-2</c:v>
                </c:pt>
                <c:pt idx="382" formatCode="0.00E+00">
                  <c:v>3.98226E-2</c:v>
                </c:pt>
                <c:pt idx="383" formatCode="0.00E+00">
                  <c:v>4.0131600000000003E-2</c:v>
                </c:pt>
                <c:pt idx="384" formatCode="0.00E+00">
                  <c:v>3.9229899999999998E-2</c:v>
                </c:pt>
                <c:pt idx="385" formatCode="0.00E+00">
                  <c:v>3.8651900000000003E-2</c:v>
                </c:pt>
                <c:pt idx="386" formatCode="0.00E+00">
                  <c:v>3.9311899999999997E-2</c:v>
                </c:pt>
                <c:pt idx="387" formatCode="0.00E+00">
                  <c:v>3.85461E-2</c:v>
                </c:pt>
                <c:pt idx="388" formatCode="0.00E+00">
                  <c:v>3.9105899999999999E-2</c:v>
                </c:pt>
                <c:pt idx="389" formatCode="0.00E+00">
                  <c:v>3.88832E-2</c:v>
                </c:pt>
                <c:pt idx="390" formatCode="0.00E+00">
                  <c:v>3.7944800000000001E-2</c:v>
                </c:pt>
                <c:pt idx="391" formatCode="0.00E+00">
                  <c:v>3.8303400000000001E-2</c:v>
                </c:pt>
                <c:pt idx="392" formatCode="0.00E+00">
                  <c:v>3.8031099999999998E-2</c:v>
                </c:pt>
                <c:pt idx="393" formatCode="0.00E+00">
                  <c:v>3.6093199999999999E-2</c:v>
                </c:pt>
                <c:pt idx="394" formatCode="0.00E+00">
                  <c:v>3.7025500000000003E-2</c:v>
                </c:pt>
                <c:pt idx="395" formatCode="0.00E+00">
                  <c:v>3.6804700000000003E-2</c:v>
                </c:pt>
                <c:pt idx="396" formatCode="0.00E+00">
                  <c:v>3.6429900000000001E-2</c:v>
                </c:pt>
                <c:pt idx="397" formatCode="0.00E+00">
                  <c:v>3.6442799999999997E-2</c:v>
                </c:pt>
                <c:pt idx="398" formatCode="0.00E+00">
                  <c:v>3.6786100000000002E-2</c:v>
                </c:pt>
                <c:pt idx="399" formatCode="0.00E+00">
                  <c:v>3.5767599999999997E-2</c:v>
                </c:pt>
                <c:pt idx="400" formatCode="0.00E+00">
                  <c:v>3.4933100000000002E-2</c:v>
                </c:pt>
                <c:pt idx="401" formatCode="0.00E+00">
                  <c:v>3.5152000000000003E-2</c:v>
                </c:pt>
                <c:pt idx="402" formatCode="0.00E+00">
                  <c:v>3.5616399999999999E-2</c:v>
                </c:pt>
                <c:pt idx="403" formatCode="0.00E+00">
                  <c:v>3.62349E-2</c:v>
                </c:pt>
                <c:pt idx="404" formatCode="0.00E+00">
                  <c:v>3.6086100000000003E-2</c:v>
                </c:pt>
                <c:pt idx="405" formatCode="0.00E+00">
                  <c:v>3.5630200000000001E-2</c:v>
                </c:pt>
                <c:pt idx="406" formatCode="0.00E+00">
                  <c:v>3.5072800000000001E-2</c:v>
                </c:pt>
                <c:pt idx="407" formatCode="0.00E+00">
                  <c:v>3.5232100000000002E-2</c:v>
                </c:pt>
                <c:pt idx="408" formatCode="0.00E+00">
                  <c:v>3.4667000000000003E-2</c:v>
                </c:pt>
                <c:pt idx="409" formatCode="0.00E+00">
                  <c:v>3.44601E-2</c:v>
                </c:pt>
                <c:pt idx="410" formatCode="0.00E+00">
                  <c:v>3.40624E-2</c:v>
                </c:pt>
                <c:pt idx="411" formatCode="0.00E+00">
                  <c:v>3.4878699999999999E-2</c:v>
                </c:pt>
                <c:pt idx="412" formatCode="0.00E+00">
                  <c:v>3.5410400000000002E-2</c:v>
                </c:pt>
                <c:pt idx="413" formatCode="0.00E+00">
                  <c:v>3.4810099999999997E-2</c:v>
                </c:pt>
                <c:pt idx="414" formatCode="0.00E+00">
                  <c:v>3.2892699999999997E-2</c:v>
                </c:pt>
                <c:pt idx="415" formatCode="0.00E+00">
                  <c:v>3.29208E-2</c:v>
                </c:pt>
                <c:pt idx="416" formatCode="0.00E+00">
                  <c:v>3.28612E-2</c:v>
                </c:pt>
                <c:pt idx="417" formatCode="0.00E+00">
                  <c:v>3.2774400000000002E-2</c:v>
                </c:pt>
                <c:pt idx="418" formatCode="0.00E+00">
                  <c:v>3.2950899999999998E-2</c:v>
                </c:pt>
                <c:pt idx="419" formatCode="0.00E+00">
                  <c:v>3.23091E-2</c:v>
                </c:pt>
                <c:pt idx="420" formatCode="0.00E+00">
                  <c:v>3.2717200000000002E-2</c:v>
                </c:pt>
                <c:pt idx="421" formatCode="0.00E+00">
                  <c:v>3.2041500000000001E-2</c:v>
                </c:pt>
                <c:pt idx="422" formatCode="0.00E+00">
                  <c:v>3.2146500000000001E-2</c:v>
                </c:pt>
                <c:pt idx="423" formatCode="0.00E+00">
                  <c:v>3.2032999999999999E-2</c:v>
                </c:pt>
                <c:pt idx="424" formatCode="0.00E+00">
                  <c:v>3.17688E-2</c:v>
                </c:pt>
                <c:pt idx="425" formatCode="0.00E+00">
                  <c:v>3.0740300000000002E-2</c:v>
                </c:pt>
                <c:pt idx="426" formatCode="0.00E+00">
                  <c:v>3.0669200000000001E-2</c:v>
                </c:pt>
                <c:pt idx="427" formatCode="0.00E+00">
                  <c:v>3.0446500000000001E-2</c:v>
                </c:pt>
                <c:pt idx="428" formatCode="0.00E+00">
                  <c:v>3.02324E-2</c:v>
                </c:pt>
                <c:pt idx="429" formatCode="0.00E+00">
                  <c:v>3.0125099999999998E-2</c:v>
                </c:pt>
                <c:pt idx="430" formatCode="0.00E+00">
                  <c:v>3.0535699999999999E-2</c:v>
                </c:pt>
                <c:pt idx="431" formatCode="0.00E+00">
                  <c:v>2.9418900000000001E-2</c:v>
                </c:pt>
                <c:pt idx="432" formatCode="0.00E+00">
                  <c:v>2.9311199999999999E-2</c:v>
                </c:pt>
                <c:pt idx="433" formatCode="0.00E+00">
                  <c:v>2.9630699999999999E-2</c:v>
                </c:pt>
                <c:pt idx="434" formatCode="0.00E+00">
                  <c:v>2.8211099999999999E-2</c:v>
                </c:pt>
                <c:pt idx="435" formatCode="0.00E+00">
                  <c:v>2.78897E-2</c:v>
                </c:pt>
                <c:pt idx="436" formatCode="0.00E+00">
                  <c:v>2.8132000000000001E-2</c:v>
                </c:pt>
                <c:pt idx="437" formatCode="0.00E+00">
                  <c:v>2.7732400000000001E-2</c:v>
                </c:pt>
                <c:pt idx="438" formatCode="0.00E+00">
                  <c:v>2.7169700000000001E-2</c:v>
                </c:pt>
                <c:pt idx="439" formatCode="0.00E+00">
                  <c:v>2.8547300000000001E-2</c:v>
                </c:pt>
                <c:pt idx="440" formatCode="0.00E+00">
                  <c:v>2.94471E-2</c:v>
                </c:pt>
                <c:pt idx="441" formatCode="0.00E+00">
                  <c:v>2.9386499999999999E-2</c:v>
                </c:pt>
                <c:pt idx="442" formatCode="0.00E+00">
                  <c:v>2.8616900000000001E-2</c:v>
                </c:pt>
                <c:pt idx="443" formatCode="0.00E+00">
                  <c:v>2.8303100000000001E-2</c:v>
                </c:pt>
                <c:pt idx="444" formatCode="0.00E+00">
                  <c:v>2.82922E-2</c:v>
                </c:pt>
                <c:pt idx="445" formatCode="0.00E+00">
                  <c:v>2.72131E-2</c:v>
                </c:pt>
                <c:pt idx="446" formatCode="0.00E+00">
                  <c:v>2.60682E-2</c:v>
                </c:pt>
                <c:pt idx="447" formatCode="0.00E+00">
                  <c:v>2.53572E-2</c:v>
                </c:pt>
                <c:pt idx="448" formatCode="0.00E+00">
                  <c:v>2.5363E-2</c:v>
                </c:pt>
                <c:pt idx="449" formatCode="0.00E+00">
                  <c:v>2.5588E-2</c:v>
                </c:pt>
                <c:pt idx="450" formatCode="0.00E+00">
                  <c:v>2.5653800000000001E-2</c:v>
                </c:pt>
                <c:pt idx="451" formatCode="0.00E+00">
                  <c:v>2.55237E-2</c:v>
                </c:pt>
                <c:pt idx="452" formatCode="0.00E+00">
                  <c:v>2.51808E-2</c:v>
                </c:pt>
                <c:pt idx="453" formatCode="0.00E+00">
                  <c:v>2.5348200000000001E-2</c:v>
                </c:pt>
                <c:pt idx="454" formatCode="0.00E+00">
                  <c:v>2.5099300000000001E-2</c:v>
                </c:pt>
                <c:pt idx="455" formatCode="0.00E+00">
                  <c:v>2.4874199999999999E-2</c:v>
                </c:pt>
                <c:pt idx="456" formatCode="0.00E+00">
                  <c:v>2.46549E-2</c:v>
                </c:pt>
                <c:pt idx="457" formatCode="0.00E+00">
                  <c:v>2.4453599999999999E-2</c:v>
                </c:pt>
                <c:pt idx="458" formatCode="0.00E+00">
                  <c:v>2.4303000000000002E-2</c:v>
                </c:pt>
                <c:pt idx="459" formatCode="0.00E+00">
                  <c:v>2.4206200000000001E-2</c:v>
                </c:pt>
                <c:pt idx="460" formatCode="0.00E+00">
                  <c:v>2.4038799999999999E-2</c:v>
                </c:pt>
                <c:pt idx="461" formatCode="0.00E+00">
                  <c:v>2.37927E-2</c:v>
                </c:pt>
                <c:pt idx="462" formatCode="0.00E+00">
                  <c:v>2.40006E-2</c:v>
                </c:pt>
                <c:pt idx="463" formatCode="0.00E+00">
                  <c:v>2.3620100000000002E-2</c:v>
                </c:pt>
                <c:pt idx="464" formatCode="0.00E+00">
                  <c:v>2.35672E-2</c:v>
                </c:pt>
                <c:pt idx="465" formatCode="0.00E+00">
                  <c:v>2.3222E-2</c:v>
                </c:pt>
                <c:pt idx="466" formatCode="0.00E+00">
                  <c:v>2.9198200000000001E-2</c:v>
                </c:pt>
                <c:pt idx="467" formatCode="0.00E+00">
                  <c:v>2.1220699999999999E-2</c:v>
                </c:pt>
                <c:pt idx="468" formatCode="0.00E+00">
                  <c:v>2.20284E-2</c:v>
                </c:pt>
                <c:pt idx="469" formatCode="0.00E+00">
                  <c:v>2.26436E-2</c:v>
                </c:pt>
                <c:pt idx="470" formatCode="0.00E+00">
                  <c:v>2.2540600000000001E-2</c:v>
                </c:pt>
                <c:pt idx="471" formatCode="0.00E+00">
                  <c:v>2.2467600000000001E-2</c:v>
                </c:pt>
                <c:pt idx="472" formatCode="0.00E+00">
                  <c:v>2.2382699999999998E-2</c:v>
                </c:pt>
                <c:pt idx="473" formatCode="0.00E+00">
                  <c:v>2.2315000000000002E-2</c:v>
                </c:pt>
                <c:pt idx="474" formatCode="0.00E+00">
                  <c:v>2.2146200000000001E-2</c:v>
                </c:pt>
                <c:pt idx="475" formatCode="0.00E+00">
                  <c:v>2.2156700000000001E-2</c:v>
                </c:pt>
                <c:pt idx="476" formatCode="0.00E+00">
                  <c:v>2.2004099999999999E-2</c:v>
                </c:pt>
                <c:pt idx="477" formatCode="0.00E+00">
                  <c:v>2.19274E-2</c:v>
                </c:pt>
                <c:pt idx="478" formatCode="0.00E+00">
                  <c:v>2.1863E-2</c:v>
                </c:pt>
                <c:pt idx="479" formatCode="0.00E+00">
                  <c:v>2.18058E-2</c:v>
                </c:pt>
                <c:pt idx="480" formatCode="0.00E+00">
                  <c:v>2.1840999999999999E-2</c:v>
                </c:pt>
                <c:pt idx="481" formatCode="0.00E+00">
                  <c:v>2.1621700000000001E-2</c:v>
                </c:pt>
                <c:pt idx="482" formatCode="0.00E+00">
                  <c:v>2.1521100000000001E-2</c:v>
                </c:pt>
                <c:pt idx="483" formatCode="0.00E+00">
                  <c:v>2.1469599999999998E-2</c:v>
                </c:pt>
                <c:pt idx="484" formatCode="0.00E+00">
                  <c:v>2.1311299999999998E-2</c:v>
                </c:pt>
                <c:pt idx="485" formatCode="0.00E+00">
                  <c:v>2.12035E-2</c:v>
                </c:pt>
                <c:pt idx="486" formatCode="0.00E+00">
                  <c:v>2.1127199999999999E-2</c:v>
                </c:pt>
                <c:pt idx="487" formatCode="0.00E+00">
                  <c:v>2.1012300000000001E-2</c:v>
                </c:pt>
                <c:pt idx="488" formatCode="0.00E+00">
                  <c:v>2.0813000000000002E-2</c:v>
                </c:pt>
                <c:pt idx="489" formatCode="0.00E+00">
                  <c:v>2.0668499999999999E-2</c:v>
                </c:pt>
                <c:pt idx="490" formatCode="0.00E+00">
                  <c:v>2.0641799999999998E-2</c:v>
                </c:pt>
                <c:pt idx="491" formatCode="0.00E+00">
                  <c:v>2.0450599999999999E-2</c:v>
                </c:pt>
                <c:pt idx="492" formatCode="0.00E+00">
                  <c:v>2.02103E-2</c:v>
                </c:pt>
                <c:pt idx="493" formatCode="0.00E+00">
                  <c:v>2.00696E-2</c:v>
                </c:pt>
                <c:pt idx="494" formatCode="0.00E+00">
                  <c:v>1.98541E-2</c:v>
                </c:pt>
                <c:pt idx="495" formatCode="0.00E+00">
                  <c:v>1.98674E-2</c:v>
                </c:pt>
                <c:pt idx="496" formatCode="0.00E+00">
                  <c:v>1.9735300000000001E-2</c:v>
                </c:pt>
                <c:pt idx="497" formatCode="0.00E+00">
                  <c:v>1.92909E-2</c:v>
                </c:pt>
                <c:pt idx="498" formatCode="0.00E+00">
                  <c:v>1.9082499999999999E-2</c:v>
                </c:pt>
                <c:pt idx="499" formatCode="0.00E+00">
                  <c:v>1.8837900000000001E-2</c:v>
                </c:pt>
                <c:pt idx="500" formatCode="0.00E+00">
                  <c:v>1.87306E-2</c:v>
                </c:pt>
                <c:pt idx="501" formatCode="0.00E+00">
                  <c:v>1.8499399999999999E-2</c:v>
                </c:pt>
                <c:pt idx="502" formatCode="0.00E+00">
                  <c:v>1.8462200000000002E-2</c:v>
                </c:pt>
                <c:pt idx="503" formatCode="0.00E+00">
                  <c:v>1.8321E-2</c:v>
                </c:pt>
                <c:pt idx="504" formatCode="0.00E+00">
                  <c:v>1.8299099999999999E-2</c:v>
                </c:pt>
                <c:pt idx="505" formatCode="0.00E+00">
                  <c:v>1.8117399999999999E-2</c:v>
                </c:pt>
                <c:pt idx="506" formatCode="0.00E+00">
                  <c:v>1.8032099999999999E-2</c:v>
                </c:pt>
                <c:pt idx="507" formatCode="0.00E+00">
                  <c:v>1.7988199999999999E-2</c:v>
                </c:pt>
                <c:pt idx="508" formatCode="0.00E+00">
                  <c:v>1.7982000000000001E-2</c:v>
                </c:pt>
                <c:pt idx="509" formatCode="0.00E+00">
                  <c:v>1.79992E-2</c:v>
                </c:pt>
                <c:pt idx="510" formatCode="0.00E+00">
                  <c:v>1.79811E-2</c:v>
                </c:pt>
                <c:pt idx="511" formatCode="0.00E+00">
                  <c:v>1.79081E-2</c:v>
                </c:pt>
                <c:pt idx="512" formatCode="0.00E+00">
                  <c:v>1.78461E-2</c:v>
                </c:pt>
                <c:pt idx="513" formatCode="0.00E+00">
                  <c:v>1.7852300000000002E-2</c:v>
                </c:pt>
                <c:pt idx="514" formatCode="0.00E+00">
                  <c:v>1.78332E-2</c:v>
                </c:pt>
                <c:pt idx="515" formatCode="0.00E+00">
                  <c:v>1.7787500000000001E-2</c:v>
                </c:pt>
                <c:pt idx="516" formatCode="0.00E+00">
                  <c:v>1.7862300000000001E-2</c:v>
                </c:pt>
                <c:pt idx="517" formatCode="0.00E+00">
                  <c:v>1.7992000000000001E-2</c:v>
                </c:pt>
                <c:pt idx="518" formatCode="0.00E+00">
                  <c:v>1.7828900000000002E-2</c:v>
                </c:pt>
                <c:pt idx="519" formatCode="0.00E+00">
                  <c:v>1.7654900000000001E-2</c:v>
                </c:pt>
                <c:pt idx="520" formatCode="0.00E+00">
                  <c:v>1.75447E-2</c:v>
                </c:pt>
                <c:pt idx="521" formatCode="0.00E+00">
                  <c:v>1.75862E-2</c:v>
                </c:pt>
                <c:pt idx="522" formatCode="0.00E+00">
                  <c:v>1.7333999999999999E-2</c:v>
                </c:pt>
                <c:pt idx="523" formatCode="0.00E+00">
                  <c:v>1.7238099999999999E-2</c:v>
                </c:pt>
                <c:pt idx="524" formatCode="0.00E+00">
                  <c:v>1.7218600000000001E-2</c:v>
                </c:pt>
                <c:pt idx="525" formatCode="0.00E+00">
                  <c:v>1.69978E-2</c:v>
                </c:pt>
                <c:pt idx="526" formatCode="0.00E+00">
                  <c:v>1.6912900000000002E-2</c:v>
                </c:pt>
                <c:pt idx="527" formatCode="0.00E+00">
                  <c:v>1.66421E-2</c:v>
                </c:pt>
                <c:pt idx="528" formatCode="0.00E+00">
                  <c:v>1.66106E-2</c:v>
                </c:pt>
                <c:pt idx="529" formatCode="0.00E+00">
                  <c:v>1.6384099999999999E-2</c:v>
                </c:pt>
                <c:pt idx="530" formatCode="0.00E+00">
                  <c:v>1.6280699999999999E-2</c:v>
                </c:pt>
                <c:pt idx="531" formatCode="0.00E+00">
                  <c:v>1.5849599999999998E-2</c:v>
                </c:pt>
                <c:pt idx="532" formatCode="0.00E+00">
                  <c:v>1.55301E-2</c:v>
                </c:pt>
                <c:pt idx="533" formatCode="0.00E+00">
                  <c:v>1.5549199999999999E-2</c:v>
                </c:pt>
                <c:pt idx="534" formatCode="0.00E+00">
                  <c:v>1.5628300000000001E-2</c:v>
                </c:pt>
                <c:pt idx="535" formatCode="0.00E+00">
                  <c:v>1.5512E-2</c:v>
                </c:pt>
                <c:pt idx="536" formatCode="0.00E+00">
                  <c:v>1.5452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B38-4101-AF15-0BD1B3D2B291}"/>
            </c:ext>
          </c:extLst>
        </c:ser>
        <c:ser>
          <c:idx val="11"/>
          <c:order val="10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2'!$A$2:$A$410</c:f>
              <c:numCache>
                <c:formatCode>General</c:formatCode>
                <c:ptCount val="40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</c:numCache>
            </c:numRef>
          </c:xVal>
          <c:yVal>
            <c:numRef>
              <c:f>'[AMG-R-2-methylpiperazine.xlsx]Sheet12'!$B$2:$B$584</c:f>
              <c:numCache>
                <c:formatCode>General</c:formatCode>
                <c:ptCount val="583"/>
                <c:pt idx="0">
                  <c:v>-1.2938499999999999</c:v>
                </c:pt>
                <c:pt idx="1">
                  <c:v>-1.0151300000000001</c:v>
                </c:pt>
                <c:pt idx="2">
                  <c:v>-0.70769199999999999</c:v>
                </c:pt>
                <c:pt idx="3">
                  <c:v>-0.94750500000000004</c:v>
                </c:pt>
                <c:pt idx="4">
                  <c:v>-0.73410799999999998</c:v>
                </c:pt>
                <c:pt idx="5">
                  <c:v>-1.3538399999999999</c:v>
                </c:pt>
                <c:pt idx="6">
                  <c:v>-0.93463700000000005</c:v>
                </c:pt>
                <c:pt idx="7">
                  <c:v>-0.72010099999999999</c:v>
                </c:pt>
                <c:pt idx="8">
                  <c:v>-1.2276800000000001</c:v>
                </c:pt>
                <c:pt idx="9">
                  <c:v>-1.39924</c:v>
                </c:pt>
                <c:pt idx="10">
                  <c:v>-0.96278699999999995</c:v>
                </c:pt>
                <c:pt idx="11">
                  <c:v>-0.69917499999999999</c:v>
                </c:pt>
                <c:pt idx="12">
                  <c:v>-1.2953300000000001</c:v>
                </c:pt>
                <c:pt idx="13">
                  <c:v>-0.70101500000000005</c:v>
                </c:pt>
                <c:pt idx="14">
                  <c:v>-0.894598</c:v>
                </c:pt>
                <c:pt idx="15">
                  <c:v>-0.83248100000000003</c:v>
                </c:pt>
                <c:pt idx="16">
                  <c:v>-0.64188500000000004</c:v>
                </c:pt>
                <c:pt idx="17">
                  <c:v>-0.47688700000000001</c:v>
                </c:pt>
                <c:pt idx="18">
                  <c:v>-0.70970299999999997</c:v>
                </c:pt>
                <c:pt idx="19">
                  <c:v>-0.67392300000000005</c:v>
                </c:pt>
                <c:pt idx="20">
                  <c:v>-0.73874499999999999</c:v>
                </c:pt>
                <c:pt idx="21">
                  <c:v>-1.2975699999999999</c:v>
                </c:pt>
                <c:pt idx="22">
                  <c:v>-0.55156400000000005</c:v>
                </c:pt>
                <c:pt idx="23">
                  <c:v>-1.33883</c:v>
                </c:pt>
                <c:pt idx="24">
                  <c:v>-0.51663000000000003</c:v>
                </c:pt>
                <c:pt idx="25">
                  <c:v>-0.83395300000000006</c:v>
                </c:pt>
                <c:pt idx="26">
                  <c:v>-0.39994299999999999</c:v>
                </c:pt>
                <c:pt idx="27">
                  <c:v>-0.37193399999999999</c:v>
                </c:pt>
                <c:pt idx="28">
                  <c:v>-0.90687099999999998</c:v>
                </c:pt>
                <c:pt idx="29">
                  <c:v>-0.499801</c:v>
                </c:pt>
                <c:pt idx="30">
                  <c:v>-1.4441600000000001</c:v>
                </c:pt>
                <c:pt idx="31">
                  <c:v>-0.768397</c:v>
                </c:pt>
                <c:pt idx="32">
                  <c:v>-0.82568699999999995</c:v>
                </c:pt>
                <c:pt idx="33">
                  <c:v>-0.95978200000000002</c:v>
                </c:pt>
                <c:pt idx="34">
                  <c:v>-0.31518499999999999</c:v>
                </c:pt>
                <c:pt idx="35">
                  <c:v>-0.45859299999999997</c:v>
                </c:pt>
                <c:pt idx="36">
                  <c:v>-0.67867599999999995</c:v>
                </c:pt>
                <c:pt idx="37">
                  <c:v>-0.85394199999999998</c:v>
                </c:pt>
                <c:pt idx="38">
                  <c:v>-1.03911</c:v>
                </c:pt>
                <c:pt idx="39">
                  <c:v>-0.39164500000000002</c:v>
                </c:pt>
                <c:pt idx="40">
                  <c:v>-1.1387700000000001</c:v>
                </c:pt>
                <c:pt idx="41">
                  <c:v>-0.777034</c:v>
                </c:pt>
                <c:pt idx="42">
                  <c:v>-0.97916700000000001</c:v>
                </c:pt>
                <c:pt idx="43">
                  <c:v>-0.83428999999999998</c:v>
                </c:pt>
                <c:pt idx="44" formatCode="0.00E+00">
                  <c:v>8.4409700000000008E-3</c:v>
                </c:pt>
                <c:pt idx="45">
                  <c:v>-0.87827100000000002</c:v>
                </c:pt>
                <c:pt idx="46">
                  <c:v>-0.345833</c:v>
                </c:pt>
                <c:pt idx="47">
                  <c:v>-0.67110300000000001</c:v>
                </c:pt>
                <c:pt idx="48">
                  <c:v>-0.95467000000000002</c:v>
                </c:pt>
                <c:pt idx="49">
                  <c:v>-0.65468300000000001</c:v>
                </c:pt>
                <c:pt idx="50">
                  <c:v>-0.57837300000000003</c:v>
                </c:pt>
                <c:pt idx="51">
                  <c:v>-0.75398200000000004</c:v>
                </c:pt>
                <c:pt idx="52">
                  <c:v>-1.0190399999999999</c:v>
                </c:pt>
                <c:pt idx="53">
                  <c:v>-0.28607100000000002</c:v>
                </c:pt>
                <c:pt idx="54">
                  <c:v>-0.146369</c:v>
                </c:pt>
                <c:pt idx="55">
                  <c:v>-0.179419</c:v>
                </c:pt>
                <c:pt idx="56" formatCode="0.00E+00">
                  <c:v>-2.3747899999999999E-2</c:v>
                </c:pt>
                <c:pt idx="57">
                  <c:v>-0.28337899999999999</c:v>
                </c:pt>
                <c:pt idx="58">
                  <c:v>-0.38991500000000001</c:v>
                </c:pt>
                <c:pt idx="59">
                  <c:v>-0.63544800000000001</c:v>
                </c:pt>
                <c:pt idx="60">
                  <c:v>-0.38988299999999998</c:v>
                </c:pt>
                <c:pt idx="61" formatCode="0.00E+00">
                  <c:v>-2.9092799999999999E-2</c:v>
                </c:pt>
                <c:pt idx="62">
                  <c:v>-0.460426</c:v>
                </c:pt>
                <c:pt idx="63">
                  <c:v>-0.110136</c:v>
                </c:pt>
                <c:pt idx="64" formatCode="0.00E+00">
                  <c:v>-4.7071000000000002E-2</c:v>
                </c:pt>
                <c:pt idx="65">
                  <c:v>-0.25341399999999997</c:v>
                </c:pt>
                <c:pt idx="66" formatCode="0.00E+00">
                  <c:v>1.7948599999999999E-2</c:v>
                </c:pt>
                <c:pt idx="67">
                  <c:v>0.31976399999999999</c:v>
                </c:pt>
                <c:pt idx="68">
                  <c:v>0.75034000000000001</c:v>
                </c:pt>
                <c:pt idx="69">
                  <c:v>1.12599</c:v>
                </c:pt>
                <c:pt idx="70">
                  <c:v>1.3315999999999999</c:v>
                </c:pt>
                <c:pt idx="71">
                  <c:v>1.5629500000000001</c:v>
                </c:pt>
                <c:pt idx="72">
                  <c:v>1.94319</c:v>
                </c:pt>
                <c:pt idx="73">
                  <c:v>2.40042</c:v>
                </c:pt>
                <c:pt idx="74">
                  <c:v>2.2068699999999999</c:v>
                </c:pt>
                <c:pt idx="75">
                  <c:v>1.79139</c:v>
                </c:pt>
                <c:pt idx="76">
                  <c:v>1.82274</c:v>
                </c:pt>
                <c:pt idx="77">
                  <c:v>1.7850299999999999</c:v>
                </c:pt>
                <c:pt idx="78">
                  <c:v>1.75379</c:v>
                </c:pt>
                <c:pt idx="79">
                  <c:v>1.7789900000000001</c:v>
                </c:pt>
                <c:pt idx="80">
                  <c:v>1.8057700000000001</c:v>
                </c:pt>
                <c:pt idx="81">
                  <c:v>1.8035300000000001</c:v>
                </c:pt>
                <c:pt idx="82">
                  <c:v>1.7662899999999999</c:v>
                </c:pt>
                <c:pt idx="83">
                  <c:v>1.8277600000000001</c:v>
                </c:pt>
                <c:pt idx="84">
                  <c:v>1.8248</c:v>
                </c:pt>
                <c:pt idx="85">
                  <c:v>1.80728</c:v>
                </c:pt>
                <c:pt idx="86">
                  <c:v>1.7962800000000001</c:v>
                </c:pt>
                <c:pt idx="87">
                  <c:v>1.78894</c:v>
                </c:pt>
                <c:pt idx="88">
                  <c:v>1.7721899999999999</c:v>
                </c:pt>
                <c:pt idx="89">
                  <c:v>1.75498</c:v>
                </c:pt>
                <c:pt idx="90">
                  <c:v>1.7753300000000001</c:v>
                </c:pt>
                <c:pt idx="91">
                  <c:v>1.76678</c:v>
                </c:pt>
                <c:pt idx="92">
                  <c:v>1.73783</c:v>
                </c:pt>
                <c:pt idx="93">
                  <c:v>1.7595799999999999</c:v>
                </c:pt>
                <c:pt idx="94">
                  <c:v>1.72275</c:v>
                </c:pt>
                <c:pt idx="95">
                  <c:v>1.69998</c:v>
                </c:pt>
                <c:pt idx="96">
                  <c:v>1.67774</c:v>
                </c:pt>
                <c:pt idx="97">
                  <c:v>1.6636599999999999</c:v>
                </c:pt>
                <c:pt idx="98">
                  <c:v>1.6161099999999999</c:v>
                </c:pt>
                <c:pt idx="99">
                  <c:v>1.6053599999999999</c:v>
                </c:pt>
                <c:pt idx="100">
                  <c:v>1.58717</c:v>
                </c:pt>
                <c:pt idx="101">
                  <c:v>1.5395399999999999</c:v>
                </c:pt>
                <c:pt idx="102">
                  <c:v>1.5220400000000001</c:v>
                </c:pt>
                <c:pt idx="103">
                  <c:v>1.48925</c:v>
                </c:pt>
                <c:pt idx="104">
                  <c:v>1.4678199999999999</c:v>
                </c:pt>
                <c:pt idx="105">
                  <c:v>1.44008</c:v>
                </c:pt>
                <c:pt idx="106">
                  <c:v>1.4179600000000001</c:v>
                </c:pt>
                <c:pt idx="107">
                  <c:v>1.4047499999999999</c:v>
                </c:pt>
                <c:pt idx="108">
                  <c:v>1.3843300000000001</c:v>
                </c:pt>
                <c:pt idx="109">
                  <c:v>1.37781</c:v>
                </c:pt>
                <c:pt idx="110">
                  <c:v>1.36788</c:v>
                </c:pt>
                <c:pt idx="111">
                  <c:v>1.3604099999999999</c:v>
                </c:pt>
                <c:pt idx="112">
                  <c:v>1.34148</c:v>
                </c:pt>
                <c:pt idx="113">
                  <c:v>1.34148</c:v>
                </c:pt>
                <c:pt idx="114">
                  <c:v>1.33623</c:v>
                </c:pt>
                <c:pt idx="115">
                  <c:v>1.33884</c:v>
                </c:pt>
                <c:pt idx="116">
                  <c:v>1.3335699999999999</c:v>
                </c:pt>
                <c:pt idx="117">
                  <c:v>1.3284100000000001</c:v>
                </c:pt>
                <c:pt idx="118">
                  <c:v>1.32457</c:v>
                </c:pt>
                <c:pt idx="119">
                  <c:v>1.3283499999999999</c:v>
                </c:pt>
                <c:pt idx="120">
                  <c:v>1.3227800000000001</c:v>
                </c:pt>
                <c:pt idx="121">
                  <c:v>1.3151999999999999</c:v>
                </c:pt>
                <c:pt idx="122">
                  <c:v>1.31233</c:v>
                </c:pt>
                <c:pt idx="123">
                  <c:v>1.30152</c:v>
                </c:pt>
                <c:pt idx="124">
                  <c:v>1.29921</c:v>
                </c:pt>
                <c:pt idx="125">
                  <c:v>1.2817499999999999</c:v>
                </c:pt>
                <c:pt idx="126">
                  <c:v>1.2855700000000001</c:v>
                </c:pt>
                <c:pt idx="127">
                  <c:v>1.27433</c:v>
                </c:pt>
                <c:pt idx="128">
                  <c:v>1.2640199999999999</c:v>
                </c:pt>
                <c:pt idx="129">
                  <c:v>1.25898</c:v>
                </c:pt>
                <c:pt idx="130">
                  <c:v>1.2464</c:v>
                </c:pt>
                <c:pt idx="131">
                  <c:v>1.23448</c:v>
                </c:pt>
                <c:pt idx="132">
                  <c:v>1.21923</c:v>
                </c:pt>
                <c:pt idx="133">
                  <c:v>1.2042299999999999</c:v>
                </c:pt>
                <c:pt idx="134">
                  <c:v>1.1862600000000001</c:v>
                </c:pt>
                <c:pt idx="135">
                  <c:v>1.1637500000000001</c:v>
                </c:pt>
                <c:pt idx="136">
                  <c:v>1.1472800000000001</c:v>
                </c:pt>
                <c:pt idx="137">
                  <c:v>1.1228499999999999</c:v>
                </c:pt>
                <c:pt idx="138">
                  <c:v>1.1035299999999999</c:v>
                </c:pt>
                <c:pt idx="139">
                  <c:v>1.0863100000000001</c:v>
                </c:pt>
                <c:pt idx="140">
                  <c:v>1.0643199999999999</c:v>
                </c:pt>
                <c:pt idx="141">
                  <c:v>1.03851</c:v>
                </c:pt>
                <c:pt idx="142">
                  <c:v>1.0137700000000001</c:v>
                </c:pt>
                <c:pt idx="143">
                  <c:v>0.99135200000000001</c:v>
                </c:pt>
                <c:pt idx="144">
                  <c:v>0.96564799999999995</c:v>
                </c:pt>
                <c:pt idx="145">
                  <c:v>0.94140900000000005</c:v>
                </c:pt>
                <c:pt idx="146">
                  <c:v>0.91047800000000001</c:v>
                </c:pt>
                <c:pt idx="147">
                  <c:v>0.88041700000000001</c:v>
                </c:pt>
                <c:pt idx="148">
                  <c:v>0.85220399999999996</c:v>
                </c:pt>
                <c:pt idx="149">
                  <c:v>0.82022499999999998</c:v>
                </c:pt>
                <c:pt idx="150">
                  <c:v>0.78914600000000001</c:v>
                </c:pt>
                <c:pt idx="151">
                  <c:v>0.75821799999999995</c:v>
                </c:pt>
                <c:pt idx="152">
                  <c:v>0.72888600000000003</c:v>
                </c:pt>
                <c:pt idx="153">
                  <c:v>0.70084299999999999</c:v>
                </c:pt>
                <c:pt idx="154">
                  <c:v>0.67154199999999997</c:v>
                </c:pt>
                <c:pt idx="155">
                  <c:v>0.64234000000000002</c:v>
                </c:pt>
                <c:pt idx="156">
                  <c:v>0.61573599999999995</c:v>
                </c:pt>
                <c:pt idx="157">
                  <c:v>0.587229</c:v>
                </c:pt>
                <c:pt idx="158">
                  <c:v>0.55920700000000001</c:v>
                </c:pt>
                <c:pt idx="159">
                  <c:v>0.53221600000000002</c:v>
                </c:pt>
                <c:pt idx="160">
                  <c:v>0.50470300000000001</c:v>
                </c:pt>
                <c:pt idx="161">
                  <c:v>0.476831</c:v>
                </c:pt>
                <c:pt idx="162">
                  <c:v>0.45102700000000001</c:v>
                </c:pt>
                <c:pt idx="163">
                  <c:v>0.427726</c:v>
                </c:pt>
                <c:pt idx="164">
                  <c:v>0.403779</c:v>
                </c:pt>
                <c:pt idx="165">
                  <c:v>0.381297</c:v>
                </c:pt>
                <c:pt idx="166">
                  <c:v>0.36152200000000001</c:v>
                </c:pt>
                <c:pt idx="167">
                  <c:v>0.34526000000000001</c:v>
                </c:pt>
                <c:pt idx="168">
                  <c:v>0.33082099999999998</c:v>
                </c:pt>
                <c:pt idx="169">
                  <c:v>0.321046</c:v>
                </c:pt>
                <c:pt idx="170">
                  <c:v>0.312224</c:v>
                </c:pt>
                <c:pt idx="171">
                  <c:v>0.30587300000000001</c:v>
                </c:pt>
                <c:pt idx="172">
                  <c:v>0.30081799999999997</c:v>
                </c:pt>
                <c:pt idx="173">
                  <c:v>0.290271</c:v>
                </c:pt>
                <c:pt idx="174">
                  <c:v>0.27342899999999998</c:v>
                </c:pt>
                <c:pt idx="175">
                  <c:v>0.255027</c:v>
                </c:pt>
                <c:pt idx="176">
                  <c:v>0.24104800000000001</c:v>
                </c:pt>
                <c:pt idx="177">
                  <c:v>0.23303599999999999</c:v>
                </c:pt>
                <c:pt idx="178">
                  <c:v>0.22911100000000001</c:v>
                </c:pt>
                <c:pt idx="179">
                  <c:v>0.226691</c:v>
                </c:pt>
                <c:pt idx="180">
                  <c:v>0.22322900000000001</c:v>
                </c:pt>
                <c:pt idx="181">
                  <c:v>0.219557</c:v>
                </c:pt>
                <c:pt idx="182">
                  <c:v>0.21510399999999999</c:v>
                </c:pt>
                <c:pt idx="183">
                  <c:v>0.21027599999999999</c:v>
                </c:pt>
                <c:pt idx="184">
                  <c:v>0.207147</c:v>
                </c:pt>
                <c:pt idx="185">
                  <c:v>0.203238</c:v>
                </c:pt>
                <c:pt idx="186">
                  <c:v>0.19892499999999999</c:v>
                </c:pt>
                <c:pt idx="187">
                  <c:v>0.19720599999999999</c:v>
                </c:pt>
                <c:pt idx="188">
                  <c:v>0.19392300000000001</c:v>
                </c:pt>
                <c:pt idx="189">
                  <c:v>0.19151399999999999</c:v>
                </c:pt>
                <c:pt idx="190">
                  <c:v>0.19020300000000001</c:v>
                </c:pt>
                <c:pt idx="191">
                  <c:v>0.187199</c:v>
                </c:pt>
                <c:pt idx="192">
                  <c:v>0.18764</c:v>
                </c:pt>
                <c:pt idx="193">
                  <c:v>0.185284</c:v>
                </c:pt>
                <c:pt idx="194">
                  <c:v>0.182919</c:v>
                </c:pt>
                <c:pt idx="195">
                  <c:v>0.18182300000000001</c:v>
                </c:pt>
                <c:pt idx="196">
                  <c:v>0.18065899999999999</c:v>
                </c:pt>
                <c:pt idx="197">
                  <c:v>0.18021000000000001</c:v>
                </c:pt>
                <c:pt idx="198">
                  <c:v>0.17894199999999999</c:v>
                </c:pt>
                <c:pt idx="199">
                  <c:v>0.17578199999999999</c:v>
                </c:pt>
                <c:pt idx="200">
                  <c:v>0.17317299999999999</c:v>
                </c:pt>
                <c:pt idx="201">
                  <c:v>0.17228399999999999</c:v>
                </c:pt>
                <c:pt idx="202">
                  <c:v>0.17010800000000001</c:v>
                </c:pt>
                <c:pt idx="203">
                  <c:v>0.169237</c:v>
                </c:pt>
                <c:pt idx="204">
                  <c:v>0.16811100000000001</c:v>
                </c:pt>
                <c:pt idx="205">
                  <c:v>0.167908</c:v>
                </c:pt>
                <c:pt idx="206">
                  <c:v>0.16562499999999999</c:v>
                </c:pt>
                <c:pt idx="207">
                  <c:v>0.163352</c:v>
                </c:pt>
                <c:pt idx="208">
                  <c:v>0.16288900000000001</c:v>
                </c:pt>
                <c:pt idx="209">
                  <c:v>0.16319600000000001</c:v>
                </c:pt>
                <c:pt idx="210">
                  <c:v>0.16181400000000001</c:v>
                </c:pt>
                <c:pt idx="211">
                  <c:v>0.15912599999999999</c:v>
                </c:pt>
                <c:pt idx="212">
                  <c:v>0.15781100000000001</c:v>
                </c:pt>
                <c:pt idx="213">
                  <c:v>0.15693099999999999</c:v>
                </c:pt>
                <c:pt idx="214">
                  <c:v>0.155194</c:v>
                </c:pt>
                <c:pt idx="215">
                  <c:v>0.15471099999999999</c:v>
                </c:pt>
                <c:pt idx="216">
                  <c:v>0.15632199999999999</c:v>
                </c:pt>
                <c:pt idx="217">
                  <c:v>0.155749</c:v>
                </c:pt>
                <c:pt idx="218">
                  <c:v>0.15180199999999999</c:v>
                </c:pt>
                <c:pt idx="219">
                  <c:v>0.148952</c:v>
                </c:pt>
                <c:pt idx="220">
                  <c:v>0.14726800000000001</c:v>
                </c:pt>
                <c:pt idx="221">
                  <c:v>0.14652399999999999</c:v>
                </c:pt>
                <c:pt idx="222">
                  <c:v>0.14605199999999999</c:v>
                </c:pt>
                <c:pt idx="223">
                  <c:v>0.145701</c:v>
                </c:pt>
                <c:pt idx="224">
                  <c:v>0.143322</c:v>
                </c:pt>
                <c:pt idx="225">
                  <c:v>0.14260300000000001</c:v>
                </c:pt>
                <c:pt idx="226">
                  <c:v>0.140011</c:v>
                </c:pt>
                <c:pt idx="227">
                  <c:v>0.140956</c:v>
                </c:pt>
                <c:pt idx="228">
                  <c:v>0.14128499999999999</c:v>
                </c:pt>
                <c:pt idx="229">
                  <c:v>0.13697599999999999</c:v>
                </c:pt>
                <c:pt idx="230">
                  <c:v>0.137928</c:v>
                </c:pt>
                <c:pt idx="231">
                  <c:v>0.136492</c:v>
                </c:pt>
                <c:pt idx="232">
                  <c:v>0.13320100000000001</c:v>
                </c:pt>
                <c:pt idx="233">
                  <c:v>0.133882</c:v>
                </c:pt>
                <c:pt idx="234">
                  <c:v>0.13229199999999999</c:v>
                </c:pt>
                <c:pt idx="235">
                  <c:v>0.12916900000000001</c:v>
                </c:pt>
                <c:pt idx="236">
                  <c:v>0.12685399999999999</c:v>
                </c:pt>
                <c:pt idx="237">
                  <c:v>0.12739500000000001</c:v>
                </c:pt>
                <c:pt idx="238">
                  <c:v>0.125414</c:v>
                </c:pt>
                <c:pt idx="239">
                  <c:v>0.123677</c:v>
                </c:pt>
                <c:pt idx="240">
                  <c:v>0.12245</c:v>
                </c:pt>
                <c:pt idx="241">
                  <c:v>0.12116399999999999</c:v>
                </c:pt>
                <c:pt idx="242">
                  <c:v>0.119378</c:v>
                </c:pt>
                <c:pt idx="243">
                  <c:v>0.118632</c:v>
                </c:pt>
                <c:pt idx="244">
                  <c:v>0.117628</c:v>
                </c:pt>
                <c:pt idx="245">
                  <c:v>0.11379400000000001</c:v>
                </c:pt>
                <c:pt idx="246">
                  <c:v>0.113279</c:v>
                </c:pt>
                <c:pt idx="247">
                  <c:v>0.112113</c:v>
                </c:pt>
                <c:pt idx="248">
                  <c:v>0.110952</c:v>
                </c:pt>
                <c:pt idx="249">
                  <c:v>0.109544</c:v>
                </c:pt>
                <c:pt idx="250">
                  <c:v>0.107908</c:v>
                </c:pt>
                <c:pt idx="251">
                  <c:v>0.108777</c:v>
                </c:pt>
                <c:pt idx="252">
                  <c:v>0.10617799999999999</c:v>
                </c:pt>
                <c:pt idx="253">
                  <c:v>0.103409</c:v>
                </c:pt>
                <c:pt idx="254">
                  <c:v>0.103363</c:v>
                </c:pt>
                <c:pt idx="255">
                  <c:v>0.10284500000000001</c:v>
                </c:pt>
                <c:pt idx="256">
                  <c:v>0.100857</c:v>
                </c:pt>
                <c:pt idx="257" formatCode="0.00E+00">
                  <c:v>9.9282300000000004E-2</c:v>
                </c:pt>
                <c:pt idx="258" formatCode="0.00E+00">
                  <c:v>9.8599000000000006E-2</c:v>
                </c:pt>
                <c:pt idx="259" formatCode="0.00E+00">
                  <c:v>9.7647200000000003E-2</c:v>
                </c:pt>
                <c:pt idx="260" formatCode="0.00E+00">
                  <c:v>9.6485100000000004E-2</c:v>
                </c:pt>
                <c:pt idx="261" formatCode="0.00E+00">
                  <c:v>9.3756699999999998E-2</c:v>
                </c:pt>
                <c:pt idx="262" formatCode="0.00E+00">
                  <c:v>9.2536400000000005E-2</c:v>
                </c:pt>
                <c:pt idx="263" formatCode="0.00E+00">
                  <c:v>9.1701000000000005E-2</c:v>
                </c:pt>
                <c:pt idx="264" formatCode="0.00E+00">
                  <c:v>9.0289099999999997E-2</c:v>
                </c:pt>
                <c:pt idx="265" formatCode="0.00E+00">
                  <c:v>8.8674100000000006E-2</c:v>
                </c:pt>
                <c:pt idx="266" formatCode="0.00E+00">
                  <c:v>8.8115200000000005E-2</c:v>
                </c:pt>
                <c:pt idx="267" formatCode="0.00E+00">
                  <c:v>8.8508600000000007E-2</c:v>
                </c:pt>
                <c:pt idx="268" formatCode="0.00E+00">
                  <c:v>8.7410000000000002E-2</c:v>
                </c:pt>
                <c:pt idx="269" formatCode="0.00E+00">
                  <c:v>8.5749599999999995E-2</c:v>
                </c:pt>
                <c:pt idx="270" formatCode="0.00E+00">
                  <c:v>8.3551899999999998E-2</c:v>
                </c:pt>
                <c:pt idx="271" formatCode="0.00E+00">
                  <c:v>8.2820400000000002E-2</c:v>
                </c:pt>
                <c:pt idx="272" formatCode="0.00E+00">
                  <c:v>8.1592999999999999E-2</c:v>
                </c:pt>
                <c:pt idx="273" formatCode="0.00E+00">
                  <c:v>8.4604700000000005E-2</c:v>
                </c:pt>
                <c:pt idx="274" formatCode="0.00E+00">
                  <c:v>8.1247799999999995E-2</c:v>
                </c:pt>
                <c:pt idx="275" formatCode="0.00E+00">
                  <c:v>8.0365199999999998E-2</c:v>
                </c:pt>
                <c:pt idx="276" formatCode="0.00E+00">
                  <c:v>7.9698599999999994E-2</c:v>
                </c:pt>
                <c:pt idx="277" formatCode="0.00E+00">
                  <c:v>7.9030000000000003E-2</c:v>
                </c:pt>
                <c:pt idx="278" formatCode="0.00E+00">
                  <c:v>7.8658099999999995E-2</c:v>
                </c:pt>
                <c:pt idx="279" formatCode="0.00E+00">
                  <c:v>7.7532299999999998E-2</c:v>
                </c:pt>
                <c:pt idx="280" formatCode="0.00E+00">
                  <c:v>7.5327900000000003E-2</c:v>
                </c:pt>
                <c:pt idx="281" formatCode="0.00E+00">
                  <c:v>7.4750399999999995E-2</c:v>
                </c:pt>
                <c:pt idx="282" formatCode="0.00E+00">
                  <c:v>7.4377100000000002E-2</c:v>
                </c:pt>
                <c:pt idx="283" formatCode="0.00E+00">
                  <c:v>7.3717599999999994E-2</c:v>
                </c:pt>
                <c:pt idx="284" formatCode="0.00E+00">
                  <c:v>7.2648000000000004E-2</c:v>
                </c:pt>
                <c:pt idx="285" formatCode="0.00E+00">
                  <c:v>7.1878899999999996E-2</c:v>
                </c:pt>
                <c:pt idx="286" formatCode="0.00E+00">
                  <c:v>7.1009199999999995E-2</c:v>
                </c:pt>
                <c:pt idx="287" formatCode="0.00E+00">
                  <c:v>7.0537600000000006E-2</c:v>
                </c:pt>
                <c:pt idx="288" formatCode="0.00E+00">
                  <c:v>7.0189000000000001E-2</c:v>
                </c:pt>
                <c:pt idx="289" formatCode="0.00E+00">
                  <c:v>6.9069900000000004E-2</c:v>
                </c:pt>
                <c:pt idx="290" formatCode="0.00E+00">
                  <c:v>6.88362E-2</c:v>
                </c:pt>
                <c:pt idx="291" formatCode="0.00E+00">
                  <c:v>6.7472000000000004E-2</c:v>
                </c:pt>
                <c:pt idx="292" formatCode="0.00E+00">
                  <c:v>6.7014699999999996E-2</c:v>
                </c:pt>
                <c:pt idx="293" formatCode="0.00E+00">
                  <c:v>6.6742899999999994E-2</c:v>
                </c:pt>
                <c:pt idx="294" formatCode="0.00E+00">
                  <c:v>6.5995200000000004E-2</c:v>
                </c:pt>
                <c:pt idx="295" formatCode="0.00E+00">
                  <c:v>6.8437100000000001E-2</c:v>
                </c:pt>
                <c:pt idx="296" formatCode="0.00E+00">
                  <c:v>6.7274600000000004E-2</c:v>
                </c:pt>
                <c:pt idx="297" formatCode="0.00E+00">
                  <c:v>6.4110799999999996E-2</c:v>
                </c:pt>
                <c:pt idx="298" formatCode="0.00E+00">
                  <c:v>6.3962000000000005E-2</c:v>
                </c:pt>
                <c:pt idx="299" formatCode="0.00E+00">
                  <c:v>6.3950099999999996E-2</c:v>
                </c:pt>
                <c:pt idx="300" formatCode="0.00E+00">
                  <c:v>6.3909099999999996E-2</c:v>
                </c:pt>
                <c:pt idx="301" formatCode="0.00E+00">
                  <c:v>6.3047400000000003E-2</c:v>
                </c:pt>
                <c:pt idx="302" formatCode="0.00E+00">
                  <c:v>6.28195E-2</c:v>
                </c:pt>
                <c:pt idx="303" formatCode="0.00E+00">
                  <c:v>6.4264299999999996E-2</c:v>
                </c:pt>
                <c:pt idx="304" formatCode="0.00E+00">
                  <c:v>6.2547699999999998E-2</c:v>
                </c:pt>
                <c:pt idx="305" formatCode="0.00E+00">
                  <c:v>6.1322700000000001E-2</c:v>
                </c:pt>
                <c:pt idx="306" formatCode="0.00E+00">
                  <c:v>6.1022300000000002E-2</c:v>
                </c:pt>
                <c:pt idx="307" formatCode="0.00E+00">
                  <c:v>6.0865900000000001E-2</c:v>
                </c:pt>
                <c:pt idx="308" formatCode="0.00E+00">
                  <c:v>6.0591699999999998E-2</c:v>
                </c:pt>
                <c:pt idx="309" formatCode="0.00E+00">
                  <c:v>6.0356100000000003E-2</c:v>
                </c:pt>
                <c:pt idx="310" formatCode="0.00E+00">
                  <c:v>5.9416799999999999E-2</c:v>
                </c:pt>
                <c:pt idx="311" formatCode="0.00E+00">
                  <c:v>6.0078600000000003E-2</c:v>
                </c:pt>
                <c:pt idx="312" formatCode="0.00E+00">
                  <c:v>5.9436299999999997E-2</c:v>
                </c:pt>
                <c:pt idx="313" formatCode="0.00E+00">
                  <c:v>5.8551800000000001E-2</c:v>
                </c:pt>
                <c:pt idx="314" formatCode="0.00E+00">
                  <c:v>5.8069200000000001E-2</c:v>
                </c:pt>
                <c:pt idx="315" formatCode="0.00E+00">
                  <c:v>5.8042499999999997E-2</c:v>
                </c:pt>
                <c:pt idx="316" formatCode="0.00E+00">
                  <c:v>5.7670600000000002E-2</c:v>
                </c:pt>
                <c:pt idx="317" formatCode="0.00E+00">
                  <c:v>5.7156100000000001E-2</c:v>
                </c:pt>
                <c:pt idx="318" formatCode="0.00E+00">
                  <c:v>5.7108899999999997E-2</c:v>
                </c:pt>
                <c:pt idx="319" formatCode="0.00E+00">
                  <c:v>5.6323999999999999E-2</c:v>
                </c:pt>
                <c:pt idx="320" formatCode="0.00E+00">
                  <c:v>5.6086999999999998E-2</c:v>
                </c:pt>
                <c:pt idx="321" formatCode="0.00E+00">
                  <c:v>5.6148099999999999E-2</c:v>
                </c:pt>
                <c:pt idx="322" formatCode="0.00E+00">
                  <c:v>5.57466E-2</c:v>
                </c:pt>
                <c:pt idx="323" formatCode="0.00E+00">
                  <c:v>5.5387499999999999E-2</c:v>
                </c:pt>
                <c:pt idx="324" formatCode="0.00E+00">
                  <c:v>5.4982200000000002E-2</c:v>
                </c:pt>
                <c:pt idx="325" formatCode="0.00E+00">
                  <c:v>5.4931599999999997E-2</c:v>
                </c:pt>
                <c:pt idx="326" formatCode="0.00E+00">
                  <c:v>5.44124E-2</c:v>
                </c:pt>
                <c:pt idx="327" formatCode="0.00E+00">
                  <c:v>5.42932E-2</c:v>
                </c:pt>
                <c:pt idx="328" formatCode="0.00E+00">
                  <c:v>5.4056199999999999E-2</c:v>
                </c:pt>
                <c:pt idx="329" formatCode="0.00E+00">
                  <c:v>5.3955999999999997E-2</c:v>
                </c:pt>
                <c:pt idx="330" formatCode="0.00E+00">
                  <c:v>5.3824400000000001E-2</c:v>
                </c:pt>
                <c:pt idx="331" formatCode="0.00E+00">
                  <c:v>5.3414799999999998E-2</c:v>
                </c:pt>
                <c:pt idx="332" formatCode="0.00E+00">
                  <c:v>5.3318999999999998E-2</c:v>
                </c:pt>
                <c:pt idx="333" formatCode="0.00E+00">
                  <c:v>5.2887900000000002E-2</c:v>
                </c:pt>
                <c:pt idx="334" formatCode="0.00E+00">
                  <c:v>5.2486900000000003E-2</c:v>
                </c:pt>
                <c:pt idx="335" formatCode="0.00E+00">
                  <c:v>5.2418199999999998E-2</c:v>
                </c:pt>
                <c:pt idx="336" formatCode="0.00E+00">
                  <c:v>5.2539799999999998E-2</c:v>
                </c:pt>
                <c:pt idx="337" formatCode="0.00E+00">
                  <c:v>5.2429200000000002E-2</c:v>
                </c:pt>
                <c:pt idx="338" formatCode="0.00E+00">
                  <c:v>5.2043899999999997E-2</c:v>
                </c:pt>
                <c:pt idx="339" formatCode="0.00E+00">
                  <c:v>5.1692000000000002E-2</c:v>
                </c:pt>
                <c:pt idx="340" formatCode="0.00E+00">
                  <c:v>5.1606199999999998E-2</c:v>
                </c:pt>
                <c:pt idx="341" formatCode="0.00E+00">
                  <c:v>5.1329100000000003E-2</c:v>
                </c:pt>
                <c:pt idx="342" formatCode="0.00E+00">
                  <c:v>5.1109300000000003E-2</c:v>
                </c:pt>
                <c:pt idx="343" formatCode="0.00E+00">
                  <c:v>5.0962399999999998E-2</c:v>
                </c:pt>
                <c:pt idx="344" formatCode="0.00E+00">
                  <c:v>5.0751699999999997E-2</c:v>
                </c:pt>
                <c:pt idx="345" formatCode="0.00E+00">
                  <c:v>5.0368799999999998E-2</c:v>
                </c:pt>
                <c:pt idx="346" formatCode="0.00E+00">
                  <c:v>5.0358800000000002E-2</c:v>
                </c:pt>
                <c:pt idx="347" formatCode="0.00E+00">
                  <c:v>4.9993999999999997E-2</c:v>
                </c:pt>
                <c:pt idx="348" formatCode="0.00E+00">
                  <c:v>5.0038300000000001E-2</c:v>
                </c:pt>
                <c:pt idx="349" formatCode="0.00E+00">
                  <c:v>4.9833799999999998E-2</c:v>
                </c:pt>
                <c:pt idx="350" formatCode="0.00E+00">
                  <c:v>4.94437E-2</c:v>
                </c:pt>
                <c:pt idx="351" formatCode="0.00E+00">
                  <c:v>4.8956899999999998E-2</c:v>
                </c:pt>
                <c:pt idx="352" formatCode="0.00E+00">
                  <c:v>4.9165199999999999E-2</c:v>
                </c:pt>
                <c:pt idx="353" formatCode="0.00E+00">
                  <c:v>4.8648400000000001E-2</c:v>
                </c:pt>
                <c:pt idx="354" formatCode="0.00E+00">
                  <c:v>4.80714E-2</c:v>
                </c:pt>
                <c:pt idx="355" formatCode="0.00E+00">
                  <c:v>4.7865900000000003E-2</c:v>
                </c:pt>
                <c:pt idx="356" formatCode="0.00E+00">
                  <c:v>4.7454400000000001E-2</c:v>
                </c:pt>
                <c:pt idx="357" formatCode="0.00E+00">
                  <c:v>4.72355E-2</c:v>
                </c:pt>
                <c:pt idx="358" formatCode="0.00E+00">
                  <c:v>4.7073799999999999E-2</c:v>
                </c:pt>
                <c:pt idx="359" formatCode="0.00E+00">
                  <c:v>4.6620399999999999E-2</c:v>
                </c:pt>
                <c:pt idx="360" formatCode="0.00E+00">
                  <c:v>4.62937E-2</c:v>
                </c:pt>
                <c:pt idx="361" formatCode="0.00E+00">
                  <c:v>4.5801599999999998E-2</c:v>
                </c:pt>
                <c:pt idx="362" formatCode="0.00E+00">
                  <c:v>4.5366799999999999E-2</c:v>
                </c:pt>
                <c:pt idx="363" formatCode="0.00E+00">
                  <c:v>4.4975800000000003E-2</c:v>
                </c:pt>
                <c:pt idx="364" formatCode="0.00E+00">
                  <c:v>4.4891800000000003E-2</c:v>
                </c:pt>
                <c:pt idx="365" formatCode="0.00E+00">
                  <c:v>4.4623400000000001E-2</c:v>
                </c:pt>
                <c:pt idx="366" formatCode="0.00E+00">
                  <c:v>4.4105999999999999E-2</c:v>
                </c:pt>
                <c:pt idx="367" formatCode="0.00E+00">
                  <c:v>4.3744100000000001E-2</c:v>
                </c:pt>
                <c:pt idx="368" formatCode="0.00E+00">
                  <c:v>4.3445600000000001E-2</c:v>
                </c:pt>
                <c:pt idx="369" formatCode="0.00E+00">
                  <c:v>4.3114699999999999E-2</c:v>
                </c:pt>
                <c:pt idx="370" formatCode="0.00E+00">
                  <c:v>4.2757499999999997E-2</c:v>
                </c:pt>
                <c:pt idx="371" formatCode="0.00E+00">
                  <c:v>4.2354099999999999E-2</c:v>
                </c:pt>
                <c:pt idx="372" formatCode="0.00E+00">
                  <c:v>4.2056099999999999E-2</c:v>
                </c:pt>
                <c:pt idx="373" formatCode="0.00E+00">
                  <c:v>4.1720399999999998E-2</c:v>
                </c:pt>
                <c:pt idx="374" formatCode="0.00E+00">
                  <c:v>4.1245900000000002E-2</c:v>
                </c:pt>
                <c:pt idx="375" formatCode="0.00E+00">
                  <c:v>4.0843499999999998E-2</c:v>
                </c:pt>
                <c:pt idx="376" formatCode="0.00E+00">
                  <c:v>4.0532100000000001E-2</c:v>
                </c:pt>
                <c:pt idx="377" formatCode="0.00E+00">
                  <c:v>4.02174E-2</c:v>
                </c:pt>
                <c:pt idx="378" formatCode="0.00E+00">
                  <c:v>3.9839300000000001E-2</c:v>
                </c:pt>
                <c:pt idx="379" formatCode="0.00E+00">
                  <c:v>3.9894100000000002E-2</c:v>
                </c:pt>
                <c:pt idx="380" formatCode="0.00E+00">
                  <c:v>3.9481599999999999E-2</c:v>
                </c:pt>
                <c:pt idx="381" formatCode="0.00E+00">
                  <c:v>3.9185999999999999E-2</c:v>
                </c:pt>
                <c:pt idx="382" formatCode="0.00E+00">
                  <c:v>3.9308099999999999E-2</c:v>
                </c:pt>
                <c:pt idx="383" formatCode="0.00E+00">
                  <c:v>3.9710000000000002E-2</c:v>
                </c:pt>
                <c:pt idx="384" formatCode="0.00E+00">
                  <c:v>3.8849399999999999E-2</c:v>
                </c:pt>
                <c:pt idx="385" formatCode="0.00E+00">
                  <c:v>3.8150299999999998E-2</c:v>
                </c:pt>
                <c:pt idx="386" formatCode="0.00E+00">
                  <c:v>3.8838400000000002E-2</c:v>
                </c:pt>
                <c:pt idx="387" formatCode="0.00E+00">
                  <c:v>3.8162700000000001E-2</c:v>
                </c:pt>
                <c:pt idx="388" formatCode="0.00E+00">
                  <c:v>3.8662000000000002E-2</c:v>
                </c:pt>
                <c:pt idx="389" formatCode="0.00E+00">
                  <c:v>3.8353900000000003E-2</c:v>
                </c:pt>
                <c:pt idx="390" formatCode="0.00E+00">
                  <c:v>3.7407900000000001E-2</c:v>
                </c:pt>
                <c:pt idx="391" formatCode="0.00E+00">
                  <c:v>3.7828399999999998E-2</c:v>
                </c:pt>
                <c:pt idx="392" formatCode="0.00E+00">
                  <c:v>3.7548499999999999E-2</c:v>
                </c:pt>
                <c:pt idx="393" formatCode="0.00E+00">
                  <c:v>3.5449000000000001E-2</c:v>
                </c:pt>
                <c:pt idx="394" formatCode="0.00E+00">
                  <c:v>3.6484700000000002E-2</c:v>
                </c:pt>
                <c:pt idx="395" formatCode="0.00E+00">
                  <c:v>3.61876E-2</c:v>
                </c:pt>
                <c:pt idx="396" formatCode="0.00E+00">
                  <c:v>3.5798499999999997E-2</c:v>
                </c:pt>
                <c:pt idx="397" formatCode="0.00E+00">
                  <c:v>3.5849100000000002E-2</c:v>
                </c:pt>
                <c:pt idx="398" formatCode="0.00E+00">
                  <c:v>3.6283500000000003E-2</c:v>
                </c:pt>
                <c:pt idx="399" formatCode="0.00E+00">
                  <c:v>3.5199599999999998E-2</c:v>
                </c:pt>
                <c:pt idx="400" formatCode="0.00E+00">
                  <c:v>3.42598E-2</c:v>
                </c:pt>
                <c:pt idx="401" formatCode="0.00E+00">
                  <c:v>3.4463899999999999E-2</c:v>
                </c:pt>
                <c:pt idx="402" formatCode="0.00E+00">
                  <c:v>3.4934E-2</c:v>
                </c:pt>
                <c:pt idx="403" formatCode="0.00E+00">
                  <c:v>3.54376E-2</c:v>
                </c:pt>
                <c:pt idx="404" formatCode="0.00E+00">
                  <c:v>3.5403700000000003E-2</c:v>
                </c:pt>
                <c:pt idx="405" formatCode="0.00E+00">
                  <c:v>3.4846799999999997E-2</c:v>
                </c:pt>
                <c:pt idx="406" formatCode="0.00E+00">
                  <c:v>3.4345599999999997E-2</c:v>
                </c:pt>
                <c:pt idx="407" formatCode="0.00E+00">
                  <c:v>3.4455300000000001E-2</c:v>
                </c:pt>
                <c:pt idx="408" formatCode="0.00E+00">
                  <c:v>3.3934100000000002E-2</c:v>
                </c:pt>
                <c:pt idx="409" formatCode="0.00E+00">
                  <c:v>3.3579299999999999E-2</c:v>
                </c:pt>
                <c:pt idx="410" formatCode="0.00E+00">
                  <c:v>3.3250799999999997E-2</c:v>
                </c:pt>
                <c:pt idx="411" formatCode="0.00E+00">
                  <c:v>3.3925499999999997E-2</c:v>
                </c:pt>
                <c:pt idx="412" formatCode="0.00E+00">
                  <c:v>3.4527299999999997E-2</c:v>
                </c:pt>
                <c:pt idx="413" formatCode="0.00E+00">
                  <c:v>3.3872100000000002E-2</c:v>
                </c:pt>
                <c:pt idx="414" formatCode="0.00E+00">
                  <c:v>3.1951E-2</c:v>
                </c:pt>
                <c:pt idx="415" formatCode="0.00E+00">
                  <c:v>3.1941900000000002E-2</c:v>
                </c:pt>
                <c:pt idx="416" formatCode="0.00E+00">
                  <c:v>3.1824100000000001E-2</c:v>
                </c:pt>
                <c:pt idx="417" formatCode="0.00E+00">
                  <c:v>3.1740200000000003E-2</c:v>
                </c:pt>
                <c:pt idx="418" formatCode="0.00E+00">
                  <c:v>3.1930899999999998E-2</c:v>
                </c:pt>
                <c:pt idx="419" formatCode="0.00E+00">
                  <c:v>3.1235200000000001E-2</c:v>
                </c:pt>
                <c:pt idx="420" formatCode="0.00E+00">
                  <c:v>3.1603800000000001E-2</c:v>
                </c:pt>
                <c:pt idx="421" formatCode="0.00E+00">
                  <c:v>3.08604E-2</c:v>
                </c:pt>
                <c:pt idx="422" formatCode="0.00E+00">
                  <c:v>3.09105E-2</c:v>
                </c:pt>
                <c:pt idx="423" formatCode="0.00E+00">
                  <c:v>3.0820799999999999E-2</c:v>
                </c:pt>
                <c:pt idx="424" formatCode="0.00E+00">
                  <c:v>3.0539E-2</c:v>
                </c:pt>
                <c:pt idx="425" formatCode="0.00E+00">
                  <c:v>2.9437499999999998E-2</c:v>
                </c:pt>
                <c:pt idx="426" formatCode="0.00E+00">
                  <c:v>2.9390800000000002E-2</c:v>
                </c:pt>
                <c:pt idx="427" formatCode="0.00E+00">
                  <c:v>2.9188599999999999E-2</c:v>
                </c:pt>
                <c:pt idx="428" formatCode="0.00E+00">
                  <c:v>2.8846299999999998E-2</c:v>
                </c:pt>
                <c:pt idx="429" formatCode="0.00E+00">
                  <c:v>2.8771399999999999E-2</c:v>
                </c:pt>
                <c:pt idx="430" formatCode="0.00E+00">
                  <c:v>2.9170999999999999E-2</c:v>
                </c:pt>
                <c:pt idx="431" formatCode="0.00E+00">
                  <c:v>2.8016599999999999E-2</c:v>
                </c:pt>
                <c:pt idx="432" formatCode="0.00E+00">
                  <c:v>2.7899299999999998E-2</c:v>
                </c:pt>
                <c:pt idx="433" formatCode="0.00E+00">
                  <c:v>2.82822E-2</c:v>
                </c:pt>
                <c:pt idx="434" formatCode="0.00E+00">
                  <c:v>2.6979900000000001E-2</c:v>
                </c:pt>
                <c:pt idx="435" formatCode="0.00E+00">
                  <c:v>2.64864E-2</c:v>
                </c:pt>
                <c:pt idx="436" formatCode="0.00E+00">
                  <c:v>2.6430100000000002E-2</c:v>
                </c:pt>
                <c:pt idx="437" formatCode="0.00E+00">
                  <c:v>2.5891299999999999E-2</c:v>
                </c:pt>
                <c:pt idx="438" formatCode="0.00E+00">
                  <c:v>2.5379200000000001E-2</c:v>
                </c:pt>
                <c:pt idx="439" formatCode="0.00E+00">
                  <c:v>2.6670900000000001E-2</c:v>
                </c:pt>
                <c:pt idx="440" formatCode="0.00E+00">
                  <c:v>2.73376E-2</c:v>
                </c:pt>
                <c:pt idx="441" formatCode="0.00E+00">
                  <c:v>2.7109100000000001E-2</c:v>
                </c:pt>
                <c:pt idx="442" formatCode="0.00E+00">
                  <c:v>2.6612799999999999E-2</c:v>
                </c:pt>
                <c:pt idx="443" formatCode="0.00E+00">
                  <c:v>2.6660400000000001E-2</c:v>
                </c:pt>
                <c:pt idx="444" formatCode="0.00E+00">
                  <c:v>2.6386300000000001E-2</c:v>
                </c:pt>
                <c:pt idx="445" formatCode="0.00E+00">
                  <c:v>2.5081599999999999E-2</c:v>
                </c:pt>
                <c:pt idx="446" formatCode="0.00E+00">
                  <c:v>2.4140399999999999E-2</c:v>
                </c:pt>
                <c:pt idx="447" formatCode="0.00E+00">
                  <c:v>2.3594899999999999E-2</c:v>
                </c:pt>
                <c:pt idx="448" formatCode="0.00E+00">
                  <c:v>2.36239E-2</c:v>
                </c:pt>
                <c:pt idx="449" formatCode="0.00E+00">
                  <c:v>2.37465E-2</c:v>
                </c:pt>
                <c:pt idx="450" formatCode="0.00E+00">
                  <c:v>2.3727399999999999E-2</c:v>
                </c:pt>
                <c:pt idx="451" formatCode="0.00E+00">
                  <c:v>2.3481399999999999E-2</c:v>
                </c:pt>
                <c:pt idx="452" formatCode="0.00E+00">
                  <c:v>2.3094199999999999E-2</c:v>
                </c:pt>
                <c:pt idx="453" formatCode="0.00E+00">
                  <c:v>2.3330199999999999E-2</c:v>
                </c:pt>
                <c:pt idx="454" formatCode="0.00E+00">
                  <c:v>2.29731E-2</c:v>
                </c:pt>
                <c:pt idx="455" formatCode="0.00E+00">
                  <c:v>2.2761799999999999E-2</c:v>
                </c:pt>
                <c:pt idx="456" formatCode="0.00E+00">
                  <c:v>2.25606E-2</c:v>
                </c:pt>
                <c:pt idx="457" formatCode="0.00E+00">
                  <c:v>2.22797E-2</c:v>
                </c:pt>
                <c:pt idx="458" formatCode="0.00E+00">
                  <c:v>2.2180600000000002E-2</c:v>
                </c:pt>
                <c:pt idx="459" formatCode="0.00E+00">
                  <c:v>2.2018900000000001E-2</c:v>
                </c:pt>
                <c:pt idx="460" formatCode="0.00E+00">
                  <c:v>2.1835799999999999E-2</c:v>
                </c:pt>
                <c:pt idx="461" formatCode="0.00E+00">
                  <c:v>2.1585E-2</c:v>
                </c:pt>
                <c:pt idx="462" formatCode="0.00E+00">
                  <c:v>2.1762400000000001E-2</c:v>
                </c:pt>
                <c:pt idx="463" formatCode="0.00E+00">
                  <c:v>2.1381399999999998E-2</c:v>
                </c:pt>
                <c:pt idx="464" formatCode="0.00E+00">
                  <c:v>2.1313700000000001E-2</c:v>
                </c:pt>
                <c:pt idx="465" formatCode="0.00E+00">
                  <c:v>2.0852099999999998E-2</c:v>
                </c:pt>
                <c:pt idx="466" formatCode="0.00E+00">
                  <c:v>2.7566400000000001E-2</c:v>
                </c:pt>
                <c:pt idx="467" formatCode="0.00E+00">
                  <c:v>1.9539399999999998E-2</c:v>
                </c:pt>
                <c:pt idx="468" formatCode="0.00E+00">
                  <c:v>1.9702399999999998E-2</c:v>
                </c:pt>
                <c:pt idx="469" formatCode="0.00E+00">
                  <c:v>2.04558E-2</c:v>
                </c:pt>
                <c:pt idx="470" formatCode="0.00E+00">
                  <c:v>2.0187900000000002E-2</c:v>
                </c:pt>
                <c:pt idx="471" formatCode="0.00E+00">
                  <c:v>2.01578E-2</c:v>
                </c:pt>
                <c:pt idx="472" formatCode="0.00E+00">
                  <c:v>2.01297E-2</c:v>
                </c:pt>
                <c:pt idx="473" formatCode="0.00E+00">
                  <c:v>2.0001399999999999E-2</c:v>
                </c:pt>
                <c:pt idx="474" formatCode="0.00E+00">
                  <c:v>1.9868899999999998E-2</c:v>
                </c:pt>
                <c:pt idx="475" formatCode="0.00E+00">
                  <c:v>1.98517E-2</c:v>
                </c:pt>
                <c:pt idx="476" formatCode="0.00E+00">
                  <c:v>1.9774E-2</c:v>
                </c:pt>
                <c:pt idx="477" formatCode="0.00E+00">
                  <c:v>1.95274E-2</c:v>
                </c:pt>
                <c:pt idx="478" formatCode="0.00E+00">
                  <c:v>1.95398E-2</c:v>
                </c:pt>
                <c:pt idx="479" formatCode="0.00E+00">
                  <c:v>1.9463999999999999E-2</c:v>
                </c:pt>
                <c:pt idx="480" formatCode="0.00E+00">
                  <c:v>1.94778E-2</c:v>
                </c:pt>
                <c:pt idx="481" formatCode="0.00E+00">
                  <c:v>1.9323799999999999E-2</c:v>
                </c:pt>
                <c:pt idx="482" formatCode="0.00E+00">
                  <c:v>1.9193200000000001E-2</c:v>
                </c:pt>
                <c:pt idx="483" formatCode="0.00E+00">
                  <c:v>1.9049199999999999E-2</c:v>
                </c:pt>
                <c:pt idx="484" formatCode="0.00E+00">
                  <c:v>1.89304E-2</c:v>
                </c:pt>
                <c:pt idx="485" formatCode="0.00E+00">
                  <c:v>1.88656E-2</c:v>
                </c:pt>
                <c:pt idx="486" formatCode="0.00E+00">
                  <c:v>1.8737799999999999E-2</c:v>
                </c:pt>
                <c:pt idx="487" formatCode="0.00E+00">
                  <c:v>1.8641899999999999E-2</c:v>
                </c:pt>
                <c:pt idx="488" formatCode="0.00E+00">
                  <c:v>1.8479300000000001E-2</c:v>
                </c:pt>
                <c:pt idx="489" formatCode="0.00E+00">
                  <c:v>1.8303900000000001E-2</c:v>
                </c:pt>
                <c:pt idx="490" formatCode="0.00E+00">
                  <c:v>1.8230400000000001E-2</c:v>
                </c:pt>
                <c:pt idx="491" formatCode="0.00E+00">
                  <c:v>1.7997699999999998E-2</c:v>
                </c:pt>
                <c:pt idx="492" formatCode="0.00E+00">
                  <c:v>1.7727400000000001E-2</c:v>
                </c:pt>
                <c:pt idx="493" formatCode="0.00E+00">
                  <c:v>1.7608599999999999E-2</c:v>
                </c:pt>
                <c:pt idx="494" formatCode="0.00E+00">
                  <c:v>1.74003E-2</c:v>
                </c:pt>
                <c:pt idx="495" formatCode="0.00E+00">
                  <c:v>1.74751E-2</c:v>
                </c:pt>
                <c:pt idx="496" formatCode="0.00E+00">
                  <c:v>1.7272900000000001E-2</c:v>
                </c:pt>
                <c:pt idx="497" formatCode="0.00E+00">
                  <c:v>1.6890499999999999E-2</c:v>
                </c:pt>
                <c:pt idx="498" formatCode="0.00E+00">
                  <c:v>1.66216E-2</c:v>
                </c:pt>
                <c:pt idx="499" formatCode="0.00E+00">
                  <c:v>1.64218E-2</c:v>
                </c:pt>
                <c:pt idx="500" formatCode="0.00E+00">
                  <c:v>1.6301599999999999E-2</c:v>
                </c:pt>
                <c:pt idx="501" formatCode="0.00E+00">
                  <c:v>1.61285E-2</c:v>
                </c:pt>
                <c:pt idx="502" formatCode="0.00E+00">
                  <c:v>1.5998399999999999E-2</c:v>
                </c:pt>
                <c:pt idx="503" formatCode="0.00E+00">
                  <c:v>1.59369E-2</c:v>
                </c:pt>
                <c:pt idx="504" formatCode="0.00E+00">
                  <c:v>1.5889199999999999E-2</c:v>
                </c:pt>
                <c:pt idx="505" formatCode="0.00E+00">
                  <c:v>1.5668899999999999E-2</c:v>
                </c:pt>
                <c:pt idx="506" formatCode="0.00E+00">
                  <c:v>1.5606399999999999E-2</c:v>
                </c:pt>
                <c:pt idx="507" formatCode="0.00E+00">
                  <c:v>1.5623099999999999E-2</c:v>
                </c:pt>
                <c:pt idx="508" formatCode="0.00E+00">
                  <c:v>1.5603499999999999E-2</c:v>
                </c:pt>
                <c:pt idx="509" formatCode="0.00E+00">
                  <c:v>1.5616400000000001E-2</c:v>
                </c:pt>
                <c:pt idx="510" formatCode="0.00E+00">
                  <c:v>1.5652200000000002E-2</c:v>
                </c:pt>
                <c:pt idx="511" formatCode="0.00E+00">
                  <c:v>1.55044E-2</c:v>
                </c:pt>
                <c:pt idx="512" formatCode="0.00E+00">
                  <c:v>1.5502500000000001E-2</c:v>
                </c:pt>
                <c:pt idx="513" formatCode="0.00E+00">
                  <c:v>1.55354E-2</c:v>
                </c:pt>
                <c:pt idx="514" formatCode="0.00E+00">
                  <c:v>1.5503400000000001E-2</c:v>
                </c:pt>
                <c:pt idx="515" formatCode="0.00E+00">
                  <c:v>1.5465700000000001E-2</c:v>
                </c:pt>
                <c:pt idx="516" formatCode="0.00E+00">
                  <c:v>1.5532000000000001E-2</c:v>
                </c:pt>
                <c:pt idx="517" formatCode="0.00E+00">
                  <c:v>1.5649799999999998E-2</c:v>
                </c:pt>
                <c:pt idx="518" formatCode="0.00E+00">
                  <c:v>1.5510599999999999E-2</c:v>
                </c:pt>
                <c:pt idx="519" formatCode="0.00E+00">
                  <c:v>1.53203E-2</c:v>
                </c:pt>
                <c:pt idx="520" formatCode="0.00E+00">
                  <c:v>1.52788E-2</c:v>
                </c:pt>
                <c:pt idx="521" formatCode="0.00E+00">
                  <c:v>1.52578E-2</c:v>
                </c:pt>
                <c:pt idx="522" formatCode="0.00E+00">
                  <c:v>1.5056099999999999E-2</c:v>
                </c:pt>
                <c:pt idx="523" formatCode="0.00E+00">
                  <c:v>1.49546E-2</c:v>
                </c:pt>
                <c:pt idx="524" formatCode="0.00E+00">
                  <c:v>1.4897799999999999E-2</c:v>
                </c:pt>
                <c:pt idx="525" formatCode="0.00E+00">
                  <c:v>1.47247E-2</c:v>
                </c:pt>
                <c:pt idx="526" formatCode="0.00E+00">
                  <c:v>1.46623E-2</c:v>
                </c:pt>
                <c:pt idx="527" formatCode="0.00E+00">
                  <c:v>1.43509E-2</c:v>
                </c:pt>
                <c:pt idx="528" formatCode="0.00E+00">
                  <c:v>1.42612E-2</c:v>
                </c:pt>
                <c:pt idx="529" formatCode="0.00E+00">
                  <c:v>1.4049499999999999E-2</c:v>
                </c:pt>
                <c:pt idx="530" formatCode="0.00E+00">
                  <c:v>1.39036E-2</c:v>
                </c:pt>
                <c:pt idx="531" formatCode="0.00E+00">
                  <c:v>1.3546900000000001E-2</c:v>
                </c:pt>
                <c:pt idx="532" formatCode="0.00E+00">
                  <c:v>1.3224100000000001E-2</c:v>
                </c:pt>
                <c:pt idx="533" formatCode="0.00E+00">
                  <c:v>1.32365E-2</c:v>
                </c:pt>
                <c:pt idx="534" formatCode="0.00E+00">
                  <c:v>1.33128E-2</c:v>
                </c:pt>
                <c:pt idx="535" formatCode="0.00E+00">
                  <c:v>1.3181699999999999E-2</c:v>
                </c:pt>
                <c:pt idx="536" formatCode="0.00E+00">
                  <c:v>1.3132100000000001E-2</c:v>
                </c:pt>
                <c:pt idx="537" formatCode="0.00E+00">
                  <c:v>1.31044E-2</c:v>
                </c:pt>
                <c:pt idx="538" formatCode="0.00E+00">
                  <c:v>1.28822E-2</c:v>
                </c:pt>
                <c:pt idx="539" formatCode="0.00E+00">
                  <c:v>1.2788799999999999E-2</c:v>
                </c:pt>
                <c:pt idx="540" formatCode="0.00E+00">
                  <c:v>1.2615700000000001E-2</c:v>
                </c:pt>
                <c:pt idx="541" formatCode="0.00E+00">
                  <c:v>1.2731599999999999E-2</c:v>
                </c:pt>
                <c:pt idx="542" formatCode="0.00E+00">
                  <c:v>1.2692E-2</c:v>
                </c:pt>
                <c:pt idx="543" formatCode="0.00E+00">
                  <c:v>1.24688E-2</c:v>
                </c:pt>
                <c:pt idx="544" formatCode="0.00E+00">
                  <c:v>1.2282400000000001E-2</c:v>
                </c:pt>
                <c:pt idx="545" formatCode="0.00E+00">
                  <c:v>1.2697699999999999E-2</c:v>
                </c:pt>
                <c:pt idx="546" formatCode="0.00E+00">
                  <c:v>1.2546099999999999E-2</c:v>
                </c:pt>
                <c:pt idx="547" formatCode="0.00E+00">
                  <c:v>1.2362E-2</c:v>
                </c:pt>
                <c:pt idx="548" formatCode="0.00E+00">
                  <c:v>1.2218E-2</c:v>
                </c:pt>
                <c:pt idx="549" formatCode="0.00E+00">
                  <c:v>1.22728E-2</c:v>
                </c:pt>
                <c:pt idx="550" formatCode="0.00E+00">
                  <c:v>1.2619E-2</c:v>
                </c:pt>
                <c:pt idx="551" formatCode="0.00E+00">
                  <c:v>1.26529E-2</c:v>
                </c:pt>
                <c:pt idx="552" formatCode="0.00E+00">
                  <c:v>1.2482200000000001E-2</c:v>
                </c:pt>
                <c:pt idx="553" formatCode="0.00E+00">
                  <c:v>1.24388E-2</c:v>
                </c:pt>
                <c:pt idx="554" formatCode="0.00E+00">
                  <c:v>1.24507E-2</c:v>
                </c:pt>
                <c:pt idx="555" formatCode="0.00E+00">
                  <c:v>1.2648100000000001E-2</c:v>
                </c:pt>
                <c:pt idx="556" formatCode="0.00E+00">
                  <c:v>1.25165E-2</c:v>
                </c:pt>
                <c:pt idx="557" formatCode="0.00E+00">
                  <c:v>1.2413E-2</c:v>
                </c:pt>
                <c:pt idx="558" formatCode="0.00E+00">
                  <c:v>1.2319999999999999E-2</c:v>
                </c:pt>
                <c:pt idx="559" formatCode="0.00E+00">
                  <c:v>1.24073E-2</c:v>
                </c:pt>
                <c:pt idx="560" formatCode="0.00E+00">
                  <c:v>1.2164100000000001E-2</c:v>
                </c:pt>
                <c:pt idx="561" formatCode="0.00E+00">
                  <c:v>1.22232E-2</c:v>
                </c:pt>
                <c:pt idx="562" formatCode="0.00E+00">
                  <c:v>1.20416E-2</c:v>
                </c:pt>
                <c:pt idx="563" formatCode="0.00E+00">
                  <c:v>1.2069699999999999E-2</c:v>
                </c:pt>
                <c:pt idx="564" formatCode="0.00E+00">
                  <c:v>1.20444E-2</c:v>
                </c:pt>
                <c:pt idx="565" formatCode="0.00E+00">
                  <c:v>1.16615E-2</c:v>
                </c:pt>
                <c:pt idx="566" formatCode="0.00E+00">
                  <c:v>1.12739E-2</c:v>
                </c:pt>
                <c:pt idx="567" formatCode="0.00E+00">
                  <c:v>1.1374E-2</c:v>
                </c:pt>
                <c:pt idx="568" formatCode="0.00E+00">
                  <c:v>1.1357799999999999E-2</c:v>
                </c:pt>
                <c:pt idx="569" formatCode="0.00E+00">
                  <c:v>1.13811E-2</c:v>
                </c:pt>
                <c:pt idx="570" formatCode="0.00E+00">
                  <c:v>1.12944E-2</c:v>
                </c:pt>
                <c:pt idx="571" formatCode="0.00E+00">
                  <c:v>1.09911E-2</c:v>
                </c:pt>
                <c:pt idx="572" formatCode="0.00E+00">
                  <c:v>1.06225E-2</c:v>
                </c:pt>
                <c:pt idx="573" formatCode="0.00E+00">
                  <c:v>1.0384600000000001E-2</c:v>
                </c:pt>
                <c:pt idx="574" formatCode="0.00E+00">
                  <c:v>1.05343E-2</c:v>
                </c:pt>
                <c:pt idx="575" formatCode="0.00E+00">
                  <c:v>1.0453199999999999E-2</c:v>
                </c:pt>
                <c:pt idx="576" formatCode="0.00E+00">
                  <c:v>1.0333500000000001E-2</c:v>
                </c:pt>
                <c:pt idx="577" formatCode="0.00E+00">
                  <c:v>1.00479E-2</c:v>
                </c:pt>
                <c:pt idx="578" formatCode="0.00E+00">
                  <c:v>1.0076999999999999E-2</c:v>
                </c:pt>
                <c:pt idx="579" formatCode="0.00E+00">
                  <c:v>1.04241E-2</c:v>
                </c:pt>
                <c:pt idx="580" formatCode="0.00E+00">
                  <c:v>1.01428E-2</c:v>
                </c:pt>
                <c:pt idx="581" formatCode="0.00E+00">
                  <c:v>9.8629000000000008E-3</c:v>
                </c:pt>
                <c:pt idx="582" formatCode="0.00E+00">
                  <c:v>9.827610000000000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B38-4101-AF15-0BD1B3D2B291}"/>
            </c:ext>
          </c:extLst>
        </c:ser>
        <c:ser>
          <c:idx val="12"/>
          <c:order val="11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3'!$A$2:$A$527</c:f>
              <c:numCache>
                <c:formatCode>General</c:formatCode>
                <c:ptCount val="52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</c:numCache>
            </c:numRef>
          </c:xVal>
          <c:yVal>
            <c:numRef>
              <c:f>'[AMG-R-2-methylpiperazine.xlsx]Sheet13'!$B$2:$B$540</c:f>
              <c:numCache>
                <c:formatCode>General</c:formatCode>
                <c:ptCount val="539"/>
                <c:pt idx="0">
                  <c:v>-1.39205</c:v>
                </c:pt>
                <c:pt idx="1">
                  <c:v>-1.0879700000000001</c:v>
                </c:pt>
                <c:pt idx="2">
                  <c:v>-0.78045699999999996</c:v>
                </c:pt>
                <c:pt idx="3">
                  <c:v>-0.86829999999999996</c:v>
                </c:pt>
                <c:pt idx="4">
                  <c:v>-0.68421900000000002</c:v>
                </c:pt>
                <c:pt idx="5">
                  <c:v>-1.41658</c:v>
                </c:pt>
                <c:pt idx="6">
                  <c:v>-0.91026300000000004</c:v>
                </c:pt>
                <c:pt idx="7">
                  <c:v>-0.75184200000000001</c:v>
                </c:pt>
                <c:pt idx="8">
                  <c:v>-1.31663</c:v>
                </c:pt>
                <c:pt idx="9">
                  <c:v>-1.3989100000000001</c:v>
                </c:pt>
                <c:pt idx="10">
                  <c:v>-0.92791100000000004</c:v>
                </c:pt>
                <c:pt idx="11">
                  <c:v>-0.68476000000000004</c:v>
                </c:pt>
                <c:pt idx="12">
                  <c:v>-1.3129900000000001</c:v>
                </c:pt>
                <c:pt idx="13">
                  <c:v>-0.70922200000000002</c:v>
                </c:pt>
                <c:pt idx="14">
                  <c:v>-0.79530800000000001</c:v>
                </c:pt>
                <c:pt idx="15">
                  <c:v>-0.77765099999999998</c:v>
                </c:pt>
                <c:pt idx="16">
                  <c:v>-0.55559000000000003</c:v>
                </c:pt>
                <c:pt idx="17">
                  <c:v>-0.52349199999999996</c:v>
                </c:pt>
                <c:pt idx="18">
                  <c:v>-0.80496699999999999</c:v>
                </c:pt>
                <c:pt idx="19">
                  <c:v>-0.70767100000000005</c:v>
                </c:pt>
                <c:pt idx="20">
                  <c:v>-0.63982099999999997</c:v>
                </c:pt>
                <c:pt idx="21">
                  <c:v>-1.3532599999999999</c:v>
                </c:pt>
                <c:pt idx="22">
                  <c:v>-0.57047000000000003</c:v>
                </c:pt>
                <c:pt idx="23">
                  <c:v>-1.36059</c:v>
                </c:pt>
                <c:pt idx="24">
                  <c:v>-0.43365599999999999</c:v>
                </c:pt>
                <c:pt idx="25">
                  <c:v>-0.94786499999999996</c:v>
                </c:pt>
                <c:pt idx="26">
                  <c:v>-0.3987</c:v>
                </c:pt>
                <c:pt idx="27">
                  <c:v>-0.43041499999999999</c:v>
                </c:pt>
                <c:pt idx="28">
                  <c:v>-0.86371900000000001</c:v>
                </c:pt>
                <c:pt idx="29">
                  <c:v>-0.64084300000000005</c:v>
                </c:pt>
                <c:pt idx="30">
                  <c:v>-1.44415</c:v>
                </c:pt>
                <c:pt idx="31">
                  <c:v>-0.76971500000000004</c:v>
                </c:pt>
                <c:pt idx="32">
                  <c:v>-0.79517300000000002</c:v>
                </c:pt>
                <c:pt idx="33">
                  <c:v>-0.93640699999999999</c:v>
                </c:pt>
                <c:pt idx="34">
                  <c:v>-0.39646500000000001</c:v>
                </c:pt>
                <c:pt idx="35">
                  <c:v>-0.50274099999999999</c:v>
                </c:pt>
                <c:pt idx="36">
                  <c:v>-0.63133600000000001</c:v>
                </c:pt>
                <c:pt idx="37">
                  <c:v>-0.87472099999999997</c:v>
                </c:pt>
                <c:pt idx="38">
                  <c:v>-1.0718799999999999</c:v>
                </c:pt>
                <c:pt idx="39">
                  <c:v>-0.27618500000000001</c:v>
                </c:pt>
                <c:pt idx="40">
                  <c:v>-1.1232200000000001</c:v>
                </c:pt>
                <c:pt idx="41">
                  <c:v>-0.93070699999999995</c:v>
                </c:pt>
                <c:pt idx="42">
                  <c:v>-0.88573400000000002</c:v>
                </c:pt>
                <c:pt idx="43">
                  <c:v>-0.794485</c:v>
                </c:pt>
                <c:pt idx="44">
                  <c:v>-0.19409299999999999</c:v>
                </c:pt>
                <c:pt idx="45">
                  <c:v>-0.81364700000000001</c:v>
                </c:pt>
                <c:pt idx="46">
                  <c:v>-0.35287600000000002</c:v>
                </c:pt>
                <c:pt idx="47">
                  <c:v>-0.73729999999999996</c:v>
                </c:pt>
                <c:pt idx="48">
                  <c:v>-0.97910900000000001</c:v>
                </c:pt>
                <c:pt idx="49">
                  <c:v>-0.57180600000000004</c:v>
                </c:pt>
                <c:pt idx="50">
                  <c:v>-0.65143799999999996</c:v>
                </c:pt>
                <c:pt idx="51">
                  <c:v>-0.69453799999999999</c:v>
                </c:pt>
                <c:pt idx="52">
                  <c:v>-1.0639700000000001</c:v>
                </c:pt>
                <c:pt idx="53">
                  <c:v>-0.206567</c:v>
                </c:pt>
                <c:pt idx="54">
                  <c:v>-0.17008799999999999</c:v>
                </c:pt>
                <c:pt idx="55">
                  <c:v>-0.29330699999999998</c:v>
                </c:pt>
                <c:pt idx="56">
                  <c:v>-0.13780600000000001</c:v>
                </c:pt>
                <c:pt idx="57">
                  <c:v>-0.23149800000000001</c:v>
                </c:pt>
                <c:pt idx="58">
                  <c:v>-0.38688400000000001</c:v>
                </c:pt>
                <c:pt idx="59">
                  <c:v>-0.60234500000000002</c:v>
                </c:pt>
                <c:pt idx="60">
                  <c:v>-0.26466200000000001</c:v>
                </c:pt>
                <c:pt idx="61" formatCode="0.00E+00">
                  <c:v>7.2107300000000003E-3</c:v>
                </c:pt>
                <c:pt idx="62">
                  <c:v>-0.47325600000000001</c:v>
                </c:pt>
                <c:pt idx="63" formatCode="0.00E+00">
                  <c:v>2.62556E-2</c:v>
                </c:pt>
                <c:pt idx="64">
                  <c:v>-0.144455</c:v>
                </c:pt>
                <c:pt idx="65">
                  <c:v>-0.14289199999999999</c:v>
                </c:pt>
                <c:pt idx="66">
                  <c:v>0.14823800000000001</c:v>
                </c:pt>
                <c:pt idx="67">
                  <c:v>0.33122400000000002</c:v>
                </c:pt>
                <c:pt idx="68">
                  <c:v>0.82713899999999996</c:v>
                </c:pt>
                <c:pt idx="69">
                  <c:v>1.2311300000000001</c:v>
                </c:pt>
                <c:pt idx="70">
                  <c:v>1.3236300000000001</c:v>
                </c:pt>
                <c:pt idx="71">
                  <c:v>1.58602</c:v>
                </c:pt>
                <c:pt idx="72">
                  <c:v>2.2101799999999998</c:v>
                </c:pt>
                <c:pt idx="73">
                  <c:v>2.4451800000000001</c:v>
                </c:pt>
                <c:pt idx="74">
                  <c:v>2.03173</c:v>
                </c:pt>
                <c:pt idx="75">
                  <c:v>1.8740300000000001</c:v>
                </c:pt>
                <c:pt idx="76">
                  <c:v>1.92404</c:v>
                </c:pt>
                <c:pt idx="77">
                  <c:v>1.8492999999999999</c:v>
                </c:pt>
                <c:pt idx="78">
                  <c:v>1.78468</c:v>
                </c:pt>
                <c:pt idx="79">
                  <c:v>1.8499099999999999</c:v>
                </c:pt>
                <c:pt idx="80">
                  <c:v>1.81511</c:v>
                </c:pt>
                <c:pt idx="81">
                  <c:v>1.81989</c:v>
                </c:pt>
                <c:pt idx="82">
                  <c:v>1.8143199999999999</c:v>
                </c:pt>
                <c:pt idx="83">
                  <c:v>1.8188200000000001</c:v>
                </c:pt>
                <c:pt idx="84">
                  <c:v>1.8083800000000001</c:v>
                </c:pt>
                <c:pt idx="85">
                  <c:v>1.8091600000000001</c:v>
                </c:pt>
                <c:pt idx="86">
                  <c:v>1.8104899999999999</c:v>
                </c:pt>
                <c:pt idx="87">
                  <c:v>1.7961199999999999</c:v>
                </c:pt>
                <c:pt idx="88">
                  <c:v>1.7675700000000001</c:v>
                </c:pt>
                <c:pt idx="89">
                  <c:v>1.75979</c:v>
                </c:pt>
                <c:pt idx="90">
                  <c:v>1.75091</c:v>
                </c:pt>
                <c:pt idx="91">
                  <c:v>1.7442899999999999</c:v>
                </c:pt>
                <c:pt idx="92">
                  <c:v>1.7377800000000001</c:v>
                </c:pt>
                <c:pt idx="93">
                  <c:v>1.7425999999999999</c:v>
                </c:pt>
                <c:pt idx="94">
                  <c:v>1.69617</c:v>
                </c:pt>
                <c:pt idx="95">
                  <c:v>1.68493</c:v>
                </c:pt>
                <c:pt idx="96">
                  <c:v>1.6714800000000001</c:v>
                </c:pt>
                <c:pt idx="97">
                  <c:v>1.64666</c:v>
                </c:pt>
                <c:pt idx="98">
                  <c:v>1.6129100000000001</c:v>
                </c:pt>
                <c:pt idx="99">
                  <c:v>1.58979</c:v>
                </c:pt>
                <c:pt idx="100">
                  <c:v>1.56331</c:v>
                </c:pt>
                <c:pt idx="101">
                  <c:v>1.53386</c:v>
                </c:pt>
                <c:pt idx="102">
                  <c:v>1.51285</c:v>
                </c:pt>
                <c:pt idx="103">
                  <c:v>1.47881</c:v>
                </c:pt>
                <c:pt idx="104">
                  <c:v>1.45814</c:v>
                </c:pt>
                <c:pt idx="105">
                  <c:v>1.4376800000000001</c:v>
                </c:pt>
                <c:pt idx="106">
                  <c:v>1.40804</c:v>
                </c:pt>
                <c:pt idx="107">
                  <c:v>1.3971100000000001</c:v>
                </c:pt>
                <c:pt idx="108">
                  <c:v>1.3825799999999999</c:v>
                </c:pt>
                <c:pt idx="109">
                  <c:v>1.37405</c:v>
                </c:pt>
                <c:pt idx="110">
                  <c:v>1.3628899999999999</c:v>
                </c:pt>
                <c:pt idx="111">
                  <c:v>1.35524</c:v>
                </c:pt>
                <c:pt idx="112">
                  <c:v>1.3480700000000001</c:v>
                </c:pt>
                <c:pt idx="113">
                  <c:v>1.3490899999999999</c:v>
                </c:pt>
                <c:pt idx="114">
                  <c:v>1.3380000000000001</c:v>
                </c:pt>
                <c:pt idx="115">
                  <c:v>1.3320099999999999</c:v>
                </c:pt>
                <c:pt idx="116">
                  <c:v>1.3346199999999999</c:v>
                </c:pt>
                <c:pt idx="117">
                  <c:v>1.3332200000000001</c:v>
                </c:pt>
                <c:pt idx="118">
                  <c:v>1.32264</c:v>
                </c:pt>
                <c:pt idx="119">
                  <c:v>1.3180799999999999</c:v>
                </c:pt>
                <c:pt idx="120">
                  <c:v>1.3198300000000001</c:v>
                </c:pt>
                <c:pt idx="121">
                  <c:v>1.3064800000000001</c:v>
                </c:pt>
                <c:pt idx="122">
                  <c:v>1.3095000000000001</c:v>
                </c:pt>
                <c:pt idx="123">
                  <c:v>1.29392</c:v>
                </c:pt>
                <c:pt idx="124">
                  <c:v>1.2925</c:v>
                </c:pt>
                <c:pt idx="125">
                  <c:v>1.2770999999999999</c:v>
                </c:pt>
                <c:pt idx="126">
                  <c:v>1.2767200000000001</c:v>
                </c:pt>
                <c:pt idx="127">
                  <c:v>1.26807</c:v>
                </c:pt>
                <c:pt idx="128">
                  <c:v>1.2577499999999999</c:v>
                </c:pt>
                <c:pt idx="129">
                  <c:v>1.2541599999999999</c:v>
                </c:pt>
                <c:pt idx="130">
                  <c:v>1.2464299999999999</c:v>
                </c:pt>
                <c:pt idx="131">
                  <c:v>1.2304999999999999</c:v>
                </c:pt>
                <c:pt idx="132">
                  <c:v>1.2171799999999999</c:v>
                </c:pt>
                <c:pt idx="133">
                  <c:v>1.20041</c:v>
                </c:pt>
                <c:pt idx="134">
                  <c:v>1.1865000000000001</c:v>
                </c:pt>
                <c:pt idx="135">
                  <c:v>1.1622399999999999</c:v>
                </c:pt>
                <c:pt idx="136">
                  <c:v>1.13988</c:v>
                </c:pt>
                <c:pt idx="137">
                  <c:v>1.1227799999999999</c:v>
                </c:pt>
                <c:pt idx="138">
                  <c:v>1.1017999999999999</c:v>
                </c:pt>
                <c:pt idx="139">
                  <c:v>1.08494</c:v>
                </c:pt>
                <c:pt idx="140">
                  <c:v>1.06158</c:v>
                </c:pt>
                <c:pt idx="141">
                  <c:v>1.03454</c:v>
                </c:pt>
                <c:pt idx="142">
                  <c:v>1.01058</c:v>
                </c:pt>
                <c:pt idx="143">
                  <c:v>0.99059799999999998</c:v>
                </c:pt>
                <c:pt idx="144">
                  <c:v>0.96313899999999997</c:v>
                </c:pt>
                <c:pt idx="145">
                  <c:v>0.93715000000000004</c:v>
                </c:pt>
                <c:pt idx="146">
                  <c:v>0.90834000000000004</c:v>
                </c:pt>
                <c:pt idx="147">
                  <c:v>0.87881200000000004</c:v>
                </c:pt>
                <c:pt idx="148">
                  <c:v>0.85027799999999998</c:v>
                </c:pt>
                <c:pt idx="149">
                  <c:v>0.81982900000000003</c:v>
                </c:pt>
                <c:pt idx="150">
                  <c:v>0.78958499999999998</c:v>
                </c:pt>
                <c:pt idx="151">
                  <c:v>0.75730799999999998</c:v>
                </c:pt>
                <c:pt idx="152">
                  <c:v>0.72906300000000002</c:v>
                </c:pt>
                <c:pt idx="153">
                  <c:v>0.69957599999999998</c:v>
                </c:pt>
                <c:pt idx="154">
                  <c:v>0.67115800000000003</c:v>
                </c:pt>
                <c:pt idx="155">
                  <c:v>0.64200400000000002</c:v>
                </c:pt>
                <c:pt idx="156">
                  <c:v>0.61509800000000003</c:v>
                </c:pt>
                <c:pt idx="157">
                  <c:v>0.58819200000000005</c:v>
                </c:pt>
                <c:pt idx="158">
                  <c:v>0.55928900000000004</c:v>
                </c:pt>
                <c:pt idx="159">
                  <c:v>0.53135399999999999</c:v>
                </c:pt>
                <c:pt idx="160">
                  <c:v>0.50486699999999995</c:v>
                </c:pt>
                <c:pt idx="161">
                  <c:v>0.47733599999999998</c:v>
                </c:pt>
                <c:pt idx="162">
                  <c:v>0.45172000000000001</c:v>
                </c:pt>
                <c:pt idx="163">
                  <c:v>0.427788</c:v>
                </c:pt>
                <c:pt idx="164">
                  <c:v>0.40412500000000001</c:v>
                </c:pt>
                <c:pt idx="165">
                  <c:v>0.38283800000000001</c:v>
                </c:pt>
                <c:pt idx="166">
                  <c:v>0.36203000000000002</c:v>
                </c:pt>
                <c:pt idx="167">
                  <c:v>0.34648000000000001</c:v>
                </c:pt>
                <c:pt idx="168">
                  <c:v>0.33270499999999997</c:v>
                </c:pt>
                <c:pt idx="169">
                  <c:v>0.32336999999999999</c:v>
                </c:pt>
                <c:pt idx="170">
                  <c:v>0.31642599999999999</c:v>
                </c:pt>
                <c:pt idx="171">
                  <c:v>0.312838</c:v>
                </c:pt>
                <c:pt idx="172">
                  <c:v>0.30932599999999999</c:v>
                </c:pt>
                <c:pt idx="173">
                  <c:v>0.29501699999999997</c:v>
                </c:pt>
                <c:pt idx="174">
                  <c:v>0.274009</c:v>
                </c:pt>
                <c:pt idx="175">
                  <c:v>0.25371199999999999</c:v>
                </c:pt>
                <c:pt idx="176">
                  <c:v>0.23763799999999999</c:v>
                </c:pt>
                <c:pt idx="177">
                  <c:v>0.23052300000000001</c:v>
                </c:pt>
                <c:pt idx="178">
                  <c:v>0.227379</c:v>
                </c:pt>
                <c:pt idx="179">
                  <c:v>0.225798</c:v>
                </c:pt>
                <c:pt idx="180">
                  <c:v>0.22300200000000001</c:v>
                </c:pt>
                <c:pt idx="181">
                  <c:v>0.21875</c:v>
                </c:pt>
                <c:pt idx="182">
                  <c:v>0.21471499999999999</c:v>
                </c:pt>
                <c:pt idx="183">
                  <c:v>0.210225</c:v>
                </c:pt>
                <c:pt idx="184">
                  <c:v>0.20616000000000001</c:v>
                </c:pt>
                <c:pt idx="185">
                  <c:v>0.20202100000000001</c:v>
                </c:pt>
                <c:pt idx="186">
                  <c:v>0.19869100000000001</c:v>
                </c:pt>
                <c:pt idx="187">
                  <c:v>0.19614799999999999</c:v>
                </c:pt>
                <c:pt idx="188">
                  <c:v>0.193662</c:v>
                </c:pt>
                <c:pt idx="189">
                  <c:v>0.19153600000000001</c:v>
                </c:pt>
                <c:pt idx="190">
                  <c:v>0.19011900000000001</c:v>
                </c:pt>
                <c:pt idx="191">
                  <c:v>0.18695200000000001</c:v>
                </c:pt>
                <c:pt idx="192">
                  <c:v>0.18793399999999999</c:v>
                </c:pt>
                <c:pt idx="193">
                  <c:v>0.18549099999999999</c:v>
                </c:pt>
                <c:pt idx="194">
                  <c:v>0.18254000000000001</c:v>
                </c:pt>
                <c:pt idx="195">
                  <c:v>0.18157000000000001</c:v>
                </c:pt>
                <c:pt idx="196">
                  <c:v>0.18126200000000001</c:v>
                </c:pt>
                <c:pt idx="197">
                  <c:v>0.180396</c:v>
                </c:pt>
                <c:pt idx="198">
                  <c:v>0.17876700000000001</c:v>
                </c:pt>
                <c:pt idx="199">
                  <c:v>0.17617099999999999</c:v>
                </c:pt>
                <c:pt idx="200">
                  <c:v>0.17393800000000001</c:v>
                </c:pt>
                <c:pt idx="201">
                  <c:v>0.17197699999999999</c:v>
                </c:pt>
                <c:pt idx="202">
                  <c:v>0.17089099999999999</c:v>
                </c:pt>
                <c:pt idx="203">
                  <c:v>0.170014</c:v>
                </c:pt>
                <c:pt idx="204">
                  <c:v>0.168125</c:v>
                </c:pt>
                <c:pt idx="205">
                  <c:v>0.16821900000000001</c:v>
                </c:pt>
                <c:pt idx="206">
                  <c:v>0.16616500000000001</c:v>
                </c:pt>
                <c:pt idx="207">
                  <c:v>0.16411000000000001</c:v>
                </c:pt>
                <c:pt idx="208">
                  <c:v>0.16373199999999999</c:v>
                </c:pt>
                <c:pt idx="209">
                  <c:v>0.164133</c:v>
                </c:pt>
                <c:pt idx="210">
                  <c:v>0.16281799999999999</c:v>
                </c:pt>
                <c:pt idx="211">
                  <c:v>0.15997500000000001</c:v>
                </c:pt>
                <c:pt idx="212">
                  <c:v>0.158751</c:v>
                </c:pt>
                <c:pt idx="213">
                  <c:v>0.157612</c:v>
                </c:pt>
                <c:pt idx="214">
                  <c:v>0.156362</c:v>
                </c:pt>
                <c:pt idx="215">
                  <c:v>0.156002</c:v>
                </c:pt>
                <c:pt idx="216">
                  <c:v>0.15729000000000001</c:v>
                </c:pt>
                <c:pt idx="217">
                  <c:v>0.15718499999999999</c:v>
                </c:pt>
                <c:pt idx="218">
                  <c:v>0.152947</c:v>
                </c:pt>
                <c:pt idx="219">
                  <c:v>0.15048</c:v>
                </c:pt>
                <c:pt idx="220">
                  <c:v>0.149226</c:v>
                </c:pt>
                <c:pt idx="221">
                  <c:v>0.14796699999999999</c:v>
                </c:pt>
                <c:pt idx="222">
                  <c:v>0.147313</c:v>
                </c:pt>
                <c:pt idx="223">
                  <c:v>0.146729</c:v>
                </c:pt>
                <c:pt idx="224">
                  <c:v>0.14460400000000001</c:v>
                </c:pt>
                <c:pt idx="225">
                  <c:v>0.14430899999999999</c:v>
                </c:pt>
                <c:pt idx="226">
                  <c:v>0.14174800000000001</c:v>
                </c:pt>
                <c:pt idx="227">
                  <c:v>0.142785</c:v>
                </c:pt>
                <c:pt idx="228">
                  <c:v>0.14301800000000001</c:v>
                </c:pt>
                <c:pt idx="229">
                  <c:v>0.13881099999999999</c:v>
                </c:pt>
                <c:pt idx="230">
                  <c:v>0.13960700000000001</c:v>
                </c:pt>
                <c:pt idx="231">
                  <c:v>0.13822100000000001</c:v>
                </c:pt>
                <c:pt idx="232">
                  <c:v>0.135019</c:v>
                </c:pt>
                <c:pt idx="233">
                  <c:v>0.13556000000000001</c:v>
                </c:pt>
                <c:pt idx="234">
                  <c:v>0.13386200000000001</c:v>
                </c:pt>
                <c:pt idx="235">
                  <c:v>0.13075899999999999</c:v>
                </c:pt>
                <c:pt idx="236">
                  <c:v>0.128718</c:v>
                </c:pt>
                <c:pt idx="237">
                  <c:v>0.130027</c:v>
                </c:pt>
                <c:pt idx="238">
                  <c:v>0.127223</c:v>
                </c:pt>
                <c:pt idx="239">
                  <c:v>0.12578500000000001</c:v>
                </c:pt>
                <c:pt idx="240">
                  <c:v>0.124516</c:v>
                </c:pt>
                <c:pt idx="241">
                  <c:v>0.123561</c:v>
                </c:pt>
                <c:pt idx="242">
                  <c:v>0.121919</c:v>
                </c:pt>
                <c:pt idx="243">
                  <c:v>0.120755</c:v>
                </c:pt>
                <c:pt idx="244">
                  <c:v>0.12013600000000001</c:v>
                </c:pt>
                <c:pt idx="245">
                  <c:v>0.116429</c:v>
                </c:pt>
                <c:pt idx="246">
                  <c:v>0.11567</c:v>
                </c:pt>
                <c:pt idx="247">
                  <c:v>0.114814</c:v>
                </c:pt>
                <c:pt idx="248">
                  <c:v>0.113675</c:v>
                </c:pt>
                <c:pt idx="249">
                  <c:v>0.112233</c:v>
                </c:pt>
                <c:pt idx="250">
                  <c:v>0.110418</c:v>
                </c:pt>
                <c:pt idx="251">
                  <c:v>0.111486</c:v>
                </c:pt>
                <c:pt idx="252">
                  <c:v>0.108957</c:v>
                </c:pt>
                <c:pt idx="253">
                  <c:v>0.105989</c:v>
                </c:pt>
                <c:pt idx="254">
                  <c:v>0.10623299999999999</c:v>
                </c:pt>
                <c:pt idx="255">
                  <c:v>0.10574600000000001</c:v>
                </c:pt>
                <c:pt idx="256">
                  <c:v>0.10385</c:v>
                </c:pt>
                <c:pt idx="257">
                  <c:v>0.10209600000000001</c:v>
                </c:pt>
                <c:pt idx="258">
                  <c:v>0.10162</c:v>
                </c:pt>
                <c:pt idx="259">
                  <c:v>0.100908</c:v>
                </c:pt>
                <c:pt idx="260" formatCode="0.00E+00">
                  <c:v>9.9554100000000006E-2</c:v>
                </c:pt>
                <c:pt idx="261" formatCode="0.00E+00">
                  <c:v>9.7107899999999997E-2</c:v>
                </c:pt>
                <c:pt idx="262" formatCode="0.00E+00">
                  <c:v>9.5852900000000005E-2</c:v>
                </c:pt>
                <c:pt idx="263" formatCode="0.00E+00">
                  <c:v>9.4992599999999996E-2</c:v>
                </c:pt>
                <c:pt idx="264" formatCode="0.00E+00">
                  <c:v>9.3981700000000001E-2</c:v>
                </c:pt>
                <c:pt idx="265" formatCode="0.00E+00">
                  <c:v>9.2275599999999999E-2</c:v>
                </c:pt>
                <c:pt idx="266" formatCode="0.00E+00">
                  <c:v>9.1649099999999997E-2</c:v>
                </c:pt>
                <c:pt idx="267" formatCode="0.00E+00">
                  <c:v>9.2081499999999997E-2</c:v>
                </c:pt>
                <c:pt idx="268" formatCode="0.00E+00">
                  <c:v>9.1192200000000001E-2</c:v>
                </c:pt>
                <c:pt idx="269" formatCode="0.00E+00">
                  <c:v>8.9405499999999999E-2</c:v>
                </c:pt>
                <c:pt idx="270" formatCode="0.00E+00">
                  <c:v>8.7200200000000005E-2</c:v>
                </c:pt>
                <c:pt idx="271" formatCode="0.00E+00">
                  <c:v>8.6586999999999997E-2</c:v>
                </c:pt>
                <c:pt idx="272" formatCode="0.00E+00">
                  <c:v>8.5574200000000003E-2</c:v>
                </c:pt>
                <c:pt idx="273" formatCode="0.00E+00">
                  <c:v>8.8479000000000002E-2</c:v>
                </c:pt>
                <c:pt idx="274" formatCode="0.00E+00">
                  <c:v>8.5093500000000002E-2</c:v>
                </c:pt>
                <c:pt idx="275" formatCode="0.00E+00">
                  <c:v>8.4209900000000004E-2</c:v>
                </c:pt>
                <c:pt idx="276" formatCode="0.00E+00">
                  <c:v>8.3695400000000003E-2</c:v>
                </c:pt>
                <c:pt idx="277" formatCode="0.00E+00">
                  <c:v>8.3122299999999996E-2</c:v>
                </c:pt>
                <c:pt idx="278" formatCode="0.00E+00">
                  <c:v>8.2691700000000007E-2</c:v>
                </c:pt>
                <c:pt idx="279" formatCode="0.00E+00">
                  <c:v>8.1795199999999998E-2</c:v>
                </c:pt>
                <c:pt idx="280" formatCode="0.00E+00">
                  <c:v>7.9506900000000005E-2</c:v>
                </c:pt>
                <c:pt idx="281" formatCode="0.00E+00">
                  <c:v>7.9129699999999997E-2</c:v>
                </c:pt>
                <c:pt idx="282" formatCode="0.00E+00">
                  <c:v>7.8754400000000002E-2</c:v>
                </c:pt>
                <c:pt idx="283" formatCode="0.00E+00">
                  <c:v>7.8242300000000001E-2</c:v>
                </c:pt>
                <c:pt idx="284" formatCode="0.00E+00">
                  <c:v>7.7117000000000005E-2</c:v>
                </c:pt>
                <c:pt idx="285" formatCode="0.00E+00">
                  <c:v>7.6088000000000003E-2</c:v>
                </c:pt>
                <c:pt idx="286" formatCode="0.00E+00">
                  <c:v>7.5536699999999998E-2</c:v>
                </c:pt>
                <c:pt idx="287" formatCode="0.00E+00">
                  <c:v>7.4999300000000005E-2</c:v>
                </c:pt>
                <c:pt idx="288" formatCode="0.00E+00">
                  <c:v>7.4707499999999996E-2</c:v>
                </c:pt>
                <c:pt idx="289" formatCode="0.00E+00">
                  <c:v>7.3539300000000002E-2</c:v>
                </c:pt>
                <c:pt idx="290" formatCode="0.00E+00">
                  <c:v>7.3212600000000003E-2</c:v>
                </c:pt>
                <c:pt idx="291" formatCode="0.00E+00">
                  <c:v>7.1994299999999997E-2</c:v>
                </c:pt>
                <c:pt idx="292" formatCode="0.00E+00">
                  <c:v>7.1444499999999994E-2</c:v>
                </c:pt>
                <c:pt idx="293" formatCode="0.00E+00">
                  <c:v>7.1384900000000001E-2</c:v>
                </c:pt>
                <c:pt idx="294" formatCode="0.00E+00">
                  <c:v>7.0605299999999996E-2</c:v>
                </c:pt>
                <c:pt idx="295" formatCode="0.00E+00">
                  <c:v>7.2850700000000004E-2</c:v>
                </c:pt>
                <c:pt idx="296" formatCode="0.00E+00">
                  <c:v>7.1822200000000003E-2</c:v>
                </c:pt>
                <c:pt idx="297" formatCode="0.00E+00">
                  <c:v>6.8367999999999998E-2</c:v>
                </c:pt>
                <c:pt idx="298" formatCode="0.00E+00">
                  <c:v>6.8048999999999998E-2</c:v>
                </c:pt>
                <c:pt idx="299" formatCode="0.00E+00">
                  <c:v>6.8523399999999998E-2</c:v>
                </c:pt>
                <c:pt idx="300" formatCode="0.00E+00">
                  <c:v>6.8497699999999995E-2</c:v>
                </c:pt>
                <c:pt idx="301" formatCode="0.00E+00">
                  <c:v>6.75597E-2</c:v>
                </c:pt>
                <c:pt idx="302" formatCode="0.00E+00">
                  <c:v>6.7416699999999996E-2</c:v>
                </c:pt>
                <c:pt idx="303" formatCode="0.00E+00">
                  <c:v>6.8880999999999998E-2</c:v>
                </c:pt>
                <c:pt idx="304" formatCode="0.00E+00">
                  <c:v>6.7191600000000004E-2</c:v>
                </c:pt>
                <c:pt idx="305" formatCode="0.00E+00">
                  <c:v>6.5847900000000001E-2</c:v>
                </c:pt>
                <c:pt idx="306" formatCode="0.00E+00">
                  <c:v>6.5680500000000003E-2</c:v>
                </c:pt>
                <c:pt idx="307" formatCode="0.00E+00">
                  <c:v>6.5713400000000005E-2</c:v>
                </c:pt>
                <c:pt idx="308" formatCode="0.00E+00">
                  <c:v>6.5393900000000005E-2</c:v>
                </c:pt>
                <c:pt idx="309" formatCode="0.00E+00">
                  <c:v>6.5002900000000002E-2</c:v>
                </c:pt>
                <c:pt idx="310" formatCode="0.00E+00">
                  <c:v>6.4106899999999994E-2</c:v>
                </c:pt>
                <c:pt idx="311" formatCode="0.00E+00">
                  <c:v>6.4760700000000004E-2</c:v>
                </c:pt>
                <c:pt idx="312" formatCode="0.00E+00">
                  <c:v>6.4129800000000001E-2</c:v>
                </c:pt>
                <c:pt idx="313" formatCode="0.00E+00">
                  <c:v>6.3263899999999998E-2</c:v>
                </c:pt>
                <c:pt idx="314" formatCode="0.00E+00">
                  <c:v>6.2747999999999998E-2</c:v>
                </c:pt>
                <c:pt idx="315" formatCode="0.00E+00">
                  <c:v>6.2827599999999997E-2</c:v>
                </c:pt>
                <c:pt idx="316" formatCode="0.00E+00">
                  <c:v>6.2448499999999997E-2</c:v>
                </c:pt>
                <c:pt idx="317" formatCode="0.00E+00">
                  <c:v>6.1990299999999998E-2</c:v>
                </c:pt>
                <c:pt idx="318" formatCode="0.00E+00">
                  <c:v>6.1846699999999998E-2</c:v>
                </c:pt>
                <c:pt idx="319" formatCode="0.00E+00">
                  <c:v>6.1118100000000002E-2</c:v>
                </c:pt>
                <c:pt idx="320" formatCode="0.00E+00">
                  <c:v>6.0995099999999997E-2</c:v>
                </c:pt>
                <c:pt idx="321" formatCode="0.00E+00">
                  <c:v>6.10628E-2</c:v>
                </c:pt>
                <c:pt idx="322" formatCode="0.00E+00">
                  <c:v>6.0678500000000003E-2</c:v>
                </c:pt>
                <c:pt idx="323" formatCode="0.00E+00">
                  <c:v>6.0216400000000003E-2</c:v>
                </c:pt>
                <c:pt idx="324" formatCode="0.00E+00">
                  <c:v>5.9858799999999997E-2</c:v>
                </c:pt>
                <c:pt idx="325" formatCode="0.00E+00">
                  <c:v>5.9773E-2</c:v>
                </c:pt>
                <c:pt idx="326" formatCode="0.00E+00">
                  <c:v>5.92542E-2</c:v>
                </c:pt>
                <c:pt idx="327" formatCode="0.00E+00">
                  <c:v>5.9152099999999999E-2</c:v>
                </c:pt>
                <c:pt idx="328" formatCode="0.00E+00">
                  <c:v>5.8959499999999998E-2</c:v>
                </c:pt>
                <c:pt idx="329" formatCode="0.00E+00">
                  <c:v>5.8878399999999997E-2</c:v>
                </c:pt>
                <c:pt idx="330" formatCode="0.00E+00">
                  <c:v>5.87144E-2</c:v>
                </c:pt>
                <c:pt idx="331" formatCode="0.00E+00">
                  <c:v>5.8380099999999997E-2</c:v>
                </c:pt>
                <c:pt idx="332" formatCode="0.00E+00">
                  <c:v>5.82757E-2</c:v>
                </c:pt>
                <c:pt idx="333" formatCode="0.00E+00">
                  <c:v>5.7868000000000003E-2</c:v>
                </c:pt>
                <c:pt idx="334" formatCode="0.00E+00">
                  <c:v>5.7349200000000003E-2</c:v>
                </c:pt>
                <c:pt idx="335" formatCode="0.00E+00">
                  <c:v>5.7264799999999998E-2</c:v>
                </c:pt>
                <c:pt idx="336" formatCode="0.00E+00">
                  <c:v>5.7424500000000003E-2</c:v>
                </c:pt>
                <c:pt idx="337" formatCode="0.00E+00">
                  <c:v>5.73573E-2</c:v>
                </c:pt>
                <c:pt idx="338" formatCode="0.00E+00">
                  <c:v>5.6895300000000003E-2</c:v>
                </c:pt>
                <c:pt idx="339" formatCode="0.00E+00">
                  <c:v>5.6534300000000003E-2</c:v>
                </c:pt>
                <c:pt idx="340" formatCode="0.00E+00">
                  <c:v>5.6504199999999997E-2</c:v>
                </c:pt>
                <c:pt idx="341" formatCode="0.00E+00">
                  <c:v>5.61848E-2</c:v>
                </c:pt>
                <c:pt idx="342" formatCode="0.00E+00">
                  <c:v>5.5910599999999998E-2</c:v>
                </c:pt>
                <c:pt idx="343" formatCode="0.00E+00">
                  <c:v>5.5661700000000001E-2</c:v>
                </c:pt>
                <c:pt idx="344" formatCode="0.00E+00">
                  <c:v>5.5488599999999999E-2</c:v>
                </c:pt>
                <c:pt idx="345" formatCode="0.00E+00">
                  <c:v>5.5061800000000001E-2</c:v>
                </c:pt>
                <c:pt idx="346" formatCode="0.00E+00">
                  <c:v>5.50661E-2</c:v>
                </c:pt>
                <c:pt idx="347" formatCode="0.00E+00">
                  <c:v>5.4595499999999998E-2</c:v>
                </c:pt>
                <c:pt idx="348" formatCode="0.00E+00">
                  <c:v>5.4622200000000003E-2</c:v>
                </c:pt>
                <c:pt idx="349" formatCode="0.00E+00">
                  <c:v>5.43861E-2</c:v>
                </c:pt>
                <c:pt idx="350" formatCode="0.00E+00">
                  <c:v>5.40075E-2</c:v>
                </c:pt>
                <c:pt idx="351" formatCode="0.00E+00">
                  <c:v>5.3563600000000003E-2</c:v>
                </c:pt>
                <c:pt idx="352" formatCode="0.00E+00">
                  <c:v>5.3630799999999999E-2</c:v>
                </c:pt>
                <c:pt idx="353" formatCode="0.00E+00">
                  <c:v>5.3028600000000002E-2</c:v>
                </c:pt>
                <c:pt idx="354" formatCode="0.00E+00">
                  <c:v>5.2464499999999997E-2</c:v>
                </c:pt>
                <c:pt idx="355" formatCode="0.00E+00">
                  <c:v>5.2176E-2</c:v>
                </c:pt>
                <c:pt idx="356" formatCode="0.00E+00">
                  <c:v>5.1866500000000003E-2</c:v>
                </c:pt>
                <c:pt idx="357" formatCode="0.00E+00">
                  <c:v>5.1470299999999997E-2</c:v>
                </c:pt>
                <c:pt idx="358" formatCode="0.00E+00">
                  <c:v>5.1365899999999999E-2</c:v>
                </c:pt>
                <c:pt idx="359" formatCode="0.00E+00">
                  <c:v>5.0863699999999998E-2</c:v>
                </c:pt>
                <c:pt idx="360" formatCode="0.00E+00">
                  <c:v>5.0425499999999998E-2</c:v>
                </c:pt>
                <c:pt idx="361" formatCode="0.00E+00">
                  <c:v>4.9968699999999998E-2</c:v>
                </c:pt>
                <c:pt idx="362" formatCode="0.00E+00">
                  <c:v>4.9517199999999997E-2</c:v>
                </c:pt>
                <c:pt idx="363" formatCode="0.00E+00">
                  <c:v>4.8944000000000001E-2</c:v>
                </c:pt>
                <c:pt idx="364" formatCode="0.00E+00">
                  <c:v>4.8923000000000001E-2</c:v>
                </c:pt>
                <c:pt idx="365" formatCode="0.00E+00">
                  <c:v>4.8549700000000001E-2</c:v>
                </c:pt>
                <c:pt idx="366" formatCode="0.00E+00">
                  <c:v>4.8038999999999998E-2</c:v>
                </c:pt>
                <c:pt idx="367" formatCode="0.00E+00">
                  <c:v>4.7645100000000003E-2</c:v>
                </c:pt>
                <c:pt idx="368" formatCode="0.00E+00">
                  <c:v>4.73371E-2</c:v>
                </c:pt>
                <c:pt idx="369" formatCode="0.00E+00">
                  <c:v>4.6927499999999997E-2</c:v>
                </c:pt>
                <c:pt idx="370" formatCode="0.00E+00">
                  <c:v>4.6626599999999997E-2</c:v>
                </c:pt>
                <c:pt idx="371" formatCode="0.00E+00">
                  <c:v>4.61383E-2</c:v>
                </c:pt>
                <c:pt idx="372" formatCode="0.00E+00">
                  <c:v>4.5847400000000003E-2</c:v>
                </c:pt>
                <c:pt idx="373" formatCode="0.00E+00">
                  <c:v>4.5477900000000002E-2</c:v>
                </c:pt>
                <c:pt idx="374" formatCode="0.00E+00">
                  <c:v>4.4955700000000001E-2</c:v>
                </c:pt>
                <c:pt idx="375" formatCode="0.00E+00">
                  <c:v>4.4530399999999998E-2</c:v>
                </c:pt>
                <c:pt idx="376" formatCode="0.00E+00">
                  <c:v>4.4216199999999997E-2</c:v>
                </c:pt>
                <c:pt idx="377" formatCode="0.00E+00">
                  <c:v>4.3763200000000002E-2</c:v>
                </c:pt>
                <c:pt idx="378" formatCode="0.00E+00">
                  <c:v>4.3438900000000003E-2</c:v>
                </c:pt>
                <c:pt idx="379" formatCode="0.00E+00">
                  <c:v>4.3401200000000001E-2</c:v>
                </c:pt>
                <c:pt idx="380" formatCode="0.00E+00">
                  <c:v>4.29883E-2</c:v>
                </c:pt>
                <c:pt idx="381" formatCode="0.00E+00">
                  <c:v>4.2542499999999997E-2</c:v>
                </c:pt>
                <c:pt idx="382" formatCode="0.00E+00">
                  <c:v>4.2764700000000003E-2</c:v>
                </c:pt>
                <c:pt idx="383" formatCode="0.00E+00">
                  <c:v>4.3139900000000002E-2</c:v>
                </c:pt>
                <c:pt idx="384" formatCode="0.00E+00">
                  <c:v>4.2216299999999998E-2</c:v>
                </c:pt>
                <c:pt idx="385" formatCode="0.00E+00">
                  <c:v>4.14705E-2</c:v>
                </c:pt>
                <c:pt idx="386" formatCode="0.00E+00">
                  <c:v>4.2169600000000002E-2</c:v>
                </c:pt>
                <c:pt idx="387" formatCode="0.00E+00">
                  <c:v>4.1431000000000003E-2</c:v>
                </c:pt>
                <c:pt idx="388" formatCode="0.00E+00">
                  <c:v>4.1880599999999997E-2</c:v>
                </c:pt>
                <c:pt idx="389" formatCode="0.00E+00">
                  <c:v>4.1572999999999999E-2</c:v>
                </c:pt>
                <c:pt idx="390" formatCode="0.00E+00">
                  <c:v>4.0659399999999998E-2</c:v>
                </c:pt>
                <c:pt idx="391" formatCode="0.00E+00">
                  <c:v>4.1017100000000001E-2</c:v>
                </c:pt>
                <c:pt idx="392" formatCode="0.00E+00">
                  <c:v>4.0713800000000001E-2</c:v>
                </c:pt>
                <c:pt idx="393" formatCode="0.00E+00">
                  <c:v>3.8600000000000002E-2</c:v>
                </c:pt>
                <c:pt idx="394" formatCode="0.00E+00">
                  <c:v>3.9508300000000003E-2</c:v>
                </c:pt>
                <c:pt idx="395" formatCode="0.00E+00">
                  <c:v>3.9293300000000003E-2</c:v>
                </c:pt>
                <c:pt idx="396" formatCode="0.00E+00">
                  <c:v>3.87845E-2</c:v>
                </c:pt>
                <c:pt idx="397" formatCode="0.00E+00">
                  <c:v>3.89252E-2</c:v>
                </c:pt>
                <c:pt idx="398" formatCode="0.00E+00">
                  <c:v>3.9306599999999997E-2</c:v>
                </c:pt>
                <c:pt idx="399" formatCode="0.00E+00">
                  <c:v>3.8223300000000002E-2</c:v>
                </c:pt>
                <c:pt idx="400" formatCode="0.00E+00">
                  <c:v>3.7088900000000001E-2</c:v>
                </c:pt>
                <c:pt idx="401" formatCode="0.00E+00">
                  <c:v>3.7384500000000001E-2</c:v>
                </c:pt>
                <c:pt idx="402" formatCode="0.00E+00">
                  <c:v>3.7867100000000001E-2</c:v>
                </c:pt>
                <c:pt idx="403" formatCode="0.00E+00">
                  <c:v>3.8376300000000002E-2</c:v>
                </c:pt>
                <c:pt idx="404" formatCode="0.00E+00">
                  <c:v>3.8332900000000003E-2</c:v>
                </c:pt>
                <c:pt idx="405" formatCode="0.00E+00">
                  <c:v>3.76844E-2</c:v>
                </c:pt>
                <c:pt idx="406" formatCode="0.00E+00">
                  <c:v>3.7154199999999998E-2</c:v>
                </c:pt>
                <c:pt idx="407" formatCode="0.00E+00">
                  <c:v>3.7177599999999998E-2</c:v>
                </c:pt>
                <c:pt idx="408" formatCode="0.00E+00">
                  <c:v>3.6632999999999999E-2</c:v>
                </c:pt>
                <c:pt idx="409" formatCode="0.00E+00">
                  <c:v>3.6294E-2</c:v>
                </c:pt>
                <c:pt idx="410" formatCode="0.00E+00">
                  <c:v>3.5819999999999998E-2</c:v>
                </c:pt>
                <c:pt idx="411" formatCode="0.00E+00">
                  <c:v>3.6579599999999997E-2</c:v>
                </c:pt>
                <c:pt idx="412" formatCode="0.00E+00">
                  <c:v>3.7056400000000003E-2</c:v>
                </c:pt>
                <c:pt idx="413" formatCode="0.00E+00">
                  <c:v>3.6449000000000002E-2</c:v>
                </c:pt>
                <c:pt idx="414" formatCode="0.00E+00">
                  <c:v>3.4465799999999998E-2</c:v>
                </c:pt>
                <c:pt idx="415" formatCode="0.00E+00">
                  <c:v>3.4311800000000003E-2</c:v>
                </c:pt>
                <c:pt idx="416" formatCode="0.00E+00">
                  <c:v>3.4284599999999998E-2</c:v>
                </c:pt>
                <c:pt idx="417" formatCode="0.00E+00">
                  <c:v>3.4225899999999997E-2</c:v>
                </c:pt>
                <c:pt idx="418" formatCode="0.00E+00">
                  <c:v>3.4200700000000001E-2</c:v>
                </c:pt>
                <c:pt idx="419" formatCode="0.00E+00">
                  <c:v>3.3581699999999999E-2</c:v>
                </c:pt>
                <c:pt idx="420" formatCode="0.00E+00">
                  <c:v>3.38392E-2</c:v>
                </c:pt>
                <c:pt idx="421" formatCode="0.00E+00">
                  <c:v>3.3163999999999999E-2</c:v>
                </c:pt>
                <c:pt idx="422" formatCode="0.00E+00">
                  <c:v>3.3128699999999997E-2</c:v>
                </c:pt>
                <c:pt idx="423" formatCode="0.00E+00">
                  <c:v>3.3018100000000002E-2</c:v>
                </c:pt>
                <c:pt idx="424" formatCode="0.00E+00">
                  <c:v>3.2635699999999997E-2</c:v>
                </c:pt>
                <c:pt idx="425" formatCode="0.00E+00">
                  <c:v>3.1493699999999999E-2</c:v>
                </c:pt>
                <c:pt idx="426" formatCode="0.00E+00">
                  <c:v>3.13873E-2</c:v>
                </c:pt>
                <c:pt idx="427" formatCode="0.00E+00">
                  <c:v>3.10187E-2</c:v>
                </c:pt>
                <c:pt idx="428" formatCode="0.00E+00">
                  <c:v>3.0693100000000001E-2</c:v>
                </c:pt>
                <c:pt idx="429" formatCode="0.00E+00">
                  <c:v>3.0633400000000002E-2</c:v>
                </c:pt>
                <c:pt idx="430" formatCode="0.00E+00">
                  <c:v>3.10478E-2</c:v>
                </c:pt>
                <c:pt idx="431" formatCode="0.00E+00">
                  <c:v>2.9967799999999999E-2</c:v>
                </c:pt>
                <c:pt idx="432" formatCode="0.00E+00">
                  <c:v>2.9809499999999999E-2</c:v>
                </c:pt>
                <c:pt idx="433" formatCode="0.00E+00">
                  <c:v>3.056E-2</c:v>
                </c:pt>
                <c:pt idx="434" formatCode="0.00E+00">
                  <c:v>3.0051700000000001E-2</c:v>
                </c:pt>
                <c:pt idx="435" formatCode="0.00E+00">
                  <c:v>2.94471E-2</c:v>
                </c:pt>
                <c:pt idx="436" formatCode="0.00E+00">
                  <c:v>2.8430899999999999E-2</c:v>
                </c:pt>
                <c:pt idx="437" formatCode="0.00E+00">
                  <c:v>2.7759599999999999E-2</c:v>
                </c:pt>
                <c:pt idx="438" formatCode="0.00E+00">
                  <c:v>2.69251E-2</c:v>
                </c:pt>
                <c:pt idx="439" formatCode="0.00E+00">
                  <c:v>2.6342399999999998E-2</c:v>
                </c:pt>
                <c:pt idx="440" formatCode="0.00E+00">
                  <c:v>2.62756E-2</c:v>
                </c:pt>
                <c:pt idx="441" formatCode="0.00E+00">
                  <c:v>2.60606E-2</c:v>
                </c:pt>
                <c:pt idx="442" formatCode="0.00E+00">
                  <c:v>2.5991E-2</c:v>
                </c:pt>
                <c:pt idx="443" formatCode="0.00E+00">
                  <c:v>2.6860200000000001E-2</c:v>
                </c:pt>
                <c:pt idx="444" formatCode="0.00E+00">
                  <c:v>2.7257400000000001E-2</c:v>
                </c:pt>
                <c:pt idx="445" formatCode="0.00E+00">
                  <c:v>2.6207000000000001E-2</c:v>
                </c:pt>
                <c:pt idx="446" formatCode="0.00E+00">
                  <c:v>2.5721999999999998E-2</c:v>
                </c:pt>
                <c:pt idx="447" formatCode="0.00E+00">
                  <c:v>2.5467900000000002E-2</c:v>
                </c:pt>
                <c:pt idx="448" formatCode="0.00E+00">
                  <c:v>2.5239899999999999E-2</c:v>
                </c:pt>
                <c:pt idx="449" formatCode="0.00E+00">
                  <c:v>2.4738300000000001E-2</c:v>
                </c:pt>
                <c:pt idx="450" formatCode="0.00E+00">
                  <c:v>2.44002E-2</c:v>
                </c:pt>
                <c:pt idx="451" formatCode="0.00E+00">
                  <c:v>2.42128E-2</c:v>
                </c:pt>
                <c:pt idx="452" formatCode="0.00E+00">
                  <c:v>2.3618699999999999E-2</c:v>
                </c:pt>
                <c:pt idx="453" formatCode="0.00E+00">
                  <c:v>2.3835700000000001E-2</c:v>
                </c:pt>
                <c:pt idx="454" formatCode="0.00E+00">
                  <c:v>2.3483799999999999E-2</c:v>
                </c:pt>
                <c:pt idx="455" formatCode="0.00E+00">
                  <c:v>2.3114200000000001E-2</c:v>
                </c:pt>
                <c:pt idx="456" formatCode="0.00E+00">
                  <c:v>2.28515E-2</c:v>
                </c:pt>
                <c:pt idx="457" formatCode="0.00E+00">
                  <c:v>2.2623999999999998E-2</c:v>
                </c:pt>
                <c:pt idx="458" formatCode="0.00E+00">
                  <c:v>2.2320699999999999E-2</c:v>
                </c:pt>
                <c:pt idx="459" formatCode="0.00E+00">
                  <c:v>2.2179600000000001E-2</c:v>
                </c:pt>
                <c:pt idx="460" formatCode="0.00E+00">
                  <c:v>2.1973599999999999E-2</c:v>
                </c:pt>
                <c:pt idx="461" formatCode="0.00E+00">
                  <c:v>2.1684200000000001E-2</c:v>
                </c:pt>
                <c:pt idx="462" formatCode="0.00E+00">
                  <c:v>2.1762400000000001E-2</c:v>
                </c:pt>
                <c:pt idx="463" formatCode="0.00E+00">
                  <c:v>2.13537E-2</c:v>
                </c:pt>
                <c:pt idx="464" formatCode="0.00E+00">
                  <c:v>2.1215399999999999E-2</c:v>
                </c:pt>
                <c:pt idx="465" formatCode="0.00E+00">
                  <c:v>2.0867299999999998E-2</c:v>
                </c:pt>
                <c:pt idx="466" formatCode="0.00E+00">
                  <c:v>2.7301300000000001E-2</c:v>
                </c:pt>
                <c:pt idx="467" formatCode="0.00E+00">
                  <c:v>2.06485E-2</c:v>
                </c:pt>
                <c:pt idx="468" formatCode="0.00E+00">
                  <c:v>1.9492599999999999E-2</c:v>
                </c:pt>
                <c:pt idx="469" formatCode="0.00E+00">
                  <c:v>2.01998E-2</c:v>
                </c:pt>
                <c:pt idx="470" formatCode="0.00E+00">
                  <c:v>1.9918000000000002E-2</c:v>
                </c:pt>
                <c:pt idx="471" formatCode="0.00E+00">
                  <c:v>1.98703E-2</c:v>
                </c:pt>
                <c:pt idx="472" formatCode="0.00E+00">
                  <c:v>1.9710999999999999E-2</c:v>
                </c:pt>
                <c:pt idx="473" formatCode="0.00E+00">
                  <c:v>1.96157E-2</c:v>
                </c:pt>
                <c:pt idx="474" formatCode="0.00E+00">
                  <c:v>1.9397299999999999E-2</c:v>
                </c:pt>
                <c:pt idx="475" formatCode="0.00E+00">
                  <c:v>1.93925E-2</c:v>
                </c:pt>
                <c:pt idx="476" formatCode="0.00E+00">
                  <c:v>1.92833E-2</c:v>
                </c:pt>
                <c:pt idx="477" formatCode="0.00E+00">
                  <c:v>1.9071100000000001E-2</c:v>
                </c:pt>
                <c:pt idx="478" formatCode="0.00E+00">
                  <c:v>1.8980500000000001E-2</c:v>
                </c:pt>
                <c:pt idx="479" formatCode="0.00E+00">
                  <c:v>1.8862199999999999E-2</c:v>
                </c:pt>
                <c:pt idx="480" formatCode="0.00E+00">
                  <c:v>1.88942E-2</c:v>
                </c:pt>
                <c:pt idx="481" formatCode="0.00E+00">
                  <c:v>1.8599999999999998E-2</c:v>
                </c:pt>
                <c:pt idx="482" formatCode="0.00E+00">
                  <c:v>1.8480799999999999E-2</c:v>
                </c:pt>
                <c:pt idx="483" formatCode="0.00E+00">
                  <c:v>1.8324900000000002E-2</c:v>
                </c:pt>
                <c:pt idx="484" formatCode="0.00E+00">
                  <c:v>1.8142700000000001E-2</c:v>
                </c:pt>
                <c:pt idx="485" formatCode="0.00E+00">
                  <c:v>1.79648E-2</c:v>
                </c:pt>
                <c:pt idx="486" formatCode="0.00E+00">
                  <c:v>1.7911E-2</c:v>
                </c:pt>
                <c:pt idx="487" formatCode="0.00E+00">
                  <c:v>1.7787500000000001E-2</c:v>
                </c:pt>
                <c:pt idx="488" formatCode="0.00E+00">
                  <c:v>1.7597700000000001E-2</c:v>
                </c:pt>
                <c:pt idx="489" formatCode="0.00E+00">
                  <c:v>1.7419799999999999E-2</c:v>
                </c:pt>
                <c:pt idx="490" formatCode="0.00E+00">
                  <c:v>1.72648E-2</c:v>
                </c:pt>
                <c:pt idx="491" formatCode="0.00E+00">
                  <c:v>1.7139399999999999E-2</c:v>
                </c:pt>
                <c:pt idx="492" formatCode="0.00E+00">
                  <c:v>1.6954899999999998E-2</c:v>
                </c:pt>
                <c:pt idx="493" formatCode="0.00E+00">
                  <c:v>1.6816600000000001E-2</c:v>
                </c:pt>
                <c:pt idx="494" formatCode="0.00E+00">
                  <c:v>1.66502E-2</c:v>
                </c:pt>
                <c:pt idx="495" formatCode="0.00E+00">
                  <c:v>1.66993E-2</c:v>
                </c:pt>
                <c:pt idx="496" formatCode="0.00E+00">
                  <c:v>1.6560999999999999E-2</c:v>
                </c:pt>
                <c:pt idx="497" formatCode="0.00E+00">
                  <c:v>1.6194799999999999E-2</c:v>
                </c:pt>
                <c:pt idx="498" formatCode="0.00E+00">
                  <c:v>1.5946399999999999E-2</c:v>
                </c:pt>
                <c:pt idx="499" formatCode="0.00E+00">
                  <c:v>1.5720399999999999E-2</c:v>
                </c:pt>
                <c:pt idx="500" formatCode="0.00E+00">
                  <c:v>1.5698E-2</c:v>
                </c:pt>
                <c:pt idx="501" formatCode="0.00E+00">
                  <c:v>1.55134E-2</c:v>
                </c:pt>
                <c:pt idx="502" formatCode="0.00E+00">
                  <c:v>1.54009E-2</c:v>
                </c:pt>
                <c:pt idx="503" formatCode="0.00E+00">
                  <c:v>1.53127E-2</c:v>
                </c:pt>
                <c:pt idx="504" formatCode="0.00E+00">
                  <c:v>1.5283100000000001E-2</c:v>
                </c:pt>
                <c:pt idx="505" formatCode="0.00E+00">
                  <c:v>1.50609E-2</c:v>
                </c:pt>
                <c:pt idx="506" formatCode="0.00E+00">
                  <c:v>1.5071899999999999E-2</c:v>
                </c:pt>
                <c:pt idx="507" formatCode="0.00E+00">
                  <c:v>1.49899E-2</c:v>
                </c:pt>
                <c:pt idx="508" formatCode="0.00E+00">
                  <c:v>1.4977900000000001E-2</c:v>
                </c:pt>
                <c:pt idx="509" formatCode="0.00E+00">
                  <c:v>1.4962700000000001E-2</c:v>
                </c:pt>
                <c:pt idx="510" formatCode="0.00E+00">
                  <c:v>1.49579E-2</c:v>
                </c:pt>
                <c:pt idx="511" formatCode="0.00E+00">
                  <c:v>1.48182E-2</c:v>
                </c:pt>
                <c:pt idx="512" formatCode="0.00E+00">
                  <c:v>1.47028E-2</c:v>
                </c:pt>
                <c:pt idx="513" formatCode="0.00E+00">
                  <c:v>1.46985E-2</c:v>
                </c:pt>
                <c:pt idx="514" formatCode="0.00E+00">
                  <c:v>1.46813E-2</c:v>
                </c:pt>
                <c:pt idx="515" formatCode="0.00E+00">
                  <c:v>1.4717600000000001E-2</c:v>
                </c:pt>
                <c:pt idx="516" formatCode="0.00E+00">
                  <c:v>1.4728099999999999E-2</c:v>
                </c:pt>
                <c:pt idx="517" formatCode="0.00E+00">
                  <c:v>1.48711E-2</c:v>
                </c:pt>
                <c:pt idx="518" formatCode="0.00E+00">
                  <c:v>1.4673200000000001E-2</c:v>
                </c:pt>
                <c:pt idx="519" formatCode="0.00E+00">
                  <c:v>1.4553999999999999E-2</c:v>
                </c:pt>
                <c:pt idx="520" formatCode="0.00E+00">
                  <c:v>1.4510199999999999E-2</c:v>
                </c:pt>
                <c:pt idx="521" formatCode="0.00E+00">
                  <c:v>1.4426700000000001E-2</c:v>
                </c:pt>
                <c:pt idx="522" formatCode="0.00E+00">
                  <c:v>1.42574E-2</c:v>
                </c:pt>
                <c:pt idx="523" formatCode="0.00E+00">
                  <c:v>1.4203500000000001E-2</c:v>
                </c:pt>
                <c:pt idx="524" formatCode="0.00E+00">
                  <c:v>1.42031E-2</c:v>
                </c:pt>
                <c:pt idx="525" formatCode="0.00E+00">
                  <c:v>1.4087199999999999E-2</c:v>
                </c:pt>
                <c:pt idx="526" formatCode="0.00E+00">
                  <c:v>1.4008E-2</c:v>
                </c:pt>
                <c:pt idx="527" formatCode="0.00E+00">
                  <c:v>1.38388E-2</c:v>
                </c:pt>
                <c:pt idx="528" formatCode="0.00E+00">
                  <c:v>1.38297E-2</c:v>
                </c:pt>
                <c:pt idx="529" formatCode="0.00E+00">
                  <c:v>1.36604E-2</c:v>
                </c:pt>
                <c:pt idx="530" formatCode="0.00E+00">
                  <c:v>1.35417E-2</c:v>
                </c:pt>
                <c:pt idx="531" formatCode="0.00E+00">
                  <c:v>1.3206000000000001E-2</c:v>
                </c:pt>
                <c:pt idx="532" formatCode="0.00E+00">
                  <c:v>1.29666E-2</c:v>
                </c:pt>
                <c:pt idx="533" formatCode="0.00E+00">
                  <c:v>1.3028100000000001E-2</c:v>
                </c:pt>
                <c:pt idx="534" formatCode="0.00E+00">
                  <c:v>1.30796E-2</c:v>
                </c:pt>
                <c:pt idx="535" formatCode="0.00E+00">
                  <c:v>1.3064900000000001E-2</c:v>
                </c:pt>
                <c:pt idx="536" formatCode="0.00E+00">
                  <c:v>1.3009099999999999E-2</c:v>
                </c:pt>
                <c:pt idx="537" formatCode="0.00E+00">
                  <c:v>1.29938E-2</c:v>
                </c:pt>
                <c:pt idx="538" formatCode="0.00E+00">
                  <c:v>1.2829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B38-4101-AF15-0BD1B3D2B291}"/>
            </c:ext>
          </c:extLst>
        </c:ser>
        <c:ser>
          <c:idx val="13"/>
          <c:order val="12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4'!$A$2:$A$555</c:f>
              <c:numCache>
                <c:formatCode>General</c:formatCode>
                <c:ptCount val="55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</c:numCache>
            </c:numRef>
          </c:xVal>
          <c:yVal>
            <c:numRef>
              <c:f>'[AMG-R-2-methylpiperazine.xlsx]Sheet14'!$B$2:$B$540</c:f>
              <c:numCache>
                <c:formatCode>General</c:formatCode>
                <c:ptCount val="539"/>
                <c:pt idx="0">
                  <c:v>-1.41774</c:v>
                </c:pt>
                <c:pt idx="1">
                  <c:v>-1.10459</c:v>
                </c:pt>
                <c:pt idx="2">
                  <c:v>-0.75145799999999996</c:v>
                </c:pt>
                <c:pt idx="3">
                  <c:v>-0.80812499999999998</c:v>
                </c:pt>
                <c:pt idx="4">
                  <c:v>-0.69693000000000005</c:v>
                </c:pt>
                <c:pt idx="5">
                  <c:v>-1.3388800000000001</c:v>
                </c:pt>
                <c:pt idx="6">
                  <c:v>-0.90835500000000002</c:v>
                </c:pt>
                <c:pt idx="7">
                  <c:v>-0.79052</c:v>
                </c:pt>
                <c:pt idx="8">
                  <c:v>-1.2209000000000001</c:v>
                </c:pt>
                <c:pt idx="9">
                  <c:v>-1.3865099999999999</c:v>
                </c:pt>
                <c:pt idx="10">
                  <c:v>-0.96742700000000004</c:v>
                </c:pt>
                <c:pt idx="11">
                  <c:v>-0.76513900000000001</c:v>
                </c:pt>
                <c:pt idx="12">
                  <c:v>-1.3282400000000001</c:v>
                </c:pt>
                <c:pt idx="13">
                  <c:v>-0.66687399999999997</c:v>
                </c:pt>
                <c:pt idx="14">
                  <c:v>-0.90043300000000004</c:v>
                </c:pt>
                <c:pt idx="15">
                  <c:v>-0.73738499999999996</c:v>
                </c:pt>
                <c:pt idx="16">
                  <c:v>-0.56281899999999996</c:v>
                </c:pt>
                <c:pt idx="17">
                  <c:v>-0.49007299999999998</c:v>
                </c:pt>
                <c:pt idx="18">
                  <c:v>-0.71745400000000004</c:v>
                </c:pt>
                <c:pt idx="19">
                  <c:v>-0.63878299999999999</c:v>
                </c:pt>
                <c:pt idx="20">
                  <c:v>-0.76575499999999996</c:v>
                </c:pt>
                <c:pt idx="21">
                  <c:v>-1.3413900000000001</c:v>
                </c:pt>
                <c:pt idx="22">
                  <c:v>-0.58668299999999995</c:v>
                </c:pt>
                <c:pt idx="23">
                  <c:v>-1.3196600000000001</c:v>
                </c:pt>
                <c:pt idx="24">
                  <c:v>-0.49732500000000002</c:v>
                </c:pt>
                <c:pt idx="25">
                  <c:v>-0.81743100000000002</c:v>
                </c:pt>
                <c:pt idx="26">
                  <c:v>-0.43067100000000003</c:v>
                </c:pt>
                <c:pt idx="27">
                  <c:v>-0.50256599999999996</c:v>
                </c:pt>
                <c:pt idx="28">
                  <c:v>-0.863317</c:v>
                </c:pt>
                <c:pt idx="29">
                  <c:v>-0.50758300000000001</c:v>
                </c:pt>
                <c:pt idx="30">
                  <c:v>-1.4075500000000001</c:v>
                </c:pt>
                <c:pt idx="31">
                  <c:v>-0.71432399999999996</c:v>
                </c:pt>
                <c:pt idx="32">
                  <c:v>-0.91029000000000004</c:v>
                </c:pt>
                <c:pt idx="33">
                  <c:v>-0.89051999999999998</c:v>
                </c:pt>
                <c:pt idx="34">
                  <c:v>-0.36389899999999997</c:v>
                </c:pt>
                <c:pt idx="35">
                  <c:v>-0.54578400000000005</c:v>
                </c:pt>
                <c:pt idx="36">
                  <c:v>-0.552894</c:v>
                </c:pt>
                <c:pt idx="37">
                  <c:v>-0.93456600000000001</c:v>
                </c:pt>
                <c:pt idx="38">
                  <c:v>-0.94794800000000001</c:v>
                </c:pt>
                <c:pt idx="39">
                  <c:v>-0.27945599999999998</c:v>
                </c:pt>
                <c:pt idx="40">
                  <c:v>-1.2721499999999999</c:v>
                </c:pt>
                <c:pt idx="41">
                  <c:v>-0.78387899999999999</c:v>
                </c:pt>
                <c:pt idx="42">
                  <c:v>-0.91191999999999995</c:v>
                </c:pt>
                <c:pt idx="43">
                  <c:v>-0.85518499999999997</c:v>
                </c:pt>
                <c:pt idx="44">
                  <c:v>-0.23291000000000001</c:v>
                </c:pt>
                <c:pt idx="45">
                  <c:v>-0.85513499999999998</c:v>
                </c:pt>
                <c:pt idx="46">
                  <c:v>-0.35515999999999998</c:v>
                </c:pt>
                <c:pt idx="47">
                  <c:v>-0.76739599999999997</c:v>
                </c:pt>
                <c:pt idx="48">
                  <c:v>-0.87038899999999997</c:v>
                </c:pt>
                <c:pt idx="49">
                  <c:v>-0.59438199999999997</c:v>
                </c:pt>
                <c:pt idx="50">
                  <c:v>-0.66131300000000004</c:v>
                </c:pt>
                <c:pt idx="51">
                  <c:v>-0.82186599999999999</c:v>
                </c:pt>
                <c:pt idx="52">
                  <c:v>-1.0930200000000001</c:v>
                </c:pt>
                <c:pt idx="53">
                  <c:v>-0.26558900000000002</c:v>
                </c:pt>
                <c:pt idx="54">
                  <c:v>-0.248443</c:v>
                </c:pt>
                <c:pt idx="55">
                  <c:v>-0.30764200000000003</c:v>
                </c:pt>
                <c:pt idx="56" formatCode="0.00E+00">
                  <c:v>-5.4917300000000002E-2</c:v>
                </c:pt>
                <c:pt idx="57">
                  <c:v>-0.37240499999999999</c:v>
                </c:pt>
                <c:pt idx="58">
                  <c:v>-0.523621</c:v>
                </c:pt>
                <c:pt idx="59">
                  <c:v>-0.63650700000000004</c:v>
                </c:pt>
                <c:pt idx="60">
                  <c:v>-0.38899299999999998</c:v>
                </c:pt>
                <c:pt idx="61" formatCode="0.00E+00">
                  <c:v>6.4959500000000003E-3</c:v>
                </c:pt>
                <c:pt idx="62">
                  <c:v>-0.66261000000000003</c:v>
                </c:pt>
                <c:pt idx="63" formatCode="0.00E+00">
                  <c:v>-6.2455700000000003E-2</c:v>
                </c:pt>
                <c:pt idx="64" formatCode="0.00E+00">
                  <c:v>4.4901799999999999E-2</c:v>
                </c:pt>
                <c:pt idx="65">
                  <c:v>-0.37599199999999999</c:v>
                </c:pt>
                <c:pt idx="66">
                  <c:v>0.10365199999999999</c:v>
                </c:pt>
                <c:pt idx="67">
                  <c:v>0.40260800000000002</c:v>
                </c:pt>
                <c:pt idx="68">
                  <c:v>0.79631300000000005</c:v>
                </c:pt>
                <c:pt idx="69">
                  <c:v>1.2423599999999999</c:v>
                </c:pt>
                <c:pt idx="70">
                  <c:v>1.49153</c:v>
                </c:pt>
                <c:pt idx="71">
                  <c:v>1.7405600000000001</c:v>
                </c:pt>
                <c:pt idx="72">
                  <c:v>2.4802599999999999</c:v>
                </c:pt>
                <c:pt idx="73">
                  <c:v>2.4455</c:v>
                </c:pt>
                <c:pt idx="74">
                  <c:v>1.88446</c:v>
                </c:pt>
                <c:pt idx="75">
                  <c:v>1.89392</c:v>
                </c:pt>
                <c:pt idx="76">
                  <c:v>1.78877</c:v>
                </c:pt>
                <c:pt idx="77">
                  <c:v>1.7707299999999999</c:v>
                </c:pt>
                <c:pt idx="78">
                  <c:v>1.75851</c:v>
                </c:pt>
                <c:pt idx="79">
                  <c:v>1.76467</c:v>
                </c:pt>
                <c:pt idx="80">
                  <c:v>1.7286999999999999</c:v>
                </c:pt>
                <c:pt idx="81">
                  <c:v>1.7911600000000001</c:v>
                </c:pt>
                <c:pt idx="82">
                  <c:v>1.7994399999999999</c:v>
                </c:pt>
                <c:pt idx="83">
                  <c:v>1.7722800000000001</c:v>
                </c:pt>
                <c:pt idx="84">
                  <c:v>1.7957799999999999</c:v>
                </c:pt>
                <c:pt idx="85">
                  <c:v>1.8176399999999999</c:v>
                </c:pt>
                <c:pt idx="86">
                  <c:v>1.8045899999999999</c:v>
                </c:pt>
                <c:pt idx="87">
                  <c:v>1.8118399999999999</c:v>
                </c:pt>
                <c:pt idx="88">
                  <c:v>1.77857</c:v>
                </c:pt>
                <c:pt idx="89">
                  <c:v>1.76214</c:v>
                </c:pt>
                <c:pt idx="90">
                  <c:v>1.77965</c:v>
                </c:pt>
                <c:pt idx="91">
                  <c:v>1.7671699999999999</c:v>
                </c:pt>
                <c:pt idx="92">
                  <c:v>1.7311000000000001</c:v>
                </c:pt>
                <c:pt idx="93">
                  <c:v>1.76267</c:v>
                </c:pt>
                <c:pt idx="94">
                  <c:v>1.69329</c:v>
                </c:pt>
                <c:pt idx="95">
                  <c:v>1.7052099999999999</c:v>
                </c:pt>
                <c:pt idx="96">
                  <c:v>1.6744300000000001</c:v>
                </c:pt>
                <c:pt idx="97">
                  <c:v>1.64503</c:v>
                </c:pt>
                <c:pt idx="98">
                  <c:v>1.61378</c:v>
                </c:pt>
                <c:pt idx="99">
                  <c:v>1.58508</c:v>
                </c:pt>
                <c:pt idx="100">
                  <c:v>1.5695300000000001</c:v>
                </c:pt>
                <c:pt idx="101">
                  <c:v>1.52874</c:v>
                </c:pt>
                <c:pt idx="102">
                  <c:v>1.50841</c:v>
                </c:pt>
                <c:pt idx="103">
                  <c:v>1.4760899999999999</c:v>
                </c:pt>
                <c:pt idx="104">
                  <c:v>1.4454100000000001</c:v>
                </c:pt>
                <c:pt idx="105">
                  <c:v>1.4295800000000001</c:v>
                </c:pt>
                <c:pt idx="106">
                  <c:v>1.4020699999999999</c:v>
                </c:pt>
                <c:pt idx="107">
                  <c:v>1.39466</c:v>
                </c:pt>
                <c:pt idx="108">
                  <c:v>1.3806</c:v>
                </c:pt>
                <c:pt idx="109">
                  <c:v>1.3713</c:v>
                </c:pt>
                <c:pt idx="110">
                  <c:v>1.3605799999999999</c:v>
                </c:pt>
                <c:pt idx="111">
                  <c:v>1.35459</c:v>
                </c:pt>
                <c:pt idx="112">
                  <c:v>1.3448</c:v>
                </c:pt>
                <c:pt idx="113">
                  <c:v>1.3406199999999999</c:v>
                </c:pt>
                <c:pt idx="114">
                  <c:v>1.33395</c:v>
                </c:pt>
                <c:pt idx="115">
                  <c:v>1.33812</c:v>
                </c:pt>
                <c:pt idx="116">
                  <c:v>1.32711</c:v>
                </c:pt>
                <c:pt idx="117">
                  <c:v>1.3224899999999999</c:v>
                </c:pt>
                <c:pt idx="118">
                  <c:v>1.3176300000000001</c:v>
                </c:pt>
                <c:pt idx="119">
                  <c:v>1.3208899999999999</c:v>
                </c:pt>
                <c:pt idx="120">
                  <c:v>1.31839</c:v>
                </c:pt>
                <c:pt idx="121">
                  <c:v>1.30646</c:v>
                </c:pt>
                <c:pt idx="122">
                  <c:v>1.30507</c:v>
                </c:pt>
                <c:pt idx="123">
                  <c:v>1.2908200000000001</c:v>
                </c:pt>
                <c:pt idx="124">
                  <c:v>1.2856300000000001</c:v>
                </c:pt>
                <c:pt idx="125">
                  <c:v>1.2761899999999999</c:v>
                </c:pt>
                <c:pt idx="126">
                  <c:v>1.2754700000000001</c:v>
                </c:pt>
                <c:pt idx="127">
                  <c:v>1.2679400000000001</c:v>
                </c:pt>
                <c:pt idx="128">
                  <c:v>1.2562</c:v>
                </c:pt>
                <c:pt idx="129">
                  <c:v>1.2497100000000001</c:v>
                </c:pt>
                <c:pt idx="130">
                  <c:v>1.2380500000000001</c:v>
                </c:pt>
                <c:pt idx="131">
                  <c:v>1.22583</c:v>
                </c:pt>
                <c:pt idx="132">
                  <c:v>1.2116400000000001</c:v>
                </c:pt>
                <c:pt idx="133">
                  <c:v>1.19848</c:v>
                </c:pt>
                <c:pt idx="134">
                  <c:v>1.18415</c:v>
                </c:pt>
                <c:pt idx="135">
                  <c:v>1.1592199999999999</c:v>
                </c:pt>
                <c:pt idx="136">
                  <c:v>1.1398600000000001</c:v>
                </c:pt>
                <c:pt idx="137">
                  <c:v>1.1215900000000001</c:v>
                </c:pt>
                <c:pt idx="138">
                  <c:v>1.1007800000000001</c:v>
                </c:pt>
                <c:pt idx="139">
                  <c:v>1.0848100000000001</c:v>
                </c:pt>
                <c:pt idx="140">
                  <c:v>1.0613999999999999</c:v>
                </c:pt>
                <c:pt idx="141">
                  <c:v>1.0370999999999999</c:v>
                </c:pt>
                <c:pt idx="142">
                  <c:v>1.0152099999999999</c:v>
                </c:pt>
                <c:pt idx="143">
                  <c:v>0.99092100000000005</c:v>
                </c:pt>
                <c:pt idx="144">
                  <c:v>0.96241100000000002</c:v>
                </c:pt>
                <c:pt idx="145">
                  <c:v>0.93959000000000004</c:v>
                </c:pt>
                <c:pt idx="146">
                  <c:v>0.90884200000000004</c:v>
                </c:pt>
                <c:pt idx="147">
                  <c:v>0.88052299999999994</c:v>
                </c:pt>
                <c:pt idx="148">
                  <c:v>0.85214199999999996</c:v>
                </c:pt>
                <c:pt idx="149">
                  <c:v>0.82039099999999998</c:v>
                </c:pt>
                <c:pt idx="150">
                  <c:v>0.79077799999999998</c:v>
                </c:pt>
                <c:pt idx="151">
                  <c:v>0.76040200000000002</c:v>
                </c:pt>
                <c:pt idx="152">
                  <c:v>0.73085500000000003</c:v>
                </c:pt>
                <c:pt idx="153">
                  <c:v>0.70278600000000002</c:v>
                </c:pt>
                <c:pt idx="154">
                  <c:v>0.67379599999999995</c:v>
                </c:pt>
                <c:pt idx="155">
                  <c:v>0.64590700000000001</c:v>
                </c:pt>
                <c:pt idx="156">
                  <c:v>0.61872799999999994</c:v>
                </c:pt>
                <c:pt idx="157">
                  <c:v>0.59122399999999997</c:v>
                </c:pt>
                <c:pt idx="158">
                  <c:v>0.56228699999999998</c:v>
                </c:pt>
                <c:pt idx="159">
                  <c:v>0.53452599999999995</c:v>
                </c:pt>
                <c:pt idx="160">
                  <c:v>0.50808399999999998</c:v>
                </c:pt>
                <c:pt idx="161">
                  <c:v>0.48064200000000001</c:v>
                </c:pt>
                <c:pt idx="162">
                  <c:v>0.455202</c:v>
                </c:pt>
                <c:pt idx="163">
                  <c:v>0.431112</c:v>
                </c:pt>
                <c:pt idx="164">
                  <c:v>0.40712300000000001</c:v>
                </c:pt>
                <c:pt idx="165">
                  <c:v>0.38536900000000002</c:v>
                </c:pt>
                <c:pt idx="166">
                  <c:v>0.36485099999999998</c:v>
                </c:pt>
                <c:pt idx="167">
                  <c:v>0.349082</c:v>
                </c:pt>
                <c:pt idx="168">
                  <c:v>0.33497300000000002</c:v>
                </c:pt>
                <c:pt idx="169">
                  <c:v>0.32495400000000002</c:v>
                </c:pt>
                <c:pt idx="170">
                  <c:v>0.31756499999999999</c:v>
                </c:pt>
                <c:pt idx="171">
                  <c:v>0.31304100000000001</c:v>
                </c:pt>
                <c:pt idx="172">
                  <c:v>0.30932100000000001</c:v>
                </c:pt>
                <c:pt idx="173">
                  <c:v>0.29588700000000001</c:v>
                </c:pt>
                <c:pt idx="174">
                  <c:v>0.27646300000000001</c:v>
                </c:pt>
                <c:pt idx="175">
                  <c:v>0.25537500000000002</c:v>
                </c:pt>
                <c:pt idx="176">
                  <c:v>0.24000299999999999</c:v>
                </c:pt>
                <c:pt idx="177">
                  <c:v>0.231853</c:v>
                </c:pt>
                <c:pt idx="178">
                  <c:v>0.22903499999999999</c:v>
                </c:pt>
                <c:pt idx="179">
                  <c:v>0.22683300000000001</c:v>
                </c:pt>
                <c:pt idx="180">
                  <c:v>0.22480700000000001</c:v>
                </c:pt>
                <c:pt idx="181">
                  <c:v>0.219697</c:v>
                </c:pt>
                <c:pt idx="182">
                  <c:v>0.215807</c:v>
                </c:pt>
                <c:pt idx="183">
                  <c:v>0.21048800000000001</c:v>
                </c:pt>
                <c:pt idx="184">
                  <c:v>0.20749699999999999</c:v>
                </c:pt>
                <c:pt idx="185">
                  <c:v>0.20323099999999999</c:v>
                </c:pt>
                <c:pt idx="186">
                  <c:v>0.19951099999999999</c:v>
                </c:pt>
                <c:pt idx="187">
                  <c:v>0.197073</c:v>
                </c:pt>
                <c:pt idx="188">
                  <c:v>0.19436999999999999</c:v>
                </c:pt>
                <c:pt idx="189">
                  <c:v>0.19234999999999999</c:v>
                </c:pt>
                <c:pt idx="190">
                  <c:v>0.19025800000000001</c:v>
                </c:pt>
                <c:pt idx="191">
                  <c:v>0.18787200000000001</c:v>
                </c:pt>
                <c:pt idx="192">
                  <c:v>0.18853400000000001</c:v>
                </c:pt>
                <c:pt idx="193">
                  <c:v>0.18581500000000001</c:v>
                </c:pt>
                <c:pt idx="194">
                  <c:v>0.18326700000000001</c:v>
                </c:pt>
                <c:pt idx="195">
                  <c:v>0.18197099999999999</c:v>
                </c:pt>
                <c:pt idx="196">
                  <c:v>0.18137800000000001</c:v>
                </c:pt>
                <c:pt idx="197">
                  <c:v>0.18063699999999999</c:v>
                </c:pt>
                <c:pt idx="198">
                  <c:v>0.179447</c:v>
                </c:pt>
                <c:pt idx="199">
                  <c:v>0.176262</c:v>
                </c:pt>
                <c:pt idx="200">
                  <c:v>0.173567</c:v>
                </c:pt>
                <c:pt idx="201">
                  <c:v>0.17238100000000001</c:v>
                </c:pt>
                <c:pt idx="202">
                  <c:v>0.170712</c:v>
                </c:pt>
                <c:pt idx="203">
                  <c:v>0.169769</c:v>
                </c:pt>
                <c:pt idx="204">
                  <c:v>0.169019</c:v>
                </c:pt>
                <c:pt idx="205">
                  <c:v>0.16759499999999999</c:v>
                </c:pt>
                <c:pt idx="206">
                  <c:v>0.16617799999999999</c:v>
                </c:pt>
                <c:pt idx="207">
                  <c:v>0.163771</c:v>
                </c:pt>
                <c:pt idx="208">
                  <c:v>0.16353100000000001</c:v>
                </c:pt>
                <c:pt idx="209">
                  <c:v>0.16364100000000001</c:v>
                </c:pt>
                <c:pt idx="210">
                  <c:v>0.162185</c:v>
                </c:pt>
                <c:pt idx="211">
                  <c:v>0.15968199999999999</c:v>
                </c:pt>
                <c:pt idx="212">
                  <c:v>0.15812599999999999</c:v>
                </c:pt>
                <c:pt idx="213">
                  <c:v>0.157525</c:v>
                </c:pt>
                <c:pt idx="214">
                  <c:v>0.156276</c:v>
                </c:pt>
                <c:pt idx="215">
                  <c:v>0.15537400000000001</c:v>
                </c:pt>
                <c:pt idx="216">
                  <c:v>0.156885</c:v>
                </c:pt>
                <c:pt idx="217">
                  <c:v>0.156227</c:v>
                </c:pt>
                <c:pt idx="218">
                  <c:v>0.15232299999999999</c:v>
                </c:pt>
                <c:pt idx="219">
                  <c:v>0.14988799999999999</c:v>
                </c:pt>
                <c:pt idx="220">
                  <c:v>0.148151</c:v>
                </c:pt>
                <c:pt idx="221">
                  <c:v>0.14772199999999999</c:v>
                </c:pt>
                <c:pt idx="222">
                  <c:v>0.14663899999999999</c:v>
                </c:pt>
                <c:pt idx="223">
                  <c:v>0.14627799999999999</c:v>
                </c:pt>
                <c:pt idx="224">
                  <c:v>0.144343</c:v>
                </c:pt>
                <c:pt idx="225">
                  <c:v>0.14363300000000001</c:v>
                </c:pt>
                <c:pt idx="226">
                  <c:v>0.14130599999999999</c:v>
                </c:pt>
                <c:pt idx="227">
                  <c:v>0.14191400000000001</c:v>
                </c:pt>
                <c:pt idx="228">
                  <c:v>0.14247099999999999</c:v>
                </c:pt>
                <c:pt idx="229">
                  <c:v>0.13800599999999999</c:v>
                </c:pt>
                <c:pt idx="230">
                  <c:v>0.13911399999999999</c:v>
                </c:pt>
                <c:pt idx="231">
                  <c:v>0.137764</c:v>
                </c:pt>
                <c:pt idx="232">
                  <c:v>0.134324</c:v>
                </c:pt>
                <c:pt idx="233">
                  <c:v>0.13524700000000001</c:v>
                </c:pt>
                <c:pt idx="234">
                  <c:v>0.13344300000000001</c:v>
                </c:pt>
                <c:pt idx="235">
                  <c:v>0.13064899999999999</c:v>
                </c:pt>
                <c:pt idx="236">
                  <c:v>0.128526</c:v>
                </c:pt>
                <c:pt idx="237">
                  <c:v>0.12917899999999999</c:v>
                </c:pt>
                <c:pt idx="238">
                  <c:v>0.126609</c:v>
                </c:pt>
                <c:pt idx="239">
                  <c:v>0.12499</c:v>
                </c:pt>
                <c:pt idx="240">
                  <c:v>0.124126</c:v>
                </c:pt>
                <c:pt idx="241">
                  <c:v>0.122613</c:v>
                </c:pt>
                <c:pt idx="242">
                  <c:v>0.12101099999999999</c:v>
                </c:pt>
                <c:pt idx="243">
                  <c:v>0.120264</c:v>
                </c:pt>
                <c:pt idx="244">
                  <c:v>0.119292</c:v>
                </c:pt>
                <c:pt idx="245">
                  <c:v>0.11584700000000001</c:v>
                </c:pt>
                <c:pt idx="246">
                  <c:v>0.115283</c:v>
                </c:pt>
                <c:pt idx="247">
                  <c:v>0.114052</c:v>
                </c:pt>
                <c:pt idx="248">
                  <c:v>0.11286599999999999</c:v>
                </c:pt>
                <c:pt idx="249">
                  <c:v>0.111303</c:v>
                </c:pt>
                <c:pt idx="250">
                  <c:v>0.109735</c:v>
                </c:pt>
                <c:pt idx="251">
                  <c:v>0.110876</c:v>
                </c:pt>
                <c:pt idx="252">
                  <c:v>0.10813399999999999</c:v>
                </c:pt>
                <c:pt idx="253">
                  <c:v>0.10535799999999999</c:v>
                </c:pt>
                <c:pt idx="254">
                  <c:v>0.10559399999999999</c:v>
                </c:pt>
                <c:pt idx="255">
                  <c:v>0.10524699999999999</c:v>
                </c:pt>
                <c:pt idx="256">
                  <c:v>0.102935</c:v>
                </c:pt>
                <c:pt idx="257">
                  <c:v>0.101497</c:v>
                </c:pt>
                <c:pt idx="258">
                  <c:v>0.100994</c:v>
                </c:pt>
                <c:pt idx="259">
                  <c:v>0.100152</c:v>
                </c:pt>
                <c:pt idx="260" formatCode="0.00E+00">
                  <c:v>9.8885500000000001E-2</c:v>
                </c:pt>
                <c:pt idx="261" formatCode="0.00E+00">
                  <c:v>9.6280599999999994E-2</c:v>
                </c:pt>
                <c:pt idx="262" formatCode="0.00E+00">
                  <c:v>9.5198599999999994E-2</c:v>
                </c:pt>
                <c:pt idx="263" formatCode="0.00E+00">
                  <c:v>9.4358399999999995E-2</c:v>
                </c:pt>
                <c:pt idx="264" formatCode="0.00E+00">
                  <c:v>9.3135800000000005E-2</c:v>
                </c:pt>
                <c:pt idx="265" formatCode="0.00E+00">
                  <c:v>9.1698199999999994E-2</c:v>
                </c:pt>
                <c:pt idx="266" formatCode="0.00E+00">
                  <c:v>9.0869400000000003E-2</c:v>
                </c:pt>
                <c:pt idx="267" formatCode="0.00E+00">
                  <c:v>9.1456399999999993E-2</c:v>
                </c:pt>
                <c:pt idx="268" formatCode="0.00E+00">
                  <c:v>9.0372999999999995E-2</c:v>
                </c:pt>
                <c:pt idx="269" formatCode="0.00E+00">
                  <c:v>8.8756600000000005E-2</c:v>
                </c:pt>
                <c:pt idx="270" formatCode="0.00E+00">
                  <c:v>8.6580299999999999E-2</c:v>
                </c:pt>
                <c:pt idx="271" formatCode="0.00E+00">
                  <c:v>8.5946099999999997E-2</c:v>
                </c:pt>
                <c:pt idx="272" formatCode="0.00E+00">
                  <c:v>8.4803100000000006E-2</c:v>
                </c:pt>
                <c:pt idx="273" formatCode="0.00E+00">
                  <c:v>8.7779999999999997E-2</c:v>
                </c:pt>
                <c:pt idx="274" formatCode="0.00E+00">
                  <c:v>8.4436899999999995E-2</c:v>
                </c:pt>
                <c:pt idx="275" formatCode="0.00E+00">
                  <c:v>8.3559999999999995E-2</c:v>
                </c:pt>
                <c:pt idx="276" formatCode="0.00E+00">
                  <c:v>8.2944900000000002E-2</c:v>
                </c:pt>
                <c:pt idx="277" formatCode="0.00E+00">
                  <c:v>8.2299200000000003E-2</c:v>
                </c:pt>
                <c:pt idx="278" formatCode="0.00E+00">
                  <c:v>8.19936E-2</c:v>
                </c:pt>
                <c:pt idx="279" formatCode="0.00E+00">
                  <c:v>8.0939300000000006E-2</c:v>
                </c:pt>
                <c:pt idx="280" formatCode="0.00E+00">
                  <c:v>7.8801200000000002E-2</c:v>
                </c:pt>
                <c:pt idx="281" formatCode="0.00E+00">
                  <c:v>7.84025E-2</c:v>
                </c:pt>
                <c:pt idx="282" formatCode="0.00E+00">
                  <c:v>7.8153600000000004E-2</c:v>
                </c:pt>
                <c:pt idx="283" formatCode="0.00E+00">
                  <c:v>7.7349200000000007E-2</c:v>
                </c:pt>
                <c:pt idx="284" formatCode="0.00E+00">
                  <c:v>7.6250600000000002E-2</c:v>
                </c:pt>
                <c:pt idx="285" formatCode="0.00E+00">
                  <c:v>7.5479000000000004E-2</c:v>
                </c:pt>
                <c:pt idx="286" formatCode="0.00E+00">
                  <c:v>7.4797199999999994E-2</c:v>
                </c:pt>
                <c:pt idx="287" formatCode="0.00E+00">
                  <c:v>7.4295E-2</c:v>
                </c:pt>
                <c:pt idx="288" formatCode="0.00E+00">
                  <c:v>7.4027499999999996E-2</c:v>
                </c:pt>
                <c:pt idx="289" formatCode="0.00E+00">
                  <c:v>7.2723399999999994E-2</c:v>
                </c:pt>
                <c:pt idx="290" formatCode="0.00E+00">
                  <c:v>7.2620400000000002E-2</c:v>
                </c:pt>
                <c:pt idx="291" formatCode="0.00E+00">
                  <c:v>7.1279499999999996E-2</c:v>
                </c:pt>
                <c:pt idx="292" formatCode="0.00E+00">
                  <c:v>7.0834599999999998E-2</c:v>
                </c:pt>
                <c:pt idx="293" formatCode="0.00E+00">
                  <c:v>7.0691100000000007E-2</c:v>
                </c:pt>
                <c:pt idx="294" formatCode="0.00E+00">
                  <c:v>6.9839999999999999E-2</c:v>
                </c:pt>
                <c:pt idx="295" formatCode="0.00E+00">
                  <c:v>7.2200299999999995E-2</c:v>
                </c:pt>
                <c:pt idx="296" formatCode="0.00E+00">
                  <c:v>7.1046799999999993E-2</c:v>
                </c:pt>
                <c:pt idx="297" formatCode="0.00E+00">
                  <c:v>6.7750900000000003E-2</c:v>
                </c:pt>
                <c:pt idx="298" formatCode="0.00E+00">
                  <c:v>6.7550200000000005E-2</c:v>
                </c:pt>
                <c:pt idx="299" formatCode="0.00E+00">
                  <c:v>6.7815799999999996E-2</c:v>
                </c:pt>
                <c:pt idx="300" formatCode="0.00E+00">
                  <c:v>6.7774799999999996E-2</c:v>
                </c:pt>
                <c:pt idx="301" formatCode="0.00E+00">
                  <c:v>6.6993200000000003E-2</c:v>
                </c:pt>
                <c:pt idx="302" formatCode="0.00E+00">
                  <c:v>6.6761000000000001E-2</c:v>
                </c:pt>
                <c:pt idx="303" formatCode="0.00E+00">
                  <c:v>6.8248699999999995E-2</c:v>
                </c:pt>
                <c:pt idx="304" formatCode="0.00E+00">
                  <c:v>6.66099E-2</c:v>
                </c:pt>
                <c:pt idx="305" formatCode="0.00E+00">
                  <c:v>6.5197000000000005E-2</c:v>
                </c:pt>
                <c:pt idx="306" formatCode="0.00E+00">
                  <c:v>6.5133099999999999E-2</c:v>
                </c:pt>
                <c:pt idx="307" formatCode="0.00E+00">
                  <c:v>6.5016699999999997E-2</c:v>
                </c:pt>
                <c:pt idx="308" formatCode="0.00E+00">
                  <c:v>6.4822199999999996E-2</c:v>
                </c:pt>
                <c:pt idx="309" formatCode="0.00E+00">
                  <c:v>6.4465499999999995E-2</c:v>
                </c:pt>
                <c:pt idx="310" formatCode="0.00E+00">
                  <c:v>6.3574800000000001E-2</c:v>
                </c:pt>
                <c:pt idx="311" formatCode="0.00E+00">
                  <c:v>6.4203300000000005E-2</c:v>
                </c:pt>
                <c:pt idx="312" formatCode="0.00E+00">
                  <c:v>6.3557100000000005E-2</c:v>
                </c:pt>
                <c:pt idx="313" formatCode="0.00E+00">
                  <c:v>6.2732700000000002E-2</c:v>
                </c:pt>
                <c:pt idx="314" formatCode="0.00E+00">
                  <c:v>6.2189599999999998E-2</c:v>
                </c:pt>
                <c:pt idx="315" formatCode="0.00E+00">
                  <c:v>6.2203399999999999E-2</c:v>
                </c:pt>
                <c:pt idx="316" formatCode="0.00E+00">
                  <c:v>6.1904000000000001E-2</c:v>
                </c:pt>
                <c:pt idx="317" formatCode="0.00E+00">
                  <c:v>6.14443E-2</c:v>
                </c:pt>
                <c:pt idx="318" formatCode="0.00E+00">
                  <c:v>6.12626E-2</c:v>
                </c:pt>
                <c:pt idx="319" formatCode="0.00E+00">
                  <c:v>6.0639899999999997E-2</c:v>
                </c:pt>
                <c:pt idx="320" formatCode="0.00E+00">
                  <c:v>6.0462500000000002E-2</c:v>
                </c:pt>
                <c:pt idx="321" formatCode="0.00E+00">
                  <c:v>6.0455799999999997E-2</c:v>
                </c:pt>
                <c:pt idx="322" formatCode="0.00E+00">
                  <c:v>6.0065300000000002E-2</c:v>
                </c:pt>
                <c:pt idx="323" formatCode="0.00E+00">
                  <c:v>5.9676199999999999E-2</c:v>
                </c:pt>
                <c:pt idx="324" formatCode="0.00E+00">
                  <c:v>5.9265600000000002E-2</c:v>
                </c:pt>
                <c:pt idx="325" formatCode="0.00E+00">
                  <c:v>5.92694E-2</c:v>
                </c:pt>
                <c:pt idx="326" formatCode="0.00E+00">
                  <c:v>5.8797799999999997E-2</c:v>
                </c:pt>
                <c:pt idx="327" formatCode="0.00E+00">
                  <c:v>5.8546500000000001E-2</c:v>
                </c:pt>
                <c:pt idx="328" formatCode="0.00E+00">
                  <c:v>5.8439699999999997E-2</c:v>
                </c:pt>
                <c:pt idx="329" formatCode="0.00E+00">
                  <c:v>5.8329600000000002E-2</c:v>
                </c:pt>
                <c:pt idx="330" formatCode="0.00E+00">
                  <c:v>5.8110200000000001E-2</c:v>
                </c:pt>
                <c:pt idx="331" formatCode="0.00E+00">
                  <c:v>5.76978E-2</c:v>
                </c:pt>
                <c:pt idx="332" formatCode="0.00E+00">
                  <c:v>5.7630500000000001E-2</c:v>
                </c:pt>
                <c:pt idx="333" formatCode="0.00E+00">
                  <c:v>5.7225699999999997E-2</c:v>
                </c:pt>
                <c:pt idx="334" formatCode="0.00E+00">
                  <c:v>5.6870499999999997E-2</c:v>
                </c:pt>
                <c:pt idx="335" formatCode="0.00E+00">
                  <c:v>5.6685399999999997E-2</c:v>
                </c:pt>
                <c:pt idx="336" formatCode="0.00E+00">
                  <c:v>5.6826099999999997E-2</c:v>
                </c:pt>
                <c:pt idx="337" formatCode="0.00E+00">
                  <c:v>5.6755100000000003E-2</c:v>
                </c:pt>
                <c:pt idx="338" formatCode="0.00E+00">
                  <c:v>5.63197E-2</c:v>
                </c:pt>
                <c:pt idx="339" formatCode="0.00E+00">
                  <c:v>5.59406E-2</c:v>
                </c:pt>
                <c:pt idx="340" formatCode="0.00E+00">
                  <c:v>5.59459E-2</c:v>
                </c:pt>
                <c:pt idx="341" formatCode="0.00E+00">
                  <c:v>5.5600200000000002E-2</c:v>
                </c:pt>
                <c:pt idx="342" formatCode="0.00E+00">
                  <c:v>5.5299800000000003E-2</c:v>
                </c:pt>
                <c:pt idx="343" formatCode="0.00E+00">
                  <c:v>5.5141900000000001E-2</c:v>
                </c:pt>
                <c:pt idx="344" formatCode="0.00E+00">
                  <c:v>5.4927799999999999E-2</c:v>
                </c:pt>
                <c:pt idx="345" formatCode="0.00E+00">
                  <c:v>5.4479100000000003E-2</c:v>
                </c:pt>
                <c:pt idx="346" formatCode="0.00E+00">
                  <c:v>5.4524900000000001E-2</c:v>
                </c:pt>
                <c:pt idx="347" formatCode="0.00E+00">
                  <c:v>5.4148700000000001E-2</c:v>
                </c:pt>
                <c:pt idx="348" formatCode="0.00E+00">
                  <c:v>5.4132899999999998E-2</c:v>
                </c:pt>
                <c:pt idx="349" formatCode="0.00E+00">
                  <c:v>5.3935499999999997E-2</c:v>
                </c:pt>
                <c:pt idx="350" formatCode="0.00E+00">
                  <c:v>5.3517299999999997E-2</c:v>
                </c:pt>
                <c:pt idx="351" formatCode="0.00E+00">
                  <c:v>5.31149E-2</c:v>
                </c:pt>
                <c:pt idx="352" formatCode="0.00E+00">
                  <c:v>5.3328E-2</c:v>
                </c:pt>
                <c:pt idx="353" formatCode="0.00E+00">
                  <c:v>5.2740599999999999E-2</c:v>
                </c:pt>
                <c:pt idx="354" formatCode="0.00E+00">
                  <c:v>5.2064399999999997E-2</c:v>
                </c:pt>
                <c:pt idx="355" formatCode="0.00E+00">
                  <c:v>5.1844099999999997E-2</c:v>
                </c:pt>
                <c:pt idx="356" formatCode="0.00E+00">
                  <c:v>5.1430200000000002E-2</c:v>
                </c:pt>
                <c:pt idx="357" formatCode="0.00E+00">
                  <c:v>5.1058800000000001E-2</c:v>
                </c:pt>
                <c:pt idx="358" formatCode="0.00E+00">
                  <c:v>5.0966299999999999E-2</c:v>
                </c:pt>
                <c:pt idx="359" formatCode="0.00E+00">
                  <c:v>5.0570999999999998E-2</c:v>
                </c:pt>
                <c:pt idx="360" formatCode="0.00E+00">
                  <c:v>5.00426E-2</c:v>
                </c:pt>
                <c:pt idx="361" formatCode="0.00E+00">
                  <c:v>4.9591099999999999E-2</c:v>
                </c:pt>
                <c:pt idx="362" formatCode="0.00E+00">
                  <c:v>4.9113799999999999E-2</c:v>
                </c:pt>
                <c:pt idx="363" formatCode="0.00E+00">
                  <c:v>4.8730900000000001E-2</c:v>
                </c:pt>
                <c:pt idx="364" formatCode="0.00E+00">
                  <c:v>4.8625000000000002E-2</c:v>
                </c:pt>
                <c:pt idx="365" formatCode="0.00E+00">
                  <c:v>4.8272099999999998E-2</c:v>
                </c:pt>
                <c:pt idx="366" formatCode="0.00E+00">
                  <c:v>4.777E-2</c:v>
                </c:pt>
                <c:pt idx="367" formatCode="0.00E+00">
                  <c:v>4.7386200000000003E-2</c:v>
                </c:pt>
                <c:pt idx="368" formatCode="0.00E+00">
                  <c:v>4.70572E-2</c:v>
                </c:pt>
                <c:pt idx="369" formatCode="0.00E+00">
                  <c:v>4.6695199999999999E-2</c:v>
                </c:pt>
                <c:pt idx="370" formatCode="0.00E+00">
                  <c:v>4.6258000000000001E-2</c:v>
                </c:pt>
                <c:pt idx="371" formatCode="0.00E+00">
                  <c:v>4.58012E-2</c:v>
                </c:pt>
                <c:pt idx="372" formatCode="0.00E+00">
                  <c:v>4.5576600000000002E-2</c:v>
                </c:pt>
                <c:pt idx="373" formatCode="0.00E+00">
                  <c:v>4.5153100000000002E-2</c:v>
                </c:pt>
                <c:pt idx="374" formatCode="0.00E+00">
                  <c:v>4.4736400000000003E-2</c:v>
                </c:pt>
                <c:pt idx="375" formatCode="0.00E+00">
                  <c:v>4.4307699999999998E-2</c:v>
                </c:pt>
                <c:pt idx="376" formatCode="0.00E+00">
                  <c:v>4.38676E-2</c:v>
                </c:pt>
                <c:pt idx="377" formatCode="0.00E+00">
                  <c:v>4.3510899999999998E-2</c:v>
                </c:pt>
                <c:pt idx="378" formatCode="0.00E+00">
                  <c:v>4.3184300000000002E-2</c:v>
                </c:pt>
                <c:pt idx="379" formatCode="0.00E+00">
                  <c:v>4.3188999999999998E-2</c:v>
                </c:pt>
                <c:pt idx="380" formatCode="0.00E+00">
                  <c:v>4.2669800000000001E-2</c:v>
                </c:pt>
                <c:pt idx="381" formatCode="0.00E+00">
                  <c:v>4.2359399999999998E-2</c:v>
                </c:pt>
                <c:pt idx="382" formatCode="0.00E+00">
                  <c:v>4.2537199999999997E-2</c:v>
                </c:pt>
                <c:pt idx="383" formatCode="0.00E+00">
                  <c:v>4.2810399999999998E-2</c:v>
                </c:pt>
                <c:pt idx="384" formatCode="0.00E+00">
                  <c:v>4.1999300000000003E-2</c:v>
                </c:pt>
                <c:pt idx="385" formatCode="0.00E+00">
                  <c:v>4.1274999999999999E-2</c:v>
                </c:pt>
                <c:pt idx="386" formatCode="0.00E+00">
                  <c:v>4.1910599999999999E-2</c:v>
                </c:pt>
                <c:pt idx="387" formatCode="0.00E+00">
                  <c:v>4.1154400000000001E-2</c:v>
                </c:pt>
                <c:pt idx="388" formatCode="0.00E+00">
                  <c:v>4.1619299999999998E-2</c:v>
                </c:pt>
                <c:pt idx="389" formatCode="0.00E+00">
                  <c:v>4.1360399999999999E-2</c:v>
                </c:pt>
                <c:pt idx="390" formatCode="0.00E+00">
                  <c:v>4.0436300000000001E-2</c:v>
                </c:pt>
                <c:pt idx="391" formatCode="0.00E+00">
                  <c:v>4.0768600000000002E-2</c:v>
                </c:pt>
                <c:pt idx="392" formatCode="0.00E+00">
                  <c:v>4.0523099999999999E-2</c:v>
                </c:pt>
                <c:pt idx="393" formatCode="0.00E+00">
                  <c:v>3.8380600000000001E-2</c:v>
                </c:pt>
                <c:pt idx="394" formatCode="0.00E+00">
                  <c:v>3.9348599999999997E-2</c:v>
                </c:pt>
                <c:pt idx="395" formatCode="0.00E+00">
                  <c:v>3.9127799999999997E-2</c:v>
                </c:pt>
                <c:pt idx="396" formatCode="0.00E+00">
                  <c:v>3.86658E-2</c:v>
                </c:pt>
                <c:pt idx="397" formatCode="0.00E+00">
                  <c:v>3.87645E-2</c:v>
                </c:pt>
                <c:pt idx="398" formatCode="0.00E+00">
                  <c:v>3.9117300000000001E-2</c:v>
                </c:pt>
                <c:pt idx="399" formatCode="0.00E+00">
                  <c:v>3.8012499999999998E-2</c:v>
                </c:pt>
                <c:pt idx="400" formatCode="0.00E+00">
                  <c:v>3.69711E-2</c:v>
                </c:pt>
                <c:pt idx="401" formatCode="0.00E+00">
                  <c:v>3.7219500000000003E-2</c:v>
                </c:pt>
                <c:pt idx="402" formatCode="0.00E+00">
                  <c:v>3.7730699999999999E-2</c:v>
                </c:pt>
                <c:pt idx="403" formatCode="0.00E+00">
                  <c:v>3.8226099999999999E-2</c:v>
                </c:pt>
                <c:pt idx="404" formatCode="0.00E+00">
                  <c:v>3.8130799999999999E-2</c:v>
                </c:pt>
                <c:pt idx="405" formatCode="0.00E+00">
                  <c:v>3.7626300000000001E-2</c:v>
                </c:pt>
                <c:pt idx="406" formatCode="0.00E+00">
                  <c:v>3.7001100000000002E-2</c:v>
                </c:pt>
                <c:pt idx="407" formatCode="0.00E+00">
                  <c:v>3.7100300000000003E-2</c:v>
                </c:pt>
                <c:pt idx="408" formatCode="0.00E+00">
                  <c:v>3.6482300000000002E-2</c:v>
                </c:pt>
                <c:pt idx="409" formatCode="0.00E+00">
                  <c:v>3.62105E-2</c:v>
                </c:pt>
                <c:pt idx="410" formatCode="0.00E+00">
                  <c:v>3.5788500000000001E-2</c:v>
                </c:pt>
                <c:pt idx="411" formatCode="0.00E+00">
                  <c:v>3.6523800000000002E-2</c:v>
                </c:pt>
                <c:pt idx="412" formatCode="0.00E+00">
                  <c:v>3.7000699999999997E-2</c:v>
                </c:pt>
                <c:pt idx="413" formatCode="0.00E+00">
                  <c:v>3.6395999999999998E-2</c:v>
                </c:pt>
                <c:pt idx="414" formatCode="0.00E+00">
                  <c:v>3.44596E-2</c:v>
                </c:pt>
                <c:pt idx="415" formatCode="0.00E+00">
                  <c:v>3.4251200000000002E-2</c:v>
                </c:pt>
                <c:pt idx="416" formatCode="0.00E+00">
                  <c:v>3.4196400000000002E-2</c:v>
                </c:pt>
                <c:pt idx="417" formatCode="0.00E+00">
                  <c:v>3.4189200000000003E-2</c:v>
                </c:pt>
                <c:pt idx="418" formatCode="0.00E+00">
                  <c:v>3.42159E-2</c:v>
                </c:pt>
                <c:pt idx="419" formatCode="0.00E+00">
                  <c:v>3.3586499999999998E-2</c:v>
                </c:pt>
                <c:pt idx="420" formatCode="0.00E+00">
                  <c:v>3.3837800000000001E-2</c:v>
                </c:pt>
                <c:pt idx="421" formatCode="0.00E+00">
                  <c:v>3.3170699999999997E-2</c:v>
                </c:pt>
                <c:pt idx="422" formatCode="0.00E+00">
                  <c:v>3.3100600000000001E-2</c:v>
                </c:pt>
                <c:pt idx="423" formatCode="0.00E+00">
                  <c:v>3.3055300000000003E-2</c:v>
                </c:pt>
                <c:pt idx="424" formatCode="0.00E+00">
                  <c:v>3.2691999999999999E-2</c:v>
                </c:pt>
                <c:pt idx="425" formatCode="0.00E+00">
                  <c:v>3.1545200000000002E-2</c:v>
                </c:pt>
                <c:pt idx="426" formatCode="0.00E+00">
                  <c:v>3.1422600000000002E-2</c:v>
                </c:pt>
                <c:pt idx="427" formatCode="0.00E+00">
                  <c:v>3.1163199999999999E-2</c:v>
                </c:pt>
                <c:pt idx="428" formatCode="0.00E+00">
                  <c:v>3.0849499999999998E-2</c:v>
                </c:pt>
                <c:pt idx="429" formatCode="0.00E+00">
                  <c:v>3.0767900000000001E-2</c:v>
                </c:pt>
                <c:pt idx="430" formatCode="0.00E+00">
                  <c:v>3.1193700000000001E-2</c:v>
                </c:pt>
                <c:pt idx="431" formatCode="0.00E+00">
                  <c:v>3.00465E-2</c:v>
                </c:pt>
                <c:pt idx="432" formatCode="0.00E+00">
                  <c:v>2.9930600000000002E-2</c:v>
                </c:pt>
                <c:pt idx="433" formatCode="0.00E+00">
                  <c:v>3.0522299999999999E-2</c:v>
                </c:pt>
                <c:pt idx="434" formatCode="0.00E+00">
                  <c:v>2.97427E-2</c:v>
                </c:pt>
                <c:pt idx="435" formatCode="0.00E+00">
                  <c:v>2.9290199999999999E-2</c:v>
                </c:pt>
                <c:pt idx="436" formatCode="0.00E+00">
                  <c:v>2.8652199999999999E-2</c:v>
                </c:pt>
                <c:pt idx="437" formatCode="0.00E+00">
                  <c:v>2.7955500000000001E-2</c:v>
                </c:pt>
                <c:pt idx="438" formatCode="0.00E+00">
                  <c:v>2.7073400000000001E-2</c:v>
                </c:pt>
                <c:pt idx="439" formatCode="0.00E+00">
                  <c:v>2.6990400000000001E-2</c:v>
                </c:pt>
                <c:pt idx="440" formatCode="0.00E+00">
                  <c:v>2.7214100000000001E-2</c:v>
                </c:pt>
                <c:pt idx="441" formatCode="0.00E+00">
                  <c:v>2.7021900000000001E-2</c:v>
                </c:pt>
                <c:pt idx="442" formatCode="0.00E+00">
                  <c:v>2.6516000000000001E-2</c:v>
                </c:pt>
                <c:pt idx="443" formatCode="0.00E+00">
                  <c:v>2.7231700000000001E-2</c:v>
                </c:pt>
                <c:pt idx="444" formatCode="0.00E+00">
                  <c:v>2.7662800000000001E-2</c:v>
                </c:pt>
                <c:pt idx="445" formatCode="0.00E+00">
                  <c:v>2.6589399999999999E-2</c:v>
                </c:pt>
                <c:pt idx="446" formatCode="0.00E+00">
                  <c:v>2.5903700000000002E-2</c:v>
                </c:pt>
                <c:pt idx="447" formatCode="0.00E+00">
                  <c:v>2.55213E-2</c:v>
                </c:pt>
                <c:pt idx="448" formatCode="0.00E+00">
                  <c:v>2.53782E-2</c:v>
                </c:pt>
                <c:pt idx="449" formatCode="0.00E+00">
                  <c:v>2.5013400000000002E-2</c:v>
                </c:pt>
                <c:pt idx="450" formatCode="0.00E+00">
                  <c:v>2.4746400000000002E-2</c:v>
                </c:pt>
                <c:pt idx="451" formatCode="0.00E+00">
                  <c:v>2.4541400000000001E-2</c:v>
                </c:pt>
                <c:pt idx="452" formatCode="0.00E+00">
                  <c:v>2.4069799999999999E-2</c:v>
                </c:pt>
                <c:pt idx="453" formatCode="0.00E+00">
                  <c:v>2.43144E-2</c:v>
                </c:pt>
                <c:pt idx="454" formatCode="0.00E+00">
                  <c:v>2.3835700000000001E-2</c:v>
                </c:pt>
                <c:pt idx="455" formatCode="0.00E+00">
                  <c:v>2.3542400000000002E-2</c:v>
                </c:pt>
                <c:pt idx="456" formatCode="0.00E+00">
                  <c:v>2.3368400000000001E-2</c:v>
                </c:pt>
                <c:pt idx="457" formatCode="0.00E+00">
                  <c:v>2.31004E-2</c:v>
                </c:pt>
                <c:pt idx="458" formatCode="0.00E+00">
                  <c:v>2.28381E-2</c:v>
                </c:pt>
                <c:pt idx="459" formatCode="0.00E+00">
                  <c:v>2.26774E-2</c:v>
                </c:pt>
                <c:pt idx="460" formatCode="0.00E+00">
                  <c:v>2.2585899999999999E-2</c:v>
                </c:pt>
                <c:pt idx="461" formatCode="0.00E+00">
                  <c:v>2.22306E-2</c:v>
                </c:pt>
                <c:pt idx="462" formatCode="0.00E+00">
                  <c:v>2.2352199999999999E-2</c:v>
                </c:pt>
                <c:pt idx="463" formatCode="0.00E+00">
                  <c:v>2.1962200000000001E-2</c:v>
                </c:pt>
                <c:pt idx="464" formatCode="0.00E+00">
                  <c:v>2.18005E-2</c:v>
                </c:pt>
                <c:pt idx="465" formatCode="0.00E+00">
                  <c:v>2.14729E-2</c:v>
                </c:pt>
                <c:pt idx="466" formatCode="0.00E+00">
                  <c:v>2.7701400000000001E-2</c:v>
                </c:pt>
                <c:pt idx="467" formatCode="0.00E+00">
                  <c:v>2.0825400000000001E-2</c:v>
                </c:pt>
                <c:pt idx="468" formatCode="0.00E+00">
                  <c:v>2.0222199999999999E-2</c:v>
                </c:pt>
                <c:pt idx="469" formatCode="0.00E+00">
                  <c:v>2.0816299999999999E-2</c:v>
                </c:pt>
                <c:pt idx="470" formatCode="0.00E+00">
                  <c:v>2.0613699999999999E-2</c:v>
                </c:pt>
                <c:pt idx="471" formatCode="0.00E+00">
                  <c:v>2.0564599999999999E-2</c:v>
                </c:pt>
                <c:pt idx="472" formatCode="0.00E+00">
                  <c:v>2.0441500000000001E-2</c:v>
                </c:pt>
                <c:pt idx="473" formatCode="0.00E+00">
                  <c:v>2.0298E-2</c:v>
                </c:pt>
                <c:pt idx="474" formatCode="0.00E+00">
                  <c:v>2.0151599999999999E-2</c:v>
                </c:pt>
                <c:pt idx="475" formatCode="0.00E+00">
                  <c:v>2.01187E-2</c:v>
                </c:pt>
                <c:pt idx="476" formatCode="0.00E+00">
                  <c:v>1.9969899999999999E-2</c:v>
                </c:pt>
                <c:pt idx="477" formatCode="0.00E+00">
                  <c:v>1.9761999999999998E-2</c:v>
                </c:pt>
                <c:pt idx="478" formatCode="0.00E+00">
                  <c:v>1.9704300000000001E-2</c:v>
                </c:pt>
                <c:pt idx="479" formatCode="0.00E+00">
                  <c:v>1.9619500000000002E-2</c:v>
                </c:pt>
                <c:pt idx="480" formatCode="0.00E+00">
                  <c:v>1.9675700000000001E-2</c:v>
                </c:pt>
                <c:pt idx="481" formatCode="0.00E+00">
                  <c:v>1.9446399999999999E-2</c:v>
                </c:pt>
                <c:pt idx="482" formatCode="0.00E+00">
                  <c:v>1.92943E-2</c:v>
                </c:pt>
                <c:pt idx="483" formatCode="0.00E+00">
                  <c:v>1.9180800000000001E-2</c:v>
                </c:pt>
                <c:pt idx="484" formatCode="0.00E+00">
                  <c:v>1.8977600000000001E-2</c:v>
                </c:pt>
                <c:pt idx="485" formatCode="0.00E+00">
                  <c:v>1.8877000000000001E-2</c:v>
                </c:pt>
                <c:pt idx="486" formatCode="0.00E+00">
                  <c:v>1.8750699999999999E-2</c:v>
                </c:pt>
                <c:pt idx="487" formatCode="0.00E+00">
                  <c:v>1.8701099999999998E-2</c:v>
                </c:pt>
                <c:pt idx="488" formatCode="0.00E+00">
                  <c:v>1.8464999999999999E-2</c:v>
                </c:pt>
                <c:pt idx="489" formatCode="0.00E+00">
                  <c:v>1.8301000000000001E-2</c:v>
                </c:pt>
                <c:pt idx="490" formatCode="0.00E+00">
                  <c:v>1.8202800000000002E-2</c:v>
                </c:pt>
                <c:pt idx="491" formatCode="0.00E+00">
                  <c:v>1.8034499999999998E-2</c:v>
                </c:pt>
                <c:pt idx="492" formatCode="0.00E+00">
                  <c:v>1.7813699999999998E-2</c:v>
                </c:pt>
                <c:pt idx="493" formatCode="0.00E+00">
                  <c:v>1.76954E-2</c:v>
                </c:pt>
                <c:pt idx="494" formatCode="0.00E+00">
                  <c:v>1.7548100000000001E-2</c:v>
                </c:pt>
                <c:pt idx="495" formatCode="0.00E+00">
                  <c:v>1.75529E-2</c:v>
                </c:pt>
                <c:pt idx="496" formatCode="0.00E+00">
                  <c:v>1.7445100000000002E-2</c:v>
                </c:pt>
                <c:pt idx="497" formatCode="0.00E+00">
                  <c:v>1.7012099999999999E-2</c:v>
                </c:pt>
                <c:pt idx="498" formatCode="0.00E+00">
                  <c:v>1.6770400000000001E-2</c:v>
                </c:pt>
                <c:pt idx="499" formatCode="0.00E+00">
                  <c:v>1.6612100000000001E-2</c:v>
                </c:pt>
                <c:pt idx="500" formatCode="0.00E+00">
                  <c:v>1.6472799999999999E-2</c:v>
                </c:pt>
                <c:pt idx="501" formatCode="0.00E+00">
                  <c:v>1.63226E-2</c:v>
                </c:pt>
                <c:pt idx="502" formatCode="0.00E+00">
                  <c:v>1.6202000000000001E-2</c:v>
                </c:pt>
                <c:pt idx="503" formatCode="0.00E+00">
                  <c:v>1.6174299999999999E-2</c:v>
                </c:pt>
                <c:pt idx="504" formatCode="0.00E+00">
                  <c:v>1.6159099999999999E-2</c:v>
                </c:pt>
                <c:pt idx="505" formatCode="0.00E+00">
                  <c:v>1.5928299999999999E-2</c:v>
                </c:pt>
                <c:pt idx="506" formatCode="0.00E+00">
                  <c:v>1.5877200000000001E-2</c:v>
                </c:pt>
                <c:pt idx="507" formatCode="0.00E+00">
                  <c:v>1.5882500000000001E-2</c:v>
                </c:pt>
                <c:pt idx="508" formatCode="0.00E+00">
                  <c:v>1.58587E-2</c:v>
                </c:pt>
                <c:pt idx="509" formatCode="0.00E+00">
                  <c:v>1.58114E-2</c:v>
                </c:pt>
                <c:pt idx="510" formatCode="0.00E+00">
                  <c:v>1.57857E-2</c:v>
                </c:pt>
                <c:pt idx="511" formatCode="0.00E+00">
                  <c:v>1.5722300000000002E-2</c:v>
                </c:pt>
                <c:pt idx="512" formatCode="0.00E+00">
                  <c:v>1.56045E-2</c:v>
                </c:pt>
                <c:pt idx="513" formatCode="0.00E+00">
                  <c:v>1.56074E-2</c:v>
                </c:pt>
                <c:pt idx="514" formatCode="0.00E+00">
                  <c:v>1.55902E-2</c:v>
                </c:pt>
                <c:pt idx="515" formatCode="0.00E+00">
                  <c:v>1.5570199999999999E-2</c:v>
                </c:pt>
                <c:pt idx="516" formatCode="0.00E+00">
                  <c:v>1.55911E-2</c:v>
                </c:pt>
                <c:pt idx="517" formatCode="0.00E+00">
                  <c:v>1.5747500000000001E-2</c:v>
                </c:pt>
                <c:pt idx="518" formatCode="0.00E+00">
                  <c:v>1.5558199999999999E-2</c:v>
                </c:pt>
                <c:pt idx="519" formatCode="0.00E+00">
                  <c:v>1.5388000000000001E-2</c:v>
                </c:pt>
                <c:pt idx="520" formatCode="0.00E+00">
                  <c:v>1.53761E-2</c:v>
                </c:pt>
                <c:pt idx="521" formatCode="0.00E+00">
                  <c:v>1.53294E-2</c:v>
                </c:pt>
                <c:pt idx="522" formatCode="0.00E+00">
                  <c:v>1.5118599999999999E-2</c:v>
                </c:pt>
                <c:pt idx="523" formatCode="0.00E+00">
                  <c:v>1.5075699999999999E-2</c:v>
                </c:pt>
                <c:pt idx="524" formatCode="0.00E+00">
                  <c:v>1.50928E-2</c:v>
                </c:pt>
                <c:pt idx="525" formatCode="0.00E+00">
                  <c:v>1.49398E-2</c:v>
                </c:pt>
                <c:pt idx="526" formatCode="0.00E+00">
                  <c:v>1.48573E-2</c:v>
                </c:pt>
                <c:pt idx="527" formatCode="0.00E+00">
                  <c:v>1.4652699999999999E-2</c:v>
                </c:pt>
                <c:pt idx="528" formatCode="0.00E+00">
                  <c:v>1.4582599999999999E-2</c:v>
                </c:pt>
                <c:pt idx="529" formatCode="0.00E+00">
                  <c:v>1.4456699999999999E-2</c:v>
                </c:pt>
                <c:pt idx="530" formatCode="0.00E+00">
                  <c:v>1.4328E-2</c:v>
                </c:pt>
                <c:pt idx="531" formatCode="0.00E+00">
                  <c:v>1.3927500000000001E-2</c:v>
                </c:pt>
                <c:pt idx="532" formatCode="0.00E+00">
                  <c:v>1.36957E-2</c:v>
                </c:pt>
                <c:pt idx="533" formatCode="0.00E+00">
                  <c:v>1.3739599999999999E-2</c:v>
                </c:pt>
                <c:pt idx="534" formatCode="0.00E+00">
                  <c:v>1.3742000000000001E-2</c:v>
                </c:pt>
                <c:pt idx="535" formatCode="0.00E+00">
                  <c:v>1.36895E-2</c:v>
                </c:pt>
                <c:pt idx="536" formatCode="0.00E+00">
                  <c:v>1.37401E-2</c:v>
                </c:pt>
                <c:pt idx="537" formatCode="0.00E+00">
                  <c:v>1.3696699999999999E-2</c:v>
                </c:pt>
                <c:pt idx="538" formatCode="0.00E+00">
                  <c:v>1.3522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BB38-4101-AF15-0BD1B3D2B291}"/>
            </c:ext>
          </c:extLst>
        </c:ser>
        <c:ser>
          <c:idx val="14"/>
          <c:order val="13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5'!$A$2:$A$529</c:f>
              <c:numCache>
                <c:formatCode>General</c:formatCode>
                <c:ptCount val="52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</c:numCache>
            </c:numRef>
          </c:xVal>
          <c:yVal>
            <c:numRef>
              <c:f>'[AMG-R-2-methylpiperazine.xlsx]Sheet15'!$B$2:$B$561</c:f>
              <c:numCache>
                <c:formatCode>General</c:formatCode>
                <c:ptCount val="560"/>
                <c:pt idx="0">
                  <c:v>-1.49129</c:v>
                </c:pt>
                <c:pt idx="1">
                  <c:v>-1.09067</c:v>
                </c:pt>
                <c:pt idx="2">
                  <c:v>-0.69945199999999996</c:v>
                </c:pt>
                <c:pt idx="3">
                  <c:v>-0.93994900000000003</c:v>
                </c:pt>
                <c:pt idx="4">
                  <c:v>-0.73766600000000004</c:v>
                </c:pt>
                <c:pt idx="5">
                  <c:v>-1.39798</c:v>
                </c:pt>
                <c:pt idx="6">
                  <c:v>-0.95552599999999999</c:v>
                </c:pt>
                <c:pt idx="7">
                  <c:v>-0.76244599999999996</c:v>
                </c:pt>
                <c:pt idx="8">
                  <c:v>-1.2499199999999999</c:v>
                </c:pt>
                <c:pt idx="9">
                  <c:v>-1.32138</c:v>
                </c:pt>
                <c:pt idx="10">
                  <c:v>-0.94518899999999995</c:v>
                </c:pt>
                <c:pt idx="11">
                  <c:v>-0.75525600000000004</c:v>
                </c:pt>
                <c:pt idx="12">
                  <c:v>-1.2199800000000001</c:v>
                </c:pt>
                <c:pt idx="13">
                  <c:v>-0.67897099999999999</c:v>
                </c:pt>
                <c:pt idx="14">
                  <c:v>-0.82901899999999995</c:v>
                </c:pt>
                <c:pt idx="15">
                  <c:v>-0.78463099999999997</c:v>
                </c:pt>
                <c:pt idx="16">
                  <c:v>-0.51086299999999996</c:v>
                </c:pt>
                <c:pt idx="17">
                  <c:v>-0.37573400000000001</c:v>
                </c:pt>
                <c:pt idx="18">
                  <c:v>-0.78389699999999995</c:v>
                </c:pt>
                <c:pt idx="19">
                  <c:v>-0.58278099999999999</c:v>
                </c:pt>
                <c:pt idx="20">
                  <c:v>-0.71620600000000001</c:v>
                </c:pt>
                <c:pt idx="21">
                  <c:v>-1.40588</c:v>
                </c:pt>
                <c:pt idx="22">
                  <c:v>-0.49376199999999998</c:v>
                </c:pt>
                <c:pt idx="23">
                  <c:v>-1.5005200000000001</c:v>
                </c:pt>
                <c:pt idx="24">
                  <c:v>-0.455932</c:v>
                </c:pt>
                <c:pt idx="25">
                  <c:v>-0.87148499999999995</c:v>
                </c:pt>
                <c:pt idx="26">
                  <c:v>-0.54901699999999998</c:v>
                </c:pt>
                <c:pt idx="27">
                  <c:v>-0.30268400000000001</c:v>
                </c:pt>
                <c:pt idx="28">
                  <c:v>-0.80326600000000004</c:v>
                </c:pt>
                <c:pt idx="29">
                  <c:v>-0.70665999999999995</c:v>
                </c:pt>
                <c:pt idx="30">
                  <c:v>-1.36069</c:v>
                </c:pt>
                <c:pt idx="31">
                  <c:v>-0.78840299999999996</c:v>
                </c:pt>
                <c:pt idx="32">
                  <c:v>-0.82083600000000001</c:v>
                </c:pt>
                <c:pt idx="33">
                  <c:v>-0.75941499999999995</c:v>
                </c:pt>
                <c:pt idx="34">
                  <c:v>-0.39588299999999998</c:v>
                </c:pt>
                <c:pt idx="35">
                  <c:v>-0.44207099999999999</c:v>
                </c:pt>
                <c:pt idx="36">
                  <c:v>-0.66632800000000003</c:v>
                </c:pt>
                <c:pt idx="37">
                  <c:v>-0.90395700000000001</c:v>
                </c:pt>
                <c:pt idx="38">
                  <c:v>-0.88121300000000002</c:v>
                </c:pt>
                <c:pt idx="39">
                  <c:v>-0.28012999999999999</c:v>
                </c:pt>
                <c:pt idx="40">
                  <c:v>-1.21279</c:v>
                </c:pt>
                <c:pt idx="41">
                  <c:v>-0.92291900000000004</c:v>
                </c:pt>
                <c:pt idx="42">
                  <c:v>-0.93611800000000001</c:v>
                </c:pt>
                <c:pt idx="43">
                  <c:v>-0.90538700000000005</c:v>
                </c:pt>
                <c:pt idx="44">
                  <c:v>-0.32497300000000001</c:v>
                </c:pt>
                <c:pt idx="45">
                  <c:v>-0.77706299999999995</c:v>
                </c:pt>
                <c:pt idx="46">
                  <c:v>-0.41927399999999998</c:v>
                </c:pt>
                <c:pt idx="47">
                  <c:v>-0.70319900000000002</c:v>
                </c:pt>
                <c:pt idx="48">
                  <c:v>-0.92859000000000003</c:v>
                </c:pt>
                <c:pt idx="49">
                  <c:v>-0.66453799999999996</c:v>
                </c:pt>
                <c:pt idx="50">
                  <c:v>-0.55617000000000005</c:v>
                </c:pt>
                <c:pt idx="51">
                  <c:v>-0.82590200000000003</c:v>
                </c:pt>
                <c:pt idx="52">
                  <c:v>-1.0262</c:v>
                </c:pt>
                <c:pt idx="53">
                  <c:v>-0.35913800000000001</c:v>
                </c:pt>
                <c:pt idx="54">
                  <c:v>-0.162416</c:v>
                </c:pt>
                <c:pt idx="55">
                  <c:v>-0.19070599999999999</c:v>
                </c:pt>
                <c:pt idx="56">
                  <c:v>-0.24194599999999999</c:v>
                </c:pt>
                <c:pt idx="57">
                  <c:v>-0.34475800000000001</c:v>
                </c:pt>
                <c:pt idx="58">
                  <c:v>-0.48368800000000001</c:v>
                </c:pt>
                <c:pt idx="59">
                  <c:v>-0.71257300000000001</c:v>
                </c:pt>
                <c:pt idx="60">
                  <c:v>-0.36362899999999998</c:v>
                </c:pt>
                <c:pt idx="61">
                  <c:v>0.169574</c:v>
                </c:pt>
                <c:pt idx="62">
                  <c:v>-0.588009</c:v>
                </c:pt>
                <c:pt idx="63">
                  <c:v>0.114811</c:v>
                </c:pt>
                <c:pt idx="64" formatCode="0.00E+00">
                  <c:v>-5.0574800000000003E-2</c:v>
                </c:pt>
                <c:pt idx="65">
                  <c:v>-0.39937099999999998</c:v>
                </c:pt>
                <c:pt idx="66">
                  <c:v>0.15118000000000001</c:v>
                </c:pt>
                <c:pt idx="67">
                  <c:v>0.30660399999999999</c:v>
                </c:pt>
                <c:pt idx="68">
                  <c:v>0.77315299999999998</c:v>
                </c:pt>
                <c:pt idx="69">
                  <c:v>1.22455</c:v>
                </c:pt>
                <c:pt idx="70">
                  <c:v>1.5463100000000001</c:v>
                </c:pt>
                <c:pt idx="71">
                  <c:v>2.0114800000000002</c:v>
                </c:pt>
                <c:pt idx="72">
                  <c:v>2.4426700000000001</c:v>
                </c:pt>
                <c:pt idx="73">
                  <c:v>1.9876</c:v>
                </c:pt>
                <c:pt idx="74">
                  <c:v>2.0773100000000002</c:v>
                </c:pt>
                <c:pt idx="75">
                  <c:v>1.8469599999999999</c:v>
                </c:pt>
                <c:pt idx="76">
                  <c:v>1.75522</c:v>
                </c:pt>
                <c:pt idx="77">
                  <c:v>1.79114</c:v>
                </c:pt>
                <c:pt idx="78">
                  <c:v>1.73278</c:v>
                </c:pt>
                <c:pt idx="79">
                  <c:v>1.78853</c:v>
                </c:pt>
                <c:pt idx="80">
                  <c:v>1.7485299999999999</c:v>
                </c:pt>
                <c:pt idx="81">
                  <c:v>1.8085599999999999</c:v>
                </c:pt>
                <c:pt idx="82">
                  <c:v>1.8028999999999999</c:v>
                </c:pt>
                <c:pt idx="83">
                  <c:v>1.7793600000000001</c:v>
                </c:pt>
                <c:pt idx="84">
                  <c:v>1.8391299999999999</c:v>
                </c:pt>
                <c:pt idx="85">
                  <c:v>1.8051999999999999</c:v>
                </c:pt>
                <c:pt idx="86">
                  <c:v>1.81497</c:v>
                </c:pt>
                <c:pt idx="87">
                  <c:v>1.7930200000000001</c:v>
                </c:pt>
                <c:pt idx="88">
                  <c:v>1.7858799999999999</c:v>
                </c:pt>
                <c:pt idx="89">
                  <c:v>1.7751300000000001</c:v>
                </c:pt>
                <c:pt idx="90">
                  <c:v>1.7852699999999999</c:v>
                </c:pt>
                <c:pt idx="91">
                  <c:v>1.74871</c:v>
                </c:pt>
                <c:pt idx="92">
                  <c:v>1.7509999999999999</c:v>
                </c:pt>
                <c:pt idx="93">
                  <c:v>1.7591600000000001</c:v>
                </c:pt>
                <c:pt idx="94">
                  <c:v>1.7115100000000001</c:v>
                </c:pt>
                <c:pt idx="95">
                  <c:v>1.7089399999999999</c:v>
                </c:pt>
                <c:pt idx="96">
                  <c:v>1.67405</c:v>
                </c:pt>
                <c:pt idx="97">
                  <c:v>1.66123</c:v>
                </c:pt>
                <c:pt idx="98">
                  <c:v>1.6112200000000001</c:v>
                </c:pt>
                <c:pt idx="99">
                  <c:v>1.6017999999999999</c:v>
                </c:pt>
                <c:pt idx="100">
                  <c:v>1.5758799999999999</c:v>
                </c:pt>
                <c:pt idx="101">
                  <c:v>1.52606</c:v>
                </c:pt>
                <c:pt idx="102">
                  <c:v>1.5283500000000001</c:v>
                </c:pt>
                <c:pt idx="103">
                  <c:v>1.47237</c:v>
                </c:pt>
                <c:pt idx="104">
                  <c:v>1.4529399999999999</c:v>
                </c:pt>
                <c:pt idx="105">
                  <c:v>1.4324300000000001</c:v>
                </c:pt>
                <c:pt idx="106">
                  <c:v>1.4077599999999999</c:v>
                </c:pt>
                <c:pt idx="107">
                  <c:v>1.3967000000000001</c:v>
                </c:pt>
                <c:pt idx="108">
                  <c:v>1.3753</c:v>
                </c:pt>
                <c:pt idx="109">
                  <c:v>1.3778300000000001</c:v>
                </c:pt>
                <c:pt idx="110">
                  <c:v>1.35928</c:v>
                </c:pt>
                <c:pt idx="111">
                  <c:v>1.3470200000000001</c:v>
                </c:pt>
                <c:pt idx="112">
                  <c:v>1.3423499999999999</c:v>
                </c:pt>
                <c:pt idx="113">
                  <c:v>1.3343799999999999</c:v>
                </c:pt>
                <c:pt idx="114">
                  <c:v>1.3383</c:v>
                </c:pt>
                <c:pt idx="115">
                  <c:v>1.3347199999999999</c:v>
                </c:pt>
                <c:pt idx="116">
                  <c:v>1.3339799999999999</c:v>
                </c:pt>
                <c:pt idx="117">
                  <c:v>1.3232699999999999</c:v>
                </c:pt>
                <c:pt idx="118">
                  <c:v>1.3099700000000001</c:v>
                </c:pt>
                <c:pt idx="119">
                  <c:v>1.3240000000000001</c:v>
                </c:pt>
                <c:pt idx="120">
                  <c:v>1.30552</c:v>
                </c:pt>
                <c:pt idx="121">
                  <c:v>1.30372</c:v>
                </c:pt>
                <c:pt idx="122">
                  <c:v>1.3022100000000001</c:v>
                </c:pt>
                <c:pt idx="123">
                  <c:v>1.2907299999999999</c:v>
                </c:pt>
                <c:pt idx="124">
                  <c:v>1.2850699999999999</c:v>
                </c:pt>
                <c:pt idx="125">
                  <c:v>1.2790299999999999</c:v>
                </c:pt>
                <c:pt idx="126">
                  <c:v>1.2690600000000001</c:v>
                </c:pt>
                <c:pt idx="127">
                  <c:v>1.27234</c:v>
                </c:pt>
                <c:pt idx="128">
                  <c:v>1.25705</c:v>
                </c:pt>
                <c:pt idx="129">
                  <c:v>1.24997</c:v>
                </c:pt>
                <c:pt idx="130">
                  <c:v>1.2409600000000001</c:v>
                </c:pt>
                <c:pt idx="131">
                  <c:v>1.2234100000000001</c:v>
                </c:pt>
                <c:pt idx="132">
                  <c:v>1.2123200000000001</c:v>
                </c:pt>
                <c:pt idx="133">
                  <c:v>1.19679</c:v>
                </c:pt>
                <c:pt idx="134">
                  <c:v>1.18404</c:v>
                </c:pt>
                <c:pt idx="135">
                  <c:v>1.16231</c:v>
                </c:pt>
                <c:pt idx="136">
                  <c:v>1.14337</c:v>
                </c:pt>
                <c:pt idx="137">
                  <c:v>1.12364</c:v>
                </c:pt>
                <c:pt idx="138">
                  <c:v>1.1024099999999999</c:v>
                </c:pt>
                <c:pt idx="139">
                  <c:v>1.09036</c:v>
                </c:pt>
                <c:pt idx="140">
                  <c:v>1.0621799999999999</c:v>
                </c:pt>
                <c:pt idx="141">
                  <c:v>1.0389600000000001</c:v>
                </c:pt>
                <c:pt idx="142">
                  <c:v>1.0176499999999999</c:v>
                </c:pt>
                <c:pt idx="143">
                  <c:v>0.99221800000000004</c:v>
                </c:pt>
                <c:pt idx="144">
                  <c:v>0.96628599999999998</c:v>
                </c:pt>
                <c:pt idx="145">
                  <c:v>0.94201999999999997</c:v>
                </c:pt>
                <c:pt idx="146">
                  <c:v>0.91237500000000005</c:v>
                </c:pt>
                <c:pt idx="147">
                  <c:v>0.88512800000000003</c:v>
                </c:pt>
                <c:pt idx="148">
                  <c:v>0.85590500000000003</c:v>
                </c:pt>
                <c:pt idx="149">
                  <c:v>0.82652599999999998</c:v>
                </c:pt>
                <c:pt idx="150">
                  <c:v>0.79370200000000002</c:v>
                </c:pt>
                <c:pt idx="151">
                  <c:v>0.76348199999999999</c:v>
                </c:pt>
                <c:pt idx="152">
                  <c:v>0.73553000000000002</c:v>
                </c:pt>
                <c:pt idx="153">
                  <c:v>0.70762000000000003</c:v>
                </c:pt>
                <c:pt idx="154">
                  <c:v>0.67637000000000003</c:v>
                </c:pt>
                <c:pt idx="155">
                  <c:v>0.64987200000000001</c:v>
                </c:pt>
                <c:pt idx="156">
                  <c:v>0.622587</c:v>
                </c:pt>
                <c:pt idx="157">
                  <c:v>0.59518300000000002</c:v>
                </c:pt>
                <c:pt idx="158">
                  <c:v>0.56661799999999996</c:v>
                </c:pt>
                <c:pt idx="159">
                  <c:v>0.53925299999999998</c:v>
                </c:pt>
                <c:pt idx="160">
                  <c:v>0.51255300000000004</c:v>
                </c:pt>
                <c:pt idx="161">
                  <c:v>0.48497699999999999</c:v>
                </c:pt>
                <c:pt idx="162">
                  <c:v>0.46016400000000002</c:v>
                </c:pt>
                <c:pt idx="163">
                  <c:v>0.43448799999999999</c:v>
                </c:pt>
                <c:pt idx="164">
                  <c:v>0.411804</c:v>
                </c:pt>
                <c:pt idx="165">
                  <c:v>0.38977899999999999</c:v>
                </c:pt>
                <c:pt idx="166">
                  <c:v>0.36864000000000002</c:v>
                </c:pt>
                <c:pt idx="167">
                  <c:v>0.353302</c:v>
                </c:pt>
                <c:pt idx="168">
                  <c:v>0.33875699999999997</c:v>
                </c:pt>
                <c:pt idx="169">
                  <c:v>0.32935199999999998</c:v>
                </c:pt>
                <c:pt idx="170">
                  <c:v>0.323467</c:v>
                </c:pt>
                <c:pt idx="171">
                  <c:v>0.31937700000000002</c:v>
                </c:pt>
                <c:pt idx="172">
                  <c:v>0.31707099999999999</c:v>
                </c:pt>
                <c:pt idx="173">
                  <c:v>0.30314999999999998</c:v>
                </c:pt>
                <c:pt idx="174">
                  <c:v>0.282418</c:v>
                </c:pt>
                <c:pt idx="175">
                  <c:v>0.25981700000000002</c:v>
                </c:pt>
                <c:pt idx="176">
                  <c:v>0.243392</c:v>
                </c:pt>
                <c:pt idx="177">
                  <c:v>0.23401</c:v>
                </c:pt>
                <c:pt idx="178">
                  <c:v>0.23081399999999999</c:v>
                </c:pt>
                <c:pt idx="179">
                  <c:v>0.229103</c:v>
                </c:pt>
                <c:pt idx="180">
                  <c:v>0.227213</c:v>
                </c:pt>
                <c:pt idx="181">
                  <c:v>0.22289600000000001</c:v>
                </c:pt>
                <c:pt idx="182">
                  <c:v>0.21915499999999999</c:v>
                </c:pt>
                <c:pt idx="183">
                  <c:v>0.21421799999999999</c:v>
                </c:pt>
                <c:pt idx="184">
                  <c:v>0.210558</c:v>
                </c:pt>
                <c:pt idx="185">
                  <c:v>0.20616599999999999</c:v>
                </c:pt>
                <c:pt idx="186">
                  <c:v>0.20315800000000001</c:v>
                </c:pt>
                <c:pt idx="187">
                  <c:v>0.20033599999999999</c:v>
                </c:pt>
                <c:pt idx="188">
                  <c:v>0.19741400000000001</c:v>
                </c:pt>
                <c:pt idx="189">
                  <c:v>0.19503999999999999</c:v>
                </c:pt>
                <c:pt idx="190">
                  <c:v>0.19364799999999999</c:v>
                </c:pt>
                <c:pt idx="191">
                  <c:v>0.190803</c:v>
                </c:pt>
                <c:pt idx="192">
                  <c:v>0.19162999999999999</c:v>
                </c:pt>
                <c:pt idx="193">
                  <c:v>0.18923100000000001</c:v>
                </c:pt>
                <c:pt idx="194">
                  <c:v>0.18645800000000001</c:v>
                </c:pt>
                <c:pt idx="195">
                  <c:v>0.185529</c:v>
                </c:pt>
                <c:pt idx="196">
                  <c:v>0.18482999999999999</c:v>
                </c:pt>
                <c:pt idx="197">
                  <c:v>0.18376500000000001</c:v>
                </c:pt>
                <c:pt idx="198">
                  <c:v>0.18268499999999999</c:v>
                </c:pt>
                <c:pt idx="199">
                  <c:v>0.17993300000000001</c:v>
                </c:pt>
                <c:pt idx="200">
                  <c:v>0.17747499999999999</c:v>
                </c:pt>
                <c:pt idx="201">
                  <c:v>0.17575299999999999</c:v>
                </c:pt>
                <c:pt idx="202">
                  <c:v>0.17435500000000001</c:v>
                </c:pt>
                <c:pt idx="203">
                  <c:v>0.17327200000000001</c:v>
                </c:pt>
                <c:pt idx="204">
                  <c:v>0.17213000000000001</c:v>
                </c:pt>
                <c:pt idx="205">
                  <c:v>0.171849</c:v>
                </c:pt>
                <c:pt idx="206">
                  <c:v>0.16950299999999999</c:v>
                </c:pt>
                <c:pt idx="207">
                  <c:v>0.167989</c:v>
                </c:pt>
                <c:pt idx="208">
                  <c:v>0.167432</c:v>
                </c:pt>
                <c:pt idx="209">
                  <c:v>0.167514</c:v>
                </c:pt>
                <c:pt idx="210">
                  <c:v>0.166298</c:v>
                </c:pt>
                <c:pt idx="211">
                  <c:v>0.16312499999999999</c:v>
                </c:pt>
                <c:pt idx="212">
                  <c:v>0.162527</c:v>
                </c:pt>
                <c:pt idx="213">
                  <c:v>0.161879</c:v>
                </c:pt>
                <c:pt idx="214">
                  <c:v>0.159495</c:v>
                </c:pt>
                <c:pt idx="215">
                  <c:v>0.159301</c:v>
                </c:pt>
                <c:pt idx="216">
                  <c:v>0.16123899999999999</c:v>
                </c:pt>
                <c:pt idx="217">
                  <c:v>0.16003999999999999</c:v>
                </c:pt>
                <c:pt idx="218">
                  <c:v>0.15651499999999999</c:v>
                </c:pt>
                <c:pt idx="219">
                  <c:v>0.154201</c:v>
                </c:pt>
                <c:pt idx="220">
                  <c:v>0.15264900000000001</c:v>
                </c:pt>
                <c:pt idx="221">
                  <c:v>0.151417</c:v>
                </c:pt>
                <c:pt idx="222">
                  <c:v>0.151143</c:v>
                </c:pt>
                <c:pt idx="223">
                  <c:v>0.15060499999999999</c:v>
                </c:pt>
                <c:pt idx="224">
                  <c:v>0.14801900000000001</c:v>
                </c:pt>
                <c:pt idx="225">
                  <c:v>0.14790400000000001</c:v>
                </c:pt>
                <c:pt idx="226">
                  <c:v>0.145481</c:v>
                </c:pt>
                <c:pt idx="227">
                  <c:v>0.14671500000000001</c:v>
                </c:pt>
                <c:pt idx="228">
                  <c:v>0.14687700000000001</c:v>
                </c:pt>
                <c:pt idx="229">
                  <c:v>0.142453</c:v>
                </c:pt>
                <c:pt idx="230">
                  <c:v>0.14349000000000001</c:v>
                </c:pt>
                <c:pt idx="231">
                  <c:v>0.141981</c:v>
                </c:pt>
                <c:pt idx="232">
                  <c:v>0.139297</c:v>
                </c:pt>
                <c:pt idx="233">
                  <c:v>0.139934</c:v>
                </c:pt>
                <c:pt idx="234">
                  <c:v>0.13800000000000001</c:v>
                </c:pt>
                <c:pt idx="235">
                  <c:v>0.13525599999999999</c:v>
                </c:pt>
                <c:pt idx="236">
                  <c:v>0.13314000000000001</c:v>
                </c:pt>
                <c:pt idx="237">
                  <c:v>0.13392899999999999</c:v>
                </c:pt>
                <c:pt idx="238">
                  <c:v>0.131494</c:v>
                </c:pt>
                <c:pt idx="239">
                  <c:v>0.130106</c:v>
                </c:pt>
                <c:pt idx="240">
                  <c:v>0.12867600000000001</c:v>
                </c:pt>
                <c:pt idx="241">
                  <c:v>0.127691</c:v>
                </c:pt>
                <c:pt idx="242">
                  <c:v>0.126272</c:v>
                </c:pt>
                <c:pt idx="243">
                  <c:v>0.12509600000000001</c:v>
                </c:pt>
                <c:pt idx="244">
                  <c:v>0.124233</c:v>
                </c:pt>
                <c:pt idx="245">
                  <c:v>0.12070500000000001</c:v>
                </c:pt>
                <c:pt idx="246">
                  <c:v>0.120239</c:v>
                </c:pt>
                <c:pt idx="247">
                  <c:v>0.11902500000000001</c:v>
                </c:pt>
                <c:pt idx="248">
                  <c:v>0.118019</c:v>
                </c:pt>
                <c:pt idx="249">
                  <c:v>0.11652999999999999</c:v>
                </c:pt>
                <c:pt idx="250">
                  <c:v>0.115102</c:v>
                </c:pt>
                <c:pt idx="251">
                  <c:v>0.115991</c:v>
                </c:pt>
                <c:pt idx="252">
                  <c:v>0.113472</c:v>
                </c:pt>
                <c:pt idx="253">
                  <c:v>0.11073</c:v>
                </c:pt>
                <c:pt idx="254">
                  <c:v>0.11072</c:v>
                </c:pt>
                <c:pt idx="255">
                  <c:v>0.11042</c:v>
                </c:pt>
                <c:pt idx="256">
                  <c:v>0.10823199999999999</c:v>
                </c:pt>
                <c:pt idx="257">
                  <c:v>0.10675</c:v>
                </c:pt>
                <c:pt idx="258">
                  <c:v>0.10598200000000001</c:v>
                </c:pt>
                <c:pt idx="259">
                  <c:v>0.105574</c:v>
                </c:pt>
                <c:pt idx="260">
                  <c:v>0.104315</c:v>
                </c:pt>
                <c:pt idx="261">
                  <c:v>0.101409</c:v>
                </c:pt>
                <c:pt idx="262">
                  <c:v>0.100524</c:v>
                </c:pt>
                <c:pt idx="263" formatCode="0.00E+00">
                  <c:v>9.96475E-2</c:v>
                </c:pt>
                <c:pt idx="264" formatCode="0.00E+00">
                  <c:v>9.8501699999999998E-2</c:v>
                </c:pt>
                <c:pt idx="265" formatCode="0.00E+00">
                  <c:v>9.6879000000000007E-2</c:v>
                </c:pt>
                <c:pt idx="266" formatCode="0.00E+00">
                  <c:v>9.63397E-2</c:v>
                </c:pt>
                <c:pt idx="267" formatCode="0.00E+00">
                  <c:v>9.6865199999999999E-2</c:v>
                </c:pt>
                <c:pt idx="268" formatCode="0.00E+00">
                  <c:v>9.5871399999999996E-2</c:v>
                </c:pt>
                <c:pt idx="269" formatCode="0.00E+00">
                  <c:v>9.4021800000000003E-2</c:v>
                </c:pt>
                <c:pt idx="270" formatCode="0.00E+00">
                  <c:v>9.1911300000000001E-2</c:v>
                </c:pt>
                <c:pt idx="271" formatCode="0.00E+00">
                  <c:v>9.1324299999999997E-2</c:v>
                </c:pt>
                <c:pt idx="272" formatCode="0.00E+00">
                  <c:v>9.02004E-2</c:v>
                </c:pt>
                <c:pt idx="273" formatCode="0.00E+00">
                  <c:v>9.3265500000000001E-2</c:v>
                </c:pt>
                <c:pt idx="274" formatCode="0.00E+00">
                  <c:v>9.0023500000000006E-2</c:v>
                </c:pt>
                <c:pt idx="275" formatCode="0.00E+00">
                  <c:v>8.8934899999999997E-2</c:v>
                </c:pt>
                <c:pt idx="276" formatCode="0.00E+00">
                  <c:v>8.8275900000000004E-2</c:v>
                </c:pt>
                <c:pt idx="277" formatCode="0.00E+00">
                  <c:v>8.7859599999999996E-2</c:v>
                </c:pt>
                <c:pt idx="278" formatCode="0.00E+00">
                  <c:v>8.7505299999999994E-2</c:v>
                </c:pt>
                <c:pt idx="279" formatCode="0.00E+00">
                  <c:v>8.6514900000000006E-2</c:v>
                </c:pt>
                <c:pt idx="280" formatCode="0.00E+00">
                  <c:v>8.4297700000000003E-2</c:v>
                </c:pt>
                <c:pt idx="281" formatCode="0.00E+00">
                  <c:v>8.3882300000000007E-2</c:v>
                </c:pt>
                <c:pt idx="282" formatCode="0.00E+00">
                  <c:v>8.3745E-2</c:v>
                </c:pt>
                <c:pt idx="283" formatCode="0.00E+00">
                  <c:v>8.2937700000000003E-2</c:v>
                </c:pt>
                <c:pt idx="284" formatCode="0.00E+00">
                  <c:v>8.1904900000000003E-2</c:v>
                </c:pt>
                <c:pt idx="285" formatCode="0.00E+00">
                  <c:v>8.1055600000000005E-2</c:v>
                </c:pt>
                <c:pt idx="286" formatCode="0.00E+00">
                  <c:v>8.0381400000000006E-2</c:v>
                </c:pt>
                <c:pt idx="287" formatCode="0.00E+00">
                  <c:v>7.9903100000000005E-2</c:v>
                </c:pt>
                <c:pt idx="288" formatCode="0.00E+00">
                  <c:v>7.9672800000000002E-2</c:v>
                </c:pt>
                <c:pt idx="289" formatCode="0.00E+00">
                  <c:v>7.8462100000000007E-2</c:v>
                </c:pt>
                <c:pt idx="290" formatCode="0.00E+00">
                  <c:v>7.8215099999999996E-2</c:v>
                </c:pt>
                <c:pt idx="291" formatCode="0.00E+00">
                  <c:v>7.6949100000000006E-2</c:v>
                </c:pt>
                <c:pt idx="292" formatCode="0.00E+00">
                  <c:v>7.6472799999999994E-2</c:v>
                </c:pt>
                <c:pt idx="293" formatCode="0.00E+00">
                  <c:v>7.6385999999999996E-2</c:v>
                </c:pt>
                <c:pt idx="294" formatCode="0.00E+00">
                  <c:v>7.5679800000000005E-2</c:v>
                </c:pt>
                <c:pt idx="295" formatCode="0.00E+00">
                  <c:v>7.7889E-2</c:v>
                </c:pt>
                <c:pt idx="296" formatCode="0.00E+00">
                  <c:v>7.7028799999999994E-2</c:v>
                </c:pt>
                <c:pt idx="297" formatCode="0.00E+00">
                  <c:v>7.3445800000000006E-2</c:v>
                </c:pt>
                <c:pt idx="298" formatCode="0.00E+00">
                  <c:v>7.3320399999999994E-2</c:v>
                </c:pt>
                <c:pt idx="299" formatCode="0.00E+00">
                  <c:v>7.3591199999999996E-2</c:v>
                </c:pt>
                <c:pt idx="300" formatCode="0.00E+00">
                  <c:v>7.3611300000000005E-2</c:v>
                </c:pt>
                <c:pt idx="301" formatCode="0.00E+00">
                  <c:v>7.2772000000000003E-2</c:v>
                </c:pt>
                <c:pt idx="302" formatCode="0.00E+00">
                  <c:v>7.2478799999999996E-2</c:v>
                </c:pt>
                <c:pt idx="303" formatCode="0.00E+00">
                  <c:v>7.4165300000000003E-2</c:v>
                </c:pt>
                <c:pt idx="304" formatCode="0.00E+00">
                  <c:v>7.2423500000000002E-2</c:v>
                </c:pt>
                <c:pt idx="305" formatCode="0.00E+00">
                  <c:v>7.0997199999999996E-2</c:v>
                </c:pt>
                <c:pt idx="306" formatCode="0.00E+00">
                  <c:v>7.0901900000000004E-2</c:v>
                </c:pt>
                <c:pt idx="307" formatCode="0.00E+00">
                  <c:v>7.0789299999999999E-2</c:v>
                </c:pt>
                <c:pt idx="308" formatCode="0.00E+00">
                  <c:v>7.0530899999999994E-2</c:v>
                </c:pt>
                <c:pt idx="309" formatCode="0.00E+00">
                  <c:v>7.0180900000000004E-2</c:v>
                </c:pt>
                <c:pt idx="310" formatCode="0.00E+00">
                  <c:v>6.9264900000000004E-2</c:v>
                </c:pt>
                <c:pt idx="311" formatCode="0.00E+00">
                  <c:v>6.9949200000000003E-2</c:v>
                </c:pt>
                <c:pt idx="312" formatCode="0.00E+00">
                  <c:v>6.9264400000000004E-2</c:v>
                </c:pt>
                <c:pt idx="313" formatCode="0.00E+00">
                  <c:v>6.8520499999999998E-2</c:v>
                </c:pt>
                <c:pt idx="314" formatCode="0.00E+00">
                  <c:v>6.7916900000000002E-2</c:v>
                </c:pt>
                <c:pt idx="315" formatCode="0.00E+00">
                  <c:v>6.7984100000000006E-2</c:v>
                </c:pt>
                <c:pt idx="316" formatCode="0.00E+00">
                  <c:v>6.7715200000000003E-2</c:v>
                </c:pt>
                <c:pt idx="317" formatCode="0.00E+00">
                  <c:v>6.7058099999999995E-2</c:v>
                </c:pt>
                <c:pt idx="318" formatCode="0.00E+00">
                  <c:v>6.6981299999999994E-2</c:v>
                </c:pt>
                <c:pt idx="319" formatCode="0.00E+00">
                  <c:v>6.6308500000000006E-2</c:v>
                </c:pt>
                <c:pt idx="320" formatCode="0.00E+00">
                  <c:v>6.6117800000000004E-2</c:v>
                </c:pt>
                <c:pt idx="321" formatCode="0.00E+00">
                  <c:v>6.6211199999999998E-2</c:v>
                </c:pt>
                <c:pt idx="322" formatCode="0.00E+00">
                  <c:v>6.5758700000000003E-2</c:v>
                </c:pt>
                <c:pt idx="323" formatCode="0.00E+00">
                  <c:v>6.5398700000000004E-2</c:v>
                </c:pt>
                <c:pt idx="324" formatCode="0.00E+00">
                  <c:v>6.5005800000000002E-2</c:v>
                </c:pt>
                <c:pt idx="325" formatCode="0.00E+00">
                  <c:v>6.4992900000000006E-2</c:v>
                </c:pt>
                <c:pt idx="326" formatCode="0.00E+00">
                  <c:v>6.4411200000000002E-2</c:v>
                </c:pt>
                <c:pt idx="327" formatCode="0.00E+00">
                  <c:v>6.4350099999999993E-2</c:v>
                </c:pt>
                <c:pt idx="328" formatCode="0.00E+00">
                  <c:v>6.4117400000000005E-2</c:v>
                </c:pt>
                <c:pt idx="329" formatCode="0.00E+00">
                  <c:v>6.4079800000000006E-2</c:v>
                </c:pt>
                <c:pt idx="330" formatCode="0.00E+00">
                  <c:v>6.4053499999999999E-2</c:v>
                </c:pt>
                <c:pt idx="331" formatCode="0.00E+00">
                  <c:v>6.3404600000000005E-2</c:v>
                </c:pt>
                <c:pt idx="332" formatCode="0.00E+00">
                  <c:v>6.3448900000000003E-2</c:v>
                </c:pt>
                <c:pt idx="333" formatCode="0.00E+00">
                  <c:v>6.3013600000000003E-2</c:v>
                </c:pt>
                <c:pt idx="334" formatCode="0.00E+00">
                  <c:v>6.2568200000000004E-2</c:v>
                </c:pt>
                <c:pt idx="335" formatCode="0.00E+00">
                  <c:v>6.2535300000000002E-2</c:v>
                </c:pt>
                <c:pt idx="336" formatCode="0.00E+00">
                  <c:v>6.2604400000000004E-2</c:v>
                </c:pt>
                <c:pt idx="337" formatCode="0.00E+00">
                  <c:v>6.2534800000000001E-2</c:v>
                </c:pt>
                <c:pt idx="338" formatCode="0.00E+00">
                  <c:v>6.2045099999999999E-2</c:v>
                </c:pt>
                <c:pt idx="339" formatCode="0.00E+00">
                  <c:v>6.1785199999999998E-2</c:v>
                </c:pt>
                <c:pt idx="340" formatCode="0.00E+00">
                  <c:v>6.1795200000000002E-2</c:v>
                </c:pt>
                <c:pt idx="341" formatCode="0.00E+00">
                  <c:v>6.1401799999999999E-2</c:v>
                </c:pt>
                <c:pt idx="342" formatCode="0.00E+00">
                  <c:v>6.1198200000000001E-2</c:v>
                </c:pt>
                <c:pt idx="343" formatCode="0.00E+00">
                  <c:v>6.0935999999999997E-2</c:v>
                </c:pt>
                <c:pt idx="344" formatCode="0.00E+00">
                  <c:v>6.0713299999999998E-2</c:v>
                </c:pt>
                <c:pt idx="345" formatCode="0.00E+00">
                  <c:v>6.03232E-2</c:v>
                </c:pt>
                <c:pt idx="346" formatCode="0.00E+00">
                  <c:v>6.0300800000000002E-2</c:v>
                </c:pt>
                <c:pt idx="347" formatCode="0.00E+00">
                  <c:v>5.9911699999999998E-2</c:v>
                </c:pt>
                <c:pt idx="348" formatCode="0.00E+00">
                  <c:v>5.9900299999999997E-2</c:v>
                </c:pt>
                <c:pt idx="349" formatCode="0.00E+00">
                  <c:v>5.9681900000000003E-2</c:v>
                </c:pt>
                <c:pt idx="350" formatCode="0.00E+00">
                  <c:v>5.92752E-2</c:v>
                </c:pt>
                <c:pt idx="351" formatCode="0.00E+00">
                  <c:v>5.88155E-2</c:v>
                </c:pt>
                <c:pt idx="352" formatCode="0.00E+00">
                  <c:v>5.9018599999999997E-2</c:v>
                </c:pt>
                <c:pt idx="353" formatCode="0.00E+00">
                  <c:v>5.8410200000000002E-2</c:v>
                </c:pt>
                <c:pt idx="354" formatCode="0.00E+00">
                  <c:v>5.7848900000000002E-2</c:v>
                </c:pt>
                <c:pt idx="355" formatCode="0.00E+00">
                  <c:v>5.7516600000000001E-2</c:v>
                </c:pt>
                <c:pt idx="356" formatCode="0.00E+00">
                  <c:v>5.7055000000000002E-2</c:v>
                </c:pt>
                <c:pt idx="357" formatCode="0.00E+00">
                  <c:v>5.6824199999999998E-2</c:v>
                </c:pt>
                <c:pt idx="358" formatCode="0.00E+00">
                  <c:v>5.6647799999999998E-2</c:v>
                </c:pt>
                <c:pt idx="359" formatCode="0.00E+00">
                  <c:v>5.6166599999999997E-2</c:v>
                </c:pt>
                <c:pt idx="360" formatCode="0.00E+00">
                  <c:v>5.5705499999999998E-2</c:v>
                </c:pt>
                <c:pt idx="361" formatCode="0.00E+00">
                  <c:v>5.5173899999999998E-2</c:v>
                </c:pt>
                <c:pt idx="362" formatCode="0.00E+00">
                  <c:v>5.4784300000000001E-2</c:v>
                </c:pt>
                <c:pt idx="363" formatCode="0.00E+00">
                  <c:v>5.4419500000000003E-2</c:v>
                </c:pt>
                <c:pt idx="364" formatCode="0.00E+00">
                  <c:v>5.4306500000000001E-2</c:v>
                </c:pt>
                <c:pt idx="365" formatCode="0.00E+00">
                  <c:v>5.3804400000000002E-2</c:v>
                </c:pt>
                <c:pt idx="366" formatCode="0.00E+00">
                  <c:v>5.3323700000000002E-2</c:v>
                </c:pt>
                <c:pt idx="367" formatCode="0.00E+00">
                  <c:v>5.29542E-2</c:v>
                </c:pt>
                <c:pt idx="368" formatCode="0.00E+00">
                  <c:v>5.2623700000000002E-2</c:v>
                </c:pt>
                <c:pt idx="369" formatCode="0.00E+00">
                  <c:v>5.2202199999999997E-2</c:v>
                </c:pt>
                <c:pt idx="370" formatCode="0.00E+00">
                  <c:v>5.1839799999999998E-2</c:v>
                </c:pt>
                <c:pt idx="371" formatCode="0.00E+00">
                  <c:v>5.1447399999999997E-2</c:v>
                </c:pt>
                <c:pt idx="372" formatCode="0.00E+00">
                  <c:v>5.1073100000000003E-2</c:v>
                </c:pt>
                <c:pt idx="373" formatCode="0.00E+00">
                  <c:v>5.0732600000000003E-2</c:v>
                </c:pt>
                <c:pt idx="374" formatCode="0.00E+00">
                  <c:v>5.0215700000000002E-2</c:v>
                </c:pt>
                <c:pt idx="375" formatCode="0.00E+00">
                  <c:v>4.97808E-2</c:v>
                </c:pt>
                <c:pt idx="376" formatCode="0.00E+00">
                  <c:v>4.9355499999999997E-2</c:v>
                </c:pt>
                <c:pt idx="377" formatCode="0.00E+00">
                  <c:v>4.8953499999999997E-2</c:v>
                </c:pt>
                <c:pt idx="378" formatCode="0.00E+00">
                  <c:v>4.86078E-2</c:v>
                </c:pt>
                <c:pt idx="379" formatCode="0.00E+00">
                  <c:v>4.8619299999999997E-2</c:v>
                </c:pt>
                <c:pt idx="380" formatCode="0.00E+00">
                  <c:v>4.8109499999999999E-2</c:v>
                </c:pt>
                <c:pt idx="381" formatCode="0.00E+00">
                  <c:v>4.76766E-2</c:v>
                </c:pt>
                <c:pt idx="382" formatCode="0.00E+00">
                  <c:v>4.7973599999999998E-2</c:v>
                </c:pt>
                <c:pt idx="383" formatCode="0.00E+00">
                  <c:v>4.8225400000000002E-2</c:v>
                </c:pt>
                <c:pt idx="384" formatCode="0.00E+00">
                  <c:v>4.7335099999999998E-2</c:v>
                </c:pt>
                <c:pt idx="385" formatCode="0.00E+00">
                  <c:v>4.6597E-2</c:v>
                </c:pt>
                <c:pt idx="386" formatCode="0.00E+00">
                  <c:v>4.7279799999999997E-2</c:v>
                </c:pt>
                <c:pt idx="387" formatCode="0.00E+00">
                  <c:v>4.6525999999999998E-2</c:v>
                </c:pt>
                <c:pt idx="388" formatCode="0.00E+00">
                  <c:v>4.7022799999999997E-2</c:v>
                </c:pt>
                <c:pt idx="389" formatCode="0.00E+00">
                  <c:v>4.6662299999999997E-2</c:v>
                </c:pt>
                <c:pt idx="390" formatCode="0.00E+00">
                  <c:v>4.5803999999999997E-2</c:v>
                </c:pt>
                <c:pt idx="391" formatCode="0.00E+00">
                  <c:v>4.6088700000000003E-2</c:v>
                </c:pt>
                <c:pt idx="392" formatCode="0.00E+00">
                  <c:v>4.5784499999999999E-2</c:v>
                </c:pt>
                <c:pt idx="393" formatCode="0.00E+00">
                  <c:v>4.36859E-2</c:v>
                </c:pt>
                <c:pt idx="394" formatCode="0.00E+00">
                  <c:v>4.4547999999999997E-2</c:v>
                </c:pt>
                <c:pt idx="395" formatCode="0.00E+00">
                  <c:v>4.4409799999999999E-2</c:v>
                </c:pt>
                <c:pt idx="396" formatCode="0.00E+00">
                  <c:v>4.3835199999999998E-2</c:v>
                </c:pt>
                <c:pt idx="397" formatCode="0.00E+00">
                  <c:v>4.39429E-2</c:v>
                </c:pt>
                <c:pt idx="398" formatCode="0.00E+00">
                  <c:v>4.4287699999999999E-2</c:v>
                </c:pt>
                <c:pt idx="399" formatCode="0.00E+00">
                  <c:v>4.3302500000000001E-2</c:v>
                </c:pt>
                <c:pt idx="400" formatCode="0.00E+00">
                  <c:v>4.2059899999999997E-2</c:v>
                </c:pt>
                <c:pt idx="401" formatCode="0.00E+00">
                  <c:v>4.23293E-2</c:v>
                </c:pt>
                <c:pt idx="402" formatCode="0.00E+00">
                  <c:v>4.2895299999999997E-2</c:v>
                </c:pt>
                <c:pt idx="403" formatCode="0.00E+00">
                  <c:v>4.3352599999999998E-2</c:v>
                </c:pt>
                <c:pt idx="404" formatCode="0.00E+00">
                  <c:v>4.32086E-2</c:v>
                </c:pt>
                <c:pt idx="405" formatCode="0.00E+00">
                  <c:v>4.2683600000000002E-2</c:v>
                </c:pt>
                <c:pt idx="406" formatCode="0.00E+00">
                  <c:v>4.2022700000000003E-2</c:v>
                </c:pt>
                <c:pt idx="407" formatCode="0.00E+00">
                  <c:v>4.2086600000000002E-2</c:v>
                </c:pt>
                <c:pt idx="408" formatCode="0.00E+00">
                  <c:v>4.1607900000000003E-2</c:v>
                </c:pt>
                <c:pt idx="409" formatCode="0.00E+00">
                  <c:v>4.1215399999999999E-2</c:v>
                </c:pt>
                <c:pt idx="410" formatCode="0.00E+00">
                  <c:v>4.0765299999999997E-2</c:v>
                </c:pt>
                <c:pt idx="411" formatCode="0.00E+00">
                  <c:v>4.1529700000000003E-2</c:v>
                </c:pt>
                <c:pt idx="412" formatCode="0.00E+00">
                  <c:v>4.1997399999999997E-2</c:v>
                </c:pt>
                <c:pt idx="413" formatCode="0.00E+00">
                  <c:v>4.13976E-2</c:v>
                </c:pt>
                <c:pt idx="414" formatCode="0.00E+00">
                  <c:v>3.9435900000000003E-2</c:v>
                </c:pt>
                <c:pt idx="415" formatCode="0.00E+00">
                  <c:v>3.9183099999999998E-2</c:v>
                </c:pt>
                <c:pt idx="416" formatCode="0.00E+00">
                  <c:v>3.9111100000000003E-2</c:v>
                </c:pt>
                <c:pt idx="417" formatCode="0.00E+00">
                  <c:v>3.9029099999999997E-2</c:v>
                </c:pt>
                <c:pt idx="418" formatCode="0.00E+00">
                  <c:v>3.9086299999999997E-2</c:v>
                </c:pt>
                <c:pt idx="419" formatCode="0.00E+00">
                  <c:v>3.8446899999999999E-2</c:v>
                </c:pt>
                <c:pt idx="420" formatCode="0.00E+00">
                  <c:v>3.8638100000000002E-2</c:v>
                </c:pt>
                <c:pt idx="421" formatCode="0.00E+00">
                  <c:v>3.7965800000000001E-2</c:v>
                </c:pt>
                <c:pt idx="422" formatCode="0.00E+00">
                  <c:v>3.7905700000000001E-2</c:v>
                </c:pt>
                <c:pt idx="423" formatCode="0.00E+00">
                  <c:v>3.7810799999999999E-2</c:v>
                </c:pt>
                <c:pt idx="424" formatCode="0.00E+00">
                  <c:v>3.7387799999999999E-2</c:v>
                </c:pt>
                <c:pt idx="425" formatCode="0.00E+00">
                  <c:v>3.6257699999999997E-2</c:v>
                </c:pt>
                <c:pt idx="426" formatCode="0.00E+00">
                  <c:v>3.61905E-2</c:v>
                </c:pt>
                <c:pt idx="427" formatCode="0.00E+00">
                  <c:v>3.57547E-2</c:v>
                </c:pt>
                <c:pt idx="428" formatCode="0.00E+00">
                  <c:v>3.5488600000000002E-2</c:v>
                </c:pt>
                <c:pt idx="429" formatCode="0.00E+00">
                  <c:v>3.5400399999999999E-2</c:v>
                </c:pt>
                <c:pt idx="430" formatCode="0.00E+00">
                  <c:v>3.57513E-2</c:v>
                </c:pt>
                <c:pt idx="431" formatCode="0.00E+00">
                  <c:v>3.4812000000000003E-2</c:v>
                </c:pt>
                <c:pt idx="432" formatCode="0.00E+00">
                  <c:v>3.4604999999999997E-2</c:v>
                </c:pt>
                <c:pt idx="433" formatCode="0.00E+00">
                  <c:v>3.5537699999999998E-2</c:v>
                </c:pt>
                <c:pt idx="434" formatCode="0.00E+00">
                  <c:v>3.5121899999999998E-2</c:v>
                </c:pt>
                <c:pt idx="435" formatCode="0.00E+00">
                  <c:v>3.4583099999999999E-2</c:v>
                </c:pt>
                <c:pt idx="436" formatCode="0.00E+00">
                  <c:v>3.3731499999999998E-2</c:v>
                </c:pt>
                <c:pt idx="437" formatCode="0.00E+00">
                  <c:v>3.3294200000000003E-2</c:v>
                </c:pt>
                <c:pt idx="438" formatCode="0.00E+00">
                  <c:v>3.2086400000000001E-2</c:v>
                </c:pt>
                <c:pt idx="439" formatCode="0.00E+00">
                  <c:v>3.0545699999999999E-2</c:v>
                </c:pt>
                <c:pt idx="440" formatCode="0.00E+00">
                  <c:v>2.9909100000000001E-2</c:v>
                </c:pt>
                <c:pt idx="441" formatCode="0.00E+00">
                  <c:v>2.91696E-2</c:v>
                </c:pt>
                <c:pt idx="442" formatCode="0.00E+00">
                  <c:v>2.8962100000000001E-2</c:v>
                </c:pt>
                <c:pt idx="443" formatCode="0.00E+00">
                  <c:v>3.0169999999999999E-2</c:v>
                </c:pt>
                <c:pt idx="444" formatCode="0.00E+00">
                  <c:v>3.1007300000000002E-2</c:v>
                </c:pt>
                <c:pt idx="445" formatCode="0.00E+00">
                  <c:v>3.05309E-2</c:v>
                </c:pt>
                <c:pt idx="446" formatCode="0.00E+00">
                  <c:v>3.06039E-2</c:v>
                </c:pt>
                <c:pt idx="447" formatCode="0.00E+00">
                  <c:v>3.07078E-2</c:v>
                </c:pt>
                <c:pt idx="448" formatCode="0.00E+00">
                  <c:v>3.0252500000000002E-2</c:v>
                </c:pt>
                <c:pt idx="449" formatCode="0.00E+00">
                  <c:v>2.9255400000000001E-2</c:v>
                </c:pt>
                <c:pt idx="450" formatCode="0.00E+00">
                  <c:v>2.8741800000000001E-2</c:v>
                </c:pt>
                <c:pt idx="451" formatCode="0.00E+00">
                  <c:v>2.8430500000000001E-2</c:v>
                </c:pt>
                <c:pt idx="452" formatCode="0.00E+00">
                  <c:v>2.78821E-2</c:v>
                </c:pt>
                <c:pt idx="453" formatCode="0.00E+00">
                  <c:v>2.80743E-2</c:v>
                </c:pt>
                <c:pt idx="454" formatCode="0.00E+00">
                  <c:v>2.76613E-2</c:v>
                </c:pt>
                <c:pt idx="455" formatCode="0.00E+00">
                  <c:v>2.73294E-2</c:v>
                </c:pt>
                <c:pt idx="456" formatCode="0.00E+00">
                  <c:v>2.6970899999999999E-2</c:v>
                </c:pt>
                <c:pt idx="457" formatCode="0.00E+00">
                  <c:v>2.67067E-2</c:v>
                </c:pt>
                <c:pt idx="458" formatCode="0.00E+00">
                  <c:v>2.6412499999999998E-2</c:v>
                </c:pt>
                <c:pt idx="459" formatCode="0.00E+00">
                  <c:v>2.6227500000000001E-2</c:v>
                </c:pt>
                <c:pt idx="460" formatCode="0.00E+00">
                  <c:v>2.6003399999999999E-2</c:v>
                </c:pt>
                <c:pt idx="461" formatCode="0.00E+00">
                  <c:v>2.5656200000000001E-2</c:v>
                </c:pt>
                <c:pt idx="462" formatCode="0.00E+00">
                  <c:v>2.5768300000000001E-2</c:v>
                </c:pt>
                <c:pt idx="463" formatCode="0.00E+00">
                  <c:v>2.5345300000000001E-2</c:v>
                </c:pt>
                <c:pt idx="464" formatCode="0.00E+00">
                  <c:v>2.5110199999999999E-2</c:v>
                </c:pt>
                <c:pt idx="465" formatCode="0.00E+00">
                  <c:v>2.4795500000000002E-2</c:v>
                </c:pt>
                <c:pt idx="466" formatCode="0.00E+00">
                  <c:v>3.05629E-2</c:v>
                </c:pt>
                <c:pt idx="467" formatCode="0.00E+00">
                  <c:v>2.55394E-2</c:v>
                </c:pt>
                <c:pt idx="468" formatCode="0.00E+00">
                  <c:v>2.34551E-2</c:v>
                </c:pt>
                <c:pt idx="469" formatCode="0.00E+00">
                  <c:v>2.3898599999999999E-2</c:v>
                </c:pt>
                <c:pt idx="470" formatCode="0.00E+00">
                  <c:v>2.3654000000000001E-2</c:v>
                </c:pt>
                <c:pt idx="471" formatCode="0.00E+00">
                  <c:v>2.3544300000000001E-2</c:v>
                </c:pt>
                <c:pt idx="472" formatCode="0.00E+00">
                  <c:v>2.3421299999999999E-2</c:v>
                </c:pt>
                <c:pt idx="473" formatCode="0.00E+00">
                  <c:v>2.3272999999999999E-2</c:v>
                </c:pt>
                <c:pt idx="474" formatCode="0.00E+00">
                  <c:v>2.30203E-2</c:v>
                </c:pt>
                <c:pt idx="475" formatCode="0.00E+00">
                  <c:v>2.30279E-2</c:v>
                </c:pt>
                <c:pt idx="476" formatCode="0.00E+00">
                  <c:v>2.2777100000000002E-2</c:v>
                </c:pt>
                <c:pt idx="477" formatCode="0.00E+00">
                  <c:v>2.2556300000000001E-2</c:v>
                </c:pt>
                <c:pt idx="478" formatCode="0.00E+00">
                  <c:v>2.2457600000000001E-2</c:v>
                </c:pt>
                <c:pt idx="479" formatCode="0.00E+00">
                  <c:v>2.2310699999999999E-2</c:v>
                </c:pt>
                <c:pt idx="480" formatCode="0.00E+00">
                  <c:v>2.22907E-2</c:v>
                </c:pt>
                <c:pt idx="481" formatCode="0.00E+00">
                  <c:v>2.2046099999999999E-2</c:v>
                </c:pt>
                <c:pt idx="482" formatCode="0.00E+00">
                  <c:v>2.1822000000000001E-2</c:v>
                </c:pt>
                <c:pt idx="483" formatCode="0.00E+00">
                  <c:v>2.1638399999999999E-2</c:v>
                </c:pt>
                <c:pt idx="484" formatCode="0.00E+00">
                  <c:v>2.14243E-2</c:v>
                </c:pt>
                <c:pt idx="485" formatCode="0.00E+00">
                  <c:v>2.13695E-2</c:v>
                </c:pt>
                <c:pt idx="486" formatCode="0.00E+00">
                  <c:v>2.1142500000000002E-2</c:v>
                </c:pt>
                <c:pt idx="487" formatCode="0.00E+00">
                  <c:v>2.0992799999999999E-2</c:v>
                </c:pt>
                <c:pt idx="488" formatCode="0.00E+00">
                  <c:v>2.0770500000000001E-2</c:v>
                </c:pt>
                <c:pt idx="489" formatCode="0.00E+00">
                  <c:v>2.0582199999999998E-2</c:v>
                </c:pt>
                <c:pt idx="490" formatCode="0.00E+00">
                  <c:v>2.0446300000000001E-2</c:v>
                </c:pt>
                <c:pt idx="491" formatCode="0.00E+00">
                  <c:v>2.0241700000000001E-2</c:v>
                </c:pt>
                <c:pt idx="492" formatCode="0.00E+00">
                  <c:v>2.00129E-2</c:v>
                </c:pt>
                <c:pt idx="493" formatCode="0.00E+00">
                  <c:v>1.9836400000000001E-2</c:v>
                </c:pt>
                <c:pt idx="494" formatCode="0.00E+00">
                  <c:v>1.9759200000000001E-2</c:v>
                </c:pt>
                <c:pt idx="495" formatCode="0.00E+00">
                  <c:v>1.9665200000000001E-2</c:v>
                </c:pt>
                <c:pt idx="496" formatCode="0.00E+00">
                  <c:v>1.9565599999999999E-2</c:v>
                </c:pt>
                <c:pt idx="497" formatCode="0.00E+00">
                  <c:v>1.9188400000000001E-2</c:v>
                </c:pt>
                <c:pt idx="498" formatCode="0.00E+00">
                  <c:v>1.89223E-2</c:v>
                </c:pt>
                <c:pt idx="499" formatCode="0.00E+00">
                  <c:v>1.87225E-2</c:v>
                </c:pt>
                <c:pt idx="500" formatCode="0.00E+00">
                  <c:v>1.86219E-2</c:v>
                </c:pt>
                <c:pt idx="501" formatCode="0.00E+00">
                  <c:v>1.8425899999999999E-2</c:v>
                </c:pt>
                <c:pt idx="502" formatCode="0.00E+00">
                  <c:v>1.8308600000000001E-2</c:v>
                </c:pt>
                <c:pt idx="503" formatCode="0.00E+00">
                  <c:v>1.82791E-2</c:v>
                </c:pt>
                <c:pt idx="504" formatCode="0.00E+00">
                  <c:v>1.81808E-2</c:v>
                </c:pt>
                <c:pt idx="505" formatCode="0.00E+00">
                  <c:v>1.7977199999999999E-2</c:v>
                </c:pt>
                <c:pt idx="506" formatCode="0.00E+00">
                  <c:v>1.7902899999999999E-2</c:v>
                </c:pt>
                <c:pt idx="507" formatCode="0.00E+00">
                  <c:v>1.78905E-2</c:v>
                </c:pt>
                <c:pt idx="508" formatCode="0.00E+00">
                  <c:v>1.78356E-2</c:v>
                </c:pt>
                <c:pt idx="509" formatCode="0.00E+00">
                  <c:v>1.77474E-2</c:v>
                </c:pt>
                <c:pt idx="510" formatCode="0.00E+00">
                  <c:v>1.7786E-2</c:v>
                </c:pt>
                <c:pt idx="511" formatCode="0.00E+00">
                  <c:v>1.76001E-2</c:v>
                </c:pt>
                <c:pt idx="512" formatCode="0.00E+00">
                  <c:v>1.7567599999999999E-2</c:v>
                </c:pt>
                <c:pt idx="513" formatCode="0.00E+00">
                  <c:v>1.7491799999999998E-2</c:v>
                </c:pt>
                <c:pt idx="514" formatCode="0.00E+00">
                  <c:v>1.7457E-2</c:v>
                </c:pt>
                <c:pt idx="515" formatCode="0.00E+00">
                  <c:v>1.7499399999999998E-2</c:v>
                </c:pt>
                <c:pt idx="516" formatCode="0.00E+00">
                  <c:v>1.7478899999999999E-2</c:v>
                </c:pt>
                <c:pt idx="517" formatCode="0.00E+00">
                  <c:v>1.7572399999999998E-2</c:v>
                </c:pt>
                <c:pt idx="518" formatCode="0.00E+00">
                  <c:v>1.7437000000000001E-2</c:v>
                </c:pt>
                <c:pt idx="519" formatCode="0.00E+00">
                  <c:v>1.7211899999999999E-2</c:v>
                </c:pt>
                <c:pt idx="520" formatCode="0.00E+00">
                  <c:v>1.7191399999999999E-2</c:v>
                </c:pt>
                <c:pt idx="521" formatCode="0.00E+00">
                  <c:v>1.7158E-2</c:v>
                </c:pt>
                <c:pt idx="522" formatCode="0.00E+00">
                  <c:v>1.6923000000000001E-2</c:v>
                </c:pt>
                <c:pt idx="523" formatCode="0.00E+00">
                  <c:v>1.68729E-2</c:v>
                </c:pt>
                <c:pt idx="524" formatCode="0.00E+00">
                  <c:v>1.6882899999999999E-2</c:v>
                </c:pt>
                <c:pt idx="525" formatCode="0.00E+00">
                  <c:v>1.67069E-2</c:v>
                </c:pt>
                <c:pt idx="526" formatCode="0.00E+00">
                  <c:v>1.6593E-2</c:v>
                </c:pt>
                <c:pt idx="527" formatCode="0.00E+00">
                  <c:v>1.64394E-2</c:v>
                </c:pt>
                <c:pt idx="528" formatCode="0.00E+00">
                  <c:v>1.63517E-2</c:v>
                </c:pt>
                <c:pt idx="529" formatCode="0.00E+00">
                  <c:v>1.6209600000000001E-2</c:v>
                </c:pt>
                <c:pt idx="530" formatCode="0.00E+00">
                  <c:v>1.60952E-2</c:v>
                </c:pt>
                <c:pt idx="531" formatCode="0.00E+00">
                  <c:v>1.5758000000000001E-2</c:v>
                </c:pt>
                <c:pt idx="532" formatCode="0.00E+00">
                  <c:v>1.5502500000000001E-2</c:v>
                </c:pt>
                <c:pt idx="533" formatCode="0.00E+00">
                  <c:v>1.55554E-2</c:v>
                </c:pt>
                <c:pt idx="534" formatCode="0.00E+00">
                  <c:v>1.5556800000000001E-2</c:v>
                </c:pt>
                <c:pt idx="535" formatCode="0.00E+00">
                  <c:v>1.5519099999999999E-2</c:v>
                </c:pt>
                <c:pt idx="536" formatCode="0.00E+00">
                  <c:v>1.54696E-2</c:v>
                </c:pt>
                <c:pt idx="537" formatCode="0.00E+00">
                  <c:v>1.5528200000000001E-2</c:v>
                </c:pt>
                <c:pt idx="538" formatCode="0.00E+00">
                  <c:v>1.53575E-2</c:v>
                </c:pt>
                <c:pt idx="539" formatCode="0.00E+00">
                  <c:v>1.5187300000000001E-2</c:v>
                </c:pt>
                <c:pt idx="540" formatCode="0.00E+00">
                  <c:v>1.49479E-2</c:v>
                </c:pt>
                <c:pt idx="541" formatCode="0.00E+00">
                  <c:v>1.508E-2</c:v>
                </c:pt>
                <c:pt idx="542" formatCode="0.00E+00">
                  <c:v>1.50023E-2</c:v>
                </c:pt>
                <c:pt idx="543" formatCode="0.00E+00">
                  <c:v>1.4805799999999999E-2</c:v>
                </c:pt>
                <c:pt idx="544" formatCode="0.00E+00">
                  <c:v>1.4598399999999999E-2</c:v>
                </c:pt>
                <c:pt idx="545" formatCode="0.00E+00">
                  <c:v>1.4918300000000001E-2</c:v>
                </c:pt>
                <c:pt idx="546" formatCode="0.00E+00">
                  <c:v>1.48191E-2</c:v>
                </c:pt>
                <c:pt idx="547" formatCode="0.00E+00">
                  <c:v>1.45559E-2</c:v>
                </c:pt>
                <c:pt idx="548" formatCode="0.00E+00">
                  <c:v>1.4356600000000001E-2</c:v>
                </c:pt>
                <c:pt idx="549" formatCode="0.00E+00">
                  <c:v>1.44396E-2</c:v>
                </c:pt>
                <c:pt idx="550" formatCode="0.00E+00">
                  <c:v>1.4686100000000001E-2</c:v>
                </c:pt>
                <c:pt idx="551" formatCode="0.00E+00">
                  <c:v>1.46718E-2</c:v>
                </c:pt>
                <c:pt idx="552" formatCode="0.00E+00">
                  <c:v>1.45621E-2</c:v>
                </c:pt>
                <c:pt idx="553" formatCode="0.00E+00">
                  <c:v>1.4434799999999999E-2</c:v>
                </c:pt>
                <c:pt idx="554" formatCode="0.00E+00">
                  <c:v>1.4377600000000001E-2</c:v>
                </c:pt>
                <c:pt idx="555" formatCode="0.00E+00">
                  <c:v>1.45688E-2</c:v>
                </c:pt>
                <c:pt idx="556" formatCode="0.00E+00">
                  <c:v>1.45211E-2</c:v>
                </c:pt>
                <c:pt idx="557" formatCode="0.00E+00">
                  <c:v>1.44291E-2</c:v>
                </c:pt>
                <c:pt idx="558" formatCode="0.00E+00">
                  <c:v>1.4338500000000001E-2</c:v>
                </c:pt>
                <c:pt idx="559" formatCode="0.00E+00">
                  <c:v>1.447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BB38-4101-AF15-0BD1B3D2B291}"/>
            </c:ext>
          </c:extLst>
        </c:ser>
        <c:ser>
          <c:idx val="15"/>
          <c:order val="14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6'!$A$2:$A$609</c:f>
              <c:numCache>
                <c:formatCode>General</c:formatCode>
                <c:ptCount val="60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</c:numCache>
            </c:numRef>
          </c:xVal>
          <c:yVal>
            <c:numRef>
              <c:f>'[AMG-R-2-methylpiperazine.xlsx]Sheet16'!$B$2:$B$494</c:f>
              <c:numCache>
                <c:formatCode>General</c:formatCode>
                <c:ptCount val="493"/>
                <c:pt idx="0">
                  <c:v>-1.53667</c:v>
                </c:pt>
                <c:pt idx="1">
                  <c:v>-1.05619</c:v>
                </c:pt>
                <c:pt idx="2">
                  <c:v>-0.746448</c:v>
                </c:pt>
                <c:pt idx="3">
                  <c:v>-0.88022599999999995</c:v>
                </c:pt>
                <c:pt idx="4">
                  <c:v>-0.61558299999999999</c:v>
                </c:pt>
                <c:pt idx="5">
                  <c:v>-1.34588</c:v>
                </c:pt>
                <c:pt idx="6">
                  <c:v>-0.89655399999999996</c:v>
                </c:pt>
                <c:pt idx="7">
                  <c:v>-0.856792</c:v>
                </c:pt>
                <c:pt idx="8">
                  <c:v>-1.3013699999999999</c:v>
                </c:pt>
                <c:pt idx="9">
                  <c:v>-1.37656</c:v>
                </c:pt>
                <c:pt idx="10">
                  <c:v>-1.0060100000000001</c:v>
                </c:pt>
                <c:pt idx="11">
                  <c:v>-0.76515</c:v>
                </c:pt>
                <c:pt idx="12">
                  <c:v>-1.3857299999999999</c:v>
                </c:pt>
                <c:pt idx="13">
                  <c:v>-0.715113</c:v>
                </c:pt>
                <c:pt idx="14">
                  <c:v>-0.85668599999999995</c:v>
                </c:pt>
                <c:pt idx="15">
                  <c:v>-0.88678100000000004</c:v>
                </c:pt>
                <c:pt idx="16">
                  <c:v>-0.49209599999999998</c:v>
                </c:pt>
                <c:pt idx="17">
                  <c:v>-0.50154900000000002</c:v>
                </c:pt>
                <c:pt idx="18">
                  <c:v>-0.81896500000000005</c:v>
                </c:pt>
                <c:pt idx="19">
                  <c:v>-0.61773999999999996</c:v>
                </c:pt>
                <c:pt idx="20">
                  <c:v>-0.68206299999999997</c:v>
                </c:pt>
                <c:pt idx="21">
                  <c:v>-1.2195</c:v>
                </c:pt>
                <c:pt idx="22">
                  <c:v>-0.56826399999999999</c:v>
                </c:pt>
                <c:pt idx="23">
                  <c:v>-1.23183</c:v>
                </c:pt>
                <c:pt idx="24">
                  <c:v>-0.385351</c:v>
                </c:pt>
                <c:pt idx="25">
                  <c:v>-0.93427300000000002</c:v>
                </c:pt>
                <c:pt idx="26">
                  <c:v>-0.35166999999999998</c:v>
                </c:pt>
                <c:pt idx="27">
                  <c:v>-0.47742499999999999</c:v>
                </c:pt>
                <c:pt idx="28">
                  <c:v>-0.91601500000000002</c:v>
                </c:pt>
                <c:pt idx="29">
                  <c:v>-0.49192000000000002</c:v>
                </c:pt>
                <c:pt idx="30">
                  <c:v>-1.4023099999999999</c:v>
                </c:pt>
                <c:pt idx="31">
                  <c:v>-0.82640000000000002</c:v>
                </c:pt>
                <c:pt idx="32">
                  <c:v>-0.83954799999999996</c:v>
                </c:pt>
                <c:pt idx="33">
                  <c:v>-0.97903499999999999</c:v>
                </c:pt>
                <c:pt idx="34">
                  <c:v>-0.42721799999999999</c:v>
                </c:pt>
                <c:pt idx="35">
                  <c:v>-0.60006999999999999</c:v>
                </c:pt>
                <c:pt idx="36">
                  <c:v>-0.62507800000000002</c:v>
                </c:pt>
                <c:pt idx="37">
                  <c:v>-0.92489699999999997</c:v>
                </c:pt>
                <c:pt idx="38">
                  <c:v>-1.0430600000000001</c:v>
                </c:pt>
                <c:pt idx="39">
                  <c:v>-0.31031399999999998</c:v>
                </c:pt>
                <c:pt idx="40">
                  <c:v>-1.2313099999999999</c:v>
                </c:pt>
                <c:pt idx="41">
                  <c:v>-0.87973400000000002</c:v>
                </c:pt>
                <c:pt idx="42">
                  <c:v>-0.915215</c:v>
                </c:pt>
                <c:pt idx="43">
                  <c:v>-0.89186600000000005</c:v>
                </c:pt>
                <c:pt idx="44">
                  <c:v>-0.22273999999999999</c:v>
                </c:pt>
                <c:pt idx="45">
                  <c:v>-0.86322200000000004</c:v>
                </c:pt>
                <c:pt idx="46">
                  <c:v>-0.36941099999999999</c:v>
                </c:pt>
                <c:pt idx="47">
                  <c:v>-0.67928699999999997</c:v>
                </c:pt>
                <c:pt idx="48">
                  <c:v>-0.93786800000000003</c:v>
                </c:pt>
                <c:pt idx="49">
                  <c:v>-0.62300999999999995</c:v>
                </c:pt>
                <c:pt idx="50">
                  <c:v>-0.70899500000000004</c:v>
                </c:pt>
                <c:pt idx="51">
                  <c:v>-0.85163699999999998</c:v>
                </c:pt>
                <c:pt idx="52">
                  <c:v>-1.13232</c:v>
                </c:pt>
                <c:pt idx="53">
                  <c:v>-0.232904</c:v>
                </c:pt>
                <c:pt idx="54">
                  <c:v>-0.172041</c:v>
                </c:pt>
                <c:pt idx="55">
                  <c:v>-0.301041</c:v>
                </c:pt>
                <c:pt idx="56" formatCode="0.00E+00">
                  <c:v>-7.5001200000000004E-2</c:v>
                </c:pt>
                <c:pt idx="57">
                  <c:v>-0.45632099999999998</c:v>
                </c:pt>
                <c:pt idx="58">
                  <c:v>-0.45604</c:v>
                </c:pt>
                <c:pt idx="59">
                  <c:v>-0.63712199999999997</c:v>
                </c:pt>
                <c:pt idx="60">
                  <c:v>-0.264741</c:v>
                </c:pt>
                <c:pt idx="61" formatCode="0.00E+00">
                  <c:v>-3.7236699999999998E-2</c:v>
                </c:pt>
                <c:pt idx="62">
                  <c:v>-0.52129800000000004</c:v>
                </c:pt>
                <c:pt idx="63" formatCode="0.00E+00">
                  <c:v>1.5987899999999999E-2</c:v>
                </c:pt>
                <c:pt idx="64" formatCode="0.00E+00">
                  <c:v>4.8928299999999999E-3</c:v>
                </c:pt>
                <c:pt idx="65">
                  <c:v>-0.28245399999999998</c:v>
                </c:pt>
                <c:pt idx="66" formatCode="0.00E+00">
                  <c:v>3.8817900000000002E-2</c:v>
                </c:pt>
                <c:pt idx="67">
                  <c:v>0.45043299999999997</c:v>
                </c:pt>
                <c:pt idx="68">
                  <c:v>0.72794199999999998</c:v>
                </c:pt>
                <c:pt idx="69">
                  <c:v>1.0827500000000001</c:v>
                </c:pt>
                <c:pt idx="70">
                  <c:v>1.5353000000000001</c:v>
                </c:pt>
                <c:pt idx="71">
                  <c:v>1.67235</c:v>
                </c:pt>
                <c:pt idx="72">
                  <c:v>2.4741599999999999</c:v>
                </c:pt>
                <c:pt idx="73">
                  <c:v>2.5337100000000001</c:v>
                </c:pt>
                <c:pt idx="74">
                  <c:v>2.0547599999999999</c:v>
                </c:pt>
                <c:pt idx="75">
                  <c:v>1.90709</c:v>
                </c:pt>
                <c:pt idx="76">
                  <c:v>1.8417600000000001</c:v>
                </c:pt>
                <c:pt idx="77">
                  <c:v>1.81531</c:v>
                </c:pt>
                <c:pt idx="78">
                  <c:v>1.79592</c:v>
                </c:pt>
                <c:pt idx="79">
                  <c:v>1.8245400000000001</c:v>
                </c:pt>
                <c:pt idx="80">
                  <c:v>1.82948</c:v>
                </c:pt>
                <c:pt idx="81">
                  <c:v>1.8130500000000001</c:v>
                </c:pt>
                <c:pt idx="82">
                  <c:v>1.80111</c:v>
                </c:pt>
                <c:pt idx="83">
                  <c:v>1.82009</c:v>
                </c:pt>
                <c:pt idx="84">
                  <c:v>1.82311</c:v>
                </c:pt>
                <c:pt idx="85">
                  <c:v>1.8440700000000001</c:v>
                </c:pt>
                <c:pt idx="86">
                  <c:v>1.82033</c:v>
                </c:pt>
                <c:pt idx="87">
                  <c:v>1.8079700000000001</c:v>
                </c:pt>
                <c:pt idx="88">
                  <c:v>1.8209200000000001</c:v>
                </c:pt>
                <c:pt idx="89">
                  <c:v>1.76284</c:v>
                </c:pt>
                <c:pt idx="90">
                  <c:v>1.7787500000000001</c:v>
                </c:pt>
                <c:pt idx="91">
                  <c:v>1.7667900000000001</c:v>
                </c:pt>
                <c:pt idx="92">
                  <c:v>1.7444999999999999</c:v>
                </c:pt>
                <c:pt idx="93">
                  <c:v>1.7560100000000001</c:v>
                </c:pt>
                <c:pt idx="94">
                  <c:v>1.71384</c:v>
                </c:pt>
                <c:pt idx="95">
                  <c:v>1.7012700000000001</c:v>
                </c:pt>
                <c:pt idx="96">
                  <c:v>1.68485</c:v>
                </c:pt>
                <c:pt idx="97">
                  <c:v>1.65744</c:v>
                </c:pt>
                <c:pt idx="98">
                  <c:v>1.6163099999999999</c:v>
                </c:pt>
                <c:pt idx="99">
                  <c:v>1.60215</c:v>
                </c:pt>
                <c:pt idx="100">
                  <c:v>1.5666</c:v>
                </c:pt>
                <c:pt idx="101">
                  <c:v>1.5352699999999999</c:v>
                </c:pt>
                <c:pt idx="102">
                  <c:v>1.50762</c:v>
                </c:pt>
                <c:pt idx="103">
                  <c:v>1.4816499999999999</c:v>
                </c:pt>
                <c:pt idx="104">
                  <c:v>1.4569799999999999</c:v>
                </c:pt>
                <c:pt idx="105">
                  <c:v>1.42672</c:v>
                </c:pt>
                <c:pt idx="106">
                  <c:v>1.4117299999999999</c:v>
                </c:pt>
                <c:pt idx="107">
                  <c:v>1.4013899999999999</c:v>
                </c:pt>
                <c:pt idx="108">
                  <c:v>1.3769899999999999</c:v>
                </c:pt>
                <c:pt idx="109">
                  <c:v>1.3740300000000001</c:v>
                </c:pt>
                <c:pt idx="110">
                  <c:v>1.3607100000000001</c:v>
                </c:pt>
                <c:pt idx="111">
                  <c:v>1.3611500000000001</c:v>
                </c:pt>
                <c:pt idx="112">
                  <c:v>1.34334</c:v>
                </c:pt>
                <c:pt idx="113">
                  <c:v>1.34202</c:v>
                </c:pt>
                <c:pt idx="114">
                  <c:v>1.3380300000000001</c:v>
                </c:pt>
                <c:pt idx="115">
                  <c:v>1.33802</c:v>
                </c:pt>
                <c:pt idx="116">
                  <c:v>1.3299399999999999</c:v>
                </c:pt>
                <c:pt idx="117">
                  <c:v>1.3212699999999999</c:v>
                </c:pt>
                <c:pt idx="118">
                  <c:v>1.3202499999999999</c:v>
                </c:pt>
                <c:pt idx="119">
                  <c:v>1.3174999999999999</c:v>
                </c:pt>
                <c:pt idx="120">
                  <c:v>1.3025500000000001</c:v>
                </c:pt>
                <c:pt idx="121">
                  <c:v>1.3051600000000001</c:v>
                </c:pt>
                <c:pt idx="122">
                  <c:v>1.30033</c:v>
                </c:pt>
                <c:pt idx="123">
                  <c:v>1.28749</c:v>
                </c:pt>
                <c:pt idx="124">
                  <c:v>1.2912300000000001</c:v>
                </c:pt>
                <c:pt idx="125">
                  <c:v>1.2718799999999999</c:v>
                </c:pt>
                <c:pt idx="126">
                  <c:v>1.2711699999999999</c:v>
                </c:pt>
                <c:pt idx="127">
                  <c:v>1.27007</c:v>
                </c:pt>
                <c:pt idx="128">
                  <c:v>1.2542599999999999</c:v>
                </c:pt>
                <c:pt idx="129">
                  <c:v>1.2507999999999999</c:v>
                </c:pt>
                <c:pt idx="130">
                  <c:v>1.24705</c:v>
                </c:pt>
                <c:pt idx="131">
                  <c:v>1.228</c:v>
                </c:pt>
                <c:pt idx="132">
                  <c:v>1.2153099999999999</c:v>
                </c:pt>
                <c:pt idx="133">
                  <c:v>1.2036500000000001</c:v>
                </c:pt>
                <c:pt idx="134">
                  <c:v>1.1882900000000001</c:v>
                </c:pt>
                <c:pt idx="135">
                  <c:v>1.1617500000000001</c:v>
                </c:pt>
                <c:pt idx="136">
                  <c:v>1.1465399999999999</c:v>
                </c:pt>
                <c:pt idx="137">
                  <c:v>1.12384</c:v>
                </c:pt>
                <c:pt idx="138">
                  <c:v>1.1019099999999999</c:v>
                </c:pt>
                <c:pt idx="139">
                  <c:v>1.0899399999999999</c:v>
                </c:pt>
                <c:pt idx="140">
                  <c:v>1.0606800000000001</c:v>
                </c:pt>
                <c:pt idx="141">
                  <c:v>1.04335</c:v>
                </c:pt>
                <c:pt idx="142">
                  <c:v>1.0194000000000001</c:v>
                </c:pt>
                <c:pt idx="143">
                  <c:v>0.99626099999999995</c:v>
                </c:pt>
                <c:pt idx="144">
                  <c:v>0.96899800000000003</c:v>
                </c:pt>
                <c:pt idx="145">
                  <c:v>0.94390600000000002</c:v>
                </c:pt>
                <c:pt idx="146">
                  <c:v>0.91748799999999997</c:v>
                </c:pt>
                <c:pt idx="147">
                  <c:v>0.88712299999999999</c:v>
                </c:pt>
                <c:pt idx="148">
                  <c:v>0.85883299999999996</c:v>
                </c:pt>
                <c:pt idx="149">
                  <c:v>0.82919100000000001</c:v>
                </c:pt>
                <c:pt idx="150">
                  <c:v>0.798956</c:v>
                </c:pt>
                <c:pt idx="151">
                  <c:v>0.768038</c:v>
                </c:pt>
                <c:pt idx="152">
                  <c:v>0.73946900000000004</c:v>
                </c:pt>
                <c:pt idx="153">
                  <c:v>0.71221199999999996</c:v>
                </c:pt>
                <c:pt idx="154">
                  <c:v>0.68191299999999999</c:v>
                </c:pt>
                <c:pt idx="155">
                  <c:v>0.65378999999999998</c:v>
                </c:pt>
                <c:pt idx="156">
                  <c:v>0.62707299999999999</c:v>
                </c:pt>
                <c:pt idx="157">
                  <c:v>0.600136</c:v>
                </c:pt>
                <c:pt idx="158">
                  <c:v>0.57160900000000003</c:v>
                </c:pt>
                <c:pt idx="159">
                  <c:v>0.54439700000000002</c:v>
                </c:pt>
                <c:pt idx="160">
                  <c:v>0.51651800000000003</c:v>
                </c:pt>
                <c:pt idx="161">
                  <c:v>0.48983100000000002</c:v>
                </c:pt>
                <c:pt idx="162">
                  <c:v>0.46460699999999999</c:v>
                </c:pt>
                <c:pt idx="163">
                  <c:v>0.43973200000000001</c:v>
                </c:pt>
                <c:pt idx="164">
                  <c:v>0.41580699999999998</c:v>
                </c:pt>
                <c:pt idx="165">
                  <c:v>0.39406099999999999</c:v>
                </c:pt>
                <c:pt idx="166">
                  <c:v>0.37310100000000002</c:v>
                </c:pt>
                <c:pt idx="167">
                  <c:v>0.35686200000000001</c:v>
                </c:pt>
                <c:pt idx="168">
                  <c:v>0.34217500000000001</c:v>
                </c:pt>
                <c:pt idx="169">
                  <c:v>0.33257599999999998</c:v>
                </c:pt>
                <c:pt idx="170">
                  <c:v>0.32545200000000002</c:v>
                </c:pt>
                <c:pt idx="171">
                  <c:v>0.31998599999999999</c:v>
                </c:pt>
                <c:pt idx="172">
                  <c:v>0.31575799999999998</c:v>
                </c:pt>
                <c:pt idx="173">
                  <c:v>0.30102099999999998</c:v>
                </c:pt>
                <c:pt idx="174">
                  <c:v>0.28187699999999999</c:v>
                </c:pt>
                <c:pt idx="175">
                  <c:v>0.26076199999999999</c:v>
                </c:pt>
                <c:pt idx="176">
                  <c:v>0.24604899999999999</c:v>
                </c:pt>
                <c:pt idx="177">
                  <c:v>0.23750599999999999</c:v>
                </c:pt>
                <c:pt idx="178">
                  <c:v>0.23433200000000001</c:v>
                </c:pt>
                <c:pt idx="179">
                  <c:v>0.232326</c:v>
                </c:pt>
                <c:pt idx="180">
                  <c:v>0.229105</c:v>
                </c:pt>
                <c:pt idx="181">
                  <c:v>0.22428600000000001</c:v>
                </c:pt>
                <c:pt idx="182">
                  <c:v>0.220052</c:v>
                </c:pt>
                <c:pt idx="183">
                  <c:v>0.21520900000000001</c:v>
                </c:pt>
                <c:pt idx="184">
                  <c:v>0.211119</c:v>
                </c:pt>
                <c:pt idx="185">
                  <c:v>0.20782600000000001</c:v>
                </c:pt>
                <c:pt idx="186">
                  <c:v>0.20363100000000001</c:v>
                </c:pt>
                <c:pt idx="187">
                  <c:v>0.20058500000000001</c:v>
                </c:pt>
                <c:pt idx="188">
                  <c:v>0.198017</c:v>
                </c:pt>
                <c:pt idx="189">
                  <c:v>0.19573299999999999</c:v>
                </c:pt>
                <c:pt idx="190">
                  <c:v>0.19428500000000001</c:v>
                </c:pt>
                <c:pt idx="191">
                  <c:v>0.19100200000000001</c:v>
                </c:pt>
                <c:pt idx="192">
                  <c:v>0.19128999999999999</c:v>
                </c:pt>
                <c:pt idx="193">
                  <c:v>0.18903400000000001</c:v>
                </c:pt>
                <c:pt idx="194">
                  <c:v>0.18665300000000001</c:v>
                </c:pt>
                <c:pt idx="195">
                  <c:v>0.18512700000000001</c:v>
                </c:pt>
                <c:pt idx="196">
                  <c:v>0.18451799999999999</c:v>
                </c:pt>
                <c:pt idx="197">
                  <c:v>0.183868</c:v>
                </c:pt>
                <c:pt idx="198">
                  <c:v>0.18234400000000001</c:v>
                </c:pt>
                <c:pt idx="199">
                  <c:v>0.179372</c:v>
                </c:pt>
                <c:pt idx="200">
                  <c:v>0.176505</c:v>
                </c:pt>
                <c:pt idx="201">
                  <c:v>0.174954</c:v>
                </c:pt>
                <c:pt idx="202">
                  <c:v>0.17391200000000001</c:v>
                </c:pt>
                <c:pt idx="203">
                  <c:v>0.17252400000000001</c:v>
                </c:pt>
                <c:pt idx="204">
                  <c:v>0.171374</c:v>
                </c:pt>
                <c:pt idx="205">
                  <c:v>0.17078199999999999</c:v>
                </c:pt>
                <c:pt idx="206">
                  <c:v>0.16864499999999999</c:v>
                </c:pt>
                <c:pt idx="207">
                  <c:v>0.16687399999999999</c:v>
                </c:pt>
                <c:pt idx="208">
                  <c:v>0.16599</c:v>
                </c:pt>
                <c:pt idx="209">
                  <c:v>0.16636000000000001</c:v>
                </c:pt>
                <c:pt idx="210">
                  <c:v>0.16494400000000001</c:v>
                </c:pt>
                <c:pt idx="211">
                  <c:v>0.162272</c:v>
                </c:pt>
                <c:pt idx="212">
                  <c:v>0.16106400000000001</c:v>
                </c:pt>
                <c:pt idx="213">
                  <c:v>0.16009699999999999</c:v>
                </c:pt>
                <c:pt idx="214">
                  <c:v>0.15838099999999999</c:v>
                </c:pt>
                <c:pt idx="215">
                  <c:v>0.15789300000000001</c:v>
                </c:pt>
                <c:pt idx="216">
                  <c:v>0.15962000000000001</c:v>
                </c:pt>
                <c:pt idx="217">
                  <c:v>0.158939</c:v>
                </c:pt>
                <c:pt idx="218">
                  <c:v>0.15446499999999999</c:v>
                </c:pt>
                <c:pt idx="219">
                  <c:v>0.15238099999999999</c:v>
                </c:pt>
                <c:pt idx="220">
                  <c:v>0.15092</c:v>
                </c:pt>
                <c:pt idx="221">
                  <c:v>0.14921599999999999</c:v>
                </c:pt>
                <c:pt idx="222">
                  <c:v>0.149233</c:v>
                </c:pt>
                <c:pt idx="223">
                  <c:v>0.148706</c:v>
                </c:pt>
                <c:pt idx="224">
                  <c:v>0.14638899999999999</c:v>
                </c:pt>
                <c:pt idx="225">
                  <c:v>0.14585699999999999</c:v>
                </c:pt>
                <c:pt idx="226">
                  <c:v>0.14371600000000001</c:v>
                </c:pt>
                <c:pt idx="227">
                  <c:v>0.14427200000000001</c:v>
                </c:pt>
                <c:pt idx="228">
                  <c:v>0.14472599999999999</c:v>
                </c:pt>
                <c:pt idx="229">
                  <c:v>0.14052999999999999</c:v>
                </c:pt>
                <c:pt idx="230">
                  <c:v>0.14099999999999999</c:v>
                </c:pt>
                <c:pt idx="231">
                  <c:v>0.139955</c:v>
                </c:pt>
                <c:pt idx="232">
                  <c:v>0.13666</c:v>
                </c:pt>
                <c:pt idx="233">
                  <c:v>0.13728000000000001</c:v>
                </c:pt>
                <c:pt idx="234">
                  <c:v>0.13555400000000001</c:v>
                </c:pt>
                <c:pt idx="235">
                  <c:v>0.13249</c:v>
                </c:pt>
                <c:pt idx="236">
                  <c:v>0.130435</c:v>
                </c:pt>
                <c:pt idx="237">
                  <c:v>0.13156300000000001</c:v>
                </c:pt>
                <c:pt idx="238">
                  <c:v>0.128803</c:v>
                </c:pt>
                <c:pt idx="239">
                  <c:v>0.12725</c:v>
                </c:pt>
                <c:pt idx="240">
                  <c:v>0.12593599999999999</c:v>
                </c:pt>
                <c:pt idx="241">
                  <c:v>0.12501799999999999</c:v>
                </c:pt>
                <c:pt idx="242">
                  <c:v>0.123248</c:v>
                </c:pt>
                <c:pt idx="243">
                  <c:v>0.122325</c:v>
                </c:pt>
                <c:pt idx="244">
                  <c:v>0.12127499999999999</c:v>
                </c:pt>
                <c:pt idx="245">
                  <c:v>0.117794</c:v>
                </c:pt>
                <c:pt idx="246">
                  <c:v>0.117009</c:v>
                </c:pt>
                <c:pt idx="247">
                  <c:v>0.116227</c:v>
                </c:pt>
                <c:pt idx="248">
                  <c:v>0.11512</c:v>
                </c:pt>
                <c:pt idx="249">
                  <c:v>0.11326</c:v>
                </c:pt>
                <c:pt idx="250">
                  <c:v>0.111746</c:v>
                </c:pt>
                <c:pt idx="251">
                  <c:v>0.112982</c:v>
                </c:pt>
                <c:pt idx="252">
                  <c:v>0.110302</c:v>
                </c:pt>
                <c:pt idx="253">
                  <c:v>0.10745200000000001</c:v>
                </c:pt>
                <c:pt idx="254">
                  <c:v>0.10768999999999999</c:v>
                </c:pt>
                <c:pt idx="255">
                  <c:v>0.10714600000000001</c:v>
                </c:pt>
                <c:pt idx="256">
                  <c:v>0.10520699999999999</c:v>
                </c:pt>
                <c:pt idx="257">
                  <c:v>0.103446</c:v>
                </c:pt>
                <c:pt idx="258">
                  <c:v>0.10294499999999999</c:v>
                </c:pt>
                <c:pt idx="259">
                  <c:v>0.10223400000000001</c:v>
                </c:pt>
                <c:pt idx="260">
                  <c:v>0.101034</c:v>
                </c:pt>
                <c:pt idx="261" formatCode="0.00E+00">
                  <c:v>9.8563700000000004E-2</c:v>
                </c:pt>
                <c:pt idx="262" formatCode="0.00E+00">
                  <c:v>9.7150799999999995E-2</c:v>
                </c:pt>
                <c:pt idx="263" formatCode="0.00E+00">
                  <c:v>9.6455100000000002E-2</c:v>
                </c:pt>
                <c:pt idx="264" formatCode="0.00E+00">
                  <c:v>9.5172900000000005E-2</c:v>
                </c:pt>
                <c:pt idx="265" formatCode="0.00E+00">
                  <c:v>9.3706100000000001E-2</c:v>
                </c:pt>
                <c:pt idx="266" formatCode="0.00E+00">
                  <c:v>9.2918899999999999E-2</c:v>
                </c:pt>
                <c:pt idx="267" formatCode="0.00E+00">
                  <c:v>9.3562599999999996E-2</c:v>
                </c:pt>
                <c:pt idx="268" formatCode="0.00E+00">
                  <c:v>9.2531699999999995E-2</c:v>
                </c:pt>
                <c:pt idx="269" formatCode="0.00E+00">
                  <c:v>9.0749700000000003E-2</c:v>
                </c:pt>
                <c:pt idx="270" formatCode="0.00E+00">
                  <c:v>8.8696999999999998E-2</c:v>
                </c:pt>
                <c:pt idx="271" formatCode="0.00E+00">
                  <c:v>8.8196800000000006E-2</c:v>
                </c:pt>
                <c:pt idx="272" formatCode="0.00E+00">
                  <c:v>8.7007500000000002E-2</c:v>
                </c:pt>
                <c:pt idx="273" formatCode="0.00E+00">
                  <c:v>9.0134099999999995E-2</c:v>
                </c:pt>
                <c:pt idx="274" formatCode="0.00E+00">
                  <c:v>8.64563E-2</c:v>
                </c:pt>
                <c:pt idx="275" formatCode="0.00E+00">
                  <c:v>8.57401E-2</c:v>
                </c:pt>
                <c:pt idx="276" formatCode="0.00E+00">
                  <c:v>8.5251300000000002E-2</c:v>
                </c:pt>
                <c:pt idx="277" formatCode="0.00E+00">
                  <c:v>8.4521799999999994E-2</c:v>
                </c:pt>
                <c:pt idx="278" formatCode="0.00E+00">
                  <c:v>8.4336800000000003E-2</c:v>
                </c:pt>
                <c:pt idx="279" formatCode="0.00E+00">
                  <c:v>8.3245299999999994E-2</c:v>
                </c:pt>
                <c:pt idx="280" formatCode="0.00E+00">
                  <c:v>8.0954999999999999E-2</c:v>
                </c:pt>
                <c:pt idx="281" formatCode="0.00E+00">
                  <c:v>8.0568299999999995E-2</c:v>
                </c:pt>
                <c:pt idx="282" formatCode="0.00E+00">
                  <c:v>8.0318000000000001E-2</c:v>
                </c:pt>
                <c:pt idx="283" formatCode="0.00E+00">
                  <c:v>7.9692399999999997E-2</c:v>
                </c:pt>
                <c:pt idx="284" formatCode="0.00E+00">
                  <c:v>7.8594700000000003E-2</c:v>
                </c:pt>
                <c:pt idx="285" formatCode="0.00E+00">
                  <c:v>7.7670600000000006E-2</c:v>
                </c:pt>
                <c:pt idx="286" formatCode="0.00E+00">
                  <c:v>7.7113600000000004E-2</c:v>
                </c:pt>
                <c:pt idx="287" formatCode="0.00E+00">
                  <c:v>7.6438400000000004E-2</c:v>
                </c:pt>
                <c:pt idx="288" formatCode="0.00E+00">
                  <c:v>7.6356400000000005E-2</c:v>
                </c:pt>
                <c:pt idx="289" formatCode="0.00E+00">
                  <c:v>7.5121400000000005E-2</c:v>
                </c:pt>
                <c:pt idx="290" formatCode="0.00E+00">
                  <c:v>7.4879600000000004E-2</c:v>
                </c:pt>
                <c:pt idx="291" formatCode="0.00E+00">
                  <c:v>7.3598899999999995E-2</c:v>
                </c:pt>
                <c:pt idx="292" formatCode="0.00E+00">
                  <c:v>7.3001399999999994E-2</c:v>
                </c:pt>
                <c:pt idx="293" formatCode="0.00E+00">
                  <c:v>7.2892700000000005E-2</c:v>
                </c:pt>
                <c:pt idx="294" formatCode="0.00E+00">
                  <c:v>7.2126399999999993E-2</c:v>
                </c:pt>
                <c:pt idx="295" formatCode="0.00E+00">
                  <c:v>7.4591599999999994E-2</c:v>
                </c:pt>
                <c:pt idx="296" formatCode="0.00E+00">
                  <c:v>7.3380500000000001E-2</c:v>
                </c:pt>
                <c:pt idx="297" formatCode="0.00E+00">
                  <c:v>7.0017800000000005E-2</c:v>
                </c:pt>
                <c:pt idx="298" formatCode="0.00E+00">
                  <c:v>6.9942500000000005E-2</c:v>
                </c:pt>
                <c:pt idx="299" formatCode="0.00E+00">
                  <c:v>7.0045499999999997E-2</c:v>
                </c:pt>
                <c:pt idx="300" formatCode="0.00E+00">
                  <c:v>7.0119899999999999E-2</c:v>
                </c:pt>
                <c:pt idx="301" formatCode="0.00E+00">
                  <c:v>6.9285399999999997E-2</c:v>
                </c:pt>
                <c:pt idx="302" formatCode="0.00E+00">
                  <c:v>6.9148500000000002E-2</c:v>
                </c:pt>
                <c:pt idx="303" formatCode="0.00E+00">
                  <c:v>7.0508000000000001E-2</c:v>
                </c:pt>
                <c:pt idx="304" formatCode="0.00E+00">
                  <c:v>6.8825700000000004E-2</c:v>
                </c:pt>
                <c:pt idx="305" formatCode="0.00E+00">
                  <c:v>6.7507700000000004E-2</c:v>
                </c:pt>
                <c:pt idx="306" formatCode="0.00E+00">
                  <c:v>6.74424E-2</c:v>
                </c:pt>
                <c:pt idx="307" formatCode="0.00E+00">
                  <c:v>6.7264099999999993E-2</c:v>
                </c:pt>
                <c:pt idx="308" formatCode="0.00E+00">
                  <c:v>6.7064799999999994E-2</c:v>
                </c:pt>
                <c:pt idx="309" formatCode="0.00E+00">
                  <c:v>6.6862099999999994E-2</c:v>
                </c:pt>
                <c:pt idx="310" formatCode="0.00E+00">
                  <c:v>6.5915100000000004E-2</c:v>
                </c:pt>
                <c:pt idx="311" formatCode="0.00E+00">
                  <c:v>6.6493999999999998E-2</c:v>
                </c:pt>
                <c:pt idx="312" formatCode="0.00E+00">
                  <c:v>6.5890299999999999E-2</c:v>
                </c:pt>
                <c:pt idx="313" formatCode="0.00E+00">
                  <c:v>6.5113099999999993E-2</c:v>
                </c:pt>
                <c:pt idx="314" formatCode="0.00E+00">
                  <c:v>6.4473199999999994E-2</c:v>
                </c:pt>
                <c:pt idx="315" formatCode="0.00E+00">
                  <c:v>6.4610500000000001E-2</c:v>
                </c:pt>
                <c:pt idx="316" formatCode="0.00E+00">
                  <c:v>6.4230400000000007E-2</c:v>
                </c:pt>
                <c:pt idx="317" formatCode="0.00E+00">
                  <c:v>6.3798400000000005E-2</c:v>
                </c:pt>
                <c:pt idx="318" formatCode="0.00E+00">
                  <c:v>6.3590999999999995E-2</c:v>
                </c:pt>
                <c:pt idx="319" formatCode="0.00E+00">
                  <c:v>6.2881000000000006E-2</c:v>
                </c:pt>
                <c:pt idx="320" formatCode="0.00E+00">
                  <c:v>6.2796599999999994E-2</c:v>
                </c:pt>
                <c:pt idx="321" formatCode="0.00E+00">
                  <c:v>6.2756099999999995E-2</c:v>
                </c:pt>
                <c:pt idx="322" formatCode="0.00E+00">
                  <c:v>6.2411300000000003E-2</c:v>
                </c:pt>
                <c:pt idx="323" formatCode="0.00E+00">
                  <c:v>6.2023200000000001E-2</c:v>
                </c:pt>
                <c:pt idx="324" formatCode="0.00E+00">
                  <c:v>6.1633100000000003E-2</c:v>
                </c:pt>
                <c:pt idx="325" formatCode="0.00E+00">
                  <c:v>6.1586399999999999E-2</c:v>
                </c:pt>
                <c:pt idx="326" formatCode="0.00E+00">
                  <c:v>6.1092399999999998E-2</c:v>
                </c:pt>
                <c:pt idx="327" formatCode="0.00E+00">
                  <c:v>6.0978900000000003E-2</c:v>
                </c:pt>
                <c:pt idx="328" formatCode="0.00E+00">
                  <c:v>6.0740500000000003E-2</c:v>
                </c:pt>
                <c:pt idx="329" formatCode="0.00E+00">
                  <c:v>6.07281E-2</c:v>
                </c:pt>
                <c:pt idx="330" formatCode="0.00E+00">
                  <c:v>6.0557800000000002E-2</c:v>
                </c:pt>
                <c:pt idx="331" formatCode="0.00E+00">
                  <c:v>6.0136799999999997E-2</c:v>
                </c:pt>
                <c:pt idx="332" formatCode="0.00E+00">
                  <c:v>6.0094799999999997E-2</c:v>
                </c:pt>
                <c:pt idx="333" formatCode="0.00E+00">
                  <c:v>5.9646600000000001E-2</c:v>
                </c:pt>
                <c:pt idx="334" formatCode="0.00E+00">
                  <c:v>5.9237499999999998E-2</c:v>
                </c:pt>
                <c:pt idx="335" formatCode="0.00E+00">
                  <c:v>5.9161699999999998E-2</c:v>
                </c:pt>
                <c:pt idx="336" formatCode="0.00E+00">
                  <c:v>5.9177899999999999E-2</c:v>
                </c:pt>
                <c:pt idx="337" formatCode="0.00E+00">
                  <c:v>5.9191199999999999E-2</c:v>
                </c:pt>
                <c:pt idx="338" formatCode="0.00E+00">
                  <c:v>5.87091E-2</c:v>
                </c:pt>
                <c:pt idx="339" formatCode="0.00E+00">
                  <c:v>5.8427800000000002E-2</c:v>
                </c:pt>
                <c:pt idx="340" formatCode="0.00E+00">
                  <c:v>5.8428300000000002E-2</c:v>
                </c:pt>
                <c:pt idx="341" formatCode="0.00E+00">
                  <c:v>5.8044900000000003E-2</c:v>
                </c:pt>
                <c:pt idx="342" formatCode="0.00E+00">
                  <c:v>5.7821299999999999E-2</c:v>
                </c:pt>
                <c:pt idx="343" formatCode="0.00E+00">
                  <c:v>5.7591900000000001E-2</c:v>
                </c:pt>
                <c:pt idx="344" formatCode="0.00E+00">
                  <c:v>5.7361099999999998E-2</c:v>
                </c:pt>
                <c:pt idx="345" formatCode="0.00E+00">
                  <c:v>5.7011100000000002E-2</c:v>
                </c:pt>
                <c:pt idx="346" formatCode="0.00E+00">
                  <c:v>5.6984899999999998E-2</c:v>
                </c:pt>
                <c:pt idx="347" formatCode="0.00E+00">
                  <c:v>5.6591500000000003E-2</c:v>
                </c:pt>
                <c:pt idx="348" formatCode="0.00E+00">
                  <c:v>5.6547199999999999E-2</c:v>
                </c:pt>
                <c:pt idx="349" formatCode="0.00E+00">
                  <c:v>5.64003E-2</c:v>
                </c:pt>
                <c:pt idx="350" formatCode="0.00E+00">
                  <c:v>5.60241E-2</c:v>
                </c:pt>
                <c:pt idx="351" formatCode="0.00E+00">
                  <c:v>5.5604000000000001E-2</c:v>
                </c:pt>
                <c:pt idx="352" formatCode="0.00E+00">
                  <c:v>5.5679800000000002E-2</c:v>
                </c:pt>
                <c:pt idx="353" formatCode="0.00E+00">
                  <c:v>5.5069899999999998E-2</c:v>
                </c:pt>
                <c:pt idx="354" formatCode="0.00E+00">
                  <c:v>5.4584000000000001E-2</c:v>
                </c:pt>
                <c:pt idx="355" formatCode="0.00E+00">
                  <c:v>5.4256400000000003E-2</c:v>
                </c:pt>
                <c:pt idx="356" formatCode="0.00E+00">
                  <c:v>5.3809599999999999E-2</c:v>
                </c:pt>
                <c:pt idx="357" formatCode="0.00E+00">
                  <c:v>5.3525000000000003E-2</c:v>
                </c:pt>
                <c:pt idx="358" formatCode="0.00E+00">
                  <c:v>5.34706E-2</c:v>
                </c:pt>
                <c:pt idx="359" formatCode="0.00E+00">
                  <c:v>5.2893599999999999E-2</c:v>
                </c:pt>
                <c:pt idx="360" formatCode="0.00E+00">
                  <c:v>5.25341E-2</c:v>
                </c:pt>
                <c:pt idx="361" formatCode="0.00E+00">
                  <c:v>5.1977200000000001E-2</c:v>
                </c:pt>
                <c:pt idx="362" formatCode="0.00E+00">
                  <c:v>5.1604299999999999E-2</c:v>
                </c:pt>
                <c:pt idx="363" formatCode="0.00E+00">
                  <c:v>5.1201799999999999E-2</c:v>
                </c:pt>
                <c:pt idx="364" formatCode="0.00E+00">
                  <c:v>5.1033500000000002E-2</c:v>
                </c:pt>
                <c:pt idx="365" formatCode="0.00E+00">
                  <c:v>5.0634899999999997E-2</c:v>
                </c:pt>
                <c:pt idx="366" formatCode="0.00E+00">
                  <c:v>5.0023600000000001E-2</c:v>
                </c:pt>
                <c:pt idx="367" formatCode="0.00E+00">
                  <c:v>4.9830899999999997E-2</c:v>
                </c:pt>
                <c:pt idx="368" formatCode="0.00E+00">
                  <c:v>4.9516200000000003E-2</c:v>
                </c:pt>
                <c:pt idx="369" formatCode="0.00E+00">
                  <c:v>4.9059899999999997E-2</c:v>
                </c:pt>
                <c:pt idx="370" formatCode="0.00E+00">
                  <c:v>4.8606400000000001E-2</c:v>
                </c:pt>
                <c:pt idx="371" formatCode="0.00E+00">
                  <c:v>4.8238799999999998E-2</c:v>
                </c:pt>
                <c:pt idx="372" formatCode="0.00E+00">
                  <c:v>4.7994099999999998E-2</c:v>
                </c:pt>
                <c:pt idx="373" formatCode="0.00E+00">
                  <c:v>4.7577399999999999E-2</c:v>
                </c:pt>
                <c:pt idx="374" formatCode="0.00E+00">
                  <c:v>4.7109100000000001E-2</c:v>
                </c:pt>
                <c:pt idx="375" formatCode="0.00E+00">
                  <c:v>4.6660899999999998E-2</c:v>
                </c:pt>
                <c:pt idx="376" formatCode="0.00E+00">
                  <c:v>4.62809E-2</c:v>
                </c:pt>
                <c:pt idx="377" formatCode="0.00E+00">
                  <c:v>4.5965699999999998E-2</c:v>
                </c:pt>
                <c:pt idx="378" formatCode="0.00E+00">
                  <c:v>4.5553700000000003E-2</c:v>
                </c:pt>
                <c:pt idx="379" formatCode="0.00E+00">
                  <c:v>4.5545599999999999E-2</c:v>
                </c:pt>
                <c:pt idx="380" formatCode="0.00E+00">
                  <c:v>4.5132600000000002E-2</c:v>
                </c:pt>
                <c:pt idx="381" formatCode="0.00E+00">
                  <c:v>4.46253E-2</c:v>
                </c:pt>
                <c:pt idx="382" formatCode="0.00E+00">
                  <c:v>4.4906099999999997E-2</c:v>
                </c:pt>
                <c:pt idx="383" formatCode="0.00E+00">
                  <c:v>4.5278499999999999E-2</c:v>
                </c:pt>
                <c:pt idx="384" formatCode="0.00E+00">
                  <c:v>4.4294399999999998E-2</c:v>
                </c:pt>
                <c:pt idx="385" formatCode="0.00E+00">
                  <c:v>4.3624900000000001E-2</c:v>
                </c:pt>
                <c:pt idx="386" formatCode="0.00E+00">
                  <c:v>4.4234299999999997E-2</c:v>
                </c:pt>
                <c:pt idx="387" formatCode="0.00E+00">
                  <c:v>4.3536699999999998E-2</c:v>
                </c:pt>
                <c:pt idx="388" formatCode="0.00E+00">
                  <c:v>4.3964900000000001E-2</c:v>
                </c:pt>
                <c:pt idx="389" formatCode="0.00E+00">
                  <c:v>4.3717899999999997E-2</c:v>
                </c:pt>
                <c:pt idx="390" formatCode="0.00E+00">
                  <c:v>4.2779400000000002E-2</c:v>
                </c:pt>
                <c:pt idx="391" formatCode="0.00E+00">
                  <c:v>4.31099E-2</c:v>
                </c:pt>
                <c:pt idx="392" formatCode="0.00E+00">
                  <c:v>4.2852399999999999E-2</c:v>
                </c:pt>
                <c:pt idx="393" formatCode="0.00E+00">
                  <c:v>4.0751900000000001E-2</c:v>
                </c:pt>
                <c:pt idx="394" formatCode="0.00E+00">
                  <c:v>4.1716099999999999E-2</c:v>
                </c:pt>
                <c:pt idx="395" formatCode="0.00E+00">
                  <c:v>4.14968E-2</c:v>
                </c:pt>
                <c:pt idx="396" formatCode="0.00E+00">
                  <c:v>4.0944599999999998E-2</c:v>
                </c:pt>
                <c:pt idx="397" formatCode="0.00E+00">
                  <c:v>4.1021299999999997E-2</c:v>
                </c:pt>
                <c:pt idx="398" formatCode="0.00E+00">
                  <c:v>4.1482400000000003E-2</c:v>
                </c:pt>
                <c:pt idx="399" formatCode="0.00E+00">
                  <c:v>4.0339899999999998E-2</c:v>
                </c:pt>
                <c:pt idx="400" formatCode="0.00E+00">
                  <c:v>3.9359999999999999E-2</c:v>
                </c:pt>
                <c:pt idx="401" formatCode="0.00E+00">
                  <c:v>3.9532200000000003E-2</c:v>
                </c:pt>
                <c:pt idx="402" formatCode="0.00E+00">
                  <c:v>4.0007099999999997E-2</c:v>
                </c:pt>
                <c:pt idx="403" formatCode="0.00E+00">
                  <c:v>4.0508299999999997E-2</c:v>
                </c:pt>
                <c:pt idx="404" formatCode="0.00E+00">
                  <c:v>4.0489700000000003E-2</c:v>
                </c:pt>
                <c:pt idx="405" formatCode="0.00E+00">
                  <c:v>3.9846899999999998E-2</c:v>
                </c:pt>
                <c:pt idx="406" formatCode="0.00E+00">
                  <c:v>3.9355800000000003E-2</c:v>
                </c:pt>
                <c:pt idx="407" formatCode="0.00E+00">
                  <c:v>3.9511200000000003E-2</c:v>
                </c:pt>
                <c:pt idx="408" formatCode="0.00E+00">
                  <c:v>3.8850799999999998E-2</c:v>
                </c:pt>
                <c:pt idx="409" formatCode="0.00E+00">
                  <c:v>3.8536099999999997E-2</c:v>
                </c:pt>
                <c:pt idx="410" formatCode="0.00E+00">
                  <c:v>3.81465E-2</c:v>
                </c:pt>
                <c:pt idx="411" formatCode="0.00E+00">
                  <c:v>3.88265E-2</c:v>
                </c:pt>
                <c:pt idx="412" formatCode="0.00E+00">
                  <c:v>3.93248E-2</c:v>
                </c:pt>
                <c:pt idx="413" formatCode="0.00E+00">
                  <c:v>3.8783100000000001E-2</c:v>
                </c:pt>
                <c:pt idx="414" formatCode="0.00E+00">
                  <c:v>3.6756999999999998E-2</c:v>
                </c:pt>
                <c:pt idx="415" formatCode="0.00E+00">
                  <c:v>3.6587700000000001E-2</c:v>
                </c:pt>
                <c:pt idx="416" formatCode="0.00E+00">
                  <c:v>3.6578199999999998E-2</c:v>
                </c:pt>
                <c:pt idx="417" formatCode="0.00E+00">
                  <c:v>3.6528600000000001E-2</c:v>
                </c:pt>
                <c:pt idx="418" formatCode="0.00E+00">
                  <c:v>3.6546700000000001E-2</c:v>
                </c:pt>
                <c:pt idx="419" formatCode="0.00E+00">
                  <c:v>3.5963099999999998E-2</c:v>
                </c:pt>
                <c:pt idx="420" formatCode="0.00E+00">
                  <c:v>3.6204800000000002E-2</c:v>
                </c:pt>
                <c:pt idx="421" formatCode="0.00E+00">
                  <c:v>3.5494299999999999E-2</c:v>
                </c:pt>
                <c:pt idx="422" formatCode="0.00E+00">
                  <c:v>3.5483399999999998E-2</c:v>
                </c:pt>
                <c:pt idx="423" formatCode="0.00E+00">
                  <c:v>3.5415599999999998E-2</c:v>
                </c:pt>
                <c:pt idx="424" formatCode="0.00E+00">
                  <c:v>3.5073300000000002E-2</c:v>
                </c:pt>
                <c:pt idx="425" formatCode="0.00E+00">
                  <c:v>3.3932200000000003E-2</c:v>
                </c:pt>
                <c:pt idx="426" formatCode="0.00E+00">
                  <c:v>3.3786299999999998E-2</c:v>
                </c:pt>
                <c:pt idx="427" formatCode="0.00E+00">
                  <c:v>3.3489699999999997E-2</c:v>
                </c:pt>
                <c:pt idx="428" formatCode="0.00E+00">
                  <c:v>3.3205999999999999E-2</c:v>
                </c:pt>
                <c:pt idx="429" formatCode="0.00E+00">
                  <c:v>3.3156900000000003E-2</c:v>
                </c:pt>
                <c:pt idx="430" formatCode="0.00E+00">
                  <c:v>3.3556500000000003E-2</c:v>
                </c:pt>
                <c:pt idx="431" formatCode="0.00E+00">
                  <c:v>3.2465500000000001E-2</c:v>
                </c:pt>
                <c:pt idx="432" formatCode="0.00E+00">
                  <c:v>3.2307599999999999E-2</c:v>
                </c:pt>
                <c:pt idx="433" formatCode="0.00E+00">
                  <c:v>3.2969999999999999E-2</c:v>
                </c:pt>
                <c:pt idx="434" formatCode="0.00E+00">
                  <c:v>3.2224200000000001E-2</c:v>
                </c:pt>
                <c:pt idx="435" formatCode="0.00E+00">
                  <c:v>3.1757399999999998E-2</c:v>
                </c:pt>
                <c:pt idx="436" formatCode="0.00E+00">
                  <c:v>3.09901E-2</c:v>
                </c:pt>
                <c:pt idx="437" formatCode="0.00E+00">
                  <c:v>3.0156599999999999E-2</c:v>
                </c:pt>
                <c:pt idx="438" formatCode="0.00E+00">
                  <c:v>2.94886E-2</c:v>
                </c:pt>
                <c:pt idx="439" formatCode="0.00E+00">
                  <c:v>2.9461899999999999E-2</c:v>
                </c:pt>
                <c:pt idx="440" formatCode="0.00E+00">
                  <c:v>2.94542E-2</c:v>
                </c:pt>
                <c:pt idx="441" formatCode="0.00E+00">
                  <c:v>2.92959E-2</c:v>
                </c:pt>
                <c:pt idx="442" formatCode="0.00E+00">
                  <c:v>2.9202499999999999E-2</c:v>
                </c:pt>
                <c:pt idx="443" formatCode="0.00E+00">
                  <c:v>2.97918E-2</c:v>
                </c:pt>
                <c:pt idx="444" formatCode="0.00E+00">
                  <c:v>3.0144199999999999E-2</c:v>
                </c:pt>
                <c:pt idx="445" formatCode="0.00E+00">
                  <c:v>2.9091800000000001E-2</c:v>
                </c:pt>
                <c:pt idx="446" formatCode="0.00E+00">
                  <c:v>2.8436199999999998E-2</c:v>
                </c:pt>
                <c:pt idx="447" formatCode="0.00E+00">
                  <c:v>2.8040900000000001E-2</c:v>
                </c:pt>
                <c:pt idx="448" formatCode="0.00E+00">
                  <c:v>2.7837799999999999E-2</c:v>
                </c:pt>
                <c:pt idx="449" formatCode="0.00E+00">
                  <c:v>2.7481100000000001E-2</c:v>
                </c:pt>
                <c:pt idx="450" formatCode="0.00E+00">
                  <c:v>2.72226E-2</c:v>
                </c:pt>
                <c:pt idx="451" formatCode="0.00E+00">
                  <c:v>2.7045699999999999E-2</c:v>
                </c:pt>
                <c:pt idx="452" formatCode="0.00E+00">
                  <c:v>2.66051E-2</c:v>
                </c:pt>
                <c:pt idx="453" formatCode="0.00E+00">
                  <c:v>2.6730500000000001E-2</c:v>
                </c:pt>
                <c:pt idx="454" formatCode="0.00E+00">
                  <c:v>2.6416800000000001E-2</c:v>
                </c:pt>
                <c:pt idx="455" formatCode="0.00E+00">
                  <c:v>2.6103999999999999E-2</c:v>
                </c:pt>
                <c:pt idx="456" formatCode="0.00E+00">
                  <c:v>2.5893200000000002E-2</c:v>
                </c:pt>
                <c:pt idx="457" formatCode="0.00E+00">
                  <c:v>2.5620500000000001E-2</c:v>
                </c:pt>
                <c:pt idx="458" formatCode="0.00E+00">
                  <c:v>2.5411099999999999E-2</c:v>
                </c:pt>
                <c:pt idx="459" formatCode="0.00E+00">
                  <c:v>2.5192300000000001E-2</c:v>
                </c:pt>
                <c:pt idx="460" formatCode="0.00E+00">
                  <c:v>2.5060200000000001E-2</c:v>
                </c:pt>
                <c:pt idx="461" formatCode="0.00E+00">
                  <c:v>2.4746400000000002E-2</c:v>
                </c:pt>
                <c:pt idx="462" formatCode="0.00E+00">
                  <c:v>2.48694E-2</c:v>
                </c:pt>
                <c:pt idx="463" formatCode="0.00E+00">
                  <c:v>2.4575199999999998E-2</c:v>
                </c:pt>
                <c:pt idx="464" formatCode="0.00E+00">
                  <c:v>2.4395500000000001E-2</c:v>
                </c:pt>
                <c:pt idx="465" formatCode="0.00E+00">
                  <c:v>2.4030699999999999E-2</c:v>
                </c:pt>
                <c:pt idx="466" formatCode="0.00E+00">
                  <c:v>3.03159E-2</c:v>
                </c:pt>
                <c:pt idx="467" formatCode="0.00E+00">
                  <c:v>2.3047399999999999E-2</c:v>
                </c:pt>
                <c:pt idx="468" formatCode="0.00E+00">
                  <c:v>2.2751799999999999E-2</c:v>
                </c:pt>
                <c:pt idx="469" formatCode="0.00E+00">
                  <c:v>2.3453700000000001E-2</c:v>
                </c:pt>
                <c:pt idx="470" formatCode="0.00E+00">
                  <c:v>2.3176200000000001E-2</c:v>
                </c:pt>
                <c:pt idx="471" formatCode="0.00E+00">
                  <c:v>2.3151399999999999E-2</c:v>
                </c:pt>
                <c:pt idx="472" formatCode="0.00E+00">
                  <c:v>2.3057899999999999E-2</c:v>
                </c:pt>
                <c:pt idx="473" formatCode="0.00E+00">
                  <c:v>2.29216E-2</c:v>
                </c:pt>
                <c:pt idx="474" formatCode="0.00E+00">
                  <c:v>2.2758500000000001E-2</c:v>
                </c:pt>
                <c:pt idx="475" formatCode="0.00E+00">
                  <c:v>2.27785E-2</c:v>
                </c:pt>
                <c:pt idx="476" formatCode="0.00E+00">
                  <c:v>2.2603499999999999E-2</c:v>
                </c:pt>
                <c:pt idx="477" formatCode="0.00E+00">
                  <c:v>2.2444700000000001E-2</c:v>
                </c:pt>
                <c:pt idx="478" formatCode="0.00E+00">
                  <c:v>2.23041E-2</c:v>
                </c:pt>
                <c:pt idx="479" formatCode="0.00E+00">
                  <c:v>2.22983E-2</c:v>
                </c:pt>
                <c:pt idx="480" formatCode="0.00E+00">
                  <c:v>2.2273500000000002E-2</c:v>
                </c:pt>
                <c:pt idx="481" formatCode="0.00E+00">
                  <c:v>2.2073700000000002E-2</c:v>
                </c:pt>
                <c:pt idx="482" formatCode="0.00E+00">
                  <c:v>2.19326E-2</c:v>
                </c:pt>
                <c:pt idx="483" formatCode="0.00E+00">
                  <c:v>2.1789599999999999E-2</c:v>
                </c:pt>
                <c:pt idx="484" formatCode="0.00E+00">
                  <c:v>2.16212E-2</c:v>
                </c:pt>
                <c:pt idx="485" formatCode="0.00E+00">
                  <c:v>2.1525900000000001E-2</c:v>
                </c:pt>
                <c:pt idx="486" formatCode="0.00E+00">
                  <c:v>2.13923E-2</c:v>
                </c:pt>
                <c:pt idx="487" formatCode="0.00E+00">
                  <c:v>2.1257399999999999E-2</c:v>
                </c:pt>
                <c:pt idx="488" formatCode="0.00E+00">
                  <c:v>2.1039499999999999E-2</c:v>
                </c:pt>
                <c:pt idx="489" formatCode="0.00E+00">
                  <c:v>2.0989399999999998E-2</c:v>
                </c:pt>
                <c:pt idx="490" formatCode="0.00E+00">
                  <c:v>2.0842099999999999E-2</c:v>
                </c:pt>
                <c:pt idx="491" formatCode="0.00E+00">
                  <c:v>2.0631799999999999E-2</c:v>
                </c:pt>
                <c:pt idx="492" formatCode="0.00E+00">
                  <c:v>2.04424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BB38-4101-AF15-0BD1B3D2B291}"/>
            </c:ext>
          </c:extLst>
        </c:ser>
        <c:ser>
          <c:idx val="16"/>
          <c:order val="15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8'!$A$2:$A$484</c:f>
              <c:numCache>
                <c:formatCode>General</c:formatCode>
                <c:ptCount val="4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</c:numCache>
            </c:numRef>
          </c:xVal>
          <c:yVal>
            <c:numRef>
              <c:f>'[AMG-R-2-methylpiperazine.xlsx]Sheet18'!$B$2:$B$515</c:f>
              <c:numCache>
                <c:formatCode>General</c:formatCode>
                <c:ptCount val="514"/>
                <c:pt idx="0">
                  <c:v>-1.52308</c:v>
                </c:pt>
                <c:pt idx="1">
                  <c:v>-1.15387</c:v>
                </c:pt>
                <c:pt idx="2">
                  <c:v>-0.71533100000000005</c:v>
                </c:pt>
                <c:pt idx="3">
                  <c:v>-0.87205200000000005</c:v>
                </c:pt>
                <c:pt idx="4">
                  <c:v>-0.72718499999999997</c:v>
                </c:pt>
                <c:pt idx="5">
                  <c:v>-1.3967700000000001</c:v>
                </c:pt>
                <c:pt idx="6">
                  <c:v>-0.96897699999999998</c:v>
                </c:pt>
                <c:pt idx="7">
                  <c:v>-0.82511999999999996</c:v>
                </c:pt>
                <c:pt idx="8">
                  <c:v>-1.21899</c:v>
                </c:pt>
                <c:pt idx="9">
                  <c:v>-1.3712800000000001</c:v>
                </c:pt>
                <c:pt idx="10">
                  <c:v>-0.95195099999999999</c:v>
                </c:pt>
                <c:pt idx="11">
                  <c:v>-0.710206</c:v>
                </c:pt>
                <c:pt idx="12">
                  <c:v>-1.3883300000000001</c:v>
                </c:pt>
                <c:pt idx="13">
                  <c:v>-0.68840100000000004</c:v>
                </c:pt>
                <c:pt idx="14">
                  <c:v>-0.84705299999999994</c:v>
                </c:pt>
                <c:pt idx="15">
                  <c:v>-0.77510400000000002</c:v>
                </c:pt>
                <c:pt idx="16">
                  <c:v>-0.56569100000000005</c:v>
                </c:pt>
                <c:pt idx="17">
                  <c:v>-0.46444400000000002</c:v>
                </c:pt>
                <c:pt idx="18">
                  <c:v>-0.71859600000000001</c:v>
                </c:pt>
                <c:pt idx="19">
                  <c:v>-0.60646500000000003</c:v>
                </c:pt>
                <c:pt idx="20">
                  <c:v>-0.74370400000000003</c:v>
                </c:pt>
                <c:pt idx="21">
                  <c:v>-1.3472599999999999</c:v>
                </c:pt>
                <c:pt idx="22">
                  <c:v>-0.47707500000000003</c:v>
                </c:pt>
                <c:pt idx="23">
                  <c:v>-1.33789</c:v>
                </c:pt>
                <c:pt idx="24">
                  <c:v>-0.47712100000000002</c:v>
                </c:pt>
                <c:pt idx="25">
                  <c:v>-0.89515299999999998</c:v>
                </c:pt>
                <c:pt idx="26">
                  <c:v>-0.42113600000000001</c:v>
                </c:pt>
                <c:pt idx="27">
                  <c:v>-0.38873099999999999</c:v>
                </c:pt>
                <c:pt idx="28">
                  <c:v>-0.83398700000000003</c:v>
                </c:pt>
                <c:pt idx="29">
                  <c:v>-0.51041499999999995</c:v>
                </c:pt>
                <c:pt idx="30">
                  <c:v>-1.4745600000000001</c:v>
                </c:pt>
                <c:pt idx="31">
                  <c:v>-0.78585199999999999</c:v>
                </c:pt>
                <c:pt idx="32">
                  <c:v>-0.774447</c:v>
                </c:pt>
                <c:pt idx="33">
                  <c:v>-0.84091800000000005</c:v>
                </c:pt>
                <c:pt idx="34">
                  <c:v>-0.45556799999999997</c:v>
                </c:pt>
                <c:pt idx="35">
                  <c:v>-0.51512899999999995</c:v>
                </c:pt>
                <c:pt idx="36">
                  <c:v>-0.53920500000000005</c:v>
                </c:pt>
                <c:pt idx="37">
                  <c:v>-1.04121</c:v>
                </c:pt>
                <c:pt idx="38">
                  <c:v>-1.0266999999999999</c:v>
                </c:pt>
                <c:pt idx="39">
                  <c:v>-0.27973300000000001</c:v>
                </c:pt>
                <c:pt idx="40">
                  <c:v>-1.1977500000000001</c:v>
                </c:pt>
                <c:pt idx="41">
                  <c:v>-0.88204000000000005</c:v>
                </c:pt>
                <c:pt idx="42">
                  <c:v>-0.98658100000000004</c:v>
                </c:pt>
                <c:pt idx="43">
                  <c:v>-0.92222000000000004</c:v>
                </c:pt>
                <c:pt idx="44">
                  <c:v>-0.248783</c:v>
                </c:pt>
                <c:pt idx="45">
                  <c:v>-0.85250899999999996</c:v>
                </c:pt>
                <c:pt idx="46">
                  <c:v>-0.37559399999999998</c:v>
                </c:pt>
                <c:pt idx="47">
                  <c:v>-0.73275000000000001</c:v>
                </c:pt>
                <c:pt idx="48">
                  <c:v>-0.96108899999999997</c:v>
                </c:pt>
                <c:pt idx="49">
                  <c:v>-0.62292499999999995</c:v>
                </c:pt>
                <c:pt idx="50">
                  <c:v>-0.61131800000000003</c:v>
                </c:pt>
                <c:pt idx="51">
                  <c:v>-0.83619900000000003</c:v>
                </c:pt>
                <c:pt idx="52">
                  <c:v>-1.18058</c:v>
                </c:pt>
                <c:pt idx="53">
                  <c:v>-0.32625100000000001</c:v>
                </c:pt>
                <c:pt idx="54">
                  <c:v>-0.24462600000000001</c:v>
                </c:pt>
                <c:pt idx="55">
                  <c:v>-0.40635399999999999</c:v>
                </c:pt>
                <c:pt idx="56">
                  <c:v>-0.18029100000000001</c:v>
                </c:pt>
                <c:pt idx="57">
                  <c:v>-0.39964699999999997</c:v>
                </c:pt>
                <c:pt idx="58">
                  <c:v>-0.52315900000000004</c:v>
                </c:pt>
                <c:pt idx="59">
                  <c:v>-0.63711200000000001</c:v>
                </c:pt>
                <c:pt idx="60">
                  <c:v>-0.34328500000000001</c:v>
                </c:pt>
                <c:pt idx="61" formatCode="0.00E+00">
                  <c:v>3.2286200000000001E-2</c:v>
                </c:pt>
                <c:pt idx="62">
                  <c:v>-0.49842799999999998</c:v>
                </c:pt>
                <c:pt idx="63" formatCode="0.00E+00">
                  <c:v>6.5716300000000005E-2</c:v>
                </c:pt>
                <c:pt idx="64" formatCode="0.00E+00">
                  <c:v>-8.5529300000000003E-2</c:v>
                </c:pt>
                <c:pt idx="65">
                  <c:v>-0.265513</c:v>
                </c:pt>
                <c:pt idx="66" formatCode="0.00E+00">
                  <c:v>6.3630599999999995E-2</c:v>
                </c:pt>
                <c:pt idx="67">
                  <c:v>0.39019799999999999</c:v>
                </c:pt>
                <c:pt idx="68">
                  <c:v>0.72494899999999995</c:v>
                </c:pt>
                <c:pt idx="69">
                  <c:v>1.18703</c:v>
                </c:pt>
                <c:pt idx="70">
                  <c:v>1.49824</c:v>
                </c:pt>
                <c:pt idx="71">
                  <c:v>1.9056599999999999</c:v>
                </c:pt>
                <c:pt idx="72">
                  <c:v>2.7632099999999999</c:v>
                </c:pt>
                <c:pt idx="73">
                  <c:v>2.23861</c:v>
                </c:pt>
                <c:pt idx="74">
                  <c:v>2.3258999999999999</c:v>
                </c:pt>
                <c:pt idx="75">
                  <c:v>1.9638100000000001</c:v>
                </c:pt>
                <c:pt idx="76">
                  <c:v>1.8158099999999999</c:v>
                </c:pt>
                <c:pt idx="77">
                  <c:v>1.8070900000000001</c:v>
                </c:pt>
                <c:pt idx="78">
                  <c:v>1.8479300000000001</c:v>
                </c:pt>
                <c:pt idx="79">
                  <c:v>1.80402</c:v>
                </c:pt>
                <c:pt idx="80">
                  <c:v>1.7779799999999999</c:v>
                </c:pt>
                <c:pt idx="81">
                  <c:v>1.8315399999999999</c:v>
                </c:pt>
                <c:pt idx="82">
                  <c:v>1.8007200000000001</c:v>
                </c:pt>
                <c:pt idx="83">
                  <c:v>1.7878099999999999</c:v>
                </c:pt>
                <c:pt idx="84">
                  <c:v>1.85494</c:v>
                </c:pt>
                <c:pt idx="85">
                  <c:v>1.8309800000000001</c:v>
                </c:pt>
                <c:pt idx="86">
                  <c:v>1.7975000000000001</c:v>
                </c:pt>
                <c:pt idx="87">
                  <c:v>1.81375</c:v>
                </c:pt>
                <c:pt idx="88">
                  <c:v>1.8035699999999999</c:v>
                </c:pt>
                <c:pt idx="89">
                  <c:v>1.7715099999999999</c:v>
                </c:pt>
                <c:pt idx="90">
                  <c:v>1.78833</c:v>
                </c:pt>
                <c:pt idx="91">
                  <c:v>1.75935</c:v>
                </c:pt>
                <c:pt idx="92">
                  <c:v>1.7579</c:v>
                </c:pt>
                <c:pt idx="93">
                  <c:v>1.7658499999999999</c:v>
                </c:pt>
                <c:pt idx="94">
                  <c:v>1.70566</c:v>
                </c:pt>
                <c:pt idx="95">
                  <c:v>1.7155199999999999</c:v>
                </c:pt>
                <c:pt idx="96">
                  <c:v>1.6789400000000001</c:v>
                </c:pt>
                <c:pt idx="97">
                  <c:v>1.6707399999999999</c:v>
                </c:pt>
                <c:pt idx="98">
                  <c:v>1.62538</c:v>
                </c:pt>
                <c:pt idx="99">
                  <c:v>1.5967199999999999</c:v>
                </c:pt>
                <c:pt idx="100">
                  <c:v>1.58327</c:v>
                </c:pt>
                <c:pt idx="101">
                  <c:v>1.54145</c:v>
                </c:pt>
                <c:pt idx="102">
                  <c:v>1.5182899999999999</c:v>
                </c:pt>
                <c:pt idx="103">
                  <c:v>1.48542</c:v>
                </c:pt>
                <c:pt idx="104">
                  <c:v>1.4653400000000001</c:v>
                </c:pt>
                <c:pt idx="105">
                  <c:v>1.43577</c:v>
                </c:pt>
                <c:pt idx="106">
                  <c:v>1.4149700000000001</c:v>
                </c:pt>
                <c:pt idx="107">
                  <c:v>1.4033800000000001</c:v>
                </c:pt>
                <c:pt idx="108">
                  <c:v>1.3787199999999999</c:v>
                </c:pt>
                <c:pt idx="109">
                  <c:v>1.37208</c:v>
                </c:pt>
                <c:pt idx="110">
                  <c:v>1.35934</c:v>
                </c:pt>
                <c:pt idx="111">
                  <c:v>1.34683</c:v>
                </c:pt>
                <c:pt idx="112">
                  <c:v>1.3398000000000001</c:v>
                </c:pt>
                <c:pt idx="113">
                  <c:v>1.34124</c:v>
                </c:pt>
                <c:pt idx="114">
                  <c:v>1.3266899999999999</c:v>
                </c:pt>
                <c:pt idx="115">
                  <c:v>1.3272699999999999</c:v>
                </c:pt>
                <c:pt idx="116">
                  <c:v>1.3226899999999999</c:v>
                </c:pt>
                <c:pt idx="117">
                  <c:v>1.3143100000000001</c:v>
                </c:pt>
                <c:pt idx="118">
                  <c:v>1.3131900000000001</c:v>
                </c:pt>
                <c:pt idx="119">
                  <c:v>1.3114600000000001</c:v>
                </c:pt>
                <c:pt idx="120">
                  <c:v>1.30392</c:v>
                </c:pt>
                <c:pt idx="121">
                  <c:v>1.3037000000000001</c:v>
                </c:pt>
                <c:pt idx="122">
                  <c:v>1.3022100000000001</c:v>
                </c:pt>
                <c:pt idx="123">
                  <c:v>1.29271</c:v>
                </c:pt>
                <c:pt idx="124">
                  <c:v>1.2878400000000001</c:v>
                </c:pt>
                <c:pt idx="125">
                  <c:v>1.27315</c:v>
                </c:pt>
                <c:pt idx="126">
                  <c:v>1.2767599999999999</c:v>
                </c:pt>
                <c:pt idx="127">
                  <c:v>1.2691699999999999</c:v>
                </c:pt>
                <c:pt idx="128">
                  <c:v>1.25267</c:v>
                </c:pt>
                <c:pt idx="129">
                  <c:v>1.2524599999999999</c:v>
                </c:pt>
                <c:pt idx="130">
                  <c:v>1.24299</c:v>
                </c:pt>
                <c:pt idx="131">
                  <c:v>1.2290700000000001</c:v>
                </c:pt>
                <c:pt idx="132">
                  <c:v>1.21469</c:v>
                </c:pt>
                <c:pt idx="133">
                  <c:v>1.2048300000000001</c:v>
                </c:pt>
                <c:pt idx="134">
                  <c:v>1.1874</c:v>
                </c:pt>
                <c:pt idx="135">
                  <c:v>1.1656500000000001</c:v>
                </c:pt>
                <c:pt idx="136">
                  <c:v>1.15317</c:v>
                </c:pt>
                <c:pt idx="137">
                  <c:v>1.12656</c:v>
                </c:pt>
                <c:pt idx="138">
                  <c:v>1.10927</c:v>
                </c:pt>
                <c:pt idx="139">
                  <c:v>1.0959099999999999</c:v>
                </c:pt>
                <c:pt idx="140">
                  <c:v>1.0689299999999999</c:v>
                </c:pt>
                <c:pt idx="141">
                  <c:v>1.0476099999999999</c:v>
                </c:pt>
                <c:pt idx="142">
                  <c:v>1.0280199999999999</c:v>
                </c:pt>
                <c:pt idx="143">
                  <c:v>1.00291</c:v>
                </c:pt>
                <c:pt idx="144">
                  <c:v>0.97618199999999999</c:v>
                </c:pt>
                <c:pt idx="145">
                  <c:v>0.953878</c:v>
                </c:pt>
                <c:pt idx="146">
                  <c:v>0.924817</c:v>
                </c:pt>
                <c:pt idx="147">
                  <c:v>0.893127</c:v>
                </c:pt>
                <c:pt idx="148">
                  <c:v>0.86782700000000002</c:v>
                </c:pt>
                <c:pt idx="149">
                  <c:v>0.83830199999999999</c:v>
                </c:pt>
                <c:pt idx="150">
                  <c:v>0.80550500000000003</c:v>
                </c:pt>
                <c:pt idx="151">
                  <c:v>0.77708100000000002</c:v>
                </c:pt>
                <c:pt idx="152">
                  <c:v>0.74748000000000003</c:v>
                </c:pt>
                <c:pt idx="153">
                  <c:v>0.719723</c:v>
                </c:pt>
                <c:pt idx="154">
                  <c:v>0.69034700000000004</c:v>
                </c:pt>
                <c:pt idx="155">
                  <c:v>0.66331600000000002</c:v>
                </c:pt>
                <c:pt idx="156">
                  <c:v>0.63549199999999995</c:v>
                </c:pt>
                <c:pt idx="157">
                  <c:v>0.608047</c:v>
                </c:pt>
                <c:pt idx="158">
                  <c:v>0.58150800000000002</c:v>
                </c:pt>
                <c:pt idx="159">
                  <c:v>0.55440500000000004</c:v>
                </c:pt>
                <c:pt idx="160">
                  <c:v>0.52674699999999997</c:v>
                </c:pt>
                <c:pt idx="161">
                  <c:v>0.499838</c:v>
                </c:pt>
                <c:pt idx="162">
                  <c:v>0.47450100000000001</c:v>
                </c:pt>
                <c:pt idx="163">
                  <c:v>0.45015500000000003</c:v>
                </c:pt>
                <c:pt idx="164">
                  <c:v>0.425344</c:v>
                </c:pt>
                <c:pt idx="165">
                  <c:v>0.40366600000000002</c:v>
                </c:pt>
                <c:pt idx="166">
                  <c:v>0.38145699999999999</c:v>
                </c:pt>
                <c:pt idx="167">
                  <c:v>0.36485899999999999</c:v>
                </c:pt>
                <c:pt idx="168">
                  <c:v>0.35101199999999999</c:v>
                </c:pt>
                <c:pt idx="169">
                  <c:v>0.33909</c:v>
                </c:pt>
                <c:pt idx="170">
                  <c:v>0.33129500000000001</c:v>
                </c:pt>
                <c:pt idx="171">
                  <c:v>0.326048</c:v>
                </c:pt>
                <c:pt idx="172">
                  <c:v>0.32159100000000002</c:v>
                </c:pt>
                <c:pt idx="173">
                  <c:v>0.30760700000000002</c:v>
                </c:pt>
                <c:pt idx="174">
                  <c:v>0.28850399999999998</c:v>
                </c:pt>
                <c:pt idx="175">
                  <c:v>0.26833800000000002</c:v>
                </c:pt>
                <c:pt idx="176">
                  <c:v>0.253021</c:v>
                </c:pt>
                <c:pt idx="177">
                  <c:v>0.244145</c:v>
                </c:pt>
                <c:pt idx="178">
                  <c:v>0.240787</c:v>
                </c:pt>
                <c:pt idx="179">
                  <c:v>0.23779</c:v>
                </c:pt>
                <c:pt idx="180">
                  <c:v>0.23421400000000001</c:v>
                </c:pt>
                <c:pt idx="181">
                  <c:v>0.22947400000000001</c:v>
                </c:pt>
                <c:pt idx="182">
                  <c:v>0.22505700000000001</c:v>
                </c:pt>
                <c:pt idx="183">
                  <c:v>0.2205</c:v>
                </c:pt>
                <c:pt idx="184">
                  <c:v>0.21650700000000001</c:v>
                </c:pt>
                <c:pt idx="185">
                  <c:v>0.21206</c:v>
                </c:pt>
                <c:pt idx="186">
                  <c:v>0.20803099999999999</c:v>
                </c:pt>
                <c:pt idx="187">
                  <c:v>0.20577300000000001</c:v>
                </c:pt>
                <c:pt idx="188">
                  <c:v>0.20213500000000001</c:v>
                </c:pt>
                <c:pt idx="189">
                  <c:v>0.19999900000000001</c:v>
                </c:pt>
                <c:pt idx="190">
                  <c:v>0.19816500000000001</c:v>
                </c:pt>
                <c:pt idx="191">
                  <c:v>0.194774</c:v>
                </c:pt>
                <c:pt idx="192">
                  <c:v>0.195439</c:v>
                </c:pt>
                <c:pt idx="193">
                  <c:v>0.19314300000000001</c:v>
                </c:pt>
                <c:pt idx="194">
                  <c:v>0.19024199999999999</c:v>
                </c:pt>
                <c:pt idx="195">
                  <c:v>0.189133</c:v>
                </c:pt>
                <c:pt idx="196">
                  <c:v>0.18829699999999999</c:v>
                </c:pt>
                <c:pt idx="197">
                  <c:v>0.18743199999999999</c:v>
                </c:pt>
                <c:pt idx="198">
                  <c:v>0.18596199999999999</c:v>
                </c:pt>
                <c:pt idx="199">
                  <c:v>0.18282200000000001</c:v>
                </c:pt>
                <c:pt idx="200">
                  <c:v>0.180255</c:v>
                </c:pt>
                <c:pt idx="201">
                  <c:v>0.17886299999999999</c:v>
                </c:pt>
                <c:pt idx="202">
                  <c:v>0.17702899999999999</c:v>
                </c:pt>
                <c:pt idx="203">
                  <c:v>0.175953</c:v>
                </c:pt>
                <c:pt idx="204">
                  <c:v>0.17435600000000001</c:v>
                </c:pt>
                <c:pt idx="205">
                  <c:v>0.17419699999999999</c:v>
                </c:pt>
                <c:pt idx="206">
                  <c:v>0.172184</c:v>
                </c:pt>
                <c:pt idx="207">
                  <c:v>0.16933799999999999</c:v>
                </c:pt>
                <c:pt idx="208">
                  <c:v>0.16921900000000001</c:v>
                </c:pt>
                <c:pt idx="209">
                  <c:v>0.16933500000000001</c:v>
                </c:pt>
                <c:pt idx="210">
                  <c:v>0.16777300000000001</c:v>
                </c:pt>
                <c:pt idx="211">
                  <c:v>0.165188</c:v>
                </c:pt>
                <c:pt idx="212">
                  <c:v>0.16342200000000001</c:v>
                </c:pt>
                <c:pt idx="213">
                  <c:v>0.16281799999999999</c:v>
                </c:pt>
                <c:pt idx="214">
                  <c:v>0.16107299999999999</c:v>
                </c:pt>
                <c:pt idx="215">
                  <c:v>0.16042000000000001</c:v>
                </c:pt>
                <c:pt idx="216">
                  <c:v>0.162134</c:v>
                </c:pt>
                <c:pt idx="217">
                  <c:v>0.161352</c:v>
                </c:pt>
                <c:pt idx="218">
                  <c:v>0.157332</c:v>
                </c:pt>
                <c:pt idx="219">
                  <c:v>0.15499199999999999</c:v>
                </c:pt>
                <c:pt idx="220">
                  <c:v>0.15332499999999999</c:v>
                </c:pt>
                <c:pt idx="221">
                  <c:v>0.15224199999999999</c:v>
                </c:pt>
                <c:pt idx="222">
                  <c:v>0.15169199999999999</c:v>
                </c:pt>
                <c:pt idx="223">
                  <c:v>0.15145500000000001</c:v>
                </c:pt>
                <c:pt idx="224">
                  <c:v>0.148788</c:v>
                </c:pt>
                <c:pt idx="225">
                  <c:v>0.14850099999999999</c:v>
                </c:pt>
                <c:pt idx="226">
                  <c:v>0.14591899999999999</c:v>
                </c:pt>
                <c:pt idx="227">
                  <c:v>0.14672399999999999</c:v>
                </c:pt>
                <c:pt idx="228">
                  <c:v>0.14736399999999999</c:v>
                </c:pt>
                <c:pt idx="229">
                  <c:v>0.14277100000000001</c:v>
                </c:pt>
                <c:pt idx="230">
                  <c:v>0.14357600000000001</c:v>
                </c:pt>
                <c:pt idx="231">
                  <c:v>0.14235400000000001</c:v>
                </c:pt>
                <c:pt idx="232">
                  <c:v>0.13902800000000001</c:v>
                </c:pt>
                <c:pt idx="233">
                  <c:v>0.13978199999999999</c:v>
                </c:pt>
                <c:pt idx="234">
                  <c:v>0.13785</c:v>
                </c:pt>
                <c:pt idx="235">
                  <c:v>0.13498399999999999</c:v>
                </c:pt>
                <c:pt idx="236">
                  <c:v>0.132716</c:v>
                </c:pt>
                <c:pt idx="237">
                  <c:v>0.13355500000000001</c:v>
                </c:pt>
                <c:pt idx="238">
                  <c:v>0.131054</c:v>
                </c:pt>
                <c:pt idx="239">
                  <c:v>0.12969900000000001</c:v>
                </c:pt>
                <c:pt idx="240">
                  <c:v>0.12828000000000001</c:v>
                </c:pt>
                <c:pt idx="241">
                  <c:v>0.127308</c:v>
                </c:pt>
                <c:pt idx="242">
                  <c:v>0.125389</c:v>
                </c:pt>
                <c:pt idx="243">
                  <c:v>0.12461700000000001</c:v>
                </c:pt>
                <c:pt idx="244">
                  <c:v>0.123584</c:v>
                </c:pt>
                <c:pt idx="245">
                  <c:v>0.11998499999999999</c:v>
                </c:pt>
                <c:pt idx="246">
                  <c:v>0.11934500000000001</c:v>
                </c:pt>
                <c:pt idx="247">
                  <c:v>0.118341</c:v>
                </c:pt>
                <c:pt idx="248">
                  <c:v>0.117086</c:v>
                </c:pt>
                <c:pt idx="249">
                  <c:v>0.115646</c:v>
                </c:pt>
                <c:pt idx="250">
                  <c:v>0.114054</c:v>
                </c:pt>
                <c:pt idx="251">
                  <c:v>0.115103</c:v>
                </c:pt>
                <c:pt idx="252">
                  <c:v>0.11223</c:v>
                </c:pt>
                <c:pt idx="253">
                  <c:v>0.109655</c:v>
                </c:pt>
                <c:pt idx="254">
                  <c:v>0.10988100000000001</c:v>
                </c:pt>
                <c:pt idx="255">
                  <c:v>0.109428</c:v>
                </c:pt>
                <c:pt idx="256">
                  <c:v>0.10717500000000001</c:v>
                </c:pt>
                <c:pt idx="257">
                  <c:v>0.105639</c:v>
                </c:pt>
                <c:pt idx="258">
                  <c:v>0.10523399999999999</c:v>
                </c:pt>
                <c:pt idx="259">
                  <c:v>0.10452</c:v>
                </c:pt>
                <c:pt idx="260">
                  <c:v>0.10310999999999999</c:v>
                </c:pt>
                <c:pt idx="261">
                  <c:v>0.100581</c:v>
                </c:pt>
                <c:pt idx="262" formatCode="0.00E+00">
                  <c:v>9.9344699999999994E-2</c:v>
                </c:pt>
                <c:pt idx="263" formatCode="0.00E+00">
                  <c:v>9.8548899999999995E-2</c:v>
                </c:pt>
                <c:pt idx="264" formatCode="0.00E+00">
                  <c:v>9.7347299999999998E-2</c:v>
                </c:pt>
                <c:pt idx="265" formatCode="0.00E+00">
                  <c:v>9.5839999999999995E-2</c:v>
                </c:pt>
                <c:pt idx="266" formatCode="0.00E+00">
                  <c:v>9.5038399999999995E-2</c:v>
                </c:pt>
                <c:pt idx="267" formatCode="0.00E+00">
                  <c:v>9.5642099999999994E-2</c:v>
                </c:pt>
                <c:pt idx="268" formatCode="0.00E+00">
                  <c:v>9.4710799999999998E-2</c:v>
                </c:pt>
                <c:pt idx="269" formatCode="0.00E+00">
                  <c:v>9.2948900000000001E-2</c:v>
                </c:pt>
                <c:pt idx="270" formatCode="0.00E+00">
                  <c:v>9.0745000000000006E-2</c:v>
                </c:pt>
                <c:pt idx="271" formatCode="0.00E+00">
                  <c:v>9.02781E-2</c:v>
                </c:pt>
                <c:pt idx="272" formatCode="0.00E+00">
                  <c:v>8.9127499999999998E-2</c:v>
                </c:pt>
                <c:pt idx="273" formatCode="0.00E+00">
                  <c:v>9.19933E-2</c:v>
                </c:pt>
                <c:pt idx="274" formatCode="0.00E+00">
                  <c:v>8.8738399999999995E-2</c:v>
                </c:pt>
                <c:pt idx="275" formatCode="0.00E+00">
                  <c:v>8.7997400000000003E-2</c:v>
                </c:pt>
                <c:pt idx="276" formatCode="0.00E+00">
                  <c:v>8.7251200000000001E-2</c:v>
                </c:pt>
                <c:pt idx="277" formatCode="0.00E+00">
                  <c:v>8.6735699999999999E-2</c:v>
                </c:pt>
                <c:pt idx="278" formatCode="0.00E+00">
                  <c:v>8.6413900000000002E-2</c:v>
                </c:pt>
                <c:pt idx="279" formatCode="0.00E+00">
                  <c:v>8.5229899999999997E-2</c:v>
                </c:pt>
                <c:pt idx="280" formatCode="0.00E+00">
                  <c:v>8.3112199999999997E-2</c:v>
                </c:pt>
                <c:pt idx="281" formatCode="0.00E+00">
                  <c:v>8.2676399999999997E-2</c:v>
                </c:pt>
                <c:pt idx="282" formatCode="0.00E+00">
                  <c:v>8.2347400000000001E-2</c:v>
                </c:pt>
                <c:pt idx="283" formatCode="0.00E+00">
                  <c:v>8.1764199999999995E-2</c:v>
                </c:pt>
                <c:pt idx="284" formatCode="0.00E+00">
                  <c:v>8.0630800000000002E-2</c:v>
                </c:pt>
                <c:pt idx="285" formatCode="0.00E+00">
                  <c:v>7.9830600000000002E-2</c:v>
                </c:pt>
                <c:pt idx="286" formatCode="0.00E+00">
                  <c:v>7.9120599999999999E-2</c:v>
                </c:pt>
                <c:pt idx="287" formatCode="0.00E+00">
                  <c:v>7.8631900000000005E-2</c:v>
                </c:pt>
                <c:pt idx="288" formatCode="0.00E+00">
                  <c:v>7.8343399999999994E-2</c:v>
                </c:pt>
                <c:pt idx="289" formatCode="0.00E+00">
                  <c:v>7.7195200000000005E-2</c:v>
                </c:pt>
                <c:pt idx="290" formatCode="0.00E+00">
                  <c:v>7.6956700000000003E-2</c:v>
                </c:pt>
                <c:pt idx="291" formatCode="0.00E+00">
                  <c:v>7.5720800000000005E-2</c:v>
                </c:pt>
                <c:pt idx="292" formatCode="0.00E+00">
                  <c:v>7.5167200000000003E-2</c:v>
                </c:pt>
                <c:pt idx="293" formatCode="0.00E+00">
                  <c:v>7.50141E-2</c:v>
                </c:pt>
                <c:pt idx="294" formatCode="0.00E+00">
                  <c:v>7.4114799999999995E-2</c:v>
                </c:pt>
                <c:pt idx="295" formatCode="0.00E+00">
                  <c:v>7.6599600000000004E-2</c:v>
                </c:pt>
                <c:pt idx="296" formatCode="0.00E+00">
                  <c:v>7.5354599999999994E-2</c:v>
                </c:pt>
                <c:pt idx="297" formatCode="0.00E+00">
                  <c:v>7.2173600000000004E-2</c:v>
                </c:pt>
                <c:pt idx="298" formatCode="0.00E+00">
                  <c:v>7.1974800000000005E-2</c:v>
                </c:pt>
                <c:pt idx="299" formatCode="0.00E+00">
                  <c:v>7.2244199999999995E-2</c:v>
                </c:pt>
                <c:pt idx="300" formatCode="0.00E+00">
                  <c:v>7.2235099999999997E-2</c:v>
                </c:pt>
                <c:pt idx="301" formatCode="0.00E+00">
                  <c:v>7.1235199999999999E-2</c:v>
                </c:pt>
                <c:pt idx="302" formatCode="0.00E+00">
                  <c:v>7.1183700000000003E-2</c:v>
                </c:pt>
                <c:pt idx="303" formatCode="0.00E+00">
                  <c:v>7.2530300000000006E-2</c:v>
                </c:pt>
                <c:pt idx="304" formatCode="0.00E+00">
                  <c:v>7.0943800000000001E-2</c:v>
                </c:pt>
                <c:pt idx="305" formatCode="0.00E+00">
                  <c:v>6.9657300000000005E-2</c:v>
                </c:pt>
                <c:pt idx="306" formatCode="0.00E+00">
                  <c:v>6.9480899999999998E-2</c:v>
                </c:pt>
                <c:pt idx="307" formatCode="0.00E+00">
                  <c:v>6.9301600000000005E-2</c:v>
                </c:pt>
                <c:pt idx="308" formatCode="0.00E+00">
                  <c:v>6.9133799999999995E-2</c:v>
                </c:pt>
                <c:pt idx="309" formatCode="0.00E+00">
                  <c:v>6.8780400000000005E-2</c:v>
                </c:pt>
                <c:pt idx="310" formatCode="0.00E+00">
                  <c:v>6.7952600000000002E-2</c:v>
                </c:pt>
                <c:pt idx="311" formatCode="0.00E+00">
                  <c:v>6.85172E-2</c:v>
                </c:pt>
                <c:pt idx="312" formatCode="0.00E+00">
                  <c:v>6.7895899999999995E-2</c:v>
                </c:pt>
                <c:pt idx="313" formatCode="0.00E+00">
                  <c:v>6.7166299999999998E-2</c:v>
                </c:pt>
                <c:pt idx="314" formatCode="0.00E+00">
                  <c:v>6.6504999999999995E-2</c:v>
                </c:pt>
                <c:pt idx="315" formatCode="0.00E+00">
                  <c:v>6.6523600000000002E-2</c:v>
                </c:pt>
                <c:pt idx="316" formatCode="0.00E+00">
                  <c:v>6.6237000000000004E-2</c:v>
                </c:pt>
                <c:pt idx="317" formatCode="0.00E+00">
                  <c:v>6.5768199999999999E-2</c:v>
                </c:pt>
                <c:pt idx="318" formatCode="0.00E+00">
                  <c:v>6.5567E-2</c:v>
                </c:pt>
                <c:pt idx="319" formatCode="0.00E+00">
                  <c:v>6.4909499999999995E-2</c:v>
                </c:pt>
                <c:pt idx="320" formatCode="0.00E+00">
                  <c:v>6.4709199999999995E-2</c:v>
                </c:pt>
                <c:pt idx="321" formatCode="0.00E+00">
                  <c:v>6.4776399999999998E-2</c:v>
                </c:pt>
                <c:pt idx="322" formatCode="0.00E+00">
                  <c:v>6.4459299999999997E-2</c:v>
                </c:pt>
                <c:pt idx="323" formatCode="0.00E+00">
                  <c:v>6.4047300000000001E-2</c:v>
                </c:pt>
                <c:pt idx="324" formatCode="0.00E+00">
                  <c:v>6.3590499999999994E-2</c:v>
                </c:pt>
                <c:pt idx="325" formatCode="0.00E+00">
                  <c:v>6.3568100000000002E-2</c:v>
                </c:pt>
                <c:pt idx="326" formatCode="0.00E+00">
                  <c:v>6.3129400000000002E-2</c:v>
                </c:pt>
                <c:pt idx="327" formatCode="0.00E+00">
                  <c:v>6.2846200000000005E-2</c:v>
                </c:pt>
                <c:pt idx="328" formatCode="0.00E+00">
                  <c:v>6.2704999999999997E-2</c:v>
                </c:pt>
                <c:pt idx="329" formatCode="0.00E+00">
                  <c:v>6.2654000000000001E-2</c:v>
                </c:pt>
                <c:pt idx="330" formatCode="0.00E+00">
                  <c:v>6.2429400000000003E-2</c:v>
                </c:pt>
                <c:pt idx="331" formatCode="0.00E+00">
                  <c:v>6.2067999999999998E-2</c:v>
                </c:pt>
                <c:pt idx="332" formatCode="0.00E+00">
                  <c:v>6.2025499999999997E-2</c:v>
                </c:pt>
                <c:pt idx="333" formatCode="0.00E+00">
                  <c:v>6.1561100000000001E-2</c:v>
                </c:pt>
                <c:pt idx="334" formatCode="0.00E+00">
                  <c:v>6.1213499999999997E-2</c:v>
                </c:pt>
                <c:pt idx="335" formatCode="0.00E+00">
                  <c:v>6.1018900000000001E-2</c:v>
                </c:pt>
                <c:pt idx="336" formatCode="0.00E+00">
                  <c:v>6.12025E-2</c:v>
                </c:pt>
                <c:pt idx="337" formatCode="0.00E+00">
                  <c:v>6.1057599999999997E-2</c:v>
                </c:pt>
                <c:pt idx="338" formatCode="0.00E+00">
                  <c:v>6.0684200000000001E-2</c:v>
                </c:pt>
                <c:pt idx="339" formatCode="0.00E+00">
                  <c:v>6.0404300000000001E-2</c:v>
                </c:pt>
                <c:pt idx="340" formatCode="0.00E+00">
                  <c:v>6.0264600000000002E-2</c:v>
                </c:pt>
                <c:pt idx="341" formatCode="0.00E+00">
                  <c:v>5.99651E-2</c:v>
                </c:pt>
                <c:pt idx="342" formatCode="0.00E+00">
                  <c:v>5.9802500000000001E-2</c:v>
                </c:pt>
                <c:pt idx="343" formatCode="0.00E+00">
                  <c:v>5.9474899999999997E-2</c:v>
                </c:pt>
                <c:pt idx="344" formatCode="0.00E+00">
                  <c:v>5.9303799999999997E-2</c:v>
                </c:pt>
                <c:pt idx="345" formatCode="0.00E+00">
                  <c:v>5.8896999999999998E-2</c:v>
                </c:pt>
                <c:pt idx="346" formatCode="0.00E+00">
                  <c:v>5.8906100000000003E-2</c:v>
                </c:pt>
                <c:pt idx="347" formatCode="0.00E+00">
                  <c:v>5.8513599999999999E-2</c:v>
                </c:pt>
                <c:pt idx="348" formatCode="0.00E+00">
                  <c:v>5.8448300000000002E-2</c:v>
                </c:pt>
                <c:pt idx="349" formatCode="0.00E+00">
                  <c:v>5.8284299999999997E-2</c:v>
                </c:pt>
                <c:pt idx="350" formatCode="0.00E+00">
                  <c:v>5.7834099999999999E-2</c:v>
                </c:pt>
                <c:pt idx="351" formatCode="0.00E+00">
                  <c:v>5.7361099999999998E-2</c:v>
                </c:pt>
                <c:pt idx="352" formatCode="0.00E+00">
                  <c:v>5.75805E-2</c:v>
                </c:pt>
                <c:pt idx="353" formatCode="0.00E+00">
                  <c:v>5.6918099999999999E-2</c:v>
                </c:pt>
                <c:pt idx="354" formatCode="0.00E+00">
                  <c:v>5.6369299999999997E-2</c:v>
                </c:pt>
                <c:pt idx="355" formatCode="0.00E+00">
                  <c:v>5.6036500000000003E-2</c:v>
                </c:pt>
                <c:pt idx="356" formatCode="0.00E+00">
                  <c:v>5.5645899999999998E-2</c:v>
                </c:pt>
                <c:pt idx="357" formatCode="0.00E+00">
                  <c:v>5.5381800000000002E-2</c:v>
                </c:pt>
                <c:pt idx="358" formatCode="0.00E+00">
                  <c:v>5.5296400000000002E-2</c:v>
                </c:pt>
                <c:pt idx="359" formatCode="0.00E+00">
                  <c:v>5.4678900000000003E-2</c:v>
                </c:pt>
                <c:pt idx="360" formatCode="0.00E+00">
                  <c:v>5.4282700000000003E-2</c:v>
                </c:pt>
                <c:pt idx="361" formatCode="0.00E+00">
                  <c:v>5.3734299999999999E-2</c:v>
                </c:pt>
                <c:pt idx="362" formatCode="0.00E+00">
                  <c:v>5.3352799999999999E-2</c:v>
                </c:pt>
                <c:pt idx="363" formatCode="0.00E+00">
                  <c:v>5.2921799999999998E-2</c:v>
                </c:pt>
                <c:pt idx="364" formatCode="0.00E+00">
                  <c:v>5.2725800000000003E-2</c:v>
                </c:pt>
                <c:pt idx="365" formatCode="0.00E+00">
                  <c:v>5.24149E-2</c:v>
                </c:pt>
                <c:pt idx="366" formatCode="0.00E+00">
                  <c:v>5.1911400000000003E-2</c:v>
                </c:pt>
                <c:pt idx="367" formatCode="0.00E+00">
                  <c:v>5.1425499999999999E-2</c:v>
                </c:pt>
                <c:pt idx="368" formatCode="0.00E+00">
                  <c:v>5.1116000000000002E-2</c:v>
                </c:pt>
                <c:pt idx="369" formatCode="0.00E+00">
                  <c:v>5.0746399999999997E-2</c:v>
                </c:pt>
                <c:pt idx="370" formatCode="0.00E+00">
                  <c:v>5.0313900000000002E-2</c:v>
                </c:pt>
                <c:pt idx="371" formatCode="0.00E+00">
                  <c:v>4.9877199999999997E-2</c:v>
                </c:pt>
                <c:pt idx="372" formatCode="0.00E+00">
                  <c:v>4.9630199999999999E-2</c:v>
                </c:pt>
                <c:pt idx="373" formatCode="0.00E+00">
                  <c:v>4.9257799999999997E-2</c:v>
                </c:pt>
                <c:pt idx="374" formatCode="0.00E+00">
                  <c:v>4.8758999999999997E-2</c:v>
                </c:pt>
                <c:pt idx="375" formatCode="0.00E+00">
                  <c:v>4.8273099999999999E-2</c:v>
                </c:pt>
                <c:pt idx="376" formatCode="0.00E+00">
                  <c:v>4.78892E-2</c:v>
                </c:pt>
                <c:pt idx="377" formatCode="0.00E+00">
                  <c:v>4.7593099999999999E-2</c:v>
                </c:pt>
                <c:pt idx="378" formatCode="0.00E+00">
                  <c:v>4.7146300000000002E-2</c:v>
                </c:pt>
                <c:pt idx="379" formatCode="0.00E+00">
                  <c:v>4.7147300000000003E-2</c:v>
                </c:pt>
                <c:pt idx="380" formatCode="0.00E+00">
                  <c:v>4.66723E-2</c:v>
                </c:pt>
                <c:pt idx="381" formatCode="0.00E+00">
                  <c:v>4.6348100000000003E-2</c:v>
                </c:pt>
                <c:pt idx="382" formatCode="0.00E+00">
                  <c:v>4.6473E-2</c:v>
                </c:pt>
                <c:pt idx="383" formatCode="0.00E+00">
                  <c:v>4.6781999999999997E-2</c:v>
                </c:pt>
                <c:pt idx="384" formatCode="0.00E+00">
                  <c:v>4.5865999999999997E-2</c:v>
                </c:pt>
                <c:pt idx="385" formatCode="0.00E+00">
                  <c:v>4.5173199999999997E-2</c:v>
                </c:pt>
                <c:pt idx="386" formatCode="0.00E+00">
                  <c:v>4.5875100000000002E-2</c:v>
                </c:pt>
                <c:pt idx="387" formatCode="0.00E+00">
                  <c:v>4.51236E-2</c:v>
                </c:pt>
                <c:pt idx="388" formatCode="0.00E+00">
                  <c:v>4.5526499999999998E-2</c:v>
                </c:pt>
                <c:pt idx="389" formatCode="0.00E+00">
                  <c:v>4.5290499999999997E-2</c:v>
                </c:pt>
                <c:pt idx="390" formatCode="0.00E+00">
                  <c:v>4.4343500000000001E-2</c:v>
                </c:pt>
                <c:pt idx="391" formatCode="0.00E+00">
                  <c:v>4.46849E-2</c:v>
                </c:pt>
                <c:pt idx="392" formatCode="0.00E+00">
                  <c:v>4.4393099999999998E-2</c:v>
                </c:pt>
                <c:pt idx="393" formatCode="0.00E+00">
                  <c:v>4.2296399999999998E-2</c:v>
                </c:pt>
                <c:pt idx="394" formatCode="0.00E+00">
                  <c:v>4.3262500000000002E-2</c:v>
                </c:pt>
                <c:pt idx="395" formatCode="0.00E+00">
                  <c:v>4.3034599999999999E-2</c:v>
                </c:pt>
                <c:pt idx="396" formatCode="0.00E+00">
                  <c:v>4.2493799999999998E-2</c:v>
                </c:pt>
                <c:pt idx="397" formatCode="0.00E+00">
                  <c:v>4.2515299999999999E-2</c:v>
                </c:pt>
                <c:pt idx="398" formatCode="0.00E+00">
                  <c:v>4.2998300000000003E-2</c:v>
                </c:pt>
                <c:pt idx="399" formatCode="0.00E+00">
                  <c:v>4.1892100000000002E-2</c:v>
                </c:pt>
                <c:pt idx="400" formatCode="0.00E+00">
                  <c:v>4.0773400000000001E-2</c:v>
                </c:pt>
                <c:pt idx="401" formatCode="0.00E+00">
                  <c:v>4.1078099999999999E-2</c:v>
                </c:pt>
                <c:pt idx="402" formatCode="0.00E+00">
                  <c:v>4.1492899999999999E-2</c:v>
                </c:pt>
                <c:pt idx="403" formatCode="0.00E+00">
                  <c:v>4.20904E-2</c:v>
                </c:pt>
                <c:pt idx="404" formatCode="0.00E+00">
                  <c:v>4.1966000000000003E-2</c:v>
                </c:pt>
                <c:pt idx="405" formatCode="0.00E+00">
                  <c:v>4.1359399999999998E-2</c:v>
                </c:pt>
                <c:pt idx="406" formatCode="0.00E+00">
                  <c:v>4.0809199999999997E-2</c:v>
                </c:pt>
                <c:pt idx="407" formatCode="0.00E+00">
                  <c:v>4.0880699999999999E-2</c:v>
                </c:pt>
                <c:pt idx="408" formatCode="0.00E+00">
                  <c:v>4.0366199999999998E-2</c:v>
                </c:pt>
                <c:pt idx="409" formatCode="0.00E+00">
                  <c:v>3.9989499999999997E-2</c:v>
                </c:pt>
                <c:pt idx="410" formatCode="0.00E+00">
                  <c:v>3.9619399999999999E-2</c:v>
                </c:pt>
                <c:pt idx="411" formatCode="0.00E+00">
                  <c:v>4.0286099999999998E-2</c:v>
                </c:pt>
                <c:pt idx="412" formatCode="0.00E+00">
                  <c:v>4.0889700000000001E-2</c:v>
                </c:pt>
                <c:pt idx="413" formatCode="0.00E+00">
                  <c:v>4.0177299999999999E-2</c:v>
                </c:pt>
                <c:pt idx="414" formatCode="0.00E+00">
                  <c:v>3.8159400000000003E-2</c:v>
                </c:pt>
                <c:pt idx="415" formatCode="0.00E+00">
                  <c:v>3.7990099999999999E-2</c:v>
                </c:pt>
                <c:pt idx="416" formatCode="0.00E+00">
                  <c:v>3.7920000000000002E-2</c:v>
                </c:pt>
                <c:pt idx="417" formatCode="0.00E+00">
                  <c:v>3.79233E-2</c:v>
                </c:pt>
                <c:pt idx="418" formatCode="0.00E+00">
                  <c:v>3.7883800000000002E-2</c:v>
                </c:pt>
                <c:pt idx="419" formatCode="0.00E+00">
                  <c:v>3.7294399999999998E-2</c:v>
                </c:pt>
                <c:pt idx="420" formatCode="0.00E+00">
                  <c:v>3.7551399999999999E-2</c:v>
                </c:pt>
                <c:pt idx="421" formatCode="0.00E+00">
                  <c:v>3.68524E-2</c:v>
                </c:pt>
                <c:pt idx="422" formatCode="0.00E+00">
                  <c:v>3.6823300000000003E-2</c:v>
                </c:pt>
                <c:pt idx="423" formatCode="0.00E+00">
                  <c:v>3.6726500000000002E-2</c:v>
                </c:pt>
                <c:pt idx="424" formatCode="0.00E+00">
                  <c:v>3.6380799999999998E-2</c:v>
                </c:pt>
                <c:pt idx="425" formatCode="0.00E+00">
                  <c:v>3.5213500000000002E-2</c:v>
                </c:pt>
                <c:pt idx="426" formatCode="0.00E+00">
                  <c:v>3.5099499999999999E-2</c:v>
                </c:pt>
                <c:pt idx="427" formatCode="0.00E+00">
                  <c:v>3.4818200000000001E-2</c:v>
                </c:pt>
                <c:pt idx="428" formatCode="0.00E+00">
                  <c:v>3.4539199999999999E-2</c:v>
                </c:pt>
                <c:pt idx="429" formatCode="0.00E+00">
                  <c:v>3.4452400000000001E-2</c:v>
                </c:pt>
                <c:pt idx="430" formatCode="0.00E+00">
                  <c:v>3.47733E-2</c:v>
                </c:pt>
                <c:pt idx="431" formatCode="0.00E+00">
                  <c:v>3.3629899999999997E-2</c:v>
                </c:pt>
                <c:pt idx="432" formatCode="0.00E+00">
                  <c:v>3.3494900000000001E-2</c:v>
                </c:pt>
                <c:pt idx="433" formatCode="0.00E+00">
                  <c:v>3.4004699999999999E-2</c:v>
                </c:pt>
                <c:pt idx="434" formatCode="0.00E+00">
                  <c:v>3.3051999999999998E-2</c:v>
                </c:pt>
                <c:pt idx="435" formatCode="0.00E+00">
                  <c:v>3.2631899999999998E-2</c:v>
                </c:pt>
                <c:pt idx="436" formatCode="0.00E+00">
                  <c:v>3.2181300000000003E-2</c:v>
                </c:pt>
                <c:pt idx="437" formatCode="0.00E+00">
                  <c:v>3.14918E-2</c:v>
                </c:pt>
                <c:pt idx="438" formatCode="0.00E+00">
                  <c:v>3.0711700000000001E-2</c:v>
                </c:pt>
                <c:pt idx="439" formatCode="0.00E+00">
                  <c:v>3.12033E-2</c:v>
                </c:pt>
                <c:pt idx="440" formatCode="0.00E+00">
                  <c:v>3.1388300000000001E-2</c:v>
                </c:pt>
                <c:pt idx="441" formatCode="0.00E+00">
                  <c:v>3.1055900000000001E-2</c:v>
                </c:pt>
                <c:pt idx="442" formatCode="0.00E+00">
                  <c:v>3.0589100000000001E-2</c:v>
                </c:pt>
                <c:pt idx="443" formatCode="0.00E+00">
                  <c:v>3.1165600000000002E-2</c:v>
                </c:pt>
                <c:pt idx="444" formatCode="0.00E+00">
                  <c:v>3.1279599999999998E-2</c:v>
                </c:pt>
                <c:pt idx="445" formatCode="0.00E+00">
                  <c:v>3.0067E-2</c:v>
                </c:pt>
                <c:pt idx="446" formatCode="0.00E+00">
                  <c:v>2.9346000000000001E-2</c:v>
                </c:pt>
                <c:pt idx="447" formatCode="0.00E+00">
                  <c:v>2.8963599999999999E-2</c:v>
                </c:pt>
                <c:pt idx="448" formatCode="0.00E+00">
                  <c:v>2.8864399999999998E-2</c:v>
                </c:pt>
                <c:pt idx="449" formatCode="0.00E+00">
                  <c:v>2.8615499999999999E-2</c:v>
                </c:pt>
                <c:pt idx="450" formatCode="0.00E+00">
                  <c:v>2.8407100000000001E-2</c:v>
                </c:pt>
                <c:pt idx="451" formatCode="0.00E+00">
                  <c:v>2.8211099999999999E-2</c:v>
                </c:pt>
                <c:pt idx="452" formatCode="0.00E+00">
                  <c:v>2.7716600000000001E-2</c:v>
                </c:pt>
                <c:pt idx="453" formatCode="0.00E+00">
                  <c:v>2.78921E-2</c:v>
                </c:pt>
                <c:pt idx="454" formatCode="0.00E+00">
                  <c:v>2.7522999999999999E-2</c:v>
                </c:pt>
                <c:pt idx="455" formatCode="0.00E+00">
                  <c:v>2.7212099999999999E-2</c:v>
                </c:pt>
                <c:pt idx="456" formatCode="0.00E+00">
                  <c:v>2.7021900000000001E-2</c:v>
                </c:pt>
                <c:pt idx="457" formatCode="0.00E+00">
                  <c:v>2.6712400000000001E-2</c:v>
                </c:pt>
                <c:pt idx="458" formatCode="0.00E+00">
                  <c:v>2.6492100000000001E-2</c:v>
                </c:pt>
                <c:pt idx="459" formatCode="0.00E+00">
                  <c:v>2.63929E-2</c:v>
                </c:pt>
                <c:pt idx="460" formatCode="0.00E+00">
                  <c:v>2.61617E-2</c:v>
                </c:pt>
                <c:pt idx="461" formatCode="0.00E+00">
                  <c:v>2.58269E-2</c:v>
                </c:pt>
                <c:pt idx="462" formatCode="0.00E+00">
                  <c:v>2.5987099999999999E-2</c:v>
                </c:pt>
                <c:pt idx="463" formatCode="0.00E+00">
                  <c:v>2.5611399999999999E-2</c:v>
                </c:pt>
                <c:pt idx="464" formatCode="0.00E+00">
                  <c:v>2.5467900000000002E-2</c:v>
                </c:pt>
                <c:pt idx="465" formatCode="0.00E+00">
                  <c:v>2.5062600000000001E-2</c:v>
                </c:pt>
                <c:pt idx="466" formatCode="0.00E+00">
                  <c:v>3.1415899999999997E-2</c:v>
                </c:pt>
                <c:pt idx="467" formatCode="0.00E+00">
                  <c:v>2.4228099999999999E-2</c:v>
                </c:pt>
                <c:pt idx="468" formatCode="0.00E+00">
                  <c:v>2.3814700000000001E-2</c:v>
                </c:pt>
                <c:pt idx="469" formatCode="0.00E+00">
                  <c:v>2.4450300000000001E-2</c:v>
                </c:pt>
                <c:pt idx="470" formatCode="0.00E+00">
                  <c:v>2.4252900000000001E-2</c:v>
                </c:pt>
                <c:pt idx="471" formatCode="0.00E+00">
                  <c:v>2.4118899999999999E-2</c:v>
                </c:pt>
                <c:pt idx="472" formatCode="0.00E+00">
                  <c:v>2.4078800000000001E-2</c:v>
                </c:pt>
                <c:pt idx="473" formatCode="0.00E+00">
                  <c:v>2.3967700000000002E-2</c:v>
                </c:pt>
                <c:pt idx="474" formatCode="0.00E+00">
                  <c:v>2.3778000000000001E-2</c:v>
                </c:pt>
                <c:pt idx="475" formatCode="0.00E+00">
                  <c:v>2.37617E-2</c:v>
                </c:pt>
                <c:pt idx="476" formatCode="0.00E+00">
                  <c:v>2.3571000000000002E-2</c:v>
                </c:pt>
                <c:pt idx="477" formatCode="0.00E+00">
                  <c:v>2.3378800000000002E-2</c:v>
                </c:pt>
                <c:pt idx="478" formatCode="0.00E+00">
                  <c:v>2.33545E-2</c:v>
                </c:pt>
                <c:pt idx="479" formatCode="0.00E+00">
                  <c:v>2.32692E-2</c:v>
                </c:pt>
                <c:pt idx="480" formatCode="0.00E+00">
                  <c:v>2.3238200000000001E-2</c:v>
                </c:pt>
                <c:pt idx="481" formatCode="0.00E+00">
                  <c:v>2.3011199999999999E-2</c:v>
                </c:pt>
                <c:pt idx="482" formatCode="0.00E+00">
                  <c:v>2.29182E-2</c:v>
                </c:pt>
                <c:pt idx="483" formatCode="0.00E+00">
                  <c:v>2.27733E-2</c:v>
                </c:pt>
                <c:pt idx="484" formatCode="0.00E+00">
                  <c:v>2.26283E-2</c:v>
                </c:pt>
                <c:pt idx="485" formatCode="0.00E+00">
                  <c:v>2.2468999999999999E-2</c:v>
                </c:pt>
                <c:pt idx="486" formatCode="0.00E+00">
                  <c:v>2.2416599999999998E-2</c:v>
                </c:pt>
                <c:pt idx="487" formatCode="0.00E+00">
                  <c:v>2.2242100000000001E-2</c:v>
                </c:pt>
                <c:pt idx="488" formatCode="0.00E+00">
                  <c:v>2.2068999999999998E-2</c:v>
                </c:pt>
                <c:pt idx="489" formatCode="0.00E+00">
                  <c:v>2.18987E-2</c:v>
                </c:pt>
                <c:pt idx="490" formatCode="0.00E+00">
                  <c:v>2.1791499999999998E-2</c:v>
                </c:pt>
                <c:pt idx="491" formatCode="0.00E+00">
                  <c:v>2.1610299999999999E-2</c:v>
                </c:pt>
                <c:pt idx="492" formatCode="0.00E+00">
                  <c:v>2.1394300000000002E-2</c:v>
                </c:pt>
                <c:pt idx="493" formatCode="0.00E+00">
                  <c:v>2.1222100000000001E-2</c:v>
                </c:pt>
                <c:pt idx="494" formatCode="0.00E+00">
                  <c:v>2.10581E-2</c:v>
                </c:pt>
                <c:pt idx="495" formatCode="0.00E+00">
                  <c:v>2.1049999999999999E-2</c:v>
                </c:pt>
                <c:pt idx="496" formatCode="0.00E+00">
                  <c:v>2.0920299999999999E-2</c:v>
                </c:pt>
                <c:pt idx="497" formatCode="0.00E+00">
                  <c:v>2.0499699999999999E-2</c:v>
                </c:pt>
                <c:pt idx="498" formatCode="0.00E+00">
                  <c:v>2.0263199999999999E-2</c:v>
                </c:pt>
                <c:pt idx="499" formatCode="0.00E+00">
                  <c:v>2.0065300000000001E-2</c:v>
                </c:pt>
                <c:pt idx="500" formatCode="0.00E+00">
                  <c:v>1.9940900000000001E-2</c:v>
                </c:pt>
                <c:pt idx="501" formatCode="0.00E+00">
                  <c:v>1.97892E-2</c:v>
                </c:pt>
                <c:pt idx="502" formatCode="0.00E+00">
                  <c:v>1.9714800000000001E-2</c:v>
                </c:pt>
                <c:pt idx="503" formatCode="0.00E+00">
                  <c:v>1.9599399999999999E-2</c:v>
                </c:pt>
                <c:pt idx="504" formatCode="0.00E+00">
                  <c:v>1.95765E-2</c:v>
                </c:pt>
                <c:pt idx="505" formatCode="0.00E+00">
                  <c:v>1.9372E-2</c:v>
                </c:pt>
                <c:pt idx="506" formatCode="0.00E+00">
                  <c:v>1.9331000000000001E-2</c:v>
                </c:pt>
                <c:pt idx="507" formatCode="0.00E+00">
                  <c:v>1.9292400000000001E-2</c:v>
                </c:pt>
                <c:pt idx="508" formatCode="0.00E+00">
                  <c:v>1.92137E-2</c:v>
                </c:pt>
                <c:pt idx="509" formatCode="0.00E+00">
                  <c:v>1.91979E-2</c:v>
                </c:pt>
                <c:pt idx="510" formatCode="0.00E+00">
                  <c:v>1.91722E-2</c:v>
                </c:pt>
                <c:pt idx="511" formatCode="0.00E+00">
                  <c:v>1.90701E-2</c:v>
                </c:pt>
                <c:pt idx="512" formatCode="0.00E+00">
                  <c:v>1.9033399999999999E-2</c:v>
                </c:pt>
                <c:pt idx="513" formatCode="0.00E+00">
                  <c:v>1.89995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BB38-4101-AF15-0BD1B3D2B291}"/>
            </c:ext>
          </c:extLst>
        </c:ser>
        <c:ser>
          <c:idx val="17"/>
          <c:order val="16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19'!$A$2:$A$491</c:f>
              <c:numCache>
                <c:formatCode>General</c:formatCode>
                <c:ptCount val="49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</c:numCache>
            </c:numRef>
          </c:xVal>
          <c:yVal>
            <c:numRef>
              <c:f>'[AMG-R-2-methylpiperazine.xlsx]Sheet19'!$B$2:$B$491</c:f>
              <c:numCache>
                <c:formatCode>General</c:formatCode>
                <c:ptCount val="490"/>
                <c:pt idx="0">
                  <c:v>-1.4325699999999999</c:v>
                </c:pt>
                <c:pt idx="1">
                  <c:v>-1.1612800000000001</c:v>
                </c:pt>
                <c:pt idx="2">
                  <c:v>-0.79988099999999995</c:v>
                </c:pt>
                <c:pt idx="3">
                  <c:v>-0.99885199999999996</c:v>
                </c:pt>
                <c:pt idx="4">
                  <c:v>-0.75037100000000001</c:v>
                </c:pt>
                <c:pt idx="5">
                  <c:v>-1.3899900000000001</c:v>
                </c:pt>
                <c:pt idx="6">
                  <c:v>-0.93132599999999999</c:v>
                </c:pt>
                <c:pt idx="7">
                  <c:v>-0.77607300000000001</c:v>
                </c:pt>
                <c:pt idx="8">
                  <c:v>-1.2722</c:v>
                </c:pt>
                <c:pt idx="9">
                  <c:v>-1.3702399999999999</c:v>
                </c:pt>
                <c:pt idx="10">
                  <c:v>-0.99056200000000005</c:v>
                </c:pt>
                <c:pt idx="11">
                  <c:v>-0.79073099999999996</c:v>
                </c:pt>
                <c:pt idx="12">
                  <c:v>-1.3492900000000001</c:v>
                </c:pt>
                <c:pt idx="13">
                  <c:v>-0.71838199999999997</c:v>
                </c:pt>
                <c:pt idx="14">
                  <c:v>-0.91540999999999995</c:v>
                </c:pt>
                <c:pt idx="15">
                  <c:v>-0.81089900000000004</c:v>
                </c:pt>
                <c:pt idx="16">
                  <c:v>-0.54153300000000004</c:v>
                </c:pt>
                <c:pt idx="17">
                  <c:v>-0.46563399999999999</c:v>
                </c:pt>
                <c:pt idx="18">
                  <c:v>-0.84153199999999995</c:v>
                </c:pt>
                <c:pt idx="19">
                  <c:v>-0.72985599999999995</c:v>
                </c:pt>
                <c:pt idx="20">
                  <c:v>-0.78972699999999996</c:v>
                </c:pt>
                <c:pt idx="21">
                  <c:v>-1.27793</c:v>
                </c:pt>
                <c:pt idx="22">
                  <c:v>-0.54949599999999998</c:v>
                </c:pt>
                <c:pt idx="23">
                  <c:v>-1.35832</c:v>
                </c:pt>
                <c:pt idx="24">
                  <c:v>-0.53511299999999995</c:v>
                </c:pt>
                <c:pt idx="25">
                  <c:v>-0.89213100000000001</c:v>
                </c:pt>
                <c:pt idx="26">
                  <c:v>-0.38005</c:v>
                </c:pt>
                <c:pt idx="27">
                  <c:v>-0.44984499999999999</c:v>
                </c:pt>
                <c:pt idx="28">
                  <c:v>-0.86094300000000001</c:v>
                </c:pt>
                <c:pt idx="29">
                  <c:v>-0.61705100000000002</c:v>
                </c:pt>
                <c:pt idx="30">
                  <c:v>-1.3883399999999999</c:v>
                </c:pt>
                <c:pt idx="31">
                  <c:v>-0.71501999999999999</c:v>
                </c:pt>
                <c:pt idx="32">
                  <c:v>-0.816859</c:v>
                </c:pt>
                <c:pt idx="33">
                  <c:v>-0.97743199999999997</c:v>
                </c:pt>
                <c:pt idx="34">
                  <c:v>-0.31309100000000001</c:v>
                </c:pt>
                <c:pt idx="35">
                  <c:v>-0.45850999999999997</c:v>
                </c:pt>
                <c:pt idx="36">
                  <c:v>-0.71745800000000004</c:v>
                </c:pt>
                <c:pt idx="37">
                  <c:v>-0.93742700000000001</c:v>
                </c:pt>
                <c:pt idx="38">
                  <c:v>-0.93777999999999995</c:v>
                </c:pt>
                <c:pt idx="39">
                  <c:v>-0.26486300000000002</c:v>
                </c:pt>
                <c:pt idx="40">
                  <c:v>-1.23831</c:v>
                </c:pt>
                <c:pt idx="41">
                  <c:v>-0.87981399999999998</c:v>
                </c:pt>
                <c:pt idx="42">
                  <c:v>-0.90448799999999996</c:v>
                </c:pt>
                <c:pt idx="43">
                  <c:v>-0.87352799999999997</c:v>
                </c:pt>
                <c:pt idx="44">
                  <c:v>-0.252832</c:v>
                </c:pt>
                <c:pt idx="45">
                  <c:v>-0.80571199999999998</c:v>
                </c:pt>
                <c:pt idx="46">
                  <c:v>-0.38769100000000001</c:v>
                </c:pt>
                <c:pt idx="47">
                  <c:v>-0.84639699999999995</c:v>
                </c:pt>
                <c:pt idx="48">
                  <c:v>-0.96849799999999997</c:v>
                </c:pt>
                <c:pt idx="49">
                  <c:v>-0.58163799999999999</c:v>
                </c:pt>
                <c:pt idx="50">
                  <c:v>-0.629247</c:v>
                </c:pt>
                <c:pt idx="51">
                  <c:v>-0.80612200000000001</c:v>
                </c:pt>
                <c:pt idx="52">
                  <c:v>-1.0837399999999999</c:v>
                </c:pt>
                <c:pt idx="53">
                  <c:v>-0.30815599999999999</c:v>
                </c:pt>
                <c:pt idx="54">
                  <c:v>-0.27147900000000003</c:v>
                </c:pt>
                <c:pt idx="55">
                  <c:v>-0.368726</c:v>
                </c:pt>
                <c:pt idx="56">
                  <c:v>-0.15861700000000001</c:v>
                </c:pt>
                <c:pt idx="57">
                  <c:v>-0.35476000000000002</c:v>
                </c:pt>
                <c:pt idx="58">
                  <c:v>-0.55143299999999995</c:v>
                </c:pt>
                <c:pt idx="59">
                  <c:v>-0.65452699999999997</c:v>
                </c:pt>
                <c:pt idx="60">
                  <c:v>-0.319106</c:v>
                </c:pt>
                <c:pt idx="61" formatCode="0.00E+00">
                  <c:v>-3.7218599999999998E-2</c:v>
                </c:pt>
                <c:pt idx="62">
                  <c:v>-0.536385</c:v>
                </c:pt>
                <c:pt idx="63" formatCode="0.00E+00">
                  <c:v>6.3044100000000006E-2</c:v>
                </c:pt>
                <c:pt idx="64">
                  <c:v>-0.142707</c:v>
                </c:pt>
                <c:pt idx="65">
                  <c:v>-0.28052899999999997</c:v>
                </c:pt>
                <c:pt idx="66">
                  <c:v>0.12875500000000001</c:v>
                </c:pt>
                <c:pt idx="67">
                  <c:v>0.46238400000000002</c:v>
                </c:pt>
                <c:pt idx="68">
                  <c:v>0.629745</c:v>
                </c:pt>
                <c:pt idx="69">
                  <c:v>1.3189500000000001</c:v>
                </c:pt>
                <c:pt idx="70">
                  <c:v>1.73241</c:v>
                </c:pt>
                <c:pt idx="71">
                  <c:v>1.5444899999999999</c:v>
                </c:pt>
                <c:pt idx="72">
                  <c:v>2.3608899999999999</c:v>
                </c:pt>
                <c:pt idx="73">
                  <c:v>2.8211900000000001</c:v>
                </c:pt>
                <c:pt idx="74">
                  <c:v>2.4454899999999999</c:v>
                </c:pt>
                <c:pt idx="75">
                  <c:v>1.8113300000000001</c:v>
                </c:pt>
                <c:pt idx="76">
                  <c:v>1.89794</c:v>
                </c:pt>
                <c:pt idx="77">
                  <c:v>1.80901</c:v>
                </c:pt>
                <c:pt idx="78">
                  <c:v>1.81321</c:v>
                </c:pt>
                <c:pt idx="79">
                  <c:v>1.8088299999999999</c:v>
                </c:pt>
                <c:pt idx="80">
                  <c:v>1.8268500000000001</c:v>
                </c:pt>
                <c:pt idx="81">
                  <c:v>1.84613</c:v>
                </c:pt>
                <c:pt idx="82">
                  <c:v>1.8225100000000001</c:v>
                </c:pt>
                <c:pt idx="83">
                  <c:v>1.8344800000000001</c:v>
                </c:pt>
                <c:pt idx="84">
                  <c:v>1.8285</c:v>
                </c:pt>
                <c:pt idx="85">
                  <c:v>1.8240099999999999</c:v>
                </c:pt>
                <c:pt idx="86">
                  <c:v>1.8140700000000001</c:v>
                </c:pt>
                <c:pt idx="87">
                  <c:v>1.8201099999999999</c:v>
                </c:pt>
                <c:pt idx="88">
                  <c:v>1.80369</c:v>
                </c:pt>
                <c:pt idx="89">
                  <c:v>1.7720800000000001</c:v>
                </c:pt>
                <c:pt idx="90">
                  <c:v>1.78667</c:v>
                </c:pt>
                <c:pt idx="91">
                  <c:v>1.78895</c:v>
                </c:pt>
                <c:pt idx="92">
                  <c:v>1.7549600000000001</c:v>
                </c:pt>
                <c:pt idx="93">
                  <c:v>1.76292</c:v>
                </c:pt>
                <c:pt idx="94">
                  <c:v>1.73258</c:v>
                </c:pt>
                <c:pt idx="95">
                  <c:v>1.7145300000000001</c:v>
                </c:pt>
                <c:pt idx="96">
                  <c:v>1.68692</c:v>
                </c:pt>
                <c:pt idx="97">
                  <c:v>1.67198</c:v>
                </c:pt>
                <c:pt idx="98">
                  <c:v>1.6431199999999999</c:v>
                </c:pt>
                <c:pt idx="99">
                  <c:v>1.6048500000000001</c:v>
                </c:pt>
                <c:pt idx="100">
                  <c:v>1.5813200000000001</c:v>
                </c:pt>
                <c:pt idx="101">
                  <c:v>1.5394300000000001</c:v>
                </c:pt>
                <c:pt idx="102">
                  <c:v>1.5314300000000001</c:v>
                </c:pt>
                <c:pt idx="103">
                  <c:v>1.4958199999999999</c:v>
                </c:pt>
                <c:pt idx="104">
                  <c:v>1.4589099999999999</c:v>
                </c:pt>
                <c:pt idx="105">
                  <c:v>1.44533</c:v>
                </c:pt>
                <c:pt idx="106">
                  <c:v>1.4212800000000001</c:v>
                </c:pt>
                <c:pt idx="107">
                  <c:v>1.3960900000000001</c:v>
                </c:pt>
                <c:pt idx="108">
                  <c:v>1.3801099999999999</c:v>
                </c:pt>
                <c:pt idx="109">
                  <c:v>1.3790899999999999</c:v>
                </c:pt>
                <c:pt idx="110">
                  <c:v>1.3615600000000001</c:v>
                </c:pt>
                <c:pt idx="111">
                  <c:v>1.3568899999999999</c:v>
                </c:pt>
                <c:pt idx="112">
                  <c:v>1.3453999999999999</c:v>
                </c:pt>
                <c:pt idx="113">
                  <c:v>1.34029</c:v>
                </c:pt>
                <c:pt idx="114">
                  <c:v>1.3387800000000001</c:v>
                </c:pt>
                <c:pt idx="115">
                  <c:v>1.3347100000000001</c:v>
                </c:pt>
                <c:pt idx="116">
                  <c:v>1.3286899999999999</c:v>
                </c:pt>
                <c:pt idx="117">
                  <c:v>1.32453</c:v>
                </c:pt>
                <c:pt idx="118">
                  <c:v>1.3173699999999999</c:v>
                </c:pt>
                <c:pt idx="119">
                  <c:v>1.3240400000000001</c:v>
                </c:pt>
                <c:pt idx="120">
                  <c:v>1.3126100000000001</c:v>
                </c:pt>
                <c:pt idx="121">
                  <c:v>1.3079799999999999</c:v>
                </c:pt>
                <c:pt idx="122">
                  <c:v>1.30481</c:v>
                </c:pt>
                <c:pt idx="123">
                  <c:v>1.2897099999999999</c:v>
                </c:pt>
                <c:pt idx="124">
                  <c:v>1.2906500000000001</c:v>
                </c:pt>
                <c:pt idx="125">
                  <c:v>1.2787200000000001</c:v>
                </c:pt>
                <c:pt idx="126">
                  <c:v>1.2726200000000001</c:v>
                </c:pt>
                <c:pt idx="127">
                  <c:v>1.2762500000000001</c:v>
                </c:pt>
                <c:pt idx="128">
                  <c:v>1.2598199999999999</c:v>
                </c:pt>
                <c:pt idx="129">
                  <c:v>1.25187</c:v>
                </c:pt>
                <c:pt idx="130">
                  <c:v>1.2443900000000001</c:v>
                </c:pt>
                <c:pt idx="131">
                  <c:v>1.2321500000000001</c:v>
                </c:pt>
                <c:pt idx="132">
                  <c:v>1.2183200000000001</c:v>
                </c:pt>
                <c:pt idx="133">
                  <c:v>1.20231</c:v>
                </c:pt>
                <c:pt idx="134">
                  <c:v>1.18852</c:v>
                </c:pt>
                <c:pt idx="135">
                  <c:v>1.1670499999999999</c:v>
                </c:pt>
                <c:pt idx="136">
                  <c:v>1.1512500000000001</c:v>
                </c:pt>
                <c:pt idx="137">
                  <c:v>1.1277900000000001</c:v>
                </c:pt>
                <c:pt idx="138">
                  <c:v>1.1108499999999999</c:v>
                </c:pt>
                <c:pt idx="139">
                  <c:v>1.09572</c:v>
                </c:pt>
                <c:pt idx="140">
                  <c:v>1.0716699999999999</c:v>
                </c:pt>
                <c:pt idx="141">
                  <c:v>1.0518000000000001</c:v>
                </c:pt>
                <c:pt idx="142">
                  <c:v>1.03057</c:v>
                </c:pt>
                <c:pt idx="143">
                  <c:v>1.0042500000000001</c:v>
                </c:pt>
                <c:pt idx="144">
                  <c:v>0.98016400000000004</c:v>
                </c:pt>
                <c:pt idx="145">
                  <c:v>0.95701199999999997</c:v>
                </c:pt>
                <c:pt idx="146">
                  <c:v>0.92794399999999999</c:v>
                </c:pt>
                <c:pt idx="147">
                  <c:v>0.90036700000000003</c:v>
                </c:pt>
                <c:pt idx="148">
                  <c:v>0.87287499999999996</c:v>
                </c:pt>
                <c:pt idx="149">
                  <c:v>0.84263500000000002</c:v>
                </c:pt>
                <c:pt idx="150">
                  <c:v>0.81293599999999999</c:v>
                </c:pt>
                <c:pt idx="151">
                  <c:v>0.78298699999999999</c:v>
                </c:pt>
                <c:pt idx="152">
                  <c:v>0.75375199999999998</c:v>
                </c:pt>
                <c:pt idx="153">
                  <c:v>0.72568100000000002</c:v>
                </c:pt>
                <c:pt idx="154">
                  <c:v>0.69628699999999999</c:v>
                </c:pt>
                <c:pt idx="155">
                  <c:v>0.66915100000000005</c:v>
                </c:pt>
                <c:pt idx="156">
                  <c:v>0.64190499999999995</c:v>
                </c:pt>
                <c:pt idx="157">
                  <c:v>0.61458299999999999</c:v>
                </c:pt>
                <c:pt idx="158">
                  <c:v>0.58724100000000001</c:v>
                </c:pt>
                <c:pt idx="159">
                  <c:v>0.56001999999999996</c:v>
                </c:pt>
                <c:pt idx="160">
                  <c:v>0.53256000000000003</c:v>
                </c:pt>
                <c:pt idx="161">
                  <c:v>0.50555399999999995</c:v>
                </c:pt>
                <c:pt idx="162">
                  <c:v>0.48055100000000001</c:v>
                </c:pt>
                <c:pt idx="163">
                  <c:v>0.45510699999999998</c:v>
                </c:pt>
                <c:pt idx="164">
                  <c:v>0.43168400000000001</c:v>
                </c:pt>
                <c:pt idx="165">
                  <c:v>0.40929900000000002</c:v>
                </c:pt>
                <c:pt idx="166">
                  <c:v>0.387712</c:v>
                </c:pt>
                <c:pt idx="167">
                  <c:v>0.37124299999999999</c:v>
                </c:pt>
                <c:pt idx="168">
                  <c:v>0.35624699999999998</c:v>
                </c:pt>
                <c:pt idx="169">
                  <c:v>0.34667300000000001</c:v>
                </c:pt>
                <c:pt idx="170">
                  <c:v>0.33858300000000002</c:v>
                </c:pt>
                <c:pt idx="171">
                  <c:v>0.33339800000000003</c:v>
                </c:pt>
                <c:pt idx="172">
                  <c:v>0.328206</c:v>
                </c:pt>
                <c:pt idx="173">
                  <c:v>0.31407600000000002</c:v>
                </c:pt>
                <c:pt idx="174">
                  <c:v>0.293933</c:v>
                </c:pt>
                <c:pt idx="175">
                  <c:v>0.27204800000000001</c:v>
                </c:pt>
                <c:pt idx="176">
                  <c:v>0.25638699999999998</c:v>
                </c:pt>
                <c:pt idx="177">
                  <c:v>0.24793599999999999</c:v>
                </c:pt>
                <c:pt idx="178">
                  <c:v>0.24384</c:v>
                </c:pt>
                <c:pt idx="179">
                  <c:v>0.24125099999999999</c:v>
                </c:pt>
                <c:pt idx="180">
                  <c:v>0.23813699999999999</c:v>
                </c:pt>
                <c:pt idx="181">
                  <c:v>0.233103</c:v>
                </c:pt>
                <c:pt idx="182">
                  <c:v>0.22883700000000001</c:v>
                </c:pt>
                <c:pt idx="183">
                  <c:v>0.22414500000000001</c:v>
                </c:pt>
                <c:pt idx="184">
                  <c:v>0.219666</c:v>
                </c:pt>
                <c:pt idx="185">
                  <c:v>0.21591299999999999</c:v>
                </c:pt>
                <c:pt idx="186">
                  <c:v>0.211511</c:v>
                </c:pt>
                <c:pt idx="187">
                  <c:v>0.20865500000000001</c:v>
                </c:pt>
                <c:pt idx="188">
                  <c:v>0.20576900000000001</c:v>
                </c:pt>
                <c:pt idx="189">
                  <c:v>0.203292</c:v>
                </c:pt>
                <c:pt idx="190">
                  <c:v>0.201876</c:v>
                </c:pt>
                <c:pt idx="191">
                  <c:v>0.19821800000000001</c:v>
                </c:pt>
                <c:pt idx="192">
                  <c:v>0.19944400000000001</c:v>
                </c:pt>
                <c:pt idx="193">
                  <c:v>0.19680500000000001</c:v>
                </c:pt>
                <c:pt idx="194">
                  <c:v>0.19362599999999999</c:v>
                </c:pt>
                <c:pt idx="195">
                  <c:v>0.192686</c:v>
                </c:pt>
                <c:pt idx="196">
                  <c:v>0.19184200000000001</c:v>
                </c:pt>
                <c:pt idx="197">
                  <c:v>0.190858</c:v>
                </c:pt>
                <c:pt idx="198">
                  <c:v>0.18928500000000001</c:v>
                </c:pt>
                <c:pt idx="199">
                  <c:v>0.18635299999999999</c:v>
                </c:pt>
                <c:pt idx="200">
                  <c:v>0.18368100000000001</c:v>
                </c:pt>
                <c:pt idx="201">
                  <c:v>0.18179400000000001</c:v>
                </c:pt>
                <c:pt idx="202">
                  <c:v>0.18066099999999999</c:v>
                </c:pt>
                <c:pt idx="203">
                  <c:v>0.17890600000000001</c:v>
                </c:pt>
                <c:pt idx="204">
                  <c:v>0.17785200000000001</c:v>
                </c:pt>
                <c:pt idx="205">
                  <c:v>0.17744199999999999</c:v>
                </c:pt>
                <c:pt idx="206">
                  <c:v>0.17524000000000001</c:v>
                </c:pt>
                <c:pt idx="207">
                  <c:v>0.172818</c:v>
                </c:pt>
                <c:pt idx="208">
                  <c:v>0.17243900000000001</c:v>
                </c:pt>
                <c:pt idx="209">
                  <c:v>0.17255100000000001</c:v>
                </c:pt>
                <c:pt idx="210">
                  <c:v>0.171513</c:v>
                </c:pt>
                <c:pt idx="211">
                  <c:v>0.16847699999999999</c:v>
                </c:pt>
                <c:pt idx="212">
                  <c:v>0.16675699999999999</c:v>
                </c:pt>
                <c:pt idx="213">
                  <c:v>0.165855</c:v>
                </c:pt>
                <c:pt idx="214">
                  <c:v>0.16458700000000001</c:v>
                </c:pt>
                <c:pt idx="215">
                  <c:v>0.164074</c:v>
                </c:pt>
                <c:pt idx="216">
                  <c:v>0.16572000000000001</c:v>
                </c:pt>
                <c:pt idx="217">
                  <c:v>0.16484499999999999</c:v>
                </c:pt>
                <c:pt idx="218">
                  <c:v>0.16067300000000001</c:v>
                </c:pt>
                <c:pt idx="219">
                  <c:v>0.15851100000000001</c:v>
                </c:pt>
                <c:pt idx="220">
                  <c:v>0.15709799999999999</c:v>
                </c:pt>
                <c:pt idx="221">
                  <c:v>0.15547</c:v>
                </c:pt>
                <c:pt idx="222">
                  <c:v>0.15476100000000001</c:v>
                </c:pt>
                <c:pt idx="223">
                  <c:v>0.15473300000000001</c:v>
                </c:pt>
                <c:pt idx="224">
                  <c:v>0.152416</c:v>
                </c:pt>
                <c:pt idx="225">
                  <c:v>0.15201000000000001</c:v>
                </c:pt>
                <c:pt idx="226">
                  <c:v>0.149287</c:v>
                </c:pt>
                <c:pt idx="227">
                  <c:v>0.15037300000000001</c:v>
                </c:pt>
                <c:pt idx="228">
                  <c:v>0.15060899999999999</c:v>
                </c:pt>
                <c:pt idx="229">
                  <c:v>0.146039</c:v>
                </c:pt>
                <c:pt idx="230">
                  <c:v>0.146894</c:v>
                </c:pt>
                <c:pt idx="231">
                  <c:v>0.14571999999999999</c:v>
                </c:pt>
                <c:pt idx="232">
                  <c:v>0.14240800000000001</c:v>
                </c:pt>
                <c:pt idx="233">
                  <c:v>0.14324500000000001</c:v>
                </c:pt>
                <c:pt idx="234">
                  <c:v>0.141462</c:v>
                </c:pt>
                <c:pt idx="235">
                  <c:v>0.13830200000000001</c:v>
                </c:pt>
                <c:pt idx="236">
                  <c:v>0.135959</c:v>
                </c:pt>
                <c:pt idx="237">
                  <c:v>0.137069</c:v>
                </c:pt>
                <c:pt idx="238">
                  <c:v>0.13448599999999999</c:v>
                </c:pt>
                <c:pt idx="239">
                  <c:v>0.13289300000000001</c:v>
                </c:pt>
                <c:pt idx="240">
                  <c:v>0.13173299999999999</c:v>
                </c:pt>
                <c:pt idx="241">
                  <c:v>0.130831</c:v>
                </c:pt>
                <c:pt idx="242">
                  <c:v>0.12906100000000001</c:v>
                </c:pt>
                <c:pt idx="243">
                  <c:v>0.12798499999999999</c:v>
                </c:pt>
                <c:pt idx="244">
                  <c:v>0.12681500000000001</c:v>
                </c:pt>
                <c:pt idx="245">
                  <c:v>0.12339700000000001</c:v>
                </c:pt>
                <c:pt idx="246">
                  <c:v>0.122751</c:v>
                </c:pt>
                <c:pt idx="247">
                  <c:v>0.121725</c:v>
                </c:pt>
                <c:pt idx="248">
                  <c:v>0.12071800000000001</c:v>
                </c:pt>
                <c:pt idx="249">
                  <c:v>0.11935</c:v>
                </c:pt>
                <c:pt idx="250">
                  <c:v>0.11763800000000001</c:v>
                </c:pt>
                <c:pt idx="251">
                  <c:v>0.11872000000000001</c:v>
                </c:pt>
                <c:pt idx="252">
                  <c:v>0.11604</c:v>
                </c:pt>
                <c:pt idx="253">
                  <c:v>0.113231</c:v>
                </c:pt>
                <c:pt idx="254">
                  <c:v>0.11330900000000001</c:v>
                </c:pt>
                <c:pt idx="255">
                  <c:v>0.11283799999999999</c:v>
                </c:pt>
                <c:pt idx="256">
                  <c:v>0.11083999999999999</c:v>
                </c:pt>
                <c:pt idx="257">
                  <c:v>0.109223</c:v>
                </c:pt>
                <c:pt idx="258">
                  <c:v>0.10875</c:v>
                </c:pt>
                <c:pt idx="259">
                  <c:v>0.108066</c:v>
                </c:pt>
                <c:pt idx="260">
                  <c:v>0.106834</c:v>
                </c:pt>
                <c:pt idx="261">
                  <c:v>0.104036</c:v>
                </c:pt>
                <c:pt idx="262">
                  <c:v>0.102963</c:v>
                </c:pt>
                <c:pt idx="263">
                  <c:v>0.10226300000000001</c:v>
                </c:pt>
                <c:pt idx="264">
                  <c:v>0.101103</c:v>
                </c:pt>
                <c:pt idx="265" formatCode="0.00E+00">
                  <c:v>9.9213099999999999E-2</c:v>
                </c:pt>
                <c:pt idx="266" formatCode="0.00E+00">
                  <c:v>9.8691000000000001E-2</c:v>
                </c:pt>
                <c:pt idx="267" formatCode="0.00E+00">
                  <c:v>9.9319900000000003E-2</c:v>
                </c:pt>
                <c:pt idx="268" formatCode="0.00E+00">
                  <c:v>9.8259399999999997E-2</c:v>
                </c:pt>
                <c:pt idx="269" formatCode="0.00E+00">
                  <c:v>9.6665899999999999E-2</c:v>
                </c:pt>
                <c:pt idx="270" formatCode="0.00E+00">
                  <c:v>9.4446699999999995E-2</c:v>
                </c:pt>
                <c:pt idx="271" formatCode="0.00E+00">
                  <c:v>9.3819600000000003E-2</c:v>
                </c:pt>
                <c:pt idx="272" formatCode="0.00E+00">
                  <c:v>9.2867400000000003E-2</c:v>
                </c:pt>
                <c:pt idx="273" formatCode="0.00E+00">
                  <c:v>9.5735100000000004E-2</c:v>
                </c:pt>
                <c:pt idx="274" formatCode="0.00E+00">
                  <c:v>9.2482599999999998E-2</c:v>
                </c:pt>
                <c:pt idx="275" formatCode="0.00E+00">
                  <c:v>9.1682E-2</c:v>
                </c:pt>
                <c:pt idx="276" formatCode="0.00E+00">
                  <c:v>9.0983400000000006E-2</c:v>
                </c:pt>
                <c:pt idx="277" formatCode="0.00E+00">
                  <c:v>9.0431700000000004E-2</c:v>
                </c:pt>
                <c:pt idx="278" formatCode="0.00E+00">
                  <c:v>9.0035900000000002E-2</c:v>
                </c:pt>
                <c:pt idx="279" formatCode="0.00E+00">
                  <c:v>8.9095099999999997E-2</c:v>
                </c:pt>
                <c:pt idx="280" formatCode="0.00E+00">
                  <c:v>8.6771000000000001E-2</c:v>
                </c:pt>
                <c:pt idx="281" formatCode="0.00E+00">
                  <c:v>8.6385699999999996E-2</c:v>
                </c:pt>
                <c:pt idx="282" formatCode="0.00E+00">
                  <c:v>8.6248900000000003E-2</c:v>
                </c:pt>
                <c:pt idx="283" formatCode="0.00E+00">
                  <c:v>8.5480200000000006E-2</c:v>
                </c:pt>
                <c:pt idx="284" formatCode="0.00E+00">
                  <c:v>8.4426899999999999E-2</c:v>
                </c:pt>
                <c:pt idx="285" formatCode="0.00E+00">
                  <c:v>8.35476E-2</c:v>
                </c:pt>
                <c:pt idx="286" formatCode="0.00E+00">
                  <c:v>8.2967299999999994E-2</c:v>
                </c:pt>
                <c:pt idx="287" formatCode="0.00E+00">
                  <c:v>8.2305400000000001E-2</c:v>
                </c:pt>
                <c:pt idx="288" formatCode="0.00E+00">
                  <c:v>8.2121399999999997E-2</c:v>
                </c:pt>
                <c:pt idx="289" formatCode="0.00E+00">
                  <c:v>8.0877299999999999E-2</c:v>
                </c:pt>
                <c:pt idx="290" formatCode="0.00E+00">
                  <c:v>8.0735699999999994E-2</c:v>
                </c:pt>
                <c:pt idx="291" formatCode="0.00E+00">
                  <c:v>7.94435E-2</c:v>
                </c:pt>
                <c:pt idx="292" formatCode="0.00E+00">
                  <c:v>7.87997E-2</c:v>
                </c:pt>
                <c:pt idx="293" formatCode="0.00E+00">
                  <c:v>7.8768699999999997E-2</c:v>
                </c:pt>
                <c:pt idx="294" formatCode="0.00E+00">
                  <c:v>7.7899499999999997E-2</c:v>
                </c:pt>
                <c:pt idx="295" formatCode="0.00E+00">
                  <c:v>8.0380400000000005E-2</c:v>
                </c:pt>
                <c:pt idx="296" formatCode="0.00E+00">
                  <c:v>7.9253199999999996E-2</c:v>
                </c:pt>
                <c:pt idx="297" formatCode="0.00E+00">
                  <c:v>7.57356E-2</c:v>
                </c:pt>
                <c:pt idx="298" formatCode="0.00E+00">
                  <c:v>7.5596800000000006E-2</c:v>
                </c:pt>
                <c:pt idx="299" formatCode="0.00E+00">
                  <c:v>7.5879600000000005E-2</c:v>
                </c:pt>
                <c:pt idx="300" formatCode="0.00E+00">
                  <c:v>7.5922000000000003E-2</c:v>
                </c:pt>
                <c:pt idx="301" formatCode="0.00E+00">
                  <c:v>7.5037499999999993E-2</c:v>
                </c:pt>
                <c:pt idx="302" formatCode="0.00E+00">
                  <c:v>7.4782799999999996E-2</c:v>
                </c:pt>
                <c:pt idx="303" formatCode="0.00E+00">
                  <c:v>7.6293899999999998E-2</c:v>
                </c:pt>
                <c:pt idx="304" formatCode="0.00E+00">
                  <c:v>7.4566800000000003E-2</c:v>
                </c:pt>
                <c:pt idx="305" formatCode="0.00E+00">
                  <c:v>7.3312299999999997E-2</c:v>
                </c:pt>
                <c:pt idx="306" formatCode="0.00E+00">
                  <c:v>7.3142499999999999E-2</c:v>
                </c:pt>
                <c:pt idx="307" formatCode="0.00E+00">
                  <c:v>7.3014300000000004E-2</c:v>
                </c:pt>
                <c:pt idx="308" formatCode="0.00E+00">
                  <c:v>7.2829199999999997E-2</c:v>
                </c:pt>
                <c:pt idx="309" formatCode="0.00E+00">
                  <c:v>7.2537900000000002E-2</c:v>
                </c:pt>
                <c:pt idx="310" formatCode="0.00E+00">
                  <c:v>7.1535100000000004E-2</c:v>
                </c:pt>
                <c:pt idx="311" formatCode="0.00E+00">
                  <c:v>7.2233699999999998E-2</c:v>
                </c:pt>
                <c:pt idx="312" formatCode="0.00E+00">
                  <c:v>7.1554199999999998E-2</c:v>
                </c:pt>
                <c:pt idx="313" formatCode="0.00E+00">
                  <c:v>7.0738800000000004E-2</c:v>
                </c:pt>
                <c:pt idx="314" formatCode="0.00E+00">
                  <c:v>7.0183300000000004E-2</c:v>
                </c:pt>
                <c:pt idx="315" formatCode="0.00E+00">
                  <c:v>7.0361099999999996E-2</c:v>
                </c:pt>
                <c:pt idx="316" formatCode="0.00E+00">
                  <c:v>6.9869000000000001E-2</c:v>
                </c:pt>
                <c:pt idx="317" formatCode="0.00E+00">
                  <c:v>6.9377900000000006E-2</c:v>
                </c:pt>
                <c:pt idx="318" formatCode="0.00E+00">
                  <c:v>6.9284399999999996E-2</c:v>
                </c:pt>
                <c:pt idx="319" formatCode="0.00E+00">
                  <c:v>6.8530599999999997E-2</c:v>
                </c:pt>
                <c:pt idx="320" formatCode="0.00E+00">
                  <c:v>6.8392300000000003E-2</c:v>
                </c:pt>
                <c:pt idx="321" formatCode="0.00E+00">
                  <c:v>6.8532499999999996E-2</c:v>
                </c:pt>
                <c:pt idx="322" formatCode="0.00E+00">
                  <c:v>6.8064200000000005E-2</c:v>
                </c:pt>
                <c:pt idx="323" formatCode="0.00E+00">
                  <c:v>6.7701300000000006E-2</c:v>
                </c:pt>
                <c:pt idx="324" formatCode="0.00E+00">
                  <c:v>6.7353700000000002E-2</c:v>
                </c:pt>
                <c:pt idx="325" formatCode="0.00E+00">
                  <c:v>6.7294599999999996E-2</c:v>
                </c:pt>
                <c:pt idx="326" formatCode="0.00E+00">
                  <c:v>6.6691399999999998E-2</c:v>
                </c:pt>
                <c:pt idx="327" formatCode="0.00E+00">
                  <c:v>6.6623699999999994E-2</c:v>
                </c:pt>
                <c:pt idx="328" formatCode="0.00E+00">
                  <c:v>6.6401500000000002E-2</c:v>
                </c:pt>
                <c:pt idx="329" formatCode="0.00E+00">
                  <c:v>6.6301299999999994E-2</c:v>
                </c:pt>
                <c:pt idx="330" formatCode="0.00E+00">
                  <c:v>6.6134499999999999E-2</c:v>
                </c:pt>
                <c:pt idx="331" formatCode="0.00E+00">
                  <c:v>6.5767800000000001E-2</c:v>
                </c:pt>
                <c:pt idx="332" formatCode="0.00E+00">
                  <c:v>6.5665699999999994E-2</c:v>
                </c:pt>
                <c:pt idx="333" formatCode="0.00E+00">
                  <c:v>6.5289E-2</c:v>
                </c:pt>
                <c:pt idx="334" formatCode="0.00E+00">
                  <c:v>6.4836500000000005E-2</c:v>
                </c:pt>
                <c:pt idx="335" formatCode="0.00E+00">
                  <c:v>6.4725400000000002E-2</c:v>
                </c:pt>
                <c:pt idx="336" formatCode="0.00E+00">
                  <c:v>6.4796000000000006E-2</c:v>
                </c:pt>
                <c:pt idx="337" formatCode="0.00E+00">
                  <c:v>6.4713999999999994E-2</c:v>
                </c:pt>
                <c:pt idx="338" formatCode="0.00E+00">
                  <c:v>6.4268599999999995E-2</c:v>
                </c:pt>
                <c:pt idx="339" formatCode="0.00E+00">
                  <c:v>6.3923400000000005E-2</c:v>
                </c:pt>
                <c:pt idx="340" formatCode="0.00E+00">
                  <c:v>6.3899999999999998E-2</c:v>
                </c:pt>
                <c:pt idx="341" formatCode="0.00E+00">
                  <c:v>6.3556699999999994E-2</c:v>
                </c:pt>
                <c:pt idx="342" formatCode="0.00E+00">
                  <c:v>6.3393599999999994E-2</c:v>
                </c:pt>
                <c:pt idx="343" formatCode="0.00E+00">
                  <c:v>6.3168000000000002E-2</c:v>
                </c:pt>
                <c:pt idx="344" formatCode="0.00E+00">
                  <c:v>6.2910599999999997E-2</c:v>
                </c:pt>
                <c:pt idx="345" formatCode="0.00E+00">
                  <c:v>6.2492399999999997E-2</c:v>
                </c:pt>
                <c:pt idx="346" formatCode="0.00E+00">
                  <c:v>6.2505199999999997E-2</c:v>
                </c:pt>
                <c:pt idx="347" formatCode="0.00E+00">
                  <c:v>6.2053200000000003E-2</c:v>
                </c:pt>
                <c:pt idx="348" formatCode="0.00E+00">
                  <c:v>6.2072799999999997E-2</c:v>
                </c:pt>
                <c:pt idx="349" formatCode="0.00E+00">
                  <c:v>6.1885799999999998E-2</c:v>
                </c:pt>
                <c:pt idx="350" formatCode="0.00E+00">
                  <c:v>6.1418100000000003E-2</c:v>
                </c:pt>
                <c:pt idx="351" formatCode="0.00E+00">
                  <c:v>6.0996500000000002E-2</c:v>
                </c:pt>
                <c:pt idx="352" formatCode="0.00E+00">
                  <c:v>6.11405E-2</c:v>
                </c:pt>
                <c:pt idx="353" formatCode="0.00E+00">
                  <c:v>6.0533999999999998E-2</c:v>
                </c:pt>
                <c:pt idx="354" formatCode="0.00E+00">
                  <c:v>5.98688E-2</c:v>
                </c:pt>
                <c:pt idx="355" formatCode="0.00E+00">
                  <c:v>5.9605600000000002E-2</c:v>
                </c:pt>
                <c:pt idx="356" formatCode="0.00E+00">
                  <c:v>5.92098E-2</c:v>
                </c:pt>
                <c:pt idx="357" formatCode="0.00E+00">
                  <c:v>5.8878399999999997E-2</c:v>
                </c:pt>
                <c:pt idx="358" formatCode="0.00E+00">
                  <c:v>5.8777799999999998E-2</c:v>
                </c:pt>
                <c:pt idx="359" formatCode="0.00E+00">
                  <c:v>5.8214200000000001E-2</c:v>
                </c:pt>
                <c:pt idx="360" formatCode="0.00E+00">
                  <c:v>5.7778799999999998E-2</c:v>
                </c:pt>
                <c:pt idx="361" formatCode="0.00E+00">
                  <c:v>5.7213300000000002E-2</c:v>
                </c:pt>
                <c:pt idx="362" formatCode="0.00E+00">
                  <c:v>5.6883799999999998E-2</c:v>
                </c:pt>
                <c:pt idx="363" formatCode="0.00E+00">
                  <c:v>5.6338800000000001E-2</c:v>
                </c:pt>
                <c:pt idx="364" formatCode="0.00E+00">
                  <c:v>5.6232900000000002E-2</c:v>
                </c:pt>
                <c:pt idx="365" formatCode="0.00E+00">
                  <c:v>5.5779500000000003E-2</c:v>
                </c:pt>
                <c:pt idx="366" formatCode="0.00E+00">
                  <c:v>5.5299800000000003E-2</c:v>
                </c:pt>
                <c:pt idx="367" formatCode="0.00E+00">
                  <c:v>5.49469E-2</c:v>
                </c:pt>
                <c:pt idx="368" formatCode="0.00E+00">
                  <c:v>5.4500600000000003E-2</c:v>
                </c:pt>
                <c:pt idx="369" formatCode="0.00E+00">
                  <c:v>5.4215399999999997E-2</c:v>
                </c:pt>
                <c:pt idx="370" formatCode="0.00E+00">
                  <c:v>5.3718599999999998E-2</c:v>
                </c:pt>
                <c:pt idx="371" formatCode="0.00E+00">
                  <c:v>5.3288500000000003E-2</c:v>
                </c:pt>
                <c:pt idx="372" formatCode="0.00E+00">
                  <c:v>5.3039999999999997E-2</c:v>
                </c:pt>
                <c:pt idx="373" formatCode="0.00E+00">
                  <c:v>5.2691000000000002E-2</c:v>
                </c:pt>
                <c:pt idx="374" formatCode="0.00E+00">
                  <c:v>5.2154499999999999E-2</c:v>
                </c:pt>
                <c:pt idx="375" formatCode="0.00E+00">
                  <c:v>5.1619999999999999E-2</c:v>
                </c:pt>
                <c:pt idx="376" formatCode="0.00E+00">
                  <c:v>5.1307199999999997E-2</c:v>
                </c:pt>
                <c:pt idx="377" formatCode="0.00E+00">
                  <c:v>5.0887099999999998E-2</c:v>
                </c:pt>
                <c:pt idx="378" formatCode="0.00E+00">
                  <c:v>5.0520900000000001E-2</c:v>
                </c:pt>
                <c:pt idx="379" formatCode="0.00E+00">
                  <c:v>5.0506599999999999E-2</c:v>
                </c:pt>
                <c:pt idx="380" formatCode="0.00E+00">
                  <c:v>4.9974400000000002E-2</c:v>
                </c:pt>
                <c:pt idx="381" formatCode="0.00E+00">
                  <c:v>4.9685E-2</c:v>
                </c:pt>
                <c:pt idx="382" formatCode="0.00E+00">
                  <c:v>4.9819000000000002E-2</c:v>
                </c:pt>
                <c:pt idx="383" formatCode="0.00E+00">
                  <c:v>5.0112700000000003E-2</c:v>
                </c:pt>
                <c:pt idx="384" formatCode="0.00E+00">
                  <c:v>4.9141900000000002E-2</c:v>
                </c:pt>
                <c:pt idx="385" formatCode="0.00E+00">
                  <c:v>4.8442800000000001E-2</c:v>
                </c:pt>
                <c:pt idx="386" formatCode="0.00E+00">
                  <c:v>4.9115199999999998E-2</c:v>
                </c:pt>
                <c:pt idx="387" formatCode="0.00E+00">
                  <c:v>4.8377999999999997E-2</c:v>
                </c:pt>
                <c:pt idx="388" formatCode="0.00E+00">
                  <c:v>4.8869099999999999E-2</c:v>
                </c:pt>
                <c:pt idx="389" formatCode="0.00E+00">
                  <c:v>4.8516799999999999E-2</c:v>
                </c:pt>
                <c:pt idx="390" formatCode="0.00E+00">
                  <c:v>4.7587400000000002E-2</c:v>
                </c:pt>
                <c:pt idx="391" formatCode="0.00E+00">
                  <c:v>4.7902100000000003E-2</c:v>
                </c:pt>
                <c:pt idx="392" formatCode="0.00E+00">
                  <c:v>4.7576899999999998E-2</c:v>
                </c:pt>
                <c:pt idx="393" formatCode="0.00E+00">
                  <c:v>4.5471699999999997E-2</c:v>
                </c:pt>
                <c:pt idx="394" formatCode="0.00E+00">
                  <c:v>4.6414400000000001E-2</c:v>
                </c:pt>
                <c:pt idx="395" formatCode="0.00E+00">
                  <c:v>4.6190299999999997E-2</c:v>
                </c:pt>
                <c:pt idx="396" formatCode="0.00E+00">
                  <c:v>4.5732000000000002E-2</c:v>
                </c:pt>
                <c:pt idx="397" formatCode="0.00E+00">
                  <c:v>4.5733500000000003E-2</c:v>
                </c:pt>
                <c:pt idx="398" formatCode="0.00E+00">
                  <c:v>4.6178299999999999E-2</c:v>
                </c:pt>
                <c:pt idx="399" formatCode="0.00E+00">
                  <c:v>4.5046799999999998E-2</c:v>
                </c:pt>
                <c:pt idx="400" formatCode="0.00E+00">
                  <c:v>4.3972499999999998E-2</c:v>
                </c:pt>
                <c:pt idx="401" formatCode="0.00E+00">
                  <c:v>4.4214200000000002E-2</c:v>
                </c:pt>
                <c:pt idx="402" formatCode="0.00E+00">
                  <c:v>4.4729699999999997E-2</c:v>
                </c:pt>
                <c:pt idx="403" formatCode="0.00E+00">
                  <c:v>4.5258E-2</c:v>
                </c:pt>
                <c:pt idx="404" formatCode="0.00E+00">
                  <c:v>4.4991999999999997E-2</c:v>
                </c:pt>
                <c:pt idx="405" formatCode="0.00E+00">
                  <c:v>4.45218E-2</c:v>
                </c:pt>
                <c:pt idx="406" formatCode="0.00E+00">
                  <c:v>4.3877600000000003E-2</c:v>
                </c:pt>
                <c:pt idx="407" formatCode="0.00E+00">
                  <c:v>4.3909999999999998E-2</c:v>
                </c:pt>
                <c:pt idx="408" formatCode="0.00E+00">
                  <c:v>4.3419399999999997E-2</c:v>
                </c:pt>
                <c:pt idx="409" formatCode="0.00E+00">
                  <c:v>4.30655E-2</c:v>
                </c:pt>
                <c:pt idx="410" formatCode="0.00E+00">
                  <c:v>4.2631599999999999E-2</c:v>
                </c:pt>
                <c:pt idx="411" formatCode="0.00E+00">
                  <c:v>4.3357399999999997E-2</c:v>
                </c:pt>
                <c:pt idx="412" formatCode="0.00E+00">
                  <c:v>4.3876600000000002E-2</c:v>
                </c:pt>
                <c:pt idx="413" formatCode="0.00E+00">
                  <c:v>4.3133699999999997E-2</c:v>
                </c:pt>
                <c:pt idx="414" formatCode="0.00E+00">
                  <c:v>4.1181099999999998E-2</c:v>
                </c:pt>
                <c:pt idx="415" formatCode="0.00E+00">
                  <c:v>4.1022299999999998E-2</c:v>
                </c:pt>
                <c:pt idx="416" formatCode="0.00E+00">
                  <c:v>4.0986500000000002E-2</c:v>
                </c:pt>
                <c:pt idx="417" formatCode="0.00E+00">
                  <c:v>4.0932700000000002E-2</c:v>
                </c:pt>
                <c:pt idx="418" formatCode="0.00E+00">
                  <c:v>4.0937899999999999E-2</c:v>
                </c:pt>
                <c:pt idx="419" formatCode="0.00E+00">
                  <c:v>4.0349000000000003E-2</c:v>
                </c:pt>
                <c:pt idx="420" formatCode="0.00E+00">
                  <c:v>4.0543599999999999E-2</c:v>
                </c:pt>
                <c:pt idx="421" formatCode="0.00E+00">
                  <c:v>3.98378E-2</c:v>
                </c:pt>
                <c:pt idx="422" formatCode="0.00E+00">
                  <c:v>3.9785399999999999E-2</c:v>
                </c:pt>
                <c:pt idx="423" formatCode="0.00E+00">
                  <c:v>3.9666699999999999E-2</c:v>
                </c:pt>
                <c:pt idx="424" formatCode="0.00E+00">
                  <c:v>3.9261299999999999E-2</c:v>
                </c:pt>
                <c:pt idx="425" formatCode="0.00E+00">
                  <c:v>3.8165600000000001E-2</c:v>
                </c:pt>
                <c:pt idx="426" formatCode="0.00E+00">
                  <c:v>3.8059700000000002E-2</c:v>
                </c:pt>
                <c:pt idx="427" formatCode="0.00E+00">
                  <c:v>3.7704000000000001E-2</c:v>
                </c:pt>
                <c:pt idx="428" formatCode="0.00E+00">
                  <c:v>3.7450299999999999E-2</c:v>
                </c:pt>
                <c:pt idx="429" formatCode="0.00E+00">
                  <c:v>3.7349199999999999E-2</c:v>
                </c:pt>
                <c:pt idx="430" formatCode="0.00E+00">
                  <c:v>3.7696800000000003E-2</c:v>
                </c:pt>
                <c:pt idx="431" formatCode="0.00E+00">
                  <c:v>3.6620100000000003E-2</c:v>
                </c:pt>
                <c:pt idx="432" formatCode="0.00E+00">
                  <c:v>3.64699E-2</c:v>
                </c:pt>
                <c:pt idx="433" formatCode="0.00E+00">
                  <c:v>3.7055499999999998E-2</c:v>
                </c:pt>
                <c:pt idx="434" formatCode="0.00E+00">
                  <c:v>3.6333600000000001E-2</c:v>
                </c:pt>
                <c:pt idx="435" formatCode="0.00E+00">
                  <c:v>3.5869100000000001E-2</c:v>
                </c:pt>
                <c:pt idx="436" formatCode="0.00E+00">
                  <c:v>3.5153900000000002E-2</c:v>
                </c:pt>
                <c:pt idx="437" formatCode="0.00E+00">
                  <c:v>3.4310300000000002E-2</c:v>
                </c:pt>
                <c:pt idx="438" formatCode="0.00E+00">
                  <c:v>3.34039E-2</c:v>
                </c:pt>
                <c:pt idx="439" formatCode="0.00E+00">
                  <c:v>3.3279400000000001E-2</c:v>
                </c:pt>
                <c:pt idx="440" formatCode="0.00E+00">
                  <c:v>3.3473500000000003E-2</c:v>
                </c:pt>
                <c:pt idx="441" formatCode="0.00E+00">
                  <c:v>3.3294200000000003E-2</c:v>
                </c:pt>
                <c:pt idx="442" formatCode="0.00E+00">
                  <c:v>3.2778700000000001E-2</c:v>
                </c:pt>
                <c:pt idx="443" formatCode="0.00E+00">
                  <c:v>3.3605599999999999E-2</c:v>
                </c:pt>
                <c:pt idx="444" formatCode="0.00E+00">
                  <c:v>3.41249E-2</c:v>
                </c:pt>
                <c:pt idx="445" formatCode="0.00E+00">
                  <c:v>3.2954700000000003E-2</c:v>
                </c:pt>
                <c:pt idx="446" formatCode="0.00E+00">
                  <c:v>3.2195599999999998E-2</c:v>
                </c:pt>
                <c:pt idx="447" formatCode="0.00E+00">
                  <c:v>3.1898999999999997E-2</c:v>
                </c:pt>
                <c:pt idx="448" formatCode="0.00E+00">
                  <c:v>3.1684400000000001E-2</c:v>
                </c:pt>
                <c:pt idx="449" formatCode="0.00E+00">
                  <c:v>3.1301500000000003E-2</c:v>
                </c:pt>
                <c:pt idx="450" formatCode="0.00E+00">
                  <c:v>3.1022500000000001E-2</c:v>
                </c:pt>
                <c:pt idx="451" formatCode="0.00E+00">
                  <c:v>3.0818499999999999E-2</c:v>
                </c:pt>
                <c:pt idx="452" formatCode="0.00E+00">
                  <c:v>3.03316E-2</c:v>
                </c:pt>
                <c:pt idx="453" formatCode="0.00E+00">
                  <c:v>3.05057E-2</c:v>
                </c:pt>
                <c:pt idx="454" formatCode="0.00E+00">
                  <c:v>3.0104200000000001E-2</c:v>
                </c:pt>
                <c:pt idx="455" formatCode="0.00E+00">
                  <c:v>2.97737E-2</c:v>
                </c:pt>
                <c:pt idx="456" formatCode="0.00E+00">
                  <c:v>2.9548600000000001E-2</c:v>
                </c:pt>
                <c:pt idx="457" formatCode="0.00E+00">
                  <c:v>2.92368E-2</c:v>
                </c:pt>
                <c:pt idx="458" formatCode="0.00E+00">
                  <c:v>2.9072799999999999E-2</c:v>
                </c:pt>
                <c:pt idx="459" formatCode="0.00E+00">
                  <c:v>2.8831499999999999E-2</c:v>
                </c:pt>
                <c:pt idx="460" formatCode="0.00E+00">
                  <c:v>2.8666000000000001E-2</c:v>
                </c:pt>
                <c:pt idx="461" formatCode="0.00E+00">
                  <c:v>2.8375600000000001E-2</c:v>
                </c:pt>
                <c:pt idx="462" formatCode="0.00E+00">
                  <c:v>2.84576E-2</c:v>
                </c:pt>
                <c:pt idx="463" formatCode="0.00E+00">
                  <c:v>2.81081E-2</c:v>
                </c:pt>
                <c:pt idx="464" formatCode="0.00E+00">
                  <c:v>2.7935000000000001E-2</c:v>
                </c:pt>
                <c:pt idx="465" formatCode="0.00E+00">
                  <c:v>2.7590799999999999E-2</c:v>
                </c:pt>
                <c:pt idx="466" formatCode="0.00E+00">
                  <c:v>3.3921199999999999E-2</c:v>
                </c:pt>
                <c:pt idx="467" formatCode="0.00E+00">
                  <c:v>2.6746300000000001E-2</c:v>
                </c:pt>
                <c:pt idx="468" formatCode="0.00E+00">
                  <c:v>2.6246499999999999E-2</c:v>
                </c:pt>
                <c:pt idx="469" formatCode="0.00E+00">
                  <c:v>2.6821600000000001E-2</c:v>
                </c:pt>
                <c:pt idx="470" formatCode="0.00E+00">
                  <c:v>2.66833E-2</c:v>
                </c:pt>
                <c:pt idx="471" formatCode="0.00E+00">
                  <c:v>2.6544100000000001E-2</c:v>
                </c:pt>
                <c:pt idx="472" formatCode="0.00E+00">
                  <c:v>2.6526500000000001E-2</c:v>
                </c:pt>
                <c:pt idx="473" formatCode="0.00E+00">
                  <c:v>2.6328600000000001E-2</c:v>
                </c:pt>
                <c:pt idx="474" formatCode="0.00E+00">
                  <c:v>2.6176899999999999E-2</c:v>
                </c:pt>
                <c:pt idx="475" formatCode="0.00E+00">
                  <c:v>2.6178799999999999E-2</c:v>
                </c:pt>
                <c:pt idx="476" formatCode="0.00E+00">
                  <c:v>2.5974299999999999E-2</c:v>
                </c:pt>
                <c:pt idx="477" formatCode="0.00E+00">
                  <c:v>2.5807400000000001E-2</c:v>
                </c:pt>
                <c:pt idx="478" formatCode="0.00E+00">
                  <c:v>2.5668099999999999E-2</c:v>
                </c:pt>
                <c:pt idx="479" formatCode="0.00E+00">
                  <c:v>2.5560900000000001E-2</c:v>
                </c:pt>
                <c:pt idx="480" formatCode="0.00E+00">
                  <c:v>2.5578500000000001E-2</c:v>
                </c:pt>
                <c:pt idx="481" formatCode="0.00E+00">
                  <c:v>2.53601E-2</c:v>
                </c:pt>
                <c:pt idx="482" formatCode="0.00E+00">
                  <c:v>2.5182199999999998E-2</c:v>
                </c:pt>
                <c:pt idx="483" formatCode="0.00E+00">
                  <c:v>2.50587E-2</c:v>
                </c:pt>
                <c:pt idx="484" formatCode="0.00E+00">
                  <c:v>2.4873300000000001E-2</c:v>
                </c:pt>
                <c:pt idx="485" formatCode="0.00E+00">
                  <c:v>2.47531E-2</c:v>
                </c:pt>
                <c:pt idx="486" formatCode="0.00E+00">
                  <c:v>2.4648199999999999E-2</c:v>
                </c:pt>
                <c:pt idx="487" formatCode="0.00E+00">
                  <c:v>2.4499400000000001E-2</c:v>
                </c:pt>
                <c:pt idx="488" formatCode="0.00E+00">
                  <c:v>2.4310600000000002E-2</c:v>
                </c:pt>
                <c:pt idx="489" formatCode="0.00E+00">
                  <c:v>2.4111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BB38-4101-AF15-0BD1B3D2B291}"/>
            </c:ext>
          </c:extLst>
        </c:ser>
        <c:ser>
          <c:idx val="18"/>
          <c:order val="17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0'!$A$2:$A$869</c:f>
              <c:numCache>
                <c:formatCode>General</c:formatCode>
                <c:ptCount val="8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</c:numCache>
            </c:numRef>
          </c:xVal>
          <c:yVal>
            <c:numRef>
              <c:f>'[AMG-R-2-methylpiperazine.xlsx]Sheet20'!$B$2:$B$606</c:f>
              <c:numCache>
                <c:formatCode>General</c:formatCode>
                <c:ptCount val="605"/>
                <c:pt idx="0">
                  <c:v>-1.52332</c:v>
                </c:pt>
                <c:pt idx="1">
                  <c:v>-1.15879</c:v>
                </c:pt>
                <c:pt idx="2">
                  <c:v>-0.74052300000000004</c:v>
                </c:pt>
                <c:pt idx="3">
                  <c:v>-0.924736</c:v>
                </c:pt>
                <c:pt idx="4">
                  <c:v>-0.73283900000000002</c:v>
                </c:pt>
                <c:pt idx="5">
                  <c:v>-1.3841300000000001</c:v>
                </c:pt>
                <c:pt idx="6">
                  <c:v>-1.0309699999999999</c:v>
                </c:pt>
                <c:pt idx="7">
                  <c:v>-0.86207400000000001</c:v>
                </c:pt>
                <c:pt idx="8">
                  <c:v>-1.2373799999999999</c:v>
                </c:pt>
                <c:pt idx="9">
                  <c:v>-1.3915200000000001</c:v>
                </c:pt>
                <c:pt idx="10">
                  <c:v>-1.0004599999999999</c:v>
                </c:pt>
                <c:pt idx="11">
                  <c:v>-0.77244400000000002</c:v>
                </c:pt>
                <c:pt idx="12">
                  <c:v>-1.34992</c:v>
                </c:pt>
                <c:pt idx="13">
                  <c:v>-0.74043199999999998</c:v>
                </c:pt>
                <c:pt idx="14">
                  <c:v>-0.92894699999999997</c:v>
                </c:pt>
                <c:pt idx="15">
                  <c:v>-0.89359299999999997</c:v>
                </c:pt>
                <c:pt idx="16">
                  <c:v>-0.61340099999999997</c:v>
                </c:pt>
                <c:pt idx="17">
                  <c:v>-0.28958699999999998</c:v>
                </c:pt>
                <c:pt idx="18">
                  <c:v>-0.75516399999999995</c:v>
                </c:pt>
                <c:pt idx="19">
                  <c:v>-0.68765500000000002</c:v>
                </c:pt>
                <c:pt idx="20">
                  <c:v>-0.74099999999999999</c:v>
                </c:pt>
                <c:pt idx="21">
                  <c:v>-1.22421</c:v>
                </c:pt>
                <c:pt idx="22">
                  <c:v>-0.54914600000000002</c:v>
                </c:pt>
                <c:pt idx="23">
                  <c:v>-1.31925</c:v>
                </c:pt>
                <c:pt idx="24">
                  <c:v>-0.51663000000000003</c:v>
                </c:pt>
                <c:pt idx="25">
                  <c:v>-0.85062599999999999</c:v>
                </c:pt>
                <c:pt idx="26">
                  <c:v>-0.443222</c:v>
                </c:pt>
                <c:pt idx="27">
                  <c:v>-0.33668399999999998</c:v>
                </c:pt>
                <c:pt idx="28">
                  <c:v>-0.83708400000000005</c:v>
                </c:pt>
                <c:pt idx="29">
                  <c:v>-0.675844</c:v>
                </c:pt>
                <c:pt idx="30">
                  <c:v>-1.3985300000000001</c:v>
                </c:pt>
                <c:pt idx="31">
                  <c:v>-0.75222</c:v>
                </c:pt>
                <c:pt idx="32">
                  <c:v>-0.87624800000000003</c:v>
                </c:pt>
                <c:pt idx="33">
                  <c:v>-0.92559400000000003</c:v>
                </c:pt>
                <c:pt idx="34">
                  <c:v>-0.35761199999999999</c:v>
                </c:pt>
                <c:pt idx="35">
                  <c:v>-0.55022199999999999</c:v>
                </c:pt>
                <c:pt idx="36">
                  <c:v>-0.64503999999999995</c:v>
                </c:pt>
                <c:pt idx="37">
                  <c:v>-0.88292700000000002</c:v>
                </c:pt>
                <c:pt idx="38">
                  <c:v>-1.0495399999999999</c:v>
                </c:pt>
                <c:pt idx="39">
                  <c:v>-0.36455300000000002</c:v>
                </c:pt>
                <c:pt idx="40">
                  <c:v>-1.2180299999999999</c:v>
                </c:pt>
                <c:pt idx="41">
                  <c:v>-0.83350500000000005</c:v>
                </c:pt>
                <c:pt idx="42">
                  <c:v>-0.95419600000000004</c:v>
                </c:pt>
                <c:pt idx="43">
                  <c:v>-0.918319</c:v>
                </c:pt>
                <c:pt idx="44">
                  <c:v>-0.19931299999999999</c:v>
                </c:pt>
                <c:pt idx="45">
                  <c:v>-0.89552500000000002</c:v>
                </c:pt>
                <c:pt idx="46">
                  <c:v>-0.36828</c:v>
                </c:pt>
                <c:pt idx="47">
                  <c:v>-0.70555199999999996</c:v>
                </c:pt>
                <c:pt idx="48">
                  <c:v>-0.88785099999999995</c:v>
                </c:pt>
                <c:pt idx="49">
                  <c:v>-0.66334700000000002</c:v>
                </c:pt>
                <c:pt idx="50">
                  <c:v>-0.64631099999999997</c:v>
                </c:pt>
                <c:pt idx="51">
                  <c:v>-0.798203</c:v>
                </c:pt>
                <c:pt idx="52">
                  <c:v>-1.1750499999999999</c:v>
                </c:pt>
                <c:pt idx="53">
                  <c:v>-0.301149</c:v>
                </c:pt>
                <c:pt idx="54">
                  <c:v>-0.108519</c:v>
                </c:pt>
                <c:pt idx="55">
                  <c:v>-0.47264099999999998</c:v>
                </c:pt>
                <c:pt idx="56" formatCode="0.00E+00">
                  <c:v>-7.5262499999999996E-2</c:v>
                </c:pt>
                <c:pt idx="57">
                  <c:v>-0.390376</c:v>
                </c:pt>
                <c:pt idx="58">
                  <c:v>-0.50805599999999995</c:v>
                </c:pt>
                <c:pt idx="59">
                  <c:v>-0.65290700000000002</c:v>
                </c:pt>
                <c:pt idx="60">
                  <c:v>-0.36681000000000002</c:v>
                </c:pt>
                <c:pt idx="61" formatCode="0.00E+00">
                  <c:v>9.6330600000000006E-3</c:v>
                </c:pt>
                <c:pt idx="62">
                  <c:v>-0.55231399999999997</c:v>
                </c:pt>
                <c:pt idx="63" formatCode="0.00E+00">
                  <c:v>-5.0147999999999998E-2</c:v>
                </c:pt>
                <c:pt idx="64" formatCode="0.00E+00">
                  <c:v>2.1519199999999999E-2</c:v>
                </c:pt>
                <c:pt idx="65">
                  <c:v>-0.352802</c:v>
                </c:pt>
                <c:pt idx="66" formatCode="0.00E+00">
                  <c:v>8.4986699999999998E-2</c:v>
                </c:pt>
                <c:pt idx="67">
                  <c:v>0.27577800000000002</c:v>
                </c:pt>
                <c:pt idx="68">
                  <c:v>0.64510299999999998</c:v>
                </c:pt>
                <c:pt idx="69">
                  <c:v>1.20366</c:v>
                </c:pt>
                <c:pt idx="70">
                  <c:v>1.45584</c:v>
                </c:pt>
                <c:pt idx="71">
                  <c:v>1.72844</c:v>
                </c:pt>
                <c:pt idx="72">
                  <c:v>2.66092</c:v>
                </c:pt>
                <c:pt idx="73">
                  <c:v>2.2854800000000002</c:v>
                </c:pt>
                <c:pt idx="74">
                  <c:v>1.9399500000000001</c:v>
                </c:pt>
                <c:pt idx="75">
                  <c:v>1.90774</c:v>
                </c:pt>
                <c:pt idx="76">
                  <c:v>1.91597</c:v>
                </c:pt>
                <c:pt idx="77">
                  <c:v>1.84873</c:v>
                </c:pt>
                <c:pt idx="78">
                  <c:v>1.83301</c:v>
                </c:pt>
                <c:pt idx="79">
                  <c:v>1.85703</c:v>
                </c:pt>
                <c:pt idx="80">
                  <c:v>1.7803599999999999</c:v>
                </c:pt>
                <c:pt idx="81">
                  <c:v>1.8642000000000001</c:v>
                </c:pt>
                <c:pt idx="82">
                  <c:v>1.8272200000000001</c:v>
                </c:pt>
                <c:pt idx="83">
                  <c:v>1.78955</c:v>
                </c:pt>
                <c:pt idx="84">
                  <c:v>1.81091</c:v>
                </c:pt>
                <c:pt idx="85">
                  <c:v>1.8308899999999999</c:v>
                </c:pt>
                <c:pt idx="86">
                  <c:v>1.8298000000000001</c:v>
                </c:pt>
                <c:pt idx="87">
                  <c:v>1.8255300000000001</c:v>
                </c:pt>
                <c:pt idx="88">
                  <c:v>1.7736099999999999</c:v>
                </c:pt>
                <c:pt idx="89">
                  <c:v>1.7774300000000001</c:v>
                </c:pt>
                <c:pt idx="90">
                  <c:v>1.7771399999999999</c:v>
                </c:pt>
                <c:pt idx="91">
                  <c:v>1.77291</c:v>
                </c:pt>
                <c:pt idx="92">
                  <c:v>1.7686299999999999</c:v>
                </c:pt>
                <c:pt idx="93">
                  <c:v>1.77285</c:v>
                </c:pt>
                <c:pt idx="94">
                  <c:v>1.7105300000000001</c:v>
                </c:pt>
                <c:pt idx="95">
                  <c:v>1.70458</c:v>
                </c:pt>
                <c:pt idx="96">
                  <c:v>1.6838</c:v>
                </c:pt>
                <c:pt idx="97">
                  <c:v>1.6608000000000001</c:v>
                </c:pt>
                <c:pt idx="98">
                  <c:v>1.6315900000000001</c:v>
                </c:pt>
                <c:pt idx="99">
                  <c:v>1.6010500000000001</c:v>
                </c:pt>
                <c:pt idx="100">
                  <c:v>1.58927</c:v>
                </c:pt>
                <c:pt idx="101">
                  <c:v>1.5456399999999999</c:v>
                </c:pt>
                <c:pt idx="102">
                  <c:v>1.5313600000000001</c:v>
                </c:pt>
                <c:pt idx="103">
                  <c:v>1.4951000000000001</c:v>
                </c:pt>
                <c:pt idx="104">
                  <c:v>1.46017</c:v>
                </c:pt>
                <c:pt idx="105">
                  <c:v>1.4369799999999999</c:v>
                </c:pt>
                <c:pt idx="106">
                  <c:v>1.4175500000000001</c:v>
                </c:pt>
                <c:pt idx="107">
                  <c:v>1.39957</c:v>
                </c:pt>
                <c:pt idx="108">
                  <c:v>1.3810899999999999</c:v>
                </c:pt>
                <c:pt idx="109">
                  <c:v>1.3810199999999999</c:v>
                </c:pt>
                <c:pt idx="110">
                  <c:v>1.37121</c:v>
                </c:pt>
                <c:pt idx="111">
                  <c:v>1.35795</c:v>
                </c:pt>
                <c:pt idx="112">
                  <c:v>1.34318</c:v>
                </c:pt>
                <c:pt idx="113">
                  <c:v>1.3393200000000001</c:v>
                </c:pt>
                <c:pt idx="114">
                  <c:v>1.3325499999999999</c:v>
                </c:pt>
                <c:pt idx="115">
                  <c:v>1.33741</c:v>
                </c:pt>
                <c:pt idx="116">
                  <c:v>1.3311599999999999</c:v>
                </c:pt>
                <c:pt idx="117">
                  <c:v>1.323</c:v>
                </c:pt>
                <c:pt idx="118">
                  <c:v>1.3176399999999999</c:v>
                </c:pt>
                <c:pt idx="119">
                  <c:v>1.31711</c:v>
                </c:pt>
                <c:pt idx="120">
                  <c:v>1.30955</c:v>
                </c:pt>
                <c:pt idx="121">
                  <c:v>1.31375</c:v>
                </c:pt>
                <c:pt idx="122">
                  <c:v>1.29843</c:v>
                </c:pt>
                <c:pt idx="123">
                  <c:v>1.2868900000000001</c:v>
                </c:pt>
                <c:pt idx="124">
                  <c:v>1.2943499999999999</c:v>
                </c:pt>
                <c:pt idx="125">
                  <c:v>1.26776</c:v>
                </c:pt>
                <c:pt idx="126">
                  <c:v>1.2817000000000001</c:v>
                </c:pt>
                <c:pt idx="127">
                  <c:v>1.2702599999999999</c:v>
                </c:pt>
                <c:pt idx="128">
                  <c:v>1.25543</c:v>
                </c:pt>
                <c:pt idx="129">
                  <c:v>1.25003</c:v>
                </c:pt>
                <c:pt idx="130">
                  <c:v>1.23969</c:v>
                </c:pt>
                <c:pt idx="131">
                  <c:v>1.2376400000000001</c:v>
                </c:pt>
                <c:pt idx="132">
                  <c:v>1.21661</c:v>
                </c:pt>
                <c:pt idx="133">
                  <c:v>1.19991</c:v>
                </c:pt>
                <c:pt idx="134">
                  <c:v>1.18981</c:v>
                </c:pt>
                <c:pt idx="135">
                  <c:v>1.1670199999999999</c:v>
                </c:pt>
                <c:pt idx="136">
                  <c:v>1.15507</c:v>
                </c:pt>
                <c:pt idx="137">
                  <c:v>1.1277999999999999</c:v>
                </c:pt>
                <c:pt idx="138">
                  <c:v>1.1163700000000001</c:v>
                </c:pt>
                <c:pt idx="139">
                  <c:v>1.0969100000000001</c:v>
                </c:pt>
                <c:pt idx="140">
                  <c:v>1.0701700000000001</c:v>
                </c:pt>
                <c:pt idx="141">
                  <c:v>1.0522400000000001</c:v>
                </c:pt>
                <c:pt idx="142">
                  <c:v>1.0265500000000001</c:v>
                </c:pt>
                <c:pt idx="143">
                  <c:v>1.00763</c:v>
                </c:pt>
                <c:pt idx="144">
                  <c:v>0.97891799999999995</c:v>
                </c:pt>
                <c:pt idx="145">
                  <c:v>0.95899400000000001</c:v>
                </c:pt>
                <c:pt idx="146">
                  <c:v>0.93067699999999998</c:v>
                </c:pt>
                <c:pt idx="147">
                  <c:v>0.89929000000000003</c:v>
                </c:pt>
                <c:pt idx="148">
                  <c:v>0.87528300000000003</c:v>
                </c:pt>
                <c:pt idx="149">
                  <c:v>0.84411899999999995</c:v>
                </c:pt>
                <c:pt idx="150">
                  <c:v>0.81352100000000005</c:v>
                </c:pt>
                <c:pt idx="151">
                  <c:v>0.78474500000000003</c:v>
                </c:pt>
                <c:pt idx="152">
                  <c:v>0.75519899999999995</c:v>
                </c:pt>
                <c:pt idx="153">
                  <c:v>0.72783799999999998</c:v>
                </c:pt>
                <c:pt idx="154">
                  <c:v>0.69873099999999999</c:v>
                </c:pt>
                <c:pt idx="155">
                  <c:v>0.6714</c:v>
                </c:pt>
                <c:pt idx="156">
                  <c:v>0.64550799999999997</c:v>
                </c:pt>
                <c:pt idx="157">
                  <c:v>0.61717999999999995</c:v>
                </c:pt>
                <c:pt idx="158">
                  <c:v>0.58986799999999995</c:v>
                </c:pt>
                <c:pt idx="159">
                  <c:v>0.56332800000000005</c:v>
                </c:pt>
                <c:pt idx="160">
                  <c:v>0.53494600000000003</c:v>
                </c:pt>
                <c:pt idx="161">
                  <c:v>0.50885999999999998</c:v>
                </c:pt>
                <c:pt idx="162">
                  <c:v>0.48298000000000002</c:v>
                </c:pt>
                <c:pt idx="163">
                  <c:v>0.45802599999999999</c:v>
                </c:pt>
                <c:pt idx="164">
                  <c:v>0.43440499999999999</c:v>
                </c:pt>
                <c:pt idx="165">
                  <c:v>0.41183900000000001</c:v>
                </c:pt>
                <c:pt idx="166">
                  <c:v>0.39008999999999999</c:v>
                </c:pt>
                <c:pt idx="167">
                  <c:v>0.37304300000000001</c:v>
                </c:pt>
                <c:pt idx="168">
                  <c:v>0.35821199999999997</c:v>
                </c:pt>
                <c:pt idx="169">
                  <c:v>0.34695100000000001</c:v>
                </c:pt>
                <c:pt idx="170">
                  <c:v>0.33807100000000001</c:v>
                </c:pt>
                <c:pt idx="171">
                  <c:v>0.33340500000000001</c:v>
                </c:pt>
                <c:pt idx="172">
                  <c:v>0.32684800000000003</c:v>
                </c:pt>
                <c:pt idx="173">
                  <c:v>0.31283899999999998</c:v>
                </c:pt>
                <c:pt idx="174">
                  <c:v>0.29389999999999999</c:v>
                </c:pt>
                <c:pt idx="175">
                  <c:v>0.27259299999999997</c:v>
                </c:pt>
                <c:pt idx="176">
                  <c:v>0.25899899999999998</c:v>
                </c:pt>
                <c:pt idx="177">
                  <c:v>0.24938399999999999</c:v>
                </c:pt>
                <c:pt idx="178">
                  <c:v>0.24498700000000001</c:v>
                </c:pt>
                <c:pt idx="179">
                  <c:v>0.242007</c:v>
                </c:pt>
                <c:pt idx="180">
                  <c:v>0.23844899999999999</c:v>
                </c:pt>
                <c:pt idx="181">
                  <c:v>0.234181</c:v>
                </c:pt>
                <c:pt idx="182">
                  <c:v>0.22811899999999999</c:v>
                </c:pt>
                <c:pt idx="183">
                  <c:v>0.223748</c:v>
                </c:pt>
                <c:pt idx="184">
                  <c:v>0.219553</c:v>
                </c:pt>
                <c:pt idx="185">
                  <c:v>0.215806</c:v>
                </c:pt>
                <c:pt idx="186">
                  <c:v>0.211149</c:v>
                </c:pt>
                <c:pt idx="187">
                  <c:v>0.20923700000000001</c:v>
                </c:pt>
                <c:pt idx="188">
                  <c:v>0.20516799999999999</c:v>
                </c:pt>
                <c:pt idx="189">
                  <c:v>0.20343</c:v>
                </c:pt>
                <c:pt idx="190">
                  <c:v>0.201293</c:v>
                </c:pt>
                <c:pt idx="191">
                  <c:v>0.197797</c:v>
                </c:pt>
                <c:pt idx="192">
                  <c:v>0.198881</c:v>
                </c:pt>
                <c:pt idx="193">
                  <c:v>0.195552</c:v>
                </c:pt>
                <c:pt idx="194">
                  <c:v>0.19345000000000001</c:v>
                </c:pt>
                <c:pt idx="195">
                  <c:v>0.191797</c:v>
                </c:pt>
                <c:pt idx="196">
                  <c:v>0.191109</c:v>
                </c:pt>
                <c:pt idx="197">
                  <c:v>0.190361</c:v>
                </c:pt>
                <c:pt idx="198">
                  <c:v>0.18840399999999999</c:v>
                </c:pt>
                <c:pt idx="199">
                  <c:v>0.185502</c:v>
                </c:pt>
                <c:pt idx="200">
                  <c:v>0.18235199999999999</c:v>
                </c:pt>
                <c:pt idx="201">
                  <c:v>0.18123800000000001</c:v>
                </c:pt>
                <c:pt idx="202">
                  <c:v>0.179616</c:v>
                </c:pt>
                <c:pt idx="203">
                  <c:v>0.17815400000000001</c:v>
                </c:pt>
                <c:pt idx="204">
                  <c:v>0.17713699999999999</c:v>
                </c:pt>
                <c:pt idx="205">
                  <c:v>0.17582100000000001</c:v>
                </c:pt>
                <c:pt idx="206">
                  <c:v>0.17427000000000001</c:v>
                </c:pt>
                <c:pt idx="207">
                  <c:v>0.17147100000000001</c:v>
                </c:pt>
                <c:pt idx="208">
                  <c:v>0.17086499999999999</c:v>
                </c:pt>
                <c:pt idx="209">
                  <c:v>0.170874</c:v>
                </c:pt>
                <c:pt idx="210">
                  <c:v>0.16933200000000001</c:v>
                </c:pt>
                <c:pt idx="211">
                  <c:v>0.16705100000000001</c:v>
                </c:pt>
                <c:pt idx="212">
                  <c:v>0.165246</c:v>
                </c:pt>
                <c:pt idx="213">
                  <c:v>0.16412199999999999</c:v>
                </c:pt>
                <c:pt idx="214">
                  <c:v>0.16278200000000001</c:v>
                </c:pt>
                <c:pt idx="215">
                  <c:v>0.162244</c:v>
                </c:pt>
                <c:pt idx="216">
                  <c:v>0.16375999999999999</c:v>
                </c:pt>
                <c:pt idx="217">
                  <c:v>0.163108</c:v>
                </c:pt>
                <c:pt idx="218">
                  <c:v>0.158614</c:v>
                </c:pt>
                <c:pt idx="219">
                  <c:v>0.15696599999999999</c:v>
                </c:pt>
                <c:pt idx="220">
                  <c:v>0.15412799999999999</c:v>
                </c:pt>
                <c:pt idx="221">
                  <c:v>0.15378</c:v>
                </c:pt>
                <c:pt idx="222">
                  <c:v>0.15276000000000001</c:v>
                </c:pt>
                <c:pt idx="223">
                  <c:v>0.15254999999999999</c:v>
                </c:pt>
                <c:pt idx="224">
                  <c:v>0.15042700000000001</c:v>
                </c:pt>
                <c:pt idx="225">
                  <c:v>0.14993699999999999</c:v>
                </c:pt>
                <c:pt idx="226">
                  <c:v>0.14730399999999999</c:v>
                </c:pt>
                <c:pt idx="227">
                  <c:v>0.14834800000000001</c:v>
                </c:pt>
                <c:pt idx="228">
                  <c:v>0.14852199999999999</c:v>
                </c:pt>
                <c:pt idx="229">
                  <c:v>0.144265</c:v>
                </c:pt>
                <c:pt idx="230">
                  <c:v>0.144452</c:v>
                </c:pt>
                <c:pt idx="231">
                  <c:v>0.14375299999999999</c:v>
                </c:pt>
                <c:pt idx="232">
                  <c:v>0.14002999999999999</c:v>
                </c:pt>
                <c:pt idx="233">
                  <c:v>0.14066799999999999</c:v>
                </c:pt>
                <c:pt idx="234">
                  <c:v>0.13902100000000001</c:v>
                </c:pt>
                <c:pt idx="235">
                  <c:v>0.13574</c:v>
                </c:pt>
                <c:pt idx="236">
                  <c:v>0.133715</c:v>
                </c:pt>
                <c:pt idx="237">
                  <c:v>0.13462099999999999</c:v>
                </c:pt>
                <c:pt idx="238">
                  <c:v>0.13228400000000001</c:v>
                </c:pt>
                <c:pt idx="239">
                  <c:v>0.13029099999999999</c:v>
                </c:pt>
                <c:pt idx="240">
                  <c:v>0.128912</c:v>
                </c:pt>
                <c:pt idx="241">
                  <c:v>0.12807499999999999</c:v>
                </c:pt>
                <c:pt idx="242">
                  <c:v>0.12595500000000001</c:v>
                </c:pt>
                <c:pt idx="243">
                  <c:v>0.125385</c:v>
                </c:pt>
                <c:pt idx="244">
                  <c:v>0.124352</c:v>
                </c:pt>
                <c:pt idx="245">
                  <c:v>0.120535</c:v>
                </c:pt>
                <c:pt idx="246">
                  <c:v>0.12017799999999999</c:v>
                </c:pt>
                <c:pt idx="247">
                  <c:v>0.11899899999999999</c:v>
                </c:pt>
                <c:pt idx="248">
                  <c:v>0.117881</c:v>
                </c:pt>
                <c:pt idx="249">
                  <c:v>0.116353</c:v>
                </c:pt>
                <c:pt idx="250">
                  <c:v>0.114538</c:v>
                </c:pt>
                <c:pt idx="251">
                  <c:v>0.115802</c:v>
                </c:pt>
                <c:pt idx="252">
                  <c:v>0.112924</c:v>
                </c:pt>
                <c:pt idx="253">
                  <c:v>0.110157</c:v>
                </c:pt>
                <c:pt idx="254">
                  <c:v>0.11035300000000001</c:v>
                </c:pt>
                <c:pt idx="255">
                  <c:v>0.109748</c:v>
                </c:pt>
                <c:pt idx="256">
                  <c:v>0.107978</c:v>
                </c:pt>
                <c:pt idx="257">
                  <c:v>0.105987</c:v>
                </c:pt>
                <c:pt idx="258">
                  <c:v>0.105737</c:v>
                </c:pt>
                <c:pt idx="259">
                  <c:v>0.10477499999999999</c:v>
                </c:pt>
                <c:pt idx="260">
                  <c:v>0.103348</c:v>
                </c:pt>
                <c:pt idx="261">
                  <c:v>0.101081</c:v>
                </c:pt>
                <c:pt idx="262" formatCode="0.00E+00">
                  <c:v>9.9666099999999994E-2</c:v>
                </c:pt>
                <c:pt idx="263" formatCode="0.00E+00">
                  <c:v>9.8848800000000001E-2</c:v>
                </c:pt>
                <c:pt idx="264" formatCode="0.00E+00">
                  <c:v>9.7576599999999999E-2</c:v>
                </c:pt>
                <c:pt idx="265" formatCode="0.00E+00">
                  <c:v>9.6244300000000005E-2</c:v>
                </c:pt>
                <c:pt idx="266" formatCode="0.00E+00">
                  <c:v>9.54237E-2</c:v>
                </c:pt>
                <c:pt idx="267" formatCode="0.00E+00">
                  <c:v>9.5878599999999994E-2</c:v>
                </c:pt>
                <c:pt idx="268" formatCode="0.00E+00">
                  <c:v>9.4959699999999994E-2</c:v>
                </c:pt>
                <c:pt idx="269" formatCode="0.00E+00">
                  <c:v>9.3172599999999994E-2</c:v>
                </c:pt>
                <c:pt idx="270" formatCode="0.00E+00">
                  <c:v>9.1181300000000007E-2</c:v>
                </c:pt>
                <c:pt idx="271" formatCode="0.00E+00">
                  <c:v>9.0392100000000003E-2</c:v>
                </c:pt>
                <c:pt idx="272" formatCode="0.00E+00">
                  <c:v>8.9168499999999998E-2</c:v>
                </c:pt>
                <c:pt idx="273" formatCode="0.00E+00">
                  <c:v>9.2303800000000005E-2</c:v>
                </c:pt>
                <c:pt idx="274" formatCode="0.00E+00">
                  <c:v>8.8775599999999996E-2</c:v>
                </c:pt>
                <c:pt idx="275" formatCode="0.00E+00">
                  <c:v>8.7995100000000007E-2</c:v>
                </c:pt>
                <c:pt idx="276" formatCode="0.00E+00">
                  <c:v>8.7437200000000007E-2</c:v>
                </c:pt>
                <c:pt idx="277" formatCode="0.00E+00">
                  <c:v>8.6682800000000004E-2</c:v>
                </c:pt>
                <c:pt idx="278" formatCode="0.00E+00">
                  <c:v>8.6379999999999998E-2</c:v>
                </c:pt>
                <c:pt idx="279" formatCode="0.00E+00">
                  <c:v>8.52599E-2</c:v>
                </c:pt>
                <c:pt idx="280" formatCode="0.00E+00">
                  <c:v>8.3112699999999998E-2</c:v>
                </c:pt>
                <c:pt idx="281" formatCode="0.00E+00">
                  <c:v>8.2624400000000001E-2</c:v>
                </c:pt>
                <c:pt idx="282" formatCode="0.00E+00">
                  <c:v>8.2233899999999999E-2</c:v>
                </c:pt>
                <c:pt idx="283" formatCode="0.00E+00">
                  <c:v>8.1708900000000001E-2</c:v>
                </c:pt>
                <c:pt idx="284" formatCode="0.00E+00">
                  <c:v>8.0365199999999998E-2</c:v>
                </c:pt>
                <c:pt idx="285" formatCode="0.00E+00">
                  <c:v>7.9699999999999993E-2</c:v>
                </c:pt>
                <c:pt idx="286" formatCode="0.00E+00">
                  <c:v>7.8996200000000003E-2</c:v>
                </c:pt>
                <c:pt idx="287" formatCode="0.00E+00">
                  <c:v>7.8488299999999997E-2</c:v>
                </c:pt>
                <c:pt idx="288" formatCode="0.00E+00">
                  <c:v>7.8276600000000002E-2</c:v>
                </c:pt>
                <c:pt idx="289" formatCode="0.00E+00">
                  <c:v>7.6894299999999999E-2</c:v>
                </c:pt>
                <c:pt idx="290" formatCode="0.00E+00">
                  <c:v>7.689E-2</c:v>
                </c:pt>
                <c:pt idx="291" formatCode="0.00E+00">
                  <c:v>7.5424699999999997E-2</c:v>
                </c:pt>
                <c:pt idx="292" formatCode="0.00E+00">
                  <c:v>7.4964000000000003E-2</c:v>
                </c:pt>
                <c:pt idx="293" formatCode="0.00E+00">
                  <c:v>7.4860999999999997E-2</c:v>
                </c:pt>
                <c:pt idx="294" formatCode="0.00E+00">
                  <c:v>7.3921700000000007E-2</c:v>
                </c:pt>
                <c:pt idx="295" formatCode="0.00E+00">
                  <c:v>7.6548099999999994E-2</c:v>
                </c:pt>
                <c:pt idx="296" formatCode="0.00E+00">
                  <c:v>7.5268299999999996E-2</c:v>
                </c:pt>
                <c:pt idx="297" formatCode="0.00E+00">
                  <c:v>7.1931800000000004E-2</c:v>
                </c:pt>
                <c:pt idx="298" formatCode="0.00E+00">
                  <c:v>7.18255E-2</c:v>
                </c:pt>
                <c:pt idx="299" formatCode="0.00E+00">
                  <c:v>7.2002899999999995E-2</c:v>
                </c:pt>
                <c:pt idx="300" formatCode="0.00E+00">
                  <c:v>7.2000499999999995E-2</c:v>
                </c:pt>
                <c:pt idx="301" formatCode="0.00E+00">
                  <c:v>7.09457E-2</c:v>
                </c:pt>
                <c:pt idx="302" formatCode="0.00E+00">
                  <c:v>7.1066400000000002E-2</c:v>
                </c:pt>
                <c:pt idx="303" formatCode="0.00E+00">
                  <c:v>7.2295200000000004E-2</c:v>
                </c:pt>
                <c:pt idx="304" formatCode="0.00E+00">
                  <c:v>7.0585700000000001E-2</c:v>
                </c:pt>
                <c:pt idx="305" formatCode="0.00E+00">
                  <c:v>6.9458000000000006E-2</c:v>
                </c:pt>
                <c:pt idx="306" formatCode="0.00E+00">
                  <c:v>6.9204299999999996E-2</c:v>
                </c:pt>
                <c:pt idx="307" formatCode="0.00E+00">
                  <c:v>6.8998299999999999E-2</c:v>
                </c:pt>
                <c:pt idx="308" formatCode="0.00E+00">
                  <c:v>6.8762299999999998E-2</c:v>
                </c:pt>
                <c:pt idx="309" formatCode="0.00E+00">
                  <c:v>6.8390800000000002E-2</c:v>
                </c:pt>
                <c:pt idx="310" formatCode="0.00E+00">
                  <c:v>6.7589300000000005E-2</c:v>
                </c:pt>
                <c:pt idx="311" formatCode="0.00E+00">
                  <c:v>6.8157700000000002E-2</c:v>
                </c:pt>
                <c:pt idx="312" formatCode="0.00E+00">
                  <c:v>6.7605999999999999E-2</c:v>
                </c:pt>
                <c:pt idx="313" formatCode="0.00E+00">
                  <c:v>6.6694699999999996E-2</c:v>
                </c:pt>
                <c:pt idx="314" formatCode="0.00E+00">
                  <c:v>6.61635E-2</c:v>
                </c:pt>
                <c:pt idx="315" formatCode="0.00E+00">
                  <c:v>6.6226999999999994E-2</c:v>
                </c:pt>
                <c:pt idx="316" formatCode="0.00E+00">
                  <c:v>6.5745399999999996E-2</c:v>
                </c:pt>
                <c:pt idx="317" formatCode="0.00E+00">
                  <c:v>6.5274700000000005E-2</c:v>
                </c:pt>
                <c:pt idx="318" formatCode="0.00E+00">
                  <c:v>6.5165500000000001E-2</c:v>
                </c:pt>
                <c:pt idx="319" formatCode="0.00E+00">
                  <c:v>6.4442600000000003E-2</c:v>
                </c:pt>
                <c:pt idx="320" formatCode="0.00E+00">
                  <c:v>6.429E-2</c:v>
                </c:pt>
                <c:pt idx="321" formatCode="0.00E+00">
                  <c:v>6.4338699999999999E-2</c:v>
                </c:pt>
                <c:pt idx="322" formatCode="0.00E+00">
                  <c:v>6.3918100000000005E-2</c:v>
                </c:pt>
                <c:pt idx="323" formatCode="0.00E+00">
                  <c:v>6.3471799999999995E-2</c:v>
                </c:pt>
                <c:pt idx="324" formatCode="0.00E+00">
                  <c:v>6.3145199999999999E-2</c:v>
                </c:pt>
                <c:pt idx="325" formatCode="0.00E+00">
                  <c:v>6.3086000000000003E-2</c:v>
                </c:pt>
                <c:pt idx="326" formatCode="0.00E+00">
                  <c:v>6.2579599999999999E-2</c:v>
                </c:pt>
                <c:pt idx="327" formatCode="0.00E+00">
                  <c:v>6.23989E-2</c:v>
                </c:pt>
                <c:pt idx="328" formatCode="0.00E+00">
                  <c:v>6.2191499999999997E-2</c:v>
                </c:pt>
                <c:pt idx="329" formatCode="0.00E+00">
                  <c:v>6.2191000000000003E-2</c:v>
                </c:pt>
                <c:pt idx="330" formatCode="0.00E+00">
                  <c:v>6.2003599999999999E-2</c:v>
                </c:pt>
                <c:pt idx="331" formatCode="0.00E+00">
                  <c:v>6.1672200000000003E-2</c:v>
                </c:pt>
                <c:pt idx="332" formatCode="0.00E+00">
                  <c:v>6.1437100000000001E-2</c:v>
                </c:pt>
                <c:pt idx="333" formatCode="0.00E+00">
                  <c:v>6.1147699999999999E-2</c:v>
                </c:pt>
                <c:pt idx="334" formatCode="0.00E+00">
                  <c:v>6.0703300000000002E-2</c:v>
                </c:pt>
                <c:pt idx="335" formatCode="0.00E+00">
                  <c:v>6.0595999999999997E-2</c:v>
                </c:pt>
                <c:pt idx="336" formatCode="0.00E+00">
                  <c:v>6.0744300000000001E-2</c:v>
                </c:pt>
                <c:pt idx="337" formatCode="0.00E+00">
                  <c:v>6.0724300000000002E-2</c:v>
                </c:pt>
                <c:pt idx="338" formatCode="0.00E+00">
                  <c:v>6.0224100000000003E-2</c:v>
                </c:pt>
                <c:pt idx="339" formatCode="0.00E+00">
                  <c:v>5.9917400000000003E-2</c:v>
                </c:pt>
                <c:pt idx="340" formatCode="0.00E+00">
                  <c:v>5.9838799999999998E-2</c:v>
                </c:pt>
                <c:pt idx="341" formatCode="0.00E+00">
                  <c:v>5.9529800000000001E-2</c:v>
                </c:pt>
                <c:pt idx="342" formatCode="0.00E+00">
                  <c:v>5.9198399999999998E-2</c:v>
                </c:pt>
                <c:pt idx="343" formatCode="0.00E+00">
                  <c:v>5.9097799999999999E-2</c:v>
                </c:pt>
                <c:pt idx="344" formatCode="0.00E+00">
                  <c:v>5.8951900000000002E-2</c:v>
                </c:pt>
                <c:pt idx="345" formatCode="0.00E+00">
                  <c:v>5.8508400000000002E-2</c:v>
                </c:pt>
                <c:pt idx="346" formatCode="0.00E+00">
                  <c:v>5.8531300000000001E-2</c:v>
                </c:pt>
                <c:pt idx="347" formatCode="0.00E+00">
                  <c:v>5.8108300000000002E-2</c:v>
                </c:pt>
                <c:pt idx="348" formatCode="0.00E+00">
                  <c:v>5.8124099999999998E-2</c:v>
                </c:pt>
                <c:pt idx="349" formatCode="0.00E+00">
                  <c:v>5.7881799999999997E-2</c:v>
                </c:pt>
                <c:pt idx="350" formatCode="0.00E+00">
                  <c:v>5.7484599999999997E-2</c:v>
                </c:pt>
                <c:pt idx="351" formatCode="0.00E+00">
                  <c:v>5.7151300000000002E-2</c:v>
                </c:pt>
                <c:pt idx="352" formatCode="0.00E+00">
                  <c:v>5.7197999999999999E-2</c:v>
                </c:pt>
                <c:pt idx="353" formatCode="0.00E+00">
                  <c:v>5.6663499999999999E-2</c:v>
                </c:pt>
                <c:pt idx="354" formatCode="0.00E+00">
                  <c:v>5.6047399999999997E-2</c:v>
                </c:pt>
                <c:pt idx="355" formatCode="0.00E+00">
                  <c:v>5.5752299999999998E-2</c:v>
                </c:pt>
                <c:pt idx="356" formatCode="0.00E+00">
                  <c:v>5.5388E-2</c:v>
                </c:pt>
                <c:pt idx="357" formatCode="0.00E+00">
                  <c:v>5.5086099999999999E-2</c:v>
                </c:pt>
                <c:pt idx="358" formatCode="0.00E+00">
                  <c:v>5.4896399999999998E-2</c:v>
                </c:pt>
                <c:pt idx="359" formatCode="0.00E+00">
                  <c:v>5.4367499999999999E-2</c:v>
                </c:pt>
                <c:pt idx="360" formatCode="0.00E+00">
                  <c:v>5.4013699999999998E-2</c:v>
                </c:pt>
                <c:pt idx="361" formatCode="0.00E+00">
                  <c:v>5.3492499999999998E-2</c:v>
                </c:pt>
                <c:pt idx="362" formatCode="0.00E+00">
                  <c:v>5.3057699999999999E-2</c:v>
                </c:pt>
                <c:pt idx="363" formatCode="0.00E+00">
                  <c:v>5.2709600000000002E-2</c:v>
                </c:pt>
                <c:pt idx="364" formatCode="0.00E+00">
                  <c:v>5.2539299999999997E-2</c:v>
                </c:pt>
                <c:pt idx="365" formatCode="0.00E+00">
                  <c:v>5.2148800000000002E-2</c:v>
                </c:pt>
                <c:pt idx="366" formatCode="0.00E+00">
                  <c:v>5.1628100000000003E-2</c:v>
                </c:pt>
                <c:pt idx="367" formatCode="0.00E+00">
                  <c:v>5.1251900000000003E-2</c:v>
                </c:pt>
                <c:pt idx="368" formatCode="0.00E+00">
                  <c:v>5.1010600000000003E-2</c:v>
                </c:pt>
                <c:pt idx="369" formatCode="0.00E+00">
                  <c:v>5.0475600000000002E-2</c:v>
                </c:pt>
                <c:pt idx="370" formatCode="0.00E+00">
                  <c:v>5.0157100000000003E-2</c:v>
                </c:pt>
                <c:pt idx="371" formatCode="0.00E+00">
                  <c:v>4.9674000000000003E-2</c:v>
                </c:pt>
                <c:pt idx="372" formatCode="0.00E+00">
                  <c:v>4.9397499999999997E-2</c:v>
                </c:pt>
                <c:pt idx="373" formatCode="0.00E+00">
                  <c:v>4.9050799999999999E-2</c:v>
                </c:pt>
                <c:pt idx="374" formatCode="0.00E+00">
                  <c:v>4.8524400000000002E-2</c:v>
                </c:pt>
                <c:pt idx="375" formatCode="0.00E+00">
                  <c:v>4.8122400000000003E-2</c:v>
                </c:pt>
                <c:pt idx="376" formatCode="0.00E+00">
                  <c:v>4.7760499999999997E-2</c:v>
                </c:pt>
                <c:pt idx="377" formatCode="0.00E+00">
                  <c:v>4.7447200000000002E-2</c:v>
                </c:pt>
                <c:pt idx="378" formatCode="0.00E+00">
                  <c:v>4.6917899999999998E-2</c:v>
                </c:pt>
                <c:pt idx="379" formatCode="0.00E+00">
                  <c:v>4.6990900000000002E-2</c:v>
                </c:pt>
                <c:pt idx="380" formatCode="0.00E+00">
                  <c:v>4.65174E-2</c:v>
                </c:pt>
                <c:pt idx="381" formatCode="0.00E+00">
                  <c:v>4.6116400000000002E-2</c:v>
                </c:pt>
                <c:pt idx="382" formatCode="0.00E+00">
                  <c:v>4.6393400000000001E-2</c:v>
                </c:pt>
                <c:pt idx="383" formatCode="0.00E+00">
                  <c:v>4.6663299999999998E-2</c:v>
                </c:pt>
                <c:pt idx="384" formatCode="0.00E+00">
                  <c:v>4.5704799999999997E-2</c:v>
                </c:pt>
                <c:pt idx="385" formatCode="0.00E+00">
                  <c:v>4.5055900000000003E-2</c:v>
                </c:pt>
                <c:pt idx="386" formatCode="0.00E+00">
                  <c:v>4.5686200000000003E-2</c:v>
                </c:pt>
                <c:pt idx="387" formatCode="0.00E+00">
                  <c:v>4.4993900000000003E-2</c:v>
                </c:pt>
                <c:pt idx="388" formatCode="0.00E+00">
                  <c:v>4.5432599999999997E-2</c:v>
                </c:pt>
                <c:pt idx="389" formatCode="0.00E+00">
                  <c:v>4.5254700000000002E-2</c:v>
                </c:pt>
                <c:pt idx="390" formatCode="0.00E+00">
                  <c:v>4.4195699999999997E-2</c:v>
                </c:pt>
                <c:pt idx="391" formatCode="0.00E+00">
                  <c:v>4.4557100000000002E-2</c:v>
                </c:pt>
                <c:pt idx="392" formatCode="0.00E+00">
                  <c:v>4.4239500000000001E-2</c:v>
                </c:pt>
                <c:pt idx="393" formatCode="0.00E+00">
                  <c:v>4.2116599999999997E-2</c:v>
                </c:pt>
                <c:pt idx="394" formatCode="0.00E+00">
                  <c:v>4.3222900000000002E-2</c:v>
                </c:pt>
                <c:pt idx="395" formatCode="0.00E+00">
                  <c:v>4.2906800000000002E-2</c:v>
                </c:pt>
                <c:pt idx="396" formatCode="0.00E+00">
                  <c:v>4.24461E-2</c:v>
                </c:pt>
                <c:pt idx="397" formatCode="0.00E+00">
                  <c:v>4.2463300000000002E-2</c:v>
                </c:pt>
                <c:pt idx="398" formatCode="0.00E+00">
                  <c:v>4.2785200000000002E-2</c:v>
                </c:pt>
                <c:pt idx="399" formatCode="0.00E+00">
                  <c:v>4.1759499999999998E-2</c:v>
                </c:pt>
                <c:pt idx="400" formatCode="0.00E+00">
                  <c:v>4.0671300000000001E-2</c:v>
                </c:pt>
                <c:pt idx="401" formatCode="0.00E+00">
                  <c:v>4.1023299999999999E-2</c:v>
                </c:pt>
                <c:pt idx="402" formatCode="0.00E+00">
                  <c:v>4.1429500000000001E-2</c:v>
                </c:pt>
                <c:pt idx="403" formatCode="0.00E+00">
                  <c:v>4.20127E-2</c:v>
                </c:pt>
                <c:pt idx="404" formatCode="0.00E+00">
                  <c:v>4.1910599999999999E-2</c:v>
                </c:pt>
                <c:pt idx="405" formatCode="0.00E+00">
                  <c:v>4.12726E-2</c:v>
                </c:pt>
                <c:pt idx="406" formatCode="0.00E+00">
                  <c:v>4.0755699999999999E-2</c:v>
                </c:pt>
                <c:pt idx="407" formatCode="0.00E+00">
                  <c:v>4.0818199999999999E-2</c:v>
                </c:pt>
                <c:pt idx="408" formatCode="0.00E+00">
                  <c:v>4.0251700000000001E-2</c:v>
                </c:pt>
                <c:pt idx="409" formatCode="0.00E+00">
                  <c:v>3.99756E-2</c:v>
                </c:pt>
                <c:pt idx="410" formatCode="0.00E+00">
                  <c:v>3.9545499999999997E-2</c:v>
                </c:pt>
                <c:pt idx="411" formatCode="0.00E+00">
                  <c:v>4.0331800000000001E-2</c:v>
                </c:pt>
                <c:pt idx="412" formatCode="0.00E+00">
                  <c:v>4.0774299999999999E-2</c:v>
                </c:pt>
                <c:pt idx="413" formatCode="0.00E+00">
                  <c:v>4.0162999999999997E-2</c:v>
                </c:pt>
                <c:pt idx="414" formatCode="0.00E+00">
                  <c:v>3.81255E-2</c:v>
                </c:pt>
                <c:pt idx="415" formatCode="0.00E+00">
                  <c:v>3.8097399999999997E-2</c:v>
                </c:pt>
                <c:pt idx="416" formatCode="0.00E+00">
                  <c:v>3.80297E-2</c:v>
                </c:pt>
                <c:pt idx="417" formatCode="0.00E+00">
                  <c:v>3.79233E-2</c:v>
                </c:pt>
                <c:pt idx="418" formatCode="0.00E+00">
                  <c:v>3.7980600000000003E-2</c:v>
                </c:pt>
                <c:pt idx="419" formatCode="0.00E+00">
                  <c:v>3.7341600000000003E-2</c:v>
                </c:pt>
                <c:pt idx="420" formatCode="0.00E+00">
                  <c:v>3.7606199999999999E-2</c:v>
                </c:pt>
                <c:pt idx="421" formatCode="0.00E+00">
                  <c:v>3.6972499999999998E-2</c:v>
                </c:pt>
                <c:pt idx="422" formatCode="0.00E+00">
                  <c:v>3.6910999999999999E-2</c:v>
                </c:pt>
                <c:pt idx="423" formatCode="0.00E+00">
                  <c:v>3.6864300000000003E-2</c:v>
                </c:pt>
                <c:pt idx="424" formatCode="0.00E+00">
                  <c:v>3.6435599999999999E-2</c:v>
                </c:pt>
                <c:pt idx="425" formatCode="0.00E+00">
                  <c:v>3.5372300000000002E-2</c:v>
                </c:pt>
                <c:pt idx="426" formatCode="0.00E+00">
                  <c:v>3.5298799999999998E-2</c:v>
                </c:pt>
                <c:pt idx="427" formatCode="0.00E+00">
                  <c:v>3.4998899999999999E-2</c:v>
                </c:pt>
                <c:pt idx="428" formatCode="0.00E+00">
                  <c:v>3.4701299999999997E-2</c:v>
                </c:pt>
                <c:pt idx="429" formatCode="0.00E+00">
                  <c:v>3.4645099999999998E-2</c:v>
                </c:pt>
                <c:pt idx="430" formatCode="0.00E+00">
                  <c:v>3.5075200000000001E-2</c:v>
                </c:pt>
                <c:pt idx="431" formatCode="0.00E+00">
                  <c:v>3.3946499999999998E-2</c:v>
                </c:pt>
                <c:pt idx="432" formatCode="0.00E+00">
                  <c:v>3.3776800000000003E-2</c:v>
                </c:pt>
                <c:pt idx="433" formatCode="0.00E+00">
                  <c:v>3.42212E-2</c:v>
                </c:pt>
                <c:pt idx="434" formatCode="0.00E+00">
                  <c:v>3.3258000000000003E-2</c:v>
                </c:pt>
                <c:pt idx="435" formatCode="0.00E+00">
                  <c:v>3.2775899999999997E-2</c:v>
                </c:pt>
                <c:pt idx="436" formatCode="0.00E+00">
                  <c:v>3.2455900000000003E-2</c:v>
                </c:pt>
                <c:pt idx="437" formatCode="0.00E+00">
                  <c:v>3.1663900000000002E-2</c:v>
                </c:pt>
                <c:pt idx="438" formatCode="0.00E+00">
                  <c:v>3.0758899999999999E-2</c:v>
                </c:pt>
                <c:pt idx="439" formatCode="0.00E+00">
                  <c:v>3.1613799999999997E-2</c:v>
                </c:pt>
                <c:pt idx="440" formatCode="0.00E+00">
                  <c:v>3.2124E-2</c:v>
                </c:pt>
                <c:pt idx="441" formatCode="0.00E+00">
                  <c:v>3.1694899999999998E-2</c:v>
                </c:pt>
                <c:pt idx="442" formatCode="0.00E+00">
                  <c:v>3.1376800000000003E-2</c:v>
                </c:pt>
                <c:pt idx="443" formatCode="0.00E+00">
                  <c:v>3.1794999999999997E-2</c:v>
                </c:pt>
                <c:pt idx="444" formatCode="0.00E+00">
                  <c:v>3.2034399999999998E-2</c:v>
                </c:pt>
                <c:pt idx="445" formatCode="0.00E+00">
                  <c:v>3.0696399999999999E-2</c:v>
                </c:pt>
                <c:pt idx="446" formatCode="0.00E+00">
                  <c:v>2.9779400000000001E-2</c:v>
                </c:pt>
                <c:pt idx="447" formatCode="0.00E+00">
                  <c:v>2.93431E-2</c:v>
                </c:pt>
                <c:pt idx="448" formatCode="0.00E+00">
                  <c:v>2.9196300000000001E-2</c:v>
                </c:pt>
                <c:pt idx="449" formatCode="0.00E+00">
                  <c:v>2.9061799999999999E-2</c:v>
                </c:pt>
                <c:pt idx="450" formatCode="0.00E+00">
                  <c:v>2.89459E-2</c:v>
                </c:pt>
                <c:pt idx="451" formatCode="0.00E+00">
                  <c:v>2.8739500000000001E-2</c:v>
                </c:pt>
                <c:pt idx="452" formatCode="0.00E+00">
                  <c:v>2.8347000000000001E-2</c:v>
                </c:pt>
                <c:pt idx="453" formatCode="0.00E+00">
                  <c:v>2.8484300000000001E-2</c:v>
                </c:pt>
                <c:pt idx="454" formatCode="0.00E+00">
                  <c:v>2.8171100000000001E-2</c:v>
                </c:pt>
                <c:pt idx="455" formatCode="0.00E+00">
                  <c:v>2.7847299999999998E-2</c:v>
                </c:pt>
                <c:pt idx="456" formatCode="0.00E+00">
                  <c:v>2.7685600000000001E-2</c:v>
                </c:pt>
                <c:pt idx="457" formatCode="0.00E+00">
                  <c:v>2.7429599999999998E-2</c:v>
                </c:pt>
                <c:pt idx="458" formatCode="0.00E+00">
                  <c:v>2.7164500000000001E-2</c:v>
                </c:pt>
                <c:pt idx="459" formatCode="0.00E+00">
                  <c:v>2.70572E-2</c:v>
                </c:pt>
                <c:pt idx="460" formatCode="0.00E+00">
                  <c:v>2.6897399999999998E-2</c:v>
                </c:pt>
                <c:pt idx="461" formatCode="0.00E+00">
                  <c:v>2.66547E-2</c:v>
                </c:pt>
                <c:pt idx="462" formatCode="0.00E+00">
                  <c:v>2.6746300000000001E-2</c:v>
                </c:pt>
                <c:pt idx="463" formatCode="0.00E+00">
                  <c:v>2.6372E-2</c:v>
                </c:pt>
                <c:pt idx="464" formatCode="0.00E+00">
                  <c:v>2.62008E-2</c:v>
                </c:pt>
                <c:pt idx="465" formatCode="0.00E+00">
                  <c:v>2.5875100000000002E-2</c:v>
                </c:pt>
                <c:pt idx="466" formatCode="0.00E+00">
                  <c:v>3.2445399999999999E-2</c:v>
                </c:pt>
                <c:pt idx="467" formatCode="0.00E+00">
                  <c:v>2.4287699999999999E-2</c:v>
                </c:pt>
                <c:pt idx="468" formatCode="0.00E+00">
                  <c:v>2.4498499999999999E-2</c:v>
                </c:pt>
                <c:pt idx="469" formatCode="0.00E+00">
                  <c:v>2.5223300000000001E-2</c:v>
                </c:pt>
                <c:pt idx="470" formatCode="0.00E+00">
                  <c:v>2.5044E-2</c:v>
                </c:pt>
                <c:pt idx="471" formatCode="0.00E+00">
                  <c:v>2.48957E-2</c:v>
                </c:pt>
                <c:pt idx="472" formatCode="0.00E+00">
                  <c:v>2.49348E-2</c:v>
                </c:pt>
                <c:pt idx="473" formatCode="0.00E+00">
                  <c:v>2.4806499999999999E-2</c:v>
                </c:pt>
                <c:pt idx="474" formatCode="0.00E+00">
                  <c:v>2.4541899999999998E-2</c:v>
                </c:pt>
                <c:pt idx="475" formatCode="0.00E+00">
                  <c:v>2.4641E-2</c:v>
                </c:pt>
                <c:pt idx="476" formatCode="0.00E+00">
                  <c:v>2.4468899999999998E-2</c:v>
                </c:pt>
                <c:pt idx="477" formatCode="0.00E+00">
                  <c:v>2.42758E-2</c:v>
                </c:pt>
                <c:pt idx="478" formatCode="0.00E+00">
                  <c:v>2.4193300000000001E-2</c:v>
                </c:pt>
                <c:pt idx="479" formatCode="0.00E+00">
                  <c:v>2.4138900000000001E-2</c:v>
                </c:pt>
                <c:pt idx="480" formatCode="0.00E+00">
                  <c:v>2.41075E-2</c:v>
                </c:pt>
                <c:pt idx="481" formatCode="0.00E+00">
                  <c:v>2.3955299999999999E-2</c:v>
                </c:pt>
                <c:pt idx="482" formatCode="0.00E+00">
                  <c:v>2.3811800000000001E-2</c:v>
                </c:pt>
                <c:pt idx="483" formatCode="0.00E+00">
                  <c:v>2.36378E-2</c:v>
                </c:pt>
                <c:pt idx="484" formatCode="0.00E+00">
                  <c:v>2.35023E-2</c:v>
                </c:pt>
                <c:pt idx="485" formatCode="0.00E+00">
                  <c:v>2.3411299999999999E-2</c:v>
                </c:pt>
                <c:pt idx="486" formatCode="0.00E+00">
                  <c:v>2.3324000000000001E-2</c:v>
                </c:pt>
                <c:pt idx="487" formatCode="0.00E+00">
                  <c:v>2.3107099999999998E-2</c:v>
                </c:pt>
                <c:pt idx="488" formatCode="0.00E+00">
                  <c:v>2.2950600000000002E-2</c:v>
                </c:pt>
                <c:pt idx="489" formatCode="0.00E+00">
                  <c:v>2.28071E-2</c:v>
                </c:pt>
                <c:pt idx="490" formatCode="0.00E+00">
                  <c:v>2.2680800000000001E-2</c:v>
                </c:pt>
                <c:pt idx="491" formatCode="0.00E+00">
                  <c:v>2.2485700000000001E-2</c:v>
                </c:pt>
                <c:pt idx="492" formatCode="0.00E+00">
                  <c:v>2.2216300000000001E-2</c:v>
                </c:pt>
                <c:pt idx="493" formatCode="0.00E+00">
                  <c:v>2.2097599999999998E-2</c:v>
                </c:pt>
                <c:pt idx="494" formatCode="0.00E+00">
                  <c:v>2.1892100000000001E-2</c:v>
                </c:pt>
                <c:pt idx="495" formatCode="0.00E+00">
                  <c:v>2.1892100000000001E-2</c:v>
                </c:pt>
                <c:pt idx="496" formatCode="0.00E+00">
                  <c:v>2.1728999999999998E-2</c:v>
                </c:pt>
                <c:pt idx="497" formatCode="0.00E+00">
                  <c:v>2.13256E-2</c:v>
                </c:pt>
                <c:pt idx="498" formatCode="0.00E+00">
                  <c:v>2.10323E-2</c:v>
                </c:pt>
                <c:pt idx="499" formatCode="0.00E+00">
                  <c:v>2.08197E-2</c:v>
                </c:pt>
                <c:pt idx="500" formatCode="0.00E+00">
                  <c:v>2.07133E-2</c:v>
                </c:pt>
                <c:pt idx="501" formatCode="0.00E+00">
                  <c:v>2.0486799999999999E-2</c:v>
                </c:pt>
                <c:pt idx="502" formatCode="0.00E+00">
                  <c:v>2.0410500000000002E-2</c:v>
                </c:pt>
                <c:pt idx="503" formatCode="0.00E+00">
                  <c:v>2.0301300000000001E-2</c:v>
                </c:pt>
                <c:pt idx="504" formatCode="0.00E+00">
                  <c:v>2.0291799999999999E-2</c:v>
                </c:pt>
                <c:pt idx="505" formatCode="0.00E+00">
                  <c:v>2.0093900000000001E-2</c:v>
                </c:pt>
                <c:pt idx="506" formatCode="0.00E+00">
                  <c:v>1.9998999999999999E-2</c:v>
                </c:pt>
                <c:pt idx="507" formatCode="0.00E+00">
                  <c:v>2.00129E-2</c:v>
                </c:pt>
                <c:pt idx="508" formatCode="0.00E+00">
                  <c:v>1.9925100000000001E-2</c:v>
                </c:pt>
                <c:pt idx="509" formatCode="0.00E+00">
                  <c:v>1.9949000000000001E-2</c:v>
                </c:pt>
                <c:pt idx="510" formatCode="0.00E+00">
                  <c:v>1.9961400000000001E-2</c:v>
                </c:pt>
                <c:pt idx="511" formatCode="0.00E+00">
                  <c:v>1.9767300000000002E-2</c:v>
                </c:pt>
                <c:pt idx="512" formatCode="0.00E+00">
                  <c:v>1.9767799999999999E-2</c:v>
                </c:pt>
                <c:pt idx="513" formatCode="0.00E+00">
                  <c:v>1.97401E-2</c:v>
                </c:pt>
                <c:pt idx="514" formatCode="0.00E+00">
                  <c:v>1.9702399999999998E-2</c:v>
                </c:pt>
                <c:pt idx="515" formatCode="0.00E+00">
                  <c:v>1.9678600000000001E-2</c:v>
                </c:pt>
                <c:pt idx="516" formatCode="0.00E+00">
                  <c:v>1.9743900000000002E-2</c:v>
                </c:pt>
                <c:pt idx="517" formatCode="0.00E+00">
                  <c:v>1.9868899999999998E-2</c:v>
                </c:pt>
                <c:pt idx="518" formatCode="0.00E+00">
                  <c:v>1.9688600000000001E-2</c:v>
                </c:pt>
                <c:pt idx="519" formatCode="0.00E+00">
                  <c:v>1.9551800000000001E-2</c:v>
                </c:pt>
                <c:pt idx="520" formatCode="0.00E+00">
                  <c:v>1.9417799999999999E-2</c:v>
                </c:pt>
                <c:pt idx="521" formatCode="0.00E+00">
                  <c:v>1.9385800000000002E-2</c:v>
                </c:pt>
                <c:pt idx="522" formatCode="0.00E+00">
                  <c:v>1.92237E-2</c:v>
                </c:pt>
                <c:pt idx="523" formatCode="0.00E+00">
                  <c:v>1.9078299999999999E-2</c:v>
                </c:pt>
                <c:pt idx="524" formatCode="0.00E+00">
                  <c:v>1.9035300000000002E-2</c:v>
                </c:pt>
                <c:pt idx="525" formatCode="0.00E+00">
                  <c:v>1.8890400000000002E-2</c:v>
                </c:pt>
                <c:pt idx="526" formatCode="0.00E+00">
                  <c:v>1.87283E-2</c:v>
                </c:pt>
                <c:pt idx="527" formatCode="0.00E+00">
                  <c:v>1.84402E-2</c:v>
                </c:pt>
                <c:pt idx="528" formatCode="0.00E+00">
                  <c:v>1.8425E-2</c:v>
                </c:pt>
                <c:pt idx="529" formatCode="0.00E+00">
                  <c:v>1.8236200000000001E-2</c:v>
                </c:pt>
                <c:pt idx="530" formatCode="0.00E+00">
                  <c:v>1.8053099999999999E-2</c:v>
                </c:pt>
                <c:pt idx="531" formatCode="0.00E+00">
                  <c:v>1.7706400000000001E-2</c:v>
                </c:pt>
                <c:pt idx="532" formatCode="0.00E+00">
                  <c:v>1.7398799999999999E-2</c:v>
                </c:pt>
                <c:pt idx="533" formatCode="0.00E+00">
                  <c:v>1.7378299999999999E-2</c:v>
                </c:pt>
                <c:pt idx="534" formatCode="0.00E+00">
                  <c:v>1.74279E-2</c:v>
                </c:pt>
                <c:pt idx="535" formatCode="0.00E+00">
                  <c:v>1.7377400000000001E-2</c:v>
                </c:pt>
                <c:pt idx="536" formatCode="0.00E+00">
                  <c:v>1.72677E-2</c:v>
                </c:pt>
                <c:pt idx="537" formatCode="0.00E+00">
                  <c:v>1.72386E-2</c:v>
                </c:pt>
                <c:pt idx="538" formatCode="0.00E+00">
                  <c:v>1.7087000000000001E-2</c:v>
                </c:pt>
                <c:pt idx="539" formatCode="0.00E+00">
                  <c:v>1.69301E-2</c:v>
                </c:pt>
                <c:pt idx="540" formatCode="0.00E+00">
                  <c:v>1.67146E-2</c:v>
                </c:pt>
                <c:pt idx="541" formatCode="0.00E+00">
                  <c:v>1.68519E-2</c:v>
                </c:pt>
                <c:pt idx="542" formatCode="0.00E+00">
                  <c:v>1.6801799999999999E-2</c:v>
                </c:pt>
                <c:pt idx="543" formatCode="0.00E+00">
                  <c:v>1.64919E-2</c:v>
                </c:pt>
                <c:pt idx="544" formatCode="0.00E+00">
                  <c:v>1.63407E-2</c:v>
                </c:pt>
                <c:pt idx="545" formatCode="0.00E+00">
                  <c:v>1.67618E-2</c:v>
                </c:pt>
                <c:pt idx="546" formatCode="0.00E+00">
                  <c:v>1.6666899999999998E-2</c:v>
                </c:pt>
                <c:pt idx="547" formatCode="0.00E+00">
                  <c:v>1.6433199999999999E-2</c:v>
                </c:pt>
                <c:pt idx="548" formatCode="0.00E+00">
                  <c:v>1.6204400000000001E-2</c:v>
                </c:pt>
                <c:pt idx="549" formatCode="0.00E+00">
                  <c:v>1.6286399999999999E-2</c:v>
                </c:pt>
                <c:pt idx="550" formatCode="0.00E+00">
                  <c:v>1.6625899999999999E-2</c:v>
                </c:pt>
                <c:pt idx="551" formatCode="0.00E+00">
                  <c:v>1.6596300000000001E-2</c:v>
                </c:pt>
                <c:pt idx="552" formatCode="0.00E+00">
                  <c:v>1.64557E-2</c:v>
                </c:pt>
                <c:pt idx="553" formatCode="0.00E+00">
                  <c:v>1.6376499999999999E-2</c:v>
                </c:pt>
                <c:pt idx="554" formatCode="0.00E+00">
                  <c:v>1.6375500000000001E-2</c:v>
                </c:pt>
                <c:pt idx="555" formatCode="0.00E+00">
                  <c:v>1.6563399999999999E-2</c:v>
                </c:pt>
                <c:pt idx="556" formatCode="0.00E+00">
                  <c:v>1.6451799999999999E-2</c:v>
                </c:pt>
                <c:pt idx="557" formatCode="0.00E+00">
                  <c:v>1.6370800000000001E-2</c:v>
                </c:pt>
                <c:pt idx="558" formatCode="0.00E+00">
                  <c:v>1.6165300000000001E-2</c:v>
                </c:pt>
                <c:pt idx="559" formatCode="0.00E+00">
                  <c:v>1.6306899999999999E-2</c:v>
                </c:pt>
                <c:pt idx="560" formatCode="0.00E+00">
                  <c:v>1.6106100000000002E-2</c:v>
                </c:pt>
                <c:pt idx="561" formatCode="0.00E+00">
                  <c:v>1.6088000000000002E-2</c:v>
                </c:pt>
                <c:pt idx="562" formatCode="0.00E+00">
                  <c:v>1.5987899999999999E-2</c:v>
                </c:pt>
                <c:pt idx="563" formatCode="0.00E+00">
                  <c:v>1.5966399999999999E-2</c:v>
                </c:pt>
                <c:pt idx="564" formatCode="0.00E+00">
                  <c:v>1.5963100000000001E-2</c:v>
                </c:pt>
                <c:pt idx="565" formatCode="0.00E+00">
                  <c:v>1.55768E-2</c:v>
                </c:pt>
                <c:pt idx="566" formatCode="0.00E+00">
                  <c:v>1.5214399999999999E-2</c:v>
                </c:pt>
                <c:pt idx="567" formatCode="0.00E+00">
                  <c:v>1.52531E-2</c:v>
                </c:pt>
                <c:pt idx="568" formatCode="0.00E+00">
                  <c:v>1.5306500000000001E-2</c:v>
                </c:pt>
                <c:pt idx="569" formatCode="0.00E+00">
                  <c:v>1.52721E-2</c:v>
                </c:pt>
                <c:pt idx="570" formatCode="0.00E+00">
                  <c:v>1.52669E-2</c:v>
                </c:pt>
                <c:pt idx="571" formatCode="0.00E+00">
                  <c:v>1.4862500000000001E-2</c:v>
                </c:pt>
                <c:pt idx="572" formatCode="0.00E+00">
                  <c:v>1.4553999999999999E-2</c:v>
                </c:pt>
                <c:pt idx="573" formatCode="0.00E+00">
                  <c:v>1.43042E-2</c:v>
                </c:pt>
                <c:pt idx="574" formatCode="0.00E+00">
                  <c:v>1.44186E-2</c:v>
                </c:pt>
                <c:pt idx="575" formatCode="0.00E+00">
                  <c:v>1.4386700000000001E-2</c:v>
                </c:pt>
                <c:pt idx="576" formatCode="0.00E+00">
                  <c:v>1.4249299999999999E-2</c:v>
                </c:pt>
                <c:pt idx="577" formatCode="0.00E+00">
                  <c:v>1.3896500000000001E-2</c:v>
                </c:pt>
                <c:pt idx="578" formatCode="0.00E+00">
                  <c:v>1.39842E-2</c:v>
                </c:pt>
                <c:pt idx="579" formatCode="0.00E+00">
                  <c:v>1.4315100000000001E-2</c:v>
                </c:pt>
                <c:pt idx="580" formatCode="0.00E+00">
                  <c:v>1.4005200000000001E-2</c:v>
                </c:pt>
                <c:pt idx="581" formatCode="0.00E+00">
                  <c:v>1.36385E-2</c:v>
                </c:pt>
                <c:pt idx="582" formatCode="0.00E+00">
                  <c:v>1.37129E-2</c:v>
                </c:pt>
                <c:pt idx="583" formatCode="0.00E+00">
                  <c:v>1.3625099999999999E-2</c:v>
                </c:pt>
                <c:pt idx="584" formatCode="0.00E+00">
                  <c:v>1.3647599999999999E-2</c:v>
                </c:pt>
                <c:pt idx="585" formatCode="0.00E+00">
                  <c:v>1.35674E-2</c:v>
                </c:pt>
                <c:pt idx="586" formatCode="0.00E+00">
                  <c:v>1.3561200000000001E-2</c:v>
                </c:pt>
                <c:pt idx="587" formatCode="0.00E+00">
                  <c:v>1.3665699999999999E-2</c:v>
                </c:pt>
                <c:pt idx="588" formatCode="0.00E+00">
                  <c:v>1.3599399999999999E-2</c:v>
                </c:pt>
                <c:pt idx="589" formatCode="0.00E+00">
                  <c:v>1.37482E-2</c:v>
                </c:pt>
                <c:pt idx="590" formatCode="0.00E+00">
                  <c:v>1.3873099999999999E-2</c:v>
                </c:pt>
                <c:pt idx="591" formatCode="0.00E+00">
                  <c:v>1.38044E-2</c:v>
                </c:pt>
                <c:pt idx="592" formatCode="0.00E+00">
                  <c:v>1.37267E-2</c:v>
                </c:pt>
                <c:pt idx="593" formatCode="0.00E+00">
                  <c:v>1.3793E-2</c:v>
                </c:pt>
                <c:pt idx="594" formatCode="0.00E+00">
                  <c:v>1.3679500000000001E-2</c:v>
                </c:pt>
                <c:pt idx="595" formatCode="0.00E+00">
                  <c:v>1.3560300000000001E-2</c:v>
                </c:pt>
                <c:pt idx="596" formatCode="0.00E+00">
                  <c:v>1.3465400000000001E-2</c:v>
                </c:pt>
                <c:pt idx="597" formatCode="0.00E+00">
                  <c:v>1.33586E-2</c:v>
                </c:pt>
                <c:pt idx="598" formatCode="0.00E+00">
                  <c:v>1.3346200000000001E-2</c:v>
                </c:pt>
                <c:pt idx="599" formatCode="0.00E+00">
                  <c:v>1.3443E-2</c:v>
                </c:pt>
                <c:pt idx="600" formatCode="0.00E+00">
                  <c:v>1.3458700000000001E-2</c:v>
                </c:pt>
                <c:pt idx="601" formatCode="0.00E+00">
                  <c:v>1.3219399999999999E-2</c:v>
                </c:pt>
                <c:pt idx="602" formatCode="0.00E+00">
                  <c:v>1.30601E-2</c:v>
                </c:pt>
                <c:pt idx="603" formatCode="0.00E+00">
                  <c:v>1.29766E-2</c:v>
                </c:pt>
                <c:pt idx="604" formatCode="0.00E+00">
                  <c:v>1.2905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BB38-4101-AF15-0BD1B3D2B291}"/>
            </c:ext>
          </c:extLst>
        </c:ser>
        <c:ser>
          <c:idx val="19"/>
          <c:order val="18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1'!$A$2:$A$615</c:f>
              <c:numCache>
                <c:formatCode>General</c:formatCode>
                <c:ptCount val="61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</c:numCache>
            </c:numRef>
          </c:xVal>
          <c:yVal>
            <c:numRef>
              <c:f>'[AMG-R-2-methylpiperazine.xlsx]Sheet21'!$B$2:$B$581</c:f>
              <c:numCache>
                <c:formatCode>General</c:formatCode>
                <c:ptCount val="580"/>
                <c:pt idx="0">
                  <c:v>-1.5012099999999999</c:v>
                </c:pt>
                <c:pt idx="1">
                  <c:v>-1.09371</c:v>
                </c:pt>
                <c:pt idx="2">
                  <c:v>-0.77273800000000004</c:v>
                </c:pt>
                <c:pt idx="3">
                  <c:v>-0.92551300000000003</c:v>
                </c:pt>
                <c:pt idx="4">
                  <c:v>-0.62500100000000003</c:v>
                </c:pt>
                <c:pt idx="5">
                  <c:v>-1.2889900000000001</c:v>
                </c:pt>
                <c:pt idx="6">
                  <c:v>-0.945913</c:v>
                </c:pt>
                <c:pt idx="7">
                  <c:v>-0.85239200000000004</c:v>
                </c:pt>
                <c:pt idx="8">
                  <c:v>-1.2081900000000001</c:v>
                </c:pt>
                <c:pt idx="9">
                  <c:v>-1.3368899999999999</c:v>
                </c:pt>
                <c:pt idx="10">
                  <c:v>-0.98497400000000002</c:v>
                </c:pt>
                <c:pt idx="11">
                  <c:v>-0.73707699999999998</c:v>
                </c:pt>
                <c:pt idx="12">
                  <c:v>-1.4800800000000001</c:v>
                </c:pt>
                <c:pt idx="13">
                  <c:v>-0.74192599999999997</c:v>
                </c:pt>
                <c:pt idx="14">
                  <c:v>-0.890123</c:v>
                </c:pt>
                <c:pt idx="15">
                  <c:v>-0.74077700000000002</c:v>
                </c:pt>
                <c:pt idx="16">
                  <c:v>-0.566187</c:v>
                </c:pt>
                <c:pt idx="17">
                  <c:v>-0.57202699999999995</c:v>
                </c:pt>
                <c:pt idx="18">
                  <c:v>-0.77560899999999999</c:v>
                </c:pt>
                <c:pt idx="19">
                  <c:v>-0.72102699999999997</c:v>
                </c:pt>
                <c:pt idx="20">
                  <c:v>-0.75598699999999996</c:v>
                </c:pt>
                <c:pt idx="21">
                  <c:v>-1.3418300000000001</c:v>
                </c:pt>
                <c:pt idx="22">
                  <c:v>-0.53576199999999996</c:v>
                </c:pt>
                <c:pt idx="23">
                  <c:v>-1.3379099999999999</c:v>
                </c:pt>
                <c:pt idx="24">
                  <c:v>-0.55284199999999994</c:v>
                </c:pt>
                <c:pt idx="25">
                  <c:v>-0.91700800000000005</c:v>
                </c:pt>
                <c:pt idx="26">
                  <c:v>-0.29735600000000001</c:v>
                </c:pt>
                <c:pt idx="27">
                  <c:v>-0.39372699999999999</c:v>
                </c:pt>
                <c:pt idx="28">
                  <c:v>-0.81467100000000003</c:v>
                </c:pt>
                <c:pt idx="29">
                  <c:v>-0.536605</c:v>
                </c:pt>
                <c:pt idx="30">
                  <c:v>-1.4539</c:v>
                </c:pt>
                <c:pt idx="31">
                  <c:v>-0.76943799999999996</c:v>
                </c:pt>
                <c:pt idx="32">
                  <c:v>-0.85452499999999998</c:v>
                </c:pt>
                <c:pt idx="33">
                  <c:v>-0.94526100000000002</c:v>
                </c:pt>
                <c:pt idx="34">
                  <c:v>-0.29807099999999997</c:v>
                </c:pt>
                <c:pt idx="35">
                  <c:v>-0.57415000000000005</c:v>
                </c:pt>
                <c:pt idx="36">
                  <c:v>-0.61800500000000003</c:v>
                </c:pt>
                <c:pt idx="37">
                  <c:v>-0.92164299999999999</c:v>
                </c:pt>
                <c:pt idx="38">
                  <c:v>-0.99047300000000005</c:v>
                </c:pt>
                <c:pt idx="39">
                  <c:v>-0.237424</c:v>
                </c:pt>
                <c:pt idx="40">
                  <c:v>-1.2033700000000001</c:v>
                </c:pt>
                <c:pt idx="41">
                  <c:v>-0.80647000000000002</c:v>
                </c:pt>
                <c:pt idx="42">
                  <c:v>-0.99064700000000006</c:v>
                </c:pt>
                <c:pt idx="43">
                  <c:v>-0.90431499999999998</c:v>
                </c:pt>
                <c:pt idx="44">
                  <c:v>-0.233399</c:v>
                </c:pt>
                <c:pt idx="45">
                  <c:v>-0.88139400000000001</c:v>
                </c:pt>
                <c:pt idx="46">
                  <c:v>-0.38174599999999997</c:v>
                </c:pt>
                <c:pt idx="47">
                  <c:v>-0.73042799999999997</c:v>
                </c:pt>
                <c:pt idx="48">
                  <c:v>-0.97088300000000005</c:v>
                </c:pt>
                <c:pt idx="49">
                  <c:v>-0.658609</c:v>
                </c:pt>
                <c:pt idx="50">
                  <c:v>-0.65385599999999999</c:v>
                </c:pt>
                <c:pt idx="51">
                  <c:v>-0.85447899999999999</c:v>
                </c:pt>
                <c:pt idx="52">
                  <c:v>-1.20431</c:v>
                </c:pt>
                <c:pt idx="53">
                  <c:v>-0.28184300000000001</c:v>
                </c:pt>
                <c:pt idx="54">
                  <c:v>-0.27609699999999998</c:v>
                </c:pt>
                <c:pt idx="55">
                  <c:v>-0.40072000000000002</c:v>
                </c:pt>
                <c:pt idx="56">
                  <c:v>-0.104362</c:v>
                </c:pt>
                <c:pt idx="57">
                  <c:v>-0.47482799999999997</c:v>
                </c:pt>
                <c:pt idx="58">
                  <c:v>-0.43890099999999999</c:v>
                </c:pt>
                <c:pt idx="59">
                  <c:v>-0.60179400000000005</c:v>
                </c:pt>
                <c:pt idx="60">
                  <c:v>-0.29343399999999997</c:v>
                </c:pt>
                <c:pt idx="61" formatCode="0.00E+00">
                  <c:v>-5.5310199999999997E-2</c:v>
                </c:pt>
                <c:pt idx="62">
                  <c:v>-0.52592399999999995</c:v>
                </c:pt>
                <c:pt idx="63" formatCode="0.00E+00">
                  <c:v>-8.6840200000000006E-2</c:v>
                </c:pt>
                <c:pt idx="64" formatCode="0.00E+00">
                  <c:v>-9.9422899999999995E-2</c:v>
                </c:pt>
                <c:pt idx="65">
                  <c:v>-0.32916400000000001</c:v>
                </c:pt>
                <c:pt idx="66" formatCode="0.00E+00">
                  <c:v>4.44822E-2</c:v>
                </c:pt>
                <c:pt idx="67">
                  <c:v>0.30935099999999999</c:v>
                </c:pt>
                <c:pt idx="68">
                  <c:v>0.72762099999999996</c:v>
                </c:pt>
                <c:pt idx="69">
                  <c:v>1.2102900000000001</c:v>
                </c:pt>
                <c:pt idx="70">
                  <c:v>1.33453</c:v>
                </c:pt>
                <c:pt idx="71">
                  <c:v>1.75224</c:v>
                </c:pt>
                <c:pt idx="72">
                  <c:v>2.64331</c:v>
                </c:pt>
                <c:pt idx="73">
                  <c:v>2.3459599999999998</c:v>
                </c:pt>
                <c:pt idx="74">
                  <c:v>2.1599200000000001</c:v>
                </c:pt>
                <c:pt idx="75">
                  <c:v>2.0256799999999999</c:v>
                </c:pt>
                <c:pt idx="76">
                  <c:v>1.85236</c:v>
                </c:pt>
                <c:pt idx="77">
                  <c:v>1.8703799999999999</c:v>
                </c:pt>
                <c:pt idx="78">
                  <c:v>1.8702799999999999</c:v>
                </c:pt>
                <c:pt idx="79">
                  <c:v>1.8194300000000001</c:v>
                </c:pt>
                <c:pt idx="80">
                  <c:v>1.83647</c:v>
                </c:pt>
                <c:pt idx="81">
                  <c:v>1.83351</c:v>
                </c:pt>
                <c:pt idx="82">
                  <c:v>1.8157000000000001</c:v>
                </c:pt>
                <c:pt idx="83">
                  <c:v>1.81453</c:v>
                </c:pt>
                <c:pt idx="84">
                  <c:v>1.84748</c:v>
                </c:pt>
                <c:pt idx="85">
                  <c:v>1.8464499999999999</c:v>
                </c:pt>
                <c:pt idx="86">
                  <c:v>1.82169</c:v>
                </c:pt>
                <c:pt idx="87">
                  <c:v>1.81074</c:v>
                </c:pt>
                <c:pt idx="88">
                  <c:v>1.8136300000000001</c:v>
                </c:pt>
                <c:pt idx="89">
                  <c:v>1.79315</c:v>
                </c:pt>
                <c:pt idx="90">
                  <c:v>1.7954000000000001</c:v>
                </c:pt>
                <c:pt idx="91">
                  <c:v>1.7932900000000001</c:v>
                </c:pt>
                <c:pt idx="92">
                  <c:v>1.7480199999999999</c:v>
                </c:pt>
                <c:pt idx="93">
                  <c:v>1.7733300000000001</c:v>
                </c:pt>
                <c:pt idx="94">
                  <c:v>1.72546</c:v>
                </c:pt>
                <c:pt idx="95">
                  <c:v>1.7098500000000001</c:v>
                </c:pt>
                <c:pt idx="96">
                  <c:v>1.6926399999999999</c:v>
                </c:pt>
                <c:pt idx="97">
                  <c:v>1.67062</c:v>
                </c:pt>
                <c:pt idx="98">
                  <c:v>1.6388</c:v>
                </c:pt>
                <c:pt idx="99">
                  <c:v>1.60554</c:v>
                </c:pt>
                <c:pt idx="100">
                  <c:v>1.58847</c:v>
                </c:pt>
                <c:pt idx="101">
                  <c:v>1.55016</c:v>
                </c:pt>
                <c:pt idx="102">
                  <c:v>1.52559</c:v>
                </c:pt>
                <c:pt idx="103">
                  <c:v>1.4959800000000001</c:v>
                </c:pt>
                <c:pt idx="104">
                  <c:v>1.4690399999999999</c:v>
                </c:pt>
                <c:pt idx="105">
                  <c:v>1.4502299999999999</c:v>
                </c:pt>
                <c:pt idx="106">
                  <c:v>1.42517</c:v>
                </c:pt>
                <c:pt idx="107">
                  <c:v>1.4034800000000001</c:v>
                </c:pt>
                <c:pt idx="108">
                  <c:v>1.38917</c:v>
                </c:pt>
                <c:pt idx="109">
                  <c:v>1.38469</c:v>
                </c:pt>
                <c:pt idx="110">
                  <c:v>1.3680399999999999</c:v>
                </c:pt>
                <c:pt idx="111">
                  <c:v>1.35711</c:v>
                </c:pt>
                <c:pt idx="112">
                  <c:v>1.3483000000000001</c:v>
                </c:pt>
                <c:pt idx="113">
                  <c:v>1.3468800000000001</c:v>
                </c:pt>
                <c:pt idx="114">
                  <c:v>1.33952</c:v>
                </c:pt>
                <c:pt idx="115">
                  <c:v>1.3277300000000001</c:v>
                </c:pt>
                <c:pt idx="116">
                  <c:v>1.3285800000000001</c:v>
                </c:pt>
                <c:pt idx="117">
                  <c:v>1.3287199999999999</c:v>
                </c:pt>
                <c:pt idx="118">
                  <c:v>1.3196399999999999</c:v>
                </c:pt>
                <c:pt idx="119">
                  <c:v>1.3166100000000001</c:v>
                </c:pt>
                <c:pt idx="120">
                  <c:v>1.31975</c:v>
                </c:pt>
                <c:pt idx="121">
                  <c:v>1.3092299999999999</c:v>
                </c:pt>
                <c:pt idx="122">
                  <c:v>1.29935</c:v>
                </c:pt>
                <c:pt idx="123">
                  <c:v>1.29434</c:v>
                </c:pt>
                <c:pt idx="124">
                  <c:v>1.2896700000000001</c:v>
                </c:pt>
                <c:pt idx="125">
                  <c:v>1.2787999999999999</c:v>
                </c:pt>
                <c:pt idx="126">
                  <c:v>1.27887</c:v>
                </c:pt>
                <c:pt idx="127">
                  <c:v>1.27105</c:v>
                </c:pt>
                <c:pt idx="128">
                  <c:v>1.25739</c:v>
                </c:pt>
                <c:pt idx="129">
                  <c:v>1.258</c:v>
                </c:pt>
                <c:pt idx="130">
                  <c:v>1.24472</c:v>
                </c:pt>
                <c:pt idx="131">
                  <c:v>1.22851</c:v>
                </c:pt>
                <c:pt idx="132">
                  <c:v>1.2191799999999999</c:v>
                </c:pt>
                <c:pt idx="133">
                  <c:v>1.20844</c:v>
                </c:pt>
                <c:pt idx="134">
                  <c:v>1.19459</c:v>
                </c:pt>
                <c:pt idx="135">
                  <c:v>1.1711100000000001</c:v>
                </c:pt>
                <c:pt idx="136">
                  <c:v>1.1513800000000001</c:v>
                </c:pt>
                <c:pt idx="137">
                  <c:v>1.13504</c:v>
                </c:pt>
                <c:pt idx="138">
                  <c:v>1.11574</c:v>
                </c:pt>
                <c:pt idx="139">
                  <c:v>1.0992500000000001</c:v>
                </c:pt>
                <c:pt idx="140">
                  <c:v>1.07792</c:v>
                </c:pt>
                <c:pt idx="141">
                  <c:v>1.0548299999999999</c:v>
                </c:pt>
                <c:pt idx="142">
                  <c:v>1.03244</c:v>
                </c:pt>
                <c:pt idx="143">
                  <c:v>1.01135</c:v>
                </c:pt>
                <c:pt idx="144">
                  <c:v>0.98499000000000003</c:v>
                </c:pt>
                <c:pt idx="145">
                  <c:v>0.96215399999999995</c:v>
                </c:pt>
                <c:pt idx="146">
                  <c:v>0.93371000000000004</c:v>
                </c:pt>
                <c:pt idx="147">
                  <c:v>0.90319300000000002</c:v>
                </c:pt>
                <c:pt idx="148">
                  <c:v>0.87863100000000005</c:v>
                </c:pt>
                <c:pt idx="149">
                  <c:v>0.84680999999999995</c:v>
                </c:pt>
                <c:pt idx="150">
                  <c:v>0.81779800000000002</c:v>
                </c:pt>
                <c:pt idx="151">
                  <c:v>0.78830900000000004</c:v>
                </c:pt>
                <c:pt idx="152">
                  <c:v>0.76018799999999997</c:v>
                </c:pt>
                <c:pt idx="153">
                  <c:v>0.73259799999999997</c:v>
                </c:pt>
                <c:pt idx="154">
                  <c:v>0.70299999999999996</c:v>
                </c:pt>
                <c:pt idx="155">
                  <c:v>0.67572399999999999</c:v>
                </c:pt>
                <c:pt idx="156">
                  <c:v>0.64936199999999999</c:v>
                </c:pt>
                <c:pt idx="157">
                  <c:v>0.62162200000000001</c:v>
                </c:pt>
                <c:pt idx="158">
                  <c:v>0.59497199999999995</c:v>
                </c:pt>
                <c:pt idx="159">
                  <c:v>0.56720899999999996</c:v>
                </c:pt>
                <c:pt idx="160">
                  <c:v>0.54039099999999995</c:v>
                </c:pt>
                <c:pt idx="161">
                  <c:v>0.51343700000000003</c:v>
                </c:pt>
                <c:pt idx="162">
                  <c:v>0.486875</c:v>
                </c:pt>
                <c:pt idx="163">
                  <c:v>0.46355299999999999</c:v>
                </c:pt>
                <c:pt idx="164">
                  <c:v>0.43862099999999998</c:v>
                </c:pt>
                <c:pt idx="165">
                  <c:v>0.416348</c:v>
                </c:pt>
                <c:pt idx="166">
                  <c:v>0.39465600000000001</c:v>
                </c:pt>
                <c:pt idx="167">
                  <c:v>0.377361</c:v>
                </c:pt>
                <c:pt idx="168">
                  <c:v>0.362487</c:v>
                </c:pt>
                <c:pt idx="169">
                  <c:v>0.35094900000000001</c:v>
                </c:pt>
                <c:pt idx="170">
                  <c:v>0.34236</c:v>
                </c:pt>
                <c:pt idx="171">
                  <c:v>0.334034</c:v>
                </c:pt>
                <c:pt idx="172">
                  <c:v>0.32887</c:v>
                </c:pt>
                <c:pt idx="173">
                  <c:v>0.31645400000000001</c:v>
                </c:pt>
                <c:pt idx="174">
                  <c:v>0.297373</c:v>
                </c:pt>
                <c:pt idx="175">
                  <c:v>0.27814</c:v>
                </c:pt>
                <c:pt idx="176">
                  <c:v>0.263936</c:v>
                </c:pt>
                <c:pt idx="177">
                  <c:v>0.25304199999999999</c:v>
                </c:pt>
                <c:pt idx="178">
                  <c:v>0.24918699999999999</c:v>
                </c:pt>
                <c:pt idx="179">
                  <c:v>0.24521499999999999</c:v>
                </c:pt>
                <c:pt idx="180">
                  <c:v>0.24124499999999999</c:v>
                </c:pt>
                <c:pt idx="181">
                  <c:v>0.237097</c:v>
                </c:pt>
                <c:pt idx="182">
                  <c:v>0.231957</c:v>
                </c:pt>
                <c:pt idx="183">
                  <c:v>0.226551</c:v>
                </c:pt>
                <c:pt idx="184">
                  <c:v>0.22287399999999999</c:v>
                </c:pt>
                <c:pt idx="185">
                  <c:v>0.21813299999999999</c:v>
                </c:pt>
                <c:pt idx="186">
                  <c:v>0.21429000000000001</c:v>
                </c:pt>
                <c:pt idx="187">
                  <c:v>0.21162400000000001</c:v>
                </c:pt>
                <c:pt idx="188">
                  <c:v>0.207902</c:v>
                </c:pt>
                <c:pt idx="189">
                  <c:v>0.205958</c:v>
                </c:pt>
                <c:pt idx="190">
                  <c:v>0.203732</c:v>
                </c:pt>
                <c:pt idx="191">
                  <c:v>0.20048099999999999</c:v>
                </c:pt>
                <c:pt idx="192">
                  <c:v>0.201463</c:v>
                </c:pt>
                <c:pt idx="193">
                  <c:v>0.19810800000000001</c:v>
                </c:pt>
                <c:pt idx="194">
                  <c:v>0.19605300000000001</c:v>
                </c:pt>
                <c:pt idx="195">
                  <c:v>0.19450500000000001</c:v>
                </c:pt>
                <c:pt idx="196">
                  <c:v>0.19348299999999999</c:v>
                </c:pt>
                <c:pt idx="197">
                  <c:v>0.19236300000000001</c:v>
                </c:pt>
                <c:pt idx="198">
                  <c:v>0.190805</c:v>
                </c:pt>
                <c:pt idx="199">
                  <c:v>0.18793099999999999</c:v>
                </c:pt>
                <c:pt idx="200">
                  <c:v>0.184833</c:v>
                </c:pt>
                <c:pt idx="201">
                  <c:v>0.18369099999999999</c:v>
                </c:pt>
                <c:pt idx="202">
                  <c:v>0.181422</c:v>
                </c:pt>
                <c:pt idx="203">
                  <c:v>0.18082000000000001</c:v>
                </c:pt>
                <c:pt idx="204">
                  <c:v>0.179151</c:v>
                </c:pt>
                <c:pt idx="205">
                  <c:v>0.17852299999999999</c:v>
                </c:pt>
                <c:pt idx="206">
                  <c:v>0.17632600000000001</c:v>
                </c:pt>
                <c:pt idx="207">
                  <c:v>0.17357600000000001</c:v>
                </c:pt>
                <c:pt idx="208">
                  <c:v>0.173565</c:v>
                </c:pt>
                <c:pt idx="209">
                  <c:v>0.173376</c:v>
                </c:pt>
                <c:pt idx="210">
                  <c:v>0.171648</c:v>
                </c:pt>
                <c:pt idx="211">
                  <c:v>0.16938600000000001</c:v>
                </c:pt>
                <c:pt idx="212">
                  <c:v>0.16714599999999999</c:v>
                </c:pt>
                <c:pt idx="213">
                  <c:v>0.16650899999999999</c:v>
                </c:pt>
                <c:pt idx="214">
                  <c:v>0.16489100000000001</c:v>
                </c:pt>
                <c:pt idx="215">
                  <c:v>0.164136</c:v>
                </c:pt>
                <c:pt idx="216">
                  <c:v>0.16580800000000001</c:v>
                </c:pt>
                <c:pt idx="217">
                  <c:v>0.16464699999999999</c:v>
                </c:pt>
                <c:pt idx="218">
                  <c:v>0.16089800000000001</c:v>
                </c:pt>
                <c:pt idx="219">
                  <c:v>0.15867400000000001</c:v>
                </c:pt>
                <c:pt idx="220">
                  <c:v>0.15679799999999999</c:v>
                </c:pt>
                <c:pt idx="221">
                  <c:v>0.15559999999999999</c:v>
                </c:pt>
                <c:pt idx="222">
                  <c:v>0.15487100000000001</c:v>
                </c:pt>
                <c:pt idx="223">
                  <c:v>0.15473600000000001</c:v>
                </c:pt>
                <c:pt idx="224">
                  <c:v>0.15223700000000001</c:v>
                </c:pt>
                <c:pt idx="225">
                  <c:v>0.151588</c:v>
                </c:pt>
                <c:pt idx="226">
                  <c:v>0.14920800000000001</c:v>
                </c:pt>
                <c:pt idx="227">
                  <c:v>0.15013899999999999</c:v>
                </c:pt>
                <c:pt idx="228">
                  <c:v>0.15065300000000001</c:v>
                </c:pt>
                <c:pt idx="229">
                  <c:v>0.14595900000000001</c:v>
                </c:pt>
                <c:pt idx="230">
                  <c:v>0.146672</c:v>
                </c:pt>
                <c:pt idx="231">
                  <c:v>0.14552000000000001</c:v>
                </c:pt>
                <c:pt idx="232">
                  <c:v>0.14169100000000001</c:v>
                </c:pt>
                <c:pt idx="233">
                  <c:v>0.142793</c:v>
                </c:pt>
                <c:pt idx="234">
                  <c:v>0.14071900000000001</c:v>
                </c:pt>
                <c:pt idx="235">
                  <c:v>0.137762</c:v>
                </c:pt>
                <c:pt idx="236">
                  <c:v>0.13570499999999999</c:v>
                </c:pt>
                <c:pt idx="237">
                  <c:v>0.13623399999999999</c:v>
                </c:pt>
                <c:pt idx="238">
                  <c:v>0.13372899999999999</c:v>
                </c:pt>
                <c:pt idx="239">
                  <c:v>0.13204099999999999</c:v>
                </c:pt>
                <c:pt idx="240">
                  <c:v>0.130828</c:v>
                </c:pt>
                <c:pt idx="241">
                  <c:v>0.129547</c:v>
                </c:pt>
                <c:pt idx="242">
                  <c:v>0.12787000000000001</c:v>
                </c:pt>
                <c:pt idx="243">
                  <c:v>0.127165</c:v>
                </c:pt>
                <c:pt idx="244">
                  <c:v>0.12618599999999999</c:v>
                </c:pt>
                <c:pt idx="245">
                  <c:v>0.12248000000000001</c:v>
                </c:pt>
                <c:pt idx="246">
                  <c:v>0.121947</c:v>
                </c:pt>
                <c:pt idx="247">
                  <c:v>0.120601</c:v>
                </c:pt>
                <c:pt idx="248">
                  <c:v>0.119615</c:v>
                </c:pt>
                <c:pt idx="249">
                  <c:v>0.11791</c:v>
                </c:pt>
                <c:pt idx="250">
                  <c:v>0.116423</c:v>
                </c:pt>
                <c:pt idx="251">
                  <c:v>0.11761099999999999</c:v>
                </c:pt>
                <c:pt idx="252">
                  <c:v>0.11468100000000001</c:v>
                </c:pt>
                <c:pt idx="253">
                  <c:v>0.112025</c:v>
                </c:pt>
                <c:pt idx="254">
                  <c:v>0.111911</c:v>
                </c:pt>
                <c:pt idx="255">
                  <c:v>0.111612</c:v>
                </c:pt>
                <c:pt idx="256">
                  <c:v>0.109615</c:v>
                </c:pt>
                <c:pt idx="257">
                  <c:v>0.10781499999999999</c:v>
                </c:pt>
                <c:pt idx="258">
                  <c:v>0.107364</c:v>
                </c:pt>
                <c:pt idx="259">
                  <c:v>0.10655199999999999</c:v>
                </c:pt>
                <c:pt idx="260">
                  <c:v>0.105307</c:v>
                </c:pt>
                <c:pt idx="261">
                  <c:v>0.10251200000000001</c:v>
                </c:pt>
                <c:pt idx="262">
                  <c:v>0.10134</c:v>
                </c:pt>
                <c:pt idx="263">
                  <c:v>0.10063999999999999</c:v>
                </c:pt>
                <c:pt idx="264" formatCode="0.00E+00">
                  <c:v>9.92918E-2</c:v>
                </c:pt>
                <c:pt idx="265" formatCode="0.00E+00">
                  <c:v>9.7862699999999997E-2</c:v>
                </c:pt>
                <c:pt idx="266" formatCode="0.00E+00">
                  <c:v>9.7068799999999997E-2</c:v>
                </c:pt>
                <c:pt idx="267" formatCode="0.00E+00">
                  <c:v>9.7664799999999996E-2</c:v>
                </c:pt>
                <c:pt idx="268" formatCode="0.00E+00">
                  <c:v>9.6632999999999997E-2</c:v>
                </c:pt>
                <c:pt idx="269" formatCode="0.00E+00">
                  <c:v>9.4769999999999993E-2</c:v>
                </c:pt>
                <c:pt idx="270" formatCode="0.00E+00">
                  <c:v>9.2762899999999995E-2</c:v>
                </c:pt>
                <c:pt idx="271" formatCode="0.00E+00">
                  <c:v>9.1921299999999997E-2</c:v>
                </c:pt>
                <c:pt idx="272" formatCode="0.00E+00">
                  <c:v>9.0977199999999994E-2</c:v>
                </c:pt>
                <c:pt idx="273" formatCode="0.00E+00">
                  <c:v>9.3888799999999994E-2</c:v>
                </c:pt>
                <c:pt idx="274" formatCode="0.00E+00">
                  <c:v>9.05614E-2</c:v>
                </c:pt>
                <c:pt idx="275" formatCode="0.00E+00">
                  <c:v>8.9746999999999993E-2</c:v>
                </c:pt>
                <c:pt idx="276" formatCode="0.00E+00">
                  <c:v>8.8948200000000005E-2</c:v>
                </c:pt>
                <c:pt idx="277" formatCode="0.00E+00">
                  <c:v>8.8403200000000001E-2</c:v>
                </c:pt>
                <c:pt idx="278" formatCode="0.00E+00">
                  <c:v>8.8082300000000002E-2</c:v>
                </c:pt>
                <c:pt idx="279" formatCode="0.00E+00">
                  <c:v>8.7020399999999998E-2</c:v>
                </c:pt>
                <c:pt idx="280" formatCode="0.00E+00">
                  <c:v>8.4775900000000001E-2</c:v>
                </c:pt>
                <c:pt idx="281" formatCode="0.00E+00">
                  <c:v>8.4182300000000002E-2</c:v>
                </c:pt>
                <c:pt idx="282" formatCode="0.00E+00">
                  <c:v>8.3993399999999996E-2</c:v>
                </c:pt>
                <c:pt idx="283" formatCode="0.00E+00">
                  <c:v>8.3276699999999995E-2</c:v>
                </c:pt>
                <c:pt idx="284" formatCode="0.00E+00">
                  <c:v>8.2211500000000007E-2</c:v>
                </c:pt>
                <c:pt idx="285" formatCode="0.00E+00">
                  <c:v>8.1451899999999994E-2</c:v>
                </c:pt>
                <c:pt idx="286" formatCode="0.00E+00">
                  <c:v>8.06727E-2</c:v>
                </c:pt>
                <c:pt idx="287" formatCode="0.00E+00">
                  <c:v>8.0181100000000005E-2</c:v>
                </c:pt>
                <c:pt idx="288" formatCode="0.00E+00">
                  <c:v>7.9783900000000005E-2</c:v>
                </c:pt>
                <c:pt idx="289" formatCode="0.00E+00">
                  <c:v>7.8671500000000005E-2</c:v>
                </c:pt>
                <c:pt idx="290" formatCode="0.00E+00">
                  <c:v>7.85222E-2</c:v>
                </c:pt>
                <c:pt idx="291" formatCode="0.00E+00">
                  <c:v>7.7060199999999995E-2</c:v>
                </c:pt>
                <c:pt idx="292" formatCode="0.00E+00">
                  <c:v>7.6670199999999994E-2</c:v>
                </c:pt>
                <c:pt idx="293" formatCode="0.00E+00">
                  <c:v>7.6453199999999999E-2</c:v>
                </c:pt>
                <c:pt idx="294" formatCode="0.00E+00">
                  <c:v>7.5554399999999994E-2</c:v>
                </c:pt>
                <c:pt idx="295" formatCode="0.00E+00">
                  <c:v>7.8143599999999994E-2</c:v>
                </c:pt>
                <c:pt idx="296" formatCode="0.00E+00">
                  <c:v>7.6920000000000002E-2</c:v>
                </c:pt>
                <c:pt idx="297" formatCode="0.00E+00">
                  <c:v>7.3636999999999994E-2</c:v>
                </c:pt>
                <c:pt idx="298" formatCode="0.00E+00">
                  <c:v>7.3536400000000002E-2</c:v>
                </c:pt>
                <c:pt idx="299" formatCode="0.00E+00">
                  <c:v>7.3708999999999997E-2</c:v>
                </c:pt>
                <c:pt idx="300" formatCode="0.00E+00">
                  <c:v>7.3530700000000004E-2</c:v>
                </c:pt>
                <c:pt idx="301" formatCode="0.00E+00">
                  <c:v>7.2690500000000005E-2</c:v>
                </c:pt>
                <c:pt idx="302" formatCode="0.00E+00">
                  <c:v>7.2464000000000001E-2</c:v>
                </c:pt>
                <c:pt idx="303" formatCode="0.00E+00">
                  <c:v>7.3914499999999994E-2</c:v>
                </c:pt>
                <c:pt idx="304" formatCode="0.00E+00">
                  <c:v>7.2191699999999998E-2</c:v>
                </c:pt>
                <c:pt idx="305" formatCode="0.00E+00">
                  <c:v>7.0975800000000006E-2</c:v>
                </c:pt>
                <c:pt idx="306" formatCode="0.00E+00">
                  <c:v>7.0775500000000005E-2</c:v>
                </c:pt>
                <c:pt idx="307" formatCode="0.00E+00">
                  <c:v>7.0642899999999995E-2</c:v>
                </c:pt>
                <c:pt idx="308" formatCode="0.00E+00">
                  <c:v>7.0343000000000003E-2</c:v>
                </c:pt>
                <c:pt idx="309" formatCode="0.00E+00">
                  <c:v>7.0058300000000004E-2</c:v>
                </c:pt>
                <c:pt idx="310" formatCode="0.00E+00">
                  <c:v>6.9118499999999999E-2</c:v>
                </c:pt>
                <c:pt idx="311" formatCode="0.00E+00">
                  <c:v>6.9716899999999998E-2</c:v>
                </c:pt>
                <c:pt idx="312" formatCode="0.00E+00">
                  <c:v>6.9142800000000004E-2</c:v>
                </c:pt>
                <c:pt idx="313" formatCode="0.00E+00">
                  <c:v>6.8269700000000003E-2</c:v>
                </c:pt>
                <c:pt idx="314" formatCode="0.00E+00">
                  <c:v>6.7731899999999998E-2</c:v>
                </c:pt>
                <c:pt idx="315" formatCode="0.00E+00">
                  <c:v>6.7835800000000002E-2</c:v>
                </c:pt>
                <c:pt idx="316" formatCode="0.00E+00">
                  <c:v>6.7352300000000004E-2</c:v>
                </c:pt>
                <c:pt idx="317" formatCode="0.00E+00">
                  <c:v>6.6891199999999998E-2</c:v>
                </c:pt>
                <c:pt idx="318" formatCode="0.00E+00">
                  <c:v>6.6690899999999997E-2</c:v>
                </c:pt>
                <c:pt idx="319" formatCode="0.00E+00">
                  <c:v>6.6032400000000005E-2</c:v>
                </c:pt>
                <c:pt idx="320" formatCode="0.00E+00">
                  <c:v>6.5856899999999996E-2</c:v>
                </c:pt>
                <c:pt idx="321" formatCode="0.00E+00">
                  <c:v>6.5855499999999997E-2</c:v>
                </c:pt>
                <c:pt idx="322" formatCode="0.00E+00">
                  <c:v>6.5397300000000005E-2</c:v>
                </c:pt>
                <c:pt idx="323" formatCode="0.00E+00">
                  <c:v>6.5116400000000005E-2</c:v>
                </c:pt>
                <c:pt idx="324" formatCode="0.00E+00">
                  <c:v>6.4720200000000006E-2</c:v>
                </c:pt>
                <c:pt idx="325" formatCode="0.00E+00">
                  <c:v>6.4605700000000002E-2</c:v>
                </c:pt>
                <c:pt idx="326" formatCode="0.00E+00">
                  <c:v>6.4141299999999998E-2</c:v>
                </c:pt>
                <c:pt idx="327" formatCode="0.00E+00">
                  <c:v>6.3890000000000002E-2</c:v>
                </c:pt>
                <c:pt idx="328" formatCode="0.00E+00">
                  <c:v>6.3827999999999996E-2</c:v>
                </c:pt>
                <c:pt idx="329" formatCode="0.00E+00">
                  <c:v>6.3620099999999999E-2</c:v>
                </c:pt>
                <c:pt idx="330" formatCode="0.00E+00">
                  <c:v>6.3515699999999994E-2</c:v>
                </c:pt>
                <c:pt idx="331" formatCode="0.00E+00">
                  <c:v>6.3118499999999994E-2</c:v>
                </c:pt>
                <c:pt idx="332" formatCode="0.00E+00">
                  <c:v>6.28972E-2</c:v>
                </c:pt>
                <c:pt idx="333" formatCode="0.00E+00">
                  <c:v>6.2635399999999994E-2</c:v>
                </c:pt>
                <c:pt idx="334" formatCode="0.00E+00">
                  <c:v>6.2206299999999999E-2</c:v>
                </c:pt>
                <c:pt idx="335" formatCode="0.00E+00">
                  <c:v>6.20203E-2</c:v>
                </c:pt>
                <c:pt idx="336" formatCode="0.00E+00">
                  <c:v>6.2173800000000001E-2</c:v>
                </c:pt>
                <c:pt idx="337" formatCode="0.00E+00">
                  <c:v>6.20642E-2</c:v>
                </c:pt>
                <c:pt idx="338" formatCode="0.00E+00">
                  <c:v>6.1684599999999999E-2</c:v>
                </c:pt>
                <c:pt idx="339" formatCode="0.00E+00">
                  <c:v>6.13403E-2</c:v>
                </c:pt>
                <c:pt idx="340" formatCode="0.00E+00">
                  <c:v>6.1336500000000002E-2</c:v>
                </c:pt>
                <c:pt idx="341" formatCode="0.00E+00">
                  <c:v>6.10447E-2</c:v>
                </c:pt>
                <c:pt idx="342" formatCode="0.00E+00">
                  <c:v>6.07281E-2</c:v>
                </c:pt>
                <c:pt idx="343" formatCode="0.00E+00">
                  <c:v>6.0578800000000002E-2</c:v>
                </c:pt>
                <c:pt idx="344" formatCode="0.00E+00">
                  <c:v>6.0429099999999999E-2</c:v>
                </c:pt>
                <c:pt idx="345" formatCode="0.00E+00">
                  <c:v>5.9975599999999997E-2</c:v>
                </c:pt>
                <c:pt idx="346" formatCode="0.00E+00">
                  <c:v>5.9908400000000001E-2</c:v>
                </c:pt>
                <c:pt idx="347" formatCode="0.00E+00">
                  <c:v>5.9482599999999997E-2</c:v>
                </c:pt>
                <c:pt idx="348" formatCode="0.00E+00">
                  <c:v>5.9557400000000003E-2</c:v>
                </c:pt>
                <c:pt idx="349" formatCode="0.00E+00">
                  <c:v>5.9306600000000001E-2</c:v>
                </c:pt>
                <c:pt idx="350" formatCode="0.00E+00">
                  <c:v>5.9007200000000003E-2</c:v>
                </c:pt>
                <c:pt idx="351" formatCode="0.00E+00">
                  <c:v>5.84965E-2</c:v>
                </c:pt>
                <c:pt idx="352" formatCode="0.00E+00">
                  <c:v>5.8607600000000003E-2</c:v>
                </c:pt>
                <c:pt idx="353" formatCode="0.00E+00">
                  <c:v>5.8123599999999997E-2</c:v>
                </c:pt>
                <c:pt idx="354" formatCode="0.00E+00">
                  <c:v>5.7397799999999999E-2</c:v>
                </c:pt>
                <c:pt idx="355" formatCode="0.00E+00">
                  <c:v>5.7212399999999997E-2</c:v>
                </c:pt>
                <c:pt idx="356" formatCode="0.00E+00">
                  <c:v>5.67193E-2</c:v>
                </c:pt>
                <c:pt idx="357" formatCode="0.00E+00">
                  <c:v>5.6467999999999997E-2</c:v>
                </c:pt>
                <c:pt idx="358" formatCode="0.00E+00">
                  <c:v>5.6312099999999997E-2</c:v>
                </c:pt>
                <c:pt idx="359" formatCode="0.00E+00">
                  <c:v>5.5759400000000001E-2</c:v>
                </c:pt>
                <c:pt idx="360" formatCode="0.00E+00">
                  <c:v>5.5382300000000002E-2</c:v>
                </c:pt>
                <c:pt idx="361" formatCode="0.00E+00">
                  <c:v>5.4872499999999998E-2</c:v>
                </c:pt>
                <c:pt idx="362" formatCode="0.00E+00">
                  <c:v>5.4422900000000003E-2</c:v>
                </c:pt>
                <c:pt idx="363" formatCode="0.00E+00">
                  <c:v>5.4000399999999997E-2</c:v>
                </c:pt>
                <c:pt idx="364" formatCode="0.00E+00">
                  <c:v>5.3851599999999999E-2</c:v>
                </c:pt>
                <c:pt idx="365" formatCode="0.00E+00">
                  <c:v>5.3540200000000003E-2</c:v>
                </c:pt>
                <c:pt idx="366" formatCode="0.00E+00">
                  <c:v>5.2867900000000002E-2</c:v>
                </c:pt>
                <c:pt idx="367" formatCode="0.00E+00">
                  <c:v>5.2592800000000002E-2</c:v>
                </c:pt>
                <c:pt idx="368" formatCode="0.00E+00">
                  <c:v>5.2242299999999998E-2</c:v>
                </c:pt>
                <c:pt idx="369" formatCode="0.00E+00">
                  <c:v>5.1816500000000001E-2</c:v>
                </c:pt>
                <c:pt idx="370" formatCode="0.00E+00">
                  <c:v>5.1497899999999999E-2</c:v>
                </c:pt>
                <c:pt idx="371" formatCode="0.00E+00">
                  <c:v>5.0954800000000001E-2</c:v>
                </c:pt>
                <c:pt idx="372" formatCode="0.00E+00">
                  <c:v>5.0749299999999997E-2</c:v>
                </c:pt>
                <c:pt idx="373" formatCode="0.00E+00">
                  <c:v>5.0354500000000003E-2</c:v>
                </c:pt>
                <c:pt idx="374" formatCode="0.00E+00">
                  <c:v>4.9853300000000003E-2</c:v>
                </c:pt>
                <c:pt idx="375" formatCode="0.00E+00">
                  <c:v>4.9422300000000002E-2</c:v>
                </c:pt>
                <c:pt idx="376" formatCode="0.00E+00">
                  <c:v>4.9022700000000002E-2</c:v>
                </c:pt>
                <c:pt idx="377" formatCode="0.00E+00">
                  <c:v>4.8636400000000003E-2</c:v>
                </c:pt>
                <c:pt idx="378" formatCode="0.00E+00">
                  <c:v>4.8198199999999997E-2</c:v>
                </c:pt>
                <c:pt idx="379" formatCode="0.00E+00">
                  <c:v>4.8223500000000002E-2</c:v>
                </c:pt>
                <c:pt idx="380" formatCode="0.00E+00">
                  <c:v>4.7796699999999998E-2</c:v>
                </c:pt>
                <c:pt idx="381" formatCode="0.00E+00">
                  <c:v>4.73704E-2</c:v>
                </c:pt>
                <c:pt idx="382" formatCode="0.00E+00">
                  <c:v>4.7604100000000003E-2</c:v>
                </c:pt>
                <c:pt idx="383" formatCode="0.00E+00">
                  <c:v>4.7910700000000001E-2</c:v>
                </c:pt>
                <c:pt idx="384" formatCode="0.00E+00">
                  <c:v>4.7023799999999998E-2</c:v>
                </c:pt>
                <c:pt idx="385" formatCode="0.00E+00">
                  <c:v>4.6349500000000002E-2</c:v>
                </c:pt>
                <c:pt idx="386" formatCode="0.00E+00">
                  <c:v>4.70176E-2</c:v>
                </c:pt>
                <c:pt idx="387" formatCode="0.00E+00">
                  <c:v>4.6226000000000003E-2</c:v>
                </c:pt>
                <c:pt idx="388" formatCode="0.00E+00">
                  <c:v>4.67377E-2</c:v>
                </c:pt>
                <c:pt idx="389" formatCode="0.00E+00">
                  <c:v>4.6455900000000001E-2</c:v>
                </c:pt>
                <c:pt idx="390" formatCode="0.00E+00">
                  <c:v>4.54612E-2</c:v>
                </c:pt>
                <c:pt idx="391" formatCode="0.00E+00">
                  <c:v>4.5806399999999997E-2</c:v>
                </c:pt>
                <c:pt idx="392" formatCode="0.00E+00">
                  <c:v>4.54841E-2</c:v>
                </c:pt>
                <c:pt idx="393" formatCode="0.00E+00">
                  <c:v>4.3406500000000001E-2</c:v>
                </c:pt>
                <c:pt idx="394" formatCode="0.00E+00">
                  <c:v>4.4385899999999999E-2</c:v>
                </c:pt>
                <c:pt idx="395" formatCode="0.00E+00">
                  <c:v>4.4100300000000002E-2</c:v>
                </c:pt>
                <c:pt idx="396" formatCode="0.00E+00">
                  <c:v>4.3641600000000003E-2</c:v>
                </c:pt>
                <c:pt idx="397" formatCode="0.00E+00">
                  <c:v>4.3669699999999999E-2</c:v>
                </c:pt>
                <c:pt idx="398" formatCode="0.00E+00">
                  <c:v>4.4030699999999999E-2</c:v>
                </c:pt>
                <c:pt idx="399" formatCode="0.00E+00">
                  <c:v>4.2943000000000002E-2</c:v>
                </c:pt>
                <c:pt idx="400" formatCode="0.00E+00">
                  <c:v>4.1857699999999998E-2</c:v>
                </c:pt>
                <c:pt idx="401" formatCode="0.00E+00">
                  <c:v>4.2205800000000002E-2</c:v>
                </c:pt>
                <c:pt idx="402" formatCode="0.00E+00">
                  <c:v>4.2580600000000003E-2</c:v>
                </c:pt>
                <c:pt idx="403" formatCode="0.00E+00">
                  <c:v>4.3126100000000001E-2</c:v>
                </c:pt>
                <c:pt idx="404" formatCode="0.00E+00">
                  <c:v>4.2996399999999997E-2</c:v>
                </c:pt>
                <c:pt idx="405" formatCode="0.00E+00">
                  <c:v>4.2457599999999998E-2</c:v>
                </c:pt>
                <c:pt idx="406" formatCode="0.00E+00">
                  <c:v>4.18749E-2</c:v>
                </c:pt>
                <c:pt idx="407" formatCode="0.00E+00">
                  <c:v>4.19292E-2</c:v>
                </c:pt>
                <c:pt idx="408" formatCode="0.00E+00">
                  <c:v>4.14338E-2</c:v>
                </c:pt>
                <c:pt idx="409" formatCode="0.00E+00">
                  <c:v>4.1022799999999998E-2</c:v>
                </c:pt>
                <c:pt idx="410" formatCode="0.00E+00">
                  <c:v>4.0740499999999999E-2</c:v>
                </c:pt>
                <c:pt idx="411" formatCode="0.00E+00">
                  <c:v>4.1367099999999997E-2</c:v>
                </c:pt>
                <c:pt idx="412" formatCode="0.00E+00">
                  <c:v>4.1912100000000001E-2</c:v>
                </c:pt>
                <c:pt idx="413" formatCode="0.00E+00">
                  <c:v>4.1253600000000001E-2</c:v>
                </c:pt>
                <c:pt idx="414" formatCode="0.00E+00">
                  <c:v>3.92599E-2</c:v>
                </c:pt>
                <c:pt idx="415" formatCode="0.00E+00">
                  <c:v>3.9165499999999999E-2</c:v>
                </c:pt>
                <c:pt idx="416" formatCode="0.00E+00">
                  <c:v>3.9107799999999998E-2</c:v>
                </c:pt>
                <c:pt idx="417" formatCode="0.00E+00">
                  <c:v>3.9056300000000002E-2</c:v>
                </c:pt>
                <c:pt idx="418" formatCode="0.00E+00">
                  <c:v>3.9132599999999997E-2</c:v>
                </c:pt>
                <c:pt idx="419" formatCode="0.00E+00">
                  <c:v>3.8492699999999998E-2</c:v>
                </c:pt>
                <c:pt idx="420" formatCode="0.00E+00">
                  <c:v>3.8734400000000002E-2</c:v>
                </c:pt>
                <c:pt idx="421" formatCode="0.00E+00">
                  <c:v>3.80478E-2</c:v>
                </c:pt>
                <c:pt idx="422" formatCode="0.00E+00">
                  <c:v>3.7948599999999999E-2</c:v>
                </c:pt>
                <c:pt idx="423" formatCode="0.00E+00">
                  <c:v>3.7881900000000003E-2</c:v>
                </c:pt>
                <c:pt idx="424" formatCode="0.00E+00">
                  <c:v>3.7495599999999997E-2</c:v>
                </c:pt>
                <c:pt idx="425" formatCode="0.00E+00">
                  <c:v>3.6403699999999997E-2</c:v>
                </c:pt>
                <c:pt idx="426" formatCode="0.00E+00">
                  <c:v>3.6299699999999997E-2</c:v>
                </c:pt>
                <c:pt idx="427" formatCode="0.00E+00">
                  <c:v>3.60551E-2</c:v>
                </c:pt>
                <c:pt idx="428" formatCode="0.00E+00">
                  <c:v>3.5729900000000002E-2</c:v>
                </c:pt>
                <c:pt idx="429" formatCode="0.00E+00">
                  <c:v>3.5641199999999998E-2</c:v>
                </c:pt>
                <c:pt idx="430" formatCode="0.00E+00">
                  <c:v>3.6002600000000003E-2</c:v>
                </c:pt>
                <c:pt idx="431" formatCode="0.00E+00">
                  <c:v>3.4833000000000003E-2</c:v>
                </c:pt>
                <c:pt idx="432" formatCode="0.00E+00">
                  <c:v>3.46594E-2</c:v>
                </c:pt>
                <c:pt idx="433" formatCode="0.00E+00">
                  <c:v>3.5076599999999999E-2</c:v>
                </c:pt>
                <c:pt idx="434" formatCode="0.00E+00">
                  <c:v>3.3885499999999999E-2</c:v>
                </c:pt>
                <c:pt idx="435" formatCode="0.00E+00">
                  <c:v>3.34244E-2</c:v>
                </c:pt>
                <c:pt idx="436" formatCode="0.00E+00">
                  <c:v>3.3130600000000003E-2</c:v>
                </c:pt>
                <c:pt idx="437" formatCode="0.00E+00">
                  <c:v>3.2414400000000003E-2</c:v>
                </c:pt>
                <c:pt idx="438" formatCode="0.00E+00">
                  <c:v>3.1775499999999998E-2</c:v>
                </c:pt>
                <c:pt idx="439" formatCode="0.00E+00">
                  <c:v>3.30405E-2</c:v>
                </c:pt>
                <c:pt idx="440" formatCode="0.00E+00">
                  <c:v>3.3510699999999997E-2</c:v>
                </c:pt>
                <c:pt idx="441" formatCode="0.00E+00">
                  <c:v>3.3183600000000001E-2</c:v>
                </c:pt>
                <c:pt idx="442" formatCode="0.00E+00">
                  <c:v>3.27415E-2</c:v>
                </c:pt>
                <c:pt idx="443" formatCode="0.00E+00">
                  <c:v>3.3050099999999999E-2</c:v>
                </c:pt>
                <c:pt idx="444" formatCode="0.00E+00">
                  <c:v>3.2766799999999999E-2</c:v>
                </c:pt>
                <c:pt idx="445" formatCode="0.00E+00">
                  <c:v>3.1419799999999998E-2</c:v>
                </c:pt>
                <c:pt idx="446" formatCode="0.00E+00">
                  <c:v>3.0478499999999999E-2</c:v>
                </c:pt>
                <c:pt idx="447" formatCode="0.00E+00">
                  <c:v>3.0054600000000001E-2</c:v>
                </c:pt>
                <c:pt idx="448" formatCode="0.00E+00">
                  <c:v>2.99501E-2</c:v>
                </c:pt>
                <c:pt idx="449" formatCode="0.00E+00">
                  <c:v>2.9863799999999999E-2</c:v>
                </c:pt>
                <c:pt idx="450" formatCode="0.00E+00">
                  <c:v>2.9838099999999999E-2</c:v>
                </c:pt>
                <c:pt idx="451" formatCode="0.00E+00">
                  <c:v>2.96926E-2</c:v>
                </c:pt>
                <c:pt idx="452" formatCode="0.00E+00">
                  <c:v>2.9157200000000001E-2</c:v>
                </c:pt>
                <c:pt idx="453" formatCode="0.00E+00">
                  <c:v>2.9346000000000001E-2</c:v>
                </c:pt>
                <c:pt idx="454" formatCode="0.00E+00">
                  <c:v>2.9007000000000002E-2</c:v>
                </c:pt>
                <c:pt idx="455" formatCode="0.00E+00">
                  <c:v>2.8669400000000001E-2</c:v>
                </c:pt>
                <c:pt idx="456" formatCode="0.00E+00">
                  <c:v>2.8523400000000001E-2</c:v>
                </c:pt>
                <c:pt idx="457" formatCode="0.00E+00">
                  <c:v>2.8264999999999998E-2</c:v>
                </c:pt>
                <c:pt idx="458" formatCode="0.00E+00">
                  <c:v>2.8010799999999999E-2</c:v>
                </c:pt>
                <c:pt idx="459" formatCode="0.00E+00">
                  <c:v>2.7821499999999999E-2</c:v>
                </c:pt>
                <c:pt idx="460" formatCode="0.00E+00">
                  <c:v>2.77472E-2</c:v>
                </c:pt>
                <c:pt idx="461" formatCode="0.00E+00">
                  <c:v>2.7462E-2</c:v>
                </c:pt>
                <c:pt idx="462" formatCode="0.00E+00">
                  <c:v>2.75397E-2</c:v>
                </c:pt>
                <c:pt idx="463" formatCode="0.00E+00">
                  <c:v>2.7193999999999999E-2</c:v>
                </c:pt>
                <c:pt idx="464" formatCode="0.00E+00">
                  <c:v>2.7066199999999999E-2</c:v>
                </c:pt>
                <c:pt idx="465" formatCode="0.00E+00">
                  <c:v>2.6683800000000001E-2</c:v>
                </c:pt>
                <c:pt idx="466" formatCode="0.00E+00">
                  <c:v>3.34191E-2</c:v>
                </c:pt>
                <c:pt idx="467" formatCode="0.00E+00">
                  <c:v>2.5167499999999999E-2</c:v>
                </c:pt>
                <c:pt idx="468" formatCode="0.00E+00">
                  <c:v>2.52953E-2</c:v>
                </c:pt>
                <c:pt idx="469" formatCode="0.00E+00">
                  <c:v>2.6059599999999999E-2</c:v>
                </c:pt>
                <c:pt idx="470" formatCode="0.00E+00">
                  <c:v>2.58584E-2</c:v>
                </c:pt>
                <c:pt idx="471" formatCode="0.00E+00">
                  <c:v>2.5738199999999999E-2</c:v>
                </c:pt>
                <c:pt idx="472" formatCode="0.00E+00">
                  <c:v>2.5729700000000001E-2</c:v>
                </c:pt>
                <c:pt idx="473" formatCode="0.00E+00">
                  <c:v>2.5581400000000001E-2</c:v>
                </c:pt>
                <c:pt idx="474" formatCode="0.00E+00">
                  <c:v>2.5426399999999998E-2</c:v>
                </c:pt>
                <c:pt idx="475" formatCode="0.00E+00">
                  <c:v>2.5363400000000001E-2</c:v>
                </c:pt>
                <c:pt idx="476" formatCode="0.00E+00">
                  <c:v>2.5242799999999999E-2</c:v>
                </c:pt>
                <c:pt idx="477" formatCode="0.00E+00">
                  <c:v>2.5066399999999999E-2</c:v>
                </c:pt>
                <c:pt idx="478" formatCode="0.00E+00">
                  <c:v>2.4977200000000001E-2</c:v>
                </c:pt>
                <c:pt idx="479" formatCode="0.00E+00">
                  <c:v>2.4936699999999999E-2</c:v>
                </c:pt>
                <c:pt idx="480" formatCode="0.00E+00">
                  <c:v>2.49424E-2</c:v>
                </c:pt>
                <c:pt idx="481" formatCode="0.00E+00">
                  <c:v>2.4751200000000001E-2</c:v>
                </c:pt>
                <c:pt idx="482" formatCode="0.00E+00">
                  <c:v>2.4543800000000001E-2</c:v>
                </c:pt>
                <c:pt idx="483" formatCode="0.00E+00">
                  <c:v>2.4416400000000001E-2</c:v>
                </c:pt>
                <c:pt idx="484" formatCode="0.00E+00">
                  <c:v>2.42753E-2</c:v>
                </c:pt>
                <c:pt idx="485" formatCode="0.00E+00">
                  <c:v>2.4228599999999999E-2</c:v>
                </c:pt>
                <c:pt idx="486" formatCode="0.00E+00">
                  <c:v>2.4050700000000001E-2</c:v>
                </c:pt>
                <c:pt idx="487" formatCode="0.00E+00">
                  <c:v>2.3930099999999999E-2</c:v>
                </c:pt>
                <c:pt idx="488" formatCode="0.00E+00">
                  <c:v>2.3713100000000001E-2</c:v>
                </c:pt>
                <c:pt idx="489" formatCode="0.00E+00">
                  <c:v>2.3569099999999999E-2</c:v>
                </c:pt>
                <c:pt idx="490" formatCode="0.00E+00">
                  <c:v>2.3449899999999999E-2</c:v>
                </c:pt>
                <c:pt idx="491" formatCode="0.00E+00">
                  <c:v>2.3243400000000001E-2</c:v>
                </c:pt>
                <c:pt idx="492" formatCode="0.00E+00">
                  <c:v>2.2990199999999999E-2</c:v>
                </c:pt>
                <c:pt idx="493" formatCode="0.00E+00">
                  <c:v>2.2814299999999999E-2</c:v>
                </c:pt>
                <c:pt idx="494" formatCode="0.00E+00">
                  <c:v>2.26302E-2</c:v>
                </c:pt>
                <c:pt idx="495" formatCode="0.00E+00">
                  <c:v>2.26178E-2</c:v>
                </c:pt>
                <c:pt idx="496" formatCode="0.00E+00">
                  <c:v>2.2478100000000001E-2</c:v>
                </c:pt>
                <c:pt idx="497" formatCode="0.00E+00">
                  <c:v>2.20337E-2</c:v>
                </c:pt>
                <c:pt idx="498" formatCode="0.00E+00">
                  <c:v>2.1793400000000001E-2</c:v>
                </c:pt>
                <c:pt idx="499" formatCode="0.00E+00">
                  <c:v>2.15611E-2</c:v>
                </c:pt>
                <c:pt idx="500" formatCode="0.00E+00">
                  <c:v>2.1436199999999999E-2</c:v>
                </c:pt>
                <c:pt idx="501" formatCode="0.00E+00">
                  <c:v>2.1209200000000001E-2</c:v>
                </c:pt>
                <c:pt idx="502" formatCode="0.00E+00">
                  <c:v>2.1196799999999998E-2</c:v>
                </c:pt>
                <c:pt idx="503" formatCode="0.00E+00">
                  <c:v>2.10762E-2</c:v>
                </c:pt>
                <c:pt idx="504" formatCode="0.00E+00">
                  <c:v>2.09517E-2</c:v>
                </c:pt>
                <c:pt idx="505" formatCode="0.00E+00">
                  <c:v>2.0799600000000001E-2</c:v>
                </c:pt>
                <c:pt idx="506" formatCode="0.00E+00">
                  <c:v>2.0750999999999999E-2</c:v>
                </c:pt>
                <c:pt idx="507" formatCode="0.00E+00">
                  <c:v>2.0698999999999999E-2</c:v>
                </c:pt>
                <c:pt idx="508" formatCode="0.00E+00">
                  <c:v>2.0719100000000001E-2</c:v>
                </c:pt>
                <c:pt idx="509" formatCode="0.00E+00">
                  <c:v>2.0676099999999999E-2</c:v>
                </c:pt>
                <c:pt idx="510" formatCode="0.00E+00">
                  <c:v>2.0633200000000001E-2</c:v>
                </c:pt>
                <c:pt idx="511" formatCode="0.00E+00">
                  <c:v>2.0551199999999999E-2</c:v>
                </c:pt>
                <c:pt idx="512" formatCode="0.00E+00">
                  <c:v>2.0516900000000001E-2</c:v>
                </c:pt>
                <c:pt idx="513" formatCode="0.00E+00">
                  <c:v>2.05054E-2</c:v>
                </c:pt>
                <c:pt idx="514" formatCode="0.00E+00">
                  <c:v>2.0521600000000001E-2</c:v>
                </c:pt>
                <c:pt idx="515" formatCode="0.00E+00">
                  <c:v>2.0492099999999999E-2</c:v>
                </c:pt>
                <c:pt idx="516" formatCode="0.00E+00">
                  <c:v>2.0532600000000002E-2</c:v>
                </c:pt>
                <c:pt idx="517" formatCode="0.00E+00">
                  <c:v>2.0601700000000001E-2</c:v>
                </c:pt>
                <c:pt idx="518" formatCode="0.00E+00">
                  <c:v>2.04821E-2</c:v>
                </c:pt>
                <c:pt idx="519" formatCode="0.00E+00">
                  <c:v>2.02565E-2</c:v>
                </c:pt>
                <c:pt idx="520" formatCode="0.00E+00">
                  <c:v>2.0198799999999999E-2</c:v>
                </c:pt>
                <c:pt idx="521" formatCode="0.00E+00">
                  <c:v>2.0229299999999999E-2</c:v>
                </c:pt>
                <c:pt idx="522" formatCode="0.00E+00">
                  <c:v>2.002E-2</c:v>
                </c:pt>
                <c:pt idx="523" formatCode="0.00E+00">
                  <c:v>1.9910299999999999E-2</c:v>
                </c:pt>
                <c:pt idx="524" formatCode="0.00E+00">
                  <c:v>1.9853099999999999E-2</c:v>
                </c:pt>
                <c:pt idx="525" formatCode="0.00E+00">
                  <c:v>1.9647100000000001E-2</c:v>
                </c:pt>
                <c:pt idx="526" formatCode="0.00E+00">
                  <c:v>1.9529299999999999E-2</c:v>
                </c:pt>
                <c:pt idx="527" formatCode="0.00E+00">
                  <c:v>1.9282799999999999E-2</c:v>
                </c:pt>
                <c:pt idx="528" formatCode="0.00E+00">
                  <c:v>1.92003E-2</c:v>
                </c:pt>
                <c:pt idx="529" formatCode="0.00E+00">
                  <c:v>1.8898499999999999E-2</c:v>
                </c:pt>
                <c:pt idx="530" formatCode="0.00E+00">
                  <c:v>1.8814999999999998E-2</c:v>
                </c:pt>
                <c:pt idx="531" formatCode="0.00E+00">
                  <c:v>1.84374E-2</c:v>
                </c:pt>
                <c:pt idx="532" formatCode="0.00E+00">
                  <c:v>1.8125100000000002E-2</c:v>
                </c:pt>
                <c:pt idx="533" formatCode="0.00E+00">
                  <c:v>1.8068299999999999E-2</c:v>
                </c:pt>
                <c:pt idx="534" formatCode="0.00E+00">
                  <c:v>1.81808E-2</c:v>
                </c:pt>
                <c:pt idx="535" formatCode="0.00E+00">
                  <c:v>1.8089299999999999E-2</c:v>
                </c:pt>
                <c:pt idx="536" formatCode="0.00E+00">
                  <c:v>1.8002000000000001E-2</c:v>
                </c:pt>
                <c:pt idx="537" formatCode="0.00E+00">
                  <c:v>1.7951499999999999E-2</c:v>
                </c:pt>
                <c:pt idx="538" formatCode="0.00E+00">
                  <c:v>1.77474E-2</c:v>
                </c:pt>
                <c:pt idx="539" formatCode="0.00E+00">
                  <c:v>1.7609099999999999E-2</c:v>
                </c:pt>
                <c:pt idx="540" formatCode="0.00E+00">
                  <c:v>1.7436500000000001E-2</c:v>
                </c:pt>
                <c:pt idx="541" formatCode="0.00E+00">
                  <c:v>1.7579999999999998E-2</c:v>
                </c:pt>
                <c:pt idx="542" formatCode="0.00E+00">
                  <c:v>1.7502299999999998E-2</c:v>
                </c:pt>
                <c:pt idx="543" formatCode="0.00E+00">
                  <c:v>1.7286800000000001E-2</c:v>
                </c:pt>
                <c:pt idx="544" formatCode="0.00E+00">
                  <c:v>1.70774E-2</c:v>
                </c:pt>
                <c:pt idx="545" formatCode="0.00E+00">
                  <c:v>1.74699E-2</c:v>
                </c:pt>
                <c:pt idx="546" formatCode="0.00E+00">
                  <c:v>1.7387400000000001E-2</c:v>
                </c:pt>
                <c:pt idx="547" formatCode="0.00E+00">
                  <c:v>1.7103199999999999E-2</c:v>
                </c:pt>
                <c:pt idx="548" formatCode="0.00E+00">
                  <c:v>1.69616E-2</c:v>
                </c:pt>
                <c:pt idx="549" formatCode="0.00E+00">
                  <c:v>1.7068400000000001E-2</c:v>
                </c:pt>
                <c:pt idx="550" formatCode="0.00E+00">
                  <c:v>1.7315899999999999E-2</c:v>
                </c:pt>
                <c:pt idx="551" formatCode="0.00E+00">
                  <c:v>1.7345900000000001E-2</c:v>
                </c:pt>
                <c:pt idx="552" formatCode="0.00E+00">
                  <c:v>1.7186199999999999E-2</c:v>
                </c:pt>
                <c:pt idx="553" formatCode="0.00E+00">
                  <c:v>1.7187600000000001E-2</c:v>
                </c:pt>
                <c:pt idx="554" formatCode="0.00E+00">
                  <c:v>1.7149000000000001E-2</c:v>
                </c:pt>
                <c:pt idx="555" formatCode="0.00E+00">
                  <c:v>1.7349199999999999E-2</c:v>
                </c:pt>
                <c:pt idx="556" formatCode="0.00E+00">
                  <c:v>1.7222399999999999E-2</c:v>
                </c:pt>
                <c:pt idx="557" formatCode="0.00E+00">
                  <c:v>1.7030199999999999E-2</c:v>
                </c:pt>
                <c:pt idx="558" formatCode="0.00E+00">
                  <c:v>1.7056499999999999E-2</c:v>
                </c:pt>
                <c:pt idx="559" formatCode="0.00E+00">
                  <c:v>1.7076000000000001E-2</c:v>
                </c:pt>
                <c:pt idx="560" formatCode="0.00E+00">
                  <c:v>1.6882399999999999E-2</c:v>
                </c:pt>
                <c:pt idx="561" formatCode="0.00E+00">
                  <c:v>1.6931100000000001E-2</c:v>
                </c:pt>
                <c:pt idx="562" formatCode="0.00E+00">
                  <c:v>1.6686900000000001E-2</c:v>
                </c:pt>
                <c:pt idx="563" formatCode="0.00E+00">
                  <c:v>1.6680199999999999E-2</c:v>
                </c:pt>
                <c:pt idx="564" formatCode="0.00E+00">
                  <c:v>1.6714099999999999E-2</c:v>
                </c:pt>
                <c:pt idx="565" formatCode="0.00E+00">
                  <c:v>1.6321700000000001E-2</c:v>
                </c:pt>
                <c:pt idx="566" formatCode="0.00E+00">
                  <c:v>1.59621E-2</c:v>
                </c:pt>
                <c:pt idx="567" formatCode="0.00E+00">
                  <c:v>1.6017400000000001E-2</c:v>
                </c:pt>
                <c:pt idx="568" formatCode="0.00E+00">
                  <c:v>1.59831E-2</c:v>
                </c:pt>
                <c:pt idx="569" formatCode="0.00E+00">
                  <c:v>1.5989799999999998E-2</c:v>
                </c:pt>
                <c:pt idx="570" formatCode="0.00E+00">
                  <c:v>1.59078E-2</c:v>
                </c:pt>
                <c:pt idx="571" formatCode="0.00E+00">
                  <c:v>1.56045E-2</c:v>
                </c:pt>
                <c:pt idx="572" formatCode="0.00E+00">
                  <c:v>1.52569E-2</c:v>
                </c:pt>
                <c:pt idx="573" formatCode="0.00E+00">
                  <c:v>1.49961E-2</c:v>
                </c:pt>
                <c:pt idx="574" formatCode="0.00E+00">
                  <c:v>1.5102900000000001E-2</c:v>
                </c:pt>
                <c:pt idx="575" formatCode="0.00E+00">
                  <c:v>1.5033700000000001E-2</c:v>
                </c:pt>
                <c:pt idx="576" formatCode="0.00E+00">
                  <c:v>1.4912099999999999E-2</c:v>
                </c:pt>
                <c:pt idx="577" formatCode="0.00E+00">
                  <c:v>1.45617E-2</c:v>
                </c:pt>
                <c:pt idx="578" formatCode="0.00E+00">
                  <c:v>1.46704E-2</c:v>
                </c:pt>
                <c:pt idx="579" formatCode="0.00E+00">
                  <c:v>1.500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BB38-4101-AF15-0BD1B3D2B291}"/>
            </c:ext>
          </c:extLst>
        </c:ser>
        <c:ser>
          <c:idx val="20"/>
          <c:order val="19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2'!$A$2:$A$570</c:f>
              <c:numCache>
                <c:formatCode>General</c:formatCode>
                <c:ptCount val="56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</c:numCache>
            </c:numRef>
          </c:xVal>
          <c:yVal>
            <c:numRef>
              <c:f>'[AMG-R-2-methylpiperazine.xlsx]Sheet22'!$B$2:$B$473</c:f>
              <c:numCache>
                <c:formatCode>General</c:formatCode>
                <c:ptCount val="472"/>
                <c:pt idx="0">
                  <c:v>-1.5393600000000001</c:v>
                </c:pt>
                <c:pt idx="1">
                  <c:v>-1.0611699999999999</c:v>
                </c:pt>
                <c:pt idx="2">
                  <c:v>-0.81758699999999995</c:v>
                </c:pt>
                <c:pt idx="3">
                  <c:v>-0.95940999999999999</c:v>
                </c:pt>
                <c:pt idx="4">
                  <c:v>-0.71564499999999998</c:v>
                </c:pt>
                <c:pt idx="5">
                  <c:v>-1.4173899999999999</c:v>
                </c:pt>
                <c:pt idx="6">
                  <c:v>-0.94790399999999997</c:v>
                </c:pt>
                <c:pt idx="7">
                  <c:v>-0.85013300000000003</c:v>
                </c:pt>
                <c:pt idx="8">
                  <c:v>-1.2173099999999999</c:v>
                </c:pt>
                <c:pt idx="9">
                  <c:v>-1.34578</c:v>
                </c:pt>
                <c:pt idx="10">
                  <c:v>-1.0761400000000001</c:v>
                </c:pt>
                <c:pt idx="11">
                  <c:v>-0.76628099999999999</c:v>
                </c:pt>
                <c:pt idx="12">
                  <c:v>-1.40063</c:v>
                </c:pt>
                <c:pt idx="13">
                  <c:v>-0.72745400000000005</c:v>
                </c:pt>
                <c:pt idx="14">
                  <c:v>-0.93343399999999999</c:v>
                </c:pt>
                <c:pt idx="15">
                  <c:v>-0.74213200000000001</c:v>
                </c:pt>
                <c:pt idx="16">
                  <c:v>-0.60665800000000003</c:v>
                </c:pt>
                <c:pt idx="17">
                  <c:v>-0.53249199999999997</c:v>
                </c:pt>
                <c:pt idx="18">
                  <c:v>-0.75653999999999999</c:v>
                </c:pt>
                <c:pt idx="19">
                  <c:v>-0.65468700000000002</c:v>
                </c:pt>
                <c:pt idx="20">
                  <c:v>-0.79228500000000002</c:v>
                </c:pt>
                <c:pt idx="21">
                  <c:v>-1.1991400000000001</c:v>
                </c:pt>
                <c:pt idx="22">
                  <c:v>-0.57794299999999998</c:v>
                </c:pt>
                <c:pt idx="23">
                  <c:v>-1.3964000000000001</c:v>
                </c:pt>
                <c:pt idx="24">
                  <c:v>-0.51663000000000003</c:v>
                </c:pt>
                <c:pt idx="25">
                  <c:v>-0.92256400000000005</c:v>
                </c:pt>
                <c:pt idx="26">
                  <c:v>-0.48493599999999998</c:v>
                </c:pt>
                <c:pt idx="27">
                  <c:v>-0.485599</c:v>
                </c:pt>
                <c:pt idx="28">
                  <c:v>-0.947349</c:v>
                </c:pt>
                <c:pt idx="29">
                  <c:v>-0.64987700000000004</c:v>
                </c:pt>
                <c:pt idx="30">
                  <c:v>-1.45892</c:v>
                </c:pt>
                <c:pt idx="31">
                  <c:v>-0.87490400000000002</c:v>
                </c:pt>
                <c:pt idx="32">
                  <c:v>-0.89699300000000004</c:v>
                </c:pt>
                <c:pt idx="33">
                  <c:v>-0.98167800000000005</c:v>
                </c:pt>
                <c:pt idx="34">
                  <c:v>-0.35883300000000001</c:v>
                </c:pt>
                <c:pt idx="35">
                  <c:v>-0.58752800000000005</c:v>
                </c:pt>
                <c:pt idx="36">
                  <c:v>-0.56017700000000004</c:v>
                </c:pt>
                <c:pt idx="37">
                  <c:v>-0.99216599999999999</c:v>
                </c:pt>
                <c:pt idx="38">
                  <c:v>-1.0649</c:v>
                </c:pt>
                <c:pt idx="39">
                  <c:v>-0.22938500000000001</c:v>
                </c:pt>
                <c:pt idx="40">
                  <c:v>-1.2472300000000001</c:v>
                </c:pt>
                <c:pt idx="41">
                  <c:v>-0.878938</c:v>
                </c:pt>
                <c:pt idx="42">
                  <c:v>-0.97081099999999998</c:v>
                </c:pt>
                <c:pt idx="43">
                  <c:v>-0.93496299999999999</c:v>
                </c:pt>
                <c:pt idx="44">
                  <c:v>-0.257934</c:v>
                </c:pt>
                <c:pt idx="45">
                  <c:v>-0.86318899999999998</c:v>
                </c:pt>
                <c:pt idx="46">
                  <c:v>-0.37511299999999997</c:v>
                </c:pt>
                <c:pt idx="47">
                  <c:v>-0.81801599999999997</c:v>
                </c:pt>
                <c:pt idx="48">
                  <c:v>-0.95414600000000005</c:v>
                </c:pt>
                <c:pt idx="49">
                  <c:v>-0.65780899999999998</c:v>
                </c:pt>
                <c:pt idx="50">
                  <c:v>-0.61610699999999996</c:v>
                </c:pt>
                <c:pt idx="51">
                  <c:v>-0.82304900000000003</c:v>
                </c:pt>
                <c:pt idx="52">
                  <c:v>-1.0920799999999999</c:v>
                </c:pt>
                <c:pt idx="53">
                  <c:v>-0.34034700000000001</c:v>
                </c:pt>
                <c:pt idx="54">
                  <c:v>-0.302593</c:v>
                </c:pt>
                <c:pt idx="55">
                  <c:v>-0.30732100000000001</c:v>
                </c:pt>
                <c:pt idx="56" formatCode="0.00E+00">
                  <c:v>-8.1119499999999997E-2</c:v>
                </c:pt>
                <c:pt idx="57">
                  <c:v>-0.33547199999999999</c:v>
                </c:pt>
                <c:pt idx="58">
                  <c:v>-0.39363999999999999</c:v>
                </c:pt>
                <c:pt idx="59">
                  <c:v>-0.58177900000000005</c:v>
                </c:pt>
                <c:pt idx="60">
                  <c:v>-0.4113</c:v>
                </c:pt>
                <c:pt idx="61" formatCode="0.00E+00">
                  <c:v>-5.5306000000000001E-2</c:v>
                </c:pt>
                <c:pt idx="62">
                  <c:v>-0.599607</c:v>
                </c:pt>
                <c:pt idx="63" formatCode="0.00E+00">
                  <c:v>1.64943E-2</c:v>
                </c:pt>
                <c:pt idx="64" formatCode="0.00E+00">
                  <c:v>-6.6734799999999997E-2</c:v>
                </c:pt>
                <c:pt idx="65">
                  <c:v>-0.285223</c:v>
                </c:pt>
                <c:pt idx="66" formatCode="0.00E+00">
                  <c:v>8.0523499999999998E-2</c:v>
                </c:pt>
                <c:pt idx="67">
                  <c:v>0.29086800000000002</c:v>
                </c:pt>
                <c:pt idx="68">
                  <c:v>0.62698500000000001</c:v>
                </c:pt>
                <c:pt idx="69">
                  <c:v>1.1324399999999999</c:v>
                </c:pt>
                <c:pt idx="70">
                  <c:v>1.2899</c:v>
                </c:pt>
                <c:pt idx="71">
                  <c:v>1.8571800000000001</c:v>
                </c:pt>
                <c:pt idx="72">
                  <c:v>2.9213399999999998</c:v>
                </c:pt>
                <c:pt idx="73">
                  <c:v>2.5596399999999999</c:v>
                </c:pt>
                <c:pt idx="74">
                  <c:v>2.4153099999999998</c:v>
                </c:pt>
                <c:pt idx="75">
                  <c:v>2.0922299999999998</c:v>
                </c:pt>
                <c:pt idx="76">
                  <c:v>1.8639600000000001</c:v>
                </c:pt>
                <c:pt idx="77">
                  <c:v>1.8417699999999999</c:v>
                </c:pt>
                <c:pt idx="78">
                  <c:v>1.87703</c:v>
                </c:pt>
                <c:pt idx="79">
                  <c:v>1.8127800000000001</c:v>
                </c:pt>
                <c:pt idx="80">
                  <c:v>1.8363400000000001</c:v>
                </c:pt>
                <c:pt idx="81">
                  <c:v>1.8736200000000001</c:v>
                </c:pt>
                <c:pt idx="82">
                  <c:v>1.8024100000000001</c:v>
                </c:pt>
                <c:pt idx="83">
                  <c:v>1.8449599999999999</c:v>
                </c:pt>
                <c:pt idx="84">
                  <c:v>1.8929499999999999</c:v>
                </c:pt>
                <c:pt idx="85">
                  <c:v>1.8478000000000001</c:v>
                </c:pt>
                <c:pt idx="86">
                  <c:v>1.8472599999999999</c:v>
                </c:pt>
                <c:pt idx="87">
                  <c:v>1.8395900000000001</c:v>
                </c:pt>
                <c:pt idx="88">
                  <c:v>1.81291</c:v>
                </c:pt>
                <c:pt idx="89">
                  <c:v>1.776</c:v>
                </c:pt>
                <c:pt idx="90">
                  <c:v>1.7984800000000001</c:v>
                </c:pt>
                <c:pt idx="91">
                  <c:v>1.79684</c:v>
                </c:pt>
                <c:pt idx="92">
                  <c:v>1.76203</c:v>
                </c:pt>
                <c:pt idx="93">
                  <c:v>1.756</c:v>
                </c:pt>
                <c:pt idx="94">
                  <c:v>1.7265999999999999</c:v>
                </c:pt>
                <c:pt idx="95">
                  <c:v>1.70831</c:v>
                </c:pt>
                <c:pt idx="96">
                  <c:v>1.6797500000000001</c:v>
                </c:pt>
                <c:pt idx="97">
                  <c:v>1.6713199999999999</c:v>
                </c:pt>
                <c:pt idx="98">
                  <c:v>1.63707</c:v>
                </c:pt>
                <c:pt idx="99">
                  <c:v>1.6097300000000001</c:v>
                </c:pt>
                <c:pt idx="100">
                  <c:v>1.5805800000000001</c:v>
                </c:pt>
                <c:pt idx="101">
                  <c:v>1.54335</c:v>
                </c:pt>
                <c:pt idx="102">
                  <c:v>1.5301</c:v>
                </c:pt>
                <c:pt idx="103">
                  <c:v>1.48813</c:v>
                </c:pt>
                <c:pt idx="104">
                  <c:v>1.46523</c:v>
                </c:pt>
                <c:pt idx="105">
                  <c:v>1.44628</c:v>
                </c:pt>
                <c:pt idx="106">
                  <c:v>1.4182699999999999</c:v>
                </c:pt>
                <c:pt idx="107">
                  <c:v>1.3955500000000001</c:v>
                </c:pt>
                <c:pt idx="108">
                  <c:v>1.3909400000000001</c:v>
                </c:pt>
                <c:pt idx="109">
                  <c:v>1.37914</c:v>
                </c:pt>
                <c:pt idx="110">
                  <c:v>1.3563099999999999</c:v>
                </c:pt>
                <c:pt idx="111">
                  <c:v>1.3529800000000001</c:v>
                </c:pt>
                <c:pt idx="112">
                  <c:v>1.3445100000000001</c:v>
                </c:pt>
                <c:pt idx="113">
                  <c:v>1.3398600000000001</c:v>
                </c:pt>
                <c:pt idx="114">
                  <c:v>1.33049</c:v>
                </c:pt>
                <c:pt idx="115">
                  <c:v>1.33253</c:v>
                </c:pt>
                <c:pt idx="116">
                  <c:v>1.32263</c:v>
                </c:pt>
                <c:pt idx="117">
                  <c:v>1.32033</c:v>
                </c:pt>
                <c:pt idx="118">
                  <c:v>1.3207500000000001</c:v>
                </c:pt>
                <c:pt idx="119">
                  <c:v>1.3129999999999999</c:v>
                </c:pt>
                <c:pt idx="120">
                  <c:v>1.3081400000000001</c:v>
                </c:pt>
                <c:pt idx="121">
                  <c:v>1.3064899999999999</c:v>
                </c:pt>
                <c:pt idx="122">
                  <c:v>1.2989599999999999</c:v>
                </c:pt>
                <c:pt idx="123">
                  <c:v>1.28918</c:v>
                </c:pt>
                <c:pt idx="124">
                  <c:v>1.29403</c:v>
                </c:pt>
                <c:pt idx="125">
                  <c:v>1.2728600000000001</c:v>
                </c:pt>
                <c:pt idx="126">
                  <c:v>1.27159</c:v>
                </c:pt>
                <c:pt idx="127">
                  <c:v>1.2706</c:v>
                </c:pt>
                <c:pt idx="128">
                  <c:v>1.2605500000000001</c:v>
                </c:pt>
                <c:pt idx="129">
                  <c:v>1.2611000000000001</c:v>
                </c:pt>
                <c:pt idx="130">
                  <c:v>1.2428999999999999</c:v>
                </c:pt>
                <c:pt idx="131">
                  <c:v>1.23194</c:v>
                </c:pt>
                <c:pt idx="132">
                  <c:v>1.2176100000000001</c:v>
                </c:pt>
                <c:pt idx="133">
                  <c:v>1.20557</c:v>
                </c:pt>
                <c:pt idx="134">
                  <c:v>1.1935100000000001</c:v>
                </c:pt>
                <c:pt idx="135">
                  <c:v>1.1669700000000001</c:v>
                </c:pt>
                <c:pt idx="136">
                  <c:v>1.15394</c:v>
                </c:pt>
                <c:pt idx="137">
                  <c:v>1.1339699999999999</c:v>
                </c:pt>
                <c:pt idx="138">
                  <c:v>1.1170599999999999</c:v>
                </c:pt>
                <c:pt idx="139">
                  <c:v>1.0981000000000001</c:v>
                </c:pt>
                <c:pt idx="140">
                  <c:v>1.0755699999999999</c:v>
                </c:pt>
                <c:pt idx="141">
                  <c:v>1.05457</c:v>
                </c:pt>
                <c:pt idx="142">
                  <c:v>1.03392</c:v>
                </c:pt>
                <c:pt idx="143">
                  <c:v>1.01156</c:v>
                </c:pt>
                <c:pt idx="144">
                  <c:v>0.983568</c:v>
                </c:pt>
                <c:pt idx="145">
                  <c:v>0.96475999999999995</c:v>
                </c:pt>
                <c:pt idx="146">
                  <c:v>0.93549300000000002</c:v>
                </c:pt>
                <c:pt idx="147">
                  <c:v>0.90593299999999999</c:v>
                </c:pt>
                <c:pt idx="148">
                  <c:v>0.88013300000000005</c:v>
                </c:pt>
                <c:pt idx="149">
                  <c:v>0.84954499999999999</c:v>
                </c:pt>
                <c:pt idx="150">
                  <c:v>0.82121599999999995</c:v>
                </c:pt>
                <c:pt idx="151">
                  <c:v>0.79051800000000005</c:v>
                </c:pt>
                <c:pt idx="152">
                  <c:v>0.76287199999999999</c:v>
                </c:pt>
                <c:pt idx="153">
                  <c:v>0.73550099999999996</c:v>
                </c:pt>
                <c:pt idx="154">
                  <c:v>0.70550900000000005</c:v>
                </c:pt>
                <c:pt idx="155">
                  <c:v>0.67797399999999997</c:v>
                </c:pt>
                <c:pt idx="156">
                  <c:v>0.65244999999999997</c:v>
                </c:pt>
                <c:pt idx="157">
                  <c:v>0.624305</c:v>
                </c:pt>
                <c:pt idx="158">
                  <c:v>0.59690399999999999</c:v>
                </c:pt>
                <c:pt idx="159">
                  <c:v>0.56958500000000001</c:v>
                </c:pt>
                <c:pt idx="160">
                  <c:v>0.54232899999999995</c:v>
                </c:pt>
                <c:pt idx="161">
                  <c:v>0.51653099999999996</c:v>
                </c:pt>
                <c:pt idx="162">
                  <c:v>0.49096400000000001</c:v>
                </c:pt>
                <c:pt idx="163">
                  <c:v>0.46589799999999998</c:v>
                </c:pt>
                <c:pt idx="164">
                  <c:v>0.44129200000000002</c:v>
                </c:pt>
                <c:pt idx="165">
                  <c:v>0.418937</c:v>
                </c:pt>
                <c:pt idx="166">
                  <c:v>0.39713100000000001</c:v>
                </c:pt>
                <c:pt idx="167">
                  <c:v>0.38032199999999999</c:v>
                </c:pt>
                <c:pt idx="168">
                  <c:v>0.36552899999999999</c:v>
                </c:pt>
                <c:pt idx="169">
                  <c:v>0.35417900000000002</c:v>
                </c:pt>
                <c:pt idx="170">
                  <c:v>0.344607</c:v>
                </c:pt>
                <c:pt idx="171">
                  <c:v>0.33964499999999997</c:v>
                </c:pt>
                <c:pt idx="172">
                  <c:v>0.33444800000000002</c:v>
                </c:pt>
                <c:pt idx="173">
                  <c:v>0.32039000000000001</c:v>
                </c:pt>
                <c:pt idx="174">
                  <c:v>0.30027399999999999</c:v>
                </c:pt>
                <c:pt idx="175">
                  <c:v>0.27934399999999998</c:v>
                </c:pt>
                <c:pt idx="176">
                  <c:v>0.26409199999999999</c:v>
                </c:pt>
                <c:pt idx="177">
                  <c:v>0.25447399999999998</c:v>
                </c:pt>
                <c:pt idx="178">
                  <c:v>0.25035499999999999</c:v>
                </c:pt>
                <c:pt idx="179">
                  <c:v>0.24715599999999999</c:v>
                </c:pt>
                <c:pt idx="180">
                  <c:v>0.24285899999999999</c:v>
                </c:pt>
                <c:pt idx="181">
                  <c:v>0.23860600000000001</c:v>
                </c:pt>
                <c:pt idx="182">
                  <c:v>0.23341799999999999</c:v>
                </c:pt>
                <c:pt idx="183">
                  <c:v>0.22850699999999999</c:v>
                </c:pt>
                <c:pt idx="184">
                  <c:v>0.22462499999999999</c:v>
                </c:pt>
                <c:pt idx="185">
                  <c:v>0.219863</c:v>
                </c:pt>
                <c:pt idx="186">
                  <c:v>0.21538299999999999</c:v>
                </c:pt>
                <c:pt idx="187">
                  <c:v>0.213113</c:v>
                </c:pt>
                <c:pt idx="188">
                  <c:v>0.209707</c:v>
                </c:pt>
                <c:pt idx="189">
                  <c:v>0.206622</c:v>
                </c:pt>
                <c:pt idx="190">
                  <c:v>0.20535400000000001</c:v>
                </c:pt>
                <c:pt idx="191">
                  <c:v>0.202236</c:v>
                </c:pt>
                <c:pt idx="192">
                  <c:v>0.20247499999999999</c:v>
                </c:pt>
                <c:pt idx="193">
                  <c:v>0.19986200000000001</c:v>
                </c:pt>
                <c:pt idx="194">
                  <c:v>0.19730700000000001</c:v>
                </c:pt>
                <c:pt idx="195">
                  <c:v>0.19573699999999999</c:v>
                </c:pt>
                <c:pt idx="196">
                  <c:v>0.194887</c:v>
                </c:pt>
                <c:pt idx="197">
                  <c:v>0.19359899999999999</c:v>
                </c:pt>
                <c:pt idx="198">
                  <c:v>0.192186</c:v>
                </c:pt>
                <c:pt idx="199">
                  <c:v>0.18908700000000001</c:v>
                </c:pt>
                <c:pt idx="200">
                  <c:v>0.18678600000000001</c:v>
                </c:pt>
                <c:pt idx="201">
                  <c:v>0.18529399999999999</c:v>
                </c:pt>
                <c:pt idx="202">
                  <c:v>0.183444</c:v>
                </c:pt>
                <c:pt idx="203">
                  <c:v>0.18224499999999999</c:v>
                </c:pt>
                <c:pt idx="204">
                  <c:v>0.180697</c:v>
                </c:pt>
                <c:pt idx="205">
                  <c:v>0.17983099999999999</c:v>
                </c:pt>
                <c:pt idx="206">
                  <c:v>0.177763</c:v>
                </c:pt>
                <c:pt idx="207">
                  <c:v>0.17532900000000001</c:v>
                </c:pt>
                <c:pt idx="208">
                  <c:v>0.17497499999999999</c:v>
                </c:pt>
                <c:pt idx="209">
                  <c:v>0.17463100000000001</c:v>
                </c:pt>
                <c:pt idx="210">
                  <c:v>0.17345099999999999</c:v>
                </c:pt>
                <c:pt idx="211">
                  <c:v>0.17075599999999999</c:v>
                </c:pt>
                <c:pt idx="212">
                  <c:v>0.16908200000000001</c:v>
                </c:pt>
                <c:pt idx="213">
                  <c:v>0.168263</c:v>
                </c:pt>
                <c:pt idx="214">
                  <c:v>0.16655400000000001</c:v>
                </c:pt>
                <c:pt idx="215">
                  <c:v>0.165935</c:v>
                </c:pt>
                <c:pt idx="216">
                  <c:v>0.16743</c:v>
                </c:pt>
                <c:pt idx="217">
                  <c:v>0.16658200000000001</c:v>
                </c:pt>
                <c:pt idx="218">
                  <c:v>0.16247200000000001</c:v>
                </c:pt>
                <c:pt idx="219">
                  <c:v>0.16012000000000001</c:v>
                </c:pt>
                <c:pt idx="220">
                  <c:v>0.15848300000000001</c:v>
                </c:pt>
                <c:pt idx="221">
                  <c:v>0.157251</c:v>
                </c:pt>
                <c:pt idx="222">
                  <c:v>0.15679499999999999</c:v>
                </c:pt>
                <c:pt idx="223">
                  <c:v>0.156225</c:v>
                </c:pt>
                <c:pt idx="224">
                  <c:v>0.15406700000000001</c:v>
                </c:pt>
                <c:pt idx="225">
                  <c:v>0.15357799999999999</c:v>
                </c:pt>
                <c:pt idx="226">
                  <c:v>0.15112</c:v>
                </c:pt>
                <c:pt idx="227">
                  <c:v>0.15194199999999999</c:v>
                </c:pt>
                <c:pt idx="228">
                  <c:v>0.152313</c:v>
                </c:pt>
                <c:pt idx="229">
                  <c:v>0.14760599999999999</c:v>
                </c:pt>
                <c:pt idx="230">
                  <c:v>0.148643</c:v>
                </c:pt>
                <c:pt idx="231">
                  <c:v>0.14724499999999999</c:v>
                </c:pt>
                <c:pt idx="232">
                  <c:v>0.14411199999999999</c:v>
                </c:pt>
                <c:pt idx="233">
                  <c:v>0.14494699999999999</c:v>
                </c:pt>
                <c:pt idx="234">
                  <c:v>0.14277699999999999</c:v>
                </c:pt>
                <c:pt idx="235">
                  <c:v>0.13974</c:v>
                </c:pt>
                <c:pt idx="236">
                  <c:v>0.137817</c:v>
                </c:pt>
                <c:pt idx="237">
                  <c:v>0.13858599999999999</c:v>
                </c:pt>
                <c:pt idx="238">
                  <c:v>0.13595199999999999</c:v>
                </c:pt>
                <c:pt idx="239">
                  <c:v>0.134126</c:v>
                </c:pt>
                <c:pt idx="240">
                  <c:v>0.13297400000000001</c:v>
                </c:pt>
                <c:pt idx="241">
                  <c:v>0.13205500000000001</c:v>
                </c:pt>
                <c:pt idx="242">
                  <c:v>0.12989600000000001</c:v>
                </c:pt>
                <c:pt idx="243">
                  <c:v>0.129413</c:v>
                </c:pt>
                <c:pt idx="244">
                  <c:v>0.128381</c:v>
                </c:pt>
                <c:pt idx="245">
                  <c:v>0.124795</c:v>
                </c:pt>
                <c:pt idx="246">
                  <c:v>0.124056</c:v>
                </c:pt>
                <c:pt idx="247">
                  <c:v>0.12292699999999999</c:v>
                </c:pt>
                <c:pt idx="248">
                  <c:v>0.122047</c:v>
                </c:pt>
                <c:pt idx="249">
                  <c:v>0.12034</c:v>
                </c:pt>
                <c:pt idx="250">
                  <c:v>0.118807</c:v>
                </c:pt>
                <c:pt idx="251">
                  <c:v>0.119884</c:v>
                </c:pt>
                <c:pt idx="252">
                  <c:v>0.117102</c:v>
                </c:pt>
                <c:pt idx="253">
                  <c:v>0.11423999999999999</c:v>
                </c:pt>
                <c:pt idx="254">
                  <c:v>0.114368</c:v>
                </c:pt>
                <c:pt idx="255">
                  <c:v>0.11404400000000001</c:v>
                </c:pt>
                <c:pt idx="256">
                  <c:v>0.111804</c:v>
                </c:pt>
                <c:pt idx="257">
                  <c:v>0.110205</c:v>
                </c:pt>
                <c:pt idx="258">
                  <c:v>0.10975600000000001</c:v>
                </c:pt>
                <c:pt idx="259">
                  <c:v>0.10888399999999999</c:v>
                </c:pt>
                <c:pt idx="260">
                  <c:v>0.107891</c:v>
                </c:pt>
                <c:pt idx="261">
                  <c:v>0.105069</c:v>
                </c:pt>
                <c:pt idx="262">
                  <c:v>0.10397199999999999</c:v>
                </c:pt>
                <c:pt idx="263">
                  <c:v>0.103203</c:v>
                </c:pt>
                <c:pt idx="264" formatCode="0.00E+00">
                  <c:v>0.10204199999999999</c:v>
                </c:pt>
                <c:pt idx="265" formatCode="0.00E+00">
                  <c:v>0.10027999999999999</c:v>
                </c:pt>
                <c:pt idx="266" formatCode="0.00E+00">
                  <c:v>9.9457299999999998E-2</c:v>
                </c:pt>
                <c:pt idx="267" formatCode="0.00E+00">
                  <c:v>0.10019</c:v>
                </c:pt>
                <c:pt idx="268" formatCode="0.00E+00">
                  <c:v>9.9170700000000001E-2</c:v>
                </c:pt>
                <c:pt idx="269" formatCode="0.00E+00">
                  <c:v>9.7396399999999994E-2</c:v>
                </c:pt>
                <c:pt idx="270" formatCode="0.00E+00">
                  <c:v>9.5298300000000002E-2</c:v>
                </c:pt>
                <c:pt idx="271" formatCode="0.00E+00">
                  <c:v>9.4669299999999998E-2</c:v>
                </c:pt>
                <c:pt idx="272" formatCode="0.00E+00">
                  <c:v>9.3413800000000005E-2</c:v>
                </c:pt>
                <c:pt idx="273" formatCode="0.00E+00">
                  <c:v>9.6533300000000002E-2</c:v>
                </c:pt>
                <c:pt idx="274" formatCode="0.00E+00">
                  <c:v>9.3031900000000001E-2</c:v>
                </c:pt>
                <c:pt idx="275" formatCode="0.00E+00">
                  <c:v>9.2330499999999996E-2</c:v>
                </c:pt>
                <c:pt idx="276" formatCode="0.00E+00">
                  <c:v>9.1604699999999997E-2</c:v>
                </c:pt>
                <c:pt idx="277" formatCode="0.00E+00">
                  <c:v>9.1117900000000002E-2</c:v>
                </c:pt>
                <c:pt idx="278" formatCode="0.00E+00">
                  <c:v>9.0827000000000005E-2</c:v>
                </c:pt>
                <c:pt idx="279" formatCode="0.00E+00">
                  <c:v>8.9572399999999996E-2</c:v>
                </c:pt>
                <c:pt idx="280" formatCode="0.00E+00">
                  <c:v>8.7467699999999995E-2</c:v>
                </c:pt>
                <c:pt idx="281" formatCode="0.00E+00">
                  <c:v>8.7157200000000004E-2</c:v>
                </c:pt>
                <c:pt idx="282" formatCode="0.00E+00">
                  <c:v>8.6641300000000004E-2</c:v>
                </c:pt>
                <c:pt idx="283" formatCode="0.00E+00">
                  <c:v>8.6054800000000001E-2</c:v>
                </c:pt>
                <c:pt idx="284" formatCode="0.00E+00">
                  <c:v>8.5059200000000001E-2</c:v>
                </c:pt>
                <c:pt idx="285" formatCode="0.00E+00">
                  <c:v>8.4124599999999994E-2</c:v>
                </c:pt>
                <c:pt idx="286" formatCode="0.00E+00">
                  <c:v>8.3493700000000004E-2</c:v>
                </c:pt>
                <c:pt idx="287" formatCode="0.00E+00">
                  <c:v>8.2991099999999998E-2</c:v>
                </c:pt>
                <c:pt idx="288" formatCode="0.00E+00">
                  <c:v>8.2634899999999997E-2</c:v>
                </c:pt>
                <c:pt idx="289" formatCode="0.00E+00">
                  <c:v>8.1347000000000003E-2</c:v>
                </c:pt>
                <c:pt idx="290" formatCode="0.00E+00">
                  <c:v>8.1312200000000001E-2</c:v>
                </c:pt>
                <c:pt idx="291" formatCode="0.00E+00">
                  <c:v>7.9887399999999997E-2</c:v>
                </c:pt>
                <c:pt idx="292" formatCode="0.00E+00">
                  <c:v>7.93571E-2</c:v>
                </c:pt>
                <c:pt idx="293" formatCode="0.00E+00">
                  <c:v>7.9291299999999995E-2</c:v>
                </c:pt>
                <c:pt idx="294" formatCode="0.00E+00">
                  <c:v>7.84025E-2</c:v>
                </c:pt>
                <c:pt idx="295" formatCode="0.00E+00">
                  <c:v>8.0948400000000004E-2</c:v>
                </c:pt>
                <c:pt idx="296" formatCode="0.00E+00">
                  <c:v>7.9615099999999994E-2</c:v>
                </c:pt>
                <c:pt idx="297" formatCode="0.00E+00">
                  <c:v>7.62882E-2</c:v>
                </c:pt>
                <c:pt idx="298" formatCode="0.00E+00">
                  <c:v>7.6227199999999995E-2</c:v>
                </c:pt>
                <c:pt idx="299" formatCode="0.00E+00">
                  <c:v>7.6466599999999996E-2</c:v>
                </c:pt>
                <c:pt idx="300" formatCode="0.00E+00">
                  <c:v>7.6464199999999996E-2</c:v>
                </c:pt>
                <c:pt idx="301" formatCode="0.00E+00">
                  <c:v>7.5549099999999994E-2</c:v>
                </c:pt>
                <c:pt idx="302" formatCode="0.00E+00">
                  <c:v>7.5453800000000001E-2</c:v>
                </c:pt>
                <c:pt idx="303" formatCode="0.00E+00">
                  <c:v>7.6707800000000007E-2</c:v>
                </c:pt>
                <c:pt idx="304" formatCode="0.00E+00">
                  <c:v>7.4989799999999995E-2</c:v>
                </c:pt>
                <c:pt idx="305" formatCode="0.00E+00">
                  <c:v>7.3744299999999999E-2</c:v>
                </c:pt>
                <c:pt idx="306" formatCode="0.00E+00">
                  <c:v>7.3597399999999993E-2</c:v>
                </c:pt>
                <c:pt idx="307" formatCode="0.00E+00">
                  <c:v>7.3416700000000001E-2</c:v>
                </c:pt>
                <c:pt idx="308" formatCode="0.00E+00">
                  <c:v>7.3199299999999995E-2</c:v>
                </c:pt>
                <c:pt idx="309" formatCode="0.00E+00">
                  <c:v>7.28269E-2</c:v>
                </c:pt>
                <c:pt idx="310" formatCode="0.00E+00">
                  <c:v>7.1960899999999994E-2</c:v>
                </c:pt>
                <c:pt idx="311" formatCode="0.00E+00">
                  <c:v>7.2572200000000003E-2</c:v>
                </c:pt>
                <c:pt idx="312" formatCode="0.00E+00">
                  <c:v>7.1897500000000003E-2</c:v>
                </c:pt>
                <c:pt idx="313" formatCode="0.00E+00">
                  <c:v>7.1095500000000006E-2</c:v>
                </c:pt>
                <c:pt idx="314" formatCode="0.00E+00">
                  <c:v>7.0495600000000005E-2</c:v>
                </c:pt>
                <c:pt idx="315" formatCode="0.00E+00">
                  <c:v>7.0540900000000004E-2</c:v>
                </c:pt>
                <c:pt idx="316" formatCode="0.00E+00">
                  <c:v>7.0175600000000005E-2</c:v>
                </c:pt>
                <c:pt idx="317" formatCode="0.00E+00">
                  <c:v>6.9753599999999999E-2</c:v>
                </c:pt>
                <c:pt idx="318" formatCode="0.00E+00">
                  <c:v>6.9431300000000001E-2</c:v>
                </c:pt>
                <c:pt idx="319" formatCode="0.00E+00">
                  <c:v>6.8881999999999999E-2</c:v>
                </c:pt>
                <c:pt idx="320" formatCode="0.00E+00">
                  <c:v>6.8592500000000001E-2</c:v>
                </c:pt>
                <c:pt idx="321" formatCode="0.00E+00">
                  <c:v>6.8643599999999999E-2</c:v>
                </c:pt>
                <c:pt idx="322" formatCode="0.00E+00">
                  <c:v>6.8299299999999993E-2</c:v>
                </c:pt>
                <c:pt idx="323" formatCode="0.00E+00">
                  <c:v>6.7907800000000004E-2</c:v>
                </c:pt>
                <c:pt idx="324" formatCode="0.00E+00">
                  <c:v>6.7524899999999999E-2</c:v>
                </c:pt>
                <c:pt idx="325" formatCode="0.00E+00">
                  <c:v>6.7358000000000001E-2</c:v>
                </c:pt>
                <c:pt idx="326" formatCode="0.00E+00">
                  <c:v>6.6895499999999997E-2</c:v>
                </c:pt>
                <c:pt idx="327" formatCode="0.00E+00">
                  <c:v>6.6671800000000003E-2</c:v>
                </c:pt>
                <c:pt idx="328" formatCode="0.00E+00">
                  <c:v>6.6539799999999996E-2</c:v>
                </c:pt>
                <c:pt idx="329" formatCode="0.00E+00">
                  <c:v>6.6420599999999996E-2</c:v>
                </c:pt>
                <c:pt idx="330" formatCode="0.00E+00">
                  <c:v>6.6355700000000004E-2</c:v>
                </c:pt>
                <c:pt idx="331" formatCode="0.00E+00">
                  <c:v>6.5807299999999999E-2</c:v>
                </c:pt>
                <c:pt idx="332" formatCode="0.00E+00">
                  <c:v>6.5745399999999996E-2</c:v>
                </c:pt>
                <c:pt idx="333" formatCode="0.00E+00">
                  <c:v>6.5445400000000001E-2</c:v>
                </c:pt>
                <c:pt idx="334" formatCode="0.00E+00">
                  <c:v>6.5016299999999999E-2</c:v>
                </c:pt>
                <c:pt idx="335" formatCode="0.00E+00">
                  <c:v>6.4834100000000006E-2</c:v>
                </c:pt>
                <c:pt idx="336" formatCode="0.00E+00">
                  <c:v>6.4987699999999995E-2</c:v>
                </c:pt>
                <c:pt idx="337" formatCode="0.00E+00">
                  <c:v>6.4814099999999999E-2</c:v>
                </c:pt>
                <c:pt idx="338" formatCode="0.00E+00">
                  <c:v>6.4455499999999999E-2</c:v>
                </c:pt>
                <c:pt idx="339" formatCode="0.00E+00">
                  <c:v>6.4106899999999994E-2</c:v>
                </c:pt>
                <c:pt idx="340" formatCode="0.00E+00">
                  <c:v>6.3941499999999998E-2</c:v>
                </c:pt>
                <c:pt idx="341" formatCode="0.00E+00">
                  <c:v>6.3754599999999995E-2</c:v>
                </c:pt>
                <c:pt idx="342" formatCode="0.00E+00">
                  <c:v>6.3430799999999996E-2</c:v>
                </c:pt>
                <c:pt idx="343" formatCode="0.00E+00">
                  <c:v>6.3275799999999993E-2</c:v>
                </c:pt>
                <c:pt idx="344" formatCode="0.00E+00">
                  <c:v>6.3046500000000005E-2</c:v>
                </c:pt>
                <c:pt idx="345" formatCode="0.00E+00">
                  <c:v>6.2560599999999994E-2</c:v>
                </c:pt>
                <c:pt idx="346" formatCode="0.00E+00">
                  <c:v>6.2592499999999995E-2</c:v>
                </c:pt>
                <c:pt idx="347" formatCode="0.00E+00">
                  <c:v>6.21243E-2</c:v>
                </c:pt>
                <c:pt idx="348" formatCode="0.00E+00">
                  <c:v>6.2218700000000002E-2</c:v>
                </c:pt>
                <c:pt idx="349" formatCode="0.00E+00">
                  <c:v>6.20017E-2</c:v>
                </c:pt>
                <c:pt idx="350" formatCode="0.00E+00">
                  <c:v>6.1525299999999998E-2</c:v>
                </c:pt>
                <c:pt idx="351" formatCode="0.00E+00">
                  <c:v>6.1067099999999999E-2</c:v>
                </c:pt>
                <c:pt idx="352" formatCode="0.00E+00">
                  <c:v>6.12416E-2</c:v>
                </c:pt>
                <c:pt idx="353" formatCode="0.00E+00">
                  <c:v>6.0636000000000002E-2</c:v>
                </c:pt>
                <c:pt idx="354" formatCode="0.00E+00">
                  <c:v>6.0042900000000003E-2</c:v>
                </c:pt>
                <c:pt idx="355" formatCode="0.00E+00">
                  <c:v>5.9763400000000001E-2</c:v>
                </c:pt>
                <c:pt idx="356" formatCode="0.00E+00">
                  <c:v>5.9285200000000003E-2</c:v>
                </c:pt>
                <c:pt idx="357" formatCode="0.00E+00">
                  <c:v>5.8943299999999997E-2</c:v>
                </c:pt>
                <c:pt idx="358" formatCode="0.00E+00">
                  <c:v>5.8844100000000003E-2</c:v>
                </c:pt>
                <c:pt idx="359" formatCode="0.00E+00">
                  <c:v>5.8276700000000001E-2</c:v>
                </c:pt>
                <c:pt idx="360" formatCode="0.00E+00">
                  <c:v>5.7860399999999999E-2</c:v>
                </c:pt>
                <c:pt idx="361" formatCode="0.00E+00">
                  <c:v>5.7365399999999997E-2</c:v>
                </c:pt>
                <c:pt idx="362" formatCode="0.00E+00">
                  <c:v>5.6876200000000002E-2</c:v>
                </c:pt>
                <c:pt idx="363" formatCode="0.00E+00">
                  <c:v>5.6475600000000001E-2</c:v>
                </c:pt>
                <c:pt idx="364" formatCode="0.00E+00">
                  <c:v>5.6249100000000003E-2</c:v>
                </c:pt>
                <c:pt idx="365" formatCode="0.00E+00">
                  <c:v>5.58658E-2</c:v>
                </c:pt>
                <c:pt idx="366" formatCode="0.00E+00">
                  <c:v>5.5388899999999998E-2</c:v>
                </c:pt>
                <c:pt idx="367" formatCode="0.00E+00">
                  <c:v>5.4972199999999999E-2</c:v>
                </c:pt>
                <c:pt idx="368" formatCode="0.00E+00">
                  <c:v>5.4616499999999998E-2</c:v>
                </c:pt>
                <c:pt idx="369" formatCode="0.00E+00">
                  <c:v>5.4221600000000002E-2</c:v>
                </c:pt>
                <c:pt idx="370" formatCode="0.00E+00">
                  <c:v>5.3716199999999999E-2</c:v>
                </c:pt>
                <c:pt idx="371" formatCode="0.00E+00">
                  <c:v>5.3310400000000001E-2</c:v>
                </c:pt>
                <c:pt idx="372" formatCode="0.00E+00">
                  <c:v>5.3118699999999998E-2</c:v>
                </c:pt>
                <c:pt idx="373" formatCode="0.00E+00">
                  <c:v>5.2658099999999999E-2</c:v>
                </c:pt>
                <c:pt idx="374" formatCode="0.00E+00">
                  <c:v>5.2116900000000001E-2</c:v>
                </c:pt>
                <c:pt idx="375" formatCode="0.00E+00">
                  <c:v>5.1667699999999997E-2</c:v>
                </c:pt>
                <c:pt idx="376" formatCode="0.00E+00">
                  <c:v>5.12776E-2</c:v>
                </c:pt>
                <c:pt idx="377" formatCode="0.00E+00">
                  <c:v>5.0953400000000003E-2</c:v>
                </c:pt>
                <c:pt idx="378" formatCode="0.00E+00">
                  <c:v>5.0547599999999998E-2</c:v>
                </c:pt>
                <c:pt idx="379" formatCode="0.00E+00">
                  <c:v>5.0508499999999998E-2</c:v>
                </c:pt>
                <c:pt idx="380" formatCode="0.00E+00">
                  <c:v>5.0031699999999998E-2</c:v>
                </c:pt>
                <c:pt idx="381" formatCode="0.00E+00">
                  <c:v>4.9575800000000003E-2</c:v>
                </c:pt>
                <c:pt idx="382" formatCode="0.00E+00">
                  <c:v>4.98042E-2</c:v>
                </c:pt>
                <c:pt idx="383" formatCode="0.00E+00">
                  <c:v>5.0140900000000002E-2</c:v>
                </c:pt>
                <c:pt idx="384" formatCode="0.00E+00">
                  <c:v>4.9212899999999997E-2</c:v>
                </c:pt>
                <c:pt idx="385" formatCode="0.00E+00">
                  <c:v>4.8480000000000002E-2</c:v>
                </c:pt>
                <c:pt idx="386" formatCode="0.00E+00">
                  <c:v>4.9122300000000001E-2</c:v>
                </c:pt>
                <c:pt idx="387" formatCode="0.00E+00">
                  <c:v>4.8344600000000001E-2</c:v>
                </c:pt>
                <c:pt idx="388" formatCode="0.00E+00">
                  <c:v>4.8747499999999999E-2</c:v>
                </c:pt>
                <c:pt idx="389" formatCode="0.00E+00">
                  <c:v>4.8561600000000003E-2</c:v>
                </c:pt>
                <c:pt idx="390" formatCode="0.00E+00">
                  <c:v>4.7599299999999997E-2</c:v>
                </c:pt>
                <c:pt idx="391" formatCode="0.00E+00">
                  <c:v>4.7910700000000001E-2</c:v>
                </c:pt>
                <c:pt idx="392" formatCode="0.00E+00">
                  <c:v>4.7596899999999998E-2</c:v>
                </c:pt>
                <c:pt idx="393" formatCode="0.00E+00">
                  <c:v>4.5455000000000002E-2</c:v>
                </c:pt>
                <c:pt idx="394" formatCode="0.00E+00">
                  <c:v>4.6428700000000003E-2</c:v>
                </c:pt>
                <c:pt idx="395" formatCode="0.00E+00">
                  <c:v>4.61349E-2</c:v>
                </c:pt>
                <c:pt idx="396" formatCode="0.00E+00">
                  <c:v>4.5684799999999998E-2</c:v>
                </c:pt>
                <c:pt idx="397" formatCode="0.00E+00">
                  <c:v>4.5719599999999999E-2</c:v>
                </c:pt>
                <c:pt idx="398" formatCode="0.00E+00">
                  <c:v>4.6071500000000001E-2</c:v>
                </c:pt>
                <c:pt idx="399" formatCode="0.00E+00">
                  <c:v>4.4940899999999999E-2</c:v>
                </c:pt>
                <c:pt idx="400" formatCode="0.00E+00">
                  <c:v>4.39301E-2</c:v>
                </c:pt>
                <c:pt idx="401" formatCode="0.00E+00">
                  <c:v>4.4171799999999997E-2</c:v>
                </c:pt>
                <c:pt idx="402" formatCode="0.00E+00">
                  <c:v>4.4650099999999998E-2</c:v>
                </c:pt>
                <c:pt idx="403" formatCode="0.00E+00">
                  <c:v>4.5155000000000001E-2</c:v>
                </c:pt>
                <c:pt idx="404" formatCode="0.00E+00">
                  <c:v>4.5010099999999997E-2</c:v>
                </c:pt>
                <c:pt idx="405" formatCode="0.00E+00">
                  <c:v>4.4439800000000002E-2</c:v>
                </c:pt>
                <c:pt idx="406" formatCode="0.00E+00">
                  <c:v>4.3798900000000002E-2</c:v>
                </c:pt>
                <c:pt idx="407" formatCode="0.00E+00">
                  <c:v>4.3910499999999998E-2</c:v>
                </c:pt>
                <c:pt idx="408" formatCode="0.00E+00">
                  <c:v>4.33645E-2</c:v>
                </c:pt>
                <c:pt idx="409" formatCode="0.00E+00">
                  <c:v>4.2979700000000003E-2</c:v>
                </c:pt>
                <c:pt idx="410" formatCode="0.00E+00">
                  <c:v>4.25911E-2</c:v>
                </c:pt>
                <c:pt idx="411" formatCode="0.00E+00">
                  <c:v>4.3257700000000003E-2</c:v>
                </c:pt>
                <c:pt idx="412" formatCode="0.00E+00">
                  <c:v>4.3804200000000001E-2</c:v>
                </c:pt>
                <c:pt idx="413" formatCode="0.00E+00">
                  <c:v>4.3155699999999998E-2</c:v>
                </c:pt>
                <c:pt idx="414" formatCode="0.00E+00">
                  <c:v>4.10967E-2</c:v>
                </c:pt>
                <c:pt idx="415" formatCode="0.00E+00">
                  <c:v>4.09746E-2</c:v>
                </c:pt>
                <c:pt idx="416" formatCode="0.00E+00">
                  <c:v>4.0859699999999999E-2</c:v>
                </c:pt>
                <c:pt idx="417" formatCode="0.00E+00">
                  <c:v>4.0833000000000001E-2</c:v>
                </c:pt>
                <c:pt idx="418" formatCode="0.00E+00">
                  <c:v>4.0865400000000003E-2</c:v>
                </c:pt>
                <c:pt idx="419" formatCode="0.00E+00">
                  <c:v>4.0171600000000002E-2</c:v>
                </c:pt>
                <c:pt idx="420" formatCode="0.00E+00">
                  <c:v>4.04997E-2</c:v>
                </c:pt>
                <c:pt idx="421" formatCode="0.00E+00">
                  <c:v>3.9746299999999998E-2</c:v>
                </c:pt>
                <c:pt idx="422" formatCode="0.00E+00">
                  <c:v>3.9712900000000002E-2</c:v>
                </c:pt>
                <c:pt idx="423" formatCode="0.00E+00">
                  <c:v>3.9606599999999999E-2</c:v>
                </c:pt>
                <c:pt idx="424" formatCode="0.00E+00">
                  <c:v>3.9201699999999999E-2</c:v>
                </c:pt>
                <c:pt idx="425" formatCode="0.00E+00">
                  <c:v>3.8023899999999999E-2</c:v>
                </c:pt>
                <c:pt idx="426" formatCode="0.00E+00">
                  <c:v>3.7960099999999997E-2</c:v>
                </c:pt>
                <c:pt idx="427" formatCode="0.00E+00">
                  <c:v>3.7659600000000001E-2</c:v>
                </c:pt>
                <c:pt idx="428" formatCode="0.00E+00">
                  <c:v>3.7338700000000002E-2</c:v>
                </c:pt>
                <c:pt idx="429" formatCode="0.00E+00">
                  <c:v>3.7200900000000002E-2</c:v>
                </c:pt>
                <c:pt idx="430" formatCode="0.00E+00">
                  <c:v>3.7568999999999998E-2</c:v>
                </c:pt>
                <c:pt idx="431" formatCode="0.00E+00">
                  <c:v>3.6438499999999999E-2</c:v>
                </c:pt>
                <c:pt idx="432" formatCode="0.00E+00">
                  <c:v>3.6271600000000001E-2</c:v>
                </c:pt>
                <c:pt idx="433" formatCode="0.00E+00">
                  <c:v>3.6805600000000001E-2</c:v>
                </c:pt>
                <c:pt idx="434" formatCode="0.00E+00">
                  <c:v>3.59282E-2</c:v>
                </c:pt>
                <c:pt idx="435" formatCode="0.00E+00">
                  <c:v>3.5327900000000002E-2</c:v>
                </c:pt>
                <c:pt idx="436" formatCode="0.00E+00">
                  <c:v>3.4775300000000002E-2</c:v>
                </c:pt>
                <c:pt idx="437" formatCode="0.00E+00">
                  <c:v>3.4065199999999997E-2</c:v>
                </c:pt>
                <c:pt idx="438" formatCode="0.00E+00">
                  <c:v>3.3237000000000003E-2</c:v>
                </c:pt>
                <c:pt idx="439" formatCode="0.00E+00">
                  <c:v>3.3443000000000001E-2</c:v>
                </c:pt>
                <c:pt idx="440" formatCode="0.00E+00">
                  <c:v>3.38602E-2</c:v>
                </c:pt>
                <c:pt idx="441" formatCode="0.00E+00">
                  <c:v>3.3752900000000002E-2</c:v>
                </c:pt>
                <c:pt idx="442" formatCode="0.00E+00">
                  <c:v>3.32789E-2</c:v>
                </c:pt>
                <c:pt idx="443" formatCode="0.00E+00">
                  <c:v>3.3778700000000002E-2</c:v>
                </c:pt>
                <c:pt idx="444" formatCode="0.00E+00">
                  <c:v>3.4015200000000002E-2</c:v>
                </c:pt>
                <c:pt idx="445" formatCode="0.00E+00">
                  <c:v>3.2842200000000002E-2</c:v>
                </c:pt>
                <c:pt idx="446" formatCode="0.00E+00">
                  <c:v>3.1884700000000002E-2</c:v>
                </c:pt>
                <c:pt idx="447" formatCode="0.00E+00">
                  <c:v>3.1487000000000001E-2</c:v>
                </c:pt>
                <c:pt idx="448" formatCode="0.00E+00">
                  <c:v>3.1285800000000002E-2</c:v>
                </c:pt>
                <c:pt idx="449" formatCode="0.00E+00">
                  <c:v>3.1048800000000001E-2</c:v>
                </c:pt>
                <c:pt idx="450" formatCode="0.00E+00">
                  <c:v>3.0909499999999999E-2</c:v>
                </c:pt>
                <c:pt idx="451" formatCode="0.00E+00">
                  <c:v>3.0703500000000002E-2</c:v>
                </c:pt>
                <c:pt idx="452" formatCode="0.00E+00">
                  <c:v>3.0103700000000001E-2</c:v>
                </c:pt>
                <c:pt idx="453" formatCode="0.00E+00">
                  <c:v>3.0343999999999999E-2</c:v>
                </c:pt>
                <c:pt idx="454" formatCode="0.00E+00">
                  <c:v>3.0026899999999999E-2</c:v>
                </c:pt>
                <c:pt idx="455" formatCode="0.00E+00">
                  <c:v>2.96545E-2</c:v>
                </c:pt>
                <c:pt idx="456" formatCode="0.00E+00">
                  <c:v>2.9419899999999999E-2</c:v>
                </c:pt>
                <c:pt idx="457" formatCode="0.00E+00">
                  <c:v>2.9160999999999999E-2</c:v>
                </c:pt>
                <c:pt idx="458" formatCode="0.00E+00">
                  <c:v>2.88448E-2</c:v>
                </c:pt>
                <c:pt idx="459" formatCode="0.00E+00">
                  <c:v>2.8688000000000002E-2</c:v>
                </c:pt>
                <c:pt idx="460" formatCode="0.00E+00">
                  <c:v>2.8555400000000002E-2</c:v>
                </c:pt>
                <c:pt idx="461" formatCode="0.00E+00">
                  <c:v>2.8206800000000001E-2</c:v>
                </c:pt>
                <c:pt idx="462" formatCode="0.00E+00">
                  <c:v>2.8339900000000001E-2</c:v>
                </c:pt>
                <c:pt idx="463" formatCode="0.00E+00">
                  <c:v>2.7945000000000001E-2</c:v>
                </c:pt>
                <c:pt idx="464" formatCode="0.00E+00">
                  <c:v>2.7831100000000001E-2</c:v>
                </c:pt>
                <c:pt idx="465" formatCode="0.00E+00">
                  <c:v>2.7418600000000001E-2</c:v>
                </c:pt>
                <c:pt idx="466" formatCode="0.00E+00">
                  <c:v>3.4011800000000002E-2</c:v>
                </c:pt>
                <c:pt idx="467" formatCode="0.00E+00">
                  <c:v>2.6300400000000002E-2</c:v>
                </c:pt>
                <c:pt idx="468" formatCode="0.00E+00">
                  <c:v>2.5936600000000001E-2</c:v>
                </c:pt>
                <c:pt idx="469" formatCode="0.00E+00">
                  <c:v>2.6731000000000001E-2</c:v>
                </c:pt>
                <c:pt idx="470" formatCode="0.00E+00">
                  <c:v>2.6490699999999999E-2</c:v>
                </c:pt>
                <c:pt idx="471" formatCode="0.00E+00">
                  <c:v>2.6395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BB38-4101-AF15-0BD1B3D2B291}"/>
            </c:ext>
          </c:extLst>
        </c:ser>
        <c:ser>
          <c:idx val="21"/>
          <c:order val="20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3'!$A$2:$A$381</c:f>
              <c:numCache>
                <c:formatCode>General</c:formatCode>
                <c:ptCount val="38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</c:numCache>
            </c:numRef>
          </c:xVal>
          <c:yVal>
            <c:numRef>
              <c:f>'[AMG-R-2-methylpiperazine.xlsx]Sheet23'!$B$2:$B$530</c:f>
              <c:numCache>
                <c:formatCode>General</c:formatCode>
                <c:ptCount val="529"/>
                <c:pt idx="0">
                  <c:v>-1.44876</c:v>
                </c:pt>
                <c:pt idx="1">
                  <c:v>-1.0784</c:v>
                </c:pt>
                <c:pt idx="2">
                  <c:v>-0.76401600000000003</c:v>
                </c:pt>
                <c:pt idx="3">
                  <c:v>-0.98131500000000005</c:v>
                </c:pt>
                <c:pt idx="4">
                  <c:v>-0.74957600000000002</c:v>
                </c:pt>
                <c:pt idx="5">
                  <c:v>-1.3565499999999999</c:v>
                </c:pt>
                <c:pt idx="6">
                  <c:v>-0.96978200000000003</c:v>
                </c:pt>
                <c:pt idx="7">
                  <c:v>-0.80484299999999998</c:v>
                </c:pt>
                <c:pt idx="8">
                  <c:v>-1.2659199999999999</c:v>
                </c:pt>
                <c:pt idx="9">
                  <c:v>-1.39392</c:v>
                </c:pt>
                <c:pt idx="10">
                  <c:v>-1.03267</c:v>
                </c:pt>
                <c:pt idx="11">
                  <c:v>-0.78161400000000003</c:v>
                </c:pt>
                <c:pt idx="12">
                  <c:v>-1.4013199999999999</c:v>
                </c:pt>
                <c:pt idx="13">
                  <c:v>-0.78031899999999998</c:v>
                </c:pt>
                <c:pt idx="14">
                  <c:v>-0.89558000000000004</c:v>
                </c:pt>
                <c:pt idx="15">
                  <c:v>-0.88236800000000004</c:v>
                </c:pt>
                <c:pt idx="16">
                  <c:v>-0.65470600000000001</c:v>
                </c:pt>
                <c:pt idx="17">
                  <c:v>-0.49776199999999998</c:v>
                </c:pt>
                <c:pt idx="18">
                  <c:v>-0.82158100000000001</c:v>
                </c:pt>
                <c:pt idx="19">
                  <c:v>-0.63622199999999995</c:v>
                </c:pt>
                <c:pt idx="20">
                  <c:v>-0.769486</c:v>
                </c:pt>
                <c:pt idx="21">
                  <c:v>-1.4088499999999999</c:v>
                </c:pt>
                <c:pt idx="22">
                  <c:v>-0.45615099999999997</c:v>
                </c:pt>
                <c:pt idx="23">
                  <c:v>-1.39209</c:v>
                </c:pt>
                <c:pt idx="24">
                  <c:v>-0.49732500000000002</c:v>
                </c:pt>
                <c:pt idx="25">
                  <c:v>-0.93573099999999998</c:v>
                </c:pt>
                <c:pt idx="26">
                  <c:v>-0.46415600000000001</c:v>
                </c:pt>
                <c:pt idx="27">
                  <c:v>-0.46857799999999999</c:v>
                </c:pt>
                <c:pt idx="28">
                  <c:v>-0.90877799999999997</c:v>
                </c:pt>
                <c:pt idx="29">
                  <c:v>-0.57014100000000001</c:v>
                </c:pt>
                <c:pt idx="30">
                  <c:v>-1.4251499999999999</c:v>
                </c:pt>
                <c:pt idx="31">
                  <c:v>-0.84028899999999995</c:v>
                </c:pt>
                <c:pt idx="32">
                  <c:v>-0.89960200000000001</c:v>
                </c:pt>
                <c:pt idx="33">
                  <c:v>-0.94963699999999995</c:v>
                </c:pt>
                <c:pt idx="34">
                  <c:v>-0.40747499999999998</c:v>
                </c:pt>
                <c:pt idx="35">
                  <c:v>-0.55786599999999997</c:v>
                </c:pt>
                <c:pt idx="36">
                  <c:v>-0.60918899999999998</c:v>
                </c:pt>
                <c:pt idx="37">
                  <c:v>-0.98046999999999995</c:v>
                </c:pt>
                <c:pt idx="38">
                  <c:v>-1.1475</c:v>
                </c:pt>
                <c:pt idx="39">
                  <c:v>-0.39479599999999998</c:v>
                </c:pt>
                <c:pt idx="40">
                  <c:v>-1.2437100000000001</c:v>
                </c:pt>
                <c:pt idx="41">
                  <c:v>-0.87129599999999996</c:v>
                </c:pt>
                <c:pt idx="42">
                  <c:v>-1.0155099999999999</c:v>
                </c:pt>
                <c:pt idx="43">
                  <c:v>-0.94752999999999998</c:v>
                </c:pt>
                <c:pt idx="44">
                  <c:v>-0.22869200000000001</c:v>
                </c:pt>
                <c:pt idx="45">
                  <c:v>-0.86415900000000001</c:v>
                </c:pt>
                <c:pt idx="46">
                  <c:v>-0.41873199999999999</c:v>
                </c:pt>
                <c:pt idx="47">
                  <c:v>-0.72123000000000004</c:v>
                </c:pt>
                <c:pt idx="48">
                  <c:v>-0.91730800000000001</c:v>
                </c:pt>
                <c:pt idx="49">
                  <c:v>-0.68218500000000004</c:v>
                </c:pt>
                <c:pt idx="50">
                  <c:v>-0.56936600000000004</c:v>
                </c:pt>
                <c:pt idx="51">
                  <c:v>-0.85904999999999998</c:v>
                </c:pt>
                <c:pt idx="52">
                  <c:v>-1.1876899999999999</c:v>
                </c:pt>
                <c:pt idx="53">
                  <c:v>-0.39457300000000001</c:v>
                </c:pt>
                <c:pt idx="54">
                  <c:v>-0.27759800000000001</c:v>
                </c:pt>
                <c:pt idx="55">
                  <c:v>-0.41934300000000002</c:v>
                </c:pt>
                <c:pt idx="56">
                  <c:v>-0.228964</c:v>
                </c:pt>
                <c:pt idx="57">
                  <c:v>-0.28649599999999997</c:v>
                </c:pt>
                <c:pt idx="58">
                  <c:v>-0.50167799999999996</c:v>
                </c:pt>
                <c:pt idx="59">
                  <c:v>-0.65282200000000001</c:v>
                </c:pt>
                <c:pt idx="60">
                  <c:v>-0.38755299999999998</c:v>
                </c:pt>
                <c:pt idx="61">
                  <c:v>0.10922800000000001</c:v>
                </c:pt>
                <c:pt idx="62">
                  <c:v>-0.63117000000000001</c:v>
                </c:pt>
                <c:pt idx="63" formatCode="0.00E+00">
                  <c:v>-5.18355E-2</c:v>
                </c:pt>
                <c:pt idx="64" formatCode="0.00E+00">
                  <c:v>-3.73888E-2</c:v>
                </c:pt>
                <c:pt idx="65">
                  <c:v>-0.27442299999999997</c:v>
                </c:pt>
                <c:pt idx="66" formatCode="0.00E+00">
                  <c:v>4.4997200000000001E-2</c:v>
                </c:pt>
                <c:pt idx="67">
                  <c:v>0.32177499999999998</c:v>
                </c:pt>
                <c:pt idx="68">
                  <c:v>0.67288599999999998</c:v>
                </c:pt>
                <c:pt idx="69">
                  <c:v>1.13232</c:v>
                </c:pt>
                <c:pt idx="70">
                  <c:v>1.3068299999999999</c:v>
                </c:pt>
                <c:pt idx="71">
                  <c:v>2.0285199999999999</c:v>
                </c:pt>
                <c:pt idx="72">
                  <c:v>2.7372299999999998</c:v>
                </c:pt>
                <c:pt idx="73">
                  <c:v>2.2494900000000002</c:v>
                </c:pt>
                <c:pt idx="74">
                  <c:v>2.3019799999999999</c:v>
                </c:pt>
                <c:pt idx="75">
                  <c:v>1.8891899999999999</c:v>
                </c:pt>
                <c:pt idx="76">
                  <c:v>1.88215</c:v>
                </c:pt>
                <c:pt idx="77">
                  <c:v>1.87903</c:v>
                </c:pt>
                <c:pt idx="78">
                  <c:v>1.82613</c:v>
                </c:pt>
                <c:pt idx="79">
                  <c:v>1.80877</c:v>
                </c:pt>
                <c:pt idx="80">
                  <c:v>1.8139000000000001</c:v>
                </c:pt>
                <c:pt idx="81">
                  <c:v>1.84826</c:v>
                </c:pt>
                <c:pt idx="82">
                  <c:v>1.8086199999999999</c:v>
                </c:pt>
                <c:pt idx="83">
                  <c:v>1.8451</c:v>
                </c:pt>
                <c:pt idx="84">
                  <c:v>1.8607899999999999</c:v>
                </c:pt>
                <c:pt idx="85">
                  <c:v>1.81185</c:v>
                </c:pt>
                <c:pt idx="86">
                  <c:v>1.82111</c:v>
                </c:pt>
                <c:pt idx="87">
                  <c:v>1.8058000000000001</c:v>
                </c:pt>
                <c:pt idx="88">
                  <c:v>1.7918400000000001</c:v>
                </c:pt>
                <c:pt idx="89">
                  <c:v>1.7723899999999999</c:v>
                </c:pt>
                <c:pt idx="90">
                  <c:v>1.7758799999999999</c:v>
                </c:pt>
                <c:pt idx="91">
                  <c:v>1.77671</c:v>
                </c:pt>
                <c:pt idx="92">
                  <c:v>1.7654000000000001</c:v>
                </c:pt>
                <c:pt idx="93">
                  <c:v>1.75597</c:v>
                </c:pt>
                <c:pt idx="94">
                  <c:v>1.73315</c:v>
                </c:pt>
                <c:pt idx="95">
                  <c:v>1.71376</c:v>
                </c:pt>
                <c:pt idx="96">
                  <c:v>1.6825000000000001</c:v>
                </c:pt>
                <c:pt idx="97">
                  <c:v>1.6727099999999999</c:v>
                </c:pt>
                <c:pt idx="98">
                  <c:v>1.62554</c:v>
                </c:pt>
                <c:pt idx="99">
                  <c:v>1.5951299999999999</c:v>
                </c:pt>
                <c:pt idx="100">
                  <c:v>1.57091</c:v>
                </c:pt>
                <c:pt idx="101">
                  <c:v>1.53813</c:v>
                </c:pt>
                <c:pt idx="102">
                  <c:v>1.52989</c:v>
                </c:pt>
                <c:pt idx="103">
                  <c:v>1.4796400000000001</c:v>
                </c:pt>
                <c:pt idx="104">
                  <c:v>1.4564699999999999</c:v>
                </c:pt>
                <c:pt idx="105">
                  <c:v>1.4449399999999999</c:v>
                </c:pt>
                <c:pt idx="106">
                  <c:v>1.41632</c:v>
                </c:pt>
                <c:pt idx="107">
                  <c:v>1.4004000000000001</c:v>
                </c:pt>
                <c:pt idx="108">
                  <c:v>1.3877600000000001</c:v>
                </c:pt>
                <c:pt idx="109">
                  <c:v>1.3738999999999999</c:v>
                </c:pt>
                <c:pt idx="110">
                  <c:v>1.3615699999999999</c:v>
                </c:pt>
                <c:pt idx="111">
                  <c:v>1.35151</c:v>
                </c:pt>
                <c:pt idx="112">
                  <c:v>1.33938</c:v>
                </c:pt>
                <c:pt idx="113">
                  <c:v>1.33273</c:v>
                </c:pt>
                <c:pt idx="114">
                  <c:v>1.33693</c:v>
                </c:pt>
                <c:pt idx="115">
                  <c:v>1.33266</c:v>
                </c:pt>
                <c:pt idx="116">
                  <c:v>1.32619</c:v>
                </c:pt>
                <c:pt idx="117">
                  <c:v>1.3183400000000001</c:v>
                </c:pt>
                <c:pt idx="118">
                  <c:v>1.3214699999999999</c:v>
                </c:pt>
                <c:pt idx="119">
                  <c:v>1.3174999999999999</c:v>
                </c:pt>
                <c:pt idx="120">
                  <c:v>1.30535</c:v>
                </c:pt>
                <c:pt idx="121">
                  <c:v>1.3050600000000001</c:v>
                </c:pt>
                <c:pt idx="122">
                  <c:v>1.29626</c:v>
                </c:pt>
                <c:pt idx="123">
                  <c:v>1.2868999999999999</c:v>
                </c:pt>
                <c:pt idx="124">
                  <c:v>1.2815099999999999</c:v>
                </c:pt>
                <c:pt idx="125">
                  <c:v>1.2754300000000001</c:v>
                </c:pt>
                <c:pt idx="126">
                  <c:v>1.2745200000000001</c:v>
                </c:pt>
                <c:pt idx="127">
                  <c:v>1.2643800000000001</c:v>
                </c:pt>
                <c:pt idx="128">
                  <c:v>1.2560899999999999</c:v>
                </c:pt>
                <c:pt idx="129">
                  <c:v>1.24952</c:v>
                </c:pt>
                <c:pt idx="130">
                  <c:v>1.2434099999999999</c:v>
                </c:pt>
                <c:pt idx="131">
                  <c:v>1.2296199999999999</c:v>
                </c:pt>
                <c:pt idx="132">
                  <c:v>1.2150700000000001</c:v>
                </c:pt>
                <c:pt idx="133">
                  <c:v>1.1990700000000001</c:v>
                </c:pt>
                <c:pt idx="134">
                  <c:v>1.1871799999999999</c:v>
                </c:pt>
                <c:pt idx="135">
                  <c:v>1.16944</c:v>
                </c:pt>
                <c:pt idx="136">
                  <c:v>1.15245</c:v>
                </c:pt>
                <c:pt idx="137">
                  <c:v>1.13022</c:v>
                </c:pt>
                <c:pt idx="138">
                  <c:v>1.1134999999999999</c:v>
                </c:pt>
                <c:pt idx="139">
                  <c:v>1.1010500000000001</c:v>
                </c:pt>
                <c:pt idx="140">
                  <c:v>1.0738700000000001</c:v>
                </c:pt>
                <c:pt idx="141">
                  <c:v>1.05566</c:v>
                </c:pt>
                <c:pt idx="142">
                  <c:v>1.03342</c:v>
                </c:pt>
                <c:pt idx="143">
                  <c:v>1.01335</c:v>
                </c:pt>
                <c:pt idx="144">
                  <c:v>0.98843300000000001</c:v>
                </c:pt>
                <c:pt idx="145">
                  <c:v>0.96340700000000001</c:v>
                </c:pt>
                <c:pt idx="146">
                  <c:v>0.93437899999999996</c:v>
                </c:pt>
                <c:pt idx="147">
                  <c:v>0.90548200000000001</c:v>
                </c:pt>
                <c:pt idx="148">
                  <c:v>0.88068800000000003</c:v>
                </c:pt>
                <c:pt idx="149">
                  <c:v>0.85014100000000004</c:v>
                </c:pt>
                <c:pt idx="150">
                  <c:v>0.82181099999999996</c:v>
                </c:pt>
                <c:pt idx="151">
                  <c:v>0.79026099999999999</c:v>
                </c:pt>
                <c:pt idx="152">
                  <c:v>0.76385199999999998</c:v>
                </c:pt>
                <c:pt idx="153">
                  <c:v>0.73589099999999996</c:v>
                </c:pt>
                <c:pt idx="154">
                  <c:v>0.70647800000000005</c:v>
                </c:pt>
                <c:pt idx="155">
                  <c:v>0.67987399999999998</c:v>
                </c:pt>
                <c:pt idx="156">
                  <c:v>0.65340200000000004</c:v>
                </c:pt>
                <c:pt idx="157">
                  <c:v>0.62543099999999996</c:v>
                </c:pt>
                <c:pt idx="158">
                  <c:v>0.59774799999999995</c:v>
                </c:pt>
                <c:pt idx="159">
                  <c:v>0.57093899999999997</c:v>
                </c:pt>
                <c:pt idx="160">
                  <c:v>0.54432199999999997</c:v>
                </c:pt>
                <c:pt idx="161">
                  <c:v>0.51764399999999999</c:v>
                </c:pt>
                <c:pt idx="162">
                  <c:v>0.49197400000000002</c:v>
                </c:pt>
                <c:pt idx="163">
                  <c:v>0.46738200000000002</c:v>
                </c:pt>
                <c:pt idx="164">
                  <c:v>0.44306299999999998</c:v>
                </c:pt>
                <c:pt idx="165">
                  <c:v>0.42046699999999998</c:v>
                </c:pt>
                <c:pt idx="166">
                  <c:v>0.39843499999999998</c:v>
                </c:pt>
                <c:pt idx="167">
                  <c:v>0.38157999999999997</c:v>
                </c:pt>
                <c:pt idx="168">
                  <c:v>0.36654799999999998</c:v>
                </c:pt>
                <c:pt idx="169">
                  <c:v>0.35622999999999999</c:v>
                </c:pt>
                <c:pt idx="170">
                  <c:v>0.347912</c:v>
                </c:pt>
                <c:pt idx="171">
                  <c:v>0.34148000000000001</c:v>
                </c:pt>
                <c:pt idx="172">
                  <c:v>0.33770699999999998</c:v>
                </c:pt>
                <c:pt idx="173">
                  <c:v>0.32311600000000001</c:v>
                </c:pt>
                <c:pt idx="174">
                  <c:v>0.30245699999999998</c:v>
                </c:pt>
                <c:pt idx="175">
                  <c:v>0.280277</c:v>
                </c:pt>
                <c:pt idx="176">
                  <c:v>0.26453900000000002</c:v>
                </c:pt>
                <c:pt idx="177">
                  <c:v>0.25384800000000002</c:v>
                </c:pt>
                <c:pt idx="178">
                  <c:v>0.25015300000000001</c:v>
                </c:pt>
                <c:pt idx="179">
                  <c:v>0.24718200000000001</c:v>
                </c:pt>
                <c:pt idx="180">
                  <c:v>0.24429799999999999</c:v>
                </c:pt>
                <c:pt idx="181">
                  <c:v>0.23958699999999999</c:v>
                </c:pt>
                <c:pt idx="182">
                  <c:v>0.23439499999999999</c:v>
                </c:pt>
                <c:pt idx="183">
                  <c:v>0.22909499999999999</c:v>
                </c:pt>
                <c:pt idx="184">
                  <c:v>0.22487199999999999</c:v>
                </c:pt>
                <c:pt idx="185">
                  <c:v>0.22055</c:v>
                </c:pt>
                <c:pt idx="186">
                  <c:v>0.21696599999999999</c:v>
                </c:pt>
                <c:pt idx="187">
                  <c:v>0.21332499999999999</c:v>
                </c:pt>
                <c:pt idx="188">
                  <c:v>0.210509</c:v>
                </c:pt>
                <c:pt idx="189">
                  <c:v>0.207623</c:v>
                </c:pt>
                <c:pt idx="190">
                  <c:v>0.205932</c:v>
                </c:pt>
                <c:pt idx="191">
                  <c:v>0.20283000000000001</c:v>
                </c:pt>
                <c:pt idx="192">
                  <c:v>0.20307900000000001</c:v>
                </c:pt>
                <c:pt idx="193">
                  <c:v>0.201047</c:v>
                </c:pt>
                <c:pt idx="194">
                  <c:v>0.19769999999999999</c:v>
                </c:pt>
                <c:pt idx="195">
                  <c:v>0.196438</c:v>
                </c:pt>
                <c:pt idx="196">
                  <c:v>0.19577900000000001</c:v>
                </c:pt>
                <c:pt idx="197">
                  <c:v>0.19478899999999999</c:v>
                </c:pt>
                <c:pt idx="198">
                  <c:v>0.19320100000000001</c:v>
                </c:pt>
                <c:pt idx="199">
                  <c:v>0.18984599999999999</c:v>
                </c:pt>
                <c:pt idx="200">
                  <c:v>0.187441</c:v>
                </c:pt>
                <c:pt idx="201">
                  <c:v>0.185728</c:v>
                </c:pt>
                <c:pt idx="202">
                  <c:v>0.18337100000000001</c:v>
                </c:pt>
                <c:pt idx="203">
                  <c:v>0.18241399999999999</c:v>
                </c:pt>
                <c:pt idx="204">
                  <c:v>0.181226</c:v>
                </c:pt>
                <c:pt idx="205">
                  <c:v>0.18060000000000001</c:v>
                </c:pt>
                <c:pt idx="206">
                  <c:v>0.17799499999999999</c:v>
                </c:pt>
                <c:pt idx="207">
                  <c:v>0.176425</c:v>
                </c:pt>
                <c:pt idx="208">
                  <c:v>0.17538100000000001</c:v>
                </c:pt>
                <c:pt idx="209">
                  <c:v>0.17535899999999999</c:v>
                </c:pt>
                <c:pt idx="210">
                  <c:v>0.174016</c:v>
                </c:pt>
                <c:pt idx="211">
                  <c:v>0.171795</c:v>
                </c:pt>
                <c:pt idx="212">
                  <c:v>0.17002600000000001</c:v>
                </c:pt>
                <c:pt idx="213">
                  <c:v>0.16892699999999999</c:v>
                </c:pt>
                <c:pt idx="214">
                  <c:v>0.167077</c:v>
                </c:pt>
                <c:pt idx="215">
                  <c:v>0.166625</c:v>
                </c:pt>
                <c:pt idx="216">
                  <c:v>0.168272</c:v>
                </c:pt>
                <c:pt idx="217">
                  <c:v>0.16758100000000001</c:v>
                </c:pt>
                <c:pt idx="218">
                  <c:v>0.16316700000000001</c:v>
                </c:pt>
                <c:pt idx="219">
                  <c:v>0.16138</c:v>
                </c:pt>
                <c:pt idx="220">
                  <c:v>0.15970200000000001</c:v>
                </c:pt>
                <c:pt idx="221">
                  <c:v>0.158308</c:v>
                </c:pt>
                <c:pt idx="222">
                  <c:v>0.15751599999999999</c:v>
                </c:pt>
                <c:pt idx="223">
                  <c:v>0.157444</c:v>
                </c:pt>
                <c:pt idx="224">
                  <c:v>0.15475700000000001</c:v>
                </c:pt>
                <c:pt idx="225">
                  <c:v>0.154282</c:v>
                </c:pt>
                <c:pt idx="226">
                  <c:v>0.15199599999999999</c:v>
                </c:pt>
                <c:pt idx="227">
                  <c:v>0.15312700000000001</c:v>
                </c:pt>
                <c:pt idx="228">
                  <c:v>0.15332899999999999</c:v>
                </c:pt>
                <c:pt idx="229">
                  <c:v>0.14848800000000001</c:v>
                </c:pt>
                <c:pt idx="230">
                  <c:v>0.14970700000000001</c:v>
                </c:pt>
                <c:pt idx="231">
                  <c:v>0.14807200000000001</c:v>
                </c:pt>
                <c:pt idx="232">
                  <c:v>0.14496400000000001</c:v>
                </c:pt>
                <c:pt idx="233">
                  <c:v>0.14582400000000001</c:v>
                </c:pt>
                <c:pt idx="234">
                  <c:v>0.143901</c:v>
                </c:pt>
                <c:pt idx="235">
                  <c:v>0.14078099999999999</c:v>
                </c:pt>
                <c:pt idx="236">
                  <c:v>0.13861000000000001</c:v>
                </c:pt>
                <c:pt idx="237">
                  <c:v>0.13955500000000001</c:v>
                </c:pt>
                <c:pt idx="238">
                  <c:v>0.13703299999999999</c:v>
                </c:pt>
                <c:pt idx="239">
                  <c:v>0.13513</c:v>
                </c:pt>
                <c:pt idx="240">
                  <c:v>0.13398399999999999</c:v>
                </c:pt>
                <c:pt idx="241">
                  <c:v>0.13270000000000001</c:v>
                </c:pt>
                <c:pt idx="242">
                  <c:v>0.13130700000000001</c:v>
                </c:pt>
                <c:pt idx="243">
                  <c:v>0.13025800000000001</c:v>
                </c:pt>
                <c:pt idx="244">
                  <c:v>0.12947900000000001</c:v>
                </c:pt>
                <c:pt idx="245">
                  <c:v>0.12581800000000001</c:v>
                </c:pt>
                <c:pt idx="246">
                  <c:v>0.125082</c:v>
                </c:pt>
                <c:pt idx="247">
                  <c:v>0.12404999999999999</c:v>
                </c:pt>
                <c:pt idx="248">
                  <c:v>0.123097</c:v>
                </c:pt>
                <c:pt idx="249">
                  <c:v>0.12139999999999999</c:v>
                </c:pt>
                <c:pt idx="250">
                  <c:v>0.119882</c:v>
                </c:pt>
                <c:pt idx="251">
                  <c:v>0.12091300000000001</c:v>
                </c:pt>
                <c:pt idx="252">
                  <c:v>0.118405</c:v>
                </c:pt>
                <c:pt idx="253">
                  <c:v>0.115381</c:v>
                </c:pt>
                <c:pt idx="254">
                  <c:v>0.115629</c:v>
                </c:pt>
                <c:pt idx="255">
                  <c:v>0.115121</c:v>
                </c:pt>
                <c:pt idx="256">
                  <c:v>0.11315799999999999</c:v>
                </c:pt>
                <c:pt idx="257">
                  <c:v>0.111502</c:v>
                </c:pt>
                <c:pt idx="258">
                  <c:v>0.1109</c:v>
                </c:pt>
                <c:pt idx="259">
                  <c:v>0.110317</c:v>
                </c:pt>
                <c:pt idx="260">
                  <c:v>0.10915</c:v>
                </c:pt>
                <c:pt idx="261">
                  <c:v>0.10642799999999999</c:v>
                </c:pt>
                <c:pt idx="262">
                  <c:v>0.105383</c:v>
                </c:pt>
                <c:pt idx="263">
                  <c:v>0.10444299999999999</c:v>
                </c:pt>
                <c:pt idx="264">
                  <c:v>0.10330400000000001</c:v>
                </c:pt>
                <c:pt idx="265">
                  <c:v>0.101871</c:v>
                </c:pt>
                <c:pt idx="266">
                  <c:v>0.10105500000000001</c:v>
                </c:pt>
                <c:pt idx="267">
                  <c:v>0.101641</c:v>
                </c:pt>
                <c:pt idx="268">
                  <c:v>0.100518</c:v>
                </c:pt>
                <c:pt idx="269" formatCode="0.00E+00">
                  <c:v>9.8862599999999995E-2</c:v>
                </c:pt>
                <c:pt idx="270" formatCode="0.00E+00">
                  <c:v>9.6728300000000003E-2</c:v>
                </c:pt>
                <c:pt idx="271" formatCode="0.00E+00">
                  <c:v>9.6208100000000005E-2</c:v>
                </c:pt>
                <c:pt idx="272" formatCode="0.00E+00">
                  <c:v>9.5091800000000004E-2</c:v>
                </c:pt>
                <c:pt idx="273" formatCode="0.00E+00">
                  <c:v>9.8104999999999998E-2</c:v>
                </c:pt>
                <c:pt idx="274" formatCode="0.00E+00">
                  <c:v>9.4628299999999999E-2</c:v>
                </c:pt>
                <c:pt idx="275" formatCode="0.00E+00">
                  <c:v>9.3895400000000004E-2</c:v>
                </c:pt>
                <c:pt idx="276" formatCode="0.00E+00">
                  <c:v>9.3132000000000006E-2</c:v>
                </c:pt>
                <c:pt idx="277" formatCode="0.00E+00">
                  <c:v>9.2851199999999995E-2</c:v>
                </c:pt>
                <c:pt idx="278" formatCode="0.00E+00">
                  <c:v>9.2431100000000002E-2</c:v>
                </c:pt>
                <c:pt idx="279" formatCode="0.00E+00">
                  <c:v>9.1293299999999994E-2</c:v>
                </c:pt>
                <c:pt idx="280" formatCode="0.00E+00">
                  <c:v>8.9155200000000004E-2</c:v>
                </c:pt>
                <c:pt idx="281" formatCode="0.00E+00">
                  <c:v>8.8814699999999996E-2</c:v>
                </c:pt>
                <c:pt idx="282" formatCode="0.00E+00">
                  <c:v>8.8432800000000006E-2</c:v>
                </c:pt>
                <c:pt idx="283" formatCode="0.00E+00">
                  <c:v>8.7715600000000005E-2</c:v>
                </c:pt>
                <c:pt idx="284" formatCode="0.00E+00">
                  <c:v>8.6793400000000007E-2</c:v>
                </c:pt>
                <c:pt idx="285" formatCode="0.00E+00">
                  <c:v>8.5900299999999999E-2</c:v>
                </c:pt>
                <c:pt idx="286" formatCode="0.00E+00">
                  <c:v>8.5183099999999998E-2</c:v>
                </c:pt>
                <c:pt idx="287" formatCode="0.00E+00">
                  <c:v>8.4708699999999998E-2</c:v>
                </c:pt>
                <c:pt idx="288" formatCode="0.00E+00">
                  <c:v>8.4448800000000004E-2</c:v>
                </c:pt>
                <c:pt idx="289" formatCode="0.00E+00">
                  <c:v>8.3168500000000006E-2</c:v>
                </c:pt>
                <c:pt idx="290" formatCode="0.00E+00">
                  <c:v>8.2889099999999993E-2</c:v>
                </c:pt>
                <c:pt idx="291" formatCode="0.00E+00">
                  <c:v>8.1650700000000007E-2</c:v>
                </c:pt>
                <c:pt idx="292" formatCode="0.00E+00">
                  <c:v>8.1159599999999998E-2</c:v>
                </c:pt>
                <c:pt idx="293" formatCode="0.00E+00">
                  <c:v>8.1026100000000004E-2</c:v>
                </c:pt>
                <c:pt idx="294" formatCode="0.00E+00">
                  <c:v>8.0208299999999996E-2</c:v>
                </c:pt>
                <c:pt idx="295" formatCode="0.00E+00">
                  <c:v>8.2633999999999999E-2</c:v>
                </c:pt>
                <c:pt idx="296" formatCode="0.00E+00">
                  <c:v>8.13107E-2</c:v>
                </c:pt>
                <c:pt idx="297" formatCode="0.00E+00">
                  <c:v>7.7818399999999996E-2</c:v>
                </c:pt>
                <c:pt idx="298" formatCode="0.00E+00">
                  <c:v>7.7791700000000005E-2</c:v>
                </c:pt>
                <c:pt idx="299" formatCode="0.00E+00">
                  <c:v>7.8104499999999993E-2</c:v>
                </c:pt>
                <c:pt idx="300" formatCode="0.00E+00">
                  <c:v>7.8092099999999998E-2</c:v>
                </c:pt>
                <c:pt idx="301" formatCode="0.00E+00">
                  <c:v>7.7126E-2</c:v>
                </c:pt>
                <c:pt idx="302" formatCode="0.00E+00">
                  <c:v>7.7046400000000001E-2</c:v>
                </c:pt>
                <c:pt idx="303" formatCode="0.00E+00">
                  <c:v>7.8468800000000005E-2</c:v>
                </c:pt>
                <c:pt idx="304" formatCode="0.00E+00">
                  <c:v>7.6732599999999998E-2</c:v>
                </c:pt>
                <c:pt idx="305" formatCode="0.00E+00">
                  <c:v>7.5416999999999998E-2</c:v>
                </c:pt>
                <c:pt idx="306" formatCode="0.00E+00">
                  <c:v>7.52554E-2</c:v>
                </c:pt>
                <c:pt idx="307" formatCode="0.00E+00">
                  <c:v>7.5209100000000001E-2</c:v>
                </c:pt>
                <c:pt idx="308" formatCode="0.00E+00">
                  <c:v>7.4945899999999996E-2</c:v>
                </c:pt>
                <c:pt idx="309" formatCode="0.00E+00">
                  <c:v>7.4553999999999995E-2</c:v>
                </c:pt>
                <c:pt idx="310" formatCode="0.00E+00">
                  <c:v>7.3661299999999999E-2</c:v>
                </c:pt>
                <c:pt idx="311" formatCode="0.00E+00">
                  <c:v>7.4347499999999997E-2</c:v>
                </c:pt>
                <c:pt idx="312" formatCode="0.00E+00">
                  <c:v>7.3573600000000003E-2</c:v>
                </c:pt>
                <c:pt idx="313" formatCode="0.00E+00">
                  <c:v>7.27434E-2</c:v>
                </c:pt>
                <c:pt idx="314" formatCode="0.00E+00">
                  <c:v>7.2248900000000005E-2</c:v>
                </c:pt>
                <c:pt idx="315" formatCode="0.00E+00">
                  <c:v>7.2408700000000006E-2</c:v>
                </c:pt>
                <c:pt idx="316" formatCode="0.00E+00">
                  <c:v>7.1857500000000005E-2</c:v>
                </c:pt>
                <c:pt idx="317" formatCode="0.00E+00">
                  <c:v>7.1426400000000001E-2</c:v>
                </c:pt>
                <c:pt idx="318" formatCode="0.00E+00">
                  <c:v>7.1337200000000003E-2</c:v>
                </c:pt>
                <c:pt idx="319" formatCode="0.00E+00">
                  <c:v>7.0545700000000003E-2</c:v>
                </c:pt>
                <c:pt idx="320" formatCode="0.00E+00">
                  <c:v>7.0358799999999999E-2</c:v>
                </c:pt>
                <c:pt idx="321" formatCode="0.00E+00">
                  <c:v>7.0471300000000001E-2</c:v>
                </c:pt>
                <c:pt idx="322" formatCode="0.00E+00">
                  <c:v>7.01122E-2</c:v>
                </c:pt>
                <c:pt idx="323" formatCode="0.00E+00">
                  <c:v>6.9692100000000007E-2</c:v>
                </c:pt>
                <c:pt idx="324" formatCode="0.00E+00">
                  <c:v>6.9256799999999993E-2</c:v>
                </c:pt>
                <c:pt idx="325" formatCode="0.00E+00">
                  <c:v>6.9168599999999997E-2</c:v>
                </c:pt>
                <c:pt idx="326" formatCode="0.00E+00">
                  <c:v>6.8582500000000005E-2</c:v>
                </c:pt>
                <c:pt idx="327" formatCode="0.00E+00">
                  <c:v>6.8587800000000004E-2</c:v>
                </c:pt>
                <c:pt idx="328" formatCode="0.00E+00">
                  <c:v>6.8393200000000001E-2</c:v>
                </c:pt>
                <c:pt idx="329" formatCode="0.00E+00">
                  <c:v>6.8223500000000006E-2</c:v>
                </c:pt>
                <c:pt idx="330" formatCode="0.00E+00">
                  <c:v>6.8149600000000005E-2</c:v>
                </c:pt>
                <c:pt idx="331" formatCode="0.00E+00">
                  <c:v>6.7686099999999999E-2</c:v>
                </c:pt>
                <c:pt idx="332" formatCode="0.00E+00">
                  <c:v>6.7555900000000002E-2</c:v>
                </c:pt>
                <c:pt idx="333" formatCode="0.00E+00">
                  <c:v>6.71649E-2</c:v>
                </c:pt>
                <c:pt idx="334" formatCode="0.00E+00">
                  <c:v>6.6701899999999995E-2</c:v>
                </c:pt>
                <c:pt idx="335" formatCode="0.00E+00">
                  <c:v>6.6582699999999995E-2</c:v>
                </c:pt>
                <c:pt idx="336" formatCode="0.00E+00">
                  <c:v>6.6720500000000002E-2</c:v>
                </c:pt>
                <c:pt idx="337" formatCode="0.00E+00">
                  <c:v>6.66099E-2</c:v>
                </c:pt>
                <c:pt idx="338" formatCode="0.00E+00">
                  <c:v>6.6137299999999996E-2</c:v>
                </c:pt>
                <c:pt idx="339" formatCode="0.00E+00">
                  <c:v>6.5849299999999999E-2</c:v>
                </c:pt>
                <c:pt idx="340" formatCode="0.00E+00">
                  <c:v>6.5848400000000001E-2</c:v>
                </c:pt>
                <c:pt idx="341" formatCode="0.00E+00">
                  <c:v>6.5432100000000007E-2</c:v>
                </c:pt>
                <c:pt idx="342" formatCode="0.00E+00">
                  <c:v>6.5162700000000004E-2</c:v>
                </c:pt>
                <c:pt idx="343" formatCode="0.00E+00">
                  <c:v>6.5003400000000003E-2</c:v>
                </c:pt>
                <c:pt idx="344" formatCode="0.00E+00">
                  <c:v>6.4714400000000005E-2</c:v>
                </c:pt>
                <c:pt idx="345" formatCode="0.00E+00">
                  <c:v>6.4318200000000006E-2</c:v>
                </c:pt>
                <c:pt idx="346" formatCode="0.00E+00">
                  <c:v>6.4325300000000002E-2</c:v>
                </c:pt>
                <c:pt idx="347" formatCode="0.00E+00">
                  <c:v>6.3869499999999996E-2</c:v>
                </c:pt>
                <c:pt idx="348" formatCode="0.00E+00">
                  <c:v>6.3817499999999999E-2</c:v>
                </c:pt>
                <c:pt idx="349" formatCode="0.00E+00">
                  <c:v>6.3587699999999997E-2</c:v>
                </c:pt>
                <c:pt idx="350" formatCode="0.00E+00">
                  <c:v>6.3185699999999997E-2</c:v>
                </c:pt>
                <c:pt idx="351" formatCode="0.00E+00">
                  <c:v>6.2729400000000005E-2</c:v>
                </c:pt>
                <c:pt idx="352" formatCode="0.00E+00">
                  <c:v>6.2851000000000004E-2</c:v>
                </c:pt>
                <c:pt idx="353" formatCode="0.00E+00">
                  <c:v>6.2223899999999999E-2</c:v>
                </c:pt>
                <c:pt idx="354" formatCode="0.00E+00">
                  <c:v>6.1629299999999998E-2</c:v>
                </c:pt>
                <c:pt idx="355" formatCode="0.00E+00">
                  <c:v>6.1260200000000001E-2</c:v>
                </c:pt>
                <c:pt idx="356" formatCode="0.00E+00">
                  <c:v>6.0878300000000003E-2</c:v>
                </c:pt>
                <c:pt idx="357" formatCode="0.00E+00">
                  <c:v>6.0553999999999997E-2</c:v>
                </c:pt>
                <c:pt idx="358" formatCode="0.00E+00">
                  <c:v>6.0363800000000002E-2</c:v>
                </c:pt>
                <c:pt idx="359" formatCode="0.00E+00">
                  <c:v>5.9885500000000001E-2</c:v>
                </c:pt>
                <c:pt idx="360" formatCode="0.00E+00">
                  <c:v>5.9371E-2</c:v>
                </c:pt>
                <c:pt idx="361" formatCode="0.00E+00">
                  <c:v>5.8813600000000001E-2</c:v>
                </c:pt>
                <c:pt idx="362" formatCode="0.00E+00">
                  <c:v>5.8304799999999997E-2</c:v>
                </c:pt>
                <c:pt idx="363" formatCode="0.00E+00">
                  <c:v>5.7944299999999997E-2</c:v>
                </c:pt>
                <c:pt idx="364" formatCode="0.00E+00">
                  <c:v>5.7773600000000001E-2</c:v>
                </c:pt>
                <c:pt idx="365" formatCode="0.00E+00">
                  <c:v>5.7269100000000003E-2</c:v>
                </c:pt>
                <c:pt idx="366" formatCode="0.00E+00">
                  <c:v>5.6825599999999997E-2</c:v>
                </c:pt>
                <c:pt idx="367" formatCode="0.00E+00">
                  <c:v>5.63607E-2</c:v>
                </c:pt>
                <c:pt idx="368" formatCode="0.00E+00">
                  <c:v>5.6093700000000003E-2</c:v>
                </c:pt>
                <c:pt idx="369" formatCode="0.00E+00">
                  <c:v>5.55644E-2</c:v>
                </c:pt>
                <c:pt idx="370" formatCode="0.00E+00">
                  <c:v>5.5179100000000002E-2</c:v>
                </c:pt>
                <c:pt idx="371" formatCode="0.00E+00">
                  <c:v>5.4725200000000002E-2</c:v>
                </c:pt>
                <c:pt idx="372" formatCode="0.00E+00">
                  <c:v>5.4400400000000002E-2</c:v>
                </c:pt>
                <c:pt idx="373" formatCode="0.00E+00">
                  <c:v>5.3955099999999999E-2</c:v>
                </c:pt>
                <c:pt idx="374" formatCode="0.00E+00">
                  <c:v>5.3444899999999997E-2</c:v>
                </c:pt>
                <c:pt idx="375" formatCode="0.00E+00">
                  <c:v>5.3032900000000001E-2</c:v>
                </c:pt>
                <c:pt idx="376" formatCode="0.00E+00">
                  <c:v>5.2601299999999997E-2</c:v>
                </c:pt>
                <c:pt idx="377" formatCode="0.00E+00">
                  <c:v>5.2197E-2</c:v>
                </c:pt>
                <c:pt idx="378" formatCode="0.00E+00">
                  <c:v>5.1778299999999999E-2</c:v>
                </c:pt>
                <c:pt idx="379" formatCode="0.00E+00">
                  <c:v>5.17378E-2</c:v>
                </c:pt>
                <c:pt idx="380" formatCode="0.00E+00">
                  <c:v>5.1219500000000001E-2</c:v>
                </c:pt>
                <c:pt idx="381" formatCode="0.00E+00">
                  <c:v>5.08003E-2</c:v>
                </c:pt>
                <c:pt idx="382" formatCode="0.00E+00">
                  <c:v>5.1016800000000001E-2</c:v>
                </c:pt>
                <c:pt idx="383" formatCode="0.00E+00">
                  <c:v>5.1277200000000002E-2</c:v>
                </c:pt>
                <c:pt idx="384" formatCode="0.00E+00">
                  <c:v>5.0361200000000002E-2</c:v>
                </c:pt>
                <c:pt idx="385" formatCode="0.00E+00">
                  <c:v>4.9651599999999997E-2</c:v>
                </c:pt>
                <c:pt idx="386" formatCode="0.00E+00">
                  <c:v>5.0192399999999998E-2</c:v>
                </c:pt>
                <c:pt idx="387" formatCode="0.00E+00">
                  <c:v>4.9478099999999997E-2</c:v>
                </c:pt>
                <c:pt idx="388" formatCode="0.00E+00">
                  <c:v>4.9938700000000003E-2</c:v>
                </c:pt>
                <c:pt idx="389" formatCode="0.00E+00">
                  <c:v>4.9672599999999997E-2</c:v>
                </c:pt>
                <c:pt idx="390" formatCode="0.00E+00">
                  <c:v>4.8673599999999997E-2</c:v>
                </c:pt>
                <c:pt idx="391" formatCode="0.00E+00">
                  <c:v>4.8981200000000003E-2</c:v>
                </c:pt>
                <c:pt idx="392" formatCode="0.00E+00">
                  <c:v>4.8630199999999998E-2</c:v>
                </c:pt>
                <c:pt idx="393" formatCode="0.00E+00">
                  <c:v>4.6504499999999997E-2</c:v>
                </c:pt>
                <c:pt idx="394" formatCode="0.00E+00">
                  <c:v>4.7513E-2</c:v>
                </c:pt>
                <c:pt idx="395" formatCode="0.00E+00">
                  <c:v>4.7200699999999998E-2</c:v>
                </c:pt>
                <c:pt idx="396" formatCode="0.00E+00">
                  <c:v>4.6655700000000001E-2</c:v>
                </c:pt>
                <c:pt idx="397" formatCode="0.00E+00">
                  <c:v>4.67114E-2</c:v>
                </c:pt>
                <c:pt idx="398" formatCode="0.00E+00">
                  <c:v>4.71706E-2</c:v>
                </c:pt>
                <c:pt idx="399" formatCode="0.00E+00">
                  <c:v>4.5992900000000003E-2</c:v>
                </c:pt>
                <c:pt idx="400" formatCode="0.00E+00">
                  <c:v>4.4918100000000002E-2</c:v>
                </c:pt>
                <c:pt idx="401" formatCode="0.00E+00">
                  <c:v>4.5110699999999997E-2</c:v>
                </c:pt>
                <c:pt idx="402" formatCode="0.00E+00">
                  <c:v>4.5566599999999999E-2</c:v>
                </c:pt>
                <c:pt idx="403" formatCode="0.00E+00">
                  <c:v>4.6148799999999997E-2</c:v>
                </c:pt>
                <c:pt idx="404" formatCode="0.00E+00">
                  <c:v>4.5967099999999997E-2</c:v>
                </c:pt>
                <c:pt idx="405" formatCode="0.00E+00">
                  <c:v>4.5346299999999999E-2</c:v>
                </c:pt>
                <c:pt idx="406" formatCode="0.00E+00">
                  <c:v>4.47578E-2</c:v>
                </c:pt>
                <c:pt idx="407" formatCode="0.00E+00">
                  <c:v>4.4833699999999997E-2</c:v>
                </c:pt>
                <c:pt idx="408" formatCode="0.00E+00">
                  <c:v>4.4238600000000003E-2</c:v>
                </c:pt>
                <c:pt idx="409" formatCode="0.00E+00">
                  <c:v>4.3839500000000003E-2</c:v>
                </c:pt>
                <c:pt idx="410" formatCode="0.00E+00">
                  <c:v>4.3454600000000003E-2</c:v>
                </c:pt>
                <c:pt idx="411" formatCode="0.00E+00">
                  <c:v>4.4096000000000003E-2</c:v>
                </c:pt>
                <c:pt idx="412" formatCode="0.00E+00">
                  <c:v>4.4710600000000003E-2</c:v>
                </c:pt>
                <c:pt idx="413" formatCode="0.00E+00">
                  <c:v>4.3962000000000001E-2</c:v>
                </c:pt>
                <c:pt idx="414" formatCode="0.00E+00">
                  <c:v>4.1978799999999997E-2</c:v>
                </c:pt>
                <c:pt idx="415" formatCode="0.00E+00">
                  <c:v>4.1780900000000003E-2</c:v>
                </c:pt>
                <c:pt idx="416" formatCode="0.00E+00">
                  <c:v>4.1705100000000002E-2</c:v>
                </c:pt>
                <c:pt idx="417" formatCode="0.00E+00">
                  <c:v>4.1607400000000003E-2</c:v>
                </c:pt>
                <c:pt idx="418" formatCode="0.00E+00">
                  <c:v>4.1646500000000003E-2</c:v>
                </c:pt>
                <c:pt idx="419" formatCode="0.00E+00">
                  <c:v>4.0968400000000002E-2</c:v>
                </c:pt>
                <c:pt idx="420" formatCode="0.00E+00">
                  <c:v>4.1160599999999999E-2</c:v>
                </c:pt>
                <c:pt idx="421" formatCode="0.00E+00">
                  <c:v>4.0542599999999998E-2</c:v>
                </c:pt>
                <c:pt idx="422" formatCode="0.00E+00">
                  <c:v>4.04372E-2</c:v>
                </c:pt>
                <c:pt idx="423" formatCode="0.00E+00">
                  <c:v>4.02818E-2</c:v>
                </c:pt>
                <c:pt idx="424" formatCode="0.00E+00">
                  <c:v>3.98955E-2</c:v>
                </c:pt>
                <c:pt idx="425" formatCode="0.00E+00">
                  <c:v>3.8765000000000001E-2</c:v>
                </c:pt>
                <c:pt idx="426" formatCode="0.00E+00">
                  <c:v>3.8608099999999999E-2</c:v>
                </c:pt>
                <c:pt idx="427" formatCode="0.00E+00">
                  <c:v>3.8251399999999998E-2</c:v>
                </c:pt>
                <c:pt idx="428" formatCode="0.00E+00">
                  <c:v>3.7989599999999998E-2</c:v>
                </c:pt>
                <c:pt idx="429" formatCode="0.00E+00">
                  <c:v>3.7877599999999997E-2</c:v>
                </c:pt>
                <c:pt idx="430" formatCode="0.00E+00">
                  <c:v>3.8258100000000003E-2</c:v>
                </c:pt>
                <c:pt idx="431" formatCode="0.00E+00">
                  <c:v>3.7119399999999997E-2</c:v>
                </c:pt>
                <c:pt idx="432" formatCode="0.00E+00">
                  <c:v>3.6928200000000001E-2</c:v>
                </c:pt>
                <c:pt idx="433" formatCode="0.00E+00">
                  <c:v>3.75652E-2</c:v>
                </c:pt>
                <c:pt idx="434" formatCode="0.00E+00">
                  <c:v>3.6937200000000003E-2</c:v>
                </c:pt>
                <c:pt idx="435" formatCode="0.00E+00">
                  <c:v>3.6359299999999997E-2</c:v>
                </c:pt>
                <c:pt idx="436" formatCode="0.00E+00">
                  <c:v>3.5412300000000001E-2</c:v>
                </c:pt>
                <c:pt idx="437" formatCode="0.00E+00">
                  <c:v>3.4709900000000002E-2</c:v>
                </c:pt>
                <c:pt idx="438" formatCode="0.00E+00">
                  <c:v>3.4063799999999998E-2</c:v>
                </c:pt>
                <c:pt idx="439" formatCode="0.00E+00">
                  <c:v>3.3466799999999998E-2</c:v>
                </c:pt>
                <c:pt idx="440" formatCode="0.00E+00">
                  <c:v>3.3413400000000003E-2</c:v>
                </c:pt>
                <c:pt idx="441" formatCode="0.00E+00">
                  <c:v>3.3429100000000003E-2</c:v>
                </c:pt>
                <c:pt idx="442" formatCode="0.00E+00">
                  <c:v>3.3134900000000002E-2</c:v>
                </c:pt>
                <c:pt idx="443" formatCode="0.00E+00">
                  <c:v>3.3762500000000001E-2</c:v>
                </c:pt>
                <c:pt idx="444" formatCode="0.00E+00">
                  <c:v>3.4243099999999999E-2</c:v>
                </c:pt>
                <c:pt idx="445" formatCode="0.00E+00">
                  <c:v>3.3206899999999998E-2</c:v>
                </c:pt>
                <c:pt idx="446" formatCode="0.00E+00">
                  <c:v>3.2529799999999998E-2</c:v>
                </c:pt>
                <c:pt idx="447" formatCode="0.00E+00">
                  <c:v>3.2238000000000003E-2</c:v>
                </c:pt>
                <c:pt idx="448" formatCode="0.00E+00">
                  <c:v>3.1883700000000001E-2</c:v>
                </c:pt>
                <c:pt idx="449" formatCode="0.00E+00">
                  <c:v>3.1469299999999999E-2</c:v>
                </c:pt>
                <c:pt idx="450" formatCode="0.00E+00">
                  <c:v>3.12033E-2</c:v>
                </c:pt>
                <c:pt idx="451" formatCode="0.00E+00">
                  <c:v>3.0859000000000001E-2</c:v>
                </c:pt>
                <c:pt idx="452" formatCode="0.00E+00">
                  <c:v>3.0388800000000001E-2</c:v>
                </c:pt>
                <c:pt idx="453" formatCode="0.00E+00">
                  <c:v>3.0579100000000001E-2</c:v>
                </c:pt>
                <c:pt idx="454" formatCode="0.00E+00">
                  <c:v>3.0151799999999999E-2</c:v>
                </c:pt>
                <c:pt idx="455" formatCode="0.00E+00">
                  <c:v>2.9829000000000001E-2</c:v>
                </c:pt>
                <c:pt idx="456" formatCode="0.00E+00">
                  <c:v>2.9568199999999999E-2</c:v>
                </c:pt>
                <c:pt idx="457" formatCode="0.00E+00">
                  <c:v>2.92497E-2</c:v>
                </c:pt>
                <c:pt idx="458" formatCode="0.00E+00">
                  <c:v>2.8994599999999999E-2</c:v>
                </c:pt>
                <c:pt idx="459" formatCode="0.00E+00">
                  <c:v>2.8793300000000001E-2</c:v>
                </c:pt>
                <c:pt idx="460" formatCode="0.00E+00">
                  <c:v>2.8536300000000001E-2</c:v>
                </c:pt>
                <c:pt idx="461" formatCode="0.00E+00">
                  <c:v>2.8287900000000001E-2</c:v>
                </c:pt>
                <c:pt idx="462" formatCode="0.00E+00">
                  <c:v>2.8356099999999999E-2</c:v>
                </c:pt>
                <c:pt idx="463" formatCode="0.00E+00">
                  <c:v>2.7917899999999999E-2</c:v>
                </c:pt>
                <c:pt idx="464" formatCode="0.00E+00">
                  <c:v>2.7733799999999999E-2</c:v>
                </c:pt>
                <c:pt idx="465" formatCode="0.00E+00">
                  <c:v>2.7424299999999999E-2</c:v>
                </c:pt>
                <c:pt idx="466" formatCode="0.00E+00">
                  <c:v>3.3736200000000001E-2</c:v>
                </c:pt>
                <c:pt idx="467" formatCode="0.00E+00">
                  <c:v>2.6541200000000001E-2</c:v>
                </c:pt>
                <c:pt idx="468" formatCode="0.00E+00">
                  <c:v>2.5940399999999999E-2</c:v>
                </c:pt>
                <c:pt idx="469" formatCode="0.00E+00">
                  <c:v>2.6640899999999999E-2</c:v>
                </c:pt>
                <c:pt idx="470" formatCode="0.00E+00">
                  <c:v>2.6375800000000001E-2</c:v>
                </c:pt>
                <c:pt idx="471" formatCode="0.00E+00">
                  <c:v>2.63047E-2</c:v>
                </c:pt>
                <c:pt idx="472" formatCode="0.00E+00">
                  <c:v>2.6228399999999999E-2</c:v>
                </c:pt>
                <c:pt idx="473" formatCode="0.00E+00">
                  <c:v>2.6033899999999999E-2</c:v>
                </c:pt>
                <c:pt idx="474" formatCode="0.00E+00">
                  <c:v>2.5778800000000001E-2</c:v>
                </c:pt>
                <c:pt idx="475" formatCode="0.00E+00">
                  <c:v>2.5797400000000002E-2</c:v>
                </c:pt>
                <c:pt idx="476" formatCode="0.00E+00">
                  <c:v>2.55699E-2</c:v>
                </c:pt>
                <c:pt idx="477" formatCode="0.00E+00">
                  <c:v>2.53882E-2</c:v>
                </c:pt>
                <c:pt idx="478" formatCode="0.00E+00">
                  <c:v>2.5258099999999999E-2</c:v>
                </c:pt>
                <c:pt idx="479" formatCode="0.00E+00">
                  <c:v>2.5130699999999999E-2</c:v>
                </c:pt>
                <c:pt idx="480" formatCode="0.00E+00">
                  <c:v>2.5169799999999999E-2</c:v>
                </c:pt>
                <c:pt idx="481" formatCode="0.00E+00">
                  <c:v>2.4916600000000001E-2</c:v>
                </c:pt>
                <c:pt idx="482" formatCode="0.00E+00">
                  <c:v>2.4705899999999999E-2</c:v>
                </c:pt>
                <c:pt idx="483" formatCode="0.00E+00">
                  <c:v>2.4590500000000001E-2</c:v>
                </c:pt>
                <c:pt idx="484" formatCode="0.00E+00">
                  <c:v>2.4373499999999999E-2</c:v>
                </c:pt>
                <c:pt idx="485" formatCode="0.00E+00">
                  <c:v>2.4251499999999999E-2</c:v>
                </c:pt>
                <c:pt idx="486" formatCode="0.00E+00">
                  <c:v>2.4149400000000001E-2</c:v>
                </c:pt>
                <c:pt idx="487" formatCode="0.00E+00">
                  <c:v>2.40054E-2</c:v>
                </c:pt>
                <c:pt idx="488" formatCode="0.00E+00">
                  <c:v>2.3771299999999999E-2</c:v>
                </c:pt>
                <c:pt idx="489" formatCode="0.00E+00">
                  <c:v>2.3552900000000002E-2</c:v>
                </c:pt>
                <c:pt idx="490" formatCode="0.00E+00">
                  <c:v>2.34585E-2</c:v>
                </c:pt>
                <c:pt idx="491" formatCode="0.00E+00">
                  <c:v>2.3256300000000001E-2</c:v>
                </c:pt>
                <c:pt idx="492" formatCode="0.00E+00">
                  <c:v>2.3025E-2</c:v>
                </c:pt>
                <c:pt idx="493" formatCode="0.00E+00">
                  <c:v>2.28615E-2</c:v>
                </c:pt>
                <c:pt idx="494" formatCode="0.00E+00">
                  <c:v>2.2684599999999999E-2</c:v>
                </c:pt>
                <c:pt idx="495" formatCode="0.00E+00">
                  <c:v>2.2731299999999999E-2</c:v>
                </c:pt>
                <c:pt idx="496" formatCode="0.00E+00">
                  <c:v>2.2509100000000001E-2</c:v>
                </c:pt>
                <c:pt idx="497" formatCode="0.00E+00">
                  <c:v>2.214E-2</c:v>
                </c:pt>
                <c:pt idx="498" formatCode="0.00E+00">
                  <c:v>2.1890199999999999E-2</c:v>
                </c:pt>
                <c:pt idx="499" formatCode="0.00E+00">
                  <c:v>2.1676999999999998E-2</c:v>
                </c:pt>
                <c:pt idx="500" formatCode="0.00E+00">
                  <c:v>2.1508200000000002E-2</c:v>
                </c:pt>
                <c:pt idx="501" formatCode="0.00E+00">
                  <c:v>2.1349900000000002E-2</c:v>
                </c:pt>
                <c:pt idx="502" formatCode="0.00E+00">
                  <c:v>2.1261700000000001E-2</c:v>
                </c:pt>
                <c:pt idx="503" formatCode="0.00E+00">
                  <c:v>2.1156299999999999E-2</c:v>
                </c:pt>
                <c:pt idx="504" formatCode="0.00E+00">
                  <c:v>2.11492E-2</c:v>
                </c:pt>
                <c:pt idx="505" formatCode="0.00E+00">
                  <c:v>2.0912199999999999E-2</c:v>
                </c:pt>
                <c:pt idx="506" formatCode="0.00E+00">
                  <c:v>2.0864500000000001E-2</c:v>
                </c:pt>
                <c:pt idx="507" formatCode="0.00E+00">
                  <c:v>2.0792000000000001E-2</c:v>
                </c:pt>
                <c:pt idx="508" formatCode="0.00E+00">
                  <c:v>2.0711400000000001E-2</c:v>
                </c:pt>
                <c:pt idx="509" formatCode="0.00E+00">
                  <c:v>2.0714300000000001E-2</c:v>
                </c:pt>
                <c:pt idx="510" formatCode="0.00E+00">
                  <c:v>2.06666E-2</c:v>
                </c:pt>
                <c:pt idx="511" formatCode="0.00E+00">
                  <c:v>2.0543599999999999E-2</c:v>
                </c:pt>
                <c:pt idx="512" formatCode="0.00E+00">
                  <c:v>2.0439100000000002E-2</c:v>
                </c:pt>
                <c:pt idx="513" formatCode="0.00E+00">
                  <c:v>2.04902E-2</c:v>
                </c:pt>
                <c:pt idx="514" formatCode="0.00E+00">
                  <c:v>2.0446300000000001E-2</c:v>
                </c:pt>
                <c:pt idx="515" formatCode="0.00E+00">
                  <c:v>2.0423400000000001E-2</c:v>
                </c:pt>
                <c:pt idx="516" formatCode="0.00E+00">
                  <c:v>2.0398099999999999E-2</c:v>
                </c:pt>
                <c:pt idx="517" formatCode="0.00E+00">
                  <c:v>2.04849E-2</c:v>
                </c:pt>
                <c:pt idx="518" formatCode="0.00E+00">
                  <c:v>2.0344299999999999E-2</c:v>
                </c:pt>
                <c:pt idx="519" formatCode="0.00E+00">
                  <c:v>2.0113499999999999E-2</c:v>
                </c:pt>
                <c:pt idx="520" formatCode="0.00E+00">
                  <c:v>2.0117800000000002E-2</c:v>
                </c:pt>
                <c:pt idx="521" formatCode="0.00E+00">
                  <c:v>2.0076299999999998E-2</c:v>
                </c:pt>
                <c:pt idx="522" formatCode="0.00E+00">
                  <c:v>1.98874E-2</c:v>
                </c:pt>
                <c:pt idx="523" formatCode="0.00E+00">
                  <c:v>1.9814999999999999E-2</c:v>
                </c:pt>
                <c:pt idx="524" formatCode="0.00E+00">
                  <c:v>1.9751100000000001E-2</c:v>
                </c:pt>
                <c:pt idx="525" formatCode="0.00E+00">
                  <c:v>1.9626600000000001E-2</c:v>
                </c:pt>
                <c:pt idx="526" formatCode="0.00E+00">
                  <c:v>1.9533200000000001E-2</c:v>
                </c:pt>
                <c:pt idx="527" formatCode="0.00E+00">
                  <c:v>1.9323799999999999E-2</c:v>
                </c:pt>
                <c:pt idx="528" formatCode="0.00E+00">
                  <c:v>1.9220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BB38-4101-AF15-0BD1B3D2B291}"/>
            </c:ext>
          </c:extLst>
        </c:ser>
        <c:ser>
          <c:idx val="22"/>
          <c:order val="21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4'!$A$2:$A$642</c:f>
              <c:numCache>
                <c:formatCode>General</c:formatCode>
                <c:ptCount val="64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</c:numCache>
            </c:numRef>
          </c:xVal>
          <c:yVal>
            <c:numRef>
              <c:f>'[AMG-R-2-methylpiperazine.xlsx]Sheet24'!$B$2:$B$626</c:f>
              <c:numCache>
                <c:formatCode>General</c:formatCode>
                <c:ptCount val="625"/>
                <c:pt idx="0">
                  <c:v>-1.5486200000000001</c:v>
                </c:pt>
                <c:pt idx="1">
                  <c:v>-1.14974</c:v>
                </c:pt>
                <c:pt idx="2">
                  <c:v>-0.81264899999999995</c:v>
                </c:pt>
                <c:pt idx="3">
                  <c:v>-0.97914100000000004</c:v>
                </c:pt>
                <c:pt idx="4">
                  <c:v>-0.73165199999999997</c:v>
                </c:pt>
                <c:pt idx="5">
                  <c:v>-1.4456899999999999</c:v>
                </c:pt>
                <c:pt idx="6">
                  <c:v>-1.0517099999999999</c:v>
                </c:pt>
                <c:pt idx="7">
                  <c:v>-0.86575299999999999</c:v>
                </c:pt>
                <c:pt idx="8">
                  <c:v>-1.31989</c:v>
                </c:pt>
                <c:pt idx="9">
                  <c:v>-1.5209299999999999</c:v>
                </c:pt>
                <c:pt idx="10">
                  <c:v>-1.02091</c:v>
                </c:pt>
                <c:pt idx="11">
                  <c:v>-0.81435299999999999</c:v>
                </c:pt>
                <c:pt idx="12">
                  <c:v>-1.4473100000000001</c:v>
                </c:pt>
                <c:pt idx="13">
                  <c:v>-0.73573500000000003</c:v>
                </c:pt>
                <c:pt idx="14">
                  <c:v>-0.90307000000000004</c:v>
                </c:pt>
                <c:pt idx="15">
                  <c:v>-0.879471</c:v>
                </c:pt>
                <c:pt idx="16">
                  <c:v>-0.61465499999999995</c:v>
                </c:pt>
                <c:pt idx="17">
                  <c:v>-0.56648299999999996</c:v>
                </c:pt>
                <c:pt idx="18">
                  <c:v>-0.77836700000000003</c:v>
                </c:pt>
                <c:pt idx="19">
                  <c:v>-0.705897</c:v>
                </c:pt>
                <c:pt idx="20">
                  <c:v>-0.76857699999999995</c:v>
                </c:pt>
                <c:pt idx="21">
                  <c:v>-1.3794200000000001</c:v>
                </c:pt>
                <c:pt idx="22">
                  <c:v>-0.58821400000000001</c:v>
                </c:pt>
                <c:pt idx="23">
                  <c:v>-1.3385100000000001</c:v>
                </c:pt>
                <c:pt idx="24">
                  <c:v>-0.56987500000000002</c:v>
                </c:pt>
                <c:pt idx="25">
                  <c:v>-0.918103</c:v>
                </c:pt>
                <c:pt idx="26">
                  <c:v>-0.38037799999999999</c:v>
                </c:pt>
                <c:pt idx="27">
                  <c:v>-0.49014000000000002</c:v>
                </c:pt>
                <c:pt idx="28">
                  <c:v>-0.92973799999999995</c:v>
                </c:pt>
                <c:pt idx="29">
                  <c:v>-0.62386299999999995</c:v>
                </c:pt>
                <c:pt idx="30">
                  <c:v>-1.3936200000000001</c:v>
                </c:pt>
                <c:pt idx="31">
                  <c:v>-0.86220600000000003</c:v>
                </c:pt>
                <c:pt idx="32">
                  <c:v>-0.85953599999999997</c:v>
                </c:pt>
                <c:pt idx="33">
                  <c:v>-1.04426</c:v>
                </c:pt>
                <c:pt idx="34">
                  <c:v>-0.44262000000000001</c:v>
                </c:pt>
                <c:pt idx="35">
                  <c:v>-0.53268000000000004</c:v>
                </c:pt>
                <c:pt idx="36">
                  <c:v>-0.63643400000000006</c:v>
                </c:pt>
                <c:pt idx="37">
                  <c:v>-0.92394299999999996</c:v>
                </c:pt>
                <c:pt idx="38">
                  <c:v>-1.08172</c:v>
                </c:pt>
                <c:pt idx="39">
                  <c:v>-0.33056999999999997</c:v>
                </c:pt>
                <c:pt idx="40">
                  <c:v>-1.2243900000000001</c:v>
                </c:pt>
                <c:pt idx="41">
                  <c:v>-0.89501799999999998</c:v>
                </c:pt>
                <c:pt idx="42">
                  <c:v>-0.91630900000000004</c:v>
                </c:pt>
                <c:pt idx="43">
                  <c:v>-0.87132699999999996</c:v>
                </c:pt>
                <c:pt idx="44">
                  <c:v>-0.247278</c:v>
                </c:pt>
                <c:pt idx="45">
                  <c:v>-0.84115600000000001</c:v>
                </c:pt>
                <c:pt idx="46">
                  <c:v>-0.35395799999999999</c:v>
                </c:pt>
                <c:pt idx="47">
                  <c:v>-0.80282900000000001</c:v>
                </c:pt>
                <c:pt idx="48">
                  <c:v>-1.00162</c:v>
                </c:pt>
                <c:pt idx="49">
                  <c:v>-0.65722199999999997</c:v>
                </c:pt>
                <c:pt idx="50">
                  <c:v>-0.62022999999999995</c:v>
                </c:pt>
                <c:pt idx="51">
                  <c:v>-0.85565800000000003</c:v>
                </c:pt>
                <c:pt idx="52">
                  <c:v>-1.12374</c:v>
                </c:pt>
                <c:pt idx="53">
                  <c:v>-0.28349200000000002</c:v>
                </c:pt>
                <c:pt idx="54">
                  <c:v>-0.292487</c:v>
                </c:pt>
                <c:pt idx="55">
                  <c:v>-0.30853999999999998</c:v>
                </c:pt>
                <c:pt idx="56">
                  <c:v>-0.10109700000000001</c:v>
                </c:pt>
                <c:pt idx="57">
                  <c:v>-0.40092899999999998</c:v>
                </c:pt>
                <c:pt idx="58">
                  <c:v>-0.47038400000000002</c:v>
                </c:pt>
                <c:pt idx="59">
                  <c:v>-0.684589</c:v>
                </c:pt>
                <c:pt idx="60">
                  <c:v>-0.29210900000000001</c:v>
                </c:pt>
                <c:pt idx="61" formatCode="0.00E+00">
                  <c:v>-1.4386700000000001E-2</c:v>
                </c:pt>
                <c:pt idx="62">
                  <c:v>-0.50274700000000005</c:v>
                </c:pt>
                <c:pt idx="63" formatCode="0.00E+00">
                  <c:v>-4.2527200000000001E-2</c:v>
                </c:pt>
                <c:pt idx="64" formatCode="0.00E+00">
                  <c:v>-7.5641200000000006E-2</c:v>
                </c:pt>
                <c:pt idx="65">
                  <c:v>-0.27276299999999998</c:v>
                </c:pt>
                <c:pt idx="66" formatCode="0.00E+00">
                  <c:v>8.5171200000000002E-2</c:v>
                </c:pt>
                <c:pt idx="67">
                  <c:v>0.43609799999999999</c:v>
                </c:pt>
                <c:pt idx="68">
                  <c:v>0.60499700000000001</c:v>
                </c:pt>
                <c:pt idx="69">
                  <c:v>1.1729499999999999</c:v>
                </c:pt>
                <c:pt idx="70">
                  <c:v>1.4014200000000001</c:v>
                </c:pt>
                <c:pt idx="71">
                  <c:v>1.81531</c:v>
                </c:pt>
                <c:pt idx="72">
                  <c:v>2.7495400000000001</c:v>
                </c:pt>
                <c:pt idx="73">
                  <c:v>2.6276099999999998</c:v>
                </c:pt>
                <c:pt idx="74">
                  <c:v>2.78477</c:v>
                </c:pt>
                <c:pt idx="75">
                  <c:v>1.8627800000000001</c:v>
                </c:pt>
                <c:pt idx="76">
                  <c:v>1.90831</c:v>
                </c:pt>
                <c:pt idx="77">
                  <c:v>1.8411</c:v>
                </c:pt>
                <c:pt idx="78">
                  <c:v>1.8333299999999999</c:v>
                </c:pt>
                <c:pt idx="79">
                  <c:v>1.80898</c:v>
                </c:pt>
                <c:pt idx="80">
                  <c:v>1.841</c:v>
                </c:pt>
                <c:pt idx="81">
                  <c:v>1.89489</c:v>
                </c:pt>
                <c:pt idx="82">
                  <c:v>1.8285</c:v>
                </c:pt>
                <c:pt idx="83">
                  <c:v>1.84205</c:v>
                </c:pt>
                <c:pt idx="84">
                  <c:v>1.8391999999999999</c:v>
                </c:pt>
                <c:pt idx="85">
                  <c:v>1.83785</c:v>
                </c:pt>
                <c:pt idx="86">
                  <c:v>1.82287</c:v>
                </c:pt>
                <c:pt idx="87">
                  <c:v>1.8154600000000001</c:v>
                </c:pt>
                <c:pt idx="88">
                  <c:v>1.80664</c:v>
                </c:pt>
                <c:pt idx="89">
                  <c:v>1.7802100000000001</c:v>
                </c:pt>
                <c:pt idx="90">
                  <c:v>1.78803</c:v>
                </c:pt>
                <c:pt idx="91">
                  <c:v>1.77362</c:v>
                </c:pt>
                <c:pt idx="92">
                  <c:v>1.75837</c:v>
                </c:pt>
                <c:pt idx="93">
                  <c:v>1.75278</c:v>
                </c:pt>
                <c:pt idx="94">
                  <c:v>1.7392700000000001</c:v>
                </c:pt>
                <c:pt idx="95">
                  <c:v>1.71062</c:v>
                </c:pt>
                <c:pt idx="96">
                  <c:v>1.6858599999999999</c:v>
                </c:pt>
                <c:pt idx="97">
                  <c:v>1.67452</c:v>
                </c:pt>
                <c:pt idx="98">
                  <c:v>1.63073</c:v>
                </c:pt>
                <c:pt idx="99">
                  <c:v>1.6075600000000001</c:v>
                </c:pt>
                <c:pt idx="100">
                  <c:v>1.57446</c:v>
                </c:pt>
                <c:pt idx="101">
                  <c:v>1.5535000000000001</c:v>
                </c:pt>
                <c:pt idx="102">
                  <c:v>1.5238700000000001</c:v>
                </c:pt>
                <c:pt idx="103">
                  <c:v>1.48658</c:v>
                </c:pt>
                <c:pt idx="104">
                  <c:v>1.46499</c:v>
                </c:pt>
                <c:pt idx="105">
                  <c:v>1.4395100000000001</c:v>
                </c:pt>
                <c:pt idx="106">
                  <c:v>1.41717</c:v>
                </c:pt>
                <c:pt idx="107">
                  <c:v>1.3998200000000001</c:v>
                </c:pt>
                <c:pt idx="108">
                  <c:v>1.3903700000000001</c:v>
                </c:pt>
                <c:pt idx="109">
                  <c:v>1.38331</c:v>
                </c:pt>
                <c:pt idx="110">
                  <c:v>1.3624799999999999</c:v>
                </c:pt>
                <c:pt idx="111">
                  <c:v>1.3561399999999999</c:v>
                </c:pt>
                <c:pt idx="112">
                  <c:v>1.3491</c:v>
                </c:pt>
                <c:pt idx="113">
                  <c:v>1.3373900000000001</c:v>
                </c:pt>
                <c:pt idx="114">
                  <c:v>1.32945</c:v>
                </c:pt>
                <c:pt idx="115">
                  <c:v>1.3295999999999999</c:v>
                </c:pt>
                <c:pt idx="116">
                  <c:v>1.31569</c:v>
                </c:pt>
                <c:pt idx="117">
                  <c:v>1.3149500000000001</c:v>
                </c:pt>
                <c:pt idx="118">
                  <c:v>1.3119400000000001</c:v>
                </c:pt>
                <c:pt idx="119">
                  <c:v>1.3128899999999999</c:v>
                </c:pt>
                <c:pt idx="120">
                  <c:v>1.2997700000000001</c:v>
                </c:pt>
                <c:pt idx="121">
                  <c:v>1.2994399999999999</c:v>
                </c:pt>
                <c:pt idx="122">
                  <c:v>1.2963199999999999</c:v>
                </c:pt>
                <c:pt idx="123">
                  <c:v>1.2876000000000001</c:v>
                </c:pt>
                <c:pt idx="124">
                  <c:v>1.28952</c:v>
                </c:pt>
                <c:pt idx="125">
                  <c:v>1.27105</c:v>
                </c:pt>
                <c:pt idx="126">
                  <c:v>1.27467</c:v>
                </c:pt>
                <c:pt idx="127">
                  <c:v>1.26851</c:v>
                </c:pt>
                <c:pt idx="128">
                  <c:v>1.24848</c:v>
                </c:pt>
                <c:pt idx="129">
                  <c:v>1.25312</c:v>
                </c:pt>
                <c:pt idx="130">
                  <c:v>1.2441899999999999</c:v>
                </c:pt>
                <c:pt idx="131">
                  <c:v>1.22919</c:v>
                </c:pt>
                <c:pt idx="132">
                  <c:v>1.2158599999999999</c:v>
                </c:pt>
                <c:pt idx="133">
                  <c:v>1.2043299999999999</c:v>
                </c:pt>
                <c:pt idx="134">
                  <c:v>1.1887799999999999</c:v>
                </c:pt>
                <c:pt idx="135">
                  <c:v>1.1674899999999999</c:v>
                </c:pt>
                <c:pt idx="136">
                  <c:v>1.15482</c:v>
                </c:pt>
                <c:pt idx="137">
                  <c:v>1.13259</c:v>
                </c:pt>
                <c:pt idx="138">
                  <c:v>1.11826</c:v>
                </c:pt>
                <c:pt idx="139">
                  <c:v>1.10382</c:v>
                </c:pt>
                <c:pt idx="140">
                  <c:v>1.08</c:v>
                </c:pt>
                <c:pt idx="141">
                  <c:v>1.05497</c:v>
                </c:pt>
                <c:pt idx="142">
                  <c:v>1.0330600000000001</c:v>
                </c:pt>
                <c:pt idx="143">
                  <c:v>1.0127999999999999</c:v>
                </c:pt>
                <c:pt idx="144">
                  <c:v>0.98635099999999998</c:v>
                </c:pt>
                <c:pt idx="145">
                  <c:v>0.96409500000000004</c:v>
                </c:pt>
                <c:pt idx="146">
                  <c:v>0.93686599999999998</c:v>
                </c:pt>
                <c:pt idx="147">
                  <c:v>0.90797600000000001</c:v>
                </c:pt>
                <c:pt idx="148">
                  <c:v>0.88084300000000004</c:v>
                </c:pt>
                <c:pt idx="149">
                  <c:v>0.85168699999999997</c:v>
                </c:pt>
                <c:pt idx="150">
                  <c:v>0.82130099999999995</c:v>
                </c:pt>
                <c:pt idx="151">
                  <c:v>0.79317800000000005</c:v>
                </c:pt>
                <c:pt idx="152">
                  <c:v>0.76490999999999998</c:v>
                </c:pt>
                <c:pt idx="153">
                  <c:v>0.73608799999999996</c:v>
                </c:pt>
                <c:pt idx="154">
                  <c:v>0.70765900000000004</c:v>
                </c:pt>
                <c:pt idx="155">
                  <c:v>0.680477</c:v>
                </c:pt>
                <c:pt idx="156">
                  <c:v>0.65453899999999998</c:v>
                </c:pt>
                <c:pt idx="157">
                  <c:v>0.62707000000000002</c:v>
                </c:pt>
                <c:pt idx="158">
                  <c:v>0.59939100000000001</c:v>
                </c:pt>
                <c:pt idx="159">
                  <c:v>0.57324900000000001</c:v>
                </c:pt>
                <c:pt idx="160">
                  <c:v>0.54544199999999998</c:v>
                </c:pt>
                <c:pt idx="161">
                  <c:v>0.51885700000000001</c:v>
                </c:pt>
                <c:pt idx="162">
                  <c:v>0.49312400000000001</c:v>
                </c:pt>
                <c:pt idx="163">
                  <c:v>0.46855400000000003</c:v>
                </c:pt>
                <c:pt idx="164">
                  <c:v>0.44434899999999999</c:v>
                </c:pt>
                <c:pt idx="165">
                  <c:v>0.42199199999999998</c:v>
                </c:pt>
                <c:pt idx="166">
                  <c:v>0.40032299999999998</c:v>
                </c:pt>
                <c:pt idx="167">
                  <c:v>0.383129</c:v>
                </c:pt>
                <c:pt idx="168">
                  <c:v>0.36798999999999998</c:v>
                </c:pt>
                <c:pt idx="169">
                  <c:v>0.35699900000000001</c:v>
                </c:pt>
                <c:pt idx="170">
                  <c:v>0.34808699999999998</c:v>
                </c:pt>
                <c:pt idx="171">
                  <c:v>0.34089199999999997</c:v>
                </c:pt>
                <c:pt idx="172">
                  <c:v>0.33582699999999999</c:v>
                </c:pt>
                <c:pt idx="173">
                  <c:v>0.32283899999999999</c:v>
                </c:pt>
                <c:pt idx="174">
                  <c:v>0.30197499999999999</c:v>
                </c:pt>
                <c:pt idx="175">
                  <c:v>0.281053</c:v>
                </c:pt>
                <c:pt idx="176">
                  <c:v>0.26641500000000001</c:v>
                </c:pt>
                <c:pt idx="177">
                  <c:v>0.25608300000000001</c:v>
                </c:pt>
                <c:pt idx="178">
                  <c:v>0.25112699999999999</c:v>
                </c:pt>
                <c:pt idx="179">
                  <c:v>0.24792900000000001</c:v>
                </c:pt>
                <c:pt idx="180">
                  <c:v>0.243867</c:v>
                </c:pt>
                <c:pt idx="181">
                  <c:v>0.23963300000000001</c:v>
                </c:pt>
                <c:pt idx="182">
                  <c:v>0.234319</c:v>
                </c:pt>
                <c:pt idx="183">
                  <c:v>0.22927700000000001</c:v>
                </c:pt>
                <c:pt idx="184">
                  <c:v>0.22525300000000001</c:v>
                </c:pt>
                <c:pt idx="185">
                  <c:v>0.220583</c:v>
                </c:pt>
                <c:pt idx="186">
                  <c:v>0.216478</c:v>
                </c:pt>
                <c:pt idx="187">
                  <c:v>0.21382499999999999</c:v>
                </c:pt>
                <c:pt idx="188">
                  <c:v>0.21044399999999999</c:v>
                </c:pt>
                <c:pt idx="189">
                  <c:v>0.20757300000000001</c:v>
                </c:pt>
                <c:pt idx="190">
                  <c:v>0.20589399999999999</c:v>
                </c:pt>
                <c:pt idx="191">
                  <c:v>0.20222200000000001</c:v>
                </c:pt>
                <c:pt idx="192">
                  <c:v>0.20329900000000001</c:v>
                </c:pt>
                <c:pt idx="193">
                  <c:v>0.20089899999999999</c:v>
                </c:pt>
                <c:pt idx="194">
                  <c:v>0.19788900000000001</c:v>
                </c:pt>
                <c:pt idx="195">
                  <c:v>0.19655700000000001</c:v>
                </c:pt>
                <c:pt idx="196">
                  <c:v>0.19522900000000001</c:v>
                </c:pt>
                <c:pt idx="197">
                  <c:v>0.19472900000000001</c:v>
                </c:pt>
                <c:pt idx="198">
                  <c:v>0.19297800000000001</c:v>
                </c:pt>
                <c:pt idx="199">
                  <c:v>0.189661</c:v>
                </c:pt>
                <c:pt idx="200">
                  <c:v>0.187116</c:v>
                </c:pt>
                <c:pt idx="201">
                  <c:v>0.18507499999999999</c:v>
                </c:pt>
                <c:pt idx="202">
                  <c:v>0.18332999999999999</c:v>
                </c:pt>
                <c:pt idx="203">
                  <c:v>0.18191199999999999</c:v>
                </c:pt>
                <c:pt idx="204">
                  <c:v>0.180668</c:v>
                </c:pt>
                <c:pt idx="205">
                  <c:v>0.17994099999999999</c:v>
                </c:pt>
                <c:pt idx="206">
                  <c:v>0.17776600000000001</c:v>
                </c:pt>
                <c:pt idx="207">
                  <c:v>0.17541499999999999</c:v>
                </c:pt>
                <c:pt idx="208">
                  <c:v>0.17466200000000001</c:v>
                </c:pt>
                <c:pt idx="209">
                  <c:v>0.174818</c:v>
                </c:pt>
                <c:pt idx="210">
                  <c:v>0.173733</c:v>
                </c:pt>
                <c:pt idx="211">
                  <c:v>0.17078299999999999</c:v>
                </c:pt>
                <c:pt idx="212">
                  <c:v>0.16870599999999999</c:v>
                </c:pt>
                <c:pt idx="213">
                  <c:v>0.16794799999999999</c:v>
                </c:pt>
                <c:pt idx="214">
                  <c:v>0.16650400000000001</c:v>
                </c:pt>
                <c:pt idx="215">
                  <c:v>0.16614999999999999</c:v>
                </c:pt>
                <c:pt idx="216">
                  <c:v>0.16738500000000001</c:v>
                </c:pt>
                <c:pt idx="217">
                  <c:v>0.16639499999999999</c:v>
                </c:pt>
                <c:pt idx="218">
                  <c:v>0.16197500000000001</c:v>
                </c:pt>
                <c:pt idx="219">
                  <c:v>0.15975900000000001</c:v>
                </c:pt>
                <c:pt idx="220">
                  <c:v>0.15848699999999999</c:v>
                </c:pt>
                <c:pt idx="221">
                  <c:v>0.157114</c:v>
                </c:pt>
                <c:pt idx="222">
                  <c:v>0.15634000000000001</c:v>
                </c:pt>
                <c:pt idx="223">
                  <c:v>0.15603800000000001</c:v>
                </c:pt>
                <c:pt idx="224">
                  <c:v>0.15389</c:v>
                </c:pt>
                <c:pt idx="225">
                  <c:v>0.15312899999999999</c:v>
                </c:pt>
                <c:pt idx="226">
                  <c:v>0.15065400000000001</c:v>
                </c:pt>
                <c:pt idx="227">
                  <c:v>0.15176700000000001</c:v>
                </c:pt>
                <c:pt idx="228">
                  <c:v>0.151756</c:v>
                </c:pt>
                <c:pt idx="229">
                  <c:v>0.14718999999999999</c:v>
                </c:pt>
                <c:pt idx="230">
                  <c:v>0.148337</c:v>
                </c:pt>
                <c:pt idx="231">
                  <c:v>0.14675199999999999</c:v>
                </c:pt>
                <c:pt idx="232">
                  <c:v>0.143571</c:v>
                </c:pt>
                <c:pt idx="233">
                  <c:v>0.14413100000000001</c:v>
                </c:pt>
                <c:pt idx="234">
                  <c:v>0.14216599999999999</c:v>
                </c:pt>
                <c:pt idx="235">
                  <c:v>0.13910400000000001</c:v>
                </c:pt>
                <c:pt idx="236">
                  <c:v>0.13704</c:v>
                </c:pt>
                <c:pt idx="237">
                  <c:v>0.13795499999999999</c:v>
                </c:pt>
                <c:pt idx="238">
                  <c:v>0.13516500000000001</c:v>
                </c:pt>
                <c:pt idx="239">
                  <c:v>0.13355900000000001</c:v>
                </c:pt>
                <c:pt idx="240">
                  <c:v>0.13234000000000001</c:v>
                </c:pt>
                <c:pt idx="241">
                  <c:v>0.13108800000000001</c:v>
                </c:pt>
                <c:pt idx="242">
                  <c:v>0.12932099999999999</c:v>
                </c:pt>
                <c:pt idx="243">
                  <c:v>0.128384</c:v>
                </c:pt>
                <c:pt idx="244">
                  <c:v>0.127494</c:v>
                </c:pt>
                <c:pt idx="245">
                  <c:v>0.124068</c:v>
                </c:pt>
                <c:pt idx="246">
                  <c:v>0.12321699999999999</c:v>
                </c:pt>
                <c:pt idx="247">
                  <c:v>0.122126</c:v>
                </c:pt>
                <c:pt idx="248">
                  <c:v>0.121174</c:v>
                </c:pt>
                <c:pt idx="249">
                  <c:v>0.11954099999999999</c:v>
                </c:pt>
                <c:pt idx="250">
                  <c:v>0.117946</c:v>
                </c:pt>
                <c:pt idx="251">
                  <c:v>0.11901100000000001</c:v>
                </c:pt>
                <c:pt idx="252">
                  <c:v>0.116228</c:v>
                </c:pt>
                <c:pt idx="253">
                  <c:v>0.113411</c:v>
                </c:pt>
                <c:pt idx="254">
                  <c:v>0.11372699999999999</c:v>
                </c:pt>
                <c:pt idx="255">
                  <c:v>0.113174</c:v>
                </c:pt>
                <c:pt idx="256">
                  <c:v>0.111141</c:v>
                </c:pt>
                <c:pt idx="257">
                  <c:v>0.10947999999999999</c:v>
                </c:pt>
                <c:pt idx="258">
                  <c:v>0.108998</c:v>
                </c:pt>
                <c:pt idx="259">
                  <c:v>0.108098</c:v>
                </c:pt>
                <c:pt idx="260">
                  <c:v>0.106987</c:v>
                </c:pt>
                <c:pt idx="261">
                  <c:v>0.10428900000000001</c:v>
                </c:pt>
                <c:pt idx="262">
                  <c:v>0.103062</c:v>
                </c:pt>
                <c:pt idx="263">
                  <c:v>0.10218099999999999</c:v>
                </c:pt>
                <c:pt idx="264">
                  <c:v>0.10104100000000001</c:v>
                </c:pt>
                <c:pt idx="265" formatCode="0.00E+00">
                  <c:v>9.9503999999999995E-2</c:v>
                </c:pt>
                <c:pt idx="266" formatCode="0.00E+00">
                  <c:v>9.8723900000000003E-2</c:v>
                </c:pt>
                <c:pt idx="267" formatCode="0.00E+00">
                  <c:v>9.9297499999999997E-2</c:v>
                </c:pt>
                <c:pt idx="268" formatCode="0.00E+00">
                  <c:v>9.8243700000000003E-2</c:v>
                </c:pt>
                <c:pt idx="269" formatCode="0.00E+00">
                  <c:v>9.6617700000000001E-2</c:v>
                </c:pt>
                <c:pt idx="270" formatCode="0.00E+00">
                  <c:v>9.4314099999999998E-2</c:v>
                </c:pt>
                <c:pt idx="271" formatCode="0.00E+00">
                  <c:v>9.3820100000000003E-2</c:v>
                </c:pt>
                <c:pt idx="272" formatCode="0.00E+00">
                  <c:v>9.2689999999999995E-2</c:v>
                </c:pt>
                <c:pt idx="273" formatCode="0.00E+00">
                  <c:v>9.5678299999999994E-2</c:v>
                </c:pt>
                <c:pt idx="274" formatCode="0.00E+00">
                  <c:v>9.2220800000000006E-2</c:v>
                </c:pt>
                <c:pt idx="275" formatCode="0.00E+00">
                  <c:v>9.1420699999999994E-2</c:v>
                </c:pt>
                <c:pt idx="276" formatCode="0.00E+00">
                  <c:v>9.0812199999999996E-2</c:v>
                </c:pt>
                <c:pt idx="277" formatCode="0.00E+00">
                  <c:v>9.0296299999999996E-2</c:v>
                </c:pt>
                <c:pt idx="278" formatCode="0.00E+00">
                  <c:v>8.9909100000000006E-2</c:v>
                </c:pt>
                <c:pt idx="279" formatCode="0.00E+00">
                  <c:v>8.8704099999999994E-2</c:v>
                </c:pt>
                <c:pt idx="280" formatCode="0.00E+00">
                  <c:v>8.6541699999999999E-2</c:v>
                </c:pt>
                <c:pt idx="281" formatCode="0.00E+00">
                  <c:v>8.6079600000000006E-2</c:v>
                </c:pt>
                <c:pt idx="282" formatCode="0.00E+00">
                  <c:v>8.5829299999999997E-2</c:v>
                </c:pt>
                <c:pt idx="283" formatCode="0.00E+00">
                  <c:v>8.5157399999999994E-2</c:v>
                </c:pt>
                <c:pt idx="284" formatCode="0.00E+00">
                  <c:v>8.4054000000000004E-2</c:v>
                </c:pt>
                <c:pt idx="285" formatCode="0.00E+00">
                  <c:v>8.3116999999999996E-2</c:v>
                </c:pt>
                <c:pt idx="286" formatCode="0.00E+00">
                  <c:v>8.2531499999999994E-2</c:v>
                </c:pt>
                <c:pt idx="287" formatCode="0.00E+00">
                  <c:v>8.1823800000000002E-2</c:v>
                </c:pt>
                <c:pt idx="288" formatCode="0.00E+00">
                  <c:v>8.1741800000000003E-2</c:v>
                </c:pt>
                <c:pt idx="289" formatCode="0.00E+00">
                  <c:v>8.05197E-2</c:v>
                </c:pt>
                <c:pt idx="290" formatCode="0.00E+00">
                  <c:v>8.0220200000000005E-2</c:v>
                </c:pt>
                <c:pt idx="291" formatCode="0.00E+00">
                  <c:v>7.8931799999999996E-2</c:v>
                </c:pt>
                <c:pt idx="292" formatCode="0.00E+00">
                  <c:v>7.8410099999999996E-2</c:v>
                </c:pt>
                <c:pt idx="293" formatCode="0.00E+00">
                  <c:v>7.82862E-2</c:v>
                </c:pt>
                <c:pt idx="294" formatCode="0.00E+00">
                  <c:v>7.7359700000000003E-2</c:v>
                </c:pt>
                <c:pt idx="295" formatCode="0.00E+00">
                  <c:v>7.9966999999999996E-2</c:v>
                </c:pt>
                <c:pt idx="296" formatCode="0.00E+00">
                  <c:v>7.8656199999999996E-2</c:v>
                </c:pt>
                <c:pt idx="297" formatCode="0.00E+00">
                  <c:v>7.5153399999999995E-2</c:v>
                </c:pt>
                <c:pt idx="298" formatCode="0.00E+00">
                  <c:v>7.5276399999999993E-2</c:v>
                </c:pt>
                <c:pt idx="299" formatCode="0.00E+00">
                  <c:v>7.5478100000000006E-2</c:v>
                </c:pt>
                <c:pt idx="300" formatCode="0.00E+00">
                  <c:v>7.5403700000000004E-2</c:v>
                </c:pt>
                <c:pt idx="301" formatCode="0.00E+00">
                  <c:v>7.43399E-2</c:v>
                </c:pt>
                <c:pt idx="302" formatCode="0.00E+00">
                  <c:v>7.4363200000000004E-2</c:v>
                </c:pt>
                <c:pt idx="303" formatCode="0.00E+00">
                  <c:v>7.5685500000000003E-2</c:v>
                </c:pt>
                <c:pt idx="304" formatCode="0.00E+00">
                  <c:v>7.3927900000000005E-2</c:v>
                </c:pt>
                <c:pt idx="305" formatCode="0.00E+00">
                  <c:v>7.2686700000000007E-2</c:v>
                </c:pt>
                <c:pt idx="306" formatCode="0.00E+00">
                  <c:v>7.2496400000000003E-2</c:v>
                </c:pt>
                <c:pt idx="307" formatCode="0.00E+00">
                  <c:v>7.2442500000000007E-2</c:v>
                </c:pt>
                <c:pt idx="308" formatCode="0.00E+00">
                  <c:v>7.2098300000000004E-2</c:v>
                </c:pt>
                <c:pt idx="309" formatCode="0.00E+00">
                  <c:v>7.1775900000000004E-2</c:v>
                </c:pt>
                <c:pt idx="310" formatCode="0.00E+00">
                  <c:v>7.0887599999999995E-2</c:v>
                </c:pt>
                <c:pt idx="311" formatCode="0.00E+00">
                  <c:v>7.15475E-2</c:v>
                </c:pt>
                <c:pt idx="312" formatCode="0.00E+00">
                  <c:v>7.0868500000000001E-2</c:v>
                </c:pt>
                <c:pt idx="313" formatCode="0.00E+00">
                  <c:v>6.9902400000000003E-2</c:v>
                </c:pt>
                <c:pt idx="314" formatCode="0.00E+00">
                  <c:v>6.9417999999999994E-2</c:v>
                </c:pt>
                <c:pt idx="315" formatCode="0.00E+00">
                  <c:v>6.95109E-2</c:v>
                </c:pt>
                <c:pt idx="316" formatCode="0.00E+00">
                  <c:v>6.9081799999999999E-2</c:v>
                </c:pt>
                <c:pt idx="317" formatCode="0.00E+00">
                  <c:v>6.85611E-2</c:v>
                </c:pt>
                <c:pt idx="318" formatCode="0.00E+00">
                  <c:v>6.8377499999999994E-2</c:v>
                </c:pt>
                <c:pt idx="319" formatCode="0.00E+00">
                  <c:v>6.7723800000000001E-2</c:v>
                </c:pt>
                <c:pt idx="320" formatCode="0.00E+00">
                  <c:v>6.7526299999999997E-2</c:v>
                </c:pt>
                <c:pt idx="321" formatCode="0.00E+00">
                  <c:v>6.7485799999999999E-2</c:v>
                </c:pt>
                <c:pt idx="322" formatCode="0.00E+00">
                  <c:v>6.7139099999999993E-2</c:v>
                </c:pt>
                <c:pt idx="323" formatCode="0.00E+00">
                  <c:v>6.6739999999999994E-2</c:v>
                </c:pt>
                <c:pt idx="324" formatCode="0.00E+00">
                  <c:v>6.6377599999999995E-2</c:v>
                </c:pt>
                <c:pt idx="325" formatCode="0.00E+00">
                  <c:v>6.6184499999999993E-2</c:v>
                </c:pt>
                <c:pt idx="326" formatCode="0.00E+00">
                  <c:v>6.5724400000000002E-2</c:v>
                </c:pt>
                <c:pt idx="327" formatCode="0.00E+00">
                  <c:v>6.5536999999999998E-2</c:v>
                </c:pt>
                <c:pt idx="328" formatCode="0.00E+00">
                  <c:v>6.5378199999999997E-2</c:v>
                </c:pt>
                <c:pt idx="329" formatCode="0.00E+00">
                  <c:v>6.5237000000000003E-2</c:v>
                </c:pt>
                <c:pt idx="330" formatCode="0.00E+00">
                  <c:v>6.51307E-2</c:v>
                </c:pt>
                <c:pt idx="331" formatCode="0.00E+00">
                  <c:v>6.4692E-2</c:v>
                </c:pt>
                <c:pt idx="332" formatCode="0.00E+00">
                  <c:v>6.4563300000000004E-2</c:v>
                </c:pt>
                <c:pt idx="333" formatCode="0.00E+00">
                  <c:v>6.4180899999999999E-2</c:v>
                </c:pt>
                <c:pt idx="334" formatCode="0.00E+00">
                  <c:v>6.3736399999999999E-2</c:v>
                </c:pt>
                <c:pt idx="335" formatCode="0.00E+00">
                  <c:v>6.3582399999999997E-2</c:v>
                </c:pt>
                <c:pt idx="336" formatCode="0.00E+00">
                  <c:v>6.3699699999999998E-2</c:v>
                </c:pt>
                <c:pt idx="337" formatCode="0.00E+00">
                  <c:v>6.3664399999999996E-2</c:v>
                </c:pt>
                <c:pt idx="338" formatCode="0.00E+00">
                  <c:v>6.3225299999999998E-2</c:v>
                </c:pt>
                <c:pt idx="339" formatCode="0.00E+00">
                  <c:v>6.2859100000000001E-2</c:v>
                </c:pt>
                <c:pt idx="340" formatCode="0.00E+00">
                  <c:v>6.2839000000000006E-2</c:v>
                </c:pt>
                <c:pt idx="341" formatCode="0.00E+00">
                  <c:v>6.2426099999999998E-2</c:v>
                </c:pt>
                <c:pt idx="342" formatCode="0.00E+00">
                  <c:v>6.2238700000000001E-2</c:v>
                </c:pt>
                <c:pt idx="343" formatCode="0.00E+00">
                  <c:v>6.2065599999999999E-2</c:v>
                </c:pt>
                <c:pt idx="344" formatCode="0.00E+00">
                  <c:v>6.1720799999999999E-2</c:v>
                </c:pt>
                <c:pt idx="345" formatCode="0.00E+00">
                  <c:v>6.13632E-2</c:v>
                </c:pt>
                <c:pt idx="346" formatCode="0.00E+00">
                  <c:v>6.1386099999999999E-2</c:v>
                </c:pt>
                <c:pt idx="347" formatCode="0.00E+00">
                  <c:v>6.0993699999999998E-2</c:v>
                </c:pt>
                <c:pt idx="348" formatCode="0.00E+00">
                  <c:v>6.0876800000000002E-2</c:v>
                </c:pt>
                <c:pt idx="349" formatCode="0.00E+00">
                  <c:v>6.0729499999999999E-2</c:v>
                </c:pt>
                <c:pt idx="350" formatCode="0.00E+00">
                  <c:v>6.0267899999999999E-2</c:v>
                </c:pt>
                <c:pt idx="351" formatCode="0.00E+00">
                  <c:v>5.98278E-2</c:v>
                </c:pt>
                <c:pt idx="352" formatCode="0.00E+00">
                  <c:v>5.9999900000000002E-2</c:v>
                </c:pt>
                <c:pt idx="353" formatCode="0.00E+00">
                  <c:v>5.9351000000000001E-2</c:v>
                </c:pt>
                <c:pt idx="354" formatCode="0.00E+00">
                  <c:v>5.8648600000000002E-2</c:v>
                </c:pt>
                <c:pt idx="355" formatCode="0.00E+00">
                  <c:v>5.8458799999999998E-2</c:v>
                </c:pt>
                <c:pt idx="356" formatCode="0.00E+00">
                  <c:v>5.7970500000000001E-2</c:v>
                </c:pt>
                <c:pt idx="357" formatCode="0.00E+00">
                  <c:v>5.7612900000000002E-2</c:v>
                </c:pt>
                <c:pt idx="358" formatCode="0.00E+00">
                  <c:v>5.7427400000000003E-2</c:v>
                </c:pt>
                <c:pt idx="359" formatCode="0.00E+00">
                  <c:v>5.6950099999999997E-2</c:v>
                </c:pt>
                <c:pt idx="360" formatCode="0.00E+00">
                  <c:v>5.6481799999999999E-2</c:v>
                </c:pt>
                <c:pt idx="361" formatCode="0.00E+00">
                  <c:v>5.5973099999999998E-2</c:v>
                </c:pt>
                <c:pt idx="362" formatCode="0.00E+00">
                  <c:v>5.5492899999999998E-2</c:v>
                </c:pt>
                <c:pt idx="363" formatCode="0.00E+00">
                  <c:v>5.5082300000000001E-2</c:v>
                </c:pt>
                <c:pt idx="364" formatCode="0.00E+00">
                  <c:v>5.4919700000000002E-2</c:v>
                </c:pt>
                <c:pt idx="365" formatCode="0.00E+00">
                  <c:v>5.4532499999999998E-2</c:v>
                </c:pt>
                <c:pt idx="366" formatCode="0.00E+00">
                  <c:v>5.39689E-2</c:v>
                </c:pt>
                <c:pt idx="367" formatCode="0.00E+00">
                  <c:v>5.3549300000000001E-2</c:v>
                </c:pt>
                <c:pt idx="368" formatCode="0.00E+00">
                  <c:v>5.3225000000000001E-2</c:v>
                </c:pt>
                <c:pt idx="369" formatCode="0.00E+00">
                  <c:v>5.2845000000000003E-2</c:v>
                </c:pt>
                <c:pt idx="370" formatCode="0.00E+00">
                  <c:v>5.2366299999999998E-2</c:v>
                </c:pt>
                <c:pt idx="371" formatCode="0.00E+00">
                  <c:v>5.1896600000000001E-2</c:v>
                </c:pt>
                <c:pt idx="372" formatCode="0.00E+00">
                  <c:v>5.1573300000000002E-2</c:v>
                </c:pt>
                <c:pt idx="373" formatCode="0.00E+00">
                  <c:v>5.1208499999999997E-2</c:v>
                </c:pt>
                <c:pt idx="374" formatCode="0.00E+00">
                  <c:v>5.0648199999999997E-2</c:v>
                </c:pt>
                <c:pt idx="375" formatCode="0.00E+00">
                  <c:v>5.0184199999999998E-2</c:v>
                </c:pt>
                <c:pt idx="376" formatCode="0.00E+00">
                  <c:v>4.9819000000000002E-2</c:v>
                </c:pt>
                <c:pt idx="377" formatCode="0.00E+00">
                  <c:v>4.9466599999999999E-2</c:v>
                </c:pt>
                <c:pt idx="378" formatCode="0.00E+00">
                  <c:v>4.9053199999999998E-2</c:v>
                </c:pt>
                <c:pt idx="379" formatCode="0.00E+00">
                  <c:v>4.9014099999999998E-2</c:v>
                </c:pt>
                <c:pt idx="380" formatCode="0.00E+00">
                  <c:v>4.8483400000000003E-2</c:v>
                </c:pt>
                <c:pt idx="381" formatCode="0.00E+00">
                  <c:v>4.8120499999999997E-2</c:v>
                </c:pt>
                <c:pt idx="382" formatCode="0.00E+00">
                  <c:v>4.8290300000000001E-2</c:v>
                </c:pt>
                <c:pt idx="383" formatCode="0.00E+00">
                  <c:v>4.8595399999999997E-2</c:v>
                </c:pt>
                <c:pt idx="384" formatCode="0.00E+00">
                  <c:v>4.7695599999999998E-2</c:v>
                </c:pt>
                <c:pt idx="385" formatCode="0.00E+00">
                  <c:v>4.6934099999999999E-2</c:v>
                </c:pt>
                <c:pt idx="386" formatCode="0.00E+00">
                  <c:v>4.7522500000000002E-2</c:v>
                </c:pt>
                <c:pt idx="387" formatCode="0.00E+00">
                  <c:v>4.6920299999999998E-2</c:v>
                </c:pt>
                <c:pt idx="388" formatCode="0.00E+00">
                  <c:v>4.7300799999999997E-2</c:v>
                </c:pt>
                <c:pt idx="389" formatCode="0.00E+00">
                  <c:v>4.6986100000000003E-2</c:v>
                </c:pt>
                <c:pt idx="390" formatCode="0.00E+00">
                  <c:v>4.5975200000000001E-2</c:v>
                </c:pt>
                <c:pt idx="391" formatCode="0.00E+00">
                  <c:v>4.6357599999999999E-2</c:v>
                </c:pt>
                <c:pt idx="392" formatCode="0.00E+00">
                  <c:v>4.6008100000000003E-2</c:v>
                </c:pt>
                <c:pt idx="393" formatCode="0.00E+00">
                  <c:v>4.3864300000000002E-2</c:v>
                </c:pt>
                <c:pt idx="394" formatCode="0.00E+00">
                  <c:v>4.4848899999999997E-2</c:v>
                </c:pt>
                <c:pt idx="395" formatCode="0.00E+00">
                  <c:v>4.4569499999999998E-2</c:v>
                </c:pt>
                <c:pt idx="396" formatCode="0.00E+00">
                  <c:v>4.4056400000000003E-2</c:v>
                </c:pt>
                <c:pt idx="397" formatCode="0.00E+00">
                  <c:v>4.4099800000000001E-2</c:v>
                </c:pt>
                <c:pt idx="398" formatCode="0.00E+00">
                  <c:v>4.4441700000000001E-2</c:v>
                </c:pt>
                <c:pt idx="399" formatCode="0.00E+00">
                  <c:v>4.33874E-2</c:v>
                </c:pt>
                <c:pt idx="400" formatCode="0.00E+00">
                  <c:v>4.2267300000000001E-2</c:v>
                </c:pt>
                <c:pt idx="401" formatCode="0.00E+00">
                  <c:v>4.2605400000000002E-2</c:v>
                </c:pt>
                <c:pt idx="402" formatCode="0.00E+00">
                  <c:v>4.29907E-2</c:v>
                </c:pt>
                <c:pt idx="403" formatCode="0.00E+00">
                  <c:v>4.3546700000000001E-2</c:v>
                </c:pt>
                <c:pt idx="404" formatCode="0.00E+00">
                  <c:v>4.3312099999999999E-2</c:v>
                </c:pt>
                <c:pt idx="405" formatCode="0.00E+00">
                  <c:v>4.2750400000000001E-2</c:v>
                </c:pt>
                <c:pt idx="406" formatCode="0.00E+00">
                  <c:v>4.2259199999999997E-2</c:v>
                </c:pt>
                <c:pt idx="407" formatCode="0.00E+00">
                  <c:v>4.2239199999999998E-2</c:v>
                </c:pt>
                <c:pt idx="408" formatCode="0.00E+00">
                  <c:v>4.1667500000000003E-2</c:v>
                </c:pt>
                <c:pt idx="409" formatCode="0.00E+00">
                  <c:v>4.13175E-2</c:v>
                </c:pt>
                <c:pt idx="410" formatCode="0.00E+00">
                  <c:v>4.0944099999999997E-2</c:v>
                </c:pt>
                <c:pt idx="411" formatCode="0.00E+00">
                  <c:v>4.1606400000000002E-2</c:v>
                </c:pt>
                <c:pt idx="412" formatCode="0.00E+00">
                  <c:v>4.21143E-2</c:v>
                </c:pt>
                <c:pt idx="413" formatCode="0.00E+00">
                  <c:v>4.1487200000000002E-2</c:v>
                </c:pt>
                <c:pt idx="414" formatCode="0.00E+00">
                  <c:v>3.9383399999999999E-2</c:v>
                </c:pt>
                <c:pt idx="415" formatCode="0.00E+00">
                  <c:v>3.9282299999999999E-2</c:v>
                </c:pt>
                <c:pt idx="416" formatCode="0.00E+00">
                  <c:v>3.92179E-2</c:v>
                </c:pt>
                <c:pt idx="417" formatCode="0.00E+00">
                  <c:v>3.91045E-2</c:v>
                </c:pt>
                <c:pt idx="418" formatCode="0.00E+00">
                  <c:v>3.9133500000000002E-2</c:v>
                </c:pt>
                <c:pt idx="419" formatCode="0.00E+00">
                  <c:v>3.8498900000000003E-2</c:v>
                </c:pt>
                <c:pt idx="420" formatCode="0.00E+00">
                  <c:v>3.8736300000000001E-2</c:v>
                </c:pt>
                <c:pt idx="421" formatCode="0.00E+00">
                  <c:v>3.8017700000000001E-2</c:v>
                </c:pt>
                <c:pt idx="422" formatCode="0.00E+00">
                  <c:v>3.79291E-2</c:v>
                </c:pt>
                <c:pt idx="423" formatCode="0.00E+00">
                  <c:v>3.7870899999999999E-2</c:v>
                </c:pt>
                <c:pt idx="424" formatCode="0.00E+00">
                  <c:v>3.7435099999999999E-2</c:v>
                </c:pt>
                <c:pt idx="425" formatCode="0.00E+00">
                  <c:v>3.6294E-2</c:v>
                </c:pt>
                <c:pt idx="426" formatCode="0.00E+00">
                  <c:v>3.6209600000000002E-2</c:v>
                </c:pt>
                <c:pt idx="427" formatCode="0.00E+00">
                  <c:v>3.5861499999999998E-2</c:v>
                </c:pt>
                <c:pt idx="428" formatCode="0.00E+00">
                  <c:v>3.5561599999999999E-2</c:v>
                </c:pt>
                <c:pt idx="429" formatCode="0.00E+00">
                  <c:v>3.5502400000000003E-2</c:v>
                </c:pt>
                <c:pt idx="430" formatCode="0.00E+00">
                  <c:v>3.58529E-2</c:v>
                </c:pt>
                <c:pt idx="431" formatCode="0.00E+00">
                  <c:v>3.46594E-2</c:v>
                </c:pt>
                <c:pt idx="432" formatCode="0.00E+00">
                  <c:v>3.4496300000000001E-2</c:v>
                </c:pt>
                <c:pt idx="433" formatCode="0.00E+00">
                  <c:v>3.5066600000000003E-2</c:v>
                </c:pt>
                <c:pt idx="434" formatCode="0.00E+00">
                  <c:v>3.4111000000000002E-2</c:v>
                </c:pt>
                <c:pt idx="435" formatCode="0.00E+00">
                  <c:v>3.35045E-2</c:v>
                </c:pt>
                <c:pt idx="436" formatCode="0.00E+00">
                  <c:v>3.2896500000000002E-2</c:v>
                </c:pt>
                <c:pt idx="437" formatCode="0.00E+00">
                  <c:v>3.2190799999999999E-2</c:v>
                </c:pt>
                <c:pt idx="438" formatCode="0.00E+00">
                  <c:v>3.1552799999999999E-2</c:v>
                </c:pt>
                <c:pt idx="439" formatCode="0.00E+00">
                  <c:v>3.19481E-2</c:v>
                </c:pt>
                <c:pt idx="440" formatCode="0.00E+00">
                  <c:v>3.2195599999999998E-2</c:v>
                </c:pt>
                <c:pt idx="441" formatCode="0.00E+00">
                  <c:v>3.2002000000000003E-2</c:v>
                </c:pt>
                <c:pt idx="442" formatCode="0.00E+00">
                  <c:v>3.1660599999999997E-2</c:v>
                </c:pt>
                <c:pt idx="443" formatCode="0.00E+00">
                  <c:v>3.2004400000000002E-2</c:v>
                </c:pt>
                <c:pt idx="444" formatCode="0.00E+00">
                  <c:v>3.2176499999999997E-2</c:v>
                </c:pt>
                <c:pt idx="445" formatCode="0.00E+00">
                  <c:v>3.0926200000000001E-2</c:v>
                </c:pt>
                <c:pt idx="446" formatCode="0.00E+00">
                  <c:v>3.0118499999999999E-2</c:v>
                </c:pt>
                <c:pt idx="447" formatCode="0.00E+00">
                  <c:v>2.9701700000000001E-2</c:v>
                </c:pt>
                <c:pt idx="448" formatCode="0.00E+00">
                  <c:v>2.9532900000000001E-2</c:v>
                </c:pt>
                <c:pt idx="449" formatCode="0.00E+00">
                  <c:v>2.9313100000000002E-2</c:v>
                </c:pt>
                <c:pt idx="450" formatCode="0.00E+00">
                  <c:v>2.9087100000000001E-2</c:v>
                </c:pt>
                <c:pt idx="451" formatCode="0.00E+00">
                  <c:v>2.89073E-2</c:v>
                </c:pt>
                <c:pt idx="452" formatCode="0.00E+00">
                  <c:v>2.83751E-2</c:v>
                </c:pt>
                <c:pt idx="453" formatCode="0.00E+00">
                  <c:v>2.8542000000000001E-2</c:v>
                </c:pt>
                <c:pt idx="454" formatCode="0.00E+00">
                  <c:v>2.8162E-2</c:v>
                </c:pt>
                <c:pt idx="455" formatCode="0.00E+00">
                  <c:v>2.7867800000000002E-2</c:v>
                </c:pt>
                <c:pt idx="456" formatCode="0.00E+00">
                  <c:v>2.7623700000000001E-2</c:v>
                </c:pt>
                <c:pt idx="457" formatCode="0.00E+00">
                  <c:v>2.7309400000000001E-2</c:v>
                </c:pt>
                <c:pt idx="458" formatCode="0.00E+00">
                  <c:v>2.7081000000000001E-2</c:v>
                </c:pt>
                <c:pt idx="459" formatCode="0.00E+00">
                  <c:v>2.6879299999999998E-2</c:v>
                </c:pt>
                <c:pt idx="460" formatCode="0.00E+00">
                  <c:v>2.6764400000000001E-2</c:v>
                </c:pt>
                <c:pt idx="461" formatCode="0.00E+00">
                  <c:v>2.6435400000000001E-2</c:v>
                </c:pt>
                <c:pt idx="462" formatCode="0.00E+00">
                  <c:v>2.6459699999999999E-2</c:v>
                </c:pt>
                <c:pt idx="463" formatCode="0.00E+00">
                  <c:v>2.61073E-2</c:v>
                </c:pt>
                <c:pt idx="464" formatCode="0.00E+00">
                  <c:v>2.5944700000000001E-2</c:v>
                </c:pt>
                <c:pt idx="465" formatCode="0.00E+00">
                  <c:v>2.5609E-2</c:v>
                </c:pt>
                <c:pt idx="466" formatCode="0.00E+00">
                  <c:v>3.2256600000000003E-2</c:v>
                </c:pt>
                <c:pt idx="467" formatCode="0.00E+00">
                  <c:v>2.4362100000000001E-2</c:v>
                </c:pt>
                <c:pt idx="468" formatCode="0.00E+00">
                  <c:v>2.4118400000000002E-2</c:v>
                </c:pt>
                <c:pt idx="469" formatCode="0.00E+00">
                  <c:v>2.4863699999999999E-2</c:v>
                </c:pt>
                <c:pt idx="470" formatCode="0.00E+00">
                  <c:v>2.46549E-2</c:v>
                </c:pt>
                <c:pt idx="471" formatCode="0.00E+00">
                  <c:v>2.4586199999999999E-2</c:v>
                </c:pt>
                <c:pt idx="472" formatCode="0.00E+00">
                  <c:v>2.4474599999999999E-2</c:v>
                </c:pt>
                <c:pt idx="473" formatCode="0.00E+00">
                  <c:v>2.4315799999999999E-2</c:v>
                </c:pt>
                <c:pt idx="474" formatCode="0.00E+00">
                  <c:v>2.4087000000000001E-2</c:v>
                </c:pt>
                <c:pt idx="475" formatCode="0.00E+00">
                  <c:v>2.4111299999999999E-2</c:v>
                </c:pt>
                <c:pt idx="476" formatCode="0.00E+00">
                  <c:v>2.39673E-2</c:v>
                </c:pt>
                <c:pt idx="477" formatCode="0.00E+00">
                  <c:v>2.3778400000000002E-2</c:v>
                </c:pt>
                <c:pt idx="478" formatCode="0.00E+00">
                  <c:v>2.3617699999999998E-2</c:v>
                </c:pt>
                <c:pt idx="479" formatCode="0.00E+00">
                  <c:v>2.3550499999999999E-2</c:v>
                </c:pt>
                <c:pt idx="480" formatCode="0.00E+00">
                  <c:v>2.3530499999999999E-2</c:v>
                </c:pt>
                <c:pt idx="481" formatCode="0.00E+00">
                  <c:v>2.33254E-2</c:v>
                </c:pt>
                <c:pt idx="482" formatCode="0.00E+00">
                  <c:v>2.3189999999999999E-2</c:v>
                </c:pt>
                <c:pt idx="483" formatCode="0.00E+00">
                  <c:v>2.3041699999999998E-2</c:v>
                </c:pt>
                <c:pt idx="484" formatCode="0.00E+00">
                  <c:v>2.2857200000000001E-2</c:v>
                </c:pt>
                <c:pt idx="485" formatCode="0.00E+00">
                  <c:v>2.2725100000000002E-2</c:v>
                </c:pt>
                <c:pt idx="486" formatCode="0.00E+00">
                  <c:v>2.2652599999999998E-2</c:v>
                </c:pt>
                <c:pt idx="487" formatCode="0.00E+00">
                  <c:v>2.2438E-2</c:v>
                </c:pt>
                <c:pt idx="488" formatCode="0.00E+00">
                  <c:v>2.2239200000000001E-2</c:v>
                </c:pt>
                <c:pt idx="489" formatCode="0.00E+00">
                  <c:v>2.20757E-2</c:v>
                </c:pt>
                <c:pt idx="490" formatCode="0.00E+00">
                  <c:v>2.19893E-2</c:v>
                </c:pt>
                <c:pt idx="491" formatCode="0.00E+00">
                  <c:v>2.1786199999999999E-2</c:v>
                </c:pt>
                <c:pt idx="492" formatCode="0.00E+00">
                  <c:v>2.1516799999999999E-2</c:v>
                </c:pt>
                <c:pt idx="493" formatCode="0.00E+00">
                  <c:v>2.1383800000000001E-2</c:v>
                </c:pt>
                <c:pt idx="494" formatCode="0.00E+00">
                  <c:v>2.1211600000000001E-2</c:v>
                </c:pt>
                <c:pt idx="495" formatCode="0.00E+00">
                  <c:v>2.1202599999999999E-2</c:v>
                </c:pt>
                <c:pt idx="496" formatCode="0.00E+00">
                  <c:v>2.0997499999999999E-2</c:v>
                </c:pt>
                <c:pt idx="497" formatCode="0.00E+00">
                  <c:v>2.0561200000000002E-2</c:v>
                </c:pt>
                <c:pt idx="498" formatCode="0.00E+00">
                  <c:v>2.03424E-2</c:v>
                </c:pt>
                <c:pt idx="499" formatCode="0.00E+00">
                  <c:v>2.0100099999999999E-2</c:v>
                </c:pt>
                <c:pt idx="500" formatCode="0.00E+00">
                  <c:v>1.99761E-2</c:v>
                </c:pt>
                <c:pt idx="501" formatCode="0.00E+00">
                  <c:v>1.9801599999999999E-2</c:v>
                </c:pt>
                <c:pt idx="502" formatCode="0.00E+00">
                  <c:v>1.9695299999999999E-2</c:v>
                </c:pt>
                <c:pt idx="503" formatCode="0.00E+00">
                  <c:v>1.9653799999999999E-2</c:v>
                </c:pt>
                <c:pt idx="504" formatCode="0.00E+00">
                  <c:v>1.9574600000000001E-2</c:v>
                </c:pt>
                <c:pt idx="505" formatCode="0.00E+00">
                  <c:v>1.93481E-2</c:v>
                </c:pt>
                <c:pt idx="506" formatCode="0.00E+00">
                  <c:v>1.9297100000000001E-2</c:v>
                </c:pt>
                <c:pt idx="507" formatCode="0.00E+00">
                  <c:v>1.92623E-2</c:v>
                </c:pt>
                <c:pt idx="508" formatCode="0.00E+00">
                  <c:v>1.9204100000000002E-2</c:v>
                </c:pt>
                <c:pt idx="509" formatCode="0.00E+00">
                  <c:v>1.91827E-2</c:v>
                </c:pt>
                <c:pt idx="510" formatCode="0.00E+00">
                  <c:v>1.9176499999999999E-2</c:v>
                </c:pt>
                <c:pt idx="511" formatCode="0.00E+00">
                  <c:v>1.9009100000000001E-2</c:v>
                </c:pt>
                <c:pt idx="512" formatCode="0.00E+00">
                  <c:v>1.8986200000000002E-2</c:v>
                </c:pt>
                <c:pt idx="513" formatCode="0.00E+00">
                  <c:v>1.90105E-2</c:v>
                </c:pt>
                <c:pt idx="514" formatCode="0.00E+00">
                  <c:v>1.8985700000000001E-2</c:v>
                </c:pt>
                <c:pt idx="515" formatCode="0.00E+00">
                  <c:v>1.89795E-2</c:v>
                </c:pt>
                <c:pt idx="516" formatCode="0.00E+00">
                  <c:v>1.89748E-2</c:v>
                </c:pt>
                <c:pt idx="517" formatCode="0.00E+00">
                  <c:v>1.91431E-2</c:v>
                </c:pt>
                <c:pt idx="518" formatCode="0.00E+00">
                  <c:v>1.8950000000000002E-2</c:v>
                </c:pt>
                <c:pt idx="519" formatCode="0.00E+00">
                  <c:v>1.8773600000000001E-2</c:v>
                </c:pt>
                <c:pt idx="520" formatCode="0.00E+00">
                  <c:v>1.8776399999999999E-2</c:v>
                </c:pt>
                <c:pt idx="521" formatCode="0.00E+00">
                  <c:v>1.8680100000000002E-2</c:v>
                </c:pt>
                <c:pt idx="522" formatCode="0.00E+00">
                  <c:v>1.8433999999999999E-2</c:v>
                </c:pt>
                <c:pt idx="523" formatCode="0.00E+00">
                  <c:v>1.8360100000000001E-2</c:v>
                </c:pt>
                <c:pt idx="524" formatCode="0.00E+00">
                  <c:v>1.8323900000000001E-2</c:v>
                </c:pt>
                <c:pt idx="525" formatCode="0.00E+00">
                  <c:v>1.8125499999999999E-2</c:v>
                </c:pt>
                <c:pt idx="526" formatCode="0.00E+00">
                  <c:v>1.8051600000000001E-2</c:v>
                </c:pt>
                <c:pt idx="527" formatCode="0.00E+00">
                  <c:v>1.7806099999999998E-2</c:v>
                </c:pt>
                <c:pt idx="528" formatCode="0.00E+00">
                  <c:v>1.7717799999999999E-2</c:v>
                </c:pt>
                <c:pt idx="529" formatCode="0.00E+00">
                  <c:v>1.7499000000000001E-2</c:v>
                </c:pt>
                <c:pt idx="530" formatCode="0.00E+00">
                  <c:v>1.7388799999999999E-2</c:v>
                </c:pt>
                <c:pt idx="531" formatCode="0.00E+00">
                  <c:v>1.70522E-2</c:v>
                </c:pt>
                <c:pt idx="532" formatCode="0.00E+00">
                  <c:v>1.6671700000000001E-2</c:v>
                </c:pt>
                <c:pt idx="533" formatCode="0.00E+00">
                  <c:v>1.66626E-2</c:v>
                </c:pt>
                <c:pt idx="534" formatCode="0.00E+00">
                  <c:v>1.6726000000000001E-2</c:v>
                </c:pt>
                <c:pt idx="535" formatCode="0.00E+00">
                  <c:v>1.6672599999999999E-2</c:v>
                </c:pt>
                <c:pt idx="536" formatCode="0.00E+00">
                  <c:v>1.65849E-2</c:v>
                </c:pt>
                <c:pt idx="537" formatCode="0.00E+00">
                  <c:v>1.6527199999999999E-2</c:v>
                </c:pt>
                <c:pt idx="538" formatCode="0.00E+00">
                  <c:v>1.6357400000000001E-2</c:v>
                </c:pt>
                <c:pt idx="539" formatCode="0.00E+00">
                  <c:v>1.6245800000000001E-2</c:v>
                </c:pt>
                <c:pt idx="540" formatCode="0.00E+00">
                  <c:v>1.6037900000000001E-2</c:v>
                </c:pt>
                <c:pt idx="541" formatCode="0.00E+00">
                  <c:v>1.6166199999999999E-2</c:v>
                </c:pt>
                <c:pt idx="542" formatCode="0.00E+00">
                  <c:v>1.6108500000000001E-2</c:v>
                </c:pt>
                <c:pt idx="543" formatCode="0.00E+00">
                  <c:v>1.5856700000000001E-2</c:v>
                </c:pt>
                <c:pt idx="544" formatCode="0.00E+00">
                  <c:v>1.5669800000000001E-2</c:v>
                </c:pt>
                <c:pt idx="545" formatCode="0.00E+00">
                  <c:v>1.6051800000000001E-2</c:v>
                </c:pt>
                <c:pt idx="546" formatCode="0.00E+00">
                  <c:v>1.5974499999999999E-2</c:v>
                </c:pt>
                <c:pt idx="547" formatCode="0.00E+00">
                  <c:v>1.56922E-2</c:v>
                </c:pt>
                <c:pt idx="548" formatCode="0.00E+00">
                  <c:v>1.5515299999999999E-2</c:v>
                </c:pt>
                <c:pt idx="549" formatCode="0.00E+00">
                  <c:v>1.55587E-2</c:v>
                </c:pt>
                <c:pt idx="550" formatCode="0.00E+00">
                  <c:v>1.5899199999999999E-2</c:v>
                </c:pt>
                <c:pt idx="551" formatCode="0.00E+00">
                  <c:v>1.5924500000000001E-2</c:v>
                </c:pt>
                <c:pt idx="552" formatCode="0.00E+00">
                  <c:v>1.56851E-2</c:v>
                </c:pt>
                <c:pt idx="553" formatCode="0.00E+00">
                  <c:v>1.5670300000000002E-2</c:v>
                </c:pt>
                <c:pt idx="554" formatCode="0.00E+00">
                  <c:v>1.55978E-2</c:v>
                </c:pt>
                <c:pt idx="555" formatCode="0.00E+00">
                  <c:v>1.58148E-2</c:v>
                </c:pt>
                <c:pt idx="556" formatCode="0.00E+00">
                  <c:v>1.5693200000000001E-2</c:v>
                </c:pt>
                <c:pt idx="557" formatCode="0.00E+00">
                  <c:v>1.5590700000000001E-2</c:v>
                </c:pt>
                <c:pt idx="558" formatCode="0.00E+00">
                  <c:v>1.55306E-2</c:v>
                </c:pt>
                <c:pt idx="559" formatCode="0.00E+00">
                  <c:v>1.56145E-2</c:v>
                </c:pt>
                <c:pt idx="560" formatCode="0.00E+00">
                  <c:v>1.5379E-2</c:v>
                </c:pt>
                <c:pt idx="561" formatCode="0.00E+00">
                  <c:v>1.5427099999999999E-2</c:v>
                </c:pt>
                <c:pt idx="562" formatCode="0.00E+00">
                  <c:v>1.5233500000000001E-2</c:v>
                </c:pt>
                <c:pt idx="563" formatCode="0.00E+00">
                  <c:v>1.52426E-2</c:v>
                </c:pt>
                <c:pt idx="564" formatCode="0.00E+00">
                  <c:v>1.5236400000000001E-2</c:v>
                </c:pt>
                <c:pt idx="565" formatCode="0.00E+00">
                  <c:v>1.4890199999999999E-2</c:v>
                </c:pt>
                <c:pt idx="566" formatCode="0.00E+00">
                  <c:v>1.4560699999999999E-2</c:v>
                </c:pt>
                <c:pt idx="567" formatCode="0.00E+00">
                  <c:v>1.45798E-2</c:v>
                </c:pt>
                <c:pt idx="568" formatCode="0.00E+00">
                  <c:v>1.4598399999999999E-2</c:v>
                </c:pt>
                <c:pt idx="569" formatCode="0.00E+00">
                  <c:v>1.45974E-2</c:v>
                </c:pt>
                <c:pt idx="570" formatCode="0.00E+00">
                  <c:v>1.45965E-2</c:v>
                </c:pt>
                <c:pt idx="571" formatCode="0.00E+00">
                  <c:v>1.4259300000000001E-2</c:v>
                </c:pt>
                <c:pt idx="572" formatCode="0.00E+00">
                  <c:v>1.39241E-2</c:v>
                </c:pt>
                <c:pt idx="573" formatCode="0.00E+00">
                  <c:v>1.3639500000000001E-2</c:v>
                </c:pt>
                <c:pt idx="574" formatCode="0.00E+00">
                  <c:v>1.3782000000000001E-2</c:v>
                </c:pt>
                <c:pt idx="575" formatCode="0.00E+00">
                  <c:v>1.3723900000000001E-2</c:v>
                </c:pt>
                <c:pt idx="576" formatCode="0.00E+00">
                  <c:v>1.3613699999999999E-2</c:v>
                </c:pt>
                <c:pt idx="577" formatCode="0.00E+00">
                  <c:v>1.3331900000000001E-2</c:v>
                </c:pt>
                <c:pt idx="578" formatCode="0.00E+00">
                  <c:v>1.3395300000000001E-2</c:v>
                </c:pt>
                <c:pt idx="579" formatCode="0.00E+00">
                  <c:v>1.37167E-2</c:v>
                </c:pt>
                <c:pt idx="580" formatCode="0.00E+00">
                  <c:v>1.33638E-2</c:v>
                </c:pt>
                <c:pt idx="581" formatCode="0.00E+00">
                  <c:v>1.30844E-2</c:v>
                </c:pt>
                <c:pt idx="582" formatCode="0.00E+00">
                  <c:v>1.30796E-2</c:v>
                </c:pt>
                <c:pt idx="583" formatCode="0.00E+00">
                  <c:v>1.3028100000000001E-2</c:v>
                </c:pt>
                <c:pt idx="584" formatCode="0.00E+00">
                  <c:v>1.30353E-2</c:v>
                </c:pt>
                <c:pt idx="585" formatCode="0.00E+00">
                  <c:v>1.2938E-2</c:v>
                </c:pt>
                <c:pt idx="586" formatCode="0.00E+00">
                  <c:v>1.2959999999999999E-2</c:v>
                </c:pt>
                <c:pt idx="587" formatCode="0.00E+00">
                  <c:v>1.30835E-2</c:v>
                </c:pt>
                <c:pt idx="588" formatCode="0.00E+00">
                  <c:v>1.29981E-2</c:v>
                </c:pt>
                <c:pt idx="589" formatCode="0.00E+00">
                  <c:v>1.31536E-2</c:v>
                </c:pt>
                <c:pt idx="590" formatCode="0.00E+00">
                  <c:v>1.32909E-2</c:v>
                </c:pt>
                <c:pt idx="591" formatCode="0.00E+00">
                  <c:v>1.31989E-2</c:v>
                </c:pt>
                <c:pt idx="592" formatCode="0.00E+00">
                  <c:v>1.31021E-2</c:v>
                </c:pt>
                <c:pt idx="593" formatCode="0.00E+00">
                  <c:v>1.31369E-2</c:v>
                </c:pt>
                <c:pt idx="594" formatCode="0.00E+00">
                  <c:v>1.30715E-2</c:v>
                </c:pt>
                <c:pt idx="595" formatCode="0.00E+00">
                  <c:v>1.29213E-2</c:v>
                </c:pt>
                <c:pt idx="596" formatCode="0.00E+00">
                  <c:v>1.28264E-2</c:v>
                </c:pt>
                <c:pt idx="597" formatCode="0.00E+00">
                  <c:v>1.27621E-2</c:v>
                </c:pt>
                <c:pt idx="598" formatCode="0.00E+00">
                  <c:v>1.2733E-2</c:v>
                </c:pt>
                <c:pt idx="599" formatCode="0.00E+00">
                  <c:v>1.28193E-2</c:v>
                </c:pt>
                <c:pt idx="600" formatCode="0.00E+00">
                  <c:v>1.28427E-2</c:v>
                </c:pt>
                <c:pt idx="601" formatCode="0.00E+00">
                  <c:v>1.2682000000000001E-2</c:v>
                </c:pt>
                <c:pt idx="602" formatCode="0.00E+00">
                  <c:v>1.24869E-2</c:v>
                </c:pt>
                <c:pt idx="603" formatCode="0.00E+00">
                  <c:v>1.23997E-2</c:v>
                </c:pt>
                <c:pt idx="604" formatCode="0.00E+00">
                  <c:v>1.23234E-2</c:v>
                </c:pt>
                <c:pt idx="605" formatCode="0.00E+00">
                  <c:v>1.22743E-2</c:v>
                </c:pt>
                <c:pt idx="606" formatCode="0.00E+00">
                  <c:v>1.22089E-2</c:v>
                </c:pt>
                <c:pt idx="607" formatCode="0.00E+00">
                  <c:v>1.1964799999999999E-2</c:v>
                </c:pt>
                <c:pt idx="608" formatCode="0.00E+00">
                  <c:v>1.1936199999999999E-2</c:v>
                </c:pt>
                <c:pt idx="609" formatCode="0.00E+00">
                  <c:v>1.17617E-2</c:v>
                </c:pt>
                <c:pt idx="610" formatCode="0.00E+00">
                  <c:v>1.1633900000000001E-2</c:v>
                </c:pt>
                <c:pt idx="611" formatCode="0.00E+00">
                  <c:v>1.1497E-2</c:v>
                </c:pt>
                <c:pt idx="612" formatCode="0.00E+00">
                  <c:v>1.14179E-2</c:v>
                </c:pt>
                <c:pt idx="613" formatCode="0.00E+00">
                  <c:v>1.1230499999999999E-2</c:v>
                </c:pt>
                <c:pt idx="614" formatCode="0.00E+00">
                  <c:v>1.1062600000000001E-2</c:v>
                </c:pt>
                <c:pt idx="615" formatCode="0.00E+00">
                  <c:v>1.11027E-2</c:v>
                </c:pt>
                <c:pt idx="616" formatCode="0.00E+00">
                  <c:v>1.10025E-2</c:v>
                </c:pt>
                <c:pt idx="617" formatCode="0.00E+00">
                  <c:v>1.0992099999999999E-2</c:v>
                </c:pt>
                <c:pt idx="618" formatCode="0.00E+00">
                  <c:v>1.0942E-2</c:v>
                </c:pt>
                <c:pt idx="619" formatCode="0.00E+00">
                  <c:v>1.0880000000000001E-2</c:v>
                </c:pt>
                <c:pt idx="620" formatCode="0.00E+00">
                  <c:v>1.08938E-2</c:v>
                </c:pt>
                <c:pt idx="621" formatCode="0.00E+00">
                  <c:v>1.0817999999999999E-2</c:v>
                </c:pt>
                <c:pt idx="622" formatCode="0.00E+00">
                  <c:v>1.0733599999999999E-2</c:v>
                </c:pt>
                <c:pt idx="623" formatCode="0.00E+00">
                  <c:v>1.0756E-2</c:v>
                </c:pt>
                <c:pt idx="624" formatCode="0.00E+00">
                  <c:v>1.0587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BB38-4101-AF15-0BD1B3D2B291}"/>
            </c:ext>
          </c:extLst>
        </c:ser>
        <c:ser>
          <c:idx val="23"/>
          <c:order val="22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5'!$A$2:$A$444</c:f>
              <c:numCache>
                <c:formatCode>General</c:formatCode>
                <c:ptCount val="44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</c:numCache>
            </c:numRef>
          </c:xVal>
          <c:yVal>
            <c:numRef>
              <c:f>'[AMG-R-2-methylpiperazine.xlsx]Sheet25'!$B$2:$B$508</c:f>
              <c:numCache>
                <c:formatCode>General</c:formatCode>
                <c:ptCount val="507"/>
                <c:pt idx="0">
                  <c:v>-1.59205</c:v>
                </c:pt>
                <c:pt idx="1">
                  <c:v>-1.19499</c:v>
                </c:pt>
                <c:pt idx="2">
                  <c:v>-0.81241399999999997</c:v>
                </c:pt>
                <c:pt idx="3">
                  <c:v>-0.93246099999999998</c:v>
                </c:pt>
                <c:pt idx="4">
                  <c:v>-0.72167599999999998</c:v>
                </c:pt>
                <c:pt idx="5">
                  <c:v>-1.37036</c:v>
                </c:pt>
                <c:pt idx="6">
                  <c:v>-0.87045399999999995</c:v>
                </c:pt>
                <c:pt idx="7">
                  <c:v>-0.81653399999999998</c:v>
                </c:pt>
                <c:pt idx="8">
                  <c:v>-1.14622</c:v>
                </c:pt>
                <c:pt idx="9">
                  <c:v>-1.32487</c:v>
                </c:pt>
                <c:pt idx="10">
                  <c:v>-1.0757699999999999</c:v>
                </c:pt>
                <c:pt idx="11">
                  <c:v>-0.71630899999999997</c:v>
                </c:pt>
                <c:pt idx="12">
                  <c:v>-1.2962</c:v>
                </c:pt>
                <c:pt idx="13">
                  <c:v>-0.66994200000000004</c:v>
                </c:pt>
                <c:pt idx="14">
                  <c:v>-0.85521100000000005</c:v>
                </c:pt>
                <c:pt idx="15">
                  <c:v>-0.87538800000000005</c:v>
                </c:pt>
                <c:pt idx="16">
                  <c:v>-0.58216900000000005</c:v>
                </c:pt>
                <c:pt idx="17">
                  <c:v>-0.52438799999999997</c:v>
                </c:pt>
                <c:pt idx="18">
                  <c:v>-0.79402600000000001</c:v>
                </c:pt>
                <c:pt idx="19">
                  <c:v>-0.68917099999999998</c:v>
                </c:pt>
                <c:pt idx="20">
                  <c:v>-0.80386400000000002</c:v>
                </c:pt>
                <c:pt idx="21">
                  <c:v>-1.2786599999999999</c:v>
                </c:pt>
                <c:pt idx="22">
                  <c:v>-0.57935899999999996</c:v>
                </c:pt>
                <c:pt idx="23">
                  <c:v>-1.4451799999999999</c:v>
                </c:pt>
                <c:pt idx="24">
                  <c:v>-0.51663000000000003</c:v>
                </c:pt>
                <c:pt idx="25">
                  <c:v>-0.91870799999999997</c:v>
                </c:pt>
                <c:pt idx="26">
                  <c:v>-0.328486</c:v>
                </c:pt>
                <c:pt idx="27">
                  <c:v>-0.49439</c:v>
                </c:pt>
                <c:pt idx="28">
                  <c:v>-0.92167600000000005</c:v>
                </c:pt>
                <c:pt idx="29">
                  <c:v>-0.59857899999999997</c:v>
                </c:pt>
                <c:pt idx="30">
                  <c:v>-1.4416100000000001</c:v>
                </c:pt>
                <c:pt idx="31">
                  <c:v>-0.77265499999999998</c:v>
                </c:pt>
                <c:pt idx="32">
                  <c:v>-0.89892000000000005</c:v>
                </c:pt>
                <c:pt idx="33">
                  <c:v>-0.869757</c:v>
                </c:pt>
                <c:pt idx="34">
                  <c:v>-0.33161000000000002</c:v>
                </c:pt>
                <c:pt idx="35">
                  <c:v>-0.57011699999999998</c:v>
                </c:pt>
                <c:pt idx="36">
                  <c:v>-0.60830399999999996</c:v>
                </c:pt>
                <c:pt idx="37">
                  <c:v>-0.87811399999999995</c:v>
                </c:pt>
                <c:pt idx="38">
                  <c:v>-1.10256</c:v>
                </c:pt>
                <c:pt idx="39">
                  <c:v>-0.32755200000000001</c:v>
                </c:pt>
                <c:pt idx="40">
                  <c:v>-1.1250500000000001</c:v>
                </c:pt>
                <c:pt idx="41">
                  <c:v>-0.84191899999999997</c:v>
                </c:pt>
                <c:pt idx="42">
                  <c:v>-0.95943500000000004</c:v>
                </c:pt>
                <c:pt idx="43">
                  <c:v>-0.904698</c:v>
                </c:pt>
                <c:pt idx="44">
                  <c:v>-0.24509400000000001</c:v>
                </c:pt>
                <c:pt idx="45">
                  <c:v>-0.89826899999999998</c:v>
                </c:pt>
                <c:pt idx="46">
                  <c:v>-0.51139299999999999</c:v>
                </c:pt>
                <c:pt idx="47">
                  <c:v>-0.71940499999999996</c:v>
                </c:pt>
                <c:pt idx="48">
                  <c:v>-0.94747499999999996</c:v>
                </c:pt>
                <c:pt idx="49">
                  <c:v>-0.69515800000000005</c:v>
                </c:pt>
                <c:pt idx="50">
                  <c:v>-0.60687599999999997</c:v>
                </c:pt>
                <c:pt idx="51">
                  <c:v>-0.83289599999999997</c:v>
                </c:pt>
                <c:pt idx="52">
                  <c:v>-1.13893</c:v>
                </c:pt>
                <c:pt idx="53">
                  <c:v>-0.27461400000000002</c:v>
                </c:pt>
                <c:pt idx="54">
                  <c:v>-0.20664099999999999</c:v>
                </c:pt>
                <c:pt idx="55">
                  <c:v>-0.29396299999999997</c:v>
                </c:pt>
                <c:pt idx="56">
                  <c:v>-0.167717</c:v>
                </c:pt>
                <c:pt idx="57">
                  <c:v>-0.42305700000000002</c:v>
                </c:pt>
                <c:pt idx="58">
                  <c:v>-0.50583900000000004</c:v>
                </c:pt>
                <c:pt idx="59">
                  <c:v>-0.69812300000000005</c:v>
                </c:pt>
                <c:pt idx="60">
                  <c:v>-0.43046400000000001</c:v>
                </c:pt>
                <c:pt idx="61" formatCode="0.00E+00">
                  <c:v>-5.4657499999999998E-2</c:v>
                </c:pt>
                <c:pt idx="62">
                  <c:v>-0.60470999999999997</c:v>
                </c:pt>
                <c:pt idx="63" formatCode="0.00E+00">
                  <c:v>-5.7407899999999998E-2</c:v>
                </c:pt>
                <c:pt idx="64" formatCode="0.00E+00">
                  <c:v>-8.5801600000000006E-2</c:v>
                </c:pt>
                <c:pt idx="65">
                  <c:v>-0.35181699999999999</c:v>
                </c:pt>
                <c:pt idx="66" formatCode="0.00E+00">
                  <c:v>6.3232399999999994E-2</c:v>
                </c:pt>
                <c:pt idx="67">
                  <c:v>0.353549</c:v>
                </c:pt>
                <c:pt idx="68">
                  <c:v>0.66418699999999997</c:v>
                </c:pt>
                <c:pt idx="69">
                  <c:v>1.2048399999999999</c:v>
                </c:pt>
                <c:pt idx="70">
                  <c:v>1.3141700000000001</c:v>
                </c:pt>
                <c:pt idx="71">
                  <c:v>1.5777000000000001</c:v>
                </c:pt>
                <c:pt idx="72">
                  <c:v>2.1115300000000001</c:v>
                </c:pt>
                <c:pt idx="73">
                  <c:v>2.39222</c:v>
                </c:pt>
                <c:pt idx="74">
                  <c:v>2.4335800000000001</c:v>
                </c:pt>
                <c:pt idx="75">
                  <c:v>1.8976900000000001</c:v>
                </c:pt>
                <c:pt idx="76">
                  <c:v>1.93912</c:v>
                </c:pt>
                <c:pt idx="77">
                  <c:v>1.8900999999999999</c:v>
                </c:pt>
                <c:pt idx="78">
                  <c:v>1.85032</c:v>
                </c:pt>
                <c:pt idx="79">
                  <c:v>1.8627800000000001</c:v>
                </c:pt>
                <c:pt idx="80">
                  <c:v>1.83918</c:v>
                </c:pt>
                <c:pt idx="81">
                  <c:v>1.87435</c:v>
                </c:pt>
                <c:pt idx="82">
                  <c:v>1.8315600000000001</c:v>
                </c:pt>
                <c:pt idx="83">
                  <c:v>1.82666</c:v>
                </c:pt>
                <c:pt idx="84">
                  <c:v>1.86581</c:v>
                </c:pt>
                <c:pt idx="85">
                  <c:v>1.8581000000000001</c:v>
                </c:pt>
                <c:pt idx="86">
                  <c:v>1.82304</c:v>
                </c:pt>
                <c:pt idx="87">
                  <c:v>1.8156600000000001</c:v>
                </c:pt>
                <c:pt idx="88">
                  <c:v>1.8058799999999999</c:v>
                </c:pt>
                <c:pt idx="89">
                  <c:v>1.7884800000000001</c:v>
                </c:pt>
                <c:pt idx="90">
                  <c:v>1.7877400000000001</c:v>
                </c:pt>
                <c:pt idx="91">
                  <c:v>1.78871</c:v>
                </c:pt>
                <c:pt idx="92">
                  <c:v>1.75837</c:v>
                </c:pt>
                <c:pt idx="93">
                  <c:v>1.7662500000000001</c:v>
                </c:pt>
                <c:pt idx="94">
                  <c:v>1.7296800000000001</c:v>
                </c:pt>
                <c:pt idx="95">
                  <c:v>1.7207399999999999</c:v>
                </c:pt>
                <c:pt idx="96">
                  <c:v>1.6893499999999999</c:v>
                </c:pt>
                <c:pt idx="97">
                  <c:v>1.6701299999999999</c:v>
                </c:pt>
                <c:pt idx="98">
                  <c:v>1.6316200000000001</c:v>
                </c:pt>
                <c:pt idx="99">
                  <c:v>1.60036</c:v>
                </c:pt>
                <c:pt idx="100">
                  <c:v>1.58192</c:v>
                </c:pt>
                <c:pt idx="101">
                  <c:v>1.55267</c:v>
                </c:pt>
                <c:pt idx="102">
                  <c:v>1.5214799999999999</c:v>
                </c:pt>
                <c:pt idx="103">
                  <c:v>1.49309</c:v>
                </c:pt>
                <c:pt idx="104">
                  <c:v>1.4705299999999999</c:v>
                </c:pt>
                <c:pt idx="105">
                  <c:v>1.44248</c:v>
                </c:pt>
                <c:pt idx="106">
                  <c:v>1.4224399999999999</c:v>
                </c:pt>
                <c:pt idx="107">
                  <c:v>1.40683</c:v>
                </c:pt>
                <c:pt idx="108">
                  <c:v>1.3947400000000001</c:v>
                </c:pt>
                <c:pt idx="109">
                  <c:v>1.38269</c:v>
                </c:pt>
                <c:pt idx="110">
                  <c:v>1.36134</c:v>
                </c:pt>
                <c:pt idx="111">
                  <c:v>1.35734</c:v>
                </c:pt>
                <c:pt idx="112">
                  <c:v>1.34649</c:v>
                </c:pt>
                <c:pt idx="113">
                  <c:v>1.3494299999999999</c:v>
                </c:pt>
                <c:pt idx="114">
                  <c:v>1.3285100000000001</c:v>
                </c:pt>
                <c:pt idx="115">
                  <c:v>1.3298300000000001</c:v>
                </c:pt>
                <c:pt idx="116">
                  <c:v>1.3312200000000001</c:v>
                </c:pt>
                <c:pt idx="117">
                  <c:v>1.3177000000000001</c:v>
                </c:pt>
                <c:pt idx="118">
                  <c:v>1.3171600000000001</c:v>
                </c:pt>
                <c:pt idx="119">
                  <c:v>1.3170900000000001</c:v>
                </c:pt>
                <c:pt idx="120">
                  <c:v>1.3096699999999999</c:v>
                </c:pt>
                <c:pt idx="121">
                  <c:v>1.3051200000000001</c:v>
                </c:pt>
                <c:pt idx="122">
                  <c:v>1.30325</c:v>
                </c:pt>
                <c:pt idx="123">
                  <c:v>1.2874399999999999</c:v>
                </c:pt>
                <c:pt idx="124">
                  <c:v>1.29247</c:v>
                </c:pt>
                <c:pt idx="125">
                  <c:v>1.27271</c:v>
                </c:pt>
                <c:pt idx="126">
                  <c:v>1.2786999999999999</c:v>
                </c:pt>
                <c:pt idx="127">
                  <c:v>1.27223</c:v>
                </c:pt>
                <c:pt idx="128">
                  <c:v>1.2573700000000001</c:v>
                </c:pt>
                <c:pt idx="129">
                  <c:v>1.2604900000000001</c:v>
                </c:pt>
                <c:pt idx="130">
                  <c:v>1.2486200000000001</c:v>
                </c:pt>
                <c:pt idx="131">
                  <c:v>1.23411</c:v>
                </c:pt>
                <c:pt idx="132">
                  <c:v>1.2223200000000001</c:v>
                </c:pt>
                <c:pt idx="133">
                  <c:v>1.21119</c:v>
                </c:pt>
                <c:pt idx="134">
                  <c:v>1.19909</c:v>
                </c:pt>
                <c:pt idx="135">
                  <c:v>1.17032</c:v>
                </c:pt>
                <c:pt idx="136">
                  <c:v>1.1551</c:v>
                </c:pt>
                <c:pt idx="137">
                  <c:v>1.1392199999999999</c:v>
                </c:pt>
                <c:pt idx="138">
                  <c:v>1.11812</c:v>
                </c:pt>
                <c:pt idx="139">
                  <c:v>1.1039399999999999</c:v>
                </c:pt>
                <c:pt idx="140">
                  <c:v>1.0798399999999999</c:v>
                </c:pt>
                <c:pt idx="141">
                  <c:v>1.06057</c:v>
                </c:pt>
                <c:pt idx="142">
                  <c:v>1.04044</c:v>
                </c:pt>
                <c:pt idx="143">
                  <c:v>1.0165900000000001</c:v>
                </c:pt>
                <c:pt idx="144">
                  <c:v>0.99113799999999996</c:v>
                </c:pt>
                <c:pt idx="145">
                  <c:v>0.968642</c:v>
                </c:pt>
                <c:pt idx="146">
                  <c:v>0.94298000000000004</c:v>
                </c:pt>
                <c:pt idx="147">
                  <c:v>0.91413500000000003</c:v>
                </c:pt>
                <c:pt idx="148">
                  <c:v>0.88640600000000003</c:v>
                </c:pt>
                <c:pt idx="149">
                  <c:v>0.85766399999999998</c:v>
                </c:pt>
                <c:pt idx="150">
                  <c:v>0.82953299999999996</c:v>
                </c:pt>
                <c:pt idx="151">
                  <c:v>0.79884299999999997</c:v>
                </c:pt>
                <c:pt idx="152">
                  <c:v>0.77177799999999996</c:v>
                </c:pt>
                <c:pt idx="153">
                  <c:v>0.74388500000000002</c:v>
                </c:pt>
                <c:pt idx="154">
                  <c:v>0.71553999999999995</c:v>
                </c:pt>
                <c:pt idx="155">
                  <c:v>0.68705400000000005</c:v>
                </c:pt>
                <c:pt idx="156">
                  <c:v>0.66154000000000002</c:v>
                </c:pt>
                <c:pt idx="157">
                  <c:v>0.63502000000000003</c:v>
                </c:pt>
                <c:pt idx="158">
                  <c:v>0.60605600000000004</c:v>
                </c:pt>
                <c:pt idx="159">
                  <c:v>0.57921</c:v>
                </c:pt>
                <c:pt idx="160">
                  <c:v>0.55333600000000005</c:v>
                </c:pt>
                <c:pt idx="161">
                  <c:v>0.52623299999999995</c:v>
                </c:pt>
                <c:pt idx="162">
                  <c:v>0.50089300000000003</c:v>
                </c:pt>
                <c:pt idx="163">
                  <c:v>0.476211</c:v>
                </c:pt>
                <c:pt idx="164">
                  <c:v>0.45188299999999998</c:v>
                </c:pt>
                <c:pt idx="165">
                  <c:v>0.42880400000000002</c:v>
                </c:pt>
                <c:pt idx="166">
                  <c:v>0.40729500000000002</c:v>
                </c:pt>
                <c:pt idx="167">
                  <c:v>0.39100699999999999</c:v>
                </c:pt>
                <c:pt idx="168">
                  <c:v>0.375162</c:v>
                </c:pt>
                <c:pt idx="169">
                  <c:v>0.36424800000000002</c:v>
                </c:pt>
                <c:pt idx="170">
                  <c:v>0.35566500000000001</c:v>
                </c:pt>
                <c:pt idx="171">
                  <c:v>0.34993000000000002</c:v>
                </c:pt>
                <c:pt idx="172">
                  <c:v>0.34527400000000003</c:v>
                </c:pt>
                <c:pt idx="173">
                  <c:v>0.33228400000000002</c:v>
                </c:pt>
                <c:pt idx="174">
                  <c:v>0.31117800000000001</c:v>
                </c:pt>
                <c:pt idx="175">
                  <c:v>0.28848299999999999</c:v>
                </c:pt>
                <c:pt idx="176">
                  <c:v>0.27199099999999998</c:v>
                </c:pt>
                <c:pt idx="177">
                  <c:v>0.26056800000000002</c:v>
                </c:pt>
                <c:pt idx="178">
                  <c:v>0.254658</c:v>
                </c:pt>
                <c:pt idx="179">
                  <c:v>0.25243500000000002</c:v>
                </c:pt>
                <c:pt idx="180">
                  <c:v>0.249884</c:v>
                </c:pt>
                <c:pt idx="181">
                  <c:v>0.245361</c:v>
                </c:pt>
                <c:pt idx="182">
                  <c:v>0.24098600000000001</c:v>
                </c:pt>
                <c:pt idx="183">
                  <c:v>0.235681</c:v>
                </c:pt>
                <c:pt idx="184">
                  <c:v>0.23136000000000001</c:v>
                </c:pt>
                <c:pt idx="185">
                  <c:v>0.226908</c:v>
                </c:pt>
                <c:pt idx="186">
                  <c:v>0.222243</c:v>
                </c:pt>
                <c:pt idx="187">
                  <c:v>0.219803</c:v>
                </c:pt>
                <c:pt idx="188">
                  <c:v>0.21620900000000001</c:v>
                </c:pt>
                <c:pt idx="189">
                  <c:v>0.213923</c:v>
                </c:pt>
                <c:pt idx="190">
                  <c:v>0.21191399999999999</c:v>
                </c:pt>
                <c:pt idx="191">
                  <c:v>0.20815800000000001</c:v>
                </c:pt>
                <c:pt idx="192">
                  <c:v>0.20962700000000001</c:v>
                </c:pt>
                <c:pt idx="193">
                  <c:v>0.20660700000000001</c:v>
                </c:pt>
                <c:pt idx="194">
                  <c:v>0.203907</c:v>
                </c:pt>
                <c:pt idx="195">
                  <c:v>0.20261000000000001</c:v>
                </c:pt>
                <c:pt idx="196">
                  <c:v>0.202154</c:v>
                </c:pt>
                <c:pt idx="197">
                  <c:v>0.20082700000000001</c:v>
                </c:pt>
                <c:pt idx="198">
                  <c:v>0.19880500000000001</c:v>
                </c:pt>
                <c:pt idx="199">
                  <c:v>0.19581699999999999</c:v>
                </c:pt>
                <c:pt idx="200">
                  <c:v>0.193158</c:v>
                </c:pt>
                <c:pt idx="201">
                  <c:v>0.19131500000000001</c:v>
                </c:pt>
                <c:pt idx="202">
                  <c:v>0.18944800000000001</c:v>
                </c:pt>
                <c:pt idx="203">
                  <c:v>0.18869</c:v>
                </c:pt>
                <c:pt idx="204">
                  <c:v>0.18743099999999999</c:v>
                </c:pt>
                <c:pt idx="205">
                  <c:v>0.18674499999999999</c:v>
                </c:pt>
                <c:pt idx="206">
                  <c:v>0.18452399999999999</c:v>
                </c:pt>
                <c:pt idx="207">
                  <c:v>0.18223600000000001</c:v>
                </c:pt>
                <c:pt idx="208">
                  <c:v>0.18123500000000001</c:v>
                </c:pt>
                <c:pt idx="209">
                  <c:v>0.18152699999999999</c:v>
                </c:pt>
                <c:pt idx="210">
                  <c:v>0.18029200000000001</c:v>
                </c:pt>
                <c:pt idx="211">
                  <c:v>0.17758299999999999</c:v>
                </c:pt>
                <c:pt idx="212">
                  <c:v>0.17571300000000001</c:v>
                </c:pt>
                <c:pt idx="213">
                  <c:v>0.174987</c:v>
                </c:pt>
                <c:pt idx="214">
                  <c:v>0.173483</c:v>
                </c:pt>
                <c:pt idx="215">
                  <c:v>0.172878</c:v>
                </c:pt>
                <c:pt idx="216">
                  <c:v>0.17438000000000001</c:v>
                </c:pt>
                <c:pt idx="217">
                  <c:v>0.173482</c:v>
                </c:pt>
                <c:pt idx="218">
                  <c:v>0.16897000000000001</c:v>
                </c:pt>
                <c:pt idx="219">
                  <c:v>0.167264</c:v>
                </c:pt>
                <c:pt idx="220">
                  <c:v>0.165464</c:v>
                </c:pt>
                <c:pt idx="221">
                  <c:v>0.164633</c:v>
                </c:pt>
                <c:pt idx="222">
                  <c:v>0.163828</c:v>
                </c:pt>
                <c:pt idx="223">
                  <c:v>0.16342699999999999</c:v>
                </c:pt>
                <c:pt idx="224">
                  <c:v>0.16125400000000001</c:v>
                </c:pt>
                <c:pt idx="225">
                  <c:v>0.160388</c:v>
                </c:pt>
                <c:pt idx="226">
                  <c:v>0.15820400000000001</c:v>
                </c:pt>
                <c:pt idx="227">
                  <c:v>0.15937000000000001</c:v>
                </c:pt>
                <c:pt idx="228">
                  <c:v>0.15964300000000001</c:v>
                </c:pt>
                <c:pt idx="229">
                  <c:v>0.15481200000000001</c:v>
                </c:pt>
                <c:pt idx="230">
                  <c:v>0.156028</c:v>
                </c:pt>
                <c:pt idx="231">
                  <c:v>0.15454000000000001</c:v>
                </c:pt>
                <c:pt idx="232">
                  <c:v>0.15110299999999999</c:v>
                </c:pt>
                <c:pt idx="233">
                  <c:v>0.151891</c:v>
                </c:pt>
                <c:pt idx="234">
                  <c:v>0.150085</c:v>
                </c:pt>
                <c:pt idx="235">
                  <c:v>0.146949</c:v>
                </c:pt>
                <c:pt idx="236">
                  <c:v>0.14504</c:v>
                </c:pt>
                <c:pt idx="237">
                  <c:v>0.145902</c:v>
                </c:pt>
                <c:pt idx="238">
                  <c:v>0.14305200000000001</c:v>
                </c:pt>
                <c:pt idx="239">
                  <c:v>0.14133899999999999</c:v>
                </c:pt>
                <c:pt idx="240">
                  <c:v>0.140157</c:v>
                </c:pt>
                <c:pt idx="241">
                  <c:v>0.13907600000000001</c:v>
                </c:pt>
                <c:pt idx="242">
                  <c:v>0.13703499999999999</c:v>
                </c:pt>
                <c:pt idx="243">
                  <c:v>0.136439</c:v>
                </c:pt>
                <c:pt idx="244">
                  <c:v>0.13531199999999999</c:v>
                </c:pt>
                <c:pt idx="245">
                  <c:v>0.13158500000000001</c:v>
                </c:pt>
                <c:pt idx="246">
                  <c:v>0.13108300000000001</c:v>
                </c:pt>
                <c:pt idx="247">
                  <c:v>0.129916</c:v>
                </c:pt>
                <c:pt idx="248">
                  <c:v>0.12869700000000001</c:v>
                </c:pt>
                <c:pt idx="249">
                  <c:v>0.12703600000000001</c:v>
                </c:pt>
                <c:pt idx="250">
                  <c:v>0.12554799999999999</c:v>
                </c:pt>
                <c:pt idx="251">
                  <c:v>0.12664300000000001</c:v>
                </c:pt>
                <c:pt idx="252">
                  <c:v>0.12342500000000001</c:v>
                </c:pt>
                <c:pt idx="253">
                  <c:v>0.12062</c:v>
                </c:pt>
                <c:pt idx="254">
                  <c:v>0.12085899999999999</c:v>
                </c:pt>
                <c:pt idx="255">
                  <c:v>0.120201</c:v>
                </c:pt>
                <c:pt idx="256">
                  <c:v>0.118182</c:v>
                </c:pt>
                <c:pt idx="257">
                  <c:v>0.116172</c:v>
                </c:pt>
                <c:pt idx="258">
                  <c:v>0.115874</c:v>
                </c:pt>
                <c:pt idx="259">
                  <c:v>0.114886</c:v>
                </c:pt>
                <c:pt idx="260">
                  <c:v>0.113648</c:v>
                </c:pt>
                <c:pt idx="261">
                  <c:v>0.110925</c:v>
                </c:pt>
                <c:pt idx="262">
                  <c:v>0.109669</c:v>
                </c:pt>
                <c:pt idx="263">
                  <c:v>0.108726</c:v>
                </c:pt>
                <c:pt idx="264">
                  <c:v>0.10748099999999999</c:v>
                </c:pt>
                <c:pt idx="265">
                  <c:v>0.105937</c:v>
                </c:pt>
                <c:pt idx="266">
                  <c:v>0.105227</c:v>
                </c:pt>
                <c:pt idx="267">
                  <c:v>0.105735</c:v>
                </c:pt>
                <c:pt idx="268">
                  <c:v>0.10471800000000001</c:v>
                </c:pt>
                <c:pt idx="269">
                  <c:v>0.102673</c:v>
                </c:pt>
                <c:pt idx="270">
                  <c:v>0.100457</c:v>
                </c:pt>
                <c:pt idx="271" formatCode="0.00E+00">
                  <c:v>9.9842500000000001E-2</c:v>
                </c:pt>
                <c:pt idx="272" formatCode="0.00E+00">
                  <c:v>9.8566100000000004E-2</c:v>
                </c:pt>
                <c:pt idx="273">
                  <c:v>0.10201499999999999</c:v>
                </c:pt>
                <c:pt idx="274" formatCode="0.00E+00">
                  <c:v>9.7945699999999997E-2</c:v>
                </c:pt>
                <c:pt idx="275" formatCode="0.00E+00">
                  <c:v>9.7168900000000002E-2</c:v>
                </c:pt>
                <c:pt idx="276" formatCode="0.00E+00">
                  <c:v>9.6364000000000005E-2</c:v>
                </c:pt>
                <c:pt idx="277" formatCode="0.00E+00">
                  <c:v>9.5860500000000001E-2</c:v>
                </c:pt>
                <c:pt idx="278" formatCode="0.00E+00">
                  <c:v>9.54208E-2</c:v>
                </c:pt>
                <c:pt idx="279" formatCode="0.00E+00">
                  <c:v>9.4209699999999993E-2</c:v>
                </c:pt>
                <c:pt idx="280" formatCode="0.00E+00">
                  <c:v>9.1918E-2</c:v>
                </c:pt>
                <c:pt idx="281" formatCode="0.00E+00">
                  <c:v>9.1584700000000005E-2</c:v>
                </c:pt>
                <c:pt idx="282" formatCode="0.00E+00">
                  <c:v>9.1243299999999999E-2</c:v>
                </c:pt>
                <c:pt idx="283" formatCode="0.00E+00">
                  <c:v>9.0537999999999993E-2</c:v>
                </c:pt>
                <c:pt idx="284" formatCode="0.00E+00">
                  <c:v>8.9334999999999998E-2</c:v>
                </c:pt>
                <c:pt idx="285" formatCode="0.00E+00">
                  <c:v>8.8194800000000004E-2</c:v>
                </c:pt>
                <c:pt idx="286" formatCode="0.00E+00">
                  <c:v>8.7619299999999997E-2</c:v>
                </c:pt>
                <c:pt idx="287" formatCode="0.00E+00">
                  <c:v>8.6999900000000005E-2</c:v>
                </c:pt>
                <c:pt idx="288" formatCode="0.00E+00">
                  <c:v>8.6766200000000002E-2</c:v>
                </c:pt>
                <c:pt idx="289" formatCode="0.00E+00">
                  <c:v>8.5405300000000003E-2</c:v>
                </c:pt>
                <c:pt idx="290" formatCode="0.00E+00">
                  <c:v>8.5079199999999994E-2</c:v>
                </c:pt>
                <c:pt idx="291" formatCode="0.00E+00">
                  <c:v>8.3680599999999994E-2</c:v>
                </c:pt>
                <c:pt idx="292" formatCode="0.00E+00">
                  <c:v>8.3105100000000001E-2</c:v>
                </c:pt>
                <c:pt idx="293" formatCode="0.00E+00">
                  <c:v>8.3001599999999995E-2</c:v>
                </c:pt>
                <c:pt idx="294" formatCode="0.00E+00">
                  <c:v>8.2025100000000004E-2</c:v>
                </c:pt>
                <c:pt idx="295" formatCode="0.00E+00">
                  <c:v>8.4720100000000007E-2</c:v>
                </c:pt>
                <c:pt idx="296" formatCode="0.00E+00">
                  <c:v>8.3815600000000004E-2</c:v>
                </c:pt>
                <c:pt idx="297" formatCode="0.00E+00">
                  <c:v>7.9868800000000004E-2</c:v>
                </c:pt>
                <c:pt idx="298" formatCode="0.00E+00">
                  <c:v>7.9375299999999996E-2</c:v>
                </c:pt>
                <c:pt idx="299" formatCode="0.00E+00">
                  <c:v>7.9569799999999996E-2</c:v>
                </c:pt>
                <c:pt idx="300" formatCode="0.00E+00">
                  <c:v>7.9539299999999993E-2</c:v>
                </c:pt>
                <c:pt idx="301" formatCode="0.00E+00">
                  <c:v>7.8616099999999994E-2</c:v>
                </c:pt>
                <c:pt idx="302" formatCode="0.00E+00">
                  <c:v>7.8228000000000006E-2</c:v>
                </c:pt>
                <c:pt idx="303" formatCode="0.00E+00">
                  <c:v>7.9694299999999996E-2</c:v>
                </c:pt>
                <c:pt idx="304" formatCode="0.00E+00">
                  <c:v>7.7872800000000006E-2</c:v>
                </c:pt>
                <c:pt idx="305" formatCode="0.00E+00">
                  <c:v>7.6483200000000001E-2</c:v>
                </c:pt>
                <c:pt idx="306" formatCode="0.00E+00">
                  <c:v>7.6211500000000001E-2</c:v>
                </c:pt>
                <c:pt idx="307" formatCode="0.00E+00">
                  <c:v>7.6061199999999995E-2</c:v>
                </c:pt>
                <c:pt idx="308" formatCode="0.00E+00">
                  <c:v>7.5763200000000003E-2</c:v>
                </c:pt>
                <c:pt idx="309" formatCode="0.00E+00">
                  <c:v>7.5385999999999995E-2</c:v>
                </c:pt>
                <c:pt idx="310" formatCode="0.00E+00">
                  <c:v>7.4447600000000003E-2</c:v>
                </c:pt>
                <c:pt idx="311" formatCode="0.00E+00">
                  <c:v>7.5051300000000001E-2</c:v>
                </c:pt>
                <c:pt idx="312" formatCode="0.00E+00">
                  <c:v>7.4283600000000005E-2</c:v>
                </c:pt>
                <c:pt idx="313" formatCode="0.00E+00">
                  <c:v>7.3364299999999993E-2</c:v>
                </c:pt>
                <c:pt idx="314" formatCode="0.00E+00">
                  <c:v>7.2791599999999998E-2</c:v>
                </c:pt>
                <c:pt idx="315" formatCode="0.00E+00">
                  <c:v>7.2807800000000006E-2</c:v>
                </c:pt>
                <c:pt idx="316" formatCode="0.00E+00">
                  <c:v>7.23853E-2</c:v>
                </c:pt>
                <c:pt idx="317" formatCode="0.00E+00">
                  <c:v>7.1760699999999997E-2</c:v>
                </c:pt>
                <c:pt idx="318" formatCode="0.00E+00">
                  <c:v>7.1615200000000004E-2</c:v>
                </c:pt>
                <c:pt idx="319" formatCode="0.00E+00">
                  <c:v>7.0865200000000003E-2</c:v>
                </c:pt>
                <c:pt idx="320" formatCode="0.00E+00">
                  <c:v>7.0579100000000006E-2</c:v>
                </c:pt>
                <c:pt idx="321" formatCode="0.00E+00">
                  <c:v>7.0548100000000002E-2</c:v>
                </c:pt>
                <c:pt idx="322" formatCode="0.00E+00">
                  <c:v>7.0200399999999996E-2</c:v>
                </c:pt>
                <c:pt idx="323" formatCode="0.00E+00">
                  <c:v>6.9722699999999999E-2</c:v>
                </c:pt>
                <c:pt idx="324" formatCode="0.00E+00">
                  <c:v>6.9416000000000005E-2</c:v>
                </c:pt>
                <c:pt idx="325" formatCode="0.00E+00">
                  <c:v>6.9214300000000006E-2</c:v>
                </c:pt>
                <c:pt idx="326" formatCode="0.00E+00">
                  <c:v>6.8712700000000002E-2</c:v>
                </c:pt>
                <c:pt idx="327" formatCode="0.00E+00">
                  <c:v>6.8513900000000003E-2</c:v>
                </c:pt>
                <c:pt idx="328" formatCode="0.00E+00">
                  <c:v>6.8248299999999998E-2</c:v>
                </c:pt>
                <c:pt idx="329" formatCode="0.00E+00">
                  <c:v>6.8182900000000005E-2</c:v>
                </c:pt>
                <c:pt idx="330" formatCode="0.00E+00">
                  <c:v>6.8080399999999999E-2</c:v>
                </c:pt>
                <c:pt idx="331" formatCode="0.00E+00">
                  <c:v>6.7573999999999995E-2</c:v>
                </c:pt>
                <c:pt idx="332" formatCode="0.00E+00">
                  <c:v>6.7409499999999997E-2</c:v>
                </c:pt>
                <c:pt idx="333" formatCode="0.00E+00">
                  <c:v>6.7018499999999995E-2</c:v>
                </c:pt>
                <c:pt idx="334" formatCode="0.00E+00">
                  <c:v>6.6573099999999996E-2</c:v>
                </c:pt>
                <c:pt idx="335" formatCode="0.00E+00">
                  <c:v>6.6398600000000002E-2</c:v>
                </c:pt>
                <c:pt idx="336" formatCode="0.00E+00">
                  <c:v>6.6491599999999998E-2</c:v>
                </c:pt>
                <c:pt idx="337" formatCode="0.00E+00">
                  <c:v>6.6482100000000002E-2</c:v>
                </c:pt>
                <c:pt idx="338" formatCode="0.00E+00">
                  <c:v>6.5943199999999993E-2</c:v>
                </c:pt>
                <c:pt idx="339" formatCode="0.00E+00">
                  <c:v>6.5650500000000001E-2</c:v>
                </c:pt>
                <c:pt idx="340" formatCode="0.00E+00">
                  <c:v>6.5554100000000004E-2</c:v>
                </c:pt>
                <c:pt idx="341" formatCode="0.00E+00">
                  <c:v>6.5182199999999996E-2</c:v>
                </c:pt>
                <c:pt idx="342" formatCode="0.00E+00">
                  <c:v>6.4813599999999999E-2</c:v>
                </c:pt>
                <c:pt idx="343" formatCode="0.00E+00">
                  <c:v>6.4734E-2</c:v>
                </c:pt>
                <c:pt idx="344" formatCode="0.00E+00">
                  <c:v>6.4432100000000006E-2</c:v>
                </c:pt>
                <c:pt idx="345" formatCode="0.00E+00">
                  <c:v>6.4035400000000006E-2</c:v>
                </c:pt>
                <c:pt idx="346" formatCode="0.00E+00">
                  <c:v>6.4000100000000004E-2</c:v>
                </c:pt>
                <c:pt idx="347" formatCode="0.00E+00">
                  <c:v>6.36187E-2</c:v>
                </c:pt>
                <c:pt idx="348" formatCode="0.00E+00">
                  <c:v>6.36182E-2</c:v>
                </c:pt>
                <c:pt idx="349" formatCode="0.00E+00">
                  <c:v>6.3427399999999995E-2</c:v>
                </c:pt>
                <c:pt idx="350" formatCode="0.00E+00">
                  <c:v>6.2949199999999997E-2</c:v>
                </c:pt>
                <c:pt idx="351" formatCode="0.00E+00">
                  <c:v>6.2423699999999999E-2</c:v>
                </c:pt>
                <c:pt idx="352" formatCode="0.00E+00">
                  <c:v>6.2545299999999998E-2</c:v>
                </c:pt>
                <c:pt idx="353" formatCode="0.00E+00">
                  <c:v>6.2012699999999997E-2</c:v>
                </c:pt>
                <c:pt idx="354" formatCode="0.00E+00">
                  <c:v>6.1337000000000003E-2</c:v>
                </c:pt>
                <c:pt idx="355" formatCode="0.00E+00">
                  <c:v>6.1054200000000003E-2</c:v>
                </c:pt>
                <c:pt idx="356" formatCode="0.00E+00">
                  <c:v>6.0620800000000002E-2</c:v>
                </c:pt>
                <c:pt idx="357" formatCode="0.00E+00">
                  <c:v>6.0272199999999998E-2</c:v>
                </c:pt>
                <c:pt idx="358" formatCode="0.00E+00">
                  <c:v>6.0126300000000001E-2</c:v>
                </c:pt>
                <c:pt idx="359" formatCode="0.00E+00">
                  <c:v>5.9619400000000003E-2</c:v>
                </c:pt>
                <c:pt idx="360" formatCode="0.00E+00">
                  <c:v>5.9214599999999999E-2</c:v>
                </c:pt>
                <c:pt idx="361" formatCode="0.00E+00">
                  <c:v>5.8659599999999999E-2</c:v>
                </c:pt>
                <c:pt idx="362" formatCode="0.00E+00">
                  <c:v>5.8162199999999997E-2</c:v>
                </c:pt>
                <c:pt idx="363" formatCode="0.00E+00">
                  <c:v>5.7722999999999997E-2</c:v>
                </c:pt>
                <c:pt idx="364" formatCode="0.00E+00">
                  <c:v>5.7580899999999997E-2</c:v>
                </c:pt>
                <c:pt idx="365" formatCode="0.00E+00">
                  <c:v>5.7119400000000001E-2</c:v>
                </c:pt>
                <c:pt idx="366" formatCode="0.00E+00">
                  <c:v>5.65844E-2</c:v>
                </c:pt>
                <c:pt idx="367" formatCode="0.00E+00">
                  <c:v>5.6154299999999997E-2</c:v>
                </c:pt>
                <c:pt idx="368" formatCode="0.00E+00">
                  <c:v>5.5870099999999999E-2</c:v>
                </c:pt>
                <c:pt idx="369" formatCode="0.00E+00">
                  <c:v>5.5417500000000001E-2</c:v>
                </c:pt>
                <c:pt idx="370" formatCode="0.00E+00">
                  <c:v>5.4970699999999997E-2</c:v>
                </c:pt>
                <c:pt idx="371" formatCode="0.00E+00">
                  <c:v>5.4518700000000003E-2</c:v>
                </c:pt>
                <c:pt idx="372" formatCode="0.00E+00">
                  <c:v>5.4263600000000002E-2</c:v>
                </c:pt>
                <c:pt idx="373" formatCode="0.00E+00">
                  <c:v>5.3835899999999999E-2</c:v>
                </c:pt>
                <c:pt idx="374" formatCode="0.00E+00">
                  <c:v>5.3338499999999997E-2</c:v>
                </c:pt>
                <c:pt idx="375" formatCode="0.00E+00">
                  <c:v>5.2896499999999999E-2</c:v>
                </c:pt>
                <c:pt idx="376" formatCode="0.00E+00">
                  <c:v>5.2463500000000003E-2</c:v>
                </c:pt>
                <c:pt idx="377" formatCode="0.00E+00">
                  <c:v>5.21603E-2</c:v>
                </c:pt>
                <c:pt idx="378" formatCode="0.00E+00">
                  <c:v>5.1830300000000003E-2</c:v>
                </c:pt>
                <c:pt idx="379" formatCode="0.00E+00">
                  <c:v>5.1851700000000001E-2</c:v>
                </c:pt>
                <c:pt idx="380" formatCode="0.00E+00">
                  <c:v>5.1384899999999997E-2</c:v>
                </c:pt>
                <c:pt idx="381" formatCode="0.00E+00">
                  <c:v>5.0975300000000001E-2</c:v>
                </c:pt>
                <c:pt idx="382" formatCode="0.00E+00">
                  <c:v>5.11432E-2</c:v>
                </c:pt>
                <c:pt idx="383" formatCode="0.00E+00">
                  <c:v>5.1458400000000001E-2</c:v>
                </c:pt>
                <c:pt idx="384" formatCode="0.00E+00">
                  <c:v>5.0612900000000002E-2</c:v>
                </c:pt>
                <c:pt idx="385" formatCode="0.00E+00">
                  <c:v>4.9850499999999999E-2</c:v>
                </c:pt>
                <c:pt idx="386" formatCode="0.00E+00">
                  <c:v>5.0477500000000002E-2</c:v>
                </c:pt>
                <c:pt idx="387" formatCode="0.00E+00">
                  <c:v>4.9717400000000002E-2</c:v>
                </c:pt>
                <c:pt idx="388" formatCode="0.00E+00">
                  <c:v>5.0208999999999997E-2</c:v>
                </c:pt>
                <c:pt idx="389" formatCode="0.00E+00">
                  <c:v>4.9952999999999997E-2</c:v>
                </c:pt>
                <c:pt idx="390" formatCode="0.00E+00">
                  <c:v>4.9111399999999999E-2</c:v>
                </c:pt>
                <c:pt idx="391" formatCode="0.00E+00">
                  <c:v>4.9456600000000003E-2</c:v>
                </c:pt>
                <c:pt idx="392" formatCode="0.00E+00">
                  <c:v>4.9221500000000001E-2</c:v>
                </c:pt>
                <c:pt idx="393" formatCode="0.00E+00">
                  <c:v>4.6788700000000003E-2</c:v>
                </c:pt>
                <c:pt idx="394" formatCode="0.00E+00">
                  <c:v>4.7895E-2</c:v>
                </c:pt>
                <c:pt idx="395" formatCode="0.00E+00">
                  <c:v>4.7606000000000002E-2</c:v>
                </c:pt>
                <c:pt idx="396" formatCode="0.00E+00">
                  <c:v>4.6947999999999997E-2</c:v>
                </c:pt>
                <c:pt idx="397" formatCode="0.00E+00">
                  <c:v>4.7063399999999998E-2</c:v>
                </c:pt>
                <c:pt idx="398" formatCode="0.00E+00">
                  <c:v>4.76093E-2</c:v>
                </c:pt>
                <c:pt idx="399" formatCode="0.00E+00">
                  <c:v>4.6417199999999999E-2</c:v>
                </c:pt>
                <c:pt idx="400" formatCode="0.00E+00">
                  <c:v>4.5148800000000003E-2</c:v>
                </c:pt>
                <c:pt idx="401" formatCode="0.00E+00">
                  <c:v>4.5412500000000001E-2</c:v>
                </c:pt>
                <c:pt idx="402" formatCode="0.00E+00">
                  <c:v>4.5897E-2</c:v>
                </c:pt>
                <c:pt idx="403" formatCode="0.00E+00">
                  <c:v>4.6455900000000001E-2</c:v>
                </c:pt>
                <c:pt idx="404" formatCode="0.00E+00">
                  <c:v>4.6311900000000003E-2</c:v>
                </c:pt>
                <c:pt idx="405" formatCode="0.00E+00">
                  <c:v>4.5770199999999997E-2</c:v>
                </c:pt>
                <c:pt idx="406" formatCode="0.00E+00">
                  <c:v>4.51808E-2</c:v>
                </c:pt>
                <c:pt idx="407" formatCode="0.00E+00">
                  <c:v>4.5220900000000001E-2</c:v>
                </c:pt>
                <c:pt idx="408" formatCode="0.00E+00">
                  <c:v>4.45814E-2</c:v>
                </c:pt>
                <c:pt idx="409" formatCode="0.00E+00">
                  <c:v>4.4204199999999999E-2</c:v>
                </c:pt>
                <c:pt idx="410" formatCode="0.00E+00">
                  <c:v>4.3811299999999997E-2</c:v>
                </c:pt>
                <c:pt idx="411" formatCode="0.00E+00">
                  <c:v>4.4495100000000003E-2</c:v>
                </c:pt>
                <c:pt idx="412" formatCode="0.00E+00">
                  <c:v>4.5034900000000003E-2</c:v>
                </c:pt>
                <c:pt idx="413" formatCode="0.00E+00">
                  <c:v>4.4480800000000001E-2</c:v>
                </c:pt>
                <c:pt idx="414" formatCode="0.00E+00">
                  <c:v>4.2375999999999997E-2</c:v>
                </c:pt>
                <c:pt idx="415" formatCode="0.00E+00">
                  <c:v>4.2140999999999998E-2</c:v>
                </c:pt>
                <c:pt idx="416" formatCode="0.00E+00">
                  <c:v>4.2098499999999997E-2</c:v>
                </c:pt>
                <c:pt idx="417" formatCode="0.00E+00">
                  <c:v>4.2019800000000003E-2</c:v>
                </c:pt>
                <c:pt idx="418" formatCode="0.00E+00">
                  <c:v>4.1984599999999997E-2</c:v>
                </c:pt>
                <c:pt idx="419" formatCode="0.00E+00">
                  <c:v>4.1348500000000003E-2</c:v>
                </c:pt>
                <c:pt idx="420" formatCode="0.00E+00">
                  <c:v>4.1637399999999998E-2</c:v>
                </c:pt>
                <c:pt idx="421" formatCode="0.00E+00">
                  <c:v>4.0859199999999998E-2</c:v>
                </c:pt>
                <c:pt idx="422" formatCode="0.00E+00">
                  <c:v>4.08168E-2</c:v>
                </c:pt>
                <c:pt idx="423" formatCode="0.00E+00">
                  <c:v>4.0708099999999997E-2</c:v>
                </c:pt>
                <c:pt idx="424" formatCode="0.00E+00">
                  <c:v>4.0298899999999999E-2</c:v>
                </c:pt>
                <c:pt idx="425" formatCode="0.00E+00">
                  <c:v>3.9094900000000002E-2</c:v>
                </c:pt>
                <c:pt idx="426" formatCode="0.00E+00">
                  <c:v>3.8947599999999999E-2</c:v>
                </c:pt>
                <c:pt idx="427" formatCode="0.00E+00">
                  <c:v>3.8625199999999998E-2</c:v>
                </c:pt>
                <c:pt idx="428" formatCode="0.00E+00">
                  <c:v>3.8301500000000002E-2</c:v>
                </c:pt>
                <c:pt idx="429" formatCode="0.00E+00">
                  <c:v>3.8157000000000003E-2</c:v>
                </c:pt>
                <c:pt idx="430" formatCode="0.00E+00">
                  <c:v>3.8651499999999998E-2</c:v>
                </c:pt>
                <c:pt idx="431" formatCode="0.00E+00">
                  <c:v>3.7446E-2</c:v>
                </c:pt>
                <c:pt idx="432" formatCode="0.00E+00">
                  <c:v>3.74274E-2</c:v>
                </c:pt>
                <c:pt idx="433" formatCode="0.00E+00">
                  <c:v>3.8467899999999999E-2</c:v>
                </c:pt>
                <c:pt idx="434" formatCode="0.00E+00">
                  <c:v>3.7888100000000001E-2</c:v>
                </c:pt>
                <c:pt idx="435" formatCode="0.00E+00">
                  <c:v>3.6436099999999999E-2</c:v>
                </c:pt>
                <c:pt idx="436" formatCode="0.00E+00">
                  <c:v>3.5784700000000003E-2</c:v>
                </c:pt>
                <c:pt idx="437" formatCode="0.00E+00">
                  <c:v>3.5944499999999997E-2</c:v>
                </c:pt>
                <c:pt idx="438" formatCode="0.00E+00">
                  <c:v>3.4435300000000002E-2</c:v>
                </c:pt>
                <c:pt idx="439" formatCode="0.00E+00">
                  <c:v>3.30424E-2</c:v>
                </c:pt>
                <c:pt idx="440" formatCode="0.00E+00">
                  <c:v>3.2911799999999998E-2</c:v>
                </c:pt>
                <c:pt idx="441" formatCode="0.00E+00">
                  <c:v>3.2039600000000001E-2</c:v>
                </c:pt>
                <c:pt idx="442" formatCode="0.00E+00">
                  <c:v>3.2456400000000003E-2</c:v>
                </c:pt>
                <c:pt idx="443" formatCode="0.00E+00">
                  <c:v>3.3125399999999999E-2</c:v>
                </c:pt>
                <c:pt idx="444" formatCode="0.00E+00">
                  <c:v>3.3336200000000003E-2</c:v>
                </c:pt>
                <c:pt idx="445" formatCode="0.00E+00">
                  <c:v>3.3165500000000001E-2</c:v>
                </c:pt>
                <c:pt idx="446" formatCode="0.00E+00">
                  <c:v>3.3515499999999997E-2</c:v>
                </c:pt>
                <c:pt idx="447" formatCode="0.00E+00">
                  <c:v>3.32398E-2</c:v>
                </c:pt>
                <c:pt idx="448" formatCode="0.00E+00">
                  <c:v>3.2789699999999998E-2</c:v>
                </c:pt>
                <c:pt idx="449" formatCode="0.00E+00">
                  <c:v>3.1848399999999999E-2</c:v>
                </c:pt>
                <c:pt idx="450" formatCode="0.00E+00">
                  <c:v>3.1392099999999999E-2</c:v>
                </c:pt>
                <c:pt idx="451" formatCode="0.00E+00">
                  <c:v>3.1139900000000002E-2</c:v>
                </c:pt>
                <c:pt idx="452" formatCode="0.00E+00">
                  <c:v>3.0519000000000001E-2</c:v>
                </c:pt>
                <c:pt idx="453" formatCode="0.00E+00">
                  <c:v>3.0682600000000001E-2</c:v>
                </c:pt>
                <c:pt idx="454" formatCode="0.00E+00">
                  <c:v>3.0273899999999999E-2</c:v>
                </c:pt>
                <c:pt idx="455" formatCode="0.00E+00">
                  <c:v>2.9878600000000002E-2</c:v>
                </c:pt>
                <c:pt idx="456" formatCode="0.00E+00">
                  <c:v>2.95997E-2</c:v>
                </c:pt>
                <c:pt idx="457" formatCode="0.00E+00">
                  <c:v>2.9334499999999999E-2</c:v>
                </c:pt>
                <c:pt idx="458" formatCode="0.00E+00">
                  <c:v>2.90031E-2</c:v>
                </c:pt>
                <c:pt idx="459" formatCode="0.00E+00">
                  <c:v>2.87771E-2</c:v>
                </c:pt>
                <c:pt idx="460" formatCode="0.00E+00">
                  <c:v>2.8554900000000001E-2</c:v>
                </c:pt>
                <c:pt idx="461" formatCode="0.00E+00">
                  <c:v>2.8231599999999999E-2</c:v>
                </c:pt>
                <c:pt idx="462" formatCode="0.00E+00">
                  <c:v>2.83442E-2</c:v>
                </c:pt>
                <c:pt idx="463" formatCode="0.00E+00">
                  <c:v>2.7898800000000001E-2</c:v>
                </c:pt>
                <c:pt idx="464" formatCode="0.00E+00">
                  <c:v>2.77395E-2</c:v>
                </c:pt>
                <c:pt idx="465" formatCode="0.00E+00">
                  <c:v>2.7230299999999999E-2</c:v>
                </c:pt>
                <c:pt idx="466" formatCode="0.00E+00">
                  <c:v>3.5140999999999999E-2</c:v>
                </c:pt>
                <c:pt idx="467" formatCode="0.00E+00">
                  <c:v>2.7796700000000001E-2</c:v>
                </c:pt>
                <c:pt idx="468" formatCode="0.00E+00">
                  <c:v>2.5821199999999999E-2</c:v>
                </c:pt>
                <c:pt idx="469" formatCode="0.00E+00">
                  <c:v>2.65174E-2</c:v>
                </c:pt>
                <c:pt idx="470" formatCode="0.00E+00">
                  <c:v>2.6288499999999999E-2</c:v>
                </c:pt>
                <c:pt idx="471" formatCode="0.00E+00">
                  <c:v>2.6163100000000002E-2</c:v>
                </c:pt>
                <c:pt idx="472" formatCode="0.00E+00">
                  <c:v>2.60921E-2</c:v>
                </c:pt>
                <c:pt idx="473" formatCode="0.00E+00">
                  <c:v>2.5864100000000001E-2</c:v>
                </c:pt>
                <c:pt idx="474" formatCode="0.00E+00">
                  <c:v>2.5676299999999999E-2</c:v>
                </c:pt>
                <c:pt idx="475" formatCode="0.00E+00">
                  <c:v>2.5682E-2</c:v>
                </c:pt>
                <c:pt idx="476" formatCode="0.00E+00">
                  <c:v>2.5540400000000001E-2</c:v>
                </c:pt>
                <c:pt idx="477" formatCode="0.00E+00">
                  <c:v>2.5307199999999998E-2</c:v>
                </c:pt>
                <c:pt idx="478" formatCode="0.00E+00">
                  <c:v>2.5207500000000001E-2</c:v>
                </c:pt>
                <c:pt idx="479" formatCode="0.00E+00">
                  <c:v>2.5126900000000001E-2</c:v>
                </c:pt>
                <c:pt idx="480" formatCode="0.00E+00">
                  <c:v>2.5110199999999999E-2</c:v>
                </c:pt>
                <c:pt idx="481" formatCode="0.00E+00">
                  <c:v>2.4925699999999999E-2</c:v>
                </c:pt>
                <c:pt idx="482" formatCode="0.00E+00">
                  <c:v>2.47326E-2</c:v>
                </c:pt>
                <c:pt idx="483" formatCode="0.00E+00">
                  <c:v>2.4567599999999998E-2</c:v>
                </c:pt>
                <c:pt idx="484" formatCode="0.00E+00">
                  <c:v>2.4372100000000001E-2</c:v>
                </c:pt>
                <c:pt idx="485" formatCode="0.00E+00">
                  <c:v>2.4215199999999999E-2</c:v>
                </c:pt>
                <c:pt idx="486" formatCode="0.00E+00">
                  <c:v>2.4074100000000001E-2</c:v>
                </c:pt>
                <c:pt idx="487" formatCode="0.00E+00">
                  <c:v>2.3930099999999999E-2</c:v>
                </c:pt>
                <c:pt idx="488" formatCode="0.00E+00">
                  <c:v>2.37103E-2</c:v>
                </c:pt>
                <c:pt idx="489" formatCode="0.00E+00">
                  <c:v>2.3453700000000001E-2</c:v>
                </c:pt>
                <c:pt idx="490" formatCode="0.00E+00">
                  <c:v>2.33312E-2</c:v>
                </c:pt>
                <c:pt idx="491" formatCode="0.00E+00">
                  <c:v>2.31185E-2</c:v>
                </c:pt>
                <c:pt idx="492" formatCode="0.00E+00">
                  <c:v>2.2815200000000001E-2</c:v>
                </c:pt>
                <c:pt idx="493" formatCode="0.00E+00">
                  <c:v>2.26202E-2</c:v>
                </c:pt>
                <c:pt idx="494" formatCode="0.00E+00">
                  <c:v>2.2343600000000002E-2</c:v>
                </c:pt>
                <c:pt idx="495" formatCode="0.00E+00">
                  <c:v>2.23427E-2</c:v>
                </c:pt>
                <c:pt idx="496" formatCode="0.00E+00">
                  <c:v>2.2144299999999999E-2</c:v>
                </c:pt>
                <c:pt idx="497" formatCode="0.00E+00">
                  <c:v>2.1649399999999999E-2</c:v>
                </c:pt>
                <c:pt idx="498" formatCode="0.00E+00">
                  <c:v>2.14291E-2</c:v>
                </c:pt>
                <c:pt idx="499" formatCode="0.00E+00">
                  <c:v>2.1158699999999999E-2</c:v>
                </c:pt>
                <c:pt idx="500" formatCode="0.00E+00">
                  <c:v>2.0983700000000001E-2</c:v>
                </c:pt>
                <c:pt idx="501" formatCode="0.00E+00">
                  <c:v>2.0813499999999999E-2</c:v>
                </c:pt>
                <c:pt idx="502" formatCode="0.00E+00">
                  <c:v>2.0642299999999999E-2</c:v>
                </c:pt>
                <c:pt idx="503" formatCode="0.00E+00">
                  <c:v>2.0621799999999999E-2</c:v>
                </c:pt>
                <c:pt idx="504" formatCode="0.00E+00">
                  <c:v>2.05884E-2</c:v>
                </c:pt>
                <c:pt idx="505" formatCode="0.00E+00">
                  <c:v>2.0366200000000001E-2</c:v>
                </c:pt>
                <c:pt idx="506" formatCode="0.00E+00">
                  <c:v>2.0406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BB38-4101-AF15-0BD1B3D2B291}"/>
            </c:ext>
          </c:extLst>
        </c:ser>
        <c:ser>
          <c:idx val="24"/>
          <c:order val="23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6'!$A$2:$A$298</c:f>
              <c:numCache>
                <c:formatCode>General</c:formatCode>
                <c:ptCount val="29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</c:numCache>
            </c:numRef>
          </c:xVal>
          <c:yVal>
            <c:numRef>
              <c:f>'[AMG-R-2-methylpiperazine.xlsx]Sheet26'!$B$2:$B$577</c:f>
              <c:numCache>
                <c:formatCode>General</c:formatCode>
                <c:ptCount val="576"/>
                <c:pt idx="0">
                  <c:v>-1.58158</c:v>
                </c:pt>
                <c:pt idx="1">
                  <c:v>-1.0902799999999999</c:v>
                </c:pt>
                <c:pt idx="2">
                  <c:v>-0.82758699999999996</c:v>
                </c:pt>
                <c:pt idx="3">
                  <c:v>-0.86438499999999996</c:v>
                </c:pt>
                <c:pt idx="4">
                  <c:v>-0.61660499999999996</c:v>
                </c:pt>
                <c:pt idx="5">
                  <c:v>-1.3614900000000001</c:v>
                </c:pt>
                <c:pt idx="6">
                  <c:v>-0.80443500000000001</c:v>
                </c:pt>
                <c:pt idx="7">
                  <c:v>-0.85490299999999997</c:v>
                </c:pt>
                <c:pt idx="8">
                  <c:v>-1.1427700000000001</c:v>
                </c:pt>
                <c:pt idx="9">
                  <c:v>-1.333</c:v>
                </c:pt>
                <c:pt idx="10">
                  <c:v>-1.14574</c:v>
                </c:pt>
                <c:pt idx="11">
                  <c:v>-0.57941799999999999</c:v>
                </c:pt>
                <c:pt idx="12">
                  <c:v>-1.4283300000000001</c:v>
                </c:pt>
                <c:pt idx="13">
                  <c:v>-0.71850899999999995</c:v>
                </c:pt>
                <c:pt idx="14">
                  <c:v>-0.87307400000000002</c:v>
                </c:pt>
                <c:pt idx="15">
                  <c:v>-0.90496600000000005</c:v>
                </c:pt>
                <c:pt idx="16">
                  <c:v>-0.52931499999999998</c:v>
                </c:pt>
                <c:pt idx="17">
                  <c:v>-0.55227300000000001</c:v>
                </c:pt>
                <c:pt idx="18">
                  <c:v>-0.77482300000000004</c:v>
                </c:pt>
                <c:pt idx="19">
                  <c:v>-0.77971000000000001</c:v>
                </c:pt>
                <c:pt idx="20">
                  <c:v>-0.76547699999999996</c:v>
                </c:pt>
                <c:pt idx="21">
                  <c:v>-1.12236</c:v>
                </c:pt>
                <c:pt idx="22">
                  <c:v>-0.72732399999999997</c:v>
                </c:pt>
                <c:pt idx="23">
                  <c:v>-1.30443</c:v>
                </c:pt>
                <c:pt idx="24">
                  <c:v>-0.51663000000000003</c:v>
                </c:pt>
                <c:pt idx="25">
                  <c:v>-0.96755199999999997</c:v>
                </c:pt>
                <c:pt idx="26">
                  <c:v>-0.323629</c:v>
                </c:pt>
                <c:pt idx="27">
                  <c:v>-0.50926000000000005</c:v>
                </c:pt>
                <c:pt idx="28">
                  <c:v>-1.09185</c:v>
                </c:pt>
                <c:pt idx="29">
                  <c:v>-0.51101799999999997</c:v>
                </c:pt>
                <c:pt idx="30">
                  <c:v>-1.4971099999999999</c:v>
                </c:pt>
                <c:pt idx="31">
                  <c:v>-0.788304</c:v>
                </c:pt>
                <c:pt idx="32">
                  <c:v>-0.68906500000000004</c:v>
                </c:pt>
                <c:pt idx="33">
                  <c:v>-1.0567500000000001</c:v>
                </c:pt>
                <c:pt idx="34">
                  <c:v>-0.35836200000000001</c:v>
                </c:pt>
                <c:pt idx="35">
                  <c:v>-0.57455299999999998</c:v>
                </c:pt>
                <c:pt idx="36">
                  <c:v>-0.62385400000000002</c:v>
                </c:pt>
                <c:pt idx="37">
                  <c:v>-0.96534900000000001</c:v>
                </c:pt>
                <c:pt idx="38">
                  <c:v>-1.15404</c:v>
                </c:pt>
                <c:pt idx="39">
                  <c:v>-0.20823</c:v>
                </c:pt>
                <c:pt idx="40">
                  <c:v>-1.24444</c:v>
                </c:pt>
                <c:pt idx="41">
                  <c:v>-0.85532600000000003</c:v>
                </c:pt>
                <c:pt idx="42">
                  <c:v>-0.89044999999999996</c:v>
                </c:pt>
                <c:pt idx="43">
                  <c:v>-0.99762700000000004</c:v>
                </c:pt>
                <c:pt idx="44">
                  <c:v>-0.27716000000000002</c:v>
                </c:pt>
                <c:pt idx="45">
                  <c:v>-0.95649200000000001</c:v>
                </c:pt>
                <c:pt idx="46">
                  <c:v>-0.34381200000000001</c:v>
                </c:pt>
                <c:pt idx="47">
                  <c:v>-0.79359100000000005</c:v>
                </c:pt>
                <c:pt idx="48">
                  <c:v>-1.04765</c:v>
                </c:pt>
                <c:pt idx="49">
                  <c:v>-0.53795499999999996</c:v>
                </c:pt>
                <c:pt idx="50">
                  <c:v>-0.70908499999999997</c:v>
                </c:pt>
                <c:pt idx="51">
                  <c:v>-0.86699000000000004</c:v>
                </c:pt>
                <c:pt idx="52">
                  <c:v>-1.2489399999999999</c:v>
                </c:pt>
                <c:pt idx="53">
                  <c:v>-0.38321499999999997</c:v>
                </c:pt>
                <c:pt idx="54">
                  <c:v>-0.27451700000000001</c:v>
                </c:pt>
                <c:pt idx="55">
                  <c:v>-0.52937500000000004</c:v>
                </c:pt>
                <c:pt idx="56">
                  <c:v>-0.18335299999999999</c:v>
                </c:pt>
                <c:pt idx="57">
                  <c:v>-0.50690999999999997</c:v>
                </c:pt>
                <c:pt idx="58">
                  <c:v>-0.50944199999999995</c:v>
                </c:pt>
                <c:pt idx="59">
                  <c:v>-0.67013800000000001</c:v>
                </c:pt>
                <c:pt idx="60">
                  <c:v>-0.265712</c:v>
                </c:pt>
                <c:pt idx="61">
                  <c:v>-0.129584</c:v>
                </c:pt>
                <c:pt idx="62">
                  <c:v>-0.51708200000000004</c:v>
                </c:pt>
                <c:pt idx="63" formatCode="0.00E+00">
                  <c:v>-4.80347E-2</c:v>
                </c:pt>
                <c:pt idx="64" formatCode="0.00E+00">
                  <c:v>-5.0596200000000001E-2</c:v>
                </c:pt>
                <c:pt idx="65">
                  <c:v>-0.14115800000000001</c:v>
                </c:pt>
                <c:pt idx="66" formatCode="0.00E+00">
                  <c:v>-6.0543100000000002E-2</c:v>
                </c:pt>
                <c:pt idx="67">
                  <c:v>0.52212899999999995</c:v>
                </c:pt>
                <c:pt idx="68">
                  <c:v>0.60140300000000002</c:v>
                </c:pt>
                <c:pt idx="69">
                  <c:v>1.10347</c:v>
                </c:pt>
                <c:pt idx="70">
                  <c:v>1.4088099999999999</c:v>
                </c:pt>
                <c:pt idx="71">
                  <c:v>1.49159</c:v>
                </c:pt>
                <c:pt idx="72">
                  <c:v>2.2919200000000002</c:v>
                </c:pt>
                <c:pt idx="73">
                  <c:v>2.7030799999999999</c:v>
                </c:pt>
                <c:pt idx="74">
                  <c:v>2.4113099999999998</c:v>
                </c:pt>
                <c:pt idx="75">
                  <c:v>1.8930899999999999</c:v>
                </c:pt>
                <c:pt idx="76">
                  <c:v>2.0491600000000001</c:v>
                </c:pt>
                <c:pt idx="77">
                  <c:v>1.76657</c:v>
                </c:pt>
                <c:pt idx="78">
                  <c:v>1.8722300000000001</c:v>
                </c:pt>
                <c:pt idx="79">
                  <c:v>1.8217699999999999</c:v>
                </c:pt>
                <c:pt idx="80">
                  <c:v>1.8029999999999999</c:v>
                </c:pt>
                <c:pt idx="81">
                  <c:v>1.85328</c:v>
                </c:pt>
                <c:pt idx="82">
                  <c:v>1.82074</c:v>
                </c:pt>
                <c:pt idx="83">
                  <c:v>1.85649</c:v>
                </c:pt>
                <c:pt idx="84">
                  <c:v>1.7979499999999999</c:v>
                </c:pt>
                <c:pt idx="85">
                  <c:v>1.86595</c:v>
                </c:pt>
                <c:pt idx="86">
                  <c:v>1.82728</c:v>
                </c:pt>
                <c:pt idx="87">
                  <c:v>1.7909900000000001</c:v>
                </c:pt>
                <c:pt idx="88">
                  <c:v>1.82761</c:v>
                </c:pt>
                <c:pt idx="89">
                  <c:v>1.7698700000000001</c:v>
                </c:pt>
                <c:pt idx="90">
                  <c:v>1.7582199999999999</c:v>
                </c:pt>
                <c:pt idx="91">
                  <c:v>1.7994699999999999</c:v>
                </c:pt>
                <c:pt idx="92">
                  <c:v>1.7587699999999999</c:v>
                </c:pt>
                <c:pt idx="93">
                  <c:v>1.7563599999999999</c:v>
                </c:pt>
                <c:pt idx="94">
                  <c:v>1.7410000000000001</c:v>
                </c:pt>
                <c:pt idx="95">
                  <c:v>1.69876</c:v>
                </c:pt>
                <c:pt idx="96">
                  <c:v>1.7102200000000001</c:v>
                </c:pt>
                <c:pt idx="97">
                  <c:v>1.6609400000000001</c:v>
                </c:pt>
                <c:pt idx="98">
                  <c:v>1.63357</c:v>
                </c:pt>
                <c:pt idx="99">
                  <c:v>1.62538</c:v>
                </c:pt>
                <c:pt idx="100">
                  <c:v>1.5768500000000001</c:v>
                </c:pt>
                <c:pt idx="101">
                  <c:v>1.55332</c:v>
                </c:pt>
                <c:pt idx="102">
                  <c:v>1.52972</c:v>
                </c:pt>
                <c:pt idx="103">
                  <c:v>1.4894000000000001</c:v>
                </c:pt>
                <c:pt idx="104">
                  <c:v>1.4601299999999999</c:v>
                </c:pt>
                <c:pt idx="105">
                  <c:v>1.4397899999999999</c:v>
                </c:pt>
                <c:pt idx="106">
                  <c:v>1.429</c:v>
                </c:pt>
                <c:pt idx="107">
                  <c:v>1.3920699999999999</c:v>
                </c:pt>
                <c:pt idx="108">
                  <c:v>1.3794</c:v>
                </c:pt>
                <c:pt idx="109">
                  <c:v>1.3803300000000001</c:v>
                </c:pt>
                <c:pt idx="110">
                  <c:v>1.36029</c:v>
                </c:pt>
                <c:pt idx="111">
                  <c:v>1.3612899999999999</c:v>
                </c:pt>
                <c:pt idx="112">
                  <c:v>1.3346</c:v>
                </c:pt>
                <c:pt idx="113">
                  <c:v>1.3447800000000001</c:v>
                </c:pt>
                <c:pt idx="114">
                  <c:v>1.3284100000000001</c:v>
                </c:pt>
                <c:pt idx="115">
                  <c:v>1.31915</c:v>
                </c:pt>
                <c:pt idx="116">
                  <c:v>1.3244899999999999</c:v>
                </c:pt>
                <c:pt idx="117">
                  <c:v>1.3022199999999999</c:v>
                </c:pt>
                <c:pt idx="118">
                  <c:v>1.31812</c:v>
                </c:pt>
                <c:pt idx="119">
                  <c:v>1.3048500000000001</c:v>
                </c:pt>
                <c:pt idx="120">
                  <c:v>1.30667</c:v>
                </c:pt>
                <c:pt idx="121">
                  <c:v>1.30081</c:v>
                </c:pt>
                <c:pt idx="122">
                  <c:v>1.3003899999999999</c:v>
                </c:pt>
                <c:pt idx="123">
                  <c:v>1.2814000000000001</c:v>
                </c:pt>
                <c:pt idx="124">
                  <c:v>1.2863599999999999</c:v>
                </c:pt>
                <c:pt idx="125">
                  <c:v>1.2739799999999999</c:v>
                </c:pt>
                <c:pt idx="126">
                  <c:v>1.27396</c:v>
                </c:pt>
                <c:pt idx="127">
                  <c:v>1.26725</c:v>
                </c:pt>
                <c:pt idx="128">
                  <c:v>1.2493099999999999</c:v>
                </c:pt>
                <c:pt idx="129">
                  <c:v>1.25315</c:v>
                </c:pt>
                <c:pt idx="130">
                  <c:v>1.23865</c:v>
                </c:pt>
                <c:pt idx="131">
                  <c:v>1.2264299999999999</c:v>
                </c:pt>
                <c:pt idx="132">
                  <c:v>1.21513</c:v>
                </c:pt>
                <c:pt idx="133">
                  <c:v>1.20244</c:v>
                </c:pt>
                <c:pt idx="134">
                  <c:v>1.1902999999999999</c:v>
                </c:pt>
                <c:pt idx="135">
                  <c:v>1.1656</c:v>
                </c:pt>
                <c:pt idx="136">
                  <c:v>1.15367</c:v>
                </c:pt>
                <c:pt idx="137">
                  <c:v>1.1306799999999999</c:v>
                </c:pt>
                <c:pt idx="138">
                  <c:v>1.11615</c:v>
                </c:pt>
                <c:pt idx="139">
                  <c:v>1.1046</c:v>
                </c:pt>
                <c:pt idx="140">
                  <c:v>1.0746199999999999</c:v>
                </c:pt>
                <c:pt idx="141">
                  <c:v>1.0595000000000001</c:v>
                </c:pt>
                <c:pt idx="142">
                  <c:v>1.03539</c:v>
                </c:pt>
                <c:pt idx="143">
                  <c:v>1.01339</c:v>
                </c:pt>
                <c:pt idx="144">
                  <c:v>0.98778699999999997</c:v>
                </c:pt>
                <c:pt idx="145">
                  <c:v>0.96282500000000004</c:v>
                </c:pt>
                <c:pt idx="146">
                  <c:v>0.93928699999999998</c:v>
                </c:pt>
                <c:pt idx="147">
                  <c:v>0.90881800000000001</c:v>
                </c:pt>
                <c:pt idx="148">
                  <c:v>0.88685899999999995</c:v>
                </c:pt>
                <c:pt idx="149">
                  <c:v>0.85422799999999999</c:v>
                </c:pt>
                <c:pt idx="150">
                  <c:v>0.82336699999999996</c:v>
                </c:pt>
                <c:pt idx="151">
                  <c:v>0.79841799999999996</c:v>
                </c:pt>
                <c:pt idx="152">
                  <c:v>0.76891299999999996</c:v>
                </c:pt>
                <c:pt idx="153">
                  <c:v>0.74081200000000003</c:v>
                </c:pt>
                <c:pt idx="154">
                  <c:v>0.71229299999999995</c:v>
                </c:pt>
                <c:pt idx="155">
                  <c:v>0.68461000000000005</c:v>
                </c:pt>
                <c:pt idx="156">
                  <c:v>0.65976900000000005</c:v>
                </c:pt>
                <c:pt idx="157">
                  <c:v>0.63232200000000005</c:v>
                </c:pt>
                <c:pt idx="158">
                  <c:v>0.60463599999999995</c:v>
                </c:pt>
                <c:pt idx="159">
                  <c:v>0.57902799999999999</c:v>
                </c:pt>
                <c:pt idx="160">
                  <c:v>0.55102899999999999</c:v>
                </c:pt>
                <c:pt idx="161">
                  <c:v>0.52501799999999998</c:v>
                </c:pt>
                <c:pt idx="162">
                  <c:v>0.49888700000000002</c:v>
                </c:pt>
                <c:pt idx="163">
                  <c:v>0.47436099999999998</c:v>
                </c:pt>
                <c:pt idx="164">
                  <c:v>0.45041300000000001</c:v>
                </c:pt>
                <c:pt idx="165">
                  <c:v>0.42739199999999999</c:v>
                </c:pt>
                <c:pt idx="166">
                  <c:v>0.40648699999999999</c:v>
                </c:pt>
                <c:pt idx="167">
                  <c:v>0.38822000000000001</c:v>
                </c:pt>
                <c:pt idx="168">
                  <c:v>0.372666</c:v>
                </c:pt>
                <c:pt idx="169">
                  <c:v>0.36105599999999999</c:v>
                </c:pt>
                <c:pt idx="170">
                  <c:v>0.35089100000000001</c:v>
                </c:pt>
                <c:pt idx="171">
                  <c:v>0.34578399999999998</c:v>
                </c:pt>
                <c:pt idx="172">
                  <c:v>0.34009099999999998</c:v>
                </c:pt>
                <c:pt idx="173">
                  <c:v>0.32550800000000002</c:v>
                </c:pt>
                <c:pt idx="174">
                  <c:v>0.307894</c:v>
                </c:pt>
                <c:pt idx="175">
                  <c:v>0.28561900000000001</c:v>
                </c:pt>
                <c:pt idx="176">
                  <c:v>0.26985900000000002</c:v>
                </c:pt>
                <c:pt idx="177">
                  <c:v>0.26106200000000002</c:v>
                </c:pt>
                <c:pt idx="178">
                  <c:v>0.25574200000000002</c:v>
                </c:pt>
                <c:pt idx="179">
                  <c:v>0.252747</c:v>
                </c:pt>
                <c:pt idx="180">
                  <c:v>0.24860599999999999</c:v>
                </c:pt>
                <c:pt idx="181">
                  <c:v>0.243726</c:v>
                </c:pt>
                <c:pt idx="182">
                  <c:v>0.23872499999999999</c:v>
                </c:pt>
                <c:pt idx="183">
                  <c:v>0.23299800000000001</c:v>
                </c:pt>
                <c:pt idx="184">
                  <c:v>0.22908300000000001</c:v>
                </c:pt>
                <c:pt idx="185">
                  <c:v>0.22443099999999999</c:v>
                </c:pt>
                <c:pt idx="186">
                  <c:v>0.21990299999999999</c:v>
                </c:pt>
                <c:pt idx="187">
                  <c:v>0.21771799999999999</c:v>
                </c:pt>
                <c:pt idx="188">
                  <c:v>0.21359500000000001</c:v>
                </c:pt>
                <c:pt idx="189">
                  <c:v>0.21107699999999999</c:v>
                </c:pt>
                <c:pt idx="190">
                  <c:v>0.21002899999999999</c:v>
                </c:pt>
                <c:pt idx="191">
                  <c:v>0.20524000000000001</c:v>
                </c:pt>
                <c:pt idx="192">
                  <c:v>0.206731</c:v>
                </c:pt>
                <c:pt idx="193">
                  <c:v>0.20369200000000001</c:v>
                </c:pt>
                <c:pt idx="194">
                  <c:v>0.20058799999999999</c:v>
                </c:pt>
                <c:pt idx="195">
                  <c:v>0.199292</c:v>
                </c:pt>
                <c:pt idx="196">
                  <c:v>0.19836599999999999</c:v>
                </c:pt>
                <c:pt idx="197">
                  <c:v>0.197377</c:v>
                </c:pt>
                <c:pt idx="198">
                  <c:v>0.195132</c:v>
                </c:pt>
                <c:pt idx="199">
                  <c:v>0.192889</c:v>
                </c:pt>
                <c:pt idx="200">
                  <c:v>0.190022</c:v>
                </c:pt>
                <c:pt idx="201">
                  <c:v>0.187806</c:v>
                </c:pt>
                <c:pt idx="202">
                  <c:v>0.18617300000000001</c:v>
                </c:pt>
                <c:pt idx="203">
                  <c:v>0.18437600000000001</c:v>
                </c:pt>
                <c:pt idx="204">
                  <c:v>0.18380099999999999</c:v>
                </c:pt>
                <c:pt idx="205">
                  <c:v>0.18224599999999999</c:v>
                </c:pt>
                <c:pt idx="206">
                  <c:v>0.18009800000000001</c:v>
                </c:pt>
                <c:pt idx="207">
                  <c:v>0.17813999999999999</c:v>
                </c:pt>
                <c:pt idx="208">
                  <c:v>0.177067</c:v>
                </c:pt>
                <c:pt idx="209">
                  <c:v>0.177701</c:v>
                </c:pt>
                <c:pt idx="210">
                  <c:v>0.17575499999999999</c:v>
                </c:pt>
                <c:pt idx="211">
                  <c:v>0.1731</c:v>
                </c:pt>
                <c:pt idx="212">
                  <c:v>0.17153599999999999</c:v>
                </c:pt>
                <c:pt idx="213">
                  <c:v>0.17017499999999999</c:v>
                </c:pt>
                <c:pt idx="214">
                  <c:v>0.168623</c:v>
                </c:pt>
                <c:pt idx="215">
                  <c:v>0.16814899999999999</c:v>
                </c:pt>
                <c:pt idx="216">
                  <c:v>0.16934199999999999</c:v>
                </c:pt>
                <c:pt idx="217">
                  <c:v>0.16855300000000001</c:v>
                </c:pt>
                <c:pt idx="218">
                  <c:v>0.16451499999999999</c:v>
                </c:pt>
                <c:pt idx="219">
                  <c:v>0.16225700000000001</c:v>
                </c:pt>
                <c:pt idx="220">
                  <c:v>0.16062699999999999</c:v>
                </c:pt>
                <c:pt idx="221">
                  <c:v>0.15903100000000001</c:v>
                </c:pt>
                <c:pt idx="222">
                  <c:v>0.15881100000000001</c:v>
                </c:pt>
                <c:pt idx="223">
                  <c:v>0.15789300000000001</c:v>
                </c:pt>
                <c:pt idx="224">
                  <c:v>0.15598799999999999</c:v>
                </c:pt>
                <c:pt idx="225">
                  <c:v>0.155278</c:v>
                </c:pt>
                <c:pt idx="226">
                  <c:v>0.15253900000000001</c:v>
                </c:pt>
                <c:pt idx="227">
                  <c:v>0.154059</c:v>
                </c:pt>
                <c:pt idx="228">
                  <c:v>0.15390200000000001</c:v>
                </c:pt>
                <c:pt idx="229">
                  <c:v>0.14970700000000001</c:v>
                </c:pt>
                <c:pt idx="230">
                  <c:v>0.15013299999999999</c:v>
                </c:pt>
                <c:pt idx="231">
                  <c:v>0.148731</c:v>
                </c:pt>
                <c:pt idx="232">
                  <c:v>0.14560000000000001</c:v>
                </c:pt>
                <c:pt idx="233">
                  <c:v>0.14598</c:v>
                </c:pt>
                <c:pt idx="234">
                  <c:v>0.14433599999999999</c:v>
                </c:pt>
                <c:pt idx="235">
                  <c:v>0.1409</c:v>
                </c:pt>
                <c:pt idx="236">
                  <c:v>0.13907800000000001</c:v>
                </c:pt>
                <c:pt idx="237">
                  <c:v>0.14001</c:v>
                </c:pt>
                <c:pt idx="238">
                  <c:v>0.13703099999999999</c:v>
                </c:pt>
                <c:pt idx="239">
                  <c:v>0.13551099999999999</c:v>
                </c:pt>
                <c:pt idx="240">
                  <c:v>0.13417599999999999</c:v>
                </c:pt>
                <c:pt idx="241">
                  <c:v>0.13328200000000001</c:v>
                </c:pt>
                <c:pt idx="242">
                  <c:v>0.131219</c:v>
                </c:pt>
                <c:pt idx="243">
                  <c:v>0.13026799999999999</c:v>
                </c:pt>
                <c:pt idx="244">
                  <c:v>0.129412</c:v>
                </c:pt>
                <c:pt idx="245">
                  <c:v>0.12575</c:v>
                </c:pt>
                <c:pt idx="246">
                  <c:v>0.125083</c:v>
                </c:pt>
                <c:pt idx="247">
                  <c:v>0.123974</c:v>
                </c:pt>
                <c:pt idx="248">
                  <c:v>0.122797</c:v>
                </c:pt>
                <c:pt idx="249">
                  <c:v>0.121394</c:v>
                </c:pt>
                <c:pt idx="250">
                  <c:v>0.11962299999999999</c:v>
                </c:pt>
                <c:pt idx="251">
                  <c:v>0.120726</c:v>
                </c:pt>
                <c:pt idx="252">
                  <c:v>0.11809699999999999</c:v>
                </c:pt>
                <c:pt idx="253">
                  <c:v>0.115034</c:v>
                </c:pt>
                <c:pt idx="254">
                  <c:v>0.115374</c:v>
                </c:pt>
                <c:pt idx="255">
                  <c:v>0.114764</c:v>
                </c:pt>
                <c:pt idx="256">
                  <c:v>0.112929</c:v>
                </c:pt>
                <c:pt idx="257">
                  <c:v>0.111329</c:v>
                </c:pt>
                <c:pt idx="258">
                  <c:v>0.11073</c:v>
                </c:pt>
                <c:pt idx="259">
                  <c:v>0.109962</c:v>
                </c:pt>
                <c:pt idx="260">
                  <c:v>0.108612</c:v>
                </c:pt>
                <c:pt idx="261">
                  <c:v>0.106054</c:v>
                </c:pt>
                <c:pt idx="262">
                  <c:v>0.104797</c:v>
                </c:pt>
                <c:pt idx="263">
                  <c:v>0.10406899999999999</c:v>
                </c:pt>
                <c:pt idx="264">
                  <c:v>0.102696</c:v>
                </c:pt>
                <c:pt idx="265">
                  <c:v>0.101206</c:v>
                </c:pt>
                <c:pt idx="266">
                  <c:v>0.100588</c:v>
                </c:pt>
                <c:pt idx="267">
                  <c:v>0.100949</c:v>
                </c:pt>
                <c:pt idx="268">
                  <c:v>0.10000199999999999</c:v>
                </c:pt>
                <c:pt idx="269" formatCode="0.00E+00">
                  <c:v>9.8168400000000003E-2</c:v>
                </c:pt>
                <c:pt idx="270" formatCode="0.00E+00">
                  <c:v>9.61843E-2</c:v>
                </c:pt>
                <c:pt idx="271" formatCode="0.00E+00">
                  <c:v>9.5579600000000001E-2</c:v>
                </c:pt>
                <c:pt idx="272" formatCode="0.00E+00">
                  <c:v>9.4358899999999996E-2</c:v>
                </c:pt>
                <c:pt idx="273" formatCode="0.00E+00">
                  <c:v>9.7389699999999996E-2</c:v>
                </c:pt>
                <c:pt idx="274" formatCode="0.00E+00">
                  <c:v>9.3902600000000003E-2</c:v>
                </c:pt>
                <c:pt idx="275" formatCode="0.00E+00">
                  <c:v>9.32727E-2</c:v>
                </c:pt>
                <c:pt idx="276" formatCode="0.00E+00">
                  <c:v>9.2522599999999997E-2</c:v>
                </c:pt>
                <c:pt idx="277" formatCode="0.00E+00">
                  <c:v>9.1963299999999998E-2</c:v>
                </c:pt>
                <c:pt idx="278" formatCode="0.00E+00">
                  <c:v>9.1552300000000003E-2</c:v>
                </c:pt>
                <c:pt idx="279" formatCode="0.00E+00">
                  <c:v>9.0475100000000003E-2</c:v>
                </c:pt>
                <c:pt idx="280" formatCode="0.00E+00">
                  <c:v>8.8281600000000002E-2</c:v>
                </c:pt>
                <c:pt idx="281" formatCode="0.00E+00">
                  <c:v>8.7900599999999995E-2</c:v>
                </c:pt>
                <c:pt idx="282" formatCode="0.00E+00">
                  <c:v>8.7444800000000003E-2</c:v>
                </c:pt>
                <c:pt idx="283" formatCode="0.00E+00">
                  <c:v>8.6842500000000003E-2</c:v>
                </c:pt>
                <c:pt idx="284" formatCode="0.00E+00">
                  <c:v>8.5722900000000005E-2</c:v>
                </c:pt>
                <c:pt idx="285" formatCode="0.00E+00">
                  <c:v>8.4681500000000007E-2</c:v>
                </c:pt>
                <c:pt idx="286" formatCode="0.00E+00">
                  <c:v>8.4217100000000003E-2</c:v>
                </c:pt>
                <c:pt idx="287" formatCode="0.00E+00">
                  <c:v>8.3522799999999994E-2</c:v>
                </c:pt>
                <c:pt idx="288" formatCode="0.00E+00">
                  <c:v>8.33507E-2</c:v>
                </c:pt>
                <c:pt idx="289" formatCode="0.00E+00">
                  <c:v>8.1995999999999999E-2</c:v>
                </c:pt>
                <c:pt idx="290" formatCode="0.00E+00">
                  <c:v>8.1818600000000005E-2</c:v>
                </c:pt>
                <c:pt idx="291" formatCode="0.00E+00">
                  <c:v>8.0612199999999995E-2</c:v>
                </c:pt>
                <c:pt idx="292" formatCode="0.00E+00">
                  <c:v>8.0081899999999998E-2</c:v>
                </c:pt>
                <c:pt idx="293" formatCode="0.00E+00">
                  <c:v>7.9929399999999998E-2</c:v>
                </c:pt>
                <c:pt idx="294" formatCode="0.00E+00">
                  <c:v>7.8954700000000003E-2</c:v>
                </c:pt>
                <c:pt idx="295" formatCode="0.00E+00">
                  <c:v>8.1573999999999994E-2</c:v>
                </c:pt>
                <c:pt idx="296" formatCode="0.00E+00">
                  <c:v>7.9999399999999998E-2</c:v>
                </c:pt>
                <c:pt idx="297" formatCode="0.00E+00">
                  <c:v>7.6826599999999995E-2</c:v>
                </c:pt>
                <c:pt idx="298" formatCode="0.00E+00">
                  <c:v>7.6930999999999999E-2</c:v>
                </c:pt>
                <c:pt idx="299" formatCode="0.00E+00">
                  <c:v>7.7003000000000002E-2</c:v>
                </c:pt>
                <c:pt idx="300" formatCode="0.00E+00">
                  <c:v>7.6997800000000005E-2</c:v>
                </c:pt>
                <c:pt idx="301" formatCode="0.00E+00">
                  <c:v>7.6041700000000004E-2</c:v>
                </c:pt>
                <c:pt idx="302" formatCode="0.00E+00">
                  <c:v>7.5939199999999998E-2</c:v>
                </c:pt>
                <c:pt idx="303" formatCode="0.00E+00">
                  <c:v>7.72481E-2</c:v>
                </c:pt>
                <c:pt idx="304" formatCode="0.00E+00">
                  <c:v>7.5604000000000005E-2</c:v>
                </c:pt>
                <c:pt idx="305" formatCode="0.00E+00">
                  <c:v>7.4305999999999997E-2</c:v>
                </c:pt>
                <c:pt idx="306" formatCode="0.00E+00">
                  <c:v>7.4145299999999997E-2</c:v>
                </c:pt>
                <c:pt idx="307" formatCode="0.00E+00">
                  <c:v>7.3925000000000005E-2</c:v>
                </c:pt>
                <c:pt idx="308" formatCode="0.00E+00">
                  <c:v>7.3710899999999996E-2</c:v>
                </c:pt>
                <c:pt idx="309" formatCode="0.00E+00">
                  <c:v>7.3260800000000001E-2</c:v>
                </c:pt>
                <c:pt idx="310" formatCode="0.00E+00">
                  <c:v>7.2397199999999995E-2</c:v>
                </c:pt>
                <c:pt idx="311" formatCode="0.00E+00">
                  <c:v>7.3019000000000001E-2</c:v>
                </c:pt>
                <c:pt idx="312" formatCode="0.00E+00">
                  <c:v>7.2323299999999993E-2</c:v>
                </c:pt>
                <c:pt idx="313" formatCode="0.00E+00">
                  <c:v>7.1576600000000004E-2</c:v>
                </c:pt>
                <c:pt idx="314" formatCode="0.00E+00">
                  <c:v>7.0850399999999994E-2</c:v>
                </c:pt>
                <c:pt idx="315" formatCode="0.00E+00">
                  <c:v>7.1078799999999998E-2</c:v>
                </c:pt>
                <c:pt idx="316" formatCode="0.00E+00">
                  <c:v>7.0599099999999998E-2</c:v>
                </c:pt>
                <c:pt idx="317" formatCode="0.00E+00">
                  <c:v>7.0071700000000001E-2</c:v>
                </c:pt>
                <c:pt idx="318" formatCode="0.00E+00">
                  <c:v>6.9946800000000003E-2</c:v>
                </c:pt>
                <c:pt idx="319" formatCode="0.00E+00">
                  <c:v>6.9167599999999996E-2</c:v>
                </c:pt>
                <c:pt idx="320" formatCode="0.00E+00">
                  <c:v>6.9028400000000004E-2</c:v>
                </c:pt>
                <c:pt idx="321" formatCode="0.00E+00">
                  <c:v>6.8956900000000002E-2</c:v>
                </c:pt>
                <c:pt idx="322" formatCode="0.00E+00">
                  <c:v>6.8616399999999994E-2</c:v>
                </c:pt>
                <c:pt idx="323" formatCode="0.00E+00">
                  <c:v>6.81586E-2</c:v>
                </c:pt>
                <c:pt idx="324" formatCode="0.00E+00">
                  <c:v>6.7799600000000002E-2</c:v>
                </c:pt>
                <c:pt idx="325" formatCode="0.00E+00">
                  <c:v>6.7738499999999993E-2</c:v>
                </c:pt>
                <c:pt idx="326" formatCode="0.00E+00">
                  <c:v>6.7149200000000006E-2</c:v>
                </c:pt>
                <c:pt idx="327" formatCode="0.00E+00">
                  <c:v>6.7097199999999996E-2</c:v>
                </c:pt>
                <c:pt idx="328" formatCode="0.00E+00">
                  <c:v>6.6785300000000006E-2</c:v>
                </c:pt>
                <c:pt idx="329" formatCode="0.00E+00">
                  <c:v>6.6846799999999998E-2</c:v>
                </c:pt>
                <c:pt idx="330" formatCode="0.00E+00">
                  <c:v>6.6576999999999997E-2</c:v>
                </c:pt>
                <c:pt idx="331" formatCode="0.00E+00">
                  <c:v>6.6159700000000002E-2</c:v>
                </c:pt>
                <c:pt idx="332" formatCode="0.00E+00">
                  <c:v>6.6006200000000001E-2</c:v>
                </c:pt>
                <c:pt idx="333" formatCode="0.00E+00">
                  <c:v>6.5589400000000006E-2</c:v>
                </c:pt>
                <c:pt idx="334" formatCode="0.00E+00">
                  <c:v>6.5269499999999994E-2</c:v>
                </c:pt>
                <c:pt idx="335" formatCode="0.00E+00">
                  <c:v>6.5147399999999994E-2</c:v>
                </c:pt>
                <c:pt idx="336" formatCode="0.00E+00">
                  <c:v>6.5129300000000001E-2</c:v>
                </c:pt>
                <c:pt idx="337" formatCode="0.00E+00">
                  <c:v>6.5159300000000003E-2</c:v>
                </c:pt>
                <c:pt idx="338" formatCode="0.00E+00">
                  <c:v>6.4543699999999996E-2</c:v>
                </c:pt>
                <c:pt idx="339" formatCode="0.00E+00">
                  <c:v>6.43349E-2</c:v>
                </c:pt>
                <c:pt idx="340" formatCode="0.00E+00">
                  <c:v>6.4210900000000001E-2</c:v>
                </c:pt>
                <c:pt idx="341" formatCode="0.00E+00">
                  <c:v>6.3877600000000007E-2</c:v>
                </c:pt>
                <c:pt idx="342" formatCode="0.00E+00">
                  <c:v>6.3667299999999996E-2</c:v>
                </c:pt>
                <c:pt idx="343" formatCode="0.00E+00">
                  <c:v>6.3421199999999997E-2</c:v>
                </c:pt>
                <c:pt idx="344" formatCode="0.00E+00">
                  <c:v>6.3286800000000004E-2</c:v>
                </c:pt>
                <c:pt idx="345" formatCode="0.00E+00">
                  <c:v>6.2796099999999994E-2</c:v>
                </c:pt>
                <c:pt idx="346" formatCode="0.00E+00">
                  <c:v>6.2774200000000002E-2</c:v>
                </c:pt>
                <c:pt idx="347" formatCode="0.00E+00">
                  <c:v>6.2402699999999998E-2</c:v>
                </c:pt>
                <c:pt idx="348" formatCode="0.00E+00">
                  <c:v>6.2326899999999998E-2</c:v>
                </c:pt>
                <c:pt idx="349" formatCode="0.00E+00">
                  <c:v>6.2177200000000002E-2</c:v>
                </c:pt>
                <c:pt idx="350" formatCode="0.00E+00">
                  <c:v>6.1654599999999997E-2</c:v>
                </c:pt>
                <c:pt idx="351" formatCode="0.00E+00">
                  <c:v>6.1233500000000003E-2</c:v>
                </c:pt>
                <c:pt idx="352" formatCode="0.00E+00">
                  <c:v>6.1297400000000002E-2</c:v>
                </c:pt>
                <c:pt idx="353" formatCode="0.00E+00">
                  <c:v>6.0740500000000003E-2</c:v>
                </c:pt>
                <c:pt idx="354" formatCode="0.00E+00">
                  <c:v>6.0138200000000003E-2</c:v>
                </c:pt>
                <c:pt idx="355" formatCode="0.00E+00">
                  <c:v>5.9698099999999997E-2</c:v>
                </c:pt>
                <c:pt idx="356" formatCode="0.00E+00">
                  <c:v>5.9399100000000003E-2</c:v>
                </c:pt>
                <c:pt idx="357" formatCode="0.00E+00">
                  <c:v>5.8917499999999998E-2</c:v>
                </c:pt>
                <c:pt idx="358" formatCode="0.00E+00">
                  <c:v>5.8915599999999999E-2</c:v>
                </c:pt>
                <c:pt idx="359" formatCode="0.00E+00">
                  <c:v>5.8322400000000003E-2</c:v>
                </c:pt>
                <c:pt idx="360" formatCode="0.00E+00">
                  <c:v>5.7848900000000002E-2</c:v>
                </c:pt>
                <c:pt idx="361" formatCode="0.00E+00">
                  <c:v>5.7270099999999997E-2</c:v>
                </c:pt>
                <c:pt idx="362" formatCode="0.00E+00">
                  <c:v>5.6858499999999999E-2</c:v>
                </c:pt>
                <c:pt idx="363" formatCode="0.00E+00">
                  <c:v>5.6386499999999999E-2</c:v>
                </c:pt>
                <c:pt idx="364" formatCode="0.00E+00">
                  <c:v>5.6135699999999997E-2</c:v>
                </c:pt>
                <c:pt idx="365" formatCode="0.00E+00">
                  <c:v>5.5819000000000001E-2</c:v>
                </c:pt>
                <c:pt idx="366" formatCode="0.00E+00">
                  <c:v>5.5314099999999998E-2</c:v>
                </c:pt>
                <c:pt idx="367" formatCode="0.00E+00">
                  <c:v>5.4778599999999997E-2</c:v>
                </c:pt>
                <c:pt idx="368" formatCode="0.00E+00">
                  <c:v>5.4540600000000002E-2</c:v>
                </c:pt>
                <c:pt idx="369" formatCode="0.00E+00">
                  <c:v>5.40524E-2</c:v>
                </c:pt>
                <c:pt idx="370" formatCode="0.00E+00">
                  <c:v>5.36284E-2</c:v>
                </c:pt>
                <c:pt idx="371" formatCode="0.00E+00">
                  <c:v>5.31301E-2</c:v>
                </c:pt>
                <c:pt idx="372" formatCode="0.00E+00">
                  <c:v>5.2838299999999998E-2</c:v>
                </c:pt>
                <c:pt idx="373" formatCode="0.00E+00">
                  <c:v>5.24926E-2</c:v>
                </c:pt>
                <c:pt idx="374" formatCode="0.00E+00">
                  <c:v>5.1915599999999999E-2</c:v>
                </c:pt>
                <c:pt idx="375" formatCode="0.00E+00">
                  <c:v>5.1563299999999999E-2</c:v>
                </c:pt>
                <c:pt idx="376" formatCode="0.00E+00">
                  <c:v>5.1074500000000002E-2</c:v>
                </c:pt>
                <c:pt idx="377" formatCode="0.00E+00">
                  <c:v>5.0602000000000001E-2</c:v>
                </c:pt>
                <c:pt idx="378" formatCode="0.00E+00">
                  <c:v>5.0270599999999999E-2</c:v>
                </c:pt>
                <c:pt idx="379" formatCode="0.00E+00">
                  <c:v>5.0262000000000001E-2</c:v>
                </c:pt>
                <c:pt idx="380" formatCode="0.00E+00">
                  <c:v>4.9776099999999997E-2</c:v>
                </c:pt>
                <c:pt idx="381" formatCode="0.00E+00">
                  <c:v>4.9260100000000001E-2</c:v>
                </c:pt>
                <c:pt idx="382" formatCode="0.00E+00">
                  <c:v>4.95453E-2</c:v>
                </c:pt>
                <c:pt idx="383" formatCode="0.00E+00">
                  <c:v>4.9837100000000002E-2</c:v>
                </c:pt>
                <c:pt idx="384" formatCode="0.00E+00">
                  <c:v>4.8814299999999998E-2</c:v>
                </c:pt>
                <c:pt idx="385" formatCode="0.00E+00">
                  <c:v>4.8219199999999997E-2</c:v>
                </c:pt>
                <c:pt idx="386" formatCode="0.00E+00">
                  <c:v>4.8710799999999999E-2</c:v>
                </c:pt>
                <c:pt idx="387" formatCode="0.00E+00">
                  <c:v>4.8054699999999999E-2</c:v>
                </c:pt>
                <c:pt idx="388" formatCode="0.00E+00">
                  <c:v>4.8382300000000003E-2</c:v>
                </c:pt>
                <c:pt idx="389" formatCode="0.00E+00">
                  <c:v>4.8210099999999999E-2</c:v>
                </c:pt>
                <c:pt idx="390" formatCode="0.00E+00">
                  <c:v>4.7154399999999999E-2</c:v>
                </c:pt>
                <c:pt idx="391" formatCode="0.00E+00">
                  <c:v>4.7519199999999998E-2</c:v>
                </c:pt>
                <c:pt idx="392" formatCode="0.00E+00">
                  <c:v>4.7148200000000001E-2</c:v>
                </c:pt>
                <c:pt idx="393" formatCode="0.00E+00">
                  <c:v>4.5062499999999998E-2</c:v>
                </c:pt>
                <c:pt idx="394" formatCode="0.00E+00">
                  <c:v>4.6077699999999999E-2</c:v>
                </c:pt>
                <c:pt idx="395" formatCode="0.00E+00">
                  <c:v>4.5719599999999999E-2</c:v>
                </c:pt>
                <c:pt idx="396" formatCode="0.00E+00">
                  <c:v>4.51779E-2</c:v>
                </c:pt>
                <c:pt idx="397" formatCode="0.00E+00">
                  <c:v>4.5318600000000001E-2</c:v>
                </c:pt>
                <c:pt idx="398" formatCode="0.00E+00">
                  <c:v>4.5646699999999998E-2</c:v>
                </c:pt>
                <c:pt idx="399" formatCode="0.00E+00">
                  <c:v>4.4525599999999999E-2</c:v>
                </c:pt>
                <c:pt idx="400" formatCode="0.00E+00">
                  <c:v>4.3500400000000002E-2</c:v>
                </c:pt>
                <c:pt idx="401" formatCode="0.00E+00">
                  <c:v>4.3713099999999998E-2</c:v>
                </c:pt>
                <c:pt idx="402" formatCode="0.00E+00">
                  <c:v>4.4143700000000001E-2</c:v>
                </c:pt>
                <c:pt idx="403" formatCode="0.00E+00">
                  <c:v>4.4635800000000003E-2</c:v>
                </c:pt>
                <c:pt idx="404" formatCode="0.00E+00">
                  <c:v>4.4475599999999997E-2</c:v>
                </c:pt>
                <c:pt idx="405" formatCode="0.00E+00">
                  <c:v>4.3852299999999997E-2</c:v>
                </c:pt>
                <c:pt idx="406" formatCode="0.00E+00">
                  <c:v>4.3338300000000003E-2</c:v>
                </c:pt>
                <c:pt idx="407" formatCode="0.00E+00">
                  <c:v>4.3427899999999998E-2</c:v>
                </c:pt>
                <c:pt idx="408" formatCode="0.00E+00">
                  <c:v>4.2795199999999999E-2</c:v>
                </c:pt>
                <c:pt idx="409" formatCode="0.00E+00">
                  <c:v>4.2521000000000003E-2</c:v>
                </c:pt>
                <c:pt idx="410" formatCode="0.00E+00">
                  <c:v>4.2066100000000002E-2</c:v>
                </c:pt>
                <c:pt idx="411" formatCode="0.00E+00">
                  <c:v>4.2719399999999998E-2</c:v>
                </c:pt>
                <c:pt idx="412" formatCode="0.00E+00">
                  <c:v>4.3215799999999999E-2</c:v>
                </c:pt>
                <c:pt idx="413" formatCode="0.00E+00">
                  <c:v>4.2602099999999997E-2</c:v>
                </c:pt>
                <c:pt idx="414" formatCode="0.00E+00">
                  <c:v>4.0534500000000001E-2</c:v>
                </c:pt>
                <c:pt idx="415" formatCode="0.00E+00">
                  <c:v>4.0466799999999997E-2</c:v>
                </c:pt>
                <c:pt idx="416" formatCode="0.00E+00">
                  <c:v>4.0356599999999999E-2</c:v>
                </c:pt>
                <c:pt idx="417" formatCode="0.00E+00">
                  <c:v>4.0204999999999998E-2</c:v>
                </c:pt>
                <c:pt idx="418" formatCode="0.00E+00">
                  <c:v>4.0328000000000003E-2</c:v>
                </c:pt>
                <c:pt idx="419" formatCode="0.00E+00">
                  <c:v>3.9628999999999998E-2</c:v>
                </c:pt>
                <c:pt idx="420" formatCode="0.00E+00">
                  <c:v>3.9869799999999997E-2</c:v>
                </c:pt>
                <c:pt idx="421" formatCode="0.00E+00">
                  <c:v>3.9179800000000001E-2</c:v>
                </c:pt>
                <c:pt idx="422" formatCode="0.00E+00">
                  <c:v>3.9087299999999998E-2</c:v>
                </c:pt>
                <c:pt idx="423" formatCode="0.00E+00">
                  <c:v>3.8898500000000003E-2</c:v>
                </c:pt>
                <c:pt idx="424" formatCode="0.00E+00">
                  <c:v>3.8529899999999999E-2</c:v>
                </c:pt>
                <c:pt idx="425" formatCode="0.00E+00">
                  <c:v>3.7428900000000001E-2</c:v>
                </c:pt>
                <c:pt idx="426" formatCode="0.00E+00">
                  <c:v>3.73111E-2</c:v>
                </c:pt>
                <c:pt idx="427" formatCode="0.00E+00">
                  <c:v>3.6979699999999997E-2</c:v>
                </c:pt>
                <c:pt idx="428" formatCode="0.00E+00">
                  <c:v>3.6688800000000001E-2</c:v>
                </c:pt>
                <c:pt idx="429" formatCode="0.00E+00">
                  <c:v>3.6595799999999998E-2</c:v>
                </c:pt>
                <c:pt idx="430" formatCode="0.00E+00">
                  <c:v>3.6882900000000003E-2</c:v>
                </c:pt>
                <c:pt idx="431" formatCode="0.00E+00">
                  <c:v>3.5779499999999999E-2</c:v>
                </c:pt>
                <c:pt idx="432" formatCode="0.00E+00">
                  <c:v>3.5525300000000003E-2</c:v>
                </c:pt>
                <c:pt idx="433" formatCode="0.00E+00">
                  <c:v>3.5940600000000003E-2</c:v>
                </c:pt>
                <c:pt idx="434" formatCode="0.00E+00">
                  <c:v>3.4633200000000003E-2</c:v>
                </c:pt>
                <c:pt idx="435" formatCode="0.00E+00">
                  <c:v>3.4076700000000001E-2</c:v>
                </c:pt>
                <c:pt idx="436" formatCode="0.00E+00">
                  <c:v>3.3975600000000002E-2</c:v>
                </c:pt>
                <c:pt idx="437" formatCode="0.00E+00">
                  <c:v>3.3422E-2</c:v>
                </c:pt>
                <c:pt idx="438" formatCode="0.00E+00">
                  <c:v>3.2348200000000001E-2</c:v>
                </c:pt>
                <c:pt idx="439" formatCode="0.00E+00">
                  <c:v>3.3352899999999998E-2</c:v>
                </c:pt>
                <c:pt idx="440" formatCode="0.00E+00">
                  <c:v>3.4561599999999998E-2</c:v>
                </c:pt>
                <c:pt idx="441" formatCode="0.00E+00">
                  <c:v>3.4243099999999999E-2</c:v>
                </c:pt>
                <c:pt idx="442" formatCode="0.00E+00">
                  <c:v>3.3358600000000002E-2</c:v>
                </c:pt>
                <c:pt idx="443" formatCode="0.00E+00">
                  <c:v>3.3616500000000001E-2</c:v>
                </c:pt>
                <c:pt idx="444" formatCode="0.00E+00">
                  <c:v>3.3644199999999999E-2</c:v>
                </c:pt>
                <c:pt idx="445" formatCode="0.00E+00">
                  <c:v>3.2174099999999997E-2</c:v>
                </c:pt>
                <c:pt idx="446" formatCode="0.00E+00">
                  <c:v>3.0937699999999999E-2</c:v>
                </c:pt>
                <c:pt idx="447" formatCode="0.00E+00">
                  <c:v>3.0258199999999999E-2</c:v>
                </c:pt>
                <c:pt idx="448" formatCode="0.00E+00">
                  <c:v>3.0252899999999999E-2</c:v>
                </c:pt>
                <c:pt idx="449" formatCode="0.00E+00">
                  <c:v>3.02896E-2</c:v>
                </c:pt>
                <c:pt idx="450" formatCode="0.00E+00">
                  <c:v>3.0197600000000002E-2</c:v>
                </c:pt>
                <c:pt idx="451" formatCode="0.00E+00">
                  <c:v>3.0003100000000001E-2</c:v>
                </c:pt>
                <c:pt idx="452" formatCode="0.00E+00">
                  <c:v>2.95997E-2</c:v>
                </c:pt>
                <c:pt idx="453" formatCode="0.00E+00">
                  <c:v>2.9686000000000001E-2</c:v>
                </c:pt>
                <c:pt idx="454" formatCode="0.00E+00">
                  <c:v>2.93794E-2</c:v>
                </c:pt>
                <c:pt idx="455" formatCode="0.00E+00">
                  <c:v>2.8983600000000002E-2</c:v>
                </c:pt>
                <c:pt idx="456" formatCode="0.00E+00">
                  <c:v>2.8843899999999999E-2</c:v>
                </c:pt>
                <c:pt idx="457" formatCode="0.00E+00">
                  <c:v>2.8524399999999998E-2</c:v>
                </c:pt>
                <c:pt idx="458" formatCode="0.00E+00">
                  <c:v>2.8317499999999999E-2</c:v>
                </c:pt>
                <c:pt idx="459" formatCode="0.00E+00">
                  <c:v>2.81134E-2</c:v>
                </c:pt>
                <c:pt idx="460" formatCode="0.00E+00">
                  <c:v>2.7846300000000001E-2</c:v>
                </c:pt>
                <c:pt idx="461" formatCode="0.00E+00">
                  <c:v>2.7576900000000001E-2</c:v>
                </c:pt>
                <c:pt idx="462" formatCode="0.00E+00">
                  <c:v>2.7681399999999998E-2</c:v>
                </c:pt>
                <c:pt idx="463" formatCode="0.00E+00">
                  <c:v>2.73523E-2</c:v>
                </c:pt>
                <c:pt idx="464" formatCode="0.00E+00">
                  <c:v>2.7119600000000001E-2</c:v>
                </c:pt>
                <c:pt idx="465" formatCode="0.00E+00">
                  <c:v>2.6829200000000001E-2</c:v>
                </c:pt>
                <c:pt idx="466" formatCode="0.00E+00">
                  <c:v>3.3514500000000003E-2</c:v>
                </c:pt>
                <c:pt idx="467" formatCode="0.00E+00">
                  <c:v>2.53081E-2</c:v>
                </c:pt>
                <c:pt idx="468" formatCode="0.00E+00">
                  <c:v>2.5346299999999999E-2</c:v>
                </c:pt>
                <c:pt idx="469" formatCode="0.00E+00">
                  <c:v>2.6067300000000002E-2</c:v>
                </c:pt>
                <c:pt idx="470" formatCode="0.00E+00">
                  <c:v>2.5978600000000001E-2</c:v>
                </c:pt>
                <c:pt idx="471" formatCode="0.00E+00">
                  <c:v>2.5753999999999999E-2</c:v>
                </c:pt>
                <c:pt idx="472" formatCode="0.00E+00">
                  <c:v>2.5766399999999998E-2</c:v>
                </c:pt>
                <c:pt idx="473" formatCode="0.00E+00">
                  <c:v>2.5504599999999999E-2</c:v>
                </c:pt>
                <c:pt idx="474" formatCode="0.00E+00">
                  <c:v>2.5374399999999998E-2</c:v>
                </c:pt>
                <c:pt idx="475" formatCode="0.00E+00">
                  <c:v>2.5407800000000001E-2</c:v>
                </c:pt>
                <c:pt idx="476" formatCode="0.00E+00">
                  <c:v>2.5206599999999999E-2</c:v>
                </c:pt>
                <c:pt idx="477" formatCode="0.00E+00">
                  <c:v>2.5006799999999999E-2</c:v>
                </c:pt>
                <c:pt idx="478" formatCode="0.00E+00">
                  <c:v>2.4874199999999999E-2</c:v>
                </c:pt>
                <c:pt idx="479" formatCode="0.00E+00">
                  <c:v>2.4919500000000001E-2</c:v>
                </c:pt>
                <c:pt idx="480" formatCode="0.00E+00">
                  <c:v>2.4853699999999999E-2</c:v>
                </c:pt>
                <c:pt idx="481" formatCode="0.00E+00">
                  <c:v>2.4642899999999999E-2</c:v>
                </c:pt>
                <c:pt idx="482" formatCode="0.00E+00">
                  <c:v>2.4506099999999999E-2</c:v>
                </c:pt>
                <c:pt idx="483" formatCode="0.00E+00">
                  <c:v>2.4390200000000001E-2</c:v>
                </c:pt>
                <c:pt idx="484" formatCode="0.00E+00">
                  <c:v>2.42057E-2</c:v>
                </c:pt>
                <c:pt idx="485" formatCode="0.00E+00">
                  <c:v>2.4159400000000001E-2</c:v>
                </c:pt>
                <c:pt idx="486" formatCode="0.00E+00">
                  <c:v>2.3943900000000001E-2</c:v>
                </c:pt>
                <c:pt idx="487" formatCode="0.00E+00">
                  <c:v>2.3859999999999999E-2</c:v>
                </c:pt>
                <c:pt idx="488" formatCode="0.00E+00">
                  <c:v>2.3628199999999999E-2</c:v>
                </c:pt>
                <c:pt idx="489" formatCode="0.00E+00">
                  <c:v>2.3483799999999999E-2</c:v>
                </c:pt>
                <c:pt idx="490" formatCode="0.00E+00">
                  <c:v>2.3323099999999999E-2</c:v>
                </c:pt>
                <c:pt idx="491" formatCode="0.00E+00">
                  <c:v>2.3123299999999999E-2</c:v>
                </c:pt>
                <c:pt idx="492" formatCode="0.00E+00">
                  <c:v>2.28796E-2</c:v>
                </c:pt>
                <c:pt idx="493" formatCode="0.00E+00">
                  <c:v>2.26698E-2</c:v>
                </c:pt>
                <c:pt idx="494" formatCode="0.00E+00">
                  <c:v>2.2511E-2</c:v>
                </c:pt>
                <c:pt idx="495" formatCode="0.00E+00">
                  <c:v>2.2437599999999999E-2</c:v>
                </c:pt>
                <c:pt idx="496" formatCode="0.00E+00">
                  <c:v>2.2316900000000001E-2</c:v>
                </c:pt>
                <c:pt idx="497" formatCode="0.00E+00">
                  <c:v>2.1881100000000001E-2</c:v>
                </c:pt>
                <c:pt idx="498" formatCode="0.00E+00">
                  <c:v>2.16236E-2</c:v>
                </c:pt>
                <c:pt idx="499" formatCode="0.00E+00">
                  <c:v>2.1404300000000001E-2</c:v>
                </c:pt>
                <c:pt idx="500" formatCode="0.00E+00">
                  <c:v>2.12579E-2</c:v>
                </c:pt>
                <c:pt idx="501" formatCode="0.00E+00">
                  <c:v>2.1080000000000002E-2</c:v>
                </c:pt>
                <c:pt idx="502" formatCode="0.00E+00">
                  <c:v>2.0941299999999999E-2</c:v>
                </c:pt>
                <c:pt idx="503" formatCode="0.00E+00">
                  <c:v>2.08874E-2</c:v>
                </c:pt>
                <c:pt idx="504" formatCode="0.00E+00">
                  <c:v>2.0787199999999999E-2</c:v>
                </c:pt>
                <c:pt idx="505" formatCode="0.00E+00">
                  <c:v>2.06666E-2</c:v>
                </c:pt>
                <c:pt idx="506" formatCode="0.00E+00">
                  <c:v>2.0580299999999999E-2</c:v>
                </c:pt>
                <c:pt idx="507" formatCode="0.00E+00">
                  <c:v>2.0541199999999999E-2</c:v>
                </c:pt>
                <c:pt idx="508" formatCode="0.00E+00">
                  <c:v>2.0475400000000001E-2</c:v>
                </c:pt>
                <c:pt idx="509" formatCode="0.00E+00">
                  <c:v>2.0455399999999999E-2</c:v>
                </c:pt>
                <c:pt idx="510" formatCode="0.00E+00">
                  <c:v>2.0475899999999998E-2</c:v>
                </c:pt>
                <c:pt idx="511" formatCode="0.00E+00">
                  <c:v>2.0353799999999998E-2</c:v>
                </c:pt>
                <c:pt idx="512" formatCode="0.00E+00">
                  <c:v>2.0288500000000001E-2</c:v>
                </c:pt>
                <c:pt idx="513" formatCode="0.00E+00">
                  <c:v>2.0363800000000001E-2</c:v>
                </c:pt>
                <c:pt idx="514" formatCode="0.00E+00">
                  <c:v>2.0306100000000001E-2</c:v>
                </c:pt>
                <c:pt idx="515" formatCode="0.00E+00">
                  <c:v>2.0324700000000001E-2</c:v>
                </c:pt>
                <c:pt idx="516" formatCode="0.00E+00">
                  <c:v>2.0340899999999999E-2</c:v>
                </c:pt>
                <c:pt idx="517" formatCode="0.00E+00">
                  <c:v>2.05007E-2</c:v>
                </c:pt>
                <c:pt idx="518" formatCode="0.00E+00">
                  <c:v>2.0262200000000001E-2</c:v>
                </c:pt>
                <c:pt idx="519" formatCode="0.00E+00">
                  <c:v>2.0110599999999999E-2</c:v>
                </c:pt>
                <c:pt idx="520" formatCode="0.00E+00">
                  <c:v>2.0114900000000002E-2</c:v>
                </c:pt>
                <c:pt idx="521" formatCode="0.00E+00">
                  <c:v>1.9985200000000002E-2</c:v>
                </c:pt>
                <c:pt idx="522" formatCode="0.00E+00">
                  <c:v>1.9808300000000001E-2</c:v>
                </c:pt>
                <c:pt idx="523" formatCode="0.00E+00">
                  <c:v>1.9705799999999999E-2</c:v>
                </c:pt>
                <c:pt idx="524" formatCode="0.00E+00">
                  <c:v>1.9668600000000001E-2</c:v>
                </c:pt>
                <c:pt idx="525" formatCode="0.00E+00">
                  <c:v>1.94907E-2</c:v>
                </c:pt>
                <c:pt idx="526" formatCode="0.00E+00">
                  <c:v>1.9378200000000002E-2</c:v>
                </c:pt>
                <c:pt idx="527" formatCode="0.00E+00">
                  <c:v>1.9096399999999999E-2</c:v>
                </c:pt>
                <c:pt idx="528" formatCode="0.00E+00">
                  <c:v>1.8968599999999999E-2</c:v>
                </c:pt>
                <c:pt idx="529" formatCode="0.00E+00">
                  <c:v>1.8789299999999998E-2</c:v>
                </c:pt>
                <c:pt idx="530" formatCode="0.00E+00">
                  <c:v>1.8639599999999999E-2</c:v>
                </c:pt>
                <c:pt idx="531" formatCode="0.00E+00">
                  <c:v>1.82633E-2</c:v>
                </c:pt>
                <c:pt idx="532" formatCode="0.00E+00">
                  <c:v>1.7888500000000002E-2</c:v>
                </c:pt>
                <c:pt idx="533" formatCode="0.00E+00">
                  <c:v>1.79052E-2</c:v>
                </c:pt>
                <c:pt idx="534" formatCode="0.00E+00">
                  <c:v>1.7942900000000001E-2</c:v>
                </c:pt>
                <c:pt idx="535" formatCode="0.00E+00">
                  <c:v>1.78952E-2</c:v>
                </c:pt>
                <c:pt idx="536" formatCode="0.00E+00">
                  <c:v>1.7753100000000001E-2</c:v>
                </c:pt>
                <c:pt idx="537" formatCode="0.00E+00">
                  <c:v>1.7728299999999999E-2</c:v>
                </c:pt>
                <c:pt idx="538" formatCode="0.00E+00">
                  <c:v>1.7571900000000001E-2</c:v>
                </c:pt>
                <c:pt idx="539" formatCode="0.00E+00">
                  <c:v>1.7414099999999998E-2</c:v>
                </c:pt>
                <c:pt idx="540" formatCode="0.00E+00">
                  <c:v>1.7204799999999999E-2</c:v>
                </c:pt>
                <c:pt idx="541" formatCode="0.00E+00">
                  <c:v>1.73502E-2</c:v>
                </c:pt>
                <c:pt idx="542" formatCode="0.00E+00">
                  <c:v>1.73016E-2</c:v>
                </c:pt>
                <c:pt idx="543" formatCode="0.00E+00">
                  <c:v>1.7066999999999999E-2</c:v>
                </c:pt>
                <c:pt idx="544" formatCode="0.00E+00">
                  <c:v>1.6895799999999999E-2</c:v>
                </c:pt>
                <c:pt idx="545" formatCode="0.00E+00">
                  <c:v>1.7274899999999999E-2</c:v>
                </c:pt>
                <c:pt idx="546" formatCode="0.00E+00">
                  <c:v>1.7224799999999998E-2</c:v>
                </c:pt>
                <c:pt idx="547" formatCode="0.00E+00">
                  <c:v>1.6981099999999999E-2</c:v>
                </c:pt>
                <c:pt idx="548" formatCode="0.00E+00">
                  <c:v>1.6822799999999999E-2</c:v>
                </c:pt>
                <c:pt idx="549" formatCode="0.00E+00">
                  <c:v>1.68915E-2</c:v>
                </c:pt>
                <c:pt idx="550" formatCode="0.00E+00">
                  <c:v>1.7209499999999999E-2</c:v>
                </c:pt>
                <c:pt idx="551" formatCode="0.00E+00">
                  <c:v>1.7263400000000002E-2</c:v>
                </c:pt>
                <c:pt idx="552" formatCode="0.00E+00">
                  <c:v>1.7024999999999998E-2</c:v>
                </c:pt>
                <c:pt idx="553" formatCode="0.00E+00">
                  <c:v>1.7034500000000001E-2</c:v>
                </c:pt>
                <c:pt idx="554" formatCode="0.00E+00">
                  <c:v>1.7045999999999999E-2</c:v>
                </c:pt>
                <c:pt idx="555" formatCode="0.00E+00">
                  <c:v>1.7169500000000001E-2</c:v>
                </c:pt>
                <c:pt idx="556" formatCode="0.00E+00">
                  <c:v>1.7148E-2</c:v>
                </c:pt>
                <c:pt idx="557" formatCode="0.00E+00">
                  <c:v>1.6968299999999999E-2</c:v>
                </c:pt>
                <c:pt idx="558" formatCode="0.00E+00">
                  <c:v>1.6889600000000001E-2</c:v>
                </c:pt>
                <c:pt idx="559" formatCode="0.00E+00">
                  <c:v>1.6952499999999999E-2</c:v>
                </c:pt>
                <c:pt idx="560" formatCode="0.00E+00">
                  <c:v>1.6770400000000001E-2</c:v>
                </c:pt>
                <c:pt idx="561" formatCode="0.00E+00">
                  <c:v>1.6816600000000001E-2</c:v>
                </c:pt>
                <c:pt idx="562" formatCode="0.00E+00">
                  <c:v>1.6584399999999999E-2</c:v>
                </c:pt>
                <c:pt idx="563" formatCode="0.00E+00">
                  <c:v>1.6626800000000001E-2</c:v>
                </c:pt>
                <c:pt idx="564" formatCode="0.00E+00">
                  <c:v>1.6635400000000002E-2</c:v>
                </c:pt>
                <c:pt idx="565" formatCode="0.00E+00">
                  <c:v>1.6147100000000001E-2</c:v>
                </c:pt>
                <c:pt idx="566" formatCode="0.00E+00">
                  <c:v>1.5872000000000001E-2</c:v>
                </c:pt>
                <c:pt idx="567" formatCode="0.00E+00">
                  <c:v>1.5906799999999999E-2</c:v>
                </c:pt>
                <c:pt idx="568" formatCode="0.00E+00">
                  <c:v>1.5895400000000001E-2</c:v>
                </c:pt>
                <c:pt idx="569" formatCode="0.00E+00">
                  <c:v>1.5880600000000002E-2</c:v>
                </c:pt>
                <c:pt idx="570" formatCode="0.00E+00">
                  <c:v>1.5789000000000001E-2</c:v>
                </c:pt>
                <c:pt idx="571" formatCode="0.00E+00">
                  <c:v>1.5472400000000001E-2</c:v>
                </c:pt>
                <c:pt idx="572" formatCode="0.00E+00">
                  <c:v>1.5157199999999999E-2</c:v>
                </c:pt>
                <c:pt idx="573" formatCode="0.00E+00">
                  <c:v>1.4878300000000001E-2</c:v>
                </c:pt>
                <c:pt idx="574" formatCode="0.00E+00">
                  <c:v>1.50504E-2</c:v>
                </c:pt>
                <c:pt idx="575" formatCode="0.00E+00">
                  <c:v>1.49817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BB38-4101-AF15-0BD1B3D2B291}"/>
            </c:ext>
          </c:extLst>
        </c:ser>
        <c:ser>
          <c:idx val="25"/>
          <c:order val="24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7'!$A$2:$A$671</c:f>
              <c:numCache>
                <c:formatCode>General</c:formatCode>
                <c:ptCount val="67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</c:numCache>
            </c:numRef>
          </c:xVal>
          <c:yVal>
            <c:numRef>
              <c:f>'[AMG-R-2-methylpiperazine.xlsx]Sheet27'!$B$2:$B$561</c:f>
              <c:numCache>
                <c:formatCode>General</c:formatCode>
                <c:ptCount val="560"/>
                <c:pt idx="0">
                  <c:v>-1.49946</c:v>
                </c:pt>
                <c:pt idx="1">
                  <c:v>-1.0315000000000001</c:v>
                </c:pt>
                <c:pt idx="2">
                  <c:v>-0.69046700000000005</c:v>
                </c:pt>
                <c:pt idx="3">
                  <c:v>-0.87157600000000002</c:v>
                </c:pt>
                <c:pt idx="4">
                  <c:v>-0.794624</c:v>
                </c:pt>
                <c:pt idx="5">
                  <c:v>-1.2885899999999999</c:v>
                </c:pt>
                <c:pt idx="6">
                  <c:v>-0.90213699999999997</c:v>
                </c:pt>
                <c:pt idx="7">
                  <c:v>-0.869085</c:v>
                </c:pt>
                <c:pt idx="8">
                  <c:v>-1.2882800000000001</c:v>
                </c:pt>
                <c:pt idx="9">
                  <c:v>-1.4246099999999999</c:v>
                </c:pt>
                <c:pt idx="10">
                  <c:v>-0.99233400000000005</c:v>
                </c:pt>
                <c:pt idx="11">
                  <c:v>-0.84400200000000003</c:v>
                </c:pt>
                <c:pt idx="12">
                  <c:v>-1.3038400000000001</c:v>
                </c:pt>
                <c:pt idx="13">
                  <c:v>-0.70590699999999995</c:v>
                </c:pt>
                <c:pt idx="14">
                  <c:v>-0.99302599999999996</c:v>
                </c:pt>
                <c:pt idx="15">
                  <c:v>-0.74748700000000001</c:v>
                </c:pt>
                <c:pt idx="16">
                  <c:v>-0.58284999999999998</c:v>
                </c:pt>
                <c:pt idx="17">
                  <c:v>-0.52585199999999999</c:v>
                </c:pt>
                <c:pt idx="18">
                  <c:v>-0.784304</c:v>
                </c:pt>
                <c:pt idx="19">
                  <c:v>-0.72116400000000003</c:v>
                </c:pt>
                <c:pt idx="20">
                  <c:v>-0.79027899999999995</c:v>
                </c:pt>
                <c:pt idx="21">
                  <c:v>-1.2810999999999999</c:v>
                </c:pt>
                <c:pt idx="22">
                  <c:v>-0.49332799999999999</c:v>
                </c:pt>
                <c:pt idx="23">
                  <c:v>-1.4075</c:v>
                </c:pt>
                <c:pt idx="24">
                  <c:v>-0.61729999999999996</c:v>
                </c:pt>
                <c:pt idx="25">
                  <c:v>-0.83382699999999998</c:v>
                </c:pt>
                <c:pt idx="26">
                  <c:v>-0.48688799999999999</c:v>
                </c:pt>
                <c:pt idx="27">
                  <c:v>-0.42952699999999999</c:v>
                </c:pt>
                <c:pt idx="28">
                  <c:v>-0.92841099999999999</c:v>
                </c:pt>
                <c:pt idx="29">
                  <c:v>-0.59997699999999998</c:v>
                </c:pt>
                <c:pt idx="30">
                  <c:v>-1.49817</c:v>
                </c:pt>
                <c:pt idx="31">
                  <c:v>-0.831704</c:v>
                </c:pt>
                <c:pt idx="32">
                  <c:v>-0.90380199999999999</c:v>
                </c:pt>
                <c:pt idx="33">
                  <c:v>-0.94037899999999996</c:v>
                </c:pt>
                <c:pt idx="34">
                  <c:v>-0.404472</c:v>
                </c:pt>
                <c:pt idx="35">
                  <c:v>-0.538412</c:v>
                </c:pt>
                <c:pt idx="36">
                  <c:v>-0.53075300000000003</c:v>
                </c:pt>
                <c:pt idx="37">
                  <c:v>-1.0024599999999999</c:v>
                </c:pt>
                <c:pt idx="38">
                  <c:v>-0.98858299999999999</c:v>
                </c:pt>
                <c:pt idx="39">
                  <c:v>-0.24326900000000001</c:v>
                </c:pt>
                <c:pt idx="40">
                  <c:v>-1.23275</c:v>
                </c:pt>
                <c:pt idx="41">
                  <c:v>-0.86043499999999995</c:v>
                </c:pt>
                <c:pt idx="42">
                  <c:v>-0.92098800000000003</c:v>
                </c:pt>
                <c:pt idx="43">
                  <c:v>-0.87990999999999997</c:v>
                </c:pt>
                <c:pt idx="44">
                  <c:v>-0.35153499999999999</c:v>
                </c:pt>
                <c:pt idx="45">
                  <c:v>-0.82436100000000001</c:v>
                </c:pt>
                <c:pt idx="46">
                  <c:v>-0.42538799999999999</c:v>
                </c:pt>
                <c:pt idx="47">
                  <c:v>-0.77020599999999995</c:v>
                </c:pt>
                <c:pt idx="48">
                  <c:v>-0.96087</c:v>
                </c:pt>
                <c:pt idx="49">
                  <c:v>-0.67948399999999998</c:v>
                </c:pt>
                <c:pt idx="50">
                  <c:v>-0.58267100000000005</c:v>
                </c:pt>
                <c:pt idx="51">
                  <c:v>-0.838148</c:v>
                </c:pt>
                <c:pt idx="52">
                  <c:v>-1.16903</c:v>
                </c:pt>
                <c:pt idx="53">
                  <c:v>-0.21982499999999999</c:v>
                </c:pt>
                <c:pt idx="54">
                  <c:v>-0.28278900000000001</c:v>
                </c:pt>
                <c:pt idx="55">
                  <c:v>-0.30126700000000001</c:v>
                </c:pt>
                <c:pt idx="56">
                  <c:v>-0.234622</c:v>
                </c:pt>
                <c:pt idx="57">
                  <c:v>-0.47033999999999998</c:v>
                </c:pt>
                <c:pt idx="58">
                  <c:v>-0.43392700000000001</c:v>
                </c:pt>
                <c:pt idx="59">
                  <c:v>-0.69758299999999995</c:v>
                </c:pt>
                <c:pt idx="60">
                  <c:v>-0.38871499999999998</c:v>
                </c:pt>
                <c:pt idx="61" formatCode="0.00E+00">
                  <c:v>-3.4352800000000003E-2</c:v>
                </c:pt>
                <c:pt idx="62">
                  <c:v>-0.59343599999999996</c:v>
                </c:pt>
                <c:pt idx="63" formatCode="0.00E+00">
                  <c:v>-8.5405300000000003E-2</c:v>
                </c:pt>
                <c:pt idx="64" formatCode="0.00E+00">
                  <c:v>7.22222E-2</c:v>
                </c:pt>
                <c:pt idx="65">
                  <c:v>-0.41802800000000001</c:v>
                </c:pt>
                <c:pt idx="66" formatCode="0.00E+00">
                  <c:v>3.7832299999999999E-2</c:v>
                </c:pt>
                <c:pt idx="67">
                  <c:v>0.28372000000000003</c:v>
                </c:pt>
                <c:pt idx="68">
                  <c:v>0.80496900000000005</c:v>
                </c:pt>
                <c:pt idx="69">
                  <c:v>1.3324499999999999</c:v>
                </c:pt>
                <c:pt idx="70">
                  <c:v>1.3384</c:v>
                </c:pt>
                <c:pt idx="71">
                  <c:v>1.8932100000000001</c:v>
                </c:pt>
                <c:pt idx="72">
                  <c:v>2.6248</c:v>
                </c:pt>
                <c:pt idx="73">
                  <c:v>2.32253</c:v>
                </c:pt>
                <c:pt idx="74">
                  <c:v>2.1518600000000001</c:v>
                </c:pt>
                <c:pt idx="75">
                  <c:v>2.0098600000000002</c:v>
                </c:pt>
                <c:pt idx="76">
                  <c:v>1.8184400000000001</c:v>
                </c:pt>
                <c:pt idx="77">
                  <c:v>1.8687199999999999</c:v>
                </c:pt>
                <c:pt idx="78">
                  <c:v>1.80575</c:v>
                </c:pt>
                <c:pt idx="79">
                  <c:v>1.81853</c:v>
                </c:pt>
                <c:pt idx="80">
                  <c:v>1.8175300000000001</c:v>
                </c:pt>
                <c:pt idx="81">
                  <c:v>1.8292999999999999</c:v>
                </c:pt>
                <c:pt idx="82">
                  <c:v>1.8307899999999999</c:v>
                </c:pt>
                <c:pt idx="83">
                  <c:v>1.8423499999999999</c:v>
                </c:pt>
                <c:pt idx="84">
                  <c:v>1.8588499999999999</c:v>
                </c:pt>
                <c:pt idx="85">
                  <c:v>1.82742</c:v>
                </c:pt>
                <c:pt idx="86">
                  <c:v>1.84</c:v>
                </c:pt>
                <c:pt idx="87">
                  <c:v>1.8365400000000001</c:v>
                </c:pt>
                <c:pt idx="88">
                  <c:v>1.7939000000000001</c:v>
                </c:pt>
                <c:pt idx="89">
                  <c:v>1.79016</c:v>
                </c:pt>
                <c:pt idx="90">
                  <c:v>1.80023</c:v>
                </c:pt>
                <c:pt idx="91">
                  <c:v>1.79267</c:v>
                </c:pt>
                <c:pt idx="92">
                  <c:v>1.77224</c:v>
                </c:pt>
                <c:pt idx="93">
                  <c:v>1.7872600000000001</c:v>
                </c:pt>
                <c:pt idx="94">
                  <c:v>1.7215199999999999</c:v>
                </c:pt>
                <c:pt idx="95">
                  <c:v>1.7022200000000001</c:v>
                </c:pt>
                <c:pt idx="96">
                  <c:v>1.6986300000000001</c:v>
                </c:pt>
                <c:pt idx="97">
                  <c:v>1.6655899999999999</c:v>
                </c:pt>
                <c:pt idx="98">
                  <c:v>1.62453</c:v>
                </c:pt>
                <c:pt idx="99">
                  <c:v>1.6025199999999999</c:v>
                </c:pt>
                <c:pt idx="100">
                  <c:v>1.58656</c:v>
                </c:pt>
                <c:pt idx="101">
                  <c:v>1.5329900000000001</c:v>
                </c:pt>
                <c:pt idx="102">
                  <c:v>1.5219100000000001</c:v>
                </c:pt>
                <c:pt idx="103">
                  <c:v>1.4887699999999999</c:v>
                </c:pt>
                <c:pt idx="104">
                  <c:v>1.4576199999999999</c:v>
                </c:pt>
                <c:pt idx="105">
                  <c:v>1.44025</c:v>
                </c:pt>
                <c:pt idx="106">
                  <c:v>1.4181999999999999</c:v>
                </c:pt>
                <c:pt idx="107">
                  <c:v>1.3989400000000001</c:v>
                </c:pt>
                <c:pt idx="108">
                  <c:v>1.37863</c:v>
                </c:pt>
                <c:pt idx="109">
                  <c:v>1.3785000000000001</c:v>
                </c:pt>
                <c:pt idx="110">
                  <c:v>1.36155</c:v>
                </c:pt>
                <c:pt idx="111">
                  <c:v>1.3516999999999999</c:v>
                </c:pt>
                <c:pt idx="112">
                  <c:v>1.3455299999999999</c:v>
                </c:pt>
                <c:pt idx="113">
                  <c:v>1.3426499999999999</c:v>
                </c:pt>
                <c:pt idx="114">
                  <c:v>1.33104</c:v>
                </c:pt>
                <c:pt idx="115">
                  <c:v>1.3334600000000001</c:v>
                </c:pt>
                <c:pt idx="116">
                  <c:v>1.32443</c:v>
                </c:pt>
                <c:pt idx="117">
                  <c:v>1.3170999999999999</c:v>
                </c:pt>
                <c:pt idx="118">
                  <c:v>1.31328</c:v>
                </c:pt>
                <c:pt idx="119">
                  <c:v>1.3153300000000001</c:v>
                </c:pt>
                <c:pt idx="120">
                  <c:v>1.3097399999999999</c:v>
                </c:pt>
                <c:pt idx="121">
                  <c:v>1.2979499999999999</c:v>
                </c:pt>
                <c:pt idx="122">
                  <c:v>1.2976799999999999</c:v>
                </c:pt>
                <c:pt idx="123">
                  <c:v>1.28148</c:v>
                </c:pt>
                <c:pt idx="124">
                  <c:v>1.28447</c:v>
                </c:pt>
                <c:pt idx="125">
                  <c:v>1.27197</c:v>
                </c:pt>
                <c:pt idx="126">
                  <c:v>1.2744899999999999</c:v>
                </c:pt>
                <c:pt idx="127">
                  <c:v>1.2661899999999999</c:v>
                </c:pt>
                <c:pt idx="128">
                  <c:v>1.2560800000000001</c:v>
                </c:pt>
                <c:pt idx="129">
                  <c:v>1.2491099999999999</c:v>
                </c:pt>
                <c:pt idx="130">
                  <c:v>1.23664</c:v>
                </c:pt>
                <c:pt idx="131">
                  <c:v>1.23245</c:v>
                </c:pt>
                <c:pt idx="132">
                  <c:v>1.2187399999999999</c:v>
                </c:pt>
                <c:pt idx="133">
                  <c:v>1.2076100000000001</c:v>
                </c:pt>
                <c:pt idx="134">
                  <c:v>1.19086</c:v>
                </c:pt>
                <c:pt idx="135">
                  <c:v>1.17022</c:v>
                </c:pt>
                <c:pt idx="136">
                  <c:v>1.15419</c:v>
                </c:pt>
                <c:pt idx="137">
                  <c:v>1.13025</c:v>
                </c:pt>
                <c:pt idx="138">
                  <c:v>1.11639</c:v>
                </c:pt>
                <c:pt idx="139">
                  <c:v>1.10189</c:v>
                </c:pt>
                <c:pt idx="140">
                  <c:v>1.07881</c:v>
                </c:pt>
                <c:pt idx="141">
                  <c:v>1.0561499999999999</c:v>
                </c:pt>
                <c:pt idx="142">
                  <c:v>1.0368299999999999</c:v>
                </c:pt>
                <c:pt idx="143">
                  <c:v>1.01583</c:v>
                </c:pt>
                <c:pt idx="144">
                  <c:v>0.98845400000000005</c:v>
                </c:pt>
                <c:pt idx="145">
                  <c:v>0.96474899999999997</c:v>
                </c:pt>
                <c:pt idx="146">
                  <c:v>0.93930100000000005</c:v>
                </c:pt>
                <c:pt idx="147">
                  <c:v>0.91120900000000005</c:v>
                </c:pt>
                <c:pt idx="148">
                  <c:v>0.88810699999999998</c:v>
                </c:pt>
                <c:pt idx="149">
                  <c:v>0.85599999999999998</c:v>
                </c:pt>
                <c:pt idx="150">
                  <c:v>0.82789800000000002</c:v>
                </c:pt>
                <c:pt idx="151">
                  <c:v>0.79832499999999995</c:v>
                </c:pt>
                <c:pt idx="152">
                  <c:v>0.76983100000000004</c:v>
                </c:pt>
                <c:pt idx="153">
                  <c:v>0.74433400000000005</c:v>
                </c:pt>
                <c:pt idx="154">
                  <c:v>0.71492</c:v>
                </c:pt>
                <c:pt idx="155">
                  <c:v>0.68665100000000001</c:v>
                </c:pt>
                <c:pt idx="156">
                  <c:v>0.660771</c:v>
                </c:pt>
                <c:pt idx="157">
                  <c:v>0.63329599999999997</c:v>
                </c:pt>
                <c:pt idx="158">
                  <c:v>0.606603</c:v>
                </c:pt>
                <c:pt idx="159">
                  <c:v>0.57907900000000001</c:v>
                </c:pt>
                <c:pt idx="160">
                  <c:v>0.55302399999999996</c:v>
                </c:pt>
                <c:pt idx="161">
                  <c:v>0.52634599999999998</c:v>
                </c:pt>
                <c:pt idx="162">
                  <c:v>0.50049399999999999</c:v>
                </c:pt>
                <c:pt idx="163">
                  <c:v>0.47652</c:v>
                </c:pt>
                <c:pt idx="164">
                  <c:v>0.45188200000000001</c:v>
                </c:pt>
                <c:pt idx="165">
                  <c:v>0.429425</c:v>
                </c:pt>
                <c:pt idx="166">
                  <c:v>0.40705799999999998</c:v>
                </c:pt>
                <c:pt idx="167">
                  <c:v>0.38969599999999999</c:v>
                </c:pt>
                <c:pt idx="168">
                  <c:v>0.373805</c:v>
                </c:pt>
                <c:pt idx="169">
                  <c:v>0.36105199999999998</c:v>
                </c:pt>
                <c:pt idx="170">
                  <c:v>0.35106700000000002</c:v>
                </c:pt>
                <c:pt idx="171">
                  <c:v>0.34436099999999997</c:v>
                </c:pt>
                <c:pt idx="172">
                  <c:v>0.33957100000000001</c:v>
                </c:pt>
                <c:pt idx="173">
                  <c:v>0.32797100000000001</c:v>
                </c:pt>
                <c:pt idx="174">
                  <c:v>0.30931999999999998</c:v>
                </c:pt>
                <c:pt idx="175">
                  <c:v>0.28972900000000001</c:v>
                </c:pt>
                <c:pt idx="176">
                  <c:v>0.27302900000000002</c:v>
                </c:pt>
                <c:pt idx="177">
                  <c:v>0.26195200000000002</c:v>
                </c:pt>
                <c:pt idx="178">
                  <c:v>0.25737599999999999</c:v>
                </c:pt>
                <c:pt idx="179">
                  <c:v>0.25290099999999999</c:v>
                </c:pt>
                <c:pt idx="180">
                  <c:v>0.24917</c:v>
                </c:pt>
                <c:pt idx="181">
                  <c:v>0.24521399999999999</c:v>
                </c:pt>
                <c:pt idx="182">
                  <c:v>0.238902</c:v>
                </c:pt>
                <c:pt idx="183">
                  <c:v>0.23350099999999999</c:v>
                </c:pt>
                <c:pt idx="184">
                  <c:v>0.22977600000000001</c:v>
                </c:pt>
                <c:pt idx="185">
                  <c:v>0.224523</c:v>
                </c:pt>
                <c:pt idx="186">
                  <c:v>0.22125700000000001</c:v>
                </c:pt>
                <c:pt idx="187">
                  <c:v>0.21768299999999999</c:v>
                </c:pt>
                <c:pt idx="188">
                  <c:v>0.21431500000000001</c:v>
                </c:pt>
                <c:pt idx="189">
                  <c:v>0.21185399999999999</c:v>
                </c:pt>
                <c:pt idx="190">
                  <c:v>0.20987700000000001</c:v>
                </c:pt>
                <c:pt idx="191">
                  <c:v>0.20635999999999999</c:v>
                </c:pt>
                <c:pt idx="192">
                  <c:v>0.20726800000000001</c:v>
                </c:pt>
                <c:pt idx="193">
                  <c:v>0.20405799999999999</c:v>
                </c:pt>
                <c:pt idx="194">
                  <c:v>0.20147799999999999</c:v>
                </c:pt>
                <c:pt idx="195">
                  <c:v>0.19994400000000001</c:v>
                </c:pt>
                <c:pt idx="196">
                  <c:v>0.19905400000000001</c:v>
                </c:pt>
                <c:pt idx="197">
                  <c:v>0.197687</c:v>
                </c:pt>
                <c:pt idx="198">
                  <c:v>0.19605700000000001</c:v>
                </c:pt>
                <c:pt idx="199">
                  <c:v>0.19270000000000001</c:v>
                </c:pt>
                <c:pt idx="200">
                  <c:v>0.19014800000000001</c:v>
                </c:pt>
                <c:pt idx="201">
                  <c:v>0.18825900000000001</c:v>
                </c:pt>
                <c:pt idx="202">
                  <c:v>0.186556</c:v>
                </c:pt>
                <c:pt idx="203">
                  <c:v>0.185195</c:v>
                </c:pt>
                <c:pt idx="204">
                  <c:v>0.183943</c:v>
                </c:pt>
                <c:pt idx="205">
                  <c:v>0.18267700000000001</c:v>
                </c:pt>
                <c:pt idx="206">
                  <c:v>0.18052399999999999</c:v>
                </c:pt>
                <c:pt idx="207">
                  <c:v>0.17816299999999999</c:v>
                </c:pt>
                <c:pt idx="208">
                  <c:v>0.17741499999999999</c:v>
                </c:pt>
                <c:pt idx="209">
                  <c:v>0.17699699999999999</c:v>
                </c:pt>
                <c:pt idx="210">
                  <c:v>0.17562900000000001</c:v>
                </c:pt>
                <c:pt idx="211">
                  <c:v>0.173066</c:v>
                </c:pt>
                <c:pt idx="212">
                  <c:v>0.17117499999999999</c:v>
                </c:pt>
                <c:pt idx="213">
                  <c:v>0.17027400000000001</c:v>
                </c:pt>
                <c:pt idx="214">
                  <c:v>0.168435</c:v>
                </c:pt>
                <c:pt idx="215">
                  <c:v>0.16805200000000001</c:v>
                </c:pt>
                <c:pt idx="216">
                  <c:v>0.16971600000000001</c:v>
                </c:pt>
                <c:pt idx="217">
                  <c:v>0.16872699999999999</c:v>
                </c:pt>
                <c:pt idx="218">
                  <c:v>0.16424</c:v>
                </c:pt>
                <c:pt idx="219">
                  <c:v>0.162249</c:v>
                </c:pt>
                <c:pt idx="220">
                  <c:v>0.16017600000000001</c:v>
                </c:pt>
                <c:pt idx="221">
                  <c:v>0.159108</c:v>
                </c:pt>
                <c:pt idx="222">
                  <c:v>0.158191</c:v>
                </c:pt>
                <c:pt idx="223">
                  <c:v>0.15803200000000001</c:v>
                </c:pt>
                <c:pt idx="224">
                  <c:v>0.15606600000000001</c:v>
                </c:pt>
                <c:pt idx="225">
                  <c:v>0.15504399999999999</c:v>
                </c:pt>
                <c:pt idx="226">
                  <c:v>0.152839</c:v>
                </c:pt>
                <c:pt idx="227">
                  <c:v>0.15362600000000001</c:v>
                </c:pt>
                <c:pt idx="228">
                  <c:v>0.153694</c:v>
                </c:pt>
                <c:pt idx="229">
                  <c:v>0.149169</c:v>
                </c:pt>
                <c:pt idx="230">
                  <c:v>0.150149</c:v>
                </c:pt>
                <c:pt idx="231">
                  <c:v>0.14841799999999999</c:v>
                </c:pt>
                <c:pt idx="232">
                  <c:v>0.14516100000000001</c:v>
                </c:pt>
                <c:pt idx="233">
                  <c:v>0.14610999999999999</c:v>
                </c:pt>
                <c:pt idx="234">
                  <c:v>0.144066</c:v>
                </c:pt>
                <c:pt idx="235">
                  <c:v>0.14070099999999999</c:v>
                </c:pt>
                <c:pt idx="236">
                  <c:v>0.13864799999999999</c:v>
                </c:pt>
                <c:pt idx="237">
                  <c:v>0.139352</c:v>
                </c:pt>
                <c:pt idx="238">
                  <c:v>0.136652</c:v>
                </c:pt>
                <c:pt idx="239">
                  <c:v>0.135238</c:v>
                </c:pt>
                <c:pt idx="240">
                  <c:v>0.13386500000000001</c:v>
                </c:pt>
                <c:pt idx="241">
                  <c:v>0.13257099999999999</c:v>
                </c:pt>
                <c:pt idx="242">
                  <c:v>0.13084499999999999</c:v>
                </c:pt>
                <c:pt idx="243">
                  <c:v>0.12976199999999999</c:v>
                </c:pt>
                <c:pt idx="244">
                  <c:v>0.12901399999999999</c:v>
                </c:pt>
                <c:pt idx="245">
                  <c:v>0.12542200000000001</c:v>
                </c:pt>
                <c:pt idx="246">
                  <c:v>0.12475</c:v>
                </c:pt>
                <c:pt idx="247">
                  <c:v>0.12352399999999999</c:v>
                </c:pt>
                <c:pt idx="248">
                  <c:v>0.12241100000000001</c:v>
                </c:pt>
                <c:pt idx="249">
                  <c:v>0.12077</c:v>
                </c:pt>
                <c:pt idx="250">
                  <c:v>0.11927699999999999</c:v>
                </c:pt>
                <c:pt idx="251">
                  <c:v>0.120376</c:v>
                </c:pt>
                <c:pt idx="252">
                  <c:v>0.117398</c:v>
                </c:pt>
                <c:pt idx="253">
                  <c:v>0.114786</c:v>
                </c:pt>
                <c:pt idx="254">
                  <c:v>0.11490400000000001</c:v>
                </c:pt>
                <c:pt idx="255">
                  <c:v>0.114219</c:v>
                </c:pt>
                <c:pt idx="256">
                  <c:v>0.11233700000000001</c:v>
                </c:pt>
                <c:pt idx="257">
                  <c:v>0.110682</c:v>
                </c:pt>
                <c:pt idx="258">
                  <c:v>0.11018</c:v>
                </c:pt>
                <c:pt idx="259">
                  <c:v>0.109302</c:v>
                </c:pt>
                <c:pt idx="260">
                  <c:v>0.107928</c:v>
                </c:pt>
                <c:pt idx="261">
                  <c:v>0.105375</c:v>
                </c:pt>
                <c:pt idx="262">
                  <c:v>0.10421900000000001</c:v>
                </c:pt>
                <c:pt idx="263">
                  <c:v>0.103425</c:v>
                </c:pt>
                <c:pt idx="264">
                  <c:v>0.10226200000000001</c:v>
                </c:pt>
                <c:pt idx="265">
                  <c:v>0.100604</c:v>
                </c:pt>
                <c:pt idx="266" formatCode="0.00E+00">
                  <c:v>9.9920700000000001E-2</c:v>
                </c:pt>
                <c:pt idx="267">
                  <c:v>0.10037699999999999</c:v>
                </c:pt>
                <c:pt idx="268" formatCode="0.00E+00">
                  <c:v>9.9227899999999994E-2</c:v>
                </c:pt>
                <c:pt idx="269" formatCode="0.00E+00">
                  <c:v>9.75409E-2</c:v>
                </c:pt>
                <c:pt idx="270" formatCode="0.00E+00">
                  <c:v>9.55091E-2</c:v>
                </c:pt>
                <c:pt idx="271" formatCode="0.00E+00">
                  <c:v>9.4912099999999999E-2</c:v>
                </c:pt>
                <c:pt idx="272" formatCode="0.00E+00">
                  <c:v>9.3719499999999997E-2</c:v>
                </c:pt>
                <c:pt idx="273" formatCode="0.00E+00">
                  <c:v>9.6704499999999999E-2</c:v>
                </c:pt>
                <c:pt idx="274" formatCode="0.00E+00">
                  <c:v>9.3120599999999998E-2</c:v>
                </c:pt>
                <c:pt idx="275" formatCode="0.00E+00">
                  <c:v>9.2557899999999999E-2</c:v>
                </c:pt>
                <c:pt idx="276" formatCode="0.00E+00">
                  <c:v>9.1753000000000001E-2</c:v>
                </c:pt>
                <c:pt idx="277" formatCode="0.00E+00">
                  <c:v>9.1174099999999994E-2</c:v>
                </c:pt>
                <c:pt idx="278" formatCode="0.00E+00">
                  <c:v>9.0766399999999997E-2</c:v>
                </c:pt>
                <c:pt idx="279" formatCode="0.00E+00">
                  <c:v>8.9601E-2</c:v>
                </c:pt>
                <c:pt idx="280" formatCode="0.00E+00">
                  <c:v>8.7543499999999996E-2</c:v>
                </c:pt>
                <c:pt idx="281" formatCode="0.00E+00">
                  <c:v>8.6873500000000006E-2</c:v>
                </c:pt>
                <c:pt idx="282" formatCode="0.00E+00">
                  <c:v>8.6569300000000002E-2</c:v>
                </c:pt>
                <c:pt idx="283" formatCode="0.00E+00">
                  <c:v>8.5963700000000004E-2</c:v>
                </c:pt>
                <c:pt idx="284" formatCode="0.00E+00">
                  <c:v>8.4885600000000005E-2</c:v>
                </c:pt>
                <c:pt idx="285" formatCode="0.00E+00">
                  <c:v>8.4109299999999998E-2</c:v>
                </c:pt>
                <c:pt idx="286" formatCode="0.00E+00">
                  <c:v>8.3273399999999997E-2</c:v>
                </c:pt>
                <c:pt idx="287" formatCode="0.00E+00">
                  <c:v>8.2623500000000002E-2</c:v>
                </c:pt>
                <c:pt idx="288" formatCode="0.00E+00">
                  <c:v>8.2389400000000002E-2</c:v>
                </c:pt>
                <c:pt idx="289" formatCode="0.00E+00">
                  <c:v>8.1193399999999999E-2</c:v>
                </c:pt>
                <c:pt idx="290" formatCode="0.00E+00">
                  <c:v>8.1047499999999995E-2</c:v>
                </c:pt>
                <c:pt idx="291" formatCode="0.00E+00">
                  <c:v>7.9587500000000005E-2</c:v>
                </c:pt>
                <c:pt idx="292" formatCode="0.00E+00">
                  <c:v>7.9185000000000005E-2</c:v>
                </c:pt>
                <c:pt idx="293" formatCode="0.00E+00">
                  <c:v>7.8925599999999999E-2</c:v>
                </c:pt>
                <c:pt idx="294" formatCode="0.00E+00">
                  <c:v>7.81221E-2</c:v>
                </c:pt>
                <c:pt idx="295" formatCode="0.00E+00">
                  <c:v>8.0751900000000001E-2</c:v>
                </c:pt>
                <c:pt idx="296" formatCode="0.00E+00">
                  <c:v>7.9146900000000006E-2</c:v>
                </c:pt>
                <c:pt idx="297" formatCode="0.00E+00">
                  <c:v>7.6155700000000007E-2</c:v>
                </c:pt>
                <c:pt idx="298" formatCode="0.00E+00">
                  <c:v>7.6216699999999998E-2</c:v>
                </c:pt>
                <c:pt idx="299" formatCode="0.00E+00">
                  <c:v>7.6213799999999998E-2</c:v>
                </c:pt>
                <c:pt idx="300" formatCode="0.00E+00">
                  <c:v>7.5994000000000006E-2</c:v>
                </c:pt>
                <c:pt idx="301" formatCode="0.00E+00">
                  <c:v>7.5072299999999995E-2</c:v>
                </c:pt>
                <c:pt idx="302" formatCode="0.00E+00">
                  <c:v>7.4983599999999997E-2</c:v>
                </c:pt>
                <c:pt idx="303" formatCode="0.00E+00">
                  <c:v>7.6335399999999998E-2</c:v>
                </c:pt>
                <c:pt idx="304" formatCode="0.00E+00">
                  <c:v>7.46145E-2</c:v>
                </c:pt>
                <c:pt idx="305" formatCode="0.00E+00">
                  <c:v>7.3425299999999999E-2</c:v>
                </c:pt>
                <c:pt idx="306" formatCode="0.00E+00">
                  <c:v>7.3089600000000005E-2</c:v>
                </c:pt>
                <c:pt idx="307" formatCode="0.00E+00">
                  <c:v>7.2993799999999998E-2</c:v>
                </c:pt>
                <c:pt idx="308" formatCode="0.00E+00">
                  <c:v>7.2720999999999994E-2</c:v>
                </c:pt>
                <c:pt idx="309" formatCode="0.00E+00">
                  <c:v>7.2260900000000003E-2</c:v>
                </c:pt>
                <c:pt idx="310" formatCode="0.00E+00">
                  <c:v>7.1387300000000001E-2</c:v>
                </c:pt>
                <c:pt idx="311" formatCode="0.00E+00">
                  <c:v>7.2057700000000002E-2</c:v>
                </c:pt>
                <c:pt idx="312" formatCode="0.00E+00">
                  <c:v>7.1384000000000003E-2</c:v>
                </c:pt>
                <c:pt idx="313" formatCode="0.00E+00">
                  <c:v>7.05123E-2</c:v>
                </c:pt>
                <c:pt idx="314" formatCode="0.00E+00">
                  <c:v>7.0005399999999995E-2</c:v>
                </c:pt>
                <c:pt idx="315" formatCode="0.00E+00">
                  <c:v>7.0054500000000006E-2</c:v>
                </c:pt>
                <c:pt idx="316" formatCode="0.00E+00">
                  <c:v>6.9650199999999995E-2</c:v>
                </c:pt>
                <c:pt idx="317" formatCode="0.00E+00">
                  <c:v>6.9057499999999994E-2</c:v>
                </c:pt>
                <c:pt idx="318" formatCode="0.00E+00">
                  <c:v>6.9011699999999995E-2</c:v>
                </c:pt>
                <c:pt idx="319" formatCode="0.00E+00">
                  <c:v>6.8265400000000004E-2</c:v>
                </c:pt>
                <c:pt idx="320" formatCode="0.00E+00">
                  <c:v>6.8130999999999997E-2</c:v>
                </c:pt>
                <c:pt idx="321" formatCode="0.00E+00">
                  <c:v>6.8049899999999997E-2</c:v>
                </c:pt>
                <c:pt idx="322" formatCode="0.00E+00">
                  <c:v>6.7659899999999995E-2</c:v>
                </c:pt>
                <c:pt idx="323" formatCode="0.00E+00">
                  <c:v>6.7254099999999997E-2</c:v>
                </c:pt>
                <c:pt idx="324" formatCode="0.00E+00">
                  <c:v>6.6911700000000005E-2</c:v>
                </c:pt>
                <c:pt idx="325" formatCode="0.00E+00">
                  <c:v>6.6795300000000002E-2</c:v>
                </c:pt>
                <c:pt idx="326" formatCode="0.00E+00">
                  <c:v>6.6227400000000006E-2</c:v>
                </c:pt>
                <c:pt idx="327" formatCode="0.00E+00">
                  <c:v>6.6099199999999997E-2</c:v>
                </c:pt>
                <c:pt idx="328" formatCode="0.00E+00">
                  <c:v>6.5897499999999998E-2</c:v>
                </c:pt>
                <c:pt idx="329" formatCode="0.00E+00">
                  <c:v>6.5874600000000005E-2</c:v>
                </c:pt>
                <c:pt idx="330" formatCode="0.00E+00">
                  <c:v>6.5691899999999998E-2</c:v>
                </c:pt>
                <c:pt idx="331" formatCode="0.00E+00">
                  <c:v>6.5208000000000002E-2</c:v>
                </c:pt>
                <c:pt idx="332" formatCode="0.00E+00">
                  <c:v>6.5135499999999999E-2</c:v>
                </c:pt>
                <c:pt idx="333" formatCode="0.00E+00">
                  <c:v>6.4741599999999996E-2</c:v>
                </c:pt>
                <c:pt idx="334" formatCode="0.00E+00">
                  <c:v>6.4335299999999998E-2</c:v>
                </c:pt>
                <c:pt idx="335" formatCode="0.00E+00">
                  <c:v>6.4252400000000001E-2</c:v>
                </c:pt>
                <c:pt idx="336" formatCode="0.00E+00">
                  <c:v>6.429E-2</c:v>
                </c:pt>
                <c:pt idx="337" formatCode="0.00E+00">
                  <c:v>6.4193700000000006E-2</c:v>
                </c:pt>
                <c:pt idx="338" formatCode="0.00E+00">
                  <c:v>6.3868999999999995E-2</c:v>
                </c:pt>
                <c:pt idx="339" formatCode="0.00E+00">
                  <c:v>6.3457E-2</c:v>
                </c:pt>
                <c:pt idx="340" formatCode="0.00E+00">
                  <c:v>6.3384499999999996E-2</c:v>
                </c:pt>
                <c:pt idx="341" formatCode="0.00E+00">
                  <c:v>6.31351E-2</c:v>
                </c:pt>
                <c:pt idx="342" formatCode="0.00E+00">
                  <c:v>6.28219E-2</c:v>
                </c:pt>
                <c:pt idx="343" formatCode="0.00E+00">
                  <c:v>6.2624899999999997E-2</c:v>
                </c:pt>
                <c:pt idx="344" formatCode="0.00E+00">
                  <c:v>6.2335000000000002E-2</c:v>
                </c:pt>
                <c:pt idx="345" formatCode="0.00E+00">
                  <c:v>6.19841E-2</c:v>
                </c:pt>
                <c:pt idx="346" formatCode="0.00E+00">
                  <c:v>6.1951600000000002E-2</c:v>
                </c:pt>
                <c:pt idx="347" formatCode="0.00E+00">
                  <c:v>6.1511000000000003E-2</c:v>
                </c:pt>
                <c:pt idx="348" formatCode="0.00E+00">
                  <c:v>6.1548199999999997E-2</c:v>
                </c:pt>
                <c:pt idx="349" formatCode="0.00E+00">
                  <c:v>6.1281200000000001E-2</c:v>
                </c:pt>
                <c:pt idx="350" formatCode="0.00E+00">
                  <c:v>6.0913099999999998E-2</c:v>
                </c:pt>
                <c:pt idx="351" formatCode="0.00E+00">
                  <c:v>6.0428099999999998E-2</c:v>
                </c:pt>
                <c:pt idx="352" formatCode="0.00E+00">
                  <c:v>6.0523500000000001E-2</c:v>
                </c:pt>
                <c:pt idx="353" formatCode="0.00E+00">
                  <c:v>5.9994699999999998E-2</c:v>
                </c:pt>
                <c:pt idx="354" formatCode="0.00E+00">
                  <c:v>5.9298999999999998E-2</c:v>
                </c:pt>
                <c:pt idx="355" formatCode="0.00E+00">
                  <c:v>5.9095399999999999E-2</c:v>
                </c:pt>
                <c:pt idx="356" formatCode="0.00E+00">
                  <c:v>5.8595700000000001E-2</c:v>
                </c:pt>
                <c:pt idx="357" formatCode="0.00E+00">
                  <c:v>5.8242799999999997E-2</c:v>
                </c:pt>
                <c:pt idx="358" formatCode="0.00E+00">
                  <c:v>5.8141699999999998E-2</c:v>
                </c:pt>
                <c:pt idx="359" formatCode="0.00E+00">
                  <c:v>5.75805E-2</c:v>
                </c:pt>
                <c:pt idx="360" formatCode="0.00E+00">
                  <c:v>5.7168499999999997E-2</c:v>
                </c:pt>
                <c:pt idx="361" formatCode="0.00E+00">
                  <c:v>5.6598200000000001E-2</c:v>
                </c:pt>
                <c:pt idx="362" formatCode="0.00E+00">
                  <c:v>5.6217700000000002E-2</c:v>
                </c:pt>
                <c:pt idx="363" formatCode="0.00E+00">
                  <c:v>5.5779500000000003E-2</c:v>
                </c:pt>
                <c:pt idx="364" formatCode="0.00E+00">
                  <c:v>5.5598300000000003E-2</c:v>
                </c:pt>
                <c:pt idx="365" formatCode="0.00E+00">
                  <c:v>5.5196299999999997E-2</c:v>
                </c:pt>
                <c:pt idx="366" formatCode="0.00E+00">
                  <c:v>5.4569199999999998E-2</c:v>
                </c:pt>
                <c:pt idx="367" formatCode="0.00E+00">
                  <c:v>5.42073E-2</c:v>
                </c:pt>
                <c:pt idx="368" formatCode="0.00E+00">
                  <c:v>5.39303E-2</c:v>
                </c:pt>
                <c:pt idx="369" formatCode="0.00E+00">
                  <c:v>5.3482099999999998E-2</c:v>
                </c:pt>
                <c:pt idx="370" formatCode="0.00E+00">
                  <c:v>5.3057199999999999E-2</c:v>
                </c:pt>
                <c:pt idx="371" formatCode="0.00E+00">
                  <c:v>5.2580399999999999E-2</c:v>
                </c:pt>
                <c:pt idx="372" formatCode="0.00E+00">
                  <c:v>5.2317599999999999E-2</c:v>
                </c:pt>
                <c:pt idx="373" formatCode="0.00E+00">
                  <c:v>5.1932300000000001E-2</c:v>
                </c:pt>
                <c:pt idx="374" formatCode="0.00E+00">
                  <c:v>5.1374400000000001E-2</c:v>
                </c:pt>
                <c:pt idx="375" formatCode="0.00E+00">
                  <c:v>5.0960100000000001E-2</c:v>
                </c:pt>
                <c:pt idx="376" formatCode="0.00E+00">
                  <c:v>5.0547599999999998E-2</c:v>
                </c:pt>
                <c:pt idx="377" formatCode="0.00E+00">
                  <c:v>5.0060300000000002E-2</c:v>
                </c:pt>
                <c:pt idx="378" formatCode="0.00E+00">
                  <c:v>4.97417E-2</c:v>
                </c:pt>
                <c:pt idx="379" formatCode="0.00E+00">
                  <c:v>4.9701700000000001E-2</c:v>
                </c:pt>
                <c:pt idx="380" formatCode="0.00E+00">
                  <c:v>4.9255800000000002E-2</c:v>
                </c:pt>
                <c:pt idx="381" formatCode="0.00E+00">
                  <c:v>4.8764200000000001E-2</c:v>
                </c:pt>
                <c:pt idx="382" formatCode="0.00E+00">
                  <c:v>4.8995499999999997E-2</c:v>
                </c:pt>
                <c:pt idx="383" formatCode="0.00E+00">
                  <c:v>4.9346399999999999E-2</c:v>
                </c:pt>
                <c:pt idx="384" formatCode="0.00E+00">
                  <c:v>4.8421899999999997E-2</c:v>
                </c:pt>
                <c:pt idx="385" formatCode="0.00E+00">
                  <c:v>4.7766200000000002E-2</c:v>
                </c:pt>
                <c:pt idx="386" formatCode="0.00E+00">
                  <c:v>4.8276399999999997E-2</c:v>
                </c:pt>
                <c:pt idx="387" formatCode="0.00E+00">
                  <c:v>4.7572099999999999E-2</c:v>
                </c:pt>
                <c:pt idx="388" formatCode="0.00E+00">
                  <c:v>4.8010799999999999E-2</c:v>
                </c:pt>
                <c:pt idx="389" formatCode="0.00E+00">
                  <c:v>4.7741400000000003E-2</c:v>
                </c:pt>
                <c:pt idx="390" formatCode="0.00E+00">
                  <c:v>4.6782499999999998E-2</c:v>
                </c:pt>
                <c:pt idx="391" formatCode="0.00E+00">
                  <c:v>4.7019499999999999E-2</c:v>
                </c:pt>
                <c:pt idx="392" formatCode="0.00E+00">
                  <c:v>4.6725700000000002E-2</c:v>
                </c:pt>
                <c:pt idx="393" formatCode="0.00E+00">
                  <c:v>4.4733500000000002E-2</c:v>
                </c:pt>
                <c:pt idx="394" formatCode="0.00E+00">
                  <c:v>4.56243E-2</c:v>
                </c:pt>
                <c:pt idx="395" formatCode="0.00E+00">
                  <c:v>4.5293300000000002E-2</c:v>
                </c:pt>
                <c:pt idx="396" formatCode="0.00E+00">
                  <c:v>4.4901400000000001E-2</c:v>
                </c:pt>
                <c:pt idx="397" formatCode="0.00E+00">
                  <c:v>4.4781700000000001E-2</c:v>
                </c:pt>
                <c:pt idx="398" formatCode="0.00E+00">
                  <c:v>4.5247599999999999E-2</c:v>
                </c:pt>
                <c:pt idx="399" formatCode="0.00E+00">
                  <c:v>4.4105499999999999E-2</c:v>
                </c:pt>
                <c:pt idx="400" formatCode="0.00E+00">
                  <c:v>4.3091299999999999E-2</c:v>
                </c:pt>
                <c:pt idx="401" formatCode="0.00E+00">
                  <c:v>4.3407399999999999E-2</c:v>
                </c:pt>
                <c:pt idx="402" formatCode="0.00E+00">
                  <c:v>4.3703100000000002E-2</c:v>
                </c:pt>
                <c:pt idx="403" formatCode="0.00E+00">
                  <c:v>4.42672E-2</c:v>
                </c:pt>
                <c:pt idx="404" formatCode="0.00E+00">
                  <c:v>4.4133699999999998E-2</c:v>
                </c:pt>
                <c:pt idx="405" formatCode="0.00E+00">
                  <c:v>4.35824E-2</c:v>
                </c:pt>
                <c:pt idx="406" formatCode="0.00E+00">
                  <c:v>4.29697E-2</c:v>
                </c:pt>
                <c:pt idx="407" formatCode="0.00E+00">
                  <c:v>4.30684E-2</c:v>
                </c:pt>
                <c:pt idx="408" formatCode="0.00E+00">
                  <c:v>4.2520000000000002E-2</c:v>
                </c:pt>
                <c:pt idx="409" formatCode="0.00E+00">
                  <c:v>4.21319E-2</c:v>
                </c:pt>
                <c:pt idx="410" formatCode="0.00E+00">
                  <c:v>4.1721300000000003E-2</c:v>
                </c:pt>
                <c:pt idx="411" formatCode="0.00E+00">
                  <c:v>4.2430900000000001E-2</c:v>
                </c:pt>
                <c:pt idx="412" formatCode="0.00E+00">
                  <c:v>4.29072E-2</c:v>
                </c:pt>
                <c:pt idx="413" formatCode="0.00E+00">
                  <c:v>4.2277299999999997E-2</c:v>
                </c:pt>
                <c:pt idx="414" formatCode="0.00E+00">
                  <c:v>4.0276100000000002E-2</c:v>
                </c:pt>
                <c:pt idx="415" formatCode="0.00E+00">
                  <c:v>4.0236000000000001E-2</c:v>
                </c:pt>
                <c:pt idx="416" formatCode="0.00E+00">
                  <c:v>4.0069599999999997E-2</c:v>
                </c:pt>
                <c:pt idx="417" formatCode="0.00E+00">
                  <c:v>3.9974700000000002E-2</c:v>
                </c:pt>
                <c:pt idx="418" formatCode="0.00E+00">
                  <c:v>4.00953E-2</c:v>
                </c:pt>
                <c:pt idx="419" formatCode="0.00E+00">
                  <c:v>3.9350000000000003E-2</c:v>
                </c:pt>
                <c:pt idx="420" formatCode="0.00E+00">
                  <c:v>3.9646599999999997E-2</c:v>
                </c:pt>
                <c:pt idx="421" formatCode="0.00E+00">
                  <c:v>3.8938E-2</c:v>
                </c:pt>
                <c:pt idx="422" formatCode="0.00E+00">
                  <c:v>3.8910399999999998E-2</c:v>
                </c:pt>
                <c:pt idx="423" formatCode="0.00E+00">
                  <c:v>3.8828799999999997E-2</c:v>
                </c:pt>
                <c:pt idx="424" formatCode="0.00E+00">
                  <c:v>3.8396800000000002E-2</c:v>
                </c:pt>
                <c:pt idx="425" formatCode="0.00E+00">
                  <c:v>3.7331099999999999E-2</c:v>
                </c:pt>
                <c:pt idx="426" formatCode="0.00E+00">
                  <c:v>3.7211899999999999E-2</c:v>
                </c:pt>
                <c:pt idx="427" formatCode="0.00E+00">
                  <c:v>3.69062E-2</c:v>
                </c:pt>
                <c:pt idx="428" formatCode="0.00E+00">
                  <c:v>3.6558599999999997E-2</c:v>
                </c:pt>
                <c:pt idx="429" formatCode="0.00E+00">
                  <c:v>3.6507100000000001E-2</c:v>
                </c:pt>
                <c:pt idx="430" formatCode="0.00E+00">
                  <c:v>3.6768000000000002E-2</c:v>
                </c:pt>
                <c:pt idx="431" formatCode="0.00E+00">
                  <c:v>3.5606400000000003E-2</c:v>
                </c:pt>
                <c:pt idx="432" formatCode="0.00E+00">
                  <c:v>3.5429500000000003E-2</c:v>
                </c:pt>
                <c:pt idx="433" formatCode="0.00E+00">
                  <c:v>3.5703199999999997E-2</c:v>
                </c:pt>
                <c:pt idx="434" formatCode="0.00E+00">
                  <c:v>3.4231200000000003E-2</c:v>
                </c:pt>
                <c:pt idx="435" formatCode="0.00E+00">
                  <c:v>3.3646099999999998E-2</c:v>
                </c:pt>
                <c:pt idx="436" formatCode="0.00E+00">
                  <c:v>3.3925999999999998E-2</c:v>
                </c:pt>
                <c:pt idx="437" formatCode="0.00E+00">
                  <c:v>3.3724299999999999E-2</c:v>
                </c:pt>
                <c:pt idx="438" formatCode="0.00E+00">
                  <c:v>3.2785399999999999E-2</c:v>
                </c:pt>
                <c:pt idx="439" formatCode="0.00E+00">
                  <c:v>3.39589E-2</c:v>
                </c:pt>
                <c:pt idx="440" formatCode="0.00E+00">
                  <c:v>3.50199E-2</c:v>
                </c:pt>
                <c:pt idx="441" formatCode="0.00E+00">
                  <c:v>3.4535900000000001E-2</c:v>
                </c:pt>
                <c:pt idx="442" formatCode="0.00E+00">
                  <c:v>3.3749599999999998E-2</c:v>
                </c:pt>
                <c:pt idx="443" formatCode="0.00E+00">
                  <c:v>3.3654200000000002E-2</c:v>
                </c:pt>
                <c:pt idx="444" formatCode="0.00E+00">
                  <c:v>3.3390499999999997E-2</c:v>
                </c:pt>
                <c:pt idx="445" formatCode="0.00E+00">
                  <c:v>3.2179399999999997E-2</c:v>
                </c:pt>
                <c:pt idx="446" formatCode="0.00E+00">
                  <c:v>3.1294799999999998E-2</c:v>
                </c:pt>
                <c:pt idx="447" formatCode="0.00E+00">
                  <c:v>3.0566699999999999E-2</c:v>
                </c:pt>
                <c:pt idx="448" formatCode="0.00E+00">
                  <c:v>3.0391700000000001E-2</c:v>
                </c:pt>
                <c:pt idx="449" formatCode="0.00E+00">
                  <c:v>3.0491399999999998E-2</c:v>
                </c:pt>
                <c:pt idx="450" formatCode="0.00E+00">
                  <c:v>3.0470799999999999E-2</c:v>
                </c:pt>
                <c:pt idx="451" formatCode="0.00E+00">
                  <c:v>3.0327799999999999E-2</c:v>
                </c:pt>
                <c:pt idx="452" formatCode="0.00E+00">
                  <c:v>2.9766999999999998E-2</c:v>
                </c:pt>
                <c:pt idx="453" formatCode="0.00E+00">
                  <c:v>3.0049800000000002E-2</c:v>
                </c:pt>
                <c:pt idx="454" formatCode="0.00E+00">
                  <c:v>2.9631600000000001E-2</c:v>
                </c:pt>
                <c:pt idx="455" formatCode="0.00E+00">
                  <c:v>2.9347399999999999E-2</c:v>
                </c:pt>
                <c:pt idx="456" formatCode="0.00E+00">
                  <c:v>2.9152399999999998E-2</c:v>
                </c:pt>
                <c:pt idx="457" formatCode="0.00E+00">
                  <c:v>2.8890099999999998E-2</c:v>
                </c:pt>
                <c:pt idx="458" formatCode="0.00E+00">
                  <c:v>2.86736E-2</c:v>
                </c:pt>
                <c:pt idx="459" formatCode="0.00E+00">
                  <c:v>2.8484300000000001E-2</c:v>
                </c:pt>
                <c:pt idx="460" formatCode="0.00E+00">
                  <c:v>2.8363200000000002E-2</c:v>
                </c:pt>
                <c:pt idx="461" formatCode="0.00E+00">
                  <c:v>2.8002300000000001E-2</c:v>
                </c:pt>
                <c:pt idx="462" formatCode="0.00E+00">
                  <c:v>2.8202100000000001E-2</c:v>
                </c:pt>
                <c:pt idx="463" formatCode="0.00E+00">
                  <c:v>2.7777699999999999E-2</c:v>
                </c:pt>
                <c:pt idx="464" formatCode="0.00E+00">
                  <c:v>2.7613599999999999E-2</c:v>
                </c:pt>
                <c:pt idx="465" formatCode="0.00E+00">
                  <c:v>2.7286999999999999E-2</c:v>
                </c:pt>
                <c:pt idx="466" formatCode="0.00E+00">
                  <c:v>3.3684699999999998E-2</c:v>
                </c:pt>
                <c:pt idx="467" formatCode="0.00E+00">
                  <c:v>2.5775900000000001E-2</c:v>
                </c:pt>
                <c:pt idx="468" formatCode="0.00E+00">
                  <c:v>2.58994E-2</c:v>
                </c:pt>
                <c:pt idx="469" formatCode="0.00E+00">
                  <c:v>2.65951E-2</c:v>
                </c:pt>
                <c:pt idx="470" formatCode="0.00E+00">
                  <c:v>2.6347599999999999E-2</c:v>
                </c:pt>
                <c:pt idx="471" formatCode="0.00E+00">
                  <c:v>2.6310400000000001E-2</c:v>
                </c:pt>
                <c:pt idx="472" formatCode="0.00E+00">
                  <c:v>2.6181200000000002E-2</c:v>
                </c:pt>
                <c:pt idx="473" formatCode="0.00E+00">
                  <c:v>2.60267E-2</c:v>
                </c:pt>
                <c:pt idx="474" formatCode="0.00E+00">
                  <c:v>2.5886099999999999E-2</c:v>
                </c:pt>
                <c:pt idx="475" formatCode="0.00E+00">
                  <c:v>2.5900800000000002E-2</c:v>
                </c:pt>
                <c:pt idx="476" formatCode="0.00E+00">
                  <c:v>2.5752500000000001E-2</c:v>
                </c:pt>
                <c:pt idx="477" formatCode="0.00E+00">
                  <c:v>2.5538000000000002E-2</c:v>
                </c:pt>
                <c:pt idx="478" formatCode="0.00E+00">
                  <c:v>2.5501699999999999E-2</c:v>
                </c:pt>
                <c:pt idx="479" formatCode="0.00E+00">
                  <c:v>2.53654E-2</c:v>
                </c:pt>
                <c:pt idx="480" formatCode="0.00E+00">
                  <c:v>2.5382499999999999E-2</c:v>
                </c:pt>
                <c:pt idx="481" formatCode="0.00E+00">
                  <c:v>2.51684E-2</c:v>
                </c:pt>
                <c:pt idx="482" formatCode="0.00E+00">
                  <c:v>2.50149E-2</c:v>
                </c:pt>
                <c:pt idx="483" formatCode="0.00E+00">
                  <c:v>2.49033E-2</c:v>
                </c:pt>
                <c:pt idx="484" formatCode="0.00E+00">
                  <c:v>2.4764999999999999E-2</c:v>
                </c:pt>
                <c:pt idx="485" formatCode="0.00E+00">
                  <c:v>2.46105E-2</c:v>
                </c:pt>
                <c:pt idx="486" formatCode="0.00E+00">
                  <c:v>2.4476999999999999E-2</c:v>
                </c:pt>
                <c:pt idx="487" formatCode="0.00E+00">
                  <c:v>2.4370699999999999E-2</c:v>
                </c:pt>
                <c:pt idx="488" formatCode="0.00E+00">
                  <c:v>2.4128400000000001E-2</c:v>
                </c:pt>
                <c:pt idx="489" formatCode="0.00E+00">
                  <c:v>2.39615E-2</c:v>
                </c:pt>
                <c:pt idx="490" formatCode="0.00E+00">
                  <c:v>2.3858999999999998E-2</c:v>
                </c:pt>
                <c:pt idx="491" formatCode="0.00E+00">
                  <c:v>2.36583E-2</c:v>
                </c:pt>
                <c:pt idx="492" formatCode="0.00E+00">
                  <c:v>2.3371699999999999E-2</c:v>
                </c:pt>
                <c:pt idx="493" formatCode="0.00E+00">
                  <c:v>2.3171400000000002E-2</c:v>
                </c:pt>
                <c:pt idx="494" formatCode="0.00E+00">
                  <c:v>2.29912E-2</c:v>
                </c:pt>
                <c:pt idx="495" formatCode="0.00E+00">
                  <c:v>2.29573E-2</c:v>
                </c:pt>
                <c:pt idx="496" formatCode="0.00E+00">
                  <c:v>2.2782299999999998E-2</c:v>
                </c:pt>
                <c:pt idx="497" formatCode="0.00E+00">
                  <c:v>2.2305499999999999E-2</c:v>
                </c:pt>
                <c:pt idx="498" formatCode="0.00E+00">
                  <c:v>2.2088099999999999E-2</c:v>
                </c:pt>
                <c:pt idx="499" formatCode="0.00E+00">
                  <c:v>2.1831E-2</c:v>
                </c:pt>
                <c:pt idx="500" formatCode="0.00E+00">
                  <c:v>2.16627E-2</c:v>
                </c:pt>
                <c:pt idx="501" formatCode="0.00E+00">
                  <c:v>2.1472499999999999E-2</c:v>
                </c:pt>
                <c:pt idx="502" formatCode="0.00E+00">
                  <c:v>2.1368499999999999E-2</c:v>
                </c:pt>
                <c:pt idx="503" formatCode="0.00E+00">
                  <c:v>2.1223100000000002E-2</c:v>
                </c:pt>
                <c:pt idx="504" formatCode="0.00E+00">
                  <c:v>2.1220200000000002E-2</c:v>
                </c:pt>
                <c:pt idx="505" formatCode="0.00E+00">
                  <c:v>2.0952700000000001E-2</c:v>
                </c:pt>
                <c:pt idx="506" formatCode="0.00E+00">
                  <c:v>2.0948399999999999E-2</c:v>
                </c:pt>
                <c:pt idx="507" formatCode="0.00E+00">
                  <c:v>2.0966100000000001E-2</c:v>
                </c:pt>
                <c:pt idx="508" formatCode="0.00E+00">
                  <c:v>2.0857299999999999E-2</c:v>
                </c:pt>
                <c:pt idx="509" formatCode="0.00E+00">
                  <c:v>2.0862100000000001E-2</c:v>
                </c:pt>
                <c:pt idx="510" formatCode="0.00E+00">
                  <c:v>2.0850199999999999E-2</c:v>
                </c:pt>
                <c:pt idx="511" formatCode="0.00E+00">
                  <c:v>2.0766699999999999E-2</c:v>
                </c:pt>
                <c:pt idx="512" formatCode="0.00E+00">
                  <c:v>2.0676099999999999E-2</c:v>
                </c:pt>
                <c:pt idx="513" formatCode="0.00E+00">
                  <c:v>2.0706700000000001E-2</c:v>
                </c:pt>
                <c:pt idx="514" formatCode="0.00E+00">
                  <c:v>2.0659899999999998E-2</c:v>
                </c:pt>
                <c:pt idx="515" formatCode="0.00E+00">
                  <c:v>2.0683799999999999E-2</c:v>
                </c:pt>
                <c:pt idx="516" formatCode="0.00E+00">
                  <c:v>2.07E-2</c:v>
                </c:pt>
                <c:pt idx="517" formatCode="0.00E+00">
                  <c:v>2.0801099999999999E-2</c:v>
                </c:pt>
                <c:pt idx="518" formatCode="0.00E+00">
                  <c:v>2.0605999999999999E-2</c:v>
                </c:pt>
                <c:pt idx="519" formatCode="0.00E+00">
                  <c:v>2.0446300000000001E-2</c:v>
                </c:pt>
                <c:pt idx="520" formatCode="0.00E+00">
                  <c:v>2.0371899999999998E-2</c:v>
                </c:pt>
                <c:pt idx="521" formatCode="0.00E+00">
                  <c:v>2.0303700000000001E-2</c:v>
                </c:pt>
                <c:pt idx="522" formatCode="0.00E+00">
                  <c:v>2.0124E-2</c:v>
                </c:pt>
                <c:pt idx="523" formatCode="0.00E+00">
                  <c:v>1.9977100000000001E-2</c:v>
                </c:pt>
                <c:pt idx="524" formatCode="0.00E+00">
                  <c:v>1.9922700000000002E-2</c:v>
                </c:pt>
                <c:pt idx="525" formatCode="0.00E+00">
                  <c:v>1.9694799999999998E-2</c:v>
                </c:pt>
                <c:pt idx="526" formatCode="0.00E+00">
                  <c:v>1.9614699999999999E-2</c:v>
                </c:pt>
                <c:pt idx="527" formatCode="0.00E+00">
                  <c:v>1.93124E-2</c:v>
                </c:pt>
                <c:pt idx="528" formatCode="0.00E+00">
                  <c:v>1.9177900000000001E-2</c:v>
                </c:pt>
                <c:pt idx="529" formatCode="0.00E+00">
                  <c:v>1.8987199999999999E-2</c:v>
                </c:pt>
                <c:pt idx="530" formatCode="0.00E+00">
                  <c:v>1.8779299999999999E-2</c:v>
                </c:pt>
                <c:pt idx="531" formatCode="0.00E+00">
                  <c:v>1.8418799999999999E-2</c:v>
                </c:pt>
                <c:pt idx="532" formatCode="0.00E+00">
                  <c:v>1.8029699999999999E-2</c:v>
                </c:pt>
                <c:pt idx="533" formatCode="0.00E+00">
                  <c:v>1.7982999999999999E-2</c:v>
                </c:pt>
                <c:pt idx="534" formatCode="0.00E+00">
                  <c:v>1.80559E-2</c:v>
                </c:pt>
                <c:pt idx="535" formatCode="0.00E+00">
                  <c:v>1.7951499999999999E-2</c:v>
                </c:pt>
                <c:pt idx="536" formatCode="0.00E+00">
                  <c:v>1.7852300000000002E-2</c:v>
                </c:pt>
                <c:pt idx="537" formatCode="0.00E+00">
                  <c:v>1.7777000000000001E-2</c:v>
                </c:pt>
                <c:pt idx="538" formatCode="0.00E+00">
                  <c:v>1.75967E-2</c:v>
                </c:pt>
                <c:pt idx="539" formatCode="0.00E+00">
                  <c:v>1.7468899999999999E-2</c:v>
                </c:pt>
                <c:pt idx="540" formatCode="0.00E+00">
                  <c:v>1.7240999999999999E-2</c:v>
                </c:pt>
                <c:pt idx="541" formatCode="0.00E+00">
                  <c:v>1.7390300000000001E-2</c:v>
                </c:pt>
                <c:pt idx="542" formatCode="0.00E+00">
                  <c:v>1.73502E-2</c:v>
                </c:pt>
                <c:pt idx="543" formatCode="0.00E+00">
                  <c:v>1.7068900000000001E-2</c:v>
                </c:pt>
                <c:pt idx="544" formatCode="0.00E+00">
                  <c:v>1.6924399999999999E-2</c:v>
                </c:pt>
                <c:pt idx="545" formatCode="0.00E+00">
                  <c:v>1.7304400000000001E-2</c:v>
                </c:pt>
                <c:pt idx="546" formatCode="0.00E+00">
                  <c:v>1.72648E-2</c:v>
                </c:pt>
                <c:pt idx="547" formatCode="0.00E+00">
                  <c:v>1.6949700000000002E-2</c:v>
                </c:pt>
                <c:pt idx="548" formatCode="0.00E+00">
                  <c:v>1.6838599999999999E-2</c:v>
                </c:pt>
                <c:pt idx="549" formatCode="0.00E+00">
                  <c:v>1.6937299999999999E-2</c:v>
                </c:pt>
                <c:pt idx="550" formatCode="0.00E+00">
                  <c:v>1.72415E-2</c:v>
                </c:pt>
                <c:pt idx="551" formatCode="0.00E+00">
                  <c:v>1.72753E-2</c:v>
                </c:pt>
                <c:pt idx="552" formatCode="0.00E+00">
                  <c:v>1.7070800000000001E-2</c:v>
                </c:pt>
                <c:pt idx="553" formatCode="0.00E+00">
                  <c:v>1.70498E-2</c:v>
                </c:pt>
                <c:pt idx="554" formatCode="0.00E+00">
                  <c:v>1.70288E-2</c:v>
                </c:pt>
                <c:pt idx="555" formatCode="0.00E+00">
                  <c:v>1.7255300000000001E-2</c:v>
                </c:pt>
                <c:pt idx="556" formatCode="0.00E+00">
                  <c:v>1.71065E-2</c:v>
                </c:pt>
                <c:pt idx="557" formatCode="0.00E+00">
                  <c:v>1.69406E-2</c:v>
                </c:pt>
                <c:pt idx="558" formatCode="0.00E+00">
                  <c:v>1.6873800000000001E-2</c:v>
                </c:pt>
                <c:pt idx="559" formatCode="0.00E+00">
                  <c:v>1.6958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BB38-4101-AF15-0BD1B3D2B291}"/>
            </c:ext>
          </c:extLst>
        </c:ser>
        <c:ser>
          <c:idx val="26"/>
          <c:order val="25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8'!$A$2:$A$597</c:f>
              <c:numCache>
                <c:formatCode>General</c:formatCode>
                <c:ptCount val="59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</c:numCache>
            </c:numRef>
          </c:xVal>
          <c:yVal>
            <c:numRef>
              <c:f>'[AMG-R-2-methylpiperazine.xlsx]Sheet28'!$B$2:$B$617</c:f>
              <c:numCache>
                <c:formatCode>General</c:formatCode>
                <c:ptCount val="616"/>
                <c:pt idx="0">
                  <c:v>-1.44977</c:v>
                </c:pt>
                <c:pt idx="1">
                  <c:v>-1.1505300000000001</c:v>
                </c:pt>
                <c:pt idx="2">
                  <c:v>-0.80273499999999998</c:v>
                </c:pt>
                <c:pt idx="3">
                  <c:v>-0.89873099999999995</c:v>
                </c:pt>
                <c:pt idx="4">
                  <c:v>-0.69893000000000005</c:v>
                </c:pt>
                <c:pt idx="5">
                  <c:v>-1.2788200000000001</c:v>
                </c:pt>
                <c:pt idx="6">
                  <c:v>-0.86322699999999997</c:v>
                </c:pt>
                <c:pt idx="7">
                  <c:v>-0.79033900000000001</c:v>
                </c:pt>
                <c:pt idx="8">
                  <c:v>-1.25942</c:v>
                </c:pt>
                <c:pt idx="9">
                  <c:v>-1.3830899999999999</c:v>
                </c:pt>
                <c:pt idx="10">
                  <c:v>-0.94556799999999996</c:v>
                </c:pt>
                <c:pt idx="11">
                  <c:v>-0.83456799999999998</c:v>
                </c:pt>
                <c:pt idx="12">
                  <c:v>-1.3658999999999999</c:v>
                </c:pt>
                <c:pt idx="13">
                  <c:v>-0.73744299999999996</c:v>
                </c:pt>
                <c:pt idx="14">
                  <c:v>-0.93180600000000002</c:v>
                </c:pt>
                <c:pt idx="15">
                  <c:v>-0.91728500000000002</c:v>
                </c:pt>
                <c:pt idx="16">
                  <c:v>-0.576596</c:v>
                </c:pt>
                <c:pt idx="17">
                  <c:v>-0.50512999999999997</c:v>
                </c:pt>
                <c:pt idx="18">
                  <c:v>-0.78678599999999999</c:v>
                </c:pt>
                <c:pt idx="19">
                  <c:v>-0.72746500000000003</c:v>
                </c:pt>
                <c:pt idx="20">
                  <c:v>-0.70782999999999996</c:v>
                </c:pt>
                <c:pt idx="21">
                  <c:v>-1.2727900000000001</c:v>
                </c:pt>
                <c:pt idx="22">
                  <c:v>-0.51612800000000003</c:v>
                </c:pt>
                <c:pt idx="23">
                  <c:v>-1.31697</c:v>
                </c:pt>
                <c:pt idx="24">
                  <c:v>-0.56987500000000002</c:v>
                </c:pt>
                <c:pt idx="25">
                  <c:v>-0.89057200000000003</c:v>
                </c:pt>
                <c:pt idx="26">
                  <c:v>-0.35503099999999999</c:v>
                </c:pt>
                <c:pt idx="27">
                  <c:v>-0.43115399999999998</c:v>
                </c:pt>
                <c:pt idx="28">
                  <c:v>-0.86656900000000003</c:v>
                </c:pt>
                <c:pt idx="29">
                  <c:v>-0.62331700000000001</c:v>
                </c:pt>
                <c:pt idx="30">
                  <c:v>-1.3547100000000001</c:v>
                </c:pt>
                <c:pt idx="31">
                  <c:v>-0.86743300000000001</c:v>
                </c:pt>
                <c:pt idx="32">
                  <c:v>-0.82353100000000001</c:v>
                </c:pt>
                <c:pt idx="33">
                  <c:v>-0.988873</c:v>
                </c:pt>
                <c:pt idx="34">
                  <c:v>-0.491373</c:v>
                </c:pt>
                <c:pt idx="35">
                  <c:v>-0.55775200000000003</c:v>
                </c:pt>
                <c:pt idx="36">
                  <c:v>-0.67277299999999995</c:v>
                </c:pt>
                <c:pt idx="37">
                  <c:v>-0.96565299999999998</c:v>
                </c:pt>
                <c:pt idx="38">
                  <c:v>-1.0147900000000001</c:v>
                </c:pt>
                <c:pt idx="39">
                  <c:v>-0.34173599999999998</c:v>
                </c:pt>
                <c:pt idx="40">
                  <c:v>-1.25508</c:v>
                </c:pt>
                <c:pt idx="41">
                  <c:v>-0.91144999999999998</c:v>
                </c:pt>
                <c:pt idx="42">
                  <c:v>-1.0295799999999999</c:v>
                </c:pt>
                <c:pt idx="43">
                  <c:v>-0.97408300000000003</c:v>
                </c:pt>
                <c:pt idx="44">
                  <c:v>-0.26772699999999999</c:v>
                </c:pt>
                <c:pt idx="45">
                  <c:v>-0.89419400000000004</c:v>
                </c:pt>
                <c:pt idx="46">
                  <c:v>-0.44570799999999999</c:v>
                </c:pt>
                <c:pt idx="47">
                  <c:v>-0.81290600000000002</c:v>
                </c:pt>
                <c:pt idx="48">
                  <c:v>-1.0267299999999999</c:v>
                </c:pt>
                <c:pt idx="49">
                  <c:v>-0.65295899999999996</c:v>
                </c:pt>
                <c:pt idx="50">
                  <c:v>-0.59911499999999995</c:v>
                </c:pt>
                <c:pt idx="51">
                  <c:v>-0.82050400000000001</c:v>
                </c:pt>
                <c:pt idx="52">
                  <c:v>-1.1416900000000001</c:v>
                </c:pt>
                <c:pt idx="53">
                  <c:v>-0.35836099999999999</c:v>
                </c:pt>
                <c:pt idx="54">
                  <c:v>-0.25331999999999999</c:v>
                </c:pt>
                <c:pt idx="55">
                  <c:v>-0.40193499999999999</c:v>
                </c:pt>
                <c:pt idx="56">
                  <c:v>-0.21765200000000001</c:v>
                </c:pt>
                <c:pt idx="57">
                  <c:v>-0.40705200000000002</c:v>
                </c:pt>
                <c:pt idx="58">
                  <c:v>-0.45112099999999999</c:v>
                </c:pt>
                <c:pt idx="59">
                  <c:v>-0.68448100000000001</c:v>
                </c:pt>
                <c:pt idx="60">
                  <c:v>-0.29212300000000002</c:v>
                </c:pt>
                <c:pt idx="61" formatCode="0.00E+00">
                  <c:v>-6.0911699999999999E-2</c:v>
                </c:pt>
                <c:pt idx="62">
                  <c:v>-0.61532799999999999</c:v>
                </c:pt>
                <c:pt idx="63" formatCode="0.00E+00">
                  <c:v>1.8454999999999999E-2</c:v>
                </c:pt>
                <c:pt idx="64" formatCode="0.00E+00">
                  <c:v>-7.3931200000000002E-2</c:v>
                </c:pt>
                <c:pt idx="65">
                  <c:v>-0.31521399999999999</c:v>
                </c:pt>
                <c:pt idx="66">
                  <c:v>0.11415500000000001</c:v>
                </c:pt>
                <c:pt idx="67">
                  <c:v>0.298877</c:v>
                </c:pt>
                <c:pt idx="68">
                  <c:v>0.75232399999999999</c:v>
                </c:pt>
                <c:pt idx="69">
                  <c:v>1.0033799999999999</c:v>
                </c:pt>
                <c:pt idx="70">
                  <c:v>1.365</c:v>
                </c:pt>
                <c:pt idx="71">
                  <c:v>1.73207</c:v>
                </c:pt>
                <c:pt idx="72">
                  <c:v>2.3468599999999999</c:v>
                </c:pt>
                <c:pt idx="73">
                  <c:v>3.2007599999999998</c:v>
                </c:pt>
                <c:pt idx="74">
                  <c:v>2.6209600000000002</c:v>
                </c:pt>
                <c:pt idx="75">
                  <c:v>1.8050299999999999</c:v>
                </c:pt>
                <c:pt idx="76">
                  <c:v>1.9260999999999999</c:v>
                </c:pt>
                <c:pt idx="77">
                  <c:v>1.83975</c:v>
                </c:pt>
                <c:pt idx="78">
                  <c:v>1.7938099999999999</c:v>
                </c:pt>
                <c:pt idx="79">
                  <c:v>1.8031299999999999</c:v>
                </c:pt>
                <c:pt idx="80">
                  <c:v>1.8218700000000001</c:v>
                </c:pt>
                <c:pt idx="81">
                  <c:v>1.8256699999999999</c:v>
                </c:pt>
                <c:pt idx="82">
                  <c:v>1.7990900000000001</c:v>
                </c:pt>
                <c:pt idx="83">
                  <c:v>1.79894</c:v>
                </c:pt>
                <c:pt idx="84">
                  <c:v>1.8563099999999999</c:v>
                </c:pt>
                <c:pt idx="85">
                  <c:v>1.8269</c:v>
                </c:pt>
                <c:pt idx="86">
                  <c:v>1.82945</c:v>
                </c:pt>
                <c:pt idx="87">
                  <c:v>1.8281799999999999</c:v>
                </c:pt>
                <c:pt idx="88">
                  <c:v>1.8121499999999999</c:v>
                </c:pt>
                <c:pt idx="89">
                  <c:v>1.77274</c:v>
                </c:pt>
                <c:pt idx="90">
                  <c:v>1.7873300000000001</c:v>
                </c:pt>
                <c:pt idx="91">
                  <c:v>1.7739499999999999</c:v>
                </c:pt>
                <c:pt idx="92">
                  <c:v>1.75475</c:v>
                </c:pt>
                <c:pt idx="93">
                  <c:v>1.76284</c:v>
                </c:pt>
                <c:pt idx="94">
                  <c:v>1.72566</c:v>
                </c:pt>
                <c:pt idx="95">
                  <c:v>1.69709</c:v>
                </c:pt>
                <c:pt idx="96">
                  <c:v>1.68133</c:v>
                </c:pt>
                <c:pt idx="97">
                  <c:v>1.67157</c:v>
                </c:pt>
                <c:pt idx="98">
                  <c:v>1.61879</c:v>
                </c:pt>
                <c:pt idx="99">
                  <c:v>1.60114</c:v>
                </c:pt>
                <c:pt idx="100">
                  <c:v>1.5836699999999999</c:v>
                </c:pt>
                <c:pt idx="101">
                  <c:v>1.52658</c:v>
                </c:pt>
                <c:pt idx="102">
                  <c:v>1.51912</c:v>
                </c:pt>
                <c:pt idx="103">
                  <c:v>1.48953</c:v>
                </c:pt>
                <c:pt idx="104">
                  <c:v>1.4537899999999999</c:v>
                </c:pt>
                <c:pt idx="105">
                  <c:v>1.43268</c:v>
                </c:pt>
                <c:pt idx="106">
                  <c:v>1.4103600000000001</c:v>
                </c:pt>
                <c:pt idx="107">
                  <c:v>1.3987799999999999</c:v>
                </c:pt>
                <c:pt idx="108">
                  <c:v>1.3763399999999999</c:v>
                </c:pt>
                <c:pt idx="109">
                  <c:v>1.3695900000000001</c:v>
                </c:pt>
                <c:pt idx="110">
                  <c:v>1.3596999999999999</c:v>
                </c:pt>
                <c:pt idx="111">
                  <c:v>1.3503799999999999</c:v>
                </c:pt>
                <c:pt idx="112">
                  <c:v>1.33938</c:v>
                </c:pt>
                <c:pt idx="113">
                  <c:v>1.3336399999999999</c:v>
                </c:pt>
                <c:pt idx="114">
                  <c:v>1.32996</c:v>
                </c:pt>
                <c:pt idx="115">
                  <c:v>1.32704</c:v>
                </c:pt>
                <c:pt idx="116">
                  <c:v>1.3151299999999999</c:v>
                </c:pt>
                <c:pt idx="117">
                  <c:v>1.3152900000000001</c:v>
                </c:pt>
                <c:pt idx="118">
                  <c:v>1.3071600000000001</c:v>
                </c:pt>
                <c:pt idx="119">
                  <c:v>1.30264</c:v>
                </c:pt>
                <c:pt idx="120">
                  <c:v>1.30389</c:v>
                </c:pt>
                <c:pt idx="121">
                  <c:v>1.2979000000000001</c:v>
                </c:pt>
                <c:pt idx="122">
                  <c:v>1.2938099999999999</c:v>
                </c:pt>
                <c:pt idx="123">
                  <c:v>1.28677</c:v>
                </c:pt>
                <c:pt idx="124">
                  <c:v>1.27851</c:v>
                </c:pt>
                <c:pt idx="125">
                  <c:v>1.2703899999999999</c:v>
                </c:pt>
                <c:pt idx="126">
                  <c:v>1.2671600000000001</c:v>
                </c:pt>
                <c:pt idx="127">
                  <c:v>1.26342</c:v>
                </c:pt>
                <c:pt idx="128">
                  <c:v>1.2533300000000001</c:v>
                </c:pt>
                <c:pt idx="129">
                  <c:v>1.24855</c:v>
                </c:pt>
                <c:pt idx="130">
                  <c:v>1.2412700000000001</c:v>
                </c:pt>
                <c:pt idx="131">
                  <c:v>1.2247600000000001</c:v>
                </c:pt>
                <c:pt idx="132">
                  <c:v>1.2113799999999999</c:v>
                </c:pt>
                <c:pt idx="133">
                  <c:v>1.20374</c:v>
                </c:pt>
                <c:pt idx="134">
                  <c:v>1.1873899999999999</c:v>
                </c:pt>
                <c:pt idx="135">
                  <c:v>1.1666399999999999</c:v>
                </c:pt>
                <c:pt idx="136">
                  <c:v>1.1523699999999999</c:v>
                </c:pt>
                <c:pt idx="137">
                  <c:v>1.12937</c:v>
                </c:pt>
                <c:pt idx="138">
                  <c:v>1.1154500000000001</c:v>
                </c:pt>
                <c:pt idx="139">
                  <c:v>1.1003400000000001</c:v>
                </c:pt>
                <c:pt idx="140">
                  <c:v>1.07622</c:v>
                </c:pt>
                <c:pt idx="141">
                  <c:v>1.0543</c:v>
                </c:pt>
                <c:pt idx="142">
                  <c:v>1.03603</c:v>
                </c:pt>
                <c:pt idx="143">
                  <c:v>1.0150399999999999</c:v>
                </c:pt>
                <c:pt idx="144">
                  <c:v>0.98973699999999998</c:v>
                </c:pt>
                <c:pt idx="145">
                  <c:v>0.96797500000000003</c:v>
                </c:pt>
                <c:pt idx="146">
                  <c:v>0.93985700000000005</c:v>
                </c:pt>
                <c:pt idx="147">
                  <c:v>0.91217899999999996</c:v>
                </c:pt>
                <c:pt idx="148">
                  <c:v>0.88635799999999998</c:v>
                </c:pt>
                <c:pt idx="149">
                  <c:v>0.85604800000000003</c:v>
                </c:pt>
                <c:pt idx="150">
                  <c:v>0.82906800000000003</c:v>
                </c:pt>
                <c:pt idx="151">
                  <c:v>0.798261</c:v>
                </c:pt>
                <c:pt idx="152">
                  <c:v>0.77116600000000002</c:v>
                </c:pt>
                <c:pt idx="153">
                  <c:v>0.74582499999999996</c:v>
                </c:pt>
                <c:pt idx="154">
                  <c:v>0.71638999999999997</c:v>
                </c:pt>
                <c:pt idx="155">
                  <c:v>0.68874400000000002</c:v>
                </c:pt>
                <c:pt idx="156">
                  <c:v>0.66276800000000002</c:v>
                </c:pt>
                <c:pt idx="157">
                  <c:v>0.63622800000000002</c:v>
                </c:pt>
                <c:pt idx="158">
                  <c:v>0.60861799999999999</c:v>
                </c:pt>
                <c:pt idx="159">
                  <c:v>0.58238800000000002</c:v>
                </c:pt>
                <c:pt idx="160">
                  <c:v>0.55608800000000003</c:v>
                </c:pt>
                <c:pt idx="161">
                  <c:v>0.52835799999999999</c:v>
                </c:pt>
                <c:pt idx="162">
                  <c:v>0.50377300000000003</c:v>
                </c:pt>
                <c:pt idx="163">
                  <c:v>0.47889300000000001</c:v>
                </c:pt>
                <c:pt idx="164">
                  <c:v>0.45450600000000002</c:v>
                </c:pt>
                <c:pt idx="165">
                  <c:v>0.43161899999999997</c:v>
                </c:pt>
                <c:pt idx="166">
                  <c:v>0.40996300000000002</c:v>
                </c:pt>
                <c:pt idx="167">
                  <c:v>0.39361299999999999</c:v>
                </c:pt>
                <c:pt idx="168">
                  <c:v>0.37751899999999999</c:v>
                </c:pt>
                <c:pt idx="169">
                  <c:v>0.36615900000000001</c:v>
                </c:pt>
                <c:pt idx="170">
                  <c:v>0.35815999999999998</c:v>
                </c:pt>
                <c:pt idx="171">
                  <c:v>0.35304999999999997</c:v>
                </c:pt>
                <c:pt idx="172">
                  <c:v>0.34864800000000001</c:v>
                </c:pt>
                <c:pt idx="173">
                  <c:v>0.333596</c:v>
                </c:pt>
                <c:pt idx="174">
                  <c:v>0.31191200000000002</c:v>
                </c:pt>
                <c:pt idx="175">
                  <c:v>0.28876800000000002</c:v>
                </c:pt>
                <c:pt idx="176">
                  <c:v>0.27154699999999998</c:v>
                </c:pt>
                <c:pt idx="177">
                  <c:v>0.262185</c:v>
                </c:pt>
                <c:pt idx="178">
                  <c:v>0.25792100000000001</c:v>
                </c:pt>
                <c:pt idx="179">
                  <c:v>0.25461600000000001</c:v>
                </c:pt>
                <c:pt idx="180">
                  <c:v>0.25182300000000002</c:v>
                </c:pt>
                <c:pt idx="181">
                  <c:v>0.24702299999999999</c:v>
                </c:pt>
                <c:pt idx="182">
                  <c:v>0.24175199999999999</c:v>
                </c:pt>
                <c:pt idx="183">
                  <c:v>0.236263</c:v>
                </c:pt>
                <c:pt idx="184">
                  <c:v>0.232268</c:v>
                </c:pt>
                <c:pt idx="185">
                  <c:v>0.227273</c:v>
                </c:pt>
                <c:pt idx="186">
                  <c:v>0.223356</c:v>
                </c:pt>
                <c:pt idx="187">
                  <c:v>0.22015799999999999</c:v>
                </c:pt>
                <c:pt idx="188">
                  <c:v>0.21695400000000001</c:v>
                </c:pt>
                <c:pt idx="189">
                  <c:v>0.214335</c:v>
                </c:pt>
                <c:pt idx="190">
                  <c:v>0.212371</c:v>
                </c:pt>
                <c:pt idx="191">
                  <c:v>0.20888899999999999</c:v>
                </c:pt>
                <c:pt idx="192">
                  <c:v>0.20962500000000001</c:v>
                </c:pt>
                <c:pt idx="193">
                  <c:v>0.20662700000000001</c:v>
                </c:pt>
                <c:pt idx="194">
                  <c:v>0.20353399999999999</c:v>
                </c:pt>
                <c:pt idx="195">
                  <c:v>0.202235</c:v>
                </c:pt>
                <c:pt idx="196">
                  <c:v>0.201821</c:v>
                </c:pt>
                <c:pt idx="197">
                  <c:v>0.200437</c:v>
                </c:pt>
                <c:pt idx="198">
                  <c:v>0.19886599999999999</c:v>
                </c:pt>
                <c:pt idx="199">
                  <c:v>0.19549900000000001</c:v>
                </c:pt>
                <c:pt idx="200">
                  <c:v>0.192715</c:v>
                </c:pt>
                <c:pt idx="201">
                  <c:v>0.19120000000000001</c:v>
                </c:pt>
                <c:pt idx="202">
                  <c:v>0.18896199999999999</c:v>
                </c:pt>
                <c:pt idx="203">
                  <c:v>0.187886</c:v>
                </c:pt>
                <c:pt idx="204">
                  <c:v>0.18665599999999999</c:v>
                </c:pt>
                <c:pt idx="205">
                  <c:v>0.185638</c:v>
                </c:pt>
                <c:pt idx="206">
                  <c:v>0.18373100000000001</c:v>
                </c:pt>
                <c:pt idx="207">
                  <c:v>0.18082599999999999</c:v>
                </c:pt>
                <c:pt idx="208">
                  <c:v>0.180975</c:v>
                </c:pt>
                <c:pt idx="209">
                  <c:v>0.18078900000000001</c:v>
                </c:pt>
                <c:pt idx="210">
                  <c:v>0.179147</c:v>
                </c:pt>
                <c:pt idx="211">
                  <c:v>0.176205</c:v>
                </c:pt>
                <c:pt idx="212">
                  <c:v>0.17473900000000001</c:v>
                </c:pt>
                <c:pt idx="213">
                  <c:v>0.174149</c:v>
                </c:pt>
                <c:pt idx="214">
                  <c:v>0.17222799999999999</c:v>
                </c:pt>
                <c:pt idx="215">
                  <c:v>0.171845</c:v>
                </c:pt>
                <c:pt idx="216">
                  <c:v>0.17352200000000001</c:v>
                </c:pt>
                <c:pt idx="217">
                  <c:v>0.172069</c:v>
                </c:pt>
                <c:pt idx="218">
                  <c:v>0.168297</c:v>
                </c:pt>
                <c:pt idx="219">
                  <c:v>0.166128</c:v>
                </c:pt>
                <c:pt idx="220">
                  <c:v>0.16434699999999999</c:v>
                </c:pt>
                <c:pt idx="221">
                  <c:v>0.163218</c:v>
                </c:pt>
                <c:pt idx="222">
                  <c:v>0.16219700000000001</c:v>
                </c:pt>
                <c:pt idx="223">
                  <c:v>0.162548</c:v>
                </c:pt>
                <c:pt idx="224">
                  <c:v>0.159578</c:v>
                </c:pt>
                <c:pt idx="225">
                  <c:v>0.159607</c:v>
                </c:pt>
                <c:pt idx="226">
                  <c:v>0.15682099999999999</c:v>
                </c:pt>
                <c:pt idx="227">
                  <c:v>0.15812300000000001</c:v>
                </c:pt>
                <c:pt idx="228">
                  <c:v>0.15776799999999999</c:v>
                </c:pt>
                <c:pt idx="229">
                  <c:v>0.15340200000000001</c:v>
                </c:pt>
                <c:pt idx="230">
                  <c:v>0.15461900000000001</c:v>
                </c:pt>
                <c:pt idx="231">
                  <c:v>0.15293200000000001</c:v>
                </c:pt>
                <c:pt idx="232">
                  <c:v>0.149807</c:v>
                </c:pt>
                <c:pt idx="233">
                  <c:v>0.15051200000000001</c:v>
                </c:pt>
                <c:pt idx="234">
                  <c:v>0.148476</c:v>
                </c:pt>
                <c:pt idx="235">
                  <c:v>0.145422</c:v>
                </c:pt>
                <c:pt idx="236">
                  <c:v>0.14327999999999999</c:v>
                </c:pt>
                <c:pt idx="237">
                  <c:v>0.14419399999999999</c:v>
                </c:pt>
                <c:pt idx="238">
                  <c:v>0.14140900000000001</c:v>
                </c:pt>
                <c:pt idx="239">
                  <c:v>0.13989599999999999</c:v>
                </c:pt>
                <c:pt idx="240">
                  <c:v>0.138631</c:v>
                </c:pt>
                <c:pt idx="241">
                  <c:v>0.13750599999999999</c:v>
                </c:pt>
                <c:pt idx="242">
                  <c:v>0.13567000000000001</c:v>
                </c:pt>
                <c:pt idx="243">
                  <c:v>0.13487199999999999</c:v>
                </c:pt>
                <c:pt idx="244">
                  <c:v>0.13416</c:v>
                </c:pt>
                <c:pt idx="245">
                  <c:v>0.13045000000000001</c:v>
                </c:pt>
                <c:pt idx="246">
                  <c:v>0.129992</c:v>
                </c:pt>
                <c:pt idx="247">
                  <c:v>0.128743</c:v>
                </c:pt>
                <c:pt idx="248">
                  <c:v>0.12778900000000001</c:v>
                </c:pt>
                <c:pt idx="249">
                  <c:v>0.12643499999999999</c:v>
                </c:pt>
                <c:pt idx="250">
                  <c:v>0.12453500000000001</c:v>
                </c:pt>
                <c:pt idx="251">
                  <c:v>0.12571199999999999</c:v>
                </c:pt>
                <c:pt idx="252">
                  <c:v>0.12314</c:v>
                </c:pt>
                <c:pt idx="253">
                  <c:v>0.12009300000000001</c:v>
                </c:pt>
                <c:pt idx="254">
                  <c:v>0.120252</c:v>
                </c:pt>
                <c:pt idx="255">
                  <c:v>0.120043</c:v>
                </c:pt>
                <c:pt idx="256">
                  <c:v>0.11795600000000001</c:v>
                </c:pt>
                <c:pt idx="257">
                  <c:v>0.116216</c:v>
                </c:pt>
                <c:pt idx="258">
                  <c:v>0.115664</c:v>
                </c:pt>
                <c:pt idx="259">
                  <c:v>0.115151</c:v>
                </c:pt>
                <c:pt idx="260">
                  <c:v>0.11369899999999999</c:v>
                </c:pt>
                <c:pt idx="261">
                  <c:v>0.11104899999999999</c:v>
                </c:pt>
                <c:pt idx="262">
                  <c:v>0.110106</c:v>
                </c:pt>
                <c:pt idx="263">
                  <c:v>0.109192</c:v>
                </c:pt>
                <c:pt idx="264">
                  <c:v>0.107877</c:v>
                </c:pt>
                <c:pt idx="265">
                  <c:v>0.10671600000000001</c:v>
                </c:pt>
                <c:pt idx="266">
                  <c:v>0.105975</c:v>
                </c:pt>
                <c:pt idx="267">
                  <c:v>0.106401</c:v>
                </c:pt>
                <c:pt idx="268">
                  <c:v>0.105419</c:v>
                </c:pt>
                <c:pt idx="269">
                  <c:v>0.103797</c:v>
                </c:pt>
                <c:pt idx="270">
                  <c:v>0.101635</c:v>
                </c:pt>
                <c:pt idx="271">
                  <c:v>0.10106900000000001</c:v>
                </c:pt>
                <c:pt idx="272">
                  <c:v>0.100035</c:v>
                </c:pt>
                <c:pt idx="273">
                  <c:v>0.10299899999999999</c:v>
                </c:pt>
                <c:pt idx="274" formatCode="0.00E+00">
                  <c:v>9.95259E-2</c:v>
                </c:pt>
                <c:pt idx="275" formatCode="0.00E+00">
                  <c:v>9.8771999999999999E-2</c:v>
                </c:pt>
                <c:pt idx="276" formatCode="0.00E+00">
                  <c:v>9.8115400000000005E-2</c:v>
                </c:pt>
                <c:pt idx="277" formatCode="0.00E+00">
                  <c:v>9.7662899999999997E-2</c:v>
                </c:pt>
                <c:pt idx="278" formatCode="0.00E+00">
                  <c:v>9.7271399999999994E-2</c:v>
                </c:pt>
                <c:pt idx="279" formatCode="0.00E+00">
                  <c:v>9.6092700000000003E-2</c:v>
                </c:pt>
                <c:pt idx="280" formatCode="0.00E+00">
                  <c:v>9.3959799999999996E-2</c:v>
                </c:pt>
                <c:pt idx="281" formatCode="0.00E+00">
                  <c:v>9.3585000000000002E-2</c:v>
                </c:pt>
                <c:pt idx="282" formatCode="0.00E+00">
                  <c:v>9.3351400000000001E-2</c:v>
                </c:pt>
                <c:pt idx="283" formatCode="0.00E+00">
                  <c:v>9.2746700000000001E-2</c:v>
                </c:pt>
                <c:pt idx="284" formatCode="0.00E+00">
                  <c:v>9.1682E-2</c:v>
                </c:pt>
                <c:pt idx="285" formatCode="0.00E+00">
                  <c:v>9.0685799999999997E-2</c:v>
                </c:pt>
                <c:pt idx="286" formatCode="0.00E+00">
                  <c:v>8.9917200000000003E-2</c:v>
                </c:pt>
                <c:pt idx="287" formatCode="0.00E+00">
                  <c:v>8.9493299999999998E-2</c:v>
                </c:pt>
                <c:pt idx="288" formatCode="0.00E+00">
                  <c:v>8.9300599999999994E-2</c:v>
                </c:pt>
                <c:pt idx="289" formatCode="0.00E+00">
                  <c:v>8.7975499999999998E-2</c:v>
                </c:pt>
                <c:pt idx="290" formatCode="0.00E+00">
                  <c:v>8.7778999999999996E-2</c:v>
                </c:pt>
                <c:pt idx="291" formatCode="0.00E+00">
                  <c:v>8.6565500000000004E-2</c:v>
                </c:pt>
                <c:pt idx="292" formatCode="0.00E+00">
                  <c:v>8.5996600000000006E-2</c:v>
                </c:pt>
                <c:pt idx="293" formatCode="0.00E+00">
                  <c:v>8.5825399999999996E-2</c:v>
                </c:pt>
                <c:pt idx="294" formatCode="0.00E+00">
                  <c:v>8.4933300000000003E-2</c:v>
                </c:pt>
                <c:pt idx="295" formatCode="0.00E+00">
                  <c:v>8.7439500000000003E-2</c:v>
                </c:pt>
                <c:pt idx="296" formatCode="0.00E+00">
                  <c:v>8.6035700000000007E-2</c:v>
                </c:pt>
                <c:pt idx="297" formatCode="0.00E+00">
                  <c:v>8.2514299999999999E-2</c:v>
                </c:pt>
                <c:pt idx="298" formatCode="0.00E+00">
                  <c:v>8.2563899999999996E-2</c:v>
                </c:pt>
                <c:pt idx="299" formatCode="0.00E+00">
                  <c:v>8.2835199999999998E-2</c:v>
                </c:pt>
                <c:pt idx="300" formatCode="0.00E+00">
                  <c:v>8.2895800000000006E-2</c:v>
                </c:pt>
                <c:pt idx="301" formatCode="0.00E+00">
                  <c:v>8.1816700000000006E-2</c:v>
                </c:pt>
                <c:pt idx="302" formatCode="0.00E+00">
                  <c:v>8.1763299999999997E-2</c:v>
                </c:pt>
                <c:pt idx="303" formatCode="0.00E+00">
                  <c:v>8.3167099999999994E-2</c:v>
                </c:pt>
                <c:pt idx="304" formatCode="0.00E+00">
                  <c:v>8.1349400000000002E-2</c:v>
                </c:pt>
                <c:pt idx="305" formatCode="0.00E+00">
                  <c:v>8.0113900000000002E-2</c:v>
                </c:pt>
                <c:pt idx="306" formatCode="0.00E+00">
                  <c:v>7.9903100000000005E-2</c:v>
                </c:pt>
                <c:pt idx="307" formatCode="0.00E+00">
                  <c:v>7.9825900000000005E-2</c:v>
                </c:pt>
                <c:pt idx="308" formatCode="0.00E+00">
                  <c:v>7.9541700000000007E-2</c:v>
                </c:pt>
                <c:pt idx="309" formatCode="0.00E+00">
                  <c:v>7.9144500000000007E-2</c:v>
                </c:pt>
                <c:pt idx="310" formatCode="0.00E+00">
                  <c:v>7.8324299999999999E-2</c:v>
                </c:pt>
                <c:pt idx="311" formatCode="0.00E+00">
                  <c:v>7.9042399999999999E-2</c:v>
                </c:pt>
                <c:pt idx="312" formatCode="0.00E+00">
                  <c:v>7.8278500000000001E-2</c:v>
                </c:pt>
                <c:pt idx="313" formatCode="0.00E+00">
                  <c:v>7.7445E-2</c:v>
                </c:pt>
                <c:pt idx="314" formatCode="0.00E+00">
                  <c:v>7.6952900000000005E-2</c:v>
                </c:pt>
                <c:pt idx="315" formatCode="0.00E+00">
                  <c:v>7.6942899999999995E-2</c:v>
                </c:pt>
                <c:pt idx="316" formatCode="0.00E+00">
                  <c:v>7.6543299999999995E-2</c:v>
                </c:pt>
                <c:pt idx="317" formatCode="0.00E+00">
                  <c:v>7.6094599999999998E-2</c:v>
                </c:pt>
                <c:pt idx="318" formatCode="0.00E+00">
                  <c:v>7.5951599999999994E-2</c:v>
                </c:pt>
                <c:pt idx="319" formatCode="0.00E+00">
                  <c:v>7.5185299999999997E-2</c:v>
                </c:pt>
                <c:pt idx="320" formatCode="0.00E+00">
                  <c:v>7.4997900000000006E-2</c:v>
                </c:pt>
                <c:pt idx="321" formatCode="0.00E+00">
                  <c:v>7.5078500000000006E-2</c:v>
                </c:pt>
                <c:pt idx="322" formatCode="0.00E+00">
                  <c:v>7.4638399999999994E-2</c:v>
                </c:pt>
                <c:pt idx="323" formatCode="0.00E+00">
                  <c:v>7.4274099999999996E-2</c:v>
                </c:pt>
                <c:pt idx="324" formatCode="0.00E+00">
                  <c:v>7.3882600000000007E-2</c:v>
                </c:pt>
                <c:pt idx="325" formatCode="0.00E+00">
                  <c:v>7.3819599999999999E-2</c:v>
                </c:pt>
                <c:pt idx="326" formatCode="0.00E+00">
                  <c:v>7.3276499999999994E-2</c:v>
                </c:pt>
                <c:pt idx="327" formatCode="0.00E+00">
                  <c:v>7.3156799999999994E-2</c:v>
                </c:pt>
                <c:pt idx="328" formatCode="0.00E+00">
                  <c:v>7.3009000000000004E-2</c:v>
                </c:pt>
                <c:pt idx="329" formatCode="0.00E+00">
                  <c:v>7.2891700000000004E-2</c:v>
                </c:pt>
                <c:pt idx="330" formatCode="0.00E+00">
                  <c:v>7.2781100000000001E-2</c:v>
                </c:pt>
                <c:pt idx="331" formatCode="0.00E+00">
                  <c:v>7.2321899999999995E-2</c:v>
                </c:pt>
                <c:pt idx="332" formatCode="0.00E+00">
                  <c:v>7.2294200000000003E-2</c:v>
                </c:pt>
                <c:pt idx="333" formatCode="0.00E+00">
                  <c:v>7.1808300000000005E-2</c:v>
                </c:pt>
                <c:pt idx="334" formatCode="0.00E+00">
                  <c:v>7.1374900000000005E-2</c:v>
                </c:pt>
                <c:pt idx="335" formatCode="0.00E+00">
                  <c:v>7.1232299999999998E-2</c:v>
                </c:pt>
                <c:pt idx="336" formatCode="0.00E+00">
                  <c:v>7.1361099999999997E-2</c:v>
                </c:pt>
                <c:pt idx="337" formatCode="0.00E+00">
                  <c:v>7.1289500000000006E-2</c:v>
                </c:pt>
                <c:pt idx="338" formatCode="0.00E+00">
                  <c:v>7.0769299999999993E-2</c:v>
                </c:pt>
                <c:pt idx="339" formatCode="0.00E+00">
                  <c:v>7.0475099999999999E-2</c:v>
                </c:pt>
                <c:pt idx="340" formatCode="0.00E+00">
                  <c:v>7.0451299999999994E-2</c:v>
                </c:pt>
                <c:pt idx="341" formatCode="0.00E+00">
                  <c:v>7.0066500000000004E-2</c:v>
                </c:pt>
                <c:pt idx="342" formatCode="0.00E+00">
                  <c:v>6.9706400000000002E-2</c:v>
                </c:pt>
                <c:pt idx="343" formatCode="0.00E+00">
                  <c:v>6.9601499999999997E-2</c:v>
                </c:pt>
                <c:pt idx="344" formatCode="0.00E+00">
                  <c:v>6.9324999999999998E-2</c:v>
                </c:pt>
                <c:pt idx="345" formatCode="0.00E+00">
                  <c:v>6.8842899999999999E-2</c:v>
                </c:pt>
                <c:pt idx="346" formatCode="0.00E+00">
                  <c:v>6.8848599999999996E-2</c:v>
                </c:pt>
                <c:pt idx="347" formatCode="0.00E+00">
                  <c:v>6.83613E-2</c:v>
                </c:pt>
                <c:pt idx="348" formatCode="0.00E+00">
                  <c:v>6.8339300000000006E-2</c:v>
                </c:pt>
                <c:pt idx="349" formatCode="0.00E+00">
                  <c:v>6.8136199999999994E-2</c:v>
                </c:pt>
                <c:pt idx="350" formatCode="0.00E+00">
                  <c:v>6.7665600000000006E-2</c:v>
                </c:pt>
                <c:pt idx="351" formatCode="0.00E+00">
                  <c:v>6.7205399999999998E-2</c:v>
                </c:pt>
                <c:pt idx="352" formatCode="0.00E+00">
                  <c:v>6.7251199999999997E-2</c:v>
                </c:pt>
                <c:pt idx="353" formatCode="0.00E+00">
                  <c:v>6.6638500000000003E-2</c:v>
                </c:pt>
                <c:pt idx="354" formatCode="0.00E+00">
                  <c:v>6.5984200000000007E-2</c:v>
                </c:pt>
                <c:pt idx="355" formatCode="0.00E+00">
                  <c:v>6.5658099999999997E-2</c:v>
                </c:pt>
                <c:pt idx="356" formatCode="0.00E+00">
                  <c:v>6.5234200000000006E-2</c:v>
                </c:pt>
                <c:pt idx="357" formatCode="0.00E+00">
                  <c:v>6.4862699999999995E-2</c:v>
                </c:pt>
                <c:pt idx="358" formatCode="0.00E+00">
                  <c:v>6.4723000000000003E-2</c:v>
                </c:pt>
                <c:pt idx="359" formatCode="0.00E+00">
                  <c:v>6.4111699999999994E-2</c:v>
                </c:pt>
                <c:pt idx="360" formatCode="0.00E+00">
                  <c:v>6.3701599999999997E-2</c:v>
                </c:pt>
                <c:pt idx="361" formatCode="0.00E+00">
                  <c:v>6.3113199999999994E-2</c:v>
                </c:pt>
                <c:pt idx="362" formatCode="0.00E+00">
                  <c:v>6.2692600000000001E-2</c:v>
                </c:pt>
                <c:pt idx="363" formatCode="0.00E+00">
                  <c:v>6.2221499999999999E-2</c:v>
                </c:pt>
                <c:pt idx="364" formatCode="0.00E+00">
                  <c:v>6.19602E-2</c:v>
                </c:pt>
                <c:pt idx="365" formatCode="0.00E+00">
                  <c:v>6.1513900000000003E-2</c:v>
                </c:pt>
                <c:pt idx="366" formatCode="0.00E+00">
                  <c:v>6.1019900000000002E-2</c:v>
                </c:pt>
                <c:pt idx="367" formatCode="0.00E+00">
                  <c:v>6.0583600000000001E-2</c:v>
                </c:pt>
                <c:pt idx="368" formatCode="0.00E+00">
                  <c:v>6.0224100000000003E-2</c:v>
                </c:pt>
                <c:pt idx="369" formatCode="0.00E+00">
                  <c:v>5.97653E-2</c:v>
                </c:pt>
                <c:pt idx="370" formatCode="0.00E+00">
                  <c:v>5.9287100000000002E-2</c:v>
                </c:pt>
                <c:pt idx="371" formatCode="0.00E+00">
                  <c:v>5.8811700000000001E-2</c:v>
                </c:pt>
                <c:pt idx="372" formatCode="0.00E+00">
                  <c:v>5.8497399999999998E-2</c:v>
                </c:pt>
                <c:pt idx="373" formatCode="0.00E+00">
                  <c:v>5.8081599999999997E-2</c:v>
                </c:pt>
                <c:pt idx="374" formatCode="0.00E+00">
                  <c:v>5.7576200000000001E-2</c:v>
                </c:pt>
                <c:pt idx="375" formatCode="0.00E+00">
                  <c:v>5.7072600000000001E-2</c:v>
                </c:pt>
                <c:pt idx="376" formatCode="0.00E+00">
                  <c:v>5.6651100000000003E-2</c:v>
                </c:pt>
                <c:pt idx="377" formatCode="0.00E+00">
                  <c:v>5.6267699999999997E-2</c:v>
                </c:pt>
                <c:pt idx="378" formatCode="0.00E+00">
                  <c:v>5.5832399999999997E-2</c:v>
                </c:pt>
                <c:pt idx="379" formatCode="0.00E+00">
                  <c:v>5.5781400000000002E-2</c:v>
                </c:pt>
                <c:pt idx="380" formatCode="0.00E+00">
                  <c:v>5.52611E-2</c:v>
                </c:pt>
                <c:pt idx="381" formatCode="0.00E+00">
                  <c:v>5.4748999999999999E-2</c:v>
                </c:pt>
                <c:pt idx="382" formatCode="0.00E+00">
                  <c:v>5.4972600000000003E-2</c:v>
                </c:pt>
                <c:pt idx="383" formatCode="0.00E+00">
                  <c:v>5.5331199999999997E-2</c:v>
                </c:pt>
                <c:pt idx="384" formatCode="0.00E+00">
                  <c:v>5.4344200000000002E-2</c:v>
                </c:pt>
                <c:pt idx="385" formatCode="0.00E+00">
                  <c:v>5.3601299999999998E-2</c:v>
                </c:pt>
                <c:pt idx="386" formatCode="0.00E+00">
                  <c:v>5.4198299999999998E-2</c:v>
                </c:pt>
                <c:pt idx="387" formatCode="0.00E+00">
                  <c:v>5.3326600000000002E-2</c:v>
                </c:pt>
                <c:pt idx="388" formatCode="0.00E+00">
                  <c:v>5.3826800000000001E-2</c:v>
                </c:pt>
                <c:pt idx="389" formatCode="0.00E+00">
                  <c:v>5.3469700000000002E-2</c:v>
                </c:pt>
                <c:pt idx="390" formatCode="0.00E+00">
                  <c:v>5.2535499999999999E-2</c:v>
                </c:pt>
                <c:pt idx="391" formatCode="0.00E+00">
                  <c:v>5.2842100000000003E-2</c:v>
                </c:pt>
                <c:pt idx="392" formatCode="0.00E+00">
                  <c:v>5.2464999999999998E-2</c:v>
                </c:pt>
                <c:pt idx="393" formatCode="0.00E+00">
                  <c:v>5.0282500000000001E-2</c:v>
                </c:pt>
                <c:pt idx="394" formatCode="0.00E+00">
                  <c:v>5.1342499999999999E-2</c:v>
                </c:pt>
                <c:pt idx="395" formatCode="0.00E+00">
                  <c:v>5.1071199999999997E-2</c:v>
                </c:pt>
                <c:pt idx="396" formatCode="0.00E+00">
                  <c:v>5.0486999999999997E-2</c:v>
                </c:pt>
                <c:pt idx="397" formatCode="0.00E+00">
                  <c:v>5.0590499999999997E-2</c:v>
                </c:pt>
                <c:pt idx="398" formatCode="0.00E+00">
                  <c:v>5.0912899999999997E-2</c:v>
                </c:pt>
                <c:pt idx="399" formatCode="0.00E+00">
                  <c:v>4.9791299999999997E-2</c:v>
                </c:pt>
                <c:pt idx="400" formatCode="0.00E+00">
                  <c:v>4.8615499999999999E-2</c:v>
                </c:pt>
                <c:pt idx="401" formatCode="0.00E+00">
                  <c:v>4.8871999999999999E-2</c:v>
                </c:pt>
                <c:pt idx="402" formatCode="0.00E+00">
                  <c:v>4.9318300000000002E-2</c:v>
                </c:pt>
                <c:pt idx="403" formatCode="0.00E+00">
                  <c:v>4.9820400000000001E-2</c:v>
                </c:pt>
                <c:pt idx="404" formatCode="0.00E+00">
                  <c:v>4.9692199999999999E-2</c:v>
                </c:pt>
                <c:pt idx="405" formatCode="0.00E+00">
                  <c:v>4.9021700000000001E-2</c:v>
                </c:pt>
                <c:pt idx="406" formatCode="0.00E+00">
                  <c:v>4.8409500000000001E-2</c:v>
                </c:pt>
                <c:pt idx="407" formatCode="0.00E+00">
                  <c:v>4.8531999999999999E-2</c:v>
                </c:pt>
                <c:pt idx="408" formatCode="0.00E+00">
                  <c:v>4.7882099999999997E-2</c:v>
                </c:pt>
                <c:pt idx="409" formatCode="0.00E+00">
                  <c:v>4.7493E-2</c:v>
                </c:pt>
                <c:pt idx="410" formatCode="0.00E+00">
                  <c:v>4.7073400000000001E-2</c:v>
                </c:pt>
                <c:pt idx="411" formatCode="0.00E+00">
                  <c:v>4.77729E-2</c:v>
                </c:pt>
                <c:pt idx="412" formatCode="0.00E+00">
                  <c:v>4.8252099999999999E-2</c:v>
                </c:pt>
                <c:pt idx="413" formatCode="0.00E+00">
                  <c:v>4.7617899999999998E-2</c:v>
                </c:pt>
                <c:pt idx="414" formatCode="0.00E+00">
                  <c:v>4.5529399999999998E-2</c:v>
                </c:pt>
                <c:pt idx="415" formatCode="0.00E+00">
                  <c:v>4.5331999999999997E-2</c:v>
                </c:pt>
                <c:pt idx="416" formatCode="0.00E+00">
                  <c:v>4.52247E-2</c:v>
                </c:pt>
                <c:pt idx="417" formatCode="0.00E+00">
                  <c:v>4.5174600000000002E-2</c:v>
                </c:pt>
                <c:pt idx="418" formatCode="0.00E+00">
                  <c:v>4.5136000000000003E-2</c:v>
                </c:pt>
                <c:pt idx="419" formatCode="0.00E+00">
                  <c:v>4.4467E-2</c:v>
                </c:pt>
                <c:pt idx="420" formatCode="0.00E+00">
                  <c:v>4.4687699999999997E-2</c:v>
                </c:pt>
                <c:pt idx="421" formatCode="0.00E+00">
                  <c:v>4.3942500000000002E-2</c:v>
                </c:pt>
                <c:pt idx="422" formatCode="0.00E+00">
                  <c:v>4.3952900000000003E-2</c:v>
                </c:pt>
                <c:pt idx="423" formatCode="0.00E+00">
                  <c:v>4.3794600000000003E-2</c:v>
                </c:pt>
                <c:pt idx="424" formatCode="0.00E+00">
                  <c:v>4.3295899999999998E-2</c:v>
                </c:pt>
                <c:pt idx="425" formatCode="0.00E+00">
                  <c:v>4.2133799999999999E-2</c:v>
                </c:pt>
                <c:pt idx="426" formatCode="0.00E+00">
                  <c:v>4.2009400000000002E-2</c:v>
                </c:pt>
                <c:pt idx="427" formatCode="0.00E+00">
                  <c:v>4.1709900000000001E-2</c:v>
                </c:pt>
                <c:pt idx="428" formatCode="0.00E+00">
                  <c:v>4.12965E-2</c:v>
                </c:pt>
                <c:pt idx="429" formatCode="0.00E+00">
                  <c:v>4.11768E-2</c:v>
                </c:pt>
                <c:pt idx="430" formatCode="0.00E+00">
                  <c:v>4.1704699999999997E-2</c:v>
                </c:pt>
                <c:pt idx="431" formatCode="0.00E+00">
                  <c:v>4.0408600000000003E-2</c:v>
                </c:pt>
                <c:pt idx="432" formatCode="0.00E+00">
                  <c:v>4.01964E-2</c:v>
                </c:pt>
                <c:pt idx="433" formatCode="0.00E+00">
                  <c:v>4.0906900000000003E-2</c:v>
                </c:pt>
                <c:pt idx="434" formatCode="0.00E+00">
                  <c:v>4.0195000000000002E-2</c:v>
                </c:pt>
                <c:pt idx="435" formatCode="0.00E+00">
                  <c:v>3.9612799999999997E-2</c:v>
                </c:pt>
                <c:pt idx="436" formatCode="0.00E+00">
                  <c:v>3.8877000000000002E-2</c:v>
                </c:pt>
                <c:pt idx="437" formatCode="0.00E+00">
                  <c:v>3.8159800000000001E-2</c:v>
                </c:pt>
                <c:pt idx="438" formatCode="0.00E+00">
                  <c:v>3.7099800000000002E-2</c:v>
                </c:pt>
                <c:pt idx="439" formatCode="0.00E+00">
                  <c:v>3.6735999999999998E-2</c:v>
                </c:pt>
                <c:pt idx="440" formatCode="0.00E+00">
                  <c:v>3.6798999999999998E-2</c:v>
                </c:pt>
                <c:pt idx="441" formatCode="0.00E+00">
                  <c:v>3.6463700000000002E-2</c:v>
                </c:pt>
                <c:pt idx="442" formatCode="0.00E+00">
                  <c:v>3.6149000000000001E-2</c:v>
                </c:pt>
                <c:pt idx="443" formatCode="0.00E+00">
                  <c:v>3.6900000000000002E-2</c:v>
                </c:pt>
                <c:pt idx="444" formatCode="0.00E+00">
                  <c:v>3.7434099999999998E-2</c:v>
                </c:pt>
                <c:pt idx="445" formatCode="0.00E+00">
                  <c:v>3.63746E-2</c:v>
                </c:pt>
                <c:pt idx="446" formatCode="0.00E+00">
                  <c:v>3.5590200000000002E-2</c:v>
                </c:pt>
                <c:pt idx="447" formatCode="0.00E+00">
                  <c:v>3.5309300000000002E-2</c:v>
                </c:pt>
                <c:pt idx="448" formatCode="0.00E+00">
                  <c:v>3.5031800000000002E-2</c:v>
                </c:pt>
                <c:pt idx="449" formatCode="0.00E+00">
                  <c:v>3.4473900000000002E-2</c:v>
                </c:pt>
                <c:pt idx="450" formatCode="0.00E+00">
                  <c:v>3.4177300000000001E-2</c:v>
                </c:pt>
                <c:pt idx="451" formatCode="0.00E+00">
                  <c:v>3.40028E-2</c:v>
                </c:pt>
                <c:pt idx="452" formatCode="0.00E+00">
                  <c:v>3.3377200000000003E-2</c:v>
                </c:pt>
                <c:pt idx="453" formatCode="0.00E+00">
                  <c:v>3.3551699999999997E-2</c:v>
                </c:pt>
                <c:pt idx="454" formatCode="0.00E+00">
                  <c:v>3.3071000000000003E-2</c:v>
                </c:pt>
                <c:pt idx="455" formatCode="0.00E+00">
                  <c:v>3.27625E-2</c:v>
                </c:pt>
                <c:pt idx="456" formatCode="0.00E+00">
                  <c:v>3.2540800000000002E-2</c:v>
                </c:pt>
                <c:pt idx="457" formatCode="0.00E+00">
                  <c:v>3.2143600000000001E-2</c:v>
                </c:pt>
                <c:pt idx="458" formatCode="0.00E+00">
                  <c:v>3.1879900000000003E-2</c:v>
                </c:pt>
                <c:pt idx="459" formatCode="0.00E+00">
                  <c:v>3.1679600000000002E-2</c:v>
                </c:pt>
                <c:pt idx="460" formatCode="0.00E+00">
                  <c:v>3.1461200000000002E-2</c:v>
                </c:pt>
                <c:pt idx="461" formatCode="0.00E+00">
                  <c:v>3.1116499999999998E-2</c:v>
                </c:pt>
                <c:pt idx="462" formatCode="0.00E+00">
                  <c:v>3.1166099999999999E-2</c:v>
                </c:pt>
                <c:pt idx="463" formatCode="0.00E+00">
                  <c:v>3.0756499999999999E-2</c:v>
                </c:pt>
                <c:pt idx="464" formatCode="0.00E+00">
                  <c:v>3.0582000000000002E-2</c:v>
                </c:pt>
                <c:pt idx="465" formatCode="0.00E+00">
                  <c:v>3.0268699999999999E-2</c:v>
                </c:pt>
                <c:pt idx="466" formatCode="0.00E+00">
                  <c:v>3.6616299999999997E-2</c:v>
                </c:pt>
                <c:pt idx="467" formatCode="0.00E+00">
                  <c:v>2.9365499999999999E-2</c:v>
                </c:pt>
                <c:pt idx="468" formatCode="0.00E+00">
                  <c:v>2.86708E-2</c:v>
                </c:pt>
                <c:pt idx="469" formatCode="0.00E+00">
                  <c:v>2.9364100000000001E-2</c:v>
                </c:pt>
                <c:pt idx="470" formatCode="0.00E+00">
                  <c:v>2.9072299999999999E-2</c:v>
                </c:pt>
                <c:pt idx="471" formatCode="0.00E+00">
                  <c:v>2.8960699999999999E-2</c:v>
                </c:pt>
                <c:pt idx="472" formatCode="0.00E+00">
                  <c:v>2.88963E-2</c:v>
                </c:pt>
                <c:pt idx="473" formatCode="0.00E+00">
                  <c:v>2.87046E-2</c:v>
                </c:pt>
                <c:pt idx="474" formatCode="0.00E+00">
                  <c:v>2.8479600000000001E-2</c:v>
                </c:pt>
                <c:pt idx="475" formatCode="0.00E+00">
                  <c:v>2.84681E-2</c:v>
                </c:pt>
                <c:pt idx="476" formatCode="0.00E+00">
                  <c:v>2.8226899999999999E-2</c:v>
                </c:pt>
                <c:pt idx="477" formatCode="0.00E+00">
                  <c:v>2.8066600000000001E-2</c:v>
                </c:pt>
                <c:pt idx="478" formatCode="0.00E+00">
                  <c:v>2.7873999999999999E-2</c:v>
                </c:pt>
                <c:pt idx="479" formatCode="0.00E+00">
                  <c:v>2.7779600000000002E-2</c:v>
                </c:pt>
                <c:pt idx="480" formatCode="0.00E+00">
                  <c:v>2.7739E-2</c:v>
                </c:pt>
                <c:pt idx="481" formatCode="0.00E+00">
                  <c:v>2.7470100000000001E-2</c:v>
                </c:pt>
                <c:pt idx="482" formatCode="0.00E+00">
                  <c:v>2.73552E-2</c:v>
                </c:pt>
                <c:pt idx="483" formatCode="0.00E+00">
                  <c:v>2.7118699999999999E-2</c:v>
                </c:pt>
                <c:pt idx="484" formatCode="0.00E+00">
                  <c:v>2.6955099999999999E-2</c:v>
                </c:pt>
                <c:pt idx="485" formatCode="0.00E+00">
                  <c:v>2.6810199999999999E-2</c:v>
                </c:pt>
                <c:pt idx="486" formatCode="0.00E+00">
                  <c:v>2.6689999999999998E-2</c:v>
                </c:pt>
                <c:pt idx="487" formatCode="0.00E+00">
                  <c:v>2.6503100000000002E-2</c:v>
                </c:pt>
                <c:pt idx="488" formatCode="0.00E+00">
                  <c:v>2.62895E-2</c:v>
                </c:pt>
                <c:pt idx="489" formatCode="0.00E+00">
                  <c:v>2.60787E-2</c:v>
                </c:pt>
                <c:pt idx="490" formatCode="0.00E+00">
                  <c:v>2.5971399999999999E-2</c:v>
                </c:pt>
                <c:pt idx="491" formatCode="0.00E+00">
                  <c:v>2.57802E-2</c:v>
                </c:pt>
                <c:pt idx="492" formatCode="0.00E+00">
                  <c:v>2.5526500000000001E-2</c:v>
                </c:pt>
                <c:pt idx="493" formatCode="0.00E+00">
                  <c:v>2.5365800000000001E-2</c:v>
                </c:pt>
                <c:pt idx="494" formatCode="0.00E+00">
                  <c:v>2.5177499999999998E-2</c:v>
                </c:pt>
                <c:pt idx="495" formatCode="0.00E+00">
                  <c:v>2.51913E-2</c:v>
                </c:pt>
                <c:pt idx="496" formatCode="0.00E+00">
                  <c:v>2.5055899999999999E-2</c:v>
                </c:pt>
                <c:pt idx="497" formatCode="0.00E+00">
                  <c:v>2.4619599999999998E-2</c:v>
                </c:pt>
                <c:pt idx="498" formatCode="0.00E+00">
                  <c:v>2.4406899999999999E-2</c:v>
                </c:pt>
                <c:pt idx="499" formatCode="0.00E+00">
                  <c:v>2.4142299999999998E-2</c:v>
                </c:pt>
                <c:pt idx="500" formatCode="0.00E+00">
                  <c:v>2.4003500000000001E-2</c:v>
                </c:pt>
                <c:pt idx="501" formatCode="0.00E+00">
                  <c:v>2.38452E-2</c:v>
                </c:pt>
                <c:pt idx="502" formatCode="0.00E+00">
                  <c:v>2.3701199999999999E-2</c:v>
                </c:pt>
                <c:pt idx="503" formatCode="0.00E+00">
                  <c:v>2.36268E-2</c:v>
                </c:pt>
                <c:pt idx="504" formatCode="0.00E+00">
                  <c:v>2.3604400000000001E-2</c:v>
                </c:pt>
                <c:pt idx="505" formatCode="0.00E+00">
                  <c:v>2.3356399999999999E-2</c:v>
                </c:pt>
                <c:pt idx="506" formatCode="0.00E+00">
                  <c:v>2.32902E-2</c:v>
                </c:pt>
                <c:pt idx="507" formatCode="0.00E+00">
                  <c:v>2.3241499999999998E-2</c:v>
                </c:pt>
                <c:pt idx="508" formatCode="0.00E+00">
                  <c:v>2.31519E-2</c:v>
                </c:pt>
                <c:pt idx="509" formatCode="0.00E+00">
                  <c:v>2.3069900000000001E-2</c:v>
                </c:pt>
                <c:pt idx="510" formatCode="0.00E+00">
                  <c:v>2.3120399999999999E-2</c:v>
                </c:pt>
                <c:pt idx="511" formatCode="0.00E+00">
                  <c:v>2.2980199999999999E-2</c:v>
                </c:pt>
                <c:pt idx="512" formatCode="0.00E+00">
                  <c:v>2.2870100000000001E-2</c:v>
                </c:pt>
                <c:pt idx="513" formatCode="0.00E+00">
                  <c:v>2.2882E-2</c:v>
                </c:pt>
                <c:pt idx="514" formatCode="0.00E+00">
                  <c:v>2.2858099999999999E-2</c:v>
                </c:pt>
                <c:pt idx="515" formatCode="0.00E+00">
                  <c:v>2.27733E-2</c:v>
                </c:pt>
                <c:pt idx="516" formatCode="0.00E+00">
                  <c:v>2.2807600000000001E-2</c:v>
                </c:pt>
                <c:pt idx="517" formatCode="0.00E+00">
                  <c:v>2.2907299999999998E-2</c:v>
                </c:pt>
                <c:pt idx="518" formatCode="0.00E+00">
                  <c:v>2.27418E-2</c:v>
                </c:pt>
                <c:pt idx="519" formatCode="0.00E+00">
                  <c:v>2.25968E-2</c:v>
                </c:pt>
                <c:pt idx="520" formatCode="0.00E+00">
                  <c:v>2.2518199999999999E-2</c:v>
                </c:pt>
                <c:pt idx="521" formatCode="0.00E+00">
                  <c:v>2.2455699999999999E-2</c:v>
                </c:pt>
                <c:pt idx="522" formatCode="0.00E+00">
                  <c:v>2.2269199999999999E-2</c:v>
                </c:pt>
                <c:pt idx="523" formatCode="0.00E+00">
                  <c:v>2.2173399999999999E-2</c:v>
                </c:pt>
                <c:pt idx="524" formatCode="0.00E+00">
                  <c:v>2.2172500000000001E-2</c:v>
                </c:pt>
                <c:pt idx="525" formatCode="0.00E+00">
                  <c:v>2.20127E-2</c:v>
                </c:pt>
                <c:pt idx="526" formatCode="0.00E+00">
                  <c:v>2.1929299999999999E-2</c:v>
                </c:pt>
                <c:pt idx="527" formatCode="0.00E+00">
                  <c:v>2.17094E-2</c:v>
                </c:pt>
                <c:pt idx="528" formatCode="0.00E+00">
                  <c:v>2.1639800000000001E-2</c:v>
                </c:pt>
                <c:pt idx="529" formatCode="0.00E+00">
                  <c:v>2.1463900000000001E-2</c:v>
                </c:pt>
                <c:pt idx="530" formatCode="0.00E+00">
                  <c:v>2.1274600000000001E-2</c:v>
                </c:pt>
                <c:pt idx="531" formatCode="0.00E+00">
                  <c:v>2.0902199999999999E-2</c:v>
                </c:pt>
                <c:pt idx="532" formatCode="0.00E+00">
                  <c:v>2.06065E-2</c:v>
                </c:pt>
                <c:pt idx="533" formatCode="0.00E+00">
                  <c:v>2.0707099999999999E-2</c:v>
                </c:pt>
                <c:pt idx="534" formatCode="0.00E+00">
                  <c:v>2.0761000000000002E-2</c:v>
                </c:pt>
                <c:pt idx="535" formatCode="0.00E+00">
                  <c:v>2.0664200000000001E-2</c:v>
                </c:pt>
                <c:pt idx="536" formatCode="0.00E+00">
                  <c:v>2.06118E-2</c:v>
                </c:pt>
                <c:pt idx="537" formatCode="0.00E+00">
                  <c:v>2.0602700000000002E-2</c:v>
                </c:pt>
                <c:pt idx="538" formatCode="0.00E+00">
                  <c:v>2.0397700000000001E-2</c:v>
                </c:pt>
                <c:pt idx="539" formatCode="0.00E+00">
                  <c:v>2.0243199999999999E-2</c:v>
                </c:pt>
                <c:pt idx="540" formatCode="0.00E+00">
                  <c:v>2.0034799999999998E-2</c:v>
                </c:pt>
                <c:pt idx="541" formatCode="0.00E+00">
                  <c:v>2.0156899999999998E-2</c:v>
                </c:pt>
                <c:pt idx="542" formatCode="0.00E+00">
                  <c:v>2.0101500000000001E-2</c:v>
                </c:pt>
                <c:pt idx="543" formatCode="0.00E+00">
                  <c:v>1.9843099999999999E-2</c:v>
                </c:pt>
                <c:pt idx="544" formatCode="0.00E+00">
                  <c:v>1.9599399999999999E-2</c:v>
                </c:pt>
                <c:pt idx="545" formatCode="0.00E+00">
                  <c:v>1.9941799999999999E-2</c:v>
                </c:pt>
                <c:pt idx="546" formatCode="0.00E+00">
                  <c:v>1.9875E-2</c:v>
                </c:pt>
                <c:pt idx="547" formatCode="0.00E+00">
                  <c:v>1.9599399999999999E-2</c:v>
                </c:pt>
                <c:pt idx="548" formatCode="0.00E+00">
                  <c:v>1.94106E-2</c:v>
                </c:pt>
                <c:pt idx="549" formatCode="0.00E+00">
                  <c:v>1.9440700000000002E-2</c:v>
                </c:pt>
                <c:pt idx="550" formatCode="0.00E+00">
                  <c:v>1.9736799999999999E-2</c:v>
                </c:pt>
                <c:pt idx="551" formatCode="0.00E+00">
                  <c:v>1.9703399999999999E-2</c:v>
                </c:pt>
                <c:pt idx="552" formatCode="0.00E+00">
                  <c:v>1.95928E-2</c:v>
                </c:pt>
                <c:pt idx="553" formatCode="0.00E+00">
                  <c:v>1.9453499999999999E-2</c:v>
                </c:pt>
                <c:pt idx="554" formatCode="0.00E+00">
                  <c:v>1.9425399999999999E-2</c:v>
                </c:pt>
                <c:pt idx="555" formatCode="0.00E+00">
                  <c:v>1.96023E-2</c:v>
                </c:pt>
                <c:pt idx="556" formatCode="0.00E+00">
                  <c:v>1.95065E-2</c:v>
                </c:pt>
                <c:pt idx="557" formatCode="0.00E+00">
                  <c:v>1.94135E-2</c:v>
                </c:pt>
                <c:pt idx="558" formatCode="0.00E+00">
                  <c:v>1.9347199999999998E-2</c:v>
                </c:pt>
                <c:pt idx="559" formatCode="0.00E+00">
                  <c:v>1.9432100000000001E-2</c:v>
                </c:pt>
                <c:pt idx="560" formatCode="0.00E+00">
                  <c:v>1.9238499999999999E-2</c:v>
                </c:pt>
                <c:pt idx="561" formatCode="0.00E+00">
                  <c:v>1.9264699999999999E-2</c:v>
                </c:pt>
                <c:pt idx="562" formatCode="0.00E+00">
                  <c:v>1.91045E-2</c:v>
                </c:pt>
                <c:pt idx="563" formatCode="0.00E+00">
                  <c:v>1.9138800000000001E-2</c:v>
                </c:pt>
                <c:pt idx="564" formatCode="0.00E+00">
                  <c:v>1.9238000000000002E-2</c:v>
                </c:pt>
                <c:pt idx="565" formatCode="0.00E+00">
                  <c:v>1.8839399999999999E-2</c:v>
                </c:pt>
                <c:pt idx="566" formatCode="0.00E+00">
                  <c:v>1.8464999999999999E-2</c:v>
                </c:pt>
                <c:pt idx="567" formatCode="0.00E+00">
                  <c:v>1.8542800000000002E-2</c:v>
                </c:pt>
                <c:pt idx="568" formatCode="0.00E+00">
                  <c:v>1.8578500000000001E-2</c:v>
                </c:pt>
                <c:pt idx="569" formatCode="0.00E+00">
                  <c:v>1.8589499999999998E-2</c:v>
                </c:pt>
                <c:pt idx="570" formatCode="0.00E+00">
                  <c:v>1.8584300000000002E-2</c:v>
                </c:pt>
                <c:pt idx="571" formatCode="0.00E+00">
                  <c:v>1.82738E-2</c:v>
                </c:pt>
                <c:pt idx="572" formatCode="0.00E+00">
                  <c:v>1.7993499999999999E-2</c:v>
                </c:pt>
                <c:pt idx="573" formatCode="0.00E+00">
                  <c:v>1.7644400000000001E-2</c:v>
                </c:pt>
                <c:pt idx="574" formatCode="0.00E+00">
                  <c:v>1.7790299999999998E-2</c:v>
                </c:pt>
                <c:pt idx="575" formatCode="0.00E+00">
                  <c:v>1.7802700000000001E-2</c:v>
                </c:pt>
                <c:pt idx="576" formatCode="0.00E+00">
                  <c:v>1.7685900000000001E-2</c:v>
                </c:pt>
                <c:pt idx="577" formatCode="0.00E+00">
                  <c:v>1.7370699999999999E-2</c:v>
                </c:pt>
                <c:pt idx="578" formatCode="0.00E+00">
                  <c:v>1.7406000000000001E-2</c:v>
                </c:pt>
                <c:pt idx="579" formatCode="0.00E+00">
                  <c:v>1.76854E-2</c:v>
                </c:pt>
                <c:pt idx="580" formatCode="0.00E+00">
                  <c:v>1.73659E-2</c:v>
                </c:pt>
                <c:pt idx="581" formatCode="0.00E+00">
                  <c:v>1.71018E-2</c:v>
                </c:pt>
                <c:pt idx="582" formatCode="0.00E+00">
                  <c:v>1.70388E-2</c:v>
                </c:pt>
                <c:pt idx="583" formatCode="0.00E+00">
                  <c:v>1.70178E-2</c:v>
                </c:pt>
                <c:pt idx="584" formatCode="0.00E+00">
                  <c:v>1.7013500000000001E-2</c:v>
                </c:pt>
                <c:pt idx="585" formatCode="0.00E+00">
                  <c:v>1.6974900000000001E-2</c:v>
                </c:pt>
                <c:pt idx="586" formatCode="0.00E+00">
                  <c:v>1.6878600000000001E-2</c:v>
                </c:pt>
                <c:pt idx="587" formatCode="0.00E+00">
                  <c:v>1.7012099999999999E-2</c:v>
                </c:pt>
                <c:pt idx="588" formatCode="0.00E+00">
                  <c:v>1.69353E-2</c:v>
                </c:pt>
                <c:pt idx="589" formatCode="0.00E+00">
                  <c:v>1.7076000000000001E-2</c:v>
                </c:pt>
                <c:pt idx="590" formatCode="0.00E+00">
                  <c:v>1.7185700000000002E-2</c:v>
                </c:pt>
                <c:pt idx="591" formatCode="0.00E+00">
                  <c:v>1.71018E-2</c:v>
                </c:pt>
                <c:pt idx="592" formatCode="0.00E+00">
                  <c:v>1.7053599999999999E-2</c:v>
                </c:pt>
                <c:pt idx="593" formatCode="0.00E+00">
                  <c:v>1.7076000000000001E-2</c:v>
                </c:pt>
                <c:pt idx="594" formatCode="0.00E+00">
                  <c:v>1.7003999999999998E-2</c:v>
                </c:pt>
                <c:pt idx="595" formatCode="0.00E+00">
                  <c:v>1.68571E-2</c:v>
                </c:pt>
                <c:pt idx="596" formatCode="0.00E+00">
                  <c:v>1.6788000000000001E-2</c:v>
                </c:pt>
                <c:pt idx="597" formatCode="0.00E+00">
                  <c:v>1.67274E-2</c:v>
                </c:pt>
                <c:pt idx="598" formatCode="0.00E+00">
                  <c:v>1.6685999999999999E-2</c:v>
                </c:pt>
                <c:pt idx="599" formatCode="0.00E+00">
                  <c:v>1.67665E-2</c:v>
                </c:pt>
                <c:pt idx="600" formatCode="0.00E+00">
                  <c:v>1.6830399999999999E-2</c:v>
                </c:pt>
                <c:pt idx="601" formatCode="0.00E+00">
                  <c:v>1.6527199999999999E-2</c:v>
                </c:pt>
                <c:pt idx="602" formatCode="0.00E+00">
                  <c:v>1.6486199999999999E-2</c:v>
                </c:pt>
                <c:pt idx="603" formatCode="0.00E+00">
                  <c:v>1.6398900000000001E-2</c:v>
                </c:pt>
                <c:pt idx="604" formatCode="0.00E+00">
                  <c:v>1.6324499999999999E-2</c:v>
                </c:pt>
                <c:pt idx="605" formatCode="0.00E+00">
                  <c:v>1.63331E-2</c:v>
                </c:pt>
                <c:pt idx="606" formatCode="0.00E+00">
                  <c:v>1.6243500000000001E-2</c:v>
                </c:pt>
                <c:pt idx="607" formatCode="0.00E+00">
                  <c:v>1.6017400000000001E-2</c:v>
                </c:pt>
                <c:pt idx="608" formatCode="0.00E+00">
                  <c:v>1.5947300000000001E-2</c:v>
                </c:pt>
                <c:pt idx="609" formatCode="0.00E+00">
                  <c:v>1.5847199999999999E-2</c:v>
                </c:pt>
                <c:pt idx="610" formatCode="0.00E+00">
                  <c:v>1.5758999999999999E-2</c:v>
                </c:pt>
                <c:pt idx="611" formatCode="0.00E+00">
                  <c:v>1.5646899999999998E-2</c:v>
                </c:pt>
                <c:pt idx="612" formatCode="0.00E+00">
                  <c:v>1.5555899999999999E-2</c:v>
                </c:pt>
                <c:pt idx="613" formatCode="0.00E+00">
                  <c:v>1.5350300000000001E-2</c:v>
                </c:pt>
                <c:pt idx="614" formatCode="0.00E+00">
                  <c:v>1.52087E-2</c:v>
                </c:pt>
                <c:pt idx="615" formatCode="0.00E+00">
                  <c:v>1.5238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BB38-4101-AF15-0BD1B3D2B291}"/>
            </c:ext>
          </c:extLst>
        </c:ser>
        <c:ser>
          <c:idx val="27"/>
          <c:order val="26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29'!$A$2:$A$557</c:f>
              <c:numCache>
                <c:formatCode>General</c:formatCode>
                <c:ptCount val="55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</c:numCache>
            </c:numRef>
          </c:xVal>
          <c:yVal>
            <c:numRef>
              <c:f>'[AMG-R-2-methylpiperazine.xlsx]Sheet29'!$B$2:$B$465</c:f>
              <c:numCache>
                <c:formatCode>General</c:formatCode>
                <c:ptCount val="464"/>
                <c:pt idx="0">
                  <c:v>-1.5257799999999999</c:v>
                </c:pt>
                <c:pt idx="1">
                  <c:v>-1.1934899999999999</c:v>
                </c:pt>
                <c:pt idx="2">
                  <c:v>-0.78029700000000002</c:v>
                </c:pt>
                <c:pt idx="3">
                  <c:v>-0.95167500000000005</c:v>
                </c:pt>
                <c:pt idx="4">
                  <c:v>-0.70699100000000004</c:v>
                </c:pt>
                <c:pt idx="5">
                  <c:v>-1.3716299999999999</c:v>
                </c:pt>
                <c:pt idx="6">
                  <c:v>-0.93193400000000004</c:v>
                </c:pt>
                <c:pt idx="7">
                  <c:v>-0.78090499999999996</c:v>
                </c:pt>
                <c:pt idx="8">
                  <c:v>-1.3444199999999999</c:v>
                </c:pt>
                <c:pt idx="9">
                  <c:v>-1.4322600000000001</c:v>
                </c:pt>
                <c:pt idx="10">
                  <c:v>-1.0223899999999999</c:v>
                </c:pt>
                <c:pt idx="11">
                  <c:v>-0.91428100000000001</c:v>
                </c:pt>
                <c:pt idx="12">
                  <c:v>-1.39411</c:v>
                </c:pt>
                <c:pt idx="13">
                  <c:v>-0.73687100000000005</c:v>
                </c:pt>
                <c:pt idx="14">
                  <c:v>-0.88504000000000005</c:v>
                </c:pt>
                <c:pt idx="15">
                  <c:v>-0.86013799999999996</c:v>
                </c:pt>
                <c:pt idx="16">
                  <c:v>-0.64300299999999999</c:v>
                </c:pt>
                <c:pt idx="17">
                  <c:v>-0.47576099999999999</c:v>
                </c:pt>
                <c:pt idx="18">
                  <c:v>-0.85384099999999996</c:v>
                </c:pt>
                <c:pt idx="19">
                  <c:v>-0.71871700000000005</c:v>
                </c:pt>
                <c:pt idx="20">
                  <c:v>-0.77501600000000004</c:v>
                </c:pt>
                <c:pt idx="21">
                  <c:v>-1.22943</c:v>
                </c:pt>
                <c:pt idx="22">
                  <c:v>-0.50976500000000002</c:v>
                </c:pt>
                <c:pt idx="23">
                  <c:v>-1.4103600000000001</c:v>
                </c:pt>
                <c:pt idx="24">
                  <c:v>-0.53511299999999995</c:v>
                </c:pt>
                <c:pt idx="25">
                  <c:v>-0.83482299999999998</c:v>
                </c:pt>
                <c:pt idx="26">
                  <c:v>-0.44595200000000002</c:v>
                </c:pt>
                <c:pt idx="27">
                  <c:v>-0.459679</c:v>
                </c:pt>
                <c:pt idx="28">
                  <c:v>-1.01505</c:v>
                </c:pt>
                <c:pt idx="29">
                  <c:v>-0.492925</c:v>
                </c:pt>
                <c:pt idx="30">
                  <c:v>-1.43971</c:v>
                </c:pt>
                <c:pt idx="31">
                  <c:v>-0.76702999999999999</c:v>
                </c:pt>
                <c:pt idx="32">
                  <c:v>-0.91576400000000002</c:v>
                </c:pt>
                <c:pt idx="33">
                  <c:v>-0.95393300000000003</c:v>
                </c:pt>
                <c:pt idx="34">
                  <c:v>-0.36651400000000001</c:v>
                </c:pt>
                <c:pt idx="35">
                  <c:v>-0.58025400000000005</c:v>
                </c:pt>
                <c:pt idx="36">
                  <c:v>-0.61700900000000003</c:v>
                </c:pt>
                <c:pt idx="37">
                  <c:v>-0.88062399999999996</c:v>
                </c:pt>
                <c:pt idx="38">
                  <c:v>-1.0636300000000001</c:v>
                </c:pt>
                <c:pt idx="39">
                  <c:v>-0.37395600000000001</c:v>
                </c:pt>
                <c:pt idx="40">
                  <c:v>-1.2622</c:v>
                </c:pt>
                <c:pt idx="41">
                  <c:v>-0.914516</c:v>
                </c:pt>
                <c:pt idx="42">
                  <c:v>-1.0345</c:v>
                </c:pt>
                <c:pt idx="43">
                  <c:v>-0.93494699999999997</c:v>
                </c:pt>
                <c:pt idx="44">
                  <c:v>-0.19542999999999999</c:v>
                </c:pt>
                <c:pt idx="45">
                  <c:v>-0.90294700000000006</c:v>
                </c:pt>
                <c:pt idx="46">
                  <c:v>-0.40868100000000002</c:v>
                </c:pt>
                <c:pt idx="47">
                  <c:v>-0.73685400000000001</c:v>
                </c:pt>
                <c:pt idx="48">
                  <c:v>-0.99734100000000003</c:v>
                </c:pt>
                <c:pt idx="49">
                  <c:v>-0.72171600000000002</c:v>
                </c:pt>
                <c:pt idx="50">
                  <c:v>-0.71059700000000003</c:v>
                </c:pt>
                <c:pt idx="51">
                  <c:v>-0.822272</c:v>
                </c:pt>
                <c:pt idx="52">
                  <c:v>-1.2641800000000001</c:v>
                </c:pt>
                <c:pt idx="53">
                  <c:v>-0.38202000000000003</c:v>
                </c:pt>
                <c:pt idx="54">
                  <c:v>-0.27283800000000002</c:v>
                </c:pt>
                <c:pt idx="55">
                  <c:v>-0.36161700000000002</c:v>
                </c:pt>
                <c:pt idx="56">
                  <c:v>-0.27524999999999999</c:v>
                </c:pt>
                <c:pt idx="57">
                  <c:v>-0.48653999999999997</c:v>
                </c:pt>
                <c:pt idx="58">
                  <c:v>-0.47194900000000001</c:v>
                </c:pt>
                <c:pt idx="59">
                  <c:v>-0.71187699999999998</c:v>
                </c:pt>
                <c:pt idx="60">
                  <c:v>-0.450519</c:v>
                </c:pt>
                <c:pt idx="61">
                  <c:v>-0.16151499999999999</c:v>
                </c:pt>
                <c:pt idx="62">
                  <c:v>-0.64323600000000003</c:v>
                </c:pt>
                <c:pt idx="63" formatCode="0.00E+00">
                  <c:v>4.8614999999999998E-2</c:v>
                </c:pt>
                <c:pt idx="64" formatCode="0.00E+00">
                  <c:v>-2.3293999999999999E-2</c:v>
                </c:pt>
                <c:pt idx="65">
                  <c:v>-0.23844899999999999</c:v>
                </c:pt>
                <c:pt idx="66">
                  <c:v>0.157281</c:v>
                </c:pt>
                <c:pt idx="67">
                  <c:v>0.36516999999999999</c:v>
                </c:pt>
                <c:pt idx="68">
                  <c:v>0.59572000000000003</c:v>
                </c:pt>
                <c:pt idx="69">
                  <c:v>1.2234499999999999</c:v>
                </c:pt>
                <c:pt idx="70">
                  <c:v>1.52508</c:v>
                </c:pt>
                <c:pt idx="71">
                  <c:v>1.6124700000000001</c:v>
                </c:pt>
                <c:pt idx="72">
                  <c:v>2.1810999999999998</c:v>
                </c:pt>
                <c:pt idx="73">
                  <c:v>2.1785999999999999</c:v>
                </c:pt>
                <c:pt idx="74">
                  <c:v>2.3097400000000001</c:v>
                </c:pt>
                <c:pt idx="75">
                  <c:v>1.9827300000000001</c:v>
                </c:pt>
                <c:pt idx="76">
                  <c:v>1.7964100000000001</c:v>
                </c:pt>
                <c:pt idx="77">
                  <c:v>1.8358699999999999</c:v>
                </c:pt>
                <c:pt idx="78">
                  <c:v>1.8510899999999999</c:v>
                </c:pt>
                <c:pt idx="79">
                  <c:v>1.8354699999999999</c:v>
                </c:pt>
                <c:pt idx="80">
                  <c:v>1.8044899999999999</c:v>
                </c:pt>
                <c:pt idx="81">
                  <c:v>1.8588100000000001</c:v>
                </c:pt>
                <c:pt idx="82">
                  <c:v>1.8525700000000001</c:v>
                </c:pt>
                <c:pt idx="83">
                  <c:v>1.8250999999999999</c:v>
                </c:pt>
                <c:pt idx="84">
                  <c:v>1.86012</c:v>
                </c:pt>
                <c:pt idx="85">
                  <c:v>1.8597900000000001</c:v>
                </c:pt>
                <c:pt idx="86">
                  <c:v>1.8242100000000001</c:v>
                </c:pt>
                <c:pt idx="87">
                  <c:v>1.84748</c:v>
                </c:pt>
                <c:pt idx="88">
                  <c:v>1.82931</c:v>
                </c:pt>
                <c:pt idx="89">
                  <c:v>1.7770300000000001</c:v>
                </c:pt>
                <c:pt idx="90">
                  <c:v>1.7943199999999999</c:v>
                </c:pt>
                <c:pt idx="91">
                  <c:v>1.79338</c:v>
                </c:pt>
                <c:pt idx="92">
                  <c:v>1.75136</c:v>
                </c:pt>
                <c:pt idx="93">
                  <c:v>1.77312</c:v>
                </c:pt>
                <c:pt idx="94">
                  <c:v>1.7135899999999999</c:v>
                </c:pt>
                <c:pt idx="95">
                  <c:v>1.7136</c:v>
                </c:pt>
                <c:pt idx="96">
                  <c:v>1.6914100000000001</c:v>
                </c:pt>
                <c:pt idx="97">
                  <c:v>1.6586399999999999</c:v>
                </c:pt>
                <c:pt idx="98">
                  <c:v>1.6237600000000001</c:v>
                </c:pt>
                <c:pt idx="99">
                  <c:v>1.5989100000000001</c:v>
                </c:pt>
                <c:pt idx="100">
                  <c:v>1.575</c:v>
                </c:pt>
                <c:pt idx="101">
                  <c:v>1.5403500000000001</c:v>
                </c:pt>
                <c:pt idx="102">
                  <c:v>1.51766</c:v>
                </c:pt>
                <c:pt idx="103">
                  <c:v>1.4899100000000001</c:v>
                </c:pt>
                <c:pt idx="104">
                  <c:v>1.4659599999999999</c:v>
                </c:pt>
                <c:pt idx="105">
                  <c:v>1.43686</c:v>
                </c:pt>
                <c:pt idx="106">
                  <c:v>1.41272</c:v>
                </c:pt>
                <c:pt idx="107">
                  <c:v>1.3960399999999999</c:v>
                </c:pt>
                <c:pt idx="108">
                  <c:v>1.3833</c:v>
                </c:pt>
                <c:pt idx="109">
                  <c:v>1.37635</c:v>
                </c:pt>
                <c:pt idx="110">
                  <c:v>1.3544499999999999</c:v>
                </c:pt>
                <c:pt idx="111">
                  <c:v>1.35806</c:v>
                </c:pt>
                <c:pt idx="112">
                  <c:v>1.3424400000000001</c:v>
                </c:pt>
                <c:pt idx="113">
                  <c:v>1.3356600000000001</c:v>
                </c:pt>
                <c:pt idx="114">
                  <c:v>1.32338</c:v>
                </c:pt>
                <c:pt idx="115">
                  <c:v>1.3288199999999999</c:v>
                </c:pt>
                <c:pt idx="116">
                  <c:v>1.31745</c:v>
                </c:pt>
                <c:pt idx="117">
                  <c:v>1.3173600000000001</c:v>
                </c:pt>
                <c:pt idx="118">
                  <c:v>1.31517</c:v>
                </c:pt>
                <c:pt idx="119">
                  <c:v>1.3100499999999999</c:v>
                </c:pt>
                <c:pt idx="120">
                  <c:v>1.3025599999999999</c:v>
                </c:pt>
                <c:pt idx="121">
                  <c:v>1.2965500000000001</c:v>
                </c:pt>
                <c:pt idx="122">
                  <c:v>1.29355</c:v>
                </c:pt>
                <c:pt idx="123">
                  <c:v>1.2829699999999999</c:v>
                </c:pt>
                <c:pt idx="124">
                  <c:v>1.28102</c:v>
                </c:pt>
                <c:pt idx="125">
                  <c:v>1.2660499999999999</c:v>
                </c:pt>
                <c:pt idx="126">
                  <c:v>1.27051</c:v>
                </c:pt>
                <c:pt idx="127">
                  <c:v>1.26698</c:v>
                </c:pt>
                <c:pt idx="128">
                  <c:v>1.2517499999999999</c:v>
                </c:pt>
                <c:pt idx="129">
                  <c:v>1.24925</c:v>
                </c:pt>
                <c:pt idx="130">
                  <c:v>1.23705</c:v>
                </c:pt>
                <c:pt idx="131">
                  <c:v>1.2277499999999999</c:v>
                </c:pt>
                <c:pt idx="132">
                  <c:v>1.2126600000000001</c:v>
                </c:pt>
                <c:pt idx="133">
                  <c:v>1.2036</c:v>
                </c:pt>
                <c:pt idx="134">
                  <c:v>1.19143</c:v>
                </c:pt>
                <c:pt idx="135">
                  <c:v>1.1715</c:v>
                </c:pt>
                <c:pt idx="136">
                  <c:v>1.1543099999999999</c:v>
                </c:pt>
                <c:pt idx="137">
                  <c:v>1.1331100000000001</c:v>
                </c:pt>
                <c:pt idx="138">
                  <c:v>1.11731</c:v>
                </c:pt>
                <c:pt idx="139">
                  <c:v>1.1016300000000001</c:v>
                </c:pt>
                <c:pt idx="140">
                  <c:v>1.07995</c:v>
                </c:pt>
                <c:pt idx="141">
                  <c:v>1.06046</c:v>
                </c:pt>
                <c:pt idx="142">
                  <c:v>1.03634</c:v>
                </c:pt>
                <c:pt idx="143">
                  <c:v>1.0185</c:v>
                </c:pt>
                <c:pt idx="144">
                  <c:v>0.99190299999999998</c:v>
                </c:pt>
                <c:pt idx="145">
                  <c:v>0.96862400000000004</c:v>
                </c:pt>
                <c:pt idx="146">
                  <c:v>0.94111400000000001</c:v>
                </c:pt>
                <c:pt idx="147">
                  <c:v>0.91390899999999997</c:v>
                </c:pt>
                <c:pt idx="148">
                  <c:v>0.88935799999999998</c:v>
                </c:pt>
                <c:pt idx="149">
                  <c:v>0.86022600000000005</c:v>
                </c:pt>
                <c:pt idx="150">
                  <c:v>0.83201599999999998</c:v>
                </c:pt>
                <c:pt idx="151">
                  <c:v>0.80310300000000001</c:v>
                </c:pt>
                <c:pt idx="152">
                  <c:v>0.77522500000000005</c:v>
                </c:pt>
                <c:pt idx="153">
                  <c:v>0.74819500000000005</c:v>
                </c:pt>
                <c:pt idx="154">
                  <c:v>0.71821999999999997</c:v>
                </c:pt>
                <c:pt idx="155">
                  <c:v>0.69175299999999995</c:v>
                </c:pt>
                <c:pt idx="156">
                  <c:v>0.66619899999999999</c:v>
                </c:pt>
                <c:pt idx="157">
                  <c:v>0.64011700000000005</c:v>
                </c:pt>
                <c:pt idx="158">
                  <c:v>0.61184400000000005</c:v>
                </c:pt>
                <c:pt idx="159">
                  <c:v>0.58579599999999998</c:v>
                </c:pt>
                <c:pt idx="160">
                  <c:v>0.55890399999999996</c:v>
                </c:pt>
                <c:pt idx="161">
                  <c:v>0.53189200000000003</c:v>
                </c:pt>
                <c:pt idx="162">
                  <c:v>0.50614400000000004</c:v>
                </c:pt>
                <c:pt idx="163">
                  <c:v>0.482103</c:v>
                </c:pt>
                <c:pt idx="164">
                  <c:v>0.45784200000000003</c:v>
                </c:pt>
                <c:pt idx="165">
                  <c:v>0.43523699999999999</c:v>
                </c:pt>
                <c:pt idx="166">
                  <c:v>0.41320400000000002</c:v>
                </c:pt>
                <c:pt idx="167">
                  <c:v>0.39591100000000001</c:v>
                </c:pt>
                <c:pt idx="168">
                  <c:v>0.37961600000000001</c:v>
                </c:pt>
                <c:pt idx="169">
                  <c:v>0.36821900000000002</c:v>
                </c:pt>
                <c:pt idx="170">
                  <c:v>0.35833900000000002</c:v>
                </c:pt>
                <c:pt idx="171">
                  <c:v>0.35304799999999997</c:v>
                </c:pt>
                <c:pt idx="172">
                  <c:v>0.348414</c:v>
                </c:pt>
                <c:pt idx="173">
                  <c:v>0.33354499999999998</c:v>
                </c:pt>
                <c:pt idx="174">
                  <c:v>0.314272</c:v>
                </c:pt>
                <c:pt idx="175">
                  <c:v>0.29166900000000001</c:v>
                </c:pt>
                <c:pt idx="176">
                  <c:v>0.27487299999999998</c:v>
                </c:pt>
                <c:pt idx="177">
                  <c:v>0.265459</c:v>
                </c:pt>
                <c:pt idx="178">
                  <c:v>0.260909</c:v>
                </c:pt>
                <c:pt idx="179">
                  <c:v>0.25738</c:v>
                </c:pt>
                <c:pt idx="180">
                  <c:v>0.25274099999999999</c:v>
                </c:pt>
                <c:pt idx="181">
                  <c:v>0.24845999999999999</c:v>
                </c:pt>
                <c:pt idx="182">
                  <c:v>0.24310899999999999</c:v>
                </c:pt>
                <c:pt idx="183">
                  <c:v>0.23746700000000001</c:v>
                </c:pt>
                <c:pt idx="184">
                  <c:v>0.23285700000000001</c:v>
                </c:pt>
                <c:pt idx="185">
                  <c:v>0.22913500000000001</c:v>
                </c:pt>
                <c:pt idx="186">
                  <c:v>0.22422400000000001</c:v>
                </c:pt>
                <c:pt idx="187">
                  <c:v>0.22128100000000001</c:v>
                </c:pt>
                <c:pt idx="188">
                  <c:v>0.21804499999999999</c:v>
                </c:pt>
                <c:pt idx="189">
                  <c:v>0.215333</c:v>
                </c:pt>
                <c:pt idx="190">
                  <c:v>0.213033</c:v>
                </c:pt>
                <c:pt idx="191">
                  <c:v>0.21005599999999999</c:v>
                </c:pt>
                <c:pt idx="192">
                  <c:v>0.210512</c:v>
                </c:pt>
                <c:pt idx="193">
                  <c:v>0.207867</c:v>
                </c:pt>
                <c:pt idx="194">
                  <c:v>0.20505799999999999</c:v>
                </c:pt>
                <c:pt idx="195">
                  <c:v>0.20355599999999999</c:v>
                </c:pt>
                <c:pt idx="196">
                  <c:v>0.20255699999999999</c:v>
                </c:pt>
                <c:pt idx="197">
                  <c:v>0.20113800000000001</c:v>
                </c:pt>
                <c:pt idx="198">
                  <c:v>0.19930899999999999</c:v>
                </c:pt>
                <c:pt idx="199">
                  <c:v>0.19606399999999999</c:v>
                </c:pt>
                <c:pt idx="200">
                  <c:v>0.19305700000000001</c:v>
                </c:pt>
                <c:pt idx="201">
                  <c:v>0.19137100000000001</c:v>
                </c:pt>
                <c:pt idx="202">
                  <c:v>0.18960399999999999</c:v>
                </c:pt>
                <c:pt idx="203">
                  <c:v>0.18849199999999999</c:v>
                </c:pt>
                <c:pt idx="204">
                  <c:v>0.187107</c:v>
                </c:pt>
                <c:pt idx="205">
                  <c:v>0.18618999999999999</c:v>
                </c:pt>
                <c:pt idx="206">
                  <c:v>0.18429599999999999</c:v>
                </c:pt>
                <c:pt idx="207">
                  <c:v>0.18143000000000001</c:v>
                </c:pt>
                <c:pt idx="208">
                  <c:v>0.18049799999999999</c:v>
                </c:pt>
                <c:pt idx="209">
                  <c:v>0.180921</c:v>
                </c:pt>
                <c:pt idx="210">
                  <c:v>0.17954899999999999</c:v>
                </c:pt>
                <c:pt idx="211">
                  <c:v>0.17657900000000001</c:v>
                </c:pt>
                <c:pt idx="212">
                  <c:v>0.17519999999999999</c:v>
                </c:pt>
                <c:pt idx="213">
                  <c:v>0.17429600000000001</c:v>
                </c:pt>
                <c:pt idx="214">
                  <c:v>0.172209</c:v>
                </c:pt>
                <c:pt idx="215">
                  <c:v>0.17152600000000001</c:v>
                </c:pt>
                <c:pt idx="216">
                  <c:v>0.172736</c:v>
                </c:pt>
                <c:pt idx="217">
                  <c:v>0.17205899999999999</c:v>
                </c:pt>
                <c:pt idx="218">
                  <c:v>0.168099</c:v>
                </c:pt>
                <c:pt idx="219">
                  <c:v>0.16578000000000001</c:v>
                </c:pt>
                <c:pt idx="220">
                  <c:v>0.16436999999999999</c:v>
                </c:pt>
                <c:pt idx="221">
                  <c:v>0.16294900000000001</c:v>
                </c:pt>
                <c:pt idx="222">
                  <c:v>0.16203999999999999</c:v>
                </c:pt>
                <c:pt idx="223">
                  <c:v>0.161829</c:v>
                </c:pt>
                <c:pt idx="224">
                  <c:v>0.15975500000000001</c:v>
                </c:pt>
                <c:pt idx="225">
                  <c:v>0.158974</c:v>
                </c:pt>
                <c:pt idx="226">
                  <c:v>0.15646099999999999</c:v>
                </c:pt>
                <c:pt idx="227">
                  <c:v>0.15742200000000001</c:v>
                </c:pt>
                <c:pt idx="228">
                  <c:v>0.15765299999999999</c:v>
                </c:pt>
                <c:pt idx="229">
                  <c:v>0.15298500000000001</c:v>
                </c:pt>
                <c:pt idx="230">
                  <c:v>0.15418100000000001</c:v>
                </c:pt>
                <c:pt idx="231">
                  <c:v>0.15244199999999999</c:v>
                </c:pt>
                <c:pt idx="232">
                  <c:v>0.14912500000000001</c:v>
                </c:pt>
                <c:pt idx="233">
                  <c:v>0.14973600000000001</c:v>
                </c:pt>
                <c:pt idx="234">
                  <c:v>0.14766599999999999</c:v>
                </c:pt>
                <c:pt idx="235">
                  <c:v>0.14475299999999999</c:v>
                </c:pt>
                <c:pt idx="236">
                  <c:v>0.14263200000000001</c:v>
                </c:pt>
                <c:pt idx="237">
                  <c:v>0.14350099999999999</c:v>
                </c:pt>
                <c:pt idx="238">
                  <c:v>0.14074999999999999</c:v>
                </c:pt>
                <c:pt idx="239">
                  <c:v>0.13897699999999999</c:v>
                </c:pt>
                <c:pt idx="240">
                  <c:v>0.137628</c:v>
                </c:pt>
                <c:pt idx="241">
                  <c:v>0.136658</c:v>
                </c:pt>
                <c:pt idx="242">
                  <c:v>0.135015</c:v>
                </c:pt>
                <c:pt idx="243">
                  <c:v>0.13383</c:v>
                </c:pt>
                <c:pt idx="244">
                  <c:v>0.13293099999999999</c:v>
                </c:pt>
                <c:pt idx="245">
                  <c:v>0.12921199999999999</c:v>
                </c:pt>
                <c:pt idx="246">
                  <c:v>0.12896299999999999</c:v>
                </c:pt>
                <c:pt idx="247">
                  <c:v>0.127555</c:v>
                </c:pt>
                <c:pt idx="248">
                  <c:v>0.12658900000000001</c:v>
                </c:pt>
                <c:pt idx="249">
                  <c:v>0.12524199999999999</c:v>
                </c:pt>
                <c:pt idx="250">
                  <c:v>0.123431</c:v>
                </c:pt>
                <c:pt idx="251">
                  <c:v>0.12468799999999999</c:v>
                </c:pt>
                <c:pt idx="252">
                  <c:v>0.121798</c:v>
                </c:pt>
                <c:pt idx="253">
                  <c:v>0.11901399999999999</c:v>
                </c:pt>
                <c:pt idx="254">
                  <c:v>0.11917</c:v>
                </c:pt>
                <c:pt idx="255">
                  <c:v>0.118743</c:v>
                </c:pt>
                <c:pt idx="256">
                  <c:v>0.11669499999999999</c:v>
                </c:pt>
                <c:pt idx="257">
                  <c:v>0.114909</c:v>
                </c:pt>
                <c:pt idx="258">
                  <c:v>0.114594</c:v>
                </c:pt>
                <c:pt idx="259">
                  <c:v>0.113731</c:v>
                </c:pt>
                <c:pt idx="260">
                  <c:v>0.112397</c:v>
                </c:pt>
                <c:pt idx="261">
                  <c:v>0.109767</c:v>
                </c:pt>
                <c:pt idx="262">
                  <c:v>0.10859000000000001</c:v>
                </c:pt>
                <c:pt idx="263">
                  <c:v>0.107794</c:v>
                </c:pt>
                <c:pt idx="264">
                  <c:v>0.10677200000000001</c:v>
                </c:pt>
                <c:pt idx="265">
                  <c:v>0.105228</c:v>
                </c:pt>
                <c:pt idx="266">
                  <c:v>0.104571</c:v>
                </c:pt>
                <c:pt idx="267">
                  <c:v>0.10494100000000001</c:v>
                </c:pt>
                <c:pt idx="268">
                  <c:v>0.103863</c:v>
                </c:pt>
                <c:pt idx="269">
                  <c:v>0.102272</c:v>
                </c:pt>
                <c:pt idx="270">
                  <c:v>0.100066</c:v>
                </c:pt>
                <c:pt idx="271" formatCode="0.00E+00">
                  <c:v>9.9549799999999994E-2</c:v>
                </c:pt>
                <c:pt idx="272" formatCode="0.00E+00">
                  <c:v>9.8383399999999996E-2</c:v>
                </c:pt>
                <c:pt idx="273">
                  <c:v>0.10126499999999999</c:v>
                </c:pt>
                <c:pt idx="274" formatCode="0.00E+00">
                  <c:v>9.7974800000000001E-2</c:v>
                </c:pt>
                <c:pt idx="275" formatCode="0.00E+00">
                  <c:v>9.7175600000000001E-2</c:v>
                </c:pt>
                <c:pt idx="276" formatCode="0.00E+00">
                  <c:v>9.6560999999999994E-2</c:v>
                </c:pt>
                <c:pt idx="277" formatCode="0.00E+00">
                  <c:v>9.5940600000000001E-2</c:v>
                </c:pt>
                <c:pt idx="278" formatCode="0.00E+00">
                  <c:v>9.5562499999999995E-2</c:v>
                </c:pt>
                <c:pt idx="279" formatCode="0.00E+00">
                  <c:v>9.443E-2</c:v>
                </c:pt>
                <c:pt idx="280" formatCode="0.00E+00">
                  <c:v>9.2249399999999995E-2</c:v>
                </c:pt>
                <c:pt idx="281" formatCode="0.00E+00">
                  <c:v>9.1907500000000003E-2</c:v>
                </c:pt>
                <c:pt idx="282" formatCode="0.00E+00">
                  <c:v>9.1467400000000004E-2</c:v>
                </c:pt>
                <c:pt idx="283" formatCode="0.00E+00">
                  <c:v>9.0847499999999998E-2</c:v>
                </c:pt>
                <c:pt idx="284" formatCode="0.00E+00">
                  <c:v>8.9735999999999996E-2</c:v>
                </c:pt>
                <c:pt idx="285" formatCode="0.00E+00">
                  <c:v>8.8895299999999997E-2</c:v>
                </c:pt>
                <c:pt idx="286" formatCode="0.00E+00">
                  <c:v>8.8298299999999996E-2</c:v>
                </c:pt>
                <c:pt idx="287" formatCode="0.00E+00">
                  <c:v>8.7646500000000002E-2</c:v>
                </c:pt>
                <c:pt idx="288" formatCode="0.00E+00">
                  <c:v>8.7443800000000002E-2</c:v>
                </c:pt>
                <c:pt idx="289" formatCode="0.00E+00">
                  <c:v>8.6141599999999999E-2</c:v>
                </c:pt>
                <c:pt idx="290" formatCode="0.00E+00">
                  <c:v>8.5862599999999997E-2</c:v>
                </c:pt>
                <c:pt idx="291" formatCode="0.00E+00">
                  <c:v>8.4669599999999998E-2</c:v>
                </c:pt>
                <c:pt idx="292" formatCode="0.00E+00">
                  <c:v>8.4167500000000006E-2</c:v>
                </c:pt>
                <c:pt idx="293" formatCode="0.00E+00">
                  <c:v>8.3954799999999996E-2</c:v>
                </c:pt>
                <c:pt idx="294" formatCode="0.00E+00">
                  <c:v>8.3066500000000001E-2</c:v>
                </c:pt>
                <c:pt idx="295" formatCode="0.00E+00">
                  <c:v>8.5699600000000001E-2</c:v>
                </c:pt>
                <c:pt idx="296" formatCode="0.00E+00">
                  <c:v>8.4073499999999995E-2</c:v>
                </c:pt>
                <c:pt idx="297" formatCode="0.00E+00">
                  <c:v>8.0796699999999999E-2</c:v>
                </c:pt>
                <c:pt idx="298" formatCode="0.00E+00">
                  <c:v>8.0916399999999999E-2</c:v>
                </c:pt>
                <c:pt idx="299" formatCode="0.00E+00">
                  <c:v>8.0925499999999997E-2</c:v>
                </c:pt>
                <c:pt idx="300" formatCode="0.00E+00">
                  <c:v>8.09555E-2</c:v>
                </c:pt>
                <c:pt idx="301" formatCode="0.00E+00">
                  <c:v>8.0074800000000002E-2</c:v>
                </c:pt>
                <c:pt idx="302" formatCode="0.00E+00">
                  <c:v>7.9830200000000004E-2</c:v>
                </c:pt>
                <c:pt idx="303" formatCode="0.00E+00">
                  <c:v>8.1377500000000005E-2</c:v>
                </c:pt>
                <c:pt idx="304" formatCode="0.00E+00">
                  <c:v>7.94821E-2</c:v>
                </c:pt>
                <c:pt idx="305" formatCode="0.00E+00">
                  <c:v>7.8312400000000004E-2</c:v>
                </c:pt>
                <c:pt idx="306" formatCode="0.00E+00">
                  <c:v>7.8058699999999995E-2</c:v>
                </c:pt>
                <c:pt idx="307" formatCode="0.00E+00">
                  <c:v>7.8002500000000002E-2</c:v>
                </c:pt>
                <c:pt idx="308" formatCode="0.00E+00">
                  <c:v>7.7734499999999998E-2</c:v>
                </c:pt>
                <c:pt idx="309" formatCode="0.00E+00">
                  <c:v>7.7288200000000001E-2</c:v>
                </c:pt>
                <c:pt idx="310" formatCode="0.00E+00">
                  <c:v>7.6376899999999998E-2</c:v>
                </c:pt>
                <c:pt idx="311" formatCode="0.00E+00">
                  <c:v>7.70454E-2</c:v>
                </c:pt>
                <c:pt idx="312" formatCode="0.00E+00">
                  <c:v>7.6345899999999994E-2</c:v>
                </c:pt>
                <c:pt idx="313" formatCode="0.00E+00">
                  <c:v>7.5637800000000005E-2</c:v>
                </c:pt>
                <c:pt idx="314" formatCode="0.00E+00">
                  <c:v>7.4866299999999997E-2</c:v>
                </c:pt>
                <c:pt idx="315" formatCode="0.00E+00">
                  <c:v>7.5015100000000001E-2</c:v>
                </c:pt>
                <c:pt idx="316" formatCode="0.00E+00">
                  <c:v>7.4592099999999995E-2</c:v>
                </c:pt>
                <c:pt idx="317" formatCode="0.00E+00">
                  <c:v>7.4149099999999996E-2</c:v>
                </c:pt>
                <c:pt idx="318" formatCode="0.00E+00">
                  <c:v>7.4023199999999997E-2</c:v>
                </c:pt>
                <c:pt idx="319" formatCode="0.00E+00">
                  <c:v>7.3208300000000004E-2</c:v>
                </c:pt>
                <c:pt idx="320" formatCode="0.00E+00">
                  <c:v>7.3007100000000005E-2</c:v>
                </c:pt>
                <c:pt idx="321" formatCode="0.00E+00">
                  <c:v>7.3013300000000003E-2</c:v>
                </c:pt>
                <c:pt idx="322" formatCode="0.00E+00">
                  <c:v>7.2625599999999998E-2</c:v>
                </c:pt>
                <c:pt idx="323" formatCode="0.00E+00">
                  <c:v>7.2207499999999994E-2</c:v>
                </c:pt>
                <c:pt idx="324" formatCode="0.00E+00">
                  <c:v>7.1855500000000003E-2</c:v>
                </c:pt>
                <c:pt idx="325" formatCode="0.00E+00">
                  <c:v>7.1752999999999997E-2</c:v>
                </c:pt>
                <c:pt idx="326" formatCode="0.00E+00">
                  <c:v>7.1209400000000006E-2</c:v>
                </c:pt>
                <c:pt idx="327" formatCode="0.00E+00">
                  <c:v>7.1052100000000007E-2</c:v>
                </c:pt>
                <c:pt idx="328" formatCode="0.00E+00">
                  <c:v>7.0858000000000004E-2</c:v>
                </c:pt>
                <c:pt idx="329" formatCode="0.00E+00">
                  <c:v>7.0855100000000004E-2</c:v>
                </c:pt>
                <c:pt idx="330" formatCode="0.00E+00">
                  <c:v>7.0582900000000004E-2</c:v>
                </c:pt>
                <c:pt idx="331" formatCode="0.00E+00">
                  <c:v>7.0210499999999995E-2</c:v>
                </c:pt>
                <c:pt idx="332" formatCode="0.00E+00">
                  <c:v>7.0102200000000003E-2</c:v>
                </c:pt>
                <c:pt idx="333" formatCode="0.00E+00">
                  <c:v>6.9732699999999995E-2</c:v>
                </c:pt>
                <c:pt idx="334" formatCode="0.00E+00">
                  <c:v>6.9294900000000006E-2</c:v>
                </c:pt>
                <c:pt idx="335" formatCode="0.00E+00">
                  <c:v>6.9098000000000007E-2</c:v>
                </c:pt>
                <c:pt idx="336" formatCode="0.00E+00">
                  <c:v>6.9251999999999994E-2</c:v>
                </c:pt>
                <c:pt idx="337" formatCode="0.00E+00">
                  <c:v>6.9130399999999995E-2</c:v>
                </c:pt>
                <c:pt idx="338" formatCode="0.00E+00">
                  <c:v>6.8690299999999996E-2</c:v>
                </c:pt>
                <c:pt idx="339" formatCode="0.00E+00">
                  <c:v>6.8363199999999999E-2</c:v>
                </c:pt>
                <c:pt idx="340" formatCode="0.00E+00">
                  <c:v>6.8291699999999997E-2</c:v>
                </c:pt>
                <c:pt idx="341" formatCode="0.00E+00">
                  <c:v>6.7959800000000001E-2</c:v>
                </c:pt>
                <c:pt idx="342" formatCode="0.00E+00">
                  <c:v>6.7654599999999995E-2</c:v>
                </c:pt>
                <c:pt idx="343" formatCode="0.00E+00">
                  <c:v>6.7487699999999998E-2</c:v>
                </c:pt>
                <c:pt idx="344" formatCode="0.00E+00">
                  <c:v>6.7149600000000004E-2</c:v>
                </c:pt>
                <c:pt idx="345" formatCode="0.00E+00">
                  <c:v>6.6844899999999999E-2</c:v>
                </c:pt>
                <c:pt idx="346" formatCode="0.00E+00">
                  <c:v>6.6791500000000004E-2</c:v>
                </c:pt>
                <c:pt idx="347" formatCode="0.00E+00">
                  <c:v>6.6384799999999994E-2</c:v>
                </c:pt>
                <c:pt idx="348" formatCode="0.00E+00">
                  <c:v>6.6297999999999996E-2</c:v>
                </c:pt>
                <c:pt idx="349" formatCode="0.00E+00">
                  <c:v>6.6065799999999994E-2</c:v>
                </c:pt>
                <c:pt idx="350" formatCode="0.00E+00">
                  <c:v>6.5636200000000006E-2</c:v>
                </c:pt>
                <c:pt idx="351" formatCode="0.00E+00">
                  <c:v>6.5231800000000006E-2</c:v>
                </c:pt>
                <c:pt idx="352" formatCode="0.00E+00">
                  <c:v>6.5279000000000004E-2</c:v>
                </c:pt>
                <c:pt idx="353" formatCode="0.00E+00">
                  <c:v>6.4687700000000001E-2</c:v>
                </c:pt>
                <c:pt idx="354" formatCode="0.00E+00">
                  <c:v>6.4042600000000005E-2</c:v>
                </c:pt>
                <c:pt idx="355" formatCode="0.00E+00">
                  <c:v>6.3678700000000005E-2</c:v>
                </c:pt>
                <c:pt idx="356" formatCode="0.00E+00">
                  <c:v>6.3319700000000007E-2</c:v>
                </c:pt>
                <c:pt idx="357" formatCode="0.00E+00">
                  <c:v>6.2947299999999998E-2</c:v>
                </c:pt>
                <c:pt idx="358" formatCode="0.00E+00">
                  <c:v>6.2797500000000006E-2</c:v>
                </c:pt>
                <c:pt idx="359" formatCode="0.00E+00">
                  <c:v>6.21624E-2</c:v>
                </c:pt>
                <c:pt idx="360" formatCode="0.00E+00">
                  <c:v>6.1793800000000003E-2</c:v>
                </c:pt>
                <c:pt idx="361" formatCode="0.00E+00">
                  <c:v>6.1178200000000002E-2</c:v>
                </c:pt>
                <c:pt idx="362" formatCode="0.00E+00">
                  <c:v>6.0731399999999998E-2</c:v>
                </c:pt>
                <c:pt idx="363" formatCode="0.00E+00">
                  <c:v>6.0270799999999999E-2</c:v>
                </c:pt>
                <c:pt idx="364" formatCode="0.00E+00">
                  <c:v>6.0096700000000003E-2</c:v>
                </c:pt>
                <c:pt idx="365" formatCode="0.00E+00">
                  <c:v>5.9670000000000001E-2</c:v>
                </c:pt>
                <c:pt idx="366" formatCode="0.00E+00">
                  <c:v>5.9150700000000001E-2</c:v>
                </c:pt>
                <c:pt idx="367" formatCode="0.00E+00">
                  <c:v>5.86729E-2</c:v>
                </c:pt>
                <c:pt idx="368" formatCode="0.00E+00">
                  <c:v>5.8417299999999998E-2</c:v>
                </c:pt>
                <c:pt idx="369" formatCode="0.00E+00">
                  <c:v>5.7900899999999998E-2</c:v>
                </c:pt>
                <c:pt idx="370" formatCode="0.00E+00">
                  <c:v>5.74975E-2</c:v>
                </c:pt>
                <c:pt idx="371" formatCode="0.00E+00">
                  <c:v>5.7022099999999999E-2</c:v>
                </c:pt>
                <c:pt idx="372" formatCode="0.00E+00">
                  <c:v>5.6709799999999998E-2</c:v>
                </c:pt>
                <c:pt idx="373" formatCode="0.00E+00">
                  <c:v>5.6335400000000001E-2</c:v>
                </c:pt>
                <c:pt idx="374" formatCode="0.00E+00">
                  <c:v>5.5754699999999997E-2</c:v>
                </c:pt>
                <c:pt idx="375" formatCode="0.00E+00">
                  <c:v>5.53885E-2</c:v>
                </c:pt>
                <c:pt idx="376" formatCode="0.00E+00">
                  <c:v>5.4933099999999999E-2</c:v>
                </c:pt>
                <c:pt idx="377" formatCode="0.00E+00">
                  <c:v>5.4405700000000001E-2</c:v>
                </c:pt>
                <c:pt idx="378" formatCode="0.00E+00">
                  <c:v>5.4080499999999997E-2</c:v>
                </c:pt>
                <c:pt idx="379" formatCode="0.00E+00">
                  <c:v>5.4043300000000002E-2</c:v>
                </c:pt>
                <c:pt idx="380" formatCode="0.00E+00">
                  <c:v>5.3505400000000002E-2</c:v>
                </c:pt>
                <c:pt idx="381" formatCode="0.00E+00">
                  <c:v>5.3086300000000003E-2</c:v>
                </c:pt>
                <c:pt idx="382" formatCode="0.00E+00">
                  <c:v>5.3281299999999997E-2</c:v>
                </c:pt>
                <c:pt idx="383" formatCode="0.00E+00">
                  <c:v>5.35903E-2</c:v>
                </c:pt>
                <c:pt idx="384" formatCode="0.00E+00">
                  <c:v>5.2615200000000001E-2</c:v>
                </c:pt>
                <c:pt idx="385" formatCode="0.00E+00">
                  <c:v>5.2010500000000001E-2</c:v>
                </c:pt>
                <c:pt idx="386" formatCode="0.00E+00">
                  <c:v>5.2495E-2</c:v>
                </c:pt>
                <c:pt idx="387" formatCode="0.00E+00">
                  <c:v>5.1755900000000001E-2</c:v>
                </c:pt>
                <c:pt idx="388" formatCode="0.00E+00">
                  <c:v>5.2126400000000003E-2</c:v>
                </c:pt>
                <c:pt idx="389" formatCode="0.00E+00">
                  <c:v>5.19576E-2</c:v>
                </c:pt>
                <c:pt idx="390" formatCode="0.00E+00">
                  <c:v>5.092E-2</c:v>
                </c:pt>
                <c:pt idx="391" formatCode="0.00E+00">
                  <c:v>5.1308600000000003E-2</c:v>
                </c:pt>
                <c:pt idx="392" formatCode="0.00E+00">
                  <c:v>5.0960100000000001E-2</c:v>
                </c:pt>
                <c:pt idx="393" formatCode="0.00E+00">
                  <c:v>4.8859100000000003E-2</c:v>
                </c:pt>
                <c:pt idx="394" formatCode="0.00E+00">
                  <c:v>4.97837E-2</c:v>
                </c:pt>
                <c:pt idx="395" formatCode="0.00E+00">
                  <c:v>4.9469899999999997E-2</c:v>
                </c:pt>
                <c:pt idx="396" formatCode="0.00E+00">
                  <c:v>4.89635E-2</c:v>
                </c:pt>
                <c:pt idx="397" formatCode="0.00E+00">
                  <c:v>4.8984100000000003E-2</c:v>
                </c:pt>
                <c:pt idx="398" formatCode="0.00E+00">
                  <c:v>4.9382700000000002E-2</c:v>
                </c:pt>
                <c:pt idx="399" formatCode="0.00E+00">
                  <c:v>4.8166800000000003E-2</c:v>
                </c:pt>
                <c:pt idx="400" formatCode="0.00E+00">
                  <c:v>4.7180699999999999E-2</c:v>
                </c:pt>
                <c:pt idx="401" formatCode="0.00E+00">
                  <c:v>4.7516799999999998E-2</c:v>
                </c:pt>
                <c:pt idx="402" formatCode="0.00E+00">
                  <c:v>4.79078E-2</c:v>
                </c:pt>
                <c:pt idx="403" formatCode="0.00E+00">
                  <c:v>4.8412299999999998E-2</c:v>
                </c:pt>
                <c:pt idx="404" formatCode="0.00E+00">
                  <c:v>4.8162499999999997E-2</c:v>
                </c:pt>
                <c:pt idx="405" formatCode="0.00E+00">
                  <c:v>4.7593099999999999E-2</c:v>
                </c:pt>
                <c:pt idx="406" formatCode="0.00E+00">
                  <c:v>4.70176E-2</c:v>
                </c:pt>
                <c:pt idx="407" formatCode="0.00E+00">
                  <c:v>4.7124899999999997E-2</c:v>
                </c:pt>
                <c:pt idx="408" formatCode="0.00E+00">
                  <c:v>4.6494500000000001E-2</c:v>
                </c:pt>
                <c:pt idx="409" formatCode="0.00E+00">
                  <c:v>4.6103499999999999E-2</c:v>
                </c:pt>
                <c:pt idx="410" formatCode="0.00E+00">
                  <c:v>4.57387E-2</c:v>
                </c:pt>
                <c:pt idx="411" formatCode="0.00E+00">
                  <c:v>4.6391500000000002E-2</c:v>
                </c:pt>
                <c:pt idx="412" formatCode="0.00E+00">
                  <c:v>4.6975099999999999E-2</c:v>
                </c:pt>
                <c:pt idx="413" formatCode="0.00E+00">
                  <c:v>4.62604E-2</c:v>
                </c:pt>
                <c:pt idx="414" formatCode="0.00E+00">
                  <c:v>4.4254799999999997E-2</c:v>
                </c:pt>
                <c:pt idx="415" formatCode="0.00E+00">
                  <c:v>4.4133699999999998E-2</c:v>
                </c:pt>
                <c:pt idx="416" formatCode="0.00E+00">
                  <c:v>4.4046399999999999E-2</c:v>
                </c:pt>
                <c:pt idx="417" formatCode="0.00E+00">
                  <c:v>4.3921500000000002E-2</c:v>
                </c:pt>
                <c:pt idx="418" formatCode="0.00E+00">
                  <c:v>4.3954800000000002E-2</c:v>
                </c:pt>
                <c:pt idx="419" formatCode="0.00E+00">
                  <c:v>4.3290099999999998E-2</c:v>
                </c:pt>
                <c:pt idx="420" formatCode="0.00E+00">
                  <c:v>4.3517599999999997E-2</c:v>
                </c:pt>
                <c:pt idx="421" formatCode="0.00E+00">
                  <c:v>4.2851899999999998E-2</c:v>
                </c:pt>
                <c:pt idx="422" formatCode="0.00E+00">
                  <c:v>4.2798999999999997E-2</c:v>
                </c:pt>
                <c:pt idx="423" formatCode="0.00E+00">
                  <c:v>4.2659299999999997E-2</c:v>
                </c:pt>
                <c:pt idx="424" formatCode="0.00E+00">
                  <c:v>4.2234399999999998E-2</c:v>
                </c:pt>
                <c:pt idx="425" formatCode="0.00E+00">
                  <c:v>4.11119E-2</c:v>
                </c:pt>
                <c:pt idx="426" formatCode="0.00E+00">
                  <c:v>4.0969800000000001E-2</c:v>
                </c:pt>
                <c:pt idx="427" formatCode="0.00E+00">
                  <c:v>4.0597399999999999E-2</c:v>
                </c:pt>
                <c:pt idx="428" formatCode="0.00E+00">
                  <c:v>4.0329499999999997E-2</c:v>
                </c:pt>
                <c:pt idx="429" formatCode="0.00E+00">
                  <c:v>4.0225499999999997E-2</c:v>
                </c:pt>
                <c:pt idx="430" formatCode="0.00E+00">
                  <c:v>4.0591200000000001E-2</c:v>
                </c:pt>
                <c:pt idx="431" formatCode="0.00E+00">
                  <c:v>3.9425799999999997E-2</c:v>
                </c:pt>
                <c:pt idx="432" formatCode="0.00E+00">
                  <c:v>3.9269900000000003E-2</c:v>
                </c:pt>
                <c:pt idx="433" formatCode="0.00E+00">
                  <c:v>3.9666199999999999E-2</c:v>
                </c:pt>
                <c:pt idx="434" formatCode="0.00E+00">
                  <c:v>3.86868E-2</c:v>
                </c:pt>
                <c:pt idx="435" formatCode="0.00E+00">
                  <c:v>3.81465E-2</c:v>
                </c:pt>
                <c:pt idx="436" formatCode="0.00E+00">
                  <c:v>3.7813199999999998E-2</c:v>
                </c:pt>
                <c:pt idx="437" formatCode="0.00E+00">
                  <c:v>3.7365000000000002E-2</c:v>
                </c:pt>
                <c:pt idx="438" formatCode="0.00E+00">
                  <c:v>3.6557699999999999E-2</c:v>
                </c:pt>
                <c:pt idx="439" formatCode="0.00E+00">
                  <c:v>3.6647800000000001E-2</c:v>
                </c:pt>
                <c:pt idx="440" formatCode="0.00E+00">
                  <c:v>3.71866E-2</c:v>
                </c:pt>
                <c:pt idx="441" formatCode="0.00E+00">
                  <c:v>3.69892E-2</c:v>
                </c:pt>
                <c:pt idx="442" formatCode="0.00E+00">
                  <c:v>3.6188600000000001E-2</c:v>
                </c:pt>
                <c:pt idx="443" formatCode="0.00E+00">
                  <c:v>3.6566300000000003E-2</c:v>
                </c:pt>
                <c:pt idx="444" formatCode="0.00E+00">
                  <c:v>3.6865200000000001E-2</c:v>
                </c:pt>
                <c:pt idx="445" formatCode="0.00E+00">
                  <c:v>3.5757999999999998E-2</c:v>
                </c:pt>
                <c:pt idx="446" formatCode="0.00E+00">
                  <c:v>3.4886399999999998E-2</c:v>
                </c:pt>
                <c:pt idx="447" formatCode="0.00E+00">
                  <c:v>3.4448100000000002E-2</c:v>
                </c:pt>
                <c:pt idx="448" formatCode="0.00E+00">
                  <c:v>3.4336999999999999E-2</c:v>
                </c:pt>
                <c:pt idx="449" formatCode="0.00E+00">
                  <c:v>3.4007999999999997E-2</c:v>
                </c:pt>
                <c:pt idx="450" formatCode="0.00E+00">
                  <c:v>3.3805399999999999E-2</c:v>
                </c:pt>
                <c:pt idx="451" formatCode="0.00E+00">
                  <c:v>3.3613700000000003E-2</c:v>
                </c:pt>
                <c:pt idx="452" formatCode="0.00E+00">
                  <c:v>3.3093499999999998E-2</c:v>
                </c:pt>
                <c:pt idx="453" formatCode="0.00E+00">
                  <c:v>3.3272299999999998E-2</c:v>
                </c:pt>
                <c:pt idx="454" formatCode="0.00E+00">
                  <c:v>3.2930399999999999E-2</c:v>
                </c:pt>
                <c:pt idx="455" formatCode="0.00E+00">
                  <c:v>3.2618000000000001E-2</c:v>
                </c:pt>
                <c:pt idx="456" formatCode="0.00E+00">
                  <c:v>3.2301900000000001E-2</c:v>
                </c:pt>
                <c:pt idx="457" formatCode="0.00E+00">
                  <c:v>3.2060600000000002E-2</c:v>
                </c:pt>
                <c:pt idx="458" formatCode="0.00E+00">
                  <c:v>3.1837900000000002E-2</c:v>
                </c:pt>
                <c:pt idx="459" formatCode="0.00E+00">
                  <c:v>3.1592799999999997E-2</c:v>
                </c:pt>
                <c:pt idx="460" formatCode="0.00E+00">
                  <c:v>3.1449299999999999E-2</c:v>
                </c:pt>
                <c:pt idx="461" formatCode="0.00E+00">
                  <c:v>3.1097900000000001E-2</c:v>
                </c:pt>
                <c:pt idx="462" formatCode="0.00E+00">
                  <c:v>3.1256199999999998E-2</c:v>
                </c:pt>
                <c:pt idx="463" formatCode="0.00E+00">
                  <c:v>3.08695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BB38-4101-AF15-0BD1B3D2B291}"/>
            </c:ext>
          </c:extLst>
        </c:ser>
        <c:ser>
          <c:idx val="28"/>
          <c:order val="27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2-methylpiperazine.xlsx]Sheet30'!$A$2:$A$550</c:f>
              <c:numCache>
                <c:formatCode>General</c:formatCode>
                <c:ptCount val="54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</c:numCache>
            </c:numRef>
          </c:xVal>
          <c:yVal>
            <c:numRef>
              <c:f>'[AMG-R-2-methylpiperazine.xlsx]Sheet30'!$B$2:$B$528</c:f>
              <c:numCache>
                <c:formatCode>General</c:formatCode>
                <c:ptCount val="527"/>
                <c:pt idx="0">
                  <c:v>-1.6075900000000001</c:v>
                </c:pt>
                <c:pt idx="1">
                  <c:v>-1.14517</c:v>
                </c:pt>
                <c:pt idx="2">
                  <c:v>-0.84380100000000002</c:v>
                </c:pt>
                <c:pt idx="3">
                  <c:v>-1.03243</c:v>
                </c:pt>
                <c:pt idx="4">
                  <c:v>-0.78836700000000004</c:v>
                </c:pt>
                <c:pt idx="5">
                  <c:v>-1.38575</c:v>
                </c:pt>
                <c:pt idx="6">
                  <c:v>-0.97913099999999997</c:v>
                </c:pt>
                <c:pt idx="7">
                  <c:v>-0.89444400000000002</c:v>
                </c:pt>
                <c:pt idx="8">
                  <c:v>-1.3423099999999999</c:v>
                </c:pt>
                <c:pt idx="9">
                  <c:v>-1.4619800000000001</c:v>
                </c:pt>
                <c:pt idx="10">
                  <c:v>-1.0704800000000001</c:v>
                </c:pt>
                <c:pt idx="11">
                  <c:v>-0.82542499999999996</c:v>
                </c:pt>
                <c:pt idx="12">
                  <c:v>-1.3330500000000001</c:v>
                </c:pt>
                <c:pt idx="13">
                  <c:v>-0.754575</c:v>
                </c:pt>
                <c:pt idx="14">
                  <c:v>-0.99462300000000003</c:v>
                </c:pt>
                <c:pt idx="15">
                  <c:v>-0.85041299999999997</c:v>
                </c:pt>
                <c:pt idx="16">
                  <c:v>-0.65802000000000005</c:v>
                </c:pt>
                <c:pt idx="17">
                  <c:v>-0.58795399999999998</c:v>
                </c:pt>
                <c:pt idx="18">
                  <c:v>-0.70794900000000005</c:v>
                </c:pt>
                <c:pt idx="19">
                  <c:v>-0.649837</c:v>
                </c:pt>
                <c:pt idx="20">
                  <c:v>-0.76773999999999998</c:v>
                </c:pt>
                <c:pt idx="21">
                  <c:v>-1.32656</c:v>
                </c:pt>
                <c:pt idx="22">
                  <c:v>-0.47558400000000001</c:v>
                </c:pt>
                <c:pt idx="23">
                  <c:v>-1.3740399999999999</c:v>
                </c:pt>
                <c:pt idx="24">
                  <c:v>-0.55284199999999994</c:v>
                </c:pt>
                <c:pt idx="25">
                  <c:v>-0.90767200000000003</c:v>
                </c:pt>
                <c:pt idx="26">
                  <c:v>-0.41892400000000002</c:v>
                </c:pt>
                <c:pt idx="27">
                  <c:v>-0.37230600000000003</c:v>
                </c:pt>
                <c:pt idx="28">
                  <c:v>-0.90365799999999996</c:v>
                </c:pt>
                <c:pt idx="29">
                  <c:v>-0.47498600000000002</c:v>
                </c:pt>
                <c:pt idx="30">
                  <c:v>-1.4624600000000001</c:v>
                </c:pt>
                <c:pt idx="31">
                  <c:v>-0.76505199999999995</c:v>
                </c:pt>
                <c:pt idx="32">
                  <c:v>-0.83001400000000003</c:v>
                </c:pt>
                <c:pt idx="33">
                  <c:v>-0.98105799999999999</c:v>
                </c:pt>
                <c:pt idx="34">
                  <c:v>-0.41787999999999997</c:v>
                </c:pt>
                <c:pt idx="35">
                  <c:v>-0.56108199999999997</c:v>
                </c:pt>
                <c:pt idx="36">
                  <c:v>-0.63134999999999997</c:v>
                </c:pt>
                <c:pt idx="37">
                  <c:v>-0.98382400000000003</c:v>
                </c:pt>
                <c:pt idx="38">
                  <c:v>-1.09178</c:v>
                </c:pt>
                <c:pt idx="39">
                  <c:v>-0.36243599999999998</c:v>
                </c:pt>
                <c:pt idx="40">
                  <c:v>-1.2644</c:v>
                </c:pt>
                <c:pt idx="41">
                  <c:v>-0.913713</c:v>
                </c:pt>
                <c:pt idx="42">
                  <c:v>-1.02901</c:v>
                </c:pt>
                <c:pt idx="43">
                  <c:v>-1.0267299999999999</c:v>
                </c:pt>
                <c:pt idx="44">
                  <c:v>-0.29104000000000002</c:v>
                </c:pt>
                <c:pt idx="45">
                  <c:v>-0.88508100000000001</c:v>
                </c:pt>
                <c:pt idx="46">
                  <c:v>-0.466331</c:v>
                </c:pt>
                <c:pt idx="47">
                  <c:v>-0.78559900000000005</c:v>
                </c:pt>
                <c:pt idx="48">
                  <c:v>-0.98878200000000005</c:v>
                </c:pt>
                <c:pt idx="49">
                  <c:v>-0.77386299999999997</c:v>
                </c:pt>
                <c:pt idx="50">
                  <c:v>-0.73623400000000006</c:v>
                </c:pt>
                <c:pt idx="51">
                  <c:v>-0.87007400000000001</c:v>
                </c:pt>
                <c:pt idx="52">
                  <c:v>-1.2470000000000001</c:v>
                </c:pt>
                <c:pt idx="53">
                  <c:v>-0.40873700000000002</c:v>
                </c:pt>
                <c:pt idx="54">
                  <c:v>-0.30686799999999997</c:v>
                </c:pt>
                <c:pt idx="55">
                  <c:v>-0.475657</c:v>
                </c:pt>
                <c:pt idx="56">
                  <c:v>-0.27308199999999999</c:v>
                </c:pt>
                <c:pt idx="57">
                  <c:v>-0.46160299999999999</c:v>
                </c:pt>
                <c:pt idx="58">
                  <c:v>-0.55322300000000002</c:v>
                </c:pt>
                <c:pt idx="59">
                  <c:v>-0.72644399999999998</c:v>
                </c:pt>
                <c:pt idx="60">
                  <c:v>-0.44962600000000003</c:v>
                </c:pt>
                <c:pt idx="61" formatCode="0.00E+00">
                  <c:v>-7.5360300000000005E-2</c:v>
                </c:pt>
                <c:pt idx="62">
                  <c:v>-0.67446899999999999</c:v>
                </c:pt>
                <c:pt idx="63" formatCode="0.00E+00">
                  <c:v>-8.9462799999999995E-2</c:v>
                </c:pt>
                <c:pt idx="64" formatCode="0.00E+00">
                  <c:v>5.38063E-3</c:v>
                </c:pt>
                <c:pt idx="65">
                  <c:v>-0.35385100000000003</c:v>
                </c:pt>
                <c:pt idx="66" formatCode="0.00E+00">
                  <c:v>1.96218E-3</c:v>
                </c:pt>
                <c:pt idx="67">
                  <c:v>0.39267800000000003</c:v>
                </c:pt>
                <c:pt idx="68">
                  <c:v>0.66075899999999999</c:v>
                </c:pt>
                <c:pt idx="69">
                  <c:v>1.2040599999999999</c:v>
                </c:pt>
                <c:pt idx="70">
                  <c:v>1.46563</c:v>
                </c:pt>
                <c:pt idx="71">
                  <c:v>1.63388</c:v>
                </c:pt>
                <c:pt idx="72">
                  <c:v>2.5931099999999998</c:v>
                </c:pt>
                <c:pt idx="73">
                  <c:v>2.7850700000000002</c:v>
                </c:pt>
                <c:pt idx="74">
                  <c:v>2.0364</c:v>
                </c:pt>
                <c:pt idx="75">
                  <c:v>1.9240699999999999</c:v>
                </c:pt>
                <c:pt idx="76">
                  <c:v>1.9173500000000001</c:v>
                </c:pt>
                <c:pt idx="77">
                  <c:v>1.8989400000000001</c:v>
                </c:pt>
                <c:pt idx="78">
                  <c:v>1.84954</c:v>
                </c:pt>
                <c:pt idx="79">
                  <c:v>1.8623400000000001</c:v>
                </c:pt>
                <c:pt idx="80">
                  <c:v>1.8497300000000001</c:v>
                </c:pt>
                <c:pt idx="81">
                  <c:v>1.8434600000000001</c:v>
                </c:pt>
                <c:pt idx="82">
                  <c:v>1.8640399999999999</c:v>
                </c:pt>
                <c:pt idx="83">
                  <c:v>1.83257</c:v>
                </c:pt>
                <c:pt idx="84">
                  <c:v>1.86368</c:v>
                </c:pt>
                <c:pt idx="85">
                  <c:v>1.8646799999999999</c:v>
                </c:pt>
                <c:pt idx="86">
                  <c:v>1.8383400000000001</c:v>
                </c:pt>
                <c:pt idx="87">
                  <c:v>1.8167199999999999</c:v>
                </c:pt>
                <c:pt idx="88">
                  <c:v>1.8189500000000001</c:v>
                </c:pt>
                <c:pt idx="89">
                  <c:v>1.78552</c:v>
                </c:pt>
                <c:pt idx="90">
                  <c:v>1.7915399999999999</c:v>
                </c:pt>
                <c:pt idx="91">
                  <c:v>1.7814099999999999</c:v>
                </c:pt>
                <c:pt idx="92">
                  <c:v>1.7615499999999999</c:v>
                </c:pt>
                <c:pt idx="93">
                  <c:v>1.78386</c:v>
                </c:pt>
                <c:pt idx="94">
                  <c:v>1.73098</c:v>
                </c:pt>
                <c:pt idx="95">
                  <c:v>1.70787</c:v>
                </c:pt>
                <c:pt idx="96">
                  <c:v>1.7029300000000001</c:v>
                </c:pt>
                <c:pt idx="97">
                  <c:v>1.65774</c:v>
                </c:pt>
                <c:pt idx="98">
                  <c:v>1.63</c:v>
                </c:pt>
                <c:pt idx="99">
                  <c:v>1.6107</c:v>
                </c:pt>
                <c:pt idx="100">
                  <c:v>1.58267</c:v>
                </c:pt>
                <c:pt idx="101">
                  <c:v>1.5409200000000001</c:v>
                </c:pt>
                <c:pt idx="102">
                  <c:v>1.52745</c:v>
                </c:pt>
                <c:pt idx="103">
                  <c:v>1.4935</c:v>
                </c:pt>
                <c:pt idx="104">
                  <c:v>1.46143</c:v>
                </c:pt>
                <c:pt idx="105">
                  <c:v>1.4427300000000001</c:v>
                </c:pt>
                <c:pt idx="106">
                  <c:v>1.4261900000000001</c:v>
                </c:pt>
                <c:pt idx="107">
                  <c:v>1.4030400000000001</c:v>
                </c:pt>
                <c:pt idx="108">
                  <c:v>1.38541</c:v>
                </c:pt>
                <c:pt idx="109">
                  <c:v>1.3852899999999999</c:v>
                </c:pt>
                <c:pt idx="110">
                  <c:v>1.3689100000000001</c:v>
                </c:pt>
                <c:pt idx="111">
                  <c:v>1.3576600000000001</c:v>
                </c:pt>
                <c:pt idx="112">
                  <c:v>1.34921</c:v>
                </c:pt>
                <c:pt idx="113">
                  <c:v>1.3544400000000001</c:v>
                </c:pt>
                <c:pt idx="114">
                  <c:v>1.3285400000000001</c:v>
                </c:pt>
                <c:pt idx="115">
                  <c:v>1.3253600000000001</c:v>
                </c:pt>
                <c:pt idx="116">
                  <c:v>1.3218300000000001</c:v>
                </c:pt>
                <c:pt idx="117">
                  <c:v>1.3213900000000001</c:v>
                </c:pt>
                <c:pt idx="118">
                  <c:v>1.3097000000000001</c:v>
                </c:pt>
                <c:pt idx="119">
                  <c:v>1.31107</c:v>
                </c:pt>
                <c:pt idx="120">
                  <c:v>1.30535</c:v>
                </c:pt>
                <c:pt idx="121">
                  <c:v>1.30366</c:v>
                </c:pt>
                <c:pt idx="122">
                  <c:v>1.29738</c:v>
                </c:pt>
                <c:pt idx="123">
                  <c:v>1.2834300000000001</c:v>
                </c:pt>
                <c:pt idx="124">
                  <c:v>1.28992</c:v>
                </c:pt>
                <c:pt idx="125">
                  <c:v>1.2708299999999999</c:v>
                </c:pt>
                <c:pt idx="126">
                  <c:v>1.27521</c:v>
                </c:pt>
                <c:pt idx="127">
                  <c:v>1.2743899999999999</c:v>
                </c:pt>
                <c:pt idx="128">
                  <c:v>1.25502</c:v>
                </c:pt>
                <c:pt idx="129">
                  <c:v>1.254</c:v>
                </c:pt>
                <c:pt idx="130">
                  <c:v>1.24769</c:v>
                </c:pt>
                <c:pt idx="131">
                  <c:v>1.2331700000000001</c:v>
                </c:pt>
                <c:pt idx="132">
                  <c:v>1.2194499999999999</c:v>
                </c:pt>
                <c:pt idx="133">
                  <c:v>1.20892</c:v>
                </c:pt>
                <c:pt idx="134">
                  <c:v>1.19642</c:v>
                </c:pt>
                <c:pt idx="135">
                  <c:v>1.1739900000000001</c:v>
                </c:pt>
                <c:pt idx="136">
                  <c:v>1.15663</c:v>
                </c:pt>
                <c:pt idx="137">
                  <c:v>1.13931</c:v>
                </c:pt>
                <c:pt idx="138">
                  <c:v>1.1226799999999999</c:v>
                </c:pt>
                <c:pt idx="139">
                  <c:v>1.1026100000000001</c:v>
                </c:pt>
                <c:pt idx="140">
                  <c:v>1.0837699999999999</c:v>
                </c:pt>
                <c:pt idx="141">
                  <c:v>1.0640799999999999</c:v>
                </c:pt>
                <c:pt idx="142">
                  <c:v>1.0393699999999999</c:v>
                </c:pt>
                <c:pt idx="143">
                  <c:v>1.0228299999999999</c:v>
                </c:pt>
                <c:pt idx="144">
                  <c:v>0.99816700000000003</c:v>
                </c:pt>
                <c:pt idx="145">
                  <c:v>0.97454099999999999</c:v>
                </c:pt>
                <c:pt idx="146">
                  <c:v>0.94850199999999996</c:v>
                </c:pt>
                <c:pt idx="147">
                  <c:v>0.92061499999999996</c:v>
                </c:pt>
                <c:pt idx="148">
                  <c:v>0.89597700000000002</c:v>
                </c:pt>
                <c:pt idx="149">
                  <c:v>0.86731999999999998</c:v>
                </c:pt>
                <c:pt idx="150">
                  <c:v>0.83701400000000004</c:v>
                </c:pt>
                <c:pt idx="151">
                  <c:v>0.81008100000000005</c:v>
                </c:pt>
                <c:pt idx="152">
                  <c:v>0.78172200000000003</c:v>
                </c:pt>
                <c:pt idx="153">
                  <c:v>0.75541400000000003</c:v>
                </c:pt>
                <c:pt idx="154">
                  <c:v>0.72805900000000001</c:v>
                </c:pt>
                <c:pt idx="155">
                  <c:v>0.70034099999999999</c:v>
                </c:pt>
                <c:pt idx="156">
                  <c:v>0.67427000000000004</c:v>
                </c:pt>
                <c:pt idx="157">
                  <c:v>0.64709499999999998</c:v>
                </c:pt>
                <c:pt idx="158">
                  <c:v>0.61923700000000004</c:v>
                </c:pt>
                <c:pt idx="159">
                  <c:v>0.59402500000000003</c:v>
                </c:pt>
                <c:pt idx="160">
                  <c:v>0.56720099999999996</c:v>
                </c:pt>
                <c:pt idx="161">
                  <c:v>0.53939499999999996</c:v>
                </c:pt>
                <c:pt idx="162">
                  <c:v>0.51402400000000004</c:v>
                </c:pt>
                <c:pt idx="163">
                  <c:v>0.489653</c:v>
                </c:pt>
                <c:pt idx="164">
                  <c:v>0.46527000000000002</c:v>
                </c:pt>
                <c:pt idx="165">
                  <c:v>0.442249</c:v>
                </c:pt>
                <c:pt idx="166">
                  <c:v>0.42095300000000002</c:v>
                </c:pt>
                <c:pt idx="167">
                  <c:v>0.40359699999999998</c:v>
                </c:pt>
                <c:pt idx="168">
                  <c:v>0.38824799999999998</c:v>
                </c:pt>
                <c:pt idx="169">
                  <c:v>0.37746600000000002</c:v>
                </c:pt>
                <c:pt idx="170">
                  <c:v>0.36884</c:v>
                </c:pt>
                <c:pt idx="171">
                  <c:v>0.36557400000000001</c:v>
                </c:pt>
                <c:pt idx="172">
                  <c:v>0.36014299999999999</c:v>
                </c:pt>
                <c:pt idx="173">
                  <c:v>0.34258100000000002</c:v>
                </c:pt>
                <c:pt idx="174">
                  <c:v>0.31889099999999998</c:v>
                </c:pt>
                <c:pt idx="175">
                  <c:v>0.29434399999999999</c:v>
                </c:pt>
                <c:pt idx="176">
                  <c:v>0.279144</c:v>
                </c:pt>
                <c:pt idx="177">
                  <c:v>0.27019700000000002</c:v>
                </c:pt>
                <c:pt idx="178">
                  <c:v>0.26737499999999997</c:v>
                </c:pt>
                <c:pt idx="179">
                  <c:v>0.26430900000000002</c:v>
                </c:pt>
                <c:pt idx="180">
                  <c:v>0.25978299999999999</c:v>
                </c:pt>
                <c:pt idx="181">
                  <c:v>0.25497300000000001</c:v>
                </c:pt>
                <c:pt idx="182">
                  <c:v>0.250361</c:v>
                </c:pt>
                <c:pt idx="183">
                  <c:v>0.24433199999999999</c:v>
                </c:pt>
                <c:pt idx="184">
                  <c:v>0.239764</c:v>
                </c:pt>
                <c:pt idx="185">
                  <c:v>0.235321</c:v>
                </c:pt>
                <c:pt idx="186">
                  <c:v>0.23122599999999999</c:v>
                </c:pt>
                <c:pt idx="187">
                  <c:v>0.22795000000000001</c:v>
                </c:pt>
                <c:pt idx="188">
                  <c:v>0.22415599999999999</c:v>
                </c:pt>
                <c:pt idx="189">
                  <c:v>0.22220400000000001</c:v>
                </c:pt>
                <c:pt idx="190">
                  <c:v>0.219772</c:v>
                </c:pt>
                <c:pt idx="191">
                  <c:v>0.216894</c:v>
                </c:pt>
                <c:pt idx="192">
                  <c:v>0.21793000000000001</c:v>
                </c:pt>
                <c:pt idx="193">
                  <c:v>0.21416199999999999</c:v>
                </c:pt>
                <c:pt idx="194">
                  <c:v>0.211534</c:v>
                </c:pt>
                <c:pt idx="195">
                  <c:v>0.210257</c:v>
                </c:pt>
                <c:pt idx="196">
                  <c:v>0.20912800000000001</c:v>
                </c:pt>
                <c:pt idx="197">
                  <c:v>0.20805499999999999</c:v>
                </c:pt>
                <c:pt idx="198">
                  <c:v>0.20624500000000001</c:v>
                </c:pt>
                <c:pt idx="199">
                  <c:v>0.20313300000000001</c:v>
                </c:pt>
                <c:pt idx="200">
                  <c:v>0.200013</c:v>
                </c:pt>
                <c:pt idx="201">
                  <c:v>0.197824</c:v>
                </c:pt>
                <c:pt idx="202">
                  <c:v>0.19631699999999999</c:v>
                </c:pt>
                <c:pt idx="203">
                  <c:v>0.194961</c:v>
                </c:pt>
                <c:pt idx="204">
                  <c:v>0.19415499999999999</c:v>
                </c:pt>
                <c:pt idx="205">
                  <c:v>0.192993</c:v>
                </c:pt>
                <c:pt idx="206">
                  <c:v>0.19059200000000001</c:v>
                </c:pt>
                <c:pt idx="207">
                  <c:v>0.18828700000000001</c:v>
                </c:pt>
                <c:pt idx="208">
                  <c:v>0.187638</c:v>
                </c:pt>
                <c:pt idx="209">
                  <c:v>0.187913</c:v>
                </c:pt>
                <c:pt idx="210">
                  <c:v>0.185922</c:v>
                </c:pt>
                <c:pt idx="211">
                  <c:v>0.18337400000000001</c:v>
                </c:pt>
                <c:pt idx="212">
                  <c:v>0.181726</c:v>
                </c:pt>
                <c:pt idx="213">
                  <c:v>0.18083199999999999</c:v>
                </c:pt>
                <c:pt idx="214">
                  <c:v>0.17893800000000001</c:v>
                </c:pt>
                <c:pt idx="215">
                  <c:v>0.17862600000000001</c:v>
                </c:pt>
                <c:pt idx="216">
                  <c:v>0.17966699999999999</c:v>
                </c:pt>
                <c:pt idx="217">
                  <c:v>0.17883099999999999</c:v>
                </c:pt>
                <c:pt idx="218">
                  <c:v>0.17427699999999999</c:v>
                </c:pt>
                <c:pt idx="219">
                  <c:v>0.17255000000000001</c:v>
                </c:pt>
                <c:pt idx="220">
                  <c:v>0.17092299999999999</c:v>
                </c:pt>
                <c:pt idx="221">
                  <c:v>0.169408</c:v>
                </c:pt>
                <c:pt idx="222">
                  <c:v>0.16844400000000001</c:v>
                </c:pt>
                <c:pt idx="223">
                  <c:v>0.16877600000000001</c:v>
                </c:pt>
                <c:pt idx="224">
                  <c:v>0.16623299999999999</c:v>
                </c:pt>
                <c:pt idx="225">
                  <c:v>0.165524</c:v>
                </c:pt>
                <c:pt idx="226">
                  <c:v>0.162998</c:v>
                </c:pt>
                <c:pt idx="227">
                  <c:v>0.16397999999999999</c:v>
                </c:pt>
                <c:pt idx="228">
                  <c:v>0.164074</c:v>
                </c:pt>
                <c:pt idx="229">
                  <c:v>0.159853</c:v>
                </c:pt>
                <c:pt idx="230">
                  <c:v>0.160633</c:v>
                </c:pt>
                <c:pt idx="231">
                  <c:v>0.159354</c:v>
                </c:pt>
                <c:pt idx="232">
                  <c:v>0.155829</c:v>
                </c:pt>
                <c:pt idx="233">
                  <c:v>0.15656</c:v>
                </c:pt>
                <c:pt idx="234">
                  <c:v>0.154505</c:v>
                </c:pt>
                <c:pt idx="235">
                  <c:v>0.15162999999999999</c:v>
                </c:pt>
                <c:pt idx="236">
                  <c:v>0.14916399999999999</c:v>
                </c:pt>
                <c:pt idx="237">
                  <c:v>0.150065</c:v>
                </c:pt>
                <c:pt idx="238">
                  <c:v>0.147346</c:v>
                </c:pt>
                <c:pt idx="239">
                  <c:v>0.145844</c:v>
                </c:pt>
                <c:pt idx="240">
                  <c:v>0.14460500000000001</c:v>
                </c:pt>
                <c:pt idx="241">
                  <c:v>0.14355699999999999</c:v>
                </c:pt>
                <c:pt idx="242">
                  <c:v>0.14152600000000001</c:v>
                </c:pt>
                <c:pt idx="243">
                  <c:v>0.14075299999999999</c:v>
                </c:pt>
                <c:pt idx="244">
                  <c:v>0.13958999999999999</c:v>
                </c:pt>
                <c:pt idx="245">
                  <c:v>0.13591500000000001</c:v>
                </c:pt>
                <c:pt idx="246">
                  <c:v>0.13554099999999999</c:v>
                </c:pt>
                <c:pt idx="247">
                  <c:v>0.13436699999999999</c:v>
                </c:pt>
                <c:pt idx="248">
                  <c:v>0.13334399999999999</c:v>
                </c:pt>
                <c:pt idx="249">
                  <c:v>0.13167200000000001</c:v>
                </c:pt>
                <c:pt idx="250">
                  <c:v>0.13008800000000001</c:v>
                </c:pt>
                <c:pt idx="251">
                  <c:v>0.13142599999999999</c:v>
                </c:pt>
                <c:pt idx="252">
                  <c:v>0.12842799999999999</c:v>
                </c:pt>
                <c:pt idx="253">
                  <c:v>0.12532399999999999</c:v>
                </c:pt>
                <c:pt idx="254">
                  <c:v>0.125777</c:v>
                </c:pt>
                <c:pt idx="255">
                  <c:v>0.12534999999999999</c:v>
                </c:pt>
                <c:pt idx="256">
                  <c:v>0.123389</c:v>
                </c:pt>
                <c:pt idx="257">
                  <c:v>0.121684</c:v>
                </c:pt>
                <c:pt idx="258">
                  <c:v>0.12120599999999999</c:v>
                </c:pt>
                <c:pt idx="259">
                  <c:v>0.12032900000000001</c:v>
                </c:pt>
                <c:pt idx="260">
                  <c:v>0.119018</c:v>
                </c:pt>
                <c:pt idx="261">
                  <c:v>0.116577</c:v>
                </c:pt>
                <c:pt idx="262">
                  <c:v>0.115327</c:v>
                </c:pt>
                <c:pt idx="263">
                  <c:v>0.114384</c:v>
                </c:pt>
                <c:pt idx="264">
                  <c:v>0.113237</c:v>
                </c:pt>
                <c:pt idx="265">
                  <c:v>0.11183899999999999</c:v>
                </c:pt>
                <c:pt idx="266">
                  <c:v>0.11101999999999999</c:v>
                </c:pt>
                <c:pt idx="267">
                  <c:v>0.111624</c:v>
                </c:pt>
                <c:pt idx="268">
                  <c:v>0.11054</c:v>
                </c:pt>
                <c:pt idx="269">
                  <c:v>0.10870100000000001</c:v>
                </c:pt>
                <c:pt idx="270">
                  <c:v>0.10668800000000001</c:v>
                </c:pt>
                <c:pt idx="271">
                  <c:v>0.105887</c:v>
                </c:pt>
                <c:pt idx="272">
                  <c:v>0.104949</c:v>
                </c:pt>
                <c:pt idx="273">
                  <c:v>0.108154</c:v>
                </c:pt>
                <c:pt idx="274">
                  <c:v>0.10438500000000001</c:v>
                </c:pt>
                <c:pt idx="275">
                  <c:v>0.103673</c:v>
                </c:pt>
                <c:pt idx="276">
                  <c:v>0.10301399999999999</c:v>
                </c:pt>
                <c:pt idx="277">
                  <c:v>0.102495</c:v>
                </c:pt>
                <c:pt idx="278">
                  <c:v>0.102182</c:v>
                </c:pt>
                <c:pt idx="279">
                  <c:v>0.100883</c:v>
                </c:pt>
                <c:pt idx="280" formatCode="0.00E+00">
                  <c:v>9.8813999999999999E-2</c:v>
                </c:pt>
                <c:pt idx="281" formatCode="0.00E+00">
                  <c:v>9.8510700000000007E-2</c:v>
                </c:pt>
                <c:pt idx="282" formatCode="0.00E+00">
                  <c:v>9.8101099999999997E-2</c:v>
                </c:pt>
                <c:pt idx="283" formatCode="0.00E+00">
                  <c:v>9.7450700000000001E-2</c:v>
                </c:pt>
                <c:pt idx="284" formatCode="0.00E+00">
                  <c:v>9.6345399999999998E-2</c:v>
                </c:pt>
                <c:pt idx="285" formatCode="0.00E+00">
                  <c:v>9.5534300000000003E-2</c:v>
                </c:pt>
                <c:pt idx="286" formatCode="0.00E+00">
                  <c:v>9.4916299999999995E-2</c:v>
                </c:pt>
                <c:pt idx="287" formatCode="0.00E+00">
                  <c:v>9.4139600000000004E-2</c:v>
                </c:pt>
                <c:pt idx="288" formatCode="0.00E+00">
                  <c:v>9.3954599999999999E-2</c:v>
                </c:pt>
                <c:pt idx="289" formatCode="0.00E+00">
                  <c:v>9.2684299999999997E-2</c:v>
                </c:pt>
                <c:pt idx="290" formatCode="0.00E+00">
                  <c:v>9.2541200000000004E-2</c:v>
                </c:pt>
                <c:pt idx="291" formatCode="0.00E+00">
                  <c:v>9.1123099999999999E-2</c:v>
                </c:pt>
                <c:pt idx="292" formatCode="0.00E+00">
                  <c:v>9.0586200000000006E-2</c:v>
                </c:pt>
                <c:pt idx="293" formatCode="0.00E+00">
                  <c:v>9.0473200000000004E-2</c:v>
                </c:pt>
                <c:pt idx="294" formatCode="0.00E+00">
                  <c:v>8.9529999999999998E-2</c:v>
                </c:pt>
                <c:pt idx="295" formatCode="0.00E+00">
                  <c:v>9.2339500000000005E-2</c:v>
                </c:pt>
                <c:pt idx="296" formatCode="0.00E+00">
                  <c:v>9.0827500000000005E-2</c:v>
                </c:pt>
                <c:pt idx="297" formatCode="0.00E+00">
                  <c:v>8.7031399999999995E-2</c:v>
                </c:pt>
                <c:pt idx="298" formatCode="0.00E+00">
                  <c:v>8.7128200000000003E-2</c:v>
                </c:pt>
                <c:pt idx="299" formatCode="0.00E+00">
                  <c:v>8.7482900000000002E-2</c:v>
                </c:pt>
                <c:pt idx="300" formatCode="0.00E+00">
                  <c:v>8.7441000000000005E-2</c:v>
                </c:pt>
                <c:pt idx="301" formatCode="0.00E+00">
                  <c:v>8.6488700000000002E-2</c:v>
                </c:pt>
                <c:pt idx="302" formatCode="0.00E+00">
                  <c:v>8.6446300000000004E-2</c:v>
                </c:pt>
                <c:pt idx="303" formatCode="0.00E+00">
                  <c:v>8.7954500000000005E-2</c:v>
                </c:pt>
                <c:pt idx="304" formatCode="0.00E+00">
                  <c:v>8.5990899999999995E-2</c:v>
                </c:pt>
                <c:pt idx="305" formatCode="0.00E+00">
                  <c:v>8.4712499999999996E-2</c:v>
                </c:pt>
                <c:pt idx="306" formatCode="0.00E+00">
                  <c:v>8.4567100000000006E-2</c:v>
                </c:pt>
                <c:pt idx="307" formatCode="0.00E+00">
                  <c:v>8.4482199999999993E-2</c:v>
                </c:pt>
                <c:pt idx="308" formatCode="0.00E+00">
                  <c:v>8.4281400000000006E-2</c:v>
                </c:pt>
                <c:pt idx="309" formatCode="0.00E+00">
                  <c:v>8.3787899999999998E-2</c:v>
                </c:pt>
                <c:pt idx="310" formatCode="0.00E+00">
                  <c:v>8.2844699999999993E-2</c:v>
                </c:pt>
                <c:pt idx="311" formatCode="0.00E+00">
                  <c:v>8.3546599999999999E-2</c:v>
                </c:pt>
                <c:pt idx="312" formatCode="0.00E+00">
                  <c:v>8.2881499999999997E-2</c:v>
                </c:pt>
                <c:pt idx="313" formatCode="0.00E+00">
                  <c:v>8.1994499999999998E-2</c:v>
                </c:pt>
                <c:pt idx="314" formatCode="0.00E+00">
                  <c:v>8.1430000000000002E-2</c:v>
                </c:pt>
                <c:pt idx="315" formatCode="0.00E+00">
                  <c:v>8.1544900000000003E-2</c:v>
                </c:pt>
                <c:pt idx="316" formatCode="0.00E+00">
                  <c:v>8.1130499999999994E-2</c:v>
                </c:pt>
                <c:pt idx="317" formatCode="0.00E+00">
                  <c:v>8.0534499999999995E-2</c:v>
                </c:pt>
                <c:pt idx="318" formatCode="0.00E+00">
                  <c:v>8.0426700000000004E-2</c:v>
                </c:pt>
                <c:pt idx="319" formatCode="0.00E+00">
                  <c:v>7.9685199999999998E-2</c:v>
                </c:pt>
                <c:pt idx="320" formatCode="0.00E+00">
                  <c:v>7.9563599999999998E-2</c:v>
                </c:pt>
                <c:pt idx="321" formatCode="0.00E+00">
                  <c:v>7.9665700000000006E-2</c:v>
                </c:pt>
                <c:pt idx="322" formatCode="0.00E+00">
                  <c:v>7.9122499999999998E-2</c:v>
                </c:pt>
                <c:pt idx="323" formatCode="0.00E+00">
                  <c:v>7.8671500000000005E-2</c:v>
                </c:pt>
                <c:pt idx="324" formatCode="0.00E+00">
                  <c:v>7.8340499999999993E-2</c:v>
                </c:pt>
                <c:pt idx="325" formatCode="0.00E+00">
                  <c:v>7.8281900000000001E-2</c:v>
                </c:pt>
                <c:pt idx="326" formatCode="0.00E+00">
                  <c:v>7.76839E-2</c:v>
                </c:pt>
                <c:pt idx="327" formatCode="0.00E+00">
                  <c:v>7.7511300000000005E-2</c:v>
                </c:pt>
                <c:pt idx="328" formatCode="0.00E+00">
                  <c:v>7.7368300000000001E-2</c:v>
                </c:pt>
                <c:pt idx="329" formatCode="0.00E+00">
                  <c:v>7.7228500000000005E-2</c:v>
                </c:pt>
                <c:pt idx="330" formatCode="0.00E+00">
                  <c:v>7.7091199999999999E-2</c:v>
                </c:pt>
                <c:pt idx="331" formatCode="0.00E+00">
                  <c:v>7.6677300000000004E-2</c:v>
                </c:pt>
                <c:pt idx="332" formatCode="0.00E+00">
                  <c:v>7.6523300000000002E-2</c:v>
                </c:pt>
                <c:pt idx="333" formatCode="0.00E+00">
                  <c:v>7.6231499999999994E-2</c:v>
                </c:pt>
                <c:pt idx="334" formatCode="0.00E+00">
                  <c:v>7.5754199999999994E-2</c:v>
                </c:pt>
                <c:pt idx="335" formatCode="0.00E+00">
                  <c:v>7.5597800000000007E-2</c:v>
                </c:pt>
                <c:pt idx="336" formatCode="0.00E+00">
                  <c:v>7.5722700000000004E-2</c:v>
                </c:pt>
                <c:pt idx="337" formatCode="0.00E+00">
                  <c:v>7.5588699999999995E-2</c:v>
                </c:pt>
                <c:pt idx="338" formatCode="0.00E+00">
                  <c:v>7.5200100000000006E-2</c:v>
                </c:pt>
                <c:pt idx="339" formatCode="0.00E+00">
                  <c:v>7.4846300000000004E-2</c:v>
                </c:pt>
                <c:pt idx="340" formatCode="0.00E+00">
                  <c:v>7.4851500000000001E-2</c:v>
                </c:pt>
                <c:pt idx="341" formatCode="0.00E+00">
                  <c:v>7.4462399999999998E-2</c:v>
                </c:pt>
                <c:pt idx="342" formatCode="0.00E+00">
                  <c:v>7.4208300000000005E-2</c:v>
                </c:pt>
                <c:pt idx="343" formatCode="0.00E+00">
                  <c:v>7.3968900000000004E-2</c:v>
                </c:pt>
                <c:pt idx="344" formatCode="0.00E+00">
                  <c:v>7.3758099999999993E-2</c:v>
                </c:pt>
                <c:pt idx="345" formatCode="0.00E+00">
                  <c:v>7.3370000000000005E-2</c:v>
                </c:pt>
                <c:pt idx="346" formatCode="0.00E+00">
                  <c:v>7.3305599999999999E-2</c:v>
                </c:pt>
                <c:pt idx="347" formatCode="0.00E+00">
                  <c:v>7.2856400000000002E-2</c:v>
                </c:pt>
                <c:pt idx="348" formatCode="0.00E+00">
                  <c:v>7.2795899999999997E-2</c:v>
                </c:pt>
                <c:pt idx="349" formatCode="0.00E+00">
                  <c:v>7.2662400000000002E-2</c:v>
                </c:pt>
                <c:pt idx="350" formatCode="0.00E+00">
                  <c:v>7.2216000000000002E-2</c:v>
                </c:pt>
                <c:pt idx="351" formatCode="0.00E+00">
                  <c:v>7.1824600000000002E-2</c:v>
                </c:pt>
                <c:pt idx="352" formatCode="0.00E+00">
                  <c:v>7.1788299999999999E-2</c:v>
                </c:pt>
                <c:pt idx="353" formatCode="0.00E+00">
                  <c:v>7.1256600000000003E-2</c:v>
                </c:pt>
                <c:pt idx="354" formatCode="0.00E+00">
                  <c:v>7.0586700000000002E-2</c:v>
                </c:pt>
                <c:pt idx="355" formatCode="0.00E+00">
                  <c:v>7.0233799999999999E-2</c:v>
                </c:pt>
                <c:pt idx="356" formatCode="0.00E+00">
                  <c:v>6.9878599999999999E-2</c:v>
                </c:pt>
                <c:pt idx="357" formatCode="0.00E+00">
                  <c:v>6.9386500000000004E-2</c:v>
                </c:pt>
                <c:pt idx="358" formatCode="0.00E+00">
                  <c:v>6.9369299999999995E-2</c:v>
                </c:pt>
                <c:pt idx="359" formatCode="0.00E+00">
                  <c:v>6.8752800000000003E-2</c:v>
                </c:pt>
                <c:pt idx="360" formatCode="0.00E+00">
                  <c:v>6.8330299999999997E-2</c:v>
                </c:pt>
                <c:pt idx="361" formatCode="0.00E+00">
                  <c:v>6.7795300000000003E-2</c:v>
                </c:pt>
                <c:pt idx="362" formatCode="0.00E+00">
                  <c:v>6.7336099999999996E-2</c:v>
                </c:pt>
                <c:pt idx="363" formatCode="0.00E+00">
                  <c:v>6.6891699999999998E-2</c:v>
                </c:pt>
                <c:pt idx="364" formatCode="0.00E+00">
                  <c:v>6.6715200000000002E-2</c:v>
                </c:pt>
                <c:pt idx="365" formatCode="0.00E+00">
                  <c:v>6.6297999999999996E-2</c:v>
                </c:pt>
                <c:pt idx="366" formatCode="0.00E+00">
                  <c:v>6.5749600000000005E-2</c:v>
                </c:pt>
                <c:pt idx="367" formatCode="0.00E+00">
                  <c:v>6.5310000000000007E-2</c:v>
                </c:pt>
                <c:pt idx="368" formatCode="0.00E+00">
                  <c:v>6.4966200000000002E-2</c:v>
                </c:pt>
                <c:pt idx="369" formatCode="0.00E+00">
                  <c:v>6.4518000000000006E-2</c:v>
                </c:pt>
                <c:pt idx="370" formatCode="0.00E+00">
                  <c:v>6.4089300000000002E-2</c:v>
                </c:pt>
                <c:pt idx="371" formatCode="0.00E+00">
                  <c:v>6.3601500000000005E-2</c:v>
                </c:pt>
                <c:pt idx="372" formatCode="0.00E+00">
                  <c:v>6.3325900000000004E-2</c:v>
                </c:pt>
                <c:pt idx="373" formatCode="0.00E+00">
                  <c:v>6.2887200000000004E-2</c:v>
                </c:pt>
                <c:pt idx="374" formatCode="0.00E+00">
                  <c:v>6.2356000000000002E-2</c:v>
                </c:pt>
                <c:pt idx="375" formatCode="0.00E+00">
                  <c:v>6.1958300000000001E-2</c:v>
                </c:pt>
                <c:pt idx="376" formatCode="0.00E+00">
                  <c:v>6.1520600000000002E-2</c:v>
                </c:pt>
                <c:pt idx="377" formatCode="0.00E+00">
                  <c:v>6.1046599999999999E-2</c:v>
                </c:pt>
                <c:pt idx="378" formatCode="0.00E+00">
                  <c:v>6.0672799999999999E-2</c:v>
                </c:pt>
                <c:pt idx="379" formatCode="0.00E+00">
                  <c:v>6.0699500000000003E-2</c:v>
                </c:pt>
                <c:pt idx="380" formatCode="0.00E+00">
                  <c:v>6.02293E-2</c:v>
                </c:pt>
                <c:pt idx="381" formatCode="0.00E+00">
                  <c:v>5.96514E-2</c:v>
                </c:pt>
                <c:pt idx="382" formatCode="0.00E+00">
                  <c:v>5.9912699999999999E-2</c:v>
                </c:pt>
                <c:pt idx="383" formatCode="0.00E+00">
                  <c:v>6.0281300000000003E-2</c:v>
                </c:pt>
                <c:pt idx="384" formatCode="0.00E+00">
                  <c:v>5.9312299999999998E-2</c:v>
                </c:pt>
                <c:pt idx="385" formatCode="0.00E+00">
                  <c:v>5.85747E-2</c:v>
                </c:pt>
                <c:pt idx="386" formatCode="0.00E+00">
                  <c:v>5.91712E-2</c:v>
                </c:pt>
                <c:pt idx="387" formatCode="0.00E+00">
                  <c:v>5.83177E-2</c:v>
                </c:pt>
                <c:pt idx="388" formatCode="0.00E+00">
                  <c:v>5.8832599999999999E-2</c:v>
                </c:pt>
                <c:pt idx="389" formatCode="0.00E+00">
                  <c:v>5.8516499999999999E-2</c:v>
                </c:pt>
                <c:pt idx="390" formatCode="0.00E+00">
                  <c:v>5.7545699999999998E-2</c:v>
                </c:pt>
                <c:pt idx="391" formatCode="0.00E+00">
                  <c:v>5.78737E-2</c:v>
                </c:pt>
                <c:pt idx="392" formatCode="0.00E+00">
                  <c:v>5.7508900000000002E-2</c:v>
                </c:pt>
                <c:pt idx="393" formatCode="0.00E+00">
                  <c:v>5.5301700000000002E-2</c:v>
                </c:pt>
                <c:pt idx="394" formatCode="0.00E+00">
                  <c:v>5.6406999999999999E-2</c:v>
                </c:pt>
                <c:pt idx="395" formatCode="0.00E+00">
                  <c:v>5.6126099999999998E-2</c:v>
                </c:pt>
                <c:pt idx="396" formatCode="0.00E+00">
                  <c:v>5.5551499999999997E-2</c:v>
                </c:pt>
                <c:pt idx="397" formatCode="0.00E+00">
                  <c:v>5.5661200000000001E-2</c:v>
                </c:pt>
                <c:pt idx="398" formatCode="0.00E+00">
                  <c:v>5.6091799999999997E-2</c:v>
                </c:pt>
                <c:pt idx="399" formatCode="0.00E+00">
                  <c:v>5.4808099999999998E-2</c:v>
                </c:pt>
                <c:pt idx="400" formatCode="0.00E+00">
                  <c:v>5.3779100000000003E-2</c:v>
                </c:pt>
                <c:pt idx="401" formatCode="0.00E+00">
                  <c:v>5.4140599999999997E-2</c:v>
                </c:pt>
                <c:pt idx="402" formatCode="0.00E+00">
                  <c:v>5.441E-2</c:v>
                </c:pt>
                <c:pt idx="403" formatCode="0.00E+00">
                  <c:v>5.5098099999999997E-2</c:v>
                </c:pt>
                <c:pt idx="404" formatCode="0.00E+00">
                  <c:v>5.4916899999999998E-2</c:v>
                </c:pt>
                <c:pt idx="405" formatCode="0.00E+00">
                  <c:v>5.4252599999999998E-2</c:v>
                </c:pt>
                <c:pt idx="406" formatCode="0.00E+00">
                  <c:v>5.3719000000000003E-2</c:v>
                </c:pt>
                <c:pt idx="407" formatCode="0.00E+00">
                  <c:v>5.3853999999999999E-2</c:v>
                </c:pt>
                <c:pt idx="408" formatCode="0.00E+00">
                  <c:v>5.3095299999999998E-2</c:v>
                </c:pt>
                <c:pt idx="409" formatCode="0.00E+00">
                  <c:v>5.2865500000000003E-2</c:v>
                </c:pt>
                <c:pt idx="410" formatCode="0.00E+00">
                  <c:v>5.2389600000000001E-2</c:v>
                </c:pt>
                <c:pt idx="411" formatCode="0.00E+00">
                  <c:v>5.3062900000000003E-2</c:v>
                </c:pt>
                <c:pt idx="412" formatCode="0.00E+00">
                  <c:v>5.3698099999999999E-2</c:v>
                </c:pt>
                <c:pt idx="413" formatCode="0.00E+00">
                  <c:v>5.3043399999999997E-2</c:v>
                </c:pt>
                <c:pt idx="414" formatCode="0.00E+00">
                  <c:v>5.0844199999999999E-2</c:v>
                </c:pt>
                <c:pt idx="415" formatCode="0.00E+00">
                  <c:v>5.0787899999999997E-2</c:v>
                </c:pt>
                <c:pt idx="416" formatCode="0.00E+00">
                  <c:v>5.0752600000000002E-2</c:v>
                </c:pt>
                <c:pt idx="417" formatCode="0.00E+00">
                  <c:v>5.0622500000000001E-2</c:v>
                </c:pt>
                <c:pt idx="418" formatCode="0.00E+00">
                  <c:v>5.06372E-2</c:v>
                </c:pt>
                <c:pt idx="419" formatCode="0.00E+00">
                  <c:v>4.99859E-2</c:v>
                </c:pt>
                <c:pt idx="420" formatCode="0.00E+00">
                  <c:v>5.0223400000000001E-2</c:v>
                </c:pt>
                <c:pt idx="421" formatCode="0.00E+00">
                  <c:v>4.9537200000000003E-2</c:v>
                </c:pt>
                <c:pt idx="422" formatCode="0.00E+00">
                  <c:v>4.9415599999999997E-2</c:v>
                </c:pt>
                <c:pt idx="423" formatCode="0.00E+00">
                  <c:v>4.9339800000000003E-2</c:v>
                </c:pt>
                <c:pt idx="424" formatCode="0.00E+00">
                  <c:v>4.8949199999999998E-2</c:v>
                </c:pt>
                <c:pt idx="425" formatCode="0.00E+00">
                  <c:v>4.7771500000000001E-2</c:v>
                </c:pt>
                <c:pt idx="426" formatCode="0.00E+00">
                  <c:v>4.7703299999999997E-2</c:v>
                </c:pt>
                <c:pt idx="427" formatCode="0.00E+00">
                  <c:v>4.7364200000000002E-2</c:v>
                </c:pt>
                <c:pt idx="428" formatCode="0.00E+00">
                  <c:v>4.70362E-2</c:v>
                </c:pt>
                <c:pt idx="429" formatCode="0.00E+00">
                  <c:v>4.6932700000000001E-2</c:v>
                </c:pt>
                <c:pt idx="430" formatCode="0.00E+00">
                  <c:v>4.7359499999999999E-2</c:v>
                </c:pt>
                <c:pt idx="431" formatCode="0.00E+00">
                  <c:v>4.6225099999999998E-2</c:v>
                </c:pt>
                <c:pt idx="432" formatCode="0.00E+00">
                  <c:v>4.6129700000000003E-2</c:v>
                </c:pt>
                <c:pt idx="433" formatCode="0.00E+00">
                  <c:v>4.67792E-2</c:v>
                </c:pt>
                <c:pt idx="434" formatCode="0.00E+00">
                  <c:v>4.61926E-2</c:v>
                </c:pt>
                <c:pt idx="435" formatCode="0.00E+00">
                  <c:v>4.58159E-2</c:v>
                </c:pt>
                <c:pt idx="436" formatCode="0.00E+00">
                  <c:v>4.49576E-2</c:v>
                </c:pt>
                <c:pt idx="437" formatCode="0.00E+00">
                  <c:v>4.3797999999999997E-2</c:v>
                </c:pt>
                <c:pt idx="438" formatCode="0.00E+00">
                  <c:v>4.2267300000000001E-2</c:v>
                </c:pt>
                <c:pt idx="439" formatCode="0.00E+00">
                  <c:v>4.1922599999999997E-2</c:v>
                </c:pt>
                <c:pt idx="440" formatCode="0.00E+00">
                  <c:v>4.2546300000000002E-2</c:v>
                </c:pt>
                <c:pt idx="441" formatCode="0.00E+00">
                  <c:v>4.2745600000000002E-2</c:v>
                </c:pt>
                <c:pt idx="442" formatCode="0.00E+00">
                  <c:v>4.2123800000000003E-2</c:v>
                </c:pt>
                <c:pt idx="443" formatCode="0.00E+00">
                  <c:v>4.3306799999999999E-2</c:v>
                </c:pt>
                <c:pt idx="444" formatCode="0.00E+00">
                  <c:v>4.42204E-2</c:v>
                </c:pt>
                <c:pt idx="445" formatCode="0.00E+00">
                  <c:v>4.3166599999999999E-2</c:v>
                </c:pt>
                <c:pt idx="446" formatCode="0.00E+00">
                  <c:v>4.1863400000000002E-2</c:v>
                </c:pt>
                <c:pt idx="447" formatCode="0.00E+00">
                  <c:v>4.1126299999999998E-2</c:v>
                </c:pt>
                <c:pt idx="448" formatCode="0.00E+00">
                  <c:v>4.1028000000000002E-2</c:v>
                </c:pt>
                <c:pt idx="449" formatCode="0.00E+00">
                  <c:v>4.0719999999999999E-2</c:v>
                </c:pt>
                <c:pt idx="450" formatCode="0.00E+00">
                  <c:v>4.0529299999999997E-2</c:v>
                </c:pt>
                <c:pt idx="451" formatCode="0.00E+00">
                  <c:v>4.0312800000000003E-2</c:v>
                </c:pt>
                <c:pt idx="452" formatCode="0.00E+00">
                  <c:v>3.9847399999999998E-2</c:v>
                </c:pt>
                <c:pt idx="453" formatCode="0.00E+00">
                  <c:v>3.9982799999999999E-2</c:v>
                </c:pt>
                <c:pt idx="454" formatCode="0.00E+00">
                  <c:v>3.9582300000000001E-2</c:v>
                </c:pt>
                <c:pt idx="455" formatCode="0.00E+00">
                  <c:v>3.92628E-2</c:v>
                </c:pt>
                <c:pt idx="456" formatCode="0.00E+00">
                  <c:v>3.89824E-2</c:v>
                </c:pt>
                <c:pt idx="457" formatCode="0.00E+00">
                  <c:v>3.8712000000000003E-2</c:v>
                </c:pt>
                <c:pt idx="458" formatCode="0.00E+00">
                  <c:v>3.84812E-2</c:v>
                </c:pt>
                <c:pt idx="459" formatCode="0.00E+00">
                  <c:v>3.8264800000000002E-2</c:v>
                </c:pt>
                <c:pt idx="460" formatCode="0.00E+00">
                  <c:v>3.8054900000000003E-2</c:v>
                </c:pt>
                <c:pt idx="461" formatCode="0.00E+00">
                  <c:v>3.7841800000000002E-2</c:v>
                </c:pt>
                <c:pt idx="462" formatCode="0.00E+00">
                  <c:v>3.7877099999999997E-2</c:v>
                </c:pt>
                <c:pt idx="463" formatCode="0.00E+00">
                  <c:v>3.7418800000000002E-2</c:v>
                </c:pt>
                <c:pt idx="464" formatCode="0.00E+00">
                  <c:v>3.7362600000000003E-2</c:v>
                </c:pt>
                <c:pt idx="465" formatCode="0.00E+00">
                  <c:v>3.6946800000000002E-2</c:v>
                </c:pt>
                <c:pt idx="466" formatCode="0.00E+00">
                  <c:v>4.3752699999999999E-2</c:v>
                </c:pt>
                <c:pt idx="467" formatCode="0.00E+00">
                  <c:v>3.4951200000000002E-2</c:v>
                </c:pt>
                <c:pt idx="468" formatCode="0.00E+00">
                  <c:v>3.5238699999999998E-2</c:v>
                </c:pt>
                <c:pt idx="469" formatCode="0.00E+00">
                  <c:v>3.6208200000000003E-2</c:v>
                </c:pt>
                <c:pt idx="470" formatCode="0.00E+00">
                  <c:v>3.59907E-2</c:v>
                </c:pt>
                <c:pt idx="471" formatCode="0.00E+00">
                  <c:v>3.5874400000000001E-2</c:v>
                </c:pt>
                <c:pt idx="472" formatCode="0.00E+00">
                  <c:v>3.5830500000000001E-2</c:v>
                </c:pt>
                <c:pt idx="473" formatCode="0.00E+00">
                  <c:v>3.5666900000000001E-2</c:v>
                </c:pt>
                <c:pt idx="474" formatCode="0.00E+00">
                  <c:v>3.5484799999999997E-2</c:v>
                </c:pt>
                <c:pt idx="475" formatCode="0.00E+00">
                  <c:v>3.5464299999999997E-2</c:v>
                </c:pt>
                <c:pt idx="476" formatCode="0.00E+00">
                  <c:v>3.5302199999999999E-2</c:v>
                </c:pt>
                <c:pt idx="477" formatCode="0.00E+00">
                  <c:v>3.5057499999999998E-2</c:v>
                </c:pt>
                <c:pt idx="478" formatCode="0.00E+00">
                  <c:v>3.4956899999999999E-2</c:v>
                </c:pt>
                <c:pt idx="479" formatCode="0.00E+00">
                  <c:v>3.4907800000000003E-2</c:v>
                </c:pt>
                <c:pt idx="480" formatCode="0.00E+00">
                  <c:v>3.4832500000000002E-2</c:v>
                </c:pt>
                <c:pt idx="481" formatCode="0.00E+00">
                  <c:v>3.4608399999999997E-2</c:v>
                </c:pt>
                <c:pt idx="482" formatCode="0.00E+00">
                  <c:v>3.44181E-2</c:v>
                </c:pt>
                <c:pt idx="483" formatCode="0.00E+00">
                  <c:v>3.4286499999999998E-2</c:v>
                </c:pt>
                <c:pt idx="484" formatCode="0.00E+00">
                  <c:v>3.4093400000000003E-2</c:v>
                </c:pt>
                <c:pt idx="485" formatCode="0.00E+00">
                  <c:v>3.3967999999999998E-2</c:v>
                </c:pt>
                <c:pt idx="486" formatCode="0.00E+00">
                  <c:v>3.3886899999999998E-2</c:v>
                </c:pt>
                <c:pt idx="487" formatCode="0.00E+00">
                  <c:v>3.37043E-2</c:v>
                </c:pt>
                <c:pt idx="488" formatCode="0.00E+00">
                  <c:v>3.35178E-2</c:v>
                </c:pt>
                <c:pt idx="489" formatCode="0.00E+00">
                  <c:v>3.3318E-2</c:v>
                </c:pt>
                <c:pt idx="490" formatCode="0.00E+00">
                  <c:v>3.3215500000000002E-2</c:v>
                </c:pt>
                <c:pt idx="491" formatCode="0.00E+00">
                  <c:v>3.2992800000000003E-2</c:v>
                </c:pt>
                <c:pt idx="492" formatCode="0.00E+00">
                  <c:v>3.2771599999999998E-2</c:v>
                </c:pt>
                <c:pt idx="493" formatCode="0.00E+00">
                  <c:v>3.2592799999999998E-2</c:v>
                </c:pt>
                <c:pt idx="494" formatCode="0.00E+00">
                  <c:v>3.2396800000000003E-2</c:v>
                </c:pt>
                <c:pt idx="495" formatCode="0.00E+00">
                  <c:v>3.2409199999999999E-2</c:v>
                </c:pt>
                <c:pt idx="496" formatCode="0.00E+00">
                  <c:v>3.2278099999999997E-2</c:v>
                </c:pt>
                <c:pt idx="497" formatCode="0.00E+00">
                  <c:v>3.1832699999999998E-2</c:v>
                </c:pt>
                <c:pt idx="498" formatCode="0.00E+00">
                  <c:v>3.1616199999999997E-2</c:v>
                </c:pt>
                <c:pt idx="499" formatCode="0.00E+00">
                  <c:v>3.1435999999999999E-2</c:v>
                </c:pt>
                <c:pt idx="500" formatCode="0.00E+00">
                  <c:v>3.13096E-2</c:v>
                </c:pt>
                <c:pt idx="501" formatCode="0.00E+00">
                  <c:v>3.1115500000000001E-2</c:v>
                </c:pt>
                <c:pt idx="502" formatCode="0.00E+00">
                  <c:v>3.1016800000000001E-2</c:v>
                </c:pt>
                <c:pt idx="503" formatCode="0.00E+00">
                  <c:v>3.0942000000000001E-2</c:v>
                </c:pt>
                <c:pt idx="504" formatCode="0.00E+00">
                  <c:v>3.08814E-2</c:v>
                </c:pt>
                <c:pt idx="505" formatCode="0.00E+00">
                  <c:v>3.0652499999999999E-2</c:v>
                </c:pt>
                <c:pt idx="506" formatCode="0.00E+00">
                  <c:v>3.0638200000000001E-2</c:v>
                </c:pt>
                <c:pt idx="507" formatCode="0.00E+00">
                  <c:v>3.05781E-2</c:v>
                </c:pt>
                <c:pt idx="508" formatCode="0.00E+00">
                  <c:v>3.0519999999999999E-2</c:v>
                </c:pt>
                <c:pt idx="509" formatCode="0.00E+00">
                  <c:v>3.0460399999999999E-2</c:v>
                </c:pt>
                <c:pt idx="510" formatCode="0.00E+00">
                  <c:v>3.0445099999999999E-2</c:v>
                </c:pt>
                <c:pt idx="511" formatCode="0.00E+00">
                  <c:v>3.0298700000000001E-2</c:v>
                </c:pt>
                <c:pt idx="512" formatCode="0.00E+00">
                  <c:v>3.0211399999999999E-2</c:v>
                </c:pt>
                <c:pt idx="513" formatCode="0.00E+00">
                  <c:v>3.0195699999999999E-2</c:v>
                </c:pt>
                <c:pt idx="514" formatCode="0.00E+00">
                  <c:v>3.01681E-2</c:v>
                </c:pt>
                <c:pt idx="515" formatCode="0.00E+00">
                  <c:v>3.01266E-2</c:v>
                </c:pt>
                <c:pt idx="516" formatCode="0.00E+00">
                  <c:v>3.0163800000000001E-2</c:v>
                </c:pt>
                <c:pt idx="517" formatCode="0.00E+00">
                  <c:v>3.0288700000000002E-2</c:v>
                </c:pt>
                <c:pt idx="518" formatCode="0.00E+00">
                  <c:v>3.0053099999999999E-2</c:v>
                </c:pt>
                <c:pt idx="519" formatCode="0.00E+00">
                  <c:v>2.9860500000000002E-2</c:v>
                </c:pt>
                <c:pt idx="520" formatCode="0.00E+00">
                  <c:v>2.98228E-2</c:v>
                </c:pt>
                <c:pt idx="521" formatCode="0.00E+00">
                  <c:v>2.9723200000000002E-2</c:v>
                </c:pt>
                <c:pt idx="522" formatCode="0.00E+00">
                  <c:v>2.9609699999999999E-2</c:v>
                </c:pt>
                <c:pt idx="523" formatCode="0.00E+00">
                  <c:v>2.9484699999999999E-2</c:v>
                </c:pt>
                <c:pt idx="524" formatCode="0.00E+00">
                  <c:v>2.9472399999999999E-2</c:v>
                </c:pt>
                <c:pt idx="525" formatCode="0.00E+00">
                  <c:v>2.92754E-2</c:v>
                </c:pt>
                <c:pt idx="526" formatCode="0.00E+00">
                  <c:v>2.91929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BB38-4101-AF15-0BD1B3D2B2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920976"/>
        <c:axId val="844912816"/>
      </c:scatterChart>
      <c:valAx>
        <c:axId val="844920976"/>
        <c:scaling>
          <c:orientation val="minMax"/>
          <c:max val="360"/>
          <c:min val="27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12816"/>
        <c:crosses val="autoZero"/>
        <c:crossBetween val="midCat"/>
      </c:valAx>
      <c:valAx>
        <c:axId val="844912816"/>
        <c:scaling>
          <c:orientation val="minMax"/>
          <c:max val="2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209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2"/>
          <c:order val="0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3'!$A$2:$A$509</c:f>
              <c:numCache>
                <c:formatCode>General</c:formatCode>
                <c:ptCount val="50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</c:numCache>
            </c:numRef>
          </c:xVal>
          <c:yVal>
            <c:numRef>
              <c:f>'[AMG-S-2-methylpiperazine.xlsx]Sheet3'!$B$2:$B$474</c:f>
              <c:numCache>
                <c:formatCode>General</c:formatCode>
                <c:ptCount val="473"/>
                <c:pt idx="0">
                  <c:v>-1.1545300000000001</c:v>
                </c:pt>
                <c:pt idx="1">
                  <c:v>-0.77817999999999998</c:v>
                </c:pt>
                <c:pt idx="2">
                  <c:v>-0.22689500000000001</c:v>
                </c:pt>
                <c:pt idx="3">
                  <c:v>-0.45439400000000002</c:v>
                </c:pt>
                <c:pt idx="4">
                  <c:v>-0.51182000000000005</c:v>
                </c:pt>
                <c:pt idx="5">
                  <c:v>-1.0400499999999999</c:v>
                </c:pt>
                <c:pt idx="6">
                  <c:v>-0.50852600000000003</c:v>
                </c:pt>
                <c:pt idx="7">
                  <c:v>-0.54954199999999997</c:v>
                </c:pt>
                <c:pt idx="8">
                  <c:v>-0.727858</c:v>
                </c:pt>
                <c:pt idx="9">
                  <c:v>-0.90746099999999996</c:v>
                </c:pt>
                <c:pt idx="10">
                  <c:v>-0.72592299999999998</c:v>
                </c:pt>
                <c:pt idx="11">
                  <c:v>-0.29660500000000001</c:v>
                </c:pt>
                <c:pt idx="12">
                  <c:v>-0.66549599999999998</c:v>
                </c:pt>
                <c:pt idx="13">
                  <c:v>-0.42167500000000002</c:v>
                </c:pt>
                <c:pt idx="14">
                  <c:v>-0.27896599999999999</c:v>
                </c:pt>
                <c:pt idx="15">
                  <c:v>-0.254832</c:v>
                </c:pt>
                <c:pt idx="16">
                  <c:v>-0.25169000000000002</c:v>
                </c:pt>
                <c:pt idx="17" formatCode="0.00E+00">
                  <c:v>7.2734400000000005E-2</c:v>
                </c:pt>
                <c:pt idx="18">
                  <c:v>-0.38496900000000001</c:v>
                </c:pt>
                <c:pt idx="19">
                  <c:v>-0.26191900000000001</c:v>
                </c:pt>
                <c:pt idx="20">
                  <c:v>-0.26608700000000002</c:v>
                </c:pt>
                <c:pt idx="21">
                  <c:v>-0.50173900000000005</c:v>
                </c:pt>
                <c:pt idx="22" formatCode="0.00E+00">
                  <c:v>-3.9346699999999998E-2</c:v>
                </c:pt>
                <c:pt idx="23">
                  <c:v>-0.997533</c:v>
                </c:pt>
                <c:pt idx="24">
                  <c:v>-0.10914500000000001</c:v>
                </c:pt>
                <c:pt idx="25">
                  <c:v>-0.57874300000000001</c:v>
                </c:pt>
                <c:pt idx="26" formatCode="0.00E+00">
                  <c:v>-2.4336799999999999E-2</c:v>
                </c:pt>
                <c:pt idx="27" formatCode="0.00E+00">
                  <c:v>3.0150400000000001E-2</c:v>
                </c:pt>
                <c:pt idx="28" formatCode="0.00E+00">
                  <c:v>-9.0266200000000005E-2</c:v>
                </c:pt>
                <c:pt idx="29" formatCode="0.00E+00">
                  <c:v>-4.2237299999999998E-2</c:v>
                </c:pt>
                <c:pt idx="30">
                  <c:v>-1.0509599999999999</c:v>
                </c:pt>
                <c:pt idx="31">
                  <c:v>-0.24251300000000001</c:v>
                </c:pt>
                <c:pt idx="32" formatCode="0.00E+00">
                  <c:v>-6.7561099999999999E-2</c:v>
                </c:pt>
                <c:pt idx="33" formatCode="0.00E+00">
                  <c:v>-3.8576100000000002E-2</c:v>
                </c:pt>
                <c:pt idx="34" formatCode="0.00E+00">
                  <c:v>8.9953400000000003E-2</c:v>
                </c:pt>
                <c:pt idx="35">
                  <c:v>0.31158599999999997</c:v>
                </c:pt>
                <c:pt idx="36">
                  <c:v>-0.20374100000000001</c:v>
                </c:pt>
                <c:pt idx="37">
                  <c:v>-0.73445400000000005</c:v>
                </c:pt>
                <c:pt idx="38">
                  <c:v>-0.23999500000000001</c:v>
                </c:pt>
                <c:pt idx="39">
                  <c:v>0.68881000000000003</c:v>
                </c:pt>
                <c:pt idx="40">
                  <c:v>-0.78984299999999996</c:v>
                </c:pt>
                <c:pt idx="41">
                  <c:v>-0.35042600000000002</c:v>
                </c:pt>
                <c:pt idx="42">
                  <c:v>-0.580677</c:v>
                </c:pt>
                <c:pt idx="43">
                  <c:v>0.19746</c:v>
                </c:pt>
                <c:pt idx="44">
                  <c:v>0.59025000000000005</c:v>
                </c:pt>
                <c:pt idx="45">
                  <c:v>-0.43741200000000002</c:v>
                </c:pt>
                <c:pt idx="46">
                  <c:v>0.39555600000000002</c:v>
                </c:pt>
                <c:pt idx="47">
                  <c:v>-0.36535200000000001</c:v>
                </c:pt>
                <c:pt idx="48">
                  <c:v>-0.50348599999999999</c:v>
                </c:pt>
                <c:pt idx="49">
                  <c:v>-0.19950599999999999</c:v>
                </c:pt>
                <c:pt idx="50">
                  <c:v>-0.23088500000000001</c:v>
                </c:pt>
                <c:pt idx="51">
                  <c:v>-0.24895100000000001</c:v>
                </c:pt>
                <c:pt idx="52">
                  <c:v>-0.44023099999999998</c:v>
                </c:pt>
                <c:pt idx="53">
                  <c:v>0.179201</c:v>
                </c:pt>
                <c:pt idx="54">
                  <c:v>0.719885</c:v>
                </c:pt>
                <c:pt idx="55">
                  <c:v>0.27295900000000001</c:v>
                </c:pt>
                <c:pt idx="56">
                  <c:v>0.54619099999999998</c:v>
                </c:pt>
                <c:pt idx="57" formatCode="0.00E+00">
                  <c:v>2.1933999999999999E-2</c:v>
                </c:pt>
                <c:pt idx="58">
                  <c:v>0.20461299999999999</c:v>
                </c:pt>
                <c:pt idx="59">
                  <c:v>-0.25703799999999999</c:v>
                </c:pt>
                <c:pt idx="60" formatCode="0.00E+00">
                  <c:v>1.53799E-2</c:v>
                </c:pt>
                <c:pt idx="61">
                  <c:v>1.0091600000000001</c:v>
                </c:pt>
                <c:pt idx="62">
                  <c:v>0.43453999999999998</c:v>
                </c:pt>
                <c:pt idx="63">
                  <c:v>0.42620799999999998</c:v>
                </c:pt>
                <c:pt idx="64">
                  <c:v>0.57358299999999995</c:v>
                </c:pt>
                <c:pt idx="65">
                  <c:v>0.20910000000000001</c:v>
                </c:pt>
                <c:pt idx="66">
                  <c:v>0.59368900000000002</c:v>
                </c:pt>
                <c:pt idx="67">
                  <c:v>1.0369600000000001</c:v>
                </c:pt>
                <c:pt idx="68">
                  <c:v>1.1872499999999999</c:v>
                </c:pt>
                <c:pt idx="69">
                  <c:v>1.7513399999999999</c:v>
                </c:pt>
                <c:pt idx="70">
                  <c:v>2.3952</c:v>
                </c:pt>
                <c:pt idx="71">
                  <c:v>1.74698</c:v>
                </c:pt>
                <c:pt idx="72">
                  <c:v>1.66204</c:v>
                </c:pt>
                <c:pt idx="73">
                  <c:v>1.9475899999999999</c:v>
                </c:pt>
                <c:pt idx="74">
                  <c:v>1.90787</c:v>
                </c:pt>
                <c:pt idx="75">
                  <c:v>1.80335</c:v>
                </c:pt>
                <c:pt idx="76">
                  <c:v>1.8463799999999999</c:v>
                </c:pt>
                <c:pt idx="77">
                  <c:v>1.8039000000000001</c:v>
                </c:pt>
                <c:pt idx="78">
                  <c:v>1.8358699999999999</c:v>
                </c:pt>
                <c:pt idx="79">
                  <c:v>1.8435600000000001</c:v>
                </c:pt>
                <c:pt idx="80">
                  <c:v>1.81525</c:v>
                </c:pt>
                <c:pt idx="81">
                  <c:v>1.8781000000000001</c:v>
                </c:pt>
                <c:pt idx="82">
                  <c:v>1.8711100000000001</c:v>
                </c:pt>
                <c:pt idx="83">
                  <c:v>1.8764400000000001</c:v>
                </c:pt>
                <c:pt idx="84">
                  <c:v>1.9029799999999999</c:v>
                </c:pt>
                <c:pt idx="85">
                  <c:v>1.8855</c:v>
                </c:pt>
                <c:pt idx="86">
                  <c:v>1.8773599999999999</c:v>
                </c:pt>
                <c:pt idx="87">
                  <c:v>1.8837699999999999</c:v>
                </c:pt>
                <c:pt idx="88">
                  <c:v>1.8693</c:v>
                </c:pt>
                <c:pt idx="89">
                  <c:v>1.85284</c:v>
                </c:pt>
                <c:pt idx="90">
                  <c:v>1.8849899999999999</c:v>
                </c:pt>
                <c:pt idx="91">
                  <c:v>1.8650599999999999</c:v>
                </c:pt>
                <c:pt idx="92">
                  <c:v>1.8379300000000001</c:v>
                </c:pt>
                <c:pt idx="93">
                  <c:v>1.8623099999999999</c:v>
                </c:pt>
                <c:pt idx="94">
                  <c:v>1.8102799999999999</c:v>
                </c:pt>
                <c:pt idx="95">
                  <c:v>1.7956300000000001</c:v>
                </c:pt>
                <c:pt idx="96">
                  <c:v>1.77007</c:v>
                </c:pt>
                <c:pt idx="97">
                  <c:v>1.74634</c:v>
                </c:pt>
                <c:pt idx="98">
                  <c:v>1.7163200000000001</c:v>
                </c:pt>
                <c:pt idx="99">
                  <c:v>1.6937</c:v>
                </c:pt>
                <c:pt idx="100">
                  <c:v>1.6690400000000001</c:v>
                </c:pt>
                <c:pt idx="101">
                  <c:v>1.62157</c:v>
                </c:pt>
                <c:pt idx="102">
                  <c:v>1.6101300000000001</c:v>
                </c:pt>
                <c:pt idx="103">
                  <c:v>1.5804400000000001</c:v>
                </c:pt>
                <c:pt idx="104">
                  <c:v>1.5399400000000001</c:v>
                </c:pt>
                <c:pt idx="105">
                  <c:v>1.5195099999999999</c:v>
                </c:pt>
                <c:pt idx="106">
                  <c:v>1.50017</c:v>
                </c:pt>
                <c:pt idx="107">
                  <c:v>1.4771000000000001</c:v>
                </c:pt>
                <c:pt idx="108">
                  <c:v>1.4510700000000001</c:v>
                </c:pt>
                <c:pt idx="109">
                  <c:v>1.45218</c:v>
                </c:pt>
                <c:pt idx="110">
                  <c:v>1.42849</c:v>
                </c:pt>
                <c:pt idx="111">
                  <c:v>1.41615</c:v>
                </c:pt>
                <c:pt idx="112">
                  <c:v>1.40639</c:v>
                </c:pt>
                <c:pt idx="113">
                  <c:v>1.39517</c:v>
                </c:pt>
                <c:pt idx="114">
                  <c:v>1.3853599999999999</c:v>
                </c:pt>
                <c:pt idx="115">
                  <c:v>1.37721</c:v>
                </c:pt>
                <c:pt idx="116">
                  <c:v>1.3647199999999999</c:v>
                </c:pt>
                <c:pt idx="117">
                  <c:v>1.3585799999999999</c:v>
                </c:pt>
                <c:pt idx="118">
                  <c:v>1.3475699999999999</c:v>
                </c:pt>
                <c:pt idx="119">
                  <c:v>1.34372</c:v>
                </c:pt>
                <c:pt idx="120">
                  <c:v>1.33185</c:v>
                </c:pt>
                <c:pt idx="121">
                  <c:v>1.3181</c:v>
                </c:pt>
                <c:pt idx="122">
                  <c:v>1.3117399999999999</c:v>
                </c:pt>
                <c:pt idx="123">
                  <c:v>1.28599</c:v>
                </c:pt>
                <c:pt idx="124">
                  <c:v>1.27782</c:v>
                </c:pt>
                <c:pt idx="125">
                  <c:v>1.2577100000000001</c:v>
                </c:pt>
                <c:pt idx="126">
                  <c:v>1.2462200000000001</c:v>
                </c:pt>
                <c:pt idx="127">
                  <c:v>1.2316499999999999</c:v>
                </c:pt>
                <c:pt idx="128">
                  <c:v>1.2161</c:v>
                </c:pt>
                <c:pt idx="129">
                  <c:v>1.2057100000000001</c:v>
                </c:pt>
                <c:pt idx="130">
                  <c:v>1.18493</c:v>
                </c:pt>
                <c:pt idx="131">
                  <c:v>1.1650100000000001</c:v>
                </c:pt>
                <c:pt idx="132">
                  <c:v>1.1471199999999999</c:v>
                </c:pt>
                <c:pt idx="133">
                  <c:v>1.12324</c:v>
                </c:pt>
                <c:pt idx="134">
                  <c:v>1.1020099999999999</c:v>
                </c:pt>
                <c:pt idx="135">
                  <c:v>1.0736000000000001</c:v>
                </c:pt>
                <c:pt idx="136">
                  <c:v>1.04596</c:v>
                </c:pt>
                <c:pt idx="137">
                  <c:v>1.01651</c:v>
                </c:pt>
                <c:pt idx="138">
                  <c:v>0.99202000000000001</c:v>
                </c:pt>
                <c:pt idx="139">
                  <c:v>0.96644799999999997</c:v>
                </c:pt>
                <c:pt idx="140">
                  <c:v>0.93576099999999995</c:v>
                </c:pt>
                <c:pt idx="141">
                  <c:v>0.90832000000000002</c:v>
                </c:pt>
                <c:pt idx="142">
                  <c:v>0.88119599999999998</c:v>
                </c:pt>
                <c:pt idx="143">
                  <c:v>0.85345700000000002</c:v>
                </c:pt>
                <c:pt idx="144">
                  <c:v>0.825851</c:v>
                </c:pt>
                <c:pt idx="145">
                  <c:v>0.79947199999999996</c:v>
                </c:pt>
                <c:pt idx="146">
                  <c:v>0.76719700000000002</c:v>
                </c:pt>
                <c:pt idx="147">
                  <c:v>0.73607400000000001</c:v>
                </c:pt>
                <c:pt idx="148">
                  <c:v>0.70746399999999998</c:v>
                </c:pt>
                <c:pt idx="149">
                  <c:v>0.67491199999999996</c:v>
                </c:pt>
                <c:pt idx="150">
                  <c:v>0.64293100000000003</c:v>
                </c:pt>
                <c:pt idx="151">
                  <c:v>0.61141800000000002</c:v>
                </c:pt>
                <c:pt idx="152">
                  <c:v>0.57954000000000006</c:v>
                </c:pt>
                <c:pt idx="153">
                  <c:v>0.550485</c:v>
                </c:pt>
                <c:pt idx="154">
                  <c:v>0.51966500000000004</c:v>
                </c:pt>
                <c:pt idx="155">
                  <c:v>0.49117300000000003</c:v>
                </c:pt>
                <c:pt idx="156">
                  <c:v>0.46433400000000002</c:v>
                </c:pt>
                <c:pt idx="157">
                  <c:v>0.43665700000000002</c:v>
                </c:pt>
                <c:pt idx="158">
                  <c:v>0.410105</c:v>
                </c:pt>
                <c:pt idx="159">
                  <c:v>0.385521</c:v>
                </c:pt>
                <c:pt idx="160">
                  <c:v>0.36121700000000001</c:v>
                </c:pt>
                <c:pt idx="161">
                  <c:v>0.33785900000000002</c:v>
                </c:pt>
                <c:pt idx="162">
                  <c:v>0.317631</c:v>
                </c:pt>
                <c:pt idx="163">
                  <c:v>0.298375</c:v>
                </c:pt>
                <c:pt idx="164">
                  <c:v>0.281196</c:v>
                </c:pt>
                <c:pt idx="165">
                  <c:v>0.26551999999999998</c:v>
                </c:pt>
                <c:pt idx="166">
                  <c:v>0.251164</c:v>
                </c:pt>
                <c:pt idx="167">
                  <c:v>0.23991399999999999</c:v>
                </c:pt>
                <c:pt idx="168">
                  <c:v>0.229523</c:v>
                </c:pt>
                <c:pt idx="169">
                  <c:v>0.22059100000000001</c:v>
                </c:pt>
                <c:pt idx="170">
                  <c:v>0.21185399999999999</c:v>
                </c:pt>
                <c:pt idx="171">
                  <c:v>0.20371300000000001</c:v>
                </c:pt>
                <c:pt idx="172">
                  <c:v>0.19936200000000001</c:v>
                </c:pt>
                <c:pt idx="173">
                  <c:v>0.19429199999999999</c:v>
                </c:pt>
                <c:pt idx="174">
                  <c:v>0.19022600000000001</c:v>
                </c:pt>
                <c:pt idx="175">
                  <c:v>0.185303</c:v>
                </c:pt>
                <c:pt idx="176">
                  <c:v>0.18062800000000001</c:v>
                </c:pt>
                <c:pt idx="177">
                  <c:v>0.17599999999999999</c:v>
                </c:pt>
                <c:pt idx="178">
                  <c:v>0.17119599999999999</c:v>
                </c:pt>
                <c:pt idx="179">
                  <c:v>0.16795099999999999</c:v>
                </c:pt>
                <c:pt idx="180">
                  <c:v>0.16469900000000001</c:v>
                </c:pt>
                <c:pt idx="181">
                  <c:v>0.16151299999999999</c:v>
                </c:pt>
                <c:pt idx="182">
                  <c:v>0.15875300000000001</c:v>
                </c:pt>
                <c:pt idx="183">
                  <c:v>0.15604999999999999</c:v>
                </c:pt>
                <c:pt idx="184">
                  <c:v>0.15368699999999999</c:v>
                </c:pt>
                <c:pt idx="185">
                  <c:v>0.15091499999999999</c:v>
                </c:pt>
                <c:pt idx="186">
                  <c:v>0.14890500000000001</c:v>
                </c:pt>
                <c:pt idx="187">
                  <c:v>0.147563</c:v>
                </c:pt>
                <c:pt idx="188">
                  <c:v>0.14547499999999999</c:v>
                </c:pt>
                <c:pt idx="189">
                  <c:v>0.14462900000000001</c:v>
                </c:pt>
                <c:pt idx="190">
                  <c:v>0.14418500000000001</c:v>
                </c:pt>
                <c:pt idx="191">
                  <c:v>0.14203099999999999</c:v>
                </c:pt>
                <c:pt idx="192">
                  <c:v>0.14238100000000001</c:v>
                </c:pt>
                <c:pt idx="193">
                  <c:v>0.14099200000000001</c:v>
                </c:pt>
                <c:pt idx="194">
                  <c:v>0.13855400000000001</c:v>
                </c:pt>
                <c:pt idx="195">
                  <c:v>0.138098</c:v>
                </c:pt>
                <c:pt idx="196">
                  <c:v>0.137797</c:v>
                </c:pt>
                <c:pt idx="197">
                  <c:v>0.13733799999999999</c:v>
                </c:pt>
                <c:pt idx="198">
                  <c:v>0.136907</c:v>
                </c:pt>
                <c:pt idx="199">
                  <c:v>0.13536400000000001</c:v>
                </c:pt>
                <c:pt idx="200">
                  <c:v>0.13292399999999999</c:v>
                </c:pt>
                <c:pt idx="201">
                  <c:v>0.130855</c:v>
                </c:pt>
                <c:pt idx="202">
                  <c:v>0.12918399999999999</c:v>
                </c:pt>
                <c:pt idx="203">
                  <c:v>0.12944800000000001</c:v>
                </c:pt>
                <c:pt idx="204">
                  <c:v>0.128055</c:v>
                </c:pt>
                <c:pt idx="205">
                  <c:v>0.128243</c:v>
                </c:pt>
                <c:pt idx="206">
                  <c:v>0.12632499999999999</c:v>
                </c:pt>
                <c:pt idx="207">
                  <c:v>0.124097</c:v>
                </c:pt>
                <c:pt idx="208">
                  <c:v>0.123361</c:v>
                </c:pt>
                <c:pt idx="209">
                  <c:v>0.12435599999999999</c:v>
                </c:pt>
                <c:pt idx="210">
                  <c:v>0.123401</c:v>
                </c:pt>
                <c:pt idx="211">
                  <c:v>0.120548</c:v>
                </c:pt>
                <c:pt idx="212">
                  <c:v>0.11915199999999999</c:v>
                </c:pt>
                <c:pt idx="213">
                  <c:v>0.118423</c:v>
                </c:pt>
                <c:pt idx="214">
                  <c:v>0.117017</c:v>
                </c:pt>
                <c:pt idx="215">
                  <c:v>0.11616799999999999</c:v>
                </c:pt>
                <c:pt idx="216">
                  <c:v>0.117644</c:v>
                </c:pt>
                <c:pt idx="217">
                  <c:v>0.118184</c:v>
                </c:pt>
                <c:pt idx="218">
                  <c:v>0.11421099999999999</c:v>
                </c:pt>
                <c:pt idx="219">
                  <c:v>0.111736</c:v>
                </c:pt>
                <c:pt idx="220">
                  <c:v>0.110349</c:v>
                </c:pt>
                <c:pt idx="221">
                  <c:v>0.109296</c:v>
                </c:pt>
                <c:pt idx="222">
                  <c:v>0.10764899999999999</c:v>
                </c:pt>
                <c:pt idx="223">
                  <c:v>0.107807</c:v>
                </c:pt>
                <c:pt idx="224">
                  <c:v>0.106477</c:v>
                </c:pt>
                <c:pt idx="225">
                  <c:v>0.10478700000000001</c:v>
                </c:pt>
                <c:pt idx="226">
                  <c:v>0.102705</c:v>
                </c:pt>
                <c:pt idx="227">
                  <c:v>0.103516</c:v>
                </c:pt>
                <c:pt idx="228">
                  <c:v>0.10429099999999999</c:v>
                </c:pt>
                <c:pt idx="229">
                  <c:v>0.100207</c:v>
                </c:pt>
                <c:pt idx="230">
                  <c:v>0.10012600000000001</c:v>
                </c:pt>
                <c:pt idx="231" formatCode="0.00E+00">
                  <c:v>9.8699599999999998E-2</c:v>
                </c:pt>
                <c:pt idx="232" formatCode="0.00E+00">
                  <c:v>9.6271999999999996E-2</c:v>
                </c:pt>
                <c:pt idx="233" formatCode="0.00E+00">
                  <c:v>9.6698300000000001E-2</c:v>
                </c:pt>
                <c:pt idx="234" formatCode="0.00E+00">
                  <c:v>9.5485700000000007E-2</c:v>
                </c:pt>
                <c:pt idx="235" formatCode="0.00E+00">
                  <c:v>9.2423900000000003E-2</c:v>
                </c:pt>
                <c:pt idx="236" formatCode="0.00E+00">
                  <c:v>8.9943899999999993E-2</c:v>
                </c:pt>
                <c:pt idx="237" formatCode="0.00E+00">
                  <c:v>8.9872400000000005E-2</c:v>
                </c:pt>
                <c:pt idx="238" formatCode="0.00E+00">
                  <c:v>8.8739399999999996E-2</c:v>
                </c:pt>
                <c:pt idx="239" formatCode="0.00E+00">
                  <c:v>8.6763900000000005E-2</c:v>
                </c:pt>
                <c:pt idx="240" formatCode="0.00E+00">
                  <c:v>8.5371000000000002E-2</c:v>
                </c:pt>
                <c:pt idx="241" formatCode="0.00E+00">
                  <c:v>8.4168000000000007E-2</c:v>
                </c:pt>
                <c:pt idx="242" formatCode="0.00E+00">
                  <c:v>8.2283999999999996E-2</c:v>
                </c:pt>
                <c:pt idx="243" formatCode="0.00E+00">
                  <c:v>8.1370399999999996E-2</c:v>
                </c:pt>
                <c:pt idx="244" formatCode="0.00E+00">
                  <c:v>8.04005E-2</c:v>
                </c:pt>
                <c:pt idx="245" formatCode="0.00E+00">
                  <c:v>7.7812199999999998E-2</c:v>
                </c:pt>
                <c:pt idx="246" formatCode="0.00E+00">
                  <c:v>7.6404100000000003E-2</c:v>
                </c:pt>
                <c:pt idx="247" formatCode="0.00E+00">
                  <c:v>7.5287300000000001E-2</c:v>
                </c:pt>
                <c:pt idx="248" formatCode="0.00E+00">
                  <c:v>7.3922600000000005E-2</c:v>
                </c:pt>
                <c:pt idx="249" formatCode="0.00E+00">
                  <c:v>7.2750099999999998E-2</c:v>
                </c:pt>
                <c:pt idx="250" formatCode="0.00E+00">
                  <c:v>7.1374400000000005E-2</c:v>
                </c:pt>
                <c:pt idx="251" formatCode="0.00E+00">
                  <c:v>7.1541300000000002E-2</c:v>
                </c:pt>
                <c:pt idx="252" formatCode="0.00E+00">
                  <c:v>6.9709800000000002E-2</c:v>
                </c:pt>
                <c:pt idx="253" formatCode="0.00E+00">
                  <c:v>6.7351800000000003E-2</c:v>
                </c:pt>
                <c:pt idx="254" formatCode="0.00E+00">
                  <c:v>6.6874000000000003E-2</c:v>
                </c:pt>
                <c:pt idx="255" formatCode="0.00E+00">
                  <c:v>6.6706699999999994E-2</c:v>
                </c:pt>
                <c:pt idx="256" formatCode="0.00E+00">
                  <c:v>6.4881300000000003E-2</c:v>
                </c:pt>
                <c:pt idx="257" formatCode="0.00E+00">
                  <c:v>6.3606300000000005E-2</c:v>
                </c:pt>
                <c:pt idx="258" formatCode="0.00E+00">
                  <c:v>6.2542E-2</c:v>
                </c:pt>
                <c:pt idx="259" formatCode="0.00E+00">
                  <c:v>6.1738000000000001E-2</c:v>
                </c:pt>
                <c:pt idx="260" formatCode="0.00E+00">
                  <c:v>6.04897E-2</c:v>
                </c:pt>
                <c:pt idx="261" formatCode="0.00E+00">
                  <c:v>5.80168E-2</c:v>
                </c:pt>
                <c:pt idx="262" formatCode="0.00E+00">
                  <c:v>5.6875200000000001E-2</c:v>
                </c:pt>
                <c:pt idx="263" formatCode="0.00E+00">
                  <c:v>5.6058900000000002E-2</c:v>
                </c:pt>
                <c:pt idx="264" formatCode="0.00E+00">
                  <c:v>5.4647000000000001E-2</c:v>
                </c:pt>
                <c:pt idx="265" formatCode="0.00E+00">
                  <c:v>5.3300399999999998E-2</c:v>
                </c:pt>
                <c:pt idx="266" formatCode="0.00E+00">
                  <c:v>5.2586099999999997E-2</c:v>
                </c:pt>
                <c:pt idx="267" formatCode="0.00E+00">
                  <c:v>5.2805400000000002E-2</c:v>
                </c:pt>
                <c:pt idx="268" formatCode="0.00E+00">
                  <c:v>5.2340999999999999E-2</c:v>
                </c:pt>
                <c:pt idx="269" formatCode="0.00E+00">
                  <c:v>5.1147499999999999E-2</c:v>
                </c:pt>
                <c:pt idx="270" formatCode="0.00E+00">
                  <c:v>4.8857699999999997E-2</c:v>
                </c:pt>
                <c:pt idx="271" formatCode="0.00E+00">
                  <c:v>4.7815299999999998E-2</c:v>
                </c:pt>
                <c:pt idx="272" formatCode="0.00E+00">
                  <c:v>4.6452E-2</c:v>
                </c:pt>
                <c:pt idx="273" formatCode="0.00E+00">
                  <c:v>4.8874399999999998E-2</c:v>
                </c:pt>
                <c:pt idx="274" formatCode="0.00E+00">
                  <c:v>4.7156799999999999E-2</c:v>
                </c:pt>
                <c:pt idx="275" formatCode="0.00E+00">
                  <c:v>4.5908499999999998E-2</c:v>
                </c:pt>
                <c:pt idx="276" formatCode="0.00E+00">
                  <c:v>4.51159E-2</c:v>
                </c:pt>
                <c:pt idx="277" formatCode="0.00E+00">
                  <c:v>4.4258100000000002E-2</c:v>
                </c:pt>
                <c:pt idx="278" formatCode="0.00E+00">
                  <c:v>4.3875200000000003E-2</c:v>
                </c:pt>
                <c:pt idx="279" formatCode="0.00E+00">
                  <c:v>4.3270099999999999E-2</c:v>
                </c:pt>
                <c:pt idx="280" formatCode="0.00E+00">
                  <c:v>4.0864900000000003E-2</c:v>
                </c:pt>
                <c:pt idx="281" formatCode="0.00E+00">
                  <c:v>4.0105799999999997E-2</c:v>
                </c:pt>
                <c:pt idx="282" formatCode="0.00E+00">
                  <c:v>3.9777300000000002E-2</c:v>
                </c:pt>
                <c:pt idx="283" formatCode="0.00E+00">
                  <c:v>3.9365799999999999E-2</c:v>
                </c:pt>
                <c:pt idx="284" formatCode="0.00E+00">
                  <c:v>3.8397300000000002E-2</c:v>
                </c:pt>
                <c:pt idx="285" formatCode="0.00E+00">
                  <c:v>3.7478400000000002E-2</c:v>
                </c:pt>
                <c:pt idx="286" formatCode="0.00E+00">
                  <c:v>3.6696399999999997E-2</c:v>
                </c:pt>
                <c:pt idx="287" formatCode="0.00E+00">
                  <c:v>3.6346400000000001E-2</c:v>
                </c:pt>
                <c:pt idx="288" formatCode="0.00E+00">
                  <c:v>3.6020299999999998E-2</c:v>
                </c:pt>
                <c:pt idx="289" formatCode="0.00E+00">
                  <c:v>3.5071400000000003E-2</c:v>
                </c:pt>
                <c:pt idx="290" formatCode="0.00E+00">
                  <c:v>3.4875400000000001E-2</c:v>
                </c:pt>
                <c:pt idx="291" formatCode="0.00E+00">
                  <c:v>3.35827E-2</c:v>
                </c:pt>
                <c:pt idx="292" formatCode="0.00E+00">
                  <c:v>3.3154500000000003E-2</c:v>
                </c:pt>
                <c:pt idx="293" formatCode="0.00E+00">
                  <c:v>3.2775899999999997E-2</c:v>
                </c:pt>
                <c:pt idx="294" formatCode="0.00E+00">
                  <c:v>3.2296699999999998E-2</c:v>
                </c:pt>
                <c:pt idx="295" formatCode="0.00E+00">
                  <c:v>3.33204E-2</c:v>
                </c:pt>
                <c:pt idx="296" formatCode="0.00E+00">
                  <c:v>3.3702900000000001E-2</c:v>
                </c:pt>
                <c:pt idx="297" formatCode="0.00E+00">
                  <c:v>3.2211299999999998E-2</c:v>
                </c:pt>
                <c:pt idx="298" formatCode="0.00E+00">
                  <c:v>3.0826099999999999E-2</c:v>
                </c:pt>
                <c:pt idx="299" formatCode="0.00E+00">
                  <c:v>3.0325899999999999E-2</c:v>
                </c:pt>
                <c:pt idx="300" formatCode="0.00E+00">
                  <c:v>3.01838E-2</c:v>
                </c:pt>
                <c:pt idx="301" formatCode="0.00E+00">
                  <c:v>2.9608700000000002E-2</c:v>
                </c:pt>
                <c:pt idx="302" formatCode="0.00E+00">
                  <c:v>2.91872E-2</c:v>
                </c:pt>
                <c:pt idx="303" formatCode="0.00E+00">
                  <c:v>3.0421299999999998E-2</c:v>
                </c:pt>
                <c:pt idx="304" formatCode="0.00E+00">
                  <c:v>2.9514800000000001E-2</c:v>
                </c:pt>
                <c:pt idx="305" formatCode="0.00E+00">
                  <c:v>2.7891599999999999E-2</c:v>
                </c:pt>
                <c:pt idx="306" formatCode="0.00E+00">
                  <c:v>2.7491600000000001E-2</c:v>
                </c:pt>
                <c:pt idx="307" formatCode="0.00E+00">
                  <c:v>2.73557E-2</c:v>
                </c:pt>
                <c:pt idx="308" formatCode="0.00E+00">
                  <c:v>2.70047E-2</c:v>
                </c:pt>
                <c:pt idx="309" formatCode="0.00E+00">
                  <c:v>2.6775400000000001E-2</c:v>
                </c:pt>
                <c:pt idx="310" formatCode="0.00E+00">
                  <c:v>2.5989100000000001E-2</c:v>
                </c:pt>
                <c:pt idx="311" formatCode="0.00E+00">
                  <c:v>2.6486900000000001E-2</c:v>
                </c:pt>
                <c:pt idx="312" formatCode="0.00E+00">
                  <c:v>2.5994799999999998E-2</c:v>
                </c:pt>
                <c:pt idx="313" formatCode="0.00E+00">
                  <c:v>2.5078300000000001E-2</c:v>
                </c:pt>
                <c:pt idx="314" formatCode="0.00E+00">
                  <c:v>2.4585699999999999E-2</c:v>
                </c:pt>
                <c:pt idx="315" formatCode="0.00E+00">
                  <c:v>2.4419300000000001E-2</c:v>
                </c:pt>
                <c:pt idx="316" formatCode="0.00E+00">
                  <c:v>2.4146600000000001E-2</c:v>
                </c:pt>
                <c:pt idx="317" formatCode="0.00E+00">
                  <c:v>2.37565E-2</c:v>
                </c:pt>
                <c:pt idx="318" formatCode="0.00E+00">
                  <c:v>2.35076E-2</c:v>
                </c:pt>
                <c:pt idx="319" formatCode="0.00E+00">
                  <c:v>2.29959E-2</c:v>
                </c:pt>
                <c:pt idx="320" formatCode="0.00E+00">
                  <c:v>2.26331E-2</c:v>
                </c:pt>
                <c:pt idx="321" formatCode="0.00E+00">
                  <c:v>2.2622099999999999E-2</c:v>
                </c:pt>
                <c:pt idx="322" formatCode="0.00E+00">
                  <c:v>2.2333100000000002E-2</c:v>
                </c:pt>
                <c:pt idx="323" formatCode="0.00E+00">
                  <c:v>2.18549E-2</c:v>
                </c:pt>
                <c:pt idx="324" formatCode="0.00E+00">
                  <c:v>2.1488199999999999E-2</c:v>
                </c:pt>
                <c:pt idx="325" formatCode="0.00E+00">
                  <c:v>2.14238E-2</c:v>
                </c:pt>
                <c:pt idx="326" formatCode="0.00E+00">
                  <c:v>2.0927000000000001E-2</c:v>
                </c:pt>
                <c:pt idx="327" formatCode="0.00E+00">
                  <c:v>2.0774399999999998E-2</c:v>
                </c:pt>
                <c:pt idx="328" formatCode="0.00E+00">
                  <c:v>2.05889E-2</c:v>
                </c:pt>
                <c:pt idx="329" formatCode="0.00E+00">
                  <c:v>2.0511600000000001E-2</c:v>
                </c:pt>
                <c:pt idx="330" formatCode="0.00E+00">
                  <c:v>2.0356699999999998E-2</c:v>
                </c:pt>
                <c:pt idx="331" formatCode="0.00E+00">
                  <c:v>1.9928499999999998E-2</c:v>
                </c:pt>
                <c:pt idx="332" formatCode="0.00E+00">
                  <c:v>1.98517E-2</c:v>
                </c:pt>
                <c:pt idx="333" formatCode="0.00E+00">
                  <c:v>1.9443499999999999E-2</c:v>
                </c:pt>
                <c:pt idx="334" formatCode="0.00E+00">
                  <c:v>1.9064899999999999E-2</c:v>
                </c:pt>
                <c:pt idx="335" formatCode="0.00E+00">
                  <c:v>1.89152E-2</c:v>
                </c:pt>
                <c:pt idx="336" formatCode="0.00E+00">
                  <c:v>1.9023399999999999E-2</c:v>
                </c:pt>
                <c:pt idx="337" formatCode="0.00E+00">
                  <c:v>1.9041099999999998E-2</c:v>
                </c:pt>
                <c:pt idx="338" formatCode="0.00E+00">
                  <c:v>1.8588500000000001E-2</c:v>
                </c:pt>
                <c:pt idx="339" formatCode="0.00E+00">
                  <c:v>1.8308600000000001E-2</c:v>
                </c:pt>
                <c:pt idx="340" formatCode="0.00E+00">
                  <c:v>1.8189E-2</c:v>
                </c:pt>
                <c:pt idx="341" formatCode="0.00E+00">
                  <c:v>1.7922400000000002E-2</c:v>
                </c:pt>
                <c:pt idx="342" formatCode="0.00E+00">
                  <c:v>1.7688300000000001E-2</c:v>
                </c:pt>
                <c:pt idx="343" formatCode="0.00E+00">
                  <c:v>1.7531399999999999E-2</c:v>
                </c:pt>
                <c:pt idx="344" formatCode="0.00E+00">
                  <c:v>1.7404599999999999E-2</c:v>
                </c:pt>
                <c:pt idx="345" formatCode="0.00E+00">
                  <c:v>1.7030699999999999E-2</c:v>
                </c:pt>
                <c:pt idx="346" formatCode="0.00E+00">
                  <c:v>1.6977300000000001E-2</c:v>
                </c:pt>
                <c:pt idx="347" formatCode="0.00E+00">
                  <c:v>1.6617799999999999E-2</c:v>
                </c:pt>
                <c:pt idx="348" formatCode="0.00E+00">
                  <c:v>1.6715000000000001E-2</c:v>
                </c:pt>
                <c:pt idx="349" formatCode="0.00E+00">
                  <c:v>1.6643000000000002E-2</c:v>
                </c:pt>
                <c:pt idx="350" formatCode="0.00E+00">
                  <c:v>1.6336400000000001E-2</c:v>
                </c:pt>
                <c:pt idx="351" formatCode="0.00E+00">
                  <c:v>1.6034099999999999E-2</c:v>
                </c:pt>
                <c:pt idx="352" formatCode="0.00E+00">
                  <c:v>1.61333E-2</c:v>
                </c:pt>
                <c:pt idx="353" formatCode="0.00E+00">
                  <c:v>1.5873000000000002E-2</c:v>
                </c:pt>
                <c:pt idx="354" formatCode="0.00E+00">
                  <c:v>1.53522E-2</c:v>
                </c:pt>
                <c:pt idx="355" formatCode="0.00E+00">
                  <c:v>1.5204000000000001E-2</c:v>
                </c:pt>
                <c:pt idx="356" formatCode="0.00E+00">
                  <c:v>1.4981700000000001E-2</c:v>
                </c:pt>
                <c:pt idx="357" formatCode="0.00E+00">
                  <c:v>1.47791E-2</c:v>
                </c:pt>
                <c:pt idx="358" formatCode="0.00E+00">
                  <c:v>1.48168E-2</c:v>
                </c:pt>
                <c:pt idx="359" formatCode="0.00E+00">
                  <c:v>1.45679E-2</c:v>
                </c:pt>
                <c:pt idx="360" formatCode="0.00E+00">
                  <c:v>1.42746E-2</c:v>
                </c:pt>
                <c:pt idx="361" formatCode="0.00E+00">
                  <c:v>1.4040499999999999E-2</c:v>
                </c:pt>
                <c:pt idx="362" formatCode="0.00E+00">
                  <c:v>1.37649E-2</c:v>
                </c:pt>
                <c:pt idx="363" formatCode="0.00E+00">
                  <c:v>1.35555E-2</c:v>
                </c:pt>
                <c:pt idx="364" formatCode="0.00E+00">
                  <c:v>1.36385E-2</c:v>
                </c:pt>
                <c:pt idx="365" formatCode="0.00E+00">
                  <c:v>1.3470599999999999E-2</c:v>
                </c:pt>
                <c:pt idx="366" formatCode="0.00E+00">
                  <c:v>1.3114900000000001E-2</c:v>
                </c:pt>
                <c:pt idx="367" formatCode="0.00E+00">
                  <c:v>1.29342E-2</c:v>
                </c:pt>
                <c:pt idx="368" formatCode="0.00E+00">
                  <c:v>1.2788300000000001E-2</c:v>
                </c:pt>
                <c:pt idx="369" formatCode="0.00E+00">
                  <c:v>1.25465E-2</c:v>
                </c:pt>
                <c:pt idx="370" formatCode="0.00E+00">
                  <c:v>1.2265699999999999E-2</c:v>
                </c:pt>
                <c:pt idx="371" formatCode="0.00E+00">
                  <c:v>1.2064E-2</c:v>
                </c:pt>
                <c:pt idx="372" formatCode="0.00E+00">
                  <c:v>1.1908999999999999E-2</c:v>
                </c:pt>
                <c:pt idx="373" formatCode="0.00E+00">
                  <c:v>1.1700199999999999E-2</c:v>
                </c:pt>
                <c:pt idx="374" formatCode="0.00E+00">
                  <c:v>1.14217E-2</c:v>
                </c:pt>
                <c:pt idx="375" formatCode="0.00E+00">
                  <c:v>1.1121300000000001E-2</c:v>
                </c:pt>
                <c:pt idx="376" formatCode="0.00E+00">
                  <c:v>1.08523E-2</c:v>
                </c:pt>
                <c:pt idx="377" formatCode="0.00E+00">
                  <c:v>1.06173E-2</c:v>
                </c:pt>
                <c:pt idx="378" formatCode="0.00E+00">
                  <c:v>1.0416999999999999E-2</c:v>
                </c:pt>
                <c:pt idx="379" formatCode="0.00E+00">
                  <c:v>1.05915E-2</c:v>
                </c:pt>
                <c:pt idx="380" formatCode="0.00E+00">
                  <c:v>1.0389799999999999E-2</c:v>
                </c:pt>
                <c:pt idx="381" formatCode="0.00E+00">
                  <c:v>1.02668E-2</c:v>
                </c:pt>
                <c:pt idx="382" formatCode="0.00E+00">
                  <c:v>1.0545300000000001E-2</c:v>
                </c:pt>
                <c:pt idx="383" formatCode="0.00E+00">
                  <c:v>1.07756E-2</c:v>
                </c:pt>
                <c:pt idx="384" formatCode="0.00E+00">
                  <c:v>1.03488E-2</c:v>
                </c:pt>
                <c:pt idx="385" formatCode="0.00E+00">
                  <c:v>9.7331999999999991E-3</c:v>
                </c:pt>
                <c:pt idx="386" formatCode="0.00E+00">
                  <c:v>1.0409399999999999E-2</c:v>
                </c:pt>
                <c:pt idx="387" formatCode="0.00E+00">
                  <c:v>9.7036399999999995E-3</c:v>
                </c:pt>
                <c:pt idx="388" formatCode="0.00E+00">
                  <c:v>1.0528600000000001E-2</c:v>
                </c:pt>
                <c:pt idx="389" formatCode="0.00E+00">
                  <c:v>1.0193300000000001E-2</c:v>
                </c:pt>
                <c:pt idx="390" formatCode="0.00E+00">
                  <c:v>9.3960799999999994E-3</c:v>
                </c:pt>
                <c:pt idx="391" formatCode="0.00E+00">
                  <c:v>9.9196400000000004E-3</c:v>
                </c:pt>
                <c:pt idx="392" formatCode="0.00E+00">
                  <c:v>1.0013599999999999E-2</c:v>
                </c:pt>
                <c:pt idx="393" formatCode="0.00E+00">
                  <c:v>8.4323899999999997E-3</c:v>
                </c:pt>
                <c:pt idx="394" formatCode="0.00E+00">
                  <c:v>8.9664500000000008E-3</c:v>
                </c:pt>
                <c:pt idx="395" formatCode="0.00E+00">
                  <c:v>8.9674000000000004E-3</c:v>
                </c:pt>
                <c:pt idx="396" formatCode="0.00E+00">
                  <c:v>8.51822E-3</c:v>
                </c:pt>
                <c:pt idx="397" formatCode="0.00E+00">
                  <c:v>8.6569799999999999E-3</c:v>
                </c:pt>
                <c:pt idx="398" formatCode="0.00E+00">
                  <c:v>9.0260500000000007E-3</c:v>
                </c:pt>
                <c:pt idx="399" formatCode="0.00E+00">
                  <c:v>8.6669899999999994E-3</c:v>
                </c:pt>
                <c:pt idx="400" formatCode="0.00E+00">
                  <c:v>7.6475099999999997E-3</c:v>
                </c:pt>
                <c:pt idx="401" formatCode="0.00E+00">
                  <c:v>7.7896099999999998E-3</c:v>
                </c:pt>
                <c:pt idx="402" formatCode="0.00E+00">
                  <c:v>8.3990100000000002E-3</c:v>
                </c:pt>
                <c:pt idx="403" formatCode="0.00E+00">
                  <c:v>8.9340200000000008E-3</c:v>
                </c:pt>
                <c:pt idx="404" formatCode="0.00E+00">
                  <c:v>9.0084099999999997E-3</c:v>
                </c:pt>
                <c:pt idx="405" formatCode="0.00E+00">
                  <c:v>8.6665200000000005E-3</c:v>
                </c:pt>
                <c:pt idx="406" formatCode="0.00E+00">
                  <c:v>8.4018700000000005E-3</c:v>
                </c:pt>
                <c:pt idx="407" formatCode="0.00E+00">
                  <c:v>8.47673E-3</c:v>
                </c:pt>
                <c:pt idx="408" formatCode="0.00E+00">
                  <c:v>8.21209E-3</c:v>
                </c:pt>
                <c:pt idx="409" formatCode="0.00E+00">
                  <c:v>7.9398200000000002E-3</c:v>
                </c:pt>
                <c:pt idx="410" formatCode="0.00E+00">
                  <c:v>7.6251000000000001E-3</c:v>
                </c:pt>
                <c:pt idx="411" formatCode="0.00E+00">
                  <c:v>8.3255800000000008E-3</c:v>
                </c:pt>
                <c:pt idx="412" formatCode="0.00E+00">
                  <c:v>9.0231900000000004E-3</c:v>
                </c:pt>
                <c:pt idx="413" formatCode="0.00E+00">
                  <c:v>8.4719700000000005E-3</c:v>
                </c:pt>
                <c:pt idx="414" formatCode="0.00E+00">
                  <c:v>7.1396799999999998E-3</c:v>
                </c:pt>
                <c:pt idx="415" formatCode="0.00E+00">
                  <c:v>6.9308299999999998E-3</c:v>
                </c:pt>
                <c:pt idx="416" formatCode="0.00E+00">
                  <c:v>6.8535799999999997E-3</c:v>
                </c:pt>
                <c:pt idx="417" formatCode="0.00E+00">
                  <c:v>7.0562400000000001E-3</c:v>
                </c:pt>
                <c:pt idx="418" formatCode="0.00E+00">
                  <c:v>7.2722400000000001E-3</c:v>
                </c:pt>
                <c:pt idx="419" formatCode="0.00E+00">
                  <c:v>6.6566500000000001E-3</c:v>
                </c:pt>
                <c:pt idx="420" formatCode="0.00E+00">
                  <c:v>7.1749700000000001E-3</c:v>
                </c:pt>
                <c:pt idx="421" formatCode="0.00E+00">
                  <c:v>6.6776300000000004E-3</c:v>
                </c:pt>
                <c:pt idx="422" formatCode="0.00E+00">
                  <c:v>6.67667E-3</c:v>
                </c:pt>
                <c:pt idx="423" formatCode="0.00E+00">
                  <c:v>6.7405700000000004E-3</c:v>
                </c:pt>
                <c:pt idx="424" formatCode="0.00E+00">
                  <c:v>6.6204100000000002E-3</c:v>
                </c:pt>
                <c:pt idx="425" formatCode="0.00E+00">
                  <c:v>5.6948700000000003E-3</c:v>
                </c:pt>
                <c:pt idx="426" formatCode="0.00E+00">
                  <c:v>5.7001100000000004E-3</c:v>
                </c:pt>
                <c:pt idx="427" formatCode="0.00E+00">
                  <c:v>5.5599200000000003E-3</c:v>
                </c:pt>
                <c:pt idx="428" formatCode="0.00E+00">
                  <c:v>5.4440499999999998E-3</c:v>
                </c:pt>
                <c:pt idx="429" formatCode="0.00E+00">
                  <c:v>5.3510700000000003E-3</c:v>
                </c:pt>
                <c:pt idx="430" formatCode="0.00E+00">
                  <c:v>5.8488799999999999E-3</c:v>
                </c:pt>
                <c:pt idx="431" formatCode="0.00E+00">
                  <c:v>4.9877200000000002E-3</c:v>
                </c:pt>
                <c:pt idx="432" formatCode="0.00E+00">
                  <c:v>4.6372399999999999E-3</c:v>
                </c:pt>
                <c:pt idx="433" formatCode="0.00E+00">
                  <c:v>5.1631899999999998E-3</c:v>
                </c:pt>
                <c:pt idx="434" formatCode="0.00E+00">
                  <c:v>3.7646300000000001E-3</c:v>
                </c:pt>
                <c:pt idx="435" formatCode="0.00E+00">
                  <c:v>2.98548E-3</c:v>
                </c:pt>
                <c:pt idx="436" formatCode="0.00E+00">
                  <c:v>3.1004000000000001E-3</c:v>
                </c:pt>
                <c:pt idx="437" formatCode="0.00E+00">
                  <c:v>3.45612E-3</c:v>
                </c:pt>
                <c:pt idx="438" formatCode="0.00E+00">
                  <c:v>3.7417399999999999E-3</c:v>
                </c:pt>
                <c:pt idx="439" formatCode="0.00E+00">
                  <c:v>5.6495699999999996E-3</c:v>
                </c:pt>
                <c:pt idx="440" formatCode="0.00E+00">
                  <c:v>6.8883900000000003E-3</c:v>
                </c:pt>
                <c:pt idx="441" formatCode="0.00E+00">
                  <c:v>6.8812400000000003E-3</c:v>
                </c:pt>
                <c:pt idx="442" formatCode="0.00E+00">
                  <c:v>5.9194599999999997E-3</c:v>
                </c:pt>
                <c:pt idx="443" formatCode="0.00E+00">
                  <c:v>5.1612899999999998E-3</c:v>
                </c:pt>
                <c:pt idx="444" formatCode="0.00E+00">
                  <c:v>4.5909899999999997E-3</c:v>
                </c:pt>
                <c:pt idx="445" formatCode="0.00E+00">
                  <c:v>3.2472600000000001E-3</c:v>
                </c:pt>
                <c:pt idx="446" formatCode="0.00E+00">
                  <c:v>2.3326900000000001E-3</c:v>
                </c:pt>
                <c:pt idx="447" formatCode="0.00E+00">
                  <c:v>2.0470599999999999E-3</c:v>
                </c:pt>
                <c:pt idx="448" formatCode="0.00E+00">
                  <c:v>2.5205599999999998E-3</c:v>
                </c:pt>
                <c:pt idx="449" formatCode="0.00E+00">
                  <c:v>2.8600700000000001E-3</c:v>
                </c:pt>
                <c:pt idx="450" formatCode="0.00E+00">
                  <c:v>2.95305E-3</c:v>
                </c:pt>
                <c:pt idx="451" formatCode="0.00E+00">
                  <c:v>2.8934500000000001E-3</c:v>
                </c:pt>
                <c:pt idx="452" formatCode="0.00E+00">
                  <c:v>2.6626599999999999E-3</c:v>
                </c:pt>
                <c:pt idx="453" formatCode="0.00E+00">
                  <c:v>2.9506699999999999E-3</c:v>
                </c:pt>
                <c:pt idx="454" formatCode="0.00E+00">
                  <c:v>2.78664E-3</c:v>
                </c:pt>
                <c:pt idx="455" formatCode="0.00E+00">
                  <c:v>2.7165399999999999E-3</c:v>
                </c:pt>
                <c:pt idx="456" formatCode="0.00E+00">
                  <c:v>2.55346E-3</c:v>
                </c:pt>
                <c:pt idx="457" formatCode="0.00E+00">
                  <c:v>2.5024399999999999E-3</c:v>
                </c:pt>
                <c:pt idx="458" formatCode="0.00E+00">
                  <c:v>2.3436500000000001E-3</c:v>
                </c:pt>
                <c:pt idx="459" formatCode="0.00E+00">
                  <c:v>2.43092E-3</c:v>
                </c:pt>
                <c:pt idx="460" formatCode="0.00E+00">
                  <c:v>2.3097999999999999E-3</c:v>
                </c:pt>
                <c:pt idx="461" formatCode="0.00E+00">
                  <c:v>2.2120500000000001E-3</c:v>
                </c:pt>
                <c:pt idx="462" formatCode="0.00E+00">
                  <c:v>2.4857500000000001E-3</c:v>
                </c:pt>
                <c:pt idx="463" formatCode="0.00E+00">
                  <c:v>2.2068000000000001E-3</c:v>
                </c:pt>
                <c:pt idx="464" formatCode="0.00E+00">
                  <c:v>2.2926299999999999E-3</c:v>
                </c:pt>
                <c:pt idx="465" formatCode="0.00E+00">
                  <c:v>1.6527200000000001E-3</c:v>
                </c:pt>
                <c:pt idx="466" formatCode="0.00E+00">
                  <c:v>7.4186299999999998E-3</c:v>
                </c:pt>
                <c:pt idx="467" formatCode="0.00E+00">
                  <c:v>3.81613E-3</c:v>
                </c:pt>
                <c:pt idx="468" formatCode="0.00E+00">
                  <c:v>1.8753999999999999E-3</c:v>
                </c:pt>
                <c:pt idx="469" formatCode="0.00E+00">
                  <c:v>1.96838E-3</c:v>
                </c:pt>
                <c:pt idx="470" formatCode="0.00E+00">
                  <c:v>1.7800299999999999E-3</c:v>
                </c:pt>
                <c:pt idx="471" formatCode="0.00E+00">
                  <c:v>1.9164099999999999E-3</c:v>
                </c:pt>
                <c:pt idx="472" formatCode="0.00E+00">
                  <c:v>1.945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C0C-46B6-89E1-C5526EB20185}"/>
            </c:ext>
          </c:extLst>
        </c:ser>
        <c:ser>
          <c:idx val="3"/>
          <c:order val="1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4'!$A$2:$A$512</c:f>
              <c:numCache>
                <c:formatCode>General</c:formatCode>
                <c:ptCount val="5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</c:numCache>
            </c:numRef>
          </c:xVal>
          <c:yVal>
            <c:numRef>
              <c:f>'[AMG-S-2-methylpiperazine.xlsx]Sheet4'!$B$2:$B$448</c:f>
              <c:numCache>
                <c:formatCode>General</c:formatCode>
                <c:ptCount val="447"/>
                <c:pt idx="0">
                  <c:v>-0.42209099999999999</c:v>
                </c:pt>
                <c:pt idx="1">
                  <c:v>-1.02108</c:v>
                </c:pt>
                <c:pt idx="2">
                  <c:v>-0.32883000000000001</c:v>
                </c:pt>
                <c:pt idx="3">
                  <c:v>-0.56253399999999998</c:v>
                </c:pt>
                <c:pt idx="4">
                  <c:v>-0.354547</c:v>
                </c:pt>
                <c:pt idx="5">
                  <c:v>-0.88711300000000004</c:v>
                </c:pt>
                <c:pt idx="6">
                  <c:v>-0.37882300000000002</c:v>
                </c:pt>
                <c:pt idx="7">
                  <c:v>-0.41661599999999999</c:v>
                </c:pt>
                <c:pt idx="8">
                  <c:v>-0.50203100000000001</c:v>
                </c:pt>
                <c:pt idx="9">
                  <c:v>-0.60791499999999998</c:v>
                </c:pt>
                <c:pt idx="10">
                  <c:v>-0.836812</c:v>
                </c:pt>
                <c:pt idx="11">
                  <c:v>0.19564699999999999</c:v>
                </c:pt>
                <c:pt idx="12">
                  <c:v>-0.401808</c:v>
                </c:pt>
                <c:pt idx="13">
                  <c:v>-0.45085799999999998</c:v>
                </c:pt>
                <c:pt idx="14">
                  <c:v>-0.37822699999999998</c:v>
                </c:pt>
                <c:pt idx="15">
                  <c:v>0.50627599999999995</c:v>
                </c:pt>
                <c:pt idx="16">
                  <c:v>-0.167739</c:v>
                </c:pt>
                <c:pt idx="17">
                  <c:v>0.273953</c:v>
                </c:pt>
                <c:pt idx="18">
                  <c:v>-0.104125</c:v>
                </c:pt>
                <c:pt idx="19" formatCode="0.00E+00">
                  <c:v>5.24745E-2</c:v>
                </c:pt>
                <c:pt idx="20">
                  <c:v>-0.206846</c:v>
                </c:pt>
                <c:pt idx="21" formatCode="0.00E+00">
                  <c:v>-6.1731300000000003E-2</c:v>
                </c:pt>
                <c:pt idx="22">
                  <c:v>0.57411100000000004</c:v>
                </c:pt>
                <c:pt idx="23">
                  <c:v>-0.77018500000000001</c:v>
                </c:pt>
                <c:pt idx="24">
                  <c:v>0.14612800000000001</c:v>
                </c:pt>
                <c:pt idx="25">
                  <c:v>-0.61036299999999999</c:v>
                </c:pt>
                <c:pt idx="26">
                  <c:v>0.209873</c:v>
                </c:pt>
                <c:pt idx="27">
                  <c:v>0.418018</c:v>
                </c:pt>
                <c:pt idx="28">
                  <c:v>-0.13752300000000001</c:v>
                </c:pt>
                <c:pt idx="29">
                  <c:v>0.63685899999999995</c:v>
                </c:pt>
                <c:pt idx="30">
                  <c:v>-1.14486</c:v>
                </c:pt>
                <c:pt idx="31">
                  <c:v>-0.29286600000000002</c:v>
                </c:pt>
                <c:pt idx="32">
                  <c:v>-0.554705</c:v>
                </c:pt>
                <c:pt idx="33" formatCode="0.00E+00">
                  <c:v>1.7043099999999999E-2</c:v>
                </c:pt>
                <c:pt idx="34">
                  <c:v>0.274509</c:v>
                </c:pt>
                <c:pt idx="35">
                  <c:v>-0.242921</c:v>
                </c:pt>
                <c:pt idx="36">
                  <c:v>-0.103836</c:v>
                </c:pt>
                <c:pt idx="37">
                  <c:v>-0.61228199999999999</c:v>
                </c:pt>
                <c:pt idx="38">
                  <c:v>-0.22469800000000001</c:v>
                </c:pt>
                <c:pt idx="39">
                  <c:v>0.35009400000000002</c:v>
                </c:pt>
                <c:pt idx="40">
                  <c:v>-0.38515300000000002</c:v>
                </c:pt>
                <c:pt idx="41">
                  <c:v>0.26195200000000002</c:v>
                </c:pt>
                <c:pt idx="42">
                  <c:v>-0.67402799999999996</c:v>
                </c:pt>
                <c:pt idx="43" formatCode="0.00E+00">
                  <c:v>8.2847599999999993E-2</c:v>
                </c:pt>
                <c:pt idx="44">
                  <c:v>0.70588700000000004</c:v>
                </c:pt>
                <c:pt idx="45">
                  <c:v>-0.50587899999999997</c:v>
                </c:pt>
                <c:pt idx="46">
                  <c:v>0.169909</c:v>
                </c:pt>
                <c:pt idx="47" formatCode="0.00E+00">
                  <c:v>-9.3133900000000006E-2</c:v>
                </c:pt>
                <c:pt idx="48">
                  <c:v>-0.32098500000000002</c:v>
                </c:pt>
                <c:pt idx="49" formatCode="0.00E+00">
                  <c:v>-8.8595900000000005E-2</c:v>
                </c:pt>
                <c:pt idx="50" formatCode="0.00E+00">
                  <c:v>-4.4827499999999998E-3</c:v>
                </c:pt>
                <c:pt idx="51">
                  <c:v>-0.20968400000000001</c:v>
                </c:pt>
                <c:pt idx="52">
                  <c:v>-0.824882</c:v>
                </c:pt>
                <c:pt idx="53">
                  <c:v>0.44372299999999998</c:v>
                </c:pt>
                <c:pt idx="54">
                  <c:v>0.34650900000000001</c:v>
                </c:pt>
                <c:pt idx="55" formatCode="0.00E+00">
                  <c:v>8.3989599999999998E-2</c:v>
                </c:pt>
                <c:pt idx="56">
                  <c:v>1.123</c:v>
                </c:pt>
                <c:pt idx="57">
                  <c:v>0.34817700000000001</c:v>
                </c:pt>
                <c:pt idx="58">
                  <c:v>0.43318699999999999</c:v>
                </c:pt>
                <c:pt idx="59" formatCode="0.00E+00">
                  <c:v>-6.9576299999999994E-2</c:v>
                </c:pt>
                <c:pt idx="60">
                  <c:v>0.91652100000000003</c:v>
                </c:pt>
                <c:pt idx="61">
                  <c:v>0.77290099999999995</c:v>
                </c:pt>
                <c:pt idx="62">
                  <c:v>-0.159527</c:v>
                </c:pt>
                <c:pt idx="63">
                  <c:v>0.95403400000000005</c:v>
                </c:pt>
                <c:pt idx="64">
                  <c:v>0.71324399999999999</c:v>
                </c:pt>
                <c:pt idx="65">
                  <c:v>0.32043500000000003</c:v>
                </c:pt>
                <c:pt idx="66">
                  <c:v>1.4534499999999999</c:v>
                </c:pt>
                <c:pt idx="67">
                  <c:v>1.15161</c:v>
                </c:pt>
                <c:pt idx="68">
                  <c:v>1.0524899999999999</c:v>
                </c:pt>
                <c:pt idx="69">
                  <c:v>1.54271</c:v>
                </c:pt>
                <c:pt idx="70">
                  <c:v>2.1306699999999998</c:v>
                </c:pt>
                <c:pt idx="71">
                  <c:v>2.4130199999999999</c:v>
                </c:pt>
                <c:pt idx="72">
                  <c:v>1.5203199999999999</c:v>
                </c:pt>
                <c:pt idx="73">
                  <c:v>1.8105199999999999</c:v>
                </c:pt>
                <c:pt idx="74">
                  <c:v>1.8016399999999999</c:v>
                </c:pt>
                <c:pt idx="75">
                  <c:v>1.72576</c:v>
                </c:pt>
                <c:pt idx="76">
                  <c:v>1.7722199999999999</c:v>
                </c:pt>
                <c:pt idx="77">
                  <c:v>1.7810299999999999</c:v>
                </c:pt>
                <c:pt idx="78">
                  <c:v>1.7917799999999999</c:v>
                </c:pt>
                <c:pt idx="79">
                  <c:v>1.7772300000000001</c:v>
                </c:pt>
                <c:pt idx="80">
                  <c:v>1.8012699999999999</c:v>
                </c:pt>
                <c:pt idx="81">
                  <c:v>1.8096300000000001</c:v>
                </c:pt>
                <c:pt idx="82">
                  <c:v>1.79691</c:v>
                </c:pt>
                <c:pt idx="83">
                  <c:v>1.798</c:v>
                </c:pt>
                <c:pt idx="84">
                  <c:v>1.8525100000000001</c:v>
                </c:pt>
                <c:pt idx="85">
                  <c:v>1.8344400000000001</c:v>
                </c:pt>
                <c:pt idx="86">
                  <c:v>1.81759</c:v>
                </c:pt>
                <c:pt idx="87">
                  <c:v>1.8546199999999999</c:v>
                </c:pt>
                <c:pt idx="88">
                  <c:v>1.8266100000000001</c:v>
                </c:pt>
                <c:pt idx="89">
                  <c:v>1.8133600000000001</c:v>
                </c:pt>
                <c:pt idx="90">
                  <c:v>1.8112600000000001</c:v>
                </c:pt>
                <c:pt idx="91">
                  <c:v>1.84111</c:v>
                </c:pt>
                <c:pt idx="92">
                  <c:v>1.79871</c:v>
                </c:pt>
                <c:pt idx="93">
                  <c:v>1.8025100000000001</c:v>
                </c:pt>
                <c:pt idx="94">
                  <c:v>1.7888999999999999</c:v>
                </c:pt>
                <c:pt idx="95">
                  <c:v>1.75057</c:v>
                </c:pt>
                <c:pt idx="96">
                  <c:v>1.74254</c:v>
                </c:pt>
                <c:pt idx="97">
                  <c:v>1.7394499999999999</c:v>
                </c:pt>
                <c:pt idx="98">
                  <c:v>1.6848099999999999</c:v>
                </c:pt>
                <c:pt idx="99">
                  <c:v>1.6634899999999999</c:v>
                </c:pt>
                <c:pt idx="100">
                  <c:v>1.6566399999999999</c:v>
                </c:pt>
                <c:pt idx="101">
                  <c:v>1.60917</c:v>
                </c:pt>
                <c:pt idx="102">
                  <c:v>1.5843100000000001</c:v>
                </c:pt>
                <c:pt idx="103">
                  <c:v>1.5534600000000001</c:v>
                </c:pt>
                <c:pt idx="104">
                  <c:v>1.5263100000000001</c:v>
                </c:pt>
                <c:pt idx="105">
                  <c:v>1.4990399999999999</c:v>
                </c:pt>
                <c:pt idx="106">
                  <c:v>1.47885</c:v>
                </c:pt>
                <c:pt idx="107">
                  <c:v>1.46065</c:v>
                </c:pt>
                <c:pt idx="108">
                  <c:v>1.44774</c:v>
                </c:pt>
                <c:pt idx="109">
                  <c:v>1.4321299999999999</c:v>
                </c:pt>
                <c:pt idx="110">
                  <c:v>1.4121600000000001</c:v>
                </c:pt>
                <c:pt idx="111">
                  <c:v>1.41076</c:v>
                </c:pt>
                <c:pt idx="112">
                  <c:v>1.38622</c:v>
                </c:pt>
                <c:pt idx="113">
                  <c:v>1.38392</c:v>
                </c:pt>
                <c:pt idx="114">
                  <c:v>1.3747400000000001</c:v>
                </c:pt>
                <c:pt idx="115">
                  <c:v>1.36694</c:v>
                </c:pt>
                <c:pt idx="116">
                  <c:v>1.3572</c:v>
                </c:pt>
                <c:pt idx="117">
                  <c:v>1.3507</c:v>
                </c:pt>
                <c:pt idx="118">
                  <c:v>1.343</c:v>
                </c:pt>
                <c:pt idx="119">
                  <c:v>1.3350599999999999</c:v>
                </c:pt>
                <c:pt idx="120">
                  <c:v>1.32131</c:v>
                </c:pt>
                <c:pt idx="121">
                  <c:v>1.3166500000000001</c:v>
                </c:pt>
                <c:pt idx="122">
                  <c:v>1.30596</c:v>
                </c:pt>
                <c:pt idx="123">
                  <c:v>1.2896000000000001</c:v>
                </c:pt>
                <c:pt idx="124">
                  <c:v>1.28098</c:v>
                </c:pt>
                <c:pt idx="125">
                  <c:v>1.2577</c:v>
                </c:pt>
                <c:pt idx="126">
                  <c:v>1.2600899999999999</c:v>
                </c:pt>
                <c:pt idx="127">
                  <c:v>1.2432399999999999</c:v>
                </c:pt>
                <c:pt idx="128">
                  <c:v>1.2234100000000001</c:v>
                </c:pt>
                <c:pt idx="129">
                  <c:v>1.21492</c:v>
                </c:pt>
                <c:pt idx="130">
                  <c:v>1.1977500000000001</c:v>
                </c:pt>
                <c:pt idx="131">
                  <c:v>1.17845</c:v>
                </c:pt>
                <c:pt idx="132">
                  <c:v>1.15913</c:v>
                </c:pt>
                <c:pt idx="133">
                  <c:v>1.1393800000000001</c:v>
                </c:pt>
                <c:pt idx="134">
                  <c:v>1.11713</c:v>
                </c:pt>
                <c:pt idx="135">
                  <c:v>1.0915999999999999</c:v>
                </c:pt>
                <c:pt idx="136">
                  <c:v>1.06833</c:v>
                </c:pt>
                <c:pt idx="137">
                  <c:v>1.0394399999999999</c:v>
                </c:pt>
                <c:pt idx="138">
                  <c:v>1.0179100000000001</c:v>
                </c:pt>
                <c:pt idx="139">
                  <c:v>0.99350499999999997</c:v>
                </c:pt>
                <c:pt idx="140">
                  <c:v>0.96361200000000002</c:v>
                </c:pt>
                <c:pt idx="141">
                  <c:v>0.93430199999999997</c:v>
                </c:pt>
                <c:pt idx="142">
                  <c:v>0.90841000000000005</c:v>
                </c:pt>
                <c:pt idx="143">
                  <c:v>0.88137100000000002</c:v>
                </c:pt>
                <c:pt idx="144">
                  <c:v>0.851657</c:v>
                </c:pt>
                <c:pt idx="145">
                  <c:v>0.82683600000000002</c:v>
                </c:pt>
                <c:pt idx="146">
                  <c:v>0.79404200000000003</c:v>
                </c:pt>
                <c:pt idx="147">
                  <c:v>0.76297300000000001</c:v>
                </c:pt>
                <c:pt idx="148">
                  <c:v>0.73124999999999996</c:v>
                </c:pt>
                <c:pt idx="149">
                  <c:v>0.69954099999999997</c:v>
                </c:pt>
                <c:pt idx="150">
                  <c:v>0.66837199999999997</c:v>
                </c:pt>
                <c:pt idx="151">
                  <c:v>0.63567300000000004</c:v>
                </c:pt>
                <c:pt idx="152">
                  <c:v>0.60556699999999997</c:v>
                </c:pt>
                <c:pt idx="153">
                  <c:v>0.57555800000000001</c:v>
                </c:pt>
                <c:pt idx="154">
                  <c:v>0.54543900000000001</c:v>
                </c:pt>
                <c:pt idx="155">
                  <c:v>0.51614599999999999</c:v>
                </c:pt>
                <c:pt idx="156">
                  <c:v>0.48777999999999999</c:v>
                </c:pt>
                <c:pt idx="157">
                  <c:v>0.46039999999999998</c:v>
                </c:pt>
                <c:pt idx="158">
                  <c:v>0.432006</c:v>
                </c:pt>
                <c:pt idx="159">
                  <c:v>0.405254</c:v>
                </c:pt>
                <c:pt idx="160">
                  <c:v>0.38012400000000002</c:v>
                </c:pt>
                <c:pt idx="161">
                  <c:v>0.35557299999999997</c:v>
                </c:pt>
                <c:pt idx="162">
                  <c:v>0.33317000000000002</c:v>
                </c:pt>
                <c:pt idx="163">
                  <c:v>0.31253300000000001</c:v>
                </c:pt>
                <c:pt idx="164">
                  <c:v>0.29408000000000001</c:v>
                </c:pt>
                <c:pt idx="165">
                  <c:v>0.27659800000000001</c:v>
                </c:pt>
                <c:pt idx="166">
                  <c:v>0.26129200000000002</c:v>
                </c:pt>
                <c:pt idx="167">
                  <c:v>0.249664</c:v>
                </c:pt>
                <c:pt idx="168">
                  <c:v>0.23805000000000001</c:v>
                </c:pt>
                <c:pt idx="169">
                  <c:v>0.229352</c:v>
                </c:pt>
                <c:pt idx="170">
                  <c:v>0.220362</c:v>
                </c:pt>
                <c:pt idx="171">
                  <c:v>0.21257100000000001</c:v>
                </c:pt>
                <c:pt idx="172">
                  <c:v>0.20729300000000001</c:v>
                </c:pt>
                <c:pt idx="173">
                  <c:v>0.201736</c:v>
                </c:pt>
                <c:pt idx="174">
                  <c:v>0.19462399999999999</c:v>
                </c:pt>
                <c:pt idx="175">
                  <c:v>0.18834000000000001</c:v>
                </c:pt>
                <c:pt idx="176">
                  <c:v>0.183223</c:v>
                </c:pt>
                <c:pt idx="177">
                  <c:v>0.17802499999999999</c:v>
                </c:pt>
                <c:pt idx="178">
                  <c:v>0.17255999999999999</c:v>
                </c:pt>
                <c:pt idx="179">
                  <c:v>0.169567</c:v>
                </c:pt>
                <c:pt idx="180">
                  <c:v>0.16678000000000001</c:v>
                </c:pt>
                <c:pt idx="181">
                  <c:v>0.163962</c:v>
                </c:pt>
                <c:pt idx="182">
                  <c:v>0.16085099999999999</c:v>
                </c:pt>
                <c:pt idx="183">
                  <c:v>0.157863</c:v>
                </c:pt>
                <c:pt idx="184">
                  <c:v>0.155471</c:v>
                </c:pt>
                <c:pt idx="185">
                  <c:v>0.152811</c:v>
                </c:pt>
                <c:pt idx="186">
                  <c:v>0.150368</c:v>
                </c:pt>
                <c:pt idx="187">
                  <c:v>0.14893799999999999</c:v>
                </c:pt>
                <c:pt idx="188">
                  <c:v>0.14716499999999999</c:v>
                </c:pt>
                <c:pt idx="189">
                  <c:v>0.14552100000000001</c:v>
                </c:pt>
                <c:pt idx="190">
                  <c:v>0.145568</c:v>
                </c:pt>
                <c:pt idx="191">
                  <c:v>0.14361599999999999</c:v>
                </c:pt>
                <c:pt idx="192">
                  <c:v>0.143507</c:v>
                </c:pt>
                <c:pt idx="193">
                  <c:v>0.14200299999999999</c:v>
                </c:pt>
                <c:pt idx="194">
                  <c:v>0.14077799999999999</c:v>
                </c:pt>
                <c:pt idx="195">
                  <c:v>0.13952400000000001</c:v>
                </c:pt>
                <c:pt idx="196">
                  <c:v>0.13932700000000001</c:v>
                </c:pt>
                <c:pt idx="197">
                  <c:v>0.13916700000000001</c:v>
                </c:pt>
                <c:pt idx="198">
                  <c:v>0.13846700000000001</c:v>
                </c:pt>
                <c:pt idx="199">
                  <c:v>0.13688700000000001</c:v>
                </c:pt>
                <c:pt idx="200">
                  <c:v>0.13395299999999999</c:v>
                </c:pt>
                <c:pt idx="201">
                  <c:v>0.13257099999999999</c:v>
                </c:pt>
                <c:pt idx="202">
                  <c:v>0.13142899999999999</c:v>
                </c:pt>
                <c:pt idx="203">
                  <c:v>0.130717</c:v>
                </c:pt>
                <c:pt idx="204">
                  <c:v>0.12967899999999999</c:v>
                </c:pt>
                <c:pt idx="205">
                  <c:v>0.13037399999999999</c:v>
                </c:pt>
                <c:pt idx="206">
                  <c:v>0.12837599999999999</c:v>
                </c:pt>
                <c:pt idx="207">
                  <c:v>0.12625900000000001</c:v>
                </c:pt>
                <c:pt idx="208">
                  <c:v>0.12562100000000001</c:v>
                </c:pt>
                <c:pt idx="209">
                  <c:v>0.12642</c:v>
                </c:pt>
                <c:pt idx="210">
                  <c:v>0.125911</c:v>
                </c:pt>
                <c:pt idx="211">
                  <c:v>0.12324400000000001</c:v>
                </c:pt>
                <c:pt idx="212">
                  <c:v>0.121977</c:v>
                </c:pt>
                <c:pt idx="213">
                  <c:v>0.121168</c:v>
                </c:pt>
                <c:pt idx="214">
                  <c:v>0.119381</c:v>
                </c:pt>
                <c:pt idx="215">
                  <c:v>0.119257</c:v>
                </c:pt>
                <c:pt idx="216">
                  <c:v>0.12094100000000001</c:v>
                </c:pt>
                <c:pt idx="217">
                  <c:v>0.12119199999999999</c:v>
                </c:pt>
                <c:pt idx="218">
                  <c:v>0.117946</c:v>
                </c:pt>
                <c:pt idx="219">
                  <c:v>0.11525000000000001</c:v>
                </c:pt>
                <c:pt idx="220">
                  <c:v>0.11303199999999999</c:v>
                </c:pt>
                <c:pt idx="221">
                  <c:v>0.112169</c:v>
                </c:pt>
                <c:pt idx="222">
                  <c:v>0.11156099999999999</c:v>
                </c:pt>
                <c:pt idx="223">
                  <c:v>0.111128</c:v>
                </c:pt>
                <c:pt idx="224">
                  <c:v>0.10977000000000001</c:v>
                </c:pt>
                <c:pt idx="225">
                  <c:v>0.10846600000000001</c:v>
                </c:pt>
                <c:pt idx="226">
                  <c:v>0.106345</c:v>
                </c:pt>
                <c:pt idx="227">
                  <c:v>0.10681599999999999</c:v>
                </c:pt>
                <c:pt idx="228">
                  <c:v>0.108344</c:v>
                </c:pt>
                <c:pt idx="229">
                  <c:v>0.104184</c:v>
                </c:pt>
                <c:pt idx="230">
                  <c:v>0.103574</c:v>
                </c:pt>
                <c:pt idx="231">
                  <c:v>0.10277799999999999</c:v>
                </c:pt>
                <c:pt idx="232">
                  <c:v>0.100341</c:v>
                </c:pt>
                <c:pt idx="233">
                  <c:v>0.100369</c:v>
                </c:pt>
                <c:pt idx="234" formatCode="0.00E+00">
                  <c:v>9.9508799999999994E-2</c:v>
                </c:pt>
                <c:pt idx="235" formatCode="0.00E+00">
                  <c:v>9.6400299999999994E-2</c:v>
                </c:pt>
                <c:pt idx="236" formatCode="0.00E+00">
                  <c:v>9.3918799999999997E-2</c:v>
                </c:pt>
                <c:pt idx="237" formatCode="0.00E+00">
                  <c:v>9.3618900000000005E-2</c:v>
                </c:pt>
                <c:pt idx="238" formatCode="0.00E+00">
                  <c:v>9.2775300000000005E-2</c:v>
                </c:pt>
                <c:pt idx="239" formatCode="0.00E+00">
                  <c:v>9.0840799999999999E-2</c:v>
                </c:pt>
                <c:pt idx="240" formatCode="0.00E+00">
                  <c:v>8.9224800000000007E-2</c:v>
                </c:pt>
                <c:pt idx="241" formatCode="0.00E+00">
                  <c:v>8.82883E-2</c:v>
                </c:pt>
                <c:pt idx="242" formatCode="0.00E+00">
                  <c:v>8.6567400000000003E-2</c:v>
                </c:pt>
                <c:pt idx="243" formatCode="0.00E+00">
                  <c:v>8.5040599999999994E-2</c:v>
                </c:pt>
                <c:pt idx="244" formatCode="0.00E+00">
                  <c:v>8.4255700000000003E-2</c:v>
                </c:pt>
                <c:pt idx="245" formatCode="0.00E+00">
                  <c:v>8.1721299999999997E-2</c:v>
                </c:pt>
                <c:pt idx="246" formatCode="0.00E+00">
                  <c:v>8.0309900000000004E-2</c:v>
                </c:pt>
                <c:pt idx="247" formatCode="0.00E+00">
                  <c:v>7.9397700000000002E-2</c:v>
                </c:pt>
                <c:pt idx="248" formatCode="0.00E+00">
                  <c:v>7.8247999999999998E-2</c:v>
                </c:pt>
                <c:pt idx="249" formatCode="0.00E+00">
                  <c:v>7.6662099999999997E-2</c:v>
                </c:pt>
                <c:pt idx="250" formatCode="0.00E+00">
                  <c:v>7.5079400000000004E-2</c:v>
                </c:pt>
                <c:pt idx="251" formatCode="0.00E+00">
                  <c:v>7.5466599999999995E-2</c:v>
                </c:pt>
                <c:pt idx="252" formatCode="0.00E+00">
                  <c:v>7.3631299999999997E-2</c:v>
                </c:pt>
                <c:pt idx="253" formatCode="0.00E+00">
                  <c:v>7.1088799999999994E-2</c:v>
                </c:pt>
                <c:pt idx="254" formatCode="0.00E+00">
                  <c:v>7.0669700000000002E-2</c:v>
                </c:pt>
                <c:pt idx="255" formatCode="0.00E+00">
                  <c:v>7.0423600000000003E-2</c:v>
                </c:pt>
                <c:pt idx="256" formatCode="0.00E+00">
                  <c:v>6.8646399999999996E-2</c:v>
                </c:pt>
                <c:pt idx="257" formatCode="0.00E+00">
                  <c:v>6.7210199999999998E-2</c:v>
                </c:pt>
                <c:pt idx="258" formatCode="0.00E+00">
                  <c:v>6.6075800000000004E-2</c:v>
                </c:pt>
                <c:pt idx="259" formatCode="0.00E+00">
                  <c:v>6.5362000000000003E-2</c:v>
                </c:pt>
                <c:pt idx="260" formatCode="0.00E+00">
                  <c:v>6.4028699999999994E-2</c:v>
                </c:pt>
                <c:pt idx="261" formatCode="0.00E+00">
                  <c:v>6.1733200000000002E-2</c:v>
                </c:pt>
                <c:pt idx="262" formatCode="0.00E+00">
                  <c:v>6.0163500000000002E-2</c:v>
                </c:pt>
                <c:pt idx="263" formatCode="0.00E+00">
                  <c:v>5.94482E-2</c:v>
                </c:pt>
                <c:pt idx="264" formatCode="0.00E+00">
                  <c:v>5.8090200000000002E-2</c:v>
                </c:pt>
                <c:pt idx="265" formatCode="0.00E+00">
                  <c:v>5.6752700000000003E-2</c:v>
                </c:pt>
                <c:pt idx="266" formatCode="0.00E+00">
                  <c:v>5.6025499999999999E-2</c:v>
                </c:pt>
                <c:pt idx="267" formatCode="0.00E+00">
                  <c:v>5.6098000000000002E-2</c:v>
                </c:pt>
                <c:pt idx="268" formatCode="0.00E+00">
                  <c:v>5.5664100000000001E-2</c:v>
                </c:pt>
                <c:pt idx="269" formatCode="0.00E+00">
                  <c:v>5.4274999999999997E-2</c:v>
                </c:pt>
                <c:pt idx="270" formatCode="0.00E+00">
                  <c:v>5.2012900000000001E-2</c:v>
                </c:pt>
                <c:pt idx="271" formatCode="0.00E+00">
                  <c:v>5.0772699999999997E-2</c:v>
                </c:pt>
                <c:pt idx="272" formatCode="0.00E+00">
                  <c:v>4.9471899999999999E-2</c:v>
                </c:pt>
                <c:pt idx="273" formatCode="0.00E+00">
                  <c:v>5.2106899999999998E-2</c:v>
                </c:pt>
                <c:pt idx="274" formatCode="0.00E+00">
                  <c:v>5.0118900000000001E-2</c:v>
                </c:pt>
                <c:pt idx="275" formatCode="0.00E+00">
                  <c:v>4.89478E-2</c:v>
                </c:pt>
                <c:pt idx="276" formatCode="0.00E+00">
                  <c:v>4.8157699999999998E-2</c:v>
                </c:pt>
                <c:pt idx="277" formatCode="0.00E+00">
                  <c:v>4.72126E-2</c:v>
                </c:pt>
                <c:pt idx="278" formatCode="0.00E+00">
                  <c:v>4.68593E-2</c:v>
                </c:pt>
                <c:pt idx="279" formatCode="0.00E+00">
                  <c:v>4.5978100000000001E-2</c:v>
                </c:pt>
                <c:pt idx="280" formatCode="0.00E+00">
                  <c:v>4.3533799999999997E-2</c:v>
                </c:pt>
                <c:pt idx="281" formatCode="0.00E+00">
                  <c:v>4.2904900000000003E-2</c:v>
                </c:pt>
                <c:pt idx="282" formatCode="0.00E+00">
                  <c:v>4.2581099999999997E-2</c:v>
                </c:pt>
                <c:pt idx="283" formatCode="0.00E+00">
                  <c:v>4.2088E-2</c:v>
                </c:pt>
                <c:pt idx="284" formatCode="0.00E+00">
                  <c:v>4.1141999999999998E-2</c:v>
                </c:pt>
                <c:pt idx="285" formatCode="0.00E+00">
                  <c:v>4.0041899999999998E-2</c:v>
                </c:pt>
                <c:pt idx="286" formatCode="0.00E+00">
                  <c:v>3.9349099999999998E-2</c:v>
                </c:pt>
                <c:pt idx="287" formatCode="0.00E+00">
                  <c:v>3.8975700000000002E-2</c:v>
                </c:pt>
                <c:pt idx="288" formatCode="0.00E+00">
                  <c:v>3.8576600000000003E-2</c:v>
                </c:pt>
                <c:pt idx="289" formatCode="0.00E+00">
                  <c:v>3.7675399999999998E-2</c:v>
                </c:pt>
                <c:pt idx="290" formatCode="0.00E+00">
                  <c:v>3.7450299999999999E-2</c:v>
                </c:pt>
                <c:pt idx="291" formatCode="0.00E+00">
                  <c:v>3.61719E-2</c:v>
                </c:pt>
                <c:pt idx="292" formatCode="0.00E+00">
                  <c:v>3.5664099999999997E-2</c:v>
                </c:pt>
                <c:pt idx="293" formatCode="0.00E+00">
                  <c:v>3.5236799999999999E-2</c:v>
                </c:pt>
                <c:pt idx="294" formatCode="0.00E+00">
                  <c:v>3.4829100000000002E-2</c:v>
                </c:pt>
                <c:pt idx="295" formatCode="0.00E+00">
                  <c:v>3.5672200000000001E-2</c:v>
                </c:pt>
                <c:pt idx="296" formatCode="0.00E+00">
                  <c:v>3.6319299999999999E-2</c:v>
                </c:pt>
                <c:pt idx="297" formatCode="0.00E+00">
                  <c:v>3.4546899999999998E-2</c:v>
                </c:pt>
                <c:pt idx="298" formatCode="0.00E+00">
                  <c:v>3.2959500000000003E-2</c:v>
                </c:pt>
                <c:pt idx="299" formatCode="0.00E+00">
                  <c:v>3.2780200000000002E-2</c:v>
                </c:pt>
                <c:pt idx="300" formatCode="0.00E+00">
                  <c:v>3.2642400000000002E-2</c:v>
                </c:pt>
                <c:pt idx="301" formatCode="0.00E+00">
                  <c:v>3.1854599999999997E-2</c:v>
                </c:pt>
                <c:pt idx="302" formatCode="0.00E+00">
                  <c:v>3.1510799999999999E-2</c:v>
                </c:pt>
                <c:pt idx="303" formatCode="0.00E+00">
                  <c:v>3.2852199999999998E-2</c:v>
                </c:pt>
                <c:pt idx="304" formatCode="0.00E+00">
                  <c:v>3.1890399999999999E-2</c:v>
                </c:pt>
                <c:pt idx="305" formatCode="0.00E+00">
                  <c:v>3.0188099999999999E-2</c:v>
                </c:pt>
                <c:pt idx="306" formatCode="0.00E+00">
                  <c:v>2.9790400000000002E-2</c:v>
                </c:pt>
                <c:pt idx="307" formatCode="0.00E+00">
                  <c:v>2.96078E-2</c:v>
                </c:pt>
                <c:pt idx="308" formatCode="0.00E+00">
                  <c:v>2.9508099999999999E-2</c:v>
                </c:pt>
                <c:pt idx="309" formatCode="0.00E+00">
                  <c:v>2.9116199999999998E-2</c:v>
                </c:pt>
                <c:pt idx="310" formatCode="0.00E+00">
                  <c:v>2.8246899999999998E-2</c:v>
                </c:pt>
                <c:pt idx="311" formatCode="0.00E+00">
                  <c:v>2.8842900000000001E-2</c:v>
                </c:pt>
                <c:pt idx="312" formatCode="0.00E+00">
                  <c:v>2.8332699999999999E-2</c:v>
                </c:pt>
                <c:pt idx="313" formatCode="0.00E+00">
                  <c:v>2.7411499999999998E-2</c:v>
                </c:pt>
                <c:pt idx="314" formatCode="0.00E+00">
                  <c:v>2.6942299999999999E-2</c:v>
                </c:pt>
                <c:pt idx="315" formatCode="0.00E+00">
                  <c:v>2.68288E-2</c:v>
                </c:pt>
                <c:pt idx="316" formatCode="0.00E+00">
                  <c:v>2.6529799999999999E-2</c:v>
                </c:pt>
                <c:pt idx="317" formatCode="0.00E+00">
                  <c:v>2.6158299999999999E-2</c:v>
                </c:pt>
                <c:pt idx="318" formatCode="0.00E+00">
                  <c:v>2.5856500000000001E-2</c:v>
                </c:pt>
                <c:pt idx="319" formatCode="0.00E+00">
                  <c:v>2.5319600000000001E-2</c:v>
                </c:pt>
                <c:pt idx="320" formatCode="0.00E+00">
                  <c:v>2.4951000000000001E-2</c:v>
                </c:pt>
                <c:pt idx="321" formatCode="0.00E+00">
                  <c:v>2.4901400000000001E-2</c:v>
                </c:pt>
                <c:pt idx="322" formatCode="0.00E+00">
                  <c:v>2.4673E-2</c:v>
                </c:pt>
                <c:pt idx="323" formatCode="0.00E+00">
                  <c:v>2.4253799999999999E-2</c:v>
                </c:pt>
                <c:pt idx="324" formatCode="0.00E+00">
                  <c:v>2.3856599999999999E-2</c:v>
                </c:pt>
                <c:pt idx="325" formatCode="0.00E+00">
                  <c:v>2.37494E-2</c:v>
                </c:pt>
                <c:pt idx="326" formatCode="0.00E+00">
                  <c:v>2.3368799999999999E-2</c:v>
                </c:pt>
                <c:pt idx="327" formatCode="0.00E+00">
                  <c:v>2.3130899999999999E-2</c:v>
                </c:pt>
                <c:pt idx="328" formatCode="0.00E+00">
                  <c:v>2.2922000000000001E-2</c:v>
                </c:pt>
                <c:pt idx="329" formatCode="0.00E+00">
                  <c:v>2.28071E-2</c:v>
                </c:pt>
                <c:pt idx="330" formatCode="0.00E+00">
                  <c:v>2.2723699999999999E-2</c:v>
                </c:pt>
                <c:pt idx="331" formatCode="0.00E+00">
                  <c:v>2.23041E-2</c:v>
                </c:pt>
                <c:pt idx="332" formatCode="0.00E+00">
                  <c:v>2.2169600000000001E-2</c:v>
                </c:pt>
                <c:pt idx="333" formatCode="0.00E+00">
                  <c:v>2.1770999999999999E-2</c:v>
                </c:pt>
                <c:pt idx="334" formatCode="0.00E+00">
                  <c:v>2.1417599999999998E-2</c:v>
                </c:pt>
                <c:pt idx="335" formatCode="0.00E+00">
                  <c:v>2.1202599999999999E-2</c:v>
                </c:pt>
                <c:pt idx="336" formatCode="0.00E+00">
                  <c:v>2.1285999999999999E-2</c:v>
                </c:pt>
                <c:pt idx="337" formatCode="0.00E+00">
                  <c:v>2.1277399999999998E-2</c:v>
                </c:pt>
                <c:pt idx="338" formatCode="0.00E+00">
                  <c:v>2.08373E-2</c:v>
                </c:pt>
                <c:pt idx="339" formatCode="0.00E+00">
                  <c:v>2.0498300000000001E-2</c:v>
                </c:pt>
                <c:pt idx="340" formatCode="0.00E+00">
                  <c:v>2.0428700000000001E-2</c:v>
                </c:pt>
                <c:pt idx="341" formatCode="0.00E+00">
                  <c:v>2.0152099999999999E-2</c:v>
                </c:pt>
                <c:pt idx="342" formatCode="0.00E+00">
                  <c:v>1.98202E-2</c:v>
                </c:pt>
                <c:pt idx="343" formatCode="0.00E+00">
                  <c:v>1.9732E-2</c:v>
                </c:pt>
                <c:pt idx="344" formatCode="0.00E+00">
                  <c:v>1.95642E-2</c:v>
                </c:pt>
                <c:pt idx="345" formatCode="0.00E+00">
                  <c:v>1.9141700000000001E-2</c:v>
                </c:pt>
                <c:pt idx="346" formatCode="0.00E+00">
                  <c:v>1.91045E-2</c:v>
                </c:pt>
                <c:pt idx="347" formatCode="0.00E+00">
                  <c:v>1.8828399999999999E-2</c:v>
                </c:pt>
                <c:pt idx="348" formatCode="0.00E+00">
                  <c:v>1.89152E-2</c:v>
                </c:pt>
                <c:pt idx="349" formatCode="0.00E+00">
                  <c:v>1.86582E-2</c:v>
                </c:pt>
                <c:pt idx="350" formatCode="0.00E+00">
                  <c:v>1.84531E-2</c:v>
                </c:pt>
                <c:pt idx="351" formatCode="0.00E+00">
                  <c:v>1.8037299999999999E-2</c:v>
                </c:pt>
                <c:pt idx="352" formatCode="0.00E+00">
                  <c:v>1.8198499999999999E-2</c:v>
                </c:pt>
                <c:pt idx="353" formatCode="0.00E+00">
                  <c:v>1.7830800000000001E-2</c:v>
                </c:pt>
                <c:pt idx="354" formatCode="0.00E+00">
                  <c:v>1.7276799999999998E-2</c:v>
                </c:pt>
                <c:pt idx="355" formatCode="0.00E+00">
                  <c:v>1.7167600000000002E-2</c:v>
                </c:pt>
                <c:pt idx="356" formatCode="0.00E+00">
                  <c:v>1.67799E-2</c:v>
                </c:pt>
                <c:pt idx="357" formatCode="0.00E+00">
                  <c:v>1.6720800000000001E-2</c:v>
                </c:pt>
                <c:pt idx="358" formatCode="0.00E+00">
                  <c:v>1.6671200000000001E-2</c:v>
                </c:pt>
                <c:pt idx="359" formatCode="0.00E+00">
                  <c:v>1.6296399999999999E-2</c:v>
                </c:pt>
                <c:pt idx="360" formatCode="0.00E+00">
                  <c:v>1.6135699999999999E-2</c:v>
                </c:pt>
                <c:pt idx="361" formatCode="0.00E+00">
                  <c:v>1.57933E-2</c:v>
                </c:pt>
                <c:pt idx="362" formatCode="0.00E+00">
                  <c:v>1.54614E-2</c:v>
                </c:pt>
                <c:pt idx="363" formatCode="0.00E+00">
                  <c:v>1.5223E-2</c:v>
                </c:pt>
                <c:pt idx="364" formatCode="0.00E+00">
                  <c:v>1.52655E-2</c:v>
                </c:pt>
                <c:pt idx="365" formatCode="0.00E+00">
                  <c:v>1.5051800000000001E-2</c:v>
                </c:pt>
                <c:pt idx="366" formatCode="0.00E+00">
                  <c:v>1.4696600000000001E-2</c:v>
                </c:pt>
                <c:pt idx="367" formatCode="0.00E+00">
                  <c:v>1.44811E-2</c:v>
                </c:pt>
                <c:pt idx="368" formatCode="0.00E+00">
                  <c:v>1.42322E-2</c:v>
                </c:pt>
                <c:pt idx="369" formatCode="0.00E+00">
                  <c:v>1.4062399999999999E-2</c:v>
                </c:pt>
                <c:pt idx="370" formatCode="0.00E+00">
                  <c:v>1.37091E-2</c:v>
                </c:pt>
                <c:pt idx="371" formatCode="0.00E+00">
                  <c:v>1.34926E-2</c:v>
                </c:pt>
                <c:pt idx="372" formatCode="0.00E+00">
                  <c:v>1.33061E-2</c:v>
                </c:pt>
                <c:pt idx="373" formatCode="0.00E+00">
                  <c:v>1.31173E-2</c:v>
                </c:pt>
                <c:pt idx="374" formatCode="0.00E+00">
                  <c:v>1.2752100000000001E-2</c:v>
                </c:pt>
                <c:pt idx="375" formatCode="0.00E+00">
                  <c:v>1.24464E-2</c:v>
                </c:pt>
                <c:pt idx="376" formatCode="0.00E+00">
                  <c:v>1.21989E-2</c:v>
                </c:pt>
                <c:pt idx="377" formatCode="0.00E+00">
                  <c:v>1.19343E-2</c:v>
                </c:pt>
                <c:pt idx="378" formatCode="0.00E+00">
                  <c:v>1.1702499999999999E-2</c:v>
                </c:pt>
                <c:pt idx="379" formatCode="0.00E+00">
                  <c:v>1.18508E-2</c:v>
                </c:pt>
                <c:pt idx="380" formatCode="0.00E+00">
                  <c:v>1.15213E-2</c:v>
                </c:pt>
                <c:pt idx="381" formatCode="0.00E+00">
                  <c:v>1.13478E-2</c:v>
                </c:pt>
                <c:pt idx="382" formatCode="0.00E+00">
                  <c:v>1.1624799999999999E-2</c:v>
                </c:pt>
                <c:pt idx="383" formatCode="0.00E+00">
                  <c:v>1.19343E-2</c:v>
                </c:pt>
                <c:pt idx="384" formatCode="0.00E+00">
                  <c:v>1.1446E-2</c:v>
                </c:pt>
                <c:pt idx="385" formatCode="0.00E+00">
                  <c:v>1.0722199999999999E-2</c:v>
                </c:pt>
                <c:pt idx="386" formatCode="0.00E+00">
                  <c:v>1.1420700000000001E-2</c:v>
                </c:pt>
                <c:pt idx="387" formatCode="0.00E+00">
                  <c:v>1.0789399999999999E-2</c:v>
                </c:pt>
                <c:pt idx="388" formatCode="0.00E+00">
                  <c:v>1.15137E-2</c:v>
                </c:pt>
                <c:pt idx="389" formatCode="0.00E+00">
                  <c:v>1.11938E-2</c:v>
                </c:pt>
                <c:pt idx="390" formatCode="0.00E+00">
                  <c:v>1.0409399999999999E-2</c:v>
                </c:pt>
                <c:pt idx="391" formatCode="0.00E+00">
                  <c:v>1.09873E-2</c:v>
                </c:pt>
                <c:pt idx="392" formatCode="0.00E+00">
                  <c:v>1.09744E-2</c:v>
                </c:pt>
                <c:pt idx="393" formatCode="0.00E+00">
                  <c:v>9.2520699999999994E-3</c:v>
                </c:pt>
                <c:pt idx="394" formatCode="0.00E+00">
                  <c:v>9.7479799999999998E-3</c:v>
                </c:pt>
                <c:pt idx="395" formatCode="0.00E+00">
                  <c:v>9.8004300000000006E-3</c:v>
                </c:pt>
                <c:pt idx="396" formatCode="0.00E+00">
                  <c:v>9.2754399999999994E-3</c:v>
                </c:pt>
                <c:pt idx="397" formatCode="0.00E+00">
                  <c:v>9.4575900000000001E-3</c:v>
                </c:pt>
                <c:pt idx="398" formatCode="0.00E+00">
                  <c:v>9.8729100000000004E-3</c:v>
                </c:pt>
                <c:pt idx="399" formatCode="0.00E+00">
                  <c:v>9.4079999999999997E-3</c:v>
                </c:pt>
                <c:pt idx="400" formatCode="0.00E+00">
                  <c:v>8.2478499999999993E-3</c:v>
                </c:pt>
                <c:pt idx="401" formatCode="0.00E+00">
                  <c:v>8.3894699999999996E-3</c:v>
                </c:pt>
                <c:pt idx="402" formatCode="0.00E+00">
                  <c:v>8.9244800000000003E-3</c:v>
                </c:pt>
                <c:pt idx="403" formatCode="0.00E+00">
                  <c:v>9.5825200000000006E-3</c:v>
                </c:pt>
                <c:pt idx="404" formatCode="0.00E+00">
                  <c:v>9.6416499999999999E-3</c:v>
                </c:pt>
                <c:pt idx="405" formatCode="0.00E+00">
                  <c:v>9.2182199999999992E-3</c:v>
                </c:pt>
                <c:pt idx="406" formatCode="0.00E+00">
                  <c:v>8.9144700000000007E-3</c:v>
                </c:pt>
                <c:pt idx="407" formatCode="0.00E+00">
                  <c:v>8.9807499999999992E-3</c:v>
                </c:pt>
                <c:pt idx="408" formatCode="0.00E+00">
                  <c:v>8.6955999999999995E-3</c:v>
                </c:pt>
                <c:pt idx="409" formatCode="0.00E+00">
                  <c:v>8.3689699999999999E-3</c:v>
                </c:pt>
                <c:pt idx="410" formatCode="0.00E+00">
                  <c:v>8.0070499999999999E-3</c:v>
                </c:pt>
                <c:pt idx="411" formatCode="0.00E+00">
                  <c:v>8.7404300000000004E-3</c:v>
                </c:pt>
                <c:pt idx="412" formatCode="0.00E+00">
                  <c:v>9.4137200000000004E-3</c:v>
                </c:pt>
                <c:pt idx="413" formatCode="0.00E+00">
                  <c:v>8.8891999999999999E-3</c:v>
                </c:pt>
                <c:pt idx="414" formatCode="0.00E+00">
                  <c:v>7.4658399999999996E-3</c:v>
                </c:pt>
                <c:pt idx="415" formatCode="0.00E+00">
                  <c:v>7.1549400000000003E-3</c:v>
                </c:pt>
                <c:pt idx="416" formatCode="0.00E+00">
                  <c:v>7.0686300000000002E-3</c:v>
                </c:pt>
                <c:pt idx="417" formatCode="0.00E+00">
                  <c:v>7.2445900000000004E-3</c:v>
                </c:pt>
                <c:pt idx="418" formatCode="0.00E+00">
                  <c:v>7.4148199999999999E-3</c:v>
                </c:pt>
                <c:pt idx="419" formatCode="0.00E+00">
                  <c:v>6.8240200000000001E-3</c:v>
                </c:pt>
                <c:pt idx="420" formatCode="0.00E+00">
                  <c:v>7.2421999999999999E-3</c:v>
                </c:pt>
                <c:pt idx="421" formatCode="0.00E+00">
                  <c:v>6.6428199999999998E-3</c:v>
                </c:pt>
                <c:pt idx="422" formatCode="0.00E+00">
                  <c:v>6.7200699999999999E-3</c:v>
                </c:pt>
                <c:pt idx="423" formatCode="0.00E+00">
                  <c:v>6.7620299999999996E-3</c:v>
                </c:pt>
                <c:pt idx="424" formatCode="0.00E+00">
                  <c:v>6.5293299999999999E-3</c:v>
                </c:pt>
                <c:pt idx="425" formatCode="0.00E+00">
                  <c:v>5.5451399999999996E-3</c:v>
                </c:pt>
                <c:pt idx="426" formatCode="0.00E+00">
                  <c:v>5.5027000000000001E-3</c:v>
                </c:pt>
                <c:pt idx="427" formatCode="0.00E+00">
                  <c:v>5.3381899999999996E-3</c:v>
                </c:pt>
                <c:pt idx="428" formatCode="0.00E+00">
                  <c:v>5.2175499999999996E-3</c:v>
                </c:pt>
                <c:pt idx="429" formatCode="0.00E+00">
                  <c:v>5.09071E-3</c:v>
                </c:pt>
                <c:pt idx="430" formatCode="0.00E+00">
                  <c:v>5.5923500000000003E-3</c:v>
                </c:pt>
                <c:pt idx="431" formatCode="0.00E+00">
                  <c:v>4.64439E-3</c:v>
                </c:pt>
                <c:pt idx="432" formatCode="0.00E+00">
                  <c:v>4.3988200000000003E-3</c:v>
                </c:pt>
                <c:pt idx="433" formatCode="0.00E+00">
                  <c:v>4.9710300000000004E-3</c:v>
                </c:pt>
                <c:pt idx="434" formatCode="0.00E+00">
                  <c:v>3.79372E-3</c:v>
                </c:pt>
                <c:pt idx="435" formatCode="0.00E+00">
                  <c:v>2.9392200000000002E-3</c:v>
                </c:pt>
                <c:pt idx="436" formatCode="0.00E+00">
                  <c:v>2.58684E-3</c:v>
                </c:pt>
                <c:pt idx="437" formatCode="0.00E+00">
                  <c:v>2.8123900000000001E-3</c:v>
                </c:pt>
                <c:pt idx="438" formatCode="0.00E+00">
                  <c:v>3.0054999999999999E-3</c:v>
                </c:pt>
                <c:pt idx="439" formatCode="0.00E+00">
                  <c:v>4.3101299999999997E-3</c:v>
                </c:pt>
                <c:pt idx="440" formatCode="0.00E+00">
                  <c:v>5.3253199999999997E-3</c:v>
                </c:pt>
                <c:pt idx="441" formatCode="0.00E+00">
                  <c:v>5.3396199999999998E-3</c:v>
                </c:pt>
                <c:pt idx="442" formatCode="0.00E+00">
                  <c:v>4.5523600000000001E-3</c:v>
                </c:pt>
                <c:pt idx="443" formatCode="0.00E+00">
                  <c:v>4.0836300000000004E-3</c:v>
                </c:pt>
                <c:pt idx="444" formatCode="0.00E+00">
                  <c:v>3.69024E-3</c:v>
                </c:pt>
                <c:pt idx="445" formatCode="0.00E+00">
                  <c:v>2.2645E-3</c:v>
                </c:pt>
                <c:pt idx="446" formatCode="0.00E+00">
                  <c:v>1.45196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C0C-46B6-89E1-C5526EB20185}"/>
            </c:ext>
          </c:extLst>
        </c:ser>
        <c:ser>
          <c:idx val="4"/>
          <c:order val="2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5'!$A$2:$A$471</c:f>
              <c:numCache>
                <c:formatCode>General</c:formatCode>
                <c:ptCount val="47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</c:numCache>
            </c:numRef>
          </c:xVal>
          <c:yVal>
            <c:numRef>
              <c:f>'[AMG-S-2-methylpiperazine.xlsx]Sheet5'!$B$2:$B$229</c:f>
              <c:numCache>
                <c:formatCode>General</c:formatCode>
                <c:ptCount val="228"/>
                <c:pt idx="0">
                  <c:v>-1.01189</c:v>
                </c:pt>
                <c:pt idx="1">
                  <c:v>-0.48914000000000002</c:v>
                </c:pt>
                <c:pt idx="2">
                  <c:v>0.16971700000000001</c:v>
                </c:pt>
                <c:pt idx="3">
                  <c:v>-0.670157</c:v>
                </c:pt>
                <c:pt idx="4">
                  <c:v>-0.16261999999999999</c:v>
                </c:pt>
                <c:pt idx="5">
                  <c:v>-0.73893500000000001</c:v>
                </c:pt>
                <c:pt idx="6">
                  <c:v>-0.56593000000000004</c:v>
                </c:pt>
                <c:pt idx="7">
                  <c:v>-0.54483599999999999</c:v>
                </c:pt>
                <c:pt idx="8">
                  <c:v>-0.70773600000000003</c:v>
                </c:pt>
                <c:pt idx="9">
                  <c:v>-0.70672800000000002</c:v>
                </c:pt>
                <c:pt idx="10">
                  <c:v>-0.70326999999999995</c:v>
                </c:pt>
                <c:pt idx="11">
                  <c:v>-0.34624899999999997</c:v>
                </c:pt>
                <c:pt idx="12">
                  <c:v>-0.59329699999999996</c:v>
                </c:pt>
                <c:pt idx="13">
                  <c:v>-0.32641599999999998</c:v>
                </c:pt>
                <c:pt idx="14">
                  <c:v>-0.53070899999999999</c:v>
                </c:pt>
                <c:pt idx="15" formatCode="0.00E+00">
                  <c:v>-6.5908399999999997E-3</c:v>
                </c:pt>
                <c:pt idx="16">
                  <c:v>-0.10079200000000001</c:v>
                </c:pt>
                <c:pt idx="17">
                  <c:v>-0.104087</c:v>
                </c:pt>
                <c:pt idx="18">
                  <c:v>-0.36267300000000002</c:v>
                </c:pt>
                <c:pt idx="19">
                  <c:v>0.13428799999999999</c:v>
                </c:pt>
                <c:pt idx="20">
                  <c:v>-0.21964</c:v>
                </c:pt>
                <c:pt idx="21">
                  <c:v>-0.63214400000000004</c:v>
                </c:pt>
                <c:pt idx="22" formatCode="0.00E+00">
                  <c:v>6.6117300000000004E-2</c:v>
                </c:pt>
                <c:pt idx="23">
                  <c:v>-0.480155</c:v>
                </c:pt>
                <c:pt idx="24">
                  <c:v>0.243038</c:v>
                </c:pt>
                <c:pt idx="25">
                  <c:v>-0.52053899999999997</c:v>
                </c:pt>
                <c:pt idx="26">
                  <c:v>0.32524900000000001</c:v>
                </c:pt>
                <c:pt idx="27">
                  <c:v>0.90051000000000003</c:v>
                </c:pt>
                <c:pt idx="28">
                  <c:v>-0.25641399999999998</c:v>
                </c:pt>
                <c:pt idx="29" formatCode="0.00E+00">
                  <c:v>-6.8928199999999995E-2</c:v>
                </c:pt>
                <c:pt idx="30">
                  <c:v>-0.83964499999999997</c:v>
                </c:pt>
                <c:pt idx="31">
                  <c:v>-0.13764000000000001</c:v>
                </c:pt>
                <c:pt idx="32">
                  <c:v>-0.31468600000000002</c:v>
                </c:pt>
                <c:pt idx="33">
                  <c:v>-0.31291200000000002</c:v>
                </c:pt>
                <c:pt idx="34">
                  <c:v>0.14291999999999999</c:v>
                </c:pt>
                <c:pt idx="35" formatCode="0.00E+00">
                  <c:v>-8.7443400000000004E-2</c:v>
                </c:pt>
                <c:pt idx="36">
                  <c:v>-0.21529499999999999</c:v>
                </c:pt>
                <c:pt idx="37">
                  <c:v>-0.50928399999999996</c:v>
                </c:pt>
                <c:pt idx="38">
                  <c:v>-0.13528999999999999</c:v>
                </c:pt>
                <c:pt idx="39">
                  <c:v>0.65445500000000001</c:v>
                </c:pt>
                <c:pt idx="40">
                  <c:v>-0.97046399999999999</c:v>
                </c:pt>
                <c:pt idx="41" formatCode="0.00E+00">
                  <c:v>3.6163300000000001E-3</c:v>
                </c:pt>
                <c:pt idx="42">
                  <c:v>-0.28061799999999998</c:v>
                </c:pt>
                <c:pt idx="43">
                  <c:v>-0.14851700000000001</c:v>
                </c:pt>
                <c:pt idx="44">
                  <c:v>1.3418300000000001</c:v>
                </c:pt>
                <c:pt idx="45">
                  <c:v>-0.249303</c:v>
                </c:pt>
                <c:pt idx="46">
                  <c:v>0.33500099999999999</c:v>
                </c:pt>
                <c:pt idx="47" formatCode="0.00E+00">
                  <c:v>-3.1773099999999999E-2</c:v>
                </c:pt>
                <c:pt idx="48">
                  <c:v>-0.48492299999999999</c:v>
                </c:pt>
                <c:pt idx="49">
                  <c:v>0.62854500000000002</c:v>
                </c:pt>
                <c:pt idx="50">
                  <c:v>0.17968200000000001</c:v>
                </c:pt>
                <c:pt idx="51" formatCode="0.00E+00">
                  <c:v>4.5886499999999997E-2</c:v>
                </c:pt>
                <c:pt idx="52">
                  <c:v>-0.64036300000000002</c:v>
                </c:pt>
                <c:pt idx="53">
                  <c:v>0.14504400000000001</c:v>
                </c:pt>
                <c:pt idx="54">
                  <c:v>1.0424899999999999</c:v>
                </c:pt>
                <c:pt idx="55">
                  <c:v>0.223465</c:v>
                </c:pt>
                <c:pt idx="56">
                  <c:v>0.62899700000000003</c:v>
                </c:pt>
                <c:pt idx="57">
                  <c:v>0.33443699999999998</c:v>
                </c:pt>
                <c:pt idx="58">
                  <c:v>0.14080300000000001</c:v>
                </c:pt>
                <c:pt idx="59">
                  <c:v>-0.132961</c:v>
                </c:pt>
                <c:pt idx="60">
                  <c:v>0.91209399999999996</c:v>
                </c:pt>
                <c:pt idx="61">
                  <c:v>0.47617700000000002</c:v>
                </c:pt>
                <c:pt idx="62" formatCode="0.00E+00">
                  <c:v>-2.41175E-2</c:v>
                </c:pt>
                <c:pt idx="63">
                  <c:v>0.891042</c:v>
                </c:pt>
                <c:pt idx="64">
                  <c:v>0.30262</c:v>
                </c:pt>
                <c:pt idx="65">
                  <c:v>0.40230500000000002</c:v>
                </c:pt>
                <c:pt idx="66">
                  <c:v>0.630602</c:v>
                </c:pt>
                <c:pt idx="67">
                  <c:v>1.2803199999999999</c:v>
                </c:pt>
                <c:pt idx="68">
                  <c:v>1.31338</c:v>
                </c:pt>
                <c:pt idx="69">
                  <c:v>1.84321</c:v>
                </c:pt>
                <c:pt idx="70">
                  <c:v>1.77817</c:v>
                </c:pt>
                <c:pt idx="71">
                  <c:v>2.0422899999999999</c:v>
                </c:pt>
                <c:pt idx="72">
                  <c:v>1.54589</c:v>
                </c:pt>
                <c:pt idx="73">
                  <c:v>1.8128200000000001</c:v>
                </c:pt>
                <c:pt idx="74">
                  <c:v>1.8348199999999999</c:v>
                </c:pt>
                <c:pt idx="75">
                  <c:v>1.8107500000000001</c:v>
                </c:pt>
                <c:pt idx="76">
                  <c:v>1.78843</c:v>
                </c:pt>
                <c:pt idx="77">
                  <c:v>1.76484</c:v>
                </c:pt>
                <c:pt idx="78">
                  <c:v>1.7561800000000001</c:v>
                </c:pt>
                <c:pt idx="79">
                  <c:v>1.78966</c:v>
                </c:pt>
                <c:pt idx="80">
                  <c:v>1.8180000000000001</c:v>
                </c:pt>
                <c:pt idx="81">
                  <c:v>1.7940499999999999</c:v>
                </c:pt>
                <c:pt idx="82">
                  <c:v>1.7828900000000001</c:v>
                </c:pt>
                <c:pt idx="83">
                  <c:v>1.82917</c:v>
                </c:pt>
                <c:pt idx="84">
                  <c:v>1.81749</c:v>
                </c:pt>
                <c:pt idx="85">
                  <c:v>1.84012</c:v>
                </c:pt>
                <c:pt idx="86">
                  <c:v>1.8264499999999999</c:v>
                </c:pt>
                <c:pt idx="87">
                  <c:v>1.8404499999999999</c:v>
                </c:pt>
                <c:pt idx="88">
                  <c:v>1.8061799999999999</c:v>
                </c:pt>
                <c:pt idx="89">
                  <c:v>1.8244499999999999</c:v>
                </c:pt>
                <c:pt idx="90">
                  <c:v>1.81036</c:v>
                </c:pt>
                <c:pt idx="91">
                  <c:v>1.80365</c:v>
                </c:pt>
                <c:pt idx="92">
                  <c:v>1.80169</c:v>
                </c:pt>
                <c:pt idx="93">
                  <c:v>1.8249299999999999</c:v>
                </c:pt>
                <c:pt idx="94">
                  <c:v>1.7543299999999999</c:v>
                </c:pt>
                <c:pt idx="95">
                  <c:v>1.7600199999999999</c:v>
                </c:pt>
                <c:pt idx="96">
                  <c:v>1.7382200000000001</c:v>
                </c:pt>
                <c:pt idx="97">
                  <c:v>1.7179599999999999</c:v>
                </c:pt>
                <c:pt idx="98">
                  <c:v>1.6886099999999999</c:v>
                </c:pt>
                <c:pt idx="99">
                  <c:v>1.6500999999999999</c:v>
                </c:pt>
                <c:pt idx="100">
                  <c:v>1.63639</c:v>
                </c:pt>
                <c:pt idx="101">
                  <c:v>1.59606</c:v>
                </c:pt>
                <c:pt idx="102">
                  <c:v>1.5836600000000001</c:v>
                </c:pt>
                <c:pt idx="103">
                  <c:v>1.54165</c:v>
                </c:pt>
                <c:pt idx="104">
                  <c:v>1.5064599999999999</c:v>
                </c:pt>
                <c:pt idx="105">
                  <c:v>1.4894000000000001</c:v>
                </c:pt>
                <c:pt idx="106">
                  <c:v>1.4706999999999999</c:v>
                </c:pt>
                <c:pt idx="107">
                  <c:v>1.4464300000000001</c:v>
                </c:pt>
                <c:pt idx="108">
                  <c:v>1.4261299999999999</c:v>
                </c:pt>
                <c:pt idx="109">
                  <c:v>1.4287799999999999</c:v>
                </c:pt>
                <c:pt idx="110">
                  <c:v>1.4093100000000001</c:v>
                </c:pt>
                <c:pt idx="111">
                  <c:v>1.3986799999999999</c:v>
                </c:pt>
                <c:pt idx="112">
                  <c:v>1.3884700000000001</c:v>
                </c:pt>
                <c:pt idx="113">
                  <c:v>1.3752500000000001</c:v>
                </c:pt>
                <c:pt idx="114">
                  <c:v>1.3596699999999999</c:v>
                </c:pt>
                <c:pt idx="115">
                  <c:v>1.36877</c:v>
                </c:pt>
                <c:pt idx="116">
                  <c:v>1.3514200000000001</c:v>
                </c:pt>
                <c:pt idx="117">
                  <c:v>1.3464100000000001</c:v>
                </c:pt>
                <c:pt idx="118">
                  <c:v>1.3446199999999999</c:v>
                </c:pt>
                <c:pt idx="119">
                  <c:v>1.3333999999999999</c:v>
                </c:pt>
                <c:pt idx="120">
                  <c:v>1.3258000000000001</c:v>
                </c:pt>
                <c:pt idx="121">
                  <c:v>1.3107500000000001</c:v>
                </c:pt>
                <c:pt idx="122">
                  <c:v>1.3078799999999999</c:v>
                </c:pt>
                <c:pt idx="123">
                  <c:v>1.29036</c:v>
                </c:pt>
                <c:pt idx="124">
                  <c:v>1.28129</c:v>
                </c:pt>
                <c:pt idx="125">
                  <c:v>1.2692600000000001</c:v>
                </c:pt>
                <c:pt idx="126">
                  <c:v>1.25945</c:v>
                </c:pt>
                <c:pt idx="127">
                  <c:v>1.25282</c:v>
                </c:pt>
                <c:pt idx="128">
                  <c:v>1.23438</c:v>
                </c:pt>
                <c:pt idx="129">
                  <c:v>1.22279</c:v>
                </c:pt>
                <c:pt idx="130">
                  <c:v>1.21147</c:v>
                </c:pt>
                <c:pt idx="131">
                  <c:v>1.19136</c:v>
                </c:pt>
                <c:pt idx="132">
                  <c:v>1.1762999999999999</c:v>
                </c:pt>
                <c:pt idx="133">
                  <c:v>1.1534199999999999</c:v>
                </c:pt>
                <c:pt idx="134">
                  <c:v>1.1347</c:v>
                </c:pt>
                <c:pt idx="135">
                  <c:v>1.1111200000000001</c:v>
                </c:pt>
                <c:pt idx="136">
                  <c:v>1.0867800000000001</c:v>
                </c:pt>
                <c:pt idx="137">
                  <c:v>1.06271</c:v>
                </c:pt>
                <c:pt idx="138">
                  <c:v>1.0366899999999999</c:v>
                </c:pt>
                <c:pt idx="139">
                  <c:v>1.0158700000000001</c:v>
                </c:pt>
                <c:pt idx="140">
                  <c:v>0.98489800000000005</c:v>
                </c:pt>
                <c:pt idx="141">
                  <c:v>0.95534699999999995</c:v>
                </c:pt>
                <c:pt idx="142">
                  <c:v>0.93224300000000004</c:v>
                </c:pt>
                <c:pt idx="143">
                  <c:v>0.90304399999999996</c:v>
                </c:pt>
                <c:pt idx="144">
                  <c:v>0.87583699999999998</c:v>
                </c:pt>
                <c:pt idx="145">
                  <c:v>0.85000200000000004</c:v>
                </c:pt>
                <c:pt idx="146">
                  <c:v>0.81673899999999999</c:v>
                </c:pt>
                <c:pt idx="147">
                  <c:v>0.78680700000000003</c:v>
                </c:pt>
                <c:pt idx="148">
                  <c:v>0.754911</c:v>
                </c:pt>
                <c:pt idx="149">
                  <c:v>0.72389800000000004</c:v>
                </c:pt>
                <c:pt idx="150">
                  <c:v>0.69145100000000004</c:v>
                </c:pt>
                <c:pt idx="151">
                  <c:v>0.659169</c:v>
                </c:pt>
                <c:pt idx="152">
                  <c:v>0.62897899999999995</c:v>
                </c:pt>
                <c:pt idx="153">
                  <c:v>0.59924100000000002</c:v>
                </c:pt>
                <c:pt idx="154">
                  <c:v>0.567465</c:v>
                </c:pt>
                <c:pt idx="155">
                  <c:v>0.53783199999999998</c:v>
                </c:pt>
                <c:pt idx="156">
                  <c:v>0.51024199999999997</c:v>
                </c:pt>
                <c:pt idx="157">
                  <c:v>0.48122799999999999</c:v>
                </c:pt>
                <c:pt idx="158">
                  <c:v>0.45256299999999999</c:v>
                </c:pt>
                <c:pt idx="159">
                  <c:v>0.425813</c:v>
                </c:pt>
                <c:pt idx="160">
                  <c:v>0.39902500000000002</c:v>
                </c:pt>
                <c:pt idx="161">
                  <c:v>0.37351099999999998</c:v>
                </c:pt>
                <c:pt idx="162">
                  <c:v>0.34987000000000001</c:v>
                </c:pt>
                <c:pt idx="163">
                  <c:v>0.32879999999999998</c:v>
                </c:pt>
                <c:pt idx="164">
                  <c:v>0.30808400000000002</c:v>
                </c:pt>
                <c:pt idx="165">
                  <c:v>0.28986299999999998</c:v>
                </c:pt>
                <c:pt idx="166">
                  <c:v>0.27397899999999997</c:v>
                </c:pt>
                <c:pt idx="167">
                  <c:v>0.260714</c:v>
                </c:pt>
                <c:pt idx="168">
                  <c:v>0.24847900000000001</c:v>
                </c:pt>
                <c:pt idx="169">
                  <c:v>0.237431</c:v>
                </c:pt>
                <c:pt idx="170">
                  <c:v>0.227714</c:v>
                </c:pt>
                <c:pt idx="171">
                  <c:v>0.21946299999999999</c:v>
                </c:pt>
                <c:pt idx="172">
                  <c:v>0.21290200000000001</c:v>
                </c:pt>
                <c:pt idx="173">
                  <c:v>0.20751900000000001</c:v>
                </c:pt>
                <c:pt idx="174">
                  <c:v>0.20136799999999999</c:v>
                </c:pt>
                <c:pt idx="175">
                  <c:v>0.194968</c:v>
                </c:pt>
                <c:pt idx="176">
                  <c:v>0.18960099999999999</c:v>
                </c:pt>
                <c:pt idx="177">
                  <c:v>0.18324299999999999</c:v>
                </c:pt>
                <c:pt idx="178">
                  <c:v>0.17887</c:v>
                </c:pt>
                <c:pt idx="179">
                  <c:v>0.17519299999999999</c:v>
                </c:pt>
                <c:pt idx="180">
                  <c:v>0.17111199999999999</c:v>
                </c:pt>
                <c:pt idx="181">
                  <c:v>0.16791200000000001</c:v>
                </c:pt>
                <c:pt idx="182">
                  <c:v>0.16494500000000001</c:v>
                </c:pt>
                <c:pt idx="183">
                  <c:v>0.16137099999999999</c:v>
                </c:pt>
                <c:pt idx="184">
                  <c:v>0.15962299999999999</c:v>
                </c:pt>
                <c:pt idx="185">
                  <c:v>0.15590399999999999</c:v>
                </c:pt>
                <c:pt idx="186">
                  <c:v>0.153729</c:v>
                </c:pt>
                <c:pt idx="187">
                  <c:v>0.15204000000000001</c:v>
                </c:pt>
                <c:pt idx="188">
                  <c:v>0.14968400000000001</c:v>
                </c:pt>
                <c:pt idx="189">
                  <c:v>0.148784</c:v>
                </c:pt>
                <c:pt idx="190">
                  <c:v>0.14781</c:v>
                </c:pt>
                <c:pt idx="191">
                  <c:v>0.145897</c:v>
                </c:pt>
                <c:pt idx="192">
                  <c:v>0.146227</c:v>
                </c:pt>
                <c:pt idx="193">
                  <c:v>0.144341</c:v>
                </c:pt>
                <c:pt idx="194">
                  <c:v>0.142845</c:v>
                </c:pt>
                <c:pt idx="195">
                  <c:v>0.14176800000000001</c:v>
                </c:pt>
                <c:pt idx="196">
                  <c:v>0.141654</c:v>
                </c:pt>
                <c:pt idx="197">
                  <c:v>0.141009</c:v>
                </c:pt>
                <c:pt idx="198">
                  <c:v>0.14066600000000001</c:v>
                </c:pt>
                <c:pt idx="199">
                  <c:v>0.13863800000000001</c:v>
                </c:pt>
                <c:pt idx="200">
                  <c:v>0.13614999999999999</c:v>
                </c:pt>
                <c:pt idx="201">
                  <c:v>0.13456699999999999</c:v>
                </c:pt>
                <c:pt idx="202">
                  <c:v>0.13355</c:v>
                </c:pt>
                <c:pt idx="203">
                  <c:v>0.13337099999999999</c:v>
                </c:pt>
                <c:pt idx="204">
                  <c:v>0.13159799999999999</c:v>
                </c:pt>
                <c:pt idx="205">
                  <c:v>0.132608</c:v>
                </c:pt>
                <c:pt idx="206">
                  <c:v>0.13041700000000001</c:v>
                </c:pt>
                <c:pt idx="207">
                  <c:v>0.127882</c:v>
                </c:pt>
                <c:pt idx="208">
                  <c:v>0.12844</c:v>
                </c:pt>
                <c:pt idx="209">
                  <c:v>0.12870200000000001</c:v>
                </c:pt>
                <c:pt idx="210">
                  <c:v>0.12833600000000001</c:v>
                </c:pt>
                <c:pt idx="211">
                  <c:v>0.12556400000000001</c:v>
                </c:pt>
                <c:pt idx="212">
                  <c:v>0.124172</c:v>
                </c:pt>
                <c:pt idx="213">
                  <c:v>0.12338200000000001</c:v>
                </c:pt>
                <c:pt idx="214">
                  <c:v>0.12209200000000001</c:v>
                </c:pt>
                <c:pt idx="215">
                  <c:v>0.121694</c:v>
                </c:pt>
                <c:pt idx="216">
                  <c:v>0.12293999999999999</c:v>
                </c:pt>
                <c:pt idx="217">
                  <c:v>0.12363399999999999</c:v>
                </c:pt>
                <c:pt idx="218">
                  <c:v>0.120161</c:v>
                </c:pt>
                <c:pt idx="219">
                  <c:v>0.117282</c:v>
                </c:pt>
                <c:pt idx="220">
                  <c:v>0.115749</c:v>
                </c:pt>
                <c:pt idx="221">
                  <c:v>0.114854</c:v>
                </c:pt>
                <c:pt idx="222">
                  <c:v>0.11380999999999999</c:v>
                </c:pt>
                <c:pt idx="223">
                  <c:v>0.113473</c:v>
                </c:pt>
                <c:pt idx="224">
                  <c:v>0.112608</c:v>
                </c:pt>
                <c:pt idx="225">
                  <c:v>0.11077099999999999</c:v>
                </c:pt>
                <c:pt idx="226">
                  <c:v>0.108484</c:v>
                </c:pt>
                <c:pt idx="227">
                  <c:v>0.1097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C0C-46B6-89E1-C5526EB20185}"/>
            </c:ext>
          </c:extLst>
        </c:ser>
        <c:ser>
          <c:idx val="5"/>
          <c:order val="3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6'!$A$2:$A$369</c:f>
              <c:numCache>
                <c:formatCode>General</c:formatCode>
                <c:ptCount val="3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</c:numCache>
            </c:numRef>
          </c:xVal>
          <c:yVal>
            <c:numRef>
              <c:f>'[AMG-S-2-methylpiperazine.xlsx]Sheet6'!$B$2:$B$422</c:f>
              <c:numCache>
                <c:formatCode>General</c:formatCode>
                <c:ptCount val="421"/>
                <c:pt idx="0">
                  <c:v>-1.14113</c:v>
                </c:pt>
                <c:pt idx="1">
                  <c:v>-0.80856499999999998</c:v>
                </c:pt>
                <c:pt idx="2">
                  <c:v>-0.32859100000000002</c:v>
                </c:pt>
                <c:pt idx="3">
                  <c:v>-0.48519800000000002</c:v>
                </c:pt>
                <c:pt idx="4">
                  <c:v>-0.32562999999999998</c:v>
                </c:pt>
                <c:pt idx="5">
                  <c:v>-0.93485799999999997</c:v>
                </c:pt>
                <c:pt idx="6">
                  <c:v>-0.49013600000000002</c:v>
                </c:pt>
                <c:pt idx="7">
                  <c:v>-0.35550999999999999</c:v>
                </c:pt>
                <c:pt idx="8">
                  <c:v>-0.71383099999999999</c:v>
                </c:pt>
                <c:pt idx="9">
                  <c:v>-0.73803600000000003</c:v>
                </c:pt>
                <c:pt idx="10">
                  <c:v>-0.65980499999999997</c:v>
                </c:pt>
                <c:pt idx="11">
                  <c:v>0.25625199999999998</c:v>
                </c:pt>
                <c:pt idx="12">
                  <c:v>-0.43887500000000002</c:v>
                </c:pt>
                <c:pt idx="13">
                  <c:v>-0.30857099999999998</c:v>
                </c:pt>
                <c:pt idx="14">
                  <c:v>-0.498226</c:v>
                </c:pt>
                <c:pt idx="15">
                  <c:v>0.14630599999999999</c:v>
                </c:pt>
                <c:pt idx="16">
                  <c:v>-0.10863</c:v>
                </c:pt>
                <c:pt idx="17" formatCode="0.00E+00">
                  <c:v>3.6687400000000002E-2</c:v>
                </c:pt>
                <c:pt idx="18">
                  <c:v>-0.33823300000000001</c:v>
                </c:pt>
                <c:pt idx="19">
                  <c:v>-0.258241</c:v>
                </c:pt>
                <c:pt idx="20">
                  <c:v>-0.17619099999999999</c:v>
                </c:pt>
                <c:pt idx="21" formatCode="0.00E+00">
                  <c:v>-3.1124099999999998E-2</c:v>
                </c:pt>
                <c:pt idx="22">
                  <c:v>0.17762700000000001</c:v>
                </c:pt>
                <c:pt idx="23">
                  <c:v>-0.89708100000000002</c:v>
                </c:pt>
                <c:pt idx="24">
                  <c:v>-0.196295</c:v>
                </c:pt>
                <c:pt idx="25">
                  <c:v>-0.57160500000000003</c:v>
                </c:pt>
                <c:pt idx="26">
                  <c:v>0.44751099999999999</c:v>
                </c:pt>
                <c:pt idx="27">
                  <c:v>0.89556100000000005</c:v>
                </c:pt>
                <c:pt idx="28">
                  <c:v>-0.26137899999999997</c:v>
                </c:pt>
                <c:pt idx="29">
                  <c:v>-0.13150400000000001</c:v>
                </c:pt>
                <c:pt idx="30">
                  <c:v>-0.93757999999999997</c:v>
                </c:pt>
                <c:pt idx="31">
                  <c:v>-0.49032999999999999</c:v>
                </c:pt>
                <c:pt idx="32">
                  <c:v>-0.37570900000000002</c:v>
                </c:pt>
                <c:pt idx="33" formatCode="0.00E+00">
                  <c:v>-6.4805500000000002E-2</c:v>
                </c:pt>
                <c:pt idx="34">
                  <c:v>0.27631899999999998</c:v>
                </c:pt>
                <c:pt idx="35" formatCode="0.00E+00">
                  <c:v>-1.70159E-2</c:v>
                </c:pt>
                <c:pt idx="36">
                  <c:v>-0.12486800000000001</c:v>
                </c:pt>
                <c:pt idx="37">
                  <c:v>-0.477302</c:v>
                </c:pt>
                <c:pt idx="38">
                  <c:v>-0.33063799999999999</c:v>
                </c:pt>
                <c:pt idx="39">
                  <c:v>0.48345700000000003</c:v>
                </c:pt>
                <c:pt idx="40">
                  <c:v>-0.61609199999999997</c:v>
                </c:pt>
                <c:pt idx="41">
                  <c:v>-0.25541799999999998</c:v>
                </c:pt>
                <c:pt idx="42">
                  <c:v>-0.63200999999999996</c:v>
                </c:pt>
                <c:pt idx="43">
                  <c:v>-0.42931900000000001</c:v>
                </c:pt>
                <c:pt idx="44">
                  <c:v>0.240762</c:v>
                </c:pt>
                <c:pt idx="45">
                  <c:v>-0.65862100000000001</c:v>
                </c:pt>
                <c:pt idx="46">
                  <c:v>0.63317900000000005</c:v>
                </c:pt>
                <c:pt idx="47">
                  <c:v>0.19186500000000001</c:v>
                </c:pt>
                <c:pt idx="48">
                  <c:v>-0.65365899999999999</c:v>
                </c:pt>
                <c:pt idx="49">
                  <c:v>0.241284</c:v>
                </c:pt>
                <c:pt idx="50">
                  <c:v>0.26495299999999999</c:v>
                </c:pt>
                <c:pt idx="51">
                  <c:v>-0.36595499999999997</c:v>
                </c:pt>
                <c:pt idx="52">
                  <c:v>-0.50655099999999997</c:v>
                </c:pt>
                <c:pt idx="53">
                  <c:v>0.34895300000000001</c:v>
                </c:pt>
                <c:pt idx="54">
                  <c:v>0.75797999999999999</c:v>
                </c:pt>
                <c:pt idx="55">
                  <c:v>0.13176199999999999</c:v>
                </c:pt>
                <c:pt idx="56">
                  <c:v>0.600441</c:v>
                </c:pt>
                <c:pt idx="57">
                  <c:v>0.65592499999999998</c:v>
                </c:pt>
                <c:pt idx="58">
                  <c:v>-0.29837399999999997</c:v>
                </c:pt>
                <c:pt idx="59">
                  <c:v>-0.231184</c:v>
                </c:pt>
                <c:pt idx="60">
                  <c:v>0.43238900000000002</c:v>
                </c:pt>
                <c:pt idx="61">
                  <c:v>0.61074300000000004</c:v>
                </c:pt>
                <c:pt idx="62">
                  <c:v>0.76867700000000005</c:v>
                </c:pt>
                <c:pt idx="63">
                  <c:v>0.750085</c:v>
                </c:pt>
                <c:pt idx="64">
                  <c:v>1.2585500000000001</c:v>
                </c:pt>
                <c:pt idx="65">
                  <c:v>0.30176399999999998</c:v>
                </c:pt>
                <c:pt idx="66">
                  <c:v>0.57022399999999995</c:v>
                </c:pt>
                <c:pt idx="67">
                  <c:v>1.1256900000000001</c:v>
                </c:pt>
                <c:pt idx="68">
                  <c:v>1.31263</c:v>
                </c:pt>
                <c:pt idx="69">
                  <c:v>1.9302999999999999</c:v>
                </c:pt>
                <c:pt idx="70">
                  <c:v>2.0285899999999999</c:v>
                </c:pt>
                <c:pt idx="71">
                  <c:v>1.99637</c:v>
                </c:pt>
                <c:pt idx="72">
                  <c:v>1.58287</c:v>
                </c:pt>
                <c:pt idx="73">
                  <c:v>1.91334</c:v>
                </c:pt>
                <c:pt idx="74">
                  <c:v>1.8548100000000001</c:v>
                </c:pt>
                <c:pt idx="75">
                  <c:v>1.7611000000000001</c:v>
                </c:pt>
                <c:pt idx="76">
                  <c:v>1.75288</c:v>
                </c:pt>
                <c:pt idx="77">
                  <c:v>1.7921899999999999</c:v>
                </c:pt>
                <c:pt idx="78">
                  <c:v>1.8289899999999999</c:v>
                </c:pt>
                <c:pt idx="79">
                  <c:v>1.7792399999999999</c:v>
                </c:pt>
                <c:pt idx="80">
                  <c:v>1.81063</c:v>
                </c:pt>
                <c:pt idx="81">
                  <c:v>1.8085800000000001</c:v>
                </c:pt>
                <c:pt idx="82">
                  <c:v>1.82762</c:v>
                </c:pt>
                <c:pt idx="83">
                  <c:v>1.83145</c:v>
                </c:pt>
                <c:pt idx="84">
                  <c:v>1.8506899999999999</c:v>
                </c:pt>
                <c:pt idx="85">
                  <c:v>1.8369599999999999</c:v>
                </c:pt>
                <c:pt idx="86">
                  <c:v>1.81914</c:v>
                </c:pt>
                <c:pt idx="87">
                  <c:v>1.8547800000000001</c:v>
                </c:pt>
                <c:pt idx="88">
                  <c:v>1.8190500000000001</c:v>
                </c:pt>
                <c:pt idx="89">
                  <c:v>1.7963100000000001</c:v>
                </c:pt>
                <c:pt idx="90">
                  <c:v>1.7953600000000001</c:v>
                </c:pt>
                <c:pt idx="91">
                  <c:v>1.81528</c:v>
                </c:pt>
                <c:pt idx="92">
                  <c:v>1.8022199999999999</c:v>
                </c:pt>
                <c:pt idx="93">
                  <c:v>1.7906500000000001</c:v>
                </c:pt>
                <c:pt idx="94">
                  <c:v>1.7395799999999999</c:v>
                </c:pt>
                <c:pt idx="95">
                  <c:v>1.7534000000000001</c:v>
                </c:pt>
                <c:pt idx="96">
                  <c:v>1.72532</c:v>
                </c:pt>
                <c:pt idx="97">
                  <c:v>1.7048099999999999</c:v>
                </c:pt>
                <c:pt idx="98">
                  <c:v>1.6888700000000001</c:v>
                </c:pt>
                <c:pt idx="99">
                  <c:v>1.65602</c:v>
                </c:pt>
                <c:pt idx="100">
                  <c:v>1.63409</c:v>
                </c:pt>
                <c:pt idx="101">
                  <c:v>1.59789</c:v>
                </c:pt>
                <c:pt idx="102">
                  <c:v>1.5809</c:v>
                </c:pt>
                <c:pt idx="103">
                  <c:v>1.53542</c:v>
                </c:pt>
                <c:pt idx="104">
                  <c:v>1.5047999999999999</c:v>
                </c:pt>
                <c:pt idx="105">
                  <c:v>1.49518</c:v>
                </c:pt>
                <c:pt idx="106">
                  <c:v>1.46865</c:v>
                </c:pt>
                <c:pt idx="107">
                  <c:v>1.4459299999999999</c:v>
                </c:pt>
                <c:pt idx="108">
                  <c:v>1.43076</c:v>
                </c:pt>
                <c:pt idx="109">
                  <c:v>1.4275599999999999</c:v>
                </c:pt>
                <c:pt idx="110">
                  <c:v>1.4067700000000001</c:v>
                </c:pt>
                <c:pt idx="111">
                  <c:v>1.39897</c:v>
                </c:pt>
                <c:pt idx="112">
                  <c:v>1.3899699999999999</c:v>
                </c:pt>
                <c:pt idx="113">
                  <c:v>1.37425</c:v>
                </c:pt>
                <c:pt idx="114">
                  <c:v>1.3693</c:v>
                </c:pt>
                <c:pt idx="115">
                  <c:v>1.36757</c:v>
                </c:pt>
                <c:pt idx="116">
                  <c:v>1.35581</c:v>
                </c:pt>
                <c:pt idx="117">
                  <c:v>1.3481300000000001</c:v>
                </c:pt>
                <c:pt idx="118">
                  <c:v>1.3369599999999999</c:v>
                </c:pt>
                <c:pt idx="119">
                  <c:v>1.3346199999999999</c:v>
                </c:pt>
                <c:pt idx="120">
                  <c:v>1.3243</c:v>
                </c:pt>
                <c:pt idx="121">
                  <c:v>1.31667</c:v>
                </c:pt>
                <c:pt idx="122">
                  <c:v>1.3104199999999999</c:v>
                </c:pt>
                <c:pt idx="123">
                  <c:v>1.29264</c:v>
                </c:pt>
                <c:pt idx="124">
                  <c:v>1.2922800000000001</c:v>
                </c:pt>
                <c:pt idx="125">
                  <c:v>1.26969</c:v>
                </c:pt>
                <c:pt idx="126">
                  <c:v>1.26326</c:v>
                </c:pt>
                <c:pt idx="127">
                  <c:v>1.25776</c:v>
                </c:pt>
                <c:pt idx="128">
                  <c:v>1.2398100000000001</c:v>
                </c:pt>
                <c:pt idx="129">
                  <c:v>1.23369</c:v>
                </c:pt>
                <c:pt idx="130">
                  <c:v>1.2218</c:v>
                </c:pt>
                <c:pt idx="131">
                  <c:v>1.20204</c:v>
                </c:pt>
                <c:pt idx="132">
                  <c:v>1.1880500000000001</c:v>
                </c:pt>
                <c:pt idx="133">
                  <c:v>1.1677900000000001</c:v>
                </c:pt>
                <c:pt idx="134">
                  <c:v>1.1471100000000001</c:v>
                </c:pt>
                <c:pt idx="135">
                  <c:v>1.1224799999999999</c:v>
                </c:pt>
                <c:pt idx="136">
                  <c:v>1.09761</c:v>
                </c:pt>
                <c:pt idx="137">
                  <c:v>1.0723499999999999</c:v>
                </c:pt>
                <c:pt idx="138">
                  <c:v>1.0544</c:v>
                </c:pt>
                <c:pt idx="139">
                  <c:v>1.02858</c:v>
                </c:pt>
                <c:pt idx="140">
                  <c:v>0.99704499999999996</c:v>
                </c:pt>
                <c:pt idx="141">
                  <c:v>0.97311700000000001</c:v>
                </c:pt>
                <c:pt idx="142">
                  <c:v>0.94796400000000003</c:v>
                </c:pt>
                <c:pt idx="143">
                  <c:v>0.92037599999999997</c:v>
                </c:pt>
                <c:pt idx="144">
                  <c:v>0.89207400000000003</c:v>
                </c:pt>
                <c:pt idx="145">
                  <c:v>0.86778699999999998</c:v>
                </c:pt>
                <c:pt idx="146">
                  <c:v>0.83606199999999997</c:v>
                </c:pt>
                <c:pt idx="147">
                  <c:v>0.80106100000000002</c:v>
                </c:pt>
                <c:pt idx="148">
                  <c:v>0.77379799999999999</c:v>
                </c:pt>
                <c:pt idx="149">
                  <c:v>0.74026199999999998</c:v>
                </c:pt>
                <c:pt idx="150">
                  <c:v>0.70974099999999996</c:v>
                </c:pt>
                <c:pt idx="151">
                  <c:v>0.67715000000000003</c:v>
                </c:pt>
                <c:pt idx="152">
                  <c:v>0.64599499999999999</c:v>
                </c:pt>
                <c:pt idx="153">
                  <c:v>0.61702699999999999</c:v>
                </c:pt>
                <c:pt idx="154">
                  <c:v>0.58594000000000002</c:v>
                </c:pt>
                <c:pt idx="155">
                  <c:v>0.55657999999999996</c:v>
                </c:pt>
                <c:pt idx="156">
                  <c:v>0.52839800000000003</c:v>
                </c:pt>
                <c:pt idx="157">
                  <c:v>0.49889600000000001</c:v>
                </c:pt>
                <c:pt idx="158">
                  <c:v>0.47090700000000002</c:v>
                </c:pt>
                <c:pt idx="159">
                  <c:v>0.44206600000000001</c:v>
                </c:pt>
                <c:pt idx="160">
                  <c:v>0.41550300000000001</c:v>
                </c:pt>
                <c:pt idx="161">
                  <c:v>0.389461</c:v>
                </c:pt>
                <c:pt idx="162">
                  <c:v>0.36528500000000003</c:v>
                </c:pt>
                <c:pt idx="163">
                  <c:v>0.34272900000000001</c:v>
                </c:pt>
                <c:pt idx="164">
                  <c:v>0.32186399999999998</c:v>
                </c:pt>
                <c:pt idx="165">
                  <c:v>0.30356899999999998</c:v>
                </c:pt>
                <c:pt idx="166">
                  <c:v>0.28549999999999998</c:v>
                </c:pt>
                <c:pt idx="167">
                  <c:v>0.272092</c:v>
                </c:pt>
                <c:pt idx="168">
                  <c:v>0.25931599999999999</c:v>
                </c:pt>
                <c:pt idx="169">
                  <c:v>0.24798999999999999</c:v>
                </c:pt>
                <c:pt idx="170">
                  <c:v>0.237625</c:v>
                </c:pt>
                <c:pt idx="171">
                  <c:v>0.22927900000000001</c:v>
                </c:pt>
                <c:pt idx="172">
                  <c:v>0.22199199999999999</c:v>
                </c:pt>
                <c:pt idx="173">
                  <c:v>0.215367</c:v>
                </c:pt>
                <c:pt idx="174">
                  <c:v>0.208426</c:v>
                </c:pt>
                <c:pt idx="175">
                  <c:v>0.20244799999999999</c:v>
                </c:pt>
                <c:pt idx="176">
                  <c:v>0.19573099999999999</c:v>
                </c:pt>
                <c:pt idx="177">
                  <c:v>0.189636</c:v>
                </c:pt>
                <c:pt idx="178">
                  <c:v>0.18492700000000001</c:v>
                </c:pt>
                <c:pt idx="179">
                  <c:v>0.18082699999999999</c:v>
                </c:pt>
                <c:pt idx="180">
                  <c:v>0.17661299999999999</c:v>
                </c:pt>
                <c:pt idx="181">
                  <c:v>0.17311599999999999</c:v>
                </c:pt>
                <c:pt idx="182">
                  <c:v>0.17031099999999999</c:v>
                </c:pt>
                <c:pt idx="183">
                  <c:v>0.166327</c:v>
                </c:pt>
                <c:pt idx="184">
                  <c:v>0.16390399999999999</c:v>
                </c:pt>
                <c:pt idx="185">
                  <c:v>0.16079599999999999</c:v>
                </c:pt>
                <c:pt idx="186">
                  <c:v>0.157969</c:v>
                </c:pt>
                <c:pt idx="187">
                  <c:v>0.15606700000000001</c:v>
                </c:pt>
                <c:pt idx="188">
                  <c:v>0.153889</c:v>
                </c:pt>
                <c:pt idx="189">
                  <c:v>0.152257</c:v>
                </c:pt>
                <c:pt idx="190">
                  <c:v>0.15165500000000001</c:v>
                </c:pt>
                <c:pt idx="191">
                  <c:v>0.14966199999999999</c:v>
                </c:pt>
                <c:pt idx="192">
                  <c:v>0.14947299999999999</c:v>
                </c:pt>
                <c:pt idx="193">
                  <c:v>0.14768999999999999</c:v>
                </c:pt>
                <c:pt idx="194">
                  <c:v>0.145926</c:v>
                </c:pt>
                <c:pt idx="195">
                  <c:v>0.144839</c:v>
                </c:pt>
                <c:pt idx="196">
                  <c:v>0.14482600000000001</c:v>
                </c:pt>
                <c:pt idx="197">
                  <c:v>0.144289</c:v>
                </c:pt>
                <c:pt idx="198">
                  <c:v>0.14350499999999999</c:v>
                </c:pt>
                <c:pt idx="199">
                  <c:v>0.14171500000000001</c:v>
                </c:pt>
                <c:pt idx="200">
                  <c:v>0.139379</c:v>
                </c:pt>
                <c:pt idx="201">
                  <c:v>0.137935</c:v>
                </c:pt>
                <c:pt idx="202">
                  <c:v>0.13635700000000001</c:v>
                </c:pt>
                <c:pt idx="203">
                  <c:v>0.13602900000000001</c:v>
                </c:pt>
                <c:pt idx="204">
                  <c:v>0.13500799999999999</c:v>
                </c:pt>
                <c:pt idx="205">
                  <c:v>0.13516300000000001</c:v>
                </c:pt>
                <c:pt idx="206">
                  <c:v>0.13341600000000001</c:v>
                </c:pt>
                <c:pt idx="207">
                  <c:v>0.13137099999999999</c:v>
                </c:pt>
                <c:pt idx="208">
                  <c:v>0.13081300000000001</c:v>
                </c:pt>
                <c:pt idx="209">
                  <c:v>0.13155600000000001</c:v>
                </c:pt>
                <c:pt idx="210">
                  <c:v>0.13089500000000001</c:v>
                </c:pt>
                <c:pt idx="211">
                  <c:v>0.128304</c:v>
                </c:pt>
                <c:pt idx="212">
                  <c:v>0.12684200000000001</c:v>
                </c:pt>
                <c:pt idx="213">
                  <c:v>0.12576999999999999</c:v>
                </c:pt>
                <c:pt idx="214">
                  <c:v>0.124639</c:v>
                </c:pt>
                <c:pt idx="215">
                  <c:v>0.124475</c:v>
                </c:pt>
                <c:pt idx="216">
                  <c:v>0.12601399999999999</c:v>
                </c:pt>
                <c:pt idx="217">
                  <c:v>0.126551</c:v>
                </c:pt>
                <c:pt idx="218">
                  <c:v>0.12280000000000001</c:v>
                </c:pt>
                <c:pt idx="219">
                  <c:v>0.119974</c:v>
                </c:pt>
                <c:pt idx="220">
                  <c:v>0.118631</c:v>
                </c:pt>
                <c:pt idx="221">
                  <c:v>0.11719</c:v>
                </c:pt>
                <c:pt idx="222">
                  <c:v>0.116343</c:v>
                </c:pt>
                <c:pt idx="223">
                  <c:v>0.116179</c:v>
                </c:pt>
                <c:pt idx="224">
                  <c:v>0.115067</c:v>
                </c:pt>
                <c:pt idx="225">
                  <c:v>0.113633</c:v>
                </c:pt>
                <c:pt idx="226">
                  <c:v>0.111457</c:v>
                </c:pt>
                <c:pt idx="227">
                  <c:v>0.11252</c:v>
                </c:pt>
                <c:pt idx="228">
                  <c:v>0.113262</c:v>
                </c:pt>
                <c:pt idx="229">
                  <c:v>0.109221</c:v>
                </c:pt>
                <c:pt idx="230">
                  <c:v>0.10882</c:v>
                </c:pt>
                <c:pt idx="231">
                  <c:v>0.108251</c:v>
                </c:pt>
                <c:pt idx="232">
                  <c:v>0.10582900000000001</c:v>
                </c:pt>
                <c:pt idx="233">
                  <c:v>0.10584300000000001</c:v>
                </c:pt>
                <c:pt idx="234">
                  <c:v>0.105008</c:v>
                </c:pt>
                <c:pt idx="235">
                  <c:v>0.101926</c:v>
                </c:pt>
                <c:pt idx="236" formatCode="0.00E+00">
                  <c:v>9.9393800000000004E-2</c:v>
                </c:pt>
                <c:pt idx="237" formatCode="0.00E+00">
                  <c:v>9.9304699999999996E-2</c:v>
                </c:pt>
                <c:pt idx="238" formatCode="0.00E+00">
                  <c:v>9.8702899999999996E-2</c:v>
                </c:pt>
                <c:pt idx="239" formatCode="0.00E+00">
                  <c:v>9.6492800000000004E-2</c:v>
                </c:pt>
                <c:pt idx="240" formatCode="0.00E+00">
                  <c:v>9.4841499999999995E-2</c:v>
                </c:pt>
                <c:pt idx="241" formatCode="0.00E+00">
                  <c:v>9.4099500000000003E-2</c:v>
                </c:pt>
                <c:pt idx="242" formatCode="0.00E+00">
                  <c:v>9.1792100000000001E-2</c:v>
                </c:pt>
                <c:pt idx="243" formatCode="0.00E+00">
                  <c:v>9.0732599999999997E-2</c:v>
                </c:pt>
                <c:pt idx="244" formatCode="0.00E+00">
                  <c:v>8.9810399999999999E-2</c:v>
                </c:pt>
                <c:pt idx="245" formatCode="0.00E+00">
                  <c:v>8.7274599999999994E-2</c:v>
                </c:pt>
                <c:pt idx="246" formatCode="0.00E+00">
                  <c:v>8.5812100000000002E-2</c:v>
                </c:pt>
                <c:pt idx="247" formatCode="0.00E+00">
                  <c:v>8.4805500000000006E-2</c:v>
                </c:pt>
                <c:pt idx="248" formatCode="0.00E+00">
                  <c:v>8.3702600000000002E-2</c:v>
                </c:pt>
                <c:pt idx="249" formatCode="0.00E+00">
                  <c:v>8.2242999999999997E-2</c:v>
                </c:pt>
                <c:pt idx="250" formatCode="0.00E+00">
                  <c:v>8.07953E-2</c:v>
                </c:pt>
                <c:pt idx="251" formatCode="0.00E+00">
                  <c:v>8.0895900000000007E-2</c:v>
                </c:pt>
                <c:pt idx="252" formatCode="0.00E+00">
                  <c:v>7.90849E-2</c:v>
                </c:pt>
                <c:pt idx="253" formatCode="0.00E+00">
                  <c:v>7.6767000000000002E-2</c:v>
                </c:pt>
                <c:pt idx="254" formatCode="0.00E+00">
                  <c:v>7.6091300000000001E-2</c:v>
                </c:pt>
                <c:pt idx="255" formatCode="0.00E+00">
                  <c:v>7.5876200000000005E-2</c:v>
                </c:pt>
                <c:pt idx="256" formatCode="0.00E+00">
                  <c:v>7.3796299999999995E-2</c:v>
                </c:pt>
                <c:pt idx="257" formatCode="0.00E+00">
                  <c:v>7.2557899999999995E-2</c:v>
                </c:pt>
                <c:pt idx="258" formatCode="0.00E+00">
                  <c:v>7.1481699999999995E-2</c:v>
                </c:pt>
                <c:pt idx="259" formatCode="0.00E+00">
                  <c:v>7.0651099999999994E-2</c:v>
                </c:pt>
                <c:pt idx="260" formatCode="0.00E+00">
                  <c:v>6.9122799999999998E-2</c:v>
                </c:pt>
                <c:pt idx="261" formatCode="0.00E+00">
                  <c:v>6.6739599999999996E-2</c:v>
                </c:pt>
                <c:pt idx="262" formatCode="0.00E+00">
                  <c:v>6.53667E-2</c:v>
                </c:pt>
                <c:pt idx="263" formatCode="0.00E+00">
                  <c:v>6.4670099999999994E-2</c:v>
                </c:pt>
                <c:pt idx="264" formatCode="0.00E+00">
                  <c:v>6.3298699999999999E-2</c:v>
                </c:pt>
                <c:pt idx="265" formatCode="0.00E+00">
                  <c:v>6.1771399999999997E-2</c:v>
                </c:pt>
                <c:pt idx="266" formatCode="0.00E+00">
                  <c:v>6.0949299999999998E-2</c:v>
                </c:pt>
                <c:pt idx="267" formatCode="0.00E+00">
                  <c:v>6.0942200000000002E-2</c:v>
                </c:pt>
                <c:pt idx="268" formatCode="0.00E+00">
                  <c:v>6.04916E-2</c:v>
                </c:pt>
                <c:pt idx="269" formatCode="0.00E+00">
                  <c:v>5.9154999999999999E-2</c:v>
                </c:pt>
                <c:pt idx="270" formatCode="0.00E+00">
                  <c:v>5.6759400000000002E-2</c:v>
                </c:pt>
                <c:pt idx="271" formatCode="0.00E+00">
                  <c:v>5.56445E-2</c:v>
                </c:pt>
                <c:pt idx="272" formatCode="0.00E+00">
                  <c:v>5.4299399999999998E-2</c:v>
                </c:pt>
                <c:pt idx="273" formatCode="0.00E+00">
                  <c:v>5.6714500000000001E-2</c:v>
                </c:pt>
                <c:pt idx="274" formatCode="0.00E+00">
                  <c:v>5.4764699999999999E-2</c:v>
                </c:pt>
                <c:pt idx="275" formatCode="0.00E+00">
                  <c:v>5.3426700000000001E-2</c:v>
                </c:pt>
                <c:pt idx="276" formatCode="0.00E+00">
                  <c:v>5.27544E-2</c:v>
                </c:pt>
                <c:pt idx="277" formatCode="0.00E+00">
                  <c:v>5.1791700000000003E-2</c:v>
                </c:pt>
                <c:pt idx="278" formatCode="0.00E+00">
                  <c:v>5.1368700000000003E-2</c:v>
                </c:pt>
                <c:pt idx="279" formatCode="0.00E+00">
                  <c:v>5.0551400000000003E-2</c:v>
                </c:pt>
                <c:pt idx="280" formatCode="0.00E+00">
                  <c:v>4.8131899999999998E-2</c:v>
                </c:pt>
                <c:pt idx="281" formatCode="0.00E+00">
                  <c:v>4.7328500000000003E-2</c:v>
                </c:pt>
                <c:pt idx="282" formatCode="0.00E+00">
                  <c:v>4.6924599999999997E-2</c:v>
                </c:pt>
                <c:pt idx="283" formatCode="0.00E+00">
                  <c:v>4.6467300000000003E-2</c:v>
                </c:pt>
                <c:pt idx="284" formatCode="0.00E+00">
                  <c:v>4.5494100000000003E-2</c:v>
                </c:pt>
                <c:pt idx="285" formatCode="0.00E+00">
                  <c:v>4.4409799999999999E-2</c:v>
                </c:pt>
                <c:pt idx="286" formatCode="0.00E+00">
                  <c:v>4.3728400000000001E-2</c:v>
                </c:pt>
                <c:pt idx="287" formatCode="0.00E+00">
                  <c:v>4.3184300000000002E-2</c:v>
                </c:pt>
                <c:pt idx="288" formatCode="0.00E+00">
                  <c:v>4.2838099999999997E-2</c:v>
                </c:pt>
                <c:pt idx="289" formatCode="0.00E+00">
                  <c:v>4.1901099999999997E-2</c:v>
                </c:pt>
                <c:pt idx="290" formatCode="0.00E+00">
                  <c:v>4.16932E-2</c:v>
                </c:pt>
                <c:pt idx="291" formatCode="0.00E+00">
                  <c:v>4.0329900000000002E-2</c:v>
                </c:pt>
                <c:pt idx="292" formatCode="0.00E+00">
                  <c:v>3.9923699999999999E-2</c:v>
                </c:pt>
                <c:pt idx="293" formatCode="0.00E+00">
                  <c:v>3.9526499999999999E-2</c:v>
                </c:pt>
                <c:pt idx="294" formatCode="0.00E+00">
                  <c:v>3.9066799999999999E-2</c:v>
                </c:pt>
                <c:pt idx="295" formatCode="0.00E+00">
                  <c:v>4.0005699999999998E-2</c:v>
                </c:pt>
                <c:pt idx="296" formatCode="0.00E+00">
                  <c:v>4.03595E-2</c:v>
                </c:pt>
                <c:pt idx="297" formatCode="0.00E+00">
                  <c:v>3.8777399999999997E-2</c:v>
                </c:pt>
                <c:pt idx="298" formatCode="0.00E+00">
                  <c:v>3.7358799999999998E-2</c:v>
                </c:pt>
                <c:pt idx="299" formatCode="0.00E+00">
                  <c:v>3.6919100000000003E-2</c:v>
                </c:pt>
                <c:pt idx="300" formatCode="0.00E+00">
                  <c:v>3.69506E-2</c:v>
                </c:pt>
                <c:pt idx="301" formatCode="0.00E+00">
                  <c:v>3.6229600000000001E-2</c:v>
                </c:pt>
                <c:pt idx="302" formatCode="0.00E+00">
                  <c:v>3.5862900000000003E-2</c:v>
                </c:pt>
                <c:pt idx="303" formatCode="0.00E+00">
                  <c:v>3.72305E-2</c:v>
                </c:pt>
                <c:pt idx="304" formatCode="0.00E+00">
                  <c:v>3.6191500000000001E-2</c:v>
                </c:pt>
                <c:pt idx="305" formatCode="0.00E+00">
                  <c:v>3.4490600000000003E-2</c:v>
                </c:pt>
                <c:pt idx="306" formatCode="0.00E+00">
                  <c:v>3.4173500000000002E-2</c:v>
                </c:pt>
                <c:pt idx="307" formatCode="0.00E+00">
                  <c:v>3.41201E-2</c:v>
                </c:pt>
                <c:pt idx="308" formatCode="0.00E+00">
                  <c:v>3.3903099999999999E-2</c:v>
                </c:pt>
                <c:pt idx="309" formatCode="0.00E+00">
                  <c:v>3.35617E-2</c:v>
                </c:pt>
                <c:pt idx="310" formatCode="0.00E+00">
                  <c:v>3.27864E-2</c:v>
                </c:pt>
                <c:pt idx="311" formatCode="0.00E+00">
                  <c:v>3.3360500000000001E-2</c:v>
                </c:pt>
                <c:pt idx="312" formatCode="0.00E+00">
                  <c:v>3.2817800000000001E-2</c:v>
                </c:pt>
                <c:pt idx="313" formatCode="0.00E+00">
                  <c:v>3.2013399999999997E-2</c:v>
                </c:pt>
                <c:pt idx="314" formatCode="0.00E+00">
                  <c:v>3.1465100000000003E-2</c:v>
                </c:pt>
                <c:pt idx="315" formatCode="0.00E+00">
                  <c:v>3.1383500000000002E-2</c:v>
                </c:pt>
                <c:pt idx="316" formatCode="0.00E+00">
                  <c:v>3.1175600000000001E-2</c:v>
                </c:pt>
                <c:pt idx="317" formatCode="0.00E+00">
                  <c:v>3.0746900000000001E-2</c:v>
                </c:pt>
                <c:pt idx="318" formatCode="0.00E+00">
                  <c:v>3.0475100000000001E-2</c:v>
                </c:pt>
                <c:pt idx="319" formatCode="0.00E+00">
                  <c:v>3.0044100000000001E-2</c:v>
                </c:pt>
                <c:pt idx="320" formatCode="0.00E+00">
                  <c:v>2.9671199999999998E-2</c:v>
                </c:pt>
                <c:pt idx="321" formatCode="0.00E+00">
                  <c:v>2.9731299999999999E-2</c:v>
                </c:pt>
                <c:pt idx="322" formatCode="0.00E+00">
                  <c:v>2.9434700000000001E-2</c:v>
                </c:pt>
                <c:pt idx="323" formatCode="0.00E+00">
                  <c:v>2.9032700000000002E-2</c:v>
                </c:pt>
                <c:pt idx="324" formatCode="0.00E+00">
                  <c:v>2.8589199999999999E-2</c:v>
                </c:pt>
                <c:pt idx="325" formatCode="0.00E+00">
                  <c:v>2.8620199999999998E-2</c:v>
                </c:pt>
                <c:pt idx="326" formatCode="0.00E+00">
                  <c:v>2.81858E-2</c:v>
                </c:pt>
                <c:pt idx="327" formatCode="0.00E+00">
                  <c:v>2.79937E-2</c:v>
                </c:pt>
                <c:pt idx="328" formatCode="0.00E+00">
                  <c:v>2.7890700000000001E-2</c:v>
                </c:pt>
                <c:pt idx="329" formatCode="0.00E+00">
                  <c:v>2.77658E-2</c:v>
                </c:pt>
                <c:pt idx="330" formatCode="0.00E+00">
                  <c:v>2.76227E-2</c:v>
                </c:pt>
                <c:pt idx="331" formatCode="0.00E+00">
                  <c:v>2.72856E-2</c:v>
                </c:pt>
                <c:pt idx="332" formatCode="0.00E+00">
                  <c:v>2.7226400000000001E-2</c:v>
                </c:pt>
                <c:pt idx="333" formatCode="0.00E+00">
                  <c:v>2.68078E-2</c:v>
                </c:pt>
                <c:pt idx="334" formatCode="0.00E+00">
                  <c:v>2.6448200000000002E-2</c:v>
                </c:pt>
                <c:pt idx="335" formatCode="0.00E+00">
                  <c:v>2.6326200000000001E-2</c:v>
                </c:pt>
                <c:pt idx="336" formatCode="0.00E+00">
                  <c:v>2.6354300000000001E-2</c:v>
                </c:pt>
                <c:pt idx="337" formatCode="0.00E+00">
                  <c:v>2.6443000000000001E-2</c:v>
                </c:pt>
                <c:pt idx="338" formatCode="0.00E+00">
                  <c:v>2.60582E-2</c:v>
                </c:pt>
                <c:pt idx="339" formatCode="0.00E+00">
                  <c:v>2.5663399999999999E-2</c:v>
                </c:pt>
                <c:pt idx="340" formatCode="0.00E+00">
                  <c:v>2.563E-2</c:v>
                </c:pt>
                <c:pt idx="341" formatCode="0.00E+00">
                  <c:v>2.5425E-2</c:v>
                </c:pt>
                <c:pt idx="342" formatCode="0.00E+00">
                  <c:v>2.5207E-2</c:v>
                </c:pt>
                <c:pt idx="343" formatCode="0.00E+00">
                  <c:v>2.5076399999999999E-2</c:v>
                </c:pt>
                <c:pt idx="344" formatCode="0.00E+00">
                  <c:v>2.4805500000000001E-2</c:v>
                </c:pt>
                <c:pt idx="345" formatCode="0.00E+00">
                  <c:v>2.45481E-2</c:v>
                </c:pt>
                <c:pt idx="346" formatCode="0.00E+00">
                  <c:v>2.44932E-2</c:v>
                </c:pt>
                <c:pt idx="347" formatCode="0.00E+00">
                  <c:v>2.4146600000000001E-2</c:v>
                </c:pt>
                <c:pt idx="348" formatCode="0.00E+00">
                  <c:v>2.4227100000000001E-2</c:v>
                </c:pt>
                <c:pt idx="349" formatCode="0.00E+00">
                  <c:v>2.41613E-2</c:v>
                </c:pt>
                <c:pt idx="350" formatCode="0.00E+00">
                  <c:v>2.3786100000000001E-2</c:v>
                </c:pt>
                <c:pt idx="351" formatCode="0.00E+00">
                  <c:v>2.3407899999999999E-2</c:v>
                </c:pt>
                <c:pt idx="352" formatCode="0.00E+00">
                  <c:v>2.3603900000000001E-2</c:v>
                </c:pt>
                <c:pt idx="353" formatCode="0.00E+00">
                  <c:v>2.3259599999999998E-2</c:v>
                </c:pt>
                <c:pt idx="354" formatCode="0.00E+00">
                  <c:v>2.2753700000000002E-2</c:v>
                </c:pt>
                <c:pt idx="355" formatCode="0.00E+00">
                  <c:v>2.25425E-2</c:v>
                </c:pt>
                <c:pt idx="356" formatCode="0.00E+00">
                  <c:v>2.2323099999999998E-2</c:v>
                </c:pt>
                <c:pt idx="357" formatCode="0.00E+00">
                  <c:v>2.2097599999999998E-2</c:v>
                </c:pt>
                <c:pt idx="358" formatCode="0.00E+00">
                  <c:v>2.20447E-2</c:v>
                </c:pt>
                <c:pt idx="359" formatCode="0.00E+00">
                  <c:v>2.1768599999999999E-2</c:v>
                </c:pt>
                <c:pt idx="360" formatCode="0.00E+00">
                  <c:v>2.1468600000000001E-2</c:v>
                </c:pt>
                <c:pt idx="361" formatCode="0.00E+00">
                  <c:v>2.1093400000000002E-2</c:v>
                </c:pt>
                <c:pt idx="362" formatCode="0.00E+00">
                  <c:v>2.0744800000000001E-2</c:v>
                </c:pt>
                <c:pt idx="363" formatCode="0.00E+00">
                  <c:v>2.0525499999999999E-2</c:v>
                </c:pt>
                <c:pt idx="364" formatCode="0.00E+00">
                  <c:v>2.05731E-2</c:v>
                </c:pt>
                <c:pt idx="365" formatCode="0.00E+00">
                  <c:v>2.0267E-2</c:v>
                </c:pt>
                <c:pt idx="366" formatCode="0.00E+00">
                  <c:v>1.99924E-2</c:v>
                </c:pt>
                <c:pt idx="367" formatCode="0.00E+00">
                  <c:v>1.9749599999999999E-2</c:v>
                </c:pt>
                <c:pt idx="368" formatCode="0.00E+00">
                  <c:v>1.94807E-2</c:v>
                </c:pt>
                <c:pt idx="369" formatCode="0.00E+00">
                  <c:v>1.9237000000000001E-2</c:v>
                </c:pt>
                <c:pt idx="370" formatCode="0.00E+00">
                  <c:v>1.8931900000000002E-2</c:v>
                </c:pt>
                <c:pt idx="371" formatCode="0.00E+00">
                  <c:v>1.8702E-2</c:v>
                </c:pt>
                <c:pt idx="372" formatCode="0.00E+00">
                  <c:v>1.84479E-2</c:v>
                </c:pt>
                <c:pt idx="373" formatCode="0.00E+00">
                  <c:v>1.82147E-2</c:v>
                </c:pt>
                <c:pt idx="374" formatCode="0.00E+00">
                  <c:v>1.7909499999999998E-2</c:v>
                </c:pt>
                <c:pt idx="375" formatCode="0.00E+00">
                  <c:v>1.7582899999999999E-2</c:v>
                </c:pt>
                <c:pt idx="376" formatCode="0.00E+00">
                  <c:v>1.73011E-2</c:v>
                </c:pt>
                <c:pt idx="377" formatCode="0.00E+00">
                  <c:v>1.6980599999999998E-2</c:v>
                </c:pt>
                <c:pt idx="378" formatCode="0.00E+00">
                  <c:v>1.6819500000000001E-2</c:v>
                </c:pt>
                <c:pt idx="379" formatCode="0.00E+00">
                  <c:v>1.6907200000000001E-2</c:v>
                </c:pt>
                <c:pt idx="380" formatCode="0.00E+00">
                  <c:v>1.65982E-2</c:v>
                </c:pt>
                <c:pt idx="381" formatCode="0.00E+00">
                  <c:v>1.6488099999999999E-2</c:v>
                </c:pt>
                <c:pt idx="382" formatCode="0.00E+00">
                  <c:v>1.67017E-2</c:v>
                </c:pt>
                <c:pt idx="383" formatCode="0.00E+00">
                  <c:v>1.6933E-2</c:v>
                </c:pt>
                <c:pt idx="384" formatCode="0.00E+00">
                  <c:v>1.6505700000000002E-2</c:v>
                </c:pt>
                <c:pt idx="385" formatCode="0.00E+00">
                  <c:v>1.5773300000000001E-2</c:v>
                </c:pt>
                <c:pt idx="386" formatCode="0.00E+00">
                  <c:v>1.63803E-2</c:v>
                </c:pt>
                <c:pt idx="387" formatCode="0.00E+00">
                  <c:v>1.5807600000000002E-2</c:v>
                </c:pt>
                <c:pt idx="388" formatCode="0.00E+00">
                  <c:v>1.6577700000000001E-2</c:v>
                </c:pt>
                <c:pt idx="389" formatCode="0.00E+00">
                  <c:v>1.6204799999999998E-2</c:v>
                </c:pt>
                <c:pt idx="390" formatCode="0.00E+00">
                  <c:v>1.5336000000000001E-2</c:v>
                </c:pt>
                <c:pt idx="391" formatCode="0.00E+00">
                  <c:v>1.58458E-2</c:v>
                </c:pt>
                <c:pt idx="392" formatCode="0.00E+00">
                  <c:v>1.58324E-2</c:v>
                </c:pt>
                <c:pt idx="393" formatCode="0.00E+00">
                  <c:v>1.41382E-2</c:v>
                </c:pt>
                <c:pt idx="394" formatCode="0.00E+00">
                  <c:v>1.4701799999999999E-2</c:v>
                </c:pt>
                <c:pt idx="395" formatCode="0.00E+00">
                  <c:v>1.47157E-2</c:v>
                </c:pt>
                <c:pt idx="396" formatCode="0.00E+00">
                  <c:v>1.42527E-2</c:v>
                </c:pt>
                <c:pt idx="397" formatCode="0.00E+00">
                  <c:v>1.43228E-2</c:v>
                </c:pt>
                <c:pt idx="398" formatCode="0.00E+00">
                  <c:v>1.47128E-2</c:v>
                </c:pt>
                <c:pt idx="399" formatCode="0.00E+00">
                  <c:v>1.42188E-2</c:v>
                </c:pt>
                <c:pt idx="400" formatCode="0.00E+00">
                  <c:v>1.32113E-2</c:v>
                </c:pt>
                <c:pt idx="401" formatCode="0.00E+00">
                  <c:v>1.3262700000000001E-2</c:v>
                </c:pt>
                <c:pt idx="402" formatCode="0.00E+00">
                  <c:v>1.38412E-2</c:v>
                </c:pt>
                <c:pt idx="403" formatCode="0.00E+00">
                  <c:v>1.44029E-2</c:v>
                </c:pt>
                <c:pt idx="404" formatCode="0.00E+00">
                  <c:v>1.44625E-2</c:v>
                </c:pt>
                <c:pt idx="405" formatCode="0.00E+00">
                  <c:v>1.40386E-2</c:v>
                </c:pt>
                <c:pt idx="406" formatCode="0.00E+00">
                  <c:v>1.3683799999999999E-2</c:v>
                </c:pt>
                <c:pt idx="407" formatCode="0.00E+00">
                  <c:v>1.37725E-2</c:v>
                </c:pt>
                <c:pt idx="408" formatCode="0.00E+00">
                  <c:v>1.34716E-2</c:v>
                </c:pt>
                <c:pt idx="409" formatCode="0.00E+00">
                  <c:v>1.31302E-2</c:v>
                </c:pt>
                <c:pt idx="410" formatCode="0.00E+00">
                  <c:v>1.2794E-2</c:v>
                </c:pt>
                <c:pt idx="411" formatCode="0.00E+00">
                  <c:v>1.35646E-2</c:v>
                </c:pt>
                <c:pt idx="412" formatCode="0.00E+00">
                  <c:v>1.4132499999999999E-2</c:v>
                </c:pt>
                <c:pt idx="413" formatCode="0.00E+00">
                  <c:v>1.37138E-2</c:v>
                </c:pt>
                <c:pt idx="414" formatCode="0.00E+00">
                  <c:v>1.21694E-2</c:v>
                </c:pt>
                <c:pt idx="415" formatCode="0.00E+00">
                  <c:v>1.1879900000000001E-2</c:v>
                </c:pt>
                <c:pt idx="416" formatCode="0.00E+00">
                  <c:v>1.18561E-2</c:v>
                </c:pt>
                <c:pt idx="417" formatCode="0.00E+00">
                  <c:v>1.19758E-2</c:v>
                </c:pt>
                <c:pt idx="418" formatCode="0.00E+00">
                  <c:v>1.2104999999999999E-2</c:v>
                </c:pt>
                <c:pt idx="419" formatCode="0.00E+00">
                  <c:v>1.15662E-2</c:v>
                </c:pt>
                <c:pt idx="420" formatCode="0.00E+00">
                  <c:v>1.2028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C0C-46B6-89E1-C5526EB20185}"/>
            </c:ext>
          </c:extLst>
        </c:ser>
        <c:ser>
          <c:idx val="6"/>
          <c:order val="4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7'!$A$2:$A$450</c:f>
              <c:numCache>
                <c:formatCode>General</c:formatCode>
                <c:ptCount val="44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</c:numCache>
            </c:numRef>
          </c:xVal>
          <c:yVal>
            <c:numRef>
              <c:f>'[AMG-S-2-methylpiperazine.xlsx]Sheet7'!$B$2:$B$454</c:f>
              <c:numCache>
                <c:formatCode>General</c:formatCode>
                <c:ptCount val="453"/>
                <c:pt idx="0">
                  <c:v>-1.2646200000000001</c:v>
                </c:pt>
                <c:pt idx="1">
                  <c:v>-0.69551700000000005</c:v>
                </c:pt>
                <c:pt idx="2">
                  <c:v>-0.22744800000000001</c:v>
                </c:pt>
                <c:pt idx="3">
                  <c:v>-0.79213199999999995</c:v>
                </c:pt>
                <c:pt idx="4">
                  <c:v>-0.47028799999999998</c:v>
                </c:pt>
                <c:pt idx="5">
                  <c:v>-1.03196</c:v>
                </c:pt>
                <c:pt idx="6">
                  <c:v>-0.52461400000000002</c:v>
                </c:pt>
                <c:pt idx="7">
                  <c:v>-0.64476500000000003</c:v>
                </c:pt>
                <c:pt idx="8">
                  <c:v>-0.90390400000000004</c:v>
                </c:pt>
                <c:pt idx="9">
                  <c:v>-0.87988100000000002</c:v>
                </c:pt>
                <c:pt idx="10">
                  <c:v>-0.84045599999999998</c:v>
                </c:pt>
                <c:pt idx="11">
                  <c:v>-0.179953</c:v>
                </c:pt>
                <c:pt idx="12">
                  <c:v>-0.626884</c:v>
                </c:pt>
                <c:pt idx="13">
                  <c:v>-0.52178500000000005</c:v>
                </c:pt>
                <c:pt idx="14">
                  <c:v>-0.43258400000000002</c:v>
                </c:pt>
                <c:pt idx="15">
                  <c:v>-0.368614</c:v>
                </c:pt>
                <c:pt idx="16">
                  <c:v>-0.15445</c:v>
                </c:pt>
                <c:pt idx="17">
                  <c:v>-0.17548800000000001</c:v>
                </c:pt>
                <c:pt idx="18">
                  <c:v>-0.28505399999999997</c:v>
                </c:pt>
                <c:pt idx="19">
                  <c:v>-0.35004099999999999</c:v>
                </c:pt>
                <c:pt idx="20">
                  <c:v>-0.25874799999999998</c:v>
                </c:pt>
                <c:pt idx="21">
                  <c:v>-0.80510000000000004</c:v>
                </c:pt>
                <c:pt idx="22">
                  <c:v>0.14755699999999999</c:v>
                </c:pt>
                <c:pt idx="23">
                  <c:v>-0.84130000000000005</c:v>
                </c:pt>
                <c:pt idx="24" formatCode="0.00E+00">
                  <c:v>6.6946500000000006E-2</c:v>
                </c:pt>
                <c:pt idx="25">
                  <c:v>-0.640571</c:v>
                </c:pt>
                <c:pt idx="26">
                  <c:v>0.90115599999999996</c:v>
                </c:pt>
                <c:pt idx="27">
                  <c:v>0.23927799999999999</c:v>
                </c:pt>
                <c:pt idx="28">
                  <c:v>-0.48924000000000001</c:v>
                </c:pt>
                <c:pt idx="29">
                  <c:v>0.41988500000000001</c:v>
                </c:pt>
                <c:pt idx="30">
                  <c:v>-0.87515500000000002</c:v>
                </c:pt>
                <c:pt idx="31">
                  <c:v>-0.43846000000000002</c:v>
                </c:pt>
                <c:pt idx="32">
                  <c:v>-0.56108400000000003</c:v>
                </c:pt>
                <c:pt idx="33">
                  <c:v>-0.380853</c:v>
                </c:pt>
                <c:pt idx="34">
                  <c:v>0.36458200000000002</c:v>
                </c:pt>
                <c:pt idx="35">
                  <c:v>-0.22248599999999999</c:v>
                </c:pt>
                <c:pt idx="36">
                  <c:v>-0.12411800000000001</c:v>
                </c:pt>
                <c:pt idx="37">
                  <c:v>-0.562164</c:v>
                </c:pt>
                <c:pt idx="38">
                  <c:v>-0.602688</c:v>
                </c:pt>
                <c:pt idx="39" formatCode="0.00E+00">
                  <c:v>9.9807699999999999E-2</c:v>
                </c:pt>
                <c:pt idx="40">
                  <c:v>-0.736236</c:v>
                </c:pt>
                <c:pt idx="41">
                  <c:v>-0.62375000000000003</c:v>
                </c:pt>
                <c:pt idx="42" formatCode="0.00E+00">
                  <c:v>-8.0496300000000007E-2</c:v>
                </c:pt>
                <c:pt idx="43" formatCode="0.00E+00">
                  <c:v>6.5160800000000005E-2</c:v>
                </c:pt>
                <c:pt idx="44" formatCode="0.00E+00">
                  <c:v>6.0084800000000001E-2</c:v>
                </c:pt>
                <c:pt idx="45">
                  <c:v>-0.29301700000000003</c:v>
                </c:pt>
                <c:pt idx="46" formatCode="0.00E+00">
                  <c:v>7.7393100000000006E-2</c:v>
                </c:pt>
                <c:pt idx="47">
                  <c:v>-0.34368399999999999</c:v>
                </c:pt>
                <c:pt idx="48">
                  <c:v>-0.37402800000000003</c:v>
                </c:pt>
                <c:pt idx="49" formatCode="0.00E+00">
                  <c:v>-5.1113600000000002E-2</c:v>
                </c:pt>
                <c:pt idx="50">
                  <c:v>0.30977100000000002</c:v>
                </c:pt>
                <c:pt idx="51">
                  <c:v>0.210562</c:v>
                </c:pt>
                <c:pt idx="52">
                  <c:v>-0.66975499999999999</c:v>
                </c:pt>
                <c:pt idx="53">
                  <c:v>0.83129600000000003</c:v>
                </c:pt>
                <c:pt idx="54">
                  <c:v>1.11443</c:v>
                </c:pt>
                <c:pt idx="55">
                  <c:v>0.50494899999999998</c:v>
                </c:pt>
                <c:pt idx="56">
                  <c:v>0.53807400000000005</c:v>
                </c:pt>
                <c:pt idx="57">
                  <c:v>0.33341100000000001</c:v>
                </c:pt>
                <c:pt idx="58">
                  <c:v>-0.15207599999999999</c:v>
                </c:pt>
                <c:pt idx="59">
                  <c:v>-0.27469100000000002</c:v>
                </c:pt>
                <c:pt idx="60">
                  <c:v>0.91446400000000005</c:v>
                </c:pt>
                <c:pt idx="61">
                  <c:v>0.65747199999999995</c:v>
                </c:pt>
                <c:pt idx="62" formatCode="0.00E+00">
                  <c:v>-7.6357800000000003E-2</c:v>
                </c:pt>
                <c:pt idx="63">
                  <c:v>0.381077</c:v>
                </c:pt>
                <c:pt idx="64">
                  <c:v>0.59557499999999997</c:v>
                </c:pt>
                <c:pt idx="65">
                  <c:v>0.34918399999999999</c:v>
                </c:pt>
                <c:pt idx="66">
                  <c:v>0.38943699999999998</c:v>
                </c:pt>
                <c:pt idx="67">
                  <c:v>1.3055699999999999</c:v>
                </c:pt>
                <c:pt idx="68">
                  <c:v>1.9303900000000001</c:v>
                </c:pt>
                <c:pt idx="69">
                  <c:v>1.81192</c:v>
                </c:pt>
                <c:pt idx="70">
                  <c:v>1.9073</c:v>
                </c:pt>
                <c:pt idx="71">
                  <c:v>1.90598</c:v>
                </c:pt>
                <c:pt idx="72">
                  <c:v>1.53887</c:v>
                </c:pt>
                <c:pt idx="73">
                  <c:v>1.8627499999999999</c:v>
                </c:pt>
                <c:pt idx="74">
                  <c:v>1.8962699999999999</c:v>
                </c:pt>
                <c:pt idx="75">
                  <c:v>1.7601500000000001</c:v>
                </c:pt>
                <c:pt idx="76">
                  <c:v>1.73292</c:v>
                </c:pt>
                <c:pt idx="77">
                  <c:v>1.7484299999999999</c:v>
                </c:pt>
                <c:pt idx="78">
                  <c:v>1.81965</c:v>
                </c:pt>
                <c:pt idx="79">
                  <c:v>1.7996300000000001</c:v>
                </c:pt>
                <c:pt idx="80">
                  <c:v>1.80213</c:v>
                </c:pt>
                <c:pt idx="81">
                  <c:v>1.82402</c:v>
                </c:pt>
                <c:pt idx="82">
                  <c:v>1.8207100000000001</c:v>
                </c:pt>
                <c:pt idx="83">
                  <c:v>1.8188599999999999</c:v>
                </c:pt>
                <c:pt idx="84">
                  <c:v>1.8472299999999999</c:v>
                </c:pt>
                <c:pt idx="85">
                  <c:v>1.8619699999999999</c:v>
                </c:pt>
                <c:pt idx="86">
                  <c:v>1.8237300000000001</c:v>
                </c:pt>
                <c:pt idx="87">
                  <c:v>1.82664</c:v>
                </c:pt>
                <c:pt idx="88">
                  <c:v>1.8338399999999999</c:v>
                </c:pt>
                <c:pt idx="89">
                  <c:v>1.8051699999999999</c:v>
                </c:pt>
                <c:pt idx="90">
                  <c:v>1.82063</c:v>
                </c:pt>
                <c:pt idx="91">
                  <c:v>1.80481</c:v>
                </c:pt>
                <c:pt idx="92">
                  <c:v>1.78681</c:v>
                </c:pt>
                <c:pt idx="93">
                  <c:v>1.8021100000000001</c:v>
                </c:pt>
                <c:pt idx="94">
                  <c:v>1.7544200000000001</c:v>
                </c:pt>
                <c:pt idx="95">
                  <c:v>1.7433799999999999</c:v>
                </c:pt>
                <c:pt idx="96">
                  <c:v>1.7345299999999999</c:v>
                </c:pt>
                <c:pt idx="97">
                  <c:v>1.71858</c:v>
                </c:pt>
                <c:pt idx="98">
                  <c:v>1.6769700000000001</c:v>
                </c:pt>
                <c:pt idx="99">
                  <c:v>1.65543</c:v>
                </c:pt>
                <c:pt idx="100">
                  <c:v>1.63419</c:v>
                </c:pt>
                <c:pt idx="101">
                  <c:v>1.5920700000000001</c:v>
                </c:pt>
                <c:pt idx="102">
                  <c:v>1.57565</c:v>
                </c:pt>
                <c:pt idx="103">
                  <c:v>1.5434099999999999</c:v>
                </c:pt>
                <c:pt idx="104">
                  <c:v>1.50047</c:v>
                </c:pt>
                <c:pt idx="105">
                  <c:v>1.4893799999999999</c:v>
                </c:pt>
                <c:pt idx="106">
                  <c:v>1.4659</c:v>
                </c:pt>
                <c:pt idx="107">
                  <c:v>1.44242</c:v>
                </c:pt>
                <c:pt idx="108">
                  <c:v>1.42849</c:v>
                </c:pt>
                <c:pt idx="109">
                  <c:v>1.42039</c:v>
                </c:pt>
                <c:pt idx="110">
                  <c:v>1.4054899999999999</c:v>
                </c:pt>
                <c:pt idx="111">
                  <c:v>1.39517</c:v>
                </c:pt>
                <c:pt idx="112">
                  <c:v>1.3833</c:v>
                </c:pt>
                <c:pt idx="113">
                  <c:v>1.3805700000000001</c:v>
                </c:pt>
                <c:pt idx="114">
                  <c:v>1.36015</c:v>
                </c:pt>
                <c:pt idx="115">
                  <c:v>1.35836</c:v>
                </c:pt>
                <c:pt idx="116">
                  <c:v>1.36059</c:v>
                </c:pt>
                <c:pt idx="117">
                  <c:v>1.3536600000000001</c:v>
                </c:pt>
                <c:pt idx="118">
                  <c:v>1.3341700000000001</c:v>
                </c:pt>
                <c:pt idx="119">
                  <c:v>1.33602</c:v>
                </c:pt>
                <c:pt idx="120">
                  <c:v>1.3242100000000001</c:v>
                </c:pt>
                <c:pt idx="121">
                  <c:v>1.32558</c:v>
                </c:pt>
                <c:pt idx="122">
                  <c:v>1.3086</c:v>
                </c:pt>
                <c:pt idx="123">
                  <c:v>1.29451</c:v>
                </c:pt>
                <c:pt idx="124">
                  <c:v>1.29504</c:v>
                </c:pt>
                <c:pt idx="125">
                  <c:v>1.27522</c:v>
                </c:pt>
                <c:pt idx="126">
                  <c:v>1.2733399999999999</c:v>
                </c:pt>
                <c:pt idx="127">
                  <c:v>1.25983</c:v>
                </c:pt>
                <c:pt idx="128">
                  <c:v>1.24404</c:v>
                </c:pt>
                <c:pt idx="129">
                  <c:v>1.2351700000000001</c:v>
                </c:pt>
                <c:pt idx="130">
                  <c:v>1.2252099999999999</c:v>
                </c:pt>
                <c:pt idx="131">
                  <c:v>1.20644</c:v>
                </c:pt>
                <c:pt idx="132">
                  <c:v>1.1866699999999999</c:v>
                </c:pt>
                <c:pt idx="133">
                  <c:v>1.17466</c:v>
                </c:pt>
                <c:pt idx="134">
                  <c:v>1.1527099999999999</c:v>
                </c:pt>
                <c:pt idx="135">
                  <c:v>1.1287499999999999</c:v>
                </c:pt>
                <c:pt idx="136">
                  <c:v>1.1098600000000001</c:v>
                </c:pt>
                <c:pt idx="137">
                  <c:v>1.0818700000000001</c:v>
                </c:pt>
                <c:pt idx="138">
                  <c:v>1.06229</c:v>
                </c:pt>
                <c:pt idx="139">
                  <c:v>1.0411900000000001</c:v>
                </c:pt>
                <c:pt idx="140">
                  <c:v>1.01403</c:v>
                </c:pt>
                <c:pt idx="141">
                  <c:v>0.98726700000000001</c:v>
                </c:pt>
                <c:pt idx="142">
                  <c:v>0.96204999999999996</c:v>
                </c:pt>
                <c:pt idx="143">
                  <c:v>0.93424399999999996</c:v>
                </c:pt>
                <c:pt idx="144">
                  <c:v>0.906582</c:v>
                </c:pt>
                <c:pt idx="145">
                  <c:v>0.88246500000000005</c:v>
                </c:pt>
                <c:pt idx="146">
                  <c:v>0.84775699999999998</c:v>
                </c:pt>
                <c:pt idx="147">
                  <c:v>0.817214</c:v>
                </c:pt>
                <c:pt idx="148">
                  <c:v>0.78814200000000001</c:v>
                </c:pt>
                <c:pt idx="149">
                  <c:v>0.75508900000000001</c:v>
                </c:pt>
                <c:pt idx="150">
                  <c:v>0.72344600000000003</c:v>
                </c:pt>
                <c:pt idx="151">
                  <c:v>0.69120700000000002</c:v>
                </c:pt>
                <c:pt idx="152">
                  <c:v>0.66189500000000001</c:v>
                </c:pt>
                <c:pt idx="153">
                  <c:v>0.63248800000000005</c:v>
                </c:pt>
                <c:pt idx="154">
                  <c:v>0.60129999999999995</c:v>
                </c:pt>
                <c:pt idx="155">
                  <c:v>0.57198499999999997</c:v>
                </c:pt>
                <c:pt idx="156">
                  <c:v>0.54288099999999995</c:v>
                </c:pt>
                <c:pt idx="157">
                  <c:v>0.51496200000000003</c:v>
                </c:pt>
                <c:pt idx="158">
                  <c:v>0.48611599999999999</c:v>
                </c:pt>
                <c:pt idx="159">
                  <c:v>0.457839</c:v>
                </c:pt>
                <c:pt idx="160">
                  <c:v>0.43112200000000001</c:v>
                </c:pt>
                <c:pt idx="161">
                  <c:v>0.40407799999999999</c:v>
                </c:pt>
                <c:pt idx="162">
                  <c:v>0.37969799999999998</c:v>
                </c:pt>
                <c:pt idx="163">
                  <c:v>0.35647099999999998</c:v>
                </c:pt>
                <c:pt idx="164">
                  <c:v>0.33543699999999999</c:v>
                </c:pt>
                <c:pt idx="165">
                  <c:v>0.31590200000000002</c:v>
                </c:pt>
                <c:pt idx="166">
                  <c:v>0.29776599999999998</c:v>
                </c:pt>
                <c:pt idx="167">
                  <c:v>0.28396399999999999</c:v>
                </c:pt>
                <c:pt idx="168">
                  <c:v>0.27032400000000001</c:v>
                </c:pt>
                <c:pt idx="169">
                  <c:v>0.26010100000000003</c:v>
                </c:pt>
                <c:pt idx="170">
                  <c:v>0.25138700000000003</c:v>
                </c:pt>
                <c:pt idx="171">
                  <c:v>0.24269399999999999</c:v>
                </c:pt>
                <c:pt idx="172">
                  <c:v>0.23791699999999999</c:v>
                </c:pt>
                <c:pt idx="173">
                  <c:v>0.228712</c:v>
                </c:pt>
                <c:pt idx="174">
                  <c:v>0.22061700000000001</c:v>
                </c:pt>
                <c:pt idx="175">
                  <c:v>0.21104800000000001</c:v>
                </c:pt>
                <c:pt idx="176">
                  <c:v>0.20100199999999999</c:v>
                </c:pt>
                <c:pt idx="177">
                  <c:v>0.19456699999999999</c:v>
                </c:pt>
                <c:pt idx="178">
                  <c:v>0.18943399999999999</c:v>
                </c:pt>
                <c:pt idx="179">
                  <c:v>0.18657899999999999</c:v>
                </c:pt>
                <c:pt idx="180">
                  <c:v>0.18298200000000001</c:v>
                </c:pt>
                <c:pt idx="181">
                  <c:v>0.180032</c:v>
                </c:pt>
                <c:pt idx="182">
                  <c:v>0.176706</c:v>
                </c:pt>
                <c:pt idx="183">
                  <c:v>0.172873</c:v>
                </c:pt>
                <c:pt idx="184">
                  <c:v>0.16980700000000001</c:v>
                </c:pt>
                <c:pt idx="185">
                  <c:v>0.166743</c:v>
                </c:pt>
                <c:pt idx="186">
                  <c:v>0.163218</c:v>
                </c:pt>
                <c:pt idx="187">
                  <c:v>0.16205800000000001</c:v>
                </c:pt>
                <c:pt idx="188">
                  <c:v>0.15931300000000001</c:v>
                </c:pt>
                <c:pt idx="189">
                  <c:v>0.15810299999999999</c:v>
                </c:pt>
                <c:pt idx="190">
                  <c:v>0.15740499999999999</c:v>
                </c:pt>
                <c:pt idx="191">
                  <c:v>0.15473999999999999</c:v>
                </c:pt>
                <c:pt idx="192">
                  <c:v>0.155441</c:v>
                </c:pt>
                <c:pt idx="193">
                  <c:v>0.153451</c:v>
                </c:pt>
                <c:pt idx="194">
                  <c:v>0.15157100000000001</c:v>
                </c:pt>
                <c:pt idx="195">
                  <c:v>0.15018999999999999</c:v>
                </c:pt>
                <c:pt idx="196">
                  <c:v>0.150337</c:v>
                </c:pt>
                <c:pt idx="197">
                  <c:v>0.14990500000000001</c:v>
                </c:pt>
                <c:pt idx="198">
                  <c:v>0.14900099999999999</c:v>
                </c:pt>
                <c:pt idx="199">
                  <c:v>0.147342</c:v>
                </c:pt>
                <c:pt idx="200">
                  <c:v>0.144487</c:v>
                </c:pt>
                <c:pt idx="201">
                  <c:v>0.14324500000000001</c:v>
                </c:pt>
                <c:pt idx="202">
                  <c:v>0.141593</c:v>
                </c:pt>
                <c:pt idx="203">
                  <c:v>0.14136599999999999</c:v>
                </c:pt>
                <c:pt idx="204">
                  <c:v>0.13996500000000001</c:v>
                </c:pt>
                <c:pt idx="205">
                  <c:v>0.14049800000000001</c:v>
                </c:pt>
                <c:pt idx="206">
                  <c:v>0.13849900000000001</c:v>
                </c:pt>
                <c:pt idx="207">
                  <c:v>0.13656399999999999</c:v>
                </c:pt>
                <c:pt idx="208">
                  <c:v>0.136267</c:v>
                </c:pt>
                <c:pt idx="209">
                  <c:v>0.13697200000000001</c:v>
                </c:pt>
                <c:pt idx="210">
                  <c:v>0.13649500000000001</c:v>
                </c:pt>
                <c:pt idx="211">
                  <c:v>0.13364799999999999</c:v>
                </c:pt>
                <c:pt idx="212">
                  <c:v>0.13251399999999999</c:v>
                </c:pt>
                <c:pt idx="213">
                  <c:v>0.132128</c:v>
                </c:pt>
                <c:pt idx="214">
                  <c:v>0.130304</c:v>
                </c:pt>
                <c:pt idx="215">
                  <c:v>0.13008700000000001</c:v>
                </c:pt>
                <c:pt idx="216">
                  <c:v>0.131712</c:v>
                </c:pt>
                <c:pt idx="217">
                  <c:v>0.13181399999999999</c:v>
                </c:pt>
                <c:pt idx="218">
                  <c:v>0.12820999999999999</c:v>
                </c:pt>
                <c:pt idx="219">
                  <c:v>0.126197</c:v>
                </c:pt>
                <c:pt idx="220">
                  <c:v>0.124362</c:v>
                </c:pt>
                <c:pt idx="221">
                  <c:v>0.12354999999999999</c:v>
                </c:pt>
                <c:pt idx="222">
                  <c:v>0.12232</c:v>
                </c:pt>
                <c:pt idx="223">
                  <c:v>0.122574</c:v>
                </c:pt>
                <c:pt idx="224">
                  <c:v>0.121307</c:v>
                </c:pt>
                <c:pt idx="225">
                  <c:v>0.119543</c:v>
                </c:pt>
                <c:pt idx="226">
                  <c:v>0.117882</c:v>
                </c:pt>
                <c:pt idx="227">
                  <c:v>0.118618</c:v>
                </c:pt>
                <c:pt idx="228">
                  <c:v>0.11948</c:v>
                </c:pt>
                <c:pt idx="229">
                  <c:v>0.115693</c:v>
                </c:pt>
                <c:pt idx="230">
                  <c:v>0.115443</c:v>
                </c:pt>
                <c:pt idx="231">
                  <c:v>0.114563</c:v>
                </c:pt>
                <c:pt idx="232">
                  <c:v>0.11234</c:v>
                </c:pt>
                <c:pt idx="233">
                  <c:v>0.112221</c:v>
                </c:pt>
                <c:pt idx="234">
                  <c:v>0.111236</c:v>
                </c:pt>
                <c:pt idx="235">
                  <c:v>0.108462</c:v>
                </c:pt>
                <c:pt idx="236">
                  <c:v>0.106005</c:v>
                </c:pt>
                <c:pt idx="237">
                  <c:v>0.106188</c:v>
                </c:pt>
                <c:pt idx="238">
                  <c:v>0.105131</c:v>
                </c:pt>
                <c:pt idx="239">
                  <c:v>0.103121</c:v>
                </c:pt>
                <c:pt idx="240">
                  <c:v>0.10172299999999999</c:v>
                </c:pt>
                <c:pt idx="241">
                  <c:v>0.100829</c:v>
                </c:pt>
                <c:pt idx="242" formatCode="0.00E+00">
                  <c:v>9.92894E-2</c:v>
                </c:pt>
                <c:pt idx="243" formatCode="0.00E+00">
                  <c:v>9.7828899999999996E-2</c:v>
                </c:pt>
                <c:pt idx="244" formatCode="0.00E+00">
                  <c:v>9.6948599999999996E-2</c:v>
                </c:pt>
                <c:pt idx="245" formatCode="0.00E+00">
                  <c:v>9.4457600000000003E-2</c:v>
                </c:pt>
                <c:pt idx="246" formatCode="0.00E+00">
                  <c:v>9.3038999999999997E-2</c:v>
                </c:pt>
                <c:pt idx="247" formatCode="0.00E+00">
                  <c:v>9.1885999999999995E-2</c:v>
                </c:pt>
                <c:pt idx="248" formatCode="0.00E+00">
                  <c:v>9.1078300000000001E-2</c:v>
                </c:pt>
                <c:pt idx="249" formatCode="0.00E+00">
                  <c:v>8.9653499999999997E-2</c:v>
                </c:pt>
                <c:pt idx="250" formatCode="0.00E+00">
                  <c:v>8.7883000000000003E-2</c:v>
                </c:pt>
                <c:pt idx="251" formatCode="0.00E+00">
                  <c:v>8.8383199999999995E-2</c:v>
                </c:pt>
                <c:pt idx="252" formatCode="0.00E+00">
                  <c:v>8.6743399999999998E-2</c:v>
                </c:pt>
                <c:pt idx="253" formatCode="0.00E+00">
                  <c:v>8.4083099999999994E-2</c:v>
                </c:pt>
                <c:pt idx="254" formatCode="0.00E+00">
                  <c:v>8.3468899999999999E-2</c:v>
                </c:pt>
                <c:pt idx="255" formatCode="0.00E+00">
                  <c:v>8.3127499999999993E-2</c:v>
                </c:pt>
                <c:pt idx="256" formatCode="0.00E+00">
                  <c:v>8.1542500000000004E-2</c:v>
                </c:pt>
                <c:pt idx="257" formatCode="0.00E+00">
                  <c:v>7.9906000000000005E-2</c:v>
                </c:pt>
                <c:pt idx="258" formatCode="0.00E+00">
                  <c:v>7.89247E-2</c:v>
                </c:pt>
                <c:pt idx="259" formatCode="0.00E+00">
                  <c:v>7.8275200000000003E-2</c:v>
                </c:pt>
                <c:pt idx="260" formatCode="0.00E+00">
                  <c:v>7.6938199999999998E-2</c:v>
                </c:pt>
                <c:pt idx="261" formatCode="0.00E+00">
                  <c:v>7.4492900000000001E-2</c:v>
                </c:pt>
                <c:pt idx="262" formatCode="0.00E+00">
                  <c:v>7.3124400000000006E-2</c:v>
                </c:pt>
                <c:pt idx="263" formatCode="0.00E+00">
                  <c:v>7.2435899999999998E-2</c:v>
                </c:pt>
                <c:pt idx="264" formatCode="0.00E+00">
                  <c:v>7.1071099999999998E-2</c:v>
                </c:pt>
                <c:pt idx="265" formatCode="0.00E+00">
                  <c:v>6.9603399999999996E-2</c:v>
                </c:pt>
                <c:pt idx="266" formatCode="0.00E+00">
                  <c:v>6.8969199999999994E-2</c:v>
                </c:pt>
                <c:pt idx="267" formatCode="0.00E+00">
                  <c:v>6.8893399999999994E-2</c:v>
                </c:pt>
                <c:pt idx="268" formatCode="0.00E+00">
                  <c:v>6.8459000000000006E-2</c:v>
                </c:pt>
                <c:pt idx="269" formatCode="0.00E+00">
                  <c:v>6.7046599999999998E-2</c:v>
                </c:pt>
                <c:pt idx="270" formatCode="0.00E+00">
                  <c:v>6.4796000000000006E-2</c:v>
                </c:pt>
                <c:pt idx="271" formatCode="0.00E+00">
                  <c:v>6.37321E-2</c:v>
                </c:pt>
                <c:pt idx="272" formatCode="0.00E+00">
                  <c:v>6.2399900000000001E-2</c:v>
                </c:pt>
                <c:pt idx="273" formatCode="0.00E+00">
                  <c:v>6.4964300000000003E-2</c:v>
                </c:pt>
                <c:pt idx="274" formatCode="0.00E+00">
                  <c:v>6.2941999999999998E-2</c:v>
                </c:pt>
                <c:pt idx="275" formatCode="0.00E+00">
                  <c:v>6.1701300000000001E-2</c:v>
                </c:pt>
                <c:pt idx="276" formatCode="0.00E+00">
                  <c:v>6.0900200000000002E-2</c:v>
                </c:pt>
                <c:pt idx="277" formatCode="0.00E+00">
                  <c:v>6.0004700000000001E-2</c:v>
                </c:pt>
                <c:pt idx="278" formatCode="0.00E+00">
                  <c:v>5.9617000000000003E-2</c:v>
                </c:pt>
                <c:pt idx="279" formatCode="0.00E+00">
                  <c:v>5.8826900000000001E-2</c:v>
                </c:pt>
                <c:pt idx="280" formatCode="0.00E+00">
                  <c:v>5.6403599999999998E-2</c:v>
                </c:pt>
                <c:pt idx="281" formatCode="0.00E+00">
                  <c:v>5.5795200000000003E-2</c:v>
                </c:pt>
                <c:pt idx="282" formatCode="0.00E+00">
                  <c:v>5.5396599999999997E-2</c:v>
                </c:pt>
                <c:pt idx="283" formatCode="0.00E+00">
                  <c:v>5.50251E-2</c:v>
                </c:pt>
                <c:pt idx="284" formatCode="0.00E+00">
                  <c:v>5.3908299999999999E-2</c:v>
                </c:pt>
                <c:pt idx="285" formatCode="0.00E+00">
                  <c:v>5.2915999999999998E-2</c:v>
                </c:pt>
                <c:pt idx="286" formatCode="0.00E+00">
                  <c:v>5.2286100000000002E-2</c:v>
                </c:pt>
                <c:pt idx="287" formatCode="0.00E+00">
                  <c:v>5.1796399999999999E-2</c:v>
                </c:pt>
                <c:pt idx="288" formatCode="0.00E+00">
                  <c:v>5.1487400000000003E-2</c:v>
                </c:pt>
                <c:pt idx="289" formatCode="0.00E+00">
                  <c:v>5.0408399999999999E-2</c:v>
                </c:pt>
                <c:pt idx="290" formatCode="0.00E+00">
                  <c:v>5.0203299999999999E-2</c:v>
                </c:pt>
                <c:pt idx="291" formatCode="0.00E+00">
                  <c:v>4.8957300000000002E-2</c:v>
                </c:pt>
                <c:pt idx="292" formatCode="0.00E+00">
                  <c:v>4.8428100000000002E-2</c:v>
                </c:pt>
                <c:pt idx="293" formatCode="0.00E+00">
                  <c:v>4.8018499999999999E-2</c:v>
                </c:pt>
                <c:pt idx="294" formatCode="0.00E+00">
                  <c:v>4.7651300000000001E-2</c:v>
                </c:pt>
                <c:pt idx="295" formatCode="0.00E+00">
                  <c:v>4.8438500000000002E-2</c:v>
                </c:pt>
                <c:pt idx="296" formatCode="0.00E+00">
                  <c:v>4.8961200000000003E-2</c:v>
                </c:pt>
                <c:pt idx="297" formatCode="0.00E+00">
                  <c:v>4.7081499999999998E-2</c:v>
                </c:pt>
                <c:pt idx="298" formatCode="0.00E+00">
                  <c:v>4.55751E-2</c:v>
                </c:pt>
                <c:pt idx="299" formatCode="0.00E+00">
                  <c:v>4.54378E-2</c:v>
                </c:pt>
                <c:pt idx="300" formatCode="0.00E+00">
                  <c:v>4.5423499999999999E-2</c:v>
                </c:pt>
                <c:pt idx="301" formatCode="0.00E+00">
                  <c:v>4.4773100000000003E-2</c:v>
                </c:pt>
                <c:pt idx="302" formatCode="0.00E+00">
                  <c:v>4.43449E-2</c:v>
                </c:pt>
                <c:pt idx="303" formatCode="0.00E+00">
                  <c:v>4.5659100000000001E-2</c:v>
                </c:pt>
                <c:pt idx="304" formatCode="0.00E+00">
                  <c:v>4.47607E-2</c:v>
                </c:pt>
                <c:pt idx="305" formatCode="0.00E+00">
                  <c:v>4.30455E-2</c:v>
                </c:pt>
                <c:pt idx="306" formatCode="0.00E+00">
                  <c:v>4.2758499999999998E-2</c:v>
                </c:pt>
                <c:pt idx="307" formatCode="0.00E+00">
                  <c:v>4.2708900000000001E-2</c:v>
                </c:pt>
                <c:pt idx="308" formatCode="0.00E+00">
                  <c:v>4.2517699999999999E-2</c:v>
                </c:pt>
                <c:pt idx="309" formatCode="0.00E+00">
                  <c:v>4.2160999999999997E-2</c:v>
                </c:pt>
                <c:pt idx="310" formatCode="0.00E+00">
                  <c:v>4.1289300000000001E-2</c:v>
                </c:pt>
                <c:pt idx="311" formatCode="0.00E+00">
                  <c:v>4.1915899999999999E-2</c:v>
                </c:pt>
                <c:pt idx="312" formatCode="0.00E+00">
                  <c:v>4.1463899999999998E-2</c:v>
                </c:pt>
                <c:pt idx="313" formatCode="0.00E+00">
                  <c:v>4.0591700000000001E-2</c:v>
                </c:pt>
                <c:pt idx="314" formatCode="0.00E+00">
                  <c:v>4.0146800000000003E-2</c:v>
                </c:pt>
                <c:pt idx="315" formatCode="0.00E+00">
                  <c:v>4.0098700000000001E-2</c:v>
                </c:pt>
                <c:pt idx="316" formatCode="0.00E+00">
                  <c:v>3.9801599999999999E-2</c:v>
                </c:pt>
                <c:pt idx="317" formatCode="0.00E+00">
                  <c:v>3.94235E-2</c:v>
                </c:pt>
                <c:pt idx="318" formatCode="0.00E+00">
                  <c:v>3.9173600000000003E-2</c:v>
                </c:pt>
                <c:pt idx="319" formatCode="0.00E+00">
                  <c:v>3.8820300000000002E-2</c:v>
                </c:pt>
                <c:pt idx="320" formatCode="0.00E+00">
                  <c:v>3.8401600000000001E-2</c:v>
                </c:pt>
                <c:pt idx="321" formatCode="0.00E+00">
                  <c:v>3.8516000000000002E-2</c:v>
                </c:pt>
                <c:pt idx="322" formatCode="0.00E+00">
                  <c:v>3.8214699999999997E-2</c:v>
                </c:pt>
                <c:pt idx="323" formatCode="0.00E+00">
                  <c:v>3.7836599999999998E-2</c:v>
                </c:pt>
                <c:pt idx="324" formatCode="0.00E+00">
                  <c:v>3.7380700000000003E-2</c:v>
                </c:pt>
                <c:pt idx="325" formatCode="0.00E+00">
                  <c:v>3.7381200000000003E-2</c:v>
                </c:pt>
                <c:pt idx="326" formatCode="0.00E+00">
                  <c:v>3.6891500000000001E-2</c:v>
                </c:pt>
                <c:pt idx="327" formatCode="0.00E+00">
                  <c:v>3.6816099999999997E-2</c:v>
                </c:pt>
                <c:pt idx="328" formatCode="0.00E+00">
                  <c:v>3.6659700000000003E-2</c:v>
                </c:pt>
                <c:pt idx="329" formatCode="0.00E+00">
                  <c:v>3.6643000000000002E-2</c:v>
                </c:pt>
                <c:pt idx="330" formatCode="0.00E+00">
                  <c:v>3.6566700000000001E-2</c:v>
                </c:pt>
                <c:pt idx="331" formatCode="0.00E+00">
                  <c:v>3.6039399999999999E-2</c:v>
                </c:pt>
                <c:pt idx="332" formatCode="0.00E+00">
                  <c:v>3.6047900000000001E-2</c:v>
                </c:pt>
                <c:pt idx="333" formatCode="0.00E+00">
                  <c:v>3.56736E-2</c:v>
                </c:pt>
                <c:pt idx="334" formatCode="0.00E+00">
                  <c:v>3.5323599999999997E-2</c:v>
                </c:pt>
                <c:pt idx="335" formatCode="0.00E+00">
                  <c:v>3.5162899999999997E-2</c:v>
                </c:pt>
                <c:pt idx="336" formatCode="0.00E+00">
                  <c:v>3.5255000000000002E-2</c:v>
                </c:pt>
                <c:pt idx="337" formatCode="0.00E+00">
                  <c:v>3.5314999999999999E-2</c:v>
                </c:pt>
                <c:pt idx="338" formatCode="0.00E+00">
                  <c:v>3.4821999999999999E-2</c:v>
                </c:pt>
                <c:pt idx="339" formatCode="0.00E+00">
                  <c:v>3.4585499999999998E-2</c:v>
                </c:pt>
                <c:pt idx="340" formatCode="0.00E+00">
                  <c:v>3.4548799999999998E-2</c:v>
                </c:pt>
                <c:pt idx="341" formatCode="0.00E+00">
                  <c:v>3.4207300000000003E-2</c:v>
                </c:pt>
                <c:pt idx="342" formatCode="0.00E+00">
                  <c:v>3.3984199999999999E-2</c:v>
                </c:pt>
                <c:pt idx="343" formatCode="0.00E+00">
                  <c:v>3.3773400000000002E-2</c:v>
                </c:pt>
                <c:pt idx="344" formatCode="0.00E+00">
                  <c:v>3.3626099999999999E-2</c:v>
                </c:pt>
                <c:pt idx="345" formatCode="0.00E+00">
                  <c:v>3.32012E-2</c:v>
                </c:pt>
                <c:pt idx="346" formatCode="0.00E+00">
                  <c:v>3.3268499999999999E-2</c:v>
                </c:pt>
                <c:pt idx="347" formatCode="0.00E+00">
                  <c:v>3.2912700000000003E-2</c:v>
                </c:pt>
                <c:pt idx="348" formatCode="0.00E+00">
                  <c:v>3.2847899999999999E-2</c:v>
                </c:pt>
                <c:pt idx="349" formatCode="0.00E+00">
                  <c:v>3.27806E-2</c:v>
                </c:pt>
                <c:pt idx="350" formatCode="0.00E+00">
                  <c:v>3.2403899999999999E-2</c:v>
                </c:pt>
                <c:pt idx="351" formatCode="0.00E+00">
                  <c:v>3.2035399999999999E-2</c:v>
                </c:pt>
                <c:pt idx="352" formatCode="0.00E+00">
                  <c:v>3.2127900000000001E-2</c:v>
                </c:pt>
                <c:pt idx="353" formatCode="0.00E+00">
                  <c:v>3.1755899999999997E-2</c:v>
                </c:pt>
                <c:pt idx="354" formatCode="0.00E+00">
                  <c:v>3.1153699999999999E-2</c:v>
                </c:pt>
                <c:pt idx="355" formatCode="0.00E+00">
                  <c:v>3.1030700000000001E-2</c:v>
                </c:pt>
                <c:pt idx="356" formatCode="0.00E+00">
                  <c:v>3.0695E-2</c:v>
                </c:pt>
                <c:pt idx="357" formatCode="0.00E+00">
                  <c:v>3.0437499999999999E-2</c:v>
                </c:pt>
                <c:pt idx="358" formatCode="0.00E+00">
                  <c:v>3.04713E-2</c:v>
                </c:pt>
                <c:pt idx="359" formatCode="0.00E+00">
                  <c:v>3.00512E-2</c:v>
                </c:pt>
                <c:pt idx="360" formatCode="0.00E+00">
                  <c:v>2.9718899999999999E-2</c:v>
                </c:pt>
                <c:pt idx="361" formatCode="0.00E+00">
                  <c:v>2.9273E-2</c:v>
                </c:pt>
                <c:pt idx="362" formatCode="0.00E+00">
                  <c:v>2.8953099999999999E-2</c:v>
                </c:pt>
                <c:pt idx="363" formatCode="0.00E+00">
                  <c:v>2.8656000000000001E-2</c:v>
                </c:pt>
                <c:pt idx="364" formatCode="0.00E+00">
                  <c:v>2.8661300000000001E-2</c:v>
                </c:pt>
                <c:pt idx="365" formatCode="0.00E+00">
                  <c:v>2.8378500000000001E-2</c:v>
                </c:pt>
                <c:pt idx="366" formatCode="0.00E+00">
                  <c:v>2.7978900000000001E-2</c:v>
                </c:pt>
                <c:pt idx="367" formatCode="0.00E+00">
                  <c:v>2.76642E-2</c:v>
                </c:pt>
                <c:pt idx="368" formatCode="0.00E+00">
                  <c:v>2.74544E-2</c:v>
                </c:pt>
                <c:pt idx="369" formatCode="0.00E+00">
                  <c:v>2.7161600000000001E-2</c:v>
                </c:pt>
                <c:pt idx="370" formatCode="0.00E+00">
                  <c:v>2.6759600000000001E-2</c:v>
                </c:pt>
                <c:pt idx="371" formatCode="0.00E+00">
                  <c:v>2.65408E-2</c:v>
                </c:pt>
                <c:pt idx="372" formatCode="0.00E+00">
                  <c:v>2.63228E-2</c:v>
                </c:pt>
                <c:pt idx="373" formatCode="0.00E+00">
                  <c:v>2.6008099999999999E-2</c:v>
                </c:pt>
                <c:pt idx="374" formatCode="0.00E+00">
                  <c:v>2.5636200000000001E-2</c:v>
                </c:pt>
                <c:pt idx="375" formatCode="0.00E+00">
                  <c:v>2.52199E-2</c:v>
                </c:pt>
                <c:pt idx="376" formatCode="0.00E+00">
                  <c:v>2.49581E-2</c:v>
                </c:pt>
                <c:pt idx="377" formatCode="0.00E+00">
                  <c:v>2.4639600000000001E-2</c:v>
                </c:pt>
                <c:pt idx="378" formatCode="0.00E+00">
                  <c:v>2.4291E-2</c:v>
                </c:pt>
                <c:pt idx="379" formatCode="0.00E+00">
                  <c:v>2.44126E-2</c:v>
                </c:pt>
                <c:pt idx="380" formatCode="0.00E+00">
                  <c:v>2.4051699999999999E-2</c:v>
                </c:pt>
                <c:pt idx="381" formatCode="0.00E+00">
                  <c:v>2.3861899999999998E-2</c:v>
                </c:pt>
                <c:pt idx="382" formatCode="0.00E+00">
                  <c:v>2.4110800000000002E-2</c:v>
                </c:pt>
                <c:pt idx="383" formatCode="0.00E+00">
                  <c:v>2.42968E-2</c:v>
                </c:pt>
                <c:pt idx="384" formatCode="0.00E+00">
                  <c:v>2.3781299999999998E-2</c:v>
                </c:pt>
                <c:pt idx="385" formatCode="0.00E+00">
                  <c:v>2.3025500000000001E-2</c:v>
                </c:pt>
                <c:pt idx="386" formatCode="0.00E+00">
                  <c:v>2.37021E-2</c:v>
                </c:pt>
                <c:pt idx="387" formatCode="0.00E+00">
                  <c:v>2.2968300000000001E-2</c:v>
                </c:pt>
                <c:pt idx="388" formatCode="0.00E+00">
                  <c:v>2.3778000000000001E-2</c:v>
                </c:pt>
                <c:pt idx="389" formatCode="0.00E+00">
                  <c:v>2.32277E-2</c:v>
                </c:pt>
                <c:pt idx="390" formatCode="0.00E+00">
                  <c:v>2.2491899999999999E-2</c:v>
                </c:pt>
                <c:pt idx="391" formatCode="0.00E+00">
                  <c:v>2.29006E-2</c:v>
                </c:pt>
                <c:pt idx="392" formatCode="0.00E+00">
                  <c:v>2.2930599999999999E-2</c:v>
                </c:pt>
                <c:pt idx="393" formatCode="0.00E+00">
                  <c:v>2.1163499999999998E-2</c:v>
                </c:pt>
                <c:pt idx="394" formatCode="0.00E+00">
                  <c:v>2.1647E-2</c:v>
                </c:pt>
                <c:pt idx="395" formatCode="0.00E+00">
                  <c:v>2.1648400000000002E-2</c:v>
                </c:pt>
                <c:pt idx="396" formatCode="0.00E+00">
                  <c:v>2.1144900000000001E-2</c:v>
                </c:pt>
                <c:pt idx="397" formatCode="0.00E+00">
                  <c:v>2.1326100000000001E-2</c:v>
                </c:pt>
                <c:pt idx="398" formatCode="0.00E+00">
                  <c:v>2.16575E-2</c:v>
                </c:pt>
                <c:pt idx="399" formatCode="0.00E+00">
                  <c:v>2.1152500000000001E-2</c:v>
                </c:pt>
                <c:pt idx="400" formatCode="0.00E+00">
                  <c:v>1.9876000000000001E-2</c:v>
                </c:pt>
                <c:pt idx="401" formatCode="0.00E+00">
                  <c:v>2.0025299999999999E-2</c:v>
                </c:pt>
                <c:pt idx="402" formatCode="0.00E+00">
                  <c:v>2.05989E-2</c:v>
                </c:pt>
                <c:pt idx="403" formatCode="0.00E+00">
                  <c:v>2.1115800000000001E-2</c:v>
                </c:pt>
                <c:pt idx="404" formatCode="0.00E+00">
                  <c:v>2.11329E-2</c:v>
                </c:pt>
                <c:pt idx="405" formatCode="0.00E+00">
                  <c:v>2.0671800000000001E-2</c:v>
                </c:pt>
                <c:pt idx="406" formatCode="0.00E+00">
                  <c:v>2.02851E-2</c:v>
                </c:pt>
                <c:pt idx="407" formatCode="0.00E+00">
                  <c:v>2.0232699999999999E-2</c:v>
                </c:pt>
                <c:pt idx="408" formatCode="0.00E+00">
                  <c:v>1.99924E-2</c:v>
                </c:pt>
                <c:pt idx="409" formatCode="0.00E+00">
                  <c:v>1.9590900000000001E-2</c:v>
                </c:pt>
                <c:pt idx="410" formatCode="0.00E+00">
                  <c:v>1.9168899999999999E-2</c:v>
                </c:pt>
                <c:pt idx="411" formatCode="0.00E+00">
                  <c:v>1.9913699999999999E-2</c:v>
                </c:pt>
                <c:pt idx="412" formatCode="0.00E+00">
                  <c:v>2.0476299999999999E-2</c:v>
                </c:pt>
                <c:pt idx="413" formatCode="0.00E+00">
                  <c:v>1.9949399999999999E-2</c:v>
                </c:pt>
                <c:pt idx="414" formatCode="0.00E+00">
                  <c:v>1.84269E-2</c:v>
                </c:pt>
                <c:pt idx="415" formatCode="0.00E+00">
                  <c:v>1.8013000000000001E-2</c:v>
                </c:pt>
                <c:pt idx="416" formatCode="0.00E+00">
                  <c:v>1.7972499999999999E-2</c:v>
                </c:pt>
                <c:pt idx="417" formatCode="0.00E+00">
                  <c:v>1.8094099999999998E-2</c:v>
                </c:pt>
                <c:pt idx="418" formatCode="0.00E+00">
                  <c:v>1.81656E-2</c:v>
                </c:pt>
                <c:pt idx="419" formatCode="0.00E+00">
                  <c:v>1.7515699999999999E-2</c:v>
                </c:pt>
                <c:pt idx="420" formatCode="0.00E+00">
                  <c:v>1.79787E-2</c:v>
                </c:pt>
                <c:pt idx="421" formatCode="0.00E+00">
                  <c:v>1.7232899999999999E-2</c:v>
                </c:pt>
                <c:pt idx="422" formatCode="0.00E+00">
                  <c:v>1.7273400000000001E-2</c:v>
                </c:pt>
                <c:pt idx="423" formatCode="0.00E+00">
                  <c:v>1.72935E-2</c:v>
                </c:pt>
                <c:pt idx="424" formatCode="0.00E+00">
                  <c:v>1.69997E-2</c:v>
                </c:pt>
                <c:pt idx="425" formatCode="0.00E+00">
                  <c:v>1.5990299999999999E-2</c:v>
                </c:pt>
                <c:pt idx="426" formatCode="0.00E+00">
                  <c:v>1.58925E-2</c:v>
                </c:pt>
                <c:pt idx="427" formatCode="0.00E+00">
                  <c:v>1.5636000000000001E-2</c:v>
                </c:pt>
                <c:pt idx="428" formatCode="0.00E+00">
                  <c:v>1.54967E-2</c:v>
                </c:pt>
                <c:pt idx="429" formatCode="0.00E+00">
                  <c:v>1.53089E-2</c:v>
                </c:pt>
                <c:pt idx="430" formatCode="0.00E+00">
                  <c:v>1.5804800000000001E-2</c:v>
                </c:pt>
                <c:pt idx="431" formatCode="0.00E+00">
                  <c:v>1.4896899999999999E-2</c:v>
                </c:pt>
                <c:pt idx="432" formatCode="0.00E+00">
                  <c:v>1.46356E-2</c:v>
                </c:pt>
                <c:pt idx="433" formatCode="0.00E+00">
                  <c:v>1.52736E-2</c:v>
                </c:pt>
                <c:pt idx="434" formatCode="0.00E+00">
                  <c:v>1.46704E-2</c:v>
                </c:pt>
                <c:pt idx="435" formatCode="0.00E+00">
                  <c:v>1.3861200000000001E-2</c:v>
                </c:pt>
                <c:pt idx="436" formatCode="0.00E+00">
                  <c:v>1.29838E-2</c:v>
                </c:pt>
                <c:pt idx="437" formatCode="0.00E+00">
                  <c:v>1.3133499999999999E-2</c:v>
                </c:pt>
                <c:pt idx="438" formatCode="0.00E+00">
                  <c:v>1.32008E-2</c:v>
                </c:pt>
                <c:pt idx="439" formatCode="0.00E+00">
                  <c:v>1.30978E-2</c:v>
                </c:pt>
                <c:pt idx="440" formatCode="0.00E+00">
                  <c:v>1.3308E-2</c:v>
                </c:pt>
                <c:pt idx="441" formatCode="0.00E+00">
                  <c:v>1.30811E-2</c:v>
                </c:pt>
                <c:pt idx="442" formatCode="0.00E+00">
                  <c:v>1.2465499999999999E-2</c:v>
                </c:pt>
                <c:pt idx="443" formatCode="0.00E+00">
                  <c:v>1.2651900000000001E-2</c:v>
                </c:pt>
                <c:pt idx="444" formatCode="0.00E+00">
                  <c:v>1.27473E-2</c:v>
                </c:pt>
                <c:pt idx="445" formatCode="0.00E+00">
                  <c:v>1.15976E-2</c:v>
                </c:pt>
                <c:pt idx="446" formatCode="0.00E+00">
                  <c:v>1.12309E-2</c:v>
                </c:pt>
                <c:pt idx="447" formatCode="0.00E+00">
                  <c:v>1.1382099999999999E-2</c:v>
                </c:pt>
                <c:pt idx="448" formatCode="0.00E+00">
                  <c:v>1.16086E-2</c:v>
                </c:pt>
                <c:pt idx="449" formatCode="0.00E+00">
                  <c:v>1.11933E-2</c:v>
                </c:pt>
                <c:pt idx="450" formatCode="0.00E+00">
                  <c:v>1.0899499999999999E-2</c:v>
                </c:pt>
                <c:pt idx="451" formatCode="0.00E+00">
                  <c:v>1.0746500000000001E-2</c:v>
                </c:pt>
                <c:pt idx="452" formatCode="0.00E+00">
                  <c:v>1.030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C0C-46B6-89E1-C5526EB20185}"/>
            </c:ext>
          </c:extLst>
        </c:ser>
        <c:ser>
          <c:idx val="7"/>
          <c:order val="5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8'!$A$2:$A$498</c:f>
              <c:numCache>
                <c:formatCode>General</c:formatCode>
                <c:ptCount val="49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</c:numCache>
            </c:numRef>
          </c:xVal>
          <c:yVal>
            <c:numRef>
              <c:f>'[AMG-S-2-methylpiperazine.xlsx]Sheet8'!$B$2:$B$519</c:f>
              <c:numCache>
                <c:formatCode>General</c:formatCode>
                <c:ptCount val="518"/>
                <c:pt idx="0">
                  <c:v>-0.97234799999999999</c:v>
                </c:pt>
                <c:pt idx="1">
                  <c:v>-0.79633399999999999</c:v>
                </c:pt>
                <c:pt idx="2">
                  <c:v>-0.38965</c:v>
                </c:pt>
                <c:pt idx="3">
                  <c:v>-0.43629600000000002</c:v>
                </c:pt>
                <c:pt idx="4">
                  <c:v>-0.55247900000000005</c:v>
                </c:pt>
                <c:pt idx="5">
                  <c:v>-1.15863</c:v>
                </c:pt>
                <c:pt idx="6">
                  <c:v>-0.60898799999999997</c:v>
                </c:pt>
                <c:pt idx="7">
                  <c:v>-0.48457899999999998</c:v>
                </c:pt>
                <c:pt idx="8">
                  <c:v>-0.85354200000000002</c:v>
                </c:pt>
                <c:pt idx="9">
                  <c:v>-0.90979500000000002</c:v>
                </c:pt>
                <c:pt idx="10">
                  <c:v>-0.65926700000000005</c:v>
                </c:pt>
                <c:pt idx="11">
                  <c:v>-0.41950999999999999</c:v>
                </c:pt>
                <c:pt idx="12">
                  <c:v>-0.82973699999999995</c:v>
                </c:pt>
                <c:pt idx="13">
                  <c:v>-0.434921</c:v>
                </c:pt>
                <c:pt idx="14" formatCode="0.00E+00">
                  <c:v>1.933E-2</c:v>
                </c:pt>
                <c:pt idx="15">
                  <c:v>-0.238092</c:v>
                </c:pt>
                <c:pt idx="16">
                  <c:v>-0.243566</c:v>
                </c:pt>
                <c:pt idx="17" formatCode="0.00E+00">
                  <c:v>6.7069500000000004E-2</c:v>
                </c:pt>
                <c:pt idx="18">
                  <c:v>-0.20608799999999999</c:v>
                </c:pt>
                <c:pt idx="19">
                  <c:v>-0.190077</c:v>
                </c:pt>
                <c:pt idx="20">
                  <c:v>-0.30412699999999998</c:v>
                </c:pt>
                <c:pt idx="21">
                  <c:v>-0.63823200000000002</c:v>
                </c:pt>
                <c:pt idx="22">
                  <c:v>0.15603400000000001</c:v>
                </c:pt>
                <c:pt idx="23">
                  <c:v>-0.89518600000000004</c:v>
                </c:pt>
                <c:pt idx="24">
                  <c:v>-0.10914500000000001</c:v>
                </c:pt>
                <c:pt idx="25">
                  <c:v>-0.63021000000000005</c:v>
                </c:pt>
                <c:pt idx="26">
                  <c:v>0.10813399999999999</c:v>
                </c:pt>
                <c:pt idx="27" formatCode="0.00E+00">
                  <c:v>6.4301499999999998E-2</c:v>
                </c:pt>
                <c:pt idx="28">
                  <c:v>-0.41646499999999997</c:v>
                </c:pt>
                <c:pt idx="29">
                  <c:v>-0.30255700000000002</c:v>
                </c:pt>
                <c:pt idx="30">
                  <c:v>-0.97290299999999996</c:v>
                </c:pt>
                <c:pt idx="31">
                  <c:v>-0.22115000000000001</c:v>
                </c:pt>
                <c:pt idx="32">
                  <c:v>-0.49228100000000002</c:v>
                </c:pt>
                <c:pt idx="33">
                  <c:v>-0.49429499999999998</c:v>
                </c:pt>
                <c:pt idx="34">
                  <c:v>0.113122</c:v>
                </c:pt>
                <c:pt idx="35">
                  <c:v>-0.105836</c:v>
                </c:pt>
                <c:pt idx="36">
                  <c:v>-0.22597700000000001</c:v>
                </c:pt>
                <c:pt idx="37">
                  <c:v>-0.49932799999999999</c:v>
                </c:pt>
                <c:pt idx="38">
                  <c:v>-0.76973199999999997</c:v>
                </c:pt>
                <c:pt idx="39" formatCode="0.00E+00">
                  <c:v>4.0121999999999998E-2</c:v>
                </c:pt>
                <c:pt idx="40">
                  <c:v>-0.61358599999999996</c:v>
                </c:pt>
                <c:pt idx="41">
                  <c:v>-0.277669</c:v>
                </c:pt>
                <c:pt idx="42">
                  <c:v>-0.69719399999999998</c:v>
                </c:pt>
                <c:pt idx="43">
                  <c:v>-0.36491899999999999</c:v>
                </c:pt>
                <c:pt idx="44">
                  <c:v>0.51013799999999998</c:v>
                </c:pt>
                <c:pt idx="45">
                  <c:v>-0.37362000000000001</c:v>
                </c:pt>
                <c:pt idx="46">
                  <c:v>0.69971000000000005</c:v>
                </c:pt>
                <c:pt idx="47">
                  <c:v>0.20961399999999999</c:v>
                </c:pt>
                <c:pt idx="48">
                  <c:v>-0.814245</c:v>
                </c:pt>
                <c:pt idx="49">
                  <c:v>0.46485900000000002</c:v>
                </c:pt>
                <c:pt idx="50">
                  <c:v>0.230403</c:v>
                </c:pt>
                <c:pt idx="51">
                  <c:v>-0.49920799999999999</c:v>
                </c:pt>
                <c:pt idx="52">
                  <c:v>-0.37507600000000002</c:v>
                </c:pt>
                <c:pt idx="53">
                  <c:v>0.10527300000000001</c:v>
                </c:pt>
                <c:pt idx="54">
                  <c:v>1.0154399999999999</c:v>
                </c:pt>
                <c:pt idx="55" formatCode="0.00E+00">
                  <c:v>6.0699500000000003E-2</c:v>
                </c:pt>
                <c:pt idx="56">
                  <c:v>0.612174</c:v>
                </c:pt>
                <c:pt idx="57">
                  <c:v>0.19370699999999999</c:v>
                </c:pt>
                <c:pt idx="58">
                  <c:v>-0.35203899999999999</c:v>
                </c:pt>
                <c:pt idx="59" formatCode="0.00E+00">
                  <c:v>-6.9690199999999994E-2</c:v>
                </c:pt>
                <c:pt idx="60" formatCode="0.00E+00">
                  <c:v>6.7009899999999997E-2</c:v>
                </c:pt>
                <c:pt idx="61">
                  <c:v>0.68892600000000004</c:v>
                </c:pt>
                <c:pt idx="62" formatCode="0.00E+00">
                  <c:v>9.2958899999999997E-2</c:v>
                </c:pt>
                <c:pt idx="63">
                  <c:v>0.91060200000000002</c:v>
                </c:pt>
                <c:pt idx="64">
                  <c:v>0.43679000000000001</c:v>
                </c:pt>
                <c:pt idx="65">
                  <c:v>0.198987</c:v>
                </c:pt>
                <c:pt idx="66">
                  <c:v>0.85251299999999997</c:v>
                </c:pt>
                <c:pt idx="67">
                  <c:v>1.0922499999999999</c:v>
                </c:pt>
                <c:pt idx="68">
                  <c:v>1.4934000000000001</c:v>
                </c:pt>
                <c:pt idx="69">
                  <c:v>2.15842</c:v>
                </c:pt>
                <c:pt idx="70">
                  <c:v>1.77762</c:v>
                </c:pt>
                <c:pt idx="71">
                  <c:v>1.8068</c:v>
                </c:pt>
                <c:pt idx="72">
                  <c:v>1.70564</c:v>
                </c:pt>
                <c:pt idx="73">
                  <c:v>1.8686700000000001</c:v>
                </c:pt>
                <c:pt idx="74">
                  <c:v>1.8501399999999999</c:v>
                </c:pt>
                <c:pt idx="75">
                  <c:v>1.80751</c:v>
                </c:pt>
                <c:pt idx="76">
                  <c:v>1.7673300000000001</c:v>
                </c:pt>
                <c:pt idx="77">
                  <c:v>1.8088900000000001</c:v>
                </c:pt>
                <c:pt idx="78">
                  <c:v>1.81114</c:v>
                </c:pt>
                <c:pt idx="79">
                  <c:v>1.8186100000000001</c:v>
                </c:pt>
                <c:pt idx="80">
                  <c:v>1.80783</c:v>
                </c:pt>
                <c:pt idx="81">
                  <c:v>1.8226899999999999</c:v>
                </c:pt>
                <c:pt idx="82">
                  <c:v>1.8208200000000001</c:v>
                </c:pt>
                <c:pt idx="83">
                  <c:v>1.8197399999999999</c:v>
                </c:pt>
                <c:pt idx="84">
                  <c:v>1.8437300000000001</c:v>
                </c:pt>
                <c:pt idx="85">
                  <c:v>1.88792</c:v>
                </c:pt>
                <c:pt idx="86">
                  <c:v>1.84232</c:v>
                </c:pt>
                <c:pt idx="87">
                  <c:v>1.8499399999999999</c:v>
                </c:pt>
                <c:pt idx="88">
                  <c:v>1.863</c:v>
                </c:pt>
                <c:pt idx="89">
                  <c:v>1.83754</c:v>
                </c:pt>
                <c:pt idx="90">
                  <c:v>1.83748</c:v>
                </c:pt>
                <c:pt idx="91">
                  <c:v>1.85056</c:v>
                </c:pt>
                <c:pt idx="92">
                  <c:v>1.8100499999999999</c:v>
                </c:pt>
                <c:pt idx="93">
                  <c:v>1.8172600000000001</c:v>
                </c:pt>
                <c:pt idx="94">
                  <c:v>1.7688299999999999</c:v>
                </c:pt>
                <c:pt idx="95">
                  <c:v>1.7751399999999999</c:v>
                </c:pt>
                <c:pt idx="96">
                  <c:v>1.7376400000000001</c:v>
                </c:pt>
                <c:pt idx="97">
                  <c:v>1.7251700000000001</c:v>
                </c:pt>
                <c:pt idx="98">
                  <c:v>1.6996899999999999</c:v>
                </c:pt>
                <c:pt idx="99">
                  <c:v>1.65913</c:v>
                </c:pt>
                <c:pt idx="100">
                  <c:v>1.6438699999999999</c:v>
                </c:pt>
                <c:pt idx="101">
                  <c:v>1.5994299999999999</c:v>
                </c:pt>
                <c:pt idx="102">
                  <c:v>1.5845199999999999</c:v>
                </c:pt>
                <c:pt idx="103">
                  <c:v>1.54701</c:v>
                </c:pt>
                <c:pt idx="104">
                  <c:v>1.51075</c:v>
                </c:pt>
                <c:pt idx="105">
                  <c:v>1.4984599999999999</c:v>
                </c:pt>
                <c:pt idx="106">
                  <c:v>1.4673499999999999</c:v>
                </c:pt>
                <c:pt idx="107">
                  <c:v>1.4496</c:v>
                </c:pt>
                <c:pt idx="108">
                  <c:v>1.42977</c:v>
                </c:pt>
                <c:pt idx="109">
                  <c:v>1.4217200000000001</c:v>
                </c:pt>
                <c:pt idx="110">
                  <c:v>1.4055599999999999</c:v>
                </c:pt>
                <c:pt idx="111">
                  <c:v>1.38863</c:v>
                </c:pt>
                <c:pt idx="112">
                  <c:v>1.38497</c:v>
                </c:pt>
                <c:pt idx="113">
                  <c:v>1.37259</c:v>
                </c:pt>
                <c:pt idx="114">
                  <c:v>1.36483</c:v>
                </c:pt>
                <c:pt idx="115">
                  <c:v>1.3632</c:v>
                </c:pt>
                <c:pt idx="116">
                  <c:v>1.35073</c:v>
                </c:pt>
                <c:pt idx="117">
                  <c:v>1.3494699999999999</c:v>
                </c:pt>
                <c:pt idx="118">
                  <c:v>1.3339099999999999</c:v>
                </c:pt>
                <c:pt idx="119">
                  <c:v>1.33908</c:v>
                </c:pt>
                <c:pt idx="120">
                  <c:v>1.31995</c:v>
                </c:pt>
                <c:pt idx="121">
                  <c:v>1.3167599999999999</c:v>
                </c:pt>
                <c:pt idx="122">
                  <c:v>1.3101499999999999</c:v>
                </c:pt>
                <c:pt idx="123">
                  <c:v>1.2883199999999999</c:v>
                </c:pt>
                <c:pt idx="124">
                  <c:v>1.29155</c:v>
                </c:pt>
                <c:pt idx="125">
                  <c:v>1.2728200000000001</c:v>
                </c:pt>
                <c:pt idx="126">
                  <c:v>1.26779</c:v>
                </c:pt>
                <c:pt idx="127">
                  <c:v>1.2602</c:v>
                </c:pt>
                <c:pt idx="128">
                  <c:v>1.2376199999999999</c:v>
                </c:pt>
                <c:pt idx="129">
                  <c:v>1.2382200000000001</c:v>
                </c:pt>
                <c:pt idx="130">
                  <c:v>1.2250000000000001</c:v>
                </c:pt>
                <c:pt idx="131">
                  <c:v>1.2025699999999999</c:v>
                </c:pt>
                <c:pt idx="132">
                  <c:v>1.19035</c:v>
                </c:pt>
                <c:pt idx="133">
                  <c:v>1.17605</c:v>
                </c:pt>
                <c:pt idx="134">
                  <c:v>1.1538299999999999</c:v>
                </c:pt>
                <c:pt idx="135">
                  <c:v>1.12947</c:v>
                </c:pt>
                <c:pt idx="136">
                  <c:v>1.1124799999999999</c:v>
                </c:pt>
                <c:pt idx="137">
                  <c:v>1.08223</c:v>
                </c:pt>
                <c:pt idx="138">
                  <c:v>1.06175</c:v>
                </c:pt>
                <c:pt idx="139">
                  <c:v>1.04617</c:v>
                </c:pt>
                <c:pt idx="140">
                  <c:v>1.0125599999999999</c:v>
                </c:pt>
                <c:pt idx="141">
                  <c:v>0.990421</c:v>
                </c:pt>
                <c:pt idx="142">
                  <c:v>0.96677800000000003</c:v>
                </c:pt>
                <c:pt idx="143">
                  <c:v>0.93921100000000002</c:v>
                </c:pt>
                <c:pt idx="144">
                  <c:v>0.90948300000000004</c:v>
                </c:pt>
                <c:pt idx="145">
                  <c:v>0.88683400000000001</c:v>
                </c:pt>
                <c:pt idx="146">
                  <c:v>0.85615799999999997</c:v>
                </c:pt>
                <c:pt idx="147">
                  <c:v>0.82183499999999998</c:v>
                </c:pt>
                <c:pt idx="148">
                  <c:v>0.79216900000000001</c:v>
                </c:pt>
                <c:pt idx="149">
                  <c:v>0.76062300000000005</c:v>
                </c:pt>
                <c:pt idx="150">
                  <c:v>0.72969899999999999</c:v>
                </c:pt>
                <c:pt idx="151">
                  <c:v>0.69832099999999997</c:v>
                </c:pt>
                <c:pt idx="152">
                  <c:v>0.66639300000000001</c:v>
                </c:pt>
                <c:pt idx="153">
                  <c:v>0.63830699999999996</c:v>
                </c:pt>
                <c:pt idx="154">
                  <c:v>0.60780400000000001</c:v>
                </c:pt>
                <c:pt idx="155">
                  <c:v>0.57877699999999999</c:v>
                </c:pt>
                <c:pt idx="156">
                  <c:v>0.55145</c:v>
                </c:pt>
                <c:pt idx="157">
                  <c:v>0.52183599999999997</c:v>
                </c:pt>
                <c:pt idx="158">
                  <c:v>0.493203</c:v>
                </c:pt>
                <c:pt idx="159">
                  <c:v>0.46473199999999998</c:v>
                </c:pt>
                <c:pt idx="160">
                  <c:v>0.43745000000000001</c:v>
                </c:pt>
                <c:pt idx="161">
                  <c:v>0.41099999999999998</c:v>
                </c:pt>
                <c:pt idx="162">
                  <c:v>0.38598399999999999</c:v>
                </c:pt>
                <c:pt idx="163">
                  <c:v>0.36266900000000002</c:v>
                </c:pt>
                <c:pt idx="164">
                  <c:v>0.340563</c:v>
                </c:pt>
                <c:pt idx="165">
                  <c:v>0.32098100000000002</c:v>
                </c:pt>
                <c:pt idx="166">
                  <c:v>0.30210100000000001</c:v>
                </c:pt>
                <c:pt idx="167">
                  <c:v>0.28745399999999999</c:v>
                </c:pt>
                <c:pt idx="168">
                  <c:v>0.27332899999999999</c:v>
                </c:pt>
                <c:pt idx="169">
                  <c:v>0.26143699999999997</c:v>
                </c:pt>
                <c:pt idx="170">
                  <c:v>0.25013000000000002</c:v>
                </c:pt>
                <c:pt idx="171">
                  <c:v>0.239977</c:v>
                </c:pt>
                <c:pt idx="172">
                  <c:v>0.23308400000000001</c:v>
                </c:pt>
                <c:pt idx="173">
                  <c:v>0.22668199999999999</c:v>
                </c:pt>
                <c:pt idx="174">
                  <c:v>0.218412</c:v>
                </c:pt>
                <c:pt idx="175">
                  <c:v>0.21175099999999999</c:v>
                </c:pt>
                <c:pt idx="176">
                  <c:v>0.204264</c:v>
                </c:pt>
                <c:pt idx="177">
                  <c:v>0.198098</c:v>
                </c:pt>
                <c:pt idx="178">
                  <c:v>0.192415</c:v>
                </c:pt>
                <c:pt idx="179">
                  <c:v>0.18727099999999999</c:v>
                </c:pt>
                <c:pt idx="180">
                  <c:v>0.18295700000000001</c:v>
                </c:pt>
                <c:pt idx="181">
                  <c:v>0.17890800000000001</c:v>
                </c:pt>
                <c:pt idx="182">
                  <c:v>0.175759</c:v>
                </c:pt>
                <c:pt idx="183">
                  <c:v>0.171788</c:v>
                </c:pt>
                <c:pt idx="184">
                  <c:v>0.16895299999999999</c:v>
                </c:pt>
                <c:pt idx="185">
                  <c:v>0.16531999999999999</c:v>
                </c:pt>
                <c:pt idx="186">
                  <c:v>0.16257199999999999</c:v>
                </c:pt>
                <c:pt idx="187">
                  <c:v>0.15989100000000001</c:v>
                </c:pt>
                <c:pt idx="188">
                  <c:v>0.15798999999999999</c:v>
                </c:pt>
                <c:pt idx="189">
                  <c:v>0.15620700000000001</c:v>
                </c:pt>
                <c:pt idx="190">
                  <c:v>0.15546099999999999</c:v>
                </c:pt>
                <c:pt idx="191">
                  <c:v>0.153028</c:v>
                </c:pt>
                <c:pt idx="192">
                  <c:v>0.152916</c:v>
                </c:pt>
                <c:pt idx="193">
                  <c:v>0.15121100000000001</c:v>
                </c:pt>
                <c:pt idx="194">
                  <c:v>0.14910999999999999</c:v>
                </c:pt>
                <c:pt idx="195">
                  <c:v>0.14759</c:v>
                </c:pt>
                <c:pt idx="196">
                  <c:v>0.14757799999999999</c:v>
                </c:pt>
                <c:pt idx="197">
                  <c:v>0.14698</c:v>
                </c:pt>
                <c:pt idx="198">
                  <c:v>0.14602899999999999</c:v>
                </c:pt>
                <c:pt idx="199">
                  <c:v>0.14401700000000001</c:v>
                </c:pt>
                <c:pt idx="200">
                  <c:v>0.141647</c:v>
                </c:pt>
                <c:pt idx="201">
                  <c:v>0.139596</c:v>
                </c:pt>
                <c:pt idx="202">
                  <c:v>0.13830200000000001</c:v>
                </c:pt>
                <c:pt idx="203">
                  <c:v>0.138326</c:v>
                </c:pt>
                <c:pt idx="204">
                  <c:v>0.13662299999999999</c:v>
                </c:pt>
                <c:pt idx="205">
                  <c:v>0.137235</c:v>
                </c:pt>
                <c:pt idx="206">
                  <c:v>0.134605</c:v>
                </c:pt>
                <c:pt idx="207">
                  <c:v>0.13315099999999999</c:v>
                </c:pt>
                <c:pt idx="208">
                  <c:v>0.13181499999999999</c:v>
                </c:pt>
                <c:pt idx="209">
                  <c:v>0.13289599999999999</c:v>
                </c:pt>
                <c:pt idx="210">
                  <c:v>0.13256499999999999</c:v>
                </c:pt>
                <c:pt idx="211">
                  <c:v>0.12945699999999999</c:v>
                </c:pt>
                <c:pt idx="212">
                  <c:v>0.12787899999999999</c:v>
                </c:pt>
                <c:pt idx="213">
                  <c:v>0.12712799999999999</c:v>
                </c:pt>
                <c:pt idx="214">
                  <c:v>0.12561700000000001</c:v>
                </c:pt>
                <c:pt idx="215">
                  <c:v>0.12540599999999999</c:v>
                </c:pt>
                <c:pt idx="216">
                  <c:v>0.12693099999999999</c:v>
                </c:pt>
                <c:pt idx="217">
                  <c:v>0.12722700000000001</c:v>
                </c:pt>
                <c:pt idx="218">
                  <c:v>0.12348099999999999</c:v>
                </c:pt>
                <c:pt idx="219">
                  <c:v>0.121161</c:v>
                </c:pt>
                <c:pt idx="220">
                  <c:v>0.119342</c:v>
                </c:pt>
                <c:pt idx="221">
                  <c:v>0.11790299999999999</c:v>
                </c:pt>
                <c:pt idx="222">
                  <c:v>0.117192</c:v>
                </c:pt>
                <c:pt idx="223">
                  <c:v>0.116886</c:v>
                </c:pt>
                <c:pt idx="224">
                  <c:v>0.11618199999999999</c:v>
                </c:pt>
                <c:pt idx="225">
                  <c:v>0.114425</c:v>
                </c:pt>
                <c:pt idx="226">
                  <c:v>0.11264299999999999</c:v>
                </c:pt>
                <c:pt idx="227">
                  <c:v>0.11347599999999999</c:v>
                </c:pt>
                <c:pt idx="228">
                  <c:v>0.11383600000000001</c:v>
                </c:pt>
                <c:pt idx="229">
                  <c:v>0.110121</c:v>
                </c:pt>
                <c:pt idx="230">
                  <c:v>0.109699</c:v>
                </c:pt>
                <c:pt idx="231">
                  <c:v>0.1087</c:v>
                </c:pt>
                <c:pt idx="232">
                  <c:v>0.10650800000000001</c:v>
                </c:pt>
                <c:pt idx="233">
                  <c:v>0.106618</c:v>
                </c:pt>
                <c:pt idx="234">
                  <c:v>0.105458</c:v>
                </c:pt>
                <c:pt idx="235">
                  <c:v>0.102608</c:v>
                </c:pt>
                <c:pt idx="236">
                  <c:v>0.100075</c:v>
                </c:pt>
                <c:pt idx="237" formatCode="0.00E+00">
                  <c:v>9.99641E-2</c:v>
                </c:pt>
                <c:pt idx="238" formatCode="0.00E+00">
                  <c:v>9.9077200000000004E-2</c:v>
                </c:pt>
                <c:pt idx="239" formatCode="0.00E+00">
                  <c:v>9.7194199999999994E-2</c:v>
                </c:pt>
                <c:pt idx="240" formatCode="0.00E+00">
                  <c:v>9.54647E-2</c:v>
                </c:pt>
                <c:pt idx="241" formatCode="0.00E+00">
                  <c:v>9.4572500000000004E-2</c:v>
                </c:pt>
                <c:pt idx="242" formatCode="0.00E+00">
                  <c:v>9.2687099999999994E-2</c:v>
                </c:pt>
                <c:pt idx="243" formatCode="0.00E+00">
                  <c:v>9.1636200000000001E-2</c:v>
                </c:pt>
                <c:pt idx="244" formatCode="0.00E+00">
                  <c:v>9.0594800000000003E-2</c:v>
                </c:pt>
                <c:pt idx="245" formatCode="0.00E+00">
                  <c:v>8.8089899999999999E-2</c:v>
                </c:pt>
                <c:pt idx="246" formatCode="0.00E+00">
                  <c:v>8.6774799999999999E-2</c:v>
                </c:pt>
                <c:pt idx="247" formatCode="0.00E+00">
                  <c:v>8.5492600000000002E-2</c:v>
                </c:pt>
                <c:pt idx="248" formatCode="0.00E+00">
                  <c:v>8.4539400000000001E-2</c:v>
                </c:pt>
                <c:pt idx="249" formatCode="0.00E+00">
                  <c:v>8.3064100000000002E-2</c:v>
                </c:pt>
                <c:pt idx="250" formatCode="0.00E+00">
                  <c:v>8.1476199999999999E-2</c:v>
                </c:pt>
                <c:pt idx="251" formatCode="0.00E+00">
                  <c:v>8.1877699999999998E-2</c:v>
                </c:pt>
                <c:pt idx="252" formatCode="0.00E+00">
                  <c:v>8.0141500000000004E-2</c:v>
                </c:pt>
                <c:pt idx="253" formatCode="0.00E+00">
                  <c:v>7.7692499999999998E-2</c:v>
                </c:pt>
                <c:pt idx="254" formatCode="0.00E+00">
                  <c:v>7.6910500000000007E-2</c:v>
                </c:pt>
                <c:pt idx="255" formatCode="0.00E+00">
                  <c:v>7.6697799999999997E-2</c:v>
                </c:pt>
                <c:pt idx="256" formatCode="0.00E+00">
                  <c:v>7.4863899999999997E-2</c:v>
                </c:pt>
                <c:pt idx="257" formatCode="0.00E+00">
                  <c:v>7.3349999999999999E-2</c:v>
                </c:pt>
                <c:pt idx="258" formatCode="0.00E+00">
                  <c:v>7.2289000000000006E-2</c:v>
                </c:pt>
                <c:pt idx="259" formatCode="0.00E+00">
                  <c:v>7.1358699999999997E-2</c:v>
                </c:pt>
                <c:pt idx="260" formatCode="0.00E+00">
                  <c:v>7.0372599999999993E-2</c:v>
                </c:pt>
                <c:pt idx="261" formatCode="0.00E+00">
                  <c:v>6.7660799999999993E-2</c:v>
                </c:pt>
                <c:pt idx="262" formatCode="0.00E+00">
                  <c:v>6.6332799999999997E-2</c:v>
                </c:pt>
                <c:pt idx="263" formatCode="0.00E+00">
                  <c:v>6.5524100000000002E-2</c:v>
                </c:pt>
                <c:pt idx="264" formatCode="0.00E+00">
                  <c:v>6.4076900000000006E-2</c:v>
                </c:pt>
                <c:pt idx="265" formatCode="0.00E+00">
                  <c:v>6.2762700000000005E-2</c:v>
                </c:pt>
                <c:pt idx="266" formatCode="0.00E+00">
                  <c:v>6.1858700000000003E-2</c:v>
                </c:pt>
                <c:pt idx="267" formatCode="0.00E+00">
                  <c:v>6.2023599999999998E-2</c:v>
                </c:pt>
                <c:pt idx="268" formatCode="0.00E+00">
                  <c:v>6.1672699999999997E-2</c:v>
                </c:pt>
                <c:pt idx="269" formatCode="0.00E+00">
                  <c:v>6.0181600000000002E-2</c:v>
                </c:pt>
                <c:pt idx="270" formatCode="0.00E+00">
                  <c:v>5.77989E-2</c:v>
                </c:pt>
                <c:pt idx="271" formatCode="0.00E+00">
                  <c:v>5.6644E-2</c:v>
                </c:pt>
                <c:pt idx="272" formatCode="0.00E+00">
                  <c:v>5.54066E-2</c:v>
                </c:pt>
                <c:pt idx="273" formatCode="0.00E+00">
                  <c:v>5.7809399999999997E-2</c:v>
                </c:pt>
                <c:pt idx="274" formatCode="0.00E+00">
                  <c:v>5.5900100000000001E-2</c:v>
                </c:pt>
                <c:pt idx="275" formatCode="0.00E+00">
                  <c:v>5.4680800000000002E-2</c:v>
                </c:pt>
                <c:pt idx="276" formatCode="0.00E+00">
                  <c:v>5.3813899999999998E-2</c:v>
                </c:pt>
                <c:pt idx="277" formatCode="0.00E+00">
                  <c:v>5.2944199999999997E-2</c:v>
                </c:pt>
                <c:pt idx="278" formatCode="0.00E+00">
                  <c:v>5.2526999999999997E-2</c:v>
                </c:pt>
                <c:pt idx="279" formatCode="0.00E+00">
                  <c:v>5.18155E-2</c:v>
                </c:pt>
                <c:pt idx="280" formatCode="0.00E+00">
                  <c:v>4.9248199999999999E-2</c:v>
                </c:pt>
                <c:pt idx="281" formatCode="0.00E+00">
                  <c:v>4.8423800000000003E-2</c:v>
                </c:pt>
                <c:pt idx="282" formatCode="0.00E+00">
                  <c:v>4.8197700000000003E-2</c:v>
                </c:pt>
                <c:pt idx="283" formatCode="0.00E+00">
                  <c:v>4.7803900000000003E-2</c:v>
                </c:pt>
                <c:pt idx="284" formatCode="0.00E+00">
                  <c:v>4.6678499999999998E-2</c:v>
                </c:pt>
                <c:pt idx="285" formatCode="0.00E+00">
                  <c:v>4.5693900000000003E-2</c:v>
                </c:pt>
                <c:pt idx="286" formatCode="0.00E+00">
                  <c:v>4.4967199999999999E-2</c:v>
                </c:pt>
                <c:pt idx="287" formatCode="0.00E+00">
                  <c:v>4.4559000000000001E-2</c:v>
                </c:pt>
                <c:pt idx="288" formatCode="0.00E+00">
                  <c:v>4.4206099999999998E-2</c:v>
                </c:pt>
                <c:pt idx="289" formatCode="0.00E+00">
                  <c:v>4.3223900000000003E-2</c:v>
                </c:pt>
                <c:pt idx="290" formatCode="0.00E+00">
                  <c:v>4.2939699999999997E-2</c:v>
                </c:pt>
                <c:pt idx="291" formatCode="0.00E+00">
                  <c:v>4.1793299999999999E-2</c:v>
                </c:pt>
                <c:pt idx="292" formatCode="0.00E+00">
                  <c:v>4.1325099999999997E-2</c:v>
                </c:pt>
                <c:pt idx="293" formatCode="0.00E+00">
                  <c:v>4.0895500000000001E-2</c:v>
                </c:pt>
                <c:pt idx="294" formatCode="0.00E+00">
                  <c:v>4.0420999999999999E-2</c:v>
                </c:pt>
                <c:pt idx="295" formatCode="0.00E+00">
                  <c:v>4.1484800000000002E-2</c:v>
                </c:pt>
                <c:pt idx="296" formatCode="0.00E+00">
                  <c:v>4.1956399999999998E-2</c:v>
                </c:pt>
                <c:pt idx="297" formatCode="0.00E+00">
                  <c:v>4.0323299999999999E-2</c:v>
                </c:pt>
                <c:pt idx="298" formatCode="0.00E+00">
                  <c:v>3.8960500000000002E-2</c:v>
                </c:pt>
                <c:pt idx="299" formatCode="0.00E+00">
                  <c:v>3.8501300000000002E-2</c:v>
                </c:pt>
                <c:pt idx="300" formatCode="0.00E+00">
                  <c:v>3.8565200000000001E-2</c:v>
                </c:pt>
                <c:pt idx="301" formatCode="0.00E+00">
                  <c:v>3.7696800000000003E-2</c:v>
                </c:pt>
                <c:pt idx="302" formatCode="0.00E+00">
                  <c:v>3.7515600000000003E-2</c:v>
                </c:pt>
                <c:pt idx="303" formatCode="0.00E+00">
                  <c:v>3.8844099999999999E-2</c:v>
                </c:pt>
                <c:pt idx="304" formatCode="0.00E+00">
                  <c:v>3.78222E-2</c:v>
                </c:pt>
                <c:pt idx="305" formatCode="0.00E+00">
                  <c:v>3.6290200000000002E-2</c:v>
                </c:pt>
                <c:pt idx="306" formatCode="0.00E+00">
                  <c:v>3.58582E-2</c:v>
                </c:pt>
                <c:pt idx="307" formatCode="0.00E+00">
                  <c:v>3.56946E-2</c:v>
                </c:pt>
                <c:pt idx="308" formatCode="0.00E+00">
                  <c:v>3.5548200000000002E-2</c:v>
                </c:pt>
                <c:pt idx="309" formatCode="0.00E+00">
                  <c:v>3.52407E-2</c:v>
                </c:pt>
                <c:pt idx="310" formatCode="0.00E+00">
                  <c:v>3.4502999999999999E-2</c:v>
                </c:pt>
                <c:pt idx="311" formatCode="0.00E+00">
                  <c:v>3.5028499999999997E-2</c:v>
                </c:pt>
                <c:pt idx="312" formatCode="0.00E+00">
                  <c:v>3.45974E-2</c:v>
                </c:pt>
                <c:pt idx="313" formatCode="0.00E+00">
                  <c:v>3.3809699999999998E-2</c:v>
                </c:pt>
                <c:pt idx="314" formatCode="0.00E+00">
                  <c:v>3.3255100000000003E-2</c:v>
                </c:pt>
                <c:pt idx="315" formatCode="0.00E+00">
                  <c:v>3.3237000000000003E-2</c:v>
                </c:pt>
                <c:pt idx="316" formatCode="0.00E+00">
                  <c:v>3.2954200000000003E-2</c:v>
                </c:pt>
                <c:pt idx="317" formatCode="0.00E+00">
                  <c:v>3.2573199999999997E-2</c:v>
                </c:pt>
                <c:pt idx="318" formatCode="0.00E+00">
                  <c:v>3.2393900000000003E-2</c:v>
                </c:pt>
                <c:pt idx="319" formatCode="0.00E+00">
                  <c:v>3.1901800000000001E-2</c:v>
                </c:pt>
                <c:pt idx="320" formatCode="0.00E+00">
                  <c:v>3.1559900000000002E-2</c:v>
                </c:pt>
                <c:pt idx="321" formatCode="0.00E+00">
                  <c:v>3.1664400000000002E-2</c:v>
                </c:pt>
                <c:pt idx="322" formatCode="0.00E+00">
                  <c:v>3.1352999999999999E-2</c:v>
                </c:pt>
                <c:pt idx="323" formatCode="0.00E+00">
                  <c:v>3.0976299999999998E-2</c:v>
                </c:pt>
                <c:pt idx="324" formatCode="0.00E+00">
                  <c:v>3.0623899999999999E-2</c:v>
                </c:pt>
                <c:pt idx="325" formatCode="0.00E+00">
                  <c:v>3.06015E-2</c:v>
                </c:pt>
                <c:pt idx="326" formatCode="0.00E+00">
                  <c:v>3.0156599999999999E-2</c:v>
                </c:pt>
                <c:pt idx="327" formatCode="0.00E+00">
                  <c:v>3.00326E-2</c:v>
                </c:pt>
                <c:pt idx="328" formatCode="0.00E+00">
                  <c:v>2.9903900000000001E-2</c:v>
                </c:pt>
                <c:pt idx="329" formatCode="0.00E+00">
                  <c:v>2.9866699999999999E-2</c:v>
                </c:pt>
                <c:pt idx="330" formatCode="0.00E+00">
                  <c:v>2.9731799999999999E-2</c:v>
                </c:pt>
                <c:pt idx="331" formatCode="0.00E+00">
                  <c:v>2.93479E-2</c:v>
                </c:pt>
                <c:pt idx="332" formatCode="0.00E+00">
                  <c:v>2.92783E-2</c:v>
                </c:pt>
                <c:pt idx="333" formatCode="0.00E+00">
                  <c:v>2.8938800000000001E-2</c:v>
                </c:pt>
                <c:pt idx="334" formatCode="0.00E+00">
                  <c:v>2.8532499999999999E-2</c:v>
                </c:pt>
                <c:pt idx="335" formatCode="0.00E+00">
                  <c:v>2.8360400000000001E-2</c:v>
                </c:pt>
                <c:pt idx="336" formatCode="0.00E+00">
                  <c:v>2.8624500000000001E-2</c:v>
                </c:pt>
                <c:pt idx="337" formatCode="0.00E+00">
                  <c:v>2.8628799999999999E-2</c:v>
                </c:pt>
                <c:pt idx="338" formatCode="0.00E+00">
                  <c:v>2.8231099999999999E-2</c:v>
                </c:pt>
                <c:pt idx="339" formatCode="0.00E+00">
                  <c:v>2.7915499999999999E-2</c:v>
                </c:pt>
                <c:pt idx="340" formatCode="0.00E+00">
                  <c:v>2.7856300000000001E-2</c:v>
                </c:pt>
                <c:pt idx="341" formatCode="0.00E+00">
                  <c:v>2.76999E-2</c:v>
                </c:pt>
                <c:pt idx="342" formatCode="0.00E+00">
                  <c:v>2.73762E-2</c:v>
                </c:pt>
                <c:pt idx="343" formatCode="0.00E+00">
                  <c:v>2.7311800000000001E-2</c:v>
                </c:pt>
                <c:pt idx="344" formatCode="0.00E+00">
                  <c:v>2.7159699999999998E-2</c:v>
                </c:pt>
                <c:pt idx="345" formatCode="0.00E+00">
                  <c:v>2.6905999999999999E-2</c:v>
                </c:pt>
                <c:pt idx="346" formatCode="0.00E+00">
                  <c:v>2.6855500000000001E-2</c:v>
                </c:pt>
                <c:pt idx="347" formatCode="0.00E+00">
                  <c:v>2.6531699999999998E-2</c:v>
                </c:pt>
                <c:pt idx="348" formatCode="0.00E+00">
                  <c:v>2.6663300000000001E-2</c:v>
                </c:pt>
                <c:pt idx="349" formatCode="0.00E+00">
                  <c:v>2.6501199999999999E-2</c:v>
                </c:pt>
                <c:pt idx="350" formatCode="0.00E+00">
                  <c:v>2.61517E-2</c:v>
                </c:pt>
                <c:pt idx="351" formatCode="0.00E+00">
                  <c:v>2.58999E-2</c:v>
                </c:pt>
                <c:pt idx="352" formatCode="0.00E+00">
                  <c:v>2.6025300000000001E-2</c:v>
                </c:pt>
                <c:pt idx="353" formatCode="0.00E+00">
                  <c:v>2.5641400000000002E-2</c:v>
                </c:pt>
                <c:pt idx="354" formatCode="0.00E+00">
                  <c:v>2.51737E-2</c:v>
                </c:pt>
                <c:pt idx="355" formatCode="0.00E+00">
                  <c:v>2.49476E-2</c:v>
                </c:pt>
                <c:pt idx="356" formatCode="0.00E+00">
                  <c:v>2.4619100000000001E-2</c:v>
                </c:pt>
                <c:pt idx="357" formatCode="0.00E+00">
                  <c:v>2.4469399999999999E-2</c:v>
                </c:pt>
                <c:pt idx="358" formatCode="0.00E+00">
                  <c:v>2.4409799999999999E-2</c:v>
                </c:pt>
                <c:pt idx="359" formatCode="0.00E+00">
                  <c:v>2.4072199999999998E-2</c:v>
                </c:pt>
                <c:pt idx="360" formatCode="0.00E+00">
                  <c:v>2.3788E-2</c:v>
                </c:pt>
                <c:pt idx="361" formatCode="0.00E+00">
                  <c:v>2.34404E-2</c:v>
                </c:pt>
                <c:pt idx="362" formatCode="0.00E+00">
                  <c:v>2.3112299999999999E-2</c:v>
                </c:pt>
                <c:pt idx="363" formatCode="0.00E+00">
                  <c:v>2.2742700000000001E-2</c:v>
                </c:pt>
                <c:pt idx="364" formatCode="0.00E+00">
                  <c:v>2.28281E-2</c:v>
                </c:pt>
                <c:pt idx="365" formatCode="0.00E+00">
                  <c:v>2.2522E-2</c:v>
                </c:pt>
                <c:pt idx="366" formatCode="0.00E+00">
                  <c:v>2.2107100000000001E-2</c:v>
                </c:pt>
                <c:pt idx="367" formatCode="0.00E+00">
                  <c:v>2.19297E-2</c:v>
                </c:pt>
                <c:pt idx="368" formatCode="0.00E+00">
                  <c:v>2.1687499999999998E-2</c:v>
                </c:pt>
                <c:pt idx="369" formatCode="0.00E+00">
                  <c:v>2.1389499999999999E-2</c:v>
                </c:pt>
                <c:pt idx="370" formatCode="0.00E+00">
                  <c:v>2.1135299999999999E-2</c:v>
                </c:pt>
                <c:pt idx="371" formatCode="0.00E+00">
                  <c:v>2.0877400000000001E-2</c:v>
                </c:pt>
                <c:pt idx="372" formatCode="0.00E+00">
                  <c:v>2.0610799999999999E-2</c:v>
                </c:pt>
                <c:pt idx="373" formatCode="0.00E+00">
                  <c:v>2.0390499999999999E-2</c:v>
                </c:pt>
                <c:pt idx="374" formatCode="0.00E+00">
                  <c:v>1.9970399999999999E-2</c:v>
                </c:pt>
                <c:pt idx="375" formatCode="0.00E+00">
                  <c:v>1.9619000000000001E-2</c:v>
                </c:pt>
                <c:pt idx="376" formatCode="0.00E+00">
                  <c:v>1.9417799999999999E-2</c:v>
                </c:pt>
                <c:pt idx="377" formatCode="0.00E+00">
                  <c:v>1.9116899999999999E-2</c:v>
                </c:pt>
                <c:pt idx="378" formatCode="0.00E+00">
                  <c:v>1.8779299999999999E-2</c:v>
                </c:pt>
                <c:pt idx="379" formatCode="0.00E+00">
                  <c:v>1.8905600000000002E-2</c:v>
                </c:pt>
                <c:pt idx="380" formatCode="0.00E+00">
                  <c:v>1.8679100000000001E-2</c:v>
                </c:pt>
                <c:pt idx="381" formatCode="0.00E+00">
                  <c:v>1.8436000000000001E-2</c:v>
                </c:pt>
                <c:pt idx="382" formatCode="0.00E+00">
                  <c:v>1.8678199999999999E-2</c:v>
                </c:pt>
                <c:pt idx="383" formatCode="0.00E+00">
                  <c:v>1.899E-2</c:v>
                </c:pt>
                <c:pt idx="384" formatCode="0.00E+00">
                  <c:v>1.8470299999999999E-2</c:v>
                </c:pt>
                <c:pt idx="385" formatCode="0.00E+00">
                  <c:v>1.7723099999999999E-2</c:v>
                </c:pt>
                <c:pt idx="386" formatCode="0.00E+00">
                  <c:v>1.8436899999999999E-2</c:v>
                </c:pt>
                <c:pt idx="387" formatCode="0.00E+00">
                  <c:v>1.7759799999999999E-2</c:v>
                </c:pt>
                <c:pt idx="388" formatCode="0.00E+00">
                  <c:v>1.8516999999999999E-2</c:v>
                </c:pt>
                <c:pt idx="389" formatCode="0.00E+00">
                  <c:v>1.81265E-2</c:v>
                </c:pt>
                <c:pt idx="390" formatCode="0.00E+00">
                  <c:v>1.7318699999999999E-2</c:v>
                </c:pt>
                <c:pt idx="391" formatCode="0.00E+00">
                  <c:v>1.7818500000000001E-2</c:v>
                </c:pt>
                <c:pt idx="392" formatCode="0.00E+00">
                  <c:v>1.7780799999999999E-2</c:v>
                </c:pt>
                <c:pt idx="393" formatCode="0.00E+00">
                  <c:v>1.6083199999999999E-2</c:v>
                </c:pt>
                <c:pt idx="394" formatCode="0.00E+00">
                  <c:v>1.6656899999999999E-2</c:v>
                </c:pt>
                <c:pt idx="395" formatCode="0.00E+00">
                  <c:v>1.66001E-2</c:v>
                </c:pt>
                <c:pt idx="396" formatCode="0.00E+00">
                  <c:v>1.6122299999999999E-2</c:v>
                </c:pt>
                <c:pt idx="397" formatCode="0.00E+00">
                  <c:v>1.62063E-2</c:v>
                </c:pt>
                <c:pt idx="398" formatCode="0.00E+00">
                  <c:v>1.6551E-2</c:v>
                </c:pt>
                <c:pt idx="399" formatCode="0.00E+00">
                  <c:v>1.6067999999999999E-2</c:v>
                </c:pt>
                <c:pt idx="400" formatCode="0.00E+00">
                  <c:v>1.50318E-2</c:v>
                </c:pt>
                <c:pt idx="401" formatCode="0.00E+00">
                  <c:v>1.5159600000000001E-2</c:v>
                </c:pt>
                <c:pt idx="402" formatCode="0.00E+00">
                  <c:v>1.5690300000000001E-2</c:v>
                </c:pt>
                <c:pt idx="403" formatCode="0.00E+00">
                  <c:v>1.6271600000000001E-2</c:v>
                </c:pt>
                <c:pt idx="404" formatCode="0.00E+00">
                  <c:v>1.6272100000000001E-2</c:v>
                </c:pt>
                <c:pt idx="405" formatCode="0.00E+00">
                  <c:v>1.5829099999999999E-2</c:v>
                </c:pt>
                <c:pt idx="406" formatCode="0.00E+00">
                  <c:v>1.54533E-2</c:v>
                </c:pt>
                <c:pt idx="407" formatCode="0.00E+00">
                  <c:v>1.55535E-2</c:v>
                </c:pt>
                <c:pt idx="408" formatCode="0.00E+00">
                  <c:v>1.5290700000000001E-2</c:v>
                </c:pt>
                <c:pt idx="409" formatCode="0.00E+00">
                  <c:v>1.4858700000000001E-2</c:v>
                </c:pt>
                <c:pt idx="410" formatCode="0.00E+00">
                  <c:v>1.45588E-2</c:v>
                </c:pt>
                <c:pt idx="411" formatCode="0.00E+00">
                  <c:v>1.52564E-2</c:v>
                </c:pt>
                <c:pt idx="412" formatCode="0.00E+00">
                  <c:v>1.59369E-2</c:v>
                </c:pt>
                <c:pt idx="413" formatCode="0.00E+00">
                  <c:v>1.5341799999999999E-2</c:v>
                </c:pt>
                <c:pt idx="414" formatCode="0.00E+00">
                  <c:v>1.3861699999999999E-2</c:v>
                </c:pt>
                <c:pt idx="415" formatCode="0.00E+00">
                  <c:v>1.3578399999999999E-2</c:v>
                </c:pt>
                <c:pt idx="416" formatCode="0.00E+00">
                  <c:v>1.34606E-2</c:v>
                </c:pt>
                <c:pt idx="417" formatCode="0.00E+00">
                  <c:v>1.3644699999999999E-2</c:v>
                </c:pt>
                <c:pt idx="418" formatCode="0.00E+00">
                  <c:v>1.37362E-2</c:v>
                </c:pt>
                <c:pt idx="419" formatCode="0.00E+00">
                  <c:v>1.3125400000000001E-2</c:v>
                </c:pt>
                <c:pt idx="420" formatCode="0.00E+00">
                  <c:v>1.36046E-2</c:v>
                </c:pt>
                <c:pt idx="421" formatCode="0.00E+00">
                  <c:v>1.29528E-2</c:v>
                </c:pt>
                <c:pt idx="422" formatCode="0.00E+00">
                  <c:v>1.29771E-2</c:v>
                </c:pt>
                <c:pt idx="423" formatCode="0.00E+00">
                  <c:v>1.30267E-2</c:v>
                </c:pt>
                <c:pt idx="424" formatCode="0.00E+00">
                  <c:v>1.27873E-2</c:v>
                </c:pt>
                <c:pt idx="425" formatCode="0.00E+00">
                  <c:v>1.18136E-2</c:v>
                </c:pt>
                <c:pt idx="426" formatCode="0.00E+00">
                  <c:v>1.16997E-2</c:v>
                </c:pt>
                <c:pt idx="427" formatCode="0.00E+00">
                  <c:v>1.1539000000000001E-2</c:v>
                </c:pt>
                <c:pt idx="428" formatCode="0.00E+00">
                  <c:v>1.13816E-2</c:v>
                </c:pt>
                <c:pt idx="429" formatCode="0.00E+00">
                  <c:v>1.1265300000000001E-2</c:v>
                </c:pt>
                <c:pt idx="430" formatCode="0.00E+00">
                  <c:v>1.1720700000000001E-2</c:v>
                </c:pt>
                <c:pt idx="431" formatCode="0.00E+00">
                  <c:v>1.0791800000000001E-2</c:v>
                </c:pt>
                <c:pt idx="432" formatCode="0.00E+00">
                  <c:v>1.0362100000000001E-2</c:v>
                </c:pt>
                <c:pt idx="433" formatCode="0.00E+00">
                  <c:v>1.0929100000000001E-2</c:v>
                </c:pt>
                <c:pt idx="434" formatCode="0.00E+00">
                  <c:v>9.5443699999999999E-3</c:v>
                </c:pt>
                <c:pt idx="435" formatCode="0.00E+00">
                  <c:v>8.7652200000000006E-3</c:v>
                </c:pt>
                <c:pt idx="436" formatCode="0.00E+00">
                  <c:v>8.7280299999999995E-3</c:v>
                </c:pt>
                <c:pt idx="437" formatCode="0.00E+00">
                  <c:v>8.9440300000000004E-3</c:v>
                </c:pt>
                <c:pt idx="438" formatCode="0.00E+00">
                  <c:v>9.1571799999999991E-3</c:v>
                </c:pt>
                <c:pt idx="439" formatCode="0.00E+00">
                  <c:v>1.08185E-2</c:v>
                </c:pt>
                <c:pt idx="440" formatCode="0.00E+00">
                  <c:v>1.18046E-2</c:v>
                </c:pt>
                <c:pt idx="441" formatCode="0.00E+00">
                  <c:v>1.17679E-2</c:v>
                </c:pt>
                <c:pt idx="442" formatCode="0.00E+00">
                  <c:v>1.08871E-2</c:v>
                </c:pt>
                <c:pt idx="443" formatCode="0.00E+00">
                  <c:v>1.02305E-2</c:v>
                </c:pt>
                <c:pt idx="444" formatCode="0.00E+00">
                  <c:v>9.6130399999999998E-3</c:v>
                </c:pt>
                <c:pt idx="445" formatCode="0.00E+00">
                  <c:v>8.2812300000000005E-3</c:v>
                </c:pt>
                <c:pt idx="446" formatCode="0.00E+00">
                  <c:v>7.4195900000000002E-3</c:v>
                </c:pt>
                <c:pt idx="447" formatCode="0.00E+00">
                  <c:v>7.0838899999999998E-3</c:v>
                </c:pt>
                <c:pt idx="448" formatCode="0.00E+00">
                  <c:v>7.5178099999999998E-3</c:v>
                </c:pt>
                <c:pt idx="449" formatCode="0.00E+00">
                  <c:v>7.7524200000000003E-3</c:v>
                </c:pt>
                <c:pt idx="450" formatCode="0.00E+00">
                  <c:v>7.7576600000000004E-3</c:v>
                </c:pt>
                <c:pt idx="451" formatCode="0.00E+00">
                  <c:v>7.6842300000000002E-3</c:v>
                </c:pt>
                <c:pt idx="452" formatCode="0.00E+00">
                  <c:v>7.3299400000000001E-3</c:v>
                </c:pt>
                <c:pt idx="453" formatCode="0.00E+00">
                  <c:v>7.6232000000000001E-3</c:v>
                </c:pt>
                <c:pt idx="454" formatCode="0.00E+00">
                  <c:v>7.4300800000000004E-3</c:v>
                </c:pt>
                <c:pt idx="455" formatCode="0.00E+00">
                  <c:v>7.1907000000000004E-3</c:v>
                </c:pt>
                <c:pt idx="456" formatCode="0.00E+00">
                  <c:v>7.06911E-3</c:v>
                </c:pt>
                <c:pt idx="457" formatCode="0.00E+00">
                  <c:v>6.99711E-3</c:v>
                </c:pt>
                <c:pt idx="458" formatCode="0.00E+00">
                  <c:v>6.8082799999999999E-3</c:v>
                </c:pt>
                <c:pt idx="459" formatCode="0.00E+00">
                  <c:v>6.7772900000000001E-3</c:v>
                </c:pt>
                <c:pt idx="460" formatCode="0.00E+00">
                  <c:v>6.6847800000000004E-3</c:v>
                </c:pt>
                <c:pt idx="461" formatCode="0.00E+00">
                  <c:v>6.5355300000000003E-3</c:v>
                </c:pt>
                <c:pt idx="462" formatCode="0.00E+00">
                  <c:v>6.7191100000000004E-3</c:v>
                </c:pt>
                <c:pt idx="463" formatCode="0.00E+00">
                  <c:v>6.4558999999999997E-3</c:v>
                </c:pt>
                <c:pt idx="464" formatCode="0.00E+00">
                  <c:v>6.5212200000000003E-3</c:v>
                </c:pt>
                <c:pt idx="465" formatCode="0.00E+00">
                  <c:v>5.7907100000000001E-3</c:v>
                </c:pt>
                <c:pt idx="466" formatCode="0.00E+00">
                  <c:v>1.1598600000000001E-2</c:v>
                </c:pt>
                <c:pt idx="467" formatCode="0.00E+00">
                  <c:v>8.0494899999999994E-3</c:v>
                </c:pt>
                <c:pt idx="468" formatCode="0.00E+00">
                  <c:v>5.8898900000000001E-3</c:v>
                </c:pt>
                <c:pt idx="469" formatCode="0.00E+00">
                  <c:v>5.8856000000000004E-3</c:v>
                </c:pt>
                <c:pt idx="470" formatCode="0.00E+00">
                  <c:v>5.8341E-3</c:v>
                </c:pt>
                <c:pt idx="471" formatCode="0.00E+00">
                  <c:v>5.7778400000000002E-3</c:v>
                </c:pt>
                <c:pt idx="472" formatCode="0.00E+00">
                  <c:v>5.8007199999999997E-3</c:v>
                </c:pt>
                <c:pt idx="473" formatCode="0.00E+00">
                  <c:v>5.7911899999999999E-3</c:v>
                </c:pt>
                <c:pt idx="474" formatCode="0.00E+00">
                  <c:v>5.6543399999999999E-3</c:v>
                </c:pt>
                <c:pt idx="475" formatCode="0.00E+00">
                  <c:v>5.7559000000000004E-3</c:v>
                </c:pt>
                <c:pt idx="476" formatCode="0.00E+00">
                  <c:v>5.6672099999999998E-3</c:v>
                </c:pt>
                <c:pt idx="477" formatCode="0.00E+00">
                  <c:v>5.5708900000000002E-3</c:v>
                </c:pt>
                <c:pt idx="478" formatCode="0.00E+00">
                  <c:v>5.5260700000000001E-3</c:v>
                </c:pt>
                <c:pt idx="479" formatCode="0.00E+00">
                  <c:v>5.5117600000000001E-3</c:v>
                </c:pt>
                <c:pt idx="480" formatCode="0.00E+00">
                  <c:v>5.7163200000000004E-3</c:v>
                </c:pt>
                <c:pt idx="481" formatCode="0.00E+00">
                  <c:v>5.4798099999999999E-3</c:v>
                </c:pt>
                <c:pt idx="482" formatCode="0.00E+00">
                  <c:v>5.3720499999999997E-3</c:v>
                </c:pt>
                <c:pt idx="483" formatCode="0.00E+00">
                  <c:v>5.2843100000000004E-3</c:v>
                </c:pt>
                <c:pt idx="484" formatCode="0.00E+00">
                  <c:v>5.1984800000000001E-3</c:v>
                </c:pt>
                <c:pt idx="485" formatCode="0.00E+00">
                  <c:v>5.1364899999999996E-3</c:v>
                </c:pt>
                <c:pt idx="486" formatCode="0.00E+00">
                  <c:v>5.1183699999999997E-3</c:v>
                </c:pt>
                <c:pt idx="487" formatCode="0.00E+00">
                  <c:v>5.0616300000000001E-3</c:v>
                </c:pt>
                <c:pt idx="488" formatCode="0.00E+00">
                  <c:v>4.9209600000000003E-3</c:v>
                </c:pt>
                <c:pt idx="489" formatCode="0.00E+00">
                  <c:v>4.8375099999999997E-3</c:v>
                </c:pt>
                <c:pt idx="490" formatCode="0.00E+00">
                  <c:v>4.8270199999999996E-3</c:v>
                </c:pt>
                <c:pt idx="491" formatCode="0.00E+00">
                  <c:v>4.6587E-3</c:v>
                </c:pt>
                <c:pt idx="492" formatCode="0.00E+00">
                  <c:v>4.5490299999999999E-3</c:v>
                </c:pt>
                <c:pt idx="493" formatCode="0.00E+00">
                  <c:v>4.4636700000000003E-3</c:v>
                </c:pt>
                <c:pt idx="494" formatCode="0.00E+00">
                  <c:v>4.3435100000000001E-3</c:v>
                </c:pt>
                <c:pt idx="495" formatCode="0.00E+00">
                  <c:v>4.4217099999999997E-3</c:v>
                </c:pt>
                <c:pt idx="496" formatCode="0.00E+00">
                  <c:v>4.3654399999999999E-3</c:v>
                </c:pt>
                <c:pt idx="497" formatCode="0.00E+00">
                  <c:v>4.0154500000000003E-3</c:v>
                </c:pt>
                <c:pt idx="498" formatCode="0.00E+00">
                  <c:v>3.8795499999999998E-3</c:v>
                </c:pt>
                <c:pt idx="499" formatCode="0.00E+00">
                  <c:v>3.7546200000000002E-3</c:v>
                </c:pt>
                <c:pt idx="500" formatCode="0.00E+00">
                  <c:v>3.7097900000000001E-3</c:v>
                </c:pt>
                <c:pt idx="501" formatCode="0.00E+00">
                  <c:v>3.6115600000000002E-3</c:v>
                </c:pt>
                <c:pt idx="502" formatCode="0.00E+00">
                  <c:v>3.5753299999999998E-3</c:v>
                </c:pt>
                <c:pt idx="503" formatCode="0.00E+00">
                  <c:v>3.5233500000000002E-3</c:v>
                </c:pt>
                <c:pt idx="504" formatCode="0.00E+00">
                  <c:v>3.4918800000000002E-3</c:v>
                </c:pt>
                <c:pt idx="505" formatCode="0.00E+00">
                  <c:v>3.3917399999999999E-3</c:v>
                </c:pt>
                <c:pt idx="506" formatCode="0.00E+00">
                  <c:v>3.3154500000000002E-3</c:v>
                </c:pt>
                <c:pt idx="507" formatCode="0.00E+00">
                  <c:v>3.3512099999999999E-3</c:v>
                </c:pt>
                <c:pt idx="508" formatCode="0.00E+00">
                  <c:v>3.3621800000000002E-3</c:v>
                </c:pt>
                <c:pt idx="509" formatCode="0.00E+00">
                  <c:v>3.3488300000000001E-3</c:v>
                </c:pt>
                <c:pt idx="510" formatCode="0.00E+00">
                  <c:v>3.3488300000000001E-3</c:v>
                </c:pt>
                <c:pt idx="511" formatCode="0.00E+00">
                  <c:v>3.2858800000000001E-3</c:v>
                </c:pt>
                <c:pt idx="512" formatCode="0.00E+00">
                  <c:v>3.1952899999999999E-3</c:v>
                </c:pt>
                <c:pt idx="513" formatCode="0.00E+00">
                  <c:v>3.1909899999999999E-3</c:v>
                </c:pt>
                <c:pt idx="514" formatCode="0.00E+00">
                  <c:v>3.25632E-3</c:v>
                </c:pt>
                <c:pt idx="515" formatCode="0.00E+00">
                  <c:v>3.2448799999999999E-3</c:v>
                </c:pt>
                <c:pt idx="516" formatCode="0.00E+00">
                  <c:v>3.3173600000000001E-3</c:v>
                </c:pt>
                <c:pt idx="517" formatCode="0.00E+00">
                  <c:v>3.47709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C0C-46B6-89E1-C5526EB20185}"/>
            </c:ext>
          </c:extLst>
        </c:ser>
        <c:ser>
          <c:idx val="8"/>
          <c:order val="6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9'!$A$2:$A$560</c:f>
              <c:numCache>
                <c:formatCode>General</c:formatCode>
                <c:ptCount val="55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</c:numCache>
            </c:numRef>
          </c:xVal>
          <c:yVal>
            <c:numRef>
              <c:f>'[AMG-S-2-methylpiperazine.xlsx]Sheet9'!$B$2:$B$438</c:f>
              <c:numCache>
                <c:formatCode>General</c:formatCode>
                <c:ptCount val="437"/>
                <c:pt idx="0">
                  <c:v>-1.22661</c:v>
                </c:pt>
                <c:pt idx="1">
                  <c:v>-0.85473299999999997</c:v>
                </c:pt>
                <c:pt idx="2">
                  <c:v>-0.49846299999999999</c:v>
                </c:pt>
                <c:pt idx="3">
                  <c:v>-0.58787299999999998</c:v>
                </c:pt>
                <c:pt idx="4">
                  <c:v>-0.29779600000000001</c:v>
                </c:pt>
                <c:pt idx="5">
                  <c:v>-0.99965999999999999</c:v>
                </c:pt>
                <c:pt idx="6">
                  <c:v>-0.55468300000000004</c:v>
                </c:pt>
                <c:pt idx="7">
                  <c:v>-0.63803299999999996</c:v>
                </c:pt>
                <c:pt idx="8">
                  <c:v>-0.54855299999999996</c:v>
                </c:pt>
                <c:pt idx="9">
                  <c:v>-0.75167700000000004</c:v>
                </c:pt>
                <c:pt idx="10">
                  <c:v>-0.75723300000000004</c:v>
                </c:pt>
                <c:pt idx="11">
                  <c:v>-0.15650500000000001</c:v>
                </c:pt>
                <c:pt idx="12">
                  <c:v>-0.87515100000000001</c:v>
                </c:pt>
                <c:pt idx="13">
                  <c:v>-0.34507500000000002</c:v>
                </c:pt>
                <c:pt idx="14">
                  <c:v>-0.66601200000000005</c:v>
                </c:pt>
                <c:pt idx="15" formatCode="0.00E+00">
                  <c:v>8.4797899999999996E-2</c:v>
                </c:pt>
                <c:pt idx="16" formatCode="0.00E+00">
                  <c:v>-3.2068300000000001E-2</c:v>
                </c:pt>
                <c:pt idx="17" formatCode="0.00E+00">
                  <c:v>5.3739500000000003E-2</c:v>
                </c:pt>
                <c:pt idx="18">
                  <c:v>-0.38101400000000002</c:v>
                </c:pt>
                <c:pt idx="19">
                  <c:v>-0.26486300000000002</c:v>
                </c:pt>
                <c:pt idx="20">
                  <c:v>-0.32634000000000002</c:v>
                </c:pt>
                <c:pt idx="21">
                  <c:v>-0.89424199999999998</c:v>
                </c:pt>
                <c:pt idx="22">
                  <c:v>0.36925999999999998</c:v>
                </c:pt>
                <c:pt idx="23">
                  <c:v>-0.89220900000000003</c:v>
                </c:pt>
                <c:pt idx="24" formatCode="0.00E+00">
                  <c:v>6.6946500000000006E-2</c:v>
                </c:pt>
                <c:pt idx="25">
                  <c:v>-0.70599800000000001</c:v>
                </c:pt>
                <c:pt idx="26" formatCode="0.00E+00">
                  <c:v>4.0449100000000002E-2</c:v>
                </c:pt>
                <c:pt idx="27" formatCode="0.00E+00">
                  <c:v>2.5665799999999999E-2</c:v>
                </c:pt>
                <c:pt idx="28" formatCode="0.00E+00">
                  <c:v>-9.4278299999999995E-2</c:v>
                </c:pt>
                <c:pt idx="29">
                  <c:v>-0.130407</c:v>
                </c:pt>
                <c:pt idx="30">
                  <c:v>-1.15517</c:v>
                </c:pt>
                <c:pt idx="31">
                  <c:v>-0.358489</c:v>
                </c:pt>
                <c:pt idx="32">
                  <c:v>-0.41211199999999998</c:v>
                </c:pt>
                <c:pt idx="33">
                  <c:v>-0.37514599999999998</c:v>
                </c:pt>
                <c:pt idx="34" formatCode="0.00E+00">
                  <c:v>1.1139400000000001E-2</c:v>
                </c:pt>
                <c:pt idx="35">
                  <c:v>-0.225192</c:v>
                </c:pt>
                <c:pt idx="36">
                  <c:v>-0.167987</c:v>
                </c:pt>
                <c:pt idx="37">
                  <c:v>-0.65270399999999995</c:v>
                </c:pt>
                <c:pt idx="38">
                  <c:v>-0.28893400000000002</c:v>
                </c:pt>
                <c:pt idx="39">
                  <c:v>0.42038799999999998</c:v>
                </c:pt>
                <c:pt idx="40">
                  <c:v>-0.93685300000000005</c:v>
                </c:pt>
                <c:pt idx="41">
                  <c:v>-0.28114</c:v>
                </c:pt>
                <c:pt idx="42">
                  <c:v>-0.44690999999999997</c:v>
                </c:pt>
                <c:pt idx="43">
                  <c:v>-0.60619000000000001</c:v>
                </c:pt>
                <c:pt idx="44">
                  <c:v>0.18034800000000001</c:v>
                </c:pt>
                <c:pt idx="45">
                  <c:v>-0.39041199999999998</c:v>
                </c:pt>
                <c:pt idx="46" formatCode="0.00E+00">
                  <c:v>-7.6362100000000002E-2</c:v>
                </c:pt>
                <c:pt idx="47">
                  <c:v>-0.38710699999999998</c:v>
                </c:pt>
                <c:pt idx="48">
                  <c:v>-0.38681599999999999</c:v>
                </c:pt>
                <c:pt idx="49">
                  <c:v>-0.28298400000000001</c:v>
                </c:pt>
                <c:pt idx="50">
                  <c:v>0.151533</c:v>
                </c:pt>
                <c:pt idx="51">
                  <c:v>-0.25392700000000001</c:v>
                </c:pt>
                <c:pt idx="52">
                  <c:v>-0.75603100000000001</c:v>
                </c:pt>
                <c:pt idx="53">
                  <c:v>0.2515</c:v>
                </c:pt>
                <c:pt idx="54">
                  <c:v>0.44943</c:v>
                </c:pt>
                <c:pt idx="55">
                  <c:v>0.24449199999999999</c:v>
                </c:pt>
                <c:pt idx="56">
                  <c:v>0.38939299999999999</c:v>
                </c:pt>
                <c:pt idx="57">
                  <c:v>-0.117676</c:v>
                </c:pt>
                <c:pt idx="58" formatCode="0.00E+00">
                  <c:v>4.2676900000000002E-4</c:v>
                </c:pt>
                <c:pt idx="59">
                  <c:v>-0.17957000000000001</c:v>
                </c:pt>
                <c:pt idx="60">
                  <c:v>0.43213299999999999</c:v>
                </c:pt>
                <c:pt idx="61">
                  <c:v>0.23330600000000001</c:v>
                </c:pt>
                <c:pt idx="62" formatCode="0.00E+00">
                  <c:v>4.8944500000000002E-2</c:v>
                </c:pt>
                <c:pt idx="63">
                  <c:v>0.88674799999999998</c:v>
                </c:pt>
                <c:pt idx="64">
                  <c:v>0.22573599999999999</c:v>
                </c:pt>
                <c:pt idx="65">
                  <c:v>0.11444699999999999</c:v>
                </c:pt>
                <c:pt idx="66">
                  <c:v>0.42880400000000002</c:v>
                </c:pt>
                <c:pt idx="67">
                  <c:v>0.83901700000000001</c:v>
                </c:pt>
                <c:pt idx="68">
                  <c:v>1.2966</c:v>
                </c:pt>
                <c:pt idx="69">
                  <c:v>1.85301</c:v>
                </c:pt>
                <c:pt idx="70">
                  <c:v>2.1031900000000001</c:v>
                </c:pt>
                <c:pt idx="71">
                  <c:v>2.35589</c:v>
                </c:pt>
                <c:pt idx="72">
                  <c:v>1.58636</c:v>
                </c:pt>
                <c:pt idx="73">
                  <c:v>2.0706799999999999</c:v>
                </c:pt>
                <c:pt idx="74">
                  <c:v>1.7457100000000001</c:v>
                </c:pt>
                <c:pt idx="75">
                  <c:v>1.77841</c:v>
                </c:pt>
                <c:pt idx="76">
                  <c:v>1.77274</c:v>
                </c:pt>
                <c:pt idx="77">
                  <c:v>1.7799199999999999</c:v>
                </c:pt>
                <c:pt idx="78">
                  <c:v>1.8304199999999999</c:v>
                </c:pt>
                <c:pt idx="79">
                  <c:v>1.8236699999999999</c:v>
                </c:pt>
                <c:pt idx="80">
                  <c:v>1.8250299999999999</c:v>
                </c:pt>
                <c:pt idx="81">
                  <c:v>1.8583499999999999</c:v>
                </c:pt>
                <c:pt idx="82">
                  <c:v>1.83693</c:v>
                </c:pt>
                <c:pt idx="83">
                  <c:v>1.87608</c:v>
                </c:pt>
                <c:pt idx="84">
                  <c:v>1.8829400000000001</c:v>
                </c:pt>
                <c:pt idx="85">
                  <c:v>1.85886</c:v>
                </c:pt>
                <c:pt idx="86">
                  <c:v>1.8561099999999999</c:v>
                </c:pt>
                <c:pt idx="87">
                  <c:v>1.8507800000000001</c:v>
                </c:pt>
                <c:pt idx="88">
                  <c:v>1.8497699999999999</c:v>
                </c:pt>
                <c:pt idx="89">
                  <c:v>1.8047200000000001</c:v>
                </c:pt>
                <c:pt idx="90">
                  <c:v>1.84596</c:v>
                </c:pt>
                <c:pt idx="91">
                  <c:v>1.82165</c:v>
                </c:pt>
                <c:pt idx="92">
                  <c:v>1.80559</c:v>
                </c:pt>
                <c:pt idx="93">
                  <c:v>1.8332599999999999</c:v>
                </c:pt>
                <c:pt idx="94">
                  <c:v>1.78454</c:v>
                </c:pt>
                <c:pt idx="95">
                  <c:v>1.7658</c:v>
                </c:pt>
                <c:pt idx="96">
                  <c:v>1.7586999999999999</c:v>
                </c:pt>
                <c:pt idx="97">
                  <c:v>1.7323999999999999</c:v>
                </c:pt>
                <c:pt idx="98">
                  <c:v>1.6898299999999999</c:v>
                </c:pt>
                <c:pt idx="99">
                  <c:v>1.66517</c:v>
                </c:pt>
                <c:pt idx="100">
                  <c:v>1.6427</c:v>
                </c:pt>
                <c:pt idx="101">
                  <c:v>1.6049800000000001</c:v>
                </c:pt>
                <c:pt idx="102">
                  <c:v>1.58816</c:v>
                </c:pt>
                <c:pt idx="103">
                  <c:v>1.5537399999999999</c:v>
                </c:pt>
                <c:pt idx="104">
                  <c:v>1.5215700000000001</c:v>
                </c:pt>
                <c:pt idx="105">
                  <c:v>1.48753</c:v>
                </c:pt>
                <c:pt idx="106">
                  <c:v>1.47871</c:v>
                </c:pt>
                <c:pt idx="107">
                  <c:v>1.4475499999999999</c:v>
                </c:pt>
                <c:pt idx="108">
                  <c:v>1.4252800000000001</c:v>
                </c:pt>
                <c:pt idx="109">
                  <c:v>1.42784</c:v>
                </c:pt>
                <c:pt idx="110">
                  <c:v>1.40439</c:v>
                </c:pt>
                <c:pt idx="111">
                  <c:v>1.3929100000000001</c:v>
                </c:pt>
                <c:pt idx="112">
                  <c:v>1.38344</c:v>
                </c:pt>
                <c:pt idx="113">
                  <c:v>1.38361</c:v>
                </c:pt>
                <c:pt idx="114">
                  <c:v>1.36707</c:v>
                </c:pt>
                <c:pt idx="115">
                  <c:v>1.36456</c:v>
                </c:pt>
                <c:pt idx="116">
                  <c:v>1.35348</c:v>
                </c:pt>
                <c:pt idx="117">
                  <c:v>1.34474</c:v>
                </c:pt>
                <c:pt idx="118">
                  <c:v>1.3381000000000001</c:v>
                </c:pt>
                <c:pt idx="119">
                  <c:v>1.33632</c:v>
                </c:pt>
                <c:pt idx="120">
                  <c:v>1.3227899999999999</c:v>
                </c:pt>
                <c:pt idx="121">
                  <c:v>1.3180799999999999</c:v>
                </c:pt>
                <c:pt idx="122">
                  <c:v>1.3048</c:v>
                </c:pt>
                <c:pt idx="123">
                  <c:v>1.2971200000000001</c:v>
                </c:pt>
                <c:pt idx="124">
                  <c:v>1.2904899999999999</c:v>
                </c:pt>
                <c:pt idx="125">
                  <c:v>1.2739</c:v>
                </c:pt>
                <c:pt idx="126">
                  <c:v>1.26864</c:v>
                </c:pt>
                <c:pt idx="127">
                  <c:v>1.25654</c:v>
                </c:pt>
                <c:pt idx="128">
                  <c:v>1.24515</c:v>
                </c:pt>
                <c:pt idx="129">
                  <c:v>1.23482</c:v>
                </c:pt>
                <c:pt idx="130">
                  <c:v>1.2216100000000001</c:v>
                </c:pt>
                <c:pt idx="131">
                  <c:v>1.20977</c:v>
                </c:pt>
                <c:pt idx="132">
                  <c:v>1.1950799999999999</c:v>
                </c:pt>
                <c:pt idx="133">
                  <c:v>1.17791</c:v>
                </c:pt>
                <c:pt idx="134">
                  <c:v>1.1566399999999999</c:v>
                </c:pt>
                <c:pt idx="135">
                  <c:v>1.13703</c:v>
                </c:pt>
                <c:pt idx="136">
                  <c:v>1.1147100000000001</c:v>
                </c:pt>
                <c:pt idx="137">
                  <c:v>1.0896999999999999</c:v>
                </c:pt>
                <c:pt idx="138">
                  <c:v>1.06959</c:v>
                </c:pt>
                <c:pt idx="139">
                  <c:v>1.04572</c:v>
                </c:pt>
                <c:pt idx="140">
                  <c:v>1.02172</c:v>
                </c:pt>
                <c:pt idx="141">
                  <c:v>0.99641800000000003</c:v>
                </c:pt>
                <c:pt idx="142">
                  <c:v>0.97233700000000001</c:v>
                </c:pt>
                <c:pt idx="143">
                  <c:v>0.94723500000000005</c:v>
                </c:pt>
                <c:pt idx="144">
                  <c:v>0.91762600000000005</c:v>
                </c:pt>
                <c:pt idx="145">
                  <c:v>0.89222100000000004</c:v>
                </c:pt>
                <c:pt idx="146">
                  <c:v>0.86090800000000001</c:v>
                </c:pt>
                <c:pt idx="147">
                  <c:v>0.83112900000000001</c:v>
                </c:pt>
                <c:pt idx="148">
                  <c:v>0.79893499999999995</c:v>
                </c:pt>
                <c:pt idx="149">
                  <c:v>0.76976999999999995</c:v>
                </c:pt>
                <c:pt idx="150">
                  <c:v>0.737452</c:v>
                </c:pt>
                <c:pt idx="151">
                  <c:v>0.70359099999999997</c:v>
                </c:pt>
                <c:pt idx="152">
                  <c:v>0.67441099999999998</c:v>
                </c:pt>
                <c:pt idx="153">
                  <c:v>0.64555300000000004</c:v>
                </c:pt>
                <c:pt idx="154">
                  <c:v>0.61545300000000003</c:v>
                </c:pt>
                <c:pt idx="155">
                  <c:v>0.58660199999999996</c:v>
                </c:pt>
                <c:pt idx="156">
                  <c:v>0.55857100000000004</c:v>
                </c:pt>
                <c:pt idx="157">
                  <c:v>0.53087200000000001</c:v>
                </c:pt>
                <c:pt idx="158">
                  <c:v>0.50139</c:v>
                </c:pt>
                <c:pt idx="159">
                  <c:v>0.47366000000000003</c:v>
                </c:pt>
                <c:pt idx="160">
                  <c:v>0.44617299999999999</c:v>
                </c:pt>
                <c:pt idx="161">
                  <c:v>0.419095</c:v>
                </c:pt>
                <c:pt idx="162">
                  <c:v>0.394648</c:v>
                </c:pt>
                <c:pt idx="163">
                  <c:v>0.37032100000000001</c:v>
                </c:pt>
                <c:pt idx="164">
                  <c:v>0.34855799999999998</c:v>
                </c:pt>
                <c:pt idx="165">
                  <c:v>0.32761299999999999</c:v>
                </c:pt>
                <c:pt idx="166">
                  <c:v>0.30840600000000001</c:v>
                </c:pt>
                <c:pt idx="167">
                  <c:v>0.29303299999999999</c:v>
                </c:pt>
                <c:pt idx="168">
                  <c:v>0.278505</c:v>
                </c:pt>
                <c:pt idx="169">
                  <c:v>0.26633899999999999</c:v>
                </c:pt>
                <c:pt idx="170">
                  <c:v>0.25320799999999999</c:v>
                </c:pt>
                <c:pt idx="171">
                  <c:v>0.241589</c:v>
                </c:pt>
                <c:pt idx="172">
                  <c:v>0.235684</c:v>
                </c:pt>
                <c:pt idx="173">
                  <c:v>0.22747100000000001</c:v>
                </c:pt>
                <c:pt idx="174">
                  <c:v>0.22148000000000001</c:v>
                </c:pt>
                <c:pt idx="175">
                  <c:v>0.21528600000000001</c:v>
                </c:pt>
                <c:pt idx="176">
                  <c:v>0.20924999999999999</c:v>
                </c:pt>
                <c:pt idx="177">
                  <c:v>0.20306399999999999</c:v>
                </c:pt>
                <c:pt idx="178">
                  <c:v>0.19641700000000001</c:v>
                </c:pt>
                <c:pt idx="179">
                  <c:v>0.19161700000000001</c:v>
                </c:pt>
                <c:pt idx="180">
                  <c:v>0.18649199999999999</c:v>
                </c:pt>
                <c:pt idx="181">
                  <c:v>0.18160899999999999</c:v>
                </c:pt>
                <c:pt idx="182">
                  <c:v>0.17838699999999999</c:v>
                </c:pt>
                <c:pt idx="183">
                  <c:v>0.17427799999999999</c:v>
                </c:pt>
                <c:pt idx="184">
                  <c:v>0.170817</c:v>
                </c:pt>
                <c:pt idx="185">
                  <c:v>0.167599</c:v>
                </c:pt>
                <c:pt idx="186">
                  <c:v>0.16451399999999999</c:v>
                </c:pt>
                <c:pt idx="187">
                  <c:v>0.16267100000000001</c:v>
                </c:pt>
                <c:pt idx="188">
                  <c:v>0.15948699999999999</c:v>
                </c:pt>
                <c:pt idx="189">
                  <c:v>0.158133</c:v>
                </c:pt>
                <c:pt idx="190">
                  <c:v>0.15737999999999999</c:v>
                </c:pt>
                <c:pt idx="191">
                  <c:v>0.153918</c:v>
                </c:pt>
                <c:pt idx="192">
                  <c:v>0.154724</c:v>
                </c:pt>
                <c:pt idx="193">
                  <c:v>0.15242600000000001</c:v>
                </c:pt>
                <c:pt idx="194">
                  <c:v>0.15037300000000001</c:v>
                </c:pt>
                <c:pt idx="195">
                  <c:v>0.14871799999999999</c:v>
                </c:pt>
                <c:pt idx="196">
                  <c:v>0.148531</c:v>
                </c:pt>
                <c:pt idx="197">
                  <c:v>0.148259</c:v>
                </c:pt>
                <c:pt idx="198">
                  <c:v>0.14660300000000001</c:v>
                </c:pt>
                <c:pt idx="199">
                  <c:v>0.14532999999999999</c:v>
                </c:pt>
                <c:pt idx="200">
                  <c:v>0.14261199999999999</c:v>
                </c:pt>
                <c:pt idx="201">
                  <c:v>0.14052600000000001</c:v>
                </c:pt>
                <c:pt idx="202">
                  <c:v>0.13939599999999999</c:v>
                </c:pt>
                <c:pt idx="203">
                  <c:v>0.139071</c:v>
                </c:pt>
                <c:pt idx="204">
                  <c:v>0.13716700000000001</c:v>
                </c:pt>
                <c:pt idx="205">
                  <c:v>0.13723099999999999</c:v>
                </c:pt>
                <c:pt idx="206">
                  <c:v>0.13530200000000001</c:v>
                </c:pt>
                <c:pt idx="207">
                  <c:v>0.133246</c:v>
                </c:pt>
                <c:pt idx="208">
                  <c:v>0.13255</c:v>
                </c:pt>
                <c:pt idx="209">
                  <c:v>0.13321</c:v>
                </c:pt>
                <c:pt idx="210">
                  <c:v>0.13245599999999999</c:v>
                </c:pt>
                <c:pt idx="211">
                  <c:v>0.129853</c:v>
                </c:pt>
                <c:pt idx="212">
                  <c:v>0.12784300000000001</c:v>
                </c:pt>
                <c:pt idx="213">
                  <c:v>0.12712899999999999</c:v>
                </c:pt>
                <c:pt idx="214">
                  <c:v>0.12587100000000001</c:v>
                </c:pt>
                <c:pt idx="215">
                  <c:v>0.12567900000000001</c:v>
                </c:pt>
                <c:pt idx="216">
                  <c:v>0.127141</c:v>
                </c:pt>
                <c:pt idx="217">
                  <c:v>0.12703999999999999</c:v>
                </c:pt>
                <c:pt idx="218">
                  <c:v>0.123818</c:v>
                </c:pt>
                <c:pt idx="219">
                  <c:v>0.120944</c:v>
                </c:pt>
                <c:pt idx="220">
                  <c:v>0.119146</c:v>
                </c:pt>
                <c:pt idx="221">
                  <c:v>0.118532</c:v>
                </c:pt>
                <c:pt idx="222">
                  <c:v>0.116831</c:v>
                </c:pt>
                <c:pt idx="223">
                  <c:v>0.11679200000000001</c:v>
                </c:pt>
                <c:pt idx="224">
                  <c:v>0.115858</c:v>
                </c:pt>
                <c:pt idx="225">
                  <c:v>0.114137</c:v>
                </c:pt>
                <c:pt idx="226">
                  <c:v>0.112564</c:v>
                </c:pt>
                <c:pt idx="227">
                  <c:v>0.112813</c:v>
                </c:pt>
                <c:pt idx="228">
                  <c:v>0.113971</c:v>
                </c:pt>
                <c:pt idx="229">
                  <c:v>0.10957600000000001</c:v>
                </c:pt>
                <c:pt idx="230">
                  <c:v>0.109518</c:v>
                </c:pt>
                <c:pt idx="231">
                  <c:v>0.1084</c:v>
                </c:pt>
                <c:pt idx="232">
                  <c:v>0.106072</c:v>
                </c:pt>
                <c:pt idx="233">
                  <c:v>0.106452</c:v>
                </c:pt>
                <c:pt idx="234">
                  <c:v>0.105055</c:v>
                </c:pt>
                <c:pt idx="235">
                  <c:v>0.102229</c:v>
                </c:pt>
                <c:pt idx="236" formatCode="0.00E+00">
                  <c:v>9.95727E-2</c:v>
                </c:pt>
                <c:pt idx="237" formatCode="0.00E+00">
                  <c:v>9.94477E-2</c:v>
                </c:pt>
                <c:pt idx="238" formatCode="0.00E+00">
                  <c:v>9.8177E-2</c:v>
                </c:pt>
                <c:pt idx="239" formatCode="0.00E+00">
                  <c:v>9.6687800000000004E-2</c:v>
                </c:pt>
                <c:pt idx="240" formatCode="0.00E+00">
                  <c:v>9.5189099999999999E-2</c:v>
                </c:pt>
                <c:pt idx="241" formatCode="0.00E+00">
                  <c:v>9.3745200000000001E-2</c:v>
                </c:pt>
                <c:pt idx="242" formatCode="0.00E+00">
                  <c:v>9.2459700000000006E-2</c:v>
                </c:pt>
                <c:pt idx="243" formatCode="0.00E+00">
                  <c:v>9.0914200000000001E-2</c:v>
                </c:pt>
                <c:pt idx="244" formatCode="0.00E+00">
                  <c:v>9.0065500000000007E-2</c:v>
                </c:pt>
                <c:pt idx="245" formatCode="0.00E+00">
                  <c:v>8.7744699999999995E-2</c:v>
                </c:pt>
                <c:pt idx="246" formatCode="0.00E+00">
                  <c:v>8.6110099999999995E-2</c:v>
                </c:pt>
                <c:pt idx="247" formatCode="0.00E+00">
                  <c:v>8.4925700000000007E-2</c:v>
                </c:pt>
                <c:pt idx="248" formatCode="0.00E+00">
                  <c:v>8.3930000000000005E-2</c:v>
                </c:pt>
                <c:pt idx="249" formatCode="0.00E+00">
                  <c:v>8.2305000000000003E-2</c:v>
                </c:pt>
                <c:pt idx="250" formatCode="0.00E+00">
                  <c:v>8.0781500000000006E-2</c:v>
                </c:pt>
                <c:pt idx="251" formatCode="0.00E+00">
                  <c:v>8.1092399999999995E-2</c:v>
                </c:pt>
                <c:pt idx="252" formatCode="0.00E+00">
                  <c:v>7.9363299999999998E-2</c:v>
                </c:pt>
                <c:pt idx="253" formatCode="0.00E+00">
                  <c:v>7.6846600000000001E-2</c:v>
                </c:pt>
                <c:pt idx="254" formatCode="0.00E+00">
                  <c:v>7.6501799999999995E-2</c:v>
                </c:pt>
                <c:pt idx="255" formatCode="0.00E+00">
                  <c:v>7.5951599999999994E-2</c:v>
                </c:pt>
                <c:pt idx="256" formatCode="0.00E+00">
                  <c:v>7.4115799999999996E-2</c:v>
                </c:pt>
                <c:pt idx="257" formatCode="0.00E+00">
                  <c:v>7.2957999999999995E-2</c:v>
                </c:pt>
                <c:pt idx="258" formatCode="0.00E+00">
                  <c:v>7.1591399999999999E-2</c:v>
                </c:pt>
                <c:pt idx="259" formatCode="0.00E+00">
                  <c:v>7.0878999999999998E-2</c:v>
                </c:pt>
                <c:pt idx="260" formatCode="0.00E+00">
                  <c:v>6.9687399999999997E-2</c:v>
                </c:pt>
                <c:pt idx="261" formatCode="0.00E+00">
                  <c:v>6.7030000000000006E-2</c:v>
                </c:pt>
                <c:pt idx="262" formatCode="0.00E+00">
                  <c:v>6.5870300000000007E-2</c:v>
                </c:pt>
                <c:pt idx="263" formatCode="0.00E+00">
                  <c:v>6.4982399999999996E-2</c:v>
                </c:pt>
                <c:pt idx="264" formatCode="0.00E+00">
                  <c:v>6.3617199999999999E-2</c:v>
                </c:pt>
                <c:pt idx="265" formatCode="0.00E+00">
                  <c:v>6.2140899999999999E-2</c:v>
                </c:pt>
                <c:pt idx="266" formatCode="0.00E+00">
                  <c:v>6.1395199999999997E-2</c:v>
                </c:pt>
                <c:pt idx="267" formatCode="0.00E+00">
                  <c:v>6.1339900000000003E-2</c:v>
                </c:pt>
                <c:pt idx="268" formatCode="0.00E+00">
                  <c:v>6.0999400000000002E-2</c:v>
                </c:pt>
                <c:pt idx="269" formatCode="0.00E+00">
                  <c:v>5.9679999999999997E-2</c:v>
                </c:pt>
                <c:pt idx="270" formatCode="0.00E+00">
                  <c:v>5.7265799999999999E-2</c:v>
                </c:pt>
                <c:pt idx="271" formatCode="0.00E+00">
                  <c:v>5.6152800000000003E-2</c:v>
                </c:pt>
                <c:pt idx="272" formatCode="0.00E+00">
                  <c:v>5.4606000000000002E-2</c:v>
                </c:pt>
                <c:pt idx="273" formatCode="0.00E+00">
                  <c:v>5.7209500000000003E-2</c:v>
                </c:pt>
                <c:pt idx="274" formatCode="0.00E+00">
                  <c:v>5.5229199999999999E-2</c:v>
                </c:pt>
                <c:pt idx="275" formatCode="0.00E+00">
                  <c:v>5.4035199999999999E-2</c:v>
                </c:pt>
                <c:pt idx="276" formatCode="0.00E+00">
                  <c:v>5.32551E-2</c:v>
                </c:pt>
                <c:pt idx="277" formatCode="0.00E+00">
                  <c:v>5.2399599999999998E-2</c:v>
                </c:pt>
                <c:pt idx="278" formatCode="0.00E+00">
                  <c:v>5.2020999999999998E-2</c:v>
                </c:pt>
                <c:pt idx="279" formatCode="0.00E+00">
                  <c:v>5.1072100000000002E-2</c:v>
                </c:pt>
                <c:pt idx="280" formatCode="0.00E+00">
                  <c:v>4.87275E-2</c:v>
                </c:pt>
                <c:pt idx="281" formatCode="0.00E+00">
                  <c:v>4.7968400000000001E-2</c:v>
                </c:pt>
                <c:pt idx="282" formatCode="0.00E+00">
                  <c:v>4.7464800000000001E-2</c:v>
                </c:pt>
                <c:pt idx="283" formatCode="0.00E+00">
                  <c:v>4.72693E-2</c:v>
                </c:pt>
                <c:pt idx="284" formatCode="0.00E+00">
                  <c:v>4.6071500000000001E-2</c:v>
                </c:pt>
                <c:pt idx="285" formatCode="0.00E+00">
                  <c:v>4.51622E-2</c:v>
                </c:pt>
                <c:pt idx="286" formatCode="0.00E+00">
                  <c:v>4.4477500000000003E-2</c:v>
                </c:pt>
                <c:pt idx="287" formatCode="0.00E+00">
                  <c:v>4.4098400000000003E-2</c:v>
                </c:pt>
                <c:pt idx="288" formatCode="0.00E+00">
                  <c:v>4.3654400000000003E-2</c:v>
                </c:pt>
                <c:pt idx="289" formatCode="0.00E+00">
                  <c:v>4.2629199999999999E-2</c:v>
                </c:pt>
                <c:pt idx="290" formatCode="0.00E+00">
                  <c:v>4.2506200000000001E-2</c:v>
                </c:pt>
                <c:pt idx="291" formatCode="0.00E+00">
                  <c:v>4.1089500000000001E-2</c:v>
                </c:pt>
                <c:pt idx="292" formatCode="0.00E+00">
                  <c:v>4.0728100000000003E-2</c:v>
                </c:pt>
                <c:pt idx="293" formatCode="0.00E+00">
                  <c:v>4.0349000000000003E-2</c:v>
                </c:pt>
                <c:pt idx="294" formatCode="0.00E+00">
                  <c:v>3.9965599999999997E-2</c:v>
                </c:pt>
                <c:pt idx="295" formatCode="0.00E+00">
                  <c:v>4.1044200000000003E-2</c:v>
                </c:pt>
                <c:pt idx="296" formatCode="0.00E+00">
                  <c:v>4.1317899999999998E-2</c:v>
                </c:pt>
                <c:pt idx="297" formatCode="0.00E+00">
                  <c:v>3.9967099999999998E-2</c:v>
                </c:pt>
                <c:pt idx="298" formatCode="0.00E+00">
                  <c:v>3.8550399999999999E-2</c:v>
                </c:pt>
                <c:pt idx="299" formatCode="0.00E+00">
                  <c:v>3.8060200000000002E-2</c:v>
                </c:pt>
                <c:pt idx="300" formatCode="0.00E+00">
                  <c:v>3.7982000000000002E-2</c:v>
                </c:pt>
                <c:pt idx="301" formatCode="0.00E+00">
                  <c:v>3.7267700000000001E-2</c:v>
                </c:pt>
                <c:pt idx="302" formatCode="0.00E+00">
                  <c:v>3.7011599999999999E-2</c:v>
                </c:pt>
                <c:pt idx="303" formatCode="0.00E+00">
                  <c:v>3.8329099999999998E-2</c:v>
                </c:pt>
                <c:pt idx="304" formatCode="0.00E+00">
                  <c:v>3.7441299999999997E-2</c:v>
                </c:pt>
                <c:pt idx="305" formatCode="0.00E+00">
                  <c:v>3.57962E-2</c:v>
                </c:pt>
                <c:pt idx="306" formatCode="0.00E+00">
                  <c:v>3.53551E-2</c:v>
                </c:pt>
                <c:pt idx="307" formatCode="0.00E+00">
                  <c:v>3.5338399999999999E-2</c:v>
                </c:pt>
                <c:pt idx="308" formatCode="0.00E+00">
                  <c:v>3.5108100000000003E-2</c:v>
                </c:pt>
                <c:pt idx="309" formatCode="0.00E+00">
                  <c:v>3.49159E-2</c:v>
                </c:pt>
                <c:pt idx="310" formatCode="0.00E+00">
                  <c:v>3.4113900000000003E-2</c:v>
                </c:pt>
                <c:pt idx="311" formatCode="0.00E+00">
                  <c:v>3.4759999999999999E-2</c:v>
                </c:pt>
                <c:pt idx="312" formatCode="0.00E+00">
                  <c:v>3.42159E-2</c:v>
                </c:pt>
                <c:pt idx="313" formatCode="0.00E+00">
                  <c:v>3.3464000000000001E-2</c:v>
                </c:pt>
                <c:pt idx="314" formatCode="0.00E+00">
                  <c:v>3.2992399999999998E-2</c:v>
                </c:pt>
                <c:pt idx="315" formatCode="0.00E+00">
                  <c:v>3.2875500000000002E-2</c:v>
                </c:pt>
                <c:pt idx="316" formatCode="0.00E+00">
                  <c:v>3.2619500000000003E-2</c:v>
                </c:pt>
                <c:pt idx="317" formatCode="0.00E+00">
                  <c:v>3.2281900000000002E-2</c:v>
                </c:pt>
                <c:pt idx="318" formatCode="0.00E+00">
                  <c:v>3.20883E-2</c:v>
                </c:pt>
                <c:pt idx="319" formatCode="0.00E+00">
                  <c:v>3.1607200000000002E-2</c:v>
                </c:pt>
                <c:pt idx="320" formatCode="0.00E+00">
                  <c:v>3.13101E-2</c:v>
                </c:pt>
                <c:pt idx="321" formatCode="0.00E+00">
                  <c:v>3.13668E-2</c:v>
                </c:pt>
                <c:pt idx="322" formatCode="0.00E+00">
                  <c:v>3.1069800000000002E-2</c:v>
                </c:pt>
                <c:pt idx="323" formatCode="0.00E+00">
                  <c:v>3.0776499999999998E-2</c:v>
                </c:pt>
                <c:pt idx="324" formatCode="0.00E+00">
                  <c:v>3.0321600000000001E-2</c:v>
                </c:pt>
                <c:pt idx="325" formatCode="0.00E+00">
                  <c:v>3.0395499999999999E-2</c:v>
                </c:pt>
                <c:pt idx="326" formatCode="0.00E+00">
                  <c:v>2.99139E-2</c:v>
                </c:pt>
                <c:pt idx="327" formatCode="0.00E+00">
                  <c:v>2.98228E-2</c:v>
                </c:pt>
                <c:pt idx="328" formatCode="0.00E+00">
                  <c:v>2.96855E-2</c:v>
                </c:pt>
                <c:pt idx="329" formatCode="0.00E+00">
                  <c:v>2.9657800000000002E-2</c:v>
                </c:pt>
                <c:pt idx="330" formatCode="0.00E+00">
                  <c:v>2.95506E-2</c:v>
                </c:pt>
                <c:pt idx="331" formatCode="0.00E+00">
                  <c:v>2.9213900000000001E-2</c:v>
                </c:pt>
                <c:pt idx="332" formatCode="0.00E+00">
                  <c:v>2.92234E-2</c:v>
                </c:pt>
                <c:pt idx="333" formatCode="0.00E+00">
                  <c:v>2.88086E-2</c:v>
                </c:pt>
                <c:pt idx="334" formatCode="0.00E+00">
                  <c:v>2.84395E-2</c:v>
                </c:pt>
                <c:pt idx="335" formatCode="0.00E+00">
                  <c:v>2.8384699999999999E-2</c:v>
                </c:pt>
                <c:pt idx="336" formatCode="0.00E+00">
                  <c:v>2.8546800000000001E-2</c:v>
                </c:pt>
                <c:pt idx="337" formatCode="0.00E+00">
                  <c:v>2.8674100000000001E-2</c:v>
                </c:pt>
                <c:pt idx="338" formatCode="0.00E+00">
                  <c:v>2.82273E-2</c:v>
                </c:pt>
                <c:pt idx="339" formatCode="0.00E+00">
                  <c:v>2.7895900000000001E-2</c:v>
                </c:pt>
                <c:pt idx="340" formatCode="0.00E+00">
                  <c:v>2.7940300000000001E-2</c:v>
                </c:pt>
                <c:pt idx="341" formatCode="0.00E+00">
                  <c:v>2.75941E-2</c:v>
                </c:pt>
                <c:pt idx="342" formatCode="0.00E+00">
                  <c:v>2.7524900000000001E-2</c:v>
                </c:pt>
                <c:pt idx="343" formatCode="0.00E+00">
                  <c:v>2.73428E-2</c:v>
                </c:pt>
                <c:pt idx="344" formatCode="0.00E+00">
                  <c:v>2.72746E-2</c:v>
                </c:pt>
                <c:pt idx="345" formatCode="0.00E+00">
                  <c:v>2.69585E-2</c:v>
                </c:pt>
                <c:pt idx="346" formatCode="0.00E+00">
                  <c:v>2.7017599999999999E-2</c:v>
                </c:pt>
                <c:pt idx="347" formatCode="0.00E+00">
                  <c:v>2.6720500000000001E-2</c:v>
                </c:pt>
                <c:pt idx="348" formatCode="0.00E+00">
                  <c:v>2.67348E-2</c:v>
                </c:pt>
                <c:pt idx="349" formatCode="0.00E+00">
                  <c:v>2.6679000000000001E-2</c:v>
                </c:pt>
                <c:pt idx="350" formatCode="0.00E+00">
                  <c:v>2.63872E-2</c:v>
                </c:pt>
                <c:pt idx="351" formatCode="0.00E+00">
                  <c:v>2.6033899999999999E-2</c:v>
                </c:pt>
                <c:pt idx="352" formatCode="0.00E+00">
                  <c:v>2.62551E-2</c:v>
                </c:pt>
                <c:pt idx="353" formatCode="0.00E+00">
                  <c:v>2.58894E-2</c:v>
                </c:pt>
                <c:pt idx="354" formatCode="0.00E+00">
                  <c:v>2.5453099999999999E-2</c:v>
                </c:pt>
                <c:pt idx="355" formatCode="0.00E+00">
                  <c:v>2.5197000000000001E-2</c:v>
                </c:pt>
                <c:pt idx="356" formatCode="0.00E+00">
                  <c:v>2.49453E-2</c:v>
                </c:pt>
                <c:pt idx="357" formatCode="0.00E+00">
                  <c:v>2.4678700000000001E-2</c:v>
                </c:pt>
                <c:pt idx="358" formatCode="0.00E+00">
                  <c:v>2.4687799999999999E-2</c:v>
                </c:pt>
                <c:pt idx="359" formatCode="0.00E+00">
                  <c:v>2.4373100000000002E-2</c:v>
                </c:pt>
                <c:pt idx="360" formatCode="0.00E+00">
                  <c:v>2.4050200000000001E-2</c:v>
                </c:pt>
                <c:pt idx="361" formatCode="0.00E+00">
                  <c:v>2.3724100000000001E-2</c:v>
                </c:pt>
                <c:pt idx="362" formatCode="0.00E+00">
                  <c:v>2.3353599999999999E-2</c:v>
                </c:pt>
                <c:pt idx="363" formatCode="0.00E+00">
                  <c:v>2.3096999999999999E-2</c:v>
                </c:pt>
                <c:pt idx="364" formatCode="0.00E+00">
                  <c:v>2.3130399999999999E-2</c:v>
                </c:pt>
                <c:pt idx="365" formatCode="0.00E+00">
                  <c:v>2.28305E-2</c:v>
                </c:pt>
                <c:pt idx="366" formatCode="0.00E+00">
                  <c:v>2.24624E-2</c:v>
                </c:pt>
                <c:pt idx="367" formatCode="0.00E+00">
                  <c:v>2.2211999999999999E-2</c:v>
                </c:pt>
                <c:pt idx="368" formatCode="0.00E+00">
                  <c:v>2.2050899999999998E-2</c:v>
                </c:pt>
                <c:pt idx="369" formatCode="0.00E+00">
                  <c:v>2.1762400000000001E-2</c:v>
                </c:pt>
                <c:pt idx="370" formatCode="0.00E+00">
                  <c:v>2.1401400000000001E-2</c:v>
                </c:pt>
                <c:pt idx="371" formatCode="0.00E+00">
                  <c:v>2.1152500000000001E-2</c:v>
                </c:pt>
                <c:pt idx="372" formatCode="0.00E+00">
                  <c:v>2.0956499999999999E-2</c:v>
                </c:pt>
                <c:pt idx="373" formatCode="0.00E+00">
                  <c:v>2.0719499999999998E-2</c:v>
                </c:pt>
                <c:pt idx="374" formatCode="0.00E+00">
                  <c:v>2.03815E-2</c:v>
                </c:pt>
                <c:pt idx="375" formatCode="0.00E+00">
                  <c:v>2.00591E-2</c:v>
                </c:pt>
                <c:pt idx="376" formatCode="0.00E+00">
                  <c:v>1.9764899999999998E-2</c:v>
                </c:pt>
                <c:pt idx="377" formatCode="0.00E+00">
                  <c:v>1.95222E-2</c:v>
                </c:pt>
                <c:pt idx="378" formatCode="0.00E+00">
                  <c:v>1.9263300000000001E-2</c:v>
                </c:pt>
                <c:pt idx="379" formatCode="0.00E+00">
                  <c:v>1.93586E-2</c:v>
                </c:pt>
                <c:pt idx="380" formatCode="0.00E+00">
                  <c:v>1.9080199999999999E-2</c:v>
                </c:pt>
                <c:pt idx="381" formatCode="0.00E+00">
                  <c:v>1.8909499999999999E-2</c:v>
                </c:pt>
                <c:pt idx="382" formatCode="0.00E+00">
                  <c:v>1.9186499999999999E-2</c:v>
                </c:pt>
                <c:pt idx="383" formatCode="0.00E+00">
                  <c:v>1.9417799999999999E-2</c:v>
                </c:pt>
                <c:pt idx="384" formatCode="0.00E+00">
                  <c:v>1.8953299999999999E-2</c:v>
                </c:pt>
                <c:pt idx="385" formatCode="0.00E+00">
                  <c:v>1.8254800000000002E-2</c:v>
                </c:pt>
                <c:pt idx="386" formatCode="0.00E+00">
                  <c:v>1.89199E-2</c:v>
                </c:pt>
                <c:pt idx="387" formatCode="0.00E+00">
                  <c:v>1.8223799999999998E-2</c:v>
                </c:pt>
                <c:pt idx="388" formatCode="0.00E+00">
                  <c:v>1.9004299999999998E-2</c:v>
                </c:pt>
                <c:pt idx="389" formatCode="0.00E+00">
                  <c:v>1.8682000000000001E-2</c:v>
                </c:pt>
                <c:pt idx="390" formatCode="0.00E+00">
                  <c:v>1.7859E-2</c:v>
                </c:pt>
                <c:pt idx="391" formatCode="0.00E+00">
                  <c:v>1.8316300000000001E-2</c:v>
                </c:pt>
                <c:pt idx="392" formatCode="0.00E+00">
                  <c:v>1.83024E-2</c:v>
                </c:pt>
                <c:pt idx="393" formatCode="0.00E+00">
                  <c:v>1.6619200000000001E-2</c:v>
                </c:pt>
                <c:pt idx="394" formatCode="0.00E+00">
                  <c:v>1.7247200000000001E-2</c:v>
                </c:pt>
                <c:pt idx="395" formatCode="0.00E+00">
                  <c:v>1.7182800000000002E-2</c:v>
                </c:pt>
                <c:pt idx="396" formatCode="0.00E+00">
                  <c:v>1.66841E-2</c:v>
                </c:pt>
                <c:pt idx="397" formatCode="0.00E+00">
                  <c:v>1.67718E-2</c:v>
                </c:pt>
                <c:pt idx="398" formatCode="0.00E+00">
                  <c:v>1.7146600000000001E-2</c:v>
                </c:pt>
                <c:pt idx="399" formatCode="0.00E+00">
                  <c:v>1.6653999999999999E-2</c:v>
                </c:pt>
                <c:pt idx="400" formatCode="0.00E+00">
                  <c:v>1.55864E-2</c:v>
                </c:pt>
                <c:pt idx="401" formatCode="0.00E+00">
                  <c:v>1.5759499999999999E-2</c:v>
                </c:pt>
                <c:pt idx="402" formatCode="0.00E+00">
                  <c:v>1.63436E-2</c:v>
                </c:pt>
                <c:pt idx="403" formatCode="0.00E+00">
                  <c:v>1.6892000000000001E-2</c:v>
                </c:pt>
                <c:pt idx="404" formatCode="0.00E+00">
                  <c:v>1.6845700000000002E-2</c:v>
                </c:pt>
                <c:pt idx="405" formatCode="0.00E+00">
                  <c:v>1.6528600000000001E-2</c:v>
                </c:pt>
                <c:pt idx="406" formatCode="0.00E+00">
                  <c:v>1.6142400000000001E-2</c:v>
                </c:pt>
                <c:pt idx="407" formatCode="0.00E+00">
                  <c:v>1.62477E-2</c:v>
                </c:pt>
                <c:pt idx="408" formatCode="0.00E+00">
                  <c:v>1.5929700000000001E-2</c:v>
                </c:pt>
                <c:pt idx="409" formatCode="0.00E+00">
                  <c:v>1.5616400000000001E-2</c:v>
                </c:pt>
                <c:pt idx="410" formatCode="0.00E+00">
                  <c:v>1.52693E-2</c:v>
                </c:pt>
                <c:pt idx="411" formatCode="0.00E+00">
                  <c:v>1.5983600000000001E-2</c:v>
                </c:pt>
                <c:pt idx="412" formatCode="0.00E+00">
                  <c:v>1.6535299999999999E-2</c:v>
                </c:pt>
                <c:pt idx="413" formatCode="0.00E+00">
                  <c:v>1.6044599999999999E-2</c:v>
                </c:pt>
                <c:pt idx="414" formatCode="0.00E+00">
                  <c:v>1.46208E-2</c:v>
                </c:pt>
                <c:pt idx="415" formatCode="0.00E+00">
                  <c:v>1.4338500000000001E-2</c:v>
                </c:pt>
                <c:pt idx="416" formatCode="0.00E+00">
                  <c:v>1.4258399999999999E-2</c:v>
                </c:pt>
                <c:pt idx="417" formatCode="0.00E+00">
                  <c:v>1.44472E-2</c:v>
                </c:pt>
                <c:pt idx="418" formatCode="0.00E+00">
                  <c:v>1.4612200000000001E-2</c:v>
                </c:pt>
                <c:pt idx="419" formatCode="0.00E+00">
                  <c:v>1.40281E-2</c:v>
                </c:pt>
                <c:pt idx="420" formatCode="0.00E+00">
                  <c:v>1.44978E-2</c:v>
                </c:pt>
                <c:pt idx="421" formatCode="0.00E+00">
                  <c:v>1.38569E-2</c:v>
                </c:pt>
                <c:pt idx="422" formatCode="0.00E+00">
                  <c:v>1.3897400000000001E-2</c:v>
                </c:pt>
                <c:pt idx="423" formatCode="0.00E+00">
                  <c:v>1.3968E-2</c:v>
                </c:pt>
                <c:pt idx="424" formatCode="0.00E+00">
                  <c:v>1.3774399999999999E-2</c:v>
                </c:pt>
                <c:pt idx="425" formatCode="0.00E+00">
                  <c:v>1.27473E-2</c:v>
                </c:pt>
                <c:pt idx="426" formatCode="0.00E+00">
                  <c:v>1.27583E-2</c:v>
                </c:pt>
                <c:pt idx="427" formatCode="0.00E+00">
                  <c:v>1.2539399999999999E-2</c:v>
                </c:pt>
                <c:pt idx="428" formatCode="0.00E+00">
                  <c:v>1.2441600000000001E-2</c:v>
                </c:pt>
                <c:pt idx="429" formatCode="0.00E+00">
                  <c:v>1.23348E-2</c:v>
                </c:pt>
                <c:pt idx="430" formatCode="0.00E+00">
                  <c:v>1.2761099999999999E-2</c:v>
                </c:pt>
                <c:pt idx="431" formatCode="0.00E+00">
                  <c:v>1.1790800000000001E-2</c:v>
                </c:pt>
                <c:pt idx="432" formatCode="0.00E+00">
                  <c:v>1.14193E-2</c:v>
                </c:pt>
                <c:pt idx="433" formatCode="0.00E+00">
                  <c:v>1.1743099999999999E-2</c:v>
                </c:pt>
                <c:pt idx="434" formatCode="0.00E+00">
                  <c:v>1.0160000000000001E-2</c:v>
                </c:pt>
                <c:pt idx="435" formatCode="0.00E+00">
                  <c:v>9.4981200000000005E-3</c:v>
                </c:pt>
                <c:pt idx="436" formatCode="0.00E+00">
                  <c:v>9.683610000000000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FC0C-46B6-89E1-C5526EB20185}"/>
            </c:ext>
          </c:extLst>
        </c:ser>
        <c:ser>
          <c:idx val="9"/>
          <c:order val="7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0'!$A$2:$A$513</c:f>
              <c:numCache>
                <c:formatCode>General</c:formatCode>
                <c:ptCount val="51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</c:numCache>
            </c:numRef>
          </c:xVal>
          <c:yVal>
            <c:numRef>
              <c:f>'[AMG-S-2-methylpiperazine.xlsx]Sheet10'!$B$2:$B$535</c:f>
              <c:numCache>
                <c:formatCode>General</c:formatCode>
                <c:ptCount val="534"/>
                <c:pt idx="0">
                  <c:v>-0.67582299999999995</c:v>
                </c:pt>
                <c:pt idx="1">
                  <c:v>-0.98770599999999997</c:v>
                </c:pt>
                <c:pt idx="2">
                  <c:v>-0.28982400000000003</c:v>
                </c:pt>
                <c:pt idx="3">
                  <c:v>-0.45875899999999997</c:v>
                </c:pt>
                <c:pt idx="4">
                  <c:v>-0.35692800000000002</c:v>
                </c:pt>
                <c:pt idx="5">
                  <c:v>-0.93393999999999999</c:v>
                </c:pt>
                <c:pt idx="6">
                  <c:v>-0.46063500000000002</c:v>
                </c:pt>
                <c:pt idx="7">
                  <c:v>-0.28281600000000001</c:v>
                </c:pt>
                <c:pt idx="8">
                  <c:v>-0.89287799999999995</c:v>
                </c:pt>
                <c:pt idx="9">
                  <c:v>-0.82474899999999995</c:v>
                </c:pt>
                <c:pt idx="10">
                  <c:v>-0.56518599999999997</c:v>
                </c:pt>
                <c:pt idx="11">
                  <c:v>-0.31519000000000003</c:v>
                </c:pt>
                <c:pt idx="12">
                  <c:v>-0.77059500000000003</c:v>
                </c:pt>
                <c:pt idx="13">
                  <c:v>-0.52152399999999999</c:v>
                </c:pt>
                <c:pt idx="14">
                  <c:v>-0.55585600000000002</c:v>
                </c:pt>
                <c:pt idx="15">
                  <c:v>-0.36245699999999997</c:v>
                </c:pt>
                <c:pt idx="16">
                  <c:v>-0.41777300000000001</c:v>
                </c:pt>
                <c:pt idx="17">
                  <c:v>-0.128802</c:v>
                </c:pt>
                <c:pt idx="18">
                  <c:v>-0.43710700000000002</c:v>
                </c:pt>
                <c:pt idx="19">
                  <c:v>-0.32248300000000002</c:v>
                </c:pt>
                <c:pt idx="20">
                  <c:v>-0.49604700000000002</c:v>
                </c:pt>
                <c:pt idx="21">
                  <c:v>-0.73408399999999996</c:v>
                </c:pt>
                <c:pt idx="22" formatCode="0.00E+00">
                  <c:v>-9.5720799999999995E-2</c:v>
                </c:pt>
                <c:pt idx="23">
                  <c:v>-1.0384100000000001</c:v>
                </c:pt>
                <c:pt idx="24">
                  <c:v>-0.15490200000000001</c:v>
                </c:pt>
                <c:pt idx="25">
                  <c:v>-0.63236000000000003</c:v>
                </c:pt>
                <c:pt idx="26" formatCode="0.00E+00">
                  <c:v>4.89278E-2</c:v>
                </c:pt>
                <c:pt idx="27">
                  <c:v>0.11770600000000001</c:v>
                </c:pt>
                <c:pt idx="28">
                  <c:v>-0.46533099999999999</c:v>
                </c:pt>
                <c:pt idx="29">
                  <c:v>0.217419</c:v>
                </c:pt>
                <c:pt idx="30">
                  <c:v>-1.12981</c:v>
                </c:pt>
                <c:pt idx="31">
                  <c:v>-0.53954199999999997</c:v>
                </c:pt>
                <c:pt idx="32" formatCode="0.00E+00">
                  <c:v>-5.2352900000000001E-2</c:v>
                </c:pt>
                <c:pt idx="33">
                  <c:v>0.29307100000000003</c:v>
                </c:pt>
                <c:pt idx="34" formatCode="0.00E+00">
                  <c:v>9.1252299999999998E-3</c:v>
                </c:pt>
                <c:pt idx="35" formatCode="0.00E+00">
                  <c:v>-8.0960299999999999E-2</c:v>
                </c:pt>
                <c:pt idx="36" formatCode="0.00E+00">
                  <c:v>-6.8182900000000003E-3</c:v>
                </c:pt>
                <c:pt idx="37">
                  <c:v>-0.64076999999999995</c:v>
                </c:pt>
                <c:pt idx="38">
                  <c:v>-0.55575300000000005</c:v>
                </c:pt>
                <c:pt idx="39">
                  <c:v>0.69398400000000005</c:v>
                </c:pt>
                <c:pt idx="40">
                  <c:v>-0.72496099999999997</c:v>
                </c:pt>
                <c:pt idx="41">
                  <c:v>-0.45274199999999998</c:v>
                </c:pt>
                <c:pt idx="42">
                  <c:v>-0.27731</c:v>
                </c:pt>
                <c:pt idx="43">
                  <c:v>-0.36102899999999999</c:v>
                </c:pt>
                <c:pt idx="44">
                  <c:v>0.294157</c:v>
                </c:pt>
                <c:pt idx="45">
                  <c:v>-0.13167499999999999</c:v>
                </c:pt>
                <c:pt idx="46">
                  <c:v>0.60948000000000002</c:v>
                </c:pt>
                <c:pt idx="47">
                  <c:v>0.12202499999999999</c:v>
                </c:pt>
                <c:pt idx="48">
                  <c:v>-0.37131500000000001</c:v>
                </c:pt>
                <c:pt idx="49" formatCode="0.00E+00">
                  <c:v>-6.0632199999999997E-2</c:v>
                </c:pt>
                <c:pt idx="50">
                  <c:v>0.116914</c:v>
                </c:pt>
                <c:pt idx="51">
                  <c:v>-0.250338</c:v>
                </c:pt>
                <c:pt idx="52">
                  <c:v>-0.78873499999999996</c:v>
                </c:pt>
                <c:pt idx="53">
                  <c:v>0.40388600000000002</c:v>
                </c:pt>
                <c:pt idx="54">
                  <c:v>0.79986400000000002</c:v>
                </c:pt>
                <c:pt idx="55" formatCode="0.00E+00">
                  <c:v>1.7774600000000002E-2</c:v>
                </c:pt>
                <c:pt idx="56">
                  <c:v>0.50894200000000001</c:v>
                </c:pt>
                <c:pt idx="57">
                  <c:v>0.16269400000000001</c:v>
                </c:pt>
                <c:pt idx="58" formatCode="0.00E+00">
                  <c:v>-4.2087600000000003E-2</c:v>
                </c:pt>
                <c:pt idx="59">
                  <c:v>-0.30049500000000001</c:v>
                </c:pt>
                <c:pt idx="60">
                  <c:v>0.13810900000000001</c:v>
                </c:pt>
                <c:pt idx="61">
                  <c:v>0.67956300000000003</c:v>
                </c:pt>
                <c:pt idx="62">
                  <c:v>-0.25359300000000001</c:v>
                </c:pt>
                <c:pt idx="63">
                  <c:v>0.24971199999999999</c:v>
                </c:pt>
                <c:pt idx="64">
                  <c:v>0.56507300000000005</c:v>
                </c:pt>
                <c:pt idx="65" formatCode="0.00E+00">
                  <c:v>-7.1784000000000001E-2</c:v>
                </c:pt>
                <c:pt idx="66">
                  <c:v>0.49421399999999999</c:v>
                </c:pt>
                <c:pt idx="67">
                  <c:v>1.56044</c:v>
                </c:pt>
                <c:pt idx="68">
                  <c:v>1.16543</c:v>
                </c:pt>
                <c:pt idx="69">
                  <c:v>2.0232199999999998</c:v>
                </c:pt>
                <c:pt idx="70">
                  <c:v>2.1220599999999998</c:v>
                </c:pt>
                <c:pt idx="71">
                  <c:v>1.87645</c:v>
                </c:pt>
                <c:pt idx="72">
                  <c:v>1.6542699999999999</c:v>
                </c:pt>
                <c:pt idx="73">
                  <c:v>1.9551799999999999</c:v>
                </c:pt>
                <c:pt idx="74">
                  <c:v>1.9231199999999999</c:v>
                </c:pt>
                <c:pt idx="75">
                  <c:v>1.8329599999999999</c:v>
                </c:pt>
                <c:pt idx="76">
                  <c:v>1.8169900000000001</c:v>
                </c:pt>
                <c:pt idx="77">
                  <c:v>1.8077799999999999</c:v>
                </c:pt>
                <c:pt idx="78">
                  <c:v>1.78261</c:v>
                </c:pt>
                <c:pt idx="79">
                  <c:v>1.83491</c:v>
                </c:pt>
                <c:pt idx="80">
                  <c:v>1.83165</c:v>
                </c:pt>
                <c:pt idx="81">
                  <c:v>1.85032</c:v>
                </c:pt>
                <c:pt idx="82">
                  <c:v>1.85809</c:v>
                </c:pt>
                <c:pt idx="83">
                  <c:v>1.8529800000000001</c:v>
                </c:pt>
                <c:pt idx="84">
                  <c:v>1.89967</c:v>
                </c:pt>
                <c:pt idx="85">
                  <c:v>1.89608</c:v>
                </c:pt>
                <c:pt idx="86">
                  <c:v>1.86399</c:v>
                </c:pt>
                <c:pt idx="87">
                  <c:v>1.8616699999999999</c:v>
                </c:pt>
                <c:pt idx="88">
                  <c:v>1.84857</c:v>
                </c:pt>
                <c:pt idx="89">
                  <c:v>1.83473</c:v>
                </c:pt>
                <c:pt idx="90">
                  <c:v>1.8521700000000001</c:v>
                </c:pt>
                <c:pt idx="91">
                  <c:v>1.8337399999999999</c:v>
                </c:pt>
                <c:pt idx="92">
                  <c:v>1.8098399999999999</c:v>
                </c:pt>
                <c:pt idx="93">
                  <c:v>1.8174399999999999</c:v>
                </c:pt>
                <c:pt idx="94">
                  <c:v>1.78576</c:v>
                </c:pt>
                <c:pt idx="95">
                  <c:v>1.7756700000000001</c:v>
                </c:pt>
                <c:pt idx="96">
                  <c:v>1.76064</c:v>
                </c:pt>
                <c:pt idx="97">
                  <c:v>1.7299800000000001</c:v>
                </c:pt>
                <c:pt idx="98">
                  <c:v>1.6970499999999999</c:v>
                </c:pt>
                <c:pt idx="99">
                  <c:v>1.6834899999999999</c:v>
                </c:pt>
                <c:pt idx="100">
                  <c:v>1.65577</c:v>
                </c:pt>
                <c:pt idx="101">
                  <c:v>1.5970500000000001</c:v>
                </c:pt>
                <c:pt idx="102">
                  <c:v>1.5980300000000001</c:v>
                </c:pt>
                <c:pt idx="103">
                  <c:v>1.54908</c:v>
                </c:pt>
                <c:pt idx="104">
                  <c:v>1.5166599999999999</c:v>
                </c:pt>
                <c:pt idx="105">
                  <c:v>1.5014400000000001</c:v>
                </c:pt>
                <c:pt idx="106">
                  <c:v>1.4750300000000001</c:v>
                </c:pt>
                <c:pt idx="107">
                  <c:v>1.4487399999999999</c:v>
                </c:pt>
                <c:pt idx="108">
                  <c:v>1.4271</c:v>
                </c:pt>
                <c:pt idx="109">
                  <c:v>1.4205700000000001</c:v>
                </c:pt>
                <c:pt idx="110">
                  <c:v>1.4024700000000001</c:v>
                </c:pt>
                <c:pt idx="111">
                  <c:v>1.39662</c:v>
                </c:pt>
                <c:pt idx="112">
                  <c:v>1.37697</c:v>
                </c:pt>
                <c:pt idx="113">
                  <c:v>1.37296</c:v>
                </c:pt>
                <c:pt idx="114">
                  <c:v>1.3610800000000001</c:v>
                </c:pt>
                <c:pt idx="115">
                  <c:v>1.3568800000000001</c:v>
                </c:pt>
                <c:pt idx="116">
                  <c:v>1.3510899999999999</c:v>
                </c:pt>
                <c:pt idx="117">
                  <c:v>1.34341</c:v>
                </c:pt>
                <c:pt idx="118">
                  <c:v>1.3367</c:v>
                </c:pt>
                <c:pt idx="119">
                  <c:v>1.3332599999999999</c:v>
                </c:pt>
                <c:pt idx="120">
                  <c:v>1.3213900000000001</c:v>
                </c:pt>
                <c:pt idx="121">
                  <c:v>1.31084</c:v>
                </c:pt>
                <c:pt idx="122">
                  <c:v>1.3091999999999999</c:v>
                </c:pt>
                <c:pt idx="123">
                  <c:v>1.29261</c:v>
                </c:pt>
                <c:pt idx="124">
                  <c:v>1.29037</c:v>
                </c:pt>
                <c:pt idx="125">
                  <c:v>1.2679</c:v>
                </c:pt>
                <c:pt idx="126">
                  <c:v>1.26753</c:v>
                </c:pt>
                <c:pt idx="127">
                  <c:v>1.26126</c:v>
                </c:pt>
                <c:pt idx="128">
                  <c:v>1.24579</c:v>
                </c:pt>
                <c:pt idx="129">
                  <c:v>1.2362500000000001</c:v>
                </c:pt>
                <c:pt idx="130">
                  <c:v>1.2286300000000001</c:v>
                </c:pt>
                <c:pt idx="131">
                  <c:v>1.21102</c:v>
                </c:pt>
                <c:pt idx="132">
                  <c:v>1.19228</c:v>
                </c:pt>
                <c:pt idx="133">
                  <c:v>1.1764300000000001</c:v>
                </c:pt>
                <c:pt idx="134">
                  <c:v>1.1623300000000001</c:v>
                </c:pt>
                <c:pt idx="135">
                  <c:v>1.1319399999999999</c:v>
                </c:pt>
                <c:pt idx="136">
                  <c:v>1.1139300000000001</c:v>
                </c:pt>
                <c:pt idx="137">
                  <c:v>1.09198</c:v>
                </c:pt>
                <c:pt idx="138">
                  <c:v>1.0694699999999999</c:v>
                </c:pt>
                <c:pt idx="139">
                  <c:v>1.05342</c:v>
                </c:pt>
                <c:pt idx="140">
                  <c:v>1.0243599999999999</c:v>
                </c:pt>
                <c:pt idx="141">
                  <c:v>1.0001500000000001</c:v>
                </c:pt>
                <c:pt idx="142">
                  <c:v>0.97651699999999997</c:v>
                </c:pt>
                <c:pt idx="143">
                  <c:v>0.95160299999999998</c:v>
                </c:pt>
                <c:pt idx="144">
                  <c:v>0.92234099999999997</c:v>
                </c:pt>
                <c:pt idx="145">
                  <c:v>0.89664999999999995</c:v>
                </c:pt>
                <c:pt idx="146">
                  <c:v>0.86740799999999996</c:v>
                </c:pt>
                <c:pt idx="147">
                  <c:v>0.83513300000000001</c:v>
                </c:pt>
                <c:pt idx="148">
                  <c:v>0.80785499999999999</c:v>
                </c:pt>
                <c:pt idx="149">
                  <c:v>0.77497000000000005</c:v>
                </c:pt>
                <c:pt idx="150">
                  <c:v>0.74284499999999998</c:v>
                </c:pt>
                <c:pt idx="151">
                  <c:v>0.71272100000000005</c:v>
                </c:pt>
                <c:pt idx="152">
                  <c:v>0.68194999999999995</c:v>
                </c:pt>
                <c:pt idx="153">
                  <c:v>0.65332699999999999</c:v>
                </c:pt>
                <c:pt idx="154">
                  <c:v>0.62251000000000001</c:v>
                </c:pt>
                <c:pt idx="155">
                  <c:v>0.594306</c:v>
                </c:pt>
                <c:pt idx="156">
                  <c:v>0.56622600000000001</c:v>
                </c:pt>
                <c:pt idx="157">
                  <c:v>0.53718900000000003</c:v>
                </c:pt>
                <c:pt idx="158">
                  <c:v>0.50983800000000001</c:v>
                </c:pt>
                <c:pt idx="159">
                  <c:v>0.48189500000000002</c:v>
                </c:pt>
                <c:pt idx="160">
                  <c:v>0.45415499999999998</c:v>
                </c:pt>
                <c:pt idx="161">
                  <c:v>0.42689300000000002</c:v>
                </c:pt>
                <c:pt idx="162">
                  <c:v>0.40165299999999998</c:v>
                </c:pt>
                <c:pt idx="163">
                  <c:v>0.37780000000000002</c:v>
                </c:pt>
                <c:pt idx="164">
                  <c:v>0.354995</c:v>
                </c:pt>
                <c:pt idx="165">
                  <c:v>0.33482400000000001</c:v>
                </c:pt>
                <c:pt idx="166">
                  <c:v>0.31527100000000002</c:v>
                </c:pt>
                <c:pt idx="167">
                  <c:v>0.29978700000000003</c:v>
                </c:pt>
                <c:pt idx="168">
                  <c:v>0.28541100000000003</c:v>
                </c:pt>
                <c:pt idx="169">
                  <c:v>0.27260099999999998</c:v>
                </c:pt>
                <c:pt idx="170">
                  <c:v>0.26100000000000001</c:v>
                </c:pt>
                <c:pt idx="171">
                  <c:v>0.25092599999999998</c:v>
                </c:pt>
                <c:pt idx="172">
                  <c:v>0.24429799999999999</c:v>
                </c:pt>
                <c:pt idx="173">
                  <c:v>0.237264</c:v>
                </c:pt>
                <c:pt idx="174">
                  <c:v>0.229046</c:v>
                </c:pt>
                <c:pt idx="175">
                  <c:v>0.21979499999999999</c:v>
                </c:pt>
                <c:pt idx="176">
                  <c:v>0.21209600000000001</c:v>
                </c:pt>
                <c:pt idx="177">
                  <c:v>0.20482700000000001</c:v>
                </c:pt>
                <c:pt idx="178">
                  <c:v>0.19930600000000001</c:v>
                </c:pt>
                <c:pt idx="179">
                  <c:v>0.19434000000000001</c:v>
                </c:pt>
                <c:pt idx="180">
                  <c:v>0.190219</c:v>
                </c:pt>
                <c:pt idx="181">
                  <c:v>0.18642300000000001</c:v>
                </c:pt>
                <c:pt idx="182">
                  <c:v>0.182418</c:v>
                </c:pt>
                <c:pt idx="183">
                  <c:v>0.17827299999999999</c:v>
                </c:pt>
                <c:pt idx="184">
                  <c:v>0.17543900000000001</c:v>
                </c:pt>
                <c:pt idx="185">
                  <c:v>0.17168</c:v>
                </c:pt>
                <c:pt idx="186">
                  <c:v>0.168097</c:v>
                </c:pt>
                <c:pt idx="187">
                  <c:v>0.16670399999999999</c:v>
                </c:pt>
                <c:pt idx="188">
                  <c:v>0.163963</c:v>
                </c:pt>
                <c:pt idx="189">
                  <c:v>0.16207199999999999</c:v>
                </c:pt>
                <c:pt idx="190">
                  <c:v>0.161084</c:v>
                </c:pt>
                <c:pt idx="191">
                  <c:v>0.15881200000000001</c:v>
                </c:pt>
                <c:pt idx="192">
                  <c:v>0.158055</c:v>
                </c:pt>
                <c:pt idx="193">
                  <c:v>0.15664500000000001</c:v>
                </c:pt>
                <c:pt idx="194">
                  <c:v>0.154587</c:v>
                </c:pt>
                <c:pt idx="195">
                  <c:v>0.152613</c:v>
                </c:pt>
                <c:pt idx="196">
                  <c:v>0.15251700000000001</c:v>
                </c:pt>
                <c:pt idx="197">
                  <c:v>0.152035</c:v>
                </c:pt>
                <c:pt idx="198">
                  <c:v>0.150593</c:v>
                </c:pt>
                <c:pt idx="199">
                  <c:v>0.14880099999999999</c:v>
                </c:pt>
                <c:pt idx="200">
                  <c:v>0.14677200000000001</c:v>
                </c:pt>
                <c:pt idx="201">
                  <c:v>0.144428</c:v>
                </c:pt>
                <c:pt idx="202">
                  <c:v>0.14285100000000001</c:v>
                </c:pt>
                <c:pt idx="203">
                  <c:v>0.14271200000000001</c:v>
                </c:pt>
                <c:pt idx="204">
                  <c:v>0.14149100000000001</c:v>
                </c:pt>
                <c:pt idx="205">
                  <c:v>0.14160400000000001</c:v>
                </c:pt>
                <c:pt idx="206">
                  <c:v>0.13921</c:v>
                </c:pt>
                <c:pt idx="207">
                  <c:v>0.13788700000000001</c:v>
                </c:pt>
                <c:pt idx="208">
                  <c:v>0.13714399999999999</c:v>
                </c:pt>
                <c:pt idx="209">
                  <c:v>0.13733100000000001</c:v>
                </c:pt>
                <c:pt idx="210">
                  <c:v>0.13697899999999999</c:v>
                </c:pt>
                <c:pt idx="211">
                  <c:v>0.13417299999999999</c:v>
                </c:pt>
                <c:pt idx="212">
                  <c:v>0.13250999999999999</c:v>
                </c:pt>
                <c:pt idx="213">
                  <c:v>0.13159399999999999</c:v>
                </c:pt>
                <c:pt idx="214">
                  <c:v>0.13020799999999999</c:v>
                </c:pt>
                <c:pt idx="215">
                  <c:v>0.12981899999999999</c:v>
                </c:pt>
                <c:pt idx="216">
                  <c:v>0.131269</c:v>
                </c:pt>
                <c:pt idx="217">
                  <c:v>0.13192799999999999</c:v>
                </c:pt>
                <c:pt idx="218">
                  <c:v>0.128191</c:v>
                </c:pt>
                <c:pt idx="219">
                  <c:v>0.125389</c:v>
                </c:pt>
                <c:pt idx="220">
                  <c:v>0.124005</c:v>
                </c:pt>
                <c:pt idx="221">
                  <c:v>0.122572</c:v>
                </c:pt>
                <c:pt idx="222">
                  <c:v>0.121776</c:v>
                </c:pt>
                <c:pt idx="223">
                  <c:v>0.12171899999999999</c:v>
                </c:pt>
                <c:pt idx="224">
                  <c:v>0.120187</c:v>
                </c:pt>
                <c:pt idx="225">
                  <c:v>0.11913600000000001</c:v>
                </c:pt>
                <c:pt idx="226">
                  <c:v>0.11676400000000001</c:v>
                </c:pt>
                <c:pt idx="227">
                  <c:v>0.117925</c:v>
                </c:pt>
                <c:pt idx="228">
                  <c:v>0.11865000000000001</c:v>
                </c:pt>
                <c:pt idx="229">
                  <c:v>0.114747</c:v>
                </c:pt>
                <c:pt idx="230">
                  <c:v>0.11466999999999999</c:v>
                </c:pt>
                <c:pt idx="231">
                  <c:v>0.113375</c:v>
                </c:pt>
                <c:pt idx="232">
                  <c:v>0.111514</c:v>
                </c:pt>
                <c:pt idx="233">
                  <c:v>0.11149000000000001</c:v>
                </c:pt>
                <c:pt idx="234">
                  <c:v>0.110268</c:v>
                </c:pt>
                <c:pt idx="235">
                  <c:v>0.10746</c:v>
                </c:pt>
                <c:pt idx="236">
                  <c:v>0.10492700000000001</c:v>
                </c:pt>
                <c:pt idx="237">
                  <c:v>0.104922</c:v>
                </c:pt>
                <c:pt idx="238">
                  <c:v>0.104001</c:v>
                </c:pt>
                <c:pt idx="239">
                  <c:v>0.101838</c:v>
                </c:pt>
                <c:pt idx="240">
                  <c:v>0.10047300000000001</c:v>
                </c:pt>
                <c:pt idx="241" formatCode="0.00E+00">
                  <c:v>9.9929799999999999E-2</c:v>
                </c:pt>
                <c:pt idx="242" formatCode="0.00E+00">
                  <c:v>9.7677700000000006E-2</c:v>
                </c:pt>
                <c:pt idx="243" formatCode="0.00E+00">
                  <c:v>9.6719299999999994E-2</c:v>
                </c:pt>
                <c:pt idx="244" formatCode="0.00E+00">
                  <c:v>9.5806600000000006E-2</c:v>
                </c:pt>
                <c:pt idx="245" formatCode="0.00E+00">
                  <c:v>9.2977000000000004E-2</c:v>
                </c:pt>
                <c:pt idx="246" formatCode="0.00E+00">
                  <c:v>9.1847399999999996E-2</c:v>
                </c:pt>
                <c:pt idx="247" formatCode="0.00E+00">
                  <c:v>9.0964799999999998E-2</c:v>
                </c:pt>
                <c:pt idx="248" formatCode="0.00E+00">
                  <c:v>8.9577699999999996E-2</c:v>
                </c:pt>
                <c:pt idx="249" formatCode="0.00E+00">
                  <c:v>8.82859E-2</c:v>
                </c:pt>
                <c:pt idx="250" formatCode="0.00E+00">
                  <c:v>8.6916900000000005E-2</c:v>
                </c:pt>
                <c:pt idx="251" formatCode="0.00E+00">
                  <c:v>8.7117200000000006E-2</c:v>
                </c:pt>
                <c:pt idx="252" formatCode="0.00E+00">
                  <c:v>8.52551E-2</c:v>
                </c:pt>
                <c:pt idx="253" formatCode="0.00E+00">
                  <c:v>8.3164199999999994E-2</c:v>
                </c:pt>
                <c:pt idx="254" formatCode="0.00E+00">
                  <c:v>8.2317399999999999E-2</c:v>
                </c:pt>
                <c:pt idx="255" formatCode="0.00E+00">
                  <c:v>8.2210099999999994E-2</c:v>
                </c:pt>
                <c:pt idx="256" formatCode="0.00E+00">
                  <c:v>8.0670800000000001E-2</c:v>
                </c:pt>
                <c:pt idx="257" formatCode="0.00E+00">
                  <c:v>7.9024300000000006E-2</c:v>
                </c:pt>
                <c:pt idx="258" formatCode="0.00E+00">
                  <c:v>7.8012899999999996E-2</c:v>
                </c:pt>
                <c:pt idx="259" formatCode="0.00E+00">
                  <c:v>7.7074100000000006E-2</c:v>
                </c:pt>
                <c:pt idx="260" formatCode="0.00E+00">
                  <c:v>7.6160000000000005E-2</c:v>
                </c:pt>
                <c:pt idx="261" formatCode="0.00E+00">
                  <c:v>7.3567400000000005E-2</c:v>
                </c:pt>
                <c:pt idx="262" formatCode="0.00E+00">
                  <c:v>7.2184999999999999E-2</c:v>
                </c:pt>
                <c:pt idx="263" formatCode="0.00E+00">
                  <c:v>7.1485499999999993E-2</c:v>
                </c:pt>
                <c:pt idx="264" formatCode="0.00E+00">
                  <c:v>7.0022100000000004E-2</c:v>
                </c:pt>
                <c:pt idx="265" formatCode="0.00E+00">
                  <c:v>6.8792800000000001E-2</c:v>
                </c:pt>
                <c:pt idx="266" formatCode="0.00E+00">
                  <c:v>6.7863900000000005E-2</c:v>
                </c:pt>
                <c:pt idx="267" formatCode="0.00E+00">
                  <c:v>6.8093299999999995E-2</c:v>
                </c:pt>
                <c:pt idx="268" formatCode="0.00E+00">
                  <c:v>6.7698999999999995E-2</c:v>
                </c:pt>
                <c:pt idx="269" formatCode="0.00E+00">
                  <c:v>6.6310400000000005E-2</c:v>
                </c:pt>
                <c:pt idx="270" formatCode="0.00E+00">
                  <c:v>6.3997700000000005E-2</c:v>
                </c:pt>
                <c:pt idx="271" formatCode="0.00E+00">
                  <c:v>6.2952999999999995E-2</c:v>
                </c:pt>
                <c:pt idx="272" formatCode="0.00E+00">
                  <c:v>6.1729399999999997E-2</c:v>
                </c:pt>
                <c:pt idx="273" formatCode="0.00E+00">
                  <c:v>6.4063499999999995E-2</c:v>
                </c:pt>
                <c:pt idx="274" formatCode="0.00E+00">
                  <c:v>6.2280700000000001E-2</c:v>
                </c:pt>
                <c:pt idx="275" formatCode="0.00E+00">
                  <c:v>6.1172999999999998E-2</c:v>
                </c:pt>
                <c:pt idx="276" formatCode="0.00E+00">
                  <c:v>6.04267E-2</c:v>
                </c:pt>
                <c:pt idx="277" formatCode="0.00E+00">
                  <c:v>5.9486900000000002E-2</c:v>
                </c:pt>
                <c:pt idx="278" formatCode="0.00E+00">
                  <c:v>5.9159799999999998E-2</c:v>
                </c:pt>
                <c:pt idx="279" formatCode="0.00E+00">
                  <c:v>5.8368700000000003E-2</c:v>
                </c:pt>
                <c:pt idx="280" formatCode="0.00E+00">
                  <c:v>5.5937300000000002E-2</c:v>
                </c:pt>
                <c:pt idx="281" formatCode="0.00E+00">
                  <c:v>5.5212999999999998E-2</c:v>
                </c:pt>
                <c:pt idx="282" formatCode="0.00E+00">
                  <c:v>5.5033699999999998E-2</c:v>
                </c:pt>
                <c:pt idx="283" formatCode="0.00E+00">
                  <c:v>5.4451899999999998E-2</c:v>
                </c:pt>
                <c:pt idx="284" formatCode="0.00E+00">
                  <c:v>5.3669500000000002E-2</c:v>
                </c:pt>
                <c:pt idx="285" formatCode="0.00E+00">
                  <c:v>5.2594700000000001E-2</c:v>
                </c:pt>
                <c:pt idx="286" formatCode="0.00E+00">
                  <c:v>5.1830300000000003E-2</c:v>
                </c:pt>
                <c:pt idx="287" formatCode="0.00E+00">
                  <c:v>5.15194E-2</c:v>
                </c:pt>
                <c:pt idx="288" formatCode="0.00E+00">
                  <c:v>5.1071600000000002E-2</c:v>
                </c:pt>
                <c:pt idx="289" formatCode="0.00E+00">
                  <c:v>5.0168999999999998E-2</c:v>
                </c:pt>
                <c:pt idx="290" formatCode="0.00E+00">
                  <c:v>4.99415E-2</c:v>
                </c:pt>
                <c:pt idx="291" formatCode="0.00E+00">
                  <c:v>4.8742300000000002E-2</c:v>
                </c:pt>
                <c:pt idx="292" formatCode="0.00E+00">
                  <c:v>4.8259700000000003E-2</c:v>
                </c:pt>
                <c:pt idx="293" formatCode="0.00E+00">
                  <c:v>4.8009400000000001E-2</c:v>
                </c:pt>
                <c:pt idx="294" formatCode="0.00E+00">
                  <c:v>4.7518299999999999E-2</c:v>
                </c:pt>
                <c:pt idx="295" formatCode="0.00E+00">
                  <c:v>4.8469499999999999E-2</c:v>
                </c:pt>
                <c:pt idx="296" formatCode="0.00E+00">
                  <c:v>4.8821400000000001E-2</c:v>
                </c:pt>
                <c:pt idx="297" formatCode="0.00E+00">
                  <c:v>4.7241199999999997E-2</c:v>
                </c:pt>
                <c:pt idx="298" formatCode="0.00E+00">
                  <c:v>4.5932300000000002E-2</c:v>
                </c:pt>
                <c:pt idx="299" formatCode="0.00E+00">
                  <c:v>4.5726799999999998E-2</c:v>
                </c:pt>
                <c:pt idx="300" formatCode="0.00E+00">
                  <c:v>4.5629500000000003E-2</c:v>
                </c:pt>
                <c:pt idx="301" formatCode="0.00E+00">
                  <c:v>4.5005299999999998E-2</c:v>
                </c:pt>
                <c:pt idx="302" formatCode="0.00E+00">
                  <c:v>4.4591899999999997E-2</c:v>
                </c:pt>
                <c:pt idx="303" formatCode="0.00E+00">
                  <c:v>4.6081499999999997E-2</c:v>
                </c:pt>
                <c:pt idx="304" formatCode="0.00E+00">
                  <c:v>4.5029199999999998E-2</c:v>
                </c:pt>
                <c:pt idx="305" formatCode="0.00E+00">
                  <c:v>4.3489899999999998E-2</c:v>
                </c:pt>
                <c:pt idx="306" formatCode="0.00E+00">
                  <c:v>4.3198100000000003E-2</c:v>
                </c:pt>
                <c:pt idx="307" formatCode="0.00E+00">
                  <c:v>4.3033599999999998E-2</c:v>
                </c:pt>
                <c:pt idx="308" formatCode="0.00E+00">
                  <c:v>4.2950599999999999E-2</c:v>
                </c:pt>
                <c:pt idx="309" formatCode="0.00E+00">
                  <c:v>4.2669800000000001E-2</c:v>
                </c:pt>
                <c:pt idx="310" formatCode="0.00E+00">
                  <c:v>4.1933499999999999E-2</c:v>
                </c:pt>
                <c:pt idx="311" formatCode="0.00E+00">
                  <c:v>4.2501400000000002E-2</c:v>
                </c:pt>
                <c:pt idx="312" formatCode="0.00E+00">
                  <c:v>4.2073199999999998E-2</c:v>
                </c:pt>
                <c:pt idx="313" formatCode="0.00E+00">
                  <c:v>4.1300799999999999E-2</c:v>
                </c:pt>
                <c:pt idx="314" formatCode="0.00E+00">
                  <c:v>4.0819599999999998E-2</c:v>
                </c:pt>
                <c:pt idx="315" formatCode="0.00E+00">
                  <c:v>4.0793900000000001E-2</c:v>
                </c:pt>
                <c:pt idx="316" formatCode="0.00E+00">
                  <c:v>4.0564500000000003E-2</c:v>
                </c:pt>
                <c:pt idx="317" formatCode="0.00E+00">
                  <c:v>4.00639E-2</c:v>
                </c:pt>
                <c:pt idx="318" formatCode="0.00E+00">
                  <c:v>3.9938399999999999E-2</c:v>
                </c:pt>
                <c:pt idx="319" formatCode="0.00E+00">
                  <c:v>3.9450600000000002E-2</c:v>
                </c:pt>
                <c:pt idx="320" formatCode="0.00E+00">
                  <c:v>3.9184099999999999E-2</c:v>
                </c:pt>
                <c:pt idx="321" formatCode="0.00E+00">
                  <c:v>3.9214100000000002E-2</c:v>
                </c:pt>
                <c:pt idx="322" formatCode="0.00E+00">
                  <c:v>3.89819E-2</c:v>
                </c:pt>
                <c:pt idx="323" formatCode="0.00E+00">
                  <c:v>3.8589499999999999E-2</c:v>
                </c:pt>
                <c:pt idx="324" formatCode="0.00E+00">
                  <c:v>3.8268099999999999E-2</c:v>
                </c:pt>
                <c:pt idx="325" formatCode="0.00E+00">
                  <c:v>3.8264300000000001E-2</c:v>
                </c:pt>
                <c:pt idx="326" formatCode="0.00E+00">
                  <c:v>3.7861300000000001E-2</c:v>
                </c:pt>
                <c:pt idx="327" formatCode="0.00E+00">
                  <c:v>3.7703500000000001E-2</c:v>
                </c:pt>
                <c:pt idx="328" formatCode="0.00E+00">
                  <c:v>3.75705E-2</c:v>
                </c:pt>
                <c:pt idx="329" formatCode="0.00E+00">
                  <c:v>3.7490799999999998E-2</c:v>
                </c:pt>
                <c:pt idx="330" formatCode="0.00E+00">
                  <c:v>3.7470799999999999E-2</c:v>
                </c:pt>
                <c:pt idx="331" formatCode="0.00E+00">
                  <c:v>3.71299E-2</c:v>
                </c:pt>
                <c:pt idx="332" formatCode="0.00E+00">
                  <c:v>3.6930600000000001E-2</c:v>
                </c:pt>
                <c:pt idx="333" formatCode="0.00E+00">
                  <c:v>3.6614899999999999E-2</c:v>
                </c:pt>
                <c:pt idx="334" formatCode="0.00E+00">
                  <c:v>3.6283999999999997E-2</c:v>
                </c:pt>
                <c:pt idx="335" formatCode="0.00E+00">
                  <c:v>3.61719E-2</c:v>
                </c:pt>
                <c:pt idx="336" formatCode="0.00E+00">
                  <c:v>3.63483E-2</c:v>
                </c:pt>
                <c:pt idx="337" formatCode="0.00E+00">
                  <c:v>3.6419399999999998E-2</c:v>
                </c:pt>
                <c:pt idx="338" formatCode="0.00E+00">
                  <c:v>3.6023600000000003E-2</c:v>
                </c:pt>
                <c:pt idx="339" formatCode="0.00E+00">
                  <c:v>3.5661699999999998E-2</c:v>
                </c:pt>
                <c:pt idx="340" formatCode="0.00E+00">
                  <c:v>3.5668800000000001E-2</c:v>
                </c:pt>
                <c:pt idx="341" formatCode="0.00E+00">
                  <c:v>3.5500999999999998E-2</c:v>
                </c:pt>
                <c:pt idx="342" formatCode="0.00E+00">
                  <c:v>3.5276399999999999E-2</c:v>
                </c:pt>
                <c:pt idx="343" formatCode="0.00E+00">
                  <c:v>3.51191E-2</c:v>
                </c:pt>
                <c:pt idx="344" formatCode="0.00E+00">
                  <c:v>3.4981699999999998E-2</c:v>
                </c:pt>
                <c:pt idx="345" formatCode="0.00E+00">
                  <c:v>3.4635100000000002E-2</c:v>
                </c:pt>
                <c:pt idx="346" formatCode="0.00E+00">
                  <c:v>3.4707500000000002E-2</c:v>
                </c:pt>
                <c:pt idx="347" formatCode="0.00E+00">
                  <c:v>3.4359000000000001E-2</c:v>
                </c:pt>
                <c:pt idx="348" formatCode="0.00E+00">
                  <c:v>3.4539199999999999E-2</c:v>
                </c:pt>
                <c:pt idx="349" formatCode="0.00E+00">
                  <c:v>3.4377100000000001E-2</c:v>
                </c:pt>
                <c:pt idx="350" formatCode="0.00E+00">
                  <c:v>3.4030400000000002E-2</c:v>
                </c:pt>
                <c:pt idx="351" formatCode="0.00E+00">
                  <c:v>3.3671399999999997E-2</c:v>
                </c:pt>
                <c:pt idx="352" formatCode="0.00E+00">
                  <c:v>3.3777700000000001E-2</c:v>
                </c:pt>
                <c:pt idx="353" formatCode="0.00E+00">
                  <c:v>3.3450100000000003E-2</c:v>
                </c:pt>
                <c:pt idx="354" formatCode="0.00E+00">
                  <c:v>3.2834099999999998E-2</c:v>
                </c:pt>
                <c:pt idx="355" formatCode="0.00E+00">
                  <c:v>3.2681500000000002E-2</c:v>
                </c:pt>
                <c:pt idx="356" formatCode="0.00E+00">
                  <c:v>3.2378700000000003E-2</c:v>
                </c:pt>
                <c:pt idx="357" formatCode="0.00E+00">
                  <c:v>3.2188899999999999E-2</c:v>
                </c:pt>
                <c:pt idx="358" formatCode="0.00E+00">
                  <c:v>3.2148799999999998E-2</c:v>
                </c:pt>
                <c:pt idx="359" formatCode="0.00E+00">
                  <c:v>3.1750199999999999E-2</c:v>
                </c:pt>
                <c:pt idx="360" formatCode="0.00E+00">
                  <c:v>3.1494599999999998E-2</c:v>
                </c:pt>
                <c:pt idx="361" formatCode="0.00E+00">
                  <c:v>3.10969E-2</c:v>
                </c:pt>
                <c:pt idx="362" formatCode="0.00E+00">
                  <c:v>3.0666800000000001E-2</c:v>
                </c:pt>
                <c:pt idx="363" formatCode="0.00E+00">
                  <c:v>3.04251E-2</c:v>
                </c:pt>
                <c:pt idx="364" formatCode="0.00E+00">
                  <c:v>3.0420800000000001E-2</c:v>
                </c:pt>
                <c:pt idx="365" formatCode="0.00E+00">
                  <c:v>3.0149499999999999E-2</c:v>
                </c:pt>
                <c:pt idx="366" formatCode="0.00E+00">
                  <c:v>2.9668300000000002E-2</c:v>
                </c:pt>
                <c:pt idx="367" formatCode="0.00E+00">
                  <c:v>2.94495E-2</c:v>
                </c:pt>
                <c:pt idx="368" formatCode="0.00E+00">
                  <c:v>2.91896E-2</c:v>
                </c:pt>
                <c:pt idx="369" formatCode="0.00E+00">
                  <c:v>2.8913500000000002E-2</c:v>
                </c:pt>
                <c:pt idx="370" formatCode="0.00E+00">
                  <c:v>2.84867E-2</c:v>
                </c:pt>
                <c:pt idx="371" formatCode="0.00E+00">
                  <c:v>2.8235400000000001E-2</c:v>
                </c:pt>
                <c:pt idx="372" formatCode="0.00E+00">
                  <c:v>2.8079E-2</c:v>
                </c:pt>
                <c:pt idx="373" formatCode="0.00E+00">
                  <c:v>2.7757199999999999E-2</c:v>
                </c:pt>
                <c:pt idx="374" formatCode="0.00E+00">
                  <c:v>2.7438199999999999E-2</c:v>
                </c:pt>
                <c:pt idx="375" formatCode="0.00E+00">
                  <c:v>2.6970899999999999E-2</c:v>
                </c:pt>
                <c:pt idx="376" formatCode="0.00E+00">
                  <c:v>2.67353E-2</c:v>
                </c:pt>
                <c:pt idx="377" formatCode="0.00E+00">
                  <c:v>2.6418199999999999E-2</c:v>
                </c:pt>
                <c:pt idx="378" formatCode="0.00E+00">
                  <c:v>2.6072999999999999E-2</c:v>
                </c:pt>
                <c:pt idx="379" formatCode="0.00E+00">
                  <c:v>2.6246499999999999E-2</c:v>
                </c:pt>
                <c:pt idx="380" formatCode="0.00E+00">
                  <c:v>2.5789699999999999E-2</c:v>
                </c:pt>
                <c:pt idx="381" formatCode="0.00E+00">
                  <c:v>2.5696799999999999E-2</c:v>
                </c:pt>
                <c:pt idx="382" formatCode="0.00E+00">
                  <c:v>2.59495E-2</c:v>
                </c:pt>
                <c:pt idx="383" formatCode="0.00E+00">
                  <c:v>2.61979E-2</c:v>
                </c:pt>
                <c:pt idx="384" formatCode="0.00E+00">
                  <c:v>2.5690999999999999E-2</c:v>
                </c:pt>
                <c:pt idx="385" formatCode="0.00E+00">
                  <c:v>2.4911900000000001E-2</c:v>
                </c:pt>
                <c:pt idx="386" formatCode="0.00E+00">
                  <c:v>2.5551299999999999E-2</c:v>
                </c:pt>
                <c:pt idx="387" formatCode="0.00E+00">
                  <c:v>2.48699E-2</c:v>
                </c:pt>
                <c:pt idx="388" formatCode="0.00E+00">
                  <c:v>2.5602300000000001E-2</c:v>
                </c:pt>
                <c:pt idx="389" formatCode="0.00E+00">
                  <c:v>2.5223700000000002E-2</c:v>
                </c:pt>
                <c:pt idx="390" formatCode="0.00E+00">
                  <c:v>2.4474599999999999E-2</c:v>
                </c:pt>
                <c:pt idx="391" formatCode="0.00E+00">
                  <c:v>2.48284E-2</c:v>
                </c:pt>
                <c:pt idx="392" formatCode="0.00E+00">
                  <c:v>2.4809399999999999E-2</c:v>
                </c:pt>
                <c:pt idx="393" formatCode="0.00E+00">
                  <c:v>2.3145200000000001E-2</c:v>
                </c:pt>
                <c:pt idx="394" formatCode="0.00E+00">
                  <c:v>2.3669699999999998E-2</c:v>
                </c:pt>
                <c:pt idx="395" formatCode="0.00E+00">
                  <c:v>2.3690200000000002E-2</c:v>
                </c:pt>
                <c:pt idx="396" formatCode="0.00E+00">
                  <c:v>2.3139E-2</c:v>
                </c:pt>
                <c:pt idx="397" formatCode="0.00E+00">
                  <c:v>2.33026E-2</c:v>
                </c:pt>
                <c:pt idx="398" formatCode="0.00E+00">
                  <c:v>2.3570500000000001E-2</c:v>
                </c:pt>
                <c:pt idx="399" formatCode="0.00E+00">
                  <c:v>2.3052699999999999E-2</c:v>
                </c:pt>
                <c:pt idx="400" formatCode="0.00E+00">
                  <c:v>2.19612E-2</c:v>
                </c:pt>
                <c:pt idx="401" formatCode="0.00E+00">
                  <c:v>2.20599E-2</c:v>
                </c:pt>
                <c:pt idx="402" formatCode="0.00E+00">
                  <c:v>2.2661199999999999E-2</c:v>
                </c:pt>
                <c:pt idx="403" formatCode="0.00E+00">
                  <c:v>2.3231000000000002E-2</c:v>
                </c:pt>
                <c:pt idx="404" formatCode="0.00E+00">
                  <c:v>2.3231499999999999E-2</c:v>
                </c:pt>
                <c:pt idx="405" formatCode="0.00E+00">
                  <c:v>2.2743699999999999E-2</c:v>
                </c:pt>
                <c:pt idx="406" formatCode="0.00E+00">
                  <c:v>2.2444700000000001E-2</c:v>
                </c:pt>
                <c:pt idx="407" formatCode="0.00E+00">
                  <c:v>2.24028E-2</c:v>
                </c:pt>
                <c:pt idx="408" formatCode="0.00E+00">
                  <c:v>2.2106600000000001E-2</c:v>
                </c:pt>
                <c:pt idx="409" formatCode="0.00E+00">
                  <c:v>2.1780000000000001E-2</c:v>
                </c:pt>
                <c:pt idx="410" formatCode="0.00E+00">
                  <c:v>2.1383300000000001E-2</c:v>
                </c:pt>
                <c:pt idx="411" formatCode="0.00E+00">
                  <c:v>2.21639E-2</c:v>
                </c:pt>
                <c:pt idx="412" formatCode="0.00E+00">
                  <c:v>2.2717000000000001E-2</c:v>
                </c:pt>
                <c:pt idx="413" formatCode="0.00E+00">
                  <c:v>2.2117600000000001E-2</c:v>
                </c:pt>
                <c:pt idx="414" formatCode="0.00E+00">
                  <c:v>2.06742E-2</c:v>
                </c:pt>
                <c:pt idx="415" formatCode="0.00E+00">
                  <c:v>2.0352800000000001E-2</c:v>
                </c:pt>
                <c:pt idx="416" formatCode="0.00E+00">
                  <c:v>2.0226500000000001E-2</c:v>
                </c:pt>
                <c:pt idx="417" formatCode="0.00E+00">
                  <c:v>2.0359499999999999E-2</c:v>
                </c:pt>
                <c:pt idx="418" formatCode="0.00E+00">
                  <c:v>2.05679E-2</c:v>
                </c:pt>
                <c:pt idx="419" formatCode="0.00E+00">
                  <c:v>1.9913199999999999E-2</c:v>
                </c:pt>
                <c:pt idx="420" formatCode="0.00E+00">
                  <c:v>2.0403899999999999E-2</c:v>
                </c:pt>
                <c:pt idx="421" formatCode="0.00E+00">
                  <c:v>1.9696200000000001E-2</c:v>
                </c:pt>
                <c:pt idx="422" formatCode="0.00E+00">
                  <c:v>1.97372E-2</c:v>
                </c:pt>
                <c:pt idx="423" formatCode="0.00E+00">
                  <c:v>1.9743400000000001E-2</c:v>
                </c:pt>
                <c:pt idx="424" formatCode="0.00E+00">
                  <c:v>1.9484000000000001E-2</c:v>
                </c:pt>
                <c:pt idx="425" formatCode="0.00E+00">
                  <c:v>1.8511799999999998E-2</c:v>
                </c:pt>
                <c:pt idx="426" formatCode="0.00E+00">
                  <c:v>1.8470799999999999E-2</c:v>
                </c:pt>
                <c:pt idx="427" formatCode="0.00E+00">
                  <c:v>1.8182299999999998E-2</c:v>
                </c:pt>
                <c:pt idx="428" formatCode="0.00E+00">
                  <c:v>1.80745E-2</c:v>
                </c:pt>
                <c:pt idx="429" formatCode="0.00E+00">
                  <c:v>1.79682E-2</c:v>
                </c:pt>
                <c:pt idx="430" formatCode="0.00E+00">
                  <c:v>1.83749E-2</c:v>
                </c:pt>
                <c:pt idx="431" formatCode="0.00E+00">
                  <c:v>1.7434600000000001E-2</c:v>
                </c:pt>
                <c:pt idx="432" formatCode="0.00E+00">
                  <c:v>1.7190899999999999E-2</c:v>
                </c:pt>
                <c:pt idx="433" formatCode="0.00E+00">
                  <c:v>1.7637300000000002E-2</c:v>
                </c:pt>
                <c:pt idx="434" formatCode="0.00E+00">
                  <c:v>1.65329E-2</c:v>
                </c:pt>
                <c:pt idx="435" formatCode="0.00E+00">
                  <c:v>1.5841500000000001E-2</c:v>
                </c:pt>
                <c:pt idx="436" formatCode="0.00E+00">
                  <c:v>1.5612600000000001E-2</c:v>
                </c:pt>
                <c:pt idx="437" formatCode="0.00E+00">
                  <c:v>1.5808599999999999E-2</c:v>
                </c:pt>
                <c:pt idx="438" formatCode="0.00E+00">
                  <c:v>1.5834299999999999E-2</c:v>
                </c:pt>
                <c:pt idx="439" formatCode="0.00E+00">
                  <c:v>1.6913899999999999E-2</c:v>
                </c:pt>
                <c:pt idx="440" formatCode="0.00E+00">
                  <c:v>1.76125E-2</c:v>
                </c:pt>
                <c:pt idx="441" formatCode="0.00E+00">
                  <c:v>1.7483700000000001E-2</c:v>
                </c:pt>
                <c:pt idx="442" formatCode="0.00E+00">
                  <c:v>1.6671200000000001E-2</c:v>
                </c:pt>
                <c:pt idx="443" formatCode="0.00E+00">
                  <c:v>1.62606E-2</c:v>
                </c:pt>
                <c:pt idx="444" formatCode="0.00E+00">
                  <c:v>1.5923E-2</c:v>
                </c:pt>
                <c:pt idx="445" formatCode="0.00E+00">
                  <c:v>1.48997E-2</c:v>
                </c:pt>
                <c:pt idx="446" formatCode="0.00E+00">
                  <c:v>1.4136299999999999E-2</c:v>
                </c:pt>
                <c:pt idx="447" formatCode="0.00E+00">
                  <c:v>1.3853499999999999E-2</c:v>
                </c:pt>
                <c:pt idx="448" formatCode="0.00E+00">
                  <c:v>1.42422E-2</c:v>
                </c:pt>
                <c:pt idx="449" formatCode="0.00E+00">
                  <c:v>1.4231199999999999E-2</c:v>
                </c:pt>
                <c:pt idx="450" formatCode="0.00E+00">
                  <c:v>1.41768E-2</c:v>
                </c:pt>
                <c:pt idx="451" formatCode="0.00E+00">
                  <c:v>1.40395E-2</c:v>
                </c:pt>
                <c:pt idx="452" formatCode="0.00E+00">
                  <c:v>1.36867E-2</c:v>
                </c:pt>
                <c:pt idx="453" formatCode="0.00E+00">
                  <c:v>1.39337E-2</c:v>
                </c:pt>
                <c:pt idx="454" formatCode="0.00E+00">
                  <c:v>1.37191E-2</c:v>
                </c:pt>
                <c:pt idx="455" formatCode="0.00E+00">
                  <c:v>1.35727E-2</c:v>
                </c:pt>
                <c:pt idx="456" formatCode="0.00E+00">
                  <c:v>1.3399599999999999E-2</c:v>
                </c:pt>
                <c:pt idx="457" formatCode="0.00E+00">
                  <c:v>1.3289499999999999E-2</c:v>
                </c:pt>
                <c:pt idx="458" formatCode="0.00E+00">
                  <c:v>1.3129699999999999E-2</c:v>
                </c:pt>
                <c:pt idx="459" formatCode="0.00E+00">
                  <c:v>1.3018099999999999E-2</c:v>
                </c:pt>
                <c:pt idx="460" formatCode="0.00E+00">
                  <c:v>1.2970000000000001E-2</c:v>
                </c:pt>
                <c:pt idx="461" formatCode="0.00E+00">
                  <c:v>1.2764899999999999E-2</c:v>
                </c:pt>
                <c:pt idx="462" formatCode="0.00E+00">
                  <c:v>1.29304E-2</c:v>
                </c:pt>
                <c:pt idx="463" formatCode="0.00E+00">
                  <c:v>1.27063E-2</c:v>
                </c:pt>
                <c:pt idx="464" formatCode="0.00E+00">
                  <c:v>1.26786E-2</c:v>
                </c:pt>
                <c:pt idx="465" formatCode="0.00E+00">
                  <c:v>1.21222E-2</c:v>
                </c:pt>
                <c:pt idx="466" formatCode="0.00E+00">
                  <c:v>1.7155199999999999E-2</c:v>
                </c:pt>
                <c:pt idx="467" formatCode="0.00E+00">
                  <c:v>1.4233600000000001E-2</c:v>
                </c:pt>
                <c:pt idx="468" formatCode="0.00E+00">
                  <c:v>1.19972E-2</c:v>
                </c:pt>
                <c:pt idx="469" formatCode="0.00E+00">
                  <c:v>1.21317E-2</c:v>
                </c:pt>
                <c:pt idx="470" formatCode="0.00E+00">
                  <c:v>1.1946200000000001E-2</c:v>
                </c:pt>
                <c:pt idx="471" formatCode="0.00E+00">
                  <c:v>1.1938600000000001E-2</c:v>
                </c:pt>
                <c:pt idx="472" formatCode="0.00E+00">
                  <c:v>1.19519E-2</c:v>
                </c:pt>
                <c:pt idx="473" formatCode="0.00E+00">
                  <c:v>1.1869899999999999E-2</c:v>
                </c:pt>
                <c:pt idx="474" formatCode="0.00E+00">
                  <c:v>1.1786E-2</c:v>
                </c:pt>
                <c:pt idx="475" formatCode="0.00E+00">
                  <c:v>1.18332E-2</c:v>
                </c:pt>
                <c:pt idx="476" formatCode="0.00E+00">
                  <c:v>1.1753100000000001E-2</c:v>
                </c:pt>
                <c:pt idx="477" formatCode="0.00E+00">
                  <c:v>1.15829E-2</c:v>
                </c:pt>
                <c:pt idx="478" formatCode="0.00E+00">
                  <c:v>1.15733E-2</c:v>
                </c:pt>
                <c:pt idx="479" formatCode="0.00E+00">
                  <c:v>1.15414E-2</c:v>
                </c:pt>
                <c:pt idx="480" formatCode="0.00E+00">
                  <c:v>1.16591E-2</c:v>
                </c:pt>
                <c:pt idx="481" formatCode="0.00E+00">
                  <c:v>1.1511800000000001E-2</c:v>
                </c:pt>
                <c:pt idx="482" formatCode="0.00E+00">
                  <c:v>1.1380700000000001E-2</c:v>
                </c:pt>
                <c:pt idx="483" formatCode="0.00E+00">
                  <c:v>1.1251000000000001E-2</c:v>
                </c:pt>
                <c:pt idx="484" formatCode="0.00E+00">
                  <c:v>1.1136999999999999E-2</c:v>
                </c:pt>
                <c:pt idx="485" formatCode="0.00E+00">
                  <c:v>1.1051699999999999E-2</c:v>
                </c:pt>
                <c:pt idx="486" formatCode="0.00E+00">
                  <c:v>1.1027800000000001E-2</c:v>
                </c:pt>
                <c:pt idx="487" formatCode="0.00E+00">
                  <c:v>1.09544E-2</c:v>
                </c:pt>
                <c:pt idx="488" formatCode="0.00E+00">
                  <c:v>1.07861E-2</c:v>
                </c:pt>
                <c:pt idx="489" formatCode="0.00E+00">
                  <c:v>1.06897E-2</c:v>
                </c:pt>
                <c:pt idx="490" formatCode="0.00E+00">
                  <c:v>1.06435E-2</c:v>
                </c:pt>
                <c:pt idx="491" formatCode="0.00E+00">
                  <c:v>1.05743E-2</c:v>
                </c:pt>
                <c:pt idx="492" formatCode="0.00E+00">
                  <c:v>1.04198E-2</c:v>
                </c:pt>
                <c:pt idx="493" formatCode="0.00E+00">
                  <c:v>1.0332600000000001E-2</c:v>
                </c:pt>
                <c:pt idx="494" formatCode="0.00E+00">
                  <c:v>1.0260099999999999E-2</c:v>
                </c:pt>
                <c:pt idx="495" formatCode="0.00E+00">
                  <c:v>1.03068E-2</c:v>
                </c:pt>
                <c:pt idx="496" formatCode="0.00E+00">
                  <c:v>1.02811E-2</c:v>
                </c:pt>
                <c:pt idx="497" formatCode="0.00E+00">
                  <c:v>9.9587400000000006E-3</c:v>
                </c:pt>
                <c:pt idx="498" formatCode="0.00E+00">
                  <c:v>9.8080600000000004E-3</c:v>
                </c:pt>
                <c:pt idx="499" formatCode="0.00E+00">
                  <c:v>9.6449900000000009E-3</c:v>
                </c:pt>
                <c:pt idx="500" formatCode="0.00E+00">
                  <c:v>9.6034999999999992E-3</c:v>
                </c:pt>
                <c:pt idx="501" formatCode="0.00E+00">
                  <c:v>9.5253000000000004E-3</c:v>
                </c:pt>
                <c:pt idx="502" formatCode="0.00E+00">
                  <c:v>9.4737999999999992E-3</c:v>
                </c:pt>
                <c:pt idx="503" formatCode="0.00E+00">
                  <c:v>9.4046600000000004E-3</c:v>
                </c:pt>
                <c:pt idx="504" formatCode="0.00E+00">
                  <c:v>9.3989399999999997E-3</c:v>
                </c:pt>
                <c:pt idx="505" formatCode="0.00E+00">
                  <c:v>9.2840200000000005E-3</c:v>
                </c:pt>
                <c:pt idx="506" formatCode="0.00E+00">
                  <c:v>9.2558899999999993E-3</c:v>
                </c:pt>
                <c:pt idx="507" formatCode="0.00E+00">
                  <c:v>9.1929400000000001E-3</c:v>
                </c:pt>
                <c:pt idx="508" formatCode="0.00E+00">
                  <c:v>9.1433499999999997E-3</c:v>
                </c:pt>
                <c:pt idx="509" formatCode="0.00E+00">
                  <c:v>9.1557500000000007E-3</c:v>
                </c:pt>
                <c:pt idx="510" formatCode="0.00E+00">
                  <c:v>9.1404899999999994E-3</c:v>
                </c:pt>
                <c:pt idx="511" formatCode="0.00E+00">
                  <c:v>8.9840900000000001E-3</c:v>
                </c:pt>
                <c:pt idx="512" formatCode="0.00E+00">
                  <c:v>8.9359299999999999E-3</c:v>
                </c:pt>
                <c:pt idx="513" formatCode="0.00E+00">
                  <c:v>9.0041199999999991E-3</c:v>
                </c:pt>
                <c:pt idx="514" formatCode="0.00E+00">
                  <c:v>8.8968299999999997E-3</c:v>
                </c:pt>
                <c:pt idx="515" formatCode="0.00E+00">
                  <c:v>8.8558200000000004E-3</c:v>
                </c:pt>
                <c:pt idx="516" formatCode="0.00E+00">
                  <c:v>8.9588199999999993E-3</c:v>
                </c:pt>
                <c:pt idx="517" formatCode="0.00E+00">
                  <c:v>9.0508499999999992E-3</c:v>
                </c:pt>
                <c:pt idx="518" formatCode="0.00E+00">
                  <c:v>8.8973000000000003E-3</c:v>
                </c:pt>
                <c:pt idx="519" formatCode="0.00E+00">
                  <c:v>8.8276899999999991E-3</c:v>
                </c:pt>
                <c:pt idx="520" formatCode="0.00E+00">
                  <c:v>8.75044E-3</c:v>
                </c:pt>
                <c:pt idx="521" formatCode="0.00E+00">
                  <c:v>8.7838199999999995E-3</c:v>
                </c:pt>
                <c:pt idx="522" formatCode="0.00E+00">
                  <c:v>8.6121600000000006E-3</c:v>
                </c:pt>
                <c:pt idx="523" formatCode="0.00E+00">
                  <c:v>8.6092900000000003E-3</c:v>
                </c:pt>
                <c:pt idx="524" formatCode="0.00E+00">
                  <c:v>8.6464899999999997E-3</c:v>
                </c:pt>
                <c:pt idx="525" formatCode="0.00E+00">
                  <c:v>8.5830699999999999E-3</c:v>
                </c:pt>
                <c:pt idx="526" formatCode="0.00E+00">
                  <c:v>8.5539799999999992E-3</c:v>
                </c:pt>
                <c:pt idx="527" formatCode="0.00E+00">
                  <c:v>8.4085500000000007E-3</c:v>
                </c:pt>
                <c:pt idx="528" formatCode="0.00E+00">
                  <c:v>8.4295299999999993E-3</c:v>
                </c:pt>
                <c:pt idx="529" formatCode="0.00E+00">
                  <c:v>8.3723100000000009E-3</c:v>
                </c:pt>
                <c:pt idx="530" formatCode="0.00E+00">
                  <c:v>8.3255800000000008E-3</c:v>
                </c:pt>
                <c:pt idx="531" formatCode="0.00E+00">
                  <c:v>8.0585499999999994E-3</c:v>
                </c:pt>
                <c:pt idx="532" formatCode="0.00E+00">
                  <c:v>7.8063000000000004E-3</c:v>
                </c:pt>
                <c:pt idx="533" formatCode="0.00E+00">
                  <c:v>7.90452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FC0C-46B6-89E1-C5526EB20185}"/>
            </c:ext>
          </c:extLst>
        </c:ser>
        <c:ser>
          <c:idx val="10"/>
          <c:order val="8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1'!$A$2:$A$577</c:f>
              <c:numCache>
                <c:formatCode>General</c:formatCode>
                <c:ptCount val="57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</c:numCache>
            </c:numRef>
          </c:xVal>
          <c:yVal>
            <c:numRef>
              <c:f>'[AMG-S-2-methylpiperazine.xlsx]Sheet11'!$B$2:$B$671</c:f>
              <c:numCache>
                <c:formatCode>General</c:formatCode>
                <c:ptCount val="670"/>
                <c:pt idx="0">
                  <c:v>-1.2075899999999999</c:v>
                </c:pt>
                <c:pt idx="1">
                  <c:v>-0.77924499999999997</c:v>
                </c:pt>
                <c:pt idx="2">
                  <c:v>-0.252361</c:v>
                </c:pt>
                <c:pt idx="3">
                  <c:v>-0.60689000000000004</c:v>
                </c:pt>
                <c:pt idx="4">
                  <c:v>-0.39906399999999997</c:v>
                </c:pt>
                <c:pt idx="5">
                  <c:v>-1.0046200000000001</c:v>
                </c:pt>
                <c:pt idx="6">
                  <c:v>-0.56984999999999997</c:v>
                </c:pt>
                <c:pt idx="7">
                  <c:v>-0.57482599999999995</c:v>
                </c:pt>
                <c:pt idx="8">
                  <c:v>-0.81184800000000001</c:v>
                </c:pt>
                <c:pt idx="9">
                  <c:v>-0.71099800000000002</c:v>
                </c:pt>
                <c:pt idx="10">
                  <c:v>-0.747112</c:v>
                </c:pt>
                <c:pt idx="11">
                  <c:v>-0.41162500000000002</c:v>
                </c:pt>
                <c:pt idx="12" formatCode="0.00E+00">
                  <c:v>-6.6504999999999995E-2</c:v>
                </c:pt>
                <c:pt idx="13">
                  <c:v>-0.10423399999999999</c:v>
                </c:pt>
                <c:pt idx="14">
                  <c:v>-0.68492299999999995</c:v>
                </c:pt>
                <c:pt idx="15">
                  <c:v>-0.37817699999999999</c:v>
                </c:pt>
                <c:pt idx="16">
                  <c:v>-0.144011</c:v>
                </c:pt>
                <c:pt idx="17" formatCode="0.00E+00">
                  <c:v>-7.5766100000000003E-2</c:v>
                </c:pt>
                <c:pt idx="18">
                  <c:v>-0.479827</c:v>
                </c:pt>
                <c:pt idx="19">
                  <c:v>-0.24842</c:v>
                </c:pt>
                <c:pt idx="20" formatCode="0.00E+00">
                  <c:v>-3.3756700000000001E-2</c:v>
                </c:pt>
                <c:pt idx="21">
                  <c:v>-0.90033399999999997</c:v>
                </c:pt>
                <c:pt idx="22">
                  <c:v>-0.122923</c:v>
                </c:pt>
                <c:pt idx="23">
                  <c:v>-0.60041199999999995</c:v>
                </c:pt>
                <c:pt idx="24" formatCode="0.00E+00">
                  <c:v>-5.7992000000000002E-2</c:v>
                </c:pt>
                <c:pt idx="25">
                  <c:v>-0.56138600000000005</c:v>
                </c:pt>
                <c:pt idx="26">
                  <c:v>0.57218800000000003</c:v>
                </c:pt>
                <c:pt idx="27">
                  <c:v>-0.17464099999999999</c:v>
                </c:pt>
                <c:pt idx="28">
                  <c:v>-0.285856</c:v>
                </c:pt>
                <c:pt idx="29">
                  <c:v>0.62783</c:v>
                </c:pt>
                <c:pt idx="30">
                  <c:v>-1.2452700000000001</c:v>
                </c:pt>
                <c:pt idx="31">
                  <c:v>-0.25159500000000001</c:v>
                </c:pt>
                <c:pt idx="32">
                  <c:v>-0.494282</c:v>
                </c:pt>
                <c:pt idx="33">
                  <c:v>-0.429863</c:v>
                </c:pt>
                <c:pt idx="34" formatCode="0.00E+00">
                  <c:v>9.7989999999999991E-4</c:v>
                </c:pt>
                <c:pt idx="35" formatCode="0.00E+00">
                  <c:v>6.9490899999999994E-2</c:v>
                </c:pt>
                <c:pt idx="36">
                  <c:v>-0.283696</c:v>
                </c:pt>
                <c:pt idx="37">
                  <c:v>-0.78859999999999997</c:v>
                </c:pt>
                <c:pt idx="38">
                  <c:v>-0.35608600000000001</c:v>
                </c:pt>
                <c:pt idx="39">
                  <c:v>0.68912099999999998</c:v>
                </c:pt>
                <c:pt idx="40">
                  <c:v>-0.83076799999999995</c:v>
                </c:pt>
                <c:pt idx="41" formatCode="0.00E+00">
                  <c:v>-9.2948900000000001E-2</c:v>
                </c:pt>
                <c:pt idx="42">
                  <c:v>-0.39951100000000001</c:v>
                </c:pt>
                <c:pt idx="43">
                  <c:v>-0.177954</c:v>
                </c:pt>
                <c:pt idx="44">
                  <c:v>0.81853299999999996</c:v>
                </c:pt>
                <c:pt idx="45">
                  <c:v>-0.33787499999999998</c:v>
                </c:pt>
                <c:pt idx="46">
                  <c:v>0.398254</c:v>
                </c:pt>
                <c:pt idx="47">
                  <c:v>0.16961799999999999</c:v>
                </c:pt>
                <c:pt idx="48">
                  <c:v>-0.40642899999999998</c:v>
                </c:pt>
                <c:pt idx="49">
                  <c:v>-0.25161299999999998</c:v>
                </c:pt>
                <c:pt idx="50">
                  <c:v>-0.194074</c:v>
                </c:pt>
                <c:pt idx="51">
                  <c:v>-0.10635799999999999</c:v>
                </c:pt>
                <c:pt idx="52">
                  <c:v>-0.81935400000000003</c:v>
                </c:pt>
                <c:pt idx="53">
                  <c:v>0.433334</c:v>
                </c:pt>
                <c:pt idx="54">
                  <c:v>0.32960200000000001</c:v>
                </c:pt>
                <c:pt idx="55">
                  <c:v>0.14802499999999999</c:v>
                </c:pt>
                <c:pt idx="56">
                  <c:v>0.267287</c:v>
                </c:pt>
                <c:pt idx="57">
                  <c:v>-0.12865299999999999</c:v>
                </c:pt>
                <c:pt idx="58" formatCode="0.00E+00">
                  <c:v>5.2394900000000003E-3</c:v>
                </c:pt>
                <c:pt idx="59">
                  <c:v>-0.44743500000000003</c:v>
                </c:pt>
                <c:pt idx="60" formatCode="0.00E+00">
                  <c:v>-8.0362299999999998E-2</c:v>
                </c:pt>
                <c:pt idx="61">
                  <c:v>0.81688799999999995</c:v>
                </c:pt>
                <c:pt idx="62">
                  <c:v>-0.11285299999999999</c:v>
                </c:pt>
                <c:pt idx="63">
                  <c:v>0.45795400000000003</c:v>
                </c:pt>
                <c:pt idx="64">
                  <c:v>1.2189700000000001</c:v>
                </c:pt>
                <c:pt idx="65">
                  <c:v>-0.135571</c:v>
                </c:pt>
                <c:pt idx="66">
                  <c:v>0.45865899999999998</c:v>
                </c:pt>
                <c:pt idx="67">
                  <c:v>0.87514700000000001</c:v>
                </c:pt>
                <c:pt idx="68">
                  <c:v>1.07887</c:v>
                </c:pt>
                <c:pt idx="69">
                  <c:v>1.74681</c:v>
                </c:pt>
                <c:pt idx="70">
                  <c:v>1.82131</c:v>
                </c:pt>
                <c:pt idx="71">
                  <c:v>1.9094800000000001</c:v>
                </c:pt>
                <c:pt idx="72">
                  <c:v>1.6454299999999999</c:v>
                </c:pt>
                <c:pt idx="73">
                  <c:v>1.9463299999999999</c:v>
                </c:pt>
                <c:pt idx="74">
                  <c:v>1.81176</c:v>
                </c:pt>
                <c:pt idx="75">
                  <c:v>1.8108500000000001</c:v>
                </c:pt>
                <c:pt idx="76">
                  <c:v>1.8206599999999999</c:v>
                </c:pt>
                <c:pt idx="77">
                  <c:v>1.8079799999999999</c:v>
                </c:pt>
                <c:pt idx="78">
                  <c:v>1.84867</c:v>
                </c:pt>
                <c:pt idx="79">
                  <c:v>1.8602799999999999</c:v>
                </c:pt>
                <c:pt idx="80">
                  <c:v>1.84979</c:v>
                </c:pt>
                <c:pt idx="81">
                  <c:v>1.86799</c:v>
                </c:pt>
                <c:pt idx="82">
                  <c:v>1.8302</c:v>
                </c:pt>
                <c:pt idx="83">
                  <c:v>1.87249</c:v>
                </c:pt>
                <c:pt idx="84">
                  <c:v>1.8972500000000001</c:v>
                </c:pt>
                <c:pt idx="85">
                  <c:v>1.88652</c:v>
                </c:pt>
                <c:pt idx="86">
                  <c:v>1.8588199999999999</c:v>
                </c:pt>
                <c:pt idx="87">
                  <c:v>1.9079200000000001</c:v>
                </c:pt>
                <c:pt idx="88">
                  <c:v>1.87134</c:v>
                </c:pt>
                <c:pt idx="89">
                  <c:v>1.8179399999999999</c:v>
                </c:pt>
                <c:pt idx="90">
                  <c:v>1.83823</c:v>
                </c:pt>
                <c:pt idx="91">
                  <c:v>1.8205800000000001</c:v>
                </c:pt>
                <c:pt idx="92">
                  <c:v>1.82142</c:v>
                </c:pt>
                <c:pt idx="93">
                  <c:v>1.83311</c:v>
                </c:pt>
                <c:pt idx="94">
                  <c:v>1.7927599999999999</c:v>
                </c:pt>
                <c:pt idx="95">
                  <c:v>1.78156</c:v>
                </c:pt>
                <c:pt idx="96">
                  <c:v>1.75848</c:v>
                </c:pt>
                <c:pt idx="97">
                  <c:v>1.7373700000000001</c:v>
                </c:pt>
                <c:pt idx="98">
                  <c:v>1.6856599999999999</c:v>
                </c:pt>
                <c:pt idx="99">
                  <c:v>1.68161</c:v>
                </c:pt>
                <c:pt idx="100">
                  <c:v>1.6556599999999999</c:v>
                </c:pt>
                <c:pt idx="101">
                  <c:v>1.6005799999999999</c:v>
                </c:pt>
                <c:pt idx="102">
                  <c:v>1.5924700000000001</c:v>
                </c:pt>
                <c:pt idx="103">
                  <c:v>1.5525500000000001</c:v>
                </c:pt>
                <c:pt idx="104">
                  <c:v>1.5172000000000001</c:v>
                </c:pt>
                <c:pt idx="105">
                  <c:v>1.49729</c:v>
                </c:pt>
                <c:pt idx="106">
                  <c:v>1.47296</c:v>
                </c:pt>
                <c:pt idx="107">
                  <c:v>1.4505999999999999</c:v>
                </c:pt>
                <c:pt idx="108">
                  <c:v>1.431</c:v>
                </c:pt>
                <c:pt idx="109">
                  <c:v>1.4267799999999999</c:v>
                </c:pt>
                <c:pt idx="110">
                  <c:v>1.4045399999999999</c:v>
                </c:pt>
                <c:pt idx="111">
                  <c:v>1.4004799999999999</c:v>
                </c:pt>
                <c:pt idx="112">
                  <c:v>1.3863099999999999</c:v>
                </c:pt>
                <c:pt idx="113">
                  <c:v>1.3765000000000001</c:v>
                </c:pt>
                <c:pt idx="114">
                  <c:v>1.37039</c:v>
                </c:pt>
                <c:pt idx="115">
                  <c:v>1.36022</c:v>
                </c:pt>
                <c:pt idx="116">
                  <c:v>1.35229</c:v>
                </c:pt>
                <c:pt idx="117">
                  <c:v>1.3436300000000001</c:v>
                </c:pt>
                <c:pt idx="118">
                  <c:v>1.33565</c:v>
                </c:pt>
                <c:pt idx="119">
                  <c:v>1.3271500000000001</c:v>
                </c:pt>
                <c:pt idx="120">
                  <c:v>1.3243100000000001</c:v>
                </c:pt>
                <c:pt idx="121">
                  <c:v>1.30793</c:v>
                </c:pt>
                <c:pt idx="122">
                  <c:v>1.3123</c:v>
                </c:pt>
                <c:pt idx="123">
                  <c:v>1.2905199999999999</c:v>
                </c:pt>
                <c:pt idx="124">
                  <c:v>1.28688</c:v>
                </c:pt>
                <c:pt idx="125">
                  <c:v>1.27068</c:v>
                </c:pt>
                <c:pt idx="126">
                  <c:v>1.2632300000000001</c:v>
                </c:pt>
                <c:pt idx="127">
                  <c:v>1.2547900000000001</c:v>
                </c:pt>
                <c:pt idx="128">
                  <c:v>1.24516</c:v>
                </c:pt>
                <c:pt idx="129">
                  <c:v>1.2355499999999999</c:v>
                </c:pt>
                <c:pt idx="130">
                  <c:v>1.2210399999999999</c:v>
                </c:pt>
                <c:pt idx="131">
                  <c:v>1.20652</c:v>
                </c:pt>
                <c:pt idx="132">
                  <c:v>1.1906399999999999</c:v>
                </c:pt>
                <c:pt idx="133">
                  <c:v>1.17584</c:v>
                </c:pt>
                <c:pt idx="134">
                  <c:v>1.1589</c:v>
                </c:pt>
                <c:pt idx="135">
                  <c:v>1.13503</c:v>
                </c:pt>
                <c:pt idx="136">
                  <c:v>1.11903</c:v>
                </c:pt>
                <c:pt idx="137">
                  <c:v>1.09066</c:v>
                </c:pt>
                <c:pt idx="138">
                  <c:v>1.0728800000000001</c:v>
                </c:pt>
                <c:pt idx="139">
                  <c:v>1.05446</c:v>
                </c:pt>
                <c:pt idx="140">
                  <c:v>1.0259400000000001</c:v>
                </c:pt>
                <c:pt idx="141">
                  <c:v>1.00363</c:v>
                </c:pt>
                <c:pt idx="142">
                  <c:v>0.98121700000000001</c:v>
                </c:pt>
                <c:pt idx="143">
                  <c:v>0.95507399999999998</c:v>
                </c:pt>
                <c:pt idx="144">
                  <c:v>0.922879</c:v>
                </c:pt>
                <c:pt idx="145">
                  <c:v>0.90225900000000003</c:v>
                </c:pt>
                <c:pt idx="146">
                  <c:v>0.87189499999999998</c:v>
                </c:pt>
                <c:pt idx="147">
                  <c:v>0.838418</c:v>
                </c:pt>
                <c:pt idx="148">
                  <c:v>0.81146499999999999</c:v>
                </c:pt>
                <c:pt idx="149">
                  <c:v>0.77924499999999997</c:v>
                </c:pt>
                <c:pt idx="150">
                  <c:v>0.74756800000000001</c:v>
                </c:pt>
                <c:pt idx="151">
                  <c:v>0.71700399999999997</c:v>
                </c:pt>
                <c:pt idx="152">
                  <c:v>0.68590200000000001</c:v>
                </c:pt>
                <c:pt idx="153">
                  <c:v>0.65666000000000002</c:v>
                </c:pt>
                <c:pt idx="154">
                  <c:v>0.62707199999999996</c:v>
                </c:pt>
                <c:pt idx="155">
                  <c:v>0.59870100000000004</c:v>
                </c:pt>
                <c:pt idx="156">
                  <c:v>0.57158399999999998</c:v>
                </c:pt>
                <c:pt idx="157">
                  <c:v>0.54303800000000002</c:v>
                </c:pt>
                <c:pt idx="158">
                  <c:v>0.51473599999999997</c:v>
                </c:pt>
                <c:pt idx="159">
                  <c:v>0.48674499999999998</c:v>
                </c:pt>
                <c:pt idx="160">
                  <c:v>0.45943099999999998</c:v>
                </c:pt>
                <c:pt idx="161">
                  <c:v>0.43279400000000001</c:v>
                </c:pt>
                <c:pt idx="162">
                  <c:v>0.40739300000000001</c:v>
                </c:pt>
                <c:pt idx="163">
                  <c:v>0.38309300000000002</c:v>
                </c:pt>
                <c:pt idx="164">
                  <c:v>0.36093700000000001</c:v>
                </c:pt>
                <c:pt idx="165">
                  <c:v>0.34039399999999997</c:v>
                </c:pt>
                <c:pt idx="166">
                  <c:v>0.320212</c:v>
                </c:pt>
                <c:pt idx="167">
                  <c:v>0.30497200000000002</c:v>
                </c:pt>
                <c:pt idx="168">
                  <c:v>0.29063899999999998</c:v>
                </c:pt>
                <c:pt idx="169">
                  <c:v>0.27923300000000001</c:v>
                </c:pt>
                <c:pt idx="170">
                  <c:v>0.268789</c:v>
                </c:pt>
                <c:pt idx="171">
                  <c:v>0.26011699999999999</c:v>
                </c:pt>
                <c:pt idx="172">
                  <c:v>0.25293300000000002</c:v>
                </c:pt>
                <c:pt idx="173">
                  <c:v>0.243227</c:v>
                </c:pt>
                <c:pt idx="174">
                  <c:v>0.234151</c:v>
                </c:pt>
                <c:pt idx="175">
                  <c:v>0.22341</c:v>
                </c:pt>
                <c:pt idx="176">
                  <c:v>0.21290200000000001</c:v>
                </c:pt>
                <c:pt idx="177">
                  <c:v>0.20577699999999999</c:v>
                </c:pt>
                <c:pt idx="178">
                  <c:v>0.200847</c:v>
                </c:pt>
                <c:pt idx="179">
                  <c:v>0.19604199999999999</c:v>
                </c:pt>
                <c:pt idx="180">
                  <c:v>0.192889</c:v>
                </c:pt>
                <c:pt idx="181">
                  <c:v>0.18881600000000001</c:v>
                </c:pt>
                <c:pt idx="182">
                  <c:v>0.18521599999999999</c:v>
                </c:pt>
                <c:pt idx="183">
                  <c:v>0.18110899999999999</c:v>
                </c:pt>
                <c:pt idx="184">
                  <c:v>0.178008</c:v>
                </c:pt>
                <c:pt idx="185">
                  <c:v>0.174399</c:v>
                </c:pt>
                <c:pt idx="186">
                  <c:v>0.171489</c:v>
                </c:pt>
                <c:pt idx="187">
                  <c:v>0.16886200000000001</c:v>
                </c:pt>
                <c:pt idx="188">
                  <c:v>0.16655</c:v>
                </c:pt>
                <c:pt idx="189">
                  <c:v>0.16442100000000001</c:v>
                </c:pt>
                <c:pt idx="190">
                  <c:v>0.163517</c:v>
                </c:pt>
                <c:pt idx="191">
                  <c:v>0.161213</c:v>
                </c:pt>
                <c:pt idx="192">
                  <c:v>0.16121099999999999</c:v>
                </c:pt>
                <c:pt idx="193">
                  <c:v>0.15898300000000001</c:v>
                </c:pt>
                <c:pt idx="194">
                  <c:v>0.15701399999999999</c:v>
                </c:pt>
                <c:pt idx="195">
                  <c:v>0.15599199999999999</c:v>
                </c:pt>
                <c:pt idx="196">
                  <c:v>0.15548799999999999</c:v>
                </c:pt>
                <c:pt idx="197">
                  <c:v>0.15473700000000001</c:v>
                </c:pt>
                <c:pt idx="198">
                  <c:v>0.15377099999999999</c:v>
                </c:pt>
                <c:pt idx="199">
                  <c:v>0.15185799999999999</c:v>
                </c:pt>
                <c:pt idx="200">
                  <c:v>0.148924</c:v>
                </c:pt>
                <c:pt idx="201">
                  <c:v>0.147399</c:v>
                </c:pt>
                <c:pt idx="202">
                  <c:v>0.14598900000000001</c:v>
                </c:pt>
                <c:pt idx="203">
                  <c:v>0.145567</c:v>
                </c:pt>
                <c:pt idx="204">
                  <c:v>0.14390900000000001</c:v>
                </c:pt>
                <c:pt idx="205">
                  <c:v>0.14510300000000001</c:v>
                </c:pt>
                <c:pt idx="206">
                  <c:v>0.14191300000000001</c:v>
                </c:pt>
                <c:pt idx="207">
                  <c:v>0.14061499999999999</c:v>
                </c:pt>
                <c:pt idx="208">
                  <c:v>0.13991000000000001</c:v>
                </c:pt>
                <c:pt idx="209">
                  <c:v>0.140378</c:v>
                </c:pt>
                <c:pt idx="210">
                  <c:v>0.14014799999999999</c:v>
                </c:pt>
                <c:pt idx="211">
                  <c:v>0.13708200000000001</c:v>
                </c:pt>
                <c:pt idx="212">
                  <c:v>0.13580100000000001</c:v>
                </c:pt>
                <c:pt idx="213">
                  <c:v>0.13509199999999999</c:v>
                </c:pt>
                <c:pt idx="214">
                  <c:v>0.13353300000000001</c:v>
                </c:pt>
                <c:pt idx="215">
                  <c:v>0.13350500000000001</c:v>
                </c:pt>
                <c:pt idx="216">
                  <c:v>0.13475500000000001</c:v>
                </c:pt>
                <c:pt idx="217">
                  <c:v>0.13487499999999999</c:v>
                </c:pt>
                <c:pt idx="218">
                  <c:v>0.131546</c:v>
                </c:pt>
                <c:pt idx="219">
                  <c:v>0.12914700000000001</c:v>
                </c:pt>
                <c:pt idx="220">
                  <c:v>0.127194</c:v>
                </c:pt>
                <c:pt idx="221">
                  <c:v>0.12620999999999999</c:v>
                </c:pt>
                <c:pt idx="222">
                  <c:v>0.125357</c:v>
                </c:pt>
                <c:pt idx="223">
                  <c:v>0.12534300000000001</c:v>
                </c:pt>
                <c:pt idx="224">
                  <c:v>0.12414500000000001</c:v>
                </c:pt>
                <c:pt idx="225">
                  <c:v>0.122687</c:v>
                </c:pt>
                <c:pt idx="226">
                  <c:v>0.12091499999999999</c:v>
                </c:pt>
                <c:pt idx="227">
                  <c:v>0.12158099999999999</c:v>
                </c:pt>
                <c:pt idx="228">
                  <c:v>0.12220200000000001</c:v>
                </c:pt>
                <c:pt idx="229">
                  <c:v>0.118551</c:v>
                </c:pt>
                <c:pt idx="230">
                  <c:v>0.11855300000000001</c:v>
                </c:pt>
                <c:pt idx="231">
                  <c:v>0.117287</c:v>
                </c:pt>
                <c:pt idx="232">
                  <c:v>0.11521000000000001</c:v>
                </c:pt>
                <c:pt idx="233">
                  <c:v>0.115297</c:v>
                </c:pt>
                <c:pt idx="234">
                  <c:v>0.11414299999999999</c:v>
                </c:pt>
                <c:pt idx="235">
                  <c:v>0.11119800000000001</c:v>
                </c:pt>
                <c:pt idx="236">
                  <c:v>0.108695</c:v>
                </c:pt>
                <c:pt idx="237">
                  <c:v>0.10863100000000001</c:v>
                </c:pt>
                <c:pt idx="238">
                  <c:v>0.108096</c:v>
                </c:pt>
                <c:pt idx="239">
                  <c:v>0.10618</c:v>
                </c:pt>
                <c:pt idx="240">
                  <c:v>0.10435800000000001</c:v>
                </c:pt>
                <c:pt idx="241">
                  <c:v>0.10390099999999999</c:v>
                </c:pt>
                <c:pt idx="242">
                  <c:v>0.101854</c:v>
                </c:pt>
                <c:pt idx="243">
                  <c:v>0.101019</c:v>
                </c:pt>
                <c:pt idx="244">
                  <c:v>0.10011299999999999</c:v>
                </c:pt>
                <c:pt idx="245" formatCode="0.00E+00">
                  <c:v>9.7426399999999996E-2</c:v>
                </c:pt>
                <c:pt idx="246" formatCode="0.00E+00">
                  <c:v>9.6133700000000002E-2</c:v>
                </c:pt>
                <c:pt idx="247" formatCode="0.00E+00">
                  <c:v>9.5159499999999994E-2</c:v>
                </c:pt>
                <c:pt idx="248" formatCode="0.00E+00">
                  <c:v>9.4109499999999999E-2</c:v>
                </c:pt>
                <c:pt idx="249" formatCode="0.00E+00">
                  <c:v>9.2767199999999994E-2</c:v>
                </c:pt>
                <c:pt idx="250" formatCode="0.00E+00">
                  <c:v>9.1117900000000002E-2</c:v>
                </c:pt>
                <c:pt idx="251" formatCode="0.00E+00">
                  <c:v>9.1664300000000004E-2</c:v>
                </c:pt>
                <c:pt idx="252" formatCode="0.00E+00">
                  <c:v>8.9960600000000002E-2</c:v>
                </c:pt>
                <c:pt idx="253" formatCode="0.00E+00">
                  <c:v>8.7512499999999993E-2</c:v>
                </c:pt>
                <c:pt idx="254" formatCode="0.00E+00">
                  <c:v>8.6955099999999994E-2</c:v>
                </c:pt>
                <c:pt idx="255" formatCode="0.00E+00">
                  <c:v>8.6925000000000002E-2</c:v>
                </c:pt>
                <c:pt idx="256" formatCode="0.00E+00">
                  <c:v>8.5046800000000006E-2</c:v>
                </c:pt>
                <c:pt idx="257" formatCode="0.00E+00">
                  <c:v>8.3273899999999998E-2</c:v>
                </c:pt>
                <c:pt idx="258" formatCode="0.00E+00">
                  <c:v>8.2554799999999998E-2</c:v>
                </c:pt>
                <c:pt idx="259" formatCode="0.00E+00">
                  <c:v>8.1911999999999999E-2</c:v>
                </c:pt>
                <c:pt idx="260" formatCode="0.00E+00">
                  <c:v>8.0864900000000003E-2</c:v>
                </c:pt>
                <c:pt idx="261" formatCode="0.00E+00">
                  <c:v>7.8331499999999998E-2</c:v>
                </c:pt>
                <c:pt idx="262" formatCode="0.00E+00">
                  <c:v>7.7056399999999997E-2</c:v>
                </c:pt>
                <c:pt idx="263" formatCode="0.00E+00">
                  <c:v>7.64098E-2</c:v>
                </c:pt>
                <c:pt idx="264" formatCode="0.00E+00">
                  <c:v>7.4831499999999995E-2</c:v>
                </c:pt>
                <c:pt idx="265" formatCode="0.00E+00">
                  <c:v>7.3612200000000003E-2</c:v>
                </c:pt>
                <c:pt idx="266" formatCode="0.00E+00">
                  <c:v>7.2826399999999999E-2</c:v>
                </c:pt>
                <c:pt idx="267" formatCode="0.00E+00">
                  <c:v>7.3022799999999999E-2</c:v>
                </c:pt>
                <c:pt idx="268" formatCode="0.00E+00">
                  <c:v>7.2491600000000003E-2</c:v>
                </c:pt>
                <c:pt idx="269" formatCode="0.00E+00">
                  <c:v>7.1161699999999994E-2</c:v>
                </c:pt>
                <c:pt idx="270" formatCode="0.00E+00">
                  <c:v>6.8987800000000002E-2</c:v>
                </c:pt>
                <c:pt idx="271" formatCode="0.00E+00">
                  <c:v>6.7819599999999994E-2</c:v>
                </c:pt>
                <c:pt idx="272" formatCode="0.00E+00">
                  <c:v>6.6692399999999999E-2</c:v>
                </c:pt>
                <c:pt idx="273" formatCode="0.00E+00">
                  <c:v>6.9148500000000002E-2</c:v>
                </c:pt>
                <c:pt idx="274" formatCode="0.00E+00">
                  <c:v>6.7185400000000006E-2</c:v>
                </c:pt>
                <c:pt idx="275" formatCode="0.00E+00">
                  <c:v>6.6017199999999998E-2</c:v>
                </c:pt>
                <c:pt idx="276" formatCode="0.00E+00">
                  <c:v>6.5320000000000003E-2</c:v>
                </c:pt>
                <c:pt idx="277" formatCode="0.00E+00">
                  <c:v>6.4556600000000006E-2</c:v>
                </c:pt>
                <c:pt idx="278" formatCode="0.00E+00">
                  <c:v>6.4329600000000001E-2</c:v>
                </c:pt>
                <c:pt idx="279" formatCode="0.00E+00">
                  <c:v>6.3529500000000003E-2</c:v>
                </c:pt>
                <c:pt idx="280" formatCode="0.00E+00">
                  <c:v>6.1099500000000001E-2</c:v>
                </c:pt>
                <c:pt idx="281" formatCode="0.00E+00">
                  <c:v>6.0397100000000002E-2</c:v>
                </c:pt>
                <c:pt idx="282" formatCode="0.00E+00">
                  <c:v>6.0143500000000003E-2</c:v>
                </c:pt>
                <c:pt idx="283" formatCode="0.00E+00">
                  <c:v>5.9798200000000003E-2</c:v>
                </c:pt>
                <c:pt idx="284" formatCode="0.00E+00">
                  <c:v>5.8762099999999998E-2</c:v>
                </c:pt>
                <c:pt idx="285" formatCode="0.00E+00">
                  <c:v>5.7713E-2</c:v>
                </c:pt>
                <c:pt idx="286" formatCode="0.00E+00">
                  <c:v>5.7127499999999998E-2</c:v>
                </c:pt>
                <c:pt idx="287" formatCode="0.00E+00">
                  <c:v>5.6600600000000001E-2</c:v>
                </c:pt>
                <c:pt idx="288" formatCode="0.00E+00">
                  <c:v>5.6424099999999998E-2</c:v>
                </c:pt>
                <c:pt idx="289" formatCode="0.00E+00">
                  <c:v>5.5449499999999999E-2</c:v>
                </c:pt>
                <c:pt idx="290" formatCode="0.00E+00">
                  <c:v>5.5243500000000001E-2</c:v>
                </c:pt>
                <c:pt idx="291" formatCode="0.00E+00">
                  <c:v>5.3934599999999999E-2</c:v>
                </c:pt>
                <c:pt idx="292" formatCode="0.00E+00">
                  <c:v>5.3525900000000001E-2</c:v>
                </c:pt>
                <c:pt idx="293" formatCode="0.00E+00">
                  <c:v>5.3217399999999998E-2</c:v>
                </c:pt>
                <c:pt idx="294" formatCode="0.00E+00">
                  <c:v>5.2827800000000001E-2</c:v>
                </c:pt>
                <c:pt idx="295" formatCode="0.00E+00">
                  <c:v>5.3676599999999998E-2</c:v>
                </c:pt>
                <c:pt idx="296" formatCode="0.00E+00">
                  <c:v>5.4225000000000002E-2</c:v>
                </c:pt>
                <c:pt idx="297" formatCode="0.00E+00">
                  <c:v>5.2234599999999999E-2</c:v>
                </c:pt>
                <c:pt idx="298" formatCode="0.00E+00">
                  <c:v>5.0790299999999997E-2</c:v>
                </c:pt>
                <c:pt idx="299" formatCode="0.00E+00">
                  <c:v>5.0780800000000001E-2</c:v>
                </c:pt>
                <c:pt idx="300" formatCode="0.00E+00">
                  <c:v>5.0830800000000002E-2</c:v>
                </c:pt>
                <c:pt idx="301" formatCode="0.00E+00">
                  <c:v>5.0131799999999997E-2</c:v>
                </c:pt>
                <c:pt idx="302" formatCode="0.00E+00">
                  <c:v>4.9837100000000002E-2</c:v>
                </c:pt>
                <c:pt idx="303" formatCode="0.00E+00">
                  <c:v>5.1148899999999997E-2</c:v>
                </c:pt>
                <c:pt idx="304" formatCode="0.00E+00">
                  <c:v>5.0275300000000002E-2</c:v>
                </c:pt>
                <c:pt idx="305" formatCode="0.00E+00">
                  <c:v>4.8528700000000001E-2</c:v>
                </c:pt>
                <c:pt idx="306" formatCode="0.00E+00">
                  <c:v>4.8287400000000001E-2</c:v>
                </c:pt>
                <c:pt idx="307" formatCode="0.00E+00">
                  <c:v>4.8215399999999999E-2</c:v>
                </c:pt>
                <c:pt idx="308" formatCode="0.00E+00">
                  <c:v>4.8089E-2</c:v>
                </c:pt>
                <c:pt idx="309" formatCode="0.00E+00">
                  <c:v>4.7809600000000001E-2</c:v>
                </c:pt>
                <c:pt idx="310" formatCode="0.00E+00">
                  <c:v>4.7094799999999999E-2</c:v>
                </c:pt>
                <c:pt idx="311" formatCode="0.00E+00">
                  <c:v>4.7582600000000003E-2</c:v>
                </c:pt>
                <c:pt idx="312" formatCode="0.00E+00">
                  <c:v>4.7087200000000003E-2</c:v>
                </c:pt>
                <c:pt idx="313" formatCode="0.00E+00">
                  <c:v>4.63948E-2</c:v>
                </c:pt>
                <c:pt idx="314" formatCode="0.00E+00">
                  <c:v>4.5897E-2</c:v>
                </c:pt>
                <c:pt idx="315" formatCode="0.00E+00">
                  <c:v>4.59146E-2</c:v>
                </c:pt>
                <c:pt idx="316" formatCode="0.00E+00">
                  <c:v>4.5612300000000001E-2</c:v>
                </c:pt>
                <c:pt idx="317" formatCode="0.00E+00">
                  <c:v>4.5280500000000001E-2</c:v>
                </c:pt>
                <c:pt idx="318" formatCode="0.00E+00">
                  <c:v>4.4943799999999999E-2</c:v>
                </c:pt>
                <c:pt idx="319" formatCode="0.00E+00">
                  <c:v>4.4561400000000001E-2</c:v>
                </c:pt>
                <c:pt idx="320" formatCode="0.00E+00">
                  <c:v>4.4252899999999998E-2</c:v>
                </c:pt>
                <c:pt idx="321" formatCode="0.00E+00">
                  <c:v>4.4376400000000003E-2</c:v>
                </c:pt>
                <c:pt idx="322" formatCode="0.00E+00">
                  <c:v>4.40493E-2</c:v>
                </c:pt>
                <c:pt idx="323" formatCode="0.00E+00">
                  <c:v>4.3756499999999997E-2</c:v>
                </c:pt>
                <c:pt idx="324" formatCode="0.00E+00">
                  <c:v>4.3454199999999998E-2</c:v>
                </c:pt>
                <c:pt idx="325" formatCode="0.00E+00">
                  <c:v>4.3371199999999999E-2</c:v>
                </c:pt>
                <c:pt idx="326" formatCode="0.00E+00">
                  <c:v>4.2944900000000001E-2</c:v>
                </c:pt>
                <c:pt idx="327" formatCode="0.00E+00">
                  <c:v>4.2807100000000001E-2</c:v>
                </c:pt>
                <c:pt idx="328" formatCode="0.00E+00">
                  <c:v>4.2688799999999999E-2</c:v>
                </c:pt>
                <c:pt idx="329" formatCode="0.00E+00">
                  <c:v>4.2619200000000003E-2</c:v>
                </c:pt>
                <c:pt idx="330" formatCode="0.00E+00">
                  <c:v>4.2608699999999999E-2</c:v>
                </c:pt>
                <c:pt idx="331" formatCode="0.00E+00">
                  <c:v>4.2197699999999998E-2</c:v>
                </c:pt>
                <c:pt idx="332" formatCode="0.00E+00">
                  <c:v>4.2136199999999999E-2</c:v>
                </c:pt>
                <c:pt idx="333" formatCode="0.00E+00">
                  <c:v>4.1749000000000001E-2</c:v>
                </c:pt>
                <c:pt idx="334" formatCode="0.00E+00">
                  <c:v>4.14495E-2</c:v>
                </c:pt>
                <c:pt idx="335" formatCode="0.00E+00">
                  <c:v>4.1238299999999999E-2</c:v>
                </c:pt>
                <c:pt idx="336" formatCode="0.00E+00">
                  <c:v>4.1402799999999997E-2</c:v>
                </c:pt>
                <c:pt idx="337" formatCode="0.00E+00">
                  <c:v>4.1428100000000002E-2</c:v>
                </c:pt>
                <c:pt idx="338" formatCode="0.00E+00">
                  <c:v>4.0987500000000003E-2</c:v>
                </c:pt>
                <c:pt idx="339" formatCode="0.00E+00">
                  <c:v>4.0739999999999998E-2</c:v>
                </c:pt>
                <c:pt idx="340" formatCode="0.00E+00">
                  <c:v>4.0717099999999999E-2</c:v>
                </c:pt>
                <c:pt idx="341" formatCode="0.00E+00">
                  <c:v>4.0443399999999997E-2</c:v>
                </c:pt>
                <c:pt idx="342" formatCode="0.00E+00">
                  <c:v>4.01993E-2</c:v>
                </c:pt>
                <c:pt idx="343" formatCode="0.00E+00">
                  <c:v>4.0059600000000001E-2</c:v>
                </c:pt>
                <c:pt idx="344" formatCode="0.00E+00">
                  <c:v>3.9914100000000001E-2</c:v>
                </c:pt>
                <c:pt idx="345" formatCode="0.00E+00">
                  <c:v>3.9539299999999999E-2</c:v>
                </c:pt>
                <c:pt idx="346" formatCode="0.00E+00">
                  <c:v>3.95374E-2</c:v>
                </c:pt>
                <c:pt idx="347" formatCode="0.00E+00">
                  <c:v>3.91426E-2</c:v>
                </c:pt>
                <c:pt idx="348" formatCode="0.00E+00">
                  <c:v>3.91846E-2</c:v>
                </c:pt>
                <c:pt idx="349" formatCode="0.00E+00">
                  <c:v>3.9123499999999999E-2</c:v>
                </c:pt>
                <c:pt idx="350" formatCode="0.00E+00">
                  <c:v>3.8719700000000003E-2</c:v>
                </c:pt>
                <c:pt idx="351" formatCode="0.00E+00">
                  <c:v>3.82838E-2</c:v>
                </c:pt>
                <c:pt idx="352" formatCode="0.00E+00">
                  <c:v>3.8392099999999998E-2</c:v>
                </c:pt>
                <c:pt idx="353" formatCode="0.00E+00">
                  <c:v>3.8018200000000002E-2</c:v>
                </c:pt>
                <c:pt idx="354" formatCode="0.00E+00">
                  <c:v>3.7504700000000002E-2</c:v>
                </c:pt>
                <c:pt idx="355" formatCode="0.00E+00">
                  <c:v>3.7240500000000003E-2</c:v>
                </c:pt>
                <c:pt idx="356" formatCode="0.00E+00">
                  <c:v>3.68905E-2</c:v>
                </c:pt>
                <c:pt idx="357" formatCode="0.00E+00">
                  <c:v>3.6599199999999998E-2</c:v>
                </c:pt>
                <c:pt idx="358" formatCode="0.00E+00">
                  <c:v>3.6565300000000002E-2</c:v>
                </c:pt>
                <c:pt idx="359" formatCode="0.00E+00">
                  <c:v>3.6184800000000003E-2</c:v>
                </c:pt>
                <c:pt idx="360" formatCode="0.00E+00">
                  <c:v>3.5821899999999997E-2</c:v>
                </c:pt>
                <c:pt idx="361" formatCode="0.00E+00">
                  <c:v>3.5410400000000002E-2</c:v>
                </c:pt>
                <c:pt idx="362" formatCode="0.00E+00">
                  <c:v>3.5043199999999997E-2</c:v>
                </c:pt>
                <c:pt idx="363" formatCode="0.00E+00">
                  <c:v>3.4646499999999997E-2</c:v>
                </c:pt>
                <c:pt idx="364" formatCode="0.00E+00">
                  <c:v>3.4549200000000002E-2</c:v>
                </c:pt>
                <c:pt idx="365" formatCode="0.00E+00">
                  <c:v>3.4287900000000003E-2</c:v>
                </c:pt>
                <c:pt idx="366" formatCode="0.00E+00">
                  <c:v>3.38578E-2</c:v>
                </c:pt>
                <c:pt idx="367" formatCode="0.00E+00">
                  <c:v>3.3516900000000002E-2</c:v>
                </c:pt>
                <c:pt idx="368" formatCode="0.00E+00">
                  <c:v>3.3215500000000002E-2</c:v>
                </c:pt>
                <c:pt idx="369" formatCode="0.00E+00">
                  <c:v>3.29647E-2</c:v>
                </c:pt>
                <c:pt idx="370" formatCode="0.00E+00">
                  <c:v>3.2516000000000003E-2</c:v>
                </c:pt>
                <c:pt idx="371" formatCode="0.00E+00">
                  <c:v>3.2202700000000001E-2</c:v>
                </c:pt>
                <c:pt idx="372" formatCode="0.00E+00">
                  <c:v>3.1982900000000002E-2</c:v>
                </c:pt>
                <c:pt idx="373" formatCode="0.00E+00">
                  <c:v>3.1666300000000001E-2</c:v>
                </c:pt>
                <c:pt idx="374" formatCode="0.00E+00">
                  <c:v>3.1302000000000003E-2</c:v>
                </c:pt>
                <c:pt idx="375" formatCode="0.00E+00">
                  <c:v>3.0884700000000001E-2</c:v>
                </c:pt>
                <c:pt idx="376" formatCode="0.00E+00">
                  <c:v>3.0519999999999999E-2</c:v>
                </c:pt>
                <c:pt idx="377" formatCode="0.00E+00">
                  <c:v>3.01623E-2</c:v>
                </c:pt>
                <c:pt idx="378" formatCode="0.00E+00">
                  <c:v>2.9863799999999999E-2</c:v>
                </c:pt>
                <c:pt idx="379" formatCode="0.00E+00">
                  <c:v>2.9969699999999998E-2</c:v>
                </c:pt>
                <c:pt idx="380" formatCode="0.00E+00">
                  <c:v>2.95792E-2</c:v>
                </c:pt>
                <c:pt idx="381" formatCode="0.00E+00">
                  <c:v>2.9301199999999999E-2</c:v>
                </c:pt>
                <c:pt idx="382" formatCode="0.00E+00">
                  <c:v>2.94957E-2</c:v>
                </c:pt>
                <c:pt idx="383" formatCode="0.00E+00">
                  <c:v>2.9744099999999999E-2</c:v>
                </c:pt>
                <c:pt idx="384" formatCode="0.00E+00">
                  <c:v>2.9302100000000001E-2</c:v>
                </c:pt>
                <c:pt idx="385" formatCode="0.00E+00">
                  <c:v>2.8519599999999999E-2</c:v>
                </c:pt>
                <c:pt idx="386" formatCode="0.00E+00">
                  <c:v>2.9043699999999999E-2</c:v>
                </c:pt>
                <c:pt idx="387" formatCode="0.00E+00">
                  <c:v>2.8356599999999999E-2</c:v>
                </c:pt>
                <c:pt idx="388" formatCode="0.00E+00">
                  <c:v>2.9118499999999999E-2</c:v>
                </c:pt>
                <c:pt idx="389" formatCode="0.00E+00">
                  <c:v>2.8604999999999998E-2</c:v>
                </c:pt>
                <c:pt idx="390" formatCode="0.00E+00">
                  <c:v>2.7772399999999999E-2</c:v>
                </c:pt>
                <c:pt idx="391" formatCode="0.00E+00">
                  <c:v>2.8153399999999999E-2</c:v>
                </c:pt>
                <c:pt idx="392" formatCode="0.00E+00">
                  <c:v>2.8129100000000001E-2</c:v>
                </c:pt>
                <c:pt idx="393" formatCode="0.00E+00">
                  <c:v>2.6333800000000001E-2</c:v>
                </c:pt>
                <c:pt idx="394" formatCode="0.00E+00">
                  <c:v>2.6811100000000001E-2</c:v>
                </c:pt>
                <c:pt idx="395" formatCode="0.00E+00">
                  <c:v>2.6879799999999999E-2</c:v>
                </c:pt>
                <c:pt idx="396" formatCode="0.00E+00">
                  <c:v>2.6305700000000001E-2</c:v>
                </c:pt>
                <c:pt idx="397" formatCode="0.00E+00">
                  <c:v>2.6420599999999999E-2</c:v>
                </c:pt>
                <c:pt idx="398" formatCode="0.00E+00">
                  <c:v>2.67253E-2</c:v>
                </c:pt>
                <c:pt idx="399" formatCode="0.00E+00">
                  <c:v>2.6144500000000001E-2</c:v>
                </c:pt>
                <c:pt idx="400" formatCode="0.00E+00">
                  <c:v>2.48513E-2</c:v>
                </c:pt>
                <c:pt idx="401" formatCode="0.00E+00">
                  <c:v>2.49844E-2</c:v>
                </c:pt>
                <c:pt idx="402" formatCode="0.00E+00">
                  <c:v>2.5579899999999999E-2</c:v>
                </c:pt>
                <c:pt idx="403" formatCode="0.00E+00">
                  <c:v>2.61102E-2</c:v>
                </c:pt>
                <c:pt idx="404" formatCode="0.00E+00">
                  <c:v>2.61459E-2</c:v>
                </c:pt>
                <c:pt idx="405" formatCode="0.00E+00">
                  <c:v>2.5667200000000001E-2</c:v>
                </c:pt>
                <c:pt idx="406" formatCode="0.00E+00">
                  <c:v>2.5254700000000001E-2</c:v>
                </c:pt>
                <c:pt idx="407" formatCode="0.00E+00">
                  <c:v>2.5153200000000001E-2</c:v>
                </c:pt>
                <c:pt idx="408" formatCode="0.00E+00">
                  <c:v>2.4841800000000001E-2</c:v>
                </c:pt>
                <c:pt idx="409" formatCode="0.00E+00">
                  <c:v>2.44412E-2</c:v>
                </c:pt>
                <c:pt idx="410" formatCode="0.00E+00">
                  <c:v>2.3977800000000001E-2</c:v>
                </c:pt>
                <c:pt idx="411" formatCode="0.00E+00">
                  <c:v>2.4709700000000001E-2</c:v>
                </c:pt>
                <c:pt idx="412" formatCode="0.00E+00">
                  <c:v>2.5311E-2</c:v>
                </c:pt>
                <c:pt idx="413" formatCode="0.00E+00">
                  <c:v>2.46859E-2</c:v>
                </c:pt>
                <c:pt idx="414" formatCode="0.00E+00">
                  <c:v>2.3140399999999998E-2</c:v>
                </c:pt>
                <c:pt idx="415" formatCode="0.00E+00">
                  <c:v>2.2675000000000001E-2</c:v>
                </c:pt>
                <c:pt idx="416" formatCode="0.00E+00">
                  <c:v>2.2613000000000001E-2</c:v>
                </c:pt>
                <c:pt idx="417" formatCode="0.00E+00">
                  <c:v>2.2696500000000001E-2</c:v>
                </c:pt>
                <c:pt idx="418" formatCode="0.00E+00">
                  <c:v>2.2787999999999999E-2</c:v>
                </c:pt>
                <c:pt idx="419" formatCode="0.00E+00">
                  <c:v>2.20704E-2</c:v>
                </c:pt>
                <c:pt idx="420" formatCode="0.00E+00">
                  <c:v>2.2507200000000002E-2</c:v>
                </c:pt>
                <c:pt idx="421" formatCode="0.00E+00">
                  <c:v>2.1796200000000002E-2</c:v>
                </c:pt>
                <c:pt idx="422" formatCode="0.00E+00">
                  <c:v>2.18573E-2</c:v>
                </c:pt>
                <c:pt idx="423" formatCode="0.00E+00">
                  <c:v>2.1791000000000001E-2</c:v>
                </c:pt>
                <c:pt idx="424" formatCode="0.00E+00">
                  <c:v>2.1489100000000001E-2</c:v>
                </c:pt>
                <c:pt idx="425" formatCode="0.00E+00">
                  <c:v>2.04172E-2</c:v>
                </c:pt>
                <c:pt idx="426" formatCode="0.00E+00">
                  <c:v>2.0267E-2</c:v>
                </c:pt>
                <c:pt idx="427" formatCode="0.00E+00">
                  <c:v>2.0008100000000001E-2</c:v>
                </c:pt>
                <c:pt idx="428" formatCode="0.00E+00">
                  <c:v>1.97897E-2</c:v>
                </c:pt>
                <c:pt idx="429" formatCode="0.00E+00">
                  <c:v>1.9671399999999999E-2</c:v>
                </c:pt>
                <c:pt idx="430" formatCode="0.00E+00">
                  <c:v>2.01035E-2</c:v>
                </c:pt>
                <c:pt idx="431" formatCode="0.00E+00">
                  <c:v>1.91278E-2</c:v>
                </c:pt>
                <c:pt idx="432" formatCode="0.00E+00">
                  <c:v>1.8854099999999999E-2</c:v>
                </c:pt>
                <c:pt idx="433" formatCode="0.00E+00">
                  <c:v>1.95479E-2</c:v>
                </c:pt>
                <c:pt idx="434" formatCode="0.00E+00">
                  <c:v>1.8835500000000002E-2</c:v>
                </c:pt>
                <c:pt idx="435" formatCode="0.00E+00">
                  <c:v>1.80254E-2</c:v>
                </c:pt>
                <c:pt idx="436" formatCode="0.00E+00">
                  <c:v>1.7222399999999999E-2</c:v>
                </c:pt>
                <c:pt idx="437" formatCode="0.00E+00">
                  <c:v>1.719E-2</c:v>
                </c:pt>
                <c:pt idx="438" formatCode="0.00E+00">
                  <c:v>1.71924E-2</c:v>
                </c:pt>
                <c:pt idx="439" formatCode="0.00E+00">
                  <c:v>1.7206699999999998E-2</c:v>
                </c:pt>
                <c:pt idx="440" formatCode="0.00E+00">
                  <c:v>1.72567E-2</c:v>
                </c:pt>
                <c:pt idx="441" formatCode="0.00E+00">
                  <c:v>1.6956300000000001E-2</c:v>
                </c:pt>
                <c:pt idx="442" formatCode="0.00E+00">
                  <c:v>1.6420400000000002E-2</c:v>
                </c:pt>
                <c:pt idx="443" formatCode="0.00E+00">
                  <c:v>1.6645400000000001E-2</c:v>
                </c:pt>
                <c:pt idx="444" formatCode="0.00E+00">
                  <c:v>1.6648799999999998E-2</c:v>
                </c:pt>
                <c:pt idx="445" formatCode="0.00E+00">
                  <c:v>1.54734E-2</c:v>
                </c:pt>
                <c:pt idx="446" formatCode="0.00E+00">
                  <c:v>1.51906E-2</c:v>
                </c:pt>
                <c:pt idx="447" formatCode="0.00E+00">
                  <c:v>1.5257400000000001E-2</c:v>
                </c:pt>
                <c:pt idx="448" formatCode="0.00E+00">
                  <c:v>1.5412800000000001E-2</c:v>
                </c:pt>
                <c:pt idx="449" formatCode="0.00E+00">
                  <c:v>1.4883499999999999E-2</c:v>
                </c:pt>
                <c:pt idx="450" formatCode="0.00E+00">
                  <c:v>1.46871E-2</c:v>
                </c:pt>
                <c:pt idx="451" formatCode="0.00E+00">
                  <c:v>1.4449099999999999E-2</c:v>
                </c:pt>
                <c:pt idx="452" formatCode="0.00E+00">
                  <c:v>1.39828E-2</c:v>
                </c:pt>
                <c:pt idx="453" formatCode="0.00E+00">
                  <c:v>1.42407E-2</c:v>
                </c:pt>
                <c:pt idx="454" formatCode="0.00E+00">
                  <c:v>1.3905000000000001E-2</c:v>
                </c:pt>
                <c:pt idx="455" formatCode="0.00E+00">
                  <c:v>1.3714799999999999E-2</c:v>
                </c:pt>
                <c:pt idx="456" formatCode="0.00E+00">
                  <c:v>1.34816E-2</c:v>
                </c:pt>
                <c:pt idx="457" formatCode="0.00E+00">
                  <c:v>1.3303300000000001E-2</c:v>
                </c:pt>
                <c:pt idx="458" formatCode="0.00E+00">
                  <c:v>1.30806E-2</c:v>
                </c:pt>
                <c:pt idx="459" formatCode="0.00E+00">
                  <c:v>1.29356E-2</c:v>
                </c:pt>
                <c:pt idx="460" formatCode="0.00E+00">
                  <c:v>1.27692E-2</c:v>
                </c:pt>
                <c:pt idx="461" formatCode="0.00E+00">
                  <c:v>1.2526499999999999E-2</c:v>
                </c:pt>
                <c:pt idx="462" formatCode="0.00E+00">
                  <c:v>1.2721100000000001E-2</c:v>
                </c:pt>
                <c:pt idx="463" formatCode="0.00E+00">
                  <c:v>1.23777E-2</c:v>
                </c:pt>
                <c:pt idx="464" formatCode="0.00E+00">
                  <c:v>1.2356300000000001E-2</c:v>
                </c:pt>
                <c:pt idx="465" formatCode="0.00E+00">
                  <c:v>1.1693E-2</c:v>
                </c:pt>
                <c:pt idx="466" formatCode="0.00E+00">
                  <c:v>1.6993000000000001E-2</c:v>
                </c:pt>
                <c:pt idx="467" formatCode="0.00E+00">
                  <c:v>1.49827E-2</c:v>
                </c:pt>
                <c:pt idx="468" formatCode="0.00E+00">
                  <c:v>1.15056E-2</c:v>
                </c:pt>
                <c:pt idx="469" formatCode="0.00E+00">
                  <c:v>1.15643E-2</c:v>
                </c:pt>
                <c:pt idx="470" formatCode="0.00E+00">
                  <c:v>1.13163E-2</c:v>
                </c:pt>
                <c:pt idx="471" formatCode="0.00E+00">
                  <c:v>1.1244799999999999E-2</c:v>
                </c:pt>
                <c:pt idx="472" formatCode="0.00E+00">
                  <c:v>1.1216200000000001E-2</c:v>
                </c:pt>
                <c:pt idx="473" formatCode="0.00E+00">
                  <c:v>1.1126E-2</c:v>
                </c:pt>
                <c:pt idx="474" formatCode="0.00E+00">
                  <c:v>1.09982E-2</c:v>
                </c:pt>
                <c:pt idx="475" formatCode="0.00E+00">
                  <c:v>1.1043499999999999E-2</c:v>
                </c:pt>
                <c:pt idx="476" formatCode="0.00E+00">
                  <c:v>1.09239E-2</c:v>
                </c:pt>
                <c:pt idx="477" formatCode="0.00E+00">
                  <c:v>1.0756E-2</c:v>
                </c:pt>
                <c:pt idx="478" formatCode="0.00E+00">
                  <c:v>1.06268E-2</c:v>
                </c:pt>
                <c:pt idx="479" formatCode="0.00E+00">
                  <c:v>1.0532400000000001E-2</c:v>
                </c:pt>
                <c:pt idx="480" formatCode="0.00E+00">
                  <c:v>1.06859E-2</c:v>
                </c:pt>
                <c:pt idx="481" formatCode="0.00E+00">
                  <c:v>1.0404099999999999E-2</c:v>
                </c:pt>
                <c:pt idx="482" formatCode="0.00E+00">
                  <c:v>1.02711E-2</c:v>
                </c:pt>
                <c:pt idx="483" formatCode="0.00E+00">
                  <c:v>1.01352E-2</c:v>
                </c:pt>
                <c:pt idx="484" formatCode="0.00E+00">
                  <c:v>9.97257E-3</c:v>
                </c:pt>
                <c:pt idx="485" formatCode="0.00E+00">
                  <c:v>9.9554099999999996E-3</c:v>
                </c:pt>
                <c:pt idx="486" formatCode="0.00E+00">
                  <c:v>9.8452599999999998E-3</c:v>
                </c:pt>
                <c:pt idx="487" formatCode="0.00E+00">
                  <c:v>9.6898100000000001E-3</c:v>
                </c:pt>
                <c:pt idx="488" formatCode="0.00E+00">
                  <c:v>9.5329300000000002E-3</c:v>
                </c:pt>
                <c:pt idx="489" formatCode="0.00E+00">
                  <c:v>9.4175300000000003E-3</c:v>
                </c:pt>
                <c:pt idx="490" formatCode="0.00E+00">
                  <c:v>9.3503000000000006E-3</c:v>
                </c:pt>
                <c:pt idx="491" formatCode="0.00E+00">
                  <c:v>9.2449200000000002E-3</c:v>
                </c:pt>
                <c:pt idx="492" formatCode="0.00E+00">
                  <c:v>9.1075900000000005E-3</c:v>
                </c:pt>
                <c:pt idx="493" formatCode="0.00E+00">
                  <c:v>9.0580000000000001E-3</c:v>
                </c:pt>
                <c:pt idx="494" formatCode="0.00E+00">
                  <c:v>8.9759799999999997E-3</c:v>
                </c:pt>
                <c:pt idx="495" formatCode="0.00E+00">
                  <c:v>9.0393999999999995E-3</c:v>
                </c:pt>
                <c:pt idx="496" formatCode="0.00E+00">
                  <c:v>9.0212799999999996E-3</c:v>
                </c:pt>
                <c:pt idx="497" formatCode="0.00E+00">
                  <c:v>8.7170600000000004E-3</c:v>
                </c:pt>
                <c:pt idx="498" formatCode="0.00E+00">
                  <c:v>8.5420600000000006E-3</c:v>
                </c:pt>
                <c:pt idx="499" formatCode="0.00E+00">
                  <c:v>8.3847000000000001E-3</c:v>
                </c:pt>
                <c:pt idx="500" formatCode="0.00E+00">
                  <c:v>8.3704000000000001E-3</c:v>
                </c:pt>
                <c:pt idx="501" formatCode="0.00E+00">
                  <c:v>8.2998299999999994E-3</c:v>
                </c:pt>
                <c:pt idx="502" formatCode="0.00E+00">
                  <c:v>8.2106599999999998E-3</c:v>
                </c:pt>
                <c:pt idx="503" formatCode="0.00E+00">
                  <c:v>8.2330700000000003E-3</c:v>
                </c:pt>
                <c:pt idx="504" formatCode="0.00E+00">
                  <c:v>8.1171999999999998E-3</c:v>
                </c:pt>
                <c:pt idx="505" formatCode="0.00E+00">
                  <c:v>8.0013299999999992E-3</c:v>
                </c:pt>
                <c:pt idx="506" formatCode="0.00E+00">
                  <c:v>7.9622300000000007E-3</c:v>
                </c:pt>
                <c:pt idx="507" formatCode="0.00E+00">
                  <c:v>7.9288499999999994E-3</c:v>
                </c:pt>
                <c:pt idx="508" formatCode="0.00E+00">
                  <c:v>7.8849799999999998E-3</c:v>
                </c:pt>
                <c:pt idx="509" formatCode="0.00E+00">
                  <c:v>7.8554200000000001E-3</c:v>
                </c:pt>
                <c:pt idx="510" formatCode="0.00E+00">
                  <c:v>7.80535E-3</c:v>
                </c:pt>
                <c:pt idx="511" formatCode="0.00E+00">
                  <c:v>7.6718300000000001E-3</c:v>
                </c:pt>
                <c:pt idx="512" formatCode="0.00E+00">
                  <c:v>7.6422699999999996E-3</c:v>
                </c:pt>
                <c:pt idx="513" formatCode="0.00E+00">
                  <c:v>7.6188999999999996E-3</c:v>
                </c:pt>
                <c:pt idx="514" formatCode="0.00E+00">
                  <c:v>7.5283099999999999E-3</c:v>
                </c:pt>
                <c:pt idx="515" formatCode="0.00E+00">
                  <c:v>7.5330700000000002E-3</c:v>
                </c:pt>
                <c:pt idx="516" formatCode="0.00E+00">
                  <c:v>7.5707400000000003E-3</c:v>
                </c:pt>
                <c:pt idx="517" formatCode="0.00E+00">
                  <c:v>7.6422699999999996E-3</c:v>
                </c:pt>
                <c:pt idx="518" formatCode="0.00E+00">
                  <c:v>7.49922E-3</c:v>
                </c:pt>
                <c:pt idx="519" formatCode="0.00E+00">
                  <c:v>7.4315099999999997E-3</c:v>
                </c:pt>
                <c:pt idx="520" formatCode="0.00E+00">
                  <c:v>7.3475800000000003E-3</c:v>
                </c:pt>
                <c:pt idx="521" formatCode="0.00E+00">
                  <c:v>7.4076699999999999E-3</c:v>
                </c:pt>
                <c:pt idx="522" formatCode="0.00E+00">
                  <c:v>7.2479199999999997E-3</c:v>
                </c:pt>
                <c:pt idx="523" formatCode="0.00E+00">
                  <c:v>7.2035800000000002E-3</c:v>
                </c:pt>
                <c:pt idx="524" formatCode="0.00E+00">
                  <c:v>7.2784399999999997E-3</c:v>
                </c:pt>
                <c:pt idx="525" formatCode="0.00E+00">
                  <c:v>7.2512599999999998E-3</c:v>
                </c:pt>
                <c:pt idx="526" formatCode="0.00E+00">
                  <c:v>7.2622299999999997E-3</c:v>
                </c:pt>
                <c:pt idx="527" formatCode="0.00E+00">
                  <c:v>7.1558999999999998E-3</c:v>
                </c:pt>
                <c:pt idx="528" formatCode="0.00E+00">
                  <c:v>7.1997600000000004E-3</c:v>
                </c:pt>
                <c:pt idx="529" formatCode="0.00E+00">
                  <c:v>7.1530300000000003E-3</c:v>
                </c:pt>
                <c:pt idx="530" formatCode="0.00E+00">
                  <c:v>7.0800799999999999E-3</c:v>
                </c:pt>
                <c:pt idx="531" formatCode="0.00E+00">
                  <c:v>6.8793300000000003E-3</c:v>
                </c:pt>
                <c:pt idx="532" formatCode="0.00E+00">
                  <c:v>6.6523600000000004E-3</c:v>
                </c:pt>
                <c:pt idx="533" formatCode="0.00E+00">
                  <c:v>6.8225899999999999E-3</c:v>
                </c:pt>
                <c:pt idx="534" formatCode="0.00E+00">
                  <c:v>6.9813699999999998E-3</c:v>
                </c:pt>
                <c:pt idx="535" formatCode="0.00E+00">
                  <c:v>6.9551500000000002E-3</c:v>
                </c:pt>
                <c:pt idx="536" formatCode="0.00E+00">
                  <c:v>6.9670699999999997E-3</c:v>
                </c:pt>
                <c:pt idx="537" formatCode="0.00E+00">
                  <c:v>7.0700600000000004E-3</c:v>
                </c:pt>
                <c:pt idx="538" formatCode="0.00E+00">
                  <c:v>6.9312999999999996E-3</c:v>
                </c:pt>
                <c:pt idx="539" formatCode="0.00E+00">
                  <c:v>6.80256E-3</c:v>
                </c:pt>
                <c:pt idx="540" formatCode="0.00E+00">
                  <c:v>6.6227899999999999E-3</c:v>
                </c:pt>
                <c:pt idx="541" formatCode="0.00E+00">
                  <c:v>6.7052800000000001E-3</c:v>
                </c:pt>
                <c:pt idx="542" formatCode="0.00E+00">
                  <c:v>6.6885900000000003E-3</c:v>
                </c:pt>
                <c:pt idx="543" formatCode="0.00E+00">
                  <c:v>6.3986800000000003E-3</c:v>
                </c:pt>
                <c:pt idx="544" formatCode="0.00E+00">
                  <c:v>6.1860099999999996E-3</c:v>
                </c:pt>
                <c:pt idx="545" formatCode="0.00E+00">
                  <c:v>6.4701999999999997E-3</c:v>
                </c:pt>
                <c:pt idx="546" formatCode="0.00E+00">
                  <c:v>6.4048799999999999E-3</c:v>
                </c:pt>
                <c:pt idx="547" formatCode="0.00E+00">
                  <c:v>6.10781E-3</c:v>
                </c:pt>
                <c:pt idx="548" formatCode="0.00E+00">
                  <c:v>5.9175499999999997E-3</c:v>
                </c:pt>
                <c:pt idx="549" formatCode="0.00E+00">
                  <c:v>5.9294700000000001E-3</c:v>
                </c:pt>
                <c:pt idx="550" formatCode="0.00E+00">
                  <c:v>6.14023E-3</c:v>
                </c:pt>
                <c:pt idx="551" formatCode="0.00E+00">
                  <c:v>6.18887E-3</c:v>
                </c:pt>
                <c:pt idx="552" formatCode="0.00E+00">
                  <c:v>5.9370999999999998E-3</c:v>
                </c:pt>
                <c:pt idx="553" formatCode="0.00E+00">
                  <c:v>5.9309000000000002E-3</c:v>
                </c:pt>
                <c:pt idx="554" formatCode="0.00E+00">
                  <c:v>5.8398199999999999E-3</c:v>
                </c:pt>
                <c:pt idx="555" formatCode="0.00E+00">
                  <c:v>6.0911200000000002E-3</c:v>
                </c:pt>
                <c:pt idx="556" formatCode="0.00E+00">
                  <c:v>6.0434299999999998E-3</c:v>
                </c:pt>
                <c:pt idx="557" formatCode="0.00E+00">
                  <c:v>5.9652300000000002E-3</c:v>
                </c:pt>
                <c:pt idx="558" formatCode="0.00E+00">
                  <c:v>5.9699999999999996E-3</c:v>
                </c:pt>
                <c:pt idx="559" formatCode="0.00E+00">
                  <c:v>6.1063799999999998E-3</c:v>
                </c:pt>
                <c:pt idx="560" formatCode="0.00E+00">
                  <c:v>5.9957500000000002E-3</c:v>
                </c:pt>
                <c:pt idx="561" formatCode="0.00E+00">
                  <c:v>6.0930300000000001E-3</c:v>
                </c:pt>
                <c:pt idx="562" formatCode="0.00E+00">
                  <c:v>5.9652300000000002E-3</c:v>
                </c:pt>
                <c:pt idx="563" formatCode="0.00E+00">
                  <c:v>6.1178200000000004E-3</c:v>
                </c:pt>
                <c:pt idx="564" formatCode="0.00E+00">
                  <c:v>6.1669300000000002E-3</c:v>
                </c:pt>
                <c:pt idx="565" formatCode="0.00E+00">
                  <c:v>5.9595100000000003E-3</c:v>
                </c:pt>
                <c:pt idx="566" formatCode="0.00E+00">
                  <c:v>5.7587599999999999E-3</c:v>
                </c:pt>
                <c:pt idx="567" formatCode="0.00E+00">
                  <c:v>5.8660500000000003E-3</c:v>
                </c:pt>
                <c:pt idx="568" formatCode="0.00E+00">
                  <c:v>6.0658500000000002E-3</c:v>
                </c:pt>
                <c:pt idx="569" formatCode="0.00E+00">
                  <c:v>6.1445199999999997E-3</c:v>
                </c:pt>
                <c:pt idx="570" formatCode="0.00E+00">
                  <c:v>6.2270199999999998E-3</c:v>
                </c:pt>
                <c:pt idx="571" formatCode="0.00E+00">
                  <c:v>6.0181599999999998E-3</c:v>
                </c:pt>
                <c:pt idx="572" formatCode="0.00E+00">
                  <c:v>5.7825999999999997E-3</c:v>
                </c:pt>
                <c:pt idx="573" formatCode="0.00E+00">
                  <c:v>5.4941199999999999E-3</c:v>
                </c:pt>
                <c:pt idx="574" formatCode="0.00E+00">
                  <c:v>5.6657799999999996E-3</c:v>
                </c:pt>
                <c:pt idx="575" formatCode="0.00E+00">
                  <c:v>5.7382600000000002E-3</c:v>
                </c:pt>
                <c:pt idx="576" formatCode="0.00E+00">
                  <c:v>5.6266800000000002E-3</c:v>
                </c:pt>
                <c:pt idx="577" formatCode="0.00E+00">
                  <c:v>5.4030399999999996E-3</c:v>
                </c:pt>
                <c:pt idx="578" formatCode="0.00E+00">
                  <c:v>5.4225899999999997E-3</c:v>
                </c:pt>
                <c:pt idx="579" formatCode="0.00E+00">
                  <c:v>5.7358699999999997E-3</c:v>
                </c:pt>
                <c:pt idx="580" formatCode="0.00E+00">
                  <c:v>5.4392800000000003E-3</c:v>
                </c:pt>
                <c:pt idx="581" formatCode="0.00E+00">
                  <c:v>5.2056300000000002E-3</c:v>
                </c:pt>
                <c:pt idx="582" formatCode="0.00E+00">
                  <c:v>5.1884699999999997E-3</c:v>
                </c:pt>
                <c:pt idx="583" formatCode="0.00E+00">
                  <c:v>5.0601999999999999E-3</c:v>
                </c:pt>
                <c:pt idx="584" formatCode="0.00E+00">
                  <c:v>5.10693E-3</c:v>
                </c:pt>
                <c:pt idx="585" formatCode="0.00E+00">
                  <c:v>4.9920099999999999E-3</c:v>
                </c:pt>
                <c:pt idx="586" formatCode="0.00E+00">
                  <c:v>4.9371700000000003E-3</c:v>
                </c:pt>
                <c:pt idx="587" formatCode="0.00E+00">
                  <c:v>5.0454100000000002E-3</c:v>
                </c:pt>
                <c:pt idx="588" formatCode="0.00E+00">
                  <c:v>4.9185799999999997E-3</c:v>
                </c:pt>
                <c:pt idx="589" formatCode="0.00E+00">
                  <c:v>5.1136000000000003E-3</c:v>
                </c:pt>
                <c:pt idx="590" formatCode="0.00E+00">
                  <c:v>5.1727300000000004E-3</c:v>
                </c:pt>
                <c:pt idx="591" formatCode="0.00E+00">
                  <c:v>5.1703499999999998E-3</c:v>
                </c:pt>
                <c:pt idx="592" formatCode="0.00E+00">
                  <c:v>5.13935E-3</c:v>
                </c:pt>
                <c:pt idx="593" formatCode="0.00E+00">
                  <c:v>5.1560399999999998E-3</c:v>
                </c:pt>
                <c:pt idx="594" formatCode="0.00E+00">
                  <c:v>5.05114E-3</c:v>
                </c:pt>
                <c:pt idx="595" formatCode="0.00E+00">
                  <c:v>4.9347899999999997E-3</c:v>
                </c:pt>
                <c:pt idx="596" formatCode="0.00E+00">
                  <c:v>4.8756600000000004E-3</c:v>
                </c:pt>
                <c:pt idx="597" formatCode="0.00E+00">
                  <c:v>4.8255900000000003E-3</c:v>
                </c:pt>
                <c:pt idx="598" formatCode="0.00E+00">
                  <c:v>4.8594500000000004E-3</c:v>
                </c:pt>
                <c:pt idx="599" formatCode="0.00E+00">
                  <c:v>4.9896200000000002E-3</c:v>
                </c:pt>
                <c:pt idx="600" formatCode="0.00E+00">
                  <c:v>5.1260000000000003E-3</c:v>
                </c:pt>
                <c:pt idx="601" formatCode="0.00E+00">
                  <c:v>4.8966399999999998E-3</c:v>
                </c:pt>
                <c:pt idx="602" formatCode="0.00E+00">
                  <c:v>4.9514800000000003E-3</c:v>
                </c:pt>
                <c:pt idx="603" formatCode="0.00E+00">
                  <c:v>4.9114199999999997E-3</c:v>
                </c:pt>
                <c:pt idx="604" formatCode="0.00E+00">
                  <c:v>4.92334E-3</c:v>
                </c:pt>
                <c:pt idx="605" formatCode="0.00E+00">
                  <c:v>4.9624400000000003E-3</c:v>
                </c:pt>
                <c:pt idx="606" formatCode="0.00E+00">
                  <c:v>5.0344500000000002E-3</c:v>
                </c:pt>
                <c:pt idx="607" formatCode="0.00E+00">
                  <c:v>4.9109499999999999E-3</c:v>
                </c:pt>
                <c:pt idx="608" formatCode="0.00E+00">
                  <c:v>4.8632600000000003E-3</c:v>
                </c:pt>
                <c:pt idx="609" formatCode="0.00E+00">
                  <c:v>4.8718499999999996E-3</c:v>
                </c:pt>
                <c:pt idx="610" formatCode="0.00E+00">
                  <c:v>4.8308400000000003E-3</c:v>
                </c:pt>
                <c:pt idx="611" formatCode="0.00E+00">
                  <c:v>4.7917400000000001E-3</c:v>
                </c:pt>
                <c:pt idx="612" formatCode="0.00E+00">
                  <c:v>4.7345199999999999E-3</c:v>
                </c:pt>
                <c:pt idx="613" formatCode="0.00E+00">
                  <c:v>4.6052899999999997E-3</c:v>
                </c:pt>
                <c:pt idx="614" formatCode="0.00E+00">
                  <c:v>4.5318600000000004E-3</c:v>
                </c:pt>
                <c:pt idx="615" formatCode="0.00E+00">
                  <c:v>4.49848E-3</c:v>
                </c:pt>
                <c:pt idx="616" formatCode="0.00E+00">
                  <c:v>4.5661900000000004E-3</c:v>
                </c:pt>
                <c:pt idx="617" formatCode="0.00E+00">
                  <c:v>4.5628500000000002E-3</c:v>
                </c:pt>
                <c:pt idx="618" formatCode="0.00E+00">
                  <c:v>4.52185E-3</c:v>
                </c:pt>
                <c:pt idx="619" formatCode="0.00E+00">
                  <c:v>4.4999100000000002E-3</c:v>
                </c:pt>
                <c:pt idx="620" formatCode="0.00E+00">
                  <c:v>4.4555699999999998E-3</c:v>
                </c:pt>
                <c:pt idx="621" formatCode="0.00E+00">
                  <c:v>4.5261399999999997E-3</c:v>
                </c:pt>
                <c:pt idx="622" formatCode="0.00E+00">
                  <c:v>4.5080199999999997E-3</c:v>
                </c:pt>
                <c:pt idx="623" formatCode="0.00E+00">
                  <c:v>4.4727300000000003E-3</c:v>
                </c:pt>
                <c:pt idx="624" formatCode="0.00E+00">
                  <c:v>4.3282499999999996E-3</c:v>
                </c:pt>
                <c:pt idx="625" formatCode="0.00E+00">
                  <c:v>4.3101299999999997E-3</c:v>
                </c:pt>
                <c:pt idx="626" formatCode="0.00E+00">
                  <c:v>4.4403100000000003E-3</c:v>
                </c:pt>
                <c:pt idx="627" formatCode="0.00E+00">
                  <c:v>4.3463699999999996E-3</c:v>
                </c:pt>
                <c:pt idx="628" formatCode="0.00E+00">
                  <c:v>4.3482800000000004E-3</c:v>
                </c:pt>
                <c:pt idx="629" formatCode="0.00E+00">
                  <c:v>4.3230100000000004E-3</c:v>
                </c:pt>
                <c:pt idx="630" formatCode="0.00E+00">
                  <c:v>4.29678E-3</c:v>
                </c:pt>
                <c:pt idx="631" formatCode="0.00E+00">
                  <c:v>4.3039300000000001E-3</c:v>
                </c:pt>
                <c:pt idx="632" formatCode="0.00E+00">
                  <c:v>4.2095199999999996E-3</c:v>
                </c:pt>
                <c:pt idx="633" formatCode="0.00E+00">
                  <c:v>4.2028400000000002E-3</c:v>
                </c:pt>
                <c:pt idx="634" formatCode="0.00E+00">
                  <c:v>4.2009400000000002E-3</c:v>
                </c:pt>
                <c:pt idx="635" formatCode="0.00E+00">
                  <c:v>4.1265499999999997E-3</c:v>
                </c:pt>
                <c:pt idx="636" formatCode="0.00E+00">
                  <c:v>4.2467099999999999E-3</c:v>
                </c:pt>
                <c:pt idx="637" formatCode="0.00E+00">
                  <c:v>4.4007300000000003E-3</c:v>
                </c:pt>
                <c:pt idx="638" formatCode="0.00E+00">
                  <c:v>4.3549499999999998E-3</c:v>
                </c:pt>
                <c:pt idx="639" formatCode="0.00E+00">
                  <c:v>4.21762E-3</c:v>
                </c:pt>
                <c:pt idx="640" formatCode="0.00E+00">
                  <c:v>4.0950800000000001E-3</c:v>
                </c:pt>
                <c:pt idx="641" formatCode="0.00E+00">
                  <c:v>4.0969800000000001E-3</c:v>
                </c:pt>
                <c:pt idx="642" formatCode="0.00E+00">
                  <c:v>4.1437100000000001E-3</c:v>
                </c:pt>
                <c:pt idx="643" formatCode="0.00E+00">
                  <c:v>4.1403799999999999E-3</c:v>
                </c:pt>
                <c:pt idx="644" formatCode="0.00E+00">
                  <c:v>4.2810399999999998E-3</c:v>
                </c:pt>
                <c:pt idx="645" formatCode="0.00E+00">
                  <c:v>4.3263399999999997E-3</c:v>
                </c:pt>
                <c:pt idx="646" formatCode="0.00E+00">
                  <c:v>4.2100000000000002E-3</c:v>
                </c:pt>
                <c:pt idx="647" formatCode="0.00E+00">
                  <c:v>4.2738899999999998E-3</c:v>
                </c:pt>
                <c:pt idx="648" formatCode="0.00E+00">
                  <c:v>4.1813900000000001E-3</c:v>
                </c:pt>
                <c:pt idx="649" formatCode="0.00E+00">
                  <c:v>4.1952100000000004E-3</c:v>
                </c:pt>
                <c:pt idx="650" formatCode="0.00E+00">
                  <c:v>4.2223900000000003E-3</c:v>
                </c:pt>
                <c:pt idx="651" formatCode="0.00E+00">
                  <c:v>4.0750500000000002E-3</c:v>
                </c:pt>
                <c:pt idx="652" formatCode="0.00E+00">
                  <c:v>4.0264100000000002E-3</c:v>
                </c:pt>
                <c:pt idx="653" formatCode="0.00E+00">
                  <c:v>4.0478700000000003E-3</c:v>
                </c:pt>
                <c:pt idx="654" formatCode="0.00E+00">
                  <c:v>4.1208299999999998E-3</c:v>
                </c:pt>
                <c:pt idx="655" formatCode="0.00E+00">
                  <c:v>3.9959000000000001E-3</c:v>
                </c:pt>
                <c:pt idx="656" formatCode="0.00E+00">
                  <c:v>4.1003200000000002E-3</c:v>
                </c:pt>
                <c:pt idx="657" formatCode="0.00E+00">
                  <c:v>4.0545499999999996E-3</c:v>
                </c:pt>
                <c:pt idx="658" formatCode="0.00E+00">
                  <c:v>4.0769600000000001E-3</c:v>
                </c:pt>
                <c:pt idx="659" formatCode="0.00E+00">
                  <c:v>4.0278400000000004E-3</c:v>
                </c:pt>
                <c:pt idx="660" formatCode="0.00E+00">
                  <c:v>4.1460999999999998E-3</c:v>
                </c:pt>
                <c:pt idx="661" formatCode="0.00E+00">
                  <c:v>4.1489600000000001E-3</c:v>
                </c:pt>
                <c:pt idx="662" formatCode="0.00E+00">
                  <c:v>4.1198700000000003E-3</c:v>
                </c:pt>
                <c:pt idx="663" formatCode="0.00E+00">
                  <c:v>4.12416E-3</c:v>
                </c:pt>
                <c:pt idx="664" formatCode="0.00E+00">
                  <c:v>4.5447300000000003E-3</c:v>
                </c:pt>
                <c:pt idx="665" formatCode="0.00E+00">
                  <c:v>4.3654399999999999E-3</c:v>
                </c:pt>
                <c:pt idx="666" formatCode="0.00E+00">
                  <c:v>4.3754600000000003E-3</c:v>
                </c:pt>
                <c:pt idx="667" formatCode="0.00E+00">
                  <c:v>4.1356099999999996E-3</c:v>
                </c:pt>
                <c:pt idx="668" formatCode="0.00E+00">
                  <c:v>4.1694599999999998E-3</c:v>
                </c:pt>
                <c:pt idx="669" formatCode="0.00E+00">
                  <c:v>4.30346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FC0C-46B6-89E1-C5526EB20185}"/>
            </c:ext>
          </c:extLst>
        </c:ser>
        <c:ser>
          <c:idx val="11"/>
          <c:order val="9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2'!$A$2:$A$731</c:f>
              <c:numCache>
                <c:formatCode>General</c:formatCode>
                <c:ptCount val="73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</c:numCache>
            </c:numRef>
          </c:xVal>
          <c:yVal>
            <c:numRef>
              <c:f>'[AMG-S-2-methylpiperazine.xlsx]Sheet12'!$B$2:$B$633</c:f>
              <c:numCache>
                <c:formatCode>General</c:formatCode>
                <c:ptCount val="632"/>
                <c:pt idx="0">
                  <c:v>-1.0017199999999999</c:v>
                </c:pt>
                <c:pt idx="1">
                  <c:v>-0.68617300000000003</c:v>
                </c:pt>
                <c:pt idx="2" formatCode="0.00E+00">
                  <c:v>2.9789900000000001E-2</c:v>
                </c:pt>
                <c:pt idx="3">
                  <c:v>-0.39916299999999999</c:v>
                </c:pt>
                <c:pt idx="4">
                  <c:v>-0.40167599999999998</c:v>
                </c:pt>
                <c:pt idx="5">
                  <c:v>-1.1323099999999999</c:v>
                </c:pt>
                <c:pt idx="6">
                  <c:v>-0.55779500000000004</c:v>
                </c:pt>
                <c:pt idx="7">
                  <c:v>-0.43865199999999999</c:v>
                </c:pt>
                <c:pt idx="8">
                  <c:v>-1.0307200000000001</c:v>
                </c:pt>
                <c:pt idx="9">
                  <c:v>-0.90598999999999996</c:v>
                </c:pt>
                <c:pt idx="10">
                  <c:v>-0.60616700000000001</c:v>
                </c:pt>
                <c:pt idx="11">
                  <c:v>-0.21737600000000001</c:v>
                </c:pt>
                <c:pt idx="12">
                  <c:v>-0.83582299999999998</c:v>
                </c:pt>
                <c:pt idx="13">
                  <c:v>-0.48492299999999999</c:v>
                </c:pt>
                <c:pt idx="14">
                  <c:v>-0.458731</c:v>
                </c:pt>
                <c:pt idx="15">
                  <c:v>-0.36975799999999998</c:v>
                </c:pt>
                <c:pt idx="16">
                  <c:v>-0.28897299999999998</c:v>
                </c:pt>
                <c:pt idx="17">
                  <c:v>0.14344399999999999</c:v>
                </c:pt>
                <c:pt idx="18">
                  <c:v>-0.40529599999999999</c:v>
                </c:pt>
                <c:pt idx="19">
                  <c:v>-0.30554900000000002</c:v>
                </c:pt>
                <c:pt idx="20">
                  <c:v>-0.37960500000000003</c:v>
                </c:pt>
                <c:pt idx="21">
                  <c:v>-0.81435999999999997</c:v>
                </c:pt>
                <c:pt idx="22" formatCode="0.00E+00">
                  <c:v>7.2651400000000005E-2</c:v>
                </c:pt>
                <c:pt idx="23">
                  <c:v>-0.94703700000000002</c:v>
                </c:pt>
                <c:pt idx="24">
                  <c:v>-0.10914500000000001</c:v>
                </c:pt>
                <c:pt idx="25">
                  <c:v>-0.60490500000000003</c:v>
                </c:pt>
                <c:pt idx="26">
                  <c:v>0.11308699999999999</c:v>
                </c:pt>
                <c:pt idx="27">
                  <c:v>0.12019299999999999</c:v>
                </c:pt>
                <c:pt idx="28">
                  <c:v>-0.49607600000000002</c:v>
                </c:pt>
                <c:pt idx="29">
                  <c:v>-0.16384199999999999</c:v>
                </c:pt>
                <c:pt idx="30">
                  <c:v>-1.22139</c:v>
                </c:pt>
                <c:pt idx="31">
                  <c:v>-0.399808</c:v>
                </c:pt>
                <c:pt idx="32">
                  <c:v>-0.46429799999999999</c:v>
                </c:pt>
                <c:pt idx="33">
                  <c:v>-0.54445600000000005</c:v>
                </c:pt>
                <c:pt idx="34" formatCode="0.00E+00">
                  <c:v>-9.2828800000000003E-2</c:v>
                </c:pt>
                <c:pt idx="35">
                  <c:v>-0.145264</c:v>
                </c:pt>
                <c:pt idx="36">
                  <c:v>-0.32116400000000001</c:v>
                </c:pt>
                <c:pt idx="37">
                  <c:v>-0.698384</c:v>
                </c:pt>
                <c:pt idx="38">
                  <c:v>-0.46458199999999999</c:v>
                </c:pt>
                <c:pt idx="39">
                  <c:v>0.39012599999999997</c:v>
                </c:pt>
                <c:pt idx="40">
                  <c:v>-0.70884199999999997</c:v>
                </c:pt>
                <c:pt idx="41">
                  <c:v>-0.47913800000000001</c:v>
                </c:pt>
                <c:pt idx="42">
                  <c:v>-0.290358</c:v>
                </c:pt>
                <c:pt idx="43">
                  <c:v>-0.108977</c:v>
                </c:pt>
                <c:pt idx="44">
                  <c:v>0.298425</c:v>
                </c:pt>
                <c:pt idx="45">
                  <c:v>-0.46194800000000003</c:v>
                </c:pt>
                <c:pt idx="46" formatCode="0.00E+00">
                  <c:v>3.9655200000000002E-2</c:v>
                </c:pt>
                <c:pt idx="47">
                  <c:v>0.25878499999999999</c:v>
                </c:pt>
                <c:pt idx="48">
                  <c:v>-0.35777599999999998</c:v>
                </c:pt>
                <c:pt idx="49">
                  <c:v>-0.182537</c:v>
                </c:pt>
                <c:pt idx="50" formatCode="0.00E+00">
                  <c:v>-4.8203500000000003E-2</c:v>
                </c:pt>
                <c:pt idx="51">
                  <c:v>-0.202101</c:v>
                </c:pt>
                <c:pt idx="52">
                  <c:v>-0.62638300000000002</c:v>
                </c:pt>
                <c:pt idx="53">
                  <c:v>0.48107100000000003</c:v>
                </c:pt>
                <c:pt idx="54">
                  <c:v>0.32278400000000002</c:v>
                </c:pt>
                <c:pt idx="55">
                  <c:v>0.194771</c:v>
                </c:pt>
                <c:pt idx="56">
                  <c:v>0.80768700000000004</c:v>
                </c:pt>
                <c:pt idx="57">
                  <c:v>0.64611300000000005</c:v>
                </c:pt>
                <c:pt idx="58" formatCode="0.00E+00">
                  <c:v>2.3581999999999999E-2</c:v>
                </c:pt>
                <c:pt idx="59">
                  <c:v>-0.17896599999999999</c:v>
                </c:pt>
                <c:pt idx="60">
                  <c:v>0.31115900000000002</c:v>
                </c:pt>
                <c:pt idx="61">
                  <c:v>0.57841200000000004</c:v>
                </c:pt>
                <c:pt idx="62" formatCode="0.00E+00">
                  <c:v>-5.4973099999999997E-2</c:v>
                </c:pt>
                <c:pt idx="63">
                  <c:v>0.74582099999999996</c:v>
                </c:pt>
                <c:pt idx="64">
                  <c:v>0.44006000000000001</c:v>
                </c:pt>
                <c:pt idx="65" formatCode="0.00E+00">
                  <c:v>-2.4027800000000002E-3</c:v>
                </c:pt>
                <c:pt idx="66">
                  <c:v>0.608205</c:v>
                </c:pt>
                <c:pt idx="67">
                  <c:v>1.35209</c:v>
                </c:pt>
                <c:pt idx="68">
                  <c:v>1.7255400000000001</c:v>
                </c:pt>
                <c:pt idx="69">
                  <c:v>2.1425200000000002</c:v>
                </c:pt>
                <c:pt idx="70">
                  <c:v>1.99848</c:v>
                </c:pt>
                <c:pt idx="71">
                  <c:v>2.01667</c:v>
                </c:pt>
                <c:pt idx="72">
                  <c:v>1.5880300000000001</c:v>
                </c:pt>
                <c:pt idx="73">
                  <c:v>1.8889499999999999</c:v>
                </c:pt>
                <c:pt idx="74">
                  <c:v>1.8555600000000001</c:v>
                </c:pt>
                <c:pt idx="75">
                  <c:v>1.78132</c:v>
                </c:pt>
                <c:pt idx="76">
                  <c:v>1.8277300000000001</c:v>
                </c:pt>
                <c:pt idx="77">
                  <c:v>1.77999</c:v>
                </c:pt>
                <c:pt idx="78">
                  <c:v>1.82277</c:v>
                </c:pt>
                <c:pt idx="79">
                  <c:v>1.87226</c:v>
                </c:pt>
                <c:pt idx="80">
                  <c:v>1.8565100000000001</c:v>
                </c:pt>
                <c:pt idx="81">
                  <c:v>1.8614299999999999</c:v>
                </c:pt>
                <c:pt idx="82">
                  <c:v>1.8421099999999999</c:v>
                </c:pt>
                <c:pt idx="83">
                  <c:v>1.8672</c:v>
                </c:pt>
                <c:pt idx="84">
                  <c:v>1.89957</c:v>
                </c:pt>
                <c:pt idx="85">
                  <c:v>1.90171</c:v>
                </c:pt>
                <c:pt idx="86">
                  <c:v>1.8880300000000001</c:v>
                </c:pt>
                <c:pt idx="87">
                  <c:v>1.87334</c:v>
                </c:pt>
                <c:pt idx="88">
                  <c:v>1.8647800000000001</c:v>
                </c:pt>
                <c:pt idx="89">
                  <c:v>1.8268800000000001</c:v>
                </c:pt>
                <c:pt idx="90">
                  <c:v>1.86317</c:v>
                </c:pt>
                <c:pt idx="91">
                  <c:v>1.87</c:v>
                </c:pt>
                <c:pt idx="92">
                  <c:v>1.8136699999999999</c:v>
                </c:pt>
                <c:pt idx="93">
                  <c:v>1.85809</c:v>
                </c:pt>
                <c:pt idx="94">
                  <c:v>1.7840100000000001</c:v>
                </c:pt>
                <c:pt idx="95">
                  <c:v>1.7801100000000001</c:v>
                </c:pt>
                <c:pt idx="96">
                  <c:v>1.77179</c:v>
                </c:pt>
                <c:pt idx="97">
                  <c:v>1.7513399999999999</c:v>
                </c:pt>
                <c:pt idx="98">
                  <c:v>1.7043900000000001</c:v>
                </c:pt>
                <c:pt idx="99">
                  <c:v>1.66879</c:v>
                </c:pt>
                <c:pt idx="100">
                  <c:v>1.64046</c:v>
                </c:pt>
                <c:pt idx="101">
                  <c:v>1.60084</c:v>
                </c:pt>
                <c:pt idx="102">
                  <c:v>1.5930299999999999</c:v>
                </c:pt>
                <c:pt idx="103">
                  <c:v>1.5503899999999999</c:v>
                </c:pt>
                <c:pt idx="104">
                  <c:v>1.52339</c:v>
                </c:pt>
                <c:pt idx="105">
                  <c:v>1.4921500000000001</c:v>
                </c:pt>
                <c:pt idx="106">
                  <c:v>1.47082</c:v>
                </c:pt>
                <c:pt idx="107">
                  <c:v>1.4540200000000001</c:v>
                </c:pt>
                <c:pt idx="108">
                  <c:v>1.4320999999999999</c:v>
                </c:pt>
                <c:pt idx="109">
                  <c:v>1.4217500000000001</c:v>
                </c:pt>
                <c:pt idx="110">
                  <c:v>1.39967</c:v>
                </c:pt>
                <c:pt idx="111">
                  <c:v>1.3938600000000001</c:v>
                </c:pt>
                <c:pt idx="112">
                  <c:v>1.38744</c:v>
                </c:pt>
                <c:pt idx="113">
                  <c:v>1.3730599999999999</c:v>
                </c:pt>
                <c:pt idx="114">
                  <c:v>1.3573999999999999</c:v>
                </c:pt>
                <c:pt idx="115">
                  <c:v>1.3590899999999999</c:v>
                </c:pt>
                <c:pt idx="116">
                  <c:v>1.34466</c:v>
                </c:pt>
                <c:pt idx="117">
                  <c:v>1.3387199999999999</c:v>
                </c:pt>
                <c:pt idx="118">
                  <c:v>1.3293299999999999</c:v>
                </c:pt>
                <c:pt idx="119">
                  <c:v>1.33158</c:v>
                </c:pt>
                <c:pt idx="120">
                  <c:v>1.31843</c:v>
                </c:pt>
                <c:pt idx="121">
                  <c:v>1.31229</c:v>
                </c:pt>
                <c:pt idx="122">
                  <c:v>1.3044800000000001</c:v>
                </c:pt>
                <c:pt idx="123">
                  <c:v>1.28718</c:v>
                </c:pt>
                <c:pt idx="124">
                  <c:v>1.28975</c:v>
                </c:pt>
                <c:pt idx="125">
                  <c:v>1.2705599999999999</c:v>
                </c:pt>
                <c:pt idx="126">
                  <c:v>1.26949</c:v>
                </c:pt>
                <c:pt idx="127">
                  <c:v>1.2618499999999999</c:v>
                </c:pt>
                <c:pt idx="128">
                  <c:v>1.2398400000000001</c:v>
                </c:pt>
                <c:pt idx="129">
                  <c:v>1.23438</c:v>
                </c:pt>
                <c:pt idx="130">
                  <c:v>1.22403</c:v>
                </c:pt>
                <c:pt idx="131">
                  <c:v>1.20763</c:v>
                </c:pt>
                <c:pt idx="132">
                  <c:v>1.1889400000000001</c:v>
                </c:pt>
                <c:pt idx="133">
                  <c:v>1.17476</c:v>
                </c:pt>
                <c:pt idx="134">
                  <c:v>1.15828</c:v>
                </c:pt>
                <c:pt idx="135">
                  <c:v>1.1354599999999999</c:v>
                </c:pt>
                <c:pt idx="136">
                  <c:v>1.11669</c:v>
                </c:pt>
                <c:pt idx="137">
                  <c:v>1.0912900000000001</c:v>
                </c:pt>
                <c:pt idx="138">
                  <c:v>1.0700099999999999</c:v>
                </c:pt>
                <c:pt idx="139">
                  <c:v>1.0509599999999999</c:v>
                </c:pt>
                <c:pt idx="140">
                  <c:v>1.02626</c:v>
                </c:pt>
                <c:pt idx="141">
                  <c:v>1.0046600000000001</c:v>
                </c:pt>
                <c:pt idx="142">
                  <c:v>0.97982400000000003</c:v>
                </c:pt>
                <c:pt idx="143">
                  <c:v>0.95677900000000005</c:v>
                </c:pt>
                <c:pt idx="144">
                  <c:v>0.92470799999999997</c:v>
                </c:pt>
                <c:pt idx="145">
                  <c:v>0.90281900000000004</c:v>
                </c:pt>
                <c:pt idx="146">
                  <c:v>0.87414599999999998</c:v>
                </c:pt>
                <c:pt idx="147">
                  <c:v>0.842719</c:v>
                </c:pt>
                <c:pt idx="148">
                  <c:v>0.81377200000000005</c:v>
                </c:pt>
                <c:pt idx="149">
                  <c:v>0.78128299999999995</c:v>
                </c:pt>
                <c:pt idx="150">
                  <c:v>0.75190599999999996</c:v>
                </c:pt>
                <c:pt idx="151">
                  <c:v>0.72077100000000005</c:v>
                </c:pt>
                <c:pt idx="152">
                  <c:v>0.68972999999999995</c:v>
                </c:pt>
                <c:pt idx="153">
                  <c:v>0.66018600000000005</c:v>
                </c:pt>
                <c:pt idx="154">
                  <c:v>0.63090000000000002</c:v>
                </c:pt>
                <c:pt idx="155">
                  <c:v>0.60295500000000002</c:v>
                </c:pt>
                <c:pt idx="156">
                  <c:v>0.57606100000000005</c:v>
                </c:pt>
                <c:pt idx="157">
                  <c:v>0.54732099999999995</c:v>
                </c:pt>
                <c:pt idx="158">
                  <c:v>0.51915999999999995</c:v>
                </c:pt>
                <c:pt idx="159">
                  <c:v>0.49181999999999998</c:v>
                </c:pt>
                <c:pt idx="160">
                  <c:v>0.46417199999999997</c:v>
                </c:pt>
                <c:pt idx="161">
                  <c:v>0.43731300000000001</c:v>
                </c:pt>
                <c:pt idx="162">
                  <c:v>0.41151500000000002</c:v>
                </c:pt>
                <c:pt idx="163">
                  <c:v>0.38822200000000001</c:v>
                </c:pt>
                <c:pt idx="164">
                  <c:v>0.36426799999999998</c:v>
                </c:pt>
                <c:pt idx="165">
                  <c:v>0.34383000000000002</c:v>
                </c:pt>
                <c:pt idx="166">
                  <c:v>0.32399800000000001</c:v>
                </c:pt>
                <c:pt idx="167">
                  <c:v>0.30863400000000002</c:v>
                </c:pt>
                <c:pt idx="168">
                  <c:v>0.29355599999999998</c:v>
                </c:pt>
                <c:pt idx="169">
                  <c:v>0.28225699999999998</c:v>
                </c:pt>
                <c:pt idx="170">
                  <c:v>0.27215</c:v>
                </c:pt>
                <c:pt idx="171">
                  <c:v>0.26266400000000001</c:v>
                </c:pt>
                <c:pt idx="172">
                  <c:v>0.256025</c:v>
                </c:pt>
                <c:pt idx="173">
                  <c:v>0.24631</c:v>
                </c:pt>
                <c:pt idx="174">
                  <c:v>0.23743400000000001</c:v>
                </c:pt>
                <c:pt idx="175">
                  <c:v>0.22631299999999999</c:v>
                </c:pt>
                <c:pt idx="176">
                  <c:v>0.21584900000000001</c:v>
                </c:pt>
                <c:pt idx="177">
                  <c:v>0.20786199999999999</c:v>
                </c:pt>
                <c:pt idx="178">
                  <c:v>0.20183799999999999</c:v>
                </c:pt>
                <c:pt idx="179">
                  <c:v>0.19848199999999999</c:v>
                </c:pt>
                <c:pt idx="180">
                  <c:v>0.19439400000000001</c:v>
                </c:pt>
                <c:pt idx="181">
                  <c:v>0.190638</c:v>
                </c:pt>
                <c:pt idx="182">
                  <c:v>0.187087</c:v>
                </c:pt>
                <c:pt idx="183">
                  <c:v>0.182699</c:v>
                </c:pt>
                <c:pt idx="184">
                  <c:v>0.17955299999999999</c:v>
                </c:pt>
                <c:pt idx="185">
                  <c:v>0.176176</c:v>
                </c:pt>
                <c:pt idx="186">
                  <c:v>0.17291999999999999</c:v>
                </c:pt>
                <c:pt idx="187">
                  <c:v>0.17050199999999999</c:v>
                </c:pt>
                <c:pt idx="188">
                  <c:v>0.16781099999999999</c:v>
                </c:pt>
                <c:pt idx="189">
                  <c:v>0.16573499999999999</c:v>
                </c:pt>
                <c:pt idx="190">
                  <c:v>0.16481799999999999</c:v>
                </c:pt>
                <c:pt idx="191">
                  <c:v>0.16232199999999999</c:v>
                </c:pt>
                <c:pt idx="192">
                  <c:v>0.16243199999999999</c:v>
                </c:pt>
                <c:pt idx="193">
                  <c:v>0.16001399999999999</c:v>
                </c:pt>
                <c:pt idx="194">
                  <c:v>0.15828800000000001</c:v>
                </c:pt>
                <c:pt idx="195">
                  <c:v>0.15657199999999999</c:v>
                </c:pt>
                <c:pt idx="196">
                  <c:v>0.156024</c:v>
                </c:pt>
                <c:pt idx="197">
                  <c:v>0.155943</c:v>
                </c:pt>
                <c:pt idx="198">
                  <c:v>0.154724</c:v>
                </c:pt>
                <c:pt idx="199">
                  <c:v>0.15273400000000001</c:v>
                </c:pt>
                <c:pt idx="200">
                  <c:v>0.149811</c:v>
                </c:pt>
                <c:pt idx="201">
                  <c:v>0.148254</c:v>
                </c:pt>
                <c:pt idx="202">
                  <c:v>0.14677399999999999</c:v>
                </c:pt>
                <c:pt idx="203">
                  <c:v>0.14616000000000001</c:v>
                </c:pt>
                <c:pt idx="204">
                  <c:v>0.14494799999999999</c:v>
                </c:pt>
                <c:pt idx="205">
                  <c:v>0.145506</c:v>
                </c:pt>
                <c:pt idx="206">
                  <c:v>0.142933</c:v>
                </c:pt>
                <c:pt idx="207">
                  <c:v>0.14119499999999999</c:v>
                </c:pt>
                <c:pt idx="208">
                  <c:v>0.140653</c:v>
                </c:pt>
                <c:pt idx="209">
                  <c:v>0.141011</c:v>
                </c:pt>
                <c:pt idx="210">
                  <c:v>0.140373</c:v>
                </c:pt>
                <c:pt idx="211">
                  <c:v>0.137905</c:v>
                </c:pt>
                <c:pt idx="212">
                  <c:v>0.13619300000000001</c:v>
                </c:pt>
                <c:pt idx="213">
                  <c:v>0.13558200000000001</c:v>
                </c:pt>
                <c:pt idx="214">
                  <c:v>0.134107</c:v>
                </c:pt>
                <c:pt idx="215">
                  <c:v>0.13396</c:v>
                </c:pt>
                <c:pt idx="216">
                  <c:v>0.135411</c:v>
                </c:pt>
                <c:pt idx="217">
                  <c:v>0.13586999999999999</c:v>
                </c:pt>
                <c:pt idx="218">
                  <c:v>0.13190099999999999</c:v>
                </c:pt>
                <c:pt idx="219">
                  <c:v>0.12958900000000001</c:v>
                </c:pt>
                <c:pt idx="220">
                  <c:v>0.127807</c:v>
                </c:pt>
                <c:pt idx="221">
                  <c:v>0.126834</c:v>
                </c:pt>
                <c:pt idx="222">
                  <c:v>0.12578900000000001</c:v>
                </c:pt>
                <c:pt idx="223">
                  <c:v>0.125834</c:v>
                </c:pt>
                <c:pt idx="224">
                  <c:v>0.12447</c:v>
                </c:pt>
                <c:pt idx="225">
                  <c:v>0.123266</c:v>
                </c:pt>
                <c:pt idx="226">
                  <c:v>0.12143</c:v>
                </c:pt>
                <c:pt idx="227">
                  <c:v>0.122035</c:v>
                </c:pt>
                <c:pt idx="228">
                  <c:v>0.12324300000000001</c:v>
                </c:pt>
                <c:pt idx="229">
                  <c:v>0.119405</c:v>
                </c:pt>
                <c:pt idx="230">
                  <c:v>0.11898</c:v>
                </c:pt>
                <c:pt idx="231">
                  <c:v>0.117996</c:v>
                </c:pt>
                <c:pt idx="232">
                  <c:v>0.115911</c:v>
                </c:pt>
                <c:pt idx="233">
                  <c:v>0.115717</c:v>
                </c:pt>
                <c:pt idx="234">
                  <c:v>0.11497300000000001</c:v>
                </c:pt>
                <c:pt idx="235">
                  <c:v>0.11218400000000001</c:v>
                </c:pt>
                <c:pt idx="236">
                  <c:v>0.10951900000000001</c:v>
                </c:pt>
                <c:pt idx="237">
                  <c:v>0.109518</c:v>
                </c:pt>
                <c:pt idx="238">
                  <c:v>0.108797</c:v>
                </c:pt>
                <c:pt idx="239">
                  <c:v>0.106597</c:v>
                </c:pt>
                <c:pt idx="240">
                  <c:v>0.105268</c:v>
                </c:pt>
                <c:pt idx="241">
                  <c:v>0.104688</c:v>
                </c:pt>
                <c:pt idx="242">
                  <c:v>0.102617</c:v>
                </c:pt>
                <c:pt idx="243">
                  <c:v>0.101419</c:v>
                </c:pt>
                <c:pt idx="244">
                  <c:v>0.100767</c:v>
                </c:pt>
                <c:pt idx="245" formatCode="0.00E+00">
                  <c:v>9.8206000000000002E-2</c:v>
                </c:pt>
                <c:pt idx="246" formatCode="0.00E+00">
                  <c:v>9.6757399999999993E-2</c:v>
                </c:pt>
                <c:pt idx="247" formatCode="0.00E+00">
                  <c:v>9.5813300000000004E-2</c:v>
                </c:pt>
                <c:pt idx="248" formatCode="0.00E+00">
                  <c:v>9.4932600000000006E-2</c:v>
                </c:pt>
                <c:pt idx="249" formatCode="0.00E+00">
                  <c:v>9.3427700000000002E-2</c:v>
                </c:pt>
                <c:pt idx="250" formatCode="0.00E+00">
                  <c:v>9.1867000000000004E-2</c:v>
                </c:pt>
                <c:pt idx="251" formatCode="0.00E+00">
                  <c:v>9.2363399999999998E-2</c:v>
                </c:pt>
                <c:pt idx="252" formatCode="0.00E+00">
                  <c:v>9.0574299999999996E-2</c:v>
                </c:pt>
                <c:pt idx="253" formatCode="0.00E+00">
                  <c:v>8.8048000000000001E-2</c:v>
                </c:pt>
                <c:pt idx="254" formatCode="0.00E+00">
                  <c:v>8.7757600000000005E-2</c:v>
                </c:pt>
                <c:pt idx="255" formatCode="0.00E+00">
                  <c:v>8.75301E-2</c:v>
                </c:pt>
                <c:pt idx="256" formatCode="0.00E+00">
                  <c:v>8.5858299999999999E-2</c:v>
                </c:pt>
                <c:pt idx="257" formatCode="0.00E+00">
                  <c:v>8.4328700000000006E-2</c:v>
                </c:pt>
                <c:pt idx="258" formatCode="0.00E+00">
                  <c:v>8.3266300000000001E-2</c:v>
                </c:pt>
                <c:pt idx="259" formatCode="0.00E+00">
                  <c:v>8.2882899999999995E-2</c:v>
                </c:pt>
                <c:pt idx="260" formatCode="0.00E+00">
                  <c:v>8.1642599999999996E-2</c:v>
                </c:pt>
                <c:pt idx="261" formatCode="0.00E+00">
                  <c:v>7.9093499999999997E-2</c:v>
                </c:pt>
                <c:pt idx="262" formatCode="0.00E+00">
                  <c:v>7.8029600000000005E-2</c:v>
                </c:pt>
                <c:pt idx="263" formatCode="0.00E+00">
                  <c:v>7.7294799999999997E-2</c:v>
                </c:pt>
                <c:pt idx="264" formatCode="0.00E+00">
                  <c:v>7.5916300000000006E-2</c:v>
                </c:pt>
                <c:pt idx="265" formatCode="0.00E+00">
                  <c:v>7.4504899999999999E-2</c:v>
                </c:pt>
                <c:pt idx="266" formatCode="0.00E+00">
                  <c:v>7.38177E-2</c:v>
                </c:pt>
                <c:pt idx="267" formatCode="0.00E+00">
                  <c:v>7.3996099999999995E-2</c:v>
                </c:pt>
                <c:pt idx="268" formatCode="0.00E+00">
                  <c:v>7.3510199999999998E-2</c:v>
                </c:pt>
                <c:pt idx="269" formatCode="0.00E+00">
                  <c:v>7.2112999999999997E-2</c:v>
                </c:pt>
                <c:pt idx="270" formatCode="0.00E+00">
                  <c:v>6.9967299999999996E-2</c:v>
                </c:pt>
                <c:pt idx="271" formatCode="0.00E+00">
                  <c:v>6.8933499999999995E-2</c:v>
                </c:pt>
                <c:pt idx="272" formatCode="0.00E+00">
                  <c:v>6.7758100000000002E-2</c:v>
                </c:pt>
                <c:pt idx="273" formatCode="0.00E+00">
                  <c:v>7.0194199999999998E-2</c:v>
                </c:pt>
                <c:pt idx="274" formatCode="0.00E+00">
                  <c:v>6.8315500000000001E-2</c:v>
                </c:pt>
                <c:pt idx="275" formatCode="0.00E+00">
                  <c:v>6.7060499999999995E-2</c:v>
                </c:pt>
                <c:pt idx="276" formatCode="0.00E+00">
                  <c:v>6.6450099999999998E-2</c:v>
                </c:pt>
                <c:pt idx="277" formatCode="0.00E+00">
                  <c:v>6.5697199999999997E-2</c:v>
                </c:pt>
                <c:pt idx="278" formatCode="0.00E+00">
                  <c:v>6.5476900000000005E-2</c:v>
                </c:pt>
                <c:pt idx="279" formatCode="0.00E+00">
                  <c:v>6.4596700000000007E-2</c:v>
                </c:pt>
                <c:pt idx="280" formatCode="0.00E+00">
                  <c:v>6.2200100000000001E-2</c:v>
                </c:pt>
                <c:pt idx="281" formatCode="0.00E+00">
                  <c:v>6.1579200000000001E-2</c:v>
                </c:pt>
                <c:pt idx="282" formatCode="0.00E+00">
                  <c:v>6.1259300000000003E-2</c:v>
                </c:pt>
                <c:pt idx="283" formatCode="0.00E+00">
                  <c:v>6.09484E-2</c:v>
                </c:pt>
                <c:pt idx="284" formatCode="0.00E+00">
                  <c:v>5.9895499999999997E-2</c:v>
                </c:pt>
                <c:pt idx="285" formatCode="0.00E+00">
                  <c:v>5.91111E-2</c:v>
                </c:pt>
                <c:pt idx="286" formatCode="0.00E+00">
                  <c:v>5.8271900000000001E-2</c:v>
                </c:pt>
                <c:pt idx="287" formatCode="0.00E+00">
                  <c:v>5.78918E-2</c:v>
                </c:pt>
                <c:pt idx="288" formatCode="0.00E+00">
                  <c:v>5.7540899999999999E-2</c:v>
                </c:pt>
                <c:pt idx="289" formatCode="0.00E+00">
                  <c:v>5.6615800000000001E-2</c:v>
                </c:pt>
                <c:pt idx="290" formatCode="0.00E+00">
                  <c:v>5.6424099999999998E-2</c:v>
                </c:pt>
                <c:pt idx="291" formatCode="0.00E+00">
                  <c:v>5.5211499999999997E-2</c:v>
                </c:pt>
                <c:pt idx="292" formatCode="0.00E+00">
                  <c:v>5.4688000000000001E-2</c:v>
                </c:pt>
                <c:pt idx="293" formatCode="0.00E+00">
                  <c:v>5.4464800000000001E-2</c:v>
                </c:pt>
                <c:pt idx="294" formatCode="0.00E+00">
                  <c:v>5.4100000000000002E-2</c:v>
                </c:pt>
                <c:pt idx="295" formatCode="0.00E+00">
                  <c:v>5.4924500000000001E-2</c:v>
                </c:pt>
                <c:pt idx="296" formatCode="0.00E+00">
                  <c:v>5.5460000000000002E-2</c:v>
                </c:pt>
                <c:pt idx="297" formatCode="0.00E+00">
                  <c:v>5.3583600000000002E-2</c:v>
                </c:pt>
                <c:pt idx="298" formatCode="0.00E+00">
                  <c:v>5.2101099999999997E-2</c:v>
                </c:pt>
                <c:pt idx="299" formatCode="0.00E+00">
                  <c:v>5.2195100000000001E-2</c:v>
                </c:pt>
                <c:pt idx="300" formatCode="0.00E+00">
                  <c:v>5.2164599999999998E-2</c:v>
                </c:pt>
                <c:pt idx="301" formatCode="0.00E+00">
                  <c:v>5.1474100000000002E-2</c:v>
                </c:pt>
                <c:pt idx="302" formatCode="0.00E+00">
                  <c:v>5.1085899999999997E-2</c:v>
                </c:pt>
                <c:pt idx="303" formatCode="0.00E+00">
                  <c:v>5.2541299999999999E-2</c:v>
                </c:pt>
                <c:pt idx="304" formatCode="0.00E+00">
                  <c:v>5.14832E-2</c:v>
                </c:pt>
                <c:pt idx="305" formatCode="0.00E+00">
                  <c:v>4.9912499999999999E-2</c:v>
                </c:pt>
                <c:pt idx="306" formatCode="0.00E+00">
                  <c:v>4.9681700000000002E-2</c:v>
                </c:pt>
                <c:pt idx="307" formatCode="0.00E+00">
                  <c:v>4.9636800000000002E-2</c:v>
                </c:pt>
                <c:pt idx="308" formatCode="0.00E+00">
                  <c:v>4.9394100000000003E-2</c:v>
                </c:pt>
                <c:pt idx="309" formatCode="0.00E+00">
                  <c:v>4.9178100000000002E-2</c:v>
                </c:pt>
                <c:pt idx="310" formatCode="0.00E+00">
                  <c:v>4.8481499999999997E-2</c:v>
                </c:pt>
                <c:pt idx="311" formatCode="0.00E+00">
                  <c:v>4.8946400000000001E-2</c:v>
                </c:pt>
                <c:pt idx="312" formatCode="0.00E+00">
                  <c:v>4.8578700000000002E-2</c:v>
                </c:pt>
                <c:pt idx="313" formatCode="0.00E+00">
                  <c:v>4.7742800000000002E-2</c:v>
                </c:pt>
                <c:pt idx="314" formatCode="0.00E+00">
                  <c:v>4.7246900000000001E-2</c:v>
                </c:pt>
                <c:pt idx="315" formatCode="0.00E+00">
                  <c:v>4.7199199999999997E-2</c:v>
                </c:pt>
                <c:pt idx="316" formatCode="0.00E+00">
                  <c:v>4.70357E-2</c:v>
                </c:pt>
                <c:pt idx="317" formatCode="0.00E+00">
                  <c:v>4.6649000000000003E-2</c:v>
                </c:pt>
                <c:pt idx="318" formatCode="0.00E+00">
                  <c:v>4.6387699999999997E-2</c:v>
                </c:pt>
                <c:pt idx="319" formatCode="0.00E+00">
                  <c:v>4.6064399999999998E-2</c:v>
                </c:pt>
                <c:pt idx="320" formatCode="0.00E+00">
                  <c:v>4.5735400000000002E-2</c:v>
                </c:pt>
                <c:pt idx="321" formatCode="0.00E+00">
                  <c:v>4.5821199999999999E-2</c:v>
                </c:pt>
                <c:pt idx="322" formatCode="0.00E+00">
                  <c:v>4.5510799999999997E-2</c:v>
                </c:pt>
                <c:pt idx="323" formatCode="0.00E+00">
                  <c:v>4.5209899999999997E-2</c:v>
                </c:pt>
                <c:pt idx="324" formatCode="0.00E+00">
                  <c:v>4.4838000000000003E-2</c:v>
                </c:pt>
                <c:pt idx="325" formatCode="0.00E+00">
                  <c:v>4.4813600000000002E-2</c:v>
                </c:pt>
                <c:pt idx="326" formatCode="0.00E+00">
                  <c:v>4.4377800000000002E-2</c:v>
                </c:pt>
                <c:pt idx="327" formatCode="0.00E+00">
                  <c:v>4.4250499999999998E-2</c:v>
                </c:pt>
                <c:pt idx="328" formatCode="0.00E+00">
                  <c:v>4.41451E-2</c:v>
                </c:pt>
                <c:pt idx="329" formatCode="0.00E+00">
                  <c:v>4.4135599999999997E-2</c:v>
                </c:pt>
                <c:pt idx="330" formatCode="0.00E+00">
                  <c:v>4.4034499999999997E-2</c:v>
                </c:pt>
                <c:pt idx="331" formatCode="0.00E+00">
                  <c:v>4.3634899999999997E-2</c:v>
                </c:pt>
                <c:pt idx="332" formatCode="0.00E+00">
                  <c:v>4.3668699999999998E-2</c:v>
                </c:pt>
                <c:pt idx="333" formatCode="0.00E+00">
                  <c:v>4.3234799999999997E-2</c:v>
                </c:pt>
                <c:pt idx="334" formatCode="0.00E+00">
                  <c:v>4.2896299999999998E-2</c:v>
                </c:pt>
                <c:pt idx="335" formatCode="0.00E+00">
                  <c:v>4.2732199999999998E-2</c:v>
                </c:pt>
                <c:pt idx="336" formatCode="0.00E+00">
                  <c:v>4.2903400000000001E-2</c:v>
                </c:pt>
                <c:pt idx="337" formatCode="0.00E+00">
                  <c:v>4.2941100000000003E-2</c:v>
                </c:pt>
                <c:pt idx="338" formatCode="0.00E+00">
                  <c:v>4.2496699999999998E-2</c:v>
                </c:pt>
                <c:pt idx="339" formatCode="0.00E+00">
                  <c:v>4.2281199999999998E-2</c:v>
                </c:pt>
                <c:pt idx="340" formatCode="0.00E+00">
                  <c:v>4.2195299999999998E-2</c:v>
                </c:pt>
                <c:pt idx="341" formatCode="0.00E+00">
                  <c:v>4.1960200000000003E-2</c:v>
                </c:pt>
                <c:pt idx="342" formatCode="0.00E+00">
                  <c:v>4.1687000000000002E-2</c:v>
                </c:pt>
                <c:pt idx="343" formatCode="0.00E+00">
                  <c:v>4.1481999999999998E-2</c:v>
                </c:pt>
                <c:pt idx="344" formatCode="0.00E+00">
                  <c:v>4.1429000000000001E-2</c:v>
                </c:pt>
                <c:pt idx="345" formatCode="0.00E+00">
                  <c:v>4.1033699999999999E-2</c:v>
                </c:pt>
                <c:pt idx="346" formatCode="0.00E+00">
                  <c:v>4.10576E-2</c:v>
                </c:pt>
                <c:pt idx="347" formatCode="0.00E+00">
                  <c:v>4.0786299999999998E-2</c:v>
                </c:pt>
                <c:pt idx="348" formatCode="0.00E+00">
                  <c:v>4.0790100000000003E-2</c:v>
                </c:pt>
                <c:pt idx="349" formatCode="0.00E+00">
                  <c:v>4.06766E-2</c:v>
                </c:pt>
                <c:pt idx="350" formatCode="0.00E+00">
                  <c:v>4.0273200000000002E-2</c:v>
                </c:pt>
                <c:pt idx="351" formatCode="0.00E+00">
                  <c:v>3.9944599999999997E-2</c:v>
                </c:pt>
                <c:pt idx="352" formatCode="0.00E+00">
                  <c:v>4.0018999999999999E-2</c:v>
                </c:pt>
                <c:pt idx="353" formatCode="0.00E+00">
                  <c:v>3.9541199999999999E-2</c:v>
                </c:pt>
                <c:pt idx="354" formatCode="0.00E+00">
                  <c:v>3.9064399999999999E-2</c:v>
                </c:pt>
                <c:pt idx="355" formatCode="0.00E+00">
                  <c:v>3.8796400000000002E-2</c:v>
                </c:pt>
                <c:pt idx="356" formatCode="0.00E+00">
                  <c:v>3.8500300000000001E-2</c:v>
                </c:pt>
                <c:pt idx="357" formatCode="0.00E+00">
                  <c:v>3.8173699999999998E-2</c:v>
                </c:pt>
                <c:pt idx="358" formatCode="0.00E+00">
                  <c:v>3.8158400000000002E-2</c:v>
                </c:pt>
                <c:pt idx="359" formatCode="0.00E+00">
                  <c:v>3.7777400000000003E-2</c:v>
                </c:pt>
                <c:pt idx="360" formatCode="0.00E+00">
                  <c:v>3.7422200000000003E-2</c:v>
                </c:pt>
                <c:pt idx="361" formatCode="0.00E+00">
                  <c:v>3.69682E-2</c:v>
                </c:pt>
                <c:pt idx="362" formatCode="0.00E+00">
                  <c:v>3.6541900000000002E-2</c:v>
                </c:pt>
                <c:pt idx="363" formatCode="0.00E+00">
                  <c:v>3.6191899999999999E-2</c:v>
                </c:pt>
                <c:pt idx="364" formatCode="0.00E+00">
                  <c:v>3.6138999999999998E-2</c:v>
                </c:pt>
                <c:pt idx="365" formatCode="0.00E+00">
                  <c:v>3.5882900000000002E-2</c:v>
                </c:pt>
                <c:pt idx="366" formatCode="0.00E+00">
                  <c:v>3.5433800000000001E-2</c:v>
                </c:pt>
                <c:pt idx="367" formatCode="0.00E+00">
                  <c:v>3.5105200000000003E-2</c:v>
                </c:pt>
                <c:pt idx="368" formatCode="0.00E+00">
                  <c:v>3.4785299999999998E-2</c:v>
                </c:pt>
                <c:pt idx="369" formatCode="0.00E+00">
                  <c:v>3.45378E-2</c:v>
                </c:pt>
                <c:pt idx="370" formatCode="0.00E+00">
                  <c:v>3.4113900000000003E-2</c:v>
                </c:pt>
                <c:pt idx="371" formatCode="0.00E+00">
                  <c:v>3.3799599999999999E-2</c:v>
                </c:pt>
                <c:pt idx="372" formatCode="0.00E+00">
                  <c:v>3.3560300000000001E-2</c:v>
                </c:pt>
                <c:pt idx="373" formatCode="0.00E+00">
                  <c:v>3.32603E-2</c:v>
                </c:pt>
                <c:pt idx="374" formatCode="0.00E+00">
                  <c:v>3.2889799999999997E-2</c:v>
                </c:pt>
                <c:pt idx="375" formatCode="0.00E+00">
                  <c:v>3.2434900000000003E-2</c:v>
                </c:pt>
                <c:pt idx="376" formatCode="0.00E+00">
                  <c:v>3.2097300000000002E-2</c:v>
                </c:pt>
                <c:pt idx="377" formatCode="0.00E+00">
                  <c:v>3.1731099999999998E-2</c:v>
                </c:pt>
                <c:pt idx="378" formatCode="0.00E+00">
                  <c:v>3.1437399999999997E-2</c:v>
                </c:pt>
                <c:pt idx="379" formatCode="0.00E+00">
                  <c:v>3.1497999999999998E-2</c:v>
                </c:pt>
                <c:pt idx="380" formatCode="0.00E+00">
                  <c:v>3.1083599999999999E-2</c:v>
                </c:pt>
                <c:pt idx="381" formatCode="0.00E+00">
                  <c:v>3.0883299999999999E-2</c:v>
                </c:pt>
                <c:pt idx="382" formatCode="0.00E+00">
                  <c:v>3.1091199999999999E-2</c:v>
                </c:pt>
                <c:pt idx="383" formatCode="0.00E+00">
                  <c:v>3.1302499999999997E-2</c:v>
                </c:pt>
                <c:pt idx="384" formatCode="0.00E+00">
                  <c:v>3.07879E-2</c:v>
                </c:pt>
                <c:pt idx="385" formatCode="0.00E+00">
                  <c:v>3.0000200000000001E-2</c:v>
                </c:pt>
                <c:pt idx="386" formatCode="0.00E+00">
                  <c:v>3.0636300000000002E-2</c:v>
                </c:pt>
                <c:pt idx="387" formatCode="0.00E+00">
                  <c:v>2.99449E-2</c:v>
                </c:pt>
                <c:pt idx="388" formatCode="0.00E+00">
                  <c:v>3.07126E-2</c:v>
                </c:pt>
                <c:pt idx="389" formatCode="0.00E+00">
                  <c:v>3.02019E-2</c:v>
                </c:pt>
                <c:pt idx="390" formatCode="0.00E+00">
                  <c:v>2.9320200000000001E-2</c:v>
                </c:pt>
                <c:pt idx="391" formatCode="0.00E+00">
                  <c:v>2.9769400000000001E-2</c:v>
                </c:pt>
                <c:pt idx="392" formatCode="0.00E+00">
                  <c:v>2.96493E-2</c:v>
                </c:pt>
                <c:pt idx="393" formatCode="0.00E+00">
                  <c:v>2.7883100000000001E-2</c:v>
                </c:pt>
                <c:pt idx="394" formatCode="0.00E+00">
                  <c:v>2.8412799999999998E-2</c:v>
                </c:pt>
                <c:pt idx="395" formatCode="0.00E+00">
                  <c:v>2.8382299999999999E-2</c:v>
                </c:pt>
                <c:pt idx="396" formatCode="0.00E+00">
                  <c:v>2.7815300000000001E-2</c:v>
                </c:pt>
                <c:pt idx="397" formatCode="0.00E+00">
                  <c:v>2.7964599999999999E-2</c:v>
                </c:pt>
                <c:pt idx="398" formatCode="0.00E+00">
                  <c:v>2.8272200000000001E-2</c:v>
                </c:pt>
                <c:pt idx="399" formatCode="0.00E+00">
                  <c:v>2.77424E-2</c:v>
                </c:pt>
                <c:pt idx="400" formatCode="0.00E+00">
                  <c:v>2.64478E-2</c:v>
                </c:pt>
                <c:pt idx="401" formatCode="0.00E+00">
                  <c:v>2.6542699999999999E-2</c:v>
                </c:pt>
                <c:pt idx="402" formatCode="0.00E+00">
                  <c:v>2.7145900000000001E-2</c:v>
                </c:pt>
                <c:pt idx="403" formatCode="0.00E+00">
                  <c:v>2.7743299999999999E-2</c:v>
                </c:pt>
                <c:pt idx="404" formatCode="0.00E+00">
                  <c:v>2.7700900000000001E-2</c:v>
                </c:pt>
                <c:pt idx="405" formatCode="0.00E+00">
                  <c:v>2.7170199999999999E-2</c:v>
                </c:pt>
                <c:pt idx="406" formatCode="0.00E+00">
                  <c:v>2.6739099999999998E-2</c:v>
                </c:pt>
                <c:pt idx="407" formatCode="0.00E+00">
                  <c:v>2.6681900000000001E-2</c:v>
                </c:pt>
                <c:pt idx="408" formatCode="0.00E+00">
                  <c:v>2.63777E-2</c:v>
                </c:pt>
                <c:pt idx="409" formatCode="0.00E+00">
                  <c:v>2.5994799999999998E-2</c:v>
                </c:pt>
                <c:pt idx="410" formatCode="0.00E+00">
                  <c:v>2.5608499999999999E-2</c:v>
                </c:pt>
                <c:pt idx="411" formatCode="0.00E+00">
                  <c:v>2.6254699999999999E-2</c:v>
                </c:pt>
                <c:pt idx="412" formatCode="0.00E+00">
                  <c:v>2.68731E-2</c:v>
                </c:pt>
                <c:pt idx="413" formatCode="0.00E+00">
                  <c:v>2.62475E-2</c:v>
                </c:pt>
                <c:pt idx="414" formatCode="0.00E+00">
                  <c:v>2.4737800000000001E-2</c:v>
                </c:pt>
                <c:pt idx="415" formatCode="0.00E+00">
                  <c:v>2.4289100000000001E-2</c:v>
                </c:pt>
                <c:pt idx="416" formatCode="0.00E+00">
                  <c:v>2.41566E-2</c:v>
                </c:pt>
                <c:pt idx="417" formatCode="0.00E+00">
                  <c:v>2.4344899999999999E-2</c:v>
                </c:pt>
                <c:pt idx="418" formatCode="0.00E+00">
                  <c:v>2.4316299999999999E-2</c:v>
                </c:pt>
                <c:pt idx="419" formatCode="0.00E+00">
                  <c:v>2.3704099999999999E-2</c:v>
                </c:pt>
                <c:pt idx="420" formatCode="0.00E+00">
                  <c:v>2.4076500000000001E-2</c:v>
                </c:pt>
                <c:pt idx="421" formatCode="0.00E+00">
                  <c:v>2.33517E-2</c:v>
                </c:pt>
                <c:pt idx="422" formatCode="0.00E+00">
                  <c:v>2.3351199999999999E-2</c:v>
                </c:pt>
                <c:pt idx="423" formatCode="0.00E+00">
                  <c:v>2.3319200000000002E-2</c:v>
                </c:pt>
                <c:pt idx="424" formatCode="0.00E+00">
                  <c:v>2.30455E-2</c:v>
                </c:pt>
                <c:pt idx="425" formatCode="0.00E+00">
                  <c:v>2.1993200000000001E-2</c:v>
                </c:pt>
                <c:pt idx="426" formatCode="0.00E+00">
                  <c:v>2.1889700000000002E-2</c:v>
                </c:pt>
                <c:pt idx="427" formatCode="0.00E+00">
                  <c:v>2.16265E-2</c:v>
                </c:pt>
                <c:pt idx="428" formatCode="0.00E+00">
                  <c:v>2.1439099999999999E-2</c:v>
                </c:pt>
                <c:pt idx="429" formatCode="0.00E+00">
                  <c:v>2.12631E-2</c:v>
                </c:pt>
                <c:pt idx="430" formatCode="0.00E+00">
                  <c:v>2.1740900000000001E-2</c:v>
                </c:pt>
                <c:pt idx="431" formatCode="0.00E+00">
                  <c:v>2.0814900000000001E-2</c:v>
                </c:pt>
                <c:pt idx="432" formatCode="0.00E+00">
                  <c:v>2.0403899999999999E-2</c:v>
                </c:pt>
                <c:pt idx="433" formatCode="0.00E+00">
                  <c:v>2.1186400000000001E-2</c:v>
                </c:pt>
                <c:pt idx="434" formatCode="0.00E+00">
                  <c:v>2.0576000000000001E-2</c:v>
                </c:pt>
                <c:pt idx="435" formatCode="0.00E+00">
                  <c:v>1.97763E-2</c:v>
                </c:pt>
                <c:pt idx="436" formatCode="0.00E+00">
                  <c:v>1.8896099999999999E-2</c:v>
                </c:pt>
                <c:pt idx="437" formatCode="0.00E+00">
                  <c:v>1.90058E-2</c:v>
                </c:pt>
                <c:pt idx="438" formatCode="0.00E+00">
                  <c:v>1.9015799999999999E-2</c:v>
                </c:pt>
                <c:pt idx="439" formatCode="0.00E+00">
                  <c:v>1.87511E-2</c:v>
                </c:pt>
                <c:pt idx="440" formatCode="0.00E+00">
                  <c:v>1.8605699999999999E-2</c:v>
                </c:pt>
                <c:pt idx="441" formatCode="0.00E+00">
                  <c:v>1.8373500000000001E-2</c:v>
                </c:pt>
                <c:pt idx="442" formatCode="0.00E+00">
                  <c:v>1.7885700000000001E-2</c:v>
                </c:pt>
                <c:pt idx="443" formatCode="0.00E+00">
                  <c:v>1.8023999999999998E-2</c:v>
                </c:pt>
                <c:pt idx="444" formatCode="0.00E+00">
                  <c:v>1.81313E-2</c:v>
                </c:pt>
                <c:pt idx="445" formatCode="0.00E+00">
                  <c:v>1.7182800000000002E-2</c:v>
                </c:pt>
                <c:pt idx="446" formatCode="0.00E+00">
                  <c:v>1.6887699999999999E-2</c:v>
                </c:pt>
                <c:pt idx="447" formatCode="0.00E+00">
                  <c:v>1.70627E-2</c:v>
                </c:pt>
                <c:pt idx="448" formatCode="0.00E+00">
                  <c:v>1.7167100000000001E-2</c:v>
                </c:pt>
                <c:pt idx="449" formatCode="0.00E+00">
                  <c:v>1.6604899999999999E-2</c:v>
                </c:pt>
                <c:pt idx="450" formatCode="0.00E+00">
                  <c:v>1.6303999999999999E-2</c:v>
                </c:pt>
                <c:pt idx="451" formatCode="0.00E+00">
                  <c:v>1.6126600000000001E-2</c:v>
                </c:pt>
                <c:pt idx="452" formatCode="0.00E+00">
                  <c:v>1.56484E-2</c:v>
                </c:pt>
                <c:pt idx="453" formatCode="0.00E+00">
                  <c:v>1.58114E-2</c:v>
                </c:pt>
                <c:pt idx="454" formatCode="0.00E+00">
                  <c:v>1.5571099999999999E-2</c:v>
                </c:pt>
                <c:pt idx="455" formatCode="0.00E+00">
                  <c:v>1.53656E-2</c:v>
                </c:pt>
                <c:pt idx="456" formatCode="0.00E+00">
                  <c:v>1.5131E-2</c:v>
                </c:pt>
                <c:pt idx="457" formatCode="0.00E+00">
                  <c:v>1.4967899999999999E-2</c:v>
                </c:pt>
                <c:pt idx="458" formatCode="0.00E+00">
                  <c:v>1.47324E-2</c:v>
                </c:pt>
                <c:pt idx="459" formatCode="0.00E+00">
                  <c:v>1.46065E-2</c:v>
                </c:pt>
                <c:pt idx="460" formatCode="0.00E+00">
                  <c:v>1.44887E-2</c:v>
                </c:pt>
                <c:pt idx="461" formatCode="0.00E+00">
                  <c:v>1.4238799999999999E-2</c:v>
                </c:pt>
                <c:pt idx="462" formatCode="0.00E+00">
                  <c:v>1.43032E-2</c:v>
                </c:pt>
                <c:pt idx="463" formatCode="0.00E+00">
                  <c:v>1.4042900000000001E-2</c:v>
                </c:pt>
                <c:pt idx="464" formatCode="0.00E+00">
                  <c:v>1.4020899999999999E-2</c:v>
                </c:pt>
                <c:pt idx="465" formatCode="0.00E+00">
                  <c:v>1.33705E-2</c:v>
                </c:pt>
                <c:pt idx="466" formatCode="0.00E+00">
                  <c:v>1.8425500000000001E-2</c:v>
                </c:pt>
                <c:pt idx="467" formatCode="0.00E+00">
                  <c:v>1.6539600000000002E-2</c:v>
                </c:pt>
                <c:pt idx="468" formatCode="0.00E+00">
                  <c:v>1.31412E-2</c:v>
                </c:pt>
                <c:pt idx="469" formatCode="0.00E+00">
                  <c:v>1.31702E-2</c:v>
                </c:pt>
                <c:pt idx="470" formatCode="0.00E+00">
                  <c:v>1.3048199999999999E-2</c:v>
                </c:pt>
                <c:pt idx="471" formatCode="0.00E+00">
                  <c:v>1.29485E-2</c:v>
                </c:pt>
                <c:pt idx="472" formatCode="0.00E+00">
                  <c:v>1.2866499999999999E-2</c:v>
                </c:pt>
                <c:pt idx="473" formatCode="0.00E+00">
                  <c:v>1.2818299999999999E-2</c:v>
                </c:pt>
                <c:pt idx="474" formatCode="0.00E+00">
                  <c:v>1.2629E-2</c:v>
                </c:pt>
                <c:pt idx="475" formatCode="0.00E+00">
                  <c:v>1.26424E-2</c:v>
                </c:pt>
                <c:pt idx="476" formatCode="0.00E+00">
                  <c:v>1.25632E-2</c:v>
                </c:pt>
                <c:pt idx="477" formatCode="0.00E+00">
                  <c:v>1.24073E-2</c:v>
                </c:pt>
                <c:pt idx="478" formatCode="0.00E+00">
                  <c:v>1.2282400000000001E-2</c:v>
                </c:pt>
                <c:pt idx="479" formatCode="0.00E+00">
                  <c:v>1.22056E-2</c:v>
                </c:pt>
                <c:pt idx="480" formatCode="0.00E+00">
                  <c:v>1.23029E-2</c:v>
                </c:pt>
                <c:pt idx="481" formatCode="0.00E+00">
                  <c:v>1.2090200000000001E-2</c:v>
                </c:pt>
                <c:pt idx="482" formatCode="0.00E+00">
                  <c:v>1.18675E-2</c:v>
                </c:pt>
                <c:pt idx="483" formatCode="0.00E+00">
                  <c:v>1.17965E-2</c:v>
                </c:pt>
                <c:pt idx="484" formatCode="0.00E+00">
                  <c:v>1.16267E-2</c:v>
                </c:pt>
                <c:pt idx="485" formatCode="0.00E+00">
                  <c:v>1.1519E-2</c:v>
                </c:pt>
                <c:pt idx="486" formatCode="0.00E+00">
                  <c:v>1.14269E-2</c:v>
                </c:pt>
                <c:pt idx="487" formatCode="0.00E+00">
                  <c:v>1.13382E-2</c:v>
                </c:pt>
                <c:pt idx="488" formatCode="0.00E+00">
                  <c:v>1.1138E-2</c:v>
                </c:pt>
                <c:pt idx="489" formatCode="0.00E+00">
                  <c:v>1.1035400000000001E-2</c:v>
                </c:pt>
                <c:pt idx="490" formatCode="0.00E+00">
                  <c:v>1.0960599999999999E-2</c:v>
                </c:pt>
                <c:pt idx="491" formatCode="0.00E+00">
                  <c:v>1.0839E-2</c:v>
                </c:pt>
                <c:pt idx="492" formatCode="0.00E+00">
                  <c:v>1.06959E-2</c:v>
                </c:pt>
                <c:pt idx="493" formatCode="0.00E+00">
                  <c:v>1.0623E-2</c:v>
                </c:pt>
                <c:pt idx="494" formatCode="0.00E+00">
                  <c:v>1.0489500000000001E-2</c:v>
                </c:pt>
                <c:pt idx="495" formatCode="0.00E+00">
                  <c:v>1.0574800000000001E-2</c:v>
                </c:pt>
                <c:pt idx="496" formatCode="0.00E+00">
                  <c:v>1.0490899999999999E-2</c:v>
                </c:pt>
                <c:pt idx="497" formatCode="0.00E+00">
                  <c:v>1.02291E-2</c:v>
                </c:pt>
                <c:pt idx="498" formatCode="0.00E+00">
                  <c:v>1.00465E-2</c:v>
                </c:pt>
                <c:pt idx="499" formatCode="0.00E+00">
                  <c:v>9.9205999999999999E-3</c:v>
                </c:pt>
                <c:pt idx="500" formatCode="0.00E+00">
                  <c:v>9.89342E-3</c:v>
                </c:pt>
                <c:pt idx="501" formatCode="0.00E+00">
                  <c:v>9.7842199999999997E-3</c:v>
                </c:pt>
                <c:pt idx="502" formatCode="0.00E+00">
                  <c:v>9.7684899999999995E-3</c:v>
                </c:pt>
                <c:pt idx="503" formatCode="0.00E+00">
                  <c:v>9.6621499999999996E-3</c:v>
                </c:pt>
                <c:pt idx="504" formatCode="0.00E+00">
                  <c:v>9.6740699999999999E-3</c:v>
                </c:pt>
                <c:pt idx="505" formatCode="0.00E+00">
                  <c:v>9.5543899999999994E-3</c:v>
                </c:pt>
                <c:pt idx="506" formatCode="0.00E+00">
                  <c:v>9.4709400000000006E-3</c:v>
                </c:pt>
                <c:pt idx="507" formatCode="0.00E+00">
                  <c:v>9.4094299999999999E-3</c:v>
                </c:pt>
                <c:pt idx="508" formatCode="0.00E+00">
                  <c:v>9.39655E-3</c:v>
                </c:pt>
                <c:pt idx="509" formatCode="0.00E+00">
                  <c:v>9.2830699999999992E-3</c:v>
                </c:pt>
                <c:pt idx="510" formatCode="0.00E+00">
                  <c:v>9.2506399999999992E-3</c:v>
                </c:pt>
                <c:pt idx="511" formatCode="0.00E+00">
                  <c:v>9.1290499999999997E-3</c:v>
                </c:pt>
                <c:pt idx="512" formatCode="0.00E+00">
                  <c:v>9.0155600000000006E-3</c:v>
                </c:pt>
                <c:pt idx="513" formatCode="0.00E+00">
                  <c:v>8.9936300000000007E-3</c:v>
                </c:pt>
                <c:pt idx="514" formatCode="0.00E+00">
                  <c:v>8.9635800000000005E-3</c:v>
                </c:pt>
                <c:pt idx="515" formatCode="0.00E+00">
                  <c:v>8.9430800000000008E-3</c:v>
                </c:pt>
                <c:pt idx="516" formatCode="0.00E+00">
                  <c:v>8.9922000000000005E-3</c:v>
                </c:pt>
                <c:pt idx="517" formatCode="0.00E+00">
                  <c:v>9.0594300000000003E-3</c:v>
                </c:pt>
                <c:pt idx="518" formatCode="0.00E+00">
                  <c:v>8.8930099999999998E-3</c:v>
                </c:pt>
                <c:pt idx="519" formatCode="0.00E+00">
                  <c:v>8.7752300000000002E-3</c:v>
                </c:pt>
                <c:pt idx="520" formatCode="0.00E+00">
                  <c:v>8.7718999999999991E-3</c:v>
                </c:pt>
                <c:pt idx="521" formatCode="0.00E+00">
                  <c:v>8.6817700000000001E-3</c:v>
                </c:pt>
                <c:pt idx="522" formatCode="0.00E+00">
                  <c:v>8.5754400000000001E-3</c:v>
                </c:pt>
                <c:pt idx="523" formatCode="0.00E+00">
                  <c:v>8.5630399999999992E-3</c:v>
                </c:pt>
                <c:pt idx="524" formatCode="0.00E+00">
                  <c:v>8.6460100000000008E-3</c:v>
                </c:pt>
                <c:pt idx="525" formatCode="0.00E+00">
                  <c:v>8.5458800000000005E-3</c:v>
                </c:pt>
                <c:pt idx="526" formatCode="0.00E+00">
                  <c:v>8.5763899999999997E-3</c:v>
                </c:pt>
                <c:pt idx="527" formatCode="0.00E+00">
                  <c:v>8.4361999999999996E-3</c:v>
                </c:pt>
                <c:pt idx="528" formatCode="0.00E+00">
                  <c:v>8.5668600000000008E-3</c:v>
                </c:pt>
                <c:pt idx="529" formatCode="0.00E+00">
                  <c:v>8.4319100000000008E-3</c:v>
                </c:pt>
                <c:pt idx="530" formatCode="0.00E+00">
                  <c:v>8.3413099999999994E-3</c:v>
                </c:pt>
                <c:pt idx="531" formatCode="0.00E+00">
                  <c:v>8.1620200000000007E-3</c:v>
                </c:pt>
                <c:pt idx="532" formatCode="0.00E+00">
                  <c:v>7.9379099999999994E-3</c:v>
                </c:pt>
                <c:pt idx="533" formatCode="0.00E+00">
                  <c:v>8.0599799999999996E-3</c:v>
                </c:pt>
                <c:pt idx="534" formatCode="0.00E+00">
                  <c:v>8.1610699999999994E-3</c:v>
                </c:pt>
                <c:pt idx="535" formatCode="0.00E+00">
                  <c:v>8.2006500000000003E-3</c:v>
                </c:pt>
                <c:pt idx="536" formatCode="0.00E+00">
                  <c:v>8.14199E-3</c:v>
                </c:pt>
                <c:pt idx="537" formatCode="0.00E+00">
                  <c:v>8.2683600000000006E-3</c:v>
                </c:pt>
                <c:pt idx="538" formatCode="0.00E+00">
                  <c:v>8.1143399999999994E-3</c:v>
                </c:pt>
                <c:pt idx="539" formatCode="0.00E+00">
                  <c:v>8.0037100000000007E-3</c:v>
                </c:pt>
                <c:pt idx="540" formatCode="0.00E+00">
                  <c:v>7.8253699999999999E-3</c:v>
                </c:pt>
                <c:pt idx="541" formatCode="0.00E+00">
                  <c:v>7.8959500000000005E-3</c:v>
                </c:pt>
                <c:pt idx="542" formatCode="0.00E+00">
                  <c:v>7.9302799999999996E-3</c:v>
                </c:pt>
                <c:pt idx="543" formatCode="0.00E+00">
                  <c:v>7.6312999999999997E-3</c:v>
                </c:pt>
                <c:pt idx="544" formatCode="0.00E+00">
                  <c:v>7.43628E-3</c:v>
                </c:pt>
                <c:pt idx="545" formatCode="0.00E+00">
                  <c:v>7.6899500000000001E-3</c:v>
                </c:pt>
                <c:pt idx="546" formatCode="0.00E+00">
                  <c:v>7.58934E-3</c:v>
                </c:pt>
                <c:pt idx="547" formatCode="0.00E+00">
                  <c:v>7.2555500000000004E-3</c:v>
                </c:pt>
                <c:pt idx="548" formatCode="0.00E+00">
                  <c:v>7.0624399999999997E-3</c:v>
                </c:pt>
                <c:pt idx="549" formatCode="0.00E+00">
                  <c:v>7.1077299999999996E-3</c:v>
                </c:pt>
                <c:pt idx="550" formatCode="0.00E+00">
                  <c:v>7.3375699999999999E-3</c:v>
                </c:pt>
                <c:pt idx="551" formatCode="0.00E+00">
                  <c:v>7.3323199999999998E-3</c:v>
                </c:pt>
                <c:pt idx="552" formatCode="0.00E+00">
                  <c:v>7.1244200000000002E-3</c:v>
                </c:pt>
                <c:pt idx="553" formatCode="0.00E+00">
                  <c:v>7.1048700000000001E-3</c:v>
                </c:pt>
                <c:pt idx="554" formatCode="0.00E+00">
                  <c:v>6.99711E-3</c:v>
                </c:pt>
                <c:pt idx="555" formatCode="0.00E+00">
                  <c:v>7.2026299999999998E-3</c:v>
                </c:pt>
                <c:pt idx="556" formatCode="0.00E+00">
                  <c:v>7.1430199999999999E-3</c:v>
                </c:pt>
                <c:pt idx="557" formatCode="0.00E+00">
                  <c:v>7.1220399999999996E-3</c:v>
                </c:pt>
                <c:pt idx="558" formatCode="0.00E+00">
                  <c:v>7.0648200000000003E-3</c:v>
                </c:pt>
                <c:pt idx="559" formatCode="0.00E+00">
                  <c:v>7.1406400000000002E-3</c:v>
                </c:pt>
                <c:pt idx="560" formatCode="0.00E+00">
                  <c:v>7.00426E-3</c:v>
                </c:pt>
                <c:pt idx="561" formatCode="0.00E+00">
                  <c:v>7.1115500000000003E-3</c:v>
                </c:pt>
                <c:pt idx="562" formatCode="0.00E+00">
                  <c:v>7.0662499999999996E-3</c:v>
                </c:pt>
                <c:pt idx="563" formatCode="0.00E+00">
                  <c:v>7.1535100000000001E-3</c:v>
                </c:pt>
                <c:pt idx="564" formatCode="0.00E+00">
                  <c:v>7.24173E-3</c:v>
                </c:pt>
                <c:pt idx="565" formatCode="0.00E+00">
                  <c:v>7.01857E-3</c:v>
                </c:pt>
                <c:pt idx="566" formatCode="0.00E+00">
                  <c:v>6.8492900000000001E-3</c:v>
                </c:pt>
                <c:pt idx="567" formatCode="0.00E+00">
                  <c:v>6.9274899999999997E-3</c:v>
                </c:pt>
                <c:pt idx="568" formatCode="0.00E+00">
                  <c:v>7.0228599999999997E-3</c:v>
                </c:pt>
                <c:pt idx="569" formatCode="0.00E+00">
                  <c:v>7.1821200000000002E-3</c:v>
                </c:pt>
                <c:pt idx="570" formatCode="0.00E+00">
                  <c:v>7.2469700000000001E-3</c:v>
                </c:pt>
                <c:pt idx="571" formatCode="0.00E+00">
                  <c:v>7.02953E-3</c:v>
                </c:pt>
                <c:pt idx="572" formatCode="0.00E+00">
                  <c:v>6.80637E-3</c:v>
                </c:pt>
                <c:pt idx="573" formatCode="0.00E+00">
                  <c:v>6.5598499999999999E-3</c:v>
                </c:pt>
                <c:pt idx="574" formatCode="0.00E+00">
                  <c:v>6.6723800000000003E-3</c:v>
                </c:pt>
                <c:pt idx="575" formatCode="0.00E+00">
                  <c:v>6.7257899999999997E-3</c:v>
                </c:pt>
                <c:pt idx="576" formatCode="0.00E+00">
                  <c:v>6.6328000000000003E-3</c:v>
                </c:pt>
                <c:pt idx="577" formatCode="0.00E+00">
                  <c:v>6.3390699999999996E-3</c:v>
                </c:pt>
                <c:pt idx="578" formatCode="0.00E+00">
                  <c:v>6.3672099999999999E-3</c:v>
                </c:pt>
                <c:pt idx="579" formatCode="0.00E+00">
                  <c:v>6.7005199999999997E-3</c:v>
                </c:pt>
                <c:pt idx="580" formatCode="0.00E+00">
                  <c:v>6.4859399999999999E-3</c:v>
                </c:pt>
                <c:pt idx="581" formatCode="0.00E+00">
                  <c:v>6.1411900000000004E-3</c:v>
                </c:pt>
                <c:pt idx="582" formatCode="0.00E+00">
                  <c:v>6.1521500000000003E-3</c:v>
                </c:pt>
                <c:pt idx="583" formatCode="0.00E+00">
                  <c:v>6.0553600000000001E-3</c:v>
                </c:pt>
                <c:pt idx="584" formatCode="0.00E+00">
                  <c:v>6.0424800000000002E-3</c:v>
                </c:pt>
                <c:pt idx="585" formatCode="0.00E+00">
                  <c:v>5.9337599999999997E-3</c:v>
                </c:pt>
                <c:pt idx="586" formatCode="0.00E+00">
                  <c:v>5.90801E-3</c:v>
                </c:pt>
                <c:pt idx="587" formatCode="0.00E+00">
                  <c:v>6.0067200000000001E-3</c:v>
                </c:pt>
                <c:pt idx="588" formatCode="0.00E+00">
                  <c:v>5.8808300000000001E-3</c:v>
                </c:pt>
                <c:pt idx="589" formatCode="0.00E+00">
                  <c:v>6.0234099999999999E-3</c:v>
                </c:pt>
                <c:pt idx="590" formatCode="0.00E+00">
                  <c:v>6.1483400000000004E-3</c:v>
                </c:pt>
                <c:pt idx="591" formatCode="0.00E+00">
                  <c:v>6.0806300000000001E-3</c:v>
                </c:pt>
                <c:pt idx="592" formatCode="0.00E+00">
                  <c:v>6.0787200000000001E-3</c:v>
                </c:pt>
                <c:pt idx="593" formatCode="0.00E+00">
                  <c:v>6.0586900000000003E-3</c:v>
                </c:pt>
                <c:pt idx="594" formatCode="0.00E+00">
                  <c:v>5.9399600000000002E-3</c:v>
                </c:pt>
                <c:pt idx="595" formatCode="0.00E+00">
                  <c:v>5.8994299999999998E-3</c:v>
                </c:pt>
                <c:pt idx="596" formatCode="0.00E+00">
                  <c:v>5.7825999999999997E-3</c:v>
                </c:pt>
                <c:pt idx="597" formatCode="0.00E+00">
                  <c:v>5.7625799999999998E-3</c:v>
                </c:pt>
                <c:pt idx="598" formatCode="0.00E+00">
                  <c:v>5.78547E-3</c:v>
                </c:pt>
                <c:pt idx="599" formatCode="0.00E+00">
                  <c:v>5.8608100000000002E-3</c:v>
                </c:pt>
                <c:pt idx="600" formatCode="0.00E+00">
                  <c:v>6.0052899999999999E-3</c:v>
                </c:pt>
                <c:pt idx="601" formatCode="0.00E+00">
                  <c:v>5.84316E-3</c:v>
                </c:pt>
                <c:pt idx="602" formatCode="0.00E+00">
                  <c:v>5.8302900000000001E-3</c:v>
                </c:pt>
                <c:pt idx="603" formatCode="0.00E+00">
                  <c:v>5.80168E-3</c:v>
                </c:pt>
                <c:pt idx="604" formatCode="0.00E+00">
                  <c:v>5.7869000000000002E-3</c:v>
                </c:pt>
                <c:pt idx="605" formatCode="0.00E+00">
                  <c:v>5.8608100000000002E-3</c:v>
                </c:pt>
                <c:pt idx="606" formatCode="0.00E+00">
                  <c:v>5.84507E-3</c:v>
                </c:pt>
                <c:pt idx="607" formatCode="0.00E+00">
                  <c:v>5.7468399999999996E-3</c:v>
                </c:pt>
                <c:pt idx="608" formatCode="0.00E+00">
                  <c:v>5.6858100000000003E-3</c:v>
                </c:pt>
                <c:pt idx="609" formatCode="0.00E+00">
                  <c:v>5.6962999999999996E-3</c:v>
                </c:pt>
                <c:pt idx="610" formatCode="0.00E+00">
                  <c:v>5.6366899999999998E-3</c:v>
                </c:pt>
                <c:pt idx="611" formatCode="0.00E+00">
                  <c:v>5.5656400000000002E-3</c:v>
                </c:pt>
                <c:pt idx="612" formatCode="0.00E+00">
                  <c:v>5.5484799999999997E-3</c:v>
                </c:pt>
                <c:pt idx="613" formatCode="0.00E+00">
                  <c:v>5.4001800000000001E-3</c:v>
                </c:pt>
                <c:pt idx="614" formatCode="0.00E+00">
                  <c:v>5.33199E-3</c:v>
                </c:pt>
                <c:pt idx="615" formatCode="0.00E+00">
                  <c:v>5.33915E-3</c:v>
                </c:pt>
                <c:pt idx="616" formatCode="0.00E+00">
                  <c:v>5.3081500000000002E-3</c:v>
                </c:pt>
                <c:pt idx="617" formatCode="0.00E+00">
                  <c:v>5.3548800000000002E-3</c:v>
                </c:pt>
                <c:pt idx="618" formatCode="0.00E+00">
                  <c:v>5.3176899999999999E-3</c:v>
                </c:pt>
                <c:pt idx="619" formatCode="0.00E+00">
                  <c:v>5.2175499999999996E-3</c:v>
                </c:pt>
                <c:pt idx="620" formatCode="0.00E+00">
                  <c:v>5.2933700000000004E-3</c:v>
                </c:pt>
                <c:pt idx="621" formatCode="0.00E+00">
                  <c:v>5.3257900000000004E-3</c:v>
                </c:pt>
                <c:pt idx="622" formatCode="0.00E+00">
                  <c:v>5.2819299999999998E-3</c:v>
                </c:pt>
                <c:pt idx="623" formatCode="0.00E+00">
                  <c:v>5.2924199999999999E-3</c:v>
                </c:pt>
                <c:pt idx="624" formatCode="0.00E+00">
                  <c:v>5.0740200000000003E-3</c:v>
                </c:pt>
                <c:pt idx="625" formatCode="0.00E+00">
                  <c:v>5.0873799999999999E-3</c:v>
                </c:pt>
                <c:pt idx="626" formatCode="0.00E+00">
                  <c:v>5.1574699999999999E-3</c:v>
                </c:pt>
                <c:pt idx="627" formatCode="0.00E+00">
                  <c:v>5.12314E-3</c:v>
                </c:pt>
                <c:pt idx="628" formatCode="0.00E+00">
                  <c:v>5.0911899999999998E-3</c:v>
                </c:pt>
                <c:pt idx="629" formatCode="0.00E+00">
                  <c:v>5.0759300000000002E-3</c:v>
                </c:pt>
                <c:pt idx="630" formatCode="0.00E+00">
                  <c:v>5.0702100000000003E-3</c:v>
                </c:pt>
                <c:pt idx="631" formatCode="0.00E+00">
                  <c:v>5.00630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FC0C-46B6-89E1-C5526EB20185}"/>
            </c:ext>
          </c:extLst>
        </c:ser>
        <c:ser>
          <c:idx val="12"/>
          <c:order val="10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3'!$A$2:$A$604</c:f>
              <c:numCache>
                <c:formatCode>General</c:formatCode>
                <c:ptCount val="60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</c:numCache>
            </c:numRef>
          </c:xVal>
          <c:yVal>
            <c:numRef>
              <c:f>'[AMG-S-2-methylpiperazine.xlsx]Sheet13'!$B$2:$B$681</c:f>
              <c:numCache>
                <c:formatCode>General</c:formatCode>
                <c:ptCount val="680"/>
                <c:pt idx="0">
                  <c:v>-1.21662</c:v>
                </c:pt>
                <c:pt idx="1">
                  <c:v>-0.80178000000000005</c:v>
                </c:pt>
                <c:pt idx="2">
                  <c:v>-0.436531</c:v>
                </c:pt>
                <c:pt idx="3">
                  <c:v>-0.52567900000000001</c:v>
                </c:pt>
                <c:pt idx="4">
                  <c:v>-0.21759899999999999</c:v>
                </c:pt>
                <c:pt idx="5">
                  <c:v>-0.94072299999999998</c:v>
                </c:pt>
                <c:pt idx="6">
                  <c:v>-0.246115</c:v>
                </c:pt>
                <c:pt idx="7">
                  <c:v>-0.51444599999999996</c:v>
                </c:pt>
                <c:pt idx="8">
                  <c:v>-0.41928799999999999</c:v>
                </c:pt>
                <c:pt idx="9">
                  <c:v>-0.458594</c:v>
                </c:pt>
                <c:pt idx="10">
                  <c:v>-0.93295399999999995</c:v>
                </c:pt>
                <c:pt idx="11">
                  <c:v>0.25530599999999998</c:v>
                </c:pt>
                <c:pt idx="12">
                  <c:v>-0.72108799999999995</c:v>
                </c:pt>
                <c:pt idx="13">
                  <c:v>-0.52869900000000003</c:v>
                </c:pt>
                <c:pt idx="14">
                  <c:v>-0.58413099999999996</c:v>
                </c:pt>
                <c:pt idx="15">
                  <c:v>-0.25162200000000001</c:v>
                </c:pt>
                <c:pt idx="16">
                  <c:v>-0.197689</c:v>
                </c:pt>
                <c:pt idx="17">
                  <c:v>-0.32451200000000002</c:v>
                </c:pt>
                <c:pt idx="18">
                  <c:v>-0.179531</c:v>
                </c:pt>
                <c:pt idx="19">
                  <c:v>-0.30934699999999998</c:v>
                </c:pt>
                <c:pt idx="20">
                  <c:v>-0.45423999999999998</c:v>
                </c:pt>
                <c:pt idx="21">
                  <c:v>-0.62331599999999998</c:v>
                </c:pt>
                <c:pt idx="22">
                  <c:v>-0.249581</c:v>
                </c:pt>
                <c:pt idx="23">
                  <c:v>-1.08327</c:v>
                </c:pt>
                <c:pt idx="24" formatCode="0.00E+00">
                  <c:v>-5.7992000000000002E-2</c:v>
                </c:pt>
                <c:pt idx="25">
                  <c:v>-0.63218300000000005</c:v>
                </c:pt>
                <c:pt idx="26">
                  <c:v>0.11106000000000001</c:v>
                </c:pt>
                <c:pt idx="27" formatCode="0.00E+00">
                  <c:v>5.5908199999999998E-2</c:v>
                </c:pt>
                <c:pt idx="28">
                  <c:v>-0.37208200000000002</c:v>
                </c:pt>
                <c:pt idx="29" formatCode="0.00E+00">
                  <c:v>6.19421E-2</c:v>
                </c:pt>
                <c:pt idx="30">
                  <c:v>-1.2099899999999999</c:v>
                </c:pt>
                <c:pt idx="31">
                  <c:v>-0.34656599999999999</c:v>
                </c:pt>
                <c:pt idx="32">
                  <c:v>-0.420126</c:v>
                </c:pt>
                <c:pt idx="33">
                  <c:v>-0.47661300000000001</c:v>
                </c:pt>
                <c:pt idx="34" formatCode="0.00E+00">
                  <c:v>-1.2753499999999999E-2</c:v>
                </c:pt>
                <c:pt idx="35" formatCode="0.00E+00">
                  <c:v>-9.2487799999999995E-2</c:v>
                </c:pt>
                <c:pt idx="36">
                  <c:v>-0.211672</c:v>
                </c:pt>
                <c:pt idx="37">
                  <c:v>-0.58007699999999995</c:v>
                </c:pt>
                <c:pt idx="38">
                  <c:v>-0.59824600000000006</c:v>
                </c:pt>
                <c:pt idx="39">
                  <c:v>0.100317</c:v>
                </c:pt>
                <c:pt idx="40">
                  <c:v>-0.74268999999999996</c:v>
                </c:pt>
                <c:pt idx="41">
                  <c:v>-0.41020400000000001</c:v>
                </c:pt>
                <c:pt idx="42">
                  <c:v>-0.67488000000000004</c:v>
                </c:pt>
                <c:pt idx="43">
                  <c:v>-0.35951499999999997</c:v>
                </c:pt>
                <c:pt idx="44">
                  <c:v>0.225879</c:v>
                </c:pt>
                <c:pt idx="45">
                  <c:v>-0.43612699999999999</c:v>
                </c:pt>
                <c:pt idx="46" formatCode="0.00E+00">
                  <c:v>3.4958400000000001E-2</c:v>
                </c:pt>
                <c:pt idx="47">
                  <c:v>-0.38339299999999998</c:v>
                </c:pt>
                <c:pt idx="48">
                  <c:v>-0.50991600000000004</c:v>
                </c:pt>
                <c:pt idx="49">
                  <c:v>-0.29409400000000002</c:v>
                </c:pt>
                <c:pt idx="50">
                  <c:v>-0.24116000000000001</c:v>
                </c:pt>
                <c:pt idx="51">
                  <c:v>-0.51025200000000004</c:v>
                </c:pt>
                <c:pt idx="52">
                  <c:v>-0.63846999999999998</c:v>
                </c:pt>
                <c:pt idx="53" formatCode="0.00E+00">
                  <c:v>9.63836E-2</c:v>
                </c:pt>
                <c:pt idx="54">
                  <c:v>0.25906499999999999</c:v>
                </c:pt>
                <c:pt idx="55" formatCode="0.00E+00">
                  <c:v>5.2346700000000003E-2</c:v>
                </c:pt>
                <c:pt idx="56">
                  <c:v>0.152112</c:v>
                </c:pt>
                <c:pt idx="57" formatCode="0.00E+00">
                  <c:v>-8.9509500000000006E-2</c:v>
                </c:pt>
                <c:pt idx="58" formatCode="0.00E+00">
                  <c:v>-4.04611E-2</c:v>
                </c:pt>
                <c:pt idx="59">
                  <c:v>-0.42710199999999998</c:v>
                </c:pt>
                <c:pt idx="60">
                  <c:v>0.215113</c:v>
                </c:pt>
                <c:pt idx="61">
                  <c:v>0.31678200000000001</c:v>
                </c:pt>
                <c:pt idx="62">
                  <c:v>-0.231096</c:v>
                </c:pt>
                <c:pt idx="63">
                  <c:v>0.73557499999999998</c:v>
                </c:pt>
                <c:pt idx="64">
                  <c:v>0.28372900000000001</c:v>
                </c:pt>
                <c:pt idx="65">
                  <c:v>0.27268900000000001</c:v>
                </c:pt>
                <c:pt idx="66">
                  <c:v>0.56832400000000005</c:v>
                </c:pt>
                <c:pt idx="67">
                  <c:v>0.95681000000000005</c:v>
                </c:pt>
                <c:pt idx="68">
                  <c:v>1.89794</c:v>
                </c:pt>
                <c:pt idx="69">
                  <c:v>1.57209</c:v>
                </c:pt>
                <c:pt idx="70">
                  <c:v>2.0863</c:v>
                </c:pt>
                <c:pt idx="71">
                  <c:v>2.0247799999999998</c:v>
                </c:pt>
                <c:pt idx="72">
                  <c:v>1.66717</c:v>
                </c:pt>
                <c:pt idx="73">
                  <c:v>1.85589</c:v>
                </c:pt>
                <c:pt idx="74">
                  <c:v>1.8749199999999999</c:v>
                </c:pt>
                <c:pt idx="75">
                  <c:v>1.7704299999999999</c:v>
                </c:pt>
                <c:pt idx="76">
                  <c:v>1.7864599999999999</c:v>
                </c:pt>
                <c:pt idx="77">
                  <c:v>1.79067</c:v>
                </c:pt>
                <c:pt idx="78">
                  <c:v>1.7886</c:v>
                </c:pt>
                <c:pt idx="79">
                  <c:v>1.86276</c:v>
                </c:pt>
                <c:pt idx="80">
                  <c:v>1.80633</c:v>
                </c:pt>
                <c:pt idx="81">
                  <c:v>1.89324</c:v>
                </c:pt>
                <c:pt idx="82">
                  <c:v>1.8825799999999999</c:v>
                </c:pt>
                <c:pt idx="83">
                  <c:v>1.86046</c:v>
                </c:pt>
                <c:pt idx="84">
                  <c:v>1.8921600000000001</c:v>
                </c:pt>
                <c:pt idx="85">
                  <c:v>1.90344</c:v>
                </c:pt>
                <c:pt idx="86">
                  <c:v>1.91164</c:v>
                </c:pt>
                <c:pt idx="87">
                  <c:v>1.8820600000000001</c:v>
                </c:pt>
                <c:pt idx="88">
                  <c:v>1.87256</c:v>
                </c:pt>
                <c:pt idx="89">
                  <c:v>1.85426</c:v>
                </c:pt>
                <c:pt idx="90">
                  <c:v>1.8793500000000001</c:v>
                </c:pt>
                <c:pt idx="91">
                  <c:v>1.8701700000000001</c:v>
                </c:pt>
                <c:pt idx="92">
                  <c:v>1.8138399999999999</c:v>
                </c:pt>
                <c:pt idx="93">
                  <c:v>1.85002</c:v>
                </c:pt>
                <c:pt idx="94">
                  <c:v>1.81341</c:v>
                </c:pt>
                <c:pt idx="95">
                  <c:v>1.7822</c:v>
                </c:pt>
                <c:pt idx="96">
                  <c:v>1.7776799999999999</c:v>
                </c:pt>
                <c:pt idx="97">
                  <c:v>1.7408999999999999</c:v>
                </c:pt>
                <c:pt idx="98">
                  <c:v>1.7007000000000001</c:v>
                </c:pt>
                <c:pt idx="99">
                  <c:v>1.67675</c:v>
                </c:pt>
                <c:pt idx="100">
                  <c:v>1.65442</c:v>
                </c:pt>
                <c:pt idx="101">
                  <c:v>1.6046499999999999</c:v>
                </c:pt>
                <c:pt idx="102">
                  <c:v>1.5923499999999999</c:v>
                </c:pt>
                <c:pt idx="103">
                  <c:v>1.54715</c:v>
                </c:pt>
                <c:pt idx="104">
                  <c:v>1.5224500000000001</c:v>
                </c:pt>
                <c:pt idx="105">
                  <c:v>1.5001500000000001</c:v>
                </c:pt>
                <c:pt idx="106">
                  <c:v>1.4666600000000001</c:v>
                </c:pt>
                <c:pt idx="107">
                  <c:v>1.4421299999999999</c:v>
                </c:pt>
                <c:pt idx="108">
                  <c:v>1.42963</c:v>
                </c:pt>
                <c:pt idx="109">
                  <c:v>1.41984</c:v>
                </c:pt>
                <c:pt idx="110">
                  <c:v>1.4009</c:v>
                </c:pt>
                <c:pt idx="111">
                  <c:v>1.3965099999999999</c:v>
                </c:pt>
                <c:pt idx="112">
                  <c:v>1.37968</c:v>
                </c:pt>
                <c:pt idx="113">
                  <c:v>1.3708</c:v>
                </c:pt>
                <c:pt idx="114">
                  <c:v>1.35402</c:v>
                </c:pt>
                <c:pt idx="115">
                  <c:v>1.34944</c:v>
                </c:pt>
                <c:pt idx="116">
                  <c:v>1.34398</c:v>
                </c:pt>
                <c:pt idx="117">
                  <c:v>1.3343499999999999</c:v>
                </c:pt>
                <c:pt idx="118">
                  <c:v>1.33222</c:v>
                </c:pt>
                <c:pt idx="119">
                  <c:v>1.3233900000000001</c:v>
                </c:pt>
                <c:pt idx="120">
                  <c:v>1.31107</c:v>
                </c:pt>
                <c:pt idx="121">
                  <c:v>1.3093699999999999</c:v>
                </c:pt>
                <c:pt idx="122">
                  <c:v>1.29871</c:v>
                </c:pt>
                <c:pt idx="123">
                  <c:v>1.28267</c:v>
                </c:pt>
                <c:pt idx="124">
                  <c:v>1.2777000000000001</c:v>
                </c:pt>
                <c:pt idx="125">
                  <c:v>1.25878</c:v>
                </c:pt>
                <c:pt idx="126">
                  <c:v>1.26214</c:v>
                </c:pt>
                <c:pt idx="127">
                  <c:v>1.2537700000000001</c:v>
                </c:pt>
                <c:pt idx="128">
                  <c:v>1.2312399999999999</c:v>
                </c:pt>
                <c:pt idx="129">
                  <c:v>1.2351000000000001</c:v>
                </c:pt>
                <c:pt idx="130">
                  <c:v>1.22122</c:v>
                </c:pt>
                <c:pt idx="131">
                  <c:v>1.2031799999999999</c:v>
                </c:pt>
                <c:pt idx="132">
                  <c:v>1.19042</c:v>
                </c:pt>
                <c:pt idx="133">
                  <c:v>1.1750100000000001</c:v>
                </c:pt>
                <c:pt idx="134">
                  <c:v>1.15524</c:v>
                </c:pt>
                <c:pt idx="135">
                  <c:v>1.13134</c:v>
                </c:pt>
                <c:pt idx="136">
                  <c:v>1.11599</c:v>
                </c:pt>
                <c:pt idx="137">
                  <c:v>1.0904199999999999</c:v>
                </c:pt>
                <c:pt idx="138">
                  <c:v>1.07175</c:v>
                </c:pt>
                <c:pt idx="139">
                  <c:v>1.05278</c:v>
                </c:pt>
                <c:pt idx="140">
                  <c:v>1.02939</c:v>
                </c:pt>
                <c:pt idx="141">
                  <c:v>1.0044</c:v>
                </c:pt>
                <c:pt idx="142">
                  <c:v>0.98013099999999997</c:v>
                </c:pt>
                <c:pt idx="143">
                  <c:v>0.95933900000000005</c:v>
                </c:pt>
                <c:pt idx="144">
                  <c:v>0.92650399999999999</c:v>
                </c:pt>
                <c:pt idx="145">
                  <c:v>0.90506699999999995</c:v>
                </c:pt>
                <c:pt idx="146">
                  <c:v>0.87567499999999998</c:v>
                </c:pt>
                <c:pt idx="147">
                  <c:v>0.84350700000000001</c:v>
                </c:pt>
                <c:pt idx="148">
                  <c:v>0.81411599999999995</c:v>
                </c:pt>
                <c:pt idx="149">
                  <c:v>0.78415599999999996</c:v>
                </c:pt>
                <c:pt idx="150">
                  <c:v>0.75202199999999997</c:v>
                </c:pt>
                <c:pt idx="151">
                  <c:v>0.72096899999999997</c:v>
                </c:pt>
                <c:pt idx="152">
                  <c:v>0.69286400000000004</c:v>
                </c:pt>
                <c:pt idx="153">
                  <c:v>0.66323299999999996</c:v>
                </c:pt>
                <c:pt idx="154">
                  <c:v>0.63273800000000002</c:v>
                </c:pt>
                <c:pt idx="155">
                  <c:v>0.60494199999999998</c:v>
                </c:pt>
                <c:pt idx="156">
                  <c:v>0.57674599999999998</c:v>
                </c:pt>
                <c:pt idx="157">
                  <c:v>0.54853099999999999</c:v>
                </c:pt>
                <c:pt idx="158">
                  <c:v>0.52035600000000004</c:v>
                </c:pt>
                <c:pt idx="159">
                  <c:v>0.49269299999999999</c:v>
                </c:pt>
                <c:pt idx="160">
                  <c:v>0.46556700000000001</c:v>
                </c:pt>
                <c:pt idx="161">
                  <c:v>0.43840299999999999</c:v>
                </c:pt>
                <c:pt idx="162">
                  <c:v>0.41328799999999999</c:v>
                </c:pt>
                <c:pt idx="163">
                  <c:v>0.38931399999999999</c:v>
                </c:pt>
                <c:pt idx="164">
                  <c:v>0.36543199999999998</c:v>
                </c:pt>
                <c:pt idx="165">
                  <c:v>0.34537499999999999</c:v>
                </c:pt>
                <c:pt idx="166">
                  <c:v>0.32467600000000002</c:v>
                </c:pt>
                <c:pt idx="167">
                  <c:v>0.30887900000000001</c:v>
                </c:pt>
                <c:pt idx="168">
                  <c:v>0.29377199999999998</c:v>
                </c:pt>
                <c:pt idx="169">
                  <c:v>0.28078599999999998</c:v>
                </c:pt>
                <c:pt idx="170">
                  <c:v>0.26951700000000001</c:v>
                </c:pt>
                <c:pt idx="171">
                  <c:v>0.25895899999999999</c:v>
                </c:pt>
                <c:pt idx="172">
                  <c:v>0.251191</c:v>
                </c:pt>
                <c:pt idx="173">
                  <c:v>0.24219299999999999</c:v>
                </c:pt>
                <c:pt idx="174">
                  <c:v>0.233464</c:v>
                </c:pt>
                <c:pt idx="175">
                  <c:v>0.22569800000000001</c:v>
                </c:pt>
                <c:pt idx="176">
                  <c:v>0.21765100000000001</c:v>
                </c:pt>
                <c:pt idx="177">
                  <c:v>0.210173</c:v>
                </c:pt>
                <c:pt idx="178">
                  <c:v>0.20283000000000001</c:v>
                </c:pt>
                <c:pt idx="179">
                  <c:v>0.19786500000000001</c:v>
                </c:pt>
                <c:pt idx="180">
                  <c:v>0.193692</c:v>
                </c:pt>
                <c:pt idx="181">
                  <c:v>0.18967800000000001</c:v>
                </c:pt>
                <c:pt idx="182">
                  <c:v>0.18587300000000001</c:v>
                </c:pt>
                <c:pt idx="183">
                  <c:v>0.18137500000000001</c:v>
                </c:pt>
                <c:pt idx="184">
                  <c:v>0.178008</c:v>
                </c:pt>
                <c:pt idx="185">
                  <c:v>0.17432500000000001</c:v>
                </c:pt>
                <c:pt idx="186">
                  <c:v>0.17039199999999999</c:v>
                </c:pt>
                <c:pt idx="187">
                  <c:v>0.168791</c:v>
                </c:pt>
                <c:pt idx="188">
                  <c:v>0.16638900000000001</c:v>
                </c:pt>
                <c:pt idx="189">
                  <c:v>0.164024</c:v>
                </c:pt>
                <c:pt idx="190">
                  <c:v>0.16322400000000001</c:v>
                </c:pt>
                <c:pt idx="191">
                  <c:v>0.160112</c:v>
                </c:pt>
                <c:pt idx="192">
                  <c:v>0.160328</c:v>
                </c:pt>
                <c:pt idx="193">
                  <c:v>0.158278</c:v>
                </c:pt>
                <c:pt idx="194">
                  <c:v>0.15579799999999999</c:v>
                </c:pt>
                <c:pt idx="195">
                  <c:v>0.154308</c:v>
                </c:pt>
                <c:pt idx="196">
                  <c:v>0.15362600000000001</c:v>
                </c:pt>
                <c:pt idx="197">
                  <c:v>0.153528</c:v>
                </c:pt>
                <c:pt idx="198">
                  <c:v>0.15243399999999999</c:v>
                </c:pt>
                <c:pt idx="199">
                  <c:v>0.14992800000000001</c:v>
                </c:pt>
                <c:pt idx="200">
                  <c:v>0.147425</c:v>
                </c:pt>
                <c:pt idx="201">
                  <c:v>0.145625</c:v>
                </c:pt>
                <c:pt idx="202">
                  <c:v>0.14396999999999999</c:v>
                </c:pt>
                <c:pt idx="203">
                  <c:v>0.14364099999999999</c:v>
                </c:pt>
                <c:pt idx="204">
                  <c:v>0.14250299999999999</c:v>
                </c:pt>
                <c:pt idx="205">
                  <c:v>0.14260700000000001</c:v>
                </c:pt>
                <c:pt idx="206">
                  <c:v>0.13981299999999999</c:v>
                </c:pt>
                <c:pt idx="207">
                  <c:v>0.138679</c:v>
                </c:pt>
                <c:pt idx="208">
                  <c:v>0.137654</c:v>
                </c:pt>
                <c:pt idx="209">
                  <c:v>0.13803799999999999</c:v>
                </c:pt>
                <c:pt idx="210">
                  <c:v>0.13711499999999999</c:v>
                </c:pt>
                <c:pt idx="211">
                  <c:v>0.13453899999999999</c:v>
                </c:pt>
                <c:pt idx="212">
                  <c:v>0.13300999999999999</c:v>
                </c:pt>
                <c:pt idx="213">
                  <c:v>0.13200999999999999</c:v>
                </c:pt>
                <c:pt idx="214">
                  <c:v>0.130361</c:v>
                </c:pt>
                <c:pt idx="215">
                  <c:v>0.13004299999999999</c:v>
                </c:pt>
                <c:pt idx="216">
                  <c:v>0.13159599999999999</c:v>
                </c:pt>
                <c:pt idx="217">
                  <c:v>0.13211500000000001</c:v>
                </c:pt>
                <c:pt idx="218">
                  <c:v>0.12792300000000001</c:v>
                </c:pt>
                <c:pt idx="219">
                  <c:v>0.12529999999999999</c:v>
                </c:pt>
                <c:pt idx="220">
                  <c:v>0.123978</c:v>
                </c:pt>
                <c:pt idx="221">
                  <c:v>0.122972</c:v>
                </c:pt>
                <c:pt idx="222">
                  <c:v>0.121827</c:v>
                </c:pt>
                <c:pt idx="223">
                  <c:v>0.121547</c:v>
                </c:pt>
                <c:pt idx="224">
                  <c:v>0.120348</c:v>
                </c:pt>
                <c:pt idx="225">
                  <c:v>0.119063</c:v>
                </c:pt>
                <c:pt idx="226">
                  <c:v>0.116981</c:v>
                </c:pt>
                <c:pt idx="227">
                  <c:v>0.11788899999999999</c:v>
                </c:pt>
                <c:pt idx="228">
                  <c:v>0.119029</c:v>
                </c:pt>
                <c:pt idx="229">
                  <c:v>0.114677</c:v>
                </c:pt>
                <c:pt idx="230">
                  <c:v>0.114534</c:v>
                </c:pt>
                <c:pt idx="231">
                  <c:v>0.113429</c:v>
                </c:pt>
                <c:pt idx="232">
                  <c:v>0.111001</c:v>
                </c:pt>
                <c:pt idx="233">
                  <c:v>0.111052</c:v>
                </c:pt>
                <c:pt idx="234">
                  <c:v>0.11026900000000001</c:v>
                </c:pt>
                <c:pt idx="235">
                  <c:v>0.10718</c:v>
                </c:pt>
                <c:pt idx="236">
                  <c:v>0.104736</c:v>
                </c:pt>
                <c:pt idx="237">
                  <c:v>0.104684</c:v>
                </c:pt>
                <c:pt idx="238">
                  <c:v>0.103524</c:v>
                </c:pt>
                <c:pt idx="239">
                  <c:v>0.10187400000000001</c:v>
                </c:pt>
                <c:pt idx="240">
                  <c:v>0.10014000000000001</c:v>
                </c:pt>
                <c:pt idx="241" formatCode="0.00E+00">
                  <c:v>9.9390999999999993E-2</c:v>
                </c:pt>
                <c:pt idx="242" formatCode="0.00E+00">
                  <c:v>9.7450300000000004E-2</c:v>
                </c:pt>
                <c:pt idx="243" formatCode="0.00E+00">
                  <c:v>9.6498500000000001E-2</c:v>
                </c:pt>
                <c:pt idx="244" formatCode="0.00E+00">
                  <c:v>9.5674999999999996E-2</c:v>
                </c:pt>
                <c:pt idx="245" formatCode="0.00E+00">
                  <c:v>9.2744400000000005E-2</c:v>
                </c:pt>
                <c:pt idx="246" formatCode="0.00E+00">
                  <c:v>9.16352E-2</c:v>
                </c:pt>
                <c:pt idx="247" formatCode="0.00E+00">
                  <c:v>9.0599499999999999E-2</c:v>
                </c:pt>
                <c:pt idx="248" formatCode="0.00E+00">
                  <c:v>8.9513300000000004E-2</c:v>
                </c:pt>
                <c:pt idx="249" formatCode="0.00E+00">
                  <c:v>8.7950700000000007E-2</c:v>
                </c:pt>
                <c:pt idx="250" formatCode="0.00E+00">
                  <c:v>8.6631799999999995E-2</c:v>
                </c:pt>
                <c:pt idx="251" formatCode="0.00E+00">
                  <c:v>8.7081900000000004E-2</c:v>
                </c:pt>
                <c:pt idx="252" formatCode="0.00E+00">
                  <c:v>8.5296200000000003E-2</c:v>
                </c:pt>
                <c:pt idx="253" formatCode="0.00E+00">
                  <c:v>8.2831399999999999E-2</c:v>
                </c:pt>
                <c:pt idx="254" formatCode="0.00E+00">
                  <c:v>8.2055600000000006E-2</c:v>
                </c:pt>
                <c:pt idx="255" formatCode="0.00E+00">
                  <c:v>8.2014599999999993E-2</c:v>
                </c:pt>
                <c:pt idx="256" formatCode="0.00E+00">
                  <c:v>8.0459100000000006E-2</c:v>
                </c:pt>
                <c:pt idx="257" formatCode="0.00E+00">
                  <c:v>7.8947500000000004E-2</c:v>
                </c:pt>
                <c:pt idx="258" formatCode="0.00E+00">
                  <c:v>7.7740199999999995E-2</c:v>
                </c:pt>
                <c:pt idx="259" formatCode="0.00E+00">
                  <c:v>7.7093599999999998E-2</c:v>
                </c:pt>
                <c:pt idx="260" formatCode="0.00E+00">
                  <c:v>7.6077500000000006E-2</c:v>
                </c:pt>
                <c:pt idx="261" formatCode="0.00E+00">
                  <c:v>7.3284600000000005E-2</c:v>
                </c:pt>
                <c:pt idx="262" formatCode="0.00E+00">
                  <c:v>7.2136400000000003E-2</c:v>
                </c:pt>
                <c:pt idx="263" formatCode="0.00E+00">
                  <c:v>7.1458300000000002E-2</c:v>
                </c:pt>
                <c:pt idx="264" formatCode="0.00E+00">
                  <c:v>6.9992499999999999E-2</c:v>
                </c:pt>
                <c:pt idx="265" formatCode="0.00E+00">
                  <c:v>6.8701300000000007E-2</c:v>
                </c:pt>
                <c:pt idx="266" formatCode="0.00E+00">
                  <c:v>6.7941199999999993E-2</c:v>
                </c:pt>
                <c:pt idx="267" formatCode="0.00E+00">
                  <c:v>6.8061399999999994E-2</c:v>
                </c:pt>
                <c:pt idx="268" formatCode="0.00E+00">
                  <c:v>6.7597900000000002E-2</c:v>
                </c:pt>
                <c:pt idx="269" formatCode="0.00E+00">
                  <c:v>6.6260799999999995E-2</c:v>
                </c:pt>
                <c:pt idx="270" formatCode="0.00E+00">
                  <c:v>6.4036399999999993E-2</c:v>
                </c:pt>
                <c:pt idx="271" formatCode="0.00E+00">
                  <c:v>6.2949199999999997E-2</c:v>
                </c:pt>
                <c:pt idx="272" formatCode="0.00E+00">
                  <c:v>6.1626899999999998E-2</c:v>
                </c:pt>
                <c:pt idx="273" formatCode="0.00E+00">
                  <c:v>6.4354400000000006E-2</c:v>
                </c:pt>
                <c:pt idx="274" formatCode="0.00E+00">
                  <c:v>6.2323099999999999E-2</c:v>
                </c:pt>
                <c:pt idx="275" formatCode="0.00E+00">
                  <c:v>6.1211099999999997E-2</c:v>
                </c:pt>
                <c:pt idx="276" formatCode="0.00E+00">
                  <c:v>6.0338999999999997E-2</c:v>
                </c:pt>
                <c:pt idx="277" formatCode="0.00E+00">
                  <c:v>5.9619400000000003E-2</c:v>
                </c:pt>
                <c:pt idx="278" formatCode="0.00E+00">
                  <c:v>5.9215999999999998E-2</c:v>
                </c:pt>
                <c:pt idx="279" formatCode="0.00E+00">
                  <c:v>5.8327200000000003E-2</c:v>
                </c:pt>
                <c:pt idx="280" formatCode="0.00E+00">
                  <c:v>5.59464E-2</c:v>
                </c:pt>
                <c:pt idx="281" formatCode="0.00E+00">
                  <c:v>5.5363200000000001E-2</c:v>
                </c:pt>
                <c:pt idx="282" formatCode="0.00E+00">
                  <c:v>5.5109499999999999E-2</c:v>
                </c:pt>
                <c:pt idx="283" formatCode="0.00E+00">
                  <c:v>5.4712299999999998E-2</c:v>
                </c:pt>
                <c:pt idx="284" formatCode="0.00E+00">
                  <c:v>5.3665200000000003E-2</c:v>
                </c:pt>
                <c:pt idx="285" formatCode="0.00E+00">
                  <c:v>5.26562E-2</c:v>
                </c:pt>
                <c:pt idx="286" formatCode="0.00E+00">
                  <c:v>5.2095900000000001E-2</c:v>
                </c:pt>
                <c:pt idx="287" formatCode="0.00E+00">
                  <c:v>5.1688699999999997E-2</c:v>
                </c:pt>
                <c:pt idx="288" formatCode="0.00E+00">
                  <c:v>5.1403999999999998E-2</c:v>
                </c:pt>
                <c:pt idx="289" formatCode="0.00E+00">
                  <c:v>5.0448899999999998E-2</c:v>
                </c:pt>
                <c:pt idx="290" formatCode="0.00E+00">
                  <c:v>5.0139400000000001E-2</c:v>
                </c:pt>
                <c:pt idx="291" formatCode="0.00E+00">
                  <c:v>4.9006000000000001E-2</c:v>
                </c:pt>
                <c:pt idx="292" formatCode="0.00E+00">
                  <c:v>4.8581600000000003E-2</c:v>
                </c:pt>
                <c:pt idx="293" formatCode="0.00E+00">
                  <c:v>4.82082E-2</c:v>
                </c:pt>
                <c:pt idx="294" formatCode="0.00E+00">
                  <c:v>4.7851100000000001E-2</c:v>
                </c:pt>
                <c:pt idx="295" formatCode="0.00E+00">
                  <c:v>4.9036499999999997E-2</c:v>
                </c:pt>
                <c:pt idx="296" formatCode="0.00E+00">
                  <c:v>4.9319700000000001E-2</c:v>
                </c:pt>
                <c:pt idx="297" formatCode="0.00E+00">
                  <c:v>4.75965E-2</c:v>
                </c:pt>
                <c:pt idx="298" formatCode="0.00E+00">
                  <c:v>4.6272800000000003E-2</c:v>
                </c:pt>
                <c:pt idx="299" formatCode="0.00E+00">
                  <c:v>4.6030000000000001E-2</c:v>
                </c:pt>
                <c:pt idx="300" formatCode="0.00E+00">
                  <c:v>4.5933700000000001E-2</c:v>
                </c:pt>
                <c:pt idx="301" formatCode="0.00E+00">
                  <c:v>4.5413000000000002E-2</c:v>
                </c:pt>
                <c:pt idx="302" formatCode="0.00E+00">
                  <c:v>4.4906099999999997E-2</c:v>
                </c:pt>
                <c:pt idx="303" formatCode="0.00E+00">
                  <c:v>4.6355199999999999E-2</c:v>
                </c:pt>
                <c:pt idx="304" formatCode="0.00E+00">
                  <c:v>4.5386299999999997E-2</c:v>
                </c:pt>
                <c:pt idx="305" formatCode="0.00E+00">
                  <c:v>4.3830399999999999E-2</c:v>
                </c:pt>
                <c:pt idx="306" formatCode="0.00E+00">
                  <c:v>4.3514299999999999E-2</c:v>
                </c:pt>
                <c:pt idx="307" formatCode="0.00E+00">
                  <c:v>4.3502300000000001E-2</c:v>
                </c:pt>
                <c:pt idx="308" formatCode="0.00E+00">
                  <c:v>4.3292999999999998E-2</c:v>
                </c:pt>
                <c:pt idx="309" formatCode="0.00E+00">
                  <c:v>4.3067000000000001E-2</c:v>
                </c:pt>
                <c:pt idx="310" formatCode="0.00E+00">
                  <c:v>4.2278799999999998E-2</c:v>
                </c:pt>
                <c:pt idx="311" formatCode="0.00E+00">
                  <c:v>4.2808100000000002E-2</c:v>
                </c:pt>
                <c:pt idx="312" formatCode="0.00E+00">
                  <c:v>4.2403700000000003E-2</c:v>
                </c:pt>
                <c:pt idx="313" formatCode="0.00E+00">
                  <c:v>4.1685600000000003E-2</c:v>
                </c:pt>
                <c:pt idx="314" formatCode="0.00E+00">
                  <c:v>4.1193500000000001E-2</c:v>
                </c:pt>
                <c:pt idx="315" formatCode="0.00E+00">
                  <c:v>4.1211600000000001E-2</c:v>
                </c:pt>
                <c:pt idx="316" formatCode="0.00E+00">
                  <c:v>4.0864900000000003E-2</c:v>
                </c:pt>
                <c:pt idx="317" formatCode="0.00E+00">
                  <c:v>4.04739E-2</c:v>
                </c:pt>
                <c:pt idx="318" formatCode="0.00E+00">
                  <c:v>4.0288400000000002E-2</c:v>
                </c:pt>
                <c:pt idx="319" formatCode="0.00E+00">
                  <c:v>3.9780599999999999E-2</c:v>
                </c:pt>
                <c:pt idx="320" formatCode="0.00E+00">
                  <c:v>3.9579900000000001E-2</c:v>
                </c:pt>
                <c:pt idx="321" formatCode="0.00E+00">
                  <c:v>3.9610899999999998E-2</c:v>
                </c:pt>
                <c:pt idx="322" formatCode="0.00E+00">
                  <c:v>3.9395300000000001E-2</c:v>
                </c:pt>
                <c:pt idx="323" formatCode="0.00E+00">
                  <c:v>3.8951899999999998E-2</c:v>
                </c:pt>
                <c:pt idx="324" formatCode="0.00E+00">
                  <c:v>3.86291E-2</c:v>
                </c:pt>
                <c:pt idx="325" formatCode="0.00E+00">
                  <c:v>3.8654300000000003E-2</c:v>
                </c:pt>
                <c:pt idx="326" formatCode="0.00E+00">
                  <c:v>3.8238500000000002E-2</c:v>
                </c:pt>
                <c:pt idx="327" formatCode="0.00E+00">
                  <c:v>3.8123600000000001E-2</c:v>
                </c:pt>
                <c:pt idx="328" formatCode="0.00E+00">
                  <c:v>3.80425E-2</c:v>
                </c:pt>
                <c:pt idx="329" formatCode="0.00E+00">
                  <c:v>3.7990099999999999E-2</c:v>
                </c:pt>
                <c:pt idx="330" formatCode="0.00E+00">
                  <c:v>3.7858999999999997E-2</c:v>
                </c:pt>
                <c:pt idx="331" formatCode="0.00E+00">
                  <c:v>3.7497999999999997E-2</c:v>
                </c:pt>
                <c:pt idx="332" formatCode="0.00E+00">
                  <c:v>3.74489E-2</c:v>
                </c:pt>
                <c:pt idx="333" formatCode="0.00E+00">
                  <c:v>3.70493E-2</c:v>
                </c:pt>
                <c:pt idx="334" formatCode="0.00E+00">
                  <c:v>3.6815599999999997E-2</c:v>
                </c:pt>
                <c:pt idx="335" formatCode="0.00E+00">
                  <c:v>3.6635899999999999E-2</c:v>
                </c:pt>
                <c:pt idx="336" formatCode="0.00E+00">
                  <c:v>3.6841400000000003E-2</c:v>
                </c:pt>
                <c:pt idx="337" formatCode="0.00E+00">
                  <c:v>3.6886200000000001E-2</c:v>
                </c:pt>
                <c:pt idx="338" formatCode="0.00E+00">
                  <c:v>3.6477099999999998E-2</c:v>
                </c:pt>
                <c:pt idx="339" formatCode="0.00E+00">
                  <c:v>3.6224399999999997E-2</c:v>
                </c:pt>
                <c:pt idx="340" formatCode="0.00E+00">
                  <c:v>3.6214799999999998E-2</c:v>
                </c:pt>
                <c:pt idx="341" formatCode="0.00E+00">
                  <c:v>3.59545E-2</c:v>
                </c:pt>
                <c:pt idx="342" formatCode="0.00E+00">
                  <c:v>3.5859599999999998E-2</c:v>
                </c:pt>
                <c:pt idx="343" formatCode="0.00E+00">
                  <c:v>3.5623099999999998E-2</c:v>
                </c:pt>
                <c:pt idx="344" formatCode="0.00E+00">
                  <c:v>3.5534900000000001E-2</c:v>
                </c:pt>
                <c:pt idx="345" formatCode="0.00E+00">
                  <c:v>3.5227799999999997E-2</c:v>
                </c:pt>
                <c:pt idx="346" formatCode="0.00E+00">
                  <c:v>3.5171000000000001E-2</c:v>
                </c:pt>
                <c:pt idx="347" formatCode="0.00E+00">
                  <c:v>3.4931200000000003E-2</c:v>
                </c:pt>
                <c:pt idx="348" formatCode="0.00E+00">
                  <c:v>3.5000299999999998E-2</c:v>
                </c:pt>
                <c:pt idx="349" formatCode="0.00E+00">
                  <c:v>3.4870100000000001E-2</c:v>
                </c:pt>
                <c:pt idx="350" formatCode="0.00E+00">
                  <c:v>3.4544499999999999E-2</c:v>
                </c:pt>
                <c:pt idx="351" formatCode="0.00E+00">
                  <c:v>3.4188700000000002E-2</c:v>
                </c:pt>
                <c:pt idx="352" formatCode="0.00E+00">
                  <c:v>3.43399E-2</c:v>
                </c:pt>
                <c:pt idx="353" formatCode="0.00E+00">
                  <c:v>3.3890200000000002E-2</c:v>
                </c:pt>
                <c:pt idx="354" formatCode="0.00E+00">
                  <c:v>3.3422500000000001E-2</c:v>
                </c:pt>
                <c:pt idx="355" formatCode="0.00E+00">
                  <c:v>3.3310899999999997E-2</c:v>
                </c:pt>
                <c:pt idx="356" formatCode="0.00E+00">
                  <c:v>3.2917500000000002E-2</c:v>
                </c:pt>
                <c:pt idx="357" formatCode="0.00E+00">
                  <c:v>3.2633799999999998E-2</c:v>
                </c:pt>
                <c:pt idx="358" formatCode="0.00E+00">
                  <c:v>3.2613299999999998E-2</c:v>
                </c:pt>
                <c:pt idx="359" formatCode="0.00E+00">
                  <c:v>3.22466E-2</c:v>
                </c:pt>
                <c:pt idx="360" formatCode="0.00E+00">
                  <c:v>3.1910399999999998E-2</c:v>
                </c:pt>
                <c:pt idx="361" formatCode="0.00E+00">
                  <c:v>3.1553699999999997E-2</c:v>
                </c:pt>
                <c:pt idx="362" formatCode="0.00E+00">
                  <c:v>3.1153199999999999E-2</c:v>
                </c:pt>
                <c:pt idx="363" formatCode="0.00E+00">
                  <c:v>3.07856E-2</c:v>
                </c:pt>
                <c:pt idx="364" formatCode="0.00E+00">
                  <c:v>3.0836100000000002E-2</c:v>
                </c:pt>
                <c:pt idx="365" formatCode="0.00E+00">
                  <c:v>3.04718E-2</c:v>
                </c:pt>
                <c:pt idx="366" formatCode="0.00E+00">
                  <c:v>3.0101300000000001E-2</c:v>
                </c:pt>
                <c:pt idx="367" formatCode="0.00E+00">
                  <c:v>2.97737E-2</c:v>
                </c:pt>
                <c:pt idx="368" formatCode="0.00E+00">
                  <c:v>2.95272E-2</c:v>
                </c:pt>
                <c:pt idx="369" formatCode="0.00E+00">
                  <c:v>2.9229600000000001E-2</c:v>
                </c:pt>
                <c:pt idx="370" formatCode="0.00E+00">
                  <c:v>2.8804300000000001E-2</c:v>
                </c:pt>
                <c:pt idx="371" formatCode="0.00E+00">
                  <c:v>2.8516799999999998E-2</c:v>
                </c:pt>
                <c:pt idx="372" formatCode="0.00E+00">
                  <c:v>2.8368500000000001E-2</c:v>
                </c:pt>
                <c:pt idx="373" formatCode="0.00E+00">
                  <c:v>2.8018999999999999E-2</c:v>
                </c:pt>
                <c:pt idx="374" formatCode="0.00E+00">
                  <c:v>2.7663199999999999E-2</c:v>
                </c:pt>
                <c:pt idx="375" formatCode="0.00E+00">
                  <c:v>2.72903E-2</c:v>
                </c:pt>
                <c:pt idx="376" formatCode="0.00E+00">
                  <c:v>2.6927E-2</c:v>
                </c:pt>
                <c:pt idx="377" formatCode="0.00E+00">
                  <c:v>2.6645200000000001E-2</c:v>
                </c:pt>
                <c:pt idx="378" formatCode="0.00E+00">
                  <c:v>2.64297E-2</c:v>
                </c:pt>
                <c:pt idx="379" formatCode="0.00E+00">
                  <c:v>2.6441599999999999E-2</c:v>
                </c:pt>
                <c:pt idx="380" formatCode="0.00E+00">
                  <c:v>2.6098300000000001E-2</c:v>
                </c:pt>
                <c:pt idx="381" formatCode="0.00E+00">
                  <c:v>2.59495E-2</c:v>
                </c:pt>
                <c:pt idx="382" formatCode="0.00E+00">
                  <c:v>2.62475E-2</c:v>
                </c:pt>
                <c:pt idx="383" formatCode="0.00E+00">
                  <c:v>2.6471600000000001E-2</c:v>
                </c:pt>
                <c:pt idx="384" formatCode="0.00E+00">
                  <c:v>2.59209E-2</c:v>
                </c:pt>
                <c:pt idx="385" formatCode="0.00E+00">
                  <c:v>2.5177499999999998E-2</c:v>
                </c:pt>
                <c:pt idx="386" formatCode="0.00E+00">
                  <c:v>2.57754E-2</c:v>
                </c:pt>
                <c:pt idx="387" formatCode="0.00E+00">
                  <c:v>2.51317E-2</c:v>
                </c:pt>
                <c:pt idx="388" formatCode="0.00E+00">
                  <c:v>2.5836899999999999E-2</c:v>
                </c:pt>
                <c:pt idx="389" formatCode="0.00E+00">
                  <c:v>2.5428800000000001E-2</c:v>
                </c:pt>
                <c:pt idx="390" formatCode="0.00E+00">
                  <c:v>2.4608600000000001E-2</c:v>
                </c:pt>
                <c:pt idx="391" formatCode="0.00E+00">
                  <c:v>2.5075900000000002E-2</c:v>
                </c:pt>
                <c:pt idx="392" formatCode="0.00E+00">
                  <c:v>2.5101200000000001E-2</c:v>
                </c:pt>
                <c:pt idx="393" formatCode="0.00E+00">
                  <c:v>2.32692E-2</c:v>
                </c:pt>
                <c:pt idx="394" formatCode="0.00E+00">
                  <c:v>2.3830400000000002E-2</c:v>
                </c:pt>
                <c:pt idx="395" formatCode="0.00E+00">
                  <c:v>2.3833300000000002E-2</c:v>
                </c:pt>
                <c:pt idx="396" formatCode="0.00E+00">
                  <c:v>2.3293000000000001E-2</c:v>
                </c:pt>
                <c:pt idx="397" formatCode="0.00E+00">
                  <c:v>2.3376000000000001E-2</c:v>
                </c:pt>
                <c:pt idx="398" formatCode="0.00E+00">
                  <c:v>2.3657299999999999E-2</c:v>
                </c:pt>
                <c:pt idx="399" formatCode="0.00E+00">
                  <c:v>2.3213899999999999E-2</c:v>
                </c:pt>
                <c:pt idx="400" formatCode="0.00E+00">
                  <c:v>2.20418E-2</c:v>
                </c:pt>
                <c:pt idx="401" formatCode="0.00E+00">
                  <c:v>2.21219E-2</c:v>
                </c:pt>
                <c:pt idx="402" formatCode="0.00E+00">
                  <c:v>2.2747E-2</c:v>
                </c:pt>
                <c:pt idx="403" formatCode="0.00E+00">
                  <c:v>2.31962E-2</c:v>
                </c:pt>
                <c:pt idx="404" formatCode="0.00E+00">
                  <c:v>2.32301E-2</c:v>
                </c:pt>
                <c:pt idx="405" formatCode="0.00E+00">
                  <c:v>2.2810899999999999E-2</c:v>
                </c:pt>
                <c:pt idx="406" formatCode="0.00E+00">
                  <c:v>2.23637E-2</c:v>
                </c:pt>
                <c:pt idx="407" formatCode="0.00E+00">
                  <c:v>2.24204E-2</c:v>
                </c:pt>
                <c:pt idx="408" formatCode="0.00E+00">
                  <c:v>2.20933E-2</c:v>
                </c:pt>
                <c:pt idx="409" formatCode="0.00E+00">
                  <c:v>2.17252E-2</c:v>
                </c:pt>
                <c:pt idx="410" formatCode="0.00E+00">
                  <c:v>2.1355599999999999E-2</c:v>
                </c:pt>
                <c:pt idx="411" formatCode="0.00E+00">
                  <c:v>2.1998899999999998E-2</c:v>
                </c:pt>
                <c:pt idx="412" formatCode="0.00E+00">
                  <c:v>2.25968E-2</c:v>
                </c:pt>
                <c:pt idx="413" formatCode="0.00E+00">
                  <c:v>2.2073700000000002E-2</c:v>
                </c:pt>
                <c:pt idx="414" formatCode="0.00E+00">
                  <c:v>2.0524500000000001E-2</c:v>
                </c:pt>
                <c:pt idx="415" formatCode="0.00E+00">
                  <c:v>2.0247000000000001E-2</c:v>
                </c:pt>
                <c:pt idx="416" formatCode="0.00E+00">
                  <c:v>2.0081999999999999E-2</c:v>
                </c:pt>
                <c:pt idx="417" formatCode="0.00E+00">
                  <c:v>2.0222199999999999E-2</c:v>
                </c:pt>
                <c:pt idx="418" formatCode="0.00E+00">
                  <c:v>2.0257899999999999E-2</c:v>
                </c:pt>
                <c:pt idx="419" formatCode="0.00E+00">
                  <c:v>1.9730999999999999E-2</c:v>
                </c:pt>
                <c:pt idx="420" formatCode="0.00E+00">
                  <c:v>2.01192E-2</c:v>
                </c:pt>
                <c:pt idx="421" formatCode="0.00E+00">
                  <c:v>1.9487399999999998E-2</c:v>
                </c:pt>
                <c:pt idx="422" formatCode="0.00E+00">
                  <c:v>1.94492E-2</c:v>
                </c:pt>
                <c:pt idx="423" formatCode="0.00E+00">
                  <c:v>1.9453000000000002E-2</c:v>
                </c:pt>
                <c:pt idx="424" formatCode="0.00E+00">
                  <c:v>1.9214200000000001E-2</c:v>
                </c:pt>
                <c:pt idx="425" formatCode="0.00E+00">
                  <c:v>1.81651E-2</c:v>
                </c:pt>
                <c:pt idx="426" formatCode="0.00E+00">
                  <c:v>1.80354E-2</c:v>
                </c:pt>
                <c:pt idx="427" formatCode="0.00E+00">
                  <c:v>1.7802200000000001E-2</c:v>
                </c:pt>
                <c:pt idx="428" formatCode="0.00E+00">
                  <c:v>1.76516E-2</c:v>
                </c:pt>
                <c:pt idx="429" formatCode="0.00E+00">
                  <c:v>1.7540900000000002E-2</c:v>
                </c:pt>
                <c:pt idx="430" formatCode="0.00E+00">
                  <c:v>1.7921400000000001E-2</c:v>
                </c:pt>
                <c:pt idx="431" formatCode="0.00E+00">
                  <c:v>1.7003999999999998E-2</c:v>
                </c:pt>
                <c:pt idx="432" formatCode="0.00E+00">
                  <c:v>1.6681700000000001E-2</c:v>
                </c:pt>
                <c:pt idx="433" formatCode="0.00E+00">
                  <c:v>1.7237700000000002E-2</c:v>
                </c:pt>
                <c:pt idx="434" formatCode="0.00E+00">
                  <c:v>1.60146E-2</c:v>
                </c:pt>
                <c:pt idx="435" formatCode="0.00E+00">
                  <c:v>1.5170100000000001E-2</c:v>
                </c:pt>
                <c:pt idx="436" formatCode="0.00E+00">
                  <c:v>1.47858E-2</c:v>
                </c:pt>
                <c:pt idx="437" formatCode="0.00E+00">
                  <c:v>1.4961199999999999E-2</c:v>
                </c:pt>
                <c:pt idx="438" formatCode="0.00E+00">
                  <c:v>1.51567E-2</c:v>
                </c:pt>
                <c:pt idx="439" formatCode="0.00E+00">
                  <c:v>1.6373599999999999E-2</c:v>
                </c:pt>
                <c:pt idx="440" formatCode="0.00E+00">
                  <c:v>1.6988799999999998E-2</c:v>
                </c:pt>
                <c:pt idx="441" formatCode="0.00E+00">
                  <c:v>1.6832799999999998E-2</c:v>
                </c:pt>
                <c:pt idx="442" formatCode="0.00E+00">
                  <c:v>1.6217200000000001E-2</c:v>
                </c:pt>
                <c:pt idx="443" formatCode="0.00E+00">
                  <c:v>1.57232E-2</c:v>
                </c:pt>
                <c:pt idx="444" formatCode="0.00E+00">
                  <c:v>1.5191100000000001E-2</c:v>
                </c:pt>
                <c:pt idx="445" formatCode="0.00E+00">
                  <c:v>1.39413E-2</c:v>
                </c:pt>
                <c:pt idx="446" formatCode="0.00E+00">
                  <c:v>1.3301800000000001E-2</c:v>
                </c:pt>
                <c:pt idx="447" formatCode="0.00E+00">
                  <c:v>1.3072E-2</c:v>
                </c:pt>
                <c:pt idx="448" formatCode="0.00E+00">
                  <c:v>1.34492E-2</c:v>
                </c:pt>
                <c:pt idx="449" formatCode="0.00E+00">
                  <c:v>1.3396699999999999E-2</c:v>
                </c:pt>
                <c:pt idx="450" formatCode="0.00E+00">
                  <c:v>1.3337099999999999E-2</c:v>
                </c:pt>
                <c:pt idx="451" formatCode="0.00E+00">
                  <c:v>1.31469E-2</c:v>
                </c:pt>
                <c:pt idx="452" formatCode="0.00E+00">
                  <c:v>1.27454E-2</c:v>
                </c:pt>
                <c:pt idx="453" formatCode="0.00E+00">
                  <c:v>1.3019599999999999E-2</c:v>
                </c:pt>
                <c:pt idx="454" formatCode="0.00E+00">
                  <c:v>1.2795000000000001E-2</c:v>
                </c:pt>
                <c:pt idx="455" formatCode="0.00E+00">
                  <c:v>1.25804E-2</c:v>
                </c:pt>
                <c:pt idx="456" formatCode="0.00E+00">
                  <c:v>1.2403000000000001E-2</c:v>
                </c:pt>
                <c:pt idx="457" formatCode="0.00E+00">
                  <c:v>1.22457E-2</c:v>
                </c:pt>
                <c:pt idx="458" formatCode="0.00E+00">
                  <c:v>1.2125E-2</c:v>
                </c:pt>
                <c:pt idx="459" formatCode="0.00E+00">
                  <c:v>1.1942400000000001E-2</c:v>
                </c:pt>
                <c:pt idx="460" formatCode="0.00E+00">
                  <c:v>1.1897599999999999E-2</c:v>
                </c:pt>
                <c:pt idx="461" formatCode="0.00E+00">
                  <c:v>1.1662499999999999E-2</c:v>
                </c:pt>
                <c:pt idx="462" formatCode="0.00E+00">
                  <c:v>1.1858499999999999E-2</c:v>
                </c:pt>
                <c:pt idx="463" formatCode="0.00E+00">
                  <c:v>1.1589500000000001E-2</c:v>
                </c:pt>
                <c:pt idx="464" formatCode="0.00E+00">
                  <c:v>1.1580500000000001E-2</c:v>
                </c:pt>
                <c:pt idx="465" formatCode="0.00E+00">
                  <c:v>1.0921999999999999E-2</c:v>
                </c:pt>
                <c:pt idx="466" formatCode="0.00E+00">
                  <c:v>1.67122E-2</c:v>
                </c:pt>
                <c:pt idx="467" formatCode="0.00E+00">
                  <c:v>1.3139700000000001E-2</c:v>
                </c:pt>
                <c:pt idx="468" formatCode="0.00E+00">
                  <c:v>1.08004E-2</c:v>
                </c:pt>
                <c:pt idx="469" formatCode="0.00E+00">
                  <c:v>1.0935800000000001E-2</c:v>
                </c:pt>
                <c:pt idx="470" formatCode="0.00E+00">
                  <c:v>1.0725999999999999E-2</c:v>
                </c:pt>
                <c:pt idx="471" formatCode="0.00E+00">
                  <c:v>1.0703600000000001E-2</c:v>
                </c:pt>
                <c:pt idx="472" formatCode="0.00E+00">
                  <c:v>1.0715000000000001E-2</c:v>
                </c:pt>
                <c:pt idx="473" formatCode="0.00E+00">
                  <c:v>1.0681599999999999E-2</c:v>
                </c:pt>
                <c:pt idx="474" formatCode="0.00E+00">
                  <c:v>1.05448E-2</c:v>
                </c:pt>
                <c:pt idx="475" formatCode="0.00E+00">
                  <c:v>1.06053E-2</c:v>
                </c:pt>
                <c:pt idx="476" formatCode="0.00E+00">
                  <c:v>1.05171E-2</c:v>
                </c:pt>
                <c:pt idx="477" formatCode="0.00E+00">
                  <c:v>1.03254E-2</c:v>
                </c:pt>
                <c:pt idx="478" formatCode="0.00E+00">
                  <c:v>1.0345E-2</c:v>
                </c:pt>
                <c:pt idx="479" formatCode="0.00E+00">
                  <c:v>1.0323499999999999E-2</c:v>
                </c:pt>
                <c:pt idx="480" formatCode="0.00E+00">
                  <c:v>1.0431299999999999E-2</c:v>
                </c:pt>
                <c:pt idx="481" formatCode="0.00E+00">
                  <c:v>1.02153E-2</c:v>
                </c:pt>
                <c:pt idx="482" formatCode="0.00E+00">
                  <c:v>1.00865E-2</c:v>
                </c:pt>
                <c:pt idx="483" formatCode="0.00E+00">
                  <c:v>9.9940299999999992E-3</c:v>
                </c:pt>
                <c:pt idx="484" formatCode="0.00E+00">
                  <c:v>9.8729100000000004E-3</c:v>
                </c:pt>
                <c:pt idx="485" formatCode="0.00E+00">
                  <c:v>9.8257099999999997E-3</c:v>
                </c:pt>
                <c:pt idx="486" formatCode="0.00E+00">
                  <c:v>9.8099699999999995E-3</c:v>
                </c:pt>
                <c:pt idx="487" formatCode="0.00E+00">
                  <c:v>9.6745500000000005E-3</c:v>
                </c:pt>
                <c:pt idx="488" formatCode="0.00E+00">
                  <c:v>9.5372200000000008E-3</c:v>
                </c:pt>
                <c:pt idx="489" formatCode="0.00E+00">
                  <c:v>9.4428099999999994E-3</c:v>
                </c:pt>
                <c:pt idx="490" formatCode="0.00E+00">
                  <c:v>9.3059500000000003E-3</c:v>
                </c:pt>
                <c:pt idx="491" formatCode="0.00E+00">
                  <c:v>9.2310900000000008E-3</c:v>
                </c:pt>
                <c:pt idx="492" formatCode="0.00E+00">
                  <c:v>9.0556100000000004E-3</c:v>
                </c:pt>
                <c:pt idx="493" formatCode="0.00E+00">
                  <c:v>8.9354499999999993E-3</c:v>
                </c:pt>
                <c:pt idx="494" formatCode="0.00E+00">
                  <c:v>8.8524799999999994E-3</c:v>
                </c:pt>
                <c:pt idx="495" formatCode="0.00E+00">
                  <c:v>8.9402200000000005E-3</c:v>
                </c:pt>
                <c:pt idx="496" formatCode="0.00E+00">
                  <c:v>8.8572500000000005E-3</c:v>
                </c:pt>
                <c:pt idx="497" formatCode="0.00E+00">
                  <c:v>8.5086799999999994E-3</c:v>
                </c:pt>
                <c:pt idx="498" formatCode="0.00E+00">
                  <c:v>8.36515E-3</c:v>
                </c:pt>
                <c:pt idx="499" formatCode="0.00E+00">
                  <c:v>8.1901600000000001E-3</c:v>
                </c:pt>
                <c:pt idx="500" formatCode="0.00E+00">
                  <c:v>8.1257800000000008E-3</c:v>
                </c:pt>
                <c:pt idx="501" formatCode="0.00E+00">
                  <c:v>8.0413800000000007E-3</c:v>
                </c:pt>
                <c:pt idx="502" formatCode="0.00E+00">
                  <c:v>7.9956100000000002E-3</c:v>
                </c:pt>
                <c:pt idx="503" formatCode="0.00E+00">
                  <c:v>7.9355199999999997E-3</c:v>
                </c:pt>
                <c:pt idx="504" formatCode="0.00E+00">
                  <c:v>7.9684300000000003E-3</c:v>
                </c:pt>
                <c:pt idx="505" formatCode="0.00E+00">
                  <c:v>7.82681E-3</c:v>
                </c:pt>
                <c:pt idx="506" formatCode="0.00E+00">
                  <c:v>7.7271500000000003E-3</c:v>
                </c:pt>
                <c:pt idx="507" formatCode="0.00E+00">
                  <c:v>7.7371599999999999E-3</c:v>
                </c:pt>
                <c:pt idx="508" formatCode="0.00E+00">
                  <c:v>7.7481299999999998E-3</c:v>
                </c:pt>
                <c:pt idx="509" formatCode="0.00E+00">
                  <c:v>7.7156999999999998E-3</c:v>
                </c:pt>
                <c:pt idx="510" formatCode="0.00E+00">
                  <c:v>7.7309600000000003E-3</c:v>
                </c:pt>
                <c:pt idx="511" formatCode="0.00E+00">
                  <c:v>7.5869600000000002E-3</c:v>
                </c:pt>
                <c:pt idx="512" formatCode="0.00E+00">
                  <c:v>7.5793299999999996E-3</c:v>
                </c:pt>
                <c:pt idx="513" formatCode="0.00E+00">
                  <c:v>7.5573899999999998E-3</c:v>
                </c:pt>
                <c:pt idx="514" formatCode="0.00E+00">
                  <c:v>7.5650200000000004E-3</c:v>
                </c:pt>
                <c:pt idx="515" formatCode="0.00E+00">
                  <c:v>7.6069800000000002E-3</c:v>
                </c:pt>
                <c:pt idx="516" formatCode="0.00E+00">
                  <c:v>7.6174700000000003E-3</c:v>
                </c:pt>
                <c:pt idx="517" formatCode="0.00E+00">
                  <c:v>7.7519399999999997E-3</c:v>
                </c:pt>
                <c:pt idx="518" formatCode="0.00E+00">
                  <c:v>7.6341600000000001E-3</c:v>
                </c:pt>
                <c:pt idx="519" formatCode="0.00E+00">
                  <c:v>7.4891999999999997E-3</c:v>
                </c:pt>
                <c:pt idx="520" formatCode="0.00E+00">
                  <c:v>7.5020800000000004E-3</c:v>
                </c:pt>
                <c:pt idx="521" formatCode="0.00E+00">
                  <c:v>7.4176800000000003E-3</c:v>
                </c:pt>
                <c:pt idx="522" formatCode="0.00E+00">
                  <c:v>7.3194499999999999E-3</c:v>
                </c:pt>
                <c:pt idx="523" formatCode="0.00E+00">
                  <c:v>7.2860700000000004E-3</c:v>
                </c:pt>
                <c:pt idx="524" formatCode="0.00E+00">
                  <c:v>7.3251699999999998E-3</c:v>
                </c:pt>
                <c:pt idx="525" formatCode="0.00E+00">
                  <c:v>7.15542E-3</c:v>
                </c:pt>
                <c:pt idx="526" formatCode="0.00E+00">
                  <c:v>7.1659100000000002E-3</c:v>
                </c:pt>
                <c:pt idx="527" formatCode="0.00E+00">
                  <c:v>6.9479900000000002E-3</c:v>
                </c:pt>
                <c:pt idx="528" formatCode="0.00E+00">
                  <c:v>6.9918599999999999E-3</c:v>
                </c:pt>
                <c:pt idx="529" formatCode="0.00E+00">
                  <c:v>6.8945899999999999E-3</c:v>
                </c:pt>
                <c:pt idx="530" formatCode="0.00E+00">
                  <c:v>6.8182900000000003E-3</c:v>
                </c:pt>
                <c:pt idx="531" formatCode="0.00E+00">
                  <c:v>6.5178900000000001E-3</c:v>
                </c:pt>
                <c:pt idx="532" formatCode="0.00E+00">
                  <c:v>6.2856700000000001E-3</c:v>
                </c:pt>
                <c:pt idx="533" formatCode="0.00E+00">
                  <c:v>6.3805600000000004E-3</c:v>
                </c:pt>
                <c:pt idx="534" formatCode="0.00E+00">
                  <c:v>6.5126400000000001E-3</c:v>
                </c:pt>
                <c:pt idx="535" formatCode="0.00E+00">
                  <c:v>6.50024E-3</c:v>
                </c:pt>
                <c:pt idx="536" formatCode="0.00E+00">
                  <c:v>6.43349E-3</c:v>
                </c:pt>
                <c:pt idx="537" formatCode="0.00E+00">
                  <c:v>6.49834E-3</c:v>
                </c:pt>
                <c:pt idx="538" formatCode="0.00E+00">
                  <c:v>6.3891399999999997E-3</c:v>
                </c:pt>
                <c:pt idx="539" formatCode="0.00E+00">
                  <c:v>6.2246300000000001E-3</c:v>
                </c:pt>
                <c:pt idx="540" formatCode="0.00E+00">
                  <c:v>6.0763400000000004E-3</c:v>
                </c:pt>
                <c:pt idx="541" formatCode="0.00E+00">
                  <c:v>6.1716999999999996E-3</c:v>
                </c:pt>
                <c:pt idx="542" formatCode="0.00E+00">
                  <c:v>6.2170000000000003E-3</c:v>
                </c:pt>
                <c:pt idx="543" formatCode="0.00E+00">
                  <c:v>5.9480699999999997E-3</c:v>
                </c:pt>
                <c:pt idx="544" formatCode="0.00E+00">
                  <c:v>5.7825999999999997E-3</c:v>
                </c:pt>
                <c:pt idx="545" formatCode="0.00E+00">
                  <c:v>6.1326000000000002E-3</c:v>
                </c:pt>
                <c:pt idx="546" formatCode="0.00E+00">
                  <c:v>6.0634599999999997E-3</c:v>
                </c:pt>
                <c:pt idx="547" formatCode="0.00E+00">
                  <c:v>5.83601E-3</c:v>
                </c:pt>
                <c:pt idx="548" formatCode="0.00E+00">
                  <c:v>5.6314499999999997E-3</c:v>
                </c:pt>
                <c:pt idx="549" formatCode="0.00E+00">
                  <c:v>5.7077400000000002E-3</c:v>
                </c:pt>
                <c:pt idx="550" formatCode="0.00E+00">
                  <c:v>6.0334200000000003E-3</c:v>
                </c:pt>
                <c:pt idx="551" formatCode="0.00E+00">
                  <c:v>6.0639400000000003E-3</c:v>
                </c:pt>
                <c:pt idx="552" formatCode="0.00E+00">
                  <c:v>5.8817899999999996E-3</c:v>
                </c:pt>
                <c:pt idx="553" formatCode="0.00E+00">
                  <c:v>5.8345799999999998E-3</c:v>
                </c:pt>
                <c:pt idx="554" formatCode="0.00E+00">
                  <c:v>5.7949999999999998E-3</c:v>
                </c:pt>
                <c:pt idx="555" formatCode="0.00E+00">
                  <c:v>5.9843099999999996E-3</c:v>
                </c:pt>
                <c:pt idx="556" formatCode="0.00E+00">
                  <c:v>5.9828800000000003E-3</c:v>
                </c:pt>
                <c:pt idx="557" formatCode="0.00E+00">
                  <c:v>5.8689099999999998E-3</c:v>
                </c:pt>
                <c:pt idx="558" formatCode="0.00E+00">
                  <c:v>5.8078799999999996E-3</c:v>
                </c:pt>
                <c:pt idx="559" formatCode="0.00E+00">
                  <c:v>5.9504500000000004E-3</c:v>
                </c:pt>
                <c:pt idx="560" formatCode="0.00E+00">
                  <c:v>5.7930899999999999E-3</c:v>
                </c:pt>
                <c:pt idx="561" formatCode="0.00E+00">
                  <c:v>5.8398199999999999E-3</c:v>
                </c:pt>
                <c:pt idx="562" formatCode="0.00E+00">
                  <c:v>5.7582900000000001E-3</c:v>
                </c:pt>
                <c:pt idx="563" formatCode="0.00E+00">
                  <c:v>5.8093099999999998E-3</c:v>
                </c:pt>
                <c:pt idx="564" formatCode="0.00E+00">
                  <c:v>5.90086E-3</c:v>
                </c:pt>
                <c:pt idx="565" formatCode="0.00E+00">
                  <c:v>5.6486100000000001E-3</c:v>
                </c:pt>
                <c:pt idx="566" formatCode="0.00E+00">
                  <c:v>5.3267499999999999E-3</c:v>
                </c:pt>
                <c:pt idx="567" formatCode="0.00E+00">
                  <c:v>5.4321300000000003E-3</c:v>
                </c:pt>
                <c:pt idx="568" formatCode="0.00E+00">
                  <c:v>5.6061699999999997E-3</c:v>
                </c:pt>
                <c:pt idx="569" formatCode="0.00E+00">
                  <c:v>5.6161900000000001E-3</c:v>
                </c:pt>
                <c:pt idx="570" formatCode="0.00E+00">
                  <c:v>5.6800799999999997E-3</c:v>
                </c:pt>
                <c:pt idx="571" formatCode="0.00E+00">
                  <c:v>5.4655099999999998E-3</c:v>
                </c:pt>
                <c:pt idx="572" formatCode="0.00E+00">
                  <c:v>5.1360099999999999E-3</c:v>
                </c:pt>
                <c:pt idx="573" formatCode="0.00E+00">
                  <c:v>4.9309699999999998E-3</c:v>
                </c:pt>
                <c:pt idx="574" formatCode="0.00E+00">
                  <c:v>5.0716399999999997E-3</c:v>
                </c:pt>
                <c:pt idx="575" formatCode="0.00E+00">
                  <c:v>5.0668700000000002E-3</c:v>
                </c:pt>
                <c:pt idx="576" formatCode="0.00E+00">
                  <c:v>5.0301599999999997E-3</c:v>
                </c:pt>
                <c:pt idx="577" formatCode="0.00E+00">
                  <c:v>4.6901699999999996E-3</c:v>
                </c:pt>
                <c:pt idx="578" formatCode="0.00E+00">
                  <c:v>4.7583599999999997E-3</c:v>
                </c:pt>
                <c:pt idx="579" formatCode="0.00E+00">
                  <c:v>5.10693E-3</c:v>
                </c:pt>
                <c:pt idx="580" formatCode="0.00E+00">
                  <c:v>4.8394199999999997E-3</c:v>
                </c:pt>
                <c:pt idx="581" formatCode="0.00E+00">
                  <c:v>4.5537900000000003E-3</c:v>
                </c:pt>
                <c:pt idx="582" formatCode="0.00E+00">
                  <c:v>4.5914600000000003E-3</c:v>
                </c:pt>
                <c:pt idx="583" formatCode="0.00E+00">
                  <c:v>4.5385399999999998E-3</c:v>
                </c:pt>
                <c:pt idx="584" formatCode="0.00E+00">
                  <c:v>4.6005200000000003E-3</c:v>
                </c:pt>
                <c:pt idx="585" formatCode="0.00E+00">
                  <c:v>4.4698699999999999E-3</c:v>
                </c:pt>
                <c:pt idx="586" formatCode="0.00E+00">
                  <c:v>4.4627199999999999E-3</c:v>
                </c:pt>
                <c:pt idx="587" formatCode="0.00E+00">
                  <c:v>4.5681000000000003E-3</c:v>
                </c:pt>
                <c:pt idx="588" formatCode="0.00E+00">
                  <c:v>4.4965700000000001E-3</c:v>
                </c:pt>
                <c:pt idx="589" formatCode="0.00E+00">
                  <c:v>4.6715699999999999E-3</c:v>
                </c:pt>
                <c:pt idx="590" formatCode="0.00E+00">
                  <c:v>4.75597E-3</c:v>
                </c:pt>
                <c:pt idx="591" formatCode="0.00E+00">
                  <c:v>4.7221199999999998E-3</c:v>
                </c:pt>
                <c:pt idx="592" formatCode="0.00E+00">
                  <c:v>4.6830200000000004E-3</c:v>
                </c:pt>
                <c:pt idx="593" formatCode="0.00E+00">
                  <c:v>4.7349899999999997E-3</c:v>
                </c:pt>
                <c:pt idx="594" formatCode="0.00E+00">
                  <c:v>4.6591799999999997E-3</c:v>
                </c:pt>
                <c:pt idx="595" formatCode="0.00E+00">
                  <c:v>4.5461700000000004E-3</c:v>
                </c:pt>
                <c:pt idx="596" formatCode="0.00E+00">
                  <c:v>4.457E-3</c:v>
                </c:pt>
                <c:pt idx="597" formatCode="0.00E+00">
                  <c:v>4.4479400000000001E-3</c:v>
                </c:pt>
                <c:pt idx="598" formatCode="0.00E+00">
                  <c:v>4.4755899999999998E-3</c:v>
                </c:pt>
                <c:pt idx="599" formatCode="0.00E+00">
                  <c:v>4.5690499999999998E-3</c:v>
                </c:pt>
                <c:pt idx="600" formatCode="0.00E+00">
                  <c:v>4.6348600000000002E-3</c:v>
                </c:pt>
                <c:pt idx="601" formatCode="0.00E+00">
                  <c:v>4.4350600000000002E-3</c:v>
                </c:pt>
                <c:pt idx="602" formatCode="0.00E+00">
                  <c:v>4.4002499999999996E-3</c:v>
                </c:pt>
                <c:pt idx="603" formatCode="0.00E+00">
                  <c:v>4.3435100000000001E-3</c:v>
                </c:pt>
                <c:pt idx="604" formatCode="0.00E+00">
                  <c:v>4.3024999999999999E-3</c:v>
                </c:pt>
                <c:pt idx="605" formatCode="0.00E+00">
                  <c:v>4.3115599999999999E-3</c:v>
                </c:pt>
                <c:pt idx="606" formatCode="0.00E+00">
                  <c:v>4.3497099999999997E-3</c:v>
                </c:pt>
                <c:pt idx="607" formatCode="0.00E+00">
                  <c:v>4.1508700000000001E-3</c:v>
                </c:pt>
                <c:pt idx="608" formatCode="0.00E+00">
                  <c:v>4.0974599999999998E-3</c:v>
                </c:pt>
                <c:pt idx="609" formatCode="0.00E+00">
                  <c:v>4.0492999999999996E-3</c:v>
                </c:pt>
                <c:pt idx="610" formatCode="0.00E+00">
                  <c:v>3.9877899999999997E-3</c:v>
                </c:pt>
                <c:pt idx="611" formatCode="0.00E+00">
                  <c:v>3.9258000000000001E-3</c:v>
                </c:pt>
                <c:pt idx="612" formatCode="0.00E+00">
                  <c:v>3.84951E-3</c:v>
                </c:pt>
                <c:pt idx="613" formatCode="0.00E+00">
                  <c:v>3.7326799999999999E-3</c:v>
                </c:pt>
                <c:pt idx="614" formatCode="0.00E+00">
                  <c:v>3.64971E-3</c:v>
                </c:pt>
                <c:pt idx="615" formatCode="0.00E+00">
                  <c:v>3.63255E-3</c:v>
                </c:pt>
                <c:pt idx="616" formatCode="0.00E+00">
                  <c:v>3.64065E-3</c:v>
                </c:pt>
                <c:pt idx="617" formatCode="0.00E+00">
                  <c:v>3.6072700000000001E-3</c:v>
                </c:pt>
                <c:pt idx="618" formatCode="0.00E+00">
                  <c:v>3.64351E-3</c:v>
                </c:pt>
                <c:pt idx="619" formatCode="0.00E+00">
                  <c:v>3.58391E-3</c:v>
                </c:pt>
                <c:pt idx="620" formatCode="0.00E+00">
                  <c:v>3.5796199999999999E-3</c:v>
                </c:pt>
                <c:pt idx="621" formatCode="0.00E+00">
                  <c:v>3.6015499999999998E-3</c:v>
                </c:pt>
                <c:pt idx="622" formatCode="0.00E+00">
                  <c:v>3.5958299999999999E-3</c:v>
                </c:pt>
                <c:pt idx="623" formatCode="0.00E+00">
                  <c:v>3.5529099999999998E-3</c:v>
                </c:pt>
                <c:pt idx="624" formatCode="0.00E+00">
                  <c:v>3.4007999999999998E-3</c:v>
                </c:pt>
                <c:pt idx="625" formatCode="0.00E+00">
                  <c:v>3.39222E-3</c:v>
                </c:pt>
                <c:pt idx="626" formatCode="0.00E+00">
                  <c:v>3.5314600000000002E-3</c:v>
                </c:pt>
                <c:pt idx="627" formatCode="0.00E+00">
                  <c:v>3.49045E-3</c:v>
                </c:pt>
                <c:pt idx="628" formatCode="0.00E+00">
                  <c:v>3.4880599999999999E-3</c:v>
                </c:pt>
                <c:pt idx="629" formatCode="0.00E+00">
                  <c:v>3.4298900000000001E-3</c:v>
                </c:pt>
                <c:pt idx="630" formatCode="0.00E+00">
                  <c:v>3.4279800000000002E-3</c:v>
                </c:pt>
                <c:pt idx="631" formatCode="0.00E+00">
                  <c:v>3.3721900000000002E-3</c:v>
                </c:pt>
                <c:pt idx="632" formatCode="0.00E+00">
                  <c:v>3.3102000000000001E-3</c:v>
                </c:pt>
                <c:pt idx="633" formatCode="0.00E+00">
                  <c:v>3.2324799999999998E-3</c:v>
                </c:pt>
                <c:pt idx="634" formatCode="0.00E+00">
                  <c:v>3.2687200000000001E-3</c:v>
                </c:pt>
                <c:pt idx="635" formatCode="0.00E+00">
                  <c:v>3.1867000000000002E-3</c:v>
                </c:pt>
                <c:pt idx="636" formatCode="0.00E+00">
                  <c:v>3.3764799999999998E-3</c:v>
                </c:pt>
                <c:pt idx="637" formatCode="0.00E+00">
                  <c:v>3.40939E-3</c:v>
                </c:pt>
                <c:pt idx="638" formatCode="0.00E+00">
                  <c:v>3.3507300000000001E-3</c:v>
                </c:pt>
                <c:pt idx="639" formatCode="0.00E+00">
                  <c:v>3.3087699999999999E-3</c:v>
                </c:pt>
                <c:pt idx="640" formatCode="0.00E+00">
                  <c:v>3.1189899999999999E-3</c:v>
                </c:pt>
                <c:pt idx="641" formatCode="0.00E+00">
                  <c:v>3.0779800000000001E-3</c:v>
                </c:pt>
                <c:pt idx="642" formatCode="0.00E+00">
                  <c:v>3.1170799999999999E-3</c:v>
                </c:pt>
                <c:pt idx="643" formatCode="0.00E+00">
                  <c:v>3.03507E-3</c:v>
                </c:pt>
                <c:pt idx="644" formatCode="0.00E+00">
                  <c:v>3.1509400000000001E-3</c:v>
                </c:pt>
                <c:pt idx="645" formatCode="0.00E+00">
                  <c:v>3.2696700000000001E-3</c:v>
                </c:pt>
                <c:pt idx="646" formatCode="0.00E+00">
                  <c:v>3.0670200000000002E-3</c:v>
                </c:pt>
                <c:pt idx="647" formatCode="0.00E+00">
                  <c:v>3.03602E-3</c:v>
                </c:pt>
                <c:pt idx="648" formatCode="0.00E+00">
                  <c:v>2.94495E-3</c:v>
                </c:pt>
                <c:pt idx="649" formatCode="0.00E+00">
                  <c:v>3.02601E-3</c:v>
                </c:pt>
                <c:pt idx="650" formatCode="0.00E+00">
                  <c:v>2.9506699999999999E-3</c:v>
                </c:pt>
                <c:pt idx="651" formatCode="0.00E+00">
                  <c:v>2.8295500000000001E-3</c:v>
                </c:pt>
                <c:pt idx="652" formatCode="0.00E+00">
                  <c:v>2.7761499999999998E-3</c:v>
                </c:pt>
                <c:pt idx="653" formatCode="0.00E+00">
                  <c:v>2.8042800000000001E-3</c:v>
                </c:pt>
                <c:pt idx="654" formatCode="0.00E+00">
                  <c:v>2.8753300000000002E-3</c:v>
                </c:pt>
                <c:pt idx="655" formatCode="0.00E+00">
                  <c:v>2.8481499999999998E-3</c:v>
                </c:pt>
                <c:pt idx="656" formatCode="0.00E+00">
                  <c:v>2.8266900000000002E-3</c:v>
                </c:pt>
                <c:pt idx="657" formatCode="0.00E+00">
                  <c:v>2.81811E-3</c:v>
                </c:pt>
                <c:pt idx="658" formatCode="0.00E+00">
                  <c:v>2.8357500000000002E-3</c:v>
                </c:pt>
                <c:pt idx="659" formatCode="0.00E+00">
                  <c:v>2.8109599999999999E-3</c:v>
                </c:pt>
                <c:pt idx="660" formatCode="0.00E+00">
                  <c:v>2.9516199999999999E-3</c:v>
                </c:pt>
                <c:pt idx="661" formatCode="0.00E+00">
                  <c:v>2.9325499999999999E-3</c:v>
                </c:pt>
                <c:pt idx="662" formatCode="0.00E+00">
                  <c:v>2.9606799999999998E-3</c:v>
                </c:pt>
                <c:pt idx="663" formatCode="0.00E+00">
                  <c:v>3.0326799999999998E-3</c:v>
                </c:pt>
                <c:pt idx="664" formatCode="0.00E+00">
                  <c:v>3.3979399999999999E-3</c:v>
                </c:pt>
                <c:pt idx="665" formatCode="0.00E+00">
                  <c:v>3.2739599999999998E-3</c:v>
                </c:pt>
                <c:pt idx="666" formatCode="0.00E+00">
                  <c:v>3.2606100000000002E-3</c:v>
                </c:pt>
                <c:pt idx="667" formatCode="0.00E+00">
                  <c:v>3.0975299999999998E-3</c:v>
                </c:pt>
                <c:pt idx="668" formatCode="0.00E+00">
                  <c:v>3.1657199999999999E-3</c:v>
                </c:pt>
                <c:pt idx="669" formatCode="0.00E+00">
                  <c:v>3.3073400000000002E-3</c:v>
                </c:pt>
                <c:pt idx="670" formatCode="0.00E+00">
                  <c:v>3.2710999999999999E-3</c:v>
                </c:pt>
                <c:pt idx="671" formatCode="0.00E+00">
                  <c:v>3.2043499999999999E-3</c:v>
                </c:pt>
                <c:pt idx="672" formatCode="0.00E+00">
                  <c:v>3.26729E-3</c:v>
                </c:pt>
                <c:pt idx="673" formatCode="0.00E+00">
                  <c:v>3.3254600000000001E-3</c:v>
                </c:pt>
                <c:pt idx="674" formatCode="0.00E+00">
                  <c:v>3.3226000000000002E-3</c:v>
                </c:pt>
                <c:pt idx="675" formatCode="0.00E+00">
                  <c:v>3.37076E-3</c:v>
                </c:pt>
                <c:pt idx="676" formatCode="0.00E+00">
                  <c:v>3.64161E-3</c:v>
                </c:pt>
                <c:pt idx="677" formatCode="0.00E+00">
                  <c:v>3.5748500000000001E-3</c:v>
                </c:pt>
                <c:pt idx="678" formatCode="0.00E+00">
                  <c:v>3.5047500000000001E-3</c:v>
                </c:pt>
                <c:pt idx="679" formatCode="0.00E+00">
                  <c:v>3.41702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FC0C-46B6-89E1-C5526EB20185}"/>
            </c:ext>
          </c:extLst>
        </c:ser>
        <c:ser>
          <c:idx val="13"/>
          <c:order val="11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4'!$A$2:$A$510</c:f>
              <c:numCache>
                <c:formatCode>General</c:formatCode>
                <c:ptCount val="50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</c:numCache>
            </c:numRef>
          </c:xVal>
          <c:yVal>
            <c:numRef>
              <c:f>'[AMG-S-2-methylpiperazine.xlsx]Sheet14'!$B$2:$B$664</c:f>
              <c:numCache>
                <c:formatCode>General</c:formatCode>
                <c:ptCount val="663"/>
                <c:pt idx="0">
                  <c:v>-0.68278000000000005</c:v>
                </c:pt>
                <c:pt idx="1">
                  <c:v>-0.78238600000000003</c:v>
                </c:pt>
                <c:pt idx="2">
                  <c:v>-0.14461099999999999</c:v>
                </c:pt>
                <c:pt idx="3">
                  <c:v>-0.66486199999999995</c:v>
                </c:pt>
                <c:pt idx="4">
                  <c:v>-0.46440900000000002</c:v>
                </c:pt>
                <c:pt idx="5">
                  <c:v>-0.97795799999999999</c:v>
                </c:pt>
                <c:pt idx="6">
                  <c:v>-0.46898200000000001</c:v>
                </c:pt>
                <c:pt idx="7">
                  <c:v>-0.484456</c:v>
                </c:pt>
                <c:pt idx="8">
                  <c:v>-0.93942599999999998</c:v>
                </c:pt>
                <c:pt idx="9">
                  <c:v>-0.80964199999999997</c:v>
                </c:pt>
                <c:pt idx="10">
                  <c:v>-0.60654600000000003</c:v>
                </c:pt>
                <c:pt idx="11">
                  <c:v>-0.386374</c:v>
                </c:pt>
                <c:pt idx="12">
                  <c:v>-0.86714599999999997</c:v>
                </c:pt>
                <c:pt idx="13">
                  <c:v>-0.37597399999999997</c:v>
                </c:pt>
                <c:pt idx="14">
                  <c:v>-0.50923300000000005</c:v>
                </c:pt>
                <c:pt idx="15">
                  <c:v>-0.274565</c:v>
                </c:pt>
                <c:pt idx="16">
                  <c:v>-0.334343</c:v>
                </c:pt>
                <c:pt idx="17">
                  <c:v>-0.21514900000000001</c:v>
                </c:pt>
                <c:pt idx="18">
                  <c:v>-0.37965199999999999</c:v>
                </c:pt>
                <c:pt idx="19">
                  <c:v>-0.245148</c:v>
                </c:pt>
                <c:pt idx="20">
                  <c:v>-0.37749300000000002</c:v>
                </c:pt>
                <c:pt idx="21">
                  <c:v>-0.87354500000000002</c:v>
                </c:pt>
                <c:pt idx="22" formatCode="0.00E+00">
                  <c:v>-5.42488E-2</c:v>
                </c:pt>
                <c:pt idx="23">
                  <c:v>-0.95062800000000003</c:v>
                </c:pt>
                <c:pt idx="24">
                  <c:v>-0.10914500000000001</c:v>
                </c:pt>
                <c:pt idx="25">
                  <c:v>-0.64831899999999998</c:v>
                </c:pt>
                <c:pt idx="26">
                  <c:v>0.417819</c:v>
                </c:pt>
                <c:pt idx="27">
                  <c:v>0.18349299999999999</c:v>
                </c:pt>
                <c:pt idx="28">
                  <c:v>-0.44631999999999999</c:v>
                </c:pt>
                <c:pt idx="29" formatCode="0.00E+00">
                  <c:v>-9.21178E-2</c:v>
                </c:pt>
                <c:pt idx="30">
                  <c:v>-1.1359300000000001</c:v>
                </c:pt>
                <c:pt idx="31">
                  <c:v>-0.27260499999999999</c:v>
                </c:pt>
                <c:pt idx="32">
                  <c:v>-0.26930500000000002</c:v>
                </c:pt>
                <c:pt idx="33">
                  <c:v>-0.57789599999999997</c:v>
                </c:pt>
                <c:pt idx="34">
                  <c:v>0.13574</c:v>
                </c:pt>
                <c:pt idx="35">
                  <c:v>0.23586499999999999</c:v>
                </c:pt>
                <c:pt idx="36">
                  <c:v>-0.29558200000000001</c:v>
                </c:pt>
                <c:pt idx="37">
                  <c:v>-0.68977500000000003</c:v>
                </c:pt>
                <c:pt idx="38">
                  <c:v>-0.459785</c:v>
                </c:pt>
                <c:pt idx="39">
                  <c:v>0.387706</c:v>
                </c:pt>
                <c:pt idx="40">
                  <c:v>-0.94611400000000001</c:v>
                </c:pt>
                <c:pt idx="41">
                  <c:v>-0.18948599999999999</c:v>
                </c:pt>
                <c:pt idx="42">
                  <c:v>-0.44689699999999999</c:v>
                </c:pt>
                <c:pt idx="43">
                  <c:v>-0.55887799999999999</c:v>
                </c:pt>
                <c:pt idx="44" formatCode="0.00E+00">
                  <c:v>7.9291799999999996E-2</c:v>
                </c:pt>
                <c:pt idx="45">
                  <c:v>-0.44135000000000002</c:v>
                </c:pt>
                <c:pt idx="46" formatCode="0.00E+00">
                  <c:v>8.4179900000000002E-2</c:v>
                </c:pt>
                <c:pt idx="47">
                  <c:v>-0.44804500000000003</c:v>
                </c:pt>
                <c:pt idx="48">
                  <c:v>-0.61261299999999996</c:v>
                </c:pt>
                <c:pt idx="49">
                  <c:v>-0.20982500000000001</c:v>
                </c:pt>
                <c:pt idx="50">
                  <c:v>-0.25439099999999998</c:v>
                </c:pt>
                <c:pt idx="51">
                  <c:v>-0.49658400000000003</c:v>
                </c:pt>
                <c:pt idx="52">
                  <c:v>-0.59196899999999997</c:v>
                </c:pt>
                <c:pt idx="53">
                  <c:v>0.36147499999999999</c:v>
                </c:pt>
                <c:pt idx="54">
                  <c:v>0.56372299999999997</c:v>
                </c:pt>
                <c:pt idx="55">
                  <c:v>0.36832799999999999</c:v>
                </c:pt>
                <c:pt idx="56">
                  <c:v>0.39792300000000003</c:v>
                </c:pt>
                <c:pt idx="57">
                  <c:v>0.91657</c:v>
                </c:pt>
                <c:pt idx="58" formatCode="0.00E+00">
                  <c:v>-7.8601799999999996E-3</c:v>
                </c:pt>
                <c:pt idx="59">
                  <c:v>-0.26791999999999999</c:v>
                </c:pt>
                <c:pt idx="60">
                  <c:v>0.312919</c:v>
                </c:pt>
                <c:pt idx="61">
                  <c:v>0.67620000000000002</c:v>
                </c:pt>
                <c:pt idx="62" formatCode="0.00E+00">
                  <c:v>1.12085E-2</c:v>
                </c:pt>
                <c:pt idx="63">
                  <c:v>0.95042099999999996</c:v>
                </c:pt>
                <c:pt idx="64">
                  <c:v>0.926014</c:v>
                </c:pt>
                <c:pt idx="65">
                  <c:v>0.23777499999999999</c:v>
                </c:pt>
                <c:pt idx="66">
                  <c:v>0.52556899999999995</c:v>
                </c:pt>
                <c:pt idx="67">
                  <c:v>1.12104</c:v>
                </c:pt>
                <c:pt idx="68">
                  <c:v>1.20563</c:v>
                </c:pt>
                <c:pt idx="69">
                  <c:v>2.1032299999999999</c:v>
                </c:pt>
                <c:pt idx="70">
                  <c:v>2.3500100000000002</c:v>
                </c:pt>
                <c:pt idx="71">
                  <c:v>1.71183</c:v>
                </c:pt>
                <c:pt idx="72">
                  <c:v>1.5483100000000001</c:v>
                </c:pt>
                <c:pt idx="73">
                  <c:v>1.9831399999999999</c:v>
                </c:pt>
                <c:pt idx="74">
                  <c:v>1.9210499999999999</c:v>
                </c:pt>
                <c:pt idx="75">
                  <c:v>1.7270700000000001</c:v>
                </c:pt>
                <c:pt idx="76">
                  <c:v>1.7843500000000001</c:v>
                </c:pt>
                <c:pt idx="77">
                  <c:v>1.8087</c:v>
                </c:pt>
                <c:pt idx="78">
                  <c:v>1.8287100000000001</c:v>
                </c:pt>
                <c:pt idx="79">
                  <c:v>1.83527</c:v>
                </c:pt>
                <c:pt idx="80">
                  <c:v>1.8335900000000001</c:v>
                </c:pt>
                <c:pt idx="81">
                  <c:v>1.853</c:v>
                </c:pt>
                <c:pt idx="82">
                  <c:v>1.8570800000000001</c:v>
                </c:pt>
                <c:pt idx="83">
                  <c:v>1.86721</c:v>
                </c:pt>
                <c:pt idx="84">
                  <c:v>1.90503</c:v>
                </c:pt>
                <c:pt idx="85">
                  <c:v>1.88456</c:v>
                </c:pt>
                <c:pt idx="86">
                  <c:v>1.9019699999999999</c:v>
                </c:pt>
                <c:pt idx="87">
                  <c:v>1.8686400000000001</c:v>
                </c:pt>
                <c:pt idx="88">
                  <c:v>1.9061600000000001</c:v>
                </c:pt>
                <c:pt idx="89">
                  <c:v>1.87707</c:v>
                </c:pt>
                <c:pt idx="90">
                  <c:v>1.88585</c:v>
                </c:pt>
                <c:pt idx="91">
                  <c:v>1.8601099999999999</c:v>
                </c:pt>
                <c:pt idx="92">
                  <c:v>1.8504799999999999</c:v>
                </c:pt>
                <c:pt idx="93">
                  <c:v>1.87079</c:v>
                </c:pt>
                <c:pt idx="94">
                  <c:v>1.81053</c:v>
                </c:pt>
                <c:pt idx="95">
                  <c:v>1.7976700000000001</c:v>
                </c:pt>
                <c:pt idx="96">
                  <c:v>1.75936</c:v>
                </c:pt>
                <c:pt idx="97">
                  <c:v>1.7660800000000001</c:v>
                </c:pt>
                <c:pt idx="98">
                  <c:v>1.7116800000000001</c:v>
                </c:pt>
                <c:pt idx="99">
                  <c:v>1.68109</c:v>
                </c:pt>
                <c:pt idx="100">
                  <c:v>1.65683</c:v>
                </c:pt>
                <c:pt idx="101">
                  <c:v>1.6066499999999999</c:v>
                </c:pt>
                <c:pt idx="102">
                  <c:v>1.5952999999999999</c:v>
                </c:pt>
                <c:pt idx="103">
                  <c:v>1.5548</c:v>
                </c:pt>
                <c:pt idx="104">
                  <c:v>1.5260899999999999</c:v>
                </c:pt>
                <c:pt idx="105">
                  <c:v>1.4946200000000001</c:v>
                </c:pt>
                <c:pt idx="106">
                  <c:v>1.47336</c:v>
                </c:pt>
                <c:pt idx="107">
                  <c:v>1.45628</c:v>
                </c:pt>
                <c:pt idx="108">
                  <c:v>1.4292499999999999</c:v>
                </c:pt>
                <c:pt idx="109">
                  <c:v>1.41696</c:v>
                </c:pt>
                <c:pt idx="110">
                  <c:v>1.40208</c:v>
                </c:pt>
                <c:pt idx="111">
                  <c:v>1.3930400000000001</c:v>
                </c:pt>
                <c:pt idx="112">
                  <c:v>1.37687</c:v>
                </c:pt>
                <c:pt idx="113">
                  <c:v>1.3713900000000001</c:v>
                </c:pt>
                <c:pt idx="114">
                  <c:v>1.3589500000000001</c:v>
                </c:pt>
                <c:pt idx="115">
                  <c:v>1.35555</c:v>
                </c:pt>
                <c:pt idx="116">
                  <c:v>1.3486400000000001</c:v>
                </c:pt>
                <c:pt idx="117">
                  <c:v>1.3356399999999999</c:v>
                </c:pt>
                <c:pt idx="118">
                  <c:v>1.32335</c:v>
                </c:pt>
                <c:pt idx="119">
                  <c:v>1.32717</c:v>
                </c:pt>
                <c:pt idx="120">
                  <c:v>1.3140099999999999</c:v>
                </c:pt>
                <c:pt idx="121">
                  <c:v>1.31229</c:v>
                </c:pt>
                <c:pt idx="122">
                  <c:v>1.2999000000000001</c:v>
                </c:pt>
                <c:pt idx="123">
                  <c:v>1.28155</c:v>
                </c:pt>
                <c:pt idx="124">
                  <c:v>1.2843599999999999</c:v>
                </c:pt>
                <c:pt idx="125">
                  <c:v>1.2680400000000001</c:v>
                </c:pt>
                <c:pt idx="126">
                  <c:v>1.2640899999999999</c:v>
                </c:pt>
                <c:pt idx="127">
                  <c:v>1.25478</c:v>
                </c:pt>
                <c:pt idx="128">
                  <c:v>1.24204</c:v>
                </c:pt>
                <c:pt idx="129">
                  <c:v>1.2375100000000001</c:v>
                </c:pt>
                <c:pt idx="130">
                  <c:v>1.2224299999999999</c:v>
                </c:pt>
                <c:pt idx="131">
                  <c:v>1.20618</c:v>
                </c:pt>
                <c:pt idx="132">
                  <c:v>1.1885300000000001</c:v>
                </c:pt>
                <c:pt idx="133">
                  <c:v>1.1744399999999999</c:v>
                </c:pt>
                <c:pt idx="134">
                  <c:v>1.16001</c:v>
                </c:pt>
                <c:pt idx="135">
                  <c:v>1.1344000000000001</c:v>
                </c:pt>
                <c:pt idx="136">
                  <c:v>1.11582</c:v>
                </c:pt>
                <c:pt idx="137">
                  <c:v>1.0915299999999999</c:v>
                </c:pt>
                <c:pt idx="138">
                  <c:v>1.0749</c:v>
                </c:pt>
                <c:pt idx="139">
                  <c:v>1.05593</c:v>
                </c:pt>
                <c:pt idx="140">
                  <c:v>1.02885</c:v>
                </c:pt>
                <c:pt idx="141">
                  <c:v>1.0065</c:v>
                </c:pt>
                <c:pt idx="142">
                  <c:v>0.98532200000000003</c:v>
                </c:pt>
                <c:pt idx="143">
                  <c:v>0.95925800000000006</c:v>
                </c:pt>
                <c:pt idx="144">
                  <c:v>0.933612</c:v>
                </c:pt>
                <c:pt idx="145">
                  <c:v>0.90782200000000002</c:v>
                </c:pt>
                <c:pt idx="146">
                  <c:v>0.87778900000000004</c:v>
                </c:pt>
                <c:pt idx="147">
                  <c:v>0.84611999999999998</c:v>
                </c:pt>
                <c:pt idx="148">
                  <c:v>0.81863200000000003</c:v>
                </c:pt>
                <c:pt idx="149">
                  <c:v>0.78792200000000001</c:v>
                </c:pt>
                <c:pt idx="150">
                  <c:v>0.756718</c:v>
                </c:pt>
                <c:pt idx="151">
                  <c:v>0.725545</c:v>
                </c:pt>
                <c:pt idx="152">
                  <c:v>0.69665100000000002</c:v>
                </c:pt>
                <c:pt idx="153">
                  <c:v>0.66725800000000002</c:v>
                </c:pt>
                <c:pt idx="154">
                  <c:v>0.63819000000000004</c:v>
                </c:pt>
                <c:pt idx="155">
                  <c:v>0.60890599999999995</c:v>
                </c:pt>
                <c:pt idx="156">
                  <c:v>0.58187199999999994</c:v>
                </c:pt>
                <c:pt idx="157">
                  <c:v>0.55456499999999997</c:v>
                </c:pt>
                <c:pt idx="158">
                  <c:v>0.52550699999999995</c:v>
                </c:pt>
                <c:pt idx="159">
                  <c:v>0.49793399999999999</c:v>
                </c:pt>
                <c:pt idx="160">
                  <c:v>0.47035900000000003</c:v>
                </c:pt>
                <c:pt idx="161">
                  <c:v>0.44414100000000001</c:v>
                </c:pt>
                <c:pt idx="162">
                  <c:v>0.41814699999999999</c:v>
                </c:pt>
                <c:pt idx="163">
                  <c:v>0.39463100000000001</c:v>
                </c:pt>
                <c:pt idx="164">
                  <c:v>0.37120199999999998</c:v>
                </c:pt>
                <c:pt idx="165">
                  <c:v>0.34977900000000001</c:v>
                </c:pt>
                <c:pt idx="166">
                  <c:v>0.32951200000000003</c:v>
                </c:pt>
                <c:pt idx="167">
                  <c:v>0.31367899999999999</c:v>
                </c:pt>
                <c:pt idx="168">
                  <c:v>0.298595</c:v>
                </c:pt>
                <c:pt idx="169">
                  <c:v>0.28605999999999998</c:v>
                </c:pt>
                <c:pt idx="170">
                  <c:v>0.27435500000000002</c:v>
                </c:pt>
                <c:pt idx="171">
                  <c:v>0.26388499999999998</c:v>
                </c:pt>
                <c:pt idx="172">
                  <c:v>0.25525199999999998</c:v>
                </c:pt>
                <c:pt idx="173">
                  <c:v>0.246888</c:v>
                </c:pt>
                <c:pt idx="174">
                  <c:v>0.23861599999999999</c:v>
                </c:pt>
                <c:pt idx="175">
                  <c:v>0.229659</c:v>
                </c:pt>
                <c:pt idx="176">
                  <c:v>0.220693</c:v>
                </c:pt>
                <c:pt idx="177">
                  <c:v>0.212286</c:v>
                </c:pt>
                <c:pt idx="178">
                  <c:v>0.205875</c:v>
                </c:pt>
                <c:pt idx="179">
                  <c:v>0.201048</c:v>
                </c:pt>
                <c:pt idx="180">
                  <c:v>0.19647600000000001</c:v>
                </c:pt>
                <c:pt idx="181">
                  <c:v>0.19241</c:v>
                </c:pt>
                <c:pt idx="182">
                  <c:v>0.18840199999999999</c:v>
                </c:pt>
                <c:pt idx="183">
                  <c:v>0.18371699999999999</c:v>
                </c:pt>
                <c:pt idx="184">
                  <c:v>0.18066099999999999</c:v>
                </c:pt>
                <c:pt idx="185">
                  <c:v>0.17729200000000001</c:v>
                </c:pt>
                <c:pt idx="186">
                  <c:v>0.17380200000000001</c:v>
                </c:pt>
                <c:pt idx="187">
                  <c:v>0.171039</c:v>
                </c:pt>
                <c:pt idx="188">
                  <c:v>0.16839299999999999</c:v>
                </c:pt>
                <c:pt idx="189">
                  <c:v>0.16669900000000001</c:v>
                </c:pt>
                <c:pt idx="190">
                  <c:v>0.16517299999999999</c:v>
                </c:pt>
                <c:pt idx="191">
                  <c:v>0.162244</c:v>
                </c:pt>
                <c:pt idx="192">
                  <c:v>0.16290399999999999</c:v>
                </c:pt>
                <c:pt idx="193">
                  <c:v>0.16039200000000001</c:v>
                </c:pt>
                <c:pt idx="194">
                  <c:v>0.15843299999999999</c:v>
                </c:pt>
                <c:pt idx="195">
                  <c:v>0.156587</c:v>
                </c:pt>
                <c:pt idx="196">
                  <c:v>0.15594</c:v>
                </c:pt>
                <c:pt idx="197">
                  <c:v>0.15562899999999999</c:v>
                </c:pt>
                <c:pt idx="198">
                  <c:v>0.154445</c:v>
                </c:pt>
                <c:pt idx="199">
                  <c:v>0.152064</c:v>
                </c:pt>
                <c:pt idx="200">
                  <c:v>0.149372</c:v>
                </c:pt>
                <c:pt idx="201">
                  <c:v>0.14754</c:v>
                </c:pt>
                <c:pt idx="202">
                  <c:v>0.14588899999999999</c:v>
                </c:pt>
                <c:pt idx="203">
                  <c:v>0.145345</c:v>
                </c:pt>
                <c:pt idx="204">
                  <c:v>0.143847</c:v>
                </c:pt>
                <c:pt idx="205">
                  <c:v>0.14419699999999999</c:v>
                </c:pt>
                <c:pt idx="206">
                  <c:v>0.14213400000000001</c:v>
                </c:pt>
                <c:pt idx="207">
                  <c:v>0.14035900000000001</c:v>
                </c:pt>
                <c:pt idx="208">
                  <c:v>0.13945099999999999</c:v>
                </c:pt>
                <c:pt idx="209">
                  <c:v>0.140013</c:v>
                </c:pt>
                <c:pt idx="210">
                  <c:v>0.13927800000000001</c:v>
                </c:pt>
                <c:pt idx="211">
                  <c:v>0.136378</c:v>
                </c:pt>
                <c:pt idx="212">
                  <c:v>0.13473399999999999</c:v>
                </c:pt>
                <c:pt idx="213">
                  <c:v>0.13395099999999999</c:v>
                </c:pt>
                <c:pt idx="214">
                  <c:v>0.132357</c:v>
                </c:pt>
                <c:pt idx="215">
                  <c:v>0.1321</c:v>
                </c:pt>
                <c:pt idx="216">
                  <c:v>0.133492</c:v>
                </c:pt>
                <c:pt idx="217">
                  <c:v>0.13386200000000001</c:v>
                </c:pt>
                <c:pt idx="218">
                  <c:v>0.130408</c:v>
                </c:pt>
                <c:pt idx="219">
                  <c:v>0.12771399999999999</c:v>
                </c:pt>
                <c:pt idx="220">
                  <c:v>0.12606600000000001</c:v>
                </c:pt>
                <c:pt idx="221">
                  <c:v>0.124476</c:v>
                </c:pt>
                <c:pt idx="222">
                  <c:v>0.12364</c:v>
                </c:pt>
                <c:pt idx="223">
                  <c:v>0.123641</c:v>
                </c:pt>
                <c:pt idx="224">
                  <c:v>0.122526</c:v>
                </c:pt>
                <c:pt idx="225">
                  <c:v>0.121159</c:v>
                </c:pt>
                <c:pt idx="226">
                  <c:v>0.119436</c:v>
                </c:pt>
                <c:pt idx="227">
                  <c:v>0.11998499999999999</c:v>
                </c:pt>
                <c:pt idx="228">
                  <c:v>0.120535</c:v>
                </c:pt>
                <c:pt idx="229">
                  <c:v>0.11722200000000001</c:v>
                </c:pt>
                <c:pt idx="230">
                  <c:v>0.116728</c:v>
                </c:pt>
                <c:pt idx="231">
                  <c:v>0.115444</c:v>
                </c:pt>
                <c:pt idx="232">
                  <c:v>0.11351899999999999</c:v>
                </c:pt>
                <c:pt idx="233">
                  <c:v>0.113536</c:v>
                </c:pt>
                <c:pt idx="234">
                  <c:v>0.11235000000000001</c:v>
                </c:pt>
                <c:pt idx="235">
                  <c:v>0.109351</c:v>
                </c:pt>
                <c:pt idx="236">
                  <c:v>0.106915</c:v>
                </c:pt>
                <c:pt idx="237">
                  <c:v>0.10674599999999999</c:v>
                </c:pt>
                <c:pt idx="238">
                  <c:v>0.105822</c:v>
                </c:pt>
                <c:pt idx="239">
                  <c:v>0.103854</c:v>
                </c:pt>
                <c:pt idx="240">
                  <c:v>0.102077</c:v>
                </c:pt>
                <c:pt idx="241">
                  <c:v>0.10179000000000001</c:v>
                </c:pt>
                <c:pt idx="242" formatCode="0.00E+00">
                  <c:v>9.9816299999999997E-2</c:v>
                </c:pt>
                <c:pt idx="243" formatCode="0.00E+00">
                  <c:v>9.8659499999999997E-2</c:v>
                </c:pt>
                <c:pt idx="244" formatCode="0.00E+00">
                  <c:v>9.7635299999999994E-2</c:v>
                </c:pt>
                <c:pt idx="245" formatCode="0.00E+00">
                  <c:v>9.5131900000000005E-2</c:v>
                </c:pt>
                <c:pt idx="246" formatCode="0.00E+00">
                  <c:v>9.4148599999999999E-2</c:v>
                </c:pt>
                <c:pt idx="247" formatCode="0.00E+00">
                  <c:v>9.3077199999999999E-2</c:v>
                </c:pt>
                <c:pt idx="248" formatCode="0.00E+00">
                  <c:v>9.1607999999999995E-2</c:v>
                </c:pt>
                <c:pt idx="249" formatCode="0.00E+00">
                  <c:v>9.0561900000000001E-2</c:v>
                </c:pt>
                <c:pt idx="250" formatCode="0.00E+00">
                  <c:v>8.8987399999999994E-2</c:v>
                </c:pt>
                <c:pt idx="251" formatCode="0.00E+00">
                  <c:v>8.9350700000000005E-2</c:v>
                </c:pt>
                <c:pt idx="252" formatCode="0.00E+00">
                  <c:v>8.7778599999999998E-2</c:v>
                </c:pt>
                <c:pt idx="253" formatCode="0.00E+00">
                  <c:v>8.5393399999999994E-2</c:v>
                </c:pt>
                <c:pt idx="254" formatCode="0.00E+00">
                  <c:v>8.4771200000000005E-2</c:v>
                </c:pt>
                <c:pt idx="255" formatCode="0.00E+00">
                  <c:v>8.4476499999999996E-2</c:v>
                </c:pt>
                <c:pt idx="256" formatCode="0.00E+00">
                  <c:v>8.2942000000000002E-2</c:v>
                </c:pt>
                <c:pt idx="257" formatCode="0.00E+00">
                  <c:v>8.1428100000000003E-2</c:v>
                </c:pt>
                <c:pt idx="258" formatCode="0.00E+00">
                  <c:v>8.0337000000000006E-2</c:v>
                </c:pt>
                <c:pt idx="259" formatCode="0.00E+00">
                  <c:v>7.9736699999999994E-2</c:v>
                </c:pt>
                <c:pt idx="260" formatCode="0.00E+00">
                  <c:v>7.8636600000000001E-2</c:v>
                </c:pt>
                <c:pt idx="261" formatCode="0.00E+00">
                  <c:v>7.6283000000000004E-2</c:v>
                </c:pt>
                <c:pt idx="262" formatCode="0.00E+00">
                  <c:v>7.4849100000000002E-2</c:v>
                </c:pt>
                <c:pt idx="263" formatCode="0.00E+00">
                  <c:v>7.4048500000000003E-2</c:v>
                </c:pt>
                <c:pt idx="264" formatCode="0.00E+00">
                  <c:v>7.2925599999999993E-2</c:v>
                </c:pt>
                <c:pt idx="265" formatCode="0.00E+00">
                  <c:v>7.1510799999999999E-2</c:v>
                </c:pt>
                <c:pt idx="266" formatCode="0.00E+00">
                  <c:v>7.06701E-2</c:v>
                </c:pt>
                <c:pt idx="267" formatCode="0.00E+00">
                  <c:v>7.0932899999999993E-2</c:v>
                </c:pt>
                <c:pt idx="268" formatCode="0.00E+00">
                  <c:v>7.0491799999999993E-2</c:v>
                </c:pt>
                <c:pt idx="269" formatCode="0.00E+00">
                  <c:v>6.9114700000000001E-2</c:v>
                </c:pt>
                <c:pt idx="270" formatCode="0.00E+00">
                  <c:v>6.6895999999999997E-2</c:v>
                </c:pt>
                <c:pt idx="271" formatCode="0.00E+00">
                  <c:v>6.58503E-2</c:v>
                </c:pt>
                <c:pt idx="272" formatCode="0.00E+00">
                  <c:v>6.4639100000000005E-2</c:v>
                </c:pt>
                <c:pt idx="273" formatCode="0.00E+00">
                  <c:v>6.7197800000000002E-2</c:v>
                </c:pt>
                <c:pt idx="274" formatCode="0.00E+00">
                  <c:v>6.5277600000000005E-2</c:v>
                </c:pt>
                <c:pt idx="275" formatCode="0.00E+00">
                  <c:v>6.4180399999999999E-2</c:v>
                </c:pt>
                <c:pt idx="276" formatCode="0.00E+00">
                  <c:v>6.3330200000000003E-2</c:v>
                </c:pt>
                <c:pt idx="277" formatCode="0.00E+00">
                  <c:v>6.2805700000000006E-2</c:v>
                </c:pt>
                <c:pt idx="278" formatCode="0.00E+00">
                  <c:v>6.2447099999999998E-2</c:v>
                </c:pt>
                <c:pt idx="279" formatCode="0.00E+00">
                  <c:v>6.1442900000000002E-2</c:v>
                </c:pt>
                <c:pt idx="280" formatCode="0.00E+00">
                  <c:v>5.9169300000000001E-2</c:v>
                </c:pt>
                <c:pt idx="281" formatCode="0.00E+00">
                  <c:v>5.8586100000000002E-2</c:v>
                </c:pt>
                <c:pt idx="282" formatCode="0.00E+00">
                  <c:v>5.8253300000000001E-2</c:v>
                </c:pt>
                <c:pt idx="283" formatCode="0.00E+00">
                  <c:v>5.7800799999999999E-2</c:v>
                </c:pt>
                <c:pt idx="284" formatCode="0.00E+00">
                  <c:v>5.6870499999999997E-2</c:v>
                </c:pt>
                <c:pt idx="285" formatCode="0.00E+00">
                  <c:v>5.5891000000000003E-2</c:v>
                </c:pt>
                <c:pt idx="286" formatCode="0.00E+00">
                  <c:v>5.5254900000000003E-2</c:v>
                </c:pt>
                <c:pt idx="287" formatCode="0.00E+00">
                  <c:v>5.4879699999999997E-2</c:v>
                </c:pt>
                <c:pt idx="288" formatCode="0.00E+00">
                  <c:v>5.4534899999999997E-2</c:v>
                </c:pt>
                <c:pt idx="289" formatCode="0.00E+00">
                  <c:v>5.3689500000000001E-2</c:v>
                </c:pt>
                <c:pt idx="290" formatCode="0.00E+00">
                  <c:v>5.3361400000000003E-2</c:v>
                </c:pt>
                <c:pt idx="291" formatCode="0.00E+00">
                  <c:v>5.2126899999999997E-2</c:v>
                </c:pt>
                <c:pt idx="292" formatCode="0.00E+00">
                  <c:v>5.1774500000000001E-2</c:v>
                </c:pt>
                <c:pt idx="293" formatCode="0.00E+00">
                  <c:v>5.1424999999999998E-2</c:v>
                </c:pt>
                <c:pt idx="294" formatCode="0.00E+00">
                  <c:v>5.1099800000000001E-2</c:v>
                </c:pt>
                <c:pt idx="295" formatCode="0.00E+00">
                  <c:v>5.2085399999999997E-2</c:v>
                </c:pt>
                <c:pt idx="296" formatCode="0.00E+00">
                  <c:v>5.2516899999999998E-2</c:v>
                </c:pt>
                <c:pt idx="297" formatCode="0.00E+00">
                  <c:v>5.0673500000000003E-2</c:v>
                </c:pt>
                <c:pt idx="298" formatCode="0.00E+00">
                  <c:v>4.9376999999999997E-2</c:v>
                </c:pt>
                <c:pt idx="299" formatCode="0.00E+00">
                  <c:v>4.92702E-2</c:v>
                </c:pt>
                <c:pt idx="300" formatCode="0.00E+00">
                  <c:v>4.9195299999999997E-2</c:v>
                </c:pt>
                <c:pt idx="301" formatCode="0.00E+00">
                  <c:v>4.8586799999999999E-2</c:v>
                </c:pt>
                <c:pt idx="302" formatCode="0.00E+00">
                  <c:v>4.8244500000000003E-2</c:v>
                </c:pt>
                <c:pt idx="303" formatCode="0.00E+00">
                  <c:v>4.9652599999999998E-2</c:v>
                </c:pt>
                <c:pt idx="304" formatCode="0.00E+00">
                  <c:v>4.8726100000000001E-2</c:v>
                </c:pt>
                <c:pt idx="305" formatCode="0.00E+00">
                  <c:v>4.7078599999999998E-2</c:v>
                </c:pt>
                <c:pt idx="306" formatCode="0.00E+00">
                  <c:v>4.6808700000000002E-2</c:v>
                </c:pt>
                <c:pt idx="307" formatCode="0.00E+00">
                  <c:v>4.67944E-2</c:v>
                </c:pt>
                <c:pt idx="308" formatCode="0.00E+00">
                  <c:v>4.66361E-2</c:v>
                </c:pt>
                <c:pt idx="309" formatCode="0.00E+00">
                  <c:v>4.6350000000000002E-2</c:v>
                </c:pt>
                <c:pt idx="310" formatCode="0.00E+00">
                  <c:v>4.5672400000000002E-2</c:v>
                </c:pt>
                <c:pt idx="311" formatCode="0.00E+00">
                  <c:v>4.6205999999999997E-2</c:v>
                </c:pt>
                <c:pt idx="312" formatCode="0.00E+00">
                  <c:v>4.5763999999999999E-2</c:v>
                </c:pt>
                <c:pt idx="313" formatCode="0.00E+00">
                  <c:v>4.4935200000000002E-2</c:v>
                </c:pt>
                <c:pt idx="314" formatCode="0.00E+00">
                  <c:v>4.4424999999999999E-2</c:v>
                </c:pt>
                <c:pt idx="315" formatCode="0.00E+00">
                  <c:v>4.4506499999999997E-2</c:v>
                </c:pt>
                <c:pt idx="316" formatCode="0.00E+00">
                  <c:v>4.41661E-2</c:v>
                </c:pt>
                <c:pt idx="317" formatCode="0.00E+00">
                  <c:v>4.3814699999999998E-2</c:v>
                </c:pt>
                <c:pt idx="318" formatCode="0.00E+00">
                  <c:v>4.3655899999999997E-2</c:v>
                </c:pt>
                <c:pt idx="319" formatCode="0.00E+00">
                  <c:v>4.3194799999999998E-2</c:v>
                </c:pt>
                <c:pt idx="320" formatCode="0.00E+00">
                  <c:v>4.2868099999999999E-2</c:v>
                </c:pt>
                <c:pt idx="321" formatCode="0.00E+00">
                  <c:v>4.3101800000000003E-2</c:v>
                </c:pt>
                <c:pt idx="322" formatCode="0.00E+00">
                  <c:v>4.26717E-2</c:v>
                </c:pt>
                <c:pt idx="323" formatCode="0.00E+00">
                  <c:v>4.2382700000000002E-2</c:v>
                </c:pt>
                <c:pt idx="324" formatCode="0.00E+00">
                  <c:v>4.2062799999999997E-2</c:v>
                </c:pt>
                <c:pt idx="325" formatCode="0.00E+00">
                  <c:v>4.20308E-2</c:v>
                </c:pt>
                <c:pt idx="326" formatCode="0.00E+00">
                  <c:v>4.1563999999999997E-2</c:v>
                </c:pt>
                <c:pt idx="327" formatCode="0.00E+00">
                  <c:v>4.1421899999999998E-2</c:v>
                </c:pt>
                <c:pt idx="328" formatCode="0.00E+00">
                  <c:v>4.1340799999999997E-2</c:v>
                </c:pt>
                <c:pt idx="329" formatCode="0.00E+00">
                  <c:v>4.1322699999999997E-2</c:v>
                </c:pt>
                <c:pt idx="330" formatCode="0.00E+00">
                  <c:v>4.1183900000000002E-2</c:v>
                </c:pt>
                <c:pt idx="331" formatCode="0.00E+00">
                  <c:v>4.0909300000000003E-2</c:v>
                </c:pt>
                <c:pt idx="332" formatCode="0.00E+00">
                  <c:v>4.0799599999999998E-2</c:v>
                </c:pt>
                <c:pt idx="333" formatCode="0.00E+00">
                  <c:v>4.0400499999999999E-2</c:v>
                </c:pt>
                <c:pt idx="334" formatCode="0.00E+00">
                  <c:v>4.0103899999999998E-2</c:v>
                </c:pt>
                <c:pt idx="335" formatCode="0.00E+00">
                  <c:v>3.9935600000000002E-2</c:v>
                </c:pt>
                <c:pt idx="336" formatCode="0.00E+00">
                  <c:v>4.0112000000000002E-2</c:v>
                </c:pt>
                <c:pt idx="337" formatCode="0.00E+00">
                  <c:v>4.0167300000000003E-2</c:v>
                </c:pt>
                <c:pt idx="338" formatCode="0.00E+00">
                  <c:v>3.9834500000000002E-2</c:v>
                </c:pt>
                <c:pt idx="339" formatCode="0.00E+00">
                  <c:v>3.9489700000000003E-2</c:v>
                </c:pt>
                <c:pt idx="340" formatCode="0.00E+00">
                  <c:v>3.9457800000000001E-2</c:v>
                </c:pt>
                <c:pt idx="341" formatCode="0.00E+00">
                  <c:v>3.9269400000000003E-2</c:v>
                </c:pt>
                <c:pt idx="342" formatCode="0.00E+00">
                  <c:v>3.9010000000000003E-2</c:v>
                </c:pt>
                <c:pt idx="343" formatCode="0.00E+00">
                  <c:v>3.8856000000000002E-2</c:v>
                </c:pt>
                <c:pt idx="344" formatCode="0.00E+00">
                  <c:v>3.8756800000000001E-2</c:v>
                </c:pt>
                <c:pt idx="345" formatCode="0.00E+00">
                  <c:v>3.8371599999999999E-2</c:v>
                </c:pt>
                <c:pt idx="346" formatCode="0.00E+00">
                  <c:v>3.8413000000000003E-2</c:v>
                </c:pt>
                <c:pt idx="347" formatCode="0.00E+00">
                  <c:v>3.8115499999999997E-2</c:v>
                </c:pt>
                <c:pt idx="348" formatCode="0.00E+00">
                  <c:v>3.8132699999999999E-2</c:v>
                </c:pt>
                <c:pt idx="349" formatCode="0.00E+00">
                  <c:v>3.8036800000000003E-2</c:v>
                </c:pt>
                <c:pt idx="350" formatCode="0.00E+00">
                  <c:v>3.7688300000000001E-2</c:v>
                </c:pt>
                <c:pt idx="351" formatCode="0.00E+00">
                  <c:v>3.72853E-2</c:v>
                </c:pt>
                <c:pt idx="352" formatCode="0.00E+00">
                  <c:v>3.7501300000000001E-2</c:v>
                </c:pt>
                <c:pt idx="353" formatCode="0.00E+00">
                  <c:v>3.6981100000000003E-2</c:v>
                </c:pt>
                <c:pt idx="354" formatCode="0.00E+00">
                  <c:v>3.6488100000000002E-2</c:v>
                </c:pt>
                <c:pt idx="355" formatCode="0.00E+00">
                  <c:v>3.6256299999999998E-2</c:v>
                </c:pt>
                <c:pt idx="356" formatCode="0.00E+00">
                  <c:v>3.5970700000000001E-2</c:v>
                </c:pt>
                <c:pt idx="357" formatCode="0.00E+00">
                  <c:v>3.5594899999999999E-2</c:v>
                </c:pt>
                <c:pt idx="358" formatCode="0.00E+00">
                  <c:v>3.5659299999999998E-2</c:v>
                </c:pt>
                <c:pt idx="359" formatCode="0.00E+00">
                  <c:v>3.5221099999999998E-2</c:v>
                </c:pt>
                <c:pt idx="360" formatCode="0.00E+00">
                  <c:v>3.4857699999999998E-2</c:v>
                </c:pt>
                <c:pt idx="361" formatCode="0.00E+00">
                  <c:v>3.4447699999999998E-2</c:v>
                </c:pt>
                <c:pt idx="362" formatCode="0.00E+00">
                  <c:v>3.4051900000000003E-2</c:v>
                </c:pt>
                <c:pt idx="363" formatCode="0.00E+00">
                  <c:v>3.37224E-2</c:v>
                </c:pt>
                <c:pt idx="364" formatCode="0.00E+00">
                  <c:v>3.3676600000000001E-2</c:v>
                </c:pt>
                <c:pt idx="365" formatCode="0.00E+00">
                  <c:v>3.3339000000000001E-2</c:v>
                </c:pt>
                <c:pt idx="366" formatCode="0.00E+00">
                  <c:v>3.2961799999999999E-2</c:v>
                </c:pt>
                <c:pt idx="367" formatCode="0.00E+00">
                  <c:v>3.2612799999999997E-2</c:v>
                </c:pt>
                <c:pt idx="368" formatCode="0.00E+00">
                  <c:v>3.227E-2</c:v>
                </c:pt>
                <c:pt idx="369" formatCode="0.00E+00">
                  <c:v>3.20497E-2</c:v>
                </c:pt>
                <c:pt idx="370" formatCode="0.00E+00">
                  <c:v>3.1601900000000002E-2</c:v>
                </c:pt>
                <c:pt idx="371" formatCode="0.00E+00">
                  <c:v>3.1310600000000001E-2</c:v>
                </c:pt>
                <c:pt idx="372" formatCode="0.00E+00">
                  <c:v>3.1064999999999999E-2</c:v>
                </c:pt>
                <c:pt idx="373" formatCode="0.00E+00">
                  <c:v>3.07646E-2</c:v>
                </c:pt>
                <c:pt idx="374" formatCode="0.00E+00">
                  <c:v>3.03655E-2</c:v>
                </c:pt>
                <c:pt idx="375" formatCode="0.00E+00">
                  <c:v>2.99864E-2</c:v>
                </c:pt>
                <c:pt idx="376" formatCode="0.00E+00">
                  <c:v>2.9711700000000001E-2</c:v>
                </c:pt>
                <c:pt idx="377" formatCode="0.00E+00">
                  <c:v>2.9330700000000001E-2</c:v>
                </c:pt>
                <c:pt idx="378" formatCode="0.00E+00">
                  <c:v>2.89974E-2</c:v>
                </c:pt>
                <c:pt idx="379" formatCode="0.00E+00">
                  <c:v>2.9071799999999998E-2</c:v>
                </c:pt>
                <c:pt idx="380" formatCode="0.00E+00">
                  <c:v>2.86813E-2</c:v>
                </c:pt>
                <c:pt idx="381" formatCode="0.00E+00">
                  <c:v>2.8510600000000001E-2</c:v>
                </c:pt>
                <c:pt idx="382" formatCode="0.00E+00">
                  <c:v>2.8723200000000001E-2</c:v>
                </c:pt>
                <c:pt idx="383" formatCode="0.00E+00">
                  <c:v>2.8946400000000001E-2</c:v>
                </c:pt>
                <c:pt idx="384" formatCode="0.00E+00">
                  <c:v>2.8410399999999999E-2</c:v>
                </c:pt>
                <c:pt idx="385" formatCode="0.00E+00">
                  <c:v>2.7607E-2</c:v>
                </c:pt>
                <c:pt idx="386" formatCode="0.00E+00">
                  <c:v>2.82087E-2</c:v>
                </c:pt>
                <c:pt idx="387" formatCode="0.00E+00">
                  <c:v>2.7543999999999999E-2</c:v>
                </c:pt>
                <c:pt idx="388" formatCode="0.00E+00">
                  <c:v>2.8277400000000001E-2</c:v>
                </c:pt>
                <c:pt idx="389" formatCode="0.00E+00">
                  <c:v>2.7821499999999999E-2</c:v>
                </c:pt>
                <c:pt idx="390" formatCode="0.00E+00">
                  <c:v>2.7026700000000001E-2</c:v>
                </c:pt>
                <c:pt idx="391" formatCode="0.00E+00">
                  <c:v>2.7487299999999999E-2</c:v>
                </c:pt>
                <c:pt idx="392" formatCode="0.00E+00">
                  <c:v>2.7348500000000001E-2</c:v>
                </c:pt>
                <c:pt idx="393" formatCode="0.00E+00">
                  <c:v>2.55628E-2</c:v>
                </c:pt>
                <c:pt idx="394" formatCode="0.00E+00">
                  <c:v>2.6145499999999999E-2</c:v>
                </c:pt>
                <c:pt idx="395" formatCode="0.00E+00">
                  <c:v>2.6121599999999998E-2</c:v>
                </c:pt>
                <c:pt idx="396" formatCode="0.00E+00">
                  <c:v>2.55704E-2</c:v>
                </c:pt>
                <c:pt idx="397" formatCode="0.00E+00">
                  <c:v>2.5633300000000001E-2</c:v>
                </c:pt>
                <c:pt idx="398" formatCode="0.00E+00">
                  <c:v>2.5951399999999999E-2</c:v>
                </c:pt>
                <c:pt idx="399" formatCode="0.00E+00">
                  <c:v>2.54226E-2</c:v>
                </c:pt>
                <c:pt idx="400" formatCode="0.00E+00">
                  <c:v>2.4219999999999998E-2</c:v>
                </c:pt>
                <c:pt idx="401" formatCode="0.00E+00">
                  <c:v>2.43349E-2</c:v>
                </c:pt>
                <c:pt idx="402" formatCode="0.00E+00">
                  <c:v>2.4850400000000002E-2</c:v>
                </c:pt>
                <c:pt idx="403" formatCode="0.00E+00">
                  <c:v>2.54383E-2</c:v>
                </c:pt>
                <c:pt idx="404" formatCode="0.00E+00">
                  <c:v>2.5438800000000001E-2</c:v>
                </c:pt>
                <c:pt idx="405" formatCode="0.00E+00">
                  <c:v>2.4904300000000001E-2</c:v>
                </c:pt>
                <c:pt idx="406" formatCode="0.00E+00">
                  <c:v>2.4524199999999999E-2</c:v>
                </c:pt>
                <c:pt idx="407" formatCode="0.00E+00">
                  <c:v>2.45347E-2</c:v>
                </c:pt>
                <c:pt idx="408" formatCode="0.00E+00">
                  <c:v>2.4181399999999999E-2</c:v>
                </c:pt>
                <c:pt idx="409" formatCode="0.00E+00">
                  <c:v>2.3838999999999999E-2</c:v>
                </c:pt>
                <c:pt idx="410" formatCode="0.00E+00">
                  <c:v>2.3396E-2</c:v>
                </c:pt>
                <c:pt idx="411" formatCode="0.00E+00">
                  <c:v>2.4076500000000001E-2</c:v>
                </c:pt>
                <c:pt idx="412" formatCode="0.00E+00">
                  <c:v>2.4676300000000002E-2</c:v>
                </c:pt>
                <c:pt idx="413" formatCode="0.00E+00">
                  <c:v>2.4097899999999998E-2</c:v>
                </c:pt>
                <c:pt idx="414" formatCode="0.00E+00">
                  <c:v>2.2502399999999999E-2</c:v>
                </c:pt>
                <c:pt idx="415" formatCode="0.00E+00">
                  <c:v>2.2183899999999999E-2</c:v>
                </c:pt>
                <c:pt idx="416" formatCode="0.00E+00">
                  <c:v>2.2037500000000002E-2</c:v>
                </c:pt>
                <c:pt idx="417" formatCode="0.00E+00">
                  <c:v>2.2165799999999999E-2</c:v>
                </c:pt>
                <c:pt idx="418" formatCode="0.00E+00">
                  <c:v>2.2277399999999999E-2</c:v>
                </c:pt>
                <c:pt idx="419" formatCode="0.00E+00">
                  <c:v>2.1606400000000001E-2</c:v>
                </c:pt>
                <c:pt idx="420" formatCode="0.00E+00">
                  <c:v>2.20833E-2</c:v>
                </c:pt>
                <c:pt idx="421" formatCode="0.00E+00">
                  <c:v>2.1352300000000001E-2</c:v>
                </c:pt>
                <c:pt idx="422" formatCode="0.00E+00">
                  <c:v>2.13251E-2</c:v>
                </c:pt>
                <c:pt idx="423" formatCode="0.00E+00">
                  <c:v>2.1322299999999999E-2</c:v>
                </c:pt>
                <c:pt idx="424" formatCode="0.00E+00">
                  <c:v>2.1009400000000001E-2</c:v>
                </c:pt>
                <c:pt idx="425" formatCode="0.00E+00">
                  <c:v>1.99819E-2</c:v>
                </c:pt>
                <c:pt idx="426" formatCode="0.00E+00">
                  <c:v>1.9873100000000001E-2</c:v>
                </c:pt>
                <c:pt idx="427" formatCode="0.00E+00">
                  <c:v>1.9597099999999999E-2</c:v>
                </c:pt>
                <c:pt idx="428" formatCode="0.00E+00">
                  <c:v>1.9440200000000001E-2</c:v>
                </c:pt>
                <c:pt idx="429" formatCode="0.00E+00">
                  <c:v>1.92628E-2</c:v>
                </c:pt>
                <c:pt idx="430" formatCode="0.00E+00">
                  <c:v>1.9708199999999999E-2</c:v>
                </c:pt>
                <c:pt idx="431" formatCode="0.00E+00">
                  <c:v>1.8716799999999999E-2</c:v>
                </c:pt>
                <c:pt idx="432" formatCode="0.00E+00">
                  <c:v>1.8374000000000001E-2</c:v>
                </c:pt>
                <c:pt idx="433" formatCode="0.00E+00">
                  <c:v>1.8991500000000001E-2</c:v>
                </c:pt>
                <c:pt idx="434" formatCode="0.00E+00">
                  <c:v>1.7989600000000001E-2</c:v>
                </c:pt>
                <c:pt idx="435" formatCode="0.00E+00">
                  <c:v>1.70498E-2</c:v>
                </c:pt>
                <c:pt idx="436" formatCode="0.00E+00">
                  <c:v>1.6480000000000002E-2</c:v>
                </c:pt>
                <c:pt idx="437" formatCode="0.00E+00">
                  <c:v>1.6720800000000001E-2</c:v>
                </c:pt>
                <c:pt idx="438" formatCode="0.00E+00">
                  <c:v>1.6828099999999999E-2</c:v>
                </c:pt>
                <c:pt idx="439" formatCode="0.00E+00">
                  <c:v>1.7633900000000001E-2</c:v>
                </c:pt>
                <c:pt idx="440" formatCode="0.00E+00">
                  <c:v>1.8254800000000002E-2</c:v>
                </c:pt>
                <c:pt idx="441" formatCode="0.00E+00">
                  <c:v>1.7984900000000002E-2</c:v>
                </c:pt>
                <c:pt idx="442" formatCode="0.00E+00">
                  <c:v>1.7243399999999999E-2</c:v>
                </c:pt>
                <c:pt idx="443" formatCode="0.00E+00">
                  <c:v>1.70317E-2</c:v>
                </c:pt>
                <c:pt idx="444" formatCode="0.00E+00">
                  <c:v>1.6628299999999999E-2</c:v>
                </c:pt>
                <c:pt idx="445" formatCode="0.00E+00">
                  <c:v>1.53227E-2</c:v>
                </c:pt>
                <c:pt idx="446" formatCode="0.00E+00">
                  <c:v>1.47476E-2</c:v>
                </c:pt>
                <c:pt idx="447" formatCode="0.00E+00">
                  <c:v>1.4685200000000001E-2</c:v>
                </c:pt>
                <c:pt idx="448" formatCode="0.00E+00">
                  <c:v>1.5055199999999999E-2</c:v>
                </c:pt>
                <c:pt idx="449" formatCode="0.00E+00">
                  <c:v>1.4799100000000001E-2</c:v>
                </c:pt>
                <c:pt idx="450" formatCode="0.00E+00">
                  <c:v>1.46689E-2</c:v>
                </c:pt>
                <c:pt idx="451" formatCode="0.00E+00">
                  <c:v>1.44835E-2</c:v>
                </c:pt>
                <c:pt idx="452" formatCode="0.00E+00">
                  <c:v>1.41044E-2</c:v>
                </c:pt>
                <c:pt idx="453" formatCode="0.00E+00">
                  <c:v>1.42951E-2</c:v>
                </c:pt>
                <c:pt idx="454" formatCode="0.00E+00">
                  <c:v>1.40305E-2</c:v>
                </c:pt>
                <c:pt idx="455" formatCode="0.00E+00">
                  <c:v>1.38698E-2</c:v>
                </c:pt>
                <c:pt idx="456" formatCode="0.00E+00">
                  <c:v>1.3645600000000001E-2</c:v>
                </c:pt>
                <c:pt idx="457" formatCode="0.00E+00">
                  <c:v>1.34907E-2</c:v>
                </c:pt>
                <c:pt idx="458" formatCode="0.00E+00">
                  <c:v>1.32704E-2</c:v>
                </c:pt>
                <c:pt idx="459" formatCode="0.00E+00">
                  <c:v>1.31559E-2</c:v>
                </c:pt>
                <c:pt idx="460" formatCode="0.00E+00">
                  <c:v>1.30472E-2</c:v>
                </c:pt>
                <c:pt idx="461" formatCode="0.00E+00">
                  <c:v>1.27831E-2</c:v>
                </c:pt>
                <c:pt idx="462" formatCode="0.00E+00">
                  <c:v>1.2984300000000001E-2</c:v>
                </c:pt>
                <c:pt idx="463" formatCode="0.00E+00">
                  <c:v>1.2729600000000001E-2</c:v>
                </c:pt>
                <c:pt idx="464" formatCode="0.00E+00">
                  <c:v>1.27087E-2</c:v>
                </c:pt>
                <c:pt idx="465" formatCode="0.00E+00">
                  <c:v>1.21069E-2</c:v>
                </c:pt>
                <c:pt idx="466" formatCode="0.00E+00">
                  <c:v>1.7482299999999999E-2</c:v>
                </c:pt>
                <c:pt idx="467" formatCode="0.00E+00">
                  <c:v>1.4489699999999999E-2</c:v>
                </c:pt>
                <c:pt idx="468" formatCode="0.00E+00">
                  <c:v>1.18809E-2</c:v>
                </c:pt>
                <c:pt idx="469" formatCode="0.00E+00">
                  <c:v>1.1951E-2</c:v>
                </c:pt>
                <c:pt idx="470" formatCode="0.00E+00">
                  <c:v>1.1716799999999999E-2</c:v>
                </c:pt>
                <c:pt idx="471" formatCode="0.00E+00">
                  <c:v>1.16735E-2</c:v>
                </c:pt>
                <c:pt idx="472" formatCode="0.00E+00">
                  <c:v>1.16849E-2</c:v>
                </c:pt>
                <c:pt idx="473" formatCode="0.00E+00">
                  <c:v>1.15905E-2</c:v>
                </c:pt>
                <c:pt idx="474" formatCode="0.00E+00">
                  <c:v>1.15018E-2</c:v>
                </c:pt>
                <c:pt idx="475" formatCode="0.00E+00">
                  <c:v>1.1516999999999999E-2</c:v>
                </c:pt>
                <c:pt idx="476" formatCode="0.00E+00">
                  <c:v>1.1423600000000001E-2</c:v>
                </c:pt>
                <c:pt idx="477" formatCode="0.00E+00">
                  <c:v>1.12462E-2</c:v>
                </c:pt>
                <c:pt idx="478" formatCode="0.00E+00">
                  <c:v>1.1220000000000001E-2</c:v>
                </c:pt>
                <c:pt idx="479" formatCode="0.00E+00">
                  <c:v>1.11117E-2</c:v>
                </c:pt>
                <c:pt idx="480" formatCode="0.00E+00">
                  <c:v>1.123E-2</c:v>
                </c:pt>
                <c:pt idx="481" formatCode="0.00E+00">
                  <c:v>1.1013999999999999E-2</c:v>
                </c:pt>
                <c:pt idx="482" formatCode="0.00E+00">
                  <c:v>1.08757E-2</c:v>
                </c:pt>
                <c:pt idx="483" formatCode="0.00E+00">
                  <c:v>1.07665E-2</c:v>
                </c:pt>
                <c:pt idx="484" formatCode="0.00E+00">
                  <c:v>1.0641599999999999E-2</c:v>
                </c:pt>
                <c:pt idx="485" formatCode="0.00E+00">
                  <c:v>1.05696E-2</c:v>
                </c:pt>
                <c:pt idx="486" formatCode="0.00E+00">
                  <c:v>1.05104E-2</c:v>
                </c:pt>
                <c:pt idx="487" formatCode="0.00E+00">
                  <c:v>1.0372599999999999E-2</c:v>
                </c:pt>
                <c:pt idx="488" formatCode="0.00E+00">
                  <c:v>1.02296E-2</c:v>
                </c:pt>
                <c:pt idx="489" formatCode="0.00E+00">
                  <c:v>1.01361E-2</c:v>
                </c:pt>
                <c:pt idx="490" formatCode="0.00E+00">
                  <c:v>1.00474E-2</c:v>
                </c:pt>
                <c:pt idx="491" formatCode="0.00E+00">
                  <c:v>9.9673299999999999E-3</c:v>
                </c:pt>
                <c:pt idx="492" formatCode="0.00E+00">
                  <c:v>9.8080600000000004E-3</c:v>
                </c:pt>
                <c:pt idx="493" formatCode="0.00E+00">
                  <c:v>9.6902800000000008E-3</c:v>
                </c:pt>
                <c:pt idx="494" formatCode="0.00E+00">
                  <c:v>9.5877600000000007E-3</c:v>
                </c:pt>
                <c:pt idx="495" formatCode="0.00E+00">
                  <c:v>9.6311599999999997E-3</c:v>
                </c:pt>
                <c:pt idx="496" formatCode="0.00E+00">
                  <c:v>9.5481899999999998E-3</c:v>
                </c:pt>
                <c:pt idx="497" formatCode="0.00E+00">
                  <c:v>9.2391999999999995E-3</c:v>
                </c:pt>
                <c:pt idx="498" formatCode="0.00E+00">
                  <c:v>9.0742099999999992E-3</c:v>
                </c:pt>
                <c:pt idx="499" formatCode="0.00E+00">
                  <c:v>8.9197200000000008E-3</c:v>
                </c:pt>
                <c:pt idx="500" formatCode="0.00E+00">
                  <c:v>8.8639300000000008E-3</c:v>
                </c:pt>
                <c:pt idx="501" formatCode="0.00E+00">
                  <c:v>8.7165799999999998E-3</c:v>
                </c:pt>
                <c:pt idx="502" formatCode="0.00E+00">
                  <c:v>8.7137199999999995E-3</c:v>
                </c:pt>
                <c:pt idx="503" formatCode="0.00E+00">
                  <c:v>8.6255099999999994E-3</c:v>
                </c:pt>
                <c:pt idx="504" formatCode="0.00E+00">
                  <c:v>8.6445800000000007E-3</c:v>
                </c:pt>
                <c:pt idx="505" formatCode="0.00E+00">
                  <c:v>8.4242799999999993E-3</c:v>
                </c:pt>
                <c:pt idx="506" formatCode="0.00E+00">
                  <c:v>8.4285699999999998E-3</c:v>
                </c:pt>
                <c:pt idx="507" formatCode="0.00E+00">
                  <c:v>8.3990100000000002E-3</c:v>
                </c:pt>
                <c:pt idx="508" formatCode="0.00E+00">
                  <c:v>8.31842E-3</c:v>
                </c:pt>
                <c:pt idx="509" formatCode="0.00E+00">
                  <c:v>8.3394100000000002E-3</c:v>
                </c:pt>
                <c:pt idx="510" formatCode="0.00E+00">
                  <c:v>8.3270099999999993E-3</c:v>
                </c:pt>
                <c:pt idx="511" formatCode="0.00E+00">
                  <c:v>8.1596399999999993E-3</c:v>
                </c:pt>
                <c:pt idx="512" formatCode="0.00E+00">
                  <c:v>8.1314999999999998E-3</c:v>
                </c:pt>
                <c:pt idx="513" formatCode="0.00E+00">
                  <c:v>8.1272099999999993E-3</c:v>
                </c:pt>
                <c:pt idx="514" formatCode="0.00E+00">
                  <c:v>8.0785800000000001E-3</c:v>
                </c:pt>
                <c:pt idx="515" formatCode="0.00E+00">
                  <c:v>8.06808E-3</c:v>
                </c:pt>
                <c:pt idx="516" formatCode="0.00E+00">
                  <c:v>8.1248299999999996E-3</c:v>
                </c:pt>
                <c:pt idx="517" formatCode="0.00E+00">
                  <c:v>8.2330700000000003E-3</c:v>
                </c:pt>
                <c:pt idx="518" formatCode="0.00E+00">
                  <c:v>8.1291200000000001E-3</c:v>
                </c:pt>
                <c:pt idx="519" formatCode="0.00E+00">
                  <c:v>8.0041899999999996E-3</c:v>
                </c:pt>
                <c:pt idx="520" formatCode="0.00E+00">
                  <c:v>7.9545999999999992E-3</c:v>
                </c:pt>
                <c:pt idx="521" formatCode="0.00E+00">
                  <c:v>7.9350500000000008E-3</c:v>
                </c:pt>
                <c:pt idx="522" formatCode="0.00E+00">
                  <c:v>7.77292E-3</c:v>
                </c:pt>
                <c:pt idx="523" formatCode="0.00E+00">
                  <c:v>7.7385900000000001E-3</c:v>
                </c:pt>
                <c:pt idx="524" formatCode="0.00E+00">
                  <c:v>7.8148799999999997E-3</c:v>
                </c:pt>
                <c:pt idx="525" formatCode="0.00E+00">
                  <c:v>7.6513299999999996E-3</c:v>
                </c:pt>
                <c:pt idx="526" formatCode="0.00E+00">
                  <c:v>7.6646800000000001E-3</c:v>
                </c:pt>
                <c:pt idx="527" formatCode="0.00E+00">
                  <c:v>7.5716999999999998E-3</c:v>
                </c:pt>
                <c:pt idx="528" formatCode="0.00E+00">
                  <c:v>7.5426099999999999E-3</c:v>
                </c:pt>
                <c:pt idx="529" formatCode="0.00E+00">
                  <c:v>7.43818E-3</c:v>
                </c:pt>
                <c:pt idx="530" formatCode="0.00E+00">
                  <c:v>7.3890700000000002E-3</c:v>
                </c:pt>
                <c:pt idx="531" formatCode="0.00E+00">
                  <c:v>7.0753099999999996E-3</c:v>
                </c:pt>
                <c:pt idx="532" formatCode="0.00E+00">
                  <c:v>6.8454700000000002E-3</c:v>
                </c:pt>
                <c:pt idx="533" formatCode="0.00E+00">
                  <c:v>6.9408400000000002E-3</c:v>
                </c:pt>
                <c:pt idx="534" formatCode="0.00E+00">
                  <c:v>7.1272899999999997E-3</c:v>
                </c:pt>
                <c:pt idx="535" formatCode="0.00E+00">
                  <c:v>7.0796000000000001E-3</c:v>
                </c:pt>
                <c:pt idx="536" formatCode="0.00E+00">
                  <c:v>7.0319199999999997E-3</c:v>
                </c:pt>
                <c:pt idx="537" formatCode="0.00E+00">
                  <c:v>7.1310999999999996E-3</c:v>
                </c:pt>
                <c:pt idx="538" formatCode="0.00E+00">
                  <c:v>6.9904299999999997E-3</c:v>
                </c:pt>
                <c:pt idx="539" formatCode="0.00E+00">
                  <c:v>6.8283099999999998E-3</c:v>
                </c:pt>
                <c:pt idx="540" formatCode="0.00E+00">
                  <c:v>6.6480599999999999E-3</c:v>
                </c:pt>
                <c:pt idx="541" formatCode="0.00E+00">
                  <c:v>6.7834899999999997E-3</c:v>
                </c:pt>
                <c:pt idx="542" formatCode="0.00E+00">
                  <c:v>6.8340299999999996E-3</c:v>
                </c:pt>
                <c:pt idx="543" formatCode="0.00E+00">
                  <c:v>6.5412500000000002E-3</c:v>
                </c:pt>
                <c:pt idx="544" formatCode="0.00E+00">
                  <c:v>6.3061699999999998E-3</c:v>
                </c:pt>
                <c:pt idx="545" formatCode="0.00E+00">
                  <c:v>6.6723800000000003E-3</c:v>
                </c:pt>
                <c:pt idx="546" formatCode="0.00E+00">
                  <c:v>6.5522200000000001E-3</c:v>
                </c:pt>
                <c:pt idx="547" formatCode="0.00E+00">
                  <c:v>6.2975899999999996E-3</c:v>
                </c:pt>
                <c:pt idx="548" formatCode="0.00E+00">
                  <c:v>6.0954099999999999E-3</c:v>
                </c:pt>
                <c:pt idx="549" formatCode="0.00E+00">
                  <c:v>6.1392800000000004E-3</c:v>
                </c:pt>
                <c:pt idx="550" formatCode="0.00E+00">
                  <c:v>6.4363500000000004E-3</c:v>
                </c:pt>
                <c:pt idx="551" formatCode="0.00E+00">
                  <c:v>6.4401600000000003E-3</c:v>
                </c:pt>
                <c:pt idx="552" formatCode="0.00E+00">
                  <c:v>6.2441800000000002E-3</c:v>
                </c:pt>
                <c:pt idx="553" formatCode="0.00E+00">
                  <c:v>6.20127E-3</c:v>
                </c:pt>
                <c:pt idx="554" formatCode="0.00E+00">
                  <c:v>6.1721800000000002E-3</c:v>
                </c:pt>
                <c:pt idx="555" formatCode="0.00E+00">
                  <c:v>6.3528999999999999E-3</c:v>
                </c:pt>
                <c:pt idx="556" formatCode="0.00E+00">
                  <c:v>6.2995000000000004E-3</c:v>
                </c:pt>
                <c:pt idx="557" formatCode="0.00E+00">
                  <c:v>6.2074699999999997E-3</c:v>
                </c:pt>
                <c:pt idx="558" formatCode="0.00E+00">
                  <c:v>6.14738E-3</c:v>
                </c:pt>
                <c:pt idx="559" formatCode="0.00E+00">
                  <c:v>6.29139E-3</c:v>
                </c:pt>
                <c:pt idx="560" formatCode="0.00E+00">
                  <c:v>6.1688400000000001E-3</c:v>
                </c:pt>
                <c:pt idx="561" formatCode="0.00E+00">
                  <c:v>6.2203400000000004E-3</c:v>
                </c:pt>
                <c:pt idx="562" formatCode="0.00E+00">
                  <c:v>6.14738E-3</c:v>
                </c:pt>
                <c:pt idx="563" formatCode="0.00E+00">
                  <c:v>6.2055599999999997E-3</c:v>
                </c:pt>
                <c:pt idx="564" formatCode="0.00E+00">
                  <c:v>6.28233E-3</c:v>
                </c:pt>
                <c:pt idx="565" formatCode="0.00E+00">
                  <c:v>6.0095799999999996E-3</c:v>
                </c:pt>
                <c:pt idx="566" formatCode="0.00E+00">
                  <c:v>5.7382600000000002E-3</c:v>
                </c:pt>
                <c:pt idx="567" formatCode="0.00E+00">
                  <c:v>5.94044E-3</c:v>
                </c:pt>
                <c:pt idx="568" formatCode="0.00E+00">
                  <c:v>5.9351899999999999E-3</c:v>
                </c:pt>
                <c:pt idx="569" formatCode="0.00E+00">
                  <c:v>6.0763400000000004E-3</c:v>
                </c:pt>
                <c:pt idx="570" formatCode="0.00E+00">
                  <c:v>6.1025599999999999E-3</c:v>
                </c:pt>
                <c:pt idx="571" formatCode="0.00E+00">
                  <c:v>5.8979999999999996E-3</c:v>
                </c:pt>
                <c:pt idx="572" formatCode="0.00E+00">
                  <c:v>5.6071300000000001E-3</c:v>
                </c:pt>
                <c:pt idx="573" formatCode="0.00E+00">
                  <c:v>5.3596499999999997E-3</c:v>
                </c:pt>
                <c:pt idx="574" formatCode="0.00E+00">
                  <c:v>5.5470500000000004E-3</c:v>
                </c:pt>
                <c:pt idx="575" formatCode="0.00E+00">
                  <c:v>5.5484799999999997E-3</c:v>
                </c:pt>
                <c:pt idx="576" formatCode="0.00E+00">
                  <c:v>5.48315E-3</c:v>
                </c:pt>
                <c:pt idx="577" formatCode="0.00E+00">
                  <c:v>5.1794099999999997E-3</c:v>
                </c:pt>
                <c:pt idx="578" formatCode="0.00E+00">
                  <c:v>5.2494999999999998E-3</c:v>
                </c:pt>
                <c:pt idx="579" formatCode="0.00E+00">
                  <c:v>5.5675500000000001E-3</c:v>
                </c:pt>
                <c:pt idx="580" formatCode="0.00E+00">
                  <c:v>5.2666700000000002E-3</c:v>
                </c:pt>
                <c:pt idx="581" formatCode="0.00E+00">
                  <c:v>5.0067899999999997E-3</c:v>
                </c:pt>
                <c:pt idx="582" formatCode="0.00E+00">
                  <c:v>5.0048799999999997E-3</c:v>
                </c:pt>
                <c:pt idx="583" formatCode="0.00E+00">
                  <c:v>4.8961600000000001E-3</c:v>
                </c:pt>
                <c:pt idx="584" formatCode="0.00E+00">
                  <c:v>4.9600599999999996E-3</c:v>
                </c:pt>
                <c:pt idx="585" formatCode="0.00E+00">
                  <c:v>4.8160599999999996E-3</c:v>
                </c:pt>
                <c:pt idx="586" formatCode="0.00E+00">
                  <c:v>4.8375099999999997E-3</c:v>
                </c:pt>
                <c:pt idx="587" formatCode="0.00E+00">
                  <c:v>4.9014100000000001E-3</c:v>
                </c:pt>
                <c:pt idx="588" formatCode="0.00E+00">
                  <c:v>4.7893500000000004E-3</c:v>
                </c:pt>
                <c:pt idx="589" formatCode="0.00E+00">
                  <c:v>4.9767500000000003E-3</c:v>
                </c:pt>
                <c:pt idx="590" formatCode="0.00E+00">
                  <c:v>5.0620999999999999E-3</c:v>
                </c:pt>
                <c:pt idx="591" formatCode="0.00E+00">
                  <c:v>5.0416000000000002E-3</c:v>
                </c:pt>
                <c:pt idx="592" formatCode="0.00E+00">
                  <c:v>4.9839000000000003E-3</c:v>
                </c:pt>
                <c:pt idx="593" formatCode="0.00E+00">
                  <c:v>5.0182300000000003E-3</c:v>
                </c:pt>
                <c:pt idx="594" formatCode="0.00E+00">
                  <c:v>4.9452799999999998E-3</c:v>
                </c:pt>
                <c:pt idx="595" formatCode="0.00E+00">
                  <c:v>4.7888799999999997E-3</c:v>
                </c:pt>
                <c:pt idx="596" formatCode="0.00E+00">
                  <c:v>4.68206E-3</c:v>
                </c:pt>
                <c:pt idx="597" formatCode="0.00E+00">
                  <c:v>4.6777700000000004E-3</c:v>
                </c:pt>
                <c:pt idx="598" formatCode="0.00E+00">
                  <c:v>4.7440499999999997E-3</c:v>
                </c:pt>
                <c:pt idx="599" formatCode="0.00E+00">
                  <c:v>4.7965000000000004E-3</c:v>
                </c:pt>
                <c:pt idx="600" formatCode="0.00E+00">
                  <c:v>4.9452799999999998E-3</c:v>
                </c:pt>
                <c:pt idx="601" formatCode="0.00E+00">
                  <c:v>4.70543E-3</c:v>
                </c:pt>
                <c:pt idx="602" formatCode="0.00E+00">
                  <c:v>4.6372399999999999E-3</c:v>
                </c:pt>
                <c:pt idx="603" formatCode="0.00E+00">
                  <c:v>4.6105399999999998E-3</c:v>
                </c:pt>
                <c:pt idx="604" formatCode="0.00E+00">
                  <c:v>4.5661900000000004E-3</c:v>
                </c:pt>
                <c:pt idx="605" formatCode="0.00E+00">
                  <c:v>4.6553599999999999E-3</c:v>
                </c:pt>
                <c:pt idx="606" formatCode="0.00E+00">
                  <c:v>4.6348600000000002E-3</c:v>
                </c:pt>
                <c:pt idx="607" formatCode="0.00E+00">
                  <c:v>4.4450799999999997E-3</c:v>
                </c:pt>
                <c:pt idx="608" formatCode="0.00E+00">
                  <c:v>4.41933E-3</c:v>
                </c:pt>
                <c:pt idx="609" formatCode="0.00E+00">
                  <c:v>4.3964399999999997E-3</c:v>
                </c:pt>
                <c:pt idx="610" formatCode="0.00E+00">
                  <c:v>4.3125200000000002E-3</c:v>
                </c:pt>
                <c:pt idx="611" formatCode="0.00E+00">
                  <c:v>4.2762800000000004E-3</c:v>
                </c:pt>
                <c:pt idx="612" formatCode="0.00E+00">
                  <c:v>4.2214399999999999E-3</c:v>
                </c:pt>
                <c:pt idx="613" formatCode="0.00E+00">
                  <c:v>4.0688499999999997E-3</c:v>
                </c:pt>
                <c:pt idx="614" formatCode="0.00E+00">
                  <c:v>3.9563200000000001E-3</c:v>
                </c:pt>
                <c:pt idx="615" formatCode="0.00E+00">
                  <c:v>3.9305700000000004E-3</c:v>
                </c:pt>
                <c:pt idx="616" formatCode="0.00E+00">
                  <c:v>3.9396300000000004E-3</c:v>
                </c:pt>
                <c:pt idx="617" formatCode="0.00E+00">
                  <c:v>3.92962E-3</c:v>
                </c:pt>
                <c:pt idx="618" formatCode="0.00E+00">
                  <c:v>3.9448699999999996E-3</c:v>
                </c:pt>
                <c:pt idx="619" formatCode="0.00E+00">
                  <c:v>3.8995700000000002E-3</c:v>
                </c:pt>
                <c:pt idx="620" formatCode="0.00E+00">
                  <c:v>3.9172199999999999E-3</c:v>
                </c:pt>
                <c:pt idx="621" formatCode="0.00E+00">
                  <c:v>3.8771600000000002E-3</c:v>
                </c:pt>
                <c:pt idx="622" formatCode="0.00E+00">
                  <c:v>3.9262799999999999E-3</c:v>
                </c:pt>
                <c:pt idx="623" formatCode="0.00E+00">
                  <c:v>3.8580899999999998E-3</c:v>
                </c:pt>
                <c:pt idx="624" formatCode="0.00E+00">
                  <c:v>3.6849999999999999E-3</c:v>
                </c:pt>
                <c:pt idx="625" formatCode="0.00E+00">
                  <c:v>3.6783200000000001E-3</c:v>
                </c:pt>
                <c:pt idx="626" formatCode="0.00E+00">
                  <c:v>3.7717800000000002E-3</c:v>
                </c:pt>
                <c:pt idx="627" formatCode="0.00E+00">
                  <c:v>3.6521000000000001E-3</c:v>
                </c:pt>
                <c:pt idx="628" formatCode="0.00E+00">
                  <c:v>3.7317299999999999E-3</c:v>
                </c:pt>
                <c:pt idx="629" formatCode="0.00E+00">
                  <c:v>3.65162E-3</c:v>
                </c:pt>
                <c:pt idx="630" formatCode="0.00E+00">
                  <c:v>3.6072700000000001E-3</c:v>
                </c:pt>
                <c:pt idx="631" formatCode="0.00E+00">
                  <c:v>3.62635E-3</c:v>
                </c:pt>
                <c:pt idx="632" formatCode="0.00E+00">
                  <c:v>3.5185799999999999E-3</c:v>
                </c:pt>
                <c:pt idx="633" formatCode="0.00E+00">
                  <c:v>3.5195399999999998E-3</c:v>
                </c:pt>
                <c:pt idx="634" formatCode="0.00E+00">
                  <c:v>3.5123799999999998E-3</c:v>
                </c:pt>
                <c:pt idx="635" formatCode="0.00E+00">
                  <c:v>3.4241699999999998E-3</c:v>
                </c:pt>
                <c:pt idx="636" formatCode="0.00E+00">
                  <c:v>3.6086999999999998E-3</c:v>
                </c:pt>
                <c:pt idx="637" formatCode="0.00E+00">
                  <c:v>3.6392199999999999E-3</c:v>
                </c:pt>
                <c:pt idx="638" formatCode="0.00E+00">
                  <c:v>3.6368400000000001E-3</c:v>
                </c:pt>
                <c:pt idx="639" formatCode="0.00E+00">
                  <c:v>3.4599299999999999E-3</c:v>
                </c:pt>
                <c:pt idx="640" formatCode="0.00E+00">
                  <c:v>3.3421499999999999E-3</c:v>
                </c:pt>
                <c:pt idx="641" formatCode="0.00E+00">
                  <c:v>3.29065E-3</c:v>
                </c:pt>
                <c:pt idx="642" formatCode="0.00E+00">
                  <c:v>3.31402E-3</c:v>
                </c:pt>
                <c:pt idx="643" formatCode="0.00E+00">
                  <c:v>3.3092500000000001E-3</c:v>
                </c:pt>
                <c:pt idx="644" formatCode="0.00E+00">
                  <c:v>3.37696E-3</c:v>
                </c:pt>
                <c:pt idx="645" formatCode="0.00E+00">
                  <c:v>3.4542100000000001E-3</c:v>
                </c:pt>
                <c:pt idx="646" formatCode="0.00E+00">
                  <c:v>3.2873199999999998E-3</c:v>
                </c:pt>
                <c:pt idx="647" formatCode="0.00E+00">
                  <c:v>3.32212E-3</c:v>
                </c:pt>
                <c:pt idx="648" formatCode="0.00E+00">
                  <c:v>3.2343900000000002E-3</c:v>
                </c:pt>
                <c:pt idx="649" formatCode="0.00E+00">
                  <c:v>3.2730099999999998E-3</c:v>
                </c:pt>
                <c:pt idx="650" formatCode="0.00E+00">
                  <c:v>3.2258E-3</c:v>
                </c:pt>
                <c:pt idx="651" formatCode="0.00E+00">
                  <c:v>3.0837099999999999E-3</c:v>
                </c:pt>
                <c:pt idx="652" formatCode="0.00E+00">
                  <c:v>3.0598600000000002E-3</c:v>
                </c:pt>
                <c:pt idx="653" formatCode="0.00E+00">
                  <c:v>3.0293500000000001E-3</c:v>
                </c:pt>
                <c:pt idx="654" formatCode="0.00E+00">
                  <c:v>3.1037299999999999E-3</c:v>
                </c:pt>
                <c:pt idx="655" formatCode="0.00E+00">
                  <c:v>3.0236199999999999E-3</c:v>
                </c:pt>
                <c:pt idx="656" formatCode="0.00E+00">
                  <c:v>3.0679700000000002E-3</c:v>
                </c:pt>
                <c:pt idx="657" formatCode="0.00E+00">
                  <c:v>3.0002599999999998E-3</c:v>
                </c:pt>
                <c:pt idx="658" formatCode="0.00E+00">
                  <c:v>3.1256700000000001E-3</c:v>
                </c:pt>
                <c:pt idx="659" formatCode="0.00E+00">
                  <c:v>3.0407899999999998E-3</c:v>
                </c:pt>
                <c:pt idx="660" formatCode="0.00E+00">
                  <c:v>3.1194700000000001E-3</c:v>
                </c:pt>
                <c:pt idx="661" formatCode="0.00E+00">
                  <c:v>3.17717E-3</c:v>
                </c:pt>
                <c:pt idx="662" formatCode="0.00E+00">
                  <c:v>3.16667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FC0C-46B6-89E1-C5526EB20185}"/>
            </c:ext>
          </c:extLst>
        </c:ser>
        <c:ser>
          <c:idx val="14"/>
          <c:order val="12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5'!$A$2:$A$617</c:f>
              <c:numCache>
                <c:formatCode>General</c:formatCode>
                <c:ptCount val="61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</c:numCache>
            </c:numRef>
          </c:xVal>
          <c:yVal>
            <c:numRef>
              <c:f>'[AMG-S-2-methylpiperazine.xlsx]Sheet15'!$B$2:$B$574</c:f>
              <c:numCache>
                <c:formatCode>General</c:formatCode>
                <c:ptCount val="573"/>
                <c:pt idx="0">
                  <c:v>-1.00458</c:v>
                </c:pt>
                <c:pt idx="1">
                  <c:v>-0.86677000000000004</c:v>
                </c:pt>
                <c:pt idx="2">
                  <c:v>-0.37852999999999998</c:v>
                </c:pt>
                <c:pt idx="3">
                  <c:v>-0.48391400000000001</c:v>
                </c:pt>
                <c:pt idx="4">
                  <c:v>-0.39118599999999998</c:v>
                </c:pt>
                <c:pt idx="5">
                  <c:v>-0.90678000000000003</c:v>
                </c:pt>
                <c:pt idx="6">
                  <c:v>-0.60489700000000002</c:v>
                </c:pt>
                <c:pt idx="7">
                  <c:v>-0.47264499999999998</c:v>
                </c:pt>
                <c:pt idx="8">
                  <c:v>-0.93103199999999997</c:v>
                </c:pt>
                <c:pt idx="9">
                  <c:v>-0.98089599999999999</c:v>
                </c:pt>
                <c:pt idx="10">
                  <c:v>-0.58344200000000002</c:v>
                </c:pt>
                <c:pt idx="11">
                  <c:v>-0.60369200000000001</c:v>
                </c:pt>
                <c:pt idx="12">
                  <c:v>-0.96330899999999997</c:v>
                </c:pt>
                <c:pt idx="13">
                  <c:v>-0.48971500000000001</c:v>
                </c:pt>
                <c:pt idx="14">
                  <c:v>-0.67197200000000001</c:v>
                </c:pt>
                <c:pt idx="15">
                  <c:v>-0.193074</c:v>
                </c:pt>
                <c:pt idx="16">
                  <c:v>-0.41633599999999998</c:v>
                </c:pt>
                <c:pt idx="17">
                  <c:v>0.28934300000000002</c:v>
                </c:pt>
                <c:pt idx="18">
                  <c:v>-0.23552400000000001</c:v>
                </c:pt>
                <c:pt idx="19">
                  <c:v>-0.32129799999999997</c:v>
                </c:pt>
                <c:pt idx="20">
                  <c:v>-0.12755900000000001</c:v>
                </c:pt>
                <c:pt idx="21">
                  <c:v>-0.78502300000000003</c:v>
                </c:pt>
                <c:pt idx="22" formatCode="0.00E+00">
                  <c:v>-1.2375799999999999E-2</c:v>
                </c:pt>
                <c:pt idx="23">
                  <c:v>-0.474993</c:v>
                </c:pt>
                <c:pt idx="24">
                  <c:v>0</c:v>
                </c:pt>
                <c:pt idx="25">
                  <c:v>-0.65911200000000003</c:v>
                </c:pt>
                <c:pt idx="26" formatCode="0.00E+00">
                  <c:v>6.4060199999999998E-2</c:v>
                </c:pt>
                <c:pt idx="27">
                  <c:v>0.427817</c:v>
                </c:pt>
                <c:pt idx="28">
                  <c:v>-0.42920599999999998</c:v>
                </c:pt>
                <c:pt idx="29">
                  <c:v>-0.14055000000000001</c:v>
                </c:pt>
                <c:pt idx="30">
                  <c:v>-0.93903499999999995</c:v>
                </c:pt>
                <c:pt idx="31">
                  <c:v>-0.26109900000000003</c:v>
                </c:pt>
                <c:pt idx="32">
                  <c:v>-0.58620499999999998</c:v>
                </c:pt>
                <c:pt idx="33">
                  <c:v>-0.254251</c:v>
                </c:pt>
                <c:pt idx="34">
                  <c:v>0.39294899999999999</c:v>
                </c:pt>
                <c:pt idx="35">
                  <c:v>0.21655199999999999</c:v>
                </c:pt>
                <c:pt idx="36">
                  <c:v>-0.25185099999999999</c:v>
                </c:pt>
                <c:pt idx="37">
                  <c:v>-0.48969400000000002</c:v>
                </c:pt>
                <c:pt idx="38">
                  <c:v>-0.52988800000000003</c:v>
                </c:pt>
                <c:pt idx="39" formatCode="0.00E+00">
                  <c:v>9.7829799999999995E-2</c:v>
                </c:pt>
                <c:pt idx="40">
                  <c:v>-0.78411699999999995</c:v>
                </c:pt>
                <c:pt idx="41">
                  <c:v>-0.40865899999999999</c:v>
                </c:pt>
                <c:pt idx="42">
                  <c:v>-0.438413</c:v>
                </c:pt>
                <c:pt idx="43">
                  <c:v>-0.54232499999999995</c:v>
                </c:pt>
                <c:pt idx="44">
                  <c:v>0.188413</c:v>
                </c:pt>
                <c:pt idx="45">
                  <c:v>-0.29863800000000001</c:v>
                </c:pt>
                <c:pt idx="46">
                  <c:v>-0.13164400000000001</c:v>
                </c:pt>
                <c:pt idx="47" formatCode="0.00E+00">
                  <c:v>3.1127899999999998E-3</c:v>
                </c:pt>
                <c:pt idx="48">
                  <c:v>-0.46290199999999998</c:v>
                </c:pt>
                <c:pt idx="49">
                  <c:v>-0.34418199999999999</c:v>
                </c:pt>
                <c:pt idx="50" formatCode="0.00E+00">
                  <c:v>5.1033500000000002E-2</c:v>
                </c:pt>
                <c:pt idx="51">
                  <c:v>-0.57088300000000003</c:v>
                </c:pt>
                <c:pt idx="52">
                  <c:v>-0.44717000000000001</c:v>
                </c:pt>
                <c:pt idx="53" formatCode="0.00E+00">
                  <c:v>7.8933699999999996E-2</c:v>
                </c:pt>
                <c:pt idx="54" formatCode="0.00E+00">
                  <c:v>9.7477400000000006E-2</c:v>
                </c:pt>
                <c:pt idx="55">
                  <c:v>0.23238600000000001</c:v>
                </c:pt>
                <c:pt idx="56">
                  <c:v>0.31085200000000002</c:v>
                </c:pt>
                <c:pt idx="57" formatCode="0.00E+00">
                  <c:v>8.2491900000000007E-2</c:v>
                </c:pt>
                <c:pt idx="58">
                  <c:v>-0.25691000000000003</c:v>
                </c:pt>
                <c:pt idx="59">
                  <c:v>-0.40244600000000003</c:v>
                </c:pt>
                <c:pt idx="60">
                  <c:v>0.21354300000000001</c:v>
                </c:pt>
                <c:pt idx="61">
                  <c:v>0.32203300000000001</c:v>
                </c:pt>
                <c:pt idx="62">
                  <c:v>-0.15152399999999999</c:v>
                </c:pt>
                <c:pt idx="63">
                  <c:v>0.59527300000000005</c:v>
                </c:pt>
                <c:pt idx="64">
                  <c:v>0.13337199999999999</c:v>
                </c:pt>
                <c:pt idx="65" formatCode="0.00E+00">
                  <c:v>5.10964E-2</c:v>
                </c:pt>
                <c:pt idx="66">
                  <c:v>0.38829999999999998</c:v>
                </c:pt>
                <c:pt idx="67">
                  <c:v>1.02929</c:v>
                </c:pt>
                <c:pt idx="68">
                  <c:v>1.0405199999999999</c:v>
                </c:pt>
                <c:pt idx="69">
                  <c:v>1.51806</c:v>
                </c:pt>
                <c:pt idx="70">
                  <c:v>1.9352</c:v>
                </c:pt>
                <c:pt idx="71">
                  <c:v>1.6895199999999999</c:v>
                </c:pt>
                <c:pt idx="72">
                  <c:v>1.8618600000000001</c:v>
                </c:pt>
                <c:pt idx="73">
                  <c:v>2.0536699999999999</c:v>
                </c:pt>
                <c:pt idx="74">
                  <c:v>1.92384</c:v>
                </c:pt>
                <c:pt idx="75">
                  <c:v>1.7763599999999999</c:v>
                </c:pt>
                <c:pt idx="76">
                  <c:v>1.8321700000000001</c:v>
                </c:pt>
                <c:pt idx="77">
                  <c:v>1.78792</c:v>
                </c:pt>
                <c:pt idx="78">
                  <c:v>1.83253</c:v>
                </c:pt>
                <c:pt idx="79">
                  <c:v>1.8653200000000001</c:v>
                </c:pt>
                <c:pt idx="80">
                  <c:v>1.8405</c:v>
                </c:pt>
                <c:pt idx="81">
                  <c:v>1.8796999999999999</c:v>
                </c:pt>
                <c:pt idx="82">
                  <c:v>1.86134</c:v>
                </c:pt>
                <c:pt idx="83">
                  <c:v>1.91781</c:v>
                </c:pt>
                <c:pt idx="84">
                  <c:v>1.87592</c:v>
                </c:pt>
                <c:pt idx="85">
                  <c:v>1.89083</c:v>
                </c:pt>
                <c:pt idx="86">
                  <c:v>1.8832</c:v>
                </c:pt>
                <c:pt idx="87">
                  <c:v>1.8949400000000001</c:v>
                </c:pt>
                <c:pt idx="88">
                  <c:v>1.9039699999999999</c:v>
                </c:pt>
                <c:pt idx="89">
                  <c:v>1.8422799999999999</c:v>
                </c:pt>
                <c:pt idx="90">
                  <c:v>1.8818900000000001</c:v>
                </c:pt>
                <c:pt idx="91">
                  <c:v>1.8894200000000001</c:v>
                </c:pt>
                <c:pt idx="92">
                  <c:v>1.8216000000000001</c:v>
                </c:pt>
                <c:pt idx="93">
                  <c:v>1.8800600000000001</c:v>
                </c:pt>
                <c:pt idx="94">
                  <c:v>1.8013699999999999</c:v>
                </c:pt>
                <c:pt idx="95">
                  <c:v>1.7947900000000001</c:v>
                </c:pt>
                <c:pt idx="96">
                  <c:v>1.7846500000000001</c:v>
                </c:pt>
                <c:pt idx="97">
                  <c:v>1.7297199999999999</c:v>
                </c:pt>
                <c:pt idx="98">
                  <c:v>1.71651</c:v>
                </c:pt>
                <c:pt idx="99">
                  <c:v>1.69008</c:v>
                </c:pt>
                <c:pt idx="100">
                  <c:v>1.6551800000000001</c:v>
                </c:pt>
                <c:pt idx="101">
                  <c:v>1.62103</c:v>
                </c:pt>
                <c:pt idx="102">
                  <c:v>1.5975200000000001</c:v>
                </c:pt>
                <c:pt idx="103">
                  <c:v>1.55697</c:v>
                </c:pt>
                <c:pt idx="104">
                  <c:v>1.5186200000000001</c:v>
                </c:pt>
                <c:pt idx="105">
                  <c:v>1.4958400000000001</c:v>
                </c:pt>
                <c:pt idx="106">
                  <c:v>1.4673</c:v>
                </c:pt>
                <c:pt idx="107">
                  <c:v>1.44736</c:v>
                </c:pt>
                <c:pt idx="108">
                  <c:v>1.42977</c:v>
                </c:pt>
                <c:pt idx="109">
                  <c:v>1.41838</c:v>
                </c:pt>
                <c:pt idx="110">
                  <c:v>1.4042399999999999</c:v>
                </c:pt>
                <c:pt idx="111">
                  <c:v>1.3841699999999999</c:v>
                </c:pt>
                <c:pt idx="112">
                  <c:v>1.37747</c:v>
                </c:pt>
                <c:pt idx="113">
                  <c:v>1.36927</c:v>
                </c:pt>
                <c:pt idx="114">
                  <c:v>1.35104</c:v>
                </c:pt>
                <c:pt idx="115">
                  <c:v>1.34965</c:v>
                </c:pt>
                <c:pt idx="116">
                  <c:v>1.34338</c:v>
                </c:pt>
                <c:pt idx="117">
                  <c:v>1.3390599999999999</c:v>
                </c:pt>
                <c:pt idx="118">
                  <c:v>1.3258300000000001</c:v>
                </c:pt>
                <c:pt idx="119">
                  <c:v>1.31717</c:v>
                </c:pt>
                <c:pt idx="120">
                  <c:v>1.30968</c:v>
                </c:pt>
                <c:pt idx="121">
                  <c:v>1.3007</c:v>
                </c:pt>
                <c:pt idx="122">
                  <c:v>1.29362</c:v>
                </c:pt>
                <c:pt idx="123">
                  <c:v>1.28556</c:v>
                </c:pt>
                <c:pt idx="124">
                  <c:v>1.2778</c:v>
                </c:pt>
                <c:pt idx="125">
                  <c:v>1.26328</c:v>
                </c:pt>
                <c:pt idx="126">
                  <c:v>1.26122</c:v>
                </c:pt>
                <c:pt idx="127">
                  <c:v>1.24823</c:v>
                </c:pt>
                <c:pt idx="128">
                  <c:v>1.23265</c:v>
                </c:pt>
                <c:pt idx="129">
                  <c:v>1.2312799999999999</c:v>
                </c:pt>
                <c:pt idx="130">
                  <c:v>1.21818</c:v>
                </c:pt>
                <c:pt idx="131">
                  <c:v>1.19963</c:v>
                </c:pt>
                <c:pt idx="132">
                  <c:v>1.1903300000000001</c:v>
                </c:pt>
                <c:pt idx="133">
                  <c:v>1.1728400000000001</c:v>
                </c:pt>
                <c:pt idx="134">
                  <c:v>1.1512100000000001</c:v>
                </c:pt>
                <c:pt idx="135">
                  <c:v>1.1356299999999999</c:v>
                </c:pt>
                <c:pt idx="136">
                  <c:v>1.1125400000000001</c:v>
                </c:pt>
                <c:pt idx="137">
                  <c:v>1.0886899999999999</c:v>
                </c:pt>
                <c:pt idx="138">
                  <c:v>1.07355</c:v>
                </c:pt>
                <c:pt idx="139">
                  <c:v>1.0561400000000001</c:v>
                </c:pt>
                <c:pt idx="140">
                  <c:v>1.0287299999999999</c:v>
                </c:pt>
                <c:pt idx="141">
                  <c:v>1.00356</c:v>
                </c:pt>
                <c:pt idx="142">
                  <c:v>0.98450700000000002</c:v>
                </c:pt>
                <c:pt idx="143">
                  <c:v>0.95680799999999999</c:v>
                </c:pt>
                <c:pt idx="144">
                  <c:v>0.93172600000000005</c:v>
                </c:pt>
                <c:pt idx="145">
                  <c:v>0.90781999999999996</c:v>
                </c:pt>
                <c:pt idx="146">
                  <c:v>0.87739100000000003</c:v>
                </c:pt>
                <c:pt idx="147">
                  <c:v>0.84850700000000001</c:v>
                </c:pt>
                <c:pt idx="148">
                  <c:v>0.81921900000000003</c:v>
                </c:pt>
                <c:pt idx="149">
                  <c:v>0.79020599999999996</c:v>
                </c:pt>
                <c:pt idx="150">
                  <c:v>0.75664699999999996</c:v>
                </c:pt>
                <c:pt idx="151">
                  <c:v>0.72599599999999997</c:v>
                </c:pt>
                <c:pt idx="152">
                  <c:v>0.69686700000000001</c:v>
                </c:pt>
                <c:pt idx="153">
                  <c:v>0.66932700000000001</c:v>
                </c:pt>
                <c:pt idx="154">
                  <c:v>0.63977200000000001</c:v>
                </c:pt>
                <c:pt idx="155">
                  <c:v>0.61128899999999997</c:v>
                </c:pt>
                <c:pt idx="156">
                  <c:v>0.58421500000000004</c:v>
                </c:pt>
                <c:pt idx="157">
                  <c:v>0.55707499999999999</c:v>
                </c:pt>
                <c:pt idx="158">
                  <c:v>0.52788299999999999</c:v>
                </c:pt>
                <c:pt idx="159">
                  <c:v>0.500807</c:v>
                </c:pt>
                <c:pt idx="160">
                  <c:v>0.47421099999999999</c:v>
                </c:pt>
                <c:pt idx="161">
                  <c:v>0.44654100000000002</c:v>
                </c:pt>
                <c:pt idx="162">
                  <c:v>0.42144100000000001</c:v>
                </c:pt>
                <c:pt idx="163">
                  <c:v>0.39689400000000002</c:v>
                </c:pt>
                <c:pt idx="164">
                  <c:v>0.37418099999999999</c:v>
                </c:pt>
                <c:pt idx="165">
                  <c:v>0.35225699999999999</c:v>
                </c:pt>
                <c:pt idx="166">
                  <c:v>0.33234999999999998</c:v>
                </c:pt>
                <c:pt idx="167">
                  <c:v>0.31559300000000001</c:v>
                </c:pt>
                <c:pt idx="168">
                  <c:v>0.30058499999999999</c:v>
                </c:pt>
                <c:pt idx="169">
                  <c:v>0.28806399999999999</c:v>
                </c:pt>
                <c:pt idx="170">
                  <c:v>0.27716499999999999</c:v>
                </c:pt>
                <c:pt idx="171">
                  <c:v>0.26661200000000002</c:v>
                </c:pt>
                <c:pt idx="172">
                  <c:v>0.25934099999999999</c:v>
                </c:pt>
                <c:pt idx="173">
                  <c:v>0.25003700000000001</c:v>
                </c:pt>
                <c:pt idx="174">
                  <c:v>0.24093600000000001</c:v>
                </c:pt>
                <c:pt idx="175">
                  <c:v>0.23055300000000001</c:v>
                </c:pt>
                <c:pt idx="176">
                  <c:v>0.22032399999999999</c:v>
                </c:pt>
                <c:pt idx="177">
                  <c:v>0.21312900000000001</c:v>
                </c:pt>
                <c:pt idx="178">
                  <c:v>0.20640500000000001</c:v>
                </c:pt>
                <c:pt idx="179">
                  <c:v>0.20249400000000001</c:v>
                </c:pt>
                <c:pt idx="180">
                  <c:v>0.19806699999999999</c:v>
                </c:pt>
                <c:pt idx="181">
                  <c:v>0.193491</c:v>
                </c:pt>
                <c:pt idx="182">
                  <c:v>0.19053600000000001</c:v>
                </c:pt>
                <c:pt idx="183">
                  <c:v>0.18548300000000001</c:v>
                </c:pt>
                <c:pt idx="184">
                  <c:v>0.182474</c:v>
                </c:pt>
                <c:pt idx="185">
                  <c:v>0.17832700000000001</c:v>
                </c:pt>
                <c:pt idx="186">
                  <c:v>0.17490800000000001</c:v>
                </c:pt>
                <c:pt idx="187">
                  <c:v>0.17280799999999999</c:v>
                </c:pt>
                <c:pt idx="188">
                  <c:v>0.16972899999999999</c:v>
                </c:pt>
                <c:pt idx="189">
                  <c:v>0.167819</c:v>
                </c:pt>
                <c:pt idx="190">
                  <c:v>0.16681499999999999</c:v>
                </c:pt>
                <c:pt idx="191">
                  <c:v>0.16336400000000001</c:v>
                </c:pt>
                <c:pt idx="192">
                  <c:v>0.163382</c:v>
                </c:pt>
                <c:pt idx="193">
                  <c:v>0.16147900000000001</c:v>
                </c:pt>
                <c:pt idx="194">
                  <c:v>0.15948300000000001</c:v>
                </c:pt>
                <c:pt idx="195">
                  <c:v>0.15771399999999999</c:v>
                </c:pt>
                <c:pt idx="196">
                  <c:v>0.157</c:v>
                </c:pt>
                <c:pt idx="197">
                  <c:v>0.15645999999999999</c:v>
                </c:pt>
                <c:pt idx="198">
                  <c:v>0.15531700000000001</c:v>
                </c:pt>
                <c:pt idx="199">
                  <c:v>0.15346299999999999</c:v>
                </c:pt>
                <c:pt idx="200">
                  <c:v>0.15044199999999999</c:v>
                </c:pt>
                <c:pt idx="201">
                  <c:v>0.14874799999999999</c:v>
                </c:pt>
                <c:pt idx="202">
                  <c:v>0.14708299999999999</c:v>
                </c:pt>
                <c:pt idx="203">
                  <c:v>0.14665700000000001</c:v>
                </c:pt>
                <c:pt idx="204">
                  <c:v>0.145316</c:v>
                </c:pt>
                <c:pt idx="205">
                  <c:v>0.14500299999999999</c:v>
                </c:pt>
                <c:pt idx="206">
                  <c:v>0.14314399999999999</c:v>
                </c:pt>
                <c:pt idx="207">
                  <c:v>0.140849</c:v>
                </c:pt>
                <c:pt idx="208">
                  <c:v>0.14030300000000001</c:v>
                </c:pt>
                <c:pt idx="209">
                  <c:v>0.140906</c:v>
                </c:pt>
                <c:pt idx="210">
                  <c:v>0.14008200000000001</c:v>
                </c:pt>
                <c:pt idx="211">
                  <c:v>0.137714</c:v>
                </c:pt>
                <c:pt idx="212">
                  <c:v>0.13583200000000001</c:v>
                </c:pt>
                <c:pt idx="213">
                  <c:v>0.13506699999999999</c:v>
                </c:pt>
                <c:pt idx="214">
                  <c:v>0.133461</c:v>
                </c:pt>
                <c:pt idx="215">
                  <c:v>0.133183</c:v>
                </c:pt>
                <c:pt idx="216">
                  <c:v>0.13452900000000001</c:v>
                </c:pt>
                <c:pt idx="217">
                  <c:v>0.13458300000000001</c:v>
                </c:pt>
                <c:pt idx="218">
                  <c:v>0.13108400000000001</c:v>
                </c:pt>
                <c:pt idx="219">
                  <c:v>0.12892700000000001</c:v>
                </c:pt>
                <c:pt idx="220">
                  <c:v>0.127225</c:v>
                </c:pt>
                <c:pt idx="221">
                  <c:v>0.12635199999999999</c:v>
                </c:pt>
                <c:pt idx="222">
                  <c:v>0.124817</c:v>
                </c:pt>
                <c:pt idx="223">
                  <c:v>0.124676</c:v>
                </c:pt>
                <c:pt idx="224">
                  <c:v>0.123902</c:v>
                </c:pt>
                <c:pt idx="225">
                  <c:v>0.12220399999999999</c:v>
                </c:pt>
                <c:pt idx="226">
                  <c:v>0.120564</c:v>
                </c:pt>
                <c:pt idx="227">
                  <c:v>0.120965</c:v>
                </c:pt>
                <c:pt idx="228">
                  <c:v>0.122241</c:v>
                </c:pt>
                <c:pt idx="229">
                  <c:v>0.118076</c:v>
                </c:pt>
                <c:pt idx="230">
                  <c:v>0.117789</c:v>
                </c:pt>
                <c:pt idx="231">
                  <c:v>0.11676</c:v>
                </c:pt>
                <c:pt idx="232">
                  <c:v>0.11477800000000001</c:v>
                </c:pt>
                <c:pt idx="233">
                  <c:v>0.11458500000000001</c:v>
                </c:pt>
                <c:pt idx="234">
                  <c:v>0.11343</c:v>
                </c:pt>
                <c:pt idx="235">
                  <c:v>0.11099299999999999</c:v>
                </c:pt>
                <c:pt idx="236">
                  <c:v>0.10831499999999999</c:v>
                </c:pt>
                <c:pt idx="237">
                  <c:v>0.108213</c:v>
                </c:pt>
                <c:pt idx="238">
                  <c:v>0.107182</c:v>
                </c:pt>
                <c:pt idx="239">
                  <c:v>0.105293</c:v>
                </c:pt>
                <c:pt idx="240">
                  <c:v>0.10394200000000001</c:v>
                </c:pt>
                <c:pt idx="241">
                  <c:v>0.102754</c:v>
                </c:pt>
                <c:pt idx="242">
                  <c:v>0.101032</c:v>
                </c:pt>
                <c:pt idx="243">
                  <c:v>0.100078</c:v>
                </c:pt>
                <c:pt idx="244" formatCode="0.00E+00">
                  <c:v>9.9232200000000007E-2</c:v>
                </c:pt>
                <c:pt idx="245" formatCode="0.00E+00">
                  <c:v>9.6679699999999993E-2</c:v>
                </c:pt>
                <c:pt idx="246" formatCode="0.00E+00">
                  <c:v>9.5530000000000004E-2</c:v>
                </c:pt>
                <c:pt idx="247" formatCode="0.00E+00">
                  <c:v>9.4431899999999999E-2</c:v>
                </c:pt>
                <c:pt idx="248" formatCode="0.00E+00">
                  <c:v>9.34339E-2</c:v>
                </c:pt>
                <c:pt idx="249" formatCode="0.00E+00">
                  <c:v>9.2005699999999996E-2</c:v>
                </c:pt>
                <c:pt idx="250" formatCode="0.00E+00">
                  <c:v>9.0552800000000003E-2</c:v>
                </c:pt>
                <c:pt idx="251" formatCode="0.00E+00">
                  <c:v>9.0982900000000005E-2</c:v>
                </c:pt>
                <c:pt idx="252" formatCode="0.00E+00">
                  <c:v>8.9366399999999999E-2</c:v>
                </c:pt>
                <c:pt idx="253" formatCode="0.00E+00">
                  <c:v>8.6863999999999997E-2</c:v>
                </c:pt>
                <c:pt idx="254" formatCode="0.00E+00">
                  <c:v>8.6385699999999996E-2</c:v>
                </c:pt>
                <c:pt idx="255" formatCode="0.00E+00">
                  <c:v>8.6238400000000007E-2</c:v>
                </c:pt>
                <c:pt idx="256" formatCode="0.00E+00">
                  <c:v>8.4416400000000003E-2</c:v>
                </c:pt>
                <c:pt idx="257" formatCode="0.00E+00">
                  <c:v>8.2835699999999998E-2</c:v>
                </c:pt>
                <c:pt idx="258" formatCode="0.00E+00">
                  <c:v>8.1761399999999998E-2</c:v>
                </c:pt>
                <c:pt idx="259" formatCode="0.00E+00">
                  <c:v>8.1447099999999995E-2</c:v>
                </c:pt>
                <c:pt idx="260" formatCode="0.00E+00">
                  <c:v>8.0466700000000002E-2</c:v>
                </c:pt>
                <c:pt idx="261" formatCode="0.00E+00">
                  <c:v>7.7852699999999997E-2</c:v>
                </c:pt>
                <c:pt idx="262" formatCode="0.00E+00">
                  <c:v>7.6537599999999997E-2</c:v>
                </c:pt>
                <c:pt idx="263" formatCode="0.00E+00">
                  <c:v>7.5823299999999996E-2</c:v>
                </c:pt>
                <c:pt idx="264" formatCode="0.00E+00">
                  <c:v>7.4793799999999994E-2</c:v>
                </c:pt>
                <c:pt idx="265" formatCode="0.00E+00">
                  <c:v>7.3296100000000003E-2</c:v>
                </c:pt>
                <c:pt idx="266" formatCode="0.00E+00">
                  <c:v>7.2610900000000006E-2</c:v>
                </c:pt>
                <c:pt idx="267" formatCode="0.00E+00">
                  <c:v>7.2876499999999997E-2</c:v>
                </c:pt>
                <c:pt idx="268" formatCode="0.00E+00">
                  <c:v>7.2344800000000001E-2</c:v>
                </c:pt>
                <c:pt idx="269" formatCode="0.00E+00">
                  <c:v>7.0960499999999996E-2</c:v>
                </c:pt>
                <c:pt idx="270" formatCode="0.00E+00">
                  <c:v>6.8650199999999995E-2</c:v>
                </c:pt>
                <c:pt idx="271" formatCode="0.00E+00">
                  <c:v>6.77257E-2</c:v>
                </c:pt>
                <c:pt idx="272" formatCode="0.00E+00">
                  <c:v>6.6692799999999997E-2</c:v>
                </c:pt>
                <c:pt idx="273" formatCode="0.00E+00">
                  <c:v>6.9148500000000002E-2</c:v>
                </c:pt>
                <c:pt idx="274" formatCode="0.00E+00">
                  <c:v>6.7158200000000001E-2</c:v>
                </c:pt>
                <c:pt idx="275" formatCode="0.00E+00">
                  <c:v>6.6027600000000006E-2</c:v>
                </c:pt>
                <c:pt idx="276" formatCode="0.00E+00">
                  <c:v>6.5438700000000002E-2</c:v>
                </c:pt>
                <c:pt idx="277" formatCode="0.00E+00">
                  <c:v>6.4612900000000001E-2</c:v>
                </c:pt>
                <c:pt idx="278" formatCode="0.00E+00">
                  <c:v>6.4302899999999996E-2</c:v>
                </c:pt>
                <c:pt idx="279" formatCode="0.00E+00">
                  <c:v>6.36129E-2</c:v>
                </c:pt>
                <c:pt idx="280" formatCode="0.00E+00">
                  <c:v>6.1144400000000002E-2</c:v>
                </c:pt>
                <c:pt idx="281" formatCode="0.00E+00">
                  <c:v>6.0603600000000001E-2</c:v>
                </c:pt>
                <c:pt idx="282" formatCode="0.00E+00">
                  <c:v>6.0347100000000001E-2</c:v>
                </c:pt>
                <c:pt idx="283" formatCode="0.00E+00">
                  <c:v>6.0023800000000002E-2</c:v>
                </c:pt>
                <c:pt idx="284" formatCode="0.00E+00">
                  <c:v>5.9064899999999997E-2</c:v>
                </c:pt>
                <c:pt idx="285" formatCode="0.00E+00">
                  <c:v>5.79953E-2</c:v>
                </c:pt>
                <c:pt idx="286" formatCode="0.00E+00">
                  <c:v>5.7496999999999999E-2</c:v>
                </c:pt>
                <c:pt idx="287" formatCode="0.00E+00">
                  <c:v>5.6906199999999997E-2</c:v>
                </c:pt>
                <c:pt idx="288" formatCode="0.00E+00">
                  <c:v>5.67398E-2</c:v>
                </c:pt>
                <c:pt idx="289" formatCode="0.00E+00">
                  <c:v>5.5758500000000003E-2</c:v>
                </c:pt>
                <c:pt idx="290" formatCode="0.00E+00">
                  <c:v>5.5532499999999999E-2</c:v>
                </c:pt>
                <c:pt idx="291" formatCode="0.00E+00">
                  <c:v>5.4254499999999997E-2</c:v>
                </c:pt>
                <c:pt idx="292" formatCode="0.00E+00">
                  <c:v>5.3873999999999998E-2</c:v>
                </c:pt>
                <c:pt idx="293" formatCode="0.00E+00">
                  <c:v>5.3560299999999998E-2</c:v>
                </c:pt>
                <c:pt idx="294" formatCode="0.00E+00">
                  <c:v>5.3182100000000003E-2</c:v>
                </c:pt>
                <c:pt idx="295" formatCode="0.00E+00">
                  <c:v>5.4295999999999997E-2</c:v>
                </c:pt>
                <c:pt idx="296" formatCode="0.00E+00">
                  <c:v>5.4562600000000003E-2</c:v>
                </c:pt>
                <c:pt idx="297" formatCode="0.00E+00">
                  <c:v>5.2724399999999998E-2</c:v>
                </c:pt>
                <c:pt idx="298" formatCode="0.00E+00">
                  <c:v>5.1419300000000001E-2</c:v>
                </c:pt>
                <c:pt idx="299" formatCode="0.00E+00">
                  <c:v>5.1310500000000002E-2</c:v>
                </c:pt>
                <c:pt idx="300" formatCode="0.00E+00">
                  <c:v>5.14388E-2</c:v>
                </c:pt>
                <c:pt idx="301" formatCode="0.00E+00">
                  <c:v>5.0680599999999999E-2</c:v>
                </c:pt>
                <c:pt idx="302" formatCode="0.00E+00">
                  <c:v>5.0373599999999998E-2</c:v>
                </c:pt>
                <c:pt idx="303" formatCode="0.00E+00">
                  <c:v>5.1728200000000002E-2</c:v>
                </c:pt>
                <c:pt idx="304" formatCode="0.00E+00">
                  <c:v>5.0786999999999999E-2</c:v>
                </c:pt>
                <c:pt idx="305" formatCode="0.00E+00">
                  <c:v>4.91838E-2</c:v>
                </c:pt>
                <c:pt idx="306" formatCode="0.00E+00">
                  <c:v>4.8944500000000002E-2</c:v>
                </c:pt>
                <c:pt idx="307" formatCode="0.00E+00">
                  <c:v>4.8978300000000002E-2</c:v>
                </c:pt>
                <c:pt idx="308" formatCode="0.00E+00">
                  <c:v>4.8822400000000002E-2</c:v>
                </c:pt>
                <c:pt idx="309" formatCode="0.00E+00">
                  <c:v>4.8496200000000003E-2</c:v>
                </c:pt>
                <c:pt idx="310" formatCode="0.00E+00">
                  <c:v>4.78091E-2</c:v>
                </c:pt>
                <c:pt idx="311" formatCode="0.00E+00">
                  <c:v>4.83279E-2</c:v>
                </c:pt>
                <c:pt idx="312" formatCode="0.00E+00">
                  <c:v>4.7904000000000002E-2</c:v>
                </c:pt>
                <c:pt idx="313" formatCode="0.00E+00">
                  <c:v>4.7101999999999998E-2</c:v>
                </c:pt>
                <c:pt idx="314" formatCode="0.00E+00">
                  <c:v>4.6663799999999998E-2</c:v>
                </c:pt>
                <c:pt idx="315" formatCode="0.00E+00">
                  <c:v>4.6629400000000001E-2</c:v>
                </c:pt>
                <c:pt idx="316" formatCode="0.00E+00">
                  <c:v>4.64134E-2</c:v>
                </c:pt>
                <c:pt idx="317" formatCode="0.00E+00">
                  <c:v>4.6145400000000003E-2</c:v>
                </c:pt>
                <c:pt idx="318" formatCode="0.00E+00">
                  <c:v>4.5791100000000001E-2</c:v>
                </c:pt>
                <c:pt idx="319" formatCode="0.00E+00">
                  <c:v>4.5404399999999998E-2</c:v>
                </c:pt>
                <c:pt idx="320" formatCode="0.00E+00">
                  <c:v>4.5129299999999997E-2</c:v>
                </c:pt>
                <c:pt idx="321" formatCode="0.00E+00">
                  <c:v>4.5147399999999997E-2</c:v>
                </c:pt>
                <c:pt idx="322" formatCode="0.00E+00">
                  <c:v>4.4908999999999998E-2</c:v>
                </c:pt>
                <c:pt idx="323" formatCode="0.00E+00">
                  <c:v>4.4675399999999997E-2</c:v>
                </c:pt>
                <c:pt idx="324" formatCode="0.00E+00">
                  <c:v>4.4291499999999998E-2</c:v>
                </c:pt>
                <c:pt idx="325" formatCode="0.00E+00">
                  <c:v>4.4228999999999997E-2</c:v>
                </c:pt>
                <c:pt idx="326" formatCode="0.00E+00">
                  <c:v>4.39248E-2</c:v>
                </c:pt>
                <c:pt idx="327" formatCode="0.00E+00">
                  <c:v>4.3696899999999997E-2</c:v>
                </c:pt>
                <c:pt idx="328" formatCode="0.00E+00">
                  <c:v>4.36478E-2</c:v>
                </c:pt>
                <c:pt idx="329" formatCode="0.00E+00">
                  <c:v>4.3566199999999999E-2</c:v>
                </c:pt>
                <c:pt idx="330" formatCode="0.00E+00">
                  <c:v>4.3573399999999998E-2</c:v>
                </c:pt>
                <c:pt idx="331" formatCode="0.00E+00">
                  <c:v>4.3106600000000002E-2</c:v>
                </c:pt>
                <c:pt idx="332" formatCode="0.00E+00">
                  <c:v>4.3130399999999999E-2</c:v>
                </c:pt>
                <c:pt idx="333" formatCode="0.00E+00">
                  <c:v>4.2782800000000003E-2</c:v>
                </c:pt>
                <c:pt idx="334" formatCode="0.00E+00">
                  <c:v>4.2363600000000001E-2</c:v>
                </c:pt>
                <c:pt idx="335" formatCode="0.00E+00">
                  <c:v>4.22726E-2</c:v>
                </c:pt>
                <c:pt idx="336" formatCode="0.00E+00">
                  <c:v>4.2447100000000001E-2</c:v>
                </c:pt>
                <c:pt idx="337" formatCode="0.00E+00">
                  <c:v>4.2383700000000003E-2</c:v>
                </c:pt>
                <c:pt idx="338" formatCode="0.00E+00">
                  <c:v>4.2067500000000001E-2</c:v>
                </c:pt>
                <c:pt idx="339" formatCode="0.00E+00">
                  <c:v>4.1754199999999998E-2</c:v>
                </c:pt>
                <c:pt idx="340" formatCode="0.00E+00">
                  <c:v>4.1727100000000003E-2</c:v>
                </c:pt>
                <c:pt idx="341" formatCode="0.00E+00">
                  <c:v>4.1486299999999997E-2</c:v>
                </c:pt>
                <c:pt idx="342" formatCode="0.00E+00">
                  <c:v>4.1249800000000003E-2</c:v>
                </c:pt>
                <c:pt idx="343" formatCode="0.00E+00">
                  <c:v>4.1032300000000001E-2</c:v>
                </c:pt>
                <c:pt idx="344" formatCode="0.00E+00">
                  <c:v>4.0970300000000001E-2</c:v>
                </c:pt>
                <c:pt idx="345" formatCode="0.00E+00">
                  <c:v>4.0640799999999998E-2</c:v>
                </c:pt>
                <c:pt idx="346" formatCode="0.00E+00">
                  <c:v>4.0608400000000003E-2</c:v>
                </c:pt>
                <c:pt idx="347" formatCode="0.00E+00">
                  <c:v>4.0316600000000001E-2</c:v>
                </c:pt>
                <c:pt idx="348" formatCode="0.00E+00">
                  <c:v>4.0257500000000002E-2</c:v>
                </c:pt>
                <c:pt idx="349" formatCode="0.00E+00">
                  <c:v>4.0153000000000001E-2</c:v>
                </c:pt>
                <c:pt idx="350" formatCode="0.00E+00">
                  <c:v>3.9852100000000001E-2</c:v>
                </c:pt>
                <c:pt idx="351" formatCode="0.00E+00">
                  <c:v>3.9450199999999998E-2</c:v>
                </c:pt>
                <c:pt idx="352" formatCode="0.00E+00">
                  <c:v>3.95579E-2</c:v>
                </c:pt>
                <c:pt idx="353" formatCode="0.00E+00">
                  <c:v>3.91045E-2</c:v>
                </c:pt>
                <c:pt idx="354" formatCode="0.00E+00">
                  <c:v>3.85432E-2</c:v>
                </c:pt>
                <c:pt idx="355" formatCode="0.00E+00">
                  <c:v>3.8353400000000003E-2</c:v>
                </c:pt>
                <c:pt idx="356" formatCode="0.00E+00">
                  <c:v>3.7973899999999998E-2</c:v>
                </c:pt>
                <c:pt idx="357" formatCode="0.00E+00">
                  <c:v>3.7742600000000001E-2</c:v>
                </c:pt>
                <c:pt idx="358" formatCode="0.00E+00">
                  <c:v>3.7623400000000001E-2</c:v>
                </c:pt>
                <c:pt idx="359" formatCode="0.00E+00">
                  <c:v>3.7236699999999998E-2</c:v>
                </c:pt>
                <c:pt idx="360" formatCode="0.00E+00">
                  <c:v>3.6901499999999997E-2</c:v>
                </c:pt>
                <c:pt idx="361" formatCode="0.00E+00">
                  <c:v>3.6427500000000002E-2</c:v>
                </c:pt>
                <c:pt idx="362" formatCode="0.00E+00">
                  <c:v>3.6001699999999998E-2</c:v>
                </c:pt>
                <c:pt idx="363" formatCode="0.00E+00">
                  <c:v>3.5656E-2</c:v>
                </c:pt>
                <c:pt idx="364" formatCode="0.00E+00">
                  <c:v>3.5607300000000001E-2</c:v>
                </c:pt>
                <c:pt idx="365" formatCode="0.00E+00">
                  <c:v>3.52378E-2</c:v>
                </c:pt>
                <c:pt idx="366" formatCode="0.00E+00">
                  <c:v>3.47967E-2</c:v>
                </c:pt>
                <c:pt idx="367" formatCode="0.00E+00">
                  <c:v>3.4464399999999999E-2</c:v>
                </c:pt>
                <c:pt idx="368" formatCode="0.00E+00">
                  <c:v>3.4196400000000002E-2</c:v>
                </c:pt>
                <c:pt idx="369" formatCode="0.00E+00">
                  <c:v>3.38397E-2</c:v>
                </c:pt>
                <c:pt idx="370" formatCode="0.00E+00">
                  <c:v>3.3476800000000001E-2</c:v>
                </c:pt>
                <c:pt idx="371" formatCode="0.00E+00">
                  <c:v>3.3149199999999997E-2</c:v>
                </c:pt>
                <c:pt idx="372" formatCode="0.00E+00">
                  <c:v>3.2851199999999997E-2</c:v>
                </c:pt>
                <c:pt idx="373" formatCode="0.00E+00">
                  <c:v>3.2619500000000003E-2</c:v>
                </c:pt>
                <c:pt idx="374" formatCode="0.00E+00">
                  <c:v>3.2210799999999998E-2</c:v>
                </c:pt>
                <c:pt idx="375" formatCode="0.00E+00">
                  <c:v>3.1737799999999997E-2</c:v>
                </c:pt>
                <c:pt idx="376" formatCode="0.00E+00">
                  <c:v>3.1442199999999997E-2</c:v>
                </c:pt>
                <c:pt idx="377" formatCode="0.00E+00">
                  <c:v>3.1095500000000002E-2</c:v>
                </c:pt>
                <c:pt idx="378" formatCode="0.00E+00">
                  <c:v>3.0776999999999999E-2</c:v>
                </c:pt>
                <c:pt idx="379" formatCode="0.00E+00">
                  <c:v>3.08189E-2</c:v>
                </c:pt>
                <c:pt idx="380" formatCode="0.00E+00">
                  <c:v>3.0473699999999999E-2</c:v>
                </c:pt>
                <c:pt idx="381" formatCode="0.00E+00">
                  <c:v>3.0142800000000001E-2</c:v>
                </c:pt>
                <c:pt idx="382" formatCode="0.00E+00">
                  <c:v>3.0402200000000001E-2</c:v>
                </c:pt>
                <c:pt idx="383" formatCode="0.00E+00">
                  <c:v>3.0651600000000001E-2</c:v>
                </c:pt>
                <c:pt idx="384" formatCode="0.00E+00">
                  <c:v>3.01003E-2</c:v>
                </c:pt>
                <c:pt idx="385" formatCode="0.00E+00">
                  <c:v>2.9237699999999998E-2</c:v>
                </c:pt>
                <c:pt idx="386" formatCode="0.00E+00">
                  <c:v>2.9878600000000002E-2</c:v>
                </c:pt>
                <c:pt idx="387" formatCode="0.00E+00">
                  <c:v>2.9176199999999999E-2</c:v>
                </c:pt>
                <c:pt idx="388" formatCode="0.00E+00">
                  <c:v>2.98853E-2</c:v>
                </c:pt>
                <c:pt idx="389" formatCode="0.00E+00">
                  <c:v>2.9484699999999999E-2</c:v>
                </c:pt>
                <c:pt idx="390" formatCode="0.00E+00">
                  <c:v>2.8641699999999999E-2</c:v>
                </c:pt>
                <c:pt idx="391" formatCode="0.00E+00">
                  <c:v>2.8991200000000002E-2</c:v>
                </c:pt>
                <c:pt idx="392" formatCode="0.00E+00">
                  <c:v>2.8916399999999998E-2</c:v>
                </c:pt>
                <c:pt idx="393" formatCode="0.00E+00">
                  <c:v>2.7113000000000002E-2</c:v>
                </c:pt>
                <c:pt idx="394" formatCode="0.00E+00">
                  <c:v>2.7635099999999999E-2</c:v>
                </c:pt>
                <c:pt idx="395" formatCode="0.00E+00">
                  <c:v>2.7636500000000001E-2</c:v>
                </c:pt>
                <c:pt idx="396" formatCode="0.00E+00">
                  <c:v>2.7044800000000001E-2</c:v>
                </c:pt>
                <c:pt idx="397" formatCode="0.00E+00">
                  <c:v>2.7187800000000002E-2</c:v>
                </c:pt>
                <c:pt idx="398" formatCode="0.00E+00">
                  <c:v>2.7434299999999998E-2</c:v>
                </c:pt>
                <c:pt idx="399" formatCode="0.00E+00">
                  <c:v>2.6927E-2</c:v>
                </c:pt>
                <c:pt idx="400" formatCode="0.00E+00">
                  <c:v>2.5672E-2</c:v>
                </c:pt>
                <c:pt idx="401" formatCode="0.00E+00">
                  <c:v>2.5655299999999999E-2</c:v>
                </c:pt>
                <c:pt idx="402" formatCode="0.00E+00">
                  <c:v>2.6339499999999998E-2</c:v>
                </c:pt>
                <c:pt idx="403" formatCode="0.00E+00">
                  <c:v>2.68779E-2</c:v>
                </c:pt>
                <c:pt idx="404" formatCode="0.00E+00">
                  <c:v>2.68855E-2</c:v>
                </c:pt>
                <c:pt idx="405" formatCode="0.00E+00">
                  <c:v>2.62995E-2</c:v>
                </c:pt>
                <c:pt idx="406" formatCode="0.00E+00">
                  <c:v>2.5952800000000002E-2</c:v>
                </c:pt>
                <c:pt idx="407" formatCode="0.00E+00">
                  <c:v>2.5929000000000001E-2</c:v>
                </c:pt>
                <c:pt idx="408" formatCode="0.00E+00">
                  <c:v>2.5556100000000002E-2</c:v>
                </c:pt>
                <c:pt idx="409" formatCode="0.00E+00">
                  <c:v>2.5146000000000002E-2</c:v>
                </c:pt>
                <c:pt idx="410" formatCode="0.00E+00">
                  <c:v>2.4786900000000001E-2</c:v>
                </c:pt>
                <c:pt idx="411" formatCode="0.00E+00">
                  <c:v>2.5408699999999999E-2</c:v>
                </c:pt>
                <c:pt idx="412" formatCode="0.00E+00">
                  <c:v>2.5937600000000002E-2</c:v>
                </c:pt>
                <c:pt idx="413" formatCode="0.00E+00">
                  <c:v>2.54431E-2</c:v>
                </c:pt>
                <c:pt idx="414" formatCode="0.00E+00">
                  <c:v>2.3830899999999999E-2</c:v>
                </c:pt>
                <c:pt idx="415" formatCode="0.00E+00">
                  <c:v>2.3441799999999999E-2</c:v>
                </c:pt>
                <c:pt idx="416" formatCode="0.00E+00">
                  <c:v>2.3332100000000001E-2</c:v>
                </c:pt>
                <c:pt idx="417" formatCode="0.00E+00">
                  <c:v>2.3452799999999999E-2</c:v>
                </c:pt>
                <c:pt idx="418" formatCode="0.00E+00">
                  <c:v>2.3514299999999998E-2</c:v>
                </c:pt>
                <c:pt idx="419" formatCode="0.00E+00">
                  <c:v>2.28043E-2</c:v>
                </c:pt>
                <c:pt idx="420" formatCode="0.00E+00">
                  <c:v>2.3212900000000002E-2</c:v>
                </c:pt>
                <c:pt idx="421" formatCode="0.00E+00">
                  <c:v>2.2543400000000002E-2</c:v>
                </c:pt>
                <c:pt idx="422" formatCode="0.00E+00">
                  <c:v>2.2514300000000001E-2</c:v>
                </c:pt>
                <c:pt idx="423" formatCode="0.00E+00">
                  <c:v>2.25244E-2</c:v>
                </c:pt>
                <c:pt idx="424" formatCode="0.00E+00">
                  <c:v>2.21353E-2</c:v>
                </c:pt>
                <c:pt idx="425" formatCode="0.00E+00">
                  <c:v>2.1123400000000001E-2</c:v>
                </c:pt>
                <c:pt idx="426" formatCode="0.00E+00">
                  <c:v>2.10218E-2</c:v>
                </c:pt>
                <c:pt idx="427" formatCode="0.00E+00">
                  <c:v>2.0748099999999998E-2</c:v>
                </c:pt>
                <c:pt idx="428" formatCode="0.00E+00">
                  <c:v>2.0502099999999999E-2</c:v>
                </c:pt>
                <c:pt idx="429" formatCode="0.00E+00">
                  <c:v>2.03009E-2</c:v>
                </c:pt>
                <c:pt idx="430" formatCode="0.00E+00">
                  <c:v>2.0740999999999999E-2</c:v>
                </c:pt>
                <c:pt idx="431" formatCode="0.00E+00">
                  <c:v>1.98026E-2</c:v>
                </c:pt>
                <c:pt idx="432" formatCode="0.00E+00">
                  <c:v>1.9403900000000002E-2</c:v>
                </c:pt>
                <c:pt idx="433" formatCode="0.00E+00">
                  <c:v>2.0122500000000001E-2</c:v>
                </c:pt>
                <c:pt idx="434" formatCode="0.00E+00">
                  <c:v>1.92528E-2</c:v>
                </c:pt>
                <c:pt idx="435" formatCode="0.00E+00">
                  <c:v>1.8353899999999999E-2</c:v>
                </c:pt>
                <c:pt idx="436" formatCode="0.00E+00">
                  <c:v>1.76153E-2</c:v>
                </c:pt>
                <c:pt idx="437" formatCode="0.00E+00">
                  <c:v>1.7707299999999999E-2</c:v>
                </c:pt>
                <c:pt idx="438" formatCode="0.00E+00">
                  <c:v>1.7839399999999998E-2</c:v>
                </c:pt>
                <c:pt idx="439" formatCode="0.00E+00">
                  <c:v>1.8168E-2</c:v>
                </c:pt>
                <c:pt idx="440" formatCode="0.00E+00">
                  <c:v>1.8516100000000001E-2</c:v>
                </c:pt>
                <c:pt idx="441" formatCode="0.00E+00">
                  <c:v>1.8298100000000001E-2</c:v>
                </c:pt>
                <c:pt idx="442" formatCode="0.00E+00">
                  <c:v>1.7590999999999999E-2</c:v>
                </c:pt>
                <c:pt idx="443" formatCode="0.00E+00">
                  <c:v>1.7540500000000001E-2</c:v>
                </c:pt>
                <c:pt idx="444" formatCode="0.00E+00">
                  <c:v>1.7336799999999999E-2</c:v>
                </c:pt>
                <c:pt idx="445" formatCode="0.00E+00">
                  <c:v>1.61672E-2</c:v>
                </c:pt>
                <c:pt idx="446" formatCode="0.00E+00">
                  <c:v>1.5628300000000001E-2</c:v>
                </c:pt>
                <c:pt idx="447" formatCode="0.00E+00">
                  <c:v>1.5669300000000001E-2</c:v>
                </c:pt>
                <c:pt idx="448" formatCode="0.00E+00">
                  <c:v>1.5925399999999999E-2</c:v>
                </c:pt>
                <c:pt idx="449" formatCode="0.00E+00">
                  <c:v>1.55716E-2</c:v>
                </c:pt>
                <c:pt idx="450" formatCode="0.00E+00">
                  <c:v>1.5370399999999999E-2</c:v>
                </c:pt>
                <c:pt idx="451" formatCode="0.00E+00">
                  <c:v>1.51992E-2</c:v>
                </c:pt>
                <c:pt idx="452" formatCode="0.00E+00">
                  <c:v>1.47419E-2</c:v>
                </c:pt>
                <c:pt idx="453" formatCode="0.00E+00">
                  <c:v>1.48816E-2</c:v>
                </c:pt>
                <c:pt idx="454" formatCode="0.00E+00">
                  <c:v>1.46666E-2</c:v>
                </c:pt>
                <c:pt idx="455" formatCode="0.00E+00">
                  <c:v>1.4395700000000001E-2</c:v>
                </c:pt>
                <c:pt idx="456" formatCode="0.00E+00">
                  <c:v>1.4223599999999999E-2</c:v>
                </c:pt>
                <c:pt idx="457" formatCode="0.00E+00">
                  <c:v>1.39484E-2</c:v>
                </c:pt>
                <c:pt idx="458" formatCode="0.00E+00">
                  <c:v>1.38345E-2</c:v>
                </c:pt>
                <c:pt idx="459" formatCode="0.00E+00">
                  <c:v>1.3640899999999999E-2</c:v>
                </c:pt>
                <c:pt idx="460" formatCode="0.00E+00">
                  <c:v>1.35379E-2</c:v>
                </c:pt>
                <c:pt idx="461" formatCode="0.00E+00">
                  <c:v>1.33147E-2</c:v>
                </c:pt>
                <c:pt idx="462" formatCode="0.00E+00">
                  <c:v>1.34354E-2</c:v>
                </c:pt>
                <c:pt idx="463" formatCode="0.00E+00">
                  <c:v>1.3103E-2</c:v>
                </c:pt>
                <c:pt idx="464" formatCode="0.00E+00">
                  <c:v>1.30448E-2</c:v>
                </c:pt>
                <c:pt idx="465" formatCode="0.00E+00">
                  <c:v>1.24888E-2</c:v>
                </c:pt>
                <c:pt idx="466" formatCode="0.00E+00">
                  <c:v>1.7813699999999998E-2</c:v>
                </c:pt>
                <c:pt idx="467" formatCode="0.00E+00">
                  <c:v>1.5173000000000001E-2</c:v>
                </c:pt>
                <c:pt idx="468" formatCode="0.00E+00">
                  <c:v>1.2194200000000001E-2</c:v>
                </c:pt>
                <c:pt idx="469" formatCode="0.00E+00">
                  <c:v>1.2321E-2</c:v>
                </c:pt>
                <c:pt idx="470" formatCode="0.00E+00">
                  <c:v>1.20993E-2</c:v>
                </c:pt>
                <c:pt idx="471" formatCode="0.00E+00">
                  <c:v>1.2022E-2</c:v>
                </c:pt>
                <c:pt idx="472" formatCode="0.00E+00">
                  <c:v>1.20368E-2</c:v>
                </c:pt>
                <c:pt idx="473" formatCode="0.00E+00">
                  <c:v>1.1901399999999999E-2</c:v>
                </c:pt>
                <c:pt idx="474" formatCode="0.00E+00">
                  <c:v>1.17993E-2</c:v>
                </c:pt>
                <c:pt idx="475" formatCode="0.00E+00">
                  <c:v>1.17822E-2</c:v>
                </c:pt>
                <c:pt idx="476" formatCode="0.00E+00">
                  <c:v>1.16954E-2</c:v>
                </c:pt>
                <c:pt idx="477" formatCode="0.00E+00">
                  <c:v>1.15037E-2</c:v>
                </c:pt>
                <c:pt idx="478" formatCode="0.00E+00">
                  <c:v>1.14155E-2</c:v>
                </c:pt>
                <c:pt idx="479" formatCode="0.00E+00">
                  <c:v>1.13778E-2</c:v>
                </c:pt>
                <c:pt idx="480" formatCode="0.00E+00">
                  <c:v>1.14441E-2</c:v>
                </c:pt>
                <c:pt idx="481" formatCode="0.00E+00">
                  <c:v>1.12376E-2</c:v>
                </c:pt>
                <c:pt idx="482" formatCode="0.00E+00">
                  <c:v>1.11027E-2</c:v>
                </c:pt>
                <c:pt idx="483" formatCode="0.00E+00">
                  <c:v>1.0969599999999999E-2</c:v>
                </c:pt>
                <c:pt idx="484" formatCode="0.00E+00">
                  <c:v>1.0802300000000001E-2</c:v>
                </c:pt>
                <c:pt idx="485" formatCode="0.00E+00">
                  <c:v>1.0698300000000001E-2</c:v>
                </c:pt>
                <c:pt idx="486" formatCode="0.00E+00">
                  <c:v>1.06053E-2</c:v>
                </c:pt>
                <c:pt idx="487" formatCode="0.00E+00">
                  <c:v>1.0555699999999999E-2</c:v>
                </c:pt>
                <c:pt idx="488" formatCode="0.00E+00">
                  <c:v>1.03459E-2</c:v>
                </c:pt>
                <c:pt idx="489" formatCode="0.00E+00">
                  <c:v>1.0265399999999999E-2</c:v>
                </c:pt>
                <c:pt idx="490" formatCode="0.00E+00">
                  <c:v>1.01767E-2</c:v>
                </c:pt>
                <c:pt idx="491" formatCode="0.00E+00">
                  <c:v>1.00474E-2</c:v>
                </c:pt>
                <c:pt idx="492" formatCode="0.00E+00">
                  <c:v>9.9182100000000002E-3</c:v>
                </c:pt>
                <c:pt idx="493" formatCode="0.00E+00">
                  <c:v>9.8099699999999995E-3</c:v>
                </c:pt>
                <c:pt idx="494" formatCode="0.00E+00">
                  <c:v>9.6917199999999992E-3</c:v>
                </c:pt>
                <c:pt idx="495" formatCode="0.00E+00">
                  <c:v>9.7618099999999992E-3</c:v>
                </c:pt>
                <c:pt idx="496" formatCode="0.00E+00">
                  <c:v>9.76372E-3</c:v>
                </c:pt>
                <c:pt idx="497" formatCode="0.00E+00">
                  <c:v>9.4265900000000003E-3</c:v>
                </c:pt>
                <c:pt idx="498" formatCode="0.00E+00">
                  <c:v>9.2511199999999998E-3</c:v>
                </c:pt>
                <c:pt idx="499" formatCode="0.00E+00">
                  <c:v>9.0489400000000001E-3</c:v>
                </c:pt>
                <c:pt idx="500" formatCode="0.00E+00">
                  <c:v>9.0565699999999999E-3</c:v>
                </c:pt>
                <c:pt idx="501" formatCode="0.00E+00">
                  <c:v>8.9073199999999998E-3</c:v>
                </c:pt>
                <c:pt idx="502" formatCode="0.00E+00">
                  <c:v>8.8715600000000006E-3</c:v>
                </c:pt>
                <c:pt idx="503" formatCode="0.00E+00">
                  <c:v>8.8324500000000004E-3</c:v>
                </c:pt>
                <c:pt idx="504" formatCode="0.00E+00">
                  <c:v>8.7747599999999995E-3</c:v>
                </c:pt>
                <c:pt idx="505" formatCode="0.00E+00">
                  <c:v>8.6369499999999991E-3</c:v>
                </c:pt>
                <c:pt idx="506" formatCode="0.00E+00">
                  <c:v>8.6145400000000004E-3</c:v>
                </c:pt>
                <c:pt idx="507" formatCode="0.00E+00">
                  <c:v>8.5854499999999997E-3</c:v>
                </c:pt>
                <c:pt idx="508" formatCode="0.00E+00">
                  <c:v>8.54158E-3</c:v>
                </c:pt>
                <c:pt idx="509" formatCode="0.00E+00">
                  <c:v>8.5239400000000007E-3</c:v>
                </c:pt>
                <c:pt idx="510" formatCode="0.00E+00">
                  <c:v>8.4595699999999996E-3</c:v>
                </c:pt>
                <c:pt idx="511" formatCode="0.00E+00">
                  <c:v>8.3374999999999994E-3</c:v>
                </c:pt>
                <c:pt idx="512" formatCode="0.00E+00">
                  <c:v>8.2530999999999993E-3</c:v>
                </c:pt>
                <c:pt idx="513" formatCode="0.00E+00">
                  <c:v>8.2087500000000008E-3</c:v>
                </c:pt>
                <c:pt idx="514" formatCode="0.00E+00">
                  <c:v>8.1834799999999999E-3</c:v>
                </c:pt>
                <c:pt idx="515" formatCode="0.00E+00">
                  <c:v>8.1739399999999993E-3</c:v>
                </c:pt>
                <c:pt idx="516" formatCode="0.00E+00">
                  <c:v>8.1868199999999992E-3</c:v>
                </c:pt>
                <c:pt idx="517" formatCode="0.00E+00">
                  <c:v>8.3332100000000006E-3</c:v>
                </c:pt>
                <c:pt idx="518" formatCode="0.00E+00">
                  <c:v>8.1968300000000004E-3</c:v>
                </c:pt>
                <c:pt idx="519" formatCode="0.00E+00">
                  <c:v>8.0285100000000009E-3</c:v>
                </c:pt>
                <c:pt idx="520" formatCode="0.00E+00">
                  <c:v>8.0208799999999993E-3</c:v>
                </c:pt>
                <c:pt idx="521" formatCode="0.00E+00">
                  <c:v>7.9946500000000007E-3</c:v>
                </c:pt>
                <c:pt idx="522" formatCode="0.00E+00">
                  <c:v>7.8535099999999993E-3</c:v>
                </c:pt>
                <c:pt idx="523" formatCode="0.00E+00">
                  <c:v>7.85398E-3</c:v>
                </c:pt>
                <c:pt idx="524" formatCode="0.00E+00">
                  <c:v>7.8797299999999997E-3</c:v>
                </c:pt>
                <c:pt idx="525" formatCode="0.00E+00">
                  <c:v>7.7967599999999998E-3</c:v>
                </c:pt>
                <c:pt idx="526" formatCode="0.00E+00">
                  <c:v>7.79629E-3</c:v>
                </c:pt>
                <c:pt idx="527" formatCode="0.00E+00">
                  <c:v>7.6746899999999996E-3</c:v>
                </c:pt>
                <c:pt idx="528" formatCode="0.00E+00">
                  <c:v>7.7090300000000004E-3</c:v>
                </c:pt>
                <c:pt idx="529" formatCode="0.00E+00">
                  <c:v>7.5468999999999996E-3</c:v>
                </c:pt>
                <c:pt idx="530" formatCode="0.00E+00">
                  <c:v>7.5488100000000004E-3</c:v>
                </c:pt>
                <c:pt idx="531" formatCode="0.00E+00">
                  <c:v>7.31754E-3</c:v>
                </c:pt>
                <c:pt idx="532" formatCode="0.00E+00">
                  <c:v>7.0681600000000004E-3</c:v>
                </c:pt>
                <c:pt idx="533" formatCode="0.00E+00">
                  <c:v>7.1606600000000001E-3</c:v>
                </c:pt>
                <c:pt idx="534" formatCode="0.00E+00">
                  <c:v>7.3523499999999997E-3</c:v>
                </c:pt>
                <c:pt idx="535" formatCode="0.00E+00">
                  <c:v>7.2841599999999996E-3</c:v>
                </c:pt>
                <c:pt idx="536" formatCode="0.00E+00">
                  <c:v>7.3070499999999998E-3</c:v>
                </c:pt>
                <c:pt idx="537" formatCode="0.00E+00">
                  <c:v>7.3828699999999997E-3</c:v>
                </c:pt>
                <c:pt idx="538" formatCode="0.00E+00">
                  <c:v>7.2212200000000004E-3</c:v>
                </c:pt>
                <c:pt idx="539" formatCode="0.00E+00">
                  <c:v>7.0500399999999996E-3</c:v>
                </c:pt>
                <c:pt idx="540" formatCode="0.00E+00">
                  <c:v>6.8874399999999999E-3</c:v>
                </c:pt>
                <c:pt idx="541" formatCode="0.00E+00">
                  <c:v>7.0166600000000001E-3</c:v>
                </c:pt>
                <c:pt idx="542" formatCode="0.00E+00">
                  <c:v>7.0228599999999997E-3</c:v>
                </c:pt>
                <c:pt idx="543" formatCode="0.00E+00">
                  <c:v>6.8101899999999998E-3</c:v>
                </c:pt>
                <c:pt idx="544" formatCode="0.00E+00">
                  <c:v>6.5078699999999998E-3</c:v>
                </c:pt>
                <c:pt idx="545" formatCode="0.00E+00">
                  <c:v>6.8478599999999999E-3</c:v>
                </c:pt>
                <c:pt idx="546" formatCode="0.00E+00">
                  <c:v>6.7524899999999999E-3</c:v>
                </c:pt>
                <c:pt idx="547" formatCode="0.00E+00">
                  <c:v>6.4492200000000003E-3</c:v>
                </c:pt>
                <c:pt idx="548" formatCode="0.00E+00">
                  <c:v>6.2856700000000001E-3</c:v>
                </c:pt>
                <c:pt idx="549" formatCode="0.00E+00">
                  <c:v>6.25896E-3</c:v>
                </c:pt>
                <c:pt idx="550" formatCode="0.00E+00">
                  <c:v>6.5412500000000002E-3</c:v>
                </c:pt>
                <c:pt idx="551" formatCode="0.00E+00">
                  <c:v>6.5794E-3</c:v>
                </c:pt>
                <c:pt idx="552" formatCode="0.00E+00">
                  <c:v>6.3705400000000001E-3</c:v>
                </c:pt>
                <c:pt idx="553" formatCode="0.00E+00">
                  <c:v>6.3056900000000001E-3</c:v>
                </c:pt>
                <c:pt idx="554" formatCode="0.00E+00">
                  <c:v>6.2532400000000002E-3</c:v>
                </c:pt>
                <c:pt idx="555" formatCode="0.00E+00">
                  <c:v>6.4449299999999998E-3</c:v>
                </c:pt>
                <c:pt idx="556" formatCode="0.00E+00">
                  <c:v>6.3743599999999999E-3</c:v>
                </c:pt>
                <c:pt idx="557" formatCode="0.00E+00">
                  <c:v>6.3700700000000002E-3</c:v>
                </c:pt>
                <c:pt idx="558" formatCode="0.00E+00">
                  <c:v>6.3076E-3</c:v>
                </c:pt>
                <c:pt idx="559" formatCode="0.00E+00">
                  <c:v>6.3934300000000003E-3</c:v>
                </c:pt>
                <c:pt idx="560" formatCode="0.00E+00">
                  <c:v>6.3071300000000002E-3</c:v>
                </c:pt>
                <c:pt idx="561" formatCode="0.00E+00">
                  <c:v>6.3729299999999997E-3</c:v>
                </c:pt>
                <c:pt idx="562" formatCode="0.00E+00">
                  <c:v>6.26802E-3</c:v>
                </c:pt>
                <c:pt idx="563" formatCode="0.00E+00">
                  <c:v>6.3857999999999996E-3</c:v>
                </c:pt>
                <c:pt idx="564" formatCode="0.00E+00">
                  <c:v>6.4888000000000003E-3</c:v>
                </c:pt>
                <c:pt idx="565" formatCode="0.00E+00">
                  <c:v>6.2027000000000002E-3</c:v>
                </c:pt>
                <c:pt idx="566" formatCode="0.00E+00">
                  <c:v>5.9695199999999999E-3</c:v>
                </c:pt>
                <c:pt idx="567" formatCode="0.00E+00">
                  <c:v>6.0839700000000002E-3</c:v>
                </c:pt>
                <c:pt idx="568" formatCode="0.00E+00">
                  <c:v>6.2260600000000003E-3</c:v>
                </c:pt>
                <c:pt idx="569" formatCode="0.00E+00">
                  <c:v>6.3276299999999999E-3</c:v>
                </c:pt>
                <c:pt idx="570" formatCode="0.00E+00">
                  <c:v>6.3519500000000003E-3</c:v>
                </c:pt>
                <c:pt idx="571" formatCode="0.00E+00">
                  <c:v>6.1321300000000004E-3</c:v>
                </c:pt>
                <c:pt idx="572" formatCode="0.00E+00">
                  <c:v>5.86987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FC0C-46B6-89E1-C5526EB20185}"/>
            </c:ext>
          </c:extLst>
        </c:ser>
        <c:ser>
          <c:idx val="15"/>
          <c:order val="13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6'!$A$2:$A$610</c:f>
              <c:numCache>
                <c:formatCode>General</c:formatCode>
                <c:ptCount val="60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</c:numCache>
            </c:numRef>
          </c:xVal>
          <c:yVal>
            <c:numRef>
              <c:f>'[AMG-S-2-methylpiperazine.xlsx]Sheet16'!$B$2:$B$624</c:f>
              <c:numCache>
                <c:formatCode>General</c:formatCode>
                <c:ptCount val="623"/>
                <c:pt idx="0">
                  <c:v>-1.03546</c:v>
                </c:pt>
                <c:pt idx="1">
                  <c:v>-0.87036100000000005</c:v>
                </c:pt>
                <c:pt idx="2">
                  <c:v>-0.371805</c:v>
                </c:pt>
                <c:pt idx="3">
                  <c:v>-0.64830600000000005</c:v>
                </c:pt>
                <c:pt idx="4">
                  <c:v>-0.26910200000000001</c:v>
                </c:pt>
                <c:pt idx="5">
                  <c:v>-0.93325899999999995</c:v>
                </c:pt>
                <c:pt idx="6">
                  <c:v>-0.70184199999999997</c:v>
                </c:pt>
                <c:pt idx="7">
                  <c:v>-0.58599100000000004</c:v>
                </c:pt>
                <c:pt idx="8">
                  <c:v>-0.85333099999999995</c:v>
                </c:pt>
                <c:pt idx="9">
                  <c:v>-0.94393000000000005</c:v>
                </c:pt>
                <c:pt idx="10">
                  <c:v>-0.86764300000000005</c:v>
                </c:pt>
                <c:pt idx="11">
                  <c:v>-0.40649200000000002</c:v>
                </c:pt>
                <c:pt idx="12">
                  <c:v>-0.84536599999999995</c:v>
                </c:pt>
                <c:pt idx="13">
                  <c:v>-0.51902000000000004</c:v>
                </c:pt>
                <c:pt idx="14">
                  <c:v>-0.74306899999999998</c:v>
                </c:pt>
                <c:pt idx="15">
                  <c:v>-0.158521</c:v>
                </c:pt>
                <c:pt idx="16">
                  <c:v>-0.24348700000000001</c:v>
                </c:pt>
                <c:pt idx="17">
                  <c:v>-0.21429500000000001</c:v>
                </c:pt>
                <c:pt idx="18">
                  <c:v>-0.41273700000000002</c:v>
                </c:pt>
                <c:pt idx="19">
                  <c:v>-0.341615</c:v>
                </c:pt>
                <c:pt idx="20">
                  <c:v>-0.56085300000000005</c:v>
                </c:pt>
                <c:pt idx="21">
                  <c:v>-0.72897900000000004</c:v>
                </c:pt>
                <c:pt idx="22">
                  <c:v>-0.222802</c:v>
                </c:pt>
                <c:pt idx="23">
                  <c:v>-0.95453900000000003</c:v>
                </c:pt>
                <c:pt idx="24">
                  <c:v>-0.196295</c:v>
                </c:pt>
                <c:pt idx="25">
                  <c:v>-0.72193300000000005</c:v>
                </c:pt>
                <c:pt idx="26">
                  <c:v>0.130164</c:v>
                </c:pt>
                <c:pt idx="27">
                  <c:v>0.278559</c:v>
                </c:pt>
                <c:pt idx="28">
                  <c:v>-0.58698799999999995</c:v>
                </c:pt>
                <c:pt idx="29">
                  <c:v>0.231018</c:v>
                </c:pt>
                <c:pt idx="30">
                  <c:v>-1.1343399999999999</c:v>
                </c:pt>
                <c:pt idx="31">
                  <c:v>-0.48593500000000001</c:v>
                </c:pt>
                <c:pt idx="32">
                  <c:v>-0.37890600000000002</c:v>
                </c:pt>
                <c:pt idx="33">
                  <c:v>-0.57663900000000001</c:v>
                </c:pt>
                <c:pt idx="34" formatCode="0.00E+00">
                  <c:v>7.1429300000000001E-2</c:v>
                </c:pt>
                <c:pt idx="35" formatCode="0.00E+00">
                  <c:v>-8.08392E-2</c:v>
                </c:pt>
                <c:pt idx="36">
                  <c:v>-0.21992400000000001</c:v>
                </c:pt>
                <c:pt idx="37">
                  <c:v>-0.62260300000000002</c:v>
                </c:pt>
                <c:pt idx="38">
                  <c:v>-0.80649599999999999</c:v>
                </c:pt>
                <c:pt idx="39">
                  <c:v>0.30246400000000001</c:v>
                </c:pt>
                <c:pt idx="40">
                  <c:v>-0.64788500000000004</c:v>
                </c:pt>
                <c:pt idx="41">
                  <c:v>-0.55888000000000004</c:v>
                </c:pt>
                <c:pt idx="42">
                  <c:v>-0.65969</c:v>
                </c:pt>
                <c:pt idx="43">
                  <c:v>-0.56808899999999996</c:v>
                </c:pt>
                <c:pt idx="44" formatCode="0.00E+00">
                  <c:v>5.7564700000000003E-2</c:v>
                </c:pt>
                <c:pt idx="45">
                  <c:v>-0.61087199999999997</c:v>
                </c:pt>
                <c:pt idx="46">
                  <c:v>0.15990299999999999</c:v>
                </c:pt>
                <c:pt idx="47">
                  <c:v>-0.29372799999999999</c:v>
                </c:pt>
                <c:pt idx="48">
                  <c:v>-0.76602499999999996</c:v>
                </c:pt>
                <c:pt idx="49" formatCode="0.00E+00">
                  <c:v>-8.0941700000000005E-2</c:v>
                </c:pt>
                <c:pt idx="50">
                  <c:v>-0.19412299999999999</c:v>
                </c:pt>
                <c:pt idx="51">
                  <c:v>-0.44484699999999999</c:v>
                </c:pt>
                <c:pt idx="52">
                  <c:v>-0.83426699999999998</c:v>
                </c:pt>
                <c:pt idx="53">
                  <c:v>0.108974</c:v>
                </c:pt>
                <c:pt idx="54">
                  <c:v>0.17365900000000001</c:v>
                </c:pt>
                <c:pt idx="55" formatCode="0.00E+00">
                  <c:v>-7.5741299999999998E-2</c:v>
                </c:pt>
                <c:pt idx="56">
                  <c:v>0.35452299999999998</c:v>
                </c:pt>
                <c:pt idx="57" formatCode="0.00E+00">
                  <c:v>7.2107299999999999E-2</c:v>
                </c:pt>
                <c:pt idx="58">
                  <c:v>0.13433600000000001</c:v>
                </c:pt>
                <c:pt idx="59">
                  <c:v>-0.30030699999999999</c:v>
                </c:pt>
                <c:pt idx="60">
                  <c:v>0.315081</c:v>
                </c:pt>
                <c:pt idx="61">
                  <c:v>0.66915199999999997</c:v>
                </c:pt>
                <c:pt idx="62">
                  <c:v>-0.22703699999999999</c:v>
                </c:pt>
                <c:pt idx="63">
                  <c:v>0.53438300000000005</c:v>
                </c:pt>
                <c:pt idx="64">
                  <c:v>0.306452</c:v>
                </c:pt>
                <c:pt idx="65">
                  <c:v>0.20361299999999999</c:v>
                </c:pt>
                <c:pt idx="66">
                  <c:v>1.3670199999999999</c:v>
                </c:pt>
                <c:pt idx="67">
                  <c:v>0.616282</c:v>
                </c:pt>
                <c:pt idx="68">
                  <c:v>1.1976100000000001</c:v>
                </c:pt>
                <c:pt idx="69">
                  <c:v>1.8001</c:v>
                </c:pt>
                <c:pt idx="70">
                  <c:v>1.7249000000000001</c:v>
                </c:pt>
                <c:pt idx="71">
                  <c:v>2.2350699999999999</c:v>
                </c:pt>
                <c:pt idx="72">
                  <c:v>1.5814999999999999</c:v>
                </c:pt>
                <c:pt idx="73">
                  <c:v>1.8832</c:v>
                </c:pt>
                <c:pt idx="74">
                  <c:v>1.97496</c:v>
                </c:pt>
                <c:pt idx="75">
                  <c:v>1.82748</c:v>
                </c:pt>
                <c:pt idx="76">
                  <c:v>1.82203</c:v>
                </c:pt>
                <c:pt idx="77">
                  <c:v>1.8334600000000001</c:v>
                </c:pt>
                <c:pt idx="78">
                  <c:v>1.84754</c:v>
                </c:pt>
                <c:pt idx="79">
                  <c:v>1.8709100000000001</c:v>
                </c:pt>
                <c:pt idx="80">
                  <c:v>1.8306199999999999</c:v>
                </c:pt>
                <c:pt idx="81">
                  <c:v>1.8883700000000001</c:v>
                </c:pt>
                <c:pt idx="82">
                  <c:v>1.8868</c:v>
                </c:pt>
                <c:pt idx="83">
                  <c:v>1.9075599999999999</c:v>
                </c:pt>
                <c:pt idx="84">
                  <c:v>1.91127</c:v>
                </c:pt>
                <c:pt idx="85">
                  <c:v>1.8768100000000001</c:v>
                </c:pt>
                <c:pt idx="86">
                  <c:v>1.89123</c:v>
                </c:pt>
                <c:pt idx="87">
                  <c:v>1.90289</c:v>
                </c:pt>
                <c:pt idx="88">
                  <c:v>1.8788400000000001</c:v>
                </c:pt>
                <c:pt idx="89">
                  <c:v>1.87425</c:v>
                </c:pt>
                <c:pt idx="90">
                  <c:v>1.87083</c:v>
                </c:pt>
                <c:pt idx="91">
                  <c:v>1.8825000000000001</c:v>
                </c:pt>
                <c:pt idx="92">
                  <c:v>1.84274</c:v>
                </c:pt>
                <c:pt idx="93">
                  <c:v>1.84152</c:v>
                </c:pt>
                <c:pt idx="94">
                  <c:v>1.82212</c:v>
                </c:pt>
                <c:pt idx="95">
                  <c:v>1.7877000000000001</c:v>
                </c:pt>
                <c:pt idx="96">
                  <c:v>1.7706900000000001</c:v>
                </c:pt>
                <c:pt idx="97">
                  <c:v>1.74272</c:v>
                </c:pt>
                <c:pt idx="98">
                  <c:v>1.7047699999999999</c:v>
                </c:pt>
                <c:pt idx="99">
                  <c:v>1.67561</c:v>
                </c:pt>
                <c:pt idx="100">
                  <c:v>1.66628</c:v>
                </c:pt>
                <c:pt idx="101">
                  <c:v>1.60564</c:v>
                </c:pt>
                <c:pt idx="102">
                  <c:v>1.59118</c:v>
                </c:pt>
                <c:pt idx="103">
                  <c:v>1.5572900000000001</c:v>
                </c:pt>
                <c:pt idx="104">
                  <c:v>1.52128</c:v>
                </c:pt>
                <c:pt idx="105">
                  <c:v>1.5022500000000001</c:v>
                </c:pt>
                <c:pt idx="106">
                  <c:v>1.46974</c:v>
                </c:pt>
                <c:pt idx="107">
                  <c:v>1.4466300000000001</c:v>
                </c:pt>
                <c:pt idx="108">
                  <c:v>1.4261600000000001</c:v>
                </c:pt>
                <c:pt idx="109">
                  <c:v>1.4211199999999999</c:v>
                </c:pt>
                <c:pt idx="110">
                  <c:v>1.39398</c:v>
                </c:pt>
                <c:pt idx="111">
                  <c:v>1.3785700000000001</c:v>
                </c:pt>
                <c:pt idx="112">
                  <c:v>1.3744499999999999</c:v>
                </c:pt>
                <c:pt idx="113">
                  <c:v>1.36364</c:v>
                </c:pt>
                <c:pt idx="114">
                  <c:v>1.3483000000000001</c:v>
                </c:pt>
                <c:pt idx="115">
                  <c:v>1.3452999999999999</c:v>
                </c:pt>
                <c:pt idx="116">
                  <c:v>1.3397699999999999</c:v>
                </c:pt>
                <c:pt idx="117">
                  <c:v>1.32666</c:v>
                </c:pt>
                <c:pt idx="118">
                  <c:v>1.3201000000000001</c:v>
                </c:pt>
                <c:pt idx="119">
                  <c:v>1.3230599999999999</c:v>
                </c:pt>
                <c:pt idx="120">
                  <c:v>1.3027599999999999</c:v>
                </c:pt>
                <c:pt idx="121">
                  <c:v>1.2923800000000001</c:v>
                </c:pt>
                <c:pt idx="122">
                  <c:v>1.2922199999999999</c:v>
                </c:pt>
                <c:pt idx="123">
                  <c:v>1.2762500000000001</c:v>
                </c:pt>
                <c:pt idx="124">
                  <c:v>1.2647900000000001</c:v>
                </c:pt>
                <c:pt idx="125">
                  <c:v>1.25627</c:v>
                </c:pt>
                <c:pt idx="126">
                  <c:v>1.24919</c:v>
                </c:pt>
                <c:pt idx="127">
                  <c:v>1.24336</c:v>
                </c:pt>
                <c:pt idx="128">
                  <c:v>1.22658</c:v>
                </c:pt>
                <c:pt idx="129">
                  <c:v>1.22323</c:v>
                </c:pt>
                <c:pt idx="130">
                  <c:v>1.21712</c:v>
                </c:pt>
                <c:pt idx="131">
                  <c:v>1.1957500000000001</c:v>
                </c:pt>
                <c:pt idx="132">
                  <c:v>1.1818900000000001</c:v>
                </c:pt>
                <c:pt idx="133">
                  <c:v>1.16073</c:v>
                </c:pt>
                <c:pt idx="134">
                  <c:v>1.1462600000000001</c:v>
                </c:pt>
                <c:pt idx="135">
                  <c:v>1.12785</c:v>
                </c:pt>
                <c:pt idx="136">
                  <c:v>1.10894</c:v>
                </c:pt>
                <c:pt idx="137">
                  <c:v>1.0887199999999999</c:v>
                </c:pt>
                <c:pt idx="138">
                  <c:v>1.0676699999999999</c:v>
                </c:pt>
                <c:pt idx="139">
                  <c:v>1.0495699999999999</c:v>
                </c:pt>
                <c:pt idx="140">
                  <c:v>1.02633</c:v>
                </c:pt>
                <c:pt idx="141">
                  <c:v>1.0038400000000001</c:v>
                </c:pt>
                <c:pt idx="142">
                  <c:v>0.98015799999999997</c:v>
                </c:pt>
                <c:pt idx="143">
                  <c:v>0.95221199999999995</c:v>
                </c:pt>
                <c:pt idx="144">
                  <c:v>0.92808299999999999</c:v>
                </c:pt>
                <c:pt idx="145">
                  <c:v>0.90556000000000003</c:v>
                </c:pt>
                <c:pt idx="146">
                  <c:v>0.87361500000000003</c:v>
                </c:pt>
                <c:pt idx="147">
                  <c:v>0.84371799999999997</c:v>
                </c:pt>
                <c:pt idx="148">
                  <c:v>0.81510400000000005</c:v>
                </c:pt>
                <c:pt idx="149">
                  <c:v>0.78521200000000002</c:v>
                </c:pt>
                <c:pt idx="150">
                  <c:v>0.75263999999999998</c:v>
                </c:pt>
                <c:pt idx="151">
                  <c:v>0.72351600000000005</c:v>
                </c:pt>
                <c:pt idx="152">
                  <c:v>0.69504100000000002</c:v>
                </c:pt>
                <c:pt idx="153">
                  <c:v>0.66508199999999995</c:v>
                </c:pt>
                <c:pt idx="154">
                  <c:v>0.63668199999999997</c:v>
                </c:pt>
                <c:pt idx="155">
                  <c:v>0.60834600000000005</c:v>
                </c:pt>
                <c:pt idx="156">
                  <c:v>0.58165599999999995</c:v>
                </c:pt>
                <c:pt idx="157">
                  <c:v>0.55366199999999999</c:v>
                </c:pt>
                <c:pt idx="158">
                  <c:v>0.52542999999999995</c:v>
                </c:pt>
                <c:pt idx="159">
                  <c:v>0.498</c:v>
                </c:pt>
                <c:pt idx="160">
                  <c:v>0.46996500000000002</c:v>
                </c:pt>
                <c:pt idx="161">
                  <c:v>0.44347999999999999</c:v>
                </c:pt>
                <c:pt idx="162">
                  <c:v>0.41813699999999998</c:v>
                </c:pt>
                <c:pt idx="163">
                  <c:v>0.39369399999999999</c:v>
                </c:pt>
                <c:pt idx="164">
                  <c:v>0.37064200000000003</c:v>
                </c:pt>
                <c:pt idx="165">
                  <c:v>0.34861700000000001</c:v>
                </c:pt>
                <c:pt idx="166">
                  <c:v>0.328517</c:v>
                </c:pt>
                <c:pt idx="167">
                  <c:v>0.31206899999999999</c:v>
                </c:pt>
                <c:pt idx="168">
                  <c:v>0.29649700000000001</c:v>
                </c:pt>
                <c:pt idx="169">
                  <c:v>0.28419899999999998</c:v>
                </c:pt>
                <c:pt idx="170">
                  <c:v>0.271563</c:v>
                </c:pt>
                <c:pt idx="171">
                  <c:v>0.26198700000000003</c:v>
                </c:pt>
                <c:pt idx="172">
                  <c:v>0.254297</c:v>
                </c:pt>
                <c:pt idx="173">
                  <c:v>0.24403900000000001</c:v>
                </c:pt>
                <c:pt idx="174">
                  <c:v>0.23558599999999999</c:v>
                </c:pt>
                <c:pt idx="175">
                  <c:v>0.22465499999999999</c:v>
                </c:pt>
                <c:pt idx="176">
                  <c:v>0.21735499999999999</c:v>
                </c:pt>
                <c:pt idx="177">
                  <c:v>0.21046699999999999</c:v>
                </c:pt>
                <c:pt idx="178">
                  <c:v>0.20341500000000001</c:v>
                </c:pt>
                <c:pt idx="179">
                  <c:v>0.19889399999999999</c:v>
                </c:pt>
                <c:pt idx="180">
                  <c:v>0.193465</c:v>
                </c:pt>
                <c:pt idx="181">
                  <c:v>0.18970400000000001</c:v>
                </c:pt>
                <c:pt idx="182">
                  <c:v>0.185894</c:v>
                </c:pt>
                <c:pt idx="183">
                  <c:v>0.18068799999999999</c:v>
                </c:pt>
                <c:pt idx="184">
                  <c:v>0.17800099999999999</c:v>
                </c:pt>
                <c:pt idx="185">
                  <c:v>0.17366400000000001</c:v>
                </c:pt>
                <c:pt idx="186">
                  <c:v>0.17061100000000001</c:v>
                </c:pt>
                <c:pt idx="187">
                  <c:v>0.16816800000000001</c:v>
                </c:pt>
                <c:pt idx="188">
                  <c:v>0.16472700000000001</c:v>
                </c:pt>
                <c:pt idx="189">
                  <c:v>0.16339300000000001</c:v>
                </c:pt>
                <c:pt idx="190">
                  <c:v>0.161603</c:v>
                </c:pt>
                <c:pt idx="191">
                  <c:v>0.15871199999999999</c:v>
                </c:pt>
                <c:pt idx="192">
                  <c:v>0.15900500000000001</c:v>
                </c:pt>
                <c:pt idx="193">
                  <c:v>0.15662599999999999</c:v>
                </c:pt>
                <c:pt idx="194">
                  <c:v>0.15474399999999999</c:v>
                </c:pt>
                <c:pt idx="195">
                  <c:v>0.15252199999999999</c:v>
                </c:pt>
                <c:pt idx="196">
                  <c:v>0.15226500000000001</c:v>
                </c:pt>
                <c:pt idx="197">
                  <c:v>0.15162</c:v>
                </c:pt>
                <c:pt idx="198">
                  <c:v>0.15031900000000001</c:v>
                </c:pt>
                <c:pt idx="199">
                  <c:v>0.148308</c:v>
                </c:pt>
                <c:pt idx="200">
                  <c:v>0.145618</c:v>
                </c:pt>
                <c:pt idx="201">
                  <c:v>0.14404</c:v>
                </c:pt>
                <c:pt idx="202">
                  <c:v>0.14185600000000001</c:v>
                </c:pt>
                <c:pt idx="203">
                  <c:v>0.14152899999999999</c:v>
                </c:pt>
                <c:pt idx="204">
                  <c:v>0.14042499999999999</c:v>
                </c:pt>
                <c:pt idx="205">
                  <c:v>0.139707</c:v>
                </c:pt>
                <c:pt idx="206">
                  <c:v>0.13850799999999999</c:v>
                </c:pt>
                <c:pt idx="207">
                  <c:v>0.135797</c:v>
                </c:pt>
                <c:pt idx="208">
                  <c:v>0.13521</c:v>
                </c:pt>
                <c:pt idx="209">
                  <c:v>0.13580999999999999</c:v>
                </c:pt>
                <c:pt idx="210">
                  <c:v>0.135014</c:v>
                </c:pt>
                <c:pt idx="211">
                  <c:v>0.132961</c:v>
                </c:pt>
                <c:pt idx="212">
                  <c:v>0.13069800000000001</c:v>
                </c:pt>
                <c:pt idx="213">
                  <c:v>0.13008700000000001</c:v>
                </c:pt>
                <c:pt idx="214">
                  <c:v>0.12873499999999999</c:v>
                </c:pt>
                <c:pt idx="215">
                  <c:v>0.12787599999999999</c:v>
                </c:pt>
                <c:pt idx="216">
                  <c:v>0.12961400000000001</c:v>
                </c:pt>
                <c:pt idx="217">
                  <c:v>0.129714</c:v>
                </c:pt>
                <c:pt idx="218">
                  <c:v>0.12606999999999999</c:v>
                </c:pt>
                <c:pt idx="219">
                  <c:v>0.123624</c:v>
                </c:pt>
                <c:pt idx="220">
                  <c:v>0.121748</c:v>
                </c:pt>
                <c:pt idx="221">
                  <c:v>0.12083099999999999</c:v>
                </c:pt>
                <c:pt idx="222">
                  <c:v>0.11945600000000001</c:v>
                </c:pt>
                <c:pt idx="223">
                  <c:v>0.119765</c:v>
                </c:pt>
                <c:pt idx="224">
                  <c:v>0.118255</c:v>
                </c:pt>
                <c:pt idx="225">
                  <c:v>0.117005</c:v>
                </c:pt>
                <c:pt idx="226">
                  <c:v>0.115088</c:v>
                </c:pt>
                <c:pt idx="227">
                  <c:v>0.11559700000000001</c:v>
                </c:pt>
                <c:pt idx="228">
                  <c:v>0.11694599999999999</c:v>
                </c:pt>
                <c:pt idx="229">
                  <c:v>0.112595</c:v>
                </c:pt>
                <c:pt idx="230">
                  <c:v>0.112633</c:v>
                </c:pt>
                <c:pt idx="231">
                  <c:v>0.111475</c:v>
                </c:pt>
                <c:pt idx="232">
                  <c:v>0.109195</c:v>
                </c:pt>
                <c:pt idx="233">
                  <c:v>0.109329</c:v>
                </c:pt>
                <c:pt idx="234">
                  <c:v>0.10825600000000001</c:v>
                </c:pt>
                <c:pt idx="235">
                  <c:v>0.10560700000000001</c:v>
                </c:pt>
                <c:pt idx="236">
                  <c:v>0.10252</c:v>
                </c:pt>
                <c:pt idx="237">
                  <c:v>0.10263600000000001</c:v>
                </c:pt>
                <c:pt idx="238">
                  <c:v>0.10176200000000001</c:v>
                </c:pt>
                <c:pt idx="239" formatCode="0.00E+00">
                  <c:v>9.9888299999999999E-2</c:v>
                </c:pt>
                <c:pt idx="240" formatCode="0.00E+00">
                  <c:v>9.8313300000000006E-2</c:v>
                </c:pt>
                <c:pt idx="241" formatCode="0.00E+00">
                  <c:v>9.7421599999999997E-2</c:v>
                </c:pt>
                <c:pt idx="242" formatCode="0.00E+00">
                  <c:v>9.5928200000000005E-2</c:v>
                </c:pt>
                <c:pt idx="243" formatCode="0.00E+00">
                  <c:v>9.4634499999999996E-2</c:v>
                </c:pt>
                <c:pt idx="244" formatCode="0.00E+00">
                  <c:v>9.3614100000000006E-2</c:v>
                </c:pt>
                <c:pt idx="245" formatCode="0.00E+00">
                  <c:v>9.1495499999999994E-2</c:v>
                </c:pt>
                <c:pt idx="246" formatCode="0.00E+00">
                  <c:v>8.9854199999999995E-2</c:v>
                </c:pt>
                <c:pt idx="247" formatCode="0.00E+00">
                  <c:v>8.9051199999999997E-2</c:v>
                </c:pt>
                <c:pt idx="248" formatCode="0.00E+00">
                  <c:v>8.7894899999999998E-2</c:v>
                </c:pt>
                <c:pt idx="249" formatCode="0.00E+00">
                  <c:v>8.6527800000000002E-2</c:v>
                </c:pt>
                <c:pt idx="250" formatCode="0.00E+00">
                  <c:v>8.5172700000000004E-2</c:v>
                </c:pt>
                <c:pt idx="251" formatCode="0.00E+00">
                  <c:v>8.5487400000000005E-2</c:v>
                </c:pt>
                <c:pt idx="252" formatCode="0.00E+00">
                  <c:v>8.3892300000000003E-2</c:v>
                </c:pt>
                <c:pt idx="253" formatCode="0.00E+00">
                  <c:v>8.1530599999999995E-2</c:v>
                </c:pt>
                <c:pt idx="254" formatCode="0.00E+00">
                  <c:v>8.10747E-2</c:v>
                </c:pt>
                <c:pt idx="255" formatCode="0.00E+00">
                  <c:v>8.0685599999999996E-2</c:v>
                </c:pt>
                <c:pt idx="256" formatCode="0.00E+00">
                  <c:v>7.8967599999999999E-2</c:v>
                </c:pt>
                <c:pt idx="257" formatCode="0.00E+00">
                  <c:v>7.7702499999999994E-2</c:v>
                </c:pt>
                <c:pt idx="258" formatCode="0.00E+00">
                  <c:v>7.6768400000000001E-2</c:v>
                </c:pt>
                <c:pt idx="259" formatCode="0.00E+00">
                  <c:v>7.61714E-2</c:v>
                </c:pt>
                <c:pt idx="260" formatCode="0.00E+00">
                  <c:v>7.5027499999999997E-2</c:v>
                </c:pt>
                <c:pt idx="261" formatCode="0.00E+00">
                  <c:v>7.2589899999999999E-2</c:v>
                </c:pt>
                <c:pt idx="262" formatCode="0.00E+00">
                  <c:v>7.1287600000000007E-2</c:v>
                </c:pt>
                <c:pt idx="263" formatCode="0.00E+00">
                  <c:v>7.0468900000000001E-2</c:v>
                </c:pt>
                <c:pt idx="264" formatCode="0.00E+00">
                  <c:v>6.9219600000000006E-2</c:v>
                </c:pt>
                <c:pt idx="265" formatCode="0.00E+00">
                  <c:v>6.7903500000000006E-2</c:v>
                </c:pt>
                <c:pt idx="266" formatCode="0.00E+00">
                  <c:v>6.7330799999999996E-2</c:v>
                </c:pt>
                <c:pt idx="267" formatCode="0.00E+00">
                  <c:v>6.7396200000000003E-2</c:v>
                </c:pt>
                <c:pt idx="268" formatCode="0.00E+00">
                  <c:v>6.7236900000000002E-2</c:v>
                </c:pt>
                <c:pt idx="269" formatCode="0.00E+00">
                  <c:v>6.5866900000000006E-2</c:v>
                </c:pt>
                <c:pt idx="270" formatCode="0.00E+00">
                  <c:v>6.3521900000000006E-2</c:v>
                </c:pt>
                <c:pt idx="271" formatCode="0.00E+00">
                  <c:v>6.2635899999999994E-2</c:v>
                </c:pt>
                <c:pt idx="272" formatCode="0.00E+00">
                  <c:v>6.1346999999999999E-2</c:v>
                </c:pt>
                <c:pt idx="273" formatCode="0.00E+00">
                  <c:v>6.4089800000000002E-2</c:v>
                </c:pt>
                <c:pt idx="274" formatCode="0.00E+00">
                  <c:v>6.2056500000000001E-2</c:v>
                </c:pt>
                <c:pt idx="275" formatCode="0.00E+00">
                  <c:v>6.0932199999999999E-2</c:v>
                </c:pt>
                <c:pt idx="276" formatCode="0.00E+00">
                  <c:v>6.0383800000000001E-2</c:v>
                </c:pt>
                <c:pt idx="277" formatCode="0.00E+00">
                  <c:v>5.9542699999999997E-2</c:v>
                </c:pt>
                <c:pt idx="278" formatCode="0.00E+00">
                  <c:v>5.9220799999999997E-2</c:v>
                </c:pt>
                <c:pt idx="279" formatCode="0.00E+00">
                  <c:v>5.84159E-2</c:v>
                </c:pt>
                <c:pt idx="280" formatCode="0.00E+00">
                  <c:v>5.6163299999999999E-2</c:v>
                </c:pt>
                <c:pt idx="281" formatCode="0.00E+00">
                  <c:v>5.5551099999999999E-2</c:v>
                </c:pt>
                <c:pt idx="282" formatCode="0.00E+00">
                  <c:v>5.5251099999999997E-2</c:v>
                </c:pt>
                <c:pt idx="283" formatCode="0.00E+00">
                  <c:v>5.4864900000000001E-2</c:v>
                </c:pt>
                <c:pt idx="284" formatCode="0.00E+00">
                  <c:v>5.39503E-2</c:v>
                </c:pt>
                <c:pt idx="285" formatCode="0.00E+00">
                  <c:v>5.2981399999999998E-2</c:v>
                </c:pt>
                <c:pt idx="286" formatCode="0.00E+00">
                  <c:v>5.2381499999999998E-2</c:v>
                </c:pt>
                <c:pt idx="287" formatCode="0.00E+00">
                  <c:v>5.19605E-2</c:v>
                </c:pt>
                <c:pt idx="288" formatCode="0.00E+00">
                  <c:v>5.17993E-2</c:v>
                </c:pt>
                <c:pt idx="289" formatCode="0.00E+00">
                  <c:v>5.07851E-2</c:v>
                </c:pt>
                <c:pt idx="290" formatCode="0.00E+00">
                  <c:v>5.0712599999999997E-2</c:v>
                </c:pt>
                <c:pt idx="291" formatCode="0.00E+00">
                  <c:v>4.9406100000000001E-2</c:v>
                </c:pt>
                <c:pt idx="292" formatCode="0.00E+00">
                  <c:v>4.8973999999999997E-2</c:v>
                </c:pt>
                <c:pt idx="293" formatCode="0.00E+00">
                  <c:v>4.88496E-2</c:v>
                </c:pt>
                <c:pt idx="294" formatCode="0.00E+00">
                  <c:v>4.8390900000000001E-2</c:v>
                </c:pt>
                <c:pt idx="295" formatCode="0.00E+00">
                  <c:v>4.9474700000000003E-2</c:v>
                </c:pt>
                <c:pt idx="296" formatCode="0.00E+00">
                  <c:v>4.9821400000000002E-2</c:v>
                </c:pt>
                <c:pt idx="297" formatCode="0.00E+00">
                  <c:v>4.8178199999999997E-2</c:v>
                </c:pt>
                <c:pt idx="298" formatCode="0.00E+00">
                  <c:v>4.69346E-2</c:v>
                </c:pt>
                <c:pt idx="299" formatCode="0.00E+00">
                  <c:v>4.6700499999999999E-2</c:v>
                </c:pt>
                <c:pt idx="300" formatCode="0.00E+00">
                  <c:v>4.6726700000000003E-2</c:v>
                </c:pt>
                <c:pt idx="301" formatCode="0.00E+00">
                  <c:v>4.6005200000000003E-2</c:v>
                </c:pt>
                <c:pt idx="302" formatCode="0.00E+00">
                  <c:v>4.58574E-2</c:v>
                </c:pt>
                <c:pt idx="303" formatCode="0.00E+00">
                  <c:v>4.7138699999999999E-2</c:v>
                </c:pt>
                <c:pt idx="304" formatCode="0.00E+00">
                  <c:v>4.6268499999999997E-2</c:v>
                </c:pt>
                <c:pt idx="305" formatCode="0.00E+00">
                  <c:v>4.46854E-2</c:v>
                </c:pt>
                <c:pt idx="306" formatCode="0.00E+00">
                  <c:v>4.4395900000000002E-2</c:v>
                </c:pt>
                <c:pt idx="307" formatCode="0.00E+00">
                  <c:v>4.4411199999999998E-2</c:v>
                </c:pt>
                <c:pt idx="308" formatCode="0.00E+00">
                  <c:v>4.4332000000000003E-2</c:v>
                </c:pt>
                <c:pt idx="309" formatCode="0.00E+00">
                  <c:v>4.3981100000000002E-2</c:v>
                </c:pt>
                <c:pt idx="310" formatCode="0.00E+00">
                  <c:v>4.3296800000000003E-2</c:v>
                </c:pt>
                <c:pt idx="311" formatCode="0.00E+00">
                  <c:v>4.3933399999999997E-2</c:v>
                </c:pt>
                <c:pt idx="312" formatCode="0.00E+00">
                  <c:v>4.3494699999999997E-2</c:v>
                </c:pt>
                <c:pt idx="313" formatCode="0.00E+00">
                  <c:v>4.2716999999999998E-2</c:v>
                </c:pt>
                <c:pt idx="314" formatCode="0.00E+00">
                  <c:v>4.2333599999999999E-2</c:v>
                </c:pt>
                <c:pt idx="315" formatCode="0.00E+00">
                  <c:v>4.22359E-2</c:v>
                </c:pt>
                <c:pt idx="316" formatCode="0.00E+00">
                  <c:v>4.2067500000000001E-2</c:v>
                </c:pt>
                <c:pt idx="317" formatCode="0.00E+00">
                  <c:v>4.17557E-2</c:v>
                </c:pt>
                <c:pt idx="318" formatCode="0.00E+00">
                  <c:v>4.1513399999999999E-2</c:v>
                </c:pt>
                <c:pt idx="319" formatCode="0.00E+00">
                  <c:v>4.1125299999999997E-2</c:v>
                </c:pt>
                <c:pt idx="320" formatCode="0.00E+00">
                  <c:v>4.0835900000000001E-2</c:v>
                </c:pt>
                <c:pt idx="321" formatCode="0.00E+00">
                  <c:v>4.0887399999999997E-2</c:v>
                </c:pt>
                <c:pt idx="322" formatCode="0.00E+00">
                  <c:v>4.0624599999999997E-2</c:v>
                </c:pt>
                <c:pt idx="323" formatCode="0.00E+00">
                  <c:v>4.0408600000000003E-2</c:v>
                </c:pt>
                <c:pt idx="324" formatCode="0.00E+00">
                  <c:v>4.0054800000000002E-2</c:v>
                </c:pt>
                <c:pt idx="325" formatCode="0.00E+00">
                  <c:v>3.9975200000000002E-2</c:v>
                </c:pt>
                <c:pt idx="326" formatCode="0.00E+00">
                  <c:v>3.9623699999999998E-2</c:v>
                </c:pt>
                <c:pt idx="327" formatCode="0.00E+00">
                  <c:v>3.94826E-2</c:v>
                </c:pt>
                <c:pt idx="328" formatCode="0.00E+00">
                  <c:v>3.9412000000000003E-2</c:v>
                </c:pt>
                <c:pt idx="329" formatCode="0.00E+00">
                  <c:v>3.9352400000000003E-2</c:v>
                </c:pt>
                <c:pt idx="330" formatCode="0.00E+00">
                  <c:v>3.9343799999999998E-2</c:v>
                </c:pt>
                <c:pt idx="331" formatCode="0.00E+00">
                  <c:v>3.89843E-2</c:v>
                </c:pt>
                <c:pt idx="332" formatCode="0.00E+00">
                  <c:v>3.8900400000000002E-2</c:v>
                </c:pt>
                <c:pt idx="333" formatCode="0.00E+00">
                  <c:v>3.8729699999999999E-2</c:v>
                </c:pt>
                <c:pt idx="334" formatCode="0.00E+00">
                  <c:v>3.8240900000000001E-2</c:v>
                </c:pt>
                <c:pt idx="335" formatCode="0.00E+00">
                  <c:v>3.8160800000000002E-2</c:v>
                </c:pt>
                <c:pt idx="336" formatCode="0.00E+00">
                  <c:v>3.8338200000000003E-2</c:v>
                </c:pt>
                <c:pt idx="337" formatCode="0.00E+00">
                  <c:v>3.8348699999999999E-2</c:v>
                </c:pt>
                <c:pt idx="338" formatCode="0.00E+00">
                  <c:v>3.8060200000000002E-2</c:v>
                </c:pt>
                <c:pt idx="339" formatCode="0.00E+00">
                  <c:v>3.7713099999999999E-2</c:v>
                </c:pt>
                <c:pt idx="340" formatCode="0.00E+00">
                  <c:v>3.7774599999999998E-2</c:v>
                </c:pt>
                <c:pt idx="341" formatCode="0.00E+00">
                  <c:v>3.7522800000000002E-2</c:v>
                </c:pt>
                <c:pt idx="342" formatCode="0.00E+00">
                  <c:v>3.7402600000000001E-2</c:v>
                </c:pt>
                <c:pt idx="343" formatCode="0.00E+00">
                  <c:v>3.7262900000000002E-2</c:v>
                </c:pt>
                <c:pt idx="344" formatCode="0.00E+00">
                  <c:v>3.7107000000000001E-2</c:v>
                </c:pt>
                <c:pt idx="345" formatCode="0.00E+00">
                  <c:v>3.6824700000000002E-2</c:v>
                </c:pt>
                <c:pt idx="346" formatCode="0.00E+00">
                  <c:v>3.6782700000000002E-2</c:v>
                </c:pt>
                <c:pt idx="347" formatCode="0.00E+00">
                  <c:v>3.6503800000000003E-2</c:v>
                </c:pt>
                <c:pt idx="348" formatCode="0.00E+00">
                  <c:v>3.6536199999999998E-2</c:v>
                </c:pt>
                <c:pt idx="349" formatCode="0.00E+00">
                  <c:v>3.6442799999999997E-2</c:v>
                </c:pt>
                <c:pt idx="350" formatCode="0.00E+00">
                  <c:v>3.6128E-2</c:v>
                </c:pt>
                <c:pt idx="351" formatCode="0.00E+00">
                  <c:v>3.5807100000000001E-2</c:v>
                </c:pt>
                <c:pt idx="352" formatCode="0.00E+00">
                  <c:v>3.5989300000000002E-2</c:v>
                </c:pt>
                <c:pt idx="353" formatCode="0.00E+00">
                  <c:v>3.5460499999999999E-2</c:v>
                </c:pt>
                <c:pt idx="354" formatCode="0.00E+00">
                  <c:v>3.5057100000000001E-2</c:v>
                </c:pt>
                <c:pt idx="355" formatCode="0.00E+00">
                  <c:v>3.4770000000000002E-2</c:v>
                </c:pt>
                <c:pt idx="356" formatCode="0.00E+00">
                  <c:v>3.4469100000000003E-2</c:v>
                </c:pt>
                <c:pt idx="357" formatCode="0.00E+00">
                  <c:v>3.4210200000000003E-2</c:v>
                </c:pt>
                <c:pt idx="358" formatCode="0.00E+00">
                  <c:v>3.40991E-2</c:v>
                </c:pt>
                <c:pt idx="359" formatCode="0.00E+00">
                  <c:v>3.372E-2</c:v>
                </c:pt>
                <c:pt idx="360" formatCode="0.00E+00">
                  <c:v>3.3426299999999999E-2</c:v>
                </c:pt>
                <c:pt idx="361" formatCode="0.00E+00">
                  <c:v>3.2995700000000003E-2</c:v>
                </c:pt>
                <c:pt idx="362" formatCode="0.00E+00">
                  <c:v>3.2553699999999998E-2</c:v>
                </c:pt>
                <c:pt idx="363" formatCode="0.00E+00">
                  <c:v>3.2233699999999997E-2</c:v>
                </c:pt>
                <c:pt idx="364" formatCode="0.00E+00">
                  <c:v>3.2276600000000003E-2</c:v>
                </c:pt>
                <c:pt idx="365" formatCode="0.00E+00">
                  <c:v>3.1852699999999998E-2</c:v>
                </c:pt>
                <c:pt idx="366" formatCode="0.00E+00">
                  <c:v>3.1537999999999997E-2</c:v>
                </c:pt>
                <c:pt idx="367" formatCode="0.00E+00">
                  <c:v>3.1243300000000002E-2</c:v>
                </c:pt>
                <c:pt idx="368" formatCode="0.00E+00">
                  <c:v>3.0924299999999998E-2</c:v>
                </c:pt>
                <c:pt idx="369" formatCode="0.00E+00">
                  <c:v>3.0610100000000001E-2</c:v>
                </c:pt>
                <c:pt idx="370" formatCode="0.00E+00">
                  <c:v>3.0216699999999999E-2</c:v>
                </c:pt>
                <c:pt idx="371" formatCode="0.00E+00">
                  <c:v>2.9964399999999999E-2</c:v>
                </c:pt>
                <c:pt idx="372" formatCode="0.00E+00">
                  <c:v>2.9658799999999999E-2</c:v>
                </c:pt>
                <c:pt idx="373" formatCode="0.00E+00">
                  <c:v>2.94437E-2</c:v>
                </c:pt>
                <c:pt idx="374" formatCode="0.00E+00">
                  <c:v>2.89693E-2</c:v>
                </c:pt>
                <c:pt idx="375" formatCode="0.00E+00">
                  <c:v>2.86398E-2</c:v>
                </c:pt>
                <c:pt idx="376" formatCode="0.00E+00">
                  <c:v>2.8269300000000001E-2</c:v>
                </c:pt>
                <c:pt idx="377" formatCode="0.00E+00">
                  <c:v>2.7969399999999998E-2</c:v>
                </c:pt>
                <c:pt idx="378" formatCode="0.00E+00">
                  <c:v>2.77424E-2</c:v>
                </c:pt>
                <c:pt idx="379" formatCode="0.00E+00">
                  <c:v>2.7694199999999999E-2</c:v>
                </c:pt>
                <c:pt idx="380" formatCode="0.00E+00">
                  <c:v>2.7468200000000002E-2</c:v>
                </c:pt>
                <c:pt idx="381" formatCode="0.00E+00">
                  <c:v>2.7170199999999999E-2</c:v>
                </c:pt>
                <c:pt idx="382" formatCode="0.00E+00">
                  <c:v>2.7473000000000001E-2</c:v>
                </c:pt>
                <c:pt idx="383" formatCode="0.00E+00">
                  <c:v>2.7688000000000001E-2</c:v>
                </c:pt>
                <c:pt idx="384" formatCode="0.00E+00">
                  <c:v>2.7113000000000002E-2</c:v>
                </c:pt>
                <c:pt idx="385" formatCode="0.00E+00">
                  <c:v>2.6369099999999999E-2</c:v>
                </c:pt>
                <c:pt idx="386" formatCode="0.00E+00">
                  <c:v>2.70414E-2</c:v>
                </c:pt>
                <c:pt idx="387" formatCode="0.00E+00">
                  <c:v>2.6372900000000001E-2</c:v>
                </c:pt>
                <c:pt idx="388" formatCode="0.00E+00">
                  <c:v>2.7026700000000001E-2</c:v>
                </c:pt>
                <c:pt idx="389" formatCode="0.00E+00">
                  <c:v>2.6627999999999999E-2</c:v>
                </c:pt>
                <c:pt idx="390" formatCode="0.00E+00">
                  <c:v>2.5823599999999999E-2</c:v>
                </c:pt>
                <c:pt idx="391" formatCode="0.00E+00">
                  <c:v>2.6258500000000001E-2</c:v>
                </c:pt>
                <c:pt idx="392" formatCode="0.00E+00">
                  <c:v>2.61593E-2</c:v>
                </c:pt>
                <c:pt idx="393" formatCode="0.00E+00">
                  <c:v>2.4388300000000002E-2</c:v>
                </c:pt>
                <c:pt idx="394" formatCode="0.00E+00">
                  <c:v>2.49996E-2</c:v>
                </c:pt>
                <c:pt idx="395" formatCode="0.00E+00">
                  <c:v>2.49505E-2</c:v>
                </c:pt>
                <c:pt idx="396" formatCode="0.00E+00">
                  <c:v>2.4368799999999999E-2</c:v>
                </c:pt>
                <c:pt idx="397" formatCode="0.00E+00">
                  <c:v>2.4486999999999998E-2</c:v>
                </c:pt>
                <c:pt idx="398" formatCode="0.00E+00">
                  <c:v>2.4826500000000001E-2</c:v>
                </c:pt>
                <c:pt idx="399" formatCode="0.00E+00">
                  <c:v>2.4240999999999999E-2</c:v>
                </c:pt>
                <c:pt idx="400" formatCode="0.00E+00">
                  <c:v>2.3098500000000001E-2</c:v>
                </c:pt>
                <c:pt idx="401" formatCode="0.00E+00">
                  <c:v>2.3252499999999999E-2</c:v>
                </c:pt>
                <c:pt idx="402" formatCode="0.00E+00">
                  <c:v>2.3701699999999999E-2</c:v>
                </c:pt>
                <c:pt idx="403" formatCode="0.00E+00">
                  <c:v>2.4280099999999999E-2</c:v>
                </c:pt>
                <c:pt idx="404" formatCode="0.00E+00">
                  <c:v>2.4313399999999999E-2</c:v>
                </c:pt>
                <c:pt idx="405" formatCode="0.00E+00">
                  <c:v>2.3812300000000002E-2</c:v>
                </c:pt>
                <c:pt idx="406" formatCode="0.00E+00">
                  <c:v>2.3452799999999999E-2</c:v>
                </c:pt>
                <c:pt idx="407" formatCode="0.00E+00">
                  <c:v>2.3442299999999999E-2</c:v>
                </c:pt>
                <c:pt idx="408" formatCode="0.00E+00">
                  <c:v>2.3129899999999998E-2</c:v>
                </c:pt>
                <c:pt idx="409" formatCode="0.00E+00">
                  <c:v>2.2689299999999999E-2</c:v>
                </c:pt>
                <c:pt idx="410" formatCode="0.00E+00">
                  <c:v>2.2405600000000001E-2</c:v>
                </c:pt>
                <c:pt idx="411" formatCode="0.00E+00">
                  <c:v>2.3021199999999999E-2</c:v>
                </c:pt>
                <c:pt idx="412" formatCode="0.00E+00">
                  <c:v>2.35958E-2</c:v>
                </c:pt>
                <c:pt idx="413" formatCode="0.00E+00">
                  <c:v>2.3053199999999999E-2</c:v>
                </c:pt>
                <c:pt idx="414" formatCode="0.00E+00">
                  <c:v>2.1449599999999999E-2</c:v>
                </c:pt>
                <c:pt idx="415" formatCode="0.00E+00">
                  <c:v>2.11954E-2</c:v>
                </c:pt>
                <c:pt idx="416" formatCode="0.00E+00">
                  <c:v>2.10171E-2</c:v>
                </c:pt>
                <c:pt idx="417" formatCode="0.00E+00">
                  <c:v>2.1139600000000001E-2</c:v>
                </c:pt>
                <c:pt idx="418" formatCode="0.00E+00">
                  <c:v>2.1233599999999998E-2</c:v>
                </c:pt>
                <c:pt idx="419" formatCode="0.00E+00">
                  <c:v>2.06041E-2</c:v>
                </c:pt>
                <c:pt idx="420" formatCode="0.00E+00">
                  <c:v>2.1046200000000001E-2</c:v>
                </c:pt>
                <c:pt idx="421" formatCode="0.00E+00">
                  <c:v>2.0324700000000001E-2</c:v>
                </c:pt>
                <c:pt idx="422" formatCode="0.00E+00">
                  <c:v>2.0334700000000001E-2</c:v>
                </c:pt>
                <c:pt idx="423" formatCode="0.00E+00">
                  <c:v>2.0330399999999998E-2</c:v>
                </c:pt>
                <c:pt idx="424" formatCode="0.00E+00">
                  <c:v>2.0054800000000001E-2</c:v>
                </c:pt>
                <c:pt idx="425" formatCode="0.00E+00">
                  <c:v>1.9009600000000001E-2</c:v>
                </c:pt>
                <c:pt idx="426" formatCode="0.00E+00">
                  <c:v>1.89795E-2</c:v>
                </c:pt>
                <c:pt idx="427" formatCode="0.00E+00">
                  <c:v>1.86739E-2</c:v>
                </c:pt>
                <c:pt idx="428" formatCode="0.00E+00">
                  <c:v>1.8482200000000001E-2</c:v>
                </c:pt>
                <c:pt idx="429" formatCode="0.00E+00">
                  <c:v>1.8338699999999999E-2</c:v>
                </c:pt>
                <c:pt idx="430" formatCode="0.00E+00">
                  <c:v>1.8731600000000001E-2</c:v>
                </c:pt>
                <c:pt idx="431" formatCode="0.00E+00">
                  <c:v>1.7779400000000001E-2</c:v>
                </c:pt>
                <c:pt idx="432" formatCode="0.00E+00">
                  <c:v>1.7409299999999999E-2</c:v>
                </c:pt>
                <c:pt idx="433" formatCode="0.00E+00">
                  <c:v>1.8031599999999998E-2</c:v>
                </c:pt>
                <c:pt idx="434" formatCode="0.00E+00">
                  <c:v>1.69845E-2</c:v>
                </c:pt>
                <c:pt idx="435" formatCode="0.00E+00">
                  <c:v>1.61338E-2</c:v>
                </c:pt>
                <c:pt idx="436" formatCode="0.00E+00">
                  <c:v>1.5656900000000001E-2</c:v>
                </c:pt>
                <c:pt idx="437" formatCode="0.00E+00">
                  <c:v>1.57723E-2</c:v>
                </c:pt>
                <c:pt idx="438" formatCode="0.00E+00">
                  <c:v>1.5810999999999999E-2</c:v>
                </c:pt>
                <c:pt idx="439" formatCode="0.00E+00">
                  <c:v>1.6594899999999999E-2</c:v>
                </c:pt>
                <c:pt idx="440" formatCode="0.00E+00">
                  <c:v>1.73478E-2</c:v>
                </c:pt>
                <c:pt idx="441" formatCode="0.00E+00">
                  <c:v>1.7326399999999999E-2</c:v>
                </c:pt>
                <c:pt idx="442" formatCode="0.00E+00">
                  <c:v>1.6558199999999999E-2</c:v>
                </c:pt>
                <c:pt idx="443" formatCode="0.00E+00">
                  <c:v>1.6233899999999999E-2</c:v>
                </c:pt>
                <c:pt idx="444" formatCode="0.00E+00">
                  <c:v>1.5888200000000002E-2</c:v>
                </c:pt>
                <c:pt idx="445" formatCode="0.00E+00">
                  <c:v>1.4686100000000001E-2</c:v>
                </c:pt>
                <c:pt idx="446" formatCode="0.00E+00">
                  <c:v>1.39046E-2</c:v>
                </c:pt>
                <c:pt idx="447" formatCode="0.00E+00">
                  <c:v>1.36747E-2</c:v>
                </c:pt>
                <c:pt idx="448" formatCode="0.00E+00">
                  <c:v>1.4009000000000001E-2</c:v>
                </c:pt>
                <c:pt idx="449" formatCode="0.00E+00">
                  <c:v>1.39422E-2</c:v>
                </c:pt>
                <c:pt idx="450" formatCode="0.00E+00">
                  <c:v>1.38283E-2</c:v>
                </c:pt>
                <c:pt idx="451" formatCode="0.00E+00">
                  <c:v>1.36647E-2</c:v>
                </c:pt>
                <c:pt idx="452" formatCode="0.00E+00">
                  <c:v>1.3258900000000001E-2</c:v>
                </c:pt>
                <c:pt idx="453" formatCode="0.00E+00">
                  <c:v>1.3514E-2</c:v>
                </c:pt>
                <c:pt idx="454" formatCode="0.00E+00">
                  <c:v>1.32132E-2</c:v>
                </c:pt>
                <c:pt idx="455" formatCode="0.00E+00">
                  <c:v>1.3120700000000001E-2</c:v>
                </c:pt>
                <c:pt idx="456" formatCode="0.00E+00">
                  <c:v>1.2877899999999999E-2</c:v>
                </c:pt>
                <c:pt idx="457" formatCode="0.00E+00">
                  <c:v>1.27125E-2</c:v>
                </c:pt>
                <c:pt idx="458" formatCode="0.00E+00">
                  <c:v>1.2510800000000001E-2</c:v>
                </c:pt>
                <c:pt idx="459" formatCode="0.00E+00">
                  <c:v>1.2497400000000001E-2</c:v>
                </c:pt>
                <c:pt idx="460" formatCode="0.00E+00">
                  <c:v>1.23E-2</c:v>
                </c:pt>
                <c:pt idx="461" formatCode="0.00E+00">
                  <c:v>1.2087799999999999E-2</c:v>
                </c:pt>
                <c:pt idx="462" formatCode="0.00E+00">
                  <c:v>1.22814E-2</c:v>
                </c:pt>
                <c:pt idx="463" formatCode="0.00E+00">
                  <c:v>1.1959600000000001E-2</c:v>
                </c:pt>
                <c:pt idx="464" formatCode="0.00E+00">
                  <c:v>1.1952900000000001E-2</c:v>
                </c:pt>
                <c:pt idx="465" formatCode="0.00E+00">
                  <c:v>1.1354E-2</c:v>
                </c:pt>
                <c:pt idx="466" formatCode="0.00E+00">
                  <c:v>1.6797099999999999E-2</c:v>
                </c:pt>
                <c:pt idx="467" formatCode="0.00E+00">
                  <c:v>1.3514999999999999E-2</c:v>
                </c:pt>
                <c:pt idx="468" formatCode="0.00E+00">
                  <c:v>1.11961E-2</c:v>
                </c:pt>
                <c:pt idx="469" formatCode="0.00E+00">
                  <c:v>1.12906E-2</c:v>
                </c:pt>
                <c:pt idx="470" formatCode="0.00E+00">
                  <c:v>1.10478E-2</c:v>
                </c:pt>
                <c:pt idx="471" formatCode="0.00E+00">
                  <c:v>1.1055499999999999E-2</c:v>
                </c:pt>
                <c:pt idx="472" formatCode="0.00E+00">
                  <c:v>1.10402E-2</c:v>
                </c:pt>
                <c:pt idx="473" formatCode="0.00E+00">
                  <c:v>1.0994E-2</c:v>
                </c:pt>
                <c:pt idx="474" formatCode="0.00E+00">
                  <c:v>1.08089E-2</c:v>
                </c:pt>
                <c:pt idx="475" formatCode="0.00E+00">
                  <c:v>1.09458E-2</c:v>
                </c:pt>
                <c:pt idx="476" formatCode="0.00E+00">
                  <c:v>1.07431E-2</c:v>
                </c:pt>
                <c:pt idx="477" formatCode="0.00E+00">
                  <c:v>1.0667299999999999E-2</c:v>
                </c:pt>
                <c:pt idx="478" formatCode="0.00E+00">
                  <c:v>1.05839E-2</c:v>
                </c:pt>
                <c:pt idx="479" formatCode="0.00E+00">
                  <c:v>1.0571499999999999E-2</c:v>
                </c:pt>
                <c:pt idx="480" formatCode="0.00E+00">
                  <c:v>1.06502E-2</c:v>
                </c:pt>
                <c:pt idx="481" formatCode="0.00E+00">
                  <c:v>1.04694E-2</c:v>
                </c:pt>
                <c:pt idx="482" formatCode="0.00E+00">
                  <c:v>1.03502E-2</c:v>
                </c:pt>
                <c:pt idx="483" formatCode="0.00E+00">
                  <c:v>1.02224E-2</c:v>
                </c:pt>
                <c:pt idx="484" formatCode="0.00E+00">
                  <c:v>1.00708E-2</c:v>
                </c:pt>
                <c:pt idx="485" formatCode="0.00E+00">
                  <c:v>1.0055100000000001E-2</c:v>
                </c:pt>
                <c:pt idx="486" formatCode="0.00E+00">
                  <c:v>9.9458700000000008E-3</c:v>
                </c:pt>
                <c:pt idx="487" formatCode="0.00E+00">
                  <c:v>9.8590899999999992E-3</c:v>
                </c:pt>
                <c:pt idx="488" formatCode="0.00E+00">
                  <c:v>9.6774099999999991E-3</c:v>
                </c:pt>
                <c:pt idx="489" formatCode="0.00E+00">
                  <c:v>9.5443699999999999E-3</c:v>
                </c:pt>
                <c:pt idx="490" formatCode="0.00E+00">
                  <c:v>9.5558199999999996E-3</c:v>
                </c:pt>
                <c:pt idx="491" formatCode="0.00E+00">
                  <c:v>9.4308900000000008E-3</c:v>
                </c:pt>
                <c:pt idx="492" formatCode="0.00E+00">
                  <c:v>9.2492100000000008E-3</c:v>
                </c:pt>
                <c:pt idx="493" formatCode="0.00E+00">
                  <c:v>9.1485999999999998E-3</c:v>
                </c:pt>
                <c:pt idx="494" formatCode="0.00E+00">
                  <c:v>9.0928099999999998E-3</c:v>
                </c:pt>
                <c:pt idx="495" formatCode="0.00E+00">
                  <c:v>9.1586099999999993E-3</c:v>
                </c:pt>
                <c:pt idx="496" formatCode="0.00E+00">
                  <c:v>9.0889899999999999E-3</c:v>
                </c:pt>
                <c:pt idx="497" formatCode="0.00E+00">
                  <c:v>8.7113399999999997E-3</c:v>
                </c:pt>
                <c:pt idx="498" formatCode="0.00E+00">
                  <c:v>8.5701900000000001E-3</c:v>
                </c:pt>
                <c:pt idx="499" formatCode="0.00E+00">
                  <c:v>8.4199900000000005E-3</c:v>
                </c:pt>
                <c:pt idx="500" formatCode="0.00E+00">
                  <c:v>8.3961499999999998E-3</c:v>
                </c:pt>
                <c:pt idx="501" formatCode="0.00E+00">
                  <c:v>8.2364099999999996E-3</c:v>
                </c:pt>
                <c:pt idx="502" formatCode="0.00E+00">
                  <c:v>8.2268700000000007E-3</c:v>
                </c:pt>
                <c:pt idx="503" formatCode="0.00E+00">
                  <c:v>8.1639299999999998E-3</c:v>
                </c:pt>
                <c:pt idx="504" formatCode="0.00E+00">
                  <c:v>8.1148100000000001E-3</c:v>
                </c:pt>
                <c:pt idx="505" formatCode="0.00E+00">
                  <c:v>7.9865500000000002E-3</c:v>
                </c:pt>
                <c:pt idx="506" formatCode="0.00E+00">
                  <c:v>7.9517400000000005E-3</c:v>
                </c:pt>
                <c:pt idx="507" formatCode="0.00E+00">
                  <c:v>7.9617500000000001E-3</c:v>
                </c:pt>
                <c:pt idx="508" formatCode="0.00E+00">
                  <c:v>7.9259900000000008E-3</c:v>
                </c:pt>
                <c:pt idx="509" formatCode="0.00E+00">
                  <c:v>7.9398200000000002E-3</c:v>
                </c:pt>
                <c:pt idx="510" formatCode="0.00E+00">
                  <c:v>7.9441100000000008E-3</c:v>
                </c:pt>
                <c:pt idx="511" formatCode="0.00E+00">
                  <c:v>7.7419300000000002E-3</c:v>
                </c:pt>
                <c:pt idx="512" formatCode="0.00E+00">
                  <c:v>7.7214199999999997E-3</c:v>
                </c:pt>
                <c:pt idx="513" formatCode="0.00E+00">
                  <c:v>7.7428799999999997E-3</c:v>
                </c:pt>
                <c:pt idx="514" formatCode="0.00E+00">
                  <c:v>7.7457400000000001E-3</c:v>
                </c:pt>
                <c:pt idx="515" formatCode="0.00E+00">
                  <c:v>7.7362100000000003E-3</c:v>
                </c:pt>
                <c:pt idx="516" formatCode="0.00E+00">
                  <c:v>7.7796000000000002E-3</c:v>
                </c:pt>
                <c:pt idx="517" formatCode="0.00E+00">
                  <c:v>7.9021500000000001E-3</c:v>
                </c:pt>
                <c:pt idx="518" formatCode="0.00E+00">
                  <c:v>7.7500299999999998E-3</c:v>
                </c:pt>
                <c:pt idx="519" formatCode="0.00E+00">
                  <c:v>7.6475099999999997E-3</c:v>
                </c:pt>
                <c:pt idx="520" formatCode="0.00E+00">
                  <c:v>7.5974500000000004E-3</c:v>
                </c:pt>
                <c:pt idx="521" formatCode="0.00E+00">
                  <c:v>7.5578700000000004E-3</c:v>
                </c:pt>
                <c:pt idx="522" formatCode="0.00E+00">
                  <c:v>7.4114799999999998E-3</c:v>
                </c:pt>
                <c:pt idx="523" formatCode="0.00E+00">
                  <c:v>7.4067100000000004E-3</c:v>
                </c:pt>
                <c:pt idx="524" formatCode="0.00E+00">
                  <c:v>7.4253100000000001E-3</c:v>
                </c:pt>
                <c:pt idx="525" formatCode="0.00E+00">
                  <c:v>7.3366200000000003E-3</c:v>
                </c:pt>
                <c:pt idx="526" formatCode="0.00E+00">
                  <c:v>7.3242200000000002E-3</c:v>
                </c:pt>
                <c:pt idx="527" formatCode="0.00E+00">
                  <c:v>7.2197900000000002E-3</c:v>
                </c:pt>
                <c:pt idx="528" formatCode="0.00E+00">
                  <c:v>7.2259899999999998E-3</c:v>
                </c:pt>
                <c:pt idx="529" formatCode="0.00E+00">
                  <c:v>7.1210900000000001E-3</c:v>
                </c:pt>
                <c:pt idx="530" formatCode="0.00E+00">
                  <c:v>7.0590999999999996E-3</c:v>
                </c:pt>
                <c:pt idx="531" formatCode="0.00E+00">
                  <c:v>6.7572600000000002E-3</c:v>
                </c:pt>
                <c:pt idx="532" formatCode="0.00E+00">
                  <c:v>6.5574600000000002E-3</c:v>
                </c:pt>
                <c:pt idx="533" formatCode="0.00E+00">
                  <c:v>6.6161199999999996E-3</c:v>
                </c:pt>
                <c:pt idx="534" formatCode="0.00E+00">
                  <c:v>6.76489E-3</c:v>
                </c:pt>
                <c:pt idx="535" formatCode="0.00E+00">
                  <c:v>6.7491499999999998E-3</c:v>
                </c:pt>
                <c:pt idx="536" formatCode="0.00E+00">
                  <c:v>6.7286500000000001E-3</c:v>
                </c:pt>
                <c:pt idx="537" formatCode="0.00E+00">
                  <c:v>6.8159099999999997E-3</c:v>
                </c:pt>
                <c:pt idx="538" formatCode="0.00E+00">
                  <c:v>6.6762000000000002E-3</c:v>
                </c:pt>
                <c:pt idx="539" formatCode="0.00E+00">
                  <c:v>6.5402999999999998E-3</c:v>
                </c:pt>
                <c:pt idx="540" formatCode="0.00E+00">
                  <c:v>6.3853299999999998E-3</c:v>
                </c:pt>
                <c:pt idx="541" formatCode="0.00E+00">
                  <c:v>6.5193200000000003E-3</c:v>
                </c:pt>
                <c:pt idx="542" formatCode="0.00E+00">
                  <c:v>6.4740199999999996E-3</c:v>
                </c:pt>
                <c:pt idx="543" formatCode="0.00E+00">
                  <c:v>6.1783799999999998E-3</c:v>
                </c:pt>
                <c:pt idx="544" formatCode="0.00E+00">
                  <c:v>6.0386700000000003E-3</c:v>
                </c:pt>
                <c:pt idx="545" formatCode="0.00E+00">
                  <c:v>6.3891399999999997E-3</c:v>
                </c:pt>
                <c:pt idx="546" formatCode="0.00E+00">
                  <c:v>6.3362100000000001E-3</c:v>
                </c:pt>
                <c:pt idx="547" formatCode="0.00E+00">
                  <c:v>6.0639400000000003E-3</c:v>
                </c:pt>
                <c:pt idx="548" formatCode="0.00E+00">
                  <c:v>5.8436399999999998E-3</c:v>
                </c:pt>
                <c:pt idx="549" formatCode="0.00E+00">
                  <c:v>5.8693900000000004E-3</c:v>
                </c:pt>
                <c:pt idx="550" formatCode="0.00E+00">
                  <c:v>6.2236799999999997E-3</c:v>
                </c:pt>
                <c:pt idx="551" formatCode="0.00E+00">
                  <c:v>6.1964999999999998E-3</c:v>
                </c:pt>
                <c:pt idx="552" formatCode="0.00E+00">
                  <c:v>6.0400999999999996E-3</c:v>
                </c:pt>
                <c:pt idx="553" formatCode="0.00E+00">
                  <c:v>5.9776300000000003E-3</c:v>
                </c:pt>
                <c:pt idx="554" formatCode="0.00E+00">
                  <c:v>5.9552199999999998E-3</c:v>
                </c:pt>
                <c:pt idx="555" formatCode="0.00E+00">
                  <c:v>6.1373699999999996E-3</c:v>
                </c:pt>
                <c:pt idx="556" formatCode="0.00E+00">
                  <c:v>6.0725199999999997E-3</c:v>
                </c:pt>
                <c:pt idx="557" formatCode="0.00E+00">
                  <c:v>6.0324699999999998E-3</c:v>
                </c:pt>
                <c:pt idx="558" formatCode="0.00E+00">
                  <c:v>5.9294700000000001E-3</c:v>
                </c:pt>
                <c:pt idx="559" formatCode="0.00E+00">
                  <c:v>6.1173399999999998E-3</c:v>
                </c:pt>
                <c:pt idx="560" formatCode="0.00E+00">
                  <c:v>5.8994299999999998E-3</c:v>
                </c:pt>
                <c:pt idx="561" formatCode="0.00E+00">
                  <c:v>6.0696600000000002E-3</c:v>
                </c:pt>
                <c:pt idx="562" formatCode="0.00E+00">
                  <c:v>5.91326E-3</c:v>
                </c:pt>
                <c:pt idx="563" formatCode="0.00E+00">
                  <c:v>5.9990900000000003E-3</c:v>
                </c:pt>
                <c:pt idx="564" formatCode="0.00E+00">
                  <c:v>6.0973199999999998E-3</c:v>
                </c:pt>
                <c:pt idx="565" formatCode="0.00E+00">
                  <c:v>5.7582900000000001E-3</c:v>
                </c:pt>
                <c:pt idx="566" formatCode="0.00E+00">
                  <c:v>5.5837600000000001E-3</c:v>
                </c:pt>
                <c:pt idx="567" formatCode="0.00E+00">
                  <c:v>5.6538600000000001E-3</c:v>
                </c:pt>
                <c:pt idx="568" formatCode="0.00E+00">
                  <c:v>5.7749699999999999E-3</c:v>
                </c:pt>
                <c:pt idx="569" formatCode="0.00E+00">
                  <c:v>5.8579399999999998E-3</c:v>
                </c:pt>
                <c:pt idx="570" formatCode="0.00E+00">
                  <c:v>5.9285199999999996E-3</c:v>
                </c:pt>
                <c:pt idx="571" formatCode="0.00E+00">
                  <c:v>5.67389E-3</c:v>
                </c:pt>
                <c:pt idx="572" formatCode="0.00E+00">
                  <c:v>5.4278399999999997E-3</c:v>
                </c:pt>
                <c:pt idx="573" formatCode="0.00E+00">
                  <c:v>5.1846499999999998E-3</c:v>
                </c:pt>
                <c:pt idx="574" formatCode="0.00E+00">
                  <c:v>5.2800199999999999E-3</c:v>
                </c:pt>
                <c:pt idx="575" formatCode="0.00E+00">
                  <c:v>5.3224600000000002E-3</c:v>
                </c:pt>
                <c:pt idx="576" formatCode="0.00E+00">
                  <c:v>5.2638099999999998E-3</c:v>
                </c:pt>
                <c:pt idx="577" formatCode="0.00E+00">
                  <c:v>4.9548099999999996E-3</c:v>
                </c:pt>
                <c:pt idx="578" formatCode="0.00E+00">
                  <c:v>5.0296799999999999E-3</c:v>
                </c:pt>
                <c:pt idx="579" formatCode="0.00E+00">
                  <c:v>5.4006599999999998E-3</c:v>
                </c:pt>
                <c:pt idx="580" formatCode="0.00E+00">
                  <c:v>5.0611500000000004E-3</c:v>
                </c:pt>
                <c:pt idx="581" formatCode="0.00E+00">
                  <c:v>4.7998399999999997E-3</c:v>
                </c:pt>
                <c:pt idx="582" formatCode="0.00E+00">
                  <c:v>4.7969800000000002E-3</c:v>
                </c:pt>
                <c:pt idx="583" formatCode="0.00E+00">
                  <c:v>4.6896899999999998E-3</c:v>
                </c:pt>
                <c:pt idx="584" formatCode="0.00E+00">
                  <c:v>4.7984100000000003E-3</c:v>
                </c:pt>
                <c:pt idx="585" formatCode="0.00E+00">
                  <c:v>4.6420100000000002E-3</c:v>
                </c:pt>
                <c:pt idx="586" formatCode="0.00E+00">
                  <c:v>4.6668100000000004E-3</c:v>
                </c:pt>
                <c:pt idx="587" formatCode="0.00E+00">
                  <c:v>4.7635999999999998E-3</c:v>
                </c:pt>
                <c:pt idx="588" formatCode="0.00E+00">
                  <c:v>4.6610799999999997E-3</c:v>
                </c:pt>
                <c:pt idx="589" formatCode="0.00E+00">
                  <c:v>4.8284499999999998E-3</c:v>
                </c:pt>
                <c:pt idx="590" formatCode="0.00E+00">
                  <c:v>4.8942600000000001E-3</c:v>
                </c:pt>
                <c:pt idx="591" formatCode="0.00E+00">
                  <c:v>4.8942600000000001E-3</c:v>
                </c:pt>
                <c:pt idx="592" formatCode="0.00E+00">
                  <c:v>4.8728E-3</c:v>
                </c:pt>
                <c:pt idx="593" formatCode="0.00E+00">
                  <c:v>4.9157100000000002E-3</c:v>
                </c:pt>
                <c:pt idx="594" formatCode="0.00E+00">
                  <c:v>4.8212999999999997E-3</c:v>
                </c:pt>
                <c:pt idx="595" formatCode="0.00E+00">
                  <c:v>4.6882599999999996E-3</c:v>
                </c:pt>
                <c:pt idx="596" formatCode="0.00E+00">
                  <c:v>4.6110200000000004E-3</c:v>
                </c:pt>
                <c:pt idx="597" formatCode="0.00E+00">
                  <c:v>4.5671499999999999E-3</c:v>
                </c:pt>
                <c:pt idx="598" formatCode="0.00E+00">
                  <c:v>4.6157799999999999E-3</c:v>
                </c:pt>
                <c:pt idx="599" formatCode="0.00E+00">
                  <c:v>4.69112E-3</c:v>
                </c:pt>
                <c:pt idx="600" formatCode="0.00E+00">
                  <c:v>4.7635999999999998E-3</c:v>
                </c:pt>
                <c:pt idx="601" formatCode="0.00E+00">
                  <c:v>4.57239E-3</c:v>
                </c:pt>
                <c:pt idx="602" formatCode="0.00E+00">
                  <c:v>4.5890799999999997E-3</c:v>
                </c:pt>
                <c:pt idx="603" formatCode="0.00E+00">
                  <c:v>4.4846499999999997E-3</c:v>
                </c:pt>
                <c:pt idx="604" formatCode="0.00E+00">
                  <c:v>4.4398299999999996E-3</c:v>
                </c:pt>
                <c:pt idx="605" formatCode="0.00E+00">
                  <c:v>4.4760700000000004E-3</c:v>
                </c:pt>
                <c:pt idx="606" formatCode="0.00E+00">
                  <c:v>4.5022999999999999E-3</c:v>
                </c:pt>
                <c:pt idx="607" formatCode="0.00E+00">
                  <c:v>4.3535199999999996E-3</c:v>
                </c:pt>
                <c:pt idx="608" formatCode="0.00E+00">
                  <c:v>4.2982100000000002E-3</c:v>
                </c:pt>
                <c:pt idx="609" formatCode="0.00E+00">
                  <c:v>4.2533900000000001E-3</c:v>
                </c:pt>
                <c:pt idx="610" formatCode="0.00E+00">
                  <c:v>4.1885400000000001E-3</c:v>
                </c:pt>
                <c:pt idx="611" formatCode="0.00E+00">
                  <c:v>4.1270300000000003E-3</c:v>
                </c:pt>
                <c:pt idx="612" formatCode="0.00E+00">
                  <c:v>4.0392900000000001E-3</c:v>
                </c:pt>
                <c:pt idx="613" formatCode="0.00E+00">
                  <c:v>3.9176899999999997E-3</c:v>
                </c:pt>
                <c:pt idx="614" formatCode="0.00E+00">
                  <c:v>3.7841799999999998E-3</c:v>
                </c:pt>
                <c:pt idx="615" formatCode="0.00E+00">
                  <c:v>3.86667E-3</c:v>
                </c:pt>
                <c:pt idx="616" formatCode="0.00E+00">
                  <c:v>3.7851299999999998E-3</c:v>
                </c:pt>
                <c:pt idx="617" formatCode="0.00E+00">
                  <c:v>3.8094499999999998E-3</c:v>
                </c:pt>
                <c:pt idx="618" formatCode="0.00E+00">
                  <c:v>3.7832299999999998E-3</c:v>
                </c:pt>
                <c:pt idx="619" formatCode="0.00E+00">
                  <c:v>3.7698699999999998E-3</c:v>
                </c:pt>
                <c:pt idx="620" formatCode="0.00E+00">
                  <c:v>3.76034E-3</c:v>
                </c:pt>
                <c:pt idx="621" formatCode="0.00E+00">
                  <c:v>3.75414E-3</c:v>
                </c:pt>
                <c:pt idx="622" formatCode="0.00E+00">
                  <c:v>3.76272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FC0C-46B6-89E1-C5526EB20185}"/>
            </c:ext>
          </c:extLst>
        </c:ser>
        <c:ser>
          <c:idx val="16"/>
          <c:order val="14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7'!$A$2:$A$593</c:f>
              <c:numCache>
                <c:formatCode>General</c:formatCode>
                <c:ptCount val="59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</c:numCache>
            </c:numRef>
          </c:xVal>
          <c:yVal>
            <c:numRef>
              <c:f>'[AMG-S-2-methylpiperazine.xlsx]Sheet17'!$B$2:$B$606</c:f>
              <c:numCache>
                <c:formatCode>General</c:formatCode>
                <c:ptCount val="605"/>
                <c:pt idx="0">
                  <c:v>-1.1635599999999999</c:v>
                </c:pt>
                <c:pt idx="1">
                  <c:v>-0.78444999999999998</c:v>
                </c:pt>
                <c:pt idx="2">
                  <c:v>-0.50645499999999999</c:v>
                </c:pt>
                <c:pt idx="3">
                  <c:v>-0.60675500000000004</c:v>
                </c:pt>
                <c:pt idx="4">
                  <c:v>-0.430946</c:v>
                </c:pt>
                <c:pt idx="5">
                  <c:v>-1.06789</c:v>
                </c:pt>
                <c:pt idx="6">
                  <c:v>-0.61544399999999999</c:v>
                </c:pt>
                <c:pt idx="7">
                  <c:v>-0.65750799999999998</c:v>
                </c:pt>
                <c:pt idx="8">
                  <c:v>-1.0140400000000001</c:v>
                </c:pt>
                <c:pt idx="9">
                  <c:v>-0.88035600000000003</c:v>
                </c:pt>
                <c:pt idx="10">
                  <c:v>-0.625942</c:v>
                </c:pt>
                <c:pt idx="11">
                  <c:v>-0.55459999999999998</c:v>
                </c:pt>
                <c:pt idx="12">
                  <c:v>-0.99529900000000004</c:v>
                </c:pt>
                <c:pt idx="13">
                  <c:v>-0.334013</c:v>
                </c:pt>
                <c:pt idx="14">
                  <c:v>-0.428199</c:v>
                </c:pt>
                <c:pt idx="15">
                  <c:v>-0.33685199999999998</c:v>
                </c:pt>
                <c:pt idx="16">
                  <c:v>-0.236681</c:v>
                </c:pt>
                <c:pt idx="17">
                  <c:v>-0.146817</c:v>
                </c:pt>
                <c:pt idx="18">
                  <c:v>-0.40693800000000002</c:v>
                </c:pt>
                <c:pt idx="19">
                  <c:v>-0.38312600000000002</c:v>
                </c:pt>
                <c:pt idx="20">
                  <c:v>-0.44293199999999999</c:v>
                </c:pt>
                <c:pt idx="21">
                  <c:v>-0.71776899999999999</c:v>
                </c:pt>
                <c:pt idx="22">
                  <c:v>-0.28669499999999998</c:v>
                </c:pt>
                <c:pt idx="23">
                  <c:v>-1.08029</c:v>
                </c:pt>
                <c:pt idx="24">
                  <c:v>-0.196295</c:v>
                </c:pt>
                <c:pt idx="25">
                  <c:v>-0.65464199999999995</c:v>
                </c:pt>
                <c:pt idx="26">
                  <c:v>0.118336</c:v>
                </c:pt>
                <c:pt idx="27">
                  <c:v>0.20136899999999999</c:v>
                </c:pt>
                <c:pt idx="28">
                  <c:v>-0.45789099999999999</c:v>
                </c:pt>
                <c:pt idx="29">
                  <c:v>-0.161355</c:v>
                </c:pt>
                <c:pt idx="30">
                  <c:v>-1.1995400000000001</c:v>
                </c:pt>
                <c:pt idx="31">
                  <c:v>-0.514455</c:v>
                </c:pt>
                <c:pt idx="32">
                  <c:v>-0.70515300000000003</c:v>
                </c:pt>
                <c:pt idx="33">
                  <c:v>-0.51724099999999995</c:v>
                </c:pt>
                <c:pt idx="34" formatCode="0.00E+00">
                  <c:v>6.3357800000000006E-2</c:v>
                </c:pt>
                <c:pt idx="35">
                  <c:v>-0.404669</c:v>
                </c:pt>
                <c:pt idx="36">
                  <c:v>-0.29033100000000001</c:v>
                </c:pt>
                <c:pt idx="37">
                  <c:v>-0.71194199999999996</c:v>
                </c:pt>
                <c:pt idx="38">
                  <c:v>-0.56298999999999999</c:v>
                </c:pt>
                <c:pt idx="39">
                  <c:v>0.199382</c:v>
                </c:pt>
                <c:pt idx="40">
                  <c:v>-0.84502999999999995</c:v>
                </c:pt>
                <c:pt idx="41">
                  <c:v>-0.28085199999999999</c:v>
                </c:pt>
                <c:pt idx="42">
                  <c:v>-0.57308400000000004</c:v>
                </c:pt>
                <c:pt idx="43">
                  <c:v>-0.46984100000000001</c:v>
                </c:pt>
                <c:pt idx="44">
                  <c:v>0.25505499999999998</c:v>
                </c:pt>
                <c:pt idx="45">
                  <c:v>-0.54332199999999997</c:v>
                </c:pt>
                <c:pt idx="46" formatCode="0.00E+00">
                  <c:v>9.9922700000000003E-2</c:v>
                </c:pt>
                <c:pt idx="47">
                  <c:v>-0.36071199999999998</c:v>
                </c:pt>
                <c:pt idx="48">
                  <c:v>-0.52993299999999999</c:v>
                </c:pt>
                <c:pt idx="49" formatCode="0.00E+00">
                  <c:v>9.5388899999999999E-2</c:v>
                </c:pt>
                <c:pt idx="50">
                  <c:v>-0.18368499999999999</c:v>
                </c:pt>
                <c:pt idx="51">
                  <c:v>-0.468476</c:v>
                </c:pt>
                <c:pt idx="52">
                  <c:v>-0.83336100000000002</c:v>
                </c:pt>
                <c:pt idx="53">
                  <c:v>0.93735000000000002</c:v>
                </c:pt>
                <c:pt idx="54">
                  <c:v>0.16653100000000001</c:v>
                </c:pt>
                <c:pt idx="55" formatCode="0.00E+00">
                  <c:v>3.6198599999999997E-2</c:v>
                </c:pt>
                <c:pt idx="56">
                  <c:v>1.1400999999999999</c:v>
                </c:pt>
                <c:pt idx="57">
                  <c:v>0.13960800000000001</c:v>
                </c:pt>
                <c:pt idx="58">
                  <c:v>-0.20975099999999999</c:v>
                </c:pt>
                <c:pt idx="59">
                  <c:v>-0.36446699999999999</c:v>
                </c:pt>
                <c:pt idx="60" formatCode="0.00E+00">
                  <c:v>-2.8993100000000001E-2</c:v>
                </c:pt>
                <c:pt idx="61">
                  <c:v>1.2755099999999999</c:v>
                </c:pt>
                <c:pt idx="62">
                  <c:v>-0.37262499999999998</c:v>
                </c:pt>
                <c:pt idx="63">
                  <c:v>0.65748200000000001</c:v>
                </c:pt>
                <c:pt idx="64">
                  <c:v>0.53306100000000001</c:v>
                </c:pt>
                <c:pt idx="65">
                  <c:v>0.151225</c:v>
                </c:pt>
                <c:pt idx="66">
                  <c:v>0.519146</c:v>
                </c:pt>
                <c:pt idx="67">
                  <c:v>0.98891200000000001</c:v>
                </c:pt>
                <c:pt idx="68">
                  <c:v>1.4661</c:v>
                </c:pt>
                <c:pt idx="69">
                  <c:v>1.85606</c:v>
                </c:pt>
                <c:pt idx="70">
                  <c:v>2.6148099999999999</c:v>
                </c:pt>
                <c:pt idx="71">
                  <c:v>2.3357700000000001</c:v>
                </c:pt>
                <c:pt idx="72">
                  <c:v>1.5472600000000001</c:v>
                </c:pt>
                <c:pt idx="73">
                  <c:v>1.9127799999999999</c:v>
                </c:pt>
                <c:pt idx="74">
                  <c:v>1.96776</c:v>
                </c:pt>
                <c:pt idx="75">
                  <c:v>1.77193</c:v>
                </c:pt>
                <c:pt idx="76">
                  <c:v>1.7990999999999999</c:v>
                </c:pt>
                <c:pt idx="77">
                  <c:v>1.8189299999999999</c:v>
                </c:pt>
                <c:pt idx="78">
                  <c:v>1.8152299999999999</c:v>
                </c:pt>
                <c:pt idx="79">
                  <c:v>1.86653</c:v>
                </c:pt>
                <c:pt idx="80">
                  <c:v>1.90581</c:v>
                </c:pt>
                <c:pt idx="81">
                  <c:v>1.8949499999999999</c:v>
                </c:pt>
                <c:pt idx="82">
                  <c:v>1.85945</c:v>
                </c:pt>
                <c:pt idx="83">
                  <c:v>1.87706</c:v>
                </c:pt>
                <c:pt idx="84">
                  <c:v>1.92205</c:v>
                </c:pt>
                <c:pt idx="85">
                  <c:v>1.9273499999999999</c:v>
                </c:pt>
                <c:pt idx="86">
                  <c:v>1.88462</c:v>
                </c:pt>
                <c:pt idx="87">
                  <c:v>1.8804000000000001</c:v>
                </c:pt>
                <c:pt idx="88">
                  <c:v>1.8895200000000001</c:v>
                </c:pt>
                <c:pt idx="89">
                  <c:v>1.85964</c:v>
                </c:pt>
                <c:pt idx="90">
                  <c:v>1.8812500000000001</c:v>
                </c:pt>
                <c:pt idx="91">
                  <c:v>1.8464700000000001</c:v>
                </c:pt>
                <c:pt idx="92">
                  <c:v>1.85059</c:v>
                </c:pt>
                <c:pt idx="93">
                  <c:v>1.8450599999999999</c:v>
                </c:pt>
                <c:pt idx="94">
                  <c:v>1.80081</c:v>
                </c:pt>
                <c:pt idx="95">
                  <c:v>1.8066800000000001</c:v>
                </c:pt>
                <c:pt idx="96">
                  <c:v>1.77294</c:v>
                </c:pt>
                <c:pt idx="97">
                  <c:v>1.7477199999999999</c:v>
                </c:pt>
                <c:pt idx="98">
                  <c:v>1.70936</c:v>
                </c:pt>
                <c:pt idx="99">
                  <c:v>1.6890799999999999</c:v>
                </c:pt>
                <c:pt idx="100">
                  <c:v>1.64638</c:v>
                </c:pt>
                <c:pt idx="101">
                  <c:v>1.6166199999999999</c:v>
                </c:pt>
                <c:pt idx="102">
                  <c:v>1.5851900000000001</c:v>
                </c:pt>
                <c:pt idx="103">
                  <c:v>1.55247</c:v>
                </c:pt>
                <c:pt idx="104">
                  <c:v>1.5119</c:v>
                </c:pt>
                <c:pt idx="105">
                  <c:v>1.4910000000000001</c:v>
                </c:pt>
                <c:pt idx="106">
                  <c:v>1.4708399999999999</c:v>
                </c:pt>
                <c:pt idx="107">
                  <c:v>1.4390499999999999</c:v>
                </c:pt>
                <c:pt idx="108">
                  <c:v>1.42012</c:v>
                </c:pt>
                <c:pt idx="109">
                  <c:v>1.42452</c:v>
                </c:pt>
                <c:pt idx="110">
                  <c:v>1.40036</c:v>
                </c:pt>
                <c:pt idx="111">
                  <c:v>1.38679</c:v>
                </c:pt>
                <c:pt idx="112">
                  <c:v>1.36758</c:v>
                </c:pt>
                <c:pt idx="113">
                  <c:v>1.3644499999999999</c:v>
                </c:pt>
                <c:pt idx="114">
                  <c:v>1.34985</c:v>
                </c:pt>
                <c:pt idx="115">
                  <c:v>1.33839</c:v>
                </c:pt>
                <c:pt idx="116">
                  <c:v>1.3462099999999999</c:v>
                </c:pt>
                <c:pt idx="117">
                  <c:v>1.3228</c:v>
                </c:pt>
                <c:pt idx="118">
                  <c:v>1.31409</c:v>
                </c:pt>
                <c:pt idx="119">
                  <c:v>1.3186100000000001</c:v>
                </c:pt>
                <c:pt idx="120">
                  <c:v>1.30267</c:v>
                </c:pt>
                <c:pt idx="121">
                  <c:v>1.29512</c:v>
                </c:pt>
                <c:pt idx="122">
                  <c:v>1.28775</c:v>
                </c:pt>
                <c:pt idx="123">
                  <c:v>1.27586</c:v>
                </c:pt>
                <c:pt idx="124">
                  <c:v>1.2710600000000001</c:v>
                </c:pt>
                <c:pt idx="125">
                  <c:v>1.2526299999999999</c:v>
                </c:pt>
                <c:pt idx="126">
                  <c:v>1.24722</c:v>
                </c:pt>
                <c:pt idx="127">
                  <c:v>1.2414799999999999</c:v>
                </c:pt>
                <c:pt idx="128">
                  <c:v>1.22549</c:v>
                </c:pt>
                <c:pt idx="129">
                  <c:v>1.2221</c:v>
                </c:pt>
                <c:pt idx="130">
                  <c:v>1.20943</c:v>
                </c:pt>
                <c:pt idx="131">
                  <c:v>1.1917500000000001</c:v>
                </c:pt>
                <c:pt idx="132">
                  <c:v>1.1799200000000001</c:v>
                </c:pt>
                <c:pt idx="133">
                  <c:v>1.16482</c:v>
                </c:pt>
                <c:pt idx="134">
                  <c:v>1.14601</c:v>
                </c:pt>
                <c:pt idx="135">
                  <c:v>1.12402</c:v>
                </c:pt>
                <c:pt idx="136">
                  <c:v>1.10815</c:v>
                </c:pt>
                <c:pt idx="137">
                  <c:v>1.0869800000000001</c:v>
                </c:pt>
                <c:pt idx="138">
                  <c:v>1.06708</c:v>
                </c:pt>
                <c:pt idx="139">
                  <c:v>1.0498700000000001</c:v>
                </c:pt>
                <c:pt idx="140">
                  <c:v>1.0248600000000001</c:v>
                </c:pt>
                <c:pt idx="141">
                  <c:v>1.0037100000000001</c:v>
                </c:pt>
                <c:pt idx="142">
                  <c:v>0.97988699999999995</c:v>
                </c:pt>
                <c:pt idx="143">
                  <c:v>0.95602600000000004</c:v>
                </c:pt>
                <c:pt idx="144">
                  <c:v>0.927597</c:v>
                </c:pt>
                <c:pt idx="145">
                  <c:v>0.90559699999999999</c:v>
                </c:pt>
                <c:pt idx="146">
                  <c:v>0.87519199999999997</c:v>
                </c:pt>
                <c:pt idx="147">
                  <c:v>0.84526000000000001</c:v>
                </c:pt>
                <c:pt idx="148">
                  <c:v>0.81777999999999995</c:v>
                </c:pt>
                <c:pt idx="149">
                  <c:v>0.78673000000000004</c:v>
                </c:pt>
                <c:pt idx="150">
                  <c:v>0.75490999999999997</c:v>
                </c:pt>
                <c:pt idx="151">
                  <c:v>0.725163</c:v>
                </c:pt>
                <c:pt idx="152">
                  <c:v>0.695052</c:v>
                </c:pt>
                <c:pt idx="153">
                  <c:v>0.66738399999999998</c:v>
                </c:pt>
                <c:pt idx="154">
                  <c:v>0.63812999999999998</c:v>
                </c:pt>
                <c:pt idx="155">
                  <c:v>0.61049699999999996</c:v>
                </c:pt>
                <c:pt idx="156">
                  <c:v>0.583399</c:v>
                </c:pt>
                <c:pt idx="157">
                  <c:v>0.55608599999999997</c:v>
                </c:pt>
                <c:pt idx="158">
                  <c:v>0.527528</c:v>
                </c:pt>
                <c:pt idx="159">
                  <c:v>0.50023499999999999</c:v>
                </c:pt>
                <c:pt idx="160">
                  <c:v>0.47361599999999998</c:v>
                </c:pt>
                <c:pt idx="161">
                  <c:v>0.44588299999999997</c:v>
                </c:pt>
                <c:pt idx="162">
                  <c:v>0.42130099999999998</c:v>
                </c:pt>
                <c:pt idx="163">
                  <c:v>0.39713399999999999</c:v>
                </c:pt>
                <c:pt idx="164">
                  <c:v>0.37311800000000001</c:v>
                </c:pt>
                <c:pt idx="165">
                  <c:v>0.35173100000000002</c:v>
                </c:pt>
                <c:pt idx="166">
                  <c:v>0.331347</c:v>
                </c:pt>
                <c:pt idx="167">
                  <c:v>0.314857</c:v>
                </c:pt>
                <c:pt idx="168">
                  <c:v>0.29920200000000002</c:v>
                </c:pt>
                <c:pt idx="169">
                  <c:v>0.28646100000000002</c:v>
                </c:pt>
                <c:pt idx="170">
                  <c:v>0.27509299999999998</c:v>
                </c:pt>
                <c:pt idx="171">
                  <c:v>0.26506400000000002</c:v>
                </c:pt>
                <c:pt idx="172">
                  <c:v>0.25758599999999998</c:v>
                </c:pt>
                <c:pt idx="173">
                  <c:v>0.24778900000000001</c:v>
                </c:pt>
                <c:pt idx="174">
                  <c:v>0.23726</c:v>
                </c:pt>
                <c:pt idx="175">
                  <c:v>0.22716</c:v>
                </c:pt>
                <c:pt idx="176">
                  <c:v>0.21834799999999999</c:v>
                </c:pt>
                <c:pt idx="177">
                  <c:v>0.21116199999999999</c:v>
                </c:pt>
                <c:pt idx="178">
                  <c:v>0.204707</c:v>
                </c:pt>
                <c:pt idx="179">
                  <c:v>0.200234</c:v>
                </c:pt>
                <c:pt idx="180">
                  <c:v>0.19608</c:v>
                </c:pt>
                <c:pt idx="181">
                  <c:v>0.191026</c:v>
                </c:pt>
                <c:pt idx="182">
                  <c:v>0.18717</c:v>
                </c:pt>
                <c:pt idx="183">
                  <c:v>0.182645</c:v>
                </c:pt>
                <c:pt idx="184">
                  <c:v>0.17902999999999999</c:v>
                </c:pt>
                <c:pt idx="185">
                  <c:v>0.17549799999999999</c:v>
                </c:pt>
                <c:pt idx="186">
                  <c:v>0.17258899999999999</c:v>
                </c:pt>
                <c:pt idx="187">
                  <c:v>0.169599</c:v>
                </c:pt>
                <c:pt idx="188">
                  <c:v>0.166766</c:v>
                </c:pt>
                <c:pt idx="189">
                  <c:v>0.16497899999999999</c:v>
                </c:pt>
                <c:pt idx="190">
                  <c:v>0.16353100000000001</c:v>
                </c:pt>
                <c:pt idx="191">
                  <c:v>0.16037499999999999</c:v>
                </c:pt>
                <c:pt idx="192">
                  <c:v>0.16075800000000001</c:v>
                </c:pt>
                <c:pt idx="193">
                  <c:v>0.158558</c:v>
                </c:pt>
                <c:pt idx="194">
                  <c:v>0.155941</c:v>
                </c:pt>
                <c:pt idx="195">
                  <c:v>0.15482599999999999</c:v>
                </c:pt>
                <c:pt idx="196">
                  <c:v>0.153999</c:v>
                </c:pt>
                <c:pt idx="197">
                  <c:v>0.15321699999999999</c:v>
                </c:pt>
                <c:pt idx="198">
                  <c:v>0.15220400000000001</c:v>
                </c:pt>
                <c:pt idx="199">
                  <c:v>0.150177</c:v>
                </c:pt>
                <c:pt idx="200">
                  <c:v>0.147372</c:v>
                </c:pt>
                <c:pt idx="201">
                  <c:v>0.14535100000000001</c:v>
                </c:pt>
                <c:pt idx="202">
                  <c:v>0.14391999999999999</c:v>
                </c:pt>
                <c:pt idx="203">
                  <c:v>0.142869</c:v>
                </c:pt>
                <c:pt idx="204">
                  <c:v>0.14187</c:v>
                </c:pt>
                <c:pt idx="205">
                  <c:v>0.14200499999999999</c:v>
                </c:pt>
                <c:pt idx="206">
                  <c:v>0.13950899999999999</c:v>
                </c:pt>
                <c:pt idx="207">
                  <c:v>0.137959</c:v>
                </c:pt>
                <c:pt idx="208">
                  <c:v>0.13710700000000001</c:v>
                </c:pt>
                <c:pt idx="209">
                  <c:v>0.137654</c:v>
                </c:pt>
                <c:pt idx="210">
                  <c:v>0.13680800000000001</c:v>
                </c:pt>
                <c:pt idx="211">
                  <c:v>0.13419</c:v>
                </c:pt>
                <c:pt idx="212">
                  <c:v>0.13228899999999999</c:v>
                </c:pt>
                <c:pt idx="213">
                  <c:v>0.13148799999999999</c:v>
                </c:pt>
                <c:pt idx="214">
                  <c:v>0.12982099999999999</c:v>
                </c:pt>
                <c:pt idx="215">
                  <c:v>0.12990699999999999</c:v>
                </c:pt>
                <c:pt idx="216">
                  <c:v>0.131161</c:v>
                </c:pt>
                <c:pt idx="217">
                  <c:v>0.131272</c:v>
                </c:pt>
                <c:pt idx="218">
                  <c:v>0.12762100000000001</c:v>
                </c:pt>
                <c:pt idx="219">
                  <c:v>0.12526599999999999</c:v>
                </c:pt>
                <c:pt idx="220">
                  <c:v>0.12311900000000001</c:v>
                </c:pt>
                <c:pt idx="221">
                  <c:v>0.122172</c:v>
                </c:pt>
                <c:pt idx="222">
                  <c:v>0.12096</c:v>
                </c:pt>
                <c:pt idx="223">
                  <c:v>0.121365</c:v>
                </c:pt>
                <c:pt idx="224">
                  <c:v>0.12002</c:v>
                </c:pt>
                <c:pt idx="225">
                  <c:v>0.118586</c:v>
                </c:pt>
                <c:pt idx="226">
                  <c:v>0.11669499999999999</c:v>
                </c:pt>
                <c:pt idx="227">
                  <c:v>0.117505</c:v>
                </c:pt>
                <c:pt idx="228">
                  <c:v>0.11831700000000001</c:v>
                </c:pt>
                <c:pt idx="229">
                  <c:v>0.114428</c:v>
                </c:pt>
                <c:pt idx="230">
                  <c:v>0.11432100000000001</c:v>
                </c:pt>
                <c:pt idx="231">
                  <c:v>0.113273</c:v>
                </c:pt>
                <c:pt idx="232">
                  <c:v>0.110858</c:v>
                </c:pt>
                <c:pt idx="233">
                  <c:v>0.11078499999999999</c:v>
                </c:pt>
                <c:pt idx="234">
                  <c:v>0.110139</c:v>
                </c:pt>
                <c:pt idx="235">
                  <c:v>0.106862</c:v>
                </c:pt>
                <c:pt idx="236">
                  <c:v>0.104184</c:v>
                </c:pt>
                <c:pt idx="237">
                  <c:v>0.104507</c:v>
                </c:pt>
                <c:pt idx="238">
                  <c:v>0.103563</c:v>
                </c:pt>
                <c:pt idx="239">
                  <c:v>0.10158</c:v>
                </c:pt>
                <c:pt idx="240">
                  <c:v>0.100005</c:v>
                </c:pt>
                <c:pt idx="241" formatCode="0.00E+00">
                  <c:v>9.9271799999999993E-2</c:v>
                </c:pt>
                <c:pt idx="242" formatCode="0.00E+00">
                  <c:v>9.7215700000000002E-2</c:v>
                </c:pt>
                <c:pt idx="243" formatCode="0.00E+00">
                  <c:v>9.63836E-2</c:v>
                </c:pt>
                <c:pt idx="244" formatCode="0.00E+00">
                  <c:v>9.5528600000000005E-2</c:v>
                </c:pt>
                <c:pt idx="245" formatCode="0.00E+00">
                  <c:v>9.2851600000000006E-2</c:v>
                </c:pt>
                <c:pt idx="246" formatCode="0.00E+00">
                  <c:v>9.1870300000000002E-2</c:v>
                </c:pt>
                <c:pt idx="247" formatCode="0.00E+00">
                  <c:v>9.0753100000000003E-2</c:v>
                </c:pt>
                <c:pt idx="248" formatCode="0.00E+00">
                  <c:v>8.9694499999999996E-2</c:v>
                </c:pt>
                <c:pt idx="249" formatCode="0.00E+00">
                  <c:v>8.8224899999999995E-2</c:v>
                </c:pt>
                <c:pt idx="250" formatCode="0.00E+00">
                  <c:v>8.6804900000000004E-2</c:v>
                </c:pt>
                <c:pt idx="251" formatCode="0.00E+00">
                  <c:v>8.7482500000000005E-2</c:v>
                </c:pt>
                <c:pt idx="252" formatCode="0.00E+00">
                  <c:v>8.5588899999999996E-2</c:v>
                </c:pt>
                <c:pt idx="253" formatCode="0.00E+00">
                  <c:v>8.3141300000000001E-2</c:v>
                </c:pt>
                <c:pt idx="254" formatCode="0.00E+00">
                  <c:v>8.2633999999999999E-2</c:v>
                </c:pt>
                <c:pt idx="255" formatCode="0.00E+00">
                  <c:v>8.2531499999999994E-2</c:v>
                </c:pt>
                <c:pt idx="256" formatCode="0.00E+00">
                  <c:v>8.0865900000000004E-2</c:v>
                </c:pt>
                <c:pt idx="257" formatCode="0.00E+00">
                  <c:v>7.9380000000000006E-2</c:v>
                </c:pt>
                <c:pt idx="258" formatCode="0.00E+00">
                  <c:v>7.8533599999999995E-2</c:v>
                </c:pt>
                <c:pt idx="259" formatCode="0.00E+00">
                  <c:v>7.7939499999999995E-2</c:v>
                </c:pt>
                <c:pt idx="260" formatCode="0.00E+00">
                  <c:v>7.6635800000000004E-2</c:v>
                </c:pt>
                <c:pt idx="261" formatCode="0.00E+00">
                  <c:v>7.4194399999999994E-2</c:v>
                </c:pt>
                <c:pt idx="262" formatCode="0.00E+00">
                  <c:v>7.3152999999999996E-2</c:v>
                </c:pt>
                <c:pt idx="263" formatCode="0.00E+00">
                  <c:v>7.2323799999999994E-2</c:v>
                </c:pt>
                <c:pt idx="264" formatCode="0.00E+00">
                  <c:v>7.0891899999999994E-2</c:v>
                </c:pt>
                <c:pt idx="265" formatCode="0.00E+00">
                  <c:v>6.9866200000000003E-2</c:v>
                </c:pt>
                <c:pt idx="266" formatCode="0.00E+00">
                  <c:v>6.9082699999999997E-2</c:v>
                </c:pt>
                <c:pt idx="267" formatCode="0.00E+00">
                  <c:v>6.93521E-2</c:v>
                </c:pt>
                <c:pt idx="268" formatCode="0.00E+00">
                  <c:v>6.8917300000000001E-2</c:v>
                </c:pt>
                <c:pt idx="269" formatCode="0.00E+00">
                  <c:v>6.7540600000000006E-2</c:v>
                </c:pt>
                <c:pt idx="270" formatCode="0.00E+00">
                  <c:v>6.5309000000000006E-2</c:v>
                </c:pt>
                <c:pt idx="271" formatCode="0.00E+00">
                  <c:v>6.4282400000000003E-2</c:v>
                </c:pt>
                <c:pt idx="272" formatCode="0.00E+00">
                  <c:v>6.3266299999999998E-2</c:v>
                </c:pt>
                <c:pt idx="273" formatCode="0.00E+00">
                  <c:v>6.5787300000000007E-2</c:v>
                </c:pt>
                <c:pt idx="274" formatCode="0.00E+00">
                  <c:v>6.3838000000000006E-2</c:v>
                </c:pt>
                <c:pt idx="275" formatCode="0.00E+00">
                  <c:v>6.27799E-2</c:v>
                </c:pt>
                <c:pt idx="276" formatCode="0.00E+00">
                  <c:v>6.2065099999999998E-2</c:v>
                </c:pt>
                <c:pt idx="277" formatCode="0.00E+00">
                  <c:v>6.1299300000000001E-2</c:v>
                </c:pt>
                <c:pt idx="278" formatCode="0.00E+00">
                  <c:v>6.1129999999999997E-2</c:v>
                </c:pt>
                <c:pt idx="279" formatCode="0.00E+00">
                  <c:v>6.0260300000000003E-2</c:v>
                </c:pt>
                <c:pt idx="280" formatCode="0.00E+00">
                  <c:v>5.7939999999999998E-2</c:v>
                </c:pt>
                <c:pt idx="281" formatCode="0.00E+00">
                  <c:v>5.7416399999999999E-2</c:v>
                </c:pt>
                <c:pt idx="282" formatCode="0.00E+00">
                  <c:v>5.7085499999999997E-2</c:v>
                </c:pt>
                <c:pt idx="283" formatCode="0.00E+00">
                  <c:v>5.6706399999999997E-2</c:v>
                </c:pt>
                <c:pt idx="284" formatCode="0.00E+00">
                  <c:v>5.5913900000000002E-2</c:v>
                </c:pt>
                <c:pt idx="285" formatCode="0.00E+00">
                  <c:v>5.48663E-2</c:v>
                </c:pt>
                <c:pt idx="286" formatCode="0.00E+00">
                  <c:v>5.41868E-2</c:v>
                </c:pt>
                <c:pt idx="287" formatCode="0.00E+00">
                  <c:v>5.3802500000000003E-2</c:v>
                </c:pt>
                <c:pt idx="288" formatCode="0.00E+00">
                  <c:v>5.35722E-2</c:v>
                </c:pt>
                <c:pt idx="289" formatCode="0.00E+00">
                  <c:v>5.2720099999999999E-2</c:v>
                </c:pt>
                <c:pt idx="290" formatCode="0.00E+00">
                  <c:v>5.2507900000000003E-2</c:v>
                </c:pt>
                <c:pt idx="291" formatCode="0.00E+00">
                  <c:v>5.13039E-2</c:v>
                </c:pt>
                <c:pt idx="292" formatCode="0.00E+00">
                  <c:v>5.08838E-2</c:v>
                </c:pt>
                <c:pt idx="293" formatCode="0.00E+00">
                  <c:v>5.07441E-2</c:v>
                </c:pt>
                <c:pt idx="294" formatCode="0.00E+00">
                  <c:v>5.03049E-2</c:v>
                </c:pt>
                <c:pt idx="295" formatCode="0.00E+00">
                  <c:v>5.1296700000000001E-2</c:v>
                </c:pt>
                <c:pt idx="296" formatCode="0.00E+00">
                  <c:v>5.1746399999999998E-2</c:v>
                </c:pt>
                <c:pt idx="297" formatCode="0.00E+00">
                  <c:v>4.9988299999999999E-2</c:v>
                </c:pt>
                <c:pt idx="298" formatCode="0.00E+00">
                  <c:v>4.86474E-2</c:v>
                </c:pt>
                <c:pt idx="299" formatCode="0.00E+00">
                  <c:v>4.85692E-2</c:v>
                </c:pt>
                <c:pt idx="300" formatCode="0.00E+00">
                  <c:v>4.8604000000000001E-2</c:v>
                </c:pt>
                <c:pt idx="301" formatCode="0.00E+00">
                  <c:v>4.78115E-2</c:v>
                </c:pt>
                <c:pt idx="302" formatCode="0.00E+00">
                  <c:v>4.7660399999999999E-2</c:v>
                </c:pt>
                <c:pt idx="303" formatCode="0.00E+00">
                  <c:v>4.9058400000000002E-2</c:v>
                </c:pt>
                <c:pt idx="304" formatCode="0.00E+00">
                  <c:v>4.8189599999999999E-2</c:v>
                </c:pt>
                <c:pt idx="305" formatCode="0.00E+00">
                  <c:v>4.6498299999999999E-2</c:v>
                </c:pt>
                <c:pt idx="306" formatCode="0.00E+00">
                  <c:v>4.6362899999999999E-2</c:v>
                </c:pt>
                <c:pt idx="307" formatCode="0.00E+00">
                  <c:v>4.6276100000000001E-2</c:v>
                </c:pt>
                <c:pt idx="308" formatCode="0.00E+00">
                  <c:v>4.6186900000000003E-2</c:v>
                </c:pt>
                <c:pt idx="309" formatCode="0.00E+00">
                  <c:v>4.5943699999999997E-2</c:v>
                </c:pt>
                <c:pt idx="310" formatCode="0.00E+00">
                  <c:v>4.5236600000000002E-2</c:v>
                </c:pt>
                <c:pt idx="311" formatCode="0.00E+00">
                  <c:v>4.5758199999999999E-2</c:v>
                </c:pt>
                <c:pt idx="312" formatCode="0.00E+00">
                  <c:v>4.53176E-2</c:v>
                </c:pt>
                <c:pt idx="313" formatCode="0.00E+00">
                  <c:v>4.4566599999999998E-2</c:v>
                </c:pt>
                <c:pt idx="314" formatCode="0.00E+00">
                  <c:v>4.4103099999999999E-2</c:v>
                </c:pt>
                <c:pt idx="315" formatCode="0.00E+00">
                  <c:v>4.4021100000000001E-2</c:v>
                </c:pt>
                <c:pt idx="316" formatCode="0.00E+00">
                  <c:v>4.3849899999999997E-2</c:v>
                </c:pt>
                <c:pt idx="317" formatCode="0.00E+00">
                  <c:v>4.3487499999999998E-2</c:v>
                </c:pt>
                <c:pt idx="318" formatCode="0.00E+00">
                  <c:v>4.3329699999999999E-2</c:v>
                </c:pt>
                <c:pt idx="319" formatCode="0.00E+00">
                  <c:v>4.2838099999999997E-2</c:v>
                </c:pt>
                <c:pt idx="320" formatCode="0.00E+00">
                  <c:v>4.26512E-2</c:v>
                </c:pt>
                <c:pt idx="321" formatCode="0.00E+00">
                  <c:v>4.27318E-2</c:v>
                </c:pt>
                <c:pt idx="322" formatCode="0.00E+00">
                  <c:v>4.2469E-2</c:v>
                </c:pt>
                <c:pt idx="323" formatCode="0.00E+00">
                  <c:v>4.21891E-2</c:v>
                </c:pt>
                <c:pt idx="324" formatCode="0.00E+00">
                  <c:v>4.1818099999999997E-2</c:v>
                </c:pt>
                <c:pt idx="325" formatCode="0.00E+00">
                  <c:v>4.1725600000000002E-2</c:v>
                </c:pt>
                <c:pt idx="326" formatCode="0.00E+00">
                  <c:v>4.1426699999999997E-2</c:v>
                </c:pt>
                <c:pt idx="327" formatCode="0.00E+00">
                  <c:v>4.1297399999999998E-2</c:v>
                </c:pt>
                <c:pt idx="328" formatCode="0.00E+00">
                  <c:v>4.1180099999999997E-2</c:v>
                </c:pt>
                <c:pt idx="329" formatCode="0.00E+00">
                  <c:v>4.11201E-2</c:v>
                </c:pt>
                <c:pt idx="330" formatCode="0.00E+00">
                  <c:v>4.1162499999999998E-2</c:v>
                </c:pt>
                <c:pt idx="331" formatCode="0.00E+00">
                  <c:v>4.0763399999999998E-2</c:v>
                </c:pt>
                <c:pt idx="332" formatCode="0.00E+00">
                  <c:v>4.0662299999999998E-2</c:v>
                </c:pt>
                <c:pt idx="333" formatCode="0.00E+00">
                  <c:v>4.0366199999999998E-2</c:v>
                </c:pt>
                <c:pt idx="334" formatCode="0.00E+00">
                  <c:v>4.00176E-2</c:v>
                </c:pt>
                <c:pt idx="335" formatCode="0.00E+00">
                  <c:v>3.9934200000000003E-2</c:v>
                </c:pt>
                <c:pt idx="336" formatCode="0.00E+00">
                  <c:v>4.0080999999999999E-2</c:v>
                </c:pt>
                <c:pt idx="337" formatCode="0.00E+00">
                  <c:v>4.0155900000000001E-2</c:v>
                </c:pt>
                <c:pt idx="338" formatCode="0.00E+00">
                  <c:v>3.9722899999999998E-2</c:v>
                </c:pt>
                <c:pt idx="339" formatCode="0.00E+00">
                  <c:v>3.9572700000000002E-2</c:v>
                </c:pt>
                <c:pt idx="340" formatCode="0.00E+00">
                  <c:v>3.9487800000000003E-2</c:v>
                </c:pt>
                <c:pt idx="341" formatCode="0.00E+00">
                  <c:v>3.9174100000000003E-2</c:v>
                </c:pt>
                <c:pt idx="342" formatCode="0.00E+00">
                  <c:v>3.8998600000000001E-2</c:v>
                </c:pt>
                <c:pt idx="343" formatCode="0.00E+00">
                  <c:v>3.8903199999999999E-2</c:v>
                </c:pt>
                <c:pt idx="344" formatCode="0.00E+00">
                  <c:v>3.8808299999999997E-2</c:v>
                </c:pt>
                <c:pt idx="345" formatCode="0.00E+00">
                  <c:v>3.8466899999999998E-2</c:v>
                </c:pt>
                <c:pt idx="346" formatCode="0.00E+00">
                  <c:v>3.8434999999999997E-2</c:v>
                </c:pt>
                <c:pt idx="347" formatCode="0.00E+00">
                  <c:v>3.8181800000000002E-2</c:v>
                </c:pt>
                <c:pt idx="348" formatCode="0.00E+00">
                  <c:v>3.8263800000000001E-2</c:v>
                </c:pt>
                <c:pt idx="349" formatCode="0.00E+00">
                  <c:v>3.8145100000000001E-2</c:v>
                </c:pt>
                <c:pt idx="350" formatCode="0.00E+00">
                  <c:v>3.7775000000000003E-2</c:v>
                </c:pt>
                <c:pt idx="351" formatCode="0.00E+00">
                  <c:v>3.7404100000000003E-2</c:v>
                </c:pt>
                <c:pt idx="352" formatCode="0.00E+00">
                  <c:v>3.7610999999999999E-2</c:v>
                </c:pt>
                <c:pt idx="353" formatCode="0.00E+00">
                  <c:v>3.7159900000000003E-2</c:v>
                </c:pt>
                <c:pt idx="354" formatCode="0.00E+00">
                  <c:v>3.6543399999999997E-2</c:v>
                </c:pt>
                <c:pt idx="355" formatCode="0.00E+00">
                  <c:v>3.6395999999999998E-2</c:v>
                </c:pt>
                <c:pt idx="356" formatCode="0.00E+00">
                  <c:v>3.6020799999999999E-2</c:v>
                </c:pt>
                <c:pt idx="357" formatCode="0.00E+00">
                  <c:v>3.5806699999999997E-2</c:v>
                </c:pt>
                <c:pt idx="358" formatCode="0.00E+00">
                  <c:v>3.5689400000000003E-2</c:v>
                </c:pt>
                <c:pt idx="359" formatCode="0.00E+00">
                  <c:v>3.5291700000000002E-2</c:v>
                </c:pt>
                <c:pt idx="360" formatCode="0.00E+00">
                  <c:v>3.4980299999999999E-2</c:v>
                </c:pt>
                <c:pt idx="361" formatCode="0.00E+00">
                  <c:v>3.4569299999999997E-2</c:v>
                </c:pt>
                <c:pt idx="362" formatCode="0.00E+00">
                  <c:v>3.4094800000000001E-2</c:v>
                </c:pt>
                <c:pt idx="363" formatCode="0.00E+00">
                  <c:v>3.3795400000000003E-2</c:v>
                </c:pt>
                <c:pt idx="364" formatCode="0.00E+00">
                  <c:v>3.3736700000000001E-2</c:v>
                </c:pt>
                <c:pt idx="365" formatCode="0.00E+00">
                  <c:v>3.34191E-2</c:v>
                </c:pt>
                <c:pt idx="366" formatCode="0.00E+00">
                  <c:v>3.2909899999999999E-2</c:v>
                </c:pt>
                <c:pt idx="367" formatCode="0.00E+00">
                  <c:v>3.27239E-2</c:v>
                </c:pt>
                <c:pt idx="368" formatCode="0.00E+00">
                  <c:v>3.2376299999999997E-2</c:v>
                </c:pt>
                <c:pt idx="369" formatCode="0.00E+00">
                  <c:v>3.2091599999999998E-2</c:v>
                </c:pt>
                <c:pt idx="370" formatCode="0.00E+00">
                  <c:v>3.1615699999999997E-2</c:v>
                </c:pt>
                <c:pt idx="371" formatCode="0.00E+00">
                  <c:v>3.1400699999999997E-2</c:v>
                </c:pt>
                <c:pt idx="372" formatCode="0.00E+00">
                  <c:v>3.1111699999999999E-2</c:v>
                </c:pt>
                <c:pt idx="373" formatCode="0.00E+00">
                  <c:v>3.0840900000000001E-2</c:v>
                </c:pt>
                <c:pt idx="374" formatCode="0.00E+00">
                  <c:v>3.0514699999999999E-2</c:v>
                </c:pt>
                <c:pt idx="375" formatCode="0.00E+00">
                  <c:v>3.0042200000000002E-2</c:v>
                </c:pt>
                <c:pt idx="376" formatCode="0.00E+00">
                  <c:v>2.97036E-2</c:v>
                </c:pt>
                <c:pt idx="377" formatCode="0.00E+00">
                  <c:v>2.9424200000000001E-2</c:v>
                </c:pt>
                <c:pt idx="378" formatCode="0.00E+00">
                  <c:v>2.9044199999999999E-2</c:v>
                </c:pt>
                <c:pt idx="379" formatCode="0.00E+00">
                  <c:v>2.9173899999999999E-2</c:v>
                </c:pt>
                <c:pt idx="380" formatCode="0.00E+00">
                  <c:v>2.8830499999999998E-2</c:v>
                </c:pt>
                <c:pt idx="381" formatCode="0.00E+00">
                  <c:v>2.85907E-2</c:v>
                </c:pt>
                <c:pt idx="382" formatCode="0.00E+00">
                  <c:v>2.87256E-2</c:v>
                </c:pt>
                <c:pt idx="383" formatCode="0.00E+00">
                  <c:v>2.9024100000000001E-2</c:v>
                </c:pt>
                <c:pt idx="384" formatCode="0.00E+00">
                  <c:v>2.8505300000000001E-2</c:v>
                </c:pt>
                <c:pt idx="385" formatCode="0.00E+00">
                  <c:v>2.7665599999999999E-2</c:v>
                </c:pt>
                <c:pt idx="386" formatCode="0.00E+00">
                  <c:v>2.8380900000000001E-2</c:v>
                </c:pt>
                <c:pt idx="387" formatCode="0.00E+00">
                  <c:v>2.7628400000000001E-2</c:v>
                </c:pt>
                <c:pt idx="388" formatCode="0.00E+00">
                  <c:v>2.83232E-2</c:v>
                </c:pt>
                <c:pt idx="389" formatCode="0.00E+00">
                  <c:v>2.7959299999999999E-2</c:v>
                </c:pt>
                <c:pt idx="390" formatCode="0.00E+00">
                  <c:v>2.7098199999999999E-2</c:v>
                </c:pt>
                <c:pt idx="391" formatCode="0.00E+00">
                  <c:v>2.7431000000000001E-2</c:v>
                </c:pt>
                <c:pt idx="392" formatCode="0.00E+00">
                  <c:v>2.7333300000000001E-2</c:v>
                </c:pt>
                <c:pt idx="393" formatCode="0.00E+00">
                  <c:v>2.5599500000000001E-2</c:v>
                </c:pt>
                <c:pt idx="394" formatCode="0.00E+00">
                  <c:v>2.6186899999999999E-2</c:v>
                </c:pt>
                <c:pt idx="395" formatCode="0.00E+00">
                  <c:v>2.6178400000000001E-2</c:v>
                </c:pt>
                <c:pt idx="396" formatCode="0.00E+00">
                  <c:v>2.5610899999999999E-2</c:v>
                </c:pt>
                <c:pt idx="397" formatCode="0.00E+00">
                  <c:v>2.5730099999999999E-2</c:v>
                </c:pt>
                <c:pt idx="398" formatCode="0.00E+00">
                  <c:v>2.60687E-2</c:v>
                </c:pt>
                <c:pt idx="399" formatCode="0.00E+00">
                  <c:v>2.54717E-2</c:v>
                </c:pt>
                <c:pt idx="400" formatCode="0.00E+00">
                  <c:v>2.42934E-2</c:v>
                </c:pt>
                <c:pt idx="401" formatCode="0.00E+00">
                  <c:v>2.4351100000000001E-2</c:v>
                </c:pt>
                <c:pt idx="402" formatCode="0.00E+00">
                  <c:v>2.4922400000000001E-2</c:v>
                </c:pt>
                <c:pt idx="403" formatCode="0.00E+00">
                  <c:v>2.5473099999999999E-2</c:v>
                </c:pt>
                <c:pt idx="404" formatCode="0.00E+00">
                  <c:v>2.5477400000000001E-2</c:v>
                </c:pt>
                <c:pt idx="405" formatCode="0.00E+00">
                  <c:v>2.49944E-2</c:v>
                </c:pt>
                <c:pt idx="406" formatCode="0.00E+00">
                  <c:v>2.45767E-2</c:v>
                </c:pt>
                <c:pt idx="407" formatCode="0.00E+00">
                  <c:v>2.4558099999999999E-2</c:v>
                </c:pt>
                <c:pt idx="408" formatCode="0.00E+00">
                  <c:v>2.42133E-2</c:v>
                </c:pt>
                <c:pt idx="409" formatCode="0.00E+00">
                  <c:v>2.3881400000000001E-2</c:v>
                </c:pt>
                <c:pt idx="410" formatCode="0.00E+00">
                  <c:v>2.3411299999999999E-2</c:v>
                </c:pt>
                <c:pt idx="411" formatCode="0.00E+00">
                  <c:v>2.41222E-2</c:v>
                </c:pt>
                <c:pt idx="412" formatCode="0.00E+00">
                  <c:v>2.4687799999999999E-2</c:v>
                </c:pt>
                <c:pt idx="413" formatCode="0.00E+00">
                  <c:v>2.4102200000000001E-2</c:v>
                </c:pt>
                <c:pt idx="414" formatCode="0.00E+00">
                  <c:v>2.248E-2</c:v>
                </c:pt>
                <c:pt idx="415" formatCode="0.00E+00">
                  <c:v>2.2218700000000001E-2</c:v>
                </c:pt>
                <c:pt idx="416" formatCode="0.00E+00">
                  <c:v>2.2058999999999999E-2</c:v>
                </c:pt>
                <c:pt idx="417" formatCode="0.00E+00">
                  <c:v>2.2162000000000001E-2</c:v>
                </c:pt>
                <c:pt idx="418" formatCode="0.00E+00">
                  <c:v>2.22697E-2</c:v>
                </c:pt>
                <c:pt idx="419" formatCode="0.00E+00">
                  <c:v>2.1559700000000001E-2</c:v>
                </c:pt>
                <c:pt idx="420" formatCode="0.00E+00">
                  <c:v>2.2008900000000001E-2</c:v>
                </c:pt>
                <c:pt idx="421" formatCode="0.00E+00">
                  <c:v>2.1315600000000001E-2</c:v>
                </c:pt>
                <c:pt idx="422" formatCode="0.00E+00">
                  <c:v>2.12455E-2</c:v>
                </c:pt>
                <c:pt idx="423" formatCode="0.00E+00">
                  <c:v>2.1305600000000001E-2</c:v>
                </c:pt>
                <c:pt idx="424" formatCode="0.00E+00">
                  <c:v>2.0937000000000001E-2</c:v>
                </c:pt>
                <c:pt idx="425" formatCode="0.00E+00">
                  <c:v>1.9937E-2</c:v>
                </c:pt>
                <c:pt idx="426" formatCode="0.00E+00">
                  <c:v>1.9794900000000001E-2</c:v>
                </c:pt>
                <c:pt idx="427" formatCode="0.00E+00">
                  <c:v>1.95456E-2</c:v>
                </c:pt>
                <c:pt idx="428" formatCode="0.00E+00">
                  <c:v>1.9337699999999999E-2</c:v>
                </c:pt>
                <c:pt idx="429" formatCode="0.00E+00">
                  <c:v>1.9186499999999999E-2</c:v>
                </c:pt>
                <c:pt idx="430" formatCode="0.00E+00">
                  <c:v>1.9585100000000001E-2</c:v>
                </c:pt>
                <c:pt idx="431" formatCode="0.00E+00">
                  <c:v>1.8641000000000001E-2</c:v>
                </c:pt>
                <c:pt idx="432" formatCode="0.00E+00">
                  <c:v>1.8326800000000001E-2</c:v>
                </c:pt>
                <c:pt idx="433" formatCode="0.00E+00">
                  <c:v>1.8937599999999999E-2</c:v>
                </c:pt>
                <c:pt idx="434" formatCode="0.00E+00">
                  <c:v>1.7969599999999999E-2</c:v>
                </c:pt>
                <c:pt idx="435" formatCode="0.00E+00">
                  <c:v>1.7105100000000002E-2</c:v>
                </c:pt>
                <c:pt idx="436" formatCode="0.00E+00">
                  <c:v>1.6475699999999999E-2</c:v>
                </c:pt>
                <c:pt idx="437" formatCode="0.00E+00">
                  <c:v>1.6578200000000001E-2</c:v>
                </c:pt>
                <c:pt idx="438" formatCode="0.00E+00">
                  <c:v>1.6565300000000002E-2</c:v>
                </c:pt>
                <c:pt idx="439" formatCode="0.00E+00">
                  <c:v>1.71123E-2</c:v>
                </c:pt>
                <c:pt idx="440" formatCode="0.00E+00">
                  <c:v>1.7666299999999999E-2</c:v>
                </c:pt>
                <c:pt idx="441" formatCode="0.00E+00">
                  <c:v>1.7510899999999999E-2</c:v>
                </c:pt>
                <c:pt idx="442" formatCode="0.00E+00">
                  <c:v>1.6847600000000001E-2</c:v>
                </c:pt>
                <c:pt idx="443" formatCode="0.00E+00">
                  <c:v>1.6632999999999998E-2</c:v>
                </c:pt>
                <c:pt idx="444" formatCode="0.00E+00">
                  <c:v>1.6497600000000001E-2</c:v>
                </c:pt>
                <c:pt idx="445" formatCode="0.00E+00">
                  <c:v>1.5293599999999999E-2</c:v>
                </c:pt>
                <c:pt idx="446" formatCode="0.00E+00">
                  <c:v>1.46017E-2</c:v>
                </c:pt>
                <c:pt idx="447" formatCode="0.00E+00">
                  <c:v>1.4448600000000001E-2</c:v>
                </c:pt>
                <c:pt idx="448" formatCode="0.00E+00">
                  <c:v>1.47271E-2</c:v>
                </c:pt>
                <c:pt idx="449" formatCode="0.00E+00">
                  <c:v>1.46041E-2</c:v>
                </c:pt>
                <c:pt idx="450" formatCode="0.00E+00">
                  <c:v>1.43518E-2</c:v>
                </c:pt>
                <c:pt idx="451" formatCode="0.00E+00">
                  <c:v>1.41926E-2</c:v>
                </c:pt>
                <c:pt idx="452" formatCode="0.00E+00">
                  <c:v>1.3776800000000001E-2</c:v>
                </c:pt>
                <c:pt idx="453" formatCode="0.00E+00">
                  <c:v>1.3998500000000001E-2</c:v>
                </c:pt>
                <c:pt idx="454" formatCode="0.00E+00">
                  <c:v>1.3731500000000001E-2</c:v>
                </c:pt>
                <c:pt idx="455" formatCode="0.00E+00">
                  <c:v>1.3518799999999999E-2</c:v>
                </c:pt>
                <c:pt idx="456" formatCode="0.00E+00">
                  <c:v>1.32771E-2</c:v>
                </c:pt>
                <c:pt idx="457" formatCode="0.00E+00">
                  <c:v>1.31092E-2</c:v>
                </c:pt>
                <c:pt idx="458" formatCode="0.00E+00">
                  <c:v>1.29528E-2</c:v>
                </c:pt>
                <c:pt idx="459" formatCode="0.00E+00">
                  <c:v>1.2760199999999999E-2</c:v>
                </c:pt>
                <c:pt idx="460" formatCode="0.00E+00">
                  <c:v>1.27096E-2</c:v>
                </c:pt>
                <c:pt idx="461" formatCode="0.00E+00">
                  <c:v>1.24426E-2</c:v>
                </c:pt>
                <c:pt idx="462" formatCode="0.00E+00">
                  <c:v>1.2608100000000001E-2</c:v>
                </c:pt>
                <c:pt idx="463" formatCode="0.00E+00">
                  <c:v>1.22705E-2</c:v>
                </c:pt>
                <c:pt idx="464" formatCode="0.00E+00">
                  <c:v>1.2294299999999999E-2</c:v>
                </c:pt>
                <c:pt idx="465" formatCode="0.00E+00">
                  <c:v>1.1616700000000001E-2</c:v>
                </c:pt>
                <c:pt idx="466" formatCode="0.00E+00">
                  <c:v>1.7235299999999999E-2</c:v>
                </c:pt>
                <c:pt idx="467" formatCode="0.00E+00">
                  <c:v>1.41625E-2</c:v>
                </c:pt>
                <c:pt idx="468" formatCode="0.00E+00">
                  <c:v>1.14369E-2</c:v>
                </c:pt>
                <c:pt idx="469" formatCode="0.00E+00">
                  <c:v>1.1525199999999999E-2</c:v>
                </c:pt>
                <c:pt idx="470" formatCode="0.00E+00">
                  <c:v>1.1319600000000001E-2</c:v>
                </c:pt>
                <c:pt idx="471" formatCode="0.00E+00">
                  <c:v>1.13177E-2</c:v>
                </c:pt>
                <c:pt idx="472" formatCode="0.00E+00">
                  <c:v>1.12514E-2</c:v>
                </c:pt>
                <c:pt idx="473" formatCode="0.00E+00">
                  <c:v>1.12257E-2</c:v>
                </c:pt>
                <c:pt idx="474" formatCode="0.00E+00">
                  <c:v>1.10784E-2</c:v>
                </c:pt>
                <c:pt idx="475" formatCode="0.00E+00">
                  <c:v>1.1049700000000001E-2</c:v>
                </c:pt>
                <c:pt idx="476" formatCode="0.00E+00">
                  <c:v>1.0987800000000001E-2</c:v>
                </c:pt>
                <c:pt idx="477" formatCode="0.00E+00">
                  <c:v>1.08361E-2</c:v>
                </c:pt>
                <c:pt idx="478" formatCode="0.00E+00">
                  <c:v>1.07183E-2</c:v>
                </c:pt>
                <c:pt idx="479" formatCode="0.00E+00">
                  <c:v>1.0742700000000001E-2</c:v>
                </c:pt>
                <c:pt idx="480" formatCode="0.00E+00">
                  <c:v>1.0834699999999999E-2</c:v>
                </c:pt>
                <c:pt idx="481" formatCode="0.00E+00">
                  <c:v>1.06082E-2</c:v>
                </c:pt>
                <c:pt idx="482" formatCode="0.00E+00">
                  <c:v>1.04203E-2</c:v>
                </c:pt>
                <c:pt idx="483" formatCode="0.00E+00">
                  <c:v>1.03593E-2</c:v>
                </c:pt>
                <c:pt idx="484" formatCode="0.00E+00">
                  <c:v>1.02296E-2</c:v>
                </c:pt>
                <c:pt idx="485" formatCode="0.00E+00">
                  <c:v>1.01295E-2</c:v>
                </c:pt>
                <c:pt idx="486" formatCode="0.00E+00">
                  <c:v>1.0073199999999999E-2</c:v>
                </c:pt>
                <c:pt idx="487" formatCode="0.00E+00">
                  <c:v>9.9277500000000008E-3</c:v>
                </c:pt>
                <c:pt idx="488" formatCode="0.00E+00">
                  <c:v>9.8390600000000002E-3</c:v>
                </c:pt>
                <c:pt idx="489" formatCode="0.00E+00">
                  <c:v>9.7198500000000004E-3</c:v>
                </c:pt>
                <c:pt idx="490" formatCode="0.00E+00">
                  <c:v>9.6807500000000001E-3</c:v>
                </c:pt>
                <c:pt idx="491" formatCode="0.00E+00">
                  <c:v>9.54056E-3</c:v>
                </c:pt>
                <c:pt idx="492" formatCode="0.00E+00">
                  <c:v>9.3798600000000003E-3</c:v>
                </c:pt>
                <c:pt idx="493" formatCode="0.00E+00">
                  <c:v>9.2534999999999996E-3</c:v>
                </c:pt>
                <c:pt idx="494" formatCode="0.00E+00">
                  <c:v>9.1910399999999993E-3</c:v>
                </c:pt>
                <c:pt idx="495" formatCode="0.00E+00">
                  <c:v>9.1881800000000007E-3</c:v>
                </c:pt>
                <c:pt idx="496" formatCode="0.00E+00">
                  <c:v>9.1800700000000002E-3</c:v>
                </c:pt>
                <c:pt idx="497" formatCode="0.00E+00">
                  <c:v>8.8729900000000007E-3</c:v>
                </c:pt>
                <c:pt idx="498" formatCode="0.00E+00">
                  <c:v>8.6588900000000007E-3</c:v>
                </c:pt>
                <c:pt idx="499" formatCode="0.00E+00">
                  <c:v>8.5077299999999998E-3</c:v>
                </c:pt>
                <c:pt idx="500" formatCode="0.00E+00">
                  <c:v>8.4939000000000004E-3</c:v>
                </c:pt>
                <c:pt idx="501" formatCode="0.00E+00">
                  <c:v>8.3684899999999993E-3</c:v>
                </c:pt>
                <c:pt idx="502" formatCode="0.00E+00">
                  <c:v>8.3460800000000005E-3</c:v>
                </c:pt>
                <c:pt idx="503" formatCode="0.00E+00">
                  <c:v>8.2526200000000004E-3</c:v>
                </c:pt>
                <c:pt idx="504" formatCode="0.00E+00">
                  <c:v>8.2569099999999993E-3</c:v>
                </c:pt>
                <c:pt idx="505" formatCode="0.00E+00">
                  <c:v>8.0614099999999998E-3</c:v>
                </c:pt>
                <c:pt idx="506" formatCode="0.00E+00">
                  <c:v>8.0733300000000001E-3</c:v>
                </c:pt>
                <c:pt idx="507" formatCode="0.00E+00">
                  <c:v>8.0242200000000003E-3</c:v>
                </c:pt>
                <c:pt idx="508" formatCode="0.00E+00">
                  <c:v>7.9874999999999998E-3</c:v>
                </c:pt>
                <c:pt idx="509" formatCode="0.00E+00">
                  <c:v>7.9670000000000001E-3</c:v>
                </c:pt>
                <c:pt idx="510" formatCode="0.00E+00">
                  <c:v>7.93839E-3</c:v>
                </c:pt>
                <c:pt idx="511" formatCode="0.00E+00">
                  <c:v>7.8206100000000004E-3</c:v>
                </c:pt>
                <c:pt idx="512" formatCode="0.00E+00">
                  <c:v>7.7676799999999999E-3</c:v>
                </c:pt>
                <c:pt idx="513" formatCode="0.00E+00">
                  <c:v>7.77817E-3</c:v>
                </c:pt>
                <c:pt idx="514" formatCode="0.00E+00">
                  <c:v>7.73144E-3</c:v>
                </c:pt>
                <c:pt idx="515" formatCode="0.00E+00">
                  <c:v>7.77817E-3</c:v>
                </c:pt>
                <c:pt idx="516" formatCode="0.00E+00">
                  <c:v>7.8010600000000003E-3</c:v>
                </c:pt>
                <c:pt idx="517" formatCode="0.00E+00">
                  <c:v>7.9617500000000001E-3</c:v>
                </c:pt>
                <c:pt idx="518" formatCode="0.00E+00">
                  <c:v>7.7843699999999997E-3</c:v>
                </c:pt>
                <c:pt idx="519" formatCode="0.00E+00">
                  <c:v>7.6579999999999999E-3</c:v>
                </c:pt>
                <c:pt idx="520" formatCode="0.00E+00">
                  <c:v>7.6384499999999998E-3</c:v>
                </c:pt>
                <c:pt idx="521" formatCode="0.00E+00">
                  <c:v>7.6255799999999999E-3</c:v>
                </c:pt>
                <c:pt idx="522" formatCode="0.00E+00">
                  <c:v>7.4610700000000002E-3</c:v>
                </c:pt>
                <c:pt idx="523" formatCode="0.00E+00">
                  <c:v>7.4629800000000001E-3</c:v>
                </c:pt>
                <c:pt idx="524" formatCode="0.00E+00">
                  <c:v>7.5330700000000002E-3</c:v>
                </c:pt>
                <c:pt idx="525" formatCode="0.00E+00">
                  <c:v>7.4105300000000002E-3</c:v>
                </c:pt>
                <c:pt idx="526" formatCode="0.00E+00">
                  <c:v>7.3990799999999997E-3</c:v>
                </c:pt>
                <c:pt idx="527" formatCode="0.00E+00">
                  <c:v>7.2684300000000002E-3</c:v>
                </c:pt>
                <c:pt idx="528" formatCode="0.00E+00">
                  <c:v>7.27606E-3</c:v>
                </c:pt>
                <c:pt idx="529" formatCode="0.00E+00">
                  <c:v>7.1373000000000001E-3</c:v>
                </c:pt>
                <c:pt idx="530" formatCode="0.00E+00">
                  <c:v>7.0695899999999997E-3</c:v>
                </c:pt>
                <c:pt idx="531" formatCode="0.00E+00">
                  <c:v>6.8120999999999998E-3</c:v>
                </c:pt>
                <c:pt idx="532" formatCode="0.00E+00">
                  <c:v>6.6175499999999998E-3</c:v>
                </c:pt>
                <c:pt idx="533" formatCode="0.00E+00">
                  <c:v>6.7400899999999998E-3</c:v>
                </c:pt>
                <c:pt idx="534" formatCode="0.00E+00">
                  <c:v>6.8554899999999997E-3</c:v>
                </c:pt>
                <c:pt idx="535" formatCode="0.00E+00">
                  <c:v>6.8340299999999996E-3</c:v>
                </c:pt>
                <c:pt idx="536" formatCode="0.00E+00">
                  <c:v>6.8864800000000004E-3</c:v>
                </c:pt>
                <c:pt idx="537" formatCode="0.00E+00">
                  <c:v>6.8988799999999996E-3</c:v>
                </c:pt>
                <c:pt idx="538" formatCode="0.00E+00">
                  <c:v>6.8011299999999998E-3</c:v>
                </c:pt>
                <c:pt idx="539" formatCode="0.00E+00">
                  <c:v>6.6103899999999998E-3</c:v>
                </c:pt>
                <c:pt idx="540" formatCode="0.00E+00">
                  <c:v>6.4396899999999997E-3</c:v>
                </c:pt>
                <c:pt idx="541" formatCode="0.00E+00">
                  <c:v>6.5579399999999999E-3</c:v>
                </c:pt>
                <c:pt idx="542" formatCode="0.00E+00">
                  <c:v>6.5350499999999997E-3</c:v>
                </c:pt>
                <c:pt idx="543" formatCode="0.00E+00">
                  <c:v>6.3014000000000004E-3</c:v>
                </c:pt>
                <c:pt idx="544" formatCode="0.00E+00">
                  <c:v>6.1011299999999997E-3</c:v>
                </c:pt>
                <c:pt idx="545" formatCode="0.00E+00">
                  <c:v>6.4692500000000002E-3</c:v>
                </c:pt>
                <c:pt idx="546" formatCode="0.00E+00">
                  <c:v>6.3638699999999998E-3</c:v>
                </c:pt>
                <c:pt idx="547" formatCode="0.00E+00">
                  <c:v>6.1335599999999997E-3</c:v>
                </c:pt>
                <c:pt idx="548" formatCode="0.00E+00">
                  <c:v>5.90801E-3</c:v>
                </c:pt>
                <c:pt idx="549" formatCode="0.00E+00">
                  <c:v>5.9499699999999997E-3</c:v>
                </c:pt>
                <c:pt idx="550" formatCode="0.00E+00">
                  <c:v>6.2131900000000004E-3</c:v>
                </c:pt>
                <c:pt idx="551" formatCode="0.00E+00">
                  <c:v>6.2990199999999998E-3</c:v>
                </c:pt>
                <c:pt idx="552" formatCode="0.00E+00">
                  <c:v>6.0930300000000001E-3</c:v>
                </c:pt>
                <c:pt idx="553" formatCode="0.00E+00">
                  <c:v>6.0634599999999997E-3</c:v>
                </c:pt>
                <c:pt idx="554" formatCode="0.00E+00">
                  <c:v>6.0010000000000003E-3</c:v>
                </c:pt>
                <c:pt idx="555" formatCode="0.00E+00">
                  <c:v>6.2627799999999999E-3</c:v>
                </c:pt>
                <c:pt idx="556" formatCode="0.00E+00">
                  <c:v>6.15454E-3</c:v>
                </c:pt>
                <c:pt idx="557" formatCode="0.00E+00">
                  <c:v>6.1039900000000001E-3</c:v>
                </c:pt>
                <c:pt idx="558" formatCode="0.00E+00">
                  <c:v>6.0186399999999996E-3</c:v>
                </c:pt>
                <c:pt idx="559" formatCode="0.00E+00">
                  <c:v>6.1268800000000003E-3</c:v>
                </c:pt>
                <c:pt idx="560" formatCode="0.00E+00">
                  <c:v>6.0186399999999996E-3</c:v>
                </c:pt>
                <c:pt idx="561" formatCode="0.00E+00">
                  <c:v>6.1378500000000003E-3</c:v>
                </c:pt>
                <c:pt idx="562" formatCode="0.00E+00">
                  <c:v>6.0262700000000002E-3</c:v>
                </c:pt>
                <c:pt idx="563" formatCode="0.00E+00">
                  <c:v>6.1039900000000001E-3</c:v>
                </c:pt>
                <c:pt idx="564" formatCode="0.00E+00">
                  <c:v>6.1802899999999997E-3</c:v>
                </c:pt>
                <c:pt idx="565" formatCode="0.00E+00">
                  <c:v>5.9447299999999996E-3</c:v>
                </c:pt>
                <c:pt idx="566" formatCode="0.00E+00">
                  <c:v>5.6834199999999998E-3</c:v>
                </c:pt>
                <c:pt idx="567" formatCode="0.00E+00">
                  <c:v>5.8155100000000003E-3</c:v>
                </c:pt>
                <c:pt idx="568" formatCode="0.00E+00">
                  <c:v>5.9399600000000002E-3</c:v>
                </c:pt>
                <c:pt idx="569" formatCode="0.00E+00">
                  <c:v>6.0162499999999999E-3</c:v>
                </c:pt>
                <c:pt idx="570" formatCode="0.00E+00">
                  <c:v>6.0625100000000001E-3</c:v>
                </c:pt>
                <c:pt idx="571" formatCode="0.00E+00">
                  <c:v>5.8550800000000004E-3</c:v>
                </c:pt>
                <c:pt idx="572" formatCode="0.00E+00">
                  <c:v>5.56946E-3</c:v>
                </c:pt>
                <c:pt idx="573" formatCode="0.00E+00">
                  <c:v>5.3224600000000002E-3</c:v>
                </c:pt>
                <c:pt idx="574" formatCode="0.00E+00">
                  <c:v>5.4168699999999998E-3</c:v>
                </c:pt>
                <c:pt idx="575" formatCode="0.00E+00">
                  <c:v>5.4407099999999996E-3</c:v>
                </c:pt>
                <c:pt idx="576" formatCode="0.00E+00">
                  <c:v>5.4030399999999996E-3</c:v>
                </c:pt>
                <c:pt idx="577" formatCode="0.00E+00">
                  <c:v>5.1159899999999999E-3</c:v>
                </c:pt>
                <c:pt idx="578" formatCode="0.00E+00">
                  <c:v>5.1503199999999999E-3</c:v>
                </c:pt>
                <c:pt idx="579" formatCode="0.00E+00">
                  <c:v>5.4988900000000002E-3</c:v>
                </c:pt>
                <c:pt idx="580" formatCode="0.00E+00">
                  <c:v>5.22041E-3</c:v>
                </c:pt>
                <c:pt idx="581" formatCode="0.00E+00">
                  <c:v>4.9614899999999998E-3</c:v>
                </c:pt>
                <c:pt idx="582" formatCode="0.00E+00">
                  <c:v>4.9815199999999997E-3</c:v>
                </c:pt>
                <c:pt idx="583" formatCode="0.00E+00">
                  <c:v>4.88186E-3</c:v>
                </c:pt>
                <c:pt idx="584" formatCode="0.00E+00">
                  <c:v>4.9405100000000004E-3</c:v>
                </c:pt>
                <c:pt idx="585" formatCode="0.00E+00">
                  <c:v>4.7860100000000003E-3</c:v>
                </c:pt>
                <c:pt idx="586" formatCode="0.00E+00">
                  <c:v>4.7836299999999997E-3</c:v>
                </c:pt>
                <c:pt idx="587" formatCode="0.00E+00">
                  <c:v>4.85849E-3</c:v>
                </c:pt>
                <c:pt idx="588" formatCode="0.00E+00">
                  <c:v>4.7655099999999997E-3</c:v>
                </c:pt>
                <c:pt idx="589" formatCode="0.00E+00">
                  <c:v>4.9638699999999996E-3</c:v>
                </c:pt>
                <c:pt idx="590" formatCode="0.00E+00">
                  <c:v>5.0549499999999999E-3</c:v>
                </c:pt>
                <c:pt idx="591" formatCode="0.00E+00">
                  <c:v>5.0029799999999998E-3</c:v>
                </c:pt>
                <c:pt idx="592" formatCode="0.00E+00">
                  <c:v>4.9552900000000002E-3</c:v>
                </c:pt>
                <c:pt idx="593" formatCode="0.00E+00">
                  <c:v>5.0592399999999996E-3</c:v>
                </c:pt>
                <c:pt idx="594" formatCode="0.00E+00">
                  <c:v>4.9228700000000002E-3</c:v>
                </c:pt>
                <c:pt idx="595" formatCode="0.00E+00">
                  <c:v>4.8313100000000001E-3</c:v>
                </c:pt>
                <c:pt idx="596" formatCode="0.00E+00">
                  <c:v>4.8313100000000001E-3</c:v>
                </c:pt>
                <c:pt idx="597" formatCode="0.00E+00">
                  <c:v>4.7211600000000003E-3</c:v>
                </c:pt>
                <c:pt idx="598" formatCode="0.00E+00">
                  <c:v>4.7621699999999996E-3</c:v>
                </c:pt>
                <c:pt idx="599" formatCode="0.00E+00">
                  <c:v>4.8832900000000002E-3</c:v>
                </c:pt>
                <c:pt idx="600" formatCode="0.00E+00">
                  <c:v>4.9114199999999997E-3</c:v>
                </c:pt>
                <c:pt idx="601" formatCode="0.00E+00">
                  <c:v>4.7841100000000003E-3</c:v>
                </c:pt>
                <c:pt idx="602" formatCode="0.00E+00">
                  <c:v>4.7245000000000004E-3</c:v>
                </c:pt>
                <c:pt idx="603" formatCode="0.00E+00">
                  <c:v>4.6963700000000001E-3</c:v>
                </c:pt>
                <c:pt idx="604" formatCode="0.00E+00">
                  <c:v>4.66537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FC0C-46B6-89E1-C5526EB20185}"/>
            </c:ext>
          </c:extLst>
        </c:ser>
        <c:ser>
          <c:idx val="17"/>
          <c:order val="15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8'!$A$2:$A$789</c:f>
              <c:numCache>
                <c:formatCode>General</c:formatCode>
                <c:ptCount val="78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</c:numCache>
            </c:numRef>
          </c:xVal>
          <c:yVal>
            <c:numRef>
              <c:f>'[AMG-S-2-methylpiperazine.xlsx]Sheet18'!$B$2:$B$540</c:f>
              <c:numCache>
                <c:formatCode>General</c:formatCode>
                <c:ptCount val="539"/>
                <c:pt idx="0">
                  <c:v>-1.28956</c:v>
                </c:pt>
                <c:pt idx="1">
                  <c:v>-0.92116799999999999</c:v>
                </c:pt>
                <c:pt idx="2">
                  <c:v>-0.54262500000000002</c:v>
                </c:pt>
                <c:pt idx="3">
                  <c:v>-0.73270599999999997</c:v>
                </c:pt>
                <c:pt idx="4">
                  <c:v>-0.44393300000000002</c:v>
                </c:pt>
                <c:pt idx="5">
                  <c:v>-1.13906</c:v>
                </c:pt>
                <c:pt idx="6">
                  <c:v>-0.50763800000000003</c:v>
                </c:pt>
                <c:pt idx="7">
                  <c:v>-0.48370800000000003</c:v>
                </c:pt>
                <c:pt idx="8">
                  <c:v>-1.07653</c:v>
                </c:pt>
                <c:pt idx="9">
                  <c:v>-0.80687500000000001</c:v>
                </c:pt>
                <c:pt idx="10">
                  <c:v>-0.673095</c:v>
                </c:pt>
                <c:pt idx="11">
                  <c:v>-0.58711000000000002</c:v>
                </c:pt>
                <c:pt idx="12">
                  <c:v>-1.0755300000000001</c:v>
                </c:pt>
                <c:pt idx="13">
                  <c:v>-0.45436700000000002</c:v>
                </c:pt>
                <c:pt idx="14">
                  <c:v>-0.58996300000000002</c:v>
                </c:pt>
                <c:pt idx="15">
                  <c:v>-0.35936600000000002</c:v>
                </c:pt>
                <c:pt idx="16">
                  <c:v>-0.317135</c:v>
                </c:pt>
                <c:pt idx="17" formatCode="0.00E+00">
                  <c:v>-7.2238899999999995E-2</c:v>
                </c:pt>
                <c:pt idx="18">
                  <c:v>-0.39493499999999998</c:v>
                </c:pt>
                <c:pt idx="19">
                  <c:v>-0.32189099999999998</c:v>
                </c:pt>
                <c:pt idx="20">
                  <c:v>-0.48717700000000003</c:v>
                </c:pt>
                <c:pt idx="21">
                  <c:v>-0.92189699999999997</c:v>
                </c:pt>
                <c:pt idx="22">
                  <c:v>-0.352107</c:v>
                </c:pt>
                <c:pt idx="23">
                  <c:v>-1.00732</c:v>
                </c:pt>
                <c:pt idx="24" formatCode="0.00E+00">
                  <c:v>6.6946500000000006E-2</c:v>
                </c:pt>
                <c:pt idx="25">
                  <c:v>-0.64210199999999995</c:v>
                </c:pt>
                <c:pt idx="26" formatCode="0.00E+00">
                  <c:v>-9.4501000000000002E-2</c:v>
                </c:pt>
                <c:pt idx="27">
                  <c:v>0.30905700000000003</c:v>
                </c:pt>
                <c:pt idx="28">
                  <c:v>-0.47160600000000003</c:v>
                </c:pt>
                <c:pt idx="29">
                  <c:v>-0.146149</c:v>
                </c:pt>
                <c:pt idx="30">
                  <c:v>-1.15561</c:v>
                </c:pt>
                <c:pt idx="31">
                  <c:v>-0.51826700000000003</c:v>
                </c:pt>
                <c:pt idx="32">
                  <c:v>-0.50964100000000001</c:v>
                </c:pt>
                <c:pt idx="33">
                  <c:v>-0.70096099999999995</c:v>
                </c:pt>
                <c:pt idx="34">
                  <c:v>-0.130443</c:v>
                </c:pt>
                <c:pt idx="35">
                  <c:v>0.101646</c:v>
                </c:pt>
                <c:pt idx="36">
                  <c:v>-0.13731599999999999</c:v>
                </c:pt>
                <c:pt idx="37">
                  <c:v>-0.72228099999999995</c:v>
                </c:pt>
                <c:pt idx="38">
                  <c:v>-0.60445800000000005</c:v>
                </c:pt>
                <c:pt idx="39" formatCode="0.00E+00">
                  <c:v>7.7260999999999996E-2</c:v>
                </c:pt>
                <c:pt idx="40">
                  <c:v>-0.97392800000000002</c:v>
                </c:pt>
                <c:pt idx="41">
                  <c:v>-0.49925999999999998</c:v>
                </c:pt>
                <c:pt idx="42">
                  <c:v>-0.50486900000000001</c:v>
                </c:pt>
                <c:pt idx="43">
                  <c:v>-0.50722</c:v>
                </c:pt>
                <c:pt idx="44">
                  <c:v>0.20483000000000001</c:v>
                </c:pt>
                <c:pt idx="45">
                  <c:v>-0.44176799999999999</c:v>
                </c:pt>
                <c:pt idx="46">
                  <c:v>0.212255</c:v>
                </c:pt>
                <c:pt idx="47" formatCode="0.00E+00">
                  <c:v>1.0000200000000001E-2</c:v>
                </c:pt>
                <c:pt idx="48">
                  <c:v>-0.212863</c:v>
                </c:pt>
                <c:pt idx="49">
                  <c:v>-0.192469</c:v>
                </c:pt>
                <c:pt idx="50">
                  <c:v>-0.22097700000000001</c:v>
                </c:pt>
                <c:pt idx="51">
                  <c:v>-0.33602799999999999</c:v>
                </c:pt>
                <c:pt idx="52">
                  <c:v>-0.62361200000000006</c:v>
                </c:pt>
                <c:pt idx="53">
                  <c:v>0.23458100000000001</c:v>
                </c:pt>
                <c:pt idx="54">
                  <c:v>0.106337</c:v>
                </c:pt>
                <c:pt idx="55">
                  <c:v>0.61128899999999997</c:v>
                </c:pt>
                <c:pt idx="56">
                  <c:v>0.26588899999999999</c:v>
                </c:pt>
                <c:pt idx="57">
                  <c:v>-0.13739999999999999</c:v>
                </c:pt>
                <c:pt idx="58" formatCode="0.00E+00">
                  <c:v>-4.6608900000000002E-2</c:v>
                </c:pt>
                <c:pt idx="59">
                  <c:v>-0.36385099999999998</c:v>
                </c:pt>
                <c:pt idx="60">
                  <c:v>-0.124166</c:v>
                </c:pt>
                <c:pt idx="61">
                  <c:v>0.69004500000000002</c:v>
                </c:pt>
                <c:pt idx="62">
                  <c:v>-0.14917800000000001</c:v>
                </c:pt>
                <c:pt idx="63">
                  <c:v>0.31564799999999998</c:v>
                </c:pt>
                <c:pt idx="64">
                  <c:v>0.32150699999999999</c:v>
                </c:pt>
                <c:pt idx="65">
                  <c:v>0.146651</c:v>
                </c:pt>
                <c:pt idx="66">
                  <c:v>0.377305</c:v>
                </c:pt>
                <c:pt idx="67">
                  <c:v>0.90106200000000003</c:v>
                </c:pt>
                <c:pt idx="68">
                  <c:v>1.19181</c:v>
                </c:pt>
                <c:pt idx="69">
                  <c:v>1.4906699999999999</c:v>
                </c:pt>
                <c:pt idx="70">
                  <c:v>1.9500200000000001</c:v>
                </c:pt>
                <c:pt idx="71">
                  <c:v>1.65398</c:v>
                </c:pt>
                <c:pt idx="72">
                  <c:v>1.84151</c:v>
                </c:pt>
                <c:pt idx="73">
                  <c:v>2.1898300000000002</c:v>
                </c:pt>
                <c:pt idx="74">
                  <c:v>2.04596</c:v>
                </c:pt>
                <c:pt idx="75">
                  <c:v>1.8762099999999999</c:v>
                </c:pt>
                <c:pt idx="76">
                  <c:v>1.85538</c:v>
                </c:pt>
                <c:pt idx="77">
                  <c:v>1.8402000000000001</c:v>
                </c:pt>
                <c:pt idx="78">
                  <c:v>1.89124</c:v>
                </c:pt>
                <c:pt idx="79">
                  <c:v>1.9137599999999999</c:v>
                </c:pt>
                <c:pt idx="80">
                  <c:v>1.8542400000000001</c:v>
                </c:pt>
                <c:pt idx="81">
                  <c:v>1.89273</c:v>
                </c:pt>
                <c:pt idx="82">
                  <c:v>1.85785</c:v>
                </c:pt>
                <c:pt idx="83">
                  <c:v>1.8992800000000001</c:v>
                </c:pt>
                <c:pt idx="84">
                  <c:v>1.93754</c:v>
                </c:pt>
                <c:pt idx="85">
                  <c:v>1.90835</c:v>
                </c:pt>
                <c:pt idx="86">
                  <c:v>1.9194199999999999</c:v>
                </c:pt>
                <c:pt idx="87">
                  <c:v>1.91401</c:v>
                </c:pt>
                <c:pt idx="88">
                  <c:v>1.90808</c:v>
                </c:pt>
                <c:pt idx="89">
                  <c:v>1.8531599999999999</c:v>
                </c:pt>
                <c:pt idx="90">
                  <c:v>1.8604400000000001</c:v>
                </c:pt>
                <c:pt idx="91">
                  <c:v>1.8594599999999999</c:v>
                </c:pt>
                <c:pt idx="92">
                  <c:v>1.84629</c:v>
                </c:pt>
                <c:pt idx="93">
                  <c:v>1.8664000000000001</c:v>
                </c:pt>
                <c:pt idx="94">
                  <c:v>1.8033600000000001</c:v>
                </c:pt>
                <c:pt idx="95">
                  <c:v>1.81185</c:v>
                </c:pt>
                <c:pt idx="96">
                  <c:v>1.7841499999999999</c:v>
                </c:pt>
                <c:pt idx="97">
                  <c:v>1.7351700000000001</c:v>
                </c:pt>
                <c:pt idx="98">
                  <c:v>1.70506</c:v>
                </c:pt>
                <c:pt idx="99">
                  <c:v>1.68068</c:v>
                </c:pt>
                <c:pt idx="100">
                  <c:v>1.65476</c:v>
                </c:pt>
                <c:pt idx="101">
                  <c:v>1.60558</c:v>
                </c:pt>
                <c:pt idx="102">
                  <c:v>1.5968800000000001</c:v>
                </c:pt>
                <c:pt idx="103">
                  <c:v>1.5596000000000001</c:v>
                </c:pt>
                <c:pt idx="104">
                  <c:v>1.5233699999999999</c:v>
                </c:pt>
                <c:pt idx="105">
                  <c:v>1.50512</c:v>
                </c:pt>
                <c:pt idx="106">
                  <c:v>1.48081</c:v>
                </c:pt>
                <c:pt idx="107">
                  <c:v>1.45726</c:v>
                </c:pt>
                <c:pt idx="108">
                  <c:v>1.43448</c:v>
                </c:pt>
                <c:pt idx="109">
                  <c:v>1.42289</c:v>
                </c:pt>
                <c:pt idx="110">
                  <c:v>1.3972100000000001</c:v>
                </c:pt>
                <c:pt idx="111">
                  <c:v>1.39106</c:v>
                </c:pt>
                <c:pt idx="112">
                  <c:v>1.3769</c:v>
                </c:pt>
                <c:pt idx="113">
                  <c:v>1.36192</c:v>
                </c:pt>
                <c:pt idx="114">
                  <c:v>1.3515999999999999</c:v>
                </c:pt>
                <c:pt idx="115">
                  <c:v>1.3420099999999999</c:v>
                </c:pt>
                <c:pt idx="116">
                  <c:v>1.33758</c:v>
                </c:pt>
                <c:pt idx="117">
                  <c:v>1.3256300000000001</c:v>
                </c:pt>
                <c:pt idx="118">
                  <c:v>1.31585</c:v>
                </c:pt>
                <c:pt idx="119">
                  <c:v>1.32151</c:v>
                </c:pt>
                <c:pt idx="120">
                  <c:v>1.3012999999999999</c:v>
                </c:pt>
                <c:pt idx="121">
                  <c:v>1.2937000000000001</c:v>
                </c:pt>
                <c:pt idx="122">
                  <c:v>1.2835399999999999</c:v>
                </c:pt>
                <c:pt idx="123">
                  <c:v>1.27321</c:v>
                </c:pt>
                <c:pt idx="124">
                  <c:v>1.26847</c:v>
                </c:pt>
                <c:pt idx="125">
                  <c:v>1.2534000000000001</c:v>
                </c:pt>
                <c:pt idx="126">
                  <c:v>1.2491399999999999</c:v>
                </c:pt>
                <c:pt idx="127">
                  <c:v>1.2404999999999999</c:v>
                </c:pt>
                <c:pt idx="128">
                  <c:v>1.2261500000000001</c:v>
                </c:pt>
                <c:pt idx="129">
                  <c:v>1.21912</c:v>
                </c:pt>
                <c:pt idx="130">
                  <c:v>1.21001</c:v>
                </c:pt>
                <c:pt idx="131">
                  <c:v>1.19312</c:v>
                </c:pt>
                <c:pt idx="132">
                  <c:v>1.1779599999999999</c:v>
                </c:pt>
                <c:pt idx="133">
                  <c:v>1.16557</c:v>
                </c:pt>
                <c:pt idx="134">
                  <c:v>1.1479200000000001</c:v>
                </c:pt>
                <c:pt idx="135">
                  <c:v>1.1246799999999999</c:v>
                </c:pt>
                <c:pt idx="136">
                  <c:v>1.11005</c:v>
                </c:pt>
                <c:pt idx="137">
                  <c:v>1.08738</c:v>
                </c:pt>
                <c:pt idx="138">
                  <c:v>1.0684100000000001</c:v>
                </c:pt>
                <c:pt idx="139">
                  <c:v>1.0502499999999999</c:v>
                </c:pt>
                <c:pt idx="140">
                  <c:v>1.0251399999999999</c:v>
                </c:pt>
                <c:pt idx="141">
                  <c:v>1.0007699999999999</c:v>
                </c:pt>
                <c:pt idx="142">
                  <c:v>0.98202199999999995</c:v>
                </c:pt>
                <c:pt idx="143">
                  <c:v>0.95922799999999997</c:v>
                </c:pt>
                <c:pt idx="144">
                  <c:v>0.93240699999999999</c:v>
                </c:pt>
                <c:pt idx="145">
                  <c:v>0.90782399999999996</c:v>
                </c:pt>
                <c:pt idx="146">
                  <c:v>0.87675599999999998</c:v>
                </c:pt>
                <c:pt idx="147">
                  <c:v>0.84670900000000004</c:v>
                </c:pt>
                <c:pt idx="148">
                  <c:v>0.81904600000000005</c:v>
                </c:pt>
                <c:pt idx="149">
                  <c:v>0.78831799999999996</c:v>
                </c:pt>
                <c:pt idx="150">
                  <c:v>0.75795699999999999</c:v>
                </c:pt>
                <c:pt idx="151">
                  <c:v>0.72789800000000004</c:v>
                </c:pt>
                <c:pt idx="152">
                  <c:v>0.69857400000000003</c:v>
                </c:pt>
                <c:pt idx="153">
                  <c:v>0.66990000000000005</c:v>
                </c:pt>
                <c:pt idx="154">
                  <c:v>0.64004300000000003</c:v>
                </c:pt>
                <c:pt idx="155">
                  <c:v>0.61224900000000004</c:v>
                </c:pt>
                <c:pt idx="156">
                  <c:v>0.58521299999999998</c:v>
                </c:pt>
                <c:pt idx="157">
                  <c:v>0.55783700000000003</c:v>
                </c:pt>
                <c:pt idx="158">
                  <c:v>0.53048499999999998</c:v>
                </c:pt>
                <c:pt idx="159">
                  <c:v>0.50304899999999997</c:v>
                </c:pt>
                <c:pt idx="160">
                  <c:v>0.47558800000000001</c:v>
                </c:pt>
                <c:pt idx="161">
                  <c:v>0.44898399999999999</c:v>
                </c:pt>
                <c:pt idx="162">
                  <c:v>0.42291099999999998</c:v>
                </c:pt>
                <c:pt idx="163">
                  <c:v>0.39907500000000001</c:v>
                </c:pt>
                <c:pt idx="164">
                  <c:v>0.37516500000000003</c:v>
                </c:pt>
                <c:pt idx="165">
                  <c:v>0.354352</c:v>
                </c:pt>
                <c:pt idx="166">
                  <c:v>0.33292899999999997</c:v>
                </c:pt>
                <c:pt idx="167">
                  <c:v>0.31657400000000002</c:v>
                </c:pt>
                <c:pt idx="168">
                  <c:v>0.30065799999999998</c:v>
                </c:pt>
                <c:pt idx="169">
                  <c:v>0.286167</c:v>
                </c:pt>
                <c:pt idx="170">
                  <c:v>0.27332400000000001</c:v>
                </c:pt>
                <c:pt idx="171">
                  <c:v>0.26184400000000002</c:v>
                </c:pt>
                <c:pt idx="172">
                  <c:v>0.25425799999999998</c:v>
                </c:pt>
                <c:pt idx="173">
                  <c:v>0.24726899999999999</c:v>
                </c:pt>
                <c:pt idx="174">
                  <c:v>0.23962800000000001</c:v>
                </c:pt>
                <c:pt idx="175">
                  <c:v>0.231019</c:v>
                </c:pt>
                <c:pt idx="176">
                  <c:v>0.22234799999999999</c:v>
                </c:pt>
                <c:pt idx="177">
                  <c:v>0.21545800000000001</c:v>
                </c:pt>
                <c:pt idx="178">
                  <c:v>0.207758</c:v>
                </c:pt>
                <c:pt idx="179">
                  <c:v>0.20238400000000001</c:v>
                </c:pt>
                <c:pt idx="180">
                  <c:v>0.197493</c:v>
                </c:pt>
                <c:pt idx="181">
                  <c:v>0.19278300000000001</c:v>
                </c:pt>
                <c:pt idx="182">
                  <c:v>0.18893599999999999</c:v>
                </c:pt>
                <c:pt idx="183">
                  <c:v>0.18393200000000001</c:v>
                </c:pt>
                <c:pt idx="184">
                  <c:v>0.180142</c:v>
                </c:pt>
                <c:pt idx="185">
                  <c:v>0.17652799999999999</c:v>
                </c:pt>
                <c:pt idx="186">
                  <c:v>0.17280999999999999</c:v>
                </c:pt>
                <c:pt idx="187">
                  <c:v>0.17071600000000001</c:v>
                </c:pt>
                <c:pt idx="188">
                  <c:v>0.16759599999999999</c:v>
                </c:pt>
                <c:pt idx="189">
                  <c:v>0.16567699999999999</c:v>
                </c:pt>
                <c:pt idx="190">
                  <c:v>0.164164</c:v>
                </c:pt>
                <c:pt idx="191">
                  <c:v>0.161717</c:v>
                </c:pt>
                <c:pt idx="192">
                  <c:v>0.16164899999999999</c:v>
                </c:pt>
                <c:pt idx="193">
                  <c:v>0.15931699999999999</c:v>
                </c:pt>
                <c:pt idx="194">
                  <c:v>0.15671099999999999</c:v>
                </c:pt>
                <c:pt idx="195">
                  <c:v>0.15501300000000001</c:v>
                </c:pt>
                <c:pt idx="196">
                  <c:v>0.154589</c:v>
                </c:pt>
                <c:pt idx="197">
                  <c:v>0.153701</c:v>
                </c:pt>
                <c:pt idx="198">
                  <c:v>0.152585</c:v>
                </c:pt>
                <c:pt idx="199">
                  <c:v>0.15024299999999999</c:v>
                </c:pt>
                <c:pt idx="200">
                  <c:v>0.14730799999999999</c:v>
                </c:pt>
                <c:pt idx="201">
                  <c:v>0.14537800000000001</c:v>
                </c:pt>
                <c:pt idx="202">
                  <c:v>0.143869</c:v>
                </c:pt>
                <c:pt idx="203">
                  <c:v>0.14328199999999999</c:v>
                </c:pt>
                <c:pt idx="204">
                  <c:v>0.141708</c:v>
                </c:pt>
                <c:pt idx="205">
                  <c:v>0.14180300000000001</c:v>
                </c:pt>
                <c:pt idx="206">
                  <c:v>0.13929800000000001</c:v>
                </c:pt>
                <c:pt idx="207">
                  <c:v>0.13734099999999999</c:v>
                </c:pt>
                <c:pt idx="208">
                  <c:v>0.13652600000000001</c:v>
                </c:pt>
                <c:pt idx="209">
                  <c:v>0.13709499999999999</c:v>
                </c:pt>
                <c:pt idx="210">
                  <c:v>0.136153</c:v>
                </c:pt>
                <c:pt idx="211">
                  <c:v>0.13320899999999999</c:v>
                </c:pt>
                <c:pt idx="212">
                  <c:v>0.131494</c:v>
                </c:pt>
                <c:pt idx="213">
                  <c:v>0.13092899999999999</c:v>
                </c:pt>
                <c:pt idx="214">
                  <c:v>0.12929599999999999</c:v>
                </c:pt>
                <c:pt idx="215">
                  <c:v>0.12891</c:v>
                </c:pt>
                <c:pt idx="216">
                  <c:v>0.13008600000000001</c:v>
                </c:pt>
                <c:pt idx="217">
                  <c:v>0.13015699999999999</c:v>
                </c:pt>
                <c:pt idx="218">
                  <c:v>0.12686</c:v>
                </c:pt>
                <c:pt idx="219">
                  <c:v>0.124139</c:v>
                </c:pt>
                <c:pt idx="220">
                  <c:v>0.122239</c:v>
                </c:pt>
                <c:pt idx="221">
                  <c:v>0.121348</c:v>
                </c:pt>
                <c:pt idx="222">
                  <c:v>0.119909</c:v>
                </c:pt>
                <c:pt idx="223">
                  <c:v>0.119765</c:v>
                </c:pt>
                <c:pt idx="224">
                  <c:v>0.118742</c:v>
                </c:pt>
                <c:pt idx="225">
                  <c:v>0.11745700000000001</c:v>
                </c:pt>
                <c:pt idx="226">
                  <c:v>0.115382</c:v>
                </c:pt>
                <c:pt idx="227">
                  <c:v>0.116257</c:v>
                </c:pt>
                <c:pt idx="228">
                  <c:v>0.116883</c:v>
                </c:pt>
                <c:pt idx="229">
                  <c:v>0.113124</c:v>
                </c:pt>
                <c:pt idx="230">
                  <c:v>0.11285199999999999</c:v>
                </c:pt>
                <c:pt idx="231">
                  <c:v>0.111614</c:v>
                </c:pt>
                <c:pt idx="232">
                  <c:v>0.10921400000000001</c:v>
                </c:pt>
                <c:pt idx="233">
                  <c:v>0.109399</c:v>
                </c:pt>
                <c:pt idx="234">
                  <c:v>0.108127</c:v>
                </c:pt>
                <c:pt idx="235">
                  <c:v>0.105254</c:v>
                </c:pt>
                <c:pt idx="236">
                  <c:v>0.102548</c:v>
                </c:pt>
                <c:pt idx="237">
                  <c:v>0.102626</c:v>
                </c:pt>
                <c:pt idx="238">
                  <c:v>0.101498</c:v>
                </c:pt>
                <c:pt idx="239" formatCode="0.00E+00">
                  <c:v>9.9493499999999999E-2</c:v>
                </c:pt>
                <c:pt idx="240" formatCode="0.00E+00">
                  <c:v>9.8298999999999997E-2</c:v>
                </c:pt>
                <c:pt idx="241" formatCode="0.00E+00">
                  <c:v>9.7242800000000004E-2</c:v>
                </c:pt>
                <c:pt idx="242" formatCode="0.00E+00">
                  <c:v>9.5329300000000006E-2</c:v>
                </c:pt>
                <c:pt idx="243" formatCode="0.00E+00">
                  <c:v>9.4209200000000007E-2</c:v>
                </c:pt>
                <c:pt idx="244" formatCode="0.00E+00">
                  <c:v>9.3137300000000006E-2</c:v>
                </c:pt>
                <c:pt idx="245" formatCode="0.00E+00">
                  <c:v>9.0648699999999999E-2</c:v>
                </c:pt>
                <c:pt idx="246" formatCode="0.00E+00">
                  <c:v>8.9577699999999996E-2</c:v>
                </c:pt>
                <c:pt idx="247" formatCode="0.00E+00">
                  <c:v>8.8378899999999996E-2</c:v>
                </c:pt>
                <c:pt idx="248" formatCode="0.00E+00">
                  <c:v>8.7233099999999994E-2</c:v>
                </c:pt>
                <c:pt idx="249" formatCode="0.00E+00">
                  <c:v>8.5869799999999996E-2</c:v>
                </c:pt>
                <c:pt idx="250" formatCode="0.00E+00">
                  <c:v>8.4533200000000003E-2</c:v>
                </c:pt>
                <c:pt idx="251" formatCode="0.00E+00">
                  <c:v>8.4998099999999993E-2</c:v>
                </c:pt>
                <c:pt idx="252" formatCode="0.00E+00">
                  <c:v>8.2999699999999996E-2</c:v>
                </c:pt>
                <c:pt idx="253" formatCode="0.00E+00">
                  <c:v>8.0719899999999997E-2</c:v>
                </c:pt>
                <c:pt idx="254" formatCode="0.00E+00">
                  <c:v>8.0357600000000001E-2</c:v>
                </c:pt>
                <c:pt idx="255" formatCode="0.00E+00">
                  <c:v>8.0043299999999998E-2</c:v>
                </c:pt>
                <c:pt idx="256" formatCode="0.00E+00">
                  <c:v>7.8487399999999999E-2</c:v>
                </c:pt>
                <c:pt idx="257" formatCode="0.00E+00">
                  <c:v>7.7145599999999995E-2</c:v>
                </c:pt>
                <c:pt idx="258" formatCode="0.00E+00">
                  <c:v>7.62124E-2</c:v>
                </c:pt>
                <c:pt idx="259" formatCode="0.00E+00">
                  <c:v>7.5230099999999994E-2</c:v>
                </c:pt>
                <c:pt idx="260" formatCode="0.00E+00">
                  <c:v>7.4369400000000002E-2</c:v>
                </c:pt>
                <c:pt idx="261" formatCode="0.00E+00">
                  <c:v>7.1686700000000006E-2</c:v>
                </c:pt>
                <c:pt idx="262" formatCode="0.00E+00">
                  <c:v>7.0568099999999995E-2</c:v>
                </c:pt>
                <c:pt idx="263" formatCode="0.00E+00">
                  <c:v>6.9844199999999995E-2</c:v>
                </c:pt>
                <c:pt idx="264" formatCode="0.00E+00">
                  <c:v>6.8506200000000003E-2</c:v>
                </c:pt>
                <c:pt idx="265" formatCode="0.00E+00">
                  <c:v>6.7095299999999997E-2</c:v>
                </c:pt>
                <c:pt idx="266" formatCode="0.00E+00">
                  <c:v>6.6354800000000005E-2</c:v>
                </c:pt>
                <c:pt idx="267" formatCode="0.00E+00">
                  <c:v>6.6810099999999997E-2</c:v>
                </c:pt>
                <c:pt idx="268" formatCode="0.00E+00">
                  <c:v>6.6152100000000005E-2</c:v>
                </c:pt>
                <c:pt idx="269" formatCode="0.00E+00">
                  <c:v>6.4890400000000001E-2</c:v>
                </c:pt>
                <c:pt idx="270" formatCode="0.00E+00">
                  <c:v>6.2691200000000002E-2</c:v>
                </c:pt>
                <c:pt idx="271" formatCode="0.00E+00">
                  <c:v>6.1587299999999998E-2</c:v>
                </c:pt>
                <c:pt idx="272" formatCode="0.00E+00">
                  <c:v>6.0449099999999999E-2</c:v>
                </c:pt>
                <c:pt idx="273" formatCode="0.00E+00">
                  <c:v>6.2847600000000003E-2</c:v>
                </c:pt>
                <c:pt idx="274" formatCode="0.00E+00">
                  <c:v>6.0903499999999999E-2</c:v>
                </c:pt>
                <c:pt idx="275" formatCode="0.00E+00">
                  <c:v>5.9927899999999999E-2</c:v>
                </c:pt>
                <c:pt idx="276" formatCode="0.00E+00">
                  <c:v>5.9257999999999998E-2</c:v>
                </c:pt>
                <c:pt idx="277" formatCode="0.00E+00">
                  <c:v>5.8416799999999998E-2</c:v>
                </c:pt>
                <c:pt idx="278" formatCode="0.00E+00">
                  <c:v>5.8047300000000003E-2</c:v>
                </c:pt>
                <c:pt idx="279" formatCode="0.00E+00">
                  <c:v>5.7244299999999998E-2</c:v>
                </c:pt>
                <c:pt idx="280" formatCode="0.00E+00">
                  <c:v>5.4975499999999997E-2</c:v>
                </c:pt>
                <c:pt idx="281" formatCode="0.00E+00">
                  <c:v>5.4219200000000002E-2</c:v>
                </c:pt>
                <c:pt idx="282" formatCode="0.00E+00">
                  <c:v>5.4028E-2</c:v>
                </c:pt>
                <c:pt idx="283" formatCode="0.00E+00">
                  <c:v>5.3688E-2</c:v>
                </c:pt>
                <c:pt idx="284" formatCode="0.00E+00">
                  <c:v>5.2692900000000001E-2</c:v>
                </c:pt>
                <c:pt idx="285" formatCode="0.00E+00">
                  <c:v>5.1736400000000002E-2</c:v>
                </c:pt>
                <c:pt idx="286" formatCode="0.00E+00">
                  <c:v>5.1107899999999998E-2</c:v>
                </c:pt>
                <c:pt idx="287" formatCode="0.00E+00">
                  <c:v>5.0682999999999999E-2</c:v>
                </c:pt>
                <c:pt idx="288" formatCode="0.00E+00">
                  <c:v>5.0510899999999997E-2</c:v>
                </c:pt>
                <c:pt idx="289" formatCode="0.00E+00">
                  <c:v>4.9613999999999998E-2</c:v>
                </c:pt>
                <c:pt idx="290" formatCode="0.00E+00">
                  <c:v>4.93894E-2</c:v>
                </c:pt>
                <c:pt idx="291" formatCode="0.00E+00">
                  <c:v>4.8129600000000002E-2</c:v>
                </c:pt>
                <c:pt idx="292" formatCode="0.00E+00">
                  <c:v>4.7675599999999999E-2</c:v>
                </c:pt>
                <c:pt idx="293" formatCode="0.00E+00">
                  <c:v>4.7425299999999997E-2</c:v>
                </c:pt>
                <c:pt idx="294" formatCode="0.00E+00">
                  <c:v>4.7096300000000001E-2</c:v>
                </c:pt>
                <c:pt idx="295" formatCode="0.00E+00">
                  <c:v>4.8438099999999998E-2</c:v>
                </c:pt>
                <c:pt idx="296" formatCode="0.00E+00">
                  <c:v>4.8559699999999997E-2</c:v>
                </c:pt>
                <c:pt idx="297" formatCode="0.00E+00">
                  <c:v>4.6933200000000001E-2</c:v>
                </c:pt>
                <c:pt idx="298" formatCode="0.00E+00">
                  <c:v>4.5965699999999998E-2</c:v>
                </c:pt>
                <c:pt idx="299" formatCode="0.00E+00">
                  <c:v>4.5563699999999999E-2</c:v>
                </c:pt>
                <c:pt idx="300" formatCode="0.00E+00">
                  <c:v>4.5454500000000002E-2</c:v>
                </c:pt>
                <c:pt idx="301" formatCode="0.00E+00">
                  <c:v>4.4789299999999997E-2</c:v>
                </c:pt>
                <c:pt idx="302" formatCode="0.00E+00">
                  <c:v>4.4638200000000003E-2</c:v>
                </c:pt>
                <c:pt idx="303" formatCode="0.00E+00">
                  <c:v>4.5953300000000002E-2</c:v>
                </c:pt>
                <c:pt idx="304" formatCode="0.00E+00">
                  <c:v>4.4940000000000001E-2</c:v>
                </c:pt>
                <c:pt idx="305" formatCode="0.00E+00">
                  <c:v>4.3489899999999998E-2</c:v>
                </c:pt>
                <c:pt idx="306" formatCode="0.00E+00">
                  <c:v>4.3207200000000001E-2</c:v>
                </c:pt>
                <c:pt idx="307" formatCode="0.00E+00">
                  <c:v>4.3147999999999999E-2</c:v>
                </c:pt>
                <c:pt idx="308" formatCode="0.00E+00">
                  <c:v>4.30689E-2</c:v>
                </c:pt>
                <c:pt idx="309" formatCode="0.00E+00">
                  <c:v>4.2810000000000001E-2</c:v>
                </c:pt>
                <c:pt idx="310" formatCode="0.00E+00">
                  <c:v>4.2077099999999999E-2</c:v>
                </c:pt>
                <c:pt idx="311" formatCode="0.00E+00">
                  <c:v>4.2665000000000002E-2</c:v>
                </c:pt>
                <c:pt idx="312" formatCode="0.00E+00">
                  <c:v>4.2276399999999999E-2</c:v>
                </c:pt>
                <c:pt idx="313" formatCode="0.00E+00">
                  <c:v>4.15711E-2</c:v>
                </c:pt>
                <c:pt idx="314" formatCode="0.00E+00">
                  <c:v>4.10137E-2</c:v>
                </c:pt>
                <c:pt idx="315" formatCode="0.00E+00">
                  <c:v>4.1095699999999999E-2</c:v>
                </c:pt>
                <c:pt idx="316" formatCode="0.00E+00">
                  <c:v>4.0782899999999997E-2</c:v>
                </c:pt>
                <c:pt idx="317" formatCode="0.00E+00">
                  <c:v>4.0450600000000003E-2</c:v>
                </c:pt>
                <c:pt idx="318" formatCode="0.00E+00">
                  <c:v>4.0311300000000001E-2</c:v>
                </c:pt>
                <c:pt idx="319" formatCode="0.00E+00">
                  <c:v>3.9845499999999999E-2</c:v>
                </c:pt>
                <c:pt idx="320" formatCode="0.00E+00">
                  <c:v>3.9648999999999997E-2</c:v>
                </c:pt>
                <c:pt idx="321" formatCode="0.00E+00">
                  <c:v>3.9665699999999998E-2</c:v>
                </c:pt>
                <c:pt idx="322" formatCode="0.00E+00">
                  <c:v>3.9404399999999999E-2</c:v>
                </c:pt>
                <c:pt idx="323" formatCode="0.00E+00">
                  <c:v>3.9123499999999999E-2</c:v>
                </c:pt>
                <c:pt idx="324" formatCode="0.00E+00">
                  <c:v>3.8861800000000002E-2</c:v>
                </c:pt>
                <c:pt idx="325" formatCode="0.00E+00">
                  <c:v>3.87821E-2</c:v>
                </c:pt>
                <c:pt idx="326" formatCode="0.00E+00">
                  <c:v>3.8436400000000003E-2</c:v>
                </c:pt>
                <c:pt idx="327" formatCode="0.00E+00">
                  <c:v>3.8370099999999997E-2</c:v>
                </c:pt>
                <c:pt idx="328" formatCode="0.00E+00">
                  <c:v>3.8236100000000002E-2</c:v>
                </c:pt>
                <c:pt idx="329" formatCode="0.00E+00">
                  <c:v>3.8151699999999997E-2</c:v>
                </c:pt>
                <c:pt idx="330" formatCode="0.00E+00">
                  <c:v>3.8154100000000003E-2</c:v>
                </c:pt>
                <c:pt idx="331" formatCode="0.00E+00">
                  <c:v>3.7854699999999998E-2</c:v>
                </c:pt>
                <c:pt idx="332" formatCode="0.00E+00">
                  <c:v>3.7773599999999997E-2</c:v>
                </c:pt>
                <c:pt idx="333" formatCode="0.00E+00">
                  <c:v>3.7513299999999999E-2</c:v>
                </c:pt>
                <c:pt idx="334" formatCode="0.00E+00">
                  <c:v>3.7122200000000001E-2</c:v>
                </c:pt>
                <c:pt idx="335" formatCode="0.00E+00">
                  <c:v>3.7062199999999997E-2</c:v>
                </c:pt>
                <c:pt idx="336" formatCode="0.00E+00">
                  <c:v>3.7277200000000003E-2</c:v>
                </c:pt>
                <c:pt idx="337" formatCode="0.00E+00">
                  <c:v>3.7361600000000002E-2</c:v>
                </c:pt>
                <c:pt idx="338" formatCode="0.00E+00">
                  <c:v>3.7022100000000002E-2</c:v>
                </c:pt>
                <c:pt idx="339" formatCode="0.00E+00">
                  <c:v>3.6733599999999998E-2</c:v>
                </c:pt>
                <c:pt idx="340" formatCode="0.00E+00">
                  <c:v>3.6677800000000003E-2</c:v>
                </c:pt>
                <c:pt idx="341" formatCode="0.00E+00">
                  <c:v>3.66106E-2</c:v>
                </c:pt>
                <c:pt idx="342" formatCode="0.00E+00">
                  <c:v>3.6373099999999998E-2</c:v>
                </c:pt>
                <c:pt idx="343" formatCode="0.00E+00">
                  <c:v>3.62945E-2</c:v>
                </c:pt>
                <c:pt idx="344" formatCode="0.00E+00">
                  <c:v>3.6210100000000002E-2</c:v>
                </c:pt>
                <c:pt idx="345" formatCode="0.00E+00">
                  <c:v>3.5946400000000003E-2</c:v>
                </c:pt>
                <c:pt idx="346" formatCode="0.00E+00">
                  <c:v>3.5965900000000002E-2</c:v>
                </c:pt>
                <c:pt idx="347" formatCode="0.00E+00">
                  <c:v>3.5657899999999999E-2</c:v>
                </c:pt>
                <c:pt idx="348" formatCode="0.00E+00">
                  <c:v>3.5718399999999997E-2</c:v>
                </c:pt>
                <c:pt idx="349" formatCode="0.00E+00">
                  <c:v>3.5624999999999997E-2</c:v>
                </c:pt>
                <c:pt idx="350" formatCode="0.00E+00">
                  <c:v>3.5298799999999998E-2</c:v>
                </c:pt>
                <c:pt idx="351" formatCode="0.00E+00">
                  <c:v>3.5031800000000002E-2</c:v>
                </c:pt>
                <c:pt idx="352" formatCode="0.00E+00">
                  <c:v>3.5136199999999999E-2</c:v>
                </c:pt>
                <c:pt idx="353" formatCode="0.00E+00">
                  <c:v>3.4803399999999998E-2</c:v>
                </c:pt>
                <c:pt idx="354" formatCode="0.00E+00">
                  <c:v>3.4268399999999997E-2</c:v>
                </c:pt>
                <c:pt idx="355" formatCode="0.00E+00">
                  <c:v>3.4040000000000001E-2</c:v>
                </c:pt>
                <c:pt idx="356" formatCode="0.00E+00">
                  <c:v>3.3719100000000002E-2</c:v>
                </c:pt>
                <c:pt idx="357" formatCode="0.00E+00">
                  <c:v>3.3544999999999998E-2</c:v>
                </c:pt>
                <c:pt idx="358" formatCode="0.00E+00">
                  <c:v>3.3455800000000001E-2</c:v>
                </c:pt>
                <c:pt idx="359" formatCode="0.00E+00">
                  <c:v>3.3059100000000001E-2</c:v>
                </c:pt>
                <c:pt idx="360" formatCode="0.00E+00">
                  <c:v>3.2795900000000003E-2</c:v>
                </c:pt>
                <c:pt idx="361" formatCode="0.00E+00">
                  <c:v>3.2412499999999997E-2</c:v>
                </c:pt>
                <c:pt idx="362" formatCode="0.00E+00">
                  <c:v>3.20287E-2</c:v>
                </c:pt>
                <c:pt idx="363" formatCode="0.00E+00">
                  <c:v>3.1652899999999998E-2</c:v>
                </c:pt>
                <c:pt idx="364" formatCode="0.00E+00">
                  <c:v>3.1619500000000002E-2</c:v>
                </c:pt>
                <c:pt idx="365" formatCode="0.00E+00">
                  <c:v>3.1427400000000001E-2</c:v>
                </c:pt>
                <c:pt idx="366" formatCode="0.00E+00">
                  <c:v>3.0981999999999999E-2</c:v>
                </c:pt>
                <c:pt idx="367" formatCode="0.00E+00">
                  <c:v>3.0623000000000001E-2</c:v>
                </c:pt>
                <c:pt idx="368" formatCode="0.00E+00">
                  <c:v>3.04637E-2</c:v>
                </c:pt>
                <c:pt idx="369" formatCode="0.00E+00">
                  <c:v>3.00694E-2</c:v>
                </c:pt>
                <c:pt idx="370" formatCode="0.00E+00">
                  <c:v>2.9727900000000002E-2</c:v>
                </c:pt>
                <c:pt idx="371" formatCode="0.00E+00">
                  <c:v>2.9460400000000001E-2</c:v>
                </c:pt>
                <c:pt idx="372" formatCode="0.00E+00">
                  <c:v>2.9225299999999999E-2</c:v>
                </c:pt>
                <c:pt idx="373" formatCode="0.00E+00">
                  <c:v>2.89412E-2</c:v>
                </c:pt>
                <c:pt idx="374" formatCode="0.00E+00">
                  <c:v>2.8543900000000001E-2</c:v>
                </c:pt>
                <c:pt idx="375" formatCode="0.00E+00">
                  <c:v>2.82197E-2</c:v>
                </c:pt>
                <c:pt idx="376" formatCode="0.00E+00">
                  <c:v>2.7994600000000001E-2</c:v>
                </c:pt>
                <c:pt idx="377" formatCode="0.00E+00">
                  <c:v>2.7677500000000001E-2</c:v>
                </c:pt>
                <c:pt idx="378" formatCode="0.00E+00">
                  <c:v>2.7241700000000001E-2</c:v>
                </c:pt>
                <c:pt idx="379" formatCode="0.00E+00">
                  <c:v>2.7411000000000001E-2</c:v>
                </c:pt>
                <c:pt idx="380" formatCode="0.00E+00">
                  <c:v>2.7083400000000001E-2</c:v>
                </c:pt>
                <c:pt idx="381" formatCode="0.00E+00">
                  <c:v>2.68726E-2</c:v>
                </c:pt>
                <c:pt idx="382" formatCode="0.00E+00">
                  <c:v>2.71635E-2</c:v>
                </c:pt>
                <c:pt idx="383" formatCode="0.00E+00">
                  <c:v>2.73948E-2</c:v>
                </c:pt>
                <c:pt idx="384" formatCode="0.00E+00">
                  <c:v>2.6824000000000001E-2</c:v>
                </c:pt>
                <c:pt idx="385" formatCode="0.00E+00">
                  <c:v>2.6168799999999999E-2</c:v>
                </c:pt>
                <c:pt idx="386" formatCode="0.00E+00">
                  <c:v>2.6798700000000002E-2</c:v>
                </c:pt>
                <c:pt idx="387" formatCode="0.00E+00">
                  <c:v>2.61598E-2</c:v>
                </c:pt>
                <c:pt idx="388" formatCode="0.00E+00">
                  <c:v>2.6812099999999998E-2</c:v>
                </c:pt>
                <c:pt idx="389" formatCode="0.00E+00">
                  <c:v>2.64392E-2</c:v>
                </c:pt>
                <c:pt idx="390" formatCode="0.00E+00">
                  <c:v>2.5600000000000001E-2</c:v>
                </c:pt>
                <c:pt idx="391" formatCode="0.00E+00">
                  <c:v>2.6049099999999999E-2</c:v>
                </c:pt>
                <c:pt idx="392" formatCode="0.00E+00">
                  <c:v>2.6013399999999999E-2</c:v>
                </c:pt>
                <c:pt idx="393" formatCode="0.00E+00">
                  <c:v>2.4292899999999999E-2</c:v>
                </c:pt>
                <c:pt idx="394" formatCode="0.00E+00">
                  <c:v>2.49062E-2</c:v>
                </c:pt>
                <c:pt idx="395" formatCode="0.00E+00">
                  <c:v>2.4800300000000001E-2</c:v>
                </c:pt>
                <c:pt idx="396" formatCode="0.00E+00">
                  <c:v>2.43664E-2</c:v>
                </c:pt>
                <c:pt idx="397" formatCode="0.00E+00">
                  <c:v>2.4341100000000001E-2</c:v>
                </c:pt>
                <c:pt idx="398" formatCode="0.00E+00">
                  <c:v>2.4709200000000001E-2</c:v>
                </c:pt>
                <c:pt idx="399" formatCode="0.00E+00">
                  <c:v>2.4206200000000001E-2</c:v>
                </c:pt>
                <c:pt idx="400" formatCode="0.00E+00">
                  <c:v>2.3073199999999999E-2</c:v>
                </c:pt>
                <c:pt idx="401" formatCode="0.00E+00">
                  <c:v>2.3251500000000001E-2</c:v>
                </c:pt>
                <c:pt idx="402" formatCode="0.00E+00">
                  <c:v>2.38657E-2</c:v>
                </c:pt>
                <c:pt idx="403" formatCode="0.00E+00">
                  <c:v>2.43874E-2</c:v>
                </c:pt>
                <c:pt idx="404" formatCode="0.00E+00">
                  <c:v>2.44417E-2</c:v>
                </c:pt>
                <c:pt idx="405" formatCode="0.00E+00">
                  <c:v>2.3934799999999999E-2</c:v>
                </c:pt>
                <c:pt idx="406" formatCode="0.00E+00">
                  <c:v>2.35672E-2</c:v>
                </c:pt>
                <c:pt idx="407" formatCode="0.00E+00">
                  <c:v>2.3613499999999999E-2</c:v>
                </c:pt>
                <c:pt idx="408" formatCode="0.00E+00">
                  <c:v>2.32301E-2</c:v>
                </c:pt>
                <c:pt idx="409" formatCode="0.00E+00">
                  <c:v>2.29573E-2</c:v>
                </c:pt>
                <c:pt idx="410" formatCode="0.00E+00">
                  <c:v>2.2585399999999999E-2</c:v>
                </c:pt>
                <c:pt idx="411" formatCode="0.00E+00">
                  <c:v>2.3342100000000001E-2</c:v>
                </c:pt>
                <c:pt idx="412" formatCode="0.00E+00">
                  <c:v>2.39277E-2</c:v>
                </c:pt>
                <c:pt idx="413" formatCode="0.00E+00">
                  <c:v>2.33335E-2</c:v>
                </c:pt>
                <c:pt idx="414" formatCode="0.00E+00">
                  <c:v>2.1849199999999999E-2</c:v>
                </c:pt>
                <c:pt idx="415" formatCode="0.00E+00">
                  <c:v>2.1573499999999999E-2</c:v>
                </c:pt>
                <c:pt idx="416" formatCode="0.00E+00">
                  <c:v>2.14548E-2</c:v>
                </c:pt>
                <c:pt idx="417" formatCode="0.00E+00">
                  <c:v>2.1622200000000001E-2</c:v>
                </c:pt>
                <c:pt idx="418" formatCode="0.00E+00">
                  <c:v>2.1769500000000001E-2</c:v>
                </c:pt>
                <c:pt idx="419" formatCode="0.00E+00">
                  <c:v>2.1141500000000001E-2</c:v>
                </c:pt>
                <c:pt idx="420" formatCode="0.00E+00">
                  <c:v>2.16627E-2</c:v>
                </c:pt>
                <c:pt idx="421" formatCode="0.00E+00">
                  <c:v>2.10271E-2</c:v>
                </c:pt>
                <c:pt idx="422" formatCode="0.00E+00">
                  <c:v>2.10323E-2</c:v>
                </c:pt>
                <c:pt idx="423" formatCode="0.00E+00">
                  <c:v>2.1028999999999999E-2</c:v>
                </c:pt>
                <c:pt idx="424" formatCode="0.00E+00">
                  <c:v>2.0745300000000001E-2</c:v>
                </c:pt>
                <c:pt idx="425" formatCode="0.00E+00">
                  <c:v>1.9835499999999999E-2</c:v>
                </c:pt>
                <c:pt idx="426" formatCode="0.00E+00">
                  <c:v>1.9746300000000001E-2</c:v>
                </c:pt>
                <c:pt idx="427" formatCode="0.00E+00">
                  <c:v>1.9512700000000001E-2</c:v>
                </c:pt>
                <c:pt idx="428" formatCode="0.00E+00">
                  <c:v>1.9388699999999998E-2</c:v>
                </c:pt>
                <c:pt idx="429" formatCode="0.00E+00">
                  <c:v>1.9284200000000001E-2</c:v>
                </c:pt>
                <c:pt idx="430" formatCode="0.00E+00">
                  <c:v>1.9671899999999999E-2</c:v>
                </c:pt>
                <c:pt idx="431" formatCode="0.00E+00">
                  <c:v>1.8674900000000001E-2</c:v>
                </c:pt>
                <c:pt idx="432" formatCode="0.00E+00">
                  <c:v>1.8299599999999999E-2</c:v>
                </c:pt>
                <c:pt idx="433" formatCode="0.00E+00">
                  <c:v>1.8643400000000001E-2</c:v>
                </c:pt>
                <c:pt idx="434" formatCode="0.00E+00">
                  <c:v>1.70422E-2</c:v>
                </c:pt>
                <c:pt idx="435" formatCode="0.00E+00">
                  <c:v>1.6417500000000002E-2</c:v>
                </c:pt>
                <c:pt idx="436" formatCode="0.00E+00">
                  <c:v>1.66521E-2</c:v>
                </c:pt>
                <c:pt idx="437" formatCode="0.00E+00">
                  <c:v>1.6962499999999998E-2</c:v>
                </c:pt>
                <c:pt idx="438" formatCode="0.00E+00">
                  <c:v>1.72672E-2</c:v>
                </c:pt>
                <c:pt idx="439" formatCode="0.00E+00">
                  <c:v>1.9343900000000001E-2</c:v>
                </c:pt>
                <c:pt idx="440" formatCode="0.00E+00">
                  <c:v>2.0243199999999999E-2</c:v>
                </c:pt>
                <c:pt idx="441" formatCode="0.00E+00">
                  <c:v>2.0268000000000001E-2</c:v>
                </c:pt>
                <c:pt idx="442" formatCode="0.00E+00">
                  <c:v>1.9328100000000001E-2</c:v>
                </c:pt>
                <c:pt idx="443" formatCode="0.00E+00">
                  <c:v>1.8146499999999999E-2</c:v>
                </c:pt>
                <c:pt idx="444" formatCode="0.00E+00">
                  <c:v>1.7483700000000001E-2</c:v>
                </c:pt>
                <c:pt idx="445" formatCode="0.00E+00">
                  <c:v>1.6301199999999998E-2</c:v>
                </c:pt>
                <c:pt idx="446" formatCode="0.00E+00">
                  <c:v>1.53089E-2</c:v>
                </c:pt>
                <c:pt idx="447" formatCode="0.00E+00">
                  <c:v>1.48506E-2</c:v>
                </c:pt>
                <c:pt idx="448" formatCode="0.00E+00">
                  <c:v>1.51396E-2</c:v>
                </c:pt>
                <c:pt idx="449" formatCode="0.00E+00">
                  <c:v>1.54562E-2</c:v>
                </c:pt>
                <c:pt idx="450" formatCode="0.00E+00">
                  <c:v>1.5615499999999999E-2</c:v>
                </c:pt>
                <c:pt idx="451" formatCode="0.00E+00">
                  <c:v>1.5521E-2</c:v>
                </c:pt>
                <c:pt idx="452" formatCode="0.00E+00">
                  <c:v>1.5173000000000001E-2</c:v>
                </c:pt>
                <c:pt idx="453" formatCode="0.00E+00">
                  <c:v>1.5402300000000001E-2</c:v>
                </c:pt>
                <c:pt idx="454" formatCode="0.00E+00">
                  <c:v>1.51544E-2</c:v>
                </c:pt>
                <c:pt idx="455" formatCode="0.00E+00">
                  <c:v>1.5029900000000001E-2</c:v>
                </c:pt>
                <c:pt idx="456" formatCode="0.00E+00">
                  <c:v>1.4859199999999999E-2</c:v>
                </c:pt>
                <c:pt idx="457" formatCode="0.00E+00">
                  <c:v>1.4742399999999999E-2</c:v>
                </c:pt>
                <c:pt idx="458" formatCode="0.00E+00">
                  <c:v>1.4560699999999999E-2</c:v>
                </c:pt>
                <c:pt idx="459" formatCode="0.00E+00">
                  <c:v>1.44744E-2</c:v>
                </c:pt>
                <c:pt idx="460" formatCode="0.00E+00">
                  <c:v>1.4364200000000001E-2</c:v>
                </c:pt>
                <c:pt idx="461" formatCode="0.00E+00">
                  <c:v>1.41697E-2</c:v>
                </c:pt>
                <c:pt idx="462" formatCode="0.00E+00">
                  <c:v>1.44143E-2</c:v>
                </c:pt>
                <c:pt idx="463" formatCode="0.00E+00">
                  <c:v>1.41006E-2</c:v>
                </c:pt>
                <c:pt idx="464" formatCode="0.00E+00">
                  <c:v>1.4105299999999999E-2</c:v>
                </c:pt>
                <c:pt idx="465" formatCode="0.00E+00">
                  <c:v>1.34506E-2</c:v>
                </c:pt>
                <c:pt idx="466" formatCode="0.00E+00">
                  <c:v>1.89404E-2</c:v>
                </c:pt>
                <c:pt idx="467" formatCode="0.00E+00">
                  <c:v>1.4427199999999999E-2</c:v>
                </c:pt>
                <c:pt idx="468" formatCode="0.00E+00">
                  <c:v>1.3294200000000001E-2</c:v>
                </c:pt>
                <c:pt idx="469" formatCode="0.00E+00">
                  <c:v>1.3459199999999999E-2</c:v>
                </c:pt>
                <c:pt idx="470" formatCode="0.00E+00">
                  <c:v>1.33204E-2</c:v>
                </c:pt>
                <c:pt idx="471" formatCode="0.00E+00">
                  <c:v>1.32432E-2</c:v>
                </c:pt>
                <c:pt idx="472" formatCode="0.00E+00">
                  <c:v>1.32432E-2</c:v>
                </c:pt>
                <c:pt idx="473" formatCode="0.00E+00">
                  <c:v>1.31526E-2</c:v>
                </c:pt>
                <c:pt idx="474" formatCode="0.00E+00">
                  <c:v>1.30525E-2</c:v>
                </c:pt>
                <c:pt idx="475" formatCode="0.00E+00">
                  <c:v>1.31249E-2</c:v>
                </c:pt>
                <c:pt idx="476" formatCode="0.00E+00">
                  <c:v>1.30086E-2</c:v>
                </c:pt>
                <c:pt idx="477" formatCode="0.00E+00">
                  <c:v>1.28489E-2</c:v>
                </c:pt>
                <c:pt idx="478" formatCode="0.00E+00">
                  <c:v>1.2805E-2</c:v>
                </c:pt>
                <c:pt idx="479" formatCode="0.00E+00">
                  <c:v>1.28345E-2</c:v>
                </c:pt>
                <c:pt idx="480" formatCode="0.00E+00">
                  <c:v>1.29237E-2</c:v>
                </c:pt>
                <c:pt idx="481" formatCode="0.00E+00">
                  <c:v>1.27349E-2</c:v>
                </c:pt>
                <c:pt idx="482" formatCode="0.00E+00">
                  <c:v>1.26114E-2</c:v>
                </c:pt>
                <c:pt idx="483" formatCode="0.00E+00">
                  <c:v>1.25933E-2</c:v>
                </c:pt>
                <c:pt idx="484" formatCode="0.00E+00">
                  <c:v>1.24493E-2</c:v>
                </c:pt>
                <c:pt idx="485" formatCode="0.00E+00">
                  <c:v>1.2379599999999999E-2</c:v>
                </c:pt>
                <c:pt idx="486" formatCode="0.00E+00">
                  <c:v>1.2290000000000001E-2</c:v>
                </c:pt>
                <c:pt idx="487" formatCode="0.00E+00">
                  <c:v>1.21531E-2</c:v>
                </c:pt>
                <c:pt idx="488" formatCode="0.00E+00">
                  <c:v>1.2012500000000001E-2</c:v>
                </c:pt>
                <c:pt idx="489" formatCode="0.00E+00">
                  <c:v>1.1880399999999999E-2</c:v>
                </c:pt>
                <c:pt idx="490" formatCode="0.00E+00">
                  <c:v>1.18599E-2</c:v>
                </c:pt>
                <c:pt idx="491" formatCode="0.00E+00">
                  <c:v>1.17021E-2</c:v>
                </c:pt>
                <c:pt idx="492" formatCode="0.00E+00">
                  <c:v>1.15418E-2</c:v>
                </c:pt>
                <c:pt idx="493" formatCode="0.00E+00">
                  <c:v>1.14474E-2</c:v>
                </c:pt>
                <c:pt idx="494" formatCode="0.00E+00">
                  <c:v>1.1286300000000001E-2</c:v>
                </c:pt>
                <c:pt idx="495" formatCode="0.00E+00">
                  <c:v>1.1330099999999999E-2</c:v>
                </c:pt>
                <c:pt idx="496" formatCode="0.00E+00">
                  <c:v>1.12181E-2</c:v>
                </c:pt>
                <c:pt idx="497" formatCode="0.00E+00">
                  <c:v>1.08781E-2</c:v>
                </c:pt>
                <c:pt idx="498" formatCode="0.00E+00">
                  <c:v>1.0707899999999999E-2</c:v>
                </c:pt>
                <c:pt idx="499" formatCode="0.00E+00">
                  <c:v>1.05162E-2</c:v>
                </c:pt>
                <c:pt idx="500" formatCode="0.00E+00">
                  <c:v>1.0406E-2</c:v>
                </c:pt>
                <c:pt idx="501" formatCode="0.00E+00">
                  <c:v>1.02892E-2</c:v>
                </c:pt>
                <c:pt idx="502" formatCode="0.00E+00">
                  <c:v>1.01709E-2</c:v>
                </c:pt>
                <c:pt idx="503" formatCode="0.00E+00">
                  <c:v>1.01295E-2</c:v>
                </c:pt>
                <c:pt idx="504" formatCode="0.00E+00">
                  <c:v>1.00956E-2</c:v>
                </c:pt>
                <c:pt idx="505" formatCode="0.00E+00">
                  <c:v>9.9673299999999999E-3</c:v>
                </c:pt>
                <c:pt idx="506" formatCode="0.00E+00">
                  <c:v>9.9215499999999995E-3</c:v>
                </c:pt>
                <c:pt idx="507" formatCode="0.00E+00">
                  <c:v>9.8938900000000007E-3</c:v>
                </c:pt>
                <c:pt idx="508" formatCode="0.00E+00">
                  <c:v>9.86099E-3</c:v>
                </c:pt>
                <c:pt idx="509" formatCode="0.00E+00">
                  <c:v>9.7980500000000009E-3</c:v>
                </c:pt>
                <c:pt idx="510" formatCode="0.00E+00">
                  <c:v>9.8829299999999998E-3</c:v>
                </c:pt>
                <c:pt idx="511" formatCode="0.00E+00">
                  <c:v>9.7136500000000008E-3</c:v>
                </c:pt>
                <c:pt idx="512" formatCode="0.00E+00">
                  <c:v>9.6578600000000007E-3</c:v>
                </c:pt>
                <c:pt idx="513" formatCode="0.00E+00">
                  <c:v>9.6607199999999994E-3</c:v>
                </c:pt>
                <c:pt idx="514" formatCode="0.00E+00">
                  <c:v>9.6764599999999996E-3</c:v>
                </c:pt>
                <c:pt idx="515" formatCode="0.00E+00">
                  <c:v>9.6311599999999997E-3</c:v>
                </c:pt>
                <c:pt idx="516" formatCode="0.00E+00">
                  <c:v>9.6983899999999994E-3</c:v>
                </c:pt>
                <c:pt idx="517" formatCode="0.00E+00">
                  <c:v>9.7951900000000005E-3</c:v>
                </c:pt>
                <c:pt idx="518" formatCode="0.00E+00">
                  <c:v>9.6907599999999997E-3</c:v>
                </c:pt>
                <c:pt idx="519" formatCode="0.00E+00">
                  <c:v>9.5515300000000008E-3</c:v>
                </c:pt>
                <c:pt idx="520" formatCode="0.00E+00">
                  <c:v>9.5057500000000003E-3</c:v>
                </c:pt>
                <c:pt idx="521" formatCode="0.00E+00">
                  <c:v>9.5019300000000004E-3</c:v>
                </c:pt>
                <c:pt idx="522" formatCode="0.00E+00">
                  <c:v>9.3212099999999999E-3</c:v>
                </c:pt>
                <c:pt idx="523" formatCode="0.00E+00">
                  <c:v>9.2353799999999996E-3</c:v>
                </c:pt>
                <c:pt idx="524" formatCode="0.00E+00">
                  <c:v>9.2692399999999998E-3</c:v>
                </c:pt>
                <c:pt idx="525" formatCode="0.00E+00">
                  <c:v>9.1142700000000007E-3</c:v>
                </c:pt>
                <c:pt idx="526" formatCode="0.00E+00">
                  <c:v>9.1338200000000008E-3</c:v>
                </c:pt>
                <c:pt idx="527" formatCode="0.00E+00">
                  <c:v>8.8496200000000007E-3</c:v>
                </c:pt>
                <c:pt idx="528" formatCode="0.00E+00">
                  <c:v>8.8934900000000004E-3</c:v>
                </c:pt>
                <c:pt idx="529" formatCode="0.00E+00">
                  <c:v>8.7099099999999995E-3</c:v>
                </c:pt>
                <c:pt idx="530" formatCode="0.00E+00">
                  <c:v>8.6393400000000006E-3</c:v>
                </c:pt>
                <c:pt idx="531" formatCode="0.00E+00">
                  <c:v>8.3084100000000004E-3</c:v>
                </c:pt>
                <c:pt idx="532" formatCode="0.00E+00">
                  <c:v>8.0337499999999992E-3</c:v>
                </c:pt>
                <c:pt idx="533" formatCode="0.00E+00">
                  <c:v>8.1009900000000006E-3</c:v>
                </c:pt>
                <c:pt idx="534" formatCode="0.00E+00">
                  <c:v>8.2697900000000008E-3</c:v>
                </c:pt>
                <c:pt idx="535" formatCode="0.00E+00">
                  <c:v>8.1577300000000002E-3</c:v>
                </c:pt>
                <c:pt idx="536" formatCode="0.00E+00">
                  <c:v>8.1138600000000005E-3</c:v>
                </c:pt>
                <c:pt idx="537" formatCode="0.00E+00">
                  <c:v>8.1081399999999998E-3</c:v>
                </c:pt>
                <c:pt idx="538" formatCode="0.00E+00">
                  <c:v>7.965089999999999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FC0C-46B6-89E1-C5526EB20185}"/>
            </c:ext>
          </c:extLst>
        </c:ser>
        <c:ser>
          <c:idx val="18"/>
          <c:order val="16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19'!$A$2:$A$642</c:f>
              <c:numCache>
                <c:formatCode>General</c:formatCode>
                <c:ptCount val="64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</c:numCache>
            </c:numRef>
          </c:xVal>
          <c:yVal>
            <c:numRef>
              <c:f>'[AMG-S-2-methylpiperazine.xlsx]Sheet19'!$B$3:$B$489</c:f>
              <c:numCache>
                <c:formatCode>General</c:formatCode>
                <c:ptCount val="487"/>
                <c:pt idx="0">
                  <c:v>-0.97094400000000003</c:v>
                </c:pt>
                <c:pt idx="1">
                  <c:v>-0.180835</c:v>
                </c:pt>
                <c:pt idx="2">
                  <c:v>-0.51328300000000004</c:v>
                </c:pt>
                <c:pt idx="3">
                  <c:v>-0.45789099999999999</c:v>
                </c:pt>
                <c:pt idx="4">
                  <c:v>-1.01424</c:v>
                </c:pt>
                <c:pt idx="5">
                  <c:v>-0.57717799999999997</c:v>
                </c:pt>
                <c:pt idx="6">
                  <c:v>-0.49495899999999998</c:v>
                </c:pt>
                <c:pt idx="7">
                  <c:v>-0.65856899999999996</c:v>
                </c:pt>
                <c:pt idx="8">
                  <c:v>-0.74613099999999999</c:v>
                </c:pt>
                <c:pt idx="9">
                  <c:v>-0.76165899999999997</c:v>
                </c:pt>
                <c:pt idx="10">
                  <c:v>-0.48820000000000002</c:v>
                </c:pt>
                <c:pt idx="11">
                  <c:v>-0.63692899999999997</c:v>
                </c:pt>
                <c:pt idx="12">
                  <c:v>-0.36712400000000001</c:v>
                </c:pt>
                <c:pt idx="13">
                  <c:v>-0.76939999999999997</c:v>
                </c:pt>
                <c:pt idx="14">
                  <c:v>-0.43468099999999998</c:v>
                </c:pt>
                <c:pt idx="15">
                  <c:v>-0.33977600000000002</c:v>
                </c:pt>
                <c:pt idx="16">
                  <c:v>-0.155608</c:v>
                </c:pt>
                <c:pt idx="17">
                  <c:v>-0.50588200000000005</c:v>
                </c:pt>
                <c:pt idx="18">
                  <c:v>-0.34474199999999999</c:v>
                </c:pt>
                <c:pt idx="19">
                  <c:v>-0.37284600000000001</c:v>
                </c:pt>
                <c:pt idx="20">
                  <c:v>-0.98257899999999998</c:v>
                </c:pt>
                <c:pt idx="21" formatCode="0.00E+00">
                  <c:v>-5.4397099999999997E-2</c:v>
                </c:pt>
                <c:pt idx="22">
                  <c:v>-1.1055299999999999</c:v>
                </c:pt>
                <c:pt idx="23">
                  <c:v>-0.23408300000000001</c:v>
                </c:pt>
                <c:pt idx="24">
                  <c:v>-0.68566400000000005</c:v>
                </c:pt>
                <c:pt idx="25">
                  <c:v>-0.179757</c:v>
                </c:pt>
                <c:pt idx="26">
                  <c:v>0.21911600000000001</c:v>
                </c:pt>
                <c:pt idx="27">
                  <c:v>-0.40231</c:v>
                </c:pt>
                <c:pt idx="28" formatCode="0.00E+00">
                  <c:v>-6.7276999999999997E-3</c:v>
                </c:pt>
                <c:pt idx="29">
                  <c:v>-1.1406499999999999</c:v>
                </c:pt>
                <c:pt idx="30">
                  <c:v>-0.64776699999999998</c:v>
                </c:pt>
                <c:pt idx="31">
                  <c:v>-0.63812199999999997</c:v>
                </c:pt>
                <c:pt idx="32">
                  <c:v>-0.32305699999999998</c:v>
                </c:pt>
                <c:pt idx="33">
                  <c:v>0.18393499999999999</c:v>
                </c:pt>
                <c:pt idx="34">
                  <c:v>-0.216755</c:v>
                </c:pt>
                <c:pt idx="35">
                  <c:v>-0.33964899999999998</c:v>
                </c:pt>
                <c:pt idx="36">
                  <c:v>-0.66900300000000001</c:v>
                </c:pt>
                <c:pt idx="37">
                  <c:v>-0.58943100000000004</c:v>
                </c:pt>
                <c:pt idx="38">
                  <c:v>0.28329199999999999</c:v>
                </c:pt>
                <c:pt idx="39">
                  <c:v>-0.86250899999999997</c:v>
                </c:pt>
                <c:pt idx="40">
                  <c:v>-0.532003</c:v>
                </c:pt>
                <c:pt idx="41">
                  <c:v>-0.61099000000000003</c:v>
                </c:pt>
                <c:pt idx="42">
                  <c:v>-0.57150500000000004</c:v>
                </c:pt>
                <c:pt idx="43">
                  <c:v>0.15731999999999999</c:v>
                </c:pt>
                <c:pt idx="44">
                  <c:v>-0.50708299999999995</c:v>
                </c:pt>
                <c:pt idx="45" formatCode="0.00E+00">
                  <c:v>2.3127999999999999E-2</c:v>
                </c:pt>
                <c:pt idx="46">
                  <c:v>-0.28532099999999999</c:v>
                </c:pt>
                <c:pt idx="47">
                  <c:v>-0.72663</c:v>
                </c:pt>
                <c:pt idx="48">
                  <c:v>-0.35</c:v>
                </c:pt>
                <c:pt idx="49">
                  <c:v>-0.116143</c:v>
                </c:pt>
                <c:pt idx="50">
                  <c:v>-0.52697300000000002</c:v>
                </c:pt>
                <c:pt idx="51">
                  <c:v>-0.99927900000000003</c:v>
                </c:pt>
                <c:pt idx="52">
                  <c:v>0.12604199999999999</c:v>
                </c:pt>
                <c:pt idx="53">
                  <c:v>0.47484199999999999</c:v>
                </c:pt>
                <c:pt idx="54" formatCode="0.00E+00">
                  <c:v>-7.3409600000000005E-2</c:v>
                </c:pt>
                <c:pt idx="55">
                  <c:v>0.31127500000000002</c:v>
                </c:pt>
                <c:pt idx="56">
                  <c:v>0.45278499999999999</c:v>
                </c:pt>
                <c:pt idx="57">
                  <c:v>-0.115587</c:v>
                </c:pt>
                <c:pt idx="58">
                  <c:v>-0.33479199999999998</c:v>
                </c:pt>
                <c:pt idx="59" formatCode="0.00E+00">
                  <c:v>-8.3182300000000001E-2</c:v>
                </c:pt>
                <c:pt idx="60">
                  <c:v>0.68128900000000003</c:v>
                </c:pt>
                <c:pt idx="61">
                  <c:v>-0.318189</c:v>
                </c:pt>
                <c:pt idx="62">
                  <c:v>0.46976299999999999</c:v>
                </c:pt>
                <c:pt idx="63">
                  <c:v>0.45174300000000001</c:v>
                </c:pt>
                <c:pt idx="64" formatCode="0.00E+00">
                  <c:v>-9.7984299999999996E-2</c:v>
                </c:pt>
                <c:pt idx="65">
                  <c:v>0.389233</c:v>
                </c:pt>
                <c:pt idx="66">
                  <c:v>0.81471300000000002</c:v>
                </c:pt>
                <c:pt idx="67">
                  <c:v>1.1730499999999999</c:v>
                </c:pt>
                <c:pt idx="68">
                  <c:v>1.91944</c:v>
                </c:pt>
                <c:pt idx="69">
                  <c:v>1.87365</c:v>
                </c:pt>
                <c:pt idx="70">
                  <c:v>1.93258</c:v>
                </c:pt>
                <c:pt idx="71">
                  <c:v>1.79932</c:v>
                </c:pt>
                <c:pt idx="72">
                  <c:v>2.1627999999999998</c:v>
                </c:pt>
                <c:pt idx="73">
                  <c:v>1.8764799999999999</c:v>
                </c:pt>
                <c:pt idx="74">
                  <c:v>1.8601300000000001</c:v>
                </c:pt>
                <c:pt idx="75">
                  <c:v>1.9428700000000001</c:v>
                </c:pt>
                <c:pt idx="76">
                  <c:v>1.7897099999999999</c:v>
                </c:pt>
                <c:pt idx="77">
                  <c:v>1.86222</c:v>
                </c:pt>
                <c:pt idx="78">
                  <c:v>1.85392</c:v>
                </c:pt>
                <c:pt idx="79">
                  <c:v>1.8399700000000001</c:v>
                </c:pt>
                <c:pt idx="80">
                  <c:v>1.91723</c:v>
                </c:pt>
                <c:pt idx="81">
                  <c:v>1.89408</c:v>
                </c:pt>
                <c:pt idx="82">
                  <c:v>1.88032</c:v>
                </c:pt>
                <c:pt idx="83">
                  <c:v>1.91869</c:v>
                </c:pt>
                <c:pt idx="84">
                  <c:v>1.9046099999999999</c:v>
                </c:pt>
                <c:pt idx="85">
                  <c:v>1.91073</c:v>
                </c:pt>
                <c:pt idx="86">
                  <c:v>1.9169400000000001</c:v>
                </c:pt>
                <c:pt idx="87">
                  <c:v>1.8753599999999999</c:v>
                </c:pt>
                <c:pt idx="88">
                  <c:v>1.8686100000000001</c:v>
                </c:pt>
                <c:pt idx="89">
                  <c:v>1.87059</c:v>
                </c:pt>
                <c:pt idx="90">
                  <c:v>1.88673</c:v>
                </c:pt>
                <c:pt idx="91">
                  <c:v>1.85995</c:v>
                </c:pt>
                <c:pt idx="92">
                  <c:v>1.84548</c:v>
                </c:pt>
                <c:pt idx="93">
                  <c:v>1.83087</c:v>
                </c:pt>
                <c:pt idx="94">
                  <c:v>1.80423</c:v>
                </c:pt>
                <c:pt idx="95">
                  <c:v>1.7667999999999999</c:v>
                </c:pt>
                <c:pt idx="96">
                  <c:v>1.7502899999999999</c:v>
                </c:pt>
                <c:pt idx="97">
                  <c:v>1.71804</c:v>
                </c:pt>
                <c:pt idx="98">
                  <c:v>1.6908399999999999</c:v>
                </c:pt>
                <c:pt idx="99">
                  <c:v>1.6605799999999999</c:v>
                </c:pt>
                <c:pt idx="100">
                  <c:v>1.60914</c:v>
                </c:pt>
                <c:pt idx="101">
                  <c:v>1.59575</c:v>
                </c:pt>
                <c:pt idx="102">
                  <c:v>1.5497799999999999</c:v>
                </c:pt>
                <c:pt idx="103">
                  <c:v>1.52468</c:v>
                </c:pt>
                <c:pt idx="104">
                  <c:v>1.4964299999999999</c:v>
                </c:pt>
                <c:pt idx="105">
                  <c:v>1.4717100000000001</c:v>
                </c:pt>
                <c:pt idx="106">
                  <c:v>1.45197</c:v>
                </c:pt>
                <c:pt idx="107">
                  <c:v>1.43035</c:v>
                </c:pt>
                <c:pt idx="108">
                  <c:v>1.4156899999999999</c:v>
                </c:pt>
                <c:pt idx="109">
                  <c:v>1.3920600000000001</c:v>
                </c:pt>
                <c:pt idx="110">
                  <c:v>1.3845799999999999</c:v>
                </c:pt>
                <c:pt idx="111">
                  <c:v>1.36904</c:v>
                </c:pt>
                <c:pt idx="112">
                  <c:v>1.3608899999999999</c:v>
                </c:pt>
                <c:pt idx="113">
                  <c:v>1.3513999999999999</c:v>
                </c:pt>
                <c:pt idx="114">
                  <c:v>1.3442499999999999</c:v>
                </c:pt>
                <c:pt idx="115">
                  <c:v>1.3313699999999999</c:v>
                </c:pt>
                <c:pt idx="116">
                  <c:v>1.3347100000000001</c:v>
                </c:pt>
                <c:pt idx="117">
                  <c:v>1.3119400000000001</c:v>
                </c:pt>
                <c:pt idx="118">
                  <c:v>1.3111999999999999</c:v>
                </c:pt>
                <c:pt idx="119">
                  <c:v>1.2984199999999999</c:v>
                </c:pt>
                <c:pt idx="120">
                  <c:v>1.2923</c:v>
                </c:pt>
                <c:pt idx="121">
                  <c:v>1.2837400000000001</c:v>
                </c:pt>
                <c:pt idx="122">
                  <c:v>1.2740899999999999</c:v>
                </c:pt>
                <c:pt idx="123">
                  <c:v>1.26294</c:v>
                </c:pt>
                <c:pt idx="124">
                  <c:v>1.25282</c:v>
                </c:pt>
                <c:pt idx="125">
                  <c:v>1.24627</c:v>
                </c:pt>
                <c:pt idx="126">
                  <c:v>1.2355100000000001</c:v>
                </c:pt>
                <c:pt idx="127">
                  <c:v>1.22678</c:v>
                </c:pt>
                <c:pt idx="128">
                  <c:v>1.2157800000000001</c:v>
                </c:pt>
                <c:pt idx="129">
                  <c:v>1.21021</c:v>
                </c:pt>
                <c:pt idx="130">
                  <c:v>1.1915500000000001</c:v>
                </c:pt>
                <c:pt idx="131">
                  <c:v>1.1772499999999999</c:v>
                </c:pt>
                <c:pt idx="132">
                  <c:v>1.1627400000000001</c:v>
                </c:pt>
                <c:pt idx="133">
                  <c:v>1.14781</c:v>
                </c:pt>
                <c:pt idx="134">
                  <c:v>1.12853</c:v>
                </c:pt>
                <c:pt idx="135">
                  <c:v>1.10721</c:v>
                </c:pt>
                <c:pt idx="136">
                  <c:v>1.0835900000000001</c:v>
                </c:pt>
                <c:pt idx="137">
                  <c:v>1.06653</c:v>
                </c:pt>
                <c:pt idx="138">
                  <c:v>1.0498000000000001</c:v>
                </c:pt>
                <c:pt idx="139">
                  <c:v>1.0262899999999999</c:v>
                </c:pt>
                <c:pt idx="140">
                  <c:v>1.0038100000000001</c:v>
                </c:pt>
                <c:pt idx="141">
                  <c:v>0.98077199999999998</c:v>
                </c:pt>
                <c:pt idx="142">
                  <c:v>0.95338199999999995</c:v>
                </c:pt>
                <c:pt idx="143">
                  <c:v>0.93051499999999998</c:v>
                </c:pt>
                <c:pt idx="144">
                  <c:v>0.90495999999999999</c:v>
                </c:pt>
                <c:pt idx="145">
                  <c:v>0.87383100000000002</c:v>
                </c:pt>
                <c:pt idx="146">
                  <c:v>0.84715399999999996</c:v>
                </c:pt>
                <c:pt idx="147">
                  <c:v>0.81732899999999997</c:v>
                </c:pt>
                <c:pt idx="148">
                  <c:v>0.78870899999999999</c:v>
                </c:pt>
                <c:pt idx="149">
                  <c:v>0.75601700000000005</c:v>
                </c:pt>
                <c:pt idx="150">
                  <c:v>0.72659399999999996</c:v>
                </c:pt>
                <c:pt idx="151">
                  <c:v>0.69894400000000001</c:v>
                </c:pt>
                <c:pt idx="152">
                  <c:v>0.66977299999999995</c:v>
                </c:pt>
                <c:pt idx="153">
                  <c:v>0.64065899999999998</c:v>
                </c:pt>
                <c:pt idx="154">
                  <c:v>0.61327500000000001</c:v>
                </c:pt>
                <c:pt idx="155">
                  <c:v>0.58595200000000003</c:v>
                </c:pt>
                <c:pt idx="156">
                  <c:v>0.55900000000000005</c:v>
                </c:pt>
                <c:pt idx="157">
                  <c:v>0.53073099999999995</c:v>
                </c:pt>
                <c:pt idx="158">
                  <c:v>0.50433499999999998</c:v>
                </c:pt>
                <c:pt idx="159">
                  <c:v>0.47642200000000001</c:v>
                </c:pt>
                <c:pt idx="160">
                  <c:v>0.44960099999999997</c:v>
                </c:pt>
                <c:pt idx="161">
                  <c:v>0.42447200000000002</c:v>
                </c:pt>
                <c:pt idx="162">
                  <c:v>0.39992</c:v>
                </c:pt>
                <c:pt idx="163">
                  <c:v>0.377361</c:v>
                </c:pt>
                <c:pt idx="164">
                  <c:v>0.35527799999999998</c:v>
                </c:pt>
                <c:pt idx="165">
                  <c:v>0.33495799999999998</c:v>
                </c:pt>
                <c:pt idx="166">
                  <c:v>0.317743</c:v>
                </c:pt>
                <c:pt idx="167">
                  <c:v>0.30195899999999998</c:v>
                </c:pt>
                <c:pt idx="168">
                  <c:v>0.28951300000000002</c:v>
                </c:pt>
                <c:pt idx="169">
                  <c:v>0.27672099999999999</c:v>
                </c:pt>
                <c:pt idx="170">
                  <c:v>0.26729000000000003</c:v>
                </c:pt>
                <c:pt idx="171">
                  <c:v>0.259158</c:v>
                </c:pt>
                <c:pt idx="172">
                  <c:v>0.25019599999999997</c:v>
                </c:pt>
                <c:pt idx="173">
                  <c:v>0.24240600000000001</c:v>
                </c:pt>
                <c:pt idx="174">
                  <c:v>0.23074800000000001</c:v>
                </c:pt>
                <c:pt idx="175">
                  <c:v>0.222161</c:v>
                </c:pt>
                <c:pt idx="176">
                  <c:v>0.21443200000000001</c:v>
                </c:pt>
                <c:pt idx="177">
                  <c:v>0.20757900000000001</c:v>
                </c:pt>
                <c:pt idx="178">
                  <c:v>0.203343</c:v>
                </c:pt>
                <c:pt idx="179">
                  <c:v>0.197961</c:v>
                </c:pt>
                <c:pt idx="180">
                  <c:v>0.19397400000000001</c:v>
                </c:pt>
                <c:pt idx="181">
                  <c:v>0.18973200000000001</c:v>
                </c:pt>
                <c:pt idx="182">
                  <c:v>0.18475800000000001</c:v>
                </c:pt>
                <c:pt idx="183">
                  <c:v>0.18137</c:v>
                </c:pt>
                <c:pt idx="184">
                  <c:v>0.17754400000000001</c:v>
                </c:pt>
                <c:pt idx="185">
                  <c:v>0.17380200000000001</c:v>
                </c:pt>
                <c:pt idx="186">
                  <c:v>0.17238200000000001</c:v>
                </c:pt>
                <c:pt idx="187">
                  <c:v>0.168907</c:v>
                </c:pt>
                <c:pt idx="188">
                  <c:v>0.16678799999999999</c:v>
                </c:pt>
                <c:pt idx="189">
                  <c:v>0.16603200000000001</c:v>
                </c:pt>
                <c:pt idx="190">
                  <c:v>0.162381</c:v>
                </c:pt>
                <c:pt idx="191">
                  <c:v>0.16306499999999999</c:v>
                </c:pt>
                <c:pt idx="192">
                  <c:v>0.16056300000000001</c:v>
                </c:pt>
                <c:pt idx="193">
                  <c:v>0.158</c:v>
                </c:pt>
                <c:pt idx="194">
                  <c:v>0.156338</c:v>
                </c:pt>
                <c:pt idx="195">
                  <c:v>0.155807</c:v>
                </c:pt>
                <c:pt idx="196">
                  <c:v>0.155416</c:v>
                </c:pt>
                <c:pt idx="197">
                  <c:v>0.153671</c:v>
                </c:pt>
                <c:pt idx="198">
                  <c:v>0.15184800000000001</c:v>
                </c:pt>
                <c:pt idx="199">
                  <c:v>0.14877199999999999</c:v>
                </c:pt>
                <c:pt idx="200">
                  <c:v>0.14716299999999999</c:v>
                </c:pt>
                <c:pt idx="201">
                  <c:v>0.145762</c:v>
                </c:pt>
                <c:pt idx="202">
                  <c:v>0.14469299999999999</c:v>
                </c:pt>
                <c:pt idx="203">
                  <c:v>0.14394899999999999</c:v>
                </c:pt>
                <c:pt idx="204">
                  <c:v>0.143403</c:v>
                </c:pt>
                <c:pt idx="205">
                  <c:v>0.141739</c:v>
                </c:pt>
                <c:pt idx="206">
                  <c:v>0.13948099999999999</c:v>
                </c:pt>
                <c:pt idx="207">
                  <c:v>0.13800499999999999</c:v>
                </c:pt>
                <c:pt idx="208">
                  <c:v>0.13905000000000001</c:v>
                </c:pt>
                <c:pt idx="209">
                  <c:v>0.138268</c:v>
                </c:pt>
                <c:pt idx="210">
                  <c:v>0.135851</c:v>
                </c:pt>
                <c:pt idx="211">
                  <c:v>0.133906</c:v>
                </c:pt>
                <c:pt idx="212">
                  <c:v>0.133383</c:v>
                </c:pt>
                <c:pt idx="213">
                  <c:v>0.131712</c:v>
                </c:pt>
                <c:pt idx="214">
                  <c:v>0.13101699999999999</c:v>
                </c:pt>
                <c:pt idx="215">
                  <c:v>0.132633</c:v>
                </c:pt>
                <c:pt idx="216">
                  <c:v>0.132991</c:v>
                </c:pt>
                <c:pt idx="217">
                  <c:v>0.12928000000000001</c:v>
                </c:pt>
                <c:pt idx="218">
                  <c:v>0.126667</c:v>
                </c:pt>
                <c:pt idx="219">
                  <c:v>0.12452299999999999</c:v>
                </c:pt>
                <c:pt idx="220">
                  <c:v>0.12390900000000001</c:v>
                </c:pt>
                <c:pt idx="221">
                  <c:v>0.12231599999999999</c:v>
                </c:pt>
                <c:pt idx="222">
                  <c:v>0.123053</c:v>
                </c:pt>
                <c:pt idx="223">
                  <c:v>0.12138400000000001</c:v>
                </c:pt>
                <c:pt idx="224">
                  <c:v>0.119892</c:v>
                </c:pt>
                <c:pt idx="225">
                  <c:v>0.118394</c:v>
                </c:pt>
                <c:pt idx="226">
                  <c:v>0.118758</c:v>
                </c:pt>
                <c:pt idx="227">
                  <c:v>0.119919</c:v>
                </c:pt>
                <c:pt idx="228">
                  <c:v>0.11616600000000001</c:v>
                </c:pt>
                <c:pt idx="229">
                  <c:v>0.11569400000000001</c:v>
                </c:pt>
                <c:pt idx="230">
                  <c:v>0.11452900000000001</c:v>
                </c:pt>
                <c:pt idx="231">
                  <c:v>0.112072</c:v>
                </c:pt>
                <c:pt idx="232">
                  <c:v>0.112682</c:v>
                </c:pt>
                <c:pt idx="233">
                  <c:v>0.11154799999999999</c:v>
                </c:pt>
                <c:pt idx="234">
                  <c:v>0.10842499999999999</c:v>
                </c:pt>
                <c:pt idx="235">
                  <c:v>0.10585600000000001</c:v>
                </c:pt>
                <c:pt idx="236">
                  <c:v>0.10606400000000001</c:v>
                </c:pt>
                <c:pt idx="237">
                  <c:v>0.10474799999999999</c:v>
                </c:pt>
                <c:pt idx="238">
                  <c:v>0.102759</c:v>
                </c:pt>
                <c:pt idx="239">
                  <c:v>0.101781</c:v>
                </c:pt>
                <c:pt idx="240">
                  <c:v>0.10052899999999999</c:v>
                </c:pt>
                <c:pt idx="241" formatCode="0.00E+00">
                  <c:v>9.8907499999999995E-2</c:v>
                </c:pt>
                <c:pt idx="242" formatCode="0.00E+00">
                  <c:v>9.8061099999999998E-2</c:v>
                </c:pt>
                <c:pt idx="243" formatCode="0.00E+00">
                  <c:v>9.6764100000000006E-2</c:v>
                </c:pt>
                <c:pt idx="244" formatCode="0.00E+00">
                  <c:v>9.4572500000000004E-2</c:v>
                </c:pt>
                <c:pt idx="245" formatCode="0.00E+00">
                  <c:v>9.3182600000000004E-2</c:v>
                </c:pt>
                <c:pt idx="246" formatCode="0.00E+00">
                  <c:v>9.2133000000000007E-2</c:v>
                </c:pt>
                <c:pt idx="247" formatCode="0.00E+00">
                  <c:v>9.1206999999999996E-2</c:v>
                </c:pt>
                <c:pt idx="248" formatCode="0.00E+00">
                  <c:v>8.9683499999999999E-2</c:v>
                </c:pt>
                <c:pt idx="249" formatCode="0.00E+00">
                  <c:v>8.8454699999999997E-2</c:v>
                </c:pt>
                <c:pt idx="250" formatCode="0.00E+00">
                  <c:v>8.8674100000000006E-2</c:v>
                </c:pt>
                <c:pt idx="251" formatCode="0.00E+00">
                  <c:v>8.7007500000000002E-2</c:v>
                </c:pt>
                <c:pt idx="252" formatCode="0.00E+00">
                  <c:v>8.4850800000000004E-2</c:v>
                </c:pt>
                <c:pt idx="253" formatCode="0.00E+00">
                  <c:v>8.4301500000000001E-2</c:v>
                </c:pt>
                <c:pt idx="254" formatCode="0.00E+00">
                  <c:v>8.4210900000000005E-2</c:v>
                </c:pt>
                <c:pt idx="255" formatCode="0.00E+00">
                  <c:v>8.2264400000000001E-2</c:v>
                </c:pt>
                <c:pt idx="256" formatCode="0.00E+00">
                  <c:v>8.1176799999999993E-2</c:v>
                </c:pt>
                <c:pt idx="257" formatCode="0.00E+00">
                  <c:v>8.0015699999999995E-2</c:v>
                </c:pt>
                <c:pt idx="258" formatCode="0.00E+00">
                  <c:v>7.9367599999999996E-2</c:v>
                </c:pt>
                <c:pt idx="259" formatCode="0.00E+00">
                  <c:v>7.8414399999999995E-2</c:v>
                </c:pt>
                <c:pt idx="260" formatCode="0.00E+00">
                  <c:v>7.5870999999999994E-2</c:v>
                </c:pt>
                <c:pt idx="261" formatCode="0.00E+00">
                  <c:v>7.4584999999999999E-2</c:v>
                </c:pt>
                <c:pt idx="262" formatCode="0.00E+00">
                  <c:v>7.4021799999999999E-2</c:v>
                </c:pt>
                <c:pt idx="263" formatCode="0.00E+00">
                  <c:v>7.2562199999999993E-2</c:v>
                </c:pt>
                <c:pt idx="264" formatCode="0.00E+00">
                  <c:v>7.1275199999999997E-2</c:v>
                </c:pt>
                <c:pt idx="265" formatCode="0.00E+00">
                  <c:v>7.0704000000000003E-2</c:v>
                </c:pt>
                <c:pt idx="266" formatCode="0.00E+00">
                  <c:v>7.1027800000000002E-2</c:v>
                </c:pt>
                <c:pt idx="267" formatCode="0.00E+00">
                  <c:v>7.0460800000000004E-2</c:v>
                </c:pt>
                <c:pt idx="268" formatCode="0.00E+00">
                  <c:v>6.9299200000000005E-2</c:v>
                </c:pt>
                <c:pt idx="269" formatCode="0.00E+00">
                  <c:v>6.6941700000000007E-2</c:v>
                </c:pt>
                <c:pt idx="270" formatCode="0.00E+00">
                  <c:v>6.6087199999999999E-2</c:v>
                </c:pt>
                <c:pt idx="271" formatCode="0.00E+00">
                  <c:v>6.4843700000000004E-2</c:v>
                </c:pt>
                <c:pt idx="272" formatCode="0.00E+00">
                  <c:v>6.7438100000000001E-2</c:v>
                </c:pt>
                <c:pt idx="273" formatCode="0.00E+00">
                  <c:v>6.5491199999999999E-2</c:v>
                </c:pt>
                <c:pt idx="274" formatCode="0.00E+00">
                  <c:v>6.4524700000000004E-2</c:v>
                </c:pt>
                <c:pt idx="275" formatCode="0.00E+00">
                  <c:v>6.3677300000000006E-2</c:v>
                </c:pt>
                <c:pt idx="276" formatCode="0.00E+00">
                  <c:v>6.3110399999999997E-2</c:v>
                </c:pt>
                <c:pt idx="277" formatCode="0.00E+00">
                  <c:v>6.2737500000000002E-2</c:v>
                </c:pt>
                <c:pt idx="278" formatCode="0.00E+00">
                  <c:v>6.2065099999999998E-2</c:v>
                </c:pt>
                <c:pt idx="279" formatCode="0.00E+00">
                  <c:v>5.9664700000000001E-2</c:v>
                </c:pt>
                <c:pt idx="280" formatCode="0.00E+00">
                  <c:v>5.9039599999999998E-2</c:v>
                </c:pt>
                <c:pt idx="281" formatCode="0.00E+00">
                  <c:v>5.8817899999999999E-2</c:v>
                </c:pt>
                <c:pt idx="282" formatCode="0.00E+00">
                  <c:v>5.8464500000000003E-2</c:v>
                </c:pt>
                <c:pt idx="283" formatCode="0.00E+00">
                  <c:v>5.7669199999999997E-2</c:v>
                </c:pt>
                <c:pt idx="284" formatCode="0.00E+00">
                  <c:v>5.6529500000000003E-2</c:v>
                </c:pt>
                <c:pt idx="285" formatCode="0.00E+00">
                  <c:v>5.6041199999999999E-2</c:v>
                </c:pt>
                <c:pt idx="286" formatCode="0.00E+00">
                  <c:v>5.5676499999999997E-2</c:v>
                </c:pt>
                <c:pt idx="287" formatCode="0.00E+00">
                  <c:v>5.5373699999999998E-2</c:v>
                </c:pt>
                <c:pt idx="288" formatCode="0.00E+00">
                  <c:v>5.4513899999999997E-2</c:v>
                </c:pt>
                <c:pt idx="289" formatCode="0.00E+00">
                  <c:v>5.4222100000000002E-2</c:v>
                </c:pt>
                <c:pt idx="290" formatCode="0.00E+00">
                  <c:v>5.3137299999999998E-2</c:v>
                </c:pt>
                <c:pt idx="291" formatCode="0.00E+00">
                  <c:v>5.26586E-2</c:v>
                </c:pt>
                <c:pt idx="292" formatCode="0.00E+00">
                  <c:v>5.2494499999999999E-2</c:v>
                </c:pt>
                <c:pt idx="293" formatCode="0.00E+00">
                  <c:v>5.20382E-2</c:v>
                </c:pt>
                <c:pt idx="294" formatCode="0.00E+00">
                  <c:v>5.3196E-2</c:v>
                </c:pt>
                <c:pt idx="295" formatCode="0.00E+00">
                  <c:v>5.3483999999999997E-2</c:v>
                </c:pt>
                <c:pt idx="296" formatCode="0.00E+00">
                  <c:v>5.1744900000000003E-2</c:v>
                </c:pt>
                <c:pt idx="297" formatCode="0.00E+00">
                  <c:v>5.0607699999999999E-2</c:v>
                </c:pt>
                <c:pt idx="298" formatCode="0.00E+00">
                  <c:v>5.03626E-2</c:v>
                </c:pt>
                <c:pt idx="299" formatCode="0.00E+00">
                  <c:v>5.0395000000000002E-2</c:v>
                </c:pt>
                <c:pt idx="300" formatCode="0.00E+00">
                  <c:v>4.9743200000000001E-2</c:v>
                </c:pt>
                <c:pt idx="301" formatCode="0.00E+00">
                  <c:v>4.9550499999999997E-2</c:v>
                </c:pt>
                <c:pt idx="302" formatCode="0.00E+00">
                  <c:v>5.0926699999999998E-2</c:v>
                </c:pt>
                <c:pt idx="303" formatCode="0.00E+00">
                  <c:v>4.9862900000000002E-2</c:v>
                </c:pt>
                <c:pt idx="304" formatCode="0.00E+00">
                  <c:v>4.8434699999999997E-2</c:v>
                </c:pt>
                <c:pt idx="305" formatCode="0.00E+00">
                  <c:v>4.8136699999999998E-2</c:v>
                </c:pt>
                <c:pt idx="306" formatCode="0.00E+00">
                  <c:v>4.8135799999999999E-2</c:v>
                </c:pt>
                <c:pt idx="307" formatCode="0.00E+00">
                  <c:v>4.80714E-2</c:v>
                </c:pt>
                <c:pt idx="308" formatCode="0.00E+00">
                  <c:v>4.7771000000000001E-2</c:v>
                </c:pt>
                <c:pt idx="309" formatCode="0.00E+00">
                  <c:v>4.7052900000000002E-2</c:v>
                </c:pt>
                <c:pt idx="310" formatCode="0.00E+00">
                  <c:v>4.76503E-2</c:v>
                </c:pt>
                <c:pt idx="311" formatCode="0.00E+00">
                  <c:v>4.7244099999999997E-2</c:v>
                </c:pt>
                <c:pt idx="312" formatCode="0.00E+00">
                  <c:v>4.6474500000000002E-2</c:v>
                </c:pt>
                <c:pt idx="313" formatCode="0.00E+00">
                  <c:v>4.6007199999999998E-2</c:v>
                </c:pt>
                <c:pt idx="314" formatCode="0.00E+00">
                  <c:v>4.6112500000000001E-2</c:v>
                </c:pt>
                <c:pt idx="315" formatCode="0.00E+00">
                  <c:v>4.5722499999999999E-2</c:v>
                </c:pt>
                <c:pt idx="316" formatCode="0.00E+00">
                  <c:v>4.5526499999999998E-2</c:v>
                </c:pt>
                <c:pt idx="317" formatCode="0.00E+00">
                  <c:v>4.5280500000000001E-2</c:v>
                </c:pt>
                <c:pt idx="318" formatCode="0.00E+00">
                  <c:v>4.4821699999999999E-2</c:v>
                </c:pt>
                <c:pt idx="319" formatCode="0.00E+00">
                  <c:v>4.44798E-2</c:v>
                </c:pt>
                <c:pt idx="320" formatCode="0.00E+00">
                  <c:v>4.4630499999999997E-2</c:v>
                </c:pt>
                <c:pt idx="321" formatCode="0.00E+00">
                  <c:v>4.4463200000000001E-2</c:v>
                </c:pt>
                <c:pt idx="322" formatCode="0.00E+00">
                  <c:v>4.4111699999999997E-2</c:v>
                </c:pt>
                <c:pt idx="323" formatCode="0.00E+00">
                  <c:v>4.3768399999999999E-2</c:v>
                </c:pt>
                <c:pt idx="324" formatCode="0.00E+00">
                  <c:v>4.3714500000000003E-2</c:v>
                </c:pt>
                <c:pt idx="325" formatCode="0.00E+00">
                  <c:v>4.3356400000000003E-2</c:v>
                </c:pt>
                <c:pt idx="326" formatCode="0.00E+00">
                  <c:v>4.3301600000000003E-2</c:v>
                </c:pt>
                <c:pt idx="327" formatCode="0.00E+00">
                  <c:v>4.3191399999999998E-2</c:v>
                </c:pt>
                <c:pt idx="328" formatCode="0.00E+00">
                  <c:v>4.31881E-2</c:v>
                </c:pt>
                <c:pt idx="329" formatCode="0.00E+00">
                  <c:v>4.3077900000000002E-2</c:v>
                </c:pt>
                <c:pt idx="330" formatCode="0.00E+00">
                  <c:v>4.2813299999999999E-2</c:v>
                </c:pt>
                <c:pt idx="331" formatCode="0.00E+00">
                  <c:v>4.26068E-2</c:v>
                </c:pt>
                <c:pt idx="332" formatCode="0.00E+00">
                  <c:v>4.2380800000000003E-2</c:v>
                </c:pt>
                <c:pt idx="333" formatCode="0.00E+00">
                  <c:v>4.2073699999999999E-2</c:v>
                </c:pt>
                <c:pt idx="334" formatCode="0.00E+00">
                  <c:v>4.1907800000000002E-2</c:v>
                </c:pt>
                <c:pt idx="335" formatCode="0.00E+00">
                  <c:v>4.2094199999999998E-2</c:v>
                </c:pt>
                <c:pt idx="336" formatCode="0.00E+00">
                  <c:v>4.21114E-2</c:v>
                </c:pt>
                <c:pt idx="337" formatCode="0.00E+00">
                  <c:v>4.1775199999999998E-2</c:v>
                </c:pt>
                <c:pt idx="338" formatCode="0.00E+00">
                  <c:v>4.1476199999999998E-2</c:v>
                </c:pt>
                <c:pt idx="339" formatCode="0.00E+00">
                  <c:v>4.1439999999999998E-2</c:v>
                </c:pt>
                <c:pt idx="340" formatCode="0.00E+00">
                  <c:v>4.1365600000000002E-2</c:v>
                </c:pt>
                <c:pt idx="341" formatCode="0.00E+00">
                  <c:v>4.1001799999999998E-2</c:v>
                </c:pt>
                <c:pt idx="342" formatCode="0.00E+00">
                  <c:v>4.0905499999999997E-2</c:v>
                </c:pt>
                <c:pt idx="343" formatCode="0.00E+00">
                  <c:v>4.0874000000000001E-2</c:v>
                </c:pt>
                <c:pt idx="344" formatCode="0.00E+00">
                  <c:v>4.0404299999999997E-2</c:v>
                </c:pt>
                <c:pt idx="345" formatCode="0.00E+00">
                  <c:v>4.04973E-2</c:v>
                </c:pt>
                <c:pt idx="346" formatCode="0.00E+00">
                  <c:v>4.0205999999999999E-2</c:v>
                </c:pt>
                <c:pt idx="347" formatCode="0.00E+00">
                  <c:v>4.0238400000000001E-2</c:v>
                </c:pt>
                <c:pt idx="348" formatCode="0.00E+00">
                  <c:v>4.0069100000000003E-2</c:v>
                </c:pt>
                <c:pt idx="349" formatCode="0.00E+00">
                  <c:v>3.9874100000000003E-2</c:v>
                </c:pt>
                <c:pt idx="350" formatCode="0.00E+00">
                  <c:v>3.94621E-2</c:v>
                </c:pt>
                <c:pt idx="351" formatCode="0.00E+00">
                  <c:v>3.9597500000000001E-2</c:v>
                </c:pt>
                <c:pt idx="352" formatCode="0.00E+00">
                  <c:v>3.91974E-2</c:v>
                </c:pt>
                <c:pt idx="353" formatCode="0.00E+00">
                  <c:v>3.8565599999999998E-2</c:v>
                </c:pt>
                <c:pt idx="354" formatCode="0.00E+00">
                  <c:v>3.8440200000000001E-2</c:v>
                </c:pt>
                <c:pt idx="355" formatCode="0.00E+00">
                  <c:v>3.7987699999999999E-2</c:v>
                </c:pt>
                <c:pt idx="356" formatCode="0.00E+00">
                  <c:v>3.7888999999999999E-2</c:v>
                </c:pt>
                <c:pt idx="357" formatCode="0.00E+00">
                  <c:v>3.7763100000000001E-2</c:v>
                </c:pt>
                <c:pt idx="358" formatCode="0.00E+00">
                  <c:v>3.7327300000000001E-2</c:v>
                </c:pt>
                <c:pt idx="359" formatCode="0.00E+00">
                  <c:v>3.6984400000000001E-2</c:v>
                </c:pt>
                <c:pt idx="360" formatCode="0.00E+00">
                  <c:v>3.64938E-2</c:v>
                </c:pt>
                <c:pt idx="361" formatCode="0.00E+00">
                  <c:v>3.6131400000000001E-2</c:v>
                </c:pt>
                <c:pt idx="362" formatCode="0.00E+00">
                  <c:v>3.5728500000000003E-2</c:v>
                </c:pt>
                <c:pt idx="363" formatCode="0.00E+00">
                  <c:v>3.5669300000000001E-2</c:v>
                </c:pt>
                <c:pt idx="364" formatCode="0.00E+00">
                  <c:v>3.54557E-2</c:v>
                </c:pt>
                <c:pt idx="365" formatCode="0.00E+00">
                  <c:v>3.4911600000000001E-2</c:v>
                </c:pt>
                <c:pt idx="366" formatCode="0.00E+00">
                  <c:v>3.46336E-2</c:v>
                </c:pt>
                <c:pt idx="367" formatCode="0.00E+00">
                  <c:v>3.4331300000000002E-2</c:v>
                </c:pt>
                <c:pt idx="368" formatCode="0.00E+00">
                  <c:v>3.3988499999999998E-2</c:v>
                </c:pt>
                <c:pt idx="369" formatCode="0.00E+00">
                  <c:v>3.3635600000000002E-2</c:v>
                </c:pt>
                <c:pt idx="370" formatCode="0.00E+00">
                  <c:v>3.3311399999999998E-2</c:v>
                </c:pt>
                <c:pt idx="371" formatCode="0.00E+00">
                  <c:v>3.31235E-2</c:v>
                </c:pt>
                <c:pt idx="372" formatCode="0.00E+00">
                  <c:v>3.27649E-2</c:v>
                </c:pt>
                <c:pt idx="373" formatCode="0.00E+00">
                  <c:v>3.23687E-2</c:v>
                </c:pt>
                <c:pt idx="374" formatCode="0.00E+00">
                  <c:v>3.1948999999999998E-2</c:v>
                </c:pt>
                <c:pt idx="375" formatCode="0.00E+00">
                  <c:v>3.1686300000000001E-2</c:v>
                </c:pt>
                <c:pt idx="376" formatCode="0.00E+00">
                  <c:v>3.1317200000000003E-2</c:v>
                </c:pt>
                <c:pt idx="377" formatCode="0.00E+00">
                  <c:v>3.10373E-2</c:v>
                </c:pt>
                <c:pt idx="378" formatCode="0.00E+00">
                  <c:v>3.11174E-2</c:v>
                </c:pt>
                <c:pt idx="379" formatCode="0.00E+00">
                  <c:v>3.0664899999999998E-2</c:v>
                </c:pt>
                <c:pt idx="380" formatCode="0.00E+00">
                  <c:v>3.0469900000000001E-2</c:v>
                </c:pt>
                <c:pt idx="381" formatCode="0.00E+00">
                  <c:v>3.06425E-2</c:v>
                </c:pt>
                <c:pt idx="382" formatCode="0.00E+00">
                  <c:v>3.0908100000000001E-2</c:v>
                </c:pt>
                <c:pt idx="383" formatCode="0.00E+00">
                  <c:v>3.0364499999999999E-2</c:v>
                </c:pt>
                <c:pt idx="384" formatCode="0.00E+00">
                  <c:v>2.9639200000000001E-2</c:v>
                </c:pt>
                <c:pt idx="385" formatCode="0.00E+00">
                  <c:v>3.02229E-2</c:v>
                </c:pt>
                <c:pt idx="386" formatCode="0.00E+00">
                  <c:v>2.95372E-2</c:v>
                </c:pt>
                <c:pt idx="387" formatCode="0.00E+00">
                  <c:v>3.0257200000000001E-2</c:v>
                </c:pt>
                <c:pt idx="388" formatCode="0.00E+00">
                  <c:v>2.97608E-2</c:v>
                </c:pt>
                <c:pt idx="389" formatCode="0.00E+00">
                  <c:v>2.9016500000000001E-2</c:v>
                </c:pt>
                <c:pt idx="390" formatCode="0.00E+00">
                  <c:v>2.9371700000000001E-2</c:v>
                </c:pt>
                <c:pt idx="391" formatCode="0.00E+00">
                  <c:v>2.9217699999999999E-2</c:v>
                </c:pt>
                <c:pt idx="392" formatCode="0.00E+00">
                  <c:v>2.7532600000000001E-2</c:v>
                </c:pt>
                <c:pt idx="393" formatCode="0.00E+00">
                  <c:v>2.8086199999999999E-2</c:v>
                </c:pt>
                <c:pt idx="394" formatCode="0.00E+00">
                  <c:v>2.8047599999999999E-2</c:v>
                </c:pt>
                <c:pt idx="395" formatCode="0.00E+00">
                  <c:v>2.74773E-2</c:v>
                </c:pt>
                <c:pt idx="396" formatCode="0.00E+00">
                  <c:v>2.7599800000000001E-2</c:v>
                </c:pt>
                <c:pt idx="397" formatCode="0.00E+00">
                  <c:v>2.7875899999999999E-2</c:v>
                </c:pt>
                <c:pt idx="398" formatCode="0.00E+00">
                  <c:v>2.73213E-2</c:v>
                </c:pt>
                <c:pt idx="399" formatCode="0.00E+00">
                  <c:v>2.6210299999999999E-2</c:v>
                </c:pt>
                <c:pt idx="400" formatCode="0.00E+00">
                  <c:v>2.6259399999999999E-2</c:v>
                </c:pt>
                <c:pt idx="401" formatCode="0.00E+00">
                  <c:v>2.67797E-2</c:v>
                </c:pt>
                <c:pt idx="402" formatCode="0.00E+00">
                  <c:v>2.7332800000000001E-2</c:v>
                </c:pt>
                <c:pt idx="403" formatCode="0.00E+00">
                  <c:v>2.7315099999999998E-2</c:v>
                </c:pt>
                <c:pt idx="404" formatCode="0.00E+00">
                  <c:v>2.6825000000000002E-2</c:v>
                </c:pt>
                <c:pt idx="405" formatCode="0.00E+00">
                  <c:v>2.6431099999999999E-2</c:v>
                </c:pt>
                <c:pt idx="406" formatCode="0.00E+00">
                  <c:v>2.6454399999999999E-2</c:v>
                </c:pt>
                <c:pt idx="407" formatCode="0.00E+00">
                  <c:v>2.6022400000000001E-2</c:v>
                </c:pt>
                <c:pt idx="408" formatCode="0.00E+00">
                  <c:v>2.5704399999999999E-2</c:v>
                </c:pt>
                <c:pt idx="409" formatCode="0.00E+00">
                  <c:v>2.5311500000000001E-2</c:v>
                </c:pt>
                <c:pt idx="410" formatCode="0.00E+00">
                  <c:v>2.59829E-2</c:v>
                </c:pt>
                <c:pt idx="411" formatCode="0.00E+00">
                  <c:v>2.6523100000000001E-2</c:v>
                </c:pt>
                <c:pt idx="412" formatCode="0.00E+00">
                  <c:v>2.5929000000000001E-2</c:v>
                </c:pt>
                <c:pt idx="413" formatCode="0.00E+00">
                  <c:v>2.4383999999999999E-2</c:v>
                </c:pt>
                <c:pt idx="414" formatCode="0.00E+00">
                  <c:v>2.4043999999999999E-2</c:v>
                </c:pt>
                <c:pt idx="415" formatCode="0.00E+00">
                  <c:v>2.3898099999999999E-2</c:v>
                </c:pt>
                <c:pt idx="416" formatCode="0.00E+00">
                  <c:v>2.4002599999999999E-2</c:v>
                </c:pt>
                <c:pt idx="417" formatCode="0.00E+00">
                  <c:v>2.4120300000000001E-2</c:v>
                </c:pt>
                <c:pt idx="418" formatCode="0.00E+00">
                  <c:v>2.34089E-2</c:v>
                </c:pt>
                <c:pt idx="419" formatCode="0.00E+00">
                  <c:v>2.38681E-2</c:v>
                </c:pt>
                <c:pt idx="420" formatCode="0.00E+00">
                  <c:v>2.31676E-2</c:v>
                </c:pt>
                <c:pt idx="421" formatCode="0.00E+00">
                  <c:v>2.3049400000000001E-2</c:v>
                </c:pt>
                <c:pt idx="422" formatCode="0.00E+00">
                  <c:v>2.3127600000000002E-2</c:v>
                </c:pt>
                <c:pt idx="423" formatCode="0.00E+00">
                  <c:v>2.28305E-2</c:v>
                </c:pt>
                <c:pt idx="424" formatCode="0.00E+00">
                  <c:v>2.1799599999999999E-2</c:v>
                </c:pt>
                <c:pt idx="425" formatCode="0.00E+00">
                  <c:v>2.1702800000000001E-2</c:v>
                </c:pt>
                <c:pt idx="426" formatCode="0.00E+00">
                  <c:v>2.13537E-2</c:v>
                </c:pt>
                <c:pt idx="427" formatCode="0.00E+00">
                  <c:v>2.11878E-2</c:v>
                </c:pt>
                <c:pt idx="428" formatCode="0.00E+00">
                  <c:v>2.1007100000000001E-2</c:v>
                </c:pt>
                <c:pt idx="429" formatCode="0.00E+00">
                  <c:v>2.1463900000000001E-2</c:v>
                </c:pt>
                <c:pt idx="430" formatCode="0.00E+00">
                  <c:v>2.0416299999999998E-2</c:v>
                </c:pt>
                <c:pt idx="431" formatCode="0.00E+00">
                  <c:v>2.0039600000000001E-2</c:v>
                </c:pt>
                <c:pt idx="432" formatCode="0.00E+00">
                  <c:v>2.0576000000000001E-2</c:v>
                </c:pt>
                <c:pt idx="433" formatCode="0.00E+00">
                  <c:v>1.94001E-2</c:v>
                </c:pt>
                <c:pt idx="434" formatCode="0.00E+00">
                  <c:v>1.8641000000000001E-2</c:v>
                </c:pt>
                <c:pt idx="435" formatCode="0.00E+00">
                  <c:v>1.8420700000000002E-2</c:v>
                </c:pt>
                <c:pt idx="436" formatCode="0.00E+00">
                  <c:v>1.8608599999999999E-2</c:v>
                </c:pt>
                <c:pt idx="437" formatCode="0.00E+00">
                  <c:v>1.8423100000000001E-2</c:v>
                </c:pt>
                <c:pt idx="438" formatCode="0.00E+00">
                  <c:v>1.9546000000000001E-2</c:v>
                </c:pt>
                <c:pt idx="439" formatCode="0.00E+00">
                  <c:v>2.0327100000000001E-2</c:v>
                </c:pt>
                <c:pt idx="440" formatCode="0.00E+00">
                  <c:v>1.98698E-2</c:v>
                </c:pt>
                <c:pt idx="441" formatCode="0.00E+00">
                  <c:v>1.89433E-2</c:v>
                </c:pt>
                <c:pt idx="442" formatCode="0.00E+00">
                  <c:v>1.8628599999999999E-2</c:v>
                </c:pt>
                <c:pt idx="443" formatCode="0.00E+00">
                  <c:v>1.8347700000000002E-2</c:v>
                </c:pt>
                <c:pt idx="444" formatCode="0.00E+00">
                  <c:v>1.7022599999999999E-2</c:v>
                </c:pt>
                <c:pt idx="445" formatCode="0.00E+00">
                  <c:v>1.6360300000000001E-2</c:v>
                </c:pt>
                <c:pt idx="446" formatCode="0.00E+00">
                  <c:v>1.61467E-2</c:v>
                </c:pt>
                <c:pt idx="447" formatCode="0.00E+00">
                  <c:v>1.6526200000000001E-2</c:v>
                </c:pt>
                <c:pt idx="448" formatCode="0.00E+00">
                  <c:v>1.6485199999999998E-2</c:v>
                </c:pt>
                <c:pt idx="449" formatCode="0.00E+00">
                  <c:v>1.6274E-2</c:v>
                </c:pt>
                <c:pt idx="450" formatCode="0.00E+00">
                  <c:v>1.6135699999999999E-2</c:v>
                </c:pt>
                <c:pt idx="451" formatCode="0.00E+00">
                  <c:v>1.5663099999999999E-2</c:v>
                </c:pt>
                <c:pt idx="452" formatCode="0.00E+00">
                  <c:v>1.5864400000000001E-2</c:v>
                </c:pt>
                <c:pt idx="453" formatCode="0.00E+00">
                  <c:v>1.5625500000000001E-2</c:v>
                </c:pt>
                <c:pt idx="454" formatCode="0.00E+00">
                  <c:v>1.5402799999999999E-2</c:v>
                </c:pt>
                <c:pt idx="455" formatCode="0.00E+00">
                  <c:v>1.5233500000000001E-2</c:v>
                </c:pt>
                <c:pt idx="456" formatCode="0.00E+00">
                  <c:v>1.4995100000000001E-2</c:v>
                </c:pt>
                <c:pt idx="457" formatCode="0.00E+00">
                  <c:v>1.48764E-2</c:v>
                </c:pt>
                <c:pt idx="458" formatCode="0.00E+00">
                  <c:v>1.4694199999999999E-2</c:v>
                </c:pt>
                <c:pt idx="459" formatCode="0.00E+00">
                  <c:v>1.46751E-2</c:v>
                </c:pt>
                <c:pt idx="460" formatCode="0.00E+00">
                  <c:v>1.43371E-2</c:v>
                </c:pt>
                <c:pt idx="461" formatCode="0.00E+00">
                  <c:v>1.44954E-2</c:v>
                </c:pt>
                <c:pt idx="462" formatCode="0.00E+00">
                  <c:v>1.4219300000000001E-2</c:v>
                </c:pt>
                <c:pt idx="463" formatCode="0.00E+00">
                  <c:v>1.41659E-2</c:v>
                </c:pt>
                <c:pt idx="464" formatCode="0.00E+00">
                  <c:v>1.36256E-2</c:v>
                </c:pt>
                <c:pt idx="465" formatCode="0.00E+00">
                  <c:v>1.8833200000000001E-2</c:v>
                </c:pt>
                <c:pt idx="466" formatCode="0.00E+00">
                  <c:v>1.6053700000000001E-2</c:v>
                </c:pt>
                <c:pt idx="467" formatCode="0.00E+00">
                  <c:v>1.34349E-2</c:v>
                </c:pt>
                <c:pt idx="468" formatCode="0.00E+00">
                  <c:v>1.3451599999999999E-2</c:v>
                </c:pt>
                <c:pt idx="469" formatCode="0.00E+00">
                  <c:v>1.32246E-2</c:v>
                </c:pt>
                <c:pt idx="470" formatCode="0.00E+00">
                  <c:v>1.32198E-2</c:v>
                </c:pt>
                <c:pt idx="471" formatCode="0.00E+00">
                  <c:v>1.3205100000000001E-2</c:v>
                </c:pt>
                <c:pt idx="472" formatCode="0.00E+00">
                  <c:v>1.31264E-2</c:v>
                </c:pt>
                <c:pt idx="473" formatCode="0.00E+00">
                  <c:v>1.30463E-2</c:v>
                </c:pt>
                <c:pt idx="474" formatCode="0.00E+00">
                  <c:v>1.3018099999999999E-2</c:v>
                </c:pt>
                <c:pt idx="475" formatCode="0.00E+00">
                  <c:v>1.2896100000000001E-2</c:v>
                </c:pt>
                <c:pt idx="476" formatCode="0.00E+00">
                  <c:v>1.27454E-2</c:v>
                </c:pt>
                <c:pt idx="477" formatCode="0.00E+00">
                  <c:v>1.2731599999999999E-2</c:v>
                </c:pt>
                <c:pt idx="478" formatCode="0.00E+00">
                  <c:v>1.2670499999999999E-2</c:v>
                </c:pt>
                <c:pt idx="479" formatCode="0.00E+00">
                  <c:v>1.27525E-2</c:v>
                </c:pt>
                <c:pt idx="480" formatCode="0.00E+00">
                  <c:v>1.25494E-2</c:v>
                </c:pt>
                <c:pt idx="481" formatCode="0.00E+00">
                  <c:v>1.23792E-2</c:v>
                </c:pt>
                <c:pt idx="482" formatCode="0.00E+00">
                  <c:v>1.2336700000000001E-2</c:v>
                </c:pt>
                <c:pt idx="483" formatCode="0.00E+00">
                  <c:v>1.21598E-2</c:v>
                </c:pt>
                <c:pt idx="484" formatCode="0.00E+00">
                  <c:v>1.21431E-2</c:v>
                </c:pt>
                <c:pt idx="485" formatCode="0.00E+00">
                  <c:v>1.2035799999999999E-2</c:v>
                </c:pt>
                <c:pt idx="486" formatCode="0.00E+00">
                  <c:v>1.1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FC0C-46B6-89E1-C5526EB20185}"/>
            </c:ext>
          </c:extLst>
        </c:ser>
        <c:ser>
          <c:idx val="19"/>
          <c:order val="17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20'!$A$2:$A$675</c:f>
              <c:numCache>
                <c:formatCode>General</c:formatCode>
                <c:ptCount val="67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</c:numCache>
            </c:numRef>
          </c:xVal>
          <c:yVal>
            <c:numRef>
              <c:f>'[AMG-S-2-methylpiperazine.xlsx]Sheet20'!$B$2:$B$625</c:f>
              <c:numCache>
                <c:formatCode>General</c:formatCode>
                <c:ptCount val="624"/>
                <c:pt idx="0">
                  <c:v>-1.1002000000000001</c:v>
                </c:pt>
                <c:pt idx="1">
                  <c:v>-0.80685600000000002</c:v>
                </c:pt>
                <c:pt idx="2">
                  <c:v>-0.23430899999999999</c:v>
                </c:pt>
                <c:pt idx="3">
                  <c:v>-0.65504300000000004</c:v>
                </c:pt>
                <c:pt idx="4">
                  <c:v>-0.40859000000000001</c:v>
                </c:pt>
                <c:pt idx="5">
                  <c:v>-1.14811</c:v>
                </c:pt>
                <c:pt idx="6">
                  <c:v>-0.69303999999999999</c:v>
                </c:pt>
                <c:pt idx="7">
                  <c:v>-0.56338200000000005</c:v>
                </c:pt>
                <c:pt idx="8">
                  <c:v>-0.95165599999999995</c:v>
                </c:pt>
                <c:pt idx="9">
                  <c:v>-1.0937699999999999</c:v>
                </c:pt>
                <c:pt idx="10">
                  <c:v>-0.87037500000000001</c:v>
                </c:pt>
                <c:pt idx="11">
                  <c:v>-0.223556</c:v>
                </c:pt>
                <c:pt idx="12">
                  <c:v>-0.93653799999999998</c:v>
                </c:pt>
                <c:pt idx="13">
                  <c:v>-0.52044000000000001</c:v>
                </c:pt>
                <c:pt idx="14">
                  <c:v>-0.63948899999999997</c:v>
                </c:pt>
                <c:pt idx="15">
                  <c:v>-0.55028699999999997</c:v>
                </c:pt>
                <c:pt idx="16">
                  <c:v>-0.38787500000000003</c:v>
                </c:pt>
                <c:pt idx="17">
                  <c:v>-0.196131</c:v>
                </c:pt>
                <c:pt idx="18">
                  <c:v>-0.47811100000000001</c:v>
                </c:pt>
                <c:pt idx="19">
                  <c:v>-0.41392899999999999</c:v>
                </c:pt>
                <c:pt idx="20">
                  <c:v>-0.55606500000000003</c:v>
                </c:pt>
                <c:pt idx="21">
                  <c:v>-0.86752700000000005</c:v>
                </c:pt>
                <c:pt idx="22">
                  <c:v>-0.27107999999999999</c:v>
                </c:pt>
                <c:pt idx="23">
                  <c:v>-0.77495000000000003</c:v>
                </c:pt>
                <c:pt idx="24">
                  <c:v>-0.33099299999999998</c:v>
                </c:pt>
                <c:pt idx="25">
                  <c:v>-0.59224500000000002</c:v>
                </c:pt>
                <c:pt idx="26">
                  <c:v>0.27568199999999998</c:v>
                </c:pt>
                <c:pt idx="27" formatCode="0.00E+00">
                  <c:v>-6.6655599999999995E-2</c:v>
                </c:pt>
                <c:pt idx="28">
                  <c:v>-0.51352500000000001</c:v>
                </c:pt>
                <c:pt idx="29">
                  <c:v>-0.10047200000000001</c:v>
                </c:pt>
                <c:pt idx="30">
                  <c:v>-1.18757</c:v>
                </c:pt>
                <c:pt idx="31">
                  <c:v>-0.38728899999999999</c:v>
                </c:pt>
                <c:pt idx="32">
                  <c:v>-0.66280700000000004</c:v>
                </c:pt>
                <c:pt idx="33">
                  <c:v>-0.46708300000000003</c:v>
                </c:pt>
                <c:pt idx="34">
                  <c:v>0.16642299999999999</c:v>
                </c:pt>
                <c:pt idx="35">
                  <c:v>-0.32148500000000002</c:v>
                </c:pt>
                <c:pt idx="36">
                  <c:v>-0.258656</c:v>
                </c:pt>
                <c:pt idx="37">
                  <c:v>-0.655138</c:v>
                </c:pt>
                <c:pt idx="38">
                  <c:v>-0.217473</c:v>
                </c:pt>
                <c:pt idx="39">
                  <c:v>0.52382200000000001</c:v>
                </c:pt>
                <c:pt idx="40">
                  <c:v>-0.50179099999999999</c:v>
                </c:pt>
                <c:pt idx="41">
                  <c:v>0.23247300000000001</c:v>
                </c:pt>
                <c:pt idx="42">
                  <c:v>-0.65224899999999997</c:v>
                </c:pt>
                <c:pt idx="43">
                  <c:v>-0.42770999999999998</c:v>
                </c:pt>
                <c:pt idx="44" formatCode="0.00E+00">
                  <c:v>4.4697300000000002E-2</c:v>
                </c:pt>
                <c:pt idx="45">
                  <c:v>-0.323405</c:v>
                </c:pt>
                <c:pt idx="46">
                  <c:v>0.23705100000000001</c:v>
                </c:pt>
                <c:pt idx="47">
                  <c:v>-0.37571700000000002</c:v>
                </c:pt>
                <c:pt idx="48">
                  <c:v>-0.43882900000000002</c:v>
                </c:pt>
                <c:pt idx="49">
                  <c:v>-0.171651</c:v>
                </c:pt>
                <c:pt idx="50">
                  <c:v>-0.23899699999999999</c:v>
                </c:pt>
                <c:pt idx="51">
                  <c:v>-0.410105</c:v>
                </c:pt>
                <c:pt idx="52">
                  <c:v>-0.81779900000000005</c:v>
                </c:pt>
                <c:pt idx="53">
                  <c:v>0.489539</c:v>
                </c:pt>
                <c:pt idx="54" formatCode="0.00E+00">
                  <c:v>9.8448300000000002E-2</c:v>
                </c:pt>
                <c:pt idx="55">
                  <c:v>0.28484399999999999</c:v>
                </c:pt>
                <c:pt idx="56">
                  <c:v>0.40726000000000001</c:v>
                </c:pt>
                <c:pt idx="57" formatCode="0.00E+00">
                  <c:v>-3.9935100000000001E-2</c:v>
                </c:pt>
                <c:pt idx="58" formatCode="0.00E+00">
                  <c:v>6.3747899999999996E-2</c:v>
                </c:pt>
                <c:pt idx="59">
                  <c:v>-0.26399</c:v>
                </c:pt>
                <c:pt idx="60">
                  <c:v>0.31100499999999998</c:v>
                </c:pt>
                <c:pt idx="61">
                  <c:v>0.43174800000000002</c:v>
                </c:pt>
                <c:pt idx="62">
                  <c:v>-0.117783</c:v>
                </c:pt>
                <c:pt idx="63">
                  <c:v>0.52114199999999999</c:v>
                </c:pt>
                <c:pt idx="64">
                  <c:v>0.32317299999999999</c:v>
                </c:pt>
                <c:pt idx="65" formatCode="0.00E+00">
                  <c:v>3.1361599999999998E-3</c:v>
                </c:pt>
                <c:pt idx="66">
                  <c:v>0.76676200000000005</c:v>
                </c:pt>
                <c:pt idx="67">
                  <c:v>0.94132899999999997</c:v>
                </c:pt>
                <c:pt idx="68">
                  <c:v>1.3655999999999999</c:v>
                </c:pt>
                <c:pt idx="69">
                  <c:v>2.12121</c:v>
                </c:pt>
                <c:pt idx="70">
                  <c:v>2.0299399999999999</c:v>
                </c:pt>
                <c:pt idx="71">
                  <c:v>2.5015999999999998</c:v>
                </c:pt>
                <c:pt idx="72">
                  <c:v>1.77102</c:v>
                </c:pt>
                <c:pt idx="73">
                  <c:v>1.9558199999999999</c:v>
                </c:pt>
                <c:pt idx="74">
                  <c:v>1.92109</c:v>
                </c:pt>
                <c:pt idx="75">
                  <c:v>1.8733599999999999</c:v>
                </c:pt>
                <c:pt idx="76">
                  <c:v>1.8167199999999999</c:v>
                </c:pt>
                <c:pt idx="77">
                  <c:v>1.8213600000000001</c:v>
                </c:pt>
                <c:pt idx="78">
                  <c:v>1.8630800000000001</c:v>
                </c:pt>
                <c:pt idx="79">
                  <c:v>1.88249</c:v>
                </c:pt>
                <c:pt idx="80">
                  <c:v>1.8620399999999999</c:v>
                </c:pt>
                <c:pt idx="81">
                  <c:v>1.90554</c:v>
                </c:pt>
                <c:pt idx="82">
                  <c:v>1.8981300000000001</c:v>
                </c:pt>
                <c:pt idx="83">
                  <c:v>1.9237500000000001</c:v>
                </c:pt>
                <c:pt idx="84">
                  <c:v>1.93249</c:v>
                </c:pt>
                <c:pt idx="85">
                  <c:v>1.9338200000000001</c:v>
                </c:pt>
                <c:pt idx="86">
                  <c:v>1.9187700000000001</c:v>
                </c:pt>
                <c:pt idx="87">
                  <c:v>1.913</c:v>
                </c:pt>
                <c:pt idx="88">
                  <c:v>1.9006000000000001</c:v>
                </c:pt>
                <c:pt idx="89">
                  <c:v>1.8850899999999999</c:v>
                </c:pt>
                <c:pt idx="90">
                  <c:v>1.8857699999999999</c:v>
                </c:pt>
                <c:pt idx="91">
                  <c:v>1.8870899999999999</c:v>
                </c:pt>
                <c:pt idx="92">
                  <c:v>1.86856</c:v>
                </c:pt>
                <c:pt idx="93">
                  <c:v>1.8622399999999999</c:v>
                </c:pt>
                <c:pt idx="94">
                  <c:v>1.82985</c:v>
                </c:pt>
                <c:pt idx="95">
                  <c:v>1.8019400000000001</c:v>
                </c:pt>
                <c:pt idx="96">
                  <c:v>1.78071</c:v>
                </c:pt>
                <c:pt idx="97">
                  <c:v>1.7543299999999999</c:v>
                </c:pt>
                <c:pt idx="98">
                  <c:v>1.71573</c:v>
                </c:pt>
                <c:pt idx="99">
                  <c:v>1.6932499999999999</c:v>
                </c:pt>
                <c:pt idx="100">
                  <c:v>1.66218</c:v>
                </c:pt>
                <c:pt idx="101">
                  <c:v>1.6136600000000001</c:v>
                </c:pt>
                <c:pt idx="102">
                  <c:v>1.59534</c:v>
                </c:pt>
                <c:pt idx="103">
                  <c:v>1.55481</c:v>
                </c:pt>
                <c:pt idx="104">
                  <c:v>1.5243</c:v>
                </c:pt>
                <c:pt idx="105">
                  <c:v>1.4938899999999999</c:v>
                </c:pt>
                <c:pt idx="106">
                  <c:v>1.46912</c:v>
                </c:pt>
                <c:pt idx="107">
                  <c:v>1.4493100000000001</c:v>
                </c:pt>
                <c:pt idx="108">
                  <c:v>1.42469</c:v>
                </c:pt>
                <c:pt idx="109">
                  <c:v>1.42096</c:v>
                </c:pt>
                <c:pt idx="110">
                  <c:v>1.3957299999999999</c:v>
                </c:pt>
                <c:pt idx="111">
                  <c:v>1.38306</c:v>
                </c:pt>
                <c:pt idx="112">
                  <c:v>1.37341</c:v>
                </c:pt>
                <c:pt idx="113">
                  <c:v>1.3578300000000001</c:v>
                </c:pt>
                <c:pt idx="114">
                  <c:v>1.34589</c:v>
                </c:pt>
                <c:pt idx="115">
                  <c:v>1.3432299999999999</c:v>
                </c:pt>
                <c:pt idx="116">
                  <c:v>1.33314</c:v>
                </c:pt>
                <c:pt idx="117">
                  <c:v>1.31934</c:v>
                </c:pt>
                <c:pt idx="118">
                  <c:v>1.3144899999999999</c:v>
                </c:pt>
                <c:pt idx="119">
                  <c:v>1.3145899999999999</c:v>
                </c:pt>
                <c:pt idx="120">
                  <c:v>1.29434</c:v>
                </c:pt>
                <c:pt idx="121">
                  <c:v>1.28545</c:v>
                </c:pt>
                <c:pt idx="122">
                  <c:v>1.28074</c:v>
                </c:pt>
                <c:pt idx="123">
                  <c:v>1.26485</c:v>
                </c:pt>
                <c:pt idx="124">
                  <c:v>1.2619499999999999</c:v>
                </c:pt>
                <c:pt idx="125">
                  <c:v>1.2445299999999999</c:v>
                </c:pt>
                <c:pt idx="126">
                  <c:v>1.23844</c:v>
                </c:pt>
                <c:pt idx="127">
                  <c:v>1.23519</c:v>
                </c:pt>
                <c:pt idx="128">
                  <c:v>1.2194799999999999</c:v>
                </c:pt>
                <c:pt idx="129">
                  <c:v>1.2142500000000001</c:v>
                </c:pt>
                <c:pt idx="130">
                  <c:v>1.2016500000000001</c:v>
                </c:pt>
                <c:pt idx="131">
                  <c:v>1.1908300000000001</c:v>
                </c:pt>
                <c:pt idx="132">
                  <c:v>1.1714100000000001</c:v>
                </c:pt>
                <c:pt idx="133">
                  <c:v>1.15937</c:v>
                </c:pt>
                <c:pt idx="134">
                  <c:v>1.1468100000000001</c:v>
                </c:pt>
                <c:pt idx="135">
                  <c:v>1.1210599999999999</c:v>
                </c:pt>
                <c:pt idx="136">
                  <c:v>1.10388</c:v>
                </c:pt>
                <c:pt idx="137">
                  <c:v>1.0835999999999999</c:v>
                </c:pt>
                <c:pt idx="138">
                  <c:v>1.0641499999999999</c:v>
                </c:pt>
                <c:pt idx="139">
                  <c:v>1.04558</c:v>
                </c:pt>
                <c:pt idx="140">
                  <c:v>1.02257</c:v>
                </c:pt>
                <c:pt idx="141">
                  <c:v>0.99835600000000002</c:v>
                </c:pt>
                <c:pt idx="142">
                  <c:v>0.97533599999999998</c:v>
                </c:pt>
                <c:pt idx="143">
                  <c:v>0.95521599999999995</c:v>
                </c:pt>
                <c:pt idx="144">
                  <c:v>0.92703800000000003</c:v>
                </c:pt>
                <c:pt idx="145">
                  <c:v>0.90390800000000004</c:v>
                </c:pt>
                <c:pt idx="146">
                  <c:v>0.87415399999999999</c:v>
                </c:pt>
                <c:pt idx="147">
                  <c:v>0.84386099999999997</c:v>
                </c:pt>
                <c:pt idx="148">
                  <c:v>0.81671000000000005</c:v>
                </c:pt>
                <c:pt idx="149">
                  <c:v>0.78564900000000004</c:v>
                </c:pt>
                <c:pt idx="150">
                  <c:v>0.75614400000000004</c:v>
                </c:pt>
                <c:pt idx="151">
                  <c:v>0.72484800000000005</c:v>
                </c:pt>
                <c:pt idx="152">
                  <c:v>0.69735100000000005</c:v>
                </c:pt>
                <c:pt idx="153">
                  <c:v>0.66913699999999998</c:v>
                </c:pt>
                <c:pt idx="154">
                  <c:v>0.63947399999999999</c:v>
                </c:pt>
                <c:pt idx="155">
                  <c:v>0.61196700000000004</c:v>
                </c:pt>
                <c:pt idx="156">
                  <c:v>0.58532799999999996</c:v>
                </c:pt>
                <c:pt idx="157">
                  <c:v>0.55839099999999997</c:v>
                </c:pt>
                <c:pt idx="158">
                  <c:v>0.530748</c:v>
                </c:pt>
                <c:pt idx="159">
                  <c:v>0.50304000000000004</c:v>
                </c:pt>
                <c:pt idx="160">
                  <c:v>0.47637400000000002</c:v>
                </c:pt>
                <c:pt idx="161">
                  <c:v>0.44952799999999998</c:v>
                </c:pt>
                <c:pt idx="162">
                  <c:v>0.42378700000000002</c:v>
                </c:pt>
                <c:pt idx="163">
                  <c:v>0.399704</c:v>
                </c:pt>
                <c:pt idx="164">
                  <c:v>0.375726</c:v>
                </c:pt>
                <c:pt idx="165">
                  <c:v>0.354742</c:v>
                </c:pt>
                <c:pt idx="166">
                  <c:v>0.33394099999999999</c:v>
                </c:pt>
                <c:pt idx="167">
                  <c:v>0.31729099999999999</c:v>
                </c:pt>
                <c:pt idx="168">
                  <c:v>0.30169000000000001</c:v>
                </c:pt>
                <c:pt idx="169">
                  <c:v>0.28844199999999998</c:v>
                </c:pt>
                <c:pt idx="170">
                  <c:v>0.27612799999999998</c:v>
                </c:pt>
                <c:pt idx="171">
                  <c:v>0.26593899999999998</c:v>
                </c:pt>
                <c:pt idx="172">
                  <c:v>0.25681100000000001</c:v>
                </c:pt>
                <c:pt idx="173">
                  <c:v>0.248555</c:v>
                </c:pt>
                <c:pt idx="174">
                  <c:v>0.23946000000000001</c:v>
                </c:pt>
                <c:pt idx="175">
                  <c:v>0.23064899999999999</c:v>
                </c:pt>
                <c:pt idx="176">
                  <c:v>0.22104799999999999</c:v>
                </c:pt>
                <c:pt idx="177">
                  <c:v>0.213419</c:v>
                </c:pt>
                <c:pt idx="178">
                  <c:v>0.20713000000000001</c:v>
                </c:pt>
                <c:pt idx="179">
                  <c:v>0.20149500000000001</c:v>
                </c:pt>
                <c:pt idx="180">
                  <c:v>0.19652600000000001</c:v>
                </c:pt>
                <c:pt idx="181">
                  <c:v>0.19200200000000001</c:v>
                </c:pt>
                <c:pt idx="182">
                  <c:v>0.18798799999999999</c:v>
                </c:pt>
                <c:pt idx="183">
                  <c:v>0.183726</c:v>
                </c:pt>
                <c:pt idx="184">
                  <c:v>0.18013799999999999</c:v>
                </c:pt>
                <c:pt idx="185">
                  <c:v>0.17674500000000001</c:v>
                </c:pt>
                <c:pt idx="186">
                  <c:v>0.17291999999999999</c:v>
                </c:pt>
                <c:pt idx="187">
                  <c:v>0.170709</c:v>
                </c:pt>
                <c:pt idx="188">
                  <c:v>0.16736100000000001</c:v>
                </c:pt>
                <c:pt idx="189">
                  <c:v>0.165518</c:v>
                </c:pt>
                <c:pt idx="190">
                  <c:v>0.16423099999999999</c:v>
                </c:pt>
                <c:pt idx="191">
                  <c:v>0.16131200000000001</c:v>
                </c:pt>
                <c:pt idx="192">
                  <c:v>0.161276</c:v>
                </c:pt>
                <c:pt idx="193">
                  <c:v>0.15887299999999999</c:v>
                </c:pt>
                <c:pt idx="194">
                  <c:v>0.15646499999999999</c:v>
                </c:pt>
                <c:pt idx="195">
                  <c:v>0.155198</c:v>
                </c:pt>
                <c:pt idx="196">
                  <c:v>0.15465000000000001</c:v>
                </c:pt>
                <c:pt idx="197">
                  <c:v>0.153922</c:v>
                </c:pt>
                <c:pt idx="198">
                  <c:v>0.15240600000000001</c:v>
                </c:pt>
                <c:pt idx="199">
                  <c:v>0.15001100000000001</c:v>
                </c:pt>
                <c:pt idx="200">
                  <c:v>0.14747099999999999</c:v>
                </c:pt>
                <c:pt idx="201">
                  <c:v>0.14546799999999999</c:v>
                </c:pt>
                <c:pt idx="202">
                  <c:v>0.14362900000000001</c:v>
                </c:pt>
                <c:pt idx="203">
                  <c:v>0.14362900000000001</c:v>
                </c:pt>
                <c:pt idx="204">
                  <c:v>0.14213999999999999</c:v>
                </c:pt>
                <c:pt idx="205">
                  <c:v>0.141905</c:v>
                </c:pt>
                <c:pt idx="206">
                  <c:v>0.139512</c:v>
                </c:pt>
                <c:pt idx="207">
                  <c:v>0.137826</c:v>
                </c:pt>
                <c:pt idx="208">
                  <c:v>0.13647599999999999</c:v>
                </c:pt>
                <c:pt idx="209">
                  <c:v>0.13716200000000001</c:v>
                </c:pt>
                <c:pt idx="210">
                  <c:v>0.13640099999999999</c:v>
                </c:pt>
                <c:pt idx="211">
                  <c:v>0.13337199999999999</c:v>
                </c:pt>
                <c:pt idx="212">
                  <c:v>0.131828</c:v>
                </c:pt>
                <c:pt idx="213">
                  <c:v>0.131217</c:v>
                </c:pt>
                <c:pt idx="214">
                  <c:v>0.12970000000000001</c:v>
                </c:pt>
                <c:pt idx="215">
                  <c:v>0.12924099999999999</c:v>
                </c:pt>
                <c:pt idx="216">
                  <c:v>0.130551</c:v>
                </c:pt>
                <c:pt idx="217">
                  <c:v>0.13048100000000001</c:v>
                </c:pt>
                <c:pt idx="218">
                  <c:v>0.12701499999999999</c:v>
                </c:pt>
                <c:pt idx="219">
                  <c:v>0.124528</c:v>
                </c:pt>
                <c:pt idx="220">
                  <c:v>0.122555</c:v>
                </c:pt>
                <c:pt idx="221">
                  <c:v>0.121555</c:v>
                </c:pt>
                <c:pt idx="222">
                  <c:v>0.120708</c:v>
                </c:pt>
                <c:pt idx="223">
                  <c:v>0.120584</c:v>
                </c:pt>
                <c:pt idx="224">
                  <c:v>0.119307</c:v>
                </c:pt>
                <c:pt idx="225">
                  <c:v>0.118425</c:v>
                </c:pt>
                <c:pt idx="226">
                  <c:v>0.116024</c:v>
                </c:pt>
                <c:pt idx="227">
                  <c:v>0.116744</c:v>
                </c:pt>
                <c:pt idx="228">
                  <c:v>0.117629</c:v>
                </c:pt>
                <c:pt idx="229">
                  <c:v>0.11378099999999999</c:v>
                </c:pt>
                <c:pt idx="230">
                  <c:v>0.11350499999999999</c:v>
                </c:pt>
                <c:pt idx="231">
                  <c:v>0.112452</c:v>
                </c:pt>
                <c:pt idx="232">
                  <c:v>0.110024</c:v>
                </c:pt>
                <c:pt idx="233">
                  <c:v>0.110032</c:v>
                </c:pt>
                <c:pt idx="234">
                  <c:v>0.10910499999999999</c:v>
                </c:pt>
                <c:pt idx="235">
                  <c:v>0.106021</c:v>
                </c:pt>
                <c:pt idx="236">
                  <c:v>0.103335</c:v>
                </c:pt>
                <c:pt idx="237">
                  <c:v>0.103507</c:v>
                </c:pt>
                <c:pt idx="238">
                  <c:v>0.102508</c:v>
                </c:pt>
                <c:pt idx="239">
                  <c:v>0.10066899999999999</c:v>
                </c:pt>
                <c:pt idx="240" formatCode="0.00E+00">
                  <c:v>9.9398600000000004E-2</c:v>
                </c:pt>
                <c:pt idx="241" formatCode="0.00E+00">
                  <c:v>9.8375299999999999E-2</c:v>
                </c:pt>
                <c:pt idx="242" formatCode="0.00E+00">
                  <c:v>9.65028E-2</c:v>
                </c:pt>
                <c:pt idx="243" formatCode="0.00E+00">
                  <c:v>9.5399399999999995E-2</c:v>
                </c:pt>
                <c:pt idx="244" formatCode="0.00E+00">
                  <c:v>9.4798599999999997E-2</c:v>
                </c:pt>
                <c:pt idx="245" formatCode="0.00E+00">
                  <c:v>9.2025300000000004E-2</c:v>
                </c:pt>
                <c:pt idx="246" formatCode="0.00E+00">
                  <c:v>9.0857999999999994E-2</c:v>
                </c:pt>
                <c:pt idx="247" formatCode="0.00E+00">
                  <c:v>8.9879000000000001E-2</c:v>
                </c:pt>
                <c:pt idx="248" formatCode="0.00E+00">
                  <c:v>8.8725999999999999E-2</c:v>
                </c:pt>
                <c:pt idx="249" formatCode="0.00E+00">
                  <c:v>8.7423799999999996E-2</c:v>
                </c:pt>
                <c:pt idx="250" formatCode="0.00E+00">
                  <c:v>8.5889300000000002E-2</c:v>
                </c:pt>
                <c:pt idx="251" formatCode="0.00E+00">
                  <c:v>8.64124E-2</c:v>
                </c:pt>
                <c:pt idx="252" formatCode="0.00E+00">
                  <c:v>8.4657700000000002E-2</c:v>
                </c:pt>
                <c:pt idx="253" formatCode="0.00E+00">
                  <c:v>8.2060800000000003E-2</c:v>
                </c:pt>
                <c:pt idx="254" formatCode="0.00E+00">
                  <c:v>8.1673099999999998E-2</c:v>
                </c:pt>
                <c:pt idx="255" formatCode="0.00E+00">
                  <c:v>8.1512500000000002E-2</c:v>
                </c:pt>
                <c:pt idx="256" formatCode="0.00E+00">
                  <c:v>7.9935099999999995E-2</c:v>
                </c:pt>
                <c:pt idx="257" formatCode="0.00E+00">
                  <c:v>7.8461600000000006E-2</c:v>
                </c:pt>
                <c:pt idx="258" formatCode="0.00E+00">
                  <c:v>7.7586699999999995E-2</c:v>
                </c:pt>
                <c:pt idx="259" formatCode="0.00E+00">
                  <c:v>7.6722600000000002E-2</c:v>
                </c:pt>
                <c:pt idx="260" formatCode="0.00E+00">
                  <c:v>7.5644500000000003E-2</c:v>
                </c:pt>
                <c:pt idx="261" formatCode="0.00E+00">
                  <c:v>7.3306099999999999E-2</c:v>
                </c:pt>
                <c:pt idx="262" formatCode="0.00E+00">
                  <c:v>7.1932800000000005E-2</c:v>
                </c:pt>
                <c:pt idx="263" formatCode="0.00E+00">
                  <c:v>7.1156499999999998E-2</c:v>
                </c:pt>
                <c:pt idx="264" formatCode="0.00E+00">
                  <c:v>6.9963899999999996E-2</c:v>
                </c:pt>
                <c:pt idx="265" formatCode="0.00E+00">
                  <c:v>6.8702700000000005E-2</c:v>
                </c:pt>
                <c:pt idx="266" formatCode="0.00E+00">
                  <c:v>6.7998400000000001E-2</c:v>
                </c:pt>
                <c:pt idx="267" formatCode="0.00E+00">
                  <c:v>6.8189100000000002E-2</c:v>
                </c:pt>
                <c:pt idx="268" formatCode="0.00E+00">
                  <c:v>6.7795800000000003E-2</c:v>
                </c:pt>
                <c:pt idx="269" formatCode="0.00E+00">
                  <c:v>6.64024E-2</c:v>
                </c:pt>
                <c:pt idx="270" formatCode="0.00E+00">
                  <c:v>6.4153699999999994E-2</c:v>
                </c:pt>
                <c:pt idx="271" formatCode="0.00E+00">
                  <c:v>6.31795E-2</c:v>
                </c:pt>
                <c:pt idx="272" formatCode="0.00E+00">
                  <c:v>6.2075100000000001E-2</c:v>
                </c:pt>
                <c:pt idx="273" formatCode="0.00E+00">
                  <c:v>6.4699199999999998E-2</c:v>
                </c:pt>
                <c:pt idx="274" formatCode="0.00E+00">
                  <c:v>6.2609200000000004E-2</c:v>
                </c:pt>
                <c:pt idx="275" formatCode="0.00E+00">
                  <c:v>6.1599300000000003E-2</c:v>
                </c:pt>
                <c:pt idx="276" formatCode="0.00E+00">
                  <c:v>6.0947899999999999E-2</c:v>
                </c:pt>
                <c:pt idx="277" formatCode="0.00E+00">
                  <c:v>6.0198300000000003E-2</c:v>
                </c:pt>
                <c:pt idx="278" formatCode="0.00E+00">
                  <c:v>5.9833499999999998E-2</c:v>
                </c:pt>
                <c:pt idx="279" formatCode="0.00E+00">
                  <c:v>5.9077299999999999E-2</c:v>
                </c:pt>
                <c:pt idx="280" formatCode="0.00E+00">
                  <c:v>5.68595E-2</c:v>
                </c:pt>
                <c:pt idx="281" formatCode="0.00E+00">
                  <c:v>5.6144699999999999E-2</c:v>
                </c:pt>
                <c:pt idx="282" formatCode="0.00E+00">
                  <c:v>5.5977300000000001E-2</c:v>
                </c:pt>
                <c:pt idx="283" formatCode="0.00E+00">
                  <c:v>5.55615E-2</c:v>
                </c:pt>
                <c:pt idx="284" formatCode="0.00E+00">
                  <c:v>5.4541600000000003E-2</c:v>
                </c:pt>
                <c:pt idx="285" formatCode="0.00E+00">
                  <c:v>5.37539E-2</c:v>
                </c:pt>
                <c:pt idx="286" formatCode="0.00E+00">
                  <c:v>5.31096E-2</c:v>
                </c:pt>
                <c:pt idx="287" formatCode="0.00E+00">
                  <c:v>5.2708100000000001E-2</c:v>
                </c:pt>
                <c:pt idx="288" formatCode="0.00E+00">
                  <c:v>5.2486900000000003E-2</c:v>
                </c:pt>
                <c:pt idx="289" formatCode="0.00E+00">
                  <c:v>5.1547999999999997E-2</c:v>
                </c:pt>
                <c:pt idx="290" formatCode="0.00E+00">
                  <c:v>5.1433600000000003E-2</c:v>
                </c:pt>
                <c:pt idx="291" formatCode="0.00E+00">
                  <c:v>5.0202799999999999E-2</c:v>
                </c:pt>
                <c:pt idx="292" formatCode="0.00E+00">
                  <c:v>4.9880500000000001E-2</c:v>
                </c:pt>
                <c:pt idx="293" formatCode="0.00E+00">
                  <c:v>4.9519500000000001E-2</c:v>
                </c:pt>
                <c:pt idx="294" formatCode="0.00E+00">
                  <c:v>4.9113299999999999E-2</c:v>
                </c:pt>
                <c:pt idx="295" formatCode="0.00E+00">
                  <c:v>5.0483199999999999E-2</c:v>
                </c:pt>
                <c:pt idx="296" formatCode="0.00E+00">
                  <c:v>5.0715000000000003E-2</c:v>
                </c:pt>
                <c:pt idx="297" formatCode="0.00E+00">
                  <c:v>4.8873399999999997E-2</c:v>
                </c:pt>
                <c:pt idx="298" formatCode="0.00E+00">
                  <c:v>4.7741899999999997E-2</c:v>
                </c:pt>
                <c:pt idx="299" formatCode="0.00E+00">
                  <c:v>4.7498199999999997E-2</c:v>
                </c:pt>
                <c:pt idx="300" formatCode="0.00E+00">
                  <c:v>4.7487300000000003E-2</c:v>
                </c:pt>
                <c:pt idx="301" formatCode="0.00E+00">
                  <c:v>4.6811100000000001E-2</c:v>
                </c:pt>
                <c:pt idx="302" formatCode="0.00E+00">
                  <c:v>4.6624699999999998E-2</c:v>
                </c:pt>
                <c:pt idx="303" formatCode="0.00E+00">
                  <c:v>4.8020800000000002E-2</c:v>
                </c:pt>
                <c:pt idx="304" formatCode="0.00E+00">
                  <c:v>4.70538E-2</c:v>
                </c:pt>
                <c:pt idx="305" formatCode="0.00E+00">
                  <c:v>4.5455500000000003E-2</c:v>
                </c:pt>
                <c:pt idx="306" formatCode="0.00E+00">
                  <c:v>4.5314800000000002E-2</c:v>
                </c:pt>
                <c:pt idx="307" formatCode="0.00E+00">
                  <c:v>4.5217500000000001E-2</c:v>
                </c:pt>
                <c:pt idx="308" formatCode="0.00E+00">
                  <c:v>4.5096900000000002E-2</c:v>
                </c:pt>
                <c:pt idx="309" formatCode="0.00E+00">
                  <c:v>4.4793100000000002E-2</c:v>
                </c:pt>
                <c:pt idx="310" formatCode="0.00E+00">
                  <c:v>4.4056900000000003E-2</c:v>
                </c:pt>
                <c:pt idx="311" formatCode="0.00E+00">
                  <c:v>4.4713999999999997E-2</c:v>
                </c:pt>
                <c:pt idx="312" formatCode="0.00E+00">
                  <c:v>4.4361600000000001E-2</c:v>
                </c:pt>
                <c:pt idx="313" formatCode="0.00E+00">
                  <c:v>4.3395499999999997E-2</c:v>
                </c:pt>
                <c:pt idx="314" formatCode="0.00E+00">
                  <c:v>4.3034599999999999E-2</c:v>
                </c:pt>
                <c:pt idx="315" formatCode="0.00E+00">
                  <c:v>4.30655E-2</c:v>
                </c:pt>
                <c:pt idx="316" formatCode="0.00E+00">
                  <c:v>4.2820499999999997E-2</c:v>
                </c:pt>
                <c:pt idx="317" formatCode="0.00E+00">
                  <c:v>4.24719E-2</c:v>
                </c:pt>
                <c:pt idx="318" formatCode="0.00E+00">
                  <c:v>4.2372199999999999E-2</c:v>
                </c:pt>
                <c:pt idx="319" formatCode="0.00E+00">
                  <c:v>4.1852E-2</c:v>
                </c:pt>
                <c:pt idx="320" formatCode="0.00E+00">
                  <c:v>4.1631700000000001E-2</c:v>
                </c:pt>
                <c:pt idx="321" formatCode="0.00E+00">
                  <c:v>4.1748500000000001E-2</c:v>
                </c:pt>
                <c:pt idx="322" formatCode="0.00E+00">
                  <c:v>4.1480999999999997E-2</c:v>
                </c:pt>
                <c:pt idx="323" formatCode="0.00E+00">
                  <c:v>4.1151500000000001E-2</c:v>
                </c:pt>
                <c:pt idx="324" formatCode="0.00E+00">
                  <c:v>4.0890200000000002E-2</c:v>
                </c:pt>
                <c:pt idx="325" formatCode="0.00E+00">
                  <c:v>4.0841099999999998E-2</c:v>
                </c:pt>
                <c:pt idx="326" formatCode="0.00E+00">
                  <c:v>4.0426299999999998E-2</c:v>
                </c:pt>
                <c:pt idx="327" formatCode="0.00E+00">
                  <c:v>4.03132E-2</c:v>
                </c:pt>
                <c:pt idx="328" formatCode="0.00E+00">
                  <c:v>4.0269899999999997E-2</c:v>
                </c:pt>
                <c:pt idx="329" formatCode="0.00E+00">
                  <c:v>4.0191200000000003E-2</c:v>
                </c:pt>
                <c:pt idx="330" formatCode="0.00E+00">
                  <c:v>4.0215500000000001E-2</c:v>
                </c:pt>
                <c:pt idx="331" formatCode="0.00E+00">
                  <c:v>3.9883599999999998E-2</c:v>
                </c:pt>
                <c:pt idx="332" formatCode="0.00E+00">
                  <c:v>3.9830699999999997E-2</c:v>
                </c:pt>
                <c:pt idx="333" formatCode="0.00E+00">
                  <c:v>3.9440599999999999E-2</c:v>
                </c:pt>
                <c:pt idx="334" formatCode="0.00E+00">
                  <c:v>3.9143999999999998E-2</c:v>
                </c:pt>
                <c:pt idx="335" formatCode="0.00E+00">
                  <c:v>3.9125899999999998E-2</c:v>
                </c:pt>
                <c:pt idx="336" formatCode="0.00E+00">
                  <c:v>3.9298100000000002E-2</c:v>
                </c:pt>
                <c:pt idx="337" formatCode="0.00E+00">
                  <c:v>3.9374800000000001E-2</c:v>
                </c:pt>
                <c:pt idx="338" formatCode="0.00E+00">
                  <c:v>3.89824E-2</c:v>
                </c:pt>
                <c:pt idx="339" formatCode="0.00E+00">
                  <c:v>3.8760200000000002E-2</c:v>
                </c:pt>
                <c:pt idx="340" formatCode="0.00E+00">
                  <c:v>3.8713900000000002E-2</c:v>
                </c:pt>
                <c:pt idx="341" formatCode="0.00E+00">
                  <c:v>3.8507899999999998E-2</c:v>
                </c:pt>
                <c:pt idx="342" formatCode="0.00E+00">
                  <c:v>3.8329099999999998E-2</c:v>
                </c:pt>
                <c:pt idx="343" formatCode="0.00E+00">
                  <c:v>3.8140800000000002E-2</c:v>
                </c:pt>
                <c:pt idx="344" formatCode="0.00E+00">
                  <c:v>3.8074999999999998E-2</c:v>
                </c:pt>
                <c:pt idx="345" formatCode="0.00E+00">
                  <c:v>3.7775499999999997E-2</c:v>
                </c:pt>
                <c:pt idx="346" formatCode="0.00E+00">
                  <c:v>3.77288E-2</c:v>
                </c:pt>
                <c:pt idx="347" formatCode="0.00E+00">
                  <c:v>3.7500899999999997E-2</c:v>
                </c:pt>
                <c:pt idx="348" formatCode="0.00E+00">
                  <c:v>3.7596699999999997E-2</c:v>
                </c:pt>
                <c:pt idx="349" formatCode="0.00E+00">
                  <c:v>3.7511799999999998E-2</c:v>
                </c:pt>
                <c:pt idx="350" formatCode="0.00E+00">
                  <c:v>3.71656E-2</c:v>
                </c:pt>
                <c:pt idx="351" formatCode="0.00E+00">
                  <c:v>3.6835199999999998E-2</c:v>
                </c:pt>
                <c:pt idx="352" formatCode="0.00E+00">
                  <c:v>3.69506E-2</c:v>
                </c:pt>
                <c:pt idx="353" formatCode="0.00E+00">
                  <c:v>3.6508600000000002E-2</c:v>
                </c:pt>
                <c:pt idx="354" formatCode="0.00E+00">
                  <c:v>3.5971200000000002E-2</c:v>
                </c:pt>
                <c:pt idx="355" formatCode="0.00E+00">
                  <c:v>3.5736999999999998E-2</c:v>
                </c:pt>
                <c:pt idx="356" formatCode="0.00E+00">
                  <c:v>3.5419899999999997E-2</c:v>
                </c:pt>
                <c:pt idx="357" formatCode="0.00E+00">
                  <c:v>3.5198199999999999E-2</c:v>
                </c:pt>
                <c:pt idx="358" formatCode="0.00E+00">
                  <c:v>3.5153900000000002E-2</c:v>
                </c:pt>
                <c:pt idx="359" formatCode="0.00E+00">
                  <c:v>3.4771900000000001E-2</c:v>
                </c:pt>
                <c:pt idx="360" formatCode="0.00E+00">
                  <c:v>3.4468699999999998E-2</c:v>
                </c:pt>
                <c:pt idx="361" formatCode="0.00E+00">
                  <c:v>3.4015700000000003E-2</c:v>
                </c:pt>
                <c:pt idx="362" formatCode="0.00E+00">
                  <c:v>3.3572699999999997E-2</c:v>
                </c:pt>
                <c:pt idx="363" formatCode="0.00E+00">
                  <c:v>3.3243200000000001E-2</c:v>
                </c:pt>
                <c:pt idx="364" formatCode="0.00E+00">
                  <c:v>3.3131099999999997E-2</c:v>
                </c:pt>
                <c:pt idx="365" formatCode="0.00E+00">
                  <c:v>3.2856000000000003E-2</c:v>
                </c:pt>
                <c:pt idx="366" formatCode="0.00E+00">
                  <c:v>3.2442600000000002E-2</c:v>
                </c:pt>
                <c:pt idx="367" formatCode="0.00E+00">
                  <c:v>3.2156499999999998E-2</c:v>
                </c:pt>
                <c:pt idx="368" formatCode="0.00E+00">
                  <c:v>3.1911399999999999E-2</c:v>
                </c:pt>
                <c:pt idx="369" formatCode="0.00E+00">
                  <c:v>3.1570399999999998E-2</c:v>
                </c:pt>
                <c:pt idx="370" formatCode="0.00E+00">
                  <c:v>3.1152200000000001E-2</c:v>
                </c:pt>
                <c:pt idx="371" formatCode="0.00E+00">
                  <c:v>3.0857599999999999E-2</c:v>
                </c:pt>
                <c:pt idx="372" formatCode="0.00E+00">
                  <c:v>3.0644399999999999E-2</c:v>
                </c:pt>
                <c:pt idx="373" formatCode="0.00E+00">
                  <c:v>3.0356899999999999E-2</c:v>
                </c:pt>
                <c:pt idx="374" formatCode="0.00E+00">
                  <c:v>2.9919600000000001E-2</c:v>
                </c:pt>
                <c:pt idx="375" formatCode="0.00E+00">
                  <c:v>2.9647799999999998E-2</c:v>
                </c:pt>
                <c:pt idx="376" formatCode="0.00E+00">
                  <c:v>2.92544E-2</c:v>
                </c:pt>
                <c:pt idx="377" formatCode="0.00E+00">
                  <c:v>2.89302E-2</c:v>
                </c:pt>
                <c:pt idx="378" formatCode="0.00E+00">
                  <c:v>2.86555E-2</c:v>
                </c:pt>
                <c:pt idx="379" formatCode="0.00E+00">
                  <c:v>2.8737499999999999E-2</c:v>
                </c:pt>
                <c:pt idx="380" formatCode="0.00E+00">
                  <c:v>2.83723E-2</c:v>
                </c:pt>
                <c:pt idx="381" formatCode="0.00E+00">
                  <c:v>2.81339E-2</c:v>
                </c:pt>
                <c:pt idx="382" formatCode="0.00E+00">
                  <c:v>2.8363200000000002E-2</c:v>
                </c:pt>
                <c:pt idx="383" formatCode="0.00E+00">
                  <c:v>2.8672199999999998E-2</c:v>
                </c:pt>
                <c:pt idx="384" formatCode="0.00E+00">
                  <c:v>2.8064700000000001E-2</c:v>
                </c:pt>
                <c:pt idx="385" formatCode="0.00E+00">
                  <c:v>2.7319400000000001E-2</c:v>
                </c:pt>
                <c:pt idx="386" formatCode="0.00E+00">
                  <c:v>2.8016599999999999E-2</c:v>
                </c:pt>
                <c:pt idx="387" formatCode="0.00E+00">
                  <c:v>2.7326099999999999E-2</c:v>
                </c:pt>
                <c:pt idx="388" formatCode="0.00E+00">
                  <c:v>2.7947400000000001E-2</c:v>
                </c:pt>
                <c:pt idx="389" formatCode="0.00E+00">
                  <c:v>2.7649400000000001E-2</c:v>
                </c:pt>
                <c:pt idx="390" formatCode="0.00E+00">
                  <c:v>2.68235E-2</c:v>
                </c:pt>
                <c:pt idx="391" formatCode="0.00E+00">
                  <c:v>2.71449E-2</c:v>
                </c:pt>
                <c:pt idx="392" formatCode="0.00E+00">
                  <c:v>2.7131099999999998E-2</c:v>
                </c:pt>
                <c:pt idx="393" formatCode="0.00E+00">
                  <c:v>2.5309999999999999E-2</c:v>
                </c:pt>
                <c:pt idx="394" formatCode="0.00E+00">
                  <c:v>2.5877000000000001E-2</c:v>
                </c:pt>
                <c:pt idx="395" formatCode="0.00E+00">
                  <c:v>2.5905600000000001E-2</c:v>
                </c:pt>
                <c:pt idx="396" formatCode="0.00E+00">
                  <c:v>2.5411599999999999E-2</c:v>
                </c:pt>
                <c:pt idx="397" formatCode="0.00E+00">
                  <c:v>2.5419199999999999E-2</c:v>
                </c:pt>
                <c:pt idx="398" formatCode="0.00E+00">
                  <c:v>2.5732499999999998E-2</c:v>
                </c:pt>
                <c:pt idx="399" formatCode="0.00E+00">
                  <c:v>2.5211799999999999E-2</c:v>
                </c:pt>
                <c:pt idx="400" formatCode="0.00E+00">
                  <c:v>2.4022600000000002E-2</c:v>
                </c:pt>
                <c:pt idx="401" formatCode="0.00E+00">
                  <c:v>2.4124099999999999E-2</c:v>
                </c:pt>
                <c:pt idx="402" formatCode="0.00E+00">
                  <c:v>2.4696800000000001E-2</c:v>
                </c:pt>
                <c:pt idx="403" formatCode="0.00E+00">
                  <c:v>2.5251900000000001E-2</c:v>
                </c:pt>
                <c:pt idx="404" formatCode="0.00E+00">
                  <c:v>2.5233700000000001E-2</c:v>
                </c:pt>
                <c:pt idx="405" formatCode="0.00E+00">
                  <c:v>2.47741E-2</c:v>
                </c:pt>
                <c:pt idx="406" formatCode="0.00E+00">
                  <c:v>2.43249E-2</c:v>
                </c:pt>
                <c:pt idx="407" formatCode="0.00E+00">
                  <c:v>2.4368799999999999E-2</c:v>
                </c:pt>
                <c:pt idx="408" formatCode="0.00E+00">
                  <c:v>2.4056000000000001E-2</c:v>
                </c:pt>
                <c:pt idx="409" formatCode="0.00E+00">
                  <c:v>2.3682100000000001E-2</c:v>
                </c:pt>
                <c:pt idx="410" formatCode="0.00E+00">
                  <c:v>2.32868E-2</c:v>
                </c:pt>
                <c:pt idx="411" formatCode="0.00E+00">
                  <c:v>2.39124E-2</c:v>
                </c:pt>
                <c:pt idx="412" formatCode="0.00E+00">
                  <c:v>2.44884E-2</c:v>
                </c:pt>
                <c:pt idx="413" formatCode="0.00E+00">
                  <c:v>2.3942000000000001E-2</c:v>
                </c:pt>
                <c:pt idx="414" formatCode="0.00E+00">
                  <c:v>2.23479E-2</c:v>
                </c:pt>
                <c:pt idx="415" formatCode="0.00E+00">
                  <c:v>2.2011800000000002E-2</c:v>
                </c:pt>
                <c:pt idx="416" formatCode="0.00E+00">
                  <c:v>2.1905899999999999E-2</c:v>
                </c:pt>
                <c:pt idx="417" formatCode="0.00E+00">
                  <c:v>2.2006499999999998E-2</c:v>
                </c:pt>
                <c:pt idx="418" formatCode="0.00E+00">
                  <c:v>2.2117100000000001E-2</c:v>
                </c:pt>
                <c:pt idx="419" formatCode="0.00E+00">
                  <c:v>2.1433799999999999E-2</c:v>
                </c:pt>
                <c:pt idx="420" formatCode="0.00E+00">
                  <c:v>2.1910200000000001E-2</c:v>
                </c:pt>
                <c:pt idx="421" formatCode="0.00E+00">
                  <c:v>2.1149600000000001E-2</c:v>
                </c:pt>
                <c:pt idx="422" formatCode="0.00E+00">
                  <c:v>2.11668E-2</c:v>
                </c:pt>
                <c:pt idx="423" formatCode="0.00E+00">
                  <c:v>2.1155400000000001E-2</c:v>
                </c:pt>
                <c:pt idx="424" formatCode="0.00E+00">
                  <c:v>2.09026E-2</c:v>
                </c:pt>
                <c:pt idx="425" formatCode="0.00E+00">
                  <c:v>1.9829800000000002E-2</c:v>
                </c:pt>
                <c:pt idx="426" formatCode="0.00E+00">
                  <c:v>1.9733400000000002E-2</c:v>
                </c:pt>
                <c:pt idx="427" formatCode="0.00E+00">
                  <c:v>1.9432999999999999E-2</c:v>
                </c:pt>
                <c:pt idx="428" formatCode="0.00E+00">
                  <c:v>1.92499E-2</c:v>
                </c:pt>
                <c:pt idx="429" formatCode="0.00E+00">
                  <c:v>1.9132099999999999E-2</c:v>
                </c:pt>
                <c:pt idx="430" formatCode="0.00E+00">
                  <c:v>1.9557999999999999E-2</c:v>
                </c:pt>
                <c:pt idx="431" formatCode="0.00E+00">
                  <c:v>1.8584699999999999E-2</c:v>
                </c:pt>
                <c:pt idx="432" formatCode="0.00E+00">
                  <c:v>1.8224199999999999E-2</c:v>
                </c:pt>
                <c:pt idx="433" formatCode="0.00E+00">
                  <c:v>1.8807399999999998E-2</c:v>
                </c:pt>
                <c:pt idx="434" formatCode="0.00E+00">
                  <c:v>1.7686400000000001E-2</c:v>
                </c:pt>
                <c:pt idx="435" formatCode="0.00E+00">
                  <c:v>1.6729399999999998E-2</c:v>
                </c:pt>
                <c:pt idx="436" formatCode="0.00E+00">
                  <c:v>1.6415599999999999E-2</c:v>
                </c:pt>
                <c:pt idx="437" formatCode="0.00E+00">
                  <c:v>1.6651599999999999E-2</c:v>
                </c:pt>
                <c:pt idx="438" formatCode="0.00E+00">
                  <c:v>1.6603E-2</c:v>
                </c:pt>
                <c:pt idx="439" formatCode="0.00E+00">
                  <c:v>1.7558600000000001E-2</c:v>
                </c:pt>
                <c:pt idx="440" formatCode="0.00E+00">
                  <c:v>1.8212800000000001E-2</c:v>
                </c:pt>
                <c:pt idx="441" formatCode="0.00E+00">
                  <c:v>1.80664E-2</c:v>
                </c:pt>
                <c:pt idx="442" formatCode="0.00E+00">
                  <c:v>1.7403100000000001E-2</c:v>
                </c:pt>
                <c:pt idx="443" formatCode="0.00E+00">
                  <c:v>1.69272E-2</c:v>
                </c:pt>
                <c:pt idx="444" formatCode="0.00E+00">
                  <c:v>1.6536200000000001E-2</c:v>
                </c:pt>
                <c:pt idx="445" formatCode="0.00E+00">
                  <c:v>1.5448999999999999E-2</c:v>
                </c:pt>
                <c:pt idx="446" formatCode="0.00E+00">
                  <c:v>1.47505E-2</c:v>
                </c:pt>
                <c:pt idx="447" formatCode="0.00E+00">
                  <c:v>1.44353E-2</c:v>
                </c:pt>
                <c:pt idx="448" formatCode="0.00E+00">
                  <c:v>1.47295E-2</c:v>
                </c:pt>
                <c:pt idx="449" formatCode="0.00E+00">
                  <c:v>1.47285E-2</c:v>
                </c:pt>
                <c:pt idx="450" formatCode="0.00E+00">
                  <c:v>1.4592600000000001E-2</c:v>
                </c:pt>
                <c:pt idx="451" formatCode="0.00E+00">
                  <c:v>1.4452E-2</c:v>
                </c:pt>
                <c:pt idx="452" formatCode="0.00E+00">
                  <c:v>1.4014199999999999E-2</c:v>
                </c:pt>
                <c:pt idx="453" formatCode="0.00E+00">
                  <c:v>1.42536E-2</c:v>
                </c:pt>
                <c:pt idx="454" formatCode="0.00E+00">
                  <c:v>1.40629E-2</c:v>
                </c:pt>
                <c:pt idx="455" formatCode="0.00E+00">
                  <c:v>1.37591E-2</c:v>
                </c:pt>
                <c:pt idx="456" formatCode="0.00E+00">
                  <c:v>1.3564100000000001E-2</c:v>
                </c:pt>
                <c:pt idx="457" formatCode="0.00E+00">
                  <c:v>1.34597E-2</c:v>
                </c:pt>
                <c:pt idx="458" formatCode="0.00E+00">
                  <c:v>1.32909E-2</c:v>
                </c:pt>
                <c:pt idx="459" formatCode="0.00E+00">
                  <c:v>1.3107799999999999E-2</c:v>
                </c:pt>
                <c:pt idx="460" formatCode="0.00E+00">
                  <c:v>1.3068700000000001E-2</c:v>
                </c:pt>
                <c:pt idx="461" formatCode="0.00E+00">
                  <c:v>1.28436E-2</c:v>
                </c:pt>
                <c:pt idx="462" formatCode="0.00E+00">
                  <c:v>1.2991900000000001E-2</c:v>
                </c:pt>
                <c:pt idx="463" formatCode="0.00E+00">
                  <c:v>1.26958E-2</c:v>
                </c:pt>
                <c:pt idx="464" formatCode="0.00E+00">
                  <c:v>1.2661499999999999E-2</c:v>
                </c:pt>
                <c:pt idx="465" formatCode="0.00E+00">
                  <c:v>1.20664E-2</c:v>
                </c:pt>
                <c:pt idx="466" formatCode="0.00E+00">
                  <c:v>1.7817E-2</c:v>
                </c:pt>
                <c:pt idx="467" formatCode="0.00E+00">
                  <c:v>1.4081E-2</c:v>
                </c:pt>
                <c:pt idx="468" formatCode="0.00E+00">
                  <c:v>1.1879000000000001E-2</c:v>
                </c:pt>
                <c:pt idx="469" formatCode="0.00E+00">
                  <c:v>1.2012999999999999E-2</c:v>
                </c:pt>
                <c:pt idx="470" formatCode="0.00E+00">
                  <c:v>1.1806000000000001E-2</c:v>
                </c:pt>
                <c:pt idx="471" formatCode="0.00E+00">
                  <c:v>1.17559E-2</c:v>
                </c:pt>
                <c:pt idx="472" formatCode="0.00E+00">
                  <c:v>1.1725899999999999E-2</c:v>
                </c:pt>
                <c:pt idx="473" formatCode="0.00E+00">
                  <c:v>1.16901E-2</c:v>
                </c:pt>
                <c:pt idx="474" formatCode="0.00E+00">
                  <c:v>1.1614299999999999E-2</c:v>
                </c:pt>
                <c:pt idx="475" formatCode="0.00E+00">
                  <c:v>1.16153E-2</c:v>
                </c:pt>
                <c:pt idx="476" formatCode="0.00E+00">
                  <c:v>1.15595E-2</c:v>
                </c:pt>
                <c:pt idx="477" formatCode="0.00E+00">
                  <c:v>1.1349700000000001E-2</c:v>
                </c:pt>
                <c:pt idx="478" formatCode="0.00E+00">
                  <c:v>1.1343000000000001E-2</c:v>
                </c:pt>
                <c:pt idx="479" formatCode="0.00E+00">
                  <c:v>1.1263799999999999E-2</c:v>
                </c:pt>
                <c:pt idx="480" formatCode="0.00E+00">
                  <c:v>1.14498E-2</c:v>
                </c:pt>
                <c:pt idx="481" formatCode="0.00E+00">
                  <c:v>1.1182299999999999E-2</c:v>
                </c:pt>
                <c:pt idx="482" formatCode="0.00E+00">
                  <c:v>1.10302E-2</c:v>
                </c:pt>
                <c:pt idx="483" formatCode="0.00E+00">
                  <c:v>1.09634E-2</c:v>
                </c:pt>
                <c:pt idx="484" formatCode="0.00E+00">
                  <c:v>1.08614E-2</c:v>
                </c:pt>
                <c:pt idx="485" formatCode="0.00E+00">
                  <c:v>1.0776000000000001E-2</c:v>
                </c:pt>
                <c:pt idx="486" formatCode="0.00E+00">
                  <c:v>1.07017E-2</c:v>
                </c:pt>
                <c:pt idx="487" formatCode="0.00E+00">
                  <c:v>1.0673999999999999E-2</c:v>
                </c:pt>
                <c:pt idx="488" formatCode="0.00E+00">
                  <c:v>1.04575E-2</c:v>
                </c:pt>
                <c:pt idx="489" formatCode="0.00E+00">
                  <c:v>1.0381700000000001E-2</c:v>
                </c:pt>
                <c:pt idx="490" formatCode="0.00E+00">
                  <c:v>1.0319699999999999E-2</c:v>
                </c:pt>
                <c:pt idx="491" formatCode="0.00E+00">
                  <c:v>1.0201E-2</c:v>
                </c:pt>
                <c:pt idx="492" formatCode="0.00E+00">
                  <c:v>1.00322E-2</c:v>
                </c:pt>
                <c:pt idx="493" formatCode="0.00E+00">
                  <c:v>9.9115399999999999E-3</c:v>
                </c:pt>
                <c:pt idx="494" formatCode="0.00E+00">
                  <c:v>9.8423999999999994E-3</c:v>
                </c:pt>
                <c:pt idx="495" formatCode="0.00E+00">
                  <c:v>9.8695799999999993E-3</c:v>
                </c:pt>
                <c:pt idx="496" formatCode="0.00E+00">
                  <c:v>9.8075899999999997E-3</c:v>
                </c:pt>
                <c:pt idx="497" formatCode="0.00E+00">
                  <c:v>9.5028899999999999E-3</c:v>
                </c:pt>
                <c:pt idx="498" formatCode="0.00E+00">
                  <c:v>9.2596999999999992E-3</c:v>
                </c:pt>
                <c:pt idx="499" formatCode="0.00E+00">
                  <c:v>9.1013899999999991E-3</c:v>
                </c:pt>
                <c:pt idx="500" formatCode="0.00E+00">
                  <c:v>9.1018699999999998E-3</c:v>
                </c:pt>
                <c:pt idx="501" formatCode="0.00E+00">
                  <c:v>8.9640599999999994E-3</c:v>
                </c:pt>
                <c:pt idx="502" formatCode="0.00E+00">
                  <c:v>8.8720299999999995E-3</c:v>
                </c:pt>
                <c:pt idx="503" formatCode="0.00E+00">
                  <c:v>8.8586800000000007E-3</c:v>
                </c:pt>
                <c:pt idx="504" formatCode="0.00E+00">
                  <c:v>8.9035E-3</c:v>
                </c:pt>
                <c:pt idx="505" formatCode="0.00E+00">
                  <c:v>8.6302800000000006E-3</c:v>
                </c:pt>
                <c:pt idx="506" formatCode="0.00E+00">
                  <c:v>8.6669899999999994E-3</c:v>
                </c:pt>
                <c:pt idx="507" formatCode="0.00E+00">
                  <c:v>8.6450599999999996E-3</c:v>
                </c:pt>
                <c:pt idx="508" formatCode="0.00E+00">
                  <c:v>8.6407700000000007E-3</c:v>
                </c:pt>
                <c:pt idx="509" formatCode="0.00E+00">
                  <c:v>8.6016700000000005E-3</c:v>
                </c:pt>
                <c:pt idx="510" formatCode="0.00E+00">
                  <c:v>8.6665200000000005E-3</c:v>
                </c:pt>
                <c:pt idx="511" formatCode="0.00E+00">
                  <c:v>8.5048699999999994E-3</c:v>
                </c:pt>
                <c:pt idx="512" formatCode="0.00E+00">
                  <c:v>8.4333399999999992E-3</c:v>
                </c:pt>
                <c:pt idx="513" formatCode="0.00E+00">
                  <c:v>8.5015300000000002E-3</c:v>
                </c:pt>
                <c:pt idx="514" formatCode="0.00E+00">
                  <c:v>8.5015300000000002E-3</c:v>
                </c:pt>
                <c:pt idx="515" formatCode="0.00E+00">
                  <c:v>8.4877000000000008E-3</c:v>
                </c:pt>
                <c:pt idx="516" formatCode="0.00E+00">
                  <c:v>8.5806800000000003E-3</c:v>
                </c:pt>
                <c:pt idx="517" formatCode="0.00E+00">
                  <c:v>8.7003700000000007E-3</c:v>
                </c:pt>
                <c:pt idx="518" formatCode="0.00E+00">
                  <c:v>8.5535000000000003E-3</c:v>
                </c:pt>
                <c:pt idx="519" formatCode="0.00E+00">
                  <c:v>8.4223700000000002E-3</c:v>
                </c:pt>
                <c:pt idx="520" formatCode="0.00E+00">
                  <c:v>8.4333399999999992E-3</c:v>
                </c:pt>
                <c:pt idx="521" formatCode="0.00E+00">
                  <c:v>8.4271399999999996E-3</c:v>
                </c:pt>
                <c:pt idx="522" formatCode="0.00E+00">
                  <c:v>8.2249599999999999E-3</c:v>
                </c:pt>
                <c:pt idx="523" formatCode="0.00E+00">
                  <c:v>8.1663099999999995E-3</c:v>
                </c:pt>
                <c:pt idx="524" formatCode="0.00E+00">
                  <c:v>8.2449900000000007E-3</c:v>
                </c:pt>
                <c:pt idx="525" formatCode="0.00E+00">
                  <c:v>8.0780999999999995E-3</c:v>
                </c:pt>
                <c:pt idx="526" formatCode="0.00E+00">
                  <c:v>8.0642700000000001E-3</c:v>
                </c:pt>
                <c:pt idx="527" formatCode="0.00E+00">
                  <c:v>7.8363400000000007E-3</c:v>
                </c:pt>
                <c:pt idx="528" formatCode="0.00E+00">
                  <c:v>7.8702000000000008E-3</c:v>
                </c:pt>
                <c:pt idx="529" formatCode="0.00E+00">
                  <c:v>7.7943800000000001E-3</c:v>
                </c:pt>
                <c:pt idx="530" formatCode="0.00E+00">
                  <c:v>7.7037800000000003E-3</c:v>
                </c:pt>
                <c:pt idx="531" formatCode="0.00E+00">
                  <c:v>7.4043299999999998E-3</c:v>
                </c:pt>
                <c:pt idx="532" formatCode="0.00E+00">
                  <c:v>7.1654300000000004E-3</c:v>
                </c:pt>
                <c:pt idx="533" formatCode="0.00E+00">
                  <c:v>7.22933E-3</c:v>
                </c:pt>
                <c:pt idx="534" formatCode="0.00E+00">
                  <c:v>7.4443799999999996E-3</c:v>
                </c:pt>
                <c:pt idx="535" formatCode="0.00E+00">
                  <c:v>7.3189700000000002E-3</c:v>
                </c:pt>
                <c:pt idx="536" formatCode="0.00E+00">
                  <c:v>7.3232699999999998E-3</c:v>
                </c:pt>
                <c:pt idx="537" formatCode="0.00E+00">
                  <c:v>7.4067100000000004E-3</c:v>
                </c:pt>
                <c:pt idx="538" formatCode="0.00E+00">
                  <c:v>7.2197900000000002E-3</c:v>
                </c:pt>
                <c:pt idx="539" formatCode="0.00E+00">
                  <c:v>7.0896099999999997E-3</c:v>
                </c:pt>
                <c:pt idx="540" formatCode="0.00E+00">
                  <c:v>6.89793E-3</c:v>
                </c:pt>
                <c:pt idx="541" formatCode="0.00E+00">
                  <c:v>7.0414500000000003E-3</c:v>
                </c:pt>
                <c:pt idx="542" formatCode="0.00E+00">
                  <c:v>7.0829400000000002E-3</c:v>
                </c:pt>
                <c:pt idx="543" formatCode="0.00E+00">
                  <c:v>6.8292600000000002E-3</c:v>
                </c:pt>
                <c:pt idx="544" formatCode="0.00E+00">
                  <c:v>6.6642799999999999E-3</c:v>
                </c:pt>
                <c:pt idx="545" formatCode="0.00E+00">
                  <c:v>6.9909100000000004E-3</c:v>
                </c:pt>
                <c:pt idx="546" formatCode="0.00E+00">
                  <c:v>6.9451299999999999E-3</c:v>
                </c:pt>
                <c:pt idx="547" formatCode="0.00E+00">
                  <c:v>6.6957500000000003E-3</c:v>
                </c:pt>
                <c:pt idx="548" formatCode="0.00E+00">
                  <c:v>6.5221799999999998E-3</c:v>
                </c:pt>
                <c:pt idx="549" formatCode="0.00E+00">
                  <c:v>6.5531699999999997E-3</c:v>
                </c:pt>
                <c:pt idx="550" formatCode="0.00E+00">
                  <c:v>6.9026900000000004E-3</c:v>
                </c:pt>
                <c:pt idx="551" formatCode="0.00E+00">
                  <c:v>6.9079399999999996E-3</c:v>
                </c:pt>
                <c:pt idx="552" formatCode="0.00E+00">
                  <c:v>6.7906399999999997E-3</c:v>
                </c:pt>
                <c:pt idx="553" formatCode="0.00E+00">
                  <c:v>6.7243600000000004E-3</c:v>
                </c:pt>
                <c:pt idx="554" formatCode="0.00E+00">
                  <c:v>6.6728600000000001E-3</c:v>
                </c:pt>
                <c:pt idx="555" formatCode="0.00E+00">
                  <c:v>6.9136600000000003E-3</c:v>
                </c:pt>
                <c:pt idx="556" formatCode="0.00E+00">
                  <c:v>6.8569199999999999E-3</c:v>
                </c:pt>
                <c:pt idx="557" formatCode="0.00E+00">
                  <c:v>6.7925499999999996E-3</c:v>
                </c:pt>
                <c:pt idx="558" formatCode="0.00E+00">
                  <c:v>6.7338900000000002E-3</c:v>
                </c:pt>
                <c:pt idx="559" formatCode="0.00E+00">
                  <c:v>6.8469000000000004E-3</c:v>
                </c:pt>
                <c:pt idx="560" formatCode="0.00E+00">
                  <c:v>6.70719E-3</c:v>
                </c:pt>
                <c:pt idx="561" formatCode="0.00E+00">
                  <c:v>6.7749000000000004E-3</c:v>
                </c:pt>
                <c:pt idx="562" formatCode="0.00E+00">
                  <c:v>6.6547400000000001E-3</c:v>
                </c:pt>
                <c:pt idx="563" formatCode="0.00E+00">
                  <c:v>6.7367599999999996E-3</c:v>
                </c:pt>
                <c:pt idx="564" formatCode="0.00E+00">
                  <c:v>6.80447E-3</c:v>
                </c:pt>
                <c:pt idx="565" formatCode="0.00E+00">
                  <c:v>6.4711600000000001E-3</c:v>
                </c:pt>
                <c:pt idx="566" formatCode="0.00E+00">
                  <c:v>6.2522899999999998E-3</c:v>
                </c:pt>
                <c:pt idx="567" formatCode="0.00E+00">
                  <c:v>6.3452700000000001E-3</c:v>
                </c:pt>
                <c:pt idx="568" formatCode="0.00E+00">
                  <c:v>6.4649599999999996E-3</c:v>
                </c:pt>
                <c:pt idx="569" formatCode="0.00E+00">
                  <c:v>6.4888000000000003E-3</c:v>
                </c:pt>
                <c:pt idx="570" formatCode="0.00E+00">
                  <c:v>6.5283800000000003E-3</c:v>
                </c:pt>
                <c:pt idx="571" formatCode="0.00E+00">
                  <c:v>6.2947300000000001E-3</c:v>
                </c:pt>
                <c:pt idx="572" formatCode="0.00E+00">
                  <c:v>6.0186399999999996E-3</c:v>
                </c:pt>
                <c:pt idx="573" formatCode="0.00E+00">
                  <c:v>5.7544700000000002E-3</c:v>
                </c:pt>
                <c:pt idx="574" formatCode="0.00E+00">
                  <c:v>5.9309000000000002E-3</c:v>
                </c:pt>
                <c:pt idx="575" formatCode="0.00E+00">
                  <c:v>5.9685700000000003E-3</c:v>
                </c:pt>
                <c:pt idx="576" formatCode="0.00E+00">
                  <c:v>5.8674799999999996E-3</c:v>
                </c:pt>
                <c:pt idx="577" formatCode="0.00E+00">
                  <c:v>5.5823299999999999E-3</c:v>
                </c:pt>
                <c:pt idx="578" formatCode="0.00E+00">
                  <c:v>5.6381199999999999E-3</c:v>
                </c:pt>
                <c:pt idx="579" formatCode="0.00E+00">
                  <c:v>5.9719100000000004E-3</c:v>
                </c:pt>
                <c:pt idx="580" formatCode="0.00E+00">
                  <c:v>5.6772200000000002E-3</c:v>
                </c:pt>
                <c:pt idx="581" formatCode="0.00E+00">
                  <c:v>5.3992299999999997E-3</c:v>
                </c:pt>
                <c:pt idx="582" formatCode="0.00E+00">
                  <c:v>5.4431000000000002E-3</c:v>
                </c:pt>
                <c:pt idx="583" formatCode="0.00E+00">
                  <c:v>5.3334200000000002E-3</c:v>
                </c:pt>
                <c:pt idx="584" formatCode="0.00E+00">
                  <c:v>5.4321300000000003E-3</c:v>
                </c:pt>
                <c:pt idx="585" formatCode="0.00E+00">
                  <c:v>5.3086299999999999E-3</c:v>
                </c:pt>
                <c:pt idx="586" formatCode="0.00E+00">
                  <c:v>5.3543999999999996E-3</c:v>
                </c:pt>
                <c:pt idx="587" formatCode="0.00E+00">
                  <c:v>5.4664600000000002E-3</c:v>
                </c:pt>
                <c:pt idx="588" formatCode="0.00E+00">
                  <c:v>5.3029100000000001E-3</c:v>
                </c:pt>
                <c:pt idx="589" formatCode="0.00E+00">
                  <c:v>5.5370300000000001E-3</c:v>
                </c:pt>
                <c:pt idx="590" formatCode="0.00E+00">
                  <c:v>5.6319200000000003E-3</c:v>
                </c:pt>
                <c:pt idx="591" formatCode="0.00E+00">
                  <c:v>5.5899599999999997E-3</c:v>
                </c:pt>
                <c:pt idx="592" formatCode="0.00E+00">
                  <c:v>5.5684999999999997E-3</c:v>
                </c:pt>
                <c:pt idx="593" formatCode="0.00E+00">
                  <c:v>5.6009299999999996E-3</c:v>
                </c:pt>
                <c:pt idx="594" formatCode="0.00E+00">
                  <c:v>5.4998399999999998E-3</c:v>
                </c:pt>
                <c:pt idx="595" formatCode="0.00E+00">
                  <c:v>5.4092400000000001E-3</c:v>
                </c:pt>
                <c:pt idx="596" formatCode="0.00E+00">
                  <c:v>5.2981399999999998E-3</c:v>
                </c:pt>
                <c:pt idx="597" formatCode="0.00E+00">
                  <c:v>5.2823999999999996E-3</c:v>
                </c:pt>
                <c:pt idx="598" formatCode="0.00E+00">
                  <c:v>5.3243600000000002E-3</c:v>
                </c:pt>
                <c:pt idx="599" formatCode="0.00E+00">
                  <c:v>5.4731399999999996E-3</c:v>
                </c:pt>
                <c:pt idx="600" formatCode="0.00E+00">
                  <c:v>5.4926899999999997E-3</c:v>
                </c:pt>
                <c:pt idx="601" formatCode="0.00E+00">
                  <c:v>5.2900300000000003E-3</c:v>
                </c:pt>
                <c:pt idx="602" formatCode="0.00E+00">
                  <c:v>5.2700000000000004E-3</c:v>
                </c:pt>
                <c:pt idx="603" formatCode="0.00E+00">
                  <c:v>5.2199400000000002E-3</c:v>
                </c:pt>
                <c:pt idx="604" formatCode="0.00E+00">
                  <c:v>5.1522299999999998E-3</c:v>
                </c:pt>
                <c:pt idx="605" formatCode="0.00E+00">
                  <c:v>5.1713000000000002E-3</c:v>
                </c:pt>
                <c:pt idx="606" formatCode="0.00E+00">
                  <c:v>5.1560399999999998E-3</c:v>
                </c:pt>
                <c:pt idx="607" formatCode="0.00E+00">
                  <c:v>4.9991599999999999E-3</c:v>
                </c:pt>
                <c:pt idx="608" formatCode="0.00E+00">
                  <c:v>4.9099900000000004E-3</c:v>
                </c:pt>
                <c:pt idx="609" formatCode="0.00E+00">
                  <c:v>4.9037899999999999E-3</c:v>
                </c:pt>
                <c:pt idx="610" formatCode="0.00E+00">
                  <c:v>4.77934E-3</c:v>
                </c:pt>
                <c:pt idx="611" formatCode="0.00E+00">
                  <c:v>4.74882E-3</c:v>
                </c:pt>
                <c:pt idx="612" formatCode="0.00E+00">
                  <c:v>4.6548800000000001E-3</c:v>
                </c:pt>
                <c:pt idx="613" formatCode="0.00E+00">
                  <c:v>4.4937099999999997E-3</c:v>
                </c:pt>
                <c:pt idx="614" formatCode="0.00E+00">
                  <c:v>4.4002499999999996E-3</c:v>
                </c:pt>
                <c:pt idx="615" formatCode="0.00E+00">
                  <c:v>4.4422100000000003E-3</c:v>
                </c:pt>
                <c:pt idx="616" formatCode="0.00E+00">
                  <c:v>4.3697400000000004E-3</c:v>
                </c:pt>
                <c:pt idx="617" formatCode="0.00E+00">
                  <c:v>4.4040700000000004E-3</c:v>
                </c:pt>
                <c:pt idx="618" formatCode="0.00E+00">
                  <c:v>4.4026400000000002E-3</c:v>
                </c:pt>
                <c:pt idx="619" formatCode="0.00E+00">
                  <c:v>4.3582899999999999E-3</c:v>
                </c:pt>
                <c:pt idx="620" formatCode="0.00E+00">
                  <c:v>4.3683100000000002E-3</c:v>
                </c:pt>
                <c:pt idx="621" formatCode="0.00E+00">
                  <c:v>4.3792700000000002E-3</c:v>
                </c:pt>
                <c:pt idx="622" formatCode="0.00E+00">
                  <c:v>4.3687800000000001E-3</c:v>
                </c:pt>
                <c:pt idx="623" formatCode="0.00E+00">
                  <c:v>4.32633999999999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FC0C-46B6-89E1-C5526EB20185}"/>
            </c:ext>
          </c:extLst>
        </c:ser>
        <c:ser>
          <c:idx val="20"/>
          <c:order val="18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2-methylpiperazine.xlsx]Sheet21'!$A$2:$A$788</c:f>
              <c:numCache>
                <c:formatCode>General</c:formatCode>
                <c:ptCount val="78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</c:numCache>
            </c:numRef>
          </c:xVal>
          <c:yVal>
            <c:numRef>
              <c:f>'[AMG-S-2-methylpiperazine.xlsx]Sheet21'!$B$2:$B$903</c:f>
              <c:numCache>
                <c:formatCode>General</c:formatCode>
                <c:ptCount val="902"/>
                <c:pt idx="0">
                  <c:v>-1.0316399999999999</c:v>
                </c:pt>
                <c:pt idx="1">
                  <c:v>-0.89817400000000003</c:v>
                </c:pt>
                <c:pt idx="2">
                  <c:v>-0.41187800000000002</c:v>
                </c:pt>
                <c:pt idx="3">
                  <c:v>-0.76359900000000003</c:v>
                </c:pt>
                <c:pt idx="4">
                  <c:v>-0.49346899999999999</c:v>
                </c:pt>
                <c:pt idx="5">
                  <c:v>-1.1587000000000001</c:v>
                </c:pt>
                <c:pt idx="6">
                  <c:v>-0.58234699999999995</c:v>
                </c:pt>
                <c:pt idx="7">
                  <c:v>-0.47230100000000003</c:v>
                </c:pt>
                <c:pt idx="8">
                  <c:v>-1.1104000000000001</c:v>
                </c:pt>
                <c:pt idx="9">
                  <c:v>-1.0436099999999999</c:v>
                </c:pt>
                <c:pt idx="10">
                  <c:v>-0.83337899999999998</c:v>
                </c:pt>
                <c:pt idx="11">
                  <c:v>-0.29431600000000002</c:v>
                </c:pt>
                <c:pt idx="12">
                  <c:v>-0.85163199999999994</c:v>
                </c:pt>
                <c:pt idx="13">
                  <c:v>-0.53397300000000003</c:v>
                </c:pt>
                <c:pt idx="14">
                  <c:v>-0.538941</c:v>
                </c:pt>
                <c:pt idx="15">
                  <c:v>-0.55288800000000005</c:v>
                </c:pt>
                <c:pt idx="16">
                  <c:v>-0.36142099999999999</c:v>
                </c:pt>
                <c:pt idx="17">
                  <c:v>-0.18167700000000001</c:v>
                </c:pt>
                <c:pt idx="18">
                  <c:v>-0.48476200000000003</c:v>
                </c:pt>
                <c:pt idx="19">
                  <c:v>-0.33766699999999999</c:v>
                </c:pt>
                <c:pt idx="20">
                  <c:v>-0.34791499999999997</c:v>
                </c:pt>
                <c:pt idx="21">
                  <c:v>-0.85430799999999996</c:v>
                </c:pt>
                <c:pt idx="22">
                  <c:v>-0.351773</c:v>
                </c:pt>
                <c:pt idx="23">
                  <c:v>-1.00651</c:v>
                </c:pt>
                <c:pt idx="24">
                  <c:v>0</c:v>
                </c:pt>
                <c:pt idx="25">
                  <c:v>-0.70411400000000002</c:v>
                </c:pt>
                <c:pt idx="26" formatCode="0.00E+00">
                  <c:v>4.00767E-2</c:v>
                </c:pt>
                <c:pt idx="27" formatCode="0.00E+00">
                  <c:v>-9.6393599999999996E-2</c:v>
                </c:pt>
                <c:pt idx="28">
                  <c:v>-0.53967299999999996</c:v>
                </c:pt>
                <c:pt idx="29">
                  <c:v>-0.30175299999999999</c:v>
                </c:pt>
                <c:pt idx="30">
                  <c:v>-1.1201300000000001</c:v>
                </c:pt>
                <c:pt idx="31">
                  <c:v>-0.48990400000000001</c:v>
                </c:pt>
                <c:pt idx="32">
                  <c:v>-0.71064000000000005</c:v>
                </c:pt>
                <c:pt idx="33">
                  <c:v>-0.71609900000000004</c:v>
                </c:pt>
                <c:pt idx="34" formatCode="0.00E+00">
                  <c:v>-9.6552399999999997E-2</c:v>
                </c:pt>
                <c:pt idx="35">
                  <c:v>-0.18567500000000001</c:v>
                </c:pt>
                <c:pt idx="36">
                  <c:v>-0.39430700000000002</c:v>
                </c:pt>
                <c:pt idx="37">
                  <c:v>-0.74022600000000005</c:v>
                </c:pt>
                <c:pt idx="38">
                  <c:v>-0.71885600000000005</c:v>
                </c:pt>
                <c:pt idx="39" formatCode="0.00E+00">
                  <c:v>8.5404900000000006E-2</c:v>
                </c:pt>
                <c:pt idx="40">
                  <c:v>-0.69350500000000004</c:v>
                </c:pt>
                <c:pt idx="41">
                  <c:v>-0.23367499999999999</c:v>
                </c:pt>
                <c:pt idx="42">
                  <c:v>-0.68123500000000003</c:v>
                </c:pt>
                <c:pt idx="43">
                  <c:v>-0.33587</c:v>
                </c:pt>
                <c:pt idx="44">
                  <c:v>0.33222699999999999</c:v>
                </c:pt>
                <c:pt idx="45">
                  <c:v>-0.51663199999999998</c:v>
                </c:pt>
                <c:pt idx="46" formatCode="0.00E+00">
                  <c:v>6.1819600000000002E-2</c:v>
                </c:pt>
                <c:pt idx="47">
                  <c:v>-0.31912099999999999</c:v>
                </c:pt>
                <c:pt idx="48">
                  <c:v>-0.579735</c:v>
                </c:pt>
                <c:pt idx="49">
                  <c:v>-0.415269</c:v>
                </c:pt>
                <c:pt idx="50">
                  <c:v>-0.439942</c:v>
                </c:pt>
                <c:pt idx="51">
                  <c:v>-0.427315</c:v>
                </c:pt>
                <c:pt idx="52">
                  <c:v>-0.97775299999999998</c:v>
                </c:pt>
                <c:pt idx="53" formatCode="0.00E+00">
                  <c:v>-8.7486300000000003E-2</c:v>
                </c:pt>
                <c:pt idx="54" formatCode="0.00E+00">
                  <c:v>1.9664800000000001E-3</c:v>
                </c:pt>
                <c:pt idx="55" formatCode="0.00E+00">
                  <c:v>7.1199399999999996E-2</c:v>
                </c:pt>
                <c:pt idx="56">
                  <c:v>0.217061</c:v>
                </c:pt>
                <c:pt idx="57">
                  <c:v>-0.246643</c:v>
                </c:pt>
                <c:pt idx="58">
                  <c:v>-0.30186200000000002</c:v>
                </c:pt>
                <c:pt idx="59">
                  <c:v>-0.33672200000000002</c:v>
                </c:pt>
                <c:pt idx="60" formatCode="0.00E+00">
                  <c:v>-4.3487499999999998E-2</c:v>
                </c:pt>
                <c:pt idx="61">
                  <c:v>0.293933</c:v>
                </c:pt>
                <c:pt idx="62" formatCode="0.00E+00">
                  <c:v>-6.8056099999999994E-2</c:v>
                </c:pt>
                <c:pt idx="63">
                  <c:v>0.37645000000000001</c:v>
                </c:pt>
                <c:pt idx="64">
                  <c:v>0.39865699999999998</c:v>
                </c:pt>
                <c:pt idx="65" formatCode="0.00E+00">
                  <c:v>2.8228300000000001E-2</c:v>
                </c:pt>
                <c:pt idx="66">
                  <c:v>0.54498899999999995</c:v>
                </c:pt>
                <c:pt idx="67">
                  <c:v>0.56227700000000003</c:v>
                </c:pt>
                <c:pt idx="68">
                  <c:v>1.40524</c:v>
                </c:pt>
                <c:pt idx="69">
                  <c:v>2.1400399999999999</c:v>
                </c:pt>
                <c:pt idx="70">
                  <c:v>1.6637900000000001</c:v>
                </c:pt>
                <c:pt idx="71">
                  <c:v>1.67459</c:v>
                </c:pt>
                <c:pt idx="72">
                  <c:v>1.7895300000000001</c:v>
                </c:pt>
                <c:pt idx="73">
                  <c:v>2.2301500000000001</c:v>
                </c:pt>
                <c:pt idx="74">
                  <c:v>2.0124200000000001</c:v>
                </c:pt>
                <c:pt idx="75">
                  <c:v>1.9062600000000001</c:v>
                </c:pt>
                <c:pt idx="76">
                  <c:v>1.87897</c:v>
                </c:pt>
                <c:pt idx="77">
                  <c:v>1.88859</c:v>
                </c:pt>
                <c:pt idx="78">
                  <c:v>1.88859</c:v>
                </c:pt>
                <c:pt idx="79">
                  <c:v>1.86917</c:v>
                </c:pt>
                <c:pt idx="80">
                  <c:v>1.8717699999999999</c:v>
                </c:pt>
                <c:pt idx="81">
                  <c:v>1.9041999999999999</c:v>
                </c:pt>
                <c:pt idx="82">
                  <c:v>1.87869</c:v>
                </c:pt>
                <c:pt idx="83">
                  <c:v>1.9015599999999999</c:v>
                </c:pt>
                <c:pt idx="84">
                  <c:v>1.9445600000000001</c:v>
                </c:pt>
                <c:pt idx="85">
                  <c:v>1.92448</c:v>
                </c:pt>
                <c:pt idx="86">
                  <c:v>1.9298599999999999</c:v>
                </c:pt>
                <c:pt idx="87">
                  <c:v>1.9489300000000001</c:v>
                </c:pt>
                <c:pt idx="88">
                  <c:v>1.9396500000000001</c:v>
                </c:pt>
                <c:pt idx="89">
                  <c:v>1.87273</c:v>
                </c:pt>
                <c:pt idx="90">
                  <c:v>1.88487</c:v>
                </c:pt>
                <c:pt idx="91">
                  <c:v>1.8775299999999999</c:v>
                </c:pt>
                <c:pt idx="92">
                  <c:v>1.87744</c:v>
                </c:pt>
                <c:pt idx="93">
                  <c:v>1.86202</c:v>
                </c:pt>
                <c:pt idx="94">
                  <c:v>1.82657</c:v>
                </c:pt>
                <c:pt idx="95">
                  <c:v>1.80905</c:v>
                </c:pt>
                <c:pt idx="96">
                  <c:v>1.78111</c:v>
                </c:pt>
                <c:pt idx="97">
                  <c:v>1.76894</c:v>
                </c:pt>
                <c:pt idx="98">
                  <c:v>1.7180500000000001</c:v>
                </c:pt>
                <c:pt idx="99">
                  <c:v>1.6751499999999999</c:v>
                </c:pt>
                <c:pt idx="100">
                  <c:v>1.66801</c:v>
                </c:pt>
                <c:pt idx="101">
                  <c:v>1.6095299999999999</c:v>
                </c:pt>
                <c:pt idx="102">
                  <c:v>1.59622</c:v>
                </c:pt>
                <c:pt idx="103">
                  <c:v>1.54783</c:v>
                </c:pt>
                <c:pt idx="104">
                  <c:v>1.5191600000000001</c:v>
                </c:pt>
                <c:pt idx="105">
                  <c:v>1.49376</c:v>
                </c:pt>
                <c:pt idx="106">
                  <c:v>1.4662200000000001</c:v>
                </c:pt>
                <c:pt idx="107">
                  <c:v>1.44787</c:v>
                </c:pt>
                <c:pt idx="108">
                  <c:v>1.42272</c:v>
                </c:pt>
                <c:pt idx="109">
                  <c:v>1.41506</c:v>
                </c:pt>
                <c:pt idx="110">
                  <c:v>1.3983699999999999</c:v>
                </c:pt>
                <c:pt idx="111">
                  <c:v>1.3829400000000001</c:v>
                </c:pt>
                <c:pt idx="112">
                  <c:v>1.37304</c:v>
                </c:pt>
                <c:pt idx="113">
                  <c:v>1.35493</c:v>
                </c:pt>
                <c:pt idx="114">
                  <c:v>1.34032</c:v>
                </c:pt>
                <c:pt idx="115">
                  <c:v>1.3382000000000001</c:v>
                </c:pt>
                <c:pt idx="116">
                  <c:v>1.33379</c:v>
                </c:pt>
                <c:pt idx="117">
                  <c:v>1.3192299999999999</c:v>
                </c:pt>
                <c:pt idx="118">
                  <c:v>1.3035099999999999</c:v>
                </c:pt>
                <c:pt idx="119">
                  <c:v>1.3124800000000001</c:v>
                </c:pt>
                <c:pt idx="120">
                  <c:v>1.29579</c:v>
                </c:pt>
                <c:pt idx="121">
                  <c:v>1.2813300000000001</c:v>
                </c:pt>
                <c:pt idx="122">
                  <c:v>1.2812300000000001</c:v>
                </c:pt>
                <c:pt idx="123">
                  <c:v>1.27014</c:v>
                </c:pt>
                <c:pt idx="124">
                  <c:v>1.2629600000000001</c:v>
                </c:pt>
                <c:pt idx="125">
                  <c:v>1.2479800000000001</c:v>
                </c:pt>
                <c:pt idx="126">
                  <c:v>1.2447900000000001</c:v>
                </c:pt>
                <c:pt idx="127">
                  <c:v>1.2385900000000001</c:v>
                </c:pt>
                <c:pt idx="128">
                  <c:v>1.21871</c:v>
                </c:pt>
                <c:pt idx="129">
                  <c:v>1.2153099999999999</c:v>
                </c:pt>
                <c:pt idx="130">
                  <c:v>1.20878</c:v>
                </c:pt>
                <c:pt idx="131">
                  <c:v>1.18838</c:v>
                </c:pt>
                <c:pt idx="132">
                  <c:v>1.17378</c:v>
                </c:pt>
                <c:pt idx="133">
                  <c:v>1.1601699999999999</c:v>
                </c:pt>
                <c:pt idx="134">
                  <c:v>1.1444099999999999</c:v>
                </c:pt>
                <c:pt idx="135">
                  <c:v>1.1215200000000001</c:v>
                </c:pt>
                <c:pt idx="136">
                  <c:v>1.1039699999999999</c:v>
                </c:pt>
                <c:pt idx="137">
                  <c:v>1.0825800000000001</c:v>
                </c:pt>
                <c:pt idx="138">
                  <c:v>1.06589</c:v>
                </c:pt>
                <c:pt idx="139">
                  <c:v>1.0470699999999999</c:v>
                </c:pt>
                <c:pt idx="140">
                  <c:v>1.0225599999999999</c:v>
                </c:pt>
                <c:pt idx="141">
                  <c:v>0.99929999999999997</c:v>
                </c:pt>
                <c:pt idx="142">
                  <c:v>0.97958900000000004</c:v>
                </c:pt>
                <c:pt idx="143">
                  <c:v>0.954129</c:v>
                </c:pt>
                <c:pt idx="144">
                  <c:v>0.92819200000000002</c:v>
                </c:pt>
                <c:pt idx="145">
                  <c:v>0.903339</c:v>
                </c:pt>
                <c:pt idx="146">
                  <c:v>0.87646800000000002</c:v>
                </c:pt>
                <c:pt idx="147">
                  <c:v>0.84754200000000002</c:v>
                </c:pt>
                <c:pt idx="148">
                  <c:v>0.81803499999999996</c:v>
                </c:pt>
                <c:pt idx="149">
                  <c:v>0.78811399999999998</c:v>
                </c:pt>
                <c:pt idx="150">
                  <c:v>0.75848300000000002</c:v>
                </c:pt>
                <c:pt idx="151">
                  <c:v>0.72853900000000005</c:v>
                </c:pt>
                <c:pt idx="152">
                  <c:v>0.69957800000000003</c:v>
                </c:pt>
                <c:pt idx="153">
                  <c:v>0.67119700000000004</c:v>
                </c:pt>
                <c:pt idx="154">
                  <c:v>0.64127599999999996</c:v>
                </c:pt>
                <c:pt idx="155">
                  <c:v>0.61488399999999999</c:v>
                </c:pt>
                <c:pt idx="156">
                  <c:v>0.58849399999999996</c:v>
                </c:pt>
                <c:pt idx="157">
                  <c:v>0.56049199999999999</c:v>
                </c:pt>
                <c:pt idx="158">
                  <c:v>0.53332900000000005</c:v>
                </c:pt>
                <c:pt idx="159">
                  <c:v>0.50647900000000001</c:v>
                </c:pt>
                <c:pt idx="160">
                  <c:v>0.47903600000000002</c:v>
                </c:pt>
                <c:pt idx="161">
                  <c:v>0.45294699999999999</c:v>
                </c:pt>
                <c:pt idx="162">
                  <c:v>0.42758200000000002</c:v>
                </c:pt>
                <c:pt idx="163">
                  <c:v>0.403196</c:v>
                </c:pt>
                <c:pt idx="164">
                  <c:v>0.37987300000000002</c:v>
                </c:pt>
                <c:pt idx="165">
                  <c:v>0.35844399999999998</c:v>
                </c:pt>
                <c:pt idx="166">
                  <c:v>0.33774399999999999</c:v>
                </c:pt>
                <c:pt idx="167">
                  <c:v>0.32131199999999999</c:v>
                </c:pt>
                <c:pt idx="168">
                  <c:v>0.30480299999999999</c:v>
                </c:pt>
                <c:pt idx="169">
                  <c:v>0.29138500000000001</c:v>
                </c:pt>
                <c:pt idx="170">
                  <c:v>0.27879999999999999</c:v>
                </c:pt>
                <c:pt idx="171">
                  <c:v>0.26868700000000001</c:v>
                </c:pt>
                <c:pt idx="172">
                  <c:v>0.25992500000000002</c:v>
                </c:pt>
                <c:pt idx="173">
                  <c:v>0.25250099999999998</c:v>
                </c:pt>
                <c:pt idx="174">
                  <c:v>0.243037</c:v>
                </c:pt>
                <c:pt idx="175">
                  <c:v>0.23355100000000001</c:v>
                </c:pt>
                <c:pt idx="176">
                  <c:v>0.225386</c:v>
                </c:pt>
                <c:pt idx="177">
                  <c:v>0.217166</c:v>
                </c:pt>
                <c:pt idx="178">
                  <c:v>0.21068500000000001</c:v>
                </c:pt>
                <c:pt idx="179">
                  <c:v>0.205231</c:v>
                </c:pt>
                <c:pt idx="180">
                  <c:v>0.20053799999999999</c:v>
                </c:pt>
                <c:pt idx="181">
                  <c:v>0.19613800000000001</c:v>
                </c:pt>
                <c:pt idx="182">
                  <c:v>0.19179199999999999</c:v>
                </c:pt>
                <c:pt idx="183">
                  <c:v>0.18725900000000001</c:v>
                </c:pt>
                <c:pt idx="184">
                  <c:v>0.183418</c:v>
                </c:pt>
                <c:pt idx="185">
                  <c:v>0.180061</c:v>
                </c:pt>
                <c:pt idx="186">
                  <c:v>0.17679500000000001</c:v>
                </c:pt>
                <c:pt idx="187">
                  <c:v>0.173343</c:v>
                </c:pt>
                <c:pt idx="188">
                  <c:v>0.17100199999999999</c:v>
                </c:pt>
                <c:pt idx="189">
                  <c:v>0.16900999999999999</c:v>
                </c:pt>
                <c:pt idx="190">
                  <c:v>0.167437</c:v>
                </c:pt>
                <c:pt idx="191">
                  <c:v>0.16442300000000001</c:v>
                </c:pt>
                <c:pt idx="192">
                  <c:v>0.16437299999999999</c:v>
                </c:pt>
                <c:pt idx="193">
                  <c:v>0.161966</c:v>
                </c:pt>
                <c:pt idx="194">
                  <c:v>0.15978600000000001</c:v>
                </c:pt>
                <c:pt idx="195">
                  <c:v>0.15803700000000001</c:v>
                </c:pt>
                <c:pt idx="196">
                  <c:v>0.15732099999999999</c:v>
                </c:pt>
                <c:pt idx="197">
                  <c:v>0.156699</c:v>
                </c:pt>
                <c:pt idx="198">
                  <c:v>0.15551699999999999</c:v>
                </c:pt>
                <c:pt idx="199">
                  <c:v>0.15316199999999999</c:v>
                </c:pt>
                <c:pt idx="200">
                  <c:v>0.15029799999999999</c:v>
                </c:pt>
                <c:pt idx="201">
                  <c:v>0.14876200000000001</c:v>
                </c:pt>
                <c:pt idx="202">
                  <c:v>0.14638499999999999</c:v>
                </c:pt>
                <c:pt idx="203">
                  <c:v>0.14630799999999999</c:v>
                </c:pt>
                <c:pt idx="204">
                  <c:v>0.14480599999999999</c:v>
                </c:pt>
                <c:pt idx="205">
                  <c:v>0.14480100000000001</c:v>
                </c:pt>
                <c:pt idx="206">
                  <c:v>0.142737</c:v>
                </c:pt>
                <c:pt idx="207">
                  <c:v>0.140652</c:v>
                </c:pt>
                <c:pt idx="208">
                  <c:v>0.13986100000000001</c:v>
                </c:pt>
                <c:pt idx="209">
                  <c:v>0.140371</c:v>
                </c:pt>
                <c:pt idx="210">
                  <c:v>0.139597</c:v>
                </c:pt>
                <c:pt idx="211">
                  <c:v>0.13688500000000001</c:v>
                </c:pt>
                <c:pt idx="212">
                  <c:v>0.13519999999999999</c:v>
                </c:pt>
                <c:pt idx="213">
                  <c:v>0.134215</c:v>
                </c:pt>
                <c:pt idx="214">
                  <c:v>0.13267699999999999</c:v>
                </c:pt>
                <c:pt idx="215">
                  <c:v>0.132136</c:v>
                </c:pt>
                <c:pt idx="216">
                  <c:v>0.133635</c:v>
                </c:pt>
                <c:pt idx="217">
                  <c:v>0.13414899999999999</c:v>
                </c:pt>
                <c:pt idx="218">
                  <c:v>0.13032199999999999</c:v>
                </c:pt>
                <c:pt idx="219">
                  <c:v>0.12767100000000001</c:v>
                </c:pt>
                <c:pt idx="220">
                  <c:v>0.12573699999999999</c:v>
                </c:pt>
                <c:pt idx="221">
                  <c:v>0.125088</c:v>
                </c:pt>
                <c:pt idx="222">
                  <c:v>0.12378699999999999</c:v>
                </c:pt>
                <c:pt idx="223">
                  <c:v>0.123639</c:v>
                </c:pt>
                <c:pt idx="224">
                  <c:v>0.122445</c:v>
                </c:pt>
                <c:pt idx="225">
                  <c:v>0.12105399999999999</c:v>
                </c:pt>
                <c:pt idx="226">
                  <c:v>0.118785</c:v>
                </c:pt>
                <c:pt idx="227">
                  <c:v>0.119972</c:v>
                </c:pt>
                <c:pt idx="228">
                  <c:v>0.121086</c:v>
                </c:pt>
                <c:pt idx="229">
                  <c:v>0.116748</c:v>
                </c:pt>
                <c:pt idx="230">
                  <c:v>0.116742</c:v>
                </c:pt>
                <c:pt idx="231">
                  <c:v>0.115772</c:v>
                </c:pt>
                <c:pt idx="232">
                  <c:v>0.113256</c:v>
                </c:pt>
                <c:pt idx="233">
                  <c:v>0.113416</c:v>
                </c:pt>
                <c:pt idx="234">
                  <c:v>0.112345</c:v>
                </c:pt>
                <c:pt idx="235">
                  <c:v>0.109516</c:v>
                </c:pt>
                <c:pt idx="236">
                  <c:v>0.106902</c:v>
                </c:pt>
                <c:pt idx="237">
                  <c:v>0.106889</c:v>
                </c:pt>
                <c:pt idx="238">
                  <c:v>0.105895</c:v>
                </c:pt>
                <c:pt idx="239">
                  <c:v>0.104187</c:v>
                </c:pt>
                <c:pt idx="240">
                  <c:v>0.102467</c:v>
                </c:pt>
                <c:pt idx="241">
                  <c:v>0.10173</c:v>
                </c:pt>
                <c:pt idx="242" formatCode="0.00E+00">
                  <c:v>9.9946999999999994E-2</c:v>
                </c:pt>
                <c:pt idx="243" formatCode="0.00E+00">
                  <c:v>9.8763500000000004E-2</c:v>
                </c:pt>
                <c:pt idx="244" formatCode="0.00E+00">
                  <c:v>9.7785499999999997E-2</c:v>
                </c:pt>
                <c:pt idx="245" formatCode="0.00E+00">
                  <c:v>9.5529100000000006E-2</c:v>
                </c:pt>
                <c:pt idx="246" formatCode="0.00E+00">
                  <c:v>9.4231099999999998E-2</c:v>
                </c:pt>
                <c:pt idx="247" formatCode="0.00E+00">
                  <c:v>9.31926E-2</c:v>
                </c:pt>
                <c:pt idx="248" formatCode="0.00E+00">
                  <c:v>9.2049099999999995E-2</c:v>
                </c:pt>
                <c:pt idx="249" formatCode="0.00E+00">
                  <c:v>9.0774499999999994E-2</c:v>
                </c:pt>
                <c:pt idx="250" formatCode="0.00E+00">
                  <c:v>8.95648E-2</c:v>
                </c:pt>
                <c:pt idx="251" formatCode="0.00E+00">
                  <c:v>8.9805099999999999E-2</c:v>
                </c:pt>
                <c:pt idx="252" formatCode="0.00E+00">
                  <c:v>8.8008400000000001E-2</c:v>
                </c:pt>
                <c:pt idx="253" formatCode="0.00E+00">
                  <c:v>8.5934200000000002E-2</c:v>
                </c:pt>
                <c:pt idx="254" formatCode="0.00E+00">
                  <c:v>8.5481600000000005E-2</c:v>
                </c:pt>
                <c:pt idx="255" formatCode="0.00E+00">
                  <c:v>8.5271399999999997E-2</c:v>
                </c:pt>
                <c:pt idx="256" formatCode="0.00E+00">
                  <c:v>8.35891E-2</c:v>
                </c:pt>
                <c:pt idx="257" formatCode="0.00E+00">
                  <c:v>8.2265900000000003E-2</c:v>
                </c:pt>
                <c:pt idx="258" formatCode="0.00E+00">
                  <c:v>8.1242999999999996E-2</c:v>
                </c:pt>
                <c:pt idx="259" formatCode="0.00E+00">
                  <c:v>8.0667000000000003E-2</c:v>
                </c:pt>
                <c:pt idx="260" formatCode="0.00E+00">
                  <c:v>7.9701900000000006E-2</c:v>
                </c:pt>
                <c:pt idx="261" formatCode="0.00E+00">
                  <c:v>7.7144599999999994E-2</c:v>
                </c:pt>
                <c:pt idx="262" formatCode="0.00E+00">
                  <c:v>7.5960600000000003E-2</c:v>
                </c:pt>
                <c:pt idx="263" formatCode="0.00E+00">
                  <c:v>7.5299699999999997E-2</c:v>
                </c:pt>
                <c:pt idx="264" formatCode="0.00E+00">
                  <c:v>7.3964600000000005E-2</c:v>
                </c:pt>
                <c:pt idx="265" formatCode="0.00E+00">
                  <c:v>7.2675699999999996E-2</c:v>
                </c:pt>
                <c:pt idx="266" formatCode="0.00E+00">
                  <c:v>7.19051E-2</c:v>
                </c:pt>
                <c:pt idx="267" formatCode="0.00E+00">
                  <c:v>7.23047E-2</c:v>
                </c:pt>
                <c:pt idx="268" formatCode="0.00E+00">
                  <c:v>7.1968099999999993E-2</c:v>
                </c:pt>
                <c:pt idx="269" formatCode="0.00E+00">
                  <c:v>7.0424100000000003E-2</c:v>
                </c:pt>
                <c:pt idx="270" formatCode="0.00E+00">
                  <c:v>6.8418000000000007E-2</c:v>
                </c:pt>
                <c:pt idx="271" formatCode="0.00E+00">
                  <c:v>6.7428600000000005E-2</c:v>
                </c:pt>
                <c:pt idx="272" formatCode="0.00E+00">
                  <c:v>6.6374299999999997E-2</c:v>
                </c:pt>
                <c:pt idx="273" formatCode="0.00E+00">
                  <c:v>6.8853899999999996E-2</c:v>
                </c:pt>
                <c:pt idx="274" formatCode="0.00E+00">
                  <c:v>6.70042E-2</c:v>
                </c:pt>
                <c:pt idx="275" formatCode="0.00E+00">
                  <c:v>6.5839800000000004E-2</c:v>
                </c:pt>
                <c:pt idx="276" formatCode="0.00E+00">
                  <c:v>6.5267599999999995E-2</c:v>
                </c:pt>
                <c:pt idx="277" formatCode="0.00E+00">
                  <c:v>6.4535099999999998E-2</c:v>
                </c:pt>
                <c:pt idx="278" formatCode="0.00E+00">
                  <c:v>6.4289600000000002E-2</c:v>
                </c:pt>
                <c:pt idx="279" formatCode="0.00E+00">
                  <c:v>6.36187E-2</c:v>
                </c:pt>
                <c:pt idx="280" formatCode="0.00E+00">
                  <c:v>6.1117199999999997E-2</c:v>
                </c:pt>
                <c:pt idx="281" formatCode="0.00E+00">
                  <c:v>6.0496300000000003E-2</c:v>
                </c:pt>
                <c:pt idx="282" formatCode="0.00E+00">
                  <c:v>6.0333299999999999E-2</c:v>
                </c:pt>
                <c:pt idx="283" formatCode="0.00E+00">
                  <c:v>6.0002300000000001E-2</c:v>
                </c:pt>
                <c:pt idx="284" formatCode="0.00E+00">
                  <c:v>5.9071499999999999E-2</c:v>
                </c:pt>
                <c:pt idx="285" formatCode="0.00E+00">
                  <c:v>5.8128399999999997E-2</c:v>
                </c:pt>
                <c:pt idx="286" formatCode="0.00E+00">
                  <c:v>5.7576200000000001E-2</c:v>
                </c:pt>
                <c:pt idx="287" formatCode="0.00E+00">
                  <c:v>5.7181799999999998E-2</c:v>
                </c:pt>
                <c:pt idx="288" formatCode="0.00E+00">
                  <c:v>5.6950599999999997E-2</c:v>
                </c:pt>
                <c:pt idx="289" formatCode="0.00E+00">
                  <c:v>5.6095100000000002E-2</c:v>
                </c:pt>
                <c:pt idx="290" formatCode="0.00E+00">
                  <c:v>5.5839100000000003E-2</c:v>
                </c:pt>
                <c:pt idx="291" formatCode="0.00E+00">
                  <c:v>5.4632699999999999E-2</c:v>
                </c:pt>
                <c:pt idx="292" formatCode="0.00E+00">
                  <c:v>5.4261700000000003E-2</c:v>
                </c:pt>
                <c:pt idx="293" formatCode="0.00E+00">
                  <c:v>5.4012299999999999E-2</c:v>
                </c:pt>
                <c:pt idx="294" formatCode="0.00E+00">
                  <c:v>5.3552200000000001E-2</c:v>
                </c:pt>
                <c:pt idx="295" formatCode="0.00E+00">
                  <c:v>5.4871999999999997E-2</c:v>
                </c:pt>
                <c:pt idx="296" formatCode="0.00E+00">
                  <c:v>5.5101400000000002E-2</c:v>
                </c:pt>
                <c:pt idx="297" formatCode="0.00E+00">
                  <c:v>5.3381900000000003E-2</c:v>
                </c:pt>
                <c:pt idx="298" formatCode="0.00E+00">
                  <c:v>5.2192700000000002E-2</c:v>
                </c:pt>
                <c:pt idx="299" formatCode="0.00E+00">
                  <c:v>5.2026700000000002E-2</c:v>
                </c:pt>
                <c:pt idx="300" formatCode="0.00E+00">
                  <c:v>5.20177E-2</c:v>
                </c:pt>
                <c:pt idx="301" formatCode="0.00E+00">
                  <c:v>5.1364399999999998E-2</c:v>
                </c:pt>
                <c:pt idx="302" formatCode="0.00E+00">
                  <c:v>5.1165099999999998E-2</c:v>
                </c:pt>
                <c:pt idx="303" formatCode="0.00E+00">
                  <c:v>5.2513600000000001E-2</c:v>
                </c:pt>
                <c:pt idx="304" formatCode="0.00E+00">
                  <c:v>5.16748E-2</c:v>
                </c:pt>
                <c:pt idx="305" formatCode="0.00E+00">
                  <c:v>5.0039800000000002E-2</c:v>
                </c:pt>
                <c:pt idx="306" formatCode="0.00E+00">
                  <c:v>4.9904799999999999E-2</c:v>
                </c:pt>
                <c:pt idx="307" formatCode="0.00E+00">
                  <c:v>4.98643E-2</c:v>
                </c:pt>
                <c:pt idx="308" formatCode="0.00E+00">
                  <c:v>4.9708799999999997E-2</c:v>
                </c:pt>
                <c:pt idx="309" formatCode="0.00E+00">
                  <c:v>4.95658E-2</c:v>
                </c:pt>
                <c:pt idx="310" formatCode="0.00E+00">
                  <c:v>4.8833799999999997E-2</c:v>
                </c:pt>
                <c:pt idx="311" formatCode="0.00E+00">
                  <c:v>4.9394599999999997E-2</c:v>
                </c:pt>
                <c:pt idx="312" formatCode="0.00E+00">
                  <c:v>4.8983600000000002E-2</c:v>
                </c:pt>
                <c:pt idx="313" formatCode="0.00E+00">
                  <c:v>4.8243000000000001E-2</c:v>
                </c:pt>
                <c:pt idx="314" formatCode="0.00E+00">
                  <c:v>4.7736199999999999E-2</c:v>
                </c:pt>
                <c:pt idx="315" formatCode="0.00E+00">
                  <c:v>4.7851600000000001E-2</c:v>
                </c:pt>
                <c:pt idx="316" formatCode="0.00E+00">
                  <c:v>4.7603600000000003E-2</c:v>
                </c:pt>
                <c:pt idx="317" formatCode="0.00E+00">
                  <c:v>4.73371E-2</c:v>
                </c:pt>
                <c:pt idx="318" formatCode="0.00E+00">
                  <c:v>4.7146300000000002E-2</c:v>
                </c:pt>
                <c:pt idx="319" formatCode="0.00E+00">
                  <c:v>4.66986E-2</c:v>
                </c:pt>
                <c:pt idx="320" formatCode="0.00E+00">
                  <c:v>4.6413900000000001E-2</c:v>
                </c:pt>
                <c:pt idx="321" formatCode="0.00E+00">
                  <c:v>4.6392000000000003E-2</c:v>
                </c:pt>
                <c:pt idx="322" formatCode="0.00E+00">
                  <c:v>4.62604E-2</c:v>
                </c:pt>
                <c:pt idx="323" formatCode="0.00E+00">
                  <c:v>4.59561E-2</c:v>
                </c:pt>
                <c:pt idx="324" formatCode="0.00E+00">
                  <c:v>4.5614200000000001E-2</c:v>
                </c:pt>
                <c:pt idx="325" formatCode="0.00E+00">
                  <c:v>4.5581799999999999E-2</c:v>
                </c:pt>
                <c:pt idx="326" formatCode="0.00E+00">
                  <c:v>4.5217500000000001E-2</c:v>
                </c:pt>
                <c:pt idx="327" formatCode="0.00E+00">
                  <c:v>4.50377E-2</c:v>
                </c:pt>
                <c:pt idx="328" formatCode="0.00E+00">
                  <c:v>4.5027299999999999E-2</c:v>
                </c:pt>
                <c:pt idx="329" formatCode="0.00E+00">
                  <c:v>4.5035800000000001E-2</c:v>
                </c:pt>
                <c:pt idx="330" formatCode="0.00E+00">
                  <c:v>4.4974300000000002E-2</c:v>
                </c:pt>
                <c:pt idx="331" formatCode="0.00E+00">
                  <c:v>4.4660600000000002E-2</c:v>
                </c:pt>
                <c:pt idx="332" formatCode="0.00E+00">
                  <c:v>4.4531300000000003E-2</c:v>
                </c:pt>
                <c:pt idx="333" formatCode="0.00E+00">
                  <c:v>4.4268599999999998E-2</c:v>
                </c:pt>
                <c:pt idx="334" formatCode="0.00E+00">
                  <c:v>4.3920000000000001E-2</c:v>
                </c:pt>
                <c:pt idx="335" formatCode="0.00E+00">
                  <c:v>4.3777000000000003E-2</c:v>
                </c:pt>
                <c:pt idx="336" formatCode="0.00E+00">
                  <c:v>4.4018700000000001E-2</c:v>
                </c:pt>
                <c:pt idx="337" formatCode="0.00E+00">
                  <c:v>4.4078399999999997E-2</c:v>
                </c:pt>
                <c:pt idx="338" formatCode="0.00E+00">
                  <c:v>4.3703100000000002E-2</c:v>
                </c:pt>
                <c:pt idx="339" formatCode="0.00E+00">
                  <c:v>4.3457999999999997E-2</c:v>
                </c:pt>
                <c:pt idx="340" formatCode="0.00E+00">
                  <c:v>4.3436500000000003E-2</c:v>
                </c:pt>
                <c:pt idx="341" formatCode="0.00E+00">
                  <c:v>4.3235299999999997E-2</c:v>
                </c:pt>
                <c:pt idx="342" formatCode="0.00E+00">
                  <c:v>4.3002100000000001E-2</c:v>
                </c:pt>
                <c:pt idx="343" formatCode="0.00E+00">
                  <c:v>4.2951099999999999E-2</c:v>
                </c:pt>
                <c:pt idx="344" formatCode="0.00E+00">
                  <c:v>4.27465E-2</c:v>
                </c:pt>
                <c:pt idx="345" formatCode="0.00E+00">
                  <c:v>4.24876E-2</c:v>
                </c:pt>
                <c:pt idx="346" formatCode="0.00E+00">
                  <c:v>4.2529600000000001E-2</c:v>
                </c:pt>
                <c:pt idx="347" formatCode="0.00E+00">
                  <c:v>4.2217699999999997E-2</c:v>
                </c:pt>
                <c:pt idx="348" formatCode="0.00E+00">
                  <c:v>4.22487E-2</c:v>
                </c:pt>
                <c:pt idx="349" formatCode="0.00E+00">
                  <c:v>4.2184399999999997E-2</c:v>
                </c:pt>
                <c:pt idx="350" formatCode="0.00E+00">
                  <c:v>4.18749E-2</c:v>
                </c:pt>
                <c:pt idx="351" formatCode="0.00E+00">
                  <c:v>4.1563999999999997E-2</c:v>
                </c:pt>
                <c:pt idx="352" formatCode="0.00E+00">
                  <c:v>4.1641200000000003E-2</c:v>
                </c:pt>
                <c:pt idx="353" formatCode="0.00E+00">
                  <c:v>4.1229700000000001E-2</c:v>
                </c:pt>
                <c:pt idx="354" formatCode="0.00E+00">
                  <c:v>4.06199E-2</c:v>
                </c:pt>
                <c:pt idx="355" formatCode="0.00E+00">
                  <c:v>4.04792E-2</c:v>
                </c:pt>
                <c:pt idx="356" formatCode="0.00E+00">
                  <c:v>4.0090599999999997E-2</c:v>
                </c:pt>
                <c:pt idx="357" formatCode="0.00E+00">
                  <c:v>3.9866400000000003E-2</c:v>
                </c:pt>
                <c:pt idx="358" formatCode="0.00E+00">
                  <c:v>3.9764899999999999E-2</c:v>
                </c:pt>
                <c:pt idx="359" formatCode="0.00E+00">
                  <c:v>3.9366199999999997E-2</c:v>
                </c:pt>
                <c:pt idx="360" formatCode="0.00E+00">
                  <c:v>3.9050099999999997E-2</c:v>
                </c:pt>
                <c:pt idx="361" formatCode="0.00E+00">
                  <c:v>3.8682500000000002E-2</c:v>
                </c:pt>
                <c:pt idx="362" formatCode="0.00E+00">
                  <c:v>3.8280000000000002E-2</c:v>
                </c:pt>
                <c:pt idx="363" formatCode="0.00E+00">
                  <c:v>3.7860400000000002E-2</c:v>
                </c:pt>
                <c:pt idx="364" formatCode="0.00E+00">
                  <c:v>3.7865599999999999E-2</c:v>
                </c:pt>
                <c:pt idx="365" formatCode="0.00E+00">
                  <c:v>3.7582400000000002E-2</c:v>
                </c:pt>
                <c:pt idx="366" formatCode="0.00E+00">
                  <c:v>3.7068799999999999E-2</c:v>
                </c:pt>
                <c:pt idx="367" formatCode="0.00E+00">
                  <c:v>3.6735999999999998E-2</c:v>
                </c:pt>
                <c:pt idx="368" formatCode="0.00E+00">
                  <c:v>3.6539099999999998E-2</c:v>
                </c:pt>
                <c:pt idx="369" formatCode="0.00E+00">
                  <c:v>3.6263900000000002E-2</c:v>
                </c:pt>
                <c:pt idx="370" formatCode="0.00E+00">
                  <c:v>3.5728000000000003E-2</c:v>
                </c:pt>
                <c:pt idx="371" formatCode="0.00E+00">
                  <c:v>3.5439999999999999E-2</c:v>
                </c:pt>
                <c:pt idx="372" formatCode="0.00E+00">
                  <c:v>3.5200099999999998E-2</c:v>
                </c:pt>
                <c:pt idx="373" formatCode="0.00E+00">
                  <c:v>3.4892600000000003E-2</c:v>
                </c:pt>
                <c:pt idx="374" formatCode="0.00E+00">
                  <c:v>3.4540700000000001E-2</c:v>
                </c:pt>
                <c:pt idx="375" formatCode="0.00E+00">
                  <c:v>3.41797E-2</c:v>
                </c:pt>
                <c:pt idx="376" formatCode="0.00E+00">
                  <c:v>3.3843999999999999E-2</c:v>
                </c:pt>
                <c:pt idx="377" formatCode="0.00E+00">
                  <c:v>3.3523600000000001E-2</c:v>
                </c:pt>
                <c:pt idx="378" formatCode="0.00E+00">
                  <c:v>3.3236000000000002E-2</c:v>
                </c:pt>
                <c:pt idx="379" formatCode="0.00E+00">
                  <c:v>3.3252200000000003E-2</c:v>
                </c:pt>
                <c:pt idx="380" formatCode="0.00E+00">
                  <c:v>3.2932799999999998E-2</c:v>
                </c:pt>
                <c:pt idx="381" formatCode="0.00E+00">
                  <c:v>3.2719100000000001E-2</c:v>
                </c:pt>
                <c:pt idx="382" formatCode="0.00E+00">
                  <c:v>3.2937000000000001E-2</c:v>
                </c:pt>
                <c:pt idx="383" formatCode="0.00E+00">
                  <c:v>3.3155400000000002E-2</c:v>
                </c:pt>
                <c:pt idx="384" formatCode="0.00E+00">
                  <c:v>3.2639000000000001E-2</c:v>
                </c:pt>
                <c:pt idx="385" formatCode="0.00E+00">
                  <c:v>3.19037E-2</c:v>
                </c:pt>
                <c:pt idx="386" formatCode="0.00E+00">
                  <c:v>3.2451599999999997E-2</c:v>
                </c:pt>
                <c:pt idx="387" formatCode="0.00E+00">
                  <c:v>3.1783100000000002E-2</c:v>
                </c:pt>
                <c:pt idx="388" formatCode="0.00E+00">
                  <c:v>3.2466399999999999E-2</c:v>
                </c:pt>
                <c:pt idx="389" formatCode="0.00E+00">
                  <c:v>3.2055899999999998E-2</c:v>
                </c:pt>
                <c:pt idx="390" formatCode="0.00E+00">
                  <c:v>3.1204699999999998E-2</c:v>
                </c:pt>
                <c:pt idx="391" formatCode="0.00E+00">
                  <c:v>3.1594299999999999E-2</c:v>
                </c:pt>
                <c:pt idx="392" formatCode="0.00E+00">
                  <c:v>3.1542300000000002E-2</c:v>
                </c:pt>
                <c:pt idx="393" formatCode="0.00E+00">
                  <c:v>2.98433E-2</c:v>
                </c:pt>
                <c:pt idx="394" formatCode="0.00E+00">
                  <c:v>3.0381700000000001E-2</c:v>
                </c:pt>
                <c:pt idx="395" formatCode="0.00E+00">
                  <c:v>3.0351199999999998E-2</c:v>
                </c:pt>
                <c:pt idx="396" formatCode="0.00E+00">
                  <c:v>2.9808500000000002E-2</c:v>
                </c:pt>
                <c:pt idx="397" formatCode="0.00E+00">
                  <c:v>2.9933000000000001E-2</c:v>
                </c:pt>
                <c:pt idx="398" formatCode="0.00E+00">
                  <c:v>3.02796E-2</c:v>
                </c:pt>
                <c:pt idx="399" formatCode="0.00E+00">
                  <c:v>2.96726E-2</c:v>
                </c:pt>
                <c:pt idx="400" formatCode="0.00E+00">
                  <c:v>2.8499099999999999E-2</c:v>
                </c:pt>
                <c:pt idx="401" formatCode="0.00E+00">
                  <c:v>2.86503E-2</c:v>
                </c:pt>
                <c:pt idx="402" formatCode="0.00E+00">
                  <c:v>2.9260600000000001E-2</c:v>
                </c:pt>
                <c:pt idx="403" formatCode="0.00E+00">
                  <c:v>2.97322E-2</c:v>
                </c:pt>
                <c:pt idx="404" formatCode="0.00E+00">
                  <c:v>2.9718399999999999E-2</c:v>
                </c:pt>
                <c:pt idx="405" formatCode="0.00E+00">
                  <c:v>2.9242000000000001E-2</c:v>
                </c:pt>
                <c:pt idx="406" formatCode="0.00E+00">
                  <c:v>2.8833899999999999E-2</c:v>
                </c:pt>
                <c:pt idx="407" formatCode="0.00E+00">
                  <c:v>2.8861000000000001E-2</c:v>
                </c:pt>
                <c:pt idx="408" formatCode="0.00E+00">
                  <c:v>2.8525399999999999E-2</c:v>
                </c:pt>
                <c:pt idx="409" formatCode="0.00E+00">
                  <c:v>2.8160600000000001E-2</c:v>
                </c:pt>
                <c:pt idx="410" formatCode="0.00E+00">
                  <c:v>2.7712799999999999E-2</c:v>
                </c:pt>
                <c:pt idx="411" formatCode="0.00E+00">
                  <c:v>2.84581E-2</c:v>
                </c:pt>
                <c:pt idx="412" formatCode="0.00E+00">
                  <c:v>2.89698E-2</c:v>
                </c:pt>
                <c:pt idx="413" formatCode="0.00E+00">
                  <c:v>2.8408099999999999E-2</c:v>
                </c:pt>
                <c:pt idx="414" formatCode="0.00E+00">
                  <c:v>2.6905100000000001E-2</c:v>
                </c:pt>
                <c:pt idx="415" formatCode="0.00E+00">
                  <c:v>2.6621300000000001E-2</c:v>
                </c:pt>
                <c:pt idx="416" formatCode="0.00E+00">
                  <c:v>2.6497799999999998E-2</c:v>
                </c:pt>
                <c:pt idx="417" formatCode="0.00E+00">
                  <c:v>2.6580800000000002E-2</c:v>
                </c:pt>
                <c:pt idx="418" formatCode="0.00E+00">
                  <c:v>2.6660400000000001E-2</c:v>
                </c:pt>
                <c:pt idx="419" formatCode="0.00E+00">
                  <c:v>2.6051999999999999E-2</c:v>
                </c:pt>
                <c:pt idx="420" formatCode="0.00E+00">
                  <c:v>2.6484000000000001E-2</c:v>
                </c:pt>
                <c:pt idx="421" formatCode="0.00E+00">
                  <c:v>2.5761599999999999E-2</c:v>
                </c:pt>
                <c:pt idx="422" formatCode="0.00E+00">
                  <c:v>2.57468E-2</c:v>
                </c:pt>
                <c:pt idx="423" formatCode="0.00E+00">
                  <c:v>2.5743499999999999E-2</c:v>
                </c:pt>
                <c:pt idx="424" formatCode="0.00E+00">
                  <c:v>2.5488400000000001E-2</c:v>
                </c:pt>
                <c:pt idx="425" formatCode="0.00E+00">
                  <c:v>2.45008E-2</c:v>
                </c:pt>
                <c:pt idx="426" formatCode="0.00E+00">
                  <c:v>2.4409299999999998E-2</c:v>
                </c:pt>
                <c:pt idx="427" formatCode="0.00E+00">
                  <c:v>2.41356E-2</c:v>
                </c:pt>
                <c:pt idx="428" formatCode="0.00E+00">
                  <c:v>2.3912900000000001E-2</c:v>
                </c:pt>
                <c:pt idx="429" formatCode="0.00E+00">
                  <c:v>2.3882899999999999E-2</c:v>
                </c:pt>
                <c:pt idx="430" formatCode="0.00E+00">
                  <c:v>2.42414E-2</c:v>
                </c:pt>
                <c:pt idx="431" formatCode="0.00E+00">
                  <c:v>2.3239099999999999E-2</c:v>
                </c:pt>
                <c:pt idx="432" formatCode="0.00E+00">
                  <c:v>2.2860499999999999E-2</c:v>
                </c:pt>
                <c:pt idx="433" formatCode="0.00E+00">
                  <c:v>2.3426099999999998E-2</c:v>
                </c:pt>
                <c:pt idx="434" formatCode="0.00E+00">
                  <c:v>2.2226800000000001E-2</c:v>
                </c:pt>
                <c:pt idx="435" formatCode="0.00E+00">
                  <c:v>2.1444299999999999E-2</c:v>
                </c:pt>
                <c:pt idx="436" formatCode="0.00E+00">
                  <c:v>2.1283099999999999E-2</c:v>
                </c:pt>
                <c:pt idx="437" formatCode="0.00E+00">
                  <c:v>2.15044E-2</c:v>
                </c:pt>
                <c:pt idx="438" formatCode="0.00E+00">
                  <c:v>2.1544000000000001E-2</c:v>
                </c:pt>
                <c:pt idx="439" formatCode="0.00E+00">
                  <c:v>2.2719900000000001E-2</c:v>
                </c:pt>
                <c:pt idx="440" formatCode="0.00E+00">
                  <c:v>2.33212E-2</c:v>
                </c:pt>
                <c:pt idx="441" formatCode="0.00E+00">
                  <c:v>2.3042199999999999E-2</c:v>
                </c:pt>
                <c:pt idx="442" formatCode="0.00E+00">
                  <c:v>2.2177200000000001E-2</c:v>
                </c:pt>
                <c:pt idx="443" formatCode="0.00E+00">
                  <c:v>2.1744699999999999E-2</c:v>
                </c:pt>
                <c:pt idx="444" formatCode="0.00E+00">
                  <c:v>2.1328E-2</c:v>
                </c:pt>
                <c:pt idx="445" formatCode="0.00E+00">
                  <c:v>2.0170199999999999E-2</c:v>
                </c:pt>
                <c:pt idx="446" formatCode="0.00E+00">
                  <c:v>1.9580400000000001E-2</c:v>
                </c:pt>
                <c:pt idx="447" formatCode="0.00E+00">
                  <c:v>1.9313799999999999E-2</c:v>
                </c:pt>
                <c:pt idx="448" formatCode="0.00E+00">
                  <c:v>1.9655200000000001E-2</c:v>
                </c:pt>
                <c:pt idx="449" formatCode="0.00E+00">
                  <c:v>1.9609499999999998E-2</c:v>
                </c:pt>
                <c:pt idx="450" formatCode="0.00E+00">
                  <c:v>1.9478800000000001E-2</c:v>
                </c:pt>
                <c:pt idx="451" formatCode="0.00E+00">
                  <c:v>1.9387700000000001E-2</c:v>
                </c:pt>
                <c:pt idx="452" formatCode="0.00E+00">
                  <c:v>1.8952799999999999E-2</c:v>
                </c:pt>
                <c:pt idx="453" formatCode="0.00E+00">
                  <c:v>1.9165999999999999E-2</c:v>
                </c:pt>
                <c:pt idx="454" formatCode="0.00E+00">
                  <c:v>1.89619E-2</c:v>
                </c:pt>
                <c:pt idx="455" formatCode="0.00E+00">
                  <c:v>1.8722099999999998E-2</c:v>
                </c:pt>
                <c:pt idx="456" formatCode="0.00E+00">
                  <c:v>1.8625699999999999E-2</c:v>
                </c:pt>
                <c:pt idx="457" formatCode="0.00E+00">
                  <c:v>1.8488399999999999E-2</c:v>
                </c:pt>
                <c:pt idx="458" formatCode="0.00E+00">
                  <c:v>1.8269500000000001E-2</c:v>
                </c:pt>
                <c:pt idx="459" formatCode="0.00E+00">
                  <c:v>1.8160800000000001E-2</c:v>
                </c:pt>
                <c:pt idx="460" formatCode="0.00E+00">
                  <c:v>1.80774E-2</c:v>
                </c:pt>
                <c:pt idx="461" formatCode="0.00E+00">
                  <c:v>1.78666E-2</c:v>
                </c:pt>
                <c:pt idx="462" formatCode="0.00E+00">
                  <c:v>1.7992000000000001E-2</c:v>
                </c:pt>
                <c:pt idx="463" formatCode="0.00E+00">
                  <c:v>1.7758800000000002E-2</c:v>
                </c:pt>
                <c:pt idx="464" formatCode="0.00E+00">
                  <c:v>1.76673E-2</c:v>
                </c:pt>
                <c:pt idx="465" formatCode="0.00E+00">
                  <c:v>1.7173299999999999E-2</c:v>
                </c:pt>
                <c:pt idx="466" formatCode="0.00E+00">
                  <c:v>2.2125700000000002E-2</c:v>
                </c:pt>
                <c:pt idx="467" formatCode="0.00E+00">
                  <c:v>1.9063500000000001E-2</c:v>
                </c:pt>
                <c:pt idx="468" formatCode="0.00E+00">
                  <c:v>1.6970200000000001E-2</c:v>
                </c:pt>
                <c:pt idx="469" formatCode="0.00E+00">
                  <c:v>1.7035999999999999E-2</c:v>
                </c:pt>
                <c:pt idx="470" formatCode="0.00E+00">
                  <c:v>1.6851399999999999E-2</c:v>
                </c:pt>
                <c:pt idx="471" formatCode="0.00E+00">
                  <c:v>1.6798E-2</c:v>
                </c:pt>
                <c:pt idx="472" formatCode="0.00E+00">
                  <c:v>1.6848599999999998E-2</c:v>
                </c:pt>
                <c:pt idx="473" formatCode="0.00E+00">
                  <c:v>1.67274E-2</c:v>
                </c:pt>
                <c:pt idx="474" formatCode="0.00E+00">
                  <c:v>1.6579199999999999E-2</c:v>
                </c:pt>
                <c:pt idx="475" formatCode="0.00E+00">
                  <c:v>1.6651200000000001E-2</c:v>
                </c:pt>
                <c:pt idx="476" formatCode="0.00E+00">
                  <c:v>1.65515E-2</c:v>
                </c:pt>
                <c:pt idx="477" formatCode="0.00E+00">
                  <c:v>1.6425100000000002E-2</c:v>
                </c:pt>
                <c:pt idx="478" formatCode="0.00E+00">
                  <c:v>1.6377900000000001E-2</c:v>
                </c:pt>
                <c:pt idx="479" formatCode="0.00E+00">
                  <c:v>1.6249699999999999E-2</c:v>
                </c:pt>
                <c:pt idx="480" formatCode="0.00E+00">
                  <c:v>1.6418499999999999E-2</c:v>
                </c:pt>
                <c:pt idx="481" formatCode="0.00E+00">
                  <c:v>1.6215799999999999E-2</c:v>
                </c:pt>
                <c:pt idx="482" formatCode="0.00E+00">
                  <c:v>1.6122299999999999E-2</c:v>
                </c:pt>
                <c:pt idx="483" formatCode="0.00E+00">
                  <c:v>1.60036E-2</c:v>
                </c:pt>
                <c:pt idx="484" formatCode="0.00E+00">
                  <c:v>1.5880600000000002E-2</c:v>
                </c:pt>
                <c:pt idx="485" formatCode="0.00E+00">
                  <c:v>1.5798599999999999E-2</c:v>
                </c:pt>
                <c:pt idx="486" formatCode="0.00E+00">
                  <c:v>1.5743699999999999E-2</c:v>
                </c:pt>
                <c:pt idx="487" formatCode="0.00E+00">
                  <c:v>1.5602100000000001E-2</c:v>
                </c:pt>
                <c:pt idx="488" formatCode="0.00E+00">
                  <c:v>1.54614E-2</c:v>
                </c:pt>
                <c:pt idx="489" formatCode="0.00E+00">
                  <c:v>1.53913E-2</c:v>
                </c:pt>
                <c:pt idx="490" formatCode="0.00E+00">
                  <c:v>1.5335100000000001E-2</c:v>
                </c:pt>
                <c:pt idx="491" formatCode="0.00E+00">
                  <c:v>1.52388E-2</c:v>
                </c:pt>
                <c:pt idx="492" formatCode="0.00E+00">
                  <c:v>1.5037099999999999E-2</c:v>
                </c:pt>
                <c:pt idx="493" formatCode="0.00E+00">
                  <c:v>1.49336E-2</c:v>
                </c:pt>
                <c:pt idx="494" formatCode="0.00E+00">
                  <c:v>1.4852000000000001E-2</c:v>
                </c:pt>
                <c:pt idx="495" formatCode="0.00E+00">
                  <c:v>1.4915899999999999E-2</c:v>
                </c:pt>
                <c:pt idx="496" formatCode="0.00E+00">
                  <c:v>1.48478E-2</c:v>
                </c:pt>
                <c:pt idx="497" formatCode="0.00E+00">
                  <c:v>1.4497299999999999E-2</c:v>
                </c:pt>
                <c:pt idx="498" formatCode="0.00E+00">
                  <c:v>1.43404E-2</c:v>
                </c:pt>
                <c:pt idx="499" formatCode="0.00E+00">
                  <c:v>1.41726E-2</c:v>
                </c:pt>
                <c:pt idx="500" formatCode="0.00E+00">
                  <c:v>1.41072E-2</c:v>
                </c:pt>
                <c:pt idx="501" formatCode="0.00E+00">
                  <c:v>1.39861E-2</c:v>
                </c:pt>
                <c:pt idx="502" formatCode="0.00E+00">
                  <c:v>1.3968E-2</c:v>
                </c:pt>
                <c:pt idx="503" formatCode="0.00E+00">
                  <c:v>1.39027E-2</c:v>
                </c:pt>
                <c:pt idx="504" formatCode="0.00E+00">
                  <c:v>1.3839199999999999E-2</c:v>
                </c:pt>
                <c:pt idx="505" formatCode="0.00E+00">
                  <c:v>1.3732899999999999E-2</c:v>
                </c:pt>
                <c:pt idx="506" formatCode="0.00E+00">
                  <c:v>1.3701E-2</c:v>
                </c:pt>
                <c:pt idx="507" formatCode="0.00E+00">
                  <c:v>1.3708100000000001E-2</c:v>
                </c:pt>
                <c:pt idx="508" formatCode="0.00E+00">
                  <c:v>1.3630400000000001E-2</c:v>
                </c:pt>
                <c:pt idx="509" formatCode="0.00E+00">
                  <c:v>1.36042E-2</c:v>
                </c:pt>
                <c:pt idx="510" formatCode="0.00E+00">
                  <c:v>1.36662E-2</c:v>
                </c:pt>
                <c:pt idx="511" formatCode="0.00E+00">
                  <c:v>1.3501600000000001E-2</c:v>
                </c:pt>
                <c:pt idx="512" formatCode="0.00E+00">
                  <c:v>1.34001E-2</c:v>
                </c:pt>
                <c:pt idx="513" formatCode="0.00E+00">
                  <c:v>1.34792E-2</c:v>
                </c:pt>
                <c:pt idx="514" formatCode="0.00E+00">
                  <c:v>1.34263E-2</c:v>
                </c:pt>
                <c:pt idx="515" formatCode="0.00E+00">
                  <c:v>1.33972E-2</c:v>
                </c:pt>
                <c:pt idx="516" formatCode="0.00E+00">
                  <c:v>1.3443500000000001E-2</c:v>
                </c:pt>
                <c:pt idx="517" formatCode="0.00E+00">
                  <c:v>1.3567900000000001E-2</c:v>
                </c:pt>
                <c:pt idx="518" formatCode="0.00E+00">
                  <c:v>1.3361E-2</c:v>
                </c:pt>
                <c:pt idx="519" formatCode="0.00E+00">
                  <c:v>1.3268E-2</c:v>
                </c:pt>
                <c:pt idx="520" formatCode="0.00E+00">
                  <c:v>1.32861E-2</c:v>
                </c:pt>
                <c:pt idx="521" formatCode="0.00E+00">
                  <c:v>1.3224100000000001E-2</c:v>
                </c:pt>
                <c:pt idx="522" formatCode="0.00E+00">
                  <c:v>1.30916E-2</c:v>
                </c:pt>
                <c:pt idx="523" formatCode="0.00E+00">
                  <c:v>1.3064900000000001E-2</c:v>
                </c:pt>
                <c:pt idx="524" formatCode="0.00E+00">
                  <c:v>1.3115399999999999E-2</c:v>
                </c:pt>
                <c:pt idx="525" formatCode="0.00E+00">
                  <c:v>1.29914E-2</c:v>
                </c:pt>
                <c:pt idx="526" formatCode="0.00E+00">
                  <c:v>1.2966200000000001E-2</c:v>
                </c:pt>
                <c:pt idx="527" formatCode="0.00E+00">
                  <c:v>1.2822200000000001E-2</c:v>
                </c:pt>
                <c:pt idx="528" formatCode="0.00E+00">
                  <c:v>1.2807799999999999E-2</c:v>
                </c:pt>
                <c:pt idx="529" formatCode="0.00E+00">
                  <c:v>1.2696300000000001E-2</c:v>
                </c:pt>
                <c:pt idx="530" formatCode="0.00E+00">
                  <c:v>1.26214E-2</c:v>
                </c:pt>
                <c:pt idx="531" formatCode="0.00E+00">
                  <c:v>1.2364399999999999E-2</c:v>
                </c:pt>
                <c:pt idx="532" formatCode="0.00E+00">
                  <c:v>1.2145E-2</c:v>
                </c:pt>
                <c:pt idx="533" formatCode="0.00E+00">
                  <c:v>1.2208E-2</c:v>
                </c:pt>
                <c:pt idx="534" formatCode="0.00E+00">
                  <c:v>1.23272E-2</c:v>
                </c:pt>
                <c:pt idx="535" formatCode="0.00E+00">
                  <c:v>1.22933E-2</c:v>
                </c:pt>
                <c:pt idx="536" formatCode="0.00E+00">
                  <c:v>1.2304300000000001E-2</c:v>
                </c:pt>
                <c:pt idx="537" formatCode="0.00E+00">
                  <c:v>1.23873E-2</c:v>
                </c:pt>
                <c:pt idx="538" formatCode="0.00E+00">
                  <c:v>1.2163200000000001E-2</c:v>
                </c:pt>
                <c:pt idx="539" formatCode="0.00E+00">
                  <c:v>1.2028199999999999E-2</c:v>
                </c:pt>
                <c:pt idx="540" formatCode="0.00E+00">
                  <c:v>1.18446E-2</c:v>
                </c:pt>
                <c:pt idx="541" formatCode="0.00E+00">
                  <c:v>1.1971000000000001E-2</c:v>
                </c:pt>
                <c:pt idx="542" formatCode="0.00E+00">
                  <c:v>1.20068E-2</c:v>
                </c:pt>
                <c:pt idx="543" formatCode="0.00E+00">
                  <c:v>1.17021E-2</c:v>
                </c:pt>
                <c:pt idx="544" formatCode="0.00E+00">
                  <c:v>1.15747E-2</c:v>
                </c:pt>
                <c:pt idx="545" formatCode="0.00E+00">
                  <c:v>1.1866099999999999E-2</c:v>
                </c:pt>
                <c:pt idx="546" formatCode="0.00E+00">
                  <c:v>1.1786899999999999E-2</c:v>
                </c:pt>
                <c:pt idx="547" formatCode="0.00E+00">
                  <c:v>1.15037E-2</c:v>
                </c:pt>
                <c:pt idx="548" formatCode="0.00E+00">
                  <c:v>1.1291499999999999E-2</c:v>
                </c:pt>
                <c:pt idx="549" formatCode="0.00E+00">
                  <c:v>1.1353E-2</c:v>
                </c:pt>
                <c:pt idx="550" formatCode="0.00E+00">
                  <c:v>1.16367E-2</c:v>
                </c:pt>
                <c:pt idx="551" formatCode="0.00E+00">
                  <c:v>1.16572E-2</c:v>
                </c:pt>
                <c:pt idx="552" formatCode="0.00E+00">
                  <c:v>1.1458400000000001E-2</c:v>
                </c:pt>
                <c:pt idx="553" formatCode="0.00E+00">
                  <c:v>1.14465E-2</c:v>
                </c:pt>
                <c:pt idx="554" formatCode="0.00E+00">
                  <c:v>1.1392599999999999E-2</c:v>
                </c:pt>
                <c:pt idx="555" formatCode="0.00E+00">
                  <c:v>1.16215E-2</c:v>
                </c:pt>
                <c:pt idx="556" formatCode="0.00E+00">
                  <c:v>1.1557100000000001E-2</c:v>
                </c:pt>
                <c:pt idx="557" formatCode="0.00E+00">
                  <c:v>1.14374E-2</c:v>
                </c:pt>
                <c:pt idx="558" formatCode="0.00E+00">
                  <c:v>1.14536E-2</c:v>
                </c:pt>
                <c:pt idx="559" formatCode="0.00E+00">
                  <c:v>1.15514E-2</c:v>
                </c:pt>
                <c:pt idx="560" formatCode="0.00E+00">
                  <c:v>1.13902E-2</c:v>
                </c:pt>
                <c:pt idx="561" formatCode="0.00E+00">
                  <c:v>1.1445500000000001E-2</c:v>
                </c:pt>
                <c:pt idx="562" formatCode="0.00E+00">
                  <c:v>1.13688E-2</c:v>
                </c:pt>
                <c:pt idx="563" formatCode="0.00E+00">
                  <c:v>1.14436E-2</c:v>
                </c:pt>
                <c:pt idx="564" formatCode="0.00E+00">
                  <c:v>1.15385E-2</c:v>
                </c:pt>
                <c:pt idx="565" formatCode="0.00E+00">
                  <c:v>1.12786E-2</c:v>
                </c:pt>
                <c:pt idx="566" formatCode="0.00E+00">
                  <c:v>1.09634E-2</c:v>
                </c:pt>
                <c:pt idx="567" formatCode="0.00E+00">
                  <c:v>1.10826E-2</c:v>
                </c:pt>
                <c:pt idx="568" formatCode="0.00E+00">
                  <c:v>1.11442E-2</c:v>
                </c:pt>
                <c:pt idx="569" formatCode="0.00E+00">
                  <c:v>1.12157E-2</c:v>
                </c:pt>
                <c:pt idx="570" formatCode="0.00E+00">
                  <c:v>1.1254800000000001E-2</c:v>
                </c:pt>
                <c:pt idx="571" formatCode="0.00E+00">
                  <c:v>1.1045900000000001E-2</c:v>
                </c:pt>
                <c:pt idx="572" formatCode="0.00E+00">
                  <c:v>1.07989E-2</c:v>
                </c:pt>
                <c:pt idx="573" formatCode="0.00E+00">
                  <c:v>1.04642E-2</c:v>
                </c:pt>
                <c:pt idx="574" formatCode="0.00E+00">
                  <c:v>1.0703600000000001E-2</c:v>
                </c:pt>
                <c:pt idx="575" formatCode="0.00E+00">
                  <c:v>1.0672600000000001E-2</c:v>
                </c:pt>
                <c:pt idx="576" formatCode="0.00E+00">
                  <c:v>1.05629E-2</c:v>
                </c:pt>
                <c:pt idx="577" formatCode="0.00E+00">
                  <c:v>1.0308700000000001E-2</c:v>
                </c:pt>
                <c:pt idx="578" formatCode="0.00E+00">
                  <c:v>1.0344000000000001E-2</c:v>
                </c:pt>
                <c:pt idx="579" formatCode="0.00E+00">
                  <c:v>1.06835E-2</c:v>
                </c:pt>
                <c:pt idx="580" formatCode="0.00E+00">
                  <c:v>1.03664E-2</c:v>
                </c:pt>
                <c:pt idx="581" formatCode="0.00E+00">
                  <c:v>1.0076999999999999E-2</c:v>
                </c:pt>
                <c:pt idx="582" formatCode="0.00E+00">
                  <c:v>1.0112299999999999E-2</c:v>
                </c:pt>
                <c:pt idx="583" formatCode="0.00E+00">
                  <c:v>1.00179E-2</c:v>
                </c:pt>
                <c:pt idx="584" formatCode="0.00E+00">
                  <c:v>1.0051300000000001E-2</c:v>
                </c:pt>
                <c:pt idx="585" formatCode="0.00E+00">
                  <c:v>9.9287000000000004E-3</c:v>
                </c:pt>
                <c:pt idx="586" formatCode="0.00E+00">
                  <c:v>9.8771999999999992E-3</c:v>
                </c:pt>
                <c:pt idx="587" formatCode="0.00E+00">
                  <c:v>1.0014500000000001E-2</c:v>
                </c:pt>
                <c:pt idx="588" formatCode="0.00E+00">
                  <c:v>9.9115399999999999E-3</c:v>
                </c:pt>
                <c:pt idx="589" formatCode="0.00E+00">
                  <c:v>1.00622E-2</c:v>
                </c:pt>
                <c:pt idx="590" formatCode="0.00E+00">
                  <c:v>1.0174799999999999E-2</c:v>
                </c:pt>
                <c:pt idx="591" formatCode="0.00E+00">
                  <c:v>1.0159E-2</c:v>
                </c:pt>
                <c:pt idx="592" formatCode="0.00E+00">
                  <c:v>1.0087E-2</c:v>
                </c:pt>
                <c:pt idx="593" formatCode="0.00E+00">
                  <c:v>1.0118E-2</c:v>
                </c:pt>
                <c:pt idx="594" formatCode="0.00E+00">
                  <c:v>9.9687600000000001E-3</c:v>
                </c:pt>
                <c:pt idx="595" formatCode="0.00E+00">
                  <c:v>9.8605199999999994E-3</c:v>
                </c:pt>
                <c:pt idx="596" formatCode="0.00E+00">
                  <c:v>9.8104500000000001E-3</c:v>
                </c:pt>
                <c:pt idx="597" formatCode="0.00E+00">
                  <c:v>9.7694400000000008E-3</c:v>
                </c:pt>
                <c:pt idx="598" formatCode="0.00E+00">
                  <c:v>9.8061599999999995E-3</c:v>
                </c:pt>
                <c:pt idx="599" formatCode="0.00E+00">
                  <c:v>9.8967599999999992E-3</c:v>
                </c:pt>
                <c:pt idx="600" formatCode="0.00E+00">
                  <c:v>9.9749599999999997E-3</c:v>
                </c:pt>
                <c:pt idx="601" formatCode="0.00E+00">
                  <c:v>9.7465499999999997E-3</c:v>
                </c:pt>
                <c:pt idx="602" formatCode="0.00E+00">
                  <c:v>9.6931499999999993E-3</c:v>
                </c:pt>
                <c:pt idx="603" formatCode="0.00E+00">
                  <c:v>9.62877E-3</c:v>
                </c:pt>
                <c:pt idx="604" formatCode="0.00E+00">
                  <c:v>9.6249600000000001E-3</c:v>
                </c:pt>
                <c:pt idx="605" formatCode="0.00E+00">
                  <c:v>9.6516599999999994E-3</c:v>
                </c:pt>
                <c:pt idx="606" formatCode="0.00E+00">
                  <c:v>9.6344900000000008E-3</c:v>
                </c:pt>
                <c:pt idx="607" formatCode="0.00E+00">
                  <c:v>9.4661699999999994E-3</c:v>
                </c:pt>
                <c:pt idx="608" formatCode="0.00E+00">
                  <c:v>9.4084700000000004E-3</c:v>
                </c:pt>
                <c:pt idx="609" formatCode="0.00E+00">
                  <c:v>9.3698500000000007E-3</c:v>
                </c:pt>
                <c:pt idx="610" formatCode="0.00E+00">
                  <c:v>9.2782999999999997E-3</c:v>
                </c:pt>
                <c:pt idx="611" formatCode="0.00E+00">
                  <c:v>9.2139200000000004E-3</c:v>
                </c:pt>
                <c:pt idx="612" formatCode="0.00E+00">
                  <c:v>9.1595600000000006E-3</c:v>
                </c:pt>
                <c:pt idx="613" formatCode="0.00E+00">
                  <c:v>8.9693099999999994E-3</c:v>
                </c:pt>
                <c:pt idx="614" formatCode="0.00E+00">
                  <c:v>8.9230500000000001E-3</c:v>
                </c:pt>
                <c:pt idx="615" formatCode="0.00E+00">
                  <c:v>8.89444E-3</c:v>
                </c:pt>
                <c:pt idx="616" formatCode="0.00E+00">
                  <c:v>8.9020699999999998E-3</c:v>
                </c:pt>
                <c:pt idx="617" formatCode="0.00E+00">
                  <c:v>8.8825199999999997E-3</c:v>
                </c:pt>
                <c:pt idx="618" formatCode="0.00E+00">
                  <c:v>8.8658299999999999E-3</c:v>
                </c:pt>
                <c:pt idx="619" formatCode="0.00E+00">
                  <c:v>8.8081400000000008E-3</c:v>
                </c:pt>
                <c:pt idx="620" formatCode="0.00E+00">
                  <c:v>8.8162399999999995E-3</c:v>
                </c:pt>
                <c:pt idx="621" formatCode="0.00E+00">
                  <c:v>8.8176699999999997E-3</c:v>
                </c:pt>
                <c:pt idx="622" formatCode="0.00E+00">
                  <c:v>8.8043199999999992E-3</c:v>
                </c:pt>
                <c:pt idx="623" formatCode="0.00E+00">
                  <c:v>8.7451899999999999E-3</c:v>
                </c:pt>
                <c:pt idx="624" formatCode="0.00E+00">
                  <c:v>8.6059599999999993E-3</c:v>
                </c:pt>
                <c:pt idx="625" formatCode="0.00E+00">
                  <c:v>8.6111999999999994E-3</c:v>
                </c:pt>
                <c:pt idx="626" formatCode="0.00E+00">
                  <c:v>8.6617499999999993E-3</c:v>
                </c:pt>
                <c:pt idx="627" formatCode="0.00E+00">
                  <c:v>8.6102499999999998E-3</c:v>
                </c:pt>
                <c:pt idx="628" formatCode="0.00E+00">
                  <c:v>8.6340900000000005E-3</c:v>
                </c:pt>
                <c:pt idx="629" formatCode="0.00E+00">
                  <c:v>8.5916499999999993E-3</c:v>
                </c:pt>
                <c:pt idx="630" formatCode="0.00E+00">
                  <c:v>8.5678100000000004E-3</c:v>
                </c:pt>
                <c:pt idx="631" formatCode="0.00E+00">
                  <c:v>8.4676700000000001E-3</c:v>
                </c:pt>
                <c:pt idx="632" formatCode="0.00E+00">
                  <c:v>8.4333399999999992E-3</c:v>
                </c:pt>
                <c:pt idx="633" formatCode="0.00E+00">
                  <c:v>8.4013899999999999E-3</c:v>
                </c:pt>
                <c:pt idx="634" formatCode="0.00E+00">
                  <c:v>8.4486000000000006E-3</c:v>
                </c:pt>
                <c:pt idx="635" formatCode="0.00E+00">
                  <c:v>8.3565700000000007E-3</c:v>
                </c:pt>
                <c:pt idx="636" formatCode="0.00E+00">
                  <c:v>8.4991500000000005E-3</c:v>
                </c:pt>
                <c:pt idx="637" formatCode="0.00E+00">
                  <c:v>8.5449199999999993E-3</c:v>
                </c:pt>
                <c:pt idx="638" formatCode="0.00E+00">
                  <c:v>8.4886600000000003E-3</c:v>
                </c:pt>
                <c:pt idx="639" formatCode="0.00E+00">
                  <c:v>8.4252400000000005E-3</c:v>
                </c:pt>
                <c:pt idx="640" formatCode="0.00E+00">
                  <c:v>8.2693100000000002E-3</c:v>
                </c:pt>
                <c:pt idx="641" formatCode="0.00E+00">
                  <c:v>8.2101799999999992E-3</c:v>
                </c:pt>
                <c:pt idx="642" formatCode="0.00E+00">
                  <c:v>8.2011199999999992E-3</c:v>
                </c:pt>
                <c:pt idx="643" formatCode="0.00E+00">
                  <c:v>8.1849100000000001E-3</c:v>
                </c:pt>
                <c:pt idx="644" formatCode="0.00E+00">
                  <c:v>8.2955400000000006E-3</c:v>
                </c:pt>
                <c:pt idx="645" formatCode="0.00E+00">
                  <c:v>8.3532299999999997E-3</c:v>
                </c:pt>
                <c:pt idx="646" formatCode="0.00E+00">
                  <c:v>8.1644100000000004E-3</c:v>
                </c:pt>
                <c:pt idx="647" formatCode="0.00E+00">
                  <c:v>8.2158999999999999E-3</c:v>
                </c:pt>
                <c:pt idx="648" formatCode="0.00E+00">
                  <c:v>8.0995600000000004E-3</c:v>
                </c:pt>
                <c:pt idx="649" formatCode="0.00E+00">
                  <c:v>8.1934899999999995E-3</c:v>
                </c:pt>
                <c:pt idx="650" formatCode="0.00E+00">
                  <c:v>8.0618900000000004E-3</c:v>
                </c:pt>
                <c:pt idx="651" formatCode="0.00E+00">
                  <c:v>7.9670000000000001E-3</c:v>
                </c:pt>
                <c:pt idx="652" formatCode="0.00E+00">
                  <c:v>7.9779599999999992E-3</c:v>
                </c:pt>
                <c:pt idx="653" formatCode="0.00E+00">
                  <c:v>7.8544600000000006E-3</c:v>
                </c:pt>
                <c:pt idx="654" formatCode="0.00E+00">
                  <c:v>7.9808199999999996E-3</c:v>
                </c:pt>
                <c:pt idx="655" formatCode="0.00E+00">
                  <c:v>7.90071E-3</c:v>
                </c:pt>
                <c:pt idx="656" formatCode="0.00E+00">
                  <c:v>7.9283700000000006E-3</c:v>
                </c:pt>
                <c:pt idx="657" formatCode="0.00E+00">
                  <c:v>7.8921300000000007E-3</c:v>
                </c:pt>
                <c:pt idx="658" formatCode="0.00E+00">
                  <c:v>7.9464900000000005E-3</c:v>
                </c:pt>
                <c:pt idx="659" formatCode="0.00E+00">
                  <c:v>7.9021500000000001E-3</c:v>
                </c:pt>
                <c:pt idx="660" formatCode="0.00E+00">
                  <c:v>7.9402899999999992E-3</c:v>
                </c:pt>
                <c:pt idx="661" formatCode="0.00E+00">
                  <c:v>8.0614099999999998E-3</c:v>
                </c:pt>
                <c:pt idx="662" formatCode="0.00E+00">
                  <c:v>8.0757099999999998E-3</c:v>
                </c:pt>
                <c:pt idx="663" formatCode="0.00E+00">
                  <c:v>8.0866800000000006E-3</c:v>
                </c:pt>
                <c:pt idx="664" formatCode="0.00E+00">
                  <c:v>8.4886600000000003E-3</c:v>
                </c:pt>
                <c:pt idx="665" formatCode="0.00E+00">
                  <c:v>8.3255800000000008E-3</c:v>
                </c:pt>
                <c:pt idx="666" formatCode="0.00E+00">
                  <c:v>8.2459400000000002E-3</c:v>
                </c:pt>
                <c:pt idx="667" formatCode="0.00E+00">
                  <c:v>8.1982600000000006E-3</c:v>
                </c:pt>
                <c:pt idx="668" formatCode="0.00E+00">
                  <c:v>8.2058900000000004E-3</c:v>
                </c:pt>
                <c:pt idx="669" formatCode="0.00E+00">
                  <c:v>8.35609E-3</c:v>
                </c:pt>
                <c:pt idx="670" formatCode="0.00E+00">
                  <c:v>8.3389299999999996E-3</c:v>
                </c:pt>
                <c:pt idx="671" formatCode="0.00E+00">
                  <c:v>8.2421300000000003E-3</c:v>
                </c:pt>
                <c:pt idx="672" formatCode="0.00E+00">
                  <c:v>8.2240100000000003E-3</c:v>
                </c:pt>
                <c:pt idx="673" formatCode="0.00E+00">
                  <c:v>8.3060300000000007E-3</c:v>
                </c:pt>
                <c:pt idx="674" formatCode="0.00E+00">
                  <c:v>8.3208099999999997E-3</c:v>
                </c:pt>
                <c:pt idx="675" formatCode="0.00E+00">
                  <c:v>8.3384500000000007E-3</c:v>
                </c:pt>
                <c:pt idx="676" formatCode="0.00E+00">
                  <c:v>8.5592299999999993E-3</c:v>
                </c:pt>
                <c:pt idx="677" formatCode="0.00E+00">
                  <c:v>8.5053400000000001E-3</c:v>
                </c:pt>
                <c:pt idx="678" formatCode="0.00E+00">
                  <c:v>8.4586100000000001E-3</c:v>
                </c:pt>
                <c:pt idx="679" formatCode="0.00E+00">
                  <c:v>8.3541899999999992E-3</c:v>
                </c:pt>
                <c:pt idx="680" formatCode="0.00E+00">
                  <c:v>8.3522800000000001E-3</c:v>
                </c:pt>
                <c:pt idx="681" formatCode="0.00E+00">
                  <c:v>8.4233299999999997E-3</c:v>
                </c:pt>
                <c:pt idx="682" formatCode="0.00E+00">
                  <c:v>8.3284399999999995E-3</c:v>
                </c:pt>
                <c:pt idx="683" formatCode="0.00E+00">
                  <c:v>8.2459400000000002E-3</c:v>
                </c:pt>
                <c:pt idx="684" formatCode="0.00E+00">
                  <c:v>8.1729899999999998E-3</c:v>
                </c:pt>
                <c:pt idx="685" formatCode="0.00E+00">
                  <c:v>8.3112700000000008E-3</c:v>
                </c:pt>
                <c:pt idx="686" formatCode="0.00E+00">
                  <c:v>8.2216300000000006E-3</c:v>
                </c:pt>
                <c:pt idx="687" formatCode="0.00E+00">
                  <c:v>8.0409000000000001E-3</c:v>
                </c:pt>
                <c:pt idx="688" formatCode="0.00E+00">
                  <c:v>8.0919300000000007E-3</c:v>
                </c:pt>
                <c:pt idx="689" formatCode="0.00E+00">
                  <c:v>8.3355900000000004E-3</c:v>
                </c:pt>
                <c:pt idx="690" formatCode="0.00E+00">
                  <c:v>8.2778899999999996E-3</c:v>
                </c:pt>
                <c:pt idx="691" formatCode="0.00E+00">
                  <c:v>8.2564400000000003E-3</c:v>
                </c:pt>
                <c:pt idx="692" formatCode="0.00E+00">
                  <c:v>8.2140000000000008E-3</c:v>
                </c:pt>
                <c:pt idx="693" formatCode="0.00E+00">
                  <c:v>8.1777599999999992E-3</c:v>
                </c:pt>
                <c:pt idx="694" formatCode="0.00E+00">
                  <c:v>8.1605900000000006E-3</c:v>
                </c:pt>
                <c:pt idx="695" formatCode="0.00E+00">
                  <c:v>8.0289799999999998E-3</c:v>
                </c:pt>
                <c:pt idx="696" formatCode="0.00E+00">
                  <c:v>8.0923999999999996E-3</c:v>
                </c:pt>
                <c:pt idx="697" formatCode="0.00E+00">
                  <c:v>8.22115E-3</c:v>
                </c:pt>
                <c:pt idx="698" formatCode="0.00E+00">
                  <c:v>8.1572499999999996E-3</c:v>
                </c:pt>
                <c:pt idx="699" formatCode="0.00E+00">
                  <c:v>8.4748299999999992E-3</c:v>
                </c:pt>
                <c:pt idx="700" formatCode="0.00E+00">
                  <c:v>8.2607300000000008E-3</c:v>
                </c:pt>
                <c:pt idx="701" formatCode="0.00E+00">
                  <c:v>8.1300699999999997E-3</c:v>
                </c:pt>
                <c:pt idx="702" formatCode="0.00E+00">
                  <c:v>7.9808199999999996E-3</c:v>
                </c:pt>
                <c:pt idx="703" formatCode="0.00E+00">
                  <c:v>7.8754399999999992E-3</c:v>
                </c:pt>
                <c:pt idx="704" formatCode="0.00E+00">
                  <c:v>7.6808900000000001E-3</c:v>
                </c:pt>
                <c:pt idx="705" formatCode="0.00E+00">
                  <c:v>7.6413200000000001E-3</c:v>
                </c:pt>
                <c:pt idx="706" formatCode="0.00E+00">
                  <c:v>7.5559599999999996E-3</c:v>
                </c:pt>
                <c:pt idx="707" formatCode="0.00E+00">
                  <c:v>7.4496299999999996E-3</c:v>
                </c:pt>
                <c:pt idx="708" formatCode="0.00E+00">
                  <c:v>7.2708099999999999E-3</c:v>
                </c:pt>
                <c:pt idx="709" formatCode="0.00E+00">
                  <c:v>7.1115500000000003E-3</c:v>
                </c:pt>
                <c:pt idx="710" formatCode="0.00E+00">
                  <c:v>7.0958100000000001E-3</c:v>
                </c:pt>
                <c:pt idx="711" formatCode="0.00E+00">
                  <c:v>7.0257200000000001E-3</c:v>
                </c:pt>
                <c:pt idx="712" formatCode="0.00E+00">
                  <c:v>6.8426099999999998E-3</c:v>
                </c:pt>
                <c:pt idx="713" formatCode="0.00E+00">
                  <c:v>6.8230599999999997E-3</c:v>
                </c:pt>
                <c:pt idx="714" formatCode="0.00E+00">
                  <c:v>6.8411799999999997E-3</c:v>
                </c:pt>
                <c:pt idx="715" formatCode="0.00E+00">
                  <c:v>6.6871600000000002E-3</c:v>
                </c:pt>
                <c:pt idx="716" formatCode="0.00E+00">
                  <c:v>6.5860700000000003E-3</c:v>
                </c:pt>
                <c:pt idx="717" formatCode="0.00E+00">
                  <c:v>6.6585500000000001E-3</c:v>
                </c:pt>
                <c:pt idx="718" formatCode="0.00E+00">
                  <c:v>6.7238799999999998E-3</c:v>
                </c:pt>
                <c:pt idx="719" formatCode="0.00E+00">
                  <c:v>6.7982700000000004E-3</c:v>
                </c:pt>
                <c:pt idx="720" formatCode="0.00E+00">
                  <c:v>6.7424800000000003E-3</c:v>
                </c:pt>
                <c:pt idx="721" formatCode="0.00E+00">
                  <c:v>6.99711E-3</c:v>
                </c:pt>
                <c:pt idx="722" formatCode="0.00E+00">
                  <c:v>7.1134600000000003E-3</c:v>
                </c:pt>
                <c:pt idx="723" formatCode="0.00E+00">
                  <c:v>7.3056199999999996E-3</c:v>
                </c:pt>
                <c:pt idx="724" formatCode="0.00E+00">
                  <c:v>7.49016E-3</c:v>
                </c:pt>
                <c:pt idx="725" formatCode="0.00E+00">
                  <c:v>7.7161799999999996E-3</c:v>
                </c:pt>
                <c:pt idx="726" formatCode="0.00E+00">
                  <c:v>7.9112100000000001E-3</c:v>
                </c:pt>
                <c:pt idx="727" formatCode="0.00E+00">
                  <c:v>7.8720999999999999E-3</c:v>
                </c:pt>
                <c:pt idx="728" formatCode="0.00E+00">
                  <c:v>7.8320500000000001E-3</c:v>
                </c:pt>
                <c:pt idx="729" formatCode="0.00E+00">
                  <c:v>7.8144100000000008E-3</c:v>
                </c:pt>
                <c:pt idx="730" formatCode="0.00E+00">
                  <c:v>7.8606600000000002E-3</c:v>
                </c:pt>
                <c:pt idx="731" formatCode="0.00E+00">
                  <c:v>7.7824599999999997E-3</c:v>
                </c:pt>
                <c:pt idx="732" formatCode="0.00E+00">
                  <c:v>7.8039199999999998E-3</c:v>
                </c:pt>
                <c:pt idx="733" formatCode="0.00E+00">
                  <c:v>7.7595700000000004E-3</c:v>
                </c:pt>
                <c:pt idx="734" formatCode="0.00E+00">
                  <c:v>7.8153600000000004E-3</c:v>
                </c:pt>
                <c:pt idx="735" formatCode="0.00E+00">
                  <c:v>7.84492E-3</c:v>
                </c:pt>
                <c:pt idx="736" formatCode="0.00E+00">
                  <c:v>7.8530300000000004E-3</c:v>
                </c:pt>
                <c:pt idx="737" formatCode="0.00E+00">
                  <c:v>7.9460099999999999E-3</c:v>
                </c:pt>
                <c:pt idx="738" formatCode="0.00E+00">
                  <c:v>7.8454000000000006E-3</c:v>
                </c:pt>
                <c:pt idx="739" formatCode="0.00E+00">
                  <c:v>7.8420599999999997E-3</c:v>
                </c:pt>
                <c:pt idx="740" formatCode="0.00E+00">
                  <c:v>7.9116800000000008E-3</c:v>
                </c:pt>
                <c:pt idx="741" formatCode="0.00E+00">
                  <c:v>7.7500299999999998E-3</c:v>
                </c:pt>
                <c:pt idx="742" formatCode="0.00E+00">
                  <c:v>7.8096399999999996E-3</c:v>
                </c:pt>
                <c:pt idx="743" formatCode="0.00E+00">
                  <c:v>7.8158399999999992E-3</c:v>
                </c:pt>
                <c:pt idx="744" formatCode="0.00E+00">
                  <c:v>7.7233299999999996E-3</c:v>
                </c:pt>
                <c:pt idx="745" formatCode="0.00E+00">
                  <c:v>7.8740100000000007E-3</c:v>
                </c:pt>
                <c:pt idx="746" formatCode="0.00E+00">
                  <c:v>7.9393399999999996E-3</c:v>
                </c:pt>
                <c:pt idx="747" formatCode="0.00E+00">
                  <c:v>7.7347800000000001E-3</c:v>
                </c:pt>
                <c:pt idx="748" formatCode="0.00E+00">
                  <c:v>8.0275499999999996E-3</c:v>
                </c:pt>
                <c:pt idx="749" formatCode="0.00E+00">
                  <c:v>7.7996300000000001E-3</c:v>
                </c:pt>
                <c:pt idx="750" formatCode="0.00E+00">
                  <c:v>7.8935600000000009E-3</c:v>
                </c:pt>
                <c:pt idx="751" formatCode="0.00E+00">
                  <c:v>7.9603199999999999E-3</c:v>
                </c:pt>
                <c:pt idx="752" formatCode="0.00E+00">
                  <c:v>7.8582800000000005E-3</c:v>
                </c:pt>
                <c:pt idx="753" formatCode="0.00E+00">
                  <c:v>7.7295300000000001E-3</c:v>
                </c:pt>
                <c:pt idx="754" formatCode="0.00E+00">
                  <c:v>7.8969000000000001E-3</c:v>
                </c:pt>
                <c:pt idx="755" formatCode="0.00E+00">
                  <c:v>7.8406299999999995E-3</c:v>
                </c:pt>
                <c:pt idx="756" formatCode="0.00E+00">
                  <c:v>7.9321900000000004E-3</c:v>
                </c:pt>
                <c:pt idx="757" formatCode="0.00E+00">
                  <c:v>7.9021500000000001E-3</c:v>
                </c:pt>
                <c:pt idx="758" formatCode="0.00E+00">
                  <c:v>7.8058199999999998E-3</c:v>
                </c:pt>
                <c:pt idx="759" formatCode="0.00E+00">
                  <c:v>8.0175400000000001E-3</c:v>
                </c:pt>
                <c:pt idx="760" formatCode="0.00E+00">
                  <c:v>7.8024899999999996E-3</c:v>
                </c:pt>
                <c:pt idx="761" formatCode="0.00E+00">
                  <c:v>7.8048700000000002E-3</c:v>
                </c:pt>
                <c:pt idx="762" formatCode="0.00E+00">
                  <c:v>7.8764000000000004E-3</c:v>
                </c:pt>
                <c:pt idx="763" formatCode="0.00E+00">
                  <c:v>7.8063000000000004E-3</c:v>
                </c:pt>
                <c:pt idx="764" formatCode="0.00E+00">
                  <c:v>7.9355199999999997E-3</c:v>
                </c:pt>
                <c:pt idx="765" formatCode="0.00E+00">
                  <c:v>7.9608000000000005E-3</c:v>
                </c:pt>
                <c:pt idx="766" formatCode="0.00E+00">
                  <c:v>8.0242200000000003E-3</c:v>
                </c:pt>
                <c:pt idx="767" formatCode="0.00E+00">
                  <c:v>7.9059600000000001E-3</c:v>
                </c:pt>
                <c:pt idx="768" formatCode="0.00E+00">
                  <c:v>8.0475800000000004E-3</c:v>
                </c:pt>
                <c:pt idx="769" formatCode="0.00E+00">
                  <c:v>8.1443799999999997E-3</c:v>
                </c:pt>
                <c:pt idx="770" formatCode="0.00E+00">
                  <c:v>8.0361400000000006E-3</c:v>
                </c:pt>
                <c:pt idx="771" formatCode="0.00E+00">
                  <c:v>8.17442E-3</c:v>
                </c:pt>
                <c:pt idx="772" formatCode="0.00E+00">
                  <c:v>8.2130399999999996E-3</c:v>
                </c:pt>
                <c:pt idx="773" formatCode="0.00E+00">
                  <c:v>8.1362699999999993E-3</c:v>
                </c:pt>
                <c:pt idx="774" formatCode="0.00E+00">
                  <c:v>8.20684E-3</c:v>
                </c:pt>
                <c:pt idx="775" formatCode="0.00E+00">
                  <c:v>8.2697900000000008E-3</c:v>
                </c:pt>
                <c:pt idx="776" formatCode="0.00E+00">
                  <c:v>8.4314300000000002E-3</c:v>
                </c:pt>
                <c:pt idx="777" formatCode="0.00E+00">
                  <c:v>8.3770800000000003E-3</c:v>
                </c:pt>
                <c:pt idx="778" formatCode="0.00E+00">
                  <c:v>8.3675399999999997E-3</c:v>
                </c:pt>
                <c:pt idx="779" formatCode="0.00E+00">
                  <c:v>8.5587500000000004E-3</c:v>
                </c:pt>
                <c:pt idx="780" formatCode="0.00E+00">
                  <c:v>8.6388599999999999E-3</c:v>
                </c:pt>
                <c:pt idx="781" formatCode="0.00E+00">
                  <c:v>8.7609300000000001E-3</c:v>
                </c:pt>
                <c:pt idx="782" formatCode="0.00E+00">
                  <c:v>8.7170600000000004E-3</c:v>
                </c:pt>
                <c:pt idx="783" formatCode="0.00E+00">
                  <c:v>8.8686900000000003E-3</c:v>
                </c:pt>
                <c:pt idx="784" formatCode="0.00E+00">
                  <c:v>9.0537099999999995E-3</c:v>
                </c:pt>
                <c:pt idx="785" formatCode="0.00E+00">
                  <c:v>9.0217600000000002E-3</c:v>
                </c:pt>
                <c:pt idx="786" formatCode="0.00E+00">
                  <c:v>9.08518E-3</c:v>
                </c:pt>
                <c:pt idx="787" formatCode="0.00E+00">
                  <c:v>8.9073199999999998E-3</c:v>
                </c:pt>
                <c:pt idx="788" formatCode="0.00E+00">
                  <c:v>9.2163100000000001E-3</c:v>
                </c:pt>
                <c:pt idx="789" formatCode="0.00E+00">
                  <c:v>9.1695800000000001E-3</c:v>
                </c:pt>
                <c:pt idx="790" formatCode="0.00E+00">
                  <c:v>9.3970300000000007E-3</c:v>
                </c:pt>
                <c:pt idx="791" formatCode="0.00E+00">
                  <c:v>9.4213500000000002E-3</c:v>
                </c:pt>
                <c:pt idx="792" formatCode="0.00E+00">
                  <c:v>9.43804E-3</c:v>
                </c:pt>
                <c:pt idx="793" formatCode="0.00E+00">
                  <c:v>9.3727099999999994E-3</c:v>
                </c:pt>
                <c:pt idx="794" formatCode="0.00E+00">
                  <c:v>9.6492799999999997E-3</c:v>
                </c:pt>
                <c:pt idx="795" formatCode="0.00E+00">
                  <c:v>9.2239399999999999E-3</c:v>
                </c:pt>
                <c:pt idx="796" formatCode="0.00E+00">
                  <c:v>9.4685600000000009E-3</c:v>
                </c:pt>
                <c:pt idx="797" formatCode="0.00E+00">
                  <c:v>9.5338799999999998E-3</c:v>
                </c:pt>
                <c:pt idx="798" formatCode="0.00E+00">
                  <c:v>9.4642600000000004E-3</c:v>
                </c:pt>
                <c:pt idx="799" formatCode="0.00E+00">
                  <c:v>9.5672599999999993E-3</c:v>
                </c:pt>
                <c:pt idx="800" formatCode="0.00E+00">
                  <c:v>9.5119499999999999E-3</c:v>
                </c:pt>
                <c:pt idx="801" formatCode="0.00E+00">
                  <c:v>9.4642600000000004E-3</c:v>
                </c:pt>
                <c:pt idx="802" formatCode="0.00E+00">
                  <c:v>9.4857199999999996E-3</c:v>
                </c:pt>
                <c:pt idx="803" formatCode="0.00E+00">
                  <c:v>9.4752299999999994E-3</c:v>
                </c:pt>
                <c:pt idx="804" formatCode="0.00E+00">
                  <c:v>9.6740699999999999E-3</c:v>
                </c:pt>
                <c:pt idx="805" formatCode="0.00E+00">
                  <c:v>9.4246899999999995E-3</c:v>
                </c:pt>
                <c:pt idx="806" formatCode="0.00E+00">
                  <c:v>9.1996200000000004E-3</c:v>
                </c:pt>
                <c:pt idx="807" formatCode="0.00E+00">
                  <c:v>9.3355199999999999E-3</c:v>
                </c:pt>
                <c:pt idx="808" formatCode="0.00E+00">
                  <c:v>9.3946499999999992E-3</c:v>
                </c:pt>
                <c:pt idx="809" formatCode="0.00E+00">
                  <c:v>9.4347000000000007E-3</c:v>
                </c:pt>
                <c:pt idx="810" formatCode="0.00E+00">
                  <c:v>9.1228500000000001E-3</c:v>
                </c:pt>
                <c:pt idx="811" formatCode="0.00E+00">
                  <c:v>8.8844300000000005E-3</c:v>
                </c:pt>
                <c:pt idx="812" formatCode="0.00E+00">
                  <c:v>8.7499599999999993E-3</c:v>
                </c:pt>
                <c:pt idx="813" formatCode="0.00E+00">
                  <c:v>8.8043199999999992E-3</c:v>
                </c:pt>
                <c:pt idx="814" formatCode="0.00E+00">
                  <c:v>8.7418600000000006E-3</c:v>
                </c:pt>
                <c:pt idx="815" formatCode="0.00E+00">
                  <c:v>8.6102499999999998E-3</c:v>
                </c:pt>
                <c:pt idx="816" formatCode="0.00E+00">
                  <c:v>8.0428099999999992E-3</c:v>
                </c:pt>
                <c:pt idx="817" formatCode="0.00E+00">
                  <c:v>8.2826600000000007E-3</c:v>
                </c:pt>
                <c:pt idx="818" formatCode="0.00E+00">
                  <c:v>7.7600500000000001E-3</c:v>
                </c:pt>
                <c:pt idx="819" formatCode="0.00E+00">
                  <c:v>7.6832799999999998E-3</c:v>
                </c:pt>
                <c:pt idx="820" formatCode="0.00E+00">
                  <c:v>7.6637299999999997E-3</c:v>
                </c:pt>
                <c:pt idx="821" formatCode="0.00E+00">
                  <c:v>7.8406299999999995E-3</c:v>
                </c:pt>
                <c:pt idx="822" formatCode="0.00E+00">
                  <c:v>7.1768800000000001E-3</c:v>
                </c:pt>
                <c:pt idx="823" formatCode="0.00E+00">
                  <c:v>7.7376399999999996E-3</c:v>
                </c:pt>
                <c:pt idx="824" formatCode="0.00E+00">
                  <c:v>7.1954699999999998E-3</c:v>
                </c:pt>
                <c:pt idx="825" formatCode="0.00E+00">
                  <c:v>7.0962899999999999E-3</c:v>
                </c:pt>
                <c:pt idx="826" formatCode="0.00E+00">
                  <c:v>7.0161800000000003E-3</c:v>
                </c:pt>
                <c:pt idx="827" formatCode="0.00E+00">
                  <c:v>7.48491E-3</c:v>
                </c:pt>
                <c:pt idx="828" formatCode="0.00E+00">
                  <c:v>6.8035099999999996E-3</c:v>
                </c:pt>
                <c:pt idx="829" formatCode="0.00E+00">
                  <c:v>6.5064399999999996E-3</c:v>
                </c:pt>
                <c:pt idx="830" formatCode="0.00E+00">
                  <c:v>6.8216300000000004E-3</c:v>
                </c:pt>
                <c:pt idx="831" formatCode="0.00E+00">
                  <c:v>6.4358699999999998E-3</c:v>
                </c:pt>
                <c:pt idx="832" formatCode="0.00E+00">
                  <c:v>6.2112799999999996E-3</c:v>
                </c:pt>
                <c:pt idx="833" formatCode="0.00E+00">
                  <c:v>6.3819899999999997E-3</c:v>
                </c:pt>
                <c:pt idx="834" formatCode="0.00E+00">
                  <c:v>6.0000399999999999E-3</c:v>
                </c:pt>
                <c:pt idx="835" formatCode="0.00E+00">
                  <c:v>6.2551500000000001E-3</c:v>
                </c:pt>
                <c:pt idx="836" formatCode="0.00E+00">
                  <c:v>5.7706800000000003E-3</c:v>
                </c:pt>
                <c:pt idx="837" formatCode="0.00E+00">
                  <c:v>6.2036499999999998E-3</c:v>
                </c:pt>
                <c:pt idx="838" formatCode="0.00E+00">
                  <c:v>5.4387999999999997E-3</c:v>
                </c:pt>
                <c:pt idx="839" formatCode="0.00E+00">
                  <c:v>5.7773599999999996E-3</c:v>
                </c:pt>
                <c:pt idx="840" formatCode="0.00E+00">
                  <c:v>5.5375099999999998E-3</c:v>
                </c:pt>
                <c:pt idx="841" formatCode="0.00E+00">
                  <c:v>5.8832199999999998E-3</c:v>
                </c:pt>
                <c:pt idx="842" formatCode="0.00E+00">
                  <c:v>5.60904E-3</c:v>
                </c:pt>
                <c:pt idx="843" formatCode="0.00E+00">
                  <c:v>5.6033100000000002E-3</c:v>
                </c:pt>
                <c:pt idx="844" formatCode="0.00E+00">
                  <c:v>4.8828099999999996E-3</c:v>
                </c:pt>
                <c:pt idx="845" formatCode="0.00E+00">
                  <c:v>5.3291299999999996E-3</c:v>
                </c:pt>
                <c:pt idx="846" formatCode="0.00E+00">
                  <c:v>4.6081500000000001E-3</c:v>
                </c:pt>
                <c:pt idx="847" formatCode="0.00E+00">
                  <c:v>4.8198700000000004E-3</c:v>
                </c:pt>
                <c:pt idx="848" formatCode="0.00E+00">
                  <c:v>4.6000499999999996E-3</c:v>
                </c:pt>
                <c:pt idx="849" formatCode="0.00E+00">
                  <c:v>5.0129900000000002E-3</c:v>
                </c:pt>
                <c:pt idx="850" formatCode="0.00E+00">
                  <c:v>4.6672800000000002E-3</c:v>
                </c:pt>
                <c:pt idx="851" formatCode="0.00E+00">
                  <c:v>4.9591100000000001E-3</c:v>
                </c:pt>
                <c:pt idx="852" formatCode="0.00E+00">
                  <c:v>4.9705499999999998E-3</c:v>
                </c:pt>
                <c:pt idx="853" formatCode="0.00E+00">
                  <c:v>5.0411199999999996E-3</c:v>
                </c:pt>
                <c:pt idx="854" formatCode="0.00E+00">
                  <c:v>4.2023700000000004E-3</c:v>
                </c:pt>
                <c:pt idx="855" formatCode="0.00E+00">
                  <c:v>4.9295399999999996E-3</c:v>
                </c:pt>
                <c:pt idx="856" formatCode="0.00E+00">
                  <c:v>4.14753E-3</c:v>
                </c:pt>
                <c:pt idx="857" formatCode="0.00E+00">
                  <c:v>4.57764E-3</c:v>
                </c:pt>
                <c:pt idx="858" formatCode="0.00E+00">
                  <c:v>3.3807799999999999E-3</c:v>
                </c:pt>
                <c:pt idx="859" formatCode="0.00E+00">
                  <c:v>4.6644199999999999E-3</c:v>
                </c:pt>
                <c:pt idx="860" formatCode="0.00E+00">
                  <c:v>3.7174199999999999E-3</c:v>
                </c:pt>
                <c:pt idx="861" formatCode="0.00E+00">
                  <c:v>3.2658600000000002E-3</c:v>
                </c:pt>
                <c:pt idx="862" formatCode="0.00E+00">
                  <c:v>3.9443999999999998E-3</c:v>
                </c:pt>
                <c:pt idx="863" formatCode="0.00E+00">
                  <c:v>3.6473299999999998E-3</c:v>
                </c:pt>
                <c:pt idx="864" formatCode="0.00E+00">
                  <c:v>4.0621800000000003E-3</c:v>
                </c:pt>
                <c:pt idx="865" formatCode="0.00E+00">
                  <c:v>3.3998499999999998E-3</c:v>
                </c:pt>
                <c:pt idx="866" formatCode="0.00E+00">
                  <c:v>3.1838399999999998E-3</c:v>
                </c:pt>
                <c:pt idx="867" formatCode="0.00E+00">
                  <c:v>3.53098E-3</c:v>
                </c:pt>
                <c:pt idx="868" formatCode="0.00E+00">
                  <c:v>2.2616400000000001E-3</c:v>
                </c:pt>
                <c:pt idx="869" formatCode="0.00E+00">
                  <c:v>3.0293500000000001E-3</c:v>
                </c:pt>
                <c:pt idx="870" formatCode="0.00E+00">
                  <c:v>1.8057800000000001E-3</c:v>
                </c:pt>
                <c:pt idx="871" formatCode="0.00E+00">
                  <c:v>2.26641E-3</c:v>
                </c:pt>
                <c:pt idx="872" formatCode="0.00E+00">
                  <c:v>3.0221900000000001E-3</c:v>
                </c:pt>
                <c:pt idx="873" formatCode="0.00E+00">
                  <c:v>2.9911999999999998E-3</c:v>
                </c:pt>
                <c:pt idx="874" formatCode="0.00E+00">
                  <c:v>1.8458400000000001E-3</c:v>
                </c:pt>
                <c:pt idx="875" formatCode="0.00E+00">
                  <c:v>4.0192600000000002E-3</c:v>
                </c:pt>
                <c:pt idx="876" formatCode="0.00E+00">
                  <c:v>2.4433100000000002E-3</c:v>
                </c:pt>
                <c:pt idx="877" formatCode="0.00E+00">
                  <c:v>3.4227400000000001E-3</c:v>
                </c:pt>
                <c:pt idx="878" formatCode="0.00E+00">
                  <c:v>4.4145599999999997E-3</c:v>
                </c:pt>
                <c:pt idx="879" formatCode="0.00E+00">
                  <c:v>3.2596600000000002E-3</c:v>
                </c:pt>
                <c:pt idx="880" formatCode="0.00E+00">
                  <c:v>2.18439E-3</c:v>
                </c:pt>
                <c:pt idx="881" formatCode="0.00E+00">
                  <c:v>3.89624E-3</c:v>
                </c:pt>
                <c:pt idx="882" formatCode="0.00E+00">
                  <c:v>4.0159200000000001E-3</c:v>
                </c:pt>
                <c:pt idx="883" formatCode="0.00E+00">
                  <c:v>3.0560499999999998E-3</c:v>
                </c:pt>
                <c:pt idx="884" formatCode="0.00E+00">
                  <c:v>3.86477E-3</c:v>
                </c:pt>
                <c:pt idx="885" formatCode="0.00E+00">
                  <c:v>4.0850599999999997E-3</c:v>
                </c:pt>
                <c:pt idx="886" formatCode="0.00E+00">
                  <c:v>4.5833599999999999E-3</c:v>
                </c:pt>
                <c:pt idx="887" formatCode="0.00E+00">
                  <c:v>4.28057E-3</c:v>
                </c:pt>
                <c:pt idx="888" formatCode="0.00E+00">
                  <c:v>4.2581600000000004E-3</c:v>
                </c:pt>
                <c:pt idx="889" formatCode="0.00E+00">
                  <c:v>2.72274E-3</c:v>
                </c:pt>
                <c:pt idx="890" formatCode="0.00E+00">
                  <c:v>4.42123E-3</c:v>
                </c:pt>
                <c:pt idx="891" formatCode="0.00E+00">
                  <c:v>3.6478000000000001E-3</c:v>
                </c:pt>
                <c:pt idx="892" formatCode="0.00E+00">
                  <c:v>3.90625E-3</c:v>
                </c:pt>
                <c:pt idx="893" formatCode="0.00E+00">
                  <c:v>3.7255299999999999E-3</c:v>
                </c:pt>
                <c:pt idx="894" formatCode="0.00E+00">
                  <c:v>2.4423600000000002E-3</c:v>
                </c:pt>
                <c:pt idx="895" formatCode="0.00E+00">
                  <c:v>4.6811099999999996E-3</c:v>
                </c:pt>
                <c:pt idx="896" formatCode="0.00E+00">
                  <c:v>2.30503E-3</c:v>
                </c:pt>
                <c:pt idx="897" formatCode="0.00E+00">
                  <c:v>4.9824700000000001E-3</c:v>
                </c:pt>
                <c:pt idx="898" formatCode="0.00E+00">
                  <c:v>2.9506699999999999E-3</c:v>
                </c:pt>
                <c:pt idx="899" formatCode="0.00E+00">
                  <c:v>3.58677E-3</c:v>
                </c:pt>
                <c:pt idx="900" formatCode="0.00E+00">
                  <c:v>3.9095900000000001E-3</c:v>
                </c:pt>
                <c:pt idx="901" formatCode="0.00E+00">
                  <c:v>1.881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FC0C-46B6-89E1-C5526EB201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898128"/>
        <c:axId val="844924784"/>
      </c:scatterChart>
      <c:valAx>
        <c:axId val="844898128"/>
        <c:scaling>
          <c:orientation val="minMax"/>
          <c:max val="345"/>
          <c:min val="27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24784"/>
        <c:crosses val="autoZero"/>
        <c:crossBetween val="midCat"/>
      </c:valAx>
      <c:valAx>
        <c:axId val="844924784"/>
        <c:scaling>
          <c:orientation val="minMax"/>
          <c:max val="2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8981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2'!$A$2:$A$763</c:f>
              <c:numCache>
                <c:formatCode>General</c:formatCode>
                <c:ptCount val="76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</c:numCache>
            </c:numRef>
          </c:xVal>
          <c:yVal>
            <c:numRef>
              <c:f>'[AMG-S-Cyclohexylethylamin.xlsx]Sheet2'!$B$2:$B$610</c:f>
              <c:numCache>
                <c:formatCode>General</c:formatCode>
                <c:ptCount val="609"/>
                <c:pt idx="0">
                  <c:v>-0.92055600000000004</c:v>
                </c:pt>
                <c:pt idx="1">
                  <c:v>-0.49459500000000001</c:v>
                </c:pt>
                <c:pt idx="2">
                  <c:v>-0.72417699999999996</c:v>
                </c:pt>
                <c:pt idx="3">
                  <c:v>-0.96099800000000002</c:v>
                </c:pt>
                <c:pt idx="4">
                  <c:v>-0.84643699999999999</c:v>
                </c:pt>
                <c:pt idx="5">
                  <c:v>-1.12401</c:v>
                </c:pt>
                <c:pt idx="6">
                  <c:v>-0.34434999999999999</c:v>
                </c:pt>
                <c:pt idx="7">
                  <c:v>-0.465146</c:v>
                </c:pt>
                <c:pt idx="8">
                  <c:v>-0.79879</c:v>
                </c:pt>
                <c:pt idx="9">
                  <c:v>-0.42081000000000002</c:v>
                </c:pt>
                <c:pt idx="10">
                  <c:v>-0.77812700000000001</c:v>
                </c:pt>
                <c:pt idx="11">
                  <c:v>-0.74374099999999999</c:v>
                </c:pt>
                <c:pt idx="12">
                  <c:v>-1.06155</c:v>
                </c:pt>
                <c:pt idx="13">
                  <c:v>-0.60973200000000005</c:v>
                </c:pt>
                <c:pt idx="14">
                  <c:v>-0.61500500000000002</c:v>
                </c:pt>
                <c:pt idx="15">
                  <c:v>-0.88732200000000006</c:v>
                </c:pt>
                <c:pt idx="16">
                  <c:v>-0.43757099999999999</c:v>
                </c:pt>
                <c:pt idx="17">
                  <c:v>-0.69329600000000002</c:v>
                </c:pt>
                <c:pt idx="18">
                  <c:v>-0.894783</c:v>
                </c:pt>
                <c:pt idx="19">
                  <c:v>-0.74165000000000003</c:v>
                </c:pt>
                <c:pt idx="20">
                  <c:v>-0.43475200000000003</c:v>
                </c:pt>
                <c:pt idx="21">
                  <c:v>-0.62578199999999995</c:v>
                </c:pt>
                <c:pt idx="22">
                  <c:v>-0.30726799999999999</c:v>
                </c:pt>
                <c:pt idx="23">
                  <c:v>-0.51721499999999998</c:v>
                </c:pt>
                <c:pt idx="24">
                  <c:v>-0.60206000000000004</c:v>
                </c:pt>
                <c:pt idx="25">
                  <c:v>-0.94522099999999998</c:v>
                </c:pt>
                <c:pt idx="26">
                  <c:v>-0.289547</c:v>
                </c:pt>
                <c:pt idx="27">
                  <c:v>-0.52769500000000003</c:v>
                </c:pt>
                <c:pt idx="28">
                  <c:v>-0.46689000000000003</c:v>
                </c:pt>
                <c:pt idx="29">
                  <c:v>-1.2166399999999999</c:v>
                </c:pt>
                <c:pt idx="30">
                  <c:v>-0.71775699999999998</c:v>
                </c:pt>
                <c:pt idx="31">
                  <c:v>-0.86558199999999996</c:v>
                </c:pt>
                <c:pt idx="32" formatCode="0.00E+00">
                  <c:v>-4.8215899999999999E-2</c:v>
                </c:pt>
                <c:pt idx="33">
                  <c:v>-0.50265499999999996</c:v>
                </c:pt>
                <c:pt idx="34">
                  <c:v>-0.544238</c:v>
                </c:pt>
                <c:pt idx="35">
                  <c:v>-0.96138500000000005</c:v>
                </c:pt>
                <c:pt idx="36">
                  <c:v>-0.575407</c:v>
                </c:pt>
                <c:pt idx="37">
                  <c:v>-0.43792500000000001</c:v>
                </c:pt>
                <c:pt idx="38">
                  <c:v>-0.69842199999999999</c:v>
                </c:pt>
                <c:pt idx="39">
                  <c:v>-0.40628399999999998</c:v>
                </c:pt>
                <c:pt idx="40">
                  <c:v>-0.351989</c:v>
                </c:pt>
                <c:pt idx="41">
                  <c:v>-0.92301699999999998</c:v>
                </c:pt>
                <c:pt idx="42">
                  <c:v>-0.67564400000000002</c:v>
                </c:pt>
                <c:pt idx="43">
                  <c:v>-0.33843099999999998</c:v>
                </c:pt>
                <c:pt idx="44">
                  <c:v>-0.28919600000000001</c:v>
                </c:pt>
                <c:pt idx="45">
                  <c:v>-0.53729099999999996</c:v>
                </c:pt>
                <c:pt idx="46">
                  <c:v>-0.317216</c:v>
                </c:pt>
                <c:pt idx="47">
                  <c:v>-1.04637</c:v>
                </c:pt>
                <c:pt idx="48">
                  <c:v>-0.60657899999999998</c:v>
                </c:pt>
                <c:pt idx="49">
                  <c:v>-0.717754</c:v>
                </c:pt>
                <c:pt idx="50">
                  <c:v>-0.37468099999999999</c:v>
                </c:pt>
                <c:pt idx="51">
                  <c:v>-0.36199900000000002</c:v>
                </c:pt>
                <c:pt idx="52">
                  <c:v>-0.53392700000000004</c:v>
                </c:pt>
                <c:pt idx="53">
                  <c:v>-0.301784</c:v>
                </c:pt>
                <c:pt idx="54">
                  <c:v>-1.0873200000000001</c:v>
                </c:pt>
                <c:pt idx="55" formatCode="0.00E+00">
                  <c:v>-4.2211100000000001E-2</c:v>
                </c:pt>
                <c:pt idx="56">
                  <c:v>-0.61258400000000002</c:v>
                </c:pt>
                <c:pt idx="57">
                  <c:v>-1.05769</c:v>
                </c:pt>
                <c:pt idx="58">
                  <c:v>-0.59525399999999995</c:v>
                </c:pt>
                <c:pt idx="59">
                  <c:v>-0.204454</c:v>
                </c:pt>
                <c:pt idx="60">
                  <c:v>0.19995299999999999</c:v>
                </c:pt>
                <c:pt idx="61">
                  <c:v>-0.40233400000000002</c:v>
                </c:pt>
                <c:pt idx="62" formatCode="0.00E+00">
                  <c:v>-9.4064200000000001E-2</c:v>
                </c:pt>
                <c:pt idx="63">
                  <c:v>-0.59912100000000001</c:v>
                </c:pt>
                <c:pt idx="64">
                  <c:v>-0.32676100000000002</c:v>
                </c:pt>
                <c:pt idx="65" formatCode="0.00E+00">
                  <c:v>7.7255199999999996E-2</c:v>
                </c:pt>
                <c:pt idx="66">
                  <c:v>0.23538400000000001</c:v>
                </c:pt>
                <c:pt idx="67">
                  <c:v>0.445548</c:v>
                </c:pt>
                <c:pt idx="68">
                  <c:v>0.65146400000000004</c:v>
                </c:pt>
                <c:pt idx="69">
                  <c:v>1.15035</c:v>
                </c:pt>
                <c:pt idx="70">
                  <c:v>1.7360599999999999</c:v>
                </c:pt>
                <c:pt idx="71">
                  <c:v>1.7549600000000001</c:v>
                </c:pt>
                <c:pt idx="72">
                  <c:v>1.7561899999999999</c:v>
                </c:pt>
                <c:pt idx="73">
                  <c:v>1.91025</c:v>
                </c:pt>
                <c:pt idx="74">
                  <c:v>1.70879</c:v>
                </c:pt>
                <c:pt idx="75">
                  <c:v>1.6640999999999999</c:v>
                </c:pt>
                <c:pt idx="76">
                  <c:v>1.67334</c:v>
                </c:pt>
                <c:pt idx="77">
                  <c:v>1.6241699999999999</c:v>
                </c:pt>
                <c:pt idx="78">
                  <c:v>1.62923</c:v>
                </c:pt>
                <c:pt idx="79">
                  <c:v>1.6242300000000001</c:v>
                </c:pt>
                <c:pt idx="80">
                  <c:v>1.5952200000000001</c:v>
                </c:pt>
                <c:pt idx="81">
                  <c:v>1.62595</c:v>
                </c:pt>
                <c:pt idx="82">
                  <c:v>1.62812</c:v>
                </c:pt>
                <c:pt idx="83">
                  <c:v>1.61151</c:v>
                </c:pt>
                <c:pt idx="84">
                  <c:v>1.63947</c:v>
                </c:pt>
                <c:pt idx="85">
                  <c:v>1.62012</c:v>
                </c:pt>
                <c:pt idx="86">
                  <c:v>1.6578299999999999</c:v>
                </c:pt>
                <c:pt idx="87">
                  <c:v>1.6400699999999999</c:v>
                </c:pt>
                <c:pt idx="88">
                  <c:v>1.61039</c:v>
                </c:pt>
                <c:pt idx="89">
                  <c:v>1.6163099999999999</c:v>
                </c:pt>
                <c:pt idx="90">
                  <c:v>1.60548</c:v>
                </c:pt>
                <c:pt idx="91">
                  <c:v>1.59491</c:v>
                </c:pt>
                <c:pt idx="92">
                  <c:v>1.5918099999999999</c:v>
                </c:pt>
                <c:pt idx="93">
                  <c:v>1.58155</c:v>
                </c:pt>
                <c:pt idx="94">
                  <c:v>1.5954299999999999</c:v>
                </c:pt>
                <c:pt idx="95">
                  <c:v>1.56277</c:v>
                </c:pt>
                <c:pt idx="96">
                  <c:v>1.5291699999999999</c:v>
                </c:pt>
                <c:pt idx="97">
                  <c:v>1.5291699999999999</c:v>
                </c:pt>
                <c:pt idx="98">
                  <c:v>1.5007900000000001</c:v>
                </c:pt>
                <c:pt idx="99">
                  <c:v>1.45923</c:v>
                </c:pt>
                <c:pt idx="100">
                  <c:v>1.4638599999999999</c:v>
                </c:pt>
                <c:pt idx="101">
                  <c:v>1.4275199999999999</c:v>
                </c:pt>
                <c:pt idx="102">
                  <c:v>1.3963099999999999</c:v>
                </c:pt>
                <c:pt idx="103">
                  <c:v>1.38585</c:v>
                </c:pt>
                <c:pt idx="104">
                  <c:v>1.3641700000000001</c:v>
                </c:pt>
                <c:pt idx="105">
                  <c:v>1.33358</c:v>
                </c:pt>
                <c:pt idx="106">
                  <c:v>1.3267</c:v>
                </c:pt>
                <c:pt idx="107">
                  <c:v>1.3195699999999999</c:v>
                </c:pt>
                <c:pt idx="108">
                  <c:v>1.2938099999999999</c:v>
                </c:pt>
                <c:pt idx="109">
                  <c:v>1.29278</c:v>
                </c:pt>
                <c:pt idx="110">
                  <c:v>1.28382</c:v>
                </c:pt>
                <c:pt idx="111">
                  <c:v>1.2747200000000001</c:v>
                </c:pt>
                <c:pt idx="112">
                  <c:v>1.2770900000000001</c:v>
                </c:pt>
                <c:pt idx="113">
                  <c:v>1.2787999999999999</c:v>
                </c:pt>
                <c:pt idx="114">
                  <c:v>1.2688600000000001</c:v>
                </c:pt>
                <c:pt idx="115">
                  <c:v>1.2658199999999999</c:v>
                </c:pt>
                <c:pt idx="116">
                  <c:v>1.2701899999999999</c:v>
                </c:pt>
                <c:pt idx="117">
                  <c:v>1.2607999999999999</c:v>
                </c:pt>
                <c:pt idx="118">
                  <c:v>1.2559899999999999</c:v>
                </c:pt>
                <c:pt idx="119">
                  <c:v>1.25973</c:v>
                </c:pt>
                <c:pt idx="120">
                  <c:v>1.2461199999999999</c:v>
                </c:pt>
                <c:pt idx="121">
                  <c:v>1.2359199999999999</c:v>
                </c:pt>
                <c:pt idx="122">
                  <c:v>1.22753</c:v>
                </c:pt>
                <c:pt idx="123">
                  <c:v>1.21621</c:v>
                </c:pt>
                <c:pt idx="124">
                  <c:v>1.20278</c:v>
                </c:pt>
                <c:pt idx="125">
                  <c:v>1.1941200000000001</c:v>
                </c:pt>
                <c:pt idx="126">
                  <c:v>1.1806700000000001</c:v>
                </c:pt>
                <c:pt idx="127">
                  <c:v>1.16778</c:v>
                </c:pt>
                <c:pt idx="128">
                  <c:v>1.1551499999999999</c:v>
                </c:pt>
                <c:pt idx="129">
                  <c:v>1.1436999999999999</c:v>
                </c:pt>
                <c:pt idx="130">
                  <c:v>1.12032</c:v>
                </c:pt>
                <c:pt idx="131">
                  <c:v>1.1046499999999999</c:v>
                </c:pt>
                <c:pt idx="132">
                  <c:v>1.0824800000000001</c:v>
                </c:pt>
                <c:pt idx="133">
                  <c:v>1.0605599999999999</c:v>
                </c:pt>
                <c:pt idx="134">
                  <c:v>1.0380400000000001</c:v>
                </c:pt>
                <c:pt idx="135">
                  <c:v>1.0061199999999999</c:v>
                </c:pt>
                <c:pt idx="136">
                  <c:v>0.97754600000000003</c:v>
                </c:pt>
                <c:pt idx="137">
                  <c:v>0.94642800000000005</c:v>
                </c:pt>
                <c:pt idx="138">
                  <c:v>0.91597399999999995</c:v>
                </c:pt>
                <c:pt idx="139">
                  <c:v>0.89428300000000005</c:v>
                </c:pt>
                <c:pt idx="140">
                  <c:v>0.86147099999999999</c:v>
                </c:pt>
                <c:pt idx="141">
                  <c:v>0.83603799999999995</c:v>
                </c:pt>
                <c:pt idx="142">
                  <c:v>0.80716600000000005</c:v>
                </c:pt>
                <c:pt idx="143">
                  <c:v>0.77981100000000003</c:v>
                </c:pt>
                <c:pt idx="144">
                  <c:v>0.75107500000000005</c:v>
                </c:pt>
                <c:pt idx="145">
                  <c:v>0.72407299999999997</c:v>
                </c:pt>
                <c:pt idx="146">
                  <c:v>0.69464300000000001</c:v>
                </c:pt>
                <c:pt idx="147">
                  <c:v>0.66640600000000005</c:v>
                </c:pt>
                <c:pt idx="148">
                  <c:v>0.63532599999999995</c:v>
                </c:pt>
                <c:pt idx="149">
                  <c:v>0.60530600000000001</c:v>
                </c:pt>
                <c:pt idx="150">
                  <c:v>0.57381400000000005</c:v>
                </c:pt>
                <c:pt idx="151">
                  <c:v>0.54327999999999999</c:v>
                </c:pt>
                <c:pt idx="152">
                  <c:v>0.511293</c:v>
                </c:pt>
                <c:pt idx="153">
                  <c:v>0.48156700000000002</c:v>
                </c:pt>
                <c:pt idx="154">
                  <c:v>0.45479999999999998</c:v>
                </c:pt>
                <c:pt idx="155">
                  <c:v>0.42620200000000003</c:v>
                </c:pt>
                <c:pt idx="156">
                  <c:v>0.40014499999999997</c:v>
                </c:pt>
                <c:pt idx="157">
                  <c:v>0.37549199999999999</c:v>
                </c:pt>
                <c:pt idx="158">
                  <c:v>0.35167599999999999</c:v>
                </c:pt>
                <c:pt idx="159">
                  <c:v>0.32927400000000001</c:v>
                </c:pt>
                <c:pt idx="160">
                  <c:v>0.30771199999999999</c:v>
                </c:pt>
                <c:pt idx="161">
                  <c:v>0.28754200000000002</c:v>
                </c:pt>
                <c:pt idx="162">
                  <c:v>0.26928000000000002</c:v>
                </c:pt>
                <c:pt idx="163">
                  <c:v>0.25270100000000001</c:v>
                </c:pt>
                <c:pt idx="164">
                  <c:v>0.23805399999999999</c:v>
                </c:pt>
                <c:pt idx="165">
                  <c:v>0.22430800000000001</c:v>
                </c:pt>
                <c:pt idx="166">
                  <c:v>0.21235200000000001</c:v>
                </c:pt>
                <c:pt idx="167">
                  <c:v>0.20282900000000001</c:v>
                </c:pt>
                <c:pt idx="168">
                  <c:v>0.19423499999999999</c:v>
                </c:pt>
                <c:pt idx="169">
                  <c:v>0.18683</c:v>
                </c:pt>
                <c:pt idx="170">
                  <c:v>0.179506</c:v>
                </c:pt>
                <c:pt idx="171">
                  <c:v>0.17261399999999999</c:v>
                </c:pt>
                <c:pt idx="172">
                  <c:v>0.16570599999999999</c:v>
                </c:pt>
                <c:pt idx="173">
                  <c:v>0.160387</c:v>
                </c:pt>
                <c:pt idx="174">
                  <c:v>0.157661</c:v>
                </c:pt>
                <c:pt idx="175">
                  <c:v>0.154636</c:v>
                </c:pt>
                <c:pt idx="176">
                  <c:v>0.15202499999999999</c:v>
                </c:pt>
                <c:pt idx="177">
                  <c:v>0.148616</c:v>
                </c:pt>
                <c:pt idx="178">
                  <c:v>0.14533399999999999</c:v>
                </c:pt>
                <c:pt idx="179">
                  <c:v>0.140398</c:v>
                </c:pt>
                <c:pt idx="180">
                  <c:v>0.13811599999999999</c:v>
                </c:pt>
                <c:pt idx="181">
                  <c:v>0.13527400000000001</c:v>
                </c:pt>
                <c:pt idx="182">
                  <c:v>0.13290399999999999</c:v>
                </c:pt>
                <c:pt idx="183">
                  <c:v>0.13021199999999999</c:v>
                </c:pt>
                <c:pt idx="184">
                  <c:v>0.128189</c:v>
                </c:pt>
                <c:pt idx="185">
                  <c:v>0.12639700000000001</c:v>
                </c:pt>
                <c:pt idx="186">
                  <c:v>0.12457600000000001</c:v>
                </c:pt>
                <c:pt idx="187">
                  <c:v>0.123081</c:v>
                </c:pt>
                <c:pt idx="188">
                  <c:v>0.12127400000000001</c:v>
                </c:pt>
                <c:pt idx="189">
                  <c:v>0.120088</c:v>
                </c:pt>
                <c:pt idx="190">
                  <c:v>0.119306</c:v>
                </c:pt>
                <c:pt idx="191">
                  <c:v>0.117381</c:v>
                </c:pt>
                <c:pt idx="192">
                  <c:v>0.118575</c:v>
                </c:pt>
                <c:pt idx="193">
                  <c:v>0.11722299999999999</c:v>
                </c:pt>
                <c:pt idx="194">
                  <c:v>0.11539000000000001</c:v>
                </c:pt>
                <c:pt idx="195">
                  <c:v>0.114706</c:v>
                </c:pt>
                <c:pt idx="196">
                  <c:v>0.114146</c:v>
                </c:pt>
                <c:pt idx="197">
                  <c:v>0.113237</c:v>
                </c:pt>
                <c:pt idx="198">
                  <c:v>0.112304</c:v>
                </c:pt>
                <c:pt idx="199">
                  <c:v>0.111084</c:v>
                </c:pt>
                <c:pt idx="200">
                  <c:v>0.109543</c:v>
                </c:pt>
                <c:pt idx="201">
                  <c:v>0.10859199999999999</c:v>
                </c:pt>
                <c:pt idx="202">
                  <c:v>0.107075</c:v>
                </c:pt>
                <c:pt idx="203">
                  <c:v>0.10667600000000001</c:v>
                </c:pt>
                <c:pt idx="204">
                  <c:v>0.105879</c:v>
                </c:pt>
                <c:pt idx="205">
                  <c:v>0.10428999999999999</c:v>
                </c:pt>
                <c:pt idx="206">
                  <c:v>0.103931</c:v>
                </c:pt>
                <c:pt idx="207">
                  <c:v>0.102449</c:v>
                </c:pt>
                <c:pt idx="208">
                  <c:v>0.101357</c:v>
                </c:pt>
                <c:pt idx="209">
                  <c:v>0.101246</c:v>
                </c:pt>
                <c:pt idx="210">
                  <c:v>0.100531</c:v>
                </c:pt>
                <c:pt idx="211" formatCode="0.00E+00">
                  <c:v>9.8774899999999999E-2</c:v>
                </c:pt>
                <c:pt idx="212" formatCode="0.00E+00">
                  <c:v>9.7365900000000005E-2</c:v>
                </c:pt>
                <c:pt idx="213" formatCode="0.00E+00">
                  <c:v>9.6488500000000005E-2</c:v>
                </c:pt>
                <c:pt idx="214" formatCode="0.00E+00">
                  <c:v>9.5364599999999994E-2</c:v>
                </c:pt>
                <c:pt idx="215" formatCode="0.00E+00">
                  <c:v>9.4640299999999997E-2</c:v>
                </c:pt>
                <c:pt idx="216" formatCode="0.00E+00">
                  <c:v>9.4879599999999994E-2</c:v>
                </c:pt>
                <c:pt idx="217" formatCode="0.00E+00">
                  <c:v>9.3995099999999998E-2</c:v>
                </c:pt>
                <c:pt idx="218" formatCode="0.00E+00">
                  <c:v>9.2116400000000001E-2</c:v>
                </c:pt>
                <c:pt idx="219" formatCode="0.00E+00">
                  <c:v>9.0028300000000006E-2</c:v>
                </c:pt>
                <c:pt idx="220" formatCode="0.00E+00">
                  <c:v>8.8224399999999994E-2</c:v>
                </c:pt>
                <c:pt idx="221" formatCode="0.00E+00">
                  <c:v>8.7457699999999999E-2</c:v>
                </c:pt>
                <c:pt idx="222" formatCode="0.00E+00">
                  <c:v>8.6529700000000001E-2</c:v>
                </c:pt>
                <c:pt idx="223" formatCode="0.00E+00">
                  <c:v>8.5601800000000006E-2</c:v>
                </c:pt>
                <c:pt idx="224" formatCode="0.00E+00">
                  <c:v>8.4611900000000004E-2</c:v>
                </c:pt>
                <c:pt idx="225" formatCode="0.00E+00">
                  <c:v>8.3312499999999998E-2</c:v>
                </c:pt>
                <c:pt idx="226" formatCode="0.00E+00">
                  <c:v>8.1963499999999995E-2</c:v>
                </c:pt>
                <c:pt idx="227" formatCode="0.00E+00">
                  <c:v>8.1636899999999998E-2</c:v>
                </c:pt>
                <c:pt idx="228" formatCode="0.00E+00">
                  <c:v>8.0987500000000004E-2</c:v>
                </c:pt>
                <c:pt idx="229" formatCode="0.00E+00">
                  <c:v>7.8866000000000006E-2</c:v>
                </c:pt>
                <c:pt idx="230" formatCode="0.00E+00">
                  <c:v>7.8233200000000003E-2</c:v>
                </c:pt>
                <c:pt idx="231" formatCode="0.00E+00">
                  <c:v>7.6911400000000005E-2</c:v>
                </c:pt>
                <c:pt idx="232" formatCode="0.00E+00">
                  <c:v>7.5195300000000007E-2</c:v>
                </c:pt>
                <c:pt idx="233" formatCode="0.00E+00">
                  <c:v>7.48978E-2</c:v>
                </c:pt>
                <c:pt idx="234" formatCode="0.00E+00">
                  <c:v>7.3307999999999998E-2</c:v>
                </c:pt>
                <c:pt idx="235" formatCode="0.00E+00">
                  <c:v>7.1501300000000004E-2</c:v>
                </c:pt>
                <c:pt idx="236" formatCode="0.00E+00">
                  <c:v>7.0065000000000002E-2</c:v>
                </c:pt>
                <c:pt idx="237" formatCode="0.00E+00">
                  <c:v>6.9365499999999997E-2</c:v>
                </c:pt>
                <c:pt idx="238" formatCode="0.00E+00">
                  <c:v>6.7960300000000001E-2</c:v>
                </c:pt>
                <c:pt idx="239" formatCode="0.00E+00">
                  <c:v>6.7184400000000005E-2</c:v>
                </c:pt>
                <c:pt idx="240" formatCode="0.00E+00">
                  <c:v>6.5285200000000002E-2</c:v>
                </c:pt>
                <c:pt idx="241" formatCode="0.00E+00">
                  <c:v>6.4262899999999998E-2</c:v>
                </c:pt>
                <c:pt idx="242" formatCode="0.00E+00">
                  <c:v>6.2886700000000004E-2</c:v>
                </c:pt>
                <c:pt idx="243" formatCode="0.00E+00">
                  <c:v>6.2001199999999999E-2</c:v>
                </c:pt>
                <c:pt idx="244" formatCode="0.00E+00">
                  <c:v>6.0794800000000003E-2</c:v>
                </c:pt>
                <c:pt idx="245" formatCode="0.00E+00">
                  <c:v>5.8956599999999998E-2</c:v>
                </c:pt>
                <c:pt idx="246" formatCode="0.00E+00">
                  <c:v>5.8086899999999997E-2</c:v>
                </c:pt>
                <c:pt idx="247" formatCode="0.00E+00">
                  <c:v>5.6875700000000001E-2</c:v>
                </c:pt>
                <c:pt idx="248" formatCode="0.00E+00">
                  <c:v>5.6150400000000003E-2</c:v>
                </c:pt>
                <c:pt idx="249" formatCode="0.00E+00">
                  <c:v>5.5020800000000002E-2</c:v>
                </c:pt>
                <c:pt idx="250" formatCode="0.00E+00">
                  <c:v>5.3699999999999998E-2</c:v>
                </c:pt>
                <c:pt idx="251" formatCode="0.00E+00">
                  <c:v>5.3428200000000002E-2</c:v>
                </c:pt>
                <c:pt idx="252" formatCode="0.00E+00">
                  <c:v>5.20334E-2</c:v>
                </c:pt>
                <c:pt idx="253" formatCode="0.00E+00">
                  <c:v>5.0250499999999997E-2</c:v>
                </c:pt>
                <c:pt idx="254" formatCode="0.00E+00">
                  <c:v>4.9758900000000002E-2</c:v>
                </c:pt>
                <c:pt idx="255" formatCode="0.00E+00">
                  <c:v>4.9472299999999997E-2</c:v>
                </c:pt>
                <c:pt idx="256" formatCode="0.00E+00">
                  <c:v>4.7915899999999997E-2</c:v>
                </c:pt>
                <c:pt idx="257" formatCode="0.00E+00">
                  <c:v>4.6835399999999999E-2</c:v>
                </c:pt>
                <c:pt idx="258" formatCode="0.00E+00">
                  <c:v>4.6385799999999998E-2</c:v>
                </c:pt>
                <c:pt idx="259" formatCode="0.00E+00">
                  <c:v>4.5258E-2</c:v>
                </c:pt>
                <c:pt idx="260" formatCode="0.00E+00">
                  <c:v>4.4169399999999998E-2</c:v>
                </c:pt>
                <c:pt idx="261" formatCode="0.00E+00">
                  <c:v>4.30322E-2</c:v>
                </c:pt>
                <c:pt idx="262" formatCode="0.00E+00">
                  <c:v>4.1915899999999999E-2</c:v>
                </c:pt>
                <c:pt idx="263" formatCode="0.00E+00">
                  <c:v>4.1036099999999999E-2</c:v>
                </c:pt>
                <c:pt idx="264" formatCode="0.00E+00">
                  <c:v>4.02374E-2</c:v>
                </c:pt>
                <c:pt idx="265" formatCode="0.00E+00">
                  <c:v>3.9293300000000003E-2</c:v>
                </c:pt>
                <c:pt idx="266" formatCode="0.00E+00">
                  <c:v>3.8457900000000003E-2</c:v>
                </c:pt>
                <c:pt idx="267" formatCode="0.00E+00">
                  <c:v>3.8418800000000003E-2</c:v>
                </c:pt>
                <c:pt idx="268" formatCode="0.00E+00">
                  <c:v>3.7482300000000003E-2</c:v>
                </c:pt>
                <c:pt idx="269" formatCode="0.00E+00">
                  <c:v>3.6540000000000003E-2</c:v>
                </c:pt>
                <c:pt idx="270" formatCode="0.00E+00">
                  <c:v>3.5288300000000002E-2</c:v>
                </c:pt>
                <c:pt idx="271" formatCode="0.00E+00">
                  <c:v>3.4511100000000003E-2</c:v>
                </c:pt>
                <c:pt idx="272" formatCode="0.00E+00">
                  <c:v>3.37229E-2</c:v>
                </c:pt>
                <c:pt idx="273" formatCode="0.00E+00">
                  <c:v>3.4433400000000003E-2</c:v>
                </c:pt>
                <c:pt idx="274" formatCode="0.00E+00">
                  <c:v>3.3322299999999999E-2</c:v>
                </c:pt>
                <c:pt idx="275" formatCode="0.00E+00">
                  <c:v>3.25236E-2</c:v>
                </c:pt>
                <c:pt idx="276" formatCode="0.00E+00">
                  <c:v>3.1875599999999997E-2</c:v>
                </c:pt>
                <c:pt idx="277" formatCode="0.00E+00">
                  <c:v>3.14503E-2</c:v>
                </c:pt>
                <c:pt idx="278" formatCode="0.00E+00">
                  <c:v>3.0833699999999999E-2</c:v>
                </c:pt>
                <c:pt idx="279" formatCode="0.00E+00">
                  <c:v>3.0083700000000001E-2</c:v>
                </c:pt>
                <c:pt idx="280" formatCode="0.00E+00">
                  <c:v>2.9031299999999999E-2</c:v>
                </c:pt>
                <c:pt idx="281" formatCode="0.00E+00">
                  <c:v>2.8373200000000001E-2</c:v>
                </c:pt>
                <c:pt idx="282" formatCode="0.00E+00">
                  <c:v>2.8039000000000001E-2</c:v>
                </c:pt>
                <c:pt idx="283" formatCode="0.00E+00">
                  <c:v>2.7584600000000001E-2</c:v>
                </c:pt>
                <c:pt idx="284" formatCode="0.00E+00">
                  <c:v>2.6865E-2</c:v>
                </c:pt>
                <c:pt idx="285" formatCode="0.00E+00">
                  <c:v>2.6111100000000002E-2</c:v>
                </c:pt>
                <c:pt idx="286" formatCode="0.00E+00">
                  <c:v>2.5721999999999998E-2</c:v>
                </c:pt>
                <c:pt idx="287" formatCode="0.00E+00">
                  <c:v>2.5286200000000002E-2</c:v>
                </c:pt>
                <c:pt idx="288" formatCode="0.00E+00">
                  <c:v>2.5044400000000001E-2</c:v>
                </c:pt>
                <c:pt idx="289" formatCode="0.00E+00">
                  <c:v>2.4401200000000001E-2</c:v>
                </c:pt>
                <c:pt idx="290" formatCode="0.00E+00">
                  <c:v>2.4149400000000001E-2</c:v>
                </c:pt>
                <c:pt idx="291" formatCode="0.00E+00">
                  <c:v>2.33283E-2</c:v>
                </c:pt>
                <c:pt idx="292" formatCode="0.00E+00">
                  <c:v>2.3003599999999999E-2</c:v>
                </c:pt>
                <c:pt idx="293" formatCode="0.00E+00">
                  <c:v>2.2665500000000002E-2</c:v>
                </c:pt>
                <c:pt idx="294" formatCode="0.00E+00">
                  <c:v>2.2100000000000002E-2</c:v>
                </c:pt>
                <c:pt idx="295" formatCode="0.00E+00">
                  <c:v>2.2793299999999999E-2</c:v>
                </c:pt>
                <c:pt idx="296" formatCode="0.00E+00">
                  <c:v>2.18701E-2</c:v>
                </c:pt>
                <c:pt idx="297" formatCode="0.00E+00">
                  <c:v>2.1124400000000002E-2</c:v>
                </c:pt>
                <c:pt idx="298" formatCode="0.00E+00">
                  <c:v>2.0820100000000001E-2</c:v>
                </c:pt>
                <c:pt idx="299" formatCode="0.00E+00">
                  <c:v>2.0441999999999998E-2</c:v>
                </c:pt>
                <c:pt idx="300" formatCode="0.00E+00">
                  <c:v>2.0262700000000002E-2</c:v>
                </c:pt>
                <c:pt idx="301" formatCode="0.00E+00">
                  <c:v>1.9775399999999999E-2</c:v>
                </c:pt>
                <c:pt idx="302" formatCode="0.00E+00">
                  <c:v>1.9325700000000001E-2</c:v>
                </c:pt>
                <c:pt idx="303" formatCode="0.00E+00">
                  <c:v>1.9752499999999999E-2</c:v>
                </c:pt>
                <c:pt idx="304" formatCode="0.00E+00">
                  <c:v>1.9019600000000001E-2</c:v>
                </c:pt>
                <c:pt idx="305" formatCode="0.00E+00">
                  <c:v>1.8305800000000001E-2</c:v>
                </c:pt>
                <c:pt idx="306" formatCode="0.00E+00">
                  <c:v>1.7865700000000002E-2</c:v>
                </c:pt>
                <c:pt idx="307" formatCode="0.00E+00">
                  <c:v>1.7573399999999999E-2</c:v>
                </c:pt>
                <c:pt idx="308" formatCode="0.00E+00">
                  <c:v>1.7250999999999999E-2</c:v>
                </c:pt>
                <c:pt idx="309" formatCode="0.00E+00">
                  <c:v>1.70312E-2</c:v>
                </c:pt>
                <c:pt idx="310" formatCode="0.00E+00">
                  <c:v>1.6562899999999998E-2</c:v>
                </c:pt>
                <c:pt idx="311" formatCode="0.00E+00">
                  <c:v>1.6608700000000001E-2</c:v>
                </c:pt>
                <c:pt idx="312" formatCode="0.00E+00">
                  <c:v>1.61519E-2</c:v>
                </c:pt>
                <c:pt idx="313" formatCode="0.00E+00">
                  <c:v>1.5820500000000001E-2</c:v>
                </c:pt>
                <c:pt idx="314" formatCode="0.00E+00">
                  <c:v>1.52307E-2</c:v>
                </c:pt>
                <c:pt idx="315" formatCode="0.00E+00">
                  <c:v>1.5192000000000001E-2</c:v>
                </c:pt>
                <c:pt idx="316" formatCode="0.00E+00">
                  <c:v>1.4761399999999999E-2</c:v>
                </c:pt>
                <c:pt idx="317" formatCode="0.00E+00">
                  <c:v>1.4473400000000001E-2</c:v>
                </c:pt>
                <c:pt idx="318" formatCode="0.00E+00">
                  <c:v>1.4241200000000001E-2</c:v>
                </c:pt>
                <c:pt idx="319" formatCode="0.00E+00">
                  <c:v>1.38459E-2</c:v>
                </c:pt>
                <c:pt idx="320" formatCode="0.00E+00">
                  <c:v>1.3587E-2</c:v>
                </c:pt>
                <c:pt idx="321" formatCode="0.00E+00">
                  <c:v>1.3542200000000001E-2</c:v>
                </c:pt>
                <c:pt idx="322" formatCode="0.00E+00">
                  <c:v>1.3187900000000001E-2</c:v>
                </c:pt>
                <c:pt idx="323" formatCode="0.00E+00">
                  <c:v>1.28384E-2</c:v>
                </c:pt>
                <c:pt idx="324" formatCode="0.00E+00">
                  <c:v>1.25136E-2</c:v>
                </c:pt>
                <c:pt idx="325" formatCode="0.00E+00">
                  <c:v>1.2377300000000001E-2</c:v>
                </c:pt>
                <c:pt idx="326" formatCode="0.00E+00">
                  <c:v>1.20564E-2</c:v>
                </c:pt>
                <c:pt idx="327" formatCode="0.00E+00">
                  <c:v>1.1916599999999999E-2</c:v>
                </c:pt>
                <c:pt idx="328" formatCode="0.00E+00">
                  <c:v>1.16553E-2</c:v>
                </c:pt>
                <c:pt idx="329" formatCode="0.00E+00">
                  <c:v>1.14427E-2</c:v>
                </c:pt>
                <c:pt idx="330" formatCode="0.00E+00">
                  <c:v>1.13177E-2</c:v>
                </c:pt>
                <c:pt idx="331" formatCode="0.00E+00">
                  <c:v>1.09453E-2</c:v>
                </c:pt>
                <c:pt idx="332" formatCode="0.00E+00">
                  <c:v>1.0803200000000001E-2</c:v>
                </c:pt>
                <c:pt idx="333" formatCode="0.00E+00">
                  <c:v>1.0459400000000001E-2</c:v>
                </c:pt>
                <c:pt idx="334" formatCode="0.00E+00">
                  <c:v>1.01767E-2</c:v>
                </c:pt>
                <c:pt idx="335" formatCode="0.00E+00">
                  <c:v>1.0129000000000001E-2</c:v>
                </c:pt>
                <c:pt idx="336" formatCode="0.00E+00">
                  <c:v>9.9720999999999994E-3</c:v>
                </c:pt>
                <c:pt idx="337" formatCode="0.00E+00">
                  <c:v>9.7985299999999997E-3</c:v>
                </c:pt>
                <c:pt idx="338" formatCode="0.00E+00">
                  <c:v>9.6049299999999994E-3</c:v>
                </c:pt>
                <c:pt idx="339" formatCode="0.00E+00">
                  <c:v>9.2792499999999993E-3</c:v>
                </c:pt>
                <c:pt idx="340" formatCode="0.00E+00">
                  <c:v>9.0956700000000001E-3</c:v>
                </c:pt>
                <c:pt idx="341" formatCode="0.00E+00">
                  <c:v>8.9674000000000004E-3</c:v>
                </c:pt>
                <c:pt idx="342" formatCode="0.00E+00">
                  <c:v>8.7184900000000006E-3</c:v>
                </c:pt>
                <c:pt idx="343" formatCode="0.00E+00">
                  <c:v>8.4757800000000005E-3</c:v>
                </c:pt>
                <c:pt idx="344" formatCode="0.00E+00">
                  <c:v>8.2559599999999997E-3</c:v>
                </c:pt>
                <c:pt idx="345" formatCode="0.00E+00">
                  <c:v>8.0623599999999993E-3</c:v>
                </c:pt>
                <c:pt idx="346" formatCode="0.00E+00">
                  <c:v>7.8744899999999996E-3</c:v>
                </c:pt>
                <c:pt idx="347" formatCode="0.00E+00">
                  <c:v>7.7004400000000002E-3</c:v>
                </c:pt>
                <c:pt idx="348" formatCode="0.00E+00">
                  <c:v>7.60365E-3</c:v>
                </c:pt>
                <c:pt idx="349" formatCode="0.00E+00">
                  <c:v>7.3699999999999998E-3</c:v>
                </c:pt>
                <c:pt idx="350" formatCode="0.00E+00">
                  <c:v>7.2398200000000001E-3</c:v>
                </c:pt>
                <c:pt idx="351" formatCode="0.00E+00">
                  <c:v>6.9146199999999998E-3</c:v>
                </c:pt>
                <c:pt idx="352" formatCode="0.00E+00">
                  <c:v>6.8993600000000002E-3</c:v>
                </c:pt>
                <c:pt idx="353" formatCode="0.00E+00">
                  <c:v>6.6256500000000003E-3</c:v>
                </c:pt>
                <c:pt idx="354" formatCode="0.00E+00">
                  <c:v>6.3900900000000002E-3</c:v>
                </c:pt>
                <c:pt idx="355" formatCode="0.00E+00">
                  <c:v>6.1349899999999999E-3</c:v>
                </c:pt>
                <c:pt idx="356" formatCode="0.00E+00">
                  <c:v>5.8355300000000002E-3</c:v>
                </c:pt>
                <c:pt idx="357" formatCode="0.00E+00">
                  <c:v>5.7921400000000003E-3</c:v>
                </c:pt>
                <c:pt idx="358" formatCode="0.00E+00">
                  <c:v>5.64337E-3</c:v>
                </c:pt>
                <c:pt idx="359" formatCode="0.00E+00">
                  <c:v>5.4779099999999999E-3</c:v>
                </c:pt>
                <c:pt idx="360" formatCode="0.00E+00">
                  <c:v>5.2051500000000004E-3</c:v>
                </c:pt>
                <c:pt idx="361" formatCode="0.00E+00">
                  <c:v>4.9767500000000003E-3</c:v>
                </c:pt>
                <c:pt idx="362" formatCode="0.00E+00">
                  <c:v>4.7082900000000004E-3</c:v>
                </c:pt>
                <c:pt idx="363" formatCode="0.00E+00">
                  <c:v>4.5161200000000002E-3</c:v>
                </c:pt>
                <c:pt idx="364" formatCode="0.00E+00">
                  <c:v>4.4794099999999996E-3</c:v>
                </c:pt>
                <c:pt idx="365" formatCode="0.00E+00">
                  <c:v>4.3106100000000003E-3</c:v>
                </c:pt>
                <c:pt idx="366" formatCode="0.00E+00">
                  <c:v>4.0278400000000004E-3</c:v>
                </c:pt>
                <c:pt idx="367" formatCode="0.00E+00">
                  <c:v>3.8700100000000001E-3</c:v>
                </c:pt>
                <c:pt idx="368" formatCode="0.00E+00">
                  <c:v>3.7407899999999999E-3</c:v>
                </c:pt>
                <c:pt idx="369" formatCode="0.00E+00">
                  <c:v>3.51477E-3</c:v>
                </c:pt>
                <c:pt idx="370" formatCode="0.00E+00">
                  <c:v>3.2300900000000001E-3</c:v>
                </c:pt>
                <c:pt idx="371" formatCode="0.00E+00">
                  <c:v>3.05748E-3</c:v>
                </c:pt>
                <c:pt idx="372" formatCode="0.00E+00">
                  <c:v>2.85769E-3</c:v>
                </c:pt>
                <c:pt idx="373" formatCode="0.00E+00">
                  <c:v>2.7012799999999999E-3</c:v>
                </c:pt>
                <c:pt idx="374" formatCode="0.00E+00">
                  <c:v>2.4619099999999999E-3</c:v>
                </c:pt>
                <c:pt idx="375" formatCode="0.00E+00">
                  <c:v>2.33746E-3</c:v>
                </c:pt>
                <c:pt idx="376" formatCode="0.00E+00">
                  <c:v>1.9822099999999999E-3</c:v>
                </c:pt>
                <c:pt idx="377" formatCode="0.00E+00">
                  <c:v>1.83249E-3</c:v>
                </c:pt>
                <c:pt idx="378" formatCode="0.00E+00">
                  <c:v>1.53589E-3</c:v>
                </c:pt>
                <c:pt idx="379" formatCode="0.00E+00">
                  <c:v>1.66702E-3</c:v>
                </c:pt>
                <c:pt idx="380" formatCode="0.00E+00">
                  <c:v>1.52063E-3</c:v>
                </c:pt>
                <c:pt idx="381" formatCode="0.00E+00">
                  <c:v>1.2946100000000001E-3</c:v>
                </c:pt>
                <c:pt idx="382" formatCode="0.00E+00">
                  <c:v>1.3074899999999999E-3</c:v>
                </c:pt>
                <c:pt idx="383" formatCode="0.00E+00">
                  <c:v>1.3961799999999999E-3</c:v>
                </c:pt>
                <c:pt idx="384" formatCode="0.00E+00">
                  <c:v>1.1072199999999999E-3</c:v>
                </c:pt>
                <c:pt idx="385" formatCode="0.00E+00">
                  <c:v>7.9822499999999995E-4</c:v>
                </c:pt>
                <c:pt idx="386" formatCode="0.00E+00">
                  <c:v>1.01662E-3</c:v>
                </c:pt>
                <c:pt idx="387" formatCode="0.00E+00">
                  <c:v>8.0633199999999999E-4</c:v>
                </c:pt>
                <c:pt idx="388" formatCode="0.00E+00">
                  <c:v>8.27789E-4</c:v>
                </c:pt>
                <c:pt idx="389" formatCode="0.00E+00">
                  <c:v>8.0966899999999995E-4</c:v>
                </c:pt>
                <c:pt idx="390" formatCode="0.00E+00">
                  <c:v>3.44753E-4</c:v>
                </c:pt>
                <c:pt idx="391" formatCode="0.00E+00">
                  <c:v>5.2261400000000002E-4</c:v>
                </c:pt>
                <c:pt idx="392" formatCode="0.00E+00">
                  <c:v>4.3535200000000002E-4</c:v>
                </c:pt>
                <c:pt idx="393" formatCode="0.00E+00">
                  <c:v>-5.6552900000000005E-4</c:v>
                </c:pt>
                <c:pt idx="394" formatCode="0.00E+00">
                  <c:v>-2.7704200000000002E-4</c:v>
                </c:pt>
                <c:pt idx="395" formatCode="0.00E+00">
                  <c:v>-4.7206899999999998E-4</c:v>
                </c:pt>
                <c:pt idx="396" formatCode="0.00E+00">
                  <c:v>-7.3718999999999998E-4</c:v>
                </c:pt>
                <c:pt idx="397" formatCode="0.00E+00">
                  <c:v>-7.1716300000000005E-4</c:v>
                </c:pt>
                <c:pt idx="398" formatCode="0.00E+00">
                  <c:v>-5.5646899999999997E-4</c:v>
                </c:pt>
                <c:pt idx="399" formatCode="0.00E+00">
                  <c:v>-8.9931500000000003E-4</c:v>
                </c:pt>
                <c:pt idx="400" formatCode="0.00E+00">
                  <c:v>-1.5239699999999999E-3</c:v>
                </c:pt>
                <c:pt idx="401" formatCode="0.00E+00">
                  <c:v>-1.53494E-3</c:v>
                </c:pt>
                <c:pt idx="402" formatCode="0.00E+00">
                  <c:v>-1.5878699999999999E-3</c:v>
                </c:pt>
                <c:pt idx="403" formatCode="0.00E+00">
                  <c:v>-1.2993799999999999E-3</c:v>
                </c:pt>
                <c:pt idx="404" formatCode="0.00E+00">
                  <c:v>-1.3747200000000001E-3</c:v>
                </c:pt>
                <c:pt idx="405" formatCode="0.00E+00">
                  <c:v>-1.4863000000000001E-3</c:v>
                </c:pt>
                <c:pt idx="406" formatCode="0.00E+00">
                  <c:v>-1.75381E-3</c:v>
                </c:pt>
                <c:pt idx="407" formatCode="0.00E+00">
                  <c:v>-1.78385E-3</c:v>
                </c:pt>
                <c:pt idx="408" formatCode="0.00E+00">
                  <c:v>-2.1534000000000002E-3</c:v>
                </c:pt>
                <c:pt idx="409" formatCode="0.00E+00">
                  <c:v>-2.3741700000000001E-3</c:v>
                </c:pt>
                <c:pt idx="410" formatCode="0.00E+00">
                  <c:v>-2.6826900000000002E-3</c:v>
                </c:pt>
                <c:pt idx="411" formatCode="0.00E+00">
                  <c:v>-2.4085000000000001E-3</c:v>
                </c:pt>
                <c:pt idx="412" formatCode="0.00E+00">
                  <c:v>-2.2621199999999998E-3</c:v>
                </c:pt>
                <c:pt idx="413" formatCode="0.00E+00">
                  <c:v>-2.4776500000000001E-3</c:v>
                </c:pt>
                <c:pt idx="414" formatCode="0.00E+00">
                  <c:v>-3.1752600000000001E-3</c:v>
                </c:pt>
                <c:pt idx="415" formatCode="0.00E+00">
                  <c:v>-3.3550300000000002E-3</c:v>
                </c:pt>
                <c:pt idx="416" formatCode="0.00E+00">
                  <c:v>-3.4832999999999999E-3</c:v>
                </c:pt>
                <c:pt idx="417" formatCode="0.00E+00">
                  <c:v>-3.5567300000000001E-3</c:v>
                </c:pt>
                <c:pt idx="418" formatCode="0.00E+00">
                  <c:v>-3.6468500000000001E-3</c:v>
                </c:pt>
                <c:pt idx="419" formatCode="0.00E+00">
                  <c:v>-4.0497800000000002E-3</c:v>
                </c:pt>
                <c:pt idx="420" formatCode="0.00E+00">
                  <c:v>-3.94583E-3</c:v>
                </c:pt>
                <c:pt idx="421" formatCode="0.00E+00">
                  <c:v>-4.2910600000000002E-3</c:v>
                </c:pt>
                <c:pt idx="422" formatCode="0.00E+00">
                  <c:v>-4.3597200000000001E-3</c:v>
                </c:pt>
                <c:pt idx="423" formatCode="0.00E+00">
                  <c:v>-4.3501900000000003E-3</c:v>
                </c:pt>
                <c:pt idx="424" formatCode="0.00E+00">
                  <c:v>-4.5604699999999996E-3</c:v>
                </c:pt>
                <c:pt idx="425" formatCode="0.00E+00">
                  <c:v>-5.0363500000000002E-3</c:v>
                </c:pt>
                <c:pt idx="426" formatCode="0.00E+00">
                  <c:v>-5.2747699999999998E-3</c:v>
                </c:pt>
                <c:pt idx="427" formatCode="0.00E+00">
                  <c:v>-5.4183E-3</c:v>
                </c:pt>
                <c:pt idx="428" formatCode="0.00E+00">
                  <c:v>-5.6238199999999999E-3</c:v>
                </c:pt>
                <c:pt idx="429" formatCode="0.00E+00">
                  <c:v>-5.8155100000000003E-3</c:v>
                </c:pt>
                <c:pt idx="430" formatCode="0.00E+00">
                  <c:v>-5.7582900000000001E-3</c:v>
                </c:pt>
                <c:pt idx="431" formatCode="0.00E+00">
                  <c:v>-6.3700700000000002E-3</c:v>
                </c:pt>
                <c:pt idx="432" formatCode="0.00E+00">
                  <c:v>-6.5808300000000002E-3</c:v>
                </c:pt>
                <c:pt idx="433" formatCode="0.00E+00">
                  <c:v>-6.5512699999999997E-3</c:v>
                </c:pt>
                <c:pt idx="434" formatCode="0.00E+00">
                  <c:v>-7.3342299999999997E-3</c:v>
                </c:pt>
                <c:pt idx="435" formatCode="0.00E+00">
                  <c:v>-8.6412399999999997E-3</c:v>
                </c:pt>
                <c:pt idx="436" formatCode="0.00E+00">
                  <c:v>-9.2034300000000003E-3</c:v>
                </c:pt>
                <c:pt idx="437" formatCode="0.00E+00">
                  <c:v>-9.0131800000000008E-3</c:v>
                </c:pt>
                <c:pt idx="438" formatCode="0.00E+00">
                  <c:v>-8.6212200000000006E-3</c:v>
                </c:pt>
                <c:pt idx="439" formatCode="0.00E+00">
                  <c:v>-6.8378400000000004E-3</c:v>
                </c:pt>
                <c:pt idx="440" formatCode="0.00E+00">
                  <c:v>-4.4465099999999999E-3</c:v>
                </c:pt>
                <c:pt idx="441" formatCode="0.00E+00">
                  <c:v>-3.8628600000000001E-3</c:v>
                </c:pt>
                <c:pt idx="442" formatCode="0.00E+00">
                  <c:v>-5.2027699999999998E-3</c:v>
                </c:pt>
                <c:pt idx="443" formatCode="0.00E+00">
                  <c:v>-5.7401700000000002E-3</c:v>
                </c:pt>
                <c:pt idx="444" formatCode="0.00E+00">
                  <c:v>-6.7567800000000004E-3</c:v>
                </c:pt>
                <c:pt idx="445" formatCode="0.00E+00">
                  <c:v>-8.8839499999999998E-3</c:v>
                </c:pt>
                <c:pt idx="446" formatCode="0.00E+00">
                  <c:v>-1.0572E-2</c:v>
                </c:pt>
                <c:pt idx="447" formatCode="0.00E+00">
                  <c:v>-1.0922400000000001E-2</c:v>
                </c:pt>
                <c:pt idx="448" formatCode="0.00E+00">
                  <c:v>-1.01671E-2</c:v>
                </c:pt>
                <c:pt idx="449" formatCode="0.00E+00">
                  <c:v>-9.6149400000000006E-3</c:v>
                </c:pt>
                <c:pt idx="450" formatCode="0.00E+00">
                  <c:v>-9.5119499999999999E-3</c:v>
                </c:pt>
                <c:pt idx="451" formatCode="0.00E+00">
                  <c:v>-9.5911E-3</c:v>
                </c:pt>
                <c:pt idx="452" formatCode="0.00E+00">
                  <c:v>-9.8629000000000008E-3</c:v>
                </c:pt>
                <c:pt idx="453" formatCode="0.00E+00">
                  <c:v>-9.8061599999999995E-3</c:v>
                </c:pt>
                <c:pt idx="454" formatCode="0.00E+00">
                  <c:v>-9.9425299999999998E-3</c:v>
                </c:pt>
                <c:pt idx="455" formatCode="0.00E+00">
                  <c:v>-1.01104E-2</c:v>
                </c:pt>
                <c:pt idx="456" formatCode="0.00E+00">
                  <c:v>-1.02162E-2</c:v>
                </c:pt>
                <c:pt idx="457" formatCode="0.00E+00">
                  <c:v>-1.0385999999999999E-2</c:v>
                </c:pt>
                <c:pt idx="458" formatCode="0.00E+00">
                  <c:v>-1.04847E-2</c:v>
                </c:pt>
                <c:pt idx="459" formatCode="0.00E+00">
                  <c:v>-1.0621500000000001E-2</c:v>
                </c:pt>
                <c:pt idx="460" formatCode="0.00E+00">
                  <c:v>-1.0677300000000001E-2</c:v>
                </c:pt>
                <c:pt idx="461" formatCode="0.00E+00">
                  <c:v>-1.0883800000000001E-2</c:v>
                </c:pt>
                <c:pt idx="462" formatCode="0.00E+00">
                  <c:v>-1.07913E-2</c:v>
                </c:pt>
                <c:pt idx="463" formatCode="0.00E+00">
                  <c:v>-1.10583E-2</c:v>
                </c:pt>
                <c:pt idx="464" formatCode="0.00E+00">
                  <c:v>-1.10703E-2</c:v>
                </c:pt>
                <c:pt idx="465" formatCode="0.00E+00">
                  <c:v>-1.1508900000000001E-2</c:v>
                </c:pt>
                <c:pt idx="466" formatCode="0.00E+00">
                  <c:v>-7.0548099999999999E-3</c:v>
                </c:pt>
                <c:pt idx="467" formatCode="0.00E+00">
                  <c:v>-1.1096E-2</c:v>
                </c:pt>
                <c:pt idx="468" formatCode="0.00E+00">
                  <c:v>-1.17269E-2</c:v>
                </c:pt>
                <c:pt idx="469" formatCode="0.00E+00">
                  <c:v>-1.16773E-2</c:v>
                </c:pt>
                <c:pt idx="470" formatCode="0.00E+00">
                  <c:v>-1.1834600000000001E-2</c:v>
                </c:pt>
                <c:pt idx="471" formatCode="0.00E+00">
                  <c:v>-1.1918099999999999E-2</c:v>
                </c:pt>
                <c:pt idx="472" formatCode="0.00E+00">
                  <c:v>-1.19495E-2</c:v>
                </c:pt>
                <c:pt idx="473" formatCode="0.00E+00">
                  <c:v>-1.20378E-2</c:v>
                </c:pt>
                <c:pt idx="474" formatCode="0.00E+00">
                  <c:v>-1.21064E-2</c:v>
                </c:pt>
                <c:pt idx="475" formatCode="0.00E+00">
                  <c:v>-1.22352E-2</c:v>
                </c:pt>
                <c:pt idx="476" formatCode="0.00E+00">
                  <c:v>-1.22466E-2</c:v>
                </c:pt>
                <c:pt idx="477" formatCode="0.00E+00">
                  <c:v>-1.23377E-2</c:v>
                </c:pt>
                <c:pt idx="478" formatCode="0.00E+00">
                  <c:v>-1.23248E-2</c:v>
                </c:pt>
                <c:pt idx="479" formatCode="0.00E+00">
                  <c:v>-1.2365299999999999E-2</c:v>
                </c:pt>
                <c:pt idx="480" formatCode="0.00E+00">
                  <c:v>-1.22652E-2</c:v>
                </c:pt>
                <c:pt idx="481" formatCode="0.00E+00">
                  <c:v>-1.2385800000000001E-2</c:v>
                </c:pt>
                <c:pt idx="482" formatCode="0.00E+00">
                  <c:v>-1.24125E-2</c:v>
                </c:pt>
                <c:pt idx="483" formatCode="0.00E+00">
                  <c:v>-1.24388E-2</c:v>
                </c:pt>
                <c:pt idx="484" formatCode="0.00E+00">
                  <c:v>-1.24292E-2</c:v>
                </c:pt>
                <c:pt idx="485" formatCode="0.00E+00">
                  <c:v>-1.2472199999999999E-2</c:v>
                </c:pt>
                <c:pt idx="486" formatCode="0.00E+00">
                  <c:v>-1.24812E-2</c:v>
                </c:pt>
                <c:pt idx="487" formatCode="0.00E+00">
                  <c:v>-1.24931E-2</c:v>
                </c:pt>
                <c:pt idx="488" formatCode="0.00E+00">
                  <c:v>-1.25732E-2</c:v>
                </c:pt>
                <c:pt idx="489" formatCode="0.00E+00">
                  <c:v>-1.25995E-2</c:v>
                </c:pt>
                <c:pt idx="490" formatCode="0.00E+00">
                  <c:v>-1.2619E-2</c:v>
                </c:pt>
                <c:pt idx="491" formatCode="0.00E+00">
                  <c:v>-1.2721100000000001E-2</c:v>
                </c:pt>
                <c:pt idx="492" formatCode="0.00E+00">
                  <c:v>-1.2763E-2</c:v>
                </c:pt>
                <c:pt idx="493" formatCode="0.00E+00">
                  <c:v>-1.28179E-2</c:v>
                </c:pt>
                <c:pt idx="494" formatCode="0.00E+00">
                  <c:v>-1.29018E-2</c:v>
                </c:pt>
                <c:pt idx="495" formatCode="0.00E+00">
                  <c:v>-1.2907999999999999E-2</c:v>
                </c:pt>
                <c:pt idx="496" formatCode="0.00E+00">
                  <c:v>-1.3018099999999999E-2</c:v>
                </c:pt>
                <c:pt idx="497" formatCode="0.00E+00">
                  <c:v>-1.31488E-2</c:v>
                </c:pt>
                <c:pt idx="498" formatCode="0.00E+00">
                  <c:v>-1.32642E-2</c:v>
                </c:pt>
                <c:pt idx="499" formatCode="0.00E+00">
                  <c:v>-1.3307100000000001E-2</c:v>
                </c:pt>
                <c:pt idx="500" formatCode="0.00E+00">
                  <c:v>-1.33533E-2</c:v>
                </c:pt>
                <c:pt idx="501" formatCode="0.00E+00">
                  <c:v>-1.33934E-2</c:v>
                </c:pt>
                <c:pt idx="502" formatCode="0.00E+00">
                  <c:v>-1.3487300000000001E-2</c:v>
                </c:pt>
                <c:pt idx="503" formatCode="0.00E+00">
                  <c:v>-1.3490200000000001E-2</c:v>
                </c:pt>
                <c:pt idx="504" formatCode="0.00E+00">
                  <c:v>-1.3495E-2</c:v>
                </c:pt>
                <c:pt idx="505" formatCode="0.00E+00">
                  <c:v>-1.35884E-2</c:v>
                </c:pt>
                <c:pt idx="506" formatCode="0.00E+00">
                  <c:v>-1.3470599999999999E-2</c:v>
                </c:pt>
                <c:pt idx="507" formatCode="0.00E+00">
                  <c:v>-1.34339E-2</c:v>
                </c:pt>
                <c:pt idx="508" formatCode="0.00E+00">
                  <c:v>-1.3422999999999999E-2</c:v>
                </c:pt>
                <c:pt idx="509" formatCode="0.00E+00">
                  <c:v>-1.34091E-2</c:v>
                </c:pt>
                <c:pt idx="510" formatCode="0.00E+00">
                  <c:v>-1.32265E-2</c:v>
                </c:pt>
                <c:pt idx="511" formatCode="0.00E+00">
                  <c:v>-1.32446E-2</c:v>
                </c:pt>
                <c:pt idx="512" formatCode="0.00E+00">
                  <c:v>-1.3185000000000001E-2</c:v>
                </c:pt>
                <c:pt idx="513" formatCode="0.00E+00">
                  <c:v>-1.3032E-2</c:v>
                </c:pt>
                <c:pt idx="514" formatCode="0.00E+00">
                  <c:v>-1.29666E-2</c:v>
                </c:pt>
                <c:pt idx="515" formatCode="0.00E+00">
                  <c:v>-1.2933699999999999E-2</c:v>
                </c:pt>
                <c:pt idx="516" formatCode="0.00E+00">
                  <c:v>-1.2866000000000001E-2</c:v>
                </c:pt>
                <c:pt idx="517" formatCode="0.00E+00">
                  <c:v>-1.2701E-2</c:v>
                </c:pt>
                <c:pt idx="518" formatCode="0.00E+00">
                  <c:v>-1.2834999999999999E-2</c:v>
                </c:pt>
                <c:pt idx="519" formatCode="0.00E+00">
                  <c:v>-1.2733899999999999E-2</c:v>
                </c:pt>
                <c:pt idx="520" formatCode="0.00E+00">
                  <c:v>-1.28012E-2</c:v>
                </c:pt>
                <c:pt idx="521" formatCode="0.00E+00">
                  <c:v>-1.26572E-2</c:v>
                </c:pt>
                <c:pt idx="522" formatCode="0.00E+00">
                  <c:v>-1.28231E-2</c:v>
                </c:pt>
                <c:pt idx="523" formatCode="0.00E+00">
                  <c:v>-1.28288E-2</c:v>
                </c:pt>
                <c:pt idx="524" formatCode="0.00E+00">
                  <c:v>-1.27659E-2</c:v>
                </c:pt>
                <c:pt idx="525" formatCode="0.00E+00">
                  <c:v>-1.2863599999999999E-2</c:v>
                </c:pt>
                <c:pt idx="526" formatCode="0.00E+00">
                  <c:v>-1.2988599999999999E-2</c:v>
                </c:pt>
                <c:pt idx="527" formatCode="0.00E+00">
                  <c:v>-1.31431E-2</c:v>
                </c:pt>
                <c:pt idx="528" formatCode="0.00E+00">
                  <c:v>-1.31168E-2</c:v>
                </c:pt>
                <c:pt idx="529" formatCode="0.00E+00">
                  <c:v>-1.32728E-2</c:v>
                </c:pt>
                <c:pt idx="530" formatCode="0.00E+00">
                  <c:v>-1.33238E-2</c:v>
                </c:pt>
                <c:pt idx="531" formatCode="0.00E+00">
                  <c:v>-1.35341E-2</c:v>
                </c:pt>
                <c:pt idx="532" formatCode="0.00E+00">
                  <c:v>-1.3658E-2</c:v>
                </c:pt>
                <c:pt idx="533" formatCode="0.00E+00">
                  <c:v>-1.37167E-2</c:v>
                </c:pt>
                <c:pt idx="534" formatCode="0.00E+00">
                  <c:v>-1.3679500000000001E-2</c:v>
                </c:pt>
                <c:pt idx="535" formatCode="0.00E+00">
                  <c:v>-1.37687E-2</c:v>
                </c:pt>
                <c:pt idx="536" formatCode="0.00E+00">
                  <c:v>-1.36981E-2</c:v>
                </c:pt>
                <c:pt idx="537" formatCode="0.00E+00">
                  <c:v>-1.37863E-2</c:v>
                </c:pt>
                <c:pt idx="538" formatCode="0.00E+00">
                  <c:v>-1.37892E-2</c:v>
                </c:pt>
                <c:pt idx="539" formatCode="0.00E+00">
                  <c:v>-1.3796299999999999E-2</c:v>
                </c:pt>
                <c:pt idx="540" formatCode="0.00E+00">
                  <c:v>-1.38564E-2</c:v>
                </c:pt>
                <c:pt idx="541" formatCode="0.00E+00">
                  <c:v>-1.37687E-2</c:v>
                </c:pt>
                <c:pt idx="542" formatCode="0.00E+00">
                  <c:v>-1.3656099999999999E-2</c:v>
                </c:pt>
                <c:pt idx="543" formatCode="0.00E+00">
                  <c:v>-1.37711E-2</c:v>
                </c:pt>
                <c:pt idx="544" formatCode="0.00E+00">
                  <c:v>-1.3695199999999999E-2</c:v>
                </c:pt>
                <c:pt idx="545" formatCode="0.00E+00">
                  <c:v>-1.3457800000000001E-2</c:v>
                </c:pt>
                <c:pt idx="546" formatCode="0.00E+00">
                  <c:v>-1.3402900000000001E-2</c:v>
                </c:pt>
                <c:pt idx="547" formatCode="0.00E+00">
                  <c:v>-1.3462099999999999E-2</c:v>
                </c:pt>
                <c:pt idx="548" formatCode="0.00E+00">
                  <c:v>-1.3483500000000001E-2</c:v>
                </c:pt>
                <c:pt idx="549" formatCode="0.00E+00">
                  <c:v>-1.33119E-2</c:v>
                </c:pt>
                <c:pt idx="550" formatCode="0.00E+00">
                  <c:v>-1.29762E-2</c:v>
                </c:pt>
                <c:pt idx="551" formatCode="0.00E+00">
                  <c:v>-1.3030099999999999E-2</c:v>
                </c:pt>
                <c:pt idx="552" formatCode="0.00E+00">
                  <c:v>-1.29309E-2</c:v>
                </c:pt>
                <c:pt idx="553" formatCode="0.00E+00">
                  <c:v>-1.2953299999999999E-2</c:v>
                </c:pt>
                <c:pt idx="554" formatCode="0.00E+00">
                  <c:v>-1.2841699999999999E-2</c:v>
                </c:pt>
                <c:pt idx="555" formatCode="0.00E+00">
                  <c:v>-1.26715E-2</c:v>
                </c:pt>
                <c:pt idx="556" formatCode="0.00E+00">
                  <c:v>-1.26724E-2</c:v>
                </c:pt>
                <c:pt idx="557" formatCode="0.00E+00">
                  <c:v>-1.261E-2</c:v>
                </c:pt>
                <c:pt idx="558" formatCode="0.00E+00">
                  <c:v>-1.26848E-2</c:v>
                </c:pt>
                <c:pt idx="559" formatCode="0.00E+00">
                  <c:v>-1.2586099999999999E-2</c:v>
                </c:pt>
                <c:pt idx="560" formatCode="0.00E+00">
                  <c:v>-1.26748E-2</c:v>
                </c:pt>
                <c:pt idx="561" formatCode="0.00E+00">
                  <c:v>-1.26982E-2</c:v>
                </c:pt>
                <c:pt idx="562" formatCode="0.00E+00">
                  <c:v>-1.2791200000000001E-2</c:v>
                </c:pt>
                <c:pt idx="563" formatCode="0.00E+00">
                  <c:v>-1.27373E-2</c:v>
                </c:pt>
                <c:pt idx="564" formatCode="0.00E+00">
                  <c:v>-1.2782099999999999E-2</c:v>
                </c:pt>
                <c:pt idx="565" formatCode="0.00E+00">
                  <c:v>-1.29719E-2</c:v>
                </c:pt>
                <c:pt idx="566" formatCode="0.00E+00">
                  <c:v>-1.3055300000000001E-2</c:v>
                </c:pt>
                <c:pt idx="567" formatCode="0.00E+00">
                  <c:v>-1.2957099999999999E-2</c:v>
                </c:pt>
                <c:pt idx="568" formatCode="0.00E+00">
                  <c:v>-1.30048E-2</c:v>
                </c:pt>
                <c:pt idx="569" formatCode="0.00E+00">
                  <c:v>-1.2993299999999999E-2</c:v>
                </c:pt>
                <c:pt idx="570" formatCode="0.00E+00">
                  <c:v>-1.2985200000000001E-2</c:v>
                </c:pt>
                <c:pt idx="571" formatCode="0.00E+00">
                  <c:v>-1.31793E-2</c:v>
                </c:pt>
                <c:pt idx="572" formatCode="0.00E+00">
                  <c:v>-1.3339999999999999E-2</c:v>
                </c:pt>
                <c:pt idx="573" formatCode="0.00E+00">
                  <c:v>-1.33452E-2</c:v>
                </c:pt>
                <c:pt idx="574" formatCode="0.00E+00">
                  <c:v>-1.32728E-2</c:v>
                </c:pt>
                <c:pt idx="575" formatCode="0.00E+00">
                  <c:v>-1.32937E-2</c:v>
                </c:pt>
                <c:pt idx="576" formatCode="0.00E+00">
                  <c:v>-1.3386199999999999E-2</c:v>
                </c:pt>
                <c:pt idx="577" formatCode="0.00E+00">
                  <c:v>-1.3474E-2</c:v>
                </c:pt>
                <c:pt idx="578" formatCode="0.00E+00">
                  <c:v>-1.3355300000000001E-2</c:v>
                </c:pt>
                <c:pt idx="579" formatCode="0.00E+00">
                  <c:v>-1.3122099999999999E-2</c:v>
                </c:pt>
                <c:pt idx="580" formatCode="0.00E+00">
                  <c:v>-1.31454E-2</c:v>
                </c:pt>
                <c:pt idx="581" formatCode="0.00E+00">
                  <c:v>-1.33028E-2</c:v>
                </c:pt>
                <c:pt idx="582" formatCode="0.00E+00">
                  <c:v>-1.32208E-2</c:v>
                </c:pt>
                <c:pt idx="583" formatCode="0.00E+00">
                  <c:v>-1.31874E-2</c:v>
                </c:pt>
                <c:pt idx="584" formatCode="0.00E+00">
                  <c:v>-1.3132100000000001E-2</c:v>
                </c:pt>
                <c:pt idx="585" formatCode="0.00E+00">
                  <c:v>-1.30606E-2</c:v>
                </c:pt>
                <c:pt idx="586" formatCode="0.00E+00">
                  <c:v>-1.2984799999999999E-2</c:v>
                </c:pt>
                <c:pt idx="587" formatCode="0.00E+00">
                  <c:v>-1.2850800000000001E-2</c:v>
                </c:pt>
                <c:pt idx="588" formatCode="0.00E+00">
                  <c:v>-1.28694E-2</c:v>
                </c:pt>
                <c:pt idx="589" formatCode="0.00E+00">
                  <c:v>-1.26023E-2</c:v>
                </c:pt>
                <c:pt idx="590" formatCode="0.00E+00">
                  <c:v>-1.2486499999999999E-2</c:v>
                </c:pt>
                <c:pt idx="591" formatCode="0.00E+00">
                  <c:v>-1.24569E-2</c:v>
                </c:pt>
                <c:pt idx="592" formatCode="0.00E+00">
                  <c:v>-1.2549899999999999E-2</c:v>
                </c:pt>
                <c:pt idx="593" formatCode="0.00E+00">
                  <c:v>-1.2448300000000001E-2</c:v>
                </c:pt>
                <c:pt idx="594" formatCode="0.00E+00">
                  <c:v>-1.2392E-2</c:v>
                </c:pt>
                <c:pt idx="595" formatCode="0.00E+00">
                  <c:v>-1.2472199999999999E-2</c:v>
                </c:pt>
                <c:pt idx="596" formatCode="0.00E+00">
                  <c:v>-1.2466400000000001E-2</c:v>
                </c:pt>
                <c:pt idx="597" formatCode="0.00E+00">
                  <c:v>-1.2396799999999999E-2</c:v>
                </c:pt>
                <c:pt idx="598" formatCode="0.00E+00">
                  <c:v>-1.2441600000000001E-2</c:v>
                </c:pt>
                <c:pt idx="599" formatCode="0.00E+00">
                  <c:v>-1.23558E-2</c:v>
                </c:pt>
                <c:pt idx="600" formatCode="0.00E+00">
                  <c:v>-1.2318600000000001E-2</c:v>
                </c:pt>
                <c:pt idx="601" formatCode="0.00E+00">
                  <c:v>-1.24035E-2</c:v>
                </c:pt>
                <c:pt idx="602" formatCode="0.00E+00">
                  <c:v>-1.2448300000000001E-2</c:v>
                </c:pt>
                <c:pt idx="603" formatCode="0.00E+00">
                  <c:v>-1.2434499999999999E-2</c:v>
                </c:pt>
                <c:pt idx="604" formatCode="0.00E+00">
                  <c:v>-1.2417299999999999E-2</c:v>
                </c:pt>
                <c:pt idx="605" formatCode="0.00E+00">
                  <c:v>-1.2394000000000001E-2</c:v>
                </c:pt>
                <c:pt idx="606" formatCode="0.00E+00">
                  <c:v>-1.2461699999999999E-2</c:v>
                </c:pt>
                <c:pt idx="607" formatCode="0.00E+00">
                  <c:v>-1.25399E-2</c:v>
                </c:pt>
                <c:pt idx="608" formatCode="0.00E+00">
                  <c:v>-1.2506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836-4315-9152-58E18AC95540}"/>
            </c:ext>
          </c:extLst>
        </c:ser>
        <c:ser>
          <c:idx val="2"/>
          <c:order val="1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3'!$A$2:$A$858</c:f>
              <c:numCache>
                <c:formatCode>General</c:formatCode>
                <c:ptCount val="85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</c:numCache>
            </c:numRef>
          </c:xVal>
          <c:yVal>
            <c:numRef>
              <c:f>'[AMG-S-Cyclohexylethylamin.xlsx]Sheet3'!$B$2:$B$843</c:f>
              <c:numCache>
                <c:formatCode>General</c:formatCode>
                <c:ptCount val="842"/>
                <c:pt idx="0">
                  <c:v>-0.88306899999999999</c:v>
                </c:pt>
                <c:pt idx="1">
                  <c:v>-0.57936399999999999</c:v>
                </c:pt>
                <c:pt idx="2">
                  <c:v>-0.84743100000000005</c:v>
                </c:pt>
                <c:pt idx="3">
                  <c:v>-0.98921199999999998</c:v>
                </c:pt>
                <c:pt idx="4">
                  <c:v>-0.90971800000000003</c:v>
                </c:pt>
                <c:pt idx="5">
                  <c:v>-1.1291199999999999</c:v>
                </c:pt>
                <c:pt idx="6">
                  <c:v>-0.28241300000000003</c:v>
                </c:pt>
                <c:pt idx="7">
                  <c:v>-0.530721</c:v>
                </c:pt>
                <c:pt idx="8">
                  <c:v>-0.80425800000000003</c:v>
                </c:pt>
                <c:pt idx="9">
                  <c:v>-0.47694599999999998</c:v>
                </c:pt>
                <c:pt idx="10">
                  <c:v>-0.85391300000000003</c:v>
                </c:pt>
                <c:pt idx="11">
                  <c:v>-0.73419999999999996</c:v>
                </c:pt>
                <c:pt idx="12">
                  <c:v>-1.1145700000000001</c:v>
                </c:pt>
                <c:pt idx="13">
                  <c:v>-0.74411799999999995</c:v>
                </c:pt>
                <c:pt idx="14">
                  <c:v>-0.73140700000000003</c:v>
                </c:pt>
                <c:pt idx="15">
                  <c:v>-0.873336</c:v>
                </c:pt>
                <c:pt idx="16">
                  <c:v>-0.43468000000000001</c:v>
                </c:pt>
                <c:pt idx="17">
                  <c:v>-0.82672800000000002</c:v>
                </c:pt>
                <c:pt idx="18">
                  <c:v>-0.83219299999999996</c:v>
                </c:pt>
                <c:pt idx="19">
                  <c:v>-0.74743300000000001</c:v>
                </c:pt>
                <c:pt idx="20">
                  <c:v>-0.48866900000000002</c:v>
                </c:pt>
                <c:pt idx="21">
                  <c:v>-0.57879700000000001</c:v>
                </c:pt>
                <c:pt idx="22">
                  <c:v>-0.45030999999999999</c:v>
                </c:pt>
                <c:pt idx="23">
                  <c:v>-0.66833100000000001</c:v>
                </c:pt>
                <c:pt idx="24">
                  <c:v>-0.57403099999999996</c:v>
                </c:pt>
                <c:pt idx="25">
                  <c:v>-0.99298500000000001</c:v>
                </c:pt>
                <c:pt idx="26">
                  <c:v>-0.32283400000000001</c:v>
                </c:pt>
                <c:pt idx="27">
                  <c:v>-0.55000499999999997</c:v>
                </c:pt>
                <c:pt idx="28">
                  <c:v>-0.47117900000000001</c:v>
                </c:pt>
                <c:pt idx="29">
                  <c:v>-1.29349</c:v>
                </c:pt>
                <c:pt idx="30">
                  <c:v>-0.79587399999999997</c:v>
                </c:pt>
                <c:pt idx="31">
                  <c:v>-1.0053399999999999</c:v>
                </c:pt>
                <c:pt idx="32">
                  <c:v>-0.240978</c:v>
                </c:pt>
                <c:pt idx="33">
                  <c:v>-0.57587200000000005</c:v>
                </c:pt>
                <c:pt idx="34">
                  <c:v>-0.70864899999999997</c:v>
                </c:pt>
                <c:pt idx="35">
                  <c:v>-1.0744899999999999</c:v>
                </c:pt>
                <c:pt idx="36">
                  <c:v>-0.61171799999999998</c:v>
                </c:pt>
                <c:pt idx="37">
                  <c:v>-0.60446299999999997</c:v>
                </c:pt>
                <c:pt idx="38">
                  <c:v>-0.67904500000000001</c:v>
                </c:pt>
                <c:pt idx="39">
                  <c:v>-0.37891900000000001</c:v>
                </c:pt>
                <c:pt idx="40">
                  <c:v>-0.49527700000000002</c:v>
                </c:pt>
                <c:pt idx="41">
                  <c:v>-0.92037100000000005</c:v>
                </c:pt>
                <c:pt idx="42">
                  <c:v>-0.76485400000000003</c:v>
                </c:pt>
                <c:pt idx="43">
                  <c:v>-0.279505</c:v>
                </c:pt>
                <c:pt idx="44">
                  <c:v>-0.22534399999999999</c:v>
                </c:pt>
                <c:pt idx="45">
                  <c:v>-0.45214300000000002</c:v>
                </c:pt>
                <c:pt idx="46">
                  <c:v>-0.22289600000000001</c:v>
                </c:pt>
                <c:pt idx="47">
                  <c:v>-1.1538999999999999</c:v>
                </c:pt>
                <c:pt idx="48">
                  <c:v>-0.427095</c:v>
                </c:pt>
                <c:pt idx="49">
                  <c:v>-0.80930400000000002</c:v>
                </c:pt>
                <c:pt idx="50">
                  <c:v>-0.32254100000000002</c:v>
                </c:pt>
                <c:pt idx="51">
                  <c:v>-0.32872099999999999</c:v>
                </c:pt>
                <c:pt idx="52">
                  <c:v>-0.74373800000000001</c:v>
                </c:pt>
                <c:pt idx="53">
                  <c:v>-0.32155899999999998</c:v>
                </c:pt>
                <c:pt idx="54">
                  <c:v>-1.1979900000000001</c:v>
                </c:pt>
                <c:pt idx="55" formatCode="0.00E+00">
                  <c:v>-6.3555200000000006E-2</c:v>
                </c:pt>
                <c:pt idx="56">
                  <c:v>-0.59365900000000005</c:v>
                </c:pt>
                <c:pt idx="57">
                  <c:v>-1.248</c:v>
                </c:pt>
                <c:pt idx="58">
                  <c:v>-0.47962900000000003</c:v>
                </c:pt>
                <c:pt idx="59" formatCode="0.00E+00">
                  <c:v>6.3407900000000003E-2</c:v>
                </c:pt>
                <c:pt idx="60" formatCode="0.00E+00">
                  <c:v>5.3571199999999999E-2</c:v>
                </c:pt>
                <c:pt idx="61">
                  <c:v>-0.220414</c:v>
                </c:pt>
                <c:pt idx="62">
                  <c:v>-0.10254000000000001</c:v>
                </c:pt>
                <c:pt idx="63">
                  <c:v>-0.48742000000000002</c:v>
                </c:pt>
                <c:pt idx="64" formatCode="0.00E+00">
                  <c:v>-7.6501799999999995E-2</c:v>
                </c:pt>
                <c:pt idx="65">
                  <c:v>0.40919100000000003</c:v>
                </c:pt>
                <c:pt idx="66">
                  <c:v>0.343503</c:v>
                </c:pt>
                <c:pt idx="67">
                  <c:v>0.53934700000000002</c:v>
                </c:pt>
                <c:pt idx="68">
                  <c:v>1.06467</c:v>
                </c:pt>
                <c:pt idx="69">
                  <c:v>1.4807900000000001</c:v>
                </c:pt>
                <c:pt idx="70">
                  <c:v>1.9512499999999999</c:v>
                </c:pt>
                <c:pt idx="71">
                  <c:v>1.9441200000000001</c:v>
                </c:pt>
                <c:pt idx="72">
                  <c:v>1.70783</c:v>
                </c:pt>
                <c:pt idx="73">
                  <c:v>1.7140299999999999</c:v>
                </c:pt>
                <c:pt idx="74">
                  <c:v>1.6057999999999999</c:v>
                </c:pt>
                <c:pt idx="75">
                  <c:v>1.6111899999999999</c:v>
                </c:pt>
                <c:pt idx="76">
                  <c:v>1.63995</c:v>
                </c:pt>
                <c:pt idx="77">
                  <c:v>1.581</c:v>
                </c:pt>
                <c:pt idx="78">
                  <c:v>1.56541</c:v>
                </c:pt>
                <c:pt idx="79">
                  <c:v>1.57359</c:v>
                </c:pt>
                <c:pt idx="80">
                  <c:v>1.53938</c:v>
                </c:pt>
                <c:pt idx="81">
                  <c:v>1.6129100000000001</c:v>
                </c:pt>
                <c:pt idx="82">
                  <c:v>1.5981799999999999</c:v>
                </c:pt>
                <c:pt idx="83">
                  <c:v>1.5590200000000001</c:v>
                </c:pt>
                <c:pt idx="84">
                  <c:v>1.58979</c:v>
                </c:pt>
                <c:pt idx="85">
                  <c:v>1.5862700000000001</c:v>
                </c:pt>
                <c:pt idx="86">
                  <c:v>1.5838300000000001</c:v>
                </c:pt>
                <c:pt idx="87">
                  <c:v>1.5843</c:v>
                </c:pt>
                <c:pt idx="88">
                  <c:v>1.57666</c:v>
                </c:pt>
                <c:pt idx="89">
                  <c:v>1.5587299999999999</c:v>
                </c:pt>
                <c:pt idx="90">
                  <c:v>1.5668500000000001</c:v>
                </c:pt>
                <c:pt idx="91">
                  <c:v>1.57609</c:v>
                </c:pt>
                <c:pt idx="92">
                  <c:v>1.55263</c:v>
                </c:pt>
                <c:pt idx="93">
                  <c:v>1.5443100000000001</c:v>
                </c:pt>
                <c:pt idx="94">
                  <c:v>1.54118</c:v>
                </c:pt>
                <c:pt idx="95">
                  <c:v>1.5111399999999999</c:v>
                </c:pt>
                <c:pt idx="96">
                  <c:v>1.50282</c:v>
                </c:pt>
                <c:pt idx="97">
                  <c:v>1.4719</c:v>
                </c:pt>
                <c:pt idx="98">
                  <c:v>1.46397</c:v>
                </c:pt>
                <c:pt idx="99">
                  <c:v>1.4382299999999999</c:v>
                </c:pt>
                <c:pt idx="100">
                  <c:v>1.4283300000000001</c:v>
                </c:pt>
                <c:pt idx="101">
                  <c:v>1.39832</c:v>
                </c:pt>
                <c:pt idx="102">
                  <c:v>1.3722700000000001</c:v>
                </c:pt>
                <c:pt idx="103">
                  <c:v>1.34955</c:v>
                </c:pt>
                <c:pt idx="104">
                  <c:v>1.33019</c:v>
                </c:pt>
                <c:pt idx="105">
                  <c:v>1.31978</c:v>
                </c:pt>
                <c:pt idx="106">
                  <c:v>1.3048999999999999</c:v>
                </c:pt>
                <c:pt idx="107">
                  <c:v>1.2928599999999999</c:v>
                </c:pt>
                <c:pt idx="108">
                  <c:v>1.2838400000000001</c:v>
                </c:pt>
                <c:pt idx="109">
                  <c:v>1.2766599999999999</c:v>
                </c:pt>
                <c:pt idx="110">
                  <c:v>1.2759</c:v>
                </c:pt>
                <c:pt idx="111">
                  <c:v>1.2648600000000001</c:v>
                </c:pt>
                <c:pt idx="112">
                  <c:v>1.2625200000000001</c:v>
                </c:pt>
                <c:pt idx="113">
                  <c:v>1.26881</c:v>
                </c:pt>
                <c:pt idx="114">
                  <c:v>1.25603</c:v>
                </c:pt>
                <c:pt idx="115">
                  <c:v>1.2600800000000001</c:v>
                </c:pt>
                <c:pt idx="116">
                  <c:v>1.2651300000000001</c:v>
                </c:pt>
                <c:pt idx="117">
                  <c:v>1.25274</c:v>
                </c:pt>
                <c:pt idx="118">
                  <c:v>1.24701</c:v>
                </c:pt>
                <c:pt idx="119">
                  <c:v>1.26085</c:v>
                </c:pt>
                <c:pt idx="120">
                  <c:v>1.2447699999999999</c:v>
                </c:pt>
                <c:pt idx="121">
                  <c:v>1.23594</c:v>
                </c:pt>
                <c:pt idx="122">
                  <c:v>1.2276800000000001</c:v>
                </c:pt>
                <c:pt idx="123">
                  <c:v>1.2221200000000001</c:v>
                </c:pt>
                <c:pt idx="124">
                  <c:v>1.2114799999999999</c:v>
                </c:pt>
                <c:pt idx="125">
                  <c:v>1.19923</c:v>
                </c:pt>
                <c:pt idx="126">
                  <c:v>1.1880900000000001</c:v>
                </c:pt>
                <c:pt idx="127">
                  <c:v>1.1763399999999999</c:v>
                </c:pt>
                <c:pt idx="128">
                  <c:v>1.17028</c:v>
                </c:pt>
                <c:pt idx="129">
                  <c:v>1.1586099999999999</c:v>
                </c:pt>
                <c:pt idx="130">
                  <c:v>1.1367700000000001</c:v>
                </c:pt>
                <c:pt idx="131">
                  <c:v>1.12307</c:v>
                </c:pt>
                <c:pt idx="132">
                  <c:v>1.1012599999999999</c:v>
                </c:pt>
                <c:pt idx="133">
                  <c:v>1.0798700000000001</c:v>
                </c:pt>
                <c:pt idx="134">
                  <c:v>1.0583800000000001</c:v>
                </c:pt>
                <c:pt idx="135">
                  <c:v>1.0296799999999999</c:v>
                </c:pt>
                <c:pt idx="136">
                  <c:v>1.0051099999999999</c:v>
                </c:pt>
                <c:pt idx="137">
                  <c:v>0.97699499999999995</c:v>
                </c:pt>
                <c:pt idx="138">
                  <c:v>0.94733999999999996</c:v>
                </c:pt>
                <c:pt idx="139">
                  <c:v>0.92354599999999998</c:v>
                </c:pt>
                <c:pt idx="140">
                  <c:v>0.89335900000000001</c:v>
                </c:pt>
                <c:pt idx="141">
                  <c:v>0.86646500000000004</c:v>
                </c:pt>
                <c:pt idx="142">
                  <c:v>0.83889599999999998</c:v>
                </c:pt>
                <c:pt idx="143">
                  <c:v>0.81228400000000001</c:v>
                </c:pt>
                <c:pt idx="144">
                  <c:v>0.78148600000000001</c:v>
                </c:pt>
                <c:pt idx="145">
                  <c:v>0.75488</c:v>
                </c:pt>
                <c:pt idx="146">
                  <c:v>0.72455400000000003</c:v>
                </c:pt>
                <c:pt idx="147">
                  <c:v>0.69573499999999999</c:v>
                </c:pt>
                <c:pt idx="148">
                  <c:v>0.66491</c:v>
                </c:pt>
                <c:pt idx="149">
                  <c:v>0.63349599999999995</c:v>
                </c:pt>
                <c:pt idx="150">
                  <c:v>0.60198499999999999</c:v>
                </c:pt>
                <c:pt idx="151">
                  <c:v>0.570932</c:v>
                </c:pt>
                <c:pt idx="152">
                  <c:v>0.53954100000000005</c:v>
                </c:pt>
                <c:pt idx="153">
                  <c:v>0.50928499999999999</c:v>
                </c:pt>
                <c:pt idx="154">
                  <c:v>0.48085499999999998</c:v>
                </c:pt>
                <c:pt idx="155">
                  <c:v>0.45241799999999999</c:v>
                </c:pt>
                <c:pt idx="156">
                  <c:v>0.42509000000000002</c:v>
                </c:pt>
                <c:pt idx="157">
                  <c:v>0.39910099999999998</c:v>
                </c:pt>
                <c:pt idx="158">
                  <c:v>0.37354999999999999</c:v>
                </c:pt>
                <c:pt idx="159">
                  <c:v>0.34836099999999998</c:v>
                </c:pt>
                <c:pt idx="160">
                  <c:v>0.32582899999999998</c:v>
                </c:pt>
                <c:pt idx="161">
                  <c:v>0.30327700000000002</c:v>
                </c:pt>
                <c:pt idx="162">
                  <c:v>0.28299999999999997</c:v>
                </c:pt>
                <c:pt idx="163">
                  <c:v>0.26496700000000001</c:v>
                </c:pt>
                <c:pt idx="164">
                  <c:v>0.24838399999999999</c:v>
                </c:pt>
                <c:pt idx="165">
                  <c:v>0.23313300000000001</c:v>
                </c:pt>
                <c:pt idx="166">
                  <c:v>0.21971399999999999</c:v>
                </c:pt>
                <c:pt idx="167">
                  <c:v>0.209342</c:v>
                </c:pt>
                <c:pt idx="168">
                  <c:v>0.199568</c:v>
                </c:pt>
                <c:pt idx="169">
                  <c:v>0.19107099999999999</c:v>
                </c:pt>
                <c:pt idx="170">
                  <c:v>0.183033</c:v>
                </c:pt>
                <c:pt idx="171">
                  <c:v>0.17527000000000001</c:v>
                </c:pt>
                <c:pt idx="172">
                  <c:v>0.168242</c:v>
                </c:pt>
                <c:pt idx="173">
                  <c:v>0.16202800000000001</c:v>
                </c:pt>
                <c:pt idx="174">
                  <c:v>0.159443</c:v>
                </c:pt>
                <c:pt idx="175">
                  <c:v>0.15690200000000001</c:v>
                </c:pt>
                <c:pt idx="176">
                  <c:v>0.15348200000000001</c:v>
                </c:pt>
                <c:pt idx="177">
                  <c:v>0.15010999999999999</c:v>
                </c:pt>
                <c:pt idx="178">
                  <c:v>0.1467</c:v>
                </c:pt>
                <c:pt idx="179">
                  <c:v>0.14133799999999999</c:v>
                </c:pt>
                <c:pt idx="180">
                  <c:v>0.13867099999999999</c:v>
                </c:pt>
                <c:pt idx="181">
                  <c:v>0.13580800000000001</c:v>
                </c:pt>
                <c:pt idx="182">
                  <c:v>0.13330700000000001</c:v>
                </c:pt>
                <c:pt idx="183">
                  <c:v>0.13086200000000001</c:v>
                </c:pt>
                <c:pt idx="184">
                  <c:v>0.12822</c:v>
                </c:pt>
                <c:pt idx="185">
                  <c:v>0.12660299999999999</c:v>
                </c:pt>
                <c:pt idx="186">
                  <c:v>0.12436899999999999</c:v>
                </c:pt>
                <c:pt idx="187">
                  <c:v>0.123003</c:v>
                </c:pt>
                <c:pt idx="188">
                  <c:v>0.121688</c:v>
                </c:pt>
                <c:pt idx="189">
                  <c:v>0.120116</c:v>
                </c:pt>
                <c:pt idx="190">
                  <c:v>0.119119</c:v>
                </c:pt>
                <c:pt idx="191">
                  <c:v>0.117829</c:v>
                </c:pt>
                <c:pt idx="192">
                  <c:v>0.119558</c:v>
                </c:pt>
                <c:pt idx="193">
                  <c:v>0.1178</c:v>
                </c:pt>
                <c:pt idx="194">
                  <c:v>0.116132</c:v>
                </c:pt>
                <c:pt idx="195">
                  <c:v>0.115415</c:v>
                </c:pt>
                <c:pt idx="196">
                  <c:v>0.11482000000000001</c:v>
                </c:pt>
                <c:pt idx="197">
                  <c:v>0.114396</c:v>
                </c:pt>
                <c:pt idx="198">
                  <c:v>0.11344799999999999</c:v>
                </c:pt>
                <c:pt idx="199">
                  <c:v>0.112065</c:v>
                </c:pt>
                <c:pt idx="200">
                  <c:v>0.11035499999999999</c:v>
                </c:pt>
                <c:pt idx="201">
                  <c:v>0.109871</c:v>
                </c:pt>
                <c:pt idx="202">
                  <c:v>0.108649</c:v>
                </c:pt>
                <c:pt idx="203">
                  <c:v>0.107792</c:v>
                </c:pt>
                <c:pt idx="204">
                  <c:v>0.107307</c:v>
                </c:pt>
                <c:pt idx="205">
                  <c:v>0.10620499999999999</c:v>
                </c:pt>
                <c:pt idx="206">
                  <c:v>0.105867</c:v>
                </c:pt>
                <c:pt idx="207">
                  <c:v>0.104395</c:v>
                </c:pt>
                <c:pt idx="208">
                  <c:v>0.103668</c:v>
                </c:pt>
                <c:pt idx="209">
                  <c:v>0.103601</c:v>
                </c:pt>
                <c:pt idx="210">
                  <c:v>0.10276200000000001</c:v>
                </c:pt>
                <c:pt idx="211">
                  <c:v>0.101315</c:v>
                </c:pt>
                <c:pt idx="212">
                  <c:v>0.100032</c:v>
                </c:pt>
                <c:pt idx="213" formatCode="0.00E+00">
                  <c:v>9.9099199999999998E-2</c:v>
                </c:pt>
                <c:pt idx="214" formatCode="0.00E+00">
                  <c:v>9.8156499999999994E-2</c:v>
                </c:pt>
                <c:pt idx="215" formatCode="0.00E+00">
                  <c:v>9.7569500000000003E-2</c:v>
                </c:pt>
                <c:pt idx="216" formatCode="0.00E+00">
                  <c:v>9.8037200000000005E-2</c:v>
                </c:pt>
                <c:pt idx="217" formatCode="0.00E+00">
                  <c:v>9.7192299999999995E-2</c:v>
                </c:pt>
                <c:pt idx="218" formatCode="0.00E+00">
                  <c:v>9.4892500000000005E-2</c:v>
                </c:pt>
                <c:pt idx="219" formatCode="0.00E+00">
                  <c:v>9.3755699999999997E-2</c:v>
                </c:pt>
                <c:pt idx="220" formatCode="0.00E+00">
                  <c:v>9.1759199999999999E-2</c:v>
                </c:pt>
                <c:pt idx="221" formatCode="0.00E+00">
                  <c:v>9.0872300000000003E-2</c:v>
                </c:pt>
                <c:pt idx="222" formatCode="0.00E+00">
                  <c:v>8.9585300000000007E-2</c:v>
                </c:pt>
                <c:pt idx="223" formatCode="0.00E+00">
                  <c:v>8.9461299999999994E-2</c:v>
                </c:pt>
                <c:pt idx="224" formatCode="0.00E+00">
                  <c:v>8.8008900000000001E-2</c:v>
                </c:pt>
                <c:pt idx="225" formatCode="0.00E+00">
                  <c:v>8.6867299999999995E-2</c:v>
                </c:pt>
                <c:pt idx="226" formatCode="0.00E+00">
                  <c:v>8.5522200000000007E-2</c:v>
                </c:pt>
                <c:pt idx="227" formatCode="0.00E+00">
                  <c:v>8.5225599999999999E-2</c:v>
                </c:pt>
                <c:pt idx="228" formatCode="0.00E+00">
                  <c:v>8.4975200000000001E-2</c:v>
                </c:pt>
                <c:pt idx="229" formatCode="0.00E+00">
                  <c:v>8.25462E-2</c:v>
                </c:pt>
                <c:pt idx="230" formatCode="0.00E+00">
                  <c:v>8.2061800000000004E-2</c:v>
                </c:pt>
                <c:pt idx="231" formatCode="0.00E+00">
                  <c:v>8.0741400000000005E-2</c:v>
                </c:pt>
                <c:pt idx="232" formatCode="0.00E+00">
                  <c:v>7.9093899999999995E-2</c:v>
                </c:pt>
                <c:pt idx="233" formatCode="0.00E+00">
                  <c:v>7.87601E-2</c:v>
                </c:pt>
                <c:pt idx="234" formatCode="0.00E+00">
                  <c:v>7.7266199999999993E-2</c:v>
                </c:pt>
                <c:pt idx="235" formatCode="0.00E+00">
                  <c:v>7.5554800000000005E-2</c:v>
                </c:pt>
                <c:pt idx="236" formatCode="0.00E+00">
                  <c:v>7.4007500000000004E-2</c:v>
                </c:pt>
                <c:pt idx="237" formatCode="0.00E+00">
                  <c:v>7.3380500000000001E-2</c:v>
                </c:pt>
                <c:pt idx="238" formatCode="0.00E+00">
                  <c:v>7.1773100000000006E-2</c:v>
                </c:pt>
                <c:pt idx="239" formatCode="0.00E+00">
                  <c:v>7.0750199999999999E-2</c:v>
                </c:pt>
                <c:pt idx="240" formatCode="0.00E+00">
                  <c:v>6.9254399999999994E-2</c:v>
                </c:pt>
                <c:pt idx="241" formatCode="0.00E+00">
                  <c:v>6.8105200000000005E-2</c:v>
                </c:pt>
                <c:pt idx="242" formatCode="0.00E+00">
                  <c:v>6.6576999999999997E-2</c:v>
                </c:pt>
                <c:pt idx="243" formatCode="0.00E+00">
                  <c:v>6.5790199999999993E-2</c:v>
                </c:pt>
                <c:pt idx="244" formatCode="0.00E+00">
                  <c:v>6.4586199999999996E-2</c:v>
                </c:pt>
                <c:pt idx="245" formatCode="0.00E+00">
                  <c:v>6.2421299999999999E-2</c:v>
                </c:pt>
                <c:pt idx="246" formatCode="0.00E+00">
                  <c:v>6.1709399999999998E-2</c:v>
                </c:pt>
                <c:pt idx="247" formatCode="0.00E+00">
                  <c:v>6.0511099999999998E-2</c:v>
                </c:pt>
                <c:pt idx="248" formatCode="0.00E+00">
                  <c:v>5.9464500000000003E-2</c:v>
                </c:pt>
                <c:pt idx="249" formatCode="0.00E+00">
                  <c:v>5.8228000000000002E-2</c:v>
                </c:pt>
                <c:pt idx="250" formatCode="0.00E+00">
                  <c:v>5.7015900000000001E-2</c:v>
                </c:pt>
                <c:pt idx="251" formatCode="0.00E+00">
                  <c:v>5.6616800000000002E-2</c:v>
                </c:pt>
                <c:pt idx="252" formatCode="0.00E+00">
                  <c:v>5.5194399999999998E-2</c:v>
                </c:pt>
                <c:pt idx="253" formatCode="0.00E+00">
                  <c:v>5.3441500000000003E-2</c:v>
                </c:pt>
                <c:pt idx="254" formatCode="0.00E+00">
                  <c:v>5.29518E-2</c:v>
                </c:pt>
                <c:pt idx="255" formatCode="0.00E+00">
                  <c:v>5.23601E-2</c:v>
                </c:pt>
                <c:pt idx="256" formatCode="0.00E+00">
                  <c:v>5.0790799999999997E-2</c:v>
                </c:pt>
                <c:pt idx="257" formatCode="0.00E+00">
                  <c:v>4.9686899999999999E-2</c:v>
                </c:pt>
                <c:pt idx="258" formatCode="0.00E+00">
                  <c:v>4.8838100000000002E-2</c:v>
                </c:pt>
                <c:pt idx="259" formatCode="0.00E+00">
                  <c:v>4.8089E-2</c:v>
                </c:pt>
                <c:pt idx="260" formatCode="0.00E+00">
                  <c:v>4.67558E-2</c:v>
                </c:pt>
                <c:pt idx="261" formatCode="0.00E+00">
                  <c:v>4.52819E-2</c:v>
                </c:pt>
                <c:pt idx="262" formatCode="0.00E+00">
                  <c:v>4.4405899999999998E-2</c:v>
                </c:pt>
                <c:pt idx="263" formatCode="0.00E+00">
                  <c:v>4.3277700000000002E-2</c:v>
                </c:pt>
                <c:pt idx="264" formatCode="0.00E+00">
                  <c:v>4.2366500000000001E-2</c:v>
                </c:pt>
                <c:pt idx="265" formatCode="0.00E+00">
                  <c:v>4.1484800000000002E-2</c:v>
                </c:pt>
                <c:pt idx="266" formatCode="0.00E+00">
                  <c:v>4.0444399999999998E-2</c:v>
                </c:pt>
                <c:pt idx="267" formatCode="0.00E+00">
                  <c:v>4.0173500000000001E-2</c:v>
                </c:pt>
                <c:pt idx="268" formatCode="0.00E+00">
                  <c:v>3.9312800000000002E-2</c:v>
                </c:pt>
                <c:pt idx="269" formatCode="0.00E+00">
                  <c:v>3.8272899999999999E-2</c:v>
                </c:pt>
                <c:pt idx="270" formatCode="0.00E+00">
                  <c:v>3.6770299999999999E-2</c:v>
                </c:pt>
                <c:pt idx="271" formatCode="0.00E+00">
                  <c:v>3.6313999999999999E-2</c:v>
                </c:pt>
                <c:pt idx="272" formatCode="0.00E+00">
                  <c:v>3.5332700000000002E-2</c:v>
                </c:pt>
                <c:pt idx="273" formatCode="0.00E+00">
                  <c:v>3.5867700000000002E-2</c:v>
                </c:pt>
                <c:pt idx="274" formatCode="0.00E+00">
                  <c:v>3.4669400000000003E-2</c:v>
                </c:pt>
                <c:pt idx="275" formatCode="0.00E+00">
                  <c:v>3.3742399999999999E-2</c:v>
                </c:pt>
                <c:pt idx="276" formatCode="0.00E+00">
                  <c:v>3.3140200000000002E-2</c:v>
                </c:pt>
                <c:pt idx="277" formatCode="0.00E+00">
                  <c:v>3.2606599999999999E-2</c:v>
                </c:pt>
                <c:pt idx="278" formatCode="0.00E+00">
                  <c:v>3.2026300000000001E-2</c:v>
                </c:pt>
                <c:pt idx="279" formatCode="0.00E+00">
                  <c:v>3.1257199999999999E-2</c:v>
                </c:pt>
                <c:pt idx="280" formatCode="0.00E+00">
                  <c:v>2.9957299999999999E-2</c:v>
                </c:pt>
                <c:pt idx="281" formatCode="0.00E+00">
                  <c:v>2.9401799999999999E-2</c:v>
                </c:pt>
                <c:pt idx="282" formatCode="0.00E+00">
                  <c:v>2.9120900000000002E-2</c:v>
                </c:pt>
                <c:pt idx="283" formatCode="0.00E+00">
                  <c:v>2.8388500000000001E-2</c:v>
                </c:pt>
                <c:pt idx="284" formatCode="0.00E+00">
                  <c:v>2.77243E-2</c:v>
                </c:pt>
                <c:pt idx="285" formatCode="0.00E+00">
                  <c:v>2.6950399999999999E-2</c:v>
                </c:pt>
                <c:pt idx="286" formatCode="0.00E+00">
                  <c:v>2.64812E-2</c:v>
                </c:pt>
                <c:pt idx="287" formatCode="0.00E+00">
                  <c:v>2.6032400000000001E-2</c:v>
                </c:pt>
                <c:pt idx="288" formatCode="0.00E+00">
                  <c:v>2.5689099999999999E-2</c:v>
                </c:pt>
                <c:pt idx="289" formatCode="0.00E+00">
                  <c:v>2.4957199999999999E-2</c:v>
                </c:pt>
                <c:pt idx="290" formatCode="0.00E+00">
                  <c:v>2.4736399999999999E-2</c:v>
                </c:pt>
                <c:pt idx="291" formatCode="0.00E+00">
                  <c:v>2.3848500000000002E-2</c:v>
                </c:pt>
                <c:pt idx="292" formatCode="0.00E+00">
                  <c:v>2.3423200000000002E-2</c:v>
                </c:pt>
                <c:pt idx="293" formatCode="0.00E+00">
                  <c:v>2.31442E-2</c:v>
                </c:pt>
                <c:pt idx="294" formatCode="0.00E+00">
                  <c:v>2.2568700000000001E-2</c:v>
                </c:pt>
                <c:pt idx="295" formatCode="0.00E+00">
                  <c:v>2.3193399999999999E-2</c:v>
                </c:pt>
                <c:pt idx="296" formatCode="0.00E+00">
                  <c:v>2.2192E-2</c:v>
                </c:pt>
                <c:pt idx="297" formatCode="0.00E+00">
                  <c:v>2.14162E-2</c:v>
                </c:pt>
                <c:pt idx="298" formatCode="0.00E+00">
                  <c:v>2.1221199999999999E-2</c:v>
                </c:pt>
                <c:pt idx="299" formatCode="0.00E+00">
                  <c:v>2.07677E-2</c:v>
                </c:pt>
                <c:pt idx="300" formatCode="0.00E+00">
                  <c:v>2.0651300000000001E-2</c:v>
                </c:pt>
                <c:pt idx="301" formatCode="0.00E+00">
                  <c:v>2.00229E-2</c:v>
                </c:pt>
                <c:pt idx="302" formatCode="0.00E+00">
                  <c:v>1.9702399999999998E-2</c:v>
                </c:pt>
                <c:pt idx="303" formatCode="0.00E+00">
                  <c:v>2.0067700000000001E-2</c:v>
                </c:pt>
                <c:pt idx="304" formatCode="0.00E+00">
                  <c:v>1.9261400000000001E-2</c:v>
                </c:pt>
                <c:pt idx="305" formatCode="0.00E+00">
                  <c:v>1.8687200000000001E-2</c:v>
                </c:pt>
                <c:pt idx="306" formatCode="0.00E+00">
                  <c:v>1.8215200000000001E-2</c:v>
                </c:pt>
                <c:pt idx="307" formatCode="0.00E+00">
                  <c:v>1.79572E-2</c:v>
                </c:pt>
                <c:pt idx="308" formatCode="0.00E+00">
                  <c:v>1.7663499999999999E-2</c:v>
                </c:pt>
                <c:pt idx="309" formatCode="0.00E+00">
                  <c:v>1.7399299999999999E-2</c:v>
                </c:pt>
                <c:pt idx="310" formatCode="0.00E+00">
                  <c:v>1.6900999999999999E-2</c:v>
                </c:pt>
                <c:pt idx="311" formatCode="0.00E+00">
                  <c:v>1.69044E-2</c:v>
                </c:pt>
                <c:pt idx="312" formatCode="0.00E+00">
                  <c:v>1.6538600000000001E-2</c:v>
                </c:pt>
                <c:pt idx="313" formatCode="0.00E+00">
                  <c:v>1.6168600000000002E-2</c:v>
                </c:pt>
                <c:pt idx="314" formatCode="0.00E+00">
                  <c:v>1.5589199999999999E-2</c:v>
                </c:pt>
                <c:pt idx="315" formatCode="0.00E+00">
                  <c:v>1.55625E-2</c:v>
                </c:pt>
                <c:pt idx="316" formatCode="0.00E+00">
                  <c:v>1.5196299999999999E-2</c:v>
                </c:pt>
                <c:pt idx="317" formatCode="0.00E+00">
                  <c:v>1.4851100000000001E-2</c:v>
                </c:pt>
                <c:pt idx="318" formatCode="0.00E+00">
                  <c:v>1.46608E-2</c:v>
                </c:pt>
                <c:pt idx="319" formatCode="0.00E+00">
                  <c:v>1.4275100000000001E-2</c:v>
                </c:pt>
                <c:pt idx="320" formatCode="0.00E+00">
                  <c:v>1.4016600000000001E-2</c:v>
                </c:pt>
                <c:pt idx="321" formatCode="0.00E+00">
                  <c:v>1.39265E-2</c:v>
                </c:pt>
                <c:pt idx="322" formatCode="0.00E+00">
                  <c:v>1.3684699999999999E-2</c:v>
                </c:pt>
                <c:pt idx="323" formatCode="0.00E+00">
                  <c:v>1.3361899999999999E-2</c:v>
                </c:pt>
                <c:pt idx="324" formatCode="0.00E+00">
                  <c:v>1.30157E-2</c:v>
                </c:pt>
                <c:pt idx="325" formatCode="0.00E+00">
                  <c:v>1.2841699999999999E-2</c:v>
                </c:pt>
                <c:pt idx="326" formatCode="0.00E+00">
                  <c:v>1.2487399999999999E-2</c:v>
                </c:pt>
                <c:pt idx="327" formatCode="0.00E+00">
                  <c:v>1.23935E-2</c:v>
                </c:pt>
                <c:pt idx="328" formatCode="0.00E+00">
                  <c:v>1.22018E-2</c:v>
                </c:pt>
                <c:pt idx="329" formatCode="0.00E+00">
                  <c:v>1.1924300000000001E-2</c:v>
                </c:pt>
                <c:pt idx="330" formatCode="0.00E+00">
                  <c:v>1.1879900000000001E-2</c:v>
                </c:pt>
                <c:pt idx="331" formatCode="0.00E+00">
                  <c:v>1.1476500000000001E-2</c:v>
                </c:pt>
                <c:pt idx="332" formatCode="0.00E+00">
                  <c:v>1.14021E-2</c:v>
                </c:pt>
                <c:pt idx="333" formatCode="0.00E+00">
                  <c:v>1.10083E-2</c:v>
                </c:pt>
                <c:pt idx="334" formatCode="0.00E+00">
                  <c:v>1.07522E-2</c:v>
                </c:pt>
                <c:pt idx="335" formatCode="0.00E+00">
                  <c:v>1.0602500000000001E-2</c:v>
                </c:pt>
                <c:pt idx="336" formatCode="0.00E+00">
                  <c:v>1.0529E-2</c:v>
                </c:pt>
                <c:pt idx="337" formatCode="0.00E+00">
                  <c:v>1.04508E-2</c:v>
                </c:pt>
                <c:pt idx="338" formatCode="0.00E+00">
                  <c:v>1.01385E-2</c:v>
                </c:pt>
                <c:pt idx="339" formatCode="0.00E+00">
                  <c:v>9.9186900000000008E-3</c:v>
                </c:pt>
                <c:pt idx="340" formatCode="0.00E+00">
                  <c:v>9.7579999999999993E-3</c:v>
                </c:pt>
                <c:pt idx="341" formatCode="0.00E+00">
                  <c:v>9.5057500000000003E-3</c:v>
                </c:pt>
                <c:pt idx="342" formatCode="0.00E+00">
                  <c:v>9.2468299999999993E-3</c:v>
                </c:pt>
                <c:pt idx="343" formatCode="0.00E+00">
                  <c:v>9.1424000000000002E-3</c:v>
                </c:pt>
                <c:pt idx="344" formatCode="0.00E+00">
                  <c:v>8.9259100000000004E-3</c:v>
                </c:pt>
                <c:pt idx="345" formatCode="0.00E+00">
                  <c:v>8.6679500000000007E-3</c:v>
                </c:pt>
                <c:pt idx="346" formatCode="0.00E+00">
                  <c:v>8.4834100000000003E-3</c:v>
                </c:pt>
                <c:pt idx="347" formatCode="0.00E+00">
                  <c:v>8.2659699999999992E-3</c:v>
                </c:pt>
                <c:pt idx="348" formatCode="0.00E+00">
                  <c:v>8.1310299999999992E-3</c:v>
                </c:pt>
                <c:pt idx="349" formatCode="0.00E+00">
                  <c:v>7.9684300000000003E-3</c:v>
                </c:pt>
                <c:pt idx="350" formatCode="0.00E+00">
                  <c:v>7.7381100000000003E-3</c:v>
                </c:pt>
                <c:pt idx="351" formatCode="0.00E+00">
                  <c:v>7.4057599999999999E-3</c:v>
                </c:pt>
                <c:pt idx="352" formatCode="0.00E+00">
                  <c:v>7.4729899999999997E-3</c:v>
                </c:pt>
                <c:pt idx="353" formatCode="0.00E+00">
                  <c:v>7.1349100000000004E-3</c:v>
                </c:pt>
                <c:pt idx="354" formatCode="0.00E+00">
                  <c:v>6.9279700000000003E-3</c:v>
                </c:pt>
                <c:pt idx="355" formatCode="0.00E+00">
                  <c:v>6.6027600000000001E-3</c:v>
                </c:pt>
                <c:pt idx="356" formatCode="0.00E+00">
                  <c:v>6.4721099999999997E-3</c:v>
                </c:pt>
                <c:pt idx="357" formatCode="0.00E+00">
                  <c:v>6.2231999999999999E-3</c:v>
                </c:pt>
                <c:pt idx="358" formatCode="0.00E+00">
                  <c:v>6.0906399999999996E-3</c:v>
                </c:pt>
                <c:pt idx="359" formatCode="0.00E+00">
                  <c:v>5.9847800000000003E-3</c:v>
                </c:pt>
                <c:pt idx="360" formatCode="0.00E+00">
                  <c:v>5.6886699999999998E-3</c:v>
                </c:pt>
                <c:pt idx="361" formatCode="0.00E+00">
                  <c:v>5.4907799999999998E-3</c:v>
                </c:pt>
                <c:pt idx="362" formatCode="0.00E+00">
                  <c:v>5.2223199999999999E-3</c:v>
                </c:pt>
                <c:pt idx="363" formatCode="0.00E+00">
                  <c:v>4.9314500000000004E-3</c:v>
                </c:pt>
                <c:pt idx="364" formatCode="0.00E+00">
                  <c:v>4.9600599999999996E-3</c:v>
                </c:pt>
                <c:pt idx="365" formatCode="0.00E+00">
                  <c:v>4.73976E-3</c:v>
                </c:pt>
                <c:pt idx="366" formatCode="0.00E+00">
                  <c:v>4.4069299999999999E-3</c:v>
                </c:pt>
                <c:pt idx="367" formatCode="0.00E+00">
                  <c:v>4.2252499999999998E-3</c:v>
                </c:pt>
                <c:pt idx="368" formatCode="0.00E+00">
                  <c:v>4.0750500000000002E-3</c:v>
                </c:pt>
                <c:pt idx="369" formatCode="0.00E+00">
                  <c:v>3.86667E-3</c:v>
                </c:pt>
                <c:pt idx="370" formatCode="0.00E+00">
                  <c:v>3.5557700000000002E-3</c:v>
                </c:pt>
                <c:pt idx="371" formatCode="0.00E+00">
                  <c:v>3.3407200000000001E-3</c:v>
                </c:pt>
                <c:pt idx="372" formatCode="0.00E+00">
                  <c:v>3.24297E-3</c:v>
                </c:pt>
                <c:pt idx="373" formatCode="0.00E+00">
                  <c:v>3.0779800000000001E-3</c:v>
                </c:pt>
                <c:pt idx="374" formatCode="0.00E+00">
                  <c:v>2.72369E-3</c:v>
                </c:pt>
                <c:pt idx="375" formatCode="0.00E+00">
                  <c:v>2.5806399999999999E-3</c:v>
                </c:pt>
                <c:pt idx="376" formatCode="0.00E+00">
                  <c:v>2.2954899999999999E-3</c:v>
                </c:pt>
                <c:pt idx="377" formatCode="0.00E+00">
                  <c:v>2.1686600000000002E-3</c:v>
                </c:pt>
                <c:pt idx="378" formatCode="0.00E+00">
                  <c:v>1.88255E-3</c:v>
                </c:pt>
                <c:pt idx="379" formatCode="0.00E+00">
                  <c:v>1.94359E-3</c:v>
                </c:pt>
                <c:pt idx="380" formatCode="0.00E+00">
                  <c:v>1.7738299999999999E-3</c:v>
                </c:pt>
                <c:pt idx="381" formatCode="0.00E+00">
                  <c:v>1.63221E-3</c:v>
                </c:pt>
                <c:pt idx="382" formatCode="0.00E+00">
                  <c:v>1.5158700000000001E-3</c:v>
                </c:pt>
                <c:pt idx="383" formatCode="0.00E+00">
                  <c:v>1.67227E-3</c:v>
                </c:pt>
                <c:pt idx="384" formatCode="0.00E+00">
                  <c:v>1.4190699999999999E-3</c:v>
                </c:pt>
                <c:pt idx="385" formatCode="0.00E+00">
                  <c:v>1.0833699999999999E-3</c:v>
                </c:pt>
                <c:pt idx="386" formatCode="0.00E+00">
                  <c:v>1.2946100000000001E-3</c:v>
                </c:pt>
                <c:pt idx="387" formatCode="0.00E+00">
                  <c:v>9.6082700000000004E-4</c:v>
                </c:pt>
                <c:pt idx="388" formatCode="0.00E+00">
                  <c:v>1.0132800000000001E-3</c:v>
                </c:pt>
                <c:pt idx="389" formatCode="0.00E+00">
                  <c:v>1.03331E-3</c:v>
                </c:pt>
                <c:pt idx="390" formatCode="0.00E+00">
                  <c:v>6.0319900000000001E-4</c:v>
                </c:pt>
                <c:pt idx="391" formatCode="0.00E+00">
                  <c:v>7.7056900000000003E-4</c:v>
                </c:pt>
                <c:pt idx="392" formatCode="0.00E+00">
                  <c:v>5.6409799999999996E-4</c:v>
                </c:pt>
                <c:pt idx="393" formatCode="0.00E+00">
                  <c:v>-3.1232800000000001E-4</c:v>
                </c:pt>
                <c:pt idx="394" formatCode="0.00E+00">
                  <c:v>-1.33991E-4</c:v>
                </c:pt>
                <c:pt idx="395" formatCode="0.00E+00">
                  <c:v>-3.0708299999999999E-4</c:v>
                </c:pt>
                <c:pt idx="396" formatCode="0.00E+00">
                  <c:v>-5.83649E-4</c:v>
                </c:pt>
                <c:pt idx="397" formatCode="0.00E+00">
                  <c:v>-5.5408499999999995E-4</c:v>
                </c:pt>
                <c:pt idx="398" formatCode="0.00E+00">
                  <c:v>-3.4380000000000001E-4</c:v>
                </c:pt>
                <c:pt idx="399" formatCode="0.00E+00">
                  <c:v>-7.73907E-4</c:v>
                </c:pt>
                <c:pt idx="400" formatCode="0.00E+00">
                  <c:v>-1.3251300000000001E-3</c:v>
                </c:pt>
                <c:pt idx="401" formatCode="0.00E+00">
                  <c:v>-1.30653E-3</c:v>
                </c:pt>
                <c:pt idx="402" formatCode="0.00E+00">
                  <c:v>-1.3966600000000001E-3</c:v>
                </c:pt>
                <c:pt idx="403" formatCode="0.00E+00">
                  <c:v>-1.16968E-3</c:v>
                </c:pt>
                <c:pt idx="404" formatCode="0.00E+00">
                  <c:v>-1.2145000000000001E-3</c:v>
                </c:pt>
                <c:pt idx="405" formatCode="0.00E+00">
                  <c:v>-1.3017700000000001E-3</c:v>
                </c:pt>
                <c:pt idx="406" formatCode="0.00E+00">
                  <c:v>-1.7099400000000001E-3</c:v>
                </c:pt>
                <c:pt idx="407" formatCode="0.00E+00">
                  <c:v>-1.64843E-3</c:v>
                </c:pt>
                <c:pt idx="408" formatCode="0.00E+00">
                  <c:v>-1.99175E-3</c:v>
                </c:pt>
                <c:pt idx="409" formatCode="0.00E+00">
                  <c:v>-2.2368399999999999E-3</c:v>
                </c:pt>
                <c:pt idx="410" formatCode="0.00E+00">
                  <c:v>-2.5105499999999998E-3</c:v>
                </c:pt>
                <c:pt idx="411" formatCode="0.00E+00">
                  <c:v>-2.2869100000000001E-3</c:v>
                </c:pt>
                <c:pt idx="412" formatCode="0.00E+00">
                  <c:v>-2.1796200000000002E-3</c:v>
                </c:pt>
                <c:pt idx="413" formatCode="0.00E+00">
                  <c:v>-2.3088499999999999E-3</c:v>
                </c:pt>
                <c:pt idx="414" formatCode="0.00E+00">
                  <c:v>-3.0441299999999999E-3</c:v>
                </c:pt>
                <c:pt idx="415" formatCode="0.00E+00">
                  <c:v>-3.26443E-3</c:v>
                </c:pt>
                <c:pt idx="416" formatCode="0.00E+00">
                  <c:v>-3.3822100000000001E-3</c:v>
                </c:pt>
                <c:pt idx="417" formatCode="0.00E+00">
                  <c:v>-3.46518E-3</c:v>
                </c:pt>
                <c:pt idx="418" formatCode="0.00E+00">
                  <c:v>-3.5390899999999999E-3</c:v>
                </c:pt>
                <c:pt idx="419" formatCode="0.00E+00">
                  <c:v>-3.9601300000000001E-3</c:v>
                </c:pt>
                <c:pt idx="420" formatCode="0.00E+00">
                  <c:v>-3.9043400000000001E-3</c:v>
                </c:pt>
                <c:pt idx="421" formatCode="0.00E+00">
                  <c:v>-4.2209600000000002E-3</c:v>
                </c:pt>
                <c:pt idx="422" formatCode="0.00E+00">
                  <c:v>-4.3053600000000003E-3</c:v>
                </c:pt>
                <c:pt idx="423" formatCode="0.00E+00">
                  <c:v>-4.2877200000000001E-3</c:v>
                </c:pt>
                <c:pt idx="424" formatCode="0.00E+00">
                  <c:v>-4.50754E-3</c:v>
                </c:pt>
                <c:pt idx="425" formatCode="0.00E+00">
                  <c:v>-4.9762699999999997E-3</c:v>
                </c:pt>
                <c:pt idx="426" formatCode="0.00E+00">
                  <c:v>-5.1641500000000002E-3</c:v>
                </c:pt>
                <c:pt idx="427" formatCode="0.00E+00">
                  <c:v>-5.3811099999999997E-3</c:v>
                </c:pt>
                <c:pt idx="428" formatCode="0.00E+00">
                  <c:v>-5.5937799999999996E-3</c:v>
                </c:pt>
                <c:pt idx="429" formatCode="0.00E+00">
                  <c:v>-5.7330100000000002E-3</c:v>
                </c:pt>
                <c:pt idx="430" formatCode="0.00E+00">
                  <c:v>-5.7134600000000001E-3</c:v>
                </c:pt>
                <c:pt idx="431" formatCode="0.00E+00">
                  <c:v>-6.3767399999999997E-3</c:v>
                </c:pt>
                <c:pt idx="432" formatCode="0.00E+00">
                  <c:v>-6.5674799999999997E-3</c:v>
                </c:pt>
                <c:pt idx="433" formatCode="0.00E+00">
                  <c:v>-6.6404300000000001E-3</c:v>
                </c:pt>
                <c:pt idx="434" formatCode="0.00E+00">
                  <c:v>-7.5459500000000001E-3</c:v>
                </c:pt>
                <c:pt idx="435" formatCode="0.00E+00">
                  <c:v>-8.7738E-3</c:v>
                </c:pt>
                <c:pt idx="436" formatCode="0.00E+00">
                  <c:v>-9.2763900000000007E-3</c:v>
                </c:pt>
                <c:pt idx="437" formatCode="0.00E+00">
                  <c:v>-9.1366799999999995E-3</c:v>
                </c:pt>
                <c:pt idx="438" formatCode="0.00E+00">
                  <c:v>-8.5811599999999991E-3</c:v>
                </c:pt>
                <c:pt idx="439" formatCode="0.00E+00">
                  <c:v>-6.5107300000000002E-3</c:v>
                </c:pt>
                <c:pt idx="440" formatCode="0.00E+00">
                  <c:v>-3.9768199999999998E-3</c:v>
                </c:pt>
                <c:pt idx="441" formatCode="0.00E+00">
                  <c:v>-3.4332299999999998E-3</c:v>
                </c:pt>
                <c:pt idx="442" formatCode="0.00E+00">
                  <c:v>-4.8728E-3</c:v>
                </c:pt>
                <c:pt idx="443" formatCode="0.00E+00">
                  <c:v>-5.5127099999999997E-3</c:v>
                </c:pt>
                <c:pt idx="444" formatCode="0.00E+00">
                  <c:v>-6.5708199999999998E-3</c:v>
                </c:pt>
                <c:pt idx="445" formatCode="0.00E+00">
                  <c:v>-8.8686900000000003E-3</c:v>
                </c:pt>
                <c:pt idx="446" formatCode="0.00E+00">
                  <c:v>-1.07131E-2</c:v>
                </c:pt>
                <c:pt idx="447" formatCode="0.00E+00">
                  <c:v>-1.10536E-2</c:v>
                </c:pt>
                <c:pt idx="448" formatCode="0.00E+00">
                  <c:v>-1.02658E-2</c:v>
                </c:pt>
                <c:pt idx="449" formatCode="0.00E+00">
                  <c:v>-9.6282999999999994E-3</c:v>
                </c:pt>
                <c:pt idx="450" formatCode="0.00E+00">
                  <c:v>-9.4490100000000007E-3</c:v>
                </c:pt>
                <c:pt idx="451" formatCode="0.00E+00">
                  <c:v>-9.5553400000000007E-3</c:v>
                </c:pt>
                <c:pt idx="452" formatCode="0.00E+00">
                  <c:v>-9.8419200000000005E-3</c:v>
                </c:pt>
                <c:pt idx="453" formatCode="0.00E+00">
                  <c:v>-9.7823100000000007E-3</c:v>
                </c:pt>
                <c:pt idx="454" formatCode="0.00E+00">
                  <c:v>-9.8910300000000003E-3</c:v>
                </c:pt>
                <c:pt idx="455" formatCode="0.00E+00">
                  <c:v>-1.00813E-2</c:v>
                </c:pt>
                <c:pt idx="456" formatCode="0.00E+00">
                  <c:v>-1.01447E-2</c:v>
                </c:pt>
                <c:pt idx="457" formatCode="0.00E+00">
                  <c:v>-1.0267699999999999E-2</c:v>
                </c:pt>
                <c:pt idx="458" formatCode="0.00E+00">
                  <c:v>-1.04051E-2</c:v>
                </c:pt>
                <c:pt idx="459" formatCode="0.00E+00">
                  <c:v>-1.05062E-2</c:v>
                </c:pt>
                <c:pt idx="460" formatCode="0.00E+00">
                  <c:v>-1.06301E-2</c:v>
                </c:pt>
                <c:pt idx="461" formatCode="0.00E+00">
                  <c:v>-1.08047E-2</c:v>
                </c:pt>
                <c:pt idx="462" formatCode="0.00E+00">
                  <c:v>-1.07384E-2</c:v>
                </c:pt>
                <c:pt idx="463" formatCode="0.00E+00">
                  <c:v>-1.09935E-2</c:v>
                </c:pt>
                <c:pt idx="464" formatCode="0.00E+00">
                  <c:v>-1.09572E-2</c:v>
                </c:pt>
                <c:pt idx="465" formatCode="0.00E+00">
                  <c:v>-1.1354400000000001E-2</c:v>
                </c:pt>
                <c:pt idx="466" formatCode="0.00E+00">
                  <c:v>-6.9632499999999998E-3</c:v>
                </c:pt>
                <c:pt idx="467" formatCode="0.00E+00">
                  <c:v>-1.12476E-2</c:v>
                </c:pt>
                <c:pt idx="468" formatCode="0.00E+00">
                  <c:v>-1.1650600000000001E-2</c:v>
                </c:pt>
                <c:pt idx="469" formatCode="0.00E+00">
                  <c:v>-1.15995E-2</c:v>
                </c:pt>
                <c:pt idx="470" formatCode="0.00E+00">
                  <c:v>-1.17631E-2</c:v>
                </c:pt>
                <c:pt idx="471" formatCode="0.00E+00">
                  <c:v>-1.17927E-2</c:v>
                </c:pt>
                <c:pt idx="472" formatCode="0.00E+00">
                  <c:v>-1.18403E-2</c:v>
                </c:pt>
                <c:pt idx="473" formatCode="0.00E+00">
                  <c:v>-1.19691E-2</c:v>
                </c:pt>
                <c:pt idx="474" formatCode="0.00E+00">
                  <c:v>-1.19858E-2</c:v>
                </c:pt>
                <c:pt idx="475" formatCode="0.00E+00">
                  <c:v>-1.2077299999999999E-2</c:v>
                </c:pt>
                <c:pt idx="476" formatCode="0.00E+00">
                  <c:v>-1.2090200000000001E-2</c:v>
                </c:pt>
                <c:pt idx="477" formatCode="0.00E+00">
                  <c:v>-1.22018E-2</c:v>
                </c:pt>
                <c:pt idx="478" formatCode="0.00E+00">
                  <c:v>-1.2242299999999999E-2</c:v>
                </c:pt>
                <c:pt idx="479" formatCode="0.00E+00">
                  <c:v>-1.2167900000000001E-2</c:v>
                </c:pt>
                <c:pt idx="480" formatCode="0.00E+00">
                  <c:v>-1.2133100000000001E-2</c:v>
                </c:pt>
                <c:pt idx="481" formatCode="0.00E+00">
                  <c:v>-1.2244700000000001E-2</c:v>
                </c:pt>
                <c:pt idx="482" formatCode="0.00E+00">
                  <c:v>-1.22232E-2</c:v>
                </c:pt>
                <c:pt idx="483" formatCode="0.00E+00">
                  <c:v>-1.2259000000000001E-2</c:v>
                </c:pt>
                <c:pt idx="484" formatCode="0.00E+00">
                  <c:v>-1.2321E-2</c:v>
                </c:pt>
                <c:pt idx="485" formatCode="0.00E+00">
                  <c:v>-1.2248999999999999E-2</c:v>
                </c:pt>
                <c:pt idx="486" formatCode="0.00E+00">
                  <c:v>-1.2312399999999999E-2</c:v>
                </c:pt>
                <c:pt idx="487" formatCode="0.00E+00">
                  <c:v>-1.23348E-2</c:v>
                </c:pt>
                <c:pt idx="488" formatCode="0.00E+00">
                  <c:v>-1.23997E-2</c:v>
                </c:pt>
                <c:pt idx="489" formatCode="0.00E+00">
                  <c:v>-1.24493E-2</c:v>
                </c:pt>
                <c:pt idx="490" formatCode="0.00E+00">
                  <c:v>-1.24364E-2</c:v>
                </c:pt>
                <c:pt idx="491" formatCode="0.00E+00">
                  <c:v>-1.2512199999999999E-2</c:v>
                </c:pt>
                <c:pt idx="492" formatCode="0.00E+00">
                  <c:v>-1.2585600000000001E-2</c:v>
                </c:pt>
                <c:pt idx="493" formatCode="0.00E+00">
                  <c:v>-1.26824E-2</c:v>
                </c:pt>
                <c:pt idx="494" formatCode="0.00E+00">
                  <c:v>-1.27034E-2</c:v>
                </c:pt>
                <c:pt idx="495" formatCode="0.00E+00">
                  <c:v>-1.2715799999999999E-2</c:v>
                </c:pt>
                <c:pt idx="496" formatCode="0.00E+00">
                  <c:v>-1.2874099999999999E-2</c:v>
                </c:pt>
                <c:pt idx="497" formatCode="0.00E+00">
                  <c:v>-1.29528E-2</c:v>
                </c:pt>
                <c:pt idx="498" formatCode="0.00E+00">
                  <c:v>-1.30978E-2</c:v>
                </c:pt>
                <c:pt idx="499" formatCode="0.00E+00">
                  <c:v>-1.31512E-2</c:v>
                </c:pt>
                <c:pt idx="500" formatCode="0.00E+00">
                  <c:v>-1.31488E-2</c:v>
                </c:pt>
                <c:pt idx="501" formatCode="0.00E+00">
                  <c:v>-1.3202200000000001E-2</c:v>
                </c:pt>
                <c:pt idx="502" formatCode="0.00E+00">
                  <c:v>-1.3258000000000001E-2</c:v>
                </c:pt>
                <c:pt idx="503" formatCode="0.00E+00">
                  <c:v>-1.33014E-2</c:v>
                </c:pt>
                <c:pt idx="504" formatCode="0.00E+00">
                  <c:v>-1.33052E-2</c:v>
                </c:pt>
                <c:pt idx="505" formatCode="0.00E+00">
                  <c:v>-1.3392899999999999E-2</c:v>
                </c:pt>
                <c:pt idx="506" formatCode="0.00E+00">
                  <c:v>-1.32484E-2</c:v>
                </c:pt>
                <c:pt idx="507" formatCode="0.00E+00">
                  <c:v>-1.32432E-2</c:v>
                </c:pt>
                <c:pt idx="508" formatCode="0.00E+00">
                  <c:v>-1.3255599999999999E-2</c:v>
                </c:pt>
                <c:pt idx="509" formatCode="0.00E+00">
                  <c:v>-1.32093E-2</c:v>
                </c:pt>
                <c:pt idx="510" formatCode="0.00E+00">
                  <c:v>-1.3091999999999999E-2</c:v>
                </c:pt>
                <c:pt idx="511" formatCode="0.00E+00">
                  <c:v>-1.3040100000000001E-2</c:v>
                </c:pt>
                <c:pt idx="512" formatCode="0.00E+00">
                  <c:v>-1.29938E-2</c:v>
                </c:pt>
                <c:pt idx="513" formatCode="0.00E+00">
                  <c:v>-1.2845499999999999E-2</c:v>
                </c:pt>
                <c:pt idx="514" formatCode="0.00E+00">
                  <c:v>-1.28241E-2</c:v>
                </c:pt>
                <c:pt idx="515" formatCode="0.00E+00">
                  <c:v>-1.27697E-2</c:v>
                </c:pt>
                <c:pt idx="516" formatCode="0.00E+00">
                  <c:v>-1.2692E-2</c:v>
                </c:pt>
                <c:pt idx="517" formatCode="0.00E+00">
                  <c:v>-1.2534099999999999E-2</c:v>
                </c:pt>
                <c:pt idx="518" formatCode="0.00E+00">
                  <c:v>-1.2598E-2</c:v>
                </c:pt>
                <c:pt idx="519" formatCode="0.00E+00">
                  <c:v>-1.2588E-2</c:v>
                </c:pt>
                <c:pt idx="520" formatCode="0.00E+00">
                  <c:v>-1.2606600000000001E-2</c:v>
                </c:pt>
                <c:pt idx="521" formatCode="0.00E+00">
                  <c:v>-1.25346E-2</c:v>
                </c:pt>
                <c:pt idx="522" formatCode="0.00E+00">
                  <c:v>-1.2609E-2</c:v>
                </c:pt>
                <c:pt idx="523" formatCode="0.00E+00">
                  <c:v>-1.26219E-2</c:v>
                </c:pt>
                <c:pt idx="524" formatCode="0.00E+00">
                  <c:v>-1.26038E-2</c:v>
                </c:pt>
                <c:pt idx="525" formatCode="0.00E+00">
                  <c:v>-1.2701E-2</c:v>
                </c:pt>
                <c:pt idx="526" formatCode="0.00E+00">
                  <c:v>-1.2807799999999999E-2</c:v>
                </c:pt>
                <c:pt idx="527" formatCode="0.00E+00">
                  <c:v>-1.29242E-2</c:v>
                </c:pt>
                <c:pt idx="528" formatCode="0.00E+00">
                  <c:v>-1.2889899999999999E-2</c:v>
                </c:pt>
                <c:pt idx="529" formatCode="0.00E+00">
                  <c:v>-1.30782E-2</c:v>
                </c:pt>
                <c:pt idx="530" formatCode="0.00E+00">
                  <c:v>-1.3157800000000001E-2</c:v>
                </c:pt>
                <c:pt idx="531" formatCode="0.00E+00">
                  <c:v>-1.3322799999999999E-2</c:v>
                </c:pt>
                <c:pt idx="532" formatCode="0.00E+00">
                  <c:v>-1.3506900000000001E-2</c:v>
                </c:pt>
                <c:pt idx="533" formatCode="0.00E+00">
                  <c:v>-1.3469200000000001E-2</c:v>
                </c:pt>
                <c:pt idx="534" formatCode="0.00E+00">
                  <c:v>-1.34406E-2</c:v>
                </c:pt>
                <c:pt idx="535" formatCode="0.00E+00">
                  <c:v>-1.3608E-2</c:v>
                </c:pt>
                <c:pt idx="536" formatCode="0.00E+00">
                  <c:v>-1.34974E-2</c:v>
                </c:pt>
                <c:pt idx="537" formatCode="0.00E+00">
                  <c:v>-1.35798E-2</c:v>
                </c:pt>
                <c:pt idx="538" formatCode="0.00E+00">
                  <c:v>-1.3601800000000001E-2</c:v>
                </c:pt>
                <c:pt idx="539" formatCode="0.00E+00">
                  <c:v>-1.36166E-2</c:v>
                </c:pt>
                <c:pt idx="540" formatCode="0.00E+00">
                  <c:v>-1.37343E-2</c:v>
                </c:pt>
                <c:pt idx="541" formatCode="0.00E+00">
                  <c:v>-1.3613200000000001E-2</c:v>
                </c:pt>
                <c:pt idx="542" formatCode="0.00E+00">
                  <c:v>-1.35427E-2</c:v>
                </c:pt>
                <c:pt idx="543" formatCode="0.00E+00">
                  <c:v>-1.3633299999999999E-2</c:v>
                </c:pt>
                <c:pt idx="544" formatCode="0.00E+00">
                  <c:v>-1.35531E-2</c:v>
                </c:pt>
                <c:pt idx="545" formatCode="0.00E+00">
                  <c:v>-1.32914E-2</c:v>
                </c:pt>
                <c:pt idx="546" formatCode="0.00E+00">
                  <c:v>-1.32298E-2</c:v>
                </c:pt>
                <c:pt idx="547" formatCode="0.00E+00">
                  <c:v>-1.32947E-2</c:v>
                </c:pt>
                <c:pt idx="548" formatCode="0.00E+00">
                  <c:v>-1.3297099999999999E-2</c:v>
                </c:pt>
                <c:pt idx="549" formatCode="0.00E+00">
                  <c:v>-1.31702E-2</c:v>
                </c:pt>
                <c:pt idx="550" formatCode="0.00E+00">
                  <c:v>-1.2805E-2</c:v>
                </c:pt>
                <c:pt idx="551" formatCode="0.00E+00">
                  <c:v>-1.28217E-2</c:v>
                </c:pt>
                <c:pt idx="552" formatCode="0.00E+00">
                  <c:v>-1.27931E-2</c:v>
                </c:pt>
                <c:pt idx="553" formatCode="0.00E+00">
                  <c:v>-1.2819799999999999E-2</c:v>
                </c:pt>
                <c:pt idx="554" formatCode="0.00E+00">
                  <c:v>-1.2763500000000001E-2</c:v>
                </c:pt>
                <c:pt idx="555" formatCode="0.00E+00">
                  <c:v>-1.25842E-2</c:v>
                </c:pt>
                <c:pt idx="556" formatCode="0.00E+00">
                  <c:v>-1.2556100000000001E-2</c:v>
                </c:pt>
                <c:pt idx="557" formatCode="0.00E+00">
                  <c:v>-1.2476900000000001E-2</c:v>
                </c:pt>
                <c:pt idx="558" formatCode="0.00E+00">
                  <c:v>-1.24846E-2</c:v>
                </c:pt>
                <c:pt idx="559" formatCode="0.00E+00">
                  <c:v>-1.2441600000000001E-2</c:v>
                </c:pt>
                <c:pt idx="560" formatCode="0.00E+00">
                  <c:v>-1.25232E-2</c:v>
                </c:pt>
                <c:pt idx="561" formatCode="0.00E+00">
                  <c:v>-1.2564199999999999E-2</c:v>
                </c:pt>
                <c:pt idx="562" formatCode="0.00E+00">
                  <c:v>-1.26576E-2</c:v>
                </c:pt>
                <c:pt idx="563" formatCode="0.00E+00">
                  <c:v>-1.261E-2</c:v>
                </c:pt>
                <c:pt idx="564" formatCode="0.00E+00">
                  <c:v>-1.26281E-2</c:v>
                </c:pt>
                <c:pt idx="565" formatCode="0.00E+00">
                  <c:v>-1.2806400000000001E-2</c:v>
                </c:pt>
                <c:pt idx="566" formatCode="0.00E+00">
                  <c:v>-1.2822200000000001E-2</c:v>
                </c:pt>
                <c:pt idx="567" formatCode="0.00E+00">
                  <c:v>-1.28212E-2</c:v>
                </c:pt>
                <c:pt idx="568" formatCode="0.00E+00">
                  <c:v>-1.2818299999999999E-2</c:v>
                </c:pt>
                <c:pt idx="569" formatCode="0.00E+00">
                  <c:v>-1.2877899999999999E-2</c:v>
                </c:pt>
                <c:pt idx="570" formatCode="0.00E+00">
                  <c:v>-1.28565E-2</c:v>
                </c:pt>
                <c:pt idx="571" formatCode="0.00E+00">
                  <c:v>-1.3062000000000001E-2</c:v>
                </c:pt>
                <c:pt idx="572" formatCode="0.00E+00">
                  <c:v>-1.3205100000000001E-2</c:v>
                </c:pt>
                <c:pt idx="573" formatCode="0.00E+00">
                  <c:v>-1.3135000000000001E-2</c:v>
                </c:pt>
                <c:pt idx="574" formatCode="0.00E+00">
                  <c:v>-1.31526E-2</c:v>
                </c:pt>
                <c:pt idx="575" formatCode="0.00E+00">
                  <c:v>-1.3118299999999999E-2</c:v>
                </c:pt>
                <c:pt idx="576" formatCode="0.00E+00">
                  <c:v>-1.3199799999999999E-2</c:v>
                </c:pt>
                <c:pt idx="577" formatCode="0.00E+00">
                  <c:v>-1.3299500000000001E-2</c:v>
                </c:pt>
                <c:pt idx="578" formatCode="0.00E+00">
                  <c:v>-1.32227E-2</c:v>
                </c:pt>
                <c:pt idx="579" formatCode="0.00E+00">
                  <c:v>-1.30048E-2</c:v>
                </c:pt>
                <c:pt idx="580" formatCode="0.00E+00">
                  <c:v>-1.3013800000000001E-2</c:v>
                </c:pt>
                <c:pt idx="581" formatCode="0.00E+00">
                  <c:v>-1.3208900000000001E-2</c:v>
                </c:pt>
                <c:pt idx="582" formatCode="0.00E+00">
                  <c:v>-1.3129200000000001E-2</c:v>
                </c:pt>
                <c:pt idx="583" formatCode="0.00E+00">
                  <c:v>-1.30992E-2</c:v>
                </c:pt>
                <c:pt idx="584" formatCode="0.00E+00">
                  <c:v>-1.29876E-2</c:v>
                </c:pt>
                <c:pt idx="585" formatCode="0.00E+00">
                  <c:v>-1.2982799999999999E-2</c:v>
                </c:pt>
                <c:pt idx="586" formatCode="0.00E+00">
                  <c:v>-1.2886999999999999E-2</c:v>
                </c:pt>
                <c:pt idx="587" formatCode="0.00E+00">
                  <c:v>-1.2771599999999999E-2</c:v>
                </c:pt>
                <c:pt idx="588" formatCode="0.00E+00">
                  <c:v>-1.27525E-2</c:v>
                </c:pt>
                <c:pt idx="589" formatCode="0.00E+00">
                  <c:v>-1.2539399999999999E-2</c:v>
                </c:pt>
                <c:pt idx="590" formatCode="0.00E+00">
                  <c:v>-1.2352E-2</c:v>
                </c:pt>
                <c:pt idx="591" formatCode="0.00E+00">
                  <c:v>-1.23348E-2</c:v>
                </c:pt>
                <c:pt idx="592" formatCode="0.00E+00">
                  <c:v>-1.2479799999999999E-2</c:v>
                </c:pt>
                <c:pt idx="593" formatCode="0.00E+00">
                  <c:v>-1.24125E-2</c:v>
                </c:pt>
                <c:pt idx="594" formatCode="0.00E+00">
                  <c:v>-1.23062E-2</c:v>
                </c:pt>
                <c:pt idx="595" formatCode="0.00E+00">
                  <c:v>-1.23596E-2</c:v>
                </c:pt>
                <c:pt idx="596" formatCode="0.00E+00">
                  <c:v>-1.23348E-2</c:v>
                </c:pt>
                <c:pt idx="597" formatCode="0.00E+00">
                  <c:v>-1.23105E-2</c:v>
                </c:pt>
                <c:pt idx="598" formatCode="0.00E+00">
                  <c:v>-1.23453E-2</c:v>
                </c:pt>
                <c:pt idx="599" formatCode="0.00E+00">
                  <c:v>-1.2272399999999999E-2</c:v>
                </c:pt>
                <c:pt idx="600" formatCode="0.00E+00">
                  <c:v>-1.2226600000000001E-2</c:v>
                </c:pt>
                <c:pt idx="601" formatCode="0.00E+00">
                  <c:v>-1.231E-2</c:v>
                </c:pt>
                <c:pt idx="602" formatCode="0.00E+00">
                  <c:v>-1.24168E-2</c:v>
                </c:pt>
                <c:pt idx="603" formatCode="0.00E+00">
                  <c:v>-1.2338200000000001E-2</c:v>
                </c:pt>
                <c:pt idx="604" formatCode="0.00E+00">
                  <c:v>-1.2331E-2</c:v>
                </c:pt>
                <c:pt idx="605" formatCode="0.00E+00">
                  <c:v>-1.23649E-2</c:v>
                </c:pt>
                <c:pt idx="606" formatCode="0.00E+00">
                  <c:v>-1.24426E-2</c:v>
                </c:pt>
                <c:pt idx="607" formatCode="0.00E+00">
                  <c:v>-1.2500300000000001E-2</c:v>
                </c:pt>
                <c:pt idx="608" formatCode="0.00E+00">
                  <c:v>-1.2483599999999999E-2</c:v>
                </c:pt>
                <c:pt idx="609" formatCode="0.00E+00">
                  <c:v>-1.25399E-2</c:v>
                </c:pt>
                <c:pt idx="610" formatCode="0.00E+00">
                  <c:v>-1.2527E-2</c:v>
                </c:pt>
                <c:pt idx="611" formatCode="0.00E+00">
                  <c:v>-1.25737E-2</c:v>
                </c:pt>
                <c:pt idx="612" formatCode="0.00E+00">
                  <c:v>-1.26505E-2</c:v>
                </c:pt>
                <c:pt idx="613" formatCode="0.00E+00">
                  <c:v>-1.27254E-2</c:v>
                </c:pt>
                <c:pt idx="614" formatCode="0.00E+00">
                  <c:v>-1.28732E-2</c:v>
                </c:pt>
                <c:pt idx="615" formatCode="0.00E+00">
                  <c:v>-1.2877E-2</c:v>
                </c:pt>
                <c:pt idx="616" formatCode="0.00E+00">
                  <c:v>-1.2859799999999999E-2</c:v>
                </c:pt>
                <c:pt idx="617" formatCode="0.00E+00">
                  <c:v>-1.28927E-2</c:v>
                </c:pt>
                <c:pt idx="618" formatCode="0.00E+00">
                  <c:v>-1.28393E-2</c:v>
                </c:pt>
                <c:pt idx="619" formatCode="0.00E+00">
                  <c:v>-1.28193E-2</c:v>
                </c:pt>
                <c:pt idx="620" formatCode="0.00E+00">
                  <c:v>-1.28393E-2</c:v>
                </c:pt>
                <c:pt idx="621" formatCode="0.00E+00">
                  <c:v>-1.2723E-2</c:v>
                </c:pt>
                <c:pt idx="622" formatCode="0.00E+00">
                  <c:v>-1.2771100000000001E-2</c:v>
                </c:pt>
                <c:pt idx="623" formatCode="0.00E+00">
                  <c:v>-1.27516E-2</c:v>
                </c:pt>
                <c:pt idx="624" formatCode="0.00E+00">
                  <c:v>-1.2805499999999999E-2</c:v>
                </c:pt>
                <c:pt idx="625" formatCode="0.00E+00">
                  <c:v>-1.2874099999999999E-2</c:v>
                </c:pt>
                <c:pt idx="626" formatCode="0.00E+00">
                  <c:v>-1.28012E-2</c:v>
                </c:pt>
                <c:pt idx="627" formatCode="0.00E+00">
                  <c:v>-1.28036E-2</c:v>
                </c:pt>
                <c:pt idx="628" formatCode="0.00E+00">
                  <c:v>-1.2837400000000001E-2</c:v>
                </c:pt>
                <c:pt idx="629" formatCode="0.00E+00">
                  <c:v>-1.28269E-2</c:v>
                </c:pt>
                <c:pt idx="630" formatCode="0.00E+00">
                  <c:v>-1.2789200000000001E-2</c:v>
                </c:pt>
                <c:pt idx="631" formatCode="0.00E+00">
                  <c:v>-1.27058E-2</c:v>
                </c:pt>
                <c:pt idx="632" formatCode="0.00E+00">
                  <c:v>-1.27273E-2</c:v>
                </c:pt>
                <c:pt idx="633" formatCode="0.00E+00">
                  <c:v>-1.28226E-2</c:v>
                </c:pt>
                <c:pt idx="634" formatCode="0.00E+00">
                  <c:v>-1.2775399999999999E-2</c:v>
                </c:pt>
                <c:pt idx="635" formatCode="0.00E+00">
                  <c:v>-1.27878E-2</c:v>
                </c:pt>
                <c:pt idx="636" formatCode="0.00E+00">
                  <c:v>-1.2826000000000001E-2</c:v>
                </c:pt>
                <c:pt idx="637" formatCode="0.00E+00">
                  <c:v>-1.27273E-2</c:v>
                </c:pt>
                <c:pt idx="638" formatCode="0.00E+00">
                  <c:v>-1.2666699999999999E-2</c:v>
                </c:pt>
                <c:pt idx="639" formatCode="0.00E+00">
                  <c:v>-1.2858899999999999E-2</c:v>
                </c:pt>
                <c:pt idx="640" formatCode="0.00E+00">
                  <c:v>-1.28875E-2</c:v>
                </c:pt>
                <c:pt idx="641" formatCode="0.00E+00">
                  <c:v>-1.30248E-2</c:v>
                </c:pt>
                <c:pt idx="642" formatCode="0.00E+00">
                  <c:v>-1.2984799999999999E-2</c:v>
                </c:pt>
                <c:pt idx="643" formatCode="0.00E+00">
                  <c:v>-1.30501E-2</c:v>
                </c:pt>
                <c:pt idx="644" formatCode="0.00E+00">
                  <c:v>-1.2950400000000001E-2</c:v>
                </c:pt>
                <c:pt idx="645" formatCode="0.00E+00">
                  <c:v>-1.298E-2</c:v>
                </c:pt>
                <c:pt idx="646" formatCode="0.00E+00">
                  <c:v>-1.30677E-2</c:v>
                </c:pt>
                <c:pt idx="647" formatCode="0.00E+00">
                  <c:v>-1.31412E-2</c:v>
                </c:pt>
                <c:pt idx="648" formatCode="0.00E+00">
                  <c:v>-1.3230799999999999E-2</c:v>
                </c:pt>
                <c:pt idx="649" formatCode="0.00E+00">
                  <c:v>-1.3195E-2</c:v>
                </c:pt>
                <c:pt idx="650" formatCode="0.00E+00">
                  <c:v>-1.3185499999999999E-2</c:v>
                </c:pt>
                <c:pt idx="651" formatCode="0.00E+00">
                  <c:v>-1.3194600000000001E-2</c:v>
                </c:pt>
                <c:pt idx="652" formatCode="0.00E+00">
                  <c:v>-1.33419E-2</c:v>
                </c:pt>
                <c:pt idx="653" formatCode="0.00E+00">
                  <c:v>-1.34468E-2</c:v>
                </c:pt>
                <c:pt idx="654" formatCode="0.00E+00">
                  <c:v>-1.3381499999999999E-2</c:v>
                </c:pt>
                <c:pt idx="655" formatCode="0.00E+00">
                  <c:v>-1.32909E-2</c:v>
                </c:pt>
                <c:pt idx="656" formatCode="0.00E+00">
                  <c:v>-1.32747E-2</c:v>
                </c:pt>
                <c:pt idx="657" formatCode="0.00E+00">
                  <c:v>-1.3290400000000001E-2</c:v>
                </c:pt>
                <c:pt idx="658" formatCode="0.00E+00">
                  <c:v>-1.3298000000000001E-2</c:v>
                </c:pt>
                <c:pt idx="659" formatCode="0.00E+00">
                  <c:v>-1.3293299999999999E-2</c:v>
                </c:pt>
                <c:pt idx="660" formatCode="0.00E+00">
                  <c:v>-1.3159300000000001E-2</c:v>
                </c:pt>
                <c:pt idx="661" formatCode="0.00E+00">
                  <c:v>-1.2999999999999999E-2</c:v>
                </c:pt>
                <c:pt idx="662" formatCode="0.00E+00">
                  <c:v>-1.29967E-2</c:v>
                </c:pt>
                <c:pt idx="663" formatCode="0.00E+00">
                  <c:v>-1.29833E-2</c:v>
                </c:pt>
                <c:pt idx="664" formatCode="0.00E+00">
                  <c:v>-1.2800199999999999E-2</c:v>
                </c:pt>
                <c:pt idx="665" formatCode="0.00E+00">
                  <c:v>-1.28226E-2</c:v>
                </c:pt>
                <c:pt idx="666" formatCode="0.00E+00">
                  <c:v>-1.2959E-2</c:v>
                </c:pt>
                <c:pt idx="667" formatCode="0.00E+00">
                  <c:v>-1.29166E-2</c:v>
                </c:pt>
                <c:pt idx="668" formatCode="0.00E+00">
                  <c:v>-1.2920900000000001E-2</c:v>
                </c:pt>
                <c:pt idx="669" formatCode="0.00E+00">
                  <c:v>-1.27087E-2</c:v>
                </c:pt>
                <c:pt idx="670" formatCode="0.00E+00">
                  <c:v>-1.2599000000000001E-2</c:v>
                </c:pt>
                <c:pt idx="671" formatCode="0.00E+00">
                  <c:v>-1.2723E-2</c:v>
                </c:pt>
                <c:pt idx="672" formatCode="0.00E+00">
                  <c:v>-1.2711500000000001E-2</c:v>
                </c:pt>
                <c:pt idx="673" formatCode="0.00E+00">
                  <c:v>-1.26009E-2</c:v>
                </c:pt>
                <c:pt idx="674" formatCode="0.00E+00">
                  <c:v>-1.24764E-2</c:v>
                </c:pt>
                <c:pt idx="675" formatCode="0.00E+00">
                  <c:v>-1.2492700000000001E-2</c:v>
                </c:pt>
                <c:pt idx="676" formatCode="0.00E+00">
                  <c:v>-1.2430200000000001E-2</c:v>
                </c:pt>
                <c:pt idx="677" formatCode="0.00E+00">
                  <c:v>-1.23234E-2</c:v>
                </c:pt>
                <c:pt idx="678" formatCode="0.00E+00">
                  <c:v>-1.2346299999999999E-2</c:v>
                </c:pt>
                <c:pt idx="679" formatCode="0.00E+00">
                  <c:v>-1.2467900000000001E-2</c:v>
                </c:pt>
                <c:pt idx="680" formatCode="0.00E+00">
                  <c:v>-1.24259E-2</c:v>
                </c:pt>
                <c:pt idx="681" formatCode="0.00E+00">
                  <c:v>-1.2300500000000001E-2</c:v>
                </c:pt>
                <c:pt idx="682" formatCode="0.00E+00">
                  <c:v>-1.23372E-2</c:v>
                </c:pt>
                <c:pt idx="683" formatCode="0.00E+00">
                  <c:v>-1.2413E-2</c:v>
                </c:pt>
                <c:pt idx="684" formatCode="0.00E+00">
                  <c:v>-1.24536E-2</c:v>
                </c:pt>
                <c:pt idx="685" formatCode="0.00E+00">
                  <c:v>-1.2347199999999999E-2</c:v>
                </c:pt>
                <c:pt idx="686" formatCode="0.00E+00">
                  <c:v>-1.2352E-2</c:v>
                </c:pt>
                <c:pt idx="687" formatCode="0.00E+00">
                  <c:v>-1.2517E-2</c:v>
                </c:pt>
                <c:pt idx="688" formatCode="0.00E+00">
                  <c:v>-1.2609499999999999E-2</c:v>
                </c:pt>
                <c:pt idx="689" formatCode="0.00E+00">
                  <c:v>-1.2535599999999999E-2</c:v>
                </c:pt>
                <c:pt idx="690" formatCode="0.00E+00">
                  <c:v>-1.25275E-2</c:v>
                </c:pt>
                <c:pt idx="691" formatCode="0.00E+00">
                  <c:v>-1.2711500000000001E-2</c:v>
                </c:pt>
                <c:pt idx="692" formatCode="0.00E+00">
                  <c:v>-1.2753E-2</c:v>
                </c:pt>
                <c:pt idx="693" formatCode="0.00E+00">
                  <c:v>-1.2711999999999999E-2</c:v>
                </c:pt>
                <c:pt idx="694" formatCode="0.00E+00">
                  <c:v>-1.2858400000000001E-2</c:v>
                </c:pt>
                <c:pt idx="695" formatCode="0.00E+00">
                  <c:v>-1.29008E-2</c:v>
                </c:pt>
                <c:pt idx="696" formatCode="0.00E+00">
                  <c:v>-1.3042399999999999E-2</c:v>
                </c:pt>
                <c:pt idx="697" formatCode="0.00E+00">
                  <c:v>-1.3040100000000001E-2</c:v>
                </c:pt>
                <c:pt idx="698" formatCode="0.00E+00">
                  <c:v>-1.3129200000000001E-2</c:v>
                </c:pt>
                <c:pt idx="699" formatCode="0.00E+00">
                  <c:v>-1.30496E-2</c:v>
                </c:pt>
                <c:pt idx="700" formatCode="0.00E+00">
                  <c:v>-1.32284E-2</c:v>
                </c:pt>
                <c:pt idx="701" formatCode="0.00E+00">
                  <c:v>-1.3514E-2</c:v>
                </c:pt>
                <c:pt idx="702" formatCode="0.00E+00">
                  <c:v>-1.3551199999999999E-2</c:v>
                </c:pt>
                <c:pt idx="703" formatCode="0.00E+00">
                  <c:v>-1.35465E-2</c:v>
                </c:pt>
                <c:pt idx="704" formatCode="0.00E+00">
                  <c:v>-1.36943E-2</c:v>
                </c:pt>
                <c:pt idx="705" formatCode="0.00E+00">
                  <c:v>-1.37734E-2</c:v>
                </c:pt>
                <c:pt idx="706" formatCode="0.00E+00">
                  <c:v>-1.3746700000000001E-2</c:v>
                </c:pt>
                <c:pt idx="707" formatCode="0.00E+00">
                  <c:v>-1.37439E-2</c:v>
                </c:pt>
                <c:pt idx="708" formatCode="0.00E+00">
                  <c:v>-1.3854999999999999E-2</c:v>
                </c:pt>
                <c:pt idx="709" formatCode="0.00E+00">
                  <c:v>-1.38855E-2</c:v>
                </c:pt>
                <c:pt idx="710" formatCode="0.00E+00">
                  <c:v>-1.38683E-2</c:v>
                </c:pt>
                <c:pt idx="711" formatCode="0.00E+00">
                  <c:v>-1.3905000000000001E-2</c:v>
                </c:pt>
                <c:pt idx="712" formatCode="0.00E+00">
                  <c:v>-1.39165E-2</c:v>
                </c:pt>
                <c:pt idx="713" formatCode="0.00E+00">
                  <c:v>-1.3761000000000001E-2</c:v>
                </c:pt>
                <c:pt idx="714" formatCode="0.00E+00">
                  <c:v>-1.37644E-2</c:v>
                </c:pt>
                <c:pt idx="715" formatCode="0.00E+00">
                  <c:v>-1.38268E-2</c:v>
                </c:pt>
                <c:pt idx="716" formatCode="0.00E+00">
                  <c:v>-1.37758E-2</c:v>
                </c:pt>
                <c:pt idx="717" formatCode="0.00E+00">
                  <c:v>-1.367E-2</c:v>
                </c:pt>
                <c:pt idx="718" formatCode="0.00E+00">
                  <c:v>-1.3554999999999999E-2</c:v>
                </c:pt>
                <c:pt idx="719" formatCode="0.00E+00">
                  <c:v>-1.35274E-2</c:v>
                </c:pt>
                <c:pt idx="720" formatCode="0.00E+00">
                  <c:v>-1.34001E-2</c:v>
                </c:pt>
                <c:pt idx="721" formatCode="0.00E+00">
                  <c:v>-1.34602E-2</c:v>
                </c:pt>
                <c:pt idx="722" formatCode="0.00E+00">
                  <c:v>-1.32928E-2</c:v>
                </c:pt>
                <c:pt idx="723" formatCode="0.00E+00">
                  <c:v>-1.3350000000000001E-2</c:v>
                </c:pt>
                <c:pt idx="724" formatCode="0.00E+00">
                  <c:v>-1.32027E-2</c:v>
                </c:pt>
                <c:pt idx="725" formatCode="0.00E+00">
                  <c:v>-1.3110200000000001E-2</c:v>
                </c:pt>
                <c:pt idx="726" formatCode="0.00E+00">
                  <c:v>-1.31583E-2</c:v>
                </c:pt>
                <c:pt idx="727" formatCode="0.00E+00">
                  <c:v>-1.3088199999999999E-2</c:v>
                </c:pt>
                <c:pt idx="728" formatCode="0.00E+00">
                  <c:v>-1.30796E-2</c:v>
                </c:pt>
                <c:pt idx="729" formatCode="0.00E+00">
                  <c:v>-1.31526E-2</c:v>
                </c:pt>
                <c:pt idx="730" formatCode="0.00E+00">
                  <c:v>-1.3068700000000001E-2</c:v>
                </c:pt>
                <c:pt idx="731" formatCode="0.00E+00">
                  <c:v>-1.3149299999999999E-2</c:v>
                </c:pt>
                <c:pt idx="732" formatCode="0.00E+00">
                  <c:v>-1.3206000000000001E-2</c:v>
                </c:pt>
                <c:pt idx="733" formatCode="0.00E+00">
                  <c:v>-1.31345E-2</c:v>
                </c:pt>
                <c:pt idx="734" formatCode="0.00E+00">
                  <c:v>-1.3145E-2</c:v>
                </c:pt>
                <c:pt idx="735" formatCode="0.00E+00">
                  <c:v>-1.31316E-2</c:v>
                </c:pt>
                <c:pt idx="736" formatCode="0.00E+00">
                  <c:v>-1.30463E-2</c:v>
                </c:pt>
                <c:pt idx="737" formatCode="0.00E+00">
                  <c:v>-1.31521E-2</c:v>
                </c:pt>
                <c:pt idx="738" formatCode="0.00E+00">
                  <c:v>-1.3063E-2</c:v>
                </c:pt>
                <c:pt idx="739" formatCode="0.00E+00">
                  <c:v>-1.3192199999999999E-2</c:v>
                </c:pt>
                <c:pt idx="740" formatCode="0.00E+00">
                  <c:v>-1.31454E-2</c:v>
                </c:pt>
                <c:pt idx="741" formatCode="0.00E+00">
                  <c:v>-1.3295700000000001E-2</c:v>
                </c:pt>
                <c:pt idx="742" formatCode="0.00E+00">
                  <c:v>-1.31898E-2</c:v>
                </c:pt>
                <c:pt idx="743" formatCode="0.00E+00">
                  <c:v>-1.3256499999999999E-2</c:v>
                </c:pt>
                <c:pt idx="744" formatCode="0.00E+00">
                  <c:v>-1.34816E-2</c:v>
                </c:pt>
                <c:pt idx="745" formatCode="0.00E+00">
                  <c:v>-1.3334800000000001E-2</c:v>
                </c:pt>
                <c:pt idx="746" formatCode="0.00E+00">
                  <c:v>-1.3357600000000001E-2</c:v>
                </c:pt>
                <c:pt idx="747" formatCode="0.00E+00">
                  <c:v>-1.35508E-2</c:v>
                </c:pt>
                <c:pt idx="748" formatCode="0.00E+00">
                  <c:v>-1.34168E-2</c:v>
                </c:pt>
                <c:pt idx="749" formatCode="0.00E+00">
                  <c:v>-1.3605600000000001E-2</c:v>
                </c:pt>
                <c:pt idx="750" formatCode="0.00E+00">
                  <c:v>-1.3671900000000001E-2</c:v>
                </c:pt>
                <c:pt idx="751" formatCode="0.00E+00">
                  <c:v>-1.36662E-2</c:v>
                </c:pt>
                <c:pt idx="752" formatCode="0.00E+00">
                  <c:v>-1.38593E-2</c:v>
                </c:pt>
                <c:pt idx="753" formatCode="0.00E+00">
                  <c:v>-1.39937E-2</c:v>
                </c:pt>
                <c:pt idx="754" formatCode="0.00E+00">
                  <c:v>-1.3978000000000001E-2</c:v>
                </c:pt>
                <c:pt idx="755" formatCode="0.00E+00">
                  <c:v>-1.39232E-2</c:v>
                </c:pt>
                <c:pt idx="756" formatCode="0.00E+00">
                  <c:v>-1.4171599999999999E-2</c:v>
                </c:pt>
                <c:pt idx="757" formatCode="0.00E+00">
                  <c:v>-1.40581E-2</c:v>
                </c:pt>
                <c:pt idx="758" formatCode="0.00E+00">
                  <c:v>-1.4244100000000001E-2</c:v>
                </c:pt>
                <c:pt idx="759" formatCode="0.00E+00">
                  <c:v>-1.42446E-2</c:v>
                </c:pt>
                <c:pt idx="760" formatCode="0.00E+00">
                  <c:v>-1.43108E-2</c:v>
                </c:pt>
                <c:pt idx="761" formatCode="0.00E+00">
                  <c:v>-1.4341400000000001E-2</c:v>
                </c:pt>
                <c:pt idx="762" formatCode="0.00E+00">
                  <c:v>-1.4324699999999999E-2</c:v>
                </c:pt>
                <c:pt idx="763" formatCode="0.00E+00">
                  <c:v>-1.4490599999999999E-2</c:v>
                </c:pt>
                <c:pt idx="764" formatCode="0.00E+00">
                  <c:v>-1.4462900000000001E-2</c:v>
                </c:pt>
                <c:pt idx="765" formatCode="0.00E+00">
                  <c:v>-1.44672E-2</c:v>
                </c:pt>
                <c:pt idx="766" formatCode="0.00E+00">
                  <c:v>-1.4526799999999999E-2</c:v>
                </c:pt>
                <c:pt idx="767" formatCode="0.00E+00">
                  <c:v>-1.44577E-2</c:v>
                </c:pt>
                <c:pt idx="768" formatCode="0.00E+00">
                  <c:v>-1.4658900000000001E-2</c:v>
                </c:pt>
                <c:pt idx="769" formatCode="0.00E+00">
                  <c:v>-1.45445E-2</c:v>
                </c:pt>
                <c:pt idx="770" formatCode="0.00E+00">
                  <c:v>-1.4482500000000001E-2</c:v>
                </c:pt>
                <c:pt idx="771" formatCode="0.00E+00">
                  <c:v>-1.47157E-2</c:v>
                </c:pt>
                <c:pt idx="772" formatCode="0.00E+00">
                  <c:v>-1.45159E-2</c:v>
                </c:pt>
                <c:pt idx="773" formatCode="0.00E+00">
                  <c:v>-1.4503500000000001E-2</c:v>
                </c:pt>
                <c:pt idx="774" formatCode="0.00E+00">
                  <c:v>-1.4565E-2</c:v>
                </c:pt>
                <c:pt idx="775" formatCode="0.00E+00">
                  <c:v>-1.45874E-2</c:v>
                </c:pt>
                <c:pt idx="776" formatCode="0.00E+00">
                  <c:v>-1.45659E-2</c:v>
                </c:pt>
                <c:pt idx="777" formatCode="0.00E+00">
                  <c:v>-1.4421E-2</c:v>
                </c:pt>
                <c:pt idx="778" formatCode="0.00E+00">
                  <c:v>-1.45078E-2</c:v>
                </c:pt>
                <c:pt idx="779" formatCode="0.00E+00">
                  <c:v>-1.43223E-2</c:v>
                </c:pt>
                <c:pt idx="780" formatCode="0.00E+00">
                  <c:v>-1.4300800000000001E-2</c:v>
                </c:pt>
                <c:pt idx="781" formatCode="0.00E+00">
                  <c:v>-1.4425800000000001E-2</c:v>
                </c:pt>
                <c:pt idx="782" formatCode="0.00E+00">
                  <c:v>-1.4237400000000001E-2</c:v>
                </c:pt>
                <c:pt idx="783" formatCode="0.00E+00">
                  <c:v>-1.4363300000000001E-2</c:v>
                </c:pt>
                <c:pt idx="784" formatCode="0.00E+00">
                  <c:v>-1.4160600000000001E-2</c:v>
                </c:pt>
                <c:pt idx="785" formatCode="0.00E+00">
                  <c:v>-1.42655E-2</c:v>
                </c:pt>
                <c:pt idx="786" formatCode="0.00E+00">
                  <c:v>-1.4142999999999999E-2</c:v>
                </c:pt>
                <c:pt idx="787" formatCode="0.00E+00">
                  <c:v>-1.41063E-2</c:v>
                </c:pt>
                <c:pt idx="788" formatCode="0.00E+00">
                  <c:v>-1.41082E-2</c:v>
                </c:pt>
                <c:pt idx="789" formatCode="0.00E+00">
                  <c:v>-1.4120600000000001E-2</c:v>
                </c:pt>
                <c:pt idx="790" formatCode="0.00E+00">
                  <c:v>-1.4096300000000001E-2</c:v>
                </c:pt>
                <c:pt idx="791" formatCode="0.00E+00">
                  <c:v>-1.4211700000000001E-2</c:v>
                </c:pt>
                <c:pt idx="792" formatCode="0.00E+00">
                  <c:v>-1.40343E-2</c:v>
                </c:pt>
                <c:pt idx="793" formatCode="0.00E+00">
                  <c:v>-1.40176E-2</c:v>
                </c:pt>
                <c:pt idx="794" formatCode="0.00E+00">
                  <c:v>-1.42174E-2</c:v>
                </c:pt>
                <c:pt idx="795" formatCode="0.00E+00">
                  <c:v>-1.37935E-2</c:v>
                </c:pt>
                <c:pt idx="796" formatCode="0.00E+00">
                  <c:v>-1.4072899999999999E-2</c:v>
                </c:pt>
                <c:pt idx="797" formatCode="0.00E+00">
                  <c:v>-1.4055700000000001E-2</c:v>
                </c:pt>
                <c:pt idx="798" formatCode="0.00E+00">
                  <c:v>-1.41473E-2</c:v>
                </c:pt>
                <c:pt idx="799" formatCode="0.00E+00">
                  <c:v>-1.3959900000000001E-2</c:v>
                </c:pt>
                <c:pt idx="800" formatCode="0.00E+00">
                  <c:v>-1.41516E-2</c:v>
                </c:pt>
                <c:pt idx="801" formatCode="0.00E+00">
                  <c:v>-1.39942E-2</c:v>
                </c:pt>
                <c:pt idx="802" formatCode="0.00E+00">
                  <c:v>-1.3949400000000001E-2</c:v>
                </c:pt>
                <c:pt idx="803" formatCode="0.00E+00">
                  <c:v>-1.3990900000000001E-2</c:v>
                </c:pt>
                <c:pt idx="804" formatCode="0.00E+00">
                  <c:v>-1.40786E-2</c:v>
                </c:pt>
                <c:pt idx="805" formatCode="0.00E+00">
                  <c:v>-1.43547E-2</c:v>
                </c:pt>
                <c:pt idx="806" formatCode="0.00E+00">
                  <c:v>-1.4401000000000001E-2</c:v>
                </c:pt>
                <c:pt idx="807" formatCode="0.00E+00">
                  <c:v>-1.4444800000000001E-2</c:v>
                </c:pt>
                <c:pt idx="808" formatCode="0.00E+00">
                  <c:v>-1.4500600000000001E-2</c:v>
                </c:pt>
                <c:pt idx="809" formatCode="0.00E+00">
                  <c:v>-1.443E-2</c:v>
                </c:pt>
                <c:pt idx="810" formatCode="0.00E+00">
                  <c:v>-1.4830100000000001E-2</c:v>
                </c:pt>
                <c:pt idx="811" formatCode="0.00E+00">
                  <c:v>-1.45655E-2</c:v>
                </c:pt>
                <c:pt idx="812" formatCode="0.00E+00">
                  <c:v>-1.4785299999999999E-2</c:v>
                </c:pt>
                <c:pt idx="813" formatCode="0.00E+00">
                  <c:v>-1.5161000000000001E-2</c:v>
                </c:pt>
                <c:pt idx="814" formatCode="0.00E+00">
                  <c:v>-1.5280200000000001E-2</c:v>
                </c:pt>
                <c:pt idx="815" formatCode="0.00E+00">
                  <c:v>-1.56484E-2</c:v>
                </c:pt>
                <c:pt idx="816" formatCode="0.00E+00">
                  <c:v>-1.5387100000000001E-2</c:v>
                </c:pt>
                <c:pt idx="817" formatCode="0.00E+00">
                  <c:v>-1.5676499999999999E-2</c:v>
                </c:pt>
                <c:pt idx="818" formatCode="0.00E+00">
                  <c:v>-1.5468600000000001E-2</c:v>
                </c:pt>
                <c:pt idx="819" formatCode="0.00E+00">
                  <c:v>-1.5983600000000001E-2</c:v>
                </c:pt>
                <c:pt idx="820" formatCode="0.00E+00">
                  <c:v>-1.5781400000000001E-2</c:v>
                </c:pt>
                <c:pt idx="821" formatCode="0.00E+00">
                  <c:v>-1.6048E-2</c:v>
                </c:pt>
                <c:pt idx="822" formatCode="0.00E+00">
                  <c:v>-1.5952600000000001E-2</c:v>
                </c:pt>
                <c:pt idx="823" formatCode="0.00E+00">
                  <c:v>-1.6436099999999999E-2</c:v>
                </c:pt>
                <c:pt idx="824" formatCode="0.00E+00">
                  <c:v>-1.6233000000000001E-2</c:v>
                </c:pt>
                <c:pt idx="825" formatCode="0.00E+00">
                  <c:v>-1.6765599999999999E-2</c:v>
                </c:pt>
                <c:pt idx="826" formatCode="0.00E+00">
                  <c:v>-1.6602499999999999E-2</c:v>
                </c:pt>
                <c:pt idx="827" formatCode="0.00E+00">
                  <c:v>-1.6725500000000001E-2</c:v>
                </c:pt>
                <c:pt idx="828" formatCode="0.00E+00">
                  <c:v>-1.6720800000000001E-2</c:v>
                </c:pt>
                <c:pt idx="829" formatCode="0.00E+00">
                  <c:v>-1.7231E-2</c:v>
                </c:pt>
                <c:pt idx="830" formatCode="0.00E+00">
                  <c:v>-1.69201E-2</c:v>
                </c:pt>
                <c:pt idx="831" formatCode="0.00E+00">
                  <c:v>-1.7643499999999999E-2</c:v>
                </c:pt>
                <c:pt idx="832" formatCode="0.00E+00">
                  <c:v>-1.70727E-2</c:v>
                </c:pt>
                <c:pt idx="833" formatCode="0.00E+00">
                  <c:v>-1.78256E-2</c:v>
                </c:pt>
                <c:pt idx="834" formatCode="0.00E+00">
                  <c:v>-1.8119300000000001E-2</c:v>
                </c:pt>
                <c:pt idx="835" formatCode="0.00E+00">
                  <c:v>-1.7594800000000001E-2</c:v>
                </c:pt>
                <c:pt idx="836" formatCode="0.00E+00">
                  <c:v>-1.78876E-2</c:v>
                </c:pt>
                <c:pt idx="837" formatCode="0.00E+00">
                  <c:v>-1.78566E-2</c:v>
                </c:pt>
                <c:pt idx="838" formatCode="0.00E+00">
                  <c:v>-1.82586E-2</c:v>
                </c:pt>
                <c:pt idx="839" formatCode="0.00E+00">
                  <c:v>-1.7698800000000001E-2</c:v>
                </c:pt>
                <c:pt idx="840" formatCode="0.00E+00">
                  <c:v>-1.86949E-2</c:v>
                </c:pt>
                <c:pt idx="841" formatCode="0.00E+00">
                  <c:v>-1.86224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836-4315-9152-58E18AC95540}"/>
            </c:ext>
          </c:extLst>
        </c:ser>
        <c:ser>
          <c:idx val="3"/>
          <c:order val="2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4'!$A$2:$A$883</c:f>
              <c:numCache>
                <c:formatCode>General</c:formatCode>
                <c:ptCount val="88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</c:numCache>
            </c:numRef>
          </c:xVal>
          <c:yVal>
            <c:numRef>
              <c:f>'[AMG-S-Cyclohexylethylamin.xlsx]Sheet4'!$B$2:$B$819</c:f>
              <c:numCache>
                <c:formatCode>General</c:formatCode>
                <c:ptCount val="818"/>
                <c:pt idx="0">
                  <c:v>-0.99872300000000003</c:v>
                </c:pt>
                <c:pt idx="1">
                  <c:v>-0.51510100000000003</c:v>
                </c:pt>
                <c:pt idx="2">
                  <c:v>-0.897567</c:v>
                </c:pt>
                <c:pt idx="3">
                  <c:v>-0.57857599999999998</c:v>
                </c:pt>
                <c:pt idx="4">
                  <c:v>-0.82628500000000005</c:v>
                </c:pt>
                <c:pt idx="5">
                  <c:v>-1.01997</c:v>
                </c:pt>
                <c:pt idx="6">
                  <c:v>-0.14383000000000001</c:v>
                </c:pt>
                <c:pt idx="7">
                  <c:v>-0.68075799999999997</c:v>
                </c:pt>
                <c:pt idx="8">
                  <c:v>-0.57476099999999997</c:v>
                </c:pt>
                <c:pt idx="9">
                  <c:v>-0.55885799999999997</c:v>
                </c:pt>
                <c:pt idx="10">
                  <c:v>-0.54493899999999995</c:v>
                </c:pt>
                <c:pt idx="11">
                  <c:v>-0.55835199999999996</c:v>
                </c:pt>
                <c:pt idx="12">
                  <c:v>-1.18326</c:v>
                </c:pt>
                <c:pt idx="13">
                  <c:v>-0.474576</c:v>
                </c:pt>
                <c:pt idx="14">
                  <c:v>-0.76819800000000005</c:v>
                </c:pt>
                <c:pt idx="15">
                  <c:v>-0.49198199999999997</c:v>
                </c:pt>
                <c:pt idx="16">
                  <c:v>-0.24362500000000001</c:v>
                </c:pt>
                <c:pt idx="17">
                  <c:v>-0.743448</c:v>
                </c:pt>
                <c:pt idx="18">
                  <c:v>-0.60701300000000002</c:v>
                </c:pt>
                <c:pt idx="19">
                  <c:v>-0.82187100000000002</c:v>
                </c:pt>
                <c:pt idx="20">
                  <c:v>-0.22626299999999999</c:v>
                </c:pt>
                <c:pt idx="21">
                  <c:v>-0.55656499999999998</c:v>
                </c:pt>
                <c:pt idx="22">
                  <c:v>-0.290798</c:v>
                </c:pt>
                <c:pt idx="23" formatCode="0.00E+00">
                  <c:v>1.00918E-2</c:v>
                </c:pt>
                <c:pt idx="24">
                  <c:v>-0.74036299999999999</c:v>
                </c:pt>
                <c:pt idx="25">
                  <c:v>-0.76072600000000001</c:v>
                </c:pt>
                <c:pt idx="26">
                  <c:v>-0.22236800000000001</c:v>
                </c:pt>
                <c:pt idx="27">
                  <c:v>-0.61558199999999996</c:v>
                </c:pt>
                <c:pt idx="28">
                  <c:v>-0.56818800000000003</c:v>
                </c:pt>
                <c:pt idx="29">
                  <c:v>-1.0422499999999999</c:v>
                </c:pt>
                <c:pt idx="30">
                  <c:v>-1.07755</c:v>
                </c:pt>
                <c:pt idx="31">
                  <c:v>-0.66273099999999996</c:v>
                </c:pt>
                <c:pt idx="32">
                  <c:v>-0.123179</c:v>
                </c:pt>
                <c:pt idx="33">
                  <c:v>-0.537358</c:v>
                </c:pt>
                <c:pt idx="34">
                  <c:v>-0.41058499999999998</c:v>
                </c:pt>
                <c:pt idx="35">
                  <c:v>-1.0991899999999999</c:v>
                </c:pt>
                <c:pt idx="36">
                  <c:v>-0.49177300000000002</c:v>
                </c:pt>
                <c:pt idx="37">
                  <c:v>-0.61796799999999996</c:v>
                </c:pt>
                <c:pt idx="38">
                  <c:v>-0.760822</c:v>
                </c:pt>
                <c:pt idx="39">
                  <c:v>-0.37809700000000002</c:v>
                </c:pt>
                <c:pt idx="40">
                  <c:v>-0.52139199999999997</c:v>
                </c:pt>
                <c:pt idx="41">
                  <c:v>-0.81496100000000005</c:v>
                </c:pt>
                <c:pt idx="42">
                  <c:v>-0.80553900000000001</c:v>
                </c:pt>
                <c:pt idx="43">
                  <c:v>-0.250527</c:v>
                </c:pt>
                <c:pt idx="44">
                  <c:v>-0.18268300000000001</c:v>
                </c:pt>
                <c:pt idx="45">
                  <c:v>-0.48790800000000001</c:v>
                </c:pt>
                <c:pt idx="46">
                  <c:v>0.104183</c:v>
                </c:pt>
                <c:pt idx="47">
                  <c:v>-0.91580600000000001</c:v>
                </c:pt>
                <c:pt idx="48">
                  <c:v>-0.25274400000000002</c:v>
                </c:pt>
                <c:pt idx="49">
                  <c:v>-0.69330199999999997</c:v>
                </c:pt>
                <c:pt idx="50">
                  <c:v>-0.39460400000000001</c:v>
                </c:pt>
                <c:pt idx="51">
                  <c:v>0.15201500000000001</c:v>
                </c:pt>
                <c:pt idx="52">
                  <c:v>-0.69428500000000004</c:v>
                </c:pt>
                <c:pt idx="53">
                  <c:v>-0.24434600000000001</c:v>
                </c:pt>
                <c:pt idx="54">
                  <c:v>-1.1833899999999999</c:v>
                </c:pt>
                <c:pt idx="55">
                  <c:v>-0.139069</c:v>
                </c:pt>
                <c:pt idx="56">
                  <c:v>-0.29420400000000002</c:v>
                </c:pt>
                <c:pt idx="57">
                  <c:v>-1.2665599999999999</c:v>
                </c:pt>
                <c:pt idx="58" formatCode="0.00E+00">
                  <c:v>-6.6512100000000005E-2</c:v>
                </c:pt>
                <c:pt idx="59">
                  <c:v>0.55032700000000001</c:v>
                </c:pt>
                <c:pt idx="60">
                  <c:v>-0.311471</c:v>
                </c:pt>
                <c:pt idx="61">
                  <c:v>-0.27333099999999999</c:v>
                </c:pt>
                <c:pt idx="62" formatCode="0.00E+00">
                  <c:v>7.6554800000000006E-2</c:v>
                </c:pt>
                <c:pt idx="63">
                  <c:v>-0.64263800000000004</c:v>
                </c:pt>
                <c:pt idx="64">
                  <c:v>-0.14779900000000001</c:v>
                </c:pt>
                <c:pt idx="65" formatCode="0.00E+00">
                  <c:v>-9.2000999999999999E-2</c:v>
                </c:pt>
                <c:pt idx="66">
                  <c:v>0.284522</c:v>
                </c:pt>
                <c:pt idx="67">
                  <c:v>0.60787199999999997</c:v>
                </c:pt>
                <c:pt idx="68">
                  <c:v>0.66907499999999998</c:v>
                </c:pt>
                <c:pt idx="69">
                  <c:v>1.94357</c:v>
                </c:pt>
                <c:pt idx="70">
                  <c:v>2.05836</c:v>
                </c:pt>
                <c:pt idx="71">
                  <c:v>1.79572</c:v>
                </c:pt>
                <c:pt idx="72">
                  <c:v>2.05972</c:v>
                </c:pt>
                <c:pt idx="73">
                  <c:v>2.5314800000000002</c:v>
                </c:pt>
                <c:pt idx="74">
                  <c:v>1.54938</c:v>
                </c:pt>
                <c:pt idx="75">
                  <c:v>1.73949</c:v>
                </c:pt>
                <c:pt idx="76">
                  <c:v>1.5343599999999999</c:v>
                </c:pt>
                <c:pt idx="77">
                  <c:v>1.5781099999999999</c:v>
                </c:pt>
                <c:pt idx="78">
                  <c:v>1.54959</c:v>
                </c:pt>
                <c:pt idx="79">
                  <c:v>1.5017</c:v>
                </c:pt>
                <c:pt idx="80">
                  <c:v>1.5813200000000001</c:v>
                </c:pt>
                <c:pt idx="81">
                  <c:v>1.5220499999999999</c:v>
                </c:pt>
                <c:pt idx="82">
                  <c:v>1.54993</c:v>
                </c:pt>
                <c:pt idx="83">
                  <c:v>1.5376000000000001</c:v>
                </c:pt>
                <c:pt idx="84">
                  <c:v>1.5426</c:v>
                </c:pt>
                <c:pt idx="85">
                  <c:v>1.5500700000000001</c:v>
                </c:pt>
                <c:pt idx="86">
                  <c:v>1.53203</c:v>
                </c:pt>
                <c:pt idx="87">
                  <c:v>1.5643499999999999</c:v>
                </c:pt>
                <c:pt idx="88">
                  <c:v>1.52887</c:v>
                </c:pt>
                <c:pt idx="89">
                  <c:v>1.5123599999999999</c:v>
                </c:pt>
                <c:pt idx="90">
                  <c:v>1.5264200000000001</c:v>
                </c:pt>
                <c:pt idx="91">
                  <c:v>1.5340499999999999</c:v>
                </c:pt>
                <c:pt idx="92">
                  <c:v>1.4977499999999999</c:v>
                </c:pt>
                <c:pt idx="93">
                  <c:v>1.5253099999999999</c:v>
                </c:pt>
                <c:pt idx="94">
                  <c:v>1.49011</c:v>
                </c:pt>
                <c:pt idx="95">
                  <c:v>1.4777499999999999</c:v>
                </c:pt>
                <c:pt idx="96">
                  <c:v>1.4725200000000001</c:v>
                </c:pt>
                <c:pt idx="97">
                  <c:v>1.4397899999999999</c:v>
                </c:pt>
                <c:pt idx="98">
                  <c:v>1.45333</c:v>
                </c:pt>
                <c:pt idx="99">
                  <c:v>1.3969400000000001</c:v>
                </c:pt>
                <c:pt idx="100">
                  <c:v>1.3907499999999999</c:v>
                </c:pt>
                <c:pt idx="101">
                  <c:v>1.37052</c:v>
                </c:pt>
                <c:pt idx="102">
                  <c:v>1.3397600000000001</c:v>
                </c:pt>
                <c:pt idx="103">
                  <c:v>1.33362</c:v>
                </c:pt>
                <c:pt idx="104">
                  <c:v>1.30528</c:v>
                </c:pt>
                <c:pt idx="105">
                  <c:v>1.29664</c:v>
                </c:pt>
                <c:pt idx="106">
                  <c:v>1.27518</c:v>
                </c:pt>
                <c:pt idx="107">
                  <c:v>1.2714300000000001</c:v>
                </c:pt>
                <c:pt idx="108">
                  <c:v>1.2734099999999999</c:v>
                </c:pt>
                <c:pt idx="109">
                  <c:v>1.2475499999999999</c:v>
                </c:pt>
                <c:pt idx="110">
                  <c:v>1.25806</c:v>
                </c:pt>
                <c:pt idx="111">
                  <c:v>1.2546900000000001</c:v>
                </c:pt>
                <c:pt idx="112">
                  <c:v>1.2520100000000001</c:v>
                </c:pt>
                <c:pt idx="113">
                  <c:v>1.25573</c:v>
                </c:pt>
                <c:pt idx="114">
                  <c:v>1.24556</c:v>
                </c:pt>
                <c:pt idx="115">
                  <c:v>1.25587</c:v>
                </c:pt>
                <c:pt idx="116">
                  <c:v>1.2472799999999999</c:v>
                </c:pt>
                <c:pt idx="117">
                  <c:v>1.2511300000000001</c:v>
                </c:pt>
                <c:pt idx="118">
                  <c:v>1.25126</c:v>
                </c:pt>
                <c:pt idx="119">
                  <c:v>1.24668</c:v>
                </c:pt>
                <c:pt idx="120">
                  <c:v>1.2515099999999999</c:v>
                </c:pt>
                <c:pt idx="121">
                  <c:v>1.2413000000000001</c:v>
                </c:pt>
                <c:pt idx="122">
                  <c:v>1.2291399999999999</c:v>
                </c:pt>
                <c:pt idx="123">
                  <c:v>1.2258599999999999</c:v>
                </c:pt>
                <c:pt idx="124">
                  <c:v>1.2122599999999999</c:v>
                </c:pt>
                <c:pt idx="125">
                  <c:v>1.21051</c:v>
                </c:pt>
                <c:pt idx="126">
                  <c:v>1.19987</c:v>
                </c:pt>
                <c:pt idx="127">
                  <c:v>1.1893199999999999</c:v>
                </c:pt>
                <c:pt idx="128">
                  <c:v>1.1796800000000001</c:v>
                </c:pt>
                <c:pt idx="129">
                  <c:v>1.1701600000000001</c:v>
                </c:pt>
                <c:pt idx="130">
                  <c:v>1.15235</c:v>
                </c:pt>
                <c:pt idx="131">
                  <c:v>1.1403000000000001</c:v>
                </c:pt>
                <c:pt idx="132">
                  <c:v>1.11774</c:v>
                </c:pt>
                <c:pt idx="133">
                  <c:v>1.1023099999999999</c:v>
                </c:pt>
                <c:pt idx="134">
                  <c:v>1.0746500000000001</c:v>
                </c:pt>
                <c:pt idx="135">
                  <c:v>1.0510600000000001</c:v>
                </c:pt>
                <c:pt idx="136">
                  <c:v>1.03179</c:v>
                </c:pt>
                <c:pt idx="137">
                  <c:v>1.00132</c:v>
                </c:pt>
                <c:pt idx="138">
                  <c:v>0.97504299999999999</c:v>
                </c:pt>
                <c:pt idx="139">
                  <c:v>0.94814100000000001</c:v>
                </c:pt>
                <c:pt idx="140">
                  <c:v>0.92308900000000005</c:v>
                </c:pt>
                <c:pt idx="141">
                  <c:v>0.89744999999999997</c:v>
                </c:pt>
                <c:pt idx="142">
                  <c:v>0.868892</c:v>
                </c:pt>
                <c:pt idx="143">
                  <c:v>0.84360199999999996</c:v>
                </c:pt>
                <c:pt idx="144">
                  <c:v>0.81124700000000005</c:v>
                </c:pt>
                <c:pt idx="145">
                  <c:v>0.78668199999999999</c:v>
                </c:pt>
                <c:pt idx="146">
                  <c:v>0.754139</c:v>
                </c:pt>
                <c:pt idx="147">
                  <c:v>0.725379</c:v>
                </c:pt>
                <c:pt idx="148">
                  <c:v>0.69509299999999996</c:v>
                </c:pt>
                <c:pt idx="149">
                  <c:v>0.66147</c:v>
                </c:pt>
                <c:pt idx="150">
                  <c:v>0.63142699999999996</c:v>
                </c:pt>
                <c:pt idx="151">
                  <c:v>0.59933599999999998</c:v>
                </c:pt>
                <c:pt idx="152">
                  <c:v>0.56721600000000005</c:v>
                </c:pt>
                <c:pt idx="153">
                  <c:v>0.53828200000000004</c:v>
                </c:pt>
                <c:pt idx="154">
                  <c:v>0.50852799999999998</c:v>
                </c:pt>
                <c:pt idx="155">
                  <c:v>0.47858699999999998</c:v>
                </c:pt>
                <c:pt idx="156">
                  <c:v>0.45238200000000001</c:v>
                </c:pt>
                <c:pt idx="157">
                  <c:v>0.42358400000000002</c:v>
                </c:pt>
                <c:pt idx="158">
                  <c:v>0.39746599999999999</c:v>
                </c:pt>
                <c:pt idx="159">
                  <c:v>0.37133500000000003</c:v>
                </c:pt>
                <c:pt idx="160">
                  <c:v>0.34644000000000003</c:v>
                </c:pt>
                <c:pt idx="161">
                  <c:v>0.32184099999999999</c:v>
                </c:pt>
                <c:pt idx="162">
                  <c:v>0.29962699999999998</c:v>
                </c:pt>
                <c:pt idx="163">
                  <c:v>0.28037600000000001</c:v>
                </c:pt>
                <c:pt idx="164">
                  <c:v>0.26152799999999998</c:v>
                </c:pt>
                <c:pt idx="165">
                  <c:v>0.24534700000000001</c:v>
                </c:pt>
                <c:pt idx="166">
                  <c:v>0.23036899999999999</c:v>
                </c:pt>
                <c:pt idx="167">
                  <c:v>0.21873500000000001</c:v>
                </c:pt>
                <c:pt idx="168">
                  <c:v>0.208672</c:v>
                </c:pt>
                <c:pt idx="169">
                  <c:v>0.19830800000000001</c:v>
                </c:pt>
                <c:pt idx="170">
                  <c:v>0.18966</c:v>
                </c:pt>
                <c:pt idx="171">
                  <c:v>0.18123700000000001</c:v>
                </c:pt>
                <c:pt idx="172">
                  <c:v>0.17300599999999999</c:v>
                </c:pt>
                <c:pt idx="173">
                  <c:v>0.16710900000000001</c:v>
                </c:pt>
                <c:pt idx="174">
                  <c:v>0.164217</c:v>
                </c:pt>
                <c:pt idx="175">
                  <c:v>0.16144</c:v>
                </c:pt>
                <c:pt idx="176">
                  <c:v>0.15779099999999999</c:v>
                </c:pt>
                <c:pt idx="177">
                  <c:v>0.15351799999999999</c:v>
                </c:pt>
                <c:pt idx="178">
                  <c:v>0.149502</c:v>
                </c:pt>
                <c:pt idx="179">
                  <c:v>0.14404500000000001</c:v>
                </c:pt>
                <c:pt idx="180">
                  <c:v>0.140822</c:v>
                </c:pt>
                <c:pt idx="181">
                  <c:v>0.13816600000000001</c:v>
                </c:pt>
                <c:pt idx="182">
                  <c:v>0.13472899999999999</c:v>
                </c:pt>
                <c:pt idx="183">
                  <c:v>0.13231100000000001</c:v>
                </c:pt>
                <c:pt idx="184">
                  <c:v>0.13034799999999999</c:v>
                </c:pt>
                <c:pt idx="185">
                  <c:v>0.12775900000000001</c:v>
                </c:pt>
                <c:pt idx="186">
                  <c:v>0.12623500000000001</c:v>
                </c:pt>
                <c:pt idx="187">
                  <c:v>0.12431</c:v>
                </c:pt>
                <c:pt idx="188">
                  <c:v>0.122748</c:v>
                </c:pt>
                <c:pt idx="189">
                  <c:v>0.121632</c:v>
                </c:pt>
                <c:pt idx="190">
                  <c:v>0.120131</c:v>
                </c:pt>
                <c:pt idx="191">
                  <c:v>0.118725</c:v>
                </c:pt>
                <c:pt idx="192">
                  <c:v>0.120119</c:v>
                </c:pt>
                <c:pt idx="193">
                  <c:v>0.118479</c:v>
                </c:pt>
                <c:pt idx="194">
                  <c:v>0.117314</c:v>
                </c:pt>
                <c:pt idx="195">
                  <c:v>0.116066</c:v>
                </c:pt>
                <c:pt idx="196">
                  <c:v>0.116094</c:v>
                </c:pt>
                <c:pt idx="197">
                  <c:v>0.115367</c:v>
                </c:pt>
                <c:pt idx="198">
                  <c:v>0.11463</c:v>
                </c:pt>
                <c:pt idx="199">
                  <c:v>0.11347599999999999</c:v>
                </c:pt>
                <c:pt idx="200">
                  <c:v>0.111378</c:v>
                </c:pt>
                <c:pt idx="201">
                  <c:v>0.110899</c:v>
                </c:pt>
                <c:pt idx="202">
                  <c:v>0.10972</c:v>
                </c:pt>
                <c:pt idx="203">
                  <c:v>0.10925700000000001</c:v>
                </c:pt>
                <c:pt idx="204">
                  <c:v>0.108791</c:v>
                </c:pt>
                <c:pt idx="205">
                  <c:v>0.107836</c:v>
                </c:pt>
                <c:pt idx="206">
                  <c:v>0.10780099999999999</c:v>
                </c:pt>
                <c:pt idx="207">
                  <c:v>0.105665</c:v>
                </c:pt>
                <c:pt idx="208">
                  <c:v>0.10556699999999999</c:v>
                </c:pt>
                <c:pt idx="209">
                  <c:v>0.104783</c:v>
                </c:pt>
                <c:pt idx="210">
                  <c:v>0.10428999999999999</c:v>
                </c:pt>
                <c:pt idx="211">
                  <c:v>0.103329</c:v>
                </c:pt>
                <c:pt idx="212">
                  <c:v>0.101589</c:v>
                </c:pt>
                <c:pt idx="213">
                  <c:v>0.10147299999999999</c:v>
                </c:pt>
                <c:pt idx="214">
                  <c:v>0.10041899999999999</c:v>
                </c:pt>
                <c:pt idx="215" formatCode="0.00E+00">
                  <c:v>9.9654699999999999E-2</c:v>
                </c:pt>
                <c:pt idx="216">
                  <c:v>0.10033300000000001</c:v>
                </c:pt>
                <c:pt idx="217" formatCode="0.00E+00">
                  <c:v>9.9493999999999999E-2</c:v>
                </c:pt>
                <c:pt idx="218" formatCode="0.00E+00">
                  <c:v>9.7550399999999995E-2</c:v>
                </c:pt>
                <c:pt idx="219" formatCode="0.00E+00">
                  <c:v>9.6154699999999996E-2</c:v>
                </c:pt>
                <c:pt idx="220" formatCode="0.00E+00">
                  <c:v>9.4190599999999999E-2</c:v>
                </c:pt>
                <c:pt idx="221" formatCode="0.00E+00">
                  <c:v>9.37524E-2</c:v>
                </c:pt>
                <c:pt idx="222" formatCode="0.00E+00">
                  <c:v>9.2461600000000005E-2</c:v>
                </c:pt>
                <c:pt idx="223" formatCode="0.00E+00">
                  <c:v>9.2114000000000001E-2</c:v>
                </c:pt>
                <c:pt idx="224" formatCode="0.00E+00">
                  <c:v>9.0810799999999997E-2</c:v>
                </c:pt>
                <c:pt idx="225" formatCode="0.00E+00">
                  <c:v>8.9530499999999999E-2</c:v>
                </c:pt>
                <c:pt idx="226" formatCode="0.00E+00">
                  <c:v>8.89292E-2</c:v>
                </c:pt>
                <c:pt idx="227" formatCode="0.00E+00">
                  <c:v>8.8156700000000005E-2</c:v>
                </c:pt>
                <c:pt idx="228" formatCode="0.00E+00">
                  <c:v>8.7851499999999999E-2</c:v>
                </c:pt>
                <c:pt idx="229" formatCode="0.00E+00">
                  <c:v>8.5376300000000002E-2</c:v>
                </c:pt>
                <c:pt idx="230" formatCode="0.00E+00">
                  <c:v>8.4981899999999999E-2</c:v>
                </c:pt>
                <c:pt idx="231" formatCode="0.00E+00">
                  <c:v>8.4205600000000005E-2</c:v>
                </c:pt>
                <c:pt idx="232" formatCode="0.00E+00">
                  <c:v>8.20303E-2</c:v>
                </c:pt>
                <c:pt idx="233" formatCode="0.00E+00">
                  <c:v>8.1889600000000007E-2</c:v>
                </c:pt>
                <c:pt idx="234" formatCode="0.00E+00">
                  <c:v>8.0206899999999998E-2</c:v>
                </c:pt>
                <c:pt idx="235" formatCode="0.00E+00">
                  <c:v>7.84001E-2</c:v>
                </c:pt>
                <c:pt idx="236" formatCode="0.00E+00">
                  <c:v>7.6854199999999998E-2</c:v>
                </c:pt>
                <c:pt idx="237" formatCode="0.00E+00">
                  <c:v>7.6444100000000001E-2</c:v>
                </c:pt>
                <c:pt idx="238" formatCode="0.00E+00">
                  <c:v>7.5231999999999993E-2</c:v>
                </c:pt>
                <c:pt idx="239" formatCode="0.00E+00">
                  <c:v>7.3604100000000006E-2</c:v>
                </c:pt>
                <c:pt idx="240" formatCode="0.00E+00">
                  <c:v>7.2492100000000004E-2</c:v>
                </c:pt>
                <c:pt idx="241" formatCode="0.00E+00">
                  <c:v>7.1053500000000006E-2</c:v>
                </c:pt>
                <c:pt idx="242" formatCode="0.00E+00">
                  <c:v>6.9839999999999999E-2</c:v>
                </c:pt>
                <c:pt idx="243" formatCode="0.00E+00">
                  <c:v>6.8670300000000004E-2</c:v>
                </c:pt>
                <c:pt idx="244" formatCode="0.00E+00">
                  <c:v>6.7504400000000006E-2</c:v>
                </c:pt>
                <c:pt idx="245" formatCode="0.00E+00">
                  <c:v>6.5409700000000001E-2</c:v>
                </c:pt>
                <c:pt idx="246" formatCode="0.00E+00">
                  <c:v>6.4791199999999993E-2</c:v>
                </c:pt>
                <c:pt idx="247" formatCode="0.00E+00">
                  <c:v>6.3253400000000001E-2</c:v>
                </c:pt>
                <c:pt idx="248" formatCode="0.00E+00">
                  <c:v>6.23446E-2</c:v>
                </c:pt>
                <c:pt idx="249" formatCode="0.00E+00">
                  <c:v>6.0967399999999998E-2</c:v>
                </c:pt>
                <c:pt idx="250" formatCode="0.00E+00">
                  <c:v>5.9632299999999999E-2</c:v>
                </c:pt>
                <c:pt idx="251" formatCode="0.00E+00">
                  <c:v>5.9422000000000003E-2</c:v>
                </c:pt>
                <c:pt idx="252" formatCode="0.00E+00">
                  <c:v>5.7648199999999997E-2</c:v>
                </c:pt>
                <c:pt idx="253" formatCode="0.00E+00">
                  <c:v>5.5942499999999999E-2</c:v>
                </c:pt>
                <c:pt idx="254" formatCode="0.00E+00">
                  <c:v>5.5131399999999997E-2</c:v>
                </c:pt>
                <c:pt idx="255" formatCode="0.00E+00">
                  <c:v>5.4510599999999999E-2</c:v>
                </c:pt>
                <c:pt idx="256" formatCode="0.00E+00">
                  <c:v>5.3099199999999999E-2</c:v>
                </c:pt>
                <c:pt idx="257" formatCode="0.00E+00">
                  <c:v>5.1578499999999999E-2</c:v>
                </c:pt>
                <c:pt idx="258" formatCode="0.00E+00">
                  <c:v>5.1035900000000002E-2</c:v>
                </c:pt>
                <c:pt idx="259" formatCode="0.00E+00">
                  <c:v>4.9874300000000003E-2</c:v>
                </c:pt>
                <c:pt idx="260" formatCode="0.00E+00">
                  <c:v>4.8893499999999999E-2</c:v>
                </c:pt>
                <c:pt idx="261" formatCode="0.00E+00">
                  <c:v>4.7277899999999998E-2</c:v>
                </c:pt>
                <c:pt idx="262" formatCode="0.00E+00">
                  <c:v>4.5945600000000003E-2</c:v>
                </c:pt>
                <c:pt idx="263" formatCode="0.00E+00">
                  <c:v>4.5267099999999998E-2</c:v>
                </c:pt>
                <c:pt idx="264" formatCode="0.00E+00">
                  <c:v>4.4027299999999998E-2</c:v>
                </c:pt>
                <c:pt idx="265" formatCode="0.00E+00">
                  <c:v>4.29702E-2</c:v>
                </c:pt>
                <c:pt idx="266" formatCode="0.00E+00">
                  <c:v>4.1992700000000001E-2</c:v>
                </c:pt>
                <c:pt idx="267" formatCode="0.00E+00">
                  <c:v>4.18153E-2</c:v>
                </c:pt>
                <c:pt idx="268" formatCode="0.00E+00">
                  <c:v>4.0566900000000003E-2</c:v>
                </c:pt>
                <c:pt idx="269" formatCode="0.00E+00">
                  <c:v>3.9549800000000003E-2</c:v>
                </c:pt>
                <c:pt idx="270" formatCode="0.00E+00">
                  <c:v>3.8081200000000003E-2</c:v>
                </c:pt>
                <c:pt idx="271" formatCode="0.00E+00">
                  <c:v>3.7260099999999997E-2</c:v>
                </c:pt>
                <c:pt idx="272" formatCode="0.00E+00">
                  <c:v>3.6444200000000003E-2</c:v>
                </c:pt>
                <c:pt idx="273" formatCode="0.00E+00">
                  <c:v>3.6895799999999999E-2</c:v>
                </c:pt>
                <c:pt idx="274" formatCode="0.00E+00">
                  <c:v>3.5600699999999999E-2</c:v>
                </c:pt>
                <c:pt idx="275" formatCode="0.00E+00">
                  <c:v>3.47166E-2</c:v>
                </c:pt>
                <c:pt idx="276" formatCode="0.00E+00">
                  <c:v>3.3966099999999999E-2</c:v>
                </c:pt>
                <c:pt idx="277" formatCode="0.00E+00">
                  <c:v>3.3334299999999997E-2</c:v>
                </c:pt>
                <c:pt idx="278" formatCode="0.00E+00">
                  <c:v>3.2749199999999999E-2</c:v>
                </c:pt>
                <c:pt idx="279" formatCode="0.00E+00">
                  <c:v>3.1757399999999998E-2</c:v>
                </c:pt>
                <c:pt idx="280" formatCode="0.00E+00">
                  <c:v>3.07236E-2</c:v>
                </c:pt>
                <c:pt idx="281" formatCode="0.00E+00">
                  <c:v>2.9894799999999999E-2</c:v>
                </c:pt>
                <c:pt idx="282" formatCode="0.00E+00">
                  <c:v>2.9599199999999999E-2</c:v>
                </c:pt>
                <c:pt idx="283" formatCode="0.00E+00">
                  <c:v>2.90341E-2</c:v>
                </c:pt>
                <c:pt idx="284" formatCode="0.00E+00">
                  <c:v>2.8238800000000001E-2</c:v>
                </c:pt>
                <c:pt idx="285" formatCode="0.00E+00">
                  <c:v>2.7348500000000001E-2</c:v>
                </c:pt>
                <c:pt idx="286" formatCode="0.00E+00">
                  <c:v>2.6869299999999999E-2</c:v>
                </c:pt>
                <c:pt idx="287" formatCode="0.00E+00">
                  <c:v>2.64935E-2</c:v>
                </c:pt>
                <c:pt idx="288" formatCode="0.00E+00">
                  <c:v>2.5910900000000001E-2</c:v>
                </c:pt>
                <c:pt idx="289" formatCode="0.00E+00">
                  <c:v>2.52252E-2</c:v>
                </c:pt>
                <c:pt idx="290" formatCode="0.00E+00">
                  <c:v>2.5073999999999999E-2</c:v>
                </c:pt>
                <c:pt idx="291" formatCode="0.00E+00">
                  <c:v>2.4066899999999999E-2</c:v>
                </c:pt>
                <c:pt idx="292" formatCode="0.00E+00">
                  <c:v>2.37927E-2</c:v>
                </c:pt>
                <c:pt idx="293" formatCode="0.00E+00">
                  <c:v>2.3387000000000002E-2</c:v>
                </c:pt>
                <c:pt idx="294" formatCode="0.00E+00">
                  <c:v>2.2776600000000001E-2</c:v>
                </c:pt>
                <c:pt idx="295" formatCode="0.00E+00">
                  <c:v>2.3508500000000002E-2</c:v>
                </c:pt>
                <c:pt idx="296" formatCode="0.00E+00">
                  <c:v>2.2424199999999998E-2</c:v>
                </c:pt>
                <c:pt idx="297" formatCode="0.00E+00">
                  <c:v>2.1740900000000001E-2</c:v>
                </c:pt>
                <c:pt idx="298" formatCode="0.00E+00">
                  <c:v>2.1418099999999999E-2</c:v>
                </c:pt>
                <c:pt idx="299" formatCode="0.00E+00">
                  <c:v>2.1028999999999999E-2</c:v>
                </c:pt>
                <c:pt idx="300" formatCode="0.00E+00">
                  <c:v>2.0654200000000001E-2</c:v>
                </c:pt>
                <c:pt idx="301" formatCode="0.00E+00">
                  <c:v>2.02203E-2</c:v>
                </c:pt>
                <c:pt idx="302" formatCode="0.00E+00">
                  <c:v>1.9824999999999999E-2</c:v>
                </c:pt>
                <c:pt idx="303" formatCode="0.00E+00">
                  <c:v>2.0235099999999999E-2</c:v>
                </c:pt>
                <c:pt idx="304" formatCode="0.00E+00">
                  <c:v>1.9530800000000001E-2</c:v>
                </c:pt>
                <c:pt idx="305" formatCode="0.00E+00">
                  <c:v>1.8919499999999999E-2</c:v>
                </c:pt>
                <c:pt idx="306" formatCode="0.00E+00">
                  <c:v>1.8433999999999999E-2</c:v>
                </c:pt>
                <c:pt idx="307" formatCode="0.00E+00">
                  <c:v>1.8229499999999999E-2</c:v>
                </c:pt>
                <c:pt idx="308" formatCode="0.00E+00">
                  <c:v>1.7790799999999999E-2</c:v>
                </c:pt>
                <c:pt idx="309" formatCode="0.00E+00">
                  <c:v>1.7517600000000001E-2</c:v>
                </c:pt>
                <c:pt idx="310" formatCode="0.00E+00">
                  <c:v>1.7030699999999999E-2</c:v>
                </c:pt>
                <c:pt idx="311" formatCode="0.00E+00">
                  <c:v>1.7082699999999999E-2</c:v>
                </c:pt>
                <c:pt idx="312" formatCode="0.00E+00">
                  <c:v>1.67356E-2</c:v>
                </c:pt>
                <c:pt idx="313" formatCode="0.00E+00">
                  <c:v>1.6249699999999999E-2</c:v>
                </c:pt>
                <c:pt idx="314" formatCode="0.00E+00">
                  <c:v>1.5808099999999999E-2</c:v>
                </c:pt>
                <c:pt idx="315" formatCode="0.00E+00">
                  <c:v>1.56851E-2</c:v>
                </c:pt>
                <c:pt idx="316" formatCode="0.00E+00">
                  <c:v>1.54471E-2</c:v>
                </c:pt>
                <c:pt idx="317" formatCode="0.00E+00">
                  <c:v>1.50127E-2</c:v>
                </c:pt>
                <c:pt idx="318" formatCode="0.00E+00">
                  <c:v>1.4782E-2</c:v>
                </c:pt>
                <c:pt idx="319" formatCode="0.00E+00">
                  <c:v>1.44548E-2</c:v>
                </c:pt>
                <c:pt idx="320" formatCode="0.00E+00">
                  <c:v>1.4198799999999999E-2</c:v>
                </c:pt>
                <c:pt idx="321" formatCode="0.00E+00">
                  <c:v>1.4110599999999999E-2</c:v>
                </c:pt>
                <c:pt idx="322" formatCode="0.00E+00">
                  <c:v>1.3813000000000001E-2</c:v>
                </c:pt>
                <c:pt idx="323" formatCode="0.00E+00">
                  <c:v>1.35484E-2</c:v>
                </c:pt>
                <c:pt idx="324" formatCode="0.00E+00">
                  <c:v>1.32198E-2</c:v>
                </c:pt>
                <c:pt idx="325" formatCode="0.00E+00">
                  <c:v>1.30858E-2</c:v>
                </c:pt>
                <c:pt idx="326" formatCode="0.00E+00">
                  <c:v>1.2778299999999999E-2</c:v>
                </c:pt>
                <c:pt idx="327" formatCode="0.00E+00">
                  <c:v>1.25313E-2</c:v>
                </c:pt>
                <c:pt idx="328" formatCode="0.00E+00">
                  <c:v>1.2448799999999999E-2</c:v>
                </c:pt>
                <c:pt idx="329" formatCode="0.00E+00">
                  <c:v>1.2118800000000001E-2</c:v>
                </c:pt>
                <c:pt idx="330" formatCode="0.00E+00">
                  <c:v>1.2066800000000001E-2</c:v>
                </c:pt>
                <c:pt idx="331" formatCode="0.00E+00">
                  <c:v>1.17378E-2</c:v>
                </c:pt>
                <c:pt idx="332" formatCode="0.00E+00">
                  <c:v>1.15242E-2</c:v>
                </c:pt>
                <c:pt idx="333" formatCode="0.00E+00">
                  <c:v>1.1318699999999999E-2</c:v>
                </c:pt>
                <c:pt idx="334" formatCode="0.00E+00">
                  <c:v>1.1049700000000001E-2</c:v>
                </c:pt>
                <c:pt idx="335" formatCode="0.00E+00">
                  <c:v>1.09096E-2</c:v>
                </c:pt>
                <c:pt idx="336" formatCode="0.00E+00">
                  <c:v>1.08681E-2</c:v>
                </c:pt>
                <c:pt idx="337" formatCode="0.00E+00">
                  <c:v>1.06964E-2</c:v>
                </c:pt>
                <c:pt idx="338" formatCode="0.00E+00">
                  <c:v>1.0545300000000001E-2</c:v>
                </c:pt>
                <c:pt idx="339" formatCode="0.00E+00">
                  <c:v>1.02334E-2</c:v>
                </c:pt>
                <c:pt idx="340" formatCode="0.00E+00">
                  <c:v>1.01624E-2</c:v>
                </c:pt>
                <c:pt idx="341" formatCode="0.00E+00">
                  <c:v>9.86099E-3</c:v>
                </c:pt>
                <c:pt idx="342" formatCode="0.00E+00">
                  <c:v>9.6292500000000007E-3</c:v>
                </c:pt>
                <c:pt idx="343" formatCode="0.00E+00">
                  <c:v>9.4985999999999994E-3</c:v>
                </c:pt>
                <c:pt idx="344" formatCode="0.00E+00">
                  <c:v>9.2959400000000008E-3</c:v>
                </c:pt>
                <c:pt idx="345" formatCode="0.00E+00">
                  <c:v>9.0599099999999991E-3</c:v>
                </c:pt>
                <c:pt idx="346" formatCode="0.00E+00">
                  <c:v>8.8768000000000007E-3</c:v>
                </c:pt>
                <c:pt idx="347" formatCode="0.00E+00">
                  <c:v>8.7060899999999997E-3</c:v>
                </c:pt>
                <c:pt idx="348" formatCode="0.00E+00">
                  <c:v>8.5940400000000007E-3</c:v>
                </c:pt>
                <c:pt idx="349" formatCode="0.00E+00">
                  <c:v>8.3770800000000003E-3</c:v>
                </c:pt>
                <c:pt idx="350" formatCode="0.00E+00">
                  <c:v>8.2893399999999992E-3</c:v>
                </c:pt>
                <c:pt idx="351" formatCode="0.00E+00">
                  <c:v>7.8568500000000003E-3</c:v>
                </c:pt>
                <c:pt idx="352" formatCode="0.00E+00">
                  <c:v>7.9531700000000007E-3</c:v>
                </c:pt>
                <c:pt idx="353" formatCode="0.00E+00">
                  <c:v>7.6050800000000002E-3</c:v>
                </c:pt>
                <c:pt idx="354" formatCode="0.00E+00">
                  <c:v>7.2956100000000001E-3</c:v>
                </c:pt>
                <c:pt idx="355" formatCode="0.00E+00">
                  <c:v>7.1706799999999996E-3</c:v>
                </c:pt>
                <c:pt idx="356" formatCode="0.00E+00">
                  <c:v>6.9131899999999996E-3</c:v>
                </c:pt>
                <c:pt idx="357" formatCode="0.00E+00">
                  <c:v>6.7858700000000003E-3</c:v>
                </c:pt>
                <c:pt idx="358" formatCode="0.00E+00">
                  <c:v>6.5732000000000004E-3</c:v>
                </c:pt>
                <c:pt idx="359" formatCode="0.00E+00">
                  <c:v>6.5212200000000003E-3</c:v>
                </c:pt>
                <c:pt idx="360" formatCode="0.00E+00">
                  <c:v>6.1745599999999999E-3</c:v>
                </c:pt>
                <c:pt idx="361" formatCode="0.00E+00">
                  <c:v>5.9499699999999997E-3</c:v>
                </c:pt>
                <c:pt idx="362" formatCode="0.00E+00">
                  <c:v>5.7005900000000002E-3</c:v>
                </c:pt>
                <c:pt idx="363" formatCode="0.00E+00">
                  <c:v>5.3601300000000003E-3</c:v>
                </c:pt>
                <c:pt idx="364" formatCode="0.00E+00">
                  <c:v>5.3424800000000001E-3</c:v>
                </c:pt>
                <c:pt idx="365" formatCode="0.00E+00">
                  <c:v>5.2743E-3</c:v>
                </c:pt>
                <c:pt idx="366" formatCode="0.00E+00">
                  <c:v>4.85659E-3</c:v>
                </c:pt>
                <c:pt idx="367" formatCode="0.00E+00">
                  <c:v>4.7163999999999999E-3</c:v>
                </c:pt>
                <c:pt idx="368" formatCode="0.00E+00">
                  <c:v>4.5790700000000002E-3</c:v>
                </c:pt>
                <c:pt idx="369" formatCode="0.00E+00">
                  <c:v>4.3296799999999998E-3</c:v>
                </c:pt>
                <c:pt idx="370" formatCode="0.00E+00">
                  <c:v>4.0612199999999999E-3</c:v>
                </c:pt>
                <c:pt idx="371" formatCode="0.00E+00">
                  <c:v>3.8065899999999999E-3</c:v>
                </c:pt>
                <c:pt idx="372" formatCode="0.00E+00">
                  <c:v>3.6926300000000001E-3</c:v>
                </c:pt>
                <c:pt idx="373" formatCode="0.00E+00">
                  <c:v>3.48234E-3</c:v>
                </c:pt>
                <c:pt idx="374" formatCode="0.00E+00">
                  <c:v>3.2205599999999999E-3</c:v>
                </c:pt>
                <c:pt idx="375" formatCode="0.00E+00">
                  <c:v>3.0770300000000001E-3</c:v>
                </c:pt>
                <c:pt idx="376" formatCode="0.00E+00">
                  <c:v>2.7589799999999999E-3</c:v>
                </c:pt>
                <c:pt idx="377" formatCode="0.00E+00">
                  <c:v>2.6292799999999999E-3</c:v>
                </c:pt>
                <c:pt idx="378" formatCode="0.00E+00">
                  <c:v>2.3026499999999998E-3</c:v>
                </c:pt>
                <c:pt idx="379" formatCode="0.00E+00">
                  <c:v>2.38514E-3</c:v>
                </c:pt>
                <c:pt idx="380" formatCode="0.00E+00">
                  <c:v>2.1805800000000001E-3</c:v>
                </c:pt>
                <c:pt idx="381" formatCode="0.00E+00">
                  <c:v>2.0675699999999999E-3</c:v>
                </c:pt>
                <c:pt idx="382" formatCode="0.00E+00">
                  <c:v>1.9407300000000001E-3</c:v>
                </c:pt>
                <c:pt idx="383" formatCode="0.00E+00">
                  <c:v>2.11334E-3</c:v>
                </c:pt>
                <c:pt idx="384" formatCode="0.00E+00">
                  <c:v>1.78623E-3</c:v>
                </c:pt>
                <c:pt idx="385" formatCode="0.00E+00">
                  <c:v>1.4534000000000001E-3</c:v>
                </c:pt>
                <c:pt idx="386" formatCode="0.00E+00">
                  <c:v>1.7519E-3</c:v>
                </c:pt>
                <c:pt idx="387" formatCode="0.00E+00">
                  <c:v>1.3570800000000001E-3</c:v>
                </c:pt>
                <c:pt idx="388" formatCode="0.00E+00">
                  <c:v>1.5459099999999999E-3</c:v>
                </c:pt>
                <c:pt idx="389" formatCode="0.00E+00">
                  <c:v>1.53875E-3</c:v>
                </c:pt>
                <c:pt idx="390" formatCode="0.00E+00">
                  <c:v>1.0118499999999999E-3</c:v>
                </c:pt>
                <c:pt idx="391" formatCode="0.00E+00">
                  <c:v>1.2774500000000001E-3</c:v>
                </c:pt>
                <c:pt idx="392" formatCode="0.00E+00">
                  <c:v>1.0127999999999999E-3</c:v>
                </c:pt>
                <c:pt idx="393" formatCode="0.00E+00">
                  <c:v>1.0347400000000001E-4</c:v>
                </c:pt>
                <c:pt idx="394" formatCode="0.00E+00">
                  <c:v>3.3283199999999997E-4</c:v>
                </c:pt>
                <c:pt idx="395" formatCode="0.00E+00">
                  <c:v>8.8691700000000003E-5</c:v>
                </c:pt>
                <c:pt idx="396" formatCode="0.00E+00">
                  <c:v>-5.2452099999999999E-5</c:v>
                </c:pt>
                <c:pt idx="397" formatCode="0.00E+00">
                  <c:v>-1.7309199999999999E-4</c:v>
                </c:pt>
                <c:pt idx="398" formatCode="0.00E+00">
                  <c:v>8.6307500000000007E-5</c:v>
                </c:pt>
                <c:pt idx="399" formatCode="0.00E+00">
                  <c:v>-3.2758700000000001E-4</c:v>
                </c:pt>
                <c:pt idx="400" formatCode="0.00E+00">
                  <c:v>-8.9788400000000005E-4</c:v>
                </c:pt>
                <c:pt idx="401" formatCode="0.00E+00">
                  <c:v>-8.4781600000000004E-4</c:v>
                </c:pt>
                <c:pt idx="402" formatCode="0.00E+00">
                  <c:v>-9.4652199999999999E-4</c:v>
                </c:pt>
                <c:pt idx="403" formatCode="0.00E+00">
                  <c:v>-7.2860700000000004E-4</c:v>
                </c:pt>
                <c:pt idx="404" formatCode="0.00E+00">
                  <c:v>-8.7833400000000004E-4</c:v>
                </c:pt>
                <c:pt idx="405" formatCode="0.00E+00">
                  <c:v>-9.0885200000000003E-4</c:v>
                </c:pt>
                <c:pt idx="406" formatCode="0.00E+00">
                  <c:v>-1.2631400000000001E-3</c:v>
                </c:pt>
                <c:pt idx="407" formatCode="0.00E+00">
                  <c:v>-1.2126000000000001E-3</c:v>
                </c:pt>
                <c:pt idx="408" formatCode="0.00E+00">
                  <c:v>-1.61123E-3</c:v>
                </c:pt>
                <c:pt idx="409" formatCode="0.00E+00">
                  <c:v>-1.87206E-3</c:v>
                </c:pt>
                <c:pt idx="410" formatCode="0.00E+00">
                  <c:v>-2.1419500000000001E-3</c:v>
                </c:pt>
                <c:pt idx="411" formatCode="0.00E+00">
                  <c:v>-1.89734E-3</c:v>
                </c:pt>
                <c:pt idx="412" formatCode="0.00E+00">
                  <c:v>-1.69897E-3</c:v>
                </c:pt>
                <c:pt idx="413" formatCode="0.00E+00">
                  <c:v>-1.9483599999999999E-3</c:v>
                </c:pt>
                <c:pt idx="414" formatCode="0.00E+00">
                  <c:v>-2.69842E-3</c:v>
                </c:pt>
                <c:pt idx="415" formatCode="0.00E+00">
                  <c:v>-2.8529200000000001E-3</c:v>
                </c:pt>
                <c:pt idx="416" formatCode="0.00E+00">
                  <c:v>-3.0236199999999999E-3</c:v>
                </c:pt>
                <c:pt idx="417" formatCode="0.00E+00">
                  <c:v>-3.0527100000000001E-3</c:v>
                </c:pt>
                <c:pt idx="418" formatCode="0.00E+00">
                  <c:v>-3.1366300000000001E-3</c:v>
                </c:pt>
                <c:pt idx="419" formatCode="0.00E+00">
                  <c:v>-3.52907E-3</c:v>
                </c:pt>
                <c:pt idx="420" formatCode="0.00E+00">
                  <c:v>-3.4923599999999999E-3</c:v>
                </c:pt>
                <c:pt idx="421" formatCode="0.00E+00">
                  <c:v>-3.8428300000000002E-3</c:v>
                </c:pt>
                <c:pt idx="422" formatCode="0.00E+00">
                  <c:v>-3.9496399999999999E-3</c:v>
                </c:pt>
                <c:pt idx="423" formatCode="0.00E+00">
                  <c:v>-3.9339099999999997E-3</c:v>
                </c:pt>
                <c:pt idx="424" formatCode="0.00E+00">
                  <c:v>-4.1375200000000004E-3</c:v>
                </c:pt>
                <c:pt idx="425" formatCode="0.00E+00">
                  <c:v>-4.5394900000000002E-3</c:v>
                </c:pt>
                <c:pt idx="426" formatCode="0.00E+00">
                  <c:v>-4.8146200000000004E-3</c:v>
                </c:pt>
                <c:pt idx="427" formatCode="0.00E+00">
                  <c:v>-4.9757999999999998E-3</c:v>
                </c:pt>
                <c:pt idx="428" formatCode="0.00E+00">
                  <c:v>-5.1937099999999998E-3</c:v>
                </c:pt>
                <c:pt idx="429" formatCode="0.00E+00">
                  <c:v>-5.3424800000000001E-3</c:v>
                </c:pt>
                <c:pt idx="430" formatCode="0.00E+00">
                  <c:v>-5.3753899999999999E-3</c:v>
                </c:pt>
                <c:pt idx="431" formatCode="0.00E+00">
                  <c:v>-5.9390099999999998E-3</c:v>
                </c:pt>
                <c:pt idx="432" formatCode="0.00E+00">
                  <c:v>-6.2322599999999999E-3</c:v>
                </c:pt>
                <c:pt idx="433" formatCode="0.00E+00">
                  <c:v>-6.2928200000000002E-3</c:v>
                </c:pt>
                <c:pt idx="434" formatCode="0.00E+00">
                  <c:v>-7.2121599999999996E-3</c:v>
                </c:pt>
                <c:pt idx="435" formatCode="0.00E+00">
                  <c:v>-8.5806800000000003E-3</c:v>
                </c:pt>
                <c:pt idx="436" formatCode="0.00E+00">
                  <c:v>-8.9211499999999992E-3</c:v>
                </c:pt>
                <c:pt idx="437" formatCode="0.00E+00">
                  <c:v>-8.6350400000000001E-3</c:v>
                </c:pt>
                <c:pt idx="438" formatCode="0.00E+00">
                  <c:v>-8.1958799999999991E-3</c:v>
                </c:pt>
                <c:pt idx="439" formatCode="0.00E+00">
                  <c:v>-6.1035200000000003E-3</c:v>
                </c:pt>
                <c:pt idx="440" formatCode="0.00E+00">
                  <c:v>-3.5467099999999998E-3</c:v>
                </c:pt>
                <c:pt idx="441" formatCode="0.00E+00">
                  <c:v>-2.9397E-3</c:v>
                </c:pt>
                <c:pt idx="442" formatCode="0.00E+00">
                  <c:v>-4.4612899999999997E-3</c:v>
                </c:pt>
                <c:pt idx="443" formatCode="0.00E+00">
                  <c:v>-5.1159899999999999E-3</c:v>
                </c:pt>
                <c:pt idx="444" formatCode="0.00E+00">
                  <c:v>-6.3404999999999998E-3</c:v>
                </c:pt>
                <c:pt idx="445" formatCode="0.00E+00">
                  <c:v>-8.5177399999999993E-3</c:v>
                </c:pt>
                <c:pt idx="446" formatCode="0.00E+00">
                  <c:v>-1.0333500000000001E-2</c:v>
                </c:pt>
                <c:pt idx="447" formatCode="0.00E+00">
                  <c:v>-1.07174E-2</c:v>
                </c:pt>
                <c:pt idx="448" formatCode="0.00E+00">
                  <c:v>-9.8652800000000006E-3</c:v>
                </c:pt>
                <c:pt idx="449" formatCode="0.00E+00">
                  <c:v>-9.25255E-3</c:v>
                </c:pt>
                <c:pt idx="450" formatCode="0.00E+00">
                  <c:v>-9.0870900000000008E-3</c:v>
                </c:pt>
                <c:pt idx="451" formatCode="0.00E+00">
                  <c:v>-9.1671900000000004E-3</c:v>
                </c:pt>
                <c:pt idx="452" formatCode="0.00E+00">
                  <c:v>-9.4308900000000008E-3</c:v>
                </c:pt>
                <c:pt idx="453" formatCode="0.00E+00">
                  <c:v>-9.42898E-3</c:v>
                </c:pt>
                <c:pt idx="454" formatCode="0.00E+00">
                  <c:v>-9.4981200000000005E-3</c:v>
                </c:pt>
                <c:pt idx="455" formatCode="0.00E+00">
                  <c:v>-9.6740699999999999E-3</c:v>
                </c:pt>
                <c:pt idx="456" formatCode="0.00E+00">
                  <c:v>-9.7847000000000003E-3</c:v>
                </c:pt>
                <c:pt idx="457" formatCode="0.00E+00">
                  <c:v>-9.9506400000000002E-3</c:v>
                </c:pt>
                <c:pt idx="458" formatCode="0.00E+00">
                  <c:v>-1.00322E-2</c:v>
                </c:pt>
                <c:pt idx="459" formatCode="0.00E+00">
                  <c:v>-1.0107E-2</c:v>
                </c:pt>
                <c:pt idx="460" formatCode="0.00E+00">
                  <c:v>-1.0278199999999999E-2</c:v>
                </c:pt>
                <c:pt idx="461" formatCode="0.00E+00">
                  <c:v>-1.0448000000000001E-2</c:v>
                </c:pt>
                <c:pt idx="462" formatCode="0.00E+00">
                  <c:v>-1.0349799999999999E-2</c:v>
                </c:pt>
                <c:pt idx="463" formatCode="0.00E+00">
                  <c:v>-1.0602500000000001E-2</c:v>
                </c:pt>
                <c:pt idx="464" formatCode="0.00E+00">
                  <c:v>-1.06287E-2</c:v>
                </c:pt>
                <c:pt idx="465" formatCode="0.00E+00">
                  <c:v>-1.09634E-2</c:v>
                </c:pt>
                <c:pt idx="466" formatCode="0.00E+00">
                  <c:v>-6.4711600000000001E-3</c:v>
                </c:pt>
                <c:pt idx="467" formatCode="0.00E+00">
                  <c:v>-1.09706E-2</c:v>
                </c:pt>
                <c:pt idx="468" formatCode="0.00E+00">
                  <c:v>-1.12996E-2</c:v>
                </c:pt>
                <c:pt idx="469" formatCode="0.00E+00">
                  <c:v>-1.1158899999999999E-2</c:v>
                </c:pt>
                <c:pt idx="470" formatCode="0.00E+00">
                  <c:v>-1.1424999999999999E-2</c:v>
                </c:pt>
                <c:pt idx="471" formatCode="0.00E+00">
                  <c:v>-1.14317E-2</c:v>
                </c:pt>
                <c:pt idx="472" formatCode="0.00E+00">
                  <c:v>-1.13974E-2</c:v>
                </c:pt>
                <c:pt idx="473" formatCode="0.00E+00">
                  <c:v>-1.15876E-2</c:v>
                </c:pt>
                <c:pt idx="474" formatCode="0.00E+00">
                  <c:v>-1.15929E-2</c:v>
                </c:pt>
                <c:pt idx="475" formatCode="0.00E+00">
                  <c:v>-1.1725899999999999E-2</c:v>
                </c:pt>
                <c:pt idx="476" formatCode="0.00E+00">
                  <c:v>-1.1704900000000001E-2</c:v>
                </c:pt>
                <c:pt idx="477" formatCode="0.00E+00">
                  <c:v>-1.18341E-2</c:v>
                </c:pt>
                <c:pt idx="478" formatCode="0.00E+00">
                  <c:v>-1.17865E-2</c:v>
                </c:pt>
                <c:pt idx="479" formatCode="0.00E+00">
                  <c:v>-1.18041E-2</c:v>
                </c:pt>
                <c:pt idx="480" formatCode="0.00E+00">
                  <c:v>-1.17269E-2</c:v>
                </c:pt>
                <c:pt idx="481" formatCode="0.00E+00">
                  <c:v>-1.18175E-2</c:v>
                </c:pt>
                <c:pt idx="482" formatCode="0.00E+00">
                  <c:v>-1.18852E-2</c:v>
                </c:pt>
                <c:pt idx="483" formatCode="0.00E+00">
                  <c:v>-1.18823E-2</c:v>
                </c:pt>
                <c:pt idx="484" formatCode="0.00E+00">
                  <c:v>-1.18694E-2</c:v>
                </c:pt>
                <c:pt idx="485" formatCode="0.00E+00">
                  <c:v>-1.18852E-2</c:v>
                </c:pt>
                <c:pt idx="486" formatCode="0.00E+00">
                  <c:v>-1.19066E-2</c:v>
                </c:pt>
                <c:pt idx="487" formatCode="0.00E+00">
                  <c:v>-1.1976199999999999E-2</c:v>
                </c:pt>
                <c:pt idx="488" formatCode="0.00E+00">
                  <c:v>-1.20096E-2</c:v>
                </c:pt>
                <c:pt idx="489" formatCode="0.00E+00">
                  <c:v>-1.20635E-2</c:v>
                </c:pt>
                <c:pt idx="490" formatCode="0.00E+00">
                  <c:v>-1.2041100000000001E-2</c:v>
                </c:pt>
                <c:pt idx="491" formatCode="0.00E+00">
                  <c:v>-1.2190299999999999E-2</c:v>
                </c:pt>
                <c:pt idx="492" formatCode="0.00E+00">
                  <c:v>-1.2194200000000001E-2</c:v>
                </c:pt>
                <c:pt idx="493" formatCode="0.00E+00">
                  <c:v>-1.2301899999999999E-2</c:v>
                </c:pt>
                <c:pt idx="494" formatCode="0.00E+00">
                  <c:v>-1.2392E-2</c:v>
                </c:pt>
                <c:pt idx="495" formatCode="0.00E+00">
                  <c:v>-1.2361E-2</c:v>
                </c:pt>
                <c:pt idx="496" formatCode="0.00E+00">
                  <c:v>-1.25237E-2</c:v>
                </c:pt>
                <c:pt idx="497" formatCode="0.00E+00">
                  <c:v>-1.26777E-2</c:v>
                </c:pt>
                <c:pt idx="498" formatCode="0.00E+00">
                  <c:v>-1.2815E-2</c:v>
                </c:pt>
                <c:pt idx="499" formatCode="0.00E+00">
                  <c:v>-1.28422E-2</c:v>
                </c:pt>
                <c:pt idx="500" formatCode="0.00E+00">
                  <c:v>-1.2915599999999999E-2</c:v>
                </c:pt>
                <c:pt idx="501" formatCode="0.00E+00">
                  <c:v>-1.29719E-2</c:v>
                </c:pt>
                <c:pt idx="502" formatCode="0.00E+00">
                  <c:v>-1.30782E-2</c:v>
                </c:pt>
                <c:pt idx="503" formatCode="0.00E+00">
                  <c:v>-1.3059599999999999E-2</c:v>
                </c:pt>
                <c:pt idx="504" formatCode="0.00E+00">
                  <c:v>-1.302E-2</c:v>
                </c:pt>
                <c:pt idx="505" formatCode="0.00E+00">
                  <c:v>-1.31454E-2</c:v>
                </c:pt>
                <c:pt idx="506" formatCode="0.00E+00">
                  <c:v>-1.3041499999999999E-2</c:v>
                </c:pt>
                <c:pt idx="507" formatCode="0.00E+00">
                  <c:v>-1.3033400000000001E-2</c:v>
                </c:pt>
                <c:pt idx="508" formatCode="0.00E+00">
                  <c:v>-1.30086E-2</c:v>
                </c:pt>
                <c:pt idx="509" formatCode="0.00E+00">
                  <c:v>-1.2946600000000001E-2</c:v>
                </c:pt>
                <c:pt idx="510" formatCode="0.00E+00">
                  <c:v>-1.27945E-2</c:v>
                </c:pt>
                <c:pt idx="511" formatCode="0.00E+00">
                  <c:v>-1.2757299999999999E-2</c:v>
                </c:pt>
                <c:pt idx="512" formatCode="0.00E+00">
                  <c:v>-1.2700599999999999E-2</c:v>
                </c:pt>
                <c:pt idx="513" formatCode="0.00E+00">
                  <c:v>-1.25589E-2</c:v>
                </c:pt>
                <c:pt idx="514" formatCode="0.00E+00">
                  <c:v>-1.2526499999999999E-2</c:v>
                </c:pt>
                <c:pt idx="515" formatCode="0.00E+00">
                  <c:v>-1.24674E-2</c:v>
                </c:pt>
                <c:pt idx="516" formatCode="0.00E+00">
                  <c:v>-1.24073E-2</c:v>
                </c:pt>
                <c:pt idx="517" formatCode="0.00E+00">
                  <c:v>-1.2279999999999999E-2</c:v>
                </c:pt>
                <c:pt idx="518" formatCode="0.00E+00">
                  <c:v>-1.2311000000000001E-2</c:v>
                </c:pt>
                <c:pt idx="519" formatCode="0.00E+00">
                  <c:v>-1.2252300000000001E-2</c:v>
                </c:pt>
                <c:pt idx="520" formatCode="0.00E+00">
                  <c:v>-1.2318600000000001E-2</c:v>
                </c:pt>
                <c:pt idx="521" formatCode="0.00E+00">
                  <c:v>-1.2202299999999999E-2</c:v>
                </c:pt>
                <c:pt idx="522" formatCode="0.00E+00">
                  <c:v>-1.23868E-2</c:v>
                </c:pt>
                <c:pt idx="523" formatCode="0.00E+00">
                  <c:v>-1.2416399999999999E-2</c:v>
                </c:pt>
                <c:pt idx="524" formatCode="0.00E+00">
                  <c:v>-1.24102E-2</c:v>
                </c:pt>
                <c:pt idx="525" formatCode="0.00E+00">
                  <c:v>-1.2505499999999999E-2</c:v>
                </c:pt>
                <c:pt idx="526" formatCode="0.00E+00">
                  <c:v>-1.2630499999999999E-2</c:v>
                </c:pt>
                <c:pt idx="527" formatCode="0.00E+00">
                  <c:v>-1.2792100000000001E-2</c:v>
                </c:pt>
                <c:pt idx="528" formatCode="0.00E+00">
                  <c:v>-1.2763999999999999E-2</c:v>
                </c:pt>
                <c:pt idx="529" formatCode="0.00E+00">
                  <c:v>-1.2929899999999999E-2</c:v>
                </c:pt>
                <c:pt idx="530" formatCode="0.00E+00">
                  <c:v>-1.3027199999999999E-2</c:v>
                </c:pt>
                <c:pt idx="531" formatCode="0.00E+00">
                  <c:v>-1.3203599999999999E-2</c:v>
                </c:pt>
                <c:pt idx="532" formatCode="0.00E+00">
                  <c:v>-1.33986E-2</c:v>
                </c:pt>
                <c:pt idx="533" formatCode="0.00E+00">
                  <c:v>-1.3417200000000001E-2</c:v>
                </c:pt>
                <c:pt idx="534" formatCode="0.00E+00">
                  <c:v>-1.33495E-2</c:v>
                </c:pt>
                <c:pt idx="535" formatCode="0.00E+00">
                  <c:v>-1.3504499999999999E-2</c:v>
                </c:pt>
                <c:pt idx="536" formatCode="0.00E+00">
                  <c:v>-1.3473499999999999E-2</c:v>
                </c:pt>
                <c:pt idx="537" formatCode="0.00E+00">
                  <c:v>-1.35674E-2</c:v>
                </c:pt>
                <c:pt idx="538" formatCode="0.00E+00">
                  <c:v>-1.35884E-2</c:v>
                </c:pt>
                <c:pt idx="539" formatCode="0.00E+00">
                  <c:v>-1.35846E-2</c:v>
                </c:pt>
                <c:pt idx="540" formatCode="0.00E+00">
                  <c:v>-1.3701E-2</c:v>
                </c:pt>
                <c:pt idx="541" formatCode="0.00E+00">
                  <c:v>-1.3551199999999999E-2</c:v>
                </c:pt>
                <c:pt idx="542" formatCode="0.00E+00">
                  <c:v>-1.34439E-2</c:v>
                </c:pt>
                <c:pt idx="543" formatCode="0.00E+00">
                  <c:v>-1.3574599999999999E-2</c:v>
                </c:pt>
                <c:pt idx="544" formatCode="0.00E+00">
                  <c:v>-1.34854E-2</c:v>
                </c:pt>
                <c:pt idx="545" formatCode="0.00E+00">
                  <c:v>-1.3252699999999999E-2</c:v>
                </c:pt>
                <c:pt idx="546" formatCode="0.00E+00">
                  <c:v>-1.31311E-2</c:v>
                </c:pt>
                <c:pt idx="547" formatCode="0.00E+00">
                  <c:v>-1.32198E-2</c:v>
                </c:pt>
                <c:pt idx="548" formatCode="0.00E+00">
                  <c:v>-1.3241299999999999E-2</c:v>
                </c:pt>
                <c:pt idx="549" formatCode="0.00E+00">
                  <c:v>-1.3067199999999999E-2</c:v>
                </c:pt>
                <c:pt idx="550" formatCode="0.00E+00">
                  <c:v>-1.27425E-2</c:v>
                </c:pt>
                <c:pt idx="551" formatCode="0.00E+00">
                  <c:v>-1.26882E-2</c:v>
                </c:pt>
                <c:pt idx="552" formatCode="0.00E+00">
                  <c:v>-1.27583E-2</c:v>
                </c:pt>
                <c:pt idx="553" formatCode="0.00E+00">
                  <c:v>-1.2674299999999999E-2</c:v>
                </c:pt>
                <c:pt idx="554" formatCode="0.00E+00">
                  <c:v>-1.26257E-2</c:v>
                </c:pt>
                <c:pt idx="555" formatCode="0.00E+00">
                  <c:v>-1.24373E-2</c:v>
                </c:pt>
                <c:pt idx="556" formatCode="0.00E+00">
                  <c:v>-1.2426400000000001E-2</c:v>
                </c:pt>
                <c:pt idx="557" formatCode="0.00E+00">
                  <c:v>-1.23587E-2</c:v>
                </c:pt>
                <c:pt idx="558" formatCode="0.00E+00">
                  <c:v>-1.24192E-2</c:v>
                </c:pt>
                <c:pt idx="559" formatCode="0.00E+00">
                  <c:v>-1.23429E-2</c:v>
                </c:pt>
                <c:pt idx="560" formatCode="0.00E+00">
                  <c:v>-1.2470200000000001E-2</c:v>
                </c:pt>
                <c:pt idx="561" formatCode="0.00E+00">
                  <c:v>-1.24493E-2</c:v>
                </c:pt>
                <c:pt idx="562" formatCode="0.00E+00">
                  <c:v>-1.25842E-2</c:v>
                </c:pt>
                <c:pt idx="563" formatCode="0.00E+00">
                  <c:v>-1.2604199999999999E-2</c:v>
                </c:pt>
                <c:pt idx="564" formatCode="0.00E+00">
                  <c:v>-1.25976E-2</c:v>
                </c:pt>
                <c:pt idx="565" formatCode="0.00E+00">
                  <c:v>-1.2823599999999999E-2</c:v>
                </c:pt>
                <c:pt idx="566" formatCode="0.00E+00">
                  <c:v>-1.28465E-2</c:v>
                </c:pt>
                <c:pt idx="567" formatCode="0.00E+00">
                  <c:v>-1.28202E-2</c:v>
                </c:pt>
                <c:pt idx="568" formatCode="0.00E+00">
                  <c:v>-1.28775E-2</c:v>
                </c:pt>
                <c:pt idx="569" formatCode="0.00E+00">
                  <c:v>-1.2834099999999999E-2</c:v>
                </c:pt>
                <c:pt idx="570" formatCode="0.00E+00">
                  <c:v>-1.29313E-2</c:v>
                </c:pt>
                <c:pt idx="571" formatCode="0.00E+00">
                  <c:v>-1.3118299999999999E-2</c:v>
                </c:pt>
                <c:pt idx="572" formatCode="0.00E+00">
                  <c:v>-1.32818E-2</c:v>
                </c:pt>
                <c:pt idx="573" formatCode="0.00E+00">
                  <c:v>-1.3318099999999999E-2</c:v>
                </c:pt>
                <c:pt idx="574" formatCode="0.00E+00">
                  <c:v>-1.32461E-2</c:v>
                </c:pt>
                <c:pt idx="575" formatCode="0.00E+00">
                  <c:v>-1.3276100000000001E-2</c:v>
                </c:pt>
                <c:pt idx="576" formatCode="0.00E+00">
                  <c:v>-1.33133E-2</c:v>
                </c:pt>
                <c:pt idx="577" formatCode="0.00E+00">
                  <c:v>-1.34678E-2</c:v>
                </c:pt>
                <c:pt idx="578" formatCode="0.00E+00">
                  <c:v>-1.33233E-2</c:v>
                </c:pt>
                <c:pt idx="579" formatCode="0.00E+00">
                  <c:v>-1.31097E-2</c:v>
                </c:pt>
                <c:pt idx="580" formatCode="0.00E+00">
                  <c:v>-1.3090600000000001E-2</c:v>
                </c:pt>
                <c:pt idx="581" formatCode="0.00E+00">
                  <c:v>-1.3247500000000001E-2</c:v>
                </c:pt>
                <c:pt idx="582" formatCode="0.00E+00">
                  <c:v>-1.32227E-2</c:v>
                </c:pt>
                <c:pt idx="583" formatCode="0.00E+00">
                  <c:v>-1.3118299999999999E-2</c:v>
                </c:pt>
                <c:pt idx="584" formatCode="0.00E+00">
                  <c:v>-1.3042399999999999E-2</c:v>
                </c:pt>
                <c:pt idx="585" formatCode="0.00E+00">
                  <c:v>-1.29809E-2</c:v>
                </c:pt>
                <c:pt idx="586" formatCode="0.00E+00">
                  <c:v>-1.2957099999999999E-2</c:v>
                </c:pt>
                <c:pt idx="587" formatCode="0.00E+00">
                  <c:v>-1.27645E-2</c:v>
                </c:pt>
                <c:pt idx="588" formatCode="0.00E+00">
                  <c:v>-1.28393E-2</c:v>
                </c:pt>
                <c:pt idx="589" formatCode="0.00E+00">
                  <c:v>-1.25408E-2</c:v>
                </c:pt>
                <c:pt idx="590" formatCode="0.00E+00">
                  <c:v>-1.23873E-2</c:v>
                </c:pt>
                <c:pt idx="591" formatCode="0.00E+00">
                  <c:v>-1.2403000000000001E-2</c:v>
                </c:pt>
                <c:pt idx="592" formatCode="0.00E+00">
                  <c:v>-1.24984E-2</c:v>
                </c:pt>
                <c:pt idx="593" formatCode="0.00E+00">
                  <c:v>-1.2396300000000001E-2</c:v>
                </c:pt>
                <c:pt idx="594" formatCode="0.00E+00">
                  <c:v>-1.2277100000000001E-2</c:v>
                </c:pt>
                <c:pt idx="595" formatCode="0.00E+00">
                  <c:v>-1.2392E-2</c:v>
                </c:pt>
                <c:pt idx="596" formatCode="0.00E+00">
                  <c:v>-1.23844E-2</c:v>
                </c:pt>
                <c:pt idx="597" formatCode="0.00E+00">
                  <c:v>-1.2361E-2</c:v>
                </c:pt>
                <c:pt idx="598" formatCode="0.00E+00">
                  <c:v>-1.2388700000000001E-2</c:v>
                </c:pt>
                <c:pt idx="599" formatCode="0.00E+00">
                  <c:v>-1.23277E-2</c:v>
                </c:pt>
                <c:pt idx="600" formatCode="0.00E+00">
                  <c:v>-1.2316199999999999E-2</c:v>
                </c:pt>
                <c:pt idx="601" formatCode="0.00E+00">
                  <c:v>-1.23835E-2</c:v>
                </c:pt>
                <c:pt idx="602" formatCode="0.00E+00">
                  <c:v>-1.25494E-2</c:v>
                </c:pt>
                <c:pt idx="603" formatCode="0.00E+00">
                  <c:v>-1.2423999999999999E-2</c:v>
                </c:pt>
                <c:pt idx="604" formatCode="0.00E+00">
                  <c:v>-1.2485E-2</c:v>
                </c:pt>
                <c:pt idx="605" formatCode="0.00E+00">
                  <c:v>-1.25113E-2</c:v>
                </c:pt>
                <c:pt idx="606" formatCode="0.00E+00">
                  <c:v>-1.25518E-2</c:v>
                </c:pt>
                <c:pt idx="607" formatCode="0.00E+00">
                  <c:v>-1.2630000000000001E-2</c:v>
                </c:pt>
                <c:pt idx="608" formatCode="0.00E+00">
                  <c:v>-1.2615700000000001E-2</c:v>
                </c:pt>
                <c:pt idx="609" formatCode="0.00E+00">
                  <c:v>-1.27511E-2</c:v>
                </c:pt>
                <c:pt idx="610" formatCode="0.00E+00">
                  <c:v>-1.2718699999999999E-2</c:v>
                </c:pt>
                <c:pt idx="611" formatCode="0.00E+00">
                  <c:v>-1.2798800000000001E-2</c:v>
                </c:pt>
                <c:pt idx="612" formatCode="0.00E+00">
                  <c:v>-1.2854600000000001E-2</c:v>
                </c:pt>
                <c:pt idx="613" formatCode="0.00E+00">
                  <c:v>-1.29499E-2</c:v>
                </c:pt>
                <c:pt idx="614" formatCode="0.00E+00">
                  <c:v>-1.3042399999999999E-2</c:v>
                </c:pt>
                <c:pt idx="615" formatCode="0.00E+00">
                  <c:v>-1.30773E-2</c:v>
                </c:pt>
                <c:pt idx="616" formatCode="0.00E+00">
                  <c:v>-1.3094400000000001E-2</c:v>
                </c:pt>
                <c:pt idx="617" formatCode="0.00E+00">
                  <c:v>-1.31168E-2</c:v>
                </c:pt>
                <c:pt idx="618" formatCode="0.00E+00">
                  <c:v>-1.3065800000000001E-2</c:v>
                </c:pt>
                <c:pt idx="619" formatCode="0.00E+00">
                  <c:v>-1.3033400000000001E-2</c:v>
                </c:pt>
                <c:pt idx="620" formatCode="0.00E+00">
                  <c:v>-1.30029E-2</c:v>
                </c:pt>
                <c:pt idx="621" formatCode="0.00E+00">
                  <c:v>-1.29347E-2</c:v>
                </c:pt>
                <c:pt idx="622" formatCode="0.00E+00">
                  <c:v>-1.2955700000000001E-2</c:v>
                </c:pt>
                <c:pt idx="623" formatCode="0.00E+00">
                  <c:v>-1.298E-2</c:v>
                </c:pt>
                <c:pt idx="624" formatCode="0.00E+00">
                  <c:v>-1.30253E-2</c:v>
                </c:pt>
                <c:pt idx="625" formatCode="0.00E+00">
                  <c:v>-1.3063399999999999E-2</c:v>
                </c:pt>
                <c:pt idx="626" formatCode="0.00E+00">
                  <c:v>-1.29771E-2</c:v>
                </c:pt>
                <c:pt idx="627" formatCode="0.00E+00">
                  <c:v>-1.30119E-2</c:v>
                </c:pt>
                <c:pt idx="628" formatCode="0.00E+00">
                  <c:v>-1.30172E-2</c:v>
                </c:pt>
                <c:pt idx="629" formatCode="0.00E+00">
                  <c:v>-1.3041499999999999E-2</c:v>
                </c:pt>
                <c:pt idx="630" formatCode="0.00E+00">
                  <c:v>-1.2963799999999999E-2</c:v>
                </c:pt>
                <c:pt idx="631" formatCode="0.00E+00">
                  <c:v>-1.2893699999999999E-2</c:v>
                </c:pt>
                <c:pt idx="632" formatCode="0.00E+00">
                  <c:v>-1.2915599999999999E-2</c:v>
                </c:pt>
                <c:pt idx="633" formatCode="0.00E+00">
                  <c:v>-1.3014299999999999E-2</c:v>
                </c:pt>
                <c:pt idx="634" formatCode="0.00E+00">
                  <c:v>-1.29461E-2</c:v>
                </c:pt>
                <c:pt idx="635" formatCode="0.00E+00">
                  <c:v>-1.30358E-2</c:v>
                </c:pt>
                <c:pt idx="636" formatCode="0.00E+00">
                  <c:v>-1.30172E-2</c:v>
                </c:pt>
                <c:pt idx="637" formatCode="0.00E+00">
                  <c:v>-1.29623E-2</c:v>
                </c:pt>
                <c:pt idx="638" formatCode="0.00E+00">
                  <c:v>-1.2959E-2</c:v>
                </c:pt>
                <c:pt idx="639" formatCode="0.00E+00">
                  <c:v>-1.3042399999999999E-2</c:v>
                </c:pt>
                <c:pt idx="640" formatCode="0.00E+00">
                  <c:v>-1.3085400000000001E-2</c:v>
                </c:pt>
                <c:pt idx="641" formatCode="0.00E+00">
                  <c:v>-1.32575E-2</c:v>
                </c:pt>
                <c:pt idx="642" formatCode="0.00E+00">
                  <c:v>-1.32351E-2</c:v>
                </c:pt>
                <c:pt idx="643" formatCode="0.00E+00">
                  <c:v>-1.3268E-2</c:v>
                </c:pt>
                <c:pt idx="644" formatCode="0.00E+00">
                  <c:v>-1.3244199999999999E-2</c:v>
                </c:pt>
                <c:pt idx="645" formatCode="0.00E+00">
                  <c:v>-1.3259399999999999E-2</c:v>
                </c:pt>
                <c:pt idx="646" formatCode="0.00E+00">
                  <c:v>-1.33829E-2</c:v>
                </c:pt>
                <c:pt idx="647" formatCode="0.00E+00">
                  <c:v>-1.3465899999999999E-2</c:v>
                </c:pt>
                <c:pt idx="648" formatCode="0.00E+00">
                  <c:v>-1.3527900000000001E-2</c:v>
                </c:pt>
                <c:pt idx="649" formatCode="0.00E+00">
                  <c:v>-1.34559E-2</c:v>
                </c:pt>
                <c:pt idx="650" formatCode="0.00E+00">
                  <c:v>-1.34807E-2</c:v>
                </c:pt>
                <c:pt idx="651" formatCode="0.00E+00">
                  <c:v>-1.35269E-2</c:v>
                </c:pt>
                <c:pt idx="652" formatCode="0.00E+00">
                  <c:v>-1.3687599999999999E-2</c:v>
                </c:pt>
                <c:pt idx="653" formatCode="0.00E+00">
                  <c:v>-1.3775300000000001E-2</c:v>
                </c:pt>
                <c:pt idx="654" formatCode="0.00E+00">
                  <c:v>-1.37115E-2</c:v>
                </c:pt>
                <c:pt idx="655" formatCode="0.00E+00">
                  <c:v>-1.3613200000000001E-2</c:v>
                </c:pt>
                <c:pt idx="656" formatCode="0.00E+00">
                  <c:v>-1.3587E-2</c:v>
                </c:pt>
                <c:pt idx="657" formatCode="0.00E+00">
                  <c:v>-1.3613699999999999E-2</c:v>
                </c:pt>
                <c:pt idx="658" formatCode="0.00E+00">
                  <c:v>-1.36185E-2</c:v>
                </c:pt>
                <c:pt idx="659" formatCode="0.00E+00">
                  <c:v>-1.3577000000000001E-2</c:v>
                </c:pt>
                <c:pt idx="660" formatCode="0.00E+00">
                  <c:v>-1.34959E-2</c:v>
                </c:pt>
                <c:pt idx="661" formatCode="0.00E+00">
                  <c:v>-1.33843E-2</c:v>
                </c:pt>
                <c:pt idx="662" formatCode="0.00E+00">
                  <c:v>-1.3264700000000001E-2</c:v>
                </c:pt>
                <c:pt idx="663" formatCode="0.00E+00">
                  <c:v>-1.32675E-2</c:v>
                </c:pt>
                <c:pt idx="664" formatCode="0.00E+00">
                  <c:v>-1.3059599999999999E-2</c:v>
                </c:pt>
                <c:pt idx="665" formatCode="0.00E+00">
                  <c:v>-1.31249E-2</c:v>
                </c:pt>
                <c:pt idx="666" formatCode="0.00E+00">
                  <c:v>-1.3128799999999999E-2</c:v>
                </c:pt>
                <c:pt idx="667" formatCode="0.00E+00">
                  <c:v>-1.3227900000000001E-2</c:v>
                </c:pt>
                <c:pt idx="668" formatCode="0.00E+00">
                  <c:v>-1.3206000000000001E-2</c:v>
                </c:pt>
                <c:pt idx="669" formatCode="0.00E+00">
                  <c:v>-1.3010499999999999E-2</c:v>
                </c:pt>
                <c:pt idx="670" formatCode="0.00E+00">
                  <c:v>-1.2840300000000001E-2</c:v>
                </c:pt>
                <c:pt idx="671" formatCode="0.00E+00">
                  <c:v>-1.29414E-2</c:v>
                </c:pt>
                <c:pt idx="672" formatCode="0.00E+00">
                  <c:v>-1.29509E-2</c:v>
                </c:pt>
                <c:pt idx="673" formatCode="0.00E+00">
                  <c:v>-1.28059E-2</c:v>
                </c:pt>
                <c:pt idx="674" formatCode="0.00E+00">
                  <c:v>-1.26791E-2</c:v>
                </c:pt>
                <c:pt idx="675" formatCode="0.00E+00">
                  <c:v>-1.26801E-2</c:v>
                </c:pt>
                <c:pt idx="676" formatCode="0.00E+00">
                  <c:v>-1.25389E-2</c:v>
                </c:pt>
                <c:pt idx="677" formatCode="0.00E+00">
                  <c:v>-1.2548399999999999E-2</c:v>
                </c:pt>
                <c:pt idx="678" formatCode="0.00E+00">
                  <c:v>-1.2504599999999999E-2</c:v>
                </c:pt>
                <c:pt idx="679" formatCode="0.00E+00">
                  <c:v>-1.2622400000000001E-2</c:v>
                </c:pt>
                <c:pt idx="680" formatCode="0.00E+00">
                  <c:v>-1.25694E-2</c:v>
                </c:pt>
                <c:pt idx="681" formatCode="0.00E+00">
                  <c:v>-1.25237E-2</c:v>
                </c:pt>
                <c:pt idx="682" formatCode="0.00E+00">
                  <c:v>-1.24779E-2</c:v>
                </c:pt>
                <c:pt idx="683" formatCode="0.00E+00">
                  <c:v>-1.2619999999999999E-2</c:v>
                </c:pt>
                <c:pt idx="684" formatCode="0.00E+00">
                  <c:v>-1.25976E-2</c:v>
                </c:pt>
                <c:pt idx="685" formatCode="0.00E+00">
                  <c:v>-1.25661E-2</c:v>
                </c:pt>
                <c:pt idx="686" formatCode="0.00E+00">
                  <c:v>-1.26023E-2</c:v>
                </c:pt>
                <c:pt idx="687" formatCode="0.00E+00">
                  <c:v>-1.2745899999999999E-2</c:v>
                </c:pt>
                <c:pt idx="688" formatCode="0.00E+00">
                  <c:v>-1.2830299999999999E-2</c:v>
                </c:pt>
                <c:pt idx="689" formatCode="0.00E+00">
                  <c:v>-1.27177E-2</c:v>
                </c:pt>
                <c:pt idx="690" formatCode="0.00E+00">
                  <c:v>-1.2795000000000001E-2</c:v>
                </c:pt>
                <c:pt idx="691" formatCode="0.00E+00">
                  <c:v>-1.29161E-2</c:v>
                </c:pt>
                <c:pt idx="692" formatCode="0.00E+00">
                  <c:v>-1.30162E-2</c:v>
                </c:pt>
                <c:pt idx="693" formatCode="0.00E+00">
                  <c:v>-1.29981E-2</c:v>
                </c:pt>
                <c:pt idx="694" formatCode="0.00E+00">
                  <c:v>-1.3155E-2</c:v>
                </c:pt>
                <c:pt idx="695" formatCode="0.00E+00">
                  <c:v>-1.31626E-2</c:v>
                </c:pt>
                <c:pt idx="696" formatCode="0.00E+00">
                  <c:v>-1.33061E-2</c:v>
                </c:pt>
                <c:pt idx="697" formatCode="0.00E+00">
                  <c:v>-1.33352E-2</c:v>
                </c:pt>
                <c:pt idx="698" formatCode="0.00E+00">
                  <c:v>-1.33939E-2</c:v>
                </c:pt>
                <c:pt idx="699" formatCode="0.00E+00">
                  <c:v>-1.33238E-2</c:v>
                </c:pt>
                <c:pt idx="700" formatCode="0.00E+00">
                  <c:v>-1.3564100000000001E-2</c:v>
                </c:pt>
                <c:pt idx="701" formatCode="0.00E+00">
                  <c:v>-1.38712E-2</c:v>
                </c:pt>
                <c:pt idx="702" formatCode="0.00E+00">
                  <c:v>-1.38841E-2</c:v>
                </c:pt>
                <c:pt idx="703" formatCode="0.00E+00">
                  <c:v>-1.39399E-2</c:v>
                </c:pt>
                <c:pt idx="704" formatCode="0.00E+00">
                  <c:v>-1.4093899999999999E-2</c:v>
                </c:pt>
                <c:pt idx="705" formatCode="0.00E+00">
                  <c:v>-1.4142999999999999E-2</c:v>
                </c:pt>
                <c:pt idx="706" formatCode="0.00E+00">
                  <c:v>-1.4101000000000001E-2</c:v>
                </c:pt>
                <c:pt idx="707" formatCode="0.00E+00">
                  <c:v>-1.41835E-2</c:v>
                </c:pt>
                <c:pt idx="708" formatCode="0.00E+00">
                  <c:v>-1.4220699999999999E-2</c:v>
                </c:pt>
                <c:pt idx="709" formatCode="0.00E+00">
                  <c:v>-1.4269799999999999E-2</c:v>
                </c:pt>
                <c:pt idx="710" formatCode="0.00E+00">
                  <c:v>-1.4253099999999999E-2</c:v>
                </c:pt>
                <c:pt idx="711" formatCode="0.00E+00">
                  <c:v>-1.42331E-2</c:v>
                </c:pt>
                <c:pt idx="712" formatCode="0.00E+00">
                  <c:v>-1.4283199999999999E-2</c:v>
                </c:pt>
                <c:pt idx="713" formatCode="0.00E+00">
                  <c:v>-1.4184499999999999E-2</c:v>
                </c:pt>
                <c:pt idx="714" formatCode="0.00E+00">
                  <c:v>-1.41244E-2</c:v>
                </c:pt>
                <c:pt idx="715" formatCode="0.00E+00">
                  <c:v>-1.40743E-2</c:v>
                </c:pt>
                <c:pt idx="716" formatCode="0.00E+00">
                  <c:v>-1.4149200000000001E-2</c:v>
                </c:pt>
                <c:pt idx="717" formatCode="0.00E+00">
                  <c:v>-1.3966599999999999E-2</c:v>
                </c:pt>
                <c:pt idx="718" formatCode="0.00E+00">
                  <c:v>-1.3922199999999999E-2</c:v>
                </c:pt>
                <c:pt idx="719" formatCode="0.00E+00">
                  <c:v>-1.38593E-2</c:v>
                </c:pt>
                <c:pt idx="720" formatCode="0.00E+00">
                  <c:v>-1.37868E-2</c:v>
                </c:pt>
                <c:pt idx="721" formatCode="0.00E+00">
                  <c:v>-1.3701899999999999E-2</c:v>
                </c:pt>
                <c:pt idx="722" formatCode="0.00E+00">
                  <c:v>-1.3672399999999999E-2</c:v>
                </c:pt>
                <c:pt idx="723" formatCode="0.00E+00">
                  <c:v>-1.3676199999999999E-2</c:v>
                </c:pt>
                <c:pt idx="724" formatCode="0.00E+00">
                  <c:v>-1.35078E-2</c:v>
                </c:pt>
                <c:pt idx="725" formatCode="0.00E+00">
                  <c:v>-1.33586E-2</c:v>
                </c:pt>
                <c:pt idx="726" formatCode="0.00E+00">
                  <c:v>-1.33972E-2</c:v>
                </c:pt>
                <c:pt idx="727" formatCode="0.00E+00">
                  <c:v>-1.32651E-2</c:v>
                </c:pt>
                <c:pt idx="728" formatCode="0.00E+00">
                  <c:v>-1.33133E-2</c:v>
                </c:pt>
                <c:pt idx="729" formatCode="0.00E+00">
                  <c:v>-1.33762E-2</c:v>
                </c:pt>
                <c:pt idx="730" formatCode="0.00E+00">
                  <c:v>-1.3261800000000001E-2</c:v>
                </c:pt>
                <c:pt idx="731" formatCode="0.00E+00">
                  <c:v>-1.33796E-2</c:v>
                </c:pt>
                <c:pt idx="732" formatCode="0.00E+00">
                  <c:v>-1.34225E-2</c:v>
                </c:pt>
                <c:pt idx="733" formatCode="0.00E+00">
                  <c:v>-1.32599E-2</c:v>
                </c:pt>
                <c:pt idx="734" formatCode="0.00E+00">
                  <c:v>-1.32418E-2</c:v>
                </c:pt>
                <c:pt idx="735" formatCode="0.00E+00">
                  <c:v>-1.3258000000000001E-2</c:v>
                </c:pt>
                <c:pt idx="736" formatCode="0.00E+00">
                  <c:v>-1.32637E-2</c:v>
                </c:pt>
                <c:pt idx="737" formatCode="0.00E+00">
                  <c:v>-1.33209E-2</c:v>
                </c:pt>
                <c:pt idx="738" formatCode="0.00E+00">
                  <c:v>-1.3289499999999999E-2</c:v>
                </c:pt>
                <c:pt idx="739" formatCode="0.00E+00">
                  <c:v>-1.3342400000000001E-2</c:v>
                </c:pt>
                <c:pt idx="740" formatCode="0.00E+00">
                  <c:v>-1.3325200000000001E-2</c:v>
                </c:pt>
                <c:pt idx="741" formatCode="0.00E+00">
                  <c:v>-1.33924E-2</c:v>
                </c:pt>
                <c:pt idx="742" formatCode="0.00E+00">
                  <c:v>-1.3396699999999999E-2</c:v>
                </c:pt>
                <c:pt idx="743" formatCode="0.00E+00">
                  <c:v>-1.33805E-2</c:v>
                </c:pt>
                <c:pt idx="744" formatCode="0.00E+00">
                  <c:v>-1.36461E-2</c:v>
                </c:pt>
                <c:pt idx="745" formatCode="0.00E+00">
                  <c:v>-1.36256E-2</c:v>
                </c:pt>
                <c:pt idx="746" formatCode="0.00E+00">
                  <c:v>-1.3525499999999999E-2</c:v>
                </c:pt>
                <c:pt idx="747" formatCode="0.00E+00">
                  <c:v>-1.3821099999999999E-2</c:v>
                </c:pt>
                <c:pt idx="748" formatCode="0.00E+00">
                  <c:v>-1.37162E-2</c:v>
                </c:pt>
                <c:pt idx="749" formatCode="0.00E+00">
                  <c:v>-1.39151E-2</c:v>
                </c:pt>
                <c:pt idx="750" formatCode="0.00E+00">
                  <c:v>-1.39842E-2</c:v>
                </c:pt>
                <c:pt idx="751" formatCode="0.00E+00">
                  <c:v>-1.40743E-2</c:v>
                </c:pt>
                <c:pt idx="752" formatCode="0.00E+00">
                  <c:v>-1.41139E-2</c:v>
                </c:pt>
                <c:pt idx="753" formatCode="0.00E+00">
                  <c:v>-1.43938E-2</c:v>
                </c:pt>
                <c:pt idx="754" formatCode="0.00E+00">
                  <c:v>-1.4245499999999999E-2</c:v>
                </c:pt>
                <c:pt idx="755" formatCode="0.00E+00">
                  <c:v>-1.43681E-2</c:v>
                </c:pt>
                <c:pt idx="756" formatCode="0.00E+00">
                  <c:v>-1.4455300000000001E-2</c:v>
                </c:pt>
                <c:pt idx="757" formatCode="0.00E+00">
                  <c:v>-1.4408600000000001E-2</c:v>
                </c:pt>
                <c:pt idx="758" formatCode="0.00E+00">
                  <c:v>-1.4693299999999999E-2</c:v>
                </c:pt>
                <c:pt idx="759" formatCode="0.00E+00">
                  <c:v>-1.4634599999999999E-2</c:v>
                </c:pt>
                <c:pt idx="760" formatCode="0.00E+00">
                  <c:v>-1.4718500000000001E-2</c:v>
                </c:pt>
                <c:pt idx="761" formatCode="0.00E+00">
                  <c:v>-1.4657E-2</c:v>
                </c:pt>
                <c:pt idx="762" formatCode="0.00E+00">
                  <c:v>-1.48635E-2</c:v>
                </c:pt>
                <c:pt idx="763" formatCode="0.00E+00">
                  <c:v>-1.48606E-2</c:v>
                </c:pt>
                <c:pt idx="764" formatCode="0.00E+00">
                  <c:v>-1.4906900000000001E-2</c:v>
                </c:pt>
                <c:pt idx="765" formatCode="0.00E+00">
                  <c:v>-1.4928800000000001E-2</c:v>
                </c:pt>
                <c:pt idx="766" formatCode="0.00E+00">
                  <c:v>-1.49345E-2</c:v>
                </c:pt>
                <c:pt idx="767" formatCode="0.00E+00">
                  <c:v>-1.5027E-2</c:v>
                </c:pt>
                <c:pt idx="768" formatCode="0.00E+00">
                  <c:v>-1.4978399999999999E-2</c:v>
                </c:pt>
                <c:pt idx="769" formatCode="0.00E+00">
                  <c:v>-1.4985099999999999E-2</c:v>
                </c:pt>
                <c:pt idx="770" formatCode="0.00E+00">
                  <c:v>-1.49059E-2</c:v>
                </c:pt>
                <c:pt idx="771" formatCode="0.00E+00">
                  <c:v>-1.5192000000000001E-2</c:v>
                </c:pt>
                <c:pt idx="772" formatCode="0.00E+00">
                  <c:v>-1.49689E-2</c:v>
                </c:pt>
                <c:pt idx="773" formatCode="0.00E+00">
                  <c:v>-1.5131E-2</c:v>
                </c:pt>
                <c:pt idx="774" formatCode="0.00E+00">
                  <c:v>-1.49412E-2</c:v>
                </c:pt>
                <c:pt idx="775" formatCode="0.00E+00">
                  <c:v>-1.49322E-2</c:v>
                </c:pt>
                <c:pt idx="776" formatCode="0.00E+00">
                  <c:v>-1.4832E-2</c:v>
                </c:pt>
                <c:pt idx="777" formatCode="0.00E+00">
                  <c:v>-1.4964099999999999E-2</c:v>
                </c:pt>
                <c:pt idx="778" formatCode="0.00E+00">
                  <c:v>-1.48211E-2</c:v>
                </c:pt>
                <c:pt idx="779" formatCode="0.00E+00">
                  <c:v>-1.47767E-2</c:v>
                </c:pt>
                <c:pt idx="780" formatCode="0.00E+00">
                  <c:v>-1.4731899999999999E-2</c:v>
                </c:pt>
                <c:pt idx="781" formatCode="0.00E+00">
                  <c:v>-1.4841099999999999E-2</c:v>
                </c:pt>
                <c:pt idx="782" formatCode="0.00E+00">
                  <c:v>-1.46704E-2</c:v>
                </c:pt>
                <c:pt idx="783" formatCode="0.00E+00">
                  <c:v>-1.4666999999999999E-2</c:v>
                </c:pt>
                <c:pt idx="784" formatCode="0.00E+00">
                  <c:v>-1.4693299999999999E-2</c:v>
                </c:pt>
                <c:pt idx="785" formatCode="0.00E+00">
                  <c:v>-1.4592600000000001E-2</c:v>
                </c:pt>
                <c:pt idx="786" formatCode="0.00E+00">
                  <c:v>-1.46251E-2</c:v>
                </c:pt>
                <c:pt idx="787" formatCode="0.00E+00">
                  <c:v>-1.4385200000000001E-2</c:v>
                </c:pt>
                <c:pt idx="788" formatCode="0.00E+00">
                  <c:v>-1.44796E-2</c:v>
                </c:pt>
                <c:pt idx="789" formatCode="0.00E+00">
                  <c:v>-1.4420499999999999E-2</c:v>
                </c:pt>
                <c:pt idx="790" formatCode="0.00E+00">
                  <c:v>-1.44773E-2</c:v>
                </c:pt>
                <c:pt idx="791" formatCode="0.00E+00">
                  <c:v>-1.44329E-2</c:v>
                </c:pt>
                <c:pt idx="792" formatCode="0.00E+00">
                  <c:v>-1.44806E-2</c:v>
                </c:pt>
                <c:pt idx="793" formatCode="0.00E+00">
                  <c:v>-1.42694E-2</c:v>
                </c:pt>
                <c:pt idx="794" formatCode="0.00E+00">
                  <c:v>-1.4577400000000001E-2</c:v>
                </c:pt>
                <c:pt idx="795" formatCode="0.00E+00">
                  <c:v>-1.39513E-2</c:v>
                </c:pt>
                <c:pt idx="796" formatCode="0.00E+00">
                  <c:v>-1.46112E-2</c:v>
                </c:pt>
                <c:pt idx="797" formatCode="0.00E+00">
                  <c:v>-1.43065E-2</c:v>
                </c:pt>
                <c:pt idx="798" formatCode="0.00E+00">
                  <c:v>-1.44286E-2</c:v>
                </c:pt>
                <c:pt idx="799" formatCode="0.00E+00">
                  <c:v>-1.41335E-2</c:v>
                </c:pt>
                <c:pt idx="800" formatCode="0.00E+00">
                  <c:v>-1.44844E-2</c:v>
                </c:pt>
                <c:pt idx="801" formatCode="0.00E+00">
                  <c:v>-1.4349900000000001E-2</c:v>
                </c:pt>
                <c:pt idx="802" formatCode="0.00E+00">
                  <c:v>-1.4205499999999999E-2</c:v>
                </c:pt>
                <c:pt idx="803" formatCode="0.00E+00">
                  <c:v>-1.41683E-2</c:v>
                </c:pt>
                <c:pt idx="804" formatCode="0.00E+00">
                  <c:v>-1.4501999999999999E-2</c:v>
                </c:pt>
                <c:pt idx="805" formatCode="0.00E+00">
                  <c:v>-1.4629400000000001E-2</c:v>
                </c:pt>
                <c:pt idx="806" formatCode="0.00E+00">
                  <c:v>-1.45974E-2</c:v>
                </c:pt>
                <c:pt idx="807" formatCode="0.00E+00">
                  <c:v>-1.4906900000000001E-2</c:v>
                </c:pt>
                <c:pt idx="808" formatCode="0.00E+00">
                  <c:v>-1.4689900000000001E-2</c:v>
                </c:pt>
                <c:pt idx="809" formatCode="0.00E+00">
                  <c:v>-1.4892600000000001E-2</c:v>
                </c:pt>
                <c:pt idx="810" formatCode="0.00E+00">
                  <c:v>-1.51095E-2</c:v>
                </c:pt>
                <c:pt idx="811" formatCode="0.00E+00">
                  <c:v>-1.5009400000000001E-2</c:v>
                </c:pt>
                <c:pt idx="812" formatCode="0.00E+00">
                  <c:v>-1.5306E-2</c:v>
                </c:pt>
                <c:pt idx="813" formatCode="0.00E+00">
                  <c:v>-1.55873E-2</c:v>
                </c:pt>
                <c:pt idx="814" formatCode="0.00E+00">
                  <c:v>-1.55196E-2</c:v>
                </c:pt>
                <c:pt idx="815" formatCode="0.00E+00">
                  <c:v>-1.5677E-2</c:v>
                </c:pt>
                <c:pt idx="816" formatCode="0.00E+00">
                  <c:v>-1.57232E-2</c:v>
                </c:pt>
                <c:pt idx="817" formatCode="0.00E+00">
                  <c:v>-1.5820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836-4315-9152-58E18AC95540}"/>
            </c:ext>
          </c:extLst>
        </c:ser>
        <c:ser>
          <c:idx val="4"/>
          <c:order val="3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5'!$A$2:$A$901</c:f>
              <c:numCache>
                <c:formatCode>General</c:formatCode>
                <c:ptCount val="90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</c:numCache>
            </c:numRef>
          </c:xVal>
          <c:yVal>
            <c:numRef>
              <c:f>'[AMG-S-Cyclohexylethylamin.xlsx]Sheet5'!$B$2:$B$850</c:f>
              <c:numCache>
                <c:formatCode>General</c:formatCode>
                <c:ptCount val="849"/>
                <c:pt idx="0">
                  <c:v>-0.89927800000000002</c:v>
                </c:pt>
                <c:pt idx="1">
                  <c:v>-0.59195900000000001</c:v>
                </c:pt>
                <c:pt idx="2">
                  <c:v>-0.82372100000000004</c:v>
                </c:pt>
                <c:pt idx="3">
                  <c:v>-0.83325700000000003</c:v>
                </c:pt>
                <c:pt idx="4">
                  <c:v>-0.91752400000000001</c:v>
                </c:pt>
                <c:pt idx="5">
                  <c:v>-1.20244</c:v>
                </c:pt>
                <c:pt idx="6">
                  <c:v>-0.30809399999999998</c:v>
                </c:pt>
                <c:pt idx="7">
                  <c:v>-0.55998400000000004</c:v>
                </c:pt>
                <c:pt idx="8">
                  <c:v>-0.76823900000000001</c:v>
                </c:pt>
                <c:pt idx="9">
                  <c:v>-0.44965899999999998</c:v>
                </c:pt>
                <c:pt idx="10">
                  <c:v>-0.66220199999999996</c:v>
                </c:pt>
                <c:pt idx="11">
                  <c:v>-0.73307800000000001</c:v>
                </c:pt>
                <c:pt idx="12">
                  <c:v>-1.1729799999999999</c:v>
                </c:pt>
                <c:pt idx="13">
                  <c:v>-0.56304100000000001</c:v>
                </c:pt>
                <c:pt idx="14">
                  <c:v>-0.66835500000000003</c:v>
                </c:pt>
                <c:pt idx="15">
                  <c:v>-0.94342499999999996</c:v>
                </c:pt>
                <c:pt idx="16">
                  <c:v>-0.449992</c:v>
                </c:pt>
                <c:pt idx="17">
                  <c:v>-0.783169</c:v>
                </c:pt>
                <c:pt idx="18">
                  <c:v>-0.718916</c:v>
                </c:pt>
                <c:pt idx="19">
                  <c:v>-0.809172</c:v>
                </c:pt>
                <c:pt idx="20">
                  <c:v>-0.47668500000000003</c:v>
                </c:pt>
                <c:pt idx="21">
                  <c:v>-0.56040800000000002</c:v>
                </c:pt>
                <c:pt idx="22">
                  <c:v>-0.26710899999999999</c:v>
                </c:pt>
                <c:pt idx="23">
                  <c:v>-0.51656100000000005</c:v>
                </c:pt>
                <c:pt idx="24">
                  <c:v>-0.57403099999999996</c:v>
                </c:pt>
                <c:pt idx="25">
                  <c:v>-0.83868299999999996</c:v>
                </c:pt>
                <c:pt idx="26">
                  <c:v>-0.36141299999999998</c:v>
                </c:pt>
                <c:pt idx="27">
                  <c:v>-0.60656100000000002</c:v>
                </c:pt>
                <c:pt idx="28">
                  <c:v>-0.66331399999999996</c:v>
                </c:pt>
                <c:pt idx="29">
                  <c:v>-1.2680100000000001</c:v>
                </c:pt>
                <c:pt idx="30">
                  <c:v>-0.89660200000000001</c:v>
                </c:pt>
                <c:pt idx="31">
                  <c:v>-0.92347100000000004</c:v>
                </c:pt>
                <c:pt idx="32">
                  <c:v>-0.11799999999999999</c:v>
                </c:pt>
                <c:pt idx="33">
                  <c:v>-0.65603500000000003</c:v>
                </c:pt>
                <c:pt idx="34">
                  <c:v>-0.67949199999999998</c:v>
                </c:pt>
                <c:pt idx="35">
                  <c:v>-1.0675300000000001</c:v>
                </c:pt>
                <c:pt idx="36">
                  <c:v>-0.58527600000000002</c:v>
                </c:pt>
                <c:pt idx="37">
                  <c:v>-0.48404999999999998</c:v>
                </c:pt>
                <c:pt idx="38">
                  <c:v>-0.75661100000000003</c:v>
                </c:pt>
                <c:pt idx="39">
                  <c:v>-0.48188700000000001</c:v>
                </c:pt>
                <c:pt idx="40">
                  <c:v>-0.509162</c:v>
                </c:pt>
                <c:pt idx="41">
                  <c:v>-0.88118099999999999</c:v>
                </c:pt>
                <c:pt idx="42">
                  <c:v>-0.84905600000000003</c:v>
                </c:pt>
                <c:pt idx="43">
                  <c:v>-0.306008</c:v>
                </c:pt>
                <c:pt idx="44">
                  <c:v>-0.15515100000000001</c:v>
                </c:pt>
                <c:pt idx="45">
                  <c:v>-0.46584900000000001</c:v>
                </c:pt>
                <c:pt idx="46" formatCode="0.00E+00">
                  <c:v>-8.8795700000000005E-2</c:v>
                </c:pt>
                <c:pt idx="47">
                  <c:v>-1.0060500000000001</c:v>
                </c:pt>
                <c:pt idx="48">
                  <c:v>-0.42365700000000001</c:v>
                </c:pt>
                <c:pt idx="49">
                  <c:v>-0.71647499999999997</c:v>
                </c:pt>
                <c:pt idx="50">
                  <c:v>-0.39820100000000003</c:v>
                </c:pt>
                <c:pt idx="51">
                  <c:v>-0.104383</c:v>
                </c:pt>
                <c:pt idx="52">
                  <c:v>-0.69196400000000002</c:v>
                </c:pt>
                <c:pt idx="53" formatCode="0.00E+00">
                  <c:v>4.8408499999999998E-3</c:v>
                </c:pt>
                <c:pt idx="54">
                  <c:v>-1.0058100000000001</c:v>
                </c:pt>
                <c:pt idx="55">
                  <c:v>-0.175564</c:v>
                </c:pt>
                <c:pt idx="56">
                  <c:v>-0.55080700000000005</c:v>
                </c:pt>
                <c:pt idx="57">
                  <c:v>-1.2157199999999999</c:v>
                </c:pt>
                <c:pt idx="58">
                  <c:v>-0.44364700000000001</c:v>
                </c:pt>
                <c:pt idx="59">
                  <c:v>0.14627100000000001</c:v>
                </c:pt>
                <c:pt idx="60">
                  <c:v>-0.25004100000000001</c:v>
                </c:pt>
                <c:pt idx="61">
                  <c:v>-0.388878</c:v>
                </c:pt>
                <c:pt idx="62">
                  <c:v>-0.23827799999999999</c:v>
                </c:pt>
                <c:pt idx="63">
                  <c:v>-0.60899400000000004</c:v>
                </c:pt>
                <c:pt idx="64">
                  <c:v>-0.24621399999999999</c:v>
                </c:pt>
                <c:pt idx="65" formatCode="0.00E+00">
                  <c:v>7.0974300000000004E-2</c:v>
                </c:pt>
                <c:pt idx="66">
                  <c:v>0.22774</c:v>
                </c:pt>
                <c:pt idx="67">
                  <c:v>0.36058600000000002</c:v>
                </c:pt>
                <c:pt idx="68">
                  <c:v>0.53992499999999999</c:v>
                </c:pt>
                <c:pt idx="69">
                  <c:v>1.3568800000000001</c:v>
                </c:pt>
                <c:pt idx="70">
                  <c:v>2.5457999999999998</c:v>
                </c:pt>
                <c:pt idx="71">
                  <c:v>2.2330100000000002</c:v>
                </c:pt>
                <c:pt idx="72">
                  <c:v>1.6569499999999999</c:v>
                </c:pt>
                <c:pt idx="73">
                  <c:v>1.9299599999999999</c:v>
                </c:pt>
                <c:pt idx="74">
                  <c:v>1.7244200000000001</c:v>
                </c:pt>
                <c:pt idx="75">
                  <c:v>1.5578399999999999</c:v>
                </c:pt>
                <c:pt idx="76">
                  <c:v>1.6022400000000001</c:v>
                </c:pt>
                <c:pt idx="77">
                  <c:v>1.5412699999999999</c:v>
                </c:pt>
                <c:pt idx="78">
                  <c:v>1.5158</c:v>
                </c:pt>
                <c:pt idx="79">
                  <c:v>1.51586</c:v>
                </c:pt>
                <c:pt idx="80">
                  <c:v>1.5266</c:v>
                </c:pt>
                <c:pt idx="81">
                  <c:v>1.5473300000000001</c:v>
                </c:pt>
                <c:pt idx="82">
                  <c:v>1.52521</c:v>
                </c:pt>
                <c:pt idx="83">
                  <c:v>1.5009699999999999</c:v>
                </c:pt>
                <c:pt idx="84">
                  <c:v>1.53016</c:v>
                </c:pt>
                <c:pt idx="85">
                  <c:v>1.5389200000000001</c:v>
                </c:pt>
                <c:pt idx="86">
                  <c:v>1.52234</c:v>
                </c:pt>
                <c:pt idx="87">
                  <c:v>1.53467</c:v>
                </c:pt>
                <c:pt idx="88">
                  <c:v>1.52</c:v>
                </c:pt>
                <c:pt idx="89">
                  <c:v>1.4891399999999999</c:v>
                </c:pt>
                <c:pt idx="90">
                  <c:v>1.5159499999999999</c:v>
                </c:pt>
                <c:pt idx="91">
                  <c:v>1.5075499999999999</c:v>
                </c:pt>
                <c:pt idx="92">
                  <c:v>1.4919100000000001</c:v>
                </c:pt>
                <c:pt idx="93">
                  <c:v>1.48377</c:v>
                </c:pt>
                <c:pt idx="94">
                  <c:v>1.47176</c:v>
                </c:pt>
                <c:pt idx="95">
                  <c:v>1.4463200000000001</c:v>
                </c:pt>
                <c:pt idx="96">
                  <c:v>1.4510799999999999</c:v>
                </c:pt>
                <c:pt idx="97">
                  <c:v>1.4298200000000001</c:v>
                </c:pt>
                <c:pt idx="98">
                  <c:v>1.4184000000000001</c:v>
                </c:pt>
                <c:pt idx="99">
                  <c:v>1.3911899999999999</c:v>
                </c:pt>
                <c:pt idx="100">
                  <c:v>1.3794599999999999</c:v>
                </c:pt>
                <c:pt idx="101">
                  <c:v>1.3545799999999999</c:v>
                </c:pt>
                <c:pt idx="102">
                  <c:v>1.3333200000000001</c:v>
                </c:pt>
                <c:pt idx="103">
                  <c:v>1.3203199999999999</c:v>
                </c:pt>
                <c:pt idx="104">
                  <c:v>1.2919</c:v>
                </c:pt>
                <c:pt idx="105">
                  <c:v>1.2823800000000001</c:v>
                </c:pt>
                <c:pt idx="106">
                  <c:v>1.2717099999999999</c:v>
                </c:pt>
                <c:pt idx="107">
                  <c:v>1.2599499999999999</c:v>
                </c:pt>
                <c:pt idx="108">
                  <c:v>1.25681</c:v>
                </c:pt>
                <c:pt idx="109">
                  <c:v>1.2533700000000001</c:v>
                </c:pt>
                <c:pt idx="110">
                  <c:v>1.2458199999999999</c:v>
                </c:pt>
                <c:pt idx="111">
                  <c:v>1.23824</c:v>
                </c:pt>
                <c:pt idx="112">
                  <c:v>1.2392799999999999</c:v>
                </c:pt>
                <c:pt idx="113">
                  <c:v>1.2466299999999999</c:v>
                </c:pt>
                <c:pt idx="114">
                  <c:v>1.2406999999999999</c:v>
                </c:pt>
                <c:pt idx="115">
                  <c:v>1.2489399999999999</c:v>
                </c:pt>
                <c:pt idx="116">
                  <c:v>1.25261</c:v>
                </c:pt>
                <c:pt idx="117">
                  <c:v>1.2421800000000001</c:v>
                </c:pt>
                <c:pt idx="118">
                  <c:v>1.2440599999999999</c:v>
                </c:pt>
                <c:pt idx="119">
                  <c:v>1.25518</c:v>
                </c:pt>
                <c:pt idx="120">
                  <c:v>1.2446600000000001</c:v>
                </c:pt>
                <c:pt idx="121">
                  <c:v>1.23865</c:v>
                </c:pt>
                <c:pt idx="122">
                  <c:v>1.2276499999999999</c:v>
                </c:pt>
                <c:pt idx="123">
                  <c:v>1.2251700000000001</c:v>
                </c:pt>
                <c:pt idx="124">
                  <c:v>1.2186999999999999</c:v>
                </c:pt>
                <c:pt idx="125">
                  <c:v>1.20973</c:v>
                </c:pt>
                <c:pt idx="126">
                  <c:v>1.2028300000000001</c:v>
                </c:pt>
                <c:pt idx="127">
                  <c:v>1.1966300000000001</c:v>
                </c:pt>
                <c:pt idx="128">
                  <c:v>1.18533</c:v>
                </c:pt>
                <c:pt idx="129">
                  <c:v>1.18113</c:v>
                </c:pt>
                <c:pt idx="130">
                  <c:v>1.16147</c:v>
                </c:pt>
                <c:pt idx="131">
                  <c:v>1.1502300000000001</c:v>
                </c:pt>
                <c:pt idx="132">
                  <c:v>1.13121</c:v>
                </c:pt>
                <c:pt idx="133">
                  <c:v>1.1118399999999999</c:v>
                </c:pt>
                <c:pt idx="134">
                  <c:v>1.0929899999999999</c:v>
                </c:pt>
                <c:pt idx="135">
                  <c:v>1.06857</c:v>
                </c:pt>
                <c:pt idx="136">
                  <c:v>1.0444500000000001</c:v>
                </c:pt>
                <c:pt idx="137">
                  <c:v>1.01694</c:v>
                </c:pt>
                <c:pt idx="138">
                  <c:v>0.99656500000000003</c:v>
                </c:pt>
                <c:pt idx="139">
                  <c:v>0.97088099999999999</c:v>
                </c:pt>
                <c:pt idx="140">
                  <c:v>0.94116</c:v>
                </c:pt>
                <c:pt idx="141">
                  <c:v>0.91624300000000003</c:v>
                </c:pt>
                <c:pt idx="142">
                  <c:v>0.88719899999999996</c:v>
                </c:pt>
                <c:pt idx="143">
                  <c:v>0.86307400000000001</c:v>
                </c:pt>
                <c:pt idx="144">
                  <c:v>0.83454399999999995</c:v>
                </c:pt>
                <c:pt idx="145">
                  <c:v>0.80415700000000001</c:v>
                </c:pt>
                <c:pt idx="146">
                  <c:v>0.77389399999999997</c:v>
                </c:pt>
                <c:pt idx="147">
                  <c:v>0.74521000000000004</c:v>
                </c:pt>
                <c:pt idx="148">
                  <c:v>0.71294800000000003</c:v>
                </c:pt>
                <c:pt idx="149">
                  <c:v>0.682284</c:v>
                </c:pt>
                <c:pt idx="150">
                  <c:v>0.65037500000000004</c:v>
                </c:pt>
                <c:pt idx="151">
                  <c:v>0.619842</c:v>
                </c:pt>
                <c:pt idx="152">
                  <c:v>0.58742700000000003</c:v>
                </c:pt>
                <c:pt idx="153">
                  <c:v>0.55795099999999997</c:v>
                </c:pt>
                <c:pt idx="154">
                  <c:v>0.52857600000000005</c:v>
                </c:pt>
                <c:pt idx="155">
                  <c:v>0.49928499999999998</c:v>
                </c:pt>
                <c:pt idx="156">
                  <c:v>0.47133700000000001</c:v>
                </c:pt>
                <c:pt idx="157">
                  <c:v>0.44271300000000002</c:v>
                </c:pt>
                <c:pt idx="158">
                  <c:v>0.41545300000000002</c:v>
                </c:pt>
                <c:pt idx="159">
                  <c:v>0.38817299999999999</c:v>
                </c:pt>
                <c:pt idx="160">
                  <c:v>0.36224899999999999</c:v>
                </c:pt>
                <c:pt idx="161">
                  <c:v>0.337227</c:v>
                </c:pt>
                <c:pt idx="162">
                  <c:v>0.31389699999999998</c:v>
                </c:pt>
                <c:pt idx="163">
                  <c:v>0.29298200000000002</c:v>
                </c:pt>
                <c:pt idx="164">
                  <c:v>0.27351399999999998</c:v>
                </c:pt>
                <c:pt idx="165">
                  <c:v>0.25582300000000002</c:v>
                </c:pt>
                <c:pt idx="166">
                  <c:v>0.24010899999999999</c:v>
                </c:pt>
                <c:pt idx="167">
                  <c:v>0.22764599999999999</c:v>
                </c:pt>
                <c:pt idx="168">
                  <c:v>0.21582999999999999</c:v>
                </c:pt>
                <c:pt idx="169">
                  <c:v>0.20580100000000001</c:v>
                </c:pt>
                <c:pt idx="170">
                  <c:v>0.195607</c:v>
                </c:pt>
                <c:pt idx="171">
                  <c:v>0.18695500000000001</c:v>
                </c:pt>
                <c:pt idx="172">
                  <c:v>0.178702</c:v>
                </c:pt>
                <c:pt idx="173">
                  <c:v>0.170984</c:v>
                </c:pt>
                <c:pt idx="174">
                  <c:v>0.16881699999999999</c:v>
                </c:pt>
                <c:pt idx="175">
                  <c:v>0.16536100000000001</c:v>
                </c:pt>
                <c:pt idx="176">
                  <c:v>0.161606</c:v>
                </c:pt>
                <c:pt idx="177">
                  <c:v>0.15717200000000001</c:v>
                </c:pt>
                <c:pt idx="178">
                  <c:v>0.15301100000000001</c:v>
                </c:pt>
                <c:pt idx="179">
                  <c:v>0.14777000000000001</c:v>
                </c:pt>
                <c:pt idx="180">
                  <c:v>0.14372099999999999</c:v>
                </c:pt>
                <c:pt idx="181">
                  <c:v>0.14086299999999999</c:v>
                </c:pt>
                <c:pt idx="182">
                  <c:v>0.13786599999999999</c:v>
                </c:pt>
                <c:pt idx="183">
                  <c:v>0.134912</c:v>
                </c:pt>
                <c:pt idx="184">
                  <c:v>0.13180800000000001</c:v>
                </c:pt>
                <c:pt idx="185">
                  <c:v>0.13015599999999999</c:v>
                </c:pt>
                <c:pt idx="186">
                  <c:v>0.12758800000000001</c:v>
                </c:pt>
                <c:pt idx="187">
                  <c:v>0.12579699999999999</c:v>
                </c:pt>
                <c:pt idx="188">
                  <c:v>0.124516</c:v>
                </c:pt>
                <c:pt idx="189">
                  <c:v>0.122686</c:v>
                </c:pt>
                <c:pt idx="190">
                  <c:v>0.12196799999999999</c:v>
                </c:pt>
                <c:pt idx="191">
                  <c:v>0.119794</c:v>
                </c:pt>
                <c:pt idx="192">
                  <c:v>0.121016</c:v>
                </c:pt>
                <c:pt idx="193">
                  <c:v>0.11934599999999999</c:v>
                </c:pt>
                <c:pt idx="194">
                  <c:v>0.11777899999999999</c:v>
                </c:pt>
                <c:pt idx="195">
                  <c:v>0.11715100000000001</c:v>
                </c:pt>
                <c:pt idx="196">
                  <c:v>0.116623</c:v>
                </c:pt>
                <c:pt idx="197">
                  <c:v>0.11616899999999999</c:v>
                </c:pt>
                <c:pt idx="198">
                  <c:v>0.115273</c:v>
                </c:pt>
                <c:pt idx="199">
                  <c:v>0.114028</c:v>
                </c:pt>
                <c:pt idx="200">
                  <c:v>0.112377</c:v>
                </c:pt>
                <c:pt idx="201">
                  <c:v>0.111669</c:v>
                </c:pt>
                <c:pt idx="202">
                  <c:v>0.110555</c:v>
                </c:pt>
                <c:pt idx="203">
                  <c:v>0.10966099999999999</c:v>
                </c:pt>
                <c:pt idx="204">
                  <c:v>0.109745</c:v>
                </c:pt>
                <c:pt idx="205">
                  <c:v>0.108524</c:v>
                </c:pt>
                <c:pt idx="206">
                  <c:v>0.10800700000000001</c:v>
                </c:pt>
                <c:pt idx="207">
                  <c:v>0.106668</c:v>
                </c:pt>
                <c:pt idx="208">
                  <c:v>0.106529</c:v>
                </c:pt>
                <c:pt idx="209">
                  <c:v>0.106166</c:v>
                </c:pt>
                <c:pt idx="210">
                  <c:v>0.10563400000000001</c:v>
                </c:pt>
                <c:pt idx="211">
                  <c:v>0.10428</c:v>
                </c:pt>
                <c:pt idx="212">
                  <c:v>0.102381</c:v>
                </c:pt>
                <c:pt idx="213">
                  <c:v>0.102033</c:v>
                </c:pt>
                <c:pt idx="214">
                  <c:v>0.101406</c:v>
                </c:pt>
                <c:pt idx="215">
                  <c:v>0.100769</c:v>
                </c:pt>
                <c:pt idx="216">
                  <c:v>0.10140399999999999</c:v>
                </c:pt>
                <c:pt idx="217">
                  <c:v>0.100595</c:v>
                </c:pt>
                <c:pt idx="218" formatCode="0.00E+00">
                  <c:v>9.8699599999999998E-2</c:v>
                </c:pt>
                <c:pt idx="219" formatCode="0.00E+00">
                  <c:v>9.7441200000000006E-2</c:v>
                </c:pt>
                <c:pt idx="220" formatCode="0.00E+00">
                  <c:v>9.5588699999999999E-2</c:v>
                </c:pt>
                <c:pt idx="221" formatCode="0.00E+00">
                  <c:v>9.4900100000000001E-2</c:v>
                </c:pt>
                <c:pt idx="222" formatCode="0.00E+00">
                  <c:v>9.4028E-2</c:v>
                </c:pt>
                <c:pt idx="223" formatCode="0.00E+00">
                  <c:v>9.3065300000000004E-2</c:v>
                </c:pt>
                <c:pt idx="224" formatCode="0.00E+00">
                  <c:v>9.2308000000000001E-2</c:v>
                </c:pt>
                <c:pt idx="225" formatCode="0.00E+00">
                  <c:v>9.1043499999999999E-2</c:v>
                </c:pt>
                <c:pt idx="226" formatCode="0.00E+00">
                  <c:v>8.9777499999999996E-2</c:v>
                </c:pt>
                <c:pt idx="227" formatCode="0.00E+00">
                  <c:v>8.9713600000000004E-2</c:v>
                </c:pt>
                <c:pt idx="228" formatCode="0.00E+00">
                  <c:v>8.9172399999999999E-2</c:v>
                </c:pt>
                <c:pt idx="229" formatCode="0.00E+00">
                  <c:v>8.6923600000000004E-2</c:v>
                </c:pt>
                <c:pt idx="230" formatCode="0.00E+00">
                  <c:v>8.6776300000000001E-2</c:v>
                </c:pt>
                <c:pt idx="231" formatCode="0.00E+00">
                  <c:v>8.5541199999999998E-2</c:v>
                </c:pt>
                <c:pt idx="232" formatCode="0.00E+00">
                  <c:v>8.3971500000000004E-2</c:v>
                </c:pt>
                <c:pt idx="233" formatCode="0.00E+00">
                  <c:v>8.3304900000000001E-2</c:v>
                </c:pt>
                <c:pt idx="234" formatCode="0.00E+00">
                  <c:v>8.1860100000000005E-2</c:v>
                </c:pt>
                <c:pt idx="235" formatCode="0.00E+00">
                  <c:v>7.99985E-2</c:v>
                </c:pt>
                <c:pt idx="236" formatCode="0.00E+00">
                  <c:v>7.8493099999999996E-2</c:v>
                </c:pt>
                <c:pt idx="237" formatCode="0.00E+00">
                  <c:v>7.8038700000000003E-2</c:v>
                </c:pt>
                <c:pt idx="238" formatCode="0.00E+00">
                  <c:v>7.6447000000000001E-2</c:v>
                </c:pt>
                <c:pt idx="239" formatCode="0.00E+00">
                  <c:v>7.5509499999999993E-2</c:v>
                </c:pt>
                <c:pt idx="240" formatCode="0.00E+00">
                  <c:v>7.3989399999999997E-2</c:v>
                </c:pt>
                <c:pt idx="241" formatCode="0.00E+00">
                  <c:v>7.2913199999999997E-2</c:v>
                </c:pt>
                <c:pt idx="242" formatCode="0.00E+00">
                  <c:v>7.1438799999999997E-2</c:v>
                </c:pt>
                <c:pt idx="243" formatCode="0.00E+00">
                  <c:v>7.02324E-2</c:v>
                </c:pt>
                <c:pt idx="244" formatCode="0.00E+00">
                  <c:v>6.9033600000000001E-2</c:v>
                </c:pt>
                <c:pt idx="245" formatCode="0.00E+00">
                  <c:v>6.7115300000000003E-2</c:v>
                </c:pt>
                <c:pt idx="246" formatCode="0.00E+00">
                  <c:v>6.6253699999999999E-2</c:v>
                </c:pt>
                <c:pt idx="247" formatCode="0.00E+00">
                  <c:v>6.4846000000000001E-2</c:v>
                </c:pt>
                <c:pt idx="248" formatCode="0.00E+00">
                  <c:v>6.3622999999999999E-2</c:v>
                </c:pt>
                <c:pt idx="249" formatCode="0.00E+00">
                  <c:v>6.2565300000000004E-2</c:v>
                </c:pt>
                <c:pt idx="250" formatCode="0.00E+00">
                  <c:v>6.1313199999999998E-2</c:v>
                </c:pt>
                <c:pt idx="251" formatCode="0.00E+00">
                  <c:v>6.0796299999999998E-2</c:v>
                </c:pt>
                <c:pt idx="252" formatCode="0.00E+00">
                  <c:v>5.91888E-2</c:v>
                </c:pt>
                <c:pt idx="253" formatCode="0.00E+00">
                  <c:v>5.7404999999999998E-2</c:v>
                </c:pt>
                <c:pt idx="254" formatCode="0.00E+00">
                  <c:v>5.65972E-2</c:v>
                </c:pt>
                <c:pt idx="255" formatCode="0.00E+00">
                  <c:v>5.6112299999999997E-2</c:v>
                </c:pt>
                <c:pt idx="256" formatCode="0.00E+00">
                  <c:v>5.4580200000000002E-2</c:v>
                </c:pt>
                <c:pt idx="257" formatCode="0.00E+00">
                  <c:v>5.3165900000000002E-2</c:v>
                </c:pt>
                <c:pt idx="258" formatCode="0.00E+00">
                  <c:v>5.2518799999999997E-2</c:v>
                </c:pt>
                <c:pt idx="259" formatCode="0.00E+00">
                  <c:v>5.1294800000000002E-2</c:v>
                </c:pt>
                <c:pt idx="260" formatCode="0.00E+00">
                  <c:v>5.0094100000000003E-2</c:v>
                </c:pt>
                <c:pt idx="261" formatCode="0.00E+00">
                  <c:v>4.8676999999999998E-2</c:v>
                </c:pt>
                <c:pt idx="262" formatCode="0.00E+00">
                  <c:v>4.74095E-2</c:v>
                </c:pt>
                <c:pt idx="263" formatCode="0.00E+00">
                  <c:v>4.63328E-2</c:v>
                </c:pt>
                <c:pt idx="264" formatCode="0.00E+00">
                  <c:v>4.5255700000000003E-2</c:v>
                </c:pt>
                <c:pt idx="265" formatCode="0.00E+00">
                  <c:v>4.4180400000000002E-2</c:v>
                </c:pt>
                <c:pt idx="266" formatCode="0.00E+00">
                  <c:v>4.32634E-2</c:v>
                </c:pt>
                <c:pt idx="267" formatCode="0.00E+00">
                  <c:v>4.3023600000000002E-2</c:v>
                </c:pt>
                <c:pt idx="268" formatCode="0.00E+00">
                  <c:v>4.18124E-2</c:v>
                </c:pt>
                <c:pt idx="269" formatCode="0.00E+00">
                  <c:v>4.0843999999999998E-2</c:v>
                </c:pt>
                <c:pt idx="270" formatCode="0.00E+00">
                  <c:v>3.9270899999999997E-2</c:v>
                </c:pt>
                <c:pt idx="271" formatCode="0.00E+00">
                  <c:v>3.8643400000000001E-2</c:v>
                </c:pt>
                <c:pt idx="272" formatCode="0.00E+00">
                  <c:v>3.7557599999999997E-2</c:v>
                </c:pt>
                <c:pt idx="273" formatCode="0.00E+00">
                  <c:v>3.8080700000000002E-2</c:v>
                </c:pt>
                <c:pt idx="274" formatCode="0.00E+00">
                  <c:v>3.6682600000000003E-2</c:v>
                </c:pt>
                <c:pt idx="275" formatCode="0.00E+00">
                  <c:v>3.5838599999999998E-2</c:v>
                </c:pt>
                <c:pt idx="276" formatCode="0.00E+00">
                  <c:v>3.50566E-2</c:v>
                </c:pt>
                <c:pt idx="277" formatCode="0.00E+00">
                  <c:v>3.4410499999999997E-2</c:v>
                </c:pt>
                <c:pt idx="278" formatCode="0.00E+00">
                  <c:v>3.3785299999999997E-2</c:v>
                </c:pt>
                <c:pt idx="279" formatCode="0.00E+00">
                  <c:v>3.3016700000000003E-2</c:v>
                </c:pt>
                <c:pt idx="280" formatCode="0.00E+00">
                  <c:v>3.1695800000000003E-2</c:v>
                </c:pt>
                <c:pt idx="281" formatCode="0.00E+00">
                  <c:v>3.08738E-2</c:v>
                </c:pt>
                <c:pt idx="282" formatCode="0.00E+00">
                  <c:v>3.0669200000000001E-2</c:v>
                </c:pt>
                <c:pt idx="283" formatCode="0.00E+00">
                  <c:v>2.9982600000000002E-2</c:v>
                </c:pt>
                <c:pt idx="284" formatCode="0.00E+00">
                  <c:v>2.9132399999999999E-2</c:v>
                </c:pt>
                <c:pt idx="285" formatCode="0.00E+00">
                  <c:v>2.8334100000000001E-2</c:v>
                </c:pt>
                <c:pt idx="286" formatCode="0.00E+00">
                  <c:v>2.7756699999999999E-2</c:v>
                </c:pt>
                <c:pt idx="287" formatCode="0.00E+00">
                  <c:v>2.7292299999999999E-2</c:v>
                </c:pt>
                <c:pt idx="288" formatCode="0.00E+00">
                  <c:v>2.6980899999999999E-2</c:v>
                </c:pt>
                <c:pt idx="289" formatCode="0.00E+00">
                  <c:v>2.6207399999999999E-2</c:v>
                </c:pt>
                <c:pt idx="290" formatCode="0.00E+00">
                  <c:v>2.5900800000000002E-2</c:v>
                </c:pt>
                <c:pt idx="291" formatCode="0.00E+00">
                  <c:v>2.5034000000000001E-2</c:v>
                </c:pt>
                <c:pt idx="292" formatCode="0.00E+00">
                  <c:v>2.4725899999999999E-2</c:v>
                </c:pt>
                <c:pt idx="293" formatCode="0.00E+00">
                  <c:v>2.4271999999999998E-2</c:v>
                </c:pt>
                <c:pt idx="294" formatCode="0.00E+00">
                  <c:v>2.3561499999999999E-2</c:v>
                </c:pt>
                <c:pt idx="295" formatCode="0.00E+00">
                  <c:v>2.4300100000000002E-2</c:v>
                </c:pt>
                <c:pt idx="296" formatCode="0.00E+00">
                  <c:v>2.3151399999999999E-2</c:v>
                </c:pt>
                <c:pt idx="297" formatCode="0.00E+00">
                  <c:v>2.2509600000000001E-2</c:v>
                </c:pt>
                <c:pt idx="298" formatCode="0.00E+00">
                  <c:v>2.2281599999999999E-2</c:v>
                </c:pt>
                <c:pt idx="299" formatCode="0.00E+00">
                  <c:v>2.1837200000000001E-2</c:v>
                </c:pt>
                <c:pt idx="300" formatCode="0.00E+00">
                  <c:v>2.15306E-2</c:v>
                </c:pt>
                <c:pt idx="301" formatCode="0.00E+00">
                  <c:v>2.10586E-2</c:v>
                </c:pt>
                <c:pt idx="302" formatCode="0.00E+00">
                  <c:v>2.0734800000000001E-2</c:v>
                </c:pt>
                <c:pt idx="303" formatCode="0.00E+00">
                  <c:v>2.1022800000000001E-2</c:v>
                </c:pt>
                <c:pt idx="304" formatCode="0.00E+00">
                  <c:v>2.0291799999999999E-2</c:v>
                </c:pt>
                <c:pt idx="305" formatCode="0.00E+00">
                  <c:v>1.9707200000000001E-2</c:v>
                </c:pt>
                <c:pt idx="306" formatCode="0.00E+00">
                  <c:v>1.9171199999999999E-2</c:v>
                </c:pt>
                <c:pt idx="307" formatCode="0.00E+00">
                  <c:v>1.8949000000000001E-2</c:v>
                </c:pt>
                <c:pt idx="308" formatCode="0.00E+00">
                  <c:v>1.87254E-2</c:v>
                </c:pt>
                <c:pt idx="309" formatCode="0.00E+00">
                  <c:v>1.8469300000000001E-2</c:v>
                </c:pt>
                <c:pt idx="310" formatCode="0.00E+00">
                  <c:v>1.8046400000000001E-2</c:v>
                </c:pt>
                <c:pt idx="311" formatCode="0.00E+00">
                  <c:v>1.80197E-2</c:v>
                </c:pt>
                <c:pt idx="312" formatCode="0.00E+00">
                  <c:v>1.7735999999999998E-2</c:v>
                </c:pt>
                <c:pt idx="313" formatCode="0.00E+00">
                  <c:v>1.7248200000000002E-2</c:v>
                </c:pt>
                <c:pt idx="314" formatCode="0.00E+00">
                  <c:v>1.6752199999999998E-2</c:v>
                </c:pt>
                <c:pt idx="315" formatCode="0.00E+00">
                  <c:v>1.6767000000000001E-2</c:v>
                </c:pt>
                <c:pt idx="316" formatCode="0.00E+00">
                  <c:v>1.6398900000000001E-2</c:v>
                </c:pt>
                <c:pt idx="317" formatCode="0.00E+00">
                  <c:v>1.6041300000000001E-2</c:v>
                </c:pt>
                <c:pt idx="318" formatCode="0.00E+00">
                  <c:v>1.5836699999999999E-2</c:v>
                </c:pt>
                <c:pt idx="319" formatCode="0.00E+00">
                  <c:v>1.5538700000000001E-2</c:v>
                </c:pt>
                <c:pt idx="320" formatCode="0.00E+00">
                  <c:v>1.52979E-2</c:v>
                </c:pt>
                <c:pt idx="321" formatCode="0.00E+00">
                  <c:v>1.5202500000000001E-2</c:v>
                </c:pt>
                <c:pt idx="322" formatCode="0.00E+00">
                  <c:v>1.4973200000000001E-2</c:v>
                </c:pt>
                <c:pt idx="323" formatCode="0.00E+00">
                  <c:v>1.46523E-2</c:v>
                </c:pt>
                <c:pt idx="324" formatCode="0.00E+00">
                  <c:v>1.4377600000000001E-2</c:v>
                </c:pt>
                <c:pt idx="325" formatCode="0.00E+00">
                  <c:v>1.4245499999999999E-2</c:v>
                </c:pt>
                <c:pt idx="326" formatCode="0.00E+00">
                  <c:v>1.39408E-2</c:v>
                </c:pt>
                <c:pt idx="327" formatCode="0.00E+00">
                  <c:v>1.37439E-2</c:v>
                </c:pt>
                <c:pt idx="328" formatCode="0.00E+00">
                  <c:v>1.36271E-2</c:v>
                </c:pt>
                <c:pt idx="329" formatCode="0.00E+00">
                  <c:v>1.33376E-2</c:v>
                </c:pt>
                <c:pt idx="330" formatCode="0.00E+00">
                  <c:v>1.3311399999999999E-2</c:v>
                </c:pt>
                <c:pt idx="331" formatCode="0.00E+00">
                  <c:v>1.2981400000000001E-2</c:v>
                </c:pt>
                <c:pt idx="332" formatCode="0.00E+00">
                  <c:v>1.28489E-2</c:v>
                </c:pt>
                <c:pt idx="333" formatCode="0.00E+00">
                  <c:v>1.25194E-2</c:v>
                </c:pt>
                <c:pt idx="334" formatCode="0.00E+00">
                  <c:v>1.22957E-2</c:v>
                </c:pt>
                <c:pt idx="335" formatCode="0.00E+00">
                  <c:v>1.2146499999999999E-2</c:v>
                </c:pt>
                <c:pt idx="336" formatCode="0.00E+00">
                  <c:v>1.2097800000000001E-2</c:v>
                </c:pt>
                <c:pt idx="337" formatCode="0.00E+00">
                  <c:v>1.19767E-2</c:v>
                </c:pt>
                <c:pt idx="338" formatCode="0.00E+00">
                  <c:v>1.1739299999999999E-2</c:v>
                </c:pt>
                <c:pt idx="339" formatCode="0.00E+00">
                  <c:v>1.14675E-2</c:v>
                </c:pt>
                <c:pt idx="340" formatCode="0.00E+00">
                  <c:v>1.13358E-2</c:v>
                </c:pt>
                <c:pt idx="341" formatCode="0.00E+00">
                  <c:v>1.1139899999999999E-2</c:v>
                </c:pt>
                <c:pt idx="342" formatCode="0.00E+00">
                  <c:v>1.10159E-2</c:v>
                </c:pt>
                <c:pt idx="343" formatCode="0.00E+00">
                  <c:v>1.07875E-2</c:v>
                </c:pt>
                <c:pt idx="344" formatCode="0.00E+00">
                  <c:v>1.06397E-2</c:v>
                </c:pt>
                <c:pt idx="345" formatCode="0.00E+00">
                  <c:v>1.03769E-2</c:v>
                </c:pt>
                <c:pt idx="346" formatCode="0.00E+00">
                  <c:v>1.02944E-2</c:v>
                </c:pt>
                <c:pt idx="347" formatCode="0.00E+00">
                  <c:v>1.00613E-2</c:v>
                </c:pt>
                <c:pt idx="348" formatCode="0.00E+00">
                  <c:v>9.9000900000000003E-3</c:v>
                </c:pt>
                <c:pt idx="349" formatCode="0.00E+00">
                  <c:v>9.6969599999999993E-3</c:v>
                </c:pt>
                <c:pt idx="350" formatCode="0.00E+00">
                  <c:v>9.57298E-3</c:v>
                </c:pt>
                <c:pt idx="351" formatCode="0.00E+00">
                  <c:v>9.2883099999999993E-3</c:v>
                </c:pt>
                <c:pt idx="352" formatCode="0.00E+00">
                  <c:v>9.1819799999999993E-3</c:v>
                </c:pt>
                <c:pt idx="353" formatCode="0.00E+00">
                  <c:v>8.9817000000000004E-3</c:v>
                </c:pt>
                <c:pt idx="354" formatCode="0.00E+00">
                  <c:v>8.6812999999999994E-3</c:v>
                </c:pt>
                <c:pt idx="355" formatCode="0.00E+00">
                  <c:v>8.4943799999999993E-3</c:v>
                </c:pt>
                <c:pt idx="356" formatCode="0.00E+00">
                  <c:v>8.16536E-3</c:v>
                </c:pt>
                <c:pt idx="357" formatCode="0.00E+00">
                  <c:v>8.0189700000000003E-3</c:v>
                </c:pt>
                <c:pt idx="358" formatCode="0.00E+00">
                  <c:v>7.8315699999999995E-3</c:v>
                </c:pt>
                <c:pt idx="359" formatCode="0.00E+00">
                  <c:v>7.7133200000000001E-3</c:v>
                </c:pt>
                <c:pt idx="360" formatCode="0.00E+00">
                  <c:v>7.4176800000000003E-3</c:v>
                </c:pt>
                <c:pt idx="361" formatCode="0.00E+00">
                  <c:v>7.1582800000000004E-3</c:v>
                </c:pt>
                <c:pt idx="362" formatCode="0.00E+00">
                  <c:v>6.8888700000000001E-3</c:v>
                </c:pt>
                <c:pt idx="363" formatCode="0.00E+00">
                  <c:v>6.6323299999999996E-3</c:v>
                </c:pt>
                <c:pt idx="364" formatCode="0.00E+00">
                  <c:v>6.5755800000000001E-3</c:v>
                </c:pt>
                <c:pt idx="365" formatCode="0.00E+00">
                  <c:v>6.38151E-3</c:v>
                </c:pt>
                <c:pt idx="366" formatCode="0.00E+00">
                  <c:v>6.1459499999999999E-3</c:v>
                </c:pt>
                <c:pt idx="367" formatCode="0.00E+00">
                  <c:v>5.7892799999999999E-3</c:v>
                </c:pt>
                <c:pt idx="368" formatCode="0.00E+00">
                  <c:v>5.6657799999999996E-3</c:v>
                </c:pt>
                <c:pt idx="369" formatCode="0.00E+00">
                  <c:v>5.46694E-3</c:v>
                </c:pt>
                <c:pt idx="370" formatCode="0.00E+00">
                  <c:v>5.1565200000000004E-3</c:v>
                </c:pt>
                <c:pt idx="371" formatCode="0.00E+00">
                  <c:v>4.9452799999999998E-3</c:v>
                </c:pt>
                <c:pt idx="372" formatCode="0.00E+00">
                  <c:v>4.7783900000000004E-3</c:v>
                </c:pt>
                <c:pt idx="373" formatCode="0.00E+00">
                  <c:v>4.5867E-3</c:v>
                </c:pt>
                <c:pt idx="374" formatCode="0.00E+00">
                  <c:v>4.3201400000000001E-3</c:v>
                </c:pt>
                <c:pt idx="375" formatCode="0.00E+00">
                  <c:v>4.1790000000000004E-3</c:v>
                </c:pt>
                <c:pt idx="376" formatCode="0.00E+00">
                  <c:v>3.8313900000000001E-3</c:v>
                </c:pt>
                <c:pt idx="377" formatCode="0.00E+00">
                  <c:v>3.6978699999999998E-3</c:v>
                </c:pt>
                <c:pt idx="378" formatCode="0.00E+00">
                  <c:v>3.4108200000000002E-3</c:v>
                </c:pt>
                <c:pt idx="379" formatCode="0.00E+00">
                  <c:v>3.4847300000000001E-3</c:v>
                </c:pt>
                <c:pt idx="380" formatCode="0.00E+00">
                  <c:v>3.24392E-3</c:v>
                </c:pt>
                <c:pt idx="381" formatCode="0.00E+00">
                  <c:v>3.1099299999999999E-3</c:v>
                </c:pt>
                <c:pt idx="382" formatCode="0.00E+00">
                  <c:v>3.0236199999999999E-3</c:v>
                </c:pt>
                <c:pt idx="383" formatCode="0.00E+00">
                  <c:v>3.1914700000000001E-3</c:v>
                </c:pt>
                <c:pt idx="384" formatCode="0.00E+00">
                  <c:v>2.79379E-3</c:v>
                </c:pt>
                <c:pt idx="385" formatCode="0.00E+00">
                  <c:v>2.5286699999999998E-3</c:v>
                </c:pt>
                <c:pt idx="386" formatCode="0.00E+00">
                  <c:v>2.7160600000000002E-3</c:v>
                </c:pt>
                <c:pt idx="387" formatCode="0.00E+00">
                  <c:v>2.3679700000000001E-3</c:v>
                </c:pt>
                <c:pt idx="388" formatCode="0.00E+00">
                  <c:v>2.4461700000000001E-3</c:v>
                </c:pt>
                <c:pt idx="389" formatCode="0.00E+00">
                  <c:v>2.4514200000000002E-3</c:v>
                </c:pt>
                <c:pt idx="390" formatCode="0.00E+00">
                  <c:v>1.9927E-3</c:v>
                </c:pt>
                <c:pt idx="391" formatCode="0.00E+00">
                  <c:v>2.25019E-3</c:v>
                </c:pt>
                <c:pt idx="392" formatCode="0.00E+00">
                  <c:v>2.0046199999999999E-3</c:v>
                </c:pt>
                <c:pt idx="393" formatCode="0.00E+00">
                  <c:v>1.08051E-3</c:v>
                </c:pt>
                <c:pt idx="394" formatCode="0.00E+00">
                  <c:v>1.3236999999999999E-3</c:v>
                </c:pt>
                <c:pt idx="395" formatCode="0.00E+00">
                  <c:v>1.11914E-3</c:v>
                </c:pt>
                <c:pt idx="396" formatCode="0.00E+00">
                  <c:v>8.2349799999999998E-4</c:v>
                </c:pt>
                <c:pt idx="397" formatCode="0.00E+00">
                  <c:v>8.4066399999999997E-4</c:v>
                </c:pt>
                <c:pt idx="398" formatCode="0.00E+00">
                  <c:v>1.02615E-3</c:v>
                </c:pt>
                <c:pt idx="399" formatCode="0.00E+00">
                  <c:v>5.4597900000000004E-4</c:v>
                </c:pt>
                <c:pt idx="400" formatCode="0.00E+00">
                  <c:v>3.7193300000000002E-5</c:v>
                </c:pt>
                <c:pt idx="401" formatCode="0.00E+00">
                  <c:v>2.71797E-5</c:v>
                </c:pt>
                <c:pt idx="402" formatCode="0.00E+00">
                  <c:v>-7.2479199999999995E-5</c:v>
                </c:pt>
                <c:pt idx="403" formatCode="0.00E+00">
                  <c:v>1.4257399999999999E-4</c:v>
                </c:pt>
                <c:pt idx="404" formatCode="0.00E+00">
                  <c:v>9.2506399999999999E-5</c:v>
                </c:pt>
                <c:pt idx="405" formatCode="0.00E+00">
                  <c:v>-3.3855400000000001E-5</c:v>
                </c:pt>
                <c:pt idx="406" formatCode="0.00E+00">
                  <c:v>-3.5476699999999997E-4</c:v>
                </c:pt>
                <c:pt idx="407" formatCode="0.00E+00">
                  <c:v>-3.4999800000000002E-4</c:v>
                </c:pt>
                <c:pt idx="408" formatCode="0.00E+00">
                  <c:v>-7.3194500000000001E-4</c:v>
                </c:pt>
                <c:pt idx="409" formatCode="0.00E+00">
                  <c:v>-9.7322499999999998E-4</c:v>
                </c:pt>
                <c:pt idx="410" formatCode="0.00E+00">
                  <c:v>-1.2621900000000001E-3</c:v>
                </c:pt>
                <c:pt idx="411" formatCode="0.00E+00">
                  <c:v>-1.0681200000000001E-3</c:v>
                </c:pt>
                <c:pt idx="412" formatCode="0.00E+00">
                  <c:v>-8.9025499999999995E-4</c:v>
                </c:pt>
                <c:pt idx="413" formatCode="0.00E+00">
                  <c:v>-1.07145E-3</c:v>
                </c:pt>
                <c:pt idx="414" formatCode="0.00E+00">
                  <c:v>-1.8425E-3</c:v>
                </c:pt>
                <c:pt idx="415" formatCode="0.00E+00">
                  <c:v>-2.0303700000000001E-3</c:v>
                </c:pt>
                <c:pt idx="416" formatCode="0.00E+00">
                  <c:v>-2.1233599999999999E-3</c:v>
                </c:pt>
                <c:pt idx="417" formatCode="0.00E+00">
                  <c:v>-2.1977400000000001E-3</c:v>
                </c:pt>
                <c:pt idx="418" formatCode="0.00E+00">
                  <c:v>-2.2945399999999999E-3</c:v>
                </c:pt>
                <c:pt idx="419" formatCode="0.00E+00">
                  <c:v>-2.7990300000000001E-3</c:v>
                </c:pt>
                <c:pt idx="420" formatCode="0.00E+00">
                  <c:v>-2.6378600000000001E-3</c:v>
                </c:pt>
                <c:pt idx="421" formatCode="0.00E+00">
                  <c:v>-3.05033E-3</c:v>
                </c:pt>
                <c:pt idx="422" formatCode="0.00E+00">
                  <c:v>-3.05128E-3</c:v>
                </c:pt>
                <c:pt idx="423" formatCode="0.00E+00">
                  <c:v>-2.98738E-3</c:v>
                </c:pt>
                <c:pt idx="424" formatCode="0.00E+00">
                  <c:v>-3.3178299999999999E-3</c:v>
                </c:pt>
                <c:pt idx="425" formatCode="0.00E+00">
                  <c:v>-3.7736900000000001E-3</c:v>
                </c:pt>
                <c:pt idx="426" formatCode="0.00E+00">
                  <c:v>-4.0092499999999998E-3</c:v>
                </c:pt>
                <c:pt idx="427" formatCode="0.00E+00">
                  <c:v>-4.21762E-3</c:v>
                </c:pt>
                <c:pt idx="428" formatCode="0.00E+00">
                  <c:v>-4.4040700000000004E-3</c:v>
                </c:pt>
                <c:pt idx="429" formatCode="0.00E+00">
                  <c:v>-4.5623800000000004E-3</c:v>
                </c:pt>
                <c:pt idx="430" formatCode="0.00E+00">
                  <c:v>-4.5547499999999998E-3</c:v>
                </c:pt>
                <c:pt idx="431" formatCode="0.00E+00">
                  <c:v>-5.2862200000000003E-3</c:v>
                </c:pt>
                <c:pt idx="432" formatCode="0.00E+00">
                  <c:v>-5.5012699999999999E-3</c:v>
                </c:pt>
                <c:pt idx="433" formatCode="0.00E+00">
                  <c:v>-5.6233400000000001E-3</c:v>
                </c:pt>
                <c:pt idx="434" formatCode="0.00E+00">
                  <c:v>-6.6714299999999999E-3</c:v>
                </c:pt>
                <c:pt idx="435" formatCode="0.00E+00">
                  <c:v>-7.8997600000000005E-3</c:v>
                </c:pt>
                <c:pt idx="436" formatCode="0.00E+00">
                  <c:v>-8.1567800000000006E-3</c:v>
                </c:pt>
                <c:pt idx="437" formatCode="0.00E+00">
                  <c:v>-8.0084800000000001E-3</c:v>
                </c:pt>
                <c:pt idx="438" formatCode="0.00E+00">
                  <c:v>-7.4367499999999998E-3</c:v>
                </c:pt>
                <c:pt idx="439" formatCode="0.00E+00">
                  <c:v>-5.1603300000000003E-3</c:v>
                </c:pt>
                <c:pt idx="440" formatCode="0.00E+00">
                  <c:v>-2.4294899999999999E-3</c:v>
                </c:pt>
                <c:pt idx="441" formatCode="0.00E+00">
                  <c:v>-1.88255E-3</c:v>
                </c:pt>
                <c:pt idx="442" formatCode="0.00E+00">
                  <c:v>-3.4241699999999998E-3</c:v>
                </c:pt>
                <c:pt idx="443" formatCode="0.00E+00">
                  <c:v>-4.1432400000000003E-3</c:v>
                </c:pt>
                <c:pt idx="444" formatCode="0.00E+00">
                  <c:v>-5.3744300000000004E-3</c:v>
                </c:pt>
                <c:pt idx="445" formatCode="0.00E+00">
                  <c:v>-7.7481299999999998E-3</c:v>
                </c:pt>
                <c:pt idx="446" formatCode="0.00E+00">
                  <c:v>-9.7060199999999992E-3</c:v>
                </c:pt>
                <c:pt idx="447" formatCode="0.00E+00">
                  <c:v>-1.00927E-2</c:v>
                </c:pt>
                <c:pt idx="448" formatCode="0.00E+00">
                  <c:v>-9.2730499999999997E-3</c:v>
                </c:pt>
                <c:pt idx="449" formatCode="0.00E+00">
                  <c:v>-8.5024799999999998E-3</c:v>
                </c:pt>
                <c:pt idx="450" formatCode="0.00E+00">
                  <c:v>-8.2955400000000006E-3</c:v>
                </c:pt>
                <c:pt idx="451" formatCode="0.00E+00">
                  <c:v>-8.4915200000000007E-3</c:v>
                </c:pt>
                <c:pt idx="452" formatCode="0.00E+00">
                  <c:v>-8.6140599999999998E-3</c:v>
                </c:pt>
                <c:pt idx="453" formatCode="0.00E+00">
                  <c:v>-8.6574600000000005E-3</c:v>
                </c:pt>
                <c:pt idx="454" formatCode="0.00E+00">
                  <c:v>-8.7189699999999995E-3</c:v>
                </c:pt>
                <c:pt idx="455" formatCode="0.00E+00">
                  <c:v>-8.8672600000000001E-3</c:v>
                </c:pt>
                <c:pt idx="456" formatCode="0.00E+00">
                  <c:v>-8.9788400000000001E-3</c:v>
                </c:pt>
                <c:pt idx="457" formatCode="0.00E+00">
                  <c:v>-9.1528900000000003E-3</c:v>
                </c:pt>
                <c:pt idx="458" formatCode="0.00E+00">
                  <c:v>-9.2353799999999996E-3</c:v>
                </c:pt>
                <c:pt idx="459" formatCode="0.00E+00">
                  <c:v>-9.3326599999999996E-3</c:v>
                </c:pt>
                <c:pt idx="460" formatCode="0.00E+00">
                  <c:v>-9.4780899999999998E-3</c:v>
                </c:pt>
                <c:pt idx="461" formatCode="0.00E+00">
                  <c:v>-9.5686899999999995E-3</c:v>
                </c:pt>
                <c:pt idx="462" formatCode="0.00E+00">
                  <c:v>-9.5715499999999998E-3</c:v>
                </c:pt>
                <c:pt idx="463" formatCode="0.00E+00">
                  <c:v>-9.7932799999999997E-3</c:v>
                </c:pt>
                <c:pt idx="464" formatCode="0.00E+00">
                  <c:v>-9.7909E-3</c:v>
                </c:pt>
                <c:pt idx="465" formatCode="0.00E+00">
                  <c:v>-1.01609E-2</c:v>
                </c:pt>
                <c:pt idx="466" formatCode="0.00E+00">
                  <c:v>-5.81789E-3</c:v>
                </c:pt>
                <c:pt idx="467" formatCode="0.00E+00">
                  <c:v>-1.0385999999999999E-2</c:v>
                </c:pt>
                <c:pt idx="468" formatCode="0.00E+00">
                  <c:v>-1.04265E-2</c:v>
                </c:pt>
                <c:pt idx="469" formatCode="0.00E+00">
                  <c:v>-1.0354500000000001E-2</c:v>
                </c:pt>
                <c:pt idx="470" formatCode="0.00E+00">
                  <c:v>-1.05252E-2</c:v>
                </c:pt>
                <c:pt idx="471" formatCode="0.00E+00">
                  <c:v>-1.06111E-2</c:v>
                </c:pt>
                <c:pt idx="472" formatCode="0.00E+00">
                  <c:v>-1.0621999999999999E-2</c:v>
                </c:pt>
                <c:pt idx="473" formatCode="0.00E+00">
                  <c:v>-1.0750300000000001E-2</c:v>
                </c:pt>
                <c:pt idx="474" formatCode="0.00E+00">
                  <c:v>-1.0777E-2</c:v>
                </c:pt>
                <c:pt idx="475" formatCode="0.00E+00">
                  <c:v>-1.0876200000000001E-2</c:v>
                </c:pt>
                <c:pt idx="476" formatCode="0.00E+00">
                  <c:v>-1.08647E-2</c:v>
                </c:pt>
                <c:pt idx="477" formatCode="0.00E+00">
                  <c:v>-1.0999699999999999E-2</c:v>
                </c:pt>
                <c:pt idx="478" formatCode="0.00E+00">
                  <c:v>-1.10207E-2</c:v>
                </c:pt>
                <c:pt idx="479" formatCode="0.00E+00">
                  <c:v>-1.09406E-2</c:v>
                </c:pt>
                <c:pt idx="480" formatCode="0.00E+00">
                  <c:v>-1.0869E-2</c:v>
                </c:pt>
                <c:pt idx="481" formatCode="0.00E+00">
                  <c:v>-1.0995400000000001E-2</c:v>
                </c:pt>
                <c:pt idx="482" formatCode="0.00E+00">
                  <c:v>-1.1047400000000001E-2</c:v>
                </c:pt>
                <c:pt idx="483" formatCode="0.00E+00">
                  <c:v>-1.1035400000000001E-2</c:v>
                </c:pt>
                <c:pt idx="484" formatCode="0.00E+00">
                  <c:v>-1.10621E-2</c:v>
                </c:pt>
                <c:pt idx="485" formatCode="0.00E+00">
                  <c:v>-1.10507E-2</c:v>
                </c:pt>
                <c:pt idx="486" formatCode="0.00E+00">
                  <c:v>-1.10998E-2</c:v>
                </c:pt>
                <c:pt idx="487" formatCode="0.00E+00">
                  <c:v>-1.1126E-2</c:v>
                </c:pt>
                <c:pt idx="488" formatCode="0.00E+00">
                  <c:v>-1.1142300000000001E-2</c:v>
                </c:pt>
                <c:pt idx="489" formatCode="0.00E+00">
                  <c:v>-1.12572E-2</c:v>
                </c:pt>
                <c:pt idx="490" formatCode="0.00E+00">
                  <c:v>-1.1224700000000001E-2</c:v>
                </c:pt>
                <c:pt idx="491" formatCode="0.00E+00">
                  <c:v>-1.1332999999999999E-2</c:v>
                </c:pt>
                <c:pt idx="492" formatCode="0.00E+00">
                  <c:v>-1.1345900000000001E-2</c:v>
                </c:pt>
                <c:pt idx="493" formatCode="0.00E+00">
                  <c:v>-1.1493700000000001E-2</c:v>
                </c:pt>
                <c:pt idx="494" formatCode="0.00E+00">
                  <c:v>-1.15604E-2</c:v>
                </c:pt>
                <c:pt idx="495" formatCode="0.00E+00">
                  <c:v>-1.1526099999999999E-2</c:v>
                </c:pt>
                <c:pt idx="496" formatCode="0.00E+00">
                  <c:v>-1.16863E-2</c:v>
                </c:pt>
                <c:pt idx="497" formatCode="0.00E+00">
                  <c:v>-1.18041E-2</c:v>
                </c:pt>
                <c:pt idx="498" formatCode="0.00E+00">
                  <c:v>-1.19162E-2</c:v>
                </c:pt>
                <c:pt idx="499" formatCode="0.00E+00">
                  <c:v>-1.2016300000000001E-2</c:v>
                </c:pt>
                <c:pt idx="500" formatCode="0.00E+00">
                  <c:v>-1.2072100000000001E-2</c:v>
                </c:pt>
                <c:pt idx="501" formatCode="0.00E+00">
                  <c:v>-1.2064E-2</c:v>
                </c:pt>
                <c:pt idx="502" formatCode="0.00E+00">
                  <c:v>-1.2157899999999999E-2</c:v>
                </c:pt>
                <c:pt idx="503" formatCode="0.00E+00">
                  <c:v>-1.21689E-2</c:v>
                </c:pt>
                <c:pt idx="504" formatCode="0.00E+00">
                  <c:v>-1.2244700000000001E-2</c:v>
                </c:pt>
                <c:pt idx="505" formatCode="0.00E+00">
                  <c:v>-1.22819E-2</c:v>
                </c:pt>
                <c:pt idx="506" formatCode="0.00E+00">
                  <c:v>-1.21937E-2</c:v>
                </c:pt>
                <c:pt idx="507" formatCode="0.00E+00">
                  <c:v>-1.21393E-2</c:v>
                </c:pt>
                <c:pt idx="508" formatCode="0.00E+00">
                  <c:v>-1.2170800000000001E-2</c:v>
                </c:pt>
                <c:pt idx="509" formatCode="0.00E+00">
                  <c:v>-1.21212E-2</c:v>
                </c:pt>
                <c:pt idx="510" formatCode="0.00E+00">
                  <c:v>-1.2017699999999999E-2</c:v>
                </c:pt>
                <c:pt idx="511" formatCode="0.00E+00">
                  <c:v>-1.192E-2</c:v>
                </c:pt>
                <c:pt idx="512" formatCode="0.00E+00">
                  <c:v>-1.1961899999999999E-2</c:v>
                </c:pt>
                <c:pt idx="513" formatCode="0.00E+00">
                  <c:v>-1.17474E-2</c:v>
                </c:pt>
                <c:pt idx="514" formatCode="0.00E+00">
                  <c:v>-1.17707E-2</c:v>
                </c:pt>
                <c:pt idx="515" formatCode="0.00E+00">
                  <c:v>-1.17178E-2</c:v>
                </c:pt>
                <c:pt idx="516" formatCode="0.00E+00">
                  <c:v>-1.16673E-2</c:v>
                </c:pt>
                <c:pt idx="517" formatCode="0.00E+00">
                  <c:v>-1.1486100000000001E-2</c:v>
                </c:pt>
                <c:pt idx="518" formatCode="0.00E+00">
                  <c:v>-1.16072E-2</c:v>
                </c:pt>
                <c:pt idx="519" formatCode="0.00E+00">
                  <c:v>-1.1488E-2</c:v>
                </c:pt>
                <c:pt idx="520" formatCode="0.00E+00">
                  <c:v>-1.16262E-2</c:v>
                </c:pt>
                <c:pt idx="521" formatCode="0.00E+00">
                  <c:v>-1.15142E-2</c:v>
                </c:pt>
                <c:pt idx="522" formatCode="0.00E+00">
                  <c:v>-1.16606E-2</c:v>
                </c:pt>
                <c:pt idx="523" formatCode="0.00E+00">
                  <c:v>-1.17216E-2</c:v>
                </c:pt>
                <c:pt idx="524" formatCode="0.00E+00">
                  <c:v>-1.16682E-2</c:v>
                </c:pt>
                <c:pt idx="525" formatCode="0.00E+00">
                  <c:v>-1.1745E-2</c:v>
                </c:pt>
                <c:pt idx="526" formatCode="0.00E+00">
                  <c:v>-1.1826E-2</c:v>
                </c:pt>
                <c:pt idx="527" formatCode="0.00E+00">
                  <c:v>-1.19758E-2</c:v>
                </c:pt>
                <c:pt idx="528" formatCode="0.00E+00">
                  <c:v>-1.19352E-2</c:v>
                </c:pt>
                <c:pt idx="529" formatCode="0.00E+00">
                  <c:v>-1.21441E-2</c:v>
                </c:pt>
                <c:pt idx="530" formatCode="0.00E+00">
                  <c:v>-1.22638E-2</c:v>
                </c:pt>
                <c:pt idx="531" formatCode="0.00E+00">
                  <c:v>-1.24116E-2</c:v>
                </c:pt>
                <c:pt idx="532" formatCode="0.00E+00">
                  <c:v>-1.25728E-2</c:v>
                </c:pt>
                <c:pt idx="533" formatCode="0.00E+00">
                  <c:v>-1.25995E-2</c:v>
                </c:pt>
                <c:pt idx="534" formatCode="0.00E+00">
                  <c:v>-1.2536E-2</c:v>
                </c:pt>
                <c:pt idx="535" formatCode="0.00E+00">
                  <c:v>-1.2693899999999999E-2</c:v>
                </c:pt>
                <c:pt idx="536" formatCode="0.00E+00">
                  <c:v>-1.26891E-2</c:v>
                </c:pt>
                <c:pt idx="537" formatCode="0.00E+00">
                  <c:v>-1.27192E-2</c:v>
                </c:pt>
                <c:pt idx="538" formatCode="0.00E+00">
                  <c:v>-1.28231E-2</c:v>
                </c:pt>
                <c:pt idx="539" formatCode="0.00E+00">
                  <c:v>-1.2774499999999999E-2</c:v>
                </c:pt>
                <c:pt idx="540" formatCode="0.00E+00">
                  <c:v>-1.28813E-2</c:v>
                </c:pt>
                <c:pt idx="541" formatCode="0.00E+00">
                  <c:v>-1.28345E-2</c:v>
                </c:pt>
                <c:pt idx="542" formatCode="0.00E+00">
                  <c:v>-1.2665300000000001E-2</c:v>
                </c:pt>
                <c:pt idx="543" formatCode="0.00E+00">
                  <c:v>-1.2824500000000001E-2</c:v>
                </c:pt>
                <c:pt idx="544" formatCode="0.00E+00">
                  <c:v>-1.27625E-2</c:v>
                </c:pt>
                <c:pt idx="545" formatCode="0.00E+00">
                  <c:v>-1.2508399999999999E-2</c:v>
                </c:pt>
                <c:pt idx="546" formatCode="0.00E+00">
                  <c:v>-1.23911E-2</c:v>
                </c:pt>
                <c:pt idx="547" formatCode="0.00E+00">
                  <c:v>-1.2522699999999999E-2</c:v>
                </c:pt>
                <c:pt idx="548" formatCode="0.00E+00">
                  <c:v>-1.2522200000000001E-2</c:v>
                </c:pt>
                <c:pt idx="549" formatCode="0.00E+00">
                  <c:v>-1.2393E-2</c:v>
                </c:pt>
                <c:pt idx="550" formatCode="0.00E+00">
                  <c:v>-1.20587E-2</c:v>
                </c:pt>
                <c:pt idx="551" formatCode="0.00E+00">
                  <c:v>-1.20392E-2</c:v>
                </c:pt>
                <c:pt idx="552" formatCode="0.00E+00">
                  <c:v>-1.20158E-2</c:v>
                </c:pt>
                <c:pt idx="553" formatCode="0.00E+00">
                  <c:v>-1.2021499999999999E-2</c:v>
                </c:pt>
                <c:pt idx="554" formatCode="0.00E+00">
                  <c:v>-1.19872E-2</c:v>
                </c:pt>
                <c:pt idx="555" formatCode="0.00E+00">
                  <c:v>-1.18136E-2</c:v>
                </c:pt>
                <c:pt idx="556" formatCode="0.00E+00">
                  <c:v>-1.17559E-2</c:v>
                </c:pt>
                <c:pt idx="557" formatCode="0.00E+00">
                  <c:v>-1.17097E-2</c:v>
                </c:pt>
                <c:pt idx="558" formatCode="0.00E+00">
                  <c:v>-1.17521E-2</c:v>
                </c:pt>
                <c:pt idx="559" formatCode="0.00E+00">
                  <c:v>-1.17836E-2</c:v>
                </c:pt>
                <c:pt idx="560" formatCode="0.00E+00">
                  <c:v>-1.1802699999999999E-2</c:v>
                </c:pt>
                <c:pt idx="561" formatCode="0.00E+00">
                  <c:v>-1.1866099999999999E-2</c:v>
                </c:pt>
                <c:pt idx="562" formatCode="0.00E+00">
                  <c:v>-1.19843E-2</c:v>
                </c:pt>
                <c:pt idx="563" formatCode="0.00E+00">
                  <c:v>-1.19238E-2</c:v>
                </c:pt>
                <c:pt idx="564" formatCode="0.00E+00">
                  <c:v>-1.1972399999999999E-2</c:v>
                </c:pt>
                <c:pt idx="565" formatCode="0.00E+00">
                  <c:v>-1.2160799999999999E-2</c:v>
                </c:pt>
                <c:pt idx="566" formatCode="0.00E+00">
                  <c:v>-1.2208E-2</c:v>
                </c:pt>
                <c:pt idx="567" formatCode="0.00E+00">
                  <c:v>-1.22252E-2</c:v>
                </c:pt>
                <c:pt idx="568" formatCode="0.00E+00">
                  <c:v>-1.2219000000000001E-2</c:v>
                </c:pt>
                <c:pt idx="569" formatCode="0.00E+00">
                  <c:v>-1.2272399999999999E-2</c:v>
                </c:pt>
                <c:pt idx="570" formatCode="0.00E+00">
                  <c:v>-1.2289E-2</c:v>
                </c:pt>
                <c:pt idx="571" formatCode="0.00E+00">
                  <c:v>-1.2451200000000001E-2</c:v>
                </c:pt>
                <c:pt idx="572" formatCode="0.00E+00">
                  <c:v>-1.2658600000000001E-2</c:v>
                </c:pt>
                <c:pt idx="573" formatCode="0.00E+00">
                  <c:v>-1.26491E-2</c:v>
                </c:pt>
                <c:pt idx="574" formatCode="0.00E+00">
                  <c:v>-1.25957E-2</c:v>
                </c:pt>
                <c:pt idx="575" formatCode="0.00E+00">
                  <c:v>-1.2601899999999999E-2</c:v>
                </c:pt>
                <c:pt idx="576" formatCode="0.00E+00">
                  <c:v>-1.2732500000000001E-2</c:v>
                </c:pt>
                <c:pt idx="577" formatCode="0.00E+00">
                  <c:v>-1.2814000000000001E-2</c:v>
                </c:pt>
                <c:pt idx="578" formatCode="0.00E+00">
                  <c:v>-1.2730099999999999E-2</c:v>
                </c:pt>
                <c:pt idx="579" formatCode="0.00E+00">
                  <c:v>-1.24741E-2</c:v>
                </c:pt>
                <c:pt idx="580" formatCode="0.00E+00">
                  <c:v>-1.25275E-2</c:v>
                </c:pt>
                <c:pt idx="581" formatCode="0.00E+00">
                  <c:v>-1.26867E-2</c:v>
                </c:pt>
                <c:pt idx="582" formatCode="0.00E+00">
                  <c:v>-1.2694799999999999E-2</c:v>
                </c:pt>
                <c:pt idx="583" formatCode="0.00E+00">
                  <c:v>-1.2602800000000001E-2</c:v>
                </c:pt>
                <c:pt idx="584" formatCode="0.00E+00">
                  <c:v>-1.2556100000000001E-2</c:v>
                </c:pt>
                <c:pt idx="585" formatCode="0.00E+00">
                  <c:v>-1.24598E-2</c:v>
                </c:pt>
                <c:pt idx="586" formatCode="0.00E+00">
                  <c:v>-1.24464E-2</c:v>
                </c:pt>
                <c:pt idx="587" formatCode="0.00E+00">
                  <c:v>-1.2293800000000001E-2</c:v>
                </c:pt>
                <c:pt idx="588" formatCode="0.00E+00">
                  <c:v>-1.2329100000000001E-2</c:v>
                </c:pt>
                <c:pt idx="589" formatCode="0.00E+00">
                  <c:v>-1.2126899999999999E-2</c:v>
                </c:pt>
                <c:pt idx="590" formatCode="0.00E+00">
                  <c:v>-1.19481E-2</c:v>
                </c:pt>
                <c:pt idx="591" formatCode="0.00E+00">
                  <c:v>-1.19557E-2</c:v>
                </c:pt>
                <c:pt idx="592" formatCode="0.00E+00">
                  <c:v>-1.2076399999999999E-2</c:v>
                </c:pt>
                <c:pt idx="593" formatCode="0.00E+00">
                  <c:v>-1.19481E-2</c:v>
                </c:pt>
                <c:pt idx="594" formatCode="0.00E+00">
                  <c:v>-1.19233E-2</c:v>
                </c:pt>
                <c:pt idx="595" formatCode="0.00E+00">
                  <c:v>-1.1986699999999999E-2</c:v>
                </c:pt>
                <c:pt idx="596" formatCode="0.00E+00">
                  <c:v>-1.1986699999999999E-2</c:v>
                </c:pt>
                <c:pt idx="597" formatCode="0.00E+00">
                  <c:v>-1.1941E-2</c:v>
                </c:pt>
                <c:pt idx="598" formatCode="0.00E+00">
                  <c:v>-1.19901E-2</c:v>
                </c:pt>
                <c:pt idx="599" formatCode="0.00E+00">
                  <c:v>-1.19195E-2</c:v>
                </c:pt>
                <c:pt idx="600" formatCode="0.00E+00">
                  <c:v>-1.1847999999999999E-2</c:v>
                </c:pt>
                <c:pt idx="601" formatCode="0.00E+00">
                  <c:v>-1.20053E-2</c:v>
                </c:pt>
                <c:pt idx="602" formatCode="0.00E+00">
                  <c:v>-1.21279E-2</c:v>
                </c:pt>
                <c:pt idx="603" formatCode="0.00E+00">
                  <c:v>-1.19953E-2</c:v>
                </c:pt>
                <c:pt idx="604" formatCode="0.00E+00">
                  <c:v>-1.20845E-2</c:v>
                </c:pt>
                <c:pt idx="605" formatCode="0.00E+00">
                  <c:v>-1.2090699999999999E-2</c:v>
                </c:pt>
                <c:pt idx="606" formatCode="0.00E+00">
                  <c:v>-1.21455E-2</c:v>
                </c:pt>
                <c:pt idx="607" formatCode="0.00E+00">
                  <c:v>-1.22471E-2</c:v>
                </c:pt>
                <c:pt idx="608" formatCode="0.00E+00">
                  <c:v>-1.2223700000000001E-2</c:v>
                </c:pt>
                <c:pt idx="609" formatCode="0.00E+00">
                  <c:v>-1.23506E-2</c:v>
                </c:pt>
                <c:pt idx="610" formatCode="0.00E+00">
                  <c:v>-1.22991E-2</c:v>
                </c:pt>
                <c:pt idx="611" formatCode="0.00E+00">
                  <c:v>-1.23625E-2</c:v>
                </c:pt>
                <c:pt idx="612" formatCode="0.00E+00">
                  <c:v>-1.2479799999999999E-2</c:v>
                </c:pt>
                <c:pt idx="613" formatCode="0.00E+00">
                  <c:v>-1.25437E-2</c:v>
                </c:pt>
                <c:pt idx="614" formatCode="0.00E+00">
                  <c:v>-1.26514E-2</c:v>
                </c:pt>
                <c:pt idx="615" formatCode="0.00E+00">
                  <c:v>-1.2700100000000001E-2</c:v>
                </c:pt>
                <c:pt idx="616" formatCode="0.00E+00">
                  <c:v>-1.26958E-2</c:v>
                </c:pt>
                <c:pt idx="617" formatCode="0.00E+00">
                  <c:v>-1.27449E-2</c:v>
                </c:pt>
                <c:pt idx="618" formatCode="0.00E+00">
                  <c:v>-1.2709099999999999E-2</c:v>
                </c:pt>
                <c:pt idx="619" formatCode="0.00E+00">
                  <c:v>-1.2641899999999999E-2</c:v>
                </c:pt>
                <c:pt idx="620" formatCode="0.00E+00">
                  <c:v>-1.26853E-2</c:v>
                </c:pt>
                <c:pt idx="621" formatCode="0.00E+00">
                  <c:v>-1.26085E-2</c:v>
                </c:pt>
                <c:pt idx="622" formatCode="0.00E+00">
                  <c:v>-1.2630499999999999E-2</c:v>
                </c:pt>
                <c:pt idx="623" formatCode="0.00E+00">
                  <c:v>-1.2670000000000001E-2</c:v>
                </c:pt>
                <c:pt idx="624" formatCode="0.00E+00">
                  <c:v>-1.26824E-2</c:v>
                </c:pt>
                <c:pt idx="625" formatCode="0.00E+00">
                  <c:v>-1.2718200000000001E-2</c:v>
                </c:pt>
                <c:pt idx="626" formatCode="0.00E+00">
                  <c:v>-1.2670000000000001E-2</c:v>
                </c:pt>
                <c:pt idx="627" formatCode="0.00E+00">
                  <c:v>-1.2661E-2</c:v>
                </c:pt>
                <c:pt idx="628" formatCode="0.00E+00">
                  <c:v>-1.26967E-2</c:v>
                </c:pt>
                <c:pt idx="629" formatCode="0.00E+00">
                  <c:v>-1.2682000000000001E-2</c:v>
                </c:pt>
                <c:pt idx="630" formatCode="0.00E+00">
                  <c:v>-1.2692E-2</c:v>
                </c:pt>
                <c:pt idx="631" formatCode="0.00E+00">
                  <c:v>-1.26143E-2</c:v>
                </c:pt>
                <c:pt idx="632" formatCode="0.00E+00">
                  <c:v>-1.2690099999999999E-2</c:v>
                </c:pt>
                <c:pt idx="633" formatCode="0.00E+00">
                  <c:v>-1.27125E-2</c:v>
                </c:pt>
                <c:pt idx="634" formatCode="0.00E+00">
                  <c:v>-1.2739199999999999E-2</c:v>
                </c:pt>
                <c:pt idx="635" formatCode="0.00E+00">
                  <c:v>-1.2742E-2</c:v>
                </c:pt>
                <c:pt idx="636" formatCode="0.00E+00">
                  <c:v>-1.2723E-2</c:v>
                </c:pt>
                <c:pt idx="637" formatCode="0.00E+00">
                  <c:v>-1.2702E-2</c:v>
                </c:pt>
                <c:pt idx="638" formatCode="0.00E+00">
                  <c:v>-1.2658600000000001E-2</c:v>
                </c:pt>
                <c:pt idx="639" formatCode="0.00E+00">
                  <c:v>-1.2815999999999999E-2</c:v>
                </c:pt>
                <c:pt idx="640" formatCode="0.00E+00">
                  <c:v>-1.28284E-2</c:v>
                </c:pt>
                <c:pt idx="641" formatCode="0.00E+00">
                  <c:v>-1.29786E-2</c:v>
                </c:pt>
                <c:pt idx="642" formatCode="0.00E+00">
                  <c:v>-1.29809E-2</c:v>
                </c:pt>
                <c:pt idx="643" formatCode="0.00E+00">
                  <c:v>-1.30315E-2</c:v>
                </c:pt>
                <c:pt idx="644" formatCode="0.00E+00">
                  <c:v>-1.2989499999999999E-2</c:v>
                </c:pt>
                <c:pt idx="645" formatCode="0.00E+00">
                  <c:v>-1.2953299999999999E-2</c:v>
                </c:pt>
                <c:pt idx="646" formatCode="0.00E+00">
                  <c:v>-1.31097E-2</c:v>
                </c:pt>
                <c:pt idx="647" formatCode="0.00E+00">
                  <c:v>-1.31974E-2</c:v>
                </c:pt>
                <c:pt idx="648" formatCode="0.00E+00">
                  <c:v>-1.32284E-2</c:v>
                </c:pt>
                <c:pt idx="649" formatCode="0.00E+00">
                  <c:v>-1.31898E-2</c:v>
                </c:pt>
                <c:pt idx="650" formatCode="0.00E+00">
                  <c:v>-1.3256499999999999E-2</c:v>
                </c:pt>
                <c:pt idx="651" formatCode="0.00E+00">
                  <c:v>-1.32284E-2</c:v>
                </c:pt>
                <c:pt idx="652" formatCode="0.00E+00">
                  <c:v>-1.3394400000000001E-2</c:v>
                </c:pt>
                <c:pt idx="653" formatCode="0.00E+00">
                  <c:v>-1.34702E-2</c:v>
                </c:pt>
                <c:pt idx="654" formatCode="0.00E+00">
                  <c:v>-1.33715E-2</c:v>
                </c:pt>
                <c:pt idx="655" formatCode="0.00E+00">
                  <c:v>-1.33624E-2</c:v>
                </c:pt>
                <c:pt idx="656" formatCode="0.00E+00">
                  <c:v>-1.3298000000000001E-2</c:v>
                </c:pt>
                <c:pt idx="657" formatCode="0.00E+00">
                  <c:v>-1.3368100000000001E-2</c:v>
                </c:pt>
                <c:pt idx="658" formatCode="0.00E+00">
                  <c:v>-1.3313800000000001E-2</c:v>
                </c:pt>
                <c:pt idx="659" formatCode="0.00E+00">
                  <c:v>-1.33209E-2</c:v>
                </c:pt>
                <c:pt idx="660" formatCode="0.00E+00">
                  <c:v>-1.31755E-2</c:v>
                </c:pt>
                <c:pt idx="661" formatCode="0.00E+00">
                  <c:v>-1.3143500000000001E-2</c:v>
                </c:pt>
                <c:pt idx="662" formatCode="0.00E+00">
                  <c:v>-1.30715E-2</c:v>
                </c:pt>
                <c:pt idx="663" formatCode="0.00E+00">
                  <c:v>-1.3065800000000001E-2</c:v>
                </c:pt>
                <c:pt idx="664" formatCode="0.00E+00">
                  <c:v>-1.28241E-2</c:v>
                </c:pt>
                <c:pt idx="665" formatCode="0.00E+00">
                  <c:v>-1.2920900000000001E-2</c:v>
                </c:pt>
                <c:pt idx="666" formatCode="0.00E+00">
                  <c:v>-1.29447E-2</c:v>
                </c:pt>
                <c:pt idx="667" formatCode="0.00E+00">
                  <c:v>-1.29395E-2</c:v>
                </c:pt>
                <c:pt idx="668" formatCode="0.00E+00">
                  <c:v>-1.2991900000000001E-2</c:v>
                </c:pt>
                <c:pt idx="669" formatCode="0.00E+00">
                  <c:v>-1.27869E-2</c:v>
                </c:pt>
                <c:pt idx="670" formatCode="0.00E+00">
                  <c:v>-1.26982E-2</c:v>
                </c:pt>
                <c:pt idx="671" formatCode="0.00E+00">
                  <c:v>-1.26905E-2</c:v>
                </c:pt>
                <c:pt idx="672" formatCode="0.00E+00">
                  <c:v>-1.2729600000000001E-2</c:v>
                </c:pt>
                <c:pt idx="673" formatCode="0.00E+00">
                  <c:v>-1.2656199999999999E-2</c:v>
                </c:pt>
                <c:pt idx="674" formatCode="0.00E+00">
                  <c:v>-1.2569E-2</c:v>
                </c:pt>
                <c:pt idx="675" formatCode="0.00E+00">
                  <c:v>-1.2522200000000001E-2</c:v>
                </c:pt>
                <c:pt idx="676" formatCode="0.00E+00">
                  <c:v>-1.24569E-2</c:v>
                </c:pt>
                <c:pt idx="677" formatCode="0.00E+00">
                  <c:v>-1.23768E-2</c:v>
                </c:pt>
                <c:pt idx="678" formatCode="0.00E+00">
                  <c:v>-1.2342499999999999E-2</c:v>
                </c:pt>
                <c:pt idx="679" formatCode="0.00E+00">
                  <c:v>-1.24712E-2</c:v>
                </c:pt>
                <c:pt idx="680" formatCode="0.00E+00">
                  <c:v>-1.24636E-2</c:v>
                </c:pt>
                <c:pt idx="681" formatCode="0.00E+00">
                  <c:v>-1.2348700000000001E-2</c:v>
                </c:pt>
                <c:pt idx="682" formatCode="0.00E+00">
                  <c:v>-1.2404E-2</c:v>
                </c:pt>
                <c:pt idx="683" formatCode="0.00E+00">
                  <c:v>-1.24311E-2</c:v>
                </c:pt>
                <c:pt idx="684" formatCode="0.00E+00">
                  <c:v>-1.24755E-2</c:v>
                </c:pt>
                <c:pt idx="685" formatCode="0.00E+00">
                  <c:v>-1.2438299999999999E-2</c:v>
                </c:pt>
                <c:pt idx="686" formatCode="0.00E+00">
                  <c:v>-1.2444E-2</c:v>
                </c:pt>
                <c:pt idx="687" formatCode="0.00E+00">
                  <c:v>-1.2599000000000001E-2</c:v>
                </c:pt>
                <c:pt idx="688" formatCode="0.00E+00">
                  <c:v>-1.26791E-2</c:v>
                </c:pt>
                <c:pt idx="689" formatCode="0.00E+00">
                  <c:v>-1.2494099999999999E-2</c:v>
                </c:pt>
                <c:pt idx="690" formatCode="0.00E+00">
                  <c:v>-1.2567500000000001E-2</c:v>
                </c:pt>
                <c:pt idx="691" formatCode="0.00E+00">
                  <c:v>-1.2743000000000001E-2</c:v>
                </c:pt>
                <c:pt idx="692" formatCode="0.00E+00">
                  <c:v>-1.2845499999999999E-2</c:v>
                </c:pt>
                <c:pt idx="693" formatCode="0.00E+00">
                  <c:v>-1.2776900000000001E-2</c:v>
                </c:pt>
                <c:pt idx="694" formatCode="0.00E+00">
                  <c:v>-1.2936100000000001E-2</c:v>
                </c:pt>
                <c:pt idx="695" formatCode="0.00E+00">
                  <c:v>-1.30534E-2</c:v>
                </c:pt>
                <c:pt idx="696" formatCode="0.00E+00">
                  <c:v>-1.3104899999999999E-2</c:v>
                </c:pt>
                <c:pt idx="697" formatCode="0.00E+00">
                  <c:v>-1.31121E-2</c:v>
                </c:pt>
                <c:pt idx="698" formatCode="0.00E+00">
                  <c:v>-1.31726E-2</c:v>
                </c:pt>
                <c:pt idx="699" formatCode="0.00E+00">
                  <c:v>-1.3187900000000001E-2</c:v>
                </c:pt>
                <c:pt idx="700" formatCode="0.00E+00">
                  <c:v>-1.33166E-2</c:v>
                </c:pt>
                <c:pt idx="701" formatCode="0.00E+00">
                  <c:v>-1.37029E-2</c:v>
                </c:pt>
                <c:pt idx="702" formatCode="0.00E+00">
                  <c:v>-1.36738E-2</c:v>
                </c:pt>
                <c:pt idx="703" formatCode="0.00E+00">
                  <c:v>-1.3656099999999999E-2</c:v>
                </c:pt>
                <c:pt idx="704" formatCode="0.00E+00">
                  <c:v>-1.38855E-2</c:v>
                </c:pt>
                <c:pt idx="705" formatCode="0.00E+00">
                  <c:v>-1.38707E-2</c:v>
                </c:pt>
                <c:pt idx="706" formatCode="0.00E+00">
                  <c:v>-1.3890700000000001E-2</c:v>
                </c:pt>
                <c:pt idx="707" formatCode="0.00E+00">
                  <c:v>-1.3978000000000001E-2</c:v>
                </c:pt>
                <c:pt idx="708" formatCode="0.00E+00">
                  <c:v>-1.4009499999999999E-2</c:v>
                </c:pt>
                <c:pt idx="709" formatCode="0.00E+00">
                  <c:v>-1.39823E-2</c:v>
                </c:pt>
                <c:pt idx="710" formatCode="0.00E+00">
                  <c:v>-1.40085E-2</c:v>
                </c:pt>
                <c:pt idx="711" formatCode="0.00E+00">
                  <c:v>-1.39174E-2</c:v>
                </c:pt>
                <c:pt idx="712" formatCode="0.00E+00">
                  <c:v>-1.40419E-2</c:v>
                </c:pt>
                <c:pt idx="713" formatCode="0.00E+00">
                  <c:v>-1.39937E-2</c:v>
                </c:pt>
                <c:pt idx="714" formatCode="0.00E+00">
                  <c:v>-1.38955E-2</c:v>
                </c:pt>
                <c:pt idx="715" formatCode="0.00E+00">
                  <c:v>-1.39036E-2</c:v>
                </c:pt>
                <c:pt idx="716" formatCode="0.00E+00">
                  <c:v>-1.3864E-2</c:v>
                </c:pt>
                <c:pt idx="717" formatCode="0.00E+00">
                  <c:v>-1.36957E-2</c:v>
                </c:pt>
                <c:pt idx="718" formatCode="0.00E+00">
                  <c:v>-1.3643300000000001E-2</c:v>
                </c:pt>
                <c:pt idx="719" formatCode="0.00E+00">
                  <c:v>-1.3658500000000001E-2</c:v>
                </c:pt>
                <c:pt idx="720" formatCode="0.00E+00">
                  <c:v>-1.34459E-2</c:v>
                </c:pt>
                <c:pt idx="721" formatCode="0.00E+00">
                  <c:v>-1.34711E-2</c:v>
                </c:pt>
                <c:pt idx="722" formatCode="0.00E+00">
                  <c:v>-1.33405E-2</c:v>
                </c:pt>
                <c:pt idx="723" formatCode="0.00E+00">
                  <c:v>-1.3417699999999999E-2</c:v>
                </c:pt>
                <c:pt idx="724" formatCode="0.00E+00">
                  <c:v>-1.32146E-2</c:v>
                </c:pt>
                <c:pt idx="725" formatCode="0.00E+00">
                  <c:v>-1.3167399999999999E-2</c:v>
                </c:pt>
                <c:pt idx="726" formatCode="0.00E+00">
                  <c:v>-1.3208900000000001E-2</c:v>
                </c:pt>
                <c:pt idx="727" formatCode="0.00E+00">
                  <c:v>-1.3030099999999999E-2</c:v>
                </c:pt>
                <c:pt idx="728" formatCode="0.00E+00">
                  <c:v>-1.3133000000000001E-2</c:v>
                </c:pt>
                <c:pt idx="729" formatCode="0.00E+00">
                  <c:v>-1.3173600000000001E-2</c:v>
                </c:pt>
                <c:pt idx="730" formatCode="0.00E+00">
                  <c:v>-1.3258900000000001E-2</c:v>
                </c:pt>
                <c:pt idx="731" formatCode="0.00E+00">
                  <c:v>-1.3098200000000001E-2</c:v>
                </c:pt>
                <c:pt idx="732" formatCode="0.00E+00">
                  <c:v>-1.3220300000000001E-2</c:v>
                </c:pt>
                <c:pt idx="733" formatCode="0.00E+00">
                  <c:v>-1.31979E-2</c:v>
                </c:pt>
                <c:pt idx="734" formatCode="0.00E+00">
                  <c:v>-1.3030099999999999E-2</c:v>
                </c:pt>
                <c:pt idx="735" formatCode="0.00E+00">
                  <c:v>-1.3083900000000001E-2</c:v>
                </c:pt>
                <c:pt idx="736" formatCode="0.00E+00">
                  <c:v>-1.30048E-2</c:v>
                </c:pt>
                <c:pt idx="737" formatCode="0.00E+00">
                  <c:v>-1.3099700000000001E-2</c:v>
                </c:pt>
                <c:pt idx="738" formatCode="0.00E+00">
                  <c:v>-1.31092E-2</c:v>
                </c:pt>
                <c:pt idx="739" formatCode="0.00E+00">
                  <c:v>-1.32461E-2</c:v>
                </c:pt>
                <c:pt idx="740" formatCode="0.00E+00">
                  <c:v>-1.31173E-2</c:v>
                </c:pt>
                <c:pt idx="741" formatCode="0.00E+00">
                  <c:v>-1.33615E-2</c:v>
                </c:pt>
                <c:pt idx="742" formatCode="0.00E+00">
                  <c:v>-1.31912E-2</c:v>
                </c:pt>
                <c:pt idx="743" formatCode="0.00E+00">
                  <c:v>-1.33147E-2</c:v>
                </c:pt>
                <c:pt idx="744" formatCode="0.00E+00">
                  <c:v>-1.34716E-2</c:v>
                </c:pt>
                <c:pt idx="745" formatCode="0.00E+00">
                  <c:v>-1.3413E-2</c:v>
                </c:pt>
                <c:pt idx="746" formatCode="0.00E+00">
                  <c:v>-1.33762E-2</c:v>
                </c:pt>
                <c:pt idx="747" formatCode="0.00E+00">
                  <c:v>-1.35508E-2</c:v>
                </c:pt>
                <c:pt idx="748" formatCode="0.00E+00">
                  <c:v>-1.3373899999999999E-2</c:v>
                </c:pt>
                <c:pt idx="749" formatCode="0.00E+00">
                  <c:v>-1.36166E-2</c:v>
                </c:pt>
                <c:pt idx="750" formatCode="0.00E+00">
                  <c:v>-1.36662E-2</c:v>
                </c:pt>
                <c:pt idx="751" formatCode="0.00E+00">
                  <c:v>-1.3806300000000001E-2</c:v>
                </c:pt>
                <c:pt idx="752" formatCode="0.00E+00">
                  <c:v>-1.38779E-2</c:v>
                </c:pt>
                <c:pt idx="753" formatCode="0.00E+00">
                  <c:v>-1.4051900000000001E-2</c:v>
                </c:pt>
                <c:pt idx="754" formatCode="0.00E+00">
                  <c:v>-1.4019999999999999E-2</c:v>
                </c:pt>
                <c:pt idx="755" formatCode="0.00E+00">
                  <c:v>-1.41025E-2</c:v>
                </c:pt>
                <c:pt idx="756" formatCode="0.00E+00">
                  <c:v>-1.4216400000000001E-2</c:v>
                </c:pt>
                <c:pt idx="757" formatCode="0.00E+00">
                  <c:v>-1.41554E-2</c:v>
                </c:pt>
                <c:pt idx="758" formatCode="0.00E+00">
                  <c:v>-1.43681E-2</c:v>
                </c:pt>
                <c:pt idx="759" formatCode="0.00E+00">
                  <c:v>-1.44005E-2</c:v>
                </c:pt>
                <c:pt idx="760" formatCode="0.00E+00">
                  <c:v>-1.43795E-2</c:v>
                </c:pt>
                <c:pt idx="761" formatCode="0.00E+00">
                  <c:v>-1.43876E-2</c:v>
                </c:pt>
                <c:pt idx="762" formatCode="0.00E+00">
                  <c:v>-1.44701E-2</c:v>
                </c:pt>
                <c:pt idx="763" formatCode="0.00E+00">
                  <c:v>-1.4511599999999999E-2</c:v>
                </c:pt>
                <c:pt idx="764" formatCode="0.00E+00">
                  <c:v>-1.4545000000000001E-2</c:v>
                </c:pt>
                <c:pt idx="765" formatCode="0.00E+00">
                  <c:v>-1.4637499999999999E-2</c:v>
                </c:pt>
                <c:pt idx="766" formatCode="0.00E+00">
                  <c:v>-1.45793E-2</c:v>
                </c:pt>
                <c:pt idx="767" formatCode="0.00E+00">
                  <c:v>-1.46532E-2</c:v>
                </c:pt>
                <c:pt idx="768" formatCode="0.00E+00">
                  <c:v>-1.4591700000000001E-2</c:v>
                </c:pt>
                <c:pt idx="769" formatCode="0.00E+00">
                  <c:v>-1.47996E-2</c:v>
                </c:pt>
                <c:pt idx="770" formatCode="0.00E+00">
                  <c:v>-1.4586399999999999E-2</c:v>
                </c:pt>
                <c:pt idx="771" formatCode="0.00E+00">
                  <c:v>-1.4820099999999999E-2</c:v>
                </c:pt>
                <c:pt idx="772" formatCode="0.00E+00">
                  <c:v>-1.4682799999999999E-2</c:v>
                </c:pt>
                <c:pt idx="773" formatCode="0.00E+00">
                  <c:v>-1.47691E-2</c:v>
                </c:pt>
                <c:pt idx="774" formatCode="0.00E+00">
                  <c:v>-1.4766700000000001E-2</c:v>
                </c:pt>
                <c:pt idx="775" formatCode="0.00E+00">
                  <c:v>-1.46441E-2</c:v>
                </c:pt>
                <c:pt idx="776" formatCode="0.00E+00">
                  <c:v>-1.46003E-2</c:v>
                </c:pt>
                <c:pt idx="777" formatCode="0.00E+00">
                  <c:v>-1.4624099999999999E-2</c:v>
                </c:pt>
                <c:pt idx="778" formatCode="0.00E+00">
                  <c:v>-1.45779E-2</c:v>
                </c:pt>
                <c:pt idx="779" formatCode="0.00E+00">
                  <c:v>-1.44916E-2</c:v>
                </c:pt>
                <c:pt idx="780" formatCode="0.00E+00">
                  <c:v>-1.44362E-2</c:v>
                </c:pt>
                <c:pt idx="781" formatCode="0.00E+00">
                  <c:v>-1.44668E-2</c:v>
                </c:pt>
                <c:pt idx="782" formatCode="0.00E+00">
                  <c:v>-1.4386700000000001E-2</c:v>
                </c:pt>
                <c:pt idx="783" formatCode="0.00E+00">
                  <c:v>-1.43552E-2</c:v>
                </c:pt>
                <c:pt idx="784" formatCode="0.00E+00">
                  <c:v>-1.43456E-2</c:v>
                </c:pt>
                <c:pt idx="785" formatCode="0.00E+00">
                  <c:v>-1.42627E-2</c:v>
                </c:pt>
                <c:pt idx="786" formatCode="0.00E+00">
                  <c:v>-1.4191199999999999E-2</c:v>
                </c:pt>
                <c:pt idx="787" formatCode="0.00E+00">
                  <c:v>-1.43003E-2</c:v>
                </c:pt>
                <c:pt idx="788" formatCode="0.00E+00">
                  <c:v>-1.41187E-2</c:v>
                </c:pt>
                <c:pt idx="789" formatCode="0.00E+00">
                  <c:v>-1.41444E-2</c:v>
                </c:pt>
                <c:pt idx="790" formatCode="0.00E+00">
                  <c:v>-1.4201200000000001E-2</c:v>
                </c:pt>
                <c:pt idx="791" formatCode="0.00E+00">
                  <c:v>-1.4245499999999999E-2</c:v>
                </c:pt>
                <c:pt idx="792" formatCode="0.00E+00">
                  <c:v>-1.41721E-2</c:v>
                </c:pt>
                <c:pt idx="793" formatCode="0.00E+00">
                  <c:v>-1.40538E-2</c:v>
                </c:pt>
                <c:pt idx="794" formatCode="0.00E+00">
                  <c:v>-1.41935E-2</c:v>
                </c:pt>
                <c:pt idx="795" formatCode="0.00E+00">
                  <c:v>-1.39027E-2</c:v>
                </c:pt>
                <c:pt idx="796" formatCode="0.00E+00">
                  <c:v>-1.42059E-2</c:v>
                </c:pt>
                <c:pt idx="797" formatCode="0.00E+00">
                  <c:v>-1.4135399999999999E-2</c:v>
                </c:pt>
                <c:pt idx="798" formatCode="0.00E+00">
                  <c:v>-1.4203500000000001E-2</c:v>
                </c:pt>
                <c:pt idx="799" formatCode="0.00E+00">
                  <c:v>-1.3999899999999999E-2</c:v>
                </c:pt>
                <c:pt idx="800" formatCode="0.00E+00">
                  <c:v>-1.42636E-2</c:v>
                </c:pt>
                <c:pt idx="801" formatCode="0.00E+00">
                  <c:v>-1.4114399999999999E-2</c:v>
                </c:pt>
                <c:pt idx="802" formatCode="0.00E+00">
                  <c:v>-1.4115300000000001E-2</c:v>
                </c:pt>
                <c:pt idx="803" formatCode="0.00E+00">
                  <c:v>-1.4138700000000001E-2</c:v>
                </c:pt>
                <c:pt idx="804" formatCode="0.00E+00">
                  <c:v>-1.43299E-2</c:v>
                </c:pt>
                <c:pt idx="805" formatCode="0.00E+00">
                  <c:v>-1.4482500000000001E-2</c:v>
                </c:pt>
                <c:pt idx="806" formatCode="0.00E+00">
                  <c:v>-1.46985E-2</c:v>
                </c:pt>
                <c:pt idx="807" formatCode="0.00E+00">
                  <c:v>-1.46985E-2</c:v>
                </c:pt>
                <c:pt idx="808" formatCode="0.00E+00">
                  <c:v>-1.46246E-2</c:v>
                </c:pt>
                <c:pt idx="809" formatCode="0.00E+00">
                  <c:v>-1.4630799999999999E-2</c:v>
                </c:pt>
                <c:pt idx="810" formatCode="0.00E+00">
                  <c:v>-1.46985E-2</c:v>
                </c:pt>
                <c:pt idx="811" formatCode="0.00E+00">
                  <c:v>-1.48463E-2</c:v>
                </c:pt>
                <c:pt idx="812" formatCode="0.00E+00">
                  <c:v>-1.4890199999999999E-2</c:v>
                </c:pt>
                <c:pt idx="813" formatCode="0.00E+00">
                  <c:v>-1.5331300000000001E-2</c:v>
                </c:pt>
                <c:pt idx="814" formatCode="0.00E+00">
                  <c:v>-1.5476200000000001E-2</c:v>
                </c:pt>
                <c:pt idx="815" formatCode="0.00E+00">
                  <c:v>-1.56326E-2</c:v>
                </c:pt>
                <c:pt idx="816" formatCode="0.00E+00">
                  <c:v>-1.55911E-2</c:v>
                </c:pt>
                <c:pt idx="817" formatCode="0.00E+00">
                  <c:v>-1.5768500000000001E-2</c:v>
                </c:pt>
                <c:pt idx="818" formatCode="0.00E+00">
                  <c:v>-1.5709899999999999E-2</c:v>
                </c:pt>
                <c:pt idx="819" formatCode="0.00E+00">
                  <c:v>-1.6194799999999999E-2</c:v>
                </c:pt>
                <c:pt idx="820" formatCode="0.00E+00">
                  <c:v>-1.6069900000000002E-2</c:v>
                </c:pt>
                <c:pt idx="821" formatCode="0.00E+00">
                  <c:v>-1.6009800000000001E-2</c:v>
                </c:pt>
                <c:pt idx="822" formatCode="0.00E+00">
                  <c:v>-1.6150000000000001E-2</c:v>
                </c:pt>
                <c:pt idx="823" formatCode="0.00E+00">
                  <c:v>-1.6370300000000001E-2</c:v>
                </c:pt>
                <c:pt idx="824" formatCode="0.00E+00">
                  <c:v>-1.6612100000000001E-2</c:v>
                </c:pt>
                <c:pt idx="825" formatCode="0.00E+00">
                  <c:v>-1.6941999999999999E-2</c:v>
                </c:pt>
                <c:pt idx="826" formatCode="0.00E+00">
                  <c:v>-1.64394E-2</c:v>
                </c:pt>
                <c:pt idx="827" formatCode="0.00E+00">
                  <c:v>-1.68519E-2</c:v>
                </c:pt>
                <c:pt idx="828" formatCode="0.00E+00">
                  <c:v>-1.7208600000000001E-2</c:v>
                </c:pt>
                <c:pt idx="829" formatCode="0.00E+00">
                  <c:v>-1.68839E-2</c:v>
                </c:pt>
                <c:pt idx="830" formatCode="0.00E+00">
                  <c:v>-1.7170399999999999E-2</c:v>
                </c:pt>
                <c:pt idx="831" formatCode="0.00E+00">
                  <c:v>-1.7507100000000001E-2</c:v>
                </c:pt>
                <c:pt idx="832" formatCode="0.00E+00">
                  <c:v>-1.7340700000000001E-2</c:v>
                </c:pt>
                <c:pt idx="833" formatCode="0.00E+00">
                  <c:v>-1.7798899999999999E-2</c:v>
                </c:pt>
                <c:pt idx="834" formatCode="0.00E+00">
                  <c:v>-1.8218999999999999E-2</c:v>
                </c:pt>
                <c:pt idx="835" formatCode="0.00E+00">
                  <c:v>-1.7891399999999998E-2</c:v>
                </c:pt>
                <c:pt idx="836" formatCode="0.00E+00">
                  <c:v>-1.788E-2</c:v>
                </c:pt>
                <c:pt idx="837" formatCode="0.00E+00">
                  <c:v>-1.8241400000000001E-2</c:v>
                </c:pt>
                <c:pt idx="838" formatCode="0.00E+00">
                  <c:v>-1.86172E-2</c:v>
                </c:pt>
                <c:pt idx="839" formatCode="0.00E+00">
                  <c:v>-1.8018699999999999E-2</c:v>
                </c:pt>
                <c:pt idx="840" formatCode="0.00E+00">
                  <c:v>-1.8590499999999999E-2</c:v>
                </c:pt>
                <c:pt idx="841" formatCode="0.00E+00">
                  <c:v>-1.9233199999999999E-2</c:v>
                </c:pt>
                <c:pt idx="842" formatCode="0.00E+00">
                  <c:v>-1.8781699999999998E-2</c:v>
                </c:pt>
                <c:pt idx="843" formatCode="0.00E+00">
                  <c:v>-1.9529299999999999E-2</c:v>
                </c:pt>
                <c:pt idx="844" formatCode="0.00E+00">
                  <c:v>-1.8794100000000001E-2</c:v>
                </c:pt>
                <c:pt idx="845" formatCode="0.00E+00">
                  <c:v>-1.8579499999999999E-2</c:v>
                </c:pt>
                <c:pt idx="846" formatCode="0.00E+00">
                  <c:v>-1.9443999999999999E-2</c:v>
                </c:pt>
                <c:pt idx="847" formatCode="0.00E+00">
                  <c:v>-1.9002000000000002E-2</c:v>
                </c:pt>
                <c:pt idx="848" formatCode="0.00E+00">
                  <c:v>-1.96915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836-4315-9152-58E18AC95540}"/>
            </c:ext>
          </c:extLst>
        </c:ser>
        <c:ser>
          <c:idx val="5"/>
          <c:order val="4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6'!$A$2:$A$674</c:f>
              <c:numCache>
                <c:formatCode>General</c:formatCode>
                <c:ptCount val="67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</c:numCache>
            </c:numRef>
          </c:xVal>
          <c:yVal>
            <c:numRef>
              <c:f>'[AMG-S-Cyclohexylethylamin.xlsx]Sheet6'!$B$2:$B$575</c:f>
              <c:numCache>
                <c:formatCode>General</c:formatCode>
                <c:ptCount val="574"/>
                <c:pt idx="0">
                  <c:v>-1.03298</c:v>
                </c:pt>
                <c:pt idx="1">
                  <c:v>-0.49880999999999998</c:v>
                </c:pt>
                <c:pt idx="2">
                  <c:v>-0.94362400000000002</c:v>
                </c:pt>
                <c:pt idx="3">
                  <c:v>-0.93180499999999999</c:v>
                </c:pt>
                <c:pt idx="4">
                  <c:v>-0.87975499999999995</c:v>
                </c:pt>
                <c:pt idx="5">
                  <c:v>-1.1374200000000001</c:v>
                </c:pt>
                <c:pt idx="6">
                  <c:v>-0.30950100000000003</c:v>
                </c:pt>
                <c:pt idx="7">
                  <c:v>-0.62802800000000003</c:v>
                </c:pt>
                <c:pt idx="8">
                  <c:v>-0.78007499999999996</c:v>
                </c:pt>
                <c:pt idx="9">
                  <c:v>-0.47428700000000001</c:v>
                </c:pt>
                <c:pt idx="10">
                  <c:v>-0.81579299999999999</c:v>
                </c:pt>
                <c:pt idx="11">
                  <c:v>-0.74375899999999995</c:v>
                </c:pt>
                <c:pt idx="12">
                  <c:v>-1.15371</c:v>
                </c:pt>
                <c:pt idx="13">
                  <c:v>-0.75378500000000004</c:v>
                </c:pt>
                <c:pt idx="14">
                  <c:v>-0.70214699999999997</c:v>
                </c:pt>
                <c:pt idx="15">
                  <c:v>-0.94743299999999997</c:v>
                </c:pt>
                <c:pt idx="16">
                  <c:v>-0.47908299999999998</c:v>
                </c:pt>
                <c:pt idx="17">
                  <c:v>-0.66397099999999998</c:v>
                </c:pt>
                <c:pt idx="18">
                  <c:v>-0.889042</c:v>
                </c:pt>
                <c:pt idx="19">
                  <c:v>-0.90922099999999995</c:v>
                </c:pt>
                <c:pt idx="20">
                  <c:v>-0.40462100000000001</c:v>
                </c:pt>
                <c:pt idx="21">
                  <c:v>-0.61778100000000002</c:v>
                </c:pt>
                <c:pt idx="22">
                  <c:v>-0.37010300000000002</c:v>
                </c:pt>
                <c:pt idx="23">
                  <c:v>-0.66379100000000002</c:v>
                </c:pt>
                <c:pt idx="24">
                  <c:v>-0.62838899999999998</c:v>
                </c:pt>
                <c:pt idx="25">
                  <c:v>-0.95026999999999995</c:v>
                </c:pt>
                <c:pt idx="26">
                  <c:v>-0.43283100000000002</c:v>
                </c:pt>
                <c:pt idx="27">
                  <c:v>-0.44597599999999998</c:v>
                </c:pt>
                <c:pt idx="28">
                  <c:v>-0.57743699999999998</c:v>
                </c:pt>
                <c:pt idx="29">
                  <c:v>-1.2517199999999999</c:v>
                </c:pt>
                <c:pt idx="30">
                  <c:v>-0.97397699999999998</c:v>
                </c:pt>
                <c:pt idx="31">
                  <c:v>-0.70713499999999996</c:v>
                </c:pt>
                <c:pt idx="32">
                  <c:v>-0.173514</c:v>
                </c:pt>
                <c:pt idx="33">
                  <c:v>-0.54240299999999997</c:v>
                </c:pt>
                <c:pt idx="34">
                  <c:v>-0.59727699999999995</c:v>
                </c:pt>
                <c:pt idx="35">
                  <c:v>-1.0044200000000001</c:v>
                </c:pt>
                <c:pt idx="36">
                  <c:v>-0.62029800000000002</c:v>
                </c:pt>
                <c:pt idx="37">
                  <c:v>-0.53906399999999999</c:v>
                </c:pt>
                <c:pt idx="38">
                  <c:v>-0.818604</c:v>
                </c:pt>
                <c:pt idx="39">
                  <c:v>-0.47673700000000002</c:v>
                </c:pt>
                <c:pt idx="40">
                  <c:v>-0.46365299999999998</c:v>
                </c:pt>
                <c:pt idx="41">
                  <c:v>-1.0042199999999999</c:v>
                </c:pt>
                <c:pt idx="42">
                  <c:v>-0.79096699999999998</c:v>
                </c:pt>
                <c:pt idx="43">
                  <c:v>-0.39915</c:v>
                </c:pt>
                <c:pt idx="44">
                  <c:v>-0.230596</c:v>
                </c:pt>
                <c:pt idx="45">
                  <c:v>-0.43618299999999999</c:v>
                </c:pt>
                <c:pt idx="46">
                  <c:v>-0.33660699999999999</c:v>
                </c:pt>
                <c:pt idx="47">
                  <c:v>-1.1532899999999999</c:v>
                </c:pt>
                <c:pt idx="48">
                  <c:v>-0.49295699999999998</c:v>
                </c:pt>
                <c:pt idx="49">
                  <c:v>-0.723167</c:v>
                </c:pt>
                <c:pt idx="50">
                  <c:v>-0.51675700000000002</c:v>
                </c:pt>
                <c:pt idx="51">
                  <c:v>-0.31580200000000003</c:v>
                </c:pt>
                <c:pt idx="52">
                  <c:v>-0.60385900000000003</c:v>
                </c:pt>
                <c:pt idx="53">
                  <c:v>-0.32174900000000001</c:v>
                </c:pt>
                <c:pt idx="54">
                  <c:v>-1.1122799999999999</c:v>
                </c:pt>
                <c:pt idx="55" formatCode="0.00E+00">
                  <c:v>-8.6715200000000006E-2</c:v>
                </c:pt>
                <c:pt idx="56">
                  <c:v>-0.67031799999999997</c:v>
                </c:pt>
                <c:pt idx="57">
                  <c:v>-1.28</c:v>
                </c:pt>
                <c:pt idx="58">
                  <c:v>-0.47222999999999998</c:v>
                </c:pt>
                <c:pt idx="59">
                  <c:v>-0.23404800000000001</c:v>
                </c:pt>
                <c:pt idx="60">
                  <c:v>-0.24470900000000001</c:v>
                </c:pt>
                <c:pt idx="61">
                  <c:v>-0.29033999999999999</c:v>
                </c:pt>
                <c:pt idx="62" formatCode="0.00E+00">
                  <c:v>-5.80139E-2</c:v>
                </c:pt>
                <c:pt idx="63">
                  <c:v>-0.45416400000000001</c:v>
                </c:pt>
                <c:pt idx="64">
                  <c:v>-0.18524299999999999</c:v>
                </c:pt>
                <c:pt idx="65">
                  <c:v>0.102474</c:v>
                </c:pt>
                <c:pt idx="66">
                  <c:v>0.18087</c:v>
                </c:pt>
                <c:pt idx="67">
                  <c:v>0.33319599999999999</c:v>
                </c:pt>
                <c:pt idx="68">
                  <c:v>0.70689100000000005</c:v>
                </c:pt>
                <c:pt idx="69">
                  <c:v>1.3187899999999999</c:v>
                </c:pt>
                <c:pt idx="70">
                  <c:v>1.67134</c:v>
                </c:pt>
                <c:pt idx="71">
                  <c:v>1.85747</c:v>
                </c:pt>
                <c:pt idx="72">
                  <c:v>1.51936</c:v>
                </c:pt>
                <c:pt idx="73">
                  <c:v>1.5996999999999999</c:v>
                </c:pt>
                <c:pt idx="74">
                  <c:v>1.66987</c:v>
                </c:pt>
                <c:pt idx="75">
                  <c:v>1.5105900000000001</c:v>
                </c:pt>
                <c:pt idx="76">
                  <c:v>1.5184299999999999</c:v>
                </c:pt>
                <c:pt idx="77">
                  <c:v>1.5335099999999999</c:v>
                </c:pt>
                <c:pt idx="78">
                  <c:v>1.47061</c:v>
                </c:pt>
                <c:pt idx="79">
                  <c:v>1.4734100000000001</c:v>
                </c:pt>
                <c:pt idx="80">
                  <c:v>1.5016</c:v>
                </c:pt>
                <c:pt idx="81">
                  <c:v>1.51118</c:v>
                </c:pt>
                <c:pt idx="82">
                  <c:v>1.48333</c:v>
                </c:pt>
                <c:pt idx="83">
                  <c:v>1.4652700000000001</c:v>
                </c:pt>
                <c:pt idx="84">
                  <c:v>1.4964900000000001</c:v>
                </c:pt>
                <c:pt idx="85">
                  <c:v>1.4922899999999999</c:v>
                </c:pt>
                <c:pt idx="86">
                  <c:v>1.4822299999999999</c:v>
                </c:pt>
                <c:pt idx="87">
                  <c:v>1.4870300000000001</c:v>
                </c:pt>
                <c:pt idx="88">
                  <c:v>1.50098</c:v>
                </c:pt>
                <c:pt idx="89">
                  <c:v>1.4806699999999999</c:v>
                </c:pt>
                <c:pt idx="90">
                  <c:v>1.4898499999999999</c:v>
                </c:pt>
                <c:pt idx="91">
                  <c:v>1.48864</c:v>
                </c:pt>
                <c:pt idx="92">
                  <c:v>1.46868</c:v>
                </c:pt>
                <c:pt idx="93">
                  <c:v>1.47557</c:v>
                </c:pt>
                <c:pt idx="94">
                  <c:v>1.4665299999999999</c:v>
                </c:pt>
                <c:pt idx="95">
                  <c:v>1.44099</c:v>
                </c:pt>
                <c:pt idx="96">
                  <c:v>1.4389700000000001</c:v>
                </c:pt>
                <c:pt idx="97">
                  <c:v>1.41858</c:v>
                </c:pt>
                <c:pt idx="98">
                  <c:v>1.40293</c:v>
                </c:pt>
                <c:pt idx="99">
                  <c:v>1.3764700000000001</c:v>
                </c:pt>
                <c:pt idx="100">
                  <c:v>1.36486</c:v>
                </c:pt>
                <c:pt idx="101">
                  <c:v>1.33653</c:v>
                </c:pt>
                <c:pt idx="102">
                  <c:v>1.3196099999999999</c:v>
                </c:pt>
                <c:pt idx="103">
                  <c:v>1.30277</c:v>
                </c:pt>
                <c:pt idx="104">
                  <c:v>1.2823500000000001</c:v>
                </c:pt>
                <c:pt idx="105">
                  <c:v>1.27121</c:v>
                </c:pt>
                <c:pt idx="106">
                  <c:v>1.2558800000000001</c:v>
                </c:pt>
                <c:pt idx="107">
                  <c:v>1.2567999999999999</c:v>
                </c:pt>
                <c:pt idx="108">
                  <c:v>1.2393400000000001</c:v>
                </c:pt>
                <c:pt idx="109">
                  <c:v>1.2339599999999999</c:v>
                </c:pt>
                <c:pt idx="110">
                  <c:v>1.2379599999999999</c:v>
                </c:pt>
                <c:pt idx="111">
                  <c:v>1.2282</c:v>
                </c:pt>
                <c:pt idx="112">
                  <c:v>1.2267600000000001</c:v>
                </c:pt>
                <c:pt idx="113">
                  <c:v>1.2346699999999999</c:v>
                </c:pt>
                <c:pt idx="114">
                  <c:v>1.2335400000000001</c:v>
                </c:pt>
                <c:pt idx="115">
                  <c:v>1.24034</c:v>
                </c:pt>
                <c:pt idx="116">
                  <c:v>1.24098</c:v>
                </c:pt>
                <c:pt idx="117">
                  <c:v>1.2371399999999999</c:v>
                </c:pt>
                <c:pt idx="118">
                  <c:v>1.22797</c:v>
                </c:pt>
                <c:pt idx="119">
                  <c:v>1.24936</c:v>
                </c:pt>
                <c:pt idx="120">
                  <c:v>1.2297199999999999</c:v>
                </c:pt>
                <c:pt idx="121">
                  <c:v>1.2333700000000001</c:v>
                </c:pt>
                <c:pt idx="122">
                  <c:v>1.2292799999999999</c:v>
                </c:pt>
                <c:pt idx="123">
                  <c:v>1.22906</c:v>
                </c:pt>
                <c:pt idx="124">
                  <c:v>1.2181500000000001</c:v>
                </c:pt>
                <c:pt idx="125">
                  <c:v>1.2090099999999999</c:v>
                </c:pt>
                <c:pt idx="126">
                  <c:v>1.20319</c:v>
                </c:pt>
                <c:pt idx="127">
                  <c:v>1.1957599999999999</c:v>
                </c:pt>
                <c:pt idx="128">
                  <c:v>1.1888300000000001</c:v>
                </c:pt>
                <c:pt idx="129">
                  <c:v>1.1822999999999999</c:v>
                </c:pt>
                <c:pt idx="130">
                  <c:v>1.16906</c:v>
                </c:pt>
                <c:pt idx="131">
                  <c:v>1.1514500000000001</c:v>
                </c:pt>
                <c:pt idx="132">
                  <c:v>1.1376500000000001</c:v>
                </c:pt>
                <c:pt idx="133">
                  <c:v>1.1222000000000001</c:v>
                </c:pt>
                <c:pt idx="134">
                  <c:v>1.1004700000000001</c:v>
                </c:pt>
                <c:pt idx="135">
                  <c:v>1.07724</c:v>
                </c:pt>
                <c:pt idx="136">
                  <c:v>1.0589599999999999</c:v>
                </c:pt>
                <c:pt idx="137">
                  <c:v>1.03209</c:v>
                </c:pt>
                <c:pt idx="138">
                  <c:v>1.00359</c:v>
                </c:pt>
                <c:pt idx="139">
                  <c:v>0.98734599999999995</c:v>
                </c:pt>
                <c:pt idx="140">
                  <c:v>0.95808199999999999</c:v>
                </c:pt>
                <c:pt idx="141">
                  <c:v>0.93104399999999998</c:v>
                </c:pt>
                <c:pt idx="142">
                  <c:v>0.90553399999999995</c:v>
                </c:pt>
                <c:pt idx="143">
                  <c:v>0.87835600000000003</c:v>
                </c:pt>
                <c:pt idx="144">
                  <c:v>0.84997999999999996</c:v>
                </c:pt>
                <c:pt idx="145">
                  <c:v>0.82194400000000001</c:v>
                </c:pt>
                <c:pt idx="146">
                  <c:v>0.79106299999999996</c:v>
                </c:pt>
                <c:pt idx="147">
                  <c:v>0.76088999999999996</c:v>
                </c:pt>
                <c:pt idx="148">
                  <c:v>0.729688</c:v>
                </c:pt>
                <c:pt idx="149">
                  <c:v>0.69859400000000005</c:v>
                </c:pt>
                <c:pt idx="150">
                  <c:v>0.66780300000000004</c:v>
                </c:pt>
                <c:pt idx="151">
                  <c:v>0.63598399999999999</c:v>
                </c:pt>
                <c:pt idx="152">
                  <c:v>0.60373600000000005</c:v>
                </c:pt>
                <c:pt idx="153">
                  <c:v>0.57458100000000001</c:v>
                </c:pt>
                <c:pt idx="154">
                  <c:v>0.544763</c:v>
                </c:pt>
                <c:pt idx="155">
                  <c:v>0.51644000000000001</c:v>
                </c:pt>
                <c:pt idx="156">
                  <c:v>0.48798799999999998</c:v>
                </c:pt>
                <c:pt idx="157">
                  <c:v>0.45899699999999999</c:v>
                </c:pt>
                <c:pt idx="158">
                  <c:v>0.43119200000000002</c:v>
                </c:pt>
                <c:pt idx="159">
                  <c:v>0.40374399999999999</c:v>
                </c:pt>
                <c:pt idx="160">
                  <c:v>0.37751400000000002</c:v>
                </c:pt>
                <c:pt idx="161">
                  <c:v>0.35142400000000001</c:v>
                </c:pt>
                <c:pt idx="162">
                  <c:v>0.327627</c:v>
                </c:pt>
                <c:pt idx="163">
                  <c:v>0.30604599999999998</c:v>
                </c:pt>
                <c:pt idx="164">
                  <c:v>0.28593600000000002</c:v>
                </c:pt>
                <c:pt idx="165">
                  <c:v>0.267233</c:v>
                </c:pt>
                <c:pt idx="166">
                  <c:v>0.25026100000000001</c:v>
                </c:pt>
                <c:pt idx="167">
                  <c:v>0.237594</c:v>
                </c:pt>
                <c:pt idx="168">
                  <c:v>0.22597300000000001</c:v>
                </c:pt>
                <c:pt idx="169">
                  <c:v>0.21521199999999999</c:v>
                </c:pt>
                <c:pt idx="170">
                  <c:v>0.205482</c:v>
                </c:pt>
                <c:pt idx="171">
                  <c:v>0.19678399999999999</c:v>
                </c:pt>
                <c:pt idx="172">
                  <c:v>0.187969</c:v>
                </c:pt>
                <c:pt idx="173">
                  <c:v>0.18054000000000001</c:v>
                </c:pt>
                <c:pt idx="174">
                  <c:v>0.17530699999999999</c:v>
                </c:pt>
                <c:pt idx="175">
                  <c:v>0.17072499999999999</c:v>
                </c:pt>
                <c:pt idx="176">
                  <c:v>0.16645099999999999</c:v>
                </c:pt>
                <c:pt idx="177">
                  <c:v>0.16209299999999999</c:v>
                </c:pt>
                <c:pt idx="178">
                  <c:v>0.15773200000000001</c:v>
                </c:pt>
                <c:pt idx="179">
                  <c:v>0.152062</c:v>
                </c:pt>
                <c:pt idx="180">
                  <c:v>0.14823800000000001</c:v>
                </c:pt>
                <c:pt idx="181">
                  <c:v>0.145095</c:v>
                </c:pt>
                <c:pt idx="182">
                  <c:v>0.14182500000000001</c:v>
                </c:pt>
                <c:pt idx="183">
                  <c:v>0.13877900000000001</c:v>
                </c:pt>
                <c:pt idx="184">
                  <c:v>0.13627500000000001</c:v>
                </c:pt>
                <c:pt idx="185">
                  <c:v>0.13364699999999999</c:v>
                </c:pt>
                <c:pt idx="186">
                  <c:v>0.13156699999999999</c:v>
                </c:pt>
                <c:pt idx="187">
                  <c:v>0.12942500000000001</c:v>
                </c:pt>
                <c:pt idx="188">
                  <c:v>0.12779199999999999</c:v>
                </c:pt>
                <c:pt idx="189">
                  <c:v>0.125944</c:v>
                </c:pt>
                <c:pt idx="190">
                  <c:v>0.12506100000000001</c:v>
                </c:pt>
                <c:pt idx="191">
                  <c:v>0.122984</c:v>
                </c:pt>
                <c:pt idx="192">
                  <c:v>0.124169</c:v>
                </c:pt>
                <c:pt idx="193">
                  <c:v>0.12254900000000001</c:v>
                </c:pt>
                <c:pt idx="194">
                  <c:v>0.12099699999999999</c:v>
                </c:pt>
                <c:pt idx="195">
                  <c:v>0.120604</c:v>
                </c:pt>
                <c:pt idx="196">
                  <c:v>0.120088</c:v>
                </c:pt>
                <c:pt idx="197">
                  <c:v>0.119037</c:v>
                </c:pt>
                <c:pt idx="198">
                  <c:v>0.11805400000000001</c:v>
                </c:pt>
                <c:pt idx="199">
                  <c:v>0.117048</c:v>
                </c:pt>
                <c:pt idx="200">
                  <c:v>0.11565499999999999</c:v>
                </c:pt>
                <c:pt idx="201">
                  <c:v>0.11448700000000001</c:v>
                </c:pt>
                <c:pt idx="202">
                  <c:v>0.11379599999999999</c:v>
                </c:pt>
                <c:pt idx="203">
                  <c:v>0.113233</c:v>
                </c:pt>
                <c:pt idx="204">
                  <c:v>0.112548</c:v>
                </c:pt>
                <c:pt idx="205">
                  <c:v>0.11172</c:v>
                </c:pt>
                <c:pt idx="206">
                  <c:v>0.111239</c:v>
                </c:pt>
                <c:pt idx="207">
                  <c:v>0.109888</c:v>
                </c:pt>
                <c:pt idx="208">
                  <c:v>0.109655</c:v>
                </c:pt>
                <c:pt idx="209">
                  <c:v>0.10917300000000001</c:v>
                </c:pt>
                <c:pt idx="210">
                  <c:v>0.108719</c:v>
                </c:pt>
                <c:pt idx="211">
                  <c:v>0.107263</c:v>
                </c:pt>
                <c:pt idx="212">
                  <c:v>0.10587299999999999</c:v>
                </c:pt>
                <c:pt idx="213">
                  <c:v>0.10546800000000001</c:v>
                </c:pt>
                <c:pt idx="214">
                  <c:v>0.104894</c:v>
                </c:pt>
                <c:pt idx="215">
                  <c:v>0.103891</c:v>
                </c:pt>
                <c:pt idx="216">
                  <c:v>0.104446</c:v>
                </c:pt>
                <c:pt idx="217">
                  <c:v>0.10363799999999999</c:v>
                </c:pt>
                <c:pt idx="218">
                  <c:v>0.102064</c:v>
                </c:pt>
                <c:pt idx="219">
                  <c:v>0.10063999999999999</c:v>
                </c:pt>
                <c:pt idx="220" formatCode="0.00E+00">
                  <c:v>9.8845500000000003E-2</c:v>
                </c:pt>
                <c:pt idx="221" formatCode="0.00E+00">
                  <c:v>9.8148799999999994E-2</c:v>
                </c:pt>
                <c:pt idx="222" formatCode="0.00E+00">
                  <c:v>9.7111199999999995E-2</c:v>
                </c:pt>
                <c:pt idx="223" formatCode="0.00E+00">
                  <c:v>9.6998699999999993E-2</c:v>
                </c:pt>
                <c:pt idx="224" formatCode="0.00E+00">
                  <c:v>9.5606800000000006E-2</c:v>
                </c:pt>
                <c:pt idx="225" formatCode="0.00E+00">
                  <c:v>9.4417600000000004E-2</c:v>
                </c:pt>
                <c:pt idx="226" formatCode="0.00E+00">
                  <c:v>9.3022800000000003E-2</c:v>
                </c:pt>
                <c:pt idx="227" formatCode="0.00E+00">
                  <c:v>9.2931299999999994E-2</c:v>
                </c:pt>
                <c:pt idx="228" formatCode="0.00E+00">
                  <c:v>9.2698100000000005E-2</c:v>
                </c:pt>
                <c:pt idx="229" formatCode="0.00E+00">
                  <c:v>9.0408299999999997E-2</c:v>
                </c:pt>
                <c:pt idx="230" formatCode="0.00E+00">
                  <c:v>8.9992500000000003E-2</c:v>
                </c:pt>
                <c:pt idx="231" formatCode="0.00E+00">
                  <c:v>8.9016399999999996E-2</c:v>
                </c:pt>
                <c:pt idx="232" formatCode="0.00E+00">
                  <c:v>8.7104799999999996E-2</c:v>
                </c:pt>
                <c:pt idx="233" formatCode="0.00E+00">
                  <c:v>8.6830099999999993E-2</c:v>
                </c:pt>
                <c:pt idx="234" formatCode="0.00E+00">
                  <c:v>8.5404900000000006E-2</c:v>
                </c:pt>
                <c:pt idx="235" formatCode="0.00E+00">
                  <c:v>8.3597699999999997E-2</c:v>
                </c:pt>
                <c:pt idx="236" formatCode="0.00E+00">
                  <c:v>8.2001199999999996E-2</c:v>
                </c:pt>
                <c:pt idx="237" formatCode="0.00E+00">
                  <c:v>8.1653600000000007E-2</c:v>
                </c:pt>
                <c:pt idx="238" formatCode="0.00E+00">
                  <c:v>8.0335100000000007E-2</c:v>
                </c:pt>
                <c:pt idx="239" formatCode="0.00E+00">
                  <c:v>7.8696699999999994E-2</c:v>
                </c:pt>
                <c:pt idx="240" formatCode="0.00E+00">
                  <c:v>7.7676300000000004E-2</c:v>
                </c:pt>
                <c:pt idx="241" formatCode="0.00E+00">
                  <c:v>7.6304899999999995E-2</c:v>
                </c:pt>
                <c:pt idx="242" formatCode="0.00E+00">
                  <c:v>7.5103799999999998E-2</c:v>
                </c:pt>
                <c:pt idx="243" formatCode="0.00E+00">
                  <c:v>7.3968900000000004E-2</c:v>
                </c:pt>
                <c:pt idx="244" formatCode="0.00E+00">
                  <c:v>7.2825399999999998E-2</c:v>
                </c:pt>
                <c:pt idx="245" formatCode="0.00E+00">
                  <c:v>7.0653900000000006E-2</c:v>
                </c:pt>
                <c:pt idx="246" formatCode="0.00E+00">
                  <c:v>6.9860000000000005E-2</c:v>
                </c:pt>
                <c:pt idx="247" formatCode="0.00E+00">
                  <c:v>6.87976E-2</c:v>
                </c:pt>
                <c:pt idx="248" formatCode="0.00E+00">
                  <c:v>6.7474400000000004E-2</c:v>
                </c:pt>
                <c:pt idx="249" formatCode="0.00E+00">
                  <c:v>6.6264199999999995E-2</c:v>
                </c:pt>
                <c:pt idx="250" formatCode="0.00E+00">
                  <c:v>6.4939499999999997E-2</c:v>
                </c:pt>
                <c:pt idx="251" formatCode="0.00E+00">
                  <c:v>6.4562300000000003E-2</c:v>
                </c:pt>
                <c:pt idx="252" formatCode="0.00E+00">
                  <c:v>6.2906299999999998E-2</c:v>
                </c:pt>
                <c:pt idx="253" formatCode="0.00E+00">
                  <c:v>6.1276400000000002E-2</c:v>
                </c:pt>
                <c:pt idx="254" formatCode="0.00E+00">
                  <c:v>6.0615099999999998E-2</c:v>
                </c:pt>
                <c:pt idx="255" formatCode="0.00E+00">
                  <c:v>5.9582700000000002E-2</c:v>
                </c:pt>
                <c:pt idx="256" formatCode="0.00E+00">
                  <c:v>5.8227099999999997E-2</c:v>
                </c:pt>
                <c:pt idx="257" formatCode="0.00E+00">
                  <c:v>5.6875700000000001E-2</c:v>
                </c:pt>
                <c:pt idx="258" formatCode="0.00E+00">
                  <c:v>5.6084599999999998E-2</c:v>
                </c:pt>
                <c:pt idx="259" formatCode="0.00E+00">
                  <c:v>5.5124300000000001E-2</c:v>
                </c:pt>
                <c:pt idx="260" formatCode="0.00E+00">
                  <c:v>5.3865400000000001E-2</c:v>
                </c:pt>
                <c:pt idx="261" formatCode="0.00E+00">
                  <c:v>5.2415799999999999E-2</c:v>
                </c:pt>
                <c:pt idx="262" formatCode="0.00E+00">
                  <c:v>5.1260899999999998E-2</c:v>
                </c:pt>
                <c:pt idx="263" formatCode="0.00E+00">
                  <c:v>5.0136100000000003E-2</c:v>
                </c:pt>
                <c:pt idx="264" formatCode="0.00E+00">
                  <c:v>4.9020800000000003E-2</c:v>
                </c:pt>
                <c:pt idx="265" formatCode="0.00E+00">
                  <c:v>4.7983199999999997E-2</c:v>
                </c:pt>
                <c:pt idx="266" formatCode="0.00E+00">
                  <c:v>4.7006100000000002E-2</c:v>
                </c:pt>
                <c:pt idx="267" formatCode="0.00E+00">
                  <c:v>4.6781099999999999E-2</c:v>
                </c:pt>
                <c:pt idx="268" formatCode="0.00E+00">
                  <c:v>4.5651400000000002E-2</c:v>
                </c:pt>
                <c:pt idx="269" formatCode="0.00E+00">
                  <c:v>4.4508499999999999E-2</c:v>
                </c:pt>
                <c:pt idx="270" formatCode="0.00E+00">
                  <c:v>4.31466E-2</c:v>
                </c:pt>
                <c:pt idx="271" formatCode="0.00E+00">
                  <c:v>4.2289300000000002E-2</c:v>
                </c:pt>
                <c:pt idx="272" formatCode="0.00E+00">
                  <c:v>4.1244999999999997E-2</c:v>
                </c:pt>
                <c:pt idx="273" formatCode="0.00E+00">
                  <c:v>4.1888700000000001E-2</c:v>
                </c:pt>
                <c:pt idx="274" formatCode="0.00E+00">
                  <c:v>4.0457199999999999E-2</c:v>
                </c:pt>
                <c:pt idx="275" formatCode="0.00E+00">
                  <c:v>3.9573200000000003E-2</c:v>
                </c:pt>
                <c:pt idx="276" formatCode="0.00E+00">
                  <c:v>3.8910399999999998E-2</c:v>
                </c:pt>
                <c:pt idx="277" formatCode="0.00E+00">
                  <c:v>3.8231800000000003E-2</c:v>
                </c:pt>
                <c:pt idx="278" formatCode="0.00E+00">
                  <c:v>3.7583400000000003E-2</c:v>
                </c:pt>
                <c:pt idx="279" formatCode="0.00E+00">
                  <c:v>3.6671599999999999E-2</c:v>
                </c:pt>
                <c:pt idx="280" formatCode="0.00E+00">
                  <c:v>3.5446199999999997E-2</c:v>
                </c:pt>
                <c:pt idx="281" formatCode="0.00E+00">
                  <c:v>3.4706599999999997E-2</c:v>
                </c:pt>
                <c:pt idx="282" formatCode="0.00E+00">
                  <c:v>3.4366099999999997E-2</c:v>
                </c:pt>
                <c:pt idx="283" formatCode="0.00E+00">
                  <c:v>3.3718100000000001E-2</c:v>
                </c:pt>
                <c:pt idx="284" formatCode="0.00E+00">
                  <c:v>3.2965700000000001E-2</c:v>
                </c:pt>
                <c:pt idx="285" formatCode="0.00E+00">
                  <c:v>3.21479E-2</c:v>
                </c:pt>
                <c:pt idx="286" formatCode="0.00E+00">
                  <c:v>3.1687300000000002E-2</c:v>
                </c:pt>
                <c:pt idx="287" formatCode="0.00E+00">
                  <c:v>3.1153699999999999E-2</c:v>
                </c:pt>
                <c:pt idx="288" formatCode="0.00E+00">
                  <c:v>3.0737400000000002E-2</c:v>
                </c:pt>
                <c:pt idx="289" formatCode="0.00E+00">
                  <c:v>3.00751E-2</c:v>
                </c:pt>
                <c:pt idx="290" formatCode="0.00E+00">
                  <c:v>2.9694600000000002E-2</c:v>
                </c:pt>
                <c:pt idx="291" formatCode="0.00E+00">
                  <c:v>2.8781899999999999E-2</c:v>
                </c:pt>
                <c:pt idx="292" formatCode="0.00E+00">
                  <c:v>2.8388E-2</c:v>
                </c:pt>
                <c:pt idx="293" formatCode="0.00E+00">
                  <c:v>2.8016599999999999E-2</c:v>
                </c:pt>
                <c:pt idx="294" formatCode="0.00E+00">
                  <c:v>2.7413400000000001E-2</c:v>
                </c:pt>
                <c:pt idx="295" formatCode="0.00E+00">
                  <c:v>2.8115299999999999E-2</c:v>
                </c:pt>
                <c:pt idx="296" formatCode="0.00E+00">
                  <c:v>2.6991399999999999E-2</c:v>
                </c:pt>
                <c:pt idx="297" formatCode="0.00E+00">
                  <c:v>2.6134999999999999E-2</c:v>
                </c:pt>
                <c:pt idx="298" formatCode="0.00E+00">
                  <c:v>2.59724E-2</c:v>
                </c:pt>
                <c:pt idx="299" formatCode="0.00E+00">
                  <c:v>2.5626199999999998E-2</c:v>
                </c:pt>
                <c:pt idx="300" formatCode="0.00E+00">
                  <c:v>2.5402999999999998E-2</c:v>
                </c:pt>
                <c:pt idx="301" formatCode="0.00E+00">
                  <c:v>2.4824599999999999E-2</c:v>
                </c:pt>
                <c:pt idx="302" formatCode="0.00E+00">
                  <c:v>2.4588599999999999E-2</c:v>
                </c:pt>
                <c:pt idx="303" formatCode="0.00E+00">
                  <c:v>2.4876599999999999E-2</c:v>
                </c:pt>
                <c:pt idx="304" formatCode="0.00E+00">
                  <c:v>2.4151300000000001E-2</c:v>
                </c:pt>
                <c:pt idx="305" formatCode="0.00E+00">
                  <c:v>2.3540999999999999E-2</c:v>
                </c:pt>
                <c:pt idx="306" formatCode="0.00E+00">
                  <c:v>2.3127100000000001E-2</c:v>
                </c:pt>
                <c:pt idx="307" formatCode="0.00E+00">
                  <c:v>2.2917699999999999E-2</c:v>
                </c:pt>
                <c:pt idx="308" formatCode="0.00E+00">
                  <c:v>2.26588E-2</c:v>
                </c:pt>
                <c:pt idx="309" formatCode="0.00E+00">
                  <c:v>2.22878E-2</c:v>
                </c:pt>
                <c:pt idx="310" formatCode="0.00E+00">
                  <c:v>2.1848699999999999E-2</c:v>
                </c:pt>
                <c:pt idx="311" formatCode="0.00E+00">
                  <c:v>2.1907300000000001E-2</c:v>
                </c:pt>
                <c:pt idx="312" formatCode="0.00E+00">
                  <c:v>2.1573999999999999E-2</c:v>
                </c:pt>
                <c:pt idx="313" formatCode="0.00E+00">
                  <c:v>2.13075E-2</c:v>
                </c:pt>
                <c:pt idx="314" formatCode="0.00E+00">
                  <c:v>2.0659899999999998E-2</c:v>
                </c:pt>
                <c:pt idx="315" formatCode="0.00E+00">
                  <c:v>2.06952E-2</c:v>
                </c:pt>
                <c:pt idx="316" formatCode="0.00E+00">
                  <c:v>2.0413899999999999E-2</c:v>
                </c:pt>
                <c:pt idx="317" formatCode="0.00E+00">
                  <c:v>2.00906E-2</c:v>
                </c:pt>
                <c:pt idx="318" formatCode="0.00E+00">
                  <c:v>1.9902199999999998E-2</c:v>
                </c:pt>
                <c:pt idx="319" formatCode="0.00E+00">
                  <c:v>1.9573199999999999E-2</c:v>
                </c:pt>
                <c:pt idx="320" formatCode="0.00E+00">
                  <c:v>1.9356700000000001E-2</c:v>
                </c:pt>
                <c:pt idx="321" formatCode="0.00E+00">
                  <c:v>1.9240400000000001E-2</c:v>
                </c:pt>
                <c:pt idx="322" formatCode="0.00E+00">
                  <c:v>1.9036299999999999E-2</c:v>
                </c:pt>
                <c:pt idx="323" formatCode="0.00E+00">
                  <c:v>1.8731100000000001E-2</c:v>
                </c:pt>
                <c:pt idx="324" formatCode="0.00E+00">
                  <c:v>1.8389699999999998E-2</c:v>
                </c:pt>
                <c:pt idx="325" formatCode="0.00E+00">
                  <c:v>1.82586E-2</c:v>
                </c:pt>
                <c:pt idx="326" formatCode="0.00E+00">
                  <c:v>1.8070200000000002E-2</c:v>
                </c:pt>
                <c:pt idx="327" formatCode="0.00E+00">
                  <c:v>1.7855200000000002E-2</c:v>
                </c:pt>
                <c:pt idx="328" formatCode="0.00E+00">
                  <c:v>1.7692599999999999E-2</c:v>
                </c:pt>
                <c:pt idx="329" formatCode="0.00E+00">
                  <c:v>1.7454600000000001E-2</c:v>
                </c:pt>
                <c:pt idx="330" formatCode="0.00E+00">
                  <c:v>1.7470400000000001E-2</c:v>
                </c:pt>
                <c:pt idx="331" formatCode="0.00E+00">
                  <c:v>1.70732E-2</c:v>
                </c:pt>
                <c:pt idx="332" formatCode="0.00E+00">
                  <c:v>1.7000700000000001E-2</c:v>
                </c:pt>
                <c:pt idx="333" formatCode="0.00E+00">
                  <c:v>1.6699800000000001E-2</c:v>
                </c:pt>
                <c:pt idx="334" formatCode="0.00E+00">
                  <c:v>1.652E-2</c:v>
                </c:pt>
                <c:pt idx="335" formatCode="0.00E+00">
                  <c:v>1.63202E-2</c:v>
                </c:pt>
                <c:pt idx="336" formatCode="0.00E+00">
                  <c:v>1.6313600000000001E-2</c:v>
                </c:pt>
                <c:pt idx="337" formatCode="0.00E+00">
                  <c:v>1.6181000000000001E-2</c:v>
                </c:pt>
                <c:pt idx="338" formatCode="0.00E+00">
                  <c:v>1.5916799999999998E-2</c:v>
                </c:pt>
                <c:pt idx="339" formatCode="0.00E+00">
                  <c:v>1.5706500000000002E-2</c:v>
                </c:pt>
                <c:pt idx="340" formatCode="0.00E+00">
                  <c:v>1.55392E-2</c:v>
                </c:pt>
                <c:pt idx="341" formatCode="0.00E+00">
                  <c:v>1.54209E-2</c:v>
                </c:pt>
                <c:pt idx="342" formatCode="0.00E+00">
                  <c:v>1.5111899999999999E-2</c:v>
                </c:pt>
                <c:pt idx="343" formatCode="0.00E+00">
                  <c:v>1.4975499999999999E-2</c:v>
                </c:pt>
                <c:pt idx="344" formatCode="0.00E+00">
                  <c:v>1.48311E-2</c:v>
                </c:pt>
                <c:pt idx="345" formatCode="0.00E+00">
                  <c:v>1.46356E-2</c:v>
                </c:pt>
                <c:pt idx="346" formatCode="0.00E+00">
                  <c:v>1.44463E-2</c:v>
                </c:pt>
                <c:pt idx="347" formatCode="0.00E+00">
                  <c:v>1.42655E-2</c:v>
                </c:pt>
                <c:pt idx="348" formatCode="0.00E+00">
                  <c:v>1.41797E-2</c:v>
                </c:pt>
                <c:pt idx="349" formatCode="0.00E+00">
                  <c:v>1.3975599999999999E-2</c:v>
                </c:pt>
                <c:pt idx="350" formatCode="0.00E+00">
                  <c:v>1.3770599999999999E-2</c:v>
                </c:pt>
                <c:pt idx="351" formatCode="0.00E+00">
                  <c:v>1.34459E-2</c:v>
                </c:pt>
                <c:pt idx="352" formatCode="0.00E+00">
                  <c:v>1.3468300000000001E-2</c:v>
                </c:pt>
                <c:pt idx="353" formatCode="0.00E+00">
                  <c:v>1.3111599999999999E-2</c:v>
                </c:pt>
                <c:pt idx="354" formatCode="0.00E+00">
                  <c:v>1.29695E-2</c:v>
                </c:pt>
                <c:pt idx="355" formatCode="0.00E+00">
                  <c:v>1.25585E-2</c:v>
                </c:pt>
                <c:pt idx="356" formatCode="0.00E+00">
                  <c:v>1.2378699999999999E-2</c:v>
                </c:pt>
                <c:pt idx="357" formatCode="0.00E+00">
                  <c:v>1.2202299999999999E-2</c:v>
                </c:pt>
                <c:pt idx="358" formatCode="0.00E+00">
                  <c:v>1.1992900000000001E-2</c:v>
                </c:pt>
                <c:pt idx="359" formatCode="0.00E+00">
                  <c:v>1.18747E-2</c:v>
                </c:pt>
                <c:pt idx="360" formatCode="0.00E+00">
                  <c:v>1.15099E-2</c:v>
                </c:pt>
                <c:pt idx="361" formatCode="0.00E+00">
                  <c:v>1.12271E-2</c:v>
                </c:pt>
                <c:pt idx="362" formatCode="0.00E+00">
                  <c:v>1.0943400000000001E-2</c:v>
                </c:pt>
                <c:pt idx="363" formatCode="0.00E+00">
                  <c:v>1.07121E-2</c:v>
                </c:pt>
                <c:pt idx="364" formatCode="0.00E+00">
                  <c:v>1.06144E-2</c:v>
                </c:pt>
                <c:pt idx="365" formatCode="0.00E+00">
                  <c:v>1.0293500000000001E-2</c:v>
                </c:pt>
                <c:pt idx="366" formatCode="0.00E+00">
                  <c:v>1.00651E-2</c:v>
                </c:pt>
                <c:pt idx="367" formatCode="0.00E+00">
                  <c:v>9.8342900000000007E-3</c:v>
                </c:pt>
                <c:pt idx="368" formatCode="0.00E+00">
                  <c:v>9.6931499999999993E-3</c:v>
                </c:pt>
                <c:pt idx="369" formatCode="0.00E+00">
                  <c:v>9.4275499999999998E-3</c:v>
                </c:pt>
                <c:pt idx="370" formatCode="0.00E+00">
                  <c:v>9.1161699999999998E-3</c:v>
                </c:pt>
                <c:pt idx="371" formatCode="0.00E+00">
                  <c:v>8.8381799999999993E-3</c:v>
                </c:pt>
                <c:pt idx="372" formatCode="0.00E+00">
                  <c:v>8.6917899999999996E-3</c:v>
                </c:pt>
                <c:pt idx="373" formatCode="0.00E+00">
                  <c:v>8.5115399999999997E-3</c:v>
                </c:pt>
                <c:pt idx="374" formatCode="0.00E+00">
                  <c:v>8.20303E-3</c:v>
                </c:pt>
                <c:pt idx="375" formatCode="0.00E+00">
                  <c:v>8.0204000000000004E-3</c:v>
                </c:pt>
                <c:pt idx="376" formatCode="0.00E+00">
                  <c:v>7.7123599999999997E-3</c:v>
                </c:pt>
                <c:pt idx="377" formatCode="0.00E+00">
                  <c:v>7.4396100000000001E-3</c:v>
                </c:pt>
                <c:pt idx="378" formatCode="0.00E+00">
                  <c:v>7.1759199999999997E-3</c:v>
                </c:pt>
                <c:pt idx="379" formatCode="0.00E+00">
                  <c:v>7.2703400000000001E-3</c:v>
                </c:pt>
                <c:pt idx="380" formatCode="0.00E+00">
                  <c:v>7.0543300000000001E-3</c:v>
                </c:pt>
                <c:pt idx="381" formatCode="0.00E+00">
                  <c:v>6.8983999999999998E-3</c:v>
                </c:pt>
                <c:pt idx="382" formatCode="0.00E+00">
                  <c:v>6.7944499999999996E-3</c:v>
                </c:pt>
                <c:pt idx="383" formatCode="0.00E+00">
                  <c:v>6.8645499999999996E-3</c:v>
                </c:pt>
                <c:pt idx="384" formatCode="0.00E+00">
                  <c:v>6.4907100000000002E-3</c:v>
                </c:pt>
                <c:pt idx="385" formatCode="0.00E+00">
                  <c:v>6.2522899999999998E-3</c:v>
                </c:pt>
                <c:pt idx="386" formatCode="0.00E+00">
                  <c:v>6.4248999999999999E-3</c:v>
                </c:pt>
                <c:pt idx="387" formatCode="0.00E+00">
                  <c:v>6.1054200000000003E-3</c:v>
                </c:pt>
                <c:pt idx="388" formatCode="0.00E+00">
                  <c:v>6.1450000000000003E-3</c:v>
                </c:pt>
                <c:pt idx="389" formatCode="0.00E+00">
                  <c:v>6.1125800000000003E-3</c:v>
                </c:pt>
                <c:pt idx="390" formatCode="0.00E+00">
                  <c:v>5.5885300000000004E-3</c:v>
                </c:pt>
                <c:pt idx="391" formatCode="0.00E+00">
                  <c:v>5.81264E-3</c:v>
                </c:pt>
                <c:pt idx="392" formatCode="0.00E+00">
                  <c:v>5.5928200000000001E-3</c:v>
                </c:pt>
                <c:pt idx="393" formatCode="0.00E+00">
                  <c:v>4.6606099999999999E-3</c:v>
                </c:pt>
                <c:pt idx="394" formatCode="0.00E+00">
                  <c:v>4.8074700000000003E-3</c:v>
                </c:pt>
                <c:pt idx="395" formatCode="0.00E+00">
                  <c:v>4.6286599999999997E-3</c:v>
                </c:pt>
                <c:pt idx="396" formatCode="0.00E+00">
                  <c:v>4.3864300000000002E-3</c:v>
                </c:pt>
                <c:pt idx="397" formatCode="0.00E+00">
                  <c:v>4.3501900000000003E-3</c:v>
                </c:pt>
                <c:pt idx="398" formatCode="0.00E+00">
                  <c:v>4.5247100000000004E-3</c:v>
                </c:pt>
                <c:pt idx="399" formatCode="0.00E+00">
                  <c:v>4.1470500000000002E-3</c:v>
                </c:pt>
                <c:pt idx="400" formatCode="0.00E+00">
                  <c:v>3.5386100000000002E-3</c:v>
                </c:pt>
                <c:pt idx="401" formatCode="0.00E+00">
                  <c:v>3.5071400000000002E-3</c:v>
                </c:pt>
                <c:pt idx="402" formatCode="0.00E+00">
                  <c:v>3.4623100000000001E-3</c:v>
                </c:pt>
                <c:pt idx="403" formatCode="0.00E+00">
                  <c:v>3.6306400000000001E-3</c:v>
                </c:pt>
                <c:pt idx="404" formatCode="0.00E+00">
                  <c:v>3.5347899999999999E-3</c:v>
                </c:pt>
                <c:pt idx="405" formatCode="0.00E+00">
                  <c:v>3.45612E-3</c:v>
                </c:pt>
                <c:pt idx="406" formatCode="0.00E+00">
                  <c:v>3.0717800000000001E-3</c:v>
                </c:pt>
                <c:pt idx="407" formatCode="0.00E+00">
                  <c:v>3.0975299999999998E-3</c:v>
                </c:pt>
                <c:pt idx="408" formatCode="0.00E+00">
                  <c:v>2.6707599999999999E-3</c:v>
                </c:pt>
                <c:pt idx="409" formatCode="0.00E+00">
                  <c:v>2.4051699999999999E-3</c:v>
                </c:pt>
                <c:pt idx="410" formatCode="0.00E+00">
                  <c:v>2.1038099999999998E-3</c:v>
                </c:pt>
                <c:pt idx="411" formatCode="0.00E+00">
                  <c:v>2.3837099999999998E-3</c:v>
                </c:pt>
                <c:pt idx="412" formatCode="0.00E+00">
                  <c:v>2.43092E-3</c:v>
                </c:pt>
                <c:pt idx="413" formatCode="0.00E+00">
                  <c:v>2.24209E-3</c:v>
                </c:pt>
                <c:pt idx="414" formatCode="0.00E+00">
                  <c:v>1.4534000000000001E-3</c:v>
                </c:pt>
                <c:pt idx="415" formatCode="0.00E+00">
                  <c:v>1.20163E-3</c:v>
                </c:pt>
                <c:pt idx="416" formatCode="0.00E+00">
                  <c:v>1.0752699999999999E-3</c:v>
                </c:pt>
                <c:pt idx="417" formatCode="0.00E+00">
                  <c:v>9.9611300000000008E-4</c:v>
                </c:pt>
                <c:pt idx="418" formatCode="0.00E+00">
                  <c:v>8.7928799999999999E-4</c:v>
                </c:pt>
                <c:pt idx="419" formatCode="0.00E+00">
                  <c:v>4.7874499999999998E-4</c:v>
                </c:pt>
                <c:pt idx="420" formatCode="0.00E+00">
                  <c:v>4.8875800000000005E-4</c:v>
                </c:pt>
                <c:pt idx="421" formatCode="0.00E+00">
                  <c:v>1.3637499999999999E-4</c:v>
                </c:pt>
                <c:pt idx="422" formatCode="0.00E+00">
                  <c:v>4.4345899999999998E-5</c:v>
                </c:pt>
                <c:pt idx="423" formatCode="0.00E+00">
                  <c:v>5.9604600000000002E-5</c:v>
                </c:pt>
                <c:pt idx="424" formatCode="0.00E+00">
                  <c:v>-2.6178399999999999E-4</c:v>
                </c:pt>
                <c:pt idx="425" formatCode="0.00E+00">
                  <c:v>-6.7949299999999998E-4</c:v>
                </c:pt>
                <c:pt idx="426" formatCode="0.00E+00">
                  <c:v>-9.17912E-4</c:v>
                </c:pt>
                <c:pt idx="427" formatCode="0.00E+00">
                  <c:v>-1.13916E-3</c:v>
                </c:pt>
                <c:pt idx="428" formatCode="0.00E+00">
                  <c:v>-1.4133500000000001E-3</c:v>
                </c:pt>
                <c:pt idx="429" formatCode="0.00E+00">
                  <c:v>-1.5649800000000001E-3</c:v>
                </c:pt>
                <c:pt idx="430" formatCode="0.00E+00">
                  <c:v>-1.5420900000000001E-3</c:v>
                </c:pt>
                <c:pt idx="431" formatCode="0.00E+00">
                  <c:v>-2.14672E-3</c:v>
                </c:pt>
                <c:pt idx="432" formatCode="0.00E+00">
                  <c:v>-2.4332999999999998E-3</c:v>
                </c:pt>
                <c:pt idx="433" formatCode="0.00E+00">
                  <c:v>-2.4700199999999999E-3</c:v>
                </c:pt>
                <c:pt idx="434" formatCode="0.00E+00">
                  <c:v>-3.34454E-3</c:v>
                </c:pt>
                <c:pt idx="435" formatCode="0.00E+00">
                  <c:v>-4.5199400000000001E-3</c:v>
                </c:pt>
                <c:pt idx="436" formatCode="0.00E+00">
                  <c:v>-5.0773600000000004E-3</c:v>
                </c:pt>
                <c:pt idx="437" formatCode="0.00E+00">
                  <c:v>-4.9591100000000001E-3</c:v>
                </c:pt>
                <c:pt idx="438" formatCode="0.00E+00">
                  <c:v>-4.4622400000000001E-3</c:v>
                </c:pt>
                <c:pt idx="439" formatCode="0.00E+00">
                  <c:v>-2.8676999999999999E-3</c:v>
                </c:pt>
                <c:pt idx="440" formatCode="0.00E+00">
                  <c:v>-5.7697300000000005E-4</c:v>
                </c:pt>
                <c:pt idx="441" formatCode="0.00E+00">
                  <c:v>2.9087100000000001E-5</c:v>
                </c:pt>
                <c:pt idx="442" formatCode="0.00E+00">
                  <c:v>-1.34563E-3</c:v>
                </c:pt>
                <c:pt idx="443" formatCode="0.00E+00">
                  <c:v>-1.91545E-3</c:v>
                </c:pt>
                <c:pt idx="444" formatCode="0.00E+00">
                  <c:v>-2.8700800000000001E-3</c:v>
                </c:pt>
                <c:pt idx="445" formatCode="0.00E+00">
                  <c:v>-5.0721200000000003E-3</c:v>
                </c:pt>
                <c:pt idx="446" formatCode="0.00E+00">
                  <c:v>-6.7300800000000003E-3</c:v>
                </c:pt>
                <c:pt idx="447" formatCode="0.00E+00">
                  <c:v>-7.0071200000000004E-3</c:v>
                </c:pt>
                <c:pt idx="448" formatCode="0.00E+00">
                  <c:v>-6.3676799999999997E-3</c:v>
                </c:pt>
                <c:pt idx="449" formatCode="0.00E+00">
                  <c:v>-5.8278999999999996E-3</c:v>
                </c:pt>
                <c:pt idx="450" formatCode="0.00E+00">
                  <c:v>-5.7382600000000002E-3</c:v>
                </c:pt>
                <c:pt idx="451" formatCode="0.00E+00">
                  <c:v>-5.8689099999999998E-3</c:v>
                </c:pt>
                <c:pt idx="452" formatCode="0.00E+00">
                  <c:v>-6.1783799999999998E-3</c:v>
                </c:pt>
                <c:pt idx="453" formatCode="0.00E+00">
                  <c:v>-6.12402E-3</c:v>
                </c:pt>
                <c:pt idx="454" formatCode="0.00E+00">
                  <c:v>-6.2832799999999996E-3</c:v>
                </c:pt>
                <c:pt idx="455" formatCode="0.00E+00">
                  <c:v>-6.4949999999999999E-3</c:v>
                </c:pt>
                <c:pt idx="456" formatCode="0.00E+00">
                  <c:v>-6.6003800000000003E-3</c:v>
                </c:pt>
                <c:pt idx="457" formatCode="0.00E+00">
                  <c:v>-6.78635E-3</c:v>
                </c:pt>
                <c:pt idx="458" formatCode="0.00E+00">
                  <c:v>-6.8955400000000003E-3</c:v>
                </c:pt>
                <c:pt idx="459" formatCode="0.00E+00">
                  <c:v>-7.0152299999999999E-3</c:v>
                </c:pt>
                <c:pt idx="460" formatCode="0.00E+00">
                  <c:v>-7.1330100000000004E-3</c:v>
                </c:pt>
                <c:pt idx="461" formatCode="0.00E+00">
                  <c:v>-7.2870299999999999E-3</c:v>
                </c:pt>
                <c:pt idx="462" formatCode="0.00E+00">
                  <c:v>-7.2631800000000002E-3</c:v>
                </c:pt>
                <c:pt idx="463" formatCode="0.00E+00">
                  <c:v>-7.5716999999999998E-3</c:v>
                </c:pt>
                <c:pt idx="464" formatCode="0.00E+00">
                  <c:v>-7.54786E-3</c:v>
                </c:pt>
                <c:pt idx="465" formatCode="0.00E+00">
                  <c:v>-7.9045299999999999E-3</c:v>
                </c:pt>
                <c:pt idx="466" formatCode="0.00E+00">
                  <c:v>-3.7827500000000001E-3</c:v>
                </c:pt>
                <c:pt idx="467" formatCode="0.00E+00">
                  <c:v>-7.8454000000000006E-3</c:v>
                </c:pt>
                <c:pt idx="468" formatCode="0.00E+00">
                  <c:v>-8.2960099999999995E-3</c:v>
                </c:pt>
                <c:pt idx="469" formatCode="0.00E+00">
                  <c:v>-8.2716899999999999E-3</c:v>
                </c:pt>
                <c:pt idx="470" formatCode="0.00E+00">
                  <c:v>-8.4371600000000008E-3</c:v>
                </c:pt>
                <c:pt idx="471" formatCode="0.00E+00">
                  <c:v>-8.5210800000000003E-3</c:v>
                </c:pt>
                <c:pt idx="472" formatCode="0.00E+00">
                  <c:v>-8.5864099999999992E-3</c:v>
                </c:pt>
                <c:pt idx="473" formatCode="0.00E+00">
                  <c:v>-8.6893999999999999E-3</c:v>
                </c:pt>
                <c:pt idx="474" formatCode="0.00E+00">
                  <c:v>-8.7261200000000004E-3</c:v>
                </c:pt>
                <c:pt idx="475" formatCode="0.00E+00">
                  <c:v>-8.8310200000000002E-3</c:v>
                </c:pt>
                <c:pt idx="476" formatCode="0.00E+00">
                  <c:v>-8.9540499999999999E-3</c:v>
                </c:pt>
                <c:pt idx="477" formatCode="0.00E+00">
                  <c:v>-9.0503700000000003E-3</c:v>
                </c:pt>
                <c:pt idx="478" formatCode="0.00E+00">
                  <c:v>-9.0804100000000006E-3</c:v>
                </c:pt>
                <c:pt idx="479" formatCode="0.00E+00">
                  <c:v>-9.0446499999999996E-3</c:v>
                </c:pt>
                <c:pt idx="480" formatCode="0.00E+00">
                  <c:v>-9.03845E-3</c:v>
                </c:pt>
                <c:pt idx="481" formatCode="0.00E+00">
                  <c:v>-9.1209399999999993E-3</c:v>
                </c:pt>
                <c:pt idx="482" formatCode="0.00E+00">
                  <c:v>-9.2005699999999999E-3</c:v>
                </c:pt>
                <c:pt idx="483" formatCode="0.00E+00">
                  <c:v>-9.2143999999999993E-3</c:v>
                </c:pt>
                <c:pt idx="484" formatCode="0.00E+00">
                  <c:v>-9.2835399999999998E-3</c:v>
                </c:pt>
                <c:pt idx="485" formatCode="0.00E+00">
                  <c:v>-9.2935599999999993E-3</c:v>
                </c:pt>
                <c:pt idx="486" formatCode="0.00E+00">
                  <c:v>-9.2978499999999999E-3</c:v>
                </c:pt>
                <c:pt idx="487" formatCode="0.00E+00">
                  <c:v>-9.3674699999999993E-3</c:v>
                </c:pt>
                <c:pt idx="488" formatCode="0.00E+00">
                  <c:v>-9.4404199999999997E-3</c:v>
                </c:pt>
                <c:pt idx="489" formatCode="0.00E+00">
                  <c:v>-9.5181499999999995E-3</c:v>
                </c:pt>
                <c:pt idx="490" formatCode="0.00E+00">
                  <c:v>-9.5062299999999992E-3</c:v>
                </c:pt>
                <c:pt idx="491" formatCode="0.00E+00">
                  <c:v>-9.6278200000000005E-3</c:v>
                </c:pt>
                <c:pt idx="492" formatCode="0.00E+00">
                  <c:v>-9.6707300000000006E-3</c:v>
                </c:pt>
                <c:pt idx="493" formatCode="0.00E+00">
                  <c:v>-9.7589500000000006E-3</c:v>
                </c:pt>
                <c:pt idx="494" formatCode="0.00E+00">
                  <c:v>-9.8562200000000006E-3</c:v>
                </c:pt>
                <c:pt idx="495" formatCode="0.00E+00">
                  <c:v>-9.8342900000000007E-3</c:v>
                </c:pt>
                <c:pt idx="496" formatCode="0.00E+00">
                  <c:v>-9.9635100000000001E-3</c:v>
                </c:pt>
                <c:pt idx="497" formatCode="0.00E+00">
                  <c:v>-1.01137E-2</c:v>
                </c:pt>
                <c:pt idx="498" formatCode="0.00E+00">
                  <c:v>-1.02506E-2</c:v>
                </c:pt>
                <c:pt idx="499" formatCode="0.00E+00">
                  <c:v>-1.03173E-2</c:v>
                </c:pt>
                <c:pt idx="500" formatCode="0.00E+00">
                  <c:v>-1.0371200000000001E-2</c:v>
                </c:pt>
                <c:pt idx="501" formatCode="0.00E+00">
                  <c:v>-1.04055E-2</c:v>
                </c:pt>
                <c:pt idx="502" formatCode="0.00E+00">
                  <c:v>-1.0472800000000001E-2</c:v>
                </c:pt>
                <c:pt idx="503" formatCode="0.00E+00">
                  <c:v>-1.05443E-2</c:v>
                </c:pt>
                <c:pt idx="504" formatCode="0.00E+00">
                  <c:v>-1.05238E-2</c:v>
                </c:pt>
                <c:pt idx="505" formatCode="0.00E+00">
                  <c:v>-1.06654E-2</c:v>
                </c:pt>
                <c:pt idx="506" formatCode="0.00E+00">
                  <c:v>-1.0543800000000001E-2</c:v>
                </c:pt>
                <c:pt idx="507" formatCode="0.00E+00">
                  <c:v>-1.05462E-2</c:v>
                </c:pt>
                <c:pt idx="508" formatCode="0.00E+00">
                  <c:v>-1.0572E-2</c:v>
                </c:pt>
                <c:pt idx="509" formatCode="0.00E+00">
                  <c:v>-1.0537100000000001E-2</c:v>
                </c:pt>
                <c:pt idx="510" formatCode="0.00E+00">
                  <c:v>-1.0410300000000001E-2</c:v>
                </c:pt>
                <c:pt idx="511" formatCode="0.00E+00">
                  <c:v>-1.0406500000000001E-2</c:v>
                </c:pt>
                <c:pt idx="512" formatCode="0.00E+00">
                  <c:v>-1.0362100000000001E-2</c:v>
                </c:pt>
                <c:pt idx="513" formatCode="0.00E+00">
                  <c:v>-1.0227200000000001E-2</c:v>
                </c:pt>
                <c:pt idx="514" formatCode="0.00E+00">
                  <c:v>-1.0245799999999999E-2</c:v>
                </c:pt>
                <c:pt idx="515" formatCode="0.00E+00">
                  <c:v>-1.0175200000000001E-2</c:v>
                </c:pt>
                <c:pt idx="516" formatCode="0.00E+00">
                  <c:v>-1.0143299999999999E-2</c:v>
                </c:pt>
                <c:pt idx="517" formatCode="0.00E+00">
                  <c:v>-1.00026E-2</c:v>
                </c:pt>
                <c:pt idx="518" formatCode="0.00E+00">
                  <c:v>-1.00765E-2</c:v>
                </c:pt>
                <c:pt idx="519" formatCode="0.00E+00">
                  <c:v>-1.0010700000000001E-2</c:v>
                </c:pt>
                <c:pt idx="520" formatCode="0.00E+00">
                  <c:v>-1.01166E-2</c:v>
                </c:pt>
                <c:pt idx="521" formatCode="0.00E+00">
                  <c:v>-9.9835400000000008E-3</c:v>
                </c:pt>
                <c:pt idx="522" formatCode="0.00E+00">
                  <c:v>-1.01323E-2</c:v>
                </c:pt>
                <c:pt idx="523" formatCode="0.00E+00">
                  <c:v>-1.0174300000000001E-2</c:v>
                </c:pt>
                <c:pt idx="524" formatCode="0.00E+00">
                  <c:v>-1.0141799999999999E-2</c:v>
                </c:pt>
                <c:pt idx="525" formatCode="0.00E+00">
                  <c:v>-1.02539E-2</c:v>
                </c:pt>
                <c:pt idx="526" formatCode="0.00E+00">
                  <c:v>-1.0344000000000001E-2</c:v>
                </c:pt>
                <c:pt idx="527" formatCode="0.00E+00">
                  <c:v>-1.03979E-2</c:v>
                </c:pt>
                <c:pt idx="528" formatCode="0.00E+00">
                  <c:v>-1.0407E-2</c:v>
                </c:pt>
                <c:pt idx="529" formatCode="0.00E+00">
                  <c:v>-1.06106E-2</c:v>
                </c:pt>
                <c:pt idx="530" formatCode="0.00E+00">
                  <c:v>-1.0693599999999999E-2</c:v>
                </c:pt>
                <c:pt idx="531" formatCode="0.00E+00">
                  <c:v>-1.0840900000000001E-2</c:v>
                </c:pt>
                <c:pt idx="532" formatCode="0.00E+00">
                  <c:v>-1.10221E-2</c:v>
                </c:pt>
                <c:pt idx="533" formatCode="0.00E+00">
                  <c:v>-1.1041199999999999E-2</c:v>
                </c:pt>
                <c:pt idx="534" formatCode="0.00E+00">
                  <c:v>-1.10326E-2</c:v>
                </c:pt>
                <c:pt idx="535" formatCode="0.00E+00">
                  <c:v>-1.1117E-2</c:v>
                </c:pt>
                <c:pt idx="536" formatCode="0.00E+00">
                  <c:v>-1.10793E-2</c:v>
                </c:pt>
                <c:pt idx="537" formatCode="0.00E+00">
                  <c:v>-1.11704E-2</c:v>
                </c:pt>
                <c:pt idx="538" formatCode="0.00E+00">
                  <c:v>-1.1199499999999999E-2</c:v>
                </c:pt>
                <c:pt idx="539" formatCode="0.00E+00">
                  <c:v>-1.1255299999999999E-2</c:v>
                </c:pt>
                <c:pt idx="540" formatCode="0.00E+00">
                  <c:v>-1.13378E-2</c:v>
                </c:pt>
                <c:pt idx="541" formatCode="0.00E+00">
                  <c:v>-1.12829E-2</c:v>
                </c:pt>
                <c:pt idx="542" formatCode="0.00E+00">
                  <c:v>-1.1164200000000001E-2</c:v>
                </c:pt>
                <c:pt idx="543" formatCode="0.00E+00">
                  <c:v>-1.13554E-2</c:v>
                </c:pt>
                <c:pt idx="544" formatCode="0.00E+00">
                  <c:v>-1.1251000000000001E-2</c:v>
                </c:pt>
                <c:pt idx="545" formatCode="0.00E+00">
                  <c:v>-1.10121E-2</c:v>
                </c:pt>
                <c:pt idx="546" formatCode="0.00E+00">
                  <c:v>-1.09262E-2</c:v>
                </c:pt>
                <c:pt idx="547" formatCode="0.00E+00">
                  <c:v>-1.1025E-2</c:v>
                </c:pt>
                <c:pt idx="548" formatCode="0.00E+00">
                  <c:v>-1.11098E-2</c:v>
                </c:pt>
                <c:pt idx="549" formatCode="0.00E+00">
                  <c:v>-1.09873E-2</c:v>
                </c:pt>
                <c:pt idx="550" formatCode="0.00E+00">
                  <c:v>-1.0673999999999999E-2</c:v>
                </c:pt>
                <c:pt idx="551" formatCode="0.00E+00">
                  <c:v>-1.0690699999999999E-2</c:v>
                </c:pt>
                <c:pt idx="552" formatCode="0.00E+00">
                  <c:v>-1.0586699999999999E-2</c:v>
                </c:pt>
                <c:pt idx="553" formatCode="0.00E+00">
                  <c:v>-1.0654E-2</c:v>
                </c:pt>
                <c:pt idx="554" formatCode="0.00E+00">
                  <c:v>-1.0597199999999999E-2</c:v>
                </c:pt>
                <c:pt idx="555" formatCode="0.00E+00">
                  <c:v>-1.0434199999999999E-2</c:v>
                </c:pt>
                <c:pt idx="556" formatCode="0.00E+00">
                  <c:v>-1.0444200000000001E-2</c:v>
                </c:pt>
                <c:pt idx="557" formatCode="0.00E+00">
                  <c:v>-1.0385500000000001E-2</c:v>
                </c:pt>
                <c:pt idx="558" formatCode="0.00E+00">
                  <c:v>-1.0441799999999999E-2</c:v>
                </c:pt>
                <c:pt idx="559" formatCode="0.00E+00">
                  <c:v>-1.03345E-2</c:v>
                </c:pt>
                <c:pt idx="560" formatCode="0.00E+00">
                  <c:v>-1.04814E-2</c:v>
                </c:pt>
                <c:pt idx="561" formatCode="0.00E+00">
                  <c:v>-1.0481799999999999E-2</c:v>
                </c:pt>
                <c:pt idx="562" formatCode="0.00E+00">
                  <c:v>-1.05939E-2</c:v>
                </c:pt>
                <c:pt idx="563" formatCode="0.00E+00">
                  <c:v>-1.05667E-2</c:v>
                </c:pt>
                <c:pt idx="564" formatCode="0.00E+00">
                  <c:v>-1.0603E-2</c:v>
                </c:pt>
                <c:pt idx="565" formatCode="0.00E+00">
                  <c:v>-1.0782699999999999E-2</c:v>
                </c:pt>
                <c:pt idx="566" formatCode="0.00E+00">
                  <c:v>-1.08266E-2</c:v>
                </c:pt>
                <c:pt idx="567" formatCode="0.00E+00">
                  <c:v>-1.0834699999999999E-2</c:v>
                </c:pt>
                <c:pt idx="568" formatCode="0.00E+00">
                  <c:v>-1.0872400000000001E-2</c:v>
                </c:pt>
                <c:pt idx="569" formatCode="0.00E+00">
                  <c:v>-1.0869500000000001E-2</c:v>
                </c:pt>
                <c:pt idx="570" formatCode="0.00E+00">
                  <c:v>-1.0848999999999999E-2</c:v>
                </c:pt>
                <c:pt idx="571" formatCode="0.00E+00">
                  <c:v>-1.1061700000000001E-2</c:v>
                </c:pt>
                <c:pt idx="572" formatCode="0.00E+00">
                  <c:v>-1.12429E-2</c:v>
                </c:pt>
                <c:pt idx="573" formatCode="0.00E+00">
                  <c:v>-1.12394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836-4315-9152-58E18AC95540}"/>
            </c:ext>
          </c:extLst>
        </c:ser>
        <c:ser>
          <c:idx val="6"/>
          <c:order val="5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7'!$A$2:$A$626</c:f>
              <c:numCache>
                <c:formatCode>General</c:formatCode>
                <c:ptCount val="62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</c:numCache>
            </c:numRef>
          </c:xVal>
          <c:yVal>
            <c:numRef>
              <c:f>'[AMG-S-Cyclohexylethylamin.xlsx]Sheet7'!$B$2:$B$486</c:f>
              <c:numCache>
                <c:formatCode>General</c:formatCode>
                <c:ptCount val="485"/>
                <c:pt idx="0">
                  <c:v>-1.05369</c:v>
                </c:pt>
                <c:pt idx="1">
                  <c:v>-0.45961800000000003</c:v>
                </c:pt>
                <c:pt idx="2">
                  <c:v>-0.79818299999999998</c:v>
                </c:pt>
                <c:pt idx="3">
                  <c:v>-0.89323900000000001</c:v>
                </c:pt>
                <c:pt idx="4">
                  <c:v>-0.88302599999999998</c:v>
                </c:pt>
                <c:pt idx="5">
                  <c:v>-1.1657200000000001</c:v>
                </c:pt>
                <c:pt idx="6">
                  <c:v>-0.35453600000000002</c:v>
                </c:pt>
                <c:pt idx="7">
                  <c:v>-0.52857100000000001</c:v>
                </c:pt>
                <c:pt idx="8">
                  <c:v>-0.79151300000000002</c:v>
                </c:pt>
                <c:pt idx="9">
                  <c:v>-0.481153</c:v>
                </c:pt>
                <c:pt idx="10">
                  <c:v>-0.78549800000000003</c:v>
                </c:pt>
                <c:pt idx="11">
                  <c:v>-0.77120500000000003</c:v>
                </c:pt>
                <c:pt idx="12">
                  <c:v>-0.91181900000000005</c:v>
                </c:pt>
                <c:pt idx="13">
                  <c:v>-0.59380500000000003</c:v>
                </c:pt>
                <c:pt idx="14">
                  <c:v>-0.68036200000000002</c:v>
                </c:pt>
                <c:pt idx="15">
                  <c:v>-0.82315300000000002</c:v>
                </c:pt>
                <c:pt idx="16">
                  <c:v>-0.42911300000000002</c:v>
                </c:pt>
                <c:pt idx="17">
                  <c:v>-0.843171</c:v>
                </c:pt>
                <c:pt idx="18">
                  <c:v>-0.90490999999999999</c:v>
                </c:pt>
                <c:pt idx="19">
                  <c:v>-0.66955200000000004</c:v>
                </c:pt>
                <c:pt idx="20">
                  <c:v>-0.474719</c:v>
                </c:pt>
                <c:pt idx="21">
                  <c:v>-0.60746699999999998</c:v>
                </c:pt>
                <c:pt idx="22">
                  <c:v>-0.39276499999999998</c:v>
                </c:pt>
                <c:pt idx="23">
                  <c:v>-0.77617899999999995</c:v>
                </c:pt>
                <c:pt idx="24">
                  <c:v>-0.544068</c:v>
                </c:pt>
                <c:pt idx="25">
                  <c:v>-0.97420200000000001</c:v>
                </c:pt>
                <c:pt idx="26">
                  <c:v>-0.38244499999999998</c:v>
                </c:pt>
                <c:pt idx="27">
                  <c:v>-0.52673800000000004</c:v>
                </c:pt>
                <c:pt idx="28">
                  <c:v>-0.55543399999999998</c:v>
                </c:pt>
                <c:pt idx="29">
                  <c:v>-1.32694</c:v>
                </c:pt>
                <c:pt idx="30">
                  <c:v>-0.78643700000000005</c:v>
                </c:pt>
                <c:pt idx="31">
                  <c:v>-0.98164300000000004</c:v>
                </c:pt>
                <c:pt idx="32">
                  <c:v>-0.27115400000000001</c:v>
                </c:pt>
                <c:pt idx="33">
                  <c:v>-0.62958099999999995</c:v>
                </c:pt>
                <c:pt idx="34">
                  <c:v>-0.81301999999999996</c:v>
                </c:pt>
                <c:pt idx="35">
                  <c:v>-1.09535</c:v>
                </c:pt>
                <c:pt idx="36">
                  <c:v>-0.58742700000000003</c:v>
                </c:pt>
                <c:pt idx="37">
                  <c:v>-0.50770199999999999</c:v>
                </c:pt>
                <c:pt idx="38">
                  <c:v>-0.83384000000000003</c:v>
                </c:pt>
                <c:pt idx="39">
                  <c:v>-0.41435699999999998</c:v>
                </c:pt>
                <c:pt idx="40">
                  <c:v>-0.54498599999999997</c:v>
                </c:pt>
                <c:pt idx="41">
                  <c:v>-0.960233</c:v>
                </c:pt>
                <c:pt idx="42">
                  <c:v>-0.92469900000000005</c:v>
                </c:pt>
                <c:pt idx="43">
                  <c:v>-0.39602900000000002</c:v>
                </c:pt>
                <c:pt idx="44" formatCode="0.00E+00">
                  <c:v>-3.4596399999999999E-2</c:v>
                </c:pt>
                <c:pt idx="45">
                  <c:v>-0.30864599999999998</c:v>
                </c:pt>
                <c:pt idx="46">
                  <c:v>-0.19891200000000001</c:v>
                </c:pt>
                <c:pt idx="47">
                  <c:v>-1.0706199999999999</c:v>
                </c:pt>
                <c:pt idx="48">
                  <c:v>-0.47681000000000001</c:v>
                </c:pt>
                <c:pt idx="49">
                  <c:v>-0.73530899999999999</c:v>
                </c:pt>
                <c:pt idx="50">
                  <c:v>-0.141178</c:v>
                </c:pt>
                <c:pt idx="51">
                  <c:v>-0.26580500000000001</c:v>
                </c:pt>
                <c:pt idx="52">
                  <c:v>-0.63566100000000003</c:v>
                </c:pt>
                <c:pt idx="53">
                  <c:v>-0.36935299999999999</c:v>
                </c:pt>
                <c:pt idx="54">
                  <c:v>-1.1822699999999999</c:v>
                </c:pt>
                <c:pt idx="55" formatCode="0.00E+00">
                  <c:v>-9.5717399999999994E-2</c:v>
                </c:pt>
                <c:pt idx="56">
                  <c:v>-0.60373500000000002</c:v>
                </c:pt>
                <c:pt idx="57">
                  <c:v>-1.16865</c:v>
                </c:pt>
                <c:pt idx="58">
                  <c:v>-0.42938399999999999</c:v>
                </c:pt>
                <c:pt idx="59">
                  <c:v>-0.15536900000000001</c:v>
                </c:pt>
                <c:pt idx="60">
                  <c:v>-0.13863600000000001</c:v>
                </c:pt>
                <c:pt idx="61">
                  <c:v>-0.17702599999999999</c:v>
                </c:pt>
                <c:pt idx="62">
                  <c:v>-0.330569</c:v>
                </c:pt>
                <c:pt idx="63">
                  <c:v>-0.61458100000000004</c:v>
                </c:pt>
                <c:pt idx="64">
                  <c:v>-0.15995899999999999</c:v>
                </c:pt>
                <c:pt idx="65" formatCode="0.00E+00">
                  <c:v>-7.5061799999999998E-2</c:v>
                </c:pt>
                <c:pt idx="66">
                  <c:v>0.21504200000000001</c:v>
                </c:pt>
                <c:pt idx="67">
                  <c:v>0.452569</c:v>
                </c:pt>
                <c:pt idx="68">
                  <c:v>0.68148500000000001</c:v>
                </c:pt>
                <c:pt idx="69">
                  <c:v>1.3062</c:v>
                </c:pt>
                <c:pt idx="70">
                  <c:v>2.1948599999999998</c:v>
                </c:pt>
                <c:pt idx="71">
                  <c:v>2.0152199999999998</c:v>
                </c:pt>
                <c:pt idx="72">
                  <c:v>1.5611200000000001</c:v>
                </c:pt>
                <c:pt idx="73">
                  <c:v>1.64164</c:v>
                </c:pt>
                <c:pt idx="74">
                  <c:v>1.54704</c:v>
                </c:pt>
                <c:pt idx="75">
                  <c:v>1.5028600000000001</c:v>
                </c:pt>
                <c:pt idx="76">
                  <c:v>1.5029999999999999</c:v>
                </c:pt>
                <c:pt idx="77">
                  <c:v>1.50739</c:v>
                </c:pt>
                <c:pt idx="78">
                  <c:v>1.47496</c:v>
                </c:pt>
                <c:pt idx="79">
                  <c:v>1.4968900000000001</c:v>
                </c:pt>
                <c:pt idx="80">
                  <c:v>1.5017199999999999</c:v>
                </c:pt>
                <c:pt idx="81">
                  <c:v>1.5060500000000001</c:v>
                </c:pt>
                <c:pt idx="82">
                  <c:v>1.5155700000000001</c:v>
                </c:pt>
                <c:pt idx="83">
                  <c:v>1.47374</c:v>
                </c:pt>
                <c:pt idx="84">
                  <c:v>1.4987299999999999</c:v>
                </c:pt>
                <c:pt idx="85">
                  <c:v>1.5080899999999999</c:v>
                </c:pt>
                <c:pt idx="86">
                  <c:v>1.5024900000000001</c:v>
                </c:pt>
                <c:pt idx="87">
                  <c:v>1.49125</c:v>
                </c:pt>
                <c:pt idx="88">
                  <c:v>1.4845600000000001</c:v>
                </c:pt>
                <c:pt idx="89">
                  <c:v>1.46661</c:v>
                </c:pt>
                <c:pt idx="90">
                  <c:v>1.4812399999999999</c:v>
                </c:pt>
                <c:pt idx="91">
                  <c:v>1.4644299999999999</c:v>
                </c:pt>
                <c:pt idx="92">
                  <c:v>1.4768300000000001</c:v>
                </c:pt>
                <c:pt idx="93">
                  <c:v>1.47786</c:v>
                </c:pt>
                <c:pt idx="94">
                  <c:v>1.4438299999999999</c:v>
                </c:pt>
                <c:pt idx="95">
                  <c:v>1.4416899999999999</c:v>
                </c:pt>
                <c:pt idx="96">
                  <c:v>1.4262300000000001</c:v>
                </c:pt>
                <c:pt idx="97">
                  <c:v>1.4117900000000001</c:v>
                </c:pt>
                <c:pt idx="98">
                  <c:v>1.4058999999999999</c:v>
                </c:pt>
                <c:pt idx="99">
                  <c:v>1.37747</c:v>
                </c:pt>
                <c:pt idx="100">
                  <c:v>1.3626499999999999</c:v>
                </c:pt>
                <c:pt idx="101">
                  <c:v>1.3390299999999999</c:v>
                </c:pt>
                <c:pt idx="102">
                  <c:v>1.3169500000000001</c:v>
                </c:pt>
                <c:pt idx="103">
                  <c:v>1.28816</c:v>
                </c:pt>
                <c:pt idx="104">
                  <c:v>1.2797799999999999</c:v>
                </c:pt>
                <c:pt idx="105">
                  <c:v>1.26525</c:v>
                </c:pt>
                <c:pt idx="106">
                  <c:v>1.2424200000000001</c:v>
                </c:pt>
                <c:pt idx="107">
                  <c:v>1.2467299999999999</c:v>
                </c:pt>
                <c:pt idx="108">
                  <c:v>1.2378499999999999</c:v>
                </c:pt>
                <c:pt idx="109">
                  <c:v>1.22786</c:v>
                </c:pt>
                <c:pt idx="110">
                  <c:v>1.23055</c:v>
                </c:pt>
                <c:pt idx="111">
                  <c:v>1.2298899999999999</c:v>
                </c:pt>
                <c:pt idx="112">
                  <c:v>1.2255199999999999</c:v>
                </c:pt>
                <c:pt idx="113">
                  <c:v>1.23464</c:v>
                </c:pt>
                <c:pt idx="114">
                  <c:v>1.23397</c:v>
                </c:pt>
                <c:pt idx="115">
                  <c:v>1.2312000000000001</c:v>
                </c:pt>
                <c:pt idx="116">
                  <c:v>1.2303500000000001</c:v>
                </c:pt>
                <c:pt idx="117">
                  <c:v>1.23722</c:v>
                </c:pt>
                <c:pt idx="118">
                  <c:v>1.2310700000000001</c:v>
                </c:pt>
                <c:pt idx="119">
                  <c:v>1.24773</c:v>
                </c:pt>
                <c:pt idx="120">
                  <c:v>1.23648</c:v>
                </c:pt>
                <c:pt idx="121">
                  <c:v>1.2305699999999999</c:v>
                </c:pt>
                <c:pt idx="122">
                  <c:v>1.2312000000000001</c:v>
                </c:pt>
                <c:pt idx="123">
                  <c:v>1.2338199999999999</c:v>
                </c:pt>
                <c:pt idx="124">
                  <c:v>1.21441</c:v>
                </c:pt>
                <c:pt idx="125">
                  <c:v>1.21136</c:v>
                </c:pt>
                <c:pt idx="126">
                  <c:v>1.20373</c:v>
                </c:pt>
                <c:pt idx="127">
                  <c:v>1.2059800000000001</c:v>
                </c:pt>
                <c:pt idx="128">
                  <c:v>1.19391</c:v>
                </c:pt>
                <c:pt idx="129">
                  <c:v>1.1889099999999999</c:v>
                </c:pt>
                <c:pt idx="130">
                  <c:v>1.1732899999999999</c:v>
                </c:pt>
                <c:pt idx="131">
                  <c:v>1.1593100000000001</c:v>
                </c:pt>
                <c:pt idx="132">
                  <c:v>1.1455900000000001</c:v>
                </c:pt>
                <c:pt idx="133">
                  <c:v>1.12565</c:v>
                </c:pt>
                <c:pt idx="134">
                  <c:v>1.10954</c:v>
                </c:pt>
                <c:pt idx="135">
                  <c:v>1.0856399999999999</c:v>
                </c:pt>
                <c:pt idx="136">
                  <c:v>1.06233</c:v>
                </c:pt>
                <c:pt idx="137">
                  <c:v>1.0407200000000001</c:v>
                </c:pt>
                <c:pt idx="138">
                  <c:v>1.0118</c:v>
                </c:pt>
                <c:pt idx="139">
                  <c:v>0.99662899999999999</c:v>
                </c:pt>
                <c:pt idx="140">
                  <c:v>0.96843100000000004</c:v>
                </c:pt>
                <c:pt idx="141">
                  <c:v>0.94328100000000004</c:v>
                </c:pt>
                <c:pt idx="142">
                  <c:v>0.91798299999999999</c:v>
                </c:pt>
                <c:pt idx="143">
                  <c:v>0.88931300000000002</c:v>
                </c:pt>
                <c:pt idx="144">
                  <c:v>0.86117200000000005</c:v>
                </c:pt>
                <c:pt idx="145">
                  <c:v>0.83286099999999996</c:v>
                </c:pt>
                <c:pt idx="146">
                  <c:v>0.80261700000000002</c:v>
                </c:pt>
                <c:pt idx="147">
                  <c:v>0.77361500000000005</c:v>
                </c:pt>
                <c:pt idx="148">
                  <c:v>0.74212900000000004</c:v>
                </c:pt>
                <c:pt idx="149">
                  <c:v>0.71201599999999998</c:v>
                </c:pt>
                <c:pt idx="150">
                  <c:v>0.67891299999999999</c:v>
                </c:pt>
                <c:pt idx="151">
                  <c:v>0.64941400000000005</c:v>
                </c:pt>
                <c:pt idx="152">
                  <c:v>0.61707599999999996</c:v>
                </c:pt>
                <c:pt idx="153">
                  <c:v>0.58829100000000001</c:v>
                </c:pt>
                <c:pt idx="154">
                  <c:v>0.55855299999999997</c:v>
                </c:pt>
                <c:pt idx="155">
                  <c:v>0.52909099999999998</c:v>
                </c:pt>
                <c:pt idx="156">
                  <c:v>0.50042600000000004</c:v>
                </c:pt>
                <c:pt idx="157">
                  <c:v>0.47301399999999999</c:v>
                </c:pt>
                <c:pt idx="158">
                  <c:v>0.44480399999999998</c:v>
                </c:pt>
                <c:pt idx="159">
                  <c:v>0.41730499999999998</c:v>
                </c:pt>
                <c:pt idx="160">
                  <c:v>0.39100299999999999</c:v>
                </c:pt>
                <c:pt idx="161">
                  <c:v>0.36404199999999998</c:v>
                </c:pt>
                <c:pt idx="162">
                  <c:v>0.33990100000000001</c:v>
                </c:pt>
                <c:pt idx="163">
                  <c:v>0.317803</c:v>
                </c:pt>
                <c:pt idx="164">
                  <c:v>0.29738999999999999</c:v>
                </c:pt>
                <c:pt idx="165">
                  <c:v>0.27743699999999999</c:v>
                </c:pt>
                <c:pt idx="166">
                  <c:v>0.26015500000000003</c:v>
                </c:pt>
                <c:pt idx="167">
                  <c:v>0.24704499999999999</c:v>
                </c:pt>
                <c:pt idx="168">
                  <c:v>0.23385400000000001</c:v>
                </c:pt>
                <c:pt idx="169">
                  <c:v>0.222774</c:v>
                </c:pt>
                <c:pt idx="170">
                  <c:v>0.213006</c:v>
                </c:pt>
                <c:pt idx="171">
                  <c:v>0.20335500000000001</c:v>
                </c:pt>
                <c:pt idx="172">
                  <c:v>0.19474900000000001</c:v>
                </c:pt>
                <c:pt idx="173">
                  <c:v>0.18624499999999999</c:v>
                </c:pt>
                <c:pt idx="174">
                  <c:v>0.18171300000000001</c:v>
                </c:pt>
                <c:pt idx="175">
                  <c:v>0.177149</c:v>
                </c:pt>
                <c:pt idx="176">
                  <c:v>0.17044200000000001</c:v>
                </c:pt>
                <c:pt idx="177">
                  <c:v>0.166708</c:v>
                </c:pt>
                <c:pt idx="178">
                  <c:v>0.162161</c:v>
                </c:pt>
                <c:pt idx="179">
                  <c:v>0.15596499999999999</c:v>
                </c:pt>
                <c:pt idx="180">
                  <c:v>0.15196000000000001</c:v>
                </c:pt>
                <c:pt idx="181">
                  <c:v>0.14867900000000001</c:v>
                </c:pt>
                <c:pt idx="182">
                  <c:v>0.14530299999999999</c:v>
                </c:pt>
                <c:pt idx="183">
                  <c:v>0.14260200000000001</c:v>
                </c:pt>
                <c:pt idx="184">
                  <c:v>0.138874</c:v>
                </c:pt>
                <c:pt idx="185">
                  <c:v>0.13701199999999999</c:v>
                </c:pt>
                <c:pt idx="186">
                  <c:v>0.134522</c:v>
                </c:pt>
                <c:pt idx="187">
                  <c:v>0.13183700000000001</c:v>
                </c:pt>
                <c:pt idx="188">
                  <c:v>0.13026699999999999</c:v>
                </c:pt>
                <c:pt idx="189">
                  <c:v>0.12819</c:v>
                </c:pt>
                <c:pt idx="190">
                  <c:v>0.12759400000000001</c:v>
                </c:pt>
                <c:pt idx="191">
                  <c:v>0.125608</c:v>
                </c:pt>
                <c:pt idx="192">
                  <c:v>0.12629299999999999</c:v>
                </c:pt>
                <c:pt idx="193">
                  <c:v>0.12501499999999999</c:v>
                </c:pt>
                <c:pt idx="194">
                  <c:v>0.122945</c:v>
                </c:pt>
                <c:pt idx="195">
                  <c:v>0.122374</c:v>
                </c:pt>
                <c:pt idx="196">
                  <c:v>0.12186900000000001</c:v>
                </c:pt>
                <c:pt idx="197">
                  <c:v>0.121048</c:v>
                </c:pt>
                <c:pt idx="198">
                  <c:v>0.120087</c:v>
                </c:pt>
                <c:pt idx="199">
                  <c:v>0.118715</c:v>
                </c:pt>
                <c:pt idx="200">
                  <c:v>0.11722100000000001</c:v>
                </c:pt>
                <c:pt idx="201">
                  <c:v>0.11601300000000001</c:v>
                </c:pt>
                <c:pt idx="202">
                  <c:v>0.11561399999999999</c:v>
                </c:pt>
                <c:pt idx="203">
                  <c:v>0.11497400000000001</c:v>
                </c:pt>
                <c:pt idx="204">
                  <c:v>0.114236</c:v>
                </c:pt>
                <c:pt idx="205">
                  <c:v>0.113479</c:v>
                </c:pt>
                <c:pt idx="206">
                  <c:v>0.112715</c:v>
                </c:pt>
                <c:pt idx="207">
                  <c:v>0.11145099999999999</c:v>
                </c:pt>
                <c:pt idx="208">
                  <c:v>0.11099199999999999</c:v>
                </c:pt>
                <c:pt idx="209">
                  <c:v>0.110571</c:v>
                </c:pt>
                <c:pt idx="210">
                  <c:v>0.110018</c:v>
                </c:pt>
                <c:pt idx="211">
                  <c:v>0.108542</c:v>
                </c:pt>
                <c:pt idx="212">
                  <c:v>0.107386</c:v>
                </c:pt>
                <c:pt idx="213">
                  <c:v>0.107006</c:v>
                </c:pt>
                <c:pt idx="214">
                  <c:v>0.10574600000000001</c:v>
                </c:pt>
                <c:pt idx="215">
                  <c:v>0.10551199999999999</c:v>
                </c:pt>
                <c:pt idx="216">
                  <c:v>0.105999</c:v>
                </c:pt>
                <c:pt idx="217">
                  <c:v>0.105044</c:v>
                </c:pt>
                <c:pt idx="218">
                  <c:v>0.103185</c:v>
                </c:pt>
                <c:pt idx="219">
                  <c:v>0.101768</c:v>
                </c:pt>
                <c:pt idx="220">
                  <c:v>0.100491</c:v>
                </c:pt>
                <c:pt idx="221" formatCode="0.00E+00">
                  <c:v>9.9339999999999998E-2</c:v>
                </c:pt>
                <c:pt idx="222" formatCode="0.00E+00">
                  <c:v>9.8710099999999995E-2</c:v>
                </c:pt>
                <c:pt idx="223" formatCode="0.00E+00">
                  <c:v>9.7572300000000001E-2</c:v>
                </c:pt>
                <c:pt idx="224" formatCode="0.00E+00">
                  <c:v>9.6883300000000006E-2</c:v>
                </c:pt>
                <c:pt idx="225" formatCode="0.00E+00">
                  <c:v>9.5737500000000003E-2</c:v>
                </c:pt>
                <c:pt idx="226" formatCode="0.00E+00">
                  <c:v>9.4183000000000003E-2</c:v>
                </c:pt>
                <c:pt idx="227" formatCode="0.00E+00">
                  <c:v>9.4264000000000001E-2</c:v>
                </c:pt>
                <c:pt idx="228" formatCode="0.00E+00">
                  <c:v>9.3851100000000007E-2</c:v>
                </c:pt>
                <c:pt idx="229" formatCode="0.00E+00">
                  <c:v>9.1770199999999996E-2</c:v>
                </c:pt>
                <c:pt idx="230" formatCode="0.00E+00">
                  <c:v>9.1191800000000003E-2</c:v>
                </c:pt>
                <c:pt idx="231" formatCode="0.00E+00">
                  <c:v>9.0106000000000006E-2</c:v>
                </c:pt>
                <c:pt idx="232" formatCode="0.00E+00">
                  <c:v>8.8496199999999997E-2</c:v>
                </c:pt>
                <c:pt idx="233" formatCode="0.00E+00">
                  <c:v>8.8102299999999995E-2</c:v>
                </c:pt>
                <c:pt idx="234" formatCode="0.00E+00">
                  <c:v>8.6605100000000004E-2</c:v>
                </c:pt>
                <c:pt idx="235" formatCode="0.00E+00">
                  <c:v>8.5092100000000004E-2</c:v>
                </c:pt>
                <c:pt idx="236" formatCode="0.00E+00">
                  <c:v>8.3336800000000003E-2</c:v>
                </c:pt>
                <c:pt idx="237" formatCode="0.00E+00">
                  <c:v>8.3162799999999995E-2</c:v>
                </c:pt>
                <c:pt idx="238" formatCode="0.00E+00">
                  <c:v>8.1379900000000005E-2</c:v>
                </c:pt>
                <c:pt idx="239" formatCode="0.00E+00">
                  <c:v>8.0419500000000005E-2</c:v>
                </c:pt>
                <c:pt idx="240" formatCode="0.00E+00">
                  <c:v>7.9071000000000002E-2</c:v>
                </c:pt>
                <c:pt idx="241" formatCode="0.00E+00">
                  <c:v>7.8010599999999999E-2</c:v>
                </c:pt>
                <c:pt idx="242" formatCode="0.00E+00">
                  <c:v>7.6432700000000006E-2</c:v>
                </c:pt>
                <c:pt idx="243" formatCode="0.00E+00">
                  <c:v>7.5383199999999997E-2</c:v>
                </c:pt>
                <c:pt idx="244" formatCode="0.00E+00">
                  <c:v>7.4067099999999997E-2</c:v>
                </c:pt>
                <c:pt idx="245" formatCode="0.00E+00">
                  <c:v>7.2160199999999994E-2</c:v>
                </c:pt>
                <c:pt idx="246" formatCode="0.00E+00">
                  <c:v>7.1287199999999995E-2</c:v>
                </c:pt>
                <c:pt idx="247" formatCode="0.00E+00">
                  <c:v>7.0167099999999996E-2</c:v>
                </c:pt>
                <c:pt idx="248" formatCode="0.00E+00">
                  <c:v>6.8963099999999999E-2</c:v>
                </c:pt>
                <c:pt idx="249" formatCode="0.00E+00">
                  <c:v>6.7666100000000007E-2</c:v>
                </c:pt>
                <c:pt idx="250" formatCode="0.00E+00">
                  <c:v>6.6409599999999999E-2</c:v>
                </c:pt>
                <c:pt idx="251" formatCode="0.00E+00">
                  <c:v>6.6082500000000002E-2</c:v>
                </c:pt>
                <c:pt idx="252" formatCode="0.00E+00">
                  <c:v>6.4579999999999999E-2</c:v>
                </c:pt>
                <c:pt idx="253" formatCode="0.00E+00">
                  <c:v>6.2673599999999996E-2</c:v>
                </c:pt>
                <c:pt idx="254" formatCode="0.00E+00">
                  <c:v>6.2177200000000002E-2</c:v>
                </c:pt>
                <c:pt idx="255" formatCode="0.00E+00">
                  <c:v>6.1375600000000002E-2</c:v>
                </c:pt>
                <c:pt idx="256" formatCode="0.00E+00">
                  <c:v>5.9777299999999998E-2</c:v>
                </c:pt>
                <c:pt idx="257" formatCode="0.00E+00">
                  <c:v>5.8480299999999999E-2</c:v>
                </c:pt>
                <c:pt idx="258" formatCode="0.00E+00">
                  <c:v>5.7740699999999999E-2</c:v>
                </c:pt>
                <c:pt idx="259" formatCode="0.00E+00">
                  <c:v>5.6679199999999999E-2</c:v>
                </c:pt>
                <c:pt idx="260" formatCode="0.00E+00">
                  <c:v>5.5347399999999998E-2</c:v>
                </c:pt>
                <c:pt idx="261" formatCode="0.00E+00">
                  <c:v>5.3941200000000002E-2</c:v>
                </c:pt>
                <c:pt idx="262" formatCode="0.00E+00">
                  <c:v>5.2865000000000002E-2</c:v>
                </c:pt>
                <c:pt idx="263" formatCode="0.00E+00">
                  <c:v>5.1744900000000003E-2</c:v>
                </c:pt>
                <c:pt idx="264" formatCode="0.00E+00">
                  <c:v>5.0765499999999998E-2</c:v>
                </c:pt>
                <c:pt idx="265" formatCode="0.00E+00">
                  <c:v>4.95605E-2</c:v>
                </c:pt>
                <c:pt idx="266" formatCode="0.00E+00">
                  <c:v>4.8624500000000001E-2</c:v>
                </c:pt>
                <c:pt idx="267" formatCode="0.00E+00">
                  <c:v>4.83928E-2</c:v>
                </c:pt>
                <c:pt idx="268" formatCode="0.00E+00">
                  <c:v>4.7312300000000002E-2</c:v>
                </c:pt>
                <c:pt idx="269" formatCode="0.00E+00">
                  <c:v>4.6206499999999998E-2</c:v>
                </c:pt>
                <c:pt idx="270" formatCode="0.00E+00">
                  <c:v>4.4703E-2</c:v>
                </c:pt>
                <c:pt idx="271" formatCode="0.00E+00">
                  <c:v>4.4204199999999999E-2</c:v>
                </c:pt>
                <c:pt idx="272" formatCode="0.00E+00">
                  <c:v>4.3022600000000001E-2</c:v>
                </c:pt>
                <c:pt idx="273" formatCode="0.00E+00">
                  <c:v>4.3452699999999997E-2</c:v>
                </c:pt>
                <c:pt idx="274" formatCode="0.00E+00">
                  <c:v>4.2148600000000001E-2</c:v>
                </c:pt>
                <c:pt idx="275" formatCode="0.00E+00">
                  <c:v>4.1261699999999998E-2</c:v>
                </c:pt>
                <c:pt idx="276" formatCode="0.00E+00">
                  <c:v>4.0597899999999999E-2</c:v>
                </c:pt>
                <c:pt idx="277" formatCode="0.00E+00">
                  <c:v>4.0050500000000003E-2</c:v>
                </c:pt>
                <c:pt idx="278" formatCode="0.00E+00">
                  <c:v>3.93248E-2</c:v>
                </c:pt>
                <c:pt idx="279" formatCode="0.00E+00">
                  <c:v>3.8466500000000001E-2</c:v>
                </c:pt>
                <c:pt idx="280" formatCode="0.00E+00">
                  <c:v>3.7321100000000003E-2</c:v>
                </c:pt>
                <c:pt idx="281" formatCode="0.00E+00">
                  <c:v>3.6545300000000003E-2</c:v>
                </c:pt>
                <c:pt idx="282" formatCode="0.00E+00">
                  <c:v>3.6237199999999997E-2</c:v>
                </c:pt>
                <c:pt idx="283" formatCode="0.00E+00">
                  <c:v>3.55783E-2</c:v>
                </c:pt>
                <c:pt idx="284" formatCode="0.00E+00">
                  <c:v>3.4870600000000002E-2</c:v>
                </c:pt>
                <c:pt idx="285" formatCode="0.00E+00">
                  <c:v>3.4017100000000002E-2</c:v>
                </c:pt>
                <c:pt idx="286" formatCode="0.00E+00">
                  <c:v>3.3585499999999997E-2</c:v>
                </c:pt>
                <c:pt idx="287" formatCode="0.00E+00">
                  <c:v>3.30009E-2</c:v>
                </c:pt>
                <c:pt idx="288" formatCode="0.00E+00">
                  <c:v>3.2576099999999997E-2</c:v>
                </c:pt>
                <c:pt idx="289" formatCode="0.00E+00">
                  <c:v>3.1889000000000001E-2</c:v>
                </c:pt>
                <c:pt idx="290" formatCode="0.00E+00">
                  <c:v>3.1576199999999999E-2</c:v>
                </c:pt>
                <c:pt idx="291" formatCode="0.00E+00">
                  <c:v>3.0787499999999999E-2</c:v>
                </c:pt>
                <c:pt idx="292" formatCode="0.00E+00">
                  <c:v>3.03421E-2</c:v>
                </c:pt>
                <c:pt idx="293" formatCode="0.00E+00">
                  <c:v>2.99969E-2</c:v>
                </c:pt>
                <c:pt idx="294" formatCode="0.00E+00">
                  <c:v>2.9429899999999998E-2</c:v>
                </c:pt>
                <c:pt idx="295" formatCode="0.00E+00">
                  <c:v>3.0036400000000001E-2</c:v>
                </c:pt>
                <c:pt idx="296" formatCode="0.00E+00">
                  <c:v>2.8907800000000001E-2</c:v>
                </c:pt>
                <c:pt idx="297" formatCode="0.00E+00">
                  <c:v>2.8070399999999999E-2</c:v>
                </c:pt>
                <c:pt idx="298" formatCode="0.00E+00">
                  <c:v>2.7935000000000001E-2</c:v>
                </c:pt>
                <c:pt idx="299" formatCode="0.00E+00">
                  <c:v>2.7599800000000001E-2</c:v>
                </c:pt>
                <c:pt idx="300" formatCode="0.00E+00">
                  <c:v>2.7437199999999998E-2</c:v>
                </c:pt>
                <c:pt idx="301" formatCode="0.00E+00">
                  <c:v>2.68884E-2</c:v>
                </c:pt>
                <c:pt idx="302" formatCode="0.00E+00">
                  <c:v>2.6536000000000001E-2</c:v>
                </c:pt>
                <c:pt idx="303" formatCode="0.00E+00">
                  <c:v>2.6988499999999999E-2</c:v>
                </c:pt>
                <c:pt idx="304" formatCode="0.00E+00">
                  <c:v>2.6142599999999998E-2</c:v>
                </c:pt>
                <c:pt idx="305" formatCode="0.00E+00">
                  <c:v>2.5588E-2</c:v>
                </c:pt>
                <c:pt idx="306" formatCode="0.00E+00">
                  <c:v>2.5211799999999999E-2</c:v>
                </c:pt>
                <c:pt idx="307" formatCode="0.00E+00">
                  <c:v>2.4989600000000001E-2</c:v>
                </c:pt>
                <c:pt idx="308" formatCode="0.00E+00">
                  <c:v>2.4686799999999998E-2</c:v>
                </c:pt>
                <c:pt idx="309" formatCode="0.00E+00">
                  <c:v>2.4360199999999999E-2</c:v>
                </c:pt>
                <c:pt idx="310" formatCode="0.00E+00">
                  <c:v>2.3929099999999998E-2</c:v>
                </c:pt>
                <c:pt idx="311" formatCode="0.00E+00">
                  <c:v>2.3973499999999998E-2</c:v>
                </c:pt>
                <c:pt idx="312" formatCode="0.00E+00">
                  <c:v>2.3767900000000002E-2</c:v>
                </c:pt>
                <c:pt idx="313" formatCode="0.00E+00">
                  <c:v>2.3296399999999998E-2</c:v>
                </c:pt>
                <c:pt idx="314" formatCode="0.00E+00">
                  <c:v>2.2849100000000001E-2</c:v>
                </c:pt>
                <c:pt idx="315" formatCode="0.00E+00">
                  <c:v>2.2833800000000001E-2</c:v>
                </c:pt>
                <c:pt idx="316" formatCode="0.00E+00">
                  <c:v>2.2475200000000001E-2</c:v>
                </c:pt>
                <c:pt idx="317" formatCode="0.00E+00">
                  <c:v>2.2169100000000001E-2</c:v>
                </c:pt>
                <c:pt idx="318" formatCode="0.00E+00">
                  <c:v>2.2094200000000001E-2</c:v>
                </c:pt>
                <c:pt idx="319" formatCode="0.00E+00">
                  <c:v>2.17352E-2</c:v>
                </c:pt>
                <c:pt idx="320" formatCode="0.00E+00">
                  <c:v>2.1585500000000001E-2</c:v>
                </c:pt>
                <c:pt idx="321" formatCode="0.00E+00">
                  <c:v>2.1424800000000001E-2</c:v>
                </c:pt>
                <c:pt idx="322" formatCode="0.00E+00">
                  <c:v>2.1186799999999999E-2</c:v>
                </c:pt>
                <c:pt idx="323" formatCode="0.00E+00">
                  <c:v>2.0937399999999998E-2</c:v>
                </c:pt>
                <c:pt idx="324" formatCode="0.00E+00">
                  <c:v>2.0601299999999999E-2</c:v>
                </c:pt>
                <c:pt idx="325" formatCode="0.00E+00">
                  <c:v>2.0590799999999999E-2</c:v>
                </c:pt>
                <c:pt idx="326" formatCode="0.00E+00">
                  <c:v>2.0206499999999999E-2</c:v>
                </c:pt>
                <c:pt idx="327" formatCode="0.00E+00">
                  <c:v>2.0029100000000001E-2</c:v>
                </c:pt>
                <c:pt idx="328" formatCode="0.00E+00">
                  <c:v>2.00024E-2</c:v>
                </c:pt>
                <c:pt idx="329" formatCode="0.00E+00">
                  <c:v>1.9732E-2</c:v>
                </c:pt>
                <c:pt idx="330" formatCode="0.00E+00">
                  <c:v>1.9704800000000001E-2</c:v>
                </c:pt>
                <c:pt idx="331" formatCode="0.00E+00">
                  <c:v>1.9323799999999999E-2</c:v>
                </c:pt>
                <c:pt idx="332" formatCode="0.00E+00">
                  <c:v>1.92943E-2</c:v>
                </c:pt>
                <c:pt idx="333" formatCode="0.00E+00">
                  <c:v>1.8968100000000002E-2</c:v>
                </c:pt>
                <c:pt idx="334" formatCode="0.00E+00">
                  <c:v>1.88813E-2</c:v>
                </c:pt>
                <c:pt idx="335" formatCode="0.00E+00">
                  <c:v>1.8687200000000001E-2</c:v>
                </c:pt>
                <c:pt idx="336" formatCode="0.00E+00">
                  <c:v>1.8577099999999999E-2</c:v>
                </c:pt>
                <c:pt idx="337" formatCode="0.00E+00">
                  <c:v>1.8465499999999999E-2</c:v>
                </c:pt>
                <c:pt idx="338" formatCode="0.00E+00">
                  <c:v>1.8299099999999999E-2</c:v>
                </c:pt>
                <c:pt idx="339" formatCode="0.00E+00">
                  <c:v>1.8046400000000001E-2</c:v>
                </c:pt>
                <c:pt idx="340" formatCode="0.00E+00">
                  <c:v>1.8015900000000001E-2</c:v>
                </c:pt>
                <c:pt idx="341" formatCode="0.00E+00">
                  <c:v>1.7724500000000001E-2</c:v>
                </c:pt>
                <c:pt idx="342" formatCode="0.00E+00">
                  <c:v>1.75815E-2</c:v>
                </c:pt>
                <c:pt idx="343" formatCode="0.00E+00">
                  <c:v>1.7419299999999999E-2</c:v>
                </c:pt>
                <c:pt idx="344" formatCode="0.00E+00">
                  <c:v>1.7135600000000001E-2</c:v>
                </c:pt>
                <c:pt idx="345" formatCode="0.00E+00">
                  <c:v>1.69792E-2</c:v>
                </c:pt>
                <c:pt idx="346" formatCode="0.00E+00">
                  <c:v>1.6820000000000002E-2</c:v>
                </c:pt>
                <c:pt idx="347" formatCode="0.00E+00">
                  <c:v>1.6655400000000001E-2</c:v>
                </c:pt>
                <c:pt idx="348" formatCode="0.00E+00">
                  <c:v>1.6495699999999999E-2</c:v>
                </c:pt>
                <c:pt idx="349" formatCode="0.00E+00">
                  <c:v>1.6272499999999999E-2</c:v>
                </c:pt>
                <c:pt idx="350" formatCode="0.00E+00">
                  <c:v>1.6068499999999999E-2</c:v>
                </c:pt>
                <c:pt idx="351" formatCode="0.00E+00">
                  <c:v>1.5727499999999998E-2</c:v>
                </c:pt>
                <c:pt idx="352" formatCode="0.00E+00">
                  <c:v>1.5739400000000001E-2</c:v>
                </c:pt>
                <c:pt idx="353" formatCode="0.00E+00">
                  <c:v>1.5473799999999999E-2</c:v>
                </c:pt>
                <c:pt idx="354" formatCode="0.00E+00">
                  <c:v>1.52531E-2</c:v>
                </c:pt>
                <c:pt idx="355" formatCode="0.00E+00">
                  <c:v>1.4906900000000001E-2</c:v>
                </c:pt>
                <c:pt idx="356" formatCode="0.00E+00">
                  <c:v>1.4637900000000001E-2</c:v>
                </c:pt>
                <c:pt idx="357" formatCode="0.00E+00">
                  <c:v>1.44744E-2</c:v>
                </c:pt>
                <c:pt idx="358" formatCode="0.00E+00">
                  <c:v>1.4316600000000001E-2</c:v>
                </c:pt>
                <c:pt idx="359" formatCode="0.00E+00">
                  <c:v>1.41339E-2</c:v>
                </c:pt>
                <c:pt idx="360" formatCode="0.00E+00">
                  <c:v>1.37181E-2</c:v>
                </c:pt>
                <c:pt idx="361" formatCode="0.00E+00">
                  <c:v>1.34959E-2</c:v>
                </c:pt>
                <c:pt idx="362" formatCode="0.00E+00">
                  <c:v>1.3151599999999999E-2</c:v>
                </c:pt>
                <c:pt idx="363" formatCode="0.00E+00">
                  <c:v>1.2805E-2</c:v>
                </c:pt>
                <c:pt idx="364" formatCode="0.00E+00">
                  <c:v>1.27993E-2</c:v>
                </c:pt>
                <c:pt idx="365" formatCode="0.00E+00">
                  <c:v>1.2485E-2</c:v>
                </c:pt>
                <c:pt idx="366" formatCode="0.00E+00">
                  <c:v>1.21808E-2</c:v>
                </c:pt>
                <c:pt idx="367" formatCode="0.00E+00">
                  <c:v>1.1946200000000001E-2</c:v>
                </c:pt>
                <c:pt idx="368" formatCode="0.00E+00">
                  <c:v>1.17555E-2</c:v>
                </c:pt>
                <c:pt idx="369" formatCode="0.00E+00">
                  <c:v>1.15237E-2</c:v>
                </c:pt>
                <c:pt idx="370" formatCode="0.00E+00">
                  <c:v>1.11713E-2</c:v>
                </c:pt>
                <c:pt idx="371" formatCode="0.00E+00">
                  <c:v>1.10002E-2</c:v>
                </c:pt>
                <c:pt idx="372" formatCode="0.00E+00">
                  <c:v>1.0716399999999999E-2</c:v>
                </c:pt>
                <c:pt idx="373" formatCode="0.00E+00">
                  <c:v>1.0603E-2</c:v>
                </c:pt>
                <c:pt idx="374" formatCode="0.00E+00">
                  <c:v>1.0283499999999999E-2</c:v>
                </c:pt>
                <c:pt idx="375" formatCode="0.00E+00">
                  <c:v>1.0019800000000001E-2</c:v>
                </c:pt>
                <c:pt idx="376" formatCode="0.00E+00">
                  <c:v>9.7241399999999992E-3</c:v>
                </c:pt>
                <c:pt idx="377" formatCode="0.00E+00">
                  <c:v>9.5276800000000002E-3</c:v>
                </c:pt>
                <c:pt idx="378" formatCode="0.00E+00">
                  <c:v>9.2005699999999999E-3</c:v>
                </c:pt>
                <c:pt idx="379" formatCode="0.00E+00">
                  <c:v>9.1648100000000007E-3</c:v>
                </c:pt>
                <c:pt idx="380" formatCode="0.00E+00">
                  <c:v>9.0212799999999996E-3</c:v>
                </c:pt>
                <c:pt idx="381" formatCode="0.00E+00">
                  <c:v>8.8486699999999995E-3</c:v>
                </c:pt>
                <c:pt idx="382" formatCode="0.00E+00">
                  <c:v>8.7475799999999996E-3</c:v>
                </c:pt>
                <c:pt idx="383" formatCode="0.00E+00">
                  <c:v>8.7986000000000002E-3</c:v>
                </c:pt>
                <c:pt idx="384" formatCode="0.00E+00">
                  <c:v>8.4939000000000004E-3</c:v>
                </c:pt>
                <c:pt idx="385" formatCode="0.00E+00">
                  <c:v>8.1624999999999996E-3</c:v>
                </c:pt>
                <c:pt idx="386" formatCode="0.00E+00">
                  <c:v>8.32367E-3</c:v>
                </c:pt>
                <c:pt idx="387" formatCode="0.00E+00">
                  <c:v>7.9736700000000004E-3</c:v>
                </c:pt>
                <c:pt idx="388" formatCode="0.00E+00">
                  <c:v>8.0752399999999992E-3</c:v>
                </c:pt>
                <c:pt idx="389" formatCode="0.00E+00">
                  <c:v>7.9760600000000001E-3</c:v>
                </c:pt>
                <c:pt idx="390" formatCode="0.00E+00">
                  <c:v>7.4548699999999997E-3</c:v>
                </c:pt>
                <c:pt idx="391" formatCode="0.00E+00">
                  <c:v>7.6108E-3</c:v>
                </c:pt>
                <c:pt idx="392" formatCode="0.00E+00">
                  <c:v>7.4872999999999997E-3</c:v>
                </c:pt>
                <c:pt idx="393" formatCode="0.00E+00">
                  <c:v>6.4988099999999998E-3</c:v>
                </c:pt>
                <c:pt idx="394" formatCode="0.00E+00">
                  <c:v>6.6742900000000003E-3</c:v>
                </c:pt>
                <c:pt idx="395" formatCode="0.00E+00">
                  <c:v>6.5088300000000002E-3</c:v>
                </c:pt>
                <c:pt idx="396" formatCode="0.00E+00">
                  <c:v>6.1850500000000001E-3</c:v>
                </c:pt>
                <c:pt idx="397" formatCode="0.00E+00">
                  <c:v>6.1440499999999999E-3</c:v>
                </c:pt>
                <c:pt idx="398" formatCode="0.00E+00">
                  <c:v>6.2932999999999999E-3</c:v>
                </c:pt>
                <c:pt idx="399" formatCode="0.00E+00">
                  <c:v>5.7969099999999997E-3</c:v>
                </c:pt>
                <c:pt idx="400" formatCode="0.00E+00">
                  <c:v>5.2776300000000002E-3</c:v>
                </c:pt>
                <c:pt idx="401" formatCode="0.00E+00">
                  <c:v>5.16987E-3</c:v>
                </c:pt>
                <c:pt idx="402" formatCode="0.00E+00">
                  <c:v>5.1622400000000002E-3</c:v>
                </c:pt>
                <c:pt idx="403" formatCode="0.00E+00">
                  <c:v>5.2618999999999999E-3</c:v>
                </c:pt>
                <c:pt idx="404" formatCode="0.00E+00">
                  <c:v>5.1889400000000004E-3</c:v>
                </c:pt>
                <c:pt idx="405" formatCode="0.00E+00">
                  <c:v>5.0911899999999998E-3</c:v>
                </c:pt>
                <c:pt idx="406" formatCode="0.00E+00">
                  <c:v>4.7206899999999996E-3</c:v>
                </c:pt>
                <c:pt idx="407" formatCode="0.00E+00">
                  <c:v>4.7264100000000003E-3</c:v>
                </c:pt>
                <c:pt idx="408" formatCode="0.00E+00">
                  <c:v>4.2743700000000004E-3</c:v>
                </c:pt>
                <c:pt idx="409" formatCode="0.00E+00">
                  <c:v>3.9915999999999997E-3</c:v>
                </c:pt>
                <c:pt idx="410" formatCode="0.00E+00">
                  <c:v>3.60298E-3</c:v>
                </c:pt>
                <c:pt idx="411" formatCode="0.00E+00">
                  <c:v>3.88098E-3</c:v>
                </c:pt>
                <c:pt idx="412" formatCode="0.00E+00">
                  <c:v>4.0197399999999999E-3</c:v>
                </c:pt>
                <c:pt idx="413" formatCode="0.00E+00">
                  <c:v>3.7837000000000001E-3</c:v>
                </c:pt>
                <c:pt idx="414" formatCode="0.00E+00">
                  <c:v>3.0317299999999998E-3</c:v>
                </c:pt>
                <c:pt idx="415" formatCode="0.00E+00">
                  <c:v>2.7003299999999999E-3</c:v>
                </c:pt>
                <c:pt idx="416" formatCode="0.00E+00">
                  <c:v>2.5730100000000001E-3</c:v>
                </c:pt>
                <c:pt idx="417" formatCode="0.00E+00">
                  <c:v>2.5196099999999998E-3</c:v>
                </c:pt>
                <c:pt idx="418" formatCode="0.00E+00">
                  <c:v>2.3188599999999998E-3</c:v>
                </c:pt>
                <c:pt idx="419" formatCode="0.00E+00">
                  <c:v>1.87254E-3</c:v>
                </c:pt>
                <c:pt idx="420" formatCode="0.00E+00">
                  <c:v>1.9607499999999998E-3</c:v>
                </c:pt>
                <c:pt idx="421" formatCode="0.00E+00">
                  <c:v>1.54638E-3</c:v>
                </c:pt>
                <c:pt idx="422" formatCode="0.00E+00">
                  <c:v>1.4624600000000001E-3</c:v>
                </c:pt>
                <c:pt idx="423" formatCode="0.00E+00">
                  <c:v>1.4209699999999999E-3</c:v>
                </c:pt>
                <c:pt idx="424" formatCode="0.00E+00">
                  <c:v>1.17016E-3</c:v>
                </c:pt>
                <c:pt idx="425" formatCode="0.00E+00">
                  <c:v>6.0605999999999995E-4</c:v>
                </c:pt>
                <c:pt idx="426" formatCode="0.00E+00">
                  <c:v>3.4713700000000002E-4</c:v>
                </c:pt>
                <c:pt idx="427" formatCode="0.00E+00">
                  <c:v>1.11103E-4</c:v>
                </c:pt>
                <c:pt idx="428" formatCode="0.00E+00">
                  <c:v>-7.1048699999999996E-5</c:v>
                </c:pt>
                <c:pt idx="429" formatCode="0.00E+00">
                  <c:v>-2.8038E-4</c:v>
                </c:pt>
                <c:pt idx="430" formatCode="0.00E+00">
                  <c:v>-3.0660600000000001E-4</c:v>
                </c:pt>
                <c:pt idx="431" formatCode="0.00E+00">
                  <c:v>-9.4938300000000004E-4</c:v>
                </c:pt>
                <c:pt idx="432" formatCode="0.00E+00">
                  <c:v>-1.19114E-3</c:v>
                </c:pt>
                <c:pt idx="433" formatCode="0.00E+00">
                  <c:v>-1.2350099999999999E-3</c:v>
                </c:pt>
                <c:pt idx="434" formatCode="0.00E+00">
                  <c:v>-2.0146399999999998E-3</c:v>
                </c:pt>
                <c:pt idx="435" formatCode="0.00E+00">
                  <c:v>-3.3040000000000001E-3</c:v>
                </c:pt>
                <c:pt idx="436" formatCode="0.00E+00">
                  <c:v>-3.9324800000000004E-3</c:v>
                </c:pt>
                <c:pt idx="437" formatCode="0.00E+00">
                  <c:v>-3.8118399999999999E-3</c:v>
                </c:pt>
                <c:pt idx="438" formatCode="0.00E+00">
                  <c:v>-3.2858800000000001E-3</c:v>
                </c:pt>
                <c:pt idx="439" formatCode="0.00E+00">
                  <c:v>-1.73044E-3</c:v>
                </c:pt>
                <c:pt idx="440" formatCode="0.00E+00">
                  <c:v>6.8521499999999998E-4</c:v>
                </c:pt>
                <c:pt idx="441" formatCode="0.00E+00">
                  <c:v>1.08051E-3</c:v>
                </c:pt>
                <c:pt idx="442" formatCode="0.00E+00">
                  <c:v>-4.03404E-4</c:v>
                </c:pt>
                <c:pt idx="443" formatCode="0.00E+00">
                  <c:v>-8.0966899999999995E-4</c:v>
                </c:pt>
                <c:pt idx="444" formatCode="0.00E+00">
                  <c:v>-1.8262899999999999E-3</c:v>
                </c:pt>
                <c:pt idx="445" formatCode="0.00E+00">
                  <c:v>-4.1036600000000003E-3</c:v>
                </c:pt>
                <c:pt idx="446" formatCode="0.00E+00">
                  <c:v>-5.8808300000000001E-3</c:v>
                </c:pt>
                <c:pt idx="447" formatCode="0.00E+00">
                  <c:v>-6.0296100000000004E-3</c:v>
                </c:pt>
                <c:pt idx="448" formatCode="0.00E+00">
                  <c:v>-5.3801500000000002E-3</c:v>
                </c:pt>
                <c:pt idx="449" formatCode="0.00E+00">
                  <c:v>-4.8699399999999997E-3</c:v>
                </c:pt>
                <c:pt idx="450" formatCode="0.00E+00">
                  <c:v>-4.8079500000000001E-3</c:v>
                </c:pt>
                <c:pt idx="451" formatCode="0.00E+00">
                  <c:v>-4.9672099999999997E-3</c:v>
                </c:pt>
                <c:pt idx="452" formatCode="0.00E+00">
                  <c:v>-5.1670099999999997E-3</c:v>
                </c:pt>
                <c:pt idx="453" formatCode="0.00E+00">
                  <c:v>-5.2309000000000001E-3</c:v>
                </c:pt>
                <c:pt idx="454" formatCode="0.00E+00">
                  <c:v>-5.4125800000000002E-3</c:v>
                </c:pt>
                <c:pt idx="455" formatCode="0.00E+00">
                  <c:v>-5.6133299999999997E-3</c:v>
                </c:pt>
                <c:pt idx="456" formatCode="0.00E+00">
                  <c:v>-5.71537E-3</c:v>
                </c:pt>
                <c:pt idx="457" formatCode="0.00E+00">
                  <c:v>-5.8941799999999997E-3</c:v>
                </c:pt>
                <c:pt idx="458" formatCode="0.00E+00">
                  <c:v>-6.1621699999999998E-3</c:v>
                </c:pt>
                <c:pt idx="459" formatCode="0.00E+00">
                  <c:v>-6.15644E-3</c:v>
                </c:pt>
                <c:pt idx="460" formatCode="0.00E+00">
                  <c:v>-6.3691099999999999E-3</c:v>
                </c:pt>
                <c:pt idx="461" formatCode="0.00E+00">
                  <c:v>-6.5159800000000002E-3</c:v>
                </c:pt>
                <c:pt idx="462" formatCode="0.00E+00">
                  <c:v>-6.5259899999999997E-3</c:v>
                </c:pt>
                <c:pt idx="463" formatCode="0.00E+00">
                  <c:v>-6.8526300000000002E-3</c:v>
                </c:pt>
                <c:pt idx="464" formatCode="0.00E+00">
                  <c:v>-6.8416600000000003E-3</c:v>
                </c:pt>
                <c:pt idx="465" formatCode="0.00E+00">
                  <c:v>-7.21121E-3</c:v>
                </c:pt>
                <c:pt idx="466" formatCode="0.00E+00">
                  <c:v>-3.0374500000000001E-3</c:v>
                </c:pt>
                <c:pt idx="467" formatCode="0.00E+00">
                  <c:v>-7.04384E-3</c:v>
                </c:pt>
                <c:pt idx="468" formatCode="0.00E+00">
                  <c:v>-7.6212900000000002E-3</c:v>
                </c:pt>
                <c:pt idx="469" formatCode="0.00E+00">
                  <c:v>-7.6222399999999997E-3</c:v>
                </c:pt>
                <c:pt idx="470" formatCode="0.00E+00">
                  <c:v>-7.8482599999999993E-3</c:v>
                </c:pt>
                <c:pt idx="471" formatCode="0.00E+00">
                  <c:v>-7.9107299999999995E-3</c:v>
                </c:pt>
                <c:pt idx="472" formatCode="0.00E+00">
                  <c:v>-8.0051400000000009E-3</c:v>
                </c:pt>
                <c:pt idx="473" formatCode="0.00E+00">
                  <c:v>-8.10051E-3</c:v>
                </c:pt>
                <c:pt idx="474" formatCode="0.00E+00">
                  <c:v>-8.1901600000000001E-3</c:v>
                </c:pt>
                <c:pt idx="475" formatCode="0.00E+00">
                  <c:v>-8.3303500000000003E-3</c:v>
                </c:pt>
                <c:pt idx="476" formatCode="0.00E+00">
                  <c:v>-8.3146100000000001E-3</c:v>
                </c:pt>
                <c:pt idx="477" formatCode="0.00E+00">
                  <c:v>-8.5515999999999995E-3</c:v>
                </c:pt>
                <c:pt idx="478" formatCode="0.00E+00">
                  <c:v>-8.5778199999999999E-3</c:v>
                </c:pt>
                <c:pt idx="479" formatCode="0.00E+00">
                  <c:v>-8.6007099999999993E-3</c:v>
                </c:pt>
                <c:pt idx="480" formatCode="0.00E+00">
                  <c:v>-8.5406300000000004E-3</c:v>
                </c:pt>
                <c:pt idx="481" formatCode="0.00E+00">
                  <c:v>-8.6932199999999998E-3</c:v>
                </c:pt>
                <c:pt idx="482" formatCode="0.00E+00">
                  <c:v>-8.76474E-3</c:v>
                </c:pt>
                <c:pt idx="483" formatCode="0.00E+00">
                  <c:v>-8.7928799999999994E-3</c:v>
                </c:pt>
                <c:pt idx="484" formatCode="0.00E+00">
                  <c:v>-8.84438000000000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836-4315-9152-58E18AC95540}"/>
            </c:ext>
          </c:extLst>
        </c:ser>
        <c:ser>
          <c:idx val="7"/>
          <c:order val="6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8'!$A$2:$A$574</c:f>
              <c:numCache>
                <c:formatCode>General</c:formatCode>
                <c:ptCount val="57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</c:numCache>
            </c:numRef>
          </c:xVal>
          <c:yVal>
            <c:numRef>
              <c:f>'[AMG-S-Cyclohexylethylamin.xlsx]Sheet8'!$B$2:$B$624</c:f>
              <c:numCache>
                <c:formatCode>General</c:formatCode>
                <c:ptCount val="623"/>
                <c:pt idx="0">
                  <c:v>-1.1014699999999999</c:v>
                </c:pt>
                <c:pt idx="1">
                  <c:v>-0.40935500000000002</c:v>
                </c:pt>
                <c:pt idx="2">
                  <c:v>-0.79421600000000003</c:v>
                </c:pt>
                <c:pt idx="3">
                  <c:v>-0.945245</c:v>
                </c:pt>
                <c:pt idx="4">
                  <c:v>-0.94773300000000005</c:v>
                </c:pt>
                <c:pt idx="5">
                  <c:v>-1.16364</c:v>
                </c:pt>
                <c:pt idx="6">
                  <c:v>-0.29109299999999999</c:v>
                </c:pt>
                <c:pt idx="7">
                  <c:v>-0.58120899999999998</c:v>
                </c:pt>
                <c:pt idx="8">
                  <c:v>-0.89715400000000001</c:v>
                </c:pt>
                <c:pt idx="9">
                  <c:v>-0.56500099999999998</c:v>
                </c:pt>
                <c:pt idx="10">
                  <c:v>-0.88138000000000005</c:v>
                </c:pt>
                <c:pt idx="11">
                  <c:v>-0.68479599999999996</c:v>
                </c:pt>
                <c:pt idx="12">
                  <c:v>-1.1446499999999999</c:v>
                </c:pt>
                <c:pt idx="13">
                  <c:v>-0.71377800000000002</c:v>
                </c:pt>
                <c:pt idx="14">
                  <c:v>-0.71378900000000001</c:v>
                </c:pt>
                <c:pt idx="15">
                  <c:v>-0.72145400000000004</c:v>
                </c:pt>
                <c:pt idx="16">
                  <c:v>-0.36818699999999999</c:v>
                </c:pt>
                <c:pt idx="17">
                  <c:v>-0.84577400000000003</c:v>
                </c:pt>
                <c:pt idx="18">
                  <c:v>-0.90281199999999995</c:v>
                </c:pt>
                <c:pt idx="19">
                  <c:v>-0.69491599999999998</c:v>
                </c:pt>
                <c:pt idx="20">
                  <c:v>-0.536856</c:v>
                </c:pt>
                <c:pt idx="21">
                  <c:v>-0.60470400000000002</c:v>
                </c:pt>
                <c:pt idx="22">
                  <c:v>-0.49575799999999998</c:v>
                </c:pt>
                <c:pt idx="23">
                  <c:v>-0.72912399999999999</c:v>
                </c:pt>
                <c:pt idx="24">
                  <c:v>-0.51188400000000001</c:v>
                </c:pt>
                <c:pt idx="25">
                  <c:v>-1.03904</c:v>
                </c:pt>
                <c:pt idx="26">
                  <c:v>-0.37146600000000002</c:v>
                </c:pt>
                <c:pt idx="27">
                  <c:v>-0.45975300000000002</c:v>
                </c:pt>
                <c:pt idx="28">
                  <c:v>-0.750525</c:v>
                </c:pt>
                <c:pt idx="29">
                  <c:v>-1.33453</c:v>
                </c:pt>
                <c:pt idx="30">
                  <c:v>-1.0177499999999999</c:v>
                </c:pt>
                <c:pt idx="31">
                  <c:v>-0.99355599999999999</c:v>
                </c:pt>
                <c:pt idx="32">
                  <c:v>-0.18218300000000001</c:v>
                </c:pt>
                <c:pt idx="33">
                  <c:v>-0.611429</c:v>
                </c:pt>
                <c:pt idx="34">
                  <c:v>-0.75182800000000005</c:v>
                </c:pt>
                <c:pt idx="35">
                  <c:v>-1.1312599999999999</c:v>
                </c:pt>
                <c:pt idx="36">
                  <c:v>-0.61281399999999997</c:v>
                </c:pt>
                <c:pt idx="37">
                  <c:v>-0.57036500000000001</c:v>
                </c:pt>
                <c:pt idx="38">
                  <c:v>-0.88298699999999997</c:v>
                </c:pt>
                <c:pt idx="39">
                  <c:v>-0.543794</c:v>
                </c:pt>
                <c:pt idx="40">
                  <c:v>-0.47103499999999998</c:v>
                </c:pt>
                <c:pt idx="41">
                  <c:v>-0.98894000000000004</c:v>
                </c:pt>
                <c:pt idx="42">
                  <c:v>-0.74965599999999999</c:v>
                </c:pt>
                <c:pt idx="43">
                  <c:v>-0.40696500000000002</c:v>
                </c:pt>
                <c:pt idx="44">
                  <c:v>-0.23194200000000001</c:v>
                </c:pt>
                <c:pt idx="45">
                  <c:v>-0.42178100000000002</c:v>
                </c:pt>
                <c:pt idx="46">
                  <c:v>-0.41123300000000002</c:v>
                </c:pt>
                <c:pt idx="47">
                  <c:v>-1.1070500000000001</c:v>
                </c:pt>
                <c:pt idx="48">
                  <c:v>-0.58523599999999998</c:v>
                </c:pt>
                <c:pt idx="49">
                  <c:v>-0.80698400000000003</c:v>
                </c:pt>
                <c:pt idx="50">
                  <c:v>-0.36915399999999998</c:v>
                </c:pt>
                <c:pt idx="51">
                  <c:v>-0.35230800000000001</c:v>
                </c:pt>
                <c:pt idx="52">
                  <c:v>-0.52334599999999998</c:v>
                </c:pt>
                <c:pt idx="53">
                  <c:v>-0.41411399999999998</c:v>
                </c:pt>
                <c:pt idx="54">
                  <c:v>-1.11704</c:v>
                </c:pt>
                <c:pt idx="55" formatCode="0.00E+00">
                  <c:v>5.8752499999999999E-2</c:v>
                </c:pt>
                <c:pt idx="56">
                  <c:v>-0.667184</c:v>
                </c:pt>
                <c:pt idx="57">
                  <c:v>-1.1948799999999999</c:v>
                </c:pt>
                <c:pt idx="58">
                  <c:v>-0.630907</c:v>
                </c:pt>
                <c:pt idx="59">
                  <c:v>-0.199962</c:v>
                </c:pt>
                <c:pt idx="60">
                  <c:v>-0.180621</c:v>
                </c:pt>
                <c:pt idx="61">
                  <c:v>-0.47334799999999999</c:v>
                </c:pt>
                <c:pt idx="62">
                  <c:v>-0.228102</c:v>
                </c:pt>
                <c:pt idx="63">
                  <c:v>-0.59106099999999995</c:v>
                </c:pt>
                <c:pt idx="64">
                  <c:v>-0.24984000000000001</c:v>
                </c:pt>
                <c:pt idx="65">
                  <c:v>0.24303</c:v>
                </c:pt>
                <c:pt idx="66" formatCode="0.00E+00">
                  <c:v>5.1538899999999999E-2</c:v>
                </c:pt>
                <c:pt idx="67">
                  <c:v>0.35646099999999997</c:v>
                </c:pt>
                <c:pt idx="68">
                  <c:v>0.74430799999999997</c:v>
                </c:pt>
                <c:pt idx="69">
                  <c:v>1.1165499999999999</c:v>
                </c:pt>
                <c:pt idx="70">
                  <c:v>1.97879</c:v>
                </c:pt>
                <c:pt idx="71">
                  <c:v>2.3207100000000001</c:v>
                </c:pt>
                <c:pt idx="72">
                  <c:v>1.54952</c:v>
                </c:pt>
                <c:pt idx="73">
                  <c:v>1.74718</c:v>
                </c:pt>
                <c:pt idx="74">
                  <c:v>1.60429</c:v>
                </c:pt>
                <c:pt idx="75">
                  <c:v>1.5276799999999999</c:v>
                </c:pt>
                <c:pt idx="76">
                  <c:v>1.57544</c:v>
                </c:pt>
                <c:pt idx="77">
                  <c:v>1.49451</c:v>
                </c:pt>
                <c:pt idx="78">
                  <c:v>1.49126</c:v>
                </c:pt>
                <c:pt idx="79">
                  <c:v>1.5133700000000001</c:v>
                </c:pt>
                <c:pt idx="80">
                  <c:v>1.4821</c:v>
                </c:pt>
                <c:pt idx="81">
                  <c:v>1.50335</c:v>
                </c:pt>
                <c:pt idx="82">
                  <c:v>1.4941899999999999</c:v>
                </c:pt>
                <c:pt idx="83">
                  <c:v>1.4886600000000001</c:v>
                </c:pt>
                <c:pt idx="84">
                  <c:v>1.4884999999999999</c:v>
                </c:pt>
                <c:pt idx="85">
                  <c:v>1.49322</c:v>
                </c:pt>
                <c:pt idx="86">
                  <c:v>1.50282</c:v>
                </c:pt>
                <c:pt idx="87">
                  <c:v>1.4898400000000001</c:v>
                </c:pt>
                <c:pt idx="88">
                  <c:v>1.50265</c:v>
                </c:pt>
                <c:pt idx="89">
                  <c:v>1.49176</c:v>
                </c:pt>
                <c:pt idx="90">
                  <c:v>1.4731000000000001</c:v>
                </c:pt>
                <c:pt idx="91">
                  <c:v>1.4666300000000001</c:v>
                </c:pt>
                <c:pt idx="92">
                  <c:v>1.4771000000000001</c:v>
                </c:pt>
                <c:pt idx="93">
                  <c:v>1.4670700000000001</c:v>
                </c:pt>
                <c:pt idx="94">
                  <c:v>1.4566300000000001</c:v>
                </c:pt>
                <c:pt idx="95">
                  <c:v>1.4358599999999999</c:v>
                </c:pt>
                <c:pt idx="96">
                  <c:v>1.43082</c:v>
                </c:pt>
                <c:pt idx="97">
                  <c:v>1.4232</c:v>
                </c:pt>
                <c:pt idx="98">
                  <c:v>1.39697</c:v>
                </c:pt>
                <c:pt idx="99">
                  <c:v>1.3667</c:v>
                </c:pt>
                <c:pt idx="100">
                  <c:v>1.3568199999999999</c:v>
                </c:pt>
                <c:pt idx="101">
                  <c:v>1.33494</c:v>
                </c:pt>
                <c:pt idx="102">
                  <c:v>1.31796</c:v>
                </c:pt>
                <c:pt idx="103">
                  <c:v>1.2958000000000001</c:v>
                </c:pt>
                <c:pt idx="104">
                  <c:v>1.27397</c:v>
                </c:pt>
                <c:pt idx="105">
                  <c:v>1.2660199999999999</c:v>
                </c:pt>
                <c:pt idx="106">
                  <c:v>1.25258</c:v>
                </c:pt>
                <c:pt idx="107">
                  <c:v>1.2372700000000001</c:v>
                </c:pt>
                <c:pt idx="108">
                  <c:v>1.23037</c:v>
                </c:pt>
                <c:pt idx="109">
                  <c:v>1.2326999999999999</c:v>
                </c:pt>
                <c:pt idx="110">
                  <c:v>1.2257</c:v>
                </c:pt>
                <c:pt idx="111">
                  <c:v>1.2268300000000001</c:v>
                </c:pt>
                <c:pt idx="112">
                  <c:v>1.2219500000000001</c:v>
                </c:pt>
                <c:pt idx="113">
                  <c:v>1.22908</c:v>
                </c:pt>
                <c:pt idx="114">
                  <c:v>1.22871</c:v>
                </c:pt>
                <c:pt idx="115">
                  <c:v>1.2282</c:v>
                </c:pt>
                <c:pt idx="116">
                  <c:v>1.23715</c:v>
                </c:pt>
                <c:pt idx="117">
                  <c:v>1.23292</c:v>
                </c:pt>
                <c:pt idx="118">
                  <c:v>1.23064</c:v>
                </c:pt>
                <c:pt idx="119">
                  <c:v>1.2438800000000001</c:v>
                </c:pt>
                <c:pt idx="120">
                  <c:v>1.2311000000000001</c:v>
                </c:pt>
                <c:pt idx="121">
                  <c:v>1.2239599999999999</c:v>
                </c:pt>
                <c:pt idx="122">
                  <c:v>1.2310399999999999</c:v>
                </c:pt>
                <c:pt idx="123">
                  <c:v>1.22722</c:v>
                </c:pt>
                <c:pt idx="124">
                  <c:v>1.216</c:v>
                </c:pt>
                <c:pt idx="125">
                  <c:v>1.2124999999999999</c:v>
                </c:pt>
                <c:pt idx="126">
                  <c:v>1.21035</c:v>
                </c:pt>
                <c:pt idx="127">
                  <c:v>1.2023699999999999</c:v>
                </c:pt>
                <c:pt idx="128">
                  <c:v>1.1935100000000001</c:v>
                </c:pt>
                <c:pt idx="129">
                  <c:v>1.1887799999999999</c:v>
                </c:pt>
                <c:pt idx="130">
                  <c:v>1.1739900000000001</c:v>
                </c:pt>
                <c:pt idx="131">
                  <c:v>1.16238</c:v>
                </c:pt>
                <c:pt idx="132">
                  <c:v>1.1456200000000001</c:v>
                </c:pt>
                <c:pt idx="133">
                  <c:v>1.1276600000000001</c:v>
                </c:pt>
                <c:pt idx="134">
                  <c:v>1.1107100000000001</c:v>
                </c:pt>
                <c:pt idx="135">
                  <c:v>1.0887500000000001</c:v>
                </c:pt>
                <c:pt idx="136">
                  <c:v>1.0685800000000001</c:v>
                </c:pt>
                <c:pt idx="137">
                  <c:v>1.0441400000000001</c:v>
                </c:pt>
                <c:pt idx="138">
                  <c:v>1.01986</c:v>
                </c:pt>
                <c:pt idx="139">
                  <c:v>1.00288</c:v>
                </c:pt>
                <c:pt idx="140">
                  <c:v>0.974916</c:v>
                </c:pt>
                <c:pt idx="141">
                  <c:v>0.95203800000000005</c:v>
                </c:pt>
                <c:pt idx="142">
                  <c:v>0.92606599999999994</c:v>
                </c:pt>
                <c:pt idx="143">
                  <c:v>0.90026700000000004</c:v>
                </c:pt>
                <c:pt idx="144">
                  <c:v>0.87375700000000001</c:v>
                </c:pt>
                <c:pt idx="145">
                  <c:v>0.84614400000000001</c:v>
                </c:pt>
                <c:pt idx="146">
                  <c:v>0.81623999999999997</c:v>
                </c:pt>
                <c:pt idx="147">
                  <c:v>0.78585700000000003</c:v>
                </c:pt>
                <c:pt idx="148">
                  <c:v>0.75448999999999999</c:v>
                </c:pt>
                <c:pt idx="149">
                  <c:v>0.72353599999999996</c:v>
                </c:pt>
                <c:pt idx="150">
                  <c:v>0.69221299999999997</c:v>
                </c:pt>
                <c:pt idx="151">
                  <c:v>0.66232999999999997</c:v>
                </c:pt>
                <c:pt idx="152">
                  <c:v>0.63053000000000003</c:v>
                </c:pt>
                <c:pt idx="153">
                  <c:v>0.60029600000000005</c:v>
                </c:pt>
                <c:pt idx="154">
                  <c:v>0.57300499999999999</c:v>
                </c:pt>
                <c:pt idx="155">
                  <c:v>0.54316200000000003</c:v>
                </c:pt>
                <c:pt idx="156">
                  <c:v>0.51475700000000002</c:v>
                </c:pt>
                <c:pt idx="157">
                  <c:v>0.486815</c:v>
                </c:pt>
                <c:pt idx="158">
                  <c:v>0.45880700000000002</c:v>
                </c:pt>
                <c:pt idx="159">
                  <c:v>0.43153900000000001</c:v>
                </c:pt>
                <c:pt idx="160">
                  <c:v>0.40467999999999998</c:v>
                </c:pt>
                <c:pt idx="161">
                  <c:v>0.37732599999999999</c:v>
                </c:pt>
                <c:pt idx="162">
                  <c:v>0.35271000000000002</c:v>
                </c:pt>
                <c:pt idx="163">
                  <c:v>0.32979900000000001</c:v>
                </c:pt>
                <c:pt idx="164">
                  <c:v>0.30887300000000001</c:v>
                </c:pt>
                <c:pt idx="165">
                  <c:v>0.28846899999999998</c:v>
                </c:pt>
                <c:pt idx="166">
                  <c:v>0.27079700000000001</c:v>
                </c:pt>
                <c:pt idx="167">
                  <c:v>0.25661600000000001</c:v>
                </c:pt>
                <c:pt idx="168">
                  <c:v>0.24293799999999999</c:v>
                </c:pt>
                <c:pt idx="169">
                  <c:v>0.231323</c:v>
                </c:pt>
                <c:pt idx="170">
                  <c:v>0.22093699999999999</c:v>
                </c:pt>
                <c:pt idx="171">
                  <c:v>0.210038</c:v>
                </c:pt>
                <c:pt idx="172">
                  <c:v>0.200903</c:v>
                </c:pt>
                <c:pt idx="173">
                  <c:v>0.19220999999999999</c:v>
                </c:pt>
                <c:pt idx="174">
                  <c:v>0.18734600000000001</c:v>
                </c:pt>
                <c:pt idx="175">
                  <c:v>0.18170600000000001</c:v>
                </c:pt>
                <c:pt idx="176">
                  <c:v>0.176009</c:v>
                </c:pt>
                <c:pt idx="177">
                  <c:v>0.17103599999999999</c:v>
                </c:pt>
                <c:pt idx="178">
                  <c:v>0.165767</c:v>
                </c:pt>
                <c:pt idx="179">
                  <c:v>0.16014500000000001</c:v>
                </c:pt>
                <c:pt idx="180">
                  <c:v>0.156163</c:v>
                </c:pt>
                <c:pt idx="181">
                  <c:v>0.151725</c:v>
                </c:pt>
                <c:pt idx="182">
                  <c:v>0.14932000000000001</c:v>
                </c:pt>
                <c:pt idx="183">
                  <c:v>0.145563</c:v>
                </c:pt>
                <c:pt idx="184">
                  <c:v>0.14186099999999999</c:v>
                </c:pt>
                <c:pt idx="185">
                  <c:v>0.13958899999999999</c:v>
                </c:pt>
                <c:pt idx="186">
                  <c:v>0.13728399999999999</c:v>
                </c:pt>
                <c:pt idx="187">
                  <c:v>0.134571</c:v>
                </c:pt>
                <c:pt idx="188">
                  <c:v>0.132526</c:v>
                </c:pt>
                <c:pt idx="189">
                  <c:v>0.13048199999999999</c:v>
                </c:pt>
                <c:pt idx="190">
                  <c:v>0.12940499999999999</c:v>
                </c:pt>
                <c:pt idx="191">
                  <c:v>0.12686500000000001</c:v>
                </c:pt>
                <c:pt idx="192">
                  <c:v>0.12851699999999999</c:v>
                </c:pt>
                <c:pt idx="193">
                  <c:v>0.12647900000000001</c:v>
                </c:pt>
                <c:pt idx="194">
                  <c:v>0.123922</c:v>
                </c:pt>
                <c:pt idx="195">
                  <c:v>0.123622</c:v>
                </c:pt>
                <c:pt idx="196">
                  <c:v>0.122932</c:v>
                </c:pt>
                <c:pt idx="197">
                  <c:v>0.12187099999999999</c:v>
                </c:pt>
                <c:pt idx="198">
                  <c:v>0.12112100000000001</c:v>
                </c:pt>
                <c:pt idx="199">
                  <c:v>0.11980200000000001</c:v>
                </c:pt>
                <c:pt idx="200">
                  <c:v>0.117724</c:v>
                </c:pt>
                <c:pt idx="201">
                  <c:v>0.116535</c:v>
                </c:pt>
                <c:pt idx="202">
                  <c:v>0.11650099999999999</c:v>
                </c:pt>
                <c:pt idx="203">
                  <c:v>0.115026</c:v>
                </c:pt>
                <c:pt idx="204">
                  <c:v>0.11461300000000001</c:v>
                </c:pt>
                <c:pt idx="205">
                  <c:v>0.113676</c:v>
                </c:pt>
                <c:pt idx="206">
                  <c:v>0.113109</c:v>
                </c:pt>
                <c:pt idx="207">
                  <c:v>0.11153299999999999</c:v>
                </c:pt>
                <c:pt idx="208">
                  <c:v>0.111097</c:v>
                </c:pt>
                <c:pt idx="209">
                  <c:v>0.110808</c:v>
                </c:pt>
                <c:pt idx="210">
                  <c:v>0.11032599999999999</c:v>
                </c:pt>
                <c:pt idx="211">
                  <c:v>0.108694</c:v>
                </c:pt>
                <c:pt idx="212">
                  <c:v>0.107505</c:v>
                </c:pt>
                <c:pt idx="213">
                  <c:v>0.106751</c:v>
                </c:pt>
                <c:pt idx="214">
                  <c:v>0.106138</c:v>
                </c:pt>
                <c:pt idx="215">
                  <c:v>0.105531</c:v>
                </c:pt>
                <c:pt idx="216">
                  <c:v>0.105796</c:v>
                </c:pt>
                <c:pt idx="217">
                  <c:v>0.105305</c:v>
                </c:pt>
                <c:pt idx="218">
                  <c:v>0.10330300000000001</c:v>
                </c:pt>
                <c:pt idx="219">
                  <c:v>0.101465</c:v>
                </c:pt>
                <c:pt idx="220">
                  <c:v>0.10033499999999999</c:v>
                </c:pt>
                <c:pt idx="221" formatCode="0.00E+00">
                  <c:v>9.93671E-2</c:v>
                </c:pt>
                <c:pt idx="222" formatCode="0.00E+00">
                  <c:v>9.84545E-2</c:v>
                </c:pt>
                <c:pt idx="223" formatCode="0.00E+00">
                  <c:v>9.7653400000000001E-2</c:v>
                </c:pt>
                <c:pt idx="224" formatCode="0.00E+00">
                  <c:v>9.6567200000000006E-2</c:v>
                </c:pt>
                <c:pt idx="225" formatCode="0.00E+00">
                  <c:v>9.5818E-2</c:v>
                </c:pt>
                <c:pt idx="226" formatCode="0.00E+00">
                  <c:v>9.3843499999999996E-2</c:v>
                </c:pt>
                <c:pt idx="227" formatCode="0.00E+00">
                  <c:v>9.4108600000000001E-2</c:v>
                </c:pt>
                <c:pt idx="228" formatCode="0.00E+00">
                  <c:v>9.3776700000000004E-2</c:v>
                </c:pt>
                <c:pt idx="229" formatCode="0.00E+00">
                  <c:v>9.1451599999999994E-2</c:v>
                </c:pt>
                <c:pt idx="230" formatCode="0.00E+00">
                  <c:v>9.1094999999999995E-2</c:v>
                </c:pt>
                <c:pt idx="231" formatCode="0.00E+00">
                  <c:v>8.9981599999999995E-2</c:v>
                </c:pt>
                <c:pt idx="232" formatCode="0.00E+00">
                  <c:v>8.8578699999999996E-2</c:v>
                </c:pt>
                <c:pt idx="233" formatCode="0.00E+00">
                  <c:v>8.8019399999999998E-2</c:v>
                </c:pt>
                <c:pt idx="234" formatCode="0.00E+00">
                  <c:v>8.6449600000000001E-2</c:v>
                </c:pt>
                <c:pt idx="235" formatCode="0.00E+00">
                  <c:v>8.4771600000000003E-2</c:v>
                </c:pt>
                <c:pt idx="236" formatCode="0.00E+00">
                  <c:v>8.3210500000000007E-2</c:v>
                </c:pt>
                <c:pt idx="237" formatCode="0.00E+00">
                  <c:v>8.30259E-2</c:v>
                </c:pt>
                <c:pt idx="238" formatCode="0.00E+00">
                  <c:v>8.1544400000000003E-2</c:v>
                </c:pt>
                <c:pt idx="239" formatCode="0.00E+00">
                  <c:v>8.0269800000000002E-2</c:v>
                </c:pt>
                <c:pt idx="240" formatCode="0.00E+00">
                  <c:v>7.8954700000000003E-2</c:v>
                </c:pt>
                <c:pt idx="241" formatCode="0.00E+00">
                  <c:v>7.7598100000000003E-2</c:v>
                </c:pt>
                <c:pt idx="242" formatCode="0.00E+00">
                  <c:v>7.6197600000000004E-2</c:v>
                </c:pt>
                <c:pt idx="243" formatCode="0.00E+00">
                  <c:v>7.5073699999999993E-2</c:v>
                </c:pt>
                <c:pt idx="244" formatCode="0.00E+00">
                  <c:v>7.4263999999999997E-2</c:v>
                </c:pt>
                <c:pt idx="245" formatCode="0.00E+00">
                  <c:v>7.2152099999999997E-2</c:v>
                </c:pt>
                <c:pt idx="246" formatCode="0.00E+00">
                  <c:v>7.1203699999999995E-2</c:v>
                </c:pt>
                <c:pt idx="247" formatCode="0.00E+00">
                  <c:v>7.0164699999999997E-2</c:v>
                </c:pt>
                <c:pt idx="248" formatCode="0.00E+00">
                  <c:v>6.8906300000000004E-2</c:v>
                </c:pt>
                <c:pt idx="249" formatCode="0.00E+00">
                  <c:v>6.7753800000000003E-2</c:v>
                </c:pt>
                <c:pt idx="250" formatCode="0.00E+00">
                  <c:v>6.6344299999999995E-2</c:v>
                </c:pt>
                <c:pt idx="251" formatCode="0.00E+00">
                  <c:v>6.6154500000000005E-2</c:v>
                </c:pt>
                <c:pt idx="252" formatCode="0.00E+00">
                  <c:v>6.47287E-2</c:v>
                </c:pt>
                <c:pt idx="253" formatCode="0.00E+00">
                  <c:v>6.2603500000000006E-2</c:v>
                </c:pt>
                <c:pt idx="254" formatCode="0.00E+00">
                  <c:v>6.2336000000000003E-2</c:v>
                </c:pt>
                <c:pt idx="255" formatCode="0.00E+00">
                  <c:v>6.1312199999999997E-2</c:v>
                </c:pt>
                <c:pt idx="256" formatCode="0.00E+00">
                  <c:v>5.9948399999999999E-2</c:v>
                </c:pt>
                <c:pt idx="257" formatCode="0.00E+00">
                  <c:v>5.8680999999999997E-2</c:v>
                </c:pt>
                <c:pt idx="258" formatCode="0.00E+00">
                  <c:v>5.78995E-2</c:v>
                </c:pt>
                <c:pt idx="259" formatCode="0.00E+00">
                  <c:v>5.70149E-2</c:v>
                </c:pt>
                <c:pt idx="260" formatCode="0.00E+00">
                  <c:v>5.5510999999999998E-2</c:v>
                </c:pt>
                <c:pt idx="261" formatCode="0.00E+00">
                  <c:v>5.4141000000000002E-2</c:v>
                </c:pt>
                <c:pt idx="262" formatCode="0.00E+00">
                  <c:v>5.30944E-2</c:v>
                </c:pt>
                <c:pt idx="263" formatCode="0.00E+00">
                  <c:v>5.2006700000000003E-2</c:v>
                </c:pt>
                <c:pt idx="264" formatCode="0.00E+00">
                  <c:v>5.1107899999999998E-2</c:v>
                </c:pt>
                <c:pt idx="265" formatCode="0.00E+00">
                  <c:v>4.9931999999999997E-2</c:v>
                </c:pt>
                <c:pt idx="266" formatCode="0.00E+00">
                  <c:v>4.9095600000000003E-2</c:v>
                </c:pt>
                <c:pt idx="267" formatCode="0.00E+00">
                  <c:v>4.8718900000000002E-2</c:v>
                </c:pt>
                <c:pt idx="268" formatCode="0.00E+00">
                  <c:v>4.7761900000000003E-2</c:v>
                </c:pt>
                <c:pt idx="269" formatCode="0.00E+00">
                  <c:v>4.6635599999999999E-2</c:v>
                </c:pt>
                <c:pt idx="270" formatCode="0.00E+00">
                  <c:v>4.5152699999999997E-2</c:v>
                </c:pt>
                <c:pt idx="271" formatCode="0.00E+00">
                  <c:v>4.4644799999999998E-2</c:v>
                </c:pt>
                <c:pt idx="272" formatCode="0.00E+00">
                  <c:v>4.3433699999999999E-2</c:v>
                </c:pt>
                <c:pt idx="273" formatCode="0.00E+00">
                  <c:v>4.4027799999999999E-2</c:v>
                </c:pt>
                <c:pt idx="274" formatCode="0.00E+00">
                  <c:v>4.2684600000000003E-2</c:v>
                </c:pt>
                <c:pt idx="275" formatCode="0.00E+00">
                  <c:v>4.1783300000000002E-2</c:v>
                </c:pt>
                <c:pt idx="276" formatCode="0.00E+00">
                  <c:v>4.1119599999999999E-2</c:v>
                </c:pt>
                <c:pt idx="277" formatCode="0.00E+00">
                  <c:v>4.0663199999999997E-2</c:v>
                </c:pt>
                <c:pt idx="278" formatCode="0.00E+00">
                  <c:v>3.9777300000000002E-2</c:v>
                </c:pt>
                <c:pt idx="279" formatCode="0.00E+00">
                  <c:v>3.9125899999999998E-2</c:v>
                </c:pt>
                <c:pt idx="280" formatCode="0.00E+00">
                  <c:v>3.7840800000000001E-2</c:v>
                </c:pt>
                <c:pt idx="281" formatCode="0.00E+00">
                  <c:v>3.7155199999999999E-2</c:v>
                </c:pt>
                <c:pt idx="282" formatCode="0.00E+00">
                  <c:v>3.6885300000000003E-2</c:v>
                </c:pt>
                <c:pt idx="283" formatCode="0.00E+00">
                  <c:v>3.6233899999999999E-2</c:v>
                </c:pt>
                <c:pt idx="284" formatCode="0.00E+00">
                  <c:v>3.5368900000000002E-2</c:v>
                </c:pt>
                <c:pt idx="285" formatCode="0.00E+00">
                  <c:v>3.4653200000000002E-2</c:v>
                </c:pt>
                <c:pt idx="286" formatCode="0.00E+00">
                  <c:v>3.4293700000000003E-2</c:v>
                </c:pt>
                <c:pt idx="287" formatCode="0.00E+00">
                  <c:v>3.3714800000000003E-2</c:v>
                </c:pt>
                <c:pt idx="288" formatCode="0.00E+00">
                  <c:v>3.3334700000000002E-2</c:v>
                </c:pt>
                <c:pt idx="289" formatCode="0.00E+00">
                  <c:v>3.2776399999999997E-2</c:v>
                </c:pt>
                <c:pt idx="290" formatCode="0.00E+00">
                  <c:v>3.2241800000000001E-2</c:v>
                </c:pt>
                <c:pt idx="291" formatCode="0.00E+00">
                  <c:v>3.1421200000000003E-2</c:v>
                </c:pt>
                <c:pt idx="292" formatCode="0.00E+00">
                  <c:v>3.1138900000000001E-2</c:v>
                </c:pt>
                <c:pt idx="293" formatCode="0.00E+00">
                  <c:v>3.0774599999999999E-2</c:v>
                </c:pt>
                <c:pt idx="294" formatCode="0.00E+00">
                  <c:v>3.0167599999999999E-2</c:v>
                </c:pt>
                <c:pt idx="295" formatCode="0.00E+00">
                  <c:v>3.0880000000000001E-2</c:v>
                </c:pt>
                <c:pt idx="296" formatCode="0.00E+00">
                  <c:v>2.9800900000000002E-2</c:v>
                </c:pt>
                <c:pt idx="297" formatCode="0.00E+00">
                  <c:v>2.8884400000000001E-2</c:v>
                </c:pt>
                <c:pt idx="298" formatCode="0.00E+00">
                  <c:v>2.8869599999999999E-2</c:v>
                </c:pt>
                <c:pt idx="299" formatCode="0.00E+00">
                  <c:v>2.8487200000000001E-2</c:v>
                </c:pt>
                <c:pt idx="300" formatCode="0.00E+00">
                  <c:v>2.82841E-2</c:v>
                </c:pt>
                <c:pt idx="301" formatCode="0.00E+00">
                  <c:v>2.77448E-2</c:v>
                </c:pt>
                <c:pt idx="302" formatCode="0.00E+00">
                  <c:v>2.7567899999999999E-2</c:v>
                </c:pt>
                <c:pt idx="303" formatCode="0.00E+00">
                  <c:v>2.7868299999999999E-2</c:v>
                </c:pt>
                <c:pt idx="304" formatCode="0.00E+00">
                  <c:v>2.7177799999999998E-2</c:v>
                </c:pt>
                <c:pt idx="305" formatCode="0.00E+00">
                  <c:v>2.6532199999999999E-2</c:v>
                </c:pt>
                <c:pt idx="306" formatCode="0.00E+00">
                  <c:v>2.6106799999999999E-2</c:v>
                </c:pt>
                <c:pt idx="307" formatCode="0.00E+00">
                  <c:v>2.59876E-2</c:v>
                </c:pt>
                <c:pt idx="308" formatCode="0.00E+00">
                  <c:v>2.56767E-2</c:v>
                </c:pt>
                <c:pt idx="309" formatCode="0.00E+00">
                  <c:v>2.5455499999999999E-2</c:v>
                </c:pt>
                <c:pt idx="310" formatCode="0.00E+00">
                  <c:v>2.4971E-2</c:v>
                </c:pt>
                <c:pt idx="311" formatCode="0.00E+00">
                  <c:v>2.50645E-2</c:v>
                </c:pt>
                <c:pt idx="312" formatCode="0.00E+00">
                  <c:v>2.4837499999999998E-2</c:v>
                </c:pt>
                <c:pt idx="313" formatCode="0.00E+00">
                  <c:v>2.44493E-2</c:v>
                </c:pt>
                <c:pt idx="314" formatCode="0.00E+00">
                  <c:v>2.3940599999999999E-2</c:v>
                </c:pt>
                <c:pt idx="315" formatCode="0.00E+00">
                  <c:v>2.4017799999999999E-2</c:v>
                </c:pt>
                <c:pt idx="316" formatCode="0.00E+00">
                  <c:v>2.37384E-2</c:v>
                </c:pt>
                <c:pt idx="317" formatCode="0.00E+00">
                  <c:v>2.3366499999999998E-2</c:v>
                </c:pt>
                <c:pt idx="318" formatCode="0.00E+00">
                  <c:v>2.3290600000000002E-2</c:v>
                </c:pt>
                <c:pt idx="319" formatCode="0.00E+00">
                  <c:v>2.2839999999999999E-2</c:v>
                </c:pt>
                <c:pt idx="320" formatCode="0.00E+00">
                  <c:v>2.26955E-2</c:v>
                </c:pt>
                <c:pt idx="321" formatCode="0.00E+00">
                  <c:v>2.25945E-2</c:v>
                </c:pt>
                <c:pt idx="322" formatCode="0.00E+00">
                  <c:v>2.2391299999999999E-2</c:v>
                </c:pt>
                <c:pt idx="323" formatCode="0.00E+00">
                  <c:v>2.2156200000000001E-2</c:v>
                </c:pt>
                <c:pt idx="324" formatCode="0.00E+00">
                  <c:v>2.1863E-2</c:v>
                </c:pt>
                <c:pt idx="325" formatCode="0.00E+00">
                  <c:v>2.1783799999999999E-2</c:v>
                </c:pt>
                <c:pt idx="326" formatCode="0.00E+00">
                  <c:v>2.1473900000000001E-2</c:v>
                </c:pt>
                <c:pt idx="327" formatCode="0.00E+00">
                  <c:v>2.13513E-2</c:v>
                </c:pt>
                <c:pt idx="328" formatCode="0.00E+00">
                  <c:v>2.1191100000000001E-2</c:v>
                </c:pt>
                <c:pt idx="329" formatCode="0.00E+00">
                  <c:v>2.09856E-2</c:v>
                </c:pt>
                <c:pt idx="330" formatCode="0.00E+00">
                  <c:v>2.0906000000000001E-2</c:v>
                </c:pt>
                <c:pt idx="331" formatCode="0.00E+00">
                  <c:v>2.0740000000000001E-2</c:v>
                </c:pt>
                <c:pt idx="332" formatCode="0.00E+00">
                  <c:v>2.0685200000000001E-2</c:v>
                </c:pt>
                <c:pt idx="333" formatCode="0.00E+00">
                  <c:v>2.0268000000000001E-2</c:v>
                </c:pt>
                <c:pt idx="334" formatCode="0.00E+00">
                  <c:v>2.0130599999999998E-2</c:v>
                </c:pt>
                <c:pt idx="335" formatCode="0.00E+00">
                  <c:v>1.9969899999999999E-2</c:v>
                </c:pt>
                <c:pt idx="336" formatCode="0.00E+00">
                  <c:v>1.9875E-2</c:v>
                </c:pt>
                <c:pt idx="337" formatCode="0.00E+00">
                  <c:v>1.9840199999999999E-2</c:v>
                </c:pt>
                <c:pt idx="338" formatCode="0.00E+00">
                  <c:v>1.9609000000000001E-2</c:v>
                </c:pt>
                <c:pt idx="339" formatCode="0.00E+00">
                  <c:v>1.9399199999999998E-2</c:v>
                </c:pt>
                <c:pt idx="340" formatCode="0.00E+00">
                  <c:v>1.9334799999999999E-2</c:v>
                </c:pt>
                <c:pt idx="341" formatCode="0.00E+00">
                  <c:v>1.9127399999999999E-2</c:v>
                </c:pt>
                <c:pt idx="342" formatCode="0.00E+00">
                  <c:v>1.89362E-2</c:v>
                </c:pt>
                <c:pt idx="343" formatCode="0.00E+00">
                  <c:v>1.8704399999999999E-2</c:v>
                </c:pt>
                <c:pt idx="344" formatCode="0.00E+00">
                  <c:v>1.8537999999999999E-2</c:v>
                </c:pt>
                <c:pt idx="345" formatCode="0.00E+00">
                  <c:v>1.83105E-2</c:v>
                </c:pt>
                <c:pt idx="346" formatCode="0.00E+00">
                  <c:v>1.82457E-2</c:v>
                </c:pt>
                <c:pt idx="347" formatCode="0.00E+00">
                  <c:v>1.80178E-2</c:v>
                </c:pt>
                <c:pt idx="348" formatCode="0.00E+00">
                  <c:v>1.7894699999999999E-2</c:v>
                </c:pt>
                <c:pt idx="349" formatCode="0.00E+00">
                  <c:v>1.77374E-2</c:v>
                </c:pt>
                <c:pt idx="350" formatCode="0.00E+00">
                  <c:v>1.7538100000000001E-2</c:v>
                </c:pt>
                <c:pt idx="351" formatCode="0.00E+00">
                  <c:v>1.7187600000000001E-2</c:v>
                </c:pt>
                <c:pt idx="352" formatCode="0.00E+00">
                  <c:v>1.7248200000000002E-2</c:v>
                </c:pt>
                <c:pt idx="353" formatCode="0.00E+00">
                  <c:v>1.68781E-2</c:v>
                </c:pt>
                <c:pt idx="354" formatCode="0.00E+00">
                  <c:v>1.6609200000000001E-2</c:v>
                </c:pt>
                <c:pt idx="355" formatCode="0.00E+00">
                  <c:v>1.6306899999999999E-2</c:v>
                </c:pt>
                <c:pt idx="356" formatCode="0.00E+00">
                  <c:v>1.61362E-2</c:v>
                </c:pt>
                <c:pt idx="357" formatCode="0.00E+00">
                  <c:v>1.59206E-2</c:v>
                </c:pt>
                <c:pt idx="358" formatCode="0.00E+00">
                  <c:v>1.5788099999999999E-2</c:v>
                </c:pt>
                <c:pt idx="359" formatCode="0.00E+00">
                  <c:v>1.55497E-2</c:v>
                </c:pt>
                <c:pt idx="360" formatCode="0.00E+00">
                  <c:v>1.51272E-2</c:v>
                </c:pt>
                <c:pt idx="361" formatCode="0.00E+00">
                  <c:v>1.4917400000000001E-2</c:v>
                </c:pt>
                <c:pt idx="362" formatCode="0.00E+00">
                  <c:v>1.4595E-2</c:v>
                </c:pt>
                <c:pt idx="363" formatCode="0.00E+00">
                  <c:v>1.4267E-2</c:v>
                </c:pt>
                <c:pt idx="364" formatCode="0.00E+00">
                  <c:v>1.4164400000000001E-2</c:v>
                </c:pt>
                <c:pt idx="365" formatCode="0.00E+00">
                  <c:v>1.39203E-2</c:v>
                </c:pt>
                <c:pt idx="366" formatCode="0.00E+00">
                  <c:v>1.35546E-2</c:v>
                </c:pt>
                <c:pt idx="367" formatCode="0.00E+00">
                  <c:v>1.3335700000000001E-2</c:v>
                </c:pt>
                <c:pt idx="368" formatCode="0.00E+00">
                  <c:v>1.3207399999999999E-2</c:v>
                </c:pt>
                <c:pt idx="369" formatCode="0.00E+00">
                  <c:v>1.2954200000000001E-2</c:v>
                </c:pt>
                <c:pt idx="370" formatCode="0.00E+00">
                  <c:v>1.25656E-2</c:v>
                </c:pt>
                <c:pt idx="371" formatCode="0.00E+00">
                  <c:v>1.23391E-2</c:v>
                </c:pt>
                <c:pt idx="372" formatCode="0.00E+00">
                  <c:v>1.20935E-2</c:v>
                </c:pt>
                <c:pt idx="373" formatCode="0.00E+00">
                  <c:v>1.19157E-2</c:v>
                </c:pt>
                <c:pt idx="374" formatCode="0.00E+00">
                  <c:v>1.15595E-2</c:v>
                </c:pt>
                <c:pt idx="375" formatCode="0.00E+00">
                  <c:v>1.13983E-2</c:v>
                </c:pt>
                <c:pt idx="376" formatCode="0.00E+00">
                  <c:v>1.1096999999999999E-2</c:v>
                </c:pt>
                <c:pt idx="377" formatCode="0.00E+00">
                  <c:v>1.07694E-2</c:v>
                </c:pt>
                <c:pt idx="378" formatCode="0.00E+00">
                  <c:v>1.0494699999999999E-2</c:v>
                </c:pt>
                <c:pt idx="379" formatCode="0.00E+00">
                  <c:v>1.0468E-2</c:v>
                </c:pt>
                <c:pt idx="380" formatCode="0.00E+00">
                  <c:v>1.03254E-2</c:v>
                </c:pt>
                <c:pt idx="381" formatCode="0.00E+00">
                  <c:v>1.0137999999999999E-2</c:v>
                </c:pt>
                <c:pt idx="382" formatCode="0.00E+00">
                  <c:v>1.0062700000000001E-2</c:v>
                </c:pt>
                <c:pt idx="383" formatCode="0.00E+00">
                  <c:v>1.0118500000000001E-2</c:v>
                </c:pt>
                <c:pt idx="384" formatCode="0.00E+00">
                  <c:v>9.7541799999999994E-3</c:v>
                </c:pt>
                <c:pt idx="385" formatCode="0.00E+00">
                  <c:v>9.4385100000000006E-3</c:v>
                </c:pt>
                <c:pt idx="386" formatCode="0.00E+00">
                  <c:v>9.6254300000000008E-3</c:v>
                </c:pt>
                <c:pt idx="387" formatCode="0.00E+00">
                  <c:v>9.2787700000000004E-3</c:v>
                </c:pt>
                <c:pt idx="388" formatCode="0.00E+00">
                  <c:v>9.2964199999999997E-3</c:v>
                </c:pt>
                <c:pt idx="389" formatCode="0.00E+00">
                  <c:v>9.2396700000000002E-3</c:v>
                </c:pt>
                <c:pt idx="390" formatCode="0.00E+00">
                  <c:v>8.7513899999999995E-3</c:v>
                </c:pt>
                <c:pt idx="391" formatCode="0.00E+00">
                  <c:v>8.9273500000000006E-3</c:v>
                </c:pt>
                <c:pt idx="392" formatCode="0.00E+00">
                  <c:v>8.7547300000000005E-3</c:v>
                </c:pt>
                <c:pt idx="393" formatCode="0.00E+00">
                  <c:v>7.7338199999999998E-3</c:v>
                </c:pt>
                <c:pt idx="394" formatCode="0.00E+00">
                  <c:v>7.9107299999999995E-3</c:v>
                </c:pt>
                <c:pt idx="395" formatCode="0.00E+00">
                  <c:v>7.7815100000000002E-3</c:v>
                </c:pt>
                <c:pt idx="396" formatCode="0.00E+00">
                  <c:v>7.3990799999999997E-3</c:v>
                </c:pt>
                <c:pt idx="397" formatCode="0.00E+00">
                  <c:v>7.4281700000000004E-3</c:v>
                </c:pt>
                <c:pt idx="398" formatCode="0.00E+00">
                  <c:v>7.5669300000000004E-3</c:v>
                </c:pt>
                <c:pt idx="399" formatCode="0.00E+00">
                  <c:v>7.0705400000000002E-3</c:v>
                </c:pt>
                <c:pt idx="400" formatCode="0.00E+00">
                  <c:v>6.4754499999999998E-3</c:v>
                </c:pt>
                <c:pt idx="401" formatCode="0.00E+00">
                  <c:v>6.4539899999999997E-3</c:v>
                </c:pt>
                <c:pt idx="402" formatCode="0.00E+00">
                  <c:v>6.4034499999999998E-3</c:v>
                </c:pt>
                <c:pt idx="403" formatCode="0.00E+00">
                  <c:v>6.5298099999999996E-3</c:v>
                </c:pt>
                <c:pt idx="404" formatCode="0.00E+00">
                  <c:v>6.4263300000000001E-3</c:v>
                </c:pt>
                <c:pt idx="405" formatCode="0.00E+00">
                  <c:v>6.32572E-3</c:v>
                </c:pt>
                <c:pt idx="406" formatCode="0.00E+00">
                  <c:v>5.9294700000000001E-3</c:v>
                </c:pt>
                <c:pt idx="407" formatCode="0.00E+00">
                  <c:v>5.9375799999999996E-3</c:v>
                </c:pt>
                <c:pt idx="408" formatCode="0.00E+00">
                  <c:v>5.4893499999999996E-3</c:v>
                </c:pt>
                <c:pt idx="409" formatCode="0.00E+00">
                  <c:v>5.2480699999999996E-3</c:v>
                </c:pt>
                <c:pt idx="410" formatCode="0.00E+00">
                  <c:v>4.8313100000000001E-3</c:v>
                </c:pt>
                <c:pt idx="411" formatCode="0.00E+00">
                  <c:v>5.09977E-3</c:v>
                </c:pt>
                <c:pt idx="412" formatCode="0.00E+00">
                  <c:v>5.2189799999999998E-3</c:v>
                </c:pt>
                <c:pt idx="413" formatCode="0.00E+00">
                  <c:v>4.9338300000000002E-3</c:v>
                </c:pt>
                <c:pt idx="414" formatCode="0.00E+00">
                  <c:v>4.1289300000000003E-3</c:v>
                </c:pt>
                <c:pt idx="415" formatCode="0.00E+00">
                  <c:v>3.8600000000000001E-3</c:v>
                </c:pt>
                <c:pt idx="416" formatCode="0.00E+00">
                  <c:v>3.7884699999999999E-3</c:v>
                </c:pt>
                <c:pt idx="417" formatCode="0.00E+00">
                  <c:v>3.6559100000000001E-3</c:v>
                </c:pt>
                <c:pt idx="418" formatCode="0.00E+00">
                  <c:v>3.4933099999999999E-3</c:v>
                </c:pt>
                <c:pt idx="419" formatCode="0.00E+00">
                  <c:v>3.0579600000000002E-3</c:v>
                </c:pt>
                <c:pt idx="420" formatCode="0.00E+00">
                  <c:v>3.1099299999999999E-3</c:v>
                </c:pt>
                <c:pt idx="421" formatCode="0.00E+00">
                  <c:v>2.7131999999999998E-3</c:v>
                </c:pt>
                <c:pt idx="422" formatCode="0.00E+00">
                  <c:v>2.6512100000000002E-3</c:v>
                </c:pt>
                <c:pt idx="423" formatCode="0.00E+00">
                  <c:v>2.54631E-3</c:v>
                </c:pt>
                <c:pt idx="424" formatCode="0.00E+00">
                  <c:v>2.3260099999999999E-3</c:v>
                </c:pt>
                <c:pt idx="425" formatCode="0.00E+00">
                  <c:v>1.76716E-3</c:v>
                </c:pt>
                <c:pt idx="426" formatCode="0.00E+00">
                  <c:v>1.56689E-3</c:v>
                </c:pt>
                <c:pt idx="427" formatCode="0.00E+00">
                  <c:v>1.31178E-3</c:v>
                </c:pt>
                <c:pt idx="428" formatCode="0.00E+00">
                  <c:v>1.09577E-3</c:v>
                </c:pt>
                <c:pt idx="429" formatCode="0.00E+00">
                  <c:v>8.7261200000000004E-4</c:v>
                </c:pt>
                <c:pt idx="430" formatCode="0.00E+00">
                  <c:v>8.4543200000000002E-4</c:v>
                </c:pt>
                <c:pt idx="431" formatCode="0.00E+00">
                  <c:v>2.5606199999999999E-4</c:v>
                </c:pt>
                <c:pt idx="432" formatCode="0.00E+00">
                  <c:v>-1.12057E-4</c:v>
                </c:pt>
                <c:pt idx="433" formatCode="0.00E+00">
                  <c:v>-3.52859E-5</c:v>
                </c:pt>
                <c:pt idx="434" formatCode="0.00E+00">
                  <c:v>-8.9263899999999998E-4</c:v>
                </c:pt>
                <c:pt idx="435" formatCode="0.00E+00">
                  <c:v>-2.15387E-3</c:v>
                </c:pt>
                <c:pt idx="436" formatCode="0.00E+00">
                  <c:v>-2.7737600000000001E-3</c:v>
                </c:pt>
                <c:pt idx="437" formatCode="0.00E+00">
                  <c:v>-2.72369E-3</c:v>
                </c:pt>
                <c:pt idx="438" formatCode="0.00E+00">
                  <c:v>-2.1863E-3</c:v>
                </c:pt>
                <c:pt idx="439" formatCode="0.00E+00">
                  <c:v>-4.7540700000000001E-4</c:v>
                </c:pt>
                <c:pt idx="440" formatCode="0.00E+00">
                  <c:v>1.69754E-3</c:v>
                </c:pt>
                <c:pt idx="441" formatCode="0.00E+00">
                  <c:v>2.2125199999999999E-3</c:v>
                </c:pt>
                <c:pt idx="442" formatCode="0.00E+00">
                  <c:v>9.0456E-4</c:v>
                </c:pt>
                <c:pt idx="443" formatCode="0.00E+00">
                  <c:v>3.6239600000000002E-4</c:v>
                </c:pt>
                <c:pt idx="444" formatCode="0.00E+00">
                  <c:v>-7.1859400000000003E-4</c:v>
                </c:pt>
                <c:pt idx="445" formatCode="0.00E+00">
                  <c:v>-2.9439900000000001E-3</c:v>
                </c:pt>
                <c:pt idx="446" formatCode="0.00E+00">
                  <c:v>-4.6296100000000001E-3</c:v>
                </c:pt>
                <c:pt idx="447" formatCode="0.00E+00">
                  <c:v>-4.85849E-3</c:v>
                </c:pt>
                <c:pt idx="448" formatCode="0.00E+00">
                  <c:v>-4.2324099999999998E-3</c:v>
                </c:pt>
                <c:pt idx="449" formatCode="0.00E+00">
                  <c:v>-3.70836E-3</c:v>
                </c:pt>
                <c:pt idx="450" formatCode="0.00E+00">
                  <c:v>-3.6792800000000001E-3</c:v>
                </c:pt>
                <c:pt idx="451" formatCode="0.00E+00">
                  <c:v>-3.8538000000000001E-3</c:v>
                </c:pt>
                <c:pt idx="452" formatCode="0.00E+00">
                  <c:v>-4.03595E-3</c:v>
                </c:pt>
                <c:pt idx="453" formatCode="0.00E+00">
                  <c:v>-4.1112900000000001E-3</c:v>
                </c:pt>
                <c:pt idx="454" formatCode="0.00E+00">
                  <c:v>-4.2300200000000001E-3</c:v>
                </c:pt>
                <c:pt idx="455" formatCode="0.00E+00">
                  <c:v>-4.4074099999999996E-3</c:v>
                </c:pt>
                <c:pt idx="456" formatCode="0.00E+00">
                  <c:v>-4.6048199999999999E-3</c:v>
                </c:pt>
                <c:pt idx="457" formatCode="0.00E+00">
                  <c:v>-4.7464400000000002E-3</c:v>
                </c:pt>
                <c:pt idx="458" formatCode="0.00E+00">
                  <c:v>-4.8627899999999996E-3</c:v>
                </c:pt>
                <c:pt idx="459" formatCode="0.00E+00">
                  <c:v>-5.0101299999999998E-3</c:v>
                </c:pt>
                <c:pt idx="460" formatCode="0.00E+00">
                  <c:v>-5.19514E-3</c:v>
                </c:pt>
                <c:pt idx="461" formatCode="0.00E+00">
                  <c:v>-5.3744300000000004E-3</c:v>
                </c:pt>
                <c:pt idx="462" formatCode="0.00E+00">
                  <c:v>-5.3186400000000003E-3</c:v>
                </c:pt>
                <c:pt idx="463" formatCode="0.00E+00">
                  <c:v>-5.6495699999999996E-3</c:v>
                </c:pt>
                <c:pt idx="464" formatCode="0.00E+00">
                  <c:v>-5.6481400000000003E-3</c:v>
                </c:pt>
                <c:pt idx="465" formatCode="0.00E+00">
                  <c:v>-6.0238799999999997E-3</c:v>
                </c:pt>
                <c:pt idx="466" formatCode="0.00E+00">
                  <c:v>-1.85728E-3</c:v>
                </c:pt>
                <c:pt idx="467" formatCode="0.00E+00">
                  <c:v>-6.0977899999999996E-3</c:v>
                </c:pt>
                <c:pt idx="468" formatCode="0.00E+00">
                  <c:v>-6.4449299999999998E-3</c:v>
                </c:pt>
                <c:pt idx="469" formatCode="0.00E+00">
                  <c:v>-6.3862800000000003E-3</c:v>
                </c:pt>
                <c:pt idx="470" formatCode="0.00E+00">
                  <c:v>-6.5574600000000002E-3</c:v>
                </c:pt>
                <c:pt idx="471" formatCode="0.00E+00">
                  <c:v>-6.7543999999999998E-3</c:v>
                </c:pt>
                <c:pt idx="472" formatCode="0.00E+00">
                  <c:v>-6.7267400000000001E-3</c:v>
                </c:pt>
                <c:pt idx="473" formatCode="0.00E+00">
                  <c:v>-6.83689E-3</c:v>
                </c:pt>
                <c:pt idx="474" formatCode="0.00E+00">
                  <c:v>-6.96468E-3</c:v>
                </c:pt>
                <c:pt idx="475" formatCode="0.00E+00">
                  <c:v>-7.1005800000000004E-3</c:v>
                </c:pt>
                <c:pt idx="476" formatCode="0.00E+00">
                  <c:v>-7.1864099999999998E-3</c:v>
                </c:pt>
                <c:pt idx="477" formatCode="0.00E+00">
                  <c:v>-7.2584199999999998E-3</c:v>
                </c:pt>
                <c:pt idx="478" formatCode="0.00E+00">
                  <c:v>-7.2913199999999996E-3</c:v>
                </c:pt>
                <c:pt idx="479" formatCode="0.00E+00">
                  <c:v>-7.3051499999999998E-3</c:v>
                </c:pt>
                <c:pt idx="480" formatCode="0.00E+00">
                  <c:v>-7.3003800000000004E-3</c:v>
                </c:pt>
                <c:pt idx="481" formatCode="0.00E+00">
                  <c:v>-7.4257899999999998E-3</c:v>
                </c:pt>
                <c:pt idx="482" formatCode="0.00E+00">
                  <c:v>-7.5383200000000003E-3</c:v>
                </c:pt>
                <c:pt idx="483" formatCode="0.00E+00">
                  <c:v>-7.5249699999999997E-3</c:v>
                </c:pt>
                <c:pt idx="484" formatCode="0.00E+00">
                  <c:v>-7.55501E-3</c:v>
                </c:pt>
                <c:pt idx="485" formatCode="0.00E+00">
                  <c:v>-7.6436999999999998E-3</c:v>
                </c:pt>
                <c:pt idx="486" formatCode="0.00E+00">
                  <c:v>-7.61461E-3</c:v>
                </c:pt>
                <c:pt idx="487" formatCode="0.00E+00">
                  <c:v>-7.6994899999999998E-3</c:v>
                </c:pt>
                <c:pt idx="488" formatCode="0.00E+00">
                  <c:v>-7.7824599999999997E-3</c:v>
                </c:pt>
                <c:pt idx="489" formatCode="0.00E+00">
                  <c:v>-7.8735400000000001E-3</c:v>
                </c:pt>
                <c:pt idx="490" formatCode="0.00E+00">
                  <c:v>-7.8296700000000004E-3</c:v>
                </c:pt>
                <c:pt idx="491" formatCode="0.00E+00">
                  <c:v>-8.0056199999999998E-3</c:v>
                </c:pt>
                <c:pt idx="492" formatCode="0.00E+00">
                  <c:v>-8.02135E-3</c:v>
                </c:pt>
                <c:pt idx="493" formatCode="0.00E+00">
                  <c:v>-8.1605900000000006E-3</c:v>
                </c:pt>
                <c:pt idx="494" formatCode="0.00E+00">
                  <c:v>-8.2645400000000008E-3</c:v>
                </c:pt>
                <c:pt idx="495" formatCode="0.00E+00">
                  <c:v>-8.2097100000000003E-3</c:v>
                </c:pt>
                <c:pt idx="496" formatCode="0.00E+00">
                  <c:v>-8.3723100000000009E-3</c:v>
                </c:pt>
                <c:pt idx="497" formatCode="0.00E+00">
                  <c:v>-8.5315700000000005E-3</c:v>
                </c:pt>
                <c:pt idx="498" formatCode="0.00E+00">
                  <c:v>-8.6460100000000008E-3</c:v>
                </c:pt>
                <c:pt idx="499" formatCode="0.00E+00">
                  <c:v>-8.7108600000000008E-3</c:v>
                </c:pt>
                <c:pt idx="500" formatCode="0.00E+00">
                  <c:v>-8.83865E-3</c:v>
                </c:pt>
                <c:pt idx="501" formatCode="0.00E+00">
                  <c:v>-8.8653599999999992E-3</c:v>
                </c:pt>
                <c:pt idx="502" formatCode="0.00E+00">
                  <c:v>-8.9750300000000002E-3</c:v>
                </c:pt>
                <c:pt idx="503" formatCode="0.00E+00">
                  <c:v>-9.0222400000000008E-3</c:v>
                </c:pt>
                <c:pt idx="504" formatCode="0.00E+00">
                  <c:v>-9.0341599999999994E-3</c:v>
                </c:pt>
                <c:pt idx="505" formatCode="0.00E+00">
                  <c:v>-9.1161699999999998E-3</c:v>
                </c:pt>
                <c:pt idx="506" formatCode="0.00E+00">
                  <c:v>-9.0656299999999999E-3</c:v>
                </c:pt>
                <c:pt idx="507" formatCode="0.00E+00">
                  <c:v>-8.9988700000000008E-3</c:v>
                </c:pt>
                <c:pt idx="508" formatCode="0.00E+00">
                  <c:v>-9.0422599999999999E-3</c:v>
                </c:pt>
                <c:pt idx="509" formatCode="0.00E+00">
                  <c:v>-9.0675400000000007E-3</c:v>
                </c:pt>
                <c:pt idx="510" formatCode="0.00E+00">
                  <c:v>-8.9349700000000004E-3</c:v>
                </c:pt>
                <c:pt idx="511" formatCode="0.00E+00">
                  <c:v>-8.9521400000000008E-3</c:v>
                </c:pt>
                <c:pt idx="512" formatCode="0.00E+00">
                  <c:v>-8.9125599999999999E-3</c:v>
                </c:pt>
                <c:pt idx="513" formatCode="0.00E+00">
                  <c:v>-8.7332699999999996E-3</c:v>
                </c:pt>
                <c:pt idx="514" formatCode="0.00E+00">
                  <c:v>-8.7594999999999999E-3</c:v>
                </c:pt>
                <c:pt idx="515" formatCode="0.00E+00">
                  <c:v>-8.7251700000000008E-3</c:v>
                </c:pt>
                <c:pt idx="516" formatCode="0.00E+00">
                  <c:v>-8.6922600000000003E-3</c:v>
                </c:pt>
                <c:pt idx="517" formatCode="0.00E+00">
                  <c:v>-8.5640000000000004E-3</c:v>
                </c:pt>
                <c:pt idx="518" formatCode="0.00E+00">
                  <c:v>-8.6350400000000001E-3</c:v>
                </c:pt>
                <c:pt idx="519" formatCode="0.00E+00">
                  <c:v>-8.5859300000000003E-3</c:v>
                </c:pt>
                <c:pt idx="520" formatCode="0.00E+00">
                  <c:v>-8.6779600000000002E-3</c:v>
                </c:pt>
                <c:pt idx="521" formatCode="0.00E+00">
                  <c:v>-8.5806800000000003E-3</c:v>
                </c:pt>
                <c:pt idx="522" formatCode="0.00E+00">
                  <c:v>-8.7008499999999996E-3</c:v>
                </c:pt>
                <c:pt idx="523" formatCode="0.00E+00">
                  <c:v>-8.7213499999999992E-3</c:v>
                </c:pt>
                <c:pt idx="524" formatCode="0.00E+00">
                  <c:v>-8.7471000000000007E-3</c:v>
                </c:pt>
                <c:pt idx="525" formatCode="0.00E+00">
                  <c:v>-8.8677400000000007E-3</c:v>
                </c:pt>
                <c:pt idx="526" formatCode="0.00E+00">
                  <c:v>-8.9421299999999995E-3</c:v>
                </c:pt>
                <c:pt idx="527" formatCode="0.00E+00">
                  <c:v>-9.0584800000000007E-3</c:v>
                </c:pt>
                <c:pt idx="528" formatCode="0.00E+00">
                  <c:v>-9.0837499999999998E-3</c:v>
                </c:pt>
                <c:pt idx="529" formatCode="0.00E+00">
                  <c:v>-9.2678099999999996E-3</c:v>
                </c:pt>
                <c:pt idx="530" formatCode="0.00E+00">
                  <c:v>-9.3469599999999996E-3</c:v>
                </c:pt>
                <c:pt idx="531" formatCode="0.00E+00">
                  <c:v>-9.48477E-3</c:v>
                </c:pt>
                <c:pt idx="532" formatCode="0.00E+00">
                  <c:v>-9.6960099999999997E-3</c:v>
                </c:pt>
                <c:pt idx="533" formatCode="0.00E+00">
                  <c:v>-9.6878999999999993E-3</c:v>
                </c:pt>
                <c:pt idx="534" formatCode="0.00E+00">
                  <c:v>-9.7112699999999993E-3</c:v>
                </c:pt>
                <c:pt idx="535" formatCode="0.00E+00">
                  <c:v>-9.8152199999999995E-3</c:v>
                </c:pt>
                <c:pt idx="536" formatCode="0.00E+00">
                  <c:v>-9.8214099999999992E-3</c:v>
                </c:pt>
                <c:pt idx="537" formatCode="0.00E+00">
                  <c:v>-9.8771999999999992E-3</c:v>
                </c:pt>
                <c:pt idx="538" formatCode="0.00E+00">
                  <c:v>-9.9415800000000002E-3</c:v>
                </c:pt>
                <c:pt idx="539" formatCode="0.00E+00">
                  <c:v>-9.9792500000000003E-3</c:v>
                </c:pt>
                <c:pt idx="540" formatCode="0.00E+00">
                  <c:v>-1.0097500000000001E-2</c:v>
                </c:pt>
                <c:pt idx="541" formatCode="0.00E+00">
                  <c:v>-9.9992799999999993E-3</c:v>
                </c:pt>
                <c:pt idx="542" formatCode="0.00E+00">
                  <c:v>-9.9229799999999996E-3</c:v>
                </c:pt>
                <c:pt idx="543" formatCode="0.00E+00">
                  <c:v>-1.00365E-2</c:v>
                </c:pt>
                <c:pt idx="544" formatCode="0.00E+00">
                  <c:v>-9.9873500000000007E-3</c:v>
                </c:pt>
                <c:pt idx="545" formatCode="0.00E+00">
                  <c:v>-9.8218899999999998E-3</c:v>
                </c:pt>
                <c:pt idx="546" formatCode="0.00E+00">
                  <c:v>-9.7012499999999998E-3</c:v>
                </c:pt>
                <c:pt idx="547" formatCode="0.00E+00">
                  <c:v>-9.8395300000000008E-3</c:v>
                </c:pt>
                <c:pt idx="548" formatCode="0.00E+00">
                  <c:v>-9.9034299999999995E-3</c:v>
                </c:pt>
                <c:pt idx="549" formatCode="0.00E+00">
                  <c:v>-9.7470300000000003E-3</c:v>
                </c:pt>
                <c:pt idx="550" formatCode="0.00E+00">
                  <c:v>-9.4842899999999994E-3</c:v>
                </c:pt>
                <c:pt idx="551" formatCode="0.00E+00">
                  <c:v>-9.5381700000000003E-3</c:v>
                </c:pt>
                <c:pt idx="552" formatCode="0.00E+00">
                  <c:v>-9.4671200000000007E-3</c:v>
                </c:pt>
                <c:pt idx="553" formatCode="0.00E+00">
                  <c:v>-9.5229100000000007E-3</c:v>
                </c:pt>
                <c:pt idx="554" formatCode="0.00E+00">
                  <c:v>-9.4428099999999994E-3</c:v>
                </c:pt>
                <c:pt idx="555" formatCode="0.00E+00">
                  <c:v>-9.3002299999999996E-3</c:v>
                </c:pt>
                <c:pt idx="556" formatCode="0.00E+00">
                  <c:v>-9.3445799999999999E-3</c:v>
                </c:pt>
                <c:pt idx="557" formatCode="0.00E+00">
                  <c:v>-9.2253700000000001E-3</c:v>
                </c:pt>
                <c:pt idx="558" formatCode="0.00E+00">
                  <c:v>-9.2716199999999995E-3</c:v>
                </c:pt>
                <c:pt idx="559" formatCode="0.00E+00">
                  <c:v>-9.2596999999999992E-3</c:v>
                </c:pt>
                <c:pt idx="560" formatCode="0.00E+00">
                  <c:v>-9.4161000000000002E-3</c:v>
                </c:pt>
                <c:pt idx="561" formatCode="0.00E+00">
                  <c:v>-9.3812900000000005E-3</c:v>
                </c:pt>
                <c:pt idx="562" formatCode="0.00E+00">
                  <c:v>-9.5133800000000001E-3</c:v>
                </c:pt>
                <c:pt idx="563" formatCode="0.00E+00">
                  <c:v>-9.5043200000000001E-3</c:v>
                </c:pt>
                <c:pt idx="564" formatCode="0.00E+00">
                  <c:v>-9.5310199999999994E-3</c:v>
                </c:pt>
                <c:pt idx="565" formatCode="0.00E+00">
                  <c:v>-9.7055400000000003E-3</c:v>
                </c:pt>
                <c:pt idx="566" formatCode="0.00E+00">
                  <c:v>-9.7804099999999998E-3</c:v>
                </c:pt>
                <c:pt idx="567" formatCode="0.00E+00">
                  <c:v>-9.7670599999999993E-3</c:v>
                </c:pt>
                <c:pt idx="568" formatCode="0.00E+00">
                  <c:v>-9.7870800000000001E-3</c:v>
                </c:pt>
                <c:pt idx="569" formatCode="0.00E+00">
                  <c:v>-9.8395300000000008E-3</c:v>
                </c:pt>
                <c:pt idx="570" formatCode="0.00E+00">
                  <c:v>-9.8576500000000008E-3</c:v>
                </c:pt>
                <c:pt idx="571" formatCode="0.00E+00">
                  <c:v>-1.0063600000000001E-2</c:v>
                </c:pt>
                <c:pt idx="572" formatCode="0.00E+00">
                  <c:v>-1.0288200000000001E-2</c:v>
                </c:pt>
                <c:pt idx="573" formatCode="0.00E+00">
                  <c:v>-1.0294899999999999E-2</c:v>
                </c:pt>
                <c:pt idx="574" formatCode="0.00E+00">
                  <c:v>-1.0209599999999999E-2</c:v>
                </c:pt>
                <c:pt idx="575" formatCode="0.00E+00">
                  <c:v>-1.02668E-2</c:v>
                </c:pt>
                <c:pt idx="576" formatCode="0.00E+00">
                  <c:v>-1.03645E-2</c:v>
                </c:pt>
                <c:pt idx="577" formatCode="0.00E+00">
                  <c:v>-1.04651E-2</c:v>
                </c:pt>
                <c:pt idx="578" formatCode="0.00E+00">
                  <c:v>-1.0389799999999999E-2</c:v>
                </c:pt>
                <c:pt idx="579" formatCode="0.00E+00">
                  <c:v>-1.017E-2</c:v>
                </c:pt>
                <c:pt idx="580" formatCode="0.00E+00">
                  <c:v>-1.0241500000000001E-2</c:v>
                </c:pt>
                <c:pt idx="581" formatCode="0.00E+00">
                  <c:v>-1.0448900000000001E-2</c:v>
                </c:pt>
                <c:pt idx="582" formatCode="0.00E+00">
                  <c:v>-1.04318E-2</c:v>
                </c:pt>
                <c:pt idx="583" formatCode="0.00E+00">
                  <c:v>-1.03745E-2</c:v>
                </c:pt>
                <c:pt idx="584" formatCode="0.00E+00">
                  <c:v>-1.03283E-2</c:v>
                </c:pt>
                <c:pt idx="585" formatCode="0.00E+00">
                  <c:v>-1.0311600000000001E-2</c:v>
                </c:pt>
                <c:pt idx="586" formatCode="0.00E+00">
                  <c:v>-1.0301100000000001E-2</c:v>
                </c:pt>
                <c:pt idx="587" formatCode="0.00E+00">
                  <c:v>-1.01333E-2</c:v>
                </c:pt>
                <c:pt idx="588" formatCode="0.00E+00">
                  <c:v>-1.0171899999999999E-2</c:v>
                </c:pt>
                <c:pt idx="589" formatCode="0.00E+00">
                  <c:v>-9.9830600000000002E-3</c:v>
                </c:pt>
                <c:pt idx="590" formatCode="0.00E+00">
                  <c:v>-9.8271399999999998E-3</c:v>
                </c:pt>
                <c:pt idx="591" formatCode="0.00E+00">
                  <c:v>-9.8629000000000008E-3</c:v>
                </c:pt>
                <c:pt idx="592" formatCode="0.00E+00">
                  <c:v>-1.0026E-2</c:v>
                </c:pt>
                <c:pt idx="593" formatCode="0.00E+00">
                  <c:v>-9.9349E-3</c:v>
                </c:pt>
                <c:pt idx="594" formatCode="0.00E+00">
                  <c:v>-9.8748199999999994E-3</c:v>
                </c:pt>
                <c:pt idx="595" formatCode="0.00E+00">
                  <c:v>-1.0005999999999999E-2</c:v>
                </c:pt>
                <c:pt idx="596" formatCode="0.00E+00">
                  <c:v>-1.0010700000000001E-2</c:v>
                </c:pt>
                <c:pt idx="597" formatCode="0.00E+00">
                  <c:v>-9.97257E-3</c:v>
                </c:pt>
                <c:pt idx="598" formatCode="0.00E+00">
                  <c:v>-1.00255E-2</c:v>
                </c:pt>
                <c:pt idx="599" formatCode="0.00E+00">
                  <c:v>-9.9391900000000005E-3</c:v>
                </c:pt>
                <c:pt idx="600" formatCode="0.00E+00">
                  <c:v>-9.9244099999999998E-3</c:v>
                </c:pt>
                <c:pt idx="601" formatCode="0.00E+00">
                  <c:v>-1.0023600000000001E-2</c:v>
                </c:pt>
                <c:pt idx="602" formatCode="0.00E+00">
                  <c:v>-1.0139499999999999E-2</c:v>
                </c:pt>
                <c:pt idx="603" formatCode="0.00E+00">
                  <c:v>-1.01032E-2</c:v>
                </c:pt>
                <c:pt idx="604" formatCode="0.00E+00">
                  <c:v>-1.0143299999999999E-2</c:v>
                </c:pt>
                <c:pt idx="605" formatCode="0.00E+00">
                  <c:v>-1.0153300000000001E-2</c:v>
                </c:pt>
                <c:pt idx="606" formatCode="0.00E+00">
                  <c:v>-1.02148E-2</c:v>
                </c:pt>
                <c:pt idx="607" formatCode="0.00E+00">
                  <c:v>-1.0273900000000001E-2</c:v>
                </c:pt>
                <c:pt idx="608" formatCode="0.00E+00">
                  <c:v>-1.02758E-2</c:v>
                </c:pt>
                <c:pt idx="609" formatCode="0.00E+00">
                  <c:v>-1.03617E-2</c:v>
                </c:pt>
                <c:pt idx="610" formatCode="0.00E+00">
                  <c:v>-1.0407400000000001E-2</c:v>
                </c:pt>
                <c:pt idx="611" formatCode="0.00E+00">
                  <c:v>-1.0442699999999999E-2</c:v>
                </c:pt>
                <c:pt idx="612" formatCode="0.00E+00">
                  <c:v>-1.0551899999999999E-2</c:v>
                </c:pt>
                <c:pt idx="613" formatCode="0.00E+00">
                  <c:v>-1.0627299999999999E-2</c:v>
                </c:pt>
                <c:pt idx="614" formatCode="0.00E+00">
                  <c:v>-1.0792700000000001E-2</c:v>
                </c:pt>
                <c:pt idx="615" formatCode="0.00E+00">
                  <c:v>-1.0807000000000001E-2</c:v>
                </c:pt>
                <c:pt idx="616" formatCode="0.00E+00">
                  <c:v>-1.0828000000000001E-2</c:v>
                </c:pt>
                <c:pt idx="617" formatCode="0.00E+00">
                  <c:v>-1.0855200000000001E-2</c:v>
                </c:pt>
                <c:pt idx="618" formatCode="0.00E+00">
                  <c:v>-1.07727E-2</c:v>
                </c:pt>
                <c:pt idx="619" formatCode="0.00E+00">
                  <c:v>-1.08118E-2</c:v>
                </c:pt>
                <c:pt idx="620" formatCode="0.00E+00">
                  <c:v>-1.0820400000000001E-2</c:v>
                </c:pt>
                <c:pt idx="621" formatCode="0.00E+00">
                  <c:v>-1.07384E-2</c:v>
                </c:pt>
                <c:pt idx="622" formatCode="0.00E+00">
                  <c:v>-1.083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836-4315-9152-58E18AC95540}"/>
            </c:ext>
          </c:extLst>
        </c:ser>
        <c:ser>
          <c:idx val="8"/>
          <c:order val="7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9'!$A$2:$A$557</c:f>
              <c:numCache>
                <c:formatCode>General</c:formatCode>
                <c:ptCount val="55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</c:numCache>
            </c:numRef>
          </c:xVal>
          <c:yVal>
            <c:numRef>
              <c:f>'[AMG-S-Cyclohexylethylamin.xlsx]Sheet9'!$B$2:$B$629</c:f>
              <c:numCache>
                <c:formatCode>General</c:formatCode>
                <c:ptCount val="628"/>
                <c:pt idx="0">
                  <c:v>-1.1684399999999999</c:v>
                </c:pt>
                <c:pt idx="1">
                  <c:v>-0.56803499999999996</c:v>
                </c:pt>
                <c:pt idx="2">
                  <c:v>-0.89882899999999999</c:v>
                </c:pt>
                <c:pt idx="3">
                  <c:v>-1.0188600000000001</c:v>
                </c:pt>
                <c:pt idx="4">
                  <c:v>-0.99271200000000004</c:v>
                </c:pt>
                <c:pt idx="5">
                  <c:v>-1.2093</c:v>
                </c:pt>
                <c:pt idx="6">
                  <c:v>-0.38662099999999999</c:v>
                </c:pt>
                <c:pt idx="7">
                  <c:v>-0.61228099999999996</c:v>
                </c:pt>
                <c:pt idx="8">
                  <c:v>-0.86337399999999997</c:v>
                </c:pt>
                <c:pt idx="9">
                  <c:v>-0.479711</c:v>
                </c:pt>
                <c:pt idx="10">
                  <c:v>-0.70429200000000003</c:v>
                </c:pt>
                <c:pt idx="11">
                  <c:v>-0.75906200000000001</c:v>
                </c:pt>
                <c:pt idx="12">
                  <c:v>-1.18987</c:v>
                </c:pt>
                <c:pt idx="13">
                  <c:v>-0.56328800000000001</c:v>
                </c:pt>
                <c:pt idx="14">
                  <c:v>-0.71009800000000001</c:v>
                </c:pt>
                <c:pt idx="15">
                  <c:v>-0.76865499999999998</c:v>
                </c:pt>
                <c:pt idx="16">
                  <c:v>-0.48132200000000003</c:v>
                </c:pt>
                <c:pt idx="17">
                  <c:v>-0.75859200000000004</c:v>
                </c:pt>
                <c:pt idx="18">
                  <c:v>-0.85843800000000003</c:v>
                </c:pt>
                <c:pt idx="19">
                  <c:v>-0.72866200000000003</c:v>
                </c:pt>
                <c:pt idx="20">
                  <c:v>-0.51810699999999998</c:v>
                </c:pt>
                <c:pt idx="21">
                  <c:v>-0.62834599999999996</c:v>
                </c:pt>
                <c:pt idx="22">
                  <c:v>-0.397675</c:v>
                </c:pt>
                <c:pt idx="23">
                  <c:v>-0.66579200000000005</c:v>
                </c:pt>
                <c:pt idx="24">
                  <c:v>-0.57403099999999996</c:v>
                </c:pt>
                <c:pt idx="25">
                  <c:v>-0.86995400000000001</c:v>
                </c:pt>
                <c:pt idx="26">
                  <c:v>-0.39069999999999999</c:v>
                </c:pt>
                <c:pt idx="27">
                  <c:v>-0.62566500000000003</c:v>
                </c:pt>
                <c:pt idx="28">
                  <c:v>-0.66552</c:v>
                </c:pt>
                <c:pt idx="29">
                  <c:v>-1.31643</c:v>
                </c:pt>
                <c:pt idx="30">
                  <c:v>-0.94897600000000004</c:v>
                </c:pt>
                <c:pt idx="31">
                  <c:v>-1.0074399999999999</c:v>
                </c:pt>
                <c:pt idx="32">
                  <c:v>-0.22154799999999999</c:v>
                </c:pt>
                <c:pt idx="33">
                  <c:v>-0.617788</c:v>
                </c:pt>
                <c:pt idx="34">
                  <c:v>-0.71318099999999995</c:v>
                </c:pt>
                <c:pt idx="35">
                  <c:v>-1.15978</c:v>
                </c:pt>
                <c:pt idx="36">
                  <c:v>-0.64087000000000005</c:v>
                </c:pt>
                <c:pt idx="37">
                  <c:v>-0.63108799999999998</c:v>
                </c:pt>
                <c:pt idx="38">
                  <c:v>-0.88614499999999996</c:v>
                </c:pt>
                <c:pt idx="39">
                  <c:v>-0.55520899999999995</c:v>
                </c:pt>
                <c:pt idx="40">
                  <c:v>-0.57439600000000002</c:v>
                </c:pt>
                <c:pt idx="41">
                  <c:v>-0.98669200000000001</c:v>
                </c:pt>
                <c:pt idx="42">
                  <c:v>-0.91944999999999999</c:v>
                </c:pt>
                <c:pt idx="43">
                  <c:v>-0.51414000000000004</c:v>
                </c:pt>
                <c:pt idx="44">
                  <c:v>-0.31054500000000002</c:v>
                </c:pt>
                <c:pt idx="45">
                  <c:v>-0.52160499999999999</c:v>
                </c:pt>
                <c:pt idx="46">
                  <c:v>-0.29672100000000001</c:v>
                </c:pt>
                <c:pt idx="47">
                  <c:v>-1.1026400000000001</c:v>
                </c:pt>
                <c:pt idx="48">
                  <c:v>-0.52810199999999996</c:v>
                </c:pt>
                <c:pt idx="49">
                  <c:v>-0.725163</c:v>
                </c:pt>
                <c:pt idx="50">
                  <c:v>-0.395422</c:v>
                </c:pt>
                <c:pt idx="51">
                  <c:v>-0.21595600000000001</c:v>
                </c:pt>
                <c:pt idx="52">
                  <c:v>-0.59525099999999997</c:v>
                </c:pt>
                <c:pt idx="53">
                  <c:v>-0.32294099999999998</c:v>
                </c:pt>
                <c:pt idx="54">
                  <c:v>-1.1339399999999999</c:v>
                </c:pt>
                <c:pt idx="55">
                  <c:v>-0.18640799999999999</c:v>
                </c:pt>
                <c:pt idx="56">
                  <c:v>-0.71655400000000002</c:v>
                </c:pt>
                <c:pt idx="57">
                  <c:v>-1.12744</c:v>
                </c:pt>
                <c:pt idx="58">
                  <c:v>-0.66038600000000003</c:v>
                </c:pt>
                <c:pt idx="59" formatCode="0.00E+00">
                  <c:v>-6.1534899999999997E-2</c:v>
                </c:pt>
                <c:pt idx="60">
                  <c:v>-0.21614900000000001</c:v>
                </c:pt>
                <c:pt idx="61">
                  <c:v>-0.357626</c:v>
                </c:pt>
                <c:pt idx="62">
                  <c:v>-0.14346100000000001</c:v>
                </c:pt>
                <c:pt idx="63">
                  <c:v>-0.61341500000000004</c:v>
                </c:pt>
                <c:pt idx="64">
                  <c:v>-0.25164199999999998</c:v>
                </c:pt>
                <c:pt idx="65" formatCode="0.00E+00">
                  <c:v>-5.0105999999999996E-3</c:v>
                </c:pt>
                <c:pt idx="66">
                  <c:v>0.199991</c:v>
                </c:pt>
                <c:pt idx="67">
                  <c:v>0.41057900000000003</c:v>
                </c:pt>
                <c:pt idx="68">
                  <c:v>0.73080299999999998</c:v>
                </c:pt>
                <c:pt idx="69">
                  <c:v>1.1966000000000001</c:v>
                </c:pt>
                <c:pt idx="70">
                  <c:v>1.9713499999999999</c:v>
                </c:pt>
                <c:pt idx="71">
                  <c:v>2.2982999999999998</c:v>
                </c:pt>
                <c:pt idx="72">
                  <c:v>1.5734399999999999</c:v>
                </c:pt>
                <c:pt idx="73">
                  <c:v>1.8069299999999999</c:v>
                </c:pt>
                <c:pt idx="74">
                  <c:v>1.5941099999999999</c:v>
                </c:pt>
                <c:pt idx="75">
                  <c:v>1.5762700000000001</c:v>
                </c:pt>
                <c:pt idx="76">
                  <c:v>1.5036</c:v>
                </c:pt>
                <c:pt idx="77">
                  <c:v>1.4931399999999999</c:v>
                </c:pt>
                <c:pt idx="78">
                  <c:v>1.4823500000000001</c:v>
                </c:pt>
                <c:pt idx="79">
                  <c:v>1.49939</c:v>
                </c:pt>
                <c:pt idx="80">
                  <c:v>1.5047600000000001</c:v>
                </c:pt>
                <c:pt idx="81">
                  <c:v>1.5051099999999999</c:v>
                </c:pt>
                <c:pt idx="82">
                  <c:v>1.49152</c:v>
                </c:pt>
                <c:pt idx="83">
                  <c:v>1.4782900000000001</c:v>
                </c:pt>
                <c:pt idx="84">
                  <c:v>1.49631</c:v>
                </c:pt>
                <c:pt idx="85">
                  <c:v>1.5089300000000001</c:v>
                </c:pt>
                <c:pt idx="86">
                  <c:v>1.53101</c:v>
                </c:pt>
                <c:pt idx="87">
                  <c:v>1.50396</c:v>
                </c:pt>
                <c:pt idx="88">
                  <c:v>1.51064</c:v>
                </c:pt>
                <c:pt idx="89">
                  <c:v>1.4937400000000001</c:v>
                </c:pt>
                <c:pt idx="90">
                  <c:v>1.5037100000000001</c:v>
                </c:pt>
                <c:pt idx="91">
                  <c:v>1.4884999999999999</c:v>
                </c:pt>
                <c:pt idx="92">
                  <c:v>1.4830399999999999</c:v>
                </c:pt>
                <c:pt idx="93">
                  <c:v>1.4670300000000001</c:v>
                </c:pt>
                <c:pt idx="94">
                  <c:v>1.45679</c:v>
                </c:pt>
                <c:pt idx="95">
                  <c:v>1.43811</c:v>
                </c:pt>
                <c:pt idx="96">
                  <c:v>1.4277599999999999</c:v>
                </c:pt>
                <c:pt idx="97">
                  <c:v>1.41998</c:v>
                </c:pt>
                <c:pt idx="98">
                  <c:v>1.4011</c:v>
                </c:pt>
                <c:pt idx="99">
                  <c:v>1.3733</c:v>
                </c:pt>
                <c:pt idx="100">
                  <c:v>1.3710800000000001</c:v>
                </c:pt>
                <c:pt idx="101">
                  <c:v>1.3293299999999999</c:v>
                </c:pt>
                <c:pt idx="102">
                  <c:v>1.3136099999999999</c:v>
                </c:pt>
                <c:pt idx="103">
                  <c:v>1.29634</c:v>
                </c:pt>
                <c:pt idx="104">
                  <c:v>1.2704200000000001</c:v>
                </c:pt>
                <c:pt idx="105">
                  <c:v>1.2608900000000001</c:v>
                </c:pt>
                <c:pt idx="106">
                  <c:v>1.24393</c:v>
                </c:pt>
                <c:pt idx="107">
                  <c:v>1.23549</c:v>
                </c:pt>
                <c:pt idx="108">
                  <c:v>1.22895</c:v>
                </c:pt>
                <c:pt idx="109">
                  <c:v>1.22617</c:v>
                </c:pt>
                <c:pt idx="110">
                  <c:v>1.2258500000000001</c:v>
                </c:pt>
                <c:pt idx="111">
                  <c:v>1.21387</c:v>
                </c:pt>
                <c:pt idx="112">
                  <c:v>1.2235799999999999</c:v>
                </c:pt>
                <c:pt idx="113">
                  <c:v>1.2254499999999999</c:v>
                </c:pt>
                <c:pt idx="114">
                  <c:v>1.22587</c:v>
                </c:pt>
                <c:pt idx="115">
                  <c:v>1.2282500000000001</c:v>
                </c:pt>
                <c:pt idx="116">
                  <c:v>1.2307600000000001</c:v>
                </c:pt>
                <c:pt idx="117">
                  <c:v>1.23045</c:v>
                </c:pt>
                <c:pt idx="118">
                  <c:v>1.2335799999999999</c:v>
                </c:pt>
                <c:pt idx="119">
                  <c:v>1.23881</c:v>
                </c:pt>
                <c:pt idx="120">
                  <c:v>1.2269600000000001</c:v>
                </c:pt>
                <c:pt idx="121">
                  <c:v>1.22661</c:v>
                </c:pt>
                <c:pt idx="122">
                  <c:v>1.2282999999999999</c:v>
                </c:pt>
                <c:pt idx="123">
                  <c:v>1.2286999999999999</c:v>
                </c:pt>
                <c:pt idx="124">
                  <c:v>1.2162200000000001</c:v>
                </c:pt>
                <c:pt idx="125">
                  <c:v>1.21471</c:v>
                </c:pt>
                <c:pt idx="126">
                  <c:v>1.20465</c:v>
                </c:pt>
                <c:pt idx="127">
                  <c:v>1.19407</c:v>
                </c:pt>
                <c:pt idx="128">
                  <c:v>1.1911799999999999</c:v>
                </c:pt>
                <c:pt idx="129">
                  <c:v>1.1869499999999999</c:v>
                </c:pt>
                <c:pt idx="130">
                  <c:v>1.1728099999999999</c:v>
                </c:pt>
                <c:pt idx="131">
                  <c:v>1.16337</c:v>
                </c:pt>
                <c:pt idx="132">
                  <c:v>1.14621</c:v>
                </c:pt>
                <c:pt idx="133">
                  <c:v>1.1308100000000001</c:v>
                </c:pt>
                <c:pt idx="134">
                  <c:v>1.11294</c:v>
                </c:pt>
                <c:pt idx="135">
                  <c:v>1.08887</c:v>
                </c:pt>
                <c:pt idx="136">
                  <c:v>1.07342</c:v>
                </c:pt>
                <c:pt idx="137">
                  <c:v>1.04918</c:v>
                </c:pt>
                <c:pt idx="138">
                  <c:v>1.02573</c:v>
                </c:pt>
                <c:pt idx="139">
                  <c:v>1.00857</c:v>
                </c:pt>
                <c:pt idx="140">
                  <c:v>0.98181700000000005</c:v>
                </c:pt>
                <c:pt idx="141">
                  <c:v>0.95951600000000004</c:v>
                </c:pt>
                <c:pt idx="142">
                  <c:v>0.93449400000000005</c:v>
                </c:pt>
                <c:pt idx="143">
                  <c:v>0.90634800000000004</c:v>
                </c:pt>
                <c:pt idx="144">
                  <c:v>0.88154100000000002</c:v>
                </c:pt>
                <c:pt idx="145">
                  <c:v>0.85449600000000003</c:v>
                </c:pt>
                <c:pt idx="146">
                  <c:v>0.82297299999999995</c:v>
                </c:pt>
                <c:pt idx="147">
                  <c:v>0.79362500000000002</c:v>
                </c:pt>
                <c:pt idx="148">
                  <c:v>0.76333600000000001</c:v>
                </c:pt>
                <c:pt idx="149">
                  <c:v>0.73332399999999998</c:v>
                </c:pt>
                <c:pt idx="150">
                  <c:v>0.70225800000000005</c:v>
                </c:pt>
                <c:pt idx="151">
                  <c:v>0.670705</c:v>
                </c:pt>
                <c:pt idx="152">
                  <c:v>0.63997599999999999</c:v>
                </c:pt>
                <c:pt idx="153">
                  <c:v>0.61115900000000001</c:v>
                </c:pt>
                <c:pt idx="154">
                  <c:v>0.58174499999999996</c:v>
                </c:pt>
                <c:pt idx="155">
                  <c:v>0.55296400000000001</c:v>
                </c:pt>
                <c:pt idx="156">
                  <c:v>0.52516499999999999</c:v>
                </c:pt>
                <c:pt idx="157">
                  <c:v>0.49694100000000002</c:v>
                </c:pt>
                <c:pt idx="158">
                  <c:v>0.46921499999999999</c:v>
                </c:pt>
                <c:pt idx="159">
                  <c:v>0.44192599999999999</c:v>
                </c:pt>
                <c:pt idx="160">
                  <c:v>0.415045</c:v>
                </c:pt>
                <c:pt idx="161">
                  <c:v>0.38763199999999998</c:v>
                </c:pt>
                <c:pt idx="162">
                  <c:v>0.36277999999999999</c:v>
                </c:pt>
                <c:pt idx="163">
                  <c:v>0.34012199999999998</c:v>
                </c:pt>
                <c:pt idx="164">
                  <c:v>0.31750899999999999</c:v>
                </c:pt>
                <c:pt idx="165">
                  <c:v>0.29735600000000001</c:v>
                </c:pt>
                <c:pt idx="166">
                  <c:v>0.278306</c:v>
                </c:pt>
                <c:pt idx="167">
                  <c:v>0.26371699999999998</c:v>
                </c:pt>
                <c:pt idx="168">
                  <c:v>0.24997900000000001</c:v>
                </c:pt>
                <c:pt idx="169">
                  <c:v>0.237154</c:v>
                </c:pt>
                <c:pt idx="170">
                  <c:v>0.226912</c:v>
                </c:pt>
                <c:pt idx="171">
                  <c:v>0.215837</c:v>
                </c:pt>
                <c:pt idx="172">
                  <c:v>0.206594</c:v>
                </c:pt>
                <c:pt idx="173">
                  <c:v>0.19728299999999999</c:v>
                </c:pt>
                <c:pt idx="174">
                  <c:v>0.19259399999999999</c:v>
                </c:pt>
                <c:pt idx="175">
                  <c:v>0.18692</c:v>
                </c:pt>
                <c:pt idx="176">
                  <c:v>0.18022299999999999</c:v>
                </c:pt>
                <c:pt idx="177">
                  <c:v>0.175071</c:v>
                </c:pt>
                <c:pt idx="178">
                  <c:v>0.169906</c:v>
                </c:pt>
                <c:pt idx="179">
                  <c:v>0.16290199999999999</c:v>
                </c:pt>
                <c:pt idx="180">
                  <c:v>0.15934599999999999</c:v>
                </c:pt>
                <c:pt idx="181">
                  <c:v>0.15523999999999999</c:v>
                </c:pt>
                <c:pt idx="182">
                  <c:v>0.15160000000000001</c:v>
                </c:pt>
                <c:pt idx="183">
                  <c:v>0.14847099999999999</c:v>
                </c:pt>
                <c:pt idx="184">
                  <c:v>0.144928</c:v>
                </c:pt>
                <c:pt idx="185">
                  <c:v>0.14219200000000001</c:v>
                </c:pt>
                <c:pt idx="186">
                  <c:v>0.13942099999999999</c:v>
                </c:pt>
                <c:pt idx="187">
                  <c:v>0.13680300000000001</c:v>
                </c:pt>
                <c:pt idx="188">
                  <c:v>0.13462399999999999</c:v>
                </c:pt>
                <c:pt idx="189">
                  <c:v>0.132609</c:v>
                </c:pt>
                <c:pt idx="190">
                  <c:v>0.13115199999999999</c:v>
                </c:pt>
                <c:pt idx="191">
                  <c:v>0.12876000000000001</c:v>
                </c:pt>
                <c:pt idx="192">
                  <c:v>0.12947</c:v>
                </c:pt>
                <c:pt idx="193">
                  <c:v>0.12786600000000001</c:v>
                </c:pt>
                <c:pt idx="194">
                  <c:v>0.126197</c:v>
                </c:pt>
                <c:pt idx="195">
                  <c:v>0.12489</c:v>
                </c:pt>
                <c:pt idx="196">
                  <c:v>0.12454800000000001</c:v>
                </c:pt>
                <c:pt idx="197">
                  <c:v>0.123529</c:v>
                </c:pt>
                <c:pt idx="198">
                  <c:v>0.122528</c:v>
                </c:pt>
                <c:pt idx="199">
                  <c:v>0.12105200000000001</c:v>
                </c:pt>
                <c:pt idx="200">
                  <c:v>0.11908100000000001</c:v>
                </c:pt>
                <c:pt idx="201">
                  <c:v>0.118103</c:v>
                </c:pt>
                <c:pt idx="202">
                  <c:v>0.117256</c:v>
                </c:pt>
                <c:pt idx="203">
                  <c:v>0.11648500000000001</c:v>
                </c:pt>
                <c:pt idx="204">
                  <c:v>0.11566</c:v>
                </c:pt>
                <c:pt idx="205">
                  <c:v>0.114653</c:v>
                </c:pt>
                <c:pt idx="206">
                  <c:v>0.11409999999999999</c:v>
                </c:pt>
                <c:pt idx="207">
                  <c:v>0.112622</c:v>
                </c:pt>
                <c:pt idx="208">
                  <c:v>0.112265</c:v>
                </c:pt>
                <c:pt idx="209">
                  <c:v>0.11187999999999999</c:v>
                </c:pt>
                <c:pt idx="210">
                  <c:v>0.11136</c:v>
                </c:pt>
                <c:pt idx="211">
                  <c:v>0.10988100000000001</c:v>
                </c:pt>
                <c:pt idx="212">
                  <c:v>0.108098</c:v>
                </c:pt>
                <c:pt idx="213">
                  <c:v>0.107594</c:v>
                </c:pt>
                <c:pt idx="214">
                  <c:v>0.107095</c:v>
                </c:pt>
                <c:pt idx="215">
                  <c:v>0.106556</c:v>
                </c:pt>
                <c:pt idx="216">
                  <c:v>0.106797</c:v>
                </c:pt>
                <c:pt idx="217">
                  <c:v>0.105722</c:v>
                </c:pt>
                <c:pt idx="218">
                  <c:v>0.10409</c:v>
                </c:pt>
                <c:pt idx="219">
                  <c:v>0.102522</c:v>
                </c:pt>
                <c:pt idx="220" formatCode="0.00E+00">
                  <c:v>0.100968</c:v>
                </c:pt>
                <c:pt idx="221" formatCode="0.00E+00">
                  <c:v>0.10009700000000001</c:v>
                </c:pt>
                <c:pt idx="222" formatCode="0.00E+00">
                  <c:v>9.9284600000000001E-2</c:v>
                </c:pt>
                <c:pt idx="223" formatCode="0.00E+00">
                  <c:v>9.8521200000000003E-2</c:v>
                </c:pt>
                <c:pt idx="224" formatCode="0.00E+00">
                  <c:v>9.7432599999999994E-2</c:v>
                </c:pt>
                <c:pt idx="225" formatCode="0.00E+00">
                  <c:v>9.6307799999999999E-2</c:v>
                </c:pt>
                <c:pt idx="226" formatCode="0.00E+00">
                  <c:v>9.4816700000000004E-2</c:v>
                </c:pt>
                <c:pt idx="227" formatCode="0.00E+00">
                  <c:v>9.4548199999999999E-2</c:v>
                </c:pt>
                <c:pt idx="228" formatCode="0.00E+00">
                  <c:v>9.4497700000000004E-2</c:v>
                </c:pt>
                <c:pt idx="229" formatCode="0.00E+00">
                  <c:v>9.1935600000000006E-2</c:v>
                </c:pt>
                <c:pt idx="230" formatCode="0.00E+00">
                  <c:v>9.1770199999999996E-2</c:v>
                </c:pt>
                <c:pt idx="231" formatCode="0.00E+00">
                  <c:v>9.0689199999999998E-2</c:v>
                </c:pt>
                <c:pt idx="232" formatCode="0.00E+00">
                  <c:v>8.9018299999999995E-2</c:v>
                </c:pt>
                <c:pt idx="233" formatCode="0.00E+00">
                  <c:v>8.8465699999999994E-2</c:v>
                </c:pt>
                <c:pt idx="234" formatCode="0.00E+00">
                  <c:v>8.7068099999999995E-2</c:v>
                </c:pt>
                <c:pt idx="235" formatCode="0.00E+00">
                  <c:v>8.5682900000000006E-2</c:v>
                </c:pt>
                <c:pt idx="236" formatCode="0.00E+00">
                  <c:v>8.3850400000000005E-2</c:v>
                </c:pt>
                <c:pt idx="237" formatCode="0.00E+00">
                  <c:v>8.3546599999999999E-2</c:v>
                </c:pt>
                <c:pt idx="238" formatCode="0.00E+00">
                  <c:v>8.2210099999999994E-2</c:v>
                </c:pt>
                <c:pt idx="239" formatCode="0.00E+00">
                  <c:v>8.0936400000000006E-2</c:v>
                </c:pt>
                <c:pt idx="240" formatCode="0.00E+00">
                  <c:v>7.9788200000000004E-2</c:v>
                </c:pt>
                <c:pt idx="241" formatCode="0.00E+00">
                  <c:v>7.8482200000000002E-2</c:v>
                </c:pt>
                <c:pt idx="242" formatCode="0.00E+00">
                  <c:v>7.7024499999999996E-2</c:v>
                </c:pt>
                <c:pt idx="243" formatCode="0.00E+00">
                  <c:v>7.6014499999999999E-2</c:v>
                </c:pt>
                <c:pt idx="244" formatCode="0.00E+00">
                  <c:v>7.4866299999999997E-2</c:v>
                </c:pt>
                <c:pt idx="245" formatCode="0.00E+00">
                  <c:v>7.3019000000000001E-2</c:v>
                </c:pt>
                <c:pt idx="246" formatCode="0.00E+00">
                  <c:v>7.1941400000000003E-2</c:v>
                </c:pt>
                <c:pt idx="247" formatCode="0.00E+00">
                  <c:v>7.1038699999999996E-2</c:v>
                </c:pt>
                <c:pt idx="248" formatCode="0.00E+00">
                  <c:v>6.99549E-2</c:v>
                </c:pt>
                <c:pt idx="249" formatCode="0.00E+00">
                  <c:v>6.85534E-2</c:v>
                </c:pt>
                <c:pt idx="250" formatCode="0.00E+00">
                  <c:v>6.7460500000000007E-2</c:v>
                </c:pt>
                <c:pt idx="251" formatCode="0.00E+00">
                  <c:v>6.7112400000000003E-2</c:v>
                </c:pt>
                <c:pt idx="252" formatCode="0.00E+00">
                  <c:v>6.5376799999999999E-2</c:v>
                </c:pt>
                <c:pt idx="253" formatCode="0.00E+00">
                  <c:v>6.3658699999999999E-2</c:v>
                </c:pt>
                <c:pt idx="254" formatCode="0.00E+00">
                  <c:v>6.3066499999999998E-2</c:v>
                </c:pt>
                <c:pt idx="255" formatCode="0.00E+00">
                  <c:v>6.2439000000000001E-2</c:v>
                </c:pt>
                <c:pt idx="256" formatCode="0.00E+00">
                  <c:v>6.0892599999999998E-2</c:v>
                </c:pt>
                <c:pt idx="257" formatCode="0.00E+00">
                  <c:v>5.9502100000000002E-2</c:v>
                </c:pt>
                <c:pt idx="258" formatCode="0.00E+00">
                  <c:v>5.8903700000000003E-2</c:v>
                </c:pt>
                <c:pt idx="259" formatCode="0.00E+00">
                  <c:v>5.7927100000000002E-2</c:v>
                </c:pt>
                <c:pt idx="260" formatCode="0.00E+00">
                  <c:v>5.6723099999999999E-2</c:v>
                </c:pt>
                <c:pt idx="261" formatCode="0.00E+00">
                  <c:v>5.5197200000000002E-2</c:v>
                </c:pt>
                <c:pt idx="262" formatCode="0.00E+00">
                  <c:v>5.42727E-2</c:v>
                </c:pt>
                <c:pt idx="263" formatCode="0.00E+00">
                  <c:v>5.3260799999999997E-2</c:v>
                </c:pt>
                <c:pt idx="264" formatCode="0.00E+00">
                  <c:v>5.21936E-2</c:v>
                </c:pt>
                <c:pt idx="265" formatCode="0.00E+00">
                  <c:v>5.0997300000000002E-2</c:v>
                </c:pt>
                <c:pt idx="266" formatCode="0.00E+00">
                  <c:v>5.0185199999999999E-2</c:v>
                </c:pt>
                <c:pt idx="267" formatCode="0.00E+00">
                  <c:v>4.9966799999999999E-2</c:v>
                </c:pt>
                <c:pt idx="268" formatCode="0.00E+00">
                  <c:v>4.8942100000000002E-2</c:v>
                </c:pt>
                <c:pt idx="269" formatCode="0.00E+00">
                  <c:v>4.7799099999999997E-2</c:v>
                </c:pt>
                <c:pt idx="270" formatCode="0.00E+00">
                  <c:v>4.6336200000000001E-2</c:v>
                </c:pt>
                <c:pt idx="271" formatCode="0.00E+00">
                  <c:v>4.5679999999999998E-2</c:v>
                </c:pt>
                <c:pt idx="272" formatCode="0.00E+00">
                  <c:v>4.46224E-2</c:v>
                </c:pt>
                <c:pt idx="273" formatCode="0.00E+00">
                  <c:v>4.52585E-2</c:v>
                </c:pt>
                <c:pt idx="274" formatCode="0.00E+00">
                  <c:v>4.3974899999999997E-2</c:v>
                </c:pt>
                <c:pt idx="275" formatCode="0.00E+00">
                  <c:v>4.31876E-2</c:v>
                </c:pt>
                <c:pt idx="276" formatCode="0.00E+00">
                  <c:v>4.2358899999999998E-2</c:v>
                </c:pt>
                <c:pt idx="277" formatCode="0.00E+00">
                  <c:v>4.1800499999999997E-2</c:v>
                </c:pt>
                <c:pt idx="278" formatCode="0.00E+00">
                  <c:v>4.1161099999999999E-2</c:v>
                </c:pt>
                <c:pt idx="279" formatCode="0.00E+00">
                  <c:v>4.0467299999999998E-2</c:v>
                </c:pt>
                <c:pt idx="280" formatCode="0.00E+00">
                  <c:v>3.9302799999999999E-2</c:v>
                </c:pt>
                <c:pt idx="281" formatCode="0.00E+00">
                  <c:v>3.8507E-2</c:v>
                </c:pt>
                <c:pt idx="282" formatCode="0.00E+00">
                  <c:v>3.8165999999999999E-2</c:v>
                </c:pt>
                <c:pt idx="283" formatCode="0.00E+00">
                  <c:v>3.7625800000000001E-2</c:v>
                </c:pt>
                <c:pt idx="284" formatCode="0.00E+00">
                  <c:v>3.6898599999999997E-2</c:v>
                </c:pt>
                <c:pt idx="285" formatCode="0.00E+00">
                  <c:v>3.6077999999999999E-2</c:v>
                </c:pt>
                <c:pt idx="286" formatCode="0.00E+00">
                  <c:v>3.5491500000000002E-2</c:v>
                </c:pt>
                <c:pt idx="287" formatCode="0.00E+00">
                  <c:v>3.51391E-2</c:v>
                </c:pt>
                <c:pt idx="288" formatCode="0.00E+00">
                  <c:v>3.4669899999999997E-2</c:v>
                </c:pt>
                <c:pt idx="289" formatCode="0.00E+00">
                  <c:v>3.4100999999999999E-2</c:v>
                </c:pt>
                <c:pt idx="290" formatCode="0.00E+00">
                  <c:v>3.3682799999999999E-2</c:v>
                </c:pt>
                <c:pt idx="291" formatCode="0.00E+00">
                  <c:v>3.2865499999999999E-2</c:v>
                </c:pt>
                <c:pt idx="292" formatCode="0.00E+00">
                  <c:v>3.2603300000000002E-2</c:v>
                </c:pt>
                <c:pt idx="293" formatCode="0.00E+00">
                  <c:v>3.2169299999999998E-2</c:v>
                </c:pt>
                <c:pt idx="294" formatCode="0.00E+00">
                  <c:v>3.1647700000000001E-2</c:v>
                </c:pt>
                <c:pt idx="295" formatCode="0.00E+00">
                  <c:v>3.2445399999999999E-2</c:v>
                </c:pt>
                <c:pt idx="296" formatCode="0.00E+00">
                  <c:v>3.1283900000000003E-2</c:v>
                </c:pt>
                <c:pt idx="297" formatCode="0.00E+00">
                  <c:v>3.0430800000000001E-2</c:v>
                </c:pt>
                <c:pt idx="298" formatCode="0.00E+00">
                  <c:v>3.0293500000000001E-2</c:v>
                </c:pt>
                <c:pt idx="299" formatCode="0.00E+00">
                  <c:v>2.99063E-2</c:v>
                </c:pt>
                <c:pt idx="300" formatCode="0.00E+00">
                  <c:v>2.98076E-2</c:v>
                </c:pt>
                <c:pt idx="301" formatCode="0.00E+00">
                  <c:v>2.9214899999999999E-2</c:v>
                </c:pt>
                <c:pt idx="302" formatCode="0.00E+00">
                  <c:v>2.9001699999999998E-2</c:v>
                </c:pt>
                <c:pt idx="303" formatCode="0.00E+00">
                  <c:v>2.95033E-2</c:v>
                </c:pt>
                <c:pt idx="304" formatCode="0.00E+00">
                  <c:v>2.87437E-2</c:v>
                </c:pt>
                <c:pt idx="305" formatCode="0.00E+00">
                  <c:v>2.8070399999999999E-2</c:v>
                </c:pt>
                <c:pt idx="306" formatCode="0.00E+00">
                  <c:v>2.7652300000000001E-2</c:v>
                </c:pt>
                <c:pt idx="307" formatCode="0.00E+00">
                  <c:v>2.7537800000000001E-2</c:v>
                </c:pt>
                <c:pt idx="308" formatCode="0.00E+00">
                  <c:v>2.7367099999999998E-2</c:v>
                </c:pt>
                <c:pt idx="309" formatCode="0.00E+00">
                  <c:v>2.7081500000000001E-2</c:v>
                </c:pt>
                <c:pt idx="310" formatCode="0.00E+00">
                  <c:v>2.65589E-2</c:v>
                </c:pt>
                <c:pt idx="311" formatCode="0.00E+00">
                  <c:v>2.66728E-2</c:v>
                </c:pt>
                <c:pt idx="312" formatCode="0.00E+00">
                  <c:v>2.64187E-2</c:v>
                </c:pt>
                <c:pt idx="313" formatCode="0.00E+00">
                  <c:v>2.61173E-2</c:v>
                </c:pt>
                <c:pt idx="314" formatCode="0.00E+00">
                  <c:v>2.5596600000000001E-2</c:v>
                </c:pt>
                <c:pt idx="315" formatCode="0.00E+00">
                  <c:v>2.5669600000000001E-2</c:v>
                </c:pt>
                <c:pt idx="316" formatCode="0.00E+00">
                  <c:v>2.5356799999999999E-2</c:v>
                </c:pt>
                <c:pt idx="317" formatCode="0.00E+00">
                  <c:v>2.50564E-2</c:v>
                </c:pt>
                <c:pt idx="318" formatCode="0.00E+00">
                  <c:v>2.4837499999999998E-2</c:v>
                </c:pt>
                <c:pt idx="319" formatCode="0.00E+00">
                  <c:v>2.4561400000000001E-2</c:v>
                </c:pt>
                <c:pt idx="320" formatCode="0.00E+00">
                  <c:v>2.4408800000000001E-2</c:v>
                </c:pt>
                <c:pt idx="321" formatCode="0.00E+00">
                  <c:v>2.43301E-2</c:v>
                </c:pt>
                <c:pt idx="322" formatCode="0.00E+00">
                  <c:v>2.41075E-2</c:v>
                </c:pt>
                <c:pt idx="323" formatCode="0.00E+00">
                  <c:v>2.3811300000000001E-2</c:v>
                </c:pt>
                <c:pt idx="324" formatCode="0.00E+00">
                  <c:v>2.3611099999999999E-2</c:v>
                </c:pt>
                <c:pt idx="325" formatCode="0.00E+00">
                  <c:v>2.351E-2</c:v>
                </c:pt>
                <c:pt idx="326" formatCode="0.00E+00">
                  <c:v>2.3260099999999999E-2</c:v>
                </c:pt>
                <c:pt idx="327" formatCode="0.00E+00">
                  <c:v>2.30069E-2</c:v>
                </c:pt>
                <c:pt idx="328" formatCode="0.00E+00">
                  <c:v>2.29053E-2</c:v>
                </c:pt>
                <c:pt idx="329" formatCode="0.00E+00">
                  <c:v>2.27113E-2</c:v>
                </c:pt>
                <c:pt idx="330" formatCode="0.00E+00">
                  <c:v>2.2678899999999998E-2</c:v>
                </c:pt>
                <c:pt idx="331" formatCode="0.00E+00">
                  <c:v>2.2365099999999999E-2</c:v>
                </c:pt>
                <c:pt idx="332" formatCode="0.00E+00">
                  <c:v>2.2299300000000001E-2</c:v>
                </c:pt>
                <c:pt idx="333" formatCode="0.00E+00">
                  <c:v>2.2076599999999998E-2</c:v>
                </c:pt>
                <c:pt idx="334" formatCode="0.00E+00">
                  <c:v>2.1876799999999998E-2</c:v>
                </c:pt>
                <c:pt idx="335" formatCode="0.00E+00">
                  <c:v>2.17304E-2</c:v>
                </c:pt>
                <c:pt idx="336" formatCode="0.00E+00">
                  <c:v>2.1689900000000002E-2</c:v>
                </c:pt>
                <c:pt idx="337" formatCode="0.00E+00">
                  <c:v>2.16055E-2</c:v>
                </c:pt>
                <c:pt idx="338" formatCode="0.00E+00">
                  <c:v>2.1380900000000001E-2</c:v>
                </c:pt>
                <c:pt idx="339" formatCode="0.00E+00">
                  <c:v>2.1158199999999999E-2</c:v>
                </c:pt>
                <c:pt idx="340" formatCode="0.00E+00">
                  <c:v>2.1025700000000001E-2</c:v>
                </c:pt>
                <c:pt idx="341" formatCode="0.00E+00">
                  <c:v>2.0909799999999999E-2</c:v>
                </c:pt>
                <c:pt idx="342" formatCode="0.00E+00">
                  <c:v>2.0676099999999999E-2</c:v>
                </c:pt>
                <c:pt idx="343" formatCode="0.00E+00">
                  <c:v>2.05364E-2</c:v>
                </c:pt>
                <c:pt idx="344" formatCode="0.00E+00">
                  <c:v>2.03238E-2</c:v>
                </c:pt>
                <c:pt idx="345" formatCode="0.00E+00">
                  <c:v>2.0132500000000001E-2</c:v>
                </c:pt>
                <c:pt idx="346" formatCode="0.00E+00">
                  <c:v>1.9980399999999999E-2</c:v>
                </c:pt>
                <c:pt idx="347" formatCode="0.00E+00">
                  <c:v>1.9880800000000001E-2</c:v>
                </c:pt>
                <c:pt idx="348" formatCode="0.00E+00">
                  <c:v>1.96934E-2</c:v>
                </c:pt>
                <c:pt idx="349" formatCode="0.00E+00">
                  <c:v>1.9557000000000001E-2</c:v>
                </c:pt>
                <c:pt idx="350" formatCode="0.00E+00">
                  <c:v>1.9350099999999999E-2</c:v>
                </c:pt>
                <c:pt idx="351" formatCode="0.00E+00">
                  <c:v>1.9032E-2</c:v>
                </c:pt>
                <c:pt idx="352" formatCode="0.00E+00">
                  <c:v>1.8999100000000001E-2</c:v>
                </c:pt>
                <c:pt idx="353" formatCode="0.00E+00">
                  <c:v>1.86687E-2</c:v>
                </c:pt>
                <c:pt idx="354" formatCode="0.00E+00">
                  <c:v>1.8435E-2</c:v>
                </c:pt>
                <c:pt idx="355" formatCode="0.00E+00">
                  <c:v>1.81336E-2</c:v>
                </c:pt>
                <c:pt idx="356" formatCode="0.00E+00">
                  <c:v>1.7892399999999999E-2</c:v>
                </c:pt>
                <c:pt idx="357" formatCode="0.00E+00">
                  <c:v>1.7692599999999999E-2</c:v>
                </c:pt>
                <c:pt idx="358" formatCode="0.00E+00">
                  <c:v>1.7563800000000001E-2</c:v>
                </c:pt>
                <c:pt idx="359" formatCode="0.00E+00">
                  <c:v>1.7364999999999998E-2</c:v>
                </c:pt>
                <c:pt idx="360" formatCode="0.00E+00">
                  <c:v>1.7003999999999998E-2</c:v>
                </c:pt>
                <c:pt idx="361" formatCode="0.00E+00">
                  <c:v>1.6699800000000001E-2</c:v>
                </c:pt>
                <c:pt idx="362" formatCode="0.00E+00">
                  <c:v>1.6349300000000001E-2</c:v>
                </c:pt>
                <c:pt idx="363" formatCode="0.00E+00">
                  <c:v>1.6082300000000001E-2</c:v>
                </c:pt>
                <c:pt idx="364" formatCode="0.00E+00">
                  <c:v>1.5971200000000001E-2</c:v>
                </c:pt>
                <c:pt idx="365" formatCode="0.00E+00">
                  <c:v>1.57757E-2</c:v>
                </c:pt>
                <c:pt idx="366" formatCode="0.00E+00">
                  <c:v>1.5328899999999999E-2</c:v>
                </c:pt>
                <c:pt idx="367" formatCode="0.00E+00">
                  <c:v>1.51567E-2</c:v>
                </c:pt>
                <c:pt idx="368" formatCode="0.00E+00">
                  <c:v>1.4843500000000001E-2</c:v>
                </c:pt>
                <c:pt idx="369" formatCode="0.00E+00">
                  <c:v>1.4677000000000001E-2</c:v>
                </c:pt>
                <c:pt idx="370" formatCode="0.00E+00">
                  <c:v>1.4268899999999999E-2</c:v>
                </c:pt>
                <c:pt idx="371" formatCode="0.00E+00">
                  <c:v>1.4058599999999999E-2</c:v>
                </c:pt>
                <c:pt idx="372" formatCode="0.00E+00">
                  <c:v>1.38602E-2</c:v>
                </c:pt>
                <c:pt idx="373" formatCode="0.00E+00">
                  <c:v>1.36738E-2</c:v>
                </c:pt>
                <c:pt idx="374" formatCode="0.00E+00">
                  <c:v>1.33147E-2</c:v>
                </c:pt>
                <c:pt idx="375" formatCode="0.00E+00">
                  <c:v>1.30858E-2</c:v>
                </c:pt>
                <c:pt idx="376" formatCode="0.00E+00">
                  <c:v>1.27692E-2</c:v>
                </c:pt>
                <c:pt idx="377" formatCode="0.00E+00">
                  <c:v>1.25275E-2</c:v>
                </c:pt>
                <c:pt idx="378" formatCode="0.00E+00">
                  <c:v>1.22595E-2</c:v>
                </c:pt>
                <c:pt idx="379" formatCode="0.00E+00">
                  <c:v>1.2261899999999999E-2</c:v>
                </c:pt>
                <c:pt idx="380" formatCode="0.00E+00">
                  <c:v>1.2042000000000001E-2</c:v>
                </c:pt>
                <c:pt idx="381" formatCode="0.00E+00">
                  <c:v>1.1823699999999999E-2</c:v>
                </c:pt>
                <c:pt idx="382" formatCode="0.00E+00">
                  <c:v>1.17235E-2</c:v>
                </c:pt>
                <c:pt idx="383" formatCode="0.00E+00">
                  <c:v>1.18575E-2</c:v>
                </c:pt>
                <c:pt idx="384" formatCode="0.00E+00">
                  <c:v>1.14632E-2</c:v>
                </c:pt>
                <c:pt idx="385" formatCode="0.00E+00">
                  <c:v>1.1112199999999999E-2</c:v>
                </c:pt>
                <c:pt idx="386" formatCode="0.00E+00">
                  <c:v>1.12987E-2</c:v>
                </c:pt>
                <c:pt idx="387" formatCode="0.00E+00">
                  <c:v>1.0986299999999999E-2</c:v>
                </c:pt>
                <c:pt idx="388" formatCode="0.00E+00">
                  <c:v>1.0994E-2</c:v>
                </c:pt>
                <c:pt idx="389" formatCode="0.00E+00">
                  <c:v>1.0964399999999999E-2</c:v>
                </c:pt>
                <c:pt idx="390" formatCode="0.00E+00">
                  <c:v>1.04008E-2</c:v>
                </c:pt>
                <c:pt idx="391" formatCode="0.00E+00">
                  <c:v>1.0581999999999999E-2</c:v>
                </c:pt>
                <c:pt idx="392" formatCode="0.00E+00">
                  <c:v>1.04165E-2</c:v>
                </c:pt>
                <c:pt idx="393" formatCode="0.00E+00">
                  <c:v>9.4294500000000007E-3</c:v>
                </c:pt>
                <c:pt idx="394" formatCode="0.00E+00">
                  <c:v>9.6197100000000001E-3</c:v>
                </c:pt>
                <c:pt idx="395" formatCode="0.00E+00">
                  <c:v>9.34076E-3</c:v>
                </c:pt>
                <c:pt idx="396" formatCode="0.00E+00">
                  <c:v>9.0661000000000005E-3</c:v>
                </c:pt>
                <c:pt idx="397" formatCode="0.00E+00">
                  <c:v>9.0699200000000004E-3</c:v>
                </c:pt>
                <c:pt idx="398" formatCode="0.00E+00">
                  <c:v>9.2377699999999993E-3</c:v>
                </c:pt>
                <c:pt idx="399" formatCode="0.00E+00">
                  <c:v>8.7103800000000002E-3</c:v>
                </c:pt>
                <c:pt idx="400" formatCode="0.00E+00">
                  <c:v>8.1539200000000003E-3</c:v>
                </c:pt>
                <c:pt idx="401" formatCode="0.00E+00">
                  <c:v>8.1362699999999993E-3</c:v>
                </c:pt>
                <c:pt idx="402" formatCode="0.00E+00">
                  <c:v>8.05378E-3</c:v>
                </c:pt>
                <c:pt idx="403" formatCode="0.00E+00">
                  <c:v>8.1410400000000004E-3</c:v>
                </c:pt>
                <c:pt idx="404" formatCode="0.00E+00">
                  <c:v>8.0294600000000004E-3</c:v>
                </c:pt>
                <c:pt idx="405" formatCode="0.00E+00">
                  <c:v>7.9555500000000005E-3</c:v>
                </c:pt>
                <c:pt idx="406" formatCode="0.00E+00">
                  <c:v>7.5793299999999996E-3</c:v>
                </c:pt>
                <c:pt idx="407" formatCode="0.00E+00">
                  <c:v>7.5240100000000002E-3</c:v>
                </c:pt>
                <c:pt idx="408" formatCode="0.00E+00">
                  <c:v>7.1597099999999997E-3</c:v>
                </c:pt>
                <c:pt idx="409" formatCode="0.00E+00">
                  <c:v>6.7906399999999997E-3</c:v>
                </c:pt>
                <c:pt idx="410" formatCode="0.00E+00">
                  <c:v>6.4916599999999998E-3</c:v>
                </c:pt>
                <c:pt idx="411" formatCode="0.00E+00">
                  <c:v>6.7491499999999998E-3</c:v>
                </c:pt>
                <c:pt idx="412" formatCode="0.00E+00">
                  <c:v>6.7982700000000004E-3</c:v>
                </c:pt>
                <c:pt idx="413" formatCode="0.00E+00">
                  <c:v>6.5321900000000002E-3</c:v>
                </c:pt>
                <c:pt idx="414" formatCode="0.00E+00">
                  <c:v>5.73874E-3</c:v>
                </c:pt>
                <c:pt idx="415" formatCode="0.00E+00">
                  <c:v>5.4912600000000004E-3</c:v>
                </c:pt>
                <c:pt idx="416" formatCode="0.00E+00">
                  <c:v>5.3448699999999998E-3</c:v>
                </c:pt>
                <c:pt idx="417" formatCode="0.00E+00">
                  <c:v>5.2657099999999998E-3</c:v>
                </c:pt>
                <c:pt idx="418" formatCode="0.00E+00">
                  <c:v>5.1331500000000004E-3</c:v>
                </c:pt>
                <c:pt idx="419" formatCode="0.00E+00">
                  <c:v>4.6563100000000003E-3</c:v>
                </c:pt>
                <c:pt idx="420" formatCode="0.00E+00">
                  <c:v>4.7426200000000003E-3</c:v>
                </c:pt>
                <c:pt idx="421" formatCode="0.00E+00">
                  <c:v>4.2667399999999998E-3</c:v>
                </c:pt>
                <c:pt idx="422" formatCode="0.00E+00">
                  <c:v>4.2157200000000001E-3</c:v>
                </c:pt>
                <c:pt idx="423" formatCode="0.00E+00">
                  <c:v>4.1513399999999999E-3</c:v>
                </c:pt>
                <c:pt idx="424" formatCode="0.00E+00">
                  <c:v>3.8676299999999999E-3</c:v>
                </c:pt>
                <c:pt idx="425" formatCode="0.00E+00">
                  <c:v>3.3488300000000001E-3</c:v>
                </c:pt>
                <c:pt idx="426" formatCode="0.00E+00">
                  <c:v>3.0851400000000001E-3</c:v>
                </c:pt>
                <c:pt idx="427" formatCode="0.00E+00">
                  <c:v>2.8839099999999999E-3</c:v>
                </c:pt>
                <c:pt idx="428" formatCode="0.00E+00">
                  <c:v>2.6216500000000001E-3</c:v>
                </c:pt>
                <c:pt idx="429" formatCode="0.00E+00">
                  <c:v>2.36177E-3</c:v>
                </c:pt>
                <c:pt idx="430" formatCode="0.00E+00">
                  <c:v>2.3660700000000001E-3</c:v>
                </c:pt>
                <c:pt idx="431" formatCode="0.00E+00">
                  <c:v>1.7414100000000001E-3</c:v>
                </c:pt>
                <c:pt idx="432" formatCode="0.00E+00">
                  <c:v>1.42241E-3</c:v>
                </c:pt>
                <c:pt idx="433" formatCode="0.00E+00">
                  <c:v>1.3976100000000001E-3</c:v>
                </c:pt>
                <c:pt idx="434" formatCode="0.00E+00">
                  <c:v>6.1750399999999995E-4</c:v>
                </c:pt>
                <c:pt idx="435" formatCode="0.00E+00">
                  <c:v>-6.6757199999999996E-4</c:v>
                </c:pt>
                <c:pt idx="436" formatCode="0.00E+00">
                  <c:v>-1.1792199999999999E-3</c:v>
                </c:pt>
                <c:pt idx="437" formatCode="0.00E+00">
                  <c:v>-1.0919599999999999E-3</c:v>
                </c:pt>
                <c:pt idx="438" formatCode="0.00E+00">
                  <c:v>-7.5101900000000001E-4</c:v>
                </c:pt>
                <c:pt idx="439" formatCode="0.00E+00">
                  <c:v>8.5353899999999995E-4</c:v>
                </c:pt>
                <c:pt idx="440" formatCode="0.00E+00">
                  <c:v>3.2534600000000001E-3</c:v>
                </c:pt>
                <c:pt idx="441" formatCode="0.00E+00">
                  <c:v>3.7503200000000001E-3</c:v>
                </c:pt>
                <c:pt idx="442" formatCode="0.00E+00">
                  <c:v>2.2792799999999998E-3</c:v>
                </c:pt>
                <c:pt idx="443" formatCode="0.00E+00">
                  <c:v>1.7128E-3</c:v>
                </c:pt>
                <c:pt idx="444" formatCode="0.00E+00">
                  <c:v>8.2921999999999998E-4</c:v>
                </c:pt>
                <c:pt idx="445" formatCode="0.00E+00">
                  <c:v>-1.4128700000000001E-3</c:v>
                </c:pt>
                <c:pt idx="446" formatCode="0.00E+00">
                  <c:v>-3.0951500000000001E-3</c:v>
                </c:pt>
                <c:pt idx="447" formatCode="0.00E+00">
                  <c:v>-3.43561E-3</c:v>
                </c:pt>
                <c:pt idx="448" formatCode="0.00E+00">
                  <c:v>-2.78664E-3</c:v>
                </c:pt>
                <c:pt idx="449" formatCode="0.00E+00">
                  <c:v>-2.2893000000000002E-3</c:v>
                </c:pt>
                <c:pt idx="450" formatCode="0.00E+00">
                  <c:v>-2.20776E-3</c:v>
                </c:pt>
                <c:pt idx="451" formatCode="0.00E+00">
                  <c:v>-2.3112300000000001E-3</c:v>
                </c:pt>
                <c:pt idx="452" formatCode="0.00E+00">
                  <c:v>-2.5692000000000002E-3</c:v>
                </c:pt>
                <c:pt idx="453" formatCode="0.00E+00">
                  <c:v>-2.6345299999999999E-3</c:v>
                </c:pt>
                <c:pt idx="454" formatCode="0.00E+00">
                  <c:v>-2.8209699999999999E-3</c:v>
                </c:pt>
                <c:pt idx="455" formatCode="0.00E+00">
                  <c:v>-3.0255299999999998E-3</c:v>
                </c:pt>
                <c:pt idx="456" formatCode="0.00E+00">
                  <c:v>-3.1695400000000002E-3</c:v>
                </c:pt>
                <c:pt idx="457" formatCode="0.00E+00">
                  <c:v>-3.3564599999999999E-3</c:v>
                </c:pt>
                <c:pt idx="458" formatCode="0.00E+00">
                  <c:v>-3.5224000000000002E-3</c:v>
                </c:pt>
                <c:pt idx="459" formatCode="0.00E+00">
                  <c:v>-3.5963100000000001E-3</c:v>
                </c:pt>
                <c:pt idx="460" formatCode="0.00E+00">
                  <c:v>-3.7498499999999999E-3</c:v>
                </c:pt>
                <c:pt idx="461" formatCode="0.00E+00">
                  <c:v>-3.93677E-3</c:v>
                </c:pt>
                <c:pt idx="462" formatCode="0.00E+00">
                  <c:v>-3.9396300000000004E-3</c:v>
                </c:pt>
                <c:pt idx="463" formatCode="0.00E+00">
                  <c:v>-4.2085600000000001E-3</c:v>
                </c:pt>
                <c:pt idx="464" formatCode="0.00E+00">
                  <c:v>-4.2390800000000001E-3</c:v>
                </c:pt>
                <c:pt idx="465" formatCode="0.00E+00">
                  <c:v>-4.6434400000000004E-3</c:v>
                </c:pt>
                <c:pt idx="466" formatCode="0.00E+00">
                  <c:v>-4.4584300000000002E-4</c:v>
                </c:pt>
                <c:pt idx="467" formatCode="0.00E+00">
                  <c:v>-4.7392800000000002E-3</c:v>
                </c:pt>
                <c:pt idx="468" formatCode="0.00E+00">
                  <c:v>-5.08356E-3</c:v>
                </c:pt>
                <c:pt idx="469" formatCode="0.00E+00">
                  <c:v>-5.0053600000000004E-3</c:v>
                </c:pt>
                <c:pt idx="470" formatCode="0.00E+00">
                  <c:v>-5.2304300000000003E-3</c:v>
                </c:pt>
                <c:pt idx="471" formatCode="0.00E+00">
                  <c:v>-5.3529700000000003E-3</c:v>
                </c:pt>
                <c:pt idx="472" formatCode="0.00E+00">
                  <c:v>-5.39303E-3</c:v>
                </c:pt>
                <c:pt idx="473" formatCode="0.00E+00">
                  <c:v>-5.5055599999999996E-3</c:v>
                </c:pt>
                <c:pt idx="474" formatCode="0.00E+00">
                  <c:v>-5.5747000000000001E-3</c:v>
                </c:pt>
                <c:pt idx="475" formatCode="0.00E+00">
                  <c:v>-5.7311100000000002E-3</c:v>
                </c:pt>
                <c:pt idx="476" formatCode="0.00E+00">
                  <c:v>-5.7878499999999998E-3</c:v>
                </c:pt>
                <c:pt idx="477" formatCode="0.00E+00">
                  <c:v>-5.9185000000000001E-3</c:v>
                </c:pt>
                <c:pt idx="478" formatCode="0.00E+00">
                  <c:v>-5.9609399999999996E-3</c:v>
                </c:pt>
                <c:pt idx="479" formatCode="0.00E+00">
                  <c:v>-5.9599900000000001E-3</c:v>
                </c:pt>
                <c:pt idx="480" formatCode="0.00E+00">
                  <c:v>-5.95665E-3</c:v>
                </c:pt>
                <c:pt idx="481" formatCode="0.00E+00">
                  <c:v>-6.0534500000000002E-3</c:v>
                </c:pt>
                <c:pt idx="482" formatCode="0.00E+00">
                  <c:v>-6.1068499999999996E-3</c:v>
                </c:pt>
                <c:pt idx="483" formatCode="0.00E+00">
                  <c:v>-6.1607399999999996E-3</c:v>
                </c:pt>
                <c:pt idx="484" formatCode="0.00E+00">
                  <c:v>-6.2141399999999999E-3</c:v>
                </c:pt>
                <c:pt idx="485" formatCode="0.00E+00">
                  <c:v>-6.2551500000000001E-3</c:v>
                </c:pt>
                <c:pt idx="486" formatCode="0.00E+00">
                  <c:v>-6.2580099999999996E-3</c:v>
                </c:pt>
                <c:pt idx="487" formatCode="0.00E+00">
                  <c:v>-6.37245E-3</c:v>
                </c:pt>
                <c:pt idx="488" formatCode="0.00E+00">
                  <c:v>-6.4015399999999998E-3</c:v>
                </c:pt>
                <c:pt idx="489" formatCode="0.00E+00">
                  <c:v>-6.5269500000000001E-3</c:v>
                </c:pt>
                <c:pt idx="490" formatCode="0.00E+00">
                  <c:v>-6.5107300000000002E-3</c:v>
                </c:pt>
                <c:pt idx="491" formatCode="0.00E+00">
                  <c:v>-6.62994E-3</c:v>
                </c:pt>
                <c:pt idx="492" formatCode="0.00E+00">
                  <c:v>-6.7038499999999999E-3</c:v>
                </c:pt>
                <c:pt idx="493" formatCode="0.00E+00">
                  <c:v>-6.8268799999999996E-3</c:v>
                </c:pt>
                <c:pt idx="494" formatCode="0.00E+00">
                  <c:v>-6.89793E-3</c:v>
                </c:pt>
                <c:pt idx="495" formatCode="0.00E+00">
                  <c:v>-6.8831400000000003E-3</c:v>
                </c:pt>
                <c:pt idx="496" formatCode="0.00E+00">
                  <c:v>-7.0576700000000003E-3</c:v>
                </c:pt>
                <c:pt idx="497" formatCode="0.00E+00">
                  <c:v>-7.2212200000000004E-3</c:v>
                </c:pt>
                <c:pt idx="498" formatCode="0.00E+00">
                  <c:v>-7.3280300000000001E-3</c:v>
                </c:pt>
                <c:pt idx="499" formatCode="0.00E+00">
                  <c:v>-7.4424699999999996E-3</c:v>
                </c:pt>
                <c:pt idx="500" formatCode="0.00E+00">
                  <c:v>-7.4882500000000001E-3</c:v>
                </c:pt>
                <c:pt idx="501" formatCode="0.00E+00">
                  <c:v>-7.5044600000000001E-3</c:v>
                </c:pt>
                <c:pt idx="502" formatCode="0.00E+00">
                  <c:v>-7.6694500000000004E-3</c:v>
                </c:pt>
                <c:pt idx="503" formatCode="0.00E+00">
                  <c:v>-7.6670599999999998E-3</c:v>
                </c:pt>
                <c:pt idx="504" formatCode="0.00E+00">
                  <c:v>-7.7156999999999998E-3</c:v>
                </c:pt>
                <c:pt idx="505" formatCode="0.00E+00">
                  <c:v>-7.8172699999999994E-3</c:v>
                </c:pt>
                <c:pt idx="506" formatCode="0.00E+00">
                  <c:v>-7.7424E-3</c:v>
                </c:pt>
                <c:pt idx="507" formatCode="0.00E+00">
                  <c:v>-7.6961499999999997E-3</c:v>
                </c:pt>
                <c:pt idx="508" formatCode="0.00E+00">
                  <c:v>-7.7705400000000003E-3</c:v>
                </c:pt>
                <c:pt idx="509" formatCode="0.00E+00">
                  <c:v>-7.7519399999999997E-3</c:v>
                </c:pt>
                <c:pt idx="510" formatCode="0.00E+00">
                  <c:v>-7.6599099999999998E-3</c:v>
                </c:pt>
                <c:pt idx="511" formatCode="0.00E+00">
                  <c:v>-7.6732600000000003E-3</c:v>
                </c:pt>
                <c:pt idx="512" formatCode="0.00E+00">
                  <c:v>-7.6608700000000002E-3</c:v>
                </c:pt>
                <c:pt idx="513" formatCode="0.00E+00">
                  <c:v>-7.4315099999999997E-3</c:v>
                </c:pt>
                <c:pt idx="514" formatCode="0.00E+00">
                  <c:v>-7.4763299999999998E-3</c:v>
                </c:pt>
                <c:pt idx="515" formatCode="0.00E+00">
                  <c:v>-7.4062299999999998E-3</c:v>
                </c:pt>
                <c:pt idx="516" formatCode="0.00E+00">
                  <c:v>-7.3852500000000003E-3</c:v>
                </c:pt>
                <c:pt idx="517" formatCode="0.00E+00">
                  <c:v>-7.2326700000000001E-3</c:v>
                </c:pt>
                <c:pt idx="518" formatCode="0.00E+00">
                  <c:v>-7.3933599999999999E-3</c:v>
                </c:pt>
                <c:pt idx="519" formatCode="0.00E+00">
                  <c:v>-7.3037099999999997E-3</c:v>
                </c:pt>
                <c:pt idx="520" formatCode="0.00E+00">
                  <c:v>-7.4443799999999996E-3</c:v>
                </c:pt>
                <c:pt idx="521" formatCode="0.00E+00">
                  <c:v>-7.2984699999999996E-3</c:v>
                </c:pt>
                <c:pt idx="522" formatCode="0.00E+00">
                  <c:v>-7.4915900000000002E-3</c:v>
                </c:pt>
                <c:pt idx="523" formatCode="0.00E+00">
                  <c:v>-7.4891999999999997E-3</c:v>
                </c:pt>
                <c:pt idx="524" formatCode="0.00E+00">
                  <c:v>-7.4896800000000003E-3</c:v>
                </c:pt>
                <c:pt idx="525" formatCode="0.00E+00">
                  <c:v>-7.5755099999999997E-3</c:v>
                </c:pt>
                <c:pt idx="526" formatCode="0.00E+00">
                  <c:v>-7.7095000000000002E-3</c:v>
                </c:pt>
                <c:pt idx="527" formatCode="0.00E+00">
                  <c:v>-7.8306199999999999E-3</c:v>
                </c:pt>
                <c:pt idx="528" formatCode="0.00E+00">
                  <c:v>-7.8668599999999998E-3</c:v>
                </c:pt>
                <c:pt idx="529" formatCode="0.00E+00">
                  <c:v>-8.0208799999999993E-3</c:v>
                </c:pt>
                <c:pt idx="530" formatCode="0.00E+00">
                  <c:v>-8.10957E-3</c:v>
                </c:pt>
                <c:pt idx="531" formatCode="0.00E+00">
                  <c:v>-8.3017300000000002E-3</c:v>
                </c:pt>
                <c:pt idx="532" formatCode="0.00E+00">
                  <c:v>-8.4066399999999999E-3</c:v>
                </c:pt>
                <c:pt idx="533" formatCode="0.00E+00">
                  <c:v>-8.4686299999999996E-3</c:v>
                </c:pt>
                <c:pt idx="534" formatCode="0.00E+00">
                  <c:v>-8.4791199999999997E-3</c:v>
                </c:pt>
                <c:pt idx="535" formatCode="0.00E+00">
                  <c:v>-8.5902200000000008E-3</c:v>
                </c:pt>
                <c:pt idx="536" formatCode="0.00E+00">
                  <c:v>-8.5563700000000006E-3</c:v>
                </c:pt>
                <c:pt idx="537" formatCode="0.00E+00">
                  <c:v>-8.6669899999999994E-3</c:v>
                </c:pt>
                <c:pt idx="538" formatCode="0.00E+00">
                  <c:v>-8.7108600000000008E-3</c:v>
                </c:pt>
                <c:pt idx="539" formatCode="0.00E+00">
                  <c:v>-8.7513899999999995E-3</c:v>
                </c:pt>
                <c:pt idx="540" formatCode="0.00E+00">
                  <c:v>-8.8725100000000001E-3</c:v>
                </c:pt>
                <c:pt idx="541" formatCode="0.00E+00">
                  <c:v>-8.8124299999999996E-3</c:v>
                </c:pt>
                <c:pt idx="542" formatCode="0.00E+00">
                  <c:v>-8.6812999999999994E-3</c:v>
                </c:pt>
                <c:pt idx="543" formatCode="0.00E+00">
                  <c:v>-8.80623E-3</c:v>
                </c:pt>
                <c:pt idx="544" formatCode="0.00E+00">
                  <c:v>-8.7656999999999995E-3</c:v>
                </c:pt>
                <c:pt idx="545" formatCode="0.00E+00">
                  <c:v>-8.5873600000000005E-3</c:v>
                </c:pt>
                <c:pt idx="546" formatCode="0.00E+00">
                  <c:v>-8.5554099999999994E-3</c:v>
                </c:pt>
                <c:pt idx="547" formatCode="0.00E+00">
                  <c:v>-8.6197900000000004E-3</c:v>
                </c:pt>
                <c:pt idx="548" formatCode="0.00E+00">
                  <c:v>-8.6479199999999999E-3</c:v>
                </c:pt>
                <c:pt idx="549" formatCode="0.00E+00">
                  <c:v>-8.53252E-3</c:v>
                </c:pt>
                <c:pt idx="550" formatCode="0.00E+00">
                  <c:v>-8.2650199999999997E-3</c:v>
                </c:pt>
                <c:pt idx="551" formatCode="0.00E+00">
                  <c:v>-8.2559599999999997E-3</c:v>
                </c:pt>
                <c:pt idx="552" formatCode="0.00E+00">
                  <c:v>-8.286E-3</c:v>
                </c:pt>
                <c:pt idx="553" formatCode="0.00E+00">
                  <c:v>-8.2888600000000003E-3</c:v>
                </c:pt>
                <c:pt idx="554" formatCode="0.00E+00">
                  <c:v>-8.23021E-3</c:v>
                </c:pt>
                <c:pt idx="555" formatCode="0.00E+00">
                  <c:v>-8.1253100000000002E-3</c:v>
                </c:pt>
                <c:pt idx="556" formatCode="0.00E+00">
                  <c:v>-8.0905000000000005E-3</c:v>
                </c:pt>
                <c:pt idx="557" formatCode="0.00E+00">
                  <c:v>-8.0175400000000001E-3</c:v>
                </c:pt>
                <c:pt idx="558" formatCode="0.00E+00">
                  <c:v>-8.0966900000000001E-3</c:v>
                </c:pt>
                <c:pt idx="559" formatCode="0.00E+00">
                  <c:v>-7.9936999999999994E-3</c:v>
                </c:pt>
                <c:pt idx="560" formatCode="0.00E+00">
                  <c:v>-8.1481899999999996E-3</c:v>
                </c:pt>
                <c:pt idx="561" formatCode="0.00E+00">
                  <c:v>-8.1801400000000007E-3</c:v>
                </c:pt>
                <c:pt idx="562" formatCode="0.00E+00">
                  <c:v>-8.3117499999999997E-3</c:v>
                </c:pt>
                <c:pt idx="563" formatCode="0.00E+00">
                  <c:v>-8.3303500000000003E-3</c:v>
                </c:pt>
                <c:pt idx="564" formatCode="0.00E+00">
                  <c:v>-8.3427399999999995E-3</c:v>
                </c:pt>
                <c:pt idx="565" formatCode="0.00E+00">
                  <c:v>-8.5210800000000003E-3</c:v>
                </c:pt>
                <c:pt idx="566" formatCode="0.00E+00">
                  <c:v>-8.5954699999999992E-3</c:v>
                </c:pt>
                <c:pt idx="567" formatCode="0.00E+00">
                  <c:v>-8.5706700000000007E-3</c:v>
                </c:pt>
                <c:pt idx="568" formatCode="0.00E+00">
                  <c:v>-8.6560200000000004E-3</c:v>
                </c:pt>
                <c:pt idx="569" formatCode="0.00E+00">
                  <c:v>-8.6350400000000001E-3</c:v>
                </c:pt>
                <c:pt idx="570" formatCode="0.00E+00">
                  <c:v>-8.6689000000000002E-3</c:v>
                </c:pt>
                <c:pt idx="571" formatCode="0.00E+00">
                  <c:v>-8.8748899999999999E-3</c:v>
                </c:pt>
                <c:pt idx="572" formatCode="0.00E+00">
                  <c:v>-9.0727800000000008E-3</c:v>
                </c:pt>
                <c:pt idx="573" formatCode="0.00E+00">
                  <c:v>-9.1028199999999993E-3</c:v>
                </c:pt>
                <c:pt idx="574" formatCode="0.00E+00">
                  <c:v>-9.0322500000000003E-3</c:v>
                </c:pt>
                <c:pt idx="575" formatCode="0.00E+00">
                  <c:v>-9.0341599999999994E-3</c:v>
                </c:pt>
                <c:pt idx="576" formatCode="0.00E+00">
                  <c:v>-9.19676E-3</c:v>
                </c:pt>
                <c:pt idx="577" formatCode="0.00E+00">
                  <c:v>-9.3283700000000008E-3</c:v>
                </c:pt>
                <c:pt idx="578" formatCode="0.00E+00">
                  <c:v>-9.2263199999999997E-3</c:v>
                </c:pt>
                <c:pt idx="579" formatCode="0.00E+00">
                  <c:v>-8.9879000000000001E-3</c:v>
                </c:pt>
                <c:pt idx="580" formatCode="0.00E+00">
                  <c:v>-9.1071099999999999E-3</c:v>
                </c:pt>
                <c:pt idx="581" formatCode="0.00E+00">
                  <c:v>-9.2363399999999991E-3</c:v>
                </c:pt>
                <c:pt idx="582" formatCode="0.00E+00">
                  <c:v>-9.2043899999999998E-3</c:v>
                </c:pt>
                <c:pt idx="583" formatCode="0.00E+00">
                  <c:v>-9.1686200000000006E-3</c:v>
                </c:pt>
                <c:pt idx="584" formatCode="0.00E+00">
                  <c:v>-9.0966199999999997E-3</c:v>
                </c:pt>
                <c:pt idx="585" formatCode="0.00E+00">
                  <c:v>-9.0770699999999996E-3</c:v>
                </c:pt>
                <c:pt idx="586" formatCode="0.00E+00">
                  <c:v>-9.0808899999999994E-3</c:v>
                </c:pt>
                <c:pt idx="587" formatCode="0.00E+00">
                  <c:v>-8.9530900000000004E-3</c:v>
                </c:pt>
                <c:pt idx="588" formatCode="0.00E+00">
                  <c:v>-8.9864699999999999E-3</c:v>
                </c:pt>
                <c:pt idx="589" formatCode="0.00E+00">
                  <c:v>-8.75044E-3</c:v>
                </c:pt>
                <c:pt idx="590" formatCode="0.00E+00">
                  <c:v>-8.6755800000000004E-3</c:v>
                </c:pt>
                <c:pt idx="591" formatCode="0.00E+00">
                  <c:v>-8.6627000000000006E-3</c:v>
                </c:pt>
                <c:pt idx="592" formatCode="0.00E+00">
                  <c:v>-8.7289800000000008E-3</c:v>
                </c:pt>
                <c:pt idx="593" formatCode="0.00E+00">
                  <c:v>-8.6922600000000003E-3</c:v>
                </c:pt>
                <c:pt idx="594" formatCode="0.00E+00">
                  <c:v>-8.6321799999999997E-3</c:v>
                </c:pt>
                <c:pt idx="595" formatCode="0.00E+00">
                  <c:v>-8.6779600000000002E-3</c:v>
                </c:pt>
                <c:pt idx="596" formatCode="0.00E+00">
                  <c:v>-8.7437599999999997E-3</c:v>
                </c:pt>
                <c:pt idx="597" formatCode="0.00E+00">
                  <c:v>-8.77905E-3</c:v>
                </c:pt>
                <c:pt idx="598" formatCode="0.00E+00">
                  <c:v>-8.8114700000000001E-3</c:v>
                </c:pt>
                <c:pt idx="599" formatCode="0.00E+00">
                  <c:v>-8.7666500000000008E-3</c:v>
                </c:pt>
                <c:pt idx="600" formatCode="0.00E+00">
                  <c:v>-8.6789099999999997E-3</c:v>
                </c:pt>
                <c:pt idx="601" formatCode="0.00E+00">
                  <c:v>-8.8224400000000008E-3</c:v>
                </c:pt>
                <c:pt idx="602" formatCode="0.00E+00">
                  <c:v>-8.8939699999999993E-3</c:v>
                </c:pt>
                <c:pt idx="603" formatCode="0.00E+00">
                  <c:v>-8.8343599999999994E-3</c:v>
                </c:pt>
                <c:pt idx="604" formatCode="0.00E+00">
                  <c:v>-8.8992099999999994E-3</c:v>
                </c:pt>
                <c:pt idx="605" formatCode="0.00E+00">
                  <c:v>-8.8725100000000001E-3</c:v>
                </c:pt>
                <c:pt idx="606" formatCode="0.00E+00">
                  <c:v>-8.9201899999999997E-3</c:v>
                </c:pt>
                <c:pt idx="607" formatCode="0.00E+00">
                  <c:v>-9.0661000000000005E-3</c:v>
                </c:pt>
                <c:pt idx="608" formatCode="0.00E+00">
                  <c:v>-9.0551399999999997E-3</c:v>
                </c:pt>
                <c:pt idx="609" formatCode="0.00E+00">
                  <c:v>-9.1280900000000002E-3</c:v>
                </c:pt>
                <c:pt idx="610" formatCode="0.00E+00">
                  <c:v>-9.1605200000000001E-3</c:v>
                </c:pt>
                <c:pt idx="611" formatCode="0.00E+00">
                  <c:v>-9.1829300000000006E-3</c:v>
                </c:pt>
                <c:pt idx="612" formatCode="0.00E+00">
                  <c:v>-9.3398100000000005E-3</c:v>
                </c:pt>
                <c:pt idx="613" formatCode="0.00E+00">
                  <c:v>-9.3722300000000005E-3</c:v>
                </c:pt>
                <c:pt idx="614" formatCode="0.00E+00">
                  <c:v>-9.4885799999999999E-3</c:v>
                </c:pt>
                <c:pt idx="615" formatCode="0.00E+00">
                  <c:v>-9.6025499999999996E-3</c:v>
                </c:pt>
                <c:pt idx="616" formatCode="0.00E+00">
                  <c:v>-9.5725099999999994E-3</c:v>
                </c:pt>
                <c:pt idx="617" formatCode="0.00E+00">
                  <c:v>-9.5925300000000002E-3</c:v>
                </c:pt>
                <c:pt idx="618" formatCode="0.00E+00">
                  <c:v>-9.5534299999999999E-3</c:v>
                </c:pt>
                <c:pt idx="619" formatCode="0.00E+00">
                  <c:v>-9.5524800000000003E-3</c:v>
                </c:pt>
                <c:pt idx="620" formatCode="0.00E+00">
                  <c:v>-9.5286399999999997E-3</c:v>
                </c:pt>
                <c:pt idx="621" formatCode="0.00E+00">
                  <c:v>-9.5024099999999993E-3</c:v>
                </c:pt>
                <c:pt idx="622" formatCode="0.00E+00">
                  <c:v>-9.4895399999999994E-3</c:v>
                </c:pt>
                <c:pt idx="623" formatCode="0.00E+00">
                  <c:v>-9.5539100000000005E-3</c:v>
                </c:pt>
                <c:pt idx="624" formatCode="0.00E+00">
                  <c:v>-9.6182799999999999E-3</c:v>
                </c:pt>
                <c:pt idx="625" formatCode="0.00E+00">
                  <c:v>-9.6898100000000001E-3</c:v>
                </c:pt>
                <c:pt idx="626" formatCode="0.00E+00">
                  <c:v>-9.5996899999999993E-3</c:v>
                </c:pt>
                <c:pt idx="627" formatCode="0.00E+00">
                  <c:v>-9.64212000000000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836-4315-9152-58E18AC95540}"/>
            </c:ext>
          </c:extLst>
        </c:ser>
        <c:ser>
          <c:idx val="9"/>
          <c:order val="8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0'!$A$2:$A$555</c:f>
              <c:numCache>
                <c:formatCode>General</c:formatCode>
                <c:ptCount val="55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</c:numCache>
            </c:numRef>
          </c:xVal>
          <c:yVal>
            <c:numRef>
              <c:f>'[AMG-S-Cyclohexylethylamin.xlsx]Sheet10'!$B$2:$B$708</c:f>
              <c:numCache>
                <c:formatCode>General</c:formatCode>
                <c:ptCount val="707"/>
                <c:pt idx="0">
                  <c:v>-1.0283199999999999</c:v>
                </c:pt>
                <c:pt idx="1">
                  <c:v>-0.56639200000000001</c:v>
                </c:pt>
                <c:pt idx="2">
                  <c:v>-0.89286600000000005</c:v>
                </c:pt>
                <c:pt idx="3">
                  <c:v>-1.0643800000000001</c:v>
                </c:pt>
                <c:pt idx="4">
                  <c:v>-0.951816</c:v>
                </c:pt>
                <c:pt idx="5">
                  <c:v>-1.21245</c:v>
                </c:pt>
                <c:pt idx="6">
                  <c:v>-0.41694700000000001</c:v>
                </c:pt>
                <c:pt idx="7">
                  <c:v>-0.61689799999999995</c:v>
                </c:pt>
                <c:pt idx="8">
                  <c:v>-0.82701100000000005</c:v>
                </c:pt>
                <c:pt idx="9">
                  <c:v>-0.61194800000000005</c:v>
                </c:pt>
                <c:pt idx="10">
                  <c:v>-0.91032900000000005</c:v>
                </c:pt>
                <c:pt idx="11">
                  <c:v>-0.82067000000000001</c:v>
                </c:pt>
                <c:pt idx="12">
                  <c:v>-1.0857699999999999</c:v>
                </c:pt>
                <c:pt idx="13">
                  <c:v>-0.70017099999999999</c:v>
                </c:pt>
                <c:pt idx="14">
                  <c:v>-0.693137</c:v>
                </c:pt>
                <c:pt idx="15">
                  <c:v>-0.91171899999999995</c:v>
                </c:pt>
                <c:pt idx="16">
                  <c:v>-0.51776500000000003</c:v>
                </c:pt>
                <c:pt idx="17">
                  <c:v>-0.84559499999999999</c:v>
                </c:pt>
                <c:pt idx="18">
                  <c:v>-0.75799499999999997</c:v>
                </c:pt>
                <c:pt idx="19">
                  <c:v>-0.75798699999999997</c:v>
                </c:pt>
                <c:pt idx="20">
                  <c:v>-0.53770399999999996</c:v>
                </c:pt>
                <c:pt idx="21">
                  <c:v>-0.50470899999999996</c:v>
                </c:pt>
                <c:pt idx="22">
                  <c:v>-0.42976500000000001</c:v>
                </c:pt>
                <c:pt idx="23">
                  <c:v>-0.42422599999999999</c:v>
                </c:pt>
                <c:pt idx="24">
                  <c:v>-0.62838899999999998</c:v>
                </c:pt>
                <c:pt idx="25">
                  <c:v>-0.96869799999999995</c:v>
                </c:pt>
                <c:pt idx="26">
                  <c:v>-0.35785499999999998</c:v>
                </c:pt>
                <c:pt idx="27">
                  <c:v>-0.60136999999999996</c:v>
                </c:pt>
                <c:pt idx="28">
                  <c:v>-0.57755299999999998</c:v>
                </c:pt>
                <c:pt idx="29">
                  <c:v>-1.29501</c:v>
                </c:pt>
                <c:pt idx="30">
                  <c:v>-0.803624</c:v>
                </c:pt>
                <c:pt idx="31">
                  <c:v>-0.85473900000000003</c:v>
                </c:pt>
                <c:pt idx="32">
                  <c:v>-0.25716699999999998</c:v>
                </c:pt>
                <c:pt idx="33">
                  <c:v>-0.58560299999999998</c:v>
                </c:pt>
                <c:pt idx="34">
                  <c:v>-0.71811499999999995</c:v>
                </c:pt>
                <c:pt idx="35">
                  <c:v>-1.01393</c:v>
                </c:pt>
                <c:pt idx="36">
                  <c:v>-0.55647000000000002</c:v>
                </c:pt>
                <c:pt idx="37">
                  <c:v>-0.501224</c:v>
                </c:pt>
                <c:pt idx="38">
                  <c:v>-0.84819900000000004</c:v>
                </c:pt>
                <c:pt idx="39">
                  <c:v>-0.59331100000000003</c:v>
                </c:pt>
                <c:pt idx="40">
                  <c:v>-0.52034999999999998</c:v>
                </c:pt>
                <c:pt idx="41">
                  <c:v>-0.93594699999999997</c:v>
                </c:pt>
                <c:pt idx="42">
                  <c:v>-0.87332799999999999</c:v>
                </c:pt>
                <c:pt idx="43">
                  <c:v>-0.449627</c:v>
                </c:pt>
                <c:pt idx="44">
                  <c:v>-0.292155</c:v>
                </c:pt>
                <c:pt idx="45">
                  <c:v>-0.51394899999999999</c:v>
                </c:pt>
                <c:pt idx="46">
                  <c:v>-0.24979699999999999</c:v>
                </c:pt>
                <c:pt idx="47">
                  <c:v>-1.0506200000000001</c:v>
                </c:pt>
                <c:pt idx="48">
                  <c:v>-0.54804799999999998</c:v>
                </c:pt>
                <c:pt idx="49">
                  <c:v>-0.81368300000000005</c:v>
                </c:pt>
                <c:pt idx="50">
                  <c:v>-0.39914699999999997</c:v>
                </c:pt>
                <c:pt idx="51">
                  <c:v>-0.30708099999999999</c:v>
                </c:pt>
                <c:pt idx="52">
                  <c:v>-0.62558100000000005</c:v>
                </c:pt>
                <c:pt idx="53">
                  <c:v>-0.49876799999999999</c:v>
                </c:pt>
                <c:pt idx="54">
                  <c:v>-1.2476499999999999</c:v>
                </c:pt>
                <c:pt idx="55">
                  <c:v>-0.161887</c:v>
                </c:pt>
                <c:pt idx="56">
                  <c:v>-0.701658</c:v>
                </c:pt>
                <c:pt idx="57">
                  <c:v>-1.2296199999999999</c:v>
                </c:pt>
                <c:pt idx="58">
                  <c:v>-0.47070200000000001</c:v>
                </c:pt>
                <c:pt idx="59">
                  <c:v>-0.197355</c:v>
                </c:pt>
                <c:pt idx="60">
                  <c:v>-0.21509400000000001</c:v>
                </c:pt>
                <c:pt idx="61">
                  <c:v>-0.46893200000000002</c:v>
                </c:pt>
                <c:pt idx="62">
                  <c:v>-0.17413300000000001</c:v>
                </c:pt>
                <c:pt idx="63">
                  <c:v>-0.634826</c:v>
                </c:pt>
                <c:pt idx="64">
                  <c:v>-0.22517999999999999</c:v>
                </c:pt>
                <c:pt idx="65" formatCode="0.00E+00">
                  <c:v>-2.5845099999999999E-2</c:v>
                </c:pt>
                <c:pt idx="66">
                  <c:v>0.28526400000000002</c:v>
                </c:pt>
                <c:pt idx="67">
                  <c:v>0.40291100000000002</c:v>
                </c:pt>
                <c:pt idx="68">
                  <c:v>0.65637699999999999</c:v>
                </c:pt>
                <c:pt idx="69">
                  <c:v>1.32524</c:v>
                </c:pt>
                <c:pt idx="70">
                  <c:v>2.11869</c:v>
                </c:pt>
                <c:pt idx="71">
                  <c:v>1.9330799999999999</c:v>
                </c:pt>
                <c:pt idx="72">
                  <c:v>1.7498</c:v>
                </c:pt>
                <c:pt idx="73">
                  <c:v>1.73593</c:v>
                </c:pt>
                <c:pt idx="74">
                  <c:v>1.6638299999999999</c:v>
                </c:pt>
                <c:pt idx="75">
                  <c:v>1.56772</c:v>
                </c:pt>
                <c:pt idx="76">
                  <c:v>1.5566899999999999</c:v>
                </c:pt>
                <c:pt idx="77">
                  <c:v>1.5447500000000001</c:v>
                </c:pt>
                <c:pt idx="78">
                  <c:v>1.5098</c:v>
                </c:pt>
                <c:pt idx="79">
                  <c:v>1.51478</c:v>
                </c:pt>
                <c:pt idx="80">
                  <c:v>1.51234</c:v>
                </c:pt>
                <c:pt idx="81">
                  <c:v>1.5188600000000001</c:v>
                </c:pt>
                <c:pt idx="82">
                  <c:v>1.49427</c:v>
                </c:pt>
                <c:pt idx="83">
                  <c:v>1.5058100000000001</c:v>
                </c:pt>
                <c:pt idx="84">
                  <c:v>1.5095099999999999</c:v>
                </c:pt>
                <c:pt idx="85">
                  <c:v>1.5059</c:v>
                </c:pt>
                <c:pt idx="86">
                  <c:v>1.5201100000000001</c:v>
                </c:pt>
                <c:pt idx="87">
                  <c:v>1.5218499999999999</c:v>
                </c:pt>
                <c:pt idx="88">
                  <c:v>1.5033700000000001</c:v>
                </c:pt>
                <c:pt idx="89">
                  <c:v>1.49112</c:v>
                </c:pt>
                <c:pt idx="90">
                  <c:v>1.5144200000000001</c:v>
                </c:pt>
                <c:pt idx="91">
                  <c:v>1.47732</c:v>
                </c:pt>
                <c:pt idx="92">
                  <c:v>1.4712499999999999</c:v>
                </c:pt>
                <c:pt idx="93">
                  <c:v>1.4753400000000001</c:v>
                </c:pt>
                <c:pt idx="94">
                  <c:v>1.4595</c:v>
                </c:pt>
                <c:pt idx="95">
                  <c:v>1.4535800000000001</c:v>
                </c:pt>
                <c:pt idx="96">
                  <c:v>1.44065</c:v>
                </c:pt>
                <c:pt idx="97">
                  <c:v>1.42272</c:v>
                </c:pt>
                <c:pt idx="98">
                  <c:v>1.3963399999999999</c:v>
                </c:pt>
                <c:pt idx="99">
                  <c:v>1.3672500000000001</c:v>
                </c:pt>
                <c:pt idx="100">
                  <c:v>1.36748</c:v>
                </c:pt>
                <c:pt idx="101">
                  <c:v>1.3333299999999999</c:v>
                </c:pt>
                <c:pt idx="102">
                  <c:v>1.31044</c:v>
                </c:pt>
                <c:pt idx="103">
                  <c:v>1.2967900000000001</c:v>
                </c:pt>
                <c:pt idx="104">
                  <c:v>1.2763599999999999</c:v>
                </c:pt>
                <c:pt idx="105">
                  <c:v>1.2568699999999999</c:v>
                </c:pt>
                <c:pt idx="106">
                  <c:v>1.2484599999999999</c:v>
                </c:pt>
                <c:pt idx="107">
                  <c:v>1.23847</c:v>
                </c:pt>
                <c:pt idx="108">
                  <c:v>1.22732</c:v>
                </c:pt>
                <c:pt idx="109">
                  <c:v>1.22238</c:v>
                </c:pt>
                <c:pt idx="110">
                  <c:v>1.22326</c:v>
                </c:pt>
                <c:pt idx="111">
                  <c:v>1.2152799999999999</c:v>
                </c:pt>
                <c:pt idx="112">
                  <c:v>1.21201</c:v>
                </c:pt>
                <c:pt idx="113">
                  <c:v>1.22455</c:v>
                </c:pt>
                <c:pt idx="114">
                  <c:v>1.2216499999999999</c:v>
                </c:pt>
                <c:pt idx="115">
                  <c:v>1.2182200000000001</c:v>
                </c:pt>
                <c:pt idx="116">
                  <c:v>1.22645</c:v>
                </c:pt>
                <c:pt idx="117">
                  <c:v>1.22245</c:v>
                </c:pt>
                <c:pt idx="118">
                  <c:v>1.2189300000000001</c:v>
                </c:pt>
                <c:pt idx="119">
                  <c:v>1.2326900000000001</c:v>
                </c:pt>
                <c:pt idx="120">
                  <c:v>1.22956</c:v>
                </c:pt>
                <c:pt idx="121">
                  <c:v>1.2292000000000001</c:v>
                </c:pt>
                <c:pt idx="122">
                  <c:v>1.22272</c:v>
                </c:pt>
                <c:pt idx="123">
                  <c:v>1.2232799999999999</c:v>
                </c:pt>
                <c:pt idx="124">
                  <c:v>1.2099899999999999</c:v>
                </c:pt>
                <c:pt idx="125">
                  <c:v>1.2123999999999999</c:v>
                </c:pt>
                <c:pt idx="126">
                  <c:v>1.20441</c:v>
                </c:pt>
                <c:pt idx="127">
                  <c:v>1.2003699999999999</c:v>
                </c:pt>
                <c:pt idx="128">
                  <c:v>1.1958200000000001</c:v>
                </c:pt>
                <c:pt idx="129">
                  <c:v>1.18605</c:v>
                </c:pt>
                <c:pt idx="130">
                  <c:v>1.1740999999999999</c:v>
                </c:pt>
                <c:pt idx="131">
                  <c:v>1.1614199999999999</c:v>
                </c:pt>
                <c:pt idx="132">
                  <c:v>1.14517</c:v>
                </c:pt>
                <c:pt idx="133">
                  <c:v>1.1354299999999999</c:v>
                </c:pt>
                <c:pt idx="134">
                  <c:v>1.1172800000000001</c:v>
                </c:pt>
                <c:pt idx="135">
                  <c:v>1.09538</c:v>
                </c:pt>
                <c:pt idx="136">
                  <c:v>1.07772</c:v>
                </c:pt>
                <c:pt idx="137">
                  <c:v>1.0529599999999999</c:v>
                </c:pt>
                <c:pt idx="138">
                  <c:v>1.02728</c:v>
                </c:pt>
                <c:pt idx="139">
                  <c:v>1.0142500000000001</c:v>
                </c:pt>
                <c:pt idx="140">
                  <c:v>0.98466900000000002</c:v>
                </c:pt>
                <c:pt idx="141">
                  <c:v>0.96358999999999995</c:v>
                </c:pt>
                <c:pt idx="142">
                  <c:v>0.93625400000000003</c:v>
                </c:pt>
                <c:pt idx="143">
                  <c:v>0.91465200000000002</c:v>
                </c:pt>
                <c:pt idx="144">
                  <c:v>0.88622900000000004</c:v>
                </c:pt>
                <c:pt idx="145">
                  <c:v>0.85932299999999995</c:v>
                </c:pt>
                <c:pt idx="146">
                  <c:v>0.82979899999999995</c:v>
                </c:pt>
                <c:pt idx="147">
                  <c:v>0.79864800000000002</c:v>
                </c:pt>
                <c:pt idx="148">
                  <c:v>0.77017400000000003</c:v>
                </c:pt>
                <c:pt idx="149">
                  <c:v>0.73898600000000003</c:v>
                </c:pt>
                <c:pt idx="150">
                  <c:v>0.70822700000000005</c:v>
                </c:pt>
                <c:pt idx="151">
                  <c:v>0.67747100000000005</c:v>
                </c:pt>
                <c:pt idx="152">
                  <c:v>0.64604600000000001</c:v>
                </c:pt>
                <c:pt idx="153">
                  <c:v>0.61722999999999995</c:v>
                </c:pt>
                <c:pt idx="154">
                  <c:v>0.58799100000000004</c:v>
                </c:pt>
                <c:pt idx="155">
                  <c:v>0.55966899999999997</c:v>
                </c:pt>
                <c:pt idx="156">
                  <c:v>0.53234000000000004</c:v>
                </c:pt>
                <c:pt idx="157">
                  <c:v>0.50378599999999996</c:v>
                </c:pt>
                <c:pt idx="158">
                  <c:v>0.47624499999999997</c:v>
                </c:pt>
                <c:pt idx="159">
                  <c:v>0.44892500000000002</c:v>
                </c:pt>
                <c:pt idx="160">
                  <c:v>0.42232700000000001</c:v>
                </c:pt>
                <c:pt idx="161">
                  <c:v>0.39495599999999997</c:v>
                </c:pt>
                <c:pt idx="162">
                  <c:v>0.36965199999999998</c:v>
                </c:pt>
                <c:pt idx="163">
                  <c:v>0.346086</c:v>
                </c:pt>
                <c:pt idx="164">
                  <c:v>0.32403300000000002</c:v>
                </c:pt>
                <c:pt idx="165">
                  <c:v>0.30322700000000002</c:v>
                </c:pt>
                <c:pt idx="166">
                  <c:v>0.28375400000000001</c:v>
                </c:pt>
                <c:pt idx="167">
                  <c:v>0.26823599999999997</c:v>
                </c:pt>
                <c:pt idx="168">
                  <c:v>0.25384499999999999</c:v>
                </c:pt>
                <c:pt idx="169">
                  <c:v>0.24091499999999999</c:v>
                </c:pt>
                <c:pt idx="170">
                  <c:v>0.229437</c:v>
                </c:pt>
                <c:pt idx="171">
                  <c:v>0.217143</c:v>
                </c:pt>
                <c:pt idx="172">
                  <c:v>0.20824699999999999</c:v>
                </c:pt>
                <c:pt idx="173">
                  <c:v>0.19926099999999999</c:v>
                </c:pt>
                <c:pt idx="174">
                  <c:v>0.19412199999999999</c:v>
                </c:pt>
                <c:pt idx="175">
                  <c:v>0.190388</c:v>
                </c:pt>
                <c:pt idx="176">
                  <c:v>0.183311</c:v>
                </c:pt>
                <c:pt idx="177">
                  <c:v>0.177729</c:v>
                </c:pt>
                <c:pt idx="178">
                  <c:v>0.17222199999999999</c:v>
                </c:pt>
                <c:pt idx="179">
                  <c:v>0.16506299999999999</c:v>
                </c:pt>
                <c:pt idx="180">
                  <c:v>0.16067300000000001</c:v>
                </c:pt>
                <c:pt idx="181">
                  <c:v>0.15632199999999999</c:v>
                </c:pt>
                <c:pt idx="182">
                  <c:v>0.15267700000000001</c:v>
                </c:pt>
                <c:pt idx="183">
                  <c:v>0.14874000000000001</c:v>
                </c:pt>
                <c:pt idx="184">
                  <c:v>0.14544899999999999</c:v>
                </c:pt>
                <c:pt idx="185">
                  <c:v>0.142428</c:v>
                </c:pt>
                <c:pt idx="186">
                  <c:v>0.13952800000000001</c:v>
                </c:pt>
                <c:pt idx="187">
                  <c:v>0.13722699999999999</c:v>
                </c:pt>
                <c:pt idx="188">
                  <c:v>0.134718</c:v>
                </c:pt>
                <c:pt idx="189">
                  <c:v>0.13264999999999999</c:v>
                </c:pt>
                <c:pt idx="190">
                  <c:v>0.130746</c:v>
                </c:pt>
                <c:pt idx="191">
                  <c:v>0.12871299999999999</c:v>
                </c:pt>
                <c:pt idx="192">
                  <c:v>0.12950999999999999</c:v>
                </c:pt>
                <c:pt idx="193">
                  <c:v>0.12764800000000001</c:v>
                </c:pt>
                <c:pt idx="194">
                  <c:v>0.12554100000000001</c:v>
                </c:pt>
                <c:pt idx="195">
                  <c:v>0.12442400000000001</c:v>
                </c:pt>
                <c:pt idx="196">
                  <c:v>0.123915</c:v>
                </c:pt>
                <c:pt idx="197">
                  <c:v>0.122879</c:v>
                </c:pt>
                <c:pt idx="198">
                  <c:v>0.12151000000000001</c:v>
                </c:pt>
                <c:pt idx="199">
                  <c:v>0.120007</c:v>
                </c:pt>
                <c:pt idx="200">
                  <c:v>0.11876</c:v>
                </c:pt>
                <c:pt idx="201">
                  <c:v>0.117142</c:v>
                </c:pt>
                <c:pt idx="202">
                  <c:v>0.116067</c:v>
                </c:pt>
                <c:pt idx="203">
                  <c:v>0.11554399999999999</c:v>
                </c:pt>
                <c:pt idx="204">
                  <c:v>0.114868</c:v>
                </c:pt>
                <c:pt idx="205">
                  <c:v>0.113484</c:v>
                </c:pt>
                <c:pt idx="206">
                  <c:v>0.11282300000000001</c:v>
                </c:pt>
                <c:pt idx="207">
                  <c:v>0.11161500000000001</c:v>
                </c:pt>
                <c:pt idx="208">
                  <c:v>0.110712</c:v>
                </c:pt>
                <c:pt idx="209">
                  <c:v>0.11054799999999999</c:v>
                </c:pt>
                <c:pt idx="210">
                  <c:v>0.109789</c:v>
                </c:pt>
                <c:pt idx="211">
                  <c:v>0.10843999999999999</c:v>
                </c:pt>
                <c:pt idx="212">
                  <c:v>0.1067</c:v>
                </c:pt>
                <c:pt idx="213">
                  <c:v>0.106226</c:v>
                </c:pt>
                <c:pt idx="214">
                  <c:v>0.104917</c:v>
                </c:pt>
                <c:pt idx="215">
                  <c:v>0.10470699999999999</c:v>
                </c:pt>
                <c:pt idx="216">
                  <c:v>0.104959</c:v>
                </c:pt>
                <c:pt idx="217">
                  <c:v>0.104201</c:v>
                </c:pt>
                <c:pt idx="218">
                  <c:v>0.102205</c:v>
                </c:pt>
                <c:pt idx="219">
                  <c:v>0.100565</c:v>
                </c:pt>
                <c:pt idx="220" formatCode="0.00E+00">
                  <c:v>9.8640400000000003E-2</c:v>
                </c:pt>
                <c:pt idx="221" formatCode="0.00E+00">
                  <c:v>9.8073999999999995E-2</c:v>
                </c:pt>
                <c:pt idx="222" formatCode="0.00E+00">
                  <c:v>9.7318199999999994E-2</c:v>
                </c:pt>
                <c:pt idx="223" formatCode="0.00E+00">
                  <c:v>9.6309699999999998E-2</c:v>
                </c:pt>
                <c:pt idx="224" formatCode="0.00E+00">
                  <c:v>9.5220600000000002E-2</c:v>
                </c:pt>
                <c:pt idx="225" formatCode="0.00E+00">
                  <c:v>9.44295E-2</c:v>
                </c:pt>
                <c:pt idx="226" formatCode="0.00E+00">
                  <c:v>9.2990900000000001E-2</c:v>
                </c:pt>
                <c:pt idx="227" formatCode="0.00E+00">
                  <c:v>9.2600299999999997E-2</c:v>
                </c:pt>
                <c:pt idx="228" formatCode="0.00E+00">
                  <c:v>9.2345700000000003E-2</c:v>
                </c:pt>
                <c:pt idx="229" formatCode="0.00E+00">
                  <c:v>9.0166999999999997E-2</c:v>
                </c:pt>
                <c:pt idx="230" formatCode="0.00E+00">
                  <c:v>8.9652099999999998E-2</c:v>
                </c:pt>
                <c:pt idx="231" formatCode="0.00E+00">
                  <c:v>8.8498599999999997E-2</c:v>
                </c:pt>
                <c:pt idx="232" formatCode="0.00E+00">
                  <c:v>8.6846400000000004E-2</c:v>
                </c:pt>
                <c:pt idx="233" formatCode="0.00E+00">
                  <c:v>8.6484400000000003E-2</c:v>
                </c:pt>
                <c:pt idx="234" formatCode="0.00E+00">
                  <c:v>8.4822700000000001E-2</c:v>
                </c:pt>
                <c:pt idx="235" formatCode="0.00E+00">
                  <c:v>8.3193799999999998E-2</c:v>
                </c:pt>
                <c:pt idx="236" formatCode="0.00E+00">
                  <c:v>8.1579200000000004E-2</c:v>
                </c:pt>
                <c:pt idx="237" formatCode="0.00E+00">
                  <c:v>8.13112E-2</c:v>
                </c:pt>
                <c:pt idx="238" formatCode="0.00E+00">
                  <c:v>8.0008999999999997E-2</c:v>
                </c:pt>
                <c:pt idx="239" formatCode="0.00E+00">
                  <c:v>7.8635700000000003E-2</c:v>
                </c:pt>
                <c:pt idx="240" formatCode="0.00E+00">
                  <c:v>7.7319600000000002E-2</c:v>
                </c:pt>
                <c:pt idx="241" formatCode="0.00E+00">
                  <c:v>7.6187599999999994E-2</c:v>
                </c:pt>
                <c:pt idx="242" formatCode="0.00E+00">
                  <c:v>7.4573500000000001E-2</c:v>
                </c:pt>
                <c:pt idx="243" formatCode="0.00E+00">
                  <c:v>7.3629399999999998E-2</c:v>
                </c:pt>
                <c:pt idx="244" formatCode="0.00E+00">
                  <c:v>7.2441099999999994E-2</c:v>
                </c:pt>
                <c:pt idx="245" formatCode="0.00E+00">
                  <c:v>7.0697300000000005E-2</c:v>
                </c:pt>
                <c:pt idx="246" formatCode="0.00E+00">
                  <c:v>6.9623000000000004E-2</c:v>
                </c:pt>
                <c:pt idx="247" formatCode="0.00E+00">
                  <c:v>6.8487599999999996E-2</c:v>
                </c:pt>
                <c:pt idx="248" formatCode="0.00E+00">
                  <c:v>6.7292699999999997E-2</c:v>
                </c:pt>
                <c:pt idx="249" formatCode="0.00E+00">
                  <c:v>6.6171199999999999E-2</c:v>
                </c:pt>
                <c:pt idx="250" formatCode="0.00E+00">
                  <c:v>6.5033900000000006E-2</c:v>
                </c:pt>
                <c:pt idx="251" formatCode="0.00E+00">
                  <c:v>6.4664799999999995E-2</c:v>
                </c:pt>
                <c:pt idx="252" formatCode="0.00E+00">
                  <c:v>6.3159499999999993E-2</c:v>
                </c:pt>
                <c:pt idx="253" formatCode="0.00E+00">
                  <c:v>6.1156700000000001E-2</c:v>
                </c:pt>
                <c:pt idx="254" formatCode="0.00E+00">
                  <c:v>6.0678999999999997E-2</c:v>
                </c:pt>
                <c:pt idx="255" formatCode="0.00E+00">
                  <c:v>5.9989500000000001E-2</c:v>
                </c:pt>
                <c:pt idx="256" formatCode="0.00E+00">
                  <c:v>5.8461199999999998E-2</c:v>
                </c:pt>
                <c:pt idx="257" formatCode="0.00E+00">
                  <c:v>5.7344899999999997E-2</c:v>
                </c:pt>
                <c:pt idx="258" formatCode="0.00E+00">
                  <c:v>5.6310699999999998E-2</c:v>
                </c:pt>
                <c:pt idx="259" formatCode="0.00E+00">
                  <c:v>5.5431800000000003E-2</c:v>
                </c:pt>
                <c:pt idx="260" formatCode="0.00E+00">
                  <c:v>5.4241699999999997E-2</c:v>
                </c:pt>
                <c:pt idx="261" formatCode="0.00E+00">
                  <c:v>5.2828800000000002E-2</c:v>
                </c:pt>
                <c:pt idx="262" formatCode="0.00E+00">
                  <c:v>5.1631499999999997E-2</c:v>
                </c:pt>
                <c:pt idx="263" formatCode="0.00E+00">
                  <c:v>5.0724999999999999E-2</c:v>
                </c:pt>
                <c:pt idx="264" formatCode="0.00E+00">
                  <c:v>4.9673099999999998E-2</c:v>
                </c:pt>
                <c:pt idx="265" formatCode="0.00E+00">
                  <c:v>4.8542000000000002E-2</c:v>
                </c:pt>
                <c:pt idx="266" formatCode="0.00E+00">
                  <c:v>4.7641799999999998E-2</c:v>
                </c:pt>
                <c:pt idx="267" formatCode="0.00E+00">
                  <c:v>4.7479599999999997E-2</c:v>
                </c:pt>
                <c:pt idx="268" formatCode="0.00E+00">
                  <c:v>4.6461099999999998E-2</c:v>
                </c:pt>
                <c:pt idx="269" formatCode="0.00E+00">
                  <c:v>4.5421099999999999E-2</c:v>
                </c:pt>
                <c:pt idx="270" formatCode="0.00E+00">
                  <c:v>4.3931999999999999E-2</c:v>
                </c:pt>
                <c:pt idx="271" formatCode="0.00E+00">
                  <c:v>4.3205300000000002E-2</c:v>
                </c:pt>
                <c:pt idx="272" formatCode="0.00E+00">
                  <c:v>4.2271599999999999E-2</c:v>
                </c:pt>
                <c:pt idx="273" formatCode="0.00E+00">
                  <c:v>4.2879100000000003E-2</c:v>
                </c:pt>
                <c:pt idx="274" formatCode="0.00E+00">
                  <c:v>4.1409500000000002E-2</c:v>
                </c:pt>
                <c:pt idx="275" formatCode="0.00E+00">
                  <c:v>4.07181E-2</c:v>
                </c:pt>
                <c:pt idx="276" formatCode="0.00E+00">
                  <c:v>3.9998499999999999E-2</c:v>
                </c:pt>
                <c:pt idx="277" formatCode="0.00E+00">
                  <c:v>3.9436300000000001E-2</c:v>
                </c:pt>
                <c:pt idx="278" formatCode="0.00E+00">
                  <c:v>3.8771199999999999E-2</c:v>
                </c:pt>
                <c:pt idx="279" formatCode="0.00E+00">
                  <c:v>3.79105E-2</c:v>
                </c:pt>
                <c:pt idx="280" formatCode="0.00E+00">
                  <c:v>3.67742E-2</c:v>
                </c:pt>
                <c:pt idx="281" formatCode="0.00E+00">
                  <c:v>3.6056999999999999E-2</c:v>
                </c:pt>
                <c:pt idx="282" formatCode="0.00E+00">
                  <c:v>3.5768000000000001E-2</c:v>
                </c:pt>
                <c:pt idx="283" formatCode="0.00E+00">
                  <c:v>3.51157E-2</c:v>
                </c:pt>
                <c:pt idx="284" formatCode="0.00E+00">
                  <c:v>3.4473400000000001E-2</c:v>
                </c:pt>
                <c:pt idx="285" formatCode="0.00E+00">
                  <c:v>3.3692800000000002E-2</c:v>
                </c:pt>
                <c:pt idx="286" formatCode="0.00E+00">
                  <c:v>3.3214100000000003E-2</c:v>
                </c:pt>
                <c:pt idx="287" formatCode="0.00E+00">
                  <c:v>3.2840300000000003E-2</c:v>
                </c:pt>
                <c:pt idx="288" formatCode="0.00E+00">
                  <c:v>3.2474000000000003E-2</c:v>
                </c:pt>
                <c:pt idx="289" formatCode="0.00E+00">
                  <c:v>3.1623800000000001E-2</c:v>
                </c:pt>
                <c:pt idx="290" formatCode="0.00E+00">
                  <c:v>3.1414499999999998E-2</c:v>
                </c:pt>
                <c:pt idx="291" formatCode="0.00E+00">
                  <c:v>3.0729300000000001E-2</c:v>
                </c:pt>
                <c:pt idx="292" formatCode="0.00E+00">
                  <c:v>3.0339700000000001E-2</c:v>
                </c:pt>
                <c:pt idx="293" formatCode="0.00E+00">
                  <c:v>2.9992100000000001E-2</c:v>
                </c:pt>
                <c:pt idx="294" formatCode="0.00E+00">
                  <c:v>2.9427499999999999E-2</c:v>
                </c:pt>
                <c:pt idx="295" formatCode="0.00E+00">
                  <c:v>3.03001E-2</c:v>
                </c:pt>
                <c:pt idx="296" formatCode="0.00E+00">
                  <c:v>2.9112300000000001E-2</c:v>
                </c:pt>
                <c:pt idx="297" formatCode="0.00E+00">
                  <c:v>2.8362800000000001E-2</c:v>
                </c:pt>
                <c:pt idx="298" formatCode="0.00E+00">
                  <c:v>2.82922E-2</c:v>
                </c:pt>
                <c:pt idx="299" formatCode="0.00E+00">
                  <c:v>2.7905900000000001E-2</c:v>
                </c:pt>
                <c:pt idx="300" formatCode="0.00E+00">
                  <c:v>2.7659900000000001E-2</c:v>
                </c:pt>
                <c:pt idx="301" formatCode="0.00E+00">
                  <c:v>2.7234600000000001E-2</c:v>
                </c:pt>
                <c:pt idx="302" formatCode="0.00E+00">
                  <c:v>2.6875E-2</c:v>
                </c:pt>
                <c:pt idx="303" formatCode="0.00E+00">
                  <c:v>2.7364699999999999E-2</c:v>
                </c:pt>
                <c:pt idx="304" formatCode="0.00E+00">
                  <c:v>2.6616600000000001E-2</c:v>
                </c:pt>
                <c:pt idx="305" formatCode="0.00E+00">
                  <c:v>2.6121100000000001E-2</c:v>
                </c:pt>
                <c:pt idx="306" formatCode="0.00E+00">
                  <c:v>2.5649999999999999E-2</c:v>
                </c:pt>
                <c:pt idx="307" formatCode="0.00E+00">
                  <c:v>2.54436E-2</c:v>
                </c:pt>
                <c:pt idx="308" formatCode="0.00E+00">
                  <c:v>2.5269E-2</c:v>
                </c:pt>
                <c:pt idx="309" formatCode="0.00E+00">
                  <c:v>2.5102099999999999E-2</c:v>
                </c:pt>
                <c:pt idx="310" formatCode="0.00E+00">
                  <c:v>2.4577100000000001E-2</c:v>
                </c:pt>
                <c:pt idx="311" formatCode="0.00E+00">
                  <c:v>2.4631500000000001E-2</c:v>
                </c:pt>
                <c:pt idx="312" formatCode="0.00E+00">
                  <c:v>2.4343E-2</c:v>
                </c:pt>
                <c:pt idx="313" formatCode="0.00E+00">
                  <c:v>2.4035500000000001E-2</c:v>
                </c:pt>
                <c:pt idx="314" formatCode="0.00E+00">
                  <c:v>2.3581000000000001E-2</c:v>
                </c:pt>
                <c:pt idx="315" formatCode="0.00E+00">
                  <c:v>2.35362E-2</c:v>
                </c:pt>
                <c:pt idx="316" formatCode="0.00E+00">
                  <c:v>2.3267699999999999E-2</c:v>
                </c:pt>
                <c:pt idx="317" formatCode="0.00E+00">
                  <c:v>2.30513E-2</c:v>
                </c:pt>
                <c:pt idx="318" formatCode="0.00E+00">
                  <c:v>2.2919200000000001E-2</c:v>
                </c:pt>
                <c:pt idx="319" formatCode="0.00E+00">
                  <c:v>2.2463299999999999E-2</c:v>
                </c:pt>
                <c:pt idx="320" formatCode="0.00E+00">
                  <c:v>2.23923E-2</c:v>
                </c:pt>
                <c:pt idx="321" formatCode="0.00E+00">
                  <c:v>2.2294000000000001E-2</c:v>
                </c:pt>
                <c:pt idx="322" formatCode="0.00E+00">
                  <c:v>2.2101900000000001E-2</c:v>
                </c:pt>
                <c:pt idx="323" formatCode="0.00E+00">
                  <c:v>2.1759500000000001E-2</c:v>
                </c:pt>
                <c:pt idx="324" formatCode="0.00E+00">
                  <c:v>2.15564E-2</c:v>
                </c:pt>
                <c:pt idx="325" formatCode="0.00E+00">
                  <c:v>2.1557799999999998E-2</c:v>
                </c:pt>
                <c:pt idx="326" formatCode="0.00E+00">
                  <c:v>2.1241199999999998E-2</c:v>
                </c:pt>
                <c:pt idx="327" formatCode="0.00E+00">
                  <c:v>2.10896E-2</c:v>
                </c:pt>
                <c:pt idx="328" formatCode="0.00E+00">
                  <c:v>2.0974599999999999E-2</c:v>
                </c:pt>
                <c:pt idx="329" formatCode="0.00E+00">
                  <c:v>2.0813000000000002E-2</c:v>
                </c:pt>
                <c:pt idx="330" formatCode="0.00E+00">
                  <c:v>2.0667600000000001E-2</c:v>
                </c:pt>
                <c:pt idx="331" formatCode="0.00E+00">
                  <c:v>2.0351399999999999E-2</c:v>
                </c:pt>
                <c:pt idx="332" formatCode="0.00E+00">
                  <c:v>2.0293200000000001E-2</c:v>
                </c:pt>
                <c:pt idx="333" formatCode="0.00E+00">
                  <c:v>2.0058200000000002E-2</c:v>
                </c:pt>
                <c:pt idx="334" formatCode="0.00E+00">
                  <c:v>1.9839300000000001E-2</c:v>
                </c:pt>
                <c:pt idx="335" formatCode="0.00E+00">
                  <c:v>1.9786399999999999E-2</c:v>
                </c:pt>
                <c:pt idx="336" formatCode="0.00E+00">
                  <c:v>1.96466E-2</c:v>
                </c:pt>
                <c:pt idx="337" formatCode="0.00E+00">
                  <c:v>1.9585600000000002E-2</c:v>
                </c:pt>
                <c:pt idx="338" formatCode="0.00E+00">
                  <c:v>1.9416300000000001E-2</c:v>
                </c:pt>
                <c:pt idx="339" formatCode="0.00E+00">
                  <c:v>1.9237000000000001E-2</c:v>
                </c:pt>
                <c:pt idx="340" formatCode="0.00E+00">
                  <c:v>1.9074000000000001E-2</c:v>
                </c:pt>
                <c:pt idx="341" formatCode="0.00E+00">
                  <c:v>1.8927099999999999E-2</c:v>
                </c:pt>
                <c:pt idx="342" formatCode="0.00E+00">
                  <c:v>1.8752100000000001E-2</c:v>
                </c:pt>
                <c:pt idx="343" formatCode="0.00E+00">
                  <c:v>1.8677200000000001E-2</c:v>
                </c:pt>
                <c:pt idx="344" formatCode="0.00E+00">
                  <c:v>1.85127E-2</c:v>
                </c:pt>
                <c:pt idx="345" formatCode="0.00E+00">
                  <c:v>1.8250499999999999E-2</c:v>
                </c:pt>
                <c:pt idx="346" formatCode="0.00E+00">
                  <c:v>1.81961E-2</c:v>
                </c:pt>
                <c:pt idx="347" formatCode="0.00E+00">
                  <c:v>1.8101699999999998E-2</c:v>
                </c:pt>
                <c:pt idx="348" formatCode="0.00E+00">
                  <c:v>1.79448E-2</c:v>
                </c:pt>
                <c:pt idx="349" formatCode="0.00E+00">
                  <c:v>1.77608E-2</c:v>
                </c:pt>
                <c:pt idx="350" formatCode="0.00E+00">
                  <c:v>1.75867E-2</c:v>
                </c:pt>
                <c:pt idx="351" formatCode="0.00E+00">
                  <c:v>1.7279599999999999E-2</c:v>
                </c:pt>
                <c:pt idx="352" formatCode="0.00E+00">
                  <c:v>1.7245300000000002E-2</c:v>
                </c:pt>
                <c:pt idx="353" formatCode="0.00E+00">
                  <c:v>1.6964400000000001E-2</c:v>
                </c:pt>
                <c:pt idx="354" formatCode="0.00E+00">
                  <c:v>1.67274E-2</c:v>
                </c:pt>
                <c:pt idx="355" formatCode="0.00E+00">
                  <c:v>1.6502900000000001E-2</c:v>
                </c:pt>
                <c:pt idx="356" formatCode="0.00E+00">
                  <c:v>1.6284900000000001E-2</c:v>
                </c:pt>
                <c:pt idx="357" formatCode="0.00E+00">
                  <c:v>1.60222E-2</c:v>
                </c:pt>
                <c:pt idx="358" formatCode="0.00E+00">
                  <c:v>1.5896799999999999E-2</c:v>
                </c:pt>
                <c:pt idx="359" formatCode="0.00E+00">
                  <c:v>1.5634499999999999E-2</c:v>
                </c:pt>
                <c:pt idx="360" formatCode="0.00E+00">
                  <c:v>1.5289799999999999E-2</c:v>
                </c:pt>
                <c:pt idx="361" formatCode="0.00E+00">
                  <c:v>1.5068099999999999E-2</c:v>
                </c:pt>
                <c:pt idx="362" formatCode="0.00E+00">
                  <c:v>1.46909E-2</c:v>
                </c:pt>
                <c:pt idx="363" formatCode="0.00E+00">
                  <c:v>1.44324E-2</c:v>
                </c:pt>
                <c:pt idx="364" formatCode="0.00E+00">
                  <c:v>1.4328E-2</c:v>
                </c:pt>
                <c:pt idx="365" formatCode="0.00E+00">
                  <c:v>1.4071500000000001E-2</c:v>
                </c:pt>
                <c:pt idx="366" formatCode="0.00E+00">
                  <c:v>1.3747199999999999E-2</c:v>
                </c:pt>
                <c:pt idx="367" formatCode="0.00E+00">
                  <c:v>1.3546000000000001E-2</c:v>
                </c:pt>
                <c:pt idx="368" formatCode="0.00E+00">
                  <c:v>1.3321899999999999E-2</c:v>
                </c:pt>
                <c:pt idx="369" formatCode="0.00E+00">
                  <c:v>1.3054400000000001E-2</c:v>
                </c:pt>
                <c:pt idx="370" formatCode="0.00E+00">
                  <c:v>1.26553E-2</c:v>
                </c:pt>
                <c:pt idx="371" formatCode="0.00E+00">
                  <c:v>1.2406800000000001E-2</c:v>
                </c:pt>
                <c:pt idx="372" formatCode="0.00E+00">
                  <c:v>1.23024E-2</c:v>
                </c:pt>
                <c:pt idx="373" formatCode="0.00E+00">
                  <c:v>1.20573E-2</c:v>
                </c:pt>
                <c:pt idx="374" formatCode="0.00E+00">
                  <c:v>1.17016E-2</c:v>
                </c:pt>
                <c:pt idx="375" formatCode="0.00E+00">
                  <c:v>1.15204E-2</c:v>
                </c:pt>
                <c:pt idx="376" formatCode="0.00E+00">
                  <c:v>1.12052E-2</c:v>
                </c:pt>
                <c:pt idx="377" formatCode="0.00E+00">
                  <c:v>1.0959099999999999E-2</c:v>
                </c:pt>
                <c:pt idx="378" formatCode="0.00E+00">
                  <c:v>1.0633E-2</c:v>
                </c:pt>
                <c:pt idx="379" formatCode="0.00E+00">
                  <c:v>1.06196E-2</c:v>
                </c:pt>
                <c:pt idx="380" formatCode="0.00E+00">
                  <c:v>1.05071E-2</c:v>
                </c:pt>
                <c:pt idx="381" formatCode="0.00E+00">
                  <c:v>1.0327299999999999E-2</c:v>
                </c:pt>
                <c:pt idx="382" formatCode="0.00E+00">
                  <c:v>1.0232399999999999E-2</c:v>
                </c:pt>
                <c:pt idx="383" formatCode="0.00E+00">
                  <c:v>1.0288200000000001E-2</c:v>
                </c:pt>
                <c:pt idx="384" formatCode="0.00E+00">
                  <c:v>9.9320399999999996E-3</c:v>
                </c:pt>
                <c:pt idx="385" formatCode="0.00E+00">
                  <c:v>9.5777499999999995E-3</c:v>
                </c:pt>
                <c:pt idx="386" formatCode="0.00E+00">
                  <c:v>9.8204599999999996E-3</c:v>
                </c:pt>
                <c:pt idx="387" formatCode="0.00E+00">
                  <c:v>9.4971699999999992E-3</c:v>
                </c:pt>
                <c:pt idx="388" formatCode="0.00E+00">
                  <c:v>9.4723700000000008E-3</c:v>
                </c:pt>
                <c:pt idx="389" formatCode="0.00E+00">
                  <c:v>9.5014599999999998E-3</c:v>
                </c:pt>
                <c:pt idx="390" formatCode="0.00E+00">
                  <c:v>8.9616799999999996E-3</c:v>
                </c:pt>
                <c:pt idx="391" formatCode="0.00E+00">
                  <c:v>9.1185599999999995E-3</c:v>
                </c:pt>
                <c:pt idx="392" formatCode="0.00E+00">
                  <c:v>8.9020699999999998E-3</c:v>
                </c:pt>
                <c:pt idx="393" formatCode="0.00E+00">
                  <c:v>7.9255100000000002E-3</c:v>
                </c:pt>
                <c:pt idx="394" formatCode="0.00E+00">
                  <c:v>8.1529600000000008E-3</c:v>
                </c:pt>
                <c:pt idx="395" formatCode="0.00E+00">
                  <c:v>7.8997600000000005E-3</c:v>
                </c:pt>
                <c:pt idx="396" formatCode="0.00E+00">
                  <c:v>7.6618199999999997E-3</c:v>
                </c:pt>
                <c:pt idx="397" formatCode="0.00E+00">
                  <c:v>7.5764700000000001E-3</c:v>
                </c:pt>
                <c:pt idx="398" formatCode="0.00E+00">
                  <c:v>7.7166600000000002E-3</c:v>
                </c:pt>
                <c:pt idx="399" formatCode="0.00E+00">
                  <c:v>7.2178800000000003E-3</c:v>
                </c:pt>
                <c:pt idx="400" formatCode="0.00E+00">
                  <c:v>6.7176800000000002E-3</c:v>
                </c:pt>
                <c:pt idx="401" formatCode="0.00E+00">
                  <c:v>6.6461599999999999E-3</c:v>
                </c:pt>
                <c:pt idx="402" formatCode="0.00E+00">
                  <c:v>6.5641400000000004E-3</c:v>
                </c:pt>
                <c:pt idx="403" formatCode="0.00E+00">
                  <c:v>6.7429500000000002E-3</c:v>
                </c:pt>
                <c:pt idx="404" formatCode="0.00E+00">
                  <c:v>6.5732000000000004E-3</c:v>
                </c:pt>
                <c:pt idx="405" formatCode="0.00E+00">
                  <c:v>6.4740199999999996E-3</c:v>
                </c:pt>
                <c:pt idx="406" formatCode="0.00E+00">
                  <c:v>6.1225899999999998E-3</c:v>
                </c:pt>
                <c:pt idx="407" formatCode="0.00E+00">
                  <c:v>6.1435700000000001E-3</c:v>
                </c:pt>
                <c:pt idx="408" formatCode="0.00E+00">
                  <c:v>5.6753200000000002E-3</c:v>
                </c:pt>
                <c:pt idx="409" formatCode="0.00E+00">
                  <c:v>5.3944600000000002E-3</c:v>
                </c:pt>
                <c:pt idx="410" formatCode="0.00E+00">
                  <c:v>5.0945299999999999E-3</c:v>
                </c:pt>
                <c:pt idx="411" formatCode="0.00E+00">
                  <c:v>5.35345E-3</c:v>
                </c:pt>
                <c:pt idx="412" formatCode="0.00E+00">
                  <c:v>5.4073300000000001E-3</c:v>
                </c:pt>
                <c:pt idx="413" formatCode="0.00E+00">
                  <c:v>5.1169400000000004E-3</c:v>
                </c:pt>
                <c:pt idx="414" formatCode="0.00E+00">
                  <c:v>4.36163E-3</c:v>
                </c:pt>
                <c:pt idx="415" formatCode="0.00E+00">
                  <c:v>4.14753E-3</c:v>
                </c:pt>
                <c:pt idx="416" formatCode="0.00E+00">
                  <c:v>4.0059099999999997E-3</c:v>
                </c:pt>
                <c:pt idx="417" formatCode="0.00E+00">
                  <c:v>3.8952800000000001E-3</c:v>
                </c:pt>
                <c:pt idx="418" formatCode="0.00E+00">
                  <c:v>3.8118399999999999E-3</c:v>
                </c:pt>
                <c:pt idx="419" formatCode="0.00E+00">
                  <c:v>3.28064E-3</c:v>
                </c:pt>
                <c:pt idx="420" formatCode="0.00E+00">
                  <c:v>3.39222E-3</c:v>
                </c:pt>
                <c:pt idx="421" formatCode="0.00E+00">
                  <c:v>2.9544800000000002E-3</c:v>
                </c:pt>
                <c:pt idx="422" formatCode="0.00E+00">
                  <c:v>2.8791400000000001E-3</c:v>
                </c:pt>
                <c:pt idx="423" formatCode="0.00E+00">
                  <c:v>2.8548200000000001E-3</c:v>
                </c:pt>
                <c:pt idx="424" formatCode="0.00E+00">
                  <c:v>2.5963800000000001E-3</c:v>
                </c:pt>
                <c:pt idx="425" formatCode="0.00E+00">
                  <c:v>2.0904500000000002E-3</c:v>
                </c:pt>
                <c:pt idx="426" formatCode="0.00E+00">
                  <c:v>1.8453600000000001E-3</c:v>
                </c:pt>
                <c:pt idx="427" formatCode="0.00E+00">
                  <c:v>1.57928E-3</c:v>
                </c:pt>
                <c:pt idx="428" formatCode="0.00E+00">
                  <c:v>1.39284E-3</c:v>
                </c:pt>
                <c:pt idx="429" formatCode="0.00E+00">
                  <c:v>1.21021E-3</c:v>
                </c:pt>
                <c:pt idx="430" formatCode="0.00E+00">
                  <c:v>1.14584E-3</c:v>
                </c:pt>
                <c:pt idx="431" formatCode="0.00E+00">
                  <c:v>4.6920799999999998E-4</c:v>
                </c:pt>
                <c:pt idx="432" formatCode="0.00E+00">
                  <c:v>2.3508099999999999E-4</c:v>
                </c:pt>
                <c:pt idx="433" formatCode="0.00E+00">
                  <c:v>6.7234E-5</c:v>
                </c:pt>
                <c:pt idx="434" formatCode="0.00E+00">
                  <c:v>-1.0423699999999999E-3</c:v>
                </c:pt>
                <c:pt idx="435" formatCode="0.00E+00">
                  <c:v>-2.2673599999999999E-3</c:v>
                </c:pt>
                <c:pt idx="436" formatCode="0.00E+00">
                  <c:v>-2.5215099999999998E-3</c:v>
                </c:pt>
                <c:pt idx="437" formatCode="0.00E+00">
                  <c:v>-2.4123199999999999E-3</c:v>
                </c:pt>
                <c:pt idx="438" formatCode="0.00E+00">
                  <c:v>-1.9802999999999999E-3</c:v>
                </c:pt>
                <c:pt idx="439" formatCode="0.00E+00">
                  <c:v>3.1328200000000001E-4</c:v>
                </c:pt>
                <c:pt idx="440" formatCode="0.00E+00">
                  <c:v>2.8724699999999998E-3</c:v>
                </c:pt>
                <c:pt idx="441" formatCode="0.00E+00">
                  <c:v>3.2506000000000002E-3</c:v>
                </c:pt>
                <c:pt idx="442" formatCode="0.00E+00">
                  <c:v>1.94502E-3</c:v>
                </c:pt>
                <c:pt idx="443" formatCode="0.00E+00">
                  <c:v>1.07193E-3</c:v>
                </c:pt>
                <c:pt idx="444" formatCode="0.00E+00">
                  <c:v>-2.141E-4</c:v>
                </c:pt>
                <c:pt idx="445" formatCode="0.00E+00">
                  <c:v>-2.4747800000000002E-3</c:v>
                </c:pt>
                <c:pt idx="446" formatCode="0.00E+00">
                  <c:v>-4.1823399999999997E-3</c:v>
                </c:pt>
                <c:pt idx="447" formatCode="0.00E+00">
                  <c:v>-4.6563100000000003E-3</c:v>
                </c:pt>
                <c:pt idx="448" formatCode="0.00E+00">
                  <c:v>-4.0235499999999999E-3</c:v>
                </c:pt>
                <c:pt idx="449" formatCode="0.00E+00">
                  <c:v>-3.22866E-3</c:v>
                </c:pt>
                <c:pt idx="450" formatCode="0.00E+00">
                  <c:v>-3.1208999999999998E-3</c:v>
                </c:pt>
                <c:pt idx="451" formatCode="0.00E+00">
                  <c:v>-3.27539E-3</c:v>
                </c:pt>
                <c:pt idx="452" formatCode="0.00E+00">
                  <c:v>-3.5162000000000001E-3</c:v>
                </c:pt>
                <c:pt idx="453" formatCode="0.00E+00">
                  <c:v>-3.52097E-3</c:v>
                </c:pt>
                <c:pt idx="454" formatCode="0.00E+00">
                  <c:v>-3.6196700000000002E-3</c:v>
                </c:pt>
                <c:pt idx="455" formatCode="0.00E+00">
                  <c:v>-3.8619000000000001E-3</c:v>
                </c:pt>
                <c:pt idx="456" formatCode="0.00E+00">
                  <c:v>-3.9377199999999996E-3</c:v>
                </c:pt>
                <c:pt idx="457" formatCode="0.00E+00">
                  <c:v>-4.1055700000000002E-3</c:v>
                </c:pt>
                <c:pt idx="458" formatCode="0.00E+00">
                  <c:v>-4.3087000000000004E-3</c:v>
                </c:pt>
                <c:pt idx="459" formatCode="0.00E+00">
                  <c:v>-4.3692599999999998E-3</c:v>
                </c:pt>
                <c:pt idx="460" formatCode="0.00E+00">
                  <c:v>-4.5032500000000003E-3</c:v>
                </c:pt>
                <c:pt idx="461" formatCode="0.00E+00">
                  <c:v>-4.7078099999999998E-3</c:v>
                </c:pt>
                <c:pt idx="462" formatCode="0.00E+00">
                  <c:v>-4.6510700000000002E-3</c:v>
                </c:pt>
                <c:pt idx="463" formatCode="0.00E+00">
                  <c:v>-4.9452799999999998E-3</c:v>
                </c:pt>
                <c:pt idx="464" formatCode="0.00E+00">
                  <c:v>-4.9729300000000004E-3</c:v>
                </c:pt>
                <c:pt idx="465" formatCode="0.00E+00">
                  <c:v>-5.3214999999999998E-3</c:v>
                </c:pt>
                <c:pt idx="466" formatCode="0.00E+00">
                  <c:v>-9.4366100000000004E-4</c:v>
                </c:pt>
                <c:pt idx="467" formatCode="0.00E+00">
                  <c:v>-6.0334200000000003E-3</c:v>
                </c:pt>
                <c:pt idx="468" formatCode="0.00E+00">
                  <c:v>-5.7916599999999997E-3</c:v>
                </c:pt>
                <c:pt idx="469" formatCode="0.00E+00">
                  <c:v>-5.6786500000000004E-3</c:v>
                </c:pt>
                <c:pt idx="470" formatCode="0.00E+00">
                  <c:v>-5.8145499999999999E-3</c:v>
                </c:pt>
                <c:pt idx="471" formatCode="0.00E+00">
                  <c:v>-5.9118299999999999E-3</c:v>
                </c:pt>
                <c:pt idx="472" formatCode="0.00E+00">
                  <c:v>-5.98907E-3</c:v>
                </c:pt>
                <c:pt idx="473" formatCode="0.00E+00">
                  <c:v>-6.0968400000000001E-3</c:v>
                </c:pt>
                <c:pt idx="474" formatCode="0.00E+00">
                  <c:v>-6.1640699999999998E-3</c:v>
                </c:pt>
                <c:pt idx="475" formatCode="0.00E+00">
                  <c:v>-6.3414600000000002E-3</c:v>
                </c:pt>
                <c:pt idx="476" formatCode="0.00E+00">
                  <c:v>-6.3448000000000003E-3</c:v>
                </c:pt>
                <c:pt idx="477" formatCode="0.00E+00">
                  <c:v>-6.4682999999999997E-3</c:v>
                </c:pt>
                <c:pt idx="478" formatCode="0.00E+00">
                  <c:v>-6.5226599999999996E-3</c:v>
                </c:pt>
                <c:pt idx="479" formatCode="0.00E+00">
                  <c:v>-6.5255199999999999E-3</c:v>
                </c:pt>
                <c:pt idx="480" formatCode="0.00E+00">
                  <c:v>-6.4396899999999997E-3</c:v>
                </c:pt>
                <c:pt idx="481" formatCode="0.00E+00">
                  <c:v>-6.57034E-3</c:v>
                </c:pt>
                <c:pt idx="482" formatCode="0.00E+00">
                  <c:v>-6.61898E-3</c:v>
                </c:pt>
                <c:pt idx="483" formatCode="0.00E+00">
                  <c:v>-6.6618900000000002E-3</c:v>
                </c:pt>
                <c:pt idx="484" formatCode="0.00E+00">
                  <c:v>-6.69098E-3</c:v>
                </c:pt>
                <c:pt idx="485" formatCode="0.00E+00">
                  <c:v>-6.6990900000000004E-3</c:v>
                </c:pt>
                <c:pt idx="486" formatCode="0.00E+00">
                  <c:v>-6.7043299999999997E-3</c:v>
                </c:pt>
                <c:pt idx="487" formatCode="0.00E+00">
                  <c:v>-6.8292600000000002E-3</c:v>
                </c:pt>
                <c:pt idx="488" formatCode="0.00E+00">
                  <c:v>-6.8750399999999998E-3</c:v>
                </c:pt>
                <c:pt idx="489" formatCode="0.00E+00">
                  <c:v>-6.9475200000000004E-3</c:v>
                </c:pt>
                <c:pt idx="490" formatCode="0.00E+00">
                  <c:v>-6.9656400000000004E-3</c:v>
                </c:pt>
                <c:pt idx="491" formatCode="0.00E+00">
                  <c:v>-7.1072599999999998E-3</c:v>
                </c:pt>
                <c:pt idx="492" formatCode="0.00E+00">
                  <c:v>-7.2035800000000002E-3</c:v>
                </c:pt>
                <c:pt idx="493" formatCode="0.00E+00">
                  <c:v>-7.3247E-3</c:v>
                </c:pt>
                <c:pt idx="494" formatCode="0.00E+00">
                  <c:v>-7.4396100000000001E-3</c:v>
                </c:pt>
                <c:pt idx="495" formatCode="0.00E+00">
                  <c:v>-7.41291E-3</c:v>
                </c:pt>
                <c:pt idx="496" formatCode="0.00E+00">
                  <c:v>-7.6160400000000001E-3</c:v>
                </c:pt>
                <c:pt idx="497" formatCode="0.00E+00">
                  <c:v>-7.7967599999999998E-3</c:v>
                </c:pt>
                <c:pt idx="498" formatCode="0.00E+00">
                  <c:v>-7.9498299999999997E-3</c:v>
                </c:pt>
                <c:pt idx="499" formatCode="0.00E+00">
                  <c:v>-8.0690399999999995E-3</c:v>
                </c:pt>
                <c:pt idx="500" formatCode="0.00E+00">
                  <c:v>-8.1219699999999992E-3</c:v>
                </c:pt>
                <c:pt idx="501" formatCode="0.00E+00">
                  <c:v>-8.1400900000000009E-3</c:v>
                </c:pt>
                <c:pt idx="502" formatCode="0.00E+00">
                  <c:v>-8.2611999999999998E-3</c:v>
                </c:pt>
                <c:pt idx="503" formatCode="0.00E+00">
                  <c:v>-8.2988699999999999E-3</c:v>
                </c:pt>
                <c:pt idx="504" formatCode="0.00E+00">
                  <c:v>-8.3212900000000003E-3</c:v>
                </c:pt>
                <c:pt idx="505" formatCode="0.00E+00">
                  <c:v>-8.4896099999999999E-3</c:v>
                </c:pt>
                <c:pt idx="506" formatCode="0.00E+00">
                  <c:v>-8.3952000000000002E-3</c:v>
                </c:pt>
                <c:pt idx="507" formatCode="0.00E+00">
                  <c:v>-8.3541899999999992E-3</c:v>
                </c:pt>
                <c:pt idx="508" formatCode="0.00E+00">
                  <c:v>-8.4133100000000002E-3</c:v>
                </c:pt>
                <c:pt idx="509" formatCode="0.00E+00">
                  <c:v>-8.3970999999999994E-3</c:v>
                </c:pt>
                <c:pt idx="510" formatCode="0.00E+00">
                  <c:v>-8.2020800000000005E-3</c:v>
                </c:pt>
                <c:pt idx="511" formatCode="0.00E+00">
                  <c:v>-8.2483299999999999E-3</c:v>
                </c:pt>
                <c:pt idx="512" formatCode="0.00E+00">
                  <c:v>-8.2378399999999997E-3</c:v>
                </c:pt>
                <c:pt idx="513" formatCode="0.00E+00">
                  <c:v>-8.0571199999999992E-3</c:v>
                </c:pt>
                <c:pt idx="514" formatCode="0.00E+00">
                  <c:v>-8.0699900000000008E-3</c:v>
                </c:pt>
                <c:pt idx="515" formatCode="0.00E+00">
                  <c:v>-8.0175400000000001E-3</c:v>
                </c:pt>
                <c:pt idx="516" formatCode="0.00E+00">
                  <c:v>-7.93314E-3</c:v>
                </c:pt>
                <c:pt idx="517" formatCode="0.00E+00">
                  <c:v>-7.8220400000000006E-3</c:v>
                </c:pt>
                <c:pt idx="518" formatCode="0.00E+00">
                  <c:v>-7.9064400000000007E-3</c:v>
                </c:pt>
                <c:pt idx="519" formatCode="0.00E+00">
                  <c:v>-7.8301399999999993E-3</c:v>
                </c:pt>
                <c:pt idx="520" formatCode="0.00E+00">
                  <c:v>-7.9522099999999995E-3</c:v>
                </c:pt>
                <c:pt idx="521" formatCode="0.00E+00">
                  <c:v>-7.8782999999999995E-3</c:v>
                </c:pt>
                <c:pt idx="522" formatCode="0.00E+00">
                  <c:v>-8.0332800000000003E-3</c:v>
                </c:pt>
                <c:pt idx="523" formatCode="0.00E+00">
                  <c:v>-8.1000299999999994E-3</c:v>
                </c:pt>
                <c:pt idx="524" formatCode="0.00E+00">
                  <c:v>-8.1439000000000008E-3</c:v>
                </c:pt>
                <c:pt idx="525" formatCode="0.00E+00">
                  <c:v>-8.23021E-3</c:v>
                </c:pt>
                <c:pt idx="526" formatCode="0.00E+00">
                  <c:v>-8.3589600000000003E-3</c:v>
                </c:pt>
                <c:pt idx="527" formatCode="0.00E+00">
                  <c:v>-8.5282299999999995E-3</c:v>
                </c:pt>
                <c:pt idx="528" formatCode="0.00E+00">
                  <c:v>-8.5835500000000006E-3</c:v>
                </c:pt>
                <c:pt idx="529" formatCode="0.00E+00">
                  <c:v>-8.7900200000000008E-3</c:v>
                </c:pt>
                <c:pt idx="530" formatCode="0.00E+00">
                  <c:v>-8.9302099999999992E-3</c:v>
                </c:pt>
                <c:pt idx="531" formatCode="0.00E+00">
                  <c:v>-9.1395399999999998E-3</c:v>
                </c:pt>
                <c:pt idx="532" formatCode="0.00E+00">
                  <c:v>-9.2821099999999997E-3</c:v>
                </c:pt>
                <c:pt idx="533" formatCode="0.00E+00">
                  <c:v>-9.3679399999999999E-3</c:v>
                </c:pt>
                <c:pt idx="534" formatCode="0.00E+00">
                  <c:v>-9.3598399999999995E-3</c:v>
                </c:pt>
                <c:pt idx="535" formatCode="0.00E+00">
                  <c:v>-9.5081300000000001E-3</c:v>
                </c:pt>
                <c:pt idx="536" formatCode="0.00E+00">
                  <c:v>-9.4957400000000008E-3</c:v>
                </c:pt>
                <c:pt idx="537" formatCode="0.00E+00">
                  <c:v>-9.5481899999999998E-3</c:v>
                </c:pt>
                <c:pt idx="538" formatCode="0.00E+00">
                  <c:v>-9.6898100000000001E-3</c:v>
                </c:pt>
                <c:pt idx="539" formatCode="0.00E+00">
                  <c:v>-9.6836100000000005E-3</c:v>
                </c:pt>
                <c:pt idx="540" formatCode="0.00E+00">
                  <c:v>-9.8319099999999993E-3</c:v>
                </c:pt>
                <c:pt idx="541" formatCode="0.00E+00">
                  <c:v>-9.7746799999999991E-3</c:v>
                </c:pt>
                <c:pt idx="542" formatCode="0.00E+00">
                  <c:v>-9.6473700000000006E-3</c:v>
                </c:pt>
                <c:pt idx="543" formatCode="0.00E+00">
                  <c:v>-9.7327200000000003E-3</c:v>
                </c:pt>
                <c:pt idx="544" formatCode="0.00E+00">
                  <c:v>-9.7303400000000005E-3</c:v>
                </c:pt>
                <c:pt idx="545" formatCode="0.00E+00">
                  <c:v>-9.4490100000000007E-3</c:v>
                </c:pt>
                <c:pt idx="546" formatCode="0.00E+00">
                  <c:v>-9.3374300000000007E-3</c:v>
                </c:pt>
                <c:pt idx="547" formatCode="0.00E+00">
                  <c:v>-9.4633100000000008E-3</c:v>
                </c:pt>
                <c:pt idx="548" formatCode="0.00E+00">
                  <c:v>-9.4833399999999998E-3</c:v>
                </c:pt>
                <c:pt idx="549" formatCode="0.00E+00">
                  <c:v>-9.3960799999999994E-3</c:v>
                </c:pt>
                <c:pt idx="550" formatCode="0.00E+00">
                  <c:v>-9.0165100000000001E-3</c:v>
                </c:pt>
                <c:pt idx="551" formatCode="0.00E+00">
                  <c:v>-9.07087E-3</c:v>
                </c:pt>
                <c:pt idx="552" formatCode="0.00E+00">
                  <c:v>-9.0484599999999995E-3</c:v>
                </c:pt>
                <c:pt idx="553" formatCode="0.00E+00">
                  <c:v>-9.0289099999999994E-3</c:v>
                </c:pt>
                <c:pt idx="554" formatCode="0.00E+00">
                  <c:v>-8.9864699999999999E-3</c:v>
                </c:pt>
                <c:pt idx="555" formatCode="0.00E+00">
                  <c:v>-8.8448499999999996E-3</c:v>
                </c:pt>
                <c:pt idx="556" formatCode="0.00E+00">
                  <c:v>-8.8310200000000002E-3</c:v>
                </c:pt>
                <c:pt idx="557" formatCode="0.00E+00">
                  <c:v>-8.8534400000000006E-3</c:v>
                </c:pt>
                <c:pt idx="558" formatCode="0.00E+00">
                  <c:v>-8.8872900000000008E-3</c:v>
                </c:pt>
                <c:pt idx="559" formatCode="0.00E+00">
                  <c:v>-8.8820500000000007E-3</c:v>
                </c:pt>
                <c:pt idx="560" formatCode="0.00E+00">
                  <c:v>-8.9821799999999993E-3</c:v>
                </c:pt>
                <c:pt idx="561" formatCode="0.00E+00">
                  <c:v>-9.0026900000000007E-3</c:v>
                </c:pt>
                <c:pt idx="562" formatCode="0.00E+00">
                  <c:v>-9.1786400000000001E-3</c:v>
                </c:pt>
                <c:pt idx="563" formatCode="0.00E+00">
                  <c:v>-9.1705299999999997E-3</c:v>
                </c:pt>
                <c:pt idx="564" formatCode="0.00E+00">
                  <c:v>-9.2415799999999992E-3</c:v>
                </c:pt>
                <c:pt idx="565" formatCode="0.00E+00">
                  <c:v>-9.4313599999999997E-3</c:v>
                </c:pt>
                <c:pt idx="566" formatCode="0.00E+00">
                  <c:v>-9.5491399999999994E-3</c:v>
                </c:pt>
                <c:pt idx="567" formatCode="0.00E+00">
                  <c:v>-9.5715499999999998E-3</c:v>
                </c:pt>
                <c:pt idx="568" formatCode="0.00E+00">
                  <c:v>-9.5892000000000008E-3</c:v>
                </c:pt>
                <c:pt idx="569" formatCode="0.00E+00">
                  <c:v>-9.6621499999999996E-3</c:v>
                </c:pt>
                <c:pt idx="570" formatCode="0.00E+00">
                  <c:v>-9.7236600000000003E-3</c:v>
                </c:pt>
                <c:pt idx="571" formatCode="0.00E+00">
                  <c:v>-9.8814999999999997E-3</c:v>
                </c:pt>
                <c:pt idx="572" formatCode="0.00E+00">
                  <c:v>-1.0098899999999999E-2</c:v>
                </c:pt>
                <c:pt idx="573" formatCode="0.00E+00">
                  <c:v>-1.01604E-2</c:v>
                </c:pt>
                <c:pt idx="574" formatCode="0.00E+00">
                  <c:v>-1.01128E-2</c:v>
                </c:pt>
                <c:pt idx="575" formatCode="0.00E+00">
                  <c:v>-1.0150899999999999E-2</c:v>
                </c:pt>
                <c:pt idx="576" formatCode="0.00E+00">
                  <c:v>-1.02711E-2</c:v>
                </c:pt>
                <c:pt idx="577" formatCode="0.00E+00">
                  <c:v>-1.04198E-2</c:v>
                </c:pt>
                <c:pt idx="578" formatCode="0.00E+00">
                  <c:v>-1.03426E-2</c:v>
                </c:pt>
                <c:pt idx="579" formatCode="0.00E+00">
                  <c:v>-1.00441E-2</c:v>
                </c:pt>
                <c:pt idx="580" formatCode="0.00E+00">
                  <c:v>-1.0185700000000001E-2</c:v>
                </c:pt>
                <c:pt idx="581" formatCode="0.00E+00">
                  <c:v>-1.03254E-2</c:v>
                </c:pt>
                <c:pt idx="582" formatCode="0.00E+00">
                  <c:v>-1.02906E-2</c:v>
                </c:pt>
                <c:pt idx="583" formatCode="0.00E+00">
                  <c:v>-1.02644E-2</c:v>
                </c:pt>
                <c:pt idx="584" formatCode="0.00E+00">
                  <c:v>-1.01209E-2</c:v>
                </c:pt>
                <c:pt idx="585" formatCode="0.00E+00">
                  <c:v>-1.01323E-2</c:v>
                </c:pt>
                <c:pt idx="586" formatCode="0.00E+00">
                  <c:v>-1.01409E-2</c:v>
                </c:pt>
                <c:pt idx="587" formatCode="0.00E+00">
                  <c:v>-1.00102E-2</c:v>
                </c:pt>
                <c:pt idx="588" formatCode="0.00E+00">
                  <c:v>-1.00255E-2</c:v>
                </c:pt>
                <c:pt idx="589" formatCode="0.00E+00">
                  <c:v>-9.7932799999999997E-3</c:v>
                </c:pt>
                <c:pt idx="590" formatCode="0.00E+00">
                  <c:v>-9.6631100000000008E-3</c:v>
                </c:pt>
                <c:pt idx="591" formatCode="0.00E+00">
                  <c:v>-9.6941000000000006E-3</c:v>
                </c:pt>
                <c:pt idx="592" formatCode="0.00E+00">
                  <c:v>-9.7808800000000005E-3</c:v>
                </c:pt>
                <c:pt idx="593" formatCode="0.00E+00">
                  <c:v>-9.7456000000000001E-3</c:v>
                </c:pt>
                <c:pt idx="594" formatCode="0.00E+00">
                  <c:v>-9.6616700000000007E-3</c:v>
                </c:pt>
                <c:pt idx="595" formatCode="0.00E+00">
                  <c:v>-9.7761199999999993E-3</c:v>
                </c:pt>
                <c:pt idx="596" formatCode="0.00E+00">
                  <c:v>-9.7384499999999992E-3</c:v>
                </c:pt>
                <c:pt idx="597" formatCode="0.00E+00">
                  <c:v>-9.7990000000000004E-3</c:v>
                </c:pt>
                <c:pt idx="598" formatCode="0.00E+00">
                  <c:v>-9.7975700000000002E-3</c:v>
                </c:pt>
                <c:pt idx="599" formatCode="0.00E+00">
                  <c:v>-9.7832700000000002E-3</c:v>
                </c:pt>
                <c:pt idx="600" formatCode="0.00E+00">
                  <c:v>-9.7694400000000008E-3</c:v>
                </c:pt>
                <c:pt idx="601" formatCode="0.00E+00">
                  <c:v>-9.8867399999999998E-3</c:v>
                </c:pt>
                <c:pt idx="602" formatCode="0.00E+00">
                  <c:v>-1.00012E-2</c:v>
                </c:pt>
                <c:pt idx="603" formatCode="0.00E+00">
                  <c:v>-9.9964100000000007E-3</c:v>
                </c:pt>
                <c:pt idx="604" formatCode="0.00E+00">
                  <c:v>-1.0012099999999999E-2</c:v>
                </c:pt>
                <c:pt idx="605" formatCode="0.00E+00">
                  <c:v>-1.00398E-2</c:v>
                </c:pt>
                <c:pt idx="606" formatCode="0.00E+00">
                  <c:v>-1.01633E-2</c:v>
                </c:pt>
                <c:pt idx="607" formatCode="0.00E+00">
                  <c:v>-1.03097E-2</c:v>
                </c:pt>
                <c:pt idx="608" formatCode="0.00E+00">
                  <c:v>-1.02711E-2</c:v>
                </c:pt>
                <c:pt idx="609" formatCode="0.00E+00">
                  <c:v>-1.04227E-2</c:v>
                </c:pt>
                <c:pt idx="610" formatCode="0.00E+00">
                  <c:v>-1.04604E-2</c:v>
                </c:pt>
                <c:pt idx="611" formatCode="0.00E+00">
                  <c:v>-1.04656E-2</c:v>
                </c:pt>
                <c:pt idx="612" formatCode="0.00E+00">
                  <c:v>-1.0612E-2</c:v>
                </c:pt>
                <c:pt idx="613" formatCode="0.00E+00">
                  <c:v>-1.07064E-2</c:v>
                </c:pt>
                <c:pt idx="614" formatCode="0.00E+00">
                  <c:v>-1.0803200000000001E-2</c:v>
                </c:pt>
                <c:pt idx="615" formatCode="0.00E+00">
                  <c:v>-1.089E-2</c:v>
                </c:pt>
                <c:pt idx="616" formatCode="0.00E+00">
                  <c:v>-1.0904799999999999E-2</c:v>
                </c:pt>
                <c:pt idx="617" formatCode="0.00E+00">
                  <c:v>-1.09744E-2</c:v>
                </c:pt>
                <c:pt idx="618" formatCode="0.00E+00">
                  <c:v>-1.0929100000000001E-2</c:v>
                </c:pt>
                <c:pt idx="619" formatCode="0.00E+00">
                  <c:v>-1.08881E-2</c:v>
                </c:pt>
                <c:pt idx="620" formatCode="0.00E+00">
                  <c:v>-1.09043E-2</c:v>
                </c:pt>
                <c:pt idx="621" formatCode="0.00E+00">
                  <c:v>-1.0869500000000001E-2</c:v>
                </c:pt>
                <c:pt idx="622" formatCode="0.00E+00">
                  <c:v>-1.0900999999999999E-2</c:v>
                </c:pt>
                <c:pt idx="623" formatCode="0.00E+00">
                  <c:v>-1.08933E-2</c:v>
                </c:pt>
                <c:pt idx="624" formatCode="0.00E+00">
                  <c:v>-1.09506E-2</c:v>
                </c:pt>
                <c:pt idx="625" formatCode="0.00E+00">
                  <c:v>-1.1041199999999999E-2</c:v>
                </c:pt>
                <c:pt idx="626" formatCode="0.00E+00">
                  <c:v>-1.0992099999999999E-2</c:v>
                </c:pt>
                <c:pt idx="627" formatCode="0.00E+00">
                  <c:v>-1.10025E-2</c:v>
                </c:pt>
                <c:pt idx="628" formatCode="0.00E+00">
                  <c:v>-1.1017799999999999E-2</c:v>
                </c:pt>
                <c:pt idx="629" formatCode="0.00E+00">
                  <c:v>-1.1049700000000001E-2</c:v>
                </c:pt>
                <c:pt idx="630" formatCode="0.00E+00">
                  <c:v>-1.09611E-2</c:v>
                </c:pt>
                <c:pt idx="631" formatCode="0.00E+00">
                  <c:v>-1.09353E-2</c:v>
                </c:pt>
                <c:pt idx="632" formatCode="0.00E+00">
                  <c:v>-1.0995899999999999E-2</c:v>
                </c:pt>
                <c:pt idx="633" formatCode="0.00E+00">
                  <c:v>-1.10445E-2</c:v>
                </c:pt>
                <c:pt idx="634" formatCode="0.00E+00">
                  <c:v>-1.1043499999999999E-2</c:v>
                </c:pt>
                <c:pt idx="635" formatCode="0.00E+00">
                  <c:v>-1.11275E-2</c:v>
                </c:pt>
                <c:pt idx="636" formatCode="0.00E+00">
                  <c:v>-1.1091200000000001E-2</c:v>
                </c:pt>
                <c:pt idx="637" formatCode="0.00E+00">
                  <c:v>-1.10703E-2</c:v>
                </c:pt>
                <c:pt idx="638" formatCode="0.00E+00">
                  <c:v>-1.10674E-2</c:v>
                </c:pt>
                <c:pt idx="639" formatCode="0.00E+00">
                  <c:v>-1.12038E-2</c:v>
                </c:pt>
                <c:pt idx="640" formatCode="0.00E+00">
                  <c:v>-1.12348E-2</c:v>
                </c:pt>
                <c:pt idx="641" formatCode="0.00E+00">
                  <c:v>-1.1413599999999999E-2</c:v>
                </c:pt>
                <c:pt idx="642" formatCode="0.00E+00">
                  <c:v>-1.1363E-2</c:v>
                </c:pt>
                <c:pt idx="643" formatCode="0.00E+00">
                  <c:v>-1.1430299999999999E-2</c:v>
                </c:pt>
                <c:pt idx="644" formatCode="0.00E+00">
                  <c:v>-1.14264E-2</c:v>
                </c:pt>
                <c:pt idx="645" formatCode="0.00E+00">
                  <c:v>-1.14045E-2</c:v>
                </c:pt>
                <c:pt idx="646" formatCode="0.00E+00">
                  <c:v>-1.15409E-2</c:v>
                </c:pt>
                <c:pt idx="647" formatCode="0.00E+00">
                  <c:v>-1.16653E-2</c:v>
                </c:pt>
                <c:pt idx="648" formatCode="0.00E+00">
                  <c:v>-1.17383E-2</c:v>
                </c:pt>
                <c:pt idx="649" formatCode="0.00E+00">
                  <c:v>-1.1677699999999999E-2</c:v>
                </c:pt>
                <c:pt idx="650" formatCode="0.00E+00">
                  <c:v>-1.1742600000000001E-2</c:v>
                </c:pt>
                <c:pt idx="651" formatCode="0.00E+00">
                  <c:v>-1.1778800000000001E-2</c:v>
                </c:pt>
                <c:pt idx="652" formatCode="0.00E+00">
                  <c:v>-1.1957600000000001E-2</c:v>
                </c:pt>
                <c:pt idx="653" formatCode="0.00E+00">
                  <c:v>-1.2049199999999999E-2</c:v>
                </c:pt>
                <c:pt idx="654" formatCode="0.00E+00">
                  <c:v>-1.1961899999999999E-2</c:v>
                </c:pt>
                <c:pt idx="655" formatCode="0.00E+00">
                  <c:v>-1.1934800000000001E-2</c:v>
                </c:pt>
                <c:pt idx="656" formatCode="0.00E+00">
                  <c:v>-1.1912799999999999E-2</c:v>
                </c:pt>
                <c:pt idx="657" formatCode="0.00E+00">
                  <c:v>-1.19262E-2</c:v>
                </c:pt>
                <c:pt idx="658" formatCode="0.00E+00">
                  <c:v>-1.1887099999999999E-2</c:v>
                </c:pt>
                <c:pt idx="659" formatCode="0.00E+00">
                  <c:v>-1.1875200000000001E-2</c:v>
                </c:pt>
                <c:pt idx="660" formatCode="0.00E+00">
                  <c:v>-1.18198E-2</c:v>
                </c:pt>
                <c:pt idx="661" formatCode="0.00E+00">
                  <c:v>-1.1732599999999999E-2</c:v>
                </c:pt>
                <c:pt idx="662" formatCode="0.00E+00">
                  <c:v>-1.1638600000000001E-2</c:v>
                </c:pt>
                <c:pt idx="663" formatCode="0.00E+00">
                  <c:v>-1.15795E-2</c:v>
                </c:pt>
                <c:pt idx="664" formatCode="0.00E+00">
                  <c:v>-1.13525E-2</c:v>
                </c:pt>
                <c:pt idx="665" formatCode="0.00E+00">
                  <c:v>-1.14932E-2</c:v>
                </c:pt>
                <c:pt idx="666" formatCode="0.00E+00">
                  <c:v>-1.1458899999999999E-2</c:v>
                </c:pt>
                <c:pt idx="667" formatCode="0.00E+00">
                  <c:v>-1.1553300000000001E-2</c:v>
                </c:pt>
                <c:pt idx="668" formatCode="0.00E+00">
                  <c:v>-1.14942E-2</c:v>
                </c:pt>
                <c:pt idx="669" formatCode="0.00E+00">
                  <c:v>-1.12967E-2</c:v>
                </c:pt>
                <c:pt idx="670" formatCode="0.00E+00">
                  <c:v>-1.12085E-2</c:v>
                </c:pt>
                <c:pt idx="671" formatCode="0.00E+00">
                  <c:v>-1.12257E-2</c:v>
                </c:pt>
                <c:pt idx="672" formatCode="0.00E+00">
                  <c:v>-1.1188500000000001E-2</c:v>
                </c:pt>
                <c:pt idx="673" formatCode="0.00E+00">
                  <c:v>-1.11098E-2</c:v>
                </c:pt>
                <c:pt idx="674" formatCode="0.00E+00">
                  <c:v>-1.1043499999999999E-2</c:v>
                </c:pt>
                <c:pt idx="675" formatCode="0.00E+00">
                  <c:v>-1.10078E-2</c:v>
                </c:pt>
                <c:pt idx="676" formatCode="0.00E+00">
                  <c:v>-1.0879E-2</c:v>
                </c:pt>
                <c:pt idx="677" formatCode="0.00E+00">
                  <c:v>-1.0821799999999999E-2</c:v>
                </c:pt>
                <c:pt idx="678" formatCode="0.00E+00">
                  <c:v>-1.08471E-2</c:v>
                </c:pt>
                <c:pt idx="679" formatCode="0.00E+00">
                  <c:v>-1.09529E-2</c:v>
                </c:pt>
                <c:pt idx="680" formatCode="0.00E+00">
                  <c:v>-1.08848E-2</c:v>
                </c:pt>
                <c:pt idx="681" formatCode="0.00E+00">
                  <c:v>-1.08442E-2</c:v>
                </c:pt>
                <c:pt idx="682" formatCode="0.00E+00">
                  <c:v>-1.0809900000000001E-2</c:v>
                </c:pt>
                <c:pt idx="683" formatCode="0.00E+00">
                  <c:v>-1.0860399999999999E-2</c:v>
                </c:pt>
                <c:pt idx="684" formatCode="0.00E+00">
                  <c:v>-1.0925799999999999E-2</c:v>
                </c:pt>
                <c:pt idx="685" formatCode="0.00E+00">
                  <c:v>-1.09205E-2</c:v>
                </c:pt>
                <c:pt idx="686" formatCode="0.00E+00">
                  <c:v>-1.09391E-2</c:v>
                </c:pt>
                <c:pt idx="687" formatCode="0.00E+00">
                  <c:v>-1.10898E-2</c:v>
                </c:pt>
                <c:pt idx="688" formatCode="0.00E+00">
                  <c:v>-1.1179E-2</c:v>
                </c:pt>
                <c:pt idx="689" formatCode="0.00E+00">
                  <c:v>-1.10011E-2</c:v>
                </c:pt>
                <c:pt idx="690" formatCode="0.00E+00">
                  <c:v>-1.11561E-2</c:v>
                </c:pt>
                <c:pt idx="691" formatCode="0.00E+00">
                  <c:v>-1.1326299999999999E-2</c:v>
                </c:pt>
                <c:pt idx="692" formatCode="0.00E+00">
                  <c:v>-1.1269100000000001E-2</c:v>
                </c:pt>
                <c:pt idx="693" formatCode="0.00E+00">
                  <c:v>-1.14088E-2</c:v>
                </c:pt>
                <c:pt idx="694" formatCode="0.00E+00">
                  <c:v>-1.14045E-2</c:v>
                </c:pt>
                <c:pt idx="695" formatCode="0.00E+00">
                  <c:v>-1.15738E-2</c:v>
                </c:pt>
                <c:pt idx="696" formatCode="0.00E+00">
                  <c:v>-1.17331E-2</c:v>
                </c:pt>
                <c:pt idx="697" formatCode="0.00E+00">
                  <c:v>-1.1711600000000001E-2</c:v>
                </c:pt>
                <c:pt idx="698" formatCode="0.00E+00">
                  <c:v>-1.1786899999999999E-2</c:v>
                </c:pt>
                <c:pt idx="699" formatCode="0.00E+00">
                  <c:v>-1.1743099999999999E-2</c:v>
                </c:pt>
                <c:pt idx="700" formatCode="0.00E+00">
                  <c:v>-1.1959600000000001E-2</c:v>
                </c:pt>
                <c:pt idx="701" formatCode="0.00E+00">
                  <c:v>-1.22728E-2</c:v>
                </c:pt>
                <c:pt idx="702" formatCode="0.00E+00">
                  <c:v>-1.2336700000000001E-2</c:v>
                </c:pt>
                <c:pt idx="703" formatCode="0.00E+00">
                  <c:v>-1.2356799999999999E-2</c:v>
                </c:pt>
                <c:pt idx="704" formatCode="0.00E+00">
                  <c:v>-1.2467900000000001E-2</c:v>
                </c:pt>
                <c:pt idx="705" formatCode="0.00E+00">
                  <c:v>-1.24631E-2</c:v>
                </c:pt>
                <c:pt idx="706" formatCode="0.00E+00">
                  <c:v>-1.25016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836-4315-9152-58E18AC95540}"/>
            </c:ext>
          </c:extLst>
        </c:ser>
        <c:ser>
          <c:idx val="10"/>
          <c:order val="9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1'!$A$2:$A$573</c:f>
              <c:numCache>
                <c:formatCode>General</c:formatCode>
                <c:ptCount val="57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</c:numCache>
            </c:numRef>
          </c:xVal>
          <c:yVal>
            <c:numRef>
              <c:f>'[AMG-S-Cyclohexylethylamin.xlsx]Sheet11'!$B$2:$B$616</c:f>
              <c:numCache>
                <c:formatCode>General</c:formatCode>
                <c:ptCount val="615"/>
                <c:pt idx="0">
                  <c:v>-0.898949</c:v>
                </c:pt>
                <c:pt idx="1">
                  <c:v>-0.51244800000000001</c:v>
                </c:pt>
                <c:pt idx="2">
                  <c:v>-0.92404299999999995</c:v>
                </c:pt>
                <c:pt idx="3">
                  <c:v>-0.99510200000000004</c:v>
                </c:pt>
                <c:pt idx="4">
                  <c:v>-0.90432199999999996</c:v>
                </c:pt>
                <c:pt idx="5">
                  <c:v>-1.2288300000000001</c:v>
                </c:pt>
                <c:pt idx="6">
                  <c:v>-0.44223299999999999</c:v>
                </c:pt>
                <c:pt idx="7">
                  <c:v>-0.60376200000000002</c:v>
                </c:pt>
                <c:pt idx="8">
                  <c:v>-0.77665200000000001</c:v>
                </c:pt>
                <c:pt idx="9">
                  <c:v>-0.45077099999999998</c:v>
                </c:pt>
                <c:pt idx="10">
                  <c:v>-0.80986999999999998</c:v>
                </c:pt>
                <c:pt idx="11">
                  <c:v>-0.79529099999999997</c:v>
                </c:pt>
                <c:pt idx="12">
                  <c:v>-1.1147800000000001</c:v>
                </c:pt>
                <c:pt idx="13">
                  <c:v>-0.64198900000000003</c:v>
                </c:pt>
                <c:pt idx="14">
                  <c:v>-0.68499100000000002</c:v>
                </c:pt>
                <c:pt idx="15">
                  <c:v>-0.920485</c:v>
                </c:pt>
                <c:pt idx="16">
                  <c:v>-0.54741499999999998</c:v>
                </c:pt>
                <c:pt idx="17">
                  <c:v>-0.93010899999999996</c:v>
                </c:pt>
                <c:pt idx="18">
                  <c:v>-0.88981100000000002</c:v>
                </c:pt>
                <c:pt idx="19">
                  <c:v>-0.71551900000000002</c:v>
                </c:pt>
                <c:pt idx="20">
                  <c:v>-0.59979400000000005</c:v>
                </c:pt>
                <c:pt idx="21">
                  <c:v>-0.68770399999999998</c:v>
                </c:pt>
                <c:pt idx="22">
                  <c:v>-0.45468599999999998</c:v>
                </c:pt>
                <c:pt idx="23">
                  <c:v>-0.63407000000000002</c:v>
                </c:pt>
                <c:pt idx="24">
                  <c:v>-0.65321300000000004</c:v>
                </c:pt>
                <c:pt idx="25">
                  <c:v>-1.05552</c:v>
                </c:pt>
                <c:pt idx="26">
                  <c:v>-0.45887600000000001</c:v>
                </c:pt>
                <c:pt idx="27">
                  <c:v>-0.61161299999999996</c:v>
                </c:pt>
                <c:pt idx="28">
                  <c:v>-0.752386</c:v>
                </c:pt>
                <c:pt idx="29">
                  <c:v>-1.22173</c:v>
                </c:pt>
                <c:pt idx="30">
                  <c:v>-1.02525</c:v>
                </c:pt>
                <c:pt idx="31">
                  <c:v>-1.0990599999999999</c:v>
                </c:pt>
                <c:pt idx="32">
                  <c:v>-0.210669</c:v>
                </c:pt>
                <c:pt idx="33">
                  <c:v>-0.579677</c:v>
                </c:pt>
                <c:pt idx="34">
                  <c:v>-0.63319800000000004</c:v>
                </c:pt>
                <c:pt idx="35">
                  <c:v>-1.13917</c:v>
                </c:pt>
                <c:pt idx="36">
                  <c:v>-0.63005999999999995</c:v>
                </c:pt>
                <c:pt idx="37">
                  <c:v>-0.62049600000000005</c:v>
                </c:pt>
                <c:pt idx="38">
                  <c:v>-0.82742499999999997</c:v>
                </c:pt>
                <c:pt idx="39">
                  <c:v>-0.44609300000000002</c:v>
                </c:pt>
                <c:pt idx="40">
                  <c:v>-0.51985000000000003</c:v>
                </c:pt>
                <c:pt idx="41">
                  <c:v>-0.95965999999999996</c:v>
                </c:pt>
                <c:pt idx="42">
                  <c:v>-0.85469200000000001</c:v>
                </c:pt>
                <c:pt idx="43">
                  <c:v>-0.42937700000000001</c:v>
                </c:pt>
                <c:pt idx="44">
                  <c:v>-0.32501000000000002</c:v>
                </c:pt>
                <c:pt idx="45">
                  <c:v>-0.45839299999999999</c:v>
                </c:pt>
                <c:pt idx="46">
                  <c:v>-0.12319099999999999</c:v>
                </c:pt>
                <c:pt idx="47">
                  <c:v>-1.0641700000000001</c:v>
                </c:pt>
                <c:pt idx="48">
                  <c:v>-0.57194400000000001</c:v>
                </c:pt>
                <c:pt idx="49">
                  <c:v>-0.81167699999999998</c:v>
                </c:pt>
                <c:pt idx="50">
                  <c:v>-0.497525</c:v>
                </c:pt>
                <c:pt idx="51">
                  <c:v>-0.23777599999999999</c:v>
                </c:pt>
                <c:pt idx="52">
                  <c:v>-0.58269800000000005</c:v>
                </c:pt>
                <c:pt idx="53">
                  <c:v>-0.42037600000000003</c:v>
                </c:pt>
                <c:pt idx="54">
                  <c:v>-1.3105899999999999</c:v>
                </c:pt>
                <c:pt idx="55" formatCode="0.00E+00">
                  <c:v>-7.1595199999999998E-2</c:v>
                </c:pt>
                <c:pt idx="56">
                  <c:v>-0.56780399999999998</c:v>
                </c:pt>
                <c:pt idx="57">
                  <c:v>-1.1958899999999999</c:v>
                </c:pt>
                <c:pt idx="58">
                  <c:v>-0.50273199999999996</c:v>
                </c:pt>
                <c:pt idx="59">
                  <c:v>-0.33341300000000001</c:v>
                </c:pt>
                <c:pt idx="60">
                  <c:v>-0.14121600000000001</c:v>
                </c:pt>
                <c:pt idx="61">
                  <c:v>-0.49784</c:v>
                </c:pt>
                <c:pt idx="62">
                  <c:v>-0.19973199999999999</c:v>
                </c:pt>
                <c:pt idx="63">
                  <c:v>-0.57841600000000004</c:v>
                </c:pt>
                <c:pt idx="64">
                  <c:v>-0.238535</c:v>
                </c:pt>
                <c:pt idx="65">
                  <c:v>-0.112291</c:v>
                </c:pt>
                <c:pt idx="66">
                  <c:v>0.33148100000000003</c:v>
                </c:pt>
                <c:pt idx="67">
                  <c:v>0.54114200000000001</c:v>
                </c:pt>
                <c:pt idx="68">
                  <c:v>0.60891899999999999</c:v>
                </c:pt>
                <c:pt idx="69">
                  <c:v>1.22807</c:v>
                </c:pt>
                <c:pt idx="70">
                  <c:v>1.9448799999999999</c:v>
                </c:pt>
                <c:pt idx="71">
                  <c:v>2.0487099999999998</c:v>
                </c:pt>
                <c:pt idx="72">
                  <c:v>1.50267</c:v>
                </c:pt>
                <c:pt idx="73">
                  <c:v>1.7443</c:v>
                </c:pt>
                <c:pt idx="74">
                  <c:v>1.71034</c:v>
                </c:pt>
                <c:pt idx="75">
                  <c:v>1.53769</c:v>
                </c:pt>
                <c:pt idx="76">
                  <c:v>1.54722</c:v>
                </c:pt>
                <c:pt idx="77">
                  <c:v>1.52521</c:v>
                </c:pt>
                <c:pt idx="78">
                  <c:v>1.5162899999999999</c:v>
                </c:pt>
                <c:pt idx="79">
                  <c:v>1.5278400000000001</c:v>
                </c:pt>
                <c:pt idx="80">
                  <c:v>1.5141100000000001</c:v>
                </c:pt>
                <c:pt idx="81">
                  <c:v>1.5407200000000001</c:v>
                </c:pt>
                <c:pt idx="82">
                  <c:v>1.52915</c:v>
                </c:pt>
                <c:pt idx="83">
                  <c:v>1.50275</c:v>
                </c:pt>
                <c:pt idx="84">
                  <c:v>1.5107999999999999</c:v>
                </c:pt>
                <c:pt idx="85">
                  <c:v>1.5283</c:v>
                </c:pt>
                <c:pt idx="86">
                  <c:v>1.5272300000000001</c:v>
                </c:pt>
                <c:pt idx="87">
                  <c:v>1.5284500000000001</c:v>
                </c:pt>
                <c:pt idx="88">
                  <c:v>1.5115099999999999</c:v>
                </c:pt>
                <c:pt idx="89">
                  <c:v>1.4866999999999999</c:v>
                </c:pt>
                <c:pt idx="90">
                  <c:v>1.4939</c:v>
                </c:pt>
                <c:pt idx="91">
                  <c:v>1.48777</c:v>
                </c:pt>
                <c:pt idx="92">
                  <c:v>1.4948399999999999</c:v>
                </c:pt>
                <c:pt idx="93">
                  <c:v>1.47245</c:v>
                </c:pt>
                <c:pt idx="94">
                  <c:v>1.46452</c:v>
                </c:pt>
                <c:pt idx="95">
                  <c:v>1.44645</c:v>
                </c:pt>
                <c:pt idx="96">
                  <c:v>1.4451000000000001</c:v>
                </c:pt>
                <c:pt idx="97">
                  <c:v>1.41608</c:v>
                </c:pt>
                <c:pt idx="98">
                  <c:v>1.4028400000000001</c:v>
                </c:pt>
                <c:pt idx="99">
                  <c:v>1.37175</c:v>
                </c:pt>
                <c:pt idx="100">
                  <c:v>1.3565100000000001</c:v>
                </c:pt>
                <c:pt idx="101">
                  <c:v>1.32717</c:v>
                </c:pt>
                <c:pt idx="102">
                  <c:v>1.3133600000000001</c:v>
                </c:pt>
                <c:pt idx="103">
                  <c:v>1.29417</c:v>
                </c:pt>
                <c:pt idx="104">
                  <c:v>1.26728</c:v>
                </c:pt>
                <c:pt idx="105">
                  <c:v>1.2554799999999999</c:v>
                </c:pt>
                <c:pt idx="106">
                  <c:v>1.2415499999999999</c:v>
                </c:pt>
                <c:pt idx="107">
                  <c:v>1.23306</c:v>
                </c:pt>
                <c:pt idx="108">
                  <c:v>1.22492</c:v>
                </c:pt>
                <c:pt idx="109">
                  <c:v>1.2170300000000001</c:v>
                </c:pt>
                <c:pt idx="110">
                  <c:v>1.21495</c:v>
                </c:pt>
                <c:pt idx="111">
                  <c:v>1.21041</c:v>
                </c:pt>
                <c:pt idx="112">
                  <c:v>1.2139200000000001</c:v>
                </c:pt>
                <c:pt idx="113">
                  <c:v>1.2166600000000001</c:v>
                </c:pt>
                <c:pt idx="114">
                  <c:v>1.2168600000000001</c:v>
                </c:pt>
                <c:pt idx="115">
                  <c:v>1.2244299999999999</c:v>
                </c:pt>
                <c:pt idx="116">
                  <c:v>1.2269000000000001</c:v>
                </c:pt>
                <c:pt idx="117">
                  <c:v>1.21669</c:v>
                </c:pt>
                <c:pt idx="118">
                  <c:v>1.2225600000000001</c:v>
                </c:pt>
                <c:pt idx="119">
                  <c:v>1.22922</c:v>
                </c:pt>
                <c:pt idx="120">
                  <c:v>1.2216499999999999</c:v>
                </c:pt>
                <c:pt idx="121">
                  <c:v>1.2186600000000001</c:v>
                </c:pt>
                <c:pt idx="122">
                  <c:v>1.22305</c:v>
                </c:pt>
                <c:pt idx="123">
                  <c:v>1.2217</c:v>
                </c:pt>
                <c:pt idx="124">
                  <c:v>1.2089000000000001</c:v>
                </c:pt>
                <c:pt idx="125">
                  <c:v>1.2104600000000001</c:v>
                </c:pt>
                <c:pt idx="126">
                  <c:v>1.1994</c:v>
                </c:pt>
                <c:pt idx="127">
                  <c:v>1.19818</c:v>
                </c:pt>
                <c:pt idx="128">
                  <c:v>1.1931400000000001</c:v>
                </c:pt>
                <c:pt idx="129">
                  <c:v>1.18672</c:v>
                </c:pt>
                <c:pt idx="130">
                  <c:v>1.1738299999999999</c:v>
                </c:pt>
                <c:pt idx="131">
                  <c:v>1.16171</c:v>
                </c:pt>
                <c:pt idx="132">
                  <c:v>1.1481600000000001</c:v>
                </c:pt>
                <c:pt idx="133">
                  <c:v>1.13053</c:v>
                </c:pt>
                <c:pt idx="134">
                  <c:v>1.11659</c:v>
                </c:pt>
                <c:pt idx="135">
                  <c:v>1.0969</c:v>
                </c:pt>
                <c:pt idx="136">
                  <c:v>1.07762</c:v>
                </c:pt>
                <c:pt idx="137">
                  <c:v>1.0552600000000001</c:v>
                </c:pt>
                <c:pt idx="138">
                  <c:v>1.0316799999999999</c:v>
                </c:pt>
                <c:pt idx="139">
                  <c:v>1.0173000000000001</c:v>
                </c:pt>
                <c:pt idx="140">
                  <c:v>0.99001799999999995</c:v>
                </c:pt>
                <c:pt idx="141">
                  <c:v>0.96488200000000002</c:v>
                </c:pt>
                <c:pt idx="142">
                  <c:v>0.94349700000000003</c:v>
                </c:pt>
                <c:pt idx="143">
                  <c:v>0.91311600000000004</c:v>
                </c:pt>
                <c:pt idx="144">
                  <c:v>0.89118600000000003</c:v>
                </c:pt>
                <c:pt idx="145">
                  <c:v>0.86351900000000004</c:v>
                </c:pt>
                <c:pt idx="146">
                  <c:v>0.83002799999999999</c:v>
                </c:pt>
                <c:pt idx="147">
                  <c:v>0.80565699999999996</c:v>
                </c:pt>
                <c:pt idx="148">
                  <c:v>0.77359299999999998</c:v>
                </c:pt>
                <c:pt idx="149">
                  <c:v>0.74606099999999997</c:v>
                </c:pt>
                <c:pt idx="150">
                  <c:v>0.71414</c:v>
                </c:pt>
                <c:pt idx="151">
                  <c:v>0.68257699999999999</c:v>
                </c:pt>
                <c:pt idx="152">
                  <c:v>0.65170700000000004</c:v>
                </c:pt>
                <c:pt idx="153">
                  <c:v>0.62322500000000003</c:v>
                </c:pt>
                <c:pt idx="154">
                  <c:v>0.59411999999999998</c:v>
                </c:pt>
                <c:pt idx="155">
                  <c:v>0.56629799999999997</c:v>
                </c:pt>
                <c:pt idx="156">
                  <c:v>0.53738399999999997</c:v>
                </c:pt>
                <c:pt idx="157">
                  <c:v>0.51152200000000003</c:v>
                </c:pt>
                <c:pt idx="158">
                  <c:v>0.48360900000000001</c:v>
                </c:pt>
                <c:pt idx="159">
                  <c:v>0.456266</c:v>
                </c:pt>
                <c:pt idx="160">
                  <c:v>0.43007400000000001</c:v>
                </c:pt>
                <c:pt idx="161">
                  <c:v>0.40147699999999997</c:v>
                </c:pt>
                <c:pt idx="162">
                  <c:v>0.37694699999999998</c:v>
                </c:pt>
                <c:pt idx="163">
                  <c:v>0.35294599999999998</c:v>
                </c:pt>
                <c:pt idx="164">
                  <c:v>0.33015899999999998</c:v>
                </c:pt>
                <c:pt idx="165">
                  <c:v>0.309419</c:v>
                </c:pt>
                <c:pt idx="166">
                  <c:v>0.28967300000000001</c:v>
                </c:pt>
                <c:pt idx="167">
                  <c:v>0.27434199999999997</c:v>
                </c:pt>
                <c:pt idx="168">
                  <c:v>0.25929799999999997</c:v>
                </c:pt>
                <c:pt idx="169">
                  <c:v>0.247028</c:v>
                </c:pt>
                <c:pt idx="170">
                  <c:v>0.235817</c:v>
                </c:pt>
                <c:pt idx="171">
                  <c:v>0.22351699999999999</c:v>
                </c:pt>
                <c:pt idx="172">
                  <c:v>0.21554200000000001</c:v>
                </c:pt>
                <c:pt idx="173">
                  <c:v>0.20447599999999999</c:v>
                </c:pt>
                <c:pt idx="174">
                  <c:v>0.19811699999999999</c:v>
                </c:pt>
                <c:pt idx="175">
                  <c:v>0.19345100000000001</c:v>
                </c:pt>
                <c:pt idx="176">
                  <c:v>0.185838</c:v>
                </c:pt>
                <c:pt idx="177">
                  <c:v>0.18052499999999999</c:v>
                </c:pt>
                <c:pt idx="178">
                  <c:v>0.17477000000000001</c:v>
                </c:pt>
                <c:pt idx="179">
                  <c:v>0.16825799999999999</c:v>
                </c:pt>
                <c:pt idx="180">
                  <c:v>0.16406299999999999</c:v>
                </c:pt>
                <c:pt idx="181">
                  <c:v>0.159606</c:v>
                </c:pt>
                <c:pt idx="182">
                  <c:v>0.15642700000000001</c:v>
                </c:pt>
                <c:pt idx="183">
                  <c:v>0.152477</c:v>
                </c:pt>
                <c:pt idx="184">
                  <c:v>0.148089</c:v>
                </c:pt>
                <c:pt idx="185">
                  <c:v>0.14574799999999999</c:v>
                </c:pt>
                <c:pt idx="186">
                  <c:v>0.14275399999999999</c:v>
                </c:pt>
                <c:pt idx="187">
                  <c:v>0.139822</c:v>
                </c:pt>
                <c:pt idx="188">
                  <c:v>0.13841600000000001</c:v>
                </c:pt>
                <c:pt idx="189">
                  <c:v>0.13531799999999999</c:v>
                </c:pt>
                <c:pt idx="190">
                  <c:v>0.133489</c:v>
                </c:pt>
                <c:pt idx="191">
                  <c:v>0.13204299999999999</c:v>
                </c:pt>
                <c:pt idx="192">
                  <c:v>0.13211400000000001</c:v>
                </c:pt>
                <c:pt idx="193">
                  <c:v>0.130661</c:v>
                </c:pt>
                <c:pt idx="194">
                  <c:v>0.128303</c:v>
                </c:pt>
                <c:pt idx="195">
                  <c:v>0.127438</c:v>
                </c:pt>
                <c:pt idx="196">
                  <c:v>0.12690399999999999</c:v>
                </c:pt>
                <c:pt idx="197">
                  <c:v>0.12584799999999999</c:v>
                </c:pt>
                <c:pt idx="198">
                  <c:v>0.124739</c:v>
                </c:pt>
                <c:pt idx="199">
                  <c:v>0.12291000000000001</c:v>
                </c:pt>
                <c:pt idx="200">
                  <c:v>0.12148299999999999</c:v>
                </c:pt>
                <c:pt idx="201">
                  <c:v>0.11999799999999999</c:v>
                </c:pt>
                <c:pt idx="202">
                  <c:v>0.119245</c:v>
                </c:pt>
                <c:pt idx="203">
                  <c:v>0.118587</c:v>
                </c:pt>
                <c:pt idx="204">
                  <c:v>0.11715299999999999</c:v>
                </c:pt>
                <c:pt idx="205">
                  <c:v>0.117007</c:v>
                </c:pt>
                <c:pt idx="206">
                  <c:v>0.116078</c:v>
                </c:pt>
                <c:pt idx="207">
                  <c:v>0.114675</c:v>
                </c:pt>
                <c:pt idx="208">
                  <c:v>0.11365</c:v>
                </c:pt>
                <c:pt idx="209">
                  <c:v>0.113383</c:v>
                </c:pt>
                <c:pt idx="210">
                  <c:v>0.11304400000000001</c:v>
                </c:pt>
                <c:pt idx="211">
                  <c:v>0.111279</c:v>
                </c:pt>
                <c:pt idx="212">
                  <c:v>0.109947</c:v>
                </c:pt>
                <c:pt idx="213">
                  <c:v>0.109387</c:v>
                </c:pt>
                <c:pt idx="214">
                  <c:v>0.10835500000000001</c:v>
                </c:pt>
                <c:pt idx="215">
                  <c:v>0.10802200000000001</c:v>
                </c:pt>
                <c:pt idx="216">
                  <c:v>0.108545</c:v>
                </c:pt>
                <c:pt idx="217">
                  <c:v>0.107353</c:v>
                </c:pt>
                <c:pt idx="218">
                  <c:v>0.105711</c:v>
                </c:pt>
                <c:pt idx="219">
                  <c:v>0.10373499999999999</c:v>
                </c:pt>
                <c:pt idx="220">
                  <c:v>0.102465</c:v>
                </c:pt>
                <c:pt idx="221">
                  <c:v>0.101552</c:v>
                </c:pt>
                <c:pt idx="222">
                  <c:v>0.10086299999999999</c:v>
                </c:pt>
                <c:pt idx="223" formatCode="0.00E+00">
                  <c:v>9.9887799999999999E-2</c:v>
                </c:pt>
                <c:pt idx="224" formatCode="0.00E+00">
                  <c:v>9.8707199999999995E-2</c:v>
                </c:pt>
                <c:pt idx="225" formatCode="0.00E+00">
                  <c:v>9.7901799999999997E-2</c:v>
                </c:pt>
                <c:pt idx="226" formatCode="0.00E+00">
                  <c:v>9.6537100000000001E-2</c:v>
                </c:pt>
                <c:pt idx="227" formatCode="0.00E+00">
                  <c:v>9.6361199999999994E-2</c:v>
                </c:pt>
                <c:pt idx="228" formatCode="0.00E+00">
                  <c:v>9.5836599999999994E-2</c:v>
                </c:pt>
                <c:pt idx="229" formatCode="0.00E+00">
                  <c:v>9.3579300000000004E-2</c:v>
                </c:pt>
                <c:pt idx="230" formatCode="0.00E+00">
                  <c:v>9.3306500000000001E-2</c:v>
                </c:pt>
                <c:pt idx="231" formatCode="0.00E+00">
                  <c:v>9.1944700000000004E-2</c:v>
                </c:pt>
                <c:pt idx="232" formatCode="0.00E+00">
                  <c:v>9.0547600000000006E-2</c:v>
                </c:pt>
                <c:pt idx="233" formatCode="0.00E+00">
                  <c:v>8.9888099999999999E-2</c:v>
                </c:pt>
                <c:pt idx="234" formatCode="0.00E+00">
                  <c:v>8.8569599999999998E-2</c:v>
                </c:pt>
                <c:pt idx="235" formatCode="0.00E+00">
                  <c:v>8.7121500000000004E-2</c:v>
                </c:pt>
                <c:pt idx="236" formatCode="0.00E+00">
                  <c:v>8.5163600000000006E-2</c:v>
                </c:pt>
                <c:pt idx="237" formatCode="0.00E+00">
                  <c:v>8.5495000000000002E-2</c:v>
                </c:pt>
                <c:pt idx="238" formatCode="0.00E+00">
                  <c:v>8.3398799999999995E-2</c:v>
                </c:pt>
                <c:pt idx="239" formatCode="0.00E+00">
                  <c:v>8.2595299999999996E-2</c:v>
                </c:pt>
                <c:pt idx="240" formatCode="0.00E+00">
                  <c:v>8.1206299999999995E-2</c:v>
                </c:pt>
                <c:pt idx="241" formatCode="0.00E+00">
                  <c:v>7.9841599999999999E-2</c:v>
                </c:pt>
                <c:pt idx="242" formatCode="0.00E+00">
                  <c:v>7.8665700000000005E-2</c:v>
                </c:pt>
                <c:pt idx="243" formatCode="0.00E+00">
                  <c:v>7.7492699999999998E-2</c:v>
                </c:pt>
                <c:pt idx="244" formatCode="0.00E+00">
                  <c:v>7.6362100000000002E-2</c:v>
                </c:pt>
                <c:pt idx="245" formatCode="0.00E+00">
                  <c:v>7.4561600000000006E-2</c:v>
                </c:pt>
                <c:pt idx="246" formatCode="0.00E+00">
                  <c:v>7.3640300000000006E-2</c:v>
                </c:pt>
                <c:pt idx="247" formatCode="0.00E+00">
                  <c:v>7.24688E-2</c:v>
                </c:pt>
                <c:pt idx="248" formatCode="0.00E+00">
                  <c:v>7.1535600000000005E-2</c:v>
                </c:pt>
                <c:pt idx="249" formatCode="0.00E+00">
                  <c:v>7.0164699999999997E-2</c:v>
                </c:pt>
                <c:pt idx="250" formatCode="0.00E+00">
                  <c:v>6.9180000000000005E-2</c:v>
                </c:pt>
                <c:pt idx="251" formatCode="0.00E+00">
                  <c:v>6.87141E-2</c:v>
                </c:pt>
                <c:pt idx="252" formatCode="0.00E+00">
                  <c:v>6.7252599999999996E-2</c:v>
                </c:pt>
                <c:pt idx="253" formatCode="0.00E+00">
                  <c:v>6.5495499999999998E-2</c:v>
                </c:pt>
                <c:pt idx="254" formatCode="0.00E+00">
                  <c:v>6.4918500000000004E-2</c:v>
                </c:pt>
                <c:pt idx="255" formatCode="0.00E+00">
                  <c:v>6.4264299999999996E-2</c:v>
                </c:pt>
                <c:pt idx="256" formatCode="0.00E+00">
                  <c:v>6.2961600000000006E-2</c:v>
                </c:pt>
                <c:pt idx="257" formatCode="0.00E+00">
                  <c:v>6.1759000000000001E-2</c:v>
                </c:pt>
                <c:pt idx="258" formatCode="0.00E+00">
                  <c:v>6.0798199999999997E-2</c:v>
                </c:pt>
                <c:pt idx="259" formatCode="0.00E+00">
                  <c:v>5.9898399999999997E-2</c:v>
                </c:pt>
                <c:pt idx="260" formatCode="0.00E+00">
                  <c:v>5.8850800000000002E-2</c:v>
                </c:pt>
                <c:pt idx="261" formatCode="0.00E+00">
                  <c:v>5.7268100000000002E-2</c:v>
                </c:pt>
                <c:pt idx="262" formatCode="0.00E+00">
                  <c:v>5.6315900000000002E-2</c:v>
                </c:pt>
                <c:pt idx="263" formatCode="0.00E+00">
                  <c:v>5.5208199999999999E-2</c:v>
                </c:pt>
                <c:pt idx="264" formatCode="0.00E+00">
                  <c:v>5.4350900000000001E-2</c:v>
                </c:pt>
                <c:pt idx="265" formatCode="0.00E+00">
                  <c:v>5.3407700000000002E-2</c:v>
                </c:pt>
                <c:pt idx="266" formatCode="0.00E+00">
                  <c:v>5.24774E-2</c:v>
                </c:pt>
                <c:pt idx="267" formatCode="0.00E+00">
                  <c:v>5.23157E-2</c:v>
                </c:pt>
                <c:pt idx="268" formatCode="0.00E+00">
                  <c:v>5.1226099999999997E-2</c:v>
                </c:pt>
                <c:pt idx="269" formatCode="0.00E+00">
                  <c:v>5.0327299999999998E-2</c:v>
                </c:pt>
                <c:pt idx="270" formatCode="0.00E+00">
                  <c:v>4.8799000000000002E-2</c:v>
                </c:pt>
                <c:pt idx="271" formatCode="0.00E+00">
                  <c:v>4.8250700000000001E-2</c:v>
                </c:pt>
                <c:pt idx="272" formatCode="0.00E+00">
                  <c:v>4.7240699999999997E-2</c:v>
                </c:pt>
                <c:pt idx="273" formatCode="0.00E+00">
                  <c:v>4.7704200000000002E-2</c:v>
                </c:pt>
                <c:pt idx="274" formatCode="0.00E+00">
                  <c:v>4.6483499999999997E-2</c:v>
                </c:pt>
                <c:pt idx="275" formatCode="0.00E+00">
                  <c:v>4.5782099999999999E-2</c:v>
                </c:pt>
                <c:pt idx="276" formatCode="0.00E+00">
                  <c:v>4.4895600000000001E-2</c:v>
                </c:pt>
                <c:pt idx="277" formatCode="0.00E+00">
                  <c:v>4.4633399999999997E-2</c:v>
                </c:pt>
                <c:pt idx="278" formatCode="0.00E+00">
                  <c:v>4.38828E-2</c:v>
                </c:pt>
                <c:pt idx="279" formatCode="0.00E+00">
                  <c:v>4.3234799999999997E-2</c:v>
                </c:pt>
                <c:pt idx="280" formatCode="0.00E+00">
                  <c:v>4.21295E-2</c:v>
                </c:pt>
                <c:pt idx="281" formatCode="0.00E+00">
                  <c:v>4.1426699999999997E-2</c:v>
                </c:pt>
                <c:pt idx="282" formatCode="0.00E+00">
                  <c:v>4.1202099999999998E-2</c:v>
                </c:pt>
                <c:pt idx="283" formatCode="0.00E+00">
                  <c:v>4.0337999999999999E-2</c:v>
                </c:pt>
                <c:pt idx="284" formatCode="0.00E+00">
                  <c:v>3.9843099999999999E-2</c:v>
                </c:pt>
                <c:pt idx="285" formatCode="0.00E+00">
                  <c:v>3.8987599999999997E-2</c:v>
                </c:pt>
                <c:pt idx="286" formatCode="0.00E+00">
                  <c:v>3.8594200000000002E-2</c:v>
                </c:pt>
                <c:pt idx="287" formatCode="0.00E+00">
                  <c:v>3.8151699999999997E-2</c:v>
                </c:pt>
                <c:pt idx="288" formatCode="0.00E+00">
                  <c:v>3.77679E-2</c:v>
                </c:pt>
                <c:pt idx="289" formatCode="0.00E+00">
                  <c:v>3.7214299999999999E-2</c:v>
                </c:pt>
                <c:pt idx="290" formatCode="0.00E+00">
                  <c:v>3.6764100000000001E-2</c:v>
                </c:pt>
                <c:pt idx="291" formatCode="0.00E+00">
                  <c:v>3.6089900000000001E-2</c:v>
                </c:pt>
                <c:pt idx="292" formatCode="0.00E+00">
                  <c:v>3.5717499999999999E-2</c:v>
                </c:pt>
                <c:pt idx="293" formatCode="0.00E+00">
                  <c:v>3.5390900000000003E-2</c:v>
                </c:pt>
                <c:pt idx="294" formatCode="0.00E+00">
                  <c:v>3.4868200000000002E-2</c:v>
                </c:pt>
                <c:pt idx="295" formatCode="0.00E+00">
                  <c:v>3.5615899999999999E-2</c:v>
                </c:pt>
                <c:pt idx="296" formatCode="0.00E+00">
                  <c:v>3.4496300000000001E-2</c:v>
                </c:pt>
                <c:pt idx="297" formatCode="0.00E+00">
                  <c:v>3.3577900000000001E-2</c:v>
                </c:pt>
                <c:pt idx="298" formatCode="0.00E+00">
                  <c:v>3.3524499999999999E-2</c:v>
                </c:pt>
                <c:pt idx="299" formatCode="0.00E+00">
                  <c:v>3.3218900000000003E-2</c:v>
                </c:pt>
                <c:pt idx="300" formatCode="0.00E+00">
                  <c:v>3.3082500000000001E-2</c:v>
                </c:pt>
                <c:pt idx="301" formatCode="0.00E+00">
                  <c:v>3.2652899999999999E-2</c:v>
                </c:pt>
                <c:pt idx="302" formatCode="0.00E+00">
                  <c:v>3.2278099999999997E-2</c:v>
                </c:pt>
                <c:pt idx="303" formatCode="0.00E+00">
                  <c:v>3.2847899999999999E-2</c:v>
                </c:pt>
                <c:pt idx="304" formatCode="0.00E+00">
                  <c:v>3.2093499999999997E-2</c:v>
                </c:pt>
                <c:pt idx="305" formatCode="0.00E+00">
                  <c:v>3.13902E-2</c:v>
                </c:pt>
                <c:pt idx="306" formatCode="0.00E+00">
                  <c:v>3.10526E-2</c:v>
                </c:pt>
                <c:pt idx="307" formatCode="0.00E+00">
                  <c:v>3.0952E-2</c:v>
                </c:pt>
                <c:pt idx="308" formatCode="0.00E+00">
                  <c:v>3.0757E-2</c:v>
                </c:pt>
                <c:pt idx="309" formatCode="0.00E+00">
                  <c:v>3.0530499999999999E-2</c:v>
                </c:pt>
                <c:pt idx="310" formatCode="0.00E+00">
                  <c:v>3.0026400000000002E-2</c:v>
                </c:pt>
                <c:pt idx="311" formatCode="0.00E+00">
                  <c:v>3.0111800000000001E-2</c:v>
                </c:pt>
                <c:pt idx="312" formatCode="0.00E+00">
                  <c:v>2.9872900000000001E-2</c:v>
                </c:pt>
                <c:pt idx="313" formatCode="0.00E+00">
                  <c:v>2.95582E-2</c:v>
                </c:pt>
                <c:pt idx="314" formatCode="0.00E+00">
                  <c:v>2.9123300000000001E-2</c:v>
                </c:pt>
                <c:pt idx="315" formatCode="0.00E+00">
                  <c:v>2.9084700000000002E-2</c:v>
                </c:pt>
                <c:pt idx="316" formatCode="0.00E+00">
                  <c:v>2.88968E-2</c:v>
                </c:pt>
                <c:pt idx="317" formatCode="0.00E+00">
                  <c:v>2.8488200000000002E-2</c:v>
                </c:pt>
                <c:pt idx="318" formatCode="0.00E+00">
                  <c:v>2.84476E-2</c:v>
                </c:pt>
                <c:pt idx="319" formatCode="0.00E+00">
                  <c:v>2.8138199999999999E-2</c:v>
                </c:pt>
                <c:pt idx="320" formatCode="0.00E+00">
                  <c:v>2.7904999999999999E-2</c:v>
                </c:pt>
                <c:pt idx="321" formatCode="0.00E+00">
                  <c:v>2.7858299999999999E-2</c:v>
                </c:pt>
                <c:pt idx="322" formatCode="0.00E+00">
                  <c:v>2.7631800000000001E-2</c:v>
                </c:pt>
                <c:pt idx="323" formatCode="0.00E+00">
                  <c:v>2.74725E-2</c:v>
                </c:pt>
                <c:pt idx="324" formatCode="0.00E+00">
                  <c:v>2.7154399999999999E-2</c:v>
                </c:pt>
                <c:pt idx="325" formatCode="0.00E+00">
                  <c:v>2.71688E-2</c:v>
                </c:pt>
                <c:pt idx="326" formatCode="0.00E+00">
                  <c:v>2.6872199999999999E-2</c:v>
                </c:pt>
                <c:pt idx="327" formatCode="0.00E+00">
                  <c:v>2.6622300000000002E-2</c:v>
                </c:pt>
                <c:pt idx="328" formatCode="0.00E+00">
                  <c:v>2.66156E-2</c:v>
                </c:pt>
                <c:pt idx="329" formatCode="0.00E+00">
                  <c:v>2.62966E-2</c:v>
                </c:pt>
                <c:pt idx="330" formatCode="0.00E+00">
                  <c:v>2.6386699999999999E-2</c:v>
                </c:pt>
                <c:pt idx="331" formatCode="0.00E+00">
                  <c:v>2.5928E-2</c:v>
                </c:pt>
                <c:pt idx="332" formatCode="0.00E+00">
                  <c:v>2.5927100000000002E-2</c:v>
                </c:pt>
                <c:pt idx="333" formatCode="0.00E+00">
                  <c:v>2.5794000000000001E-2</c:v>
                </c:pt>
                <c:pt idx="334" formatCode="0.00E+00">
                  <c:v>2.5540799999999999E-2</c:v>
                </c:pt>
                <c:pt idx="335" formatCode="0.00E+00">
                  <c:v>2.5371999999999999E-2</c:v>
                </c:pt>
                <c:pt idx="336" formatCode="0.00E+00">
                  <c:v>2.5348200000000001E-2</c:v>
                </c:pt>
                <c:pt idx="337" formatCode="0.00E+00">
                  <c:v>2.52614E-2</c:v>
                </c:pt>
                <c:pt idx="338" formatCode="0.00E+00">
                  <c:v>2.5094499999999999E-2</c:v>
                </c:pt>
                <c:pt idx="339" formatCode="0.00E+00">
                  <c:v>2.4850799999999999E-2</c:v>
                </c:pt>
                <c:pt idx="340" formatCode="0.00E+00">
                  <c:v>2.4754499999999999E-2</c:v>
                </c:pt>
                <c:pt idx="341" formatCode="0.00E+00">
                  <c:v>2.4549499999999998E-2</c:v>
                </c:pt>
                <c:pt idx="342" formatCode="0.00E+00">
                  <c:v>2.44102E-2</c:v>
                </c:pt>
                <c:pt idx="343" formatCode="0.00E+00">
                  <c:v>2.4326299999999999E-2</c:v>
                </c:pt>
                <c:pt idx="344" formatCode="0.00E+00">
                  <c:v>2.40293E-2</c:v>
                </c:pt>
                <c:pt idx="345" formatCode="0.00E+00">
                  <c:v>2.3910500000000001E-2</c:v>
                </c:pt>
                <c:pt idx="346" formatCode="0.00E+00">
                  <c:v>2.3679700000000001E-2</c:v>
                </c:pt>
                <c:pt idx="347" formatCode="0.00E+00">
                  <c:v>2.3527599999999999E-2</c:v>
                </c:pt>
                <c:pt idx="348" formatCode="0.00E+00">
                  <c:v>2.3459399999999998E-2</c:v>
                </c:pt>
                <c:pt idx="349" formatCode="0.00E+00">
                  <c:v>2.3158999999999999E-2</c:v>
                </c:pt>
                <c:pt idx="350" formatCode="0.00E+00">
                  <c:v>2.29912E-2</c:v>
                </c:pt>
                <c:pt idx="351" formatCode="0.00E+00">
                  <c:v>2.26383E-2</c:v>
                </c:pt>
                <c:pt idx="352" formatCode="0.00E+00">
                  <c:v>2.26226E-2</c:v>
                </c:pt>
                <c:pt idx="353" formatCode="0.00E+00">
                  <c:v>2.2312599999999998E-2</c:v>
                </c:pt>
                <c:pt idx="354" formatCode="0.00E+00">
                  <c:v>2.20442E-2</c:v>
                </c:pt>
                <c:pt idx="355" formatCode="0.00E+00">
                  <c:v>2.1791000000000001E-2</c:v>
                </c:pt>
                <c:pt idx="356" formatCode="0.00E+00">
                  <c:v>2.1457199999999999E-2</c:v>
                </c:pt>
                <c:pt idx="357" formatCode="0.00E+00">
                  <c:v>2.1267899999999999E-2</c:v>
                </c:pt>
                <c:pt idx="358" formatCode="0.00E+00">
                  <c:v>2.10609E-2</c:v>
                </c:pt>
                <c:pt idx="359" formatCode="0.00E+00">
                  <c:v>2.0823000000000001E-2</c:v>
                </c:pt>
                <c:pt idx="360" formatCode="0.00E+00">
                  <c:v>2.0389600000000001E-2</c:v>
                </c:pt>
                <c:pt idx="361" formatCode="0.00E+00">
                  <c:v>2.0198799999999999E-2</c:v>
                </c:pt>
                <c:pt idx="362" formatCode="0.00E+00">
                  <c:v>1.9780599999999999E-2</c:v>
                </c:pt>
                <c:pt idx="363" formatCode="0.00E+00">
                  <c:v>1.9409200000000001E-2</c:v>
                </c:pt>
                <c:pt idx="364" formatCode="0.00E+00">
                  <c:v>1.9297100000000001E-2</c:v>
                </c:pt>
                <c:pt idx="365" formatCode="0.00E+00">
                  <c:v>1.9022899999999999E-2</c:v>
                </c:pt>
                <c:pt idx="366" formatCode="0.00E+00">
                  <c:v>1.86319E-2</c:v>
                </c:pt>
                <c:pt idx="367" formatCode="0.00E+00">
                  <c:v>1.8475100000000001E-2</c:v>
                </c:pt>
                <c:pt idx="368" formatCode="0.00E+00">
                  <c:v>1.8104599999999998E-2</c:v>
                </c:pt>
                <c:pt idx="369" formatCode="0.00E+00">
                  <c:v>1.78747E-2</c:v>
                </c:pt>
                <c:pt idx="370" formatCode="0.00E+00">
                  <c:v>1.7562899999999999E-2</c:v>
                </c:pt>
                <c:pt idx="371" formatCode="0.00E+00">
                  <c:v>1.7257700000000001E-2</c:v>
                </c:pt>
                <c:pt idx="372" formatCode="0.00E+00">
                  <c:v>1.7065500000000001E-2</c:v>
                </c:pt>
                <c:pt idx="373" formatCode="0.00E+00">
                  <c:v>1.67828E-2</c:v>
                </c:pt>
                <c:pt idx="374" formatCode="0.00E+00">
                  <c:v>1.6486600000000001E-2</c:v>
                </c:pt>
                <c:pt idx="375" formatCode="0.00E+00">
                  <c:v>1.6213399999999999E-2</c:v>
                </c:pt>
                <c:pt idx="376" formatCode="0.00E+00">
                  <c:v>1.5965E-2</c:v>
                </c:pt>
                <c:pt idx="377" formatCode="0.00E+00">
                  <c:v>1.56331E-2</c:v>
                </c:pt>
                <c:pt idx="378" formatCode="0.00E+00">
                  <c:v>1.53399E-2</c:v>
                </c:pt>
                <c:pt idx="379" formatCode="0.00E+00">
                  <c:v>1.5377500000000001E-2</c:v>
                </c:pt>
                <c:pt idx="380" formatCode="0.00E+00">
                  <c:v>1.5041799999999999E-2</c:v>
                </c:pt>
                <c:pt idx="381" formatCode="0.00E+00">
                  <c:v>1.4932600000000001E-2</c:v>
                </c:pt>
                <c:pt idx="382" formatCode="0.00E+00">
                  <c:v>1.47543E-2</c:v>
                </c:pt>
                <c:pt idx="383" formatCode="0.00E+00">
                  <c:v>1.4802900000000001E-2</c:v>
                </c:pt>
                <c:pt idx="384" formatCode="0.00E+00">
                  <c:v>1.4424299999999999E-2</c:v>
                </c:pt>
                <c:pt idx="385" formatCode="0.00E+00">
                  <c:v>1.4104800000000001E-2</c:v>
                </c:pt>
                <c:pt idx="386" formatCode="0.00E+00">
                  <c:v>1.4229800000000001E-2</c:v>
                </c:pt>
                <c:pt idx="387" formatCode="0.00E+00">
                  <c:v>1.3806799999999999E-2</c:v>
                </c:pt>
                <c:pt idx="388" formatCode="0.00E+00">
                  <c:v>1.3920800000000001E-2</c:v>
                </c:pt>
                <c:pt idx="389" formatCode="0.00E+00">
                  <c:v>1.3819700000000001E-2</c:v>
                </c:pt>
                <c:pt idx="390" formatCode="0.00E+00">
                  <c:v>1.3341E-2</c:v>
                </c:pt>
                <c:pt idx="391" formatCode="0.00E+00">
                  <c:v>1.34869E-2</c:v>
                </c:pt>
                <c:pt idx="392" formatCode="0.00E+00">
                  <c:v>1.3174099999999999E-2</c:v>
                </c:pt>
                <c:pt idx="393" formatCode="0.00E+00">
                  <c:v>1.2212799999999999E-2</c:v>
                </c:pt>
                <c:pt idx="394" formatCode="0.00E+00">
                  <c:v>1.23477E-2</c:v>
                </c:pt>
                <c:pt idx="395" formatCode="0.00E+00">
                  <c:v>1.2116E-2</c:v>
                </c:pt>
                <c:pt idx="396" formatCode="0.00E+00">
                  <c:v>1.1806000000000001E-2</c:v>
                </c:pt>
                <c:pt idx="397" formatCode="0.00E+00">
                  <c:v>1.17822E-2</c:v>
                </c:pt>
                <c:pt idx="398" formatCode="0.00E+00">
                  <c:v>1.1961899999999999E-2</c:v>
                </c:pt>
                <c:pt idx="399" formatCode="0.00E+00">
                  <c:v>1.1370699999999999E-2</c:v>
                </c:pt>
                <c:pt idx="400" formatCode="0.00E+00">
                  <c:v>1.07546E-2</c:v>
                </c:pt>
                <c:pt idx="401" formatCode="0.00E+00">
                  <c:v>1.07002E-2</c:v>
                </c:pt>
                <c:pt idx="402" formatCode="0.00E+00">
                  <c:v>1.06397E-2</c:v>
                </c:pt>
                <c:pt idx="403" formatCode="0.00E+00">
                  <c:v>1.07508E-2</c:v>
                </c:pt>
                <c:pt idx="404" formatCode="0.00E+00">
                  <c:v>1.06511E-2</c:v>
                </c:pt>
                <c:pt idx="405" formatCode="0.00E+00">
                  <c:v>1.0541399999999999E-2</c:v>
                </c:pt>
                <c:pt idx="406" formatCode="0.00E+00">
                  <c:v>1.00403E-2</c:v>
                </c:pt>
                <c:pt idx="407" formatCode="0.00E+00">
                  <c:v>1.00775E-2</c:v>
                </c:pt>
                <c:pt idx="408" formatCode="0.00E+00">
                  <c:v>9.6192399999999994E-3</c:v>
                </c:pt>
                <c:pt idx="409" formatCode="0.00E+00">
                  <c:v>9.3193100000000008E-3</c:v>
                </c:pt>
                <c:pt idx="410" formatCode="0.00E+00">
                  <c:v>8.9559600000000007E-3</c:v>
                </c:pt>
                <c:pt idx="411" formatCode="0.00E+00">
                  <c:v>9.1428800000000008E-3</c:v>
                </c:pt>
                <c:pt idx="412" formatCode="0.00E+00">
                  <c:v>9.3178700000000007E-3</c:v>
                </c:pt>
                <c:pt idx="413" formatCode="0.00E+00">
                  <c:v>8.9664500000000008E-3</c:v>
                </c:pt>
                <c:pt idx="414" formatCode="0.00E+00">
                  <c:v>8.1672700000000008E-3</c:v>
                </c:pt>
                <c:pt idx="415" formatCode="0.00E+00">
                  <c:v>7.8434899999999998E-3</c:v>
                </c:pt>
                <c:pt idx="416" formatCode="0.00E+00">
                  <c:v>7.7023500000000002E-3</c:v>
                </c:pt>
                <c:pt idx="417" formatCode="0.00E+00">
                  <c:v>7.5912499999999999E-3</c:v>
                </c:pt>
                <c:pt idx="418" formatCode="0.00E+00">
                  <c:v>7.3776199999999997E-3</c:v>
                </c:pt>
                <c:pt idx="419" formatCode="0.00E+00">
                  <c:v>6.8922000000000002E-3</c:v>
                </c:pt>
                <c:pt idx="420" formatCode="0.00E+00">
                  <c:v>6.9346399999999997E-3</c:v>
                </c:pt>
                <c:pt idx="421" formatCode="0.00E+00">
                  <c:v>6.5298099999999996E-3</c:v>
                </c:pt>
                <c:pt idx="422" formatCode="0.00E+00">
                  <c:v>6.39391E-3</c:v>
                </c:pt>
                <c:pt idx="423" formatCode="0.00E+00">
                  <c:v>6.3266800000000003E-3</c:v>
                </c:pt>
                <c:pt idx="424" formatCode="0.00E+00">
                  <c:v>6.0329399999999997E-3</c:v>
                </c:pt>
                <c:pt idx="425" formatCode="0.00E+00">
                  <c:v>5.5012699999999999E-3</c:v>
                </c:pt>
                <c:pt idx="426" formatCode="0.00E+00">
                  <c:v>5.2170799999999998E-3</c:v>
                </c:pt>
                <c:pt idx="427" formatCode="0.00E+00">
                  <c:v>4.9843800000000001E-3</c:v>
                </c:pt>
                <c:pt idx="428" formatCode="0.00E+00">
                  <c:v>4.6434400000000004E-3</c:v>
                </c:pt>
                <c:pt idx="429" formatCode="0.00E+00">
                  <c:v>4.4603300000000002E-3</c:v>
                </c:pt>
                <c:pt idx="430" formatCode="0.00E+00">
                  <c:v>4.4064500000000001E-3</c:v>
                </c:pt>
                <c:pt idx="431" formatCode="0.00E+00">
                  <c:v>3.8023000000000002E-3</c:v>
                </c:pt>
                <c:pt idx="432" formatCode="0.00E+00">
                  <c:v>3.5133400000000002E-3</c:v>
                </c:pt>
                <c:pt idx="433" formatCode="0.00E+00">
                  <c:v>3.4060499999999999E-3</c:v>
                </c:pt>
                <c:pt idx="434" formatCode="0.00E+00">
                  <c:v>2.7179700000000001E-3</c:v>
                </c:pt>
                <c:pt idx="435" formatCode="0.00E+00">
                  <c:v>1.3632799999999999E-3</c:v>
                </c:pt>
                <c:pt idx="436" formatCode="0.00E+00">
                  <c:v>6.4277599999999996E-4</c:v>
                </c:pt>
                <c:pt idx="437" formatCode="0.00E+00">
                  <c:v>6.7234E-4</c:v>
                </c:pt>
                <c:pt idx="438" formatCode="0.00E+00">
                  <c:v>1.14393E-3</c:v>
                </c:pt>
                <c:pt idx="439" formatCode="0.00E+00">
                  <c:v>2.60735E-3</c:v>
                </c:pt>
                <c:pt idx="440" formatCode="0.00E+00">
                  <c:v>4.8327400000000003E-3</c:v>
                </c:pt>
                <c:pt idx="441" formatCode="0.00E+00">
                  <c:v>5.3911200000000001E-3</c:v>
                </c:pt>
                <c:pt idx="442" formatCode="0.00E+00">
                  <c:v>3.9005300000000001E-3</c:v>
                </c:pt>
                <c:pt idx="443" formatCode="0.00E+00">
                  <c:v>3.5700800000000002E-3</c:v>
                </c:pt>
                <c:pt idx="444" formatCode="0.00E+00">
                  <c:v>2.5506000000000001E-3</c:v>
                </c:pt>
                <c:pt idx="445" formatCode="0.00E+00">
                  <c:v>2.10285E-4</c:v>
                </c:pt>
                <c:pt idx="446" formatCode="0.00E+00">
                  <c:v>-1.5401799999999999E-3</c:v>
                </c:pt>
                <c:pt idx="447" formatCode="0.00E+00">
                  <c:v>-1.7666800000000001E-3</c:v>
                </c:pt>
                <c:pt idx="448" formatCode="0.00E+00">
                  <c:v>-1.0776500000000001E-3</c:v>
                </c:pt>
                <c:pt idx="449" formatCode="0.00E+00">
                  <c:v>-6.9046000000000005E-4</c:v>
                </c:pt>
                <c:pt idx="450" formatCode="0.00E+00">
                  <c:v>-6.0272199999999998E-4</c:v>
                </c:pt>
                <c:pt idx="451" formatCode="0.00E+00">
                  <c:v>-8.4829299999999996E-4</c:v>
                </c:pt>
                <c:pt idx="452" formatCode="0.00E+00">
                  <c:v>-1.1630099999999999E-3</c:v>
                </c:pt>
                <c:pt idx="453" formatCode="0.00E+00">
                  <c:v>-1.1568100000000001E-3</c:v>
                </c:pt>
                <c:pt idx="454" formatCode="0.00E+00">
                  <c:v>-1.37806E-3</c:v>
                </c:pt>
                <c:pt idx="455" formatCode="0.00E+00">
                  <c:v>-1.6131400000000001E-3</c:v>
                </c:pt>
                <c:pt idx="456" formatCode="0.00E+00">
                  <c:v>-1.7423600000000001E-3</c:v>
                </c:pt>
                <c:pt idx="457" formatCode="0.00E+00">
                  <c:v>-2.0275100000000002E-3</c:v>
                </c:pt>
                <c:pt idx="458" formatCode="0.00E+00">
                  <c:v>-2.1328900000000001E-3</c:v>
                </c:pt>
                <c:pt idx="459" formatCode="0.00E+00">
                  <c:v>-2.3670200000000001E-3</c:v>
                </c:pt>
                <c:pt idx="460" formatCode="0.00E+00">
                  <c:v>-2.4447399999999999E-3</c:v>
                </c:pt>
                <c:pt idx="461" formatCode="0.00E+00">
                  <c:v>-2.6688599999999999E-3</c:v>
                </c:pt>
                <c:pt idx="462" formatCode="0.00E+00">
                  <c:v>-2.6688599999999999E-3</c:v>
                </c:pt>
                <c:pt idx="463" formatCode="0.00E+00">
                  <c:v>-2.9959700000000001E-3</c:v>
                </c:pt>
                <c:pt idx="464" formatCode="0.00E+00">
                  <c:v>-3.0932400000000001E-3</c:v>
                </c:pt>
                <c:pt idx="465" formatCode="0.00E+00">
                  <c:v>-3.40939E-3</c:v>
                </c:pt>
                <c:pt idx="466" formatCode="0.00E+00">
                  <c:v>8.3112699999999997E-4</c:v>
                </c:pt>
                <c:pt idx="467" formatCode="0.00E+00">
                  <c:v>-3.4399000000000001E-3</c:v>
                </c:pt>
                <c:pt idx="468" formatCode="0.00E+00">
                  <c:v>-4.01258E-3</c:v>
                </c:pt>
                <c:pt idx="469" formatCode="0.00E+00">
                  <c:v>-3.9238900000000002E-3</c:v>
                </c:pt>
                <c:pt idx="470" formatCode="0.00E+00">
                  <c:v>-4.17089E-3</c:v>
                </c:pt>
                <c:pt idx="471" formatCode="0.00E+00">
                  <c:v>-4.3125200000000002E-3</c:v>
                </c:pt>
                <c:pt idx="472" formatCode="0.00E+00">
                  <c:v>-4.3907199999999999E-3</c:v>
                </c:pt>
                <c:pt idx="473" formatCode="0.00E+00">
                  <c:v>-4.5356800000000003E-3</c:v>
                </c:pt>
                <c:pt idx="474" formatCode="0.00E+00">
                  <c:v>-4.6539299999999997E-3</c:v>
                </c:pt>
                <c:pt idx="475" formatCode="0.00E+00">
                  <c:v>-4.7936400000000001E-3</c:v>
                </c:pt>
                <c:pt idx="476" formatCode="0.00E+00">
                  <c:v>-4.8651700000000003E-3</c:v>
                </c:pt>
                <c:pt idx="477" formatCode="0.00E+00">
                  <c:v>-5.0272900000000002E-3</c:v>
                </c:pt>
                <c:pt idx="478" formatCode="0.00E+00">
                  <c:v>-5.1417399999999997E-3</c:v>
                </c:pt>
                <c:pt idx="479" formatCode="0.00E+00">
                  <c:v>-5.1178899999999999E-3</c:v>
                </c:pt>
                <c:pt idx="480" formatCode="0.00E+00">
                  <c:v>-5.1121700000000001E-3</c:v>
                </c:pt>
                <c:pt idx="481" formatCode="0.00E+00">
                  <c:v>-5.3134000000000002E-3</c:v>
                </c:pt>
                <c:pt idx="482" formatCode="0.00E+00">
                  <c:v>-5.3834900000000003E-3</c:v>
                </c:pt>
                <c:pt idx="483" formatCode="0.00E+00">
                  <c:v>-5.4531099999999997E-3</c:v>
                </c:pt>
                <c:pt idx="484" formatCode="0.00E+00">
                  <c:v>-5.5146199999999996E-3</c:v>
                </c:pt>
                <c:pt idx="485" formatCode="0.00E+00">
                  <c:v>-5.5556299999999998E-3</c:v>
                </c:pt>
                <c:pt idx="486" formatCode="0.00E+00">
                  <c:v>-5.5799500000000002E-3</c:v>
                </c:pt>
                <c:pt idx="487" formatCode="0.00E+00">
                  <c:v>-5.7234800000000004E-3</c:v>
                </c:pt>
                <c:pt idx="488" formatCode="0.00E+00">
                  <c:v>-5.7344400000000004E-3</c:v>
                </c:pt>
                <c:pt idx="489" formatCode="0.00E+00">
                  <c:v>-5.85747E-3</c:v>
                </c:pt>
                <c:pt idx="490" formatCode="0.00E+00">
                  <c:v>-5.90611E-3</c:v>
                </c:pt>
                <c:pt idx="491" formatCode="0.00E+00">
                  <c:v>-6.0381899999999997E-3</c:v>
                </c:pt>
                <c:pt idx="492" formatCode="0.00E+00">
                  <c:v>-6.0744299999999996E-3</c:v>
                </c:pt>
                <c:pt idx="493" formatCode="0.00E+00">
                  <c:v>-6.22845E-3</c:v>
                </c:pt>
                <c:pt idx="494" formatCode="0.00E+00">
                  <c:v>-6.3438399999999999E-3</c:v>
                </c:pt>
                <c:pt idx="495" formatCode="0.00E+00">
                  <c:v>-6.3333499999999997E-3</c:v>
                </c:pt>
                <c:pt idx="496" formatCode="0.00E+00">
                  <c:v>-6.5369599999999996E-3</c:v>
                </c:pt>
                <c:pt idx="497" formatCode="0.00E+00">
                  <c:v>-6.6862099999999997E-3</c:v>
                </c:pt>
                <c:pt idx="498" formatCode="0.00E+00">
                  <c:v>-6.8035099999999996E-3</c:v>
                </c:pt>
                <c:pt idx="499" formatCode="0.00E+00">
                  <c:v>-6.9742199999999997E-3</c:v>
                </c:pt>
                <c:pt idx="500" formatCode="0.00E+00">
                  <c:v>-7.0300099999999997E-3</c:v>
                </c:pt>
                <c:pt idx="501" formatCode="0.00E+00">
                  <c:v>-7.06911E-3</c:v>
                </c:pt>
                <c:pt idx="502" formatCode="0.00E+00">
                  <c:v>-7.1601900000000003E-3</c:v>
                </c:pt>
                <c:pt idx="503" formatCode="0.00E+00">
                  <c:v>-7.2259899999999998E-3</c:v>
                </c:pt>
                <c:pt idx="504" formatCode="0.00E+00">
                  <c:v>-7.2350499999999998E-3</c:v>
                </c:pt>
                <c:pt idx="505" formatCode="0.00E+00">
                  <c:v>-7.4119600000000004E-3</c:v>
                </c:pt>
                <c:pt idx="506" formatCode="0.00E+00">
                  <c:v>-7.3332800000000002E-3</c:v>
                </c:pt>
                <c:pt idx="507" formatCode="0.00E+00">
                  <c:v>-7.3404300000000002E-3</c:v>
                </c:pt>
                <c:pt idx="508" formatCode="0.00E+00">
                  <c:v>-7.38764E-3</c:v>
                </c:pt>
                <c:pt idx="509" formatCode="0.00E+00">
                  <c:v>-7.3862099999999998E-3</c:v>
                </c:pt>
                <c:pt idx="510" formatCode="0.00E+00">
                  <c:v>-7.3118200000000001E-3</c:v>
                </c:pt>
                <c:pt idx="511" formatCode="0.00E+00">
                  <c:v>-7.2674799999999998E-3</c:v>
                </c:pt>
                <c:pt idx="512" formatCode="0.00E+00">
                  <c:v>-7.2398200000000001E-3</c:v>
                </c:pt>
                <c:pt idx="513" formatCode="0.00E+00">
                  <c:v>-7.1215599999999999E-3</c:v>
                </c:pt>
                <c:pt idx="514" formatCode="0.00E+00">
                  <c:v>-7.1506499999999997E-3</c:v>
                </c:pt>
                <c:pt idx="515" formatCode="0.00E+00">
                  <c:v>-7.13396E-3</c:v>
                </c:pt>
                <c:pt idx="516" formatCode="0.00E+00">
                  <c:v>-7.0700600000000004E-3</c:v>
                </c:pt>
                <c:pt idx="517" formatCode="0.00E+00">
                  <c:v>-6.9494200000000004E-3</c:v>
                </c:pt>
                <c:pt idx="518" formatCode="0.00E+00">
                  <c:v>-7.06911E-3</c:v>
                </c:pt>
                <c:pt idx="519" formatCode="0.00E+00">
                  <c:v>-7.0614800000000002E-3</c:v>
                </c:pt>
                <c:pt idx="520" formatCode="0.00E+00">
                  <c:v>-7.1244200000000002E-3</c:v>
                </c:pt>
                <c:pt idx="521" formatCode="0.00E+00">
                  <c:v>-7.0443199999999997E-3</c:v>
                </c:pt>
                <c:pt idx="522" formatCode="0.00E+00">
                  <c:v>-7.2445900000000004E-3</c:v>
                </c:pt>
                <c:pt idx="523" formatCode="0.00E+00">
                  <c:v>-7.1921299999999997E-3</c:v>
                </c:pt>
                <c:pt idx="524" formatCode="0.00E+00">
                  <c:v>-7.2464900000000004E-3</c:v>
                </c:pt>
                <c:pt idx="525" formatCode="0.00E+00">
                  <c:v>-7.3523499999999997E-3</c:v>
                </c:pt>
                <c:pt idx="526" formatCode="0.00E+00">
                  <c:v>-7.4162500000000001E-3</c:v>
                </c:pt>
                <c:pt idx="527" formatCode="0.00E+00">
                  <c:v>-7.5669300000000004E-3</c:v>
                </c:pt>
                <c:pt idx="528" formatCode="0.00E+00">
                  <c:v>-7.5388E-3</c:v>
                </c:pt>
                <c:pt idx="529" formatCode="0.00E+00">
                  <c:v>-7.7652900000000002E-3</c:v>
                </c:pt>
                <c:pt idx="530" formatCode="0.00E+00">
                  <c:v>-7.9092999999999993E-3</c:v>
                </c:pt>
                <c:pt idx="531" formatCode="0.00E+00">
                  <c:v>-8.0432899999999998E-3</c:v>
                </c:pt>
                <c:pt idx="532" formatCode="0.00E+00">
                  <c:v>-8.1796600000000001E-3</c:v>
                </c:pt>
                <c:pt idx="533" formatCode="0.00E+00">
                  <c:v>-8.2593000000000007E-3</c:v>
                </c:pt>
                <c:pt idx="534" formatCode="0.00E+00">
                  <c:v>-8.1920599999999993E-3</c:v>
                </c:pt>
                <c:pt idx="535" formatCode="0.00E+00">
                  <c:v>-8.3332100000000006E-3</c:v>
                </c:pt>
                <c:pt idx="536" formatCode="0.00E+00">
                  <c:v>-8.2969700000000007E-3</c:v>
                </c:pt>
                <c:pt idx="537" formatCode="0.00E+00">
                  <c:v>-8.4361999999999996E-3</c:v>
                </c:pt>
                <c:pt idx="538" formatCode="0.00E+00">
                  <c:v>-8.4862700000000006E-3</c:v>
                </c:pt>
                <c:pt idx="539" formatCode="0.00E+00">
                  <c:v>-8.4962800000000002E-3</c:v>
                </c:pt>
                <c:pt idx="540" formatCode="0.00E+00">
                  <c:v>-8.6736699999999996E-3</c:v>
                </c:pt>
                <c:pt idx="541" formatCode="0.00E+00">
                  <c:v>-8.6269399999999996E-3</c:v>
                </c:pt>
                <c:pt idx="542" formatCode="0.00E+00">
                  <c:v>-8.4877000000000008E-3</c:v>
                </c:pt>
                <c:pt idx="543" formatCode="0.00E+00">
                  <c:v>-8.6555499999999997E-3</c:v>
                </c:pt>
                <c:pt idx="544" formatCode="0.00E+00">
                  <c:v>-8.60643E-3</c:v>
                </c:pt>
                <c:pt idx="545" formatCode="0.00E+00">
                  <c:v>-8.4280999999999991E-3</c:v>
                </c:pt>
                <c:pt idx="546" formatCode="0.00E+00">
                  <c:v>-8.3246199999999996E-3</c:v>
                </c:pt>
                <c:pt idx="547" formatCode="0.00E+00">
                  <c:v>-8.4543199999999995E-3</c:v>
                </c:pt>
                <c:pt idx="548" formatCode="0.00E+00">
                  <c:v>-8.5344300000000008E-3</c:v>
                </c:pt>
                <c:pt idx="549" formatCode="0.00E+00">
                  <c:v>-8.3928100000000005E-3</c:v>
                </c:pt>
                <c:pt idx="550" formatCode="0.00E+00">
                  <c:v>-8.1586799999999998E-3</c:v>
                </c:pt>
                <c:pt idx="551" formatCode="0.00E+00">
                  <c:v>-8.1267400000000004E-3</c:v>
                </c:pt>
                <c:pt idx="552" formatCode="0.00E+00">
                  <c:v>-8.1610699999999994E-3</c:v>
                </c:pt>
                <c:pt idx="553" formatCode="0.00E+00">
                  <c:v>-8.1729899999999998E-3</c:v>
                </c:pt>
                <c:pt idx="554" formatCode="0.00E+00">
                  <c:v>-8.1586799999999998E-3</c:v>
                </c:pt>
                <c:pt idx="555" formatCode="0.00E+00">
                  <c:v>-8.0084800000000001E-3</c:v>
                </c:pt>
                <c:pt idx="556" formatCode="0.00E+00">
                  <c:v>-7.9903600000000002E-3</c:v>
                </c:pt>
                <c:pt idx="557" formatCode="0.00E+00">
                  <c:v>-7.9455399999999992E-3</c:v>
                </c:pt>
                <c:pt idx="558" formatCode="0.00E+00">
                  <c:v>-7.9584100000000008E-3</c:v>
                </c:pt>
                <c:pt idx="559" formatCode="0.00E+00">
                  <c:v>-8.0056199999999998E-3</c:v>
                </c:pt>
                <c:pt idx="560" formatCode="0.00E+00">
                  <c:v>-8.0470999999999997E-3</c:v>
                </c:pt>
                <c:pt idx="561" formatCode="0.00E+00">
                  <c:v>-8.1133799999999999E-3</c:v>
                </c:pt>
                <c:pt idx="562" formatCode="0.00E+00">
                  <c:v>-8.2154299999999993E-3</c:v>
                </c:pt>
                <c:pt idx="563" formatCode="0.00E+00">
                  <c:v>-8.2311599999999995E-3</c:v>
                </c:pt>
                <c:pt idx="564" formatCode="0.00E+00">
                  <c:v>-8.2416499999999997E-3</c:v>
                </c:pt>
                <c:pt idx="565" formatCode="0.00E+00">
                  <c:v>-8.4567099999999992E-3</c:v>
                </c:pt>
                <c:pt idx="566" formatCode="0.00E+00">
                  <c:v>-8.5520700000000002E-3</c:v>
                </c:pt>
                <c:pt idx="567" formatCode="0.00E+00">
                  <c:v>-8.4967600000000008E-3</c:v>
                </c:pt>
                <c:pt idx="568" formatCode="0.00E+00">
                  <c:v>-8.5020100000000008E-3</c:v>
                </c:pt>
                <c:pt idx="569" formatCode="0.00E+00">
                  <c:v>-8.50916E-3</c:v>
                </c:pt>
                <c:pt idx="570" formatCode="0.00E+00">
                  <c:v>-8.5997599999999997E-3</c:v>
                </c:pt>
                <c:pt idx="571" formatCode="0.00E+00">
                  <c:v>-8.7823899999999993E-3</c:v>
                </c:pt>
                <c:pt idx="572" formatCode="0.00E+00">
                  <c:v>-8.9678799999999993E-3</c:v>
                </c:pt>
                <c:pt idx="573" formatCode="0.00E+00">
                  <c:v>-9.0122199999999996E-3</c:v>
                </c:pt>
                <c:pt idx="574" formatCode="0.00E+00">
                  <c:v>-8.9426000000000002E-3</c:v>
                </c:pt>
                <c:pt idx="575" formatCode="0.00E+00">
                  <c:v>-8.9445099999999993E-3</c:v>
                </c:pt>
                <c:pt idx="576" formatCode="0.00E+00">
                  <c:v>-9.0546600000000008E-3</c:v>
                </c:pt>
                <c:pt idx="577" formatCode="0.00E+00">
                  <c:v>-9.2034300000000003E-3</c:v>
                </c:pt>
                <c:pt idx="578" formatCode="0.00E+00">
                  <c:v>-9.1032999999999999E-3</c:v>
                </c:pt>
                <c:pt idx="579" formatCode="0.00E+00">
                  <c:v>-8.9297300000000003E-3</c:v>
                </c:pt>
                <c:pt idx="580" formatCode="0.00E+00">
                  <c:v>-8.9631099999999998E-3</c:v>
                </c:pt>
                <c:pt idx="581" formatCode="0.00E+00">
                  <c:v>-9.1543200000000005E-3</c:v>
                </c:pt>
                <c:pt idx="582" formatCode="0.00E+00">
                  <c:v>-9.1218900000000006E-3</c:v>
                </c:pt>
                <c:pt idx="583" formatCode="0.00E+00">
                  <c:v>-9.1052100000000007E-3</c:v>
                </c:pt>
                <c:pt idx="584" formatCode="0.00E+00">
                  <c:v>-9.0713500000000006E-3</c:v>
                </c:pt>
                <c:pt idx="585" formatCode="0.00E+00">
                  <c:v>-9.0718299999999995E-3</c:v>
                </c:pt>
                <c:pt idx="586" formatCode="0.00E+00">
                  <c:v>-9.0436900000000001E-3</c:v>
                </c:pt>
                <c:pt idx="587" formatCode="0.00E+00">
                  <c:v>-8.8725100000000001E-3</c:v>
                </c:pt>
                <c:pt idx="588" formatCode="0.00E+00">
                  <c:v>-8.9263899999999993E-3</c:v>
                </c:pt>
                <c:pt idx="589" formatCode="0.00E+00">
                  <c:v>-8.7552099999999994E-3</c:v>
                </c:pt>
                <c:pt idx="590" formatCode="0.00E+00">
                  <c:v>-8.6069100000000006E-3</c:v>
                </c:pt>
                <c:pt idx="591" formatCode="0.00E+00">
                  <c:v>-8.6340900000000005E-3</c:v>
                </c:pt>
                <c:pt idx="592" formatCode="0.00E+00">
                  <c:v>-8.7861999999999992E-3</c:v>
                </c:pt>
                <c:pt idx="593" formatCode="0.00E+00">
                  <c:v>-8.6812999999999994E-3</c:v>
                </c:pt>
                <c:pt idx="594" formatCode="0.00E+00">
                  <c:v>-8.6832000000000003E-3</c:v>
                </c:pt>
                <c:pt idx="595" formatCode="0.00E+00">
                  <c:v>-8.7447199999999992E-3</c:v>
                </c:pt>
                <c:pt idx="596" formatCode="0.00E+00">
                  <c:v>-8.7299300000000003E-3</c:v>
                </c:pt>
                <c:pt idx="597" formatCode="0.00E+00">
                  <c:v>-8.7304099999999992E-3</c:v>
                </c:pt>
                <c:pt idx="598" formatCode="0.00E+00">
                  <c:v>-8.7933500000000001E-3</c:v>
                </c:pt>
                <c:pt idx="599" formatCode="0.00E+00">
                  <c:v>-8.7003700000000007E-3</c:v>
                </c:pt>
                <c:pt idx="600" formatCode="0.00E+00">
                  <c:v>-8.6507800000000003E-3</c:v>
                </c:pt>
                <c:pt idx="601" formatCode="0.00E+00">
                  <c:v>-8.8315000000000008E-3</c:v>
                </c:pt>
                <c:pt idx="602" formatCode="0.00E+00">
                  <c:v>-8.8839499999999998E-3</c:v>
                </c:pt>
                <c:pt idx="603" formatCode="0.00E+00">
                  <c:v>-8.8267299999999996E-3</c:v>
                </c:pt>
                <c:pt idx="604" formatCode="0.00E+00">
                  <c:v>-8.8248300000000005E-3</c:v>
                </c:pt>
                <c:pt idx="605" formatCode="0.00E+00">
                  <c:v>-8.87632E-3</c:v>
                </c:pt>
                <c:pt idx="606" formatCode="0.00E+00">
                  <c:v>-8.9287800000000007E-3</c:v>
                </c:pt>
                <c:pt idx="607" formatCode="0.00E+00">
                  <c:v>-8.99696E-3</c:v>
                </c:pt>
                <c:pt idx="608" formatCode="0.00E+00">
                  <c:v>-8.9769399999999992E-3</c:v>
                </c:pt>
                <c:pt idx="609" formatCode="0.00E+00">
                  <c:v>-9.1247600000000009E-3</c:v>
                </c:pt>
                <c:pt idx="610" formatCode="0.00E+00">
                  <c:v>-9.1714899999999992E-3</c:v>
                </c:pt>
                <c:pt idx="611" formatCode="0.00E+00">
                  <c:v>-9.1314299999999994E-3</c:v>
                </c:pt>
                <c:pt idx="612" formatCode="0.00E+00">
                  <c:v>-9.2630400000000002E-3</c:v>
                </c:pt>
                <c:pt idx="613" formatCode="0.00E+00">
                  <c:v>-9.3536399999999999E-3</c:v>
                </c:pt>
                <c:pt idx="614" formatCode="0.00E+00">
                  <c:v>-9.476180000000000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836-4315-9152-58E18AC95540}"/>
            </c:ext>
          </c:extLst>
        </c:ser>
        <c:ser>
          <c:idx val="11"/>
          <c:order val="10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2'!$A$2:$A$597</c:f>
              <c:numCache>
                <c:formatCode>General</c:formatCode>
                <c:ptCount val="59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</c:numCache>
            </c:numRef>
          </c:xVal>
          <c:yVal>
            <c:numRef>
              <c:f>'[AMG-S-Cyclohexylethylamin.xlsx]Sheet12'!$B$2:$B$524</c:f>
              <c:numCache>
                <c:formatCode>General</c:formatCode>
                <c:ptCount val="523"/>
                <c:pt idx="0">
                  <c:v>-1.1736500000000001</c:v>
                </c:pt>
                <c:pt idx="1">
                  <c:v>-0.58027899999999999</c:v>
                </c:pt>
                <c:pt idx="2">
                  <c:v>-0.94244700000000003</c:v>
                </c:pt>
                <c:pt idx="3">
                  <c:v>-1.0236799999999999</c:v>
                </c:pt>
                <c:pt idx="4">
                  <c:v>-0.93879800000000002</c:v>
                </c:pt>
                <c:pt idx="5">
                  <c:v>-1.1326400000000001</c:v>
                </c:pt>
                <c:pt idx="6">
                  <c:v>-0.31364300000000001</c:v>
                </c:pt>
                <c:pt idx="7">
                  <c:v>-0.49181000000000002</c:v>
                </c:pt>
                <c:pt idx="8">
                  <c:v>-0.81455100000000003</c:v>
                </c:pt>
                <c:pt idx="9">
                  <c:v>-0.47815299999999999</c:v>
                </c:pt>
                <c:pt idx="10">
                  <c:v>-0.76633600000000002</c:v>
                </c:pt>
                <c:pt idx="11">
                  <c:v>-0.76935900000000002</c:v>
                </c:pt>
                <c:pt idx="12">
                  <c:v>-1.05278</c:v>
                </c:pt>
                <c:pt idx="13">
                  <c:v>-0.61767499999999997</c:v>
                </c:pt>
                <c:pt idx="14">
                  <c:v>-0.72846</c:v>
                </c:pt>
                <c:pt idx="15">
                  <c:v>-0.88008500000000001</c:v>
                </c:pt>
                <c:pt idx="16">
                  <c:v>-0.44175599999999998</c:v>
                </c:pt>
                <c:pt idx="17">
                  <c:v>-0.76501300000000005</c:v>
                </c:pt>
                <c:pt idx="18">
                  <c:v>-0.91208199999999995</c:v>
                </c:pt>
                <c:pt idx="19">
                  <c:v>-0.83689999999999998</c:v>
                </c:pt>
                <c:pt idx="20">
                  <c:v>-0.456507</c:v>
                </c:pt>
                <c:pt idx="21">
                  <c:v>-0.478186</c:v>
                </c:pt>
                <c:pt idx="22">
                  <c:v>-0.36293500000000001</c:v>
                </c:pt>
                <c:pt idx="23">
                  <c:v>-0.66625199999999996</c:v>
                </c:pt>
                <c:pt idx="24">
                  <c:v>-0.57403099999999996</c:v>
                </c:pt>
                <c:pt idx="25">
                  <c:v>-0.95157099999999994</c:v>
                </c:pt>
                <c:pt idx="26">
                  <c:v>-0.43232799999999999</c:v>
                </c:pt>
                <c:pt idx="27">
                  <c:v>-0.51738700000000004</c:v>
                </c:pt>
                <c:pt idx="28">
                  <c:v>-0.75164299999999995</c:v>
                </c:pt>
                <c:pt idx="29">
                  <c:v>-1.1335299999999999</c:v>
                </c:pt>
                <c:pt idx="30">
                  <c:v>-0.98060700000000001</c:v>
                </c:pt>
                <c:pt idx="31">
                  <c:v>-1.0519400000000001</c:v>
                </c:pt>
                <c:pt idx="32">
                  <c:v>-0.16121199999999999</c:v>
                </c:pt>
                <c:pt idx="33">
                  <c:v>-0.62944999999999995</c:v>
                </c:pt>
                <c:pt idx="34">
                  <c:v>-0.84905900000000001</c:v>
                </c:pt>
                <c:pt idx="35">
                  <c:v>-1.10215</c:v>
                </c:pt>
                <c:pt idx="36">
                  <c:v>-0.65321799999999997</c:v>
                </c:pt>
                <c:pt idx="37">
                  <c:v>-0.63022100000000003</c:v>
                </c:pt>
                <c:pt idx="38">
                  <c:v>-0.87618099999999999</c:v>
                </c:pt>
                <c:pt idx="39">
                  <c:v>-0.51099000000000006</c:v>
                </c:pt>
                <c:pt idx="40">
                  <c:v>-0.56216200000000005</c:v>
                </c:pt>
                <c:pt idx="41">
                  <c:v>-1.0205200000000001</c:v>
                </c:pt>
                <c:pt idx="42">
                  <c:v>-0.79761300000000002</c:v>
                </c:pt>
                <c:pt idx="43">
                  <c:v>-0.56872100000000003</c:v>
                </c:pt>
                <c:pt idx="44">
                  <c:v>-0.465476</c:v>
                </c:pt>
                <c:pt idx="45">
                  <c:v>-0.48020000000000002</c:v>
                </c:pt>
                <c:pt idx="46">
                  <c:v>-0.27818599999999999</c:v>
                </c:pt>
                <c:pt idx="47">
                  <c:v>-1.23109</c:v>
                </c:pt>
                <c:pt idx="48">
                  <c:v>-0.66128799999999999</c:v>
                </c:pt>
                <c:pt idx="49">
                  <c:v>-0.729661</c:v>
                </c:pt>
                <c:pt idx="50">
                  <c:v>-0.40071400000000001</c:v>
                </c:pt>
                <c:pt idx="51">
                  <c:v>-0.472221</c:v>
                </c:pt>
                <c:pt idx="52">
                  <c:v>-0.74532200000000004</c:v>
                </c:pt>
                <c:pt idx="53">
                  <c:v>-0.37612000000000001</c:v>
                </c:pt>
                <c:pt idx="54">
                  <c:v>-1.2745200000000001</c:v>
                </c:pt>
                <c:pt idx="55">
                  <c:v>-0.13954900000000001</c:v>
                </c:pt>
                <c:pt idx="56">
                  <c:v>-0.67647400000000002</c:v>
                </c:pt>
                <c:pt idx="57">
                  <c:v>-1.2217800000000001</c:v>
                </c:pt>
                <c:pt idx="58">
                  <c:v>-0.62976500000000002</c:v>
                </c:pt>
                <c:pt idx="59">
                  <c:v>-0.331677</c:v>
                </c:pt>
                <c:pt idx="60">
                  <c:v>-0.35258499999999998</c:v>
                </c:pt>
                <c:pt idx="61">
                  <c:v>-0.29411599999999999</c:v>
                </c:pt>
                <c:pt idx="62">
                  <c:v>-0.30227300000000001</c:v>
                </c:pt>
                <c:pt idx="63">
                  <c:v>-0.64783000000000002</c:v>
                </c:pt>
                <c:pt idx="64">
                  <c:v>-0.22878200000000001</c:v>
                </c:pt>
                <c:pt idx="65">
                  <c:v>-0.103717</c:v>
                </c:pt>
                <c:pt idx="66">
                  <c:v>0.133658</c:v>
                </c:pt>
                <c:pt idx="67">
                  <c:v>0.341275</c:v>
                </c:pt>
                <c:pt idx="68">
                  <c:v>0.52615500000000004</c:v>
                </c:pt>
                <c:pt idx="69">
                  <c:v>1.0835300000000001</c:v>
                </c:pt>
                <c:pt idx="70">
                  <c:v>1.83874</c:v>
                </c:pt>
                <c:pt idx="71">
                  <c:v>1.9193</c:v>
                </c:pt>
                <c:pt idx="72">
                  <c:v>1.8243799999999999</c:v>
                </c:pt>
                <c:pt idx="73">
                  <c:v>1.67608</c:v>
                </c:pt>
                <c:pt idx="74">
                  <c:v>1.7124699999999999</c:v>
                </c:pt>
                <c:pt idx="75">
                  <c:v>1.58833</c:v>
                </c:pt>
                <c:pt idx="76">
                  <c:v>1.56562</c:v>
                </c:pt>
                <c:pt idx="77">
                  <c:v>1.5580499999999999</c:v>
                </c:pt>
                <c:pt idx="78">
                  <c:v>1.50177</c:v>
                </c:pt>
                <c:pt idx="79">
                  <c:v>1.5454600000000001</c:v>
                </c:pt>
                <c:pt idx="80">
                  <c:v>1.53226</c:v>
                </c:pt>
                <c:pt idx="81">
                  <c:v>1.5329900000000001</c:v>
                </c:pt>
                <c:pt idx="82">
                  <c:v>1.5252300000000001</c:v>
                </c:pt>
                <c:pt idx="83">
                  <c:v>1.52271</c:v>
                </c:pt>
                <c:pt idx="84">
                  <c:v>1.55</c:v>
                </c:pt>
                <c:pt idx="85">
                  <c:v>1.52349</c:v>
                </c:pt>
                <c:pt idx="86">
                  <c:v>1.5487500000000001</c:v>
                </c:pt>
                <c:pt idx="87">
                  <c:v>1.5310900000000001</c:v>
                </c:pt>
                <c:pt idx="88">
                  <c:v>1.5380199999999999</c:v>
                </c:pt>
                <c:pt idx="89">
                  <c:v>1.5064</c:v>
                </c:pt>
                <c:pt idx="90">
                  <c:v>1.4998100000000001</c:v>
                </c:pt>
                <c:pt idx="91">
                  <c:v>1.50413</c:v>
                </c:pt>
                <c:pt idx="92">
                  <c:v>1.4800599999999999</c:v>
                </c:pt>
                <c:pt idx="93">
                  <c:v>1.4923</c:v>
                </c:pt>
                <c:pt idx="94">
                  <c:v>1.46408</c:v>
                </c:pt>
                <c:pt idx="95">
                  <c:v>1.45583</c:v>
                </c:pt>
                <c:pt idx="96">
                  <c:v>1.4345600000000001</c:v>
                </c:pt>
                <c:pt idx="97">
                  <c:v>1.41334</c:v>
                </c:pt>
                <c:pt idx="98">
                  <c:v>1.4053100000000001</c:v>
                </c:pt>
                <c:pt idx="99">
                  <c:v>1.3729800000000001</c:v>
                </c:pt>
                <c:pt idx="100">
                  <c:v>1.35721</c:v>
                </c:pt>
                <c:pt idx="101">
                  <c:v>1.3304100000000001</c:v>
                </c:pt>
                <c:pt idx="102">
                  <c:v>1.3149599999999999</c:v>
                </c:pt>
                <c:pt idx="103">
                  <c:v>1.29813</c:v>
                </c:pt>
                <c:pt idx="104">
                  <c:v>1.27058</c:v>
                </c:pt>
                <c:pt idx="105">
                  <c:v>1.25644</c:v>
                </c:pt>
                <c:pt idx="106">
                  <c:v>1.2430600000000001</c:v>
                </c:pt>
                <c:pt idx="107">
                  <c:v>1.22939</c:v>
                </c:pt>
                <c:pt idx="108">
                  <c:v>1.22004</c:v>
                </c:pt>
                <c:pt idx="109">
                  <c:v>1.21993</c:v>
                </c:pt>
                <c:pt idx="110">
                  <c:v>1.2153099999999999</c:v>
                </c:pt>
                <c:pt idx="111">
                  <c:v>1.2058</c:v>
                </c:pt>
                <c:pt idx="112">
                  <c:v>1.20922</c:v>
                </c:pt>
                <c:pt idx="113">
                  <c:v>1.21648</c:v>
                </c:pt>
                <c:pt idx="114">
                  <c:v>1.2113799999999999</c:v>
                </c:pt>
                <c:pt idx="115">
                  <c:v>1.2142299999999999</c:v>
                </c:pt>
                <c:pt idx="116">
                  <c:v>1.2188000000000001</c:v>
                </c:pt>
                <c:pt idx="117">
                  <c:v>1.2203900000000001</c:v>
                </c:pt>
                <c:pt idx="118">
                  <c:v>1.2155899999999999</c:v>
                </c:pt>
                <c:pt idx="119">
                  <c:v>1.2236899999999999</c:v>
                </c:pt>
                <c:pt idx="120">
                  <c:v>1.2176400000000001</c:v>
                </c:pt>
                <c:pt idx="121">
                  <c:v>1.2212700000000001</c:v>
                </c:pt>
                <c:pt idx="122">
                  <c:v>1.2175199999999999</c:v>
                </c:pt>
                <c:pt idx="123">
                  <c:v>1.2194700000000001</c:v>
                </c:pt>
                <c:pt idx="124">
                  <c:v>1.20913</c:v>
                </c:pt>
                <c:pt idx="125">
                  <c:v>1.2097599999999999</c:v>
                </c:pt>
                <c:pt idx="126">
                  <c:v>1.1936800000000001</c:v>
                </c:pt>
                <c:pt idx="127">
                  <c:v>1.19414</c:v>
                </c:pt>
                <c:pt idx="128">
                  <c:v>1.1918800000000001</c:v>
                </c:pt>
                <c:pt idx="129">
                  <c:v>1.18415</c:v>
                </c:pt>
                <c:pt idx="130">
                  <c:v>1.1738999999999999</c:v>
                </c:pt>
                <c:pt idx="131">
                  <c:v>1.16194</c:v>
                </c:pt>
                <c:pt idx="132">
                  <c:v>1.1477200000000001</c:v>
                </c:pt>
                <c:pt idx="133">
                  <c:v>1.13174</c:v>
                </c:pt>
                <c:pt idx="134">
                  <c:v>1.11463</c:v>
                </c:pt>
                <c:pt idx="135">
                  <c:v>1.0945499999999999</c:v>
                </c:pt>
                <c:pt idx="136">
                  <c:v>1.0784100000000001</c:v>
                </c:pt>
                <c:pt idx="137">
                  <c:v>1.0543199999999999</c:v>
                </c:pt>
                <c:pt idx="138">
                  <c:v>1.03027</c:v>
                </c:pt>
                <c:pt idx="139">
                  <c:v>1.0174000000000001</c:v>
                </c:pt>
                <c:pt idx="140">
                  <c:v>0.98938700000000002</c:v>
                </c:pt>
                <c:pt idx="141">
                  <c:v>0.97033499999999995</c:v>
                </c:pt>
                <c:pt idx="142">
                  <c:v>0.94434200000000001</c:v>
                </c:pt>
                <c:pt idx="143">
                  <c:v>0.91909600000000002</c:v>
                </c:pt>
                <c:pt idx="144">
                  <c:v>0.89305699999999999</c:v>
                </c:pt>
                <c:pt idx="145">
                  <c:v>0.86741699999999999</c:v>
                </c:pt>
                <c:pt idx="146">
                  <c:v>0.83889199999999997</c:v>
                </c:pt>
                <c:pt idx="147">
                  <c:v>0.80876300000000001</c:v>
                </c:pt>
                <c:pt idx="148">
                  <c:v>0.77925800000000001</c:v>
                </c:pt>
                <c:pt idx="149">
                  <c:v>0.74880599999999997</c:v>
                </c:pt>
                <c:pt idx="150">
                  <c:v>0.71768200000000004</c:v>
                </c:pt>
                <c:pt idx="151">
                  <c:v>0.68757999999999997</c:v>
                </c:pt>
                <c:pt idx="152">
                  <c:v>0.655196</c:v>
                </c:pt>
                <c:pt idx="153">
                  <c:v>0.62823799999999996</c:v>
                </c:pt>
                <c:pt idx="154">
                  <c:v>0.59884000000000004</c:v>
                </c:pt>
                <c:pt idx="155">
                  <c:v>0.56987100000000002</c:v>
                </c:pt>
                <c:pt idx="156">
                  <c:v>0.54359999999999997</c:v>
                </c:pt>
                <c:pt idx="157">
                  <c:v>0.51560399999999995</c:v>
                </c:pt>
                <c:pt idx="158">
                  <c:v>0.48730800000000002</c:v>
                </c:pt>
                <c:pt idx="159">
                  <c:v>0.46103899999999998</c:v>
                </c:pt>
                <c:pt idx="160">
                  <c:v>0.43409399999999998</c:v>
                </c:pt>
                <c:pt idx="161">
                  <c:v>0.405866</c:v>
                </c:pt>
                <c:pt idx="162">
                  <c:v>0.38055299999999997</c:v>
                </c:pt>
                <c:pt idx="163">
                  <c:v>0.35705199999999998</c:v>
                </c:pt>
                <c:pt idx="164">
                  <c:v>0.33390900000000001</c:v>
                </c:pt>
                <c:pt idx="165">
                  <c:v>0.31267</c:v>
                </c:pt>
                <c:pt idx="166">
                  <c:v>0.29337000000000002</c:v>
                </c:pt>
                <c:pt idx="167">
                  <c:v>0.27748699999999998</c:v>
                </c:pt>
                <c:pt idx="168">
                  <c:v>0.26251799999999997</c:v>
                </c:pt>
                <c:pt idx="169">
                  <c:v>0.249058</c:v>
                </c:pt>
                <c:pt idx="170">
                  <c:v>0.23724700000000001</c:v>
                </c:pt>
                <c:pt idx="171">
                  <c:v>0.225852</c:v>
                </c:pt>
                <c:pt idx="172">
                  <c:v>0.21573000000000001</c:v>
                </c:pt>
                <c:pt idx="173">
                  <c:v>0.207569</c:v>
                </c:pt>
                <c:pt idx="174">
                  <c:v>0.20236399999999999</c:v>
                </c:pt>
                <c:pt idx="175">
                  <c:v>0.19579099999999999</c:v>
                </c:pt>
                <c:pt idx="176">
                  <c:v>0.188085</c:v>
                </c:pt>
                <c:pt idx="177">
                  <c:v>0.18134900000000001</c:v>
                </c:pt>
                <c:pt idx="178">
                  <c:v>0.175788</c:v>
                </c:pt>
                <c:pt idx="179">
                  <c:v>0.168659</c:v>
                </c:pt>
                <c:pt idx="180">
                  <c:v>0.16486899999999999</c:v>
                </c:pt>
                <c:pt idx="181">
                  <c:v>0.16048200000000001</c:v>
                </c:pt>
                <c:pt idx="182">
                  <c:v>0.15643499999999999</c:v>
                </c:pt>
                <c:pt idx="183">
                  <c:v>0.15256800000000001</c:v>
                </c:pt>
                <c:pt idx="184">
                  <c:v>0.14907599999999999</c:v>
                </c:pt>
                <c:pt idx="185">
                  <c:v>0.14589099999999999</c:v>
                </c:pt>
                <c:pt idx="186">
                  <c:v>0.14307700000000001</c:v>
                </c:pt>
                <c:pt idx="187">
                  <c:v>0.140655</c:v>
                </c:pt>
                <c:pt idx="188">
                  <c:v>0.13803399999999999</c:v>
                </c:pt>
                <c:pt idx="189">
                  <c:v>0.135625</c:v>
                </c:pt>
                <c:pt idx="190">
                  <c:v>0.134242</c:v>
                </c:pt>
                <c:pt idx="191">
                  <c:v>0.13167699999999999</c:v>
                </c:pt>
                <c:pt idx="192">
                  <c:v>0.132327</c:v>
                </c:pt>
                <c:pt idx="193">
                  <c:v>0.13037199999999999</c:v>
                </c:pt>
                <c:pt idx="194">
                  <c:v>0.128105</c:v>
                </c:pt>
                <c:pt idx="195">
                  <c:v>0.12728200000000001</c:v>
                </c:pt>
                <c:pt idx="196">
                  <c:v>0.12629899999999999</c:v>
                </c:pt>
                <c:pt idx="197">
                  <c:v>0.12553900000000001</c:v>
                </c:pt>
                <c:pt idx="198">
                  <c:v>0.12441099999999999</c:v>
                </c:pt>
                <c:pt idx="199">
                  <c:v>0.12242599999999999</c:v>
                </c:pt>
                <c:pt idx="200">
                  <c:v>0.12078999999999999</c:v>
                </c:pt>
                <c:pt idx="201">
                  <c:v>0.119683</c:v>
                </c:pt>
                <c:pt idx="202">
                  <c:v>0.11847199999999999</c:v>
                </c:pt>
                <c:pt idx="203">
                  <c:v>0.118114</c:v>
                </c:pt>
                <c:pt idx="204">
                  <c:v>0.116782</c:v>
                </c:pt>
                <c:pt idx="205">
                  <c:v>0.11602899999999999</c:v>
                </c:pt>
                <c:pt idx="206">
                  <c:v>0.114985</c:v>
                </c:pt>
                <c:pt idx="207">
                  <c:v>0.113841</c:v>
                </c:pt>
                <c:pt idx="208">
                  <c:v>0.11343499999999999</c:v>
                </c:pt>
                <c:pt idx="209">
                  <c:v>0.11243300000000001</c:v>
                </c:pt>
                <c:pt idx="210">
                  <c:v>0.11204600000000001</c:v>
                </c:pt>
                <c:pt idx="211">
                  <c:v>0.11029700000000001</c:v>
                </c:pt>
                <c:pt idx="212">
                  <c:v>0.10897</c:v>
                </c:pt>
                <c:pt idx="213">
                  <c:v>0.107985</c:v>
                </c:pt>
                <c:pt idx="214">
                  <c:v>0.10698199999999999</c:v>
                </c:pt>
                <c:pt idx="215">
                  <c:v>0.10678</c:v>
                </c:pt>
                <c:pt idx="216">
                  <c:v>0.107061</c:v>
                </c:pt>
                <c:pt idx="217">
                  <c:v>0.106282</c:v>
                </c:pt>
                <c:pt idx="218">
                  <c:v>0.104296</c:v>
                </c:pt>
                <c:pt idx="219">
                  <c:v>0.10244200000000001</c:v>
                </c:pt>
                <c:pt idx="220">
                  <c:v>0.101289</c:v>
                </c:pt>
                <c:pt idx="221">
                  <c:v>0.10015499999999999</c:v>
                </c:pt>
                <c:pt idx="222" formatCode="0.00E+00">
                  <c:v>9.9199800000000005E-2</c:v>
                </c:pt>
                <c:pt idx="223" formatCode="0.00E+00">
                  <c:v>9.8439200000000004E-2</c:v>
                </c:pt>
                <c:pt idx="224" formatCode="0.00E+00">
                  <c:v>9.7350099999999995E-2</c:v>
                </c:pt>
                <c:pt idx="225" formatCode="0.00E+00">
                  <c:v>9.6003099999999994E-2</c:v>
                </c:pt>
                <c:pt idx="226" formatCode="0.00E+00">
                  <c:v>9.5120399999999994E-2</c:v>
                </c:pt>
                <c:pt idx="227" formatCode="0.00E+00">
                  <c:v>9.4915899999999997E-2</c:v>
                </c:pt>
                <c:pt idx="228" formatCode="0.00E+00">
                  <c:v>9.4282599999999994E-2</c:v>
                </c:pt>
                <c:pt idx="229" formatCode="0.00E+00">
                  <c:v>9.1871300000000003E-2</c:v>
                </c:pt>
                <c:pt idx="230" formatCode="0.00E+00">
                  <c:v>9.1821200000000006E-2</c:v>
                </c:pt>
                <c:pt idx="231" formatCode="0.00E+00">
                  <c:v>9.0379699999999993E-2</c:v>
                </c:pt>
                <c:pt idx="232" formatCode="0.00E+00">
                  <c:v>8.8806599999999999E-2</c:v>
                </c:pt>
                <c:pt idx="233" formatCode="0.00E+00">
                  <c:v>8.8830900000000004E-2</c:v>
                </c:pt>
                <c:pt idx="234" formatCode="0.00E+00">
                  <c:v>8.6990399999999996E-2</c:v>
                </c:pt>
                <c:pt idx="235" formatCode="0.00E+00">
                  <c:v>8.5425399999999999E-2</c:v>
                </c:pt>
                <c:pt idx="236" formatCode="0.00E+00">
                  <c:v>8.3817000000000003E-2</c:v>
                </c:pt>
                <c:pt idx="237" formatCode="0.00E+00">
                  <c:v>8.3657300000000004E-2</c:v>
                </c:pt>
                <c:pt idx="238" formatCode="0.00E+00">
                  <c:v>8.1816200000000006E-2</c:v>
                </c:pt>
                <c:pt idx="239" formatCode="0.00E+00">
                  <c:v>8.0899700000000005E-2</c:v>
                </c:pt>
                <c:pt idx="240" formatCode="0.00E+00">
                  <c:v>7.9512600000000003E-2</c:v>
                </c:pt>
                <c:pt idx="241" formatCode="0.00E+00">
                  <c:v>7.8128299999999998E-2</c:v>
                </c:pt>
                <c:pt idx="242" formatCode="0.00E+00">
                  <c:v>7.7090699999999998E-2</c:v>
                </c:pt>
                <c:pt idx="243" formatCode="0.00E+00">
                  <c:v>7.5956800000000005E-2</c:v>
                </c:pt>
                <c:pt idx="244" formatCode="0.00E+00">
                  <c:v>7.4911599999999995E-2</c:v>
                </c:pt>
                <c:pt idx="245" formatCode="0.00E+00">
                  <c:v>7.3090100000000005E-2</c:v>
                </c:pt>
                <c:pt idx="246" formatCode="0.00E+00">
                  <c:v>7.2093500000000005E-2</c:v>
                </c:pt>
                <c:pt idx="247" formatCode="0.00E+00">
                  <c:v>7.0864200000000002E-2</c:v>
                </c:pt>
                <c:pt idx="248" formatCode="0.00E+00">
                  <c:v>7.0021200000000006E-2</c:v>
                </c:pt>
                <c:pt idx="249" formatCode="0.00E+00">
                  <c:v>6.8717500000000001E-2</c:v>
                </c:pt>
                <c:pt idx="250" formatCode="0.00E+00">
                  <c:v>6.7380899999999994E-2</c:v>
                </c:pt>
                <c:pt idx="251" formatCode="0.00E+00">
                  <c:v>6.7175399999999996E-2</c:v>
                </c:pt>
                <c:pt idx="252" formatCode="0.00E+00">
                  <c:v>6.5698099999999995E-2</c:v>
                </c:pt>
                <c:pt idx="253" formatCode="0.00E+00">
                  <c:v>6.3930000000000001E-2</c:v>
                </c:pt>
                <c:pt idx="254" formatCode="0.00E+00">
                  <c:v>6.3407900000000003E-2</c:v>
                </c:pt>
                <c:pt idx="255" formatCode="0.00E+00">
                  <c:v>6.2726500000000004E-2</c:v>
                </c:pt>
                <c:pt idx="256" formatCode="0.00E+00">
                  <c:v>6.12416E-2</c:v>
                </c:pt>
                <c:pt idx="257" formatCode="0.00E+00">
                  <c:v>5.9895499999999997E-2</c:v>
                </c:pt>
                <c:pt idx="258" formatCode="0.00E+00">
                  <c:v>5.92875E-2</c:v>
                </c:pt>
                <c:pt idx="259" formatCode="0.00E+00">
                  <c:v>5.8150800000000002E-2</c:v>
                </c:pt>
                <c:pt idx="260" formatCode="0.00E+00">
                  <c:v>5.7123699999999999E-2</c:v>
                </c:pt>
                <c:pt idx="261" formatCode="0.00E+00">
                  <c:v>5.5677400000000002E-2</c:v>
                </c:pt>
                <c:pt idx="262" formatCode="0.00E+00">
                  <c:v>5.45502E-2</c:v>
                </c:pt>
                <c:pt idx="263" formatCode="0.00E+00">
                  <c:v>5.3577899999999998E-2</c:v>
                </c:pt>
                <c:pt idx="264" formatCode="0.00E+00">
                  <c:v>5.27124E-2</c:v>
                </c:pt>
                <c:pt idx="265" formatCode="0.00E+00">
                  <c:v>5.1586600000000003E-2</c:v>
                </c:pt>
                <c:pt idx="266" formatCode="0.00E+00">
                  <c:v>5.0801300000000001E-2</c:v>
                </c:pt>
                <c:pt idx="267" formatCode="0.00E+00">
                  <c:v>5.0634899999999997E-2</c:v>
                </c:pt>
                <c:pt idx="268" formatCode="0.00E+00">
                  <c:v>4.9590099999999998E-2</c:v>
                </c:pt>
                <c:pt idx="269" formatCode="0.00E+00">
                  <c:v>4.8415699999999999E-2</c:v>
                </c:pt>
                <c:pt idx="270" formatCode="0.00E+00">
                  <c:v>4.7151999999999999E-2</c:v>
                </c:pt>
                <c:pt idx="271" formatCode="0.00E+00">
                  <c:v>4.6484499999999998E-2</c:v>
                </c:pt>
                <c:pt idx="272" formatCode="0.00E+00">
                  <c:v>4.5567499999999997E-2</c:v>
                </c:pt>
                <c:pt idx="273" formatCode="0.00E+00">
                  <c:v>4.6124900000000003E-2</c:v>
                </c:pt>
                <c:pt idx="274" formatCode="0.00E+00">
                  <c:v>4.47993E-2</c:v>
                </c:pt>
                <c:pt idx="275" formatCode="0.00E+00">
                  <c:v>4.4055499999999997E-2</c:v>
                </c:pt>
                <c:pt idx="276" formatCode="0.00E+00">
                  <c:v>4.33249E-2</c:v>
                </c:pt>
                <c:pt idx="277" formatCode="0.00E+00">
                  <c:v>4.2981100000000001E-2</c:v>
                </c:pt>
                <c:pt idx="278" formatCode="0.00E+00">
                  <c:v>4.2201500000000003E-2</c:v>
                </c:pt>
                <c:pt idx="279" formatCode="0.00E+00">
                  <c:v>4.1492899999999999E-2</c:v>
                </c:pt>
                <c:pt idx="280" formatCode="0.00E+00">
                  <c:v>4.0378999999999998E-2</c:v>
                </c:pt>
                <c:pt idx="281" formatCode="0.00E+00">
                  <c:v>3.9667099999999997E-2</c:v>
                </c:pt>
                <c:pt idx="282" formatCode="0.00E+00">
                  <c:v>3.9320899999999999E-2</c:v>
                </c:pt>
                <c:pt idx="283" formatCode="0.00E+00">
                  <c:v>3.8785899999999998E-2</c:v>
                </c:pt>
                <c:pt idx="284" formatCode="0.00E+00">
                  <c:v>3.81079E-2</c:v>
                </c:pt>
                <c:pt idx="285" formatCode="0.00E+00">
                  <c:v>3.7328199999999999E-2</c:v>
                </c:pt>
                <c:pt idx="286" formatCode="0.00E+00">
                  <c:v>3.6888600000000001E-2</c:v>
                </c:pt>
                <c:pt idx="287" formatCode="0.00E+00">
                  <c:v>3.64079E-2</c:v>
                </c:pt>
                <c:pt idx="288" formatCode="0.00E+00">
                  <c:v>3.6092300000000001E-2</c:v>
                </c:pt>
                <c:pt idx="289" formatCode="0.00E+00">
                  <c:v>3.5462899999999999E-2</c:v>
                </c:pt>
                <c:pt idx="290" formatCode="0.00E+00">
                  <c:v>3.5162899999999997E-2</c:v>
                </c:pt>
                <c:pt idx="291" formatCode="0.00E+00">
                  <c:v>3.4393300000000002E-2</c:v>
                </c:pt>
                <c:pt idx="292" formatCode="0.00E+00">
                  <c:v>3.4081500000000001E-2</c:v>
                </c:pt>
                <c:pt idx="293" formatCode="0.00E+00">
                  <c:v>3.3791500000000002E-2</c:v>
                </c:pt>
                <c:pt idx="294" formatCode="0.00E+00">
                  <c:v>3.3266999999999998E-2</c:v>
                </c:pt>
                <c:pt idx="295" formatCode="0.00E+00">
                  <c:v>3.4161999999999998E-2</c:v>
                </c:pt>
                <c:pt idx="296" formatCode="0.00E+00">
                  <c:v>3.3069599999999998E-2</c:v>
                </c:pt>
                <c:pt idx="297" formatCode="0.00E+00">
                  <c:v>3.2051999999999997E-2</c:v>
                </c:pt>
                <c:pt idx="298" formatCode="0.00E+00">
                  <c:v>3.2017200000000003E-2</c:v>
                </c:pt>
                <c:pt idx="299" formatCode="0.00E+00">
                  <c:v>3.1749199999999998E-2</c:v>
                </c:pt>
                <c:pt idx="300" formatCode="0.00E+00">
                  <c:v>3.1621900000000001E-2</c:v>
                </c:pt>
                <c:pt idx="301" formatCode="0.00E+00">
                  <c:v>3.1079800000000001E-2</c:v>
                </c:pt>
                <c:pt idx="302" formatCode="0.00E+00">
                  <c:v>3.0908600000000001E-2</c:v>
                </c:pt>
                <c:pt idx="303" formatCode="0.00E+00">
                  <c:v>3.1304800000000001E-2</c:v>
                </c:pt>
                <c:pt idx="304" formatCode="0.00E+00">
                  <c:v>3.0656800000000001E-2</c:v>
                </c:pt>
                <c:pt idx="305" formatCode="0.00E+00">
                  <c:v>3.0048800000000001E-2</c:v>
                </c:pt>
                <c:pt idx="306" formatCode="0.00E+00">
                  <c:v>2.96721E-2</c:v>
                </c:pt>
                <c:pt idx="307" formatCode="0.00E+00">
                  <c:v>2.9456599999999999E-2</c:v>
                </c:pt>
                <c:pt idx="308" formatCode="0.00E+00">
                  <c:v>2.9211500000000001E-2</c:v>
                </c:pt>
                <c:pt idx="309" formatCode="0.00E+00">
                  <c:v>2.9056499999999999E-2</c:v>
                </c:pt>
                <c:pt idx="310" formatCode="0.00E+00">
                  <c:v>2.85492E-2</c:v>
                </c:pt>
                <c:pt idx="311" formatCode="0.00E+00">
                  <c:v>2.86784E-2</c:v>
                </c:pt>
                <c:pt idx="312" formatCode="0.00E+00">
                  <c:v>2.8508200000000001E-2</c:v>
                </c:pt>
                <c:pt idx="313" formatCode="0.00E+00">
                  <c:v>2.81467E-2</c:v>
                </c:pt>
                <c:pt idx="314" formatCode="0.00E+00">
                  <c:v>2.7637499999999999E-2</c:v>
                </c:pt>
                <c:pt idx="315" formatCode="0.00E+00">
                  <c:v>2.7645599999999999E-2</c:v>
                </c:pt>
                <c:pt idx="316" formatCode="0.00E+00">
                  <c:v>2.7333300000000001E-2</c:v>
                </c:pt>
                <c:pt idx="317" formatCode="0.00E+00">
                  <c:v>2.7066699999999999E-2</c:v>
                </c:pt>
                <c:pt idx="318" formatCode="0.00E+00">
                  <c:v>2.6989900000000001E-2</c:v>
                </c:pt>
                <c:pt idx="319" formatCode="0.00E+00">
                  <c:v>2.66571E-2</c:v>
                </c:pt>
                <c:pt idx="320" formatCode="0.00E+00">
                  <c:v>2.6474000000000001E-2</c:v>
                </c:pt>
                <c:pt idx="321" formatCode="0.00E+00">
                  <c:v>2.6379099999999999E-2</c:v>
                </c:pt>
                <c:pt idx="322" formatCode="0.00E+00">
                  <c:v>2.6191200000000001E-2</c:v>
                </c:pt>
                <c:pt idx="323" formatCode="0.00E+00">
                  <c:v>2.5935199999999999E-2</c:v>
                </c:pt>
                <c:pt idx="324" formatCode="0.00E+00">
                  <c:v>2.5656700000000001E-2</c:v>
                </c:pt>
                <c:pt idx="325" formatCode="0.00E+00">
                  <c:v>2.5625700000000001E-2</c:v>
                </c:pt>
                <c:pt idx="326" formatCode="0.00E+00">
                  <c:v>2.5406399999999999E-2</c:v>
                </c:pt>
                <c:pt idx="327" formatCode="0.00E+00">
                  <c:v>2.5211799999999999E-2</c:v>
                </c:pt>
                <c:pt idx="328" formatCode="0.00E+00">
                  <c:v>2.5047799999999999E-2</c:v>
                </c:pt>
                <c:pt idx="329" formatCode="0.00E+00">
                  <c:v>2.4928599999999999E-2</c:v>
                </c:pt>
                <c:pt idx="330" formatCode="0.00E+00">
                  <c:v>2.48127E-2</c:v>
                </c:pt>
                <c:pt idx="331" formatCode="0.00E+00">
                  <c:v>2.4501800000000001E-2</c:v>
                </c:pt>
                <c:pt idx="332" formatCode="0.00E+00">
                  <c:v>2.4525600000000002E-2</c:v>
                </c:pt>
                <c:pt idx="333" formatCode="0.00E+00">
                  <c:v>2.4207099999999999E-2</c:v>
                </c:pt>
                <c:pt idx="334" formatCode="0.00E+00">
                  <c:v>2.4009200000000001E-2</c:v>
                </c:pt>
                <c:pt idx="335" formatCode="0.00E+00">
                  <c:v>2.3923900000000001E-2</c:v>
                </c:pt>
                <c:pt idx="336" formatCode="0.00E+00">
                  <c:v>2.3931500000000001E-2</c:v>
                </c:pt>
                <c:pt idx="337" formatCode="0.00E+00">
                  <c:v>2.3817499999999998E-2</c:v>
                </c:pt>
                <c:pt idx="338" formatCode="0.00E+00">
                  <c:v>2.35829E-2</c:v>
                </c:pt>
                <c:pt idx="339" formatCode="0.00E+00">
                  <c:v>2.3313E-2</c:v>
                </c:pt>
                <c:pt idx="340" formatCode="0.00E+00">
                  <c:v>2.3270599999999999E-2</c:v>
                </c:pt>
                <c:pt idx="341" formatCode="0.00E+00">
                  <c:v>2.3098500000000001E-2</c:v>
                </c:pt>
                <c:pt idx="342" formatCode="0.00E+00">
                  <c:v>2.2945400000000001E-2</c:v>
                </c:pt>
                <c:pt idx="343" formatCode="0.00E+00">
                  <c:v>2.2764199999999998E-2</c:v>
                </c:pt>
                <c:pt idx="344" formatCode="0.00E+00">
                  <c:v>2.2676499999999999E-2</c:v>
                </c:pt>
                <c:pt idx="345" formatCode="0.00E+00">
                  <c:v>2.24257E-2</c:v>
                </c:pt>
                <c:pt idx="346" formatCode="0.00E+00">
                  <c:v>2.2328400000000002E-2</c:v>
                </c:pt>
                <c:pt idx="347" formatCode="0.00E+00">
                  <c:v>2.2190600000000001E-2</c:v>
                </c:pt>
                <c:pt idx="348" formatCode="0.00E+00">
                  <c:v>2.2040400000000002E-2</c:v>
                </c:pt>
                <c:pt idx="349" formatCode="0.00E+00">
                  <c:v>2.1894899999999998E-2</c:v>
                </c:pt>
                <c:pt idx="350" formatCode="0.00E+00">
                  <c:v>2.1780000000000001E-2</c:v>
                </c:pt>
                <c:pt idx="351" formatCode="0.00E+00">
                  <c:v>2.1336600000000001E-2</c:v>
                </c:pt>
                <c:pt idx="352" formatCode="0.00E+00">
                  <c:v>2.14319E-2</c:v>
                </c:pt>
                <c:pt idx="353" formatCode="0.00E+00">
                  <c:v>2.1096699999999999E-2</c:v>
                </c:pt>
                <c:pt idx="354" formatCode="0.00E+00">
                  <c:v>2.07911E-2</c:v>
                </c:pt>
                <c:pt idx="355" formatCode="0.00E+00">
                  <c:v>2.0534500000000001E-2</c:v>
                </c:pt>
                <c:pt idx="356" formatCode="0.00E+00">
                  <c:v>2.0267500000000001E-2</c:v>
                </c:pt>
                <c:pt idx="357" formatCode="0.00E+00">
                  <c:v>2.0058200000000002E-2</c:v>
                </c:pt>
                <c:pt idx="358" formatCode="0.00E+00">
                  <c:v>1.98388E-2</c:v>
                </c:pt>
                <c:pt idx="359" formatCode="0.00E+00">
                  <c:v>1.9634700000000001E-2</c:v>
                </c:pt>
                <c:pt idx="360" formatCode="0.00E+00">
                  <c:v>1.9268E-2</c:v>
                </c:pt>
                <c:pt idx="361" formatCode="0.00E+00">
                  <c:v>1.9020100000000002E-2</c:v>
                </c:pt>
                <c:pt idx="362" formatCode="0.00E+00">
                  <c:v>1.8722099999999998E-2</c:v>
                </c:pt>
                <c:pt idx="363" formatCode="0.00E+00">
                  <c:v>1.83029E-2</c:v>
                </c:pt>
                <c:pt idx="364" formatCode="0.00E+00">
                  <c:v>1.823E-2</c:v>
                </c:pt>
                <c:pt idx="365" formatCode="0.00E+00">
                  <c:v>1.7910499999999999E-2</c:v>
                </c:pt>
                <c:pt idx="366" formatCode="0.00E+00">
                  <c:v>1.7562399999999999E-2</c:v>
                </c:pt>
                <c:pt idx="367" formatCode="0.00E+00">
                  <c:v>1.7361600000000001E-2</c:v>
                </c:pt>
                <c:pt idx="368" formatCode="0.00E+00">
                  <c:v>1.7097500000000002E-2</c:v>
                </c:pt>
                <c:pt idx="369" formatCode="0.00E+00">
                  <c:v>1.6805199999999999E-2</c:v>
                </c:pt>
                <c:pt idx="370" formatCode="0.00E+00">
                  <c:v>1.64452E-2</c:v>
                </c:pt>
                <c:pt idx="371" formatCode="0.00E+00">
                  <c:v>1.6249699999999999E-2</c:v>
                </c:pt>
                <c:pt idx="372" formatCode="0.00E+00">
                  <c:v>1.6003099999999999E-2</c:v>
                </c:pt>
                <c:pt idx="373" formatCode="0.00E+00">
                  <c:v>1.57828E-2</c:v>
                </c:pt>
                <c:pt idx="374" formatCode="0.00E+00">
                  <c:v>1.5454799999999999E-2</c:v>
                </c:pt>
                <c:pt idx="375" formatCode="0.00E+00">
                  <c:v>1.5224E-2</c:v>
                </c:pt>
                <c:pt idx="376" formatCode="0.00E+00">
                  <c:v>1.49474E-2</c:v>
                </c:pt>
                <c:pt idx="377" formatCode="0.00E+00">
                  <c:v>1.4655100000000001E-2</c:v>
                </c:pt>
                <c:pt idx="378" formatCode="0.00E+00">
                  <c:v>1.4359E-2</c:v>
                </c:pt>
                <c:pt idx="379" formatCode="0.00E+00">
                  <c:v>1.43337E-2</c:v>
                </c:pt>
                <c:pt idx="380" formatCode="0.00E+00">
                  <c:v>1.4114399999999999E-2</c:v>
                </c:pt>
                <c:pt idx="381" formatCode="0.00E+00">
                  <c:v>1.3940299999999999E-2</c:v>
                </c:pt>
                <c:pt idx="382" formatCode="0.00E+00">
                  <c:v>1.38154E-2</c:v>
                </c:pt>
                <c:pt idx="383" formatCode="0.00E+00">
                  <c:v>1.39217E-2</c:v>
                </c:pt>
                <c:pt idx="384" formatCode="0.00E+00">
                  <c:v>1.3468300000000001E-2</c:v>
                </c:pt>
                <c:pt idx="385" formatCode="0.00E+00">
                  <c:v>1.3205100000000001E-2</c:v>
                </c:pt>
                <c:pt idx="386" formatCode="0.00E+00">
                  <c:v>1.3342400000000001E-2</c:v>
                </c:pt>
                <c:pt idx="387" formatCode="0.00E+00">
                  <c:v>1.2942800000000001E-2</c:v>
                </c:pt>
                <c:pt idx="388" formatCode="0.00E+00">
                  <c:v>1.30177E-2</c:v>
                </c:pt>
                <c:pt idx="389" formatCode="0.00E+00">
                  <c:v>1.2907999999999999E-2</c:v>
                </c:pt>
                <c:pt idx="390" formatCode="0.00E+00">
                  <c:v>1.2458800000000001E-2</c:v>
                </c:pt>
                <c:pt idx="391" formatCode="0.00E+00">
                  <c:v>1.26085E-2</c:v>
                </c:pt>
                <c:pt idx="392" formatCode="0.00E+00">
                  <c:v>1.2363900000000001E-2</c:v>
                </c:pt>
                <c:pt idx="393" formatCode="0.00E+00">
                  <c:v>1.12996E-2</c:v>
                </c:pt>
                <c:pt idx="394" formatCode="0.00E+00">
                  <c:v>1.15447E-2</c:v>
                </c:pt>
                <c:pt idx="395" formatCode="0.00E+00">
                  <c:v>1.12491E-2</c:v>
                </c:pt>
                <c:pt idx="396" formatCode="0.00E+00">
                  <c:v>1.09277E-2</c:v>
                </c:pt>
                <c:pt idx="397" formatCode="0.00E+00">
                  <c:v>1.08442E-2</c:v>
                </c:pt>
                <c:pt idx="398" formatCode="0.00E+00">
                  <c:v>1.1025E-2</c:v>
                </c:pt>
                <c:pt idx="399" formatCode="0.00E+00">
                  <c:v>1.0585300000000001E-2</c:v>
                </c:pt>
                <c:pt idx="400" formatCode="0.00E+00">
                  <c:v>9.9506400000000002E-3</c:v>
                </c:pt>
                <c:pt idx="401" formatCode="0.00E+00">
                  <c:v>9.9415800000000002E-3</c:v>
                </c:pt>
                <c:pt idx="402" formatCode="0.00E+00">
                  <c:v>9.8323799999999999E-3</c:v>
                </c:pt>
                <c:pt idx="403" formatCode="0.00E+00">
                  <c:v>1.0039299999999999E-2</c:v>
                </c:pt>
                <c:pt idx="404" formatCode="0.00E+00">
                  <c:v>9.8156900000000002E-3</c:v>
                </c:pt>
                <c:pt idx="405" formatCode="0.00E+00">
                  <c:v>9.7036399999999995E-3</c:v>
                </c:pt>
                <c:pt idx="406" formatCode="0.00E+00">
                  <c:v>9.2539800000000002E-3</c:v>
                </c:pt>
                <c:pt idx="407" formatCode="0.00E+00">
                  <c:v>9.2358600000000003E-3</c:v>
                </c:pt>
                <c:pt idx="408" formatCode="0.00E+00">
                  <c:v>8.8748899999999999E-3</c:v>
                </c:pt>
                <c:pt idx="409" formatCode="0.00E+00">
                  <c:v>8.5949900000000003E-3</c:v>
                </c:pt>
                <c:pt idx="410" formatCode="0.00E+00">
                  <c:v>8.2154299999999993E-3</c:v>
                </c:pt>
                <c:pt idx="411" formatCode="0.00E+00">
                  <c:v>8.4333399999999992E-3</c:v>
                </c:pt>
                <c:pt idx="412" formatCode="0.00E+00">
                  <c:v>8.4915200000000007E-3</c:v>
                </c:pt>
                <c:pt idx="413" formatCode="0.00E+00">
                  <c:v>8.1815700000000009E-3</c:v>
                </c:pt>
                <c:pt idx="414" formatCode="0.00E+00">
                  <c:v>7.4324600000000001E-3</c:v>
                </c:pt>
                <c:pt idx="415" formatCode="0.00E+00">
                  <c:v>7.1129799999999997E-3</c:v>
                </c:pt>
                <c:pt idx="416" formatCode="0.00E+00">
                  <c:v>7.00951E-3</c:v>
                </c:pt>
                <c:pt idx="417" formatCode="0.00E+00">
                  <c:v>6.8945899999999999E-3</c:v>
                </c:pt>
                <c:pt idx="418" formatCode="0.00E+00">
                  <c:v>6.7691799999999996E-3</c:v>
                </c:pt>
                <c:pt idx="419" formatCode="0.00E+00">
                  <c:v>6.2756499999999998E-3</c:v>
                </c:pt>
                <c:pt idx="420" formatCode="0.00E+00">
                  <c:v>6.2575299999999999E-3</c:v>
                </c:pt>
                <c:pt idx="421" formatCode="0.00E+00">
                  <c:v>5.8841700000000002E-3</c:v>
                </c:pt>
                <c:pt idx="422" formatCode="0.00E+00">
                  <c:v>5.7349200000000001E-3</c:v>
                </c:pt>
                <c:pt idx="423" formatCode="0.00E+00">
                  <c:v>5.6843800000000002E-3</c:v>
                </c:pt>
                <c:pt idx="424" formatCode="0.00E+00">
                  <c:v>5.3386700000000002E-3</c:v>
                </c:pt>
                <c:pt idx="425" formatCode="0.00E+00">
                  <c:v>4.8723200000000003E-3</c:v>
                </c:pt>
                <c:pt idx="426" formatCode="0.00E+00">
                  <c:v>4.5981399999999997E-3</c:v>
                </c:pt>
                <c:pt idx="427" formatCode="0.00E+00">
                  <c:v>4.3129900000000001E-3</c:v>
                </c:pt>
                <c:pt idx="428" formatCode="0.00E+00">
                  <c:v>4.0907900000000004E-3</c:v>
                </c:pt>
                <c:pt idx="429" formatCode="0.00E+00">
                  <c:v>3.8795499999999998E-3</c:v>
                </c:pt>
                <c:pt idx="430" formatCode="0.00E+00">
                  <c:v>3.81994E-3</c:v>
                </c:pt>
                <c:pt idx="431" formatCode="0.00E+00">
                  <c:v>3.1828899999999999E-3</c:v>
                </c:pt>
                <c:pt idx="432" formatCode="0.00E+00">
                  <c:v>2.9177700000000001E-3</c:v>
                </c:pt>
                <c:pt idx="433" formatCode="0.00E+00">
                  <c:v>2.8080900000000001E-3</c:v>
                </c:pt>
                <c:pt idx="434" formatCode="0.00E+00">
                  <c:v>1.9326199999999999E-3</c:v>
                </c:pt>
                <c:pt idx="435" formatCode="0.00E+00">
                  <c:v>6.4230000000000005E-4</c:v>
                </c:pt>
                <c:pt idx="436" formatCode="0.00E+00">
                  <c:v>2.1600699999999999E-4</c:v>
                </c:pt>
                <c:pt idx="437" formatCode="0.00E+00">
                  <c:v>3.2568000000000001E-4</c:v>
                </c:pt>
                <c:pt idx="438" formatCode="0.00E+00">
                  <c:v>6.4945200000000002E-4</c:v>
                </c:pt>
                <c:pt idx="439" formatCode="0.00E+00">
                  <c:v>2.3183800000000001E-3</c:v>
                </c:pt>
                <c:pt idx="440" formatCode="0.00E+00">
                  <c:v>4.4217099999999997E-3</c:v>
                </c:pt>
                <c:pt idx="441" formatCode="0.00E+00">
                  <c:v>4.8608799999999997E-3</c:v>
                </c:pt>
                <c:pt idx="442" formatCode="0.00E+00">
                  <c:v>3.6268199999999998E-3</c:v>
                </c:pt>
                <c:pt idx="443" formatCode="0.00E+00">
                  <c:v>3.0121800000000002E-3</c:v>
                </c:pt>
                <c:pt idx="444" formatCode="0.00E+00">
                  <c:v>1.83964E-3</c:v>
                </c:pt>
                <c:pt idx="445" formatCode="0.00E+00">
                  <c:v>-1.80244E-4</c:v>
                </c:pt>
                <c:pt idx="446" formatCode="0.00E+00">
                  <c:v>-1.72281E-3</c:v>
                </c:pt>
                <c:pt idx="447" formatCode="0.00E+00">
                  <c:v>-2.1405199999999999E-3</c:v>
                </c:pt>
                <c:pt idx="448" formatCode="0.00E+00">
                  <c:v>-1.6541500000000001E-3</c:v>
                </c:pt>
                <c:pt idx="449" formatCode="0.00E+00">
                  <c:v>-1.0790800000000001E-3</c:v>
                </c:pt>
                <c:pt idx="450" formatCode="0.00E+00">
                  <c:v>-1.0528600000000001E-3</c:v>
                </c:pt>
                <c:pt idx="451" formatCode="0.00E+00">
                  <c:v>-1.19972E-3</c:v>
                </c:pt>
                <c:pt idx="452" formatCode="0.00E+00">
                  <c:v>-1.48296E-3</c:v>
                </c:pt>
                <c:pt idx="453" formatCode="0.00E+00">
                  <c:v>-1.5244499999999999E-3</c:v>
                </c:pt>
                <c:pt idx="454" formatCode="0.00E+00">
                  <c:v>-1.7070799999999999E-3</c:v>
                </c:pt>
                <c:pt idx="455" formatCode="0.00E+00">
                  <c:v>-1.91212E-3</c:v>
                </c:pt>
                <c:pt idx="456" formatCode="0.00E+00">
                  <c:v>-2.0589800000000002E-3</c:v>
                </c:pt>
                <c:pt idx="457" formatCode="0.00E+00">
                  <c:v>-2.3007399999999999E-3</c:v>
                </c:pt>
                <c:pt idx="458" formatCode="0.00E+00">
                  <c:v>-2.4275799999999999E-3</c:v>
                </c:pt>
                <c:pt idx="459" formatCode="0.00E+00">
                  <c:v>-2.6283299999999999E-3</c:v>
                </c:pt>
                <c:pt idx="460" formatCode="0.00E+00">
                  <c:v>-2.7861600000000002E-3</c:v>
                </c:pt>
                <c:pt idx="461" formatCode="0.00E+00">
                  <c:v>-2.9583000000000001E-3</c:v>
                </c:pt>
                <c:pt idx="462" formatCode="0.00E+00">
                  <c:v>-3.0207599999999999E-3</c:v>
                </c:pt>
                <c:pt idx="463" formatCode="0.00E+00">
                  <c:v>-3.2610899999999999E-3</c:v>
                </c:pt>
                <c:pt idx="464" formatCode="0.00E+00">
                  <c:v>-3.32308E-3</c:v>
                </c:pt>
                <c:pt idx="465" formatCode="0.00E+00">
                  <c:v>-3.6974E-3</c:v>
                </c:pt>
                <c:pt idx="466" formatCode="0.00E+00">
                  <c:v>6.2751799999999998E-4</c:v>
                </c:pt>
                <c:pt idx="467" formatCode="0.00E+00">
                  <c:v>-3.9739600000000003E-3</c:v>
                </c:pt>
                <c:pt idx="468" formatCode="0.00E+00">
                  <c:v>-4.2028400000000002E-3</c:v>
                </c:pt>
                <c:pt idx="469" formatCode="0.00E+00">
                  <c:v>-4.1446699999999996E-3</c:v>
                </c:pt>
                <c:pt idx="470" formatCode="0.00E+00">
                  <c:v>-4.4178999999999998E-3</c:v>
                </c:pt>
                <c:pt idx="471" formatCode="0.00E+00">
                  <c:v>-4.4922800000000004E-3</c:v>
                </c:pt>
                <c:pt idx="472" formatCode="0.00E+00">
                  <c:v>-4.58479E-3</c:v>
                </c:pt>
                <c:pt idx="473" formatCode="0.00E+00">
                  <c:v>-4.7435799999999998E-3</c:v>
                </c:pt>
                <c:pt idx="474" formatCode="0.00E+00">
                  <c:v>-4.7626500000000002E-3</c:v>
                </c:pt>
                <c:pt idx="475" formatCode="0.00E+00">
                  <c:v>-4.9228700000000002E-3</c:v>
                </c:pt>
                <c:pt idx="476" formatCode="0.00E+00">
                  <c:v>-4.98819E-3</c:v>
                </c:pt>
                <c:pt idx="477" formatCode="0.00E+00">
                  <c:v>-5.1341099999999999E-3</c:v>
                </c:pt>
                <c:pt idx="478" formatCode="0.00E+00">
                  <c:v>-5.2299499999999997E-3</c:v>
                </c:pt>
                <c:pt idx="479" formatCode="0.00E+00">
                  <c:v>-5.2242299999999998E-3</c:v>
                </c:pt>
                <c:pt idx="480" formatCode="0.00E+00">
                  <c:v>-5.1894200000000001E-3</c:v>
                </c:pt>
                <c:pt idx="481" formatCode="0.00E+00">
                  <c:v>-5.3567900000000002E-3</c:v>
                </c:pt>
                <c:pt idx="482" formatCode="0.00E+00">
                  <c:v>-5.4068600000000003E-3</c:v>
                </c:pt>
                <c:pt idx="483" formatCode="0.00E+00">
                  <c:v>-5.4459599999999997E-3</c:v>
                </c:pt>
                <c:pt idx="484" formatCode="0.00E+00">
                  <c:v>-5.5127099999999997E-3</c:v>
                </c:pt>
                <c:pt idx="485" formatCode="0.00E+00">
                  <c:v>-5.5561100000000004E-3</c:v>
                </c:pt>
                <c:pt idx="486" formatCode="0.00E+00">
                  <c:v>-5.62906E-3</c:v>
                </c:pt>
                <c:pt idx="487" formatCode="0.00E+00">
                  <c:v>-5.72252E-3</c:v>
                </c:pt>
                <c:pt idx="488" formatCode="0.00E+00">
                  <c:v>-5.7740200000000004E-3</c:v>
                </c:pt>
                <c:pt idx="489" formatCode="0.00E+00">
                  <c:v>-5.8979999999999996E-3</c:v>
                </c:pt>
                <c:pt idx="490" formatCode="0.00E+00">
                  <c:v>-5.90086E-3</c:v>
                </c:pt>
                <c:pt idx="491" formatCode="0.00E+00">
                  <c:v>-6.0777699999999997E-3</c:v>
                </c:pt>
                <c:pt idx="492" formatCode="0.00E+00">
                  <c:v>-6.1574000000000004E-3</c:v>
                </c:pt>
                <c:pt idx="493" formatCode="0.00E+00">
                  <c:v>-6.3643500000000004E-3</c:v>
                </c:pt>
                <c:pt idx="494" formatCode="0.00E+00">
                  <c:v>-6.4525600000000004E-3</c:v>
                </c:pt>
                <c:pt idx="495" formatCode="0.00E+00">
                  <c:v>-6.4649599999999996E-3</c:v>
                </c:pt>
                <c:pt idx="496" formatCode="0.00E+00">
                  <c:v>-6.6175499999999998E-3</c:v>
                </c:pt>
                <c:pt idx="497" formatCode="0.00E+00">
                  <c:v>-6.8068499999999997E-3</c:v>
                </c:pt>
                <c:pt idx="498" formatCode="0.00E+00">
                  <c:v>-6.9923399999999997E-3</c:v>
                </c:pt>
                <c:pt idx="499" formatCode="0.00E+00">
                  <c:v>-7.1406400000000002E-3</c:v>
                </c:pt>
                <c:pt idx="500" formatCode="0.00E+00">
                  <c:v>-7.2050100000000004E-3</c:v>
                </c:pt>
                <c:pt idx="501" formatCode="0.00E+00">
                  <c:v>-7.29752E-3</c:v>
                </c:pt>
                <c:pt idx="502" formatCode="0.00E+00">
                  <c:v>-7.4186299999999998E-3</c:v>
                </c:pt>
                <c:pt idx="503" formatCode="0.00E+00">
                  <c:v>-7.4124300000000002E-3</c:v>
                </c:pt>
                <c:pt idx="504" formatCode="0.00E+00">
                  <c:v>-7.5030299999999999E-3</c:v>
                </c:pt>
                <c:pt idx="505" formatCode="0.00E+00">
                  <c:v>-7.5988799999999997E-3</c:v>
                </c:pt>
                <c:pt idx="506" formatCode="0.00E+00">
                  <c:v>-7.5097100000000002E-3</c:v>
                </c:pt>
                <c:pt idx="507" formatCode="0.00E+00">
                  <c:v>-7.5402300000000002E-3</c:v>
                </c:pt>
                <c:pt idx="508" formatCode="0.00E+00">
                  <c:v>-7.5721699999999996E-3</c:v>
                </c:pt>
                <c:pt idx="509" formatCode="0.00E+00">
                  <c:v>-7.5278300000000001E-3</c:v>
                </c:pt>
                <c:pt idx="510" formatCode="0.00E+00">
                  <c:v>-7.4529599999999998E-3</c:v>
                </c:pt>
                <c:pt idx="511" formatCode="0.00E+00">
                  <c:v>-7.4152899999999997E-3</c:v>
                </c:pt>
                <c:pt idx="512" formatCode="0.00E+00">
                  <c:v>-7.4338900000000003E-3</c:v>
                </c:pt>
                <c:pt idx="513" formatCode="0.00E+00">
                  <c:v>-7.2522200000000002E-3</c:v>
                </c:pt>
                <c:pt idx="514" formatCode="0.00E+00">
                  <c:v>-7.2560300000000001E-3</c:v>
                </c:pt>
                <c:pt idx="515" formatCode="0.00E+00">
                  <c:v>-7.2460199999999997E-3</c:v>
                </c:pt>
                <c:pt idx="516" formatCode="0.00E+00">
                  <c:v>-7.2355300000000004E-3</c:v>
                </c:pt>
                <c:pt idx="517" formatCode="0.00E+00">
                  <c:v>-7.0390699999999997E-3</c:v>
                </c:pt>
                <c:pt idx="518" formatCode="0.00E+00">
                  <c:v>-7.1458800000000003E-3</c:v>
                </c:pt>
                <c:pt idx="519" formatCode="0.00E+00">
                  <c:v>-7.1034399999999999E-3</c:v>
                </c:pt>
                <c:pt idx="520" formatCode="0.00E+00">
                  <c:v>-7.1888000000000004E-3</c:v>
                </c:pt>
                <c:pt idx="521" formatCode="0.00E+00">
                  <c:v>-7.1821200000000002E-3</c:v>
                </c:pt>
                <c:pt idx="522" formatCode="0.00E+00">
                  <c:v>-7.36713000000000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836-4315-9152-58E18AC95540}"/>
            </c:ext>
          </c:extLst>
        </c:ser>
        <c:ser>
          <c:idx val="12"/>
          <c:order val="11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3'!$A$2:$A$722</c:f>
              <c:numCache>
                <c:formatCode>General</c:formatCode>
                <c:ptCount val="72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</c:numCache>
            </c:numRef>
          </c:xVal>
          <c:yVal>
            <c:numRef>
              <c:f>'[AMG-S-Cyclohexylethylamin.xlsx]Sheet13'!$B$2:$B$602</c:f>
              <c:numCache>
                <c:formatCode>General</c:formatCode>
                <c:ptCount val="601"/>
                <c:pt idx="0">
                  <c:v>-1.1736</c:v>
                </c:pt>
                <c:pt idx="1">
                  <c:v>-0.62293600000000005</c:v>
                </c:pt>
                <c:pt idx="2">
                  <c:v>-0.84392599999999995</c:v>
                </c:pt>
                <c:pt idx="3">
                  <c:v>-1.00031</c:v>
                </c:pt>
                <c:pt idx="4">
                  <c:v>-1.0097400000000001</c:v>
                </c:pt>
                <c:pt idx="5">
                  <c:v>-1.0629500000000001</c:v>
                </c:pt>
                <c:pt idx="6">
                  <c:v>-0.284445</c:v>
                </c:pt>
                <c:pt idx="7">
                  <c:v>-0.62318300000000004</c:v>
                </c:pt>
                <c:pt idx="8">
                  <c:v>-0.83780900000000003</c:v>
                </c:pt>
                <c:pt idx="9">
                  <c:v>-0.62116499999999997</c:v>
                </c:pt>
                <c:pt idx="10">
                  <c:v>-0.91926699999999995</c:v>
                </c:pt>
                <c:pt idx="11">
                  <c:v>-0.85979700000000003</c:v>
                </c:pt>
                <c:pt idx="12">
                  <c:v>-1.15699</c:v>
                </c:pt>
                <c:pt idx="13">
                  <c:v>-0.68168200000000001</c:v>
                </c:pt>
                <c:pt idx="14">
                  <c:v>-0.80002300000000004</c:v>
                </c:pt>
                <c:pt idx="15">
                  <c:v>-0.91764599999999996</c:v>
                </c:pt>
                <c:pt idx="16">
                  <c:v>-0.52271400000000001</c:v>
                </c:pt>
                <c:pt idx="17">
                  <c:v>-0.85281099999999999</c:v>
                </c:pt>
                <c:pt idx="18">
                  <c:v>-0.77325200000000005</c:v>
                </c:pt>
                <c:pt idx="19">
                  <c:v>-0.83524600000000004</c:v>
                </c:pt>
                <c:pt idx="20">
                  <c:v>-0.49806600000000001</c:v>
                </c:pt>
                <c:pt idx="21">
                  <c:v>-0.59933700000000001</c:v>
                </c:pt>
                <c:pt idx="22">
                  <c:v>-0.44997500000000001</c:v>
                </c:pt>
                <c:pt idx="23">
                  <c:v>-0.69910300000000003</c:v>
                </c:pt>
                <c:pt idx="24">
                  <c:v>-0.51188400000000001</c:v>
                </c:pt>
                <c:pt idx="25">
                  <c:v>-0.97713300000000003</c:v>
                </c:pt>
                <c:pt idx="26">
                  <c:v>-0.51055300000000003</c:v>
                </c:pt>
                <c:pt idx="27">
                  <c:v>-0.66324300000000003</c:v>
                </c:pt>
                <c:pt idx="28">
                  <c:v>-0.71386400000000005</c:v>
                </c:pt>
                <c:pt idx="29">
                  <c:v>-1.2847</c:v>
                </c:pt>
                <c:pt idx="30">
                  <c:v>-0.899953</c:v>
                </c:pt>
                <c:pt idx="31">
                  <c:v>-1.0702400000000001</c:v>
                </c:pt>
                <c:pt idx="32">
                  <c:v>-0.31410199999999999</c:v>
                </c:pt>
                <c:pt idx="33">
                  <c:v>-0.631884</c:v>
                </c:pt>
                <c:pt idx="34">
                  <c:v>-0.78311600000000003</c:v>
                </c:pt>
                <c:pt idx="35">
                  <c:v>-0.98291200000000001</c:v>
                </c:pt>
                <c:pt idx="36">
                  <c:v>-0.63904000000000005</c:v>
                </c:pt>
                <c:pt idx="37">
                  <c:v>-0.55550299999999997</c:v>
                </c:pt>
                <c:pt idx="38">
                  <c:v>-0.86674899999999999</c:v>
                </c:pt>
                <c:pt idx="39">
                  <c:v>-0.50211600000000001</c:v>
                </c:pt>
                <c:pt idx="40">
                  <c:v>-0.50016700000000003</c:v>
                </c:pt>
                <c:pt idx="41">
                  <c:v>-1.09362</c:v>
                </c:pt>
                <c:pt idx="42">
                  <c:v>-0.82501599999999997</c:v>
                </c:pt>
                <c:pt idx="43">
                  <c:v>-0.49569999999999997</c:v>
                </c:pt>
                <c:pt idx="44">
                  <c:v>-0.22161</c:v>
                </c:pt>
                <c:pt idx="45">
                  <c:v>-0.40509299999999998</c:v>
                </c:pt>
                <c:pt idx="46">
                  <c:v>-0.43637300000000001</c:v>
                </c:pt>
                <c:pt idx="47">
                  <c:v>-1.1177999999999999</c:v>
                </c:pt>
                <c:pt idx="48">
                  <c:v>-0.53246800000000005</c:v>
                </c:pt>
                <c:pt idx="49">
                  <c:v>-0.82179100000000005</c:v>
                </c:pt>
                <c:pt idx="50">
                  <c:v>-0.38266299999999998</c:v>
                </c:pt>
                <c:pt idx="51">
                  <c:v>-0.40868300000000002</c:v>
                </c:pt>
                <c:pt idx="52">
                  <c:v>-0.61916300000000002</c:v>
                </c:pt>
                <c:pt idx="53">
                  <c:v>-0.54238799999999998</c:v>
                </c:pt>
                <c:pt idx="54">
                  <c:v>-1.28999</c:v>
                </c:pt>
                <c:pt idx="55" formatCode="0.00E+00">
                  <c:v>-9.4482399999999994E-2</c:v>
                </c:pt>
                <c:pt idx="56">
                  <c:v>-0.70066200000000001</c:v>
                </c:pt>
                <c:pt idx="57">
                  <c:v>-1.39568</c:v>
                </c:pt>
                <c:pt idx="58">
                  <c:v>-0.33897899999999997</c:v>
                </c:pt>
                <c:pt idx="59">
                  <c:v>-0.19494600000000001</c:v>
                </c:pt>
                <c:pt idx="60">
                  <c:v>-0.213894</c:v>
                </c:pt>
                <c:pt idx="61">
                  <c:v>-0.47667900000000002</c:v>
                </c:pt>
                <c:pt idx="62">
                  <c:v>-0.33177800000000002</c:v>
                </c:pt>
                <c:pt idx="63">
                  <c:v>-0.61293900000000001</c:v>
                </c:pt>
                <c:pt idx="64">
                  <c:v>-0.35665999999999998</c:v>
                </c:pt>
                <c:pt idx="65" formatCode="0.00E+00">
                  <c:v>3.8197500000000002E-2</c:v>
                </c:pt>
                <c:pt idx="66">
                  <c:v>0.13645399999999999</c:v>
                </c:pt>
                <c:pt idx="67">
                  <c:v>0.34475499999999998</c:v>
                </c:pt>
                <c:pt idx="68">
                  <c:v>0.73317100000000002</c:v>
                </c:pt>
                <c:pt idx="69">
                  <c:v>1.09914</c:v>
                </c:pt>
                <c:pt idx="70">
                  <c:v>1.5885400000000001</c:v>
                </c:pt>
                <c:pt idx="71">
                  <c:v>1.7228300000000001</c:v>
                </c:pt>
                <c:pt idx="72">
                  <c:v>1.7046300000000001</c:v>
                </c:pt>
                <c:pt idx="73">
                  <c:v>1.80385</c:v>
                </c:pt>
                <c:pt idx="74">
                  <c:v>1.65388</c:v>
                </c:pt>
                <c:pt idx="75">
                  <c:v>1.4959199999999999</c:v>
                </c:pt>
                <c:pt idx="76">
                  <c:v>1.5387299999999999</c:v>
                </c:pt>
                <c:pt idx="77">
                  <c:v>1.4919100000000001</c:v>
                </c:pt>
                <c:pt idx="78">
                  <c:v>1.51898</c:v>
                </c:pt>
                <c:pt idx="79">
                  <c:v>1.53087</c:v>
                </c:pt>
                <c:pt idx="80">
                  <c:v>1.51057</c:v>
                </c:pt>
                <c:pt idx="81">
                  <c:v>1.51562</c:v>
                </c:pt>
                <c:pt idx="82">
                  <c:v>1.5095499999999999</c:v>
                </c:pt>
                <c:pt idx="83">
                  <c:v>1.5003299999999999</c:v>
                </c:pt>
                <c:pt idx="84">
                  <c:v>1.5101599999999999</c:v>
                </c:pt>
                <c:pt idx="85">
                  <c:v>1.5204</c:v>
                </c:pt>
                <c:pt idx="86">
                  <c:v>1.52643</c:v>
                </c:pt>
                <c:pt idx="87">
                  <c:v>1.5206200000000001</c:v>
                </c:pt>
                <c:pt idx="88">
                  <c:v>1.5197499999999999</c:v>
                </c:pt>
                <c:pt idx="89">
                  <c:v>1.5014000000000001</c:v>
                </c:pt>
                <c:pt idx="90">
                  <c:v>1.4940500000000001</c:v>
                </c:pt>
                <c:pt idx="91">
                  <c:v>1.49701</c:v>
                </c:pt>
                <c:pt idx="92">
                  <c:v>1.49197</c:v>
                </c:pt>
                <c:pt idx="93">
                  <c:v>1.4753400000000001</c:v>
                </c:pt>
                <c:pt idx="94">
                  <c:v>1.4695499999999999</c:v>
                </c:pt>
                <c:pt idx="95">
                  <c:v>1.44303</c:v>
                </c:pt>
                <c:pt idx="96">
                  <c:v>1.43598</c:v>
                </c:pt>
                <c:pt idx="97">
                  <c:v>1.4150799999999999</c:v>
                </c:pt>
                <c:pt idx="98">
                  <c:v>1.4015500000000001</c:v>
                </c:pt>
                <c:pt idx="99">
                  <c:v>1.36084</c:v>
                </c:pt>
                <c:pt idx="100">
                  <c:v>1.35121</c:v>
                </c:pt>
                <c:pt idx="101">
                  <c:v>1.3282799999999999</c:v>
                </c:pt>
                <c:pt idx="102">
                  <c:v>1.2989599999999999</c:v>
                </c:pt>
                <c:pt idx="103">
                  <c:v>1.2879799999999999</c:v>
                </c:pt>
                <c:pt idx="104">
                  <c:v>1.2654799999999999</c:v>
                </c:pt>
                <c:pt idx="105">
                  <c:v>1.24685</c:v>
                </c:pt>
                <c:pt idx="106">
                  <c:v>1.2338499999999999</c:v>
                </c:pt>
                <c:pt idx="107">
                  <c:v>1.2227600000000001</c:v>
                </c:pt>
                <c:pt idx="108">
                  <c:v>1.2220200000000001</c:v>
                </c:pt>
                <c:pt idx="109">
                  <c:v>1.2159899999999999</c:v>
                </c:pt>
                <c:pt idx="110">
                  <c:v>1.2138800000000001</c:v>
                </c:pt>
                <c:pt idx="111">
                  <c:v>1.2073</c:v>
                </c:pt>
                <c:pt idx="112">
                  <c:v>1.20557</c:v>
                </c:pt>
                <c:pt idx="113">
                  <c:v>1.2107600000000001</c:v>
                </c:pt>
                <c:pt idx="114">
                  <c:v>1.2096100000000001</c:v>
                </c:pt>
                <c:pt idx="115">
                  <c:v>1.21102</c:v>
                </c:pt>
                <c:pt idx="116">
                  <c:v>1.2141</c:v>
                </c:pt>
                <c:pt idx="117">
                  <c:v>1.2124299999999999</c:v>
                </c:pt>
                <c:pt idx="118">
                  <c:v>1.2150000000000001</c:v>
                </c:pt>
                <c:pt idx="119">
                  <c:v>1.2238199999999999</c:v>
                </c:pt>
                <c:pt idx="120">
                  <c:v>1.21512</c:v>
                </c:pt>
                <c:pt idx="121">
                  <c:v>1.2134</c:v>
                </c:pt>
                <c:pt idx="122">
                  <c:v>1.21092</c:v>
                </c:pt>
                <c:pt idx="123">
                  <c:v>1.21218</c:v>
                </c:pt>
                <c:pt idx="124">
                  <c:v>1.20882</c:v>
                </c:pt>
                <c:pt idx="125">
                  <c:v>1.2034</c:v>
                </c:pt>
                <c:pt idx="126">
                  <c:v>1.1948399999999999</c:v>
                </c:pt>
                <c:pt idx="127">
                  <c:v>1.1922600000000001</c:v>
                </c:pt>
                <c:pt idx="128">
                  <c:v>1.18659</c:v>
                </c:pt>
                <c:pt idx="129">
                  <c:v>1.1826099999999999</c:v>
                </c:pt>
                <c:pt idx="130">
                  <c:v>1.17123</c:v>
                </c:pt>
                <c:pt idx="131">
                  <c:v>1.16171</c:v>
                </c:pt>
                <c:pt idx="132">
                  <c:v>1.1439900000000001</c:v>
                </c:pt>
                <c:pt idx="133">
                  <c:v>1.1278900000000001</c:v>
                </c:pt>
                <c:pt idx="134">
                  <c:v>1.11128</c:v>
                </c:pt>
                <c:pt idx="135">
                  <c:v>1.09334</c:v>
                </c:pt>
                <c:pt idx="136">
                  <c:v>1.0741099999999999</c:v>
                </c:pt>
                <c:pt idx="137">
                  <c:v>1.0519799999999999</c:v>
                </c:pt>
                <c:pt idx="138">
                  <c:v>1.03244</c:v>
                </c:pt>
                <c:pt idx="139">
                  <c:v>1.0159199999999999</c:v>
                </c:pt>
                <c:pt idx="140">
                  <c:v>0.99148800000000004</c:v>
                </c:pt>
                <c:pt idx="141">
                  <c:v>0.96680600000000005</c:v>
                </c:pt>
                <c:pt idx="142">
                  <c:v>0.94306699999999999</c:v>
                </c:pt>
                <c:pt idx="143">
                  <c:v>0.91972900000000002</c:v>
                </c:pt>
                <c:pt idx="144">
                  <c:v>0.89364600000000005</c:v>
                </c:pt>
                <c:pt idx="145">
                  <c:v>0.86740799999999996</c:v>
                </c:pt>
                <c:pt idx="146">
                  <c:v>0.83837700000000004</c:v>
                </c:pt>
                <c:pt idx="147">
                  <c:v>0.80893599999999999</c:v>
                </c:pt>
                <c:pt idx="148">
                  <c:v>0.78045799999999999</c:v>
                </c:pt>
                <c:pt idx="149">
                  <c:v>0.74882000000000004</c:v>
                </c:pt>
                <c:pt idx="150">
                  <c:v>0.71911000000000003</c:v>
                </c:pt>
                <c:pt idx="151">
                  <c:v>0.68989800000000001</c:v>
                </c:pt>
                <c:pt idx="152">
                  <c:v>0.65817700000000001</c:v>
                </c:pt>
                <c:pt idx="153">
                  <c:v>0.63025200000000003</c:v>
                </c:pt>
                <c:pt idx="154">
                  <c:v>0.60073900000000002</c:v>
                </c:pt>
                <c:pt idx="155">
                  <c:v>0.57342400000000004</c:v>
                </c:pt>
                <c:pt idx="156">
                  <c:v>0.54607899999999998</c:v>
                </c:pt>
                <c:pt idx="157">
                  <c:v>0.51813500000000001</c:v>
                </c:pt>
                <c:pt idx="158">
                  <c:v>0.49134699999999998</c:v>
                </c:pt>
                <c:pt idx="159">
                  <c:v>0.46341199999999999</c:v>
                </c:pt>
                <c:pt idx="160">
                  <c:v>0.436255</c:v>
                </c:pt>
                <c:pt idx="161">
                  <c:v>0.40896300000000002</c:v>
                </c:pt>
                <c:pt idx="162">
                  <c:v>0.38369799999999998</c:v>
                </c:pt>
                <c:pt idx="163">
                  <c:v>0.36</c:v>
                </c:pt>
                <c:pt idx="164">
                  <c:v>0.33684799999999998</c:v>
                </c:pt>
                <c:pt idx="165">
                  <c:v>0.31494800000000001</c:v>
                </c:pt>
                <c:pt idx="166">
                  <c:v>0.29516199999999998</c:v>
                </c:pt>
                <c:pt idx="167">
                  <c:v>0.27925100000000003</c:v>
                </c:pt>
                <c:pt idx="168">
                  <c:v>0.26445800000000003</c:v>
                </c:pt>
                <c:pt idx="169">
                  <c:v>0.25151499999999999</c:v>
                </c:pt>
                <c:pt idx="170">
                  <c:v>0.240123</c:v>
                </c:pt>
                <c:pt idx="171">
                  <c:v>0.22917999999999999</c:v>
                </c:pt>
                <c:pt idx="172">
                  <c:v>0.21840200000000001</c:v>
                </c:pt>
                <c:pt idx="173">
                  <c:v>0.208227</c:v>
                </c:pt>
                <c:pt idx="174">
                  <c:v>0.20181499999999999</c:v>
                </c:pt>
                <c:pt idx="175">
                  <c:v>0.19444700000000001</c:v>
                </c:pt>
                <c:pt idx="176">
                  <c:v>0.18798300000000001</c:v>
                </c:pt>
                <c:pt idx="177">
                  <c:v>0.18179200000000001</c:v>
                </c:pt>
                <c:pt idx="178">
                  <c:v>0.17626700000000001</c:v>
                </c:pt>
                <c:pt idx="179">
                  <c:v>0.16950799999999999</c:v>
                </c:pt>
                <c:pt idx="180">
                  <c:v>0.164968</c:v>
                </c:pt>
                <c:pt idx="181">
                  <c:v>0.16046199999999999</c:v>
                </c:pt>
                <c:pt idx="182">
                  <c:v>0.156475</c:v>
                </c:pt>
                <c:pt idx="183">
                  <c:v>0.153224</c:v>
                </c:pt>
                <c:pt idx="184">
                  <c:v>0.14910699999999999</c:v>
                </c:pt>
                <c:pt idx="185">
                  <c:v>0.14621500000000001</c:v>
                </c:pt>
                <c:pt idx="186">
                  <c:v>0.14286099999999999</c:v>
                </c:pt>
                <c:pt idx="187">
                  <c:v>0.140538</c:v>
                </c:pt>
                <c:pt idx="188">
                  <c:v>0.137656</c:v>
                </c:pt>
                <c:pt idx="189">
                  <c:v>0.135967</c:v>
                </c:pt>
                <c:pt idx="190">
                  <c:v>0.13399800000000001</c:v>
                </c:pt>
                <c:pt idx="191">
                  <c:v>0.131408</c:v>
                </c:pt>
                <c:pt idx="192">
                  <c:v>0.13248199999999999</c:v>
                </c:pt>
                <c:pt idx="193">
                  <c:v>0.13043199999999999</c:v>
                </c:pt>
                <c:pt idx="194">
                  <c:v>0.12810299999999999</c:v>
                </c:pt>
                <c:pt idx="195">
                  <c:v>0.126916</c:v>
                </c:pt>
                <c:pt idx="196">
                  <c:v>0.126559</c:v>
                </c:pt>
                <c:pt idx="197">
                  <c:v>0.125245</c:v>
                </c:pt>
                <c:pt idx="198">
                  <c:v>0.124098</c:v>
                </c:pt>
                <c:pt idx="199">
                  <c:v>0.12289600000000001</c:v>
                </c:pt>
                <c:pt idx="200">
                  <c:v>0.12027599999999999</c:v>
                </c:pt>
                <c:pt idx="201">
                  <c:v>0.119491</c:v>
                </c:pt>
                <c:pt idx="202">
                  <c:v>0.118357</c:v>
                </c:pt>
                <c:pt idx="203">
                  <c:v>0.117774</c:v>
                </c:pt>
                <c:pt idx="204">
                  <c:v>0.11687400000000001</c:v>
                </c:pt>
                <c:pt idx="205">
                  <c:v>0.11593000000000001</c:v>
                </c:pt>
                <c:pt idx="206">
                  <c:v>0.115188</c:v>
                </c:pt>
                <c:pt idx="207">
                  <c:v>0.113693</c:v>
                </c:pt>
                <c:pt idx="208">
                  <c:v>0.11314399999999999</c:v>
                </c:pt>
                <c:pt idx="209">
                  <c:v>0.112738</c:v>
                </c:pt>
                <c:pt idx="210">
                  <c:v>0.11154</c:v>
                </c:pt>
                <c:pt idx="211">
                  <c:v>0.110344</c:v>
                </c:pt>
                <c:pt idx="212">
                  <c:v>0.108963</c:v>
                </c:pt>
                <c:pt idx="213">
                  <c:v>0.108346</c:v>
                </c:pt>
                <c:pt idx="214">
                  <c:v>0.10764899999999999</c:v>
                </c:pt>
                <c:pt idx="215">
                  <c:v>0.10671600000000001</c:v>
                </c:pt>
                <c:pt idx="216">
                  <c:v>0.10738499999999999</c:v>
                </c:pt>
                <c:pt idx="217">
                  <c:v>0.10628899999999999</c:v>
                </c:pt>
                <c:pt idx="218">
                  <c:v>0.104494</c:v>
                </c:pt>
                <c:pt idx="219">
                  <c:v>0.102891</c:v>
                </c:pt>
                <c:pt idx="220">
                  <c:v>0.101368</c:v>
                </c:pt>
                <c:pt idx="221">
                  <c:v>0.100609</c:v>
                </c:pt>
                <c:pt idx="222" formatCode="0.00E+00">
                  <c:v>9.9640400000000004E-2</c:v>
                </c:pt>
                <c:pt idx="223" formatCode="0.00E+00">
                  <c:v>9.8611400000000002E-2</c:v>
                </c:pt>
                <c:pt idx="224" formatCode="0.00E+00">
                  <c:v>9.7352499999999995E-2</c:v>
                </c:pt>
                <c:pt idx="225" formatCode="0.00E+00">
                  <c:v>9.6229999999999996E-2</c:v>
                </c:pt>
                <c:pt idx="226" formatCode="0.00E+00">
                  <c:v>9.4957399999999997E-2</c:v>
                </c:pt>
                <c:pt idx="227" formatCode="0.00E+00">
                  <c:v>9.5033199999999998E-2</c:v>
                </c:pt>
                <c:pt idx="228" formatCode="0.00E+00">
                  <c:v>9.4543500000000003E-2</c:v>
                </c:pt>
                <c:pt idx="229" formatCode="0.00E+00">
                  <c:v>9.2043399999999997E-2</c:v>
                </c:pt>
                <c:pt idx="230" formatCode="0.00E+00">
                  <c:v>9.1865500000000003E-2</c:v>
                </c:pt>
                <c:pt idx="231" formatCode="0.00E+00">
                  <c:v>9.0704000000000007E-2</c:v>
                </c:pt>
                <c:pt idx="232" formatCode="0.00E+00">
                  <c:v>8.9088000000000001E-2</c:v>
                </c:pt>
                <c:pt idx="233" formatCode="0.00E+00">
                  <c:v>8.8708400000000007E-2</c:v>
                </c:pt>
                <c:pt idx="234" formatCode="0.00E+00">
                  <c:v>8.7082400000000004E-2</c:v>
                </c:pt>
                <c:pt idx="235" formatCode="0.00E+00">
                  <c:v>8.5625199999999999E-2</c:v>
                </c:pt>
                <c:pt idx="236" formatCode="0.00E+00">
                  <c:v>8.4124099999999993E-2</c:v>
                </c:pt>
                <c:pt idx="237" formatCode="0.00E+00">
                  <c:v>8.3854700000000004E-2</c:v>
                </c:pt>
                <c:pt idx="238" formatCode="0.00E+00">
                  <c:v>8.2433199999999998E-2</c:v>
                </c:pt>
                <c:pt idx="239" formatCode="0.00E+00">
                  <c:v>8.1297900000000006E-2</c:v>
                </c:pt>
                <c:pt idx="240" formatCode="0.00E+00">
                  <c:v>8.0096200000000006E-2</c:v>
                </c:pt>
                <c:pt idx="241" formatCode="0.00E+00">
                  <c:v>7.8718200000000002E-2</c:v>
                </c:pt>
                <c:pt idx="242" formatCode="0.00E+00">
                  <c:v>7.73253E-2</c:v>
                </c:pt>
                <c:pt idx="243" formatCode="0.00E+00">
                  <c:v>7.6562900000000003E-2</c:v>
                </c:pt>
                <c:pt idx="244" formatCode="0.00E+00">
                  <c:v>7.5440900000000005E-2</c:v>
                </c:pt>
                <c:pt idx="245" formatCode="0.00E+00">
                  <c:v>7.3305599999999999E-2</c:v>
                </c:pt>
                <c:pt idx="246" formatCode="0.00E+00">
                  <c:v>7.2700000000000001E-2</c:v>
                </c:pt>
                <c:pt idx="247" formatCode="0.00E+00">
                  <c:v>7.1485499999999993E-2</c:v>
                </c:pt>
                <c:pt idx="248" formatCode="0.00E+00">
                  <c:v>7.04684E-2</c:v>
                </c:pt>
                <c:pt idx="249" formatCode="0.00E+00">
                  <c:v>6.9469900000000001E-2</c:v>
                </c:pt>
                <c:pt idx="250" formatCode="0.00E+00">
                  <c:v>6.8238300000000002E-2</c:v>
                </c:pt>
                <c:pt idx="251" formatCode="0.00E+00">
                  <c:v>6.7936899999999995E-2</c:v>
                </c:pt>
                <c:pt idx="252" formatCode="0.00E+00">
                  <c:v>6.6392400000000004E-2</c:v>
                </c:pt>
                <c:pt idx="253" formatCode="0.00E+00">
                  <c:v>6.4576099999999997E-2</c:v>
                </c:pt>
                <c:pt idx="254" formatCode="0.00E+00">
                  <c:v>6.4154100000000006E-2</c:v>
                </c:pt>
                <c:pt idx="255" formatCode="0.00E+00">
                  <c:v>6.3423199999999999E-2</c:v>
                </c:pt>
                <c:pt idx="256" formatCode="0.00E+00">
                  <c:v>6.2056100000000003E-2</c:v>
                </c:pt>
                <c:pt idx="257" formatCode="0.00E+00">
                  <c:v>6.07691E-2</c:v>
                </c:pt>
                <c:pt idx="258" formatCode="0.00E+00">
                  <c:v>5.9948000000000001E-2</c:v>
                </c:pt>
                <c:pt idx="259" formatCode="0.00E+00">
                  <c:v>5.9062499999999997E-2</c:v>
                </c:pt>
                <c:pt idx="260" formatCode="0.00E+00">
                  <c:v>5.7892300000000001E-2</c:v>
                </c:pt>
                <c:pt idx="261" formatCode="0.00E+00">
                  <c:v>5.6461299999999999E-2</c:v>
                </c:pt>
                <c:pt idx="262" formatCode="0.00E+00">
                  <c:v>5.5676499999999997E-2</c:v>
                </c:pt>
                <c:pt idx="263" formatCode="0.00E+00">
                  <c:v>5.4631699999999998E-2</c:v>
                </c:pt>
                <c:pt idx="264" formatCode="0.00E+00">
                  <c:v>5.3737199999999999E-2</c:v>
                </c:pt>
                <c:pt idx="265" formatCode="0.00E+00">
                  <c:v>5.2669000000000001E-2</c:v>
                </c:pt>
                <c:pt idx="266" formatCode="0.00E+00">
                  <c:v>5.1857E-2</c:v>
                </c:pt>
                <c:pt idx="267" formatCode="0.00E+00">
                  <c:v>5.1809300000000003E-2</c:v>
                </c:pt>
                <c:pt idx="268" formatCode="0.00E+00">
                  <c:v>5.0697300000000001E-2</c:v>
                </c:pt>
                <c:pt idx="269" formatCode="0.00E+00">
                  <c:v>4.9668299999999999E-2</c:v>
                </c:pt>
                <c:pt idx="270" formatCode="0.00E+00">
                  <c:v>4.8230599999999998E-2</c:v>
                </c:pt>
                <c:pt idx="271" formatCode="0.00E+00">
                  <c:v>4.7725200000000002E-2</c:v>
                </c:pt>
                <c:pt idx="272" formatCode="0.00E+00">
                  <c:v>4.6805899999999998E-2</c:v>
                </c:pt>
                <c:pt idx="273" formatCode="0.00E+00">
                  <c:v>4.74143E-2</c:v>
                </c:pt>
                <c:pt idx="274" formatCode="0.00E+00">
                  <c:v>4.6002899999999999E-2</c:v>
                </c:pt>
                <c:pt idx="275" formatCode="0.00E+00">
                  <c:v>4.5249900000000003E-2</c:v>
                </c:pt>
                <c:pt idx="276" formatCode="0.00E+00">
                  <c:v>4.4681100000000001E-2</c:v>
                </c:pt>
                <c:pt idx="277" formatCode="0.00E+00">
                  <c:v>4.4271900000000003E-2</c:v>
                </c:pt>
                <c:pt idx="278" formatCode="0.00E+00">
                  <c:v>4.3641100000000002E-2</c:v>
                </c:pt>
                <c:pt idx="279" formatCode="0.00E+00">
                  <c:v>4.29316E-2</c:v>
                </c:pt>
                <c:pt idx="280" formatCode="0.00E+00">
                  <c:v>4.17557E-2</c:v>
                </c:pt>
                <c:pt idx="281" formatCode="0.00E+00">
                  <c:v>4.1078099999999999E-2</c:v>
                </c:pt>
                <c:pt idx="282" formatCode="0.00E+00">
                  <c:v>4.0791500000000001E-2</c:v>
                </c:pt>
                <c:pt idx="283" formatCode="0.00E+00">
                  <c:v>4.0191699999999997E-2</c:v>
                </c:pt>
                <c:pt idx="284" formatCode="0.00E+00">
                  <c:v>3.9652300000000001E-2</c:v>
                </c:pt>
                <c:pt idx="285" formatCode="0.00E+00">
                  <c:v>3.88446E-2</c:v>
                </c:pt>
                <c:pt idx="286" formatCode="0.00E+00">
                  <c:v>3.8426399999999999E-2</c:v>
                </c:pt>
                <c:pt idx="287" formatCode="0.00E+00">
                  <c:v>3.8020600000000002E-2</c:v>
                </c:pt>
                <c:pt idx="288" formatCode="0.00E+00">
                  <c:v>3.76434E-2</c:v>
                </c:pt>
                <c:pt idx="289" formatCode="0.00E+00">
                  <c:v>3.7014499999999999E-2</c:v>
                </c:pt>
                <c:pt idx="290" formatCode="0.00E+00">
                  <c:v>3.6735499999999997E-2</c:v>
                </c:pt>
                <c:pt idx="291" formatCode="0.00E+00">
                  <c:v>3.6017899999999999E-2</c:v>
                </c:pt>
                <c:pt idx="292" formatCode="0.00E+00">
                  <c:v>3.5696499999999999E-2</c:v>
                </c:pt>
                <c:pt idx="293" formatCode="0.00E+00">
                  <c:v>3.53785E-2</c:v>
                </c:pt>
                <c:pt idx="294" formatCode="0.00E+00">
                  <c:v>3.47557E-2</c:v>
                </c:pt>
                <c:pt idx="295" formatCode="0.00E+00">
                  <c:v>3.5643099999999997E-2</c:v>
                </c:pt>
                <c:pt idx="296" formatCode="0.00E+00">
                  <c:v>3.4508700000000003E-2</c:v>
                </c:pt>
                <c:pt idx="297" formatCode="0.00E+00">
                  <c:v>3.3466299999999997E-2</c:v>
                </c:pt>
                <c:pt idx="298" formatCode="0.00E+00">
                  <c:v>3.3407699999999999E-2</c:v>
                </c:pt>
                <c:pt idx="299" formatCode="0.00E+00">
                  <c:v>3.3212199999999997E-2</c:v>
                </c:pt>
                <c:pt idx="300" formatCode="0.00E+00">
                  <c:v>3.3150699999999998E-2</c:v>
                </c:pt>
                <c:pt idx="301" formatCode="0.00E+00">
                  <c:v>3.2647599999999999E-2</c:v>
                </c:pt>
                <c:pt idx="302" formatCode="0.00E+00">
                  <c:v>3.24488E-2</c:v>
                </c:pt>
                <c:pt idx="303" formatCode="0.00E+00">
                  <c:v>3.29003E-2</c:v>
                </c:pt>
                <c:pt idx="304" formatCode="0.00E+00">
                  <c:v>3.21059E-2</c:v>
                </c:pt>
                <c:pt idx="305" formatCode="0.00E+00">
                  <c:v>3.1558999999999997E-2</c:v>
                </c:pt>
                <c:pt idx="306" formatCode="0.00E+00">
                  <c:v>3.12295E-2</c:v>
                </c:pt>
                <c:pt idx="307" formatCode="0.00E+00">
                  <c:v>3.1033999999999999E-2</c:v>
                </c:pt>
                <c:pt idx="308" formatCode="0.00E+00">
                  <c:v>3.0849000000000001E-2</c:v>
                </c:pt>
                <c:pt idx="309" formatCode="0.00E+00">
                  <c:v>3.0688799999999999E-2</c:v>
                </c:pt>
                <c:pt idx="310" formatCode="0.00E+00">
                  <c:v>3.0209099999999999E-2</c:v>
                </c:pt>
                <c:pt idx="311" formatCode="0.00E+00">
                  <c:v>3.0334E-2</c:v>
                </c:pt>
                <c:pt idx="312" formatCode="0.00E+00">
                  <c:v>3.0021699999999998E-2</c:v>
                </c:pt>
                <c:pt idx="313" formatCode="0.00E+00">
                  <c:v>2.97527E-2</c:v>
                </c:pt>
                <c:pt idx="314" formatCode="0.00E+00">
                  <c:v>2.92573E-2</c:v>
                </c:pt>
                <c:pt idx="315" formatCode="0.00E+00">
                  <c:v>2.9210099999999999E-2</c:v>
                </c:pt>
                <c:pt idx="316" formatCode="0.00E+00">
                  <c:v>2.8965000000000001E-2</c:v>
                </c:pt>
                <c:pt idx="317" formatCode="0.00E+00">
                  <c:v>2.8628299999999999E-2</c:v>
                </c:pt>
                <c:pt idx="318" formatCode="0.00E+00">
                  <c:v>2.86241E-2</c:v>
                </c:pt>
                <c:pt idx="319" formatCode="0.00E+00">
                  <c:v>2.8329799999999999E-2</c:v>
                </c:pt>
                <c:pt idx="320" formatCode="0.00E+00">
                  <c:v>2.8096699999999999E-2</c:v>
                </c:pt>
                <c:pt idx="321" formatCode="0.00E+00">
                  <c:v>2.8101000000000001E-2</c:v>
                </c:pt>
                <c:pt idx="322" formatCode="0.00E+00">
                  <c:v>2.7929800000000001E-2</c:v>
                </c:pt>
                <c:pt idx="323" formatCode="0.00E+00">
                  <c:v>2.76098E-2</c:v>
                </c:pt>
                <c:pt idx="324" formatCode="0.00E+00">
                  <c:v>2.7348999999999998E-2</c:v>
                </c:pt>
                <c:pt idx="325" formatCode="0.00E+00">
                  <c:v>2.7330400000000001E-2</c:v>
                </c:pt>
                <c:pt idx="326" formatCode="0.00E+00">
                  <c:v>2.71168E-2</c:v>
                </c:pt>
                <c:pt idx="327" formatCode="0.00E+00">
                  <c:v>2.68779E-2</c:v>
                </c:pt>
                <c:pt idx="328" formatCode="0.00E+00">
                  <c:v>2.68235E-2</c:v>
                </c:pt>
                <c:pt idx="329" formatCode="0.00E+00">
                  <c:v>2.6583699999999998E-2</c:v>
                </c:pt>
                <c:pt idx="330" formatCode="0.00E+00">
                  <c:v>2.6575999999999999E-2</c:v>
                </c:pt>
                <c:pt idx="331" formatCode="0.00E+00">
                  <c:v>2.62995E-2</c:v>
                </c:pt>
                <c:pt idx="332" formatCode="0.00E+00">
                  <c:v>2.6216E-2</c:v>
                </c:pt>
                <c:pt idx="333" formatCode="0.00E+00">
                  <c:v>2.5973300000000001E-2</c:v>
                </c:pt>
                <c:pt idx="334" formatCode="0.00E+00">
                  <c:v>2.58017E-2</c:v>
                </c:pt>
                <c:pt idx="335" formatCode="0.00E+00">
                  <c:v>2.5711999999999999E-2</c:v>
                </c:pt>
                <c:pt idx="336" formatCode="0.00E+00">
                  <c:v>2.5694399999999999E-2</c:v>
                </c:pt>
                <c:pt idx="337" formatCode="0.00E+00">
                  <c:v>2.5524600000000001E-2</c:v>
                </c:pt>
                <c:pt idx="338" formatCode="0.00E+00">
                  <c:v>2.5316200000000001E-2</c:v>
                </c:pt>
                <c:pt idx="339" formatCode="0.00E+00">
                  <c:v>2.5088800000000001E-2</c:v>
                </c:pt>
                <c:pt idx="340" formatCode="0.00E+00">
                  <c:v>2.5008200000000001E-2</c:v>
                </c:pt>
                <c:pt idx="341" formatCode="0.00E+00">
                  <c:v>2.4837499999999998E-2</c:v>
                </c:pt>
                <c:pt idx="342" formatCode="0.00E+00">
                  <c:v>2.4736399999999999E-2</c:v>
                </c:pt>
                <c:pt idx="343" formatCode="0.00E+00">
                  <c:v>2.4554300000000001E-2</c:v>
                </c:pt>
                <c:pt idx="344" formatCode="0.00E+00">
                  <c:v>2.4409299999999998E-2</c:v>
                </c:pt>
                <c:pt idx="345" formatCode="0.00E+00">
                  <c:v>2.4136999999999999E-2</c:v>
                </c:pt>
                <c:pt idx="346" formatCode="0.00E+00">
                  <c:v>2.4097E-2</c:v>
                </c:pt>
                <c:pt idx="347" formatCode="0.00E+00">
                  <c:v>2.3862399999999999E-2</c:v>
                </c:pt>
                <c:pt idx="348" formatCode="0.00E+00">
                  <c:v>2.37074E-2</c:v>
                </c:pt>
                <c:pt idx="349" formatCode="0.00E+00">
                  <c:v>2.3579599999999999E-2</c:v>
                </c:pt>
                <c:pt idx="350" formatCode="0.00E+00">
                  <c:v>2.3366499999999998E-2</c:v>
                </c:pt>
                <c:pt idx="351" formatCode="0.00E+00">
                  <c:v>2.2953500000000002E-2</c:v>
                </c:pt>
                <c:pt idx="352" formatCode="0.00E+00">
                  <c:v>2.3005500000000002E-2</c:v>
                </c:pt>
                <c:pt idx="353" formatCode="0.00E+00">
                  <c:v>2.2658299999999999E-2</c:v>
                </c:pt>
                <c:pt idx="354" formatCode="0.00E+00">
                  <c:v>2.23403E-2</c:v>
                </c:pt>
                <c:pt idx="355" formatCode="0.00E+00">
                  <c:v>2.20413E-2</c:v>
                </c:pt>
                <c:pt idx="356" formatCode="0.00E+00">
                  <c:v>2.17404E-2</c:v>
                </c:pt>
                <c:pt idx="357" formatCode="0.00E+00">
                  <c:v>2.1537299999999999E-2</c:v>
                </c:pt>
                <c:pt idx="358" formatCode="0.00E+00">
                  <c:v>2.13647E-2</c:v>
                </c:pt>
                <c:pt idx="359" formatCode="0.00E+00">
                  <c:v>2.11329E-2</c:v>
                </c:pt>
                <c:pt idx="360" formatCode="0.00E+00">
                  <c:v>2.0738099999999999E-2</c:v>
                </c:pt>
                <c:pt idx="361" formatCode="0.00E+00">
                  <c:v>2.0465899999999999E-2</c:v>
                </c:pt>
                <c:pt idx="362" formatCode="0.00E+00">
                  <c:v>2.0054300000000001E-2</c:v>
                </c:pt>
                <c:pt idx="363" formatCode="0.00E+00">
                  <c:v>1.9697200000000002E-2</c:v>
                </c:pt>
                <c:pt idx="364" formatCode="0.00E+00">
                  <c:v>1.95894E-2</c:v>
                </c:pt>
                <c:pt idx="365" formatCode="0.00E+00">
                  <c:v>1.93405E-2</c:v>
                </c:pt>
                <c:pt idx="366" formatCode="0.00E+00">
                  <c:v>1.8973400000000001E-2</c:v>
                </c:pt>
                <c:pt idx="367" formatCode="0.00E+00">
                  <c:v>1.8687700000000002E-2</c:v>
                </c:pt>
                <c:pt idx="368" formatCode="0.00E+00">
                  <c:v>1.8398299999999999E-2</c:v>
                </c:pt>
                <c:pt idx="369" formatCode="0.00E+00">
                  <c:v>1.8169399999999999E-2</c:v>
                </c:pt>
                <c:pt idx="370" formatCode="0.00E+00">
                  <c:v>1.7751699999999999E-2</c:v>
                </c:pt>
                <c:pt idx="371" formatCode="0.00E+00">
                  <c:v>1.74799E-2</c:v>
                </c:pt>
                <c:pt idx="372" formatCode="0.00E+00">
                  <c:v>1.7303900000000001E-2</c:v>
                </c:pt>
                <c:pt idx="373" formatCode="0.00E+00">
                  <c:v>1.7076999999999998E-2</c:v>
                </c:pt>
                <c:pt idx="374" formatCode="0.00E+00">
                  <c:v>1.6677899999999999E-2</c:v>
                </c:pt>
                <c:pt idx="375" formatCode="0.00E+00">
                  <c:v>1.64061E-2</c:v>
                </c:pt>
                <c:pt idx="376" formatCode="0.00E+00">
                  <c:v>1.6078499999999999E-2</c:v>
                </c:pt>
                <c:pt idx="377" formatCode="0.00E+00">
                  <c:v>1.5898200000000001E-2</c:v>
                </c:pt>
                <c:pt idx="378" formatCode="0.00E+00">
                  <c:v>1.55134E-2</c:v>
                </c:pt>
                <c:pt idx="379" formatCode="0.00E+00">
                  <c:v>1.5481E-2</c:v>
                </c:pt>
                <c:pt idx="380" formatCode="0.00E+00">
                  <c:v>1.5266399999999999E-2</c:v>
                </c:pt>
                <c:pt idx="381" formatCode="0.00E+00">
                  <c:v>1.50323E-2</c:v>
                </c:pt>
                <c:pt idx="382" formatCode="0.00E+00">
                  <c:v>1.49655E-2</c:v>
                </c:pt>
                <c:pt idx="383" formatCode="0.00E+00">
                  <c:v>1.5087100000000001E-2</c:v>
                </c:pt>
                <c:pt idx="384" formatCode="0.00E+00">
                  <c:v>1.46275E-2</c:v>
                </c:pt>
                <c:pt idx="385" formatCode="0.00E+00">
                  <c:v>1.42837E-2</c:v>
                </c:pt>
                <c:pt idx="386" formatCode="0.00E+00">
                  <c:v>1.44339E-2</c:v>
                </c:pt>
                <c:pt idx="387" formatCode="0.00E+00">
                  <c:v>1.40328E-2</c:v>
                </c:pt>
                <c:pt idx="388" formatCode="0.00E+00">
                  <c:v>1.40433E-2</c:v>
                </c:pt>
                <c:pt idx="389" formatCode="0.00E+00">
                  <c:v>1.39813E-2</c:v>
                </c:pt>
                <c:pt idx="390" formatCode="0.00E+00">
                  <c:v>1.3447799999999999E-2</c:v>
                </c:pt>
                <c:pt idx="391" formatCode="0.00E+00">
                  <c:v>1.36385E-2</c:v>
                </c:pt>
                <c:pt idx="392" formatCode="0.00E+00">
                  <c:v>1.3318099999999999E-2</c:v>
                </c:pt>
                <c:pt idx="393" formatCode="0.00E+00">
                  <c:v>1.2279E-2</c:v>
                </c:pt>
                <c:pt idx="394" formatCode="0.00E+00">
                  <c:v>1.2500799999999999E-2</c:v>
                </c:pt>
                <c:pt idx="395" formatCode="0.00E+00">
                  <c:v>1.2289E-2</c:v>
                </c:pt>
                <c:pt idx="396" formatCode="0.00E+00">
                  <c:v>1.1939999999999999E-2</c:v>
                </c:pt>
                <c:pt idx="397" formatCode="0.00E+00">
                  <c:v>1.1889E-2</c:v>
                </c:pt>
                <c:pt idx="398" formatCode="0.00E+00">
                  <c:v>1.20397E-2</c:v>
                </c:pt>
                <c:pt idx="399" formatCode="0.00E+00">
                  <c:v>1.15519E-2</c:v>
                </c:pt>
                <c:pt idx="400" formatCode="0.00E+00">
                  <c:v>1.08757E-2</c:v>
                </c:pt>
                <c:pt idx="401" formatCode="0.00E+00">
                  <c:v>1.08538E-2</c:v>
                </c:pt>
                <c:pt idx="402" formatCode="0.00E+00">
                  <c:v>1.08156E-2</c:v>
                </c:pt>
                <c:pt idx="403" formatCode="0.00E+00">
                  <c:v>1.08857E-2</c:v>
                </c:pt>
                <c:pt idx="404" formatCode="0.00E+00">
                  <c:v>1.0778899999999999E-2</c:v>
                </c:pt>
                <c:pt idx="405" formatCode="0.00E+00">
                  <c:v>1.05705E-2</c:v>
                </c:pt>
                <c:pt idx="406" formatCode="0.00E+00">
                  <c:v>1.01175E-2</c:v>
                </c:pt>
                <c:pt idx="407" formatCode="0.00E+00">
                  <c:v>1.01776E-2</c:v>
                </c:pt>
                <c:pt idx="408" formatCode="0.00E+00">
                  <c:v>9.7003000000000002E-3</c:v>
                </c:pt>
                <c:pt idx="409" formatCode="0.00E+00">
                  <c:v>9.3741399999999996E-3</c:v>
                </c:pt>
                <c:pt idx="410" formatCode="0.00E+00">
                  <c:v>9.0298700000000006E-3</c:v>
                </c:pt>
                <c:pt idx="411" formatCode="0.00E+00">
                  <c:v>9.2454000000000008E-3</c:v>
                </c:pt>
                <c:pt idx="412" formatCode="0.00E+00">
                  <c:v>9.3097700000000002E-3</c:v>
                </c:pt>
                <c:pt idx="413" formatCode="0.00E+00">
                  <c:v>9.0236699999999993E-3</c:v>
                </c:pt>
                <c:pt idx="414" formatCode="0.00E+00">
                  <c:v>8.1491500000000008E-3</c:v>
                </c:pt>
                <c:pt idx="415" formatCode="0.00E+00">
                  <c:v>7.8759199999999998E-3</c:v>
                </c:pt>
                <c:pt idx="416" formatCode="0.00E+00">
                  <c:v>7.7443099999999999E-3</c:v>
                </c:pt>
                <c:pt idx="417" formatCode="0.00E+00">
                  <c:v>7.5812299999999996E-3</c:v>
                </c:pt>
                <c:pt idx="418" formatCode="0.00E+00">
                  <c:v>7.42912E-3</c:v>
                </c:pt>
                <c:pt idx="419" formatCode="0.00E+00">
                  <c:v>6.9284400000000001E-3</c:v>
                </c:pt>
                <c:pt idx="420" formatCode="0.00E+00">
                  <c:v>6.9923399999999997E-3</c:v>
                </c:pt>
                <c:pt idx="421" formatCode="0.00E+00">
                  <c:v>6.5507899999999999E-3</c:v>
                </c:pt>
                <c:pt idx="422" formatCode="0.00E+00">
                  <c:v>6.3934300000000003E-3</c:v>
                </c:pt>
                <c:pt idx="423" formatCode="0.00E+00">
                  <c:v>6.2723199999999996E-3</c:v>
                </c:pt>
                <c:pt idx="424" formatCode="0.00E+00">
                  <c:v>5.99432E-3</c:v>
                </c:pt>
                <c:pt idx="425" formatCode="0.00E+00">
                  <c:v>5.44357E-3</c:v>
                </c:pt>
                <c:pt idx="426" formatCode="0.00E+00">
                  <c:v>5.1670099999999997E-3</c:v>
                </c:pt>
                <c:pt idx="427" formatCode="0.00E+00">
                  <c:v>4.9552900000000002E-3</c:v>
                </c:pt>
                <c:pt idx="428" formatCode="0.00E+00">
                  <c:v>4.6615600000000004E-3</c:v>
                </c:pt>
                <c:pt idx="429" formatCode="0.00E+00">
                  <c:v>4.4488899999999996E-3</c:v>
                </c:pt>
                <c:pt idx="430" formatCode="0.00E+00">
                  <c:v>4.4007300000000003E-3</c:v>
                </c:pt>
                <c:pt idx="431" formatCode="0.00E+00">
                  <c:v>3.74699E-3</c:v>
                </c:pt>
                <c:pt idx="432" formatCode="0.00E+00">
                  <c:v>3.4728099999999998E-3</c:v>
                </c:pt>
                <c:pt idx="433" formatCode="0.00E+00">
                  <c:v>3.43275E-3</c:v>
                </c:pt>
                <c:pt idx="434" formatCode="0.00E+00">
                  <c:v>2.7265499999999999E-3</c:v>
                </c:pt>
                <c:pt idx="435" formatCode="0.00E+00">
                  <c:v>1.4109599999999999E-3</c:v>
                </c:pt>
                <c:pt idx="436" formatCode="0.00E+00">
                  <c:v>6.8807600000000003E-4</c:v>
                </c:pt>
                <c:pt idx="437" formatCode="0.00E+00">
                  <c:v>7.4815799999999996E-4</c:v>
                </c:pt>
                <c:pt idx="438" formatCode="0.00E+00">
                  <c:v>1.06382E-3</c:v>
                </c:pt>
                <c:pt idx="439" formatCode="0.00E+00">
                  <c:v>2.2993100000000002E-3</c:v>
                </c:pt>
                <c:pt idx="440" formatCode="0.00E+00">
                  <c:v>4.5027699999999997E-3</c:v>
                </c:pt>
                <c:pt idx="441" formatCode="0.00E+00">
                  <c:v>4.9686399999999999E-3</c:v>
                </c:pt>
                <c:pt idx="442" formatCode="0.00E+00">
                  <c:v>3.5615E-3</c:v>
                </c:pt>
                <c:pt idx="443" formatCode="0.00E+00">
                  <c:v>3.2658600000000002E-3</c:v>
                </c:pt>
                <c:pt idx="444" formatCode="0.00E+00">
                  <c:v>2.3965800000000002E-3</c:v>
                </c:pt>
                <c:pt idx="445" formatCode="0.00E+00">
                  <c:v>1.7356899999999999E-4</c:v>
                </c:pt>
                <c:pt idx="446" formatCode="0.00E+00">
                  <c:v>-1.4901199999999999E-3</c:v>
                </c:pt>
                <c:pt idx="447" formatCode="0.00E+00">
                  <c:v>-1.72853E-3</c:v>
                </c:pt>
                <c:pt idx="448" formatCode="0.00E+00">
                  <c:v>-1.1239100000000001E-3</c:v>
                </c:pt>
                <c:pt idx="449" formatCode="0.00E+00">
                  <c:v>-7.54833E-4</c:v>
                </c:pt>
                <c:pt idx="450" formatCode="0.00E+00">
                  <c:v>-7.9584100000000004E-4</c:v>
                </c:pt>
                <c:pt idx="451" formatCode="0.00E+00">
                  <c:v>-9.1743499999999997E-4</c:v>
                </c:pt>
                <c:pt idx="452" formatCode="0.00E+00">
                  <c:v>-1.2621900000000001E-3</c:v>
                </c:pt>
                <c:pt idx="453" formatCode="0.00E+00">
                  <c:v>-1.3485000000000001E-3</c:v>
                </c:pt>
                <c:pt idx="454" formatCode="0.00E+00">
                  <c:v>-1.4944100000000001E-3</c:v>
                </c:pt>
                <c:pt idx="455" formatCode="0.00E+00">
                  <c:v>-1.7910000000000001E-3</c:v>
                </c:pt>
                <c:pt idx="456" formatCode="0.00E+00">
                  <c:v>-1.8911399999999999E-3</c:v>
                </c:pt>
                <c:pt idx="457" formatCode="0.00E+00">
                  <c:v>-2.1119099999999998E-3</c:v>
                </c:pt>
                <c:pt idx="458" formatCode="0.00E+00">
                  <c:v>-2.3145700000000002E-3</c:v>
                </c:pt>
                <c:pt idx="459" formatCode="0.00E+00">
                  <c:v>-2.4251899999999998E-3</c:v>
                </c:pt>
                <c:pt idx="460" formatCode="0.00E+00">
                  <c:v>-2.6140199999999999E-3</c:v>
                </c:pt>
                <c:pt idx="461" formatCode="0.00E+00">
                  <c:v>-2.89106E-3</c:v>
                </c:pt>
                <c:pt idx="462" formatCode="0.00E+00">
                  <c:v>-2.8519600000000002E-3</c:v>
                </c:pt>
                <c:pt idx="463" formatCode="0.00E+00">
                  <c:v>-3.17907E-3</c:v>
                </c:pt>
                <c:pt idx="464" formatCode="0.00E+00">
                  <c:v>-3.2801599999999998E-3</c:v>
                </c:pt>
                <c:pt idx="465" formatCode="0.00E+00">
                  <c:v>-3.5805699999999999E-3</c:v>
                </c:pt>
                <c:pt idx="466" formatCode="0.00E+00">
                  <c:v>5.9986100000000004E-4</c:v>
                </c:pt>
                <c:pt idx="467" formatCode="0.00E+00">
                  <c:v>-3.87192E-3</c:v>
                </c:pt>
                <c:pt idx="468" formatCode="0.00E+00">
                  <c:v>-4.2223900000000003E-3</c:v>
                </c:pt>
                <c:pt idx="469" formatCode="0.00E+00">
                  <c:v>-4.1375200000000004E-3</c:v>
                </c:pt>
                <c:pt idx="470" formatCode="0.00E+00">
                  <c:v>-4.3492299999999999E-3</c:v>
                </c:pt>
                <c:pt idx="471" formatCode="0.00E+00">
                  <c:v>-4.4794099999999996E-3</c:v>
                </c:pt>
                <c:pt idx="472" formatCode="0.00E+00">
                  <c:v>-4.5557000000000002E-3</c:v>
                </c:pt>
                <c:pt idx="473" formatCode="0.00E+00">
                  <c:v>-4.7049500000000003E-3</c:v>
                </c:pt>
                <c:pt idx="474" formatCode="0.00E+00">
                  <c:v>-4.8012699999999998E-3</c:v>
                </c:pt>
                <c:pt idx="475" formatCode="0.00E+00">
                  <c:v>-4.93765E-3</c:v>
                </c:pt>
                <c:pt idx="476" formatCode="0.00E+00">
                  <c:v>-5.0334899999999998E-3</c:v>
                </c:pt>
                <c:pt idx="477" formatCode="0.00E+00">
                  <c:v>-5.1784500000000002E-3</c:v>
                </c:pt>
                <c:pt idx="478" formatCode="0.00E+00">
                  <c:v>-5.2847900000000001E-3</c:v>
                </c:pt>
                <c:pt idx="479" formatCode="0.00E+00">
                  <c:v>-5.2776300000000002E-3</c:v>
                </c:pt>
                <c:pt idx="480" formatCode="0.00E+00">
                  <c:v>-5.2771600000000004E-3</c:v>
                </c:pt>
                <c:pt idx="481" formatCode="0.00E+00">
                  <c:v>-5.4330799999999999E-3</c:v>
                </c:pt>
                <c:pt idx="482" formatCode="0.00E+00">
                  <c:v>-5.4907799999999998E-3</c:v>
                </c:pt>
                <c:pt idx="483" formatCode="0.00E+00">
                  <c:v>-5.55325E-3</c:v>
                </c:pt>
                <c:pt idx="484" formatCode="0.00E+00">
                  <c:v>-5.6428900000000002E-3</c:v>
                </c:pt>
                <c:pt idx="485" formatCode="0.00E+00">
                  <c:v>-5.68104E-3</c:v>
                </c:pt>
                <c:pt idx="486" formatCode="0.00E+00">
                  <c:v>-5.7411199999999997E-3</c:v>
                </c:pt>
                <c:pt idx="487" formatCode="0.00E+00">
                  <c:v>-5.8398199999999999E-3</c:v>
                </c:pt>
                <c:pt idx="488" formatCode="0.00E+00">
                  <c:v>-5.9103999999999997E-3</c:v>
                </c:pt>
                <c:pt idx="489" formatCode="0.00E+00">
                  <c:v>-6.0114900000000004E-3</c:v>
                </c:pt>
                <c:pt idx="490" formatCode="0.00E+00">
                  <c:v>-6.0892100000000003E-3</c:v>
                </c:pt>
                <c:pt idx="491" formatCode="0.00E+00">
                  <c:v>-6.2737499999999998E-3</c:v>
                </c:pt>
                <c:pt idx="492" formatCode="0.00E+00">
                  <c:v>-6.2899599999999998E-3</c:v>
                </c:pt>
                <c:pt idx="493" formatCode="0.00E+00">
                  <c:v>-6.3934300000000003E-3</c:v>
                </c:pt>
                <c:pt idx="494" formatCode="0.00E+00">
                  <c:v>-6.5517400000000003E-3</c:v>
                </c:pt>
                <c:pt idx="495" formatCode="0.00E+00">
                  <c:v>-6.5593700000000001E-3</c:v>
                </c:pt>
                <c:pt idx="496" formatCode="0.00E+00">
                  <c:v>-6.7343699999999999E-3</c:v>
                </c:pt>
                <c:pt idx="497" formatCode="0.00E+00">
                  <c:v>-6.8817100000000001E-3</c:v>
                </c:pt>
                <c:pt idx="498" formatCode="0.00E+00">
                  <c:v>-7.0400200000000001E-3</c:v>
                </c:pt>
                <c:pt idx="499" formatCode="0.00E+00">
                  <c:v>-7.1830699999999997E-3</c:v>
                </c:pt>
                <c:pt idx="500" formatCode="0.00E+00">
                  <c:v>-7.23648E-3</c:v>
                </c:pt>
                <c:pt idx="501" formatCode="0.00E+00">
                  <c:v>-7.2727199999999999E-3</c:v>
                </c:pt>
                <c:pt idx="502" formatCode="0.00E+00">
                  <c:v>-7.4124300000000002E-3</c:v>
                </c:pt>
                <c:pt idx="503" formatCode="0.00E+00">
                  <c:v>-7.5073199999999996E-3</c:v>
                </c:pt>
                <c:pt idx="504" formatCode="0.00E+00">
                  <c:v>-7.5149500000000003E-3</c:v>
                </c:pt>
                <c:pt idx="505" formatCode="0.00E+00">
                  <c:v>-7.6398799999999999E-3</c:v>
                </c:pt>
                <c:pt idx="506" formatCode="0.00E+00">
                  <c:v>-7.5349800000000001E-3</c:v>
                </c:pt>
                <c:pt idx="507" formatCode="0.00E+00">
                  <c:v>-7.5597800000000003E-3</c:v>
                </c:pt>
                <c:pt idx="508" formatCode="0.00E+00">
                  <c:v>-7.5831400000000004E-3</c:v>
                </c:pt>
                <c:pt idx="509" formatCode="0.00E+00">
                  <c:v>-7.6003099999999999E-3</c:v>
                </c:pt>
                <c:pt idx="510" formatCode="0.00E+00">
                  <c:v>-7.5058900000000003E-3</c:v>
                </c:pt>
                <c:pt idx="511" formatCode="0.00E+00">
                  <c:v>-7.5168600000000002E-3</c:v>
                </c:pt>
                <c:pt idx="512" formatCode="0.00E+00">
                  <c:v>-7.4915900000000002E-3</c:v>
                </c:pt>
                <c:pt idx="513" formatCode="0.00E+00">
                  <c:v>-7.3490099999999996E-3</c:v>
                </c:pt>
                <c:pt idx="514" formatCode="0.00E+00">
                  <c:v>-7.3547400000000002E-3</c:v>
                </c:pt>
                <c:pt idx="515" formatCode="0.00E+00">
                  <c:v>-7.3366200000000003E-3</c:v>
                </c:pt>
                <c:pt idx="516" formatCode="0.00E+00">
                  <c:v>-7.31754E-3</c:v>
                </c:pt>
                <c:pt idx="517" formatCode="0.00E+00">
                  <c:v>-7.1616199999999996E-3</c:v>
                </c:pt>
                <c:pt idx="518" formatCode="0.00E+00">
                  <c:v>-7.2956100000000001E-3</c:v>
                </c:pt>
                <c:pt idx="519" formatCode="0.00E+00">
                  <c:v>-7.2336199999999996E-3</c:v>
                </c:pt>
                <c:pt idx="520" formatCode="0.00E+00">
                  <c:v>-7.3499699999999999E-3</c:v>
                </c:pt>
                <c:pt idx="521" formatCode="0.00E+00">
                  <c:v>-7.2345700000000001E-3</c:v>
                </c:pt>
                <c:pt idx="522" formatCode="0.00E+00">
                  <c:v>-7.4486700000000001E-3</c:v>
                </c:pt>
                <c:pt idx="523" formatCode="0.00E+00">
                  <c:v>-7.4973100000000001E-3</c:v>
                </c:pt>
                <c:pt idx="524" formatCode="0.00E+00">
                  <c:v>-7.4625000000000004E-3</c:v>
                </c:pt>
                <c:pt idx="525" formatCode="0.00E+00">
                  <c:v>-7.6174700000000003E-3</c:v>
                </c:pt>
                <c:pt idx="526" formatCode="0.00E+00">
                  <c:v>-7.7304799999999996E-3</c:v>
                </c:pt>
                <c:pt idx="527" formatCode="0.00E+00">
                  <c:v>-7.8744899999999996E-3</c:v>
                </c:pt>
                <c:pt idx="528" formatCode="0.00E+00">
                  <c:v>-7.9445799999999997E-3</c:v>
                </c:pt>
                <c:pt idx="529" formatCode="0.00E+00">
                  <c:v>-8.0757099999999998E-3</c:v>
                </c:pt>
                <c:pt idx="530" formatCode="0.00E+00">
                  <c:v>-8.1958799999999991E-3</c:v>
                </c:pt>
                <c:pt idx="531" formatCode="0.00E+00">
                  <c:v>-8.4280999999999991E-3</c:v>
                </c:pt>
                <c:pt idx="532" formatCode="0.00E+00">
                  <c:v>-8.5940400000000007E-3</c:v>
                </c:pt>
                <c:pt idx="533" formatCode="0.00E+00">
                  <c:v>-8.6269399999999996E-3</c:v>
                </c:pt>
                <c:pt idx="534" formatCode="0.00E+00">
                  <c:v>-8.6364700000000003E-3</c:v>
                </c:pt>
                <c:pt idx="535" formatCode="0.00E+00">
                  <c:v>-8.8176699999999997E-3</c:v>
                </c:pt>
                <c:pt idx="536" formatCode="0.00E+00">
                  <c:v>-8.7871600000000005E-3</c:v>
                </c:pt>
                <c:pt idx="537" formatCode="0.00E+00">
                  <c:v>-8.9244800000000003E-3</c:v>
                </c:pt>
                <c:pt idx="538" formatCode="0.00E+00">
                  <c:v>-8.9221000000000005E-3</c:v>
                </c:pt>
                <c:pt idx="539" formatCode="0.00E+00">
                  <c:v>-9.0007799999999999E-3</c:v>
                </c:pt>
                <c:pt idx="540" formatCode="0.00E+00">
                  <c:v>-9.1571799999999991E-3</c:v>
                </c:pt>
                <c:pt idx="541" formatCode="0.00E+00">
                  <c:v>-9.0441700000000007E-3</c:v>
                </c:pt>
                <c:pt idx="542" formatCode="0.00E+00">
                  <c:v>-8.9740800000000006E-3</c:v>
                </c:pt>
                <c:pt idx="543" formatCode="0.00E+00">
                  <c:v>-9.1228500000000001E-3</c:v>
                </c:pt>
                <c:pt idx="544" formatCode="0.00E+00">
                  <c:v>-9.0646700000000004E-3</c:v>
                </c:pt>
                <c:pt idx="545" formatCode="0.00E+00">
                  <c:v>-8.9144700000000007E-3</c:v>
                </c:pt>
                <c:pt idx="546" formatCode="0.00E+00">
                  <c:v>-8.8315000000000008E-3</c:v>
                </c:pt>
                <c:pt idx="547" formatCode="0.00E+00">
                  <c:v>-8.9421299999999995E-3</c:v>
                </c:pt>
                <c:pt idx="548" formatCode="0.00E+00">
                  <c:v>-9.0098399999999999E-3</c:v>
                </c:pt>
                <c:pt idx="549" formatCode="0.00E+00">
                  <c:v>-8.9130400000000005E-3</c:v>
                </c:pt>
                <c:pt idx="550" formatCode="0.00E+00">
                  <c:v>-8.6293199999999994E-3</c:v>
                </c:pt>
                <c:pt idx="551" formatCode="0.00E+00">
                  <c:v>-8.6879699999999997E-3</c:v>
                </c:pt>
                <c:pt idx="552" formatCode="0.00E+00">
                  <c:v>-8.5983299999999995E-3</c:v>
                </c:pt>
                <c:pt idx="553" formatCode="0.00E+00">
                  <c:v>-8.7051400000000001E-3</c:v>
                </c:pt>
                <c:pt idx="554" formatCode="0.00E+00">
                  <c:v>-8.7251700000000008E-3</c:v>
                </c:pt>
                <c:pt idx="555" formatCode="0.00E+00">
                  <c:v>-8.5420600000000006E-3</c:v>
                </c:pt>
                <c:pt idx="556" formatCode="0.00E+00">
                  <c:v>-8.5611300000000001E-3</c:v>
                </c:pt>
                <c:pt idx="557" formatCode="0.00E+00">
                  <c:v>-8.49485E-3</c:v>
                </c:pt>
                <c:pt idx="558" formatCode="0.00E+00">
                  <c:v>-8.5377700000000001E-3</c:v>
                </c:pt>
                <c:pt idx="559" formatCode="0.00E+00">
                  <c:v>-8.5387199999999996E-3</c:v>
                </c:pt>
                <c:pt idx="560" formatCode="0.00E+00">
                  <c:v>-8.6569799999999999E-3</c:v>
                </c:pt>
                <c:pt idx="561" formatCode="0.00E+00">
                  <c:v>-8.7161099999999991E-3</c:v>
                </c:pt>
                <c:pt idx="562" formatCode="0.00E+00">
                  <c:v>-8.8448499999999996E-3</c:v>
                </c:pt>
                <c:pt idx="563" formatCode="0.00E+00">
                  <c:v>-8.8882400000000004E-3</c:v>
                </c:pt>
                <c:pt idx="564" formatCode="0.00E+00">
                  <c:v>-8.8896800000000005E-3</c:v>
                </c:pt>
                <c:pt idx="565" formatCode="0.00E+00">
                  <c:v>-9.13191E-3</c:v>
                </c:pt>
                <c:pt idx="566" formatCode="0.00E+00">
                  <c:v>-9.2096299999999999E-3</c:v>
                </c:pt>
                <c:pt idx="567" formatCode="0.00E+00">
                  <c:v>-9.2368099999999998E-3</c:v>
                </c:pt>
                <c:pt idx="568" formatCode="0.00E+00">
                  <c:v>-9.2344300000000001E-3</c:v>
                </c:pt>
                <c:pt idx="569" formatCode="0.00E+00">
                  <c:v>-9.3178700000000007E-3</c:v>
                </c:pt>
                <c:pt idx="570" formatCode="0.00E+00">
                  <c:v>-9.3493499999999993E-3</c:v>
                </c:pt>
                <c:pt idx="571" formatCode="0.00E+00">
                  <c:v>-9.5725099999999994E-3</c:v>
                </c:pt>
                <c:pt idx="572" formatCode="0.00E+00">
                  <c:v>-9.7870800000000001E-3</c:v>
                </c:pt>
                <c:pt idx="573" formatCode="0.00E+00">
                  <c:v>-9.8361999999999998E-3</c:v>
                </c:pt>
                <c:pt idx="574" formatCode="0.00E+00">
                  <c:v>-9.7909E-3</c:v>
                </c:pt>
                <c:pt idx="575" formatCode="0.00E+00">
                  <c:v>-9.8161700000000008E-3</c:v>
                </c:pt>
                <c:pt idx="576" formatCode="0.00E+00">
                  <c:v>-9.9463499999999996E-3</c:v>
                </c:pt>
                <c:pt idx="577" formatCode="0.00E+00">
                  <c:v>-1.0080799999999999E-2</c:v>
                </c:pt>
                <c:pt idx="578" formatCode="0.00E+00">
                  <c:v>-9.9744800000000008E-3</c:v>
                </c:pt>
                <c:pt idx="579" formatCode="0.00E+00">
                  <c:v>-9.8300000000000002E-3</c:v>
                </c:pt>
                <c:pt idx="580" formatCode="0.00E+00">
                  <c:v>-9.8714800000000002E-3</c:v>
                </c:pt>
                <c:pt idx="581" formatCode="0.00E+00">
                  <c:v>-1.00789E-2</c:v>
                </c:pt>
                <c:pt idx="582" formatCode="0.00E+00">
                  <c:v>-1.0028799999999999E-2</c:v>
                </c:pt>
                <c:pt idx="583" formatCode="0.00E+00">
                  <c:v>-1.0010700000000001E-2</c:v>
                </c:pt>
                <c:pt idx="584" formatCode="0.00E+00">
                  <c:v>-1.00112E-2</c:v>
                </c:pt>
                <c:pt idx="585" formatCode="0.00E+00">
                  <c:v>-9.99594E-3</c:v>
                </c:pt>
                <c:pt idx="586" formatCode="0.00E+00">
                  <c:v>-9.9239299999999992E-3</c:v>
                </c:pt>
                <c:pt idx="587" formatCode="0.00E+00">
                  <c:v>-9.8504999999999999E-3</c:v>
                </c:pt>
                <c:pt idx="588" formatCode="0.00E+00">
                  <c:v>-9.8657599999999995E-3</c:v>
                </c:pt>
                <c:pt idx="589" formatCode="0.00E+00">
                  <c:v>-9.6154199999999995E-3</c:v>
                </c:pt>
                <c:pt idx="590" formatCode="0.00E+00">
                  <c:v>-9.5448500000000006E-3</c:v>
                </c:pt>
                <c:pt idx="591" formatCode="0.00E+00">
                  <c:v>-9.6044500000000005E-3</c:v>
                </c:pt>
                <c:pt idx="592" formatCode="0.00E+00">
                  <c:v>-9.7112699999999993E-3</c:v>
                </c:pt>
                <c:pt idx="593" formatCode="0.00E+00">
                  <c:v>-9.6321099999999993E-3</c:v>
                </c:pt>
                <c:pt idx="594" formatCode="0.00E+00">
                  <c:v>-9.58729E-3</c:v>
                </c:pt>
                <c:pt idx="595" formatCode="0.00E+00">
                  <c:v>-9.68456E-3</c:v>
                </c:pt>
                <c:pt idx="596" formatCode="0.00E+00">
                  <c:v>-9.7193699999999997E-3</c:v>
                </c:pt>
                <c:pt idx="597" formatCode="0.00E+00">
                  <c:v>-9.7813599999999994E-3</c:v>
                </c:pt>
                <c:pt idx="598" formatCode="0.00E+00">
                  <c:v>-9.7684899999999995E-3</c:v>
                </c:pt>
                <c:pt idx="599" formatCode="0.00E+00">
                  <c:v>-9.7017300000000004E-3</c:v>
                </c:pt>
                <c:pt idx="600" formatCode="0.00E+00">
                  <c:v>-9.70887999999999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C836-4315-9152-58E18AC95540}"/>
            </c:ext>
          </c:extLst>
        </c:ser>
        <c:ser>
          <c:idx val="13"/>
          <c:order val="12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4'!$A$2:$A$683</c:f>
              <c:numCache>
                <c:formatCode>General</c:formatCode>
                <c:ptCount val="68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</c:numCache>
            </c:numRef>
          </c:xVal>
          <c:yVal>
            <c:numRef>
              <c:f>'[AMG-S-Cyclohexylethylamin.xlsx]Sheet14'!$B$2:$B$734</c:f>
              <c:numCache>
                <c:formatCode>General</c:formatCode>
                <c:ptCount val="733"/>
                <c:pt idx="0">
                  <c:v>-1.16964</c:v>
                </c:pt>
                <c:pt idx="1">
                  <c:v>-0.64831300000000003</c:v>
                </c:pt>
                <c:pt idx="2">
                  <c:v>-0.90111200000000002</c:v>
                </c:pt>
                <c:pt idx="3">
                  <c:v>-0.94689500000000004</c:v>
                </c:pt>
                <c:pt idx="4">
                  <c:v>-0.97367499999999996</c:v>
                </c:pt>
                <c:pt idx="5">
                  <c:v>-1.35243</c:v>
                </c:pt>
                <c:pt idx="6">
                  <c:v>-0.34375</c:v>
                </c:pt>
                <c:pt idx="7">
                  <c:v>-0.57742000000000004</c:v>
                </c:pt>
                <c:pt idx="8">
                  <c:v>-1.0061899999999999</c:v>
                </c:pt>
                <c:pt idx="9">
                  <c:v>-0.48855399999999999</c:v>
                </c:pt>
                <c:pt idx="10">
                  <c:v>-0.90319700000000003</c:v>
                </c:pt>
                <c:pt idx="11">
                  <c:v>-0.79130199999999995</c:v>
                </c:pt>
                <c:pt idx="12">
                  <c:v>-1.25552</c:v>
                </c:pt>
                <c:pt idx="13">
                  <c:v>-0.70427799999999996</c:v>
                </c:pt>
                <c:pt idx="14">
                  <c:v>-0.74337600000000004</c:v>
                </c:pt>
                <c:pt idx="15">
                  <c:v>-0.97408399999999995</c:v>
                </c:pt>
                <c:pt idx="16">
                  <c:v>-0.55373099999999997</c:v>
                </c:pt>
                <c:pt idx="17">
                  <c:v>-0.88712199999999997</c:v>
                </c:pt>
                <c:pt idx="18">
                  <c:v>-0.90763199999999999</c:v>
                </c:pt>
                <c:pt idx="19">
                  <c:v>-0.845105</c:v>
                </c:pt>
                <c:pt idx="20">
                  <c:v>-0.55550900000000003</c:v>
                </c:pt>
                <c:pt idx="21">
                  <c:v>-0.55589200000000005</c:v>
                </c:pt>
                <c:pt idx="22">
                  <c:v>-0.49664000000000003</c:v>
                </c:pt>
                <c:pt idx="23">
                  <c:v>-0.72349300000000005</c:v>
                </c:pt>
                <c:pt idx="24">
                  <c:v>-0.75966800000000001</c:v>
                </c:pt>
                <c:pt idx="25">
                  <c:v>-1.05298</c:v>
                </c:pt>
                <c:pt idx="26">
                  <c:v>-0.46404899999999999</c:v>
                </c:pt>
                <c:pt idx="27">
                  <c:v>-0.64349400000000001</c:v>
                </c:pt>
                <c:pt idx="28">
                  <c:v>-0.70025400000000004</c:v>
                </c:pt>
                <c:pt idx="29">
                  <c:v>-1.37724</c:v>
                </c:pt>
                <c:pt idx="30">
                  <c:v>-0.94582999999999995</c:v>
                </c:pt>
                <c:pt idx="31">
                  <c:v>-1.18458</c:v>
                </c:pt>
                <c:pt idx="32">
                  <c:v>-0.27763300000000002</c:v>
                </c:pt>
                <c:pt idx="33">
                  <c:v>-0.81927899999999998</c:v>
                </c:pt>
                <c:pt idx="34">
                  <c:v>-0.84881600000000001</c:v>
                </c:pt>
                <c:pt idx="35">
                  <c:v>-1.05545</c:v>
                </c:pt>
                <c:pt idx="36">
                  <c:v>-0.77271299999999998</c:v>
                </c:pt>
                <c:pt idx="37">
                  <c:v>-0.66258499999999998</c:v>
                </c:pt>
                <c:pt idx="38">
                  <c:v>-0.94803099999999996</c:v>
                </c:pt>
                <c:pt idx="39">
                  <c:v>-0.52183100000000004</c:v>
                </c:pt>
                <c:pt idx="40">
                  <c:v>-0.53717899999999996</c:v>
                </c:pt>
                <c:pt idx="41">
                  <c:v>-0.98711599999999999</c:v>
                </c:pt>
                <c:pt idx="42">
                  <c:v>-0.90126899999999999</c:v>
                </c:pt>
                <c:pt idx="43">
                  <c:v>-0.500081</c:v>
                </c:pt>
                <c:pt idx="44">
                  <c:v>-0.249198</c:v>
                </c:pt>
                <c:pt idx="45">
                  <c:v>-0.58120300000000003</c:v>
                </c:pt>
                <c:pt idx="46">
                  <c:v>-0.29974800000000001</c:v>
                </c:pt>
                <c:pt idx="47">
                  <c:v>-1.0508200000000001</c:v>
                </c:pt>
                <c:pt idx="48">
                  <c:v>-0.48288700000000001</c:v>
                </c:pt>
                <c:pt idx="49">
                  <c:v>-0.77315699999999998</c:v>
                </c:pt>
                <c:pt idx="50">
                  <c:v>-0.57096100000000005</c:v>
                </c:pt>
                <c:pt idx="51" formatCode="0.00E+00">
                  <c:v>-8.1855800000000006E-2</c:v>
                </c:pt>
                <c:pt idx="52">
                  <c:v>-0.50208299999999995</c:v>
                </c:pt>
                <c:pt idx="53">
                  <c:v>-0.444247</c:v>
                </c:pt>
                <c:pt idx="54">
                  <c:v>-1.15398</c:v>
                </c:pt>
                <c:pt idx="55">
                  <c:v>-0.15401699999999999</c:v>
                </c:pt>
                <c:pt idx="56">
                  <c:v>-0.67235900000000004</c:v>
                </c:pt>
                <c:pt idx="57">
                  <c:v>-1.0905</c:v>
                </c:pt>
                <c:pt idx="58">
                  <c:v>-0.71993200000000002</c:v>
                </c:pt>
                <c:pt idx="59">
                  <c:v>-0.33565600000000001</c:v>
                </c:pt>
                <c:pt idx="60">
                  <c:v>-0.214005</c:v>
                </c:pt>
                <c:pt idx="61">
                  <c:v>-0.47411500000000001</c:v>
                </c:pt>
                <c:pt idx="62">
                  <c:v>-0.25770300000000002</c:v>
                </c:pt>
                <c:pt idx="63">
                  <c:v>-0.61786200000000002</c:v>
                </c:pt>
                <c:pt idx="64">
                  <c:v>-0.41888900000000001</c:v>
                </c:pt>
                <c:pt idx="65">
                  <c:v>-0.13298299999999999</c:v>
                </c:pt>
                <c:pt idx="66">
                  <c:v>0.12973799999999999</c:v>
                </c:pt>
                <c:pt idx="67">
                  <c:v>0.35647299999999998</c:v>
                </c:pt>
                <c:pt idx="68">
                  <c:v>0.61258699999999999</c:v>
                </c:pt>
                <c:pt idx="69">
                  <c:v>1.1915100000000001</c:v>
                </c:pt>
                <c:pt idx="70">
                  <c:v>2.3099599999999998</c:v>
                </c:pt>
                <c:pt idx="71">
                  <c:v>2.2726999999999999</c:v>
                </c:pt>
                <c:pt idx="72">
                  <c:v>1.53182</c:v>
                </c:pt>
                <c:pt idx="73">
                  <c:v>1.73272</c:v>
                </c:pt>
                <c:pt idx="74">
                  <c:v>1.6744699999999999</c:v>
                </c:pt>
                <c:pt idx="75">
                  <c:v>1.52475</c:v>
                </c:pt>
                <c:pt idx="76">
                  <c:v>1.5359700000000001</c:v>
                </c:pt>
                <c:pt idx="77">
                  <c:v>1.4968300000000001</c:v>
                </c:pt>
                <c:pt idx="78">
                  <c:v>1.51789</c:v>
                </c:pt>
                <c:pt idx="79">
                  <c:v>1.5239499999999999</c:v>
                </c:pt>
                <c:pt idx="80">
                  <c:v>1.5294399999999999</c:v>
                </c:pt>
                <c:pt idx="81">
                  <c:v>1.5432699999999999</c:v>
                </c:pt>
                <c:pt idx="82">
                  <c:v>1.5202899999999999</c:v>
                </c:pt>
                <c:pt idx="83">
                  <c:v>1.5198499999999999</c:v>
                </c:pt>
                <c:pt idx="84">
                  <c:v>1.5460199999999999</c:v>
                </c:pt>
                <c:pt idx="85">
                  <c:v>1.5078100000000001</c:v>
                </c:pt>
                <c:pt idx="86">
                  <c:v>1.5388900000000001</c:v>
                </c:pt>
                <c:pt idx="87">
                  <c:v>1.5176700000000001</c:v>
                </c:pt>
                <c:pt idx="88">
                  <c:v>1.5487</c:v>
                </c:pt>
                <c:pt idx="89">
                  <c:v>1.5007699999999999</c:v>
                </c:pt>
                <c:pt idx="90">
                  <c:v>1.50566</c:v>
                </c:pt>
                <c:pt idx="91">
                  <c:v>1.50712</c:v>
                </c:pt>
                <c:pt idx="92">
                  <c:v>1.4948600000000001</c:v>
                </c:pt>
                <c:pt idx="93">
                  <c:v>1.4864299999999999</c:v>
                </c:pt>
                <c:pt idx="94">
                  <c:v>1.4643699999999999</c:v>
                </c:pt>
                <c:pt idx="95">
                  <c:v>1.4500500000000001</c:v>
                </c:pt>
                <c:pt idx="96">
                  <c:v>1.43231</c:v>
                </c:pt>
                <c:pt idx="97">
                  <c:v>1.4284300000000001</c:v>
                </c:pt>
                <c:pt idx="98">
                  <c:v>1.4026000000000001</c:v>
                </c:pt>
                <c:pt idx="99">
                  <c:v>1.3713</c:v>
                </c:pt>
                <c:pt idx="100">
                  <c:v>1.3588</c:v>
                </c:pt>
                <c:pt idx="101">
                  <c:v>1.3212600000000001</c:v>
                </c:pt>
                <c:pt idx="102">
                  <c:v>1.30491</c:v>
                </c:pt>
                <c:pt idx="103">
                  <c:v>1.2840800000000001</c:v>
                </c:pt>
                <c:pt idx="104">
                  <c:v>1.26752</c:v>
                </c:pt>
                <c:pt idx="105">
                  <c:v>1.2510399999999999</c:v>
                </c:pt>
                <c:pt idx="106">
                  <c:v>1.2297199999999999</c:v>
                </c:pt>
                <c:pt idx="107">
                  <c:v>1.2249000000000001</c:v>
                </c:pt>
                <c:pt idx="108">
                  <c:v>1.2198100000000001</c:v>
                </c:pt>
                <c:pt idx="109">
                  <c:v>1.2154400000000001</c:v>
                </c:pt>
                <c:pt idx="110">
                  <c:v>1.2060599999999999</c:v>
                </c:pt>
                <c:pt idx="111">
                  <c:v>1.2101</c:v>
                </c:pt>
                <c:pt idx="112">
                  <c:v>1.2052</c:v>
                </c:pt>
                <c:pt idx="113">
                  <c:v>1.2062900000000001</c:v>
                </c:pt>
                <c:pt idx="114">
                  <c:v>1.2097199999999999</c:v>
                </c:pt>
                <c:pt idx="115">
                  <c:v>1.2095400000000001</c:v>
                </c:pt>
                <c:pt idx="116">
                  <c:v>1.21722</c:v>
                </c:pt>
                <c:pt idx="117">
                  <c:v>1.2146999999999999</c:v>
                </c:pt>
                <c:pt idx="118">
                  <c:v>1.2108699999999999</c:v>
                </c:pt>
                <c:pt idx="119">
                  <c:v>1.22783</c:v>
                </c:pt>
                <c:pt idx="120">
                  <c:v>1.20875</c:v>
                </c:pt>
                <c:pt idx="121">
                  <c:v>1.21347</c:v>
                </c:pt>
                <c:pt idx="122">
                  <c:v>1.20977</c:v>
                </c:pt>
                <c:pt idx="123">
                  <c:v>1.21445</c:v>
                </c:pt>
                <c:pt idx="124">
                  <c:v>1.20329</c:v>
                </c:pt>
                <c:pt idx="125">
                  <c:v>1.20146</c:v>
                </c:pt>
                <c:pt idx="126">
                  <c:v>1.1932799999999999</c:v>
                </c:pt>
                <c:pt idx="127">
                  <c:v>1.18998</c:v>
                </c:pt>
                <c:pt idx="128">
                  <c:v>1.18506</c:v>
                </c:pt>
                <c:pt idx="129">
                  <c:v>1.1777599999999999</c:v>
                </c:pt>
                <c:pt idx="130">
                  <c:v>1.1658200000000001</c:v>
                </c:pt>
                <c:pt idx="131">
                  <c:v>1.159</c:v>
                </c:pt>
                <c:pt idx="132">
                  <c:v>1.1417600000000001</c:v>
                </c:pt>
                <c:pt idx="133">
                  <c:v>1.12595</c:v>
                </c:pt>
                <c:pt idx="134">
                  <c:v>1.1118600000000001</c:v>
                </c:pt>
                <c:pt idx="135">
                  <c:v>1.0923499999999999</c:v>
                </c:pt>
                <c:pt idx="136">
                  <c:v>1.07433</c:v>
                </c:pt>
                <c:pt idx="137">
                  <c:v>1.05393</c:v>
                </c:pt>
                <c:pt idx="138">
                  <c:v>1.0303800000000001</c:v>
                </c:pt>
                <c:pt idx="139">
                  <c:v>1.0154700000000001</c:v>
                </c:pt>
                <c:pt idx="140">
                  <c:v>0.99010200000000004</c:v>
                </c:pt>
                <c:pt idx="141">
                  <c:v>0.96786799999999995</c:v>
                </c:pt>
                <c:pt idx="142">
                  <c:v>0.94333599999999995</c:v>
                </c:pt>
                <c:pt idx="143">
                  <c:v>0.91908400000000001</c:v>
                </c:pt>
                <c:pt idx="144">
                  <c:v>0.89362399999999997</c:v>
                </c:pt>
                <c:pt idx="145">
                  <c:v>0.86795599999999995</c:v>
                </c:pt>
                <c:pt idx="146">
                  <c:v>0.83946799999999999</c:v>
                </c:pt>
                <c:pt idx="147">
                  <c:v>0.81064199999999997</c:v>
                </c:pt>
                <c:pt idx="148">
                  <c:v>0.77998299999999998</c:v>
                </c:pt>
                <c:pt idx="149">
                  <c:v>0.74982800000000005</c:v>
                </c:pt>
                <c:pt idx="150">
                  <c:v>0.71957000000000004</c:v>
                </c:pt>
                <c:pt idx="151">
                  <c:v>0.69014900000000001</c:v>
                </c:pt>
                <c:pt idx="152">
                  <c:v>0.65894600000000003</c:v>
                </c:pt>
                <c:pt idx="153">
                  <c:v>0.63015600000000005</c:v>
                </c:pt>
                <c:pt idx="154">
                  <c:v>0.60136699999999998</c:v>
                </c:pt>
                <c:pt idx="155">
                  <c:v>0.57382699999999998</c:v>
                </c:pt>
                <c:pt idx="156">
                  <c:v>0.54617800000000005</c:v>
                </c:pt>
                <c:pt idx="157">
                  <c:v>0.518926</c:v>
                </c:pt>
                <c:pt idx="158">
                  <c:v>0.491919</c:v>
                </c:pt>
                <c:pt idx="159">
                  <c:v>0.46471800000000002</c:v>
                </c:pt>
                <c:pt idx="160">
                  <c:v>0.43787100000000001</c:v>
                </c:pt>
                <c:pt idx="161">
                  <c:v>0.41044599999999998</c:v>
                </c:pt>
                <c:pt idx="162">
                  <c:v>0.38462800000000003</c:v>
                </c:pt>
                <c:pt idx="163">
                  <c:v>0.36115199999999997</c:v>
                </c:pt>
                <c:pt idx="164">
                  <c:v>0.33725699999999997</c:v>
                </c:pt>
                <c:pt idx="165">
                  <c:v>0.31608000000000003</c:v>
                </c:pt>
                <c:pt idx="166">
                  <c:v>0.295711</c:v>
                </c:pt>
                <c:pt idx="167">
                  <c:v>0.27910699999999999</c:v>
                </c:pt>
                <c:pt idx="168">
                  <c:v>0.26357700000000001</c:v>
                </c:pt>
                <c:pt idx="169">
                  <c:v>0.249307</c:v>
                </c:pt>
                <c:pt idx="170">
                  <c:v>0.236818</c:v>
                </c:pt>
                <c:pt idx="171">
                  <c:v>0.223382</c:v>
                </c:pt>
                <c:pt idx="172">
                  <c:v>0.21366199999999999</c:v>
                </c:pt>
                <c:pt idx="173">
                  <c:v>0.20458899999999999</c:v>
                </c:pt>
                <c:pt idx="174">
                  <c:v>0.199904</c:v>
                </c:pt>
                <c:pt idx="175">
                  <c:v>0.194744</c:v>
                </c:pt>
                <c:pt idx="176">
                  <c:v>0.18864800000000001</c:v>
                </c:pt>
                <c:pt idx="177">
                  <c:v>0.18295400000000001</c:v>
                </c:pt>
                <c:pt idx="178">
                  <c:v>0.17694499999999999</c:v>
                </c:pt>
                <c:pt idx="179">
                  <c:v>0.16855800000000001</c:v>
                </c:pt>
                <c:pt idx="180">
                  <c:v>0.16405700000000001</c:v>
                </c:pt>
                <c:pt idx="181">
                  <c:v>0.15906000000000001</c:v>
                </c:pt>
                <c:pt idx="182">
                  <c:v>0.155278</c:v>
                </c:pt>
                <c:pt idx="183">
                  <c:v>0.151228</c:v>
                </c:pt>
                <c:pt idx="184">
                  <c:v>0.14713200000000001</c:v>
                </c:pt>
                <c:pt idx="185">
                  <c:v>0.144038</c:v>
                </c:pt>
                <c:pt idx="186">
                  <c:v>0.14113800000000001</c:v>
                </c:pt>
                <c:pt idx="187">
                  <c:v>0.138298</c:v>
                </c:pt>
                <c:pt idx="188">
                  <c:v>0.13617799999999999</c:v>
                </c:pt>
                <c:pt idx="189">
                  <c:v>0.13352700000000001</c:v>
                </c:pt>
                <c:pt idx="190">
                  <c:v>0.13155800000000001</c:v>
                </c:pt>
                <c:pt idx="191">
                  <c:v>0.12939200000000001</c:v>
                </c:pt>
                <c:pt idx="192">
                  <c:v>0.12998499999999999</c:v>
                </c:pt>
                <c:pt idx="193">
                  <c:v>0.127828</c:v>
                </c:pt>
                <c:pt idx="194">
                  <c:v>0.125559</c:v>
                </c:pt>
                <c:pt idx="195">
                  <c:v>0.124503</c:v>
                </c:pt>
                <c:pt idx="196">
                  <c:v>0.123539</c:v>
                </c:pt>
                <c:pt idx="197">
                  <c:v>0.122569</c:v>
                </c:pt>
                <c:pt idx="198">
                  <c:v>0.121076</c:v>
                </c:pt>
                <c:pt idx="199">
                  <c:v>0.119452</c:v>
                </c:pt>
                <c:pt idx="200">
                  <c:v>0.11762499999999999</c:v>
                </c:pt>
                <c:pt idx="201">
                  <c:v>0.116287</c:v>
                </c:pt>
                <c:pt idx="202">
                  <c:v>0.115275</c:v>
                </c:pt>
                <c:pt idx="203">
                  <c:v>0.114746</c:v>
                </c:pt>
                <c:pt idx="204">
                  <c:v>0.11378000000000001</c:v>
                </c:pt>
                <c:pt idx="205">
                  <c:v>0.112413</c:v>
                </c:pt>
                <c:pt idx="206">
                  <c:v>0.111336</c:v>
                </c:pt>
                <c:pt idx="207">
                  <c:v>0.110038</c:v>
                </c:pt>
                <c:pt idx="208">
                  <c:v>0.109109</c:v>
                </c:pt>
                <c:pt idx="209">
                  <c:v>0.109263</c:v>
                </c:pt>
                <c:pt idx="210">
                  <c:v>0.10796</c:v>
                </c:pt>
                <c:pt idx="211">
                  <c:v>0.106074</c:v>
                </c:pt>
                <c:pt idx="212">
                  <c:v>0.104654</c:v>
                </c:pt>
                <c:pt idx="213">
                  <c:v>0.10377699999999999</c:v>
                </c:pt>
                <c:pt idx="214">
                  <c:v>0.102742</c:v>
                </c:pt>
                <c:pt idx="215">
                  <c:v>0.10242900000000001</c:v>
                </c:pt>
                <c:pt idx="216">
                  <c:v>0.102746</c:v>
                </c:pt>
                <c:pt idx="217">
                  <c:v>0.101147</c:v>
                </c:pt>
                <c:pt idx="218" formatCode="0.00E+00">
                  <c:v>9.9422899999999995E-2</c:v>
                </c:pt>
                <c:pt idx="219" formatCode="0.00E+00">
                  <c:v>9.8075899999999994E-2</c:v>
                </c:pt>
                <c:pt idx="220" formatCode="0.00E+00">
                  <c:v>9.6522800000000006E-2</c:v>
                </c:pt>
                <c:pt idx="221" formatCode="0.00E+00">
                  <c:v>9.5099900000000001E-2</c:v>
                </c:pt>
                <c:pt idx="222" formatCode="0.00E+00">
                  <c:v>9.4159099999999996E-2</c:v>
                </c:pt>
                <c:pt idx="223" formatCode="0.00E+00">
                  <c:v>9.3316099999999999E-2</c:v>
                </c:pt>
                <c:pt idx="224" formatCode="0.00E+00">
                  <c:v>9.2153100000000002E-2</c:v>
                </c:pt>
                <c:pt idx="225" formatCode="0.00E+00">
                  <c:v>9.1267100000000004E-2</c:v>
                </c:pt>
                <c:pt idx="226" formatCode="0.00E+00">
                  <c:v>8.9365E-2</c:v>
                </c:pt>
                <c:pt idx="227" formatCode="0.00E+00">
                  <c:v>8.9410299999999998E-2</c:v>
                </c:pt>
                <c:pt idx="228" formatCode="0.00E+00">
                  <c:v>8.8779899999999995E-2</c:v>
                </c:pt>
                <c:pt idx="229" formatCode="0.00E+00">
                  <c:v>8.6673700000000006E-2</c:v>
                </c:pt>
                <c:pt idx="230" formatCode="0.00E+00">
                  <c:v>8.6308499999999996E-2</c:v>
                </c:pt>
                <c:pt idx="231" formatCode="0.00E+00">
                  <c:v>8.4816000000000003E-2</c:v>
                </c:pt>
                <c:pt idx="232" formatCode="0.00E+00">
                  <c:v>8.3123199999999994E-2</c:v>
                </c:pt>
                <c:pt idx="233" formatCode="0.00E+00">
                  <c:v>8.2926799999999995E-2</c:v>
                </c:pt>
                <c:pt idx="234" formatCode="0.00E+00">
                  <c:v>8.1152000000000002E-2</c:v>
                </c:pt>
                <c:pt idx="235" formatCode="0.00E+00">
                  <c:v>7.9445399999999999E-2</c:v>
                </c:pt>
                <c:pt idx="236" formatCode="0.00E+00">
                  <c:v>7.7635800000000005E-2</c:v>
                </c:pt>
                <c:pt idx="237" formatCode="0.00E+00">
                  <c:v>7.7412599999999998E-2</c:v>
                </c:pt>
                <c:pt idx="238" formatCode="0.00E+00">
                  <c:v>7.5549099999999994E-2</c:v>
                </c:pt>
                <c:pt idx="239" formatCode="0.00E+00">
                  <c:v>7.4743699999999996E-2</c:v>
                </c:pt>
                <c:pt idx="240" formatCode="0.00E+00">
                  <c:v>7.3331400000000005E-2</c:v>
                </c:pt>
                <c:pt idx="241" formatCode="0.00E+00">
                  <c:v>7.2331000000000006E-2</c:v>
                </c:pt>
                <c:pt idx="242" formatCode="0.00E+00">
                  <c:v>7.0574300000000006E-2</c:v>
                </c:pt>
                <c:pt idx="243" formatCode="0.00E+00">
                  <c:v>6.9634000000000001E-2</c:v>
                </c:pt>
                <c:pt idx="244" formatCode="0.00E+00">
                  <c:v>6.8362699999999998E-2</c:v>
                </c:pt>
                <c:pt idx="245" formatCode="0.00E+00">
                  <c:v>6.6320900000000002E-2</c:v>
                </c:pt>
                <c:pt idx="246" formatCode="0.00E+00">
                  <c:v>6.5651899999999999E-2</c:v>
                </c:pt>
                <c:pt idx="247" formatCode="0.00E+00">
                  <c:v>6.4632400000000007E-2</c:v>
                </c:pt>
                <c:pt idx="248" formatCode="0.00E+00">
                  <c:v>6.3531400000000002E-2</c:v>
                </c:pt>
                <c:pt idx="249" formatCode="0.00E+00">
                  <c:v>6.2233400000000001E-2</c:v>
                </c:pt>
                <c:pt idx="250" formatCode="0.00E+00">
                  <c:v>6.0937400000000003E-2</c:v>
                </c:pt>
                <c:pt idx="251" formatCode="0.00E+00">
                  <c:v>6.0778100000000002E-2</c:v>
                </c:pt>
                <c:pt idx="252" formatCode="0.00E+00">
                  <c:v>5.9153999999999998E-2</c:v>
                </c:pt>
                <c:pt idx="253" formatCode="0.00E+00">
                  <c:v>5.7516600000000001E-2</c:v>
                </c:pt>
                <c:pt idx="254" formatCode="0.00E+00">
                  <c:v>5.6878100000000001E-2</c:v>
                </c:pt>
                <c:pt idx="255" formatCode="0.00E+00">
                  <c:v>5.6145199999999999E-2</c:v>
                </c:pt>
                <c:pt idx="256" formatCode="0.00E+00">
                  <c:v>5.4593099999999999E-2</c:v>
                </c:pt>
                <c:pt idx="257" formatCode="0.00E+00">
                  <c:v>5.35145E-2</c:v>
                </c:pt>
                <c:pt idx="258" formatCode="0.00E+00">
                  <c:v>5.2670000000000002E-2</c:v>
                </c:pt>
                <c:pt idx="259" formatCode="0.00E+00">
                  <c:v>5.1688699999999997E-2</c:v>
                </c:pt>
                <c:pt idx="260" formatCode="0.00E+00">
                  <c:v>5.0537100000000001E-2</c:v>
                </c:pt>
                <c:pt idx="261" formatCode="0.00E+00">
                  <c:v>4.9088E-2</c:v>
                </c:pt>
                <c:pt idx="262" formatCode="0.00E+00">
                  <c:v>4.8106700000000002E-2</c:v>
                </c:pt>
                <c:pt idx="263" formatCode="0.00E+00">
                  <c:v>4.6998999999999999E-2</c:v>
                </c:pt>
                <c:pt idx="264" formatCode="0.00E+00">
                  <c:v>4.63557E-2</c:v>
                </c:pt>
                <c:pt idx="265" formatCode="0.00E+00">
                  <c:v>4.51598E-2</c:v>
                </c:pt>
                <c:pt idx="266" formatCode="0.00E+00">
                  <c:v>4.4173200000000003E-2</c:v>
                </c:pt>
                <c:pt idx="267" formatCode="0.00E+00">
                  <c:v>4.4135599999999997E-2</c:v>
                </c:pt>
                <c:pt idx="268" formatCode="0.00E+00">
                  <c:v>4.29678E-2</c:v>
                </c:pt>
                <c:pt idx="269" formatCode="0.00E+00">
                  <c:v>4.2098999999999998E-2</c:v>
                </c:pt>
                <c:pt idx="270" formatCode="0.00E+00">
                  <c:v>4.0714300000000002E-2</c:v>
                </c:pt>
                <c:pt idx="271" formatCode="0.00E+00">
                  <c:v>4.0012800000000001E-2</c:v>
                </c:pt>
                <c:pt idx="272" formatCode="0.00E+00">
                  <c:v>3.9052000000000003E-2</c:v>
                </c:pt>
                <c:pt idx="273" formatCode="0.00E+00">
                  <c:v>3.9786299999999997E-2</c:v>
                </c:pt>
                <c:pt idx="274" formatCode="0.00E+00">
                  <c:v>3.82609E-2</c:v>
                </c:pt>
                <c:pt idx="275" formatCode="0.00E+00">
                  <c:v>3.7734999999999998E-2</c:v>
                </c:pt>
                <c:pt idx="276" formatCode="0.00E+00">
                  <c:v>3.6990200000000001E-2</c:v>
                </c:pt>
                <c:pt idx="277" formatCode="0.00E+00">
                  <c:v>3.6637299999999998E-2</c:v>
                </c:pt>
                <c:pt idx="278" formatCode="0.00E+00">
                  <c:v>3.58348E-2</c:v>
                </c:pt>
                <c:pt idx="279" formatCode="0.00E+00">
                  <c:v>3.5129100000000003E-2</c:v>
                </c:pt>
                <c:pt idx="280" formatCode="0.00E+00">
                  <c:v>3.4001799999999999E-2</c:v>
                </c:pt>
                <c:pt idx="281" formatCode="0.00E+00">
                  <c:v>3.3334700000000002E-2</c:v>
                </c:pt>
                <c:pt idx="282" formatCode="0.00E+00">
                  <c:v>3.2996699999999997E-2</c:v>
                </c:pt>
                <c:pt idx="283" formatCode="0.00E+00">
                  <c:v>3.2454499999999997E-2</c:v>
                </c:pt>
                <c:pt idx="284" formatCode="0.00E+00">
                  <c:v>3.1790300000000001E-2</c:v>
                </c:pt>
                <c:pt idx="285" formatCode="0.00E+00">
                  <c:v>3.1020200000000001E-2</c:v>
                </c:pt>
                <c:pt idx="286" formatCode="0.00E+00">
                  <c:v>3.0534700000000001E-2</c:v>
                </c:pt>
                <c:pt idx="287" formatCode="0.00E+00">
                  <c:v>3.0141399999999999E-2</c:v>
                </c:pt>
                <c:pt idx="288" formatCode="0.00E+00">
                  <c:v>2.98204E-2</c:v>
                </c:pt>
                <c:pt idx="289" formatCode="0.00E+00">
                  <c:v>2.91486E-2</c:v>
                </c:pt>
                <c:pt idx="290" formatCode="0.00E+00">
                  <c:v>2.8834800000000001E-2</c:v>
                </c:pt>
                <c:pt idx="291" formatCode="0.00E+00">
                  <c:v>2.81601E-2</c:v>
                </c:pt>
                <c:pt idx="292" formatCode="0.00E+00">
                  <c:v>2.77443E-2</c:v>
                </c:pt>
                <c:pt idx="293" formatCode="0.00E+00">
                  <c:v>2.7504399999999998E-2</c:v>
                </c:pt>
                <c:pt idx="294" formatCode="0.00E+00">
                  <c:v>2.6916499999999999E-2</c:v>
                </c:pt>
                <c:pt idx="295" formatCode="0.00E+00">
                  <c:v>2.8027099999999999E-2</c:v>
                </c:pt>
                <c:pt idx="296" formatCode="0.00E+00">
                  <c:v>2.6536899999999999E-2</c:v>
                </c:pt>
                <c:pt idx="297" formatCode="0.00E+00">
                  <c:v>2.57702E-2</c:v>
                </c:pt>
                <c:pt idx="298" formatCode="0.00E+00">
                  <c:v>2.6182199999999999E-2</c:v>
                </c:pt>
                <c:pt idx="299" formatCode="0.00E+00">
                  <c:v>2.5487900000000001E-2</c:v>
                </c:pt>
                <c:pt idx="300" formatCode="0.00E+00">
                  <c:v>2.5353899999999999E-2</c:v>
                </c:pt>
                <c:pt idx="301" formatCode="0.00E+00">
                  <c:v>2.4889000000000001E-2</c:v>
                </c:pt>
                <c:pt idx="302" formatCode="0.00E+00">
                  <c:v>2.4662E-2</c:v>
                </c:pt>
                <c:pt idx="303" formatCode="0.00E+00">
                  <c:v>2.5200400000000001E-2</c:v>
                </c:pt>
                <c:pt idx="304" formatCode="0.00E+00">
                  <c:v>2.42653E-2</c:v>
                </c:pt>
                <c:pt idx="305" formatCode="0.00E+00">
                  <c:v>2.3896199999999999E-2</c:v>
                </c:pt>
                <c:pt idx="306" formatCode="0.00E+00">
                  <c:v>2.3376500000000001E-2</c:v>
                </c:pt>
                <c:pt idx="307" formatCode="0.00E+00">
                  <c:v>2.3254899999999998E-2</c:v>
                </c:pt>
                <c:pt idx="308" formatCode="0.00E+00">
                  <c:v>2.3002600000000002E-2</c:v>
                </c:pt>
                <c:pt idx="309" formatCode="0.00E+00">
                  <c:v>2.2891000000000002E-2</c:v>
                </c:pt>
                <c:pt idx="310" formatCode="0.00E+00">
                  <c:v>2.2368900000000001E-2</c:v>
                </c:pt>
                <c:pt idx="311" formatCode="0.00E+00">
                  <c:v>2.2488600000000001E-2</c:v>
                </c:pt>
                <c:pt idx="312" formatCode="0.00E+00">
                  <c:v>2.2211100000000001E-2</c:v>
                </c:pt>
                <c:pt idx="313" formatCode="0.00E+00">
                  <c:v>2.1958399999999999E-2</c:v>
                </c:pt>
                <c:pt idx="314" formatCode="0.00E+00">
                  <c:v>2.1451000000000001E-2</c:v>
                </c:pt>
                <c:pt idx="315" formatCode="0.00E+00">
                  <c:v>2.1490599999999999E-2</c:v>
                </c:pt>
                <c:pt idx="316" formatCode="0.00E+00">
                  <c:v>2.1269300000000001E-2</c:v>
                </c:pt>
                <c:pt idx="317" formatCode="0.00E+00">
                  <c:v>2.0854500000000002E-2</c:v>
                </c:pt>
                <c:pt idx="318" formatCode="0.00E+00">
                  <c:v>2.0864000000000001E-2</c:v>
                </c:pt>
                <c:pt idx="319" formatCode="0.00E+00">
                  <c:v>2.0402900000000002E-2</c:v>
                </c:pt>
                <c:pt idx="320" formatCode="0.00E+00">
                  <c:v>2.0306600000000001E-2</c:v>
                </c:pt>
                <c:pt idx="321" formatCode="0.00E+00">
                  <c:v>2.0232699999999999E-2</c:v>
                </c:pt>
                <c:pt idx="322" formatCode="0.00E+00">
                  <c:v>2.0021400000000002E-2</c:v>
                </c:pt>
                <c:pt idx="323" formatCode="0.00E+00">
                  <c:v>1.97477E-2</c:v>
                </c:pt>
                <c:pt idx="324" formatCode="0.00E+00">
                  <c:v>1.95122E-2</c:v>
                </c:pt>
                <c:pt idx="325" formatCode="0.00E+00">
                  <c:v>1.9435399999999999E-2</c:v>
                </c:pt>
                <c:pt idx="326" formatCode="0.00E+00">
                  <c:v>1.9216500000000001E-2</c:v>
                </c:pt>
                <c:pt idx="327" formatCode="0.00E+00">
                  <c:v>1.9012500000000002E-2</c:v>
                </c:pt>
                <c:pt idx="328" formatCode="0.00E+00">
                  <c:v>1.8913300000000001E-2</c:v>
                </c:pt>
                <c:pt idx="329" formatCode="0.00E+00">
                  <c:v>1.8750200000000002E-2</c:v>
                </c:pt>
                <c:pt idx="330" formatCode="0.00E+00">
                  <c:v>1.8719699999999999E-2</c:v>
                </c:pt>
                <c:pt idx="331" formatCode="0.00E+00">
                  <c:v>1.8380199999999999E-2</c:v>
                </c:pt>
                <c:pt idx="332" formatCode="0.00E+00">
                  <c:v>1.84245E-2</c:v>
                </c:pt>
                <c:pt idx="333" formatCode="0.00E+00">
                  <c:v>1.8094099999999998E-2</c:v>
                </c:pt>
                <c:pt idx="334" formatCode="0.00E+00">
                  <c:v>1.7813200000000001E-2</c:v>
                </c:pt>
                <c:pt idx="335" formatCode="0.00E+00">
                  <c:v>1.7811799999999999E-2</c:v>
                </c:pt>
                <c:pt idx="336" formatCode="0.00E+00">
                  <c:v>1.7795100000000001E-2</c:v>
                </c:pt>
                <c:pt idx="337" formatCode="0.00E+00">
                  <c:v>1.76744E-2</c:v>
                </c:pt>
                <c:pt idx="338" formatCode="0.00E+00">
                  <c:v>1.75161E-2</c:v>
                </c:pt>
                <c:pt idx="339" formatCode="0.00E+00">
                  <c:v>1.7198100000000001E-2</c:v>
                </c:pt>
                <c:pt idx="340" formatCode="0.00E+00">
                  <c:v>1.7131299999999999E-2</c:v>
                </c:pt>
                <c:pt idx="341" formatCode="0.00E+00">
                  <c:v>1.69044E-2</c:v>
                </c:pt>
                <c:pt idx="342" formatCode="0.00E+00">
                  <c:v>1.6745099999999999E-2</c:v>
                </c:pt>
                <c:pt idx="343" formatCode="0.00E+00">
                  <c:v>1.6602499999999999E-2</c:v>
                </c:pt>
                <c:pt idx="344" formatCode="0.00E+00">
                  <c:v>1.65305E-2</c:v>
                </c:pt>
                <c:pt idx="345" formatCode="0.00E+00">
                  <c:v>1.6285899999999999E-2</c:v>
                </c:pt>
                <c:pt idx="346" formatCode="0.00E+00">
                  <c:v>1.6131400000000001E-2</c:v>
                </c:pt>
                <c:pt idx="347" formatCode="0.00E+00">
                  <c:v>1.5891099999999998E-2</c:v>
                </c:pt>
                <c:pt idx="348" formatCode="0.00E+00">
                  <c:v>1.5798099999999999E-2</c:v>
                </c:pt>
                <c:pt idx="349" formatCode="0.00E+00">
                  <c:v>1.55549E-2</c:v>
                </c:pt>
                <c:pt idx="350" formatCode="0.00E+00">
                  <c:v>1.54214E-2</c:v>
                </c:pt>
                <c:pt idx="351" formatCode="0.00E+00">
                  <c:v>1.5107199999999999E-2</c:v>
                </c:pt>
                <c:pt idx="352" formatCode="0.00E+00">
                  <c:v>1.50499E-2</c:v>
                </c:pt>
                <c:pt idx="353" formatCode="0.00E+00">
                  <c:v>1.4756200000000001E-2</c:v>
                </c:pt>
                <c:pt idx="354" formatCode="0.00E+00">
                  <c:v>1.43409E-2</c:v>
                </c:pt>
                <c:pt idx="355" formatCode="0.00E+00">
                  <c:v>1.4100100000000001E-2</c:v>
                </c:pt>
                <c:pt idx="356" formatCode="0.00E+00">
                  <c:v>1.38383E-2</c:v>
                </c:pt>
                <c:pt idx="357" formatCode="0.00E+00">
                  <c:v>1.3665200000000001E-2</c:v>
                </c:pt>
                <c:pt idx="358" formatCode="0.00E+00">
                  <c:v>1.34153E-2</c:v>
                </c:pt>
                <c:pt idx="359" formatCode="0.00E+00">
                  <c:v>1.31979E-2</c:v>
                </c:pt>
                <c:pt idx="360" formatCode="0.00E+00">
                  <c:v>1.27501E-2</c:v>
                </c:pt>
                <c:pt idx="361" formatCode="0.00E+00">
                  <c:v>1.24545E-2</c:v>
                </c:pt>
                <c:pt idx="362" formatCode="0.00E+00">
                  <c:v>1.2122600000000001E-2</c:v>
                </c:pt>
                <c:pt idx="363" formatCode="0.00E+00">
                  <c:v>1.18408E-2</c:v>
                </c:pt>
                <c:pt idx="364" formatCode="0.00E+00">
                  <c:v>1.162E-2</c:v>
                </c:pt>
                <c:pt idx="365" formatCode="0.00E+00">
                  <c:v>1.1335400000000001E-2</c:v>
                </c:pt>
                <c:pt idx="366" formatCode="0.00E+00">
                  <c:v>1.0895699999999999E-2</c:v>
                </c:pt>
                <c:pt idx="367" formatCode="0.00E+00">
                  <c:v>1.06678E-2</c:v>
                </c:pt>
                <c:pt idx="368" formatCode="0.00E+00">
                  <c:v>1.0417900000000001E-2</c:v>
                </c:pt>
                <c:pt idx="369" formatCode="0.00E+00">
                  <c:v>1.01204E-2</c:v>
                </c:pt>
                <c:pt idx="370" formatCode="0.00E+00">
                  <c:v>9.7994799999999993E-3</c:v>
                </c:pt>
                <c:pt idx="371" formatCode="0.00E+00">
                  <c:v>9.4890600000000005E-3</c:v>
                </c:pt>
                <c:pt idx="372" formatCode="0.00E+00">
                  <c:v>9.2611299999999994E-3</c:v>
                </c:pt>
                <c:pt idx="373" formatCode="0.00E+00">
                  <c:v>9.0336800000000005E-3</c:v>
                </c:pt>
                <c:pt idx="374" formatCode="0.00E+00">
                  <c:v>8.6955999999999995E-3</c:v>
                </c:pt>
                <c:pt idx="375" formatCode="0.00E+00">
                  <c:v>8.4915200000000007E-3</c:v>
                </c:pt>
                <c:pt idx="376" formatCode="0.00E+00">
                  <c:v>8.1300699999999997E-3</c:v>
                </c:pt>
                <c:pt idx="377" formatCode="0.00E+00">
                  <c:v>7.8420599999999997E-3</c:v>
                </c:pt>
                <c:pt idx="378" formatCode="0.00E+00">
                  <c:v>7.4515299999999996E-3</c:v>
                </c:pt>
                <c:pt idx="379" formatCode="0.00E+00">
                  <c:v>7.5635900000000002E-3</c:v>
                </c:pt>
                <c:pt idx="380" formatCode="0.00E+00">
                  <c:v>7.2703400000000001E-3</c:v>
                </c:pt>
                <c:pt idx="381" formatCode="0.00E+00">
                  <c:v>7.0414500000000003E-3</c:v>
                </c:pt>
                <c:pt idx="382" formatCode="0.00E+00">
                  <c:v>6.9866199999999998E-3</c:v>
                </c:pt>
                <c:pt idx="383" formatCode="0.00E+00">
                  <c:v>7.0714999999999997E-3</c:v>
                </c:pt>
                <c:pt idx="384" formatCode="0.00E+00">
                  <c:v>6.6270799999999996E-3</c:v>
                </c:pt>
                <c:pt idx="385" formatCode="0.00E+00">
                  <c:v>6.3548099999999998E-3</c:v>
                </c:pt>
                <c:pt idx="386" formatCode="0.00E+00">
                  <c:v>6.5374400000000003E-3</c:v>
                </c:pt>
                <c:pt idx="387" formatCode="0.00E+00">
                  <c:v>6.0920699999999998E-3</c:v>
                </c:pt>
                <c:pt idx="388" formatCode="0.00E+00">
                  <c:v>6.1259299999999999E-3</c:v>
                </c:pt>
                <c:pt idx="389" formatCode="0.00E+00">
                  <c:v>6.0958899999999996E-3</c:v>
                </c:pt>
                <c:pt idx="390" formatCode="0.00E+00">
                  <c:v>5.4931600000000004E-3</c:v>
                </c:pt>
                <c:pt idx="391" formatCode="0.00E+00">
                  <c:v>5.67579E-3</c:v>
                </c:pt>
                <c:pt idx="392" formatCode="0.00E+00">
                  <c:v>5.4860100000000004E-3</c:v>
                </c:pt>
                <c:pt idx="393" formatCode="0.00E+00">
                  <c:v>4.4045400000000002E-3</c:v>
                </c:pt>
                <c:pt idx="394" formatCode="0.00E+00">
                  <c:v>4.6796800000000003E-3</c:v>
                </c:pt>
                <c:pt idx="395" formatCode="0.00E+00">
                  <c:v>4.2834300000000004E-3</c:v>
                </c:pt>
                <c:pt idx="396" formatCode="0.00E+00">
                  <c:v>4.0402399999999996E-3</c:v>
                </c:pt>
                <c:pt idx="397" formatCode="0.00E+00">
                  <c:v>3.9711E-3</c:v>
                </c:pt>
                <c:pt idx="398" formatCode="0.00E+00">
                  <c:v>4.1542100000000002E-3</c:v>
                </c:pt>
                <c:pt idx="399" formatCode="0.00E+00">
                  <c:v>3.55434E-3</c:v>
                </c:pt>
                <c:pt idx="400" formatCode="0.00E+00">
                  <c:v>2.9978800000000001E-3</c:v>
                </c:pt>
                <c:pt idx="401" formatCode="0.00E+00">
                  <c:v>3.0236199999999999E-3</c:v>
                </c:pt>
                <c:pt idx="402" formatCode="0.00E+00">
                  <c:v>2.8019E-3</c:v>
                </c:pt>
                <c:pt idx="403" formatCode="0.00E+00">
                  <c:v>2.9807100000000001E-3</c:v>
                </c:pt>
                <c:pt idx="404" formatCode="0.00E+00">
                  <c:v>2.8710400000000001E-3</c:v>
                </c:pt>
                <c:pt idx="405" formatCode="0.00E+00">
                  <c:v>2.7160600000000002E-3</c:v>
                </c:pt>
                <c:pt idx="406" formatCode="0.00E+00">
                  <c:v>2.2106199999999999E-3</c:v>
                </c:pt>
                <c:pt idx="407" formatCode="0.00E+00">
                  <c:v>2.2516300000000001E-3</c:v>
                </c:pt>
                <c:pt idx="408" formatCode="0.00E+00">
                  <c:v>1.7824200000000001E-3</c:v>
                </c:pt>
                <c:pt idx="409" formatCode="0.00E+00">
                  <c:v>1.46484E-3</c:v>
                </c:pt>
                <c:pt idx="410" formatCode="0.00E+00">
                  <c:v>1.1229499999999999E-3</c:v>
                </c:pt>
                <c:pt idx="411" formatCode="0.00E+00">
                  <c:v>1.31369E-3</c:v>
                </c:pt>
                <c:pt idx="412" formatCode="0.00E+00">
                  <c:v>1.40858E-3</c:v>
                </c:pt>
                <c:pt idx="413" formatCode="0.00E+00">
                  <c:v>1.1725399999999999E-3</c:v>
                </c:pt>
                <c:pt idx="414" formatCode="0.00E+00">
                  <c:v>2.9802300000000002E-4</c:v>
                </c:pt>
                <c:pt idx="415" formatCode="0.00E+00">
                  <c:v>1.8119799999999999E-5</c:v>
                </c:pt>
                <c:pt idx="416" formatCode="0.00E+00">
                  <c:v>-1.43051E-4</c:v>
                </c:pt>
                <c:pt idx="417" formatCode="0.00E+00">
                  <c:v>-3.1995800000000002E-4</c:v>
                </c:pt>
                <c:pt idx="418" formatCode="0.00E+00">
                  <c:v>-4.6014800000000001E-4</c:v>
                </c:pt>
                <c:pt idx="419" formatCode="0.00E+00">
                  <c:v>-9.5987299999999998E-4</c:v>
                </c:pt>
                <c:pt idx="420" formatCode="0.00E+00">
                  <c:v>-8.6593599999999998E-4</c:v>
                </c:pt>
                <c:pt idx="421" formatCode="0.00E+00">
                  <c:v>-1.3475399999999999E-3</c:v>
                </c:pt>
                <c:pt idx="422" formatCode="0.00E+00">
                  <c:v>-1.4352799999999999E-3</c:v>
                </c:pt>
                <c:pt idx="423" formatCode="0.00E+00">
                  <c:v>-1.51396E-3</c:v>
                </c:pt>
                <c:pt idx="424" formatCode="0.00E+00">
                  <c:v>-1.8115E-3</c:v>
                </c:pt>
                <c:pt idx="425" formatCode="0.00E+00">
                  <c:v>-2.33746E-3</c:v>
                </c:pt>
                <c:pt idx="426" formatCode="0.00E+00">
                  <c:v>-2.5806399999999999E-3</c:v>
                </c:pt>
                <c:pt idx="427" formatCode="0.00E+00">
                  <c:v>-2.89631E-3</c:v>
                </c:pt>
                <c:pt idx="428" formatCode="0.00E+00">
                  <c:v>-3.1824100000000001E-3</c:v>
                </c:pt>
                <c:pt idx="429" formatCode="0.00E+00">
                  <c:v>-3.4389500000000001E-3</c:v>
                </c:pt>
                <c:pt idx="430" formatCode="0.00E+00">
                  <c:v>-3.51572E-3</c:v>
                </c:pt>
                <c:pt idx="431" formatCode="0.00E+00">
                  <c:v>-4.2624500000000001E-3</c:v>
                </c:pt>
                <c:pt idx="432" formatCode="0.00E+00">
                  <c:v>-4.6730000000000001E-3</c:v>
                </c:pt>
                <c:pt idx="433" formatCode="0.00E+00">
                  <c:v>-4.9948700000000002E-3</c:v>
                </c:pt>
                <c:pt idx="434" formatCode="0.00E+00">
                  <c:v>-6.55603E-3</c:v>
                </c:pt>
                <c:pt idx="435" formatCode="0.00E+00">
                  <c:v>-8.0518699999999992E-3</c:v>
                </c:pt>
                <c:pt idx="436" formatCode="0.00E+00">
                  <c:v>-8.1539200000000003E-3</c:v>
                </c:pt>
                <c:pt idx="437" formatCode="0.00E+00">
                  <c:v>-7.9183599999999993E-3</c:v>
                </c:pt>
                <c:pt idx="438" formatCode="0.00E+00">
                  <c:v>-7.3089599999999998E-3</c:v>
                </c:pt>
                <c:pt idx="439" formatCode="0.00E+00">
                  <c:v>-4.03404E-3</c:v>
                </c:pt>
                <c:pt idx="440" formatCode="0.00E+00">
                  <c:v>-4.09126E-4</c:v>
                </c:pt>
                <c:pt idx="441" formatCode="0.00E+00">
                  <c:v>4.4393500000000001E-4</c:v>
                </c:pt>
                <c:pt idx="442" formatCode="0.00E+00">
                  <c:v>-1.6064600000000001E-3</c:v>
                </c:pt>
                <c:pt idx="443" formatCode="0.00E+00">
                  <c:v>-2.8934500000000001E-3</c:v>
                </c:pt>
                <c:pt idx="444" formatCode="0.00E+00">
                  <c:v>-4.5266200000000003E-3</c:v>
                </c:pt>
                <c:pt idx="445" formatCode="0.00E+00">
                  <c:v>-7.5693100000000001E-3</c:v>
                </c:pt>
                <c:pt idx="446" formatCode="0.00E+00">
                  <c:v>-1.01466E-2</c:v>
                </c:pt>
                <c:pt idx="447" formatCode="0.00E+00">
                  <c:v>-1.09744E-2</c:v>
                </c:pt>
                <c:pt idx="448" formatCode="0.00E+00">
                  <c:v>-1.0045500000000001E-2</c:v>
                </c:pt>
                <c:pt idx="449" formatCode="0.00E+00">
                  <c:v>-8.8515299999999998E-3</c:v>
                </c:pt>
                <c:pt idx="450" formatCode="0.00E+00">
                  <c:v>-8.5668600000000008E-3</c:v>
                </c:pt>
                <c:pt idx="451" formatCode="0.00E+00">
                  <c:v>-8.7127699999999999E-3</c:v>
                </c:pt>
                <c:pt idx="452" formatCode="0.00E+00">
                  <c:v>-8.9063600000000003E-3</c:v>
                </c:pt>
                <c:pt idx="453" formatCode="0.00E+00">
                  <c:v>-8.9435599999999997E-3</c:v>
                </c:pt>
                <c:pt idx="454" formatCode="0.00E+00">
                  <c:v>-9.1013899999999991E-3</c:v>
                </c:pt>
                <c:pt idx="455" formatCode="0.00E+00">
                  <c:v>-9.37319E-3</c:v>
                </c:pt>
                <c:pt idx="456" formatCode="0.00E+00">
                  <c:v>-9.5062299999999992E-3</c:v>
                </c:pt>
                <c:pt idx="457" formatCode="0.00E+00">
                  <c:v>-9.6998199999999996E-3</c:v>
                </c:pt>
                <c:pt idx="458" formatCode="0.00E+00">
                  <c:v>-9.8333399999999994E-3</c:v>
                </c:pt>
                <c:pt idx="459" formatCode="0.00E+00">
                  <c:v>-9.9368100000000008E-3</c:v>
                </c:pt>
                <c:pt idx="460" formatCode="0.00E+00">
                  <c:v>-1.01228E-2</c:v>
                </c:pt>
                <c:pt idx="461" formatCode="0.00E+00">
                  <c:v>-1.03245E-2</c:v>
                </c:pt>
                <c:pt idx="462" formatCode="0.00E+00">
                  <c:v>-1.0326399999999999E-2</c:v>
                </c:pt>
                <c:pt idx="463" formatCode="0.00E+00">
                  <c:v>-1.0673500000000001E-2</c:v>
                </c:pt>
                <c:pt idx="464" formatCode="0.00E+00">
                  <c:v>-1.0612E-2</c:v>
                </c:pt>
                <c:pt idx="465" formatCode="0.00E+00">
                  <c:v>-1.1195200000000001E-2</c:v>
                </c:pt>
                <c:pt idx="466" formatCode="0.00E+00">
                  <c:v>-5.4278399999999997E-3</c:v>
                </c:pt>
                <c:pt idx="467" formatCode="0.00E+00">
                  <c:v>-1.21131E-2</c:v>
                </c:pt>
                <c:pt idx="468" formatCode="0.00E+00">
                  <c:v>-1.17149E-2</c:v>
                </c:pt>
                <c:pt idx="469" formatCode="0.00E+00">
                  <c:v>-1.1526099999999999E-2</c:v>
                </c:pt>
                <c:pt idx="470" formatCode="0.00E+00">
                  <c:v>-1.1746899999999999E-2</c:v>
                </c:pt>
                <c:pt idx="471" formatCode="0.00E+00">
                  <c:v>-1.1824100000000001E-2</c:v>
                </c:pt>
                <c:pt idx="472" formatCode="0.00E+00">
                  <c:v>-1.18966E-2</c:v>
                </c:pt>
                <c:pt idx="473" formatCode="0.00E+00">
                  <c:v>-1.2037300000000001E-2</c:v>
                </c:pt>
                <c:pt idx="474" formatCode="0.00E+00">
                  <c:v>-1.20897E-2</c:v>
                </c:pt>
                <c:pt idx="475" formatCode="0.00E+00">
                  <c:v>-1.22256E-2</c:v>
                </c:pt>
                <c:pt idx="476" formatCode="0.00E+00">
                  <c:v>-1.2290000000000001E-2</c:v>
                </c:pt>
                <c:pt idx="477" formatCode="0.00E+00">
                  <c:v>-1.2427799999999999E-2</c:v>
                </c:pt>
                <c:pt idx="478" formatCode="0.00E+00">
                  <c:v>-1.24216E-2</c:v>
                </c:pt>
                <c:pt idx="479" formatCode="0.00E+00">
                  <c:v>-1.24178E-2</c:v>
                </c:pt>
                <c:pt idx="480" formatCode="0.00E+00">
                  <c:v>-1.2336700000000001E-2</c:v>
                </c:pt>
                <c:pt idx="481" formatCode="0.00E+00">
                  <c:v>-1.25074E-2</c:v>
                </c:pt>
                <c:pt idx="482" formatCode="0.00E+00">
                  <c:v>-1.25804E-2</c:v>
                </c:pt>
                <c:pt idx="483" formatCode="0.00E+00">
                  <c:v>-1.25685E-2</c:v>
                </c:pt>
                <c:pt idx="484" formatCode="0.00E+00">
                  <c:v>-1.2570400000000001E-2</c:v>
                </c:pt>
                <c:pt idx="485" formatCode="0.00E+00">
                  <c:v>-1.25723E-2</c:v>
                </c:pt>
                <c:pt idx="486" formatCode="0.00E+00">
                  <c:v>-1.25833E-2</c:v>
                </c:pt>
                <c:pt idx="487" formatCode="0.00E+00">
                  <c:v>-1.2733899999999999E-2</c:v>
                </c:pt>
                <c:pt idx="488" formatCode="0.00E+00">
                  <c:v>-1.27659E-2</c:v>
                </c:pt>
                <c:pt idx="489" formatCode="0.00E+00">
                  <c:v>-1.2841200000000001E-2</c:v>
                </c:pt>
                <c:pt idx="490" formatCode="0.00E+00">
                  <c:v>-1.28551E-2</c:v>
                </c:pt>
                <c:pt idx="491" formatCode="0.00E+00">
                  <c:v>-1.30177E-2</c:v>
                </c:pt>
                <c:pt idx="492" formatCode="0.00E+00">
                  <c:v>-1.31416E-2</c:v>
                </c:pt>
                <c:pt idx="493" formatCode="0.00E+00">
                  <c:v>-1.3237499999999999E-2</c:v>
                </c:pt>
                <c:pt idx="494" formatCode="0.00E+00">
                  <c:v>-1.33762E-2</c:v>
                </c:pt>
                <c:pt idx="495" formatCode="0.00E+00">
                  <c:v>-1.3361E-2</c:v>
                </c:pt>
                <c:pt idx="496" formatCode="0.00E+00">
                  <c:v>-1.35593E-2</c:v>
                </c:pt>
                <c:pt idx="497" formatCode="0.00E+00">
                  <c:v>-1.37906E-2</c:v>
                </c:pt>
                <c:pt idx="498" formatCode="0.00E+00">
                  <c:v>-1.39198E-2</c:v>
                </c:pt>
                <c:pt idx="499" formatCode="0.00E+00">
                  <c:v>-1.40061E-2</c:v>
                </c:pt>
                <c:pt idx="500" formatCode="0.00E+00">
                  <c:v>-1.41101E-2</c:v>
                </c:pt>
                <c:pt idx="501" formatCode="0.00E+00">
                  <c:v>-1.41835E-2</c:v>
                </c:pt>
                <c:pt idx="502" formatCode="0.00E+00">
                  <c:v>-1.42884E-2</c:v>
                </c:pt>
                <c:pt idx="503" formatCode="0.00E+00">
                  <c:v>-1.4323199999999999E-2</c:v>
                </c:pt>
                <c:pt idx="504" formatCode="0.00E+00">
                  <c:v>-1.4346100000000001E-2</c:v>
                </c:pt>
                <c:pt idx="505" formatCode="0.00E+00">
                  <c:v>-1.4443900000000001E-2</c:v>
                </c:pt>
                <c:pt idx="506" formatCode="0.00E+00">
                  <c:v>-1.43576E-2</c:v>
                </c:pt>
                <c:pt idx="507" formatCode="0.00E+00">
                  <c:v>-1.4321800000000001E-2</c:v>
                </c:pt>
                <c:pt idx="508" formatCode="0.00E+00">
                  <c:v>-1.4299900000000001E-2</c:v>
                </c:pt>
                <c:pt idx="509" formatCode="0.00E+00">
                  <c:v>-1.4286999999999999E-2</c:v>
                </c:pt>
                <c:pt idx="510" formatCode="0.00E+00">
                  <c:v>-1.4076699999999999E-2</c:v>
                </c:pt>
                <c:pt idx="511" formatCode="0.00E+00">
                  <c:v>-1.40471E-2</c:v>
                </c:pt>
                <c:pt idx="512" formatCode="0.00E+00">
                  <c:v>-1.39747E-2</c:v>
                </c:pt>
                <c:pt idx="513" formatCode="0.00E+00">
                  <c:v>-1.37973E-2</c:v>
                </c:pt>
                <c:pt idx="514" formatCode="0.00E+00">
                  <c:v>-1.3757699999999999E-2</c:v>
                </c:pt>
                <c:pt idx="515" formatCode="0.00E+00">
                  <c:v>-1.36971E-2</c:v>
                </c:pt>
                <c:pt idx="516" formatCode="0.00E+00">
                  <c:v>-1.36423E-2</c:v>
                </c:pt>
                <c:pt idx="517" formatCode="0.00E+00">
                  <c:v>-1.34296E-2</c:v>
                </c:pt>
                <c:pt idx="518" formatCode="0.00E+00">
                  <c:v>-1.3524100000000001E-2</c:v>
                </c:pt>
                <c:pt idx="519" formatCode="0.00E+00">
                  <c:v>-1.3398200000000001E-2</c:v>
                </c:pt>
                <c:pt idx="520" formatCode="0.00E+00">
                  <c:v>-1.3536899999999999E-2</c:v>
                </c:pt>
                <c:pt idx="521" formatCode="0.00E+00">
                  <c:v>-1.34149E-2</c:v>
                </c:pt>
                <c:pt idx="522" formatCode="0.00E+00">
                  <c:v>-1.3556E-2</c:v>
                </c:pt>
                <c:pt idx="523" formatCode="0.00E+00">
                  <c:v>-1.3665699999999999E-2</c:v>
                </c:pt>
                <c:pt idx="524" formatCode="0.00E+00">
                  <c:v>-1.3672399999999999E-2</c:v>
                </c:pt>
                <c:pt idx="525" formatCode="0.00E+00">
                  <c:v>-1.38011E-2</c:v>
                </c:pt>
                <c:pt idx="526" formatCode="0.00E+00">
                  <c:v>-1.39518E-2</c:v>
                </c:pt>
                <c:pt idx="527" formatCode="0.00E+00">
                  <c:v>-1.41444E-2</c:v>
                </c:pt>
                <c:pt idx="528" formatCode="0.00E+00">
                  <c:v>-1.41444E-2</c:v>
                </c:pt>
                <c:pt idx="529" formatCode="0.00E+00">
                  <c:v>-1.4423399999999999E-2</c:v>
                </c:pt>
                <c:pt idx="530" formatCode="0.00E+00">
                  <c:v>-1.4532099999999999E-2</c:v>
                </c:pt>
                <c:pt idx="531" formatCode="0.00E+00">
                  <c:v>-1.47238E-2</c:v>
                </c:pt>
                <c:pt idx="532" formatCode="0.00E+00">
                  <c:v>-1.4977900000000001E-2</c:v>
                </c:pt>
                <c:pt idx="533" formatCode="0.00E+00">
                  <c:v>-1.5032800000000001E-2</c:v>
                </c:pt>
                <c:pt idx="534" formatCode="0.00E+00">
                  <c:v>-1.50075E-2</c:v>
                </c:pt>
                <c:pt idx="535" formatCode="0.00E+00">
                  <c:v>-1.51238E-2</c:v>
                </c:pt>
                <c:pt idx="536" formatCode="0.00E+00">
                  <c:v>-1.51491E-2</c:v>
                </c:pt>
                <c:pt idx="537" formatCode="0.00E+00">
                  <c:v>-1.5265000000000001E-2</c:v>
                </c:pt>
                <c:pt idx="538" formatCode="0.00E+00">
                  <c:v>-1.5325500000000001E-2</c:v>
                </c:pt>
                <c:pt idx="539" formatCode="0.00E+00">
                  <c:v>-1.5311699999999999E-2</c:v>
                </c:pt>
                <c:pt idx="540" formatCode="0.00E+00">
                  <c:v>-1.5446700000000001E-2</c:v>
                </c:pt>
                <c:pt idx="541" formatCode="0.00E+00">
                  <c:v>-1.53933E-2</c:v>
                </c:pt>
                <c:pt idx="542" formatCode="0.00E+00">
                  <c:v>-1.52097E-2</c:v>
                </c:pt>
                <c:pt idx="543" formatCode="0.00E+00">
                  <c:v>-1.53098E-2</c:v>
                </c:pt>
                <c:pt idx="544" formatCode="0.00E+00">
                  <c:v>-1.5188699999999999E-2</c:v>
                </c:pt>
                <c:pt idx="545" formatCode="0.00E+00">
                  <c:v>-1.4928800000000001E-2</c:v>
                </c:pt>
                <c:pt idx="546" formatCode="0.00E+00">
                  <c:v>-1.47858E-2</c:v>
                </c:pt>
                <c:pt idx="547" formatCode="0.00E+00">
                  <c:v>-1.48664E-2</c:v>
                </c:pt>
                <c:pt idx="548" formatCode="0.00E+00">
                  <c:v>-1.48792E-2</c:v>
                </c:pt>
                <c:pt idx="549" formatCode="0.00E+00">
                  <c:v>-1.47119E-2</c:v>
                </c:pt>
                <c:pt idx="550" formatCode="0.00E+00">
                  <c:v>-1.4305099999999999E-2</c:v>
                </c:pt>
                <c:pt idx="551" formatCode="0.00E+00">
                  <c:v>-1.4319399999999999E-2</c:v>
                </c:pt>
                <c:pt idx="552" formatCode="0.00E+00">
                  <c:v>-1.42436E-2</c:v>
                </c:pt>
                <c:pt idx="553" formatCode="0.00E+00">
                  <c:v>-1.4209299999999999E-2</c:v>
                </c:pt>
                <c:pt idx="554" formatCode="0.00E+00">
                  <c:v>-1.41187E-2</c:v>
                </c:pt>
                <c:pt idx="555" formatCode="0.00E+00">
                  <c:v>-1.3939399999999999E-2</c:v>
                </c:pt>
                <c:pt idx="556" formatCode="0.00E+00">
                  <c:v>-1.39709E-2</c:v>
                </c:pt>
                <c:pt idx="557" formatCode="0.00E+00">
                  <c:v>-1.38783E-2</c:v>
                </c:pt>
                <c:pt idx="558" formatCode="0.00E+00">
                  <c:v>-1.3946099999999999E-2</c:v>
                </c:pt>
                <c:pt idx="559" formatCode="0.00E+00">
                  <c:v>-1.39122E-2</c:v>
                </c:pt>
                <c:pt idx="560" formatCode="0.00E+00">
                  <c:v>-1.406E-2</c:v>
                </c:pt>
                <c:pt idx="561" formatCode="0.00E+00">
                  <c:v>-1.40815E-2</c:v>
                </c:pt>
                <c:pt idx="562" formatCode="0.00E+00">
                  <c:v>-1.42422E-2</c:v>
                </c:pt>
                <c:pt idx="563" formatCode="0.00E+00">
                  <c:v>-1.4234500000000001E-2</c:v>
                </c:pt>
                <c:pt idx="564" formatCode="0.00E+00">
                  <c:v>-1.42922E-2</c:v>
                </c:pt>
                <c:pt idx="565" formatCode="0.00E+00">
                  <c:v>-1.4542100000000001E-2</c:v>
                </c:pt>
                <c:pt idx="566" formatCode="0.00E+00">
                  <c:v>-1.46613E-2</c:v>
                </c:pt>
                <c:pt idx="567" formatCode="0.00E+00">
                  <c:v>-1.4618900000000001E-2</c:v>
                </c:pt>
                <c:pt idx="568" formatCode="0.00E+00">
                  <c:v>-1.4718999999999999E-2</c:v>
                </c:pt>
                <c:pt idx="569" formatCode="0.00E+00">
                  <c:v>-1.4749099999999999E-2</c:v>
                </c:pt>
                <c:pt idx="570" formatCode="0.00E+00">
                  <c:v>-1.48325E-2</c:v>
                </c:pt>
                <c:pt idx="571" formatCode="0.00E+00">
                  <c:v>-1.50814E-2</c:v>
                </c:pt>
                <c:pt idx="572" formatCode="0.00E+00">
                  <c:v>-1.53241E-2</c:v>
                </c:pt>
                <c:pt idx="573" formatCode="0.00E+00">
                  <c:v>-1.5254E-2</c:v>
                </c:pt>
                <c:pt idx="574" formatCode="0.00E+00">
                  <c:v>-1.5229700000000001E-2</c:v>
                </c:pt>
                <c:pt idx="575" formatCode="0.00E+00">
                  <c:v>-1.5280699999999999E-2</c:v>
                </c:pt>
                <c:pt idx="576" formatCode="0.00E+00">
                  <c:v>-1.53933E-2</c:v>
                </c:pt>
                <c:pt idx="577" formatCode="0.00E+00">
                  <c:v>-1.5469999999999999E-2</c:v>
                </c:pt>
                <c:pt idx="578" formatCode="0.00E+00">
                  <c:v>-1.5409000000000001E-2</c:v>
                </c:pt>
                <c:pt idx="579" formatCode="0.00E+00">
                  <c:v>-1.5132899999999999E-2</c:v>
                </c:pt>
                <c:pt idx="580" formatCode="0.00E+00">
                  <c:v>-1.5229700000000001E-2</c:v>
                </c:pt>
                <c:pt idx="581" formatCode="0.00E+00">
                  <c:v>-1.54047E-2</c:v>
                </c:pt>
                <c:pt idx="582" formatCode="0.00E+00">
                  <c:v>-1.5320800000000001E-2</c:v>
                </c:pt>
                <c:pt idx="583" formatCode="0.00E+00">
                  <c:v>-1.52841E-2</c:v>
                </c:pt>
                <c:pt idx="584" formatCode="0.00E+00">
                  <c:v>-1.51153E-2</c:v>
                </c:pt>
                <c:pt idx="585" formatCode="0.00E+00">
                  <c:v>-1.51095E-2</c:v>
                </c:pt>
                <c:pt idx="586" formatCode="0.00E+00">
                  <c:v>-1.50189E-2</c:v>
                </c:pt>
                <c:pt idx="587" formatCode="0.00E+00">
                  <c:v>-1.4878300000000001E-2</c:v>
                </c:pt>
                <c:pt idx="588" formatCode="0.00E+00">
                  <c:v>-1.4841099999999999E-2</c:v>
                </c:pt>
                <c:pt idx="589" formatCode="0.00E+00">
                  <c:v>-1.4586E-2</c:v>
                </c:pt>
                <c:pt idx="590" formatCode="0.00E+00">
                  <c:v>-1.4419100000000001E-2</c:v>
                </c:pt>
                <c:pt idx="591" formatCode="0.00E+00">
                  <c:v>-1.4397099999999999E-2</c:v>
                </c:pt>
                <c:pt idx="592" formatCode="0.00E+00">
                  <c:v>-1.4544E-2</c:v>
                </c:pt>
                <c:pt idx="593" formatCode="0.00E+00">
                  <c:v>-1.44215E-2</c:v>
                </c:pt>
                <c:pt idx="594" formatCode="0.00E+00">
                  <c:v>-1.4401000000000001E-2</c:v>
                </c:pt>
                <c:pt idx="595" formatCode="0.00E+00">
                  <c:v>-1.44815E-2</c:v>
                </c:pt>
                <c:pt idx="596" formatCode="0.00E+00">
                  <c:v>-1.4468200000000001E-2</c:v>
                </c:pt>
                <c:pt idx="597" formatCode="0.00E+00">
                  <c:v>-1.44796E-2</c:v>
                </c:pt>
                <c:pt idx="598" formatCode="0.00E+00">
                  <c:v>-1.44382E-2</c:v>
                </c:pt>
                <c:pt idx="599" formatCode="0.00E+00">
                  <c:v>-1.43929E-2</c:v>
                </c:pt>
                <c:pt idx="600" formatCode="0.00E+00">
                  <c:v>-1.43809E-2</c:v>
                </c:pt>
                <c:pt idx="601" formatCode="0.00E+00">
                  <c:v>-1.45173E-2</c:v>
                </c:pt>
                <c:pt idx="602" formatCode="0.00E+00">
                  <c:v>-1.4669400000000001E-2</c:v>
                </c:pt>
                <c:pt idx="603" formatCode="0.00E+00">
                  <c:v>-1.46365E-2</c:v>
                </c:pt>
                <c:pt idx="604" formatCode="0.00E+00">
                  <c:v>-1.4639900000000001E-2</c:v>
                </c:pt>
                <c:pt idx="605" formatCode="0.00E+00">
                  <c:v>-1.47166E-2</c:v>
                </c:pt>
                <c:pt idx="606" formatCode="0.00E+00">
                  <c:v>-1.4837299999999999E-2</c:v>
                </c:pt>
                <c:pt idx="607" formatCode="0.00E+00">
                  <c:v>-1.4939300000000001E-2</c:v>
                </c:pt>
                <c:pt idx="608" formatCode="0.00E+00">
                  <c:v>-1.4988400000000001E-2</c:v>
                </c:pt>
                <c:pt idx="609" formatCode="0.00E+00">
                  <c:v>-1.5059899999999999E-2</c:v>
                </c:pt>
                <c:pt idx="610" formatCode="0.00E+00">
                  <c:v>-1.51176E-2</c:v>
                </c:pt>
                <c:pt idx="611" formatCode="0.00E+00">
                  <c:v>-1.5149599999999999E-2</c:v>
                </c:pt>
                <c:pt idx="612" formatCode="0.00E+00">
                  <c:v>-1.5296499999999999E-2</c:v>
                </c:pt>
                <c:pt idx="613" formatCode="0.00E+00">
                  <c:v>-1.5377E-2</c:v>
                </c:pt>
                <c:pt idx="614" formatCode="0.00E+00">
                  <c:v>-1.5523E-2</c:v>
                </c:pt>
                <c:pt idx="615" formatCode="0.00E+00">
                  <c:v>-1.5594500000000001E-2</c:v>
                </c:pt>
                <c:pt idx="616" formatCode="0.00E+00">
                  <c:v>-1.5573500000000001E-2</c:v>
                </c:pt>
                <c:pt idx="617" formatCode="0.00E+00">
                  <c:v>-1.55926E-2</c:v>
                </c:pt>
                <c:pt idx="618" formatCode="0.00E+00">
                  <c:v>-1.55187E-2</c:v>
                </c:pt>
                <c:pt idx="619" formatCode="0.00E+00">
                  <c:v>-1.5533399999999999E-2</c:v>
                </c:pt>
                <c:pt idx="620" formatCode="0.00E+00">
                  <c:v>-1.54953E-2</c:v>
                </c:pt>
                <c:pt idx="621" formatCode="0.00E+00">
                  <c:v>-1.54757E-2</c:v>
                </c:pt>
                <c:pt idx="622" formatCode="0.00E+00">
                  <c:v>-1.55196E-2</c:v>
                </c:pt>
                <c:pt idx="623" formatCode="0.00E+00">
                  <c:v>-1.54872E-2</c:v>
                </c:pt>
                <c:pt idx="624" formatCode="0.00E+00">
                  <c:v>-1.55096E-2</c:v>
                </c:pt>
                <c:pt idx="625" formatCode="0.00E+00">
                  <c:v>-1.5595899999999999E-2</c:v>
                </c:pt>
                <c:pt idx="626" formatCode="0.00E+00">
                  <c:v>-1.55044E-2</c:v>
                </c:pt>
                <c:pt idx="627" formatCode="0.00E+00">
                  <c:v>-1.5462399999999999E-2</c:v>
                </c:pt>
                <c:pt idx="628" formatCode="0.00E+00">
                  <c:v>-1.5506300000000001E-2</c:v>
                </c:pt>
                <c:pt idx="629" formatCode="0.00E+00">
                  <c:v>-1.55339E-2</c:v>
                </c:pt>
                <c:pt idx="630" formatCode="0.00E+00">
                  <c:v>-1.5448999999999999E-2</c:v>
                </c:pt>
                <c:pt idx="631" formatCode="0.00E+00">
                  <c:v>-1.5430900000000001E-2</c:v>
                </c:pt>
                <c:pt idx="632" formatCode="0.00E+00">
                  <c:v>-1.5455699999999999E-2</c:v>
                </c:pt>
                <c:pt idx="633" formatCode="0.00E+00">
                  <c:v>-1.55339E-2</c:v>
                </c:pt>
                <c:pt idx="634" formatCode="0.00E+00">
                  <c:v>-1.5514399999999999E-2</c:v>
                </c:pt>
                <c:pt idx="635" formatCode="0.00E+00">
                  <c:v>-1.55525E-2</c:v>
                </c:pt>
                <c:pt idx="636" formatCode="0.00E+00">
                  <c:v>-1.5512E-2</c:v>
                </c:pt>
                <c:pt idx="637" formatCode="0.00E+00">
                  <c:v>-1.55067E-2</c:v>
                </c:pt>
                <c:pt idx="638" formatCode="0.00E+00">
                  <c:v>-1.5496299999999999E-2</c:v>
                </c:pt>
                <c:pt idx="639" formatCode="0.00E+00">
                  <c:v>-1.56426E-2</c:v>
                </c:pt>
                <c:pt idx="640" formatCode="0.00E+00">
                  <c:v>-1.5688899999999999E-2</c:v>
                </c:pt>
                <c:pt idx="641" formatCode="0.00E+00">
                  <c:v>-1.5813799999999999E-2</c:v>
                </c:pt>
                <c:pt idx="642" formatCode="0.00E+00">
                  <c:v>-1.57962E-2</c:v>
                </c:pt>
                <c:pt idx="643" formatCode="0.00E+00">
                  <c:v>-1.5891099999999998E-2</c:v>
                </c:pt>
                <c:pt idx="644" formatCode="0.00E+00">
                  <c:v>-1.5853900000000001E-2</c:v>
                </c:pt>
                <c:pt idx="645" formatCode="0.00E+00">
                  <c:v>-1.59159E-2</c:v>
                </c:pt>
                <c:pt idx="646" formatCode="0.00E+00">
                  <c:v>-1.6049399999999998E-2</c:v>
                </c:pt>
                <c:pt idx="647" formatCode="0.00E+00">
                  <c:v>-1.6106100000000002E-2</c:v>
                </c:pt>
                <c:pt idx="648" formatCode="0.00E+00">
                  <c:v>-1.6204799999999998E-2</c:v>
                </c:pt>
                <c:pt idx="649" formatCode="0.00E+00">
                  <c:v>-1.6161399999999999E-2</c:v>
                </c:pt>
                <c:pt idx="650" formatCode="0.00E+00">
                  <c:v>-1.6187199999999999E-2</c:v>
                </c:pt>
                <c:pt idx="651" formatCode="0.00E+00">
                  <c:v>-1.6228699999999999E-2</c:v>
                </c:pt>
                <c:pt idx="652" formatCode="0.00E+00">
                  <c:v>-1.63803E-2</c:v>
                </c:pt>
                <c:pt idx="653" formatCode="0.00E+00">
                  <c:v>-1.64323E-2</c:v>
                </c:pt>
                <c:pt idx="654" formatCode="0.00E+00">
                  <c:v>-1.63803E-2</c:v>
                </c:pt>
                <c:pt idx="655" formatCode="0.00E+00">
                  <c:v>-1.6292600000000001E-2</c:v>
                </c:pt>
                <c:pt idx="656" formatCode="0.00E+00">
                  <c:v>-1.6326E-2</c:v>
                </c:pt>
                <c:pt idx="657" formatCode="0.00E+00">
                  <c:v>-1.6377900000000001E-2</c:v>
                </c:pt>
                <c:pt idx="658" formatCode="0.00E+00">
                  <c:v>-1.6272499999999999E-2</c:v>
                </c:pt>
                <c:pt idx="659" formatCode="0.00E+00">
                  <c:v>-1.6222500000000001E-2</c:v>
                </c:pt>
                <c:pt idx="660" formatCode="0.00E+00">
                  <c:v>-1.6135199999999999E-2</c:v>
                </c:pt>
                <c:pt idx="661" formatCode="0.00E+00">
                  <c:v>-1.6048400000000001E-2</c:v>
                </c:pt>
                <c:pt idx="662" formatCode="0.00E+00">
                  <c:v>-1.5930199999999999E-2</c:v>
                </c:pt>
                <c:pt idx="663" formatCode="0.00E+00">
                  <c:v>-1.5821000000000002E-2</c:v>
                </c:pt>
                <c:pt idx="664" formatCode="0.00E+00">
                  <c:v>-1.5672200000000001E-2</c:v>
                </c:pt>
                <c:pt idx="665" formatCode="0.00E+00">
                  <c:v>-1.5748000000000002E-2</c:v>
                </c:pt>
                <c:pt idx="666" formatCode="0.00E+00">
                  <c:v>-1.56922E-2</c:v>
                </c:pt>
                <c:pt idx="667" formatCode="0.00E+00">
                  <c:v>-1.57523E-2</c:v>
                </c:pt>
                <c:pt idx="668" formatCode="0.00E+00">
                  <c:v>-1.5704599999999999E-2</c:v>
                </c:pt>
                <c:pt idx="669" formatCode="0.00E+00">
                  <c:v>-1.55015E-2</c:v>
                </c:pt>
                <c:pt idx="670" formatCode="0.00E+00">
                  <c:v>-1.5366100000000001E-2</c:v>
                </c:pt>
                <c:pt idx="671" formatCode="0.00E+00">
                  <c:v>-1.5406599999999999E-2</c:v>
                </c:pt>
                <c:pt idx="672" formatCode="0.00E+00">
                  <c:v>-1.53093E-2</c:v>
                </c:pt>
                <c:pt idx="673" formatCode="0.00E+00">
                  <c:v>-1.5226399999999999E-2</c:v>
                </c:pt>
                <c:pt idx="674" formatCode="0.00E+00">
                  <c:v>-1.5079499999999999E-2</c:v>
                </c:pt>
                <c:pt idx="675" formatCode="0.00E+00">
                  <c:v>-1.50785E-2</c:v>
                </c:pt>
                <c:pt idx="676" formatCode="0.00E+00">
                  <c:v>-1.4927899999999999E-2</c:v>
                </c:pt>
                <c:pt idx="677" formatCode="0.00E+00">
                  <c:v>-1.4904000000000001E-2</c:v>
                </c:pt>
                <c:pt idx="678" formatCode="0.00E+00">
                  <c:v>-1.48282E-2</c:v>
                </c:pt>
                <c:pt idx="679" formatCode="0.00E+00">
                  <c:v>-1.4908299999999999E-2</c:v>
                </c:pt>
                <c:pt idx="680" formatCode="0.00E+00">
                  <c:v>-1.49436E-2</c:v>
                </c:pt>
                <c:pt idx="681" formatCode="0.00E+00">
                  <c:v>-1.47963E-2</c:v>
                </c:pt>
                <c:pt idx="682" formatCode="0.00E+00">
                  <c:v>-1.48892E-2</c:v>
                </c:pt>
                <c:pt idx="683" formatCode="0.00E+00">
                  <c:v>-1.48959E-2</c:v>
                </c:pt>
                <c:pt idx="684" formatCode="0.00E+00">
                  <c:v>-1.49374E-2</c:v>
                </c:pt>
                <c:pt idx="685" formatCode="0.00E+00">
                  <c:v>-1.4896400000000001E-2</c:v>
                </c:pt>
                <c:pt idx="686" formatCode="0.00E+00">
                  <c:v>-1.49283E-2</c:v>
                </c:pt>
                <c:pt idx="687" formatCode="0.00E+00">
                  <c:v>-1.5135300000000001E-2</c:v>
                </c:pt>
                <c:pt idx="688" formatCode="0.00E+00">
                  <c:v>-1.51687E-2</c:v>
                </c:pt>
                <c:pt idx="689" formatCode="0.00E+00">
                  <c:v>-1.50533E-2</c:v>
                </c:pt>
                <c:pt idx="690" formatCode="0.00E+00">
                  <c:v>-1.5162E-2</c:v>
                </c:pt>
                <c:pt idx="691" formatCode="0.00E+00">
                  <c:v>-1.54004E-2</c:v>
                </c:pt>
                <c:pt idx="692" formatCode="0.00E+00">
                  <c:v>-1.53708E-2</c:v>
                </c:pt>
                <c:pt idx="693" formatCode="0.00E+00">
                  <c:v>-1.54681E-2</c:v>
                </c:pt>
                <c:pt idx="694" formatCode="0.00E+00">
                  <c:v>-1.55687E-2</c:v>
                </c:pt>
                <c:pt idx="695" formatCode="0.00E+00">
                  <c:v>-1.56717E-2</c:v>
                </c:pt>
                <c:pt idx="696" formatCode="0.00E+00">
                  <c:v>-1.5816199999999999E-2</c:v>
                </c:pt>
                <c:pt idx="697" formatCode="0.00E+00">
                  <c:v>-1.5867699999999998E-2</c:v>
                </c:pt>
                <c:pt idx="698" formatCode="0.00E+00">
                  <c:v>-1.5924500000000001E-2</c:v>
                </c:pt>
                <c:pt idx="699" formatCode="0.00E+00">
                  <c:v>-1.5930199999999999E-2</c:v>
                </c:pt>
                <c:pt idx="700" formatCode="0.00E+00">
                  <c:v>-1.6121400000000001E-2</c:v>
                </c:pt>
                <c:pt idx="701" formatCode="0.00E+00">
                  <c:v>-1.64809E-2</c:v>
                </c:pt>
                <c:pt idx="702" formatCode="0.00E+00">
                  <c:v>-1.6604399999999998E-2</c:v>
                </c:pt>
                <c:pt idx="703" formatCode="0.00E+00">
                  <c:v>-1.66216E-2</c:v>
                </c:pt>
                <c:pt idx="704" formatCode="0.00E+00">
                  <c:v>-1.67279E-2</c:v>
                </c:pt>
                <c:pt idx="705" formatCode="0.00E+00">
                  <c:v>-1.6807599999999999E-2</c:v>
                </c:pt>
                <c:pt idx="706" formatCode="0.00E+00">
                  <c:v>-1.6748900000000001E-2</c:v>
                </c:pt>
                <c:pt idx="707" formatCode="0.00E+00">
                  <c:v>-1.6839E-2</c:v>
                </c:pt>
                <c:pt idx="708" formatCode="0.00E+00">
                  <c:v>-1.68991E-2</c:v>
                </c:pt>
                <c:pt idx="709" formatCode="0.00E+00">
                  <c:v>-1.6993000000000001E-2</c:v>
                </c:pt>
                <c:pt idx="710" formatCode="0.00E+00">
                  <c:v>-1.6894300000000001E-2</c:v>
                </c:pt>
                <c:pt idx="711" formatCode="0.00E+00">
                  <c:v>-1.6850899999999999E-2</c:v>
                </c:pt>
                <c:pt idx="712" formatCode="0.00E+00">
                  <c:v>-1.69435E-2</c:v>
                </c:pt>
                <c:pt idx="713" formatCode="0.00E+00">
                  <c:v>-1.6806100000000001E-2</c:v>
                </c:pt>
                <c:pt idx="714" formatCode="0.00E+00">
                  <c:v>-1.6660700000000001E-2</c:v>
                </c:pt>
                <c:pt idx="715" formatCode="0.00E+00">
                  <c:v>-1.6689300000000001E-2</c:v>
                </c:pt>
                <c:pt idx="716" formatCode="0.00E+00">
                  <c:v>-1.6686400000000001E-2</c:v>
                </c:pt>
                <c:pt idx="717" formatCode="0.00E+00">
                  <c:v>-1.6500500000000001E-2</c:v>
                </c:pt>
                <c:pt idx="718" formatCode="0.00E+00">
                  <c:v>-1.6318300000000001E-2</c:v>
                </c:pt>
                <c:pt idx="719" formatCode="0.00E+00">
                  <c:v>-1.6288799999999999E-2</c:v>
                </c:pt>
                <c:pt idx="720" formatCode="0.00E+00">
                  <c:v>-1.6197199999999998E-2</c:v>
                </c:pt>
                <c:pt idx="721" formatCode="0.00E+00">
                  <c:v>-1.5994499999999998E-2</c:v>
                </c:pt>
                <c:pt idx="722" formatCode="0.00E+00">
                  <c:v>-1.5960200000000001E-2</c:v>
                </c:pt>
                <c:pt idx="723" formatCode="0.00E+00">
                  <c:v>-1.5926800000000001E-2</c:v>
                </c:pt>
                <c:pt idx="724" formatCode="0.00E+00">
                  <c:v>-1.5710399999999999E-2</c:v>
                </c:pt>
                <c:pt idx="725" formatCode="0.00E+00">
                  <c:v>-1.5644600000000002E-2</c:v>
                </c:pt>
                <c:pt idx="726" formatCode="0.00E+00">
                  <c:v>-1.57366E-2</c:v>
                </c:pt>
                <c:pt idx="727" formatCode="0.00E+00">
                  <c:v>-1.55468E-2</c:v>
                </c:pt>
                <c:pt idx="728" formatCode="0.00E+00">
                  <c:v>-1.5640299999999999E-2</c:v>
                </c:pt>
                <c:pt idx="729" formatCode="0.00E+00">
                  <c:v>-1.5656E-2</c:v>
                </c:pt>
                <c:pt idx="730" formatCode="0.00E+00">
                  <c:v>-1.5629299999999999E-2</c:v>
                </c:pt>
                <c:pt idx="731" formatCode="0.00E+00">
                  <c:v>-1.56207E-2</c:v>
                </c:pt>
                <c:pt idx="732" formatCode="0.00E+00">
                  <c:v>-1.5710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C836-4315-9152-58E18AC95540}"/>
            </c:ext>
          </c:extLst>
        </c:ser>
        <c:ser>
          <c:idx val="14"/>
          <c:order val="13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5'!$A$2:$A$744</c:f>
              <c:numCache>
                <c:formatCode>General</c:formatCode>
                <c:ptCount val="74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</c:numCache>
            </c:numRef>
          </c:xVal>
          <c:yVal>
            <c:numRef>
              <c:f>'[AMG-S-Cyclohexylethylamin.xlsx]Sheet15'!$B$2:$B$804</c:f>
              <c:numCache>
                <c:formatCode>General</c:formatCode>
                <c:ptCount val="803"/>
                <c:pt idx="0">
                  <c:v>-1.17123</c:v>
                </c:pt>
                <c:pt idx="1">
                  <c:v>-0.57234399999999996</c:v>
                </c:pt>
                <c:pt idx="2">
                  <c:v>-0.88631700000000002</c:v>
                </c:pt>
                <c:pt idx="3">
                  <c:v>-1.07694</c:v>
                </c:pt>
                <c:pt idx="4">
                  <c:v>-1.0762400000000001</c:v>
                </c:pt>
                <c:pt idx="5">
                  <c:v>-1.2339199999999999</c:v>
                </c:pt>
                <c:pt idx="6">
                  <c:v>-0.44847799999999999</c:v>
                </c:pt>
                <c:pt idx="7">
                  <c:v>-0.66319799999999995</c:v>
                </c:pt>
                <c:pt idx="8">
                  <c:v>-0.78449400000000002</c:v>
                </c:pt>
                <c:pt idx="9">
                  <c:v>-0.45168199999999997</c:v>
                </c:pt>
                <c:pt idx="10">
                  <c:v>-0.85018700000000003</c:v>
                </c:pt>
                <c:pt idx="11">
                  <c:v>-0.79578199999999999</c:v>
                </c:pt>
                <c:pt idx="12">
                  <c:v>-1.2408699999999999</c:v>
                </c:pt>
                <c:pt idx="13">
                  <c:v>-0.78579900000000003</c:v>
                </c:pt>
                <c:pt idx="14">
                  <c:v>-0.74848400000000004</c:v>
                </c:pt>
                <c:pt idx="15">
                  <c:v>-0.98612999999999995</c:v>
                </c:pt>
                <c:pt idx="16">
                  <c:v>-0.53544700000000001</c:v>
                </c:pt>
                <c:pt idx="17">
                  <c:v>-0.970472</c:v>
                </c:pt>
                <c:pt idx="18">
                  <c:v>-1.01675</c:v>
                </c:pt>
                <c:pt idx="19">
                  <c:v>-0.909138</c:v>
                </c:pt>
                <c:pt idx="20">
                  <c:v>-0.62976600000000005</c:v>
                </c:pt>
                <c:pt idx="21">
                  <c:v>-0.70194699999999999</c:v>
                </c:pt>
                <c:pt idx="22">
                  <c:v>-0.52052600000000004</c:v>
                </c:pt>
                <c:pt idx="23">
                  <c:v>-0.81981099999999996</c:v>
                </c:pt>
                <c:pt idx="24">
                  <c:v>-0.77815199999999995</c:v>
                </c:pt>
                <c:pt idx="25">
                  <c:v>-1.10609</c:v>
                </c:pt>
                <c:pt idx="26">
                  <c:v>-0.46288299999999999</c:v>
                </c:pt>
                <c:pt idx="27">
                  <c:v>-0.66242699999999999</c:v>
                </c:pt>
                <c:pt idx="28">
                  <c:v>-0.66744300000000001</c:v>
                </c:pt>
                <c:pt idx="29">
                  <c:v>-1.3542000000000001</c:v>
                </c:pt>
                <c:pt idx="30">
                  <c:v>-0.98770599999999997</c:v>
                </c:pt>
                <c:pt idx="31">
                  <c:v>-1.1446000000000001</c:v>
                </c:pt>
                <c:pt idx="32">
                  <c:v>-0.310448</c:v>
                </c:pt>
                <c:pt idx="33">
                  <c:v>-0.75802199999999997</c:v>
                </c:pt>
                <c:pt idx="34">
                  <c:v>-0.82378700000000005</c:v>
                </c:pt>
                <c:pt idx="35">
                  <c:v>-1.14619</c:v>
                </c:pt>
                <c:pt idx="36">
                  <c:v>-0.74068900000000004</c:v>
                </c:pt>
                <c:pt idx="37">
                  <c:v>-0.62070700000000001</c:v>
                </c:pt>
                <c:pt idx="38">
                  <c:v>-0.96850999999999998</c:v>
                </c:pt>
                <c:pt idx="39">
                  <c:v>-0.59402699999999997</c:v>
                </c:pt>
                <c:pt idx="40">
                  <c:v>-0.538933</c:v>
                </c:pt>
                <c:pt idx="41">
                  <c:v>-1.06619</c:v>
                </c:pt>
                <c:pt idx="42">
                  <c:v>-0.93076700000000001</c:v>
                </c:pt>
                <c:pt idx="43">
                  <c:v>-0.53683700000000001</c:v>
                </c:pt>
                <c:pt idx="44">
                  <c:v>-0.34162399999999998</c:v>
                </c:pt>
                <c:pt idx="45">
                  <c:v>-0.54893800000000004</c:v>
                </c:pt>
                <c:pt idx="46">
                  <c:v>-0.29436499999999999</c:v>
                </c:pt>
                <c:pt idx="47">
                  <c:v>-1.08558</c:v>
                </c:pt>
                <c:pt idx="48">
                  <c:v>-0.52728699999999995</c:v>
                </c:pt>
                <c:pt idx="49">
                  <c:v>-0.82232000000000005</c:v>
                </c:pt>
                <c:pt idx="50">
                  <c:v>-0.28852699999999998</c:v>
                </c:pt>
                <c:pt idx="51">
                  <c:v>-0.37781300000000001</c:v>
                </c:pt>
                <c:pt idx="52">
                  <c:v>-0.61087899999999995</c:v>
                </c:pt>
                <c:pt idx="53">
                  <c:v>-0.44605400000000001</c:v>
                </c:pt>
                <c:pt idx="54">
                  <c:v>-1.33307</c:v>
                </c:pt>
                <c:pt idx="55" formatCode="0.00E+00">
                  <c:v>-5.1655800000000003E-3</c:v>
                </c:pt>
                <c:pt idx="56">
                  <c:v>-0.79971899999999996</c:v>
                </c:pt>
                <c:pt idx="57">
                  <c:v>-1.20381</c:v>
                </c:pt>
                <c:pt idx="58">
                  <c:v>-0.65467299999999995</c:v>
                </c:pt>
                <c:pt idx="59">
                  <c:v>-0.270787</c:v>
                </c:pt>
                <c:pt idx="60">
                  <c:v>-0.32976100000000003</c:v>
                </c:pt>
                <c:pt idx="61">
                  <c:v>-0.39230999999999999</c:v>
                </c:pt>
                <c:pt idx="62">
                  <c:v>-0.28728300000000001</c:v>
                </c:pt>
                <c:pt idx="63">
                  <c:v>-0.55046300000000004</c:v>
                </c:pt>
                <c:pt idx="64">
                  <c:v>-0.32327</c:v>
                </c:pt>
                <c:pt idx="65" formatCode="0.00E+00">
                  <c:v>-8.8524799999999994E-3</c:v>
                </c:pt>
                <c:pt idx="66">
                  <c:v>0.25697300000000001</c:v>
                </c:pt>
                <c:pt idx="67">
                  <c:v>0.29375299999999999</c:v>
                </c:pt>
                <c:pt idx="68">
                  <c:v>0.71439600000000003</c:v>
                </c:pt>
                <c:pt idx="69">
                  <c:v>1.0157099999999999</c:v>
                </c:pt>
                <c:pt idx="70">
                  <c:v>1.71963</c:v>
                </c:pt>
                <c:pt idx="71">
                  <c:v>2.0809899999999999</c:v>
                </c:pt>
                <c:pt idx="72">
                  <c:v>1.6839200000000001</c:v>
                </c:pt>
                <c:pt idx="73">
                  <c:v>1.8342799999999999</c:v>
                </c:pt>
                <c:pt idx="74">
                  <c:v>1.5518700000000001</c:v>
                </c:pt>
                <c:pt idx="75">
                  <c:v>1.6442600000000001</c:v>
                </c:pt>
                <c:pt idx="76">
                  <c:v>1.5632200000000001</c:v>
                </c:pt>
                <c:pt idx="77">
                  <c:v>1.5069399999999999</c:v>
                </c:pt>
                <c:pt idx="78">
                  <c:v>1.50969</c:v>
                </c:pt>
                <c:pt idx="79">
                  <c:v>1.5313099999999999</c:v>
                </c:pt>
                <c:pt idx="80">
                  <c:v>1.49729</c:v>
                </c:pt>
                <c:pt idx="81">
                  <c:v>1.5306</c:v>
                </c:pt>
                <c:pt idx="82">
                  <c:v>1.52434</c:v>
                </c:pt>
                <c:pt idx="83">
                  <c:v>1.5021100000000001</c:v>
                </c:pt>
                <c:pt idx="84">
                  <c:v>1.5309299999999999</c:v>
                </c:pt>
                <c:pt idx="85">
                  <c:v>1.5168299999999999</c:v>
                </c:pt>
                <c:pt idx="86">
                  <c:v>1.52051</c:v>
                </c:pt>
                <c:pt idx="87">
                  <c:v>1.51153</c:v>
                </c:pt>
                <c:pt idx="88">
                  <c:v>1.49776</c:v>
                </c:pt>
                <c:pt idx="89">
                  <c:v>1.49759</c:v>
                </c:pt>
                <c:pt idx="90">
                  <c:v>1.5205500000000001</c:v>
                </c:pt>
                <c:pt idx="91">
                  <c:v>1.5013300000000001</c:v>
                </c:pt>
                <c:pt idx="92">
                  <c:v>1.4888699999999999</c:v>
                </c:pt>
                <c:pt idx="93">
                  <c:v>1.4837800000000001</c:v>
                </c:pt>
                <c:pt idx="94">
                  <c:v>1.47489</c:v>
                </c:pt>
                <c:pt idx="95">
                  <c:v>1.4496599999999999</c:v>
                </c:pt>
                <c:pt idx="96">
                  <c:v>1.43421</c:v>
                </c:pt>
                <c:pt idx="97">
                  <c:v>1.42069</c:v>
                </c:pt>
                <c:pt idx="98">
                  <c:v>1.39507</c:v>
                </c:pt>
                <c:pt idx="99">
                  <c:v>1.3647199999999999</c:v>
                </c:pt>
                <c:pt idx="100">
                  <c:v>1.3553500000000001</c:v>
                </c:pt>
                <c:pt idx="101">
                  <c:v>1.32809</c:v>
                </c:pt>
                <c:pt idx="102">
                  <c:v>1.3008</c:v>
                </c:pt>
                <c:pt idx="103">
                  <c:v>1.2822</c:v>
                </c:pt>
                <c:pt idx="104">
                  <c:v>1.25976</c:v>
                </c:pt>
                <c:pt idx="105">
                  <c:v>1.24573</c:v>
                </c:pt>
                <c:pt idx="106">
                  <c:v>1.2284900000000001</c:v>
                </c:pt>
                <c:pt idx="107">
                  <c:v>1.2179899999999999</c:v>
                </c:pt>
                <c:pt idx="108">
                  <c:v>1.20746</c:v>
                </c:pt>
                <c:pt idx="109">
                  <c:v>1.20713</c:v>
                </c:pt>
                <c:pt idx="110">
                  <c:v>1.20773</c:v>
                </c:pt>
                <c:pt idx="111">
                  <c:v>1.1968000000000001</c:v>
                </c:pt>
                <c:pt idx="112">
                  <c:v>1.1941999999999999</c:v>
                </c:pt>
                <c:pt idx="113">
                  <c:v>1.20258</c:v>
                </c:pt>
                <c:pt idx="114">
                  <c:v>1.2014</c:v>
                </c:pt>
                <c:pt idx="115">
                  <c:v>1.2022600000000001</c:v>
                </c:pt>
                <c:pt idx="116">
                  <c:v>1.20519</c:v>
                </c:pt>
                <c:pt idx="117">
                  <c:v>1.2048000000000001</c:v>
                </c:pt>
                <c:pt idx="118">
                  <c:v>1.20618</c:v>
                </c:pt>
                <c:pt idx="119">
                  <c:v>1.2136800000000001</c:v>
                </c:pt>
                <c:pt idx="120">
                  <c:v>1.2010400000000001</c:v>
                </c:pt>
                <c:pt idx="121">
                  <c:v>1.2083299999999999</c:v>
                </c:pt>
                <c:pt idx="122">
                  <c:v>1.2058199999999999</c:v>
                </c:pt>
                <c:pt idx="123">
                  <c:v>1.20628</c:v>
                </c:pt>
                <c:pt idx="124">
                  <c:v>1.1950799999999999</c:v>
                </c:pt>
                <c:pt idx="125">
                  <c:v>1.1994899999999999</c:v>
                </c:pt>
                <c:pt idx="126">
                  <c:v>1.1902299999999999</c:v>
                </c:pt>
                <c:pt idx="127">
                  <c:v>1.1844699999999999</c:v>
                </c:pt>
                <c:pt idx="128">
                  <c:v>1.17926</c:v>
                </c:pt>
                <c:pt idx="129">
                  <c:v>1.1727700000000001</c:v>
                </c:pt>
                <c:pt idx="130">
                  <c:v>1.1594800000000001</c:v>
                </c:pt>
                <c:pt idx="131">
                  <c:v>1.1545799999999999</c:v>
                </c:pt>
                <c:pt idx="132">
                  <c:v>1.1368400000000001</c:v>
                </c:pt>
                <c:pt idx="133">
                  <c:v>1.12121</c:v>
                </c:pt>
                <c:pt idx="134">
                  <c:v>1.11049</c:v>
                </c:pt>
                <c:pt idx="135">
                  <c:v>1.0889800000000001</c:v>
                </c:pt>
                <c:pt idx="136">
                  <c:v>1.06687</c:v>
                </c:pt>
                <c:pt idx="137">
                  <c:v>1.04718</c:v>
                </c:pt>
                <c:pt idx="138">
                  <c:v>1.02782</c:v>
                </c:pt>
                <c:pt idx="139">
                  <c:v>1.0102599999999999</c:v>
                </c:pt>
                <c:pt idx="140">
                  <c:v>0.98739299999999997</c:v>
                </c:pt>
                <c:pt idx="141">
                  <c:v>0.96382599999999996</c:v>
                </c:pt>
                <c:pt idx="142">
                  <c:v>0.94164099999999995</c:v>
                </c:pt>
                <c:pt idx="143">
                  <c:v>0.91793499999999995</c:v>
                </c:pt>
                <c:pt idx="144">
                  <c:v>0.89185000000000003</c:v>
                </c:pt>
                <c:pt idx="145">
                  <c:v>0.86797000000000002</c:v>
                </c:pt>
                <c:pt idx="146">
                  <c:v>0.83829399999999998</c:v>
                </c:pt>
                <c:pt idx="147">
                  <c:v>0.80797600000000003</c:v>
                </c:pt>
                <c:pt idx="148">
                  <c:v>0.78024800000000005</c:v>
                </c:pt>
                <c:pt idx="149">
                  <c:v>0.75029999999999997</c:v>
                </c:pt>
                <c:pt idx="150">
                  <c:v>0.72007200000000005</c:v>
                </c:pt>
                <c:pt idx="151">
                  <c:v>0.68992299999999995</c:v>
                </c:pt>
                <c:pt idx="152">
                  <c:v>0.65908500000000003</c:v>
                </c:pt>
                <c:pt idx="153">
                  <c:v>0.63097400000000003</c:v>
                </c:pt>
                <c:pt idx="154">
                  <c:v>0.60267700000000002</c:v>
                </c:pt>
                <c:pt idx="155">
                  <c:v>0.57446900000000001</c:v>
                </c:pt>
                <c:pt idx="156">
                  <c:v>0.54755500000000001</c:v>
                </c:pt>
                <c:pt idx="157">
                  <c:v>0.520289</c:v>
                </c:pt>
                <c:pt idx="158">
                  <c:v>0.493647</c:v>
                </c:pt>
                <c:pt idx="159">
                  <c:v>0.46584300000000001</c:v>
                </c:pt>
                <c:pt idx="160">
                  <c:v>0.43953700000000001</c:v>
                </c:pt>
                <c:pt idx="161">
                  <c:v>0.41226299999999999</c:v>
                </c:pt>
                <c:pt idx="162">
                  <c:v>0.38637500000000002</c:v>
                </c:pt>
                <c:pt idx="163">
                  <c:v>0.36324299999999998</c:v>
                </c:pt>
                <c:pt idx="164">
                  <c:v>0.33928999999999998</c:v>
                </c:pt>
                <c:pt idx="165">
                  <c:v>0.31772800000000001</c:v>
                </c:pt>
                <c:pt idx="166">
                  <c:v>0.297929</c:v>
                </c:pt>
                <c:pt idx="167">
                  <c:v>0.28171200000000002</c:v>
                </c:pt>
                <c:pt idx="168">
                  <c:v>0.26650299999999999</c:v>
                </c:pt>
                <c:pt idx="169">
                  <c:v>0.25305800000000001</c:v>
                </c:pt>
                <c:pt idx="170">
                  <c:v>0.24055599999999999</c:v>
                </c:pt>
                <c:pt idx="171">
                  <c:v>0.22819200000000001</c:v>
                </c:pt>
                <c:pt idx="172">
                  <c:v>0.21743999999999999</c:v>
                </c:pt>
                <c:pt idx="173">
                  <c:v>0.20841000000000001</c:v>
                </c:pt>
                <c:pt idx="174">
                  <c:v>0.20217299999999999</c:v>
                </c:pt>
                <c:pt idx="175">
                  <c:v>0.19644700000000001</c:v>
                </c:pt>
                <c:pt idx="176">
                  <c:v>0.190104</c:v>
                </c:pt>
                <c:pt idx="177">
                  <c:v>0.182754</c:v>
                </c:pt>
                <c:pt idx="178">
                  <c:v>0.17686299999999999</c:v>
                </c:pt>
                <c:pt idx="179">
                  <c:v>0.168989</c:v>
                </c:pt>
                <c:pt idx="180">
                  <c:v>0.16486200000000001</c:v>
                </c:pt>
                <c:pt idx="181">
                  <c:v>0.160663</c:v>
                </c:pt>
                <c:pt idx="182">
                  <c:v>0.15673500000000001</c:v>
                </c:pt>
                <c:pt idx="183">
                  <c:v>0.15201000000000001</c:v>
                </c:pt>
                <c:pt idx="184">
                  <c:v>0.14838200000000001</c:v>
                </c:pt>
                <c:pt idx="185">
                  <c:v>0.145567</c:v>
                </c:pt>
                <c:pt idx="186">
                  <c:v>0.142322</c:v>
                </c:pt>
                <c:pt idx="187">
                  <c:v>0.139788</c:v>
                </c:pt>
                <c:pt idx="188">
                  <c:v>0.13698299999999999</c:v>
                </c:pt>
                <c:pt idx="189">
                  <c:v>0.134657</c:v>
                </c:pt>
                <c:pt idx="190">
                  <c:v>0.13280600000000001</c:v>
                </c:pt>
                <c:pt idx="191">
                  <c:v>0.130435</c:v>
                </c:pt>
                <c:pt idx="192">
                  <c:v>0.13158900000000001</c:v>
                </c:pt>
                <c:pt idx="193">
                  <c:v>0.12914700000000001</c:v>
                </c:pt>
                <c:pt idx="194">
                  <c:v>0.12715099999999999</c:v>
                </c:pt>
                <c:pt idx="195">
                  <c:v>0.12604699999999999</c:v>
                </c:pt>
                <c:pt idx="196">
                  <c:v>0.12512499999999999</c:v>
                </c:pt>
                <c:pt idx="197">
                  <c:v>0.12410599999999999</c:v>
                </c:pt>
                <c:pt idx="198">
                  <c:v>0.122888</c:v>
                </c:pt>
                <c:pt idx="199">
                  <c:v>0.121152</c:v>
                </c:pt>
                <c:pt idx="200">
                  <c:v>0.11867900000000001</c:v>
                </c:pt>
                <c:pt idx="201">
                  <c:v>0.118285</c:v>
                </c:pt>
                <c:pt idx="202">
                  <c:v>0.117213</c:v>
                </c:pt>
                <c:pt idx="203">
                  <c:v>0.115777</c:v>
                </c:pt>
                <c:pt idx="204">
                  <c:v>0.11533499999999999</c:v>
                </c:pt>
                <c:pt idx="205">
                  <c:v>0.11417099999999999</c:v>
                </c:pt>
                <c:pt idx="206">
                  <c:v>0.113098</c:v>
                </c:pt>
                <c:pt idx="207">
                  <c:v>0.111446</c:v>
                </c:pt>
                <c:pt idx="208">
                  <c:v>0.111202</c:v>
                </c:pt>
                <c:pt idx="209">
                  <c:v>0.110448</c:v>
                </c:pt>
                <c:pt idx="210">
                  <c:v>0.10949399999999999</c:v>
                </c:pt>
                <c:pt idx="211">
                  <c:v>0.10839</c:v>
                </c:pt>
                <c:pt idx="212">
                  <c:v>0.106583</c:v>
                </c:pt>
                <c:pt idx="213">
                  <c:v>0.105744</c:v>
                </c:pt>
                <c:pt idx="214">
                  <c:v>0.10476199999999999</c:v>
                </c:pt>
                <c:pt idx="215">
                  <c:v>0.104384</c:v>
                </c:pt>
                <c:pt idx="216">
                  <c:v>0.104856</c:v>
                </c:pt>
                <c:pt idx="217">
                  <c:v>0.10349</c:v>
                </c:pt>
                <c:pt idx="218">
                  <c:v>0.10165100000000001</c:v>
                </c:pt>
                <c:pt idx="219">
                  <c:v>0.100144</c:v>
                </c:pt>
                <c:pt idx="220" formatCode="0.00E+00">
                  <c:v>9.8034399999999994E-2</c:v>
                </c:pt>
                <c:pt idx="221" formatCode="0.00E+00">
                  <c:v>9.7549899999999995E-2</c:v>
                </c:pt>
                <c:pt idx="222" formatCode="0.00E+00">
                  <c:v>9.6839400000000006E-2</c:v>
                </c:pt>
                <c:pt idx="223" formatCode="0.00E+00">
                  <c:v>9.5525299999999994E-2</c:v>
                </c:pt>
                <c:pt idx="224" formatCode="0.00E+00">
                  <c:v>9.4510999999999998E-2</c:v>
                </c:pt>
                <c:pt idx="225" formatCode="0.00E+00">
                  <c:v>9.3561599999999995E-2</c:v>
                </c:pt>
                <c:pt idx="226" formatCode="0.00E+00">
                  <c:v>9.2145400000000002E-2</c:v>
                </c:pt>
                <c:pt idx="227" formatCode="0.00E+00">
                  <c:v>9.1616600000000006E-2</c:v>
                </c:pt>
                <c:pt idx="228" formatCode="0.00E+00">
                  <c:v>9.1329599999999997E-2</c:v>
                </c:pt>
                <c:pt idx="229" formatCode="0.00E+00">
                  <c:v>8.9049299999999998E-2</c:v>
                </c:pt>
                <c:pt idx="230" formatCode="0.00E+00">
                  <c:v>8.8818599999999998E-2</c:v>
                </c:pt>
                <c:pt idx="231" formatCode="0.00E+00">
                  <c:v>8.7900599999999995E-2</c:v>
                </c:pt>
                <c:pt idx="232" formatCode="0.00E+00">
                  <c:v>8.5759600000000005E-2</c:v>
                </c:pt>
                <c:pt idx="233" formatCode="0.00E+00">
                  <c:v>8.5379099999999999E-2</c:v>
                </c:pt>
                <c:pt idx="234" formatCode="0.00E+00">
                  <c:v>8.3930500000000005E-2</c:v>
                </c:pt>
                <c:pt idx="235" formatCode="0.00E+00">
                  <c:v>8.2180500000000004E-2</c:v>
                </c:pt>
                <c:pt idx="236" formatCode="0.00E+00">
                  <c:v>8.0588300000000002E-2</c:v>
                </c:pt>
                <c:pt idx="237" formatCode="0.00E+00">
                  <c:v>8.0567399999999997E-2</c:v>
                </c:pt>
                <c:pt idx="238" formatCode="0.00E+00">
                  <c:v>7.8606099999999998E-2</c:v>
                </c:pt>
                <c:pt idx="239" formatCode="0.00E+00">
                  <c:v>7.7611899999999998E-2</c:v>
                </c:pt>
                <c:pt idx="240" formatCode="0.00E+00">
                  <c:v>7.6137499999999997E-2</c:v>
                </c:pt>
                <c:pt idx="241" formatCode="0.00E+00">
                  <c:v>7.5073699999999993E-2</c:v>
                </c:pt>
                <c:pt idx="242" formatCode="0.00E+00">
                  <c:v>7.3653700000000003E-2</c:v>
                </c:pt>
                <c:pt idx="243" formatCode="0.00E+00">
                  <c:v>7.2855500000000004E-2</c:v>
                </c:pt>
                <c:pt idx="244" formatCode="0.00E+00">
                  <c:v>7.1539400000000003E-2</c:v>
                </c:pt>
                <c:pt idx="245" formatCode="0.00E+00">
                  <c:v>6.9436999999999999E-2</c:v>
                </c:pt>
                <c:pt idx="246" formatCode="0.00E+00">
                  <c:v>6.8951600000000002E-2</c:v>
                </c:pt>
                <c:pt idx="247" formatCode="0.00E+00">
                  <c:v>6.7690399999999998E-2</c:v>
                </c:pt>
                <c:pt idx="248" formatCode="0.00E+00">
                  <c:v>6.6707100000000005E-2</c:v>
                </c:pt>
                <c:pt idx="249" formatCode="0.00E+00">
                  <c:v>6.5615699999999999E-2</c:v>
                </c:pt>
                <c:pt idx="250" formatCode="0.00E+00">
                  <c:v>6.4359700000000006E-2</c:v>
                </c:pt>
                <c:pt idx="251" formatCode="0.00E+00">
                  <c:v>6.4326800000000003E-2</c:v>
                </c:pt>
                <c:pt idx="252" formatCode="0.00E+00">
                  <c:v>6.2564800000000004E-2</c:v>
                </c:pt>
                <c:pt idx="253" formatCode="0.00E+00">
                  <c:v>6.0761000000000003E-2</c:v>
                </c:pt>
                <c:pt idx="254" formatCode="0.00E+00">
                  <c:v>6.04863E-2</c:v>
                </c:pt>
                <c:pt idx="255" formatCode="0.00E+00">
                  <c:v>5.9778199999999997E-2</c:v>
                </c:pt>
                <c:pt idx="256" formatCode="0.00E+00">
                  <c:v>5.82762E-2</c:v>
                </c:pt>
                <c:pt idx="257" formatCode="0.00E+00">
                  <c:v>5.7026399999999998E-2</c:v>
                </c:pt>
                <c:pt idx="258" formatCode="0.00E+00">
                  <c:v>5.6436500000000001E-2</c:v>
                </c:pt>
                <c:pt idx="259" formatCode="0.00E+00">
                  <c:v>5.5609199999999998E-2</c:v>
                </c:pt>
                <c:pt idx="260" formatCode="0.00E+00">
                  <c:v>5.4349399999999999E-2</c:v>
                </c:pt>
                <c:pt idx="261" formatCode="0.00E+00">
                  <c:v>5.3103900000000002E-2</c:v>
                </c:pt>
                <c:pt idx="262" formatCode="0.00E+00">
                  <c:v>5.2009100000000003E-2</c:v>
                </c:pt>
                <c:pt idx="263" formatCode="0.00E+00">
                  <c:v>5.10187E-2</c:v>
                </c:pt>
                <c:pt idx="264" formatCode="0.00E+00">
                  <c:v>5.0328699999999997E-2</c:v>
                </c:pt>
                <c:pt idx="265" formatCode="0.00E+00">
                  <c:v>4.9226800000000001E-2</c:v>
                </c:pt>
                <c:pt idx="266" formatCode="0.00E+00">
                  <c:v>4.8307900000000001E-2</c:v>
                </c:pt>
                <c:pt idx="267" formatCode="0.00E+00">
                  <c:v>4.8219699999999997E-2</c:v>
                </c:pt>
                <c:pt idx="268" formatCode="0.00E+00">
                  <c:v>4.7104399999999998E-2</c:v>
                </c:pt>
                <c:pt idx="269" formatCode="0.00E+00">
                  <c:v>4.6311900000000003E-2</c:v>
                </c:pt>
                <c:pt idx="270" formatCode="0.00E+00">
                  <c:v>4.48642E-2</c:v>
                </c:pt>
                <c:pt idx="271" formatCode="0.00E+00">
                  <c:v>4.4262900000000001E-2</c:v>
                </c:pt>
                <c:pt idx="272" formatCode="0.00E+00">
                  <c:v>4.3513799999999998E-2</c:v>
                </c:pt>
                <c:pt idx="273" formatCode="0.00E+00">
                  <c:v>4.4237100000000001E-2</c:v>
                </c:pt>
                <c:pt idx="274" formatCode="0.00E+00">
                  <c:v>4.2716999999999998E-2</c:v>
                </c:pt>
                <c:pt idx="275" formatCode="0.00E+00">
                  <c:v>4.2103300000000003E-2</c:v>
                </c:pt>
                <c:pt idx="276" formatCode="0.00E+00">
                  <c:v>4.1287400000000002E-2</c:v>
                </c:pt>
                <c:pt idx="277" formatCode="0.00E+00">
                  <c:v>4.1028500000000002E-2</c:v>
                </c:pt>
                <c:pt idx="278" formatCode="0.00E+00">
                  <c:v>4.0499199999999999E-2</c:v>
                </c:pt>
                <c:pt idx="279" formatCode="0.00E+00">
                  <c:v>3.9660000000000001E-2</c:v>
                </c:pt>
                <c:pt idx="280" formatCode="0.00E+00">
                  <c:v>3.8612800000000003E-2</c:v>
                </c:pt>
                <c:pt idx="281" formatCode="0.00E+00">
                  <c:v>3.79262E-2</c:v>
                </c:pt>
                <c:pt idx="282" formatCode="0.00E+00">
                  <c:v>3.7709699999999999E-2</c:v>
                </c:pt>
                <c:pt idx="283" formatCode="0.00E+00">
                  <c:v>3.7241499999999997E-2</c:v>
                </c:pt>
                <c:pt idx="284" formatCode="0.00E+00">
                  <c:v>3.6384600000000003E-2</c:v>
                </c:pt>
                <c:pt idx="285" formatCode="0.00E+00">
                  <c:v>3.5749400000000001E-2</c:v>
                </c:pt>
                <c:pt idx="286" formatCode="0.00E+00">
                  <c:v>3.5397999999999999E-2</c:v>
                </c:pt>
                <c:pt idx="287" formatCode="0.00E+00">
                  <c:v>3.4779999999999998E-2</c:v>
                </c:pt>
                <c:pt idx="288" formatCode="0.00E+00">
                  <c:v>3.4608399999999997E-2</c:v>
                </c:pt>
                <c:pt idx="289" formatCode="0.00E+00">
                  <c:v>3.3895500000000002E-2</c:v>
                </c:pt>
                <c:pt idx="290" formatCode="0.00E+00">
                  <c:v>3.3667099999999998E-2</c:v>
                </c:pt>
                <c:pt idx="291" formatCode="0.00E+00">
                  <c:v>3.2874100000000003E-2</c:v>
                </c:pt>
                <c:pt idx="292" formatCode="0.00E+00">
                  <c:v>3.2605200000000001E-2</c:v>
                </c:pt>
                <c:pt idx="293" formatCode="0.00E+00">
                  <c:v>3.22514E-2</c:v>
                </c:pt>
                <c:pt idx="294" formatCode="0.00E+00">
                  <c:v>3.1658199999999997E-2</c:v>
                </c:pt>
                <c:pt idx="295" formatCode="0.00E+00">
                  <c:v>3.2805000000000001E-2</c:v>
                </c:pt>
                <c:pt idx="296" formatCode="0.00E+00">
                  <c:v>3.1346300000000001E-2</c:v>
                </c:pt>
                <c:pt idx="297" formatCode="0.00E+00">
                  <c:v>3.03783E-2</c:v>
                </c:pt>
                <c:pt idx="298" formatCode="0.00E+00">
                  <c:v>3.0641999999999999E-2</c:v>
                </c:pt>
                <c:pt idx="299" formatCode="0.00E+00">
                  <c:v>3.0304899999999999E-2</c:v>
                </c:pt>
                <c:pt idx="300" formatCode="0.00E+00">
                  <c:v>3.0171400000000001E-2</c:v>
                </c:pt>
                <c:pt idx="301" formatCode="0.00E+00">
                  <c:v>2.96288E-2</c:v>
                </c:pt>
                <c:pt idx="302" formatCode="0.00E+00">
                  <c:v>2.9450899999999999E-2</c:v>
                </c:pt>
                <c:pt idx="303" formatCode="0.00E+00">
                  <c:v>2.98567E-2</c:v>
                </c:pt>
                <c:pt idx="304" formatCode="0.00E+00">
                  <c:v>2.9061300000000002E-2</c:v>
                </c:pt>
                <c:pt idx="305" formatCode="0.00E+00">
                  <c:v>2.8644099999999999E-2</c:v>
                </c:pt>
                <c:pt idx="306" formatCode="0.00E+00">
                  <c:v>2.82607E-2</c:v>
                </c:pt>
                <c:pt idx="307" formatCode="0.00E+00">
                  <c:v>2.80533E-2</c:v>
                </c:pt>
                <c:pt idx="308" formatCode="0.00E+00">
                  <c:v>2.7878799999999999E-2</c:v>
                </c:pt>
                <c:pt idx="309" formatCode="0.00E+00">
                  <c:v>2.7757199999999999E-2</c:v>
                </c:pt>
                <c:pt idx="310" formatCode="0.00E+00">
                  <c:v>2.7257E-2</c:v>
                </c:pt>
                <c:pt idx="311" formatCode="0.00E+00">
                  <c:v>2.7315599999999999E-2</c:v>
                </c:pt>
                <c:pt idx="312" formatCode="0.00E+00">
                  <c:v>2.7122E-2</c:v>
                </c:pt>
                <c:pt idx="313" formatCode="0.00E+00">
                  <c:v>2.68188E-2</c:v>
                </c:pt>
                <c:pt idx="314" formatCode="0.00E+00">
                  <c:v>2.6306199999999998E-2</c:v>
                </c:pt>
                <c:pt idx="315" formatCode="0.00E+00">
                  <c:v>2.6420599999999999E-2</c:v>
                </c:pt>
                <c:pt idx="316" formatCode="0.00E+00">
                  <c:v>2.60868E-2</c:v>
                </c:pt>
                <c:pt idx="317" formatCode="0.00E+00">
                  <c:v>2.5790199999999999E-2</c:v>
                </c:pt>
                <c:pt idx="318" formatCode="0.00E+00">
                  <c:v>2.5703E-2</c:v>
                </c:pt>
                <c:pt idx="319" formatCode="0.00E+00">
                  <c:v>2.5376300000000001E-2</c:v>
                </c:pt>
                <c:pt idx="320" formatCode="0.00E+00">
                  <c:v>2.5260399999999999E-2</c:v>
                </c:pt>
                <c:pt idx="321" formatCode="0.00E+00">
                  <c:v>2.5102099999999999E-2</c:v>
                </c:pt>
                <c:pt idx="322" formatCode="0.00E+00">
                  <c:v>2.4920000000000001E-2</c:v>
                </c:pt>
                <c:pt idx="323" formatCode="0.00E+00">
                  <c:v>2.47269E-2</c:v>
                </c:pt>
                <c:pt idx="324" formatCode="0.00E+00">
                  <c:v>2.4486500000000001E-2</c:v>
                </c:pt>
                <c:pt idx="325" formatCode="0.00E+00">
                  <c:v>2.43869E-2</c:v>
                </c:pt>
                <c:pt idx="326" formatCode="0.00E+00">
                  <c:v>2.4178000000000002E-2</c:v>
                </c:pt>
                <c:pt idx="327" formatCode="0.00E+00">
                  <c:v>2.3977800000000001E-2</c:v>
                </c:pt>
                <c:pt idx="328" formatCode="0.00E+00">
                  <c:v>2.38523E-2</c:v>
                </c:pt>
                <c:pt idx="329" formatCode="0.00E+00">
                  <c:v>2.36759E-2</c:v>
                </c:pt>
                <c:pt idx="330" formatCode="0.00E+00">
                  <c:v>2.3651599999999998E-2</c:v>
                </c:pt>
                <c:pt idx="331" formatCode="0.00E+00">
                  <c:v>2.33803E-2</c:v>
                </c:pt>
                <c:pt idx="332" formatCode="0.00E+00">
                  <c:v>2.3266800000000001E-2</c:v>
                </c:pt>
                <c:pt idx="333" formatCode="0.00E+00">
                  <c:v>2.3024599999999999E-2</c:v>
                </c:pt>
                <c:pt idx="334" formatCode="0.00E+00">
                  <c:v>2.2813799999999999E-2</c:v>
                </c:pt>
                <c:pt idx="335" formatCode="0.00E+00">
                  <c:v>2.27008E-2</c:v>
                </c:pt>
                <c:pt idx="336" formatCode="0.00E+00">
                  <c:v>2.2685500000000001E-2</c:v>
                </c:pt>
                <c:pt idx="337" formatCode="0.00E+00">
                  <c:v>2.2563900000000001E-2</c:v>
                </c:pt>
                <c:pt idx="338" formatCode="0.00E+00">
                  <c:v>2.2410900000000001E-2</c:v>
                </c:pt>
                <c:pt idx="339" formatCode="0.00E+00">
                  <c:v>2.21996E-2</c:v>
                </c:pt>
                <c:pt idx="340" formatCode="0.00E+00">
                  <c:v>2.2048499999999999E-2</c:v>
                </c:pt>
                <c:pt idx="341" formatCode="0.00E+00">
                  <c:v>2.1838199999999999E-2</c:v>
                </c:pt>
                <c:pt idx="342" formatCode="0.00E+00">
                  <c:v>2.1751400000000001E-2</c:v>
                </c:pt>
                <c:pt idx="343" formatCode="0.00E+00">
                  <c:v>2.1614100000000001E-2</c:v>
                </c:pt>
                <c:pt idx="344" formatCode="0.00E+00">
                  <c:v>2.1352300000000001E-2</c:v>
                </c:pt>
                <c:pt idx="345" formatCode="0.00E+00">
                  <c:v>2.1194500000000002E-2</c:v>
                </c:pt>
                <c:pt idx="346" formatCode="0.00E+00">
                  <c:v>2.1092900000000001E-2</c:v>
                </c:pt>
                <c:pt idx="347" formatCode="0.00E+00">
                  <c:v>2.08325E-2</c:v>
                </c:pt>
                <c:pt idx="348" formatCode="0.00E+00">
                  <c:v>2.0691899999999999E-2</c:v>
                </c:pt>
                <c:pt idx="349" formatCode="0.00E+00">
                  <c:v>2.04978E-2</c:v>
                </c:pt>
                <c:pt idx="350" formatCode="0.00E+00">
                  <c:v>2.03319E-2</c:v>
                </c:pt>
                <c:pt idx="351" formatCode="0.00E+00">
                  <c:v>2.0017099999999999E-2</c:v>
                </c:pt>
                <c:pt idx="352" formatCode="0.00E+00">
                  <c:v>1.99609E-2</c:v>
                </c:pt>
                <c:pt idx="353" formatCode="0.00E+00">
                  <c:v>1.9687199999999998E-2</c:v>
                </c:pt>
                <c:pt idx="354" formatCode="0.00E+00">
                  <c:v>1.9270900000000001E-2</c:v>
                </c:pt>
                <c:pt idx="355" formatCode="0.00E+00">
                  <c:v>1.9022500000000001E-2</c:v>
                </c:pt>
                <c:pt idx="356" formatCode="0.00E+00">
                  <c:v>1.87721E-2</c:v>
                </c:pt>
                <c:pt idx="357" formatCode="0.00E+00">
                  <c:v>1.8500300000000001E-2</c:v>
                </c:pt>
                <c:pt idx="358" formatCode="0.00E+00">
                  <c:v>1.8264300000000001E-2</c:v>
                </c:pt>
                <c:pt idx="359" formatCode="0.00E+00">
                  <c:v>1.8054000000000001E-2</c:v>
                </c:pt>
                <c:pt idx="360" formatCode="0.00E+00">
                  <c:v>1.7718299999999999E-2</c:v>
                </c:pt>
                <c:pt idx="361" formatCode="0.00E+00">
                  <c:v>1.7321099999999999E-2</c:v>
                </c:pt>
                <c:pt idx="362" formatCode="0.00E+00">
                  <c:v>1.69616E-2</c:v>
                </c:pt>
                <c:pt idx="363" formatCode="0.00E+00">
                  <c:v>1.6649199999999999E-2</c:v>
                </c:pt>
                <c:pt idx="364" formatCode="0.00E+00">
                  <c:v>1.65043E-2</c:v>
                </c:pt>
                <c:pt idx="365" formatCode="0.00E+00">
                  <c:v>1.6199600000000001E-2</c:v>
                </c:pt>
                <c:pt idx="366" formatCode="0.00E+00">
                  <c:v>1.5810000000000001E-2</c:v>
                </c:pt>
                <c:pt idx="367" formatCode="0.00E+00">
                  <c:v>1.5533399999999999E-2</c:v>
                </c:pt>
                <c:pt idx="368" formatCode="0.00E+00">
                  <c:v>1.52698E-2</c:v>
                </c:pt>
                <c:pt idx="369" formatCode="0.00E+00">
                  <c:v>1.49622E-2</c:v>
                </c:pt>
                <c:pt idx="370" formatCode="0.00E+00">
                  <c:v>1.4582599999999999E-2</c:v>
                </c:pt>
                <c:pt idx="371" formatCode="0.00E+00">
                  <c:v>1.4328499999999999E-2</c:v>
                </c:pt>
                <c:pt idx="372" formatCode="0.00E+00">
                  <c:v>1.4028499999999999E-2</c:v>
                </c:pt>
                <c:pt idx="373" formatCode="0.00E+00">
                  <c:v>1.3866399999999999E-2</c:v>
                </c:pt>
                <c:pt idx="374" formatCode="0.00E+00">
                  <c:v>1.35584E-2</c:v>
                </c:pt>
                <c:pt idx="375" formatCode="0.00E+00">
                  <c:v>1.32403E-2</c:v>
                </c:pt>
                <c:pt idx="376" formatCode="0.00E+00">
                  <c:v>1.2907500000000001E-2</c:v>
                </c:pt>
                <c:pt idx="377" formatCode="0.00E+00">
                  <c:v>1.2580900000000001E-2</c:v>
                </c:pt>
                <c:pt idx="378" formatCode="0.00E+00">
                  <c:v>1.2248E-2</c:v>
                </c:pt>
                <c:pt idx="379" formatCode="0.00E+00">
                  <c:v>1.22104E-2</c:v>
                </c:pt>
                <c:pt idx="380" formatCode="0.00E+00">
                  <c:v>1.20354E-2</c:v>
                </c:pt>
                <c:pt idx="381" formatCode="0.00E+00">
                  <c:v>1.1759800000000001E-2</c:v>
                </c:pt>
                <c:pt idx="382" formatCode="0.00E+00">
                  <c:v>1.1619600000000001E-2</c:v>
                </c:pt>
                <c:pt idx="383" formatCode="0.00E+00">
                  <c:v>1.1704000000000001E-2</c:v>
                </c:pt>
                <c:pt idx="384" formatCode="0.00E+00">
                  <c:v>1.12753E-2</c:v>
                </c:pt>
                <c:pt idx="385" formatCode="0.00E+00">
                  <c:v>1.0915299999999999E-2</c:v>
                </c:pt>
                <c:pt idx="386" formatCode="0.00E+00">
                  <c:v>1.10898E-2</c:v>
                </c:pt>
                <c:pt idx="387" formatCode="0.00E+00">
                  <c:v>1.0746500000000001E-2</c:v>
                </c:pt>
                <c:pt idx="388" formatCode="0.00E+00">
                  <c:v>1.06511E-2</c:v>
                </c:pt>
                <c:pt idx="389" formatCode="0.00E+00">
                  <c:v>1.0625799999999999E-2</c:v>
                </c:pt>
                <c:pt idx="390" formatCode="0.00E+00">
                  <c:v>1.01204E-2</c:v>
                </c:pt>
                <c:pt idx="391" formatCode="0.00E+00">
                  <c:v>1.02448E-2</c:v>
                </c:pt>
                <c:pt idx="392" formatCode="0.00E+00">
                  <c:v>9.9310900000000001E-3</c:v>
                </c:pt>
                <c:pt idx="393" formatCode="0.00E+00">
                  <c:v>8.98266E-3</c:v>
                </c:pt>
                <c:pt idx="394" formatCode="0.00E+00">
                  <c:v>9.1543200000000005E-3</c:v>
                </c:pt>
                <c:pt idx="395" formatCode="0.00E+00">
                  <c:v>8.8610600000000005E-3</c:v>
                </c:pt>
                <c:pt idx="396" formatCode="0.00E+00">
                  <c:v>8.5568399999999996E-3</c:v>
                </c:pt>
                <c:pt idx="397" formatCode="0.00E+00">
                  <c:v>8.5673299999999997E-3</c:v>
                </c:pt>
                <c:pt idx="398" formatCode="0.00E+00">
                  <c:v>8.68559E-3</c:v>
                </c:pt>
                <c:pt idx="399" formatCode="0.00E+00">
                  <c:v>8.1334100000000006E-3</c:v>
                </c:pt>
                <c:pt idx="400" formatCode="0.00E+00">
                  <c:v>7.5235399999999996E-3</c:v>
                </c:pt>
                <c:pt idx="401" formatCode="0.00E+00">
                  <c:v>7.4915900000000002E-3</c:v>
                </c:pt>
                <c:pt idx="402" formatCode="0.00E+00">
                  <c:v>7.3366200000000003E-3</c:v>
                </c:pt>
                <c:pt idx="403" formatCode="0.00E+00">
                  <c:v>7.4744199999999998E-3</c:v>
                </c:pt>
                <c:pt idx="404" formatCode="0.00E+00">
                  <c:v>7.34091E-3</c:v>
                </c:pt>
                <c:pt idx="405" formatCode="0.00E+00">
                  <c:v>7.1825999999999999E-3</c:v>
                </c:pt>
                <c:pt idx="406" formatCode="0.00E+00">
                  <c:v>6.7811E-3</c:v>
                </c:pt>
                <c:pt idx="407" formatCode="0.00E+00">
                  <c:v>6.7839600000000003E-3</c:v>
                </c:pt>
                <c:pt idx="408" formatCode="0.00E+00">
                  <c:v>6.26087E-3</c:v>
                </c:pt>
                <c:pt idx="409" formatCode="0.00E+00">
                  <c:v>5.90611E-3</c:v>
                </c:pt>
                <c:pt idx="410" formatCode="0.00E+00">
                  <c:v>5.5684999999999997E-3</c:v>
                </c:pt>
                <c:pt idx="411" formatCode="0.00E+00">
                  <c:v>5.8116900000000004E-3</c:v>
                </c:pt>
                <c:pt idx="412" formatCode="0.00E+00">
                  <c:v>5.87559E-3</c:v>
                </c:pt>
                <c:pt idx="413" formatCode="0.00E+00">
                  <c:v>5.6409800000000003E-3</c:v>
                </c:pt>
                <c:pt idx="414" formatCode="0.00E+00">
                  <c:v>4.7340400000000001E-3</c:v>
                </c:pt>
                <c:pt idx="415" formatCode="0.00E+00">
                  <c:v>4.45175E-3</c:v>
                </c:pt>
                <c:pt idx="416" formatCode="0.00E+00">
                  <c:v>4.3330199999999999E-3</c:v>
                </c:pt>
                <c:pt idx="417" formatCode="0.00E+00">
                  <c:v>4.1790000000000004E-3</c:v>
                </c:pt>
                <c:pt idx="418" formatCode="0.00E+00">
                  <c:v>4.0416699999999998E-3</c:v>
                </c:pt>
                <c:pt idx="419" formatCode="0.00E+00">
                  <c:v>3.5181000000000001E-3</c:v>
                </c:pt>
                <c:pt idx="420" formatCode="0.00E+00">
                  <c:v>3.5719900000000001E-3</c:v>
                </c:pt>
                <c:pt idx="421" formatCode="0.00E+00">
                  <c:v>3.16095E-3</c:v>
                </c:pt>
                <c:pt idx="422" formatCode="0.00E+00">
                  <c:v>3.0388799999999999E-3</c:v>
                </c:pt>
                <c:pt idx="423" formatCode="0.00E+00">
                  <c:v>2.93159E-3</c:v>
                </c:pt>
                <c:pt idx="424" formatCode="0.00E+00">
                  <c:v>2.6283299999999999E-3</c:v>
                </c:pt>
                <c:pt idx="425" formatCode="0.00E+00">
                  <c:v>2.07376E-3</c:v>
                </c:pt>
                <c:pt idx="426" formatCode="0.00E+00">
                  <c:v>1.80197E-3</c:v>
                </c:pt>
                <c:pt idx="427" formatCode="0.00E+00">
                  <c:v>1.52159E-3</c:v>
                </c:pt>
                <c:pt idx="428" formatCode="0.00E+00">
                  <c:v>1.24931E-3</c:v>
                </c:pt>
                <c:pt idx="429" formatCode="0.00E+00">
                  <c:v>1.06287E-3</c:v>
                </c:pt>
                <c:pt idx="430" formatCode="0.00E+00">
                  <c:v>9.8037699999999994E-4</c:v>
                </c:pt>
                <c:pt idx="431" formatCode="0.00E+00">
                  <c:v>2.3603400000000001E-4</c:v>
                </c:pt>
                <c:pt idx="432" formatCode="0.00E+00">
                  <c:v>-4.3392200000000001E-5</c:v>
                </c:pt>
                <c:pt idx="433" formatCode="0.00E+00">
                  <c:v>-1.02997E-4</c:v>
                </c:pt>
                <c:pt idx="434" formatCode="0.00E+00">
                  <c:v>-1.02377E-3</c:v>
                </c:pt>
                <c:pt idx="435" formatCode="0.00E+00">
                  <c:v>-2.6140199999999999E-3</c:v>
                </c:pt>
                <c:pt idx="436" formatCode="0.00E+00">
                  <c:v>-3.0365000000000001E-3</c:v>
                </c:pt>
                <c:pt idx="437" formatCode="0.00E+00">
                  <c:v>-2.8057099999999999E-3</c:v>
                </c:pt>
                <c:pt idx="438" formatCode="0.00E+00">
                  <c:v>-2.5024399999999999E-3</c:v>
                </c:pt>
                <c:pt idx="439" formatCode="0.00E+00">
                  <c:v>-5.0830799999999996E-4</c:v>
                </c:pt>
                <c:pt idx="440" formatCode="0.00E+00">
                  <c:v>2.1667499999999998E-3</c:v>
                </c:pt>
                <c:pt idx="441" formatCode="0.00E+00">
                  <c:v>2.3322099999999999E-3</c:v>
                </c:pt>
                <c:pt idx="442" formatCode="0.00E+00">
                  <c:v>8.6593599999999998E-4</c:v>
                </c:pt>
                <c:pt idx="443" formatCode="0.00E+00">
                  <c:v>3.6573399999999999E-4</c:v>
                </c:pt>
                <c:pt idx="444" formatCode="0.00E+00">
                  <c:v>-9.0885200000000003E-4</c:v>
                </c:pt>
                <c:pt idx="445" formatCode="0.00E+00">
                  <c:v>-3.39127E-3</c:v>
                </c:pt>
                <c:pt idx="446" formatCode="0.00E+00">
                  <c:v>-5.0215700000000004E-3</c:v>
                </c:pt>
                <c:pt idx="447" formatCode="0.00E+00">
                  <c:v>-5.2537900000000004E-3</c:v>
                </c:pt>
                <c:pt idx="448" formatCode="0.00E+00">
                  <c:v>-4.71449E-3</c:v>
                </c:pt>
                <c:pt idx="449" formatCode="0.00E+00">
                  <c:v>-4.1480099999999997E-3</c:v>
                </c:pt>
                <c:pt idx="450" formatCode="0.00E+00">
                  <c:v>-4.1336999999999997E-3</c:v>
                </c:pt>
                <c:pt idx="451" formatCode="0.00E+00">
                  <c:v>-4.2586300000000002E-3</c:v>
                </c:pt>
                <c:pt idx="452" formatCode="0.00E+00">
                  <c:v>-4.5533199999999996E-3</c:v>
                </c:pt>
                <c:pt idx="453" formatCode="0.00E+00">
                  <c:v>-4.5952800000000002E-3</c:v>
                </c:pt>
                <c:pt idx="454" formatCode="0.00E+00">
                  <c:v>-4.7941199999999998E-3</c:v>
                </c:pt>
                <c:pt idx="455" formatCode="0.00E+00">
                  <c:v>-5.0497099999999998E-3</c:v>
                </c:pt>
                <c:pt idx="456" formatCode="0.00E+00">
                  <c:v>-5.1736799999999999E-3</c:v>
                </c:pt>
                <c:pt idx="457" formatCode="0.00E+00">
                  <c:v>-5.3386700000000002E-3</c:v>
                </c:pt>
                <c:pt idx="458" formatCode="0.00E+00">
                  <c:v>-5.5608699999999999E-3</c:v>
                </c:pt>
                <c:pt idx="459" formatCode="0.00E+00">
                  <c:v>-5.7306299999999996E-3</c:v>
                </c:pt>
                <c:pt idx="460" formatCode="0.00E+00">
                  <c:v>-5.8779699999999997E-3</c:v>
                </c:pt>
                <c:pt idx="461" formatCode="0.00E+00">
                  <c:v>-6.0582199999999996E-3</c:v>
                </c:pt>
                <c:pt idx="462" formatCode="0.00E+00">
                  <c:v>-6.0491599999999996E-3</c:v>
                </c:pt>
                <c:pt idx="463" formatCode="0.00E+00">
                  <c:v>-6.4239500000000003E-3</c:v>
                </c:pt>
                <c:pt idx="464" formatCode="0.00E+00">
                  <c:v>-6.4096500000000002E-3</c:v>
                </c:pt>
                <c:pt idx="465" formatCode="0.00E+00">
                  <c:v>-6.8216300000000004E-3</c:v>
                </c:pt>
                <c:pt idx="466" formatCode="0.00E+00">
                  <c:v>-2.2001299999999998E-3</c:v>
                </c:pt>
                <c:pt idx="467" formatCode="0.00E+00">
                  <c:v>-7.6651599999999999E-3</c:v>
                </c:pt>
                <c:pt idx="468" formatCode="0.00E+00">
                  <c:v>-7.5249699999999997E-3</c:v>
                </c:pt>
                <c:pt idx="469" formatCode="0.00E+00">
                  <c:v>-7.3213599999999998E-3</c:v>
                </c:pt>
                <c:pt idx="470" formatCode="0.00E+00">
                  <c:v>-7.5192499999999999E-3</c:v>
                </c:pt>
                <c:pt idx="471" formatCode="0.00E+00">
                  <c:v>-7.6518100000000002E-3</c:v>
                </c:pt>
                <c:pt idx="472" formatCode="0.00E+00">
                  <c:v>-7.7428799999999997E-3</c:v>
                </c:pt>
                <c:pt idx="473" formatCode="0.00E+00">
                  <c:v>-7.8844999999999991E-3</c:v>
                </c:pt>
                <c:pt idx="474" formatCode="0.00E+00">
                  <c:v>-7.9274199999999993E-3</c:v>
                </c:pt>
                <c:pt idx="475" formatCode="0.00E+00">
                  <c:v>-8.1100500000000006E-3</c:v>
                </c:pt>
                <c:pt idx="476" formatCode="0.00E+00">
                  <c:v>-8.1992100000000002E-3</c:v>
                </c:pt>
                <c:pt idx="477" formatCode="0.00E+00">
                  <c:v>-8.3036399999999993E-3</c:v>
                </c:pt>
                <c:pt idx="478" formatCode="0.00E+00">
                  <c:v>-8.4037799999999996E-3</c:v>
                </c:pt>
                <c:pt idx="479" formatCode="0.00E+00">
                  <c:v>-8.4114099999999994E-3</c:v>
                </c:pt>
                <c:pt idx="480" formatCode="0.00E+00">
                  <c:v>-8.3293900000000008E-3</c:v>
                </c:pt>
                <c:pt idx="481" formatCode="0.00E+00">
                  <c:v>-8.4939000000000004E-3</c:v>
                </c:pt>
                <c:pt idx="482" formatCode="0.00E+00">
                  <c:v>-8.5897400000000002E-3</c:v>
                </c:pt>
                <c:pt idx="483" formatCode="0.00E+00">
                  <c:v>-8.5768700000000003E-3</c:v>
                </c:pt>
                <c:pt idx="484" formatCode="0.00E+00">
                  <c:v>-8.6646099999999997E-3</c:v>
                </c:pt>
                <c:pt idx="485" formatCode="0.00E+00">
                  <c:v>-8.6741400000000003E-3</c:v>
                </c:pt>
                <c:pt idx="486" formatCode="0.00E+00">
                  <c:v>-8.7561600000000007E-3</c:v>
                </c:pt>
                <c:pt idx="487" formatCode="0.00E+00">
                  <c:v>-8.8548700000000008E-3</c:v>
                </c:pt>
                <c:pt idx="488" formatCode="0.00E+00">
                  <c:v>-8.8992099999999994E-3</c:v>
                </c:pt>
                <c:pt idx="489" formatCode="0.00E+00">
                  <c:v>-9.0446499999999996E-3</c:v>
                </c:pt>
                <c:pt idx="490" formatCode="0.00E+00">
                  <c:v>-9.0484599999999995E-3</c:v>
                </c:pt>
                <c:pt idx="491" formatCode="0.00E+00">
                  <c:v>-9.2596999999999992E-3</c:v>
                </c:pt>
                <c:pt idx="492" formatCode="0.00E+00">
                  <c:v>-9.3579300000000004E-3</c:v>
                </c:pt>
                <c:pt idx="493" formatCode="0.00E+00">
                  <c:v>-9.5033600000000006E-3</c:v>
                </c:pt>
                <c:pt idx="494" formatCode="0.00E+00">
                  <c:v>-9.6225700000000004E-3</c:v>
                </c:pt>
                <c:pt idx="495" formatCode="0.00E+00">
                  <c:v>-9.6831299999999999E-3</c:v>
                </c:pt>
                <c:pt idx="496" formatCode="0.00E+00">
                  <c:v>-9.8648099999999999E-3</c:v>
                </c:pt>
                <c:pt idx="497" formatCode="0.00E+00">
                  <c:v>-1.00927E-2</c:v>
                </c:pt>
                <c:pt idx="498" formatCode="0.00E+00">
                  <c:v>-1.0245300000000001E-2</c:v>
                </c:pt>
                <c:pt idx="499" formatCode="0.00E+00">
                  <c:v>-1.0393599999999999E-2</c:v>
                </c:pt>
                <c:pt idx="500" formatCode="0.00E+00">
                  <c:v>-1.04718E-2</c:v>
                </c:pt>
                <c:pt idx="501" formatCode="0.00E+00">
                  <c:v>-1.056E-2</c:v>
                </c:pt>
                <c:pt idx="502" formatCode="0.00E+00">
                  <c:v>-1.06573E-2</c:v>
                </c:pt>
                <c:pt idx="503" formatCode="0.00E+00">
                  <c:v>-1.0755499999999999E-2</c:v>
                </c:pt>
                <c:pt idx="504" formatCode="0.00E+00">
                  <c:v>-1.07584E-2</c:v>
                </c:pt>
                <c:pt idx="505" formatCode="0.00E+00">
                  <c:v>-1.08948E-2</c:v>
                </c:pt>
                <c:pt idx="506" formatCode="0.00E+00">
                  <c:v>-1.08109E-2</c:v>
                </c:pt>
                <c:pt idx="507" formatCode="0.00E+00">
                  <c:v>-1.08285E-2</c:v>
                </c:pt>
                <c:pt idx="508" formatCode="0.00E+00">
                  <c:v>-1.07636E-2</c:v>
                </c:pt>
                <c:pt idx="509" formatCode="0.00E+00">
                  <c:v>-1.0747899999999999E-2</c:v>
                </c:pt>
                <c:pt idx="510" formatCode="0.00E+00">
                  <c:v>-1.0659699999999999E-2</c:v>
                </c:pt>
                <c:pt idx="511" formatCode="0.00E+00">
                  <c:v>-1.05705E-2</c:v>
                </c:pt>
                <c:pt idx="512" formatCode="0.00E+00">
                  <c:v>-1.0526199999999999E-2</c:v>
                </c:pt>
                <c:pt idx="513" formatCode="0.00E+00">
                  <c:v>-1.03774E-2</c:v>
                </c:pt>
                <c:pt idx="514" formatCode="0.00E+00">
                  <c:v>-1.03564E-2</c:v>
                </c:pt>
                <c:pt idx="515" formatCode="0.00E+00">
                  <c:v>-1.02892E-2</c:v>
                </c:pt>
                <c:pt idx="516" formatCode="0.00E+00">
                  <c:v>-1.02644E-2</c:v>
                </c:pt>
                <c:pt idx="517" formatCode="0.00E+00">
                  <c:v>-1.0108000000000001E-2</c:v>
                </c:pt>
                <c:pt idx="518" formatCode="0.00E+00">
                  <c:v>-1.0217199999999999E-2</c:v>
                </c:pt>
                <c:pt idx="519" formatCode="0.00E+00">
                  <c:v>-1.01995E-2</c:v>
                </c:pt>
                <c:pt idx="520" formatCode="0.00E+00">
                  <c:v>-1.0283E-2</c:v>
                </c:pt>
                <c:pt idx="521" formatCode="0.00E+00">
                  <c:v>-1.02186E-2</c:v>
                </c:pt>
                <c:pt idx="522" formatCode="0.00E+00">
                  <c:v>-1.03731E-2</c:v>
                </c:pt>
                <c:pt idx="523" formatCode="0.00E+00">
                  <c:v>-1.0490899999999999E-2</c:v>
                </c:pt>
                <c:pt idx="524" formatCode="0.00E+00">
                  <c:v>-1.05314E-2</c:v>
                </c:pt>
                <c:pt idx="525" formatCode="0.00E+00">
                  <c:v>-1.06149E-2</c:v>
                </c:pt>
                <c:pt idx="526" formatCode="0.00E+00">
                  <c:v>-1.0806100000000001E-2</c:v>
                </c:pt>
                <c:pt idx="527" formatCode="0.00E+00">
                  <c:v>-1.0981599999999999E-2</c:v>
                </c:pt>
                <c:pt idx="528" formatCode="0.00E+00">
                  <c:v>-1.10908E-2</c:v>
                </c:pt>
                <c:pt idx="529" formatCode="0.00E+00">
                  <c:v>-1.13349E-2</c:v>
                </c:pt>
                <c:pt idx="530" formatCode="0.00E+00">
                  <c:v>-1.1476E-2</c:v>
                </c:pt>
                <c:pt idx="531" formatCode="0.00E+00">
                  <c:v>-1.1691999999999999E-2</c:v>
                </c:pt>
                <c:pt idx="532" formatCode="0.00E+00">
                  <c:v>-1.19195E-2</c:v>
                </c:pt>
                <c:pt idx="533" formatCode="0.00E+00">
                  <c:v>-1.20397E-2</c:v>
                </c:pt>
                <c:pt idx="534" formatCode="0.00E+00">
                  <c:v>-1.20397E-2</c:v>
                </c:pt>
                <c:pt idx="535" formatCode="0.00E+00">
                  <c:v>-1.22247E-2</c:v>
                </c:pt>
                <c:pt idx="536" formatCode="0.00E+00">
                  <c:v>-1.2171299999999999E-2</c:v>
                </c:pt>
                <c:pt idx="537" formatCode="0.00E+00">
                  <c:v>-1.23415E-2</c:v>
                </c:pt>
                <c:pt idx="538" formatCode="0.00E+00">
                  <c:v>-1.2371999999999999E-2</c:v>
                </c:pt>
                <c:pt idx="539" formatCode="0.00E+00">
                  <c:v>-1.23935E-2</c:v>
                </c:pt>
                <c:pt idx="540" formatCode="0.00E+00">
                  <c:v>-1.25518E-2</c:v>
                </c:pt>
                <c:pt idx="541" formatCode="0.00E+00">
                  <c:v>-1.2419700000000001E-2</c:v>
                </c:pt>
                <c:pt idx="542" formatCode="0.00E+00">
                  <c:v>-1.23315E-2</c:v>
                </c:pt>
                <c:pt idx="543" formatCode="0.00E+00">
                  <c:v>-1.24187E-2</c:v>
                </c:pt>
                <c:pt idx="544" formatCode="0.00E+00">
                  <c:v>-1.23286E-2</c:v>
                </c:pt>
                <c:pt idx="545" formatCode="0.00E+00">
                  <c:v>-1.21245E-2</c:v>
                </c:pt>
                <c:pt idx="546" formatCode="0.00E+00">
                  <c:v>-1.19963E-2</c:v>
                </c:pt>
                <c:pt idx="547" formatCode="0.00E+00">
                  <c:v>-1.2059200000000001E-2</c:v>
                </c:pt>
                <c:pt idx="548" formatCode="0.00E+00">
                  <c:v>-1.20635E-2</c:v>
                </c:pt>
                <c:pt idx="549" formatCode="0.00E+00">
                  <c:v>-1.1951399999999999E-2</c:v>
                </c:pt>
                <c:pt idx="550" formatCode="0.00E+00">
                  <c:v>-1.1574299999999999E-2</c:v>
                </c:pt>
                <c:pt idx="551" formatCode="0.00E+00">
                  <c:v>-1.15643E-2</c:v>
                </c:pt>
                <c:pt idx="552" formatCode="0.00E+00">
                  <c:v>-1.15695E-2</c:v>
                </c:pt>
                <c:pt idx="553" formatCode="0.00E+00">
                  <c:v>-1.15418E-2</c:v>
                </c:pt>
                <c:pt idx="554" formatCode="0.00E+00">
                  <c:v>-1.1494600000000001E-2</c:v>
                </c:pt>
                <c:pt idx="555" formatCode="0.00E+00">
                  <c:v>-1.1322499999999999E-2</c:v>
                </c:pt>
                <c:pt idx="556" formatCode="0.00E+00">
                  <c:v>-1.1287699999999999E-2</c:v>
                </c:pt>
                <c:pt idx="557" formatCode="0.00E+00">
                  <c:v>-1.12467E-2</c:v>
                </c:pt>
                <c:pt idx="558" formatCode="0.00E+00">
                  <c:v>-1.1344E-2</c:v>
                </c:pt>
                <c:pt idx="559" formatCode="0.00E+00">
                  <c:v>-1.13139E-2</c:v>
                </c:pt>
                <c:pt idx="560" formatCode="0.00E+00">
                  <c:v>-1.14822E-2</c:v>
                </c:pt>
                <c:pt idx="561" formatCode="0.00E+00">
                  <c:v>-1.1561399999999999E-2</c:v>
                </c:pt>
                <c:pt idx="562" formatCode="0.00E+00">
                  <c:v>-1.1670099999999999E-2</c:v>
                </c:pt>
                <c:pt idx="563" formatCode="0.00E+00">
                  <c:v>-1.17226E-2</c:v>
                </c:pt>
                <c:pt idx="564" formatCode="0.00E+00">
                  <c:v>-1.17679E-2</c:v>
                </c:pt>
                <c:pt idx="565" formatCode="0.00E+00">
                  <c:v>-1.20058E-2</c:v>
                </c:pt>
                <c:pt idx="566" formatCode="0.00E+00">
                  <c:v>-1.21183E-2</c:v>
                </c:pt>
                <c:pt idx="567" formatCode="0.00E+00">
                  <c:v>-1.2172199999999999E-2</c:v>
                </c:pt>
                <c:pt idx="568" formatCode="0.00E+00">
                  <c:v>-1.2217E-2</c:v>
                </c:pt>
                <c:pt idx="569" formatCode="0.00E+00">
                  <c:v>-1.23153E-2</c:v>
                </c:pt>
                <c:pt idx="570" formatCode="0.00E+00">
                  <c:v>-1.2404399999999999E-2</c:v>
                </c:pt>
                <c:pt idx="571" formatCode="0.00E+00">
                  <c:v>-1.26109E-2</c:v>
                </c:pt>
                <c:pt idx="572" formatCode="0.00E+00">
                  <c:v>-1.2845499999999999E-2</c:v>
                </c:pt>
                <c:pt idx="573" formatCode="0.00E+00">
                  <c:v>-1.28603E-2</c:v>
                </c:pt>
                <c:pt idx="574" formatCode="0.00E+00">
                  <c:v>-1.2862699999999999E-2</c:v>
                </c:pt>
                <c:pt idx="575" formatCode="0.00E+00">
                  <c:v>-1.28655E-2</c:v>
                </c:pt>
                <c:pt idx="576" formatCode="0.00E+00">
                  <c:v>-1.29914E-2</c:v>
                </c:pt>
                <c:pt idx="577" formatCode="0.00E+00">
                  <c:v>-1.30887E-2</c:v>
                </c:pt>
                <c:pt idx="578" formatCode="0.00E+00">
                  <c:v>-1.3002400000000001E-2</c:v>
                </c:pt>
                <c:pt idx="579" formatCode="0.00E+00">
                  <c:v>-1.2811700000000001E-2</c:v>
                </c:pt>
                <c:pt idx="580" formatCode="0.00E+00">
                  <c:v>-1.2793499999999999E-2</c:v>
                </c:pt>
                <c:pt idx="581" formatCode="0.00E+00">
                  <c:v>-1.29704E-2</c:v>
                </c:pt>
                <c:pt idx="582" formatCode="0.00E+00">
                  <c:v>-1.29108E-2</c:v>
                </c:pt>
                <c:pt idx="583" formatCode="0.00E+00">
                  <c:v>-1.28713E-2</c:v>
                </c:pt>
                <c:pt idx="584" formatCode="0.00E+00">
                  <c:v>-1.2743900000000001E-2</c:v>
                </c:pt>
                <c:pt idx="585" formatCode="0.00E+00">
                  <c:v>-1.2728700000000001E-2</c:v>
                </c:pt>
                <c:pt idx="586" formatCode="0.00E+00">
                  <c:v>-1.2701499999999999E-2</c:v>
                </c:pt>
                <c:pt idx="587" formatCode="0.00E+00">
                  <c:v>-1.25217E-2</c:v>
                </c:pt>
                <c:pt idx="588" formatCode="0.00E+00">
                  <c:v>-1.2518400000000001E-2</c:v>
                </c:pt>
                <c:pt idx="589" formatCode="0.00E+00">
                  <c:v>-1.2300500000000001E-2</c:v>
                </c:pt>
                <c:pt idx="590" formatCode="0.00E+00">
                  <c:v>-1.21517E-2</c:v>
                </c:pt>
                <c:pt idx="591" formatCode="0.00E+00">
                  <c:v>-1.21317E-2</c:v>
                </c:pt>
                <c:pt idx="592" formatCode="0.00E+00">
                  <c:v>-1.226E-2</c:v>
                </c:pt>
                <c:pt idx="593" formatCode="0.00E+00">
                  <c:v>-1.2161699999999999E-2</c:v>
                </c:pt>
                <c:pt idx="594" formatCode="0.00E+00">
                  <c:v>-1.21131E-2</c:v>
                </c:pt>
                <c:pt idx="595" formatCode="0.00E+00">
                  <c:v>-1.22042E-2</c:v>
                </c:pt>
                <c:pt idx="596" formatCode="0.00E+00">
                  <c:v>-1.2230899999999999E-2</c:v>
                </c:pt>
                <c:pt idx="597" formatCode="0.00E+00">
                  <c:v>-1.22104E-2</c:v>
                </c:pt>
                <c:pt idx="598" formatCode="0.00E+00">
                  <c:v>-1.2227999999999999E-2</c:v>
                </c:pt>
                <c:pt idx="599" formatCode="0.00E+00">
                  <c:v>-1.21951E-2</c:v>
                </c:pt>
                <c:pt idx="600" formatCode="0.00E+00">
                  <c:v>-1.22752E-2</c:v>
                </c:pt>
                <c:pt idx="601" formatCode="0.00E+00">
                  <c:v>-1.2363000000000001E-2</c:v>
                </c:pt>
                <c:pt idx="602" formatCode="0.00E+00">
                  <c:v>-1.2486499999999999E-2</c:v>
                </c:pt>
                <c:pt idx="603" formatCode="0.00E+00">
                  <c:v>-1.2465E-2</c:v>
                </c:pt>
                <c:pt idx="604" formatCode="0.00E+00">
                  <c:v>-1.25284E-2</c:v>
                </c:pt>
                <c:pt idx="605" formatCode="0.00E+00">
                  <c:v>-1.25842E-2</c:v>
                </c:pt>
                <c:pt idx="606" formatCode="0.00E+00">
                  <c:v>-1.27087E-2</c:v>
                </c:pt>
                <c:pt idx="607" formatCode="0.00E+00">
                  <c:v>-1.28112E-2</c:v>
                </c:pt>
                <c:pt idx="608" formatCode="0.00E+00">
                  <c:v>-1.28164E-2</c:v>
                </c:pt>
                <c:pt idx="609" formatCode="0.00E+00">
                  <c:v>-1.29271E-2</c:v>
                </c:pt>
                <c:pt idx="610" formatCode="0.00E+00">
                  <c:v>-1.30329E-2</c:v>
                </c:pt>
                <c:pt idx="611" formatCode="0.00E+00">
                  <c:v>-1.3043900000000001E-2</c:v>
                </c:pt>
                <c:pt idx="612" formatCode="0.00E+00">
                  <c:v>-1.3225600000000001E-2</c:v>
                </c:pt>
                <c:pt idx="613" formatCode="0.00E+00">
                  <c:v>-1.32885E-2</c:v>
                </c:pt>
                <c:pt idx="614" formatCode="0.00E+00">
                  <c:v>-1.34439E-2</c:v>
                </c:pt>
                <c:pt idx="615" formatCode="0.00E+00">
                  <c:v>-1.3529299999999999E-2</c:v>
                </c:pt>
                <c:pt idx="616" formatCode="0.00E+00">
                  <c:v>-1.3456299999999999E-2</c:v>
                </c:pt>
                <c:pt idx="617" formatCode="0.00E+00">
                  <c:v>-1.3509800000000001E-2</c:v>
                </c:pt>
                <c:pt idx="618" formatCode="0.00E+00">
                  <c:v>-1.34687E-2</c:v>
                </c:pt>
                <c:pt idx="619" formatCode="0.00E+00">
                  <c:v>-1.3472100000000001E-2</c:v>
                </c:pt>
                <c:pt idx="620" formatCode="0.00E+00">
                  <c:v>-1.3470599999999999E-2</c:v>
                </c:pt>
                <c:pt idx="621" formatCode="0.00E+00">
                  <c:v>-1.34091E-2</c:v>
                </c:pt>
                <c:pt idx="622" formatCode="0.00E+00">
                  <c:v>-1.3465400000000001E-2</c:v>
                </c:pt>
                <c:pt idx="623" formatCode="0.00E+00">
                  <c:v>-1.3462500000000001E-2</c:v>
                </c:pt>
                <c:pt idx="624" formatCode="0.00E+00">
                  <c:v>-1.35102E-2</c:v>
                </c:pt>
                <c:pt idx="625" formatCode="0.00E+00">
                  <c:v>-1.3550299999999999E-2</c:v>
                </c:pt>
                <c:pt idx="626" formatCode="0.00E+00">
                  <c:v>-1.34745E-2</c:v>
                </c:pt>
                <c:pt idx="627" formatCode="0.00E+00">
                  <c:v>-1.3518799999999999E-2</c:v>
                </c:pt>
                <c:pt idx="628" formatCode="0.00E+00">
                  <c:v>-1.3546900000000001E-2</c:v>
                </c:pt>
                <c:pt idx="629" formatCode="0.00E+00">
                  <c:v>-1.34983E-2</c:v>
                </c:pt>
                <c:pt idx="630" formatCode="0.00E+00">
                  <c:v>-1.34611E-2</c:v>
                </c:pt>
                <c:pt idx="631" formatCode="0.00E+00">
                  <c:v>-1.34234E-2</c:v>
                </c:pt>
                <c:pt idx="632" formatCode="0.00E+00">
                  <c:v>-1.34807E-2</c:v>
                </c:pt>
                <c:pt idx="633" formatCode="0.00E+00">
                  <c:v>-1.36113E-2</c:v>
                </c:pt>
                <c:pt idx="634" formatCode="0.00E+00">
                  <c:v>-1.3535500000000001E-2</c:v>
                </c:pt>
                <c:pt idx="635" formatCode="0.00E+00">
                  <c:v>-1.3577499999999999E-2</c:v>
                </c:pt>
                <c:pt idx="636" formatCode="0.00E+00">
                  <c:v>-1.3554099999999999E-2</c:v>
                </c:pt>
                <c:pt idx="637" formatCode="0.00E+00">
                  <c:v>-1.35937E-2</c:v>
                </c:pt>
                <c:pt idx="638" formatCode="0.00E+00">
                  <c:v>-1.3573200000000001E-2</c:v>
                </c:pt>
                <c:pt idx="639" formatCode="0.00E+00">
                  <c:v>-1.3773000000000001E-2</c:v>
                </c:pt>
                <c:pt idx="640" formatCode="0.00E+00">
                  <c:v>-1.38116E-2</c:v>
                </c:pt>
                <c:pt idx="641" formatCode="0.00E+00">
                  <c:v>-1.3950799999999999E-2</c:v>
                </c:pt>
                <c:pt idx="642" formatCode="0.00E+00">
                  <c:v>-1.39656E-2</c:v>
                </c:pt>
                <c:pt idx="643" formatCode="0.00E+00">
                  <c:v>-1.40109E-2</c:v>
                </c:pt>
                <c:pt idx="644" formatCode="0.00E+00">
                  <c:v>-1.4031399999999999E-2</c:v>
                </c:pt>
                <c:pt idx="645" formatCode="0.00E+00">
                  <c:v>-1.40462E-2</c:v>
                </c:pt>
                <c:pt idx="646" formatCode="0.00E+00">
                  <c:v>-1.4186900000000001E-2</c:v>
                </c:pt>
                <c:pt idx="647" formatCode="0.00E+00">
                  <c:v>-1.4319399999999999E-2</c:v>
                </c:pt>
                <c:pt idx="648" formatCode="0.00E+00">
                  <c:v>-1.4341400000000001E-2</c:v>
                </c:pt>
                <c:pt idx="649" formatCode="0.00E+00">
                  <c:v>-1.4305099999999999E-2</c:v>
                </c:pt>
                <c:pt idx="650" formatCode="0.00E+00">
                  <c:v>-1.44076E-2</c:v>
                </c:pt>
                <c:pt idx="651" formatCode="0.00E+00">
                  <c:v>-1.44496E-2</c:v>
                </c:pt>
                <c:pt idx="652" formatCode="0.00E+00">
                  <c:v>-1.46599E-2</c:v>
                </c:pt>
                <c:pt idx="653" formatCode="0.00E+00">
                  <c:v>-1.4697999999999999E-2</c:v>
                </c:pt>
                <c:pt idx="654" formatCode="0.00E+00">
                  <c:v>-1.4633699999999999E-2</c:v>
                </c:pt>
                <c:pt idx="655" formatCode="0.00E+00">
                  <c:v>-1.45869E-2</c:v>
                </c:pt>
                <c:pt idx="656" formatCode="0.00E+00">
                  <c:v>-1.4525400000000001E-2</c:v>
                </c:pt>
                <c:pt idx="657" formatCode="0.00E+00">
                  <c:v>-1.45702E-2</c:v>
                </c:pt>
                <c:pt idx="658" formatCode="0.00E+00">
                  <c:v>-1.4539699999999999E-2</c:v>
                </c:pt>
                <c:pt idx="659" formatCode="0.00E+00">
                  <c:v>-1.4511100000000001E-2</c:v>
                </c:pt>
                <c:pt idx="660" formatCode="0.00E+00">
                  <c:v>-1.44215E-2</c:v>
                </c:pt>
                <c:pt idx="661" formatCode="0.00E+00">
                  <c:v>-1.43251E-2</c:v>
                </c:pt>
                <c:pt idx="662" formatCode="0.00E+00">
                  <c:v>-1.4236499999999999E-2</c:v>
                </c:pt>
                <c:pt idx="663" formatCode="0.00E+00">
                  <c:v>-1.4198300000000001E-2</c:v>
                </c:pt>
                <c:pt idx="664" formatCode="0.00E+00">
                  <c:v>-1.39937E-2</c:v>
                </c:pt>
                <c:pt idx="665" formatCode="0.00E+00">
                  <c:v>-1.39866E-2</c:v>
                </c:pt>
                <c:pt idx="666" formatCode="0.00E+00">
                  <c:v>-1.4009000000000001E-2</c:v>
                </c:pt>
                <c:pt idx="667" formatCode="0.00E+00">
                  <c:v>-1.4016199999999999E-2</c:v>
                </c:pt>
                <c:pt idx="668" formatCode="0.00E+00">
                  <c:v>-1.40152E-2</c:v>
                </c:pt>
                <c:pt idx="669" formatCode="0.00E+00">
                  <c:v>-1.37897E-2</c:v>
                </c:pt>
                <c:pt idx="670" formatCode="0.00E+00">
                  <c:v>-1.36819E-2</c:v>
                </c:pt>
                <c:pt idx="671" formatCode="0.00E+00">
                  <c:v>-1.3679E-2</c:v>
                </c:pt>
                <c:pt idx="672" formatCode="0.00E+00">
                  <c:v>-1.36604E-2</c:v>
                </c:pt>
                <c:pt idx="673" formatCode="0.00E+00">
                  <c:v>-1.36075E-2</c:v>
                </c:pt>
                <c:pt idx="674" formatCode="0.00E+00">
                  <c:v>-1.34263E-2</c:v>
                </c:pt>
                <c:pt idx="675" formatCode="0.00E+00">
                  <c:v>-1.3413E-2</c:v>
                </c:pt>
                <c:pt idx="676" formatCode="0.00E+00">
                  <c:v>-1.332E-2</c:v>
                </c:pt>
                <c:pt idx="677" formatCode="0.00E+00">
                  <c:v>-1.3202200000000001E-2</c:v>
                </c:pt>
                <c:pt idx="678" formatCode="0.00E+00">
                  <c:v>-1.3237499999999999E-2</c:v>
                </c:pt>
                <c:pt idx="679" formatCode="0.00E+00">
                  <c:v>-1.332E-2</c:v>
                </c:pt>
                <c:pt idx="680" formatCode="0.00E+00">
                  <c:v>-1.32818E-2</c:v>
                </c:pt>
                <c:pt idx="681" formatCode="0.00E+00">
                  <c:v>-1.3226999999999999E-2</c:v>
                </c:pt>
                <c:pt idx="682" formatCode="0.00E+00">
                  <c:v>-1.3221699999999999E-2</c:v>
                </c:pt>
                <c:pt idx="683" formatCode="0.00E+00">
                  <c:v>-1.33653E-2</c:v>
                </c:pt>
                <c:pt idx="684" formatCode="0.00E+00">
                  <c:v>-1.3373899999999999E-2</c:v>
                </c:pt>
                <c:pt idx="685" formatCode="0.00E+00">
                  <c:v>-1.3351399999999999E-2</c:v>
                </c:pt>
                <c:pt idx="686" formatCode="0.00E+00">
                  <c:v>-1.34048E-2</c:v>
                </c:pt>
                <c:pt idx="687" formatCode="0.00E+00">
                  <c:v>-1.35798E-2</c:v>
                </c:pt>
                <c:pt idx="688" formatCode="0.00E+00">
                  <c:v>-1.3701E-2</c:v>
                </c:pt>
                <c:pt idx="689" formatCode="0.00E+00">
                  <c:v>-1.35403E-2</c:v>
                </c:pt>
                <c:pt idx="690" formatCode="0.00E+00">
                  <c:v>-1.3648499999999999E-2</c:v>
                </c:pt>
                <c:pt idx="691" formatCode="0.00E+00">
                  <c:v>-1.3833E-2</c:v>
                </c:pt>
                <c:pt idx="692" formatCode="0.00E+00">
                  <c:v>-1.3943199999999999E-2</c:v>
                </c:pt>
                <c:pt idx="693" formatCode="0.00E+00">
                  <c:v>-1.3950799999999999E-2</c:v>
                </c:pt>
                <c:pt idx="694" formatCode="0.00E+00">
                  <c:v>-1.41487E-2</c:v>
                </c:pt>
                <c:pt idx="695" formatCode="0.00E+00">
                  <c:v>-1.4223100000000001E-2</c:v>
                </c:pt>
                <c:pt idx="696" formatCode="0.00E+00">
                  <c:v>-1.43619E-2</c:v>
                </c:pt>
                <c:pt idx="697" formatCode="0.00E+00">
                  <c:v>-1.4419100000000001E-2</c:v>
                </c:pt>
                <c:pt idx="698" formatCode="0.00E+00">
                  <c:v>-1.45411E-2</c:v>
                </c:pt>
                <c:pt idx="699" formatCode="0.00E+00">
                  <c:v>-1.4404800000000001E-2</c:v>
                </c:pt>
                <c:pt idx="700" formatCode="0.00E+00">
                  <c:v>-1.4753799999999999E-2</c:v>
                </c:pt>
                <c:pt idx="701" formatCode="0.00E+00">
                  <c:v>-1.50452E-2</c:v>
                </c:pt>
                <c:pt idx="702" formatCode="0.00E+00">
                  <c:v>-1.5102900000000001E-2</c:v>
                </c:pt>
                <c:pt idx="703" formatCode="0.00E+00">
                  <c:v>-1.5192000000000001E-2</c:v>
                </c:pt>
                <c:pt idx="704" formatCode="0.00E+00">
                  <c:v>-1.5350300000000001E-2</c:v>
                </c:pt>
                <c:pt idx="705" formatCode="0.00E+00">
                  <c:v>-1.5419E-2</c:v>
                </c:pt>
                <c:pt idx="706" formatCode="0.00E+00">
                  <c:v>-1.5419499999999999E-2</c:v>
                </c:pt>
                <c:pt idx="707" formatCode="0.00E+00">
                  <c:v>-1.5525300000000001E-2</c:v>
                </c:pt>
                <c:pt idx="708" formatCode="0.00E+00">
                  <c:v>-1.56045E-2</c:v>
                </c:pt>
                <c:pt idx="709" formatCode="0.00E+00">
                  <c:v>-1.5685999999999999E-2</c:v>
                </c:pt>
                <c:pt idx="710" formatCode="0.00E+00">
                  <c:v>-1.55687E-2</c:v>
                </c:pt>
                <c:pt idx="711" formatCode="0.00E+00">
                  <c:v>-1.56431E-2</c:v>
                </c:pt>
                <c:pt idx="712" formatCode="0.00E+00">
                  <c:v>-1.57185E-2</c:v>
                </c:pt>
                <c:pt idx="713" formatCode="0.00E+00">
                  <c:v>-1.57156E-2</c:v>
                </c:pt>
                <c:pt idx="714" formatCode="0.00E+00">
                  <c:v>-1.55897E-2</c:v>
                </c:pt>
                <c:pt idx="715" formatCode="0.00E+00">
                  <c:v>-1.56236E-2</c:v>
                </c:pt>
                <c:pt idx="716" formatCode="0.00E+00">
                  <c:v>-1.5532499999999999E-2</c:v>
                </c:pt>
                <c:pt idx="717" formatCode="0.00E+00">
                  <c:v>-1.5402799999999999E-2</c:v>
                </c:pt>
                <c:pt idx="718" formatCode="0.00E+00">
                  <c:v>-1.5337E-2</c:v>
                </c:pt>
                <c:pt idx="719" formatCode="0.00E+00">
                  <c:v>-1.5306500000000001E-2</c:v>
                </c:pt>
                <c:pt idx="720" formatCode="0.00E+00">
                  <c:v>-1.50256E-2</c:v>
                </c:pt>
                <c:pt idx="721" formatCode="0.00E+00">
                  <c:v>-1.49651E-2</c:v>
                </c:pt>
                <c:pt idx="722" formatCode="0.00E+00">
                  <c:v>-1.48153E-2</c:v>
                </c:pt>
                <c:pt idx="723" formatCode="0.00E+00">
                  <c:v>-1.48273E-2</c:v>
                </c:pt>
                <c:pt idx="724" formatCode="0.00E+00">
                  <c:v>-1.4596E-2</c:v>
                </c:pt>
                <c:pt idx="725" formatCode="0.00E+00">
                  <c:v>-1.4503500000000001E-2</c:v>
                </c:pt>
                <c:pt idx="726" formatCode="0.00E+00">
                  <c:v>-1.43967E-2</c:v>
                </c:pt>
                <c:pt idx="727" formatCode="0.00E+00">
                  <c:v>-1.43275E-2</c:v>
                </c:pt>
                <c:pt idx="728" formatCode="0.00E+00">
                  <c:v>-1.43924E-2</c:v>
                </c:pt>
                <c:pt idx="729" formatCode="0.00E+00">
                  <c:v>-1.4412899999999999E-2</c:v>
                </c:pt>
                <c:pt idx="730" formatCode="0.00E+00">
                  <c:v>-1.4372299999999999E-2</c:v>
                </c:pt>
                <c:pt idx="731" formatCode="0.00E+00">
                  <c:v>-1.4404800000000001E-2</c:v>
                </c:pt>
                <c:pt idx="732" formatCode="0.00E+00">
                  <c:v>-1.44014E-2</c:v>
                </c:pt>
                <c:pt idx="733" formatCode="0.00E+00">
                  <c:v>-1.42574E-2</c:v>
                </c:pt>
                <c:pt idx="734" formatCode="0.00E+00">
                  <c:v>-1.42846E-2</c:v>
                </c:pt>
                <c:pt idx="735" formatCode="0.00E+00">
                  <c:v>-1.42384E-2</c:v>
                </c:pt>
                <c:pt idx="736" formatCode="0.00E+00">
                  <c:v>-1.42384E-2</c:v>
                </c:pt>
                <c:pt idx="737" formatCode="0.00E+00">
                  <c:v>-1.4339899999999999E-2</c:v>
                </c:pt>
                <c:pt idx="738" formatCode="0.00E+00">
                  <c:v>-1.42465E-2</c:v>
                </c:pt>
                <c:pt idx="739" formatCode="0.00E+00">
                  <c:v>-1.43929E-2</c:v>
                </c:pt>
                <c:pt idx="740" formatCode="0.00E+00">
                  <c:v>-1.42779E-2</c:v>
                </c:pt>
                <c:pt idx="741" formatCode="0.00E+00">
                  <c:v>-1.4542100000000001E-2</c:v>
                </c:pt>
                <c:pt idx="742" formatCode="0.00E+00">
                  <c:v>-1.44992E-2</c:v>
                </c:pt>
                <c:pt idx="743" formatCode="0.00E+00">
                  <c:v>-1.4483899999999999E-2</c:v>
                </c:pt>
                <c:pt idx="744" formatCode="0.00E+00">
                  <c:v>-1.47119E-2</c:v>
                </c:pt>
                <c:pt idx="745" formatCode="0.00E+00">
                  <c:v>-1.47557E-2</c:v>
                </c:pt>
                <c:pt idx="746" formatCode="0.00E+00">
                  <c:v>-1.4692800000000001E-2</c:v>
                </c:pt>
                <c:pt idx="747" formatCode="0.00E+00">
                  <c:v>-1.4952200000000001E-2</c:v>
                </c:pt>
                <c:pt idx="748" formatCode="0.00E+00">
                  <c:v>-1.4837299999999999E-2</c:v>
                </c:pt>
                <c:pt idx="749" formatCode="0.00E+00">
                  <c:v>-1.5041799999999999E-2</c:v>
                </c:pt>
                <c:pt idx="750" formatCode="0.00E+00">
                  <c:v>-1.51258E-2</c:v>
                </c:pt>
                <c:pt idx="751" formatCode="0.00E+00">
                  <c:v>-1.5255899999999999E-2</c:v>
                </c:pt>
                <c:pt idx="752" formatCode="0.00E+00">
                  <c:v>-1.5384699999999999E-2</c:v>
                </c:pt>
                <c:pt idx="753" formatCode="0.00E+00">
                  <c:v>-1.5628800000000002E-2</c:v>
                </c:pt>
                <c:pt idx="754" formatCode="0.00E+00">
                  <c:v>-1.56188E-2</c:v>
                </c:pt>
                <c:pt idx="755" formatCode="0.00E+00">
                  <c:v>-1.5685600000000001E-2</c:v>
                </c:pt>
                <c:pt idx="756" formatCode="0.00E+00">
                  <c:v>-1.5899199999999999E-2</c:v>
                </c:pt>
                <c:pt idx="757" formatCode="0.00E+00">
                  <c:v>-1.5846699999999998E-2</c:v>
                </c:pt>
                <c:pt idx="758" formatCode="0.00E+00">
                  <c:v>-1.5983600000000001E-2</c:v>
                </c:pt>
                <c:pt idx="759" formatCode="0.00E+00">
                  <c:v>-1.6065099999999999E-2</c:v>
                </c:pt>
                <c:pt idx="760" formatCode="0.00E+00">
                  <c:v>-1.6117599999999999E-2</c:v>
                </c:pt>
                <c:pt idx="761" formatCode="0.00E+00">
                  <c:v>-1.6155699999999999E-2</c:v>
                </c:pt>
                <c:pt idx="762" formatCode="0.00E+00">
                  <c:v>-1.6268299999999999E-2</c:v>
                </c:pt>
                <c:pt idx="763" formatCode="0.00E+00">
                  <c:v>-1.6367900000000001E-2</c:v>
                </c:pt>
                <c:pt idx="764" formatCode="0.00E+00">
                  <c:v>-1.6293499999999999E-2</c:v>
                </c:pt>
                <c:pt idx="765" formatCode="0.00E+00">
                  <c:v>-1.6425599999999999E-2</c:v>
                </c:pt>
                <c:pt idx="766" formatCode="0.00E+00">
                  <c:v>-1.6499E-2</c:v>
                </c:pt>
                <c:pt idx="767" formatCode="0.00E+00">
                  <c:v>-1.6451400000000001E-2</c:v>
                </c:pt>
                <c:pt idx="768" formatCode="0.00E+00">
                  <c:v>-1.6436599999999999E-2</c:v>
                </c:pt>
                <c:pt idx="769" formatCode="0.00E+00">
                  <c:v>-1.6531500000000001E-2</c:v>
                </c:pt>
                <c:pt idx="770" formatCode="0.00E+00">
                  <c:v>-1.64762E-2</c:v>
                </c:pt>
                <c:pt idx="771" formatCode="0.00E+00">
                  <c:v>-1.6686400000000001E-2</c:v>
                </c:pt>
                <c:pt idx="772" formatCode="0.00E+00">
                  <c:v>-1.6496199999999999E-2</c:v>
                </c:pt>
                <c:pt idx="773" formatCode="0.00E+00">
                  <c:v>-1.65849E-2</c:v>
                </c:pt>
                <c:pt idx="774" formatCode="0.00E+00">
                  <c:v>-1.6537199999999998E-2</c:v>
                </c:pt>
                <c:pt idx="775" formatCode="0.00E+00">
                  <c:v>-1.65129E-2</c:v>
                </c:pt>
                <c:pt idx="776" formatCode="0.00E+00">
                  <c:v>-1.6376499999999999E-2</c:v>
                </c:pt>
                <c:pt idx="777" formatCode="0.00E+00">
                  <c:v>-1.6296399999999999E-2</c:v>
                </c:pt>
                <c:pt idx="778" formatCode="0.00E+00">
                  <c:v>-1.6175700000000001E-2</c:v>
                </c:pt>
                <c:pt idx="779" formatCode="0.00E+00">
                  <c:v>-1.6125199999999999E-2</c:v>
                </c:pt>
                <c:pt idx="780" formatCode="0.00E+00">
                  <c:v>-1.6173799999999999E-2</c:v>
                </c:pt>
                <c:pt idx="781" formatCode="0.00E+00">
                  <c:v>-1.6079900000000001E-2</c:v>
                </c:pt>
                <c:pt idx="782" formatCode="0.00E+00">
                  <c:v>-1.61047E-2</c:v>
                </c:pt>
                <c:pt idx="783" formatCode="0.00E+00">
                  <c:v>-1.60346E-2</c:v>
                </c:pt>
                <c:pt idx="784" formatCode="0.00E+00">
                  <c:v>-1.5977399999999999E-2</c:v>
                </c:pt>
                <c:pt idx="785" formatCode="0.00E+00">
                  <c:v>-1.5890100000000001E-2</c:v>
                </c:pt>
                <c:pt idx="786" formatCode="0.00E+00">
                  <c:v>-1.5872500000000001E-2</c:v>
                </c:pt>
                <c:pt idx="787" formatCode="0.00E+00">
                  <c:v>-1.5818599999999999E-2</c:v>
                </c:pt>
                <c:pt idx="788" formatCode="0.00E+00">
                  <c:v>-1.5732800000000002E-2</c:v>
                </c:pt>
                <c:pt idx="789" formatCode="0.00E+00">
                  <c:v>-1.5676499999999999E-2</c:v>
                </c:pt>
                <c:pt idx="790" formatCode="0.00E+00">
                  <c:v>-1.55201E-2</c:v>
                </c:pt>
                <c:pt idx="791" formatCode="0.00E+00">
                  <c:v>-1.57185E-2</c:v>
                </c:pt>
                <c:pt idx="792" formatCode="0.00E+00">
                  <c:v>-1.5714200000000001E-2</c:v>
                </c:pt>
                <c:pt idx="793" formatCode="0.00E+00">
                  <c:v>-1.55902E-2</c:v>
                </c:pt>
                <c:pt idx="794" formatCode="0.00E+00">
                  <c:v>-1.56975E-2</c:v>
                </c:pt>
                <c:pt idx="795" formatCode="0.00E+00">
                  <c:v>-1.5275499999999999E-2</c:v>
                </c:pt>
                <c:pt idx="796" formatCode="0.00E+00">
                  <c:v>-1.5552E-2</c:v>
                </c:pt>
                <c:pt idx="797" formatCode="0.00E+00">
                  <c:v>-1.5369900000000001E-2</c:v>
                </c:pt>
                <c:pt idx="798" formatCode="0.00E+00">
                  <c:v>-1.5492000000000001E-2</c:v>
                </c:pt>
                <c:pt idx="799" formatCode="0.00E+00">
                  <c:v>-1.53384E-2</c:v>
                </c:pt>
                <c:pt idx="800" formatCode="0.00E+00">
                  <c:v>-1.54018E-2</c:v>
                </c:pt>
                <c:pt idx="801" formatCode="0.00E+00">
                  <c:v>-1.5377E-2</c:v>
                </c:pt>
                <c:pt idx="802" formatCode="0.00E+00">
                  <c:v>-1.5341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C836-4315-9152-58E18AC95540}"/>
            </c:ext>
          </c:extLst>
        </c:ser>
        <c:ser>
          <c:idx val="15"/>
          <c:order val="14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6'!$A$2:$A$574</c:f>
              <c:numCache>
                <c:formatCode>General</c:formatCode>
                <c:ptCount val="57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</c:numCache>
            </c:numRef>
          </c:xVal>
          <c:yVal>
            <c:numRef>
              <c:f>'[AMG-S-Cyclohexylethylamin.xlsx]Sheet16'!$B$2:$B$486</c:f>
              <c:numCache>
                <c:formatCode>General</c:formatCode>
                <c:ptCount val="485"/>
                <c:pt idx="0">
                  <c:v>-1.20194</c:v>
                </c:pt>
                <c:pt idx="1">
                  <c:v>-0.59274800000000005</c:v>
                </c:pt>
                <c:pt idx="2">
                  <c:v>-0.88659200000000005</c:v>
                </c:pt>
                <c:pt idx="3">
                  <c:v>-1.1108499999999999</c:v>
                </c:pt>
                <c:pt idx="4">
                  <c:v>-1.02654</c:v>
                </c:pt>
                <c:pt idx="5">
                  <c:v>-1.1455</c:v>
                </c:pt>
                <c:pt idx="6">
                  <c:v>-0.47675800000000002</c:v>
                </c:pt>
                <c:pt idx="7">
                  <c:v>-0.62673199999999996</c:v>
                </c:pt>
                <c:pt idx="8">
                  <c:v>-0.76288199999999995</c:v>
                </c:pt>
                <c:pt idx="9">
                  <c:v>-0.62348800000000004</c:v>
                </c:pt>
                <c:pt idx="10">
                  <c:v>-0.95138299999999998</c:v>
                </c:pt>
                <c:pt idx="11">
                  <c:v>-0.84783699999999995</c:v>
                </c:pt>
                <c:pt idx="12">
                  <c:v>-1.2600199999999999</c:v>
                </c:pt>
                <c:pt idx="13">
                  <c:v>-0.76164699999999996</c:v>
                </c:pt>
                <c:pt idx="14">
                  <c:v>-0.68593800000000005</c:v>
                </c:pt>
                <c:pt idx="15">
                  <c:v>-0.99489099999999997</c:v>
                </c:pt>
                <c:pt idx="16">
                  <c:v>-0.54696299999999998</c:v>
                </c:pt>
                <c:pt idx="17">
                  <c:v>-0.938998</c:v>
                </c:pt>
                <c:pt idx="18">
                  <c:v>-0.958538</c:v>
                </c:pt>
                <c:pt idx="19">
                  <c:v>-0.97377800000000003</c:v>
                </c:pt>
                <c:pt idx="20">
                  <c:v>-0.59603399999999995</c:v>
                </c:pt>
                <c:pt idx="21">
                  <c:v>-0.64085099999999995</c:v>
                </c:pt>
                <c:pt idx="22">
                  <c:v>-0.503278</c:v>
                </c:pt>
                <c:pt idx="23">
                  <c:v>-0.63264799999999999</c:v>
                </c:pt>
                <c:pt idx="24">
                  <c:v>-0.74036299999999999</c:v>
                </c:pt>
                <c:pt idx="25">
                  <c:v>-0.973298</c:v>
                </c:pt>
                <c:pt idx="26">
                  <c:v>-0.59209400000000001</c:v>
                </c:pt>
                <c:pt idx="27">
                  <c:v>-0.65789799999999998</c:v>
                </c:pt>
                <c:pt idx="28">
                  <c:v>-0.71714500000000003</c:v>
                </c:pt>
                <c:pt idx="29">
                  <c:v>-1.36511</c:v>
                </c:pt>
                <c:pt idx="30">
                  <c:v>-1.0519499999999999</c:v>
                </c:pt>
                <c:pt idx="31">
                  <c:v>-1.0945199999999999</c:v>
                </c:pt>
                <c:pt idx="32">
                  <c:v>-0.426672</c:v>
                </c:pt>
                <c:pt idx="33">
                  <c:v>-0.71160800000000002</c:v>
                </c:pt>
                <c:pt idx="34">
                  <c:v>-0.92672500000000002</c:v>
                </c:pt>
                <c:pt idx="35">
                  <c:v>-1.20709</c:v>
                </c:pt>
                <c:pt idx="36">
                  <c:v>-0.67530699999999999</c:v>
                </c:pt>
                <c:pt idx="37">
                  <c:v>-0.65369699999999997</c:v>
                </c:pt>
                <c:pt idx="38">
                  <c:v>-0.83593399999999995</c:v>
                </c:pt>
                <c:pt idx="39">
                  <c:v>-0.56996999999999998</c:v>
                </c:pt>
                <c:pt idx="40">
                  <c:v>-0.57379800000000003</c:v>
                </c:pt>
                <c:pt idx="41">
                  <c:v>-1.04227</c:v>
                </c:pt>
                <c:pt idx="42">
                  <c:v>-0.92707399999999995</c:v>
                </c:pt>
                <c:pt idx="43">
                  <c:v>-0.50380599999999998</c:v>
                </c:pt>
                <c:pt idx="44">
                  <c:v>-0.34532200000000002</c:v>
                </c:pt>
                <c:pt idx="45">
                  <c:v>-0.58036299999999996</c:v>
                </c:pt>
                <c:pt idx="46">
                  <c:v>-0.38426100000000002</c:v>
                </c:pt>
                <c:pt idx="47">
                  <c:v>-1.1138399999999999</c:v>
                </c:pt>
                <c:pt idx="48">
                  <c:v>-0.568855</c:v>
                </c:pt>
                <c:pt idx="49">
                  <c:v>-0.82012499999999999</c:v>
                </c:pt>
                <c:pt idx="50">
                  <c:v>-0.40867599999999998</c:v>
                </c:pt>
                <c:pt idx="51">
                  <c:v>-0.236481</c:v>
                </c:pt>
                <c:pt idx="52">
                  <c:v>-0.67588400000000004</c:v>
                </c:pt>
                <c:pt idx="53">
                  <c:v>-0.35844900000000002</c:v>
                </c:pt>
                <c:pt idx="54">
                  <c:v>-1.2341800000000001</c:v>
                </c:pt>
                <c:pt idx="55">
                  <c:v>-0.238955</c:v>
                </c:pt>
                <c:pt idx="56">
                  <c:v>-0.590812</c:v>
                </c:pt>
                <c:pt idx="57">
                  <c:v>-1.15602</c:v>
                </c:pt>
                <c:pt idx="58">
                  <c:v>-0.60246900000000003</c:v>
                </c:pt>
                <c:pt idx="59">
                  <c:v>-0.236956</c:v>
                </c:pt>
                <c:pt idx="60">
                  <c:v>-0.17877799999999999</c:v>
                </c:pt>
                <c:pt idx="61">
                  <c:v>-0.39811099999999999</c:v>
                </c:pt>
                <c:pt idx="62">
                  <c:v>-0.368141</c:v>
                </c:pt>
                <c:pt idx="63">
                  <c:v>-0.74247700000000005</c:v>
                </c:pt>
                <c:pt idx="64">
                  <c:v>-0.36483700000000002</c:v>
                </c:pt>
                <c:pt idx="65">
                  <c:v>-0.21602299999999999</c:v>
                </c:pt>
                <c:pt idx="66" formatCode="0.00E+00">
                  <c:v>-2.1054699999999999E-2</c:v>
                </c:pt>
                <c:pt idx="67">
                  <c:v>0.36004199999999997</c:v>
                </c:pt>
                <c:pt idx="68">
                  <c:v>0.41048600000000002</c:v>
                </c:pt>
                <c:pt idx="69">
                  <c:v>0.97511800000000004</c:v>
                </c:pt>
                <c:pt idx="70">
                  <c:v>1.54775</c:v>
                </c:pt>
                <c:pt idx="71">
                  <c:v>1.7501</c:v>
                </c:pt>
                <c:pt idx="72">
                  <c:v>1.83586</c:v>
                </c:pt>
                <c:pt idx="73">
                  <c:v>1.8951899999999999</c:v>
                </c:pt>
                <c:pt idx="74">
                  <c:v>1.71543</c:v>
                </c:pt>
                <c:pt idx="75">
                  <c:v>1.6512800000000001</c:v>
                </c:pt>
                <c:pt idx="76">
                  <c:v>1.6287</c:v>
                </c:pt>
                <c:pt idx="77">
                  <c:v>1.5486200000000001</c:v>
                </c:pt>
                <c:pt idx="78">
                  <c:v>1.49247</c:v>
                </c:pt>
                <c:pt idx="79">
                  <c:v>1.5250600000000001</c:v>
                </c:pt>
                <c:pt idx="80">
                  <c:v>1.51919</c:v>
                </c:pt>
                <c:pt idx="81">
                  <c:v>1.53417</c:v>
                </c:pt>
                <c:pt idx="82">
                  <c:v>1.5426599999999999</c:v>
                </c:pt>
                <c:pt idx="83">
                  <c:v>1.51176</c:v>
                </c:pt>
                <c:pt idx="84">
                  <c:v>1.53607</c:v>
                </c:pt>
                <c:pt idx="85">
                  <c:v>1.5125</c:v>
                </c:pt>
                <c:pt idx="86">
                  <c:v>1.5363500000000001</c:v>
                </c:pt>
                <c:pt idx="87">
                  <c:v>1.54281</c:v>
                </c:pt>
                <c:pt idx="88">
                  <c:v>1.5285899999999999</c:v>
                </c:pt>
                <c:pt idx="89">
                  <c:v>1.50546</c:v>
                </c:pt>
                <c:pt idx="90">
                  <c:v>1.49072</c:v>
                </c:pt>
                <c:pt idx="91">
                  <c:v>1.4976</c:v>
                </c:pt>
                <c:pt idx="92">
                  <c:v>1.4689000000000001</c:v>
                </c:pt>
                <c:pt idx="93">
                  <c:v>1.4701599999999999</c:v>
                </c:pt>
                <c:pt idx="94">
                  <c:v>1.4723299999999999</c:v>
                </c:pt>
                <c:pt idx="95">
                  <c:v>1.4449799999999999</c:v>
                </c:pt>
                <c:pt idx="96">
                  <c:v>1.4339200000000001</c:v>
                </c:pt>
                <c:pt idx="97">
                  <c:v>1.4139600000000001</c:v>
                </c:pt>
                <c:pt idx="98">
                  <c:v>1.3943099999999999</c:v>
                </c:pt>
                <c:pt idx="99">
                  <c:v>1.3661300000000001</c:v>
                </c:pt>
                <c:pt idx="100">
                  <c:v>1.34964</c:v>
                </c:pt>
                <c:pt idx="101">
                  <c:v>1.32186</c:v>
                </c:pt>
                <c:pt idx="102">
                  <c:v>1.2971900000000001</c:v>
                </c:pt>
                <c:pt idx="103">
                  <c:v>1.27549</c:v>
                </c:pt>
                <c:pt idx="104">
                  <c:v>1.26007</c:v>
                </c:pt>
                <c:pt idx="105">
                  <c:v>1.2422200000000001</c:v>
                </c:pt>
                <c:pt idx="106">
                  <c:v>1.23167</c:v>
                </c:pt>
                <c:pt idx="107">
                  <c:v>1.2260500000000001</c:v>
                </c:pt>
                <c:pt idx="108">
                  <c:v>1.2113799999999999</c:v>
                </c:pt>
                <c:pt idx="109">
                  <c:v>1.20397</c:v>
                </c:pt>
                <c:pt idx="110">
                  <c:v>1.20499</c:v>
                </c:pt>
                <c:pt idx="111">
                  <c:v>1.19981</c:v>
                </c:pt>
                <c:pt idx="112">
                  <c:v>1.1912499999999999</c:v>
                </c:pt>
                <c:pt idx="113">
                  <c:v>1.2061999999999999</c:v>
                </c:pt>
                <c:pt idx="114">
                  <c:v>1.20627</c:v>
                </c:pt>
                <c:pt idx="115">
                  <c:v>1.2050399999999999</c:v>
                </c:pt>
                <c:pt idx="116">
                  <c:v>1.2050799999999999</c:v>
                </c:pt>
                <c:pt idx="117">
                  <c:v>1.20861</c:v>
                </c:pt>
                <c:pt idx="118">
                  <c:v>1.2039800000000001</c:v>
                </c:pt>
                <c:pt idx="119">
                  <c:v>1.2158</c:v>
                </c:pt>
                <c:pt idx="120">
                  <c:v>1.2061299999999999</c:v>
                </c:pt>
                <c:pt idx="121">
                  <c:v>1.2056100000000001</c:v>
                </c:pt>
                <c:pt idx="122">
                  <c:v>1.1987300000000001</c:v>
                </c:pt>
                <c:pt idx="123">
                  <c:v>1.2118800000000001</c:v>
                </c:pt>
                <c:pt idx="124">
                  <c:v>1.1938899999999999</c:v>
                </c:pt>
                <c:pt idx="125">
                  <c:v>1.1963600000000001</c:v>
                </c:pt>
                <c:pt idx="126">
                  <c:v>1.1892499999999999</c:v>
                </c:pt>
                <c:pt idx="127">
                  <c:v>1.1787700000000001</c:v>
                </c:pt>
                <c:pt idx="128">
                  <c:v>1.1783300000000001</c:v>
                </c:pt>
                <c:pt idx="129">
                  <c:v>1.17337</c:v>
                </c:pt>
                <c:pt idx="130">
                  <c:v>1.16679</c:v>
                </c:pt>
                <c:pt idx="131">
                  <c:v>1.1571800000000001</c:v>
                </c:pt>
                <c:pt idx="132">
                  <c:v>1.13592</c:v>
                </c:pt>
                <c:pt idx="133">
                  <c:v>1.1230500000000001</c:v>
                </c:pt>
                <c:pt idx="134">
                  <c:v>1.10961</c:v>
                </c:pt>
                <c:pt idx="135">
                  <c:v>1.0879799999999999</c:v>
                </c:pt>
                <c:pt idx="136">
                  <c:v>1.0708599999999999</c:v>
                </c:pt>
                <c:pt idx="137">
                  <c:v>1.0493699999999999</c:v>
                </c:pt>
                <c:pt idx="138">
                  <c:v>1.0283199999999999</c:v>
                </c:pt>
                <c:pt idx="139">
                  <c:v>1.01166</c:v>
                </c:pt>
                <c:pt idx="140">
                  <c:v>0.98962000000000006</c:v>
                </c:pt>
                <c:pt idx="141">
                  <c:v>0.96533400000000003</c:v>
                </c:pt>
                <c:pt idx="142">
                  <c:v>0.94343100000000002</c:v>
                </c:pt>
                <c:pt idx="143">
                  <c:v>0.92111100000000001</c:v>
                </c:pt>
                <c:pt idx="144">
                  <c:v>0.89301200000000003</c:v>
                </c:pt>
                <c:pt idx="145">
                  <c:v>0.87068999999999996</c:v>
                </c:pt>
                <c:pt idx="146">
                  <c:v>0.838893</c:v>
                </c:pt>
                <c:pt idx="147">
                  <c:v>0.81223199999999995</c:v>
                </c:pt>
                <c:pt idx="148">
                  <c:v>0.78181699999999998</c:v>
                </c:pt>
                <c:pt idx="149">
                  <c:v>0.75282000000000004</c:v>
                </c:pt>
                <c:pt idx="150">
                  <c:v>0.72304400000000002</c:v>
                </c:pt>
                <c:pt idx="151">
                  <c:v>0.69403400000000004</c:v>
                </c:pt>
                <c:pt idx="152">
                  <c:v>0.66271199999999997</c:v>
                </c:pt>
                <c:pt idx="153">
                  <c:v>0.63515999999999995</c:v>
                </c:pt>
                <c:pt idx="154">
                  <c:v>0.60635099999999997</c:v>
                </c:pt>
                <c:pt idx="155">
                  <c:v>0.57819600000000004</c:v>
                </c:pt>
                <c:pt idx="156">
                  <c:v>0.551257</c:v>
                </c:pt>
                <c:pt idx="157">
                  <c:v>0.52313100000000001</c:v>
                </c:pt>
                <c:pt idx="158">
                  <c:v>0.49690099999999998</c:v>
                </c:pt>
                <c:pt idx="159">
                  <c:v>0.47006599999999998</c:v>
                </c:pt>
                <c:pt idx="160">
                  <c:v>0.443247</c:v>
                </c:pt>
                <c:pt idx="161">
                  <c:v>0.41618699999999997</c:v>
                </c:pt>
                <c:pt idx="162">
                  <c:v>0.39007700000000001</c:v>
                </c:pt>
                <c:pt idx="163">
                  <c:v>0.36666100000000001</c:v>
                </c:pt>
                <c:pt idx="164">
                  <c:v>0.34287099999999998</c:v>
                </c:pt>
                <c:pt idx="165">
                  <c:v>0.32182100000000002</c:v>
                </c:pt>
                <c:pt idx="166">
                  <c:v>0.30093700000000001</c:v>
                </c:pt>
                <c:pt idx="167">
                  <c:v>0.285076</c:v>
                </c:pt>
                <c:pt idx="168">
                  <c:v>0.27013599999999999</c:v>
                </c:pt>
                <c:pt idx="169">
                  <c:v>0.25593199999999999</c:v>
                </c:pt>
                <c:pt idx="170">
                  <c:v>0.245055</c:v>
                </c:pt>
                <c:pt idx="171">
                  <c:v>0.23271900000000001</c:v>
                </c:pt>
                <c:pt idx="172">
                  <c:v>0.22220100000000001</c:v>
                </c:pt>
                <c:pt idx="173">
                  <c:v>0.212088</c:v>
                </c:pt>
                <c:pt idx="174">
                  <c:v>0.20463100000000001</c:v>
                </c:pt>
                <c:pt idx="175">
                  <c:v>0.19819400000000001</c:v>
                </c:pt>
                <c:pt idx="176">
                  <c:v>0.191473</c:v>
                </c:pt>
                <c:pt idx="177">
                  <c:v>0.184363</c:v>
                </c:pt>
                <c:pt idx="178">
                  <c:v>0.17874000000000001</c:v>
                </c:pt>
                <c:pt idx="179">
                  <c:v>0.17164199999999999</c:v>
                </c:pt>
                <c:pt idx="180">
                  <c:v>0.16750499999999999</c:v>
                </c:pt>
                <c:pt idx="181">
                  <c:v>0.16305700000000001</c:v>
                </c:pt>
                <c:pt idx="182">
                  <c:v>0.15873999999999999</c:v>
                </c:pt>
                <c:pt idx="183">
                  <c:v>0.15429100000000001</c:v>
                </c:pt>
                <c:pt idx="184">
                  <c:v>0.15049799999999999</c:v>
                </c:pt>
                <c:pt idx="185">
                  <c:v>0.147425</c:v>
                </c:pt>
                <c:pt idx="186">
                  <c:v>0.14415900000000001</c:v>
                </c:pt>
                <c:pt idx="187">
                  <c:v>0.142064</c:v>
                </c:pt>
                <c:pt idx="188">
                  <c:v>0.139289</c:v>
                </c:pt>
                <c:pt idx="189">
                  <c:v>0.136882</c:v>
                </c:pt>
                <c:pt idx="190">
                  <c:v>0.135325</c:v>
                </c:pt>
                <c:pt idx="191">
                  <c:v>0.13282099999999999</c:v>
                </c:pt>
                <c:pt idx="192">
                  <c:v>0.13358700000000001</c:v>
                </c:pt>
                <c:pt idx="193">
                  <c:v>0.131464</c:v>
                </c:pt>
                <c:pt idx="194">
                  <c:v>0.12921099999999999</c:v>
                </c:pt>
                <c:pt idx="195">
                  <c:v>0.12798200000000001</c:v>
                </c:pt>
                <c:pt idx="196">
                  <c:v>0.12742800000000001</c:v>
                </c:pt>
                <c:pt idx="197">
                  <c:v>0.12589500000000001</c:v>
                </c:pt>
                <c:pt idx="198">
                  <c:v>0.124831</c:v>
                </c:pt>
                <c:pt idx="199">
                  <c:v>0.123558</c:v>
                </c:pt>
                <c:pt idx="200">
                  <c:v>0.12105399999999999</c:v>
                </c:pt>
                <c:pt idx="201">
                  <c:v>0.12024899999999999</c:v>
                </c:pt>
                <c:pt idx="202">
                  <c:v>0.11917700000000001</c:v>
                </c:pt>
                <c:pt idx="203">
                  <c:v>0.11849899999999999</c:v>
                </c:pt>
                <c:pt idx="204">
                  <c:v>0.117591</c:v>
                </c:pt>
                <c:pt idx="205">
                  <c:v>0.116326</c:v>
                </c:pt>
                <c:pt idx="206">
                  <c:v>0.115471</c:v>
                </c:pt>
                <c:pt idx="207">
                  <c:v>0.11339200000000001</c:v>
                </c:pt>
                <c:pt idx="208">
                  <c:v>0.113293</c:v>
                </c:pt>
                <c:pt idx="209">
                  <c:v>0.1129</c:v>
                </c:pt>
                <c:pt idx="210">
                  <c:v>0.111665</c:v>
                </c:pt>
                <c:pt idx="211">
                  <c:v>0.110651</c:v>
                </c:pt>
                <c:pt idx="212">
                  <c:v>0.10900899999999999</c:v>
                </c:pt>
                <c:pt idx="213">
                  <c:v>0.107917</c:v>
                </c:pt>
                <c:pt idx="214">
                  <c:v>0.10734299999999999</c:v>
                </c:pt>
                <c:pt idx="215">
                  <c:v>0.10666299999999999</c:v>
                </c:pt>
                <c:pt idx="216">
                  <c:v>0.10696700000000001</c:v>
                </c:pt>
                <c:pt idx="217">
                  <c:v>0.105977</c:v>
                </c:pt>
                <c:pt idx="218">
                  <c:v>0.103979</c:v>
                </c:pt>
                <c:pt idx="219">
                  <c:v>0.102515</c:v>
                </c:pt>
                <c:pt idx="220">
                  <c:v>0.10063999999999999</c:v>
                </c:pt>
                <c:pt idx="221">
                  <c:v>0.100219</c:v>
                </c:pt>
                <c:pt idx="222" formatCode="0.00E+00">
                  <c:v>9.9143999999999996E-2</c:v>
                </c:pt>
                <c:pt idx="223" formatCode="0.00E+00">
                  <c:v>9.8442100000000005E-2</c:v>
                </c:pt>
                <c:pt idx="224" formatCode="0.00E+00">
                  <c:v>9.7030599999999995E-2</c:v>
                </c:pt>
                <c:pt idx="225" formatCode="0.00E+00">
                  <c:v>9.5857100000000001E-2</c:v>
                </c:pt>
                <c:pt idx="226" formatCode="0.00E+00">
                  <c:v>9.4941600000000001E-2</c:v>
                </c:pt>
                <c:pt idx="227" formatCode="0.00E+00">
                  <c:v>9.4404699999999994E-2</c:v>
                </c:pt>
                <c:pt idx="228" formatCode="0.00E+00">
                  <c:v>9.3923099999999995E-2</c:v>
                </c:pt>
                <c:pt idx="229" formatCode="0.00E+00">
                  <c:v>9.1863200000000006E-2</c:v>
                </c:pt>
                <c:pt idx="230" formatCode="0.00E+00">
                  <c:v>9.1166499999999998E-2</c:v>
                </c:pt>
                <c:pt idx="231" formatCode="0.00E+00">
                  <c:v>9.0070200000000003E-2</c:v>
                </c:pt>
                <c:pt idx="232" formatCode="0.00E+00">
                  <c:v>8.8561100000000004E-2</c:v>
                </c:pt>
                <c:pt idx="233" formatCode="0.00E+00">
                  <c:v>8.8046100000000002E-2</c:v>
                </c:pt>
                <c:pt idx="234" formatCode="0.00E+00">
                  <c:v>8.6341399999999999E-2</c:v>
                </c:pt>
                <c:pt idx="235" formatCode="0.00E+00">
                  <c:v>8.4781200000000001E-2</c:v>
                </c:pt>
                <c:pt idx="236" formatCode="0.00E+00">
                  <c:v>8.3617700000000003E-2</c:v>
                </c:pt>
                <c:pt idx="237" formatCode="0.00E+00">
                  <c:v>8.3127000000000006E-2</c:v>
                </c:pt>
                <c:pt idx="238" formatCode="0.00E+00">
                  <c:v>8.1400899999999998E-2</c:v>
                </c:pt>
                <c:pt idx="239" formatCode="0.00E+00">
                  <c:v>8.0420000000000005E-2</c:v>
                </c:pt>
                <c:pt idx="240" formatCode="0.00E+00">
                  <c:v>7.9196900000000001E-2</c:v>
                </c:pt>
                <c:pt idx="241" formatCode="0.00E+00">
                  <c:v>7.7833700000000006E-2</c:v>
                </c:pt>
                <c:pt idx="242" formatCode="0.00E+00">
                  <c:v>7.6638200000000004E-2</c:v>
                </c:pt>
                <c:pt idx="243" formatCode="0.00E+00">
                  <c:v>7.5907199999999994E-2</c:v>
                </c:pt>
                <c:pt idx="244" formatCode="0.00E+00">
                  <c:v>7.4451900000000001E-2</c:v>
                </c:pt>
                <c:pt idx="245" formatCode="0.00E+00">
                  <c:v>7.2587499999999999E-2</c:v>
                </c:pt>
                <c:pt idx="246" formatCode="0.00E+00">
                  <c:v>7.2155499999999997E-2</c:v>
                </c:pt>
                <c:pt idx="247" formatCode="0.00E+00">
                  <c:v>7.0639099999999996E-2</c:v>
                </c:pt>
                <c:pt idx="248" formatCode="0.00E+00">
                  <c:v>6.9691199999999995E-2</c:v>
                </c:pt>
                <c:pt idx="249" formatCode="0.00E+00">
                  <c:v>6.8682199999999999E-2</c:v>
                </c:pt>
                <c:pt idx="250" formatCode="0.00E+00">
                  <c:v>6.7363699999999999E-2</c:v>
                </c:pt>
                <c:pt idx="251" formatCode="0.00E+00">
                  <c:v>6.7114800000000002E-2</c:v>
                </c:pt>
                <c:pt idx="252" formatCode="0.00E+00">
                  <c:v>6.5401600000000004E-2</c:v>
                </c:pt>
                <c:pt idx="253" formatCode="0.00E+00">
                  <c:v>6.3827999999999996E-2</c:v>
                </c:pt>
                <c:pt idx="254" formatCode="0.00E+00">
                  <c:v>6.3425999999999996E-2</c:v>
                </c:pt>
                <c:pt idx="255" formatCode="0.00E+00">
                  <c:v>6.2602500000000005E-2</c:v>
                </c:pt>
                <c:pt idx="256" formatCode="0.00E+00">
                  <c:v>6.1337500000000003E-2</c:v>
                </c:pt>
                <c:pt idx="257" formatCode="0.00E+00">
                  <c:v>6.0092399999999997E-2</c:v>
                </c:pt>
                <c:pt idx="258" formatCode="0.00E+00">
                  <c:v>5.9481100000000002E-2</c:v>
                </c:pt>
                <c:pt idx="259" formatCode="0.00E+00">
                  <c:v>5.8380599999999998E-2</c:v>
                </c:pt>
                <c:pt idx="260" formatCode="0.00E+00">
                  <c:v>5.7427400000000003E-2</c:v>
                </c:pt>
                <c:pt idx="261" formatCode="0.00E+00">
                  <c:v>5.5985E-2</c:v>
                </c:pt>
                <c:pt idx="262" formatCode="0.00E+00">
                  <c:v>5.4877299999999997E-2</c:v>
                </c:pt>
                <c:pt idx="263" formatCode="0.00E+00">
                  <c:v>5.41682E-2</c:v>
                </c:pt>
                <c:pt idx="264" formatCode="0.00E+00">
                  <c:v>5.3327600000000003E-2</c:v>
                </c:pt>
                <c:pt idx="265" formatCode="0.00E+00">
                  <c:v>5.23391E-2</c:v>
                </c:pt>
                <c:pt idx="266" formatCode="0.00E+00">
                  <c:v>5.1484099999999998E-2</c:v>
                </c:pt>
                <c:pt idx="267" formatCode="0.00E+00">
                  <c:v>5.1430200000000002E-2</c:v>
                </c:pt>
                <c:pt idx="268" formatCode="0.00E+00">
                  <c:v>5.0475600000000002E-2</c:v>
                </c:pt>
                <c:pt idx="269" formatCode="0.00E+00">
                  <c:v>4.9338300000000002E-2</c:v>
                </c:pt>
                <c:pt idx="270" formatCode="0.00E+00">
                  <c:v>4.8120499999999997E-2</c:v>
                </c:pt>
                <c:pt idx="271" formatCode="0.00E+00">
                  <c:v>4.7456699999999997E-2</c:v>
                </c:pt>
                <c:pt idx="272" formatCode="0.00E+00">
                  <c:v>4.66723E-2</c:v>
                </c:pt>
                <c:pt idx="273" formatCode="0.00E+00">
                  <c:v>4.7467200000000001E-2</c:v>
                </c:pt>
                <c:pt idx="274" formatCode="0.00E+00">
                  <c:v>4.5999100000000001E-2</c:v>
                </c:pt>
                <c:pt idx="275" formatCode="0.00E+00">
                  <c:v>4.5259500000000001E-2</c:v>
                </c:pt>
                <c:pt idx="276" formatCode="0.00E+00">
                  <c:v>4.4759800000000002E-2</c:v>
                </c:pt>
                <c:pt idx="277" formatCode="0.00E+00">
                  <c:v>4.4271499999999998E-2</c:v>
                </c:pt>
                <c:pt idx="278" formatCode="0.00E+00">
                  <c:v>4.3648699999999999E-2</c:v>
                </c:pt>
                <c:pt idx="279" formatCode="0.00E+00">
                  <c:v>4.3179500000000003E-2</c:v>
                </c:pt>
                <c:pt idx="280" formatCode="0.00E+00">
                  <c:v>4.2136699999999999E-2</c:v>
                </c:pt>
                <c:pt idx="281" formatCode="0.00E+00">
                  <c:v>4.1522499999999997E-2</c:v>
                </c:pt>
                <c:pt idx="282" formatCode="0.00E+00">
                  <c:v>4.1191100000000001E-2</c:v>
                </c:pt>
                <c:pt idx="283" formatCode="0.00E+00">
                  <c:v>4.07362E-2</c:v>
                </c:pt>
                <c:pt idx="284" formatCode="0.00E+00">
                  <c:v>3.9938399999999999E-2</c:v>
                </c:pt>
                <c:pt idx="285" formatCode="0.00E+00">
                  <c:v>3.9272300000000003E-2</c:v>
                </c:pt>
                <c:pt idx="286" formatCode="0.00E+00">
                  <c:v>3.8863700000000001E-2</c:v>
                </c:pt>
                <c:pt idx="287" formatCode="0.00E+00">
                  <c:v>3.8372999999999997E-2</c:v>
                </c:pt>
                <c:pt idx="288" formatCode="0.00E+00">
                  <c:v>3.82447E-2</c:v>
                </c:pt>
                <c:pt idx="289" formatCode="0.00E+00">
                  <c:v>3.7518500000000003E-2</c:v>
                </c:pt>
                <c:pt idx="290" formatCode="0.00E+00">
                  <c:v>3.7219000000000002E-2</c:v>
                </c:pt>
                <c:pt idx="291" formatCode="0.00E+00">
                  <c:v>3.6524300000000003E-2</c:v>
                </c:pt>
                <c:pt idx="292" formatCode="0.00E+00">
                  <c:v>3.6253000000000001E-2</c:v>
                </c:pt>
                <c:pt idx="293" formatCode="0.00E+00">
                  <c:v>3.5952100000000001E-2</c:v>
                </c:pt>
                <c:pt idx="294" formatCode="0.00E+00">
                  <c:v>3.5320799999999999E-2</c:v>
                </c:pt>
                <c:pt idx="295" formatCode="0.00E+00">
                  <c:v>3.6404600000000002E-2</c:v>
                </c:pt>
                <c:pt idx="296" formatCode="0.00E+00">
                  <c:v>3.4890699999999997E-2</c:v>
                </c:pt>
                <c:pt idx="297" formatCode="0.00E+00">
                  <c:v>3.3838699999999999E-2</c:v>
                </c:pt>
                <c:pt idx="298" formatCode="0.00E+00">
                  <c:v>3.4106699999999997E-2</c:v>
                </c:pt>
                <c:pt idx="299" formatCode="0.00E+00">
                  <c:v>3.3808699999999997E-2</c:v>
                </c:pt>
                <c:pt idx="300" formatCode="0.00E+00">
                  <c:v>3.3789600000000003E-2</c:v>
                </c:pt>
                <c:pt idx="301" formatCode="0.00E+00">
                  <c:v>3.31826E-2</c:v>
                </c:pt>
                <c:pt idx="302" formatCode="0.00E+00">
                  <c:v>3.3072900000000002E-2</c:v>
                </c:pt>
                <c:pt idx="303" formatCode="0.00E+00">
                  <c:v>3.3348999999999997E-2</c:v>
                </c:pt>
                <c:pt idx="304" formatCode="0.00E+00">
                  <c:v>3.2618000000000001E-2</c:v>
                </c:pt>
                <c:pt idx="305" formatCode="0.00E+00">
                  <c:v>3.2152699999999999E-2</c:v>
                </c:pt>
                <c:pt idx="306" formatCode="0.00E+00">
                  <c:v>3.1743500000000001E-2</c:v>
                </c:pt>
                <c:pt idx="307" formatCode="0.00E+00">
                  <c:v>3.1570399999999998E-2</c:v>
                </c:pt>
                <c:pt idx="308" formatCode="0.00E+00">
                  <c:v>3.1360600000000002E-2</c:v>
                </c:pt>
                <c:pt idx="309" formatCode="0.00E+00">
                  <c:v>3.1166599999999999E-2</c:v>
                </c:pt>
                <c:pt idx="310" formatCode="0.00E+00">
                  <c:v>3.0737899999999999E-2</c:v>
                </c:pt>
                <c:pt idx="311" formatCode="0.00E+00">
                  <c:v>3.0839399999999999E-2</c:v>
                </c:pt>
                <c:pt idx="312" formatCode="0.00E+00">
                  <c:v>3.0579100000000001E-2</c:v>
                </c:pt>
                <c:pt idx="313" formatCode="0.00E+00">
                  <c:v>3.0194800000000001E-2</c:v>
                </c:pt>
                <c:pt idx="314" formatCode="0.00E+00">
                  <c:v>2.9767499999999999E-2</c:v>
                </c:pt>
                <c:pt idx="315" formatCode="0.00E+00">
                  <c:v>2.9787500000000001E-2</c:v>
                </c:pt>
                <c:pt idx="316" formatCode="0.00E+00">
                  <c:v>2.9564400000000001E-2</c:v>
                </c:pt>
                <c:pt idx="317" formatCode="0.00E+00">
                  <c:v>2.9231500000000001E-2</c:v>
                </c:pt>
                <c:pt idx="318" formatCode="0.00E+00">
                  <c:v>2.9103799999999999E-2</c:v>
                </c:pt>
                <c:pt idx="319" formatCode="0.00E+00">
                  <c:v>2.8871500000000001E-2</c:v>
                </c:pt>
                <c:pt idx="320" formatCode="0.00E+00">
                  <c:v>2.87561E-2</c:v>
                </c:pt>
                <c:pt idx="321" formatCode="0.00E+00">
                  <c:v>2.8554E-2</c:v>
                </c:pt>
                <c:pt idx="322" formatCode="0.00E+00">
                  <c:v>2.8458600000000001E-2</c:v>
                </c:pt>
                <c:pt idx="323" formatCode="0.00E+00">
                  <c:v>2.8199200000000001E-2</c:v>
                </c:pt>
                <c:pt idx="324" formatCode="0.00E+00">
                  <c:v>2.79083E-2</c:v>
                </c:pt>
                <c:pt idx="325" formatCode="0.00E+00">
                  <c:v>2.79026E-2</c:v>
                </c:pt>
                <c:pt idx="326" formatCode="0.00E+00">
                  <c:v>2.76542E-2</c:v>
                </c:pt>
                <c:pt idx="327" formatCode="0.00E+00">
                  <c:v>2.74644E-2</c:v>
                </c:pt>
                <c:pt idx="328" formatCode="0.00E+00">
                  <c:v>2.7409099999999999E-2</c:v>
                </c:pt>
                <c:pt idx="329" formatCode="0.00E+00">
                  <c:v>2.7245999999999999E-2</c:v>
                </c:pt>
                <c:pt idx="330" formatCode="0.00E+00">
                  <c:v>2.7121099999999999E-2</c:v>
                </c:pt>
                <c:pt idx="331" formatCode="0.00E+00">
                  <c:v>2.6979E-2</c:v>
                </c:pt>
                <c:pt idx="332" formatCode="0.00E+00">
                  <c:v>2.68626E-2</c:v>
                </c:pt>
                <c:pt idx="333" formatCode="0.00E+00">
                  <c:v>2.6520700000000001E-2</c:v>
                </c:pt>
                <c:pt idx="334" formatCode="0.00E+00">
                  <c:v>2.6351900000000001E-2</c:v>
                </c:pt>
                <c:pt idx="335" formatCode="0.00E+00">
                  <c:v>2.63252E-2</c:v>
                </c:pt>
                <c:pt idx="336" formatCode="0.00E+00">
                  <c:v>2.6217500000000001E-2</c:v>
                </c:pt>
                <c:pt idx="337" formatCode="0.00E+00">
                  <c:v>2.61698E-2</c:v>
                </c:pt>
                <c:pt idx="338" formatCode="0.00E+00">
                  <c:v>2.59495E-2</c:v>
                </c:pt>
                <c:pt idx="339" formatCode="0.00E+00">
                  <c:v>2.5701000000000002E-2</c:v>
                </c:pt>
                <c:pt idx="340" formatCode="0.00E+00">
                  <c:v>2.5634299999999999E-2</c:v>
                </c:pt>
                <c:pt idx="341" formatCode="0.00E+00">
                  <c:v>2.54383E-2</c:v>
                </c:pt>
                <c:pt idx="342" formatCode="0.00E+00">
                  <c:v>2.52848E-2</c:v>
                </c:pt>
                <c:pt idx="343" formatCode="0.00E+00">
                  <c:v>2.5113099999999999E-2</c:v>
                </c:pt>
                <c:pt idx="344" formatCode="0.00E+00">
                  <c:v>2.5016300000000002E-2</c:v>
                </c:pt>
                <c:pt idx="345" formatCode="0.00E+00">
                  <c:v>2.4694399999999998E-2</c:v>
                </c:pt>
                <c:pt idx="346" formatCode="0.00E+00">
                  <c:v>2.45848E-2</c:v>
                </c:pt>
                <c:pt idx="347" formatCode="0.00E+00">
                  <c:v>2.4474599999999999E-2</c:v>
                </c:pt>
                <c:pt idx="348" formatCode="0.00E+00">
                  <c:v>2.43092E-2</c:v>
                </c:pt>
                <c:pt idx="349" formatCode="0.00E+00">
                  <c:v>2.4090299999999999E-2</c:v>
                </c:pt>
                <c:pt idx="350" formatCode="0.00E+00">
                  <c:v>2.3967700000000002E-2</c:v>
                </c:pt>
                <c:pt idx="351" formatCode="0.00E+00">
                  <c:v>2.3552400000000001E-2</c:v>
                </c:pt>
                <c:pt idx="352" formatCode="0.00E+00">
                  <c:v>2.3496199999999998E-2</c:v>
                </c:pt>
                <c:pt idx="353" formatCode="0.00E+00">
                  <c:v>2.32248E-2</c:v>
                </c:pt>
                <c:pt idx="354" formatCode="0.00E+00">
                  <c:v>2.2865300000000002E-2</c:v>
                </c:pt>
                <c:pt idx="355" formatCode="0.00E+00">
                  <c:v>2.2588299999999999E-2</c:v>
                </c:pt>
                <c:pt idx="356" formatCode="0.00E+00">
                  <c:v>2.2268799999999998E-2</c:v>
                </c:pt>
                <c:pt idx="357" formatCode="0.00E+00">
                  <c:v>2.1994099999999999E-2</c:v>
                </c:pt>
                <c:pt idx="358" formatCode="0.00E+00">
                  <c:v>2.1848200000000002E-2</c:v>
                </c:pt>
                <c:pt idx="359" formatCode="0.00E+00">
                  <c:v>2.1583600000000001E-2</c:v>
                </c:pt>
                <c:pt idx="360" formatCode="0.00E+00">
                  <c:v>2.1214500000000001E-2</c:v>
                </c:pt>
                <c:pt idx="361" formatCode="0.00E+00">
                  <c:v>2.0870699999999999E-2</c:v>
                </c:pt>
                <c:pt idx="362" formatCode="0.00E+00">
                  <c:v>2.0555500000000001E-2</c:v>
                </c:pt>
                <c:pt idx="363" formatCode="0.00E+00">
                  <c:v>2.01607E-2</c:v>
                </c:pt>
                <c:pt idx="364" formatCode="0.00E+00">
                  <c:v>1.99575E-2</c:v>
                </c:pt>
                <c:pt idx="365" formatCode="0.00E+00">
                  <c:v>1.9658599999999998E-2</c:v>
                </c:pt>
                <c:pt idx="366" formatCode="0.00E+00">
                  <c:v>1.9345299999999999E-2</c:v>
                </c:pt>
                <c:pt idx="367" formatCode="0.00E+00">
                  <c:v>1.90005E-2</c:v>
                </c:pt>
                <c:pt idx="368" formatCode="0.00E+00">
                  <c:v>1.8853200000000001E-2</c:v>
                </c:pt>
                <c:pt idx="369" formatCode="0.00E+00">
                  <c:v>1.8464600000000001E-2</c:v>
                </c:pt>
                <c:pt idx="370" formatCode="0.00E+00">
                  <c:v>1.80588E-2</c:v>
                </c:pt>
                <c:pt idx="371" formatCode="0.00E+00">
                  <c:v>1.7777899999999999E-2</c:v>
                </c:pt>
                <c:pt idx="372" formatCode="0.00E+00">
                  <c:v>1.7517999999999999E-2</c:v>
                </c:pt>
                <c:pt idx="373" formatCode="0.00E+00">
                  <c:v>1.72958E-2</c:v>
                </c:pt>
                <c:pt idx="374" formatCode="0.00E+00">
                  <c:v>1.6915300000000001E-2</c:v>
                </c:pt>
                <c:pt idx="375" formatCode="0.00E+00">
                  <c:v>1.6752199999999998E-2</c:v>
                </c:pt>
                <c:pt idx="376" formatCode="0.00E+00">
                  <c:v>1.6282999999999999E-2</c:v>
                </c:pt>
                <c:pt idx="377" formatCode="0.00E+00">
                  <c:v>1.6039399999999999E-2</c:v>
                </c:pt>
                <c:pt idx="378" formatCode="0.00E+00">
                  <c:v>1.57208E-2</c:v>
                </c:pt>
                <c:pt idx="379" formatCode="0.00E+00">
                  <c:v>1.56145E-2</c:v>
                </c:pt>
                <c:pt idx="380" formatCode="0.00E+00">
                  <c:v>1.5398500000000001E-2</c:v>
                </c:pt>
                <c:pt idx="381" formatCode="0.00E+00">
                  <c:v>1.51992E-2</c:v>
                </c:pt>
                <c:pt idx="382" formatCode="0.00E+00">
                  <c:v>1.51334E-2</c:v>
                </c:pt>
                <c:pt idx="383" formatCode="0.00E+00">
                  <c:v>1.5158700000000001E-2</c:v>
                </c:pt>
                <c:pt idx="384" formatCode="0.00E+00">
                  <c:v>1.4663199999999999E-2</c:v>
                </c:pt>
                <c:pt idx="385" formatCode="0.00E+00">
                  <c:v>1.43628E-2</c:v>
                </c:pt>
                <c:pt idx="386" formatCode="0.00E+00">
                  <c:v>1.44753E-2</c:v>
                </c:pt>
                <c:pt idx="387" formatCode="0.00E+00">
                  <c:v>1.4090099999999999E-2</c:v>
                </c:pt>
                <c:pt idx="388" formatCode="0.00E+00">
                  <c:v>1.4008E-2</c:v>
                </c:pt>
                <c:pt idx="389" formatCode="0.00E+00">
                  <c:v>1.40667E-2</c:v>
                </c:pt>
                <c:pt idx="390" formatCode="0.00E+00">
                  <c:v>1.34301E-2</c:v>
                </c:pt>
                <c:pt idx="391" formatCode="0.00E+00">
                  <c:v>1.36118E-2</c:v>
                </c:pt>
                <c:pt idx="392" formatCode="0.00E+00">
                  <c:v>1.3317600000000001E-2</c:v>
                </c:pt>
                <c:pt idx="393" formatCode="0.00E+00">
                  <c:v>1.23E-2</c:v>
                </c:pt>
                <c:pt idx="394" formatCode="0.00E+00">
                  <c:v>1.24812E-2</c:v>
                </c:pt>
                <c:pt idx="395" formatCode="0.00E+00">
                  <c:v>1.2196500000000001E-2</c:v>
                </c:pt>
                <c:pt idx="396" formatCode="0.00E+00">
                  <c:v>1.1869899999999999E-2</c:v>
                </c:pt>
                <c:pt idx="397" formatCode="0.00E+00">
                  <c:v>1.19448E-2</c:v>
                </c:pt>
                <c:pt idx="398" formatCode="0.00E+00">
                  <c:v>1.20173E-2</c:v>
                </c:pt>
                <c:pt idx="399" formatCode="0.00E+00">
                  <c:v>1.1440799999999999E-2</c:v>
                </c:pt>
                <c:pt idx="400" formatCode="0.00E+00">
                  <c:v>1.0787E-2</c:v>
                </c:pt>
                <c:pt idx="401" formatCode="0.00E+00">
                  <c:v>1.0756999999999999E-2</c:v>
                </c:pt>
                <c:pt idx="402" formatCode="0.00E+00">
                  <c:v>1.0644000000000001E-2</c:v>
                </c:pt>
                <c:pt idx="403" formatCode="0.00E+00">
                  <c:v>1.07946E-2</c:v>
                </c:pt>
                <c:pt idx="404" formatCode="0.00E+00">
                  <c:v>1.0744999999999999E-2</c:v>
                </c:pt>
                <c:pt idx="405" formatCode="0.00E+00">
                  <c:v>1.0508999999999999E-2</c:v>
                </c:pt>
                <c:pt idx="406" formatCode="0.00E+00">
                  <c:v>1.00503E-2</c:v>
                </c:pt>
                <c:pt idx="407" formatCode="0.00E+00">
                  <c:v>1.0083699999999999E-2</c:v>
                </c:pt>
                <c:pt idx="408" formatCode="0.00E+00">
                  <c:v>9.5810900000000004E-3</c:v>
                </c:pt>
                <c:pt idx="409" formatCode="0.00E+00">
                  <c:v>9.2802000000000006E-3</c:v>
                </c:pt>
                <c:pt idx="410" formatCode="0.00E+00">
                  <c:v>8.8462799999999998E-3</c:v>
                </c:pt>
                <c:pt idx="411" formatCode="0.00E+00">
                  <c:v>9.1161699999999998E-3</c:v>
                </c:pt>
                <c:pt idx="412" formatCode="0.00E+00">
                  <c:v>9.1400100000000005E-3</c:v>
                </c:pt>
                <c:pt idx="413" formatCode="0.00E+00">
                  <c:v>8.8777500000000002E-3</c:v>
                </c:pt>
                <c:pt idx="414" formatCode="0.00E+00">
                  <c:v>7.9870199999999992E-3</c:v>
                </c:pt>
                <c:pt idx="415" formatCode="0.00E+00">
                  <c:v>7.7185600000000002E-3</c:v>
                </c:pt>
                <c:pt idx="416" formatCode="0.00E+00">
                  <c:v>7.6103200000000003E-3</c:v>
                </c:pt>
                <c:pt idx="417" formatCode="0.00E+00">
                  <c:v>7.3833500000000003E-3</c:v>
                </c:pt>
                <c:pt idx="418" formatCode="0.00E+00">
                  <c:v>7.2574600000000003E-3</c:v>
                </c:pt>
                <c:pt idx="419" formatCode="0.00E+00">
                  <c:v>6.7477199999999996E-3</c:v>
                </c:pt>
                <c:pt idx="420" formatCode="0.00E+00">
                  <c:v>6.7887299999999998E-3</c:v>
                </c:pt>
                <c:pt idx="421" formatCode="0.00E+00">
                  <c:v>6.3495599999999998E-3</c:v>
                </c:pt>
                <c:pt idx="422" formatCode="0.00E+00">
                  <c:v>6.1745599999999999E-3</c:v>
                </c:pt>
                <c:pt idx="423" formatCode="0.00E+00">
                  <c:v>6.1612100000000003E-3</c:v>
                </c:pt>
                <c:pt idx="424" formatCode="0.00E+00">
                  <c:v>5.83601E-3</c:v>
                </c:pt>
                <c:pt idx="425" formatCode="0.00E+00">
                  <c:v>5.2309000000000001E-3</c:v>
                </c:pt>
                <c:pt idx="426" formatCode="0.00E+00">
                  <c:v>4.9448000000000001E-3</c:v>
                </c:pt>
                <c:pt idx="427" formatCode="0.00E+00">
                  <c:v>4.6901699999999996E-3</c:v>
                </c:pt>
                <c:pt idx="428" formatCode="0.00E+00">
                  <c:v>4.3883300000000002E-3</c:v>
                </c:pt>
                <c:pt idx="429" formatCode="0.00E+00">
                  <c:v>4.21047E-3</c:v>
                </c:pt>
                <c:pt idx="430" formatCode="0.00E+00">
                  <c:v>4.1809100000000004E-3</c:v>
                </c:pt>
                <c:pt idx="431" formatCode="0.00E+00">
                  <c:v>3.5257299999999999E-3</c:v>
                </c:pt>
                <c:pt idx="432" formatCode="0.00E+00">
                  <c:v>3.18432E-3</c:v>
                </c:pt>
                <c:pt idx="433" formatCode="0.00E+00">
                  <c:v>3.1924200000000001E-3</c:v>
                </c:pt>
                <c:pt idx="434" formatCode="0.00E+00">
                  <c:v>2.3817999999999999E-3</c:v>
                </c:pt>
                <c:pt idx="435" formatCode="0.00E+00">
                  <c:v>1.0104199999999999E-3</c:v>
                </c:pt>
                <c:pt idx="436" formatCode="0.00E+00">
                  <c:v>3.42846E-4</c:v>
                </c:pt>
                <c:pt idx="437" formatCode="0.00E+00">
                  <c:v>4.19617E-4</c:v>
                </c:pt>
                <c:pt idx="438" formatCode="0.00E+00">
                  <c:v>7.1096400000000002E-4</c:v>
                </c:pt>
                <c:pt idx="439" formatCode="0.00E+00">
                  <c:v>2.1581600000000001E-3</c:v>
                </c:pt>
                <c:pt idx="440" formatCode="0.00E+00">
                  <c:v>4.5247100000000004E-3</c:v>
                </c:pt>
                <c:pt idx="441" formatCode="0.00E+00">
                  <c:v>4.6725300000000003E-3</c:v>
                </c:pt>
                <c:pt idx="442" formatCode="0.00E+00">
                  <c:v>3.3397700000000002E-3</c:v>
                </c:pt>
                <c:pt idx="443" formatCode="0.00E+00">
                  <c:v>3.2210400000000001E-3</c:v>
                </c:pt>
                <c:pt idx="444" formatCode="0.00E+00">
                  <c:v>2.1109599999999998E-3</c:v>
                </c:pt>
                <c:pt idx="445" formatCode="0.00E+00">
                  <c:v>-2.6369099999999998E-4</c:v>
                </c:pt>
                <c:pt idx="446" formatCode="0.00E+00">
                  <c:v>-1.8401100000000001E-3</c:v>
                </c:pt>
                <c:pt idx="447" formatCode="0.00E+00">
                  <c:v>-1.95122E-3</c:v>
                </c:pt>
                <c:pt idx="448" formatCode="0.00E+00">
                  <c:v>-1.43147E-3</c:v>
                </c:pt>
                <c:pt idx="449" formatCode="0.00E+00">
                  <c:v>-1.14298E-3</c:v>
                </c:pt>
                <c:pt idx="450" formatCode="0.00E+00">
                  <c:v>-1.1425000000000001E-3</c:v>
                </c:pt>
                <c:pt idx="451" formatCode="0.00E+00">
                  <c:v>-1.28031E-3</c:v>
                </c:pt>
                <c:pt idx="452" formatCode="0.00E+00">
                  <c:v>-1.61028E-3</c:v>
                </c:pt>
                <c:pt idx="453" formatCode="0.00E+00">
                  <c:v>-1.5888199999999999E-3</c:v>
                </c:pt>
                <c:pt idx="454" formatCode="0.00E+00">
                  <c:v>-1.7962500000000001E-3</c:v>
                </c:pt>
                <c:pt idx="455" formatCode="0.00E+00">
                  <c:v>-2.04229E-3</c:v>
                </c:pt>
                <c:pt idx="456" formatCode="0.00E+00">
                  <c:v>-2.2373200000000001E-3</c:v>
                </c:pt>
                <c:pt idx="457" formatCode="0.00E+00">
                  <c:v>-2.4147000000000001E-3</c:v>
                </c:pt>
                <c:pt idx="458" formatCode="0.00E+00">
                  <c:v>-2.6187900000000002E-3</c:v>
                </c:pt>
                <c:pt idx="459" formatCode="0.00E+00">
                  <c:v>-2.7513500000000001E-3</c:v>
                </c:pt>
                <c:pt idx="460" formatCode="0.00E+00">
                  <c:v>-2.90632E-3</c:v>
                </c:pt>
                <c:pt idx="461" formatCode="0.00E+00">
                  <c:v>-3.1905200000000001E-3</c:v>
                </c:pt>
                <c:pt idx="462" formatCode="0.00E+00">
                  <c:v>-3.15285E-3</c:v>
                </c:pt>
                <c:pt idx="463" formatCode="0.00E+00">
                  <c:v>-3.5400399999999999E-3</c:v>
                </c:pt>
                <c:pt idx="464" formatCode="0.00E+00">
                  <c:v>-3.58486E-3</c:v>
                </c:pt>
                <c:pt idx="465" formatCode="0.00E+00">
                  <c:v>-3.9434400000000003E-3</c:v>
                </c:pt>
                <c:pt idx="466" formatCode="0.00E+00">
                  <c:v>4.6682400000000001E-4</c:v>
                </c:pt>
                <c:pt idx="467" formatCode="0.00E+00">
                  <c:v>-4.8503900000000004E-3</c:v>
                </c:pt>
                <c:pt idx="468" formatCode="0.00E+00">
                  <c:v>-4.6587E-3</c:v>
                </c:pt>
                <c:pt idx="469" formatCode="0.00E+00">
                  <c:v>-4.46796E-3</c:v>
                </c:pt>
                <c:pt idx="470" formatCode="0.00E+00">
                  <c:v>-4.7292699999999998E-3</c:v>
                </c:pt>
                <c:pt idx="471" formatCode="0.00E+00">
                  <c:v>-4.8050899999999997E-3</c:v>
                </c:pt>
                <c:pt idx="472" formatCode="0.00E+00">
                  <c:v>-4.9462300000000002E-3</c:v>
                </c:pt>
                <c:pt idx="473" formatCode="0.00E+00">
                  <c:v>-5.06544E-3</c:v>
                </c:pt>
                <c:pt idx="474" formatCode="0.00E+00">
                  <c:v>-5.1970499999999999E-3</c:v>
                </c:pt>
                <c:pt idx="475" formatCode="0.00E+00">
                  <c:v>-5.3353300000000001E-3</c:v>
                </c:pt>
                <c:pt idx="476" formatCode="0.00E+00">
                  <c:v>-5.3868299999999996E-3</c:v>
                </c:pt>
                <c:pt idx="477" formatCode="0.00E+00">
                  <c:v>-5.5122399999999998E-3</c:v>
                </c:pt>
                <c:pt idx="478" formatCode="0.00E+00">
                  <c:v>-5.6376500000000001E-3</c:v>
                </c:pt>
                <c:pt idx="479" formatCode="0.00E+00">
                  <c:v>-5.65958E-3</c:v>
                </c:pt>
                <c:pt idx="480" formatCode="0.00E+00">
                  <c:v>-5.6052200000000002E-3</c:v>
                </c:pt>
                <c:pt idx="481" formatCode="0.00E+00">
                  <c:v>-5.7616200000000003E-3</c:v>
                </c:pt>
                <c:pt idx="482" formatCode="0.00E+00">
                  <c:v>-5.8813099999999998E-3</c:v>
                </c:pt>
                <c:pt idx="483" formatCode="0.00E+00">
                  <c:v>-5.9037200000000003E-3</c:v>
                </c:pt>
                <c:pt idx="484" formatCode="0.00E+00">
                  <c:v>-5.96045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C836-4315-9152-58E18AC95540}"/>
            </c:ext>
          </c:extLst>
        </c:ser>
        <c:ser>
          <c:idx val="16"/>
          <c:order val="15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7'!$A$2:$A$578</c:f>
              <c:numCache>
                <c:formatCode>General</c:formatCode>
                <c:ptCount val="57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</c:numCache>
            </c:numRef>
          </c:xVal>
          <c:yVal>
            <c:numRef>
              <c:f>'[AMG-S-Cyclohexylethylamin.xlsx]Sheet17'!$B$2:$B$628</c:f>
              <c:numCache>
                <c:formatCode>General</c:formatCode>
                <c:ptCount val="627"/>
                <c:pt idx="0">
                  <c:v>-1.0900000000000001</c:v>
                </c:pt>
                <c:pt idx="1">
                  <c:v>-0.61288900000000002</c:v>
                </c:pt>
                <c:pt idx="2">
                  <c:v>-0.83090200000000003</c:v>
                </c:pt>
                <c:pt idx="3">
                  <c:v>-1.1057300000000001</c:v>
                </c:pt>
                <c:pt idx="4">
                  <c:v>-1.0175099999999999</c:v>
                </c:pt>
                <c:pt idx="5">
                  <c:v>-1.1932499999999999</c:v>
                </c:pt>
                <c:pt idx="6">
                  <c:v>-0.50806799999999996</c:v>
                </c:pt>
                <c:pt idx="7">
                  <c:v>-0.62661</c:v>
                </c:pt>
                <c:pt idx="8">
                  <c:v>-0.83642099999999997</c:v>
                </c:pt>
                <c:pt idx="9">
                  <c:v>-0.55356499999999997</c:v>
                </c:pt>
                <c:pt idx="10">
                  <c:v>-0.83510200000000001</c:v>
                </c:pt>
                <c:pt idx="11">
                  <c:v>-0.75953999999999999</c:v>
                </c:pt>
                <c:pt idx="12">
                  <c:v>-1.21102</c:v>
                </c:pt>
                <c:pt idx="13">
                  <c:v>-0.68612899999999999</c:v>
                </c:pt>
                <c:pt idx="14">
                  <c:v>-0.78707800000000006</c:v>
                </c:pt>
                <c:pt idx="15">
                  <c:v>-0.957986</c:v>
                </c:pt>
                <c:pt idx="16">
                  <c:v>-0.50872099999999998</c:v>
                </c:pt>
                <c:pt idx="17">
                  <c:v>-0.85806800000000005</c:v>
                </c:pt>
                <c:pt idx="18">
                  <c:v>-0.89181600000000005</c:v>
                </c:pt>
                <c:pt idx="19">
                  <c:v>-0.79710499999999995</c:v>
                </c:pt>
                <c:pt idx="20">
                  <c:v>-0.581426</c:v>
                </c:pt>
                <c:pt idx="21">
                  <c:v>-0.58819399999999999</c:v>
                </c:pt>
                <c:pt idx="22">
                  <c:v>-0.39409499999999997</c:v>
                </c:pt>
                <c:pt idx="23">
                  <c:v>-0.72290500000000002</c:v>
                </c:pt>
                <c:pt idx="24">
                  <c:v>-0.67669400000000002</c:v>
                </c:pt>
                <c:pt idx="25">
                  <c:v>-1.0716000000000001</c:v>
                </c:pt>
                <c:pt idx="26">
                  <c:v>-0.38239499999999998</c:v>
                </c:pt>
                <c:pt idx="27">
                  <c:v>-0.62934599999999996</c:v>
                </c:pt>
                <c:pt idx="28">
                  <c:v>-0.695102</c:v>
                </c:pt>
                <c:pt idx="29">
                  <c:v>-1.3758699999999999</c:v>
                </c:pt>
                <c:pt idx="30">
                  <c:v>-1.02756</c:v>
                </c:pt>
                <c:pt idx="31">
                  <c:v>-1.1103700000000001</c:v>
                </c:pt>
                <c:pt idx="32">
                  <c:v>-0.294095</c:v>
                </c:pt>
                <c:pt idx="33">
                  <c:v>-0.79069800000000001</c:v>
                </c:pt>
                <c:pt idx="34">
                  <c:v>-0.81127400000000005</c:v>
                </c:pt>
                <c:pt idx="35">
                  <c:v>-1.1116699999999999</c:v>
                </c:pt>
                <c:pt idx="36">
                  <c:v>-0.81718800000000003</c:v>
                </c:pt>
                <c:pt idx="37">
                  <c:v>-0.74830399999999997</c:v>
                </c:pt>
                <c:pt idx="38">
                  <c:v>-0.93825599999999998</c:v>
                </c:pt>
                <c:pt idx="39">
                  <c:v>-0.63910699999999998</c:v>
                </c:pt>
                <c:pt idx="40">
                  <c:v>-0.60446599999999995</c:v>
                </c:pt>
                <c:pt idx="41">
                  <c:v>-1.00206</c:v>
                </c:pt>
                <c:pt idx="42">
                  <c:v>-0.84823800000000005</c:v>
                </c:pt>
                <c:pt idx="43">
                  <c:v>-0.50073800000000002</c:v>
                </c:pt>
                <c:pt idx="44">
                  <c:v>-0.25403500000000001</c:v>
                </c:pt>
                <c:pt idx="45">
                  <c:v>-0.53649199999999997</c:v>
                </c:pt>
                <c:pt idx="46">
                  <c:v>-0.35311500000000001</c:v>
                </c:pt>
                <c:pt idx="47">
                  <c:v>-1.05708</c:v>
                </c:pt>
                <c:pt idx="48">
                  <c:v>-0.48852000000000001</c:v>
                </c:pt>
                <c:pt idx="49">
                  <c:v>-0.80253300000000005</c:v>
                </c:pt>
                <c:pt idx="50">
                  <c:v>-0.51410199999999995</c:v>
                </c:pt>
                <c:pt idx="51">
                  <c:v>-0.46537600000000001</c:v>
                </c:pt>
                <c:pt idx="52">
                  <c:v>-0.75726400000000005</c:v>
                </c:pt>
                <c:pt idx="53">
                  <c:v>-0.53895300000000002</c:v>
                </c:pt>
                <c:pt idx="54">
                  <c:v>-1.2387699999999999</c:v>
                </c:pt>
                <c:pt idx="55">
                  <c:v>-0.26834799999999998</c:v>
                </c:pt>
                <c:pt idx="56">
                  <c:v>-0.81521299999999997</c:v>
                </c:pt>
                <c:pt idx="57">
                  <c:v>-1.3862699999999999</c:v>
                </c:pt>
                <c:pt idx="58">
                  <c:v>-0.60441199999999995</c:v>
                </c:pt>
                <c:pt idx="59">
                  <c:v>-0.38648199999999999</c:v>
                </c:pt>
                <c:pt idx="60">
                  <c:v>-0.27370499999999998</c:v>
                </c:pt>
                <c:pt idx="61">
                  <c:v>-0.42743399999999998</c:v>
                </c:pt>
                <c:pt idx="62">
                  <c:v>-0.421628</c:v>
                </c:pt>
                <c:pt idx="63">
                  <c:v>-0.65144899999999994</c:v>
                </c:pt>
                <c:pt idx="64">
                  <c:v>-0.347167</c:v>
                </c:pt>
                <c:pt idx="65">
                  <c:v>-0.15437100000000001</c:v>
                </c:pt>
                <c:pt idx="66" formatCode="0.00E+00">
                  <c:v>7.8039199999999998E-3</c:v>
                </c:pt>
                <c:pt idx="67">
                  <c:v>0.28995599999999999</c:v>
                </c:pt>
                <c:pt idx="68">
                  <c:v>0.62682700000000002</c:v>
                </c:pt>
                <c:pt idx="69">
                  <c:v>0.91192499999999999</c:v>
                </c:pt>
                <c:pt idx="70">
                  <c:v>1.7983800000000001</c:v>
                </c:pt>
                <c:pt idx="71">
                  <c:v>2.4941300000000002</c:v>
                </c:pt>
                <c:pt idx="72">
                  <c:v>1.9358500000000001</c:v>
                </c:pt>
                <c:pt idx="73">
                  <c:v>1.8657699999999999</c:v>
                </c:pt>
                <c:pt idx="74">
                  <c:v>1.7201599999999999</c:v>
                </c:pt>
                <c:pt idx="75">
                  <c:v>1.53471</c:v>
                </c:pt>
                <c:pt idx="76">
                  <c:v>1.59761</c:v>
                </c:pt>
                <c:pt idx="77">
                  <c:v>1.56104</c:v>
                </c:pt>
                <c:pt idx="78">
                  <c:v>1.5035700000000001</c:v>
                </c:pt>
                <c:pt idx="79">
                  <c:v>1.53068</c:v>
                </c:pt>
                <c:pt idx="80">
                  <c:v>1.51437</c:v>
                </c:pt>
                <c:pt idx="81">
                  <c:v>1.53546</c:v>
                </c:pt>
                <c:pt idx="82">
                  <c:v>1.5312300000000001</c:v>
                </c:pt>
                <c:pt idx="83">
                  <c:v>1.5061</c:v>
                </c:pt>
                <c:pt idx="84">
                  <c:v>1.52935</c:v>
                </c:pt>
                <c:pt idx="85">
                  <c:v>1.5234399999999999</c:v>
                </c:pt>
                <c:pt idx="86">
                  <c:v>1.5335099999999999</c:v>
                </c:pt>
                <c:pt idx="87">
                  <c:v>1.5216700000000001</c:v>
                </c:pt>
                <c:pt idx="88">
                  <c:v>1.5264200000000001</c:v>
                </c:pt>
                <c:pt idx="89">
                  <c:v>1.5102199999999999</c:v>
                </c:pt>
                <c:pt idx="90">
                  <c:v>1.5216700000000001</c:v>
                </c:pt>
                <c:pt idx="91">
                  <c:v>1.4884299999999999</c:v>
                </c:pt>
                <c:pt idx="92">
                  <c:v>1.50081</c:v>
                </c:pt>
                <c:pt idx="93">
                  <c:v>1.4724200000000001</c:v>
                </c:pt>
                <c:pt idx="94">
                  <c:v>1.4763200000000001</c:v>
                </c:pt>
                <c:pt idx="95">
                  <c:v>1.46469</c:v>
                </c:pt>
                <c:pt idx="96">
                  <c:v>1.4404600000000001</c:v>
                </c:pt>
                <c:pt idx="97">
                  <c:v>1.42408</c:v>
                </c:pt>
                <c:pt idx="98">
                  <c:v>1.3938200000000001</c:v>
                </c:pt>
                <c:pt idx="99">
                  <c:v>1.3704700000000001</c:v>
                </c:pt>
                <c:pt idx="100">
                  <c:v>1.35311</c:v>
                </c:pt>
                <c:pt idx="101">
                  <c:v>1.3245100000000001</c:v>
                </c:pt>
                <c:pt idx="102">
                  <c:v>1.29958</c:v>
                </c:pt>
                <c:pt idx="103">
                  <c:v>1.2795000000000001</c:v>
                </c:pt>
                <c:pt idx="104">
                  <c:v>1.2634300000000001</c:v>
                </c:pt>
                <c:pt idx="105">
                  <c:v>1.24054</c:v>
                </c:pt>
                <c:pt idx="106">
                  <c:v>1.2228399999999999</c:v>
                </c:pt>
                <c:pt idx="107">
                  <c:v>1.2191000000000001</c:v>
                </c:pt>
                <c:pt idx="108">
                  <c:v>1.2027699999999999</c:v>
                </c:pt>
                <c:pt idx="109">
                  <c:v>1.20323</c:v>
                </c:pt>
                <c:pt idx="110">
                  <c:v>1.2038500000000001</c:v>
                </c:pt>
                <c:pt idx="111">
                  <c:v>1.1938500000000001</c:v>
                </c:pt>
                <c:pt idx="112">
                  <c:v>1.19458</c:v>
                </c:pt>
                <c:pt idx="113">
                  <c:v>1.1997199999999999</c:v>
                </c:pt>
                <c:pt idx="114">
                  <c:v>1.19841</c:v>
                </c:pt>
                <c:pt idx="115">
                  <c:v>1.20082</c:v>
                </c:pt>
                <c:pt idx="116">
                  <c:v>1.2049700000000001</c:v>
                </c:pt>
                <c:pt idx="117">
                  <c:v>1.20424</c:v>
                </c:pt>
                <c:pt idx="118">
                  <c:v>1.1997800000000001</c:v>
                </c:pt>
                <c:pt idx="119">
                  <c:v>1.2169000000000001</c:v>
                </c:pt>
                <c:pt idx="120">
                  <c:v>1.20621</c:v>
                </c:pt>
                <c:pt idx="121">
                  <c:v>1.20319</c:v>
                </c:pt>
                <c:pt idx="122">
                  <c:v>1.20469</c:v>
                </c:pt>
                <c:pt idx="123">
                  <c:v>1.20374</c:v>
                </c:pt>
                <c:pt idx="124">
                  <c:v>1.1916500000000001</c:v>
                </c:pt>
                <c:pt idx="125">
                  <c:v>1.1895899999999999</c:v>
                </c:pt>
                <c:pt idx="126">
                  <c:v>1.1877200000000001</c:v>
                </c:pt>
                <c:pt idx="127">
                  <c:v>1.1832</c:v>
                </c:pt>
                <c:pt idx="128">
                  <c:v>1.1757500000000001</c:v>
                </c:pt>
                <c:pt idx="129">
                  <c:v>1.16909</c:v>
                </c:pt>
                <c:pt idx="130">
                  <c:v>1.1604399999999999</c:v>
                </c:pt>
                <c:pt idx="131">
                  <c:v>1.1493</c:v>
                </c:pt>
                <c:pt idx="132">
                  <c:v>1.13029</c:v>
                </c:pt>
                <c:pt idx="133">
                  <c:v>1.11927</c:v>
                </c:pt>
                <c:pt idx="134">
                  <c:v>1.10802</c:v>
                </c:pt>
                <c:pt idx="135">
                  <c:v>1.0891299999999999</c:v>
                </c:pt>
                <c:pt idx="136">
                  <c:v>1.0696000000000001</c:v>
                </c:pt>
                <c:pt idx="137">
                  <c:v>1.0511999999999999</c:v>
                </c:pt>
                <c:pt idx="138">
                  <c:v>1.0291699999999999</c:v>
                </c:pt>
                <c:pt idx="139">
                  <c:v>1.01176</c:v>
                </c:pt>
                <c:pt idx="140">
                  <c:v>0.98753999999999997</c:v>
                </c:pt>
                <c:pt idx="141">
                  <c:v>0.96559099999999998</c:v>
                </c:pt>
                <c:pt idx="142">
                  <c:v>0.94377699999999998</c:v>
                </c:pt>
                <c:pt idx="143">
                  <c:v>0.91912899999999997</c:v>
                </c:pt>
                <c:pt idx="144">
                  <c:v>0.89473100000000005</c:v>
                </c:pt>
                <c:pt idx="145">
                  <c:v>0.87013300000000005</c:v>
                </c:pt>
                <c:pt idx="146">
                  <c:v>0.84047300000000003</c:v>
                </c:pt>
                <c:pt idx="147">
                  <c:v>0.81258399999999997</c:v>
                </c:pt>
                <c:pt idx="148">
                  <c:v>0.78305599999999997</c:v>
                </c:pt>
                <c:pt idx="149">
                  <c:v>0.75550799999999996</c:v>
                </c:pt>
                <c:pt idx="150">
                  <c:v>0.72333599999999998</c:v>
                </c:pt>
                <c:pt idx="151">
                  <c:v>0.69349000000000005</c:v>
                </c:pt>
                <c:pt idx="152">
                  <c:v>0.662435</c:v>
                </c:pt>
                <c:pt idx="153">
                  <c:v>0.63595400000000002</c:v>
                </c:pt>
                <c:pt idx="154">
                  <c:v>0.60728199999999999</c:v>
                </c:pt>
                <c:pt idx="155">
                  <c:v>0.57915899999999998</c:v>
                </c:pt>
                <c:pt idx="156">
                  <c:v>0.55258300000000005</c:v>
                </c:pt>
                <c:pt idx="157">
                  <c:v>0.525424</c:v>
                </c:pt>
                <c:pt idx="158">
                  <c:v>0.49859700000000001</c:v>
                </c:pt>
                <c:pt idx="159">
                  <c:v>0.471582</c:v>
                </c:pt>
                <c:pt idx="160">
                  <c:v>0.44479000000000002</c:v>
                </c:pt>
                <c:pt idx="161">
                  <c:v>0.41714699999999999</c:v>
                </c:pt>
                <c:pt idx="162">
                  <c:v>0.39154</c:v>
                </c:pt>
                <c:pt idx="163">
                  <c:v>0.36773400000000001</c:v>
                </c:pt>
                <c:pt idx="164">
                  <c:v>0.34368900000000002</c:v>
                </c:pt>
                <c:pt idx="165">
                  <c:v>0.32246399999999997</c:v>
                </c:pt>
                <c:pt idx="166">
                  <c:v>0.30154700000000001</c:v>
                </c:pt>
                <c:pt idx="167">
                  <c:v>0.28540100000000002</c:v>
                </c:pt>
                <c:pt idx="168">
                  <c:v>0.27003100000000002</c:v>
                </c:pt>
                <c:pt idx="169">
                  <c:v>0.256442</c:v>
                </c:pt>
                <c:pt idx="170">
                  <c:v>0.24359800000000001</c:v>
                </c:pt>
                <c:pt idx="171">
                  <c:v>0.23136599999999999</c:v>
                </c:pt>
                <c:pt idx="172">
                  <c:v>0.22068299999999999</c:v>
                </c:pt>
                <c:pt idx="173">
                  <c:v>0.21043200000000001</c:v>
                </c:pt>
                <c:pt idx="174">
                  <c:v>0.20496600000000001</c:v>
                </c:pt>
                <c:pt idx="175">
                  <c:v>0.19862299999999999</c:v>
                </c:pt>
                <c:pt idx="176">
                  <c:v>0.191445</c:v>
                </c:pt>
                <c:pt idx="177">
                  <c:v>0.18509300000000001</c:v>
                </c:pt>
                <c:pt idx="178">
                  <c:v>0.17872099999999999</c:v>
                </c:pt>
                <c:pt idx="179">
                  <c:v>0.17116500000000001</c:v>
                </c:pt>
                <c:pt idx="180">
                  <c:v>0.167072</c:v>
                </c:pt>
                <c:pt idx="181">
                  <c:v>0.16223499999999999</c:v>
                </c:pt>
                <c:pt idx="182">
                  <c:v>0.15767</c:v>
                </c:pt>
                <c:pt idx="183">
                  <c:v>0.154006</c:v>
                </c:pt>
                <c:pt idx="184">
                  <c:v>0.14999799999999999</c:v>
                </c:pt>
                <c:pt idx="185">
                  <c:v>0.14675299999999999</c:v>
                </c:pt>
                <c:pt idx="186">
                  <c:v>0.14383399999999999</c:v>
                </c:pt>
                <c:pt idx="187">
                  <c:v>0.14086399999999999</c:v>
                </c:pt>
                <c:pt idx="188">
                  <c:v>0.13861000000000001</c:v>
                </c:pt>
                <c:pt idx="189">
                  <c:v>0.136015</c:v>
                </c:pt>
                <c:pt idx="190">
                  <c:v>0.13363</c:v>
                </c:pt>
                <c:pt idx="191">
                  <c:v>0.13142300000000001</c:v>
                </c:pt>
                <c:pt idx="192">
                  <c:v>0.132185</c:v>
                </c:pt>
                <c:pt idx="193">
                  <c:v>0.12996099999999999</c:v>
                </c:pt>
                <c:pt idx="194">
                  <c:v>0.12787499999999999</c:v>
                </c:pt>
                <c:pt idx="195">
                  <c:v>0.12651799999999999</c:v>
                </c:pt>
                <c:pt idx="196">
                  <c:v>0.12570200000000001</c:v>
                </c:pt>
                <c:pt idx="197">
                  <c:v>0.124635</c:v>
                </c:pt>
                <c:pt idx="198">
                  <c:v>0.123055</c:v>
                </c:pt>
                <c:pt idx="199">
                  <c:v>0.12142699999999999</c:v>
                </c:pt>
                <c:pt idx="200">
                  <c:v>0.119671</c:v>
                </c:pt>
                <c:pt idx="201">
                  <c:v>0.11826200000000001</c:v>
                </c:pt>
                <c:pt idx="202">
                  <c:v>0.117532</c:v>
                </c:pt>
                <c:pt idx="203">
                  <c:v>0.116632</c:v>
                </c:pt>
                <c:pt idx="204">
                  <c:v>0.11555600000000001</c:v>
                </c:pt>
                <c:pt idx="205">
                  <c:v>0.114657</c:v>
                </c:pt>
                <c:pt idx="206">
                  <c:v>0.11348999999999999</c:v>
                </c:pt>
                <c:pt idx="207">
                  <c:v>0.111833</c:v>
                </c:pt>
                <c:pt idx="208">
                  <c:v>0.111363</c:v>
                </c:pt>
                <c:pt idx="209">
                  <c:v>0.110571</c:v>
                </c:pt>
                <c:pt idx="210">
                  <c:v>0.10958900000000001</c:v>
                </c:pt>
                <c:pt idx="211">
                  <c:v>0.108067</c:v>
                </c:pt>
                <c:pt idx="212">
                  <c:v>0.10671899999999999</c:v>
                </c:pt>
                <c:pt idx="213">
                  <c:v>0.106415</c:v>
                </c:pt>
                <c:pt idx="214">
                  <c:v>0.105285</c:v>
                </c:pt>
                <c:pt idx="215">
                  <c:v>0.10434400000000001</c:v>
                </c:pt>
                <c:pt idx="216">
                  <c:v>0.104917</c:v>
                </c:pt>
                <c:pt idx="217">
                  <c:v>0.10399799999999999</c:v>
                </c:pt>
                <c:pt idx="218">
                  <c:v>0.10201200000000001</c:v>
                </c:pt>
                <c:pt idx="219">
                  <c:v>0.10027800000000001</c:v>
                </c:pt>
                <c:pt idx="220" formatCode="0.00E+00">
                  <c:v>9.9080100000000004E-2</c:v>
                </c:pt>
                <c:pt idx="221" formatCode="0.00E+00">
                  <c:v>9.7828899999999996E-2</c:v>
                </c:pt>
                <c:pt idx="222" formatCode="0.00E+00">
                  <c:v>9.6547599999999997E-2</c:v>
                </c:pt>
                <c:pt idx="223" formatCode="0.00E+00">
                  <c:v>9.6060300000000001E-2</c:v>
                </c:pt>
                <c:pt idx="224" formatCode="0.00E+00">
                  <c:v>9.4740400000000002E-2</c:v>
                </c:pt>
                <c:pt idx="225" formatCode="0.00E+00">
                  <c:v>9.3639399999999998E-2</c:v>
                </c:pt>
                <c:pt idx="226" formatCode="0.00E+00">
                  <c:v>9.2327599999999996E-2</c:v>
                </c:pt>
                <c:pt idx="227" formatCode="0.00E+00">
                  <c:v>9.1985700000000004E-2</c:v>
                </c:pt>
                <c:pt idx="228" formatCode="0.00E+00">
                  <c:v>9.1364899999999999E-2</c:v>
                </c:pt>
                <c:pt idx="229" formatCode="0.00E+00">
                  <c:v>8.9000700000000002E-2</c:v>
                </c:pt>
                <c:pt idx="230" formatCode="0.00E+00">
                  <c:v>8.8966799999999999E-2</c:v>
                </c:pt>
                <c:pt idx="231" formatCode="0.00E+00">
                  <c:v>8.7695099999999998E-2</c:v>
                </c:pt>
                <c:pt idx="232" formatCode="0.00E+00">
                  <c:v>8.5931800000000003E-2</c:v>
                </c:pt>
                <c:pt idx="233" formatCode="0.00E+00">
                  <c:v>8.5547899999999996E-2</c:v>
                </c:pt>
                <c:pt idx="234" formatCode="0.00E+00">
                  <c:v>8.3751699999999998E-2</c:v>
                </c:pt>
                <c:pt idx="235" formatCode="0.00E+00">
                  <c:v>8.2257300000000005E-2</c:v>
                </c:pt>
                <c:pt idx="236" formatCode="0.00E+00">
                  <c:v>8.0883999999999998E-2</c:v>
                </c:pt>
                <c:pt idx="237" formatCode="0.00E+00">
                  <c:v>8.0600699999999997E-2</c:v>
                </c:pt>
                <c:pt idx="238" formatCode="0.00E+00">
                  <c:v>7.8753000000000004E-2</c:v>
                </c:pt>
                <c:pt idx="239" formatCode="0.00E+00">
                  <c:v>7.7835100000000004E-2</c:v>
                </c:pt>
                <c:pt idx="240" formatCode="0.00E+00">
                  <c:v>7.6619099999999996E-2</c:v>
                </c:pt>
                <c:pt idx="241" formatCode="0.00E+00">
                  <c:v>7.5190999999999994E-2</c:v>
                </c:pt>
                <c:pt idx="242" formatCode="0.00E+00">
                  <c:v>7.3832499999999995E-2</c:v>
                </c:pt>
                <c:pt idx="243" formatCode="0.00E+00">
                  <c:v>7.3030899999999996E-2</c:v>
                </c:pt>
                <c:pt idx="244" formatCode="0.00E+00">
                  <c:v>7.1811200000000006E-2</c:v>
                </c:pt>
                <c:pt idx="245" formatCode="0.00E+00">
                  <c:v>6.9723099999999996E-2</c:v>
                </c:pt>
                <c:pt idx="246" formatCode="0.00E+00">
                  <c:v>6.9210499999999994E-2</c:v>
                </c:pt>
                <c:pt idx="247" formatCode="0.00E+00">
                  <c:v>6.7926899999999998E-2</c:v>
                </c:pt>
                <c:pt idx="248" formatCode="0.00E+00">
                  <c:v>6.7047599999999999E-2</c:v>
                </c:pt>
                <c:pt idx="249" formatCode="0.00E+00">
                  <c:v>6.5673800000000004E-2</c:v>
                </c:pt>
                <c:pt idx="250" formatCode="0.00E+00">
                  <c:v>6.4597600000000005E-2</c:v>
                </c:pt>
                <c:pt idx="251" formatCode="0.00E+00">
                  <c:v>6.4403500000000002E-2</c:v>
                </c:pt>
                <c:pt idx="252" formatCode="0.00E+00">
                  <c:v>6.2645400000000004E-2</c:v>
                </c:pt>
                <c:pt idx="253" formatCode="0.00E+00">
                  <c:v>6.11458E-2</c:v>
                </c:pt>
                <c:pt idx="254" formatCode="0.00E+00">
                  <c:v>6.0726200000000001E-2</c:v>
                </c:pt>
                <c:pt idx="255" formatCode="0.00E+00">
                  <c:v>6.0043300000000001E-2</c:v>
                </c:pt>
                <c:pt idx="256" formatCode="0.00E+00">
                  <c:v>5.8591400000000002E-2</c:v>
                </c:pt>
                <c:pt idx="257" formatCode="0.00E+00">
                  <c:v>5.73392E-2</c:v>
                </c:pt>
                <c:pt idx="258" formatCode="0.00E+00">
                  <c:v>5.67427E-2</c:v>
                </c:pt>
                <c:pt idx="259" formatCode="0.00E+00">
                  <c:v>5.5787099999999999E-2</c:v>
                </c:pt>
                <c:pt idx="260" formatCode="0.00E+00">
                  <c:v>5.4492499999999999E-2</c:v>
                </c:pt>
                <c:pt idx="261" formatCode="0.00E+00">
                  <c:v>5.3320399999999997E-2</c:v>
                </c:pt>
                <c:pt idx="262" formatCode="0.00E+00">
                  <c:v>5.2429200000000002E-2</c:v>
                </c:pt>
                <c:pt idx="263" formatCode="0.00E+00">
                  <c:v>5.1381599999999999E-2</c:v>
                </c:pt>
                <c:pt idx="264" formatCode="0.00E+00">
                  <c:v>5.0589599999999998E-2</c:v>
                </c:pt>
                <c:pt idx="265" formatCode="0.00E+00">
                  <c:v>4.9647299999999998E-2</c:v>
                </c:pt>
                <c:pt idx="266" formatCode="0.00E+00">
                  <c:v>4.8733699999999998E-2</c:v>
                </c:pt>
                <c:pt idx="267" formatCode="0.00E+00">
                  <c:v>4.8745200000000002E-2</c:v>
                </c:pt>
                <c:pt idx="268" formatCode="0.00E+00">
                  <c:v>4.76532E-2</c:v>
                </c:pt>
                <c:pt idx="269" formatCode="0.00E+00">
                  <c:v>4.6736199999999999E-2</c:v>
                </c:pt>
                <c:pt idx="270" formatCode="0.00E+00">
                  <c:v>4.54168E-2</c:v>
                </c:pt>
                <c:pt idx="271" formatCode="0.00E+00">
                  <c:v>4.4828399999999997E-2</c:v>
                </c:pt>
                <c:pt idx="272" formatCode="0.00E+00">
                  <c:v>4.39301E-2</c:v>
                </c:pt>
                <c:pt idx="273" formatCode="0.00E+00">
                  <c:v>4.4813199999999997E-2</c:v>
                </c:pt>
                <c:pt idx="274" formatCode="0.00E+00">
                  <c:v>4.32301E-2</c:v>
                </c:pt>
                <c:pt idx="275" formatCode="0.00E+00">
                  <c:v>4.2719800000000002E-2</c:v>
                </c:pt>
                <c:pt idx="276" formatCode="0.00E+00">
                  <c:v>4.1945900000000001E-2</c:v>
                </c:pt>
                <c:pt idx="277" formatCode="0.00E+00">
                  <c:v>4.1708500000000003E-2</c:v>
                </c:pt>
                <c:pt idx="278" formatCode="0.00E+00">
                  <c:v>4.09799E-2</c:v>
                </c:pt>
                <c:pt idx="279" formatCode="0.00E+00">
                  <c:v>4.03781E-2</c:v>
                </c:pt>
                <c:pt idx="280" formatCode="0.00E+00">
                  <c:v>3.9320899999999999E-2</c:v>
                </c:pt>
                <c:pt idx="281" formatCode="0.00E+00">
                  <c:v>3.8756800000000001E-2</c:v>
                </c:pt>
                <c:pt idx="282" formatCode="0.00E+00">
                  <c:v>3.8498900000000003E-2</c:v>
                </c:pt>
                <c:pt idx="283" formatCode="0.00E+00">
                  <c:v>3.7906200000000001E-2</c:v>
                </c:pt>
                <c:pt idx="284" formatCode="0.00E+00">
                  <c:v>3.7321600000000003E-2</c:v>
                </c:pt>
                <c:pt idx="285" formatCode="0.00E+00">
                  <c:v>3.6582499999999997E-2</c:v>
                </c:pt>
                <c:pt idx="286" formatCode="0.00E+00">
                  <c:v>3.61123E-2</c:v>
                </c:pt>
                <c:pt idx="287" formatCode="0.00E+00">
                  <c:v>3.5724199999999998E-2</c:v>
                </c:pt>
                <c:pt idx="288" formatCode="0.00E+00">
                  <c:v>3.5473299999999999E-2</c:v>
                </c:pt>
                <c:pt idx="289" formatCode="0.00E+00">
                  <c:v>3.4813900000000002E-2</c:v>
                </c:pt>
                <c:pt idx="290" formatCode="0.00E+00">
                  <c:v>3.4578299999999999E-2</c:v>
                </c:pt>
                <c:pt idx="291" formatCode="0.00E+00">
                  <c:v>3.3742399999999999E-2</c:v>
                </c:pt>
                <c:pt idx="292" formatCode="0.00E+00">
                  <c:v>3.3552600000000002E-2</c:v>
                </c:pt>
                <c:pt idx="293" formatCode="0.00E+00">
                  <c:v>3.3286999999999997E-2</c:v>
                </c:pt>
                <c:pt idx="294" formatCode="0.00E+00">
                  <c:v>3.2610399999999998E-2</c:v>
                </c:pt>
                <c:pt idx="295" formatCode="0.00E+00">
                  <c:v>3.37405E-2</c:v>
                </c:pt>
                <c:pt idx="296" formatCode="0.00E+00">
                  <c:v>3.2249E-2</c:v>
                </c:pt>
                <c:pt idx="297" formatCode="0.00E+00">
                  <c:v>3.1204200000000001E-2</c:v>
                </c:pt>
                <c:pt idx="298" formatCode="0.00E+00">
                  <c:v>3.1463600000000001E-2</c:v>
                </c:pt>
                <c:pt idx="299" formatCode="0.00E+00">
                  <c:v>3.1263800000000001E-2</c:v>
                </c:pt>
                <c:pt idx="300" formatCode="0.00E+00">
                  <c:v>3.1162700000000002E-2</c:v>
                </c:pt>
                <c:pt idx="301" formatCode="0.00E+00">
                  <c:v>3.05338E-2</c:v>
                </c:pt>
                <c:pt idx="302" formatCode="0.00E+00">
                  <c:v>3.0426000000000002E-2</c:v>
                </c:pt>
                <c:pt idx="303" formatCode="0.00E+00">
                  <c:v>3.0800299999999999E-2</c:v>
                </c:pt>
                <c:pt idx="304" formatCode="0.00E+00">
                  <c:v>2.99759E-2</c:v>
                </c:pt>
                <c:pt idx="305" formatCode="0.00E+00">
                  <c:v>2.9567699999999999E-2</c:v>
                </c:pt>
                <c:pt idx="306" formatCode="0.00E+00">
                  <c:v>2.91948E-2</c:v>
                </c:pt>
                <c:pt idx="307" formatCode="0.00E+00">
                  <c:v>2.90914E-2</c:v>
                </c:pt>
                <c:pt idx="308" formatCode="0.00E+00">
                  <c:v>2.8763799999999999E-2</c:v>
                </c:pt>
                <c:pt idx="309" formatCode="0.00E+00">
                  <c:v>2.8661300000000001E-2</c:v>
                </c:pt>
                <c:pt idx="310" formatCode="0.00E+00">
                  <c:v>2.8191600000000001E-2</c:v>
                </c:pt>
                <c:pt idx="311" formatCode="0.00E+00">
                  <c:v>2.83279E-2</c:v>
                </c:pt>
                <c:pt idx="312" formatCode="0.00E+00">
                  <c:v>2.8060000000000002E-2</c:v>
                </c:pt>
                <c:pt idx="313" formatCode="0.00E+00">
                  <c:v>2.7702299999999999E-2</c:v>
                </c:pt>
                <c:pt idx="314" formatCode="0.00E+00">
                  <c:v>2.7267E-2</c:v>
                </c:pt>
                <c:pt idx="315" formatCode="0.00E+00">
                  <c:v>2.72546E-2</c:v>
                </c:pt>
                <c:pt idx="316" formatCode="0.00E+00">
                  <c:v>2.7116299999999999E-2</c:v>
                </c:pt>
                <c:pt idx="317" formatCode="0.00E+00">
                  <c:v>2.6808700000000001E-2</c:v>
                </c:pt>
                <c:pt idx="318" formatCode="0.00E+00">
                  <c:v>2.6726699999999999E-2</c:v>
                </c:pt>
                <c:pt idx="319" formatCode="0.00E+00">
                  <c:v>2.6348099999999999E-2</c:v>
                </c:pt>
                <c:pt idx="320" formatCode="0.00E+00">
                  <c:v>2.6209799999999998E-2</c:v>
                </c:pt>
                <c:pt idx="321" formatCode="0.00E+00">
                  <c:v>2.6141600000000001E-2</c:v>
                </c:pt>
                <c:pt idx="322" formatCode="0.00E+00">
                  <c:v>2.5956199999999999E-2</c:v>
                </c:pt>
                <c:pt idx="323" formatCode="0.00E+00">
                  <c:v>2.57468E-2</c:v>
                </c:pt>
                <c:pt idx="324" formatCode="0.00E+00">
                  <c:v>2.55103E-2</c:v>
                </c:pt>
                <c:pt idx="325" formatCode="0.00E+00">
                  <c:v>2.5451700000000001E-2</c:v>
                </c:pt>
                <c:pt idx="326" formatCode="0.00E+00">
                  <c:v>2.5208999999999999E-2</c:v>
                </c:pt>
                <c:pt idx="327" formatCode="0.00E+00">
                  <c:v>2.5027299999999999E-2</c:v>
                </c:pt>
                <c:pt idx="328" formatCode="0.00E+00">
                  <c:v>2.49949E-2</c:v>
                </c:pt>
                <c:pt idx="329" formatCode="0.00E+00">
                  <c:v>2.4816999999999999E-2</c:v>
                </c:pt>
                <c:pt idx="330" formatCode="0.00E+00">
                  <c:v>2.4768800000000001E-2</c:v>
                </c:pt>
                <c:pt idx="331" formatCode="0.00E+00">
                  <c:v>2.44675E-2</c:v>
                </c:pt>
                <c:pt idx="332" formatCode="0.00E+00">
                  <c:v>2.44107E-2</c:v>
                </c:pt>
                <c:pt idx="333" formatCode="0.00E+00">
                  <c:v>2.41351E-2</c:v>
                </c:pt>
                <c:pt idx="334" formatCode="0.00E+00">
                  <c:v>2.3998700000000001E-2</c:v>
                </c:pt>
                <c:pt idx="335" formatCode="0.00E+00">
                  <c:v>2.3874300000000001E-2</c:v>
                </c:pt>
                <c:pt idx="336" formatCode="0.00E+00">
                  <c:v>2.38376E-2</c:v>
                </c:pt>
                <c:pt idx="337" formatCode="0.00E+00">
                  <c:v>2.3725E-2</c:v>
                </c:pt>
                <c:pt idx="338" formatCode="0.00E+00">
                  <c:v>2.3506599999999999E-2</c:v>
                </c:pt>
                <c:pt idx="339" formatCode="0.00E+00">
                  <c:v>2.3251999999999998E-2</c:v>
                </c:pt>
                <c:pt idx="340" formatCode="0.00E+00">
                  <c:v>2.31729E-2</c:v>
                </c:pt>
                <c:pt idx="341" formatCode="0.00E+00">
                  <c:v>2.3064600000000001E-2</c:v>
                </c:pt>
                <c:pt idx="342" formatCode="0.00E+00">
                  <c:v>2.2841E-2</c:v>
                </c:pt>
                <c:pt idx="343" formatCode="0.00E+00">
                  <c:v>2.27704E-2</c:v>
                </c:pt>
                <c:pt idx="344" formatCode="0.00E+00">
                  <c:v>2.2497199999999998E-2</c:v>
                </c:pt>
                <c:pt idx="345" formatCode="0.00E+00">
                  <c:v>2.2336000000000002E-2</c:v>
                </c:pt>
                <c:pt idx="346" formatCode="0.00E+00">
                  <c:v>2.2221600000000001E-2</c:v>
                </c:pt>
                <c:pt idx="347" formatCode="0.00E+00">
                  <c:v>2.2037500000000002E-2</c:v>
                </c:pt>
                <c:pt idx="348" formatCode="0.00E+00">
                  <c:v>2.1877299999999999E-2</c:v>
                </c:pt>
                <c:pt idx="349" formatCode="0.00E+00">
                  <c:v>2.1677499999999999E-2</c:v>
                </c:pt>
                <c:pt idx="350" formatCode="0.00E+00">
                  <c:v>2.14653E-2</c:v>
                </c:pt>
                <c:pt idx="351" formatCode="0.00E+00">
                  <c:v>2.1113900000000001E-2</c:v>
                </c:pt>
                <c:pt idx="352" formatCode="0.00E+00">
                  <c:v>2.1161599999999999E-2</c:v>
                </c:pt>
                <c:pt idx="353" formatCode="0.00E+00">
                  <c:v>2.0786800000000001E-2</c:v>
                </c:pt>
                <c:pt idx="354" formatCode="0.00E+00">
                  <c:v>2.03781E-2</c:v>
                </c:pt>
                <c:pt idx="355" formatCode="0.00E+00">
                  <c:v>2.0146799999999999E-2</c:v>
                </c:pt>
                <c:pt idx="356" formatCode="0.00E+00">
                  <c:v>1.9881699999999999E-2</c:v>
                </c:pt>
                <c:pt idx="357" formatCode="0.00E+00">
                  <c:v>1.9632799999999999E-2</c:v>
                </c:pt>
                <c:pt idx="358" formatCode="0.00E+00">
                  <c:v>1.94311E-2</c:v>
                </c:pt>
                <c:pt idx="359" formatCode="0.00E+00">
                  <c:v>1.9167400000000001E-2</c:v>
                </c:pt>
                <c:pt idx="360" formatCode="0.00E+00">
                  <c:v>1.8757800000000002E-2</c:v>
                </c:pt>
                <c:pt idx="361" formatCode="0.00E+00">
                  <c:v>1.8379699999999999E-2</c:v>
                </c:pt>
                <c:pt idx="362" formatCode="0.00E+00">
                  <c:v>1.8018699999999999E-2</c:v>
                </c:pt>
                <c:pt idx="363" formatCode="0.00E+00">
                  <c:v>1.7709699999999998E-2</c:v>
                </c:pt>
                <c:pt idx="364" formatCode="0.00E+00">
                  <c:v>1.75557E-2</c:v>
                </c:pt>
                <c:pt idx="365" formatCode="0.00E+00">
                  <c:v>1.7219499999999999E-2</c:v>
                </c:pt>
                <c:pt idx="366" formatCode="0.00E+00">
                  <c:v>1.6814200000000001E-2</c:v>
                </c:pt>
                <c:pt idx="367" formatCode="0.00E+00">
                  <c:v>1.6531500000000001E-2</c:v>
                </c:pt>
                <c:pt idx="368" formatCode="0.00E+00">
                  <c:v>1.6266800000000001E-2</c:v>
                </c:pt>
                <c:pt idx="369" formatCode="0.00E+00">
                  <c:v>1.6000299999999999E-2</c:v>
                </c:pt>
                <c:pt idx="370" formatCode="0.00E+00">
                  <c:v>1.5556800000000001E-2</c:v>
                </c:pt>
                <c:pt idx="371" formatCode="0.00E+00">
                  <c:v>1.52359E-2</c:v>
                </c:pt>
                <c:pt idx="372" formatCode="0.00E+00">
                  <c:v>1.50948E-2</c:v>
                </c:pt>
                <c:pt idx="373" formatCode="0.00E+00">
                  <c:v>1.48168E-2</c:v>
                </c:pt>
                <c:pt idx="374" formatCode="0.00E+00">
                  <c:v>1.44444E-2</c:v>
                </c:pt>
                <c:pt idx="375" formatCode="0.00E+00">
                  <c:v>1.4234500000000001E-2</c:v>
                </c:pt>
                <c:pt idx="376" formatCode="0.00E+00">
                  <c:v>1.3837800000000001E-2</c:v>
                </c:pt>
                <c:pt idx="377" formatCode="0.00E+00">
                  <c:v>1.3500699999999999E-2</c:v>
                </c:pt>
                <c:pt idx="378" formatCode="0.00E+00">
                  <c:v>1.32046E-2</c:v>
                </c:pt>
                <c:pt idx="379" formatCode="0.00E+00">
                  <c:v>1.31822E-2</c:v>
                </c:pt>
                <c:pt idx="380" formatCode="0.00E+00">
                  <c:v>1.29204E-2</c:v>
                </c:pt>
                <c:pt idx="381" formatCode="0.00E+00">
                  <c:v>1.2676700000000001E-2</c:v>
                </c:pt>
                <c:pt idx="382" formatCode="0.00E+00">
                  <c:v>1.25337E-2</c:v>
                </c:pt>
                <c:pt idx="383" formatCode="0.00E+00">
                  <c:v>1.26801E-2</c:v>
                </c:pt>
                <c:pt idx="384" formatCode="0.00E+00">
                  <c:v>1.2175999999999999E-2</c:v>
                </c:pt>
                <c:pt idx="385" formatCode="0.00E+00">
                  <c:v>1.1876599999999999E-2</c:v>
                </c:pt>
                <c:pt idx="386" formatCode="0.00E+00">
                  <c:v>1.19953E-2</c:v>
                </c:pt>
                <c:pt idx="387" formatCode="0.00E+00">
                  <c:v>1.15771E-2</c:v>
                </c:pt>
                <c:pt idx="388" formatCode="0.00E+00">
                  <c:v>1.1585700000000001E-2</c:v>
                </c:pt>
                <c:pt idx="389" formatCode="0.00E+00">
                  <c:v>1.1506600000000001E-2</c:v>
                </c:pt>
                <c:pt idx="390" formatCode="0.00E+00">
                  <c:v>1.10574E-2</c:v>
                </c:pt>
                <c:pt idx="391" formatCode="0.00E+00">
                  <c:v>1.10927E-2</c:v>
                </c:pt>
                <c:pt idx="392" formatCode="0.00E+00">
                  <c:v>1.0785100000000001E-2</c:v>
                </c:pt>
                <c:pt idx="393" formatCode="0.00E+00">
                  <c:v>9.7427399999999997E-3</c:v>
                </c:pt>
                <c:pt idx="394" formatCode="0.00E+00">
                  <c:v>1.0018300000000001E-2</c:v>
                </c:pt>
                <c:pt idx="395" formatCode="0.00E+00">
                  <c:v>9.7031600000000006E-3</c:v>
                </c:pt>
                <c:pt idx="396" formatCode="0.00E+00">
                  <c:v>9.4332700000000005E-3</c:v>
                </c:pt>
                <c:pt idx="397" formatCode="0.00E+00">
                  <c:v>9.3855899999999992E-3</c:v>
                </c:pt>
                <c:pt idx="398" formatCode="0.00E+00">
                  <c:v>9.5219599999999995E-3</c:v>
                </c:pt>
                <c:pt idx="399" formatCode="0.00E+00">
                  <c:v>8.9135199999999994E-3</c:v>
                </c:pt>
                <c:pt idx="400" formatCode="0.00E+00">
                  <c:v>8.3231899999999994E-3</c:v>
                </c:pt>
                <c:pt idx="401" formatCode="0.00E+00">
                  <c:v>8.2764599999999994E-3</c:v>
                </c:pt>
                <c:pt idx="402" formatCode="0.00E+00">
                  <c:v>8.0819099999999994E-3</c:v>
                </c:pt>
                <c:pt idx="403" formatCode="0.00E+00">
                  <c:v>8.2788500000000008E-3</c:v>
                </c:pt>
                <c:pt idx="404" formatCode="0.00E+00">
                  <c:v>8.1486700000000002E-3</c:v>
                </c:pt>
                <c:pt idx="405" formatCode="0.00E+00">
                  <c:v>7.9779599999999992E-3</c:v>
                </c:pt>
                <c:pt idx="406" formatCode="0.00E+00">
                  <c:v>7.5306899999999996E-3</c:v>
                </c:pt>
                <c:pt idx="407" formatCode="0.00E+00">
                  <c:v>7.5135200000000001E-3</c:v>
                </c:pt>
                <c:pt idx="408" formatCode="0.00E+00">
                  <c:v>7.0738800000000003E-3</c:v>
                </c:pt>
                <c:pt idx="409" formatCode="0.00E+00">
                  <c:v>6.7200699999999999E-3</c:v>
                </c:pt>
                <c:pt idx="410" formatCode="0.00E+00">
                  <c:v>6.3505200000000001E-3</c:v>
                </c:pt>
                <c:pt idx="411" formatCode="0.00E+00">
                  <c:v>6.5350499999999997E-3</c:v>
                </c:pt>
                <c:pt idx="412" formatCode="0.00E+00">
                  <c:v>6.5736800000000001E-3</c:v>
                </c:pt>
                <c:pt idx="413" formatCode="0.00E+00">
                  <c:v>6.3438399999999999E-3</c:v>
                </c:pt>
                <c:pt idx="414" formatCode="0.00E+00">
                  <c:v>5.4278399999999997E-3</c:v>
                </c:pt>
                <c:pt idx="415" formatCode="0.00E+00">
                  <c:v>5.1665299999999999E-3</c:v>
                </c:pt>
                <c:pt idx="416" formatCode="0.00E+00">
                  <c:v>5.0220500000000001E-3</c:v>
                </c:pt>
                <c:pt idx="417" formatCode="0.00E+00">
                  <c:v>4.8694599999999999E-3</c:v>
                </c:pt>
                <c:pt idx="418" formatCode="0.00E+00">
                  <c:v>4.7307E-3</c:v>
                </c:pt>
                <c:pt idx="419" formatCode="0.00E+00">
                  <c:v>4.2076099999999996E-3</c:v>
                </c:pt>
                <c:pt idx="420" formatCode="0.00E+00">
                  <c:v>4.2829499999999998E-3</c:v>
                </c:pt>
                <c:pt idx="421" formatCode="0.00E+00">
                  <c:v>3.78656E-3</c:v>
                </c:pt>
                <c:pt idx="422" formatCode="0.00E+00">
                  <c:v>3.6044100000000002E-3</c:v>
                </c:pt>
                <c:pt idx="423" formatCode="0.00E+00">
                  <c:v>3.60823E-3</c:v>
                </c:pt>
                <c:pt idx="424" formatCode="0.00E+00">
                  <c:v>3.27444E-3</c:v>
                </c:pt>
                <c:pt idx="425" formatCode="0.00E+00">
                  <c:v>2.6989000000000002E-3</c:v>
                </c:pt>
                <c:pt idx="426" formatCode="0.00E+00">
                  <c:v>2.3674999999999998E-3</c:v>
                </c:pt>
                <c:pt idx="427" formatCode="0.00E+00">
                  <c:v>2.17724E-3</c:v>
                </c:pt>
                <c:pt idx="428" formatCode="0.00E+00">
                  <c:v>1.8677699999999999E-3</c:v>
                </c:pt>
                <c:pt idx="429" formatCode="0.00E+00">
                  <c:v>1.6436599999999999E-3</c:v>
                </c:pt>
                <c:pt idx="430" formatCode="0.00E+00">
                  <c:v>1.58405E-3</c:v>
                </c:pt>
                <c:pt idx="431" formatCode="0.00E+00">
                  <c:v>8.2349799999999998E-4</c:v>
                </c:pt>
                <c:pt idx="432" formatCode="0.00E+00">
                  <c:v>5.7077400000000002E-4</c:v>
                </c:pt>
                <c:pt idx="433" formatCode="0.00E+00">
                  <c:v>4.3344500000000002E-4</c:v>
                </c:pt>
                <c:pt idx="434" formatCode="0.00E+00">
                  <c:v>-5.53131E-4</c:v>
                </c:pt>
                <c:pt idx="435" formatCode="0.00E+00">
                  <c:v>-2.0375300000000001E-3</c:v>
                </c:pt>
                <c:pt idx="436" formatCode="0.00E+00">
                  <c:v>-2.5954200000000002E-3</c:v>
                </c:pt>
                <c:pt idx="437" formatCode="0.00E+00">
                  <c:v>-2.3965800000000002E-3</c:v>
                </c:pt>
                <c:pt idx="438" formatCode="0.00E+00">
                  <c:v>-1.9793499999999999E-3</c:v>
                </c:pt>
                <c:pt idx="439" formatCode="0.00E+00">
                  <c:v>2.3841900000000001E-6</c:v>
                </c:pt>
                <c:pt idx="440" formatCode="0.00E+00">
                  <c:v>2.7575500000000001E-3</c:v>
                </c:pt>
                <c:pt idx="441" formatCode="0.00E+00">
                  <c:v>2.9354099999999998E-3</c:v>
                </c:pt>
                <c:pt idx="442" formatCode="0.00E+00">
                  <c:v>1.57785E-3</c:v>
                </c:pt>
                <c:pt idx="443" formatCode="0.00E+00">
                  <c:v>1.0232900000000001E-3</c:v>
                </c:pt>
                <c:pt idx="444" formatCode="0.00E+00">
                  <c:v>-3.1042100000000002E-4</c:v>
                </c:pt>
                <c:pt idx="445" formatCode="0.00E+00">
                  <c:v>-2.9010799999999999E-3</c:v>
                </c:pt>
                <c:pt idx="446" formatCode="0.00E+00">
                  <c:v>-4.7163999999999999E-3</c:v>
                </c:pt>
                <c:pt idx="447" formatCode="0.00E+00">
                  <c:v>-5.0306300000000003E-3</c:v>
                </c:pt>
                <c:pt idx="448" formatCode="0.00E+00">
                  <c:v>-4.4078800000000003E-3</c:v>
                </c:pt>
                <c:pt idx="449" formatCode="0.00E+00">
                  <c:v>-3.7507999999999999E-3</c:v>
                </c:pt>
                <c:pt idx="450" formatCode="0.00E+00">
                  <c:v>-3.6792800000000001E-3</c:v>
                </c:pt>
                <c:pt idx="451" formatCode="0.00E+00">
                  <c:v>-3.8991E-3</c:v>
                </c:pt>
                <c:pt idx="452" formatCode="0.00E+00">
                  <c:v>-4.1718500000000004E-3</c:v>
                </c:pt>
                <c:pt idx="453" formatCode="0.00E+00">
                  <c:v>-4.2185800000000004E-3</c:v>
                </c:pt>
                <c:pt idx="454" formatCode="0.00E+00">
                  <c:v>-4.4398299999999996E-3</c:v>
                </c:pt>
                <c:pt idx="455" formatCode="0.00E+00">
                  <c:v>-4.6577500000000004E-3</c:v>
                </c:pt>
                <c:pt idx="456" formatCode="0.00E+00">
                  <c:v>-4.8151000000000001E-3</c:v>
                </c:pt>
                <c:pt idx="457" formatCode="0.00E+00">
                  <c:v>-5.0516099999999998E-3</c:v>
                </c:pt>
                <c:pt idx="458" formatCode="0.00E+00">
                  <c:v>-5.2485500000000003E-3</c:v>
                </c:pt>
                <c:pt idx="459" formatCode="0.00E+00">
                  <c:v>-5.4025699999999998E-3</c:v>
                </c:pt>
                <c:pt idx="460" formatCode="0.00E+00">
                  <c:v>-5.5270199999999997E-3</c:v>
                </c:pt>
                <c:pt idx="461" formatCode="0.00E+00">
                  <c:v>-5.76591E-3</c:v>
                </c:pt>
                <c:pt idx="462" formatCode="0.00E+00">
                  <c:v>-5.7869000000000002E-3</c:v>
                </c:pt>
                <c:pt idx="463" formatCode="0.00E+00">
                  <c:v>-6.1263999999999997E-3</c:v>
                </c:pt>
                <c:pt idx="464" formatCode="0.00E+00">
                  <c:v>-6.1683700000000003E-3</c:v>
                </c:pt>
                <c:pt idx="465" formatCode="0.00E+00">
                  <c:v>-6.5064399999999996E-3</c:v>
                </c:pt>
                <c:pt idx="466" formatCode="0.00E+00">
                  <c:v>-1.8816E-3</c:v>
                </c:pt>
                <c:pt idx="467" formatCode="0.00E+00">
                  <c:v>-7.6351199999999996E-3</c:v>
                </c:pt>
                <c:pt idx="468" formatCode="0.00E+00">
                  <c:v>-7.2412500000000003E-3</c:v>
                </c:pt>
                <c:pt idx="469" formatCode="0.00E+00">
                  <c:v>-7.0714999999999997E-3</c:v>
                </c:pt>
                <c:pt idx="470" formatCode="0.00E+00">
                  <c:v>-7.2593700000000002E-3</c:v>
                </c:pt>
                <c:pt idx="471" formatCode="0.00E+00">
                  <c:v>-7.4229200000000004E-3</c:v>
                </c:pt>
                <c:pt idx="472" formatCode="0.00E+00">
                  <c:v>-7.47585E-3</c:v>
                </c:pt>
                <c:pt idx="473" formatCode="0.00E+00">
                  <c:v>-7.64322E-3</c:v>
                </c:pt>
                <c:pt idx="474" formatCode="0.00E+00">
                  <c:v>-7.7714899999999998E-3</c:v>
                </c:pt>
                <c:pt idx="475" formatCode="0.00E+00">
                  <c:v>-7.86829E-3</c:v>
                </c:pt>
                <c:pt idx="476" formatCode="0.00E+00">
                  <c:v>-7.9884499999999994E-3</c:v>
                </c:pt>
                <c:pt idx="477" formatCode="0.00E+00">
                  <c:v>-8.1248299999999996E-3</c:v>
                </c:pt>
                <c:pt idx="478" formatCode="0.00E+00">
                  <c:v>-8.2006500000000003E-3</c:v>
                </c:pt>
                <c:pt idx="479" formatCode="0.00E+00">
                  <c:v>-8.1849100000000001E-3</c:v>
                </c:pt>
                <c:pt idx="480" formatCode="0.00E+00">
                  <c:v>-8.16536E-3</c:v>
                </c:pt>
                <c:pt idx="481" formatCode="0.00E+00">
                  <c:v>-8.3470300000000001E-3</c:v>
                </c:pt>
                <c:pt idx="482" formatCode="0.00E+00">
                  <c:v>-8.4033000000000007E-3</c:v>
                </c:pt>
                <c:pt idx="483" formatCode="0.00E+00">
                  <c:v>-8.4471700000000004E-3</c:v>
                </c:pt>
                <c:pt idx="484" formatCode="0.00E+00">
                  <c:v>-8.4738699999999997E-3</c:v>
                </c:pt>
                <c:pt idx="485" formatCode="0.00E+00">
                  <c:v>-8.4853199999999993E-3</c:v>
                </c:pt>
                <c:pt idx="486" formatCode="0.00E+00">
                  <c:v>-8.5535000000000003E-3</c:v>
                </c:pt>
                <c:pt idx="487" formatCode="0.00E+00">
                  <c:v>-8.7094300000000006E-3</c:v>
                </c:pt>
                <c:pt idx="488" formatCode="0.00E+00">
                  <c:v>-8.7866799999999998E-3</c:v>
                </c:pt>
                <c:pt idx="489" formatCode="0.00E+00">
                  <c:v>-8.8863399999999995E-3</c:v>
                </c:pt>
                <c:pt idx="490" formatCode="0.00E+00">
                  <c:v>-8.8863399999999995E-3</c:v>
                </c:pt>
                <c:pt idx="491" formatCode="0.00E+00">
                  <c:v>-9.0689700000000009E-3</c:v>
                </c:pt>
                <c:pt idx="492" formatCode="0.00E+00">
                  <c:v>-9.1676699999999993E-3</c:v>
                </c:pt>
                <c:pt idx="493" formatCode="0.00E+00">
                  <c:v>-9.3421900000000002E-3</c:v>
                </c:pt>
                <c:pt idx="494" formatCode="0.00E+00">
                  <c:v>-9.4361299999999992E-3</c:v>
                </c:pt>
                <c:pt idx="495" formatCode="0.00E+00">
                  <c:v>-9.4532999999999996E-3</c:v>
                </c:pt>
                <c:pt idx="496" formatCode="0.00E+00">
                  <c:v>-9.7274800000000002E-3</c:v>
                </c:pt>
                <c:pt idx="497" formatCode="0.00E+00">
                  <c:v>-9.9048599999999997E-3</c:v>
                </c:pt>
                <c:pt idx="498" formatCode="0.00E+00">
                  <c:v>-1.0048899999999999E-2</c:v>
                </c:pt>
                <c:pt idx="499" formatCode="0.00E+00">
                  <c:v>-1.0171899999999999E-2</c:v>
                </c:pt>
                <c:pt idx="500" formatCode="0.00E+00">
                  <c:v>-1.02224E-2</c:v>
                </c:pt>
                <c:pt idx="501" formatCode="0.00E+00">
                  <c:v>-1.02963E-2</c:v>
                </c:pt>
                <c:pt idx="502" formatCode="0.00E+00">
                  <c:v>-1.0468E-2</c:v>
                </c:pt>
                <c:pt idx="503" formatCode="0.00E+00">
                  <c:v>-1.0522399999999999E-2</c:v>
                </c:pt>
                <c:pt idx="504" formatCode="0.00E+00">
                  <c:v>-1.0537100000000001E-2</c:v>
                </c:pt>
                <c:pt idx="505" formatCode="0.00E+00">
                  <c:v>-1.0648299999999999E-2</c:v>
                </c:pt>
                <c:pt idx="506" formatCode="0.00E+00">
                  <c:v>-1.0578600000000001E-2</c:v>
                </c:pt>
                <c:pt idx="507" formatCode="0.00E+00">
                  <c:v>-1.05419E-2</c:v>
                </c:pt>
                <c:pt idx="508" formatCode="0.00E+00">
                  <c:v>-1.0514300000000001E-2</c:v>
                </c:pt>
                <c:pt idx="509" formatCode="0.00E+00">
                  <c:v>-1.0550500000000001E-2</c:v>
                </c:pt>
                <c:pt idx="510" formatCode="0.00E+00">
                  <c:v>-1.04647E-2</c:v>
                </c:pt>
                <c:pt idx="511" formatCode="0.00E+00">
                  <c:v>-1.04251E-2</c:v>
                </c:pt>
                <c:pt idx="512" formatCode="0.00E+00">
                  <c:v>-1.0333500000000001E-2</c:v>
                </c:pt>
                <c:pt idx="513" formatCode="0.00E+00">
                  <c:v>-1.01972E-2</c:v>
                </c:pt>
                <c:pt idx="514" formatCode="0.00E+00">
                  <c:v>-1.02291E-2</c:v>
                </c:pt>
                <c:pt idx="515" formatCode="0.00E+00">
                  <c:v>-1.01104E-2</c:v>
                </c:pt>
                <c:pt idx="516" formatCode="0.00E+00">
                  <c:v>-1.0118500000000001E-2</c:v>
                </c:pt>
                <c:pt idx="517" formatCode="0.00E+00">
                  <c:v>-9.9015200000000005E-3</c:v>
                </c:pt>
                <c:pt idx="518" formatCode="0.00E+00">
                  <c:v>-1.00608E-2</c:v>
                </c:pt>
                <c:pt idx="519" formatCode="0.00E+00">
                  <c:v>-1.0031200000000001E-2</c:v>
                </c:pt>
                <c:pt idx="520" formatCode="0.00E+00">
                  <c:v>-1.0108499999999999E-2</c:v>
                </c:pt>
                <c:pt idx="521" formatCode="0.00E+00">
                  <c:v>-1.0040800000000001E-2</c:v>
                </c:pt>
                <c:pt idx="522" formatCode="0.00E+00">
                  <c:v>-1.02773E-2</c:v>
                </c:pt>
                <c:pt idx="523" formatCode="0.00E+00">
                  <c:v>-1.0325900000000001E-2</c:v>
                </c:pt>
                <c:pt idx="524" formatCode="0.00E+00">
                  <c:v>-1.0343099999999999E-2</c:v>
                </c:pt>
                <c:pt idx="525" formatCode="0.00E+00">
                  <c:v>-1.0483299999999999E-2</c:v>
                </c:pt>
                <c:pt idx="526" formatCode="0.00E+00">
                  <c:v>-1.05796E-2</c:v>
                </c:pt>
                <c:pt idx="527" formatCode="0.00E+00">
                  <c:v>-1.0811299999999999E-2</c:v>
                </c:pt>
                <c:pt idx="528" formatCode="0.00E+00">
                  <c:v>-1.0807000000000001E-2</c:v>
                </c:pt>
                <c:pt idx="529" formatCode="0.00E+00">
                  <c:v>-1.1099299999999999E-2</c:v>
                </c:pt>
                <c:pt idx="530" formatCode="0.00E+00">
                  <c:v>-1.1206600000000001E-2</c:v>
                </c:pt>
                <c:pt idx="531" formatCode="0.00E+00">
                  <c:v>-1.1351099999999999E-2</c:v>
                </c:pt>
                <c:pt idx="532" formatCode="0.00E+00">
                  <c:v>-1.1627699999999999E-2</c:v>
                </c:pt>
                <c:pt idx="533" formatCode="0.00E+00">
                  <c:v>-1.17135E-2</c:v>
                </c:pt>
                <c:pt idx="534" formatCode="0.00E+00">
                  <c:v>-1.16682E-2</c:v>
                </c:pt>
                <c:pt idx="535" formatCode="0.00E+00">
                  <c:v>-1.18694E-2</c:v>
                </c:pt>
                <c:pt idx="536" formatCode="0.00E+00">
                  <c:v>-1.1875200000000001E-2</c:v>
                </c:pt>
                <c:pt idx="537" formatCode="0.00E+00">
                  <c:v>-1.1974800000000001E-2</c:v>
                </c:pt>
                <c:pt idx="538" formatCode="0.00E+00">
                  <c:v>-1.20535E-2</c:v>
                </c:pt>
                <c:pt idx="539" formatCode="0.00E+00">
                  <c:v>-1.2047799999999999E-2</c:v>
                </c:pt>
                <c:pt idx="540" formatCode="0.00E+00">
                  <c:v>-1.21636E-2</c:v>
                </c:pt>
                <c:pt idx="541" formatCode="0.00E+00">
                  <c:v>-1.20873E-2</c:v>
                </c:pt>
                <c:pt idx="542" formatCode="0.00E+00">
                  <c:v>-1.1972E-2</c:v>
                </c:pt>
                <c:pt idx="543" formatCode="0.00E+00">
                  <c:v>-1.2126899999999999E-2</c:v>
                </c:pt>
                <c:pt idx="544" formatCode="0.00E+00">
                  <c:v>-1.20769E-2</c:v>
                </c:pt>
                <c:pt idx="545" formatCode="0.00E+00">
                  <c:v>-1.18079E-2</c:v>
                </c:pt>
                <c:pt idx="546" formatCode="0.00E+00">
                  <c:v>-1.1734E-2</c:v>
                </c:pt>
                <c:pt idx="547" formatCode="0.00E+00">
                  <c:v>-1.18117E-2</c:v>
                </c:pt>
                <c:pt idx="548" formatCode="0.00E+00">
                  <c:v>-1.1841300000000001E-2</c:v>
                </c:pt>
                <c:pt idx="549" formatCode="0.00E+00">
                  <c:v>-1.1694400000000001E-2</c:v>
                </c:pt>
                <c:pt idx="550" formatCode="0.00E+00">
                  <c:v>-1.13034E-2</c:v>
                </c:pt>
                <c:pt idx="551" formatCode="0.00E+00">
                  <c:v>-1.1405E-2</c:v>
                </c:pt>
                <c:pt idx="552" formatCode="0.00E+00">
                  <c:v>-1.13163E-2</c:v>
                </c:pt>
                <c:pt idx="553" formatCode="0.00E+00">
                  <c:v>-1.13411E-2</c:v>
                </c:pt>
                <c:pt idx="554" formatCode="0.00E+00">
                  <c:v>-1.1282E-2</c:v>
                </c:pt>
                <c:pt idx="555" formatCode="0.00E+00">
                  <c:v>-1.11136E-2</c:v>
                </c:pt>
                <c:pt idx="556" formatCode="0.00E+00">
                  <c:v>-1.11518E-2</c:v>
                </c:pt>
                <c:pt idx="557" formatCode="0.00E+00">
                  <c:v>-1.1010600000000001E-2</c:v>
                </c:pt>
                <c:pt idx="558" formatCode="0.00E+00">
                  <c:v>-1.1168000000000001E-2</c:v>
                </c:pt>
                <c:pt idx="559" formatCode="0.00E+00">
                  <c:v>-1.11103E-2</c:v>
                </c:pt>
                <c:pt idx="560" formatCode="0.00E+00">
                  <c:v>-1.12581E-2</c:v>
                </c:pt>
                <c:pt idx="561" formatCode="0.00E+00">
                  <c:v>-1.1309100000000001E-2</c:v>
                </c:pt>
                <c:pt idx="562" formatCode="0.00E+00">
                  <c:v>-1.15023E-2</c:v>
                </c:pt>
                <c:pt idx="563" formatCode="0.00E+00">
                  <c:v>-1.14541E-2</c:v>
                </c:pt>
                <c:pt idx="564" formatCode="0.00E+00">
                  <c:v>-1.15561E-2</c:v>
                </c:pt>
                <c:pt idx="565" formatCode="0.00E+00">
                  <c:v>-1.18008E-2</c:v>
                </c:pt>
                <c:pt idx="566" formatCode="0.00E+00">
                  <c:v>-1.1858499999999999E-2</c:v>
                </c:pt>
                <c:pt idx="567" formatCode="0.00E+00">
                  <c:v>-1.18513E-2</c:v>
                </c:pt>
                <c:pt idx="568" formatCode="0.00E+00">
                  <c:v>-1.1947599999999999E-2</c:v>
                </c:pt>
                <c:pt idx="569" formatCode="0.00E+00">
                  <c:v>-1.2031099999999999E-2</c:v>
                </c:pt>
                <c:pt idx="570" formatCode="0.00E+00">
                  <c:v>-1.2082600000000001E-2</c:v>
                </c:pt>
                <c:pt idx="571" formatCode="0.00E+00">
                  <c:v>-1.23143E-2</c:v>
                </c:pt>
                <c:pt idx="572" formatCode="0.00E+00">
                  <c:v>-1.2518899999999999E-2</c:v>
                </c:pt>
                <c:pt idx="573" formatCode="0.00E+00">
                  <c:v>-1.2507000000000001E-2</c:v>
                </c:pt>
                <c:pt idx="574" formatCode="0.00E+00">
                  <c:v>-1.2528900000000001E-2</c:v>
                </c:pt>
                <c:pt idx="575" formatCode="0.00E+00">
                  <c:v>-1.2566600000000001E-2</c:v>
                </c:pt>
                <c:pt idx="576" formatCode="0.00E+00">
                  <c:v>-1.26777E-2</c:v>
                </c:pt>
                <c:pt idx="577" formatCode="0.00E+00">
                  <c:v>-1.27773E-2</c:v>
                </c:pt>
                <c:pt idx="578" formatCode="0.00E+00">
                  <c:v>-1.26972E-2</c:v>
                </c:pt>
                <c:pt idx="579" formatCode="0.00E+00">
                  <c:v>-1.2445899999999999E-2</c:v>
                </c:pt>
                <c:pt idx="580" formatCode="0.00E+00">
                  <c:v>-1.25556E-2</c:v>
                </c:pt>
                <c:pt idx="581" formatCode="0.00E+00">
                  <c:v>-1.26967E-2</c:v>
                </c:pt>
                <c:pt idx="582" formatCode="0.00E+00">
                  <c:v>-1.26739E-2</c:v>
                </c:pt>
                <c:pt idx="583" formatCode="0.00E+00">
                  <c:v>-1.26257E-2</c:v>
                </c:pt>
                <c:pt idx="584" formatCode="0.00E+00">
                  <c:v>-1.25136E-2</c:v>
                </c:pt>
                <c:pt idx="585" formatCode="0.00E+00">
                  <c:v>-1.24469E-2</c:v>
                </c:pt>
                <c:pt idx="586" formatCode="0.00E+00">
                  <c:v>-1.24092E-2</c:v>
                </c:pt>
                <c:pt idx="587" formatCode="0.00E+00">
                  <c:v>-1.22995E-2</c:v>
                </c:pt>
                <c:pt idx="588" formatCode="0.00E+00">
                  <c:v>-1.22895E-2</c:v>
                </c:pt>
                <c:pt idx="589" formatCode="0.00E+00">
                  <c:v>-1.20873E-2</c:v>
                </c:pt>
                <c:pt idx="590" formatCode="0.00E+00">
                  <c:v>-1.1967200000000001E-2</c:v>
                </c:pt>
                <c:pt idx="591" formatCode="0.00E+00">
                  <c:v>-1.1928100000000001E-2</c:v>
                </c:pt>
                <c:pt idx="592" formatCode="0.00E+00">
                  <c:v>-1.20544E-2</c:v>
                </c:pt>
                <c:pt idx="593" formatCode="0.00E+00">
                  <c:v>-1.19991E-2</c:v>
                </c:pt>
                <c:pt idx="594" formatCode="0.00E+00">
                  <c:v>-1.18966E-2</c:v>
                </c:pt>
                <c:pt idx="595" formatCode="0.00E+00">
                  <c:v>-1.2038200000000001E-2</c:v>
                </c:pt>
                <c:pt idx="596" formatCode="0.00E+00">
                  <c:v>-1.2083099999999999E-2</c:v>
                </c:pt>
                <c:pt idx="597" formatCode="0.00E+00">
                  <c:v>-1.2006299999999999E-2</c:v>
                </c:pt>
                <c:pt idx="598" formatCode="0.00E+00">
                  <c:v>-1.20611E-2</c:v>
                </c:pt>
                <c:pt idx="599" formatCode="0.00E+00">
                  <c:v>-1.20783E-2</c:v>
                </c:pt>
                <c:pt idx="600" formatCode="0.00E+00">
                  <c:v>-1.2048700000000001E-2</c:v>
                </c:pt>
                <c:pt idx="601" formatCode="0.00E+00">
                  <c:v>-1.21808E-2</c:v>
                </c:pt>
                <c:pt idx="602" formatCode="0.00E+00">
                  <c:v>-1.2308599999999999E-2</c:v>
                </c:pt>
                <c:pt idx="603" formatCode="0.00E+00">
                  <c:v>-1.22395E-2</c:v>
                </c:pt>
                <c:pt idx="604" formatCode="0.00E+00">
                  <c:v>-1.2308100000000001E-2</c:v>
                </c:pt>
                <c:pt idx="605" formatCode="0.00E+00">
                  <c:v>-1.2350099999999999E-2</c:v>
                </c:pt>
                <c:pt idx="606" formatCode="0.00E+00">
                  <c:v>-1.24364E-2</c:v>
                </c:pt>
                <c:pt idx="607" formatCode="0.00E+00">
                  <c:v>-1.2574699999999999E-2</c:v>
                </c:pt>
                <c:pt idx="608" formatCode="0.00E+00">
                  <c:v>-1.25699E-2</c:v>
                </c:pt>
                <c:pt idx="609" formatCode="0.00E+00">
                  <c:v>-1.26882E-2</c:v>
                </c:pt>
                <c:pt idx="610" formatCode="0.00E+00">
                  <c:v>-1.2754E-2</c:v>
                </c:pt>
                <c:pt idx="611" formatCode="0.00E+00">
                  <c:v>-1.28021E-2</c:v>
                </c:pt>
                <c:pt idx="612" formatCode="0.00E+00">
                  <c:v>-1.2959999999999999E-2</c:v>
                </c:pt>
                <c:pt idx="613" formatCode="0.00E+00">
                  <c:v>-1.30329E-2</c:v>
                </c:pt>
                <c:pt idx="614" formatCode="0.00E+00">
                  <c:v>-1.3196899999999999E-2</c:v>
                </c:pt>
                <c:pt idx="615" formatCode="0.00E+00">
                  <c:v>-1.32236E-2</c:v>
                </c:pt>
                <c:pt idx="616" formatCode="0.00E+00">
                  <c:v>-1.32809E-2</c:v>
                </c:pt>
                <c:pt idx="617" formatCode="0.00E+00">
                  <c:v>-1.3262299999999999E-2</c:v>
                </c:pt>
                <c:pt idx="618" formatCode="0.00E+00">
                  <c:v>-1.32251E-2</c:v>
                </c:pt>
                <c:pt idx="619" formatCode="0.00E+00">
                  <c:v>-1.3233200000000001E-2</c:v>
                </c:pt>
                <c:pt idx="620" formatCode="0.00E+00">
                  <c:v>-1.3238E-2</c:v>
                </c:pt>
                <c:pt idx="621" formatCode="0.00E+00">
                  <c:v>-1.3155E-2</c:v>
                </c:pt>
                <c:pt idx="622" formatCode="0.00E+00">
                  <c:v>-1.32151E-2</c:v>
                </c:pt>
                <c:pt idx="623" formatCode="0.00E+00">
                  <c:v>-1.32151E-2</c:v>
                </c:pt>
                <c:pt idx="624" formatCode="0.00E+00">
                  <c:v>-1.3266099999999999E-2</c:v>
                </c:pt>
                <c:pt idx="625" formatCode="0.00E+00">
                  <c:v>-1.3307100000000001E-2</c:v>
                </c:pt>
                <c:pt idx="626" formatCode="0.00E+00">
                  <c:v>-1.3285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C836-4315-9152-58E18AC95540}"/>
            </c:ext>
          </c:extLst>
        </c:ser>
        <c:ser>
          <c:idx val="17"/>
          <c:order val="16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8'!$A$2:$A$445</c:f>
              <c:numCache>
                <c:formatCode>General</c:formatCode>
                <c:ptCount val="44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</c:numCache>
            </c:numRef>
          </c:xVal>
          <c:yVal>
            <c:numRef>
              <c:f>'[AMG-S-Cyclohexylethylamin.xlsx]Sheet18'!$B$2:$B$680</c:f>
              <c:numCache>
                <c:formatCode>General</c:formatCode>
                <c:ptCount val="679"/>
                <c:pt idx="0">
                  <c:v>-1.11686</c:v>
                </c:pt>
                <c:pt idx="1">
                  <c:v>-0.68277200000000005</c:v>
                </c:pt>
                <c:pt idx="2">
                  <c:v>-0.98535399999999995</c:v>
                </c:pt>
                <c:pt idx="3">
                  <c:v>-1.0978600000000001</c:v>
                </c:pt>
                <c:pt idx="4">
                  <c:v>-0.93866099999999997</c:v>
                </c:pt>
                <c:pt idx="5">
                  <c:v>-1.25278</c:v>
                </c:pt>
                <c:pt idx="6">
                  <c:v>-0.48201300000000002</c:v>
                </c:pt>
                <c:pt idx="7">
                  <c:v>-0.68301000000000001</c:v>
                </c:pt>
                <c:pt idx="8">
                  <c:v>-0.94288499999999997</c:v>
                </c:pt>
                <c:pt idx="9">
                  <c:v>-0.62116300000000002</c:v>
                </c:pt>
                <c:pt idx="10">
                  <c:v>-0.94642599999999999</c:v>
                </c:pt>
                <c:pt idx="11">
                  <c:v>-0.883135</c:v>
                </c:pt>
                <c:pt idx="12">
                  <c:v>-1.17513</c:v>
                </c:pt>
                <c:pt idx="13">
                  <c:v>-0.67308400000000002</c:v>
                </c:pt>
                <c:pt idx="14">
                  <c:v>-0.80627000000000004</c:v>
                </c:pt>
                <c:pt idx="15">
                  <c:v>-0.91927300000000001</c:v>
                </c:pt>
                <c:pt idx="16">
                  <c:v>-0.56696299999999999</c:v>
                </c:pt>
                <c:pt idx="17">
                  <c:v>-0.97125499999999998</c:v>
                </c:pt>
                <c:pt idx="18">
                  <c:v>-0.99596799999999996</c:v>
                </c:pt>
                <c:pt idx="19">
                  <c:v>-0.895042</c:v>
                </c:pt>
                <c:pt idx="20">
                  <c:v>-0.56698099999999996</c:v>
                </c:pt>
                <c:pt idx="21">
                  <c:v>-0.66416900000000001</c:v>
                </c:pt>
                <c:pt idx="22">
                  <c:v>-0.474694</c:v>
                </c:pt>
                <c:pt idx="23">
                  <c:v>-0.775644</c:v>
                </c:pt>
                <c:pt idx="24">
                  <c:v>-0.65321300000000004</c:v>
                </c:pt>
                <c:pt idx="25">
                  <c:v>-1.05779</c:v>
                </c:pt>
                <c:pt idx="26">
                  <c:v>-0.50245499999999998</c:v>
                </c:pt>
                <c:pt idx="27">
                  <c:v>-0.55879400000000001</c:v>
                </c:pt>
                <c:pt idx="28">
                  <c:v>-0.75396600000000003</c:v>
                </c:pt>
                <c:pt idx="29">
                  <c:v>-1.3989</c:v>
                </c:pt>
                <c:pt idx="30">
                  <c:v>-1.0093300000000001</c:v>
                </c:pt>
                <c:pt idx="31">
                  <c:v>-1.2078500000000001</c:v>
                </c:pt>
                <c:pt idx="32">
                  <c:v>-0.42608400000000002</c:v>
                </c:pt>
                <c:pt idx="33">
                  <c:v>-0.77463199999999999</c:v>
                </c:pt>
                <c:pt idx="34">
                  <c:v>-0.86747399999999997</c:v>
                </c:pt>
                <c:pt idx="35">
                  <c:v>-1.1754199999999999</c:v>
                </c:pt>
                <c:pt idx="36">
                  <c:v>-0.73082499999999995</c:v>
                </c:pt>
                <c:pt idx="37">
                  <c:v>-0.66851700000000003</c:v>
                </c:pt>
                <c:pt idx="38">
                  <c:v>-0.96160999999999996</c:v>
                </c:pt>
                <c:pt idx="39">
                  <c:v>-0.72843100000000005</c:v>
                </c:pt>
                <c:pt idx="40">
                  <c:v>-0.54567699999999997</c:v>
                </c:pt>
                <c:pt idx="41">
                  <c:v>-1.0403800000000001</c:v>
                </c:pt>
                <c:pt idx="42">
                  <c:v>-1.0258100000000001</c:v>
                </c:pt>
                <c:pt idx="43">
                  <c:v>-0.47943000000000002</c:v>
                </c:pt>
                <c:pt idx="44">
                  <c:v>-0.36657099999999998</c:v>
                </c:pt>
                <c:pt idx="45">
                  <c:v>-0.59046799999999999</c:v>
                </c:pt>
                <c:pt idx="46">
                  <c:v>-0.39233600000000002</c:v>
                </c:pt>
                <c:pt idx="47">
                  <c:v>-1.19028</c:v>
                </c:pt>
                <c:pt idx="48">
                  <c:v>-0.69862299999999999</c:v>
                </c:pt>
                <c:pt idx="49">
                  <c:v>-0.72908499999999998</c:v>
                </c:pt>
                <c:pt idx="50">
                  <c:v>-0.39247199999999999</c:v>
                </c:pt>
                <c:pt idx="51">
                  <c:v>-0.40986699999999998</c:v>
                </c:pt>
                <c:pt idx="52">
                  <c:v>-0.62171799999999999</c:v>
                </c:pt>
                <c:pt idx="53">
                  <c:v>-0.43601099999999998</c:v>
                </c:pt>
                <c:pt idx="54">
                  <c:v>-1.3404</c:v>
                </c:pt>
                <c:pt idx="55">
                  <c:v>-0.26290000000000002</c:v>
                </c:pt>
                <c:pt idx="56">
                  <c:v>-0.74017999999999995</c:v>
                </c:pt>
                <c:pt idx="57">
                  <c:v>-1.3616999999999999</c:v>
                </c:pt>
                <c:pt idx="58">
                  <c:v>-0.58217200000000002</c:v>
                </c:pt>
                <c:pt idx="59">
                  <c:v>-0.156053</c:v>
                </c:pt>
                <c:pt idx="60">
                  <c:v>-0.21257799999999999</c:v>
                </c:pt>
                <c:pt idx="61">
                  <c:v>-0.26138299999999998</c:v>
                </c:pt>
                <c:pt idx="62">
                  <c:v>-0.35348000000000002</c:v>
                </c:pt>
                <c:pt idx="63">
                  <c:v>-0.718588</c:v>
                </c:pt>
                <c:pt idx="64">
                  <c:v>-0.347192</c:v>
                </c:pt>
                <c:pt idx="65">
                  <c:v>-0.22820099999999999</c:v>
                </c:pt>
                <c:pt idx="66" formatCode="0.00E+00">
                  <c:v>1.1073599999999999E-2</c:v>
                </c:pt>
                <c:pt idx="67">
                  <c:v>0.30415700000000001</c:v>
                </c:pt>
                <c:pt idx="68">
                  <c:v>0.46206999999999998</c:v>
                </c:pt>
                <c:pt idx="69">
                  <c:v>1.03365</c:v>
                </c:pt>
                <c:pt idx="70">
                  <c:v>1.57291</c:v>
                </c:pt>
                <c:pt idx="71">
                  <c:v>1.8195699999999999</c:v>
                </c:pt>
                <c:pt idx="72">
                  <c:v>1.9958400000000001</c:v>
                </c:pt>
                <c:pt idx="73">
                  <c:v>1.8640699999999999</c:v>
                </c:pt>
                <c:pt idx="74">
                  <c:v>1.73515</c:v>
                </c:pt>
                <c:pt idx="75">
                  <c:v>1.6468400000000001</c:v>
                </c:pt>
                <c:pt idx="76">
                  <c:v>1.60504</c:v>
                </c:pt>
                <c:pt idx="77">
                  <c:v>1.5342</c:v>
                </c:pt>
                <c:pt idx="78">
                  <c:v>1.5263</c:v>
                </c:pt>
                <c:pt idx="79">
                  <c:v>1.5573900000000001</c:v>
                </c:pt>
                <c:pt idx="80">
                  <c:v>1.5283100000000001</c:v>
                </c:pt>
                <c:pt idx="81">
                  <c:v>1.54617</c:v>
                </c:pt>
                <c:pt idx="82">
                  <c:v>1.51942</c:v>
                </c:pt>
                <c:pt idx="83">
                  <c:v>1.50746</c:v>
                </c:pt>
                <c:pt idx="84">
                  <c:v>1.5436300000000001</c:v>
                </c:pt>
                <c:pt idx="85">
                  <c:v>1.5404199999999999</c:v>
                </c:pt>
                <c:pt idx="86">
                  <c:v>1.5194099999999999</c:v>
                </c:pt>
                <c:pt idx="87">
                  <c:v>1.5255799999999999</c:v>
                </c:pt>
                <c:pt idx="88">
                  <c:v>1.5264</c:v>
                </c:pt>
                <c:pt idx="89">
                  <c:v>1.48478</c:v>
                </c:pt>
                <c:pt idx="90">
                  <c:v>1.4962899999999999</c:v>
                </c:pt>
                <c:pt idx="91">
                  <c:v>1.48874</c:v>
                </c:pt>
                <c:pt idx="92">
                  <c:v>1.47428</c:v>
                </c:pt>
                <c:pt idx="93">
                  <c:v>1.47818</c:v>
                </c:pt>
                <c:pt idx="94">
                  <c:v>1.4647300000000001</c:v>
                </c:pt>
                <c:pt idx="95">
                  <c:v>1.4554199999999999</c:v>
                </c:pt>
                <c:pt idx="96">
                  <c:v>1.4322999999999999</c:v>
                </c:pt>
                <c:pt idx="97">
                  <c:v>1.41065</c:v>
                </c:pt>
                <c:pt idx="98">
                  <c:v>1.39581</c:v>
                </c:pt>
                <c:pt idx="99">
                  <c:v>1.36277</c:v>
                </c:pt>
                <c:pt idx="100">
                  <c:v>1.3518600000000001</c:v>
                </c:pt>
                <c:pt idx="101">
                  <c:v>1.32108</c:v>
                </c:pt>
                <c:pt idx="102">
                  <c:v>1.29904</c:v>
                </c:pt>
                <c:pt idx="103">
                  <c:v>1.2783</c:v>
                </c:pt>
                <c:pt idx="104">
                  <c:v>1.2547900000000001</c:v>
                </c:pt>
                <c:pt idx="105">
                  <c:v>1.2398</c:v>
                </c:pt>
                <c:pt idx="106">
                  <c:v>1.2245999999999999</c:v>
                </c:pt>
                <c:pt idx="107">
                  <c:v>1.21265</c:v>
                </c:pt>
                <c:pt idx="108">
                  <c:v>1.1989000000000001</c:v>
                </c:pt>
                <c:pt idx="109">
                  <c:v>1.2</c:v>
                </c:pt>
                <c:pt idx="110">
                  <c:v>1.2044900000000001</c:v>
                </c:pt>
                <c:pt idx="111">
                  <c:v>1.1897800000000001</c:v>
                </c:pt>
                <c:pt idx="112">
                  <c:v>1.1953</c:v>
                </c:pt>
                <c:pt idx="113">
                  <c:v>1.1984600000000001</c:v>
                </c:pt>
                <c:pt idx="114">
                  <c:v>1.1990700000000001</c:v>
                </c:pt>
                <c:pt idx="115">
                  <c:v>1.1977899999999999</c:v>
                </c:pt>
                <c:pt idx="116">
                  <c:v>1.20526</c:v>
                </c:pt>
                <c:pt idx="117">
                  <c:v>1.20509</c:v>
                </c:pt>
                <c:pt idx="118">
                  <c:v>1.19367</c:v>
                </c:pt>
                <c:pt idx="119">
                  <c:v>1.2154799999999999</c:v>
                </c:pt>
                <c:pt idx="120">
                  <c:v>1.2023999999999999</c:v>
                </c:pt>
                <c:pt idx="121">
                  <c:v>1.2031400000000001</c:v>
                </c:pt>
                <c:pt idx="122">
                  <c:v>1.1971000000000001</c:v>
                </c:pt>
                <c:pt idx="123">
                  <c:v>1.2027699999999999</c:v>
                </c:pt>
                <c:pt idx="124">
                  <c:v>1.1891499999999999</c:v>
                </c:pt>
                <c:pt idx="125">
                  <c:v>1.1899900000000001</c:v>
                </c:pt>
                <c:pt idx="126">
                  <c:v>1.1847000000000001</c:v>
                </c:pt>
                <c:pt idx="127">
                  <c:v>1.17523</c:v>
                </c:pt>
                <c:pt idx="128">
                  <c:v>1.17455</c:v>
                </c:pt>
                <c:pt idx="129">
                  <c:v>1.1701699999999999</c:v>
                </c:pt>
                <c:pt idx="130">
                  <c:v>1.15835</c:v>
                </c:pt>
                <c:pt idx="131">
                  <c:v>1.14435</c:v>
                </c:pt>
                <c:pt idx="132">
                  <c:v>1.1345799999999999</c:v>
                </c:pt>
                <c:pt idx="133">
                  <c:v>1.1199399999999999</c:v>
                </c:pt>
                <c:pt idx="134">
                  <c:v>1.1040000000000001</c:v>
                </c:pt>
                <c:pt idx="135">
                  <c:v>1.08755</c:v>
                </c:pt>
                <c:pt idx="136">
                  <c:v>1.0685100000000001</c:v>
                </c:pt>
                <c:pt idx="137">
                  <c:v>1.0473600000000001</c:v>
                </c:pt>
                <c:pt idx="138">
                  <c:v>1.02583</c:v>
                </c:pt>
                <c:pt idx="139">
                  <c:v>1.0109300000000001</c:v>
                </c:pt>
                <c:pt idx="140">
                  <c:v>0.98577800000000004</c:v>
                </c:pt>
                <c:pt idx="141">
                  <c:v>0.96804000000000001</c:v>
                </c:pt>
                <c:pt idx="142">
                  <c:v>0.94465900000000003</c:v>
                </c:pt>
                <c:pt idx="143">
                  <c:v>0.92094600000000004</c:v>
                </c:pt>
                <c:pt idx="144">
                  <c:v>0.89534599999999998</c:v>
                </c:pt>
                <c:pt idx="145">
                  <c:v>0.87124199999999996</c:v>
                </c:pt>
                <c:pt idx="146">
                  <c:v>0.84141500000000002</c:v>
                </c:pt>
                <c:pt idx="147">
                  <c:v>0.81264599999999998</c:v>
                </c:pt>
                <c:pt idx="148">
                  <c:v>0.78376199999999996</c:v>
                </c:pt>
                <c:pt idx="149">
                  <c:v>0.75477099999999997</c:v>
                </c:pt>
                <c:pt idx="150">
                  <c:v>0.72435300000000002</c:v>
                </c:pt>
                <c:pt idx="151">
                  <c:v>0.69525300000000001</c:v>
                </c:pt>
                <c:pt idx="152">
                  <c:v>0.66489699999999996</c:v>
                </c:pt>
                <c:pt idx="153">
                  <c:v>0.63678400000000002</c:v>
                </c:pt>
                <c:pt idx="154">
                  <c:v>0.60864700000000005</c:v>
                </c:pt>
                <c:pt idx="155">
                  <c:v>0.58116599999999996</c:v>
                </c:pt>
                <c:pt idx="156">
                  <c:v>0.55442400000000003</c:v>
                </c:pt>
                <c:pt idx="157">
                  <c:v>0.52729499999999996</c:v>
                </c:pt>
                <c:pt idx="158">
                  <c:v>0.50023600000000001</c:v>
                </c:pt>
                <c:pt idx="159">
                  <c:v>0.474082</c:v>
                </c:pt>
                <c:pt idx="160">
                  <c:v>0.44720900000000002</c:v>
                </c:pt>
                <c:pt idx="161">
                  <c:v>0.42009600000000002</c:v>
                </c:pt>
                <c:pt idx="162">
                  <c:v>0.39450200000000002</c:v>
                </c:pt>
                <c:pt idx="163">
                  <c:v>0.37053700000000001</c:v>
                </c:pt>
                <c:pt idx="164">
                  <c:v>0.34734199999999998</c:v>
                </c:pt>
                <c:pt idx="165">
                  <c:v>0.32556200000000002</c:v>
                </c:pt>
                <c:pt idx="166">
                  <c:v>0.305114</c:v>
                </c:pt>
                <c:pt idx="167">
                  <c:v>0.28836299999999998</c:v>
                </c:pt>
                <c:pt idx="168">
                  <c:v>0.27260099999999998</c:v>
                </c:pt>
                <c:pt idx="169">
                  <c:v>0.25879799999999997</c:v>
                </c:pt>
                <c:pt idx="170">
                  <c:v>0.245785</c:v>
                </c:pt>
                <c:pt idx="171">
                  <c:v>0.23406199999999999</c:v>
                </c:pt>
                <c:pt idx="172">
                  <c:v>0.223162</c:v>
                </c:pt>
                <c:pt idx="173">
                  <c:v>0.213864</c:v>
                </c:pt>
                <c:pt idx="174">
                  <c:v>0.20785100000000001</c:v>
                </c:pt>
                <c:pt idx="175">
                  <c:v>0.20089599999999999</c:v>
                </c:pt>
                <c:pt idx="176">
                  <c:v>0.19425300000000001</c:v>
                </c:pt>
                <c:pt idx="177">
                  <c:v>0.1862</c:v>
                </c:pt>
                <c:pt idx="178">
                  <c:v>0.180918</c:v>
                </c:pt>
                <c:pt idx="179">
                  <c:v>0.173316</c:v>
                </c:pt>
                <c:pt idx="180">
                  <c:v>0.16833699999999999</c:v>
                </c:pt>
                <c:pt idx="181">
                  <c:v>0.16404199999999999</c:v>
                </c:pt>
                <c:pt idx="182">
                  <c:v>0.15962699999999999</c:v>
                </c:pt>
                <c:pt idx="183">
                  <c:v>0.155477</c:v>
                </c:pt>
                <c:pt idx="184">
                  <c:v>0.15160299999999999</c:v>
                </c:pt>
                <c:pt idx="185">
                  <c:v>0.148725</c:v>
                </c:pt>
                <c:pt idx="186">
                  <c:v>0.14535100000000001</c:v>
                </c:pt>
                <c:pt idx="187">
                  <c:v>0.142593</c:v>
                </c:pt>
                <c:pt idx="188">
                  <c:v>0.140065</c:v>
                </c:pt>
                <c:pt idx="189">
                  <c:v>0.137543</c:v>
                </c:pt>
                <c:pt idx="190">
                  <c:v>0.13550799999999999</c:v>
                </c:pt>
                <c:pt idx="191">
                  <c:v>0.13333800000000001</c:v>
                </c:pt>
                <c:pt idx="192">
                  <c:v>0.13392499999999999</c:v>
                </c:pt>
                <c:pt idx="193">
                  <c:v>0.13117899999999999</c:v>
                </c:pt>
                <c:pt idx="194">
                  <c:v>0.12956599999999999</c:v>
                </c:pt>
                <c:pt idx="195">
                  <c:v>0.12834899999999999</c:v>
                </c:pt>
                <c:pt idx="196">
                  <c:v>0.12756799999999999</c:v>
                </c:pt>
                <c:pt idx="197">
                  <c:v>0.126664</c:v>
                </c:pt>
                <c:pt idx="198">
                  <c:v>0.124987</c:v>
                </c:pt>
                <c:pt idx="199">
                  <c:v>0.12321</c:v>
                </c:pt>
                <c:pt idx="200">
                  <c:v>0.12137000000000001</c:v>
                </c:pt>
                <c:pt idx="201">
                  <c:v>0.120328</c:v>
                </c:pt>
                <c:pt idx="202">
                  <c:v>0.118599</c:v>
                </c:pt>
                <c:pt idx="203">
                  <c:v>0.118031</c:v>
                </c:pt>
                <c:pt idx="204">
                  <c:v>0.117507</c:v>
                </c:pt>
                <c:pt idx="205">
                  <c:v>0.11564099999999999</c:v>
                </c:pt>
                <c:pt idx="206">
                  <c:v>0.115298</c:v>
                </c:pt>
                <c:pt idx="207">
                  <c:v>0.11355</c:v>
                </c:pt>
                <c:pt idx="208">
                  <c:v>0.112694</c:v>
                </c:pt>
                <c:pt idx="209">
                  <c:v>0.112778</c:v>
                </c:pt>
                <c:pt idx="210">
                  <c:v>0.111564</c:v>
                </c:pt>
                <c:pt idx="211">
                  <c:v>0.110162</c:v>
                </c:pt>
                <c:pt idx="212">
                  <c:v>0.1085</c:v>
                </c:pt>
                <c:pt idx="213">
                  <c:v>0.10798000000000001</c:v>
                </c:pt>
                <c:pt idx="214">
                  <c:v>0.106667</c:v>
                </c:pt>
                <c:pt idx="215">
                  <c:v>0.10603</c:v>
                </c:pt>
                <c:pt idx="216">
                  <c:v>0.10685600000000001</c:v>
                </c:pt>
                <c:pt idx="217">
                  <c:v>0.10566399999999999</c:v>
                </c:pt>
                <c:pt idx="218">
                  <c:v>0.10324700000000001</c:v>
                </c:pt>
                <c:pt idx="219">
                  <c:v>0.101828</c:v>
                </c:pt>
                <c:pt idx="220">
                  <c:v>0.100245</c:v>
                </c:pt>
                <c:pt idx="221" formatCode="0.00E+00">
                  <c:v>9.9321400000000004E-2</c:v>
                </c:pt>
                <c:pt idx="222" formatCode="0.00E+00">
                  <c:v>9.8540299999999997E-2</c:v>
                </c:pt>
                <c:pt idx="223" formatCode="0.00E+00">
                  <c:v>9.7658599999999998E-2</c:v>
                </c:pt>
                <c:pt idx="224" formatCode="0.00E+00">
                  <c:v>9.6321599999999993E-2</c:v>
                </c:pt>
                <c:pt idx="225" formatCode="0.00E+00">
                  <c:v>9.5205799999999993E-2</c:v>
                </c:pt>
                <c:pt idx="226" formatCode="0.00E+00">
                  <c:v>9.3760499999999997E-2</c:v>
                </c:pt>
                <c:pt idx="227" formatCode="0.00E+00">
                  <c:v>9.3436199999999997E-2</c:v>
                </c:pt>
                <c:pt idx="228" formatCode="0.00E+00">
                  <c:v>9.3184000000000003E-2</c:v>
                </c:pt>
                <c:pt idx="229" formatCode="0.00E+00">
                  <c:v>9.08751E-2</c:v>
                </c:pt>
                <c:pt idx="230" formatCode="0.00E+00">
                  <c:v>9.0421199999999993E-2</c:v>
                </c:pt>
                <c:pt idx="231" formatCode="0.00E+00">
                  <c:v>8.9139899999999994E-2</c:v>
                </c:pt>
                <c:pt idx="232" formatCode="0.00E+00">
                  <c:v>8.7353700000000006E-2</c:v>
                </c:pt>
                <c:pt idx="233" formatCode="0.00E+00">
                  <c:v>8.7289800000000001E-2</c:v>
                </c:pt>
                <c:pt idx="234" formatCode="0.00E+00">
                  <c:v>8.5553199999999996E-2</c:v>
                </c:pt>
                <c:pt idx="235" formatCode="0.00E+00">
                  <c:v>8.3613900000000005E-2</c:v>
                </c:pt>
                <c:pt idx="236" formatCode="0.00E+00">
                  <c:v>8.2435599999999998E-2</c:v>
                </c:pt>
                <c:pt idx="237" formatCode="0.00E+00">
                  <c:v>8.2153299999999999E-2</c:v>
                </c:pt>
                <c:pt idx="238" formatCode="0.00E+00">
                  <c:v>8.0559699999999998E-2</c:v>
                </c:pt>
                <c:pt idx="239" formatCode="0.00E+00">
                  <c:v>7.9340499999999994E-2</c:v>
                </c:pt>
                <c:pt idx="240" formatCode="0.00E+00">
                  <c:v>7.8162700000000002E-2</c:v>
                </c:pt>
                <c:pt idx="241" formatCode="0.00E+00">
                  <c:v>7.6951000000000006E-2</c:v>
                </c:pt>
                <c:pt idx="242" formatCode="0.00E+00">
                  <c:v>7.5639700000000004E-2</c:v>
                </c:pt>
                <c:pt idx="243" formatCode="0.00E+00">
                  <c:v>7.4890600000000002E-2</c:v>
                </c:pt>
                <c:pt idx="244" formatCode="0.00E+00">
                  <c:v>7.3551199999999997E-2</c:v>
                </c:pt>
                <c:pt idx="245" formatCode="0.00E+00">
                  <c:v>7.1541300000000002E-2</c:v>
                </c:pt>
                <c:pt idx="246" formatCode="0.00E+00">
                  <c:v>7.0815600000000006E-2</c:v>
                </c:pt>
                <c:pt idx="247" formatCode="0.00E+00">
                  <c:v>6.9670700000000002E-2</c:v>
                </c:pt>
                <c:pt idx="248" formatCode="0.00E+00">
                  <c:v>6.8749900000000003E-2</c:v>
                </c:pt>
                <c:pt idx="249" formatCode="0.00E+00">
                  <c:v>6.7668900000000004E-2</c:v>
                </c:pt>
                <c:pt idx="250" formatCode="0.00E+00">
                  <c:v>6.6413399999999997E-2</c:v>
                </c:pt>
                <c:pt idx="251" formatCode="0.00E+00">
                  <c:v>6.6418599999999994E-2</c:v>
                </c:pt>
                <c:pt idx="252" formatCode="0.00E+00">
                  <c:v>6.4705799999999994E-2</c:v>
                </c:pt>
                <c:pt idx="253" formatCode="0.00E+00">
                  <c:v>6.2827599999999997E-2</c:v>
                </c:pt>
                <c:pt idx="254" formatCode="0.00E+00">
                  <c:v>6.2799900000000006E-2</c:v>
                </c:pt>
                <c:pt idx="255" formatCode="0.00E+00">
                  <c:v>6.1754700000000003E-2</c:v>
                </c:pt>
                <c:pt idx="256" formatCode="0.00E+00">
                  <c:v>6.0458699999999997E-2</c:v>
                </c:pt>
                <c:pt idx="257" formatCode="0.00E+00">
                  <c:v>5.9260800000000002E-2</c:v>
                </c:pt>
                <c:pt idx="258" formatCode="0.00E+00">
                  <c:v>5.8866500000000002E-2</c:v>
                </c:pt>
                <c:pt idx="259" formatCode="0.00E+00">
                  <c:v>5.77183E-2</c:v>
                </c:pt>
                <c:pt idx="260" formatCode="0.00E+00">
                  <c:v>5.6520899999999999E-2</c:v>
                </c:pt>
                <c:pt idx="261" formatCode="0.00E+00">
                  <c:v>5.5349799999999998E-2</c:v>
                </c:pt>
                <c:pt idx="262" formatCode="0.00E+00">
                  <c:v>5.4255999999999999E-2</c:v>
                </c:pt>
                <c:pt idx="263" formatCode="0.00E+00">
                  <c:v>5.3466800000000002E-2</c:v>
                </c:pt>
                <c:pt idx="264" formatCode="0.00E+00">
                  <c:v>5.2591300000000001E-2</c:v>
                </c:pt>
                <c:pt idx="265" formatCode="0.00E+00">
                  <c:v>5.1429299999999997E-2</c:v>
                </c:pt>
                <c:pt idx="266" formatCode="0.00E+00">
                  <c:v>5.0794600000000002E-2</c:v>
                </c:pt>
                <c:pt idx="267" formatCode="0.00E+00">
                  <c:v>5.0737900000000002E-2</c:v>
                </c:pt>
                <c:pt idx="268" formatCode="0.00E+00">
                  <c:v>4.9652099999999998E-2</c:v>
                </c:pt>
                <c:pt idx="269" formatCode="0.00E+00">
                  <c:v>4.8608800000000001E-2</c:v>
                </c:pt>
                <c:pt idx="270" formatCode="0.00E+00">
                  <c:v>4.7374699999999999E-2</c:v>
                </c:pt>
                <c:pt idx="271" formatCode="0.00E+00">
                  <c:v>4.6879299999999999E-2</c:v>
                </c:pt>
                <c:pt idx="272" formatCode="0.00E+00">
                  <c:v>4.58941E-2</c:v>
                </c:pt>
                <c:pt idx="273" formatCode="0.00E+00">
                  <c:v>4.67558E-2</c:v>
                </c:pt>
                <c:pt idx="274" formatCode="0.00E+00">
                  <c:v>4.5124999999999998E-2</c:v>
                </c:pt>
                <c:pt idx="275" formatCode="0.00E+00">
                  <c:v>4.4571899999999998E-2</c:v>
                </c:pt>
                <c:pt idx="276" formatCode="0.00E+00">
                  <c:v>4.4011099999999997E-2</c:v>
                </c:pt>
                <c:pt idx="277" formatCode="0.00E+00">
                  <c:v>4.3749799999999998E-2</c:v>
                </c:pt>
                <c:pt idx="278" formatCode="0.00E+00">
                  <c:v>4.3001200000000003E-2</c:v>
                </c:pt>
                <c:pt idx="279" formatCode="0.00E+00">
                  <c:v>4.2222500000000003E-2</c:v>
                </c:pt>
                <c:pt idx="280" formatCode="0.00E+00">
                  <c:v>4.1177699999999998E-2</c:v>
                </c:pt>
                <c:pt idx="281" formatCode="0.00E+00">
                  <c:v>4.0728100000000003E-2</c:v>
                </c:pt>
                <c:pt idx="282" formatCode="0.00E+00">
                  <c:v>4.0358100000000001E-2</c:v>
                </c:pt>
                <c:pt idx="283" formatCode="0.00E+00">
                  <c:v>3.9902199999999999E-2</c:v>
                </c:pt>
                <c:pt idx="284" formatCode="0.00E+00">
                  <c:v>3.9189799999999997E-2</c:v>
                </c:pt>
                <c:pt idx="285" formatCode="0.00E+00">
                  <c:v>3.85227E-2</c:v>
                </c:pt>
                <c:pt idx="286" formatCode="0.00E+00">
                  <c:v>3.8165600000000001E-2</c:v>
                </c:pt>
                <c:pt idx="287" formatCode="0.00E+00">
                  <c:v>3.7637200000000003E-2</c:v>
                </c:pt>
                <c:pt idx="288" formatCode="0.00E+00">
                  <c:v>3.7373999999999998E-2</c:v>
                </c:pt>
                <c:pt idx="289" formatCode="0.00E+00">
                  <c:v>3.6722200000000003E-2</c:v>
                </c:pt>
                <c:pt idx="290" formatCode="0.00E+00">
                  <c:v>3.6405600000000003E-2</c:v>
                </c:pt>
                <c:pt idx="291" formatCode="0.00E+00">
                  <c:v>3.5735599999999999E-2</c:v>
                </c:pt>
                <c:pt idx="292" formatCode="0.00E+00">
                  <c:v>3.5304099999999998E-2</c:v>
                </c:pt>
                <c:pt idx="293" formatCode="0.00E+00">
                  <c:v>3.5161999999999999E-2</c:v>
                </c:pt>
                <c:pt idx="294" formatCode="0.00E+00">
                  <c:v>3.4509699999999997E-2</c:v>
                </c:pt>
                <c:pt idx="295" formatCode="0.00E+00">
                  <c:v>3.5734700000000001E-2</c:v>
                </c:pt>
                <c:pt idx="296" formatCode="0.00E+00">
                  <c:v>3.4124399999999999E-2</c:v>
                </c:pt>
                <c:pt idx="297" formatCode="0.00E+00">
                  <c:v>3.3194099999999997E-2</c:v>
                </c:pt>
                <c:pt idx="298" formatCode="0.00E+00">
                  <c:v>3.3601800000000001E-2</c:v>
                </c:pt>
                <c:pt idx="299" formatCode="0.00E+00">
                  <c:v>3.3268499999999999E-2</c:v>
                </c:pt>
                <c:pt idx="300" formatCode="0.00E+00">
                  <c:v>3.2958500000000002E-2</c:v>
                </c:pt>
                <c:pt idx="301" formatCode="0.00E+00">
                  <c:v>3.2562300000000002E-2</c:v>
                </c:pt>
                <c:pt idx="302" formatCode="0.00E+00">
                  <c:v>3.2277599999999997E-2</c:v>
                </c:pt>
                <c:pt idx="303" formatCode="0.00E+00">
                  <c:v>3.2796400000000003E-2</c:v>
                </c:pt>
                <c:pt idx="304" formatCode="0.00E+00">
                  <c:v>3.1992E-2</c:v>
                </c:pt>
                <c:pt idx="305" formatCode="0.00E+00">
                  <c:v>3.1585200000000001E-2</c:v>
                </c:pt>
                <c:pt idx="306" formatCode="0.00E+00">
                  <c:v>3.12266E-2</c:v>
                </c:pt>
                <c:pt idx="307" formatCode="0.00E+00">
                  <c:v>3.0993E-2</c:v>
                </c:pt>
                <c:pt idx="308" formatCode="0.00E+00">
                  <c:v>3.0949600000000001E-2</c:v>
                </c:pt>
                <c:pt idx="309" formatCode="0.00E+00">
                  <c:v>3.0667799999999999E-2</c:v>
                </c:pt>
                <c:pt idx="310" formatCode="0.00E+00">
                  <c:v>3.0228100000000001E-2</c:v>
                </c:pt>
                <c:pt idx="311" formatCode="0.00E+00">
                  <c:v>3.04403E-2</c:v>
                </c:pt>
                <c:pt idx="312" formatCode="0.00E+00">
                  <c:v>3.01728E-2</c:v>
                </c:pt>
                <c:pt idx="313" formatCode="0.00E+00">
                  <c:v>2.9841400000000001E-2</c:v>
                </c:pt>
                <c:pt idx="314" formatCode="0.00E+00">
                  <c:v>2.9295399999999999E-2</c:v>
                </c:pt>
                <c:pt idx="315" formatCode="0.00E+00">
                  <c:v>2.94652E-2</c:v>
                </c:pt>
                <c:pt idx="316" formatCode="0.00E+00">
                  <c:v>2.9128100000000001E-2</c:v>
                </c:pt>
                <c:pt idx="317" formatCode="0.00E+00">
                  <c:v>2.88343E-2</c:v>
                </c:pt>
                <c:pt idx="318" formatCode="0.00E+00">
                  <c:v>2.87876E-2</c:v>
                </c:pt>
                <c:pt idx="319" formatCode="0.00E+00">
                  <c:v>2.8498599999999999E-2</c:v>
                </c:pt>
                <c:pt idx="320" formatCode="0.00E+00">
                  <c:v>2.8335099999999998E-2</c:v>
                </c:pt>
                <c:pt idx="321" formatCode="0.00E+00">
                  <c:v>2.8218300000000002E-2</c:v>
                </c:pt>
                <c:pt idx="322" formatCode="0.00E+00">
                  <c:v>2.8108600000000001E-2</c:v>
                </c:pt>
                <c:pt idx="323" formatCode="0.00E+00">
                  <c:v>2.7810600000000001E-2</c:v>
                </c:pt>
                <c:pt idx="324" formatCode="0.00E+00">
                  <c:v>2.7514E-2</c:v>
                </c:pt>
                <c:pt idx="325" formatCode="0.00E+00">
                  <c:v>2.7530200000000001E-2</c:v>
                </c:pt>
                <c:pt idx="326" formatCode="0.00E+00">
                  <c:v>2.7258399999999999E-2</c:v>
                </c:pt>
                <c:pt idx="327" formatCode="0.00E+00">
                  <c:v>2.7172999999999999E-2</c:v>
                </c:pt>
                <c:pt idx="328" formatCode="0.00E+00">
                  <c:v>2.6982300000000001E-2</c:v>
                </c:pt>
                <c:pt idx="329" formatCode="0.00E+00">
                  <c:v>2.6831600000000001E-2</c:v>
                </c:pt>
                <c:pt idx="330" formatCode="0.00E+00">
                  <c:v>2.6834500000000001E-2</c:v>
                </c:pt>
                <c:pt idx="331" formatCode="0.00E+00">
                  <c:v>2.6561299999999999E-2</c:v>
                </c:pt>
                <c:pt idx="332" formatCode="0.00E+00">
                  <c:v>2.64759E-2</c:v>
                </c:pt>
                <c:pt idx="333" formatCode="0.00E+00">
                  <c:v>2.6146900000000001E-2</c:v>
                </c:pt>
                <c:pt idx="334" formatCode="0.00E+00">
                  <c:v>2.6009600000000001E-2</c:v>
                </c:pt>
                <c:pt idx="335" formatCode="0.00E+00">
                  <c:v>2.5930399999999999E-2</c:v>
                </c:pt>
                <c:pt idx="336" formatCode="0.00E+00">
                  <c:v>2.5849799999999999E-2</c:v>
                </c:pt>
                <c:pt idx="337" formatCode="0.00E+00">
                  <c:v>2.5766399999999998E-2</c:v>
                </c:pt>
                <c:pt idx="338" formatCode="0.00E+00">
                  <c:v>2.5579500000000002E-2</c:v>
                </c:pt>
                <c:pt idx="339" formatCode="0.00E+00">
                  <c:v>2.5421099999999999E-2</c:v>
                </c:pt>
                <c:pt idx="340" formatCode="0.00E+00">
                  <c:v>2.52299E-2</c:v>
                </c:pt>
                <c:pt idx="341" formatCode="0.00E+00">
                  <c:v>2.5096400000000001E-2</c:v>
                </c:pt>
                <c:pt idx="342" formatCode="0.00E+00">
                  <c:v>2.48647E-2</c:v>
                </c:pt>
                <c:pt idx="343" formatCode="0.00E+00">
                  <c:v>2.4743600000000001E-2</c:v>
                </c:pt>
                <c:pt idx="344" formatCode="0.00E+00">
                  <c:v>2.4608600000000001E-2</c:v>
                </c:pt>
                <c:pt idx="345" formatCode="0.00E+00">
                  <c:v>2.4344399999999999E-2</c:v>
                </c:pt>
                <c:pt idx="346" formatCode="0.00E+00">
                  <c:v>2.42267E-2</c:v>
                </c:pt>
                <c:pt idx="347" formatCode="0.00E+00">
                  <c:v>2.40088E-2</c:v>
                </c:pt>
                <c:pt idx="348" formatCode="0.00E+00">
                  <c:v>2.3965400000000001E-2</c:v>
                </c:pt>
                <c:pt idx="349" formatCode="0.00E+00">
                  <c:v>2.3774099999999999E-2</c:v>
                </c:pt>
                <c:pt idx="350" formatCode="0.00E+00">
                  <c:v>2.35567E-2</c:v>
                </c:pt>
                <c:pt idx="351" formatCode="0.00E+00">
                  <c:v>2.3220999999999999E-2</c:v>
                </c:pt>
                <c:pt idx="352" formatCode="0.00E+00">
                  <c:v>2.3179999999999999E-2</c:v>
                </c:pt>
                <c:pt idx="353" formatCode="0.00E+00">
                  <c:v>2.2860999999999999E-2</c:v>
                </c:pt>
                <c:pt idx="354" formatCode="0.00E+00">
                  <c:v>2.2537700000000001E-2</c:v>
                </c:pt>
                <c:pt idx="355" formatCode="0.00E+00">
                  <c:v>2.2195300000000001E-2</c:v>
                </c:pt>
                <c:pt idx="356" formatCode="0.00E+00">
                  <c:v>2.19431E-2</c:v>
                </c:pt>
                <c:pt idx="357" formatCode="0.00E+00">
                  <c:v>2.1697000000000001E-2</c:v>
                </c:pt>
                <c:pt idx="358" formatCode="0.00E+00">
                  <c:v>2.1506299999999999E-2</c:v>
                </c:pt>
                <c:pt idx="359" formatCode="0.00E+00">
                  <c:v>2.1248300000000001E-2</c:v>
                </c:pt>
                <c:pt idx="360" formatCode="0.00E+00">
                  <c:v>2.0877799999999998E-2</c:v>
                </c:pt>
                <c:pt idx="361" formatCode="0.00E+00">
                  <c:v>2.05083E-2</c:v>
                </c:pt>
                <c:pt idx="362" formatCode="0.00E+00">
                  <c:v>2.01783E-2</c:v>
                </c:pt>
                <c:pt idx="363" formatCode="0.00E+00">
                  <c:v>1.9791099999999999E-2</c:v>
                </c:pt>
                <c:pt idx="364" formatCode="0.00E+00">
                  <c:v>1.96619E-2</c:v>
                </c:pt>
                <c:pt idx="365" formatCode="0.00E+00">
                  <c:v>1.93067E-2</c:v>
                </c:pt>
                <c:pt idx="366" formatCode="0.00E+00">
                  <c:v>1.8931900000000002E-2</c:v>
                </c:pt>
                <c:pt idx="367" formatCode="0.00E+00">
                  <c:v>1.86663E-2</c:v>
                </c:pt>
                <c:pt idx="368" formatCode="0.00E+00">
                  <c:v>1.82972E-2</c:v>
                </c:pt>
                <c:pt idx="369" formatCode="0.00E+00">
                  <c:v>1.80273E-2</c:v>
                </c:pt>
                <c:pt idx="370" formatCode="0.00E+00">
                  <c:v>1.7715499999999999E-2</c:v>
                </c:pt>
                <c:pt idx="371" formatCode="0.00E+00">
                  <c:v>1.7387900000000001E-2</c:v>
                </c:pt>
                <c:pt idx="372" formatCode="0.00E+00">
                  <c:v>1.7209100000000001E-2</c:v>
                </c:pt>
                <c:pt idx="373" formatCode="0.00E+00">
                  <c:v>1.69406E-2</c:v>
                </c:pt>
                <c:pt idx="374" formatCode="0.00E+00">
                  <c:v>1.6493299999999999E-2</c:v>
                </c:pt>
                <c:pt idx="375" formatCode="0.00E+00">
                  <c:v>1.6306399999999999E-2</c:v>
                </c:pt>
                <c:pt idx="376" formatCode="0.00E+00">
                  <c:v>1.60012E-2</c:v>
                </c:pt>
                <c:pt idx="377" formatCode="0.00E+00">
                  <c:v>1.5727499999999998E-2</c:v>
                </c:pt>
                <c:pt idx="378" formatCode="0.00E+00">
                  <c:v>1.53346E-2</c:v>
                </c:pt>
                <c:pt idx="379" formatCode="0.00E+00">
                  <c:v>1.5262100000000001E-2</c:v>
                </c:pt>
                <c:pt idx="380" formatCode="0.00E+00">
                  <c:v>1.5059899999999999E-2</c:v>
                </c:pt>
                <c:pt idx="381" formatCode="0.00E+00">
                  <c:v>1.48883E-2</c:v>
                </c:pt>
                <c:pt idx="382" formatCode="0.00E+00">
                  <c:v>1.4689000000000001E-2</c:v>
                </c:pt>
                <c:pt idx="383" formatCode="0.00E+00">
                  <c:v>1.47653E-2</c:v>
                </c:pt>
                <c:pt idx="384" formatCode="0.00E+00">
                  <c:v>1.4321800000000001E-2</c:v>
                </c:pt>
                <c:pt idx="385" formatCode="0.00E+00">
                  <c:v>1.4013299999999999E-2</c:v>
                </c:pt>
                <c:pt idx="386" formatCode="0.00E+00">
                  <c:v>1.41268E-2</c:v>
                </c:pt>
                <c:pt idx="387" formatCode="0.00E+00">
                  <c:v>1.37749E-2</c:v>
                </c:pt>
                <c:pt idx="388" formatCode="0.00E+00">
                  <c:v>1.3731E-2</c:v>
                </c:pt>
                <c:pt idx="389" formatCode="0.00E+00">
                  <c:v>1.36747E-2</c:v>
                </c:pt>
                <c:pt idx="390" formatCode="0.00E+00">
                  <c:v>1.3137299999999999E-2</c:v>
                </c:pt>
                <c:pt idx="391" formatCode="0.00E+00">
                  <c:v>1.3328100000000001E-2</c:v>
                </c:pt>
                <c:pt idx="392" formatCode="0.00E+00">
                  <c:v>1.29342E-2</c:v>
                </c:pt>
                <c:pt idx="393" formatCode="0.00E+00">
                  <c:v>1.1942899999999999E-2</c:v>
                </c:pt>
                <c:pt idx="394" formatCode="0.00E+00">
                  <c:v>1.22294E-2</c:v>
                </c:pt>
                <c:pt idx="395" formatCode="0.00E+00">
                  <c:v>1.1963400000000001E-2</c:v>
                </c:pt>
                <c:pt idx="396" formatCode="0.00E+00">
                  <c:v>1.15957E-2</c:v>
                </c:pt>
                <c:pt idx="397" formatCode="0.00E+00">
                  <c:v>1.15523E-2</c:v>
                </c:pt>
                <c:pt idx="398" formatCode="0.00E+00">
                  <c:v>1.1753599999999999E-2</c:v>
                </c:pt>
                <c:pt idx="399" formatCode="0.00E+00">
                  <c:v>1.10755E-2</c:v>
                </c:pt>
                <c:pt idx="400" formatCode="0.00E+00">
                  <c:v>1.05691E-2</c:v>
                </c:pt>
                <c:pt idx="401" formatCode="0.00E+00">
                  <c:v>1.0498E-2</c:v>
                </c:pt>
                <c:pt idx="402" formatCode="0.00E+00">
                  <c:v>1.0389300000000001E-2</c:v>
                </c:pt>
                <c:pt idx="403" formatCode="0.00E+00">
                  <c:v>1.0505199999999999E-2</c:v>
                </c:pt>
                <c:pt idx="404" formatCode="0.00E+00">
                  <c:v>1.03407E-2</c:v>
                </c:pt>
                <c:pt idx="405" formatCode="0.00E+00">
                  <c:v>1.01633E-2</c:v>
                </c:pt>
                <c:pt idx="406" formatCode="0.00E+00">
                  <c:v>9.7064999999999999E-3</c:v>
                </c:pt>
                <c:pt idx="407" formatCode="0.00E+00">
                  <c:v>9.7408300000000007E-3</c:v>
                </c:pt>
                <c:pt idx="408" formatCode="0.00E+00">
                  <c:v>9.2740099999999992E-3</c:v>
                </c:pt>
                <c:pt idx="409" formatCode="0.00E+00">
                  <c:v>8.9435599999999997E-3</c:v>
                </c:pt>
                <c:pt idx="410" formatCode="0.00E+00">
                  <c:v>8.6226500000000008E-3</c:v>
                </c:pt>
                <c:pt idx="411" formatCode="0.00E+00">
                  <c:v>8.7943099999999996E-3</c:v>
                </c:pt>
                <c:pt idx="412" formatCode="0.00E+00">
                  <c:v>8.8515299999999998E-3</c:v>
                </c:pt>
                <c:pt idx="413" formatCode="0.00E+00">
                  <c:v>8.5835500000000006E-3</c:v>
                </c:pt>
                <c:pt idx="414" formatCode="0.00E+00">
                  <c:v>7.6685E-3</c:v>
                </c:pt>
                <c:pt idx="415" formatCode="0.00E+00">
                  <c:v>7.4086200000000003E-3</c:v>
                </c:pt>
                <c:pt idx="416" formatCode="0.00E+00">
                  <c:v>7.3161099999999998E-3</c:v>
                </c:pt>
                <c:pt idx="417" formatCode="0.00E+00">
                  <c:v>7.1330100000000004E-3</c:v>
                </c:pt>
                <c:pt idx="418" formatCode="0.00E+00">
                  <c:v>7.0171399999999998E-3</c:v>
                </c:pt>
                <c:pt idx="419" formatCode="0.00E+00">
                  <c:v>6.5407800000000004E-3</c:v>
                </c:pt>
                <c:pt idx="420" formatCode="0.00E+00">
                  <c:v>6.5455399999999999E-3</c:v>
                </c:pt>
                <c:pt idx="421" formatCode="0.00E+00">
                  <c:v>6.1268800000000003E-3</c:v>
                </c:pt>
                <c:pt idx="422" formatCode="0.00E+00">
                  <c:v>5.9027699999999999E-3</c:v>
                </c:pt>
                <c:pt idx="423" formatCode="0.00E+00">
                  <c:v>5.8426900000000002E-3</c:v>
                </c:pt>
                <c:pt idx="424" formatCode="0.00E+00">
                  <c:v>5.5437100000000003E-3</c:v>
                </c:pt>
                <c:pt idx="425" formatCode="0.00E+00">
                  <c:v>4.9996399999999996E-3</c:v>
                </c:pt>
                <c:pt idx="426" formatCode="0.00E+00">
                  <c:v>4.7187799999999997E-3</c:v>
                </c:pt>
                <c:pt idx="427" formatCode="0.00E+00">
                  <c:v>4.4650999999999996E-3</c:v>
                </c:pt>
                <c:pt idx="428" formatCode="0.00E+00">
                  <c:v>4.2300200000000001E-3</c:v>
                </c:pt>
                <c:pt idx="429" formatCode="0.00E+00">
                  <c:v>3.9711E-3</c:v>
                </c:pt>
                <c:pt idx="430" formatCode="0.00E+00">
                  <c:v>3.9472600000000002E-3</c:v>
                </c:pt>
                <c:pt idx="431" formatCode="0.00E+00">
                  <c:v>3.1752600000000001E-3</c:v>
                </c:pt>
                <c:pt idx="432" formatCode="0.00E+00">
                  <c:v>2.93684E-3</c:v>
                </c:pt>
                <c:pt idx="433" formatCode="0.00E+00">
                  <c:v>2.6998500000000002E-3</c:v>
                </c:pt>
                <c:pt idx="434" formatCode="0.00E+00">
                  <c:v>1.6689299999999999E-3</c:v>
                </c:pt>
                <c:pt idx="435" formatCode="0.00E+00">
                  <c:v>3.2281900000000001E-4</c:v>
                </c:pt>
                <c:pt idx="436" formatCode="0.00E+00">
                  <c:v>-6.7234E-5</c:v>
                </c:pt>
                <c:pt idx="437" formatCode="0.00E+00">
                  <c:v>-4.76837E-7</c:v>
                </c:pt>
                <c:pt idx="438" formatCode="0.00E+00">
                  <c:v>4.2486200000000003E-4</c:v>
                </c:pt>
                <c:pt idx="439" formatCode="0.00E+00">
                  <c:v>2.45714E-3</c:v>
                </c:pt>
                <c:pt idx="440" formatCode="0.00E+00">
                  <c:v>5.0787899999999997E-3</c:v>
                </c:pt>
                <c:pt idx="441" formatCode="0.00E+00">
                  <c:v>5.4531099999999997E-3</c:v>
                </c:pt>
                <c:pt idx="442" formatCode="0.00E+00">
                  <c:v>4.0154500000000003E-3</c:v>
                </c:pt>
                <c:pt idx="443" formatCode="0.00E+00">
                  <c:v>3.3183100000000001E-3</c:v>
                </c:pt>
                <c:pt idx="444" formatCode="0.00E+00">
                  <c:v>2.1114300000000001E-3</c:v>
                </c:pt>
                <c:pt idx="445" formatCode="0.00E+00">
                  <c:v>-2.8657900000000002E-4</c:v>
                </c:pt>
                <c:pt idx="446" formatCode="0.00E+00">
                  <c:v>-2.15292E-3</c:v>
                </c:pt>
                <c:pt idx="447" formatCode="0.00E+00">
                  <c:v>-2.5672899999999998E-3</c:v>
                </c:pt>
                <c:pt idx="448" formatCode="0.00E+00">
                  <c:v>-1.96838E-3</c:v>
                </c:pt>
                <c:pt idx="449" formatCode="0.00E+00">
                  <c:v>-1.3113000000000001E-3</c:v>
                </c:pt>
                <c:pt idx="450" formatCode="0.00E+00">
                  <c:v>-1.2350099999999999E-3</c:v>
                </c:pt>
                <c:pt idx="451" formatCode="0.00E+00">
                  <c:v>-1.3737700000000001E-3</c:v>
                </c:pt>
                <c:pt idx="452" formatCode="0.00E+00">
                  <c:v>-1.6627300000000001E-3</c:v>
                </c:pt>
                <c:pt idx="453" formatCode="0.00E+00">
                  <c:v>-1.6703600000000001E-3</c:v>
                </c:pt>
                <c:pt idx="454" formatCode="0.00E+00">
                  <c:v>-1.9092600000000001E-3</c:v>
                </c:pt>
                <c:pt idx="455" formatCode="0.00E+00">
                  <c:v>-2.10714E-3</c:v>
                </c:pt>
                <c:pt idx="456" formatCode="0.00E+00">
                  <c:v>-2.2396999999999999E-3</c:v>
                </c:pt>
                <c:pt idx="457" formatCode="0.00E+00">
                  <c:v>-2.4900399999999998E-3</c:v>
                </c:pt>
                <c:pt idx="458" formatCode="0.00E+00">
                  <c:v>-2.6626599999999999E-3</c:v>
                </c:pt>
                <c:pt idx="459" formatCode="0.00E+00">
                  <c:v>-2.8448100000000001E-3</c:v>
                </c:pt>
                <c:pt idx="460" formatCode="0.00E+00">
                  <c:v>-3.0002599999999998E-3</c:v>
                </c:pt>
                <c:pt idx="461" formatCode="0.00E+00">
                  <c:v>-3.1738299999999999E-3</c:v>
                </c:pt>
                <c:pt idx="462" formatCode="0.00E+00">
                  <c:v>-3.1952899999999999E-3</c:v>
                </c:pt>
                <c:pt idx="463" formatCode="0.00E+00">
                  <c:v>-3.4880599999999999E-3</c:v>
                </c:pt>
                <c:pt idx="464" formatCode="0.00E+00">
                  <c:v>-3.54433E-3</c:v>
                </c:pt>
                <c:pt idx="465" formatCode="0.00E+00">
                  <c:v>-3.88098E-3</c:v>
                </c:pt>
                <c:pt idx="466" formatCode="0.00E+00">
                  <c:v>6.6852600000000002E-4</c:v>
                </c:pt>
                <c:pt idx="467" formatCode="0.00E+00">
                  <c:v>-5.0945299999999999E-3</c:v>
                </c:pt>
                <c:pt idx="468" formatCode="0.00E+00">
                  <c:v>-4.5800199999999998E-3</c:v>
                </c:pt>
                <c:pt idx="469" formatCode="0.00E+00">
                  <c:v>-4.4579499999999996E-3</c:v>
                </c:pt>
                <c:pt idx="470" formatCode="0.00E+00">
                  <c:v>-4.68016E-3</c:v>
                </c:pt>
                <c:pt idx="471" formatCode="0.00E+00">
                  <c:v>-4.7836299999999997E-3</c:v>
                </c:pt>
                <c:pt idx="472" formatCode="0.00E+00">
                  <c:v>-4.8446699999999997E-3</c:v>
                </c:pt>
                <c:pt idx="473" formatCode="0.00E+00">
                  <c:v>-4.98819E-3</c:v>
                </c:pt>
                <c:pt idx="474" formatCode="0.00E+00">
                  <c:v>-5.1355400000000001E-3</c:v>
                </c:pt>
                <c:pt idx="475" formatCode="0.00E+00">
                  <c:v>-5.2709599999999999E-3</c:v>
                </c:pt>
                <c:pt idx="476" formatCode="0.00E+00">
                  <c:v>-5.3401000000000004E-3</c:v>
                </c:pt>
                <c:pt idx="477" formatCode="0.00E+00">
                  <c:v>-5.3992299999999997E-3</c:v>
                </c:pt>
                <c:pt idx="478" formatCode="0.00E+00">
                  <c:v>-5.5818600000000001E-3</c:v>
                </c:pt>
                <c:pt idx="479" formatCode="0.00E+00">
                  <c:v>-5.4755200000000002E-3</c:v>
                </c:pt>
                <c:pt idx="480" formatCode="0.00E+00">
                  <c:v>-5.4945899999999997E-3</c:v>
                </c:pt>
                <c:pt idx="481" formatCode="0.00E+00">
                  <c:v>-5.6495699999999996E-3</c:v>
                </c:pt>
                <c:pt idx="482" formatCode="0.00E+00">
                  <c:v>-5.7463599999999998E-3</c:v>
                </c:pt>
                <c:pt idx="483" formatCode="0.00E+00">
                  <c:v>-5.7592399999999997E-3</c:v>
                </c:pt>
                <c:pt idx="484" formatCode="0.00E+00">
                  <c:v>-5.8407800000000003E-3</c:v>
                </c:pt>
                <c:pt idx="485" formatCode="0.00E+00">
                  <c:v>-5.8121700000000002E-3</c:v>
                </c:pt>
                <c:pt idx="486" formatCode="0.00E+00">
                  <c:v>-5.87368E-3</c:v>
                </c:pt>
                <c:pt idx="487" formatCode="0.00E+00">
                  <c:v>-6.0243600000000003E-3</c:v>
                </c:pt>
                <c:pt idx="488" formatCode="0.00E+00">
                  <c:v>-6.0734700000000001E-3</c:v>
                </c:pt>
                <c:pt idx="489" formatCode="0.00E+00">
                  <c:v>-6.20317E-3</c:v>
                </c:pt>
                <c:pt idx="490" formatCode="0.00E+00">
                  <c:v>-6.2384600000000004E-3</c:v>
                </c:pt>
                <c:pt idx="491" formatCode="0.00E+00">
                  <c:v>-6.4105999999999998E-3</c:v>
                </c:pt>
                <c:pt idx="492" formatCode="0.00E+00">
                  <c:v>-6.4563800000000003E-3</c:v>
                </c:pt>
                <c:pt idx="493" formatCode="0.00E+00">
                  <c:v>-6.6366200000000002E-3</c:v>
                </c:pt>
                <c:pt idx="494" formatCode="0.00E+00">
                  <c:v>-6.7439099999999997E-3</c:v>
                </c:pt>
                <c:pt idx="495" formatCode="0.00E+00">
                  <c:v>-6.7825300000000002E-3</c:v>
                </c:pt>
                <c:pt idx="496" formatCode="0.00E+00">
                  <c:v>-7.0066499999999997E-3</c:v>
                </c:pt>
                <c:pt idx="497" formatCode="0.00E+00">
                  <c:v>-7.2150199999999999E-3</c:v>
                </c:pt>
                <c:pt idx="498" formatCode="0.00E+00">
                  <c:v>-7.3509200000000004E-3</c:v>
                </c:pt>
                <c:pt idx="499" formatCode="0.00E+00">
                  <c:v>-7.5149500000000003E-3</c:v>
                </c:pt>
                <c:pt idx="500" formatCode="0.00E+00">
                  <c:v>-7.5941100000000003E-3</c:v>
                </c:pt>
                <c:pt idx="501" formatCode="0.00E+00">
                  <c:v>-7.6999700000000004E-3</c:v>
                </c:pt>
                <c:pt idx="502" formatCode="0.00E+00">
                  <c:v>-7.8091599999999999E-3</c:v>
                </c:pt>
                <c:pt idx="503" formatCode="0.00E+00">
                  <c:v>-7.8391999999999993E-3</c:v>
                </c:pt>
                <c:pt idx="504" formatCode="0.00E+00">
                  <c:v>-7.8949899999999993E-3</c:v>
                </c:pt>
                <c:pt idx="505" formatCode="0.00E+00">
                  <c:v>-8.0485299999999999E-3</c:v>
                </c:pt>
                <c:pt idx="506" formatCode="0.00E+00">
                  <c:v>-7.9217000000000003E-3</c:v>
                </c:pt>
                <c:pt idx="507" formatCode="0.00E+00">
                  <c:v>-7.9245600000000006E-3</c:v>
                </c:pt>
                <c:pt idx="508" formatCode="0.00E+00">
                  <c:v>-7.9450600000000003E-3</c:v>
                </c:pt>
                <c:pt idx="509" formatCode="0.00E+00">
                  <c:v>-7.9641299999999998E-3</c:v>
                </c:pt>
                <c:pt idx="510" formatCode="0.00E+00">
                  <c:v>-7.8463600000000001E-3</c:v>
                </c:pt>
                <c:pt idx="511" formatCode="0.00E+00">
                  <c:v>-7.7748299999999999E-3</c:v>
                </c:pt>
                <c:pt idx="512" formatCode="0.00E+00">
                  <c:v>-7.7967599999999998E-3</c:v>
                </c:pt>
                <c:pt idx="513" formatCode="0.00E+00">
                  <c:v>-7.6136600000000004E-3</c:v>
                </c:pt>
                <c:pt idx="514" formatCode="0.00E+00">
                  <c:v>-7.6265300000000003E-3</c:v>
                </c:pt>
                <c:pt idx="515" formatCode="0.00E+00">
                  <c:v>-7.5616800000000003E-3</c:v>
                </c:pt>
                <c:pt idx="516" formatCode="0.00E+00">
                  <c:v>-7.5192499999999999E-3</c:v>
                </c:pt>
                <c:pt idx="517" formatCode="0.00E+00">
                  <c:v>-7.3981300000000002E-3</c:v>
                </c:pt>
                <c:pt idx="518" formatCode="0.00E+00">
                  <c:v>-7.5111400000000004E-3</c:v>
                </c:pt>
                <c:pt idx="519" formatCode="0.00E+00">
                  <c:v>-7.4562999999999999E-3</c:v>
                </c:pt>
                <c:pt idx="520" formatCode="0.00E+00">
                  <c:v>-7.5421300000000002E-3</c:v>
                </c:pt>
                <c:pt idx="521" formatCode="0.00E+00">
                  <c:v>-7.4753800000000002E-3</c:v>
                </c:pt>
                <c:pt idx="522" formatCode="0.00E+00">
                  <c:v>-7.6804200000000003E-3</c:v>
                </c:pt>
                <c:pt idx="523" formatCode="0.00E+00">
                  <c:v>-7.7648200000000004E-3</c:v>
                </c:pt>
                <c:pt idx="524" formatCode="0.00E+00">
                  <c:v>-7.74765E-3</c:v>
                </c:pt>
                <c:pt idx="525" formatCode="0.00E+00">
                  <c:v>-7.8945200000000004E-3</c:v>
                </c:pt>
                <c:pt idx="526" formatCode="0.00E+00">
                  <c:v>-8.04472E-3</c:v>
                </c:pt>
                <c:pt idx="527" formatCode="0.00E+00">
                  <c:v>-8.2588200000000001E-3</c:v>
                </c:pt>
                <c:pt idx="528" formatCode="0.00E+00">
                  <c:v>-8.2721700000000006E-3</c:v>
                </c:pt>
                <c:pt idx="529" formatCode="0.00E+00">
                  <c:v>-8.5640000000000004E-3</c:v>
                </c:pt>
                <c:pt idx="530" formatCode="0.00E+00">
                  <c:v>-8.7084799999999993E-3</c:v>
                </c:pt>
                <c:pt idx="531" formatCode="0.00E+00">
                  <c:v>-8.9278199999999995E-3</c:v>
                </c:pt>
                <c:pt idx="532" formatCode="0.00E+00">
                  <c:v>-9.1257100000000004E-3</c:v>
                </c:pt>
                <c:pt idx="533" formatCode="0.00E+00">
                  <c:v>-9.1810199999999998E-3</c:v>
                </c:pt>
                <c:pt idx="534" formatCode="0.00E+00">
                  <c:v>-9.1934200000000008E-3</c:v>
                </c:pt>
                <c:pt idx="535" formatCode="0.00E+00">
                  <c:v>-9.3831999999999995E-3</c:v>
                </c:pt>
                <c:pt idx="536" formatCode="0.00E+00">
                  <c:v>-9.3841600000000008E-3</c:v>
                </c:pt>
                <c:pt idx="537" formatCode="0.00E+00">
                  <c:v>-9.4766599999999996E-3</c:v>
                </c:pt>
                <c:pt idx="538" formatCode="0.00E+00">
                  <c:v>-9.5534299999999999E-3</c:v>
                </c:pt>
                <c:pt idx="539" formatCode="0.00E+00">
                  <c:v>-9.6011199999999994E-3</c:v>
                </c:pt>
                <c:pt idx="540" formatCode="0.00E+00">
                  <c:v>-9.7660999999999998E-3</c:v>
                </c:pt>
                <c:pt idx="541" formatCode="0.00E+00">
                  <c:v>-9.6735999999999992E-3</c:v>
                </c:pt>
                <c:pt idx="542" formatCode="0.00E+00">
                  <c:v>-9.5710799999999992E-3</c:v>
                </c:pt>
                <c:pt idx="543" formatCode="0.00E+00">
                  <c:v>-9.7103099999999998E-3</c:v>
                </c:pt>
                <c:pt idx="544" formatCode="0.00E+00">
                  <c:v>-9.63783E-3</c:v>
                </c:pt>
                <c:pt idx="545" formatCode="0.00E+00">
                  <c:v>-9.4094299999999999E-3</c:v>
                </c:pt>
                <c:pt idx="546" formatCode="0.00E+00">
                  <c:v>-9.2334700000000006E-3</c:v>
                </c:pt>
                <c:pt idx="547" formatCode="0.00E+00">
                  <c:v>-9.4113300000000007E-3</c:v>
                </c:pt>
                <c:pt idx="548" formatCode="0.00E+00">
                  <c:v>-9.4299299999999996E-3</c:v>
                </c:pt>
                <c:pt idx="549" formatCode="0.00E+00">
                  <c:v>-9.2802000000000006E-3</c:v>
                </c:pt>
                <c:pt idx="550" formatCode="0.00E+00">
                  <c:v>-8.9392699999999992E-3</c:v>
                </c:pt>
                <c:pt idx="551" formatCode="0.00E+00">
                  <c:v>-8.9469000000000007E-3</c:v>
                </c:pt>
                <c:pt idx="552" formatCode="0.00E+00">
                  <c:v>-8.9120899999999992E-3</c:v>
                </c:pt>
                <c:pt idx="553" formatCode="0.00E+00">
                  <c:v>-8.9683499999999999E-3</c:v>
                </c:pt>
                <c:pt idx="554" formatCode="0.00E+00">
                  <c:v>-8.8782300000000008E-3</c:v>
                </c:pt>
                <c:pt idx="555" formatCode="0.00E+00">
                  <c:v>-8.7328000000000006E-3</c:v>
                </c:pt>
                <c:pt idx="556" formatCode="0.00E+00">
                  <c:v>-8.7552099999999994E-3</c:v>
                </c:pt>
                <c:pt idx="557" formatCode="0.00E+00">
                  <c:v>-8.67128E-3</c:v>
                </c:pt>
                <c:pt idx="558" formatCode="0.00E+00">
                  <c:v>-8.7771399999999992E-3</c:v>
                </c:pt>
                <c:pt idx="559" formatCode="0.00E+00">
                  <c:v>-8.7537799999999992E-3</c:v>
                </c:pt>
                <c:pt idx="560" formatCode="0.00E+00">
                  <c:v>-8.8605899999999998E-3</c:v>
                </c:pt>
                <c:pt idx="561" formatCode="0.00E+00">
                  <c:v>-8.8939699999999993E-3</c:v>
                </c:pt>
                <c:pt idx="562" formatCode="0.00E+00">
                  <c:v>-9.0846999999999994E-3</c:v>
                </c:pt>
                <c:pt idx="563" formatCode="0.00E+00">
                  <c:v>-9.0689700000000009E-3</c:v>
                </c:pt>
                <c:pt idx="564" formatCode="0.00E+00">
                  <c:v>-9.1657600000000002E-3</c:v>
                </c:pt>
                <c:pt idx="565" formatCode="0.00E+00">
                  <c:v>-9.3893999999999991E-3</c:v>
                </c:pt>
                <c:pt idx="566" formatCode="0.00E+00">
                  <c:v>-9.5644000000000007E-3</c:v>
                </c:pt>
                <c:pt idx="567" formatCode="0.00E+00">
                  <c:v>-9.5415099999999996E-3</c:v>
                </c:pt>
                <c:pt idx="568" formatCode="0.00E+00">
                  <c:v>-9.5763199999999993E-3</c:v>
                </c:pt>
                <c:pt idx="569" formatCode="0.00E+00">
                  <c:v>-9.7150799999999992E-3</c:v>
                </c:pt>
                <c:pt idx="570" formatCode="0.00E+00">
                  <c:v>-9.7298599999999999E-3</c:v>
                </c:pt>
                <c:pt idx="571" formatCode="0.00E+00">
                  <c:v>-9.9883100000000002E-3</c:v>
                </c:pt>
                <c:pt idx="572" formatCode="0.00E+00">
                  <c:v>-1.02191E-2</c:v>
                </c:pt>
                <c:pt idx="573" formatCode="0.00E+00">
                  <c:v>-1.0203800000000001E-2</c:v>
                </c:pt>
                <c:pt idx="574" formatCode="0.00E+00">
                  <c:v>-1.0209599999999999E-2</c:v>
                </c:pt>
                <c:pt idx="575" formatCode="0.00E+00">
                  <c:v>-1.0293500000000001E-2</c:v>
                </c:pt>
                <c:pt idx="576" formatCode="0.00E+00">
                  <c:v>-1.03669E-2</c:v>
                </c:pt>
                <c:pt idx="577" formatCode="0.00E+00">
                  <c:v>-1.05071E-2</c:v>
                </c:pt>
                <c:pt idx="578" formatCode="0.00E+00">
                  <c:v>-1.03841E-2</c:v>
                </c:pt>
                <c:pt idx="579" formatCode="0.00E+00">
                  <c:v>-1.0185700000000001E-2</c:v>
                </c:pt>
                <c:pt idx="580" formatCode="0.00E+00">
                  <c:v>-1.0272999999999999E-2</c:v>
                </c:pt>
                <c:pt idx="581" formatCode="0.00E+00">
                  <c:v>-1.0462300000000001E-2</c:v>
                </c:pt>
                <c:pt idx="582" formatCode="0.00E+00">
                  <c:v>-1.0379299999999999E-2</c:v>
                </c:pt>
                <c:pt idx="583" formatCode="0.00E+00">
                  <c:v>-1.0401199999999999E-2</c:v>
                </c:pt>
                <c:pt idx="584" formatCode="0.00E+00">
                  <c:v>-1.02854E-2</c:v>
                </c:pt>
                <c:pt idx="585" formatCode="0.00E+00">
                  <c:v>-1.0242899999999999E-2</c:v>
                </c:pt>
                <c:pt idx="586" formatCode="0.00E+00">
                  <c:v>-1.0227200000000001E-2</c:v>
                </c:pt>
                <c:pt idx="587" formatCode="0.00E+00">
                  <c:v>-1.01204E-2</c:v>
                </c:pt>
                <c:pt idx="588" formatCode="0.00E+00">
                  <c:v>-1.00994E-2</c:v>
                </c:pt>
                <c:pt idx="589" formatCode="0.00E+00">
                  <c:v>-9.9129700000000001E-3</c:v>
                </c:pt>
                <c:pt idx="590" formatCode="0.00E+00">
                  <c:v>-9.8023399999999997E-3</c:v>
                </c:pt>
                <c:pt idx="591" formatCode="0.00E+00">
                  <c:v>-9.7484600000000005E-3</c:v>
                </c:pt>
                <c:pt idx="592" formatCode="0.00E+00">
                  <c:v>-9.8586100000000003E-3</c:v>
                </c:pt>
                <c:pt idx="593" formatCode="0.00E+00">
                  <c:v>-9.7665800000000004E-3</c:v>
                </c:pt>
                <c:pt idx="594" formatCode="0.00E+00">
                  <c:v>-9.7041100000000002E-3</c:v>
                </c:pt>
                <c:pt idx="595" formatCode="0.00E+00">
                  <c:v>-9.8414399999999999E-3</c:v>
                </c:pt>
                <c:pt idx="596" formatCode="0.00E+00">
                  <c:v>-9.8566999999999995E-3</c:v>
                </c:pt>
                <c:pt idx="597" formatCode="0.00E+00">
                  <c:v>-9.87911E-3</c:v>
                </c:pt>
                <c:pt idx="598" formatCode="0.00E+00">
                  <c:v>-9.8991400000000007E-3</c:v>
                </c:pt>
                <c:pt idx="599" formatCode="0.00E+00">
                  <c:v>-9.8643299999999993E-3</c:v>
                </c:pt>
                <c:pt idx="600" formatCode="0.00E+00">
                  <c:v>-9.8524100000000007E-3</c:v>
                </c:pt>
                <c:pt idx="601" formatCode="0.00E+00">
                  <c:v>-1.0067E-2</c:v>
                </c:pt>
                <c:pt idx="602" formatCode="0.00E+00">
                  <c:v>-1.01385E-2</c:v>
                </c:pt>
                <c:pt idx="603" formatCode="0.00E+00">
                  <c:v>-1.01256E-2</c:v>
                </c:pt>
                <c:pt idx="604" formatCode="0.00E+00">
                  <c:v>-1.01624E-2</c:v>
                </c:pt>
                <c:pt idx="605" formatCode="0.00E+00">
                  <c:v>-1.0220999999999999E-2</c:v>
                </c:pt>
                <c:pt idx="606" formatCode="0.00E+00">
                  <c:v>-1.0325000000000001E-2</c:v>
                </c:pt>
                <c:pt idx="607" formatCode="0.00E+00">
                  <c:v>-1.0449399999999999E-2</c:v>
                </c:pt>
                <c:pt idx="608" formatCode="0.00E+00">
                  <c:v>-1.0468E-2</c:v>
                </c:pt>
                <c:pt idx="609" formatCode="0.00E+00">
                  <c:v>-1.0666399999999999E-2</c:v>
                </c:pt>
                <c:pt idx="610" formatCode="0.00E+00">
                  <c:v>-1.0652999999999999E-2</c:v>
                </c:pt>
                <c:pt idx="611" formatCode="0.00E+00">
                  <c:v>-1.0705900000000001E-2</c:v>
                </c:pt>
                <c:pt idx="612" formatCode="0.00E+00">
                  <c:v>-1.0859499999999999E-2</c:v>
                </c:pt>
                <c:pt idx="613" formatCode="0.00E+00">
                  <c:v>-1.0926699999999999E-2</c:v>
                </c:pt>
                <c:pt idx="614" formatCode="0.00E+00">
                  <c:v>-1.10855E-2</c:v>
                </c:pt>
                <c:pt idx="615" formatCode="0.00E+00">
                  <c:v>-1.11661E-2</c:v>
                </c:pt>
                <c:pt idx="616" formatCode="0.00E+00">
                  <c:v>-1.11699E-2</c:v>
                </c:pt>
                <c:pt idx="617" formatCode="0.00E+00">
                  <c:v>-1.1206600000000001E-2</c:v>
                </c:pt>
                <c:pt idx="618" formatCode="0.00E+00">
                  <c:v>-1.1169399999999999E-2</c:v>
                </c:pt>
                <c:pt idx="619" formatCode="0.00E+00">
                  <c:v>-1.1174699999999999E-2</c:v>
                </c:pt>
                <c:pt idx="620" formatCode="0.00E+00">
                  <c:v>-1.11856E-2</c:v>
                </c:pt>
                <c:pt idx="621" formatCode="0.00E+00">
                  <c:v>-1.1125599999999999E-2</c:v>
                </c:pt>
                <c:pt idx="622" formatCode="0.00E+00">
                  <c:v>-1.1160399999999999E-2</c:v>
                </c:pt>
                <c:pt idx="623" formatCode="0.00E+00">
                  <c:v>-1.12429E-2</c:v>
                </c:pt>
                <c:pt idx="624" formatCode="0.00E+00">
                  <c:v>-1.12672E-2</c:v>
                </c:pt>
                <c:pt idx="625" formatCode="0.00E+00">
                  <c:v>-1.1326299999999999E-2</c:v>
                </c:pt>
                <c:pt idx="626" formatCode="0.00E+00">
                  <c:v>-1.1266699999999999E-2</c:v>
                </c:pt>
                <c:pt idx="627" formatCode="0.00E+00">
                  <c:v>-1.12414E-2</c:v>
                </c:pt>
                <c:pt idx="628" formatCode="0.00E+00">
                  <c:v>-1.13025E-2</c:v>
                </c:pt>
                <c:pt idx="629" formatCode="0.00E+00">
                  <c:v>-1.1284799999999999E-2</c:v>
                </c:pt>
                <c:pt idx="630" formatCode="0.00E+00">
                  <c:v>-1.1266699999999999E-2</c:v>
                </c:pt>
                <c:pt idx="631" formatCode="0.00E+00">
                  <c:v>-1.1218499999999999E-2</c:v>
                </c:pt>
                <c:pt idx="632" formatCode="0.00E+00">
                  <c:v>-1.13258E-2</c:v>
                </c:pt>
                <c:pt idx="633" formatCode="0.00E+00">
                  <c:v>-1.13945E-2</c:v>
                </c:pt>
                <c:pt idx="634" formatCode="0.00E+00">
                  <c:v>-1.13502E-2</c:v>
                </c:pt>
                <c:pt idx="635" formatCode="0.00E+00">
                  <c:v>-1.14336E-2</c:v>
                </c:pt>
                <c:pt idx="636" formatCode="0.00E+00">
                  <c:v>-1.1351099999999999E-2</c:v>
                </c:pt>
                <c:pt idx="637" formatCode="0.00E+00">
                  <c:v>-1.13773E-2</c:v>
                </c:pt>
                <c:pt idx="638" formatCode="0.00E+00">
                  <c:v>-1.1384500000000001E-2</c:v>
                </c:pt>
                <c:pt idx="639" formatCode="0.00E+00">
                  <c:v>-1.1578099999999999E-2</c:v>
                </c:pt>
                <c:pt idx="640" formatCode="0.00E+00">
                  <c:v>-1.1609599999999999E-2</c:v>
                </c:pt>
                <c:pt idx="641" formatCode="0.00E+00">
                  <c:v>-1.1779299999999999E-2</c:v>
                </c:pt>
                <c:pt idx="642" formatCode="0.00E+00">
                  <c:v>-1.17459E-2</c:v>
                </c:pt>
                <c:pt idx="643" formatCode="0.00E+00">
                  <c:v>-1.1841300000000001E-2</c:v>
                </c:pt>
                <c:pt idx="644" formatCode="0.00E+00">
                  <c:v>-1.17974E-2</c:v>
                </c:pt>
                <c:pt idx="645" formatCode="0.00E+00">
                  <c:v>-1.1830800000000001E-2</c:v>
                </c:pt>
                <c:pt idx="646" formatCode="0.00E+00">
                  <c:v>-1.19925E-2</c:v>
                </c:pt>
                <c:pt idx="647" formatCode="0.00E+00">
                  <c:v>-1.2081100000000001E-2</c:v>
                </c:pt>
                <c:pt idx="648" formatCode="0.00E+00">
                  <c:v>-1.21794E-2</c:v>
                </c:pt>
                <c:pt idx="649" formatCode="0.00E+00">
                  <c:v>-1.21388E-2</c:v>
                </c:pt>
                <c:pt idx="650" formatCode="0.00E+00">
                  <c:v>-1.21651E-2</c:v>
                </c:pt>
                <c:pt idx="651" formatCode="0.00E+00">
                  <c:v>-1.22051E-2</c:v>
                </c:pt>
                <c:pt idx="652" formatCode="0.00E+00">
                  <c:v>-1.2371500000000001E-2</c:v>
                </c:pt>
                <c:pt idx="653" formatCode="0.00E+00">
                  <c:v>-1.24955E-2</c:v>
                </c:pt>
                <c:pt idx="654" formatCode="0.00E+00">
                  <c:v>-1.23892E-2</c:v>
                </c:pt>
                <c:pt idx="655" formatCode="0.00E+00">
                  <c:v>-1.2409699999999999E-2</c:v>
                </c:pt>
                <c:pt idx="656" formatCode="0.00E+00">
                  <c:v>-1.23091E-2</c:v>
                </c:pt>
                <c:pt idx="657" formatCode="0.00E+00">
                  <c:v>-1.2377300000000001E-2</c:v>
                </c:pt>
                <c:pt idx="658" formatCode="0.00E+00">
                  <c:v>-1.2363000000000001E-2</c:v>
                </c:pt>
                <c:pt idx="659" formatCode="0.00E+00">
                  <c:v>-1.23239E-2</c:v>
                </c:pt>
                <c:pt idx="660" formatCode="0.00E+00">
                  <c:v>-1.21875E-2</c:v>
                </c:pt>
                <c:pt idx="661" formatCode="0.00E+00">
                  <c:v>-1.2171700000000001E-2</c:v>
                </c:pt>
                <c:pt idx="662" formatCode="0.00E+00">
                  <c:v>-1.20678E-2</c:v>
                </c:pt>
                <c:pt idx="663" formatCode="0.00E+00">
                  <c:v>-1.19901E-2</c:v>
                </c:pt>
                <c:pt idx="664" formatCode="0.00E+00">
                  <c:v>-1.18546E-2</c:v>
                </c:pt>
                <c:pt idx="665" formatCode="0.00E+00">
                  <c:v>-1.18923E-2</c:v>
                </c:pt>
                <c:pt idx="666" formatCode="0.00E+00">
                  <c:v>-1.1908500000000001E-2</c:v>
                </c:pt>
                <c:pt idx="667" formatCode="0.00E+00">
                  <c:v>-1.1938600000000001E-2</c:v>
                </c:pt>
                <c:pt idx="668" formatCode="0.00E+00">
                  <c:v>-1.1939E-2</c:v>
                </c:pt>
                <c:pt idx="669" formatCode="0.00E+00">
                  <c:v>-1.1734E-2</c:v>
                </c:pt>
                <c:pt idx="670" formatCode="0.00E+00">
                  <c:v>-1.16262E-2</c:v>
                </c:pt>
                <c:pt idx="671" formatCode="0.00E+00">
                  <c:v>-1.1664900000000001E-2</c:v>
                </c:pt>
                <c:pt idx="672" formatCode="0.00E+00">
                  <c:v>-1.1599999999999999E-2</c:v>
                </c:pt>
                <c:pt idx="673" formatCode="0.00E+00">
                  <c:v>-1.15385E-2</c:v>
                </c:pt>
                <c:pt idx="674" formatCode="0.00E+00">
                  <c:v>-1.14202E-2</c:v>
                </c:pt>
                <c:pt idx="675" formatCode="0.00E+00">
                  <c:v>-1.13306E-2</c:v>
                </c:pt>
                <c:pt idx="676" formatCode="0.00E+00">
                  <c:v>-1.1313E-2</c:v>
                </c:pt>
                <c:pt idx="677" formatCode="0.00E+00">
                  <c:v>-1.1248599999999999E-2</c:v>
                </c:pt>
                <c:pt idx="678" formatCode="0.00E+00">
                  <c:v>-1.12472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C836-4315-9152-58E18AC95540}"/>
            </c:ext>
          </c:extLst>
        </c:ser>
        <c:ser>
          <c:idx val="18"/>
          <c:order val="17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Cyclohexylethylamin.xlsx]Sheet19'!$A$2:$A$489</c:f>
              <c:numCache>
                <c:formatCode>General</c:formatCode>
                <c:ptCount val="48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</c:numCache>
            </c:numRef>
          </c:xVal>
          <c:yVal>
            <c:numRef>
              <c:f>'[AMG-S-Cyclohexylethylamin.xlsx]Sheet19'!$B$2:$B$445</c:f>
              <c:numCache>
                <c:formatCode>General</c:formatCode>
                <c:ptCount val="444"/>
                <c:pt idx="0">
                  <c:v>-1.10056</c:v>
                </c:pt>
                <c:pt idx="1">
                  <c:v>-0.65464999999999995</c:v>
                </c:pt>
                <c:pt idx="2">
                  <c:v>-0.97561399999999998</c:v>
                </c:pt>
                <c:pt idx="3">
                  <c:v>-1.11442</c:v>
                </c:pt>
                <c:pt idx="4">
                  <c:v>-1.0279100000000001</c:v>
                </c:pt>
                <c:pt idx="5">
                  <c:v>-1.1957800000000001</c:v>
                </c:pt>
                <c:pt idx="6">
                  <c:v>-0.41669400000000001</c:v>
                </c:pt>
                <c:pt idx="7">
                  <c:v>-0.73529100000000003</c:v>
                </c:pt>
                <c:pt idx="8">
                  <c:v>-0.87603699999999995</c:v>
                </c:pt>
                <c:pt idx="9">
                  <c:v>-0.60110799999999998</c:v>
                </c:pt>
                <c:pt idx="10">
                  <c:v>-0.91583700000000001</c:v>
                </c:pt>
                <c:pt idx="11">
                  <c:v>-0.813809</c:v>
                </c:pt>
                <c:pt idx="12">
                  <c:v>-1.2052499999999999</c:v>
                </c:pt>
                <c:pt idx="13">
                  <c:v>-0.71447799999999995</c:v>
                </c:pt>
                <c:pt idx="14">
                  <c:v>-0.77168199999999998</c:v>
                </c:pt>
                <c:pt idx="15">
                  <c:v>-1.07596</c:v>
                </c:pt>
                <c:pt idx="16">
                  <c:v>-0.64132800000000001</c:v>
                </c:pt>
                <c:pt idx="17">
                  <c:v>-0.98736500000000005</c:v>
                </c:pt>
                <c:pt idx="18">
                  <c:v>-0.98731100000000005</c:v>
                </c:pt>
                <c:pt idx="19">
                  <c:v>-0.869695</c:v>
                </c:pt>
                <c:pt idx="20">
                  <c:v>-0.60993299999999995</c:v>
                </c:pt>
                <c:pt idx="21">
                  <c:v>-0.744417</c:v>
                </c:pt>
                <c:pt idx="22">
                  <c:v>-0.62009400000000003</c:v>
                </c:pt>
                <c:pt idx="23">
                  <c:v>-0.79879100000000003</c:v>
                </c:pt>
                <c:pt idx="24">
                  <c:v>-0.77815199999999995</c:v>
                </c:pt>
                <c:pt idx="25">
                  <c:v>-0.97202500000000003</c:v>
                </c:pt>
                <c:pt idx="26">
                  <c:v>-0.55672999999999995</c:v>
                </c:pt>
                <c:pt idx="27">
                  <c:v>-0.69517399999999996</c:v>
                </c:pt>
                <c:pt idx="28">
                  <c:v>-0.71618199999999999</c:v>
                </c:pt>
                <c:pt idx="29">
                  <c:v>-1.3813899999999999</c:v>
                </c:pt>
                <c:pt idx="30">
                  <c:v>-1.06227</c:v>
                </c:pt>
                <c:pt idx="31">
                  <c:v>-1.1260300000000001</c:v>
                </c:pt>
                <c:pt idx="32">
                  <c:v>-0.40526400000000001</c:v>
                </c:pt>
                <c:pt idx="33">
                  <c:v>-0.75790500000000005</c:v>
                </c:pt>
                <c:pt idx="34">
                  <c:v>-0.77299399999999996</c:v>
                </c:pt>
                <c:pt idx="35">
                  <c:v>-1.2155899999999999</c:v>
                </c:pt>
                <c:pt idx="36">
                  <c:v>-0.74817299999999998</c:v>
                </c:pt>
                <c:pt idx="37">
                  <c:v>-0.72429500000000002</c:v>
                </c:pt>
                <c:pt idx="38">
                  <c:v>-0.92333100000000001</c:v>
                </c:pt>
                <c:pt idx="39">
                  <c:v>-0.63903299999999996</c:v>
                </c:pt>
                <c:pt idx="40">
                  <c:v>-0.61627299999999996</c:v>
                </c:pt>
                <c:pt idx="41">
                  <c:v>-1.0471600000000001</c:v>
                </c:pt>
                <c:pt idx="42">
                  <c:v>-1.0489200000000001</c:v>
                </c:pt>
                <c:pt idx="43">
                  <c:v>-0.57997900000000002</c:v>
                </c:pt>
                <c:pt idx="44">
                  <c:v>-0.22903000000000001</c:v>
                </c:pt>
                <c:pt idx="45">
                  <c:v>-0.56866700000000003</c:v>
                </c:pt>
                <c:pt idx="46">
                  <c:v>-0.56390200000000001</c:v>
                </c:pt>
                <c:pt idx="47">
                  <c:v>-1.2108300000000001</c:v>
                </c:pt>
                <c:pt idx="48">
                  <c:v>-0.64146199999999998</c:v>
                </c:pt>
                <c:pt idx="49">
                  <c:v>-0.94367699999999999</c:v>
                </c:pt>
                <c:pt idx="50">
                  <c:v>-0.488371</c:v>
                </c:pt>
                <c:pt idx="51">
                  <c:v>-0.45622400000000002</c:v>
                </c:pt>
                <c:pt idx="52">
                  <c:v>-0.83780100000000002</c:v>
                </c:pt>
                <c:pt idx="53">
                  <c:v>-0.53041199999999999</c:v>
                </c:pt>
                <c:pt idx="54">
                  <c:v>-1.24865</c:v>
                </c:pt>
                <c:pt idx="55">
                  <c:v>-0.32804800000000001</c:v>
                </c:pt>
                <c:pt idx="56">
                  <c:v>-0.67772200000000005</c:v>
                </c:pt>
                <c:pt idx="57">
                  <c:v>-1.18794</c:v>
                </c:pt>
                <c:pt idx="58">
                  <c:v>-0.63010999999999995</c:v>
                </c:pt>
                <c:pt idx="59">
                  <c:v>-0.302421</c:v>
                </c:pt>
                <c:pt idx="60">
                  <c:v>-0.355458</c:v>
                </c:pt>
                <c:pt idx="61">
                  <c:v>-0.51903699999999997</c:v>
                </c:pt>
                <c:pt idx="62">
                  <c:v>-0.37668499999999999</c:v>
                </c:pt>
                <c:pt idx="63">
                  <c:v>-0.66478899999999996</c:v>
                </c:pt>
                <c:pt idx="64">
                  <c:v>-0.45530500000000002</c:v>
                </c:pt>
                <c:pt idx="65">
                  <c:v>-0.139261</c:v>
                </c:pt>
                <c:pt idx="66" formatCode="0.00E+00">
                  <c:v>2.4342099999999998E-2</c:v>
                </c:pt>
                <c:pt idx="67">
                  <c:v>0.22703000000000001</c:v>
                </c:pt>
                <c:pt idx="68">
                  <c:v>0.51349199999999995</c:v>
                </c:pt>
                <c:pt idx="69">
                  <c:v>1.1049100000000001</c:v>
                </c:pt>
                <c:pt idx="70">
                  <c:v>1.73759</c:v>
                </c:pt>
                <c:pt idx="71">
                  <c:v>1.6614800000000001</c:v>
                </c:pt>
                <c:pt idx="72">
                  <c:v>1.93615</c:v>
                </c:pt>
                <c:pt idx="73">
                  <c:v>1.84474</c:v>
                </c:pt>
                <c:pt idx="74">
                  <c:v>1.67554</c:v>
                </c:pt>
                <c:pt idx="75">
                  <c:v>1.60361</c:v>
                </c:pt>
                <c:pt idx="76">
                  <c:v>1.6480300000000001</c:v>
                </c:pt>
                <c:pt idx="77">
                  <c:v>1.4980500000000001</c:v>
                </c:pt>
                <c:pt idx="78">
                  <c:v>1.5080899999999999</c:v>
                </c:pt>
                <c:pt idx="79">
                  <c:v>1.52688</c:v>
                </c:pt>
                <c:pt idx="80">
                  <c:v>1.5259</c:v>
                </c:pt>
                <c:pt idx="81">
                  <c:v>1.5569299999999999</c:v>
                </c:pt>
                <c:pt idx="82">
                  <c:v>1.5007299999999999</c:v>
                </c:pt>
                <c:pt idx="83">
                  <c:v>1.53331</c:v>
                </c:pt>
                <c:pt idx="84">
                  <c:v>1.55124</c:v>
                </c:pt>
                <c:pt idx="85">
                  <c:v>1.53681</c:v>
                </c:pt>
                <c:pt idx="86">
                  <c:v>1.5522199999999999</c:v>
                </c:pt>
                <c:pt idx="87">
                  <c:v>1.53793</c:v>
                </c:pt>
                <c:pt idx="88">
                  <c:v>1.53651</c:v>
                </c:pt>
                <c:pt idx="89">
                  <c:v>1.4980500000000001</c:v>
                </c:pt>
                <c:pt idx="90">
                  <c:v>1.51288</c:v>
                </c:pt>
                <c:pt idx="91">
                  <c:v>1.50135</c:v>
                </c:pt>
                <c:pt idx="92">
                  <c:v>1.48031</c:v>
                </c:pt>
                <c:pt idx="93">
                  <c:v>1.47014</c:v>
                </c:pt>
                <c:pt idx="94">
                  <c:v>1.4800599999999999</c:v>
                </c:pt>
                <c:pt idx="95">
                  <c:v>1.4373199999999999</c:v>
                </c:pt>
                <c:pt idx="96">
                  <c:v>1.4345699999999999</c:v>
                </c:pt>
                <c:pt idx="97">
                  <c:v>1.4109100000000001</c:v>
                </c:pt>
                <c:pt idx="98">
                  <c:v>1.3914800000000001</c:v>
                </c:pt>
                <c:pt idx="99">
                  <c:v>1.37015</c:v>
                </c:pt>
                <c:pt idx="100">
                  <c:v>1.3481300000000001</c:v>
                </c:pt>
                <c:pt idx="101">
                  <c:v>1.31593</c:v>
                </c:pt>
                <c:pt idx="102">
                  <c:v>1.2959499999999999</c:v>
                </c:pt>
                <c:pt idx="103">
                  <c:v>1.27475</c:v>
                </c:pt>
                <c:pt idx="104">
                  <c:v>1.25342</c:v>
                </c:pt>
                <c:pt idx="105">
                  <c:v>1.2392799999999999</c:v>
                </c:pt>
                <c:pt idx="106">
                  <c:v>1.2190799999999999</c:v>
                </c:pt>
                <c:pt idx="107">
                  <c:v>1.2137</c:v>
                </c:pt>
                <c:pt idx="108">
                  <c:v>1.20743</c:v>
                </c:pt>
                <c:pt idx="109">
                  <c:v>1.19753</c:v>
                </c:pt>
                <c:pt idx="110">
                  <c:v>1.1958</c:v>
                </c:pt>
                <c:pt idx="111">
                  <c:v>1.1949399999999999</c:v>
                </c:pt>
                <c:pt idx="112">
                  <c:v>1.1837500000000001</c:v>
                </c:pt>
                <c:pt idx="113">
                  <c:v>1.1924699999999999</c:v>
                </c:pt>
                <c:pt idx="114">
                  <c:v>1.1909099999999999</c:v>
                </c:pt>
                <c:pt idx="115">
                  <c:v>1.1874</c:v>
                </c:pt>
                <c:pt idx="116">
                  <c:v>1.19624</c:v>
                </c:pt>
                <c:pt idx="117">
                  <c:v>1.2015199999999999</c:v>
                </c:pt>
                <c:pt idx="118">
                  <c:v>1.1942699999999999</c:v>
                </c:pt>
                <c:pt idx="119">
                  <c:v>1.2053100000000001</c:v>
                </c:pt>
                <c:pt idx="120">
                  <c:v>1.2011099999999999</c:v>
                </c:pt>
                <c:pt idx="121">
                  <c:v>1.19563</c:v>
                </c:pt>
                <c:pt idx="122">
                  <c:v>1.19838</c:v>
                </c:pt>
                <c:pt idx="123">
                  <c:v>1.1961900000000001</c:v>
                </c:pt>
                <c:pt idx="124">
                  <c:v>1.1889099999999999</c:v>
                </c:pt>
                <c:pt idx="125">
                  <c:v>1.1903699999999999</c:v>
                </c:pt>
                <c:pt idx="126">
                  <c:v>1.1817299999999999</c:v>
                </c:pt>
                <c:pt idx="127">
                  <c:v>1.1780200000000001</c:v>
                </c:pt>
                <c:pt idx="128">
                  <c:v>1.1759200000000001</c:v>
                </c:pt>
                <c:pt idx="129">
                  <c:v>1.1692</c:v>
                </c:pt>
                <c:pt idx="130">
                  <c:v>1.15543</c:v>
                </c:pt>
                <c:pt idx="131">
                  <c:v>1.14774</c:v>
                </c:pt>
                <c:pt idx="132">
                  <c:v>1.1355299999999999</c:v>
                </c:pt>
                <c:pt idx="133">
                  <c:v>1.1198999999999999</c:v>
                </c:pt>
                <c:pt idx="134">
                  <c:v>1.1032500000000001</c:v>
                </c:pt>
                <c:pt idx="135">
                  <c:v>1.08403</c:v>
                </c:pt>
                <c:pt idx="136">
                  <c:v>1.0662100000000001</c:v>
                </c:pt>
                <c:pt idx="137">
                  <c:v>1.0481499999999999</c:v>
                </c:pt>
                <c:pt idx="138">
                  <c:v>1.0253399999999999</c:v>
                </c:pt>
                <c:pt idx="139">
                  <c:v>1.0113300000000001</c:v>
                </c:pt>
                <c:pt idx="140">
                  <c:v>0.98607599999999995</c:v>
                </c:pt>
                <c:pt idx="141">
                  <c:v>0.96691300000000002</c:v>
                </c:pt>
                <c:pt idx="142">
                  <c:v>0.94146200000000002</c:v>
                </c:pt>
                <c:pt idx="143">
                  <c:v>0.91886299999999999</c:v>
                </c:pt>
                <c:pt idx="144">
                  <c:v>0.89588999999999996</c:v>
                </c:pt>
                <c:pt idx="145">
                  <c:v>0.87178800000000001</c:v>
                </c:pt>
                <c:pt idx="146">
                  <c:v>0.84188700000000005</c:v>
                </c:pt>
                <c:pt idx="147">
                  <c:v>0.81275200000000003</c:v>
                </c:pt>
                <c:pt idx="148">
                  <c:v>0.78503900000000004</c:v>
                </c:pt>
                <c:pt idx="149">
                  <c:v>0.75526000000000004</c:v>
                </c:pt>
                <c:pt idx="150">
                  <c:v>0.72592900000000005</c:v>
                </c:pt>
                <c:pt idx="151">
                  <c:v>0.69606100000000004</c:v>
                </c:pt>
                <c:pt idx="152">
                  <c:v>0.664995</c:v>
                </c:pt>
                <c:pt idx="153">
                  <c:v>0.63709700000000002</c:v>
                </c:pt>
                <c:pt idx="154">
                  <c:v>0.609483</c:v>
                </c:pt>
                <c:pt idx="155">
                  <c:v>0.58227600000000002</c:v>
                </c:pt>
                <c:pt idx="156">
                  <c:v>0.555809</c:v>
                </c:pt>
                <c:pt idx="157">
                  <c:v>0.52913699999999997</c:v>
                </c:pt>
                <c:pt idx="158">
                  <c:v>0.50203699999999996</c:v>
                </c:pt>
                <c:pt idx="159">
                  <c:v>0.47495700000000002</c:v>
                </c:pt>
                <c:pt idx="160">
                  <c:v>0.44900400000000001</c:v>
                </c:pt>
                <c:pt idx="161">
                  <c:v>0.42207600000000001</c:v>
                </c:pt>
                <c:pt idx="162">
                  <c:v>0.39559899999999998</c:v>
                </c:pt>
                <c:pt idx="163">
                  <c:v>0.372085</c:v>
                </c:pt>
                <c:pt idx="164">
                  <c:v>0.34859899999999999</c:v>
                </c:pt>
                <c:pt idx="165">
                  <c:v>0.32672899999999999</c:v>
                </c:pt>
                <c:pt idx="166">
                  <c:v>0.30595499999999998</c:v>
                </c:pt>
                <c:pt idx="167">
                  <c:v>0.289238</c:v>
                </c:pt>
                <c:pt idx="168">
                  <c:v>0.27406700000000001</c:v>
                </c:pt>
                <c:pt idx="169">
                  <c:v>0.259461</c:v>
                </c:pt>
                <c:pt idx="170">
                  <c:v>0.24754200000000001</c:v>
                </c:pt>
                <c:pt idx="171">
                  <c:v>0.23474999999999999</c:v>
                </c:pt>
                <c:pt idx="172">
                  <c:v>0.22411900000000001</c:v>
                </c:pt>
                <c:pt idx="173">
                  <c:v>0.21429300000000001</c:v>
                </c:pt>
                <c:pt idx="174">
                  <c:v>0.20785999999999999</c:v>
                </c:pt>
                <c:pt idx="175">
                  <c:v>0.20088700000000001</c:v>
                </c:pt>
                <c:pt idx="176">
                  <c:v>0.194688</c:v>
                </c:pt>
                <c:pt idx="177">
                  <c:v>0.187692</c:v>
                </c:pt>
                <c:pt idx="178">
                  <c:v>0.18152799999999999</c:v>
                </c:pt>
                <c:pt idx="179">
                  <c:v>0.17405599999999999</c:v>
                </c:pt>
                <c:pt idx="180">
                  <c:v>0.16959299999999999</c:v>
                </c:pt>
                <c:pt idx="181">
                  <c:v>0.16488800000000001</c:v>
                </c:pt>
                <c:pt idx="182">
                  <c:v>0.16037199999999999</c:v>
                </c:pt>
                <c:pt idx="183">
                  <c:v>0.156366</c:v>
                </c:pt>
                <c:pt idx="184">
                  <c:v>0.15238099999999999</c:v>
                </c:pt>
                <c:pt idx="185">
                  <c:v>0.14949799999999999</c:v>
                </c:pt>
                <c:pt idx="186">
                  <c:v>0.145895</c:v>
                </c:pt>
                <c:pt idx="187">
                  <c:v>0.143345</c:v>
                </c:pt>
                <c:pt idx="188">
                  <c:v>0.140482</c:v>
                </c:pt>
                <c:pt idx="189">
                  <c:v>0.13820199999999999</c:v>
                </c:pt>
                <c:pt idx="190">
                  <c:v>0.136271</c:v>
                </c:pt>
                <c:pt idx="191">
                  <c:v>0.133884</c:v>
                </c:pt>
                <c:pt idx="192">
                  <c:v>0.134219</c:v>
                </c:pt>
                <c:pt idx="193">
                  <c:v>0.13233400000000001</c:v>
                </c:pt>
                <c:pt idx="194">
                  <c:v>0.13008600000000001</c:v>
                </c:pt>
                <c:pt idx="195">
                  <c:v>0.12892700000000001</c:v>
                </c:pt>
                <c:pt idx="196">
                  <c:v>0.128382</c:v>
                </c:pt>
                <c:pt idx="197">
                  <c:v>0.12694800000000001</c:v>
                </c:pt>
                <c:pt idx="198">
                  <c:v>0.12554000000000001</c:v>
                </c:pt>
                <c:pt idx="199">
                  <c:v>0.12388200000000001</c:v>
                </c:pt>
                <c:pt idx="200">
                  <c:v>0.121932</c:v>
                </c:pt>
                <c:pt idx="201">
                  <c:v>0.12070599999999999</c:v>
                </c:pt>
                <c:pt idx="202">
                  <c:v>0.119549</c:v>
                </c:pt>
                <c:pt idx="203">
                  <c:v>0.118911</c:v>
                </c:pt>
                <c:pt idx="204">
                  <c:v>0.118005</c:v>
                </c:pt>
                <c:pt idx="205">
                  <c:v>0.116522</c:v>
                </c:pt>
                <c:pt idx="206">
                  <c:v>0.11597200000000001</c:v>
                </c:pt>
                <c:pt idx="207">
                  <c:v>0.11390699999999999</c:v>
                </c:pt>
                <c:pt idx="208">
                  <c:v>0.113874</c:v>
                </c:pt>
                <c:pt idx="209">
                  <c:v>0.11287800000000001</c:v>
                </c:pt>
                <c:pt idx="210">
                  <c:v>0.112444</c:v>
                </c:pt>
                <c:pt idx="211">
                  <c:v>0.110723</c:v>
                </c:pt>
                <c:pt idx="212">
                  <c:v>0.10906</c:v>
                </c:pt>
                <c:pt idx="213">
                  <c:v>0.108499</c:v>
                </c:pt>
                <c:pt idx="214">
                  <c:v>0.107539</c:v>
                </c:pt>
                <c:pt idx="215">
                  <c:v>0.10655100000000001</c:v>
                </c:pt>
                <c:pt idx="216">
                  <c:v>0.107402</c:v>
                </c:pt>
                <c:pt idx="217">
                  <c:v>0.106031</c:v>
                </c:pt>
                <c:pt idx="218">
                  <c:v>0.10401100000000001</c:v>
                </c:pt>
                <c:pt idx="219">
                  <c:v>0.10262499999999999</c:v>
                </c:pt>
                <c:pt idx="220">
                  <c:v>0.100851</c:v>
                </c:pt>
                <c:pt idx="221" formatCode="0.00E+00">
                  <c:v>9.9838300000000005E-2</c:v>
                </c:pt>
                <c:pt idx="222" formatCode="0.00E+00">
                  <c:v>9.9111599999999994E-2</c:v>
                </c:pt>
                <c:pt idx="223" formatCode="0.00E+00">
                  <c:v>9.8293800000000001E-2</c:v>
                </c:pt>
                <c:pt idx="224" formatCode="0.00E+00">
                  <c:v>9.6873799999999996E-2</c:v>
                </c:pt>
                <c:pt idx="225" formatCode="0.00E+00">
                  <c:v>9.5774700000000004E-2</c:v>
                </c:pt>
                <c:pt idx="226" formatCode="0.00E+00">
                  <c:v>9.4697500000000004E-2</c:v>
                </c:pt>
                <c:pt idx="227" formatCode="0.00E+00">
                  <c:v>9.4210100000000005E-2</c:v>
                </c:pt>
                <c:pt idx="228" formatCode="0.00E+00">
                  <c:v>9.3720399999999995E-2</c:v>
                </c:pt>
                <c:pt idx="229" formatCode="0.00E+00">
                  <c:v>9.1426400000000005E-2</c:v>
                </c:pt>
                <c:pt idx="230" formatCode="0.00E+00">
                  <c:v>9.1092599999999996E-2</c:v>
                </c:pt>
                <c:pt idx="231" formatCode="0.00E+00">
                  <c:v>8.9898099999999995E-2</c:v>
                </c:pt>
                <c:pt idx="232" formatCode="0.00E+00">
                  <c:v>8.8271600000000006E-2</c:v>
                </c:pt>
                <c:pt idx="233" formatCode="0.00E+00">
                  <c:v>8.80103E-2</c:v>
                </c:pt>
                <c:pt idx="234" formatCode="0.00E+00">
                  <c:v>8.6344199999999996E-2</c:v>
                </c:pt>
                <c:pt idx="235" formatCode="0.00E+00">
                  <c:v>8.4820699999999999E-2</c:v>
                </c:pt>
                <c:pt idx="236" formatCode="0.00E+00">
                  <c:v>8.3248100000000005E-2</c:v>
                </c:pt>
                <c:pt idx="237" formatCode="0.00E+00">
                  <c:v>8.3074099999999998E-2</c:v>
                </c:pt>
                <c:pt idx="238" formatCode="0.00E+00">
                  <c:v>8.1124799999999997E-2</c:v>
                </c:pt>
                <c:pt idx="239" formatCode="0.00E+00">
                  <c:v>8.0448199999999997E-2</c:v>
                </c:pt>
                <c:pt idx="240" formatCode="0.00E+00">
                  <c:v>7.9038600000000001E-2</c:v>
                </c:pt>
                <c:pt idx="241" formatCode="0.00E+00">
                  <c:v>7.7539399999999994E-2</c:v>
                </c:pt>
                <c:pt idx="242" formatCode="0.00E+00">
                  <c:v>7.6461799999999996E-2</c:v>
                </c:pt>
                <c:pt idx="243" formatCode="0.00E+00">
                  <c:v>7.5624899999999995E-2</c:v>
                </c:pt>
                <c:pt idx="244" formatCode="0.00E+00">
                  <c:v>7.43785E-2</c:v>
                </c:pt>
                <c:pt idx="245" formatCode="0.00E+00">
                  <c:v>7.2380100000000003E-2</c:v>
                </c:pt>
                <c:pt idx="246" formatCode="0.00E+00">
                  <c:v>7.1529400000000007E-2</c:v>
                </c:pt>
                <c:pt idx="247" formatCode="0.00E+00">
                  <c:v>7.0457000000000006E-2</c:v>
                </c:pt>
                <c:pt idx="248" formatCode="0.00E+00">
                  <c:v>6.9830900000000001E-2</c:v>
                </c:pt>
                <c:pt idx="249" formatCode="0.00E+00">
                  <c:v>6.8510500000000002E-2</c:v>
                </c:pt>
                <c:pt idx="250" formatCode="0.00E+00">
                  <c:v>6.7278900000000003E-2</c:v>
                </c:pt>
                <c:pt idx="251" formatCode="0.00E+00">
                  <c:v>6.7266900000000004E-2</c:v>
                </c:pt>
                <c:pt idx="252" formatCode="0.00E+00">
                  <c:v>6.5347199999999994E-2</c:v>
                </c:pt>
                <c:pt idx="253" formatCode="0.00E+00">
                  <c:v>6.3746899999999995E-2</c:v>
                </c:pt>
                <c:pt idx="254" formatCode="0.00E+00">
                  <c:v>6.3411200000000001E-2</c:v>
                </c:pt>
                <c:pt idx="255" formatCode="0.00E+00">
                  <c:v>6.2719300000000006E-2</c:v>
                </c:pt>
                <c:pt idx="256" formatCode="0.00E+00">
                  <c:v>6.13456E-2</c:v>
                </c:pt>
                <c:pt idx="257" formatCode="0.00E+00">
                  <c:v>6.0094799999999997E-2</c:v>
                </c:pt>
                <c:pt idx="258" formatCode="0.00E+00">
                  <c:v>5.9366700000000001E-2</c:v>
                </c:pt>
                <c:pt idx="259" formatCode="0.00E+00">
                  <c:v>5.8512700000000001E-2</c:v>
                </c:pt>
                <c:pt idx="260" formatCode="0.00E+00">
                  <c:v>5.7545699999999998E-2</c:v>
                </c:pt>
                <c:pt idx="261" formatCode="0.00E+00">
                  <c:v>5.60803E-2</c:v>
                </c:pt>
                <c:pt idx="262" formatCode="0.00E+00">
                  <c:v>5.5207699999999998E-2</c:v>
                </c:pt>
                <c:pt idx="263" formatCode="0.00E+00">
                  <c:v>5.42102E-2</c:v>
                </c:pt>
                <c:pt idx="264" formatCode="0.00E+00">
                  <c:v>5.3377599999999997E-2</c:v>
                </c:pt>
                <c:pt idx="265" formatCode="0.00E+00">
                  <c:v>5.2302800000000003E-2</c:v>
                </c:pt>
                <c:pt idx="266" formatCode="0.00E+00">
                  <c:v>5.15428E-2</c:v>
                </c:pt>
                <c:pt idx="267" formatCode="0.00E+00">
                  <c:v>5.15428E-2</c:v>
                </c:pt>
                <c:pt idx="268" formatCode="0.00E+00">
                  <c:v>5.0418900000000003E-2</c:v>
                </c:pt>
                <c:pt idx="269" formatCode="0.00E+00">
                  <c:v>4.9512899999999999E-2</c:v>
                </c:pt>
                <c:pt idx="270" formatCode="0.00E+00">
                  <c:v>4.8166300000000002E-2</c:v>
                </c:pt>
                <c:pt idx="271" formatCode="0.00E+00">
                  <c:v>4.7693300000000001E-2</c:v>
                </c:pt>
                <c:pt idx="272" formatCode="0.00E+00">
                  <c:v>4.6823999999999998E-2</c:v>
                </c:pt>
                <c:pt idx="273" formatCode="0.00E+00">
                  <c:v>4.7598799999999997E-2</c:v>
                </c:pt>
                <c:pt idx="274" formatCode="0.00E+00">
                  <c:v>4.6129700000000003E-2</c:v>
                </c:pt>
                <c:pt idx="275" formatCode="0.00E+00">
                  <c:v>4.5409199999999997E-2</c:v>
                </c:pt>
                <c:pt idx="276" formatCode="0.00E+00">
                  <c:v>4.4818400000000001E-2</c:v>
                </c:pt>
                <c:pt idx="277" formatCode="0.00E+00">
                  <c:v>4.4461300000000002E-2</c:v>
                </c:pt>
                <c:pt idx="278" formatCode="0.00E+00">
                  <c:v>4.3939100000000002E-2</c:v>
                </c:pt>
                <c:pt idx="279" formatCode="0.00E+00">
                  <c:v>4.3183800000000001E-2</c:v>
                </c:pt>
                <c:pt idx="280" formatCode="0.00E+00">
                  <c:v>4.2190600000000002E-2</c:v>
                </c:pt>
                <c:pt idx="281" formatCode="0.00E+00">
                  <c:v>4.1533E-2</c:v>
                </c:pt>
                <c:pt idx="282" formatCode="0.00E+00">
                  <c:v>4.1259799999999999E-2</c:v>
                </c:pt>
                <c:pt idx="283" formatCode="0.00E+00">
                  <c:v>4.06942E-2</c:v>
                </c:pt>
                <c:pt idx="284" formatCode="0.00E+00">
                  <c:v>4.0062E-2</c:v>
                </c:pt>
                <c:pt idx="285" formatCode="0.00E+00">
                  <c:v>3.9445899999999999E-2</c:v>
                </c:pt>
                <c:pt idx="286" formatCode="0.00E+00">
                  <c:v>3.8985699999999998E-2</c:v>
                </c:pt>
                <c:pt idx="287" formatCode="0.00E+00">
                  <c:v>3.85671E-2</c:v>
                </c:pt>
                <c:pt idx="288" formatCode="0.00E+00">
                  <c:v>3.8306699999999999E-2</c:v>
                </c:pt>
                <c:pt idx="289" formatCode="0.00E+00">
                  <c:v>3.7755499999999997E-2</c:v>
                </c:pt>
                <c:pt idx="290" formatCode="0.00E+00">
                  <c:v>3.7515600000000003E-2</c:v>
                </c:pt>
                <c:pt idx="291" formatCode="0.00E+00">
                  <c:v>3.6690199999999999E-2</c:v>
                </c:pt>
                <c:pt idx="292" formatCode="0.00E+00">
                  <c:v>3.6342100000000002E-2</c:v>
                </c:pt>
                <c:pt idx="293" formatCode="0.00E+00">
                  <c:v>3.6159499999999997E-2</c:v>
                </c:pt>
                <c:pt idx="294" formatCode="0.00E+00">
                  <c:v>3.54772E-2</c:v>
                </c:pt>
                <c:pt idx="295" formatCode="0.00E+00">
                  <c:v>3.6627300000000002E-2</c:v>
                </c:pt>
                <c:pt idx="296" formatCode="0.00E+00">
                  <c:v>3.5225899999999997E-2</c:v>
                </c:pt>
                <c:pt idx="297" formatCode="0.00E+00">
                  <c:v>3.4178699999999999E-2</c:v>
                </c:pt>
                <c:pt idx="298" formatCode="0.00E+00">
                  <c:v>3.4465299999999997E-2</c:v>
                </c:pt>
                <c:pt idx="299" formatCode="0.00E+00">
                  <c:v>3.4145799999999997E-2</c:v>
                </c:pt>
                <c:pt idx="300" formatCode="0.00E+00">
                  <c:v>3.40004E-2</c:v>
                </c:pt>
                <c:pt idx="301" formatCode="0.00E+00">
                  <c:v>3.3645599999999998E-2</c:v>
                </c:pt>
                <c:pt idx="302" formatCode="0.00E+00">
                  <c:v>3.3401E-2</c:v>
                </c:pt>
                <c:pt idx="303" formatCode="0.00E+00">
                  <c:v>3.3869299999999998E-2</c:v>
                </c:pt>
                <c:pt idx="304" formatCode="0.00E+00">
                  <c:v>3.3068699999999999E-2</c:v>
                </c:pt>
                <c:pt idx="305" formatCode="0.00E+00">
                  <c:v>3.2556099999999998E-2</c:v>
                </c:pt>
                <c:pt idx="306" formatCode="0.00E+00">
                  <c:v>3.2239400000000001E-2</c:v>
                </c:pt>
                <c:pt idx="307" formatCode="0.00E+00">
                  <c:v>3.2055399999999998E-2</c:v>
                </c:pt>
                <c:pt idx="308" formatCode="0.00E+00">
                  <c:v>3.1820800000000003E-2</c:v>
                </c:pt>
                <c:pt idx="309" formatCode="0.00E+00">
                  <c:v>3.1579999999999997E-2</c:v>
                </c:pt>
                <c:pt idx="310" formatCode="0.00E+00">
                  <c:v>3.1215699999999999E-2</c:v>
                </c:pt>
                <c:pt idx="311" formatCode="0.00E+00">
                  <c:v>3.1336299999999997E-2</c:v>
                </c:pt>
                <c:pt idx="312" formatCode="0.00E+00">
                  <c:v>3.1083099999999999E-2</c:v>
                </c:pt>
                <c:pt idx="313" formatCode="0.00E+00">
                  <c:v>3.0812300000000001E-2</c:v>
                </c:pt>
                <c:pt idx="314" formatCode="0.00E+00">
                  <c:v>3.0371700000000001E-2</c:v>
                </c:pt>
                <c:pt idx="315" formatCode="0.00E+00">
                  <c:v>3.0382200000000002E-2</c:v>
                </c:pt>
                <c:pt idx="316" formatCode="0.00E+00">
                  <c:v>3.01242E-2</c:v>
                </c:pt>
                <c:pt idx="317" formatCode="0.00E+00">
                  <c:v>2.97871E-2</c:v>
                </c:pt>
                <c:pt idx="318" formatCode="0.00E+00">
                  <c:v>2.9671199999999998E-2</c:v>
                </c:pt>
                <c:pt idx="319" formatCode="0.00E+00">
                  <c:v>2.9394099999999999E-2</c:v>
                </c:pt>
                <c:pt idx="320" formatCode="0.00E+00">
                  <c:v>2.92339E-2</c:v>
                </c:pt>
                <c:pt idx="321" formatCode="0.00E+00">
                  <c:v>2.91195E-2</c:v>
                </c:pt>
                <c:pt idx="322" formatCode="0.00E+00">
                  <c:v>2.9066100000000001E-2</c:v>
                </c:pt>
                <c:pt idx="323" formatCode="0.00E+00">
                  <c:v>2.8809999999999999E-2</c:v>
                </c:pt>
                <c:pt idx="324" formatCode="0.00E+00">
                  <c:v>2.8502E-2</c:v>
                </c:pt>
                <c:pt idx="325" formatCode="0.00E+00">
                  <c:v>2.84576E-2</c:v>
                </c:pt>
                <c:pt idx="326" formatCode="0.00E+00">
                  <c:v>2.82116E-2</c:v>
                </c:pt>
                <c:pt idx="327" formatCode="0.00E+00">
                  <c:v>2.8126700000000001E-2</c:v>
                </c:pt>
                <c:pt idx="328" formatCode="0.00E+00">
                  <c:v>2.8058099999999999E-2</c:v>
                </c:pt>
                <c:pt idx="329" formatCode="0.00E+00">
                  <c:v>2.7795299999999998E-2</c:v>
                </c:pt>
                <c:pt idx="330" formatCode="0.00E+00">
                  <c:v>2.77529E-2</c:v>
                </c:pt>
                <c:pt idx="331" formatCode="0.00E+00">
                  <c:v>2.75006E-2</c:v>
                </c:pt>
                <c:pt idx="332" formatCode="0.00E+00">
                  <c:v>2.7400500000000001E-2</c:v>
                </c:pt>
                <c:pt idx="333" formatCode="0.00E+00">
                  <c:v>2.71606E-2</c:v>
                </c:pt>
                <c:pt idx="334" formatCode="0.00E+00">
                  <c:v>2.7008999999999998E-2</c:v>
                </c:pt>
                <c:pt idx="335" formatCode="0.00E+00">
                  <c:v>2.68264E-2</c:v>
                </c:pt>
                <c:pt idx="336" formatCode="0.00E+00">
                  <c:v>2.6902200000000001E-2</c:v>
                </c:pt>
                <c:pt idx="337" formatCode="0.00E+00">
                  <c:v>2.6749100000000001E-2</c:v>
                </c:pt>
                <c:pt idx="338" formatCode="0.00E+00">
                  <c:v>2.65355E-2</c:v>
                </c:pt>
                <c:pt idx="339" formatCode="0.00E+00">
                  <c:v>2.63596E-2</c:v>
                </c:pt>
                <c:pt idx="340" formatCode="0.00E+00">
                  <c:v>2.62294E-2</c:v>
                </c:pt>
                <c:pt idx="341" formatCode="0.00E+00">
                  <c:v>2.5999100000000001E-2</c:v>
                </c:pt>
                <c:pt idx="342" formatCode="0.00E+00">
                  <c:v>2.59156E-2</c:v>
                </c:pt>
                <c:pt idx="343" formatCode="0.00E+00">
                  <c:v>2.5685300000000001E-2</c:v>
                </c:pt>
                <c:pt idx="344" formatCode="0.00E+00">
                  <c:v>2.5548000000000001E-2</c:v>
                </c:pt>
                <c:pt idx="345" formatCode="0.00E+00">
                  <c:v>2.53701E-2</c:v>
                </c:pt>
                <c:pt idx="346" formatCode="0.00E+00">
                  <c:v>2.5193199999999999E-2</c:v>
                </c:pt>
                <c:pt idx="347" formatCode="0.00E+00">
                  <c:v>2.4988699999999999E-2</c:v>
                </c:pt>
                <c:pt idx="348" formatCode="0.00E+00">
                  <c:v>2.4887099999999999E-2</c:v>
                </c:pt>
                <c:pt idx="349" formatCode="0.00E+00">
                  <c:v>2.4713499999999999E-2</c:v>
                </c:pt>
                <c:pt idx="350" formatCode="0.00E+00">
                  <c:v>2.45423E-2</c:v>
                </c:pt>
                <c:pt idx="351" formatCode="0.00E+00">
                  <c:v>2.4118899999999999E-2</c:v>
                </c:pt>
                <c:pt idx="352" formatCode="0.00E+00">
                  <c:v>2.4098899999999999E-2</c:v>
                </c:pt>
                <c:pt idx="353" formatCode="0.00E+00">
                  <c:v>2.3744100000000001E-2</c:v>
                </c:pt>
                <c:pt idx="354" formatCode="0.00E+00">
                  <c:v>2.3433699999999998E-2</c:v>
                </c:pt>
                <c:pt idx="355" formatCode="0.00E+00">
                  <c:v>2.31419E-2</c:v>
                </c:pt>
                <c:pt idx="356" formatCode="0.00E+00">
                  <c:v>2.2833300000000001E-2</c:v>
                </c:pt>
                <c:pt idx="357" formatCode="0.00E+00">
                  <c:v>2.2577300000000002E-2</c:v>
                </c:pt>
                <c:pt idx="358" formatCode="0.00E+00">
                  <c:v>2.23579E-2</c:v>
                </c:pt>
                <c:pt idx="359" formatCode="0.00E+00">
                  <c:v>2.2120500000000001E-2</c:v>
                </c:pt>
                <c:pt idx="360" formatCode="0.00E+00">
                  <c:v>2.1695599999999999E-2</c:v>
                </c:pt>
                <c:pt idx="361" formatCode="0.00E+00">
                  <c:v>2.1387099999999999E-2</c:v>
                </c:pt>
                <c:pt idx="362" formatCode="0.00E+00">
                  <c:v>2.0991800000000001E-2</c:v>
                </c:pt>
                <c:pt idx="363" formatCode="0.00E+00">
                  <c:v>2.0610300000000002E-2</c:v>
                </c:pt>
                <c:pt idx="364" formatCode="0.00E+00">
                  <c:v>2.04802E-2</c:v>
                </c:pt>
                <c:pt idx="365" formatCode="0.00E+00">
                  <c:v>2.0083899999999998E-2</c:v>
                </c:pt>
                <c:pt idx="366" formatCode="0.00E+00">
                  <c:v>1.9726299999999999E-2</c:v>
                </c:pt>
                <c:pt idx="367" formatCode="0.00E+00">
                  <c:v>1.9437800000000002E-2</c:v>
                </c:pt>
                <c:pt idx="368" formatCode="0.00E+00">
                  <c:v>1.9156900000000001E-2</c:v>
                </c:pt>
                <c:pt idx="369" formatCode="0.00E+00">
                  <c:v>1.8908500000000002E-2</c:v>
                </c:pt>
                <c:pt idx="370" formatCode="0.00E+00">
                  <c:v>1.85046E-2</c:v>
                </c:pt>
                <c:pt idx="371" formatCode="0.00E+00">
                  <c:v>1.81651E-2</c:v>
                </c:pt>
                <c:pt idx="372" formatCode="0.00E+00">
                  <c:v>1.7981500000000001E-2</c:v>
                </c:pt>
                <c:pt idx="373" formatCode="0.00E+00">
                  <c:v>1.7654900000000001E-2</c:v>
                </c:pt>
                <c:pt idx="374" formatCode="0.00E+00">
                  <c:v>1.73507E-2</c:v>
                </c:pt>
                <c:pt idx="375" formatCode="0.00E+00">
                  <c:v>1.70574E-2</c:v>
                </c:pt>
                <c:pt idx="376" formatCode="0.00E+00">
                  <c:v>1.6632999999999998E-2</c:v>
                </c:pt>
                <c:pt idx="377" formatCode="0.00E+00">
                  <c:v>1.64213E-2</c:v>
                </c:pt>
                <c:pt idx="378" formatCode="0.00E+00">
                  <c:v>1.6043200000000001E-2</c:v>
                </c:pt>
                <c:pt idx="379" formatCode="0.00E+00">
                  <c:v>1.6062699999999999E-2</c:v>
                </c:pt>
                <c:pt idx="380" formatCode="0.00E+00">
                  <c:v>1.57127E-2</c:v>
                </c:pt>
                <c:pt idx="381" formatCode="0.00E+00">
                  <c:v>1.54819E-2</c:v>
                </c:pt>
                <c:pt idx="382" formatCode="0.00E+00">
                  <c:v>1.5457200000000001E-2</c:v>
                </c:pt>
                <c:pt idx="383" formatCode="0.00E+00">
                  <c:v>1.54729E-2</c:v>
                </c:pt>
                <c:pt idx="384" formatCode="0.00E+00">
                  <c:v>1.4966500000000001E-2</c:v>
                </c:pt>
                <c:pt idx="385" formatCode="0.00E+00">
                  <c:v>1.47142E-2</c:v>
                </c:pt>
                <c:pt idx="386" formatCode="0.00E+00">
                  <c:v>1.4845799999999999E-2</c:v>
                </c:pt>
                <c:pt idx="387" formatCode="0.00E+00">
                  <c:v>1.43976E-2</c:v>
                </c:pt>
                <c:pt idx="388" formatCode="0.00E+00">
                  <c:v>1.43943E-2</c:v>
                </c:pt>
                <c:pt idx="389" formatCode="0.00E+00">
                  <c:v>1.4357099999999999E-2</c:v>
                </c:pt>
                <c:pt idx="390" formatCode="0.00E+00">
                  <c:v>1.3810599999999999E-2</c:v>
                </c:pt>
                <c:pt idx="391" formatCode="0.00E+00">
                  <c:v>1.39542E-2</c:v>
                </c:pt>
                <c:pt idx="392" formatCode="0.00E+00">
                  <c:v>1.3631300000000001E-2</c:v>
                </c:pt>
                <c:pt idx="393" formatCode="0.00E+00">
                  <c:v>1.25723E-2</c:v>
                </c:pt>
                <c:pt idx="394" formatCode="0.00E+00">
                  <c:v>1.2836500000000001E-2</c:v>
                </c:pt>
                <c:pt idx="395" formatCode="0.00E+00">
                  <c:v>1.2494099999999999E-2</c:v>
                </c:pt>
                <c:pt idx="396" formatCode="0.00E+00">
                  <c:v>1.21989E-2</c:v>
                </c:pt>
                <c:pt idx="397" formatCode="0.00E+00">
                  <c:v>1.2198000000000001E-2</c:v>
                </c:pt>
                <c:pt idx="398" formatCode="0.00E+00">
                  <c:v>1.23372E-2</c:v>
                </c:pt>
                <c:pt idx="399" formatCode="0.00E+00">
                  <c:v>1.16644E-2</c:v>
                </c:pt>
                <c:pt idx="400" formatCode="0.00E+00">
                  <c:v>1.11456E-2</c:v>
                </c:pt>
                <c:pt idx="401" formatCode="0.00E+00">
                  <c:v>1.10297E-2</c:v>
                </c:pt>
                <c:pt idx="402" formatCode="0.00E+00">
                  <c:v>1.0921E-2</c:v>
                </c:pt>
                <c:pt idx="403" formatCode="0.00E+00">
                  <c:v>1.1036900000000001E-2</c:v>
                </c:pt>
                <c:pt idx="404" formatCode="0.00E+00">
                  <c:v>1.0877599999999999E-2</c:v>
                </c:pt>
                <c:pt idx="405" formatCode="0.00E+00">
                  <c:v>1.07565E-2</c:v>
                </c:pt>
                <c:pt idx="406" formatCode="0.00E+00">
                  <c:v>1.0217199999999999E-2</c:v>
                </c:pt>
                <c:pt idx="407" formatCode="0.00E+00">
                  <c:v>1.02673E-2</c:v>
                </c:pt>
                <c:pt idx="408" formatCode="0.00E+00">
                  <c:v>9.7489399999999993E-3</c:v>
                </c:pt>
                <c:pt idx="409" formatCode="0.00E+00">
                  <c:v>9.4909699999999996E-3</c:v>
                </c:pt>
                <c:pt idx="410" formatCode="0.00E+00">
                  <c:v>9.0346300000000001E-3</c:v>
                </c:pt>
                <c:pt idx="411" formatCode="0.00E+00">
                  <c:v>9.2468299999999993E-3</c:v>
                </c:pt>
                <c:pt idx="412" formatCode="0.00E+00">
                  <c:v>9.3393299999999999E-3</c:v>
                </c:pt>
                <c:pt idx="413" formatCode="0.00E+00">
                  <c:v>9.0193700000000005E-3</c:v>
                </c:pt>
                <c:pt idx="414" formatCode="0.00E+00">
                  <c:v>8.1171999999999998E-3</c:v>
                </c:pt>
                <c:pt idx="415" formatCode="0.00E+00">
                  <c:v>7.8668599999999998E-3</c:v>
                </c:pt>
                <c:pt idx="416" formatCode="0.00E+00">
                  <c:v>7.6937699999999999E-3</c:v>
                </c:pt>
                <c:pt idx="417" formatCode="0.00E+00">
                  <c:v>7.59459E-3</c:v>
                </c:pt>
                <c:pt idx="418" formatCode="0.00E+00">
                  <c:v>7.4286500000000002E-3</c:v>
                </c:pt>
                <c:pt idx="419" formatCode="0.00E+00">
                  <c:v>6.90889E-3</c:v>
                </c:pt>
                <c:pt idx="420" formatCode="0.00E+00">
                  <c:v>6.9284400000000001E-3</c:v>
                </c:pt>
                <c:pt idx="421" formatCode="0.00E+00">
                  <c:v>6.4783100000000001E-3</c:v>
                </c:pt>
                <c:pt idx="422" formatCode="0.00E+00">
                  <c:v>6.2775599999999997E-3</c:v>
                </c:pt>
                <c:pt idx="423" formatCode="0.00E+00">
                  <c:v>6.21939E-3</c:v>
                </c:pt>
                <c:pt idx="424" formatCode="0.00E+00">
                  <c:v>5.8727299999999996E-3</c:v>
                </c:pt>
                <c:pt idx="425" formatCode="0.00E+00">
                  <c:v>5.34105E-3</c:v>
                </c:pt>
                <c:pt idx="426" formatCode="0.00E+00">
                  <c:v>5.0382600000000001E-3</c:v>
                </c:pt>
                <c:pt idx="427" formatCode="0.00E+00">
                  <c:v>4.7931700000000002E-3</c:v>
                </c:pt>
                <c:pt idx="428" formatCode="0.00E+00">
                  <c:v>4.47512E-3</c:v>
                </c:pt>
                <c:pt idx="429" formatCode="0.00E+00">
                  <c:v>4.2505299999999998E-3</c:v>
                </c:pt>
                <c:pt idx="430" formatCode="0.00E+00">
                  <c:v>4.1623099999999998E-3</c:v>
                </c:pt>
                <c:pt idx="431" formatCode="0.00E+00">
                  <c:v>3.4160599999999998E-3</c:v>
                </c:pt>
                <c:pt idx="432" formatCode="0.00E+00">
                  <c:v>3.1657199999999999E-3</c:v>
                </c:pt>
                <c:pt idx="433" formatCode="0.00E+00">
                  <c:v>2.9630699999999999E-3</c:v>
                </c:pt>
                <c:pt idx="434" formatCode="0.00E+00">
                  <c:v>2.0132100000000001E-3</c:v>
                </c:pt>
                <c:pt idx="435" formatCode="0.00E+00">
                  <c:v>6.5851199999999999E-4</c:v>
                </c:pt>
                <c:pt idx="436" formatCode="0.00E+00">
                  <c:v>7.3909800000000002E-5</c:v>
                </c:pt>
                <c:pt idx="437" formatCode="0.00E+00">
                  <c:v>1.62125E-4</c:v>
                </c:pt>
                <c:pt idx="438" formatCode="0.00E+00">
                  <c:v>5.6171400000000005E-4</c:v>
                </c:pt>
                <c:pt idx="439" formatCode="0.00E+00">
                  <c:v>2.6178400000000002E-3</c:v>
                </c:pt>
                <c:pt idx="440" formatCode="0.00E+00">
                  <c:v>5.2590400000000004E-3</c:v>
                </c:pt>
                <c:pt idx="441" formatCode="0.00E+00">
                  <c:v>5.6695900000000004E-3</c:v>
                </c:pt>
                <c:pt idx="442" formatCode="0.00E+00">
                  <c:v>4.0402399999999996E-3</c:v>
                </c:pt>
                <c:pt idx="443" formatCode="0.00E+00">
                  <c:v>3.50285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C836-4315-9152-58E18AC955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908464"/>
        <c:axId val="844928048"/>
      </c:scatterChart>
      <c:valAx>
        <c:axId val="844908464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28048"/>
        <c:crosses val="autoZero"/>
        <c:crossBetween val="midCat"/>
      </c:valAx>
      <c:valAx>
        <c:axId val="844928048"/>
        <c:scaling>
          <c:orientation val="minMax"/>
          <c:max val="1.6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084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001618547681541"/>
          <c:y val="4.1666666666666664E-2"/>
          <c:w val="0.81067825896762902"/>
          <c:h val="0.75318678915135606"/>
        </c:manualLayout>
      </c:layout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29'!$A$2:$A$485</c:f>
              <c:numCache>
                <c:formatCode>General</c:formatCode>
                <c:ptCount val="48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</c:numCache>
            </c:numRef>
          </c:xVal>
          <c:yVal>
            <c:numRef>
              <c:f>'[AMG-R-Cyclohexylethylamin.xlsx]Sheet29'!$B$2:$B$485</c:f>
              <c:numCache>
                <c:formatCode>General</c:formatCode>
                <c:ptCount val="484"/>
                <c:pt idx="0" formatCode="0.00E+00">
                  <c:v>7.4955499999999994E-2</c:v>
                </c:pt>
                <c:pt idx="1">
                  <c:v>-0.18598200000000001</c:v>
                </c:pt>
                <c:pt idx="2">
                  <c:v>-0.28402100000000002</c:v>
                </c:pt>
                <c:pt idx="3" formatCode="0.00E+00">
                  <c:v>-5.4733799999999999E-2</c:v>
                </c:pt>
                <c:pt idx="4">
                  <c:v>-0.91506200000000004</c:v>
                </c:pt>
                <c:pt idx="5">
                  <c:v>-0.651173</c:v>
                </c:pt>
                <c:pt idx="6">
                  <c:v>0.13600499999999999</c:v>
                </c:pt>
                <c:pt idx="7">
                  <c:v>-0.110841</c:v>
                </c:pt>
                <c:pt idx="8">
                  <c:v>-0.437809</c:v>
                </c:pt>
                <c:pt idx="9">
                  <c:v>-0.293321</c:v>
                </c:pt>
                <c:pt idx="10">
                  <c:v>0.35397899999999999</c:v>
                </c:pt>
                <c:pt idx="11">
                  <c:v>-0.40042299999999997</c:v>
                </c:pt>
                <c:pt idx="12">
                  <c:v>-0.76508699999999996</c:v>
                </c:pt>
                <c:pt idx="13">
                  <c:v>-0.3498</c:v>
                </c:pt>
                <c:pt idx="14">
                  <c:v>-0.61724000000000001</c:v>
                </c:pt>
                <c:pt idx="15">
                  <c:v>-0.254805</c:v>
                </c:pt>
                <c:pt idx="16">
                  <c:v>-0.41639500000000002</c:v>
                </c:pt>
                <c:pt idx="17">
                  <c:v>-0.18637799999999999</c:v>
                </c:pt>
                <c:pt idx="18">
                  <c:v>-0.68409900000000001</c:v>
                </c:pt>
                <c:pt idx="19">
                  <c:v>-0.75621099999999997</c:v>
                </c:pt>
                <c:pt idx="20" formatCode="0.00E+00">
                  <c:v>-1.7779400000000001E-2</c:v>
                </c:pt>
                <c:pt idx="21">
                  <c:v>-0.402584</c:v>
                </c:pt>
                <c:pt idx="22" formatCode="0.00E+00">
                  <c:v>-7.2399599999999995E-2</c:v>
                </c:pt>
                <c:pt idx="23">
                  <c:v>-0.41796499999999998</c:v>
                </c:pt>
                <c:pt idx="24">
                  <c:v>-0.30103000000000002</c:v>
                </c:pt>
                <c:pt idx="25">
                  <c:v>-0.30335600000000001</c:v>
                </c:pt>
                <c:pt idx="26">
                  <c:v>-0.24553700000000001</c:v>
                </c:pt>
                <c:pt idx="27">
                  <c:v>0.26649699999999998</c:v>
                </c:pt>
                <c:pt idx="28">
                  <c:v>0.18912599999999999</c:v>
                </c:pt>
                <c:pt idx="29">
                  <c:v>-0.92981000000000003</c:v>
                </c:pt>
                <c:pt idx="30">
                  <c:v>-0.45746500000000001</c:v>
                </c:pt>
                <c:pt idx="31">
                  <c:v>-0.52394700000000005</c:v>
                </c:pt>
                <c:pt idx="32" formatCode="0.00E+00">
                  <c:v>3.5928700000000001E-2</c:v>
                </c:pt>
                <c:pt idx="33">
                  <c:v>-0.29803299999999999</c:v>
                </c:pt>
                <c:pt idx="34">
                  <c:v>-0.39586199999999999</c:v>
                </c:pt>
                <c:pt idx="35">
                  <c:v>-0.33590199999999998</c:v>
                </c:pt>
                <c:pt idx="36">
                  <c:v>-0.57172900000000004</c:v>
                </c:pt>
                <c:pt idx="37">
                  <c:v>-0.43972600000000001</c:v>
                </c:pt>
                <c:pt idx="38">
                  <c:v>-0.53094600000000003</c:v>
                </c:pt>
                <c:pt idx="39">
                  <c:v>-0.38044899999999998</c:v>
                </c:pt>
                <c:pt idx="40" formatCode="0.00E+00">
                  <c:v>6.7801500000000004E-3</c:v>
                </c:pt>
                <c:pt idx="41">
                  <c:v>-0.73646</c:v>
                </c:pt>
                <c:pt idx="42">
                  <c:v>-0.44943899999999998</c:v>
                </c:pt>
                <c:pt idx="43">
                  <c:v>0.17640700000000001</c:v>
                </c:pt>
                <c:pt idx="44">
                  <c:v>-0.22287100000000001</c:v>
                </c:pt>
                <c:pt idx="45">
                  <c:v>0.46948299999999998</c:v>
                </c:pt>
                <c:pt idx="46">
                  <c:v>0.25892199999999999</c:v>
                </c:pt>
                <c:pt idx="47">
                  <c:v>-0.79068899999999998</c:v>
                </c:pt>
                <c:pt idx="48" formatCode="0.00E+00">
                  <c:v>-5.2161200000000003E-3</c:v>
                </c:pt>
                <c:pt idx="49">
                  <c:v>-0.54614399999999996</c:v>
                </c:pt>
                <c:pt idx="50" formatCode="0.00E+00">
                  <c:v>2.9951599999999998E-2</c:v>
                </c:pt>
                <c:pt idx="51">
                  <c:v>-0.19775300000000001</c:v>
                </c:pt>
                <c:pt idx="52" formatCode="0.00E+00">
                  <c:v>8.8080400000000003E-2</c:v>
                </c:pt>
                <c:pt idx="53">
                  <c:v>0.57351600000000003</c:v>
                </c:pt>
                <c:pt idx="54">
                  <c:v>-0.87084700000000004</c:v>
                </c:pt>
                <c:pt idx="55">
                  <c:v>0.943747</c:v>
                </c:pt>
                <c:pt idx="56">
                  <c:v>-0.42275400000000002</c:v>
                </c:pt>
                <c:pt idx="57" formatCode="0.00E+00">
                  <c:v>-5.2051100000000003E-2</c:v>
                </c:pt>
                <c:pt idx="58">
                  <c:v>-0.22947500000000001</c:v>
                </c:pt>
                <c:pt idx="59">
                  <c:v>0.132692</c:v>
                </c:pt>
                <c:pt idx="60">
                  <c:v>0.90656800000000004</c:v>
                </c:pt>
                <c:pt idx="61">
                  <c:v>0.44049199999999999</c:v>
                </c:pt>
                <c:pt idx="62" formatCode="0.00E+00">
                  <c:v>-9.15213E-2</c:v>
                </c:pt>
                <c:pt idx="63">
                  <c:v>0.13830799999999999</c:v>
                </c:pt>
                <c:pt idx="64">
                  <c:v>0.166238</c:v>
                </c:pt>
                <c:pt idx="65">
                  <c:v>0.72517699999999996</c:v>
                </c:pt>
                <c:pt idx="66">
                  <c:v>1.17533</c:v>
                </c:pt>
                <c:pt idx="67">
                  <c:v>0.86725600000000003</c:v>
                </c:pt>
                <c:pt idx="68">
                  <c:v>1.34995</c:v>
                </c:pt>
                <c:pt idx="69">
                  <c:v>1.45469</c:v>
                </c:pt>
                <c:pt idx="70">
                  <c:v>1.4743599999999999</c:v>
                </c:pt>
                <c:pt idx="71">
                  <c:v>1.50919</c:v>
                </c:pt>
                <c:pt idx="72">
                  <c:v>1.4417800000000001</c:v>
                </c:pt>
                <c:pt idx="73">
                  <c:v>1.4879500000000001</c:v>
                </c:pt>
                <c:pt idx="74">
                  <c:v>1.5661</c:v>
                </c:pt>
                <c:pt idx="75">
                  <c:v>1.42317</c:v>
                </c:pt>
                <c:pt idx="76">
                  <c:v>1.4662500000000001</c:v>
                </c:pt>
                <c:pt idx="77">
                  <c:v>1.44848</c:v>
                </c:pt>
                <c:pt idx="78">
                  <c:v>1.4615899999999999</c:v>
                </c:pt>
                <c:pt idx="79">
                  <c:v>1.49091</c:v>
                </c:pt>
                <c:pt idx="80">
                  <c:v>1.4412199999999999</c:v>
                </c:pt>
                <c:pt idx="81">
                  <c:v>1.5174700000000001</c:v>
                </c:pt>
                <c:pt idx="82">
                  <c:v>1.4862899999999999</c:v>
                </c:pt>
                <c:pt idx="83">
                  <c:v>1.4634400000000001</c:v>
                </c:pt>
                <c:pt idx="84">
                  <c:v>1.49532</c:v>
                </c:pt>
                <c:pt idx="85">
                  <c:v>1.4670799999999999</c:v>
                </c:pt>
                <c:pt idx="86">
                  <c:v>1.51319</c:v>
                </c:pt>
                <c:pt idx="87">
                  <c:v>1.47994</c:v>
                </c:pt>
                <c:pt idx="88">
                  <c:v>1.49898</c:v>
                </c:pt>
                <c:pt idx="89">
                  <c:v>1.46319</c:v>
                </c:pt>
                <c:pt idx="90">
                  <c:v>1.47465</c:v>
                </c:pt>
                <c:pt idx="91">
                  <c:v>1.4557</c:v>
                </c:pt>
                <c:pt idx="92">
                  <c:v>1.4686600000000001</c:v>
                </c:pt>
                <c:pt idx="93">
                  <c:v>1.44339</c:v>
                </c:pt>
                <c:pt idx="94">
                  <c:v>1.45137</c:v>
                </c:pt>
                <c:pt idx="95">
                  <c:v>1.41239</c:v>
                </c:pt>
                <c:pt idx="96">
                  <c:v>1.41353</c:v>
                </c:pt>
                <c:pt idx="97">
                  <c:v>1.3788</c:v>
                </c:pt>
                <c:pt idx="98">
                  <c:v>1.3642300000000001</c:v>
                </c:pt>
                <c:pt idx="99">
                  <c:v>1.3494600000000001</c:v>
                </c:pt>
                <c:pt idx="100">
                  <c:v>1.32175</c:v>
                </c:pt>
                <c:pt idx="101">
                  <c:v>1.2964</c:v>
                </c:pt>
                <c:pt idx="102">
                  <c:v>1.2733300000000001</c:v>
                </c:pt>
                <c:pt idx="103">
                  <c:v>1.2498800000000001</c:v>
                </c:pt>
                <c:pt idx="104">
                  <c:v>1.23488</c:v>
                </c:pt>
                <c:pt idx="105">
                  <c:v>1.212</c:v>
                </c:pt>
                <c:pt idx="106">
                  <c:v>1.20285</c:v>
                </c:pt>
                <c:pt idx="107">
                  <c:v>1.1883600000000001</c:v>
                </c:pt>
                <c:pt idx="108">
                  <c:v>1.18293</c:v>
                </c:pt>
                <c:pt idx="109">
                  <c:v>1.17658</c:v>
                </c:pt>
                <c:pt idx="110">
                  <c:v>1.16181</c:v>
                </c:pt>
                <c:pt idx="111">
                  <c:v>1.1690100000000001</c:v>
                </c:pt>
                <c:pt idx="112">
                  <c:v>1.1590400000000001</c:v>
                </c:pt>
                <c:pt idx="113">
                  <c:v>1.17041</c:v>
                </c:pt>
                <c:pt idx="114">
                  <c:v>1.16404</c:v>
                </c:pt>
                <c:pt idx="115">
                  <c:v>1.1601900000000001</c:v>
                </c:pt>
                <c:pt idx="116">
                  <c:v>1.1758500000000001</c:v>
                </c:pt>
                <c:pt idx="117">
                  <c:v>1.1662699999999999</c:v>
                </c:pt>
                <c:pt idx="118">
                  <c:v>1.1727799999999999</c:v>
                </c:pt>
                <c:pt idx="119">
                  <c:v>1.17825</c:v>
                </c:pt>
                <c:pt idx="120">
                  <c:v>1.16266</c:v>
                </c:pt>
                <c:pt idx="121">
                  <c:v>1.1692499999999999</c:v>
                </c:pt>
                <c:pt idx="122">
                  <c:v>1.17238</c:v>
                </c:pt>
                <c:pt idx="123">
                  <c:v>1.16621</c:v>
                </c:pt>
                <c:pt idx="124">
                  <c:v>1.1631100000000001</c:v>
                </c:pt>
                <c:pt idx="125">
                  <c:v>1.1545700000000001</c:v>
                </c:pt>
                <c:pt idx="126">
                  <c:v>1.15306</c:v>
                </c:pt>
                <c:pt idx="127">
                  <c:v>1.1538900000000001</c:v>
                </c:pt>
                <c:pt idx="128">
                  <c:v>1.14303</c:v>
                </c:pt>
                <c:pt idx="129">
                  <c:v>1.1475</c:v>
                </c:pt>
                <c:pt idx="130">
                  <c:v>1.1317200000000001</c:v>
                </c:pt>
                <c:pt idx="131">
                  <c:v>1.12984</c:v>
                </c:pt>
                <c:pt idx="132">
                  <c:v>1.1098300000000001</c:v>
                </c:pt>
                <c:pt idx="133">
                  <c:v>1.1009899999999999</c:v>
                </c:pt>
                <c:pt idx="134">
                  <c:v>1.0890899999999999</c:v>
                </c:pt>
                <c:pt idx="135">
                  <c:v>1.06467</c:v>
                </c:pt>
                <c:pt idx="136">
                  <c:v>1.05541</c:v>
                </c:pt>
                <c:pt idx="137">
                  <c:v>1.03071</c:v>
                </c:pt>
                <c:pt idx="138">
                  <c:v>1.01525</c:v>
                </c:pt>
                <c:pt idx="139">
                  <c:v>1.0035099999999999</c:v>
                </c:pt>
                <c:pt idx="140">
                  <c:v>0.97533800000000004</c:v>
                </c:pt>
                <c:pt idx="141">
                  <c:v>0.96013499999999996</c:v>
                </c:pt>
                <c:pt idx="142">
                  <c:v>0.93603700000000001</c:v>
                </c:pt>
                <c:pt idx="143">
                  <c:v>0.91576800000000003</c:v>
                </c:pt>
                <c:pt idx="144">
                  <c:v>0.89012500000000006</c:v>
                </c:pt>
                <c:pt idx="145">
                  <c:v>0.86801799999999996</c:v>
                </c:pt>
                <c:pt idx="146">
                  <c:v>0.84145899999999996</c:v>
                </c:pt>
                <c:pt idx="147">
                  <c:v>0.81232800000000005</c:v>
                </c:pt>
                <c:pt idx="148">
                  <c:v>0.78615900000000005</c:v>
                </c:pt>
                <c:pt idx="149">
                  <c:v>0.75750200000000001</c:v>
                </c:pt>
                <c:pt idx="150">
                  <c:v>0.72919199999999995</c:v>
                </c:pt>
                <c:pt idx="151">
                  <c:v>0.70082999999999995</c:v>
                </c:pt>
                <c:pt idx="152">
                  <c:v>0.66943799999999998</c:v>
                </c:pt>
                <c:pt idx="153">
                  <c:v>0.64213299999999995</c:v>
                </c:pt>
                <c:pt idx="154">
                  <c:v>0.61693200000000004</c:v>
                </c:pt>
                <c:pt idx="155">
                  <c:v>0.588785</c:v>
                </c:pt>
                <c:pt idx="156">
                  <c:v>0.56448500000000001</c:v>
                </c:pt>
                <c:pt idx="157">
                  <c:v>0.53749400000000003</c:v>
                </c:pt>
                <c:pt idx="158">
                  <c:v>0.51137999999999995</c:v>
                </c:pt>
                <c:pt idx="159">
                  <c:v>0.48493000000000003</c:v>
                </c:pt>
                <c:pt idx="160">
                  <c:v>0.45909499999999998</c:v>
                </c:pt>
                <c:pt idx="161">
                  <c:v>0.43218499999999999</c:v>
                </c:pt>
                <c:pt idx="162">
                  <c:v>0.40575099999999997</c:v>
                </c:pt>
                <c:pt idx="163">
                  <c:v>0.38249499999999997</c:v>
                </c:pt>
                <c:pt idx="164">
                  <c:v>0.358346</c:v>
                </c:pt>
                <c:pt idx="165">
                  <c:v>0.33577699999999999</c:v>
                </c:pt>
                <c:pt idx="166">
                  <c:v>0.31517400000000001</c:v>
                </c:pt>
                <c:pt idx="167">
                  <c:v>0.29746400000000001</c:v>
                </c:pt>
                <c:pt idx="168">
                  <c:v>0.281636</c:v>
                </c:pt>
                <c:pt idx="169">
                  <c:v>0.26567200000000002</c:v>
                </c:pt>
                <c:pt idx="170">
                  <c:v>0.25285600000000003</c:v>
                </c:pt>
                <c:pt idx="171">
                  <c:v>0.24072099999999999</c:v>
                </c:pt>
                <c:pt idx="172">
                  <c:v>0.22914200000000001</c:v>
                </c:pt>
                <c:pt idx="173">
                  <c:v>0.22062999999999999</c:v>
                </c:pt>
                <c:pt idx="174">
                  <c:v>0.21363599999999999</c:v>
                </c:pt>
                <c:pt idx="175">
                  <c:v>0.20577200000000001</c:v>
                </c:pt>
                <c:pt idx="176">
                  <c:v>0.19827600000000001</c:v>
                </c:pt>
                <c:pt idx="177">
                  <c:v>0.189994</c:v>
                </c:pt>
                <c:pt idx="178">
                  <c:v>0.18418899999999999</c:v>
                </c:pt>
                <c:pt idx="179">
                  <c:v>0.177094</c:v>
                </c:pt>
                <c:pt idx="180">
                  <c:v>0.171848</c:v>
                </c:pt>
                <c:pt idx="181">
                  <c:v>0.167104</c:v>
                </c:pt>
                <c:pt idx="182">
                  <c:v>0.16258700000000001</c:v>
                </c:pt>
                <c:pt idx="183">
                  <c:v>0.15784899999999999</c:v>
                </c:pt>
                <c:pt idx="184">
                  <c:v>0.15405099999999999</c:v>
                </c:pt>
                <c:pt idx="185">
                  <c:v>0.150504</c:v>
                </c:pt>
                <c:pt idx="186">
                  <c:v>0.147092</c:v>
                </c:pt>
                <c:pt idx="187">
                  <c:v>0.14430200000000001</c:v>
                </c:pt>
                <c:pt idx="188">
                  <c:v>0.14124100000000001</c:v>
                </c:pt>
                <c:pt idx="189">
                  <c:v>0.13897599999999999</c:v>
                </c:pt>
                <c:pt idx="190">
                  <c:v>0.13644100000000001</c:v>
                </c:pt>
                <c:pt idx="191">
                  <c:v>0.13439899999999999</c:v>
                </c:pt>
                <c:pt idx="192">
                  <c:v>0.13437199999999999</c:v>
                </c:pt>
                <c:pt idx="193">
                  <c:v>0.13227800000000001</c:v>
                </c:pt>
                <c:pt idx="194">
                  <c:v>0.130443</c:v>
                </c:pt>
                <c:pt idx="195">
                  <c:v>0.12826499999999999</c:v>
                </c:pt>
                <c:pt idx="196">
                  <c:v>0.12788099999999999</c:v>
                </c:pt>
                <c:pt idx="197">
                  <c:v>0.12623400000000001</c:v>
                </c:pt>
                <c:pt idx="198">
                  <c:v>0.124972</c:v>
                </c:pt>
                <c:pt idx="199">
                  <c:v>0.123601</c:v>
                </c:pt>
                <c:pt idx="200">
                  <c:v>0.121258</c:v>
                </c:pt>
                <c:pt idx="201">
                  <c:v>0.119972</c:v>
                </c:pt>
                <c:pt idx="202">
                  <c:v>0.11866400000000001</c:v>
                </c:pt>
                <c:pt idx="203">
                  <c:v>0.117798</c:v>
                </c:pt>
                <c:pt idx="204">
                  <c:v>0.11698</c:v>
                </c:pt>
                <c:pt idx="205">
                  <c:v>0.115734</c:v>
                </c:pt>
                <c:pt idx="206">
                  <c:v>0.11507100000000001</c:v>
                </c:pt>
                <c:pt idx="207">
                  <c:v>0.112689</c:v>
                </c:pt>
                <c:pt idx="208">
                  <c:v>0.112331</c:v>
                </c:pt>
                <c:pt idx="209">
                  <c:v>0.11143</c:v>
                </c:pt>
                <c:pt idx="210">
                  <c:v>0.11079799999999999</c:v>
                </c:pt>
                <c:pt idx="211">
                  <c:v>0.10929800000000001</c:v>
                </c:pt>
                <c:pt idx="212">
                  <c:v>0.10739</c:v>
                </c:pt>
                <c:pt idx="213">
                  <c:v>0.106863</c:v>
                </c:pt>
                <c:pt idx="214">
                  <c:v>0.105699</c:v>
                </c:pt>
                <c:pt idx="215">
                  <c:v>0.104729</c:v>
                </c:pt>
                <c:pt idx="216">
                  <c:v>0.105346</c:v>
                </c:pt>
                <c:pt idx="217">
                  <c:v>0.104091</c:v>
                </c:pt>
                <c:pt idx="218">
                  <c:v>0.102478</c:v>
                </c:pt>
                <c:pt idx="219">
                  <c:v>0.100579</c:v>
                </c:pt>
                <c:pt idx="220" formatCode="0.00E+00">
                  <c:v>9.8716300000000007E-2</c:v>
                </c:pt>
                <c:pt idx="221" formatCode="0.00E+00">
                  <c:v>9.8094000000000001E-2</c:v>
                </c:pt>
                <c:pt idx="222" formatCode="0.00E+00">
                  <c:v>9.6661999999999998E-2</c:v>
                </c:pt>
                <c:pt idx="223" formatCode="0.00E+00">
                  <c:v>9.6135600000000002E-2</c:v>
                </c:pt>
                <c:pt idx="224" formatCode="0.00E+00">
                  <c:v>9.4819100000000003E-2</c:v>
                </c:pt>
                <c:pt idx="225" formatCode="0.00E+00">
                  <c:v>9.3719499999999997E-2</c:v>
                </c:pt>
                <c:pt idx="226" formatCode="0.00E+00">
                  <c:v>9.2179300000000006E-2</c:v>
                </c:pt>
                <c:pt idx="227" formatCode="0.00E+00">
                  <c:v>9.16796E-2</c:v>
                </c:pt>
                <c:pt idx="228" formatCode="0.00E+00">
                  <c:v>9.2240799999999998E-2</c:v>
                </c:pt>
                <c:pt idx="229" formatCode="0.00E+00">
                  <c:v>8.9636800000000003E-2</c:v>
                </c:pt>
                <c:pt idx="230" formatCode="0.00E+00">
                  <c:v>8.9049799999999998E-2</c:v>
                </c:pt>
                <c:pt idx="231" formatCode="0.00E+00">
                  <c:v>8.7724200000000002E-2</c:v>
                </c:pt>
                <c:pt idx="232" formatCode="0.00E+00">
                  <c:v>8.6377099999999998E-2</c:v>
                </c:pt>
                <c:pt idx="233" formatCode="0.00E+00">
                  <c:v>8.5991399999999996E-2</c:v>
                </c:pt>
                <c:pt idx="234" formatCode="0.00E+00">
                  <c:v>8.4268599999999999E-2</c:v>
                </c:pt>
                <c:pt idx="235" formatCode="0.00E+00">
                  <c:v>8.3015000000000005E-2</c:v>
                </c:pt>
                <c:pt idx="236" formatCode="0.00E+00">
                  <c:v>8.1216800000000006E-2</c:v>
                </c:pt>
                <c:pt idx="237" formatCode="0.00E+00">
                  <c:v>8.0678899999999998E-2</c:v>
                </c:pt>
                <c:pt idx="238" formatCode="0.00E+00">
                  <c:v>7.9693799999999995E-2</c:v>
                </c:pt>
                <c:pt idx="239" formatCode="0.00E+00">
                  <c:v>7.8550800000000004E-2</c:v>
                </c:pt>
                <c:pt idx="240" formatCode="0.00E+00">
                  <c:v>7.7293899999999999E-2</c:v>
                </c:pt>
                <c:pt idx="241" formatCode="0.00E+00">
                  <c:v>7.5425099999999995E-2</c:v>
                </c:pt>
                <c:pt idx="242" formatCode="0.00E+00">
                  <c:v>7.4790999999999996E-2</c:v>
                </c:pt>
                <c:pt idx="243" formatCode="0.00E+00">
                  <c:v>7.3682300000000006E-2</c:v>
                </c:pt>
                <c:pt idx="244" formatCode="0.00E+00">
                  <c:v>7.2288500000000006E-2</c:v>
                </c:pt>
                <c:pt idx="245" formatCode="0.00E+00">
                  <c:v>7.1131700000000006E-2</c:v>
                </c:pt>
                <c:pt idx="246" formatCode="0.00E+00">
                  <c:v>6.9868600000000003E-2</c:v>
                </c:pt>
                <c:pt idx="247" formatCode="0.00E+00">
                  <c:v>6.8784200000000004E-2</c:v>
                </c:pt>
                <c:pt idx="248" formatCode="0.00E+00">
                  <c:v>6.7999400000000002E-2</c:v>
                </c:pt>
                <c:pt idx="249" formatCode="0.00E+00">
                  <c:v>6.7012799999999997E-2</c:v>
                </c:pt>
                <c:pt idx="250" formatCode="0.00E+00">
                  <c:v>6.5820699999999996E-2</c:v>
                </c:pt>
                <c:pt idx="251" formatCode="0.00E+00">
                  <c:v>6.5365800000000002E-2</c:v>
                </c:pt>
                <c:pt idx="252" formatCode="0.00E+00">
                  <c:v>6.4390199999999995E-2</c:v>
                </c:pt>
                <c:pt idx="253" formatCode="0.00E+00">
                  <c:v>6.2550499999999995E-2</c:v>
                </c:pt>
                <c:pt idx="254" formatCode="0.00E+00">
                  <c:v>6.1988799999999997E-2</c:v>
                </c:pt>
                <c:pt idx="255" formatCode="0.00E+00">
                  <c:v>6.1510599999999999E-2</c:v>
                </c:pt>
                <c:pt idx="256" formatCode="0.00E+00">
                  <c:v>6.0025200000000001E-2</c:v>
                </c:pt>
                <c:pt idx="257" formatCode="0.00E+00">
                  <c:v>5.9255099999999998E-2</c:v>
                </c:pt>
                <c:pt idx="258" formatCode="0.00E+00">
                  <c:v>5.8546099999999997E-2</c:v>
                </c:pt>
                <c:pt idx="259" formatCode="0.00E+00">
                  <c:v>5.7459400000000001E-2</c:v>
                </c:pt>
                <c:pt idx="260" formatCode="0.00E+00">
                  <c:v>5.6615400000000003E-2</c:v>
                </c:pt>
                <c:pt idx="261" formatCode="0.00E+00">
                  <c:v>5.5241600000000002E-2</c:v>
                </c:pt>
                <c:pt idx="262" formatCode="0.00E+00">
                  <c:v>5.4422900000000003E-2</c:v>
                </c:pt>
                <c:pt idx="263" formatCode="0.00E+00">
                  <c:v>5.3397199999999999E-2</c:v>
                </c:pt>
                <c:pt idx="264" formatCode="0.00E+00">
                  <c:v>5.2760099999999997E-2</c:v>
                </c:pt>
                <c:pt idx="265" formatCode="0.00E+00">
                  <c:v>5.1661499999999999E-2</c:v>
                </c:pt>
                <c:pt idx="266" formatCode="0.00E+00">
                  <c:v>5.0950099999999998E-2</c:v>
                </c:pt>
                <c:pt idx="267" formatCode="0.00E+00">
                  <c:v>5.0864699999999999E-2</c:v>
                </c:pt>
                <c:pt idx="268" formatCode="0.00E+00">
                  <c:v>5.01027E-2</c:v>
                </c:pt>
                <c:pt idx="269" formatCode="0.00E+00">
                  <c:v>4.9178600000000003E-2</c:v>
                </c:pt>
                <c:pt idx="270" formatCode="0.00E+00">
                  <c:v>4.7857299999999998E-2</c:v>
                </c:pt>
                <c:pt idx="271" formatCode="0.00E+00">
                  <c:v>4.74539E-2</c:v>
                </c:pt>
                <c:pt idx="272" formatCode="0.00E+00">
                  <c:v>4.6337099999999999E-2</c:v>
                </c:pt>
                <c:pt idx="273" formatCode="0.00E+00">
                  <c:v>4.70719E-2</c:v>
                </c:pt>
                <c:pt idx="274" formatCode="0.00E+00">
                  <c:v>4.6104899999999997E-2</c:v>
                </c:pt>
                <c:pt idx="275" formatCode="0.00E+00">
                  <c:v>4.5480300000000001E-2</c:v>
                </c:pt>
                <c:pt idx="276" formatCode="0.00E+00">
                  <c:v>4.4695400000000003E-2</c:v>
                </c:pt>
                <c:pt idx="277" formatCode="0.00E+00">
                  <c:v>4.4470299999999997E-2</c:v>
                </c:pt>
                <c:pt idx="278" formatCode="0.00E+00">
                  <c:v>4.3820400000000002E-2</c:v>
                </c:pt>
                <c:pt idx="279" formatCode="0.00E+00">
                  <c:v>4.3329199999999998E-2</c:v>
                </c:pt>
                <c:pt idx="280" formatCode="0.00E+00">
                  <c:v>4.2032699999999999E-2</c:v>
                </c:pt>
                <c:pt idx="281" formatCode="0.00E+00">
                  <c:v>4.16155E-2</c:v>
                </c:pt>
                <c:pt idx="282" formatCode="0.00E+00">
                  <c:v>4.1279299999999998E-2</c:v>
                </c:pt>
                <c:pt idx="283" formatCode="0.00E+00">
                  <c:v>4.0881199999999999E-2</c:v>
                </c:pt>
                <c:pt idx="284" formatCode="0.00E+00">
                  <c:v>4.0285099999999997E-2</c:v>
                </c:pt>
                <c:pt idx="285" formatCode="0.00E+00">
                  <c:v>3.9526499999999999E-2</c:v>
                </c:pt>
                <c:pt idx="286" formatCode="0.00E+00">
                  <c:v>3.9368199999999999E-2</c:v>
                </c:pt>
                <c:pt idx="287" formatCode="0.00E+00">
                  <c:v>3.8935200000000003E-2</c:v>
                </c:pt>
                <c:pt idx="288" formatCode="0.00E+00">
                  <c:v>3.8639100000000003E-2</c:v>
                </c:pt>
                <c:pt idx="289" formatCode="0.00E+00">
                  <c:v>3.8020100000000001E-2</c:v>
                </c:pt>
                <c:pt idx="290" formatCode="0.00E+00">
                  <c:v>3.7858999999999997E-2</c:v>
                </c:pt>
                <c:pt idx="291" formatCode="0.00E+00">
                  <c:v>3.7113699999999999E-2</c:v>
                </c:pt>
                <c:pt idx="292" formatCode="0.00E+00">
                  <c:v>3.6697899999999999E-2</c:v>
                </c:pt>
                <c:pt idx="293" formatCode="0.00E+00">
                  <c:v>3.6672099999999999E-2</c:v>
                </c:pt>
                <c:pt idx="294" formatCode="0.00E+00">
                  <c:v>3.61724E-2</c:v>
                </c:pt>
                <c:pt idx="295" formatCode="0.00E+00">
                  <c:v>3.6552899999999999E-2</c:v>
                </c:pt>
                <c:pt idx="296" formatCode="0.00E+00">
                  <c:v>3.5969300000000003E-2</c:v>
                </c:pt>
                <c:pt idx="297" formatCode="0.00E+00">
                  <c:v>3.5594000000000001E-2</c:v>
                </c:pt>
                <c:pt idx="298" formatCode="0.00E+00">
                  <c:v>3.5284999999999997E-2</c:v>
                </c:pt>
                <c:pt idx="299" formatCode="0.00E+00">
                  <c:v>3.4956000000000001E-2</c:v>
                </c:pt>
                <c:pt idx="300" formatCode="0.00E+00">
                  <c:v>3.4891100000000001E-2</c:v>
                </c:pt>
                <c:pt idx="301" formatCode="0.00E+00">
                  <c:v>3.4418600000000001E-2</c:v>
                </c:pt>
                <c:pt idx="302" formatCode="0.00E+00">
                  <c:v>3.42774E-2</c:v>
                </c:pt>
                <c:pt idx="303" formatCode="0.00E+00">
                  <c:v>3.4651800000000003E-2</c:v>
                </c:pt>
                <c:pt idx="304" formatCode="0.00E+00">
                  <c:v>3.4225899999999997E-2</c:v>
                </c:pt>
                <c:pt idx="305" formatCode="0.00E+00">
                  <c:v>3.3547899999999999E-2</c:v>
                </c:pt>
                <c:pt idx="306" formatCode="0.00E+00">
                  <c:v>3.3269899999999998E-2</c:v>
                </c:pt>
                <c:pt idx="307" formatCode="0.00E+00">
                  <c:v>3.3085299999999998E-2</c:v>
                </c:pt>
                <c:pt idx="308" formatCode="0.00E+00">
                  <c:v>3.2989999999999998E-2</c:v>
                </c:pt>
                <c:pt idx="309" formatCode="0.00E+00">
                  <c:v>3.2735800000000002E-2</c:v>
                </c:pt>
                <c:pt idx="310" formatCode="0.00E+00">
                  <c:v>3.2373399999999997E-2</c:v>
                </c:pt>
                <c:pt idx="311" formatCode="0.00E+00">
                  <c:v>3.2439700000000002E-2</c:v>
                </c:pt>
                <c:pt idx="312" formatCode="0.00E+00">
                  <c:v>3.2357700000000003E-2</c:v>
                </c:pt>
                <c:pt idx="313" formatCode="0.00E+00">
                  <c:v>3.2036799999999997E-2</c:v>
                </c:pt>
                <c:pt idx="314" formatCode="0.00E+00">
                  <c:v>3.16339E-2</c:v>
                </c:pt>
                <c:pt idx="315" formatCode="0.00E+00">
                  <c:v>3.1577599999999997E-2</c:v>
                </c:pt>
                <c:pt idx="316" formatCode="0.00E+00">
                  <c:v>3.1354899999999998E-2</c:v>
                </c:pt>
                <c:pt idx="317" formatCode="0.00E+00">
                  <c:v>3.11928E-2</c:v>
                </c:pt>
                <c:pt idx="318" formatCode="0.00E+00">
                  <c:v>3.1096499999999999E-2</c:v>
                </c:pt>
                <c:pt idx="319" formatCode="0.00E+00">
                  <c:v>3.0815599999999999E-2</c:v>
                </c:pt>
                <c:pt idx="320" formatCode="0.00E+00">
                  <c:v>3.0660199999999999E-2</c:v>
                </c:pt>
                <c:pt idx="321" formatCode="0.00E+00">
                  <c:v>3.0602899999999999E-2</c:v>
                </c:pt>
                <c:pt idx="322" formatCode="0.00E+00">
                  <c:v>3.04689E-2</c:v>
                </c:pt>
                <c:pt idx="323" formatCode="0.00E+00">
                  <c:v>3.0179000000000001E-2</c:v>
                </c:pt>
                <c:pt idx="324" formatCode="0.00E+00">
                  <c:v>3.00202E-2</c:v>
                </c:pt>
                <c:pt idx="325" formatCode="0.00E+00">
                  <c:v>2.9932500000000001E-2</c:v>
                </c:pt>
                <c:pt idx="326" formatCode="0.00E+00">
                  <c:v>2.96803E-2</c:v>
                </c:pt>
                <c:pt idx="327" formatCode="0.00E+00">
                  <c:v>2.9715100000000001E-2</c:v>
                </c:pt>
                <c:pt idx="328" formatCode="0.00E+00">
                  <c:v>2.9508599999999999E-2</c:v>
                </c:pt>
                <c:pt idx="329" formatCode="0.00E+00">
                  <c:v>2.9408500000000001E-2</c:v>
                </c:pt>
                <c:pt idx="330" formatCode="0.00E+00">
                  <c:v>2.9359799999999998E-2</c:v>
                </c:pt>
                <c:pt idx="331" formatCode="0.00E+00">
                  <c:v>2.8998900000000001E-2</c:v>
                </c:pt>
                <c:pt idx="332" formatCode="0.00E+00">
                  <c:v>2.90675E-2</c:v>
                </c:pt>
                <c:pt idx="333" formatCode="0.00E+00">
                  <c:v>2.8729899999999999E-2</c:v>
                </c:pt>
                <c:pt idx="334" formatCode="0.00E+00">
                  <c:v>2.8568300000000001E-2</c:v>
                </c:pt>
                <c:pt idx="335" formatCode="0.00E+00">
                  <c:v>2.8467699999999999E-2</c:v>
                </c:pt>
                <c:pt idx="336" formatCode="0.00E+00">
                  <c:v>2.8466200000000001E-2</c:v>
                </c:pt>
                <c:pt idx="337" formatCode="0.00E+00">
                  <c:v>2.8425700000000002E-2</c:v>
                </c:pt>
                <c:pt idx="338" formatCode="0.00E+00">
                  <c:v>2.8224900000000001E-2</c:v>
                </c:pt>
                <c:pt idx="339" formatCode="0.00E+00">
                  <c:v>2.80123E-2</c:v>
                </c:pt>
                <c:pt idx="340" formatCode="0.00E+00">
                  <c:v>2.79365E-2</c:v>
                </c:pt>
                <c:pt idx="341" formatCode="0.00E+00">
                  <c:v>2.7802500000000001E-2</c:v>
                </c:pt>
                <c:pt idx="342" formatCode="0.00E+00">
                  <c:v>2.7578399999999999E-2</c:v>
                </c:pt>
                <c:pt idx="343" formatCode="0.00E+00">
                  <c:v>2.7424799999999999E-2</c:v>
                </c:pt>
                <c:pt idx="344" formatCode="0.00E+00">
                  <c:v>2.7416200000000002E-2</c:v>
                </c:pt>
                <c:pt idx="345" formatCode="0.00E+00">
                  <c:v>2.71039E-2</c:v>
                </c:pt>
                <c:pt idx="346" formatCode="0.00E+00">
                  <c:v>2.70619E-2</c:v>
                </c:pt>
                <c:pt idx="347" formatCode="0.00E+00">
                  <c:v>2.6799199999999999E-2</c:v>
                </c:pt>
                <c:pt idx="348" formatCode="0.00E+00">
                  <c:v>2.6669999999999999E-2</c:v>
                </c:pt>
                <c:pt idx="349" formatCode="0.00E+00">
                  <c:v>2.6528800000000002E-2</c:v>
                </c:pt>
                <c:pt idx="350" formatCode="0.00E+00">
                  <c:v>2.6410599999999999E-2</c:v>
                </c:pt>
                <c:pt idx="351" formatCode="0.00E+00">
                  <c:v>2.6006700000000001E-2</c:v>
                </c:pt>
                <c:pt idx="352" formatCode="0.00E+00">
                  <c:v>2.5902700000000001E-2</c:v>
                </c:pt>
                <c:pt idx="353" formatCode="0.00E+00">
                  <c:v>2.56867E-2</c:v>
                </c:pt>
                <c:pt idx="354" formatCode="0.00E+00">
                  <c:v>2.5410700000000001E-2</c:v>
                </c:pt>
                <c:pt idx="355" formatCode="0.00E+00">
                  <c:v>2.5075E-2</c:v>
                </c:pt>
                <c:pt idx="356" formatCode="0.00E+00">
                  <c:v>2.4738300000000001E-2</c:v>
                </c:pt>
                <c:pt idx="357" formatCode="0.00E+00">
                  <c:v>2.4531399999999998E-2</c:v>
                </c:pt>
                <c:pt idx="358" formatCode="0.00E+00">
                  <c:v>2.4367300000000001E-2</c:v>
                </c:pt>
                <c:pt idx="359" formatCode="0.00E+00">
                  <c:v>2.4038299999999999E-2</c:v>
                </c:pt>
                <c:pt idx="360" formatCode="0.00E+00">
                  <c:v>2.36402E-2</c:v>
                </c:pt>
                <c:pt idx="361" formatCode="0.00E+00">
                  <c:v>2.3287800000000001E-2</c:v>
                </c:pt>
                <c:pt idx="362" formatCode="0.00E+00">
                  <c:v>2.29473E-2</c:v>
                </c:pt>
                <c:pt idx="363" formatCode="0.00E+00">
                  <c:v>2.26097E-2</c:v>
                </c:pt>
                <c:pt idx="364" formatCode="0.00E+00">
                  <c:v>2.2384600000000001E-2</c:v>
                </c:pt>
                <c:pt idx="365" formatCode="0.00E+00">
                  <c:v>2.2152399999999999E-2</c:v>
                </c:pt>
                <c:pt idx="366" formatCode="0.00E+00">
                  <c:v>2.1725700000000001E-2</c:v>
                </c:pt>
                <c:pt idx="367" formatCode="0.00E+00">
                  <c:v>2.1432900000000001E-2</c:v>
                </c:pt>
                <c:pt idx="368" formatCode="0.00E+00">
                  <c:v>2.1256000000000001E-2</c:v>
                </c:pt>
                <c:pt idx="369" formatCode="0.00E+00">
                  <c:v>2.0825400000000001E-2</c:v>
                </c:pt>
                <c:pt idx="370" formatCode="0.00E+00">
                  <c:v>2.0534E-2</c:v>
                </c:pt>
                <c:pt idx="371" formatCode="0.00E+00">
                  <c:v>2.0205000000000001E-2</c:v>
                </c:pt>
                <c:pt idx="372" formatCode="0.00E+00">
                  <c:v>1.99475E-2</c:v>
                </c:pt>
                <c:pt idx="373" formatCode="0.00E+00">
                  <c:v>1.9686200000000001E-2</c:v>
                </c:pt>
                <c:pt idx="374" formatCode="0.00E+00">
                  <c:v>1.9300500000000002E-2</c:v>
                </c:pt>
                <c:pt idx="375" formatCode="0.00E+00">
                  <c:v>1.9079700000000002E-2</c:v>
                </c:pt>
                <c:pt idx="376" formatCode="0.00E+00">
                  <c:v>1.87154E-2</c:v>
                </c:pt>
                <c:pt idx="377" formatCode="0.00E+00">
                  <c:v>1.84975E-2</c:v>
                </c:pt>
                <c:pt idx="378" formatCode="0.00E+00">
                  <c:v>1.8094099999999998E-2</c:v>
                </c:pt>
                <c:pt idx="379" formatCode="0.00E+00">
                  <c:v>1.8101699999999998E-2</c:v>
                </c:pt>
                <c:pt idx="380" formatCode="0.00E+00">
                  <c:v>1.78256E-2</c:v>
                </c:pt>
                <c:pt idx="381" formatCode="0.00E+00">
                  <c:v>1.7613899999999998E-2</c:v>
                </c:pt>
                <c:pt idx="382" formatCode="0.00E+00">
                  <c:v>1.74699E-2</c:v>
                </c:pt>
                <c:pt idx="383" formatCode="0.00E+00">
                  <c:v>1.7463200000000002E-2</c:v>
                </c:pt>
                <c:pt idx="384" formatCode="0.00E+00">
                  <c:v>1.71404E-2</c:v>
                </c:pt>
                <c:pt idx="385" formatCode="0.00E+00">
                  <c:v>1.6775100000000001E-2</c:v>
                </c:pt>
                <c:pt idx="386" formatCode="0.00E+00">
                  <c:v>1.6969700000000001E-2</c:v>
                </c:pt>
                <c:pt idx="387" formatCode="0.00E+00">
                  <c:v>1.64685E-2</c:v>
                </c:pt>
                <c:pt idx="388" formatCode="0.00E+00">
                  <c:v>1.6557700000000002E-2</c:v>
                </c:pt>
                <c:pt idx="389" formatCode="0.00E+00">
                  <c:v>1.6427500000000001E-2</c:v>
                </c:pt>
                <c:pt idx="390" formatCode="0.00E+00">
                  <c:v>1.5924000000000001E-2</c:v>
                </c:pt>
                <c:pt idx="391" formatCode="0.00E+00">
                  <c:v>1.5961599999999999E-2</c:v>
                </c:pt>
                <c:pt idx="392" formatCode="0.00E+00">
                  <c:v>1.5735099999999998E-2</c:v>
                </c:pt>
                <c:pt idx="393" formatCode="0.00E+00">
                  <c:v>1.48959E-2</c:v>
                </c:pt>
                <c:pt idx="394" formatCode="0.00E+00">
                  <c:v>1.4900699999999999E-2</c:v>
                </c:pt>
                <c:pt idx="395" formatCode="0.00E+00">
                  <c:v>1.46999E-2</c:v>
                </c:pt>
                <c:pt idx="396" formatCode="0.00E+00">
                  <c:v>1.4364200000000001E-2</c:v>
                </c:pt>
                <c:pt idx="397" formatCode="0.00E+00">
                  <c:v>1.42927E-2</c:v>
                </c:pt>
                <c:pt idx="398" formatCode="0.00E+00">
                  <c:v>1.4378500000000001E-2</c:v>
                </c:pt>
                <c:pt idx="399" formatCode="0.00E+00">
                  <c:v>1.39852E-2</c:v>
                </c:pt>
                <c:pt idx="400" formatCode="0.00E+00">
                  <c:v>1.3304699999999999E-2</c:v>
                </c:pt>
                <c:pt idx="401" formatCode="0.00E+00">
                  <c:v>1.3217899999999999E-2</c:v>
                </c:pt>
                <c:pt idx="402" formatCode="0.00E+00">
                  <c:v>1.30811E-2</c:v>
                </c:pt>
                <c:pt idx="403" formatCode="0.00E+00">
                  <c:v>1.3220300000000001E-2</c:v>
                </c:pt>
                <c:pt idx="404" formatCode="0.00E+00">
                  <c:v>1.3013800000000001E-2</c:v>
                </c:pt>
                <c:pt idx="405" formatCode="0.00E+00">
                  <c:v>1.28789E-2</c:v>
                </c:pt>
                <c:pt idx="406" formatCode="0.00E+00">
                  <c:v>1.2494999999999999E-2</c:v>
                </c:pt>
                <c:pt idx="407" formatCode="0.00E+00">
                  <c:v>1.24311E-2</c:v>
                </c:pt>
                <c:pt idx="408" formatCode="0.00E+00">
                  <c:v>1.2016799999999999E-2</c:v>
                </c:pt>
                <c:pt idx="409" formatCode="0.00E+00">
                  <c:v>1.1732599999999999E-2</c:v>
                </c:pt>
                <c:pt idx="410" formatCode="0.00E+00">
                  <c:v>1.13206E-2</c:v>
                </c:pt>
                <c:pt idx="411" formatCode="0.00E+00">
                  <c:v>1.14655E-2</c:v>
                </c:pt>
                <c:pt idx="412" formatCode="0.00E+00">
                  <c:v>1.15423E-2</c:v>
                </c:pt>
                <c:pt idx="413" formatCode="0.00E+00">
                  <c:v>1.1243299999999999E-2</c:v>
                </c:pt>
                <c:pt idx="414" formatCode="0.00E+00">
                  <c:v>1.05176E-2</c:v>
                </c:pt>
                <c:pt idx="415" formatCode="0.00E+00">
                  <c:v>1.0174799999999999E-2</c:v>
                </c:pt>
                <c:pt idx="416" formatCode="0.00E+00">
                  <c:v>1.00336E-2</c:v>
                </c:pt>
                <c:pt idx="417" formatCode="0.00E+00">
                  <c:v>9.8390600000000002E-3</c:v>
                </c:pt>
                <c:pt idx="418" formatCode="0.00E+00">
                  <c:v>9.7336799999999998E-3</c:v>
                </c:pt>
                <c:pt idx="419" formatCode="0.00E+00">
                  <c:v>9.2802000000000006E-3</c:v>
                </c:pt>
                <c:pt idx="420" formatCode="0.00E+00">
                  <c:v>9.3112000000000004E-3</c:v>
                </c:pt>
                <c:pt idx="421" formatCode="0.00E+00">
                  <c:v>8.9044599999999995E-3</c:v>
                </c:pt>
                <c:pt idx="422" formatCode="0.00E+00">
                  <c:v>8.6584100000000001E-3</c:v>
                </c:pt>
                <c:pt idx="423" formatCode="0.00E+00">
                  <c:v>8.6507800000000003E-3</c:v>
                </c:pt>
                <c:pt idx="424" formatCode="0.00E+00">
                  <c:v>8.3780299999999999E-3</c:v>
                </c:pt>
                <c:pt idx="425" formatCode="0.00E+00">
                  <c:v>7.8253699999999999E-3</c:v>
                </c:pt>
                <c:pt idx="426" formatCode="0.00E+00">
                  <c:v>7.5030299999999999E-3</c:v>
                </c:pt>
                <c:pt idx="427" formatCode="0.00E+00">
                  <c:v>7.2388599999999997E-3</c:v>
                </c:pt>
                <c:pt idx="428" formatCode="0.00E+00">
                  <c:v>7.0433600000000002E-3</c:v>
                </c:pt>
                <c:pt idx="429" formatCode="0.00E+00">
                  <c:v>6.7515400000000003E-3</c:v>
                </c:pt>
                <c:pt idx="430" formatCode="0.00E+00">
                  <c:v>6.6919299999999996E-3</c:v>
                </c:pt>
                <c:pt idx="431" formatCode="0.00E+00">
                  <c:v>6.0992199999999998E-3</c:v>
                </c:pt>
                <c:pt idx="432" formatCode="0.00E+00">
                  <c:v>5.6619599999999997E-3</c:v>
                </c:pt>
                <c:pt idx="433" formatCode="0.00E+00">
                  <c:v>5.6114199999999998E-3</c:v>
                </c:pt>
                <c:pt idx="434" formatCode="0.00E+00">
                  <c:v>4.57239E-3</c:v>
                </c:pt>
                <c:pt idx="435" formatCode="0.00E+00">
                  <c:v>3.3130600000000001E-3</c:v>
                </c:pt>
                <c:pt idx="436" formatCode="0.00E+00">
                  <c:v>3.0689200000000002E-3</c:v>
                </c:pt>
                <c:pt idx="437" formatCode="0.00E+00">
                  <c:v>3.1685799999999998E-3</c:v>
                </c:pt>
                <c:pt idx="438" formatCode="0.00E+00">
                  <c:v>3.30496E-3</c:v>
                </c:pt>
                <c:pt idx="439" formatCode="0.00E+00">
                  <c:v>5.1732100000000001E-3</c:v>
                </c:pt>
                <c:pt idx="440" formatCode="0.00E+00">
                  <c:v>7.6727899999999996E-3</c:v>
                </c:pt>
                <c:pt idx="441" formatCode="0.00E+00">
                  <c:v>7.8744899999999996E-3</c:v>
                </c:pt>
                <c:pt idx="442" formatCode="0.00E+00">
                  <c:v>6.5684300000000001E-3</c:v>
                </c:pt>
                <c:pt idx="443" formatCode="0.00E+00">
                  <c:v>5.7563800000000002E-3</c:v>
                </c:pt>
                <c:pt idx="444" formatCode="0.00E+00">
                  <c:v>4.7163999999999999E-3</c:v>
                </c:pt>
                <c:pt idx="445" formatCode="0.00E+00">
                  <c:v>2.5834999999999999E-3</c:v>
                </c:pt>
                <c:pt idx="446" formatCode="0.00E+00">
                  <c:v>8.7881099999999996E-4</c:v>
                </c:pt>
                <c:pt idx="447" formatCode="0.00E+00">
                  <c:v>4.70638E-4</c:v>
                </c:pt>
                <c:pt idx="448" formatCode="0.00E+00">
                  <c:v>1.0447500000000001E-3</c:v>
                </c:pt>
                <c:pt idx="449" formatCode="0.00E+00">
                  <c:v>1.6017E-3</c:v>
                </c:pt>
                <c:pt idx="450" formatCode="0.00E+00">
                  <c:v>1.6551000000000001E-3</c:v>
                </c:pt>
                <c:pt idx="451" formatCode="0.00E+00">
                  <c:v>1.4777200000000001E-3</c:v>
                </c:pt>
                <c:pt idx="452" formatCode="0.00E+00">
                  <c:v>1.1830300000000001E-3</c:v>
                </c:pt>
                <c:pt idx="453" formatCode="0.00E+00">
                  <c:v>1.1739700000000001E-3</c:v>
                </c:pt>
                <c:pt idx="454" formatCode="0.00E+00">
                  <c:v>9.8466900000000008E-4</c:v>
                </c:pt>
                <c:pt idx="455" formatCode="0.00E+00">
                  <c:v>7.9536400000000001E-4</c:v>
                </c:pt>
                <c:pt idx="456" formatCode="0.00E+00">
                  <c:v>5.8317199999999997E-4</c:v>
                </c:pt>
                <c:pt idx="457" formatCode="0.00E+00">
                  <c:v>3.8337700000000001E-4</c:v>
                </c:pt>
                <c:pt idx="458" formatCode="0.00E+00">
                  <c:v>2.2125199999999999E-4</c:v>
                </c:pt>
                <c:pt idx="459" formatCode="0.00E+00">
                  <c:v>7.7247600000000002E-5</c:v>
                </c:pt>
                <c:pt idx="460" formatCode="0.00E+00">
                  <c:v>-1.2970000000000001E-4</c:v>
                </c:pt>
                <c:pt idx="461" formatCode="0.00E+00">
                  <c:v>-2.5749200000000001E-4</c:v>
                </c:pt>
                <c:pt idx="462" formatCode="0.00E+00">
                  <c:v>-3.3617E-4</c:v>
                </c:pt>
                <c:pt idx="463" formatCode="0.00E+00">
                  <c:v>-6.5708200000000002E-4</c:v>
                </c:pt>
                <c:pt idx="464" formatCode="0.00E+00">
                  <c:v>-5.9175500000000002E-4</c:v>
                </c:pt>
                <c:pt idx="465" formatCode="0.00E+00">
                  <c:v>-1.19972E-3</c:v>
                </c:pt>
                <c:pt idx="466" formatCode="0.00E+00">
                  <c:v>2.4361600000000001E-3</c:v>
                </c:pt>
                <c:pt idx="467" formatCode="0.00E+00">
                  <c:v>-7.1907000000000004E-4</c:v>
                </c:pt>
                <c:pt idx="468" formatCode="0.00E+00">
                  <c:v>-1.3580300000000001E-3</c:v>
                </c:pt>
                <c:pt idx="469" formatCode="0.00E+00">
                  <c:v>-1.5382799999999999E-3</c:v>
                </c:pt>
                <c:pt idx="470" formatCode="0.00E+00">
                  <c:v>-1.63317E-3</c:v>
                </c:pt>
                <c:pt idx="471" formatCode="0.00E+00">
                  <c:v>-1.8506099999999999E-3</c:v>
                </c:pt>
                <c:pt idx="472" formatCode="0.00E+00">
                  <c:v>-1.8777799999999999E-3</c:v>
                </c:pt>
                <c:pt idx="473" formatCode="0.00E+00">
                  <c:v>-1.9822099999999999E-3</c:v>
                </c:pt>
                <c:pt idx="474" formatCode="0.00E+00">
                  <c:v>-2.13146E-3</c:v>
                </c:pt>
                <c:pt idx="475" formatCode="0.00E+00">
                  <c:v>-2.28977E-3</c:v>
                </c:pt>
                <c:pt idx="476" formatCode="0.00E+00">
                  <c:v>-2.3942E-3</c:v>
                </c:pt>
                <c:pt idx="477" formatCode="0.00E+00">
                  <c:v>-2.49767E-3</c:v>
                </c:pt>
                <c:pt idx="478" formatCode="0.00E+00">
                  <c:v>-2.6259399999999998E-3</c:v>
                </c:pt>
                <c:pt idx="479" formatCode="0.00E+00">
                  <c:v>-2.5935200000000002E-3</c:v>
                </c:pt>
                <c:pt idx="480" formatCode="0.00E+00">
                  <c:v>-2.5568000000000001E-3</c:v>
                </c:pt>
                <c:pt idx="481" formatCode="0.00E+00">
                  <c:v>-2.7284599999999998E-3</c:v>
                </c:pt>
                <c:pt idx="482" formatCode="0.00E+00">
                  <c:v>-2.8643599999999998E-3</c:v>
                </c:pt>
                <c:pt idx="483" formatCode="0.00E+00">
                  <c:v>-2.89345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F18-4B59-99FF-AEF5211B21C8}"/>
            </c:ext>
          </c:extLst>
        </c:ser>
        <c:ser>
          <c:idx val="2"/>
          <c:order val="1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3'!$A$2:$A$623</c:f>
              <c:numCache>
                <c:formatCode>General</c:formatCode>
                <c:ptCount val="62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</c:numCache>
            </c:numRef>
          </c:xVal>
          <c:yVal>
            <c:numRef>
              <c:f>'[AMG-R-Cyclohexylethylamin.xlsx]Sheet3'!$B$2:$B$736</c:f>
              <c:numCache>
                <c:formatCode>General</c:formatCode>
                <c:ptCount val="735"/>
                <c:pt idx="0">
                  <c:v>-0.39137300000000003</c:v>
                </c:pt>
                <c:pt idx="1">
                  <c:v>-0.246369</c:v>
                </c:pt>
                <c:pt idx="2">
                  <c:v>-0.37559399999999998</c:v>
                </c:pt>
                <c:pt idx="3">
                  <c:v>-0.28845599999999999</c:v>
                </c:pt>
                <c:pt idx="4">
                  <c:v>-0.312421</c:v>
                </c:pt>
                <c:pt idx="5">
                  <c:v>-0.88293699999999997</c:v>
                </c:pt>
                <c:pt idx="6">
                  <c:v>0.246115</c:v>
                </c:pt>
                <c:pt idx="7">
                  <c:v>-0.179206</c:v>
                </c:pt>
                <c:pt idx="8">
                  <c:v>-0.63394399999999995</c:v>
                </c:pt>
                <c:pt idx="9" formatCode="0.00E+00">
                  <c:v>-8.1719399999999998E-2</c:v>
                </c:pt>
                <c:pt idx="10">
                  <c:v>-0.33859899999999998</c:v>
                </c:pt>
                <c:pt idx="11">
                  <c:v>-0.458536</c:v>
                </c:pt>
                <c:pt idx="12">
                  <c:v>-0.58496700000000001</c:v>
                </c:pt>
                <c:pt idx="13">
                  <c:v>-0.22404499999999999</c:v>
                </c:pt>
                <c:pt idx="14">
                  <c:v>-0.55820099999999995</c:v>
                </c:pt>
                <c:pt idx="15">
                  <c:v>-0.24584800000000001</c:v>
                </c:pt>
                <c:pt idx="16">
                  <c:v>0.49708200000000002</c:v>
                </c:pt>
                <c:pt idx="17">
                  <c:v>-0.217506</c:v>
                </c:pt>
                <c:pt idx="18">
                  <c:v>-0.76318200000000003</c:v>
                </c:pt>
                <c:pt idx="19">
                  <c:v>-0.43440699999999999</c:v>
                </c:pt>
                <c:pt idx="20">
                  <c:v>-0.13836100000000001</c:v>
                </c:pt>
                <c:pt idx="21">
                  <c:v>-0.37253999999999998</c:v>
                </c:pt>
                <c:pt idx="22">
                  <c:v>0.466111</c:v>
                </c:pt>
                <c:pt idx="23" formatCode="0.00E+00">
                  <c:v>3.6644899999999998E-3</c:v>
                </c:pt>
                <c:pt idx="24">
                  <c:v>0.30103000000000002</c:v>
                </c:pt>
                <c:pt idx="25">
                  <c:v>-0.60083399999999998</c:v>
                </c:pt>
                <c:pt idx="26">
                  <c:v>0.18187999999999999</c:v>
                </c:pt>
                <c:pt idx="27">
                  <c:v>-0.16417000000000001</c:v>
                </c:pt>
                <c:pt idx="28">
                  <c:v>0.52867399999999998</c:v>
                </c:pt>
                <c:pt idx="29">
                  <c:v>-0.99305200000000005</c:v>
                </c:pt>
                <c:pt idx="30">
                  <c:v>-0.43517600000000001</c:v>
                </c:pt>
                <c:pt idx="31">
                  <c:v>0.171458</c:v>
                </c:pt>
                <c:pt idx="32">
                  <c:v>0.36833500000000002</c:v>
                </c:pt>
                <c:pt idx="33">
                  <c:v>-0.515876</c:v>
                </c:pt>
                <c:pt idx="34">
                  <c:v>0.11588900000000001</c:v>
                </c:pt>
                <c:pt idx="35">
                  <c:v>-0.16955999999999999</c:v>
                </c:pt>
                <c:pt idx="36">
                  <c:v>-0.38424199999999997</c:v>
                </c:pt>
                <c:pt idx="37">
                  <c:v>-0.21479599999999999</c:v>
                </c:pt>
                <c:pt idx="38">
                  <c:v>-0.14396500000000001</c:v>
                </c:pt>
                <c:pt idx="39">
                  <c:v>0.20643600000000001</c:v>
                </c:pt>
                <c:pt idx="40" formatCode="0.00E+00">
                  <c:v>-6.1495300000000003E-2</c:v>
                </c:pt>
                <c:pt idx="41">
                  <c:v>-0.22754199999999999</c:v>
                </c:pt>
                <c:pt idx="42">
                  <c:v>-0.390538</c:v>
                </c:pt>
                <c:pt idx="43">
                  <c:v>0.426678</c:v>
                </c:pt>
                <c:pt idx="44">
                  <c:v>0.80257100000000003</c:v>
                </c:pt>
                <c:pt idx="45">
                  <c:v>0.17980099999999999</c:v>
                </c:pt>
                <c:pt idx="46">
                  <c:v>0.38782499999999998</c:v>
                </c:pt>
                <c:pt idx="47">
                  <c:v>-0.82323999999999997</c:v>
                </c:pt>
                <c:pt idx="48">
                  <c:v>0.149843</c:v>
                </c:pt>
                <c:pt idx="49" formatCode="0.00E+00">
                  <c:v>-6.58889E-2</c:v>
                </c:pt>
                <c:pt idx="50">
                  <c:v>0.56201400000000001</c:v>
                </c:pt>
                <c:pt idx="51">
                  <c:v>0.91082700000000005</c:v>
                </c:pt>
                <c:pt idx="52">
                  <c:v>0.14683199999999999</c:v>
                </c:pt>
                <c:pt idx="53">
                  <c:v>0.433757</c:v>
                </c:pt>
                <c:pt idx="54">
                  <c:v>-0.417049</c:v>
                </c:pt>
                <c:pt idx="55">
                  <c:v>0.30047400000000002</c:v>
                </c:pt>
                <c:pt idx="56">
                  <c:v>0.58242099999999997</c:v>
                </c:pt>
                <c:pt idx="57">
                  <c:v>-0.68400899999999998</c:v>
                </c:pt>
                <c:pt idx="58">
                  <c:v>0.26786900000000002</c:v>
                </c:pt>
                <c:pt idx="59" formatCode="0.00E+00">
                  <c:v>6.9809399999999994E-2</c:v>
                </c:pt>
                <c:pt idx="60">
                  <c:v>0.30088300000000001</c:v>
                </c:pt>
                <c:pt idx="61">
                  <c:v>0.19919899999999999</c:v>
                </c:pt>
                <c:pt idx="62">
                  <c:v>0.96565400000000001</c:v>
                </c:pt>
                <c:pt idx="63">
                  <c:v>0.59365599999999996</c:v>
                </c:pt>
                <c:pt idx="64">
                  <c:v>0.84934399999999999</c:v>
                </c:pt>
                <c:pt idx="65">
                  <c:v>0.56600899999999998</c:v>
                </c:pt>
                <c:pt idx="66">
                  <c:v>0.66543099999999999</c:v>
                </c:pt>
                <c:pt idx="67">
                  <c:v>1.3164499999999999</c:v>
                </c:pt>
                <c:pt idx="68">
                  <c:v>1.70488</c:v>
                </c:pt>
                <c:pt idx="69">
                  <c:v>1.2459</c:v>
                </c:pt>
                <c:pt idx="70">
                  <c:v>1.34226</c:v>
                </c:pt>
                <c:pt idx="71">
                  <c:v>1.61818</c:v>
                </c:pt>
                <c:pt idx="72">
                  <c:v>1.45964</c:v>
                </c:pt>
                <c:pt idx="73">
                  <c:v>1.55671</c:v>
                </c:pt>
                <c:pt idx="74">
                  <c:v>1.61815</c:v>
                </c:pt>
                <c:pt idx="75">
                  <c:v>1.49864</c:v>
                </c:pt>
                <c:pt idx="76">
                  <c:v>1.58172</c:v>
                </c:pt>
                <c:pt idx="77">
                  <c:v>1.55491</c:v>
                </c:pt>
                <c:pt idx="78">
                  <c:v>1.5452999999999999</c:v>
                </c:pt>
                <c:pt idx="79">
                  <c:v>1.5881400000000001</c:v>
                </c:pt>
                <c:pt idx="80">
                  <c:v>1.5768899999999999</c:v>
                </c:pt>
                <c:pt idx="81">
                  <c:v>1.6333299999999999</c:v>
                </c:pt>
                <c:pt idx="82">
                  <c:v>1.6143099999999999</c:v>
                </c:pt>
                <c:pt idx="83">
                  <c:v>1.5767100000000001</c:v>
                </c:pt>
                <c:pt idx="84">
                  <c:v>1.61056</c:v>
                </c:pt>
                <c:pt idx="85">
                  <c:v>1.6479999999999999</c:v>
                </c:pt>
                <c:pt idx="86">
                  <c:v>1.6216299999999999</c:v>
                </c:pt>
                <c:pt idx="87">
                  <c:v>1.61297</c:v>
                </c:pt>
                <c:pt idx="88">
                  <c:v>1.63829</c:v>
                </c:pt>
                <c:pt idx="89">
                  <c:v>1.6182399999999999</c:v>
                </c:pt>
                <c:pt idx="90">
                  <c:v>1.62449</c:v>
                </c:pt>
                <c:pt idx="91">
                  <c:v>1.6241399999999999</c:v>
                </c:pt>
                <c:pt idx="92">
                  <c:v>1.59554</c:v>
                </c:pt>
                <c:pt idx="93">
                  <c:v>1.6031200000000001</c:v>
                </c:pt>
                <c:pt idx="94">
                  <c:v>1.58053</c:v>
                </c:pt>
                <c:pt idx="95">
                  <c:v>1.57304</c:v>
                </c:pt>
                <c:pt idx="96">
                  <c:v>1.5609900000000001</c:v>
                </c:pt>
                <c:pt idx="97">
                  <c:v>1.5348299999999999</c:v>
                </c:pt>
                <c:pt idx="98">
                  <c:v>1.5164899999999999</c:v>
                </c:pt>
                <c:pt idx="99">
                  <c:v>1.48716</c:v>
                </c:pt>
                <c:pt idx="100">
                  <c:v>1.4743599999999999</c:v>
                </c:pt>
                <c:pt idx="101">
                  <c:v>1.4510400000000001</c:v>
                </c:pt>
                <c:pt idx="102">
                  <c:v>1.41858</c:v>
                </c:pt>
                <c:pt idx="103">
                  <c:v>1.4105000000000001</c:v>
                </c:pt>
                <c:pt idx="104">
                  <c:v>1.37395</c:v>
                </c:pt>
                <c:pt idx="105">
                  <c:v>1.35964</c:v>
                </c:pt>
                <c:pt idx="106">
                  <c:v>1.3423700000000001</c:v>
                </c:pt>
                <c:pt idx="107">
                  <c:v>1.3321099999999999</c:v>
                </c:pt>
                <c:pt idx="108">
                  <c:v>1.3213299999999999</c:v>
                </c:pt>
                <c:pt idx="109">
                  <c:v>1.3157799999999999</c:v>
                </c:pt>
                <c:pt idx="110">
                  <c:v>1.3093999999999999</c:v>
                </c:pt>
                <c:pt idx="111">
                  <c:v>1.29416</c:v>
                </c:pt>
                <c:pt idx="112">
                  <c:v>1.29738</c:v>
                </c:pt>
                <c:pt idx="113">
                  <c:v>1.2976300000000001</c:v>
                </c:pt>
                <c:pt idx="114">
                  <c:v>1.28301</c:v>
                </c:pt>
                <c:pt idx="115">
                  <c:v>1.2912699999999999</c:v>
                </c:pt>
                <c:pt idx="116">
                  <c:v>1.2789900000000001</c:v>
                </c:pt>
                <c:pt idx="117">
                  <c:v>1.2789600000000001</c:v>
                </c:pt>
                <c:pt idx="118">
                  <c:v>1.26227</c:v>
                </c:pt>
                <c:pt idx="119">
                  <c:v>1.27536</c:v>
                </c:pt>
                <c:pt idx="120">
                  <c:v>1.2546600000000001</c:v>
                </c:pt>
                <c:pt idx="121">
                  <c:v>1.24708</c:v>
                </c:pt>
                <c:pt idx="122">
                  <c:v>1.24258</c:v>
                </c:pt>
                <c:pt idx="123">
                  <c:v>1.2277499999999999</c:v>
                </c:pt>
                <c:pt idx="124">
                  <c:v>1.2121500000000001</c:v>
                </c:pt>
                <c:pt idx="125">
                  <c:v>1.2050799999999999</c:v>
                </c:pt>
                <c:pt idx="126">
                  <c:v>1.18655</c:v>
                </c:pt>
                <c:pt idx="127">
                  <c:v>1.17727</c:v>
                </c:pt>
                <c:pt idx="128">
                  <c:v>1.1648499999999999</c:v>
                </c:pt>
                <c:pt idx="129">
                  <c:v>1.1528799999999999</c:v>
                </c:pt>
                <c:pt idx="130">
                  <c:v>1.1347799999999999</c:v>
                </c:pt>
                <c:pt idx="131">
                  <c:v>1.1193200000000001</c:v>
                </c:pt>
                <c:pt idx="132">
                  <c:v>1.09636</c:v>
                </c:pt>
                <c:pt idx="133">
                  <c:v>1.0737000000000001</c:v>
                </c:pt>
                <c:pt idx="134">
                  <c:v>1.0540799999999999</c:v>
                </c:pt>
                <c:pt idx="135">
                  <c:v>1.02529</c:v>
                </c:pt>
                <c:pt idx="136">
                  <c:v>0.99721700000000002</c:v>
                </c:pt>
                <c:pt idx="137">
                  <c:v>0.96901099999999996</c:v>
                </c:pt>
                <c:pt idx="138">
                  <c:v>0.94151899999999999</c:v>
                </c:pt>
                <c:pt idx="139">
                  <c:v>0.91784699999999997</c:v>
                </c:pt>
                <c:pt idx="140">
                  <c:v>0.88367200000000001</c:v>
                </c:pt>
                <c:pt idx="141">
                  <c:v>0.85863800000000001</c:v>
                </c:pt>
                <c:pt idx="142">
                  <c:v>0.83304</c:v>
                </c:pt>
                <c:pt idx="143">
                  <c:v>0.80254099999999995</c:v>
                </c:pt>
                <c:pt idx="144">
                  <c:v>0.77782799999999996</c:v>
                </c:pt>
                <c:pt idx="145">
                  <c:v>0.747753</c:v>
                </c:pt>
                <c:pt idx="146">
                  <c:v>0.718503</c:v>
                </c:pt>
                <c:pt idx="147">
                  <c:v>0.69038299999999997</c:v>
                </c:pt>
                <c:pt idx="148">
                  <c:v>0.65956700000000001</c:v>
                </c:pt>
                <c:pt idx="149">
                  <c:v>0.62795400000000001</c:v>
                </c:pt>
                <c:pt idx="150">
                  <c:v>0.59634399999999999</c:v>
                </c:pt>
                <c:pt idx="151">
                  <c:v>0.56509600000000004</c:v>
                </c:pt>
                <c:pt idx="152">
                  <c:v>0.53356899999999996</c:v>
                </c:pt>
                <c:pt idx="153">
                  <c:v>0.50411499999999998</c:v>
                </c:pt>
                <c:pt idx="154">
                  <c:v>0.47538399999999997</c:v>
                </c:pt>
                <c:pt idx="155">
                  <c:v>0.44637700000000002</c:v>
                </c:pt>
                <c:pt idx="156">
                  <c:v>0.41983100000000001</c:v>
                </c:pt>
                <c:pt idx="157">
                  <c:v>0.39391900000000002</c:v>
                </c:pt>
                <c:pt idx="158">
                  <c:v>0.36919400000000002</c:v>
                </c:pt>
                <c:pt idx="159">
                  <c:v>0.3453</c:v>
                </c:pt>
                <c:pt idx="160">
                  <c:v>0.32268400000000003</c:v>
                </c:pt>
                <c:pt idx="161">
                  <c:v>0.30084899999999998</c:v>
                </c:pt>
                <c:pt idx="162">
                  <c:v>0.28096300000000002</c:v>
                </c:pt>
                <c:pt idx="163">
                  <c:v>0.263432</c:v>
                </c:pt>
                <c:pt idx="164">
                  <c:v>0.24734800000000001</c:v>
                </c:pt>
                <c:pt idx="165">
                  <c:v>0.23302300000000001</c:v>
                </c:pt>
                <c:pt idx="166">
                  <c:v>0.21929599999999999</c:v>
                </c:pt>
                <c:pt idx="167">
                  <c:v>0.20905000000000001</c:v>
                </c:pt>
                <c:pt idx="168">
                  <c:v>0.19925000000000001</c:v>
                </c:pt>
                <c:pt idx="169">
                  <c:v>0.19050500000000001</c:v>
                </c:pt>
                <c:pt idx="170">
                  <c:v>0.18214900000000001</c:v>
                </c:pt>
                <c:pt idx="171">
                  <c:v>0.17393800000000001</c:v>
                </c:pt>
                <c:pt idx="172">
                  <c:v>0.168212</c:v>
                </c:pt>
                <c:pt idx="173">
                  <c:v>0.163631</c:v>
                </c:pt>
                <c:pt idx="174">
                  <c:v>0.16109599999999999</c:v>
                </c:pt>
                <c:pt idx="175">
                  <c:v>0.158028</c:v>
                </c:pt>
                <c:pt idx="176">
                  <c:v>0.152804</c:v>
                </c:pt>
                <c:pt idx="177">
                  <c:v>0.14901500000000001</c:v>
                </c:pt>
                <c:pt idx="178">
                  <c:v>0.14563599999999999</c:v>
                </c:pt>
                <c:pt idx="179">
                  <c:v>0.14178199999999999</c:v>
                </c:pt>
                <c:pt idx="180">
                  <c:v>0.138845</c:v>
                </c:pt>
                <c:pt idx="181">
                  <c:v>0.136103</c:v>
                </c:pt>
                <c:pt idx="182">
                  <c:v>0.13335</c:v>
                </c:pt>
                <c:pt idx="183">
                  <c:v>0.131189</c:v>
                </c:pt>
                <c:pt idx="184">
                  <c:v>0.129054</c:v>
                </c:pt>
                <c:pt idx="185">
                  <c:v>0.127132</c:v>
                </c:pt>
                <c:pt idx="186">
                  <c:v>0.12499</c:v>
                </c:pt>
                <c:pt idx="187">
                  <c:v>0.123511</c:v>
                </c:pt>
                <c:pt idx="188">
                  <c:v>0.122099</c:v>
                </c:pt>
                <c:pt idx="189">
                  <c:v>0.120786</c:v>
                </c:pt>
                <c:pt idx="190">
                  <c:v>0.120147</c:v>
                </c:pt>
                <c:pt idx="191">
                  <c:v>0.118224</c:v>
                </c:pt>
                <c:pt idx="192">
                  <c:v>0.118768</c:v>
                </c:pt>
                <c:pt idx="193">
                  <c:v>0.11747</c:v>
                </c:pt>
                <c:pt idx="194">
                  <c:v>0.115728</c:v>
                </c:pt>
                <c:pt idx="195">
                  <c:v>0.114856</c:v>
                </c:pt>
                <c:pt idx="196">
                  <c:v>0.114666</c:v>
                </c:pt>
                <c:pt idx="197">
                  <c:v>0.11392099999999999</c:v>
                </c:pt>
                <c:pt idx="198">
                  <c:v>0.11287899999999999</c:v>
                </c:pt>
                <c:pt idx="199">
                  <c:v>0.11165700000000001</c:v>
                </c:pt>
                <c:pt idx="200">
                  <c:v>0.110122</c:v>
                </c:pt>
                <c:pt idx="201">
                  <c:v>0.109192</c:v>
                </c:pt>
                <c:pt idx="202">
                  <c:v>0.108211</c:v>
                </c:pt>
                <c:pt idx="203">
                  <c:v>0.107182</c:v>
                </c:pt>
                <c:pt idx="204">
                  <c:v>0.10720200000000001</c:v>
                </c:pt>
                <c:pt idx="205">
                  <c:v>0.10553899999999999</c:v>
                </c:pt>
                <c:pt idx="206">
                  <c:v>0.10528899999999999</c:v>
                </c:pt>
                <c:pt idx="207">
                  <c:v>0.103824</c:v>
                </c:pt>
                <c:pt idx="208">
                  <c:v>0.10316400000000001</c:v>
                </c:pt>
                <c:pt idx="209">
                  <c:v>0.102587</c:v>
                </c:pt>
                <c:pt idx="210">
                  <c:v>0.101799</c:v>
                </c:pt>
                <c:pt idx="211">
                  <c:v>0.100719</c:v>
                </c:pt>
                <c:pt idx="212" formatCode="0.00E+00">
                  <c:v>9.8826399999999995E-2</c:v>
                </c:pt>
                <c:pt idx="213" formatCode="0.00E+00">
                  <c:v>9.8240900000000006E-2</c:v>
                </c:pt>
                <c:pt idx="214" formatCode="0.00E+00">
                  <c:v>9.7293900000000003E-2</c:v>
                </c:pt>
                <c:pt idx="215" formatCode="0.00E+00">
                  <c:v>9.6358299999999994E-2</c:v>
                </c:pt>
                <c:pt idx="216" formatCode="0.00E+00">
                  <c:v>9.6787499999999999E-2</c:v>
                </c:pt>
                <c:pt idx="217" formatCode="0.00E+00">
                  <c:v>9.5871399999999996E-2</c:v>
                </c:pt>
                <c:pt idx="218" formatCode="0.00E+00">
                  <c:v>9.4255900000000004E-2</c:v>
                </c:pt>
                <c:pt idx="219" formatCode="0.00E+00">
                  <c:v>9.2748200000000003E-2</c:v>
                </c:pt>
                <c:pt idx="220" formatCode="0.00E+00">
                  <c:v>9.0436900000000001E-2</c:v>
                </c:pt>
                <c:pt idx="221" formatCode="0.00E+00">
                  <c:v>9.0123700000000001E-2</c:v>
                </c:pt>
                <c:pt idx="222" formatCode="0.00E+00">
                  <c:v>8.8983999999999994E-2</c:v>
                </c:pt>
                <c:pt idx="223" formatCode="0.00E+00">
                  <c:v>8.8148099999999993E-2</c:v>
                </c:pt>
                <c:pt idx="224" formatCode="0.00E+00">
                  <c:v>8.7000400000000006E-2</c:v>
                </c:pt>
                <c:pt idx="225" formatCode="0.00E+00">
                  <c:v>8.5481199999999993E-2</c:v>
                </c:pt>
                <c:pt idx="226" formatCode="0.00E+00">
                  <c:v>8.4569900000000003E-2</c:v>
                </c:pt>
                <c:pt idx="227" formatCode="0.00E+00">
                  <c:v>8.3871399999999999E-2</c:v>
                </c:pt>
                <c:pt idx="228" formatCode="0.00E+00">
                  <c:v>8.3549999999999999E-2</c:v>
                </c:pt>
                <c:pt idx="229" formatCode="0.00E+00">
                  <c:v>8.1586800000000001E-2</c:v>
                </c:pt>
                <c:pt idx="230" formatCode="0.00E+00">
                  <c:v>8.0563099999999999E-2</c:v>
                </c:pt>
                <c:pt idx="231" formatCode="0.00E+00">
                  <c:v>7.9217399999999993E-2</c:v>
                </c:pt>
                <c:pt idx="232" formatCode="0.00E+00">
                  <c:v>7.7868000000000007E-2</c:v>
                </c:pt>
                <c:pt idx="233" formatCode="0.00E+00">
                  <c:v>7.7621899999999994E-2</c:v>
                </c:pt>
                <c:pt idx="234" formatCode="0.00E+00">
                  <c:v>7.6018799999999997E-2</c:v>
                </c:pt>
                <c:pt idx="235" formatCode="0.00E+00">
                  <c:v>7.4168200000000004E-2</c:v>
                </c:pt>
                <c:pt idx="236" formatCode="0.00E+00">
                  <c:v>7.2656600000000002E-2</c:v>
                </c:pt>
                <c:pt idx="237" formatCode="0.00E+00">
                  <c:v>7.1967100000000006E-2</c:v>
                </c:pt>
                <c:pt idx="238" formatCode="0.00E+00">
                  <c:v>7.0990600000000001E-2</c:v>
                </c:pt>
                <c:pt idx="239" formatCode="0.00E+00">
                  <c:v>6.91972E-2</c:v>
                </c:pt>
                <c:pt idx="240" formatCode="0.00E+00">
                  <c:v>6.8102800000000005E-2</c:v>
                </c:pt>
                <c:pt idx="241" formatCode="0.00E+00">
                  <c:v>6.7069500000000004E-2</c:v>
                </c:pt>
                <c:pt idx="242" formatCode="0.00E+00">
                  <c:v>6.5526000000000001E-2</c:v>
                </c:pt>
                <c:pt idx="243" formatCode="0.00E+00">
                  <c:v>6.4152200000000006E-2</c:v>
                </c:pt>
                <c:pt idx="244" formatCode="0.00E+00">
                  <c:v>6.34155E-2</c:v>
                </c:pt>
                <c:pt idx="245" formatCode="0.00E+00">
                  <c:v>6.1757100000000002E-2</c:v>
                </c:pt>
                <c:pt idx="246" formatCode="0.00E+00">
                  <c:v>6.0660800000000001E-2</c:v>
                </c:pt>
                <c:pt idx="247" formatCode="0.00E+00">
                  <c:v>5.9564100000000002E-2</c:v>
                </c:pt>
                <c:pt idx="248" formatCode="0.00E+00">
                  <c:v>5.8390600000000001E-2</c:v>
                </c:pt>
                <c:pt idx="249" formatCode="0.00E+00">
                  <c:v>5.7209999999999997E-2</c:v>
                </c:pt>
                <c:pt idx="250" formatCode="0.00E+00">
                  <c:v>5.6048399999999998E-2</c:v>
                </c:pt>
                <c:pt idx="251" formatCode="0.00E+00">
                  <c:v>5.5489999999999998E-2</c:v>
                </c:pt>
                <c:pt idx="252" formatCode="0.00E+00">
                  <c:v>5.4330299999999998E-2</c:v>
                </c:pt>
                <c:pt idx="253" formatCode="0.00E+00">
                  <c:v>5.2689100000000003E-2</c:v>
                </c:pt>
                <c:pt idx="254" formatCode="0.00E+00">
                  <c:v>5.2126899999999997E-2</c:v>
                </c:pt>
                <c:pt idx="255" formatCode="0.00E+00">
                  <c:v>5.1233800000000003E-2</c:v>
                </c:pt>
                <c:pt idx="256" formatCode="0.00E+00">
                  <c:v>5.0187099999999998E-2</c:v>
                </c:pt>
                <c:pt idx="257" formatCode="0.00E+00">
                  <c:v>4.8845800000000002E-2</c:v>
                </c:pt>
                <c:pt idx="258" formatCode="0.00E+00">
                  <c:v>4.8121900000000002E-2</c:v>
                </c:pt>
                <c:pt idx="259" formatCode="0.00E+00">
                  <c:v>4.7236399999999998E-2</c:v>
                </c:pt>
                <c:pt idx="260" formatCode="0.00E+00">
                  <c:v>4.6079599999999998E-2</c:v>
                </c:pt>
                <c:pt idx="261" formatCode="0.00E+00">
                  <c:v>4.4951900000000003E-2</c:v>
                </c:pt>
                <c:pt idx="262" formatCode="0.00E+00">
                  <c:v>4.3792699999999997E-2</c:v>
                </c:pt>
                <c:pt idx="263" formatCode="0.00E+00">
                  <c:v>4.2846700000000001E-2</c:v>
                </c:pt>
                <c:pt idx="264" formatCode="0.00E+00">
                  <c:v>4.1966400000000001E-2</c:v>
                </c:pt>
                <c:pt idx="265" formatCode="0.00E+00">
                  <c:v>4.1003199999999997E-2</c:v>
                </c:pt>
                <c:pt idx="266" formatCode="0.00E+00">
                  <c:v>4.0145899999999998E-2</c:v>
                </c:pt>
                <c:pt idx="267" formatCode="0.00E+00">
                  <c:v>3.99008E-2</c:v>
                </c:pt>
                <c:pt idx="268" formatCode="0.00E+00">
                  <c:v>3.9084899999999999E-2</c:v>
                </c:pt>
                <c:pt idx="269" formatCode="0.00E+00">
                  <c:v>3.8254299999999998E-2</c:v>
                </c:pt>
                <c:pt idx="270" formatCode="0.00E+00">
                  <c:v>3.7039299999999997E-2</c:v>
                </c:pt>
                <c:pt idx="271" formatCode="0.00E+00">
                  <c:v>3.6188100000000001E-2</c:v>
                </c:pt>
                <c:pt idx="272" formatCode="0.00E+00">
                  <c:v>3.5177199999999999E-2</c:v>
                </c:pt>
                <c:pt idx="273" formatCode="0.00E+00">
                  <c:v>3.5483399999999998E-2</c:v>
                </c:pt>
                <c:pt idx="274" formatCode="0.00E+00">
                  <c:v>3.48949E-2</c:v>
                </c:pt>
                <c:pt idx="275" formatCode="0.00E+00">
                  <c:v>3.3882599999999999E-2</c:v>
                </c:pt>
                <c:pt idx="276" formatCode="0.00E+00">
                  <c:v>3.32007E-2</c:v>
                </c:pt>
                <c:pt idx="277" formatCode="0.00E+00">
                  <c:v>3.2818800000000002E-2</c:v>
                </c:pt>
                <c:pt idx="278" formatCode="0.00E+00">
                  <c:v>3.2006699999999999E-2</c:v>
                </c:pt>
                <c:pt idx="279" formatCode="0.00E+00">
                  <c:v>3.1384000000000002E-2</c:v>
                </c:pt>
                <c:pt idx="280" formatCode="0.00E+00">
                  <c:v>3.0243900000000001E-2</c:v>
                </c:pt>
                <c:pt idx="281" formatCode="0.00E+00">
                  <c:v>2.95138E-2</c:v>
                </c:pt>
                <c:pt idx="282" formatCode="0.00E+00">
                  <c:v>2.9232000000000001E-2</c:v>
                </c:pt>
                <c:pt idx="283" formatCode="0.00E+00">
                  <c:v>2.87385E-2</c:v>
                </c:pt>
                <c:pt idx="284" formatCode="0.00E+00">
                  <c:v>2.8018499999999998E-2</c:v>
                </c:pt>
                <c:pt idx="285" formatCode="0.00E+00">
                  <c:v>2.7276000000000002E-2</c:v>
                </c:pt>
                <c:pt idx="286" formatCode="0.00E+00">
                  <c:v>2.6859299999999999E-2</c:v>
                </c:pt>
                <c:pt idx="287" formatCode="0.00E+00">
                  <c:v>2.6386300000000001E-2</c:v>
                </c:pt>
                <c:pt idx="288" formatCode="0.00E+00">
                  <c:v>2.6051999999999999E-2</c:v>
                </c:pt>
                <c:pt idx="289" formatCode="0.00E+00">
                  <c:v>2.5476499999999999E-2</c:v>
                </c:pt>
                <c:pt idx="290" formatCode="0.00E+00">
                  <c:v>2.51813E-2</c:v>
                </c:pt>
                <c:pt idx="291" formatCode="0.00E+00">
                  <c:v>2.43769E-2</c:v>
                </c:pt>
                <c:pt idx="292" formatCode="0.00E+00">
                  <c:v>2.4041699999999999E-2</c:v>
                </c:pt>
                <c:pt idx="293" formatCode="0.00E+00">
                  <c:v>2.3602499999999998E-2</c:v>
                </c:pt>
                <c:pt idx="294" formatCode="0.00E+00">
                  <c:v>2.3210499999999998E-2</c:v>
                </c:pt>
                <c:pt idx="295" formatCode="0.00E+00">
                  <c:v>2.3183800000000001E-2</c:v>
                </c:pt>
                <c:pt idx="296" formatCode="0.00E+00">
                  <c:v>2.2768500000000001E-2</c:v>
                </c:pt>
                <c:pt idx="297" formatCode="0.00E+00">
                  <c:v>2.2671199999999999E-2</c:v>
                </c:pt>
                <c:pt idx="298" formatCode="0.00E+00">
                  <c:v>2.2017999999999999E-2</c:v>
                </c:pt>
                <c:pt idx="299" formatCode="0.00E+00">
                  <c:v>2.1508200000000002E-2</c:v>
                </c:pt>
                <c:pt idx="300" formatCode="0.00E+00">
                  <c:v>2.1184399999999999E-2</c:v>
                </c:pt>
                <c:pt idx="301" formatCode="0.00E+00">
                  <c:v>2.0770500000000001E-2</c:v>
                </c:pt>
                <c:pt idx="302" formatCode="0.00E+00">
                  <c:v>2.0372399999999999E-2</c:v>
                </c:pt>
                <c:pt idx="303" formatCode="0.00E+00">
                  <c:v>2.06375E-2</c:v>
                </c:pt>
                <c:pt idx="304" formatCode="0.00E+00">
                  <c:v>2.02069E-2</c:v>
                </c:pt>
                <c:pt idx="305" formatCode="0.00E+00">
                  <c:v>1.9445899999999999E-2</c:v>
                </c:pt>
                <c:pt idx="306" formatCode="0.00E+00">
                  <c:v>1.8960500000000002E-2</c:v>
                </c:pt>
                <c:pt idx="307" formatCode="0.00E+00">
                  <c:v>1.86324E-2</c:v>
                </c:pt>
                <c:pt idx="308" formatCode="0.00E+00">
                  <c:v>1.8374000000000001E-2</c:v>
                </c:pt>
                <c:pt idx="309" formatCode="0.00E+00">
                  <c:v>1.8126E-2</c:v>
                </c:pt>
                <c:pt idx="310" formatCode="0.00E+00">
                  <c:v>1.7703099999999999E-2</c:v>
                </c:pt>
                <c:pt idx="311" formatCode="0.00E+00">
                  <c:v>1.7626300000000001E-2</c:v>
                </c:pt>
                <c:pt idx="312" formatCode="0.00E+00">
                  <c:v>1.7336799999999999E-2</c:v>
                </c:pt>
                <c:pt idx="313" formatCode="0.00E+00">
                  <c:v>1.7078900000000001E-2</c:v>
                </c:pt>
                <c:pt idx="314" formatCode="0.00E+00">
                  <c:v>1.63722E-2</c:v>
                </c:pt>
                <c:pt idx="315" formatCode="0.00E+00">
                  <c:v>1.6446599999999999E-2</c:v>
                </c:pt>
                <c:pt idx="316" formatCode="0.00E+00">
                  <c:v>1.5909699999999999E-2</c:v>
                </c:pt>
                <c:pt idx="317" formatCode="0.00E+00">
                  <c:v>1.5732800000000002E-2</c:v>
                </c:pt>
                <c:pt idx="318" formatCode="0.00E+00">
                  <c:v>1.5409900000000001E-2</c:v>
                </c:pt>
                <c:pt idx="319" formatCode="0.00E+00">
                  <c:v>1.5070399999999999E-2</c:v>
                </c:pt>
                <c:pt idx="320" formatCode="0.00E+00">
                  <c:v>1.48792E-2</c:v>
                </c:pt>
                <c:pt idx="321" formatCode="0.00E+00">
                  <c:v>1.4676099999999999E-2</c:v>
                </c:pt>
                <c:pt idx="322" formatCode="0.00E+00">
                  <c:v>1.4468699999999999E-2</c:v>
                </c:pt>
                <c:pt idx="323" formatCode="0.00E+00">
                  <c:v>1.41411E-2</c:v>
                </c:pt>
                <c:pt idx="324" formatCode="0.00E+00">
                  <c:v>1.38497E-2</c:v>
                </c:pt>
                <c:pt idx="325" formatCode="0.00E+00">
                  <c:v>1.36881E-2</c:v>
                </c:pt>
                <c:pt idx="326" formatCode="0.00E+00">
                  <c:v>1.3437299999999999E-2</c:v>
                </c:pt>
                <c:pt idx="327" formatCode="0.00E+00">
                  <c:v>1.3178799999999999E-2</c:v>
                </c:pt>
                <c:pt idx="328" formatCode="0.00E+00">
                  <c:v>1.3101099999999999E-2</c:v>
                </c:pt>
                <c:pt idx="329" formatCode="0.00E+00">
                  <c:v>1.2782099999999999E-2</c:v>
                </c:pt>
                <c:pt idx="330" formatCode="0.00E+00">
                  <c:v>1.2731599999999999E-2</c:v>
                </c:pt>
                <c:pt idx="331" formatCode="0.00E+00">
                  <c:v>1.2321500000000001E-2</c:v>
                </c:pt>
                <c:pt idx="332" formatCode="0.00E+00">
                  <c:v>1.2240900000000001E-2</c:v>
                </c:pt>
                <c:pt idx="333" formatCode="0.00E+00">
                  <c:v>1.1956700000000001E-2</c:v>
                </c:pt>
                <c:pt idx="334" formatCode="0.00E+00">
                  <c:v>1.1697300000000001E-2</c:v>
                </c:pt>
                <c:pt idx="335" formatCode="0.00E+00">
                  <c:v>1.1455099999999999E-2</c:v>
                </c:pt>
                <c:pt idx="336" formatCode="0.00E+00">
                  <c:v>1.13778E-2</c:v>
                </c:pt>
                <c:pt idx="337" formatCode="0.00E+00">
                  <c:v>1.123E-2</c:v>
                </c:pt>
                <c:pt idx="338" formatCode="0.00E+00">
                  <c:v>1.1059299999999999E-2</c:v>
                </c:pt>
                <c:pt idx="339" formatCode="0.00E+00">
                  <c:v>1.08047E-2</c:v>
                </c:pt>
                <c:pt idx="340" formatCode="0.00E+00">
                  <c:v>1.06769E-2</c:v>
                </c:pt>
                <c:pt idx="341" formatCode="0.00E+00">
                  <c:v>1.0442699999999999E-2</c:v>
                </c:pt>
                <c:pt idx="342" formatCode="0.00E+00">
                  <c:v>1.02262E-2</c:v>
                </c:pt>
                <c:pt idx="343" formatCode="0.00E+00">
                  <c:v>1.0001700000000001E-2</c:v>
                </c:pt>
                <c:pt idx="344" formatCode="0.00E+00">
                  <c:v>9.8547900000000004E-3</c:v>
                </c:pt>
                <c:pt idx="345" formatCode="0.00E+00">
                  <c:v>9.5892000000000008E-3</c:v>
                </c:pt>
                <c:pt idx="346" formatCode="0.00E+00">
                  <c:v>9.4470999999999999E-3</c:v>
                </c:pt>
                <c:pt idx="347" formatCode="0.00E+00">
                  <c:v>9.2577900000000001E-3</c:v>
                </c:pt>
                <c:pt idx="348" formatCode="0.00E+00">
                  <c:v>9.0999600000000007E-3</c:v>
                </c:pt>
                <c:pt idx="349" formatCode="0.00E+00">
                  <c:v>8.9564299999999996E-3</c:v>
                </c:pt>
                <c:pt idx="350" formatCode="0.00E+00">
                  <c:v>8.7299300000000003E-3</c:v>
                </c:pt>
                <c:pt idx="351" formatCode="0.00E+00">
                  <c:v>8.3656300000000006E-3</c:v>
                </c:pt>
                <c:pt idx="352" formatCode="0.00E+00">
                  <c:v>8.4214200000000006E-3</c:v>
                </c:pt>
                <c:pt idx="353" formatCode="0.00E+00">
                  <c:v>8.1691699999999999E-3</c:v>
                </c:pt>
                <c:pt idx="354" formatCode="0.00E+00">
                  <c:v>7.9407699999999998E-3</c:v>
                </c:pt>
                <c:pt idx="355" formatCode="0.00E+00">
                  <c:v>7.69186E-3</c:v>
                </c:pt>
                <c:pt idx="356" formatCode="0.00E+00">
                  <c:v>7.4286500000000002E-3</c:v>
                </c:pt>
                <c:pt idx="357" formatCode="0.00E+00">
                  <c:v>7.3185000000000004E-3</c:v>
                </c:pt>
                <c:pt idx="358" formatCode="0.00E+00">
                  <c:v>7.1701999999999998E-3</c:v>
                </c:pt>
                <c:pt idx="359" formatCode="0.00E+00">
                  <c:v>7.0447900000000004E-3</c:v>
                </c:pt>
                <c:pt idx="360" formatCode="0.00E+00">
                  <c:v>6.7448600000000001E-3</c:v>
                </c:pt>
                <c:pt idx="361" formatCode="0.00E+00">
                  <c:v>6.5870299999999998E-3</c:v>
                </c:pt>
                <c:pt idx="362" formatCode="0.00E+00">
                  <c:v>6.2813799999999996E-3</c:v>
                </c:pt>
                <c:pt idx="363" formatCode="0.00E+00">
                  <c:v>5.99813E-3</c:v>
                </c:pt>
                <c:pt idx="364" formatCode="0.00E+00">
                  <c:v>6.05917E-3</c:v>
                </c:pt>
                <c:pt idx="365" formatCode="0.00E+00">
                  <c:v>5.8116900000000004E-3</c:v>
                </c:pt>
                <c:pt idx="366" formatCode="0.00E+00">
                  <c:v>5.5231999999999998E-3</c:v>
                </c:pt>
                <c:pt idx="367" formatCode="0.00E+00">
                  <c:v>5.3973199999999997E-3</c:v>
                </c:pt>
                <c:pt idx="368" formatCode="0.00E+00">
                  <c:v>5.2251800000000003E-3</c:v>
                </c:pt>
                <c:pt idx="369" formatCode="0.00E+00">
                  <c:v>5.0210999999999997E-3</c:v>
                </c:pt>
                <c:pt idx="370" formatCode="0.00E+00">
                  <c:v>4.70018E-3</c:v>
                </c:pt>
                <c:pt idx="371" formatCode="0.00E+00">
                  <c:v>4.5552300000000004E-3</c:v>
                </c:pt>
                <c:pt idx="372" formatCode="0.00E+00">
                  <c:v>4.3902400000000001E-3</c:v>
                </c:pt>
                <c:pt idx="373" formatCode="0.00E+00">
                  <c:v>4.3072700000000002E-3</c:v>
                </c:pt>
                <c:pt idx="374" formatCode="0.00E+00">
                  <c:v>3.99256E-3</c:v>
                </c:pt>
                <c:pt idx="375" formatCode="0.00E+00">
                  <c:v>3.84426E-3</c:v>
                </c:pt>
                <c:pt idx="376" formatCode="0.00E+00">
                  <c:v>3.5824799999999999E-3</c:v>
                </c:pt>
                <c:pt idx="377" formatCode="0.00E+00">
                  <c:v>3.4246400000000001E-3</c:v>
                </c:pt>
                <c:pt idx="378" formatCode="0.00E+00">
                  <c:v>3.1905200000000001E-3</c:v>
                </c:pt>
                <c:pt idx="379" formatCode="0.00E+00">
                  <c:v>3.1919499999999998E-3</c:v>
                </c:pt>
                <c:pt idx="380" formatCode="0.00E+00">
                  <c:v>3.0126599999999999E-3</c:v>
                </c:pt>
                <c:pt idx="381" formatCode="0.00E+00">
                  <c:v>2.9501900000000001E-3</c:v>
                </c:pt>
                <c:pt idx="382" formatCode="0.00E+00">
                  <c:v>2.8805699999999998E-3</c:v>
                </c:pt>
                <c:pt idx="383" formatCode="0.00E+00">
                  <c:v>2.8772400000000001E-3</c:v>
                </c:pt>
                <c:pt idx="384" formatCode="0.00E+00">
                  <c:v>2.7222599999999998E-3</c:v>
                </c:pt>
                <c:pt idx="385" formatCode="0.00E+00">
                  <c:v>2.4037400000000001E-3</c:v>
                </c:pt>
                <c:pt idx="386" formatCode="0.00E+00">
                  <c:v>2.5329599999999999E-3</c:v>
                </c:pt>
                <c:pt idx="387" formatCode="0.00E+00">
                  <c:v>2.2549599999999999E-3</c:v>
                </c:pt>
                <c:pt idx="388" formatCode="0.00E+00">
                  <c:v>2.36082E-3</c:v>
                </c:pt>
                <c:pt idx="389" formatCode="0.00E+00">
                  <c:v>2.3350699999999999E-3</c:v>
                </c:pt>
                <c:pt idx="390" formatCode="0.00E+00">
                  <c:v>1.8668199999999999E-3</c:v>
                </c:pt>
                <c:pt idx="391" formatCode="0.00E+00">
                  <c:v>2.0933200000000001E-3</c:v>
                </c:pt>
                <c:pt idx="392" formatCode="0.00E+00">
                  <c:v>1.95265E-3</c:v>
                </c:pt>
                <c:pt idx="393" formatCode="0.00E+00">
                  <c:v>1.3236999999999999E-3</c:v>
                </c:pt>
                <c:pt idx="394" formatCode="0.00E+00">
                  <c:v>1.24788E-3</c:v>
                </c:pt>
                <c:pt idx="395" formatCode="0.00E+00">
                  <c:v>1.13916E-3</c:v>
                </c:pt>
                <c:pt idx="396" formatCode="0.00E+00">
                  <c:v>8.9693100000000001E-4</c:v>
                </c:pt>
                <c:pt idx="397" formatCode="0.00E+00">
                  <c:v>8.8500999999999999E-4</c:v>
                </c:pt>
                <c:pt idx="398" formatCode="0.00E+00">
                  <c:v>9.8419200000000005E-4</c:v>
                </c:pt>
                <c:pt idx="399" formatCode="0.00E+00">
                  <c:v>8.2588200000000001E-4</c:v>
                </c:pt>
                <c:pt idx="400" formatCode="0.00E+00">
                  <c:v>2.6416800000000001E-4</c:v>
                </c:pt>
                <c:pt idx="401" formatCode="0.00E+00">
                  <c:v>1.6164799999999999E-4</c:v>
                </c:pt>
                <c:pt idx="402" formatCode="0.00E+00">
                  <c:v>1.5401799999999999E-4</c:v>
                </c:pt>
                <c:pt idx="403" formatCode="0.00E+00">
                  <c:v>2.8324099999999999E-4</c:v>
                </c:pt>
                <c:pt idx="404" formatCode="0.00E+00">
                  <c:v>2.4223300000000001E-4</c:v>
                </c:pt>
                <c:pt idx="405" formatCode="0.00E+00">
                  <c:v>1.9693400000000001E-4</c:v>
                </c:pt>
                <c:pt idx="406" formatCode="0.00E+00">
                  <c:v>-9.5844300000000007E-5</c:v>
                </c:pt>
                <c:pt idx="407" formatCode="0.00E+00">
                  <c:v>-7.82013E-5</c:v>
                </c:pt>
                <c:pt idx="408" formatCode="0.00E+00">
                  <c:v>-4.0531200000000001E-4</c:v>
                </c:pt>
                <c:pt idx="409" formatCode="0.00E+00">
                  <c:v>-6.2131899999999995E-4</c:v>
                </c:pt>
                <c:pt idx="410" formatCode="0.00E+00">
                  <c:v>-9.5129000000000003E-4</c:v>
                </c:pt>
                <c:pt idx="411" formatCode="0.00E+00">
                  <c:v>-7.54833E-4</c:v>
                </c:pt>
                <c:pt idx="412" formatCode="0.00E+00">
                  <c:v>-6.4230000000000005E-4</c:v>
                </c:pt>
                <c:pt idx="413" formatCode="0.00E+00">
                  <c:v>-8.46863E-4</c:v>
                </c:pt>
                <c:pt idx="414" formatCode="0.00E+00">
                  <c:v>-1.25647E-3</c:v>
                </c:pt>
                <c:pt idx="415" formatCode="0.00E+00">
                  <c:v>-1.56927E-3</c:v>
                </c:pt>
                <c:pt idx="416" formatCode="0.00E+00">
                  <c:v>-1.6775099999999999E-3</c:v>
                </c:pt>
                <c:pt idx="417" formatCode="0.00E+00">
                  <c:v>-1.74713E-3</c:v>
                </c:pt>
                <c:pt idx="418" formatCode="0.00E+00">
                  <c:v>-1.80244E-3</c:v>
                </c:pt>
                <c:pt idx="419" formatCode="0.00E+00">
                  <c:v>-2.2516300000000001E-3</c:v>
                </c:pt>
                <c:pt idx="420" formatCode="0.00E+00">
                  <c:v>-2.1171599999999999E-3</c:v>
                </c:pt>
                <c:pt idx="421" formatCode="0.00E+00">
                  <c:v>-2.4809799999999998E-3</c:v>
                </c:pt>
                <c:pt idx="422" formatCode="0.00E+00">
                  <c:v>-2.5610899999999998E-3</c:v>
                </c:pt>
                <c:pt idx="423" formatCode="0.00E+00">
                  <c:v>-2.4986299999999999E-3</c:v>
                </c:pt>
                <c:pt idx="424" formatCode="0.00E+00">
                  <c:v>-2.7499199999999999E-3</c:v>
                </c:pt>
                <c:pt idx="425" formatCode="0.00E+00">
                  <c:v>-3.0999199999999999E-3</c:v>
                </c:pt>
                <c:pt idx="426" formatCode="0.00E+00">
                  <c:v>-3.3569300000000002E-3</c:v>
                </c:pt>
                <c:pt idx="427" formatCode="0.00E+00">
                  <c:v>-3.52287E-3</c:v>
                </c:pt>
                <c:pt idx="428" formatCode="0.00E+00">
                  <c:v>-3.6459000000000001E-3</c:v>
                </c:pt>
                <c:pt idx="429" formatCode="0.00E+00">
                  <c:v>-3.81994E-3</c:v>
                </c:pt>
                <c:pt idx="430" formatCode="0.00E+00">
                  <c:v>-3.8213700000000001E-3</c:v>
                </c:pt>
                <c:pt idx="431" formatCode="0.00E+00">
                  <c:v>-4.2796099999999997E-3</c:v>
                </c:pt>
                <c:pt idx="432" formatCode="0.00E+00">
                  <c:v>-4.6324699999999996E-3</c:v>
                </c:pt>
                <c:pt idx="433" formatCode="0.00E+00">
                  <c:v>-4.6210299999999999E-3</c:v>
                </c:pt>
                <c:pt idx="434" formatCode="0.00E+00">
                  <c:v>-5.4402399999999998E-3</c:v>
                </c:pt>
                <c:pt idx="435" formatCode="0.00E+00">
                  <c:v>-6.6814400000000003E-3</c:v>
                </c:pt>
                <c:pt idx="436" formatCode="0.00E+00">
                  <c:v>-7.1015399999999999E-3</c:v>
                </c:pt>
                <c:pt idx="437" formatCode="0.00E+00">
                  <c:v>-6.6494900000000001E-3</c:v>
                </c:pt>
                <c:pt idx="438" formatCode="0.00E+00">
                  <c:v>-5.8841700000000002E-3</c:v>
                </c:pt>
                <c:pt idx="439" formatCode="0.00E+00">
                  <c:v>-4.3649700000000001E-3</c:v>
                </c:pt>
                <c:pt idx="440" formatCode="0.00E+00">
                  <c:v>-2.1514899999999998E-3</c:v>
                </c:pt>
                <c:pt idx="441" formatCode="0.00E+00">
                  <c:v>-1.5411400000000001E-3</c:v>
                </c:pt>
                <c:pt idx="442" formatCode="0.00E+00">
                  <c:v>-2.66504E-3</c:v>
                </c:pt>
                <c:pt idx="443" formatCode="0.00E+00">
                  <c:v>-3.8061100000000001E-3</c:v>
                </c:pt>
                <c:pt idx="444" formatCode="0.00E+00">
                  <c:v>-4.7960299999999997E-3</c:v>
                </c:pt>
                <c:pt idx="445" formatCode="0.00E+00">
                  <c:v>-6.6842999999999998E-3</c:v>
                </c:pt>
                <c:pt idx="446" formatCode="0.00E+00">
                  <c:v>-8.1701299999999994E-3</c:v>
                </c:pt>
                <c:pt idx="447" formatCode="0.00E+00">
                  <c:v>-8.4772100000000006E-3</c:v>
                </c:pt>
                <c:pt idx="448" formatCode="0.00E+00">
                  <c:v>-7.8167900000000005E-3</c:v>
                </c:pt>
                <c:pt idx="449" formatCode="0.00E+00">
                  <c:v>-7.2193099999999996E-3</c:v>
                </c:pt>
                <c:pt idx="450" formatCode="0.00E+00">
                  <c:v>-7.0805499999999997E-3</c:v>
                </c:pt>
                <c:pt idx="451" formatCode="0.00E+00">
                  <c:v>-7.1725799999999996E-3</c:v>
                </c:pt>
                <c:pt idx="452" formatCode="0.00E+00">
                  <c:v>-7.3614099999999997E-3</c:v>
                </c:pt>
                <c:pt idx="453" formatCode="0.00E+00">
                  <c:v>-7.3685599999999997E-3</c:v>
                </c:pt>
                <c:pt idx="454" formatCode="0.00E+00">
                  <c:v>-7.5030299999999999E-3</c:v>
                </c:pt>
                <c:pt idx="455" formatCode="0.00E+00">
                  <c:v>-7.5411799999999998E-3</c:v>
                </c:pt>
                <c:pt idx="456" formatCode="0.00E+00">
                  <c:v>-7.6479900000000003E-3</c:v>
                </c:pt>
                <c:pt idx="457" formatCode="0.00E+00">
                  <c:v>-7.7972400000000004E-3</c:v>
                </c:pt>
                <c:pt idx="458" formatCode="0.00E+00">
                  <c:v>-7.8859299999999993E-3</c:v>
                </c:pt>
                <c:pt idx="459" formatCode="0.00E+00">
                  <c:v>-7.9660400000000006E-3</c:v>
                </c:pt>
                <c:pt idx="460" formatCode="0.00E+00">
                  <c:v>-8.0008500000000003E-3</c:v>
                </c:pt>
                <c:pt idx="461" formatCode="0.00E+00">
                  <c:v>-8.1815700000000009E-3</c:v>
                </c:pt>
                <c:pt idx="462" formatCode="0.00E+00">
                  <c:v>-8.0380399999999998E-3</c:v>
                </c:pt>
                <c:pt idx="463" formatCode="0.00E+00">
                  <c:v>-8.3379700000000001E-3</c:v>
                </c:pt>
                <c:pt idx="464" formatCode="0.00E+00">
                  <c:v>-8.2435600000000005E-3</c:v>
                </c:pt>
                <c:pt idx="465" formatCode="0.00E+00">
                  <c:v>-8.8357899999999996E-3</c:v>
                </c:pt>
                <c:pt idx="466" formatCode="0.00E+00">
                  <c:v>-4.9338300000000002E-3</c:v>
                </c:pt>
                <c:pt idx="467" formatCode="0.00E+00">
                  <c:v>-7.06911E-3</c:v>
                </c:pt>
                <c:pt idx="468" formatCode="0.00E+00">
                  <c:v>-8.5911800000000003E-3</c:v>
                </c:pt>
                <c:pt idx="469" formatCode="0.00E+00">
                  <c:v>-8.71801E-3</c:v>
                </c:pt>
                <c:pt idx="470" formatCode="0.00E+00">
                  <c:v>-8.9549999999999994E-3</c:v>
                </c:pt>
                <c:pt idx="471" formatCode="0.00E+00">
                  <c:v>-9.0084099999999997E-3</c:v>
                </c:pt>
                <c:pt idx="472" formatCode="0.00E+00">
                  <c:v>-8.9731199999999994E-3</c:v>
                </c:pt>
                <c:pt idx="473" formatCode="0.00E+00">
                  <c:v>-9.0646700000000004E-3</c:v>
                </c:pt>
                <c:pt idx="474" formatCode="0.00E+00">
                  <c:v>-9.13572E-3</c:v>
                </c:pt>
                <c:pt idx="475" formatCode="0.00E+00">
                  <c:v>-9.1628999999999999E-3</c:v>
                </c:pt>
                <c:pt idx="476" formatCode="0.00E+00">
                  <c:v>-9.1628999999999999E-3</c:v>
                </c:pt>
                <c:pt idx="477" formatCode="0.00E+00">
                  <c:v>-9.2773400000000002E-3</c:v>
                </c:pt>
                <c:pt idx="478" formatCode="0.00E+00">
                  <c:v>-9.3259799999999993E-3</c:v>
                </c:pt>
                <c:pt idx="479" formatCode="0.00E+00">
                  <c:v>-9.2306100000000002E-3</c:v>
                </c:pt>
                <c:pt idx="480" formatCode="0.00E+00">
                  <c:v>-9.2029599999999996E-3</c:v>
                </c:pt>
                <c:pt idx="481" formatCode="0.00E+00">
                  <c:v>-9.3159699999999998E-3</c:v>
                </c:pt>
                <c:pt idx="482" formatCode="0.00E+00">
                  <c:v>-9.3650799999999996E-3</c:v>
                </c:pt>
                <c:pt idx="483" formatCode="0.00E+00">
                  <c:v>-9.3612699999999997E-3</c:v>
                </c:pt>
                <c:pt idx="484" formatCode="0.00E+00">
                  <c:v>-9.3936899999999997E-3</c:v>
                </c:pt>
                <c:pt idx="485" formatCode="0.00E+00">
                  <c:v>-9.4256400000000008E-3</c:v>
                </c:pt>
                <c:pt idx="486" formatCode="0.00E+00">
                  <c:v>-9.4065699999999995E-3</c:v>
                </c:pt>
                <c:pt idx="487" formatCode="0.00E+00">
                  <c:v>-9.4537700000000002E-3</c:v>
                </c:pt>
                <c:pt idx="488" formatCode="0.00E+00">
                  <c:v>-9.49383E-3</c:v>
                </c:pt>
                <c:pt idx="489" formatCode="0.00E+00">
                  <c:v>-9.5133800000000001E-3</c:v>
                </c:pt>
                <c:pt idx="490" formatCode="0.00E+00">
                  <c:v>-9.5381700000000003E-3</c:v>
                </c:pt>
                <c:pt idx="491" formatCode="0.00E+00">
                  <c:v>-9.6163700000000008E-3</c:v>
                </c:pt>
                <c:pt idx="492" formatCode="0.00E+00">
                  <c:v>-9.60541E-3</c:v>
                </c:pt>
                <c:pt idx="493" formatCode="0.00E+00">
                  <c:v>-9.6573800000000001E-3</c:v>
                </c:pt>
                <c:pt idx="494" formatCode="0.00E+00">
                  <c:v>-9.7055400000000003E-3</c:v>
                </c:pt>
                <c:pt idx="495" formatCode="0.00E+00">
                  <c:v>-9.6402199999999997E-3</c:v>
                </c:pt>
                <c:pt idx="496" formatCode="0.00E+00">
                  <c:v>-9.7069700000000005E-3</c:v>
                </c:pt>
                <c:pt idx="497" formatCode="0.00E+00">
                  <c:v>-9.8757700000000007E-3</c:v>
                </c:pt>
                <c:pt idx="498" formatCode="0.00E+00">
                  <c:v>-9.9859200000000006E-3</c:v>
                </c:pt>
                <c:pt idx="499" formatCode="0.00E+00">
                  <c:v>-1.00102E-2</c:v>
                </c:pt>
                <c:pt idx="500" formatCode="0.00E+00">
                  <c:v>-9.9878299999999996E-3</c:v>
                </c:pt>
                <c:pt idx="501" formatCode="0.00E+00">
                  <c:v>-9.9763899999999999E-3</c:v>
                </c:pt>
                <c:pt idx="502" formatCode="0.00E+00">
                  <c:v>-1.00389E-2</c:v>
                </c:pt>
                <c:pt idx="503" formatCode="0.00E+00">
                  <c:v>-1.0039299999999999E-2</c:v>
                </c:pt>
                <c:pt idx="504" formatCode="0.00E+00">
                  <c:v>-9.9964100000000007E-3</c:v>
                </c:pt>
                <c:pt idx="505" formatCode="0.00E+00">
                  <c:v>-1.00908E-2</c:v>
                </c:pt>
                <c:pt idx="506" formatCode="0.00E+00">
                  <c:v>-9.9797199999999992E-3</c:v>
                </c:pt>
                <c:pt idx="507" formatCode="0.00E+00">
                  <c:v>-1.0034100000000001E-2</c:v>
                </c:pt>
                <c:pt idx="508" formatCode="0.00E+00">
                  <c:v>-1.00255E-2</c:v>
                </c:pt>
                <c:pt idx="509" formatCode="0.00E+00">
                  <c:v>-9.9844900000000004E-3</c:v>
                </c:pt>
                <c:pt idx="510" formatCode="0.00E+00">
                  <c:v>-9.9172600000000007E-3</c:v>
                </c:pt>
                <c:pt idx="511" formatCode="0.00E+00">
                  <c:v>-9.8929399999999994E-3</c:v>
                </c:pt>
                <c:pt idx="512" formatCode="0.00E+00">
                  <c:v>-9.9110599999999993E-3</c:v>
                </c:pt>
                <c:pt idx="513" formatCode="0.00E+00">
                  <c:v>-9.7336799999999998E-3</c:v>
                </c:pt>
                <c:pt idx="514" formatCode="0.00E+00">
                  <c:v>-9.8061599999999995E-3</c:v>
                </c:pt>
                <c:pt idx="515" formatCode="0.00E+00">
                  <c:v>-9.7441699999999999E-3</c:v>
                </c:pt>
                <c:pt idx="516" formatCode="0.00E+00">
                  <c:v>-9.6836100000000005E-3</c:v>
                </c:pt>
                <c:pt idx="517" formatCode="0.00E+00">
                  <c:v>-9.6058800000000007E-3</c:v>
                </c:pt>
                <c:pt idx="518" formatCode="0.00E+00">
                  <c:v>-9.7384499999999992E-3</c:v>
                </c:pt>
                <c:pt idx="519" formatCode="0.00E+00">
                  <c:v>-9.6445100000000002E-3</c:v>
                </c:pt>
                <c:pt idx="520" formatCode="0.00E+00">
                  <c:v>-9.7613300000000004E-3</c:v>
                </c:pt>
                <c:pt idx="521" formatCode="0.00E+00">
                  <c:v>-9.5992100000000004E-3</c:v>
                </c:pt>
                <c:pt idx="522" formatCode="0.00E+00">
                  <c:v>-9.7012499999999998E-3</c:v>
                </c:pt>
                <c:pt idx="523" formatCode="0.00E+00">
                  <c:v>-9.7384499999999992E-3</c:v>
                </c:pt>
                <c:pt idx="524" formatCode="0.00E+00">
                  <c:v>-9.6878999999999993E-3</c:v>
                </c:pt>
                <c:pt idx="525" formatCode="0.00E+00">
                  <c:v>-9.7198500000000004E-3</c:v>
                </c:pt>
                <c:pt idx="526" formatCode="0.00E+00">
                  <c:v>-9.8047299999999993E-3</c:v>
                </c:pt>
                <c:pt idx="527" formatCode="0.00E+00">
                  <c:v>-9.8881699999999999E-3</c:v>
                </c:pt>
                <c:pt idx="528" formatCode="0.00E+00">
                  <c:v>-9.8209400000000002E-3</c:v>
                </c:pt>
                <c:pt idx="529" formatCode="0.00E+00">
                  <c:v>-9.9825899999999995E-3</c:v>
                </c:pt>
                <c:pt idx="530" formatCode="0.00E+00">
                  <c:v>-1.00331E-2</c:v>
                </c:pt>
                <c:pt idx="531" formatCode="0.00E+00">
                  <c:v>-1.0056000000000001E-2</c:v>
                </c:pt>
                <c:pt idx="532" formatCode="0.00E+00">
                  <c:v>-1.017E-2</c:v>
                </c:pt>
                <c:pt idx="533" formatCode="0.00E+00">
                  <c:v>-1.0178100000000001E-2</c:v>
                </c:pt>
                <c:pt idx="534" formatCode="0.00E+00">
                  <c:v>-1.00994E-2</c:v>
                </c:pt>
                <c:pt idx="535" formatCode="0.00E+00">
                  <c:v>-1.0181000000000001E-2</c:v>
                </c:pt>
                <c:pt idx="536" formatCode="0.00E+00">
                  <c:v>-1.0147099999999999E-2</c:v>
                </c:pt>
                <c:pt idx="537" formatCode="0.00E+00">
                  <c:v>-1.0127499999999999E-2</c:v>
                </c:pt>
                <c:pt idx="538" formatCode="0.00E+00">
                  <c:v>-1.0149E-2</c:v>
                </c:pt>
                <c:pt idx="539" formatCode="0.00E+00">
                  <c:v>-1.01385E-2</c:v>
                </c:pt>
                <c:pt idx="540" formatCode="0.00E+00">
                  <c:v>-1.0289700000000001E-2</c:v>
                </c:pt>
                <c:pt idx="541" formatCode="0.00E+00">
                  <c:v>-1.02015E-2</c:v>
                </c:pt>
                <c:pt idx="542" formatCode="0.00E+00">
                  <c:v>-9.9930799999999997E-3</c:v>
                </c:pt>
                <c:pt idx="543" formatCode="0.00E+00">
                  <c:v>-1.01967E-2</c:v>
                </c:pt>
                <c:pt idx="544" formatCode="0.00E+00">
                  <c:v>-1.01137E-2</c:v>
                </c:pt>
                <c:pt idx="545" formatCode="0.00E+00">
                  <c:v>-9.9649400000000003E-3</c:v>
                </c:pt>
                <c:pt idx="546" formatCode="0.00E+00">
                  <c:v>-9.8929399999999994E-3</c:v>
                </c:pt>
                <c:pt idx="547" formatCode="0.00E+00">
                  <c:v>-1.00532E-2</c:v>
                </c:pt>
                <c:pt idx="548" formatCode="0.00E+00">
                  <c:v>-1.0104699999999999E-2</c:v>
                </c:pt>
                <c:pt idx="549" formatCode="0.00E+00">
                  <c:v>-9.9720999999999994E-3</c:v>
                </c:pt>
                <c:pt idx="550" formatCode="0.00E+00">
                  <c:v>-9.6788399999999993E-3</c:v>
                </c:pt>
                <c:pt idx="551" formatCode="0.00E+00">
                  <c:v>-9.6664400000000001E-3</c:v>
                </c:pt>
                <c:pt idx="552" formatCode="0.00E+00">
                  <c:v>-9.7188900000000009E-3</c:v>
                </c:pt>
                <c:pt idx="553" formatCode="0.00E+00">
                  <c:v>-9.7680100000000006E-3</c:v>
                </c:pt>
                <c:pt idx="554" formatCode="0.00E+00">
                  <c:v>-9.6945799999999995E-3</c:v>
                </c:pt>
                <c:pt idx="555" formatCode="0.00E+00">
                  <c:v>-9.53531E-3</c:v>
                </c:pt>
                <c:pt idx="556" formatCode="0.00E+00">
                  <c:v>-9.5200500000000004E-3</c:v>
                </c:pt>
                <c:pt idx="557" formatCode="0.00E+00">
                  <c:v>-9.47952E-3</c:v>
                </c:pt>
                <c:pt idx="558" formatCode="0.00E+00">
                  <c:v>-9.4666500000000001E-3</c:v>
                </c:pt>
                <c:pt idx="559" formatCode="0.00E+00">
                  <c:v>-9.4246899999999995E-3</c:v>
                </c:pt>
                <c:pt idx="560" formatCode="0.00E+00">
                  <c:v>-9.5128999999999995E-3</c:v>
                </c:pt>
                <c:pt idx="561" formatCode="0.00E+00">
                  <c:v>-9.5148100000000003E-3</c:v>
                </c:pt>
                <c:pt idx="562" formatCode="0.00E+00">
                  <c:v>-9.6159000000000001E-3</c:v>
                </c:pt>
                <c:pt idx="563" formatCode="0.00E+00">
                  <c:v>-9.5629700000000005E-3</c:v>
                </c:pt>
                <c:pt idx="564" formatCode="0.00E+00">
                  <c:v>-9.5434200000000004E-3</c:v>
                </c:pt>
                <c:pt idx="565" formatCode="0.00E+00">
                  <c:v>-9.65214E-3</c:v>
                </c:pt>
                <c:pt idx="566" formatCode="0.00E+00">
                  <c:v>-9.6139899999999993E-3</c:v>
                </c:pt>
                <c:pt idx="567" formatCode="0.00E+00">
                  <c:v>-9.5739399999999995E-3</c:v>
                </c:pt>
                <c:pt idx="568" formatCode="0.00E+00">
                  <c:v>-9.5462800000000007E-3</c:v>
                </c:pt>
                <c:pt idx="569" formatCode="0.00E+00">
                  <c:v>-9.5052699999999997E-3</c:v>
                </c:pt>
                <c:pt idx="570" formatCode="0.00E+00">
                  <c:v>-9.4823800000000003E-3</c:v>
                </c:pt>
                <c:pt idx="571" formatCode="0.00E+00">
                  <c:v>-9.6387899999999995E-3</c:v>
                </c:pt>
                <c:pt idx="572" formatCode="0.00E+00">
                  <c:v>-9.7355800000000006E-3</c:v>
                </c:pt>
                <c:pt idx="573" formatCode="0.00E+00">
                  <c:v>-9.7436899999999993E-3</c:v>
                </c:pt>
                <c:pt idx="574" formatCode="0.00E+00">
                  <c:v>-9.6473700000000006E-3</c:v>
                </c:pt>
                <c:pt idx="575" formatCode="0.00E+00">
                  <c:v>-9.6430800000000001E-3</c:v>
                </c:pt>
                <c:pt idx="576" formatCode="0.00E+00">
                  <c:v>-9.7646699999999996E-3</c:v>
                </c:pt>
                <c:pt idx="577" formatCode="0.00E+00">
                  <c:v>-9.8819700000000003E-3</c:v>
                </c:pt>
                <c:pt idx="578" formatCode="0.00E+00">
                  <c:v>-9.7532299999999999E-3</c:v>
                </c:pt>
                <c:pt idx="579" formatCode="0.00E+00">
                  <c:v>-9.5453299999999994E-3</c:v>
                </c:pt>
                <c:pt idx="580" formatCode="0.00E+00">
                  <c:v>-9.5500900000000007E-3</c:v>
                </c:pt>
                <c:pt idx="581" formatCode="0.00E+00">
                  <c:v>-9.7379700000000003E-3</c:v>
                </c:pt>
                <c:pt idx="582" formatCode="0.00E+00">
                  <c:v>-9.63783E-3</c:v>
                </c:pt>
                <c:pt idx="583" formatCode="0.00E+00">
                  <c:v>-9.6716900000000001E-3</c:v>
                </c:pt>
                <c:pt idx="584" formatCode="0.00E+00">
                  <c:v>-9.5720300000000005E-3</c:v>
                </c:pt>
                <c:pt idx="585" formatCode="0.00E+00">
                  <c:v>-9.5953900000000005E-3</c:v>
                </c:pt>
                <c:pt idx="586" formatCode="0.00E+00">
                  <c:v>-9.5615400000000003E-3</c:v>
                </c:pt>
                <c:pt idx="587" formatCode="0.00E+00">
                  <c:v>-9.4804799999999995E-3</c:v>
                </c:pt>
                <c:pt idx="588" formatCode="0.00E+00">
                  <c:v>-9.4733200000000004E-3</c:v>
                </c:pt>
                <c:pt idx="589" formatCode="0.00E+00">
                  <c:v>-9.3102500000000008E-3</c:v>
                </c:pt>
                <c:pt idx="590" formatCode="0.00E+00">
                  <c:v>-9.2425300000000005E-3</c:v>
                </c:pt>
                <c:pt idx="591" formatCode="0.00E+00">
                  <c:v>-9.2201200000000001E-3</c:v>
                </c:pt>
                <c:pt idx="592" formatCode="0.00E+00">
                  <c:v>-9.3312299999999994E-3</c:v>
                </c:pt>
                <c:pt idx="593" formatCode="0.00E+00">
                  <c:v>-9.2201200000000001E-3</c:v>
                </c:pt>
                <c:pt idx="594" formatCode="0.00E+00">
                  <c:v>-9.2096299999999999E-3</c:v>
                </c:pt>
                <c:pt idx="595" formatCode="0.00E+00">
                  <c:v>-9.2563599999999999E-3</c:v>
                </c:pt>
                <c:pt idx="596" formatCode="0.00E+00">
                  <c:v>-9.2864000000000002E-3</c:v>
                </c:pt>
                <c:pt idx="597" formatCode="0.00E+00">
                  <c:v>-9.2587499999999996E-3</c:v>
                </c:pt>
                <c:pt idx="598" formatCode="0.00E+00">
                  <c:v>-9.2411000000000004E-3</c:v>
                </c:pt>
                <c:pt idx="599" formatCode="0.00E+00">
                  <c:v>-9.1753000000000008E-3</c:v>
                </c:pt>
                <c:pt idx="600" formatCode="0.00E+00">
                  <c:v>-9.1137900000000001E-3</c:v>
                </c:pt>
                <c:pt idx="601" formatCode="0.00E+00">
                  <c:v>-9.2172599999999997E-3</c:v>
                </c:pt>
                <c:pt idx="602" formatCode="0.00E+00">
                  <c:v>-9.2620800000000007E-3</c:v>
                </c:pt>
                <c:pt idx="603" formatCode="0.00E+00">
                  <c:v>-9.1972400000000006E-3</c:v>
                </c:pt>
                <c:pt idx="604" formatCode="0.00E+00">
                  <c:v>-9.1843600000000008E-3</c:v>
                </c:pt>
                <c:pt idx="605" formatCode="0.00E+00">
                  <c:v>-9.1991399999999997E-3</c:v>
                </c:pt>
                <c:pt idx="606" formatCode="0.00E+00">
                  <c:v>-9.1729199999999993E-3</c:v>
                </c:pt>
                <c:pt idx="607" formatCode="0.00E+00">
                  <c:v>-9.2225099999999997E-3</c:v>
                </c:pt>
                <c:pt idx="608" formatCode="0.00E+00">
                  <c:v>-9.1471699999999996E-3</c:v>
                </c:pt>
                <c:pt idx="609" formatCode="0.00E+00">
                  <c:v>-9.2110600000000001E-3</c:v>
                </c:pt>
                <c:pt idx="610" formatCode="0.00E+00">
                  <c:v>-9.2010500000000005E-3</c:v>
                </c:pt>
                <c:pt idx="611" formatCode="0.00E+00">
                  <c:v>-9.1962799999999994E-3</c:v>
                </c:pt>
                <c:pt idx="612" formatCode="0.00E+00">
                  <c:v>-9.2930800000000004E-3</c:v>
                </c:pt>
                <c:pt idx="613" formatCode="0.00E+00">
                  <c:v>-9.3412400000000007E-3</c:v>
                </c:pt>
                <c:pt idx="614" formatCode="0.00E+00">
                  <c:v>-9.4208699999999996E-3</c:v>
                </c:pt>
                <c:pt idx="615" formatCode="0.00E+00">
                  <c:v>-9.4490100000000007E-3</c:v>
                </c:pt>
                <c:pt idx="616" formatCode="0.00E+00">
                  <c:v>-9.3936899999999997E-3</c:v>
                </c:pt>
                <c:pt idx="617" formatCode="0.00E+00">
                  <c:v>-9.4084700000000004E-3</c:v>
                </c:pt>
                <c:pt idx="618" formatCode="0.00E+00">
                  <c:v>-9.3402899999999994E-3</c:v>
                </c:pt>
                <c:pt idx="619" formatCode="0.00E+00">
                  <c:v>-9.3631700000000005E-3</c:v>
                </c:pt>
                <c:pt idx="620" formatCode="0.00E+00">
                  <c:v>-9.3240700000000003E-3</c:v>
                </c:pt>
                <c:pt idx="621" formatCode="0.00E+00">
                  <c:v>-9.2349100000000007E-3</c:v>
                </c:pt>
                <c:pt idx="622" formatCode="0.00E+00">
                  <c:v>-9.3088200000000006E-3</c:v>
                </c:pt>
                <c:pt idx="623" formatCode="0.00E+00">
                  <c:v>-9.2868800000000008E-3</c:v>
                </c:pt>
                <c:pt idx="624" formatCode="0.00E+00">
                  <c:v>-9.3317000000000001E-3</c:v>
                </c:pt>
                <c:pt idx="625" formatCode="0.00E+00">
                  <c:v>-9.3989399999999997E-3</c:v>
                </c:pt>
                <c:pt idx="626" formatCode="0.00E+00">
                  <c:v>-9.3154899999999992E-3</c:v>
                </c:pt>
                <c:pt idx="627" formatCode="0.00E+00">
                  <c:v>-9.3512500000000002E-3</c:v>
                </c:pt>
                <c:pt idx="628" formatCode="0.00E+00">
                  <c:v>-9.3851100000000003E-3</c:v>
                </c:pt>
                <c:pt idx="629" formatCode="0.00E+00">
                  <c:v>-9.3893999999999991E-3</c:v>
                </c:pt>
                <c:pt idx="630" formatCode="0.00E+00">
                  <c:v>-9.29928E-3</c:v>
                </c:pt>
                <c:pt idx="631" formatCode="0.00E+00">
                  <c:v>-9.2592200000000003E-3</c:v>
                </c:pt>
                <c:pt idx="632" formatCode="0.00E+00">
                  <c:v>-9.2596999999999992E-3</c:v>
                </c:pt>
                <c:pt idx="633" formatCode="0.00E+00">
                  <c:v>-9.3865400000000005E-3</c:v>
                </c:pt>
                <c:pt idx="634" formatCode="0.00E+00">
                  <c:v>-9.3626999999999998E-3</c:v>
                </c:pt>
                <c:pt idx="635" formatCode="0.00E+00">
                  <c:v>-9.4509099999999999E-3</c:v>
                </c:pt>
                <c:pt idx="636" formatCode="0.00E+00">
                  <c:v>-9.3893999999999991E-3</c:v>
                </c:pt>
                <c:pt idx="637" formatCode="0.00E+00">
                  <c:v>-9.2925999999999998E-3</c:v>
                </c:pt>
                <c:pt idx="638" formatCode="0.00E+00">
                  <c:v>-9.2134499999999998E-3</c:v>
                </c:pt>
                <c:pt idx="639" formatCode="0.00E+00">
                  <c:v>-9.3803399999999992E-3</c:v>
                </c:pt>
                <c:pt idx="640" formatCode="0.00E+00">
                  <c:v>-9.3774800000000005E-3</c:v>
                </c:pt>
                <c:pt idx="641" formatCode="0.00E+00">
                  <c:v>-9.5157599999999998E-3</c:v>
                </c:pt>
                <c:pt idx="642" formatCode="0.00E+00">
                  <c:v>-9.4499600000000003E-3</c:v>
                </c:pt>
                <c:pt idx="643" formatCode="0.00E+00">
                  <c:v>-9.4771400000000002E-3</c:v>
                </c:pt>
                <c:pt idx="644" formatCode="0.00E+00">
                  <c:v>-9.3550700000000001E-3</c:v>
                </c:pt>
                <c:pt idx="645" formatCode="0.00E+00">
                  <c:v>-9.3536399999999999E-3</c:v>
                </c:pt>
                <c:pt idx="646" formatCode="0.00E+00">
                  <c:v>-9.5086100000000007E-3</c:v>
                </c:pt>
                <c:pt idx="647" formatCode="0.00E+00">
                  <c:v>-9.5577200000000005E-3</c:v>
                </c:pt>
                <c:pt idx="648" formatCode="0.00E+00">
                  <c:v>-9.6306800000000008E-3</c:v>
                </c:pt>
                <c:pt idx="649" formatCode="0.00E+00">
                  <c:v>-9.5152899999999992E-3</c:v>
                </c:pt>
                <c:pt idx="650" formatCode="0.00E+00">
                  <c:v>-9.5210099999999999E-3</c:v>
                </c:pt>
                <c:pt idx="651" formatCode="0.00E+00">
                  <c:v>-9.4895399999999994E-3</c:v>
                </c:pt>
                <c:pt idx="652" formatCode="0.00E+00">
                  <c:v>-9.6502299999999992E-3</c:v>
                </c:pt>
                <c:pt idx="653" formatCode="0.00E+00">
                  <c:v>-9.7813599999999994E-3</c:v>
                </c:pt>
                <c:pt idx="654" formatCode="0.00E+00">
                  <c:v>-9.6855199999999995E-3</c:v>
                </c:pt>
                <c:pt idx="655" formatCode="0.00E+00">
                  <c:v>-9.6254300000000008E-3</c:v>
                </c:pt>
                <c:pt idx="656" formatCode="0.00E+00">
                  <c:v>-9.6073200000000008E-3</c:v>
                </c:pt>
                <c:pt idx="657" formatCode="0.00E+00">
                  <c:v>-9.64689E-3</c:v>
                </c:pt>
                <c:pt idx="658" formatCode="0.00E+00">
                  <c:v>-9.5863300000000005E-3</c:v>
                </c:pt>
                <c:pt idx="659" formatCode="0.00E+00">
                  <c:v>-9.5701199999999997E-3</c:v>
                </c:pt>
                <c:pt idx="660" formatCode="0.00E+00">
                  <c:v>-9.5014599999999998E-3</c:v>
                </c:pt>
                <c:pt idx="661" formatCode="0.00E+00">
                  <c:v>-9.4165800000000008E-3</c:v>
                </c:pt>
                <c:pt idx="662" formatCode="0.00E+00">
                  <c:v>-9.4299299999999996E-3</c:v>
                </c:pt>
                <c:pt idx="663" formatCode="0.00E+00">
                  <c:v>-9.4585399999999997E-3</c:v>
                </c:pt>
                <c:pt idx="664" formatCode="0.00E+00">
                  <c:v>-9.3092899999999996E-3</c:v>
                </c:pt>
                <c:pt idx="665" formatCode="0.00E+00">
                  <c:v>-9.3798600000000003E-3</c:v>
                </c:pt>
                <c:pt idx="666" formatCode="0.00E+00">
                  <c:v>-9.3565000000000002E-3</c:v>
                </c:pt>
                <c:pt idx="667" formatCode="0.00E+00">
                  <c:v>-9.3936899999999997E-3</c:v>
                </c:pt>
                <c:pt idx="668" formatCode="0.00E+00">
                  <c:v>-9.4919199999999992E-3</c:v>
                </c:pt>
                <c:pt idx="669" formatCode="0.00E+00">
                  <c:v>-9.3741399999999996E-3</c:v>
                </c:pt>
                <c:pt idx="670" formatCode="0.00E+00">
                  <c:v>-9.2983200000000005E-3</c:v>
                </c:pt>
                <c:pt idx="671" formatCode="0.00E+00">
                  <c:v>-9.3221699999999994E-3</c:v>
                </c:pt>
                <c:pt idx="672" formatCode="0.00E+00">
                  <c:v>-9.3936899999999997E-3</c:v>
                </c:pt>
                <c:pt idx="673" formatCode="0.00E+00">
                  <c:v>-9.3216900000000005E-3</c:v>
                </c:pt>
                <c:pt idx="674" formatCode="0.00E+00">
                  <c:v>-9.2873599999999997E-3</c:v>
                </c:pt>
                <c:pt idx="675" formatCode="0.00E+00">
                  <c:v>-9.2568400000000006E-3</c:v>
                </c:pt>
                <c:pt idx="676" formatCode="0.00E+00">
                  <c:v>-9.2349100000000007E-3</c:v>
                </c:pt>
                <c:pt idx="677" formatCode="0.00E+00">
                  <c:v>-9.1595600000000006E-3</c:v>
                </c:pt>
                <c:pt idx="678" formatCode="0.00E+00">
                  <c:v>-9.13191E-3</c:v>
                </c:pt>
                <c:pt idx="679" formatCode="0.00E+00">
                  <c:v>-9.2787700000000004E-3</c:v>
                </c:pt>
                <c:pt idx="680" formatCode="0.00E+00">
                  <c:v>-9.3278900000000001E-3</c:v>
                </c:pt>
                <c:pt idx="681" formatCode="0.00E+00">
                  <c:v>-9.2697100000000004E-3</c:v>
                </c:pt>
                <c:pt idx="682" formatCode="0.00E+00">
                  <c:v>-9.1404899999999994E-3</c:v>
                </c:pt>
                <c:pt idx="683" formatCode="0.00E+00">
                  <c:v>-9.2897399999999995E-3</c:v>
                </c:pt>
                <c:pt idx="684" formatCode="0.00E+00">
                  <c:v>-9.3178700000000007E-3</c:v>
                </c:pt>
                <c:pt idx="685" formatCode="0.00E+00">
                  <c:v>-9.29928E-3</c:v>
                </c:pt>
                <c:pt idx="686" formatCode="0.00E+00">
                  <c:v>-9.24349E-3</c:v>
                </c:pt>
                <c:pt idx="687" formatCode="0.00E+00">
                  <c:v>-9.3593600000000006E-3</c:v>
                </c:pt>
                <c:pt idx="688" formatCode="0.00E+00">
                  <c:v>-9.4428099999999994E-3</c:v>
                </c:pt>
                <c:pt idx="689" formatCode="0.00E+00">
                  <c:v>-9.3240700000000003E-3</c:v>
                </c:pt>
                <c:pt idx="690" formatCode="0.00E+00">
                  <c:v>-9.3464900000000007E-3</c:v>
                </c:pt>
                <c:pt idx="691" formatCode="0.00E+00">
                  <c:v>-9.4981200000000005E-3</c:v>
                </c:pt>
                <c:pt idx="692" formatCode="0.00E+00">
                  <c:v>-9.5071800000000005E-3</c:v>
                </c:pt>
                <c:pt idx="693" formatCode="0.00E+00">
                  <c:v>-9.47952E-3</c:v>
                </c:pt>
                <c:pt idx="694" formatCode="0.00E+00">
                  <c:v>-9.5224400000000001E-3</c:v>
                </c:pt>
                <c:pt idx="695" formatCode="0.00E+00">
                  <c:v>-9.6435500000000007E-3</c:v>
                </c:pt>
                <c:pt idx="696" formatCode="0.00E+00">
                  <c:v>-9.5753699999999997E-3</c:v>
                </c:pt>
                <c:pt idx="697" formatCode="0.00E+00">
                  <c:v>-9.6321099999999993E-3</c:v>
                </c:pt>
                <c:pt idx="698" formatCode="0.00E+00">
                  <c:v>-9.6445100000000002E-3</c:v>
                </c:pt>
                <c:pt idx="699" formatCode="0.00E+00">
                  <c:v>-9.6492799999999997E-3</c:v>
                </c:pt>
                <c:pt idx="700" formatCode="0.00E+00">
                  <c:v>-9.6559499999999999E-3</c:v>
                </c:pt>
                <c:pt idx="701" formatCode="0.00E+00">
                  <c:v>-9.9840199999999997E-3</c:v>
                </c:pt>
                <c:pt idx="702" formatCode="0.00E+00">
                  <c:v>-9.9935500000000003E-3</c:v>
                </c:pt>
                <c:pt idx="703" formatCode="0.00E+00">
                  <c:v>-9.9387199999999998E-3</c:v>
                </c:pt>
                <c:pt idx="704" formatCode="0.00E+00">
                  <c:v>-1.00961E-2</c:v>
                </c:pt>
                <c:pt idx="705" formatCode="0.00E+00">
                  <c:v>-1.0104200000000001E-2</c:v>
                </c:pt>
                <c:pt idx="706" formatCode="0.00E+00">
                  <c:v>-1.01256E-2</c:v>
                </c:pt>
                <c:pt idx="707" formatCode="0.00E+00">
                  <c:v>-1.0214300000000001E-2</c:v>
                </c:pt>
                <c:pt idx="708" formatCode="0.00E+00">
                  <c:v>-1.01633E-2</c:v>
                </c:pt>
                <c:pt idx="709" formatCode="0.00E+00">
                  <c:v>-1.02243E-2</c:v>
                </c:pt>
                <c:pt idx="710" formatCode="0.00E+00">
                  <c:v>-1.0184800000000001E-2</c:v>
                </c:pt>
                <c:pt idx="711" formatCode="0.00E+00">
                  <c:v>-1.01771E-2</c:v>
                </c:pt>
                <c:pt idx="712" formatCode="0.00E+00">
                  <c:v>-1.02386E-2</c:v>
                </c:pt>
                <c:pt idx="713" formatCode="0.00E+00">
                  <c:v>-1.0222E-2</c:v>
                </c:pt>
                <c:pt idx="714" formatCode="0.00E+00">
                  <c:v>-1.0193799999999999E-2</c:v>
                </c:pt>
                <c:pt idx="715" formatCode="0.00E+00">
                  <c:v>-1.0101799999999999E-2</c:v>
                </c:pt>
                <c:pt idx="716" formatCode="0.00E+00">
                  <c:v>-1.0235299999999999E-2</c:v>
                </c:pt>
                <c:pt idx="717" formatCode="0.00E+00">
                  <c:v>-1.01647E-2</c:v>
                </c:pt>
                <c:pt idx="718" formatCode="0.00E+00">
                  <c:v>-1.0023600000000001E-2</c:v>
                </c:pt>
                <c:pt idx="719" formatCode="0.00E+00">
                  <c:v>-1.00336E-2</c:v>
                </c:pt>
                <c:pt idx="720" formatCode="0.00E+00">
                  <c:v>-9.9782900000000008E-3</c:v>
                </c:pt>
                <c:pt idx="721" formatCode="0.00E+00">
                  <c:v>-9.9449199999999995E-3</c:v>
                </c:pt>
                <c:pt idx="722" formatCode="0.00E+00">
                  <c:v>-9.8447799999999992E-3</c:v>
                </c:pt>
                <c:pt idx="723" formatCode="0.00E+00">
                  <c:v>-9.9568399999999998E-3</c:v>
                </c:pt>
                <c:pt idx="724" formatCode="0.00E+00">
                  <c:v>-9.8404900000000003E-3</c:v>
                </c:pt>
                <c:pt idx="725" formatCode="0.00E+00">
                  <c:v>-9.7484600000000005E-3</c:v>
                </c:pt>
                <c:pt idx="726" formatCode="0.00E+00">
                  <c:v>-9.7937600000000003E-3</c:v>
                </c:pt>
                <c:pt idx="727" formatCode="0.00E+00">
                  <c:v>-9.7007800000000009E-3</c:v>
                </c:pt>
                <c:pt idx="728" formatCode="0.00E+00">
                  <c:v>-9.7632399999999994E-3</c:v>
                </c:pt>
                <c:pt idx="729" formatCode="0.00E+00">
                  <c:v>-9.8819700000000003E-3</c:v>
                </c:pt>
                <c:pt idx="730" formatCode="0.00E+00">
                  <c:v>-9.8509800000000005E-3</c:v>
                </c:pt>
                <c:pt idx="731" formatCode="0.00E+00">
                  <c:v>-9.8171200000000004E-3</c:v>
                </c:pt>
                <c:pt idx="732" formatCode="0.00E+00">
                  <c:v>-9.8719600000000008E-3</c:v>
                </c:pt>
                <c:pt idx="733" formatCode="0.00E+00">
                  <c:v>-9.8753000000000001E-3</c:v>
                </c:pt>
                <c:pt idx="734" formatCode="0.00E+00">
                  <c:v>-9.85622000000000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F18-4B59-99FF-AEF5211B21C8}"/>
            </c:ext>
          </c:extLst>
        </c:ser>
        <c:ser>
          <c:idx val="3"/>
          <c:order val="2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4'!$A$2:$A$806</c:f>
              <c:numCache>
                <c:formatCode>General</c:formatCode>
                <c:ptCount val="80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</c:numCache>
            </c:numRef>
          </c:xVal>
          <c:yVal>
            <c:numRef>
              <c:f>'[AMG-R-Cyclohexylethylamin.xlsx]Sheet4'!$B$2:$B$677</c:f>
              <c:numCache>
                <c:formatCode>General</c:formatCode>
                <c:ptCount val="676"/>
                <c:pt idx="0">
                  <c:v>-0.42133100000000001</c:v>
                </c:pt>
                <c:pt idx="1">
                  <c:v>-0.20835899999999999</c:v>
                </c:pt>
                <c:pt idx="2">
                  <c:v>-0.28958899999999999</c:v>
                </c:pt>
                <c:pt idx="3">
                  <c:v>-0.46903099999999998</c:v>
                </c:pt>
                <c:pt idx="4">
                  <c:v>-0.59557099999999996</c:v>
                </c:pt>
                <c:pt idx="5">
                  <c:v>-0.95206900000000005</c:v>
                </c:pt>
                <c:pt idx="6">
                  <c:v>0.26524599999999998</c:v>
                </c:pt>
                <c:pt idx="7" formatCode="0.00E+00">
                  <c:v>4.5529800000000002E-2</c:v>
                </c:pt>
                <c:pt idx="8">
                  <c:v>-0.63913900000000001</c:v>
                </c:pt>
                <c:pt idx="9">
                  <c:v>-0.106808</c:v>
                </c:pt>
                <c:pt idx="10">
                  <c:v>0.348022</c:v>
                </c:pt>
                <c:pt idx="11">
                  <c:v>-0.20557400000000001</c:v>
                </c:pt>
                <c:pt idx="12">
                  <c:v>-1.14018</c:v>
                </c:pt>
                <c:pt idx="13" formatCode="0.00E+00">
                  <c:v>-6.2131899999999995E-4</c:v>
                </c:pt>
                <c:pt idx="14">
                  <c:v>-0.37375399999999998</c:v>
                </c:pt>
                <c:pt idx="15" formatCode="0.00E+00">
                  <c:v>6.3089800000000001E-2</c:v>
                </c:pt>
                <c:pt idx="16">
                  <c:v>0.206237</c:v>
                </c:pt>
                <c:pt idx="17">
                  <c:v>-0.25444699999999998</c:v>
                </c:pt>
                <c:pt idx="18">
                  <c:v>-0.41336200000000001</c:v>
                </c:pt>
                <c:pt idx="19">
                  <c:v>-0.40843699999999999</c:v>
                </c:pt>
                <c:pt idx="20" formatCode="0.00E+00">
                  <c:v>4.2802800000000002E-2</c:v>
                </c:pt>
                <c:pt idx="21" formatCode="0.00E+00">
                  <c:v>-7.2102100000000002E-2</c:v>
                </c:pt>
                <c:pt idx="22" formatCode="0.00E+00">
                  <c:v>6.0010000000000003E-3</c:v>
                </c:pt>
                <c:pt idx="23">
                  <c:v>-0.14077500000000001</c:v>
                </c:pt>
                <c:pt idx="24">
                  <c:v>0.60206000000000004</c:v>
                </c:pt>
                <c:pt idx="25">
                  <c:v>-0.41283900000000001</c:v>
                </c:pt>
                <c:pt idx="26">
                  <c:v>0.124394</c:v>
                </c:pt>
                <c:pt idx="27">
                  <c:v>0.38792300000000002</c:v>
                </c:pt>
                <c:pt idx="28">
                  <c:v>-0.30531999999999998</c:v>
                </c:pt>
                <c:pt idx="29">
                  <c:v>-0.84080600000000005</c:v>
                </c:pt>
                <c:pt idx="30">
                  <c:v>0.32691799999999999</c:v>
                </c:pt>
                <c:pt idx="31">
                  <c:v>0.14704700000000001</c:v>
                </c:pt>
                <c:pt idx="32">
                  <c:v>0.66123299999999996</c:v>
                </c:pt>
                <c:pt idx="33">
                  <c:v>-0.35646699999999998</c:v>
                </c:pt>
                <c:pt idx="34">
                  <c:v>0.54550500000000002</c:v>
                </c:pt>
                <c:pt idx="35">
                  <c:v>-0.33336399999999999</c:v>
                </c:pt>
                <c:pt idx="36">
                  <c:v>-0.17569399999999999</c:v>
                </c:pt>
                <c:pt idx="37">
                  <c:v>0.46121400000000001</c:v>
                </c:pt>
                <c:pt idx="38" formatCode="0.00E+00">
                  <c:v>-7.7819799999999995E-2</c:v>
                </c:pt>
                <c:pt idx="39">
                  <c:v>0.84151600000000004</c:v>
                </c:pt>
                <c:pt idx="40">
                  <c:v>0.28063500000000002</c:v>
                </c:pt>
                <c:pt idx="41" formatCode="0.00E+00">
                  <c:v>-9.8002900000000004E-2</c:v>
                </c:pt>
                <c:pt idx="42">
                  <c:v>0.15484600000000001</c:v>
                </c:pt>
                <c:pt idx="43" formatCode="0.00E+00">
                  <c:v>-1.3609899999999999E-2</c:v>
                </c:pt>
                <c:pt idx="44">
                  <c:v>0.64154599999999995</c:v>
                </c:pt>
                <c:pt idx="45">
                  <c:v>0.69242199999999998</c:v>
                </c:pt>
                <c:pt idx="46" formatCode="0.00E+00">
                  <c:v>4.8751799999999998E-2</c:v>
                </c:pt>
                <c:pt idx="47">
                  <c:v>-0.61380199999999996</c:v>
                </c:pt>
                <c:pt idx="48">
                  <c:v>0.45265</c:v>
                </c:pt>
                <c:pt idx="49">
                  <c:v>-0.39710400000000001</c:v>
                </c:pt>
                <c:pt idx="50">
                  <c:v>0.56374599999999997</c:v>
                </c:pt>
                <c:pt idx="51">
                  <c:v>0.44167899999999999</c:v>
                </c:pt>
                <c:pt idx="52">
                  <c:v>0.49049900000000002</c:v>
                </c:pt>
                <c:pt idx="53">
                  <c:v>0.30756</c:v>
                </c:pt>
                <c:pt idx="54">
                  <c:v>-0.797342</c:v>
                </c:pt>
                <c:pt idx="55">
                  <c:v>0.34893299999999999</c:v>
                </c:pt>
                <c:pt idx="56">
                  <c:v>-0.32150400000000001</c:v>
                </c:pt>
                <c:pt idx="57">
                  <c:v>-1.0508500000000001</c:v>
                </c:pt>
                <c:pt idx="58">
                  <c:v>0.267876</c:v>
                </c:pt>
                <c:pt idx="59" formatCode="0.00E+00">
                  <c:v>6.8549600000000002E-2</c:v>
                </c:pt>
                <c:pt idx="60">
                  <c:v>0.61094000000000004</c:v>
                </c:pt>
                <c:pt idx="61">
                  <c:v>0.77330500000000002</c:v>
                </c:pt>
                <c:pt idx="62">
                  <c:v>0.43421900000000002</c:v>
                </c:pt>
                <c:pt idx="63" formatCode="0.00E+00">
                  <c:v>-5.7725900000000002E-3</c:v>
                </c:pt>
                <c:pt idx="64">
                  <c:v>0.28090300000000001</c:v>
                </c:pt>
                <c:pt idx="65">
                  <c:v>0.71040800000000004</c:v>
                </c:pt>
                <c:pt idx="66">
                  <c:v>1.1777500000000001</c:v>
                </c:pt>
                <c:pt idx="67">
                  <c:v>1.09558</c:v>
                </c:pt>
                <c:pt idx="68">
                  <c:v>1.7281</c:v>
                </c:pt>
                <c:pt idx="69">
                  <c:v>1.3184</c:v>
                </c:pt>
                <c:pt idx="70">
                  <c:v>1.48756</c:v>
                </c:pt>
                <c:pt idx="71">
                  <c:v>1.4748699999999999</c:v>
                </c:pt>
                <c:pt idx="72">
                  <c:v>1.48739</c:v>
                </c:pt>
                <c:pt idx="73">
                  <c:v>1.4976</c:v>
                </c:pt>
                <c:pt idx="74">
                  <c:v>1.56419</c:v>
                </c:pt>
                <c:pt idx="75">
                  <c:v>1.5083800000000001</c:v>
                </c:pt>
                <c:pt idx="76">
                  <c:v>1.5822000000000001</c:v>
                </c:pt>
                <c:pt idx="77">
                  <c:v>1.5756600000000001</c:v>
                </c:pt>
                <c:pt idx="78">
                  <c:v>1.50665</c:v>
                </c:pt>
                <c:pt idx="79">
                  <c:v>1.5624100000000001</c:v>
                </c:pt>
                <c:pt idx="80">
                  <c:v>1.6144799999999999</c:v>
                </c:pt>
                <c:pt idx="81">
                  <c:v>1.5925400000000001</c:v>
                </c:pt>
                <c:pt idx="82">
                  <c:v>1.54708</c:v>
                </c:pt>
                <c:pt idx="83">
                  <c:v>1.552</c:v>
                </c:pt>
                <c:pt idx="84">
                  <c:v>1.5972500000000001</c:v>
                </c:pt>
                <c:pt idx="85">
                  <c:v>1.5774699999999999</c:v>
                </c:pt>
                <c:pt idx="86">
                  <c:v>1.5893900000000001</c:v>
                </c:pt>
                <c:pt idx="87">
                  <c:v>1.5956699999999999</c:v>
                </c:pt>
                <c:pt idx="88">
                  <c:v>1.57613</c:v>
                </c:pt>
                <c:pt idx="89">
                  <c:v>1.5738099999999999</c:v>
                </c:pt>
                <c:pt idx="90">
                  <c:v>1.5658700000000001</c:v>
                </c:pt>
                <c:pt idx="91">
                  <c:v>1.5468299999999999</c:v>
                </c:pt>
                <c:pt idx="92">
                  <c:v>1.5556700000000001</c:v>
                </c:pt>
                <c:pt idx="93">
                  <c:v>1.5439799999999999</c:v>
                </c:pt>
                <c:pt idx="94">
                  <c:v>1.52956</c:v>
                </c:pt>
                <c:pt idx="95">
                  <c:v>1.5241100000000001</c:v>
                </c:pt>
                <c:pt idx="96">
                  <c:v>1.51647</c:v>
                </c:pt>
                <c:pt idx="97">
                  <c:v>1.4868399999999999</c:v>
                </c:pt>
                <c:pt idx="98">
                  <c:v>1.47143</c:v>
                </c:pt>
                <c:pt idx="99">
                  <c:v>1.44265</c:v>
                </c:pt>
                <c:pt idx="100">
                  <c:v>1.44323</c:v>
                </c:pt>
                <c:pt idx="101">
                  <c:v>1.41021</c:v>
                </c:pt>
                <c:pt idx="102">
                  <c:v>1.39018</c:v>
                </c:pt>
                <c:pt idx="103">
                  <c:v>1.3659600000000001</c:v>
                </c:pt>
                <c:pt idx="104">
                  <c:v>1.3507</c:v>
                </c:pt>
                <c:pt idx="105">
                  <c:v>1.33196</c:v>
                </c:pt>
                <c:pt idx="106">
                  <c:v>1.31992</c:v>
                </c:pt>
                <c:pt idx="107">
                  <c:v>1.3076000000000001</c:v>
                </c:pt>
                <c:pt idx="108">
                  <c:v>1.2902100000000001</c:v>
                </c:pt>
                <c:pt idx="109">
                  <c:v>1.2919700000000001</c:v>
                </c:pt>
                <c:pt idx="110">
                  <c:v>1.28304</c:v>
                </c:pt>
                <c:pt idx="111">
                  <c:v>1.2721</c:v>
                </c:pt>
                <c:pt idx="112">
                  <c:v>1.2771999999999999</c:v>
                </c:pt>
                <c:pt idx="113">
                  <c:v>1.27668</c:v>
                </c:pt>
                <c:pt idx="114">
                  <c:v>1.2656499999999999</c:v>
                </c:pt>
                <c:pt idx="115">
                  <c:v>1.26363</c:v>
                </c:pt>
                <c:pt idx="116">
                  <c:v>1.26278</c:v>
                </c:pt>
                <c:pt idx="117">
                  <c:v>1.2625500000000001</c:v>
                </c:pt>
                <c:pt idx="118">
                  <c:v>1.2586999999999999</c:v>
                </c:pt>
                <c:pt idx="119">
                  <c:v>1.2669900000000001</c:v>
                </c:pt>
                <c:pt idx="120">
                  <c:v>1.24617</c:v>
                </c:pt>
                <c:pt idx="121">
                  <c:v>1.2400899999999999</c:v>
                </c:pt>
                <c:pt idx="122">
                  <c:v>1.2364299999999999</c:v>
                </c:pt>
                <c:pt idx="123">
                  <c:v>1.2343</c:v>
                </c:pt>
                <c:pt idx="124">
                  <c:v>1.20482</c:v>
                </c:pt>
                <c:pt idx="125">
                  <c:v>1.20773</c:v>
                </c:pt>
                <c:pt idx="126">
                  <c:v>1.1998599999999999</c:v>
                </c:pt>
                <c:pt idx="127">
                  <c:v>1.18529</c:v>
                </c:pt>
                <c:pt idx="128">
                  <c:v>1.1702999999999999</c:v>
                </c:pt>
                <c:pt idx="129">
                  <c:v>1.16642</c:v>
                </c:pt>
                <c:pt idx="130">
                  <c:v>1.14808</c:v>
                </c:pt>
                <c:pt idx="131">
                  <c:v>1.1265000000000001</c:v>
                </c:pt>
                <c:pt idx="132">
                  <c:v>1.1104700000000001</c:v>
                </c:pt>
                <c:pt idx="133">
                  <c:v>1.0931999999999999</c:v>
                </c:pt>
                <c:pt idx="134">
                  <c:v>1.07114</c:v>
                </c:pt>
                <c:pt idx="135">
                  <c:v>1.04369</c:v>
                </c:pt>
                <c:pt idx="136">
                  <c:v>1.02118</c:v>
                </c:pt>
                <c:pt idx="137">
                  <c:v>0.99259799999999998</c:v>
                </c:pt>
                <c:pt idx="138">
                  <c:v>0.96438400000000002</c:v>
                </c:pt>
                <c:pt idx="139">
                  <c:v>0.94478200000000001</c:v>
                </c:pt>
                <c:pt idx="140">
                  <c:v>0.91449100000000005</c:v>
                </c:pt>
                <c:pt idx="141">
                  <c:v>0.88695000000000002</c:v>
                </c:pt>
                <c:pt idx="142">
                  <c:v>0.86016899999999996</c:v>
                </c:pt>
                <c:pt idx="143">
                  <c:v>0.83361499999999999</c:v>
                </c:pt>
                <c:pt idx="144">
                  <c:v>0.80505899999999997</c:v>
                </c:pt>
                <c:pt idx="145">
                  <c:v>0.77550300000000005</c:v>
                </c:pt>
                <c:pt idx="146">
                  <c:v>0.74603699999999995</c:v>
                </c:pt>
                <c:pt idx="147">
                  <c:v>0.71549399999999996</c:v>
                </c:pt>
                <c:pt idx="148">
                  <c:v>0.68452199999999996</c:v>
                </c:pt>
                <c:pt idx="149">
                  <c:v>0.65353899999999998</c:v>
                </c:pt>
                <c:pt idx="150">
                  <c:v>0.62160499999999996</c:v>
                </c:pt>
                <c:pt idx="151">
                  <c:v>0.59109999999999996</c:v>
                </c:pt>
                <c:pt idx="152">
                  <c:v>0.55862299999999998</c:v>
                </c:pt>
                <c:pt idx="153">
                  <c:v>0.52910900000000005</c:v>
                </c:pt>
                <c:pt idx="154">
                  <c:v>0.499413</c:v>
                </c:pt>
                <c:pt idx="155">
                  <c:v>0.47037600000000002</c:v>
                </c:pt>
                <c:pt idx="156">
                  <c:v>0.44349699999999997</c:v>
                </c:pt>
                <c:pt idx="157">
                  <c:v>0.41592600000000002</c:v>
                </c:pt>
                <c:pt idx="158">
                  <c:v>0.38906099999999999</c:v>
                </c:pt>
                <c:pt idx="159">
                  <c:v>0.36347499999999999</c:v>
                </c:pt>
                <c:pt idx="160">
                  <c:v>0.33900400000000003</c:v>
                </c:pt>
                <c:pt idx="161">
                  <c:v>0.31470900000000002</c:v>
                </c:pt>
                <c:pt idx="162">
                  <c:v>0.29326000000000002</c:v>
                </c:pt>
                <c:pt idx="163">
                  <c:v>0.27399800000000002</c:v>
                </c:pt>
                <c:pt idx="164">
                  <c:v>0.25667299999999998</c:v>
                </c:pt>
                <c:pt idx="165">
                  <c:v>0.24021899999999999</c:v>
                </c:pt>
                <c:pt idx="166">
                  <c:v>0.22544</c:v>
                </c:pt>
                <c:pt idx="167">
                  <c:v>0.21382699999999999</c:v>
                </c:pt>
                <c:pt idx="168">
                  <c:v>0.203184</c:v>
                </c:pt>
                <c:pt idx="169">
                  <c:v>0.19331100000000001</c:v>
                </c:pt>
                <c:pt idx="170">
                  <c:v>0.184807</c:v>
                </c:pt>
                <c:pt idx="171">
                  <c:v>0.177037</c:v>
                </c:pt>
                <c:pt idx="172">
                  <c:v>0.17078199999999999</c:v>
                </c:pt>
                <c:pt idx="173">
                  <c:v>0.16420100000000001</c:v>
                </c:pt>
                <c:pt idx="174">
                  <c:v>0.161691</c:v>
                </c:pt>
                <c:pt idx="175">
                  <c:v>0.15654199999999999</c:v>
                </c:pt>
                <c:pt idx="176">
                  <c:v>0.15179599999999999</c:v>
                </c:pt>
                <c:pt idx="177">
                  <c:v>0.14797399999999999</c:v>
                </c:pt>
                <c:pt idx="178">
                  <c:v>0.144013</c:v>
                </c:pt>
                <c:pt idx="179">
                  <c:v>0.13980100000000001</c:v>
                </c:pt>
                <c:pt idx="180">
                  <c:v>0.137016</c:v>
                </c:pt>
                <c:pt idx="181">
                  <c:v>0.13433</c:v>
                </c:pt>
                <c:pt idx="182">
                  <c:v>0.13142699999999999</c:v>
                </c:pt>
                <c:pt idx="183">
                  <c:v>0.12883900000000001</c:v>
                </c:pt>
                <c:pt idx="184">
                  <c:v>0.12637699999999999</c:v>
                </c:pt>
                <c:pt idx="185">
                  <c:v>0.124123</c:v>
                </c:pt>
                <c:pt idx="186">
                  <c:v>0.122408</c:v>
                </c:pt>
                <c:pt idx="187">
                  <c:v>0.12101000000000001</c:v>
                </c:pt>
                <c:pt idx="188">
                  <c:v>0.118946</c:v>
                </c:pt>
                <c:pt idx="189">
                  <c:v>0.117671</c:v>
                </c:pt>
                <c:pt idx="190">
                  <c:v>0.116725</c:v>
                </c:pt>
                <c:pt idx="191">
                  <c:v>0.115522</c:v>
                </c:pt>
                <c:pt idx="192">
                  <c:v>0.11540300000000001</c:v>
                </c:pt>
                <c:pt idx="193">
                  <c:v>0.11458</c:v>
                </c:pt>
                <c:pt idx="194">
                  <c:v>0.112918</c:v>
                </c:pt>
                <c:pt idx="195">
                  <c:v>0.111792</c:v>
                </c:pt>
                <c:pt idx="196">
                  <c:v>0.11155900000000001</c:v>
                </c:pt>
                <c:pt idx="197">
                  <c:v>0.11121</c:v>
                </c:pt>
                <c:pt idx="198">
                  <c:v>0.11022700000000001</c:v>
                </c:pt>
                <c:pt idx="199">
                  <c:v>0.109255</c:v>
                </c:pt>
                <c:pt idx="200">
                  <c:v>0.107797</c:v>
                </c:pt>
                <c:pt idx="201">
                  <c:v>0.106695</c:v>
                </c:pt>
                <c:pt idx="202">
                  <c:v>0.10561</c:v>
                </c:pt>
                <c:pt idx="203">
                  <c:v>0.105133</c:v>
                </c:pt>
                <c:pt idx="204">
                  <c:v>0.104339</c:v>
                </c:pt>
                <c:pt idx="205">
                  <c:v>0.10399899999999999</c:v>
                </c:pt>
                <c:pt idx="206">
                  <c:v>0.102849</c:v>
                </c:pt>
                <c:pt idx="207">
                  <c:v>0.101635</c:v>
                </c:pt>
                <c:pt idx="208">
                  <c:v>0.10112500000000001</c:v>
                </c:pt>
                <c:pt idx="209">
                  <c:v>0.10102</c:v>
                </c:pt>
                <c:pt idx="210">
                  <c:v>0.10038999999999999</c:v>
                </c:pt>
                <c:pt idx="211" formatCode="0.00E+00">
                  <c:v>9.9402400000000002E-2</c:v>
                </c:pt>
                <c:pt idx="212" formatCode="0.00E+00">
                  <c:v>9.7827399999999995E-2</c:v>
                </c:pt>
                <c:pt idx="213" formatCode="0.00E+00">
                  <c:v>9.6807000000000004E-2</c:v>
                </c:pt>
                <c:pt idx="214" formatCode="0.00E+00">
                  <c:v>9.6268199999999998E-2</c:v>
                </c:pt>
                <c:pt idx="215" formatCode="0.00E+00">
                  <c:v>9.5308799999999999E-2</c:v>
                </c:pt>
                <c:pt idx="216" formatCode="0.00E+00">
                  <c:v>9.5786999999999997E-2</c:v>
                </c:pt>
                <c:pt idx="217" formatCode="0.00E+00">
                  <c:v>9.5354999999999995E-2</c:v>
                </c:pt>
                <c:pt idx="218" formatCode="0.00E+00">
                  <c:v>9.3291299999999994E-2</c:v>
                </c:pt>
                <c:pt idx="219" formatCode="0.00E+00">
                  <c:v>9.1897000000000006E-2</c:v>
                </c:pt>
                <c:pt idx="220" formatCode="0.00E+00">
                  <c:v>9.0109800000000004E-2</c:v>
                </c:pt>
                <c:pt idx="221" formatCode="0.00E+00">
                  <c:v>8.9370699999999997E-2</c:v>
                </c:pt>
                <c:pt idx="222" formatCode="0.00E+00">
                  <c:v>8.8196300000000005E-2</c:v>
                </c:pt>
                <c:pt idx="223" formatCode="0.00E+00">
                  <c:v>8.8135699999999997E-2</c:v>
                </c:pt>
                <c:pt idx="224" formatCode="0.00E+00">
                  <c:v>8.6685700000000004E-2</c:v>
                </c:pt>
                <c:pt idx="225" formatCode="0.00E+00">
                  <c:v>8.5270399999999996E-2</c:v>
                </c:pt>
                <c:pt idx="226" formatCode="0.00E+00">
                  <c:v>8.4556599999999996E-2</c:v>
                </c:pt>
                <c:pt idx="227" formatCode="0.00E+00">
                  <c:v>8.3655400000000005E-2</c:v>
                </c:pt>
                <c:pt idx="228" formatCode="0.00E+00">
                  <c:v>8.3481799999999995E-2</c:v>
                </c:pt>
                <c:pt idx="229" formatCode="0.00E+00">
                  <c:v>8.1609200000000007E-2</c:v>
                </c:pt>
                <c:pt idx="230" formatCode="0.00E+00">
                  <c:v>8.0690399999999995E-2</c:v>
                </c:pt>
                <c:pt idx="231" formatCode="0.00E+00">
                  <c:v>7.9408599999999996E-2</c:v>
                </c:pt>
                <c:pt idx="232" formatCode="0.00E+00">
                  <c:v>7.8154600000000005E-2</c:v>
                </c:pt>
                <c:pt idx="233" formatCode="0.00E+00">
                  <c:v>7.7657199999999996E-2</c:v>
                </c:pt>
                <c:pt idx="234" formatCode="0.00E+00">
                  <c:v>7.6299699999999998E-2</c:v>
                </c:pt>
                <c:pt idx="235" formatCode="0.00E+00">
                  <c:v>7.4592599999999995E-2</c:v>
                </c:pt>
                <c:pt idx="236" formatCode="0.00E+00">
                  <c:v>7.3012800000000003E-2</c:v>
                </c:pt>
                <c:pt idx="237" formatCode="0.00E+00">
                  <c:v>7.2293800000000005E-2</c:v>
                </c:pt>
                <c:pt idx="238" formatCode="0.00E+00">
                  <c:v>7.1139800000000003E-2</c:v>
                </c:pt>
                <c:pt idx="239" formatCode="0.00E+00">
                  <c:v>6.9835700000000001E-2</c:v>
                </c:pt>
                <c:pt idx="240" formatCode="0.00E+00">
                  <c:v>6.8355100000000002E-2</c:v>
                </c:pt>
                <c:pt idx="241" formatCode="0.00E+00">
                  <c:v>6.7414799999999997E-2</c:v>
                </c:pt>
                <c:pt idx="242" formatCode="0.00E+00">
                  <c:v>6.5706700000000007E-2</c:v>
                </c:pt>
                <c:pt idx="243" formatCode="0.00E+00">
                  <c:v>6.4720600000000003E-2</c:v>
                </c:pt>
                <c:pt idx="244" formatCode="0.00E+00">
                  <c:v>6.3650100000000001E-2</c:v>
                </c:pt>
                <c:pt idx="245" formatCode="0.00E+00">
                  <c:v>6.1691299999999998E-2</c:v>
                </c:pt>
                <c:pt idx="246" formatCode="0.00E+00">
                  <c:v>6.0663700000000001E-2</c:v>
                </c:pt>
                <c:pt idx="247" formatCode="0.00E+00">
                  <c:v>5.9612800000000001E-2</c:v>
                </c:pt>
                <c:pt idx="248" formatCode="0.00E+00">
                  <c:v>5.8396299999999998E-2</c:v>
                </c:pt>
                <c:pt idx="249" formatCode="0.00E+00">
                  <c:v>5.7071200000000002E-2</c:v>
                </c:pt>
                <c:pt idx="250" formatCode="0.00E+00">
                  <c:v>5.6086499999999997E-2</c:v>
                </c:pt>
                <c:pt idx="251" formatCode="0.00E+00">
                  <c:v>5.5423699999999999E-2</c:v>
                </c:pt>
                <c:pt idx="252" formatCode="0.00E+00">
                  <c:v>5.4055199999999998E-2</c:v>
                </c:pt>
                <c:pt idx="253" formatCode="0.00E+00">
                  <c:v>5.2610900000000002E-2</c:v>
                </c:pt>
                <c:pt idx="254" formatCode="0.00E+00">
                  <c:v>5.1713500000000003E-2</c:v>
                </c:pt>
                <c:pt idx="255" formatCode="0.00E+00">
                  <c:v>5.1055900000000001E-2</c:v>
                </c:pt>
                <c:pt idx="256" formatCode="0.00E+00">
                  <c:v>4.9675900000000002E-2</c:v>
                </c:pt>
                <c:pt idx="257" formatCode="0.00E+00">
                  <c:v>4.8381800000000003E-2</c:v>
                </c:pt>
                <c:pt idx="258" formatCode="0.00E+00">
                  <c:v>4.7548300000000002E-2</c:v>
                </c:pt>
                <c:pt idx="259" formatCode="0.00E+00">
                  <c:v>4.6520199999999998E-2</c:v>
                </c:pt>
                <c:pt idx="260" formatCode="0.00E+00">
                  <c:v>4.5572799999999997E-2</c:v>
                </c:pt>
                <c:pt idx="261" formatCode="0.00E+00">
                  <c:v>4.4185599999999998E-2</c:v>
                </c:pt>
                <c:pt idx="262" formatCode="0.00E+00">
                  <c:v>4.3037400000000003E-2</c:v>
                </c:pt>
                <c:pt idx="263" formatCode="0.00E+00">
                  <c:v>4.2002200000000003E-2</c:v>
                </c:pt>
                <c:pt idx="264" formatCode="0.00E+00">
                  <c:v>4.1007500000000002E-2</c:v>
                </c:pt>
                <c:pt idx="265" formatCode="0.00E+00">
                  <c:v>3.9994200000000001E-2</c:v>
                </c:pt>
                <c:pt idx="266" formatCode="0.00E+00">
                  <c:v>3.9057700000000001E-2</c:v>
                </c:pt>
                <c:pt idx="267" formatCode="0.00E+00">
                  <c:v>3.8643400000000001E-2</c:v>
                </c:pt>
                <c:pt idx="268" formatCode="0.00E+00">
                  <c:v>3.7838900000000002E-2</c:v>
                </c:pt>
                <c:pt idx="269" formatCode="0.00E+00">
                  <c:v>3.70283E-2</c:v>
                </c:pt>
                <c:pt idx="270" formatCode="0.00E+00">
                  <c:v>3.5493900000000002E-2</c:v>
                </c:pt>
                <c:pt idx="271" formatCode="0.00E+00">
                  <c:v>3.4653200000000002E-2</c:v>
                </c:pt>
                <c:pt idx="272" formatCode="0.00E+00">
                  <c:v>3.3679500000000001E-2</c:v>
                </c:pt>
                <c:pt idx="273" formatCode="0.00E+00">
                  <c:v>3.3921699999999999E-2</c:v>
                </c:pt>
                <c:pt idx="274" formatCode="0.00E+00">
                  <c:v>3.3328999999999998E-2</c:v>
                </c:pt>
                <c:pt idx="275" formatCode="0.00E+00">
                  <c:v>3.2176000000000003E-2</c:v>
                </c:pt>
                <c:pt idx="276" formatCode="0.00E+00">
                  <c:v>3.1564700000000001E-2</c:v>
                </c:pt>
                <c:pt idx="277" formatCode="0.00E+00">
                  <c:v>3.0865699999999999E-2</c:v>
                </c:pt>
                <c:pt idx="278" formatCode="0.00E+00">
                  <c:v>3.0244400000000001E-2</c:v>
                </c:pt>
                <c:pt idx="279" formatCode="0.00E+00">
                  <c:v>2.9614000000000001E-2</c:v>
                </c:pt>
                <c:pt idx="280" formatCode="0.00E+00">
                  <c:v>2.8374699999999999E-2</c:v>
                </c:pt>
                <c:pt idx="281" formatCode="0.00E+00">
                  <c:v>2.76361E-2</c:v>
                </c:pt>
                <c:pt idx="282" formatCode="0.00E+00">
                  <c:v>2.7288E-2</c:v>
                </c:pt>
                <c:pt idx="283" formatCode="0.00E+00">
                  <c:v>2.6685199999999999E-2</c:v>
                </c:pt>
                <c:pt idx="284" formatCode="0.00E+00">
                  <c:v>2.59905E-2</c:v>
                </c:pt>
                <c:pt idx="285" formatCode="0.00E+00">
                  <c:v>2.5238E-2</c:v>
                </c:pt>
                <c:pt idx="286" formatCode="0.00E+00">
                  <c:v>2.47116E-2</c:v>
                </c:pt>
                <c:pt idx="287" formatCode="0.00E+00">
                  <c:v>2.4160899999999999E-2</c:v>
                </c:pt>
                <c:pt idx="288" formatCode="0.00E+00">
                  <c:v>2.37985E-2</c:v>
                </c:pt>
                <c:pt idx="289" formatCode="0.00E+00">
                  <c:v>2.3205300000000002E-2</c:v>
                </c:pt>
                <c:pt idx="290" formatCode="0.00E+00">
                  <c:v>2.2785699999999999E-2</c:v>
                </c:pt>
                <c:pt idx="291" formatCode="0.00E+00">
                  <c:v>2.2080900000000001E-2</c:v>
                </c:pt>
                <c:pt idx="292" formatCode="0.00E+00">
                  <c:v>2.1604999999999999E-2</c:v>
                </c:pt>
                <c:pt idx="293" formatCode="0.00E+00">
                  <c:v>2.11673E-2</c:v>
                </c:pt>
                <c:pt idx="294" formatCode="0.00E+00">
                  <c:v>2.0742900000000002E-2</c:v>
                </c:pt>
                <c:pt idx="295" formatCode="0.00E+00">
                  <c:v>2.0709999999999999E-2</c:v>
                </c:pt>
                <c:pt idx="296" formatCode="0.00E+00">
                  <c:v>2.0195500000000002E-2</c:v>
                </c:pt>
                <c:pt idx="297" formatCode="0.00E+00">
                  <c:v>2.0017099999999999E-2</c:v>
                </c:pt>
                <c:pt idx="298" formatCode="0.00E+00">
                  <c:v>1.93691E-2</c:v>
                </c:pt>
                <c:pt idx="299" formatCode="0.00E+00">
                  <c:v>1.8781699999999998E-2</c:v>
                </c:pt>
                <c:pt idx="300" formatCode="0.00E+00">
                  <c:v>1.8583800000000001E-2</c:v>
                </c:pt>
                <c:pt idx="301" formatCode="0.00E+00">
                  <c:v>1.8187999999999999E-2</c:v>
                </c:pt>
                <c:pt idx="302" formatCode="0.00E+00">
                  <c:v>1.77422E-2</c:v>
                </c:pt>
                <c:pt idx="303" formatCode="0.00E+00">
                  <c:v>1.8057299999999998E-2</c:v>
                </c:pt>
                <c:pt idx="304" formatCode="0.00E+00">
                  <c:v>1.74932E-2</c:v>
                </c:pt>
                <c:pt idx="305" formatCode="0.00E+00">
                  <c:v>1.6798500000000001E-2</c:v>
                </c:pt>
                <c:pt idx="306" formatCode="0.00E+00">
                  <c:v>1.6279200000000001E-2</c:v>
                </c:pt>
                <c:pt idx="307" formatCode="0.00E+00">
                  <c:v>1.6034099999999999E-2</c:v>
                </c:pt>
                <c:pt idx="308" formatCode="0.00E+00">
                  <c:v>1.57471E-2</c:v>
                </c:pt>
                <c:pt idx="309" formatCode="0.00E+00">
                  <c:v>1.55053E-2</c:v>
                </c:pt>
                <c:pt idx="310" formatCode="0.00E+00">
                  <c:v>1.5031299999999999E-2</c:v>
                </c:pt>
                <c:pt idx="311" formatCode="0.00E+00">
                  <c:v>1.50595E-2</c:v>
                </c:pt>
                <c:pt idx="312" formatCode="0.00E+00">
                  <c:v>1.47262E-2</c:v>
                </c:pt>
                <c:pt idx="313" formatCode="0.00E+00">
                  <c:v>1.43409E-2</c:v>
                </c:pt>
                <c:pt idx="314" formatCode="0.00E+00">
                  <c:v>1.3862599999999999E-2</c:v>
                </c:pt>
                <c:pt idx="315" formatCode="0.00E+00">
                  <c:v>1.3770599999999999E-2</c:v>
                </c:pt>
                <c:pt idx="316" formatCode="0.00E+00">
                  <c:v>1.34053E-2</c:v>
                </c:pt>
                <c:pt idx="317" formatCode="0.00E+00">
                  <c:v>1.31059E-2</c:v>
                </c:pt>
                <c:pt idx="318" formatCode="0.00E+00">
                  <c:v>1.2967100000000001E-2</c:v>
                </c:pt>
                <c:pt idx="319" formatCode="0.00E+00">
                  <c:v>1.2635199999999999E-2</c:v>
                </c:pt>
                <c:pt idx="320" formatCode="0.00E+00">
                  <c:v>1.2416399999999999E-2</c:v>
                </c:pt>
                <c:pt idx="321" formatCode="0.00E+00">
                  <c:v>1.2264300000000001E-2</c:v>
                </c:pt>
                <c:pt idx="322" formatCode="0.00E+00">
                  <c:v>1.19977E-2</c:v>
                </c:pt>
                <c:pt idx="323" formatCode="0.00E+00">
                  <c:v>1.1723000000000001E-2</c:v>
                </c:pt>
                <c:pt idx="324" formatCode="0.00E+00">
                  <c:v>1.14317E-2</c:v>
                </c:pt>
                <c:pt idx="325" formatCode="0.00E+00">
                  <c:v>1.1266699999999999E-2</c:v>
                </c:pt>
                <c:pt idx="326" formatCode="0.00E+00">
                  <c:v>1.0981599999999999E-2</c:v>
                </c:pt>
                <c:pt idx="327" formatCode="0.00E+00">
                  <c:v>1.0770800000000001E-2</c:v>
                </c:pt>
                <c:pt idx="328" formatCode="0.00E+00">
                  <c:v>1.06158E-2</c:v>
                </c:pt>
                <c:pt idx="329" formatCode="0.00E+00">
                  <c:v>1.0288200000000001E-2</c:v>
                </c:pt>
                <c:pt idx="330" formatCode="0.00E+00">
                  <c:v>1.0345500000000001E-2</c:v>
                </c:pt>
                <c:pt idx="331" formatCode="0.00E+00">
                  <c:v>9.9735299999999995E-3</c:v>
                </c:pt>
                <c:pt idx="332" formatCode="0.00E+00">
                  <c:v>9.8743400000000005E-3</c:v>
                </c:pt>
                <c:pt idx="333" formatCode="0.00E+00">
                  <c:v>9.5615400000000003E-3</c:v>
                </c:pt>
                <c:pt idx="334" formatCode="0.00E+00">
                  <c:v>9.3755699999999997E-3</c:v>
                </c:pt>
                <c:pt idx="335" formatCode="0.00E+00">
                  <c:v>9.1786400000000001E-3</c:v>
                </c:pt>
                <c:pt idx="336" formatCode="0.00E+00">
                  <c:v>9.0880400000000004E-3</c:v>
                </c:pt>
                <c:pt idx="337" formatCode="0.00E+00">
                  <c:v>9.01127E-3</c:v>
                </c:pt>
                <c:pt idx="338" formatCode="0.00E+00">
                  <c:v>8.7566399999999996E-3</c:v>
                </c:pt>
                <c:pt idx="339" formatCode="0.00E+00">
                  <c:v>8.4757800000000005E-3</c:v>
                </c:pt>
                <c:pt idx="340" formatCode="0.00E+00">
                  <c:v>8.3999599999999997E-3</c:v>
                </c:pt>
                <c:pt idx="341" formatCode="0.00E+00">
                  <c:v>8.1381800000000001E-3</c:v>
                </c:pt>
                <c:pt idx="342" formatCode="0.00E+00">
                  <c:v>7.9441100000000008E-3</c:v>
                </c:pt>
                <c:pt idx="343" formatCode="0.00E+00">
                  <c:v>7.7362100000000003E-3</c:v>
                </c:pt>
                <c:pt idx="344" formatCode="0.00E+00">
                  <c:v>7.6232000000000001E-3</c:v>
                </c:pt>
                <c:pt idx="345" formatCode="0.00E+00">
                  <c:v>7.3070499999999998E-3</c:v>
                </c:pt>
                <c:pt idx="346" formatCode="0.00E+00">
                  <c:v>7.1325299999999998E-3</c:v>
                </c:pt>
                <c:pt idx="347" formatCode="0.00E+00">
                  <c:v>6.9689799999999996E-3</c:v>
                </c:pt>
                <c:pt idx="348" formatCode="0.00E+00">
                  <c:v>6.8135299999999999E-3</c:v>
                </c:pt>
                <c:pt idx="349" formatCode="0.00E+00">
                  <c:v>6.6709500000000001E-3</c:v>
                </c:pt>
                <c:pt idx="350" formatCode="0.00E+00">
                  <c:v>6.5126400000000001E-3</c:v>
                </c:pt>
                <c:pt idx="351" formatCode="0.00E+00">
                  <c:v>6.15454E-3</c:v>
                </c:pt>
                <c:pt idx="352" formatCode="0.00E+00">
                  <c:v>6.1349899999999999E-3</c:v>
                </c:pt>
                <c:pt idx="353" formatCode="0.00E+00">
                  <c:v>5.8789300000000001E-3</c:v>
                </c:pt>
                <c:pt idx="354" formatCode="0.00E+00">
                  <c:v>5.5804299999999999E-3</c:v>
                </c:pt>
                <c:pt idx="355" formatCode="0.00E+00">
                  <c:v>5.37872E-3</c:v>
                </c:pt>
                <c:pt idx="356" formatCode="0.00E+00">
                  <c:v>5.2075400000000001E-3</c:v>
                </c:pt>
                <c:pt idx="357" formatCode="0.00E+00">
                  <c:v>5.0172799999999998E-3</c:v>
                </c:pt>
                <c:pt idx="358" formatCode="0.00E+00">
                  <c:v>4.8346500000000002E-3</c:v>
                </c:pt>
                <c:pt idx="359" formatCode="0.00E+00">
                  <c:v>4.72355E-3</c:v>
                </c:pt>
                <c:pt idx="360" formatCode="0.00E+00">
                  <c:v>4.4360199999999997E-3</c:v>
                </c:pt>
                <c:pt idx="361" formatCode="0.00E+00">
                  <c:v>4.1647000000000003E-3</c:v>
                </c:pt>
                <c:pt idx="362" formatCode="0.00E+00">
                  <c:v>3.87192E-3</c:v>
                </c:pt>
                <c:pt idx="363" formatCode="0.00E+00">
                  <c:v>3.6444699999999999E-3</c:v>
                </c:pt>
                <c:pt idx="364" formatCode="0.00E+00">
                  <c:v>3.6454199999999999E-3</c:v>
                </c:pt>
                <c:pt idx="365" formatCode="0.00E+00">
                  <c:v>3.41654E-3</c:v>
                </c:pt>
                <c:pt idx="366" formatCode="0.00E+00">
                  <c:v>3.1428300000000001E-3</c:v>
                </c:pt>
                <c:pt idx="367" formatCode="0.00E+00">
                  <c:v>2.9068000000000002E-3</c:v>
                </c:pt>
                <c:pt idx="368" formatCode="0.00E+00">
                  <c:v>2.7894999999999999E-3</c:v>
                </c:pt>
                <c:pt idx="369" formatCode="0.00E+00">
                  <c:v>2.56777E-3</c:v>
                </c:pt>
                <c:pt idx="370" formatCode="0.00E+00">
                  <c:v>2.2845299999999999E-3</c:v>
                </c:pt>
                <c:pt idx="371" formatCode="0.00E+00">
                  <c:v>2.1252599999999999E-3</c:v>
                </c:pt>
                <c:pt idx="372" formatCode="0.00E+00">
                  <c:v>1.9021000000000001E-3</c:v>
                </c:pt>
                <c:pt idx="373" formatCode="0.00E+00">
                  <c:v>1.77002E-3</c:v>
                </c:pt>
                <c:pt idx="374" formatCode="0.00E+00">
                  <c:v>1.56927E-3</c:v>
                </c:pt>
                <c:pt idx="375" formatCode="0.00E+00">
                  <c:v>1.3818700000000001E-3</c:v>
                </c:pt>
                <c:pt idx="376" formatCode="0.00E+00">
                  <c:v>1.0423699999999999E-3</c:v>
                </c:pt>
                <c:pt idx="377" formatCode="0.00E+00">
                  <c:v>8.9979199999999995E-4</c:v>
                </c:pt>
                <c:pt idx="378" formatCode="0.00E+00">
                  <c:v>5.6886700000000003E-4</c:v>
                </c:pt>
                <c:pt idx="379" formatCode="0.00E+00">
                  <c:v>6.29902E-4</c:v>
                </c:pt>
                <c:pt idx="380" formatCode="0.00E+00">
                  <c:v>4.7683699999999997E-4</c:v>
                </c:pt>
                <c:pt idx="381" formatCode="0.00E+00">
                  <c:v>4.0817300000000001E-4</c:v>
                </c:pt>
                <c:pt idx="382" formatCode="0.00E+00">
                  <c:v>3.3092499999999998E-4</c:v>
                </c:pt>
                <c:pt idx="383" formatCode="0.00E+00">
                  <c:v>2.84195E-4</c:v>
                </c:pt>
                <c:pt idx="384" formatCode="0.00E+00">
                  <c:v>1.46866E-4</c:v>
                </c:pt>
                <c:pt idx="385" formatCode="0.00E+00">
                  <c:v>-1.50681E-4</c:v>
                </c:pt>
                <c:pt idx="386" formatCode="0.00E+00">
                  <c:v>-4.3869000000000003E-5</c:v>
                </c:pt>
                <c:pt idx="387" formatCode="0.00E+00">
                  <c:v>-3.9148299999999998E-4</c:v>
                </c:pt>
                <c:pt idx="388" formatCode="0.00E+00">
                  <c:v>-1.6736999999999999E-4</c:v>
                </c:pt>
                <c:pt idx="389" formatCode="0.00E+00">
                  <c:v>-3.30448E-4</c:v>
                </c:pt>
                <c:pt idx="390" formatCode="0.00E+00">
                  <c:v>-7.6770799999999998E-4</c:v>
                </c:pt>
                <c:pt idx="391" formatCode="0.00E+00">
                  <c:v>-5.4979300000000003E-4</c:v>
                </c:pt>
                <c:pt idx="392" formatCode="0.00E+00">
                  <c:v>-7.3003800000000002E-4</c:v>
                </c:pt>
                <c:pt idx="393" formatCode="0.00E+00">
                  <c:v>-1.41478E-3</c:v>
                </c:pt>
                <c:pt idx="394" formatCode="0.00E+00">
                  <c:v>-1.38569E-3</c:v>
                </c:pt>
                <c:pt idx="395" formatCode="0.00E+00">
                  <c:v>-1.472E-3</c:v>
                </c:pt>
                <c:pt idx="396" formatCode="0.00E+00">
                  <c:v>-1.76954E-3</c:v>
                </c:pt>
                <c:pt idx="397" formatCode="0.00E+00">
                  <c:v>-1.7566700000000001E-3</c:v>
                </c:pt>
                <c:pt idx="398" formatCode="0.00E+00">
                  <c:v>-1.6360299999999999E-3</c:v>
                </c:pt>
                <c:pt idx="399" formatCode="0.00E+00">
                  <c:v>-1.9001999999999999E-3</c:v>
                </c:pt>
                <c:pt idx="400" formatCode="0.00E+00">
                  <c:v>-2.4642900000000001E-3</c:v>
                </c:pt>
                <c:pt idx="401" formatCode="0.00E+00">
                  <c:v>-2.5501299999999998E-3</c:v>
                </c:pt>
                <c:pt idx="402" formatCode="0.00E+00">
                  <c:v>-2.61116E-3</c:v>
                </c:pt>
                <c:pt idx="403" formatCode="0.00E+00">
                  <c:v>-2.4642900000000001E-3</c:v>
                </c:pt>
                <c:pt idx="404" formatCode="0.00E+00">
                  <c:v>-2.4762199999999999E-3</c:v>
                </c:pt>
                <c:pt idx="405" formatCode="0.00E+00">
                  <c:v>-2.58493E-3</c:v>
                </c:pt>
                <c:pt idx="406" formatCode="0.00E+00">
                  <c:v>-2.8858199999999999E-3</c:v>
                </c:pt>
                <c:pt idx="407" formatCode="0.00E+00">
                  <c:v>-2.8924900000000002E-3</c:v>
                </c:pt>
                <c:pt idx="408" formatCode="0.00E+00">
                  <c:v>-3.1676299999999998E-3</c:v>
                </c:pt>
                <c:pt idx="409" formatCode="0.00E+00">
                  <c:v>-3.4089099999999998E-3</c:v>
                </c:pt>
                <c:pt idx="410" formatCode="0.00E+00">
                  <c:v>-3.74699E-3</c:v>
                </c:pt>
                <c:pt idx="411" formatCode="0.00E+00">
                  <c:v>-3.4532500000000002E-3</c:v>
                </c:pt>
                <c:pt idx="412" formatCode="0.00E+00">
                  <c:v>-3.41034E-3</c:v>
                </c:pt>
                <c:pt idx="413" formatCode="0.00E+00">
                  <c:v>-3.5576800000000001E-3</c:v>
                </c:pt>
                <c:pt idx="414" formatCode="0.00E+00">
                  <c:v>-4.05216E-3</c:v>
                </c:pt>
                <c:pt idx="415" formatCode="0.00E+00">
                  <c:v>-4.3821299999999997E-3</c:v>
                </c:pt>
                <c:pt idx="416" formatCode="0.00E+00">
                  <c:v>-4.5342400000000001E-3</c:v>
                </c:pt>
                <c:pt idx="417" formatCode="0.00E+00">
                  <c:v>-4.55427E-3</c:v>
                </c:pt>
                <c:pt idx="418" formatCode="0.00E+00">
                  <c:v>-4.6324699999999996E-3</c:v>
                </c:pt>
                <c:pt idx="419" formatCode="0.00E+00">
                  <c:v>-5.0158499999999996E-3</c:v>
                </c:pt>
                <c:pt idx="420" formatCode="0.00E+00">
                  <c:v>-4.8918700000000004E-3</c:v>
                </c:pt>
                <c:pt idx="421" formatCode="0.00E+00">
                  <c:v>-5.29957E-3</c:v>
                </c:pt>
                <c:pt idx="422" formatCode="0.00E+00">
                  <c:v>-5.3849199999999996E-3</c:v>
                </c:pt>
                <c:pt idx="423" formatCode="0.00E+00">
                  <c:v>-5.3658500000000001E-3</c:v>
                </c:pt>
                <c:pt idx="424" formatCode="0.00E+00">
                  <c:v>-5.5608699999999999E-3</c:v>
                </c:pt>
                <c:pt idx="425" formatCode="0.00E+00">
                  <c:v>-5.8870299999999997E-3</c:v>
                </c:pt>
                <c:pt idx="426" formatCode="0.00E+00">
                  <c:v>-6.23035E-3</c:v>
                </c:pt>
                <c:pt idx="427" formatCode="0.00E+00">
                  <c:v>-6.3948599999999996E-3</c:v>
                </c:pt>
                <c:pt idx="428" formatCode="0.00E+00">
                  <c:v>-6.5159800000000002E-3</c:v>
                </c:pt>
                <c:pt idx="429" formatCode="0.00E+00">
                  <c:v>-6.7219699999999999E-3</c:v>
                </c:pt>
                <c:pt idx="430" formatCode="0.00E+00">
                  <c:v>-6.6151600000000001E-3</c:v>
                </c:pt>
                <c:pt idx="431" formatCode="0.00E+00">
                  <c:v>-7.25079E-3</c:v>
                </c:pt>
                <c:pt idx="432" formatCode="0.00E+00">
                  <c:v>-7.53355E-3</c:v>
                </c:pt>
                <c:pt idx="433" formatCode="0.00E+00">
                  <c:v>-7.4858700000000004E-3</c:v>
                </c:pt>
                <c:pt idx="434" formatCode="0.00E+00">
                  <c:v>-8.3088899999999993E-3</c:v>
                </c:pt>
                <c:pt idx="435" formatCode="0.00E+00">
                  <c:v>-9.3340899999999997E-3</c:v>
                </c:pt>
                <c:pt idx="436" formatCode="0.00E+00">
                  <c:v>-9.5338799999999998E-3</c:v>
                </c:pt>
                <c:pt idx="437" formatCode="0.00E+00">
                  <c:v>-9.4776200000000008E-3</c:v>
                </c:pt>
                <c:pt idx="438" formatCode="0.00E+00">
                  <c:v>-9.1261899999999993E-3</c:v>
                </c:pt>
                <c:pt idx="439" formatCode="0.00E+00">
                  <c:v>-7.3671300000000004E-3</c:v>
                </c:pt>
                <c:pt idx="440" formatCode="0.00E+00">
                  <c:v>-5.1202799999999996E-3</c:v>
                </c:pt>
                <c:pt idx="441" formatCode="0.00E+00">
                  <c:v>-4.8780400000000002E-3</c:v>
                </c:pt>
                <c:pt idx="442" formatCode="0.00E+00">
                  <c:v>-6.1931599999999996E-3</c:v>
                </c:pt>
                <c:pt idx="443" formatCode="0.00E+00">
                  <c:v>-6.7105300000000001E-3</c:v>
                </c:pt>
                <c:pt idx="444" formatCode="0.00E+00">
                  <c:v>-7.5821899999999999E-3</c:v>
                </c:pt>
                <c:pt idx="445" formatCode="0.00E+00">
                  <c:v>-9.5205299999999993E-3</c:v>
                </c:pt>
                <c:pt idx="446" formatCode="0.00E+00">
                  <c:v>-1.1041199999999999E-2</c:v>
                </c:pt>
                <c:pt idx="447" formatCode="0.00E+00">
                  <c:v>-1.12906E-2</c:v>
                </c:pt>
                <c:pt idx="448" formatCode="0.00E+00">
                  <c:v>-1.0617700000000001E-2</c:v>
                </c:pt>
                <c:pt idx="449" formatCode="0.00E+00">
                  <c:v>-1.00894E-2</c:v>
                </c:pt>
                <c:pt idx="450" formatCode="0.00E+00">
                  <c:v>-1.00307E-2</c:v>
                </c:pt>
                <c:pt idx="451" formatCode="0.00E+00">
                  <c:v>-1.01557E-2</c:v>
                </c:pt>
                <c:pt idx="452" formatCode="0.00E+00">
                  <c:v>-1.02906E-2</c:v>
                </c:pt>
                <c:pt idx="453" formatCode="0.00E+00">
                  <c:v>-1.0308299999999999E-2</c:v>
                </c:pt>
                <c:pt idx="454" formatCode="0.00E+00">
                  <c:v>-1.0385999999999999E-2</c:v>
                </c:pt>
                <c:pt idx="455" formatCode="0.00E+00">
                  <c:v>-1.04656E-2</c:v>
                </c:pt>
                <c:pt idx="456" formatCode="0.00E+00">
                  <c:v>-1.06325E-2</c:v>
                </c:pt>
                <c:pt idx="457" formatCode="0.00E+00">
                  <c:v>-1.07589E-2</c:v>
                </c:pt>
                <c:pt idx="458" formatCode="0.00E+00">
                  <c:v>-1.08337E-2</c:v>
                </c:pt>
                <c:pt idx="459" formatCode="0.00E+00">
                  <c:v>-1.0904799999999999E-2</c:v>
                </c:pt>
                <c:pt idx="460" formatCode="0.00E+00">
                  <c:v>-1.0992999999999999E-2</c:v>
                </c:pt>
                <c:pt idx="461" formatCode="0.00E+00">
                  <c:v>-1.11079E-2</c:v>
                </c:pt>
                <c:pt idx="462" formatCode="0.00E+00">
                  <c:v>-1.1036900000000001E-2</c:v>
                </c:pt>
                <c:pt idx="463" formatCode="0.00E+00">
                  <c:v>-1.12605E-2</c:v>
                </c:pt>
                <c:pt idx="464" formatCode="0.00E+00">
                  <c:v>-1.12128E-2</c:v>
                </c:pt>
                <c:pt idx="465" formatCode="0.00E+00">
                  <c:v>-1.1723000000000001E-2</c:v>
                </c:pt>
                <c:pt idx="466" formatCode="0.00E+00">
                  <c:v>-8.1911099999999997E-3</c:v>
                </c:pt>
                <c:pt idx="467" formatCode="0.00E+00">
                  <c:v>-1.0322100000000001E-2</c:v>
                </c:pt>
                <c:pt idx="468" formatCode="0.00E+00">
                  <c:v>-1.1594800000000001E-2</c:v>
                </c:pt>
                <c:pt idx="469" formatCode="0.00E+00">
                  <c:v>-1.17588E-2</c:v>
                </c:pt>
                <c:pt idx="470" formatCode="0.00E+00">
                  <c:v>-1.19109E-2</c:v>
                </c:pt>
                <c:pt idx="471" formatCode="0.00E+00">
                  <c:v>-1.19963E-2</c:v>
                </c:pt>
                <c:pt idx="472" formatCode="0.00E+00">
                  <c:v>-1.1953800000000001E-2</c:v>
                </c:pt>
                <c:pt idx="473" formatCode="0.00E+00">
                  <c:v>-1.2093100000000001E-2</c:v>
                </c:pt>
                <c:pt idx="474" formatCode="0.00E+00">
                  <c:v>-1.21117E-2</c:v>
                </c:pt>
                <c:pt idx="475" formatCode="0.00E+00">
                  <c:v>-1.2177500000000001E-2</c:v>
                </c:pt>
                <c:pt idx="476" formatCode="0.00E+00">
                  <c:v>-1.2239E-2</c:v>
                </c:pt>
                <c:pt idx="477" formatCode="0.00E+00">
                  <c:v>-1.22933E-2</c:v>
                </c:pt>
                <c:pt idx="478" formatCode="0.00E+00">
                  <c:v>-1.23572E-2</c:v>
                </c:pt>
                <c:pt idx="479" formatCode="0.00E+00">
                  <c:v>-1.2318600000000001E-2</c:v>
                </c:pt>
                <c:pt idx="480" formatCode="0.00E+00">
                  <c:v>-1.22442E-2</c:v>
                </c:pt>
                <c:pt idx="481" formatCode="0.00E+00">
                  <c:v>-1.2378200000000001E-2</c:v>
                </c:pt>
                <c:pt idx="482" formatCode="0.00E+00">
                  <c:v>-1.2410600000000001E-2</c:v>
                </c:pt>
                <c:pt idx="483" formatCode="0.00E+00">
                  <c:v>-1.2413E-2</c:v>
                </c:pt>
                <c:pt idx="484" formatCode="0.00E+00">
                  <c:v>-1.2454E-2</c:v>
                </c:pt>
                <c:pt idx="485" formatCode="0.00E+00">
                  <c:v>-1.24674E-2</c:v>
                </c:pt>
                <c:pt idx="486" formatCode="0.00E+00">
                  <c:v>-1.24826E-2</c:v>
                </c:pt>
                <c:pt idx="487" formatCode="0.00E+00">
                  <c:v>-1.25203E-2</c:v>
                </c:pt>
                <c:pt idx="488" formatCode="0.00E+00">
                  <c:v>-1.25532E-2</c:v>
                </c:pt>
                <c:pt idx="489" formatCode="0.00E+00">
                  <c:v>-1.2638099999999999E-2</c:v>
                </c:pt>
                <c:pt idx="490" formatCode="0.00E+00">
                  <c:v>-1.25985E-2</c:v>
                </c:pt>
                <c:pt idx="491" formatCode="0.00E+00">
                  <c:v>-1.27659E-2</c:v>
                </c:pt>
                <c:pt idx="492" formatCode="0.00E+00">
                  <c:v>-1.27063E-2</c:v>
                </c:pt>
                <c:pt idx="493" formatCode="0.00E+00">
                  <c:v>-1.2767300000000001E-2</c:v>
                </c:pt>
                <c:pt idx="494" formatCode="0.00E+00">
                  <c:v>-1.28007E-2</c:v>
                </c:pt>
                <c:pt idx="495" formatCode="0.00E+00">
                  <c:v>-1.27826E-2</c:v>
                </c:pt>
                <c:pt idx="496" formatCode="0.00E+00">
                  <c:v>-1.28851E-2</c:v>
                </c:pt>
                <c:pt idx="497" formatCode="0.00E+00">
                  <c:v>-1.2973800000000001E-2</c:v>
                </c:pt>
                <c:pt idx="498" formatCode="0.00E+00">
                  <c:v>-1.30572E-2</c:v>
                </c:pt>
                <c:pt idx="499" formatCode="0.00E+00">
                  <c:v>-1.30682E-2</c:v>
                </c:pt>
                <c:pt idx="500" formatCode="0.00E+00">
                  <c:v>-1.3121600000000001E-2</c:v>
                </c:pt>
                <c:pt idx="501" formatCode="0.00E+00">
                  <c:v>-1.31159E-2</c:v>
                </c:pt>
                <c:pt idx="502" formatCode="0.00E+00">
                  <c:v>-1.31702E-2</c:v>
                </c:pt>
                <c:pt idx="503" formatCode="0.00E+00">
                  <c:v>-1.32046E-2</c:v>
                </c:pt>
                <c:pt idx="504" formatCode="0.00E+00">
                  <c:v>-1.31903E-2</c:v>
                </c:pt>
                <c:pt idx="505" formatCode="0.00E+00">
                  <c:v>-1.3272300000000001E-2</c:v>
                </c:pt>
                <c:pt idx="506" formatCode="0.00E+00">
                  <c:v>-1.32132E-2</c:v>
                </c:pt>
                <c:pt idx="507" formatCode="0.00E+00">
                  <c:v>-1.32461E-2</c:v>
                </c:pt>
                <c:pt idx="508" formatCode="0.00E+00">
                  <c:v>-1.32499E-2</c:v>
                </c:pt>
                <c:pt idx="509" formatCode="0.00E+00">
                  <c:v>-1.3247500000000001E-2</c:v>
                </c:pt>
                <c:pt idx="510" formatCode="0.00E+00">
                  <c:v>-1.3199799999999999E-2</c:v>
                </c:pt>
                <c:pt idx="511" formatCode="0.00E+00">
                  <c:v>-1.3195999999999999E-2</c:v>
                </c:pt>
                <c:pt idx="512" formatCode="0.00E+00">
                  <c:v>-1.3217899999999999E-2</c:v>
                </c:pt>
                <c:pt idx="513" formatCode="0.00E+00">
                  <c:v>-1.3050600000000001E-2</c:v>
                </c:pt>
                <c:pt idx="514" formatCode="0.00E+00">
                  <c:v>-1.31135E-2</c:v>
                </c:pt>
                <c:pt idx="515" formatCode="0.00E+00">
                  <c:v>-1.30639E-2</c:v>
                </c:pt>
                <c:pt idx="516" formatCode="0.00E+00">
                  <c:v>-1.3049099999999999E-2</c:v>
                </c:pt>
                <c:pt idx="517" formatCode="0.00E+00">
                  <c:v>-1.29132E-2</c:v>
                </c:pt>
                <c:pt idx="518" formatCode="0.00E+00">
                  <c:v>-1.3023399999999999E-2</c:v>
                </c:pt>
                <c:pt idx="519" formatCode="0.00E+00">
                  <c:v>-1.29681E-2</c:v>
                </c:pt>
                <c:pt idx="520" formatCode="0.00E+00">
                  <c:v>-1.30644E-2</c:v>
                </c:pt>
                <c:pt idx="521" formatCode="0.00E+00">
                  <c:v>-1.29552E-2</c:v>
                </c:pt>
                <c:pt idx="522" formatCode="0.00E+00">
                  <c:v>-1.31106E-2</c:v>
                </c:pt>
                <c:pt idx="523" formatCode="0.00E+00">
                  <c:v>-1.30978E-2</c:v>
                </c:pt>
                <c:pt idx="524" formatCode="0.00E+00">
                  <c:v>-1.3021E-2</c:v>
                </c:pt>
                <c:pt idx="525" formatCode="0.00E+00">
                  <c:v>-1.3111100000000001E-2</c:v>
                </c:pt>
                <c:pt idx="526" formatCode="0.00E+00">
                  <c:v>-1.3177899999999999E-2</c:v>
                </c:pt>
                <c:pt idx="527" formatCode="0.00E+00">
                  <c:v>-1.3251799999999999E-2</c:v>
                </c:pt>
                <c:pt idx="528" formatCode="0.00E+00">
                  <c:v>-1.31898E-2</c:v>
                </c:pt>
                <c:pt idx="529" formatCode="0.00E+00">
                  <c:v>-1.3339E-2</c:v>
                </c:pt>
                <c:pt idx="530" formatCode="0.00E+00">
                  <c:v>-1.33247E-2</c:v>
                </c:pt>
                <c:pt idx="531" formatCode="0.00E+00">
                  <c:v>-1.34482E-2</c:v>
                </c:pt>
                <c:pt idx="532" formatCode="0.00E+00">
                  <c:v>-1.35508E-2</c:v>
                </c:pt>
                <c:pt idx="533" formatCode="0.00E+00">
                  <c:v>-1.35646E-2</c:v>
                </c:pt>
                <c:pt idx="534" formatCode="0.00E+00">
                  <c:v>-1.3494000000000001E-2</c:v>
                </c:pt>
                <c:pt idx="535" formatCode="0.00E+00">
                  <c:v>-1.35698E-2</c:v>
                </c:pt>
                <c:pt idx="536" formatCode="0.00E+00">
                  <c:v>-1.35055E-2</c:v>
                </c:pt>
                <c:pt idx="537" formatCode="0.00E+00">
                  <c:v>-1.3554999999999999E-2</c:v>
                </c:pt>
                <c:pt idx="538" formatCode="0.00E+00">
                  <c:v>-1.35894E-2</c:v>
                </c:pt>
                <c:pt idx="539" formatCode="0.00E+00">
                  <c:v>-1.35937E-2</c:v>
                </c:pt>
                <c:pt idx="540" formatCode="0.00E+00">
                  <c:v>-1.37143E-2</c:v>
                </c:pt>
                <c:pt idx="541" formatCode="0.00E+00">
                  <c:v>-1.36337E-2</c:v>
                </c:pt>
                <c:pt idx="542" formatCode="0.00E+00">
                  <c:v>-1.3522599999999999E-2</c:v>
                </c:pt>
                <c:pt idx="543" formatCode="0.00E+00">
                  <c:v>-1.35975E-2</c:v>
                </c:pt>
                <c:pt idx="544" formatCode="0.00E+00">
                  <c:v>-1.3626600000000001E-2</c:v>
                </c:pt>
                <c:pt idx="545" formatCode="0.00E+00">
                  <c:v>-1.34807E-2</c:v>
                </c:pt>
                <c:pt idx="546" formatCode="0.00E+00">
                  <c:v>-1.34053E-2</c:v>
                </c:pt>
                <c:pt idx="547" formatCode="0.00E+00">
                  <c:v>-1.35274E-2</c:v>
                </c:pt>
                <c:pt idx="548" formatCode="0.00E+00">
                  <c:v>-1.35674E-2</c:v>
                </c:pt>
                <c:pt idx="549" formatCode="0.00E+00">
                  <c:v>-1.35484E-2</c:v>
                </c:pt>
                <c:pt idx="550" formatCode="0.00E+00">
                  <c:v>-1.3227900000000001E-2</c:v>
                </c:pt>
                <c:pt idx="551" formatCode="0.00E+00">
                  <c:v>-1.32537E-2</c:v>
                </c:pt>
                <c:pt idx="552" formatCode="0.00E+00">
                  <c:v>-1.3287500000000001E-2</c:v>
                </c:pt>
                <c:pt idx="553" formatCode="0.00E+00">
                  <c:v>-1.32704E-2</c:v>
                </c:pt>
                <c:pt idx="554" formatCode="0.00E+00">
                  <c:v>-1.3299E-2</c:v>
                </c:pt>
                <c:pt idx="555" formatCode="0.00E+00">
                  <c:v>-1.3143999999999999E-2</c:v>
                </c:pt>
                <c:pt idx="556" formatCode="0.00E+00">
                  <c:v>-1.31302E-2</c:v>
                </c:pt>
                <c:pt idx="557" formatCode="0.00E+00">
                  <c:v>-1.30496E-2</c:v>
                </c:pt>
                <c:pt idx="558" formatCode="0.00E+00">
                  <c:v>-1.31345E-2</c:v>
                </c:pt>
                <c:pt idx="559" formatCode="0.00E+00">
                  <c:v>-1.3103999999999999E-2</c:v>
                </c:pt>
                <c:pt idx="560" formatCode="0.00E+00">
                  <c:v>-1.31006E-2</c:v>
                </c:pt>
                <c:pt idx="561" formatCode="0.00E+00">
                  <c:v>-1.3132599999999999E-2</c:v>
                </c:pt>
                <c:pt idx="562" formatCode="0.00E+00">
                  <c:v>-1.3171199999999999E-2</c:v>
                </c:pt>
                <c:pt idx="563" formatCode="0.00E+00">
                  <c:v>-1.3145E-2</c:v>
                </c:pt>
                <c:pt idx="564" formatCode="0.00E+00">
                  <c:v>-1.3143999999999999E-2</c:v>
                </c:pt>
                <c:pt idx="565" formatCode="0.00E+00">
                  <c:v>-1.3217899999999999E-2</c:v>
                </c:pt>
                <c:pt idx="566" formatCode="0.00E+00">
                  <c:v>-1.3279900000000001E-2</c:v>
                </c:pt>
                <c:pt idx="567" formatCode="0.00E+00">
                  <c:v>-1.3142600000000001E-2</c:v>
                </c:pt>
                <c:pt idx="568" formatCode="0.00E+00">
                  <c:v>-1.31865E-2</c:v>
                </c:pt>
                <c:pt idx="569" formatCode="0.00E+00">
                  <c:v>-1.3153099999999999E-2</c:v>
                </c:pt>
                <c:pt idx="570" formatCode="0.00E+00">
                  <c:v>-1.3155E-2</c:v>
                </c:pt>
                <c:pt idx="571" formatCode="0.00E+00">
                  <c:v>-1.3282800000000001E-2</c:v>
                </c:pt>
                <c:pt idx="572" formatCode="0.00E+00">
                  <c:v>-1.3391E-2</c:v>
                </c:pt>
                <c:pt idx="573" formatCode="0.00E+00">
                  <c:v>-1.34678E-2</c:v>
                </c:pt>
                <c:pt idx="574" formatCode="0.00E+00">
                  <c:v>-1.33662E-2</c:v>
                </c:pt>
                <c:pt idx="575" formatCode="0.00E+00">
                  <c:v>-1.3351399999999999E-2</c:v>
                </c:pt>
                <c:pt idx="576" formatCode="0.00E+00">
                  <c:v>-1.3431500000000001E-2</c:v>
                </c:pt>
                <c:pt idx="577" formatCode="0.00E+00">
                  <c:v>-1.3538400000000001E-2</c:v>
                </c:pt>
                <c:pt idx="578" formatCode="0.00E+00">
                  <c:v>-1.34754E-2</c:v>
                </c:pt>
                <c:pt idx="579" formatCode="0.00E+00">
                  <c:v>-1.33185E-2</c:v>
                </c:pt>
                <c:pt idx="580" formatCode="0.00E+00">
                  <c:v>-1.3328599999999999E-2</c:v>
                </c:pt>
                <c:pt idx="581" formatCode="0.00E+00">
                  <c:v>-1.35055E-2</c:v>
                </c:pt>
                <c:pt idx="582" formatCode="0.00E+00">
                  <c:v>-1.34001E-2</c:v>
                </c:pt>
                <c:pt idx="583" formatCode="0.00E+00">
                  <c:v>-1.3439700000000001E-2</c:v>
                </c:pt>
                <c:pt idx="584" formatCode="0.00E+00">
                  <c:v>-1.33963E-2</c:v>
                </c:pt>
                <c:pt idx="585" formatCode="0.00E+00">
                  <c:v>-1.3377699999999999E-2</c:v>
                </c:pt>
                <c:pt idx="586" formatCode="0.00E+00">
                  <c:v>-1.3382399999999999E-2</c:v>
                </c:pt>
                <c:pt idx="587" formatCode="0.00E+00">
                  <c:v>-1.3278E-2</c:v>
                </c:pt>
                <c:pt idx="588" formatCode="0.00E+00">
                  <c:v>-1.3286600000000001E-2</c:v>
                </c:pt>
                <c:pt idx="589" formatCode="0.00E+00">
                  <c:v>-1.31512E-2</c:v>
                </c:pt>
                <c:pt idx="590" formatCode="0.00E+00">
                  <c:v>-1.3044399999999999E-2</c:v>
                </c:pt>
                <c:pt idx="591" formatCode="0.00E+00">
                  <c:v>-1.3058200000000001E-2</c:v>
                </c:pt>
                <c:pt idx="592" formatCode="0.00E+00">
                  <c:v>-1.31874E-2</c:v>
                </c:pt>
                <c:pt idx="593" formatCode="0.00E+00">
                  <c:v>-1.3059100000000001E-2</c:v>
                </c:pt>
                <c:pt idx="594" formatCode="0.00E+00">
                  <c:v>-1.30224E-2</c:v>
                </c:pt>
                <c:pt idx="595" formatCode="0.00E+00">
                  <c:v>-1.3113E-2</c:v>
                </c:pt>
                <c:pt idx="596" formatCode="0.00E+00">
                  <c:v>-1.31106E-2</c:v>
                </c:pt>
                <c:pt idx="597" formatCode="0.00E+00">
                  <c:v>-1.3063E-2</c:v>
                </c:pt>
                <c:pt idx="598" formatCode="0.00E+00">
                  <c:v>-1.3181699999999999E-2</c:v>
                </c:pt>
                <c:pt idx="599" formatCode="0.00E+00">
                  <c:v>-1.3076300000000001E-2</c:v>
                </c:pt>
                <c:pt idx="600" formatCode="0.00E+00">
                  <c:v>-1.2989499999999999E-2</c:v>
                </c:pt>
                <c:pt idx="601" formatCode="0.00E+00">
                  <c:v>-1.3111599999999999E-2</c:v>
                </c:pt>
                <c:pt idx="602" formatCode="0.00E+00">
                  <c:v>-1.31798E-2</c:v>
                </c:pt>
                <c:pt idx="603" formatCode="0.00E+00">
                  <c:v>-1.3110200000000001E-2</c:v>
                </c:pt>
                <c:pt idx="604" formatCode="0.00E+00">
                  <c:v>-1.31302E-2</c:v>
                </c:pt>
                <c:pt idx="605" formatCode="0.00E+00">
                  <c:v>-1.3091999999999999E-2</c:v>
                </c:pt>
                <c:pt idx="606" formatCode="0.00E+00">
                  <c:v>-1.31187E-2</c:v>
                </c:pt>
                <c:pt idx="607" formatCode="0.00E+00">
                  <c:v>-1.31631E-2</c:v>
                </c:pt>
                <c:pt idx="608" formatCode="0.00E+00">
                  <c:v>-1.3143999999999999E-2</c:v>
                </c:pt>
                <c:pt idx="609" formatCode="0.00E+00">
                  <c:v>-1.31822E-2</c:v>
                </c:pt>
                <c:pt idx="610" formatCode="0.00E+00">
                  <c:v>-1.31793E-2</c:v>
                </c:pt>
                <c:pt idx="611" formatCode="0.00E+00">
                  <c:v>-1.31378E-2</c:v>
                </c:pt>
                <c:pt idx="612" formatCode="0.00E+00">
                  <c:v>-1.32675E-2</c:v>
                </c:pt>
                <c:pt idx="613" formatCode="0.00E+00">
                  <c:v>-1.32751E-2</c:v>
                </c:pt>
                <c:pt idx="614" formatCode="0.00E+00">
                  <c:v>-1.33705E-2</c:v>
                </c:pt>
                <c:pt idx="615" formatCode="0.00E+00">
                  <c:v>-1.34425E-2</c:v>
                </c:pt>
                <c:pt idx="616" formatCode="0.00E+00">
                  <c:v>-1.34459E-2</c:v>
                </c:pt>
                <c:pt idx="617" formatCode="0.00E+00">
                  <c:v>-1.3478800000000001E-2</c:v>
                </c:pt>
                <c:pt idx="618" formatCode="0.00E+00">
                  <c:v>-1.33867E-2</c:v>
                </c:pt>
                <c:pt idx="619" formatCode="0.00E+00">
                  <c:v>-1.34153E-2</c:v>
                </c:pt>
                <c:pt idx="620" formatCode="0.00E+00">
                  <c:v>-1.33758E-2</c:v>
                </c:pt>
                <c:pt idx="621" formatCode="0.00E+00">
                  <c:v>-1.3294200000000001E-2</c:v>
                </c:pt>
                <c:pt idx="622" formatCode="0.00E+00">
                  <c:v>-1.3329499999999999E-2</c:v>
                </c:pt>
                <c:pt idx="623" formatCode="0.00E+00">
                  <c:v>-1.33162E-2</c:v>
                </c:pt>
                <c:pt idx="624" formatCode="0.00E+00">
                  <c:v>-1.33691E-2</c:v>
                </c:pt>
                <c:pt idx="625" formatCode="0.00E+00">
                  <c:v>-1.3480199999999999E-2</c:v>
                </c:pt>
                <c:pt idx="626" formatCode="0.00E+00">
                  <c:v>-1.34158E-2</c:v>
                </c:pt>
                <c:pt idx="627" formatCode="0.00E+00">
                  <c:v>-1.3406299999999999E-2</c:v>
                </c:pt>
                <c:pt idx="628" formatCode="0.00E+00">
                  <c:v>-1.3476800000000001E-2</c:v>
                </c:pt>
                <c:pt idx="629" formatCode="0.00E+00">
                  <c:v>-1.3483999999999999E-2</c:v>
                </c:pt>
                <c:pt idx="630" formatCode="0.00E+00">
                  <c:v>-1.3410999999999999E-2</c:v>
                </c:pt>
                <c:pt idx="631" formatCode="0.00E+00">
                  <c:v>-1.3417200000000001E-2</c:v>
                </c:pt>
                <c:pt idx="632" formatCode="0.00E+00">
                  <c:v>-1.34273E-2</c:v>
                </c:pt>
                <c:pt idx="633" formatCode="0.00E+00">
                  <c:v>-1.3525000000000001E-2</c:v>
                </c:pt>
                <c:pt idx="634" formatCode="0.00E+00">
                  <c:v>-1.3473499999999999E-2</c:v>
                </c:pt>
                <c:pt idx="635" formatCode="0.00E+00">
                  <c:v>-1.3528800000000001E-2</c:v>
                </c:pt>
                <c:pt idx="636" formatCode="0.00E+00">
                  <c:v>-1.34945E-2</c:v>
                </c:pt>
                <c:pt idx="637" formatCode="0.00E+00">
                  <c:v>-1.3495399999999999E-2</c:v>
                </c:pt>
                <c:pt idx="638" formatCode="0.00E+00">
                  <c:v>-1.33948E-2</c:v>
                </c:pt>
                <c:pt idx="639" formatCode="0.00E+00">
                  <c:v>-1.34845E-2</c:v>
                </c:pt>
                <c:pt idx="640" formatCode="0.00E+00">
                  <c:v>-1.3511199999999999E-2</c:v>
                </c:pt>
                <c:pt idx="641" formatCode="0.00E+00">
                  <c:v>-1.37191E-2</c:v>
                </c:pt>
                <c:pt idx="642" formatCode="0.00E+00">
                  <c:v>-1.3629E-2</c:v>
                </c:pt>
                <c:pt idx="643" formatCode="0.00E+00">
                  <c:v>-1.36633E-2</c:v>
                </c:pt>
                <c:pt idx="644" formatCode="0.00E+00">
                  <c:v>-1.3585099999999999E-2</c:v>
                </c:pt>
                <c:pt idx="645" formatCode="0.00E+00">
                  <c:v>-1.35651E-2</c:v>
                </c:pt>
                <c:pt idx="646" formatCode="0.00E+00">
                  <c:v>-1.3665699999999999E-2</c:v>
                </c:pt>
                <c:pt idx="647" formatCode="0.00E+00">
                  <c:v>-1.37973E-2</c:v>
                </c:pt>
                <c:pt idx="648" formatCode="0.00E+00">
                  <c:v>-1.3793E-2</c:v>
                </c:pt>
                <c:pt idx="649" formatCode="0.00E+00">
                  <c:v>-1.3732400000000001E-2</c:v>
                </c:pt>
                <c:pt idx="650" formatCode="0.00E+00">
                  <c:v>-1.37734E-2</c:v>
                </c:pt>
                <c:pt idx="651" formatCode="0.00E+00">
                  <c:v>-1.37386E-2</c:v>
                </c:pt>
                <c:pt idx="652" formatCode="0.00E+00">
                  <c:v>-1.39112E-2</c:v>
                </c:pt>
                <c:pt idx="653" formatCode="0.00E+00">
                  <c:v>-1.39761E-2</c:v>
                </c:pt>
                <c:pt idx="654" formatCode="0.00E+00">
                  <c:v>-1.3898799999999999E-2</c:v>
                </c:pt>
                <c:pt idx="655" formatCode="0.00E+00">
                  <c:v>-1.38183E-2</c:v>
                </c:pt>
                <c:pt idx="656" formatCode="0.00E+00">
                  <c:v>-1.38006E-2</c:v>
                </c:pt>
                <c:pt idx="657" formatCode="0.00E+00">
                  <c:v>-1.3869299999999999E-2</c:v>
                </c:pt>
                <c:pt idx="658" formatCode="0.00E+00">
                  <c:v>-1.3841600000000001E-2</c:v>
                </c:pt>
                <c:pt idx="659" formatCode="0.00E+00">
                  <c:v>-1.3826400000000001E-2</c:v>
                </c:pt>
                <c:pt idx="660" formatCode="0.00E+00">
                  <c:v>-1.3813499999999999E-2</c:v>
                </c:pt>
                <c:pt idx="661" formatCode="0.00E+00">
                  <c:v>-1.36943E-2</c:v>
                </c:pt>
                <c:pt idx="662" formatCode="0.00E+00">
                  <c:v>-1.37048E-2</c:v>
                </c:pt>
                <c:pt idx="663" formatCode="0.00E+00">
                  <c:v>-1.3704300000000001E-2</c:v>
                </c:pt>
                <c:pt idx="664" formatCode="0.00E+00">
                  <c:v>-1.3535E-2</c:v>
                </c:pt>
                <c:pt idx="665" formatCode="0.00E+00">
                  <c:v>-1.36347E-2</c:v>
                </c:pt>
                <c:pt idx="666" formatCode="0.00E+00">
                  <c:v>-1.36428E-2</c:v>
                </c:pt>
                <c:pt idx="667" formatCode="0.00E+00">
                  <c:v>-1.3745800000000001E-2</c:v>
                </c:pt>
                <c:pt idx="668" formatCode="0.00E+00">
                  <c:v>-1.38583E-2</c:v>
                </c:pt>
                <c:pt idx="669" formatCode="0.00E+00">
                  <c:v>-1.3679E-2</c:v>
                </c:pt>
                <c:pt idx="670" formatCode="0.00E+00">
                  <c:v>-1.36051E-2</c:v>
                </c:pt>
                <c:pt idx="671" formatCode="0.00E+00">
                  <c:v>-1.36423E-2</c:v>
                </c:pt>
                <c:pt idx="672" formatCode="0.00E+00">
                  <c:v>-1.3732899999999999E-2</c:v>
                </c:pt>
                <c:pt idx="673" formatCode="0.00E+00">
                  <c:v>-1.36623E-2</c:v>
                </c:pt>
                <c:pt idx="674" formatCode="0.00E+00">
                  <c:v>-1.36209E-2</c:v>
                </c:pt>
                <c:pt idx="675" formatCode="0.00E+00">
                  <c:v>-1.3603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F18-4B59-99FF-AEF5211B21C8}"/>
            </c:ext>
          </c:extLst>
        </c:ser>
        <c:ser>
          <c:idx val="4"/>
          <c:order val="3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5'!$A$2:$A$699</c:f>
              <c:numCache>
                <c:formatCode>General</c:formatCode>
                <c:ptCount val="69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</c:numCache>
            </c:numRef>
          </c:xVal>
          <c:yVal>
            <c:numRef>
              <c:f>'[AMG-R-Cyclohexylethylamin.xlsx]Sheet5'!$B$2:$B$541</c:f>
              <c:numCache>
                <c:formatCode>General</c:formatCode>
                <c:ptCount val="540"/>
                <c:pt idx="0">
                  <c:v>-0.90914899999999998</c:v>
                </c:pt>
                <c:pt idx="1">
                  <c:v>-0.31931500000000002</c:v>
                </c:pt>
                <c:pt idx="2">
                  <c:v>0.14715</c:v>
                </c:pt>
                <c:pt idx="3">
                  <c:v>-0.166853</c:v>
                </c:pt>
                <c:pt idx="4">
                  <c:v>-0.61923600000000001</c:v>
                </c:pt>
                <c:pt idx="5">
                  <c:v>-0.72721599999999997</c:v>
                </c:pt>
                <c:pt idx="6">
                  <c:v>0.457372</c:v>
                </c:pt>
                <c:pt idx="7">
                  <c:v>0.248719</c:v>
                </c:pt>
                <c:pt idx="8">
                  <c:v>-0.51031400000000005</c:v>
                </c:pt>
                <c:pt idx="9">
                  <c:v>-0.19564999999999999</c:v>
                </c:pt>
                <c:pt idx="10">
                  <c:v>-0.62570700000000001</c:v>
                </c:pt>
                <c:pt idx="11">
                  <c:v>-0.57221900000000003</c:v>
                </c:pt>
                <c:pt idx="12">
                  <c:v>-0.75679600000000002</c:v>
                </c:pt>
                <c:pt idx="13">
                  <c:v>-0.28000199999999997</c:v>
                </c:pt>
                <c:pt idx="14">
                  <c:v>-0.47823599999999999</c:v>
                </c:pt>
                <c:pt idx="15">
                  <c:v>0.116827</c:v>
                </c:pt>
                <c:pt idx="16" formatCode="0.00E+00">
                  <c:v>8.5782999999999998E-2</c:v>
                </c:pt>
                <c:pt idx="17">
                  <c:v>-0.483871</c:v>
                </c:pt>
                <c:pt idx="18">
                  <c:v>-0.60422100000000001</c:v>
                </c:pt>
                <c:pt idx="19">
                  <c:v>-0.17404600000000001</c:v>
                </c:pt>
                <c:pt idx="20">
                  <c:v>-0.12689300000000001</c:v>
                </c:pt>
                <c:pt idx="21">
                  <c:v>-0.28137099999999998</c:v>
                </c:pt>
                <c:pt idx="22">
                  <c:v>0.44883400000000001</c:v>
                </c:pt>
                <c:pt idx="23">
                  <c:v>0.491697</c:v>
                </c:pt>
                <c:pt idx="24">
                  <c:v>-0.176092</c:v>
                </c:pt>
                <c:pt idx="25">
                  <c:v>-0.38529099999999999</c:v>
                </c:pt>
                <c:pt idx="26">
                  <c:v>0.18476200000000001</c:v>
                </c:pt>
                <c:pt idx="27" formatCode="0.00E+00">
                  <c:v>-9.2694799999999994E-2</c:v>
                </c:pt>
                <c:pt idx="28" formatCode="0.00E+00">
                  <c:v>8.0413800000000007E-3</c:v>
                </c:pt>
                <c:pt idx="29" formatCode="0.00E+00">
                  <c:v>1.11904E-2</c:v>
                </c:pt>
                <c:pt idx="30" formatCode="0.00E+00">
                  <c:v>-6.5517400000000003E-2</c:v>
                </c:pt>
                <c:pt idx="31">
                  <c:v>-0.213565</c:v>
                </c:pt>
                <c:pt idx="32">
                  <c:v>0.20510100000000001</c:v>
                </c:pt>
                <c:pt idx="33">
                  <c:v>-0.30431799999999998</c:v>
                </c:pt>
                <c:pt idx="34" formatCode="0.00E+00">
                  <c:v>-3.8959500000000001E-2</c:v>
                </c:pt>
                <c:pt idx="35">
                  <c:v>-0.10559200000000001</c:v>
                </c:pt>
                <c:pt idx="36">
                  <c:v>-0.22675799999999999</c:v>
                </c:pt>
                <c:pt idx="37" formatCode="0.00E+00">
                  <c:v>-3.03206E-2</c:v>
                </c:pt>
                <c:pt idx="38" formatCode="0.00E+00">
                  <c:v>6.4821200000000001E-3</c:v>
                </c:pt>
                <c:pt idx="39">
                  <c:v>0.84654700000000005</c:v>
                </c:pt>
                <c:pt idx="40">
                  <c:v>0.14215800000000001</c:v>
                </c:pt>
                <c:pt idx="41">
                  <c:v>-0.19930500000000001</c:v>
                </c:pt>
                <c:pt idx="42" formatCode="0.00E+00">
                  <c:v>-5.78532E-2</c:v>
                </c:pt>
                <c:pt idx="43">
                  <c:v>0.30346299999999998</c:v>
                </c:pt>
                <c:pt idx="44">
                  <c:v>0.59268699999999996</c:v>
                </c:pt>
                <c:pt idx="45">
                  <c:v>0.24559900000000001</c:v>
                </c:pt>
                <c:pt idx="46">
                  <c:v>0.50966</c:v>
                </c:pt>
                <c:pt idx="47">
                  <c:v>-0.56413400000000002</c:v>
                </c:pt>
                <c:pt idx="48">
                  <c:v>0.57065600000000005</c:v>
                </c:pt>
                <c:pt idx="49" formatCode="0.00E+00">
                  <c:v>-6.1560200000000002E-2</c:v>
                </c:pt>
                <c:pt idx="50">
                  <c:v>0.31862800000000002</c:v>
                </c:pt>
                <c:pt idx="51">
                  <c:v>0.43368099999999998</c:v>
                </c:pt>
                <c:pt idx="52" formatCode="0.00E+00">
                  <c:v>-5.9828800000000001E-2</c:v>
                </c:pt>
                <c:pt idx="53">
                  <c:v>0.43198900000000001</c:v>
                </c:pt>
                <c:pt idx="54">
                  <c:v>-0.32092500000000002</c:v>
                </c:pt>
                <c:pt idx="55">
                  <c:v>0.95101500000000005</c:v>
                </c:pt>
                <c:pt idx="56" formatCode="0.00E+00">
                  <c:v>5.7273400000000002E-2</c:v>
                </c:pt>
                <c:pt idx="57">
                  <c:v>-0.74849200000000005</c:v>
                </c:pt>
                <c:pt idx="58">
                  <c:v>0.56343200000000004</c:v>
                </c:pt>
                <c:pt idx="59">
                  <c:v>0.37638500000000003</c:v>
                </c:pt>
                <c:pt idx="60">
                  <c:v>0.123179</c:v>
                </c:pt>
                <c:pt idx="61">
                  <c:v>0.33847500000000003</c:v>
                </c:pt>
                <c:pt idx="62">
                  <c:v>0.91108100000000003</c:v>
                </c:pt>
                <c:pt idx="63">
                  <c:v>-0.30490099999999998</c:v>
                </c:pt>
                <c:pt idx="64" formatCode="0.00E+00">
                  <c:v>9.2359999999999998E-2</c:v>
                </c:pt>
                <c:pt idx="65">
                  <c:v>0.65190800000000004</c:v>
                </c:pt>
                <c:pt idx="66">
                  <c:v>1.01379</c:v>
                </c:pt>
                <c:pt idx="67">
                  <c:v>1.4276199999999999</c:v>
                </c:pt>
                <c:pt idx="68">
                  <c:v>1.36365</c:v>
                </c:pt>
                <c:pt idx="69">
                  <c:v>1.6564000000000001</c:v>
                </c:pt>
                <c:pt idx="70">
                  <c:v>1.1848799999999999</c:v>
                </c:pt>
                <c:pt idx="71">
                  <c:v>1.39524</c:v>
                </c:pt>
                <c:pt idx="72">
                  <c:v>1.37243</c:v>
                </c:pt>
                <c:pt idx="73">
                  <c:v>1.5954699999999999</c:v>
                </c:pt>
                <c:pt idx="74">
                  <c:v>1.5449200000000001</c:v>
                </c:pt>
                <c:pt idx="75">
                  <c:v>1.4672499999999999</c:v>
                </c:pt>
                <c:pt idx="76">
                  <c:v>1.53349</c:v>
                </c:pt>
                <c:pt idx="77">
                  <c:v>1.52586</c:v>
                </c:pt>
                <c:pt idx="78">
                  <c:v>1.47767</c:v>
                </c:pt>
                <c:pt idx="79">
                  <c:v>1.5181199999999999</c:v>
                </c:pt>
                <c:pt idx="80">
                  <c:v>1.5451600000000001</c:v>
                </c:pt>
                <c:pt idx="81">
                  <c:v>1.5335000000000001</c:v>
                </c:pt>
                <c:pt idx="82">
                  <c:v>1.5235099999999999</c:v>
                </c:pt>
                <c:pt idx="83">
                  <c:v>1.5311900000000001</c:v>
                </c:pt>
                <c:pt idx="84">
                  <c:v>1.56359</c:v>
                </c:pt>
                <c:pt idx="85">
                  <c:v>1.55955</c:v>
                </c:pt>
                <c:pt idx="86">
                  <c:v>1.57026</c:v>
                </c:pt>
                <c:pt idx="87">
                  <c:v>1.5511299999999999</c:v>
                </c:pt>
                <c:pt idx="88">
                  <c:v>1.55677</c:v>
                </c:pt>
                <c:pt idx="89">
                  <c:v>1.54779</c:v>
                </c:pt>
                <c:pt idx="90">
                  <c:v>1.54522</c:v>
                </c:pt>
                <c:pt idx="91">
                  <c:v>1.54731</c:v>
                </c:pt>
                <c:pt idx="92">
                  <c:v>1.5228200000000001</c:v>
                </c:pt>
                <c:pt idx="93">
                  <c:v>1.51901</c:v>
                </c:pt>
                <c:pt idx="94">
                  <c:v>1.51247</c:v>
                </c:pt>
                <c:pt idx="95">
                  <c:v>1.51061</c:v>
                </c:pt>
                <c:pt idx="96">
                  <c:v>1.47601</c:v>
                </c:pt>
                <c:pt idx="97">
                  <c:v>1.4671000000000001</c:v>
                </c:pt>
                <c:pt idx="98">
                  <c:v>1.45824</c:v>
                </c:pt>
                <c:pt idx="99">
                  <c:v>1.4253199999999999</c:v>
                </c:pt>
                <c:pt idx="100">
                  <c:v>1.4133800000000001</c:v>
                </c:pt>
                <c:pt idx="101">
                  <c:v>1.3904399999999999</c:v>
                </c:pt>
                <c:pt idx="102">
                  <c:v>1.36612</c:v>
                </c:pt>
                <c:pt idx="103">
                  <c:v>1.35199</c:v>
                </c:pt>
                <c:pt idx="104">
                  <c:v>1.3295600000000001</c:v>
                </c:pt>
                <c:pt idx="105">
                  <c:v>1.31576</c:v>
                </c:pt>
                <c:pt idx="106">
                  <c:v>1.3004</c:v>
                </c:pt>
                <c:pt idx="107">
                  <c:v>1.28749</c:v>
                </c:pt>
                <c:pt idx="108">
                  <c:v>1.2798499999999999</c:v>
                </c:pt>
                <c:pt idx="109">
                  <c:v>1.28287</c:v>
                </c:pt>
                <c:pt idx="110">
                  <c:v>1.2682599999999999</c:v>
                </c:pt>
                <c:pt idx="111">
                  <c:v>1.25864</c:v>
                </c:pt>
                <c:pt idx="112">
                  <c:v>1.2603800000000001</c:v>
                </c:pt>
                <c:pt idx="113">
                  <c:v>1.2634099999999999</c:v>
                </c:pt>
                <c:pt idx="114">
                  <c:v>1.25563</c:v>
                </c:pt>
                <c:pt idx="115">
                  <c:v>1.24743</c:v>
                </c:pt>
                <c:pt idx="116">
                  <c:v>1.2602</c:v>
                </c:pt>
                <c:pt idx="117">
                  <c:v>1.2506200000000001</c:v>
                </c:pt>
                <c:pt idx="118">
                  <c:v>1.2414799999999999</c:v>
                </c:pt>
                <c:pt idx="119">
                  <c:v>1.2590300000000001</c:v>
                </c:pt>
                <c:pt idx="120">
                  <c:v>1.24756</c:v>
                </c:pt>
                <c:pt idx="121">
                  <c:v>1.23593</c:v>
                </c:pt>
                <c:pt idx="122">
                  <c:v>1.2336499999999999</c:v>
                </c:pt>
                <c:pt idx="123">
                  <c:v>1.2325200000000001</c:v>
                </c:pt>
                <c:pt idx="124">
                  <c:v>1.2155</c:v>
                </c:pt>
                <c:pt idx="125">
                  <c:v>1.2085300000000001</c:v>
                </c:pt>
                <c:pt idx="126">
                  <c:v>1.19815</c:v>
                </c:pt>
                <c:pt idx="127">
                  <c:v>1.19276</c:v>
                </c:pt>
                <c:pt idx="128">
                  <c:v>1.18506</c:v>
                </c:pt>
                <c:pt idx="129">
                  <c:v>1.17611</c:v>
                </c:pt>
                <c:pt idx="130">
                  <c:v>1.15604</c:v>
                </c:pt>
                <c:pt idx="131">
                  <c:v>1.1485399999999999</c:v>
                </c:pt>
                <c:pt idx="132">
                  <c:v>1.1278900000000001</c:v>
                </c:pt>
                <c:pt idx="133">
                  <c:v>1.1087400000000001</c:v>
                </c:pt>
                <c:pt idx="134">
                  <c:v>1.08988</c:v>
                </c:pt>
                <c:pt idx="135">
                  <c:v>1.0628599999999999</c:v>
                </c:pt>
                <c:pt idx="136">
                  <c:v>1.0407999999999999</c:v>
                </c:pt>
                <c:pt idx="137">
                  <c:v>1.01356</c:v>
                </c:pt>
                <c:pt idx="138">
                  <c:v>0.98993900000000001</c:v>
                </c:pt>
                <c:pt idx="139">
                  <c:v>0.96722900000000001</c:v>
                </c:pt>
                <c:pt idx="140">
                  <c:v>0.93692299999999995</c:v>
                </c:pt>
                <c:pt idx="141">
                  <c:v>0.91269999999999996</c:v>
                </c:pt>
                <c:pt idx="142">
                  <c:v>0.885486</c:v>
                </c:pt>
                <c:pt idx="143">
                  <c:v>0.85947700000000005</c:v>
                </c:pt>
                <c:pt idx="144">
                  <c:v>0.82944399999999996</c:v>
                </c:pt>
                <c:pt idx="145">
                  <c:v>0.801817</c:v>
                </c:pt>
                <c:pt idx="146">
                  <c:v>0.76896799999999998</c:v>
                </c:pt>
                <c:pt idx="147">
                  <c:v>0.74025300000000005</c:v>
                </c:pt>
                <c:pt idx="148">
                  <c:v>0.710341</c:v>
                </c:pt>
                <c:pt idx="149">
                  <c:v>0.67799699999999996</c:v>
                </c:pt>
                <c:pt idx="150">
                  <c:v>0.64682799999999996</c:v>
                </c:pt>
                <c:pt idx="151">
                  <c:v>0.61591200000000002</c:v>
                </c:pt>
                <c:pt idx="152">
                  <c:v>0.58276799999999995</c:v>
                </c:pt>
                <c:pt idx="153">
                  <c:v>0.55381199999999997</c:v>
                </c:pt>
                <c:pt idx="154">
                  <c:v>0.52410000000000001</c:v>
                </c:pt>
                <c:pt idx="155">
                  <c:v>0.495174</c:v>
                </c:pt>
                <c:pt idx="156">
                  <c:v>0.46667999999999998</c:v>
                </c:pt>
                <c:pt idx="157">
                  <c:v>0.43842900000000001</c:v>
                </c:pt>
                <c:pt idx="158">
                  <c:v>0.41087000000000001</c:v>
                </c:pt>
                <c:pt idx="159">
                  <c:v>0.38417099999999998</c:v>
                </c:pt>
                <c:pt idx="160">
                  <c:v>0.35864099999999999</c:v>
                </c:pt>
                <c:pt idx="161">
                  <c:v>0.33355099999999999</c:v>
                </c:pt>
                <c:pt idx="162">
                  <c:v>0.310585</c:v>
                </c:pt>
                <c:pt idx="163">
                  <c:v>0.28953800000000002</c:v>
                </c:pt>
                <c:pt idx="164">
                  <c:v>0.26993800000000001</c:v>
                </c:pt>
                <c:pt idx="165">
                  <c:v>0.25285000000000002</c:v>
                </c:pt>
                <c:pt idx="166">
                  <c:v>0.23724400000000001</c:v>
                </c:pt>
                <c:pt idx="167">
                  <c:v>0.224857</c:v>
                </c:pt>
                <c:pt idx="168">
                  <c:v>0.213335</c:v>
                </c:pt>
                <c:pt idx="169">
                  <c:v>0.20256299999999999</c:v>
                </c:pt>
                <c:pt idx="170">
                  <c:v>0.19430700000000001</c:v>
                </c:pt>
                <c:pt idx="171">
                  <c:v>0.18709200000000001</c:v>
                </c:pt>
                <c:pt idx="172">
                  <c:v>0.179727</c:v>
                </c:pt>
                <c:pt idx="173">
                  <c:v>0.17249100000000001</c:v>
                </c:pt>
                <c:pt idx="174">
                  <c:v>0.16802700000000001</c:v>
                </c:pt>
                <c:pt idx="175">
                  <c:v>0.16198299999999999</c:v>
                </c:pt>
                <c:pt idx="176">
                  <c:v>0.156557</c:v>
                </c:pt>
                <c:pt idx="177">
                  <c:v>0.15250900000000001</c:v>
                </c:pt>
                <c:pt idx="178">
                  <c:v>0.148726</c:v>
                </c:pt>
                <c:pt idx="179">
                  <c:v>0.14404</c:v>
                </c:pt>
                <c:pt idx="180">
                  <c:v>0.14130999999999999</c:v>
                </c:pt>
                <c:pt idx="181">
                  <c:v>0.13785800000000001</c:v>
                </c:pt>
                <c:pt idx="182">
                  <c:v>0.13528399999999999</c:v>
                </c:pt>
                <c:pt idx="183">
                  <c:v>0.13278599999999999</c:v>
                </c:pt>
                <c:pt idx="184">
                  <c:v>0.12973499999999999</c:v>
                </c:pt>
                <c:pt idx="185">
                  <c:v>0.12764900000000001</c:v>
                </c:pt>
                <c:pt idx="186">
                  <c:v>0.125612</c:v>
                </c:pt>
                <c:pt idx="187">
                  <c:v>0.124234</c:v>
                </c:pt>
                <c:pt idx="188">
                  <c:v>0.122559</c:v>
                </c:pt>
                <c:pt idx="189">
                  <c:v>0.12072099999999999</c:v>
                </c:pt>
                <c:pt idx="190">
                  <c:v>0.119979</c:v>
                </c:pt>
                <c:pt idx="191">
                  <c:v>0.11841599999999999</c:v>
                </c:pt>
                <c:pt idx="192">
                  <c:v>0.11901200000000001</c:v>
                </c:pt>
                <c:pt idx="193">
                  <c:v>0.117409</c:v>
                </c:pt>
                <c:pt idx="194">
                  <c:v>0.116131</c:v>
                </c:pt>
                <c:pt idx="195">
                  <c:v>0.115104</c:v>
                </c:pt>
                <c:pt idx="196">
                  <c:v>0.11464100000000001</c:v>
                </c:pt>
                <c:pt idx="197">
                  <c:v>0.114241</c:v>
                </c:pt>
                <c:pt idx="198">
                  <c:v>0.11339</c:v>
                </c:pt>
                <c:pt idx="199">
                  <c:v>0.112396</c:v>
                </c:pt>
                <c:pt idx="200">
                  <c:v>0.11071499999999999</c:v>
                </c:pt>
                <c:pt idx="201">
                  <c:v>0.11006000000000001</c:v>
                </c:pt>
                <c:pt idx="202">
                  <c:v>0.10910599999999999</c:v>
                </c:pt>
                <c:pt idx="203">
                  <c:v>0.108308</c:v>
                </c:pt>
                <c:pt idx="204">
                  <c:v>0.107777</c:v>
                </c:pt>
                <c:pt idx="205">
                  <c:v>0.107164</c:v>
                </c:pt>
                <c:pt idx="206">
                  <c:v>0.106742</c:v>
                </c:pt>
                <c:pt idx="207">
                  <c:v>0.105472</c:v>
                </c:pt>
                <c:pt idx="208">
                  <c:v>0.104686</c:v>
                </c:pt>
                <c:pt idx="209">
                  <c:v>0.10455399999999999</c:v>
                </c:pt>
                <c:pt idx="210">
                  <c:v>0.10417800000000001</c:v>
                </c:pt>
                <c:pt idx="211">
                  <c:v>0.102953</c:v>
                </c:pt>
                <c:pt idx="212">
                  <c:v>0.10133499999999999</c:v>
                </c:pt>
                <c:pt idx="213">
                  <c:v>0.10097200000000001</c:v>
                </c:pt>
                <c:pt idx="214">
                  <c:v>0.10012500000000001</c:v>
                </c:pt>
                <c:pt idx="215" formatCode="0.00E+00">
                  <c:v>9.9174499999999999E-2</c:v>
                </c:pt>
                <c:pt idx="216" formatCode="0.00E+00">
                  <c:v>9.9662299999999995E-2</c:v>
                </c:pt>
                <c:pt idx="217" formatCode="0.00E+00">
                  <c:v>9.8904599999999995E-2</c:v>
                </c:pt>
                <c:pt idx="218" formatCode="0.00E+00">
                  <c:v>9.7580899999999998E-2</c:v>
                </c:pt>
                <c:pt idx="219" formatCode="0.00E+00">
                  <c:v>9.6120399999999995E-2</c:v>
                </c:pt>
                <c:pt idx="220" formatCode="0.00E+00">
                  <c:v>9.4621700000000003E-2</c:v>
                </c:pt>
                <c:pt idx="221" formatCode="0.00E+00">
                  <c:v>9.3411400000000006E-2</c:v>
                </c:pt>
                <c:pt idx="222" formatCode="0.00E+00">
                  <c:v>9.2505000000000004E-2</c:v>
                </c:pt>
                <c:pt idx="223" formatCode="0.00E+00">
                  <c:v>9.2038599999999998E-2</c:v>
                </c:pt>
                <c:pt idx="224" formatCode="0.00E+00">
                  <c:v>9.1130299999999997E-2</c:v>
                </c:pt>
                <c:pt idx="225" formatCode="0.00E+00">
                  <c:v>8.9893299999999995E-2</c:v>
                </c:pt>
                <c:pt idx="226" formatCode="0.00E+00">
                  <c:v>8.8641600000000001E-2</c:v>
                </c:pt>
                <c:pt idx="227" formatCode="0.00E+00">
                  <c:v>8.7848700000000002E-2</c:v>
                </c:pt>
                <c:pt idx="228" formatCode="0.00E+00">
                  <c:v>8.8002200000000003E-2</c:v>
                </c:pt>
                <c:pt idx="229" formatCode="0.00E+00">
                  <c:v>8.5846900000000004E-2</c:v>
                </c:pt>
                <c:pt idx="230" formatCode="0.00E+00">
                  <c:v>8.5048700000000005E-2</c:v>
                </c:pt>
                <c:pt idx="231" formatCode="0.00E+00">
                  <c:v>8.4113599999999997E-2</c:v>
                </c:pt>
                <c:pt idx="232" formatCode="0.00E+00">
                  <c:v>8.2649200000000006E-2</c:v>
                </c:pt>
                <c:pt idx="233" formatCode="0.00E+00">
                  <c:v>8.1856700000000004E-2</c:v>
                </c:pt>
                <c:pt idx="234" formatCode="0.00E+00">
                  <c:v>8.0699900000000005E-2</c:v>
                </c:pt>
                <c:pt idx="235" formatCode="0.00E+00">
                  <c:v>7.8994800000000004E-2</c:v>
                </c:pt>
                <c:pt idx="236" formatCode="0.00E+00">
                  <c:v>7.7402600000000002E-2</c:v>
                </c:pt>
                <c:pt idx="237" formatCode="0.00E+00">
                  <c:v>7.6378299999999996E-2</c:v>
                </c:pt>
                <c:pt idx="238" formatCode="0.00E+00">
                  <c:v>7.54161E-2</c:v>
                </c:pt>
                <c:pt idx="239" formatCode="0.00E+00">
                  <c:v>7.45339E-2</c:v>
                </c:pt>
                <c:pt idx="240" formatCode="0.00E+00">
                  <c:v>7.2634199999999996E-2</c:v>
                </c:pt>
                <c:pt idx="241" formatCode="0.00E+00">
                  <c:v>7.1517499999999998E-2</c:v>
                </c:pt>
                <c:pt idx="242" formatCode="0.00E+00">
                  <c:v>7.0068800000000001E-2</c:v>
                </c:pt>
                <c:pt idx="243" formatCode="0.00E+00">
                  <c:v>6.9040299999999999E-2</c:v>
                </c:pt>
                <c:pt idx="244" formatCode="0.00E+00">
                  <c:v>6.7671300000000004E-2</c:v>
                </c:pt>
                <c:pt idx="245" formatCode="0.00E+00">
                  <c:v>6.6110100000000005E-2</c:v>
                </c:pt>
                <c:pt idx="246" formatCode="0.00E+00">
                  <c:v>6.5133999999999997E-2</c:v>
                </c:pt>
                <c:pt idx="247" formatCode="0.00E+00">
                  <c:v>6.3680600000000004E-2</c:v>
                </c:pt>
                <c:pt idx="248" formatCode="0.00E+00">
                  <c:v>6.2641100000000005E-2</c:v>
                </c:pt>
                <c:pt idx="249" formatCode="0.00E+00">
                  <c:v>6.14209E-2</c:v>
                </c:pt>
                <c:pt idx="250" formatCode="0.00E+00">
                  <c:v>6.0163000000000001E-2</c:v>
                </c:pt>
                <c:pt idx="251" formatCode="0.00E+00">
                  <c:v>5.9504000000000001E-2</c:v>
                </c:pt>
                <c:pt idx="252" formatCode="0.00E+00">
                  <c:v>5.81927E-2</c:v>
                </c:pt>
                <c:pt idx="253" formatCode="0.00E+00">
                  <c:v>5.65195E-2</c:v>
                </c:pt>
                <c:pt idx="254" formatCode="0.00E+00">
                  <c:v>5.5629699999999997E-2</c:v>
                </c:pt>
                <c:pt idx="255" formatCode="0.00E+00">
                  <c:v>5.4912099999999998E-2</c:v>
                </c:pt>
                <c:pt idx="256" formatCode="0.00E+00">
                  <c:v>5.3691900000000001E-2</c:v>
                </c:pt>
                <c:pt idx="257" formatCode="0.00E+00">
                  <c:v>5.2321399999999997E-2</c:v>
                </c:pt>
                <c:pt idx="258" formatCode="0.00E+00">
                  <c:v>5.1414500000000002E-2</c:v>
                </c:pt>
                <c:pt idx="259" formatCode="0.00E+00">
                  <c:v>5.0469399999999998E-2</c:v>
                </c:pt>
                <c:pt idx="260" formatCode="0.00E+00">
                  <c:v>4.9238200000000003E-2</c:v>
                </c:pt>
                <c:pt idx="261" formatCode="0.00E+00">
                  <c:v>4.7768100000000001E-2</c:v>
                </c:pt>
                <c:pt idx="262" formatCode="0.00E+00">
                  <c:v>4.6780099999999998E-2</c:v>
                </c:pt>
                <c:pt idx="263" formatCode="0.00E+00">
                  <c:v>4.5648099999999997E-2</c:v>
                </c:pt>
                <c:pt idx="264" formatCode="0.00E+00">
                  <c:v>4.4688699999999998E-2</c:v>
                </c:pt>
                <c:pt idx="265" formatCode="0.00E+00">
                  <c:v>4.3617700000000002E-2</c:v>
                </c:pt>
                <c:pt idx="266" formatCode="0.00E+00">
                  <c:v>4.27318E-2</c:v>
                </c:pt>
                <c:pt idx="267" formatCode="0.00E+00">
                  <c:v>4.22096E-2</c:v>
                </c:pt>
                <c:pt idx="268" formatCode="0.00E+00">
                  <c:v>4.1418099999999999E-2</c:v>
                </c:pt>
                <c:pt idx="269" formatCode="0.00E+00">
                  <c:v>4.0521599999999998E-2</c:v>
                </c:pt>
                <c:pt idx="270" formatCode="0.00E+00">
                  <c:v>3.8932300000000003E-2</c:v>
                </c:pt>
                <c:pt idx="271" formatCode="0.00E+00">
                  <c:v>3.8259000000000001E-2</c:v>
                </c:pt>
                <c:pt idx="272" formatCode="0.00E+00">
                  <c:v>3.71323E-2</c:v>
                </c:pt>
                <c:pt idx="273" formatCode="0.00E+00">
                  <c:v>3.7461800000000003E-2</c:v>
                </c:pt>
                <c:pt idx="274" formatCode="0.00E+00">
                  <c:v>3.6598699999999998E-2</c:v>
                </c:pt>
                <c:pt idx="275" formatCode="0.00E+00">
                  <c:v>3.5648800000000001E-2</c:v>
                </c:pt>
                <c:pt idx="276" formatCode="0.00E+00">
                  <c:v>3.4887300000000003E-2</c:v>
                </c:pt>
                <c:pt idx="277" formatCode="0.00E+00">
                  <c:v>3.4233100000000002E-2</c:v>
                </c:pt>
                <c:pt idx="278" formatCode="0.00E+00">
                  <c:v>3.36428E-2</c:v>
                </c:pt>
                <c:pt idx="279" formatCode="0.00E+00">
                  <c:v>3.2908899999999998E-2</c:v>
                </c:pt>
                <c:pt idx="280" formatCode="0.00E+00">
                  <c:v>3.1562300000000001E-2</c:v>
                </c:pt>
                <c:pt idx="281" formatCode="0.00E+00">
                  <c:v>3.08895E-2</c:v>
                </c:pt>
                <c:pt idx="282" formatCode="0.00E+00">
                  <c:v>3.0550000000000001E-2</c:v>
                </c:pt>
                <c:pt idx="283" formatCode="0.00E+00">
                  <c:v>2.9941099999999998E-2</c:v>
                </c:pt>
                <c:pt idx="284" formatCode="0.00E+00">
                  <c:v>2.9178599999999999E-2</c:v>
                </c:pt>
                <c:pt idx="285" formatCode="0.00E+00">
                  <c:v>2.8355100000000001E-2</c:v>
                </c:pt>
                <c:pt idx="286" formatCode="0.00E+00">
                  <c:v>2.7935499999999999E-2</c:v>
                </c:pt>
                <c:pt idx="287" formatCode="0.00E+00">
                  <c:v>2.7389E-2</c:v>
                </c:pt>
                <c:pt idx="288" formatCode="0.00E+00">
                  <c:v>2.6879799999999999E-2</c:v>
                </c:pt>
                <c:pt idx="289" formatCode="0.00E+00">
                  <c:v>2.6253700000000001E-2</c:v>
                </c:pt>
                <c:pt idx="290" formatCode="0.00E+00">
                  <c:v>2.5934200000000001E-2</c:v>
                </c:pt>
                <c:pt idx="291" formatCode="0.00E+00">
                  <c:v>2.50511E-2</c:v>
                </c:pt>
                <c:pt idx="292" formatCode="0.00E+00">
                  <c:v>2.4717800000000002E-2</c:v>
                </c:pt>
                <c:pt idx="293" formatCode="0.00E+00">
                  <c:v>2.426E-2</c:v>
                </c:pt>
                <c:pt idx="294" formatCode="0.00E+00">
                  <c:v>2.3786499999999999E-2</c:v>
                </c:pt>
                <c:pt idx="295" formatCode="0.00E+00">
                  <c:v>2.3730299999999999E-2</c:v>
                </c:pt>
                <c:pt idx="296" formatCode="0.00E+00">
                  <c:v>2.3210999999999999E-2</c:v>
                </c:pt>
                <c:pt idx="297" formatCode="0.00E+00">
                  <c:v>2.2901100000000001E-2</c:v>
                </c:pt>
                <c:pt idx="298" formatCode="0.00E+00">
                  <c:v>2.2287399999999999E-2</c:v>
                </c:pt>
                <c:pt idx="299" formatCode="0.00E+00">
                  <c:v>2.1788600000000002E-2</c:v>
                </c:pt>
                <c:pt idx="300" formatCode="0.00E+00">
                  <c:v>2.1533500000000001E-2</c:v>
                </c:pt>
                <c:pt idx="301" formatCode="0.00E+00">
                  <c:v>2.10977E-2</c:v>
                </c:pt>
                <c:pt idx="302" formatCode="0.00E+00">
                  <c:v>2.0660399999999999E-2</c:v>
                </c:pt>
                <c:pt idx="303" formatCode="0.00E+00">
                  <c:v>2.0957900000000002E-2</c:v>
                </c:pt>
                <c:pt idx="304" formatCode="0.00E+00">
                  <c:v>2.0403399999999999E-2</c:v>
                </c:pt>
                <c:pt idx="305" formatCode="0.00E+00">
                  <c:v>1.9632299999999998E-2</c:v>
                </c:pt>
                <c:pt idx="306" formatCode="0.00E+00">
                  <c:v>1.91588E-2</c:v>
                </c:pt>
                <c:pt idx="307" formatCode="0.00E+00">
                  <c:v>1.89123E-2</c:v>
                </c:pt>
                <c:pt idx="308" formatCode="0.00E+00">
                  <c:v>1.8666700000000001E-2</c:v>
                </c:pt>
                <c:pt idx="309" formatCode="0.00E+00">
                  <c:v>1.8436000000000001E-2</c:v>
                </c:pt>
                <c:pt idx="310" formatCode="0.00E+00">
                  <c:v>1.7973900000000001E-2</c:v>
                </c:pt>
                <c:pt idx="311" formatCode="0.00E+00">
                  <c:v>1.7917200000000001E-2</c:v>
                </c:pt>
                <c:pt idx="312" formatCode="0.00E+00">
                  <c:v>1.7645399999999999E-2</c:v>
                </c:pt>
                <c:pt idx="313" formatCode="0.00E+00">
                  <c:v>1.7272900000000001E-2</c:v>
                </c:pt>
                <c:pt idx="314" formatCode="0.00E+00">
                  <c:v>1.6852900000000001E-2</c:v>
                </c:pt>
                <c:pt idx="315" formatCode="0.00E+00">
                  <c:v>1.6615899999999999E-2</c:v>
                </c:pt>
                <c:pt idx="316" formatCode="0.00E+00">
                  <c:v>1.63593E-2</c:v>
                </c:pt>
                <c:pt idx="317" formatCode="0.00E+00">
                  <c:v>1.6100900000000001E-2</c:v>
                </c:pt>
                <c:pt idx="318" formatCode="0.00E+00">
                  <c:v>1.5788099999999999E-2</c:v>
                </c:pt>
                <c:pt idx="319" formatCode="0.00E+00">
                  <c:v>1.5573999999999999E-2</c:v>
                </c:pt>
                <c:pt idx="320" formatCode="0.00E+00">
                  <c:v>1.52535E-2</c:v>
                </c:pt>
                <c:pt idx="321" formatCode="0.00E+00">
                  <c:v>1.5200099999999999E-2</c:v>
                </c:pt>
                <c:pt idx="322" formatCode="0.00E+00">
                  <c:v>1.4971699999999999E-2</c:v>
                </c:pt>
                <c:pt idx="323" formatCode="0.00E+00">
                  <c:v>1.46594E-2</c:v>
                </c:pt>
                <c:pt idx="324" formatCode="0.00E+00">
                  <c:v>1.43876E-2</c:v>
                </c:pt>
                <c:pt idx="325" formatCode="0.00E+00">
                  <c:v>1.42779E-2</c:v>
                </c:pt>
                <c:pt idx="326" formatCode="0.00E+00">
                  <c:v>1.39589E-2</c:v>
                </c:pt>
                <c:pt idx="327" formatCode="0.00E+00">
                  <c:v>1.37644E-2</c:v>
                </c:pt>
                <c:pt idx="328" formatCode="0.00E+00">
                  <c:v>1.3655199999999999E-2</c:v>
                </c:pt>
                <c:pt idx="329" formatCode="0.00E+00">
                  <c:v>1.33014E-2</c:v>
                </c:pt>
                <c:pt idx="330" formatCode="0.00E+00">
                  <c:v>1.33119E-2</c:v>
                </c:pt>
                <c:pt idx="331" formatCode="0.00E+00">
                  <c:v>1.2978099999999999E-2</c:v>
                </c:pt>
                <c:pt idx="332" formatCode="0.00E+00">
                  <c:v>1.2939000000000001E-2</c:v>
                </c:pt>
                <c:pt idx="333" formatCode="0.00E+00">
                  <c:v>1.2588999999999999E-2</c:v>
                </c:pt>
                <c:pt idx="334" formatCode="0.00E+00">
                  <c:v>1.2352500000000001E-2</c:v>
                </c:pt>
                <c:pt idx="335" formatCode="0.00E+00">
                  <c:v>1.21937E-2</c:v>
                </c:pt>
                <c:pt idx="336" formatCode="0.00E+00">
                  <c:v>1.21355E-2</c:v>
                </c:pt>
                <c:pt idx="337" formatCode="0.00E+00">
                  <c:v>1.2114E-2</c:v>
                </c:pt>
                <c:pt idx="338" formatCode="0.00E+00">
                  <c:v>1.17745E-2</c:v>
                </c:pt>
                <c:pt idx="339" formatCode="0.00E+00">
                  <c:v>1.1455999999999999E-2</c:v>
                </c:pt>
                <c:pt idx="340" formatCode="0.00E+00">
                  <c:v>1.13854E-2</c:v>
                </c:pt>
                <c:pt idx="341" formatCode="0.00E+00">
                  <c:v>1.1110800000000001E-2</c:v>
                </c:pt>
                <c:pt idx="342" formatCode="0.00E+00">
                  <c:v>1.09596E-2</c:v>
                </c:pt>
                <c:pt idx="343" formatCode="0.00E+00">
                  <c:v>1.0707400000000001E-2</c:v>
                </c:pt>
                <c:pt idx="344" formatCode="0.00E+00">
                  <c:v>1.0563899999999999E-2</c:v>
                </c:pt>
                <c:pt idx="345" formatCode="0.00E+00">
                  <c:v>1.0308700000000001E-2</c:v>
                </c:pt>
                <c:pt idx="346" formatCode="0.00E+00">
                  <c:v>1.0218100000000001E-2</c:v>
                </c:pt>
                <c:pt idx="347" formatCode="0.00E+00">
                  <c:v>9.9134400000000008E-3</c:v>
                </c:pt>
                <c:pt idx="348" formatCode="0.00E+00">
                  <c:v>9.8085399999999993E-3</c:v>
                </c:pt>
                <c:pt idx="349" formatCode="0.00E+00">
                  <c:v>9.6340200000000001E-3</c:v>
                </c:pt>
                <c:pt idx="350" formatCode="0.00E+00">
                  <c:v>9.4294500000000007E-3</c:v>
                </c:pt>
                <c:pt idx="351" formatCode="0.00E+00">
                  <c:v>9.1128300000000006E-3</c:v>
                </c:pt>
                <c:pt idx="352" formatCode="0.00E+00">
                  <c:v>9.0360600000000003E-3</c:v>
                </c:pt>
                <c:pt idx="353" formatCode="0.00E+00">
                  <c:v>8.8343599999999994E-3</c:v>
                </c:pt>
                <c:pt idx="354" formatCode="0.00E+00">
                  <c:v>8.5034399999999993E-3</c:v>
                </c:pt>
                <c:pt idx="355" formatCode="0.00E+00">
                  <c:v>8.2020800000000005E-3</c:v>
                </c:pt>
                <c:pt idx="356" formatCode="0.00E+00">
                  <c:v>8.0246899999999993E-3</c:v>
                </c:pt>
                <c:pt idx="357" formatCode="0.00E+00">
                  <c:v>7.7705400000000003E-3</c:v>
                </c:pt>
                <c:pt idx="358" formatCode="0.00E+00">
                  <c:v>7.5979200000000002E-3</c:v>
                </c:pt>
                <c:pt idx="359" formatCode="0.00E+00">
                  <c:v>7.5111400000000004E-3</c:v>
                </c:pt>
                <c:pt idx="360" formatCode="0.00E+00">
                  <c:v>7.13205E-3</c:v>
                </c:pt>
                <c:pt idx="361" formatCode="0.00E+00">
                  <c:v>6.8879099999999997E-3</c:v>
                </c:pt>
                <c:pt idx="362" formatCode="0.00E+00">
                  <c:v>6.5665200000000002E-3</c:v>
                </c:pt>
                <c:pt idx="363" formatCode="0.00E+00">
                  <c:v>6.26087E-3</c:v>
                </c:pt>
                <c:pt idx="364" formatCode="0.00E+00">
                  <c:v>6.2270199999999998E-3</c:v>
                </c:pt>
                <c:pt idx="365" formatCode="0.00E+00">
                  <c:v>6.0167299999999996E-3</c:v>
                </c:pt>
                <c:pt idx="366" formatCode="0.00E+00">
                  <c:v>5.7249099999999997E-3</c:v>
                </c:pt>
                <c:pt idx="367" formatCode="0.00E+00">
                  <c:v>5.48315E-3</c:v>
                </c:pt>
                <c:pt idx="368" formatCode="0.00E+00">
                  <c:v>5.3024300000000003E-3</c:v>
                </c:pt>
                <c:pt idx="369" formatCode="0.00E+00">
                  <c:v>5.1016799999999999E-3</c:v>
                </c:pt>
                <c:pt idx="370" formatCode="0.00E+00">
                  <c:v>4.7588300000000004E-3</c:v>
                </c:pt>
                <c:pt idx="371" formatCode="0.00E+00">
                  <c:v>4.5604699999999996E-3</c:v>
                </c:pt>
                <c:pt idx="372" formatCode="0.00E+00">
                  <c:v>4.4136000000000002E-3</c:v>
                </c:pt>
                <c:pt idx="373" formatCode="0.00E+00">
                  <c:v>4.2424200000000002E-3</c:v>
                </c:pt>
                <c:pt idx="374" formatCode="0.00E+00">
                  <c:v>3.9129300000000002E-3</c:v>
                </c:pt>
                <c:pt idx="375" formatCode="0.00E+00">
                  <c:v>3.7488899999999999E-3</c:v>
                </c:pt>
                <c:pt idx="376" formatCode="0.00E+00">
                  <c:v>3.40128E-3</c:v>
                </c:pt>
                <c:pt idx="377" formatCode="0.00E+00">
                  <c:v>3.12853E-3</c:v>
                </c:pt>
                <c:pt idx="378" formatCode="0.00E+00">
                  <c:v>2.8796199999999998E-3</c:v>
                </c:pt>
                <c:pt idx="379" formatCode="0.00E+00">
                  <c:v>2.95115E-3</c:v>
                </c:pt>
                <c:pt idx="380" formatCode="0.00E+00">
                  <c:v>2.7842499999999998E-3</c:v>
                </c:pt>
                <c:pt idx="381" formatCode="0.00E+00">
                  <c:v>2.5572799999999999E-3</c:v>
                </c:pt>
                <c:pt idx="382" formatCode="0.00E+00">
                  <c:v>2.5491699999999999E-3</c:v>
                </c:pt>
                <c:pt idx="383" formatCode="0.00E+00">
                  <c:v>2.5134100000000002E-3</c:v>
                </c:pt>
                <c:pt idx="384" formatCode="0.00E+00">
                  <c:v>2.3064600000000002E-3</c:v>
                </c:pt>
                <c:pt idx="385" formatCode="0.00E+00">
                  <c:v>1.9874599999999999E-3</c:v>
                </c:pt>
                <c:pt idx="386" formatCode="0.00E+00">
                  <c:v>2.1104800000000001E-3</c:v>
                </c:pt>
                <c:pt idx="387" formatCode="0.00E+00">
                  <c:v>1.79338E-3</c:v>
                </c:pt>
                <c:pt idx="388" formatCode="0.00E+00">
                  <c:v>1.89638E-3</c:v>
                </c:pt>
                <c:pt idx="389" formatCode="0.00E+00">
                  <c:v>1.8124599999999999E-3</c:v>
                </c:pt>
                <c:pt idx="390" formatCode="0.00E+00">
                  <c:v>1.3060599999999999E-3</c:v>
                </c:pt>
                <c:pt idx="391" formatCode="0.00E+00">
                  <c:v>1.5173000000000001E-3</c:v>
                </c:pt>
                <c:pt idx="392" formatCode="0.00E+00">
                  <c:v>1.4462500000000001E-3</c:v>
                </c:pt>
                <c:pt idx="393" formatCode="0.00E+00">
                  <c:v>6.45161E-4</c:v>
                </c:pt>
                <c:pt idx="394" formatCode="0.00E+00">
                  <c:v>5.8555599999999999E-4</c:v>
                </c:pt>
                <c:pt idx="395" formatCode="0.00E+00">
                  <c:v>5.3072000000000004E-4</c:v>
                </c:pt>
                <c:pt idx="396" formatCode="0.00E+00">
                  <c:v>2.05517E-4</c:v>
                </c:pt>
                <c:pt idx="397" formatCode="0.00E+00">
                  <c:v>2.7227399999999998E-4</c:v>
                </c:pt>
                <c:pt idx="398" formatCode="0.00E+00">
                  <c:v>3.3140200000000001E-4</c:v>
                </c:pt>
                <c:pt idx="399" formatCode="0.00E+00">
                  <c:v>6.1512000000000003E-5</c:v>
                </c:pt>
                <c:pt idx="400" formatCode="0.00E+00">
                  <c:v>-5.4454799999999995E-4</c:v>
                </c:pt>
                <c:pt idx="401" formatCode="0.00E+00">
                  <c:v>-6.4706799999999999E-4</c:v>
                </c:pt>
                <c:pt idx="402" formatCode="0.00E+00">
                  <c:v>-6.6995599999999998E-4</c:v>
                </c:pt>
                <c:pt idx="403" formatCode="0.00E+00">
                  <c:v>-5.4073299999999995E-4</c:v>
                </c:pt>
                <c:pt idx="404" formatCode="0.00E+00">
                  <c:v>-5.9413900000000004E-4</c:v>
                </c:pt>
                <c:pt idx="405" formatCode="0.00E+00">
                  <c:v>-7.1668600000000002E-4</c:v>
                </c:pt>
                <c:pt idx="406" formatCode="0.00E+00">
                  <c:v>-1.0356899999999999E-3</c:v>
                </c:pt>
                <c:pt idx="407" formatCode="0.00E+00">
                  <c:v>-9.8562200000000002E-4</c:v>
                </c:pt>
                <c:pt idx="408" formatCode="0.00E+00">
                  <c:v>-1.3627999999999999E-3</c:v>
                </c:pt>
                <c:pt idx="409" formatCode="0.00E+00">
                  <c:v>-1.61505E-3</c:v>
                </c:pt>
                <c:pt idx="410" formatCode="0.00E+00">
                  <c:v>-1.9822099999999999E-3</c:v>
                </c:pt>
                <c:pt idx="411" formatCode="0.00E+00">
                  <c:v>-1.7256699999999999E-3</c:v>
                </c:pt>
                <c:pt idx="412" formatCode="0.00E+00">
                  <c:v>-1.6202899999999999E-3</c:v>
                </c:pt>
                <c:pt idx="413" formatCode="0.00E+00">
                  <c:v>-1.8630000000000001E-3</c:v>
                </c:pt>
                <c:pt idx="414" formatCode="0.00E+00">
                  <c:v>-2.3551000000000002E-3</c:v>
                </c:pt>
                <c:pt idx="415" formatCode="0.00E+00">
                  <c:v>-2.7504000000000001E-3</c:v>
                </c:pt>
                <c:pt idx="416" formatCode="0.00E+00">
                  <c:v>-2.9230100000000002E-3</c:v>
                </c:pt>
                <c:pt idx="417" formatCode="0.00E+00">
                  <c:v>-2.9110899999999999E-3</c:v>
                </c:pt>
                <c:pt idx="418" formatCode="0.00E+00">
                  <c:v>-3.0722599999999998E-3</c:v>
                </c:pt>
                <c:pt idx="419" formatCode="0.00E+00">
                  <c:v>-3.5085699999999999E-3</c:v>
                </c:pt>
                <c:pt idx="420" formatCode="0.00E+00">
                  <c:v>-3.4041399999999999E-3</c:v>
                </c:pt>
                <c:pt idx="421" formatCode="0.00E+00">
                  <c:v>-3.74508E-3</c:v>
                </c:pt>
                <c:pt idx="422" formatCode="0.00E+00">
                  <c:v>-3.8671500000000002E-3</c:v>
                </c:pt>
                <c:pt idx="423" formatCode="0.00E+00">
                  <c:v>-3.8881300000000001E-3</c:v>
                </c:pt>
                <c:pt idx="424" formatCode="0.00E+00">
                  <c:v>-4.1375200000000004E-3</c:v>
                </c:pt>
                <c:pt idx="425" formatCode="0.00E+00">
                  <c:v>-4.5475999999999997E-3</c:v>
                </c:pt>
                <c:pt idx="426" formatCode="0.00E+00">
                  <c:v>-4.81701E-3</c:v>
                </c:pt>
                <c:pt idx="427" formatCode="0.00E+00">
                  <c:v>-5.0225299999999999E-3</c:v>
                </c:pt>
                <c:pt idx="428" formatCode="0.00E+00">
                  <c:v>-5.1274299999999997E-3</c:v>
                </c:pt>
                <c:pt idx="429" formatCode="0.00E+00">
                  <c:v>-5.4197300000000002E-3</c:v>
                </c:pt>
                <c:pt idx="430" formatCode="0.00E+00">
                  <c:v>-5.3911200000000001E-3</c:v>
                </c:pt>
                <c:pt idx="431" formatCode="0.00E+00">
                  <c:v>-5.8174100000000003E-3</c:v>
                </c:pt>
                <c:pt idx="432" formatCode="0.00E+00">
                  <c:v>-6.1755200000000003E-3</c:v>
                </c:pt>
                <c:pt idx="433" formatCode="0.00E+00">
                  <c:v>-6.1860099999999996E-3</c:v>
                </c:pt>
                <c:pt idx="434" formatCode="0.00E+00">
                  <c:v>-6.9217699999999998E-3</c:v>
                </c:pt>
                <c:pt idx="435" formatCode="0.00E+00">
                  <c:v>-8.0475800000000004E-3</c:v>
                </c:pt>
                <c:pt idx="436" formatCode="0.00E+00">
                  <c:v>-8.5110700000000008E-3</c:v>
                </c:pt>
                <c:pt idx="437" formatCode="0.00E+00">
                  <c:v>-8.4190399999999992E-3</c:v>
                </c:pt>
                <c:pt idx="438" formatCode="0.00E+00">
                  <c:v>-8.2125700000000006E-3</c:v>
                </c:pt>
                <c:pt idx="439" formatCode="0.00E+00">
                  <c:v>-6.6842999999999998E-3</c:v>
                </c:pt>
                <c:pt idx="440" formatCode="0.00E+00">
                  <c:v>-4.2724599999999996E-3</c:v>
                </c:pt>
                <c:pt idx="441" formatCode="0.00E+00">
                  <c:v>-4.2257299999999996E-3</c:v>
                </c:pt>
                <c:pt idx="442" formatCode="0.00E+00">
                  <c:v>-5.51558E-3</c:v>
                </c:pt>
                <c:pt idx="443" formatCode="0.00E+00">
                  <c:v>-5.70822E-3</c:v>
                </c:pt>
                <c:pt idx="444" formatCode="0.00E+00">
                  <c:v>-6.6061000000000002E-3</c:v>
                </c:pt>
                <c:pt idx="445" formatCode="0.00E+00">
                  <c:v>-8.7242099999999996E-3</c:v>
                </c:pt>
                <c:pt idx="446" formatCode="0.00E+00">
                  <c:v>-1.0200499999999999E-2</c:v>
                </c:pt>
                <c:pt idx="447" formatCode="0.00E+00">
                  <c:v>-1.0368799999999999E-2</c:v>
                </c:pt>
                <c:pt idx="448" formatCode="0.00E+00">
                  <c:v>-9.8052E-3</c:v>
                </c:pt>
                <c:pt idx="449" formatCode="0.00E+00">
                  <c:v>-9.3460100000000001E-3</c:v>
                </c:pt>
                <c:pt idx="450" formatCode="0.00E+00">
                  <c:v>-9.3255000000000005E-3</c:v>
                </c:pt>
                <c:pt idx="451" formatCode="0.00E+00">
                  <c:v>-9.4194399999999994E-3</c:v>
                </c:pt>
                <c:pt idx="452" formatCode="0.00E+00">
                  <c:v>-9.6697799999999993E-3</c:v>
                </c:pt>
                <c:pt idx="453" formatCode="0.00E+00">
                  <c:v>-9.6449900000000009E-3</c:v>
                </c:pt>
                <c:pt idx="454" formatCode="0.00E+00">
                  <c:v>-9.7990000000000004E-3</c:v>
                </c:pt>
                <c:pt idx="455" formatCode="0.00E+00">
                  <c:v>-9.9992799999999993E-3</c:v>
                </c:pt>
                <c:pt idx="456" formatCode="0.00E+00">
                  <c:v>-1.0066E-2</c:v>
                </c:pt>
                <c:pt idx="457" formatCode="0.00E+00">
                  <c:v>-1.0259600000000001E-2</c:v>
                </c:pt>
                <c:pt idx="458" formatCode="0.00E+00">
                  <c:v>-1.0361199999999999E-2</c:v>
                </c:pt>
                <c:pt idx="459" formatCode="0.00E+00">
                  <c:v>-1.0452299999999999E-2</c:v>
                </c:pt>
                <c:pt idx="460" formatCode="0.00E+00">
                  <c:v>-1.05529E-2</c:v>
                </c:pt>
                <c:pt idx="461" formatCode="0.00E+00">
                  <c:v>-1.0772199999999999E-2</c:v>
                </c:pt>
                <c:pt idx="462" formatCode="0.00E+00">
                  <c:v>-1.06769E-2</c:v>
                </c:pt>
                <c:pt idx="463" formatCode="0.00E+00">
                  <c:v>-1.0972000000000001E-2</c:v>
                </c:pt>
                <c:pt idx="464" formatCode="0.00E+00">
                  <c:v>-1.0943899999999999E-2</c:v>
                </c:pt>
                <c:pt idx="465" formatCode="0.00E+00">
                  <c:v>-1.1417399999999999E-2</c:v>
                </c:pt>
                <c:pt idx="466" formatCode="0.00E+00">
                  <c:v>-7.6751700000000003E-3</c:v>
                </c:pt>
                <c:pt idx="467" formatCode="0.00E+00">
                  <c:v>-9.6645399999999992E-3</c:v>
                </c:pt>
                <c:pt idx="468" formatCode="0.00E+00">
                  <c:v>-1.13058E-2</c:v>
                </c:pt>
                <c:pt idx="469" formatCode="0.00E+00">
                  <c:v>-1.1538E-2</c:v>
                </c:pt>
                <c:pt idx="470" formatCode="0.00E+00">
                  <c:v>-1.1700199999999999E-2</c:v>
                </c:pt>
                <c:pt idx="471" formatCode="0.00E+00">
                  <c:v>-1.18318E-2</c:v>
                </c:pt>
                <c:pt idx="472" formatCode="0.00E+00">
                  <c:v>-1.18055E-2</c:v>
                </c:pt>
                <c:pt idx="473" formatCode="0.00E+00">
                  <c:v>-1.19481E-2</c:v>
                </c:pt>
                <c:pt idx="474" formatCode="0.00E+00">
                  <c:v>-1.19667E-2</c:v>
                </c:pt>
                <c:pt idx="475" formatCode="0.00E+00">
                  <c:v>-1.20935E-2</c:v>
                </c:pt>
                <c:pt idx="476" formatCode="0.00E+00">
                  <c:v>-1.2138400000000001E-2</c:v>
                </c:pt>
                <c:pt idx="477" formatCode="0.00E+00">
                  <c:v>-1.2264300000000001E-2</c:v>
                </c:pt>
                <c:pt idx="478" formatCode="0.00E+00">
                  <c:v>-1.2248500000000001E-2</c:v>
                </c:pt>
                <c:pt idx="479" formatCode="0.00E+00">
                  <c:v>-1.22614E-2</c:v>
                </c:pt>
                <c:pt idx="480" formatCode="0.00E+00">
                  <c:v>-1.21975E-2</c:v>
                </c:pt>
                <c:pt idx="481" formatCode="0.00E+00">
                  <c:v>-1.23315E-2</c:v>
                </c:pt>
                <c:pt idx="482" formatCode="0.00E+00">
                  <c:v>-1.24259E-2</c:v>
                </c:pt>
                <c:pt idx="483" formatCode="0.00E+00">
                  <c:v>-1.24125E-2</c:v>
                </c:pt>
                <c:pt idx="484" formatCode="0.00E+00">
                  <c:v>-1.24502E-2</c:v>
                </c:pt>
                <c:pt idx="485" formatCode="0.00E+00">
                  <c:v>-1.24955E-2</c:v>
                </c:pt>
                <c:pt idx="486" formatCode="0.00E+00">
                  <c:v>-1.25141E-2</c:v>
                </c:pt>
                <c:pt idx="487" formatCode="0.00E+00">
                  <c:v>-1.2609499999999999E-2</c:v>
                </c:pt>
                <c:pt idx="488" formatCode="0.00E+00">
                  <c:v>-1.26886E-2</c:v>
                </c:pt>
                <c:pt idx="489" formatCode="0.00E+00">
                  <c:v>-1.27282E-2</c:v>
                </c:pt>
                <c:pt idx="490" formatCode="0.00E+00">
                  <c:v>-1.2689600000000001E-2</c:v>
                </c:pt>
                <c:pt idx="491" formatCode="0.00E+00">
                  <c:v>-1.28145E-2</c:v>
                </c:pt>
                <c:pt idx="492" formatCode="0.00E+00">
                  <c:v>-1.28345E-2</c:v>
                </c:pt>
                <c:pt idx="493" formatCode="0.00E+00">
                  <c:v>-1.29137E-2</c:v>
                </c:pt>
                <c:pt idx="494" formatCode="0.00E+00">
                  <c:v>-1.2915599999999999E-2</c:v>
                </c:pt>
                <c:pt idx="495" formatCode="0.00E+00">
                  <c:v>-1.2907500000000001E-2</c:v>
                </c:pt>
                <c:pt idx="496" formatCode="0.00E+00">
                  <c:v>-1.3010000000000001E-2</c:v>
                </c:pt>
                <c:pt idx="497" formatCode="0.00E+00">
                  <c:v>-1.31168E-2</c:v>
                </c:pt>
                <c:pt idx="498" formatCode="0.00E+00">
                  <c:v>-1.32484E-2</c:v>
                </c:pt>
                <c:pt idx="499" formatCode="0.00E+00">
                  <c:v>-1.32885E-2</c:v>
                </c:pt>
                <c:pt idx="500" formatCode="0.00E+00">
                  <c:v>-1.33309E-2</c:v>
                </c:pt>
                <c:pt idx="501" formatCode="0.00E+00">
                  <c:v>-1.332E-2</c:v>
                </c:pt>
                <c:pt idx="502" formatCode="0.00E+00">
                  <c:v>-1.3410999999999999E-2</c:v>
                </c:pt>
                <c:pt idx="503" formatCode="0.00E+00">
                  <c:v>-1.33858E-2</c:v>
                </c:pt>
                <c:pt idx="504" formatCode="0.00E+00">
                  <c:v>-1.33715E-2</c:v>
                </c:pt>
                <c:pt idx="505" formatCode="0.00E+00">
                  <c:v>-1.3493099999999999E-2</c:v>
                </c:pt>
                <c:pt idx="506" formatCode="0.00E+00">
                  <c:v>-1.3439700000000001E-2</c:v>
                </c:pt>
                <c:pt idx="507" formatCode="0.00E+00">
                  <c:v>-1.3438200000000001E-2</c:v>
                </c:pt>
                <c:pt idx="508" formatCode="0.00E+00">
                  <c:v>-1.3462500000000001E-2</c:v>
                </c:pt>
                <c:pt idx="509" formatCode="0.00E+00">
                  <c:v>-1.34482E-2</c:v>
                </c:pt>
                <c:pt idx="510" formatCode="0.00E+00">
                  <c:v>-1.33233E-2</c:v>
                </c:pt>
                <c:pt idx="511" formatCode="0.00E+00">
                  <c:v>-1.3334800000000001E-2</c:v>
                </c:pt>
                <c:pt idx="512" formatCode="0.00E+00">
                  <c:v>-1.3360500000000001E-2</c:v>
                </c:pt>
                <c:pt idx="513" formatCode="0.00E+00">
                  <c:v>-1.3209800000000001E-2</c:v>
                </c:pt>
                <c:pt idx="514" formatCode="0.00E+00">
                  <c:v>-1.3257E-2</c:v>
                </c:pt>
                <c:pt idx="515" formatCode="0.00E+00">
                  <c:v>-1.3243700000000001E-2</c:v>
                </c:pt>
                <c:pt idx="516" formatCode="0.00E+00">
                  <c:v>-1.3181699999999999E-2</c:v>
                </c:pt>
                <c:pt idx="517" formatCode="0.00E+00">
                  <c:v>-1.30706E-2</c:v>
                </c:pt>
                <c:pt idx="518" formatCode="0.00E+00">
                  <c:v>-1.31421E-2</c:v>
                </c:pt>
                <c:pt idx="519" formatCode="0.00E+00">
                  <c:v>-1.31226E-2</c:v>
                </c:pt>
                <c:pt idx="520" formatCode="0.00E+00">
                  <c:v>-1.31898E-2</c:v>
                </c:pt>
                <c:pt idx="521" formatCode="0.00E+00">
                  <c:v>-1.31226E-2</c:v>
                </c:pt>
                <c:pt idx="522" formatCode="0.00E+00">
                  <c:v>-1.32289E-2</c:v>
                </c:pt>
                <c:pt idx="523" formatCode="0.00E+00">
                  <c:v>-1.32003E-2</c:v>
                </c:pt>
                <c:pt idx="524" formatCode="0.00E+00">
                  <c:v>-1.32003E-2</c:v>
                </c:pt>
                <c:pt idx="525" formatCode="0.00E+00">
                  <c:v>-1.32546E-2</c:v>
                </c:pt>
                <c:pt idx="526" formatCode="0.00E+00">
                  <c:v>-1.3289499999999999E-2</c:v>
                </c:pt>
                <c:pt idx="527" formatCode="0.00E+00">
                  <c:v>-1.3389099999999999E-2</c:v>
                </c:pt>
                <c:pt idx="528" formatCode="0.00E+00">
                  <c:v>-1.33238E-2</c:v>
                </c:pt>
                <c:pt idx="529" formatCode="0.00E+00">
                  <c:v>-1.34892E-2</c:v>
                </c:pt>
                <c:pt idx="530" formatCode="0.00E+00">
                  <c:v>-1.34859E-2</c:v>
                </c:pt>
                <c:pt idx="531" formatCode="0.00E+00">
                  <c:v>-1.3597E-2</c:v>
                </c:pt>
                <c:pt idx="532" formatCode="0.00E+00">
                  <c:v>-1.37386E-2</c:v>
                </c:pt>
                <c:pt idx="533" formatCode="0.00E+00">
                  <c:v>-1.37191E-2</c:v>
                </c:pt>
                <c:pt idx="534" formatCode="0.00E+00">
                  <c:v>-1.36738E-2</c:v>
                </c:pt>
                <c:pt idx="535" formatCode="0.00E+00">
                  <c:v>-1.37515E-2</c:v>
                </c:pt>
                <c:pt idx="536" formatCode="0.00E+00">
                  <c:v>-1.37415E-2</c:v>
                </c:pt>
                <c:pt idx="537" formatCode="0.00E+00">
                  <c:v>-1.3644699999999999E-2</c:v>
                </c:pt>
                <c:pt idx="538" formatCode="0.00E+00">
                  <c:v>-1.3723900000000001E-2</c:v>
                </c:pt>
                <c:pt idx="539" formatCode="0.00E+00">
                  <c:v>-1.3748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F18-4B59-99FF-AEF5211B21C8}"/>
            </c:ext>
          </c:extLst>
        </c:ser>
        <c:ser>
          <c:idx val="5"/>
          <c:order val="4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6'!$A$2:$A$780</c:f>
              <c:numCache>
                <c:formatCode>General</c:formatCode>
                <c:ptCount val="77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</c:numCache>
            </c:numRef>
          </c:xVal>
          <c:yVal>
            <c:numRef>
              <c:f>'[AMG-R-Cyclohexylethylamin.xlsx]Sheet6'!$B$2:$B$720</c:f>
              <c:numCache>
                <c:formatCode>General</c:formatCode>
                <c:ptCount val="719"/>
                <c:pt idx="0">
                  <c:v>-0.66103500000000004</c:v>
                </c:pt>
                <c:pt idx="1">
                  <c:v>-0.29710599999999998</c:v>
                </c:pt>
                <c:pt idx="2">
                  <c:v>-0.58983200000000002</c:v>
                </c:pt>
                <c:pt idx="3">
                  <c:v>-0.329287</c:v>
                </c:pt>
                <c:pt idx="4">
                  <c:v>-0.131411</c:v>
                </c:pt>
                <c:pt idx="5">
                  <c:v>-1.01291</c:v>
                </c:pt>
                <c:pt idx="6">
                  <c:v>0.53093900000000005</c:v>
                </c:pt>
                <c:pt idx="7">
                  <c:v>-0.166044</c:v>
                </c:pt>
                <c:pt idx="8">
                  <c:v>-0.76099300000000003</c:v>
                </c:pt>
                <c:pt idx="9" formatCode="0.00E+00">
                  <c:v>4.7532600000000001E-2</c:v>
                </c:pt>
                <c:pt idx="10">
                  <c:v>-0.22727700000000001</c:v>
                </c:pt>
                <c:pt idx="11">
                  <c:v>-0.21007200000000001</c:v>
                </c:pt>
                <c:pt idx="12">
                  <c:v>-0.91859299999999999</c:v>
                </c:pt>
                <c:pt idx="13">
                  <c:v>0.51666599999999996</c:v>
                </c:pt>
                <c:pt idx="14">
                  <c:v>-0.27664499999999997</c:v>
                </c:pt>
                <c:pt idx="15">
                  <c:v>-0.10401000000000001</c:v>
                </c:pt>
                <c:pt idx="16">
                  <c:v>0.87572700000000003</c:v>
                </c:pt>
                <c:pt idx="17">
                  <c:v>-0.235537</c:v>
                </c:pt>
                <c:pt idx="18">
                  <c:v>-0.26704800000000001</c:v>
                </c:pt>
                <c:pt idx="19">
                  <c:v>-0.38881399999999999</c:v>
                </c:pt>
                <c:pt idx="20">
                  <c:v>-0.32127499999999998</c:v>
                </c:pt>
                <c:pt idx="21">
                  <c:v>0.20948600000000001</c:v>
                </c:pt>
                <c:pt idx="22" formatCode="0.00E+00">
                  <c:v>-5.1801699999999999E-2</c:v>
                </c:pt>
                <c:pt idx="23">
                  <c:v>-0.129048</c:v>
                </c:pt>
                <c:pt idx="24" formatCode="0.00E+00">
                  <c:v>-9.6909999999999996E-2</c:v>
                </c:pt>
                <c:pt idx="25">
                  <c:v>-0.27502300000000002</c:v>
                </c:pt>
                <c:pt idx="26">
                  <c:v>0.75965199999999999</c:v>
                </c:pt>
                <c:pt idx="27">
                  <c:v>-0.40425699999999998</c:v>
                </c:pt>
                <c:pt idx="28">
                  <c:v>0.11512799999999999</c:v>
                </c:pt>
                <c:pt idx="29">
                  <c:v>-0.475466</c:v>
                </c:pt>
                <c:pt idx="30">
                  <c:v>-0.254992</c:v>
                </c:pt>
                <c:pt idx="31">
                  <c:v>-0.37127900000000003</c:v>
                </c:pt>
                <c:pt idx="32">
                  <c:v>0.83366300000000004</c:v>
                </c:pt>
                <c:pt idx="33">
                  <c:v>-0.27304299999999998</c:v>
                </c:pt>
                <c:pt idx="34">
                  <c:v>-0.21504899999999999</c:v>
                </c:pt>
                <c:pt idx="35" formatCode="0.00E+00">
                  <c:v>3.7910899999999997E-2</c:v>
                </c:pt>
                <c:pt idx="36" formatCode="0.00E+00">
                  <c:v>-4.4292400000000003E-2</c:v>
                </c:pt>
                <c:pt idx="37">
                  <c:v>-0.27216400000000002</c:v>
                </c:pt>
                <c:pt idx="38" formatCode="0.00E+00">
                  <c:v>8.4921800000000006E-2</c:v>
                </c:pt>
                <c:pt idx="39">
                  <c:v>0.327764</c:v>
                </c:pt>
                <c:pt idx="40">
                  <c:v>0.242448</c:v>
                </c:pt>
                <c:pt idx="41">
                  <c:v>-0.28150900000000001</c:v>
                </c:pt>
                <c:pt idx="42">
                  <c:v>-0.35418899999999998</c:v>
                </c:pt>
                <c:pt idx="43">
                  <c:v>0.950685</c:v>
                </c:pt>
                <c:pt idx="44">
                  <c:v>0.43714999999999998</c:v>
                </c:pt>
                <c:pt idx="45">
                  <c:v>0.33918100000000001</c:v>
                </c:pt>
                <c:pt idx="46">
                  <c:v>0.16956099999999999</c:v>
                </c:pt>
                <c:pt idx="47">
                  <c:v>-0.891621</c:v>
                </c:pt>
                <c:pt idx="48">
                  <c:v>0.17446</c:v>
                </c:pt>
                <c:pt idx="49">
                  <c:v>-0.39805699999999999</c:v>
                </c:pt>
                <c:pt idx="50">
                  <c:v>0.66520800000000002</c:v>
                </c:pt>
                <c:pt idx="51" formatCode="0.00E+00">
                  <c:v>-9.3766699999999994E-2</c:v>
                </c:pt>
                <c:pt idx="52">
                  <c:v>0.35094500000000001</c:v>
                </c:pt>
                <c:pt idx="53">
                  <c:v>0.34752</c:v>
                </c:pt>
                <c:pt idx="54">
                  <c:v>-0.91685300000000003</c:v>
                </c:pt>
                <c:pt idx="55">
                  <c:v>0.19927700000000001</c:v>
                </c:pt>
                <c:pt idx="56">
                  <c:v>-0.68140500000000004</c:v>
                </c:pt>
                <c:pt idx="57">
                  <c:v>-0.67775799999999997</c:v>
                </c:pt>
                <c:pt idx="58">
                  <c:v>0.28609000000000001</c:v>
                </c:pt>
                <c:pt idx="59" formatCode="0.00E+00">
                  <c:v>6.7928299999999997E-2</c:v>
                </c:pt>
                <c:pt idx="60">
                  <c:v>0.43022700000000003</c:v>
                </c:pt>
                <c:pt idx="61">
                  <c:v>0.48629800000000001</c:v>
                </c:pt>
                <c:pt idx="62">
                  <c:v>0.62582499999999996</c:v>
                </c:pt>
                <c:pt idx="63" formatCode="0.00E+00">
                  <c:v>-3.9471600000000003E-2</c:v>
                </c:pt>
                <c:pt idx="64" formatCode="0.00E+00">
                  <c:v>3.5750400000000002E-2</c:v>
                </c:pt>
                <c:pt idx="65">
                  <c:v>0.61205900000000002</c:v>
                </c:pt>
                <c:pt idx="66">
                  <c:v>1.1900599999999999</c:v>
                </c:pt>
                <c:pt idx="67">
                  <c:v>0.84192400000000001</c:v>
                </c:pt>
                <c:pt idx="68">
                  <c:v>1.45238</c:v>
                </c:pt>
                <c:pt idx="69">
                  <c:v>1.62033</c:v>
                </c:pt>
                <c:pt idx="70">
                  <c:v>1.32487</c:v>
                </c:pt>
                <c:pt idx="71">
                  <c:v>1.7078199999999999</c:v>
                </c:pt>
                <c:pt idx="72">
                  <c:v>1.32098</c:v>
                </c:pt>
                <c:pt idx="73">
                  <c:v>1.5636699999999999</c:v>
                </c:pt>
                <c:pt idx="74">
                  <c:v>1.64005</c:v>
                </c:pt>
                <c:pt idx="75">
                  <c:v>1.46743</c:v>
                </c:pt>
                <c:pt idx="76">
                  <c:v>1.5662100000000001</c:v>
                </c:pt>
                <c:pt idx="77">
                  <c:v>1.4732799999999999</c:v>
                </c:pt>
                <c:pt idx="78">
                  <c:v>1.5281</c:v>
                </c:pt>
                <c:pt idx="79">
                  <c:v>1.50926</c:v>
                </c:pt>
                <c:pt idx="80">
                  <c:v>1.51692</c:v>
                </c:pt>
                <c:pt idx="81">
                  <c:v>1.53901</c:v>
                </c:pt>
                <c:pt idx="82">
                  <c:v>1.49414</c:v>
                </c:pt>
                <c:pt idx="83">
                  <c:v>1.5317700000000001</c:v>
                </c:pt>
                <c:pt idx="84">
                  <c:v>1.5146299999999999</c:v>
                </c:pt>
                <c:pt idx="85">
                  <c:v>1.5432699999999999</c:v>
                </c:pt>
                <c:pt idx="86">
                  <c:v>1.54695</c:v>
                </c:pt>
                <c:pt idx="87">
                  <c:v>1.5173000000000001</c:v>
                </c:pt>
                <c:pt idx="88">
                  <c:v>1.5572600000000001</c:v>
                </c:pt>
                <c:pt idx="89">
                  <c:v>1.51027</c:v>
                </c:pt>
                <c:pt idx="90">
                  <c:v>1.5254700000000001</c:v>
                </c:pt>
                <c:pt idx="91">
                  <c:v>1.52447</c:v>
                </c:pt>
                <c:pt idx="92">
                  <c:v>1.4916</c:v>
                </c:pt>
                <c:pt idx="93">
                  <c:v>1.5252600000000001</c:v>
                </c:pt>
                <c:pt idx="94">
                  <c:v>1.4881500000000001</c:v>
                </c:pt>
                <c:pt idx="95">
                  <c:v>1.49397</c:v>
                </c:pt>
                <c:pt idx="96">
                  <c:v>1.48038</c:v>
                </c:pt>
                <c:pt idx="97">
                  <c:v>1.45225</c:v>
                </c:pt>
                <c:pt idx="98">
                  <c:v>1.4501999999999999</c:v>
                </c:pt>
                <c:pt idx="99">
                  <c:v>1.4068400000000001</c:v>
                </c:pt>
                <c:pt idx="100">
                  <c:v>1.40727</c:v>
                </c:pt>
                <c:pt idx="101">
                  <c:v>1.3758300000000001</c:v>
                </c:pt>
                <c:pt idx="102">
                  <c:v>1.3502099999999999</c:v>
                </c:pt>
                <c:pt idx="103">
                  <c:v>1.34615</c:v>
                </c:pt>
                <c:pt idx="104">
                  <c:v>1.31325</c:v>
                </c:pt>
                <c:pt idx="105">
                  <c:v>1.3109999999999999</c:v>
                </c:pt>
                <c:pt idx="106">
                  <c:v>1.2895799999999999</c:v>
                </c:pt>
                <c:pt idx="107">
                  <c:v>1.2806</c:v>
                </c:pt>
                <c:pt idx="108">
                  <c:v>1.2736799999999999</c:v>
                </c:pt>
                <c:pt idx="109">
                  <c:v>1.2688299999999999</c:v>
                </c:pt>
                <c:pt idx="110">
                  <c:v>1.268</c:v>
                </c:pt>
                <c:pt idx="111">
                  <c:v>1.2478</c:v>
                </c:pt>
                <c:pt idx="112">
                  <c:v>1.2591000000000001</c:v>
                </c:pt>
                <c:pt idx="113">
                  <c:v>1.2571000000000001</c:v>
                </c:pt>
                <c:pt idx="114">
                  <c:v>1.25281</c:v>
                </c:pt>
                <c:pt idx="115">
                  <c:v>1.25299</c:v>
                </c:pt>
                <c:pt idx="116">
                  <c:v>1.24386</c:v>
                </c:pt>
                <c:pt idx="117">
                  <c:v>1.2564900000000001</c:v>
                </c:pt>
                <c:pt idx="118">
                  <c:v>1.2400800000000001</c:v>
                </c:pt>
                <c:pt idx="119">
                  <c:v>1.25589</c:v>
                </c:pt>
                <c:pt idx="120">
                  <c:v>1.2461800000000001</c:v>
                </c:pt>
                <c:pt idx="121">
                  <c:v>1.23465</c:v>
                </c:pt>
                <c:pt idx="122">
                  <c:v>1.23759</c:v>
                </c:pt>
                <c:pt idx="123">
                  <c:v>1.2279800000000001</c:v>
                </c:pt>
                <c:pt idx="124">
                  <c:v>1.2155800000000001</c:v>
                </c:pt>
                <c:pt idx="125">
                  <c:v>1.2148300000000001</c:v>
                </c:pt>
                <c:pt idx="126">
                  <c:v>1.19903</c:v>
                </c:pt>
                <c:pt idx="127">
                  <c:v>1.19547</c:v>
                </c:pt>
                <c:pt idx="128">
                  <c:v>1.1854499999999999</c:v>
                </c:pt>
                <c:pt idx="129">
                  <c:v>1.18024</c:v>
                </c:pt>
                <c:pt idx="130">
                  <c:v>1.16456</c:v>
                </c:pt>
                <c:pt idx="131">
                  <c:v>1.1498200000000001</c:v>
                </c:pt>
                <c:pt idx="132">
                  <c:v>1.1339300000000001</c:v>
                </c:pt>
                <c:pt idx="133">
                  <c:v>1.1130899999999999</c:v>
                </c:pt>
                <c:pt idx="134">
                  <c:v>1.09514</c:v>
                </c:pt>
                <c:pt idx="135">
                  <c:v>1.0709200000000001</c:v>
                </c:pt>
                <c:pt idx="136">
                  <c:v>1.05043</c:v>
                </c:pt>
                <c:pt idx="137">
                  <c:v>1.0255399999999999</c:v>
                </c:pt>
                <c:pt idx="138">
                  <c:v>0.99773999999999996</c:v>
                </c:pt>
                <c:pt idx="139">
                  <c:v>0.98173299999999997</c:v>
                </c:pt>
                <c:pt idx="140">
                  <c:v>0.94637899999999997</c:v>
                </c:pt>
                <c:pt idx="141">
                  <c:v>0.92698700000000001</c:v>
                </c:pt>
                <c:pt idx="142">
                  <c:v>0.89797899999999997</c:v>
                </c:pt>
                <c:pt idx="143">
                  <c:v>0.86866100000000002</c:v>
                </c:pt>
                <c:pt idx="144">
                  <c:v>0.84265100000000004</c:v>
                </c:pt>
                <c:pt idx="145">
                  <c:v>0.81418299999999999</c:v>
                </c:pt>
                <c:pt idx="146">
                  <c:v>0.78524400000000005</c:v>
                </c:pt>
                <c:pt idx="147">
                  <c:v>0.75373500000000004</c:v>
                </c:pt>
                <c:pt idx="148">
                  <c:v>0.72335899999999997</c:v>
                </c:pt>
                <c:pt idx="149">
                  <c:v>0.69154499999999997</c:v>
                </c:pt>
                <c:pt idx="150">
                  <c:v>0.65874100000000002</c:v>
                </c:pt>
                <c:pt idx="151">
                  <c:v>0.63054699999999997</c:v>
                </c:pt>
                <c:pt idx="152">
                  <c:v>0.59712900000000002</c:v>
                </c:pt>
                <c:pt idx="153">
                  <c:v>0.56757800000000003</c:v>
                </c:pt>
                <c:pt idx="154">
                  <c:v>0.53787200000000002</c:v>
                </c:pt>
                <c:pt idx="155">
                  <c:v>0.50794799999999996</c:v>
                </c:pt>
                <c:pt idx="156">
                  <c:v>0.48046</c:v>
                </c:pt>
                <c:pt idx="157">
                  <c:v>0.45144600000000001</c:v>
                </c:pt>
                <c:pt idx="158">
                  <c:v>0.42455799999999999</c:v>
                </c:pt>
                <c:pt idx="159">
                  <c:v>0.39723000000000003</c:v>
                </c:pt>
                <c:pt idx="160">
                  <c:v>0.37096200000000001</c:v>
                </c:pt>
                <c:pt idx="161">
                  <c:v>0.344752</c:v>
                </c:pt>
                <c:pt idx="162">
                  <c:v>0.32104199999999999</c:v>
                </c:pt>
                <c:pt idx="163">
                  <c:v>0.29990299999999998</c:v>
                </c:pt>
                <c:pt idx="164">
                  <c:v>0.27923500000000001</c:v>
                </c:pt>
                <c:pt idx="165">
                  <c:v>0.26159300000000002</c:v>
                </c:pt>
                <c:pt idx="166">
                  <c:v>0.24505199999999999</c:v>
                </c:pt>
                <c:pt idx="167">
                  <c:v>0.23173299999999999</c:v>
                </c:pt>
                <c:pt idx="168">
                  <c:v>0.21992800000000001</c:v>
                </c:pt>
                <c:pt idx="169">
                  <c:v>0.20883699999999999</c:v>
                </c:pt>
                <c:pt idx="170">
                  <c:v>0.19939899999999999</c:v>
                </c:pt>
                <c:pt idx="171">
                  <c:v>0.19045400000000001</c:v>
                </c:pt>
                <c:pt idx="172">
                  <c:v>0.18371399999999999</c:v>
                </c:pt>
                <c:pt idx="173">
                  <c:v>0.17716599999999999</c:v>
                </c:pt>
                <c:pt idx="174">
                  <c:v>0.17138100000000001</c:v>
                </c:pt>
                <c:pt idx="175">
                  <c:v>0.166377</c:v>
                </c:pt>
                <c:pt idx="176">
                  <c:v>0.15954399999999999</c:v>
                </c:pt>
                <c:pt idx="177">
                  <c:v>0.15496199999999999</c:v>
                </c:pt>
                <c:pt idx="178">
                  <c:v>0.15185499999999999</c:v>
                </c:pt>
                <c:pt idx="179">
                  <c:v>0.14688000000000001</c:v>
                </c:pt>
                <c:pt idx="180">
                  <c:v>0.144015</c:v>
                </c:pt>
                <c:pt idx="181">
                  <c:v>0.13999800000000001</c:v>
                </c:pt>
                <c:pt idx="182">
                  <c:v>0.13667699999999999</c:v>
                </c:pt>
                <c:pt idx="183">
                  <c:v>0.13461400000000001</c:v>
                </c:pt>
                <c:pt idx="184">
                  <c:v>0.13155500000000001</c:v>
                </c:pt>
                <c:pt idx="185">
                  <c:v>0.12920799999999999</c:v>
                </c:pt>
                <c:pt idx="186">
                  <c:v>0.12737999999999999</c:v>
                </c:pt>
                <c:pt idx="187">
                  <c:v>0.12526899999999999</c:v>
                </c:pt>
                <c:pt idx="188">
                  <c:v>0.124089</c:v>
                </c:pt>
                <c:pt idx="189">
                  <c:v>0.12152499999999999</c:v>
                </c:pt>
                <c:pt idx="190">
                  <c:v>0.120625</c:v>
                </c:pt>
                <c:pt idx="191">
                  <c:v>0.119132</c:v>
                </c:pt>
                <c:pt idx="192">
                  <c:v>0.119752</c:v>
                </c:pt>
                <c:pt idx="193">
                  <c:v>0.118825</c:v>
                </c:pt>
                <c:pt idx="194">
                  <c:v>0.116979</c:v>
                </c:pt>
                <c:pt idx="195">
                  <c:v>0.11631</c:v>
                </c:pt>
                <c:pt idx="196">
                  <c:v>0.11541</c:v>
                </c:pt>
                <c:pt idx="197">
                  <c:v>0.11506</c:v>
                </c:pt>
                <c:pt idx="198">
                  <c:v>0.11418300000000001</c:v>
                </c:pt>
                <c:pt idx="199">
                  <c:v>0.11300499999999999</c:v>
                </c:pt>
                <c:pt idx="200">
                  <c:v>0.111578</c:v>
                </c:pt>
                <c:pt idx="201">
                  <c:v>0.110168</c:v>
                </c:pt>
                <c:pt idx="202">
                  <c:v>0.11008</c:v>
                </c:pt>
                <c:pt idx="203">
                  <c:v>0.109082</c:v>
                </c:pt>
                <c:pt idx="204">
                  <c:v>0.10843800000000001</c:v>
                </c:pt>
                <c:pt idx="205">
                  <c:v>0.10804</c:v>
                </c:pt>
                <c:pt idx="206">
                  <c:v>0.106836</c:v>
                </c:pt>
                <c:pt idx="207">
                  <c:v>0.106076</c:v>
                </c:pt>
                <c:pt idx="208">
                  <c:v>0.105017</c:v>
                </c:pt>
                <c:pt idx="209">
                  <c:v>0.105035</c:v>
                </c:pt>
                <c:pt idx="210">
                  <c:v>0.104684</c:v>
                </c:pt>
                <c:pt idx="211">
                  <c:v>0.102779</c:v>
                </c:pt>
                <c:pt idx="212">
                  <c:v>0.102241</c:v>
                </c:pt>
                <c:pt idx="213">
                  <c:v>0.101199</c:v>
                </c:pt>
                <c:pt idx="214">
                  <c:v>0.100202</c:v>
                </c:pt>
                <c:pt idx="215" formatCode="0.00E+00">
                  <c:v>9.9944099999999994E-2</c:v>
                </c:pt>
                <c:pt idx="216">
                  <c:v>0.100274</c:v>
                </c:pt>
                <c:pt idx="217" formatCode="0.00E+00">
                  <c:v>9.9740999999999996E-2</c:v>
                </c:pt>
                <c:pt idx="218" formatCode="0.00E+00">
                  <c:v>9.7452200000000003E-2</c:v>
                </c:pt>
                <c:pt idx="219" formatCode="0.00E+00">
                  <c:v>9.6281099999999994E-2</c:v>
                </c:pt>
                <c:pt idx="220" formatCode="0.00E+00">
                  <c:v>9.4772300000000004E-2</c:v>
                </c:pt>
                <c:pt idx="221" formatCode="0.00E+00">
                  <c:v>9.3680399999999997E-2</c:v>
                </c:pt>
                <c:pt idx="222" formatCode="0.00E+00">
                  <c:v>9.2949400000000001E-2</c:v>
                </c:pt>
                <c:pt idx="223" formatCode="0.00E+00">
                  <c:v>9.2025800000000005E-2</c:v>
                </c:pt>
                <c:pt idx="224" formatCode="0.00E+00">
                  <c:v>9.1833600000000001E-2</c:v>
                </c:pt>
                <c:pt idx="225" formatCode="0.00E+00">
                  <c:v>8.9792300000000005E-2</c:v>
                </c:pt>
                <c:pt idx="226" formatCode="0.00E+00">
                  <c:v>8.9127100000000001E-2</c:v>
                </c:pt>
                <c:pt idx="227" formatCode="0.00E+00">
                  <c:v>8.8676900000000003E-2</c:v>
                </c:pt>
                <c:pt idx="228" formatCode="0.00E+00">
                  <c:v>8.8323100000000002E-2</c:v>
                </c:pt>
                <c:pt idx="229" formatCode="0.00E+00">
                  <c:v>8.6255600000000002E-2</c:v>
                </c:pt>
                <c:pt idx="230" formatCode="0.00E+00">
                  <c:v>8.5382E-2</c:v>
                </c:pt>
                <c:pt idx="231" formatCode="0.00E+00">
                  <c:v>8.4603800000000007E-2</c:v>
                </c:pt>
                <c:pt idx="232" formatCode="0.00E+00">
                  <c:v>8.2959699999999997E-2</c:v>
                </c:pt>
                <c:pt idx="233" formatCode="0.00E+00">
                  <c:v>8.2398899999999997E-2</c:v>
                </c:pt>
                <c:pt idx="234" formatCode="0.00E+00">
                  <c:v>8.1105200000000002E-2</c:v>
                </c:pt>
                <c:pt idx="235" formatCode="0.00E+00">
                  <c:v>7.9423900000000006E-2</c:v>
                </c:pt>
                <c:pt idx="236" formatCode="0.00E+00">
                  <c:v>7.7746899999999994E-2</c:v>
                </c:pt>
                <c:pt idx="237" formatCode="0.00E+00">
                  <c:v>7.6750299999999994E-2</c:v>
                </c:pt>
                <c:pt idx="238" formatCode="0.00E+00">
                  <c:v>7.6259099999999996E-2</c:v>
                </c:pt>
                <c:pt idx="239" formatCode="0.00E+00">
                  <c:v>7.4503399999999997E-2</c:v>
                </c:pt>
                <c:pt idx="240" formatCode="0.00E+00">
                  <c:v>7.3364299999999993E-2</c:v>
                </c:pt>
                <c:pt idx="241" formatCode="0.00E+00">
                  <c:v>7.2040599999999996E-2</c:v>
                </c:pt>
                <c:pt idx="242" formatCode="0.00E+00">
                  <c:v>7.0303000000000004E-2</c:v>
                </c:pt>
                <c:pt idx="243" formatCode="0.00E+00">
                  <c:v>6.9498500000000005E-2</c:v>
                </c:pt>
                <c:pt idx="244" formatCode="0.00E+00">
                  <c:v>6.8029900000000004E-2</c:v>
                </c:pt>
                <c:pt idx="245" formatCode="0.00E+00">
                  <c:v>6.6392400000000004E-2</c:v>
                </c:pt>
                <c:pt idx="246" formatCode="0.00E+00">
                  <c:v>6.5281900000000004E-2</c:v>
                </c:pt>
                <c:pt idx="247" formatCode="0.00E+00">
                  <c:v>6.4046400000000003E-2</c:v>
                </c:pt>
                <c:pt idx="248" formatCode="0.00E+00">
                  <c:v>6.2949199999999997E-2</c:v>
                </c:pt>
                <c:pt idx="249" formatCode="0.00E+00">
                  <c:v>6.1551099999999997E-2</c:v>
                </c:pt>
                <c:pt idx="250" formatCode="0.00E+00">
                  <c:v>6.0551599999999997E-2</c:v>
                </c:pt>
                <c:pt idx="251" formatCode="0.00E+00">
                  <c:v>5.9720000000000002E-2</c:v>
                </c:pt>
                <c:pt idx="252" formatCode="0.00E+00">
                  <c:v>5.8565100000000002E-2</c:v>
                </c:pt>
                <c:pt idx="253" formatCode="0.00E+00">
                  <c:v>5.6913900000000003E-2</c:v>
                </c:pt>
                <c:pt idx="254" formatCode="0.00E+00">
                  <c:v>5.5948699999999997E-2</c:v>
                </c:pt>
                <c:pt idx="255" formatCode="0.00E+00">
                  <c:v>5.52273E-2</c:v>
                </c:pt>
                <c:pt idx="256" formatCode="0.00E+00">
                  <c:v>5.3694699999999998E-2</c:v>
                </c:pt>
                <c:pt idx="257" formatCode="0.00E+00">
                  <c:v>5.2587500000000002E-2</c:v>
                </c:pt>
                <c:pt idx="258" formatCode="0.00E+00">
                  <c:v>5.1563299999999999E-2</c:v>
                </c:pt>
                <c:pt idx="259" formatCode="0.00E+00">
                  <c:v>5.0663E-2</c:v>
                </c:pt>
                <c:pt idx="260" formatCode="0.00E+00">
                  <c:v>4.9488999999999998E-2</c:v>
                </c:pt>
                <c:pt idx="261" formatCode="0.00E+00">
                  <c:v>4.80323E-2</c:v>
                </c:pt>
                <c:pt idx="262" formatCode="0.00E+00">
                  <c:v>4.7061899999999997E-2</c:v>
                </c:pt>
                <c:pt idx="263" formatCode="0.00E+00">
                  <c:v>4.5805499999999999E-2</c:v>
                </c:pt>
                <c:pt idx="264" formatCode="0.00E+00">
                  <c:v>4.4912300000000002E-2</c:v>
                </c:pt>
                <c:pt idx="265" formatCode="0.00E+00">
                  <c:v>4.3711199999999999E-2</c:v>
                </c:pt>
                <c:pt idx="266" formatCode="0.00E+00">
                  <c:v>4.2769399999999999E-2</c:v>
                </c:pt>
                <c:pt idx="267" formatCode="0.00E+00">
                  <c:v>4.24147E-2</c:v>
                </c:pt>
                <c:pt idx="268" formatCode="0.00E+00">
                  <c:v>4.1526800000000003E-2</c:v>
                </c:pt>
                <c:pt idx="269" formatCode="0.00E+00">
                  <c:v>4.0542099999999998E-2</c:v>
                </c:pt>
                <c:pt idx="270" formatCode="0.00E+00">
                  <c:v>3.8994300000000003E-2</c:v>
                </c:pt>
                <c:pt idx="271" formatCode="0.00E+00">
                  <c:v>3.8236600000000003E-2</c:v>
                </c:pt>
                <c:pt idx="272" formatCode="0.00E+00">
                  <c:v>3.7155199999999999E-2</c:v>
                </c:pt>
                <c:pt idx="273" formatCode="0.00E+00">
                  <c:v>3.7513299999999999E-2</c:v>
                </c:pt>
                <c:pt idx="274" formatCode="0.00E+00">
                  <c:v>3.6668800000000001E-2</c:v>
                </c:pt>
                <c:pt idx="275" formatCode="0.00E+00">
                  <c:v>3.5562499999999997E-2</c:v>
                </c:pt>
                <c:pt idx="276" formatCode="0.00E+00">
                  <c:v>3.4867799999999997E-2</c:v>
                </c:pt>
                <c:pt idx="277" formatCode="0.00E+00">
                  <c:v>3.4281699999999998E-2</c:v>
                </c:pt>
                <c:pt idx="278" formatCode="0.00E+00">
                  <c:v>3.3505399999999998E-2</c:v>
                </c:pt>
                <c:pt idx="279" formatCode="0.00E+00">
                  <c:v>3.2797300000000001E-2</c:v>
                </c:pt>
                <c:pt idx="280" formatCode="0.00E+00">
                  <c:v>3.1619099999999997E-2</c:v>
                </c:pt>
                <c:pt idx="281" formatCode="0.00E+00">
                  <c:v>3.08166E-2</c:v>
                </c:pt>
                <c:pt idx="282" formatCode="0.00E+00">
                  <c:v>3.03311E-2</c:v>
                </c:pt>
                <c:pt idx="283" formatCode="0.00E+00">
                  <c:v>2.9897699999999999E-2</c:v>
                </c:pt>
                <c:pt idx="284" formatCode="0.00E+00">
                  <c:v>2.90861E-2</c:v>
                </c:pt>
                <c:pt idx="285" formatCode="0.00E+00">
                  <c:v>2.82927E-2</c:v>
                </c:pt>
                <c:pt idx="286" formatCode="0.00E+00">
                  <c:v>2.7738100000000002E-2</c:v>
                </c:pt>
                <c:pt idx="287" formatCode="0.00E+00">
                  <c:v>2.7256499999999999E-2</c:v>
                </c:pt>
                <c:pt idx="288" formatCode="0.00E+00">
                  <c:v>2.6819200000000001E-2</c:v>
                </c:pt>
                <c:pt idx="289" formatCode="0.00E+00">
                  <c:v>2.6134999999999999E-2</c:v>
                </c:pt>
                <c:pt idx="290" formatCode="0.00E+00">
                  <c:v>2.5903700000000002E-2</c:v>
                </c:pt>
                <c:pt idx="291" formatCode="0.00E+00">
                  <c:v>2.4967199999999998E-2</c:v>
                </c:pt>
                <c:pt idx="292" formatCode="0.00E+00">
                  <c:v>2.45147E-2</c:v>
                </c:pt>
                <c:pt idx="293" formatCode="0.00E+00">
                  <c:v>2.4076500000000001E-2</c:v>
                </c:pt>
                <c:pt idx="294" formatCode="0.00E+00">
                  <c:v>2.3656799999999999E-2</c:v>
                </c:pt>
                <c:pt idx="295" formatCode="0.00E+00">
                  <c:v>2.35753E-2</c:v>
                </c:pt>
                <c:pt idx="296" formatCode="0.00E+00">
                  <c:v>2.3096100000000001E-2</c:v>
                </c:pt>
                <c:pt idx="297" formatCode="0.00E+00">
                  <c:v>2.2863399999999999E-2</c:v>
                </c:pt>
                <c:pt idx="298" formatCode="0.00E+00">
                  <c:v>2.2136200000000002E-2</c:v>
                </c:pt>
                <c:pt idx="299" formatCode="0.00E+00">
                  <c:v>2.18205E-2</c:v>
                </c:pt>
                <c:pt idx="300" formatCode="0.00E+00">
                  <c:v>2.1418599999999999E-2</c:v>
                </c:pt>
                <c:pt idx="301" formatCode="0.00E+00">
                  <c:v>2.1025200000000001E-2</c:v>
                </c:pt>
                <c:pt idx="302" formatCode="0.00E+00">
                  <c:v>2.0600799999999999E-2</c:v>
                </c:pt>
                <c:pt idx="303" formatCode="0.00E+00">
                  <c:v>2.0811099999999999E-2</c:v>
                </c:pt>
                <c:pt idx="304" formatCode="0.00E+00">
                  <c:v>2.0355700000000001E-2</c:v>
                </c:pt>
                <c:pt idx="305" formatCode="0.00E+00">
                  <c:v>1.9622299999999999E-2</c:v>
                </c:pt>
                <c:pt idx="306" formatCode="0.00E+00">
                  <c:v>1.91793E-2</c:v>
                </c:pt>
                <c:pt idx="307" formatCode="0.00E+00">
                  <c:v>1.89047E-2</c:v>
                </c:pt>
                <c:pt idx="308" formatCode="0.00E+00">
                  <c:v>1.8595199999999999E-2</c:v>
                </c:pt>
                <c:pt idx="309" formatCode="0.00E+00">
                  <c:v>1.8377299999999999E-2</c:v>
                </c:pt>
                <c:pt idx="310" formatCode="0.00E+00">
                  <c:v>1.79553E-2</c:v>
                </c:pt>
                <c:pt idx="311" formatCode="0.00E+00">
                  <c:v>1.8052599999999999E-2</c:v>
                </c:pt>
                <c:pt idx="312" formatCode="0.00E+00">
                  <c:v>1.7658699999999999E-2</c:v>
                </c:pt>
                <c:pt idx="313" formatCode="0.00E+00">
                  <c:v>1.7404099999999999E-2</c:v>
                </c:pt>
                <c:pt idx="314" formatCode="0.00E+00">
                  <c:v>1.6833299999999999E-2</c:v>
                </c:pt>
                <c:pt idx="315" formatCode="0.00E+00">
                  <c:v>1.6707900000000001E-2</c:v>
                </c:pt>
                <c:pt idx="316" formatCode="0.00E+00">
                  <c:v>1.65048E-2</c:v>
                </c:pt>
                <c:pt idx="317" formatCode="0.00E+00">
                  <c:v>1.6143299999999999E-2</c:v>
                </c:pt>
                <c:pt idx="318" formatCode="0.00E+00">
                  <c:v>1.5950700000000002E-2</c:v>
                </c:pt>
                <c:pt idx="319" formatCode="0.00E+00">
                  <c:v>1.5704200000000001E-2</c:v>
                </c:pt>
                <c:pt idx="320" formatCode="0.00E+00">
                  <c:v>1.5429E-2</c:v>
                </c:pt>
                <c:pt idx="321" formatCode="0.00E+00">
                  <c:v>1.5325500000000001E-2</c:v>
                </c:pt>
                <c:pt idx="322" formatCode="0.00E+00">
                  <c:v>1.5146700000000001E-2</c:v>
                </c:pt>
                <c:pt idx="323" formatCode="0.00E+00">
                  <c:v>1.49059E-2</c:v>
                </c:pt>
                <c:pt idx="324" formatCode="0.00E+00">
                  <c:v>1.4490100000000001E-2</c:v>
                </c:pt>
                <c:pt idx="325" formatCode="0.00E+00">
                  <c:v>1.44019E-2</c:v>
                </c:pt>
                <c:pt idx="326" formatCode="0.00E+00">
                  <c:v>1.41692E-2</c:v>
                </c:pt>
                <c:pt idx="327" formatCode="0.00E+00">
                  <c:v>1.4020400000000001E-2</c:v>
                </c:pt>
                <c:pt idx="328" formatCode="0.00E+00">
                  <c:v>1.38955E-2</c:v>
                </c:pt>
                <c:pt idx="329" formatCode="0.00E+00">
                  <c:v>1.36385E-2</c:v>
                </c:pt>
                <c:pt idx="330" formatCode="0.00E+00">
                  <c:v>1.36404E-2</c:v>
                </c:pt>
                <c:pt idx="331" formatCode="0.00E+00">
                  <c:v>1.3166000000000001E-2</c:v>
                </c:pt>
                <c:pt idx="332" formatCode="0.00E+00">
                  <c:v>1.3181699999999999E-2</c:v>
                </c:pt>
                <c:pt idx="333" formatCode="0.00E+00">
                  <c:v>1.2816900000000001E-2</c:v>
                </c:pt>
                <c:pt idx="334" formatCode="0.00E+00">
                  <c:v>1.26309E-2</c:v>
                </c:pt>
                <c:pt idx="335" formatCode="0.00E+00">
                  <c:v>1.2474499999999999E-2</c:v>
                </c:pt>
                <c:pt idx="336" formatCode="0.00E+00">
                  <c:v>1.23792E-2</c:v>
                </c:pt>
                <c:pt idx="337" formatCode="0.00E+00">
                  <c:v>1.2371999999999999E-2</c:v>
                </c:pt>
                <c:pt idx="338" formatCode="0.00E+00">
                  <c:v>1.2103600000000001E-2</c:v>
                </c:pt>
                <c:pt idx="339" formatCode="0.00E+00">
                  <c:v>1.19247E-2</c:v>
                </c:pt>
                <c:pt idx="340" formatCode="0.00E+00">
                  <c:v>1.17226E-2</c:v>
                </c:pt>
                <c:pt idx="341" formatCode="0.00E+00">
                  <c:v>1.1467E-2</c:v>
                </c:pt>
                <c:pt idx="342" formatCode="0.00E+00">
                  <c:v>1.1354899999999999E-2</c:v>
                </c:pt>
                <c:pt idx="343" formatCode="0.00E+00">
                  <c:v>1.10273E-2</c:v>
                </c:pt>
                <c:pt idx="344" formatCode="0.00E+00">
                  <c:v>1.0891400000000001E-2</c:v>
                </c:pt>
                <c:pt idx="345" formatCode="0.00E+00">
                  <c:v>1.06897E-2</c:v>
                </c:pt>
                <c:pt idx="346" formatCode="0.00E+00">
                  <c:v>1.05591E-2</c:v>
                </c:pt>
                <c:pt idx="347" formatCode="0.00E+00">
                  <c:v>1.03474E-2</c:v>
                </c:pt>
                <c:pt idx="348" formatCode="0.00E+00">
                  <c:v>1.0126599999999999E-2</c:v>
                </c:pt>
                <c:pt idx="349" formatCode="0.00E+00">
                  <c:v>1.0039299999999999E-2</c:v>
                </c:pt>
                <c:pt idx="350" formatCode="0.00E+00">
                  <c:v>9.8080600000000004E-3</c:v>
                </c:pt>
                <c:pt idx="351" formatCode="0.00E+00">
                  <c:v>9.4342200000000001E-3</c:v>
                </c:pt>
                <c:pt idx="352" formatCode="0.00E+00">
                  <c:v>9.3326599999999996E-3</c:v>
                </c:pt>
                <c:pt idx="353" formatCode="0.00E+00">
                  <c:v>9.1929400000000001E-3</c:v>
                </c:pt>
                <c:pt idx="354" formatCode="0.00E+00">
                  <c:v>8.8410399999999997E-3</c:v>
                </c:pt>
                <c:pt idx="355" formatCode="0.00E+00">
                  <c:v>8.6579299999999994E-3</c:v>
                </c:pt>
                <c:pt idx="356" formatCode="0.00E+00">
                  <c:v>8.4137900000000009E-3</c:v>
                </c:pt>
                <c:pt idx="357" formatCode="0.00E+00">
                  <c:v>8.2020800000000005E-3</c:v>
                </c:pt>
                <c:pt idx="358" formatCode="0.00E+00">
                  <c:v>8.0885899999999997E-3</c:v>
                </c:pt>
                <c:pt idx="359" formatCode="0.00E+00">
                  <c:v>7.8411100000000001E-3</c:v>
                </c:pt>
                <c:pt idx="360" formatCode="0.00E+00">
                  <c:v>7.5254400000000004E-3</c:v>
                </c:pt>
                <c:pt idx="361" formatCode="0.00E+00">
                  <c:v>7.2889299999999999E-3</c:v>
                </c:pt>
                <c:pt idx="362" formatCode="0.00E+00">
                  <c:v>6.9928200000000003E-3</c:v>
                </c:pt>
                <c:pt idx="363" formatCode="0.00E+00">
                  <c:v>6.6466299999999997E-3</c:v>
                </c:pt>
                <c:pt idx="364" formatCode="0.00E+00">
                  <c:v>6.5994299999999999E-3</c:v>
                </c:pt>
                <c:pt idx="365" formatCode="0.00E+00">
                  <c:v>6.4244300000000001E-3</c:v>
                </c:pt>
                <c:pt idx="366" formatCode="0.00E+00">
                  <c:v>6.0348499999999996E-3</c:v>
                </c:pt>
                <c:pt idx="367" formatCode="0.00E+00">
                  <c:v>5.8951400000000001E-3</c:v>
                </c:pt>
                <c:pt idx="368" formatCode="0.00E+00">
                  <c:v>5.66483E-3</c:v>
                </c:pt>
                <c:pt idx="369" formatCode="0.00E+00">
                  <c:v>5.44357E-3</c:v>
                </c:pt>
                <c:pt idx="370" formatCode="0.00E+00">
                  <c:v>5.1689099999999997E-3</c:v>
                </c:pt>
                <c:pt idx="371" formatCode="0.00E+00">
                  <c:v>4.8961600000000001E-3</c:v>
                </c:pt>
                <c:pt idx="372" formatCode="0.00E+00">
                  <c:v>4.6777700000000004E-3</c:v>
                </c:pt>
                <c:pt idx="373" formatCode="0.00E+00">
                  <c:v>4.5475999999999997E-3</c:v>
                </c:pt>
                <c:pt idx="374" formatCode="0.00E+00">
                  <c:v>4.3144200000000002E-3</c:v>
                </c:pt>
                <c:pt idx="375" formatCode="0.00E+00">
                  <c:v>4.0612199999999999E-3</c:v>
                </c:pt>
                <c:pt idx="376" formatCode="0.00E+00">
                  <c:v>3.79372E-3</c:v>
                </c:pt>
                <c:pt idx="377" formatCode="0.00E+00">
                  <c:v>3.5414700000000001E-3</c:v>
                </c:pt>
                <c:pt idx="378" formatCode="0.00E+00">
                  <c:v>3.3197399999999998E-3</c:v>
                </c:pt>
                <c:pt idx="379" formatCode="0.00E+00">
                  <c:v>3.3473999999999999E-3</c:v>
                </c:pt>
                <c:pt idx="380" formatCode="0.00E+00">
                  <c:v>3.13854E-3</c:v>
                </c:pt>
                <c:pt idx="381" formatCode="0.00E+00">
                  <c:v>2.9959700000000001E-3</c:v>
                </c:pt>
                <c:pt idx="382" formatCode="0.00E+00">
                  <c:v>2.8853400000000001E-3</c:v>
                </c:pt>
                <c:pt idx="383" formatCode="0.00E+00">
                  <c:v>2.8915400000000002E-3</c:v>
                </c:pt>
                <c:pt idx="384" formatCode="0.00E+00">
                  <c:v>2.6602700000000002E-3</c:v>
                </c:pt>
                <c:pt idx="385" formatCode="0.00E+00">
                  <c:v>2.3956300000000002E-3</c:v>
                </c:pt>
                <c:pt idx="386" formatCode="0.00E+00">
                  <c:v>2.5363E-3</c:v>
                </c:pt>
                <c:pt idx="387" formatCode="0.00E+00">
                  <c:v>2.1815300000000001E-3</c:v>
                </c:pt>
                <c:pt idx="388" formatCode="0.00E+00">
                  <c:v>2.3398400000000001E-3</c:v>
                </c:pt>
                <c:pt idx="389" formatCode="0.00E+00">
                  <c:v>2.1939300000000002E-3</c:v>
                </c:pt>
                <c:pt idx="390" formatCode="0.00E+00">
                  <c:v>1.7743100000000001E-3</c:v>
                </c:pt>
                <c:pt idx="391" formatCode="0.00E+00">
                  <c:v>1.92785E-3</c:v>
                </c:pt>
                <c:pt idx="392" formatCode="0.00E+00">
                  <c:v>1.79338E-3</c:v>
                </c:pt>
                <c:pt idx="393" formatCode="0.00E+00">
                  <c:v>1.01471E-3</c:v>
                </c:pt>
                <c:pt idx="394" formatCode="0.00E+00">
                  <c:v>9.8276099999999996E-4</c:v>
                </c:pt>
                <c:pt idx="395" formatCode="0.00E+00">
                  <c:v>8.7595000000000001E-4</c:v>
                </c:pt>
                <c:pt idx="396" formatCode="0.00E+00">
                  <c:v>6.1559699999999995E-4</c:v>
                </c:pt>
                <c:pt idx="397" formatCode="0.00E+00">
                  <c:v>6.8855299999999995E-4</c:v>
                </c:pt>
                <c:pt idx="398" formatCode="0.00E+00">
                  <c:v>6.97136E-4</c:v>
                </c:pt>
                <c:pt idx="399" formatCode="0.00E+00">
                  <c:v>4.89712E-4</c:v>
                </c:pt>
                <c:pt idx="400" formatCode="0.00E+00">
                  <c:v>-2.1266899999999999E-4</c:v>
                </c:pt>
                <c:pt idx="401" formatCode="0.00E+00">
                  <c:v>-2.7084400000000001E-4</c:v>
                </c:pt>
                <c:pt idx="402" formatCode="0.00E+00">
                  <c:v>-3.0994399999999999E-4</c:v>
                </c:pt>
                <c:pt idx="403" formatCode="0.00E+00">
                  <c:v>-1.85966E-4</c:v>
                </c:pt>
                <c:pt idx="404" formatCode="0.00E+00">
                  <c:v>-1.80244E-4</c:v>
                </c:pt>
                <c:pt idx="405" formatCode="0.00E+00">
                  <c:v>-2.7132000000000002E-4</c:v>
                </c:pt>
                <c:pt idx="406" formatCode="0.00E+00">
                  <c:v>-5.6171400000000005E-4</c:v>
                </c:pt>
                <c:pt idx="407" formatCode="0.00E+00">
                  <c:v>-6.3657799999999995E-4</c:v>
                </c:pt>
                <c:pt idx="408" formatCode="0.00E+00">
                  <c:v>-9.4222999999999996E-4</c:v>
                </c:pt>
                <c:pt idx="409" formatCode="0.00E+00">
                  <c:v>-1.2226100000000001E-3</c:v>
                </c:pt>
                <c:pt idx="410" formatCode="0.00E+00">
                  <c:v>-1.57928E-3</c:v>
                </c:pt>
                <c:pt idx="411" formatCode="0.00E+00">
                  <c:v>-1.31273E-3</c:v>
                </c:pt>
                <c:pt idx="412" formatCode="0.00E+00">
                  <c:v>-1.27268E-3</c:v>
                </c:pt>
                <c:pt idx="413" formatCode="0.00E+00">
                  <c:v>-1.4605499999999999E-3</c:v>
                </c:pt>
                <c:pt idx="414" formatCode="0.00E+00">
                  <c:v>-2.0117799999999999E-3</c:v>
                </c:pt>
                <c:pt idx="415" formatCode="0.00E+00">
                  <c:v>-2.3436500000000001E-3</c:v>
                </c:pt>
                <c:pt idx="416" formatCode="0.00E+00">
                  <c:v>-2.4614300000000001E-3</c:v>
                </c:pt>
                <c:pt idx="417" formatCode="0.00E+00">
                  <c:v>-2.53105E-3</c:v>
                </c:pt>
                <c:pt idx="418" formatCode="0.00E+00">
                  <c:v>-2.66314E-3</c:v>
                </c:pt>
                <c:pt idx="419" formatCode="0.00E+00">
                  <c:v>-3.1108899999999998E-3</c:v>
                </c:pt>
                <c:pt idx="420" formatCode="0.00E+00">
                  <c:v>-2.9687899999999998E-3</c:v>
                </c:pt>
                <c:pt idx="421" formatCode="0.00E+00">
                  <c:v>-3.35264E-3</c:v>
                </c:pt>
                <c:pt idx="422" formatCode="0.00E+00">
                  <c:v>-3.4809099999999998E-3</c:v>
                </c:pt>
                <c:pt idx="423" formatCode="0.00E+00">
                  <c:v>-3.4861599999999999E-3</c:v>
                </c:pt>
                <c:pt idx="424" formatCode="0.00E+00">
                  <c:v>-3.72982E-3</c:v>
                </c:pt>
                <c:pt idx="425" formatCode="0.00E+00">
                  <c:v>-4.0974599999999998E-3</c:v>
                </c:pt>
                <c:pt idx="426" formatCode="0.00E+00">
                  <c:v>-4.4379199999999997E-3</c:v>
                </c:pt>
                <c:pt idx="427" formatCode="0.00E+00">
                  <c:v>-4.5947999999999996E-3</c:v>
                </c:pt>
                <c:pt idx="428" formatCode="0.00E+00">
                  <c:v>-4.7779099999999998E-3</c:v>
                </c:pt>
                <c:pt idx="429" formatCode="0.00E+00">
                  <c:v>-4.9681700000000001E-3</c:v>
                </c:pt>
                <c:pt idx="430" formatCode="0.00E+00">
                  <c:v>-4.9800900000000004E-3</c:v>
                </c:pt>
                <c:pt idx="431" formatCode="0.00E+00">
                  <c:v>-5.4869699999999999E-3</c:v>
                </c:pt>
                <c:pt idx="432" formatCode="0.00E+00">
                  <c:v>-5.7835600000000001E-3</c:v>
                </c:pt>
                <c:pt idx="433" formatCode="0.00E+00">
                  <c:v>-5.8212300000000002E-3</c:v>
                </c:pt>
                <c:pt idx="434" formatCode="0.00E+00">
                  <c:v>-6.5388699999999996E-3</c:v>
                </c:pt>
                <c:pt idx="435" formatCode="0.00E+00">
                  <c:v>-7.78198E-3</c:v>
                </c:pt>
                <c:pt idx="436" formatCode="0.00E+00">
                  <c:v>-8.1138600000000005E-3</c:v>
                </c:pt>
                <c:pt idx="437" formatCode="0.00E+00">
                  <c:v>-7.9608000000000005E-3</c:v>
                </c:pt>
                <c:pt idx="438" formatCode="0.00E+00">
                  <c:v>-7.6823200000000003E-3</c:v>
                </c:pt>
                <c:pt idx="439" formatCode="0.00E+00">
                  <c:v>-6.1817199999999999E-3</c:v>
                </c:pt>
                <c:pt idx="440" formatCode="0.00E+00">
                  <c:v>-3.7789299999999998E-3</c:v>
                </c:pt>
                <c:pt idx="441" formatCode="0.00E+00">
                  <c:v>-3.5800900000000002E-3</c:v>
                </c:pt>
                <c:pt idx="442" formatCode="0.00E+00">
                  <c:v>-4.8432400000000004E-3</c:v>
                </c:pt>
                <c:pt idx="443" formatCode="0.00E+00">
                  <c:v>-5.2452100000000002E-3</c:v>
                </c:pt>
                <c:pt idx="444" formatCode="0.00E+00">
                  <c:v>-6.20508E-3</c:v>
                </c:pt>
                <c:pt idx="445" formatCode="0.00E+00">
                  <c:v>-8.15105E-3</c:v>
                </c:pt>
                <c:pt idx="446" formatCode="0.00E+00">
                  <c:v>-9.6321099999999993E-3</c:v>
                </c:pt>
                <c:pt idx="447" formatCode="0.00E+00">
                  <c:v>-9.9124899999999995E-3</c:v>
                </c:pt>
                <c:pt idx="448" formatCode="0.00E+00">
                  <c:v>-9.4018000000000001E-3</c:v>
                </c:pt>
                <c:pt idx="449" formatCode="0.00E+00">
                  <c:v>-8.8729900000000007E-3</c:v>
                </c:pt>
                <c:pt idx="450" formatCode="0.00E+00">
                  <c:v>-8.7599800000000005E-3</c:v>
                </c:pt>
                <c:pt idx="451" formatCode="0.00E+00">
                  <c:v>-8.9869500000000005E-3</c:v>
                </c:pt>
                <c:pt idx="452" formatCode="0.00E+00">
                  <c:v>-9.0689700000000009E-3</c:v>
                </c:pt>
                <c:pt idx="453" formatCode="0.00E+00">
                  <c:v>-9.1738700000000006E-3</c:v>
                </c:pt>
                <c:pt idx="454" formatCode="0.00E+00">
                  <c:v>-9.2349100000000007E-3</c:v>
                </c:pt>
                <c:pt idx="455" formatCode="0.00E+00">
                  <c:v>-9.4051399999999993E-3</c:v>
                </c:pt>
                <c:pt idx="456" formatCode="0.00E+00">
                  <c:v>-9.5086100000000007E-3</c:v>
                </c:pt>
                <c:pt idx="457" formatCode="0.00E+00">
                  <c:v>-9.6502299999999992E-3</c:v>
                </c:pt>
                <c:pt idx="458" formatCode="0.00E+00">
                  <c:v>-9.7627600000000005E-3</c:v>
                </c:pt>
                <c:pt idx="459" formatCode="0.00E+00">
                  <c:v>-9.8495500000000003E-3</c:v>
                </c:pt>
                <c:pt idx="460" formatCode="0.00E+00">
                  <c:v>-1.00269E-2</c:v>
                </c:pt>
                <c:pt idx="461" formatCode="0.00E+00">
                  <c:v>-1.00117E-2</c:v>
                </c:pt>
                <c:pt idx="462" formatCode="0.00E+00">
                  <c:v>-1.01528E-2</c:v>
                </c:pt>
                <c:pt idx="463" formatCode="0.00E+00">
                  <c:v>-1.03502E-2</c:v>
                </c:pt>
                <c:pt idx="464" formatCode="0.00E+00">
                  <c:v>-1.0258700000000001E-2</c:v>
                </c:pt>
                <c:pt idx="465" formatCode="0.00E+00">
                  <c:v>-1.08285E-2</c:v>
                </c:pt>
                <c:pt idx="466" formatCode="0.00E+00">
                  <c:v>-7.01141E-3</c:v>
                </c:pt>
                <c:pt idx="467" formatCode="0.00E+00">
                  <c:v>-9.0627699999999995E-3</c:v>
                </c:pt>
                <c:pt idx="468" formatCode="0.00E+00">
                  <c:v>-1.0607200000000001E-2</c:v>
                </c:pt>
                <c:pt idx="469" formatCode="0.00E+00">
                  <c:v>-1.08585E-2</c:v>
                </c:pt>
                <c:pt idx="470" formatCode="0.00E+00">
                  <c:v>-1.09739E-2</c:v>
                </c:pt>
                <c:pt idx="471" formatCode="0.00E+00">
                  <c:v>-1.11299E-2</c:v>
                </c:pt>
                <c:pt idx="472" formatCode="0.00E+00">
                  <c:v>-1.1104599999999999E-2</c:v>
                </c:pt>
                <c:pt idx="473" formatCode="0.00E+00">
                  <c:v>-1.11976E-2</c:v>
                </c:pt>
                <c:pt idx="474" formatCode="0.00E+00">
                  <c:v>-1.12453E-2</c:v>
                </c:pt>
                <c:pt idx="475" formatCode="0.00E+00">
                  <c:v>-1.1375400000000001E-2</c:v>
                </c:pt>
                <c:pt idx="476" formatCode="0.00E+00">
                  <c:v>-1.1361599999999999E-2</c:v>
                </c:pt>
                <c:pt idx="477" formatCode="0.00E+00">
                  <c:v>-1.1493700000000001E-2</c:v>
                </c:pt>
                <c:pt idx="478" formatCode="0.00E+00">
                  <c:v>-1.15643E-2</c:v>
                </c:pt>
                <c:pt idx="479" formatCode="0.00E+00">
                  <c:v>-1.1493700000000001E-2</c:v>
                </c:pt>
                <c:pt idx="480" formatCode="0.00E+00">
                  <c:v>-1.1447000000000001E-2</c:v>
                </c:pt>
                <c:pt idx="481" formatCode="0.00E+00">
                  <c:v>-1.157E-2</c:v>
                </c:pt>
                <c:pt idx="482" formatCode="0.00E+00">
                  <c:v>-1.16262E-2</c:v>
                </c:pt>
                <c:pt idx="483" formatCode="0.00E+00">
                  <c:v>-1.1630100000000001E-2</c:v>
                </c:pt>
                <c:pt idx="484" formatCode="0.00E+00">
                  <c:v>-1.1694400000000001E-2</c:v>
                </c:pt>
                <c:pt idx="485" formatCode="0.00E+00">
                  <c:v>-1.1750200000000001E-2</c:v>
                </c:pt>
                <c:pt idx="486" formatCode="0.00E+00">
                  <c:v>-1.16534E-2</c:v>
                </c:pt>
                <c:pt idx="487" formatCode="0.00E+00">
                  <c:v>-1.18151E-2</c:v>
                </c:pt>
                <c:pt idx="488" formatCode="0.00E+00">
                  <c:v>-1.17865E-2</c:v>
                </c:pt>
                <c:pt idx="489" formatCode="0.00E+00">
                  <c:v>-1.1879000000000001E-2</c:v>
                </c:pt>
                <c:pt idx="490" formatCode="0.00E+00">
                  <c:v>-1.1848900000000001E-2</c:v>
                </c:pt>
                <c:pt idx="491" formatCode="0.00E+00">
                  <c:v>-1.19519E-2</c:v>
                </c:pt>
                <c:pt idx="492" formatCode="0.00E+00">
                  <c:v>-1.1950000000000001E-2</c:v>
                </c:pt>
                <c:pt idx="493" formatCode="0.00E+00">
                  <c:v>-1.20339E-2</c:v>
                </c:pt>
                <c:pt idx="494" formatCode="0.00E+00">
                  <c:v>-1.20783E-2</c:v>
                </c:pt>
                <c:pt idx="495" formatCode="0.00E+00">
                  <c:v>-1.20144E-2</c:v>
                </c:pt>
                <c:pt idx="496" formatCode="0.00E+00">
                  <c:v>-1.21107E-2</c:v>
                </c:pt>
                <c:pt idx="497" formatCode="0.00E+00">
                  <c:v>-1.21841E-2</c:v>
                </c:pt>
                <c:pt idx="498" formatCode="0.00E+00">
                  <c:v>-1.22886E-2</c:v>
                </c:pt>
                <c:pt idx="499" formatCode="0.00E+00">
                  <c:v>-1.23477E-2</c:v>
                </c:pt>
                <c:pt idx="500" formatCode="0.00E+00">
                  <c:v>-1.23529E-2</c:v>
                </c:pt>
                <c:pt idx="501" formatCode="0.00E+00">
                  <c:v>-1.2356799999999999E-2</c:v>
                </c:pt>
                <c:pt idx="502" formatCode="0.00E+00">
                  <c:v>-1.24931E-2</c:v>
                </c:pt>
                <c:pt idx="503" formatCode="0.00E+00">
                  <c:v>-1.24879E-2</c:v>
                </c:pt>
                <c:pt idx="504" formatCode="0.00E+00">
                  <c:v>-1.24478E-2</c:v>
                </c:pt>
                <c:pt idx="505" formatCode="0.00E+00">
                  <c:v>-1.25647E-2</c:v>
                </c:pt>
                <c:pt idx="506" formatCode="0.00E+00">
                  <c:v>-1.2424899999999999E-2</c:v>
                </c:pt>
                <c:pt idx="507" formatCode="0.00E+00">
                  <c:v>-1.2480700000000001E-2</c:v>
                </c:pt>
                <c:pt idx="508" formatCode="0.00E+00">
                  <c:v>-1.2487399999999999E-2</c:v>
                </c:pt>
                <c:pt idx="509" formatCode="0.00E+00">
                  <c:v>-1.24969E-2</c:v>
                </c:pt>
                <c:pt idx="510" formatCode="0.00E+00">
                  <c:v>-1.2405899999999999E-2</c:v>
                </c:pt>
                <c:pt idx="511" formatCode="0.00E+00">
                  <c:v>-1.24078E-2</c:v>
                </c:pt>
                <c:pt idx="512" formatCode="0.00E+00">
                  <c:v>-1.24025E-2</c:v>
                </c:pt>
                <c:pt idx="513" formatCode="0.00E+00">
                  <c:v>-1.2219900000000001E-2</c:v>
                </c:pt>
                <c:pt idx="514" formatCode="0.00E+00">
                  <c:v>-1.22919E-2</c:v>
                </c:pt>
                <c:pt idx="515" formatCode="0.00E+00">
                  <c:v>-1.22399E-2</c:v>
                </c:pt>
                <c:pt idx="516" formatCode="0.00E+00">
                  <c:v>-1.22218E-2</c:v>
                </c:pt>
                <c:pt idx="517" formatCode="0.00E+00">
                  <c:v>-1.2083099999999999E-2</c:v>
                </c:pt>
                <c:pt idx="518" formatCode="0.00E+00">
                  <c:v>-1.22066E-2</c:v>
                </c:pt>
                <c:pt idx="519" formatCode="0.00E+00">
                  <c:v>-1.21078E-2</c:v>
                </c:pt>
                <c:pt idx="520" formatCode="0.00E+00">
                  <c:v>-1.2227500000000001E-2</c:v>
                </c:pt>
                <c:pt idx="521" formatCode="0.00E+00">
                  <c:v>-1.21531E-2</c:v>
                </c:pt>
                <c:pt idx="522" formatCode="0.00E+00">
                  <c:v>-1.2248500000000001E-2</c:v>
                </c:pt>
                <c:pt idx="523" formatCode="0.00E+00">
                  <c:v>-1.22223E-2</c:v>
                </c:pt>
                <c:pt idx="524" formatCode="0.00E+00">
                  <c:v>-1.2135E-2</c:v>
                </c:pt>
                <c:pt idx="525" formatCode="0.00E+00">
                  <c:v>-1.2262800000000001E-2</c:v>
                </c:pt>
                <c:pt idx="526" formatCode="0.00E+00">
                  <c:v>-1.23105E-2</c:v>
                </c:pt>
                <c:pt idx="527" formatCode="0.00E+00">
                  <c:v>-1.2322899999999999E-2</c:v>
                </c:pt>
                <c:pt idx="528" formatCode="0.00E+00">
                  <c:v>-1.2277100000000001E-2</c:v>
                </c:pt>
                <c:pt idx="529" formatCode="0.00E+00">
                  <c:v>-1.24111E-2</c:v>
                </c:pt>
                <c:pt idx="530" formatCode="0.00E+00">
                  <c:v>-1.24698E-2</c:v>
                </c:pt>
                <c:pt idx="531" formatCode="0.00E+00">
                  <c:v>-1.2522200000000001E-2</c:v>
                </c:pt>
                <c:pt idx="532" formatCode="0.00E+00">
                  <c:v>-1.26719E-2</c:v>
                </c:pt>
                <c:pt idx="533" formatCode="0.00E+00">
                  <c:v>-1.26047E-2</c:v>
                </c:pt>
                <c:pt idx="534" formatCode="0.00E+00">
                  <c:v>-1.25723E-2</c:v>
                </c:pt>
                <c:pt idx="535" formatCode="0.00E+00">
                  <c:v>-1.26281E-2</c:v>
                </c:pt>
                <c:pt idx="536" formatCode="0.00E+00">
                  <c:v>-1.2562800000000001E-2</c:v>
                </c:pt>
                <c:pt idx="537" formatCode="0.00E+00">
                  <c:v>-1.2560399999999999E-2</c:v>
                </c:pt>
                <c:pt idx="538" formatCode="0.00E+00">
                  <c:v>-1.26739E-2</c:v>
                </c:pt>
                <c:pt idx="539" formatCode="0.00E+00">
                  <c:v>-1.2706800000000001E-2</c:v>
                </c:pt>
                <c:pt idx="540" formatCode="0.00E+00">
                  <c:v>-1.2770699999999999E-2</c:v>
                </c:pt>
                <c:pt idx="541" formatCode="0.00E+00">
                  <c:v>-1.27215E-2</c:v>
                </c:pt>
                <c:pt idx="542" formatCode="0.00E+00">
                  <c:v>-1.25437E-2</c:v>
                </c:pt>
                <c:pt idx="543" formatCode="0.00E+00">
                  <c:v>-1.27487E-2</c:v>
                </c:pt>
                <c:pt idx="544" formatCode="0.00E+00">
                  <c:v>-1.26324E-2</c:v>
                </c:pt>
                <c:pt idx="545" formatCode="0.00E+00">
                  <c:v>-1.2526499999999999E-2</c:v>
                </c:pt>
                <c:pt idx="546" formatCode="0.00E+00">
                  <c:v>-1.2470200000000001E-2</c:v>
                </c:pt>
                <c:pt idx="547" formatCode="0.00E+00">
                  <c:v>-1.2518400000000001E-2</c:v>
                </c:pt>
                <c:pt idx="548" formatCode="0.00E+00">
                  <c:v>-1.2613299999999999E-2</c:v>
                </c:pt>
                <c:pt idx="549" formatCode="0.00E+00">
                  <c:v>-1.2566600000000001E-2</c:v>
                </c:pt>
                <c:pt idx="550" formatCode="0.00E+00">
                  <c:v>-1.2286200000000001E-2</c:v>
                </c:pt>
                <c:pt idx="551" formatCode="0.00E+00">
                  <c:v>-1.2269E-2</c:v>
                </c:pt>
                <c:pt idx="552" formatCode="0.00E+00">
                  <c:v>-1.23129E-2</c:v>
                </c:pt>
                <c:pt idx="553" formatCode="0.00E+00">
                  <c:v>-1.23477E-2</c:v>
                </c:pt>
                <c:pt idx="554" formatCode="0.00E+00">
                  <c:v>-1.2340500000000001E-2</c:v>
                </c:pt>
                <c:pt idx="555" formatCode="0.00E+00">
                  <c:v>-1.21517E-2</c:v>
                </c:pt>
                <c:pt idx="556" formatCode="0.00E+00">
                  <c:v>-1.21574E-2</c:v>
                </c:pt>
                <c:pt idx="557" formatCode="0.00E+00">
                  <c:v>-1.2060599999999999E-2</c:v>
                </c:pt>
                <c:pt idx="558" formatCode="0.00E+00">
                  <c:v>-1.2098299999999999E-2</c:v>
                </c:pt>
                <c:pt idx="559" formatCode="0.00E+00">
                  <c:v>-1.20473E-2</c:v>
                </c:pt>
                <c:pt idx="560" formatCode="0.00E+00">
                  <c:v>-1.21174E-2</c:v>
                </c:pt>
                <c:pt idx="561" formatCode="0.00E+00">
                  <c:v>-1.2090699999999999E-2</c:v>
                </c:pt>
                <c:pt idx="562" formatCode="0.00E+00">
                  <c:v>-1.21365E-2</c:v>
                </c:pt>
                <c:pt idx="563" formatCode="0.00E+00">
                  <c:v>-1.21961E-2</c:v>
                </c:pt>
                <c:pt idx="564" formatCode="0.00E+00">
                  <c:v>-1.2097399999999999E-2</c:v>
                </c:pt>
                <c:pt idx="565" formatCode="0.00E+00">
                  <c:v>-1.2241800000000001E-2</c:v>
                </c:pt>
                <c:pt idx="566" formatCode="0.00E+00">
                  <c:v>-1.2256599999999999E-2</c:v>
                </c:pt>
                <c:pt idx="567" formatCode="0.00E+00">
                  <c:v>-1.2115000000000001E-2</c:v>
                </c:pt>
                <c:pt idx="568" formatCode="0.00E+00">
                  <c:v>-1.2142699999999999E-2</c:v>
                </c:pt>
                <c:pt idx="569" formatCode="0.00E+00">
                  <c:v>-1.2091599999999999E-2</c:v>
                </c:pt>
                <c:pt idx="570" formatCode="0.00E+00">
                  <c:v>-1.20692E-2</c:v>
                </c:pt>
                <c:pt idx="571" formatCode="0.00E+00">
                  <c:v>-1.2223700000000001E-2</c:v>
                </c:pt>
                <c:pt idx="572" formatCode="0.00E+00">
                  <c:v>-1.2395400000000001E-2</c:v>
                </c:pt>
                <c:pt idx="573" formatCode="0.00E+00">
                  <c:v>-1.23549E-2</c:v>
                </c:pt>
                <c:pt idx="574" formatCode="0.00E+00">
                  <c:v>-1.22781E-2</c:v>
                </c:pt>
                <c:pt idx="575" formatCode="0.00E+00">
                  <c:v>-1.22886E-2</c:v>
                </c:pt>
                <c:pt idx="576" formatCode="0.00E+00">
                  <c:v>-1.2388700000000001E-2</c:v>
                </c:pt>
                <c:pt idx="577" formatCode="0.00E+00">
                  <c:v>-1.24698E-2</c:v>
                </c:pt>
                <c:pt idx="578" formatCode="0.00E+00">
                  <c:v>-1.2410600000000001E-2</c:v>
                </c:pt>
                <c:pt idx="579" formatCode="0.00E+00">
                  <c:v>-1.22118E-2</c:v>
                </c:pt>
                <c:pt idx="580" formatCode="0.00E+00">
                  <c:v>-1.22433E-2</c:v>
                </c:pt>
                <c:pt idx="581" formatCode="0.00E+00">
                  <c:v>-1.23448E-2</c:v>
                </c:pt>
                <c:pt idx="582" formatCode="0.00E+00">
                  <c:v>-1.2400599999999999E-2</c:v>
                </c:pt>
                <c:pt idx="583" formatCode="0.00E+00">
                  <c:v>-1.23987E-2</c:v>
                </c:pt>
                <c:pt idx="584" formatCode="0.00E+00">
                  <c:v>-1.2291E-2</c:v>
                </c:pt>
                <c:pt idx="585" formatCode="0.00E+00">
                  <c:v>-1.23391E-2</c:v>
                </c:pt>
                <c:pt idx="586" formatCode="0.00E+00">
                  <c:v>-1.2301899999999999E-2</c:v>
                </c:pt>
                <c:pt idx="587" formatCode="0.00E+00">
                  <c:v>-1.2217E-2</c:v>
                </c:pt>
                <c:pt idx="588" formatCode="0.00E+00">
                  <c:v>-1.22428E-2</c:v>
                </c:pt>
                <c:pt idx="589" formatCode="0.00E+00">
                  <c:v>-1.20173E-2</c:v>
                </c:pt>
                <c:pt idx="590" formatCode="0.00E+00">
                  <c:v>-1.1967200000000001E-2</c:v>
                </c:pt>
                <c:pt idx="591" formatCode="0.00E+00">
                  <c:v>-1.2008700000000001E-2</c:v>
                </c:pt>
                <c:pt idx="592" formatCode="0.00E+00">
                  <c:v>-1.20292E-2</c:v>
                </c:pt>
                <c:pt idx="593" formatCode="0.00E+00">
                  <c:v>-1.19781E-2</c:v>
                </c:pt>
                <c:pt idx="594" formatCode="0.00E+00">
                  <c:v>-1.19758E-2</c:v>
                </c:pt>
                <c:pt idx="595" formatCode="0.00E+00">
                  <c:v>-1.19796E-2</c:v>
                </c:pt>
                <c:pt idx="596" formatCode="0.00E+00">
                  <c:v>-1.2058299999999999E-2</c:v>
                </c:pt>
                <c:pt idx="597" formatCode="0.00E+00">
                  <c:v>-1.2031999999999999E-2</c:v>
                </c:pt>
                <c:pt idx="598" formatCode="0.00E+00">
                  <c:v>-1.20091E-2</c:v>
                </c:pt>
                <c:pt idx="599" formatCode="0.00E+00">
                  <c:v>-1.1967200000000001E-2</c:v>
                </c:pt>
                <c:pt idx="600" formatCode="0.00E+00">
                  <c:v>-1.19033E-2</c:v>
                </c:pt>
                <c:pt idx="601" formatCode="0.00E+00">
                  <c:v>-1.1973900000000001E-2</c:v>
                </c:pt>
                <c:pt idx="602" formatCode="0.00E+00">
                  <c:v>-1.2007200000000001E-2</c:v>
                </c:pt>
                <c:pt idx="603" formatCode="0.00E+00">
                  <c:v>-1.20077E-2</c:v>
                </c:pt>
                <c:pt idx="604" formatCode="0.00E+00">
                  <c:v>-1.19767E-2</c:v>
                </c:pt>
                <c:pt idx="605" formatCode="0.00E+00">
                  <c:v>-1.1902299999999999E-2</c:v>
                </c:pt>
                <c:pt idx="606" formatCode="0.00E+00">
                  <c:v>-1.1953800000000001E-2</c:v>
                </c:pt>
                <c:pt idx="607" formatCode="0.00E+00">
                  <c:v>-1.2034899999999999E-2</c:v>
                </c:pt>
                <c:pt idx="608" formatCode="0.00E+00">
                  <c:v>-1.1936199999999999E-2</c:v>
                </c:pt>
                <c:pt idx="609" formatCode="0.00E+00">
                  <c:v>-1.20249E-2</c:v>
                </c:pt>
                <c:pt idx="610" formatCode="0.00E+00">
                  <c:v>-1.20006E-2</c:v>
                </c:pt>
                <c:pt idx="611" formatCode="0.00E+00">
                  <c:v>-1.2016799999999999E-2</c:v>
                </c:pt>
                <c:pt idx="612" formatCode="0.00E+00">
                  <c:v>-1.2103600000000001E-2</c:v>
                </c:pt>
                <c:pt idx="613" formatCode="0.00E+00">
                  <c:v>-1.2118800000000001E-2</c:v>
                </c:pt>
                <c:pt idx="614" formatCode="0.00E+00">
                  <c:v>-1.2182200000000001E-2</c:v>
                </c:pt>
                <c:pt idx="615" formatCode="0.00E+00">
                  <c:v>-1.2237100000000001E-2</c:v>
                </c:pt>
                <c:pt idx="616" formatCode="0.00E+00">
                  <c:v>-1.22404E-2</c:v>
                </c:pt>
                <c:pt idx="617" formatCode="0.00E+00">
                  <c:v>-1.22542E-2</c:v>
                </c:pt>
                <c:pt idx="618" formatCode="0.00E+00">
                  <c:v>-1.2221299999999999E-2</c:v>
                </c:pt>
                <c:pt idx="619" formatCode="0.00E+00">
                  <c:v>-1.21794E-2</c:v>
                </c:pt>
                <c:pt idx="620" formatCode="0.00E+00">
                  <c:v>-1.2146000000000001E-2</c:v>
                </c:pt>
                <c:pt idx="621" formatCode="0.00E+00">
                  <c:v>-1.2069699999999999E-2</c:v>
                </c:pt>
                <c:pt idx="622" formatCode="0.00E+00">
                  <c:v>-1.20897E-2</c:v>
                </c:pt>
                <c:pt idx="623" formatCode="0.00E+00">
                  <c:v>-1.21522E-2</c:v>
                </c:pt>
                <c:pt idx="624" formatCode="0.00E+00">
                  <c:v>-1.2150299999999999E-2</c:v>
                </c:pt>
                <c:pt idx="625" formatCode="0.00E+00">
                  <c:v>-1.2256599999999999E-2</c:v>
                </c:pt>
                <c:pt idx="626" formatCode="0.00E+00">
                  <c:v>-1.2178899999999999E-2</c:v>
                </c:pt>
                <c:pt idx="627" formatCode="0.00E+00">
                  <c:v>-1.21794E-2</c:v>
                </c:pt>
                <c:pt idx="628" formatCode="0.00E+00">
                  <c:v>-1.2227999999999999E-2</c:v>
                </c:pt>
                <c:pt idx="629" formatCode="0.00E+00">
                  <c:v>-1.22247E-2</c:v>
                </c:pt>
                <c:pt idx="630" formatCode="0.00E+00">
                  <c:v>-1.21169E-2</c:v>
                </c:pt>
                <c:pt idx="631" formatCode="0.00E+00">
                  <c:v>-1.21355E-2</c:v>
                </c:pt>
                <c:pt idx="632" formatCode="0.00E+00">
                  <c:v>-1.21288E-2</c:v>
                </c:pt>
                <c:pt idx="633" formatCode="0.00E+00">
                  <c:v>-1.22256E-2</c:v>
                </c:pt>
                <c:pt idx="634" formatCode="0.00E+00">
                  <c:v>-1.2185100000000001E-2</c:v>
                </c:pt>
                <c:pt idx="635" formatCode="0.00E+00">
                  <c:v>-1.23038E-2</c:v>
                </c:pt>
                <c:pt idx="636" formatCode="0.00E+00">
                  <c:v>-1.21765E-2</c:v>
                </c:pt>
                <c:pt idx="637" formatCode="0.00E+00">
                  <c:v>-1.21484E-2</c:v>
                </c:pt>
                <c:pt idx="638" formatCode="0.00E+00">
                  <c:v>-1.2037300000000001E-2</c:v>
                </c:pt>
                <c:pt idx="639" formatCode="0.00E+00">
                  <c:v>-1.2177E-2</c:v>
                </c:pt>
                <c:pt idx="640" formatCode="0.00E+00">
                  <c:v>-1.2229E-2</c:v>
                </c:pt>
                <c:pt idx="641" formatCode="0.00E+00">
                  <c:v>-1.2334299999999999E-2</c:v>
                </c:pt>
                <c:pt idx="642" formatCode="0.00E+00">
                  <c:v>-1.22881E-2</c:v>
                </c:pt>
                <c:pt idx="643" formatCode="0.00E+00">
                  <c:v>-1.23029E-2</c:v>
                </c:pt>
                <c:pt idx="644" formatCode="0.00E+00">
                  <c:v>-1.2241800000000001E-2</c:v>
                </c:pt>
                <c:pt idx="645" formatCode="0.00E+00">
                  <c:v>-1.2200799999999999E-2</c:v>
                </c:pt>
                <c:pt idx="646" formatCode="0.00E+00">
                  <c:v>-1.23038E-2</c:v>
                </c:pt>
                <c:pt idx="647" formatCode="0.00E+00">
                  <c:v>-1.23529E-2</c:v>
                </c:pt>
                <c:pt idx="648" formatCode="0.00E+00">
                  <c:v>-1.24073E-2</c:v>
                </c:pt>
                <c:pt idx="649" formatCode="0.00E+00">
                  <c:v>-1.23634E-2</c:v>
                </c:pt>
                <c:pt idx="650" formatCode="0.00E+00">
                  <c:v>-1.2374899999999999E-2</c:v>
                </c:pt>
                <c:pt idx="651" formatCode="0.00E+00">
                  <c:v>-1.23754E-2</c:v>
                </c:pt>
                <c:pt idx="652" formatCode="0.00E+00">
                  <c:v>-1.24831E-2</c:v>
                </c:pt>
                <c:pt idx="653" formatCode="0.00E+00">
                  <c:v>-1.2623799999999999E-2</c:v>
                </c:pt>
                <c:pt idx="654" formatCode="0.00E+00">
                  <c:v>-1.2480700000000001E-2</c:v>
                </c:pt>
                <c:pt idx="655" formatCode="0.00E+00">
                  <c:v>-1.2430200000000001E-2</c:v>
                </c:pt>
                <c:pt idx="656" formatCode="0.00E+00">
                  <c:v>-1.23453E-2</c:v>
                </c:pt>
                <c:pt idx="657" formatCode="0.00E+00">
                  <c:v>-1.24683E-2</c:v>
                </c:pt>
                <c:pt idx="658" formatCode="0.00E+00">
                  <c:v>-1.2381100000000001E-2</c:v>
                </c:pt>
                <c:pt idx="659" formatCode="0.00E+00">
                  <c:v>-1.24774E-2</c:v>
                </c:pt>
                <c:pt idx="660" formatCode="0.00E+00">
                  <c:v>-1.23959E-2</c:v>
                </c:pt>
                <c:pt idx="661" formatCode="0.00E+00">
                  <c:v>-1.22685E-2</c:v>
                </c:pt>
                <c:pt idx="662" formatCode="0.00E+00">
                  <c:v>-1.2286699999999999E-2</c:v>
                </c:pt>
                <c:pt idx="663" formatCode="0.00E+00">
                  <c:v>-1.23024E-2</c:v>
                </c:pt>
                <c:pt idx="664" formatCode="0.00E+00">
                  <c:v>-1.21469E-2</c:v>
                </c:pt>
                <c:pt idx="665" formatCode="0.00E+00">
                  <c:v>-1.2231300000000001E-2</c:v>
                </c:pt>
                <c:pt idx="666" formatCode="0.00E+00">
                  <c:v>-1.2230400000000001E-2</c:v>
                </c:pt>
                <c:pt idx="667" formatCode="0.00E+00">
                  <c:v>-1.2280900000000001E-2</c:v>
                </c:pt>
                <c:pt idx="668" formatCode="0.00E+00">
                  <c:v>-1.23725E-2</c:v>
                </c:pt>
                <c:pt idx="669" formatCode="0.00E+00">
                  <c:v>-1.2219000000000001E-2</c:v>
                </c:pt>
                <c:pt idx="670" formatCode="0.00E+00">
                  <c:v>-1.2166E-2</c:v>
                </c:pt>
                <c:pt idx="671" formatCode="0.00E+00">
                  <c:v>-1.21765E-2</c:v>
                </c:pt>
                <c:pt idx="672" formatCode="0.00E+00">
                  <c:v>-1.226E-2</c:v>
                </c:pt>
                <c:pt idx="673" formatCode="0.00E+00">
                  <c:v>-1.2175999999999999E-2</c:v>
                </c:pt>
                <c:pt idx="674" formatCode="0.00E+00">
                  <c:v>-1.21441E-2</c:v>
                </c:pt>
                <c:pt idx="675" formatCode="0.00E+00">
                  <c:v>-1.2103600000000001E-2</c:v>
                </c:pt>
                <c:pt idx="676" formatCode="0.00E+00">
                  <c:v>-1.21107E-2</c:v>
                </c:pt>
                <c:pt idx="677" formatCode="0.00E+00">
                  <c:v>-1.20778E-2</c:v>
                </c:pt>
                <c:pt idx="678" formatCode="0.00E+00">
                  <c:v>-1.2072100000000001E-2</c:v>
                </c:pt>
                <c:pt idx="679" formatCode="0.00E+00">
                  <c:v>-1.21412E-2</c:v>
                </c:pt>
                <c:pt idx="680" formatCode="0.00E+00">
                  <c:v>-1.21279E-2</c:v>
                </c:pt>
                <c:pt idx="681" formatCode="0.00E+00">
                  <c:v>-1.21288E-2</c:v>
                </c:pt>
                <c:pt idx="682" formatCode="0.00E+00">
                  <c:v>-1.21245E-2</c:v>
                </c:pt>
                <c:pt idx="683" formatCode="0.00E+00">
                  <c:v>-1.2156E-2</c:v>
                </c:pt>
                <c:pt idx="684" formatCode="0.00E+00">
                  <c:v>-1.2175099999999999E-2</c:v>
                </c:pt>
                <c:pt idx="685" formatCode="0.00E+00">
                  <c:v>-1.2241800000000001E-2</c:v>
                </c:pt>
                <c:pt idx="686" formatCode="0.00E+00">
                  <c:v>-1.2156E-2</c:v>
                </c:pt>
                <c:pt idx="687" formatCode="0.00E+00">
                  <c:v>-1.22766E-2</c:v>
                </c:pt>
                <c:pt idx="688" formatCode="0.00E+00">
                  <c:v>-1.22919E-2</c:v>
                </c:pt>
                <c:pt idx="689" formatCode="0.00E+00">
                  <c:v>-1.2223700000000001E-2</c:v>
                </c:pt>
                <c:pt idx="690" formatCode="0.00E+00">
                  <c:v>-1.2142200000000001E-2</c:v>
                </c:pt>
                <c:pt idx="691" formatCode="0.00E+00">
                  <c:v>-1.2374400000000001E-2</c:v>
                </c:pt>
                <c:pt idx="692" formatCode="0.00E+00">
                  <c:v>-1.22919E-2</c:v>
                </c:pt>
                <c:pt idx="693" formatCode="0.00E+00">
                  <c:v>-1.22857E-2</c:v>
                </c:pt>
                <c:pt idx="694" formatCode="0.00E+00">
                  <c:v>-1.23091E-2</c:v>
                </c:pt>
                <c:pt idx="695" formatCode="0.00E+00">
                  <c:v>-1.24435E-2</c:v>
                </c:pt>
                <c:pt idx="696" formatCode="0.00E+00">
                  <c:v>-1.2392E-2</c:v>
                </c:pt>
                <c:pt idx="697" formatCode="0.00E+00">
                  <c:v>-1.2402099999999999E-2</c:v>
                </c:pt>
                <c:pt idx="698" formatCode="0.00E+00">
                  <c:v>-1.2434000000000001E-2</c:v>
                </c:pt>
                <c:pt idx="699" formatCode="0.00E+00">
                  <c:v>-1.2360100000000001E-2</c:v>
                </c:pt>
                <c:pt idx="700" formatCode="0.00E+00">
                  <c:v>-1.25036E-2</c:v>
                </c:pt>
                <c:pt idx="701" formatCode="0.00E+00">
                  <c:v>-1.2737800000000001E-2</c:v>
                </c:pt>
                <c:pt idx="702" formatCode="0.00E+00">
                  <c:v>-1.2800199999999999E-2</c:v>
                </c:pt>
                <c:pt idx="703" formatCode="0.00E+00">
                  <c:v>-1.2696300000000001E-2</c:v>
                </c:pt>
                <c:pt idx="704" formatCode="0.00E+00">
                  <c:v>-1.28846E-2</c:v>
                </c:pt>
                <c:pt idx="705" formatCode="0.00E+00">
                  <c:v>-1.2874099999999999E-2</c:v>
                </c:pt>
                <c:pt idx="706" formatCode="0.00E+00">
                  <c:v>-1.2937499999999999E-2</c:v>
                </c:pt>
                <c:pt idx="707" formatCode="0.00E+00">
                  <c:v>-1.2959E-2</c:v>
                </c:pt>
                <c:pt idx="708" formatCode="0.00E+00">
                  <c:v>-1.3011E-2</c:v>
                </c:pt>
                <c:pt idx="709" formatCode="0.00E+00">
                  <c:v>-1.3107799999999999E-2</c:v>
                </c:pt>
                <c:pt idx="710" formatCode="0.00E+00">
                  <c:v>-1.3038599999999999E-2</c:v>
                </c:pt>
                <c:pt idx="711" formatCode="0.00E+00">
                  <c:v>-1.3045299999999999E-2</c:v>
                </c:pt>
                <c:pt idx="712" formatCode="0.00E+00">
                  <c:v>-1.30568E-2</c:v>
                </c:pt>
                <c:pt idx="713" formatCode="0.00E+00">
                  <c:v>-1.3107300000000001E-2</c:v>
                </c:pt>
                <c:pt idx="714" formatCode="0.00E+00">
                  <c:v>-1.30134E-2</c:v>
                </c:pt>
                <c:pt idx="715" formatCode="0.00E+00">
                  <c:v>-1.3143999999999999E-2</c:v>
                </c:pt>
                <c:pt idx="716" formatCode="0.00E+00">
                  <c:v>-1.30925E-2</c:v>
                </c:pt>
                <c:pt idx="717" formatCode="0.00E+00">
                  <c:v>-1.3048199999999999E-2</c:v>
                </c:pt>
                <c:pt idx="718" formatCode="0.00E+00">
                  <c:v>-1.29256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F18-4B59-99FF-AEF5211B21C8}"/>
            </c:ext>
          </c:extLst>
        </c:ser>
        <c:ser>
          <c:idx val="6"/>
          <c:order val="5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7'!$A$2:$A$567</c:f>
              <c:numCache>
                <c:formatCode>General</c:formatCode>
                <c:ptCount val="56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</c:numCache>
            </c:numRef>
          </c:xVal>
          <c:yVal>
            <c:numRef>
              <c:f>'[AMG-R-Cyclohexylethylamin.xlsx]Sheet7'!$B$2:$B$649</c:f>
              <c:numCache>
                <c:formatCode>General</c:formatCode>
                <c:ptCount val="648"/>
                <c:pt idx="0">
                  <c:v>-0.41114400000000001</c:v>
                </c:pt>
                <c:pt idx="1">
                  <c:v>-0.22728699999999999</c:v>
                </c:pt>
                <c:pt idx="2">
                  <c:v>-0.72878299999999996</c:v>
                </c:pt>
                <c:pt idx="3">
                  <c:v>-0.51770799999999995</c:v>
                </c:pt>
                <c:pt idx="4">
                  <c:v>-0.61922999999999995</c:v>
                </c:pt>
                <c:pt idx="5">
                  <c:v>-0.94877800000000001</c:v>
                </c:pt>
                <c:pt idx="6" formatCode="0.00E+00">
                  <c:v>9.3271699999999999E-2</c:v>
                </c:pt>
                <c:pt idx="7">
                  <c:v>-0.12160700000000001</c:v>
                </c:pt>
                <c:pt idx="8">
                  <c:v>-0.56601100000000004</c:v>
                </c:pt>
                <c:pt idx="9">
                  <c:v>0.32824599999999998</c:v>
                </c:pt>
                <c:pt idx="10">
                  <c:v>0.118936</c:v>
                </c:pt>
                <c:pt idx="11">
                  <c:v>-0.49026700000000001</c:v>
                </c:pt>
                <c:pt idx="12">
                  <c:v>-0.86142700000000005</c:v>
                </c:pt>
                <c:pt idx="13">
                  <c:v>-0.14410600000000001</c:v>
                </c:pt>
                <c:pt idx="14">
                  <c:v>-0.19028700000000001</c:v>
                </c:pt>
                <c:pt idx="15" formatCode="0.00E+00">
                  <c:v>6.4003900000000002E-2</c:v>
                </c:pt>
                <c:pt idx="16">
                  <c:v>0.81465399999999999</c:v>
                </c:pt>
                <c:pt idx="17" formatCode="0.00E+00">
                  <c:v>-8.8998800000000003E-2</c:v>
                </c:pt>
                <c:pt idx="18">
                  <c:v>-0.58990900000000002</c:v>
                </c:pt>
                <c:pt idx="19">
                  <c:v>0.116768</c:v>
                </c:pt>
                <c:pt idx="20" formatCode="0.00E+00">
                  <c:v>-8.3300100000000002E-2</c:v>
                </c:pt>
                <c:pt idx="21">
                  <c:v>-0.39405499999999999</c:v>
                </c:pt>
                <c:pt idx="22">
                  <c:v>0.75625100000000001</c:v>
                </c:pt>
                <c:pt idx="23">
                  <c:v>0.200068</c:v>
                </c:pt>
                <c:pt idx="24">
                  <c:v>-0.176092</c:v>
                </c:pt>
                <c:pt idx="25">
                  <c:v>-0.39501199999999997</c:v>
                </c:pt>
                <c:pt idx="26" formatCode="0.00E+00">
                  <c:v>-4.8168700000000002E-2</c:v>
                </c:pt>
                <c:pt idx="27">
                  <c:v>0.104849</c:v>
                </c:pt>
                <c:pt idx="28">
                  <c:v>-0.199799</c:v>
                </c:pt>
                <c:pt idx="29">
                  <c:v>-0.96974099999999996</c:v>
                </c:pt>
                <c:pt idx="30">
                  <c:v>-0.283416</c:v>
                </c:pt>
                <c:pt idx="31" formatCode="0.00E+00">
                  <c:v>-6.4879900000000004E-2</c:v>
                </c:pt>
                <c:pt idx="32">
                  <c:v>0.67761800000000005</c:v>
                </c:pt>
                <c:pt idx="33">
                  <c:v>-0.361396</c:v>
                </c:pt>
                <c:pt idx="34">
                  <c:v>0.54222999999999999</c:v>
                </c:pt>
                <c:pt idx="35">
                  <c:v>-0.30666700000000002</c:v>
                </c:pt>
                <c:pt idx="36">
                  <c:v>-0.35303600000000002</c:v>
                </c:pt>
                <c:pt idx="37">
                  <c:v>0.40584799999999999</c:v>
                </c:pt>
                <c:pt idx="38" formatCode="0.00E+00">
                  <c:v>-5.3814399999999998E-2</c:v>
                </c:pt>
                <c:pt idx="39">
                  <c:v>-0.28359499999999999</c:v>
                </c:pt>
                <c:pt idx="40">
                  <c:v>0.17036899999999999</c:v>
                </c:pt>
                <c:pt idx="41">
                  <c:v>0.156664</c:v>
                </c:pt>
                <c:pt idx="42">
                  <c:v>-0.45711000000000002</c:v>
                </c:pt>
                <c:pt idx="43" formatCode="0.00E+00">
                  <c:v>-6.48146E-2</c:v>
                </c:pt>
                <c:pt idx="44">
                  <c:v>0.79719899999999999</c:v>
                </c:pt>
                <c:pt idx="45">
                  <c:v>0.31043199999999999</c:v>
                </c:pt>
                <c:pt idx="46">
                  <c:v>-0.268984</c:v>
                </c:pt>
                <c:pt idx="47">
                  <c:v>-0.14963099999999999</c:v>
                </c:pt>
                <c:pt idx="48">
                  <c:v>0.36325200000000002</c:v>
                </c:pt>
                <c:pt idx="49">
                  <c:v>-0.50904499999999997</c:v>
                </c:pt>
                <c:pt idx="50">
                  <c:v>0.15537899999999999</c:v>
                </c:pt>
                <c:pt idx="51">
                  <c:v>0.37556299999999998</c:v>
                </c:pt>
                <c:pt idx="52" formatCode="0.00E+00">
                  <c:v>5.65453E-2</c:v>
                </c:pt>
                <c:pt idx="53">
                  <c:v>0.47542099999999998</c:v>
                </c:pt>
                <c:pt idx="54">
                  <c:v>-0.50525699999999996</c:v>
                </c:pt>
                <c:pt idx="55">
                  <c:v>0.97419</c:v>
                </c:pt>
                <c:pt idx="56">
                  <c:v>-0.36863299999999999</c:v>
                </c:pt>
                <c:pt idx="57">
                  <c:v>-0.34731200000000001</c:v>
                </c:pt>
                <c:pt idx="58" formatCode="0.00E+00">
                  <c:v>-2.4790300000000001E-2</c:v>
                </c:pt>
                <c:pt idx="59">
                  <c:v>0.83477599999999996</c:v>
                </c:pt>
                <c:pt idx="60">
                  <c:v>0.89527199999999996</c:v>
                </c:pt>
                <c:pt idx="61">
                  <c:v>0.49037599999999998</c:v>
                </c:pt>
                <c:pt idx="62">
                  <c:v>0.92546099999999998</c:v>
                </c:pt>
                <c:pt idx="63" formatCode="0.00E+00">
                  <c:v>-5.1011599999999997E-2</c:v>
                </c:pt>
                <c:pt idx="64">
                  <c:v>0.33651399999999998</c:v>
                </c:pt>
                <c:pt idx="65">
                  <c:v>0.76158099999999995</c:v>
                </c:pt>
                <c:pt idx="66">
                  <c:v>0.53326799999999996</c:v>
                </c:pt>
                <c:pt idx="67">
                  <c:v>1.0716000000000001</c:v>
                </c:pt>
                <c:pt idx="68">
                  <c:v>1.62541</c:v>
                </c:pt>
                <c:pt idx="69">
                  <c:v>1.96248</c:v>
                </c:pt>
                <c:pt idx="70">
                  <c:v>1.36635</c:v>
                </c:pt>
                <c:pt idx="71">
                  <c:v>1.4089499999999999</c:v>
                </c:pt>
                <c:pt idx="72">
                  <c:v>1.4570000000000001</c:v>
                </c:pt>
                <c:pt idx="73">
                  <c:v>1.4881500000000001</c:v>
                </c:pt>
                <c:pt idx="74">
                  <c:v>1.4884299999999999</c:v>
                </c:pt>
                <c:pt idx="75">
                  <c:v>1.47092</c:v>
                </c:pt>
                <c:pt idx="76">
                  <c:v>1.4646300000000001</c:v>
                </c:pt>
                <c:pt idx="77">
                  <c:v>1.4669099999999999</c:v>
                </c:pt>
                <c:pt idx="78">
                  <c:v>1.44885</c:v>
                </c:pt>
                <c:pt idx="79">
                  <c:v>1.5069900000000001</c:v>
                </c:pt>
                <c:pt idx="80">
                  <c:v>1.47265</c:v>
                </c:pt>
                <c:pt idx="81">
                  <c:v>1.4865600000000001</c:v>
                </c:pt>
                <c:pt idx="82">
                  <c:v>1.5166999999999999</c:v>
                </c:pt>
                <c:pt idx="83">
                  <c:v>1.5005200000000001</c:v>
                </c:pt>
                <c:pt idx="84">
                  <c:v>1.4883500000000001</c:v>
                </c:pt>
                <c:pt idx="85">
                  <c:v>1.5225500000000001</c:v>
                </c:pt>
                <c:pt idx="86">
                  <c:v>1.5359400000000001</c:v>
                </c:pt>
                <c:pt idx="87">
                  <c:v>1.53233</c:v>
                </c:pt>
                <c:pt idx="88">
                  <c:v>1.5227599999999999</c:v>
                </c:pt>
                <c:pt idx="89">
                  <c:v>1.4940199999999999</c:v>
                </c:pt>
                <c:pt idx="90">
                  <c:v>1.5448200000000001</c:v>
                </c:pt>
                <c:pt idx="91">
                  <c:v>1.49634</c:v>
                </c:pt>
                <c:pt idx="92">
                  <c:v>1.49133</c:v>
                </c:pt>
                <c:pt idx="93">
                  <c:v>1.5098499999999999</c:v>
                </c:pt>
                <c:pt idx="94">
                  <c:v>1.4769600000000001</c:v>
                </c:pt>
                <c:pt idx="95">
                  <c:v>1.46984</c:v>
                </c:pt>
                <c:pt idx="96">
                  <c:v>1.4668300000000001</c:v>
                </c:pt>
                <c:pt idx="97">
                  <c:v>1.44143</c:v>
                </c:pt>
                <c:pt idx="98">
                  <c:v>1.4304399999999999</c:v>
                </c:pt>
                <c:pt idx="99">
                  <c:v>1.39747</c:v>
                </c:pt>
                <c:pt idx="100">
                  <c:v>1.39167</c:v>
                </c:pt>
                <c:pt idx="101">
                  <c:v>1.3647400000000001</c:v>
                </c:pt>
                <c:pt idx="102">
                  <c:v>1.3367899999999999</c:v>
                </c:pt>
                <c:pt idx="103">
                  <c:v>1.32362</c:v>
                </c:pt>
                <c:pt idx="104">
                  <c:v>1.3023100000000001</c:v>
                </c:pt>
                <c:pt idx="105">
                  <c:v>1.2864199999999999</c:v>
                </c:pt>
                <c:pt idx="106">
                  <c:v>1.2730399999999999</c:v>
                </c:pt>
                <c:pt idx="107">
                  <c:v>1.26467</c:v>
                </c:pt>
                <c:pt idx="108">
                  <c:v>1.2557</c:v>
                </c:pt>
                <c:pt idx="109">
                  <c:v>1.2530300000000001</c:v>
                </c:pt>
                <c:pt idx="110">
                  <c:v>1.24794</c:v>
                </c:pt>
                <c:pt idx="111">
                  <c:v>1.2403900000000001</c:v>
                </c:pt>
                <c:pt idx="112">
                  <c:v>1.24291</c:v>
                </c:pt>
                <c:pt idx="113">
                  <c:v>1.24796</c:v>
                </c:pt>
                <c:pt idx="114">
                  <c:v>1.2426900000000001</c:v>
                </c:pt>
                <c:pt idx="115">
                  <c:v>1.2446200000000001</c:v>
                </c:pt>
                <c:pt idx="116">
                  <c:v>1.2476</c:v>
                </c:pt>
                <c:pt idx="117">
                  <c:v>1.24132</c:v>
                </c:pt>
                <c:pt idx="118">
                  <c:v>1.2336499999999999</c:v>
                </c:pt>
                <c:pt idx="119">
                  <c:v>1.2479</c:v>
                </c:pt>
                <c:pt idx="120">
                  <c:v>1.23908</c:v>
                </c:pt>
                <c:pt idx="121">
                  <c:v>1.2415</c:v>
                </c:pt>
                <c:pt idx="122">
                  <c:v>1.2333099999999999</c:v>
                </c:pt>
                <c:pt idx="123">
                  <c:v>1.23278</c:v>
                </c:pt>
                <c:pt idx="124">
                  <c:v>1.2185900000000001</c:v>
                </c:pt>
                <c:pt idx="125">
                  <c:v>1.21607</c:v>
                </c:pt>
                <c:pt idx="126">
                  <c:v>1.2100599999999999</c:v>
                </c:pt>
                <c:pt idx="127">
                  <c:v>1.2044299999999999</c:v>
                </c:pt>
                <c:pt idx="128">
                  <c:v>1.19482</c:v>
                </c:pt>
                <c:pt idx="129">
                  <c:v>1.1855100000000001</c:v>
                </c:pt>
                <c:pt idx="130">
                  <c:v>1.1728000000000001</c:v>
                </c:pt>
                <c:pt idx="131">
                  <c:v>1.1615200000000001</c:v>
                </c:pt>
                <c:pt idx="132">
                  <c:v>1.1436500000000001</c:v>
                </c:pt>
                <c:pt idx="133">
                  <c:v>1.1260399999999999</c:v>
                </c:pt>
                <c:pt idx="134">
                  <c:v>1.10562</c:v>
                </c:pt>
                <c:pt idx="135">
                  <c:v>1.0835699999999999</c:v>
                </c:pt>
                <c:pt idx="136">
                  <c:v>1.0667</c:v>
                </c:pt>
                <c:pt idx="137">
                  <c:v>1.0439499999999999</c:v>
                </c:pt>
                <c:pt idx="138">
                  <c:v>1.0156700000000001</c:v>
                </c:pt>
                <c:pt idx="139">
                  <c:v>1.0008600000000001</c:v>
                </c:pt>
                <c:pt idx="140">
                  <c:v>0.97492000000000001</c:v>
                </c:pt>
                <c:pt idx="141">
                  <c:v>0.94643900000000003</c:v>
                </c:pt>
                <c:pt idx="142">
                  <c:v>0.92180600000000001</c:v>
                </c:pt>
                <c:pt idx="143">
                  <c:v>0.89796399999999998</c:v>
                </c:pt>
                <c:pt idx="144">
                  <c:v>0.86934900000000004</c:v>
                </c:pt>
                <c:pt idx="145">
                  <c:v>0.84198499999999998</c:v>
                </c:pt>
                <c:pt idx="146">
                  <c:v>0.80917799999999995</c:v>
                </c:pt>
                <c:pt idx="147">
                  <c:v>0.78298000000000001</c:v>
                </c:pt>
                <c:pt idx="148">
                  <c:v>0.75009300000000001</c:v>
                </c:pt>
                <c:pt idx="149">
                  <c:v>0.71945700000000001</c:v>
                </c:pt>
                <c:pt idx="150">
                  <c:v>0.68956799999999996</c:v>
                </c:pt>
                <c:pt idx="151">
                  <c:v>0.65739599999999998</c:v>
                </c:pt>
                <c:pt idx="152">
                  <c:v>0.62549399999999999</c:v>
                </c:pt>
                <c:pt idx="153">
                  <c:v>0.59553199999999995</c:v>
                </c:pt>
                <c:pt idx="154">
                  <c:v>0.56752599999999997</c:v>
                </c:pt>
                <c:pt idx="155">
                  <c:v>0.53793400000000002</c:v>
                </c:pt>
                <c:pt idx="156">
                  <c:v>0.51006300000000004</c:v>
                </c:pt>
                <c:pt idx="157">
                  <c:v>0.481908</c:v>
                </c:pt>
                <c:pt idx="158">
                  <c:v>0.45408199999999999</c:v>
                </c:pt>
                <c:pt idx="159">
                  <c:v>0.42601899999999998</c:v>
                </c:pt>
                <c:pt idx="160">
                  <c:v>0.39896199999999998</c:v>
                </c:pt>
                <c:pt idx="161">
                  <c:v>0.37209900000000001</c:v>
                </c:pt>
                <c:pt idx="162">
                  <c:v>0.34786400000000001</c:v>
                </c:pt>
                <c:pt idx="163">
                  <c:v>0.32488299999999998</c:v>
                </c:pt>
                <c:pt idx="164">
                  <c:v>0.30365199999999998</c:v>
                </c:pt>
                <c:pt idx="165">
                  <c:v>0.28362799999999999</c:v>
                </c:pt>
                <c:pt idx="166">
                  <c:v>0.26522600000000002</c:v>
                </c:pt>
                <c:pt idx="167">
                  <c:v>0.251307</c:v>
                </c:pt>
                <c:pt idx="168">
                  <c:v>0.23766899999999999</c:v>
                </c:pt>
                <c:pt idx="169">
                  <c:v>0.225688</c:v>
                </c:pt>
                <c:pt idx="170">
                  <c:v>0.21640599999999999</c:v>
                </c:pt>
                <c:pt idx="171">
                  <c:v>0.206038</c:v>
                </c:pt>
                <c:pt idx="172">
                  <c:v>0.19853000000000001</c:v>
                </c:pt>
                <c:pt idx="173">
                  <c:v>0.189689</c:v>
                </c:pt>
                <c:pt idx="174">
                  <c:v>0.18545300000000001</c:v>
                </c:pt>
                <c:pt idx="175">
                  <c:v>0.17730199999999999</c:v>
                </c:pt>
                <c:pt idx="176">
                  <c:v>0.17030300000000001</c:v>
                </c:pt>
                <c:pt idx="177">
                  <c:v>0.164883</c:v>
                </c:pt>
                <c:pt idx="178">
                  <c:v>0.159716</c:v>
                </c:pt>
                <c:pt idx="179">
                  <c:v>0.15477299999999999</c:v>
                </c:pt>
                <c:pt idx="180">
                  <c:v>0.151449</c:v>
                </c:pt>
                <c:pt idx="181">
                  <c:v>0.14760200000000001</c:v>
                </c:pt>
                <c:pt idx="182">
                  <c:v>0.14469899999999999</c:v>
                </c:pt>
                <c:pt idx="183">
                  <c:v>0.14083599999999999</c:v>
                </c:pt>
                <c:pt idx="184">
                  <c:v>0.138067</c:v>
                </c:pt>
                <c:pt idx="185">
                  <c:v>0.135466</c:v>
                </c:pt>
                <c:pt idx="186">
                  <c:v>0.13272500000000001</c:v>
                </c:pt>
                <c:pt idx="187">
                  <c:v>0.13035099999999999</c:v>
                </c:pt>
                <c:pt idx="188">
                  <c:v>0.12831799999999999</c:v>
                </c:pt>
                <c:pt idx="189">
                  <c:v>0.12658900000000001</c:v>
                </c:pt>
                <c:pt idx="190">
                  <c:v>0.12503700000000001</c:v>
                </c:pt>
                <c:pt idx="191">
                  <c:v>0.123561</c:v>
                </c:pt>
                <c:pt idx="192">
                  <c:v>0.124722</c:v>
                </c:pt>
                <c:pt idx="193">
                  <c:v>0.12245300000000001</c:v>
                </c:pt>
                <c:pt idx="194">
                  <c:v>0.120777</c:v>
                </c:pt>
                <c:pt idx="195">
                  <c:v>0.11988600000000001</c:v>
                </c:pt>
                <c:pt idx="196">
                  <c:v>0.119072</c:v>
                </c:pt>
                <c:pt idx="197">
                  <c:v>0.118619</c:v>
                </c:pt>
                <c:pt idx="198">
                  <c:v>0.11755599999999999</c:v>
                </c:pt>
                <c:pt idx="199">
                  <c:v>0.116547</c:v>
                </c:pt>
                <c:pt idx="200">
                  <c:v>0.114439</c:v>
                </c:pt>
                <c:pt idx="201">
                  <c:v>0.113234</c:v>
                </c:pt>
                <c:pt idx="202">
                  <c:v>0.11269</c:v>
                </c:pt>
                <c:pt idx="203">
                  <c:v>0.11211400000000001</c:v>
                </c:pt>
                <c:pt idx="204">
                  <c:v>0.111543</c:v>
                </c:pt>
                <c:pt idx="205">
                  <c:v>0.110749</c:v>
                </c:pt>
                <c:pt idx="206">
                  <c:v>0.109846</c:v>
                </c:pt>
                <c:pt idx="207">
                  <c:v>0.10802</c:v>
                </c:pt>
                <c:pt idx="208">
                  <c:v>0.107964</c:v>
                </c:pt>
                <c:pt idx="209">
                  <c:v>0.10742599999999999</c:v>
                </c:pt>
                <c:pt idx="210">
                  <c:v>0.106892</c:v>
                </c:pt>
                <c:pt idx="211">
                  <c:v>0.105796</c:v>
                </c:pt>
                <c:pt idx="212">
                  <c:v>0.10391300000000001</c:v>
                </c:pt>
                <c:pt idx="213">
                  <c:v>0.103245</c:v>
                </c:pt>
                <c:pt idx="214">
                  <c:v>0.102199</c:v>
                </c:pt>
                <c:pt idx="215">
                  <c:v>0.101928</c:v>
                </c:pt>
                <c:pt idx="216">
                  <c:v>0.10217</c:v>
                </c:pt>
                <c:pt idx="217">
                  <c:v>0.101772</c:v>
                </c:pt>
                <c:pt idx="218">
                  <c:v>0.10009800000000001</c:v>
                </c:pt>
                <c:pt idx="219" formatCode="0.00E+00">
                  <c:v>9.8297099999999998E-2</c:v>
                </c:pt>
                <c:pt idx="220" formatCode="0.00E+00">
                  <c:v>9.6799399999999994E-2</c:v>
                </c:pt>
                <c:pt idx="221" formatCode="0.00E+00">
                  <c:v>9.5976400000000003E-2</c:v>
                </c:pt>
                <c:pt idx="222" formatCode="0.00E+00">
                  <c:v>9.4838099999999995E-2</c:v>
                </c:pt>
                <c:pt idx="223" formatCode="0.00E+00">
                  <c:v>9.4231099999999998E-2</c:v>
                </c:pt>
                <c:pt idx="224" formatCode="0.00E+00">
                  <c:v>9.3483899999999995E-2</c:v>
                </c:pt>
                <c:pt idx="225" formatCode="0.00E+00">
                  <c:v>9.2140700000000006E-2</c:v>
                </c:pt>
                <c:pt idx="226" formatCode="0.00E+00">
                  <c:v>9.0887999999999997E-2</c:v>
                </c:pt>
                <c:pt idx="227" formatCode="0.00E+00">
                  <c:v>9.0622400000000006E-2</c:v>
                </c:pt>
                <c:pt idx="228" formatCode="0.00E+00">
                  <c:v>9.0727799999999997E-2</c:v>
                </c:pt>
                <c:pt idx="229" formatCode="0.00E+00">
                  <c:v>8.8459499999999996E-2</c:v>
                </c:pt>
                <c:pt idx="230" formatCode="0.00E+00">
                  <c:v>8.7319900000000006E-2</c:v>
                </c:pt>
                <c:pt idx="231" formatCode="0.00E+00">
                  <c:v>8.6580299999999999E-2</c:v>
                </c:pt>
                <c:pt idx="232" formatCode="0.00E+00">
                  <c:v>8.5149799999999998E-2</c:v>
                </c:pt>
                <c:pt idx="233" formatCode="0.00E+00">
                  <c:v>8.4482199999999993E-2</c:v>
                </c:pt>
                <c:pt idx="234" formatCode="0.00E+00">
                  <c:v>8.3024500000000001E-2</c:v>
                </c:pt>
                <c:pt idx="235" formatCode="0.00E+00">
                  <c:v>8.1373699999999993E-2</c:v>
                </c:pt>
                <c:pt idx="236" formatCode="0.00E+00">
                  <c:v>7.9710000000000003E-2</c:v>
                </c:pt>
                <c:pt idx="237" formatCode="0.00E+00">
                  <c:v>7.9130599999999995E-2</c:v>
                </c:pt>
                <c:pt idx="238" formatCode="0.00E+00">
                  <c:v>7.7992400000000003E-2</c:v>
                </c:pt>
                <c:pt idx="239" formatCode="0.00E+00">
                  <c:v>7.6818899999999996E-2</c:v>
                </c:pt>
                <c:pt idx="240" formatCode="0.00E+00">
                  <c:v>7.5344999999999995E-2</c:v>
                </c:pt>
                <c:pt idx="241" formatCode="0.00E+00">
                  <c:v>7.4430499999999997E-2</c:v>
                </c:pt>
                <c:pt idx="242" formatCode="0.00E+00">
                  <c:v>7.2822600000000001E-2</c:v>
                </c:pt>
                <c:pt idx="243" formatCode="0.00E+00">
                  <c:v>7.1632399999999999E-2</c:v>
                </c:pt>
                <c:pt idx="244" formatCode="0.00E+00">
                  <c:v>7.0401699999999998E-2</c:v>
                </c:pt>
                <c:pt idx="245" formatCode="0.00E+00">
                  <c:v>6.8706000000000003E-2</c:v>
                </c:pt>
                <c:pt idx="246" formatCode="0.00E+00">
                  <c:v>6.7933599999999997E-2</c:v>
                </c:pt>
                <c:pt idx="247" formatCode="0.00E+00">
                  <c:v>6.6639400000000001E-2</c:v>
                </c:pt>
                <c:pt idx="248" formatCode="0.00E+00">
                  <c:v>6.5259899999999996E-2</c:v>
                </c:pt>
                <c:pt idx="249" formatCode="0.00E+00">
                  <c:v>6.4365400000000003E-2</c:v>
                </c:pt>
                <c:pt idx="250" formatCode="0.00E+00">
                  <c:v>6.2760800000000005E-2</c:v>
                </c:pt>
                <c:pt idx="251" formatCode="0.00E+00">
                  <c:v>6.2296400000000002E-2</c:v>
                </c:pt>
                <c:pt idx="252" formatCode="0.00E+00">
                  <c:v>6.1120500000000001E-2</c:v>
                </c:pt>
                <c:pt idx="253" formatCode="0.00E+00">
                  <c:v>5.9313299999999999E-2</c:v>
                </c:pt>
                <c:pt idx="254" formatCode="0.00E+00">
                  <c:v>5.8526000000000002E-2</c:v>
                </c:pt>
                <c:pt idx="255" formatCode="0.00E+00">
                  <c:v>5.7775E-2</c:v>
                </c:pt>
                <c:pt idx="256" formatCode="0.00E+00">
                  <c:v>5.6499000000000001E-2</c:v>
                </c:pt>
                <c:pt idx="257" formatCode="0.00E+00">
                  <c:v>5.5160000000000001E-2</c:v>
                </c:pt>
                <c:pt idx="258" formatCode="0.00E+00">
                  <c:v>5.4162000000000002E-2</c:v>
                </c:pt>
                <c:pt idx="259" formatCode="0.00E+00">
                  <c:v>5.3285600000000002E-2</c:v>
                </c:pt>
                <c:pt idx="260" formatCode="0.00E+00">
                  <c:v>5.2169300000000002E-2</c:v>
                </c:pt>
                <c:pt idx="261" formatCode="0.00E+00">
                  <c:v>5.0663E-2</c:v>
                </c:pt>
                <c:pt idx="262" formatCode="0.00E+00">
                  <c:v>4.9459500000000003E-2</c:v>
                </c:pt>
                <c:pt idx="263" formatCode="0.00E+00">
                  <c:v>4.8398499999999997E-2</c:v>
                </c:pt>
                <c:pt idx="264" formatCode="0.00E+00">
                  <c:v>4.73914E-2</c:v>
                </c:pt>
                <c:pt idx="265" formatCode="0.00E+00">
                  <c:v>4.6345699999999997E-2</c:v>
                </c:pt>
                <c:pt idx="266" formatCode="0.00E+00">
                  <c:v>4.5406799999999997E-2</c:v>
                </c:pt>
                <c:pt idx="267" formatCode="0.00E+00">
                  <c:v>4.4975800000000003E-2</c:v>
                </c:pt>
                <c:pt idx="268" formatCode="0.00E+00">
                  <c:v>4.4247599999999998E-2</c:v>
                </c:pt>
                <c:pt idx="269" formatCode="0.00E+00">
                  <c:v>4.32057E-2</c:v>
                </c:pt>
                <c:pt idx="270" formatCode="0.00E+00">
                  <c:v>4.1557799999999999E-2</c:v>
                </c:pt>
                <c:pt idx="271" formatCode="0.00E+00">
                  <c:v>4.0752400000000001E-2</c:v>
                </c:pt>
                <c:pt idx="272" formatCode="0.00E+00">
                  <c:v>3.9818800000000001E-2</c:v>
                </c:pt>
                <c:pt idx="273" formatCode="0.00E+00">
                  <c:v>4.0200699999999999E-2</c:v>
                </c:pt>
                <c:pt idx="274" formatCode="0.00E+00">
                  <c:v>3.9228899999999997E-2</c:v>
                </c:pt>
                <c:pt idx="275" formatCode="0.00E+00">
                  <c:v>3.8258100000000003E-2</c:v>
                </c:pt>
                <c:pt idx="276" formatCode="0.00E+00">
                  <c:v>3.7436999999999998E-2</c:v>
                </c:pt>
                <c:pt idx="277" formatCode="0.00E+00">
                  <c:v>3.6810900000000001E-2</c:v>
                </c:pt>
                <c:pt idx="278" formatCode="0.00E+00">
                  <c:v>3.61772E-2</c:v>
                </c:pt>
                <c:pt idx="279" formatCode="0.00E+00">
                  <c:v>3.5374599999999999E-2</c:v>
                </c:pt>
                <c:pt idx="280" formatCode="0.00E+00">
                  <c:v>3.4219699999999999E-2</c:v>
                </c:pt>
                <c:pt idx="281" formatCode="0.00E+00">
                  <c:v>3.3314200000000002E-2</c:v>
                </c:pt>
                <c:pt idx="282" formatCode="0.00E+00">
                  <c:v>3.3069599999999998E-2</c:v>
                </c:pt>
                <c:pt idx="283" formatCode="0.00E+00">
                  <c:v>3.2447799999999999E-2</c:v>
                </c:pt>
                <c:pt idx="284" formatCode="0.00E+00">
                  <c:v>3.1682000000000002E-2</c:v>
                </c:pt>
                <c:pt idx="285" formatCode="0.00E+00">
                  <c:v>3.0905700000000001E-2</c:v>
                </c:pt>
                <c:pt idx="286" formatCode="0.00E+00">
                  <c:v>3.0486599999999999E-2</c:v>
                </c:pt>
                <c:pt idx="287" formatCode="0.00E+00">
                  <c:v>3.0046E-2</c:v>
                </c:pt>
                <c:pt idx="288" formatCode="0.00E+00">
                  <c:v>2.9596799999999999E-2</c:v>
                </c:pt>
                <c:pt idx="289" formatCode="0.00E+00">
                  <c:v>2.9005099999999999E-2</c:v>
                </c:pt>
                <c:pt idx="290" formatCode="0.00E+00">
                  <c:v>2.8526300000000001E-2</c:v>
                </c:pt>
                <c:pt idx="291" formatCode="0.00E+00">
                  <c:v>2.7906899999999998E-2</c:v>
                </c:pt>
                <c:pt idx="292" formatCode="0.00E+00">
                  <c:v>2.7480600000000001E-2</c:v>
                </c:pt>
                <c:pt idx="293" formatCode="0.00E+00">
                  <c:v>2.7042400000000001E-2</c:v>
                </c:pt>
                <c:pt idx="294" formatCode="0.00E+00">
                  <c:v>2.66547E-2</c:v>
                </c:pt>
                <c:pt idx="295" formatCode="0.00E+00">
                  <c:v>2.6622300000000002E-2</c:v>
                </c:pt>
                <c:pt idx="296" formatCode="0.00E+00">
                  <c:v>2.63357E-2</c:v>
                </c:pt>
                <c:pt idx="297" formatCode="0.00E+00">
                  <c:v>2.6038599999999999E-2</c:v>
                </c:pt>
                <c:pt idx="298" formatCode="0.00E+00">
                  <c:v>2.5350999999999999E-2</c:v>
                </c:pt>
                <c:pt idx="299" formatCode="0.00E+00">
                  <c:v>2.4765499999999999E-2</c:v>
                </c:pt>
                <c:pt idx="300" formatCode="0.00E+00">
                  <c:v>2.4679699999999999E-2</c:v>
                </c:pt>
                <c:pt idx="301" formatCode="0.00E+00">
                  <c:v>2.43068E-2</c:v>
                </c:pt>
                <c:pt idx="302" formatCode="0.00E+00">
                  <c:v>2.3871900000000001E-2</c:v>
                </c:pt>
                <c:pt idx="303" formatCode="0.00E+00">
                  <c:v>2.4248599999999999E-2</c:v>
                </c:pt>
                <c:pt idx="304" formatCode="0.00E+00">
                  <c:v>2.3666400000000001E-2</c:v>
                </c:pt>
                <c:pt idx="305" formatCode="0.00E+00">
                  <c:v>2.2953999999999999E-2</c:v>
                </c:pt>
                <c:pt idx="306" formatCode="0.00E+00">
                  <c:v>2.2532E-2</c:v>
                </c:pt>
                <c:pt idx="307" formatCode="0.00E+00">
                  <c:v>2.2338899999999998E-2</c:v>
                </c:pt>
                <c:pt idx="308" formatCode="0.00E+00">
                  <c:v>2.2027000000000001E-2</c:v>
                </c:pt>
                <c:pt idx="309" formatCode="0.00E+00">
                  <c:v>2.18081E-2</c:v>
                </c:pt>
                <c:pt idx="310" formatCode="0.00E+00">
                  <c:v>2.1388500000000001E-2</c:v>
                </c:pt>
                <c:pt idx="311" formatCode="0.00E+00">
                  <c:v>2.1435699999999999E-2</c:v>
                </c:pt>
                <c:pt idx="312" formatCode="0.00E+00">
                  <c:v>2.1140099999999998E-2</c:v>
                </c:pt>
                <c:pt idx="313" formatCode="0.00E+00">
                  <c:v>2.0867299999999998E-2</c:v>
                </c:pt>
                <c:pt idx="314" formatCode="0.00E+00">
                  <c:v>2.02746E-2</c:v>
                </c:pt>
                <c:pt idx="315" formatCode="0.00E+00">
                  <c:v>2.0267500000000001E-2</c:v>
                </c:pt>
                <c:pt idx="316" formatCode="0.00E+00">
                  <c:v>0.02</c:v>
                </c:pt>
                <c:pt idx="317" formatCode="0.00E+00">
                  <c:v>1.97921E-2</c:v>
                </c:pt>
                <c:pt idx="318" formatCode="0.00E+00">
                  <c:v>1.9625699999999999E-2</c:v>
                </c:pt>
                <c:pt idx="319" formatCode="0.00E+00">
                  <c:v>1.9303799999999999E-2</c:v>
                </c:pt>
                <c:pt idx="320" formatCode="0.00E+00">
                  <c:v>1.9058200000000001E-2</c:v>
                </c:pt>
                <c:pt idx="321" formatCode="0.00E+00">
                  <c:v>1.8944300000000001E-2</c:v>
                </c:pt>
                <c:pt idx="322" formatCode="0.00E+00">
                  <c:v>1.88422E-2</c:v>
                </c:pt>
                <c:pt idx="323" formatCode="0.00E+00">
                  <c:v>1.84689E-2</c:v>
                </c:pt>
                <c:pt idx="324" formatCode="0.00E+00">
                  <c:v>1.82662E-2</c:v>
                </c:pt>
                <c:pt idx="325" formatCode="0.00E+00">
                  <c:v>1.8203299999999999E-2</c:v>
                </c:pt>
                <c:pt idx="326" formatCode="0.00E+00">
                  <c:v>1.7863299999999999E-2</c:v>
                </c:pt>
                <c:pt idx="327" formatCode="0.00E+00">
                  <c:v>1.7776500000000001E-2</c:v>
                </c:pt>
                <c:pt idx="328" formatCode="0.00E+00">
                  <c:v>1.7693E-2</c:v>
                </c:pt>
                <c:pt idx="329" formatCode="0.00E+00">
                  <c:v>1.7419299999999999E-2</c:v>
                </c:pt>
                <c:pt idx="330" formatCode="0.00E+00">
                  <c:v>1.7361600000000001E-2</c:v>
                </c:pt>
                <c:pt idx="331" formatCode="0.00E+00">
                  <c:v>1.7047900000000001E-2</c:v>
                </c:pt>
                <c:pt idx="332" formatCode="0.00E+00">
                  <c:v>1.7016900000000001E-2</c:v>
                </c:pt>
                <c:pt idx="333" formatCode="0.00E+00">
                  <c:v>1.6726000000000001E-2</c:v>
                </c:pt>
                <c:pt idx="334" formatCode="0.00E+00">
                  <c:v>1.65334E-2</c:v>
                </c:pt>
                <c:pt idx="335" formatCode="0.00E+00">
                  <c:v>1.6363599999999999E-2</c:v>
                </c:pt>
                <c:pt idx="336" formatCode="0.00E+00">
                  <c:v>1.6352700000000001E-2</c:v>
                </c:pt>
                <c:pt idx="337" formatCode="0.00E+00">
                  <c:v>1.6222500000000001E-2</c:v>
                </c:pt>
                <c:pt idx="338" formatCode="0.00E+00">
                  <c:v>1.6054599999999999E-2</c:v>
                </c:pt>
                <c:pt idx="339" formatCode="0.00E+00">
                  <c:v>1.58634E-2</c:v>
                </c:pt>
                <c:pt idx="340" formatCode="0.00E+00">
                  <c:v>1.5735099999999998E-2</c:v>
                </c:pt>
                <c:pt idx="341" formatCode="0.00E+00">
                  <c:v>1.5570199999999999E-2</c:v>
                </c:pt>
                <c:pt idx="342" formatCode="0.00E+00">
                  <c:v>1.53513E-2</c:v>
                </c:pt>
                <c:pt idx="343" formatCode="0.00E+00">
                  <c:v>1.52287E-2</c:v>
                </c:pt>
                <c:pt idx="344" formatCode="0.00E+00">
                  <c:v>1.49751E-2</c:v>
                </c:pt>
                <c:pt idx="345" formatCode="0.00E+00">
                  <c:v>1.48516E-2</c:v>
                </c:pt>
                <c:pt idx="346" formatCode="0.00E+00">
                  <c:v>1.4688E-2</c:v>
                </c:pt>
                <c:pt idx="347" formatCode="0.00E+00">
                  <c:v>1.4519199999999999E-2</c:v>
                </c:pt>
                <c:pt idx="348" formatCode="0.00E+00">
                  <c:v>1.43147E-2</c:v>
                </c:pt>
                <c:pt idx="349" formatCode="0.00E+00">
                  <c:v>1.42069E-2</c:v>
                </c:pt>
                <c:pt idx="350" formatCode="0.00E+00">
                  <c:v>1.40877E-2</c:v>
                </c:pt>
                <c:pt idx="351" formatCode="0.00E+00">
                  <c:v>1.37053E-2</c:v>
                </c:pt>
                <c:pt idx="352" formatCode="0.00E+00">
                  <c:v>1.3665699999999999E-2</c:v>
                </c:pt>
                <c:pt idx="353" formatCode="0.00E+00">
                  <c:v>1.3433E-2</c:v>
                </c:pt>
                <c:pt idx="354" formatCode="0.00E+00">
                  <c:v>1.31612E-2</c:v>
                </c:pt>
                <c:pt idx="355" formatCode="0.00E+00">
                  <c:v>1.29228E-2</c:v>
                </c:pt>
                <c:pt idx="356" formatCode="0.00E+00">
                  <c:v>1.2616199999999999E-2</c:v>
                </c:pt>
                <c:pt idx="357" formatCode="0.00E+00">
                  <c:v>1.24755E-2</c:v>
                </c:pt>
                <c:pt idx="358" formatCode="0.00E+00">
                  <c:v>1.22638E-2</c:v>
                </c:pt>
                <c:pt idx="359" formatCode="0.00E+00">
                  <c:v>1.2165499999999999E-2</c:v>
                </c:pt>
                <c:pt idx="360" formatCode="0.00E+00">
                  <c:v>1.17559E-2</c:v>
                </c:pt>
                <c:pt idx="361" formatCode="0.00E+00">
                  <c:v>1.15266E-2</c:v>
                </c:pt>
                <c:pt idx="362" formatCode="0.00E+00">
                  <c:v>1.11723E-2</c:v>
                </c:pt>
                <c:pt idx="363" formatCode="0.00E+00">
                  <c:v>1.0785599999999999E-2</c:v>
                </c:pt>
                <c:pt idx="364" formatCode="0.00E+00">
                  <c:v>1.08185E-2</c:v>
                </c:pt>
                <c:pt idx="365" formatCode="0.00E+00">
                  <c:v>1.05276E-2</c:v>
                </c:pt>
                <c:pt idx="366" formatCode="0.00E+00">
                  <c:v>1.01762E-2</c:v>
                </c:pt>
                <c:pt idx="367" formatCode="0.00E+00">
                  <c:v>1.00045E-2</c:v>
                </c:pt>
                <c:pt idx="368" formatCode="0.00E+00">
                  <c:v>9.8066300000000002E-3</c:v>
                </c:pt>
                <c:pt idx="369" formatCode="0.00E+00">
                  <c:v>9.5524800000000003E-3</c:v>
                </c:pt>
                <c:pt idx="370" formatCode="0.00E+00">
                  <c:v>9.1280900000000002E-3</c:v>
                </c:pt>
                <c:pt idx="371" formatCode="0.00E+00">
                  <c:v>9.0184199999999992E-3</c:v>
                </c:pt>
                <c:pt idx="372" formatCode="0.00E+00">
                  <c:v>8.7976500000000006E-3</c:v>
                </c:pt>
                <c:pt idx="373" formatCode="0.00E+00">
                  <c:v>8.5492099999999998E-3</c:v>
                </c:pt>
                <c:pt idx="374" formatCode="0.00E+00">
                  <c:v>8.2564400000000003E-3</c:v>
                </c:pt>
                <c:pt idx="375" formatCode="0.00E+00">
                  <c:v>8.0394699999999999E-3</c:v>
                </c:pt>
                <c:pt idx="376" formatCode="0.00E+00">
                  <c:v>7.7190399999999999E-3</c:v>
                </c:pt>
                <c:pt idx="377" formatCode="0.00E+00">
                  <c:v>7.4954000000000002E-3</c:v>
                </c:pt>
                <c:pt idx="378" formatCode="0.00E+00">
                  <c:v>7.1935699999999998E-3</c:v>
                </c:pt>
                <c:pt idx="379" formatCode="0.00E+00">
                  <c:v>7.2646100000000003E-3</c:v>
                </c:pt>
                <c:pt idx="380" formatCode="0.00E+00">
                  <c:v>7.0352599999999998E-3</c:v>
                </c:pt>
                <c:pt idx="381" formatCode="0.00E+00">
                  <c:v>6.9522899999999999E-3</c:v>
                </c:pt>
                <c:pt idx="382" formatCode="0.00E+00">
                  <c:v>6.7834899999999997E-3</c:v>
                </c:pt>
                <c:pt idx="383" formatCode="0.00E+00">
                  <c:v>6.7591700000000001E-3</c:v>
                </c:pt>
                <c:pt idx="384" formatCode="0.00E+00">
                  <c:v>6.5579399999999999E-3</c:v>
                </c:pt>
                <c:pt idx="385" formatCode="0.00E+00">
                  <c:v>6.2098500000000003E-3</c:v>
                </c:pt>
                <c:pt idx="386" formatCode="0.00E+00">
                  <c:v>6.4301499999999999E-3</c:v>
                </c:pt>
                <c:pt idx="387" formatCode="0.00E+00">
                  <c:v>6.0133900000000004E-3</c:v>
                </c:pt>
                <c:pt idx="388" formatCode="0.00E+00">
                  <c:v>6.0973199999999998E-3</c:v>
                </c:pt>
                <c:pt idx="389" formatCode="0.00E+00">
                  <c:v>6.01244E-3</c:v>
                </c:pt>
                <c:pt idx="390" formatCode="0.00E+00">
                  <c:v>5.4926899999999997E-3</c:v>
                </c:pt>
                <c:pt idx="391" formatCode="0.00E+00">
                  <c:v>5.6877100000000003E-3</c:v>
                </c:pt>
                <c:pt idx="392" formatCode="0.00E+00">
                  <c:v>5.5537199999999998E-3</c:v>
                </c:pt>
                <c:pt idx="393" formatCode="0.00E+00">
                  <c:v>4.6915999999999998E-3</c:v>
                </c:pt>
                <c:pt idx="394" formatCode="0.00E+00">
                  <c:v>4.64249E-3</c:v>
                </c:pt>
                <c:pt idx="395" formatCode="0.00E+00">
                  <c:v>4.5857399999999996E-3</c:v>
                </c:pt>
                <c:pt idx="396" formatCode="0.00E+00">
                  <c:v>4.2443300000000002E-3</c:v>
                </c:pt>
                <c:pt idx="397" formatCode="0.00E+00">
                  <c:v>4.1885400000000001E-3</c:v>
                </c:pt>
                <c:pt idx="398" formatCode="0.00E+00">
                  <c:v>4.3506600000000001E-3</c:v>
                </c:pt>
                <c:pt idx="399" formatCode="0.00E+00">
                  <c:v>4.0464400000000001E-3</c:v>
                </c:pt>
                <c:pt idx="400" formatCode="0.00E+00">
                  <c:v>3.3216500000000002E-3</c:v>
                </c:pt>
                <c:pt idx="401" formatCode="0.00E+00">
                  <c:v>3.2901800000000002E-3</c:v>
                </c:pt>
                <c:pt idx="402" formatCode="0.00E+00">
                  <c:v>3.2205599999999999E-3</c:v>
                </c:pt>
                <c:pt idx="403" formatCode="0.00E+00">
                  <c:v>3.3078199999999999E-3</c:v>
                </c:pt>
                <c:pt idx="404" formatCode="0.00E+00">
                  <c:v>3.3187899999999998E-3</c:v>
                </c:pt>
                <c:pt idx="405" formatCode="0.00E+00">
                  <c:v>3.1623799999999998E-3</c:v>
                </c:pt>
                <c:pt idx="406" formatCode="0.00E+00">
                  <c:v>2.8133400000000001E-3</c:v>
                </c:pt>
                <c:pt idx="407" formatCode="0.00E+00">
                  <c:v>2.8095199999999998E-3</c:v>
                </c:pt>
                <c:pt idx="408" formatCode="0.00E+00">
                  <c:v>2.4790799999999998E-3</c:v>
                </c:pt>
                <c:pt idx="409" formatCode="0.00E+00">
                  <c:v>2.1634100000000002E-3</c:v>
                </c:pt>
                <c:pt idx="410" formatCode="0.00E+00">
                  <c:v>1.7886200000000001E-3</c:v>
                </c:pt>
                <c:pt idx="411" formatCode="0.00E+00">
                  <c:v>2.0198799999999999E-3</c:v>
                </c:pt>
                <c:pt idx="412" formatCode="0.00E+00">
                  <c:v>2.1085700000000001E-3</c:v>
                </c:pt>
                <c:pt idx="413" formatCode="0.00E+00">
                  <c:v>1.86253E-3</c:v>
                </c:pt>
                <c:pt idx="414" formatCode="0.00E+00">
                  <c:v>1.28031E-3</c:v>
                </c:pt>
                <c:pt idx="415" formatCode="0.00E+00">
                  <c:v>8.8500999999999999E-4</c:v>
                </c:pt>
                <c:pt idx="416" formatCode="0.00E+00">
                  <c:v>6.8950700000000001E-4</c:v>
                </c:pt>
                <c:pt idx="417" formatCode="0.00E+00">
                  <c:v>6.9475199999999998E-4</c:v>
                </c:pt>
                <c:pt idx="418" formatCode="0.00E+00">
                  <c:v>5.5837599999999997E-4</c:v>
                </c:pt>
                <c:pt idx="419" formatCode="0.00E+00">
                  <c:v>5.8650999999999998E-5</c:v>
                </c:pt>
                <c:pt idx="420" formatCode="0.00E+00">
                  <c:v>1.97887E-4</c:v>
                </c:pt>
                <c:pt idx="421" formatCode="0.00E+00">
                  <c:v>-3.1805000000000001E-4</c:v>
                </c:pt>
                <c:pt idx="422" formatCode="0.00E+00">
                  <c:v>-4.21524E-4</c:v>
                </c:pt>
                <c:pt idx="423" formatCode="0.00E+00">
                  <c:v>-4.15802E-4</c:v>
                </c:pt>
                <c:pt idx="424" formatCode="0.00E+00">
                  <c:v>-6.0272199999999998E-4</c:v>
                </c:pt>
                <c:pt idx="425" formatCode="0.00E+00">
                  <c:v>-1.1386899999999999E-3</c:v>
                </c:pt>
                <c:pt idx="426" formatCode="0.00E+00">
                  <c:v>-1.3413399999999999E-3</c:v>
                </c:pt>
                <c:pt idx="427" formatCode="0.00E+00">
                  <c:v>-1.5664100000000001E-3</c:v>
                </c:pt>
                <c:pt idx="428" formatCode="0.00E+00">
                  <c:v>-1.71137E-3</c:v>
                </c:pt>
                <c:pt idx="429" formatCode="0.00E+00">
                  <c:v>-2.0208399999999999E-3</c:v>
                </c:pt>
                <c:pt idx="430" formatCode="0.00E+00">
                  <c:v>-1.9788700000000002E-3</c:v>
                </c:pt>
                <c:pt idx="431" formatCode="0.00E+00">
                  <c:v>-2.5072100000000002E-3</c:v>
                </c:pt>
                <c:pt idx="432" formatCode="0.00E+00">
                  <c:v>-2.8758E-3</c:v>
                </c:pt>
                <c:pt idx="433" formatCode="0.00E+00">
                  <c:v>-2.68936E-3</c:v>
                </c:pt>
                <c:pt idx="434" formatCode="0.00E+00">
                  <c:v>-3.36075E-3</c:v>
                </c:pt>
                <c:pt idx="435" formatCode="0.00E+00">
                  <c:v>-4.58479E-3</c:v>
                </c:pt>
                <c:pt idx="436" formatCode="0.00E+00">
                  <c:v>-5.0053600000000004E-3</c:v>
                </c:pt>
                <c:pt idx="437" formatCode="0.00E+00">
                  <c:v>-4.8041300000000002E-3</c:v>
                </c:pt>
                <c:pt idx="438" formatCode="0.00E+00">
                  <c:v>-4.6968499999999998E-3</c:v>
                </c:pt>
                <c:pt idx="439" formatCode="0.00E+00">
                  <c:v>-3.7179000000000001E-3</c:v>
                </c:pt>
                <c:pt idx="440" formatCode="0.00E+00">
                  <c:v>-1.9240399999999999E-3</c:v>
                </c:pt>
                <c:pt idx="441" formatCode="0.00E+00">
                  <c:v>-1.93739E-3</c:v>
                </c:pt>
                <c:pt idx="442" formatCode="0.00E+00">
                  <c:v>-2.9029799999999999E-3</c:v>
                </c:pt>
                <c:pt idx="443" formatCode="0.00E+00">
                  <c:v>-3.1838399999999998E-3</c:v>
                </c:pt>
                <c:pt idx="444" formatCode="0.00E+00">
                  <c:v>-3.9801599999999999E-3</c:v>
                </c:pt>
                <c:pt idx="445" formatCode="0.00E+00">
                  <c:v>-5.6376500000000001E-3</c:v>
                </c:pt>
                <c:pt idx="446" formatCode="0.00E+00">
                  <c:v>-6.68192E-3</c:v>
                </c:pt>
                <c:pt idx="447" formatCode="0.00E+00">
                  <c:v>-6.8664599999999996E-3</c:v>
                </c:pt>
                <c:pt idx="448" formatCode="0.00E+00">
                  <c:v>-6.4663899999999998E-3</c:v>
                </c:pt>
                <c:pt idx="449" formatCode="0.00E+00">
                  <c:v>-6.2365500000000004E-3</c:v>
                </c:pt>
                <c:pt idx="450" formatCode="0.00E+00">
                  <c:v>-6.2408400000000001E-3</c:v>
                </c:pt>
                <c:pt idx="451" formatCode="0.00E+00">
                  <c:v>-6.3853299999999998E-3</c:v>
                </c:pt>
                <c:pt idx="452" formatCode="0.00E+00">
                  <c:v>-6.6976500000000003E-3</c:v>
                </c:pt>
                <c:pt idx="453" formatCode="0.00E+00">
                  <c:v>-6.7515400000000003E-3</c:v>
                </c:pt>
                <c:pt idx="454" formatCode="0.00E+00">
                  <c:v>-6.8011299999999998E-3</c:v>
                </c:pt>
                <c:pt idx="455" formatCode="0.00E+00">
                  <c:v>-7.0424099999999998E-3</c:v>
                </c:pt>
                <c:pt idx="456" formatCode="0.00E+00">
                  <c:v>-7.1792599999999998E-3</c:v>
                </c:pt>
                <c:pt idx="457" formatCode="0.00E+00">
                  <c:v>-7.3709500000000002E-3</c:v>
                </c:pt>
                <c:pt idx="458" formatCode="0.00E+00">
                  <c:v>-7.4710799999999997E-3</c:v>
                </c:pt>
                <c:pt idx="459" formatCode="0.00E+00">
                  <c:v>-7.6208100000000004E-3</c:v>
                </c:pt>
                <c:pt idx="460" formatCode="0.00E+00">
                  <c:v>-7.7290500000000003E-3</c:v>
                </c:pt>
                <c:pt idx="461" formatCode="0.00E+00">
                  <c:v>-7.8854600000000004E-3</c:v>
                </c:pt>
                <c:pt idx="462" formatCode="0.00E+00">
                  <c:v>-7.8830700000000007E-3</c:v>
                </c:pt>
                <c:pt idx="463" formatCode="0.00E+00">
                  <c:v>-8.1715599999999996E-3</c:v>
                </c:pt>
                <c:pt idx="464" formatCode="0.00E+00">
                  <c:v>-8.1658400000000006E-3</c:v>
                </c:pt>
                <c:pt idx="465" formatCode="0.00E+00">
                  <c:v>-8.7432900000000008E-3</c:v>
                </c:pt>
                <c:pt idx="466" formatCode="0.00E+00">
                  <c:v>-5.0416000000000002E-3</c:v>
                </c:pt>
                <c:pt idx="467" formatCode="0.00E+00">
                  <c:v>-6.68192E-3</c:v>
                </c:pt>
                <c:pt idx="468" formatCode="0.00E+00">
                  <c:v>-8.6092900000000003E-3</c:v>
                </c:pt>
                <c:pt idx="469" formatCode="0.00E+00">
                  <c:v>-8.8176699999999997E-3</c:v>
                </c:pt>
                <c:pt idx="470" formatCode="0.00E+00">
                  <c:v>-8.9788400000000001E-3</c:v>
                </c:pt>
                <c:pt idx="471" formatCode="0.00E+00">
                  <c:v>-9.1648100000000007E-3</c:v>
                </c:pt>
                <c:pt idx="472" formatCode="0.00E+00">
                  <c:v>-9.1676699999999993E-3</c:v>
                </c:pt>
                <c:pt idx="473" formatCode="0.00E+00">
                  <c:v>-9.3278900000000001E-3</c:v>
                </c:pt>
                <c:pt idx="474" formatCode="0.00E+00">
                  <c:v>-9.3660400000000008E-3</c:v>
                </c:pt>
                <c:pt idx="475" formatCode="0.00E+00">
                  <c:v>-9.4895399999999994E-3</c:v>
                </c:pt>
                <c:pt idx="476" formatCode="0.00E+00">
                  <c:v>-9.54056E-3</c:v>
                </c:pt>
                <c:pt idx="477" formatCode="0.00E+00">
                  <c:v>-9.6321099999999993E-3</c:v>
                </c:pt>
                <c:pt idx="478" formatCode="0.00E+00">
                  <c:v>-9.7312900000000001E-3</c:v>
                </c:pt>
                <c:pt idx="479" formatCode="0.00E+00">
                  <c:v>-9.7255699999999994E-3</c:v>
                </c:pt>
                <c:pt idx="480" formatCode="0.00E+00">
                  <c:v>-9.7217599999999994E-3</c:v>
                </c:pt>
                <c:pt idx="481" formatCode="0.00E+00">
                  <c:v>-9.8204599999999996E-3</c:v>
                </c:pt>
                <c:pt idx="482" formatCode="0.00E+00">
                  <c:v>-9.9296599999999999E-3</c:v>
                </c:pt>
                <c:pt idx="483" formatCode="0.00E+00">
                  <c:v>-9.9635100000000001E-3</c:v>
                </c:pt>
                <c:pt idx="484" formatCode="0.00E+00">
                  <c:v>-9.9973700000000002E-3</c:v>
                </c:pt>
                <c:pt idx="485" formatCode="0.00E+00">
                  <c:v>-1.00365E-2</c:v>
                </c:pt>
                <c:pt idx="486" formatCode="0.00E+00">
                  <c:v>-1.01104E-2</c:v>
                </c:pt>
                <c:pt idx="487" formatCode="0.00E+00">
                  <c:v>-1.0222E-2</c:v>
                </c:pt>
                <c:pt idx="488" formatCode="0.00E+00">
                  <c:v>-1.02582E-2</c:v>
                </c:pt>
                <c:pt idx="489" formatCode="0.00E+00">
                  <c:v>-1.03617E-2</c:v>
                </c:pt>
                <c:pt idx="490" formatCode="0.00E+00">
                  <c:v>-1.03459E-2</c:v>
                </c:pt>
                <c:pt idx="491" formatCode="0.00E+00">
                  <c:v>-1.04756E-2</c:v>
                </c:pt>
                <c:pt idx="492" formatCode="0.00E+00">
                  <c:v>-1.0511899999999999E-2</c:v>
                </c:pt>
                <c:pt idx="493" formatCode="0.00E+00">
                  <c:v>-1.06239E-2</c:v>
                </c:pt>
                <c:pt idx="494" formatCode="0.00E+00">
                  <c:v>-1.06759E-2</c:v>
                </c:pt>
                <c:pt idx="495" formatCode="0.00E+00">
                  <c:v>-1.06721E-2</c:v>
                </c:pt>
                <c:pt idx="496" formatCode="0.00E+00">
                  <c:v>-1.07603E-2</c:v>
                </c:pt>
                <c:pt idx="497" formatCode="0.00E+00">
                  <c:v>-1.0930499999999999E-2</c:v>
                </c:pt>
                <c:pt idx="498" formatCode="0.00E+00">
                  <c:v>-1.10312E-2</c:v>
                </c:pt>
                <c:pt idx="499" formatCode="0.00E+00">
                  <c:v>-1.10893E-2</c:v>
                </c:pt>
                <c:pt idx="500" formatCode="0.00E+00">
                  <c:v>-1.1136999999999999E-2</c:v>
                </c:pt>
                <c:pt idx="501" formatCode="0.00E+00">
                  <c:v>-1.11427E-2</c:v>
                </c:pt>
                <c:pt idx="502" formatCode="0.00E+00">
                  <c:v>-1.1243299999999999E-2</c:v>
                </c:pt>
                <c:pt idx="503" formatCode="0.00E+00">
                  <c:v>-1.13311E-2</c:v>
                </c:pt>
                <c:pt idx="504" formatCode="0.00E+00">
                  <c:v>-1.13096E-2</c:v>
                </c:pt>
                <c:pt idx="505" formatCode="0.00E+00">
                  <c:v>-1.1410699999999999E-2</c:v>
                </c:pt>
                <c:pt idx="506" formatCode="0.00E+00">
                  <c:v>-1.1350600000000001E-2</c:v>
                </c:pt>
                <c:pt idx="507" formatCode="0.00E+00">
                  <c:v>-1.1371600000000001E-2</c:v>
                </c:pt>
                <c:pt idx="508" formatCode="0.00E+00">
                  <c:v>-1.13487E-2</c:v>
                </c:pt>
                <c:pt idx="509" formatCode="0.00E+00">
                  <c:v>-1.14126E-2</c:v>
                </c:pt>
                <c:pt idx="510" formatCode="0.00E+00">
                  <c:v>-1.12944E-2</c:v>
                </c:pt>
                <c:pt idx="511" formatCode="0.00E+00">
                  <c:v>-1.13163E-2</c:v>
                </c:pt>
                <c:pt idx="512" formatCode="0.00E+00">
                  <c:v>-1.1271E-2</c:v>
                </c:pt>
                <c:pt idx="513" formatCode="0.00E+00">
                  <c:v>-1.11775E-2</c:v>
                </c:pt>
                <c:pt idx="514" formatCode="0.00E+00">
                  <c:v>-1.1273399999999999E-2</c:v>
                </c:pt>
                <c:pt idx="515" formatCode="0.00E+00">
                  <c:v>-1.1182299999999999E-2</c:v>
                </c:pt>
                <c:pt idx="516" formatCode="0.00E+00">
                  <c:v>-1.1153700000000001E-2</c:v>
                </c:pt>
                <c:pt idx="517" formatCode="0.00E+00">
                  <c:v>-1.11022E-2</c:v>
                </c:pt>
                <c:pt idx="518" formatCode="0.00E+00">
                  <c:v>-1.123E-2</c:v>
                </c:pt>
                <c:pt idx="519" formatCode="0.00E+00">
                  <c:v>-1.1122699999999999E-2</c:v>
                </c:pt>
                <c:pt idx="520" formatCode="0.00E+00">
                  <c:v>-1.12686E-2</c:v>
                </c:pt>
                <c:pt idx="521" formatCode="0.00E+00">
                  <c:v>-1.11723E-2</c:v>
                </c:pt>
                <c:pt idx="522" formatCode="0.00E+00">
                  <c:v>-1.1277199999999999E-2</c:v>
                </c:pt>
                <c:pt idx="523" formatCode="0.00E+00">
                  <c:v>-1.13626E-2</c:v>
                </c:pt>
                <c:pt idx="524" formatCode="0.00E+00">
                  <c:v>-1.12529E-2</c:v>
                </c:pt>
                <c:pt idx="525" formatCode="0.00E+00">
                  <c:v>-1.13864E-2</c:v>
                </c:pt>
                <c:pt idx="526" formatCode="0.00E+00">
                  <c:v>-1.1490800000000001E-2</c:v>
                </c:pt>
                <c:pt idx="527" formatCode="0.00E+00">
                  <c:v>-1.15643E-2</c:v>
                </c:pt>
                <c:pt idx="528" formatCode="0.00E+00">
                  <c:v>-1.1532799999999999E-2</c:v>
                </c:pt>
                <c:pt idx="529" formatCode="0.00E+00">
                  <c:v>-1.1693500000000001E-2</c:v>
                </c:pt>
                <c:pt idx="530" formatCode="0.00E+00">
                  <c:v>-1.1764E-2</c:v>
                </c:pt>
                <c:pt idx="531" formatCode="0.00E+00">
                  <c:v>-1.1907600000000001E-2</c:v>
                </c:pt>
                <c:pt idx="532" formatCode="0.00E+00">
                  <c:v>-1.20039E-2</c:v>
                </c:pt>
                <c:pt idx="533" formatCode="0.00E+00">
                  <c:v>-1.2043999999999999E-2</c:v>
                </c:pt>
                <c:pt idx="534" formatCode="0.00E+00">
                  <c:v>-1.2020100000000001E-2</c:v>
                </c:pt>
                <c:pt idx="535" formatCode="0.00E+00">
                  <c:v>-1.2105899999999999E-2</c:v>
                </c:pt>
                <c:pt idx="536" formatCode="0.00E+00">
                  <c:v>-1.20687E-2</c:v>
                </c:pt>
                <c:pt idx="537" formatCode="0.00E+00">
                  <c:v>-1.20883E-2</c:v>
                </c:pt>
                <c:pt idx="538" formatCode="0.00E+00">
                  <c:v>-1.2156500000000001E-2</c:v>
                </c:pt>
                <c:pt idx="539" formatCode="0.00E+00">
                  <c:v>-1.2172199999999999E-2</c:v>
                </c:pt>
                <c:pt idx="540" formatCode="0.00E+00">
                  <c:v>-1.2303400000000001E-2</c:v>
                </c:pt>
                <c:pt idx="541" formatCode="0.00E+00">
                  <c:v>-1.2239E-2</c:v>
                </c:pt>
                <c:pt idx="542" formatCode="0.00E+00">
                  <c:v>-1.2128399999999999E-2</c:v>
                </c:pt>
                <c:pt idx="543" formatCode="0.00E+00">
                  <c:v>-1.2194200000000001E-2</c:v>
                </c:pt>
                <c:pt idx="544" formatCode="0.00E+00">
                  <c:v>-1.22576E-2</c:v>
                </c:pt>
                <c:pt idx="545" formatCode="0.00E+00">
                  <c:v>-1.20506E-2</c:v>
                </c:pt>
                <c:pt idx="546" formatCode="0.00E+00">
                  <c:v>-1.20077E-2</c:v>
                </c:pt>
                <c:pt idx="547" formatCode="0.00E+00">
                  <c:v>-1.21222E-2</c:v>
                </c:pt>
                <c:pt idx="548" formatCode="0.00E+00">
                  <c:v>-1.2147399999999999E-2</c:v>
                </c:pt>
                <c:pt idx="549" formatCode="0.00E+00">
                  <c:v>-1.20749E-2</c:v>
                </c:pt>
                <c:pt idx="550" formatCode="0.00E+00">
                  <c:v>-1.1820300000000001E-2</c:v>
                </c:pt>
                <c:pt idx="551" formatCode="0.00E+00">
                  <c:v>-1.1826E-2</c:v>
                </c:pt>
                <c:pt idx="552" formatCode="0.00E+00">
                  <c:v>-1.18546E-2</c:v>
                </c:pt>
                <c:pt idx="553" formatCode="0.00E+00">
                  <c:v>-1.19185E-2</c:v>
                </c:pt>
                <c:pt idx="554" formatCode="0.00E+00">
                  <c:v>-1.19019E-2</c:v>
                </c:pt>
                <c:pt idx="555" formatCode="0.00E+00">
                  <c:v>-1.17435E-2</c:v>
                </c:pt>
                <c:pt idx="556" formatCode="0.00E+00">
                  <c:v>-1.1745E-2</c:v>
                </c:pt>
                <c:pt idx="557" formatCode="0.00E+00">
                  <c:v>-1.1683000000000001E-2</c:v>
                </c:pt>
                <c:pt idx="558" formatCode="0.00E+00">
                  <c:v>-1.1693E-2</c:v>
                </c:pt>
                <c:pt idx="559" formatCode="0.00E+00">
                  <c:v>-1.16782E-2</c:v>
                </c:pt>
                <c:pt idx="560" formatCode="0.00E+00">
                  <c:v>-1.18093E-2</c:v>
                </c:pt>
                <c:pt idx="561" formatCode="0.00E+00">
                  <c:v>-1.18084E-2</c:v>
                </c:pt>
                <c:pt idx="562" formatCode="0.00E+00">
                  <c:v>-1.1906099999999999E-2</c:v>
                </c:pt>
                <c:pt idx="563" formatCode="0.00E+00">
                  <c:v>-1.1880399999999999E-2</c:v>
                </c:pt>
                <c:pt idx="564" formatCode="0.00E+00">
                  <c:v>-1.19157E-2</c:v>
                </c:pt>
                <c:pt idx="565" formatCode="0.00E+00">
                  <c:v>-1.2048700000000001E-2</c:v>
                </c:pt>
                <c:pt idx="566" formatCode="0.00E+00">
                  <c:v>-1.20459E-2</c:v>
                </c:pt>
                <c:pt idx="567" formatCode="0.00E+00">
                  <c:v>-1.19896E-2</c:v>
                </c:pt>
                <c:pt idx="568" formatCode="0.00E+00">
                  <c:v>-1.197E-2</c:v>
                </c:pt>
                <c:pt idx="569" formatCode="0.00E+00">
                  <c:v>-1.19414E-2</c:v>
                </c:pt>
                <c:pt idx="570" formatCode="0.00E+00">
                  <c:v>-1.19915E-2</c:v>
                </c:pt>
                <c:pt idx="571" formatCode="0.00E+00">
                  <c:v>-1.21479E-2</c:v>
                </c:pt>
                <c:pt idx="572" formatCode="0.00E+00">
                  <c:v>-1.23248E-2</c:v>
                </c:pt>
                <c:pt idx="573" formatCode="0.00E+00">
                  <c:v>-1.23076E-2</c:v>
                </c:pt>
                <c:pt idx="574" formatCode="0.00E+00">
                  <c:v>-1.227E-2</c:v>
                </c:pt>
                <c:pt idx="575" formatCode="0.00E+00">
                  <c:v>-1.2304300000000001E-2</c:v>
                </c:pt>
                <c:pt idx="576" formatCode="0.00E+00">
                  <c:v>-1.23959E-2</c:v>
                </c:pt>
                <c:pt idx="577" formatCode="0.00E+00">
                  <c:v>-1.24612E-2</c:v>
                </c:pt>
                <c:pt idx="578" formatCode="0.00E+00">
                  <c:v>-1.24297E-2</c:v>
                </c:pt>
                <c:pt idx="579" formatCode="0.00E+00">
                  <c:v>-1.2282400000000001E-2</c:v>
                </c:pt>
                <c:pt idx="580" formatCode="0.00E+00">
                  <c:v>-1.22337E-2</c:v>
                </c:pt>
                <c:pt idx="581" formatCode="0.00E+00">
                  <c:v>-1.2466400000000001E-2</c:v>
                </c:pt>
                <c:pt idx="582" formatCode="0.00E+00">
                  <c:v>-1.23944E-2</c:v>
                </c:pt>
                <c:pt idx="583" formatCode="0.00E+00">
                  <c:v>-1.2362E-2</c:v>
                </c:pt>
                <c:pt idx="584" formatCode="0.00E+00">
                  <c:v>-1.23334E-2</c:v>
                </c:pt>
                <c:pt idx="585" formatCode="0.00E+00">
                  <c:v>-1.2314800000000001E-2</c:v>
                </c:pt>
                <c:pt idx="586" formatCode="0.00E+00">
                  <c:v>-1.22743E-2</c:v>
                </c:pt>
                <c:pt idx="587" formatCode="0.00E+00">
                  <c:v>-1.2202299999999999E-2</c:v>
                </c:pt>
                <c:pt idx="588" formatCode="0.00E+00">
                  <c:v>-1.2231799999999999E-2</c:v>
                </c:pt>
                <c:pt idx="589" formatCode="0.00E+00">
                  <c:v>-1.20401E-2</c:v>
                </c:pt>
                <c:pt idx="590" formatCode="0.00E+00">
                  <c:v>-1.1974800000000001E-2</c:v>
                </c:pt>
                <c:pt idx="591" formatCode="0.00E+00">
                  <c:v>-1.1963400000000001E-2</c:v>
                </c:pt>
                <c:pt idx="592" formatCode="0.00E+00">
                  <c:v>-1.20664E-2</c:v>
                </c:pt>
                <c:pt idx="593" formatCode="0.00E+00">
                  <c:v>-1.2023000000000001E-2</c:v>
                </c:pt>
                <c:pt idx="594" formatCode="0.00E+00">
                  <c:v>-1.1967200000000001E-2</c:v>
                </c:pt>
                <c:pt idx="595" formatCode="0.00E+00">
                  <c:v>-1.20096E-2</c:v>
                </c:pt>
                <c:pt idx="596" formatCode="0.00E+00">
                  <c:v>-1.2072100000000001E-2</c:v>
                </c:pt>
                <c:pt idx="597" formatCode="0.00E+00">
                  <c:v>-1.20339E-2</c:v>
                </c:pt>
                <c:pt idx="598" formatCode="0.00E+00">
                  <c:v>-1.2038699999999999E-2</c:v>
                </c:pt>
                <c:pt idx="599" formatCode="0.00E+00">
                  <c:v>-1.20068E-2</c:v>
                </c:pt>
                <c:pt idx="600" formatCode="0.00E+00">
                  <c:v>-1.1979099999999999E-2</c:v>
                </c:pt>
                <c:pt idx="601" formatCode="0.00E+00">
                  <c:v>-1.2074E-2</c:v>
                </c:pt>
                <c:pt idx="602" formatCode="0.00E+00">
                  <c:v>-1.2104500000000001E-2</c:v>
                </c:pt>
                <c:pt idx="603" formatCode="0.00E+00">
                  <c:v>-1.20873E-2</c:v>
                </c:pt>
                <c:pt idx="604" formatCode="0.00E+00">
                  <c:v>-1.2103600000000001E-2</c:v>
                </c:pt>
                <c:pt idx="605" formatCode="0.00E+00">
                  <c:v>-1.20921E-2</c:v>
                </c:pt>
                <c:pt idx="606" formatCode="0.00E+00">
                  <c:v>-1.20921E-2</c:v>
                </c:pt>
                <c:pt idx="607" formatCode="0.00E+00">
                  <c:v>-1.2182699999999999E-2</c:v>
                </c:pt>
                <c:pt idx="608" formatCode="0.00E+00">
                  <c:v>-1.2146000000000001E-2</c:v>
                </c:pt>
                <c:pt idx="609" formatCode="0.00E+00">
                  <c:v>-1.22609E-2</c:v>
                </c:pt>
                <c:pt idx="610" formatCode="0.00E+00">
                  <c:v>-1.21999E-2</c:v>
                </c:pt>
                <c:pt idx="611" formatCode="0.00E+00">
                  <c:v>-1.22728E-2</c:v>
                </c:pt>
                <c:pt idx="612" formatCode="0.00E+00">
                  <c:v>-1.2322400000000001E-2</c:v>
                </c:pt>
                <c:pt idx="613" formatCode="0.00E+00">
                  <c:v>-1.23281E-2</c:v>
                </c:pt>
                <c:pt idx="614" formatCode="0.00E+00">
                  <c:v>-1.24397E-2</c:v>
                </c:pt>
                <c:pt idx="615" formatCode="0.00E+00">
                  <c:v>-1.25279E-2</c:v>
                </c:pt>
                <c:pt idx="616" formatCode="0.00E+00">
                  <c:v>-1.25179E-2</c:v>
                </c:pt>
                <c:pt idx="617" formatCode="0.00E+00">
                  <c:v>-1.25427E-2</c:v>
                </c:pt>
                <c:pt idx="618" formatCode="0.00E+00">
                  <c:v>-1.24674E-2</c:v>
                </c:pt>
                <c:pt idx="619" formatCode="0.00E+00">
                  <c:v>-1.24774E-2</c:v>
                </c:pt>
                <c:pt idx="620" formatCode="0.00E+00">
                  <c:v>-1.2466400000000001E-2</c:v>
                </c:pt>
                <c:pt idx="621" formatCode="0.00E+00">
                  <c:v>-1.23725E-2</c:v>
                </c:pt>
                <c:pt idx="622" formatCode="0.00E+00">
                  <c:v>-1.2413499999999999E-2</c:v>
                </c:pt>
                <c:pt idx="623" formatCode="0.00E+00">
                  <c:v>-1.2417299999999999E-2</c:v>
                </c:pt>
                <c:pt idx="624" formatCode="0.00E+00">
                  <c:v>-1.2431599999999999E-2</c:v>
                </c:pt>
                <c:pt idx="625" formatCode="0.00E+00">
                  <c:v>-1.24846E-2</c:v>
                </c:pt>
                <c:pt idx="626" formatCode="0.00E+00">
                  <c:v>-1.2442099999999999E-2</c:v>
                </c:pt>
                <c:pt idx="627" formatCode="0.00E+00">
                  <c:v>-1.2470699999999999E-2</c:v>
                </c:pt>
                <c:pt idx="628" formatCode="0.00E+00">
                  <c:v>-1.2500300000000001E-2</c:v>
                </c:pt>
                <c:pt idx="629" formatCode="0.00E+00">
                  <c:v>-1.2508399999999999E-2</c:v>
                </c:pt>
                <c:pt idx="630" formatCode="0.00E+00">
                  <c:v>-1.2430699999999999E-2</c:v>
                </c:pt>
                <c:pt idx="631" formatCode="0.00E+00">
                  <c:v>-1.2390099999999999E-2</c:v>
                </c:pt>
                <c:pt idx="632" formatCode="0.00E+00">
                  <c:v>-1.2422600000000001E-2</c:v>
                </c:pt>
                <c:pt idx="633" formatCode="0.00E+00">
                  <c:v>-1.2493600000000001E-2</c:v>
                </c:pt>
                <c:pt idx="634" formatCode="0.00E+00">
                  <c:v>-1.2496E-2</c:v>
                </c:pt>
                <c:pt idx="635" formatCode="0.00E+00">
                  <c:v>-1.25556E-2</c:v>
                </c:pt>
                <c:pt idx="636" formatCode="0.00E+00">
                  <c:v>-1.2494099999999999E-2</c:v>
                </c:pt>
                <c:pt idx="637" formatCode="0.00E+00">
                  <c:v>-1.2467900000000001E-2</c:v>
                </c:pt>
                <c:pt idx="638" formatCode="0.00E+00">
                  <c:v>-1.2405899999999999E-2</c:v>
                </c:pt>
                <c:pt idx="639" formatCode="0.00E+00">
                  <c:v>-1.2515999999999999E-2</c:v>
                </c:pt>
                <c:pt idx="640" formatCode="0.00E+00">
                  <c:v>-1.2605699999999999E-2</c:v>
                </c:pt>
                <c:pt idx="641" formatCode="0.00E+00">
                  <c:v>-1.26681E-2</c:v>
                </c:pt>
                <c:pt idx="642" formatCode="0.00E+00">
                  <c:v>-1.26357E-2</c:v>
                </c:pt>
                <c:pt idx="643" formatCode="0.00E+00">
                  <c:v>-1.2687199999999999E-2</c:v>
                </c:pt>
                <c:pt idx="644" formatCode="0.00E+00">
                  <c:v>-1.2598E-2</c:v>
                </c:pt>
                <c:pt idx="645" formatCode="0.00E+00">
                  <c:v>-1.2595200000000001E-2</c:v>
                </c:pt>
                <c:pt idx="646" formatCode="0.00E+00">
                  <c:v>-1.2784E-2</c:v>
                </c:pt>
                <c:pt idx="647" formatCode="0.00E+00">
                  <c:v>-1.2777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F18-4B59-99FF-AEF5211B21C8}"/>
            </c:ext>
          </c:extLst>
        </c:ser>
        <c:ser>
          <c:idx val="7"/>
          <c:order val="6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8'!$A$2:$A$554</c:f>
              <c:numCache>
                <c:formatCode>General</c:formatCode>
                <c:ptCount val="55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</c:numCache>
            </c:numRef>
          </c:xVal>
          <c:yVal>
            <c:numRef>
              <c:f>'[AMG-R-Cyclohexylethylamin.xlsx]Sheet8'!$B$2:$B$400</c:f>
              <c:numCache>
                <c:formatCode>General</c:formatCode>
                <c:ptCount val="399"/>
                <c:pt idx="0">
                  <c:v>-0.80188800000000005</c:v>
                </c:pt>
                <c:pt idx="1">
                  <c:v>-0.37997300000000001</c:v>
                </c:pt>
                <c:pt idx="2">
                  <c:v>-0.54140900000000003</c:v>
                </c:pt>
                <c:pt idx="3">
                  <c:v>-0.47029300000000002</c:v>
                </c:pt>
                <c:pt idx="4">
                  <c:v>-0.49201400000000001</c:v>
                </c:pt>
                <c:pt idx="5">
                  <c:v>-1.0385899999999999</c:v>
                </c:pt>
                <c:pt idx="6">
                  <c:v>0.491365</c:v>
                </c:pt>
                <c:pt idx="7">
                  <c:v>0.211474</c:v>
                </c:pt>
                <c:pt idx="8">
                  <c:v>-0.68073399999999995</c:v>
                </c:pt>
                <c:pt idx="9">
                  <c:v>0.43917800000000001</c:v>
                </c:pt>
                <c:pt idx="10">
                  <c:v>-0.17610100000000001</c:v>
                </c:pt>
                <c:pt idx="11">
                  <c:v>-0.65022500000000005</c:v>
                </c:pt>
                <c:pt idx="12">
                  <c:v>-0.110816</c:v>
                </c:pt>
                <c:pt idx="13">
                  <c:v>0.21491499999999999</c:v>
                </c:pt>
                <c:pt idx="14">
                  <c:v>-0.449714</c:v>
                </c:pt>
                <c:pt idx="15" formatCode="0.00E+00">
                  <c:v>-2.4118400000000002E-3</c:v>
                </c:pt>
                <c:pt idx="16">
                  <c:v>0.85154200000000002</c:v>
                </c:pt>
                <c:pt idx="17">
                  <c:v>-0.227241</c:v>
                </c:pt>
                <c:pt idx="18">
                  <c:v>-0.27742600000000001</c:v>
                </c:pt>
                <c:pt idx="19">
                  <c:v>-0.22910900000000001</c:v>
                </c:pt>
                <c:pt idx="20" formatCode="0.00E+00">
                  <c:v>7.1525600000000005E-4</c:v>
                </c:pt>
                <c:pt idx="21">
                  <c:v>-0.215892</c:v>
                </c:pt>
                <c:pt idx="22">
                  <c:v>0.44682500000000003</c:v>
                </c:pt>
                <c:pt idx="23">
                  <c:v>0.496332</c:v>
                </c:pt>
                <c:pt idx="24">
                  <c:v>-0.35218300000000002</c:v>
                </c:pt>
                <c:pt idx="25">
                  <c:v>-0.27945500000000001</c:v>
                </c:pt>
                <c:pt idx="26">
                  <c:v>0.29010399999999997</c:v>
                </c:pt>
                <c:pt idx="27" formatCode="0.00E+00">
                  <c:v>-4.1474799999999999E-2</c:v>
                </c:pt>
                <c:pt idx="28">
                  <c:v>0.52226399999999995</c:v>
                </c:pt>
                <c:pt idx="29">
                  <c:v>-0.91257699999999997</c:v>
                </c:pt>
                <c:pt idx="30">
                  <c:v>-0.31463200000000002</c:v>
                </c:pt>
                <c:pt idx="31">
                  <c:v>0.20685300000000001</c:v>
                </c:pt>
                <c:pt idx="32">
                  <c:v>0.70404</c:v>
                </c:pt>
                <c:pt idx="33">
                  <c:v>-0.341636</c:v>
                </c:pt>
                <c:pt idx="34">
                  <c:v>0.12670600000000001</c:v>
                </c:pt>
                <c:pt idx="35">
                  <c:v>-0.29754999999999998</c:v>
                </c:pt>
                <c:pt idx="36">
                  <c:v>-0.35522999999999999</c:v>
                </c:pt>
                <c:pt idx="37">
                  <c:v>0.71015899999999998</c:v>
                </c:pt>
                <c:pt idx="38">
                  <c:v>-0.32891999999999999</c:v>
                </c:pt>
                <c:pt idx="39" formatCode="0.00E+00">
                  <c:v>-4.8074699999999998E-2</c:v>
                </c:pt>
                <c:pt idx="40">
                  <c:v>0.86029299999999997</c:v>
                </c:pt>
                <c:pt idx="41">
                  <c:v>-0.22669300000000001</c:v>
                </c:pt>
                <c:pt idx="42">
                  <c:v>-0.58861600000000003</c:v>
                </c:pt>
                <c:pt idx="43">
                  <c:v>0.43647200000000003</c:v>
                </c:pt>
                <c:pt idx="44">
                  <c:v>0.97863500000000003</c:v>
                </c:pt>
                <c:pt idx="45">
                  <c:v>0.39075700000000002</c:v>
                </c:pt>
                <c:pt idx="46" formatCode="0.00E+00">
                  <c:v>6.9686899999999996E-2</c:v>
                </c:pt>
                <c:pt idx="47">
                  <c:v>-0.55154700000000001</c:v>
                </c:pt>
                <c:pt idx="48">
                  <c:v>0.65502800000000005</c:v>
                </c:pt>
                <c:pt idx="49">
                  <c:v>-0.18521799999999999</c:v>
                </c:pt>
                <c:pt idx="50">
                  <c:v>0.563226</c:v>
                </c:pt>
                <c:pt idx="51">
                  <c:v>0.49543599999999999</c:v>
                </c:pt>
                <c:pt idx="52">
                  <c:v>0.14711399999999999</c:v>
                </c:pt>
                <c:pt idx="53">
                  <c:v>0.81789199999999995</c:v>
                </c:pt>
                <c:pt idx="54">
                  <c:v>-0.67570300000000005</c:v>
                </c:pt>
                <c:pt idx="55">
                  <c:v>0.93371400000000004</c:v>
                </c:pt>
                <c:pt idx="56">
                  <c:v>-0.23119899999999999</c:v>
                </c:pt>
                <c:pt idx="57" formatCode="0.00E+00">
                  <c:v>-4.0754800000000001E-2</c:v>
                </c:pt>
                <c:pt idx="58" formatCode="0.00E+00">
                  <c:v>-1.4081E-2</c:v>
                </c:pt>
                <c:pt idx="59">
                  <c:v>0.83388499999999999</c:v>
                </c:pt>
                <c:pt idx="60">
                  <c:v>0.89461400000000002</c:v>
                </c:pt>
                <c:pt idx="61">
                  <c:v>0.49551699999999999</c:v>
                </c:pt>
                <c:pt idx="62">
                  <c:v>0.89188599999999996</c:v>
                </c:pt>
                <c:pt idx="63">
                  <c:v>-0.29058</c:v>
                </c:pt>
                <c:pt idx="64">
                  <c:v>0.92481400000000002</c:v>
                </c:pt>
                <c:pt idx="65">
                  <c:v>0.79142500000000005</c:v>
                </c:pt>
                <c:pt idx="66">
                  <c:v>1.2714099999999999</c:v>
                </c:pt>
                <c:pt idx="67">
                  <c:v>1.52193</c:v>
                </c:pt>
                <c:pt idx="68">
                  <c:v>1.7049000000000001</c:v>
                </c:pt>
                <c:pt idx="69">
                  <c:v>1.36982</c:v>
                </c:pt>
                <c:pt idx="70">
                  <c:v>1.4439</c:v>
                </c:pt>
                <c:pt idx="71">
                  <c:v>1.5429299999999999</c:v>
                </c:pt>
                <c:pt idx="72">
                  <c:v>1.3338699999999999</c:v>
                </c:pt>
                <c:pt idx="73">
                  <c:v>1.48407</c:v>
                </c:pt>
                <c:pt idx="74">
                  <c:v>1.4956100000000001</c:v>
                </c:pt>
                <c:pt idx="75">
                  <c:v>1.4727600000000001</c:v>
                </c:pt>
                <c:pt idx="76">
                  <c:v>1.47759</c:v>
                </c:pt>
                <c:pt idx="77">
                  <c:v>1.47664</c:v>
                </c:pt>
                <c:pt idx="78">
                  <c:v>1.47803</c:v>
                </c:pt>
                <c:pt idx="79">
                  <c:v>1.5142500000000001</c:v>
                </c:pt>
                <c:pt idx="80">
                  <c:v>1.5066900000000001</c:v>
                </c:pt>
                <c:pt idx="81">
                  <c:v>1.5228299999999999</c:v>
                </c:pt>
                <c:pt idx="82">
                  <c:v>1.5219800000000001</c:v>
                </c:pt>
                <c:pt idx="83">
                  <c:v>1.51501</c:v>
                </c:pt>
                <c:pt idx="84">
                  <c:v>1.5219400000000001</c:v>
                </c:pt>
                <c:pt idx="85">
                  <c:v>1.53426</c:v>
                </c:pt>
                <c:pt idx="86">
                  <c:v>1.5241</c:v>
                </c:pt>
                <c:pt idx="87">
                  <c:v>1.52969</c:v>
                </c:pt>
                <c:pt idx="88">
                  <c:v>1.5320100000000001</c:v>
                </c:pt>
                <c:pt idx="89">
                  <c:v>1.5113399999999999</c:v>
                </c:pt>
                <c:pt idx="90">
                  <c:v>1.5102800000000001</c:v>
                </c:pt>
                <c:pt idx="91">
                  <c:v>1.5101100000000001</c:v>
                </c:pt>
                <c:pt idx="92">
                  <c:v>1.4979499999999999</c:v>
                </c:pt>
                <c:pt idx="93">
                  <c:v>1.49254</c:v>
                </c:pt>
                <c:pt idx="94">
                  <c:v>1.4997100000000001</c:v>
                </c:pt>
                <c:pt idx="95">
                  <c:v>1.46489</c:v>
                </c:pt>
                <c:pt idx="96">
                  <c:v>1.4572700000000001</c:v>
                </c:pt>
                <c:pt idx="97">
                  <c:v>1.4354499999999999</c:v>
                </c:pt>
                <c:pt idx="98">
                  <c:v>1.4318900000000001</c:v>
                </c:pt>
                <c:pt idx="99">
                  <c:v>1.4036</c:v>
                </c:pt>
                <c:pt idx="100">
                  <c:v>1.3875</c:v>
                </c:pt>
                <c:pt idx="101">
                  <c:v>1.35836</c:v>
                </c:pt>
                <c:pt idx="102">
                  <c:v>1.34236</c:v>
                </c:pt>
                <c:pt idx="103">
                  <c:v>1.31647</c:v>
                </c:pt>
                <c:pt idx="104">
                  <c:v>1.3005899999999999</c:v>
                </c:pt>
                <c:pt idx="105">
                  <c:v>1.28346</c:v>
                </c:pt>
                <c:pt idx="106">
                  <c:v>1.2666299999999999</c:v>
                </c:pt>
                <c:pt idx="107">
                  <c:v>1.2601</c:v>
                </c:pt>
                <c:pt idx="108">
                  <c:v>1.25142</c:v>
                </c:pt>
                <c:pt idx="109">
                  <c:v>1.2507900000000001</c:v>
                </c:pt>
                <c:pt idx="110">
                  <c:v>1.2442</c:v>
                </c:pt>
                <c:pt idx="111">
                  <c:v>1.23692</c:v>
                </c:pt>
                <c:pt idx="112">
                  <c:v>1.23556</c:v>
                </c:pt>
                <c:pt idx="113">
                  <c:v>1.2435499999999999</c:v>
                </c:pt>
                <c:pt idx="114">
                  <c:v>1.2407999999999999</c:v>
                </c:pt>
                <c:pt idx="115">
                  <c:v>1.23824</c:v>
                </c:pt>
                <c:pt idx="116">
                  <c:v>1.24305</c:v>
                </c:pt>
                <c:pt idx="117">
                  <c:v>1.2380599999999999</c:v>
                </c:pt>
                <c:pt idx="118">
                  <c:v>1.2363900000000001</c:v>
                </c:pt>
                <c:pt idx="119">
                  <c:v>1.2427999999999999</c:v>
                </c:pt>
                <c:pt idx="120">
                  <c:v>1.2322900000000001</c:v>
                </c:pt>
                <c:pt idx="121">
                  <c:v>1.2319</c:v>
                </c:pt>
                <c:pt idx="122">
                  <c:v>1.22542</c:v>
                </c:pt>
                <c:pt idx="123">
                  <c:v>1.22916</c:v>
                </c:pt>
                <c:pt idx="124">
                  <c:v>1.2187600000000001</c:v>
                </c:pt>
                <c:pt idx="125">
                  <c:v>1.21618</c:v>
                </c:pt>
                <c:pt idx="126">
                  <c:v>1.20919</c:v>
                </c:pt>
                <c:pt idx="127">
                  <c:v>1.19861</c:v>
                </c:pt>
                <c:pt idx="128">
                  <c:v>1.1935500000000001</c:v>
                </c:pt>
                <c:pt idx="129">
                  <c:v>1.1889000000000001</c:v>
                </c:pt>
                <c:pt idx="130">
                  <c:v>1.1720600000000001</c:v>
                </c:pt>
                <c:pt idx="131">
                  <c:v>1.16557</c:v>
                </c:pt>
                <c:pt idx="132">
                  <c:v>1.1465700000000001</c:v>
                </c:pt>
                <c:pt idx="133">
                  <c:v>1.1257299999999999</c:v>
                </c:pt>
                <c:pt idx="134">
                  <c:v>1.11591</c:v>
                </c:pt>
                <c:pt idx="135">
                  <c:v>1.0898699999999999</c:v>
                </c:pt>
                <c:pt idx="136">
                  <c:v>1.06934</c:v>
                </c:pt>
                <c:pt idx="137">
                  <c:v>1.0495399999999999</c:v>
                </c:pt>
                <c:pt idx="138">
                  <c:v>1.0245500000000001</c:v>
                </c:pt>
                <c:pt idx="139">
                  <c:v>1.0095000000000001</c:v>
                </c:pt>
                <c:pt idx="140">
                  <c:v>0.98121499999999995</c:v>
                </c:pt>
                <c:pt idx="141">
                  <c:v>0.95618300000000001</c:v>
                </c:pt>
                <c:pt idx="142">
                  <c:v>0.93115599999999998</c:v>
                </c:pt>
                <c:pt idx="143">
                  <c:v>0.90394799999999997</c:v>
                </c:pt>
                <c:pt idx="144">
                  <c:v>0.87816300000000003</c:v>
                </c:pt>
                <c:pt idx="145">
                  <c:v>0.85186499999999998</c:v>
                </c:pt>
                <c:pt idx="146">
                  <c:v>0.82012200000000002</c:v>
                </c:pt>
                <c:pt idx="147">
                  <c:v>0.79227899999999996</c:v>
                </c:pt>
                <c:pt idx="148">
                  <c:v>0.76067200000000001</c:v>
                </c:pt>
                <c:pt idx="149">
                  <c:v>0.73005799999999998</c:v>
                </c:pt>
                <c:pt idx="150">
                  <c:v>0.69909699999999997</c:v>
                </c:pt>
                <c:pt idx="151">
                  <c:v>0.66914200000000001</c:v>
                </c:pt>
                <c:pt idx="152">
                  <c:v>0.63697199999999998</c:v>
                </c:pt>
                <c:pt idx="153">
                  <c:v>0.60759600000000002</c:v>
                </c:pt>
                <c:pt idx="154">
                  <c:v>0.57943</c:v>
                </c:pt>
                <c:pt idx="155">
                  <c:v>0.55002200000000001</c:v>
                </c:pt>
                <c:pt idx="156">
                  <c:v>0.52196200000000004</c:v>
                </c:pt>
                <c:pt idx="157">
                  <c:v>0.49459999999999998</c:v>
                </c:pt>
                <c:pt idx="158">
                  <c:v>0.46617700000000001</c:v>
                </c:pt>
                <c:pt idx="159">
                  <c:v>0.43834099999999998</c:v>
                </c:pt>
                <c:pt idx="160">
                  <c:v>0.41154800000000002</c:v>
                </c:pt>
                <c:pt idx="161">
                  <c:v>0.383658</c:v>
                </c:pt>
                <c:pt idx="162">
                  <c:v>0.35886000000000001</c:v>
                </c:pt>
                <c:pt idx="163">
                  <c:v>0.33557799999999999</c:v>
                </c:pt>
                <c:pt idx="164">
                  <c:v>0.31379299999999999</c:v>
                </c:pt>
                <c:pt idx="165">
                  <c:v>0.293375</c:v>
                </c:pt>
                <c:pt idx="166">
                  <c:v>0.27461400000000002</c:v>
                </c:pt>
                <c:pt idx="167">
                  <c:v>0.25975100000000001</c:v>
                </c:pt>
                <c:pt idx="168">
                  <c:v>0.24590100000000001</c:v>
                </c:pt>
                <c:pt idx="169">
                  <c:v>0.232409</c:v>
                </c:pt>
                <c:pt idx="170">
                  <c:v>0.22135099999999999</c:v>
                </c:pt>
                <c:pt idx="171">
                  <c:v>0.21098900000000001</c:v>
                </c:pt>
                <c:pt idx="172">
                  <c:v>0.20235300000000001</c:v>
                </c:pt>
                <c:pt idx="173">
                  <c:v>0.19414899999999999</c:v>
                </c:pt>
                <c:pt idx="174">
                  <c:v>0.188914</c:v>
                </c:pt>
                <c:pt idx="175">
                  <c:v>0.18288699999999999</c:v>
                </c:pt>
                <c:pt idx="176">
                  <c:v>0.17530899999999999</c:v>
                </c:pt>
                <c:pt idx="177">
                  <c:v>0.16983100000000001</c:v>
                </c:pt>
                <c:pt idx="178">
                  <c:v>0.165239</c:v>
                </c:pt>
                <c:pt idx="179">
                  <c:v>0.159278</c:v>
                </c:pt>
                <c:pt idx="180">
                  <c:v>0.155306</c:v>
                </c:pt>
                <c:pt idx="181">
                  <c:v>0.15129500000000001</c:v>
                </c:pt>
                <c:pt idx="182">
                  <c:v>0.147318</c:v>
                </c:pt>
                <c:pt idx="183">
                  <c:v>0.144257</c:v>
                </c:pt>
                <c:pt idx="184">
                  <c:v>0.14028199999999999</c:v>
                </c:pt>
                <c:pt idx="185">
                  <c:v>0.138207</c:v>
                </c:pt>
                <c:pt idx="186">
                  <c:v>0.135264</c:v>
                </c:pt>
                <c:pt idx="187">
                  <c:v>0.13320399999999999</c:v>
                </c:pt>
                <c:pt idx="188">
                  <c:v>0.130852</c:v>
                </c:pt>
                <c:pt idx="189">
                  <c:v>0.12873000000000001</c:v>
                </c:pt>
                <c:pt idx="190">
                  <c:v>0.12729599999999999</c:v>
                </c:pt>
                <c:pt idx="191">
                  <c:v>0.12531600000000001</c:v>
                </c:pt>
                <c:pt idx="192">
                  <c:v>0.125726</c:v>
                </c:pt>
                <c:pt idx="193">
                  <c:v>0.12427100000000001</c:v>
                </c:pt>
                <c:pt idx="194">
                  <c:v>0.122077</c:v>
                </c:pt>
                <c:pt idx="195">
                  <c:v>0.12063599999999999</c:v>
                </c:pt>
                <c:pt idx="196">
                  <c:v>0.12018</c:v>
                </c:pt>
                <c:pt idx="197">
                  <c:v>0.119696</c:v>
                </c:pt>
                <c:pt idx="198">
                  <c:v>0.118522</c:v>
                </c:pt>
                <c:pt idx="199">
                  <c:v>0.117058</c:v>
                </c:pt>
                <c:pt idx="200">
                  <c:v>0.115622</c:v>
                </c:pt>
                <c:pt idx="201">
                  <c:v>0.113995</c:v>
                </c:pt>
                <c:pt idx="202">
                  <c:v>0.11289</c:v>
                </c:pt>
                <c:pt idx="203">
                  <c:v>0.11241</c:v>
                </c:pt>
                <c:pt idx="204">
                  <c:v>0.11175599999999999</c:v>
                </c:pt>
                <c:pt idx="205">
                  <c:v>0.110845</c:v>
                </c:pt>
                <c:pt idx="206">
                  <c:v>0.110252</c:v>
                </c:pt>
                <c:pt idx="207">
                  <c:v>0.108693</c:v>
                </c:pt>
                <c:pt idx="208">
                  <c:v>0.108057</c:v>
                </c:pt>
                <c:pt idx="209">
                  <c:v>0.10748000000000001</c:v>
                </c:pt>
                <c:pt idx="210">
                  <c:v>0.107367</c:v>
                </c:pt>
                <c:pt idx="211">
                  <c:v>0.10542799999999999</c:v>
                </c:pt>
                <c:pt idx="212">
                  <c:v>0.104051</c:v>
                </c:pt>
                <c:pt idx="213">
                  <c:v>0.10352</c:v>
                </c:pt>
                <c:pt idx="214">
                  <c:v>0.102658</c:v>
                </c:pt>
                <c:pt idx="215">
                  <c:v>0.101954</c:v>
                </c:pt>
                <c:pt idx="216">
                  <c:v>0.102551</c:v>
                </c:pt>
                <c:pt idx="217">
                  <c:v>0.10194</c:v>
                </c:pt>
                <c:pt idx="218" formatCode="0.00E+00">
                  <c:v>9.9861099999999994E-2</c:v>
                </c:pt>
                <c:pt idx="219" formatCode="0.00E+00">
                  <c:v>9.7983399999999998E-2</c:v>
                </c:pt>
                <c:pt idx="220" formatCode="0.00E+00">
                  <c:v>9.6948099999999995E-2</c:v>
                </c:pt>
                <c:pt idx="221" formatCode="0.00E+00">
                  <c:v>9.5744599999999999E-2</c:v>
                </c:pt>
                <c:pt idx="222" formatCode="0.00E+00">
                  <c:v>9.5059900000000003E-2</c:v>
                </c:pt>
                <c:pt idx="223" formatCode="0.00E+00">
                  <c:v>9.4095200000000004E-2</c:v>
                </c:pt>
                <c:pt idx="224" formatCode="0.00E+00">
                  <c:v>9.3249299999999993E-2</c:v>
                </c:pt>
                <c:pt idx="225" formatCode="0.00E+00">
                  <c:v>9.1986200000000004E-2</c:v>
                </c:pt>
                <c:pt idx="226" formatCode="0.00E+00">
                  <c:v>9.0634800000000001E-2</c:v>
                </c:pt>
                <c:pt idx="227" formatCode="0.00E+00">
                  <c:v>9.0156100000000003E-2</c:v>
                </c:pt>
                <c:pt idx="228" formatCode="0.00E+00">
                  <c:v>9.0211399999999997E-2</c:v>
                </c:pt>
                <c:pt idx="229" formatCode="0.00E+00">
                  <c:v>8.8025999999999993E-2</c:v>
                </c:pt>
                <c:pt idx="230" formatCode="0.00E+00">
                  <c:v>8.6956000000000006E-2</c:v>
                </c:pt>
                <c:pt idx="231" formatCode="0.00E+00">
                  <c:v>8.6039500000000005E-2</c:v>
                </c:pt>
                <c:pt idx="232" formatCode="0.00E+00">
                  <c:v>8.4638599999999994E-2</c:v>
                </c:pt>
                <c:pt idx="233" formatCode="0.00E+00">
                  <c:v>8.4122699999999995E-2</c:v>
                </c:pt>
                <c:pt idx="234" formatCode="0.00E+00">
                  <c:v>8.2863800000000001E-2</c:v>
                </c:pt>
                <c:pt idx="235" formatCode="0.00E+00">
                  <c:v>8.1161999999999998E-2</c:v>
                </c:pt>
                <c:pt idx="236" formatCode="0.00E+00">
                  <c:v>7.9547400000000004E-2</c:v>
                </c:pt>
                <c:pt idx="237" formatCode="0.00E+00">
                  <c:v>7.8749200000000005E-2</c:v>
                </c:pt>
                <c:pt idx="238" formatCode="0.00E+00">
                  <c:v>7.7968099999999999E-2</c:v>
                </c:pt>
                <c:pt idx="239" formatCode="0.00E+00">
                  <c:v>7.6475100000000004E-2</c:v>
                </c:pt>
                <c:pt idx="240" formatCode="0.00E+00">
                  <c:v>7.5275900000000007E-2</c:v>
                </c:pt>
                <c:pt idx="241" formatCode="0.00E+00">
                  <c:v>7.4079500000000006E-2</c:v>
                </c:pt>
                <c:pt idx="242" formatCode="0.00E+00">
                  <c:v>7.2494500000000003E-2</c:v>
                </c:pt>
                <c:pt idx="243" formatCode="0.00E+00">
                  <c:v>7.1496500000000004E-2</c:v>
                </c:pt>
                <c:pt idx="244" formatCode="0.00E+00">
                  <c:v>7.0000599999999996E-2</c:v>
                </c:pt>
                <c:pt idx="245" formatCode="0.00E+00">
                  <c:v>6.8667400000000003E-2</c:v>
                </c:pt>
                <c:pt idx="246" formatCode="0.00E+00">
                  <c:v>6.7467700000000005E-2</c:v>
                </c:pt>
                <c:pt idx="247" formatCode="0.00E+00">
                  <c:v>6.6278500000000004E-2</c:v>
                </c:pt>
                <c:pt idx="248" formatCode="0.00E+00">
                  <c:v>6.5162200000000003E-2</c:v>
                </c:pt>
                <c:pt idx="249" formatCode="0.00E+00">
                  <c:v>6.3802200000000003E-2</c:v>
                </c:pt>
                <c:pt idx="250" formatCode="0.00E+00">
                  <c:v>6.26969E-2</c:v>
                </c:pt>
                <c:pt idx="251" formatCode="0.00E+00">
                  <c:v>6.2058000000000002E-2</c:v>
                </c:pt>
                <c:pt idx="252" formatCode="0.00E+00">
                  <c:v>6.0935000000000003E-2</c:v>
                </c:pt>
                <c:pt idx="253" formatCode="0.00E+00">
                  <c:v>5.9114E-2</c:v>
                </c:pt>
                <c:pt idx="254" formatCode="0.00E+00">
                  <c:v>5.8479299999999998E-2</c:v>
                </c:pt>
                <c:pt idx="255" formatCode="0.00E+00">
                  <c:v>5.7612400000000001E-2</c:v>
                </c:pt>
                <c:pt idx="256" formatCode="0.00E+00">
                  <c:v>5.6290100000000003E-2</c:v>
                </c:pt>
                <c:pt idx="257" formatCode="0.00E+00">
                  <c:v>5.5118599999999997E-2</c:v>
                </c:pt>
                <c:pt idx="258" formatCode="0.00E+00">
                  <c:v>5.4124800000000001E-2</c:v>
                </c:pt>
                <c:pt idx="259" formatCode="0.00E+00">
                  <c:v>5.3231199999999999E-2</c:v>
                </c:pt>
                <c:pt idx="260" formatCode="0.00E+00">
                  <c:v>5.1977200000000001E-2</c:v>
                </c:pt>
                <c:pt idx="261" formatCode="0.00E+00">
                  <c:v>5.0689199999999997E-2</c:v>
                </c:pt>
                <c:pt idx="262" formatCode="0.00E+00">
                  <c:v>4.9392699999999998E-2</c:v>
                </c:pt>
                <c:pt idx="263" formatCode="0.00E+00">
                  <c:v>4.8485300000000002E-2</c:v>
                </c:pt>
                <c:pt idx="264" formatCode="0.00E+00">
                  <c:v>4.7339899999999997E-2</c:v>
                </c:pt>
                <c:pt idx="265" formatCode="0.00E+00">
                  <c:v>4.6305199999999998E-2</c:v>
                </c:pt>
                <c:pt idx="266" formatCode="0.00E+00">
                  <c:v>4.5454500000000002E-2</c:v>
                </c:pt>
                <c:pt idx="267" formatCode="0.00E+00">
                  <c:v>4.5138400000000002E-2</c:v>
                </c:pt>
                <c:pt idx="268" formatCode="0.00E+00">
                  <c:v>4.4329199999999999E-2</c:v>
                </c:pt>
                <c:pt idx="269" formatCode="0.00E+00">
                  <c:v>4.3299700000000003E-2</c:v>
                </c:pt>
                <c:pt idx="270" formatCode="0.00E+00">
                  <c:v>4.1905400000000002E-2</c:v>
                </c:pt>
                <c:pt idx="271" formatCode="0.00E+00">
                  <c:v>4.1033300000000002E-2</c:v>
                </c:pt>
                <c:pt idx="272" formatCode="0.00E+00">
                  <c:v>3.9964699999999999E-2</c:v>
                </c:pt>
                <c:pt idx="273" formatCode="0.00E+00">
                  <c:v>4.0304699999999999E-2</c:v>
                </c:pt>
                <c:pt idx="274" formatCode="0.00E+00">
                  <c:v>3.9545499999999997E-2</c:v>
                </c:pt>
                <c:pt idx="275" formatCode="0.00E+00">
                  <c:v>3.8593799999999998E-2</c:v>
                </c:pt>
                <c:pt idx="276" formatCode="0.00E+00">
                  <c:v>3.7722100000000001E-2</c:v>
                </c:pt>
                <c:pt idx="277" formatCode="0.00E+00">
                  <c:v>3.7214299999999999E-2</c:v>
                </c:pt>
                <c:pt idx="278" formatCode="0.00E+00">
                  <c:v>3.6435099999999998E-2</c:v>
                </c:pt>
                <c:pt idx="279" formatCode="0.00E+00">
                  <c:v>3.58686E-2</c:v>
                </c:pt>
                <c:pt idx="280" formatCode="0.00E+00">
                  <c:v>3.4570700000000003E-2</c:v>
                </c:pt>
                <c:pt idx="281" formatCode="0.00E+00">
                  <c:v>3.3850199999999997E-2</c:v>
                </c:pt>
                <c:pt idx="282" formatCode="0.00E+00">
                  <c:v>3.3496900000000003E-2</c:v>
                </c:pt>
                <c:pt idx="283" formatCode="0.00E+00">
                  <c:v>3.29471E-2</c:v>
                </c:pt>
                <c:pt idx="284" formatCode="0.00E+00">
                  <c:v>3.2280900000000001E-2</c:v>
                </c:pt>
                <c:pt idx="285" formatCode="0.00E+00">
                  <c:v>3.13668E-2</c:v>
                </c:pt>
                <c:pt idx="286" formatCode="0.00E+00">
                  <c:v>3.0925299999999999E-2</c:v>
                </c:pt>
                <c:pt idx="287" formatCode="0.00E+00">
                  <c:v>3.0338299999999999E-2</c:v>
                </c:pt>
                <c:pt idx="288" formatCode="0.00E+00">
                  <c:v>3.0024100000000001E-2</c:v>
                </c:pt>
                <c:pt idx="289" formatCode="0.00E+00">
                  <c:v>2.94337E-2</c:v>
                </c:pt>
                <c:pt idx="290" formatCode="0.00E+00">
                  <c:v>2.91457E-2</c:v>
                </c:pt>
                <c:pt idx="291" formatCode="0.00E+00">
                  <c:v>2.83704E-2</c:v>
                </c:pt>
                <c:pt idx="292" formatCode="0.00E+00">
                  <c:v>2.7912599999999999E-2</c:v>
                </c:pt>
                <c:pt idx="293" formatCode="0.00E+00">
                  <c:v>2.7589800000000001E-2</c:v>
                </c:pt>
                <c:pt idx="294" formatCode="0.00E+00">
                  <c:v>2.70491E-2</c:v>
                </c:pt>
                <c:pt idx="295" formatCode="0.00E+00">
                  <c:v>2.7121099999999999E-2</c:v>
                </c:pt>
                <c:pt idx="296" formatCode="0.00E+00">
                  <c:v>2.6621300000000001E-2</c:v>
                </c:pt>
                <c:pt idx="297" formatCode="0.00E+00">
                  <c:v>2.64759E-2</c:v>
                </c:pt>
                <c:pt idx="298" formatCode="0.00E+00">
                  <c:v>2.5940899999999999E-2</c:v>
                </c:pt>
                <c:pt idx="299" formatCode="0.00E+00">
                  <c:v>2.54145E-2</c:v>
                </c:pt>
                <c:pt idx="300" formatCode="0.00E+00">
                  <c:v>2.5266199999999999E-2</c:v>
                </c:pt>
                <c:pt idx="301" formatCode="0.00E+00">
                  <c:v>2.4780799999999999E-2</c:v>
                </c:pt>
                <c:pt idx="302" formatCode="0.00E+00">
                  <c:v>2.44522E-2</c:v>
                </c:pt>
                <c:pt idx="303" formatCode="0.00E+00">
                  <c:v>2.4770299999999999E-2</c:v>
                </c:pt>
                <c:pt idx="304" formatCode="0.00E+00">
                  <c:v>2.4370200000000002E-2</c:v>
                </c:pt>
                <c:pt idx="305" formatCode="0.00E+00">
                  <c:v>2.3614900000000001E-2</c:v>
                </c:pt>
                <c:pt idx="306" formatCode="0.00E+00">
                  <c:v>2.3172399999999999E-2</c:v>
                </c:pt>
                <c:pt idx="307" formatCode="0.00E+00">
                  <c:v>2.2989300000000001E-2</c:v>
                </c:pt>
                <c:pt idx="308" formatCode="0.00E+00">
                  <c:v>2.2748500000000001E-2</c:v>
                </c:pt>
                <c:pt idx="309" formatCode="0.00E+00">
                  <c:v>2.2545800000000001E-2</c:v>
                </c:pt>
                <c:pt idx="310" formatCode="0.00E+00">
                  <c:v>2.2178199999999999E-2</c:v>
                </c:pt>
                <c:pt idx="311" formatCode="0.00E+00">
                  <c:v>2.2165299999999999E-2</c:v>
                </c:pt>
                <c:pt idx="312" formatCode="0.00E+00">
                  <c:v>2.19893E-2</c:v>
                </c:pt>
                <c:pt idx="313" formatCode="0.00E+00">
                  <c:v>2.1586399999999999E-2</c:v>
                </c:pt>
                <c:pt idx="314" formatCode="0.00E+00">
                  <c:v>2.1130599999999999E-2</c:v>
                </c:pt>
                <c:pt idx="315" formatCode="0.00E+00">
                  <c:v>2.11492E-2</c:v>
                </c:pt>
                <c:pt idx="316" formatCode="0.00E+00">
                  <c:v>2.0868299999999999E-2</c:v>
                </c:pt>
                <c:pt idx="317" formatCode="0.00E+00">
                  <c:v>2.0578900000000001E-2</c:v>
                </c:pt>
                <c:pt idx="318" formatCode="0.00E+00">
                  <c:v>2.0390499999999999E-2</c:v>
                </c:pt>
                <c:pt idx="319" formatCode="0.00E+00">
                  <c:v>2.0205999999999998E-2</c:v>
                </c:pt>
                <c:pt idx="320" formatCode="0.00E+00">
                  <c:v>1.9990899999999999E-2</c:v>
                </c:pt>
                <c:pt idx="321" formatCode="0.00E+00">
                  <c:v>1.98231E-2</c:v>
                </c:pt>
                <c:pt idx="322" formatCode="0.00E+00">
                  <c:v>1.9677199999999999E-2</c:v>
                </c:pt>
                <c:pt idx="323" formatCode="0.00E+00">
                  <c:v>1.9475900000000001E-2</c:v>
                </c:pt>
                <c:pt idx="324" formatCode="0.00E+00">
                  <c:v>1.9137399999999999E-2</c:v>
                </c:pt>
                <c:pt idx="325" formatCode="0.00E+00">
                  <c:v>1.9056300000000002E-2</c:v>
                </c:pt>
                <c:pt idx="326" formatCode="0.00E+00">
                  <c:v>1.8846999999999999E-2</c:v>
                </c:pt>
                <c:pt idx="327" formatCode="0.00E+00">
                  <c:v>1.86582E-2</c:v>
                </c:pt>
                <c:pt idx="328" formatCode="0.00E+00">
                  <c:v>1.8584699999999999E-2</c:v>
                </c:pt>
                <c:pt idx="329" formatCode="0.00E+00">
                  <c:v>1.83473E-2</c:v>
                </c:pt>
                <c:pt idx="330" formatCode="0.00E+00">
                  <c:v>1.8358699999999999E-2</c:v>
                </c:pt>
                <c:pt idx="331" formatCode="0.00E+00">
                  <c:v>1.8005799999999999E-2</c:v>
                </c:pt>
                <c:pt idx="332" formatCode="0.00E+00">
                  <c:v>1.7952900000000001E-2</c:v>
                </c:pt>
                <c:pt idx="333" formatCode="0.00E+00">
                  <c:v>1.76749E-2</c:v>
                </c:pt>
                <c:pt idx="334" formatCode="0.00E+00">
                  <c:v>1.7453699999999999E-2</c:v>
                </c:pt>
                <c:pt idx="335" formatCode="0.00E+00">
                  <c:v>1.73478E-2</c:v>
                </c:pt>
                <c:pt idx="336" formatCode="0.00E+00">
                  <c:v>1.7307800000000002E-2</c:v>
                </c:pt>
                <c:pt idx="337" formatCode="0.00E+00">
                  <c:v>1.7256299999999999E-2</c:v>
                </c:pt>
                <c:pt idx="338" formatCode="0.00E+00">
                  <c:v>1.6999199999999999E-2</c:v>
                </c:pt>
                <c:pt idx="339" formatCode="0.00E+00">
                  <c:v>1.6776099999999999E-2</c:v>
                </c:pt>
                <c:pt idx="340" formatCode="0.00E+00">
                  <c:v>1.6675499999999999E-2</c:v>
                </c:pt>
                <c:pt idx="341" formatCode="0.00E+00">
                  <c:v>1.64289E-2</c:v>
                </c:pt>
                <c:pt idx="342" formatCode="0.00E+00">
                  <c:v>1.6310700000000001E-2</c:v>
                </c:pt>
                <c:pt idx="343" formatCode="0.00E+00">
                  <c:v>1.6106100000000002E-2</c:v>
                </c:pt>
                <c:pt idx="344" formatCode="0.00E+00">
                  <c:v>1.59521E-2</c:v>
                </c:pt>
                <c:pt idx="345" formatCode="0.00E+00">
                  <c:v>1.5722300000000002E-2</c:v>
                </c:pt>
                <c:pt idx="346" formatCode="0.00E+00">
                  <c:v>1.56207E-2</c:v>
                </c:pt>
                <c:pt idx="347" formatCode="0.00E+00">
                  <c:v>1.54457E-2</c:v>
                </c:pt>
                <c:pt idx="348" formatCode="0.00E+00">
                  <c:v>1.5311200000000001E-2</c:v>
                </c:pt>
                <c:pt idx="349" formatCode="0.00E+00">
                  <c:v>1.50709E-2</c:v>
                </c:pt>
                <c:pt idx="350" formatCode="0.00E+00">
                  <c:v>1.4943100000000001E-2</c:v>
                </c:pt>
                <c:pt idx="351" formatCode="0.00E+00">
                  <c:v>1.4678500000000001E-2</c:v>
                </c:pt>
                <c:pt idx="352" formatCode="0.00E+00">
                  <c:v>1.45326E-2</c:v>
                </c:pt>
                <c:pt idx="353" formatCode="0.00E+00">
                  <c:v>1.4294100000000001E-2</c:v>
                </c:pt>
                <c:pt idx="354" formatCode="0.00E+00">
                  <c:v>1.4083399999999999E-2</c:v>
                </c:pt>
                <c:pt idx="355" formatCode="0.00E+00">
                  <c:v>1.37906E-2</c:v>
                </c:pt>
                <c:pt idx="356" formatCode="0.00E+00">
                  <c:v>1.36037E-2</c:v>
                </c:pt>
                <c:pt idx="357" formatCode="0.00E+00">
                  <c:v>1.3342400000000001E-2</c:v>
                </c:pt>
                <c:pt idx="358" formatCode="0.00E+00">
                  <c:v>1.31025E-2</c:v>
                </c:pt>
                <c:pt idx="359" formatCode="0.00E+00">
                  <c:v>1.29166E-2</c:v>
                </c:pt>
                <c:pt idx="360" formatCode="0.00E+00">
                  <c:v>1.25556E-2</c:v>
                </c:pt>
                <c:pt idx="361" formatCode="0.00E+00">
                  <c:v>1.23029E-2</c:v>
                </c:pt>
                <c:pt idx="362" formatCode="0.00E+00">
                  <c:v>1.19615E-2</c:v>
                </c:pt>
                <c:pt idx="363" formatCode="0.00E+00">
                  <c:v>1.16577E-2</c:v>
                </c:pt>
                <c:pt idx="364" formatCode="0.00E+00">
                  <c:v>1.15643E-2</c:v>
                </c:pt>
                <c:pt idx="365" formatCode="0.00E+00">
                  <c:v>1.1259099999999999E-2</c:v>
                </c:pt>
                <c:pt idx="366" formatCode="0.00E+00">
                  <c:v>1.09859E-2</c:v>
                </c:pt>
                <c:pt idx="367" formatCode="0.00E+00">
                  <c:v>1.06859E-2</c:v>
                </c:pt>
                <c:pt idx="368" formatCode="0.00E+00">
                  <c:v>1.05124E-2</c:v>
                </c:pt>
                <c:pt idx="369" formatCode="0.00E+00">
                  <c:v>1.02439E-2</c:v>
                </c:pt>
                <c:pt idx="370" formatCode="0.00E+00">
                  <c:v>9.9554099999999996E-3</c:v>
                </c:pt>
                <c:pt idx="371" formatCode="0.00E+00">
                  <c:v>9.6669200000000007E-3</c:v>
                </c:pt>
                <c:pt idx="372" formatCode="0.00E+00">
                  <c:v>9.4046600000000004E-3</c:v>
                </c:pt>
                <c:pt idx="373" formatCode="0.00E+00">
                  <c:v>9.3269300000000006E-3</c:v>
                </c:pt>
                <c:pt idx="374" formatCode="0.00E+00">
                  <c:v>9.0007799999999999E-3</c:v>
                </c:pt>
                <c:pt idx="375" formatCode="0.00E+00">
                  <c:v>8.8467600000000004E-3</c:v>
                </c:pt>
                <c:pt idx="376" formatCode="0.00E+00">
                  <c:v>8.4137900000000009E-3</c:v>
                </c:pt>
                <c:pt idx="377" formatCode="0.00E+00">
                  <c:v>8.2116099999999994E-3</c:v>
                </c:pt>
                <c:pt idx="378" formatCode="0.00E+00">
                  <c:v>7.9221699999999992E-3</c:v>
                </c:pt>
                <c:pt idx="379" formatCode="0.00E+00">
                  <c:v>7.9464900000000005E-3</c:v>
                </c:pt>
                <c:pt idx="380" formatCode="0.00E+00">
                  <c:v>7.7667200000000004E-3</c:v>
                </c:pt>
                <c:pt idx="381" formatCode="0.00E+00">
                  <c:v>7.6031700000000002E-3</c:v>
                </c:pt>
                <c:pt idx="382" formatCode="0.00E+00">
                  <c:v>7.53355E-3</c:v>
                </c:pt>
                <c:pt idx="383" formatCode="0.00E+00">
                  <c:v>7.4877700000000004E-3</c:v>
                </c:pt>
                <c:pt idx="384" formatCode="0.00E+00">
                  <c:v>7.2360000000000002E-3</c:v>
                </c:pt>
                <c:pt idx="385" formatCode="0.00E+00">
                  <c:v>6.8793300000000003E-3</c:v>
                </c:pt>
                <c:pt idx="386" formatCode="0.00E+00">
                  <c:v>7.0238100000000001E-3</c:v>
                </c:pt>
                <c:pt idx="387" formatCode="0.00E+00">
                  <c:v>6.60467E-3</c:v>
                </c:pt>
                <c:pt idx="388" formatCode="0.00E+00">
                  <c:v>6.7286500000000001E-3</c:v>
                </c:pt>
                <c:pt idx="389" formatCode="0.00E+00">
                  <c:v>6.6409099999999999E-3</c:v>
                </c:pt>
                <c:pt idx="390" formatCode="0.00E+00">
                  <c:v>6.1273600000000001E-3</c:v>
                </c:pt>
                <c:pt idx="391" formatCode="0.00E+00">
                  <c:v>6.2322599999999999E-3</c:v>
                </c:pt>
                <c:pt idx="392" formatCode="0.00E+00">
                  <c:v>6.1740900000000001E-3</c:v>
                </c:pt>
                <c:pt idx="393" formatCode="0.00E+00">
                  <c:v>5.3486799999999998E-3</c:v>
                </c:pt>
                <c:pt idx="394" formatCode="0.00E+00">
                  <c:v>5.3048100000000001E-3</c:v>
                </c:pt>
                <c:pt idx="395" formatCode="0.00E+00">
                  <c:v>5.1751100000000001E-3</c:v>
                </c:pt>
                <c:pt idx="396" formatCode="0.00E+00">
                  <c:v>4.8403700000000001E-3</c:v>
                </c:pt>
                <c:pt idx="397" formatCode="0.00E+00">
                  <c:v>4.9033200000000001E-3</c:v>
                </c:pt>
                <c:pt idx="398" formatCode="0.00E+00">
                  <c:v>4.93096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1F18-4B59-99FF-AEF5211B21C8}"/>
            </c:ext>
          </c:extLst>
        </c:ser>
        <c:ser>
          <c:idx val="8"/>
          <c:order val="7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9'!$A$2:$A$472</c:f>
              <c:numCache>
                <c:formatCode>General</c:formatCode>
                <c:ptCount val="47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</c:numCache>
            </c:numRef>
          </c:xVal>
          <c:yVal>
            <c:numRef>
              <c:f>'[AMG-R-Cyclohexylethylamin.xlsx]Sheet9'!$B$2:$B$679</c:f>
              <c:numCache>
                <c:formatCode>0.00E+00</c:formatCode>
                <c:ptCount val="678"/>
                <c:pt idx="0" formatCode="General">
                  <c:v>-0.71119399999999999</c:v>
                </c:pt>
                <c:pt idx="1">
                  <c:v>7.1930900000000001E-3</c:v>
                </c:pt>
                <c:pt idx="2" formatCode="General">
                  <c:v>-0.395478</c:v>
                </c:pt>
                <c:pt idx="3" formatCode="General">
                  <c:v>-0.72950700000000002</c:v>
                </c:pt>
                <c:pt idx="4" formatCode="General">
                  <c:v>-0.58404299999999998</c:v>
                </c:pt>
                <c:pt idx="5" formatCode="General">
                  <c:v>-0.79732099999999995</c:v>
                </c:pt>
                <c:pt idx="6" formatCode="General">
                  <c:v>0.39453300000000002</c:v>
                </c:pt>
                <c:pt idx="7">
                  <c:v>1.42922E-2</c:v>
                </c:pt>
                <c:pt idx="8" formatCode="General">
                  <c:v>-0.61073100000000002</c:v>
                </c:pt>
                <c:pt idx="9" formatCode="General">
                  <c:v>0.28070400000000001</c:v>
                </c:pt>
                <c:pt idx="10" formatCode="General">
                  <c:v>0.168822</c:v>
                </c:pt>
                <c:pt idx="11" formatCode="General">
                  <c:v>-0.131299</c:v>
                </c:pt>
                <c:pt idx="12" formatCode="General">
                  <c:v>-0.50368999999999997</c:v>
                </c:pt>
                <c:pt idx="13" formatCode="General">
                  <c:v>-0.13880300000000001</c:v>
                </c:pt>
                <c:pt idx="14" formatCode="General">
                  <c:v>-0.30976100000000001</c:v>
                </c:pt>
                <c:pt idx="15" formatCode="General">
                  <c:v>0.168013</c:v>
                </c:pt>
                <c:pt idx="16">
                  <c:v>4.3742700000000002E-2</c:v>
                </c:pt>
                <c:pt idx="17" formatCode="General">
                  <c:v>0.31220599999999998</c:v>
                </c:pt>
                <c:pt idx="18" formatCode="General">
                  <c:v>-0.341526</c:v>
                </c:pt>
                <c:pt idx="19" formatCode="General">
                  <c:v>0.38421699999999998</c:v>
                </c:pt>
                <c:pt idx="20" formatCode="General">
                  <c:v>0.14566299999999999</c:v>
                </c:pt>
                <c:pt idx="21" formatCode="General">
                  <c:v>-0.12026199999999999</c:v>
                </c:pt>
                <c:pt idx="22" formatCode="General">
                  <c:v>0.75513799999999998</c:v>
                </c:pt>
                <c:pt idx="23" formatCode="General">
                  <c:v>0.49897900000000001</c:v>
                </c:pt>
                <c:pt idx="24" formatCode="General">
                  <c:v>0</c:v>
                </c:pt>
                <c:pt idx="25" formatCode="General">
                  <c:v>0.30011500000000002</c:v>
                </c:pt>
                <c:pt idx="26">
                  <c:v>9.7697699999999998E-2</c:v>
                </c:pt>
                <c:pt idx="27" formatCode="General">
                  <c:v>0.71390799999999999</c:v>
                </c:pt>
                <c:pt idx="28" formatCode="General">
                  <c:v>0.228348</c:v>
                </c:pt>
                <c:pt idx="29">
                  <c:v>6.5280900000000003E-2</c:v>
                </c:pt>
                <c:pt idx="30" formatCode="General">
                  <c:v>0.12714500000000001</c:v>
                </c:pt>
                <c:pt idx="31" formatCode="General">
                  <c:v>-0.49479499999999998</c:v>
                </c:pt>
                <c:pt idx="32" formatCode="General">
                  <c:v>0.83445999999999998</c:v>
                </c:pt>
                <c:pt idx="33" formatCode="General">
                  <c:v>-0.31529000000000001</c:v>
                </c:pt>
                <c:pt idx="34" formatCode="General">
                  <c:v>-0.31321300000000002</c:v>
                </c:pt>
                <c:pt idx="35" formatCode="General">
                  <c:v>-0.52849299999999999</c:v>
                </c:pt>
                <c:pt idx="36">
                  <c:v>5.9617000000000003E-2</c:v>
                </c:pt>
                <c:pt idx="37" formatCode="General">
                  <c:v>0.38199</c:v>
                </c:pt>
                <c:pt idx="38" formatCode="General">
                  <c:v>-0.372172</c:v>
                </c:pt>
                <c:pt idx="39" formatCode="General">
                  <c:v>0.34915200000000002</c:v>
                </c:pt>
                <c:pt idx="40" formatCode="General">
                  <c:v>0.26952900000000002</c:v>
                </c:pt>
                <c:pt idx="41" formatCode="General">
                  <c:v>-0.29341699999999998</c:v>
                </c:pt>
                <c:pt idx="42" formatCode="General">
                  <c:v>-0.40370600000000001</c:v>
                </c:pt>
                <c:pt idx="43">
                  <c:v>4.6345699999999997E-2</c:v>
                </c:pt>
                <c:pt idx="44" formatCode="General">
                  <c:v>0.50014099999999995</c:v>
                </c:pt>
                <c:pt idx="45">
                  <c:v>-8.2650199999999993E-2</c:v>
                </c:pt>
                <c:pt idx="46" formatCode="General">
                  <c:v>0.60001700000000002</c:v>
                </c:pt>
                <c:pt idx="47" formatCode="General">
                  <c:v>-0.38240400000000002</c:v>
                </c:pt>
                <c:pt idx="48" formatCode="General">
                  <c:v>0.47706500000000002</c:v>
                </c:pt>
                <c:pt idx="49">
                  <c:v>-6.68879E-2</c:v>
                </c:pt>
                <c:pt idx="50">
                  <c:v>3.06711E-2</c:v>
                </c:pt>
                <c:pt idx="51" formatCode="General">
                  <c:v>0.37134299999999998</c:v>
                </c:pt>
                <c:pt idx="52">
                  <c:v>-8.8512400000000005E-2</c:v>
                </c:pt>
                <c:pt idx="53" formatCode="General">
                  <c:v>0.74357499999999999</c:v>
                </c:pt>
                <c:pt idx="54" formatCode="General">
                  <c:v>-0.63010900000000003</c:v>
                </c:pt>
                <c:pt idx="55" formatCode="General">
                  <c:v>0.62199599999999999</c:v>
                </c:pt>
                <c:pt idx="56" formatCode="General">
                  <c:v>-0.24143100000000001</c:v>
                </c:pt>
                <c:pt idx="57" formatCode="General">
                  <c:v>-0.96164000000000005</c:v>
                </c:pt>
                <c:pt idx="58" formatCode="General">
                  <c:v>0.54192700000000005</c:v>
                </c:pt>
                <c:pt idx="59" formatCode="General">
                  <c:v>0.85370400000000002</c:v>
                </c:pt>
                <c:pt idx="60" formatCode="General">
                  <c:v>0.30279099999999998</c:v>
                </c:pt>
                <c:pt idx="61" formatCode="General">
                  <c:v>0.77493199999999995</c:v>
                </c:pt>
                <c:pt idx="62" formatCode="General">
                  <c:v>0.15163199999999999</c:v>
                </c:pt>
                <c:pt idx="63" formatCode="General">
                  <c:v>0.30955300000000002</c:v>
                </c:pt>
                <c:pt idx="64" formatCode="General">
                  <c:v>0.43135400000000002</c:v>
                </c:pt>
                <c:pt idx="65" formatCode="General">
                  <c:v>1.1458200000000001</c:v>
                </c:pt>
                <c:pt idx="66" formatCode="General">
                  <c:v>1.20262</c:v>
                </c:pt>
                <c:pt idx="67" formatCode="General">
                  <c:v>1.08846</c:v>
                </c:pt>
                <c:pt idx="68" formatCode="General">
                  <c:v>1.3666499999999999</c:v>
                </c:pt>
                <c:pt idx="69" formatCode="General">
                  <c:v>1.97139</c:v>
                </c:pt>
                <c:pt idx="70" formatCode="General">
                  <c:v>1.36351</c:v>
                </c:pt>
                <c:pt idx="71" formatCode="General">
                  <c:v>1.5424199999999999</c:v>
                </c:pt>
                <c:pt idx="72" formatCode="General">
                  <c:v>1.3465400000000001</c:v>
                </c:pt>
                <c:pt idx="73" formatCode="General">
                  <c:v>1.49153</c:v>
                </c:pt>
                <c:pt idx="74" formatCode="General">
                  <c:v>1.5615399999999999</c:v>
                </c:pt>
                <c:pt idx="75" formatCode="General">
                  <c:v>1.4367799999999999</c:v>
                </c:pt>
                <c:pt idx="76" formatCode="General">
                  <c:v>1.4599599999999999</c:v>
                </c:pt>
                <c:pt idx="77" formatCode="General">
                  <c:v>1.4446600000000001</c:v>
                </c:pt>
                <c:pt idx="78" formatCode="General">
                  <c:v>1.4478800000000001</c:v>
                </c:pt>
                <c:pt idx="79" formatCode="General">
                  <c:v>1.4846699999999999</c:v>
                </c:pt>
                <c:pt idx="80" formatCode="General">
                  <c:v>1.4776800000000001</c:v>
                </c:pt>
                <c:pt idx="81" formatCode="General">
                  <c:v>1.5430200000000001</c:v>
                </c:pt>
                <c:pt idx="82" formatCode="General">
                  <c:v>1.51065</c:v>
                </c:pt>
                <c:pt idx="83" formatCode="General">
                  <c:v>1.4795400000000001</c:v>
                </c:pt>
                <c:pt idx="84" formatCode="General">
                  <c:v>1.5161</c:v>
                </c:pt>
                <c:pt idx="85" formatCode="General">
                  <c:v>1.5385200000000001</c:v>
                </c:pt>
                <c:pt idx="86" formatCode="General">
                  <c:v>1.5280499999999999</c:v>
                </c:pt>
                <c:pt idx="87" formatCode="General">
                  <c:v>1.50071</c:v>
                </c:pt>
                <c:pt idx="88" formatCode="General">
                  <c:v>1.52328</c:v>
                </c:pt>
                <c:pt idx="89" formatCode="General">
                  <c:v>1.51928</c:v>
                </c:pt>
                <c:pt idx="90" formatCode="General">
                  <c:v>1.50379</c:v>
                </c:pt>
                <c:pt idx="91" formatCode="General">
                  <c:v>1.5160899999999999</c:v>
                </c:pt>
                <c:pt idx="92" formatCode="General">
                  <c:v>1.5011000000000001</c:v>
                </c:pt>
                <c:pt idx="93" formatCode="General">
                  <c:v>1.4896</c:v>
                </c:pt>
                <c:pt idx="94" formatCode="General">
                  <c:v>1.49756</c:v>
                </c:pt>
                <c:pt idx="95" formatCode="General">
                  <c:v>1.4756</c:v>
                </c:pt>
                <c:pt idx="96" formatCode="General">
                  <c:v>1.46458</c:v>
                </c:pt>
                <c:pt idx="97" formatCode="General">
                  <c:v>1.44401</c:v>
                </c:pt>
                <c:pt idx="98" formatCode="General">
                  <c:v>1.43346</c:v>
                </c:pt>
                <c:pt idx="99" formatCode="General">
                  <c:v>1.40208</c:v>
                </c:pt>
                <c:pt idx="100" formatCode="General">
                  <c:v>1.38306</c:v>
                </c:pt>
                <c:pt idx="101" formatCode="General">
                  <c:v>1.3559000000000001</c:v>
                </c:pt>
                <c:pt idx="102" formatCode="General">
                  <c:v>1.3332999999999999</c:v>
                </c:pt>
                <c:pt idx="103" formatCode="General">
                  <c:v>1.32084</c:v>
                </c:pt>
                <c:pt idx="104" formatCode="General">
                  <c:v>1.30305</c:v>
                </c:pt>
                <c:pt idx="105" formatCode="General">
                  <c:v>1.28234</c:v>
                </c:pt>
                <c:pt idx="106" formatCode="General">
                  <c:v>1.2680899999999999</c:v>
                </c:pt>
                <c:pt idx="107" formatCode="General">
                  <c:v>1.25495</c:v>
                </c:pt>
                <c:pt idx="108" formatCode="General">
                  <c:v>1.2472300000000001</c:v>
                </c:pt>
                <c:pt idx="109" formatCode="General">
                  <c:v>1.24431</c:v>
                </c:pt>
                <c:pt idx="110" formatCode="General">
                  <c:v>1.24288</c:v>
                </c:pt>
                <c:pt idx="111" formatCode="General">
                  <c:v>1.2356100000000001</c:v>
                </c:pt>
                <c:pt idx="112" formatCode="General">
                  <c:v>1.23674</c:v>
                </c:pt>
                <c:pt idx="113" formatCode="General">
                  <c:v>1.24302</c:v>
                </c:pt>
                <c:pt idx="114" formatCode="General">
                  <c:v>1.2351300000000001</c:v>
                </c:pt>
                <c:pt idx="115" formatCode="General">
                  <c:v>1.23674</c:v>
                </c:pt>
                <c:pt idx="116" formatCode="General">
                  <c:v>1.2369399999999999</c:v>
                </c:pt>
                <c:pt idx="117" formatCode="General">
                  <c:v>1.23285</c:v>
                </c:pt>
                <c:pt idx="118" formatCode="General">
                  <c:v>1.2267300000000001</c:v>
                </c:pt>
                <c:pt idx="119" formatCode="General">
                  <c:v>1.24386</c:v>
                </c:pt>
                <c:pt idx="120" formatCode="General">
                  <c:v>1.2283299999999999</c:v>
                </c:pt>
                <c:pt idx="121" formatCode="General">
                  <c:v>1.2292099999999999</c:v>
                </c:pt>
                <c:pt idx="122" formatCode="General">
                  <c:v>1.2216499999999999</c:v>
                </c:pt>
                <c:pt idx="123" formatCode="General">
                  <c:v>1.2286900000000001</c:v>
                </c:pt>
                <c:pt idx="124" formatCode="General">
                  <c:v>1.2092499999999999</c:v>
                </c:pt>
                <c:pt idx="125" formatCode="General">
                  <c:v>1.2115899999999999</c:v>
                </c:pt>
                <c:pt idx="126" formatCode="General">
                  <c:v>1.2054100000000001</c:v>
                </c:pt>
                <c:pt idx="127" formatCode="General">
                  <c:v>1.1965699999999999</c:v>
                </c:pt>
                <c:pt idx="128" formatCode="General">
                  <c:v>1.1919200000000001</c:v>
                </c:pt>
                <c:pt idx="129" formatCode="General">
                  <c:v>1.1898</c:v>
                </c:pt>
                <c:pt idx="130" formatCode="General">
                  <c:v>1.1758999999999999</c:v>
                </c:pt>
                <c:pt idx="131" formatCode="General">
                  <c:v>1.16168</c:v>
                </c:pt>
                <c:pt idx="132" formatCode="General">
                  <c:v>1.14764</c:v>
                </c:pt>
                <c:pt idx="133" formatCode="General">
                  <c:v>1.1325499999999999</c:v>
                </c:pt>
                <c:pt idx="134" formatCode="General">
                  <c:v>1.1141099999999999</c:v>
                </c:pt>
                <c:pt idx="135" formatCode="General">
                  <c:v>1.09215</c:v>
                </c:pt>
                <c:pt idx="136" formatCode="General">
                  <c:v>1.07314</c:v>
                </c:pt>
                <c:pt idx="137" formatCode="General">
                  <c:v>1.05261</c:v>
                </c:pt>
                <c:pt idx="138" formatCode="General">
                  <c:v>1.0292399999999999</c:v>
                </c:pt>
                <c:pt idx="139" formatCode="General">
                  <c:v>1.0116499999999999</c:v>
                </c:pt>
                <c:pt idx="140" formatCode="General">
                  <c:v>0.98270800000000003</c:v>
                </c:pt>
                <c:pt idx="141" formatCode="General">
                  <c:v>0.96328000000000003</c:v>
                </c:pt>
                <c:pt idx="142" formatCode="General">
                  <c:v>0.93782600000000005</c:v>
                </c:pt>
                <c:pt idx="143" formatCode="General">
                  <c:v>0.91110199999999997</c:v>
                </c:pt>
                <c:pt idx="144" formatCode="General">
                  <c:v>0.88612199999999997</c:v>
                </c:pt>
                <c:pt idx="145" formatCode="General">
                  <c:v>0.85930899999999999</c:v>
                </c:pt>
                <c:pt idx="146" formatCode="General">
                  <c:v>0.82982100000000003</c:v>
                </c:pt>
                <c:pt idx="147" formatCode="General">
                  <c:v>0.798566</c:v>
                </c:pt>
                <c:pt idx="148" formatCode="General">
                  <c:v>0.76933200000000002</c:v>
                </c:pt>
                <c:pt idx="149" formatCode="General">
                  <c:v>0.73857200000000001</c:v>
                </c:pt>
                <c:pt idx="150" formatCode="General">
                  <c:v>0.70758200000000004</c:v>
                </c:pt>
                <c:pt idx="151" formatCode="General">
                  <c:v>0.67769400000000002</c:v>
                </c:pt>
                <c:pt idx="152" formatCode="General">
                  <c:v>0.64612700000000001</c:v>
                </c:pt>
                <c:pt idx="153" formatCode="General">
                  <c:v>0.61712199999999995</c:v>
                </c:pt>
                <c:pt idx="154" formatCode="General">
                  <c:v>0.58886300000000003</c:v>
                </c:pt>
                <c:pt idx="155" formatCode="General">
                  <c:v>0.55887799999999999</c:v>
                </c:pt>
                <c:pt idx="156" formatCode="General">
                  <c:v>0.53101299999999996</c:v>
                </c:pt>
                <c:pt idx="157" formatCode="General">
                  <c:v>0.50367600000000001</c:v>
                </c:pt>
                <c:pt idx="158" formatCode="General">
                  <c:v>0.47591699999999998</c:v>
                </c:pt>
                <c:pt idx="159" formatCode="General">
                  <c:v>0.44750000000000001</c:v>
                </c:pt>
                <c:pt idx="160" formatCode="General">
                  <c:v>0.420653</c:v>
                </c:pt>
                <c:pt idx="161" formatCode="General">
                  <c:v>0.39392899999999997</c:v>
                </c:pt>
                <c:pt idx="162" formatCode="General">
                  <c:v>0.36784600000000001</c:v>
                </c:pt>
                <c:pt idx="163" formatCode="General">
                  <c:v>0.34479100000000001</c:v>
                </c:pt>
                <c:pt idx="164" formatCode="General">
                  <c:v>0.32253599999999999</c:v>
                </c:pt>
                <c:pt idx="165" formatCode="General">
                  <c:v>0.30126599999999998</c:v>
                </c:pt>
                <c:pt idx="166" formatCode="General">
                  <c:v>0.28201300000000001</c:v>
                </c:pt>
                <c:pt idx="167" formatCode="General">
                  <c:v>0.26676299999999997</c:v>
                </c:pt>
                <c:pt idx="168" formatCode="General">
                  <c:v>0.25241200000000003</c:v>
                </c:pt>
                <c:pt idx="169" formatCode="General">
                  <c:v>0.238647</c:v>
                </c:pt>
                <c:pt idx="170" formatCode="General">
                  <c:v>0.22845399999999999</c:v>
                </c:pt>
                <c:pt idx="171" formatCode="General">
                  <c:v>0.218588</c:v>
                </c:pt>
                <c:pt idx="172" formatCode="General">
                  <c:v>0.20973900000000001</c:v>
                </c:pt>
                <c:pt idx="173" formatCode="General">
                  <c:v>0.20063500000000001</c:v>
                </c:pt>
                <c:pt idx="174" formatCode="General">
                  <c:v>0.19467499999999999</c:v>
                </c:pt>
                <c:pt idx="175" formatCode="General">
                  <c:v>0.18629899999999999</c:v>
                </c:pt>
                <c:pt idx="176" formatCode="General">
                  <c:v>0.17876</c:v>
                </c:pt>
                <c:pt idx="177" formatCode="General">
                  <c:v>0.17293800000000001</c:v>
                </c:pt>
                <c:pt idx="178" formatCode="General">
                  <c:v>0.16788</c:v>
                </c:pt>
                <c:pt idx="179" formatCode="General">
                  <c:v>0.162331</c:v>
                </c:pt>
                <c:pt idx="180" formatCode="General">
                  <c:v>0.15857299999999999</c:v>
                </c:pt>
                <c:pt idx="181" formatCode="General">
                  <c:v>0.154005</c:v>
                </c:pt>
                <c:pt idx="182" formatCode="General">
                  <c:v>0.150813</c:v>
                </c:pt>
                <c:pt idx="183" formatCode="General">
                  <c:v>0.14723800000000001</c:v>
                </c:pt>
                <c:pt idx="184" formatCode="General">
                  <c:v>0.14361499999999999</c:v>
                </c:pt>
                <c:pt idx="185" formatCode="General">
                  <c:v>0.140902</c:v>
                </c:pt>
                <c:pt idx="186" formatCode="General">
                  <c:v>0.13824400000000001</c:v>
                </c:pt>
                <c:pt idx="187" formatCode="General">
                  <c:v>0.13584199999999999</c:v>
                </c:pt>
                <c:pt idx="188" formatCode="General">
                  <c:v>0.133186</c:v>
                </c:pt>
                <c:pt idx="189" formatCode="General">
                  <c:v>0.13092799999999999</c:v>
                </c:pt>
                <c:pt idx="190" formatCode="General">
                  <c:v>0.13029399999999999</c:v>
                </c:pt>
                <c:pt idx="191" formatCode="General">
                  <c:v>0.12750400000000001</c:v>
                </c:pt>
                <c:pt idx="192" formatCode="General">
                  <c:v>0.12820100000000001</c:v>
                </c:pt>
                <c:pt idx="193" formatCode="General">
                  <c:v>0.126497</c:v>
                </c:pt>
                <c:pt idx="194" formatCode="General">
                  <c:v>0.124571</c:v>
                </c:pt>
                <c:pt idx="195" formatCode="General">
                  <c:v>0.123325</c:v>
                </c:pt>
                <c:pt idx="196" formatCode="General">
                  <c:v>0.122625</c:v>
                </c:pt>
                <c:pt idx="197" formatCode="General">
                  <c:v>0.12202499999999999</c:v>
                </c:pt>
                <c:pt idx="198" formatCode="General">
                  <c:v>0.12052300000000001</c:v>
                </c:pt>
                <c:pt idx="199" formatCode="General">
                  <c:v>0.11964</c:v>
                </c:pt>
                <c:pt idx="200" formatCode="General">
                  <c:v>0.117747</c:v>
                </c:pt>
                <c:pt idx="201" formatCode="General">
                  <c:v>0.116772</c:v>
                </c:pt>
                <c:pt idx="202" formatCode="General">
                  <c:v>0.115269</c:v>
                </c:pt>
                <c:pt idx="203" formatCode="General">
                  <c:v>0.114812</c:v>
                </c:pt>
                <c:pt idx="204" formatCode="General">
                  <c:v>0.11387899999999999</c:v>
                </c:pt>
                <c:pt idx="205" formatCode="General">
                  <c:v>0.112887</c:v>
                </c:pt>
                <c:pt idx="206" formatCode="General">
                  <c:v>0.112512</c:v>
                </c:pt>
                <c:pt idx="207" formatCode="General">
                  <c:v>0.11064599999999999</c:v>
                </c:pt>
                <c:pt idx="208" formatCode="General">
                  <c:v>0.110586</c:v>
                </c:pt>
                <c:pt idx="209" formatCode="General">
                  <c:v>0.110503</c:v>
                </c:pt>
                <c:pt idx="210" formatCode="General">
                  <c:v>0.10971400000000001</c:v>
                </c:pt>
                <c:pt idx="211" formatCode="General">
                  <c:v>0.107639</c:v>
                </c:pt>
                <c:pt idx="212" formatCode="General">
                  <c:v>0.106226</c:v>
                </c:pt>
                <c:pt idx="213" formatCode="General">
                  <c:v>0.106199</c:v>
                </c:pt>
                <c:pt idx="214" formatCode="General">
                  <c:v>0.10514999999999999</c:v>
                </c:pt>
                <c:pt idx="215" formatCode="General">
                  <c:v>0.10451299999999999</c:v>
                </c:pt>
                <c:pt idx="216" formatCode="General">
                  <c:v>0.104794</c:v>
                </c:pt>
                <c:pt idx="217" formatCode="General">
                  <c:v>0.104127</c:v>
                </c:pt>
                <c:pt idx="218" formatCode="General">
                  <c:v>0.102571</c:v>
                </c:pt>
                <c:pt idx="219" formatCode="General">
                  <c:v>0.10065499999999999</c:v>
                </c:pt>
                <c:pt idx="220">
                  <c:v>9.9422499999999997E-2</c:v>
                </c:pt>
                <c:pt idx="221">
                  <c:v>9.8146399999999995E-2</c:v>
                </c:pt>
                <c:pt idx="222">
                  <c:v>9.7122700000000006E-2</c:v>
                </c:pt>
                <c:pt idx="223">
                  <c:v>9.6592399999999995E-2</c:v>
                </c:pt>
                <c:pt idx="224">
                  <c:v>9.6004500000000006E-2</c:v>
                </c:pt>
                <c:pt idx="225">
                  <c:v>9.4328400000000007E-2</c:v>
                </c:pt>
                <c:pt idx="226">
                  <c:v>9.3275499999999997E-2</c:v>
                </c:pt>
                <c:pt idx="227">
                  <c:v>9.2940300000000003E-2</c:v>
                </c:pt>
                <c:pt idx="228">
                  <c:v>9.2719999999999997E-2</c:v>
                </c:pt>
                <c:pt idx="229">
                  <c:v>9.0743500000000005E-2</c:v>
                </c:pt>
                <c:pt idx="230">
                  <c:v>8.9677300000000001E-2</c:v>
                </c:pt>
                <c:pt idx="231">
                  <c:v>8.8903399999999994E-2</c:v>
                </c:pt>
                <c:pt idx="232">
                  <c:v>8.7550199999999995E-2</c:v>
                </c:pt>
                <c:pt idx="233">
                  <c:v>8.6755299999999994E-2</c:v>
                </c:pt>
                <c:pt idx="234">
                  <c:v>8.5571300000000003E-2</c:v>
                </c:pt>
                <c:pt idx="235">
                  <c:v>8.4014900000000003E-2</c:v>
                </c:pt>
                <c:pt idx="236">
                  <c:v>8.2486199999999996E-2</c:v>
                </c:pt>
                <c:pt idx="237">
                  <c:v>8.1756599999999999E-2</c:v>
                </c:pt>
                <c:pt idx="238">
                  <c:v>8.0816299999999994E-2</c:v>
                </c:pt>
                <c:pt idx="239">
                  <c:v>7.9529799999999998E-2</c:v>
                </c:pt>
                <c:pt idx="240">
                  <c:v>7.7979099999999996E-2</c:v>
                </c:pt>
                <c:pt idx="241">
                  <c:v>7.70097E-2</c:v>
                </c:pt>
                <c:pt idx="242">
                  <c:v>7.54576E-2</c:v>
                </c:pt>
                <c:pt idx="243">
                  <c:v>7.4700799999999998E-2</c:v>
                </c:pt>
                <c:pt idx="244">
                  <c:v>7.3286500000000004E-2</c:v>
                </c:pt>
                <c:pt idx="245">
                  <c:v>7.1718199999999996E-2</c:v>
                </c:pt>
                <c:pt idx="246">
                  <c:v>7.06735E-2</c:v>
                </c:pt>
                <c:pt idx="247">
                  <c:v>6.9387400000000002E-2</c:v>
                </c:pt>
                <c:pt idx="248">
                  <c:v>6.8434700000000001E-2</c:v>
                </c:pt>
                <c:pt idx="249">
                  <c:v>6.7293599999999995E-2</c:v>
                </c:pt>
                <c:pt idx="250">
                  <c:v>6.6048099999999998E-2</c:v>
                </c:pt>
                <c:pt idx="251">
                  <c:v>6.5590399999999993E-2</c:v>
                </c:pt>
                <c:pt idx="252">
                  <c:v>6.4213800000000001E-2</c:v>
                </c:pt>
                <c:pt idx="253">
                  <c:v>6.2486600000000003E-2</c:v>
                </c:pt>
                <c:pt idx="254">
                  <c:v>6.1814300000000003E-2</c:v>
                </c:pt>
                <c:pt idx="255">
                  <c:v>6.1135799999999997E-2</c:v>
                </c:pt>
                <c:pt idx="256">
                  <c:v>5.9727200000000001E-2</c:v>
                </c:pt>
                <c:pt idx="257">
                  <c:v>5.8482199999999998E-2</c:v>
                </c:pt>
                <c:pt idx="258">
                  <c:v>5.7663899999999997E-2</c:v>
                </c:pt>
                <c:pt idx="259">
                  <c:v>5.6730700000000002E-2</c:v>
                </c:pt>
                <c:pt idx="260">
                  <c:v>5.5553900000000003E-2</c:v>
                </c:pt>
                <c:pt idx="261">
                  <c:v>5.4213999999999998E-2</c:v>
                </c:pt>
                <c:pt idx="262">
                  <c:v>5.3170200000000001E-2</c:v>
                </c:pt>
                <c:pt idx="263">
                  <c:v>5.23005E-2</c:v>
                </c:pt>
                <c:pt idx="264">
                  <c:v>5.1111700000000003E-2</c:v>
                </c:pt>
                <c:pt idx="265">
                  <c:v>5.0155600000000002E-2</c:v>
                </c:pt>
                <c:pt idx="266">
                  <c:v>4.9241100000000003E-2</c:v>
                </c:pt>
                <c:pt idx="267">
                  <c:v>4.8794299999999999E-2</c:v>
                </c:pt>
                <c:pt idx="268">
                  <c:v>4.8060899999999997E-2</c:v>
                </c:pt>
                <c:pt idx="269">
                  <c:v>4.72126E-2</c:v>
                </c:pt>
                <c:pt idx="270">
                  <c:v>4.57172E-2</c:v>
                </c:pt>
                <c:pt idx="271">
                  <c:v>4.4819400000000002E-2</c:v>
                </c:pt>
                <c:pt idx="272">
                  <c:v>4.39224E-2</c:v>
                </c:pt>
                <c:pt idx="273">
                  <c:v>4.44202E-2</c:v>
                </c:pt>
                <c:pt idx="274">
                  <c:v>4.3440800000000002E-2</c:v>
                </c:pt>
                <c:pt idx="275">
                  <c:v>4.2452299999999998E-2</c:v>
                </c:pt>
                <c:pt idx="276">
                  <c:v>4.1644599999999997E-2</c:v>
                </c:pt>
                <c:pt idx="277">
                  <c:v>4.1168200000000002E-2</c:v>
                </c:pt>
                <c:pt idx="278">
                  <c:v>4.0520199999999999E-2</c:v>
                </c:pt>
                <c:pt idx="279">
                  <c:v>3.9866899999999997E-2</c:v>
                </c:pt>
                <c:pt idx="280">
                  <c:v>3.8664299999999999E-2</c:v>
                </c:pt>
                <c:pt idx="281">
                  <c:v>3.7995300000000003E-2</c:v>
                </c:pt>
                <c:pt idx="282">
                  <c:v>3.7638699999999997E-2</c:v>
                </c:pt>
                <c:pt idx="283">
                  <c:v>3.7116099999999999E-2</c:v>
                </c:pt>
                <c:pt idx="284">
                  <c:v>3.6378399999999998E-2</c:v>
                </c:pt>
                <c:pt idx="285">
                  <c:v>3.5582500000000003E-2</c:v>
                </c:pt>
                <c:pt idx="286">
                  <c:v>3.5211600000000003E-2</c:v>
                </c:pt>
                <c:pt idx="287">
                  <c:v>3.4678E-2</c:v>
                </c:pt>
                <c:pt idx="288">
                  <c:v>3.43614E-2</c:v>
                </c:pt>
                <c:pt idx="289">
                  <c:v>3.3670400000000003E-2</c:v>
                </c:pt>
                <c:pt idx="290">
                  <c:v>3.3398600000000001E-2</c:v>
                </c:pt>
                <c:pt idx="291">
                  <c:v>3.2678600000000002E-2</c:v>
                </c:pt>
                <c:pt idx="292">
                  <c:v>3.2237500000000002E-2</c:v>
                </c:pt>
                <c:pt idx="293">
                  <c:v>3.1888E-2</c:v>
                </c:pt>
                <c:pt idx="294">
                  <c:v>3.1532299999999999E-2</c:v>
                </c:pt>
                <c:pt idx="295">
                  <c:v>3.1466000000000001E-2</c:v>
                </c:pt>
                <c:pt idx="296">
                  <c:v>3.1121699999999999E-2</c:v>
                </c:pt>
                <c:pt idx="297">
                  <c:v>3.0840900000000001E-2</c:v>
                </c:pt>
                <c:pt idx="298">
                  <c:v>3.0163800000000001E-2</c:v>
                </c:pt>
                <c:pt idx="299">
                  <c:v>2.9733699999999998E-2</c:v>
                </c:pt>
                <c:pt idx="300">
                  <c:v>2.9630199999999999E-2</c:v>
                </c:pt>
                <c:pt idx="301">
                  <c:v>2.92597E-2</c:v>
                </c:pt>
                <c:pt idx="302">
                  <c:v>2.8835800000000002E-2</c:v>
                </c:pt>
                <c:pt idx="303">
                  <c:v>2.9258300000000001E-2</c:v>
                </c:pt>
                <c:pt idx="304">
                  <c:v>2.8799100000000001E-2</c:v>
                </c:pt>
                <c:pt idx="305">
                  <c:v>2.8062299999999998E-2</c:v>
                </c:pt>
                <c:pt idx="306">
                  <c:v>2.7706100000000001E-2</c:v>
                </c:pt>
                <c:pt idx="307">
                  <c:v>2.74386E-2</c:v>
                </c:pt>
                <c:pt idx="308">
                  <c:v>2.7216000000000001E-2</c:v>
                </c:pt>
                <c:pt idx="309">
                  <c:v>2.6981399999999999E-2</c:v>
                </c:pt>
                <c:pt idx="310">
                  <c:v>2.6704800000000001E-2</c:v>
                </c:pt>
                <c:pt idx="311">
                  <c:v>2.66886E-2</c:v>
                </c:pt>
                <c:pt idx="312">
                  <c:v>2.6409599999999998E-2</c:v>
                </c:pt>
                <c:pt idx="313">
                  <c:v>2.6152100000000001E-2</c:v>
                </c:pt>
                <c:pt idx="314">
                  <c:v>2.5614700000000001E-2</c:v>
                </c:pt>
                <c:pt idx="315">
                  <c:v>2.5620899999999999E-2</c:v>
                </c:pt>
                <c:pt idx="316">
                  <c:v>2.5275700000000002E-2</c:v>
                </c:pt>
                <c:pt idx="317">
                  <c:v>2.5109300000000001E-2</c:v>
                </c:pt>
                <c:pt idx="318">
                  <c:v>2.4979600000000001E-2</c:v>
                </c:pt>
                <c:pt idx="319">
                  <c:v>2.4637699999999998E-2</c:v>
                </c:pt>
                <c:pt idx="320">
                  <c:v>2.4464099999999999E-2</c:v>
                </c:pt>
                <c:pt idx="321">
                  <c:v>2.4385899999999999E-2</c:v>
                </c:pt>
                <c:pt idx="322">
                  <c:v>2.4242900000000001E-2</c:v>
                </c:pt>
                <c:pt idx="323">
                  <c:v>2.3978200000000002E-2</c:v>
                </c:pt>
                <c:pt idx="324">
                  <c:v>2.37174E-2</c:v>
                </c:pt>
                <c:pt idx="325">
                  <c:v>2.3602000000000001E-2</c:v>
                </c:pt>
                <c:pt idx="326">
                  <c:v>2.34737E-2</c:v>
                </c:pt>
                <c:pt idx="327">
                  <c:v>2.32377E-2</c:v>
                </c:pt>
                <c:pt idx="328">
                  <c:v>2.3075100000000001E-2</c:v>
                </c:pt>
                <c:pt idx="329">
                  <c:v>2.2821399999999999E-2</c:v>
                </c:pt>
                <c:pt idx="330">
                  <c:v>2.2899599999999999E-2</c:v>
                </c:pt>
                <c:pt idx="331">
                  <c:v>2.2532E-2</c:v>
                </c:pt>
                <c:pt idx="332">
                  <c:v>2.2542E-2</c:v>
                </c:pt>
                <c:pt idx="333">
                  <c:v>2.2147699999999999E-2</c:v>
                </c:pt>
                <c:pt idx="334">
                  <c:v>2.19426E-2</c:v>
                </c:pt>
                <c:pt idx="335">
                  <c:v>2.1855800000000002E-2</c:v>
                </c:pt>
                <c:pt idx="336">
                  <c:v>2.1861999999999999E-2</c:v>
                </c:pt>
                <c:pt idx="337">
                  <c:v>2.1738500000000001E-2</c:v>
                </c:pt>
                <c:pt idx="338">
                  <c:v>2.1559700000000001E-2</c:v>
                </c:pt>
                <c:pt idx="339">
                  <c:v>2.1380900000000001E-2</c:v>
                </c:pt>
                <c:pt idx="340">
                  <c:v>2.1168200000000002E-2</c:v>
                </c:pt>
                <c:pt idx="341">
                  <c:v>2.0997499999999999E-2</c:v>
                </c:pt>
                <c:pt idx="342">
                  <c:v>2.0884E-2</c:v>
                </c:pt>
                <c:pt idx="343">
                  <c:v>2.0672300000000001E-2</c:v>
                </c:pt>
                <c:pt idx="344">
                  <c:v>2.0495900000000001E-2</c:v>
                </c:pt>
                <c:pt idx="345">
                  <c:v>2.0304699999999998E-2</c:v>
                </c:pt>
                <c:pt idx="346">
                  <c:v>2.0156400000000001E-2</c:v>
                </c:pt>
                <c:pt idx="347">
                  <c:v>1.99819E-2</c:v>
                </c:pt>
                <c:pt idx="348">
                  <c:v>1.98727E-2</c:v>
                </c:pt>
                <c:pt idx="349">
                  <c:v>1.9674299999999999E-2</c:v>
                </c:pt>
                <c:pt idx="350">
                  <c:v>1.9396299999999998E-2</c:v>
                </c:pt>
                <c:pt idx="351">
                  <c:v>1.9123999999999999E-2</c:v>
                </c:pt>
                <c:pt idx="352">
                  <c:v>1.91617E-2</c:v>
                </c:pt>
                <c:pt idx="353">
                  <c:v>1.8781699999999998E-2</c:v>
                </c:pt>
                <c:pt idx="354">
                  <c:v>1.8553699999999999E-2</c:v>
                </c:pt>
                <c:pt idx="355">
                  <c:v>1.8226599999999999E-2</c:v>
                </c:pt>
                <c:pt idx="356">
                  <c:v>1.7938099999999998E-2</c:v>
                </c:pt>
                <c:pt idx="357">
                  <c:v>1.7735000000000001E-2</c:v>
                </c:pt>
                <c:pt idx="358">
                  <c:v>1.7504700000000002E-2</c:v>
                </c:pt>
                <c:pt idx="359">
                  <c:v>1.7302499999999998E-2</c:v>
                </c:pt>
                <c:pt idx="360">
                  <c:v>1.6900100000000001E-2</c:v>
                </c:pt>
                <c:pt idx="361">
                  <c:v>1.6631099999999999E-2</c:v>
                </c:pt>
                <c:pt idx="362">
                  <c:v>1.63307E-2</c:v>
                </c:pt>
                <c:pt idx="363">
                  <c:v>1.5987399999999999E-2</c:v>
                </c:pt>
                <c:pt idx="364">
                  <c:v>1.5870100000000002E-2</c:v>
                </c:pt>
                <c:pt idx="365">
                  <c:v>1.56031E-2</c:v>
                </c:pt>
                <c:pt idx="366">
                  <c:v>1.51973E-2</c:v>
                </c:pt>
                <c:pt idx="367">
                  <c:v>1.49117E-2</c:v>
                </c:pt>
                <c:pt idx="368">
                  <c:v>1.46675E-2</c:v>
                </c:pt>
                <c:pt idx="369">
                  <c:v>1.44987E-2</c:v>
                </c:pt>
                <c:pt idx="370">
                  <c:v>1.41253E-2</c:v>
                </c:pt>
                <c:pt idx="371">
                  <c:v>1.38917E-2</c:v>
                </c:pt>
                <c:pt idx="372">
                  <c:v>1.36437E-2</c:v>
                </c:pt>
                <c:pt idx="373">
                  <c:v>1.3437299999999999E-2</c:v>
                </c:pt>
                <c:pt idx="374">
                  <c:v>1.30949E-2</c:v>
                </c:pt>
                <c:pt idx="375">
                  <c:v>1.2862699999999999E-2</c:v>
                </c:pt>
                <c:pt idx="376">
                  <c:v>1.2570400000000001E-2</c:v>
                </c:pt>
                <c:pt idx="377">
                  <c:v>1.23138E-2</c:v>
                </c:pt>
                <c:pt idx="378">
                  <c:v>1.1883299999999999E-2</c:v>
                </c:pt>
                <c:pt idx="379">
                  <c:v>1.19157E-2</c:v>
                </c:pt>
                <c:pt idx="380">
                  <c:v>1.17664E-2</c:v>
                </c:pt>
                <c:pt idx="381">
                  <c:v>1.1662499999999999E-2</c:v>
                </c:pt>
                <c:pt idx="382">
                  <c:v>1.14398E-2</c:v>
                </c:pt>
                <c:pt idx="383">
                  <c:v>1.13764E-2</c:v>
                </c:pt>
                <c:pt idx="384">
                  <c:v>1.1171800000000001E-2</c:v>
                </c:pt>
                <c:pt idx="385">
                  <c:v>1.08094E-2</c:v>
                </c:pt>
                <c:pt idx="386">
                  <c:v>1.09272E-2</c:v>
                </c:pt>
                <c:pt idx="387">
                  <c:v>1.0574800000000001E-2</c:v>
                </c:pt>
                <c:pt idx="388">
                  <c:v>1.06783E-2</c:v>
                </c:pt>
                <c:pt idx="389">
                  <c:v>1.0541E-2</c:v>
                </c:pt>
                <c:pt idx="390">
                  <c:v>1.00222E-2</c:v>
                </c:pt>
                <c:pt idx="391">
                  <c:v>1.0143299999999999E-2</c:v>
                </c:pt>
                <c:pt idx="392">
                  <c:v>9.9992799999999993E-3</c:v>
                </c:pt>
                <c:pt idx="393">
                  <c:v>9.1090200000000007E-3</c:v>
                </c:pt>
                <c:pt idx="394">
                  <c:v>9.0784999999999998E-3</c:v>
                </c:pt>
                <c:pt idx="395">
                  <c:v>8.9712100000000003E-3</c:v>
                </c:pt>
                <c:pt idx="396">
                  <c:v>8.6164499999999995E-3</c:v>
                </c:pt>
                <c:pt idx="397">
                  <c:v>8.5835500000000006E-3</c:v>
                </c:pt>
                <c:pt idx="398">
                  <c:v>8.6436299999999994E-3</c:v>
                </c:pt>
                <c:pt idx="399">
                  <c:v>8.3618200000000007E-3</c:v>
                </c:pt>
                <c:pt idx="400">
                  <c:v>7.7462199999999998E-3</c:v>
                </c:pt>
                <c:pt idx="401">
                  <c:v>7.5540499999999997E-3</c:v>
                </c:pt>
                <c:pt idx="402">
                  <c:v>7.6003099999999999E-3</c:v>
                </c:pt>
                <c:pt idx="403">
                  <c:v>7.5898199999999997E-3</c:v>
                </c:pt>
                <c:pt idx="404">
                  <c:v>7.4801399999999997E-3</c:v>
                </c:pt>
                <c:pt idx="405">
                  <c:v>7.3885899999999996E-3</c:v>
                </c:pt>
                <c:pt idx="406">
                  <c:v>7.0395500000000003E-3</c:v>
                </c:pt>
                <c:pt idx="407">
                  <c:v>6.9623000000000003E-3</c:v>
                </c:pt>
                <c:pt idx="408">
                  <c:v>6.6003800000000003E-3</c:v>
                </c:pt>
                <c:pt idx="409">
                  <c:v>6.2956799999999997E-3</c:v>
                </c:pt>
                <c:pt idx="410">
                  <c:v>5.9456800000000001E-3</c:v>
                </c:pt>
                <c:pt idx="411">
                  <c:v>6.1159099999999996E-3</c:v>
                </c:pt>
                <c:pt idx="412">
                  <c:v>6.20508E-3</c:v>
                </c:pt>
                <c:pt idx="413">
                  <c:v>5.8994299999999998E-3</c:v>
                </c:pt>
                <c:pt idx="414">
                  <c:v>5.2785899999999997E-3</c:v>
                </c:pt>
                <c:pt idx="415">
                  <c:v>4.8928299999999999E-3</c:v>
                </c:pt>
                <c:pt idx="416">
                  <c:v>4.7478700000000004E-3</c:v>
                </c:pt>
                <c:pt idx="417">
                  <c:v>4.6863599999999997E-3</c:v>
                </c:pt>
                <c:pt idx="418">
                  <c:v>4.4603300000000002E-3</c:v>
                </c:pt>
                <c:pt idx="419">
                  <c:v>3.9510700000000001E-3</c:v>
                </c:pt>
                <c:pt idx="420">
                  <c:v>4.0302300000000001E-3</c:v>
                </c:pt>
                <c:pt idx="421">
                  <c:v>3.6311099999999999E-3</c:v>
                </c:pt>
                <c:pt idx="422">
                  <c:v>3.48234E-3</c:v>
                </c:pt>
                <c:pt idx="423">
                  <c:v>3.4594500000000002E-3</c:v>
                </c:pt>
                <c:pt idx="424">
                  <c:v>3.1557099999999999E-3</c:v>
                </c:pt>
                <c:pt idx="425">
                  <c:v>2.7165399999999999E-3</c:v>
                </c:pt>
                <c:pt idx="426">
                  <c:v>2.3732200000000001E-3</c:v>
                </c:pt>
                <c:pt idx="427">
                  <c:v>2.1114300000000001E-3</c:v>
                </c:pt>
                <c:pt idx="428">
                  <c:v>1.9831699999999998E-3</c:v>
                </c:pt>
                <c:pt idx="429">
                  <c:v>1.6770400000000001E-3</c:v>
                </c:pt>
                <c:pt idx="430">
                  <c:v>1.65796E-3</c:v>
                </c:pt>
                <c:pt idx="431">
                  <c:v>1.1243799999999999E-3</c:v>
                </c:pt>
                <c:pt idx="432">
                  <c:v>7.3623700000000005E-4</c:v>
                </c:pt>
                <c:pt idx="433">
                  <c:v>8.1777599999999998E-4</c:v>
                </c:pt>
                <c:pt idx="434">
                  <c:v>1.2064E-4</c:v>
                </c:pt>
                <c:pt idx="435">
                  <c:v>-1.00899E-3</c:v>
                </c:pt>
                <c:pt idx="436">
                  <c:v>-1.51348E-3</c:v>
                </c:pt>
                <c:pt idx="437">
                  <c:v>-1.42622E-3</c:v>
                </c:pt>
                <c:pt idx="438">
                  <c:v>-1.2464500000000001E-3</c:v>
                </c:pt>
                <c:pt idx="439">
                  <c:v>-1.3113E-4</c:v>
                </c:pt>
                <c:pt idx="440">
                  <c:v>1.8487E-3</c:v>
                </c:pt>
                <c:pt idx="441">
                  <c:v>1.9311899999999999E-3</c:v>
                </c:pt>
                <c:pt idx="442">
                  <c:v>7.2908399999999996E-4</c:v>
                </c:pt>
                <c:pt idx="443">
                  <c:v>3.8719200000000002E-4</c:v>
                </c:pt>
                <c:pt idx="444">
                  <c:v>-3.4999800000000002E-4</c:v>
                </c:pt>
                <c:pt idx="445">
                  <c:v>-2.2721299999999998E-3</c:v>
                </c:pt>
                <c:pt idx="446">
                  <c:v>-3.6220599999999999E-3</c:v>
                </c:pt>
                <c:pt idx="447">
                  <c:v>-3.7732099999999999E-3</c:v>
                </c:pt>
                <c:pt idx="448">
                  <c:v>-3.3168799999999999E-3</c:v>
                </c:pt>
                <c:pt idx="449">
                  <c:v>-3.03221E-3</c:v>
                </c:pt>
                <c:pt idx="450">
                  <c:v>-3.03316E-3</c:v>
                </c:pt>
                <c:pt idx="451">
                  <c:v>-3.24106E-3</c:v>
                </c:pt>
                <c:pt idx="452">
                  <c:v>-3.50571E-3</c:v>
                </c:pt>
                <c:pt idx="453">
                  <c:v>-3.56865E-3</c:v>
                </c:pt>
                <c:pt idx="454">
                  <c:v>-3.72887E-3</c:v>
                </c:pt>
                <c:pt idx="455">
                  <c:v>-3.9110200000000003E-3</c:v>
                </c:pt>
                <c:pt idx="456">
                  <c:v>-4.0426300000000002E-3</c:v>
                </c:pt>
                <c:pt idx="457">
                  <c:v>-4.3096499999999999E-3</c:v>
                </c:pt>
                <c:pt idx="458">
                  <c:v>-4.3740300000000001E-3</c:v>
                </c:pt>
                <c:pt idx="459">
                  <c:v>-4.59385E-3</c:v>
                </c:pt>
                <c:pt idx="460">
                  <c:v>-4.6887400000000003E-3</c:v>
                </c:pt>
                <c:pt idx="461">
                  <c:v>-4.8923500000000002E-3</c:v>
                </c:pt>
                <c:pt idx="462">
                  <c:v>-4.8923500000000002E-3</c:v>
                </c:pt>
                <c:pt idx="463">
                  <c:v>-5.2223199999999999E-3</c:v>
                </c:pt>
                <c:pt idx="464">
                  <c:v>-5.1808399999999999E-3</c:v>
                </c:pt>
                <c:pt idx="465">
                  <c:v>-5.7678199999999999E-3</c:v>
                </c:pt>
                <c:pt idx="466">
                  <c:v>-2.35176E-3</c:v>
                </c:pt>
                <c:pt idx="467">
                  <c:v>-3.6616299999999999E-3</c:v>
                </c:pt>
                <c:pt idx="468">
                  <c:v>-5.7044000000000001E-3</c:v>
                </c:pt>
                <c:pt idx="469">
                  <c:v>-6.02674E-3</c:v>
                </c:pt>
                <c:pt idx="470">
                  <c:v>-6.2584900000000002E-3</c:v>
                </c:pt>
                <c:pt idx="471">
                  <c:v>-6.3114199999999999E-3</c:v>
                </c:pt>
                <c:pt idx="472">
                  <c:v>-6.4659100000000001E-3</c:v>
                </c:pt>
                <c:pt idx="473">
                  <c:v>-6.5169299999999998E-3</c:v>
                </c:pt>
                <c:pt idx="474">
                  <c:v>-6.6309000000000003E-3</c:v>
                </c:pt>
                <c:pt idx="475">
                  <c:v>-6.7591700000000001E-3</c:v>
                </c:pt>
                <c:pt idx="476">
                  <c:v>-6.8321199999999997E-3</c:v>
                </c:pt>
                <c:pt idx="477">
                  <c:v>-7.0614800000000002E-3</c:v>
                </c:pt>
                <c:pt idx="478">
                  <c:v>-7.0271500000000002E-3</c:v>
                </c:pt>
                <c:pt idx="479">
                  <c:v>-7.1139300000000001E-3</c:v>
                </c:pt>
                <c:pt idx="480">
                  <c:v>-7.09248E-3</c:v>
                </c:pt>
                <c:pt idx="481">
                  <c:v>-7.2398200000000001E-3</c:v>
                </c:pt>
                <c:pt idx="482">
                  <c:v>-7.36237E-3</c:v>
                </c:pt>
                <c:pt idx="483">
                  <c:v>-7.4329399999999999E-3</c:v>
                </c:pt>
                <c:pt idx="484">
                  <c:v>-7.5211499999999999E-3</c:v>
                </c:pt>
                <c:pt idx="485">
                  <c:v>-7.5812299999999996E-3</c:v>
                </c:pt>
                <c:pt idx="486">
                  <c:v>-7.5955399999999996E-3</c:v>
                </c:pt>
                <c:pt idx="487">
                  <c:v>-7.7300099999999998E-3</c:v>
                </c:pt>
                <c:pt idx="488">
                  <c:v>-7.8148799999999997E-3</c:v>
                </c:pt>
                <c:pt idx="489">
                  <c:v>-7.8916500000000001E-3</c:v>
                </c:pt>
                <c:pt idx="490">
                  <c:v>-7.8859299999999993E-3</c:v>
                </c:pt>
                <c:pt idx="491">
                  <c:v>-8.0480599999999992E-3</c:v>
                </c:pt>
                <c:pt idx="492">
                  <c:v>-8.0676099999999994E-3</c:v>
                </c:pt>
                <c:pt idx="493">
                  <c:v>-8.15105E-3</c:v>
                </c:pt>
                <c:pt idx="494">
                  <c:v>-8.2216300000000006E-3</c:v>
                </c:pt>
                <c:pt idx="495">
                  <c:v>-8.2330700000000003E-3</c:v>
                </c:pt>
                <c:pt idx="496">
                  <c:v>-8.3122300000000003E-3</c:v>
                </c:pt>
                <c:pt idx="497">
                  <c:v>-8.4796000000000003E-3</c:v>
                </c:pt>
                <c:pt idx="498">
                  <c:v>-8.5887900000000007E-3</c:v>
                </c:pt>
                <c:pt idx="499">
                  <c:v>-8.6803399999999999E-3</c:v>
                </c:pt>
                <c:pt idx="500">
                  <c:v>-8.7194400000000002E-3</c:v>
                </c:pt>
                <c:pt idx="501">
                  <c:v>-8.7552099999999994E-3</c:v>
                </c:pt>
                <c:pt idx="502">
                  <c:v>-8.8229199999999997E-3</c:v>
                </c:pt>
                <c:pt idx="503">
                  <c:v>-8.8915799999999996E-3</c:v>
                </c:pt>
                <c:pt idx="504">
                  <c:v>-8.8844300000000005E-3</c:v>
                </c:pt>
                <c:pt idx="505">
                  <c:v>-9.0270000000000003E-3</c:v>
                </c:pt>
                <c:pt idx="506">
                  <c:v>-8.9540499999999999E-3</c:v>
                </c:pt>
                <c:pt idx="507">
                  <c:v>-9.0131800000000008E-3</c:v>
                </c:pt>
                <c:pt idx="508">
                  <c:v>-9.0346300000000001E-3</c:v>
                </c:pt>
                <c:pt idx="509">
                  <c:v>-9.09424E-3</c:v>
                </c:pt>
                <c:pt idx="510">
                  <c:v>-8.9955299999999998E-3</c:v>
                </c:pt>
                <c:pt idx="511">
                  <c:v>-9.0599099999999991E-3</c:v>
                </c:pt>
                <c:pt idx="512">
                  <c:v>-9.0975799999999992E-3</c:v>
                </c:pt>
                <c:pt idx="513">
                  <c:v>-8.9788400000000001E-3</c:v>
                </c:pt>
                <c:pt idx="514">
                  <c:v>-9.0336800000000005E-3</c:v>
                </c:pt>
                <c:pt idx="515">
                  <c:v>-9.0017299999999995E-3</c:v>
                </c:pt>
                <c:pt idx="516">
                  <c:v>-8.9974400000000006E-3</c:v>
                </c:pt>
                <c:pt idx="517">
                  <c:v>-8.9225799999999994E-3</c:v>
                </c:pt>
                <c:pt idx="518">
                  <c:v>-9.0961500000000008E-3</c:v>
                </c:pt>
                <c:pt idx="519">
                  <c:v>-9.01127E-3</c:v>
                </c:pt>
                <c:pt idx="520">
                  <c:v>-9.1075900000000005E-3</c:v>
                </c:pt>
                <c:pt idx="521">
                  <c:v>-8.9793200000000007E-3</c:v>
                </c:pt>
                <c:pt idx="522">
                  <c:v>-9.1342899999999998E-3</c:v>
                </c:pt>
                <c:pt idx="523">
                  <c:v>-9.1524099999999997E-3</c:v>
                </c:pt>
                <c:pt idx="524">
                  <c:v>-9.1362000000000006E-3</c:v>
                </c:pt>
                <c:pt idx="525">
                  <c:v>-9.2272799999999992E-3</c:v>
                </c:pt>
                <c:pt idx="526">
                  <c:v>-9.2530300000000006E-3</c:v>
                </c:pt>
                <c:pt idx="527">
                  <c:v>-9.3398100000000005E-3</c:v>
                </c:pt>
                <c:pt idx="528">
                  <c:v>-9.2811600000000001E-3</c:v>
                </c:pt>
                <c:pt idx="529">
                  <c:v>-9.4432800000000001E-3</c:v>
                </c:pt>
                <c:pt idx="530">
                  <c:v>-9.5052699999999997E-3</c:v>
                </c:pt>
                <c:pt idx="531">
                  <c:v>-9.6530899999999996E-3</c:v>
                </c:pt>
                <c:pt idx="532">
                  <c:v>-9.7594299999999995E-3</c:v>
                </c:pt>
                <c:pt idx="533">
                  <c:v>-9.74035E-3</c:v>
                </c:pt>
                <c:pt idx="534">
                  <c:v>-9.6583399999999996E-3</c:v>
                </c:pt>
                <c:pt idx="535">
                  <c:v>-9.8152199999999995E-3</c:v>
                </c:pt>
                <c:pt idx="536">
                  <c:v>-9.7937600000000003E-3</c:v>
                </c:pt>
                <c:pt idx="537">
                  <c:v>-9.7427399999999997E-3</c:v>
                </c:pt>
                <c:pt idx="538">
                  <c:v>-9.8023399999999997E-3</c:v>
                </c:pt>
                <c:pt idx="539">
                  <c:v>-9.8204599999999996E-3</c:v>
                </c:pt>
                <c:pt idx="540">
                  <c:v>-9.98163E-3</c:v>
                </c:pt>
                <c:pt idx="541">
                  <c:v>-9.9282299999999997E-3</c:v>
                </c:pt>
                <c:pt idx="542">
                  <c:v>-9.8252300000000008E-3</c:v>
                </c:pt>
                <c:pt idx="543">
                  <c:v>-9.9701900000000003E-3</c:v>
                </c:pt>
                <c:pt idx="544">
                  <c:v>-9.9911700000000006E-3</c:v>
                </c:pt>
                <c:pt idx="545">
                  <c:v>-9.8423999999999994E-3</c:v>
                </c:pt>
                <c:pt idx="546">
                  <c:v>-9.8190299999999994E-3</c:v>
                </c:pt>
                <c:pt idx="547">
                  <c:v>-9.9539799999999994E-3</c:v>
                </c:pt>
                <c:pt idx="548">
                  <c:v>-1.00389E-2</c:v>
                </c:pt>
                <c:pt idx="549">
                  <c:v>-9.9544500000000001E-3</c:v>
                </c:pt>
                <c:pt idx="550">
                  <c:v>-9.7126999999999995E-3</c:v>
                </c:pt>
                <c:pt idx="551">
                  <c:v>-9.7646699999999996E-3</c:v>
                </c:pt>
                <c:pt idx="552">
                  <c:v>-9.7899400000000004E-3</c:v>
                </c:pt>
                <c:pt idx="553">
                  <c:v>-9.8676700000000003E-3</c:v>
                </c:pt>
                <c:pt idx="554">
                  <c:v>-9.8242799999999995E-3</c:v>
                </c:pt>
                <c:pt idx="555">
                  <c:v>-9.7212800000000005E-3</c:v>
                </c:pt>
                <c:pt idx="556">
                  <c:v>-9.6612E-3</c:v>
                </c:pt>
                <c:pt idx="557">
                  <c:v>-9.6430800000000001E-3</c:v>
                </c:pt>
                <c:pt idx="558">
                  <c:v>-9.6449900000000009E-3</c:v>
                </c:pt>
                <c:pt idx="559">
                  <c:v>-9.6097000000000005E-3</c:v>
                </c:pt>
                <c:pt idx="560">
                  <c:v>-9.7427399999999997E-3</c:v>
                </c:pt>
                <c:pt idx="561">
                  <c:v>-9.7312900000000001E-3</c:v>
                </c:pt>
                <c:pt idx="562">
                  <c:v>-9.7804099999999998E-3</c:v>
                </c:pt>
                <c:pt idx="563">
                  <c:v>-9.8247500000000001E-3</c:v>
                </c:pt>
                <c:pt idx="564">
                  <c:v>-9.74035E-3</c:v>
                </c:pt>
                <c:pt idx="565">
                  <c:v>-9.8719600000000008E-3</c:v>
                </c:pt>
                <c:pt idx="566">
                  <c:v>-9.9487299999999994E-3</c:v>
                </c:pt>
                <c:pt idx="567">
                  <c:v>-9.9229799999999996E-3</c:v>
                </c:pt>
                <c:pt idx="568">
                  <c:v>-9.8924600000000005E-3</c:v>
                </c:pt>
                <c:pt idx="569">
                  <c:v>-9.8490699999999997E-3</c:v>
                </c:pt>
                <c:pt idx="570">
                  <c:v>-9.8314300000000004E-3</c:v>
                </c:pt>
                <c:pt idx="571">
                  <c:v>-9.9630399999999994E-3</c:v>
                </c:pt>
                <c:pt idx="572">
                  <c:v>-1.0175699999999999E-2</c:v>
                </c:pt>
                <c:pt idx="573">
                  <c:v>-1.01447E-2</c:v>
                </c:pt>
                <c:pt idx="574">
                  <c:v>-1.0153300000000001E-2</c:v>
                </c:pt>
                <c:pt idx="575">
                  <c:v>-1.01619E-2</c:v>
                </c:pt>
                <c:pt idx="576">
                  <c:v>-1.0230100000000001E-2</c:v>
                </c:pt>
                <c:pt idx="577">
                  <c:v>-1.0293E-2</c:v>
                </c:pt>
                <c:pt idx="578">
                  <c:v>-1.0263400000000001E-2</c:v>
                </c:pt>
                <c:pt idx="579">
                  <c:v>-1.00894E-2</c:v>
                </c:pt>
                <c:pt idx="580">
                  <c:v>-1.01523E-2</c:v>
                </c:pt>
                <c:pt idx="581">
                  <c:v>-1.02792E-2</c:v>
                </c:pt>
                <c:pt idx="582">
                  <c:v>-1.03106E-2</c:v>
                </c:pt>
                <c:pt idx="583">
                  <c:v>-1.0367400000000001E-2</c:v>
                </c:pt>
                <c:pt idx="584">
                  <c:v>-1.0259600000000001E-2</c:v>
                </c:pt>
                <c:pt idx="585">
                  <c:v>-1.02468E-2</c:v>
                </c:pt>
                <c:pt idx="586">
                  <c:v>-1.02944E-2</c:v>
                </c:pt>
                <c:pt idx="587">
                  <c:v>-1.01624E-2</c:v>
                </c:pt>
                <c:pt idx="588">
                  <c:v>-1.0249599999999999E-2</c:v>
                </c:pt>
                <c:pt idx="589">
                  <c:v>-1.0090399999999999E-2</c:v>
                </c:pt>
                <c:pt idx="590">
                  <c:v>-9.9840199999999997E-3</c:v>
                </c:pt>
                <c:pt idx="591">
                  <c:v>-1.0038399999999999E-2</c:v>
                </c:pt>
                <c:pt idx="592">
                  <c:v>-1.01595E-2</c:v>
                </c:pt>
                <c:pt idx="593">
                  <c:v>-1.0066500000000001E-2</c:v>
                </c:pt>
                <c:pt idx="594">
                  <c:v>-1.01023E-2</c:v>
                </c:pt>
                <c:pt idx="595">
                  <c:v>-1.01137E-2</c:v>
                </c:pt>
                <c:pt idx="596">
                  <c:v>-1.01566E-2</c:v>
                </c:pt>
                <c:pt idx="597">
                  <c:v>-1.01738E-2</c:v>
                </c:pt>
                <c:pt idx="598">
                  <c:v>-1.0181900000000001E-2</c:v>
                </c:pt>
                <c:pt idx="599">
                  <c:v>-1.01314E-2</c:v>
                </c:pt>
                <c:pt idx="600">
                  <c:v>-1.0040800000000001E-2</c:v>
                </c:pt>
                <c:pt idx="601">
                  <c:v>-1.0154699999999999E-2</c:v>
                </c:pt>
                <c:pt idx="602">
                  <c:v>-1.0252499999999999E-2</c:v>
                </c:pt>
                <c:pt idx="603">
                  <c:v>-1.01228E-2</c:v>
                </c:pt>
                <c:pt idx="604">
                  <c:v>-1.01566E-2</c:v>
                </c:pt>
                <c:pt idx="605">
                  <c:v>-1.01137E-2</c:v>
                </c:pt>
                <c:pt idx="606">
                  <c:v>-1.0123699999999999E-2</c:v>
                </c:pt>
                <c:pt idx="607">
                  <c:v>-1.02401E-2</c:v>
                </c:pt>
                <c:pt idx="608">
                  <c:v>-1.0161399999999999E-2</c:v>
                </c:pt>
                <c:pt idx="609">
                  <c:v>-1.0230100000000001E-2</c:v>
                </c:pt>
                <c:pt idx="610">
                  <c:v>-1.0208099999999999E-2</c:v>
                </c:pt>
                <c:pt idx="611">
                  <c:v>-1.02229E-2</c:v>
                </c:pt>
                <c:pt idx="612">
                  <c:v>-1.03006E-2</c:v>
                </c:pt>
                <c:pt idx="613">
                  <c:v>-1.0343099999999999E-2</c:v>
                </c:pt>
                <c:pt idx="614">
                  <c:v>-1.04651E-2</c:v>
                </c:pt>
                <c:pt idx="615">
                  <c:v>-1.0511400000000001E-2</c:v>
                </c:pt>
                <c:pt idx="616">
                  <c:v>-1.05109E-2</c:v>
                </c:pt>
                <c:pt idx="617">
                  <c:v>-1.05085E-2</c:v>
                </c:pt>
                <c:pt idx="618">
                  <c:v>-1.0536200000000001E-2</c:v>
                </c:pt>
                <c:pt idx="619">
                  <c:v>-1.0471299999999999E-2</c:v>
                </c:pt>
                <c:pt idx="620">
                  <c:v>-1.0458E-2</c:v>
                </c:pt>
                <c:pt idx="621">
                  <c:v>-1.03722E-2</c:v>
                </c:pt>
                <c:pt idx="622">
                  <c:v>-1.04508E-2</c:v>
                </c:pt>
                <c:pt idx="623">
                  <c:v>-1.0401199999999999E-2</c:v>
                </c:pt>
                <c:pt idx="624">
                  <c:v>-1.0503800000000001E-2</c:v>
                </c:pt>
                <c:pt idx="625">
                  <c:v>-1.0557199999999999E-2</c:v>
                </c:pt>
                <c:pt idx="626">
                  <c:v>-1.0528600000000001E-2</c:v>
                </c:pt>
                <c:pt idx="627">
                  <c:v>-1.05386E-2</c:v>
                </c:pt>
                <c:pt idx="628">
                  <c:v>-1.0593399999999999E-2</c:v>
                </c:pt>
                <c:pt idx="629">
                  <c:v>-1.05066E-2</c:v>
                </c:pt>
                <c:pt idx="630">
                  <c:v>-1.0533300000000001E-2</c:v>
                </c:pt>
                <c:pt idx="631">
                  <c:v>-1.04589E-2</c:v>
                </c:pt>
                <c:pt idx="632">
                  <c:v>-1.05319E-2</c:v>
                </c:pt>
                <c:pt idx="633">
                  <c:v>-1.0624400000000001E-2</c:v>
                </c:pt>
                <c:pt idx="634">
                  <c:v>-1.05863E-2</c:v>
                </c:pt>
                <c:pt idx="635">
                  <c:v>-1.0624400000000001E-2</c:v>
                </c:pt>
                <c:pt idx="636">
                  <c:v>-1.0563400000000001E-2</c:v>
                </c:pt>
                <c:pt idx="637">
                  <c:v>-1.0554300000000001E-2</c:v>
                </c:pt>
                <c:pt idx="638">
                  <c:v>-1.04609E-2</c:v>
                </c:pt>
                <c:pt idx="639">
                  <c:v>-1.0588200000000001E-2</c:v>
                </c:pt>
                <c:pt idx="640">
                  <c:v>-1.0600999999999999E-2</c:v>
                </c:pt>
                <c:pt idx="641">
                  <c:v>-1.07346E-2</c:v>
                </c:pt>
                <c:pt idx="642">
                  <c:v>-1.0677799999999999E-2</c:v>
                </c:pt>
                <c:pt idx="643">
                  <c:v>-1.0693599999999999E-2</c:v>
                </c:pt>
                <c:pt idx="644">
                  <c:v>-1.05824E-2</c:v>
                </c:pt>
                <c:pt idx="645">
                  <c:v>-1.05562E-2</c:v>
                </c:pt>
                <c:pt idx="646">
                  <c:v>-1.07379E-2</c:v>
                </c:pt>
                <c:pt idx="647">
                  <c:v>-1.07861E-2</c:v>
                </c:pt>
                <c:pt idx="648">
                  <c:v>-1.07899E-2</c:v>
                </c:pt>
                <c:pt idx="649">
                  <c:v>-1.07279E-2</c:v>
                </c:pt>
                <c:pt idx="650">
                  <c:v>-1.0772199999999999E-2</c:v>
                </c:pt>
                <c:pt idx="651">
                  <c:v>-1.0707899999999999E-2</c:v>
                </c:pt>
                <c:pt idx="652">
                  <c:v>-1.09096E-2</c:v>
                </c:pt>
                <c:pt idx="653">
                  <c:v>-1.09949E-2</c:v>
                </c:pt>
                <c:pt idx="654">
                  <c:v>-1.09143E-2</c:v>
                </c:pt>
                <c:pt idx="655">
                  <c:v>-1.0833300000000001E-2</c:v>
                </c:pt>
                <c:pt idx="656">
                  <c:v>-1.0777E-2</c:v>
                </c:pt>
                <c:pt idx="657">
                  <c:v>-1.08614E-2</c:v>
                </c:pt>
                <c:pt idx="658">
                  <c:v>-1.08743E-2</c:v>
                </c:pt>
                <c:pt idx="659">
                  <c:v>-1.08643E-2</c:v>
                </c:pt>
                <c:pt idx="660">
                  <c:v>-1.0790299999999999E-2</c:v>
                </c:pt>
                <c:pt idx="661">
                  <c:v>-1.07098E-2</c:v>
                </c:pt>
                <c:pt idx="662">
                  <c:v>-1.0699699999999999E-2</c:v>
                </c:pt>
                <c:pt idx="663">
                  <c:v>-1.0747899999999999E-2</c:v>
                </c:pt>
                <c:pt idx="664">
                  <c:v>-1.05863E-2</c:v>
                </c:pt>
                <c:pt idx="665">
                  <c:v>-1.06564E-2</c:v>
                </c:pt>
                <c:pt idx="666">
                  <c:v>-1.06354E-2</c:v>
                </c:pt>
                <c:pt idx="667">
                  <c:v>-1.07317E-2</c:v>
                </c:pt>
                <c:pt idx="668">
                  <c:v>-1.0777999999999999E-2</c:v>
                </c:pt>
                <c:pt idx="669">
                  <c:v>-1.0684000000000001E-2</c:v>
                </c:pt>
                <c:pt idx="670">
                  <c:v>-1.06239E-2</c:v>
                </c:pt>
                <c:pt idx="671">
                  <c:v>-1.0683099999999999E-2</c:v>
                </c:pt>
                <c:pt idx="672">
                  <c:v>-1.0686899999999999E-2</c:v>
                </c:pt>
                <c:pt idx="673">
                  <c:v>-1.06902E-2</c:v>
                </c:pt>
                <c:pt idx="674">
                  <c:v>-1.05772E-2</c:v>
                </c:pt>
                <c:pt idx="675">
                  <c:v>-1.05796E-2</c:v>
                </c:pt>
                <c:pt idx="676">
                  <c:v>-1.0516599999999999E-2</c:v>
                </c:pt>
                <c:pt idx="677">
                  <c:v>-1.05543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1F18-4B59-99FF-AEF5211B21C8}"/>
            </c:ext>
          </c:extLst>
        </c:ser>
        <c:ser>
          <c:idx val="9"/>
          <c:order val="8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0'!$A$2:$A$627</c:f>
              <c:numCache>
                <c:formatCode>General</c:formatCode>
                <c:ptCount val="62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</c:numCache>
            </c:numRef>
          </c:xVal>
          <c:yVal>
            <c:numRef>
              <c:f>'[AMG-R-Cyclohexylethylamin.xlsx]Sheet10'!$B$2:$B$813</c:f>
              <c:numCache>
                <c:formatCode>General</c:formatCode>
                <c:ptCount val="812"/>
                <c:pt idx="0">
                  <c:v>-0.43829400000000002</c:v>
                </c:pt>
                <c:pt idx="1">
                  <c:v>-0.420103</c:v>
                </c:pt>
                <c:pt idx="2">
                  <c:v>-0.62228300000000003</c:v>
                </c:pt>
                <c:pt idx="3">
                  <c:v>-0.63714300000000001</c:v>
                </c:pt>
                <c:pt idx="4">
                  <c:v>-0.42951699999999998</c:v>
                </c:pt>
                <c:pt idx="5">
                  <c:v>-0.99621400000000004</c:v>
                </c:pt>
                <c:pt idx="6" formatCode="0.00E+00">
                  <c:v>5.2204100000000003E-2</c:v>
                </c:pt>
                <c:pt idx="7">
                  <c:v>-0.12271600000000001</c:v>
                </c:pt>
                <c:pt idx="8">
                  <c:v>-0.38635000000000003</c:v>
                </c:pt>
                <c:pt idx="9">
                  <c:v>0.17645</c:v>
                </c:pt>
                <c:pt idx="10">
                  <c:v>-0.36968200000000001</c:v>
                </c:pt>
                <c:pt idx="11">
                  <c:v>-0.61469300000000004</c:v>
                </c:pt>
                <c:pt idx="12">
                  <c:v>-0.127055</c:v>
                </c:pt>
                <c:pt idx="13">
                  <c:v>0.13869799999999999</c:v>
                </c:pt>
                <c:pt idx="14">
                  <c:v>-0.38826500000000003</c:v>
                </c:pt>
                <c:pt idx="15">
                  <c:v>-0.145175</c:v>
                </c:pt>
                <c:pt idx="16">
                  <c:v>0.114486</c:v>
                </c:pt>
                <c:pt idx="17">
                  <c:v>-0.13084999999999999</c:v>
                </c:pt>
                <c:pt idx="18">
                  <c:v>-0.24407300000000001</c:v>
                </c:pt>
                <c:pt idx="19" formatCode="0.00E+00">
                  <c:v>-1.3402000000000001E-2</c:v>
                </c:pt>
                <c:pt idx="20">
                  <c:v>-0.16162599999999999</c:v>
                </c:pt>
                <c:pt idx="21">
                  <c:v>-0.24556900000000001</c:v>
                </c:pt>
                <c:pt idx="22">
                  <c:v>0.47622100000000001</c:v>
                </c:pt>
                <c:pt idx="23">
                  <c:v>-0.28025299999999997</c:v>
                </c:pt>
                <c:pt idx="24">
                  <c:v>-0.39794000000000002</c:v>
                </c:pt>
                <c:pt idx="25">
                  <c:v>-0.27069599999999999</c:v>
                </c:pt>
                <c:pt idx="26">
                  <c:v>0.76351599999999997</c:v>
                </c:pt>
                <c:pt idx="27">
                  <c:v>-0.28169</c:v>
                </c:pt>
                <c:pt idx="28" formatCode="0.00E+00">
                  <c:v>-5.3287000000000001E-2</c:v>
                </c:pt>
                <c:pt idx="29">
                  <c:v>-0.815326</c:v>
                </c:pt>
                <c:pt idx="30" formatCode="0.00E+00">
                  <c:v>5.9642800000000003E-2</c:v>
                </c:pt>
                <c:pt idx="31" formatCode="0.00E+00">
                  <c:v>9.8341899999999996E-2</c:v>
                </c:pt>
                <c:pt idx="32">
                  <c:v>0.46284799999999998</c:v>
                </c:pt>
                <c:pt idx="33">
                  <c:v>-0.18629299999999999</c:v>
                </c:pt>
                <c:pt idx="34" formatCode="0.00E+00">
                  <c:v>-7.6017400000000001E-3</c:v>
                </c:pt>
                <c:pt idx="35">
                  <c:v>-0.46952100000000002</c:v>
                </c:pt>
                <c:pt idx="36">
                  <c:v>-0.23797499999999999</c:v>
                </c:pt>
                <c:pt idx="37">
                  <c:v>0.194442</c:v>
                </c:pt>
                <c:pt idx="38">
                  <c:v>-0.565716</c:v>
                </c:pt>
                <c:pt idx="39">
                  <c:v>0.31296200000000002</c:v>
                </c:pt>
                <c:pt idx="40">
                  <c:v>0.38195600000000002</c:v>
                </c:pt>
                <c:pt idx="41">
                  <c:v>-0.69961399999999996</c:v>
                </c:pt>
                <c:pt idx="42">
                  <c:v>-0.35888199999999998</c:v>
                </c:pt>
                <c:pt idx="43">
                  <c:v>0.25459399999999999</c:v>
                </c:pt>
                <c:pt idx="44">
                  <c:v>0.86176799999999998</c:v>
                </c:pt>
                <c:pt idx="45">
                  <c:v>0.23534099999999999</c:v>
                </c:pt>
                <c:pt idx="46">
                  <c:v>0.340117</c:v>
                </c:pt>
                <c:pt idx="47">
                  <c:v>-0.42364800000000002</c:v>
                </c:pt>
                <c:pt idx="48" formatCode="0.00E+00">
                  <c:v>7.2607000000000005E-2</c:v>
                </c:pt>
                <c:pt idx="49">
                  <c:v>0.101392</c:v>
                </c:pt>
                <c:pt idx="50">
                  <c:v>0.69422799999999996</c:v>
                </c:pt>
                <c:pt idx="51">
                  <c:v>0.81539899999999998</c:v>
                </c:pt>
                <c:pt idx="52">
                  <c:v>0.62155899999999997</c:v>
                </c:pt>
                <c:pt idx="53">
                  <c:v>0.247947</c:v>
                </c:pt>
                <c:pt idx="54">
                  <c:v>-0.39746199999999998</c:v>
                </c:pt>
                <c:pt idx="55">
                  <c:v>0.99939500000000003</c:v>
                </c:pt>
                <c:pt idx="56">
                  <c:v>-0.23229</c:v>
                </c:pt>
                <c:pt idx="57" formatCode="0.00E+00">
                  <c:v>-7.9979900000000007E-2</c:v>
                </c:pt>
                <c:pt idx="58">
                  <c:v>0.60531100000000004</c:v>
                </c:pt>
                <c:pt idx="59" formatCode="0.00E+00">
                  <c:v>7.2953199999999996E-2</c:v>
                </c:pt>
                <c:pt idx="60">
                  <c:v>0.209949</c:v>
                </c:pt>
                <c:pt idx="61">
                  <c:v>0.48294700000000002</c:v>
                </c:pt>
                <c:pt idx="62">
                  <c:v>0.19275700000000001</c:v>
                </c:pt>
                <c:pt idx="63">
                  <c:v>-0.41842099999999999</c:v>
                </c:pt>
                <c:pt idx="64">
                  <c:v>0.27133600000000002</c:v>
                </c:pt>
                <c:pt idx="65">
                  <c:v>0.335978</c:v>
                </c:pt>
                <c:pt idx="66">
                  <c:v>1.2861800000000001</c:v>
                </c:pt>
                <c:pt idx="67">
                  <c:v>1.0920000000000001</c:v>
                </c:pt>
                <c:pt idx="68">
                  <c:v>1.24013</c:v>
                </c:pt>
                <c:pt idx="69">
                  <c:v>1.5829299999999999</c:v>
                </c:pt>
                <c:pt idx="70">
                  <c:v>1.4734400000000001</c:v>
                </c:pt>
                <c:pt idx="71">
                  <c:v>1.5237099999999999</c:v>
                </c:pt>
                <c:pt idx="72">
                  <c:v>1.43458</c:v>
                </c:pt>
                <c:pt idx="73">
                  <c:v>1.5147999999999999</c:v>
                </c:pt>
                <c:pt idx="74">
                  <c:v>1.5246</c:v>
                </c:pt>
                <c:pt idx="75">
                  <c:v>1.4844900000000001</c:v>
                </c:pt>
                <c:pt idx="76">
                  <c:v>1.50176</c:v>
                </c:pt>
                <c:pt idx="77">
                  <c:v>1.5267200000000001</c:v>
                </c:pt>
                <c:pt idx="78">
                  <c:v>1.4734400000000001</c:v>
                </c:pt>
                <c:pt idx="79">
                  <c:v>1.5395300000000001</c:v>
                </c:pt>
                <c:pt idx="80">
                  <c:v>1.5508299999999999</c:v>
                </c:pt>
                <c:pt idx="81">
                  <c:v>1.5427900000000001</c:v>
                </c:pt>
                <c:pt idx="82">
                  <c:v>1.52366</c:v>
                </c:pt>
                <c:pt idx="83">
                  <c:v>1.51953</c:v>
                </c:pt>
                <c:pt idx="84">
                  <c:v>1.5467500000000001</c:v>
                </c:pt>
                <c:pt idx="85">
                  <c:v>1.5358499999999999</c:v>
                </c:pt>
                <c:pt idx="86">
                  <c:v>1.55101</c:v>
                </c:pt>
                <c:pt idx="87">
                  <c:v>1.5321400000000001</c:v>
                </c:pt>
                <c:pt idx="88">
                  <c:v>1.52555</c:v>
                </c:pt>
                <c:pt idx="89">
                  <c:v>1.52467</c:v>
                </c:pt>
                <c:pt idx="90">
                  <c:v>1.51807</c:v>
                </c:pt>
                <c:pt idx="91">
                  <c:v>1.5100499999999999</c:v>
                </c:pt>
                <c:pt idx="92">
                  <c:v>1.5039400000000001</c:v>
                </c:pt>
                <c:pt idx="93">
                  <c:v>1.4982200000000001</c:v>
                </c:pt>
                <c:pt idx="94">
                  <c:v>1.50332</c:v>
                </c:pt>
                <c:pt idx="95">
                  <c:v>1.4795499999999999</c:v>
                </c:pt>
                <c:pt idx="96">
                  <c:v>1.4555199999999999</c:v>
                </c:pt>
                <c:pt idx="97">
                  <c:v>1.45194</c:v>
                </c:pt>
                <c:pt idx="98">
                  <c:v>1.4274800000000001</c:v>
                </c:pt>
                <c:pt idx="99">
                  <c:v>1.3871100000000001</c:v>
                </c:pt>
                <c:pt idx="100">
                  <c:v>1.38202</c:v>
                </c:pt>
                <c:pt idx="101">
                  <c:v>1.3535299999999999</c:v>
                </c:pt>
                <c:pt idx="102">
                  <c:v>1.3283700000000001</c:v>
                </c:pt>
                <c:pt idx="103">
                  <c:v>1.3155399999999999</c:v>
                </c:pt>
                <c:pt idx="104">
                  <c:v>1.2896099999999999</c:v>
                </c:pt>
                <c:pt idx="105">
                  <c:v>1.2709600000000001</c:v>
                </c:pt>
                <c:pt idx="106">
                  <c:v>1.26837</c:v>
                </c:pt>
                <c:pt idx="107">
                  <c:v>1.2558199999999999</c:v>
                </c:pt>
                <c:pt idx="108">
                  <c:v>1.2425200000000001</c:v>
                </c:pt>
                <c:pt idx="109">
                  <c:v>1.23468</c:v>
                </c:pt>
                <c:pt idx="110">
                  <c:v>1.23149</c:v>
                </c:pt>
                <c:pt idx="111">
                  <c:v>1.23543</c:v>
                </c:pt>
                <c:pt idx="112">
                  <c:v>1.22689</c:v>
                </c:pt>
                <c:pt idx="113">
                  <c:v>1.23098</c:v>
                </c:pt>
                <c:pt idx="114">
                  <c:v>1.23386</c:v>
                </c:pt>
                <c:pt idx="115">
                  <c:v>1.23383</c:v>
                </c:pt>
                <c:pt idx="116">
                  <c:v>1.2324299999999999</c:v>
                </c:pt>
                <c:pt idx="117">
                  <c:v>1.23319</c:v>
                </c:pt>
                <c:pt idx="118">
                  <c:v>1.2324200000000001</c:v>
                </c:pt>
                <c:pt idx="119">
                  <c:v>1.24</c:v>
                </c:pt>
                <c:pt idx="120">
                  <c:v>1.22831</c:v>
                </c:pt>
                <c:pt idx="121">
                  <c:v>1.2265699999999999</c:v>
                </c:pt>
                <c:pt idx="122">
                  <c:v>1.2240800000000001</c:v>
                </c:pt>
                <c:pt idx="123">
                  <c:v>1.22342</c:v>
                </c:pt>
                <c:pt idx="124">
                  <c:v>1.2122900000000001</c:v>
                </c:pt>
                <c:pt idx="125">
                  <c:v>1.21119</c:v>
                </c:pt>
                <c:pt idx="126">
                  <c:v>1.20316</c:v>
                </c:pt>
                <c:pt idx="127">
                  <c:v>1.19235</c:v>
                </c:pt>
                <c:pt idx="128">
                  <c:v>1.19469</c:v>
                </c:pt>
                <c:pt idx="129">
                  <c:v>1.1874</c:v>
                </c:pt>
                <c:pt idx="130">
                  <c:v>1.1719299999999999</c:v>
                </c:pt>
                <c:pt idx="131">
                  <c:v>1.16462</c:v>
                </c:pt>
                <c:pt idx="132">
                  <c:v>1.1426499999999999</c:v>
                </c:pt>
                <c:pt idx="133">
                  <c:v>1.1286400000000001</c:v>
                </c:pt>
                <c:pt idx="134">
                  <c:v>1.1164400000000001</c:v>
                </c:pt>
                <c:pt idx="135">
                  <c:v>1.09561</c:v>
                </c:pt>
                <c:pt idx="136">
                  <c:v>1.0770500000000001</c:v>
                </c:pt>
                <c:pt idx="137">
                  <c:v>1.0526</c:v>
                </c:pt>
                <c:pt idx="138">
                  <c:v>1.03206</c:v>
                </c:pt>
                <c:pt idx="139">
                  <c:v>1.0143200000000001</c:v>
                </c:pt>
                <c:pt idx="140">
                  <c:v>0.98817699999999997</c:v>
                </c:pt>
                <c:pt idx="141">
                  <c:v>0.96656299999999995</c:v>
                </c:pt>
                <c:pt idx="142">
                  <c:v>0.94186000000000003</c:v>
                </c:pt>
                <c:pt idx="143">
                  <c:v>0.918659</c:v>
                </c:pt>
                <c:pt idx="144">
                  <c:v>0.88845300000000005</c:v>
                </c:pt>
                <c:pt idx="145">
                  <c:v>0.86524500000000004</c:v>
                </c:pt>
                <c:pt idx="146">
                  <c:v>0.83385299999999996</c:v>
                </c:pt>
                <c:pt idx="147">
                  <c:v>0.80600700000000003</c:v>
                </c:pt>
                <c:pt idx="148">
                  <c:v>0.77416300000000005</c:v>
                </c:pt>
                <c:pt idx="149">
                  <c:v>0.74406099999999997</c:v>
                </c:pt>
                <c:pt idx="150">
                  <c:v>0.71402299999999996</c:v>
                </c:pt>
                <c:pt idx="151">
                  <c:v>0.68285600000000002</c:v>
                </c:pt>
                <c:pt idx="152">
                  <c:v>0.65171000000000001</c:v>
                </c:pt>
                <c:pt idx="153">
                  <c:v>0.62243499999999996</c:v>
                </c:pt>
                <c:pt idx="154">
                  <c:v>0.59360000000000002</c:v>
                </c:pt>
                <c:pt idx="155">
                  <c:v>0.56572500000000003</c:v>
                </c:pt>
                <c:pt idx="156">
                  <c:v>0.53863899999999998</c:v>
                </c:pt>
                <c:pt idx="157">
                  <c:v>0.51026899999999997</c:v>
                </c:pt>
                <c:pt idx="158">
                  <c:v>0.482819</c:v>
                </c:pt>
                <c:pt idx="159">
                  <c:v>0.45554600000000001</c:v>
                </c:pt>
                <c:pt idx="160">
                  <c:v>0.42807400000000001</c:v>
                </c:pt>
                <c:pt idx="161">
                  <c:v>0.400617</c:v>
                </c:pt>
                <c:pt idx="162">
                  <c:v>0.37531900000000001</c:v>
                </c:pt>
                <c:pt idx="163">
                  <c:v>0.351547</c:v>
                </c:pt>
                <c:pt idx="164">
                  <c:v>0.32820899999999997</c:v>
                </c:pt>
                <c:pt idx="165">
                  <c:v>0.30804700000000002</c:v>
                </c:pt>
                <c:pt idx="166">
                  <c:v>0.287601</c:v>
                </c:pt>
                <c:pt idx="167">
                  <c:v>0.27204299999999998</c:v>
                </c:pt>
                <c:pt idx="168">
                  <c:v>0.25737399999999999</c:v>
                </c:pt>
                <c:pt idx="169">
                  <c:v>0.24369099999999999</c:v>
                </c:pt>
                <c:pt idx="170">
                  <c:v>0.232403</c:v>
                </c:pt>
                <c:pt idx="171">
                  <c:v>0.22153999999999999</c:v>
                </c:pt>
                <c:pt idx="172">
                  <c:v>0.212725</c:v>
                </c:pt>
                <c:pt idx="173">
                  <c:v>0.203038</c:v>
                </c:pt>
                <c:pt idx="174">
                  <c:v>0.19645499999999999</c:v>
                </c:pt>
                <c:pt idx="175">
                  <c:v>0.18865599999999999</c:v>
                </c:pt>
                <c:pt idx="176">
                  <c:v>0.18190400000000001</c:v>
                </c:pt>
                <c:pt idx="177">
                  <c:v>0.17591300000000001</c:v>
                </c:pt>
                <c:pt idx="178">
                  <c:v>0.17019799999999999</c:v>
                </c:pt>
                <c:pt idx="179">
                  <c:v>0.164659</c:v>
                </c:pt>
                <c:pt idx="180">
                  <c:v>0.16062799999999999</c:v>
                </c:pt>
                <c:pt idx="181">
                  <c:v>0.15579999999999999</c:v>
                </c:pt>
                <c:pt idx="182">
                  <c:v>0.15227499999999999</c:v>
                </c:pt>
                <c:pt idx="183">
                  <c:v>0.148644</c:v>
                </c:pt>
                <c:pt idx="184">
                  <c:v>0.14502999999999999</c:v>
                </c:pt>
                <c:pt idx="185">
                  <c:v>0.14219899999999999</c:v>
                </c:pt>
                <c:pt idx="186">
                  <c:v>0.13931399999999999</c:v>
                </c:pt>
                <c:pt idx="187">
                  <c:v>0.136467</c:v>
                </c:pt>
                <c:pt idx="188">
                  <c:v>0.13398499999999999</c:v>
                </c:pt>
                <c:pt idx="189">
                  <c:v>0.132132</c:v>
                </c:pt>
                <c:pt idx="190">
                  <c:v>0.130492</c:v>
                </c:pt>
                <c:pt idx="191">
                  <c:v>0.12776999999999999</c:v>
                </c:pt>
                <c:pt idx="192">
                  <c:v>0.129331</c:v>
                </c:pt>
                <c:pt idx="193">
                  <c:v>0.12682199999999999</c:v>
                </c:pt>
                <c:pt idx="194">
                  <c:v>0.124699</c:v>
                </c:pt>
                <c:pt idx="195">
                  <c:v>0.123586</c:v>
                </c:pt>
                <c:pt idx="196">
                  <c:v>0.122887</c:v>
                </c:pt>
                <c:pt idx="197">
                  <c:v>0.121792</c:v>
                </c:pt>
                <c:pt idx="198">
                  <c:v>0.120333</c:v>
                </c:pt>
                <c:pt idx="199">
                  <c:v>0.119571</c:v>
                </c:pt>
                <c:pt idx="200">
                  <c:v>0.11748</c:v>
                </c:pt>
                <c:pt idx="201">
                  <c:v>0.115894</c:v>
                </c:pt>
                <c:pt idx="202">
                  <c:v>0.115355</c:v>
                </c:pt>
                <c:pt idx="203">
                  <c:v>0.114563</c:v>
                </c:pt>
                <c:pt idx="204">
                  <c:v>0.113859</c:v>
                </c:pt>
                <c:pt idx="205">
                  <c:v>0.11260299999999999</c:v>
                </c:pt>
                <c:pt idx="206">
                  <c:v>0.111925</c:v>
                </c:pt>
                <c:pt idx="207">
                  <c:v>0.110221</c:v>
                </c:pt>
                <c:pt idx="208">
                  <c:v>0.10939</c:v>
                </c:pt>
                <c:pt idx="209">
                  <c:v>0.109656</c:v>
                </c:pt>
                <c:pt idx="210">
                  <c:v>0.109386</c:v>
                </c:pt>
                <c:pt idx="211">
                  <c:v>0.107462</c:v>
                </c:pt>
                <c:pt idx="212">
                  <c:v>0.10552</c:v>
                </c:pt>
                <c:pt idx="213">
                  <c:v>0.10508199999999999</c:v>
                </c:pt>
                <c:pt idx="214">
                  <c:v>0.103697</c:v>
                </c:pt>
                <c:pt idx="215">
                  <c:v>0.103449</c:v>
                </c:pt>
                <c:pt idx="216">
                  <c:v>0.103864</c:v>
                </c:pt>
                <c:pt idx="217">
                  <c:v>0.103269</c:v>
                </c:pt>
                <c:pt idx="218">
                  <c:v>0.101424</c:v>
                </c:pt>
                <c:pt idx="219" formatCode="0.00E+00">
                  <c:v>9.9396200000000004E-2</c:v>
                </c:pt>
                <c:pt idx="220" formatCode="0.00E+00">
                  <c:v>9.7769700000000001E-2</c:v>
                </c:pt>
                <c:pt idx="221" formatCode="0.00E+00">
                  <c:v>9.7375900000000001E-2</c:v>
                </c:pt>
                <c:pt idx="222" formatCode="0.00E+00">
                  <c:v>9.6023600000000001E-2</c:v>
                </c:pt>
                <c:pt idx="223" formatCode="0.00E+00">
                  <c:v>9.5256800000000003E-2</c:v>
                </c:pt>
                <c:pt idx="224" formatCode="0.00E+00">
                  <c:v>9.4508200000000001E-2</c:v>
                </c:pt>
                <c:pt idx="225" formatCode="0.00E+00">
                  <c:v>9.3234999999999998E-2</c:v>
                </c:pt>
                <c:pt idx="226" formatCode="0.00E+00">
                  <c:v>9.1861200000000004E-2</c:v>
                </c:pt>
                <c:pt idx="227" formatCode="0.00E+00">
                  <c:v>9.1493099999999994E-2</c:v>
                </c:pt>
                <c:pt idx="228" formatCode="0.00E+00">
                  <c:v>9.1375399999999996E-2</c:v>
                </c:pt>
                <c:pt idx="229" formatCode="0.00E+00">
                  <c:v>8.9165700000000001E-2</c:v>
                </c:pt>
                <c:pt idx="230" formatCode="0.00E+00">
                  <c:v>8.82854E-2</c:v>
                </c:pt>
                <c:pt idx="231" formatCode="0.00E+00">
                  <c:v>8.7353200000000006E-2</c:v>
                </c:pt>
                <c:pt idx="232" formatCode="0.00E+00">
                  <c:v>8.5987099999999997E-2</c:v>
                </c:pt>
                <c:pt idx="233" formatCode="0.00E+00">
                  <c:v>8.5371000000000002E-2</c:v>
                </c:pt>
                <c:pt idx="234" formatCode="0.00E+00">
                  <c:v>8.3935700000000002E-2</c:v>
                </c:pt>
                <c:pt idx="235" formatCode="0.00E+00">
                  <c:v>8.22301E-2</c:v>
                </c:pt>
                <c:pt idx="236" formatCode="0.00E+00">
                  <c:v>8.0785300000000004E-2</c:v>
                </c:pt>
                <c:pt idx="237" formatCode="0.00E+00">
                  <c:v>8.0179700000000007E-2</c:v>
                </c:pt>
                <c:pt idx="238" formatCode="0.00E+00">
                  <c:v>7.9200300000000001E-2</c:v>
                </c:pt>
                <c:pt idx="239" formatCode="0.00E+00">
                  <c:v>7.7812699999999999E-2</c:v>
                </c:pt>
                <c:pt idx="240" formatCode="0.00E+00">
                  <c:v>7.6366400000000001E-2</c:v>
                </c:pt>
                <c:pt idx="241" formatCode="0.00E+00">
                  <c:v>7.5249200000000002E-2</c:v>
                </c:pt>
                <c:pt idx="242" formatCode="0.00E+00">
                  <c:v>7.4051900000000004E-2</c:v>
                </c:pt>
                <c:pt idx="243" formatCode="0.00E+00">
                  <c:v>7.2671899999999998E-2</c:v>
                </c:pt>
                <c:pt idx="244" formatCode="0.00E+00">
                  <c:v>7.14254E-2</c:v>
                </c:pt>
                <c:pt idx="245" formatCode="0.00E+00">
                  <c:v>7.0095099999999994E-2</c:v>
                </c:pt>
                <c:pt idx="246" formatCode="0.00E+00">
                  <c:v>6.8896299999999994E-2</c:v>
                </c:pt>
                <c:pt idx="247" formatCode="0.00E+00">
                  <c:v>6.7833900000000003E-2</c:v>
                </c:pt>
                <c:pt idx="248" formatCode="0.00E+00">
                  <c:v>6.6839700000000002E-2</c:v>
                </c:pt>
                <c:pt idx="249" formatCode="0.00E+00">
                  <c:v>6.55718E-2</c:v>
                </c:pt>
                <c:pt idx="250" formatCode="0.00E+00">
                  <c:v>6.4443100000000003E-2</c:v>
                </c:pt>
                <c:pt idx="251" formatCode="0.00E+00">
                  <c:v>6.3939099999999999E-2</c:v>
                </c:pt>
                <c:pt idx="252" formatCode="0.00E+00">
                  <c:v>6.2817100000000001E-2</c:v>
                </c:pt>
                <c:pt idx="253" formatCode="0.00E+00">
                  <c:v>6.1053799999999998E-2</c:v>
                </c:pt>
                <c:pt idx="254" formatCode="0.00E+00">
                  <c:v>6.0361400000000003E-2</c:v>
                </c:pt>
                <c:pt idx="255" formatCode="0.00E+00">
                  <c:v>5.96895E-2</c:v>
                </c:pt>
                <c:pt idx="256" formatCode="0.00E+00">
                  <c:v>5.8263299999999997E-2</c:v>
                </c:pt>
                <c:pt idx="257" formatCode="0.00E+00">
                  <c:v>5.7108899999999997E-2</c:v>
                </c:pt>
                <c:pt idx="258" formatCode="0.00E+00">
                  <c:v>5.6157600000000002E-2</c:v>
                </c:pt>
                <c:pt idx="259" formatCode="0.00E+00">
                  <c:v>5.5245900000000001E-2</c:v>
                </c:pt>
                <c:pt idx="260" formatCode="0.00E+00">
                  <c:v>5.4100500000000003E-2</c:v>
                </c:pt>
                <c:pt idx="261" formatCode="0.00E+00">
                  <c:v>5.2752500000000001E-2</c:v>
                </c:pt>
                <c:pt idx="262" formatCode="0.00E+00">
                  <c:v>5.1667699999999997E-2</c:v>
                </c:pt>
                <c:pt idx="263" formatCode="0.00E+00">
                  <c:v>5.0816500000000001E-2</c:v>
                </c:pt>
                <c:pt idx="264" formatCode="0.00E+00">
                  <c:v>4.9761300000000001E-2</c:v>
                </c:pt>
                <c:pt idx="265" formatCode="0.00E+00">
                  <c:v>4.85697E-2</c:v>
                </c:pt>
                <c:pt idx="266" formatCode="0.00E+00">
                  <c:v>4.7730399999999999E-2</c:v>
                </c:pt>
                <c:pt idx="267" formatCode="0.00E+00">
                  <c:v>4.7541600000000003E-2</c:v>
                </c:pt>
                <c:pt idx="268" formatCode="0.00E+00">
                  <c:v>4.6665199999999997E-2</c:v>
                </c:pt>
                <c:pt idx="269" formatCode="0.00E+00">
                  <c:v>4.5675800000000003E-2</c:v>
                </c:pt>
                <c:pt idx="270" formatCode="0.00E+00">
                  <c:v>4.4233799999999997E-2</c:v>
                </c:pt>
                <c:pt idx="271" formatCode="0.00E+00">
                  <c:v>4.3574799999999997E-2</c:v>
                </c:pt>
                <c:pt idx="272" formatCode="0.00E+00">
                  <c:v>4.2544400000000003E-2</c:v>
                </c:pt>
                <c:pt idx="273" formatCode="0.00E+00">
                  <c:v>4.2983100000000003E-2</c:v>
                </c:pt>
                <c:pt idx="274" formatCode="0.00E+00">
                  <c:v>4.2192E-2</c:v>
                </c:pt>
                <c:pt idx="275" formatCode="0.00E+00">
                  <c:v>4.1244500000000003E-2</c:v>
                </c:pt>
                <c:pt idx="276" formatCode="0.00E+00">
                  <c:v>4.05593E-2</c:v>
                </c:pt>
                <c:pt idx="277" formatCode="0.00E+00">
                  <c:v>4.0027100000000003E-2</c:v>
                </c:pt>
                <c:pt idx="278" formatCode="0.00E+00">
                  <c:v>3.9362899999999999E-2</c:v>
                </c:pt>
                <c:pt idx="279" formatCode="0.00E+00">
                  <c:v>3.87669E-2</c:v>
                </c:pt>
                <c:pt idx="280" formatCode="0.00E+00">
                  <c:v>3.7509899999999999E-2</c:v>
                </c:pt>
                <c:pt idx="281" formatCode="0.00E+00">
                  <c:v>3.6829500000000001E-2</c:v>
                </c:pt>
                <c:pt idx="282" formatCode="0.00E+00">
                  <c:v>3.6453199999999998E-2</c:v>
                </c:pt>
                <c:pt idx="283" formatCode="0.00E+00">
                  <c:v>3.5854299999999999E-2</c:v>
                </c:pt>
                <c:pt idx="284" formatCode="0.00E+00">
                  <c:v>3.5254000000000001E-2</c:v>
                </c:pt>
                <c:pt idx="285" formatCode="0.00E+00">
                  <c:v>3.4406699999999998E-2</c:v>
                </c:pt>
                <c:pt idx="286" formatCode="0.00E+00">
                  <c:v>3.3966499999999997E-2</c:v>
                </c:pt>
                <c:pt idx="287" formatCode="0.00E+00">
                  <c:v>3.3494000000000003E-2</c:v>
                </c:pt>
                <c:pt idx="288" formatCode="0.00E+00">
                  <c:v>3.3252700000000003E-2</c:v>
                </c:pt>
                <c:pt idx="289" formatCode="0.00E+00">
                  <c:v>3.2619000000000002E-2</c:v>
                </c:pt>
                <c:pt idx="290" formatCode="0.00E+00">
                  <c:v>3.2331499999999999E-2</c:v>
                </c:pt>
                <c:pt idx="291" formatCode="0.00E+00">
                  <c:v>3.1604800000000002E-2</c:v>
                </c:pt>
                <c:pt idx="292" formatCode="0.00E+00">
                  <c:v>3.1301500000000003E-2</c:v>
                </c:pt>
                <c:pt idx="293" formatCode="0.00E+00">
                  <c:v>3.0813199999999999E-2</c:v>
                </c:pt>
                <c:pt idx="294" formatCode="0.00E+00">
                  <c:v>3.04456E-2</c:v>
                </c:pt>
                <c:pt idx="295" formatCode="0.00E+00">
                  <c:v>3.0569599999999999E-2</c:v>
                </c:pt>
                <c:pt idx="296" formatCode="0.00E+00">
                  <c:v>2.9995399999999998E-2</c:v>
                </c:pt>
                <c:pt idx="297" formatCode="0.00E+00">
                  <c:v>2.9775599999999999E-2</c:v>
                </c:pt>
                <c:pt idx="298" formatCode="0.00E+00">
                  <c:v>2.9214899999999999E-2</c:v>
                </c:pt>
                <c:pt idx="299" formatCode="0.00E+00">
                  <c:v>2.8869599999999999E-2</c:v>
                </c:pt>
                <c:pt idx="300" formatCode="0.00E+00">
                  <c:v>2.8630300000000001E-2</c:v>
                </c:pt>
                <c:pt idx="301" formatCode="0.00E+00">
                  <c:v>2.8300800000000001E-2</c:v>
                </c:pt>
                <c:pt idx="302" formatCode="0.00E+00">
                  <c:v>2.7909300000000001E-2</c:v>
                </c:pt>
                <c:pt idx="303" formatCode="0.00E+00">
                  <c:v>2.8299299999999999E-2</c:v>
                </c:pt>
                <c:pt idx="304" formatCode="0.00E+00">
                  <c:v>2.7854E-2</c:v>
                </c:pt>
                <c:pt idx="305" formatCode="0.00E+00">
                  <c:v>2.7172600000000002E-2</c:v>
                </c:pt>
                <c:pt idx="306" formatCode="0.00E+00">
                  <c:v>2.6826900000000001E-2</c:v>
                </c:pt>
                <c:pt idx="307" formatCode="0.00E+00">
                  <c:v>2.6607499999999999E-2</c:v>
                </c:pt>
                <c:pt idx="308" formatCode="0.00E+00">
                  <c:v>2.6369099999999999E-2</c:v>
                </c:pt>
                <c:pt idx="309" formatCode="0.00E+00">
                  <c:v>2.62341E-2</c:v>
                </c:pt>
                <c:pt idx="310" formatCode="0.00E+00">
                  <c:v>2.5815000000000001E-2</c:v>
                </c:pt>
                <c:pt idx="311" formatCode="0.00E+00">
                  <c:v>2.5870299999999999E-2</c:v>
                </c:pt>
                <c:pt idx="312" formatCode="0.00E+00">
                  <c:v>2.56872E-2</c:v>
                </c:pt>
                <c:pt idx="313" formatCode="0.00E+00">
                  <c:v>2.5406399999999999E-2</c:v>
                </c:pt>
                <c:pt idx="314" formatCode="0.00E+00">
                  <c:v>2.4888500000000001E-2</c:v>
                </c:pt>
                <c:pt idx="315" formatCode="0.00E+00">
                  <c:v>2.4873699999999999E-2</c:v>
                </c:pt>
                <c:pt idx="316" formatCode="0.00E+00">
                  <c:v>2.4735500000000001E-2</c:v>
                </c:pt>
                <c:pt idx="317" formatCode="0.00E+00">
                  <c:v>2.4348700000000001E-2</c:v>
                </c:pt>
                <c:pt idx="318" formatCode="0.00E+00">
                  <c:v>2.42629E-2</c:v>
                </c:pt>
                <c:pt idx="319" formatCode="0.00E+00">
                  <c:v>2.3986799999999999E-2</c:v>
                </c:pt>
                <c:pt idx="320" formatCode="0.00E+00">
                  <c:v>2.38318E-2</c:v>
                </c:pt>
                <c:pt idx="321" formatCode="0.00E+00">
                  <c:v>2.3737399999999999E-2</c:v>
                </c:pt>
                <c:pt idx="322" formatCode="0.00E+00">
                  <c:v>2.35777E-2</c:v>
                </c:pt>
                <c:pt idx="323" formatCode="0.00E+00">
                  <c:v>2.33464E-2</c:v>
                </c:pt>
                <c:pt idx="324" formatCode="0.00E+00">
                  <c:v>2.3144700000000001E-2</c:v>
                </c:pt>
                <c:pt idx="325" formatCode="0.00E+00">
                  <c:v>2.3042699999999999E-2</c:v>
                </c:pt>
                <c:pt idx="326" formatCode="0.00E+00">
                  <c:v>2.2872900000000002E-2</c:v>
                </c:pt>
                <c:pt idx="327" formatCode="0.00E+00">
                  <c:v>2.2674099999999999E-2</c:v>
                </c:pt>
                <c:pt idx="328" formatCode="0.00E+00">
                  <c:v>2.2575899999999999E-2</c:v>
                </c:pt>
                <c:pt idx="329" formatCode="0.00E+00">
                  <c:v>2.2327900000000001E-2</c:v>
                </c:pt>
                <c:pt idx="330" formatCode="0.00E+00">
                  <c:v>2.2414199999999999E-2</c:v>
                </c:pt>
                <c:pt idx="331" formatCode="0.00E+00">
                  <c:v>2.2089500000000001E-2</c:v>
                </c:pt>
                <c:pt idx="332" formatCode="0.00E+00">
                  <c:v>2.1996499999999999E-2</c:v>
                </c:pt>
                <c:pt idx="333" formatCode="0.00E+00">
                  <c:v>2.1806699999999998E-2</c:v>
                </c:pt>
                <c:pt idx="334" formatCode="0.00E+00">
                  <c:v>2.1603600000000001E-2</c:v>
                </c:pt>
                <c:pt idx="335" formatCode="0.00E+00">
                  <c:v>2.1508699999999999E-2</c:v>
                </c:pt>
                <c:pt idx="336" formatCode="0.00E+00">
                  <c:v>2.1453400000000001E-2</c:v>
                </c:pt>
                <c:pt idx="337" formatCode="0.00E+00">
                  <c:v>2.1381899999999999E-2</c:v>
                </c:pt>
                <c:pt idx="338" formatCode="0.00E+00">
                  <c:v>2.1184000000000001E-2</c:v>
                </c:pt>
                <c:pt idx="339" formatCode="0.00E+00">
                  <c:v>2.1020899999999999E-2</c:v>
                </c:pt>
                <c:pt idx="340" formatCode="0.00E+00">
                  <c:v>2.0903100000000001E-2</c:v>
                </c:pt>
                <c:pt idx="341" formatCode="0.00E+00">
                  <c:v>2.0653700000000001E-2</c:v>
                </c:pt>
                <c:pt idx="342" formatCode="0.00E+00">
                  <c:v>2.05264E-2</c:v>
                </c:pt>
                <c:pt idx="343" formatCode="0.00E+00">
                  <c:v>2.0298E-2</c:v>
                </c:pt>
                <c:pt idx="344" formatCode="0.00E+00">
                  <c:v>2.0216899999999999E-2</c:v>
                </c:pt>
                <c:pt idx="345" formatCode="0.00E+00">
                  <c:v>1.99819E-2</c:v>
                </c:pt>
                <c:pt idx="346" formatCode="0.00E+00">
                  <c:v>1.9840199999999999E-2</c:v>
                </c:pt>
                <c:pt idx="347" formatCode="0.00E+00">
                  <c:v>1.9755399999999999E-2</c:v>
                </c:pt>
                <c:pt idx="348" formatCode="0.00E+00">
                  <c:v>1.9536000000000001E-2</c:v>
                </c:pt>
                <c:pt idx="349" formatCode="0.00E+00">
                  <c:v>1.9386799999999999E-2</c:v>
                </c:pt>
                <c:pt idx="350" formatCode="0.00E+00">
                  <c:v>1.9217499999999998E-2</c:v>
                </c:pt>
                <c:pt idx="351" formatCode="0.00E+00">
                  <c:v>1.8830800000000002E-2</c:v>
                </c:pt>
                <c:pt idx="352" formatCode="0.00E+00">
                  <c:v>1.88994E-2</c:v>
                </c:pt>
                <c:pt idx="353" formatCode="0.00E+00">
                  <c:v>1.8628100000000002E-2</c:v>
                </c:pt>
                <c:pt idx="354" formatCode="0.00E+00">
                  <c:v>1.8338199999999999E-2</c:v>
                </c:pt>
                <c:pt idx="355" formatCode="0.00E+00">
                  <c:v>1.8011599999999999E-2</c:v>
                </c:pt>
                <c:pt idx="356" formatCode="0.00E+00">
                  <c:v>1.7724E-2</c:v>
                </c:pt>
                <c:pt idx="357" formatCode="0.00E+00">
                  <c:v>1.755E-2</c:v>
                </c:pt>
                <c:pt idx="358" formatCode="0.00E+00">
                  <c:v>1.7351599999999998E-2</c:v>
                </c:pt>
                <c:pt idx="359" formatCode="0.00E+00">
                  <c:v>1.7126599999999999E-2</c:v>
                </c:pt>
                <c:pt idx="360" formatCode="0.00E+00">
                  <c:v>1.6768000000000002E-2</c:v>
                </c:pt>
                <c:pt idx="361" formatCode="0.00E+00">
                  <c:v>1.64557E-2</c:v>
                </c:pt>
                <c:pt idx="362" formatCode="0.00E+00">
                  <c:v>1.6082300000000001E-2</c:v>
                </c:pt>
                <c:pt idx="363" formatCode="0.00E+00">
                  <c:v>1.5789000000000001E-2</c:v>
                </c:pt>
                <c:pt idx="364" formatCode="0.00E+00">
                  <c:v>1.57132E-2</c:v>
                </c:pt>
                <c:pt idx="365" formatCode="0.00E+00">
                  <c:v>1.53484E-2</c:v>
                </c:pt>
                <c:pt idx="366" formatCode="0.00E+00">
                  <c:v>1.5052299999999999E-2</c:v>
                </c:pt>
                <c:pt idx="367" formatCode="0.00E+00">
                  <c:v>1.4808699999999999E-2</c:v>
                </c:pt>
                <c:pt idx="368" formatCode="0.00E+00">
                  <c:v>1.44887E-2</c:v>
                </c:pt>
                <c:pt idx="369" formatCode="0.00E+00">
                  <c:v>1.42484E-2</c:v>
                </c:pt>
                <c:pt idx="370" formatCode="0.00E+00">
                  <c:v>1.39399E-2</c:v>
                </c:pt>
                <c:pt idx="371" formatCode="0.00E+00">
                  <c:v>1.36528E-2</c:v>
                </c:pt>
                <c:pt idx="372" formatCode="0.00E+00">
                  <c:v>1.34287E-2</c:v>
                </c:pt>
                <c:pt idx="373" formatCode="0.00E+00">
                  <c:v>1.32666E-2</c:v>
                </c:pt>
                <c:pt idx="374" formatCode="0.00E+00">
                  <c:v>1.29433E-2</c:v>
                </c:pt>
                <c:pt idx="375" formatCode="0.00E+00">
                  <c:v>1.2692E-2</c:v>
                </c:pt>
                <c:pt idx="376" formatCode="0.00E+00">
                  <c:v>1.23687E-2</c:v>
                </c:pt>
                <c:pt idx="377" formatCode="0.00E+00">
                  <c:v>1.21355E-2</c:v>
                </c:pt>
                <c:pt idx="378" formatCode="0.00E+00">
                  <c:v>1.1827000000000001E-2</c:v>
                </c:pt>
                <c:pt idx="379" formatCode="0.00E+00">
                  <c:v>1.17517E-2</c:v>
                </c:pt>
                <c:pt idx="380" formatCode="0.00E+00">
                  <c:v>1.15862E-2</c:v>
                </c:pt>
                <c:pt idx="381" formatCode="0.00E+00">
                  <c:v>1.14121E-2</c:v>
                </c:pt>
                <c:pt idx="382" formatCode="0.00E+00">
                  <c:v>1.1231400000000001E-2</c:v>
                </c:pt>
                <c:pt idx="383" formatCode="0.00E+00">
                  <c:v>1.1301500000000001E-2</c:v>
                </c:pt>
                <c:pt idx="384" formatCode="0.00E+00">
                  <c:v>1.10235E-2</c:v>
                </c:pt>
                <c:pt idx="385" formatCode="0.00E+00">
                  <c:v>1.0589100000000001E-2</c:v>
                </c:pt>
                <c:pt idx="386" formatCode="0.00E+00">
                  <c:v>1.0759400000000001E-2</c:v>
                </c:pt>
                <c:pt idx="387" formatCode="0.00E+00">
                  <c:v>1.0444200000000001E-2</c:v>
                </c:pt>
                <c:pt idx="388" formatCode="0.00E+00">
                  <c:v>1.0452700000000001E-2</c:v>
                </c:pt>
                <c:pt idx="389" formatCode="0.00E+00">
                  <c:v>1.0355E-2</c:v>
                </c:pt>
                <c:pt idx="390" formatCode="0.00E+00">
                  <c:v>9.9191699999999997E-3</c:v>
                </c:pt>
                <c:pt idx="391" formatCode="0.00E+00">
                  <c:v>1.00179E-2</c:v>
                </c:pt>
                <c:pt idx="392" formatCode="0.00E+00">
                  <c:v>9.82332E-3</c:v>
                </c:pt>
                <c:pt idx="393" formatCode="0.00E+00">
                  <c:v>9.0002999999999993E-3</c:v>
                </c:pt>
                <c:pt idx="394" formatCode="0.00E+00">
                  <c:v>8.8949200000000006E-3</c:v>
                </c:pt>
                <c:pt idx="395" formatCode="0.00E+00">
                  <c:v>8.8071799999999995E-3</c:v>
                </c:pt>
                <c:pt idx="396" formatCode="0.00E+00">
                  <c:v>8.4891299999999992E-3</c:v>
                </c:pt>
                <c:pt idx="397" formatCode="0.00E+00">
                  <c:v>8.4395400000000006E-3</c:v>
                </c:pt>
                <c:pt idx="398" formatCode="0.00E+00">
                  <c:v>8.5105900000000002E-3</c:v>
                </c:pt>
                <c:pt idx="399" formatCode="0.00E+00">
                  <c:v>8.2478499999999993E-3</c:v>
                </c:pt>
                <c:pt idx="400" formatCode="0.00E+00">
                  <c:v>7.5616800000000003E-3</c:v>
                </c:pt>
                <c:pt idx="401" formatCode="0.00E+00">
                  <c:v>7.5058900000000003E-3</c:v>
                </c:pt>
                <c:pt idx="402" formatCode="0.00E+00">
                  <c:v>7.3971699999999998E-3</c:v>
                </c:pt>
                <c:pt idx="403" formatCode="0.00E+00">
                  <c:v>7.5364100000000003E-3</c:v>
                </c:pt>
                <c:pt idx="404" formatCode="0.00E+00">
                  <c:v>7.3962200000000002E-3</c:v>
                </c:pt>
                <c:pt idx="405" formatCode="0.00E+00">
                  <c:v>7.28321E-3</c:v>
                </c:pt>
                <c:pt idx="406" formatCode="0.00E+00">
                  <c:v>6.9270099999999999E-3</c:v>
                </c:pt>
                <c:pt idx="407" formatCode="0.00E+00">
                  <c:v>6.8655000000000001E-3</c:v>
                </c:pt>
                <c:pt idx="408" formatCode="0.00E+00">
                  <c:v>6.4992899999999996E-3</c:v>
                </c:pt>
                <c:pt idx="409" formatCode="0.00E+00">
                  <c:v>6.2060400000000003E-3</c:v>
                </c:pt>
                <c:pt idx="410" formatCode="0.00E+00">
                  <c:v>5.8245700000000003E-3</c:v>
                </c:pt>
                <c:pt idx="411" formatCode="0.00E+00">
                  <c:v>6.00338E-3</c:v>
                </c:pt>
                <c:pt idx="412" formatCode="0.00E+00">
                  <c:v>6.07538E-3</c:v>
                </c:pt>
                <c:pt idx="413" formatCode="0.00E+00">
                  <c:v>5.7745000000000001E-3</c:v>
                </c:pt>
                <c:pt idx="414" formatCode="0.00E+00">
                  <c:v>5.1956199999999998E-3</c:v>
                </c:pt>
                <c:pt idx="415" formatCode="0.00E+00">
                  <c:v>4.7736200000000001E-3</c:v>
                </c:pt>
                <c:pt idx="416" formatCode="0.00E+00">
                  <c:v>4.6238900000000003E-3</c:v>
                </c:pt>
                <c:pt idx="417" formatCode="0.00E+00">
                  <c:v>4.53806E-3</c:v>
                </c:pt>
                <c:pt idx="418" formatCode="0.00E+00">
                  <c:v>4.3892899999999997E-3</c:v>
                </c:pt>
                <c:pt idx="419" formatCode="0.00E+00">
                  <c:v>3.9887400000000002E-3</c:v>
                </c:pt>
                <c:pt idx="420" formatCode="0.00E+00">
                  <c:v>3.9930299999999998E-3</c:v>
                </c:pt>
                <c:pt idx="421" formatCode="0.00E+00">
                  <c:v>3.5738900000000001E-3</c:v>
                </c:pt>
                <c:pt idx="422" formatCode="0.00E+00">
                  <c:v>3.4127200000000002E-3</c:v>
                </c:pt>
                <c:pt idx="423" formatCode="0.00E+00">
                  <c:v>3.4117700000000002E-3</c:v>
                </c:pt>
                <c:pt idx="424" formatCode="0.00E+00">
                  <c:v>3.18718E-3</c:v>
                </c:pt>
                <c:pt idx="425" formatCode="0.00E+00">
                  <c:v>2.70462E-3</c:v>
                </c:pt>
                <c:pt idx="426" formatCode="0.00E+00">
                  <c:v>2.4394999999999998E-3</c:v>
                </c:pt>
                <c:pt idx="427" formatCode="0.00E+00">
                  <c:v>2.16913E-3</c:v>
                </c:pt>
                <c:pt idx="428" formatCode="0.00E+00">
                  <c:v>1.9893599999999999E-3</c:v>
                </c:pt>
                <c:pt idx="429" formatCode="0.00E+00">
                  <c:v>1.71185E-3</c:v>
                </c:pt>
                <c:pt idx="430" formatCode="0.00E+00">
                  <c:v>1.65606E-3</c:v>
                </c:pt>
                <c:pt idx="431" formatCode="0.00E+00">
                  <c:v>1.11151E-3</c:v>
                </c:pt>
                <c:pt idx="432" formatCode="0.00E+00">
                  <c:v>7.6246300000000001E-4</c:v>
                </c:pt>
                <c:pt idx="433" formatCode="0.00E+00">
                  <c:v>7.85351E-4</c:v>
                </c:pt>
                <c:pt idx="434" formatCode="0.00E+00">
                  <c:v>1.3828299999999999E-5</c:v>
                </c:pt>
                <c:pt idx="435" formatCode="0.00E+00">
                  <c:v>-1.07288E-3</c:v>
                </c:pt>
                <c:pt idx="436" formatCode="0.00E+00">
                  <c:v>-1.43957E-3</c:v>
                </c:pt>
                <c:pt idx="437" formatCode="0.00E+00">
                  <c:v>-1.4786700000000001E-3</c:v>
                </c:pt>
                <c:pt idx="438" formatCode="0.00E+00">
                  <c:v>-1.6446099999999999E-3</c:v>
                </c:pt>
                <c:pt idx="439" formatCode="0.00E+00">
                  <c:v>2.5749200000000001E-5</c:v>
                </c:pt>
                <c:pt idx="440" formatCode="0.00E+00">
                  <c:v>2.5744399999999999E-3</c:v>
                </c:pt>
                <c:pt idx="441" formatCode="0.00E+00">
                  <c:v>2.52819E-3</c:v>
                </c:pt>
                <c:pt idx="442" formatCode="0.00E+00">
                  <c:v>1.0771800000000001E-3</c:v>
                </c:pt>
                <c:pt idx="443" formatCode="0.00E+00">
                  <c:v>9.9277499999999999E-4</c:v>
                </c:pt>
                <c:pt idx="444" formatCode="0.00E+00">
                  <c:v>2.5987599999999998E-4</c:v>
                </c:pt>
                <c:pt idx="445" formatCode="0.00E+00">
                  <c:v>-2.0523099999999999E-3</c:v>
                </c:pt>
                <c:pt idx="446" formatCode="0.00E+00">
                  <c:v>-3.5843799999999999E-3</c:v>
                </c:pt>
                <c:pt idx="447" formatCode="0.00E+00">
                  <c:v>-3.8204200000000002E-3</c:v>
                </c:pt>
                <c:pt idx="448" formatCode="0.00E+00">
                  <c:v>-3.3187899999999998E-3</c:v>
                </c:pt>
                <c:pt idx="449" formatCode="0.00E+00">
                  <c:v>-2.8138199999999999E-3</c:v>
                </c:pt>
                <c:pt idx="450" formatCode="0.00E+00">
                  <c:v>-2.8109599999999999E-3</c:v>
                </c:pt>
                <c:pt idx="451" formatCode="0.00E+00">
                  <c:v>-2.9811899999999999E-3</c:v>
                </c:pt>
                <c:pt idx="452" formatCode="0.00E+00">
                  <c:v>-3.1914700000000001E-3</c:v>
                </c:pt>
                <c:pt idx="453" formatCode="0.00E+00">
                  <c:v>-3.20339E-3</c:v>
                </c:pt>
                <c:pt idx="454" formatCode="0.00E+00">
                  <c:v>-3.36981E-3</c:v>
                </c:pt>
                <c:pt idx="455" formatCode="0.00E+00">
                  <c:v>-3.5734199999999999E-3</c:v>
                </c:pt>
                <c:pt idx="456" formatCode="0.00E+00">
                  <c:v>-3.6945300000000001E-3</c:v>
                </c:pt>
                <c:pt idx="457" formatCode="0.00E+00">
                  <c:v>-3.8995700000000002E-3</c:v>
                </c:pt>
                <c:pt idx="458" formatCode="0.00E+00">
                  <c:v>-3.9787299999999998E-3</c:v>
                </c:pt>
                <c:pt idx="459" formatCode="0.00E+00">
                  <c:v>-4.1050899999999996E-3</c:v>
                </c:pt>
                <c:pt idx="460" formatCode="0.00E+00">
                  <c:v>-4.30059E-3</c:v>
                </c:pt>
                <c:pt idx="461" formatCode="0.00E+00">
                  <c:v>-4.3964399999999997E-3</c:v>
                </c:pt>
                <c:pt idx="462" formatCode="0.00E+00">
                  <c:v>-4.4546100000000003E-3</c:v>
                </c:pt>
                <c:pt idx="463" formatCode="0.00E+00">
                  <c:v>-4.7011400000000004E-3</c:v>
                </c:pt>
                <c:pt idx="464" formatCode="0.00E+00">
                  <c:v>-4.6591799999999997E-3</c:v>
                </c:pt>
                <c:pt idx="465" formatCode="0.00E+00">
                  <c:v>-5.2065799999999997E-3</c:v>
                </c:pt>
                <c:pt idx="466" formatCode="0.00E+00">
                  <c:v>-1.70422E-3</c:v>
                </c:pt>
                <c:pt idx="467" formatCode="0.00E+00">
                  <c:v>-3.87573E-3</c:v>
                </c:pt>
                <c:pt idx="468" formatCode="0.00E+00">
                  <c:v>-5.2013399999999996E-3</c:v>
                </c:pt>
                <c:pt idx="469" formatCode="0.00E+00">
                  <c:v>-5.4545399999999999E-3</c:v>
                </c:pt>
                <c:pt idx="470" formatCode="0.00E+00">
                  <c:v>-5.5832900000000003E-3</c:v>
                </c:pt>
                <c:pt idx="471" formatCode="0.00E+00">
                  <c:v>-5.6896200000000003E-3</c:v>
                </c:pt>
                <c:pt idx="472" formatCode="0.00E+00">
                  <c:v>-5.7673500000000001E-3</c:v>
                </c:pt>
                <c:pt idx="473" formatCode="0.00E+00">
                  <c:v>-5.8898900000000001E-3</c:v>
                </c:pt>
                <c:pt idx="474" formatCode="0.00E+00">
                  <c:v>-5.9680899999999997E-3</c:v>
                </c:pt>
                <c:pt idx="475" formatCode="0.00E+00">
                  <c:v>-6.0873000000000003E-3</c:v>
                </c:pt>
                <c:pt idx="476" formatCode="0.00E+00">
                  <c:v>-6.1263999999999997E-3</c:v>
                </c:pt>
                <c:pt idx="477" formatCode="0.00E+00">
                  <c:v>-6.2274899999999996E-3</c:v>
                </c:pt>
                <c:pt idx="478" formatCode="0.00E+00">
                  <c:v>-6.3195200000000003E-3</c:v>
                </c:pt>
                <c:pt idx="479" formatCode="0.00E+00">
                  <c:v>-6.33097E-3</c:v>
                </c:pt>
                <c:pt idx="480" formatCode="0.00E+00">
                  <c:v>-6.2880499999999999E-3</c:v>
                </c:pt>
                <c:pt idx="481" formatCode="0.00E+00">
                  <c:v>-6.4640000000000001E-3</c:v>
                </c:pt>
                <c:pt idx="482" formatCode="0.00E+00">
                  <c:v>-6.5450700000000001E-3</c:v>
                </c:pt>
                <c:pt idx="483" formatCode="0.00E+00">
                  <c:v>-6.5960899999999998E-3</c:v>
                </c:pt>
                <c:pt idx="484" formatCode="0.00E+00">
                  <c:v>-6.6823999999999998E-3</c:v>
                </c:pt>
                <c:pt idx="485" formatCode="0.00E+00">
                  <c:v>-6.7133899999999996E-3</c:v>
                </c:pt>
                <c:pt idx="486" formatCode="0.00E+00">
                  <c:v>-6.6876399999999999E-3</c:v>
                </c:pt>
                <c:pt idx="487" formatCode="0.00E+00">
                  <c:v>-6.7920699999999999E-3</c:v>
                </c:pt>
                <c:pt idx="488" formatCode="0.00E+00">
                  <c:v>-6.8941100000000002E-3</c:v>
                </c:pt>
                <c:pt idx="489" formatCode="0.00E+00">
                  <c:v>-6.95562E-3</c:v>
                </c:pt>
                <c:pt idx="490" formatCode="0.00E+00">
                  <c:v>-6.9570500000000002E-3</c:v>
                </c:pt>
                <c:pt idx="491" formatCode="0.00E+00">
                  <c:v>-7.0810300000000003E-3</c:v>
                </c:pt>
                <c:pt idx="492" formatCode="0.00E+00">
                  <c:v>-7.0633900000000001E-3</c:v>
                </c:pt>
                <c:pt idx="493" formatCode="0.00E+00">
                  <c:v>-7.2217000000000002E-3</c:v>
                </c:pt>
                <c:pt idx="494" formatCode="0.00E+00">
                  <c:v>-7.2798699999999999E-3</c:v>
                </c:pt>
                <c:pt idx="495" formatCode="0.00E+00">
                  <c:v>-7.2445900000000004E-3</c:v>
                </c:pt>
                <c:pt idx="496" formatCode="0.00E+00">
                  <c:v>-7.3542599999999996E-3</c:v>
                </c:pt>
                <c:pt idx="497" formatCode="0.00E+00">
                  <c:v>-7.4620199999999998E-3</c:v>
                </c:pt>
                <c:pt idx="498" formatCode="0.00E+00">
                  <c:v>-7.5807599999999998E-3</c:v>
                </c:pt>
                <c:pt idx="499" formatCode="0.00E+00">
                  <c:v>-7.6799399999999997E-3</c:v>
                </c:pt>
                <c:pt idx="500" formatCode="0.00E+00">
                  <c:v>-7.7390699999999998E-3</c:v>
                </c:pt>
                <c:pt idx="501" formatCode="0.00E+00">
                  <c:v>-7.7557600000000004E-3</c:v>
                </c:pt>
                <c:pt idx="502" formatCode="0.00E+00">
                  <c:v>-7.86829E-3</c:v>
                </c:pt>
                <c:pt idx="503" formatCode="0.00E+00">
                  <c:v>-7.92408E-3</c:v>
                </c:pt>
                <c:pt idx="504" formatCode="0.00E+00">
                  <c:v>-7.9555500000000005E-3</c:v>
                </c:pt>
                <c:pt idx="505" formatCode="0.00E+00">
                  <c:v>-8.0490100000000005E-3</c:v>
                </c:pt>
                <c:pt idx="506" formatCode="0.00E+00">
                  <c:v>-7.9526900000000001E-3</c:v>
                </c:pt>
                <c:pt idx="507" formatCode="0.00E+00">
                  <c:v>-8.0475800000000004E-3</c:v>
                </c:pt>
                <c:pt idx="508" formatCode="0.00E+00">
                  <c:v>-8.0804799999999993E-3</c:v>
                </c:pt>
                <c:pt idx="509" formatCode="0.00E+00">
                  <c:v>-8.1129099999999992E-3</c:v>
                </c:pt>
                <c:pt idx="510" formatCode="0.00E+00">
                  <c:v>-8.0580700000000005E-3</c:v>
                </c:pt>
                <c:pt idx="511" formatCode="0.00E+00">
                  <c:v>-8.0423400000000003E-3</c:v>
                </c:pt>
                <c:pt idx="512" formatCode="0.00E+00">
                  <c:v>-8.1143399999999994E-3</c:v>
                </c:pt>
                <c:pt idx="513" formatCode="0.00E+00">
                  <c:v>-7.9045299999999999E-3</c:v>
                </c:pt>
                <c:pt idx="514" formatCode="0.00E+00">
                  <c:v>-8.0800100000000003E-3</c:v>
                </c:pt>
                <c:pt idx="515" formatCode="0.00E+00">
                  <c:v>-8.0089600000000007E-3</c:v>
                </c:pt>
                <c:pt idx="516" formatCode="0.00E+00">
                  <c:v>-7.9960799999999992E-3</c:v>
                </c:pt>
                <c:pt idx="517" formatCode="0.00E+00">
                  <c:v>-7.8759199999999998E-3</c:v>
                </c:pt>
                <c:pt idx="518" formatCode="0.00E+00">
                  <c:v>-7.9936999999999994E-3</c:v>
                </c:pt>
                <c:pt idx="519" formatCode="0.00E+00">
                  <c:v>-7.9259900000000008E-3</c:v>
                </c:pt>
                <c:pt idx="520" formatCode="0.00E+00">
                  <c:v>-8.0432899999999998E-3</c:v>
                </c:pt>
                <c:pt idx="521" formatCode="0.00E+00">
                  <c:v>-7.9197899999999995E-3</c:v>
                </c:pt>
                <c:pt idx="522" formatCode="0.00E+00">
                  <c:v>-8.0814400000000005E-3</c:v>
                </c:pt>
                <c:pt idx="523" formatCode="0.00E+00">
                  <c:v>-8.1110000000000002E-3</c:v>
                </c:pt>
                <c:pt idx="524" formatCode="0.00E+00">
                  <c:v>-8.0890700000000003E-3</c:v>
                </c:pt>
                <c:pt idx="525" formatCode="0.00E+00">
                  <c:v>-8.1558199999999994E-3</c:v>
                </c:pt>
                <c:pt idx="526" formatCode="0.00E+00">
                  <c:v>-8.2416499999999997E-3</c:v>
                </c:pt>
                <c:pt idx="527" formatCode="0.00E+00">
                  <c:v>-8.3360699999999992E-3</c:v>
                </c:pt>
                <c:pt idx="528" formatCode="0.00E+00">
                  <c:v>-8.3308199999999992E-3</c:v>
                </c:pt>
                <c:pt idx="529" formatCode="0.00E+00">
                  <c:v>-8.4156999999999999E-3</c:v>
                </c:pt>
                <c:pt idx="530" formatCode="0.00E+00">
                  <c:v>-8.4934199999999998E-3</c:v>
                </c:pt>
                <c:pt idx="531" formatCode="0.00E+00">
                  <c:v>-8.6464899999999997E-3</c:v>
                </c:pt>
                <c:pt idx="532" formatCode="0.00E+00">
                  <c:v>-8.7442400000000003E-3</c:v>
                </c:pt>
                <c:pt idx="533" formatCode="0.00E+00">
                  <c:v>-8.7633099999999998E-3</c:v>
                </c:pt>
                <c:pt idx="534" formatCode="0.00E+00">
                  <c:v>-8.67653E-3</c:v>
                </c:pt>
                <c:pt idx="535" formatCode="0.00E+00">
                  <c:v>-8.7885900000000006E-3</c:v>
                </c:pt>
                <c:pt idx="536" formatCode="0.00E+00">
                  <c:v>-8.7795300000000007E-3</c:v>
                </c:pt>
                <c:pt idx="537" formatCode="0.00E+00">
                  <c:v>-8.8248300000000005E-3</c:v>
                </c:pt>
                <c:pt idx="538" formatCode="0.00E+00">
                  <c:v>-8.8872900000000008E-3</c:v>
                </c:pt>
                <c:pt idx="539" formatCode="0.00E+00">
                  <c:v>-8.8901499999999994E-3</c:v>
                </c:pt>
                <c:pt idx="540" formatCode="0.00E+00">
                  <c:v>-9.0494200000000007E-3</c:v>
                </c:pt>
                <c:pt idx="541" formatCode="0.00E+00">
                  <c:v>-8.9674000000000004E-3</c:v>
                </c:pt>
                <c:pt idx="542" formatCode="0.00E+00">
                  <c:v>-8.9096999999999996E-3</c:v>
                </c:pt>
                <c:pt idx="543" formatCode="0.00E+00">
                  <c:v>-9.0403600000000008E-3</c:v>
                </c:pt>
                <c:pt idx="544" formatCode="0.00E+00">
                  <c:v>-8.9893300000000002E-3</c:v>
                </c:pt>
                <c:pt idx="545" formatCode="0.00E+00">
                  <c:v>-8.89969E-3</c:v>
                </c:pt>
                <c:pt idx="546" formatCode="0.00E+00">
                  <c:v>-8.78811E-3</c:v>
                </c:pt>
                <c:pt idx="547" formatCode="0.00E+00">
                  <c:v>-8.9883800000000007E-3</c:v>
                </c:pt>
                <c:pt idx="548" formatCode="0.00E+00">
                  <c:v>-9.0646700000000004E-3</c:v>
                </c:pt>
                <c:pt idx="549" formatCode="0.00E+00">
                  <c:v>-9.0475099999999999E-3</c:v>
                </c:pt>
                <c:pt idx="550" formatCode="0.00E+00">
                  <c:v>-8.7318399999999994E-3</c:v>
                </c:pt>
                <c:pt idx="551" formatCode="0.00E+00">
                  <c:v>-8.8000300000000004E-3</c:v>
                </c:pt>
                <c:pt idx="552" formatCode="0.00E+00">
                  <c:v>-8.8105200000000005E-3</c:v>
                </c:pt>
                <c:pt idx="553" formatCode="0.00E+00">
                  <c:v>-8.8705999999999993E-3</c:v>
                </c:pt>
                <c:pt idx="554" formatCode="0.00E+00">
                  <c:v>-8.8157700000000006E-3</c:v>
                </c:pt>
                <c:pt idx="555" formatCode="0.00E+00">
                  <c:v>-8.7022799999999997E-3</c:v>
                </c:pt>
                <c:pt idx="556" formatCode="0.00E+00">
                  <c:v>-8.6898800000000005E-3</c:v>
                </c:pt>
                <c:pt idx="557" formatCode="0.00E+00">
                  <c:v>-8.6278899999999992E-3</c:v>
                </c:pt>
                <c:pt idx="558" formatCode="0.00E+00">
                  <c:v>-8.6822500000000007E-3</c:v>
                </c:pt>
                <c:pt idx="559" formatCode="0.00E+00">
                  <c:v>-8.6421999999999992E-3</c:v>
                </c:pt>
                <c:pt idx="560" formatCode="0.00E+00">
                  <c:v>-8.7313700000000005E-3</c:v>
                </c:pt>
                <c:pt idx="561" formatCode="0.00E+00">
                  <c:v>-8.7346999999999998E-3</c:v>
                </c:pt>
                <c:pt idx="562" formatCode="0.00E+00">
                  <c:v>-8.8729900000000007E-3</c:v>
                </c:pt>
                <c:pt idx="563" formatCode="0.00E+00">
                  <c:v>-8.8272100000000003E-3</c:v>
                </c:pt>
                <c:pt idx="564" formatCode="0.00E+00">
                  <c:v>-8.7900200000000008E-3</c:v>
                </c:pt>
                <c:pt idx="565" formatCode="0.00E+00">
                  <c:v>-8.9526199999999997E-3</c:v>
                </c:pt>
                <c:pt idx="566" formatCode="0.00E+00">
                  <c:v>-9.0107899999999994E-3</c:v>
                </c:pt>
                <c:pt idx="567" formatCode="0.00E+00">
                  <c:v>-8.9368799999999995E-3</c:v>
                </c:pt>
                <c:pt idx="568" formatCode="0.00E+00">
                  <c:v>-8.95548E-3</c:v>
                </c:pt>
                <c:pt idx="569" formatCode="0.00E+00">
                  <c:v>-8.9445099999999993E-3</c:v>
                </c:pt>
                <c:pt idx="570" formatCode="0.00E+00">
                  <c:v>-8.9526199999999997E-3</c:v>
                </c:pt>
                <c:pt idx="571" formatCode="0.00E+00">
                  <c:v>-9.1156999999999992E-3</c:v>
                </c:pt>
                <c:pt idx="572" formatCode="0.00E+00">
                  <c:v>-9.3007100000000002E-3</c:v>
                </c:pt>
                <c:pt idx="573" formatCode="0.00E+00">
                  <c:v>-9.2630400000000002E-3</c:v>
                </c:pt>
                <c:pt idx="574" formatCode="0.00E+00">
                  <c:v>-9.2844999999999994E-3</c:v>
                </c:pt>
                <c:pt idx="575" formatCode="0.00E+00">
                  <c:v>-9.2830699999999992E-3</c:v>
                </c:pt>
                <c:pt idx="576" formatCode="0.00E+00">
                  <c:v>-9.37319E-3</c:v>
                </c:pt>
                <c:pt idx="577" formatCode="0.00E+00">
                  <c:v>-9.4728499999999997E-3</c:v>
                </c:pt>
                <c:pt idx="578" formatCode="0.00E+00">
                  <c:v>-9.41467E-3</c:v>
                </c:pt>
                <c:pt idx="579" formatCode="0.00E+00">
                  <c:v>-9.2415799999999992E-3</c:v>
                </c:pt>
                <c:pt idx="580" formatCode="0.00E+00">
                  <c:v>-9.3202600000000003E-3</c:v>
                </c:pt>
                <c:pt idx="581" formatCode="0.00E+00">
                  <c:v>-9.5105199999999997E-3</c:v>
                </c:pt>
                <c:pt idx="582" formatCode="0.00E+00">
                  <c:v>-9.4857199999999996E-3</c:v>
                </c:pt>
                <c:pt idx="583" formatCode="0.00E+00">
                  <c:v>-9.5019300000000004E-3</c:v>
                </c:pt>
                <c:pt idx="584" formatCode="0.00E+00">
                  <c:v>-9.4985999999999994E-3</c:v>
                </c:pt>
                <c:pt idx="585" formatCode="0.00E+00">
                  <c:v>-9.5066999999999999E-3</c:v>
                </c:pt>
                <c:pt idx="586" formatCode="0.00E+00">
                  <c:v>-9.43804E-3</c:v>
                </c:pt>
                <c:pt idx="587" formatCode="0.00E+00">
                  <c:v>-9.4084700000000004E-3</c:v>
                </c:pt>
                <c:pt idx="588" formatCode="0.00E+00">
                  <c:v>-9.5119499999999999E-3</c:v>
                </c:pt>
                <c:pt idx="589" formatCode="0.00E+00">
                  <c:v>-9.2959400000000008E-3</c:v>
                </c:pt>
                <c:pt idx="590" formatCode="0.00E+00">
                  <c:v>-9.2592200000000003E-3</c:v>
                </c:pt>
                <c:pt idx="591" formatCode="0.00E+00">
                  <c:v>-9.2163100000000001E-3</c:v>
                </c:pt>
                <c:pt idx="592" formatCode="0.00E+00">
                  <c:v>-9.3908299999999993E-3</c:v>
                </c:pt>
                <c:pt idx="593" formatCode="0.00E+00">
                  <c:v>-9.2802000000000006E-3</c:v>
                </c:pt>
                <c:pt idx="594" formatCode="0.00E+00">
                  <c:v>-9.3107199999999998E-3</c:v>
                </c:pt>
                <c:pt idx="595" formatCode="0.00E+00">
                  <c:v>-9.3255000000000005E-3</c:v>
                </c:pt>
                <c:pt idx="596" formatCode="0.00E+00">
                  <c:v>-9.3865400000000005E-3</c:v>
                </c:pt>
                <c:pt idx="597" formatCode="0.00E+00">
                  <c:v>-9.3884499999999996E-3</c:v>
                </c:pt>
                <c:pt idx="598" formatCode="0.00E+00">
                  <c:v>-9.3922599999999995E-3</c:v>
                </c:pt>
                <c:pt idx="599" formatCode="0.00E+00">
                  <c:v>-9.3545899999999994E-3</c:v>
                </c:pt>
                <c:pt idx="600" formatCode="0.00E+00">
                  <c:v>-9.2673300000000007E-3</c:v>
                </c:pt>
                <c:pt idx="601" formatCode="0.00E+00">
                  <c:v>-9.4089499999999993E-3</c:v>
                </c:pt>
                <c:pt idx="602" formatCode="0.00E+00">
                  <c:v>-9.5119499999999999E-3</c:v>
                </c:pt>
                <c:pt idx="603" formatCode="0.00E+00">
                  <c:v>-9.3936899999999997E-3</c:v>
                </c:pt>
                <c:pt idx="604" formatCode="0.00E+00">
                  <c:v>-9.3970300000000007E-3</c:v>
                </c:pt>
                <c:pt idx="605" formatCode="0.00E+00">
                  <c:v>-9.4337499999999994E-3</c:v>
                </c:pt>
                <c:pt idx="606" formatCode="0.00E+00">
                  <c:v>-9.4661699999999994E-3</c:v>
                </c:pt>
                <c:pt idx="607" formatCode="0.00E+00">
                  <c:v>-9.5696400000000008E-3</c:v>
                </c:pt>
                <c:pt idx="608" formatCode="0.00E+00">
                  <c:v>-9.4499600000000003E-3</c:v>
                </c:pt>
                <c:pt idx="609" formatCode="0.00E+00">
                  <c:v>-9.5877600000000007E-3</c:v>
                </c:pt>
                <c:pt idx="610" formatCode="0.00E+00">
                  <c:v>-9.6092199999999999E-3</c:v>
                </c:pt>
                <c:pt idx="611" formatCode="0.00E+00">
                  <c:v>-9.6111300000000007E-3</c:v>
                </c:pt>
                <c:pt idx="612" formatCode="0.00E+00">
                  <c:v>-9.6917199999999992E-3</c:v>
                </c:pt>
                <c:pt idx="613" formatCode="0.00E+00">
                  <c:v>-9.7370100000000008E-3</c:v>
                </c:pt>
                <c:pt idx="614" formatCode="0.00E+00">
                  <c:v>-9.9039100000000001E-3</c:v>
                </c:pt>
                <c:pt idx="615" formatCode="0.00E+00">
                  <c:v>-9.9134400000000008E-3</c:v>
                </c:pt>
                <c:pt idx="616" formatCode="0.00E+00">
                  <c:v>-9.9267999999999995E-3</c:v>
                </c:pt>
                <c:pt idx="617" formatCode="0.00E+00">
                  <c:v>-9.9625600000000005E-3</c:v>
                </c:pt>
                <c:pt idx="618" formatCode="0.00E+00">
                  <c:v>-9.9105800000000004E-3</c:v>
                </c:pt>
                <c:pt idx="619" formatCode="0.00E+00">
                  <c:v>-9.9253699999999993E-3</c:v>
                </c:pt>
                <c:pt idx="620" formatCode="0.00E+00">
                  <c:v>-9.9301300000000006E-3</c:v>
                </c:pt>
                <c:pt idx="621" formatCode="0.00E+00">
                  <c:v>-9.8748199999999994E-3</c:v>
                </c:pt>
                <c:pt idx="622" formatCode="0.00E+00">
                  <c:v>-9.8896000000000001E-3</c:v>
                </c:pt>
                <c:pt idx="623" formatCode="0.00E+00">
                  <c:v>-9.9191699999999997E-3</c:v>
                </c:pt>
                <c:pt idx="624" formatCode="0.00E+00">
                  <c:v>-9.9778200000000001E-3</c:v>
                </c:pt>
                <c:pt idx="625" formatCode="0.00E+00">
                  <c:v>-1.00813E-2</c:v>
                </c:pt>
                <c:pt idx="626" formatCode="0.00E+00">
                  <c:v>-1.0035000000000001E-2</c:v>
                </c:pt>
                <c:pt idx="627" formatCode="0.00E+00">
                  <c:v>-1.00584E-2</c:v>
                </c:pt>
                <c:pt idx="628" formatCode="0.00E+00">
                  <c:v>-1.0129900000000001E-2</c:v>
                </c:pt>
                <c:pt idx="629" formatCode="0.00E+00">
                  <c:v>-1.00751E-2</c:v>
                </c:pt>
                <c:pt idx="630" formatCode="0.00E+00">
                  <c:v>-1.00617E-2</c:v>
                </c:pt>
                <c:pt idx="631" formatCode="0.00E+00">
                  <c:v>-1.00222E-2</c:v>
                </c:pt>
                <c:pt idx="632" formatCode="0.00E+00">
                  <c:v>-1.00541E-2</c:v>
                </c:pt>
                <c:pt idx="633" formatCode="0.00E+00">
                  <c:v>-1.01733E-2</c:v>
                </c:pt>
                <c:pt idx="634" formatCode="0.00E+00">
                  <c:v>-1.01233E-2</c:v>
                </c:pt>
                <c:pt idx="635" formatCode="0.00E+00">
                  <c:v>-1.0208099999999999E-2</c:v>
                </c:pt>
                <c:pt idx="636" formatCode="0.00E+00">
                  <c:v>-1.01633E-2</c:v>
                </c:pt>
                <c:pt idx="637" formatCode="0.00E+00">
                  <c:v>-1.01166E-2</c:v>
                </c:pt>
                <c:pt idx="638" formatCode="0.00E+00">
                  <c:v>-1.01008E-2</c:v>
                </c:pt>
                <c:pt idx="639" formatCode="0.00E+00">
                  <c:v>-1.01295E-2</c:v>
                </c:pt>
                <c:pt idx="640" formatCode="0.00E+00">
                  <c:v>-1.01814E-2</c:v>
                </c:pt>
                <c:pt idx="641" formatCode="0.00E+00">
                  <c:v>-1.0303E-2</c:v>
                </c:pt>
                <c:pt idx="642" formatCode="0.00E+00">
                  <c:v>-1.0322100000000001E-2</c:v>
                </c:pt>
                <c:pt idx="643" formatCode="0.00E+00">
                  <c:v>-1.0349300000000001E-2</c:v>
                </c:pt>
                <c:pt idx="644" formatCode="0.00E+00">
                  <c:v>-1.02887E-2</c:v>
                </c:pt>
                <c:pt idx="645" formatCode="0.00E+00">
                  <c:v>-1.0223899999999999E-2</c:v>
                </c:pt>
                <c:pt idx="646" formatCode="0.00E+00">
                  <c:v>-1.04113E-2</c:v>
                </c:pt>
                <c:pt idx="647" formatCode="0.00E+00">
                  <c:v>-1.04589E-2</c:v>
                </c:pt>
                <c:pt idx="648" formatCode="0.00E+00">
                  <c:v>-1.04771E-2</c:v>
                </c:pt>
                <c:pt idx="649" formatCode="0.00E+00">
                  <c:v>-1.04227E-2</c:v>
                </c:pt>
                <c:pt idx="650" formatCode="0.00E+00">
                  <c:v>-1.0437500000000001E-2</c:v>
                </c:pt>
                <c:pt idx="651" formatCode="0.00E+00">
                  <c:v>-1.04122E-2</c:v>
                </c:pt>
                <c:pt idx="652" formatCode="0.00E+00">
                  <c:v>-1.06268E-2</c:v>
                </c:pt>
                <c:pt idx="653" formatCode="0.00E+00">
                  <c:v>-1.0687800000000001E-2</c:v>
                </c:pt>
                <c:pt idx="654" formatCode="0.00E+00">
                  <c:v>-1.06044E-2</c:v>
                </c:pt>
                <c:pt idx="655" formatCode="0.00E+00">
                  <c:v>-1.06277E-2</c:v>
                </c:pt>
                <c:pt idx="656" formatCode="0.00E+00">
                  <c:v>-1.05348E-2</c:v>
                </c:pt>
                <c:pt idx="657" formatCode="0.00E+00">
                  <c:v>-1.06182E-2</c:v>
                </c:pt>
                <c:pt idx="658" formatCode="0.00E+00">
                  <c:v>-1.06239E-2</c:v>
                </c:pt>
                <c:pt idx="659" formatCode="0.00E+00">
                  <c:v>-1.06087E-2</c:v>
                </c:pt>
                <c:pt idx="660" formatCode="0.00E+00">
                  <c:v>-1.05801E-2</c:v>
                </c:pt>
                <c:pt idx="661" formatCode="0.00E+00">
                  <c:v>-1.04785E-2</c:v>
                </c:pt>
                <c:pt idx="662" formatCode="0.00E+00">
                  <c:v>-1.0456999999999999E-2</c:v>
                </c:pt>
                <c:pt idx="663" formatCode="0.00E+00">
                  <c:v>-1.0491800000000001E-2</c:v>
                </c:pt>
                <c:pt idx="664" formatCode="0.00E+00">
                  <c:v>-1.0370300000000001E-2</c:v>
                </c:pt>
                <c:pt idx="665" formatCode="0.00E+00">
                  <c:v>-1.0441300000000001E-2</c:v>
                </c:pt>
                <c:pt idx="666" formatCode="0.00E+00">
                  <c:v>-1.04852E-2</c:v>
                </c:pt>
                <c:pt idx="667" formatCode="0.00E+00">
                  <c:v>-1.05681E-2</c:v>
                </c:pt>
                <c:pt idx="668" formatCode="0.00E+00">
                  <c:v>-1.0668800000000001E-2</c:v>
                </c:pt>
                <c:pt idx="669" formatCode="0.00E+00">
                  <c:v>-1.05047E-2</c:v>
                </c:pt>
                <c:pt idx="670" formatCode="0.00E+00">
                  <c:v>-1.04437E-2</c:v>
                </c:pt>
                <c:pt idx="671" formatCode="0.00E+00">
                  <c:v>-1.0500000000000001E-2</c:v>
                </c:pt>
                <c:pt idx="672" formatCode="0.00E+00">
                  <c:v>-1.0497599999999999E-2</c:v>
                </c:pt>
                <c:pt idx="673" formatCode="0.00E+00">
                  <c:v>-1.05109E-2</c:v>
                </c:pt>
                <c:pt idx="674" formatCode="0.00E+00">
                  <c:v>-1.0456999999999999E-2</c:v>
                </c:pt>
                <c:pt idx="675" formatCode="0.00E+00">
                  <c:v>-1.04356E-2</c:v>
                </c:pt>
                <c:pt idx="676" formatCode="0.00E+00">
                  <c:v>-1.03841E-2</c:v>
                </c:pt>
                <c:pt idx="677" formatCode="0.00E+00">
                  <c:v>-1.0312099999999999E-2</c:v>
                </c:pt>
                <c:pt idx="678" formatCode="0.00E+00">
                  <c:v>-1.03579E-2</c:v>
                </c:pt>
                <c:pt idx="679" formatCode="0.00E+00">
                  <c:v>-1.04656E-2</c:v>
                </c:pt>
                <c:pt idx="680" formatCode="0.00E+00">
                  <c:v>-1.04785E-2</c:v>
                </c:pt>
                <c:pt idx="681" formatCode="0.00E+00">
                  <c:v>-1.03555E-2</c:v>
                </c:pt>
                <c:pt idx="682" formatCode="0.00E+00">
                  <c:v>-1.0459899999999999E-2</c:v>
                </c:pt>
                <c:pt idx="683" formatCode="0.00E+00">
                  <c:v>-1.04384E-2</c:v>
                </c:pt>
                <c:pt idx="684" formatCode="0.00E+00">
                  <c:v>-1.04885E-2</c:v>
                </c:pt>
                <c:pt idx="685" formatCode="0.00E+00">
                  <c:v>-1.0458E-2</c:v>
                </c:pt>
                <c:pt idx="686" formatCode="0.00E+00">
                  <c:v>-1.0402700000000001E-2</c:v>
                </c:pt>
                <c:pt idx="687" formatCode="0.00E+00">
                  <c:v>-1.0515200000000001E-2</c:v>
                </c:pt>
                <c:pt idx="688" formatCode="0.00E+00">
                  <c:v>-1.06392E-2</c:v>
                </c:pt>
                <c:pt idx="689" formatCode="0.00E+00">
                  <c:v>-1.0511400000000001E-2</c:v>
                </c:pt>
                <c:pt idx="690" formatCode="0.00E+00">
                  <c:v>-1.05042E-2</c:v>
                </c:pt>
                <c:pt idx="691" formatCode="0.00E+00">
                  <c:v>-1.06392E-2</c:v>
                </c:pt>
                <c:pt idx="692" formatCode="0.00E+00">
                  <c:v>-1.0669700000000001E-2</c:v>
                </c:pt>
                <c:pt idx="693" formatCode="0.00E+00">
                  <c:v>-1.05562E-2</c:v>
                </c:pt>
                <c:pt idx="694" formatCode="0.00E+00">
                  <c:v>-1.0629700000000001E-2</c:v>
                </c:pt>
                <c:pt idx="695" formatCode="0.00E+00">
                  <c:v>-1.07584E-2</c:v>
                </c:pt>
                <c:pt idx="696" formatCode="0.00E+00">
                  <c:v>-1.08237E-2</c:v>
                </c:pt>
                <c:pt idx="697" formatCode="0.00E+00">
                  <c:v>-1.0778899999999999E-2</c:v>
                </c:pt>
                <c:pt idx="698" formatCode="0.00E+00">
                  <c:v>-1.07884E-2</c:v>
                </c:pt>
                <c:pt idx="699" formatCode="0.00E+00">
                  <c:v>-1.0732200000000001E-2</c:v>
                </c:pt>
                <c:pt idx="700" formatCode="0.00E+00">
                  <c:v>-1.07846E-2</c:v>
                </c:pt>
                <c:pt idx="701" formatCode="0.00E+00">
                  <c:v>-1.1140300000000001E-2</c:v>
                </c:pt>
                <c:pt idx="702" formatCode="0.00E+00">
                  <c:v>-1.1134099999999999E-2</c:v>
                </c:pt>
                <c:pt idx="703" formatCode="0.00E+00">
                  <c:v>-1.11494E-2</c:v>
                </c:pt>
                <c:pt idx="704" formatCode="0.00E+00">
                  <c:v>-1.1309100000000001E-2</c:v>
                </c:pt>
                <c:pt idx="705" formatCode="0.00E+00">
                  <c:v>-1.13764E-2</c:v>
                </c:pt>
                <c:pt idx="706" formatCode="0.00E+00">
                  <c:v>-1.12581E-2</c:v>
                </c:pt>
                <c:pt idx="707" formatCode="0.00E+00">
                  <c:v>-1.13773E-2</c:v>
                </c:pt>
                <c:pt idx="708" formatCode="0.00E+00">
                  <c:v>-1.1444599999999999E-2</c:v>
                </c:pt>
                <c:pt idx="709" formatCode="0.00E+00">
                  <c:v>-1.14722E-2</c:v>
                </c:pt>
                <c:pt idx="710" formatCode="0.00E+00">
                  <c:v>-1.14775E-2</c:v>
                </c:pt>
                <c:pt idx="711" formatCode="0.00E+00">
                  <c:v>-1.15695E-2</c:v>
                </c:pt>
                <c:pt idx="712" formatCode="0.00E+00">
                  <c:v>-1.1620500000000001E-2</c:v>
                </c:pt>
                <c:pt idx="713" formatCode="0.00E+00">
                  <c:v>-1.16568E-2</c:v>
                </c:pt>
                <c:pt idx="714" formatCode="0.00E+00">
                  <c:v>-1.15876E-2</c:v>
                </c:pt>
                <c:pt idx="715" formatCode="0.00E+00">
                  <c:v>-1.15757E-2</c:v>
                </c:pt>
                <c:pt idx="716" formatCode="0.00E+00">
                  <c:v>-1.1693500000000001E-2</c:v>
                </c:pt>
                <c:pt idx="717" formatCode="0.00E+00">
                  <c:v>-1.158E-2</c:v>
                </c:pt>
                <c:pt idx="718" formatCode="0.00E+00">
                  <c:v>-1.14398E-2</c:v>
                </c:pt>
                <c:pt idx="719" formatCode="0.00E+00">
                  <c:v>-1.15271E-2</c:v>
                </c:pt>
                <c:pt idx="720" formatCode="0.00E+00">
                  <c:v>-1.1450800000000001E-2</c:v>
                </c:pt>
                <c:pt idx="721" formatCode="0.00E+00">
                  <c:v>-1.1441700000000001E-2</c:v>
                </c:pt>
                <c:pt idx="722" formatCode="0.00E+00">
                  <c:v>-1.1427400000000001E-2</c:v>
                </c:pt>
                <c:pt idx="723" formatCode="0.00E+00">
                  <c:v>-1.1393500000000001E-2</c:v>
                </c:pt>
                <c:pt idx="724" formatCode="0.00E+00">
                  <c:v>-1.11833E-2</c:v>
                </c:pt>
                <c:pt idx="725" formatCode="0.00E+00">
                  <c:v>-1.11818E-2</c:v>
                </c:pt>
                <c:pt idx="726" formatCode="0.00E+00">
                  <c:v>-1.12119E-2</c:v>
                </c:pt>
                <c:pt idx="727" formatCode="0.00E+00">
                  <c:v>-1.10536E-2</c:v>
                </c:pt>
                <c:pt idx="728" formatCode="0.00E+00">
                  <c:v>-1.12934E-2</c:v>
                </c:pt>
                <c:pt idx="729" formatCode="0.00E+00">
                  <c:v>-1.13049E-2</c:v>
                </c:pt>
                <c:pt idx="730" formatCode="0.00E+00">
                  <c:v>-1.1217100000000001E-2</c:v>
                </c:pt>
                <c:pt idx="731" formatCode="0.00E+00">
                  <c:v>-1.1261E-2</c:v>
                </c:pt>
                <c:pt idx="732" formatCode="0.00E+00">
                  <c:v>-1.1332E-2</c:v>
                </c:pt>
                <c:pt idx="733" formatCode="0.00E+00">
                  <c:v>-1.1269599999999999E-2</c:v>
                </c:pt>
                <c:pt idx="734" formatCode="0.00E+00">
                  <c:v>-1.11904E-2</c:v>
                </c:pt>
                <c:pt idx="735" formatCode="0.00E+00">
                  <c:v>-1.12944E-2</c:v>
                </c:pt>
                <c:pt idx="736" formatCode="0.00E+00">
                  <c:v>-1.11418E-2</c:v>
                </c:pt>
                <c:pt idx="737" formatCode="0.00E+00">
                  <c:v>-1.13268E-2</c:v>
                </c:pt>
                <c:pt idx="738" formatCode="0.00E+00">
                  <c:v>-1.1187600000000001E-2</c:v>
                </c:pt>
                <c:pt idx="739" formatCode="0.00E+00">
                  <c:v>-1.12967E-2</c:v>
                </c:pt>
                <c:pt idx="740" formatCode="0.00E+00">
                  <c:v>-1.1236700000000001E-2</c:v>
                </c:pt>
                <c:pt idx="741" formatCode="0.00E+00">
                  <c:v>-1.14141E-2</c:v>
                </c:pt>
                <c:pt idx="742" formatCode="0.00E+00">
                  <c:v>-1.13139E-2</c:v>
                </c:pt>
                <c:pt idx="743" formatCode="0.00E+00">
                  <c:v>-1.1292E-2</c:v>
                </c:pt>
                <c:pt idx="744" formatCode="0.00E+00">
                  <c:v>-1.1488E-2</c:v>
                </c:pt>
                <c:pt idx="745" formatCode="0.00E+00">
                  <c:v>-1.14293E-2</c:v>
                </c:pt>
                <c:pt idx="746" formatCode="0.00E+00">
                  <c:v>-1.13096E-2</c:v>
                </c:pt>
                <c:pt idx="747" formatCode="0.00E+00">
                  <c:v>-1.1533699999999999E-2</c:v>
                </c:pt>
                <c:pt idx="748" formatCode="0.00E+00">
                  <c:v>-1.1311099999999999E-2</c:v>
                </c:pt>
                <c:pt idx="749" formatCode="0.00E+00">
                  <c:v>-1.1484599999999999E-2</c:v>
                </c:pt>
                <c:pt idx="750" formatCode="0.00E+00">
                  <c:v>-1.1588599999999999E-2</c:v>
                </c:pt>
                <c:pt idx="751" formatCode="0.00E+00">
                  <c:v>-1.1505100000000001E-2</c:v>
                </c:pt>
                <c:pt idx="752" formatCode="0.00E+00">
                  <c:v>-1.1634800000000001E-2</c:v>
                </c:pt>
                <c:pt idx="753" formatCode="0.00E+00">
                  <c:v>-1.1725899999999999E-2</c:v>
                </c:pt>
                <c:pt idx="754" formatCode="0.00E+00">
                  <c:v>-1.1677699999999999E-2</c:v>
                </c:pt>
                <c:pt idx="755" formatCode="0.00E+00">
                  <c:v>-1.16253E-2</c:v>
                </c:pt>
                <c:pt idx="756" formatCode="0.00E+00">
                  <c:v>-1.17955E-2</c:v>
                </c:pt>
                <c:pt idx="757" formatCode="0.00E+00">
                  <c:v>-1.16749E-2</c:v>
                </c:pt>
                <c:pt idx="758" formatCode="0.00E+00">
                  <c:v>-1.1793100000000001E-2</c:v>
                </c:pt>
                <c:pt idx="759" formatCode="0.00E+00">
                  <c:v>-1.17927E-2</c:v>
                </c:pt>
                <c:pt idx="760" formatCode="0.00E+00">
                  <c:v>-1.1776399999999999E-2</c:v>
                </c:pt>
                <c:pt idx="761" formatCode="0.00E+00">
                  <c:v>-1.1789300000000001E-2</c:v>
                </c:pt>
                <c:pt idx="762" formatCode="0.00E+00">
                  <c:v>-1.1768799999999999E-2</c:v>
                </c:pt>
                <c:pt idx="763" formatCode="0.00E+00">
                  <c:v>-1.1858499999999999E-2</c:v>
                </c:pt>
                <c:pt idx="764" formatCode="0.00E+00">
                  <c:v>-1.1794600000000001E-2</c:v>
                </c:pt>
                <c:pt idx="765" formatCode="0.00E+00">
                  <c:v>-1.1919000000000001E-2</c:v>
                </c:pt>
                <c:pt idx="766" formatCode="0.00E+00">
                  <c:v>-1.1902299999999999E-2</c:v>
                </c:pt>
                <c:pt idx="767" formatCode="0.00E+00">
                  <c:v>-1.19004E-2</c:v>
                </c:pt>
                <c:pt idx="768" formatCode="0.00E+00">
                  <c:v>-1.19305E-2</c:v>
                </c:pt>
                <c:pt idx="769" formatCode="0.00E+00">
                  <c:v>-1.19405E-2</c:v>
                </c:pt>
                <c:pt idx="770" formatCode="0.00E+00">
                  <c:v>-1.18966E-2</c:v>
                </c:pt>
                <c:pt idx="771" formatCode="0.00E+00">
                  <c:v>-1.20325E-2</c:v>
                </c:pt>
                <c:pt idx="772" formatCode="0.00E+00">
                  <c:v>-1.19042E-2</c:v>
                </c:pt>
                <c:pt idx="773" formatCode="0.00E+00">
                  <c:v>-1.19948E-2</c:v>
                </c:pt>
                <c:pt idx="774" formatCode="0.00E+00">
                  <c:v>-1.19677E-2</c:v>
                </c:pt>
                <c:pt idx="775" formatCode="0.00E+00">
                  <c:v>-1.19772E-2</c:v>
                </c:pt>
                <c:pt idx="776" formatCode="0.00E+00">
                  <c:v>-1.20006E-2</c:v>
                </c:pt>
                <c:pt idx="777" formatCode="0.00E+00">
                  <c:v>-1.1850400000000001E-2</c:v>
                </c:pt>
                <c:pt idx="778" formatCode="0.00E+00">
                  <c:v>-1.1900900000000001E-2</c:v>
                </c:pt>
                <c:pt idx="779" formatCode="0.00E+00">
                  <c:v>-1.1794600000000001E-2</c:v>
                </c:pt>
                <c:pt idx="780" formatCode="0.00E+00">
                  <c:v>-1.18847E-2</c:v>
                </c:pt>
                <c:pt idx="781" formatCode="0.00E+00">
                  <c:v>-1.18146E-2</c:v>
                </c:pt>
                <c:pt idx="782" formatCode="0.00E+00">
                  <c:v>-1.18742E-2</c:v>
                </c:pt>
                <c:pt idx="783" formatCode="0.00E+00">
                  <c:v>-1.1946200000000001E-2</c:v>
                </c:pt>
                <c:pt idx="784" formatCode="0.00E+00">
                  <c:v>-1.18251E-2</c:v>
                </c:pt>
                <c:pt idx="785" formatCode="0.00E+00">
                  <c:v>-1.18403E-2</c:v>
                </c:pt>
                <c:pt idx="786" formatCode="0.00E+00">
                  <c:v>-1.1912300000000001E-2</c:v>
                </c:pt>
                <c:pt idx="787" formatCode="0.00E+00">
                  <c:v>-1.17311E-2</c:v>
                </c:pt>
                <c:pt idx="788" formatCode="0.00E+00">
                  <c:v>-1.18361E-2</c:v>
                </c:pt>
                <c:pt idx="789" formatCode="0.00E+00">
                  <c:v>-1.1779299999999999E-2</c:v>
                </c:pt>
                <c:pt idx="790" formatCode="0.00E+00">
                  <c:v>-1.1753100000000001E-2</c:v>
                </c:pt>
                <c:pt idx="791" formatCode="0.00E+00">
                  <c:v>-1.19615E-2</c:v>
                </c:pt>
                <c:pt idx="792" formatCode="0.00E+00">
                  <c:v>-1.1878E-2</c:v>
                </c:pt>
                <c:pt idx="793" formatCode="0.00E+00">
                  <c:v>-1.1620500000000001E-2</c:v>
                </c:pt>
                <c:pt idx="794" formatCode="0.00E+00">
                  <c:v>-1.18914E-2</c:v>
                </c:pt>
                <c:pt idx="795" formatCode="0.00E+00">
                  <c:v>-1.15371E-2</c:v>
                </c:pt>
                <c:pt idx="796" formatCode="0.00E+00">
                  <c:v>-1.2080199999999999E-2</c:v>
                </c:pt>
                <c:pt idx="797" formatCode="0.00E+00">
                  <c:v>-1.17459E-2</c:v>
                </c:pt>
                <c:pt idx="798" formatCode="0.00E+00">
                  <c:v>-1.19405E-2</c:v>
                </c:pt>
                <c:pt idx="799" formatCode="0.00E+00">
                  <c:v>-1.1634800000000001E-2</c:v>
                </c:pt>
                <c:pt idx="800" formatCode="0.00E+00">
                  <c:v>-1.18666E-2</c:v>
                </c:pt>
                <c:pt idx="801" formatCode="0.00E+00">
                  <c:v>-1.17021E-2</c:v>
                </c:pt>
                <c:pt idx="802" formatCode="0.00E+00">
                  <c:v>-1.1693E-2</c:v>
                </c:pt>
                <c:pt idx="803" formatCode="0.00E+00">
                  <c:v>-1.17807E-2</c:v>
                </c:pt>
                <c:pt idx="804" formatCode="0.00E+00">
                  <c:v>-1.2072599999999999E-2</c:v>
                </c:pt>
                <c:pt idx="805" formatCode="0.00E+00">
                  <c:v>-1.19886E-2</c:v>
                </c:pt>
                <c:pt idx="806" formatCode="0.00E+00">
                  <c:v>-1.2208E-2</c:v>
                </c:pt>
                <c:pt idx="807" formatCode="0.00E+00">
                  <c:v>-1.22852E-2</c:v>
                </c:pt>
                <c:pt idx="808" formatCode="0.00E+00">
                  <c:v>-1.2167499999999999E-2</c:v>
                </c:pt>
                <c:pt idx="809" formatCode="0.00E+00">
                  <c:v>-1.1942899999999999E-2</c:v>
                </c:pt>
                <c:pt idx="810" formatCode="0.00E+00">
                  <c:v>-1.23053E-2</c:v>
                </c:pt>
                <c:pt idx="811" formatCode="0.00E+00">
                  <c:v>-1.2342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1F18-4B59-99FF-AEF5211B21C8}"/>
            </c:ext>
          </c:extLst>
        </c:ser>
        <c:ser>
          <c:idx val="10"/>
          <c:order val="9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1'!$A$2:$A$488</c:f>
              <c:numCache>
                <c:formatCode>General</c:formatCode>
                <c:ptCount val="48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</c:numCache>
            </c:numRef>
          </c:xVal>
          <c:yVal>
            <c:numRef>
              <c:f>'[AMG-R-Cyclohexylethylamin.xlsx]Sheet11'!$B$2:$B$566</c:f>
              <c:numCache>
                <c:formatCode>General</c:formatCode>
                <c:ptCount val="565"/>
                <c:pt idx="0">
                  <c:v>-0.176792</c:v>
                </c:pt>
                <c:pt idx="1">
                  <c:v>-0.31324600000000002</c:v>
                </c:pt>
                <c:pt idx="2">
                  <c:v>-0.38278099999999998</c:v>
                </c:pt>
                <c:pt idx="3">
                  <c:v>-0.435859</c:v>
                </c:pt>
                <c:pt idx="4">
                  <c:v>-0.49477599999999999</c:v>
                </c:pt>
                <c:pt idx="5">
                  <c:v>-0.71263399999999999</c:v>
                </c:pt>
                <c:pt idx="6">
                  <c:v>0.41839300000000001</c:v>
                </c:pt>
                <c:pt idx="7">
                  <c:v>-0.17367199999999999</c:v>
                </c:pt>
                <c:pt idx="8">
                  <c:v>-0.511293</c:v>
                </c:pt>
                <c:pt idx="9">
                  <c:v>0.51382000000000005</c:v>
                </c:pt>
                <c:pt idx="10" formatCode="0.00E+00">
                  <c:v>-9.4884399999999994E-2</c:v>
                </c:pt>
                <c:pt idx="11">
                  <c:v>-0.53586500000000004</c:v>
                </c:pt>
                <c:pt idx="12">
                  <c:v>-0.38007200000000002</c:v>
                </c:pt>
                <c:pt idx="13">
                  <c:v>0.19848299999999999</c:v>
                </c:pt>
                <c:pt idx="14">
                  <c:v>-0.38164599999999999</c:v>
                </c:pt>
                <c:pt idx="15" formatCode="0.00E+00">
                  <c:v>7.0374000000000006E-2</c:v>
                </c:pt>
                <c:pt idx="16">
                  <c:v>0.364956</c:v>
                </c:pt>
                <c:pt idx="17" formatCode="0.00E+00">
                  <c:v>7.8426800000000005E-2</c:v>
                </c:pt>
                <c:pt idx="18">
                  <c:v>-0.43749300000000002</c:v>
                </c:pt>
                <c:pt idx="19">
                  <c:v>-0.29072500000000001</c:v>
                </c:pt>
                <c:pt idx="20" formatCode="0.00E+00">
                  <c:v>8.5293800000000003E-2</c:v>
                </c:pt>
                <c:pt idx="21">
                  <c:v>-0.238675</c:v>
                </c:pt>
                <c:pt idx="22">
                  <c:v>0.768007</c:v>
                </c:pt>
                <c:pt idx="23" formatCode="0.00E+00">
                  <c:v>-9.9071999999999993E-2</c:v>
                </c:pt>
                <c:pt idx="24">
                  <c:v>-0.243038</c:v>
                </c:pt>
                <c:pt idx="25">
                  <c:v>-0.392152</c:v>
                </c:pt>
                <c:pt idx="26" formatCode="0.00E+00">
                  <c:v>-7.2682399999999994E-2</c:v>
                </c:pt>
                <c:pt idx="27">
                  <c:v>-0.21903</c:v>
                </c:pt>
                <c:pt idx="28">
                  <c:v>0.23941299999999999</c:v>
                </c:pt>
                <c:pt idx="29">
                  <c:v>-0.81420199999999998</c:v>
                </c:pt>
                <c:pt idx="30">
                  <c:v>-0.22439100000000001</c:v>
                </c:pt>
                <c:pt idx="31">
                  <c:v>0.143174</c:v>
                </c:pt>
                <c:pt idx="32">
                  <c:v>0.40580300000000002</c:v>
                </c:pt>
                <c:pt idx="33" formatCode="0.00E+00">
                  <c:v>-8.1473400000000001E-2</c:v>
                </c:pt>
                <c:pt idx="34">
                  <c:v>0.292406</c:v>
                </c:pt>
                <c:pt idx="35">
                  <c:v>-0.68784400000000001</c:v>
                </c:pt>
                <c:pt idx="36" formatCode="0.00E+00">
                  <c:v>-9.5235799999999995E-2</c:v>
                </c:pt>
                <c:pt idx="37">
                  <c:v>0.105917</c:v>
                </c:pt>
                <c:pt idx="38">
                  <c:v>-0.31773699999999999</c:v>
                </c:pt>
                <c:pt idx="39">
                  <c:v>0.109398</c:v>
                </c:pt>
                <c:pt idx="40">
                  <c:v>0.26613799999999999</c:v>
                </c:pt>
                <c:pt idx="41">
                  <c:v>-0.427014</c:v>
                </c:pt>
                <c:pt idx="42">
                  <c:v>0.227744</c:v>
                </c:pt>
                <c:pt idx="43">
                  <c:v>0.36560500000000001</c:v>
                </c:pt>
                <c:pt idx="44">
                  <c:v>0.63165000000000004</c:v>
                </c:pt>
                <c:pt idx="45">
                  <c:v>0.37209100000000001</c:v>
                </c:pt>
                <c:pt idx="46">
                  <c:v>0.61657300000000004</c:v>
                </c:pt>
                <c:pt idx="47">
                  <c:v>-0.20619199999999999</c:v>
                </c:pt>
                <c:pt idx="48">
                  <c:v>0.50569699999999995</c:v>
                </c:pt>
                <c:pt idx="49">
                  <c:v>0.29089199999999998</c:v>
                </c:pt>
                <c:pt idx="50">
                  <c:v>0.38190299999999999</c:v>
                </c:pt>
                <c:pt idx="51">
                  <c:v>0.82464999999999999</c:v>
                </c:pt>
                <c:pt idx="52" formatCode="0.00E+00">
                  <c:v>6.5869800000000006E-2</c:v>
                </c:pt>
                <c:pt idx="53">
                  <c:v>0.27479100000000001</c:v>
                </c:pt>
                <c:pt idx="54">
                  <c:v>-0.774594</c:v>
                </c:pt>
                <c:pt idx="55" formatCode="0.00E+00">
                  <c:v>1.4377600000000001E-2</c:v>
                </c:pt>
                <c:pt idx="56" formatCode="0.00E+00">
                  <c:v>-1.7569100000000001E-2</c:v>
                </c:pt>
                <c:pt idx="57">
                  <c:v>-0.86437399999999998</c:v>
                </c:pt>
                <c:pt idx="58">
                  <c:v>0.26338299999999998</c:v>
                </c:pt>
                <c:pt idx="59">
                  <c:v>0.363398</c:v>
                </c:pt>
                <c:pt idx="60">
                  <c:v>0.89968800000000004</c:v>
                </c:pt>
                <c:pt idx="61" formatCode="0.00E+00">
                  <c:v>-2.8467699999999999E-2</c:v>
                </c:pt>
                <c:pt idx="62" formatCode="0.00E+00">
                  <c:v>1.1936199999999999E-2</c:v>
                </c:pt>
                <c:pt idx="63">
                  <c:v>0.15932299999999999</c:v>
                </c:pt>
                <c:pt idx="64">
                  <c:v>0.553651</c:v>
                </c:pt>
                <c:pt idx="65">
                  <c:v>0.35550700000000002</c:v>
                </c:pt>
                <c:pt idx="66">
                  <c:v>0.78004600000000002</c:v>
                </c:pt>
                <c:pt idx="67">
                  <c:v>1.4074500000000001</c:v>
                </c:pt>
                <c:pt idx="68">
                  <c:v>1.3176699999999999</c:v>
                </c:pt>
                <c:pt idx="69">
                  <c:v>1.9737199999999999</c:v>
                </c:pt>
                <c:pt idx="70">
                  <c:v>1.42058</c:v>
                </c:pt>
                <c:pt idx="71">
                  <c:v>1.69434</c:v>
                </c:pt>
                <c:pt idx="72">
                  <c:v>1.3869400000000001</c:v>
                </c:pt>
                <c:pt idx="73">
                  <c:v>1.4495100000000001</c:v>
                </c:pt>
                <c:pt idx="74">
                  <c:v>1.4555199999999999</c:v>
                </c:pt>
                <c:pt idx="75">
                  <c:v>1.51935</c:v>
                </c:pt>
                <c:pt idx="76">
                  <c:v>1.5274700000000001</c:v>
                </c:pt>
                <c:pt idx="77">
                  <c:v>1.4590000000000001</c:v>
                </c:pt>
                <c:pt idx="78">
                  <c:v>1.4507000000000001</c:v>
                </c:pt>
                <c:pt idx="79">
                  <c:v>1.4836800000000001</c:v>
                </c:pt>
                <c:pt idx="80">
                  <c:v>1.5056099999999999</c:v>
                </c:pt>
                <c:pt idx="81">
                  <c:v>1.53447</c:v>
                </c:pt>
                <c:pt idx="82">
                  <c:v>1.50959</c:v>
                </c:pt>
                <c:pt idx="83">
                  <c:v>1.49763</c:v>
                </c:pt>
                <c:pt idx="84">
                  <c:v>1.5257099999999999</c:v>
                </c:pt>
                <c:pt idx="85">
                  <c:v>1.54792</c:v>
                </c:pt>
                <c:pt idx="86">
                  <c:v>1.5385800000000001</c:v>
                </c:pt>
                <c:pt idx="87">
                  <c:v>1.52719</c:v>
                </c:pt>
                <c:pt idx="88">
                  <c:v>1.53504</c:v>
                </c:pt>
                <c:pt idx="89">
                  <c:v>1.5112000000000001</c:v>
                </c:pt>
                <c:pt idx="90">
                  <c:v>1.5202500000000001</c:v>
                </c:pt>
                <c:pt idx="91">
                  <c:v>1.51336</c:v>
                </c:pt>
                <c:pt idx="92">
                  <c:v>1.5101199999999999</c:v>
                </c:pt>
                <c:pt idx="93">
                  <c:v>1.49516</c:v>
                </c:pt>
                <c:pt idx="94">
                  <c:v>1.4947999999999999</c:v>
                </c:pt>
                <c:pt idx="95">
                  <c:v>1.47488</c:v>
                </c:pt>
                <c:pt idx="96">
                  <c:v>1.45217</c:v>
                </c:pt>
                <c:pt idx="97">
                  <c:v>1.4439500000000001</c:v>
                </c:pt>
                <c:pt idx="98">
                  <c:v>1.43251</c:v>
                </c:pt>
                <c:pt idx="99">
                  <c:v>1.38666</c:v>
                </c:pt>
                <c:pt idx="100">
                  <c:v>1.3844099999999999</c:v>
                </c:pt>
                <c:pt idx="101">
                  <c:v>1.35856</c:v>
                </c:pt>
                <c:pt idx="102">
                  <c:v>1.3329599999999999</c:v>
                </c:pt>
                <c:pt idx="103">
                  <c:v>1.31653</c:v>
                </c:pt>
                <c:pt idx="104">
                  <c:v>1.2975399999999999</c:v>
                </c:pt>
                <c:pt idx="105">
                  <c:v>1.2750600000000001</c:v>
                </c:pt>
                <c:pt idx="106">
                  <c:v>1.2589900000000001</c:v>
                </c:pt>
                <c:pt idx="107">
                  <c:v>1.2574000000000001</c:v>
                </c:pt>
                <c:pt idx="108">
                  <c:v>1.24315</c:v>
                </c:pt>
                <c:pt idx="109">
                  <c:v>1.23749</c:v>
                </c:pt>
                <c:pt idx="110">
                  <c:v>1.2357400000000001</c:v>
                </c:pt>
                <c:pt idx="111">
                  <c:v>1.2244600000000001</c:v>
                </c:pt>
                <c:pt idx="112">
                  <c:v>1.2183200000000001</c:v>
                </c:pt>
                <c:pt idx="113">
                  <c:v>1.2287699999999999</c:v>
                </c:pt>
                <c:pt idx="114">
                  <c:v>1.2321899999999999</c:v>
                </c:pt>
                <c:pt idx="115">
                  <c:v>1.2273700000000001</c:v>
                </c:pt>
                <c:pt idx="116">
                  <c:v>1.22949</c:v>
                </c:pt>
                <c:pt idx="117">
                  <c:v>1.22698</c:v>
                </c:pt>
                <c:pt idx="118">
                  <c:v>1.22804</c:v>
                </c:pt>
                <c:pt idx="119">
                  <c:v>1.2373499999999999</c:v>
                </c:pt>
                <c:pt idx="120">
                  <c:v>1.2242900000000001</c:v>
                </c:pt>
                <c:pt idx="121">
                  <c:v>1.2265900000000001</c:v>
                </c:pt>
                <c:pt idx="122">
                  <c:v>1.22427</c:v>
                </c:pt>
                <c:pt idx="123">
                  <c:v>1.2238100000000001</c:v>
                </c:pt>
                <c:pt idx="124">
                  <c:v>1.20441</c:v>
                </c:pt>
                <c:pt idx="125">
                  <c:v>1.21607</c:v>
                </c:pt>
                <c:pt idx="126">
                  <c:v>1.2004600000000001</c:v>
                </c:pt>
                <c:pt idx="127">
                  <c:v>1.2000299999999999</c:v>
                </c:pt>
                <c:pt idx="128">
                  <c:v>1.1896899999999999</c:v>
                </c:pt>
                <c:pt idx="129">
                  <c:v>1.1859999999999999</c:v>
                </c:pt>
                <c:pt idx="130">
                  <c:v>1.1761200000000001</c:v>
                </c:pt>
                <c:pt idx="131">
                  <c:v>1.1602300000000001</c:v>
                </c:pt>
                <c:pt idx="132">
                  <c:v>1.14639</c:v>
                </c:pt>
                <c:pt idx="133">
                  <c:v>1.1290500000000001</c:v>
                </c:pt>
                <c:pt idx="134">
                  <c:v>1.11819</c:v>
                </c:pt>
                <c:pt idx="135">
                  <c:v>1.0975600000000001</c:v>
                </c:pt>
                <c:pt idx="136">
                  <c:v>1.07447</c:v>
                </c:pt>
                <c:pt idx="137">
                  <c:v>1.05799</c:v>
                </c:pt>
                <c:pt idx="138">
                  <c:v>1.03146</c:v>
                </c:pt>
                <c:pt idx="139">
                  <c:v>1.0219499999999999</c:v>
                </c:pt>
                <c:pt idx="140">
                  <c:v>0.99117500000000003</c:v>
                </c:pt>
                <c:pt idx="141">
                  <c:v>0.97246600000000005</c:v>
                </c:pt>
                <c:pt idx="142">
                  <c:v>0.949295</c:v>
                </c:pt>
                <c:pt idx="143">
                  <c:v>0.91966899999999996</c:v>
                </c:pt>
                <c:pt idx="144">
                  <c:v>0.89887499999999998</c:v>
                </c:pt>
                <c:pt idx="145">
                  <c:v>0.86788799999999999</c:v>
                </c:pt>
                <c:pt idx="146">
                  <c:v>0.84015300000000004</c:v>
                </c:pt>
                <c:pt idx="147">
                  <c:v>0.81166799999999995</c:v>
                </c:pt>
                <c:pt idx="148">
                  <c:v>0.77817999999999998</c:v>
                </c:pt>
                <c:pt idx="149">
                  <c:v>0.75229699999999999</c:v>
                </c:pt>
                <c:pt idx="150">
                  <c:v>0.71866200000000002</c:v>
                </c:pt>
                <c:pt idx="151">
                  <c:v>0.69052599999999997</c:v>
                </c:pt>
                <c:pt idx="152">
                  <c:v>0.65953799999999996</c:v>
                </c:pt>
                <c:pt idx="153">
                  <c:v>0.62968999999999997</c:v>
                </c:pt>
                <c:pt idx="154">
                  <c:v>0.602074</c:v>
                </c:pt>
                <c:pt idx="155">
                  <c:v>0.57215800000000006</c:v>
                </c:pt>
                <c:pt idx="156">
                  <c:v>0.54564000000000001</c:v>
                </c:pt>
                <c:pt idx="157">
                  <c:v>0.51771</c:v>
                </c:pt>
                <c:pt idx="158">
                  <c:v>0.49039300000000002</c:v>
                </c:pt>
                <c:pt idx="159">
                  <c:v>0.46371099999999998</c:v>
                </c:pt>
                <c:pt idx="160">
                  <c:v>0.43491299999999999</c:v>
                </c:pt>
                <c:pt idx="161">
                  <c:v>0.40870000000000001</c:v>
                </c:pt>
                <c:pt idx="162">
                  <c:v>0.38289899999999999</c:v>
                </c:pt>
                <c:pt idx="163">
                  <c:v>0.35858600000000002</c:v>
                </c:pt>
                <c:pt idx="164">
                  <c:v>0.33562599999999998</c:v>
                </c:pt>
                <c:pt idx="165">
                  <c:v>0.31442500000000001</c:v>
                </c:pt>
                <c:pt idx="166">
                  <c:v>0.29534899999999997</c:v>
                </c:pt>
                <c:pt idx="167">
                  <c:v>0.27793299999999999</c:v>
                </c:pt>
                <c:pt idx="168">
                  <c:v>0.26388</c:v>
                </c:pt>
                <c:pt idx="169">
                  <c:v>0.250857</c:v>
                </c:pt>
                <c:pt idx="170">
                  <c:v>0.238539</c:v>
                </c:pt>
                <c:pt idx="171">
                  <c:v>0.22750200000000001</c:v>
                </c:pt>
                <c:pt idx="172">
                  <c:v>0.217635</c:v>
                </c:pt>
                <c:pt idx="173">
                  <c:v>0.207619</c:v>
                </c:pt>
                <c:pt idx="174">
                  <c:v>0.20125599999999999</c:v>
                </c:pt>
                <c:pt idx="175">
                  <c:v>0.19273599999999999</c:v>
                </c:pt>
                <c:pt idx="176">
                  <c:v>0.187607</c:v>
                </c:pt>
                <c:pt idx="177">
                  <c:v>0.180174</c:v>
                </c:pt>
                <c:pt idx="178">
                  <c:v>0.17422099999999999</c:v>
                </c:pt>
                <c:pt idx="179">
                  <c:v>0.16894000000000001</c:v>
                </c:pt>
                <c:pt idx="180">
                  <c:v>0.164269</c:v>
                </c:pt>
                <c:pt idx="181">
                  <c:v>0.16064700000000001</c:v>
                </c:pt>
                <c:pt idx="182">
                  <c:v>0.15574499999999999</c:v>
                </c:pt>
                <c:pt idx="183">
                  <c:v>0.152088</c:v>
                </c:pt>
                <c:pt idx="184">
                  <c:v>0.14930499999999999</c:v>
                </c:pt>
                <c:pt idx="185">
                  <c:v>0.145486</c:v>
                </c:pt>
                <c:pt idx="186">
                  <c:v>0.142646</c:v>
                </c:pt>
                <c:pt idx="187">
                  <c:v>0.14084199999999999</c:v>
                </c:pt>
                <c:pt idx="188">
                  <c:v>0.13721800000000001</c:v>
                </c:pt>
                <c:pt idx="189">
                  <c:v>0.13586999999999999</c:v>
                </c:pt>
                <c:pt idx="190">
                  <c:v>0.133877</c:v>
                </c:pt>
                <c:pt idx="191">
                  <c:v>0.131878</c:v>
                </c:pt>
                <c:pt idx="192">
                  <c:v>0.132276</c:v>
                </c:pt>
                <c:pt idx="193">
                  <c:v>0.13008900000000001</c:v>
                </c:pt>
                <c:pt idx="194">
                  <c:v>0.12865599999999999</c:v>
                </c:pt>
                <c:pt idx="195">
                  <c:v>0.12695500000000001</c:v>
                </c:pt>
                <c:pt idx="196">
                  <c:v>0.126303</c:v>
                </c:pt>
                <c:pt idx="197">
                  <c:v>0.12512000000000001</c:v>
                </c:pt>
                <c:pt idx="198">
                  <c:v>0.123987</c:v>
                </c:pt>
                <c:pt idx="199">
                  <c:v>0.122944</c:v>
                </c:pt>
                <c:pt idx="200">
                  <c:v>0.12085799999999999</c:v>
                </c:pt>
                <c:pt idx="201">
                  <c:v>0.11980499999999999</c:v>
                </c:pt>
                <c:pt idx="202">
                  <c:v>0.118534</c:v>
                </c:pt>
                <c:pt idx="203">
                  <c:v>0.11808299999999999</c:v>
                </c:pt>
                <c:pt idx="204">
                  <c:v>0.117077</c:v>
                </c:pt>
                <c:pt idx="205">
                  <c:v>0.11622399999999999</c:v>
                </c:pt>
                <c:pt idx="206">
                  <c:v>0.11537799999999999</c:v>
                </c:pt>
                <c:pt idx="207">
                  <c:v>0.113831</c:v>
                </c:pt>
                <c:pt idx="208">
                  <c:v>0.113661</c:v>
                </c:pt>
                <c:pt idx="209">
                  <c:v>0.11255800000000001</c:v>
                </c:pt>
                <c:pt idx="210">
                  <c:v>0.112357</c:v>
                </c:pt>
                <c:pt idx="211">
                  <c:v>0.11093699999999999</c:v>
                </c:pt>
                <c:pt idx="212">
                  <c:v>0.108957</c:v>
                </c:pt>
                <c:pt idx="213">
                  <c:v>0.109149</c:v>
                </c:pt>
                <c:pt idx="214">
                  <c:v>0.107349</c:v>
                </c:pt>
                <c:pt idx="215">
                  <c:v>0.10707899999999999</c:v>
                </c:pt>
                <c:pt idx="216">
                  <c:v>0.10748199999999999</c:v>
                </c:pt>
                <c:pt idx="217">
                  <c:v>0.106756</c:v>
                </c:pt>
                <c:pt idx="218">
                  <c:v>0.10538599999999999</c:v>
                </c:pt>
                <c:pt idx="219">
                  <c:v>0.10298599999999999</c:v>
                </c:pt>
                <c:pt idx="220">
                  <c:v>0.102201</c:v>
                </c:pt>
                <c:pt idx="221">
                  <c:v>0.100632</c:v>
                </c:pt>
                <c:pt idx="222" formatCode="0.00E+00">
                  <c:v>9.9926500000000001E-2</c:v>
                </c:pt>
                <c:pt idx="223" formatCode="0.00E+00">
                  <c:v>9.9002400000000004E-2</c:v>
                </c:pt>
                <c:pt idx="224" formatCode="0.00E+00">
                  <c:v>9.8234199999999994E-2</c:v>
                </c:pt>
                <c:pt idx="225" formatCode="0.00E+00">
                  <c:v>9.7231899999999996E-2</c:v>
                </c:pt>
                <c:pt idx="226" formatCode="0.00E+00">
                  <c:v>9.5392199999999996E-2</c:v>
                </c:pt>
                <c:pt idx="227" formatCode="0.00E+00">
                  <c:v>9.5551499999999998E-2</c:v>
                </c:pt>
                <c:pt idx="228" formatCode="0.00E+00">
                  <c:v>9.4889600000000004E-2</c:v>
                </c:pt>
                <c:pt idx="229" formatCode="0.00E+00">
                  <c:v>9.2851199999999995E-2</c:v>
                </c:pt>
                <c:pt idx="230" formatCode="0.00E+00">
                  <c:v>9.2370499999999994E-2</c:v>
                </c:pt>
                <c:pt idx="231" formatCode="0.00E+00">
                  <c:v>9.0972399999999995E-2</c:v>
                </c:pt>
                <c:pt idx="232" formatCode="0.00E+00">
                  <c:v>9.0010199999999999E-2</c:v>
                </c:pt>
                <c:pt idx="233" formatCode="0.00E+00">
                  <c:v>8.90455E-2</c:v>
                </c:pt>
                <c:pt idx="234" formatCode="0.00E+00">
                  <c:v>8.8023199999999996E-2</c:v>
                </c:pt>
                <c:pt idx="235" formatCode="0.00E+00">
                  <c:v>8.6455299999999999E-2</c:v>
                </c:pt>
                <c:pt idx="236" formatCode="0.00E+00">
                  <c:v>8.4649100000000005E-2</c:v>
                </c:pt>
                <c:pt idx="237" formatCode="0.00E+00">
                  <c:v>8.4044499999999994E-2</c:v>
                </c:pt>
                <c:pt idx="238" formatCode="0.00E+00">
                  <c:v>8.3063100000000001E-2</c:v>
                </c:pt>
                <c:pt idx="239" formatCode="0.00E+00">
                  <c:v>8.2084199999999996E-2</c:v>
                </c:pt>
                <c:pt idx="240" formatCode="0.00E+00">
                  <c:v>8.0452899999999994E-2</c:v>
                </c:pt>
                <c:pt idx="241" formatCode="0.00E+00">
                  <c:v>7.9663800000000007E-2</c:v>
                </c:pt>
                <c:pt idx="242" formatCode="0.00E+00">
                  <c:v>7.8173199999999998E-2</c:v>
                </c:pt>
                <c:pt idx="243" formatCode="0.00E+00">
                  <c:v>7.6863799999999996E-2</c:v>
                </c:pt>
                <c:pt idx="244" formatCode="0.00E+00">
                  <c:v>7.5946799999999995E-2</c:v>
                </c:pt>
                <c:pt idx="245" formatCode="0.00E+00">
                  <c:v>7.4341299999999999E-2</c:v>
                </c:pt>
                <c:pt idx="246" formatCode="0.00E+00">
                  <c:v>7.3227399999999998E-2</c:v>
                </c:pt>
                <c:pt idx="247" formatCode="0.00E+00">
                  <c:v>7.2123999999999994E-2</c:v>
                </c:pt>
                <c:pt idx="248" formatCode="0.00E+00">
                  <c:v>7.1094000000000004E-2</c:v>
                </c:pt>
                <c:pt idx="249" formatCode="0.00E+00">
                  <c:v>7.0051199999999994E-2</c:v>
                </c:pt>
                <c:pt idx="250" formatCode="0.00E+00">
                  <c:v>6.8789000000000003E-2</c:v>
                </c:pt>
                <c:pt idx="251" formatCode="0.00E+00">
                  <c:v>6.8265900000000004E-2</c:v>
                </c:pt>
                <c:pt idx="252" formatCode="0.00E+00">
                  <c:v>6.7081500000000002E-2</c:v>
                </c:pt>
                <c:pt idx="253" formatCode="0.00E+00">
                  <c:v>6.5370999999999999E-2</c:v>
                </c:pt>
                <c:pt idx="254" formatCode="0.00E+00">
                  <c:v>6.4922300000000002E-2</c:v>
                </c:pt>
                <c:pt idx="255" formatCode="0.00E+00">
                  <c:v>6.3994899999999993E-2</c:v>
                </c:pt>
                <c:pt idx="256" formatCode="0.00E+00">
                  <c:v>6.2912899999999994E-2</c:v>
                </c:pt>
                <c:pt idx="257" formatCode="0.00E+00">
                  <c:v>6.1522E-2</c:v>
                </c:pt>
                <c:pt idx="258" formatCode="0.00E+00">
                  <c:v>6.0845400000000001E-2</c:v>
                </c:pt>
                <c:pt idx="259" formatCode="0.00E+00">
                  <c:v>5.9862600000000002E-2</c:v>
                </c:pt>
                <c:pt idx="260" formatCode="0.00E+00">
                  <c:v>5.86553E-2</c:v>
                </c:pt>
                <c:pt idx="261" formatCode="0.00E+00">
                  <c:v>5.7617700000000001E-2</c:v>
                </c:pt>
                <c:pt idx="262" formatCode="0.00E+00">
                  <c:v>5.6349299999999998E-2</c:v>
                </c:pt>
                <c:pt idx="263" formatCode="0.00E+00">
                  <c:v>5.5401300000000001E-2</c:v>
                </c:pt>
                <c:pt idx="264" formatCode="0.00E+00">
                  <c:v>5.44667E-2</c:v>
                </c:pt>
                <c:pt idx="265" formatCode="0.00E+00">
                  <c:v>5.3438699999999999E-2</c:v>
                </c:pt>
                <c:pt idx="266" formatCode="0.00E+00">
                  <c:v>5.2596999999999998E-2</c:v>
                </c:pt>
                <c:pt idx="267" formatCode="0.00E+00">
                  <c:v>5.2415799999999999E-2</c:v>
                </c:pt>
                <c:pt idx="268" formatCode="0.00E+00">
                  <c:v>5.1646200000000003E-2</c:v>
                </c:pt>
                <c:pt idx="269" formatCode="0.00E+00">
                  <c:v>5.0446499999999998E-2</c:v>
                </c:pt>
                <c:pt idx="270" formatCode="0.00E+00">
                  <c:v>4.9334500000000003E-2</c:v>
                </c:pt>
                <c:pt idx="271" formatCode="0.00E+00">
                  <c:v>4.84495E-2</c:v>
                </c:pt>
                <c:pt idx="272" formatCode="0.00E+00">
                  <c:v>4.7506300000000001E-2</c:v>
                </c:pt>
                <c:pt idx="273" formatCode="0.00E+00">
                  <c:v>4.80738E-2</c:v>
                </c:pt>
                <c:pt idx="274" formatCode="0.00E+00">
                  <c:v>4.72121E-2</c:v>
                </c:pt>
                <c:pt idx="275" formatCode="0.00E+00">
                  <c:v>4.6371000000000002E-2</c:v>
                </c:pt>
                <c:pt idx="276" formatCode="0.00E+00">
                  <c:v>4.5496500000000002E-2</c:v>
                </c:pt>
                <c:pt idx="277" formatCode="0.00E+00">
                  <c:v>4.5089200000000003E-2</c:v>
                </c:pt>
                <c:pt idx="278" formatCode="0.00E+00">
                  <c:v>4.46258E-2</c:v>
                </c:pt>
                <c:pt idx="279" formatCode="0.00E+00">
                  <c:v>4.3807499999999999E-2</c:v>
                </c:pt>
                <c:pt idx="280" formatCode="0.00E+00">
                  <c:v>4.27523E-2</c:v>
                </c:pt>
                <c:pt idx="281" formatCode="0.00E+00">
                  <c:v>4.1961699999999998E-2</c:v>
                </c:pt>
                <c:pt idx="282" formatCode="0.00E+00">
                  <c:v>4.1739900000000003E-2</c:v>
                </c:pt>
                <c:pt idx="283" formatCode="0.00E+00">
                  <c:v>4.1158699999999999E-2</c:v>
                </c:pt>
                <c:pt idx="284" formatCode="0.00E+00">
                  <c:v>4.0558299999999999E-2</c:v>
                </c:pt>
                <c:pt idx="285" formatCode="0.00E+00">
                  <c:v>3.9791600000000003E-2</c:v>
                </c:pt>
                <c:pt idx="286" formatCode="0.00E+00">
                  <c:v>3.9289999999999999E-2</c:v>
                </c:pt>
                <c:pt idx="287" formatCode="0.00E+00">
                  <c:v>3.90205E-2</c:v>
                </c:pt>
                <c:pt idx="288" formatCode="0.00E+00">
                  <c:v>3.8472699999999999E-2</c:v>
                </c:pt>
                <c:pt idx="289" formatCode="0.00E+00">
                  <c:v>3.79648E-2</c:v>
                </c:pt>
                <c:pt idx="290" formatCode="0.00E+00">
                  <c:v>3.7678700000000002E-2</c:v>
                </c:pt>
                <c:pt idx="291" formatCode="0.00E+00">
                  <c:v>3.6882400000000003E-2</c:v>
                </c:pt>
                <c:pt idx="292" formatCode="0.00E+00">
                  <c:v>3.66936E-2</c:v>
                </c:pt>
                <c:pt idx="293" formatCode="0.00E+00">
                  <c:v>3.6182400000000003E-2</c:v>
                </c:pt>
                <c:pt idx="294" formatCode="0.00E+00">
                  <c:v>3.5881499999999997E-2</c:v>
                </c:pt>
                <c:pt idx="295" formatCode="0.00E+00">
                  <c:v>3.5771400000000002E-2</c:v>
                </c:pt>
                <c:pt idx="296" formatCode="0.00E+00">
                  <c:v>3.5463300000000003E-2</c:v>
                </c:pt>
                <c:pt idx="297" formatCode="0.00E+00">
                  <c:v>3.5132900000000002E-2</c:v>
                </c:pt>
                <c:pt idx="298" formatCode="0.00E+00">
                  <c:v>3.4563099999999999E-2</c:v>
                </c:pt>
                <c:pt idx="299" formatCode="0.00E+00">
                  <c:v>3.4229799999999998E-2</c:v>
                </c:pt>
                <c:pt idx="300" formatCode="0.00E+00">
                  <c:v>3.4017100000000002E-2</c:v>
                </c:pt>
                <c:pt idx="301" formatCode="0.00E+00">
                  <c:v>3.3699E-2</c:v>
                </c:pt>
                <c:pt idx="302" formatCode="0.00E+00">
                  <c:v>3.3294700000000003E-2</c:v>
                </c:pt>
                <c:pt idx="303" formatCode="0.00E+00">
                  <c:v>3.3732400000000003E-2</c:v>
                </c:pt>
                <c:pt idx="304" formatCode="0.00E+00">
                  <c:v>3.3313799999999998E-2</c:v>
                </c:pt>
                <c:pt idx="305" formatCode="0.00E+00">
                  <c:v>3.2514599999999998E-2</c:v>
                </c:pt>
                <c:pt idx="306" formatCode="0.00E+00">
                  <c:v>3.2140299999999997E-2</c:v>
                </c:pt>
                <c:pt idx="307" formatCode="0.00E+00">
                  <c:v>3.19476E-2</c:v>
                </c:pt>
                <c:pt idx="308" formatCode="0.00E+00">
                  <c:v>3.1757800000000003E-2</c:v>
                </c:pt>
                <c:pt idx="309" formatCode="0.00E+00">
                  <c:v>3.1570000000000001E-2</c:v>
                </c:pt>
                <c:pt idx="310" formatCode="0.00E+00">
                  <c:v>3.12085E-2</c:v>
                </c:pt>
                <c:pt idx="311" formatCode="0.00E+00">
                  <c:v>3.1254799999999999E-2</c:v>
                </c:pt>
                <c:pt idx="312" formatCode="0.00E+00">
                  <c:v>3.1100300000000001E-2</c:v>
                </c:pt>
                <c:pt idx="313" formatCode="0.00E+00">
                  <c:v>3.07341E-2</c:v>
                </c:pt>
                <c:pt idx="314" formatCode="0.00E+00">
                  <c:v>3.0343999999999999E-2</c:v>
                </c:pt>
                <c:pt idx="315" formatCode="0.00E+00">
                  <c:v>3.0333499999999999E-2</c:v>
                </c:pt>
                <c:pt idx="316" formatCode="0.00E+00">
                  <c:v>3.0042200000000002E-2</c:v>
                </c:pt>
                <c:pt idx="317" formatCode="0.00E+00">
                  <c:v>2.98152E-2</c:v>
                </c:pt>
                <c:pt idx="318" formatCode="0.00E+00">
                  <c:v>2.9665899999999999E-2</c:v>
                </c:pt>
                <c:pt idx="319" formatCode="0.00E+00">
                  <c:v>2.9472399999999999E-2</c:v>
                </c:pt>
                <c:pt idx="320" formatCode="0.00E+00">
                  <c:v>2.92368E-2</c:v>
                </c:pt>
                <c:pt idx="321" formatCode="0.00E+00">
                  <c:v>2.91696E-2</c:v>
                </c:pt>
                <c:pt idx="322" formatCode="0.00E+00">
                  <c:v>2.9066999999999999E-2</c:v>
                </c:pt>
                <c:pt idx="323" formatCode="0.00E+00">
                  <c:v>2.8785700000000001E-2</c:v>
                </c:pt>
                <c:pt idx="324" formatCode="0.00E+00">
                  <c:v>2.8557300000000001E-2</c:v>
                </c:pt>
                <c:pt idx="325" formatCode="0.00E+00">
                  <c:v>2.8480499999999999E-2</c:v>
                </c:pt>
                <c:pt idx="326" formatCode="0.00E+00">
                  <c:v>2.82273E-2</c:v>
                </c:pt>
                <c:pt idx="327" formatCode="0.00E+00">
                  <c:v>2.80948E-2</c:v>
                </c:pt>
                <c:pt idx="328" formatCode="0.00E+00">
                  <c:v>2.8031799999999999E-2</c:v>
                </c:pt>
                <c:pt idx="329" formatCode="0.00E+00">
                  <c:v>2.77939E-2</c:v>
                </c:pt>
                <c:pt idx="330" formatCode="0.00E+00">
                  <c:v>2.7833900000000002E-2</c:v>
                </c:pt>
                <c:pt idx="331" formatCode="0.00E+00">
                  <c:v>2.74668E-2</c:v>
                </c:pt>
                <c:pt idx="332" formatCode="0.00E+00">
                  <c:v>2.7494399999999999E-2</c:v>
                </c:pt>
                <c:pt idx="333" formatCode="0.00E+00">
                  <c:v>2.7081999999999998E-2</c:v>
                </c:pt>
                <c:pt idx="334" formatCode="0.00E+00">
                  <c:v>2.7094799999999999E-2</c:v>
                </c:pt>
                <c:pt idx="335" formatCode="0.00E+00">
                  <c:v>2.68188E-2</c:v>
                </c:pt>
                <c:pt idx="336" formatCode="0.00E+00">
                  <c:v>2.6831199999999999E-2</c:v>
                </c:pt>
                <c:pt idx="337" formatCode="0.00E+00">
                  <c:v>2.67973E-2</c:v>
                </c:pt>
                <c:pt idx="338" formatCode="0.00E+00">
                  <c:v>2.65694E-2</c:v>
                </c:pt>
                <c:pt idx="339" formatCode="0.00E+00">
                  <c:v>2.6370999999999999E-2</c:v>
                </c:pt>
                <c:pt idx="340" formatCode="0.00E+00">
                  <c:v>2.6188400000000001E-2</c:v>
                </c:pt>
                <c:pt idx="341" formatCode="0.00E+00">
                  <c:v>2.61021E-2</c:v>
                </c:pt>
                <c:pt idx="342" formatCode="0.00E+00">
                  <c:v>2.5880299999999998E-2</c:v>
                </c:pt>
                <c:pt idx="343" formatCode="0.00E+00">
                  <c:v>2.56615E-2</c:v>
                </c:pt>
                <c:pt idx="344" formatCode="0.00E+00">
                  <c:v>2.5582299999999999E-2</c:v>
                </c:pt>
                <c:pt idx="345" formatCode="0.00E+00">
                  <c:v>2.529E-2</c:v>
                </c:pt>
                <c:pt idx="346" formatCode="0.00E+00">
                  <c:v>2.5312899999999999E-2</c:v>
                </c:pt>
                <c:pt idx="347" formatCode="0.00E+00">
                  <c:v>2.50096E-2</c:v>
                </c:pt>
                <c:pt idx="348" formatCode="0.00E+00">
                  <c:v>2.4904300000000001E-2</c:v>
                </c:pt>
                <c:pt idx="349" formatCode="0.00E+00">
                  <c:v>2.4694000000000001E-2</c:v>
                </c:pt>
                <c:pt idx="350" formatCode="0.00E+00">
                  <c:v>2.4559000000000001E-2</c:v>
                </c:pt>
                <c:pt idx="351" formatCode="0.00E+00">
                  <c:v>2.4231900000000001E-2</c:v>
                </c:pt>
                <c:pt idx="352" formatCode="0.00E+00">
                  <c:v>2.4117900000000001E-2</c:v>
                </c:pt>
                <c:pt idx="353" formatCode="0.00E+00">
                  <c:v>2.3926699999999999E-2</c:v>
                </c:pt>
                <c:pt idx="354" formatCode="0.00E+00">
                  <c:v>2.3467100000000001E-2</c:v>
                </c:pt>
                <c:pt idx="355" formatCode="0.00E+00">
                  <c:v>2.3330199999999999E-2</c:v>
                </c:pt>
                <c:pt idx="356" formatCode="0.00E+00">
                  <c:v>2.2914400000000001E-2</c:v>
                </c:pt>
                <c:pt idx="357" formatCode="0.00E+00">
                  <c:v>2.2720799999999999E-2</c:v>
                </c:pt>
                <c:pt idx="358" formatCode="0.00E+00">
                  <c:v>2.2548700000000001E-2</c:v>
                </c:pt>
                <c:pt idx="359" formatCode="0.00E+00">
                  <c:v>2.2398499999999998E-2</c:v>
                </c:pt>
                <c:pt idx="360" formatCode="0.00E+00">
                  <c:v>2.1968399999999999E-2</c:v>
                </c:pt>
                <c:pt idx="361" formatCode="0.00E+00">
                  <c:v>2.1644099999999999E-2</c:v>
                </c:pt>
                <c:pt idx="362" formatCode="0.00E+00">
                  <c:v>2.1313700000000001E-2</c:v>
                </c:pt>
                <c:pt idx="363" formatCode="0.00E+00">
                  <c:v>2.0921200000000001E-2</c:v>
                </c:pt>
                <c:pt idx="364" formatCode="0.00E+00">
                  <c:v>2.0868299999999999E-2</c:v>
                </c:pt>
                <c:pt idx="365" formatCode="0.00E+00">
                  <c:v>2.0520199999999999E-2</c:v>
                </c:pt>
                <c:pt idx="366" formatCode="0.00E+00">
                  <c:v>2.01397E-2</c:v>
                </c:pt>
                <c:pt idx="367" formatCode="0.00E+00">
                  <c:v>1.9899400000000001E-2</c:v>
                </c:pt>
                <c:pt idx="368" formatCode="0.00E+00">
                  <c:v>1.9756800000000001E-2</c:v>
                </c:pt>
                <c:pt idx="369" formatCode="0.00E+00">
                  <c:v>1.9363399999999999E-2</c:v>
                </c:pt>
                <c:pt idx="370" formatCode="0.00E+00">
                  <c:v>1.9103499999999999E-2</c:v>
                </c:pt>
                <c:pt idx="371" formatCode="0.00E+00">
                  <c:v>1.88627E-2</c:v>
                </c:pt>
                <c:pt idx="372" formatCode="0.00E+00">
                  <c:v>1.85542E-2</c:v>
                </c:pt>
                <c:pt idx="373" formatCode="0.00E+00">
                  <c:v>1.8316700000000002E-2</c:v>
                </c:pt>
                <c:pt idx="374" formatCode="0.00E+00">
                  <c:v>1.80178E-2</c:v>
                </c:pt>
                <c:pt idx="375" formatCode="0.00E+00">
                  <c:v>1.7759799999999999E-2</c:v>
                </c:pt>
                <c:pt idx="376" formatCode="0.00E+00">
                  <c:v>1.73945E-2</c:v>
                </c:pt>
                <c:pt idx="377" formatCode="0.00E+00">
                  <c:v>1.7146600000000001E-2</c:v>
                </c:pt>
                <c:pt idx="378" formatCode="0.00E+00">
                  <c:v>1.6828099999999999E-2</c:v>
                </c:pt>
                <c:pt idx="379" formatCode="0.00E+00">
                  <c:v>1.6814200000000001E-2</c:v>
                </c:pt>
                <c:pt idx="380" formatCode="0.00E+00">
                  <c:v>1.6534299999999998E-2</c:v>
                </c:pt>
                <c:pt idx="381" formatCode="0.00E+00">
                  <c:v>1.6423699999999999E-2</c:v>
                </c:pt>
                <c:pt idx="382" formatCode="0.00E+00">
                  <c:v>1.6293499999999999E-2</c:v>
                </c:pt>
                <c:pt idx="383" formatCode="0.00E+00">
                  <c:v>1.62349E-2</c:v>
                </c:pt>
                <c:pt idx="384" formatCode="0.00E+00">
                  <c:v>1.5983600000000001E-2</c:v>
                </c:pt>
                <c:pt idx="385" formatCode="0.00E+00">
                  <c:v>1.55993E-2</c:v>
                </c:pt>
                <c:pt idx="386" formatCode="0.00E+00">
                  <c:v>1.5714599999999999E-2</c:v>
                </c:pt>
                <c:pt idx="387" formatCode="0.00E+00">
                  <c:v>1.5245399999999999E-2</c:v>
                </c:pt>
                <c:pt idx="388" formatCode="0.00E+00">
                  <c:v>1.54176E-2</c:v>
                </c:pt>
                <c:pt idx="389" formatCode="0.00E+00">
                  <c:v>1.52712E-2</c:v>
                </c:pt>
                <c:pt idx="390" formatCode="0.00E+00">
                  <c:v>1.47429E-2</c:v>
                </c:pt>
                <c:pt idx="391" formatCode="0.00E+00">
                  <c:v>1.48916E-2</c:v>
                </c:pt>
                <c:pt idx="392" formatCode="0.00E+00">
                  <c:v>1.47271E-2</c:v>
                </c:pt>
                <c:pt idx="393" formatCode="0.00E+00">
                  <c:v>1.38607E-2</c:v>
                </c:pt>
                <c:pt idx="394" formatCode="0.00E+00">
                  <c:v>1.37839E-2</c:v>
                </c:pt>
                <c:pt idx="395" formatCode="0.00E+00">
                  <c:v>1.3699100000000001E-2</c:v>
                </c:pt>
                <c:pt idx="396" formatCode="0.00E+00">
                  <c:v>1.33171E-2</c:v>
                </c:pt>
                <c:pt idx="397" formatCode="0.00E+00">
                  <c:v>1.33376E-2</c:v>
                </c:pt>
                <c:pt idx="398" formatCode="0.00E+00">
                  <c:v>1.33224E-2</c:v>
                </c:pt>
                <c:pt idx="399" formatCode="0.00E+00">
                  <c:v>1.3036300000000001E-2</c:v>
                </c:pt>
                <c:pt idx="400" formatCode="0.00E+00">
                  <c:v>1.2388700000000001E-2</c:v>
                </c:pt>
                <c:pt idx="401" formatCode="0.00E+00">
                  <c:v>1.2256599999999999E-2</c:v>
                </c:pt>
                <c:pt idx="402" formatCode="0.00E+00">
                  <c:v>1.22132E-2</c:v>
                </c:pt>
                <c:pt idx="403" formatCode="0.00E+00">
                  <c:v>1.22805E-2</c:v>
                </c:pt>
                <c:pt idx="404" formatCode="0.00E+00">
                  <c:v>1.2178899999999999E-2</c:v>
                </c:pt>
                <c:pt idx="405" formatCode="0.00E+00">
                  <c:v>1.20182E-2</c:v>
                </c:pt>
                <c:pt idx="406" formatCode="0.00E+00">
                  <c:v>1.1764999999999999E-2</c:v>
                </c:pt>
                <c:pt idx="407" formatCode="0.00E+00">
                  <c:v>1.16401E-2</c:v>
                </c:pt>
                <c:pt idx="408" formatCode="0.00E+00">
                  <c:v>1.12557E-2</c:v>
                </c:pt>
                <c:pt idx="409" formatCode="0.00E+00">
                  <c:v>1.09067E-2</c:v>
                </c:pt>
                <c:pt idx="410" formatCode="0.00E+00">
                  <c:v>1.05577E-2</c:v>
                </c:pt>
                <c:pt idx="411" formatCode="0.00E+00">
                  <c:v>1.07484E-2</c:v>
                </c:pt>
                <c:pt idx="412" formatCode="0.00E+00">
                  <c:v>1.0807499999999999E-2</c:v>
                </c:pt>
                <c:pt idx="413" formatCode="0.00E+00">
                  <c:v>1.05033E-2</c:v>
                </c:pt>
                <c:pt idx="414" formatCode="0.00E+00">
                  <c:v>9.8919899999999998E-3</c:v>
                </c:pt>
                <c:pt idx="415" formatCode="0.00E+00">
                  <c:v>9.4976399999999999E-3</c:v>
                </c:pt>
                <c:pt idx="416" formatCode="0.00E+00">
                  <c:v>9.2954600000000002E-3</c:v>
                </c:pt>
                <c:pt idx="417" formatCode="0.00E+00">
                  <c:v>9.2287099999999993E-3</c:v>
                </c:pt>
                <c:pt idx="418" formatCode="0.00E+00">
                  <c:v>9.0975799999999992E-3</c:v>
                </c:pt>
                <c:pt idx="419" formatCode="0.00E+00">
                  <c:v>8.5468300000000001E-3</c:v>
                </c:pt>
                <c:pt idx="420" formatCode="0.00E+00">
                  <c:v>8.6941699999999993E-3</c:v>
                </c:pt>
                <c:pt idx="421" formatCode="0.00E+00">
                  <c:v>8.2116099999999994E-3</c:v>
                </c:pt>
                <c:pt idx="422" formatCode="0.00E+00">
                  <c:v>8.0575899999999999E-3</c:v>
                </c:pt>
                <c:pt idx="423" formatCode="0.00E+00">
                  <c:v>8.0833399999999996E-3</c:v>
                </c:pt>
                <c:pt idx="424" formatCode="0.00E+00">
                  <c:v>7.76577E-3</c:v>
                </c:pt>
                <c:pt idx="425" formatCode="0.00E+00">
                  <c:v>7.2374300000000004E-3</c:v>
                </c:pt>
                <c:pt idx="426" formatCode="0.00E+00">
                  <c:v>6.9694500000000003E-3</c:v>
                </c:pt>
                <c:pt idx="427" formatCode="0.00E+00">
                  <c:v>6.74152E-3</c:v>
                </c:pt>
                <c:pt idx="428" formatCode="0.00E+00">
                  <c:v>6.5102600000000004E-3</c:v>
                </c:pt>
                <c:pt idx="429" formatCode="0.00E+00">
                  <c:v>6.2184299999999996E-3</c:v>
                </c:pt>
                <c:pt idx="430" formatCode="0.00E+00">
                  <c:v>6.2637300000000003E-3</c:v>
                </c:pt>
                <c:pt idx="431" formatCode="0.00E+00">
                  <c:v>5.6572000000000002E-3</c:v>
                </c:pt>
                <c:pt idx="432" formatCode="0.00E+00">
                  <c:v>5.3458200000000003E-3</c:v>
                </c:pt>
                <c:pt idx="433" formatCode="0.00E+00">
                  <c:v>5.3620300000000003E-3</c:v>
                </c:pt>
                <c:pt idx="434" formatCode="0.00E+00">
                  <c:v>4.8003200000000003E-3</c:v>
                </c:pt>
                <c:pt idx="435" formatCode="0.00E+00">
                  <c:v>3.5772299999999998E-3</c:v>
                </c:pt>
                <c:pt idx="436" formatCode="0.00E+00">
                  <c:v>2.8338399999999998E-3</c:v>
                </c:pt>
                <c:pt idx="437" formatCode="0.00E+00">
                  <c:v>2.7642299999999999E-3</c:v>
                </c:pt>
                <c:pt idx="438" formatCode="0.00E+00">
                  <c:v>2.7995099999999998E-3</c:v>
                </c:pt>
                <c:pt idx="439" formatCode="0.00E+00">
                  <c:v>4.2157200000000001E-3</c:v>
                </c:pt>
                <c:pt idx="440" formatCode="0.00E+00">
                  <c:v>6.4611399999999998E-3</c:v>
                </c:pt>
                <c:pt idx="441" formatCode="0.00E+00">
                  <c:v>6.5960899999999998E-3</c:v>
                </c:pt>
                <c:pt idx="442" formatCode="0.00E+00">
                  <c:v>5.2828800000000002E-3</c:v>
                </c:pt>
                <c:pt idx="443" formatCode="0.00E+00">
                  <c:v>5.4025699999999998E-3</c:v>
                </c:pt>
                <c:pt idx="444" formatCode="0.00E+00">
                  <c:v>4.5204199999999998E-3</c:v>
                </c:pt>
                <c:pt idx="445" formatCode="0.00E+00">
                  <c:v>2.1915400000000001E-3</c:v>
                </c:pt>
                <c:pt idx="446" formatCode="0.00E+00">
                  <c:v>8.2445100000000002E-4</c:v>
                </c:pt>
                <c:pt idx="447" formatCode="0.00E+00">
                  <c:v>5.9032400000000004E-4</c:v>
                </c:pt>
                <c:pt idx="448" formatCode="0.00E+00">
                  <c:v>1.1262900000000001E-3</c:v>
                </c:pt>
                <c:pt idx="449" formatCode="0.00E+00">
                  <c:v>1.4362299999999999E-3</c:v>
                </c:pt>
                <c:pt idx="450" formatCode="0.00E+00">
                  <c:v>1.4019E-3</c:v>
                </c:pt>
                <c:pt idx="451" formatCode="0.00E+00">
                  <c:v>1.2273799999999999E-3</c:v>
                </c:pt>
                <c:pt idx="452" formatCode="0.00E+00">
                  <c:v>9.5176699999999996E-4</c:v>
                </c:pt>
                <c:pt idx="453" formatCode="0.00E+00">
                  <c:v>9.4842899999999998E-4</c:v>
                </c:pt>
                <c:pt idx="454" formatCode="0.00E+00">
                  <c:v>7.4100499999999998E-4</c:v>
                </c:pt>
                <c:pt idx="455" formatCode="0.00E+00">
                  <c:v>5.8174099999999999E-4</c:v>
                </c:pt>
                <c:pt idx="456" formatCode="0.00E+00">
                  <c:v>3.69549E-4</c:v>
                </c:pt>
                <c:pt idx="457" formatCode="0.00E+00">
                  <c:v>2.3889500000000001E-4</c:v>
                </c:pt>
                <c:pt idx="458" formatCode="0.00E+00">
                  <c:v>1.9550300000000002E-5</c:v>
                </c:pt>
                <c:pt idx="459" formatCode="0.00E+00">
                  <c:v>-1.1158E-4</c:v>
                </c:pt>
                <c:pt idx="460" formatCode="0.00E+00">
                  <c:v>-2.8276400000000002E-4</c:v>
                </c:pt>
                <c:pt idx="461" formatCode="0.00E+00">
                  <c:v>-4.1532500000000003E-4</c:v>
                </c:pt>
                <c:pt idx="462" formatCode="0.00E+00">
                  <c:v>-4.4584300000000002E-4</c:v>
                </c:pt>
                <c:pt idx="463" formatCode="0.00E+00">
                  <c:v>-7.9345700000000002E-4</c:v>
                </c:pt>
                <c:pt idx="464" formatCode="0.00E+00">
                  <c:v>-7.2574599999999999E-4</c:v>
                </c:pt>
                <c:pt idx="465" formatCode="0.00E+00">
                  <c:v>-1.3260800000000001E-3</c:v>
                </c:pt>
                <c:pt idx="466" formatCode="0.00E+00">
                  <c:v>2.0356200000000001E-3</c:v>
                </c:pt>
                <c:pt idx="467" formatCode="0.00E+00">
                  <c:v>7.4863400000000006E-5</c:v>
                </c:pt>
                <c:pt idx="468" formatCode="0.00E+00">
                  <c:v>-1.3861699999999999E-3</c:v>
                </c:pt>
                <c:pt idx="469" formatCode="0.00E+00">
                  <c:v>-1.5473399999999999E-3</c:v>
                </c:pt>
                <c:pt idx="470" formatCode="0.00E+00">
                  <c:v>-1.81675E-3</c:v>
                </c:pt>
                <c:pt idx="471" formatCode="0.00E+00">
                  <c:v>-1.8539400000000001E-3</c:v>
                </c:pt>
                <c:pt idx="472" formatCode="0.00E+00">
                  <c:v>-2.0027199999999999E-3</c:v>
                </c:pt>
                <c:pt idx="473" formatCode="0.00E+00">
                  <c:v>-2.0942700000000001E-3</c:v>
                </c:pt>
                <c:pt idx="474" formatCode="0.00E+00">
                  <c:v>-2.20251E-3</c:v>
                </c:pt>
                <c:pt idx="475" formatCode="0.00E+00">
                  <c:v>-2.3784600000000002E-3</c:v>
                </c:pt>
                <c:pt idx="476" formatCode="0.00E+00">
                  <c:v>-2.4390200000000001E-3</c:v>
                </c:pt>
                <c:pt idx="477" formatCode="0.00E+00">
                  <c:v>-2.5353400000000001E-3</c:v>
                </c:pt>
                <c:pt idx="478" formatCode="0.00E+00">
                  <c:v>-2.61021E-3</c:v>
                </c:pt>
                <c:pt idx="479" formatCode="0.00E+00">
                  <c:v>-2.7442E-3</c:v>
                </c:pt>
                <c:pt idx="480" formatCode="0.00E+00">
                  <c:v>-2.68221E-3</c:v>
                </c:pt>
                <c:pt idx="481" formatCode="0.00E+00">
                  <c:v>-2.8004599999999998E-3</c:v>
                </c:pt>
                <c:pt idx="482" formatCode="0.00E+00">
                  <c:v>-2.92063E-3</c:v>
                </c:pt>
                <c:pt idx="483" formatCode="0.00E+00">
                  <c:v>-3.00789E-3</c:v>
                </c:pt>
                <c:pt idx="484" formatCode="0.00E+00">
                  <c:v>-3.11232E-3</c:v>
                </c:pt>
                <c:pt idx="485" formatCode="0.00E+00">
                  <c:v>-3.1614299999999998E-3</c:v>
                </c:pt>
                <c:pt idx="486" formatCode="0.00E+00">
                  <c:v>-3.2939900000000001E-3</c:v>
                </c:pt>
                <c:pt idx="487" formatCode="0.00E+00">
                  <c:v>-3.2758700000000002E-3</c:v>
                </c:pt>
                <c:pt idx="488" formatCode="0.00E+00">
                  <c:v>-3.4365699999999999E-3</c:v>
                </c:pt>
                <c:pt idx="489" formatCode="0.00E+00">
                  <c:v>-3.43275E-3</c:v>
                </c:pt>
                <c:pt idx="490" formatCode="0.00E+00">
                  <c:v>-3.4780499999999999E-3</c:v>
                </c:pt>
                <c:pt idx="491" formatCode="0.00E+00">
                  <c:v>-3.6072700000000001E-3</c:v>
                </c:pt>
                <c:pt idx="492" formatCode="0.00E+00">
                  <c:v>-3.6907200000000002E-3</c:v>
                </c:pt>
                <c:pt idx="493" formatCode="0.00E+00">
                  <c:v>-3.7832299999999998E-3</c:v>
                </c:pt>
                <c:pt idx="494" formatCode="0.00E+00">
                  <c:v>-3.8127899999999999E-3</c:v>
                </c:pt>
                <c:pt idx="495" formatCode="0.00E+00">
                  <c:v>-3.8242300000000001E-3</c:v>
                </c:pt>
                <c:pt idx="496" formatCode="0.00E+00">
                  <c:v>-3.9172199999999999E-3</c:v>
                </c:pt>
                <c:pt idx="497" formatCode="0.00E+00">
                  <c:v>-4.0707599999999997E-3</c:v>
                </c:pt>
                <c:pt idx="498" formatCode="0.00E+00">
                  <c:v>-4.1866300000000002E-3</c:v>
                </c:pt>
                <c:pt idx="499" formatCode="0.00E+00">
                  <c:v>-4.3210999999999996E-3</c:v>
                </c:pt>
                <c:pt idx="500" formatCode="0.00E+00">
                  <c:v>-4.36163E-3</c:v>
                </c:pt>
                <c:pt idx="501" formatCode="0.00E+00">
                  <c:v>-4.3902400000000001E-3</c:v>
                </c:pt>
                <c:pt idx="502" formatCode="0.00E+00">
                  <c:v>-4.4703499999999997E-3</c:v>
                </c:pt>
                <c:pt idx="503" formatCode="0.00E+00">
                  <c:v>-4.5089700000000002E-3</c:v>
                </c:pt>
                <c:pt idx="504" formatCode="0.00E+00">
                  <c:v>-4.6234099999999997E-3</c:v>
                </c:pt>
                <c:pt idx="505" formatCode="0.00E+00">
                  <c:v>-4.64964E-3</c:v>
                </c:pt>
                <c:pt idx="506" formatCode="0.00E+00">
                  <c:v>-4.6129200000000004E-3</c:v>
                </c:pt>
                <c:pt idx="507" formatCode="0.00E+00">
                  <c:v>-4.6954199999999996E-3</c:v>
                </c:pt>
                <c:pt idx="508" formatCode="0.00E+00">
                  <c:v>-4.7226000000000004E-3</c:v>
                </c:pt>
                <c:pt idx="509" formatCode="0.00E+00">
                  <c:v>-4.7888799999999997E-3</c:v>
                </c:pt>
                <c:pt idx="510" formatCode="0.00E+00">
                  <c:v>-4.7555000000000002E-3</c:v>
                </c:pt>
                <c:pt idx="511" formatCode="0.00E+00">
                  <c:v>-4.8317899999999999E-3</c:v>
                </c:pt>
                <c:pt idx="512" formatCode="0.00E+00">
                  <c:v>-4.8136699999999999E-3</c:v>
                </c:pt>
                <c:pt idx="513" formatCode="0.00E+00">
                  <c:v>-4.7454799999999998E-3</c:v>
                </c:pt>
                <c:pt idx="514" formatCode="0.00E+00">
                  <c:v>-4.8265499999999998E-3</c:v>
                </c:pt>
                <c:pt idx="515" formatCode="0.00E+00">
                  <c:v>-4.7988900000000001E-3</c:v>
                </c:pt>
                <c:pt idx="516" formatCode="0.00E+00">
                  <c:v>-4.7965000000000004E-3</c:v>
                </c:pt>
                <c:pt idx="517" formatCode="0.00E+00">
                  <c:v>-4.7187799999999997E-3</c:v>
                </c:pt>
                <c:pt idx="518" formatCode="0.00E+00">
                  <c:v>-4.87661E-3</c:v>
                </c:pt>
                <c:pt idx="519" formatCode="0.00E+00">
                  <c:v>-4.8284499999999998E-3</c:v>
                </c:pt>
                <c:pt idx="520" formatCode="0.00E+00">
                  <c:v>-4.9867599999999998E-3</c:v>
                </c:pt>
                <c:pt idx="521" formatCode="0.00E+00">
                  <c:v>-4.8093800000000003E-3</c:v>
                </c:pt>
                <c:pt idx="522" formatCode="0.00E+00">
                  <c:v>-5.0005900000000001E-3</c:v>
                </c:pt>
                <c:pt idx="523" formatCode="0.00E+00">
                  <c:v>-5.0020200000000003E-3</c:v>
                </c:pt>
                <c:pt idx="524" formatCode="0.00E+00">
                  <c:v>-5.0206199999999999E-3</c:v>
                </c:pt>
                <c:pt idx="525" formatCode="0.00E+00">
                  <c:v>-5.0845100000000004E-3</c:v>
                </c:pt>
                <c:pt idx="526" formatCode="0.00E+00">
                  <c:v>-5.1384000000000004E-3</c:v>
                </c:pt>
                <c:pt idx="527" formatCode="0.00E+00">
                  <c:v>-5.2246999999999997E-3</c:v>
                </c:pt>
                <c:pt idx="528" formatCode="0.00E+00">
                  <c:v>-5.1412599999999999E-3</c:v>
                </c:pt>
                <c:pt idx="529" formatCode="0.00E+00">
                  <c:v>-5.3815800000000004E-3</c:v>
                </c:pt>
                <c:pt idx="530" formatCode="0.00E+00">
                  <c:v>-5.3539299999999998E-3</c:v>
                </c:pt>
                <c:pt idx="531" formatCode="0.00E+00">
                  <c:v>-5.4798099999999999E-3</c:v>
                </c:pt>
                <c:pt idx="532" formatCode="0.00E+00">
                  <c:v>-5.5751799999999999E-3</c:v>
                </c:pt>
                <c:pt idx="533" formatCode="0.00E+00">
                  <c:v>-5.5565800000000002E-3</c:v>
                </c:pt>
                <c:pt idx="534" formatCode="0.00E+00">
                  <c:v>-5.5193899999999999E-3</c:v>
                </c:pt>
                <c:pt idx="535" formatCode="0.00E+00">
                  <c:v>-5.6881900000000001E-3</c:v>
                </c:pt>
                <c:pt idx="536" formatCode="0.00E+00">
                  <c:v>-5.62525E-3</c:v>
                </c:pt>
                <c:pt idx="537" formatCode="0.00E+00">
                  <c:v>-5.6514699999999996E-3</c:v>
                </c:pt>
                <c:pt idx="538" formatCode="0.00E+00">
                  <c:v>-5.6743599999999998E-3</c:v>
                </c:pt>
                <c:pt idx="539" formatCode="0.00E+00">
                  <c:v>-5.7430299999999997E-3</c:v>
                </c:pt>
                <c:pt idx="540" formatCode="0.00E+00">
                  <c:v>-5.90086E-3</c:v>
                </c:pt>
                <c:pt idx="541" formatCode="0.00E+00">
                  <c:v>-5.8660500000000003E-3</c:v>
                </c:pt>
                <c:pt idx="542" formatCode="0.00E+00">
                  <c:v>-5.7754499999999997E-3</c:v>
                </c:pt>
                <c:pt idx="543" formatCode="0.00E+00">
                  <c:v>-5.9428199999999997E-3</c:v>
                </c:pt>
                <c:pt idx="544" formatCode="0.00E+00">
                  <c:v>-5.9571299999999997E-3</c:v>
                </c:pt>
                <c:pt idx="545" formatCode="0.00E+00">
                  <c:v>-5.8345799999999998E-3</c:v>
                </c:pt>
                <c:pt idx="546" formatCode="0.00E+00">
                  <c:v>-5.7697299999999998E-3</c:v>
                </c:pt>
                <c:pt idx="547" formatCode="0.00E+00">
                  <c:v>-5.9504500000000004E-3</c:v>
                </c:pt>
                <c:pt idx="548" formatCode="0.00E+00">
                  <c:v>-6.0234099999999999E-3</c:v>
                </c:pt>
                <c:pt idx="549" formatCode="0.00E+00">
                  <c:v>-6.0000399999999999E-3</c:v>
                </c:pt>
                <c:pt idx="550" formatCode="0.00E+00">
                  <c:v>-5.7272900000000003E-3</c:v>
                </c:pt>
                <c:pt idx="551" formatCode="0.00E+00">
                  <c:v>-5.8145499999999999E-3</c:v>
                </c:pt>
                <c:pt idx="552" formatCode="0.00E+00">
                  <c:v>-5.8402999999999997E-3</c:v>
                </c:pt>
                <c:pt idx="553" formatCode="0.00E+00">
                  <c:v>-5.9075400000000002E-3</c:v>
                </c:pt>
                <c:pt idx="554" formatCode="0.00E+00">
                  <c:v>-5.9022900000000001E-3</c:v>
                </c:pt>
                <c:pt idx="555" formatCode="0.00E+00">
                  <c:v>-5.8136000000000004E-3</c:v>
                </c:pt>
                <c:pt idx="556" formatCode="0.00E+00">
                  <c:v>-5.7716399999999998E-3</c:v>
                </c:pt>
                <c:pt idx="557" formatCode="0.00E+00">
                  <c:v>-5.7358699999999997E-3</c:v>
                </c:pt>
                <c:pt idx="558" formatCode="0.00E+00">
                  <c:v>-5.8002499999999999E-3</c:v>
                </c:pt>
                <c:pt idx="559" formatCode="0.00E+00">
                  <c:v>-5.6710199999999997E-3</c:v>
                </c:pt>
                <c:pt idx="560" formatCode="0.00E+00">
                  <c:v>-5.8641400000000003E-3</c:v>
                </c:pt>
                <c:pt idx="561" formatCode="0.00E+00">
                  <c:v>-5.8669999999999998E-3</c:v>
                </c:pt>
                <c:pt idx="562" formatCode="0.00E+00">
                  <c:v>-5.9752499999999997E-3</c:v>
                </c:pt>
                <c:pt idx="563" formatCode="0.00E+00">
                  <c:v>-5.9461599999999998E-3</c:v>
                </c:pt>
                <c:pt idx="564" formatCode="0.00E+00">
                  <c:v>-5.94281999999999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1F18-4B59-99FF-AEF5211B21C8}"/>
            </c:ext>
          </c:extLst>
        </c:ser>
        <c:ser>
          <c:idx val="11"/>
          <c:order val="10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2'!$A$2:$A$596</c:f>
              <c:numCache>
                <c:formatCode>General</c:formatCode>
                <c:ptCount val="59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</c:numCache>
            </c:numRef>
          </c:xVal>
          <c:yVal>
            <c:numRef>
              <c:f>'[AMG-R-Cyclohexylethylamin.xlsx]Sheet12'!$B$2:$B$605</c:f>
              <c:numCache>
                <c:formatCode>General</c:formatCode>
                <c:ptCount val="604"/>
                <c:pt idx="0" formatCode="0.00E+00">
                  <c:v>-3.5144799999999997E-2</c:v>
                </c:pt>
                <c:pt idx="1">
                  <c:v>-0.25826300000000002</c:v>
                </c:pt>
                <c:pt idx="2">
                  <c:v>-0.27471099999999998</c:v>
                </c:pt>
                <c:pt idx="3">
                  <c:v>-0.292267</c:v>
                </c:pt>
                <c:pt idx="4">
                  <c:v>-0.73587199999999997</c:v>
                </c:pt>
                <c:pt idx="5">
                  <c:v>-0.77415900000000004</c:v>
                </c:pt>
                <c:pt idx="6" formatCode="0.00E+00">
                  <c:v>-1.34363E-2</c:v>
                </c:pt>
                <c:pt idx="7" formatCode="0.00E+00">
                  <c:v>-3.8142700000000002E-2</c:v>
                </c:pt>
                <c:pt idx="8">
                  <c:v>-0.42418699999999998</c:v>
                </c:pt>
                <c:pt idx="9">
                  <c:v>-0.16514300000000001</c:v>
                </c:pt>
                <c:pt idx="10">
                  <c:v>0.40050400000000003</c:v>
                </c:pt>
                <c:pt idx="11">
                  <c:v>-0.37804700000000002</c:v>
                </c:pt>
                <c:pt idx="12">
                  <c:v>-0.52634999999999998</c:v>
                </c:pt>
                <c:pt idx="13" formatCode="0.00E+00">
                  <c:v>-3.5860099999999999E-2</c:v>
                </c:pt>
                <c:pt idx="14">
                  <c:v>-0.63036199999999998</c:v>
                </c:pt>
                <c:pt idx="15">
                  <c:v>-0.152419</c:v>
                </c:pt>
                <c:pt idx="16">
                  <c:v>-0.17502499999999999</c:v>
                </c:pt>
                <c:pt idx="17" formatCode="0.00E+00">
                  <c:v>-4.8379900000000003E-3</c:v>
                </c:pt>
                <c:pt idx="18">
                  <c:v>-0.45746300000000001</c:v>
                </c:pt>
                <c:pt idx="19" formatCode="0.00E+00">
                  <c:v>-0.36840099999999998</c:v>
                </c:pt>
                <c:pt idx="20" formatCode="0.00E+00">
                  <c:v>-3.7828899999999999E-2</c:v>
                </c:pt>
                <c:pt idx="21">
                  <c:v>-0.39893299999999998</c:v>
                </c:pt>
                <c:pt idx="22">
                  <c:v>0.29849199999999998</c:v>
                </c:pt>
                <c:pt idx="23">
                  <c:v>-0.41278199999999998</c:v>
                </c:pt>
                <c:pt idx="24" formatCode="0.00E+00">
                  <c:v>-9.6909999999999996E-2</c:v>
                </c:pt>
                <c:pt idx="25">
                  <c:v>-0.188973</c:v>
                </c:pt>
                <c:pt idx="26">
                  <c:v>-0.256629</c:v>
                </c:pt>
                <c:pt idx="27">
                  <c:v>0.72633700000000001</c:v>
                </c:pt>
                <c:pt idx="28" formatCode="0.00E+00">
                  <c:v>-0.17738599999999999</c:v>
                </c:pt>
                <c:pt idx="29">
                  <c:v>-0.909215</c:v>
                </c:pt>
                <c:pt idx="30" formatCode="0.00E+00">
                  <c:v>0.236598</c:v>
                </c:pt>
                <c:pt idx="31" formatCode="0.00E+00">
                  <c:v>-0.58498700000000003</c:v>
                </c:pt>
                <c:pt idx="32">
                  <c:v>0.55832800000000005</c:v>
                </c:pt>
                <c:pt idx="33">
                  <c:v>-0.23511499999999999</c:v>
                </c:pt>
                <c:pt idx="34" formatCode="0.00E+00">
                  <c:v>-0.36036000000000001</c:v>
                </c:pt>
                <c:pt idx="35">
                  <c:v>-0.87925600000000004</c:v>
                </c:pt>
                <c:pt idx="36">
                  <c:v>-0.113259</c:v>
                </c:pt>
                <c:pt idx="37">
                  <c:v>0.76669500000000002</c:v>
                </c:pt>
                <c:pt idx="38" formatCode="0.00E+00">
                  <c:v>-5.6445099999999998E-2</c:v>
                </c:pt>
                <c:pt idx="39">
                  <c:v>-0.28159899999999999</c:v>
                </c:pt>
                <c:pt idx="40" formatCode="0.00E+00">
                  <c:v>-2.7369500000000001E-2</c:v>
                </c:pt>
                <c:pt idx="41">
                  <c:v>-0.47484300000000002</c:v>
                </c:pt>
                <c:pt idx="42">
                  <c:v>-0.14934700000000001</c:v>
                </c:pt>
                <c:pt idx="43">
                  <c:v>0.21948100000000001</c:v>
                </c:pt>
                <c:pt idx="44">
                  <c:v>0.83816599999999997</c:v>
                </c:pt>
                <c:pt idx="45">
                  <c:v>0.40655599999999997</c:v>
                </c:pt>
                <c:pt idx="46">
                  <c:v>0.19284999999999999</c:v>
                </c:pt>
                <c:pt idx="47" formatCode="0.00E+00">
                  <c:v>3.80116E-2</c:v>
                </c:pt>
                <c:pt idx="48" formatCode="0.00E+00">
                  <c:v>0.26395600000000002</c:v>
                </c:pt>
                <c:pt idx="49">
                  <c:v>-0.14624000000000001</c:v>
                </c:pt>
                <c:pt idx="50" formatCode="0.00E+00">
                  <c:v>-5.80969E-2</c:v>
                </c:pt>
                <c:pt idx="51">
                  <c:v>0.69243699999999997</c:v>
                </c:pt>
                <c:pt idx="52" formatCode="0.00E+00">
                  <c:v>8.0349900000000002E-2</c:v>
                </c:pt>
                <c:pt idx="53">
                  <c:v>-0.33085900000000001</c:v>
                </c:pt>
                <c:pt idx="54">
                  <c:v>-0.57478200000000002</c:v>
                </c:pt>
                <c:pt idx="55">
                  <c:v>0.67762699999999998</c:v>
                </c:pt>
                <c:pt idx="56" formatCode="0.00E+00">
                  <c:v>-9.86538E-2</c:v>
                </c:pt>
                <c:pt idx="57" formatCode="0.00E+00">
                  <c:v>-0.35512199999999999</c:v>
                </c:pt>
                <c:pt idx="58">
                  <c:v>0.57761499999999999</c:v>
                </c:pt>
                <c:pt idx="59" formatCode="0.00E+00">
                  <c:v>0.54591299999999998</c:v>
                </c:pt>
                <c:pt idx="60">
                  <c:v>0.41655700000000001</c:v>
                </c:pt>
                <c:pt idx="61">
                  <c:v>-0.21012900000000001</c:v>
                </c:pt>
                <c:pt idx="62">
                  <c:v>0.47275200000000001</c:v>
                </c:pt>
                <c:pt idx="63">
                  <c:v>-0.19814999999999999</c:v>
                </c:pt>
                <c:pt idx="64">
                  <c:v>0.178727</c:v>
                </c:pt>
                <c:pt idx="65">
                  <c:v>0.27982699999999999</c:v>
                </c:pt>
                <c:pt idx="66">
                  <c:v>0.82187500000000002</c:v>
                </c:pt>
                <c:pt idx="67">
                  <c:v>0.905613</c:v>
                </c:pt>
                <c:pt idx="68">
                  <c:v>1.0399799999999999</c:v>
                </c:pt>
                <c:pt idx="69">
                  <c:v>1.71496</c:v>
                </c:pt>
                <c:pt idx="70">
                  <c:v>1.3419000000000001</c:v>
                </c:pt>
                <c:pt idx="71">
                  <c:v>1.5491299999999999</c:v>
                </c:pt>
                <c:pt idx="72">
                  <c:v>1.36476</c:v>
                </c:pt>
                <c:pt idx="73">
                  <c:v>1.5863799999999999</c:v>
                </c:pt>
                <c:pt idx="74">
                  <c:v>1.4454100000000001</c:v>
                </c:pt>
                <c:pt idx="75">
                  <c:v>1.49258</c:v>
                </c:pt>
                <c:pt idx="76">
                  <c:v>1.50617</c:v>
                </c:pt>
                <c:pt idx="77">
                  <c:v>1.43998</c:v>
                </c:pt>
                <c:pt idx="78">
                  <c:v>1.4953099999999999</c:v>
                </c:pt>
                <c:pt idx="79">
                  <c:v>1.4897899999999999</c:v>
                </c:pt>
                <c:pt idx="80">
                  <c:v>1.5078199999999999</c:v>
                </c:pt>
                <c:pt idx="81">
                  <c:v>1.48987</c:v>
                </c:pt>
                <c:pt idx="82">
                  <c:v>1.5198799999999999</c:v>
                </c:pt>
                <c:pt idx="83">
                  <c:v>1.51935</c:v>
                </c:pt>
                <c:pt idx="84">
                  <c:v>1.5093099999999999</c:v>
                </c:pt>
                <c:pt idx="85">
                  <c:v>1.5285599999999999</c:v>
                </c:pt>
                <c:pt idx="86">
                  <c:v>1.5297000000000001</c:v>
                </c:pt>
                <c:pt idx="87">
                  <c:v>1.54311</c:v>
                </c:pt>
                <c:pt idx="88">
                  <c:v>1.5278</c:v>
                </c:pt>
                <c:pt idx="89">
                  <c:v>1.49292</c:v>
                </c:pt>
                <c:pt idx="90">
                  <c:v>1.52169</c:v>
                </c:pt>
                <c:pt idx="91">
                  <c:v>1.5276400000000001</c:v>
                </c:pt>
                <c:pt idx="92">
                  <c:v>1.48885</c:v>
                </c:pt>
                <c:pt idx="93">
                  <c:v>1.50997</c:v>
                </c:pt>
                <c:pt idx="94">
                  <c:v>1.48058</c:v>
                </c:pt>
                <c:pt idx="95">
                  <c:v>1.4840800000000001</c:v>
                </c:pt>
                <c:pt idx="96">
                  <c:v>1.4500299999999999</c:v>
                </c:pt>
                <c:pt idx="97">
                  <c:v>1.4357500000000001</c:v>
                </c:pt>
                <c:pt idx="98">
                  <c:v>1.4289000000000001</c:v>
                </c:pt>
                <c:pt idx="99">
                  <c:v>1.37365</c:v>
                </c:pt>
                <c:pt idx="100">
                  <c:v>1.3855299999999999</c:v>
                </c:pt>
                <c:pt idx="101">
                  <c:v>1.35667</c:v>
                </c:pt>
                <c:pt idx="102">
                  <c:v>1.3241400000000001</c:v>
                </c:pt>
                <c:pt idx="103">
                  <c:v>1.3088500000000001</c:v>
                </c:pt>
                <c:pt idx="104">
                  <c:v>1.28329</c:v>
                </c:pt>
                <c:pt idx="105">
                  <c:v>1.27285</c:v>
                </c:pt>
                <c:pt idx="106">
                  <c:v>1.2554700000000001</c:v>
                </c:pt>
                <c:pt idx="107">
                  <c:v>1.24918</c:v>
                </c:pt>
                <c:pt idx="108">
                  <c:v>1.23593</c:v>
                </c:pt>
                <c:pt idx="109">
                  <c:v>1.2267300000000001</c:v>
                </c:pt>
                <c:pt idx="110">
                  <c:v>1.2342900000000001</c:v>
                </c:pt>
                <c:pt idx="111">
                  <c:v>1.22126</c:v>
                </c:pt>
                <c:pt idx="112">
                  <c:v>1.22506</c:v>
                </c:pt>
                <c:pt idx="113">
                  <c:v>1.22502</c:v>
                </c:pt>
                <c:pt idx="114">
                  <c:v>1.2226999999999999</c:v>
                </c:pt>
                <c:pt idx="115">
                  <c:v>1.2221</c:v>
                </c:pt>
                <c:pt idx="116">
                  <c:v>1.22482</c:v>
                </c:pt>
                <c:pt idx="117">
                  <c:v>1.22662</c:v>
                </c:pt>
                <c:pt idx="118">
                  <c:v>1.21278</c:v>
                </c:pt>
                <c:pt idx="119">
                  <c:v>1.23387</c:v>
                </c:pt>
                <c:pt idx="120">
                  <c:v>1.22173</c:v>
                </c:pt>
                <c:pt idx="121">
                  <c:v>1.2199199999999999</c:v>
                </c:pt>
                <c:pt idx="122">
                  <c:v>1.2148699999999999</c:v>
                </c:pt>
                <c:pt idx="123">
                  <c:v>1.21692</c:v>
                </c:pt>
                <c:pt idx="124">
                  <c:v>1.206</c:v>
                </c:pt>
                <c:pt idx="125">
                  <c:v>1.2014499999999999</c:v>
                </c:pt>
                <c:pt idx="126">
                  <c:v>1.1893400000000001</c:v>
                </c:pt>
                <c:pt idx="127">
                  <c:v>1.1972</c:v>
                </c:pt>
                <c:pt idx="128">
                  <c:v>1.18998</c:v>
                </c:pt>
                <c:pt idx="129">
                  <c:v>1.18208</c:v>
                </c:pt>
                <c:pt idx="130">
                  <c:v>1.17371</c:v>
                </c:pt>
                <c:pt idx="131">
                  <c:v>1.15615</c:v>
                </c:pt>
                <c:pt idx="132">
                  <c:v>1.14499</c:v>
                </c:pt>
                <c:pt idx="133">
                  <c:v>1.1305499999999999</c:v>
                </c:pt>
                <c:pt idx="134">
                  <c:v>1.1152599999999999</c:v>
                </c:pt>
                <c:pt idx="135">
                  <c:v>1.0921000000000001</c:v>
                </c:pt>
                <c:pt idx="136">
                  <c:v>1.07473</c:v>
                </c:pt>
                <c:pt idx="137">
                  <c:v>1.0587800000000001</c:v>
                </c:pt>
                <c:pt idx="138">
                  <c:v>1.03173</c:v>
                </c:pt>
                <c:pt idx="139">
                  <c:v>1.01895</c:v>
                </c:pt>
                <c:pt idx="140">
                  <c:v>0.99188900000000002</c:v>
                </c:pt>
                <c:pt idx="141">
                  <c:v>0.97231299999999998</c:v>
                </c:pt>
                <c:pt idx="142">
                  <c:v>0.94725999999999999</c:v>
                </c:pt>
                <c:pt idx="143">
                  <c:v>0.91840599999999994</c:v>
                </c:pt>
                <c:pt idx="144">
                  <c:v>0.897648</c:v>
                </c:pt>
                <c:pt idx="145">
                  <c:v>0.869556</c:v>
                </c:pt>
                <c:pt idx="146">
                  <c:v>0.841588</c:v>
                </c:pt>
                <c:pt idx="147">
                  <c:v>0.81344099999999997</c:v>
                </c:pt>
                <c:pt idx="148">
                  <c:v>0.782138</c:v>
                </c:pt>
                <c:pt idx="149">
                  <c:v>0.75226800000000005</c:v>
                </c:pt>
                <c:pt idx="150">
                  <c:v>0.72101400000000004</c:v>
                </c:pt>
                <c:pt idx="151">
                  <c:v>0.69195700000000004</c:v>
                </c:pt>
                <c:pt idx="152">
                  <c:v>0.66188400000000003</c:v>
                </c:pt>
                <c:pt idx="153">
                  <c:v>0.63159699999999996</c:v>
                </c:pt>
                <c:pt idx="154">
                  <c:v>0.60352899999999998</c:v>
                </c:pt>
                <c:pt idx="155">
                  <c:v>0.57508300000000001</c:v>
                </c:pt>
                <c:pt idx="156">
                  <c:v>0.54809600000000003</c:v>
                </c:pt>
                <c:pt idx="157">
                  <c:v>0.52011300000000005</c:v>
                </c:pt>
                <c:pt idx="158">
                  <c:v>0.49280499999999999</c:v>
                </c:pt>
                <c:pt idx="159">
                  <c:v>0.46539000000000003</c:v>
                </c:pt>
                <c:pt idx="160">
                  <c:v>0.43759300000000001</c:v>
                </c:pt>
                <c:pt idx="161">
                  <c:v>0.41061900000000001</c:v>
                </c:pt>
                <c:pt idx="162">
                  <c:v>0.38479400000000002</c:v>
                </c:pt>
                <c:pt idx="163">
                  <c:v>0.36029099999999997</c:v>
                </c:pt>
                <c:pt idx="164">
                  <c:v>0.33748299999999998</c:v>
                </c:pt>
                <c:pt idx="165">
                  <c:v>0.31570599999999999</c:v>
                </c:pt>
                <c:pt idx="166">
                  <c:v>0.29558499999999999</c:v>
                </c:pt>
                <c:pt idx="167">
                  <c:v>0.27864299999999997</c:v>
                </c:pt>
                <c:pt idx="168">
                  <c:v>0.26397100000000001</c:v>
                </c:pt>
                <c:pt idx="169">
                  <c:v>0.25020500000000001</c:v>
                </c:pt>
                <c:pt idx="170">
                  <c:v>0.23810799999999999</c:v>
                </c:pt>
                <c:pt idx="171">
                  <c:v>0.22816800000000001</c:v>
                </c:pt>
                <c:pt idx="172">
                  <c:v>0.21763299999999999</c:v>
                </c:pt>
                <c:pt idx="173">
                  <c:v>0.208425</c:v>
                </c:pt>
                <c:pt idx="174">
                  <c:v>0.20106299999999999</c:v>
                </c:pt>
                <c:pt idx="175">
                  <c:v>0.19331899999999999</c:v>
                </c:pt>
                <c:pt idx="176">
                  <c:v>0.18638399999999999</c:v>
                </c:pt>
                <c:pt idx="177">
                  <c:v>0.178536</c:v>
                </c:pt>
                <c:pt idx="178">
                  <c:v>0.17246800000000001</c:v>
                </c:pt>
                <c:pt idx="179">
                  <c:v>0.16692100000000001</c:v>
                </c:pt>
                <c:pt idx="180">
                  <c:v>0.162606</c:v>
                </c:pt>
                <c:pt idx="181">
                  <c:v>0.15840699999999999</c:v>
                </c:pt>
                <c:pt idx="182">
                  <c:v>0.1545</c:v>
                </c:pt>
                <c:pt idx="183">
                  <c:v>0.150391</c:v>
                </c:pt>
                <c:pt idx="184">
                  <c:v>0.146893</c:v>
                </c:pt>
                <c:pt idx="185">
                  <c:v>0.14361699999999999</c:v>
                </c:pt>
                <c:pt idx="186">
                  <c:v>0.140815</c:v>
                </c:pt>
                <c:pt idx="187">
                  <c:v>0.138159</c:v>
                </c:pt>
                <c:pt idx="188">
                  <c:v>0.13513500000000001</c:v>
                </c:pt>
                <c:pt idx="189">
                  <c:v>0.13342999999999999</c:v>
                </c:pt>
                <c:pt idx="190">
                  <c:v>0.131522</c:v>
                </c:pt>
                <c:pt idx="191">
                  <c:v>0.129333</c:v>
                </c:pt>
                <c:pt idx="192">
                  <c:v>0.12984599999999999</c:v>
                </c:pt>
                <c:pt idx="193">
                  <c:v>0.12759100000000001</c:v>
                </c:pt>
                <c:pt idx="194">
                  <c:v>0.12575900000000001</c:v>
                </c:pt>
                <c:pt idx="195">
                  <c:v>0.12449300000000001</c:v>
                </c:pt>
                <c:pt idx="196">
                  <c:v>0.123714</c:v>
                </c:pt>
                <c:pt idx="197">
                  <c:v>0.12242699999999999</c:v>
                </c:pt>
                <c:pt idx="198">
                  <c:v>0.12167</c:v>
                </c:pt>
                <c:pt idx="199">
                  <c:v>0.120324</c:v>
                </c:pt>
                <c:pt idx="200">
                  <c:v>0.117827</c:v>
                </c:pt>
                <c:pt idx="201">
                  <c:v>0.116936</c:v>
                </c:pt>
                <c:pt idx="202">
                  <c:v>0.115745</c:v>
                </c:pt>
                <c:pt idx="203">
                  <c:v>0.115249</c:v>
                </c:pt>
                <c:pt idx="204">
                  <c:v>0.11408600000000001</c:v>
                </c:pt>
                <c:pt idx="205">
                  <c:v>0.113177</c:v>
                </c:pt>
                <c:pt idx="206">
                  <c:v>0.112792</c:v>
                </c:pt>
                <c:pt idx="207">
                  <c:v>0.11047800000000001</c:v>
                </c:pt>
                <c:pt idx="208">
                  <c:v>0.110763</c:v>
                </c:pt>
                <c:pt idx="209">
                  <c:v>0.109565</c:v>
                </c:pt>
                <c:pt idx="210">
                  <c:v>0.109816</c:v>
                </c:pt>
                <c:pt idx="211">
                  <c:v>0.10793700000000001</c:v>
                </c:pt>
                <c:pt idx="212">
                  <c:v>0.106225</c:v>
                </c:pt>
                <c:pt idx="213">
                  <c:v>0.105753</c:v>
                </c:pt>
                <c:pt idx="214">
                  <c:v>0.10462</c:v>
                </c:pt>
                <c:pt idx="215">
                  <c:v>0.103878</c:v>
                </c:pt>
                <c:pt idx="216">
                  <c:v>0.104189</c:v>
                </c:pt>
                <c:pt idx="217">
                  <c:v>0.103641</c:v>
                </c:pt>
                <c:pt idx="218">
                  <c:v>0.10184699999999999</c:v>
                </c:pt>
                <c:pt idx="219" formatCode="0.00E+00">
                  <c:v>0.100107</c:v>
                </c:pt>
                <c:pt idx="220" formatCode="0.00E+00">
                  <c:v>9.8557000000000006E-2</c:v>
                </c:pt>
                <c:pt idx="221" formatCode="0.00E+00">
                  <c:v>9.7337699999999999E-2</c:v>
                </c:pt>
                <c:pt idx="222" formatCode="0.00E+00">
                  <c:v>9.6468399999999996E-2</c:v>
                </c:pt>
                <c:pt idx="223" formatCode="0.00E+00">
                  <c:v>9.5665899999999998E-2</c:v>
                </c:pt>
                <c:pt idx="224" formatCode="0.00E+00">
                  <c:v>9.4744700000000001E-2</c:v>
                </c:pt>
                <c:pt idx="225" formatCode="0.00E+00">
                  <c:v>9.3548800000000001E-2</c:v>
                </c:pt>
                <c:pt idx="226" formatCode="0.00E+00">
                  <c:v>9.2191700000000001E-2</c:v>
                </c:pt>
                <c:pt idx="227" formatCode="0.00E+00">
                  <c:v>9.2107800000000004E-2</c:v>
                </c:pt>
                <c:pt idx="228" formatCode="0.00E+00">
                  <c:v>9.1689099999999996E-2</c:v>
                </c:pt>
                <c:pt idx="229" formatCode="0.00E+00">
                  <c:v>8.9473700000000003E-2</c:v>
                </c:pt>
                <c:pt idx="230" formatCode="0.00E+00">
                  <c:v>8.8924900000000001E-2</c:v>
                </c:pt>
                <c:pt idx="231" formatCode="0.00E+00">
                  <c:v>8.7767100000000001E-2</c:v>
                </c:pt>
                <c:pt idx="232" formatCode="0.00E+00">
                  <c:v>8.6484000000000005E-2</c:v>
                </c:pt>
                <c:pt idx="233" formatCode="0.00E+00">
                  <c:v>8.5566000000000003E-2</c:v>
                </c:pt>
                <c:pt idx="234" formatCode="0.00E+00">
                  <c:v>8.4591399999999997E-2</c:v>
                </c:pt>
                <c:pt idx="235" formatCode="0.00E+00">
                  <c:v>8.2793699999999998E-2</c:v>
                </c:pt>
                <c:pt idx="236" formatCode="0.00E+00">
                  <c:v>8.1434699999999999E-2</c:v>
                </c:pt>
                <c:pt idx="237" formatCode="0.00E+00">
                  <c:v>8.0662700000000004E-2</c:v>
                </c:pt>
                <c:pt idx="238" formatCode="0.00E+00">
                  <c:v>7.9407199999999997E-2</c:v>
                </c:pt>
                <c:pt idx="239" formatCode="0.00E+00">
                  <c:v>7.8452099999999997E-2</c:v>
                </c:pt>
                <c:pt idx="240" formatCode="0.00E+00">
                  <c:v>7.6962900000000001E-2</c:v>
                </c:pt>
                <c:pt idx="241" formatCode="0.00E+00">
                  <c:v>7.6069800000000007E-2</c:v>
                </c:pt>
                <c:pt idx="242" formatCode="0.00E+00">
                  <c:v>7.46222E-2</c:v>
                </c:pt>
                <c:pt idx="243" formatCode="0.00E+00">
                  <c:v>7.3465299999999997E-2</c:v>
                </c:pt>
                <c:pt idx="244" formatCode="0.00E+00">
                  <c:v>7.2586499999999998E-2</c:v>
                </c:pt>
                <c:pt idx="245" formatCode="0.00E+00">
                  <c:v>7.0741700000000005E-2</c:v>
                </c:pt>
                <c:pt idx="246" formatCode="0.00E+00">
                  <c:v>6.9556199999999999E-2</c:v>
                </c:pt>
                <c:pt idx="247" formatCode="0.00E+00">
                  <c:v>6.8605399999999997E-2</c:v>
                </c:pt>
                <c:pt idx="248" formatCode="0.00E+00">
                  <c:v>6.7456699999999994E-2</c:v>
                </c:pt>
                <c:pt idx="249" formatCode="0.00E+00">
                  <c:v>6.6517400000000004E-2</c:v>
                </c:pt>
                <c:pt idx="250" formatCode="0.00E+00">
                  <c:v>6.5294699999999997E-2</c:v>
                </c:pt>
                <c:pt idx="251" formatCode="0.00E+00">
                  <c:v>6.4814099999999999E-2</c:v>
                </c:pt>
                <c:pt idx="252" formatCode="0.00E+00">
                  <c:v>6.3477500000000006E-2</c:v>
                </c:pt>
                <c:pt idx="253" formatCode="0.00E+00">
                  <c:v>6.1793800000000003E-2</c:v>
                </c:pt>
                <c:pt idx="254" formatCode="0.00E+00">
                  <c:v>6.1078500000000001E-2</c:v>
                </c:pt>
                <c:pt idx="255" formatCode="0.00E+00">
                  <c:v>6.0376199999999998E-2</c:v>
                </c:pt>
                <c:pt idx="256" formatCode="0.00E+00">
                  <c:v>5.9250400000000002E-2</c:v>
                </c:pt>
                <c:pt idx="257" formatCode="0.00E+00">
                  <c:v>5.77803E-2</c:v>
                </c:pt>
                <c:pt idx="258" formatCode="0.00E+00">
                  <c:v>5.7053100000000002E-2</c:v>
                </c:pt>
                <c:pt idx="259" formatCode="0.00E+00">
                  <c:v>5.6195299999999997E-2</c:v>
                </c:pt>
                <c:pt idx="260" formatCode="0.00E+00">
                  <c:v>5.4933999999999997E-2</c:v>
                </c:pt>
                <c:pt idx="261" formatCode="0.00E+00">
                  <c:v>5.3836299999999997E-2</c:v>
                </c:pt>
                <c:pt idx="262" formatCode="0.00E+00">
                  <c:v>5.24354E-2</c:v>
                </c:pt>
                <c:pt idx="263" formatCode="0.00E+00">
                  <c:v>5.16572E-2</c:v>
                </c:pt>
                <c:pt idx="264" formatCode="0.00E+00">
                  <c:v>5.0607699999999999E-2</c:v>
                </c:pt>
                <c:pt idx="265" formatCode="0.00E+00">
                  <c:v>4.9600600000000002E-2</c:v>
                </c:pt>
                <c:pt idx="266" formatCode="0.00E+00">
                  <c:v>4.8782800000000001E-2</c:v>
                </c:pt>
                <c:pt idx="267" formatCode="0.00E+00">
                  <c:v>4.8471899999999998E-2</c:v>
                </c:pt>
                <c:pt idx="268" formatCode="0.00E+00">
                  <c:v>4.7704200000000002E-2</c:v>
                </c:pt>
                <c:pt idx="269" formatCode="0.00E+00">
                  <c:v>4.6740999999999998E-2</c:v>
                </c:pt>
                <c:pt idx="270" formatCode="0.00E+00">
                  <c:v>4.5353900000000003E-2</c:v>
                </c:pt>
                <c:pt idx="271" formatCode="0.00E+00">
                  <c:v>4.4426899999999998E-2</c:v>
                </c:pt>
                <c:pt idx="272" formatCode="0.00E+00">
                  <c:v>4.3549499999999998E-2</c:v>
                </c:pt>
                <c:pt idx="273" formatCode="0.00E+00">
                  <c:v>4.4210899999999997E-2</c:v>
                </c:pt>
                <c:pt idx="274" formatCode="0.00E+00">
                  <c:v>4.3233899999999999E-2</c:v>
                </c:pt>
                <c:pt idx="275" formatCode="0.00E+00">
                  <c:v>4.2254899999999998E-2</c:v>
                </c:pt>
                <c:pt idx="276" formatCode="0.00E+00">
                  <c:v>4.1577299999999998E-2</c:v>
                </c:pt>
                <c:pt idx="277" formatCode="0.00E+00">
                  <c:v>4.1162499999999998E-2</c:v>
                </c:pt>
                <c:pt idx="278" formatCode="0.00E+00">
                  <c:v>4.0356599999999999E-2</c:v>
                </c:pt>
                <c:pt idx="279" formatCode="0.00E+00">
                  <c:v>3.9832100000000002E-2</c:v>
                </c:pt>
                <c:pt idx="280" formatCode="0.00E+00">
                  <c:v>3.86658E-2</c:v>
                </c:pt>
                <c:pt idx="281" formatCode="0.00E+00">
                  <c:v>3.7857500000000002E-2</c:v>
                </c:pt>
                <c:pt idx="282" formatCode="0.00E+00">
                  <c:v>3.7591899999999998E-2</c:v>
                </c:pt>
                <c:pt idx="283" formatCode="0.00E+00">
                  <c:v>3.7074599999999999E-2</c:v>
                </c:pt>
                <c:pt idx="284" formatCode="0.00E+00">
                  <c:v>3.6484200000000001E-2</c:v>
                </c:pt>
                <c:pt idx="285" formatCode="0.00E+00">
                  <c:v>3.5718899999999998E-2</c:v>
                </c:pt>
                <c:pt idx="286" formatCode="0.00E+00">
                  <c:v>3.5273600000000002E-2</c:v>
                </c:pt>
                <c:pt idx="287" formatCode="0.00E+00">
                  <c:v>3.5033700000000001E-2</c:v>
                </c:pt>
                <c:pt idx="288" formatCode="0.00E+00">
                  <c:v>3.4525899999999998E-2</c:v>
                </c:pt>
                <c:pt idx="289" formatCode="0.00E+00">
                  <c:v>3.4067600000000003E-2</c:v>
                </c:pt>
                <c:pt idx="290" formatCode="0.00E+00">
                  <c:v>3.3729599999999998E-2</c:v>
                </c:pt>
                <c:pt idx="291" formatCode="0.00E+00">
                  <c:v>3.2916500000000001E-2</c:v>
                </c:pt>
                <c:pt idx="292" formatCode="0.00E+00">
                  <c:v>3.2632799999999997E-2</c:v>
                </c:pt>
                <c:pt idx="293" formatCode="0.00E+00">
                  <c:v>3.2248499999999999E-2</c:v>
                </c:pt>
                <c:pt idx="294" formatCode="0.00E+00">
                  <c:v>3.1932799999999997E-2</c:v>
                </c:pt>
                <c:pt idx="295" formatCode="0.00E+00">
                  <c:v>3.2014800000000003E-2</c:v>
                </c:pt>
                <c:pt idx="296" formatCode="0.00E+00">
                  <c:v>3.1767799999999999E-2</c:v>
                </c:pt>
                <c:pt idx="297" formatCode="0.00E+00">
                  <c:v>3.1361100000000003E-2</c:v>
                </c:pt>
                <c:pt idx="298" formatCode="0.00E+00">
                  <c:v>3.0641600000000001E-2</c:v>
                </c:pt>
                <c:pt idx="299" formatCode="0.00E+00">
                  <c:v>3.0405499999999999E-2</c:v>
                </c:pt>
                <c:pt idx="300" formatCode="0.00E+00">
                  <c:v>3.02095E-2</c:v>
                </c:pt>
                <c:pt idx="301" formatCode="0.00E+00">
                  <c:v>2.9922500000000001E-2</c:v>
                </c:pt>
                <c:pt idx="302" formatCode="0.00E+00">
                  <c:v>2.947E-2</c:v>
                </c:pt>
                <c:pt idx="303" formatCode="0.00E+00">
                  <c:v>2.9966799999999998E-2</c:v>
                </c:pt>
                <c:pt idx="304" formatCode="0.00E+00">
                  <c:v>2.9526699999999999E-2</c:v>
                </c:pt>
                <c:pt idx="305" formatCode="0.00E+00">
                  <c:v>2.8703699999999999E-2</c:v>
                </c:pt>
                <c:pt idx="306" formatCode="0.00E+00">
                  <c:v>2.8384699999999999E-2</c:v>
                </c:pt>
                <c:pt idx="307" formatCode="0.00E+00">
                  <c:v>2.82197E-2</c:v>
                </c:pt>
                <c:pt idx="308" formatCode="0.00E+00">
                  <c:v>2.7938399999999999E-2</c:v>
                </c:pt>
                <c:pt idx="309" formatCode="0.00E+00">
                  <c:v>2.7805300000000002E-2</c:v>
                </c:pt>
                <c:pt idx="310" formatCode="0.00E+00">
                  <c:v>2.7426200000000001E-2</c:v>
                </c:pt>
                <c:pt idx="311" formatCode="0.00E+00">
                  <c:v>2.7551200000000001E-2</c:v>
                </c:pt>
                <c:pt idx="312" formatCode="0.00E+00">
                  <c:v>2.7284099999999999E-2</c:v>
                </c:pt>
                <c:pt idx="313" formatCode="0.00E+00">
                  <c:v>2.6954700000000002E-2</c:v>
                </c:pt>
                <c:pt idx="314" formatCode="0.00E+00">
                  <c:v>2.6524499999999999E-2</c:v>
                </c:pt>
                <c:pt idx="315" formatCode="0.00E+00">
                  <c:v>2.6450600000000001E-2</c:v>
                </c:pt>
                <c:pt idx="316" formatCode="0.00E+00">
                  <c:v>2.62895E-2</c:v>
                </c:pt>
                <c:pt idx="317" formatCode="0.00E+00">
                  <c:v>2.5918500000000001E-2</c:v>
                </c:pt>
                <c:pt idx="318" formatCode="0.00E+00">
                  <c:v>2.5860299999999999E-2</c:v>
                </c:pt>
                <c:pt idx="319" formatCode="0.00E+00">
                  <c:v>2.5547500000000001E-2</c:v>
                </c:pt>
                <c:pt idx="320" formatCode="0.00E+00">
                  <c:v>2.53992E-2</c:v>
                </c:pt>
                <c:pt idx="321" formatCode="0.00E+00">
                  <c:v>2.5307199999999998E-2</c:v>
                </c:pt>
                <c:pt idx="322" formatCode="0.00E+00">
                  <c:v>2.51293E-2</c:v>
                </c:pt>
                <c:pt idx="323" formatCode="0.00E+00">
                  <c:v>2.49038E-2</c:v>
                </c:pt>
                <c:pt idx="324" formatCode="0.00E+00">
                  <c:v>2.4594299999999999E-2</c:v>
                </c:pt>
                <c:pt idx="325" formatCode="0.00E+00">
                  <c:v>2.4601499999999998E-2</c:v>
                </c:pt>
                <c:pt idx="326" formatCode="0.00E+00">
                  <c:v>2.4361600000000001E-2</c:v>
                </c:pt>
                <c:pt idx="327" formatCode="0.00E+00">
                  <c:v>2.4232900000000002E-2</c:v>
                </c:pt>
                <c:pt idx="328" formatCode="0.00E+00">
                  <c:v>2.4169E-2</c:v>
                </c:pt>
                <c:pt idx="329" formatCode="0.00E+00">
                  <c:v>2.38991E-2</c:v>
                </c:pt>
                <c:pt idx="330" formatCode="0.00E+00">
                  <c:v>2.39148E-2</c:v>
                </c:pt>
                <c:pt idx="331" formatCode="0.00E+00">
                  <c:v>2.35076E-2</c:v>
                </c:pt>
                <c:pt idx="332" formatCode="0.00E+00">
                  <c:v>2.3610099999999998E-2</c:v>
                </c:pt>
                <c:pt idx="333" formatCode="0.00E+00">
                  <c:v>2.32248E-2</c:v>
                </c:pt>
                <c:pt idx="334" formatCode="0.00E+00">
                  <c:v>2.3085100000000001E-2</c:v>
                </c:pt>
                <c:pt idx="335" formatCode="0.00E+00">
                  <c:v>2.30064E-2</c:v>
                </c:pt>
                <c:pt idx="336" formatCode="0.00E+00">
                  <c:v>2.2977399999999999E-2</c:v>
                </c:pt>
                <c:pt idx="337" formatCode="0.00E+00">
                  <c:v>2.2920599999999999E-2</c:v>
                </c:pt>
                <c:pt idx="338" formatCode="0.00E+00">
                  <c:v>2.2595899999999999E-2</c:v>
                </c:pt>
                <c:pt idx="339" formatCode="0.00E+00">
                  <c:v>2.2455200000000002E-2</c:v>
                </c:pt>
                <c:pt idx="340" formatCode="0.00E+00">
                  <c:v>2.2419499999999998E-2</c:v>
                </c:pt>
                <c:pt idx="341" formatCode="0.00E+00">
                  <c:v>2.2211999999999999E-2</c:v>
                </c:pt>
                <c:pt idx="342" formatCode="0.00E+00">
                  <c:v>2.20757E-2</c:v>
                </c:pt>
                <c:pt idx="343" formatCode="0.00E+00">
                  <c:v>2.1917800000000001E-2</c:v>
                </c:pt>
                <c:pt idx="344" formatCode="0.00E+00">
                  <c:v>2.1749999999999999E-2</c:v>
                </c:pt>
                <c:pt idx="345" formatCode="0.00E+00">
                  <c:v>2.1568799999999999E-2</c:v>
                </c:pt>
                <c:pt idx="346" formatCode="0.00E+00">
                  <c:v>2.1456699999999999E-2</c:v>
                </c:pt>
                <c:pt idx="347" formatCode="0.00E+00">
                  <c:v>2.1191100000000001E-2</c:v>
                </c:pt>
                <c:pt idx="348" formatCode="0.00E+00">
                  <c:v>2.1051899999999998E-2</c:v>
                </c:pt>
                <c:pt idx="349" formatCode="0.00E+00">
                  <c:v>2.0966499999999999E-2</c:v>
                </c:pt>
                <c:pt idx="350" formatCode="0.00E+00">
                  <c:v>2.07829E-2</c:v>
                </c:pt>
                <c:pt idx="351" formatCode="0.00E+00">
                  <c:v>2.0408599999999999E-2</c:v>
                </c:pt>
                <c:pt idx="352" formatCode="0.00E+00">
                  <c:v>2.0221200000000002E-2</c:v>
                </c:pt>
                <c:pt idx="353" formatCode="0.00E+00">
                  <c:v>2.01082E-2</c:v>
                </c:pt>
                <c:pt idx="354" formatCode="0.00E+00">
                  <c:v>1.9694300000000001E-2</c:v>
                </c:pt>
                <c:pt idx="355" formatCode="0.00E+00">
                  <c:v>1.9534099999999999E-2</c:v>
                </c:pt>
                <c:pt idx="356" formatCode="0.00E+00">
                  <c:v>1.92728E-2</c:v>
                </c:pt>
                <c:pt idx="357" formatCode="0.00E+00">
                  <c:v>1.8997699999999999E-2</c:v>
                </c:pt>
                <c:pt idx="358" formatCode="0.00E+00">
                  <c:v>1.88189E-2</c:v>
                </c:pt>
                <c:pt idx="359" formatCode="0.00E+00">
                  <c:v>1.8586200000000001E-2</c:v>
                </c:pt>
                <c:pt idx="360" formatCode="0.00E+00">
                  <c:v>1.8242399999999999E-2</c:v>
                </c:pt>
                <c:pt idx="361" formatCode="0.00E+00">
                  <c:v>1.79081E-2</c:v>
                </c:pt>
                <c:pt idx="362" formatCode="0.00E+00">
                  <c:v>1.7581900000000001E-2</c:v>
                </c:pt>
                <c:pt idx="363" formatCode="0.00E+00">
                  <c:v>1.7215299999999999E-2</c:v>
                </c:pt>
                <c:pt idx="364" formatCode="0.00E+00">
                  <c:v>1.7131799999999999E-2</c:v>
                </c:pt>
                <c:pt idx="365" formatCode="0.00E+00">
                  <c:v>1.6751800000000001E-2</c:v>
                </c:pt>
                <c:pt idx="366" formatCode="0.00E+00">
                  <c:v>1.6352200000000001E-2</c:v>
                </c:pt>
                <c:pt idx="367" formatCode="0.00E+00">
                  <c:v>1.6117599999999999E-2</c:v>
                </c:pt>
                <c:pt idx="368" formatCode="0.00E+00">
                  <c:v>1.5911600000000001E-2</c:v>
                </c:pt>
                <c:pt idx="369" formatCode="0.00E+00">
                  <c:v>1.56355E-2</c:v>
                </c:pt>
                <c:pt idx="370" formatCode="0.00E+00">
                  <c:v>1.52745E-2</c:v>
                </c:pt>
                <c:pt idx="371" formatCode="0.00E+00">
                  <c:v>1.4984600000000001E-2</c:v>
                </c:pt>
                <c:pt idx="372" formatCode="0.00E+00">
                  <c:v>1.48039E-2</c:v>
                </c:pt>
                <c:pt idx="373" formatCode="0.00E+00">
                  <c:v>1.45521E-2</c:v>
                </c:pt>
                <c:pt idx="374" formatCode="0.00E+00">
                  <c:v>1.4233600000000001E-2</c:v>
                </c:pt>
                <c:pt idx="375" formatCode="0.00E+00">
                  <c:v>1.3946500000000001E-2</c:v>
                </c:pt>
                <c:pt idx="376" formatCode="0.00E+00">
                  <c:v>1.3556E-2</c:v>
                </c:pt>
                <c:pt idx="377" formatCode="0.00E+00">
                  <c:v>1.33753E-2</c:v>
                </c:pt>
                <c:pt idx="378" formatCode="0.00E+00">
                  <c:v>1.2970000000000001E-2</c:v>
                </c:pt>
                <c:pt idx="379" formatCode="0.00E+00">
                  <c:v>1.30396E-2</c:v>
                </c:pt>
                <c:pt idx="380" formatCode="0.00E+00">
                  <c:v>1.28045E-2</c:v>
                </c:pt>
                <c:pt idx="381" formatCode="0.00E+00">
                  <c:v>1.27087E-2</c:v>
                </c:pt>
                <c:pt idx="382" formatCode="0.00E+00">
                  <c:v>1.24717E-2</c:v>
                </c:pt>
                <c:pt idx="383" formatCode="0.00E+00">
                  <c:v>1.24764E-2</c:v>
                </c:pt>
                <c:pt idx="384" formatCode="0.00E+00">
                  <c:v>1.22013E-2</c:v>
                </c:pt>
                <c:pt idx="385" formatCode="0.00E+00">
                  <c:v>1.1701100000000001E-2</c:v>
                </c:pt>
                <c:pt idx="386" formatCode="0.00E+00">
                  <c:v>1.19367E-2</c:v>
                </c:pt>
                <c:pt idx="387" formatCode="0.00E+00">
                  <c:v>1.14369E-2</c:v>
                </c:pt>
                <c:pt idx="388" formatCode="0.00E+00">
                  <c:v>1.1725899999999999E-2</c:v>
                </c:pt>
                <c:pt idx="389" formatCode="0.00E+00">
                  <c:v>1.1455999999999999E-2</c:v>
                </c:pt>
                <c:pt idx="390" formatCode="0.00E+00">
                  <c:v>1.09239E-2</c:v>
                </c:pt>
                <c:pt idx="391" formatCode="0.00E+00">
                  <c:v>1.11389E-2</c:v>
                </c:pt>
                <c:pt idx="392" formatCode="0.00E+00">
                  <c:v>1.09181E-2</c:v>
                </c:pt>
                <c:pt idx="393" formatCode="0.00E+00">
                  <c:v>1.00126E-2</c:v>
                </c:pt>
                <c:pt idx="394" formatCode="0.00E+00">
                  <c:v>9.9501599999999996E-3</c:v>
                </c:pt>
                <c:pt idx="395" formatCode="0.00E+00">
                  <c:v>9.8710099999999995E-3</c:v>
                </c:pt>
                <c:pt idx="396" formatCode="0.00E+00">
                  <c:v>9.5057500000000003E-3</c:v>
                </c:pt>
                <c:pt idx="397" formatCode="0.00E+00">
                  <c:v>9.4900100000000001E-3</c:v>
                </c:pt>
                <c:pt idx="398" formatCode="0.00E+00">
                  <c:v>9.4761800000000007E-3</c:v>
                </c:pt>
                <c:pt idx="399" formatCode="0.00E+00">
                  <c:v>9.2482599999999995E-3</c:v>
                </c:pt>
                <c:pt idx="400" formatCode="0.00E+00">
                  <c:v>8.5692400000000005E-3</c:v>
                </c:pt>
                <c:pt idx="401" formatCode="0.00E+00">
                  <c:v>8.36515E-3</c:v>
                </c:pt>
                <c:pt idx="402" formatCode="0.00E+00">
                  <c:v>8.3632499999999992E-3</c:v>
                </c:pt>
                <c:pt idx="403" formatCode="0.00E+00">
                  <c:v>8.3689699999999999E-3</c:v>
                </c:pt>
                <c:pt idx="404" formatCode="0.00E+00">
                  <c:v>8.3046000000000005E-3</c:v>
                </c:pt>
                <c:pt idx="405" formatCode="0.00E+00">
                  <c:v>8.1701299999999994E-3</c:v>
                </c:pt>
                <c:pt idx="406" formatCode="0.00E+00">
                  <c:v>7.8029600000000003E-3</c:v>
                </c:pt>
                <c:pt idx="407" formatCode="0.00E+00">
                  <c:v>7.7071199999999996E-3</c:v>
                </c:pt>
                <c:pt idx="408" formatCode="0.00E+00">
                  <c:v>7.3680899999999999E-3</c:v>
                </c:pt>
                <c:pt idx="409" formatCode="0.00E+00">
                  <c:v>7.0533799999999997E-3</c:v>
                </c:pt>
                <c:pt idx="410" formatCode="0.00E+00">
                  <c:v>6.6575999999999996E-3</c:v>
                </c:pt>
                <c:pt idx="411" formatCode="0.00E+00">
                  <c:v>6.8578700000000003E-3</c:v>
                </c:pt>
                <c:pt idx="412" formatCode="0.00E+00">
                  <c:v>6.9241499999999996E-3</c:v>
                </c:pt>
                <c:pt idx="413" formatCode="0.00E+00">
                  <c:v>6.6428199999999998E-3</c:v>
                </c:pt>
                <c:pt idx="414" formatCode="0.00E+00">
                  <c:v>6.0114900000000004E-3</c:v>
                </c:pt>
                <c:pt idx="415" formatCode="0.00E+00">
                  <c:v>5.51748E-3</c:v>
                </c:pt>
                <c:pt idx="416" formatCode="0.00E+00">
                  <c:v>5.3367600000000003E-3</c:v>
                </c:pt>
                <c:pt idx="417" formatCode="0.00E+00">
                  <c:v>5.2714299999999997E-3</c:v>
                </c:pt>
                <c:pt idx="418" formatCode="0.00E+00">
                  <c:v>5.1274299999999997E-3</c:v>
                </c:pt>
                <c:pt idx="419" formatCode="0.00E+00">
                  <c:v>4.6453500000000003E-3</c:v>
                </c:pt>
                <c:pt idx="420" formatCode="0.00E+00">
                  <c:v>4.6796800000000003E-3</c:v>
                </c:pt>
                <c:pt idx="421" formatCode="0.00E+00">
                  <c:v>4.2223900000000003E-3</c:v>
                </c:pt>
                <c:pt idx="422" formatCode="0.00E+00">
                  <c:v>4.03214E-3</c:v>
                </c:pt>
                <c:pt idx="423" formatCode="0.00E+00">
                  <c:v>4.0626500000000001E-3</c:v>
                </c:pt>
                <c:pt idx="424" formatCode="0.00E+00">
                  <c:v>3.7860900000000002E-3</c:v>
                </c:pt>
                <c:pt idx="425" formatCode="0.00E+00">
                  <c:v>3.2625200000000001E-3</c:v>
                </c:pt>
                <c:pt idx="426" formatCode="0.00E+00">
                  <c:v>2.9878600000000002E-3</c:v>
                </c:pt>
                <c:pt idx="427" formatCode="0.00E+00">
                  <c:v>2.70748E-3</c:v>
                </c:pt>
                <c:pt idx="428" formatCode="0.00E+00">
                  <c:v>2.4762199999999999E-3</c:v>
                </c:pt>
                <c:pt idx="429" formatCode="0.00E+00">
                  <c:v>2.1820099999999999E-3</c:v>
                </c:pt>
                <c:pt idx="430" formatCode="0.00E+00">
                  <c:v>2.2506700000000002E-3</c:v>
                </c:pt>
                <c:pt idx="431" formatCode="0.00E+00">
                  <c:v>1.61028E-3</c:v>
                </c:pt>
                <c:pt idx="432" formatCode="0.00E+00">
                  <c:v>1.2588499999999999E-3</c:v>
                </c:pt>
                <c:pt idx="433" formatCode="0.00E+00">
                  <c:v>1.3427700000000001E-3</c:v>
                </c:pt>
                <c:pt idx="434" formatCode="0.00E+00">
                  <c:v>7.4481999999999999E-4</c:v>
                </c:pt>
                <c:pt idx="435" formatCode="0.00E+00">
                  <c:v>-5.8078800000000005E-4</c:v>
                </c:pt>
                <c:pt idx="436" formatCode="0.00E+00">
                  <c:v>-1.1906600000000001E-3</c:v>
                </c:pt>
                <c:pt idx="437" formatCode="0.00E+00">
                  <c:v>-1.01709E-3</c:v>
                </c:pt>
                <c:pt idx="438" formatCode="0.00E+00">
                  <c:v>-9.4985999999999996E-4</c:v>
                </c:pt>
                <c:pt idx="439" formatCode="0.00E+00">
                  <c:v>1.7023099999999999E-4</c:v>
                </c:pt>
                <c:pt idx="440" formatCode="0.00E+00">
                  <c:v>2.0175000000000002E-3</c:v>
                </c:pt>
                <c:pt idx="441" formatCode="0.00E+00">
                  <c:v>2.1357500000000001E-3</c:v>
                </c:pt>
                <c:pt idx="442" formatCode="0.00E+00">
                  <c:v>1.11341E-3</c:v>
                </c:pt>
                <c:pt idx="443" formatCode="0.00E+00">
                  <c:v>7.7676799999999995E-4</c:v>
                </c:pt>
                <c:pt idx="444" formatCode="0.00E+00">
                  <c:v>-1.8358200000000001E-4</c:v>
                </c:pt>
                <c:pt idx="445" formatCode="0.00E+00">
                  <c:v>-2.0394300000000001E-3</c:v>
                </c:pt>
                <c:pt idx="446" formatCode="0.00E+00">
                  <c:v>-3.2639499999999998E-3</c:v>
                </c:pt>
                <c:pt idx="447" formatCode="0.00E+00">
                  <c:v>-3.4952199999999998E-3</c:v>
                </c:pt>
                <c:pt idx="448" formatCode="0.00E+00">
                  <c:v>-2.9845200000000001E-3</c:v>
                </c:pt>
                <c:pt idx="449" formatCode="0.00E+00">
                  <c:v>-2.7894999999999999E-3</c:v>
                </c:pt>
                <c:pt idx="450" formatCode="0.00E+00">
                  <c:v>-2.8109599999999999E-3</c:v>
                </c:pt>
                <c:pt idx="451" formatCode="0.00E+00">
                  <c:v>-3.0913400000000001E-3</c:v>
                </c:pt>
                <c:pt idx="452" formatCode="0.00E+00">
                  <c:v>-3.3683799999999998E-3</c:v>
                </c:pt>
                <c:pt idx="453" formatCode="0.00E+00">
                  <c:v>-3.4475299999999999E-3</c:v>
                </c:pt>
                <c:pt idx="454" formatCode="0.00E+00">
                  <c:v>-3.5958299999999999E-3</c:v>
                </c:pt>
                <c:pt idx="455" formatCode="0.00E+00">
                  <c:v>-3.8328199999999998E-3</c:v>
                </c:pt>
                <c:pt idx="456" formatCode="0.00E+00">
                  <c:v>-3.9887400000000002E-3</c:v>
                </c:pt>
                <c:pt idx="457" formatCode="0.00E+00">
                  <c:v>-4.2281200000000001E-3</c:v>
                </c:pt>
                <c:pt idx="458" formatCode="0.00E+00">
                  <c:v>-4.3587699999999997E-3</c:v>
                </c:pt>
                <c:pt idx="459" formatCode="0.00E+00">
                  <c:v>-4.5833599999999999E-3</c:v>
                </c:pt>
                <c:pt idx="460" formatCode="0.00E+00">
                  <c:v>-4.6520199999999998E-3</c:v>
                </c:pt>
                <c:pt idx="461" formatCode="0.00E+00">
                  <c:v>-4.87471E-3</c:v>
                </c:pt>
                <c:pt idx="462" formatCode="0.00E+00">
                  <c:v>-4.9257299999999997E-3</c:v>
                </c:pt>
                <c:pt idx="463" formatCode="0.00E+00">
                  <c:v>-5.1889400000000004E-3</c:v>
                </c:pt>
                <c:pt idx="464" formatCode="0.00E+00">
                  <c:v>-5.2714299999999997E-3</c:v>
                </c:pt>
                <c:pt idx="465" formatCode="0.00E+00">
                  <c:v>-5.7988199999999997E-3</c:v>
                </c:pt>
                <c:pt idx="466" formatCode="0.00E+00">
                  <c:v>-2.2068000000000001E-3</c:v>
                </c:pt>
                <c:pt idx="467" formatCode="0.00E+00">
                  <c:v>-3.9086299999999997E-3</c:v>
                </c:pt>
                <c:pt idx="468" formatCode="0.00E+00">
                  <c:v>-5.8717700000000001E-3</c:v>
                </c:pt>
                <c:pt idx="469" formatCode="0.00E+00">
                  <c:v>-6.1917300000000003E-3</c:v>
                </c:pt>
                <c:pt idx="470" formatCode="0.00E+00">
                  <c:v>-6.2990199999999998E-3</c:v>
                </c:pt>
                <c:pt idx="471" formatCode="0.00E+00">
                  <c:v>-6.5097799999999997E-3</c:v>
                </c:pt>
                <c:pt idx="472" formatCode="0.00E+00">
                  <c:v>-6.5536500000000003E-3</c:v>
                </c:pt>
                <c:pt idx="473" formatCode="0.00E+00">
                  <c:v>-6.7205399999999997E-3</c:v>
                </c:pt>
                <c:pt idx="474" formatCode="0.00E+00">
                  <c:v>-6.7100500000000004E-3</c:v>
                </c:pt>
                <c:pt idx="475" formatCode="0.00E+00">
                  <c:v>-6.9899599999999999E-3</c:v>
                </c:pt>
                <c:pt idx="476" formatCode="0.00E+00">
                  <c:v>-7.0400200000000001E-3</c:v>
                </c:pt>
                <c:pt idx="477" formatCode="0.00E+00">
                  <c:v>-7.1835500000000004E-3</c:v>
                </c:pt>
                <c:pt idx="478" formatCode="0.00E+00">
                  <c:v>-7.3132500000000003E-3</c:v>
                </c:pt>
                <c:pt idx="479" formatCode="0.00E+00">
                  <c:v>-7.27606E-3</c:v>
                </c:pt>
                <c:pt idx="480" formatCode="0.00E+00">
                  <c:v>-7.3070499999999998E-3</c:v>
                </c:pt>
                <c:pt idx="481" formatCode="0.00E+00">
                  <c:v>-7.4605899999999996E-3</c:v>
                </c:pt>
                <c:pt idx="482" formatCode="0.00E+00">
                  <c:v>-7.58028E-3</c:v>
                </c:pt>
                <c:pt idx="483" formatCode="0.00E+00">
                  <c:v>-7.63607E-3</c:v>
                </c:pt>
                <c:pt idx="484" formatCode="0.00E+00">
                  <c:v>-7.7600500000000001E-3</c:v>
                </c:pt>
                <c:pt idx="485" formatCode="0.00E+00">
                  <c:v>-7.80344E-3</c:v>
                </c:pt>
                <c:pt idx="486" formatCode="0.00E+00">
                  <c:v>-7.9011900000000006E-3</c:v>
                </c:pt>
                <c:pt idx="487" formatCode="0.00E+00">
                  <c:v>-8.0137300000000002E-3</c:v>
                </c:pt>
                <c:pt idx="488" formatCode="0.00E+00">
                  <c:v>-8.1148100000000001E-3</c:v>
                </c:pt>
                <c:pt idx="489" formatCode="0.00E+00">
                  <c:v>-8.2020800000000005E-3</c:v>
                </c:pt>
                <c:pt idx="490" formatCode="0.00E+00">
                  <c:v>-8.1601099999999999E-3</c:v>
                </c:pt>
                <c:pt idx="491" formatCode="0.00E+00">
                  <c:v>-8.3713499999999996E-3</c:v>
                </c:pt>
                <c:pt idx="492" formatCode="0.00E+00">
                  <c:v>-8.4462200000000008E-3</c:v>
                </c:pt>
                <c:pt idx="493" formatCode="0.00E+00">
                  <c:v>-8.5539799999999992E-3</c:v>
                </c:pt>
                <c:pt idx="494" formatCode="0.00E+00">
                  <c:v>-8.6398099999999995E-3</c:v>
                </c:pt>
                <c:pt idx="495" formatCode="0.00E+00">
                  <c:v>-8.6393400000000006E-3</c:v>
                </c:pt>
                <c:pt idx="496" formatCode="0.00E+00">
                  <c:v>-8.7618799999999997E-3</c:v>
                </c:pt>
                <c:pt idx="497" formatCode="0.00E+00">
                  <c:v>-8.9702600000000007E-3</c:v>
                </c:pt>
                <c:pt idx="498" formatCode="0.00E+00">
                  <c:v>-9.1032999999999999E-3</c:v>
                </c:pt>
                <c:pt idx="499" formatCode="0.00E+00">
                  <c:v>-9.1652899999999995E-3</c:v>
                </c:pt>
                <c:pt idx="500" formatCode="0.00E+00">
                  <c:v>-9.2568400000000006E-3</c:v>
                </c:pt>
                <c:pt idx="501" formatCode="0.00E+00">
                  <c:v>-9.2692399999999998E-3</c:v>
                </c:pt>
                <c:pt idx="502" formatCode="0.00E+00">
                  <c:v>-9.39655E-3</c:v>
                </c:pt>
                <c:pt idx="503" formatCode="0.00E+00">
                  <c:v>-9.4251600000000001E-3</c:v>
                </c:pt>
                <c:pt idx="504" formatCode="0.00E+00">
                  <c:v>-9.4580700000000007E-3</c:v>
                </c:pt>
                <c:pt idx="505" formatCode="0.00E+00">
                  <c:v>-9.6120800000000003E-3</c:v>
                </c:pt>
                <c:pt idx="506" formatCode="0.00E+00">
                  <c:v>-9.5295899999999992E-3</c:v>
                </c:pt>
                <c:pt idx="507" formatCode="0.00E+00">
                  <c:v>-9.5424700000000008E-3</c:v>
                </c:pt>
                <c:pt idx="508" formatCode="0.00E+00">
                  <c:v>-9.5815699999999993E-3</c:v>
                </c:pt>
                <c:pt idx="509" formatCode="0.00E+00">
                  <c:v>-9.6368800000000004E-3</c:v>
                </c:pt>
                <c:pt idx="510" formatCode="0.00E+00">
                  <c:v>-9.5896699999999998E-3</c:v>
                </c:pt>
                <c:pt idx="511" formatCode="0.00E+00">
                  <c:v>-9.5825200000000006E-3</c:v>
                </c:pt>
                <c:pt idx="512" formatCode="0.00E+00">
                  <c:v>-9.6359299999999991E-3</c:v>
                </c:pt>
                <c:pt idx="513" formatCode="0.00E+00">
                  <c:v>-9.5415099999999996E-3</c:v>
                </c:pt>
                <c:pt idx="514" formatCode="0.00E+00">
                  <c:v>-9.5734600000000006E-3</c:v>
                </c:pt>
                <c:pt idx="515" formatCode="0.00E+00">
                  <c:v>-9.5591500000000006E-3</c:v>
                </c:pt>
                <c:pt idx="516" formatCode="0.00E+00">
                  <c:v>-9.5763199999999993E-3</c:v>
                </c:pt>
                <c:pt idx="517" formatCode="0.00E+00">
                  <c:v>-9.4351799999999996E-3</c:v>
                </c:pt>
                <c:pt idx="518" formatCode="0.00E+00">
                  <c:v>-9.60541E-3</c:v>
                </c:pt>
                <c:pt idx="519" formatCode="0.00E+00">
                  <c:v>-9.5167199999999993E-3</c:v>
                </c:pt>
                <c:pt idx="520" formatCode="0.00E+00">
                  <c:v>-9.6826599999999992E-3</c:v>
                </c:pt>
                <c:pt idx="521" formatCode="0.00E+00">
                  <c:v>-9.5996899999999993E-3</c:v>
                </c:pt>
                <c:pt idx="522" formatCode="0.00E+00">
                  <c:v>-9.7470300000000003E-3</c:v>
                </c:pt>
                <c:pt idx="523" formatCode="0.00E+00">
                  <c:v>-9.7551300000000007E-3</c:v>
                </c:pt>
                <c:pt idx="524" formatCode="0.00E+00">
                  <c:v>-9.76753E-3</c:v>
                </c:pt>
                <c:pt idx="525" formatCode="0.00E+00">
                  <c:v>-9.8414399999999999E-3</c:v>
                </c:pt>
                <c:pt idx="526" formatCode="0.00E+00">
                  <c:v>-9.9191699999999997E-3</c:v>
                </c:pt>
                <c:pt idx="527" formatCode="0.00E+00">
                  <c:v>-1.00985E-2</c:v>
                </c:pt>
                <c:pt idx="528" formatCode="0.00E+00">
                  <c:v>-1.00245E-2</c:v>
                </c:pt>
                <c:pt idx="529" formatCode="0.00E+00">
                  <c:v>-1.0263899999999999E-2</c:v>
                </c:pt>
                <c:pt idx="530" formatCode="0.00E+00">
                  <c:v>-1.02925E-2</c:v>
                </c:pt>
                <c:pt idx="531" formatCode="0.00E+00">
                  <c:v>-1.0429900000000001E-2</c:v>
                </c:pt>
                <c:pt idx="532" formatCode="0.00E+00">
                  <c:v>-1.05567E-2</c:v>
                </c:pt>
                <c:pt idx="533" formatCode="0.00E+00">
                  <c:v>-1.05886E-2</c:v>
                </c:pt>
                <c:pt idx="534" formatCode="0.00E+00">
                  <c:v>-1.05524E-2</c:v>
                </c:pt>
                <c:pt idx="535" formatCode="0.00E+00">
                  <c:v>-1.06678E-2</c:v>
                </c:pt>
                <c:pt idx="536" formatCode="0.00E+00">
                  <c:v>-1.0603899999999999E-2</c:v>
                </c:pt>
                <c:pt idx="537" formatCode="0.00E+00">
                  <c:v>-1.07241E-2</c:v>
                </c:pt>
                <c:pt idx="538" formatCode="0.00E+00">
                  <c:v>-1.07212E-2</c:v>
                </c:pt>
                <c:pt idx="539" formatCode="0.00E+00">
                  <c:v>-1.07698E-2</c:v>
                </c:pt>
                <c:pt idx="540" formatCode="0.00E+00">
                  <c:v>-1.0929599999999999E-2</c:v>
                </c:pt>
                <c:pt idx="541" formatCode="0.00E+00">
                  <c:v>-1.0869999999999999E-2</c:v>
                </c:pt>
                <c:pt idx="542" formatCode="0.00E+00">
                  <c:v>-1.0750300000000001E-2</c:v>
                </c:pt>
                <c:pt idx="543" formatCode="0.00E+00">
                  <c:v>-1.08881E-2</c:v>
                </c:pt>
                <c:pt idx="544" formatCode="0.00E+00">
                  <c:v>-1.09053E-2</c:v>
                </c:pt>
                <c:pt idx="545" formatCode="0.00E+00">
                  <c:v>-1.07603E-2</c:v>
                </c:pt>
                <c:pt idx="546" formatCode="0.00E+00">
                  <c:v>-1.06678E-2</c:v>
                </c:pt>
                <c:pt idx="547" formatCode="0.00E+00">
                  <c:v>-1.0821799999999999E-2</c:v>
                </c:pt>
                <c:pt idx="548" formatCode="0.00E+00">
                  <c:v>-1.0891400000000001E-2</c:v>
                </c:pt>
                <c:pt idx="549" formatCode="0.00E+00">
                  <c:v>-1.08089E-2</c:v>
                </c:pt>
                <c:pt idx="550" formatCode="0.00E+00">
                  <c:v>-1.05348E-2</c:v>
                </c:pt>
                <c:pt idx="551" formatCode="0.00E+00">
                  <c:v>-1.05658E-2</c:v>
                </c:pt>
                <c:pt idx="552" formatCode="0.00E+00">
                  <c:v>-1.06344E-2</c:v>
                </c:pt>
                <c:pt idx="553" formatCode="0.00E+00">
                  <c:v>-1.07136E-2</c:v>
                </c:pt>
                <c:pt idx="554" formatCode="0.00E+00">
                  <c:v>-1.06845E-2</c:v>
                </c:pt>
                <c:pt idx="555" formatCode="0.00E+00">
                  <c:v>-1.05486E-2</c:v>
                </c:pt>
                <c:pt idx="556" formatCode="0.00E+00">
                  <c:v>-1.0581500000000001E-2</c:v>
                </c:pt>
                <c:pt idx="557" formatCode="0.00E+00">
                  <c:v>-1.0493799999999999E-2</c:v>
                </c:pt>
                <c:pt idx="558" formatCode="0.00E+00">
                  <c:v>-1.0555699999999999E-2</c:v>
                </c:pt>
                <c:pt idx="559" formatCode="0.00E+00">
                  <c:v>-1.05133E-2</c:v>
                </c:pt>
                <c:pt idx="560" formatCode="0.00E+00">
                  <c:v>-1.07031E-2</c:v>
                </c:pt>
                <c:pt idx="561" formatCode="0.00E+00">
                  <c:v>-1.06325E-2</c:v>
                </c:pt>
                <c:pt idx="562" formatCode="0.00E+00">
                  <c:v>-1.07274E-2</c:v>
                </c:pt>
                <c:pt idx="563" formatCode="0.00E+00">
                  <c:v>-1.07327E-2</c:v>
                </c:pt>
                <c:pt idx="564" formatCode="0.00E+00">
                  <c:v>-1.07002E-2</c:v>
                </c:pt>
                <c:pt idx="565" formatCode="0.00E+00">
                  <c:v>-1.0911000000000001E-2</c:v>
                </c:pt>
                <c:pt idx="566" formatCode="0.00E+00">
                  <c:v>-1.09601E-2</c:v>
                </c:pt>
                <c:pt idx="567" formatCode="0.00E+00">
                  <c:v>-1.09143E-2</c:v>
                </c:pt>
                <c:pt idx="568" formatCode="0.00E+00">
                  <c:v>-1.0894300000000001E-2</c:v>
                </c:pt>
                <c:pt idx="569" formatCode="0.00E+00">
                  <c:v>-1.0882899999999999E-2</c:v>
                </c:pt>
                <c:pt idx="570" formatCode="0.00E+00">
                  <c:v>-1.08938E-2</c:v>
                </c:pt>
                <c:pt idx="571" formatCode="0.00E+00">
                  <c:v>-1.1049700000000001E-2</c:v>
                </c:pt>
                <c:pt idx="572" formatCode="0.00E+00">
                  <c:v>-1.12228E-2</c:v>
                </c:pt>
                <c:pt idx="573" formatCode="0.00E+00">
                  <c:v>-1.1238100000000001E-2</c:v>
                </c:pt>
                <c:pt idx="574" formatCode="0.00E+00">
                  <c:v>-1.1207099999999999E-2</c:v>
                </c:pt>
                <c:pt idx="575" formatCode="0.00E+00">
                  <c:v>-1.1217100000000001E-2</c:v>
                </c:pt>
                <c:pt idx="576" formatCode="0.00E+00">
                  <c:v>-1.1313E-2</c:v>
                </c:pt>
                <c:pt idx="577" formatCode="0.00E+00">
                  <c:v>-1.1476500000000001E-2</c:v>
                </c:pt>
                <c:pt idx="578" formatCode="0.00E+00">
                  <c:v>-1.13826E-2</c:v>
                </c:pt>
                <c:pt idx="579" formatCode="0.00E+00">
                  <c:v>-1.1220000000000001E-2</c:v>
                </c:pt>
                <c:pt idx="580" formatCode="0.00E+00">
                  <c:v>-1.1219E-2</c:v>
                </c:pt>
                <c:pt idx="581" formatCode="0.00E+00">
                  <c:v>-1.1416000000000001E-2</c:v>
                </c:pt>
                <c:pt idx="582" formatCode="0.00E+00">
                  <c:v>-1.13764E-2</c:v>
                </c:pt>
                <c:pt idx="583" formatCode="0.00E+00">
                  <c:v>-1.14079E-2</c:v>
                </c:pt>
                <c:pt idx="584" formatCode="0.00E+00">
                  <c:v>-1.1311999999999999E-2</c:v>
                </c:pt>
                <c:pt idx="585" formatCode="0.00E+00">
                  <c:v>-1.13735E-2</c:v>
                </c:pt>
                <c:pt idx="586" formatCode="0.00E+00">
                  <c:v>-1.13335E-2</c:v>
                </c:pt>
                <c:pt idx="587" formatCode="0.00E+00">
                  <c:v>-1.1291499999999999E-2</c:v>
                </c:pt>
                <c:pt idx="588" formatCode="0.00E+00">
                  <c:v>-1.1300599999999999E-2</c:v>
                </c:pt>
                <c:pt idx="589" formatCode="0.00E+00">
                  <c:v>-1.1117500000000001E-2</c:v>
                </c:pt>
                <c:pt idx="590" formatCode="0.00E+00">
                  <c:v>-1.1043499999999999E-2</c:v>
                </c:pt>
                <c:pt idx="591" formatCode="0.00E+00">
                  <c:v>-1.10397E-2</c:v>
                </c:pt>
                <c:pt idx="592" formatCode="0.00E+00">
                  <c:v>-1.11518E-2</c:v>
                </c:pt>
                <c:pt idx="593" formatCode="0.00E+00">
                  <c:v>-1.10998E-2</c:v>
                </c:pt>
                <c:pt idx="594" formatCode="0.00E+00">
                  <c:v>-1.10493E-2</c:v>
                </c:pt>
                <c:pt idx="595" formatCode="0.00E+00">
                  <c:v>-1.1178499999999999E-2</c:v>
                </c:pt>
                <c:pt idx="596" formatCode="0.00E+00">
                  <c:v>-1.11675E-2</c:v>
                </c:pt>
                <c:pt idx="597" formatCode="0.00E+00">
                  <c:v>-1.11842E-2</c:v>
                </c:pt>
                <c:pt idx="598" formatCode="0.00E+00">
                  <c:v>-1.12567E-2</c:v>
                </c:pt>
                <c:pt idx="599" formatCode="0.00E+00">
                  <c:v>-1.11766E-2</c:v>
                </c:pt>
                <c:pt idx="600" formatCode="0.00E+00">
                  <c:v>-1.1091699999999999E-2</c:v>
                </c:pt>
                <c:pt idx="601" formatCode="0.00E+00">
                  <c:v>-1.12262E-2</c:v>
                </c:pt>
                <c:pt idx="602" formatCode="0.00E+00">
                  <c:v>-1.1254800000000001E-2</c:v>
                </c:pt>
                <c:pt idx="603" formatCode="0.00E+00">
                  <c:v>-1.120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1F18-4B59-99FF-AEF5211B21C8}"/>
            </c:ext>
          </c:extLst>
        </c:ser>
        <c:ser>
          <c:idx val="12"/>
          <c:order val="11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3'!$A$2:$A$388</c:f>
              <c:numCache>
                <c:formatCode>General</c:formatCode>
                <c:ptCount val="38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</c:numCache>
            </c:numRef>
          </c:xVal>
          <c:yVal>
            <c:numRef>
              <c:f>'[AMG-R-Cyclohexylethylamin.xlsx]Sheet13'!$B$2:$B$682</c:f>
              <c:numCache>
                <c:formatCode>General</c:formatCode>
                <c:ptCount val="681"/>
                <c:pt idx="0">
                  <c:v>-0.35115200000000002</c:v>
                </c:pt>
                <c:pt idx="1">
                  <c:v>-0.22683700000000001</c:v>
                </c:pt>
                <c:pt idx="2">
                  <c:v>-0.69782500000000003</c:v>
                </c:pt>
                <c:pt idx="3">
                  <c:v>-0.45757300000000001</c:v>
                </c:pt>
                <c:pt idx="4">
                  <c:v>-0.153062</c:v>
                </c:pt>
                <c:pt idx="5">
                  <c:v>-0.973194</c:v>
                </c:pt>
                <c:pt idx="6">
                  <c:v>0.44838899999999998</c:v>
                </c:pt>
                <c:pt idx="7">
                  <c:v>0.22297800000000001</c:v>
                </c:pt>
                <c:pt idx="8">
                  <c:v>-0.55098400000000003</c:v>
                </c:pt>
                <c:pt idx="9">
                  <c:v>-0.10241500000000001</c:v>
                </c:pt>
                <c:pt idx="10" formatCode="0.00E+00">
                  <c:v>-0.22475500000000001</c:v>
                </c:pt>
                <c:pt idx="11">
                  <c:v>-0.34112500000000001</c:v>
                </c:pt>
                <c:pt idx="12">
                  <c:v>-0.85089000000000004</c:v>
                </c:pt>
                <c:pt idx="13">
                  <c:v>-0.39506599999999997</c:v>
                </c:pt>
                <c:pt idx="14">
                  <c:v>-0.42802499999999999</c:v>
                </c:pt>
                <c:pt idx="15" formatCode="0.00E+00">
                  <c:v>0.21062800000000001</c:v>
                </c:pt>
                <c:pt idx="16">
                  <c:v>-0.292236</c:v>
                </c:pt>
                <c:pt idx="17" formatCode="0.00E+00">
                  <c:v>0.25072499999999998</c:v>
                </c:pt>
                <c:pt idx="18">
                  <c:v>-0.45272400000000002</c:v>
                </c:pt>
                <c:pt idx="19" formatCode="0.00E+00">
                  <c:v>9.91282E-2</c:v>
                </c:pt>
                <c:pt idx="20" formatCode="0.00E+00">
                  <c:v>-0.12452000000000001</c:v>
                </c:pt>
                <c:pt idx="21">
                  <c:v>0.18144199999999999</c:v>
                </c:pt>
                <c:pt idx="22">
                  <c:v>0.32003199999999998</c:v>
                </c:pt>
                <c:pt idx="23" formatCode="0.00E+00">
                  <c:v>-0.29066700000000001</c:v>
                </c:pt>
                <c:pt idx="24">
                  <c:v>-0.243038</c:v>
                </c:pt>
                <c:pt idx="25">
                  <c:v>-0.29100900000000002</c:v>
                </c:pt>
                <c:pt idx="26" formatCode="0.00E+00">
                  <c:v>6.0504000000000002E-2</c:v>
                </c:pt>
                <c:pt idx="27">
                  <c:v>-0.24469199999999999</c:v>
                </c:pt>
                <c:pt idx="28">
                  <c:v>0.51259900000000003</c:v>
                </c:pt>
                <c:pt idx="29">
                  <c:v>-1.0403</c:v>
                </c:pt>
                <c:pt idx="30">
                  <c:v>-0.41981499999999999</c:v>
                </c:pt>
                <c:pt idx="31">
                  <c:v>-0.68828900000000004</c:v>
                </c:pt>
                <c:pt idx="32">
                  <c:v>0.19736500000000001</c:v>
                </c:pt>
                <c:pt idx="33" formatCode="0.00E+00">
                  <c:v>-0.51176299999999997</c:v>
                </c:pt>
                <c:pt idx="34">
                  <c:v>-0.12851099999999999</c:v>
                </c:pt>
                <c:pt idx="35">
                  <c:v>-0.59431</c:v>
                </c:pt>
                <c:pt idx="36" formatCode="0.00E+00">
                  <c:v>-9.1781599999999994E-3</c:v>
                </c:pt>
                <c:pt idx="37">
                  <c:v>0.38258700000000001</c:v>
                </c:pt>
                <c:pt idx="38">
                  <c:v>-0.658327</c:v>
                </c:pt>
                <c:pt idx="39">
                  <c:v>-0.20941799999999999</c:v>
                </c:pt>
                <c:pt idx="40">
                  <c:v>0.41888399999999998</c:v>
                </c:pt>
                <c:pt idx="41" formatCode="0.00E+00">
                  <c:v>-9.0177499999999994E-2</c:v>
                </c:pt>
                <c:pt idx="42">
                  <c:v>-0.66630800000000001</c:v>
                </c:pt>
                <c:pt idx="43">
                  <c:v>0.14690700000000001</c:v>
                </c:pt>
                <c:pt idx="44">
                  <c:v>0.720723</c:v>
                </c:pt>
                <c:pt idx="45">
                  <c:v>-0.11017100000000001</c:v>
                </c:pt>
                <c:pt idx="46">
                  <c:v>0.111827</c:v>
                </c:pt>
                <c:pt idx="47">
                  <c:v>-0.49506800000000001</c:v>
                </c:pt>
                <c:pt idx="48">
                  <c:v>0.15604699999999999</c:v>
                </c:pt>
                <c:pt idx="49">
                  <c:v>-0.35077399999999997</c:v>
                </c:pt>
                <c:pt idx="50">
                  <c:v>0.49481900000000001</c:v>
                </c:pt>
                <c:pt idx="51">
                  <c:v>0.96971200000000002</c:v>
                </c:pt>
                <c:pt idx="52" formatCode="0.00E+00">
                  <c:v>-0.16847300000000001</c:v>
                </c:pt>
                <c:pt idx="53">
                  <c:v>0.678975</c:v>
                </c:pt>
                <c:pt idx="54">
                  <c:v>-0.43493500000000002</c:v>
                </c:pt>
                <c:pt idx="55" formatCode="0.00E+00">
                  <c:v>0.93393999999999999</c:v>
                </c:pt>
                <c:pt idx="56" formatCode="0.00E+00">
                  <c:v>-0.11600199999999999</c:v>
                </c:pt>
                <c:pt idx="57">
                  <c:v>-0.66109600000000002</c:v>
                </c:pt>
                <c:pt idx="58">
                  <c:v>0.55757999999999996</c:v>
                </c:pt>
                <c:pt idx="59">
                  <c:v>0.84720300000000004</c:v>
                </c:pt>
                <c:pt idx="60">
                  <c:v>0.59594199999999997</c:v>
                </c:pt>
                <c:pt idx="61" formatCode="0.00E+00">
                  <c:v>0.16258500000000001</c:v>
                </c:pt>
                <c:pt idx="62" formatCode="0.00E+00">
                  <c:v>-7.0952899999999999E-2</c:v>
                </c:pt>
                <c:pt idx="63" formatCode="0.00E+00">
                  <c:v>-2.14319E-2</c:v>
                </c:pt>
                <c:pt idx="64">
                  <c:v>0.84188600000000002</c:v>
                </c:pt>
                <c:pt idx="65">
                  <c:v>0.41682999999999998</c:v>
                </c:pt>
                <c:pt idx="66">
                  <c:v>1.3421799999999999</c:v>
                </c:pt>
                <c:pt idx="67">
                  <c:v>1.37124</c:v>
                </c:pt>
                <c:pt idx="68">
                  <c:v>1.1757599999999999</c:v>
                </c:pt>
                <c:pt idx="69">
                  <c:v>1.45329</c:v>
                </c:pt>
                <c:pt idx="70">
                  <c:v>1.3974</c:v>
                </c:pt>
                <c:pt idx="71">
                  <c:v>1.5358799999999999</c:v>
                </c:pt>
                <c:pt idx="72">
                  <c:v>1.42116</c:v>
                </c:pt>
                <c:pt idx="73">
                  <c:v>1.45949</c:v>
                </c:pt>
                <c:pt idx="74">
                  <c:v>1.4817800000000001</c:v>
                </c:pt>
                <c:pt idx="75">
                  <c:v>1.5126900000000001</c:v>
                </c:pt>
                <c:pt idx="76">
                  <c:v>1.49329</c:v>
                </c:pt>
                <c:pt idx="77">
                  <c:v>1.48664</c:v>
                </c:pt>
                <c:pt idx="78">
                  <c:v>1.4710099999999999</c:v>
                </c:pt>
                <c:pt idx="79">
                  <c:v>1.4894000000000001</c:v>
                </c:pt>
                <c:pt idx="80">
                  <c:v>1.4983299999999999</c:v>
                </c:pt>
                <c:pt idx="81">
                  <c:v>1.51529</c:v>
                </c:pt>
                <c:pt idx="82">
                  <c:v>1.5486599999999999</c:v>
                </c:pt>
                <c:pt idx="83">
                  <c:v>1.50695</c:v>
                </c:pt>
                <c:pt idx="84">
                  <c:v>1.5353600000000001</c:v>
                </c:pt>
                <c:pt idx="85">
                  <c:v>1.5400199999999999</c:v>
                </c:pt>
                <c:pt idx="86">
                  <c:v>1.53806</c:v>
                </c:pt>
                <c:pt idx="87">
                  <c:v>1.5328999999999999</c:v>
                </c:pt>
                <c:pt idx="88">
                  <c:v>1.5317099999999999</c:v>
                </c:pt>
                <c:pt idx="89">
                  <c:v>1.5103</c:v>
                </c:pt>
                <c:pt idx="90">
                  <c:v>1.5269699999999999</c:v>
                </c:pt>
                <c:pt idx="91">
                  <c:v>1.5170399999999999</c:v>
                </c:pt>
                <c:pt idx="92">
                  <c:v>1.51288</c:v>
                </c:pt>
                <c:pt idx="93">
                  <c:v>1.52508</c:v>
                </c:pt>
                <c:pt idx="94">
                  <c:v>1.4934700000000001</c:v>
                </c:pt>
                <c:pt idx="95">
                  <c:v>1.47889</c:v>
                </c:pt>
                <c:pt idx="96">
                  <c:v>1.4608300000000001</c:v>
                </c:pt>
                <c:pt idx="97">
                  <c:v>1.43824</c:v>
                </c:pt>
                <c:pt idx="98">
                  <c:v>1.4319599999999999</c:v>
                </c:pt>
                <c:pt idx="99">
                  <c:v>1.3901600000000001</c:v>
                </c:pt>
                <c:pt idx="100">
                  <c:v>1.3807499999999999</c:v>
                </c:pt>
                <c:pt idx="101">
                  <c:v>1.35056</c:v>
                </c:pt>
                <c:pt idx="102">
                  <c:v>1.32541</c:v>
                </c:pt>
                <c:pt idx="103">
                  <c:v>1.3094699999999999</c:v>
                </c:pt>
                <c:pt idx="104">
                  <c:v>1.2843100000000001</c:v>
                </c:pt>
                <c:pt idx="105">
                  <c:v>1.2681100000000001</c:v>
                </c:pt>
                <c:pt idx="106">
                  <c:v>1.25275</c:v>
                </c:pt>
                <c:pt idx="107">
                  <c:v>1.2404599999999999</c:v>
                </c:pt>
                <c:pt idx="108">
                  <c:v>1.2318800000000001</c:v>
                </c:pt>
                <c:pt idx="109">
                  <c:v>1.22925</c:v>
                </c:pt>
                <c:pt idx="110">
                  <c:v>1.2245600000000001</c:v>
                </c:pt>
                <c:pt idx="111">
                  <c:v>1.2214100000000001</c:v>
                </c:pt>
                <c:pt idx="112">
                  <c:v>1.21574</c:v>
                </c:pt>
                <c:pt idx="113">
                  <c:v>1.2205699999999999</c:v>
                </c:pt>
                <c:pt idx="114">
                  <c:v>1.2205900000000001</c:v>
                </c:pt>
                <c:pt idx="115">
                  <c:v>1.21831</c:v>
                </c:pt>
                <c:pt idx="116">
                  <c:v>1.21669</c:v>
                </c:pt>
                <c:pt idx="117">
                  <c:v>1.21939</c:v>
                </c:pt>
                <c:pt idx="118">
                  <c:v>1.22316</c:v>
                </c:pt>
                <c:pt idx="119">
                  <c:v>1.2266900000000001</c:v>
                </c:pt>
                <c:pt idx="120">
                  <c:v>1.2189399999999999</c:v>
                </c:pt>
                <c:pt idx="121">
                  <c:v>1.2225600000000001</c:v>
                </c:pt>
                <c:pt idx="122">
                  <c:v>1.2145999999999999</c:v>
                </c:pt>
                <c:pt idx="123">
                  <c:v>1.21269</c:v>
                </c:pt>
                <c:pt idx="124">
                  <c:v>1.2013100000000001</c:v>
                </c:pt>
                <c:pt idx="125">
                  <c:v>1.2064600000000001</c:v>
                </c:pt>
                <c:pt idx="126">
                  <c:v>1.20042</c:v>
                </c:pt>
                <c:pt idx="127">
                  <c:v>1.1906699999999999</c:v>
                </c:pt>
                <c:pt idx="128">
                  <c:v>1.1858900000000001</c:v>
                </c:pt>
                <c:pt idx="129">
                  <c:v>1.1862200000000001</c:v>
                </c:pt>
                <c:pt idx="130">
                  <c:v>1.1690400000000001</c:v>
                </c:pt>
                <c:pt idx="131">
                  <c:v>1.1596200000000001</c:v>
                </c:pt>
                <c:pt idx="132">
                  <c:v>1.14347</c:v>
                </c:pt>
                <c:pt idx="133">
                  <c:v>1.1290100000000001</c:v>
                </c:pt>
                <c:pt idx="134">
                  <c:v>1.1133200000000001</c:v>
                </c:pt>
                <c:pt idx="135">
                  <c:v>1.0923700000000001</c:v>
                </c:pt>
                <c:pt idx="136">
                  <c:v>1.07315</c:v>
                </c:pt>
                <c:pt idx="137">
                  <c:v>1.05152</c:v>
                </c:pt>
                <c:pt idx="138">
                  <c:v>1.03373</c:v>
                </c:pt>
                <c:pt idx="139">
                  <c:v>1.01729</c:v>
                </c:pt>
                <c:pt idx="140">
                  <c:v>0.99044600000000005</c:v>
                </c:pt>
                <c:pt idx="141">
                  <c:v>0.971028</c:v>
                </c:pt>
                <c:pt idx="142">
                  <c:v>0.94792799999999999</c:v>
                </c:pt>
                <c:pt idx="143">
                  <c:v>0.92358200000000001</c:v>
                </c:pt>
                <c:pt idx="144">
                  <c:v>0.89705800000000002</c:v>
                </c:pt>
                <c:pt idx="145">
                  <c:v>0.87567700000000004</c:v>
                </c:pt>
                <c:pt idx="146">
                  <c:v>0.84428800000000004</c:v>
                </c:pt>
                <c:pt idx="147">
                  <c:v>0.81426600000000005</c:v>
                </c:pt>
                <c:pt idx="148">
                  <c:v>0.78764000000000001</c:v>
                </c:pt>
                <c:pt idx="149">
                  <c:v>0.75622500000000004</c:v>
                </c:pt>
                <c:pt idx="150">
                  <c:v>0.72677700000000001</c:v>
                </c:pt>
                <c:pt idx="151">
                  <c:v>0.69626200000000005</c:v>
                </c:pt>
                <c:pt idx="152">
                  <c:v>0.66487200000000002</c:v>
                </c:pt>
                <c:pt idx="153">
                  <c:v>0.63731400000000005</c:v>
                </c:pt>
                <c:pt idx="154">
                  <c:v>0.60714800000000002</c:v>
                </c:pt>
                <c:pt idx="155">
                  <c:v>0.57931999999999995</c:v>
                </c:pt>
                <c:pt idx="156">
                  <c:v>0.55210099999999995</c:v>
                </c:pt>
                <c:pt idx="157">
                  <c:v>0.52433600000000002</c:v>
                </c:pt>
                <c:pt idx="158">
                  <c:v>0.49735000000000001</c:v>
                </c:pt>
                <c:pt idx="159">
                  <c:v>0.46966000000000002</c:v>
                </c:pt>
                <c:pt idx="160">
                  <c:v>0.442913</c:v>
                </c:pt>
                <c:pt idx="161">
                  <c:v>0.41515600000000003</c:v>
                </c:pt>
                <c:pt idx="162">
                  <c:v>0.38944099999999998</c:v>
                </c:pt>
                <c:pt idx="163">
                  <c:v>0.36540699999999998</c:v>
                </c:pt>
                <c:pt idx="164">
                  <c:v>0.342086</c:v>
                </c:pt>
                <c:pt idx="165">
                  <c:v>0.31978000000000001</c:v>
                </c:pt>
                <c:pt idx="166">
                  <c:v>0.29961700000000002</c:v>
                </c:pt>
                <c:pt idx="167">
                  <c:v>0.28312399999999999</c:v>
                </c:pt>
                <c:pt idx="168">
                  <c:v>0.26730599999999999</c:v>
                </c:pt>
                <c:pt idx="169">
                  <c:v>0.25240899999999999</c:v>
                </c:pt>
                <c:pt idx="170">
                  <c:v>0.24098900000000001</c:v>
                </c:pt>
                <c:pt idx="171">
                  <c:v>0.22900499999999999</c:v>
                </c:pt>
                <c:pt idx="172">
                  <c:v>0.220278</c:v>
                </c:pt>
                <c:pt idx="173">
                  <c:v>0.21025099999999999</c:v>
                </c:pt>
                <c:pt idx="174">
                  <c:v>0.203817</c:v>
                </c:pt>
                <c:pt idx="175">
                  <c:v>0.19605400000000001</c:v>
                </c:pt>
                <c:pt idx="176">
                  <c:v>0.18759200000000001</c:v>
                </c:pt>
                <c:pt idx="177">
                  <c:v>0.18102099999999999</c:v>
                </c:pt>
                <c:pt idx="178">
                  <c:v>0.17583399999999999</c:v>
                </c:pt>
                <c:pt idx="179">
                  <c:v>0.169487</c:v>
                </c:pt>
                <c:pt idx="180">
                  <c:v>0.16487099999999999</c:v>
                </c:pt>
                <c:pt idx="181">
                  <c:v>0.16042899999999999</c:v>
                </c:pt>
                <c:pt idx="182">
                  <c:v>0.156496</c:v>
                </c:pt>
                <c:pt idx="183">
                  <c:v>0.15208199999999999</c:v>
                </c:pt>
                <c:pt idx="184">
                  <c:v>0.148503</c:v>
                </c:pt>
                <c:pt idx="185">
                  <c:v>0.145569</c:v>
                </c:pt>
                <c:pt idx="186">
                  <c:v>0.14221400000000001</c:v>
                </c:pt>
                <c:pt idx="187">
                  <c:v>0.13925499999999999</c:v>
                </c:pt>
                <c:pt idx="188">
                  <c:v>0.136911</c:v>
                </c:pt>
                <c:pt idx="189">
                  <c:v>0.134686</c:v>
                </c:pt>
                <c:pt idx="190">
                  <c:v>0.13316700000000001</c:v>
                </c:pt>
                <c:pt idx="191">
                  <c:v>0.130414</c:v>
                </c:pt>
                <c:pt idx="192">
                  <c:v>0.131247</c:v>
                </c:pt>
                <c:pt idx="193">
                  <c:v>0.129381</c:v>
                </c:pt>
                <c:pt idx="194">
                  <c:v>0.12636</c:v>
                </c:pt>
                <c:pt idx="195">
                  <c:v>0.12539</c:v>
                </c:pt>
                <c:pt idx="196">
                  <c:v>0.12472800000000001</c:v>
                </c:pt>
                <c:pt idx="197">
                  <c:v>0.12350899999999999</c:v>
                </c:pt>
                <c:pt idx="198">
                  <c:v>0.122559</c:v>
                </c:pt>
                <c:pt idx="199">
                  <c:v>0.121713</c:v>
                </c:pt>
                <c:pt idx="200">
                  <c:v>0.119298</c:v>
                </c:pt>
                <c:pt idx="201">
                  <c:v>0.117585</c:v>
                </c:pt>
                <c:pt idx="202">
                  <c:v>0.116921</c:v>
                </c:pt>
                <c:pt idx="203">
                  <c:v>0.11608499999999999</c:v>
                </c:pt>
                <c:pt idx="204">
                  <c:v>0.115356</c:v>
                </c:pt>
                <c:pt idx="205">
                  <c:v>0.11416800000000001</c:v>
                </c:pt>
                <c:pt idx="206">
                  <c:v>0.11340699999999999</c:v>
                </c:pt>
                <c:pt idx="207">
                  <c:v>0.11191</c:v>
                </c:pt>
                <c:pt idx="208">
                  <c:v>0.111065</c:v>
                </c:pt>
                <c:pt idx="209">
                  <c:v>0.110829</c:v>
                </c:pt>
                <c:pt idx="210">
                  <c:v>0.110439</c:v>
                </c:pt>
                <c:pt idx="211">
                  <c:v>0.108517</c:v>
                </c:pt>
                <c:pt idx="212">
                  <c:v>0.106946</c:v>
                </c:pt>
                <c:pt idx="213">
                  <c:v>0.106139</c:v>
                </c:pt>
                <c:pt idx="214">
                  <c:v>0.10513699999999999</c:v>
                </c:pt>
                <c:pt idx="215">
                  <c:v>0.10452599999999999</c:v>
                </c:pt>
                <c:pt idx="216">
                  <c:v>0.104729</c:v>
                </c:pt>
                <c:pt idx="217">
                  <c:v>0.104548</c:v>
                </c:pt>
                <c:pt idx="218">
                  <c:v>0.10212499999999999</c:v>
                </c:pt>
                <c:pt idx="219">
                  <c:v>0.100592</c:v>
                </c:pt>
                <c:pt idx="220" formatCode="0.00E+00">
                  <c:v>9.9147799999999994E-2</c:v>
                </c:pt>
                <c:pt idx="221" formatCode="0.00E+00">
                  <c:v>9.8230399999999995E-2</c:v>
                </c:pt>
                <c:pt idx="222" formatCode="0.00E+00">
                  <c:v>9.7240400000000005E-2</c:v>
                </c:pt>
                <c:pt idx="223" formatCode="0.00E+00">
                  <c:v>9.6293400000000001E-2</c:v>
                </c:pt>
                <c:pt idx="224" formatCode="0.00E+00">
                  <c:v>9.5532900000000004E-2</c:v>
                </c:pt>
                <c:pt idx="225" formatCode="0.00E+00">
                  <c:v>9.4092400000000007E-2</c:v>
                </c:pt>
                <c:pt idx="226" formatCode="0.00E+00">
                  <c:v>9.2684699999999995E-2</c:v>
                </c:pt>
                <c:pt idx="227" formatCode="0.00E+00">
                  <c:v>9.2143100000000006E-2</c:v>
                </c:pt>
                <c:pt idx="228" formatCode="0.00E+00">
                  <c:v>9.2299500000000007E-2</c:v>
                </c:pt>
                <c:pt idx="229" formatCode="0.00E+00">
                  <c:v>9.0437900000000002E-2</c:v>
                </c:pt>
                <c:pt idx="230" formatCode="0.00E+00">
                  <c:v>8.9146600000000006E-2</c:v>
                </c:pt>
                <c:pt idx="231" formatCode="0.00E+00">
                  <c:v>8.8321700000000003E-2</c:v>
                </c:pt>
                <c:pt idx="232" formatCode="0.00E+00">
                  <c:v>8.6909799999999995E-2</c:v>
                </c:pt>
                <c:pt idx="233" formatCode="0.00E+00">
                  <c:v>8.61378E-2</c:v>
                </c:pt>
                <c:pt idx="234" formatCode="0.00E+00">
                  <c:v>8.4967100000000004E-2</c:v>
                </c:pt>
                <c:pt idx="235" formatCode="0.00E+00">
                  <c:v>8.3507100000000001E-2</c:v>
                </c:pt>
                <c:pt idx="236" formatCode="0.00E+00">
                  <c:v>8.1805699999999995E-2</c:v>
                </c:pt>
                <c:pt idx="237" formatCode="0.00E+00">
                  <c:v>8.0964099999999997E-2</c:v>
                </c:pt>
                <c:pt idx="238" formatCode="0.00E+00">
                  <c:v>8.0284099999999997E-2</c:v>
                </c:pt>
                <c:pt idx="239" formatCode="0.00E+00">
                  <c:v>7.9156900000000002E-2</c:v>
                </c:pt>
                <c:pt idx="240" formatCode="0.00E+00">
                  <c:v>7.7520400000000003E-2</c:v>
                </c:pt>
                <c:pt idx="241" formatCode="0.00E+00">
                  <c:v>7.6246300000000003E-2</c:v>
                </c:pt>
                <c:pt idx="242" formatCode="0.00E+00">
                  <c:v>7.5168100000000002E-2</c:v>
                </c:pt>
                <c:pt idx="243" formatCode="0.00E+00">
                  <c:v>7.3992299999999997E-2</c:v>
                </c:pt>
                <c:pt idx="244" formatCode="0.00E+00">
                  <c:v>7.2737700000000002E-2</c:v>
                </c:pt>
                <c:pt idx="245" formatCode="0.00E+00">
                  <c:v>7.1290500000000007E-2</c:v>
                </c:pt>
                <c:pt idx="246" formatCode="0.00E+00">
                  <c:v>7.0306800000000003E-2</c:v>
                </c:pt>
                <c:pt idx="247" formatCode="0.00E+00">
                  <c:v>6.9067000000000003E-2</c:v>
                </c:pt>
                <c:pt idx="248" formatCode="0.00E+00">
                  <c:v>6.8031300000000003E-2</c:v>
                </c:pt>
                <c:pt idx="249" formatCode="0.00E+00">
                  <c:v>6.69656E-2</c:v>
                </c:pt>
                <c:pt idx="250" formatCode="0.00E+00">
                  <c:v>6.5722500000000003E-2</c:v>
                </c:pt>
                <c:pt idx="251" formatCode="0.00E+00">
                  <c:v>6.5240400000000004E-2</c:v>
                </c:pt>
                <c:pt idx="252" formatCode="0.00E+00">
                  <c:v>6.4092200000000002E-2</c:v>
                </c:pt>
                <c:pt idx="253" formatCode="0.00E+00">
                  <c:v>6.2499499999999999E-2</c:v>
                </c:pt>
                <c:pt idx="254" formatCode="0.00E+00">
                  <c:v>6.1608799999999998E-2</c:v>
                </c:pt>
                <c:pt idx="255" formatCode="0.00E+00">
                  <c:v>6.11067E-2</c:v>
                </c:pt>
                <c:pt idx="256" formatCode="0.00E+00">
                  <c:v>5.9730100000000001E-2</c:v>
                </c:pt>
                <c:pt idx="257" formatCode="0.00E+00">
                  <c:v>5.8555099999999999E-2</c:v>
                </c:pt>
                <c:pt idx="258" formatCode="0.00E+00">
                  <c:v>5.78976E-2</c:v>
                </c:pt>
                <c:pt idx="259" formatCode="0.00E+00">
                  <c:v>5.6953900000000002E-2</c:v>
                </c:pt>
                <c:pt idx="260" formatCode="0.00E+00">
                  <c:v>5.5705499999999998E-2</c:v>
                </c:pt>
                <c:pt idx="261" formatCode="0.00E+00">
                  <c:v>5.4295999999999997E-2</c:v>
                </c:pt>
                <c:pt idx="262" formatCode="0.00E+00">
                  <c:v>5.3552200000000001E-2</c:v>
                </c:pt>
                <c:pt idx="263" formatCode="0.00E+00">
                  <c:v>5.2486400000000002E-2</c:v>
                </c:pt>
                <c:pt idx="264" formatCode="0.00E+00">
                  <c:v>5.1368700000000003E-2</c:v>
                </c:pt>
                <c:pt idx="265" formatCode="0.00E+00">
                  <c:v>5.0528000000000003E-2</c:v>
                </c:pt>
                <c:pt idx="266" formatCode="0.00E+00">
                  <c:v>4.97632E-2</c:v>
                </c:pt>
                <c:pt idx="267" formatCode="0.00E+00">
                  <c:v>4.95291E-2</c:v>
                </c:pt>
                <c:pt idx="268" formatCode="0.00E+00">
                  <c:v>4.8466200000000001E-2</c:v>
                </c:pt>
                <c:pt idx="269" formatCode="0.00E+00">
                  <c:v>4.7805300000000002E-2</c:v>
                </c:pt>
                <c:pt idx="270" formatCode="0.00E+00">
                  <c:v>4.6404800000000003E-2</c:v>
                </c:pt>
                <c:pt idx="271" formatCode="0.00E+00">
                  <c:v>4.5672400000000002E-2</c:v>
                </c:pt>
                <c:pt idx="272" formatCode="0.00E+00">
                  <c:v>4.4609999999999997E-2</c:v>
                </c:pt>
                <c:pt idx="273" formatCode="0.00E+00">
                  <c:v>4.5048699999999997E-2</c:v>
                </c:pt>
                <c:pt idx="274" formatCode="0.00E+00">
                  <c:v>4.4332999999999997E-2</c:v>
                </c:pt>
                <c:pt idx="275" formatCode="0.00E+00">
                  <c:v>4.35491E-2</c:v>
                </c:pt>
                <c:pt idx="276" formatCode="0.00E+00">
                  <c:v>4.2700299999999997E-2</c:v>
                </c:pt>
                <c:pt idx="277" formatCode="0.00E+00">
                  <c:v>4.2319799999999998E-2</c:v>
                </c:pt>
                <c:pt idx="278" formatCode="0.00E+00">
                  <c:v>4.1662200000000003E-2</c:v>
                </c:pt>
                <c:pt idx="279" formatCode="0.00E+00">
                  <c:v>4.1100999999999999E-2</c:v>
                </c:pt>
                <c:pt idx="280" formatCode="0.00E+00">
                  <c:v>3.9906499999999998E-2</c:v>
                </c:pt>
                <c:pt idx="281" formatCode="0.00E+00">
                  <c:v>3.9299000000000001E-2</c:v>
                </c:pt>
                <c:pt idx="282" formatCode="0.00E+00">
                  <c:v>3.8997200000000003E-2</c:v>
                </c:pt>
                <c:pt idx="283" formatCode="0.00E+00">
                  <c:v>3.8517999999999997E-2</c:v>
                </c:pt>
                <c:pt idx="284" formatCode="0.00E+00">
                  <c:v>3.7839400000000002E-2</c:v>
                </c:pt>
                <c:pt idx="285" formatCode="0.00E+00">
                  <c:v>3.6994899999999997E-2</c:v>
                </c:pt>
                <c:pt idx="286" formatCode="0.00E+00">
                  <c:v>3.6641600000000003E-2</c:v>
                </c:pt>
                <c:pt idx="287" formatCode="0.00E+00">
                  <c:v>3.61748E-2</c:v>
                </c:pt>
                <c:pt idx="288" formatCode="0.00E+00">
                  <c:v>3.5906300000000002E-2</c:v>
                </c:pt>
                <c:pt idx="289" formatCode="0.00E+00">
                  <c:v>3.5275500000000001E-2</c:v>
                </c:pt>
                <c:pt idx="290" formatCode="0.00E+00">
                  <c:v>3.4987900000000002E-2</c:v>
                </c:pt>
                <c:pt idx="291" formatCode="0.00E+00">
                  <c:v>3.4349400000000002E-2</c:v>
                </c:pt>
                <c:pt idx="292" formatCode="0.00E+00">
                  <c:v>3.3888799999999997E-2</c:v>
                </c:pt>
                <c:pt idx="293" formatCode="0.00E+00">
                  <c:v>3.3619400000000001E-2</c:v>
                </c:pt>
                <c:pt idx="294" formatCode="0.00E+00">
                  <c:v>3.3181200000000001E-2</c:v>
                </c:pt>
                <c:pt idx="295" formatCode="0.00E+00">
                  <c:v>3.3328999999999998E-2</c:v>
                </c:pt>
                <c:pt idx="296" formatCode="0.00E+00">
                  <c:v>3.2743899999999999E-2</c:v>
                </c:pt>
                <c:pt idx="297" formatCode="0.00E+00">
                  <c:v>3.2597099999999997E-2</c:v>
                </c:pt>
                <c:pt idx="298" formatCode="0.00E+00">
                  <c:v>3.2171699999999998E-2</c:v>
                </c:pt>
                <c:pt idx="299" formatCode="0.00E+00">
                  <c:v>3.1627700000000002E-2</c:v>
                </c:pt>
                <c:pt idx="300" formatCode="0.00E+00">
                  <c:v>3.1585700000000001E-2</c:v>
                </c:pt>
                <c:pt idx="301" formatCode="0.00E+00">
                  <c:v>3.1143199999999999E-2</c:v>
                </c:pt>
                <c:pt idx="302" formatCode="0.00E+00">
                  <c:v>3.0911000000000001E-2</c:v>
                </c:pt>
                <c:pt idx="303" formatCode="0.00E+00">
                  <c:v>3.1189000000000001E-2</c:v>
                </c:pt>
                <c:pt idx="304" formatCode="0.00E+00">
                  <c:v>3.07798E-2</c:v>
                </c:pt>
                <c:pt idx="305" formatCode="0.00E+00">
                  <c:v>3.01867E-2</c:v>
                </c:pt>
                <c:pt idx="306" formatCode="0.00E+00">
                  <c:v>2.9808000000000001E-2</c:v>
                </c:pt>
                <c:pt idx="307" formatCode="0.00E+00">
                  <c:v>2.96206E-2</c:v>
                </c:pt>
                <c:pt idx="308" formatCode="0.00E+00">
                  <c:v>2.9363199999999999E-2</c:v>
                </c:pt>
                <c:pt idx="309" formatCode="0.00E+00">
                  <c:v>2.9235799999999999E-2</c:v>
                </c:pt>
                <c:pt idx="310" formatCode="0.00E+00">
                  <c:v>2.8892000000000001E-2</c:v>
                </c:pt>
                <c:pt idx="311" formatCode="0.00E+00">
                  <c:v>2.88892E-2</c:v>
                </c:pt>
                <c:pt idx="312" formatCode="0.00E+00">
                  <c:v>2.8742799999999999E-2</c:v>
                </c:pt>
                <c:pt idx="313" formatCode="0.00E+00">
                  <c:v>2.84014E-2</c:v>
                </c:pt>
                <c:pt idx="314" formatCode="0.00E+00">
                  <c:v>2.79989E-2</c:v>
                </c:pt>
                <c:pt idx="315" formatCode="0.00E+00">
                  <c:v>2.8005100000000002E-2</c:v>
                </c:pt>
                <c:pt idx="316" formatCode="0.00E+00">
                  <c:v>2.76999E-2</c:v>
                </c:pt>
                <c:pt idx="317" formatCode="0.00E+00">
                  <c:v>2.74825E-2</c:v>
                </c:pt>
                <c:pt idx="318" formatCode="0.00E+00">
                  <c:v>2.7387600000000002E-2</c:v>
                </c:pt>
                <c:pt idx="319" formatCode="0.00E+00">
                  <c:v>2.71325E-2</c:v>
                </c:pt>
                <c:pt idx="320" formatCode="0.00E+00">
                  <c:v>2.6874499999999999E-2</c:v>
                </c:pt>
                <c:pt idx="321" formatCode="0.00E+00">
                  <c:v>2.6886899999999998E-2</c:v>
                </c:pt>
                <c:pt idx="322" formatCode="0.00E+00">
                  <c:v>2.6768699999999999E-2</c:v>
                </c:pt>
                <c:pt idx="323" formatCode="0.00E+00">
                  <c:v>2.6489700000000001E-2</c:v>
                </c:pt>
                <c:pt idx="324" formatCode="0.00E+00">
                  <c:v>2.6203199999999999E-2</c:v>
                </c:pt>
                <c:pt idx="325" formatCode="0.00E+00">
                  <c:v>2.6196000000000001E-2</c:v>
                </c:pt>
                <c:pt idx="326" formatCode="0.00E+00">
                  <c:v>2.5914199999999998E-2</c:v>
                </c:pt>
                <c:pt idx="327" formatCode="0.00E+00">
                  <c:v>2.5836899999999999E-2</c:v>
                </c:pt>
                <c:pt idx="328" formatCode="0.00E+00">
                  <c:v>2.563E-2</c:v>
                </c:pt>
                <c:pt idx="329" formatCode="0.00E+00">
                  <c:v>2.5511699999999998E-2</c:v>
                </c:pt>
                <c:pt idx="330" formatCode="0.00E+00">
                  <c:v>2.5470699999999999E-2</c:v>
                </c:pt>
                <c:pt idx="331" formatCode="0.00E+00">
                  <c:v>2.5184600000000001E-2</c:v>
                </c:pt>
                <c:pt idx="332" formatCode="0.00E+00">
                  <c:v>2.51474E-2</c:v>
                </c:pt>
                <c:pt idx="333" formatCode="0.00E+00">
                  <c:v>2.48828E-2</c:v>
                </c:pt>
                <c:pt idx="334" formatCode="0.00E+00">
                  <c:v>2.4710200000000002E-2</c:v>
                </c:pt>
                <c:pt idx="335" formatCode="0.00E+00">
                  <c:v>2.45767E-2</c:v>
                </c:pt>
                <c:pt idx="336" formatCode="0.00E+00">
                  <c:v>2.4575199999999998E-2</c:v>
                </c:pt>
                <c:pt idx="337" formatCode="0.00E+00">
                  <c:v>2.4478E-2</c:v>
                </c:pt>
                <c:pt idx="338" formatCode="0.00E+00">
                  <c:v>2.43196E-2</c:v>
                </c:pt>
                <c:pt idx="339" formatCode="0.00E+00">
                  <c:v>2.4048300000000002E-2</c:v>
                </c:pt>
                <c:pt idx="340" formatCode="0.00E+00">
                  <c:v>2.3934400000000002E-2</c:v>
                </c:pt>
                <c:pt idx="341" formatCode="0.00E+00">
                  <c:v>2.3718800000000002E-2</c:v>
                </c:pt>
                <c:pt idx="342" formatCode="0.00E+00">
                  <c:v>2.3560999999999999E-2</c:v>
                </c:pt>
                <c:pt idx="343" formatCode="0.00E+00">
                  <c:v>2.3422200000000001E-2</c:v>
                </c:pt>
                <c:pt idx="344" formatCode="0.00E+00">
                  <c:v>2.33054E-2</c:v>
                </c:pt>
                <c:pt idx="345" formatCode="0.00E+00">
                  <c:v>2.30689E-2</c:v>
                </c:pt>
                <c:pt idx="346" formatCode="0.00E+00">
                  <c:v>2.29053E-2</c:v>
                </c:pt>
                <c:pt idx="347" formatCode="0.00E+00">
                  <c:v>2.2705599999999999E-2</c:v>
                </c:pt>
                <c:pt idx="348" formatCode="0.00E+00">
                  <c:v>2.26045E-2</c:v>
                </c:pt>
                <c:pt idx="349" formatCode="0.00E+00">
                  <c:v>2.2447100000000001E-2</c:v>
                </c:pt>
                <c:pt idx="350" formatCode="0.00E+00">
                  <c:v>2.2313599999999999E-2</c:v>
                </c:pt>
                <c:pt idx="351" formatCode="0.00E+00">
                  <c:v>2.18678E-2</c:v>
                </c:pt>
                <c:pt idx="352" formatCode="0.00E+00">
                  <c:v>2.1814299999999998E-2</c:v>
                </c:pt>
                <c:pt idx="353" formatCode="0.00E+00">
                  <c:v>2.1578799999999999E-2</c:v>
                </c:pt>
                <c:pt idx="354" formatCode="0.00E+00">
                  <c:v>2.1237900000000001E-2</c:v>
                </c:pt>
                <c:pt idx="355" formatCode="0.00E+00">
                  <c:v>2.0978E-2</c:v>
                </c:pt>
                <c:pt idx="356" formatCode="0.00E+00">
                  <c:v>2.0660899999999999E-2</c:v>
                </c:pt>
                <c:pt idx="357" formatCode="0.00E+00">
                  <c:v>2.0444899999999998E-2</c:v>
                </c:pt>
                <c:pt idx="358" formatCode="0.00E+00">
                  <c:v>2.0270300000000002E-2</c:v>
                </c:pt>
                <c:pt idx="359" formatCode="0.00E+00">
                  <c:v>2.0016699999999998E-2</c:v>
                </c:pt>
                <c:pt idx="360" formatCode="0.00E+00">
                  <c:v>1.9636600000000001E-2</c:v>
                </c:pt>
                <c:pt idx="361" formatCode="0.00E+00">
                  <c:v>1.9382E-2</c:v>
                </c:pt>
                <c:pt idx="362" formatCode="0.00E+00">
                  <c:v>1.8939000000000001E-2</c:v>
                </c:pt>
                <c:pt idx="363" formatCode="0.00E+00">
                  <c:v>1.85471E-2</c:v>
                </c:pt>
                <c:pt idx="364" formatCode="0.00E+00">
                  <c:v>1.8516100000000001E-2</c:v>
                </c:pt>
                <c:pt idx="365" formatCode="0.00E+00">
                  <c:v>1.8150300000000001E-2</c:v>
                </c:pt>
                <c:pt idx="366" formatCode="0.00E+00">
                  <c:v>1.77894E-2</c:v>
                </c:pt>
                <c:pt idx="367" formatCode="0.00E+00">
                  <c:v>1.7522300000000001E-2</c:v>
                </c:pt>
                <c:pt idx="368" formatCode="0.00E+00">
                  <c:v>1.7236700000000001E-2</c:v>
                </c:pt>
                <c:pt idx="369" formatCode="0.00E+00">
                  <c:v>1.69458E-2</c:v>
                </c:pt>
                <c:pt idx="370" formatCode="0.00E+00">
                  <c:v>1.6585800000000001E-2</c:v>
                </c:pt>
                <c:pt idx="371" formatCode="0.00E+00">
                  <c:v>1.63436E-2</c:v>
                </c:pt>
                <c:pt idx="372" formatCode="0.00E+00">
                  <c:v>1.6124699999999999E-2</c:v>
                </c:pt>
                <c:pt idx="373" formatCode="0.00E+00">
                  <c:v>1.5883899999999999E-2</c:v>
                </c:pt>
                <c:pt idx="374" formatCode="0.00E+00">
                  <c:v>1.55969E-2</c:v>
                </c:pt>
                <c:pt idx="375" formatCode="0.00E+00">
                  <c:v>1.5327E-2</c:v>
                </c:pt>
                <c:pt idx="376" formatCode="0.00E+00">
                  <c:v>1.5012299999999999E-2</c:v>
                </c:pt>
                <c:pt idx="377" formatCode="0.00E+00">
                  <c:v>1.46646E-2</c:v>
                </c:pt>
                <c:pt idx="378" formatCode="0.00E+00">
                  <c:v>1.44148E-2</c:v>
                </c:pt>
                <c:pt idx="379" formatCode="0.00E+00">
                  <c:v>1.4330900000000001E-2</c:v>
                </c:pt>
                <c:pt idx="380" formatCode="0.00E+00">
                  <c:v>1.41411E-2</c:v>
                </c:pt>
                <c:pt idx="381" formatCode="0.00E+00">
                  <c:v>1.3968E-2</c:v>
                </c:pt>
                <c:pt idx="382" formatCode="0.00E+00">
                  <c:v>1.3814E-2</c:v>
                </c:pt>
                <c:pt idx="383" formatCode="0.00E+00">
                  <c:v>1.38035E-2</c:v>
                </c:pt>
                <c:pt idx="384" formatCode="0.00E+00">
                  <c:v>1.3546900000000001E-2</c:v>
                </c:pt>
                <c:pt idx="385" formatCode="0.00E+00">
                  <c:v>1.3142600000000001E-2</c:v>
                </c:pt>
                <c:pt idx="386" formatCode="0.00E+00">
                  <c:v>1.32689E-2</c:v>
                </c:pt>
                <c:pt idx="387" formatCode="0.00E+00">
                  <c:v>1.2868900000000001E-2</c:v>
                </c:pt>
                <c:pt idx="388" formatCode="0.00E+00">
                  <c:v>1.2921800000000001E-2</c:v>
                </c:pt>
                <c:pt idx="389" formatCode="0.00E+00">
                  <c:v>1.2789200000000001E-2</c:v>
                </c:pt>
                <c:pt idx="390" formatCode="0.00E+00">
                  <c:v>1.22752E-2</c:v>
                </c:pt>
                <c:pt idx="391" formatCode="0.00E+00">
                  <c:v>1.23739E-2</c:v>
                </c:pt>
                <c:pt idx="392" formatCode="0.00E+00">
                  <c:v>1.22147E-2</c:v>
                </c:pt>
                <c:pt idx="393" formatCode="0.00E+00">
                  <c:v>1.14255E-2</c:v>
                </c:pt>
                <c:pt idx="394" formatCode="0.00E+00">
                  <c:v>1.13125E-2</c:v>
                </c:pt>
                <c:pt idx="395" formatCode="0.00E+00">
                  <c:v>1.11775E-2</c:v>
                </c:pt>
                <c:pt idx="396" formatCode="0.00E+00">
                  <c:v>1.08643E-2</c:v>
                </c:pt>
                <c:pt idx="397" formatCode="0.00E+00">
                  <c:v>1.08614E-2</c:v>
                </c:pt>
                <c:pt idx="398" formatCode="0.00E+00">
                  <c:v>1.08209E-2</c:v>
                </c:pt>
                <c:pt idx="399" formatCode="0.00E+00">
                  <c:v>1.06096E-2</c:v>
                </c:pt>
                <c:pt idx="400" formatCode="0.00E+00">
                  <c:v>9.8819700000000003E-3</c:v>
                </c:pt>
                <c:pt idx="401" formatCode="0.00E+00">
                  <c:v>9.7389199999999999E-3</c:v>
                </c:pt>
                <c:pt idx="402" formatCode="0.00E+00">
                  <c:v>9.6998199999999996E-3</c:v>
                </c:pt>
                <c:pt idx="403" formatCode="0.00E+00">
                  <c:v>9.7699199999999996E-3</c:v>
                </c:pt>
                <c:pt idx="404" formatCode="0.00E+00">
                  <c:v>9.6511800000000005E-3</c:v>
                </c:pt>
                <c:pt idx="405" formatCode="0.00E+00">
                  <c:v>9.5443699999999999E-3</c:v>
                </c:pt>
                <c:pt idx="406" formatCode="0.00E+00">
                  <c:v>9.1648100000000007E-3</c:v>
                </c:pt>
                <c:pt idx="407" formatCode="0.00E+00">
                  <c:v>9.0613399999999993E-3</c:v>
                </c:pt>
                <c:pt idx="408" formatCode="0.00E+00">
                  <c:v>8.7056200000000007E-3</c:v>
                </c:pt>
                <c:pt idx="409" formatCode="0.00E+00">
                  <c:v>8.4195099999999998E-3</c:v>
                </c:pt>
                <c:pt idx="410" formatCode="0.00E+00">
                  <c:v>8.0189700000000003E-3</c:v>
                </c:pt>
                <c:pt idx="411" formatCode="0.00E+00">
                  <c:v>8.1605900000000006E-3</c:v>
                </c:pt>
                <c:pt idx="412" formatCode="0.00E+00">
                  <c:v>8.26263E-3</c:v>
                </c:pt>
                <c:pt idx="413" formatCode="0.00E+00">
                  <c:v>7.9679499999999997E-3</c:v>
                </c:pt>
                <c:pt idx="414" formatCode="0.00E+00">
                  <c:v>7.3118200000000001E-3</c:v>
                </c:pt>
                <c:pt idx="415" formatCode="0.00E+00">
                  <c:v>6.8888700000000001E-3</c:v>
                </c:pt>
                <c:pt idx="416" formatCode="0.00E+00">
                  <c:v>6.6871600000000002E-3</c:v>
                </c:pt>
                <c:pt idx="417" formatCode="0.00E+00">
                  <c:v>6.6580800000000002E-3</c:v>
                </c:pt>
                <c:pt idx="418" formatCode="0.00E+00">
                  <c:v>6.53076E-3</c:v>
                </c:pt>
                <c:pt idx="419" formatCode="0.00E+00">
                  <c:v>6.06632E-3</c:v>
                </c:pt>
                <c:pt idx="420" formatCode="0.00E+00">
                  <c:v>6.0968400000000001E-3</c:v>
                </c:pt>
                <c:pt idx="421" formatCode="0.00E+00">
                  <c:v>5.6104700000000002E-3</c:v>
                </c:pt>
                <c:pt idx="422" formatCode="0.00E+00">
                  <c:v>5.43451E-3</c:v>
                </c:pt>
                <c:pt idx="423" formatCode="0.00E+00">
                  <c:v>5.4492999999999998E-3</c:v>
                </c:pt>
                <c:pt idx="424" formatCode="0.00E+00">
                  <c:v>5.1641500000000002E-3</c:v>
                </c:pt>
                <c:pt idx="425" formatCode="0.00E+00">
                  <c:v>4.6148300000000003E-3</c:v>
                </c:pt>
                <c:pt idx="426" formatCode="0.00E+00">
                  <c:v>4.3020200000000001E-3</c:v>
                </c:pt>
                <c:pt idx="427" formatCode="0.00E+00">
                  <c:v>4.0769600000000001E-3</c:v>
                </c:pt>
                <c:pt idx="428" formatCode="0.00E+00">
                  <c:v>3.8552299999999999E-3</c:v>
                </c:pt>
                <c:pt idx="429" formatCode="0.00E+00">
                  <c:v>3.6339800000000002E-3</c:v>
                </c:pt>
                <c:pt idx="430" formatCode="0.00E+00">
                  <c:v>3.5996399999999999E-3</c:v>
                </c:pt>
                <c:pt idx="431" formatCode="0.00E+00">
                  <c:v>2.9482800000000002E-3</c:v>
                </c:pt>
                <c:pt idx="432" formatCode="0.00E+00">
                  <c:v>2.6364299999999999E-3</c:v>
                </c:pt>
                <c:pt idx="433" formatCode="0.00E+00">
                  <c:v>2.5506000000000001E-3</c:v>
                </c:pt>
                <c:pt idx="434" formatCode="0.00E+00">
                  <c:v>1.7394999999999999E-3</c:v>
                </c:pt>
                <c:pt idx="435" formatCode="0.00E+00">
                  <c:v>6.05106E-4</c:v>
                </c:pt>
                <c:pt idx="436" formatCode="0.00E+00">
                  <c:v>1.18732E-4</c:v>
                </c:pt>
                <c:pt idx="437" formatCode="0.00E+00">
                  <c:v>2.5129299999999998E-4</c:v>
                </c:pt>
                <c:pt idx="438" formatCode="0.00E+00">
                  <c:v>4.40598E-4</c:v>
                </c:pt>
                <c:pt idx="439" formatCode="0.00E+00">
                  <c:v>1.99556E-3</c:v>
                </c:pt>
                <c:pt idx="440" formatCode="0.00E+00">
                  <c:v>4.2161899999999999E-3</c:v>
                </c:pt>
                <c:pt idx="441" formatCode="0.00E+00">
                  <c:v>4.5208899999999996E-3</c:v>
                </c:pt>
                <c:pt idx="442" formatCode="0.00E+00">
                  <c:v>3.0446100000000001E-3</c:v>
                </c:pt>
                <c:pt idx="443" formatCode="0.00E+00">
                  <c:v>2.5019600000000001E-3</c:v>
                </c:pt>
                <c:pt idx="444" formatCode="0.00E+00">
                  <c:v>1.70422E-3</c:v>
                </c:pt>
                <c:pt idx="445" formatCode="0.00E+00">
                  <c:v>-3.6287299999999999E-4</c:v>
                </c:pt>
                <c:pt idx="446" formatCode="0.00E+00">
                  <c:v>-2.00701E-3</c:v>
                </c:pt>
                <c:pt idx="447" formatCode="0.00E+00">
                  <c:v>-2.3469900000000002E-3</c:v>
                </c:pt>
                <c:pt idx="448" formatCode="0.00E+00">
                  <c:v>-1.8043499999999999E-3</c:v>
                </c:pt>
                <c:pt idx="449" formatCode="0.00E+00">
                  <c:v>-1.3227499999999999E-3</c:v>
                </c:pt>
                <c:pt idx="450" formatCode="0.00E+00">
                  <c:v>-1.3165500000000001E-3</c:v>
                </c:pt>
                <c:pt idx="451" formatCode="0.00E+00">
                  <c:v>-1.45721E-3</c:v>
                </c:pt>
                <c:pt idx="452" formatCode="0.00E+00">
                  <c:v>-1.7571399999999999E-3</c:v>
                </c:pt>
                <c:pt idx="453" formatCode="0.00E+00">
                  <c:v>-1.76096E-3</c:v>
                </c:pt>
                <c:pt idx="454" formatCode="0.00E+00">
                  <c:v>-1.92118E-3</c:v>
                </c:pt>
                <c:pt idx="455" formatCode="0.00E+00">
                  <c:v>-2.1696100000000002E-3</c:v>
                </c:pt>
                <c:pt idx="456" formatCode="0.00E+00">
                  <c:v>-2.2559199999999998E-3</c:v>
                </c:pt>
                <c:pt idx="457" formatCode="0.00E+00">
                  <c:v>-2.4709699999999999E-3</c:v>
                </c:pt>
                <c:pt idx="458" formatCode="0.00E+00">
                  <c:v>-2.64883E-3</c:v>
                </c:pt>
                <c:pt idx="459" formatCode="0.00E+00">
                  <c:v>-2.87485E-3</c:v>
                </c:pt>
                <c:pt idx="460" formatCode="0.00E+00">
                  <c:v>-2.9878600000000002E-3</c:v>
                </c:pt>
                <c:pt idx="461" formatCode="0.00E+00">
                  <c:v>-3.1733500000000001E-3</c:v>
                </c:pt>
                <c:pt idx="462" formatCode="0.00E+00">
                  <c:v>-3.1399700000000002E-3</c:v>
                </c:pt>
                <c:pt idx="463" formatCode="0.00E+00">
                  <c:v>-3.4656499999999998E-3</c:v>
                </c:pt>
                <c:pt idx="464" formatCode="0.00E+00">
                  <c:v>-3.4928300000000002E-3</c:v>
                </c:pt>
                <c:pt idx="465" formatCode="0.00E+00">
                  <c:v>-4.0097199999999996E-3</c:v>
                </c:pt>
                <c:pt idx="466" formatCode="0.00E+00">
                  <c:v>-8.8214900000000004E-4</c:v>
                </c:pt>
                <c:pt idx="467" formatCode="0.00E+00">
                  <c:v>-2.6307100000000001E-3</c:v>
                </c:pt>
                <c:pt idx="468" formatCode="0.00E+00">
                  <c:v>-4.05025E-3</c:v>
                </c:pt>
                <c:pt idx="469" formatCode="0.00E+00">
                  <c:v>-4.28247E-3</c:v>
                </c:pt>
                <c:pt idx="470" formatCode="0.00E+00">
                  <c:v>-4.5275699999999999E-3</c:v>
                </c:pt>
                <c:pt idx="471" formatCode="0.00E+00">
                  <c:v>-4.6505899999999996E-3</c:v>
                </c:pt>
                <c:pt idx="472" formatCode="0.00E+00">
                  <c:v>-4.7039999999999998E-3</c:v>
                </c:pt>
                <c:pt idx="473" formatCode="0.00E+00">
                  <c:v>-4.8198700000000004E-3</c:v>
                </c:pt>
                <c:pt idx="474" formatCode="0.00E+00">
                  <c:v>-4.9204799999999996E-3</c:v>
                </c:pt>
                <c:pt idx="475" formatCode="0.00E+00">
                  <c:v>-5.1059699999999996E-3</c:v>
                </c:pt>
                <c:pt idx="476" formatCode="0.00E+00">
                  <c:v>-5.1407800000000002E-3</c:v>
                </c:pt>
                <c:pt idx="477" formatCode="0.00E+00">
                  <c:v>-5.3162599999999997E-3</c:v>
                </c:pt>
                <c:pt idx="478" formatCode="0.00E+00">
                  <c:v>-5.37872E-3</c:v>
                </c:pt>
                <c:pt idx="479" formatCode="0.00E+00">
                  <c:v>-5.4450000000000002E-3</c:v>
                </c:pt>
                <c:pt idx="480" formatCode="0.00E+00">
                  <c:v>-5.3882599999999998E-3</c:v>
                </c:pt>
                <c:pt idx="481" formatCode="0.00E+00">
                  <c:v>-5.5432299999999997E-3</c:v>
                </c:pt>
                <c:pt idx="482" formatCode="0.00E+00">
                  <c:v>-5.6958199999999999E-3</c:v>
                </c:pt>
                <c:pt idx="483" formatCode="0.00E+00">
                  <c:v>-5.7682999999999996E-3</c:v>
                </c:pt>
                <c:pt idx="484" formatCode="0.00E+00">
                  <c:v>-5.8002499999999999E-3</c:v>
                </c:pt>
                <c:pt idx="485" formatCode="0.00E+00">
                  <c:v>-5.93138E-3</c:v>
                </c:pt>
                <c:pt idx="486" formatCode="0.00E+00">
                  <c:v>-5.9995700000000001E-3</c:v>
                </c:pt>
                <c:pt idx="487" formatCode="0.00E+00">
                  <c:v>-6.0339E-3</c:v>
                </c:pt>
                <c:pt idx="488" formatCode="0.00E+00">
                  <c:v>-6.14548E-3</c:v>
                </c:pt>
                <c:pt idx="489" formatCode="0.00E+00">
                  <c:v>-6.2246300000000001E-3</c:v>
                </c:pt>
                <c:pt idx="490" formatCode="0.00E+00">
                  <c:v>-6.2465699999999999E-3</c:v>
                </c:pt>
                <c:pt idx="491" formatCode="0.00E+00">
                  <c:v>-6.4248999999999999E-3</c:v>
                </c:pt>
                <c:pt idx="492" formatCode="0.00E+00">
                  <c:v>-6.4358699999999998E-3</c:v>
                </c:pt>
                <c:pt idx="493" formatCode="0.00E+00">
                  <c:v>-6.58655E-3</c:v>
                </c:pt>
                <c:pt idx="494" formatCode="0.00E+00">
                  <c:v>-6.66761E-3</c:v>
                </c:pt>
                <c:pt idx="495" formatCode="0.00E+00">
                  <c:v>-6.6537899999999997E-3</c:v>
                </c:pt>
                <c:pt idx="496" formatCode="0.00E+00">
                  <c:v>-6.7825300000000002E-3</c:v>
                </c:pt>
                <c:pt idx="497" formatCode="0.00E+00">
                  <c:v>-6.9327399999999997E-3</c:v>
                </c:pt>
                <c:pt idx="498" formatCode="0.00E+00">
                  <c:v>-7.0562400000000001E-3</c:v>
                </c:pt>
                <c:pt idx="499" formatCode="0.00E+00">
                  <c:v>-7.1287199999999998E-3</c:v>
                </c:pt>
                <c:pt idx="500" formatCode="0.00E+00">
                  <c:v>-7.2484000000000003E-3</c:v>
                </c:pt>
                <c:pt idx="501" formatCode="0.00E+00">
                  <c:v>-7.2860700000000004E-3</c:v>
                </c:pt>
                <c:pt idx="502" formatCode="0.00E+00">
                  <c:v>-7.29752E-3</c:v>
                </c:pt>
                <c:pt idx="503" formatCode="0.00E+00">
                  <c:v>-7.3990799999999997E-3</c:v>
                </c:pt>
                <c:pt idx="504" formatCode="0.00E+00">
                  <c:v>-7.4629800000000001E-3</c:v>
                </c:pt>
                <c:pt idx="505" formatCode="0.00E+00">
                  <c:v>-7.6327299999999999E-3</c:v>
                </c:pt>
                <c:pt idx="506" formatCode="0.00E+00">
                  <c:v>-7.5283099999999999E-3</c:v>
                </c:pt>
                <c:pt idx="507" formatCode="0.00E+00">
                  <c:v>-7.5812299999999996E-3</c:v>
                </c:pt>
                <c:pt idx="508" formatCode="0.00E+00">
                  <c:v>-7.6932900000000002E-3</c:v>
                </c:pt>
                <c:pt idx="509" formatCode="0.00E+00">
                  <c:v>-7.7076000000000002E-3</c:v>
                </c:pt>
                <c:pt idx="510" formatCode="0.00E+00">
                  <c:v>-7.6131799999999998E-3</c:v>
                </c:pt>
                <c:pt idx="511" formatCode="0.00E+00">
                  <c:v>-7.6727899999999996E-3</c:v>
                </c:pt>
                <c:pt idx="512" formatCode="0.00E+00">
                  <c:v>-7.6894800000000003E-3</c:v>
                </c:pt>
                <c:pt idx="513" formatCode="0.00E+00">
                  <c:v>-7.5645399999999998E-3</c:v>
                </c:pt>
                <c:pt idx="514" formatCode="0.00E+00">
                  <c:v>-7.6956699999999999E-3</c:v>
                </c:pt>
                <c:pt idx="515" formatCode="0.00E+00">
                  <c:v>-7.7042600000000001E-3</c:v>
                </c:pt>
                <c:pt idx="516" formatCode="0.00E+00">
                  <c:v>-7.6560999999999999E-3</c:v>
                </c:pt>
                <c:pt idx="517" formatCode="0.00E+00">
                  <c:v>-7.5888600000000002E-3</c:v>
                </c:pt>
                <c:pt idx="518" formatCode="0.00E+00">
                  <c:v>-7.7319099999999998E-3</c:v>
                </c:pt>
                <c:pt idx="519" formatCode="0.00E+00">
                  <c:v>-7.6403599999999997E-3</c:v>
                </c:pt>
                <c:pt idx="520" formatCode="0.00E+00">
                  <c:v>-7.7471700000000003E-3</c:v>
                </c:pt>
                <c:pt idx="521" formatCode="0.00E+00">
                  <c:v>-7.7109300000000004E-3</c:v>
                </c:pt>
                <c:pt idx="522" formatCode="0.00E+00">
                  <c:v>-7.8902199999999999E-3</c:v>
                </c:pt>
                <c:pt idx="523" formatCode="0.00E+00">
                  <c:v>-7.9002399999999993E-3</c:v>
                </c:pt>
                <c:pt idx="524" formatCode="0.00E+00">
                  <c:v>-7.9336200000000006E-3</c:v>
                </c:pt>
                <c:pt idx="525" formatCode="0.00E+00">
                  <c:v>-8.0156299999999993E-3</c:v>
                </c:pt>
                <c:pt idx="526" formatCode="0.00E+00">
                  <c:v>-8.0633200000000006E-3</c:v>
                </c:pt>
                <c:pt idx="527" formatCode="0.00E+00">
                  <c:v>-8.2092299999999997E-3</c:v>
                </c:pt>
                <c:pt idx="528" formatCode="0.00E+00">
                  <c:v>-8.1257800000000008E-3</c:v>
                </c:pt>
                <c:pt idx="529" formatCode="0.00E+00">
                  <c:v>-8.3503699999999993E-3</c:v>
                </c:pt>
                <c:pt idx="530" formatCode="0.00E+00">
                  <c:v>-8.3746900000000006E-3</c:v>
                </c:pt>
                <c:pt idx="531" formatCode="0.00E+00">
                  <c:v>-8.4915200000000007E-3</c:v>
                </c:pt>
                <c:pt idx="532" formatCode="0.00E+00">
                  <c:v>-8.6560200000000004E-3</c:v>
                </c:pt>
                <c:pt idx="533" formatCode="0.00E+00">
                  <c:v>-8.6493500000000001E-3</c:v>
                </c:pt>
                <c:pt idx="534" formatCode="0.00E+00">
                  <c:v>-8.6226500000000008E-3</c:v>
                </c:pt>
                <c:pt idx="535" formatCode="0.00E+00">
                  <c:v>-8.76474E-3</c:v>
                </c:pt>
                <c:pt idx="536" formatCode="0.00E+00">
                  <c:v>-8.7156300000000003E-3</c:v>
                </c:pt>
                <c:pt idx="537" formatCode="0.00E+00">
                  <c:v>-8.7752300000000002E-3</c:v>
                </c:pt>
                <c:pt idx="538" formatCode="0.00E+00">
                  <c:v>-8.8148099999999993E-3</c:v>
                </c:pt>
                <c:pt idx="539" formatCode="0.00E+00">
                  <c:v>-8.8586800000000007E-3</c:v>
                </c:pt>
                <c:pt idx="540" formatCode="0.00E+00">
                  <c:v>-9.0155600000000006E-3</c:v>
                </c:pt>
                <c:pt idx="541" formatCode="0.00E+00">
                  <c:v>-8.9640599999999994E-3</c:v>
                </c:pt>
                <c:pt idx="542" formatCode="0.00E+00">
                  <c:v>-8.83865E-3</c:v>
                </c:pt>
                <c:pt idx="543" formatCode="0.00E+00">
                  <c:v>-9.0131800000000008E-3</c:v>
                </c:pt>
                <c:pt idx="544" formatCode="0.00E+00">
                  <c:v>-9.0131800000000008E-3</c:v>
                </c:pt>
                <c:pt idx="545" formatCode="0.00E+00">
                  <c:v>-8.9311600000000005E-3</c:v>
                </c:pt>
                <c:pt idx="546" formatCode="0.00E+00">
                  <c:v>-8.79717E-3</c:v>
                </c:pt>
                <c:pt idx="547" formatCode="0.00E+00">
                  <c:v>-8.9769399999999992E-3</c:v>
                </c:pt>
                <c:pt idx="548" formatCode="0.00E+00">
                  <c:v>-9.0732599999999997E-3</c:v>
                </c:pt>
                <c:pt idx="549" formatCode="0.00E+00">
                  <c:v>-9.0727800000000008E-3</c:v>
                </c:pt>
                <c:pt idx="550" formatCode="0.00E+00">
                  <c:v>-8.7766600000000004E-3</c:v>
                </c:pt>
                <c:pt idx="551" formatCode="0.00E+00">
                  <c:v>-8.85296E-3</c:v>
                </c:pt>
                <c:pt idx="552" formatCode="0.00E+00">
                  <c:v>-8.8663100000000005E-3</c:v>
                </c:pt>
                <c:pt idx="553" formatCode="0.00E+00">
                  <c:v>-8.9621500000000003E-3</c:v>
                </c:pt>
                <c:pt idx="554" formatCode="0.00E+00">
                  <c:v>-8.9678799999999993E-3</c:v>
                </c:pt>
                <c:pt idx="555" formatCode="0.00E+00">
                  <c:v>-8.7838199999999995E-3</c:v>
                </c:pt>
                <c:pt idx="556" formatCode="0.00E+00">
                  <c:v>-8.8200599999999994E-3</c:v>
                </c:pt>
                <c:pt idx="557" formatCode="0.00E+00">
                  <c:v>-8.8157700000000006E-3</c:v>
                </c:pt>
                <c:pt idx="558" formatCode="0.00E+00">
                  <c:v>-8.8381799999999993E-3</c:v>
                </c:pt>
                <c:pt idx="559" formatCode="0.00E+00">
                  <c:v>-8.82053E-3</c:v>
                </c:pt>
                <c:pt idx="560" formatCode="0.00E+00">
                  <c:v>-8.9077900000000005E-3</c:v>
                </c:pt>
                <c:pt idx="561" formatCode="0.00E+00">
                  <c:v>-8.8877699999999997E-3</c:v>
                </c:pt>
                <c:pt idx="562" formatCode="0.00E+00">
                  <c:v>-9.0498899999999997E-3</c:v>
                </c:pt>
                <c:pt idx="563" formatCode="0.00E+00">
                  <c:v>-9.0651499999999993E-3</c:v>
                </c:pt>
                <c:pt idx="564" formatCode="0.00E+00">
                  <c:v>-9.0122199999999996E-3</c:v>
                </c:pt>
                <c:pt idx="565" formatCode="0.00E+00">
                  <c:v>-9.1352499999999993E-3</c:v>
                </c:pt>
                <c:pt idx="566" formatCode="0.00E+00">
                  <c:v>-9.2573199999999994E-3</c:v>
                </c:pt>
                <c:pt idx="567" formatCode="0.00E+00">
                  <c:v>-9.1776800000000006E-3</c:v>
                </c:pt>
                <c:pt idx="568" formatCode="0.00E+00">
                  <c:v>-9.1938999999999996E-3</c:v>
                </c:pt>
                <c:pt idx="569" formatCode="0.00E+00">
                  <c:v>-9.1686200000000006E-3</c:v>
                </c:pt>
                <c:pt idx="570" formatCode="0.00E+00">
                  <c:v>-9.1977099999999996E-3</c:v>
                </c:pt>
                <c:pt idx="571" formatCode="0.00E+00">
                  <c:v>-9.3550700000000001E-3</c:v>
                </c:pt>
                <c:pt idx="572" formatCode="0.00E+00">
                  <c:v>-9.5596299999999995E-3</c:v>
                </c:pt>
                <c:pt idx="573" formatCode="0.00E+00">
                  <c:v>-9.5472300000000003E-3</c:v>
                </c:pt>
                <c:pt idx="574" formatCode="0.00E+00">
                  <c:v>-9.5477099999999992E-3</c:v>
                </c:pt>
                <c:pt idx="575" formatCode="0.00E+00">
                  <c:v>-9.5415099999999996E-3</c:v>
                </c:pt>
                <c:pt idx="576" formatCode="0.00E+00">
                  <c:v>-9.6578600000000007E-3</c:v>
                </c:pt>
                <c:pt idx="577" formatCode="0.00E+00">
                  <c:v>-9.7837400000000008E-3</c:v>
                </c:pt>
                <c:pt idx="578" formatCode="0.00E+00">
                  <c:v>-9.7098400000000008E-3</c:v>
                </c:pt>
                <c:pt idx="579" formatCode="0.00E+00">
                  <c:v>-9.5214800000000006E-3</c:v>
                </c:pt>
                <c:pt idx="580" formatCode="0.00E+00">
                  <c:v>-9.6015900000000001E-3</c:v>
                </c:pt>
                <c:pt idx="581" formatCode="0.00E+00">
                  <c:v>-9.7064999999999999E-3</c:v>
                </c:pt>
                <c:pt idx="582" formatCode="0.00E+00">
                  <c:v>-9.7761199999999993E-3</c:v>
                </c:pt>
                <c:pt idx="583" formatCode="0.00E+00">
                  <c:v>-9.8476399999999995E-3</c:v>
                </c:pt>
                <c:pt idx="584" formatCode="0.00E+00">
                  <c:v>-9.7589500000000006E-3</c:v>
                </c:pt>
                <c:pt idx="585" formatCode="0.00E+00">
                  <c:v>-9.7932799999999997E-3</c:v>
                </c:pt>
                <c:pt idx="586" formatCode="0.00E+00">
                  <c:v>-9.8018600000000008E-3</c:v>
                </c:pt>
                <c:pt idx="587" formatCode="0.00E+00">
                  <c:v>-9.7279500000000008E-3</c:v>
                </c:pt>
                <c:pt idx="588" formatCode="0.00E+00">
                  <c:v>-9.8252300000000008E-3</c:v>
                </c:pt>
                <c:pt idx="589" formatCode="0.00E+00">
                  <c:v>-9.6612E-3</c:v>
                </c:pt>
                <c:pt idx="590" formatCode="0.00E+00">
                  <c:v>-9.5777499999999995E-3</c:v>
                </c:pt>
                <c:pt idx="591" formatCode="0.00E+00">
                  <c:v>-9.6330600000000006E-3</c:v>
                </c:pt>
                <c:pt idx="592" formatCode="0.00E+00">
                  <c:v>-9.7331999999999991E-3</c:v>
                </c:pt>
                <c:pt idx="593" formatCode="0.00E+00">
                  <c:v>-9.6588100000000003E-3</c:v>
                </c:pt>
                <c:pt idx="594" formatCode="0.00E+00">
                  <c:v>-9.6569099999999995E-3</c:v>
                </c:pt>
                <c:pt idx="595" formatCode="0.00E+00">
                  <c:v>-9.7207999999999999E-3</c:v>
                </c:pt>
                <c:pt idx="596" formatCode="0.00E+00">
                  <c:v>-9.7365400000000001E-3</c:v>
                </c:pt>
                <c:pt idx="597" formatCode="0.00E+00">
                  <c:v>-9.7355800000000006E-3</c:v>
                </c:pt>
                <c:pt idx="598" formatCode="0.00E+00">
                  <c:v>-9.7870800000000001E-3</c:v>
                </c:pt>
                <c:pt idx="599" formatCode="0.00E+00">
                  <c:v>-9.7589500000000006E-3</c:v>
                </c:pt>
                <c:pt idx="600" formatCode="0.00E+00">
                  <c:v>-9.7107900000000004E-3</c:v>
                </c:pt>
                <c:pt idx="601" formatCode="0.00E+00">
                  <c:v>-9.8028200000000003E-3</c:v>
                </c:pt>
                <c:pt idx="602" formatCode="0.00E+00">
                  <c:v>-9.9220300000000001E-3</c:v>
                </c:pt>
                <c:pt idx="603" formatCode="0.00E+00">
                  <c:v>-9.8481200000000001E-3</c:v>
                </c:pt>
                <c:pt idx="604" formatCode="0.00E+00">
                  <c:v>-9.8423999999999994E-3</c:v>
                </c:pt>
                <c:pt idx="605" formatCode="0.00E+00">
                  <c:v>-9.8633799999999997E-3</c:v>
                </c:pt>
                <c:pt idx="606" formatCode="0.00E+00">
                  <c:v>-9.8829299999999998E-3</c:v>
                </c:pt>
                <c:pt idx="607" formatCode="0.00E+00">
                  <c:v>-9.9449199999999995E-3</c:v>
                </c:pt>
                <c:pt idx="608" formatCode="0.00E+00">
                  <c:v>-9.9363300000000002E-3</c:v>
                </c:pt>
                <c:pt idx="609" formatCode="0.00E+00">
                  <c:v>-1.0031699999999999E-2</c:v>
                </c:pt>
                <c:pt idx="610" formatCode="0.00E+00">
                  <c:v>-1.0045999999999999E-2</c:v>
                </c:pt>
                <c:pt idx="611" formatCode="0.00E+00">
                  <c:v>-1.0089900000000001E-2</c:v>
                </c:pt>
                <c:pt idx="612" formatCode="0.00E+00">
                  <c:v>-1.0168999999999999E-2</c:v>
                </c:pt>
                <c:pt idx="613" formatCode="0.00E+00">
                  <c:v>-1.01733E-2</c:v>
                </c:pt>
                <c:pt idx="614" formatCode="0.00E+00">
                  <c:v>-1.02887E-2</c:v>
                </c:pt>
                <c:pt idx="615" formatCode="0.00E+00">
                  <c:v>-1.0384600000000001E-2</c:v>
                </c:pt>
                <c:pt idx="616" formatCode="0.00E+00">
                  <c:v>-1.0385999999999999E-2</c:v>
                </c:pt>
                <c:pt idx="617" formatCode="0.00E+00">
                  <c:v>-1.0416E-2</c:v>
                </c:pt>
                <c:pt idx="618" formatCode="0.00E+00">
                  <c:v>-1.03645E-2</c:v>
                </c:pt>
                <c:pt idx="619" formatCode="0.00E+00">
                  <c:v>-1.03579E-2</c:v>
                </c:pt>
                <c:pt idx="620" formatCode="0.00E+00">
                  <c:v>-1.03769E-2</c:v>
                </c:pt>
                <c:pt idx="621" formatCode="0.00E+00">
                  <c:v>-1.03188E-2</c:v>
                </c:pt>
                <c:pt idx="622" formatCode="0.00E+00">
                  <c:v>-1.03645E-2</c:v>
                </c:pt>
                <c:pt idx="623" formatCode="0.00E+00">
                  <c:v>-1.0409399999999999E-2</c:v>
                </c:pt>
                <c:pt idx="624" formatCode="0.00E+00">
                  <c:v>-1.04513E-2</c:v>
                </c:pt>
                <c:pt idx="625" formatCode="0.00E+00">
                  <c:v>-1.05162E-2</c:v>
                </c:pt>
                <c:pt idx="626" formatCode="0.00E+00">
                  <c:v>-1.0497599999999999E-2</c:v>
                </c:pt>
                <c:pt idx="627" formatCode="0.00E+00">
                  <c:v>-1.05305E-2</c:v>
                </c:pt>
                <c:pt idx="628" formatCode="0.00E+00">
                  <c:v>-1.05381E-2</c:v>
                </c:pt>
                <c:pt idx="629" formatCode="0.00E+00">
                  <c:v>-1.05591E-2</c:v>
                </c:pt>
                <c:pt idx="630" formatCode="0.00E+00">
                  <c:v>-1.04651E-2</c:v>
                </c:pt>
                <c:pt idx="631" formatCode="0.00E+00">
                  <c:v>-1.0514300000000001E-2</c:v>
                </c:pt>
                <c:pt idx="632" formatCode="0.00E+00">
                  <c:v>-1.05605E-2</c:v>
                </c:pt>
                <c:pt idx="633" formatCode="0.00E+00">
                  <c:v>-1.0623E-2</c:v>
                </c:pt>
                <c:pt idx="634" formatCode="0.00E+00">
                  <c:v>-1.06382E-2</c:v>
                </c:pt>
                <c:pt idx="635" formatCode="0.00E+00">
                  <c:v>-1.0673500000000001E-2</c:v>
                </c:pt>
                <c:pt idx="636" formatCode="0.00E+00">
                  <c:v>-1.0660599999999999E-2</c:v>
                </c:pt>
                <c:pt idx="637" formatCode="0.00E+00">
                  <c:v>-1.0603899999999999E-2</c:v>
                </c:pt>
                <c:pt idx="638" formatCode="0.00E+00">
                  <c:v>-1.0581500000000001E-2</c:v>
                </c:pt>
                <c:pt idx="639" formatCode="0.00E+00">
                  <c:v>-1.0697399999999999E-2</c:v>
                </c:pt>
                <c:pt idx="640" formatCode="0.00E+00">
                  <c:v>-1.0735E-2</c:v>
                </c:pt>
                <c:pt idx="641" formatCode="0.00E+00">
                  <c:v>-1.0861900000000001E-2</c:v>
                </c:pt>
                <c:pt idx="642" formatCode="0.00E+00">
                  <c:v>-1.0791800000000001E-2</c:v>
                </c:pt>
                <c:pt idx="643" formatCode="0.00E+00">
                  <c:v>-1.08895E-2</c:v>
                </c:pt>
                <c:pt idx="644" formatCode="0.00E+00">
                  <c:v>-1.07837E-2</c:v>
                </c:pt>
                <c:pt idx="645" formatCode="0.00E+00">
                  <c:v>-1.0763200000000001E-2</c:v>
                </c:pt>
                <c:pt idx="646" formatCode="0.00E+00">
                  <c:v>-1.0929599999999999E-2</c:v>
                </c:pt>
                <c:pt idx="647" formatCode="0.00E+00">
                  <c:v>-1.1013E-2</c:v>
                </c:pt>
                <c:pt idx="648" formatCode="0.00E+00">
                  <c:v>-1.10264E-2</c:v>
                </c:pt>
                <c:pt idx="649" formatCode="0.00E+00">
                  <c:v>-1.09906E-2</c:v>
                </c:pt>
                <c:pt idx="650" formatCode="0.00E+00">
                  <c:v>-1.09906E-2</c:v>
                </c:pt>
                <c:pt idx="651" formatCode="0.00E+00">
                  <c:v>-1.1003000000000001E-2</c:v>
                </c:pt>
                <c:pt idx="652" formatCode="0.00E+00">
                  <c:v>-1.11542E-2</c:v>
                </c:pt>
                <c:pt idx="653" formatCode="0.00E+00">
                  <c:v>-1.1231400000000001E-2</c:v>
                </c:pt>
                <c:pt idx="654" formatCode="0.00E+00">
                  <c:v>-1.12E-2</c:v>
                </c:pt>
                <c:pt idx="655" formatCode="0.00E+00">
                  <c:v>-1.11022E-2</c:v>
                </c:pt>
                <c:pt idx="656" formatCode="0.00E+00">
                  <c:v>-1.1091699999999999E-2</c:v>
                </c:pt>
                <c:pt idx="657" formatCode="0.00E+00">
                  <c:v>-1.1110800000000001E-2</c:v>
                </c:pt>
                <c:pt idx="658" formatCode="0.00E+00">
                  <c:v>-1.1157E-2</c:v>
                </c:pt>
                <c:pt idx="659" formatCode="0.00E+00">
                  <c:v>-1.11217E-2</c:v>
                </c:pt>
                <c:pt idx="660" formatCode="0.00E+00">
                  <c:v>-1.10946E-2</c:v>
                </c:pt>
                <c:pt idx="661" formatCode="0.00E+00">
                  <c:v>-1.10092E-2</c:v>
                </c:pt>
                <c:pt idx="662" formatCode="0.00E+00">
                  <c:v>-1.0929100000000001E-2</c:v>
                </c:pt>
                <c:pt idx="663" formatCode="0.00E+00">
                  <c:v>-1.10373E-2</c:v>
                </c:pt>
                <c:pt idx="664" formatCode="0.00E+00">
                  <c:v>-1.0891899999999999E-2</c:v>
                </c:pt>
                <c:pt idx="665" formatCode="0.00E+00">
                  <c:v>-1.0931E-2</c:v>
                </c:pt>
                <c:pt idx="666" formatCode="0.00E+00">
                  <c:v>-1.1025399999999999E-2</c:v>
                </c:pt>
                <c:pt idx="667" formatCode="0.00E+00">
                  <c:v>-1.1074499999999999E-2</c:v>
                </c:pt>
                <c:pt idx="668" formatCode="0.00E+00">
                  <c:v>-1.1118400000000001E-2</c:v>
                </c:pt>
                <c:pt idx="669" formatCode="0.00E+00">
                  <c:v>-1.0982E-2</c:v>
                </c:pt>
                <c:pt idx="670" formatCode="0.00E+00">
                  <c:v>-1.091E-2</c:v>
                </c:pt>
                <c:pt idx="671" formatCode="0.00E+00">
                  <c:v>-1.1003499999999999E-2</c:v>
                </c:pt>
                <c:pt idx="672" formatCode="0.00E+00">
                  <c:v>-1.10469E-2</c:v>
                </c:pt>
                <c:pt idx="673" formatCode="0.00E+00">
                  <c:v>-1.10183E-2</c:v>
                </c:pt>
                <c:pt idx="674" formatCode="0.00E+00">
                  <c:v>-1.08833E-2</c:v>
                </c:pt>
                <c:pt idx="675" formatCode="0.00E+00">
                  <c:v>-1.0940999999999999E-2</c:v>
                </c:pt>
                <c:pt idx="676" formatCode="0.00E+00">
                  <c:v>-1.0912399999999999E-2</c:v>
                </c:pt>
                <c:pt idx="677" formatCode="0.00E+00">
                  <c:v>-1.0838E-2</c:v>
                </c:pt>
                <c:pt idx="678" formatCode="0.00E+00">
                  <c:v>-1.08743E-2</c:v>
                </c:pt>
                <c:pt idx="679" formatCode="0.00E+00">
                  <c:v>-1.09105E-2</c:v>
                </c:pt>
                <c:pt idx="680" formatCode="0.00E+00">
                  <c:v>-1.0978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1F18-4B59-99FF-AEF5211B21C8}"/>
            </c:ext>
          </c:extLst>
        </c:ser>
        <c:ser>
          <c:idx val="13"/>
          <c:order val="12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4'!$A$2:$A$512</c:f>
              <c:numCache>
                <c:formatCode>General</c:formatCode>
                <c:ptCount val="5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</c:numCache>
            </c:numRef>
          </c:xVal>
          <c:yVal>
            <c:numRef>
              <c:f>'[AMG-R-Cyclohexylethylamin.xlsx]Sheet14'!$B$2:$B$619</c:f>
              <c:numCache>
                <c:formatCode>General</c:formatCode>
                <c:ptCount val="618"/>
                <c:pt idx="0">
                  <c:v>-0.13436600000000001</c:v>
                </c:pt>
                <c:pt idx="1">
                  <c:v>-0.393235</c:v>
                </c:pt>
                <c:pt idx="2">
                  <c:v>-0.56168499999999999</c:v>
                </c:pt>
                <c:pt idx="3">
                  <c:v>-0.46445799999999998</c:v>
                </c:pt>
                <c:pt idx="4">
                  <c:v>-0.49827100000000002</c:v>
                </c:pt>
                <c:pt idx="5">
                  <c:v>-0.82239099999999998</c:v>
                </c:pt>
                <c:pt idx="6" formatCode="0.00E+00">
                  <c:v>1.96157E-2</c:v>
                </c:pt>
                <c:pt idx="7">
                  <c:v>-0.37013600000000002</c:v>
                </c:pt>
                <c:pt idx="8">
                  <c:v>-0.42520999999999998</c:v>
                </c:pt>
                <c:pt idx="9" formatCode="0.00E+00">
                  <c:v>5.3703800000000003E-2</c:v>
                </c:pt>
                <c:pt idx="10">
                  <c:v>-0.42890699999999998</c:v>
                </c:pt>
                <c:pt idx="11">
                  <c:v>-0.37332199999999999</c:v>
                </c:pt>
                <c:pt idx="12">
                  <c:v>-0.71935700000000002</c:v>
                </c:pt>
                <c:pt idx="13">
                  <c:v>-0.41323900000000002</c:v>
                </c:pt>
                <c:pt idx="14">
                  <c:v>-0.30640800000000001</c:v>
                </c:pt>
                <c:pt idx="15">
                  <c:v>0.18789900000000001</c:v>
                </c:pt>
                <c:pt idx="16" formatCode="0.00E+00">
                  <c:v>4.27547E-2</c:v>
                </c:pt>
                <c:pt idx="17">
                  <c:v>-0.250079</c:v>
                </c:pt>
                <c:pt idx="18">
                  <c:v>-0.58106599999999997</c:v>
                </c:pt>
                <c:pt idx="19" formatCode="0.00E+00">
                  <c:v>-5.74374E-2</c:v>
                </c:pt>
                <c:pt idx="20">
                  <c:v>-0.208426</c:v>
                </c:pt>
                <c:pt idx="21">
                  <c:v>-0.431668</c:v>
                </c:pt>
                <c:pt idx="22">
                  <c:v>0.74466900000000003</c:v>
                </c:pt>
                <c:pt idx="23">
                  <c:v>0.50115399999999999</c:v>
                </c:pt>
                <c:pt idx="24">
                  <c:v>-0.243038</c:v>
                </c:pt>
                <c:pt idx="25">
                  <c:v>-0.534914</c:v>
                </c:pt>
                <c:pt idx="26" formatCode="0.00E+00">
                  <c:v>1.82586E-2</c:v>
                </c:pt>
                <c:pt idx="27" formatCode="0.00E+00">
                  <c:v>-9.7119800000000006E-2</c:v>
                </c:pt>
                <c:pt idx="28">
                  <c:v>-0.41000300000000001</c:v>
                </c:pt>
                <c:pt idx="29">
                  <c:v>-0.74612699999999998</c:v>
                </c:pt>
                <c:pt idx="30">
                  <c:v>-0.43140600000000001</c:v>
                </c:pt>
                <c:pt idx="31">
                  <c:v>-0.216226</c:v>
                </c:pt>
                <c:pt idx="32">
                  <c:v>0.72748900000000005</c:v>
                </c:pt>
                <c:pt idx="33">
                  <c:v>-0.38186599999999998</c:v>
                </c:pt>
                <c:pt idx="34">
                  <c:v>0.27144299999999999</c:v>
                </c:pt>
                <c:pt idx="35">
                  <c:v>-0.23868</c:v>
                </c:pt>
                <c:pt idx="36">
                  <c:v>-0.25429200000000002</c:v>
                </c:pt>
                <c:pt idx="37">
                  <c:v>0.25438899999999998</c:v>
                </c:pt>
                <c:pt idx="38">
                  <c:v>-0.18879699999999999</c:v>
                </c:pt>
                <c:pt idx="39">
                  <c:v>0.211509</c:v>
                </c:pt>
                <c:pt idx="40">
                  <c:v>0.24579599999999999</c:v>
                </c:pt>
                <c:pt idx="41">
                  <c:v>-0.108087</c:v>
                </c:pt>
                <c:pt idx="42">
                  <c:v>-0.27404400000000001</c:v>
                </c:pt>
                <c:pt idx="43">
                  <c:v>-0.113814</c:v>
                </c:pt>
                <c:pt idx="44">
                  <c:v>0.64289099999999999</c:v>
                </c:pt>
                <c:pt idx="45">
                  <c:v>0.45599000000000001</c:v>
                </c:pt>
                <c:pt idx="46" formatCode="0.00E+00">
                  <c:v>6.3375000000000001E-2</c:v>
                </c:pt>
                <c:pt idx="47">
                  <c:v>-0.928199</c:v>
                </c:pt>
                <c:pt idx="48">
                  <c:v>0.42683599999999999</c:v>
                </c:pt>
                <c:pt idx="49">
                  <c:v>0.162664</c:v>
                </c:pt>
                <c:pt idx="50">
                  <c:v>0.26038600000000001</c:v>
                </c:pt>
                <c:pt idx="51">
                  <c:v>0.21935399999999999</c:v>
                </c:pt>
                <c:pt idx="52">
                  <c:v>0.216387</c:v>
                </c:pt>
                <c:pt idx="53">
                  <c:v>0.27123700000000001</c:v>
                </c:pt>
                <c:pt idx="54">
                  <c:v>-0.90646199999999999</c:v>
                </c:pt>
                <c:pt idx="55">
                  <c:v>0.93019700000000005</c:v>
                </c:pt>
                <c:pt idx="56">
                  <c:v>-0.16400700000000001</c:v>
                </c:pt>
                <c:pt idx="57" formatCode="0.00E+00">
                  <c:v>-4.3374099999999999E-2</c:v>
                </c:pt>
                <c:pt idx="58" formatCode="0.00E+00">
                  <c:v>2.3322099999999999E-3</c:v>
                </c:pt>
                <c:pt idx="59">
                  <c:v>0.23747799999999999</c:v>
                </c:pt>
                <c:pt idx="60">
                  <c:v>0.42337200000000003</c:v>
                </c:pt>
                <c:pt idx="61">
                  <c:v>0.181869</c:v>
                </c:pt>
                <c:pt idx="62">
                  <c:v>0.31203799999999998</c:v>
                </c:pt>
                <c:pt idx="63">
                  <c:v>-0.19467599999999999</c:v>
                </c:pt>
                <c:pt idx="64">
                  <c:v>0.889123</c:v>
                </c:pt>
                <c:pt idx="65">
                  <c:v>0.61958100000000005</c:v>
                </c:pt>
                <c:pt idx="66">
                  <c:v>1.3297699999999999</c:v>
                </c:pt>
                <c:pt idx="67">
                  <c:v>1.3316699999999999</c:v>
                </c:pt>
                <c:pt idx="68">
                  <c:v>1.04731</c:v>
                </c:pt>
                <c:pt idx="69">
                  <c:v>1.60727</c:v>
                </c:pt>
                <c:pt idx="70">
                  <c:v>1.50509</c:v>
                </c:pt>
                <c:pt idx="71">
                  <c:v>1.6044099999999999</c:v>
                </c:pt>
                <c:pt idx="72">
                  <c:v>1.40079</c:v>
                </c:pt>
                <c:pt idx="73">
                  <c:v>1.5243599999999999</c:v>
                </c:pt>
                <c:pt idx="74">
                  <c:v>1.46652</c:v>
                </c:pt>
                <c:pt idx="75">
                  <c:v>1.4463299999999999</c:v>
                </c:pt>
                <c:pt idx="76">
                  <c:v>1.50349</c:v>
                </c:pt>
                <c:pt idx="77">
                  <c:v>1.4630399999999999</c:v>
                </c:pt>
                <c:pt idx="78">
                  <c:v>1.45248</c:v>
                </c:pt>
                <c:pt idx="79">
                  <c:v>1.5190300000000001</c:v>
                </c:pt>
                <c:pt idx="80">
                  <c:v>1.5147200000000001</c:v>
                </c:pt>
                <c:pt idx="81">
                  <c:v>1.5189600000000001</c:v>
                </c:pt>
                <c:pt idx="82">
                  <c:v>1.52522</c:v>
                </c:pt>
                <c:pt idx="83">
                  <c:v>1.50674</c:v>
                </c:pt>
                <c:pt idx="84">
                  <c:v>1.51031</c:v>
                </c:pt>
                <c:pt idx="85">
                  <c:v>1.55905</c:v>
                </c:pt>
                <c:pt idx="86">
                  <c:v>1.56416</c:v>
                </c:pt>
                <c:pt idx="87">
                  <c:v>1.5258</c:v>
                </c:pt>
                <c:pt idx="88">
                  <c:v>1.54016</c:v>
                </c:pt>
                <c:pt idx="89">
                  <c:v>1.5263</c:v>
                </c:pt>
                <c:pt idx="90">
                  <c:v>1.5205500000000001</c:v>
                </c:pt>
                <c:pt idx="91">
                  <c:v>1.52014</c:v>
                </c:pt>
                <c:pt idx="92">
                  <c:v>1.5008900000000001</c:v>
                </c:pt>
                <c:pt idx="93">
                  <c:v>1.50095</c:v>
                </c:pt>
                <c:pt idx="94">
                  <c:v>1.4775199999999999</c:v>
                </c:pt>
                <c:pt idx="95">
                  <c:v>1.4690099999999999</c:v>
                </c:pt>
                <c:pt idx="96">
                  <c:v>1.45966</c:v>
                </c:pt>
                <c:pt idx="97">
                  <c:v>1.43527</c:v>
                </c:pt>
                <c:pt idx="98">
                  <c:v>1.41015</c:v>
                </c:pt>
                <c:pt idx="99">
                  <c:v>1.38937</c:v>
                </c:pt>
                <c:pt idx="100">
                  <c:v>1.3825400000000001</c:v>
                </c:pt>
                <c:pt idx="101">
                  <c:v>1.3392599999999999</c:v>
                </c:pt>
                <c:pt idx="102">
                  <c:v>1.32446</c:v>
                </c:pt>
                <c:pt idx="103">
                  <c:v>1.3008599999999999</c:v>
                </c:pt>
                <c:pt idx="104">
                  <c:v>1.2855700000000001</c:v>
                </c:pt>
                <c:pt idx="105">
                  <c:v>1.2706200000000001</c:v>
                </c:pt>
                <c:pt idx="106">
                  <c:v>1.24474</c:v>
                </c:pt>
                <c:pt idx="107">
                  <c:v>1.2401</c:v>
                </c:pt>
                <c:pt idx="108">
                  <c:v>1.2278100000000001</c:v>
                </c:pt>
                <c:pt idx="109">
                  <c:v>1.2220899999999999</c:v>
                </c:pt>
                <c:pt idx="110">
                  <c:v>1.22014</c:v>
                </c:pt>
                <c:pt idx="111">
                  <c:v>1.21668</c:v>
                </c:pt>
                <c:pt idx="112">
                  <c:v>1.21241</c:v>
                </c:pt>
                <c:pt idx="113">
                  <c:v>1.2181</c:v>
                </c:pt>
                <c:pt idx="114">
                  <c:v>1.2190000000000001</c:v>
                </c:pt>
                <c:pt idx="115">
                  <c:v>1.21845</c:v>
                </c:pt>
                <c:pt idx="116">
                  <c:v>1.22427</c:v>
                </c:pt>
                <c:pt idx="117">
                  <c:v>1.2178500000000001</c:v>
                </c:pt>
                <c:pt idx="118">
                  <c:v>1.20895</c:v>
                </c:pt>
                <c:pt idx="119">
                  <c:v>1.2221200000000001</c:v>
                </c:pt>
                <c:pt idx="120">
                  <c:v>1.21638</c:v>
                </c:pt>
                <c:pt idx="121">
                  <c:v>1.21594</c:v>
                </c:pt>
                <c:pt idx="122">
                  <c:v>1.20852</c:v>
                </c:pt>
                <c:pt idx="123">
                  <c:v>1.2143200000000001</c:v>
                </c:pt>
                <c:pt idx="124">
                  <c:v>1.2008300000000001</c:v>
                </c:pt>
                <c:pt idx="125">
                  <c:v>1.2015400000000001</c:v>
                </c:pt>
                <c:pt idx="126">
                  <c:v>1.19187</c:v>
                </c:pt>
                <c:pt idx="127">
                  <c:v>1.1886099999999999</c:v>
                </c:pt>
                <c:pt idx="128">
                  <c:v>1.18466</c:v>
                </c:pt>
                <c:pt idx="129">
                  <c:v>1.1812199999999999</c:v>
                </c:pt>
                <c:pt idx="130">
                  <c:v>1.1680600000000001</c:v>
                </c:pt>
                <c:pt idx="131">
                  <c:v>1.1591</c:v>
                </c:pt>
                <c:pt idx="132">
                  <c:v>1.14316</c:v>
                </c:pt>
                <c:pt idx="133">
                  <c:v>1.13046</c:v>
                </c:pt>
                <c:pt idx="134">
                  <c:v>1.11765</c:v>
                </c:pt>
                <c:pt idx="135">
                  <c:v>1.09477</c:v>
                </c:pt>
                <c:pt idx="136">
                  <c:v>1.0767199999999999</c:v>
                </c:pt>
                <c:pt idx="137">
                  <c:v>1.0567899999999999</c:v>
                </c:pt>
                <c:pt idx="138">
                  <c:v>1.03264</c:v>
                </c:pt>
                <c:pt idx="139">
                  <c:v>1.0197400000000001</c:v>
                </c:pt>
                <c:pt idx="140">
                  <c:v>0.99500999999999995</c:v>
                </c:pt>
                <c:pt idx="141">
                  <c:v>0.97057400000000005</c:v>
                </c:pt>
                <c:pt idx="142">
                  <c:v>0.95011000000000001</c:v>
                </c:pt>
                <c:pt idx="143">
                  <c:v>0.92739099999999997</c:v>
                </c:pt>
                <c:pt idx="144">
                  <c:v>0.89952200000000004</c:v>
                </c:pt>
                <c:pt idx="145">
                  <c:v>0.87456999999999996</c:v>
                </c:pt>
                <c:pt idx="146">
                  <c:v>0.84712200000000004</c:v>
                </c:pt>
                <c:pt idx="147">
                  <c:v>0.81769199999999997</c:v>
                </c:pt>
                <c:pt idx="148">
                  <c:v>0.787744</c:v>
                </c:pt>
                <c:pt idx="149">
                  <c:v>0.75925299999999996</c:v>
                </c:pt>
                <c:pt idx="150">
                  <c:v>0.72860100000000005</c:v>
                </c:pt>
                <c:pt idx="151">
                  <c:v>0.69954400000000005</c:v>
                </c:pt>
                <c:pt idx="152">
                  <c:v>0.66789600000000005</c:v>
                </c:pt>
                <c:pt idx="153">
                  <c:v>0.63985700000000001</c:v>
                </c:pt>
                <c:pt idx="154">
                  <c:v>0.61080800000000002</c:v>
                </c:pt>
                <c:pt idx="155">
                  <c:v>0.583009</c:v>
                </c:pt>
                <c:pt idx="156">
                  <c:v>0.55616399999999999</c:v>
                </c:pt>
                <c:pt idx="157">
                  <c:v>0.52820199999999995</c:v>
                </c:pt>
                <c:pt idx="158">
                  <c:v>0.50165300000000002</c:v>
                </c:pt>
                <c:pt idx="159">
                  <c:v>0.47467199999999998</c:v>
                </c:pt>
                <c:pt idx="160">
                  <c:v>0.44710299999999997</c:v>
                </c:pt>
                <c:pt idx="161">
                  <c:v>0.419514</c:v>
                </c:pt>
                <c:pt idx="162">
                  <c:v>0.394011</c:v>
                </c:pt>
                <c:pt idx="163">
                  <c:v>0.36978899999999998</c:v>
                </c:pt>
                <c:pt idx="164">
                  <c:v>0.34547499999999998</c:v>
                </c:pt>
                <c:pt idx="165">
                  <c:v>0.32375799999999999</c:v>
                </c:pt>
                <c:pt idx="166">
                  <c:v>0.30265199999999998</c:v>
                </c:pt>
                <c:pt idx="167">
                  <c:v>0.28659400000000002</c:v>
                </c:pt>
                <c:pt idx="168">
                  <c:v>0.27086700000000002</c:v>
                </c:pt>
                <c:pt idx="169">
                  <c:v>0.25697700000000001</c:v>
                </c:pt>
                <c:pt idx="170">
                  <c:v>0.24549199999999999</c:v>
                </c:pt>
                <c:pt idx="171">
                  <c:v>0.23355799999999999</c:v>
                </c:pt>
                <c:pt idx="172">
                  <c:v>0.22315499999999999</c:v>
                </c:pt>
                <c:pt idx="173">
                  <c:v>0.213502</c:v>
                </c:pt>
                <c:pt idx="174">
                  <c:v>0.20533100000000001</c:v>
                </c:pt>
                <c:pt idx="175">
                  <c:v>0.196407</c:v>
                </c:pt>
                <c:pt idx="176">
                  <c:v>0.18920799999999999</c:v>
                </c:pt>
                <c:pt idx="177">
                  <c:v>0.18282000000000001</c:v>
                </c:pt>
                <c:pt idx="178">
                  <c:v>0.17763000000000001</c:v>
                </c:pt>
                <c:pt idx="179">
                  <c:v>0.171352</c:v>
                </c:pt>
                <c:pt idx="180">
                  <c:v>0.16700699999999999</c:v>
                </c:pt>
                <c:pt idx="181">
                  <c:v>0.16236700000000001</c:v>
                </c:pt>
                <c:pt idx="182">
                  <c:v>0.158327</c:v>
                </c:pt>
                <c:pt idx="183">
                  <c:v>0.154276</c:v>
                </c:pt>
                <c:pt idx="184">
                  <c:v>0.150308</c:v>
                </c:pt>
                <c:pt idx="185">
                  <c:v>0.14699499999999999</c:v>
                </c:pt>
                <c:pt idx="186">
                  <c:v>0.143618</c:v>
                </c:pt>
                <c:pt idx="187">
                  <c:v>0.14130599999999999</c:v>
                </c:pt>
                <c:pt idx="188">
                  <c:v>0.13868</c:v>
                </c:pt>
                <c:pt idx="189">
                  <c:v>0.136328</c:v>
                </c:pt>
                <c:pt idx="190">
                  <c:v>0.134629</c:v>
                </c:pt>
                <c:pt idx="191">
                  <c:v>0.132272</c:v>
                </c:pt>
                <c:pt idx="192">
                  <c:v>0.132604</c:v>
                </c:pt>
                <c:pt idx="193">
                  <c:v>0.130354</c:v>
                </c:pt>
                <c:pt idx="194">
                  <c:v>0.12832099999999999</c:v>
                </c:pt>
                <c:pt idx="195">
                  <c:v>0.12690399999999999</c:v>
                </c:pt>
                <c:pt idx="196">
                  <c:v>0.12617</c:v>
                </c:pt>
                <c:pt idx="197">
                  <c:v>0.12511800000000001</c:v>
                </c:pt>
                <c:pt idx="198">
                  <c:v>0.12378</c:v>
                </c:pt>
                <c:pt idx="199">
                  <c:v>0.122779</c:v>
                </c:pt>
                <c:pt idx="200">
                  <c:v>0.120617</c:v>
                </c:pt>
                <c:pt idx="201">
                  <c:v>0.119468</c:v>
                </c:pt>
                <c:pt idx="202">
                  <c:v>0.118252</c:v>
                </c:pt>
                <c:pt idx="203">
                  <c:v>0.117495</c:v>
                </c:pt>
                <c:pt idx="204">
                  <c:v>0.116482</c:v>
                </c:pt>
                <c:pt idx="205">
                  <c:v>0.115342</c:v>
                </c:pt>
                <c:pt idx="206">
                  <c:v>0.11458500000000001</c:v>
                </c:pt>
                <c:pt idx="207">
                  <c:v>0.11280999999999999</c:v>
                </c:pt>
                <c:pt idx="208">
                  <c:v>0.11244800000000001</c:v>
                </c:pt>
                <c:pt idx="209">
                  <c:v>0.111979</c:v>
                </c:pt>
                <c:pt idx="210">
                  <c:v>0.111373</c:v>
                </c:pt>
                <c:pt idx="211">
                  <c:v>0.10977199999999999</c:v>
                </c:pt>
                <c:pt idx="212">
                  <c:v>0.10829800000000001</c:v>
                </c:pt>
                <c:pt idx="213">
                  <c:v>0.10768800000000001</c:v>
                </c:pt>
                <c:pt idx="214">
                  <c:v>0.106766</c:v>
                </c:pt>
                <c:pt idx="215">
                  <c:v>0.105792</c:v>
                </c:pt>
                <c:pt idx="216">
                  <c:v>0.106083</c:v>
                </c:pt>
                <c:pt idx="217">
                  <c:v>0.10571</c:v>
                </c:pt>
                <c:pt idx="218">
                  <c:v>0.103783</c:v>
                </c:pt>
                <c:pt idx="219">
                  <c:v>0.101827</c:v>
                </c:pt>
                <c:pt idx="220">
                  <c:v>0.100614</c:v>
                </c:pt>
                <c:pt idx="221" formatCode="0.00E+00">
                  <c:v>9.9439600000000003E-2</c:v>
                </c:pt>
                <c:pt idx="222" formatCode="0.00E+00">
                  <c:v>9.8036799999999993E-2</c:v>
                </c:pt>
                <c:pt idx="223" formatCode="0.00E+00">
                  <c:v>9.78551E-2</c:v>
                </c:pt>
                <c:pt idx="224" formatCode="0.00E+00">
                  <c:v>9.6951999999999997E-2</c:v>
                </c:pt>
                <c:pt idx="225" formatCode="0.00E+00">
                  <c:v>9.5351199999999997E-2</c:v>
                </c:pt>
                <c:pt idx="226" formatCode="0.00E+00">
                  <c:v>9.4196799999999997E-2</c:v>
                </c:pt>
                <c:pt idx="227" formatCode="0.00E+00">
                  <c:v>9.3987899999999999E-2</c:v>
                </c:pt>
                <c:pt idx="228" formatCode="0.00E+00">
                  <c:v>9.3487299999999995E-2</c:v>
                </c:pt>
                <c:pt idx="229" formatCode="0.00E+00">
                  <c:v>9.1705800000000004E-2</c:v>
                </c:pt>
                <c:pt idx="230" formatCode="0.00E+00">
                  <c:v>9.0979099999999993E-2</c:v>
                </c:pt>
                <c:pt idx="231" formatCode="0.00E+00">
                  <c:v>8.9587200000000006E-2</c:v>
                </c:pt>
                <c:pt idx="232" formatCode="0.00E+00">
                  <c:v>8.8598300000000005E-2</c:v>
                </c:pt>
                <c:pt idx="233" formatCode="0.00E+00">
                  <c:v>8.7808600000000001E-2</c:v>
                </c:pt>
                <c:pt idx="234" formatCode="0.00E+00">
                  <c:v>8.63376E-2</c:v>
                </c:pt>
                <c:pt idx="235" formatCode="0.00E+00">
                  <c:v>8.5030599999999998E-2</c:v>
                </c:pt>
                <c:pt idx="236" formatCode="0.00E+00">
                  <c:v>8.32257E-2</c:v>
                </c:pt>
                <c:pt idx="237" formatCode="0.00E+00">
                  <c:v>8.26712E-2</c:v>
                </c:pt>
                <c:pt idx="238" formatCode="0.00E+00">
                  <c:v>8.1718399999999997E-2</c:v>
                </c:pt>
                <c:pt idx="239" formatCode="0.00E+00">
                  <c:v>8.0357999999999999E-2</c:v>
                </c:pt>
                <c:pt idx="240" formatCode="0.00E+00">
                  <c:v>7.91187E-2</c:v>
                </c:pt>
                <c:pt idx="241" formatCode="0.00E+00">
                  <c:v>7.8010599999999999E-2</c:v>
                </c:pt>
                <c:pt idx="242" formatCode="0.00E+00">
                  <c:v>7.6802300000000004E-2</c:v>
                </c:pt>
                <c:pt idx="243" formatCode="0.00E+00">
                  <c:v>7.5830499999999995E-2</c:v>
                </c:pt>
                <c:pt idx="244" formatCode="0.00E+00">
                  <c:v>7.45397E-2</c:v>
                </c:pt>
                <c:pt idx="245" formatCode="0.00E+00">
                  <c:v>7.2947499999999998E-2</c:v>
                </c:pt>
                <c:pt idx="246" formatCode="0.00E+00">
                  <c:v>7.1979500000000002E-2</c:v>
                </c:pt>
                <c:pt idx="247" formatCode="0.00E+00">
                  <c:v>7.0698300000000006E-2</c:v>
                </c:pt>
                <c:pt idx="248" formatCode="0.00E+00">
                  <c:v>6.9766999999999996E-2</c:v>
                </c:pt>
                <c:pt idx="249" formatCode="0.00E+00">
                  <c:v>6.8656400000000006E-2</c:v>
                </c:pt>
                <c:pt idx="250" formatCode="0.00E+00">
                  <c:v>6.7413799999999996E-2</c:v>
                </c:pt>
                <c:pt idx="251" formatCode="0.00E+00">
                  <c:v>6.7072400000000004E-2</c:v>
                </c:pt>
                <c:pt idx="252" formatCode="0.00E+00">
                  <c:v>6.5823999999999994E-2</c:v>
                </c:pt>
                <c:pt idx="253" formatCode="0.00E+00">
                  <c:v>6.4248100000000002E-2</c:v>
                </c:pt>
                <c:pt idx="254" formatCode="0.00E+00">
                  <c:v>6.3569100000000003E-2</c:v>
                </c:pt>
                <c:pt idx="255" formatCode="0.00E+00">
                  <c:v>6.3083600000000004E-2</c:v>
                </c:pt>
                <c:pt idx="256" formatCode="0.00E+00">
                  <c:v>6.1869599999999997E-2</c:v>
                </c:pt>
                <c:pt idx="257" formatCode="0.00E+00">
                  <c:v>6.0411899999999998E-2</c:v>
                </c:pt>
                <c:pt idx="258" formatCode="0.00E+00">
                  <c:v>5.9836399999999998E-2</c:v>
                </c:pt>
                <c:pt idx="259" formatCode="0.00E+00">
                  <c:v>5.8903200000000003E-2</c:v>
                </c:pt>
                <c:pt idx="260" formatCode="0.00E+00">
                  <c:v>5.77726E-2</c:v>
                </c:pt>
                <c:pt idx="261" formatCode="0.00E+00">
                  <c:v>5.6439400000000001E-2</c:v>
                </c:pt>
                <c:pt idx="262" formatCode="0.00E+00">
                  <c:v>5.5493800000000003E-2</c:v>
                </c:pt>
                <c:pt idx="263" formatCode="0.00E+00">
                  <c:v>5.4560699999999997E-2</c:v>
                </c:pt>
                <c:pt idx="264" formatCode="0.00E+00">
                  <c:v>5.3731000000000001E-2</c:v>
                </c:pt>
                <c:pt idx="265" formatCode="0.00E+00">
                  <c:v>5.2815000000000001E-2</c:v>
                </c:pt>
                <c:pt idx="266" formatCode="0.00E+00">
                  <c:v>5.1862199999999997E-2</c:v>
                </c:pt>
                <c:pt idx="267" formatCode="0.00E+00">
                  <c:v>5.1571800000000001E-2</c:v>
                </c:pt>
                <c:pt idx="268" formatCode="0.00E+00">
                  <c:v>5.0912399999999997E-2</c:v>
                </c:pt>
                <c:pt idx="269" formatCode="0.00E+00">
                  <c:v>4.9990699999999999E-2</c:v>
                </c:pt>
                <c:pt idx="270" formatCode="0.00E+00">
                  <c:v>4.8607299999999999E-2</c:v>
                </c:pt>
                <c:pt idx="271" formatCode="0.00E+00">
                  <c:v>4.8163400000000002E-2</c:v>
                </c:pt>
                <c:pt idx="272" formatCode="0.00E+00">
                  <c:v>4.71373E-2</c:v>
                </c:pt>
                <c:pt idx="273" formatCode="0.00E+00">
                  <c:v>4.7546400000000003E-2</c:v>
                </c:pt>
                <c:pt idx="274" formatCode="0.00E+00">
                  <c:v>4.67401E-2</c:v>
                </c:pt>
                <c:pt idx="275" formatCode="0.00E+00">
                  <c:v>4.5803999999999997E-2</c:v>
                </c:pt>
                <c:pt idx="276" formatCode="0.00E+00">
                  <c:v>4.5309099999999998E-2</c:v>
                </c:pt>
                <c:pt idx="277" formatCode="0.00E+00">
                  <c:v>4.47426E-2</c:v>
                </c:pt>
                <c:pt idx="278" formatCode="0.00E+00">
                  <c:v>4.4115500000000002E-2</c:v>
                </c:pt>
                <c:pt idx="279" formatCode="0.00E+00">
                  <c:v>4.34837E-2</c:v>
                </c:pt>
                <c:pt idx="280" formatCode="0.00E+00">
                  <c:v>4.2397499999999998E-2</c:v>
                </c:pt>
                <c:pt idx="281" formatCode="0.00E+00">
                  <c:v>4.1826200000000001E-2</c:v>
                </c:pt>
                <c:pt idx="282" formatCode="0.00E+00">
                  <c:v>4.15144E-2</c:v>
                </c:pt>
                <c:pt idx="283" formatCode="0.00E+00">
                  <c:v>4.0950300000000002E-2</c:v>
                </c:pt>
                <c:pt idx="284" formatCode="0.00E+00">
                  <c:v>4.0326599999999997E-2</c:v>
                </c:pt>
                <c:pt idx="285" formatCode="0.00E+00">
                  <c:v>3.9552200000000003E-2</c:v>
                </c:pt>
                <c:pt idx="286" formatCode="0.00E+00">
                  <c:v>3.9270899999999997E-2</c:v>
                </c:pt>
                <c:pt idx="287" formatCode="0.00E+00">
                  <c:v>3.8770699999999998E-2</c:v>
                </c:pt>
                <c:pt idx="288" formatCode="0.00E+00">
                  <c:v>3.8389699999999999E-2</c:v>
                </c:pt>
                <c:pt idx="289" formatCode="0.00E+00">
                  <c:v>3.7900900000000001E-2</c:v>
                </c:pt>
                <c:pt idx="290" formatCode="0.00E+00">
                  <c:v>3.7598600000000003E-2</c:v>
                </c:pt>
                <c:pt idx="291" formatCode="0.00E+00">
                  <c:v>3.6761299999999997E-2</c:v>
                </c:pt>
                <c:pt idx="292" formatCode="0.00E+00">
                  <c:v>3.6591100000000001E-2</c:v>
                </c:pt>
                <c:pt idx="293" formatCode="0.00E+00">
                  <c:v>3.6232E-2</c:v>
                </c:pt>
                <c:pt idx="294" formatCode="0.00E+00">
                  <c:v>3.5844800000000003E-2</c:v>
                </c:pt>
                <c:pt idx="295" formatCode="0.00E+00">
                  <c:v>3.5882499999999998E-2</c:v>
                </c:pt>
                <c:pt idx="296" formatCode="0.00E+00">
                  <c:v>3.5473299999999999E-2</c:v>
                </c:pt>
                <c:pt idx="297" formatCode="0.00E+00">
                  <c:v>3.5094300000000002E-2</c:v>
                </c:pt>
                <c:pt idx="298" formatCode="0.00E+00">
                  <c:v>3.4635100000000002E-2</c:v>
                </c:pt>
                <c:pt idx="299" formatCode="0.00E+00">
                  <c:v>3.4379E-2</c:v>
                </c:pt>
                <c:pt idx="300" formatCode="0.00E+00">
                  <c:v>3.4251200000000002E-2</c:v>
                </c:pt>
                <c:pt idx="301" formatCode="0.00E+00">
                  <c:v>3.3741500000000001E-2</c:v>
                </c:pt>
                <c:pt idx="302" formatCode="0.00E+00">
                  <c:v>3.3416300000000003E-2</c:v>
                </c:pt>
                <c:pt idx="303" formatCode="0.00E+00">
                  <c:v>3.3968900000000003E-2</c:v>
                </c:pt>
                <c:pt idx="304" formatCode="0.00E+00">
                  <c:v>3.3362900000000001E-2</c:v>
                </c:pt>
                <c:pt idx="305" formatCode="0.00E+00">
                  <c:v>3.27859E-2</c:v>
                </c:pt>
                <c:pt idx="306" formatCode="0.00E+00">
                  <c:v>3.2453099999999999E-2</c:v>
                </c:pt>
                <c:pt idx="307" formatCode="0.00E+00">
                  <c:v>3.2351499999999998E-2</c:v>
                </c:pt>
                <c:pt idx="308" formatCode="0.00E+00">
                  <c:v>3.2154599999999998E-2</c:v>
                </c:pt>
                <c:pt idx="309" formatCode="0.00E+00">
                  <c:v>3.1892299999999998E-2</c:v>
                </c:pt>
                <c:pt idx="310" formatCode="0.00E+00">
                  <c:v>3.1597600000000003E-2</c:v>
                </c:pt>
                <c:pt idx="311" formatCode="0.00E+00">
                  <c:v>3.1673399999999997E-2</c:v>
                </c:pt>
                <c:pt idx="312" formatCode="0.00E+00">
                  <c:v>3.1424500000000001E-2</c:v>
                </c:pt>
                <c:pt idx="313" formatCode="0.00E+00">
                  <c:v>3.1164600000000001E-2</c:v>
                </c:pt>
                <c:pt idx="314" formatCode="0.00E+00">
                  <c:v>3.07202E-2</c:v>
                </c:pt>
                <c:pt idx="315" formatCode="0.00E+00">
                  <c:v>3.0727399999999998E-2</c:v>
                </c:pt>
                <c:pt idx="316" formatCode="0.00E+00">
                  <c:v>3.0506599999999998E-2</c:v>
                </c:pt>
                <c:pt idx="317" formatCode="0.00E+00">
                  <c:v>3.0291599999999998E-2</c:v>
                </c:pt>
                <c:pt idx="318" formatCode="0.00E+00">
                  <c:v>3.0156599999999999E-2</c:v>
                </c:pt>
                <c:pt idx="319" formatCode="0.00E+00">
                  <c:v>2.9920599999999999E-2</c:v>
                </c:pt>
                <c:pt idx="320" formatCode="0.00E+00">
                  <c:v>2.98052E-2</c:v>
                </c:pt>
                <c:pt idx="321" formatCode="0.00E+00">
                  <c:v>2.9730800000000002E-2</c:v>
                </c:pt>
                <c:pt idx="322" formatCode="0.00E+00">
                  <c:v>2.9538200000000001E-2</c:v>
                </c:pt>
                <c:pt idx="323" formatCode="0.00E+00">
                  <c:v>2.9365100000000002E-2</c:v>
                </c:pt>
                <c:pt idx="324" formatCode="0.00E+00">
                  <c:v>2.91142E-2</c:v>
                </c:pt>
                <c:pt idx="325" formatCode="0.00E+00">
                  <c:v>2.9013600000000001E-2</c:v>
                </c:pt>
                <c:pt idx="326" formatCode="0.00E+00">
                  <c:v>2.8845300000000001E-2</c:v>
                </c:pt>
                <c:pt idx="327" formatCode="0.00E+00">
                  <c:v>2.8703200000000002E-2</c:v>
                </c:pt>
                <c:pt idx="328" formatCode="0.00E+00">
                  <c:v>2.86813E-2</c:v>
                </c:pt>
                <c:pt idx="329" formatCode="0.00E+00">
                  <c:v>2.8433300000000002E-2</c:v>
                </c:pt>
                <c:pt idx="330" formatCode="0.00E+00">
                  <c:v>2.8410899999999999E-2</c:v>
                </c:pt>
                <c:pt idx="331" formatCode="0.00E+00">
                  <c:v>2.81677E-2</c:v>
                </c:pt>
                <c:pt idx="332" formatCode="0.00E+00">
                  <c:v>2.8158699999999998E-2</c:v>
                </c:pt>
                <c:pt idx="333" formatCode="0.00E+00">
                  <c:v>2.7836799999999998E-2</c:v>
                </c:pt>
                <c:pt idx="334" formatCode="0.00E+00">
                  <c:v>2.76828E-2</c:v>
                </c:pt>
                <c:pt idx="335" formatCode="0.00E+00">
                  <c:v>2.7613599999999999E-2</c:v>
                </c:pt>
                <c:pt idx="336" formatCode="0.00E+00">
                  <c:v>2.75736E-2</c:v>
                </c:pt>
                <c:pt idx="337" formatCode="0.00E+00">
                  <c:v>2.7489699999999999E-2</c:v>
                </c:pt>
                <c:pt idx="338" formatCode="0.00E+00">
                  <c:v>2.73137E-2</c:v>
                </c:pt>
                <c:pt idx="339" formatCode="0.00E+00">
                  <c:v>2.7157299999999999E-2</c:v>
                </c:pt>
                <c:pt idx="340" formatCode="0.00E+00">
                  <c:v>2.7007099999999999E-2</c:v>
                </c:pt>
                <c:pt idx="341" formatCode="0.00E+00">
                  <c:v>2.6842600000000001E-2</c:v>
                </c:pt>
                <c:pt idx="342" formatCode="0.00E+00">
                  <c:v>2.67224E-2</c:v>
                </c:pt>
                <c:pt idx="343" formatCode="0.00E+00">
                  <c:v>2.6492100000000001E-2</c:v>
                </c:pt>
                <c:pt idx="344" formatCode="0.00E+00">
                  <c:v>2.63772E-2</c:v>
                </c:pt>
                <c:pt idx="345" formatCode="0.00E+00">
                  <c:v>2.6140699999999999E-2</c:v>
                </c:pt>
                <c:pt idx="346" formatCode="0.00E+00">
                  <c:v>2.6096299999999999E-2</c:v>
                </c:pt>
                <c:pt idx="347" formatCode="0.00E+00">
                  <c:v>2.58842E-2</c:v>
                </c:pt>
                <c:pt idx="348" formatCode="0.00E+00">
                  <c:v>2.5769199999999999E-2</c:v>
                </c:pt>
                <c:pt idx="349" formatCode="0.00E+00">
                  <c:v>2.5628100000000001E-2</c:v>
                </c:pt>
                <c:pt idx="350" formatCode="0.00E+00">
                  <c:v>2.5359199999999998E-2</c:v>
                </c:pt>
                <c:pt idx="351" formatCode="0.00E+00">
                  <c:v>2.5134099999999999E-2</c:v>
                </c:pt>
                <c:pt idx="352" formatCode="0.00E+00">
                  <c:v>2.49114E-2</c:v>
                </c:pt>
                <c:pt idx="353" formatCode="0.00E+00">
                  <c:v>2.47374E-2</c:v>
                </c:pt>
                <c:pt idx="354" formatCode="0.00E+00">
                  <c:v>2.4344399999999999E-2</c:v>
                </c:pt>
                <c:pt idx="355" formatCode="0.00E+00">
                  <c:v>2.4210499999999999E-2</c:v>
                </c:pt>
                <c:pt idx="356" formatCode="0.00E+00">
                  <c:v>2.3884800000000001E-2</c:v>
                </c:pt>
                <c:pt idx="357" formatCode="0.00E+00">
                  <c:v>2.3574399999999999E-2</c:v>
                </c:pt>
                <c:pt idx="358" formatCode="0.00E+00">
                  <c:v>2.3425100000000001E-2</c:v>
                </c:pt>
                <c:pt idx="359" formatCode="0.00E+00">
                  <c:v>2.3098899999999999E-2</c:v>
                </c:pt>
                <c:pt idx="360" formatCode="0.00E+00">
                  <c:v>2.2722200000000001E-2</c:v>
                </c:pt>
                <c:pt idx="361" formatCode="0.00E+00">
                  <c:v>2.2507699999999999E-2</c:v>
                </c:pt>
                <c:pt idx="362" formatCode="0.00E+00">
                  <c:v>2.2120000000000001E-2</c:v>
                </c:pt>
                <c:pt idx="363" formatCode="0.00E+00">
                  <c:v>2.1716599999999999E-2</c:v>
                </c:pt>
                <c:pt idx="364" formatCode="0.00E+00">
                  <c:v>2.1587800000000001E-2</c:v>
                </c:pt>
                <c:pt idx="365" formatCode="0.00E+00">
                  <c:v>2.1292200000000001E-2</c:v>
                </c:pt>
                <c:pt idx="366" formatCode="0.00E+00">
                  <c:v>2.09155E-2</c:v>
                </c:pt>
                <c:pt idx="367" formatCode="0.00E+00">
                  <c:v>2.0634699999999999E-2</c:v>
                </c:pt>
                <c:pt idx="368" formatCode="0.00E+00">
                  <c:v>2.0433400000000001E-2</c:v>
                </c:pt>
                <c:pt idx="369" formatCode="0.00E+00">
                  <c:v>2.01368E-2</c:v>
                </c:pt>
                <c:pt idx="370" formatCode="0.00E+00">
                  <c:v>1.9736799999999999E-2</c:v>
                </c:pt>
                <c:pt idx="371" formatCode="0.00E+00">
                  <c:v>1.9465400000000001E-2</c:v>
                </c:pt>
                <c:pt idx="372" formatCode="0.00E+00">
                  <c:v>1.91998E-2</c:v>
                </c:pt>
                <c:pt idx="373" formatCode="0.00E+00">
                  <c:v>1.9011E-2</c:v>
                </c:pt>
                <c:pt idx="374" formatCode="0.00E+00">
                  <c:v>1.8659100000000001E-2</c:v>
                </c:pt>
                <c:pt idx="375" formatCode="0.00E+00">
                  <c:v>1.8402600000000002E-2</c:v>
                </c:pt>
                <c:pt idx="376" formatCode="0.00E+00">
                  <c:v>1.8072100000000001E-2</c:v>
                </c:pt>
                <c:pt idx="377" formatCode="0.00E+00">
                  <c:v>1.77894E-2</c:v>
                </c:pt>
                <c:pt idx="378" formatCode="0.00E+00">
                  <c:v>1.7442699999999998E-2</c:v>
                </c:pt>
                <c:pt idx="379" formatCode="0.00E+00">
                  <c:v>1.7427399999999999E-2</c:v>
                </c:pt>
                <c:pt idx="380" formatCode="0.00E+00">
                  <c:v>1.7115600000000002E-2</c:v>
                </c:pt>
                <c:pt idx="381" formatCode="0.00E+00">
                  <c:v>1.7008300000000001E-2</c:v>
                </c:pt>
                <c:pt idx="382" formatCode="0.00E+00">
                  <c:v>1.687E-2</c:v>
                </c:pt>
                <c:pt idx="383" formatCode="0.00E+00">
                  <c:v>1.6835699999999999E-2</c:v>
                </c:pt>
                <c:pt idx="384" formatCode="0.00E+00">
                  <c:v>1.6524799999999999E-2</c:v>
                </c:pt>
                <c:pt idx="385" formatCode="0.00E+00">
                  <c:v>1.6155699999999999E-2</c:v>
                </c:pt>
                <c:pt idx="386" formatCode="0.00E+00">
                  <c:v>1.6315900000000001E-2</c:v>
                </c:pt>
                <c:pt idx="387" formatCode="0.00E+00">
                  <c:v>1.5914399999999999E-2</c:v>
                </c:pt>
                <c:pt idx="388" formatCode="0.00E+00">
                  <c:v>1.5992200000000002E-2</c:v>
                </c:pt>
                <c:pt idx="389" formatCode="0.00E+00">
                  <c:v>1.5836200000000002E-2</c:v>
                </c:pt>
                <c:pt idx="390" formatCode="0.00E+00">
                  <c:v>1.5340299999999999E-2</c:v>
                </c:pt>
                <c:pt idx="391" formatCode="0.00E+00">
                  <c:v>1.5426199999999999E-2</c:v>
                </c:pt>
                <c:pt idx="392" formatCode="0.00E+00">
                  <c:v>1.5205400000000001E-2</c:v>
                </c:pt>
                <c:pt idx="393" formatCode="0.00E+00">
                  <c:v>1.4390500000000001E-2</c:v>
                </c:pt>
                <c:pt idx="394" formatCode="0.00E+00">
                  <c:v>1.4299900000000001E-2</c:v>
                </c:pt>
                <c:pt idx="395" formatCode="0.00E+00">
                  <c:v>1.41797E-2</c:v>
                </c:pt>
                <c:pt idx="396" formatCode="0.00E+00">
                  <c:v>1.38364E-2</c:v>
                </c:pt>
                <c:pt idx="397" formatCode="0.00E+00">
                  <c:v>1.3819700000000001E-2</c:v>
                </c:pt>
                <c:pt idx="398" formatCode="0.00E+00">
                  <c:v>1.38421E-2</c:v>
                </c:pt>
                <c:pt idx="399" formatCode="0.00E+00">
                  <c:v>1.35064E-2</c:v>
                </c:pt>
                <c:pt idx="400" formatCode="0.00E+00">
                  <c:v>1.28465E-2</c:v>
                </c:pt>
                <c:pt idx="401" formatCode="0.00E+00">
                  <c:v>1.27435E-2</c:v>
                </c:pt>
                <c:pt idx="402" formatCode="0.00E+00">
                  <c:v>1.2692E-2</c:v>
                </c:pt>
                <c:pt idx="403" formatCode="0.00E+00">
                  <c:v>1.2773E-2</c:v>
                </c:pt>
                <c:pt idx="404" formatCode="0.00E+00">
                  <c:v>1.2596100000000001E-2</c:v>
                </c:pt>
                <c:pt idx="405" formatCode="0.00E+00">
                  <c:v>1.2451200000000001E-2</c:v>
                </c:pt>
                <c:pt idx="406" formatCode="0.00E+00">
                  <c:v>1.2104500000000001E-2</c:v>
                </c:pt>
                <c:pt idx="407" formatCode="0.00E+00">
                  <c:v>1.20287E-2</c:v>
                </c:pt>
                <c:pt idx="408" formatCode="0.00E+00">
                  <c:v>1.16591E-2</c:v>
                </c:pt>
                <c:pt idx="409" formatCode="0.00E+00">
                  <c:v>1.13463E-2</c:v>
                </c:pt>
                <c:pt idx="410" formatCode="0.00E+00">
                  <c:v>1.0930499999999999E-2</c:v>
                </c:pt>
                <c:pt idx="411" formatCode="0.00E+00">
                  <c:v>1.1136999999999999E-2</c:v>
                </c:pt>
                <c:pt idx="412" formatCode="0.00E+00">
                  <c:v>1.1157500000000001E-2</c:v>
                </c:pt>
                <c:pt idx="413" formatCode="0.00E+00">
                  <c:v>1.08614E-2</c:v>
                </c:pt>
                <c:pt idx="414" formatCode="0.00E+00">
                  <c:v>1.02091E-2</c:v>
                </c:pt>
                <c:pt idx="415" formatCode="0.00E+00">
                  <c:v>9.8729100000000004E-3</c:v>
                </c:pt>
                <c:pt idx="416" formatCode="0.00E+00">
                  <c:v>9.6745500000000005E-3</c:v>
                </c:pt>
                <c:pt idx="417" formatCode="0.00E+00">
                  <c:v>9.5977800000000002E-3</c:v>
                </c:pt>
                <c:pt idx="418" formatCode="0.00E+00">
                  <c:v>9.3836800000000001E-3</c:v>
                </c:pt>
                <c:pt idx="419" formatCode="0.00E+00">
                  <c:v>8.8982599999999999E-3</c:v>
                </c:pt>
                <c:pt idx="420" formatCode="0.00E+00">
                  <c:v>8.9364100000000005E-3</c:v>
                </c:pt>
                <c:pt idx="421" formatCode="0.00E+00">
                  <c:v>8.5372899999999995E-3</c:v>
                </c:pt>
                <c:pt idx="422" formatCode="0.00E+00">
                  <c:v>8.3460800000000005E-3</c:v>
                </c:pt>
                <c:pt idx="423" formatCode="0.00E+00">
                  <c:v>8.3122300000000003E-3</c:v>
                </c:pt>
                <c:pt idx="424" formatCode="0.00E+00">
                  <c:v>8.0227900000000001E-3</c:v>
                </c:pt>
                <c:pt idx="425" formatCode="0.00E+00">
                  <c:v>7.4815799999999998E-3</c:v>
                </c:pt>
                <c:pt idx="426" formatCode="0.00E+00">
                  <c:v>7.2250400000000003E-3</c:v>
                </c:pt>
                <c:pt idx="427" formatCode="0.00E+00">
                  <c:v>6.9274899999999997E-3</c:v>
                </c:pt>
                <c:pt idx="428" formatCode="0.00E+00">
                  <c:v>6.7644100000000002E-3</c:v>
                </c:pt>
                <c:pt idx="429" formatCode="0.00E+00">
                  <c:v>6.5503100000000002E-3</c:v>
                </c:pt>
                <c:pt idx="430" formatCode="0.00E+00">
                  <c:v>6.4592399999999998E-3</c:v>
                </c:pt>
                <c:pt idx="431" formatCode="0.00E+00">
                  <c:v>5.9275600000000001E-3</c:v>
                </c:pt>
                <c:pt idx="432" formatCode="0.00E+00">
                  <c:v>5.6023599999999998E-3</c:v>
                </c:pt>
                <c:pt idx="433" formatCode="0.00E+00">
                  <c:v>5.6791300000000001E-3</c:v>
                </c:pt>
                <c:pt idx="434" formatCode="0.00E+00">
                  <c:v>5.0940500000000001E-3</c:v>
                </c:pt>
                <c:pt idx="435" formatCode="0.00E+00">
                  <c:v>3.9362900000000003E-3</c:v>
                </c:pt>
                <c:pt idx="436" formatCode="0.00E+00">
                  <c:v>3.3335700000000001E-3</c:v>
                </c:pt>
                <c:pt idx="437" formatCode="0.00E+00">
                  <c:v>3.0903800000000002E-3</c:v>
                </c:pt>
                <c:pt idx="438" formatCode="0.00E+00">
                  <c:v>2.8114300000000002E-3</c:v>
                </c:pt>
                <c:pt idx="439" formatCode="0.00E+00">
                  <c:v>3.9720500000000004E-3</c:v>
                </c:pt>
                <c:pt idx="440" formatCode="0.00E+00">
                  <c:v>6.4144099999999997E-3</c:v>
                </c:pt>
                <c:pt idx="441" formatCode="0.00E+00">
                  <c:v>6.4554199999999999E-3</c:v>
                </c:pt>
                <c:pt idx="442" formatCode="0.00E+00">
                  <c:v>5.1264800000000001E-3</c:v>
                </c:pt>
                <c:pt idx="443" formatCode="0.00E+00">
                  <c:v>5.1813099999999997E-3</c:v>
                </c:pt>
                <c:pt idx="444" formatCode="0.00E+00">
                  <c:v>4.8489600000000002E-3</c:v>
                </c:pt>
                <c:pt idx="445" formatCode="0.00E+00">
                  <c:v>2.6297600000000001E-3</c:v>
                </c:pt>
                <c:pt idx="446" formatCode="0.00E+00">
                  <c:v>9.3793900000000005E-4</c:v>
                </c:pt>
                <c:pt idx="447" formatCode="0.00E+00">
                  <c:v>7.6389299999999997E-4</c:v>
                </c:pt>
                <c:pt idx="448" formatCode="0.00E+00">
                  <c:v>1.26505E-3</c:v>
                </c:pt>
                <c:pt idx="449" formatCode="0.00E+00">
                  <c:v>1.5659300000000001E-3</c:v>
                </c:pt>
                <c:pt idx="450" formatCode="0.00E+00">
                  <c:v>1.4910699999999999E-3</c:v>
                </c:pt>
                <c:pt idx="451" formatCode="0.00E+00">
                  <c:v>1.35326E-3</c:v>
                </c:pt>
                <c:pt idx="452" formatCode="0.00E+00">
                  <c:v>1.07145E-3</c:v>
                </c:pt>
                <c:pt idx="453" formatCode="0.00E+00">
                  <c:v>1.02472E-3</c:v>
                </c:pt>
                <c:pt idx="454" formatCode="0.00E+00">
                  <c:v>8.2349799999999998E-4</c:v>
                </c:pt>
                <c:pt idx="455" formatCode="0.00E+00">
                  <c:v>6.3705399999999996E-4</c:v>
                </c:pt>
                <c:pt idx="456" formatCode="0.00E+00">
                  <c:v>4.5442600000000002E-4</c:v>
                </c:pt>
                <c:pt idx="457" formatCode="0.00E+00">
                  <c:v>2.3746499999999999E-4</c:v>
                </c:pt>
                <c:pt idx="458" formatCode="0.00E+00">
                  <c:v>1.2397800000000001E-4</c:v>
                </c:pt>
                <c:pt idx="459" formatCode="0.00E+00">
                  <c:v>-1.31607E-4</c:v>
                </c:pt>
                <c:pt idx="460" formatCode="0.00E+00">
                  <c:v>-2.4461699999999998E-4</c:v>
                </c:pt>
                <c:pt idx="461" formatCode="0.00E+00">
                  <c:v>-4.2629199999999999E-4</c:v>
                </c:pt>
                <c:pt idx="462" formatCode="0.00E+00">
                  <c:v>-4.2772300000000002E-4</c:v>
                </c:pt>
                <c:pt idx="463" formatCode="0.00E+00">
                  <c:v>-7.4243499999999995E-4</c:v>
                </c:pt>
                <c:pt idx="464" formatCode="0.00E+00">
                  <c:v>-7.4100499999999998E-4</c:v>
                </c:pt>
                <c:pt idx="465" formatCode="0.00E+00">
                  <c:v>-1.2068700000000001E-3</c:v>
                </c:pt>
                <c:pt idx="466" formatCode="0.00E+00">
                  <c:v>1.79434E-3</c:v>
                </c:pt>
                <c:pt idx="467" formatCode="0.00E+00">
                  <c:v>-2.3412699999999999E-4</c:v>
                </c:pt>
                <c:pt idx="468" formatCode="0.00E+00">
                  <c:v>-1.4529199999999999E-3</c:v>
                </c:pt>
                <c:pt idx="469" formatCode="0.00E+00">
                  <c:v>-1.57022E-3</c:v>
                </c:pt>
                <c:pt idx="470" formatCode="0.00E+00">
                  <c:v>-1.82533E-3</c:v>
                </c:pt>
                <c:pt idx="471" formatCode="0.00E+00">
                  <c:v>-1.9326199999999999E-3</c:v>
                </c:pt>
                <c:pt idx="472" formatCode="0.00E+00">
                  <c:v>-1.9865E-3</c:v>
                </c:pt>
                <c:pt idx="473" formatCode="0.00E+00">
                  <c:v>-2.13766E-3</c:v>
                </c:pt>
                <c:pt idx="474" formatCode="0.00E+00">
                  <c:v>-2.2010799999999998E-3</c:v>
                </c:pt>
                <c:pt idx="475" formatCode="0.00E+00">
                  <c:v>-2.3646399999999999E-3</c:v>
                </c:pt>
                <c:pt idx="476" formatCode="0.00E+00">
                  <c:v>-2.4547599999999998E-3</c:v>
                </c:pt>
                <c:pt idx="477" formatCode="0.00E+00">
                  <c:v>-2.62737E-3</c:v>
                </c:pt>
                <c:pt idx="478" formatCode="0.00E+00">
                  <c:v>-2.6597999999999999E-3</c:v>
                </c:pt>
                <c:pt idx="479" formatCode="0.00E+00">
                  <c:v>-2.8004599999999998E-3</c:v>
                </c:pt>
                <c:pt idx="480" formatCode="0.00E+00">
                  <c:v>-2.7523000000000001E-3</c:v>
                </c:pt>
                <c:pt idx="481" formatCode="0.00E+00">
                  <c:v>-2.8929699999999999E-3</c:v>
                </c:pt>
                <c:pt idx="482" formatCode="0.00E+00">
                  <c:v>-3.0074099999999999E-3</c:v>
                </c:pt>
                <c:pt idx="483" formatCode="0.00E+00">
                  <c:v>-3.0798900000000001E-3</c:v>
                </c:pt>
                <c:pt idx="484" formatCode="0.00E+00">
                  <c:v>-3.1337700000000001E-3</c:v>
                </c:pt>
                <c:pt idx="485" formatCode="0.00E+00">
                  <c:v>-3.2138800000000001E-3</c:v>
                </c:pt>
                <c:pt idx="486" formatCode="0.00E+00">
                  <c:v>-3.3307100000000002E-3</c:v>
                </c:pt>
                <c:pt idx="487" formatCode="0.00E+00">
                  <c:v>-3.3836399999999998E-3</c:v>
                </c:pt>
                <c:pt idx="488" formatCode="0.00E+00">
                  <c:v>-3.4976E-3</c:v>
                </c:pt>
                <c:pt idx="489" formatCode="0.00E+00">
                  <c:v>-3.5395600000000002E-3</c:v>
                </c:pt>
                <c:pt idx="490" formatCode="0.00E+00">
                  <c:v>-3.57056E-3</c:v>
                </c:pt>
                <c:pt idx="491" formatCode="0.00E+00">
                  <c:v>-3.7059800000000002E-3</c:v>
                </c:pt>
                <c:pt idx="492" formatCode="0.00E+00">
                  <c:v>-3.7555700000000002E-3</c:v>
                </c:pt>
                <c:pt idx="493" formatCode="0.00E+00">
                  <c:v>-3.8471199999999999E-3</c:v>
                </c:pt>
                <c:pt idx="494" formatCode="0.00E+00">
                  <c:v>-3.9281799999999999E-3</c:v>
                </c:pt>
                <c:pt idx="495" formatCode="0.00E+00">
                  <c:v>-3.9138799999999998E-3</c:v>
                </c:pt>
                <c:pt idx="496" formatCode="0.00E+00">
                  <c:v>-4.0254599999999998E-3</c:v>
                </c:pt>
                <c:pt idx="497" formatCode="0.00E+00">
                  <c:v>-4.1651700000000002E-3</c:v>
                </c:pt>
                <c:pt idx="498" formatCode="0.00E+00">
                  <c:v>-4.2834300000000004E-3</c:v>
                </c:pt>
                <c:pt idx="499" formatCode="0.00E+00">
                  <c:v>-4.3969200000000003E-3</c:v>
                </c:pt>
                <c:pt idx="500" formatCode="0.00E+00">
                  <c:v>-4.4465099999999999E-3</c:v>
                </c:pt>
                <c:pt idx="501" formatCode="0.00E+00">
                  <c:v>-4.5161200000000002E-3</c:v>
                </c:pt>
                <c:pt idx="502" formatCode="0.00E+00">
                  <c:v>-4.5886E-3</c:v>
                </c:pt>
                <c:pt idx="503" formatCode="0.00E+00">
                  <c:v>-4.6548800000000001E-3</c:v>
                </c:pt>
                <c:pt idx="504" formatCode="0.00E+00">
                  <c:v>-4.7182999999999999E-3</c:v>
                </c:pt>
                <c:pt idx="505" formatCode="0.00E+00">
                  <c:v>-4.82607E-3</c:v>
                </c:pt>
                <c:pt idx="506" formatCode="0.00E+00">
                  <c:v>-4.7750500000000003E-3</c:v>
                </c:pt>
                <c:pt idx="507" formatCode="0.00E+00">
                  <c:v>-4.8632600000000003E-3</c:v>
                </c:pt>
                <c:pt idx="508" formatCode="0.00E+00">
                  <c:v>-4.9300200000000002E-3</c:v>
                </c:pt>
                <c:pt idx="509" formatCode="0.00E+00">
                  <c:v>-4.9800900000000004E-3</c:v>
                </c:pt>
                <c:pt idx="510" formatCode="0.00E+00">
                  <c:v>-4.9552900000000002E-3</c:v>
                </c:pt>
                <c:pt idx="511" formatCode="0.00E+00">
                  <c:v>-5.0053600000000004E-3</c:v>
                </c:pt>
                <c:pt idx="512" formatCode="0.00E+00">
                  <c:v>-5.04208E-3</c:v>
                </c:pt>
                <c:pt idx="513" formatCode="0.00E+00">
                  <c:v>-4.9114199999999997E-3</c:v>
                </c:pt>
                <c:pt idx="514" formatCode="0.00E+00">
                  <c:v>-5.0435100000000002E-3</c:v>
                </c:pt>
                <c:pt idx="515" formatCode="0.00E+00">
                  <c:v>-5.0487500000000003E-3</c:v>
                </c:pt>
                <c:pt idx="516" formatCode="0.00E+00">
                  <c:v>-5.0745E-3</c:v>
                </c:pt>
                <c:pt idx="517" formatCode="0.00E+00">
                  <c:v>-4.9533800000000003E-3</c:v>
                </c:pt>
                <c:pt idx="518" formatCode="0.00E+00">
                  <c:v>-5.1446E-3</c:v>
                </c:pt>
                <c:pt idx="519" formatCode="0.00E+00">
                  <c:v>-5.1021599999999997E-3</c:v>
                </c:pt>
                <c:pt idx="520" formatCode="0.00E+00">
                  <c:v>-5.2213700000000004E-3</c:v>
                </c:pt>
                <c:pt idx="521" formatCode="0.00E+00">
                  <c:v>-5.1064500000000002E-3</c:v>
                </c:pt>
                <c:pt idx="522" formatCode="0.00E+00">
                  <c:v>-5.2461599999999997E-3</c:v>
                </c:pt>
                <c:pt idx="523" formatCode="0.00E+00">
                  <c:v>-5.2552199999999997E-3</c:v>
                </c:pt>
                <c:pt idx="524" formatCode="0.00E+00">
                  <c:v>-5.2008599999999999E-3</c:v>
                </c:pt>
                <c:pt idx="525" formatCode="0.00E+00">
                  <c:v>-5.2933700000000004E-3</c:v>
                </c:pt>
                <c:pt idx="526" formatCode="0.00E+00">
                  <c:v>-5.3329500000000004E-3</c:v>
                </c:pt>
                <c:pt idx="527" formatCode="0.00E+00">
                  <c:v>-5.4559700000000001E-3</c:v>
                </c:pt>
                <c:pt idx="528" formatCode="0.00E+00">
                  <c:v>-5.3739499999999997E-3</c:v>
                </c:pt>
                <c:pt idx="529" formatCode="0.00E+00">
                  <c:v>-5.5332200000000002E-3</c:v>
                </c:pt>
                <c:pt idx="530" formatCode="0.00E+00">
                  <c:v>-5.5999800000000001E-3</c:v>
                </c:pt>
                <c:pt idx="531" formatCode="0.00E+00">
                  <c:v>-5.6972500000000001E-3</c:v>
                </c:pt>
                <c:pt idx="532" formatCode="0.00E+00">
                  <c:v>-5.7930899999999999E-3</c:v>
                </c:pt>
                <c:pt idx="533" formatCode="0.00E+00">
                  <c:v>-5.8050200000000001E-3</c:v>
                </c:pt>
                <c:pt idx="534" formatCode="0.00E+00">
                  <c:v>-5.7454100000000003E-3</c:v>
                </c:pt>
                <c:pt idx="535" formatCode="0.00E+00">
                  <c:v>-5.8984800000000002E-3</c:v>
                </c:pt>
                <c:pt idx="536" formatCode="0.00E+00">
                  <c:v>-5.8336300000000002E-3</c:v>
                </c:pt>
                <c:pt idx="537" formatCode="0.00E+00">
                  <c:v>-5.9246999999999998E-3</c:v>
                </c:pt>
                <c:pt idx="538" formatCode="0.00E+00">
                  <c:v>-5.9347200000000001E-3</c:v>
                </c:pt>
                <c:pt idx="539" formatCode="0.00E+00">
                  <c:v>-6.0157800000000001E-3</c:v>
                </c:pt>
                <c:pt idx="540" formatCode="0.00E+00">
                  <c:v>-6.1535799999999996E-3</c:v>
                </c:pt>
                <c:pt idx="541" formatCode="0.00E+00">
                  <c:v>-6.1183000000000001E-3</c:v>
                </c:pt>
                <c:pt idx="542" formatCode="0.00E+00">
                  <c:v>-6.0558299999999999E-3</c:v>
                </c:pt>
                <c:pt idx="543" formatCode="0.00E+00">
                  <c:v>-6.2541999999999997E-3</c:v>
                </c:pt>
                <c:pt idx="544" formatCode="0.00E+00">
                  <c:v>-6.2890100000000003E-3</c:v>
                </c:pt>
                <c:pt idx="545" formatCode="0.00E+00">
                  <c:v>-6.1602599999999999E-3</c:v>
                </c:pt>
                <c:pt idx="546" formatCode="0.00E+00">
                  <c:v>-6.10971E-3</c:v>
                </c:pt>
                <c:pt idx="547" formatCode="0.00E+00">
                  <c:v>-6.3147500000000001E-3</c:v>
                </c:pt>
                <c:pt idx="548" formatCode="0.00E+00">
                  <c:v>-6.4177499999999998E-3</c:v>
                </c:pt>
                <c:pt idx="549" formatCode="0.00E+00">
                  <c:v>-6.3614800000000001E-3</c:v>
                </c:pt>
                <c:pt idx="550" formatCode="0.00E+00">
                  <c:v>-6.1106700000000003E-3</c:v>
                </c:pt>
                <c:pt idx="551" formatCode="0.00E+00">
                  <c:v>-6.2594399999999998E-3</c:v>
                </c:pt>
                <c:pt idx="552" formatCode="0.00E+00">
                  <c:v>-6.2489499999999996E-3</c:v>
                </c:pt>
                <c:pt idx="553" formatCode="0.00E+00">
                  <c:v>-6.29139E-3</c:v>
                </c:pt>
                <c:pt idx="554" formatCode="0.00E+00">
                  <c:v>-6.2999700000000002E-3</c:v>
                </c:pt>
                <c:pt idx="555" formatCode="0.00E+00">
                  <c:v>-6.1664600000000003E-3</c:v>
                </c:pt>
                <c:pt idx="556" formatCode="0.00E+00">
                  <c:v>-6.1879200000000004E-3</c:v>
                </c:pt>
                <c:pt idx="557" formatCode="0.00E+00">
                  <c:v>-6.1392800000000004E-3</c:v>
                </c:pt>
                <c:pt idx="558" formatCode="0.00E+00">
                  <c:v>-6.1483400000000004E-3</c:v>
                </c:pt>
                <c:pt idx="559" formatCode="0.00E+00">
                  <c:v>-6.1168699999999999E-3</c:v>
                </c:pt>
                <c:pt idx="560" formatCode="0.00E+00">
                  <c:v>-6.1860099999999996E-3</c:v>
                </c:pt>
                <c:pt idx="561" formatCode="0.00E+00">
                  <c:v>-6.2403700000000003E-3</c:v>
                </c:pt>
                <c:pt idx="562" formatCode="0.00E+00">
                  <c:v>-6.31666E-3</c:v>
                </c:pt>
                <c:pt idx="563" formatCode="0.00E+00">
                  <c:v>-6.2856700000000001E-3</c:v>
                </c:pt>
                <c:pt idx="564" formatCode="0.00E+00">
                  <c:v>-6.2885299999999996E-3</c:v>
                </c:pt>
                <c:pt idx="565" formatCode="0.00E+00">
                  <c:v>-6.4263300000000001E-3</c:v>
                </c:pt>
                <c:pt idx="566" formatCode="0.00E+00">
                  <c:v>-6.4396899999999997E-3</c:v>
                </c:pt>
                <c:pt idx="567" formatCode="0.00E+00">
                  <c:v>-6.3695899999999996E-3</c:v>
                </c:pt>
                <c:pt idx="568" formatCode="0.00E+00">
                  <c:v>-6.3638699999999998E-3</c:v>
                </c:pt>
                <c:pt idx="569" formatCode="0.00E+00">
                  <c:v>-6.38866E-3</c:v>
                </c:pt>
                <c:pt idx="570" formatCode="0.00E+00">
                  <c:v>-6.3619599999999998E-3</c:v>
                </c:pt>
                <c:pt idx="571" formatCode="0.00E+00">
                  <c:v>-6.5493599999999997E-3</c:v>
                </c:pt>
                <c:pt idx="572" formatCode="0.00E+00">
                  <c:v>-6.6804899999999999E-3</c:v>
                </c:pt>
                <c:pt idx="573" formatCode="0.00E+00">
                  <c:v>-6.73056E-3</c:v>
                </c:pt>
                <c:pt idx="574" formatCode="0.00E+00">
                  <c:v>-6.6914599999999998E-3</c:v>
                </c:pt>
                <c:pt idx="575" formatCode="0.00E+00">
                  <c:v>-6.7238799999999998E-3</c:v>
                </c:pt>
                <c:pt idx="576" formatCode="0.00E+00">
                  <c:v>-6.86026E-3</c:v>
                </c:pt>
                <c:pt idx="577" formatCode="0.00E+00">
                  <c:v>-6.9770800000000001E-3</c:v>
                </c:pt>
                <c:pt idx="578" formatCode="0.00E+00">
                  <c:v>-6.9246300000000002E-3</c:v>
                </c:pt>
                <c:pt idx="579" formatCode="0.00E+00">
                  <c:v>-6.8035099999999996E-3</c:v>
                </c:pt>
                <c:pt idx="580" formatCode="0.00E+00">
                  <c:v>-6.8526300000000002E-3</c:v>
                </c:pt>
                <c:pt idx="581" formatCode="0.00E+00">
                  <c:v>-6.98805E-3</c:v>
                </c:pt>
                <c:pt idx="582" formatCode="0.00E+00">
                  <c:v>-7.0495599999999999E-3</c:v>
                </c:pt>
                <c:pt idx="583" formatCode="0.00E+00">
                  <c:v>-7.0767399999999998E-3</c:v>
                </c:pt>
                <c:pt idx="584" formatCode="0.00E+00">
                  <c:v>-7.0981999999999998E-3</c:v>
                </c:pt>
                <c:pt idx="585" formatCode="0.00E+00">
                  <c:v>-7.1139300000000001E-3</c:v>
                </c:pt>
                <c:pt idx="586" formatCode="0.00E+00">
                  <c:v>-7.0862800000000004E-3</c:v>
                </c:pt>
                <c:pt idx="587" formatCode="0.00E+00">
                  <c:v>-7.0695899999999997E-3</c:v>
                </c:pt>
                <c:pt idx="588" formatCode="0.00E+00">
                  <c:v>-7.1353900000000001E-3</c:v>
                </c:pt>
                <c:pt idx="589" formatCode="0.00E+00">
                  <c:v>-6.9651599999999998E-3</c:v>
                </c:pt>
                <c:pt idx="590" formatCode="0.00E+00">
                  <c:v>-6.8759900000000002E-3</c:v>
                </c:pt>
                <c:pt idx="591" formatCode="0.00E+00">
                  <c:v>-6.9446600000000001E-3</c:v>
                </c:pt>
                <c:pt idx="592" formatCode="0.00E+00">
                  <c:v>-7.0657699999999999E-3</c:v>
                </c:pt>
                <c:pt idx="593" formatCode="0.00E+00">
                  <c:v>-6.9866199999999998E-3</c:v>
                </c:pt>
                <c:pt idx="594" formatCode="0.00E+00">
                  <c:v>-7.0357299999999996E-3</c:v>
                </c:pt>
                <c:pt idx="595" formatCode="0.00E+00">
                  <c:v>-7.0538500000000004E-3</c:v>
                </c:pt>
                <c:pt idx="596" formatCode="0.00E+00">
                  <c:v>-7.1349100000000004E-3</c:v>
                </c:pt>
                <c:pt idx="597" formatCode="0.00E+00">
                  <c:v>-7.1215599999999999E-3</c:v>
                </c:pt>
                <c:pt idx="598" formatCode="0.00E+00">
                  <c:v>-7.0929499999999998E-3</c:v>
                </c:pt>
                <c:pt idx="599" formatCode="0.00E+00">
                  <c:v>-7.0767399999999998E-3</c:v>
                </c:pt>
                <c:pt idx="600" formatCode="0.00E+00">
                  <c:v>-6.9751700000000002E-3</c:v>
                </c:pt>
                <c:pt idx="601" formatCode="0.00E+00">
                  <c:v>-7.1139300000000001E-3</c:v>
                </c:pt>
                <c:pt idx="602" formatCode="0.00E+00">
                  <c:v>-7.1868899999999996E-3</c:v>
                </c:pt>
                <c:pt idx="603" formatCode="0.00E+00">
                  <c:v>-7.1473099999999996E-3</c:v>
                </c:pt>
                <c:pt idx="604" formatCode="0.00E+00">
                  <c:v>-7.1063000000000003E-3</c:v>
                </c:pt>
                <c:pt idx="605" formatCode="0.00E+00">
                  <c:v>-7.1115500000000003E-3</c:v>
                </c:pt>
                <c:pt idx="606" formatCode="0.00E+00">
                  <c:v>-7.1697200000000001E-3</c:v>
                </c:pt>
                <c:pt idx="607" formatCode="0.00E+00">
                  <c:v>-7.2469700000000001E-3</c:v>
                </c:pt>
                <c:pt idx="608" formatCode="0.00E+00">
                  <c:v>-7.1668599999999997E-3</c:v>
                </c:pt>
                <c:pt idx="609" formatCode="0.00E+00">
                  <c:v>-7.22742E-3</c:v>
                </c:pt>
                <c:pt idx="610" formatCode="0.00E+00">
                  <c:v>-7.2627100000000003E-3</c:v>
                </c:pt>
                <c:pt idx="611" formatCode="0.00E+00">
                  <c:v>-7.2565099999999999E-3</c:v>
                </c:pt>
                <c:pt idx="612" formatCode="0.00E+00">
                  <c:v>-7.3790599999999998E-3</c:v>
                </c:pt>
                <c:pt idx="613" formatCode="0.00E+00">
                  <c:v>-7.4572600000000003E-3</c:v>
                </c:pt>
                <c:pt idx="614" formatCode="0.00E+00">
                  <c:v>-7.5626399999999998E-3</c:v>
                </c:pt>
                <c:pt idx="615" formatCode="0.00E+00">
                  <c:v>-7.5759900000000003E-3</c:v>
                </c:pt>
                <c:pt idx="616" formatCode="0.00E+00">
                  <c:v>-7.6627700000000002E-3</c:v>
                </c:pt>
                <c:pt idx="617" formatCode="0.00E+00">
                  <c:v>-7.64084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1F18-4B59-99FF-AEF5211B21C8}"/>
            </c:ext>
          </c:extLst>
        </c:ser>
        <c:ser>
          <c:idx val="14"/>
          <c:order val="13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5'!$A$2:$A$470</c:f>
              <c:numCache>
                <c:formatCode>General</c:formatCode>
                <c:ptCount val="46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</c:numCache>
            </c:numRef>
          </c:xVal>
          <c:yVal>
            <c:numRef>
              <c:f>'[AMG-R-Cyclohexylethylamin.xlsx]Sheet15'!$B$2:$B$497</c:f>
              <c:numCache>
                <c:formatCode>General</c:formatCode>
                <c:ptCount val="496"/>
                <c:pt idx="0">
                  <c:v>-0.44540600000000002</c:v>
                </c:pt>
                <c:pt idx="1">
                  <c:v>-0.31605100000000003</c:v>
                </c:pt>
                <c:pt idx="2">
                  <c:v>-0.363676</c:v>
                </c:pt>
                <c:pt idx="3">
                  <c:v>-0.54670799999999997</c:v>
                </c:pt>
                <c:pt idx="4">
                  <c:v>-0.50685100000000005</c:v>
                </c:pt>
                <c:pt idx="5">
                  <c:v>-0.704036</c:v>
                </c:pt>
                <c:pt idx="6">
                  <c:v>0.62797199999999997</c:v>
                </c:pt>
                <c:pt idx="7" formatCode="0.00E+00">
                  <c:v>7.0382100000000003E-2</c:v>
                </c:pt>
                <c:pt idx="8">
                  <c:v>-0.63843499999999997</c:v>
                </c:pt>
                <c:pt idx="9">
                  <c:v>0.123074</c:v>
                </c:pt>
                <c:pt idx="10">
                  <c:v>-0.25642599999999999</c:v>
                </c:pt>
                <c:pt idx="11">
                  <c:v>-0.45313599999999998</c:v>
                </c:pt>
                <c:pt idx="12">
                  <c:v>-0.49280099999999999</c:v>
                </c:pt>
                <c:pt idx="13">
                  <c:v>-0.12537499999999999</c:v>
                </c:pt>
                <c:pt idx="14">
                  <c:v>-0.34464099999999998</c:v>
                </c:pt>
                <c:pt idx="15">
                  <c:v>0.184669</c:v>
                </c:pt>
                <c:pt idx="16" formatCode="0.00E+00">
                  <c:v>-1.77608E-2</c:v>
                </c:pt>
                <c:pt idx="17">
                  <c:v>0.29575400000000002</c:v>
                </c:pt>
                <c:pt idx="18">
                  <c:v>-0.39369100000000001</c:v>
                </c:pt>
                <c:pt idx="19">
                  <c:v>-0.18158299999999999</c:v>
                </c:pt>
                <c:pt idx="20">
                  <c:v>-0.211446</c:v>
                </c:pt>
                <c:pt idx="21">
                  <c:v>-0.118198</c:v>
                </c:pt>
                <c:pt idx="22">
                  <c:v>0.46723100000000001</c:v>
                </c:pt>
                <c:pt idx="23">
                  <c:v>0.18906200000000001</c:v>
                </c:pt>
                <c:pt idx="24">
                  <c:v>-0.176092</c:v>
                </c:pt>
                <c:pt idx="25">
                  <c:v>-0.36985099999999999</c:v>
                </c:pt>
                <c:pt idx="26">
                  <c:v>0.77159299999999997</c:v>
                </c:pt>
                <c:pt idx="27">
                  <c:v>-0.29445100000000002</c:v>
                </c:pt>
                <c:pt idx="28">
                  <c:v>-0.12792799999999999</c:v>
                </c:pt>
                <c:pt idx="29">
                  <c:v>-0.80594900000000003</c:v>
                </c:pt>
                <c:pt idx="30">
                  <c:v>-0.517791</c:v>
                </c:pt>
                <c:pt idx="31" formatCode="0.00E+00">
                  <c:v>-9.8678100000000005E-2</c:v>
                </c:pt>
                <c:pt idx="32">
                  <c:v>0.41181000000000001</c:v>
                </c:pt>
                <c:pt idx="33">
                  <c:v>-0.25872800000000001</c:v>
                </c:pt>
                <c:pt idx="34">
                  <c:v>0.527138</c:v>
                </c:pt>
                <c:pt idx="35">
                  <c:v>-0.32284099999999999</c:v>
                </c:pt>
                <c:pt idx="36">
                  <c:v>-0.12770799999999999</c:v>
                </c:pt>
                <c:pt idx="37">
                  <c:v>0.34721099999999999</c:v>
                </c:pt>
                <c:pt idx="38">
                  <c:v>-0.50565099999999996</c:v>
                </c:pt>
                <c:pt idx="39">
                  <c:v>0.32832899999999998</c:v>
                </c:pt>
                <c:pt idx="40" formatCode="0.00E+00">
                  <c:v>-5.5511499999999998E-2</c:v>
                </c:pt>
                <c:pt idx="41">
                  <c:v>-0.67063700000000004</c:v>
                </c:pt>
                <c:pt idx="42">
                  <c:v>-0.53814099999999998</c:v>
                </c:pt>
                <c:pt idx="43" formatCode="0.00E+00">
                  <c:v>3.9447799999999998E-2</c:v>
                </c:pt>
                <c:pt idx="44">
                  <c:v>0.46869100000000002</c:v>
                </c:pt>
                <c:pt idx="45" formatCode="0.00E+00">
                  <c:v>9.0694399999999994E-2</c:v>
                </c:pt>
                <c:pt idx="46">
                  <c:v>0.69531399999999999</c:v>
                </c:pt>
                <c:pt idx="47">
                  <c:v>-0.32526500000000003</c:v>
                </c:pt>
                <c:pt idx="48">
                  <c:v>0.49671399999999999</c:v>
                </c:pt>
                <c:pt idx="49">
                  <c:v>0.115887</c:v>
                </c:pt>
                <c:pt idx="50">
                  <c:v>0.57296800000000003</c:v>
                </c:pt>
                <c:pt idx="51">
                  <c:v>0.94933999999999996</c:v>
                </c:pt>
                <c:pt idx="52">
                  <c:v>-0.18217800000000001</c:v>
                </c:pt>
                <c:pt idx="53">
                  <c:v>0.257884</c:v>
                </c:pt>
                <c:pt idx="54">
                  <c:v>-0.94077599999999995</c:v>
                </c:pt>
                <c:pt idx="55">
                  <c:v>0.28379700000000002</c:v>
                </c:pt>
                <c:pt idx="56" formatCode="0.00E+00">
                  <c:v>2.03109E-2</c:v>
                </c:pt>
                <c:pt idx="57">
                  <c:v>-0.920157</c:v>
                </c:pt>
                <c:pt idx="58">
                  <c:v>0.24254600000000001</c:v>
                </c:pt>
                <c:pt idx="59">
                  <c:v>0.84429900000000002</c:v>
                </c:pt>
                <c:pt idx="60">
                  <c:v>0.59376700000000004</c:v>
                </c:pt>
                <c:pt idx="61" formatCode="0.00E+00">
                  <c:v>6.8557699999999999E-2</c:v>
                </c:pt>
                <c:pt idx="62" formatCode="0.00E+00">
                  <c:v>4.3462300000000002E-2</c:v>
                </c:pt>
                <c:pt idx="63" formatCode="0.00E+00">
                  <c:v>-9.0869400000000003E-2</c:v>
                </c:pt>
                <c:pt idx="64" formatCode="0.00E+00">
                  <c:v>5.9679000000000003E-2</c:v>
                </c:pt>
                <c:pt idx="65" formatCode="0.00E+00">
                  <c:v>5.5319300000000002E-2</c:v>
                </c:pt>
                <c:pt idx="66">
                  <c:v>0.7006</c:v>
                </c:pt>
                <c:pt idx="67">
                  <c:v>0.81579699999999999</c:v>
                </c:pt>
                <c:pt idx="68">
                  <c:v>1.22279</c:v>
                </c:pt>
                <c:pt idx="69">
                  <c:v>2.0494400000000002</c:v>
                </c:pt>
                <c:pt idx="70">
                  <c:v>1.5383100000000001</c:v>
                </c:pt>
                <c:pt idx="71">
                  <c:v>1.5887</c:v>
                </c:pt>
                <c:pt idx="72">
                  <c:v>1.5115700000000001</c:v>
                </c:pt>
                <c:pt idx="73">
                  <c:v>1.52173</c:v>
                </c:pt>
                <c:pt idx="74">
                  <c:v>1.50095</c:v>
                </c:pt>
                <c:pt idx="75">
                  <c:v>1.5182800000000001</c:v>
                </c:pt>
                <c:pt idx="76">
                  <c:v>1.49949</c:v>
                </c:pt>
                <c:pt idx="77">
                  <c:v>1.4824299999999999</c:v>
                </c:pt>
                <c:pt idx="78">
                  <c:v>1.4917400000000001</c:v>
                </c:pt>
                <c:pt idx="79">
                  <c:v>1.5172399999999999</c:v>
                </c:pt>
                <c:pt idx="80">
                  <c:v>1.4629000000000001</c:v>
                </c:pt>
                <c:pt idx="81">
                  <c:v>1.5348299999999999</c:v>
                </c:pt>
                <c:pt idx="82">
                  <c:v>1.5363500000000001</c:v>
                </c:pt>
                <c:pt idx="83">
                  <c:v>1.48003</c:v>
                </c:pt>
                <c:pt idx="84">
                  <c:v>1.5307999999999999</c:v>
                </c:pt>
                <c:pt idx="85">
                  <c:v>1.5364100000000001</c:v>
                </c:pt>
                <c:pt idx="86">
                  <c:v>1.5230399999999999</c:v>
                </c:pt>
                <c:pt idx="87">
                  <c:v>1.5165599999999999</c:v>
                </c:pt>
                <c:pt idx="88">
                  <c:v>1.5206500000000001</c:v>
                </c:pt>
                <c:pt idx="89">
                  <c:v>1.5316700000000001</c:v>
                </c:pt>
                <c:pt idx="90">
                  <c:v>1.5154799999999999</c:v>
                </c:pt>
                <c:pt idx="91">
                  <c:v>1.5038</c:v>
                </c:pt>
                <c:pt idx="92">
                  <c:v>1.49194</c:v>
                </c:pt>
                <c:pt idx="93">
                  <c:v>1.48678</c:v>
                </c:pt>
                <c:pt idx="94">
                  <c:v>1.49474</c:v>
                </c:pt>
                <c:pt idx="95">
                  <c:v>1.4694700000000001</c:v>
                </c:pt>
                <c:pt idx="96">
                  <c:v>1.4537500000000001</c:v>
                </c:pt>
                <c:pt idx="97">
                  <c:v>1.4418800000000001</c:v>
                </c:pt>
                <c:pt idx="98">
                  <c:v>1.40493</c:v>
                </c:pt>
                <c:pt idx="99">
                  <c:v>1.38476</c:v>
                </c:pt>
                <c:pt idx="100">
                  <c:v>1.37635</c:v>
                </c:pt>
                <c:pt idx="101">
                  <c:v>1.3389200000000001</c:v>
                </c:pt>
                <c:pt idx="102">
                  <c:v>1.31854</c:v>
                </c:pt>
                <c:pt idx="103">
                  <c:v>1.29782</c:v>
                </c:pt>
                <c:pt idx="104">
                  <c:v>1.27532</c:v>
                </c:pt>
                <c:pt idx="105">
                  <c:v>1.2580800000000001</c:v>
                </c:pt>
                <c:pt idx="106">
                  <c:v>1.2449699999999999</c:v>
                </c:pt>
                <c:pt idx="107">
                  <c:v>1.2319800000000001</c:v>
                </c:pt>
                <c:pt idx="108">
                  <c:v>1.22299</c:v>
                </c:pt>
                <c:pt idx="109">
                  <c:v>1.21974</c:v>
                </c:pt>
                <c:pt idx="110">
                  <c:v>1.2114400000000001</c:v>
                </c:pt>
                <c:pt idx="111">
                  <c:v>1.2086699999999999</c:v>
                </c:pt>
                <c:pt idx="112">
                  <c:v>1.20591</c:v>
                </c:pt>
                <c:pt idx="113">
                  <c:v>1.21156</c:v>
                </c:pt>
                <c:pt idx="114">
                  <c:v>1.2068300000000001</c:v>
                </c:pt>
                <c:pt idx="115">
                  <c:v>1.21017</c:v>
                </c:pt>
                <c:pt idx="116">
                  <c:v>1.21411</c:v>
                </c:pt>
                <c:pt idx="117">
                  <c:v>1.2130099999999999</c:v>
                </c:pt>
                <c:pt idx="118">
                  <c:v>1.20855</c:v>
                </c:pt>
                <c:pt idx="119">
                  <c:v>1.2250399999999999</c:v>
                </c:pt>
                <c:pt idx="120">
                  <c:v>1.20997</c:v>
                </c:pt>
                <c:pt idx="121">
                  <c:v>1.21469</c:v>
                </c:pt>
                <c:pt idx="122">
                  <c:v>1.20441</c:v>
                </c:pt>
                <c:pt idx="123">
                  <c:v>1.20773</c:v>
                </c:pt>
                <c:pt idx="124">
                  <c:v>1.19478</c:v>
                </c:pt>
                <c:pt idx="125">
                  <c:v>1.19811</c:v>
                </c:pt>
                <c:pt idx="126">
                  <c:v>1.1892199999999999</c:v>
                </c:pt>
                <c:pt idx="127">
                  <c:v>1.1822600000000001</c:v>
                </c:pt>
                <c:pt idx="128">
                  <c:v>1.1750499999999999</c:v>
                </c:pt>
                <c:pt idx="129">
                  <c:v>1.17465</c:v>
                </c:pt>
                <c:pt idx="130">
                  <c:v>1.1651499999999999</c:v>
                </c:pt>
                <c:pt idx="131">
                  <c:v>1.15279</c:v>
                </c:pt>
                <c:pt idx="132">
                  <c:v>1.1333</c:v>
                </c:pt>
                <c:pt idx="133">
                  <c:v>1.1230800000000001</c:v>
                </c:pt>
                <c:pt idx="134">
                  <c:v>1.10826</c:v>
                </c:pt>
                <c:pt idx="135">
                  <c:v>1.0914299999999999</c:v>
                </c:pt>
                <c:pt idx="136">
                  <c:v>1.0725800000000001</c:v>
                </c:pt>
                <c:pt idx="137">
                  <c:v>1.048</c:v>
                </c:pt>
                <c:pt idx="138">
                  <c:v>1.0305200000000001</c:v>
                </c:pt>
                <c:pt idx="139">
                  <c:v>1.01528</c:v>
                </c:pt>
                <c:pt idx="140">
                  <c:v>0.99162700000000004</c:v>
                </c:pt>
                <c:pt idx="141">
                  <c:v>0.97024299999999997</c:v>
                </c:pt>
                <c:pt idx="142">
                  <c:v>0.94502900000000001</c:v>
                </c:pt>
                <c:pt idx="143">
                  <c:v>0.92513599999999996</c:v>
                </c:pt>
                <c:pt idx="144">
                  <c:v>0.89952699999999997</c:v>
                </c:pt>
                <c:pt idx="145">
                  <c:v>0.87402500000000005</c:v>
                </c:pt>
                <c:pt idx="146">
                  <c:v>0.84760999999999997</c:v>
                </c:pt>
                <c:pt idx="147">
                  <c:v>0.81735899999999995</c:v>
                </c:pt>
                <c:pt idx="148">
                  <c:v>0.78951099999999996</c:v>
                </c:pt>
                <c:pt idx="149">
                  <c:v>0.75965700000000003</c:v>
                </c:pt>
                <c:pt idx="150">
                  <c:v>0.72960400000000003</c:v>
                </c:pt>
                <c:pt idx="151">
                  <c:v>0.69946200000000003</c:v>
                </c:pt>
                <c:pt idx="152">
                  <c:v>0.66840599999999994</c:v>
                </c:pt>
                <c:pt idx="153">
                  <c:v>0.64116499999999998</c:v>
                </c:pt>
                <c:pt idx="154">
                  <c:v>0.61220699999999995</c:v>
                </c:pt>
                <c:pt idx="155">
                  <c:v>0.583538</c:v>
                </c:pt>
                <c:pt idx="156">
                  <c:v>0.556697</c:v>
                </c:pt>
                <c:pt idx="157">
                  <c:v>0.52920699999999998</c:v>
                </c:pt>
                <c:pt idx="158">
                  <c:v>0.50227500000000003</c:v>
                </c:pt>
                <c:pt idx="159">
                  <c:v>0.47525000000000001</c:v>
                </c:pt>
                <c:pt idx="160">
                  <c:v>0.44796000000000002</c:v>
                </c:pt>
                <c:pt idx="161">
                  <c:v>0.42047600000000002</c:v>
                </c:pt>
                <c:pt idx="162">
                  <c:v>0.39483699999999999</c:v>
                </c:pt>
                <c:pt idx="163">
                  <c:v>0.37023099999999998</c:v>
                </c:pt>
                <c:pt idx="164">
                  <c:v>0.34614</c:v>
                </c:pt>
                <c:pt idx="165">
                  <c:v>0.32452599999999998</c:v>
                </c:pt>
                <c:pt idx="166">
                  <c:v>0.30385800000000002</c:v>
                </c:pt>
                <c:pt idx="167">
                  <c:v>0.28706500000000001</c:v>
                </c:pt>
                <c:pt idx="168">
                  <c:v>0.27132699999999998</c:v>
                </c:pt>
                <c:pt idx="169">
                  <c:v>0.25564799999999999</c:v>
                </c:pt>
                <c:pt idx="170">
                  <c:v>0.244035</c:v>
                </c:pt>
                <c:pt idx="171">
                  <c:v>0.232705</c:v>
                </c:pt>
                <c:pt idx="172">
                  <c:v>0.222582</c:v>
                </c:pt>
                <c:pt idx="173">
                  <c:v>0.213056</c:v>
                </c:pt>
                <c:pt idx="174">
                  <c:v>0.20705899999999999</c:v>
                </c:pt>
                <c:pt idx="175">
                  <c:v>0.198906</c:v>
                </c:pt>
                <c:pt idx="176">
                  <c:v>0.19069</c:v>
                </c:pt>
                <c:pt idx="177">
                  <c:v>0.18280299999999999</c:v>
                </c:pt>
                <c:pt idx="178">
                  <c:v>0.176538</c:v>
                </c:pt>
                <c:pt idx="179">
                  <c:v>0.17003299999999999</c:v>
                </c:pt>
                <c:pt idx="180">
                  <c:v>0.16594300000000001</c:v>
                </c:pt>
                <c:pt idx="181">
                  <c:v>0.161495</c:v>
                </c:pt>
                <c:pt idx="182">
                  <c:v>0.157135</c:v>
                </c:pt>
                <c:pt idx="183">
                  <c:v>0.153277</c:v>
                </c:pt>
                <c:pt idx="184">
                  <c:v>0.149008</c:v>
                </c:pt>
                <c:pt idx="185">
                  <c:v>0.14598800000000001</c:v>
                </c:pt>
                <c:pt idx="186">
                  <c:v>0.14286099999999999</c:v>
                </c:pt>
                <c:pt idx="187">
                  <c:v>0.13979900000000001</c:v>
                </c:pt>
                <c:pt idx="188">
                  <c:v>0.13760500000000001</c:v>
                </c:pt>
                <c:pt idx="189">
                  <c:v>0.13461600000000001</c:v>
                </c:pt>
                <c:pt idx="190">
                  <c:v>0.133243</c:v>
                </c:pt>
                <c:pt idx="191">
                  <c:v>0.130719</c:v>
                </c:pt>
                <c:pt idx="192">
                  <c:v>0.13103400000000001</c:v>
                </c:pt>
                <c:pt idx="193">
                  <c:v>0.128999</c:v>
                </c:pt>
                <c:pt idx="194">
                  <c:v>0.126946</c:v>
                </c:pt>
                <c:pt idx="195">
                  <c:v>0.12572700000000001</c:v>
                </c:pt>
                <c:pt idx="196">
                  <c:v>0.124485</c:v>
                </c:pt>
                <c:pt idx="197">
                  <c:v>0.123778</c:v>
                </c:pt>
                <c:pt idx="198">
                  <c:v>0.122504</c:v>
                </c:pt>
                <c:pt idx="199">
                  <c:v>0.120826</c:v>
                </c:pt>
                <c:pt idx="200">
                  <c:v>0.118418</c:v>
                </c:pt>
                <c:pt idx="201">
                  <c:v>0.117303</c:v>
                </c:pt>
                <c:pt idx="202">
                  <c:v>0.116579</c:v>
                </c:pt>
                <c:pt idx="203">
                  <c:v>0.115396</c:v>
                </c:pt>
                <c:pt idx="204">
                  <c:v>0.114729</c:v>
                </c:pt>
                <c:pt idx="205">
                  <c:v>0.113874</c:v>
                </c:pt>
                <c:pt idx="206">
                  <c:v>0.112701</c:v>
                </c:pt>
                <c:pt idx="207">
                  <c:v>0.111028</c:v>
                </c:pt>
                <c:pt idx="208">
                  <c:v>0.11031299999999999</c:v>
                </c:pt>
                <c:pt idx="209">
                  <c:v>0.110044</c:v>
                </c:pt>
                <c:pt idx="210">
                  <c:v>0.109518</c:v>
                </c:pt>
                <c:pt idx="211">
                  <c:v>0.107644</c:v>
                </c:pt>
                <c:pt idx="212">
                  <c:v>0.105839</c:v>
                </c:pt>
                <c:pt idx="213">
                  <c:v>0.10513699999999999</c:v>
                </c:pt>
                <c:pt idx="214">
                  <c:v>0.104328</c:v>
                </c:pt>
                <c:pt idx="215">
                  <c:v>0.103517</c:v>
                </c:pt>
                <c:pt idx="216">
                  <c:v>0.103772</c:v>
                </c:pt>
                <c:pt idx="217">
                  <c:v>0.103188</c:v>
                </c:pt>
                <c:pt idx="218">
                  <c:v>0.10090399999999999</c:v>
                </c:pt>
                <c:pt idx="219" formatCode="0.00E+00">
                  <c:v>9.9694699999999997E-2</c:v>
                </c:pt>
                <c:pt idx="220" formatCode="0.00E+00">
                  <c:v>9.7958600000000007E-2</c:v>
                </c:pt>
                <c:pt idx="221" formatCode="0.00E+00">
                  <c:v>9.7240400000000005E-2</c:v>
                </c:pt>
                <c:pt idx="222" formatCode="0.00E+00">
                  <c:v>9.5625399999999999E-2</c:v>
                </c:pt>
                <c:pt idx="223" formatCode="0.00E+00">
                  <c:v>9.4996499999999998E-2</c:v>
                </c:pt>
                <c:pt idx="224" formatCode="0.00E+00">
                  <c:v>9.4743300000000003E-2</c:v>
                </c:pt>
                <c:pt idx="225" formatCode="0.00E+00">
                  <c:v>9.2988000000000001E-2</c:v>
                </c:pt>
                <c:pt idx="226" formatCode="0.00E+00">
                  <c:v>9.1789700000000002E-2</c:v>
                </c:pt>
                <c:pt idx="227" formatCode="0.00E+00">
                  <c:v>9.1134999999999994E-2</c:v>
                </c:pt>
                <c:pt idx="228" formatCode="0.00E+00">
                  <c:v>9.1019600000000006E-2</c:v>
                </c:pt>
                <c:pt idx="229" formatCode="0.00E+00">
                  <c:v>8.9094199999999998E-2</c:v>
                </c:pt>
                <c:pt idx="230" formatCode="0.00E+00">
                  <c:v>8.8213399999999997E-2</c:v>
                </c:pt>
                <c:pt idx="231" formatCode="0.00E+00">
                  <c:v>8.7350800000000006E-2</c:v>
                </c:pt>
                <c:pt idx="232" formatCode="0.00E+00">
                  <c:v>8.5731000000000002E-2</c:v>
                </c:pt>
                <c:pt idx="233" formatCode="0.00E+00">
                  <c:v>8.5295700000000002E-2</c:v>
                </c:pt>
                <c:pt idx="234" formatCode="0.00E+00">
                  <c:v>8.3894700000000003E-2</c:v>
                </c:pt>
                <c:pt idx="235" formatCode="0.00E+00">
                  <c:v>8.1956899999999999E-2</c:v>
                </c:pt>
                <c:pt idx="236" formatCode="0.00E+00">
                  <c:v>8.0415700000000007E-2</c:v>
                </c:pt>
                <c:pt idx="237" formatCode="0.00E+00">
                  <c:v>7.9695199999999994E-2</c:v>
                </c:pt>
                <c:pt idx="238" formatCode="0.00E+00">
                  <c:v>7.8833100000000003E-2</c:v>
                </c:pt>
                <c:pt idx="239" formatCode="0.00E+00">
                  <c:v>7.78055E-2</c:v>
                </c:pt>
                <c:pt idx="240" formatCode="0.00E+00">
                  <c:v>7.6185699999999995E-2</c:v>
                </c:pt>
                <c:pt idx="241" formatCode="0.00E+00">
                  <c:v>7.5249200000000002E-2</c:v>
                </c:pt>
                <c:pt idx="242" formatCode="0.00E+00">
                  <c:v>7.3661799999999999E-2</c:v>
                </c:pt>
                <c:pt idx="243" formatCode="0.00E+00">
                  <c:v>7.31382E-2</c:v>
                </c:pt>
                <c:pt idx="244" formatCode="0.00E+00">
                  <c:v>7.1661000000000002E-2</c:v>
                </c:pt>
                <c:pt idx="245" formatCode="0.00E+00">
                  <c:v>6.9847599999999996E-2</c:v>
                </c:pt>
                <c:pt idx="246" formatCode="0.00E+00">
                  <c:v>6.9273000000000001E-2</c:v>
                </c:pt>
                <c:pt idx="247" formatCode="0.00E+00">
                  <c:v>6.7858699999999994E-2</c:v>
                </c:pt>
                <c:pt idx="248" formatCode="0.00E+00">
                  <c:v>6.6877800000000001E-2</c:v>
                </c:pt>
                <c:pt idx="249" formatCode="0.00E+00">
                  <c:v>6.5793500000000005E-2</c:v>
                </c:pt>
                <c:pt idx="250" formatCode="0.00E+00">
                  <c:v>6.4472199999999993E-2</c:v>
                </c:pt>
                <c:pt idx="251" formatCode="0.00E+00">
                  <c:v>6.4242800000000003E-2</c:v>
                </c:pt>
                <c:pt idx="252" formatCode="0.00E+00">
                  <c:v>6.2927200000000003E-2</c:v>
                </c:pt>
                <c:pt idx="253" formatCode="0.00E+00">
                  <c:v>6.1072799999999997E-2</c:v>
                </c:pt>
                <c:pt idx="254" formatCode="0.00E+00">
                  <c:v>6.04653E-2</c:v>
                </c:pt>
                <c:pt idx="255" formatCode="0.00E+00">
                  <c:v>5.9746300000000002E-2</c:v>
                </c:pt>
                <c:pt idx="256" formatCode="0.00E+00">
                  <c:v>5.8602799999999997E-2</c:v>
                </c:pt>
                <c:pt idx="257" formatCode="0.00E+00">
                  <c:v>5.7423099999999998E-2</c:v>
                </c:pt>
                <c:pt idx="258" formatCode="0.00E+00">
                  <c:v>5.6625799999999997E-2</c:v>
                </c:pt>
                <c:pt idx="259" formatCode="0.00E+00">
                  <c:v>5.5748899999999997E-2</c:v>
                </c:pt>
                <c:pt idx="260" formatCode="0.00E+00">
                  <c:v>5.4393299999999999E-2</c:v>
                </c:pt>
                <c:pt idx="261" formatCode="0.00E+00">
                  <c:v>5.3245099999999997E-2</c:v>
                </c:pt>
                <c:pt idx="262" formatCode="0.00E+00">
                  <c:v>5.2144099999999999E-2</c:v>
                </c:pt>
                <c:pt idx="263" formatCode="0.00E+00">
                  <c:v>5.1254300000000003E-2</c:v>
                </c:pt>
                <c:pt idx="264" formatCode="0.00E+00">
                  <c:v>5.0386399999999998E-2</c:v>
                </c:pt>
                <c:pt idx="265" formatCode="0.00E+00">
                  <c:v>4.9353099999999997E-2</c:v>
                </c:pt>
                <c:pt idx="266" formatCode="0.00E+00">
                  <c:v>4.8365600000000002E-2</c:v>
                </c:pt>
                <c:pt idx="267" formatCode="0.00E+00">
                  <c:v>4.8207300000000002E-2</c:v>
                </c:pt>
                <c:pt idx="268" formatCode="0.00E+00">
                  <c:v>4.7464399999999997E-2</c:v>
                </c:pt>
                <c:pt idx="269" formatCode="0.00E+00">
                  <c:v>4.6423399999999997E-2</c:v>
                </c:pt>
                <c:pt idx="270" formatCode="0.00E+00">
                  <c:v>4.5153600000000002E-2</c:v>
                </c:pt>
                <c:pt idx="271" formatCode="0.00E+00">
                  <c:v>4.4486499999999998E-2</c:v>
                </c:pt>
                <c:pt idx="272" formatCode="0.00E+00">
                  <c:v>4.3344500000000001E-2</c:v>
                </c:pt>
                <c:pt idx="273" formatCode="0.00E+00">
                  <c:v>4.3975399999999998E-2</c:v>
                </c:pt>
                <c:pt idx="274" formatCode="0.00E+00">
                  <c:v>4.30684E-2</c:v>
                </c:pt>
                <c:pt idx="275" formatCode="0.00E+00">
                  <c:v>4.23346E-2</c:v>
                </c:pt>
                <c:pt idx="276" formatCode="0.00E+00">
                  <c:v>4.1508200000000002E-2</c:v>
                </c:pt>
                <c:pt idx="277" formatCode="0.00E+00">
                  <c:v>4.1132500000000002E-2</c:v>
                </c:pt>
                <c:pt idx="278" formatCode="0.00E+00">
                  <c:v>4.03419E-2</c:v>
                </c:pt>
                <c:pt idx="279" formatCode="0.00E+00">
                  <c:v>3.9800599999999998E-2</c:v>
                </c:pt>
                <c:pt idx="280" formatCode="0.00E+00">
                  <c:v>3.8651499999999998E-2</c:v>
                </c:pt>
                <c:pt idx="281" formatCode="0.00E+00">
                  <c:v>3.8054499999999998E-2</c:v>
                </c:pt>
                <c:pt idx="282" formatCode="0.00E+00">
                  <c:v>3.7798900000000003E-2</c:v>
                </c:pt>
                <c:pt idx="283" formatCode="0.00E+00">
                  <c:v>3.7300600000000003E-2</c:v>
                </c:pt>
                <c:pt idx="284" formatCode="0.00E+00">
                  <c:v>3.6641600000000003E-2</c:v>
                </c:pt>
                <c:pt idx="285" formatCode="0.00E+00">
                  <c:v>3.5835699999999998E-2</c:v>
                </c:pt>
                <c:pt idx="286" formatCode="0.00E+00">
                  <c:v>3.5412300000000001E-2</c:v>
                </c:pt>
                <c:pt idx="287" formatCode="0.00E+00">
                  <c:v>3.5093800000000001E-2</c:v>
                </c:pt>
                <c:pt idx="288" formatCode="0.00E+00">
                  <c:v>3.4752400000000003E-2</c:v>
                </c:pt>
                <c:pt idx="289" formatCode="0.00E+00">
                  <c:v>3.4265499999999997E-2</c:v>
                </c:pt>
                <c:pt idx="290" formatCode="0.00E+00">
                  <c:v>3.3951799999999997E-2</c:v>
                </c:pt>
                <c:pt idx="291" formatCode="0.00E+00">
                  <c:v>3.3258000000000003E-2</c:v>
                </c:pt>
                <c:pt idx="292" formatCode="0.00E+00">
                  <c:v>3.2810199999999998E-2</c:v>
                </c:pt>
                <c:pt idx="293" formatCode="0.00E+00">
                  <c:v>3.2566100000000001E-2</c:v>
                </c:pt>
                <c:pt idx="294" formatCode="0.00E+00">
                  <c:v>3.2284300000000002E-2</c:v>
                </c:pt>
                <c:pt idx="295" formatCode="0.00E+00">
                  <c:v>3.2415899999999997E-2</c:v>
                </c:pt>
                <c:pt idx="296" formatCode="0.00E+00">
                  <c:v>3.19896E-2</c:v>
                </c:pt>
                <c:pt idx="297" formatCode="0.00E+00">
                  <c:v>3.1695800000000003E-2</c:v>
                </c:pt>
                <c:pt idx="298" formatCode="0.00E+00">
                  <c:v>3.1230000000000001E-2</c:v>
                </c:pt>
                <c:pt idx="299" formatCode="0.00E+00">
                  <c:v>3.0786500000000001E-2</c:v>
                </c:pt>
                <c:pt idx="300" formatCode="0.00E+00">
                  <c:v>3.06635E-2</c:v>
                </c:pt>
                <c:pt idx="301" formatCode="0.00E+00">
                  <c:v>3.0264900000000001E-2</c:v>
                </c:pt>
                <c:pt idx="302" formatCode="0.00E+00">
                  <c:v>3.00255E-2</c:v>
                </c:pt>
                <c:pt idx="303" formatCode="0.00E+00">
                  <c:v>3.0405000000000001E-2</c:v>
                </c:pt>
                <c:pt idx="304" formatCode="0.00E+00">
                  <c:v>2.98076E-2</c:v>
                </c:pt>
                <c:pt idx="305" formatCode="0.00E+00">
                  <c:v>2.9256799999999999E-2</c:v>
                </c:pt>
                <c:pt idx="306" formatCode="0.00E+00">
                  <c:v>2.8900599999999999E-2</c:v>
                </c:pt>
                <c:pt idx="307" formatCode="0.00E+00">
                  <c:v>2.86632E-2</c:v>
                </c:pt>
                <c:pt idx="308" formatCode="0.00E+00">
                  <c:v>2.8532999999999999E-2</c:v>
                </c:pt>
                <c:pt idx="309" formatCode="0.00E+00">
                  <c:v>2.83074E-2</c:v>
                </c:pt>
                <c:pt idx="310" formatCode="0.00E+00">
                  <c:v>2.79937E-2</c:v>
                </c:pt>
                <c:pt idx="311" formatCode="0.00E+00">
                  <c:v>2.8067600000000002E-2</c:v>
                </c:pt>
                <c:pt idx="312" formatCode="0.00E+00">
                  <c:v>2.7844899999999999E-2</c:v>
                </c:pt>
                <c:pt idx="313" formatCode="0.00E+00">
                  <c:v>2.7572599999999999E-2</c:v>
                </c:pt>
                <c:pt idx="314" formatCode="0.00E+00">
                  <c:v>2.7115299999999998E-2</c:v>
                </c:pt>
                <c:pt idx="315" formatCode="0.00E+00">
                  <c:v>2.7081999999999998E-2</c:v>
                </c:pt>
                <c:pt idx="316" formatCode="0.00E+00">
                  <c:v>2.6872199999999999E-2</c:v>
                </c:pt>
                <c:pt idx="317" formatCode="0.00E+00">
                  <c:v>2.6612799999999999E-2</c:v>
                </c:pt>
                <c:pt idx="318" formatCode="0.00E+00">
                  <c:v>2.6404400000000001E-2</c:v>
                </c:pt>
                <c:pt idx="319" formatCode="0.00E+00">
                  <c:v>2.6197399999999999E-2</c:v>
                </c:pt>
                <c:pt idx="320" formatCode="0.00E+00">
                  <c:v>2.6024800000000001E-2</c:v>
                </c:pt>
                <c:pt idx="321" formatCode="0.00E+00">
                  <c:v>2.5992899999999999E-2</c:v>
                </c:pt>
                <c:pt idx="322" formatCode="0.00E+00">
                  <c:v>2.5848900000000001E-2</c:v>
                </c:pt>
                <c:pt idx="323" formatCode="0.00E+00">
                  <c:v>2.5574699999999999E-2</c:v>
                </c:pt>
                <c:pt idx="324" formatCode="0.00E+00">
                  <c:v>2.5270000000000001E-2</c:v>
                </c:pt>
                <c:pt idx="325" formatCode="0.00E+00">
                  <c:v>2.53186E-2</c:v>
                </c:pt>
                <c:pt idx="326" formatCode="0.00E+00">
                  <c:v>2.5099799999999999E-2</c:v>
                </c:pt>
                <c:pt idx="327" formatCode="0.00E+00">
                  <c:v>2.4949599999999999E-2</c:v>
                </c:pt>
                <c:pt idx="328" formatCode="0.00E+00">
                  <c:v>2.49004E-2</c:v>
                </c:pt>
                <c:pt idx="329" formatCode="0.00E+00">
                  <c:v>2.4679699999999999E-2</c:v>
                </c:pt>
                <c:pt idx="330" formatCode="0.00E+00">
                  <c:v>2.4719700000000001E-2</c:v>
                </c:pt>
                <c:pt idx="331" formatCode="0.00E+00">
                  <c:v>2.4353E-2</c:v>
                </c:pt>
                <c:pt idx="332" formatCode="0.00E+00">
                  <c:v>2.43564E-2</c:v>
                </c:pt>
                <c:pt idx="333" formatCode="0.00E+00">
                  <c:v>2.4091700000000001E-2</c:v>
                </c:pt>
                <c:pt idx="334" formatCode="0.00E+00">
                  <c:v>2.3879999999999998E-2</c:v>
                </c:pt>
                <c:pt idx="335" formatCode="0.00E+00">
                  <c:v>2.3803700000000001E-2</c:v>
                </c:pt>
                <c:pt idx="336" formatCode="0.00E+00">
                  <c:v>2.3712199999999999E-2</c:v>
                </c:pt>
                <c:pt idx="337" formatCode="0.00E+00">
                  <c:v>2.3676900000000001E-2</c:v>
                </c:pt>
                <c:pt idx="338" formatCode="0.00E+00">
                  <c:v>2.3508500000000002E-2</c:v>
                </c:pt>
                <c:pt idx="339" formatCode="0.00E+00">
                  <c:v>2.32687E-2</c:v>
                </c:pt>
                <c:pt idx="340" formatCode="0.00E+00">
                  <c:v>2.3165700000000001E-2</c:v>
                </c:pt>
                <c:pt idx="341" formatCode="0.00E+00">
                  <c:v>2.3073199999999999E-2</c:v>
                </c:pt>
                <c:pt idx="342" formatCode="0.00E+00">
                  <c:v>2.2852399999999998E-2</c:v>
                </c:pt>
                <c:pt idx="343" formatCode="0.00E+00">
                  <c:v>2.27323E-2</c:v>
                </c:pt>
                <c:pt idx="344" formatCode="0.00E+00">
                  <c:v>2.2592500000000001E-2</c:v>
                </c:pt>
                <c:pt idx="345" formatCode="0.00E+00">
                  <c:v>2.2280700000000001E-2</c:v>
                </c:pt>
                <c:pt idx="346" formatCode="0.00E+00">
                  <c:v>2.2234400000000001E-2</c:v>
                </c:pt>
                <c:pt idx="347" formatCode="0.00E+00">
                  <c:v>2.2051299999999999E-2</c:v>
                </c:pt>
                <c:pt idx="348" formatCode="0.00E+00">
                  <c:v>2.1905399999999998E-2</c:v>
                </c:pt>
                <c:pt idx="349" formatCode="0.00E+00">
                  <c:v>2.1759500000000001E-2</c:v>
                </c:pt>
                <c:pt idx="350" formatCode="0.00E+00">
                  <c:v>2.1547299999999998E-2</c:v>
                </c:pt>
                <c:pt idx="351" formatCode="0.00E+00">
                  <c:v>2.1225899999999999E-2</c:v>
                </c:pt>
                <c:pt idx="352" formatCode="0.00E+00">
                  <c:v>2.1192099999999998E-2</c:v>
                </c:pt>
                <c:pt idx="353" formatCode="0.00E+00">
                  <c:v>2.0900700000000001E-2</c:v>
                </c:pt>
                <c:pt idx="354" formatCode="0.00E+00">
                  <c:v>2.0585099999999999E-2</c:v>
                </c:pt>
                <c:pt idx="355" formatCode="0.00E+00">
                  <c:v>2.0274199999999999E-2</c:v>
                </c:pt>
                <c:pt idx="356" formatCode="0.00E+00">
                  <c:v>2.0060499999999998E-2</c:v>
                </c:pt>
                <c:pt idx="357" formatCode="0.00E+00">
                  <c:v>1.9845000000000002E-2</c:v>
                </c:pt>
                <c:pt idx="358" formatCode="0.00E+00">
                  <c:v>1.9570400000000002E-2</c:v>
                </c:pt>
                <c:pt idx="359" formatCode="0.00E+00">
                  <c:v>1.9403E-2</c:v>
                </c:pt>
                <c:pt idx="360" formatCode="0.00E+00">
                  <c:v>1.90005E-2</c:v>
                </c:pt>
                <c:pt idx="361" formatCode="0.00E+00">
                  <c:v>1.86582E-2</c:v>
                </c:pt>
                <c:pt idx="362" formatCode="0.00E+00">
                  <c:v>1.82896E-2</c:v>
                </c:pt>
                <c:pt idx="363" formatCode="0.00E+00">
                  <c:v>1.80044E-2</c:v>
                </c:pt>
                <c:pt idx="364" formatCode="0.00E+00">
                  <c:v>1.7823200000000001E-2</c:v>
                </c:pt>
                <c:pt idx="365" formatCode="0.00E+00">
                  <c:v>1.7535700000000001E-2</c:v>
                </c:pt>
                <c:pt idx="366" formatCode="0.00E+00">
                  <c:v>1.71223E-2</c:v>
                </c:pt>
                <c:pt idx="367" formatCode="0.00E+00">
                  <c:v>1.6861899999999999E-2</c:v>
                </c:pt>
                <c:pt idx="368" formatCode="0.00E+00">
                  <c:v>1.6609700000000002E-2</c:v>
                </c:pt>
                <c:pt idx="369" formatCode="0.00E+00">
                  <c:v>1.6254899999999999E-2</c:v>
                </c:pt>
                <c:pt idx="370" formatCode="0.00E+00">
                  <c:v>1.5921600000000001E-2</c:v>
                </c:pt>
                <c:pt idx="371" formatCode="0.00E+00">
                  <c:v>1.5659300000000001E-2</c:v>
                </c:pt>
                <c:pt idx="372" formatCode="0.00E+00">
                  <c:v>1.54538E-2</c:v>
                </c:pt>
                <c:pt idx="373" formatCode="0.00E+00">
                  <c:v>1.52202E-2</c:v>
                </c:pt>
                <c:pt idx="374" formatCode="0.00E+00">
                  <c:v>1.48973E-2</c:v>
                </c:pt>
                <c:pt idx="375" formatCode="0.00E+00">
                  <c:v>1.46313E-2</c:v>
                </c:pt>
                <c:pt idx="376" formatCode="0.00E+00">
                  <c:v>1.43023E-2</c:v>
                </c:pt>
                <c:pt idx="377" formatCode="0.00E+00">
                  <c:v>1.39747E-2</c:v>
                </c:pt>
                <c:pt idx="378" formatCode="0.00E+00">
                  <c:v>1.3635599999999999E-2</c:v>
                </c:pt>
                <c:pt idx="379" formatCode="0.00E+00">
                  <c:v>1.3665200000000001E-2</c:v>
                </c:pt>
                <c:pt idx="380" formatCode="0.00E+00">
                  <c:v>1.3476800000000001E-2</c:v>
                </c:pt>
                <c:pt idx="381" formatCode="0.00E+00">
                  <c:v>1.32756E-2</c:v>
                </c:pt>
                <c:pt idx="382" formatCode="0.00E+00">
                  <c:v>1.31574E-2</c:v>
                </c:pt>
                <c:pt idx="383" formatCode="0.00E+00">
                  <c:v>1.3107799999999999E-2</c:v>
                </c:pt>
                <c:pt idx="384" formatCode="0.00E+00">
                  <c:v>1.2865100000000001E-2</c:v>
                </c:pt>
                <c:pt idx="385" formatCode="0.00E+00">
                  <c:v>1.24812E-2</c:v>
                </c:pt>
                <c:pt idx="386" formatCode="0.00E+00">
                  <c:v>1.25976E-2</c:v>
                </c:pt>
                <c:pt idx="387" formatCode="0.00E+00">
                  <c:v>1.2194200000000001E-2</c:v>
                </c:pt>
                <c:pt idx="388" formatCode="0.00E+00">
                  <c:v>1.2255200000000001E-2</c:v>
                </c:pt>
                <c:pt idx="389" formatCode="0.00E+00">
                  <c:v>1.2126E-2</c:v>
                </c:pt>
                <c:pt idx="390" formatCode="0.00E+00">
                  <c:v>1.1605300000000001E-2</c:v>
                </c:pt>
                <c:pt idx="391" formatCode="0.00E+00">
                  <c:v>1.1809800000000001E-2</c:v>
                </c:pt>
                <c:pt idx="392" formatCode="0.00E+00">
                  <c:v>1.15972E-2</c:v>
                </c:pt>
                <c:pt idx="393" formatCode="0.00E+00">
                  <c:v>1.07169E-2</c:v>
                </c:pt>
                <c:pt idx="394" formatCode="0.00E+00">
                  <c:v>1.06163E-2</c:v>
                </c:pt>
                <c:pt idx="395" formatCode="0.00E+00">
                  <c:v>1.05019E-2</c:v>
                </c:pt>
                <c:pt idx="396" formatCode="0.00E+00">
                  <c:v>1.0157599999999999E-2</c:v>
                </c:pt>
                <c:pt idx="397" formatCode="0.00E+00">
                  <c:v>1.00746E-2</c:v>
                </c:pt>
                <c:pt idx="398" formatCode="0.00E+00">
                  <c:v>1.01037E-2</c:v>
                </c:pt>
                <c:pt idx="399" formatCode="0.00E+00">
                  <c:v>9.8109200000000008E-3</c:v>
                </c:pt>
                <c:pt idx="400" formatCode="0.00E+00">
                  <c:v>9.1123599999999999E-3</c:v>
                </c:pt>
                <c:pt idx="401" formatCode="0.00E+00">
                  <c:v>8.9530900000000004E-3</c:v>
                </c:pt>
                <c:pt idx="402" formatCode="0.00E+00">
                  <c:v>8.9263899999999993E-3</c:v>
                </c:pt>
                <c:pt idx="403" formatCode="0.00E+00">
                  <c:v>8.9955299999999998E-3</c:v>
                </c:pt>
                <c:pt idx="404" formatCode="0.00E+00">
                  <c:v>8.8496200000000007E-3</c:v>
                </c:pt>
                <c:pt idx="405" formatCode="0.00E+00">
                  <c:v>8.7633099999999998E-3</c:v>
                </c:pt>
                <c:pt idx="406" formatCode="0.00E+00">
                  <c:v>8.4214200000000006E-3</c:v>
                </c:pt>
                <c:pt idx="407" formatCode="0.00E+00">
                  <c:v>8.3003E-3</c:v>
                </c:pt>
                <c:pt idx="408" formatCode="0.00E+00">
                  <c:v>7.8935600000000009E-3</c:v>
                </c:pt>
                <c:pt idx="409" formatCode="0.00E+00">
                  <c:v>7.5740800000000004E-3</c:v>
                </c:pt>
                <c:pt idx="410" formatCode="0.00E+00">
                  <c:v>7.14111E-3</c:v>
                </c:pt>
                <c:pt idx="411" formatCode="0.00E+00">
                  <c:v>7.3728600000000002E-3</c:v>
                </c:pt>
                <c:pt idx="412" formatCode="0.00E+00">
                  <c:v>7.4110000000000001E-3</c:v>
                </c:pt>
                <c:pt idx="413" formatCode="0.00E+00">
                  <c:v>7.1287199999999998E-3</c:v>
                </c:pt>
                <c:pt idx="414" formatCode="0.00E+00">
                  <c:v>6.5393400000000003E-3</c:v>
                </c:pt>
                <c:pt idx="415" formatCode="0.00E+00">
                  <c:v>6.0873000000000003E-3</c:v>
                </c:pt>
                <c:pt idx="416" formatCode="0.00E+00">
                  <c:v>5.8517500000000002E-3</c:v>
                </c:pt>
                <c:pt idx="417" formatCode="0.00E+00">
                  <c:v>5.7840299999999999E-3</c:v>
                </c:pt>
                <c:pt idx="418" formatCode="0.00E+00">
                  <c:v>5.6500400000000003E-3</c:v>
                </c:pt>
                <c:pt idx="419" formatCode="0.00E+00">
                  <c:v>5.1016799999999999E-3</c:v>
                </c:pt>
                <c:pt idx="420" formatCode="0.00E+00">
                  <c:v>5.1841700000000001E-3</c:v>
                </c:pt>
                <c:pt idx="421" formatCode="0.00E+00">
                  <c:v>4.7440499999999997E-3</c:v>
                </c:pt>
                <c:pt idx="422" formatCode="0.00E+00">
                  <c:v>4.5557000000000002E-3</c:v>
                </c:pt>
                <c:pt idx="423" formatCode="0.00E+00">
                  <c:v>4.5428300000000003E-3</c:v>
                </c:pt>
                <c:pt idx="424" formatCode="0.00E+00">
                  <c:v>4.3082199999999998E-3</c:v>
                </c:pt>
                <c:pt idx="425" formatCode="0.00E+00">
                  <c:v>3.7078900000000001E-3</c:v>
                </c:pt>
                <c:pt idx="426" formatCode="0.00E+00">
                  <c:v>3.4213099999999999E-3</c:v>
                </c:pt>
                <c:pt idx="427" formatCode="0.00E+00">
                  <c:v>3.1590500000000001E-3</c:v>
                </c:pt>
                <c:pt idx="428" formatCode="0.00E+00">
                  <c:v>2.9096600000000001E-3</c:v>
                </c:pt>
                <c:pt idx="429" formatCode="0.00E+00">
                  <c:v>2.58398E-3</c:v>
                </c:pt>
                <c:pt idx="430" formatCode="0.00E+00">
                  <c:v>2.6259399999999998E-3</c:v>
                </c:pt>
                <c:pt idx="431" formatCode="0.00E+00">
                  <c:v>1.9869800000000002E-3</c:v>
                </c:pt>
                <c:pt idx="432" formatCode="0.00E+00">
                  <c:v>1.616E-3</c:v>
                </c:pt>
                <c:pt idx="433" formatCode="0.00E+00">
                  <c:v>1.5425700000000001E-3</c:v>
                </c:pt>
                <c:pt idx="434" formatCode="0.00E+00">
                  <c:v>6.9284399999999997E-4</c:v>
                </c:pt>
                <c:pt idx="435" formatCode="0.00E+00">
                  <c:v>-5.5742300000000003E-4</c:v>
                </c:pt>
                <c:pt idx="436" formatCode="0.00E+00">
                  <c:v>-7.3718999999999998E-4</c:v>
                </c:pt>
                <c:pt idx="437" formatCode="0.00E+00">
                  <c:v>-5.0210999999999995E-4</c:v>
                </c:pt>
                <c:pt idx="438" formatCode="0.00E+00">
                  <c:v>-5.10693E-4</c:v>
                </c:pt>
                <c:pt idx="439" formatCode="0.00E+00">
                  <c:v>9.2792500000000002E-4</c:v>
                </c:pt>
                <c:pt idx="440" formatCode="0.00E+00">
                  <c:v>3.16095E-3</c:v>
                </c:pt>
                <c:pt idx="441" formatCode="0.00E+00">
                  <c:v>3.05748E-3</c:v>
                </c:pt>
                <c:pt idx="442" formatCode="0.00E+00">
                  <c:v>1.68896E-3</c:v>
                </c:pt>
                <c:pt idx="443" formatCode="0.00E+00">
                  <c:v>1.1692E-3</c:v>
                </c:pt>
                <c:pt idx="444" formatCode="0.00E+00">
                  <c:v>1.2397800000000001E-4</c:v>
                </c:pt>
                <c:pt idx="445" formatCode="0.00E+00">
                  <c:v>-1.7848E-3</c:v>
                </c:pt>
                <c:pt idx="446" formatCode="0.00E+00">
                  <c:v>-3.0002599999999998E-3</c:v>
                </c:pt>
                <c:pt idx="447" formatCode="0.00E+00">
                  <c:v>-3.2658600000000002E-3</c:v>
                </c:pt>
                <c:pt idx="448" formatCode="0.00E+00">
                  <c:v>-2.7990300000000001E-3</c:v>
                </c:pt>
                <c:pt idx="449" formatCode="0.00E+00">
                  <c:v>-2.48051E-3</c:v>
                </c:pt>
                <c:pt idx="450" formatCode="0.00E+00">
                  <c:v>-2.49577E-3</c:v>
                </c:pt>
                <c:pt idx="451" formatCode="0.00E+00">
                  <c:v>-2.7084399999999999E-3</c:v>
                </c:pt>
                <c:pt idx="452" formatCode="0.00E+00">
                  <c:v>-2.96211E-3</c:v>
                </c:pt>
                <c:pt idx="453" formatCode="0.00E+00">
                  <c:v>-3.0946699999999999E-3</c:v>
                </c:pt>
                <c:pt idx="454" formatCode="0.00E+00">
                  <c:v>-3.2205599999999999E-3</c:v>
                </c:pt>
                <c:pt idx="455" formatCode="0.00E+00">
                  <c:v>-3.48949E-3</c:v>
                </c:pt>
                <c:pt idx="456" formatCode="0.00E+00">
                  <c:v>-3.6463699999999999E-3</c:v>
                </c:pt>
                <c:pt idx="457" formatCode="0.00E+00">
                  <c:v>-3.8709600000000001E-3</c:v>
                </c:pt>
                <c:pt idx="458" formatCode="0.00E+00">
                  <c:v>-4.0245100000000002E-3</c:v>
                </c:pt>
                <c:pt idx="459" formatCode="0.00E+00">
                  <c:v>-4.1990300000000003E-3</c:v>
                </c:pt>
                <c:pt idx="460" formatCode="0.00E+00">
                  <c:v>-4.3325400000000002E-3</c:v>
                </c:pt>
                <c:pt idx="461" formatCode="0.00E+00">
                  <c:v>-4.5509299999999999E-3</c:v>
                </c:pt>
                <c:pt idx="462" formatCode="0.00E+00">
                  <c:v>-4.5552300000000004E-3</c:v>
                </c:pt>
                <c:pt idx="463" formatCode="0.00E+00">
                  <c:v>-4.85134E-3</c:v>
                </c:pt>
                <c:pt idx="464" formatCode="0.00E+00">
                  <c:v>-4.9171400000000004E-3</c:v>
                </c:pt>
                <c:pt idx="465" formatCode="0.00E+00">
                  <c:v>-5.5060400000000002E-3</c:v>
                </c:pt>
                <c:pt idx="466" formatCode="0.00E+00">
                  <c:v>-1.5654600000000001E-3</c:v>
                </c:pt>
                <c:pt idx="467" formatCode="0.00E+00">
                  <c:v>-3.6706899999999999E-3</c:v>
                </c:pt>
                <c:pt idx="468" formatCode="0.00E+00">
                  <c:v>-5.4554900000000003E-3</c:v>
                </c:pt>
                <c:pt idx="469" formatCode="0.00E+00">
                  <c:v>-5.7535199999999998E-3</c:v>
                </c:pt>
                <c:pt idx="470" formatCode="0.00E+00">
                  <c:v>-6.0024299999999996E-3</c:v>
                </c:pt>
                <c:pt idx="471" formatCode="0.00E+00">
                  <c:v>-6.1383200000000001E-3</c:v>
                </c:pt>
                <c:pt idx="472" formatCode="0.00E+00">
                  <c:v>-6.1774300000000002E-3</c:v>
                </c:pt>
                <c:pt idx="473" formatCode="0.00E+00">
                  <c:v>-6.3314399999999998E-3</c:v>
                </c:pt>
                <c:pt idx="474" formatCode="0.00E+00">
                  <c:v>-6.4525600000000004E-3</c:v>
                </c:pt>
                <c:pt idx="475" formatCode="0.00E+00">
                  <c:v>-6.5989500000000001E-3</c:v>
                </c:pt>
                <c:pt idx="476" formatCode="0.00E+00">
                  <c:v>-6.6795300000000004E-3</c:v>
                </c:pt>
                <c:pt idx="477" formatCode="0.00E+00">
                  <c:v>-6.8216300000000004E-3</c:v>
                </c:pt>
                <c:pt idx="478" formatCode="0.00E+00">
                  <c:v>-6.90699E-3</c:v>
                </c:pt>
                <c:pt idx="479" formatCode="0.00E+00">
                  <c:v>-6.9241499999999996E-3</c:v>
                </c:pt>
                <c:pt idx="480" formatCode="0.00E+00">
                  <c:v>-6.9212900000000001E-3</c:v>
                </c:pt>
                <c:pt idx="481" formatCode="0.00E+00">
                  <c:v>-7.0538500000000004E-3</c:v>
                </c:pt>
                <c:pt idx="482" formatCode="0.00E+00">
                  <c:v>-7.2030999999999996E-3</c:v>
                </c:pt>
                <c:pt idx="483" formatCode="0.00E+00">
                  <c:v>-7.20215E-3</c:v>
                </c:pt>
                <c:pt idx="484" formatCode="0.00E+00">
                  <c:v>-7.3151600000000002E-3</c:v>
                </c:pt>
                <c:pt idx="485" formatCode="0.00E+00">
                  <c:v>-7.42912E-3</c:v>
                </c:pt>
                <c:pt idx="486" formatCode="0.00E+00">
                  <c:v>-7.3990799999999997E-3</c:v>
                </c:pt>
                <c:pt idx="487" formatCode="0.00E+00">
                  <c:v>-7.5430899999999997E-3</c:v>
                </c:pt>
                <c:pt idx="488" formatCode="0.00E+00">
                  <c:v>-7.6556200000000001E-3</c:v>
                </c:pt>
                <c:pt idx="489" formatCode="0.00E+00">
                  <c:v>-7.7400200000000002E-3</c:v>
                </c:pt>
                <c:pt idx="490" formatCode="0.00E+00">
                  <c:v>-7.7815100000000002E-3</c:v>
                </c:pt>
                <c:pt idx="491" formatCode="0.00E+00">
                  <c:v>-7.9264599999999998E-3</c:v>
                </c:pt>
                <c:pt idx="492" formatCode="0.00E+00">
                  <c:v>-7.9932200000000005E-3</c:v>
                </c:pt>
                <c:pt idx="493" formatCode="0.00E+00">
                  <c:v>-8.1834799999999999E-3</c:v>
                </c:pt>
                <c:pt idx="494" formatCode="0.00E+00">
                  <c:v>-8.23021E-3</c:v>
                </c:pt>
                <c:pt idx="495" formatCode="0.00E+00">
                  <c:v>-8.26931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1F18-4B59-99FF-AEF5211B21C8}"/>
            </c:ext>
          </c:extLst>
        </c:ser>
        <c:ser>
          <c:idx val="15"/>
          <c:order val="14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6'!$A$2:$A$527</c:f>
              <c:numCache>
                <c:formatCode>General</c:formatCode>
                <c:ptCount val="52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</c:numCache>
            </c:numRef>
          </c:xVal>
          <c:yVal>
            <c:numRef>
              <c:f>'[AMG-R-Cyclohexylethylamin.xlsx]Sheet16'!$B$2:$B$670</c:f>
              <c:numCache>
                <c:formatCode>General</c:formatCode>
                <c:ptCount val="669"/>
                <c:pt idx="0" formatCode="0.00E+00">
                  <c:v>-9.5361199999999993E-2</c:v>
                </c:pt>
                <c:pt idx="1">
                  <c:v>-0.25578899999999999</c:v>
                </c:pt>
                <c:pt idx="2">
                  <c:v>-0.659632</c:v>
                </c:pt>
                <c:pt idx="3">
                  <c:v>-0.57048900000000002</c:v>
                </c:pt>
                <c:pt idx="4">
                  <c:v>-0.32868900000000001</c:v>
                </c:pt>
                <c:pt idx="5">
                  <c:v>-0.83161499999999999</c:v>
                </c:pt>
                <c:pt idx="6" formatCode="0.00E+00">
                  <c:v>1.8819800000000001E-2</c:v>
                </c:pt>
                <c:pt idx="7">
                  <c:v>-0.35773300000000002</c:v>
                </c:pt>
                <c:pt idx="8">
                  <c:v>-0.57898300000000003</c:v>
                </c:pt>
                <c:pt idx="9">
                  <c:v>-0.27759299999999998</c:v>
                </c:pt>
                <c:pt idx="10">
                  <c:v>-0.64781699999999998</c:v>
                </c:pt>
                <c:pt idx="11">
                  <c:v>-0.34936099999999998</c:v>
                </c:pt>
                <c:pt idx="12">
                  <c:v>-0.90487200000000001</c:v>
                </c:pt>
                <c:pt idx="13">
                  <c:v>-0.33428600000000003</c:v>
                </c:pt>
                <c:pt idx="14">
                  <c:v>-0.554481</c:v>
                </c:pt>
                <c:pt idx="15">
                  <c:v>-0.35714099999999999</c:v>
                </c:pt>
                <c:pt idx="16" formatCode="0.00E+00">
                  <c:v>-7.5595399999999993E-2</c:v>
                </c:pt>
                <c:pt idx="17">
                  <c:v>-0.39445799999999998</c:v>
                </c:pt>
                <c:pt idx="18">
                  <c:v>-0.753108</c:v>
                </c:pt>
                <c:pt idx="19">
                  <c:v>-0.192024</c:v>
                </c:pt>
                <c:pt idx="20">
                  <c:v>-0.16703200000000001</c:v>
                </c:pt>
                <c:pt idx="21">
                  <c:v>-0.13513500000000001</c:v>
                </c:pt>
                <c:pt idx="22">
                  <c:v>0.77388199999999996</c:v>
                </c:pt>
                <c:pt idx="23" formatCode="0.00E+00">
                  <c:v>1.8189400000000001E-2</c:v>
                </c:pt>
                <c:pt idx="24" formatCode="0.00E+00">
                  <c:v>-9.6909999999999996E-2</c:v>
                </c:pt>
                <c:pt idx="25">
                  <c:v>-0.57677199999999995</c:v>
                </c:pt>
                <c:pt idx="26">
                  <c:v>0.78055399999999997</c:v>
                </c:pt>
                <c:pt idx="27">
                  <c:v>-0.225801</c:v>
                </c:pt>
                <c:pt idx="28" formatCode="0.00E+00">
                  <c:v>5.4751399999999999E-2</c:v>
                </c:pt>
                <c:pt idx="29">
                  <c:v>-0.997139</c:v>
                </c:pt>
                <c:pt idx="30">
                  <c:v>-0.29167399999999999</c:v>
                </c:pt>
                <c:pt idx="31">
                  <c:v>-0.29408600000000001</c:v>
                </c:pt>
                <c:pt idx="32">
                  <c:v>0.43245099999999997</c:v>
                </c:pt>
                <c:pt idx="33">
                  <c:v>-0.36732300000000001</c:v>
                </c:pt>
                <c:pt idx="34" formatCode="0.00E+00">
                  <c:v>7.9256099999999996E-2</c:v>
                </c:pt>
                <c:pt idx="35">
                  <c:v>-0.71596199999999999</c:v>
                </c:pt>
                <c:pt idx="36">
                  <c:v>-0.331538</c:v>
                </c:pt>
                <c:pt idx="37">
                  <c:v>-0.15448999999999999</c:v>
                </c:pt>
                <c:pt idx="38">
                  <c:v>-0.39125799999999999</c:v>
                </c:pt>
                <c:pt idx="39">
                  <c:v>-0.233624</c:v>
                </c:pt>
                <c:pt idx="40">
                  <c:v>0.190327</c:v>
                </c:pt>
                <c:pt idx="41" formatCode="0.00E+00">
                  <c:v>-1.8477400000000001E-3</c:v>
                </c:pt>
                <c:pt idx="42">
                  <c:v>-0.40873599999999999</c:v>
                </c:pt>
                <c:pt idx="43" formatCode="0.00E+00">
                  <c:v>-4.4507999999999999E-2</c:v>
                </c:pt>
                <c:pt idx="44">
                  <c:v>0.68723500000000004</c:v>
                </c:pt>
                <c:pt idx="45">
                  <c:v>0.18337200000000001</c:v>
                </c:pt>
                <c:pt idx="46">
                  <c:v>0.54601599999999995</c:v>
                </c:pt>
                <c:pt idx="47">
                  <c:v>-0.42647600000000002</c:v>
                </c:pt>
                <c:pt idx="48" formatCode="0.00E+00">
                  <c:v>7.7511800000000006E-2</c:v>
                </c:pt>
                <c:pt idx="49">
                  <c:v>-0.44096200000000002</c:v>
                </c:pt>
                <c:pt idx="50">
                  <c:v>0.26604899999999998</c:v>
                </c:pt>
                <c:pt idx="51">
                  <c:v>0.349777</c:v>
                </c:pt>
                <c:pt idx="52">
                  <c:v>-0.22173699999999999</c:v>
                </c:pt>
                <c:pt idx="53">
                  <c:v>0.21155599999999999</c:v>
                </c:pt>
                <c:pt idx="54" formatCode="0.00E+00">
                  <c:v>-6.3056899999999999E-2</c:v>
                </c:pt>
                <c:pt idx="55">
                  <c:v>1.01231</c:v>
                </c:pt>
                <c:pt idx="56">
                  <c:v>-0.235787</c:v>
                </c:pt>
                <c:pt idx="57">
                  <c:v>-0.91057299999999997</c:v>
                </c:pt>
                <c:pt idx="58">
                  <c:v>0.55725499999999994</c:v>
                </c:pt>
                <c:pt idx="59">
                  <c:v>0.54912399999999995</c:v>
                </c:pt>
                <c:pt idx="60">
                  <c:v>0.42322500000000002</c:v>
                </c:pt>
                <c:pt idx="61">
                  <c:v>0.31554700000000002</c:v>
                </c:pt>
                <c:pt idx="62">
                  <c:v>0.63000199999999995</c:v>
                </c:pt>
                <c:pt idx="63" formatCode="0.00E+00">
                  <c:v>-2.4170400000000002E-2</c:v>
                </c:pt>
                <c:pt idx="64">
                  <c:v>0.28558600000000001</c:v>
                </c:pt>
                <c:pt idx="65">
                  <c:v>0.71317699999999995</c:v>
                </c:pt>
                <c:pt idx="66">
                  <c:v>1.1606099999999999</c:v>
                </c:pt>
                <c:pt idx="67">
                  <c:v>0.78060399999999996</c:v>
                </c:pt>
                <c:pt idx="68">
                  <c:v>1.6915800000000001</c:v>
                </c:pt>
                <c:pt idx="69">
                  <c:v>1.8837699999999999</c:v>
                </c:pt>
                <c:pt idx="70">
                  <c:v>1.14446</c:v>
                </c:pt>
                <c:pt idx="71">
                  <c:v>1.3667499999999999</c:v>
                </c:pt>
                <c:pt idx="72">
                  <c:v>1.4652799999999999</c:v>
                </c:pt>
                <c:pt idx="73">
                  <c:v>1.5200400000000001</c:v>
                </c:pt>
                <c:pt idx="74">
                  <c:v>1.4479200000000001</c:v>
                </c:pt>
                <c:pt idx="75">
                  <c:v>1.45611</c:v>
                </c:pt>
                <c:pt idx="76">
                  <c:v>1.5025500000000001</c:v>
                </c:pt>
                <c:pt idx="77">
                  <c:v>1.4430799999999999</c:v>
                </c:pt>
                <c:pt idx="78">
                  <c:v>1.4657199999999999</c:v>
                </c:pt>
                <c:pt idx="79">
                  <c:v>1.4949399999999999</c:v>
                </c:pt>
                <c:pt idx="80">
                  <c:v>1.49132</c:v>
                </c:pt>
                <c:pt idx="81">
                  <c:v>1.4994799999999999</c:v>
                </c:pt>
                <c:pt idx="82">
                  <c:v>1.52464</c:v>
                </c:pt>
                <c:pt idx="83">
                  <c:v>1.4914000000000001</c:v>
                </c:pt>
                <c:pt idx="84">
                  <c:v>1.52153</c:v>
                </c:pt>
                <c:pt idx="85">
                  <c:v>1.5232600000000001</c:v>
                </c:pt>
                <c:pt idx="86">
                  <c:v>1.5166599999999999</c:v>
                </c:pt>
                <c:pt idx="87">
                  <c:v>1.5169999999999999</c:v>
                </c:pt>
                <c:pt idx="88">
                  <c:v>1.51139</c:v>
                </c:pt>
                <c:pt idx="89">
                  <c:v>1.5157400000000001</c:v>
                </c:pt>
                <c:pt idx="90">
                  <c:v>1.5219199999999999</c:v>
                </c:pt>
                <c:pt idx="91">
                  <c:v>1.5003200000000001</c:v>
                </c:pt>
                <c:pt idx="92">
                  <c:v>1.51319</c:v>
                </c:pt>
                <c:pt idx="93">
                  <c:v>1.4835400000000001</c:v>
                </c:pt>
                <c:pt idx="94">
                  <c:v>1.4841</c:v>
                </c:pt>
                <c:pt idx="95">
                  <c:v>1.4703999999999999</c:v>
                </c:pt>
                <c:pt idx="96">
                  <c:v>1.45513</c:v>
                </c:pt>
                <c:pt idx="97">
                  <c:v>1.4382699999999999</c:v>
                </c:pt>
                <c:pt idx="98">
                  <c:v>1.4116599999999999</c:v>
                </c:pt>
                <c:pt idx="99">
                  <c:v>1.3826099999999999</c:v>
                </c:pt>
                <c:pt idx="100">
                  <c:v>1.3714500000000001</c:v>
                </c:pt>
                <c:pt idx="101">
                  <c:v>1.34039</c:v>
                </c:pt>
                <c:pt idx="102">
                  <c:v>1.31854</c:v>
                </c:pt>
                <c:pt idx="103">
                  <c:v>1.2950299999999999</c:v>
                </c:pt>
                <c:pt idx="104">
                  <c:v>1.27301</c:v>
                </c:pt>
                <c:pt idx="105">
                  <c:v>1.2544299999999999</c:v>
                </c:pt>
                <c:pt idx="106">
                  <c:v>1.2414700000000001</c:v>
                </c:pt>
                <c:pt idx="107">
                  <c:v>1.2303500000000001</c:v>
                </c:pt>
                <c:pt idx="108">
                  <c:v>1.2209399999999999</c:v>
                </c:pt>
                <c:pt idx="109">
                  <c:v>1.2179800000000001</c:v>
                </c:pt>
                <c:pt idx="110">
                  <c:v>1.2104600000000001</c:v>
                </c:pt>
                <c:pt idx="111">
                  <c:v>1.2050700000000001</c:v>
                </c:pt>
                <c:pt idx="112">
                  <c:v>1.2028099999999999</c:v>
                </c:pt>
                <c:pt idx="113">
                  <c:v>1.2115800000000001</c:v>
                </c:pt>
                <c:pt idx="114">
                  <c:v>1.2101900000000001</c:v>
                </c:pt>
                <c:pt idx="115">
                  <c:v>1.20496</c:v>
                </c:pt>
                <c:pt idx="116">
                  <c:v>1.2112400000000001</c:v>
                </c:pt>
                <c:pt idx="117">
                  <c:v>1.20739</c:v>
                </c:pt>
                <c:pt idx="118">
                  <c:v>1.21374</c:v>
                </c:pt>
                <c:pt idx="119">
                  <c:v>1.2162599999999999</c:v>
                </c:pt>
                <c:pt idx="120">
                  <c:v>1.2086699999999999</c:v>
                </c:pt>
                <c:pt idx="121">
                  <c:v>1.20438</c:v>
                </c:pt>
                <c:pt idx="122">
                  <c:v>1.2036500000000001</c:v>
                </c:pt>
                <c:pt idx="123">
                  <c:v>1.2074400000000001</c:v>
                </c:pt>
                <c:pt idx="124">
                  <c:v>1.1922600000000001</c:v>
                </c:pt>
                <c:pt idx="125">
                  <c:v>1.1969799999999999</c:v>
                </c:pt>
                <c:pt idx="126">
                  <c:v>1.1880500000000001</c:v>
                </c:pt>
                <c:pt idx="127">
                  <c:v>1.1828700000000001</c:v>
                </c:pt>
                <c:pt idx="128">
                  <c:v>1.1777599999999999</c:v>
                </c:pt>
                <c:pt idx="129">
                  <c:v>1.17387</c:v>
                </c:pt>
                <c:pt idx="130">
                  <c:v>1.1600999999999999</c:v>
                </c:pt>
                <c:pt idx="131">
                  <c:v>1.1569400000000001</c:v>
                </c:pt>
                <c:pt idx="132">
                  <c:v>1.1367400000000001</c:v>
                </c:pt>
                <c:pt idx="133">
                  <c:v>1.12015</c:v>
                </c:pt>
                <c:pt idx="134">
                  <c:v>1.1087100000000001</c:v>
                </c:pt>
                <c:pt idx="135">
                  <c:v>1.0886199999999999</c:v>
                </c:pt>
                <c:pt idx="136">
                  <c:v>1.0724</c:v>
                </c:pt>
                <c:pt idx="137">
                  <c:v>1.05162</c:v>
                </c:pt>
                <c:pt idx="138">
                  <c:v>1.0324500000000001</c:v>
                </c:pt>
                <c:pt idx="139">
                  <c:v>1.0180100000000001</c:v>
                </c:pt>
                <c:pt idx="140">
                  <c:v>0.98978999999999995</c:v>
                </c:pt>
                <c:pt idx="141">
                  <c:v>0.972244</c:v>
                </c:pt>
                <c:pt idx="142">
                  <c:v>0.94809200000000005</c:v>
                </c:pt>
                <c:pt idx="143">
                  <c:v>0.92463499999999998</c:v>
                </c:pt>
                <c:pt idx="144">
                  <c:v>0.90002499999999996</c:v>
                </c:pt>
                <c:pt idx="145">
                  <c:v>0.87620900000000002</c:v>
                </c:pt>
                <c:pt idx="146">
                  <c:v>0.84659300000000004</c:v>
                </c:pt>
                <c:pt idx="147">
                  <c:v>0.81942099999999995</c:v>
                </c:pt>
                <c:pt idx="148">
                  <c:v>0.789516</c:v>
                </c:pt>
                <c:pt idx="149">
                  <c:v>0.75858700000000001</c:v>
                </c:pt>
                <c:pt idx="150">
                  <c:v>0.73025099999999998</c:v>
                </c:pt>
                <c:pt idx="151">
                  <c:v>0.70009399999999999</c:v>
                </c:pt>
                <c:pt idx="152">
                  <c:v>0.66844300000000001</c:v>
                </c:pt>
                <c:pt idx="153">
                  <c:v>0.64027599999999996</c:v>
                </c:pt>
                <c:pt idx="154">
                  <c:v>0.61272199999999999</c:v>
                </c:pt>
                <c:pt idx="155">
                  <c:v>0.58465100000000003</c:v>
                </c:pt>
                <c:pt idx="156">
                  <c:v>0.55781000000000003</c:v>
                </c:pt>
                <c:pt idx="157">
                  <c:v>0.53084600000000004</c:v>
                </c:pt>
                <c:pt idx="158">
                  <c:v>0.50363899999999995</c:v>
                </c:pt>
                <c:pt idx="159">
                  <c:v>0.47710799999999998</c:v>
                </c:pt>
                <c:pt idx="160">
                  <c:v>0.449604</c:v>
                </c:pt>
                <c:pt idx="161">
                  <c:v>0.422072</c:v>
                </c:pt>
                <c:pt idx="162">
                  <c:v>0.39651399999999998</c:v>
                </c:pt>
                <c:pt idx="163">
                  <c:v>0.37204999999999999</c:v>
                </c:pt>
                <c:pt idx="164">
                  <c:v>0.34845900000000002</c:v>
                </c:pt>
                <c:pt idx="165">
                  <c:v>0.32634000000000002</c:v>
                </c:pt>
                <c:pt idx="166">
                  <c:v>0.30583100000000002</c:v>
                </c:pt>
                <c:pt idx="167">
                  <c:v>0.28859499999999999</c:v>
                </c:pt>
                <c:pt idx="168">
                  <c:v>0.27270299999999997</c:v>
                </c:pt>
                <c:pt idx="169">
                  <c:v>0.25814199999999998</c:v>
                </c:pt>
                <c:pt idx="170">
                  <c:v>0.24593100000000001</c:v>
                </c:pt>
                <c:pt idx="171">
                  <c:v>0.23422000000000001</c:v>
                </c:pt>
                <c:pt idx="172">
                  <c:v>0.22487299999999999</c:v>
                </c:pt>
                <c:pt idx="173">
                  <c:v>0.215532</c:v>
                </c:pt>
                <c:pt idx="174">
                  <c:v>0.207926</c:v>
                </c:pt>
                <c:pt idx="175">
                  <c:v>0.19916800000000001</c:v>
                </c:pt>
                <c:pt idx="176">
                  <c:v>0.18937499999999999</c:v>
                </c:pt>
                <c:pt idx="177">
                  <c:v>0.18224299999999999</c:v>
                </c:pt>
                <c:pt idx="178">
                  <c:v>0.176625</c:v>
                </c:pt>
                <c:pt idx="179">
                  <c:v>0.170487</c:v>
                </c:pt>
                <c:pt idx="180">
                  <c:v>0.1663</c:v>
                </c:pt>
                <c:pt idx="181">
                  <c:v>0.161907</c:v>
                </c:pt>
                <c:pt idx="182">
                  <c:v>0.15772600000000001</c:v>
                </c:pt>
                <c:pt idx="183">
                  <c:v>0.15340300000000001</c:v>
                </c:pt>
                <c:pt idx="184">
                  <c:v>0.14952699999999999</c:v>
                </c:pt>
                <c:pt idx="185">
                  <c:v>0.14623900000000001</c:v>
                </c:pt>
                <c:pt idx="186">
                  <c:v>0.14275399999999999</c:v>
                </c:pt>
                <c:pt idx="187">
                  <c:v>0.140649</c:v>
                </c:pt>
                <c:pt idx="188">
                  <c:v>0.13749</c:v>
                </c:pt>
                <c:pt idx="189">
                  <c:v>0.135159</c:v>
                </c:pt>
                <c:pt idx="190">
                  <c:v>0.133465</c:v>
                </c:pt>
                <c:pt idx="191">
                  <c:v>0.13142300000000001</c:v>
                </c:pt>
                <c:pt idx="192">
                  <c:v>0.13153999999999999</c:v>
                </c:pt>
                <c:pt idx="193">
                  <c:v>0.12942400000000001</c:v>
                </c:pt>
                <c:pt idx="194">
                  <c:v>0.12714400000000001</c:v>
                </c:pt>
                <c:pt idx="195">
                  <c:v>0.12549299999999999</c:v>
                </c:pt>
                <c:pt idx="196">
                  <c:v>0.12503600000000001</c:v>
                </c:pt>
                <c:pt idx="197">
                  <c:v>0.12403</c:v>
                </c:pt>
                <c:pt idx="198">
                  <c:v>0.122604</c:v>
                </c:pt>
                <c:pt idx="199">
                  <c:v>0.121394</c:v>
                </c:pt>
                <c:pt idx="200">
                  <c:v>0.119389</c:v>
                </c:pt>
                <c:pt idx="201">
                  <c:v>0.11762</c:v>
                </c:pt>
                <c:pt idx="202">
                  <c:v>0.11641</c:v>
                </c:pt>
                <c:pt idx="203">
                  <c:v>0.115949</c:v>
                </c:pt>
                <c:pt idx="204">
                  <c:v>0.115077</c:v>
                </c:pt>
                <c:pt idx="205">
                  <c:v>0.113777</c:v>
                </c:pt>
                <c:pt idx="206">
                  <c:v>0.11291</c:v>
                </c:pt>
                <c:pt idx="207">
                  <c:v>0.111425</c:v>
                </c:pt>
                <c:pt idx="208">
                  <c:v>0.11068699999999999</c:v>
                </c:pt>
                <c:pt idx="209">
                  <c:v>0.110149</c:v>
                </c:pt>
                <c:pt idx="210">
                  <c:v>0.109709</c:v>
                </c:pt>
                <c:pt idx="211">
                  <c:v>0.108475</c:v>
                </c:pt>
                <c:pt idx="212">
                  <c:v>0.106059</c:v>
                </c:pt>
                <c:pt idx="213">
                  <c:v>0.105672</c:v>
                </c:pt>
                <c:pt idx="214">
                  <c:v>0.10477499999999999</c:v>
                </c:pt>
                <c:pt idx="215">
                  <c:v>0.1038</c:v>
                </c:pt>
                <c:pt idx="216">
                  <c:v>0.104434</c:v>
                </c:pt>
                <c:pt idx="217">
                  <c:v>0.103714</c:v>
                </c:pt>
                <c:pt idx="218">
                  <c:v>0.101294</c:v>
                </c:pt>
                <c:pt idx="219">
                  <c:v>0.100012</c:v>
                </c:pt>
                <c:pt idx="220" formatCode="0.00E+00">
                  <c:v>9.8364800000000002E-2</c:v>
                </c:pt>
                <c:pt idx="221" formatCode="0.00E+00">
                  <c:v>9.7074999999999995E-2</c:v>
                </c:pt>
                <c:pt idx="222" formatCode="0.00E+00">
                  <c:v>9.6150899999999997E-2</c:v>
                </c:pt>
                <c:pt idx="223" formatCode="0.00E+00">
                  <c:v>9.5336900000000002E-2</c:v>
                </c:pt>
                <c:pt idx="224" formatCode="0.00E+00">
                  <c:v>9.4742800000000002E-2</c:v>
                </c:pt>
                <c:pt idx="225" formatCode="0.00E+00">
                  <c:v>9.31559E-2</c:v>
                </c:pt>
                <c:pt idx="226" formatCode="0.00E+00">
                  <c:v>9.2124899999999996E-2</c:v>
                </c:pt>
                <c:pt idx="227" formatCode="0.00E+00">
                  <c:v>9.1765399999999997E-2</c:v>
                </c:pt>
                <c:pt idx="228" formatCode="0.00E+00">
                  <c:v>9.1371099999999997E-2</c:v>
                </c:pt>
                <c:pt idx="229" formatCode="0.00E+00">
                  <c:v>8.9219999999999994E-2</c:v>
                </c:pt>
                <c:pt idx="230" formatCode="0.00E+00">
                  <c:v>8.8766600000000001E-2</c:v>
                </c:pt>
                <c:pt idx="231" formatCode="0.00E+00">
                  <c:v>8.7388499999999994E-2</c:v>
                </c:pt>
                <c:pt idx="232" formatCode="0.00E+00">
                  <c:v>8.5868799999999995E-2</c:v>
                </c:pt>
                <c:pt idx="233" formatCode="0.00E+00">
                  <c:v>8.5485000000000005E-2</c:v>
                </c:pt>
                <c:pt idx="234" formatCode="0.00E+00">
                  <c:v>8.4185599999999999E-2</c:v>
                </c:pt>
                <c:pt idx="235" formatCode="0.00E+00">
                  <c:v>8.25071E-2</c:v>
                </c:pt>
                <c:pt idx="236" formatCode="0.00E+00">
                  <c:v>8.0825300000000003E-2</c:v>
                </c:pt>
                <c:pt idx="237" formatCode="0.00E+00">
                  <c:v>8.0174400000000007E-2</c:v>
                </c:pt>
                <c:pt idx="238" formatCode="0.00E+00">
                  <c:v>7.9196500000000003E-2</c:v>
                </c:pt>
                <c:pt idx="239" formatCode="0.00E+00">
                  <c:v>7.7909000000000006E-2</c:v>
                </c:pt>
                <c:pt idx="240" formatCode="0.00E+00">
                  <c:v>7.6664399999999994E-2</c:v>
                </c:pt>
                <c:pt idx="241" formatCode="0.00E+00">
                  <c:v>7.5425099999999995E-2</c:v>
                </c:pt>
                <c:pt idx="242" formatCode="0.00E+00">
                  <c:v>7.4284600000000006E-2</c:v>
                </c:pt>
                <c:pt idx="243" formatCode="0.00E+00">
                  <c:v>7.3067699999999999E-2</c:v>
                </c:pt>
                <c:pt idx="244" formatCode="0.00E+00">
                  <c:v>7.2179800000000002E-2</c:v>
                </c:pt>
                <c:pt idx="245" formatCode="0.00E+00">
                  <c:v>7.0266700000000001E-2</c:v>
                </c:pt>
                <c:pt idx="246" formatCode="0.00E+00">
                  <c:v>6.9445599999999996E-2</c:v>
                </c:pt>
                <c:pt idx="247" formatCode="0.00E+00">
                  <c:v>6.8421800000000005E-2</c:v>
                </c:pt>
                <c:pt idx="248" formatCode="0.00E+00">
                  <c:v>6.7255999999999996E-2</c:v>
                </c:pt>
                <c:pt idx="249" formatCode="0.00E+00">
                  <c:v>6.6165000000000002E-2</c:v>
                </c:pt>
                <c:pt idx="250" formatCode="0.00E+00">
                  <c:v>6.49314E-2</c:v>
                </c:pt>
                <c:pt idx="251" formatCode="0.00E+00">
                  <c:v>6.4538499999999999E-2</c:v>
                </c:pt>
                <c:pt idx="252" formatCode="0.00E+00">
                  <c:v>6.3356399999999993E-2</c:v>
                </c:pt>
                <c:pt idx="253" formatCode="0.00E+00">
                  <c:v>6.1798600000000002E-2</c:v>
                </c:pt>
                <c:pt idx="254" formatCode="0.00E+00">
                  <c:v>6.1048499999999999E-2</c:v>
                </c:pt>
                <c:pt idx="255" formatCode="0.00E+00">
                  <c:v>6.0270299999999999E-2</c:v>
                </c:pt>
                <c:pt idx="256" formatCode="0.00E+00">
                  <c:v>5.9113499999999999E-2</c:v>
                </c:pt>
                <c:pt idx="257" formatCode="0.00E+00">
                  <c:v>5.8007200000000002E-2</c:v>
                </c:pt>
                <c:pt idx="258" formatCode="0.00E+00">
                  <c:v>5.7234300000000002E-2</c:v>
                </c:pt>
                <c:pt idx="259" formatCode="0.00E+00">
                  <c:v>5.6049300000000003E-2</c:v>
                </c:pt>
                <c:pt idx="260" formatCode="0.00E+00">
                  <c:v>5.5007E-2</c:v>
                </c:pt>
                <c:pt idx="261" formatCode="0.00E+00">
                  <c:v>5.3832999999999999E-2</c:v>
                </c:pt>
                <c:pt idx="262" formatCode="0.00E+00">
                  <c:v>5.2649500000000002E-2</c:v>
                </c:pt>
                <c:pt idx="263" formatCode="0.00E+00">
                  <c:v>5.1742999999999997E-2</c:v>
                </c:pt>
                <c:pt idx="264" formatCode="0.00E+00">
                  <c:v>5.0967199999999997E-2</c:v>
                </c:pt>
                <c:pt idx="265" formatCode="0.00E+00">
                  <c:v>4.98643E-2</c:v>
                </c:pt>
                <c:pt idx="266" formatCode="0.00E+00">
                  <c:v>4.8893899999999997E-2</c:v>
                </c:pt>
                <c:pt idx="267" formatCode="0.00E+00">
                  <c:v>4.8855799999999998E-2</c:v>
                </c:pt>
                <c:pt idx="268" formatCode="0.00E+00">
                  <c:v>4.80661E-2</c:v>
                </c:pt>
                <c:pt idx="269" formatCode="0.00E+00">
                  <c:v>4.7068100000000002E-2</c:v>
                </c:pt>
                <c:pt idx="270" formatCode="0.00E+00">
                  <c:v>4.5688600000000003E-2</c:v>
                </c:pt>
                <c:pt idx="271" formatCode="0.00E+00">
                  <c:v>4.5095900000000001E-2</c:v>
                </c:pt>
                <c:pt idx="272" formatCode="0.00E+00">
                  <c:v>4.4045899999999999E-2</c:v>
                </c:pt>
                <c:pt idx="273" formatCode="0.00E+00">
                  <c:v>4.4603299999999999E-2</c:v>
                </c:pt>
                <c:pt idx="274" formatCode="0.00E+00">
                  <c:v>4.3829E-2</c:v>
                </c:pt>
                <c:pt idx="275" formatCode="0.00E+00">
                  <c:v>4.2852399999999999E-2</c:v>
                </c:pt>
                <c:pt idx="276" formatCode="0.00E+00">
                  <c:v>4.22745E-2</c:v>
                </c:pt>
                <c:pt idx="277" formatCode="0.00E+00">
                  <c:v>4.1760899999999997E-2</c:v>
                </c:pt>
                <c:pt idx="278" formatCode="0.00E+00">
                  <c:v>4.1172500000000001E-2</c:v>
                </c:pt>
                <c:pt idx="279" formatCode="0.00E+00">
                  <c:v>4.0668000000000003E-2</c:v>
                </c:pt>
                <c:pt idx="280" formatCode="0.00E+00">
                  <c:v>3.9509299999999997E-2</c:v>
                </c:pt>
                <c:pt idx="281" formatCode="0.00E+00">
                  <c:v>3.8778800000000002E-2</c:v>
                </c:pt>
                <c:pt idx="282" formatCode="0.00E+00">
                  <c:v>3.8521800000000002E-2</c:v>
                </c:pt>
                <c:pt idx="283" formatCode="0.00E+00">
                  <c:v>3.8043E-2</c:v>
                </c:pt>
                <c:pt idx="284" formatCode="0.00E+00">
                  <c:v>3.7335899999999998E-2</c:v>
                </c:pt>
                <c:pt idx="285" formatCode="0.00E+00">
                  <c:v>3.6575299999999998E-2</c:v>
                </c:pt>
                <c:pt idx="286" formatCode="0.00E+00">
                  <c:v>3.6180999999999998E-2</c:v>
                </c:pt>
                <c:pt idx="287" formatCode="0.00E+00">
                  <c:v>3.5913E-2</c:v>
                </c:pt>
                <c:pt idx="288" formatCode="0.00E+00">
                  <c:v>3.5617799999999998E-2</c:v>
                </c:pt>
                <c:pt idx="289" formatCode="0.00E+00">
                  <c:v>3.4991300000000003E-2</c:v>
                </c:pt>
                <c:pt idx="290" formatCode="0.00E+00">
                  <c:v>3.46541E-2</c:v>
                </c:pt>
                <c:pt idx="291" formatCode="0.00E+00">
                  <c:v>3.4066699999999998E-2</c:v>
                </c:pt>
                <c:pt idx="292" formatCode="0.00E+00">
                  <c:v>3.3775800000000002E-2</c:v>
                </c:pt>
                <c:pt idx="293" formatCode="0.00E+00">
                  <c:v>3.3387199999999999E-2</c:v>
                </c:pt>
                <c:pt idx="294" formatCode="0.00E+00">
                  <c:v>3.3064799999999998E-2</c:v>
                </c:pt>
                <c:pt idx="295" formatCode="0.00E+00">
                  <c:v>3.32007E-2</c:v>
                </c:pt>
                <c:pt idx="296" formatCode="0.00E+00">
                  <c:v>3.2849799999999998E-2</c:v>
                </c:pt>
                <c:pt idx="297" formatCode="0.00E+00">
                  <c:v>3.2538900000000003E-2</c:v>
                </c:pt>
                <c:pt idx="298" formatCode="0.00E+00">
                  <c:v>3.2074499999999999E-2</c:v>
                </c:pt>
                <c:pt idx="299" formatCode="0.00E+00">
                  <c:v>3.17249E-2</c:v>
                </c:pt>
                <c:pt idx="300" formatCode="0.00E+00">
                  <c:v>3.1597100000000003E-2</c:v>
                </c:pt>
                <c:pt idx="301" formatCode="0.00E+00">
                  <c:v>3.1175100000000001E-2</c:v>
                </c:pt>
                <c:pt idx="302" formatCode="0.00E+00">
                  <c:v>3.0864699999999998E-2</c:v>
                </c:pt>
                <c:pt idx="303" formatCode="0.00E+00">
                  <c:v>3.12371E-2</c:v>
                </c:pt>
                <c:pt idx="304" formatCode="0.00E+00">
                  <c:v>3.07879E-2</c:v>
                </c:pt>
                <c:pt idx="305" formatCode="0.00E+00">
                  <c:v>3.0149499999999999E-2</c:v>
                </c:pt>
                <c:pt idx="306" formatCode="0.00E+00">
                  <c:v>2.9774700000000001E-2</c:v>
                </c:pt>
                <c:pt idx="307" formatCode="0.00E+00">
                  <c:v>2.9616400000000001E-2</c:v>
                </c:pt>
                <c:pt idx="308" formatCode="0.00E+00">
                  <c:v>2.9406100000000001E-2</c:v>
                </c:pt>
                <c:pt idx="309" formatCode="0.00E+00">
                  <c:v>2.9272099999999999E-2</c:v>
                </c:pt>
                <c:pt idx="310" formatCode="0.00E+00">
                  <c:v>2.8827200000000001E-2</c:v>
                </c:pt>
                <c:pt idx="311" formatCode="0.00E+00">
                  <c:v>2.8960199999999998E-2</c:v>
                </c:pt>
                <c:pt idx="312" formatCode="0.00E+00">
                  <c:v>2.8828599999999999E-2</c:v>
                </c:pt>
                <c:pt idx="313" formatCode="0.00E+00">
                  <c:v>2.84038E-2</c:v>
                </c:pt>
                <c:pt idx="314" formatCode="0.00E+00">
                  <c:v>2.8026100000000002E-2</c:v>
                </c:pt>
                <c:pt idx="315" formatCode="0.00E+00">
                  <c:v>2.8003199999999999E-2</c:v>
                </c:pt>
                <c:pt idx="316" formatCode="0.00E+00">
                  <c:v>2.7781500000000001E-2</c:v>
                </c:pt>
                <c:pt idx="317" formatCode="0.00E+00">
                  <c:v>2.7510199999999999E-2</c:v>
                </c:pt>
                <c:pt idx="318" formatCode="0.00E+00">
                  <c:v>2.7462E-2</c:v>
                </c:pt>
                <c:pt idx="319" formatCode="0.00E+00">
                  <c:v>2.71559E-2</c:v>
                </c:pt>
                <c:pt idx="320" formatCode="0.00E+00">
                  <c:v>2.6986599999999999E-2</c:v>
                </c:pt>
                <c:pt idx="321" formatCode="0.00E+00">
                  <c:v>2.6918399999999999E-2</c:v>
                </c:pt>
                <c:pt idx="322" formatCode="0.00E+00">
                  <c:v>2.6706199999999999E-2</c:v>
                </c:pt>
                <c:pt idx="323" formatCode="0.00E+00">
                  <c:v>2.6486900000000001E-2</c:v>
                </c:pt>
                <c:pt idx="324" formatCode="0.00E+00">
                  <c:v>2.6256100000000001E-2</c:v>
                </c:pt>
                <c:pt idx="325" formatCode="0.00E+00">
                  <c:v>2.6183600000000001E-2</c:v>
                </c:pt>
                <c:pt idx="326" formatCode="0.00E+00">
                  <c:v>2.60115E-2</c:v>
                </c:pt>
                <c:pt idx="327" formatCode="0.00E+00">
                  <c:v>2.58217E-2</c:v>
                </c:pt>
                <c:pt idx="328" formatCode="0.00E+00">
                  <c:v>2.5843600000000001E-2</c:v>
                </c:pt>
                <c:pt idx="329" formatCode="0.00E+00">
                  <c:v>2.5576600000000001E-2</c:v>
                </c:pt>
                <c:pt idx="330" formatCode="0.00E+00">
                  <c:v>2.5512199999999999E-2</c:v>
                </c:pt>
                <c:pt idx="331" formatCode="0.00E+00">
                  <c:v>2.52695E-2</c:v>
                </c:pt>
                <c:pt idx="332" formatCode="0.00E+00">
                  <c:v>2.5214199999999999E-2</c:v>
                </c:pt>
                <c:pt idx="333" formatCode="0.00E+00">
                  <c:v>2.4969600000000002E-2</c:v>
                </c:pt>
                <c:pt idx="334" formatCode="0.00E+00">
                  <c:v>2.4767899999999999E-2</c:v>
                </c:pt>
                <c:pt idx="335" formatCode="0.00E+00">
                  <c:v>2.46882E-2</c:v>
                </c:pt>
                <c:pt idx="336" formatCode="0.00E+00">
                  <c:v>2.46625E-2</c:v>
                </c:pt>
                <c:pt idx="337" formatCode="0.00E+00">
                  <c:v>2.4543300000000001E-2</c:v>
                </c:pt>
                <c:pt idx="338" formatCode="0.00E+00">
                  <c:v>2.4349699999999998E-2</c:v>
                </c:pt>
                <c:pt idx="339" formatCode="0.00E+00">
                  <c:v>2.4107900000000002E-2</c:v>
                </c:pt>
                <c:pt idx="340" formatCode="0.00E+00">
                  <c:v>2.4102200000000001E-2</c:v>
                </c:pt>
                <c:pt idx="341" formatCode="0.00E+00">
                  <c:v>2.38733E-2</c:v>
                </c:pt>
                <c:pt idx="342" formatCode="0.00E+00">
                  <c:v>2.3700700000000002E-2</c:v>
                </c:pt>
                <c:pt idx="343" formatCode="0.00E+00">
                  <c:v>2.3523800000000001E-2</c:v>
                </c:pt>
                <c:pt idx="344" formatCode="0.00E+00">
                  <c:v>2.3417899999999998E-2</c:v>
                </c:pt>
                <c:pt idx="345" formatCode="0.00E+00">
                  <c:v>2.32458E-2</c:v>
                </c:pt>
                <c:pt idx="346" formatCode="0.00E+00">
                  <c:v>2.3104699999999999E-2</c:v>
                </c:pt>
                <c:pt idx="347" formatCode="0.00E+00">
                  <c:v>2.29135E-2</c:v>
                </c:pt>
                <c:pt idx="348" formatCode="0.00E+00">
                  <c:v>2.2771400000000001E-2</c:v>
                </c:pt>
                <c:pt idx="349" formatCode="0.00E+00">
                  <c:v>2.2626400000000001E-2</c:v>
                </c:pt>
                <c:pt idx="350" formatCode="0.00E+00">
                  <c:v>2.2450899999999999E-2</c:v>
                </c:pt>
                <c:pt idx="351" formatCode="0.00E+00">
                  <c:v>2.1975000000000001E-2</c:v>
                </c:pt>
                <c:pt idx="352" formatCode="0.00E+00">
                  <c:v>2.1947899999999999E-2</c:v>
                </c:pt>
                <c:pt idx="353" formatCode="0.00E+00">
                  <c:v>2.1666500000000002E-2</c:v>
                </c:pt>
                <c:pt idx="354" formatCode="0.00E+00">
                  <c:v>2.1399999999999999E-2</c:v>
                </c:pt>
                <c:pt idx="355" formatCode="0.00E+00">
                  <c:v>2.11825E-2</c:v>
                </c:pt>
                <c:pt idx="356" formatCode="0.00E+00">
                  <c:v>2.08139E-2</c:v>
                </c:pt>
                <c:pt idx="357" formatCode="0.00E+00">
                  <c:v>2.05989E-2</c:v>
                </c:pt>
                <c:pt idx="358" formatCode="0.00E+00">
                  <c:v>2.0371400000000001E-2</c:v>
                </c:pt>
                <c:pt idx="359" formatCode="0.00E+00">
                  <c:v>2.0159699999999999E-2</c:v>
                </c:pt>
                <c:pt idx="360" formatCode="0.00E+00">
                  <c:v>1.9707200000000001E-2</c:v>
                </c:pt>
                <c:pt idx="361" formatCode="0.00E+00">
                  <c:v>1.9488800000000001E-2</c:v>
                </c:pt>
                <c:pt idx="362" formatCode="0.00E+00">
                  <c:v>1.9048699999999998E-2</c:v>
                </c:pt>
                <c:pt idx="363" formatCode="0.00E+00">
                  <c:v>1.8714000000000001E-2</c:v>
                </c:pt>
                <c:pt idx="364" formatCode="0.00E+00">
                  <c:v>1.8653900000000001E-2</c:v>
                </c:pt>
                <c:pt idx="365" formatCode="0.00E+00">
                  <c:v>1.82433E-2</c:v>
                </c:pt>
                <c:pt idx="366" formatCode="0.00E+00">
                  <c:v>1.7891399999999998E-2</c:v>
                </c:pt>
                <c:pt idx="367" formatCode="0.00E+00">
                  <c:v>1.76253E-2</c:v>
                </c:pt>
                <c:pt idx="368" formatCode="0.00E+00">
                  <c:v>1.7387900000000001E-2</c:v>
                </c:pt>
                <c:pt idx="369" formatCode="0.00E+00">
                  <c:v>1.7106099999999999E-2</c:v>
                </c:pt>
                <c:pt idx="370" formatCode="0.00E+00">
                  <c:v>1.66965E-2</c:v>
                </c:pt>
                <c:pt idx="371" formatCode="0.00E+00">
                  <c:v>1.6394100000000002E-2</c:v>
                </c:pt>
                <c:pt idx="372" formatCode="0.00E+00">
                  <c:v>1.61753E-2</c:v>
                </c:pt>
                <c:pt idx="373" formatCode="0.00E+00">
                  <c:v>1.5963600000000001E-2</c:v>
                </c:pt>
                <c:pt idx="374" formatCode="0.00E+00">
                  <c:v>1.5578699999999999E-2</c:v>
                </c:pt>
                <c:pt idx="375" formatCode="0.00E+00">
                  <c:v>1.53913E-2</c:v>
                </c:pt>
                <c:pt idx="376" formatCode="0.00E+00">
                  <c:v>1.49827E-2</c:v>
                </c:pt>
                <c:pt idx="377" formatCode="0.00E+00">
                  <c:v>1.46999E-2</c:v>
                </c:pt>
                <c:pt idx="378" formatCode="0.00E+00">
                  <c:v>1.44148E-2</c:v>
                </c:pt>
                <c:pt idx="379" formatCode="0.00E+00">
                  <c:v>1.4356600000000001E-2</c:v>
                </c:pt>
                <c:pt idx="380" formatCode="0.00E+00">
                  <c:v>1.4138700000000001E-2</c:v>
                </c:pt>
                <c:pt idx="381" formatCode="0.00E+00">
                  <c:v>1.4027100000000001E-2</c:v>
                </c:pt>
                <c:pt idx="382" formatCode="0.00E+00">
                  <c:v>1.3835399999999999E-2</c:v>
                </c:pt>
                <c:pt idx="383" formatCode="0.00E+00">
                  <c:v>1.3761000000000001E-2</c:v>
                </c:pt>
                <c:pt idx="384" formatCode="0.00E+00">
                  <c:v>1.3508300000000001E-2</c:v>
                </c:pt>
                <c:pt idx="385" formatCode="0.00E+00">
                  <c:v>1.30811E-2</c:v>
                </c:pt>
                <c:pt idx="386" formatCode="0.00E+00">
                  <c:v>1.3210299999999999E-2</c:v>
                </c:pt>
                <c:pt idx="387" formatCode="0.00E+00">
                  <c:v>1.28465E-2</c:v>
                </c:pt>
                <c:pt idx="388" formatCode="0.00E+00">
                  <c:v>1.28751E-2</c:v>
                </c:pt>
                <c:pt idx="389" formatCode="0.00E+00">
                  <c:v>1.2840300000000001E-2</c:v>
                </c:pt>
                <c:pt idx="390" formatCode="0.00E+00">
                  <c:v>1.22395E-2</c:v>
                </c:pt>
                <c:pt idx="391" formatCode="0.00E+00">
                  <c:v>1.23196E-2</c:v>
                </c:pt>
                <c:pt idx="392" formatCode="0.00E+00">
                  <c:v>1.22042E-2</c:v>
                </c:pt>
                <c:pt idx="393" formatCode="0.00E+00">
                  <c:v>1.12534E-2</c:v>
                </c:pt>
                <c:pt idx="394" formatCode="0.00E+00">
                  <c:v>1.12228E-2</c:v>
                </c:pt>
                <c:pt idx="395" formatCode="0.00E+00">
                  <c:v>1.11141E-2</c:v>
                </c:pt>
                <c:pt idx="396" formatCode="0.00E+00">
                  <c:v>1.0721700000000001E-2</c:v>
                </c:pt>
                <c:pt idx="397" formatCode="0.00E+00">
                  <c:v>1.0629700000000001E-2</c:v>
                </c:pt>
                <c:pt idx="398" formatCode="0.00E+00">
                  <c:v>1.0666800000000001E-2</c:v>
                </c:pt>
                <c:pt idx="399" formatCode="0.00E+00">
                  <c:v>1.0426E-2</c:v>
                </c:pt>
                <c:pt idx="400" formatCode="0.00E+00">
                  <c:v>9.6392600000000002E-3</c:v>
                </c:pt>
                <c:pt idx="401" formatCode="0.00E+00">
                  <c:v>9.5825200000000006E-3</c:v>
                </c:pt>
                <c:pt idx="402" formatCode="0.00E+00">
                  <c:v>9.5138500000000008E-3</c:v>
                </c:pt>
                <c:pt idx="403" formatCode="0.00E+00">
                  <c:v>9.5839500000000008E-3</c:v>
                </c:pt>
                <c:pt idx="404" formatCode="0.00E+00">
                  <c:v>9.4761800000000007E-3</c:v>
                </c:pt>
                <c:pt idx="405" formatCode="0.00E+00">
                  <c:v>9.2682800000000003E-3</c:v>
                </c:pt>
                <c:pt idx="406" formatCode="0.00E+00">
                  <c:v>8.8977799999999992E-3</c:v>
                </c:pt>
                <c:pt idx="407" formatCode="0.00E+00">
                  <c:v>8.8124299999999996E-3</c:v>
                </c:pt>
                <c:pt idx="408" formatCode="0.00E+00">
                  <c:v>8.5024799999999998E-3</c:v>
                </c:pt>
                <c:pt idx="409" formatCode="0.00E+00">
                  <c:v>8.1520099999999995E-3</c:v>
                </c:pt>
                <c:pt idx="410" formatCode="0.00E+00">
                  <c:v>7.6785100000000004E-3</c:v>
                </c:pt>
                <c:pt idx="411" formatCode="0.00E+00">
                  <c:v>7.9441100000000008E-3</c:v>
                </c:pt>
                <c:pt idx="412" formatCode="0.00E+00">
                  <c:v>8.0079999999999995E-3</c:v>
                </c:pt>
                <c:pt idx="413" formatCode="0.00E+00">
                  <c:v>7.6284400000000002E-3</c:v>
                </c:pt>
                <c:pt idx="414" formatCode="0.00E+00">
                  <c:v>7.0266699999999996E-3</c:v>
                </c:pt>
                <c:pt idx="415" formatCode="0.00E+00">
                  <c:v>6.5965700000000004E-3</c:v>
                </c:pt>
                <c:pt idx="416" formatCode="0.00E+00">
                  <c:v>6.3600499999999999E-3</c:v>
                </c:pt>
                <c:pt idx="417" formatCode="0.00E+00">
                  <c:v>6.2675500000000002E-3</c:v>
                </c:pt>
                <c:pt idx="418" formatCode="0.00E+00">
                  <c:v>6.1469100000000002E-3</c:v>
                </c:pt>
                <c:pt idx="419" formatCode="0.00E+00">
                  <c:v>5.6204799999999997E-3</c:v>
                </c:pt>
                <c:pt idx="420" formatCode="0.00E+00">
                  <c:v>5.7478E-3</c:v>
                </c:pt>
                <c:pt idx="421" formatCode="0.00E+00">
                  <c:v>5.1946600000000002E-3</c:v>
                </c:pt>
                <c:pt idx="422" formatCode="0.00E+00">
                  <c:v>5.0497099999999998E-3</c:v>
                </c:pt>
                <c:pt idx="423" formatCode="0.00E+00">
                  <c:v>4.9605400000000003E-3</c:v>
                </c:pt>
                <c:pt idx="424" formatCode="0.00E+00">
                  <c:v>4.6706200000000003E-3</c:v>
                </c:pt>
                <c:pt idx="425" formatCode="0.00E+00">
                  <c:v>4.1766199999999998E-3</c:v>
                </c:pt>
                <c:pt idx="426" formatCode="0.00E+00">
                  <c:v>3.82614E-3</c:v>
                </c:pt>
                <c:pt idx="427" formatCode="0.00E+00">
                  <c:v>3.6158599999999998E-3</c:v>
                </c:pt>
                <c:pt idx="428" formatCode="0.00E+00">
                  <c:v>3.3793400000000002E-3</c:v>
                </c:pt>
                <c:pt idx="429" formatCode="0.00E+00">
                  <c:v>3.1208999999999998E-3</c:v>
                </c:pt>
                <c:pt idx="430" formatCode="0.00E+00">
                  <c:v>3.0965799999999998E-3</c:v>
                </c:pt>
                <c:pt idx="431" formatCode="0.00E+00">
                  <c:v>2.38419E-3</c:v>
                </c:pt>
                <c:pt idx="432" formatCode="0.00E+00">
                  <c:v>2.0623199999999999E-3</c:v>
                </c:pt>
                <c:pt idx="433" formatCode="0.00E+00">
                  <c:v>2.13671E-3</c:v>
                </c:pt>
                <c:pt idx="434" formatCode="0.00E+00">
                  <c:v>1.33848E-3</c:v>
                </c:pt>
                <c:pt idx="435" formatCode="0.00E+00">
                  <c:v>1.3351400000000001E-5</c:v>
                </c:pt>
                <c:pt idx="436" formatCode="0.00E+00">
                  <c:v>-3.2997099999999998E-4</c:v>
                </c:pt>
                <c:pt idx="437" formatCode="0.00E+00">
                  <c:v>-2.3317300000000001E-4</c:v>
                </c:pt>
                <c:pt idx="438" formatCode="0.00E+00">
                  <c:v>-2.141E-4</c:v>
                </c:pt>
                <c:pt idx="439" formatCode="0.00E+00">
                  <c:v>9.5415099999999998E-4</c:v>
                </c:pt>
                <c:pt idx="440" formatCode="0.00E+00">
                  <c:v>3.07369E-3</c:v>
                </c:pt>
                <c:pt idx="441" formatCode="0.00E+00">
                  <c:v>3.17001E-3</c:v>
                </c:pt>
                <c:pt idx="442" formatCode="0.00E+00">
                  <c:v>1.9669499999999999E-3</c:v>
                </c:pt>
                <c:pt idx="443" formatCode="0.00E+00">
                  <c:v>1.53494E-3</c:v>
                </c:pt>
                <c:pt idx="444" formatCode="0.00E+00">
                  <c:v>5.6743600000000005E-4</c:v>
                </c:pt>
                <c:pt idx="445" formatCode="0.00E+00">
                  <c:v>-1.27506E-3</c:v>
                </c:pt>
                <c:pt idx="446" formatCode="0.00E+00">
                  <c:v>-2.5458299999999998E-3</c:v>
                </c:pt>
                <c:pt idx="447" formatCode="0.00E+00">
                  <c:v>-2.8924900000000002E-3</c:v>
                </c:pt>
                <c:pt idx="448" formatCode="0.00E+00">
                  <c:v>-2.5539400000000002E-3</c:v>
                </c:pt>
                <c:pt idx="449" formatCode="0.00E+00">
                  <c:v>-2.17724E-3</c:v>
                </c:pt>
                <c:pt idx="450" formatCode="0.00E+00">
                  <c:v>-2.2854799999999999E-3</c:v>
                </c:pt>
                <c:pt idx="451" formatCode="0.00E+00">
                  <c:v>-2.41852E-3</c:v>
                </c:pt>
                <c:pt idx="452" formatCode="0.00E+00">
                  <c:v>-2.7832999999999998E-3</c:v>
                </c:pt>
                <c:pt idx="453" formatCode="0.00E+00">
                  <c:v>-2.84052E-3</c:v>
                </c:pt>
                <c:pt idx="454" formatCode="0.00E+00">
                  <c:v>-3.0536700000000001E-3</c:v>
                </c:pt>
                <c:pt idx="455" formatCode="0.00E+00">
                  <c:v>-3.2587100000000002E-3</c:v>
                </c:pt>
                <c:pt idx="456" formatCode="0.00E+00">
                  <c:v>-3.42035E-3</c:v>
                </c:pt>
                <c:pt idx="457" formatCode="0.00E+00">
                  <c:v>-3.6630600000000001E-3</c:v>
                </c:pt>
                <c:pt idx="458" formatCode="0.00E+00">
                  <c:v>-3.8762100000000002E-3</c:v>
                </c:pt>
                <c:pt idx="459" formatCode="0.00E+00">
                  <c:v>-3.9982799999999999E-3</c:v>
                </c:pt>
                <c:pt idx="460" formatCode="0.00E+00">
                  <c:v>-4.1952100000000004E-3</c:v>
                </c:pt>
                <c:pt idx="461" formatCode="0.00E+00">
                  <c:v>-4.4345900000000004E-3</c:v>
                </c:pt>
                <c:pt idx="462" formatCode="0.00E+00">
                  <c:v>-4.4312500000000003E-3</c:v>
                </c:pt>
                <c:pt idx="463" formatCode="0.00E+00">
                  <c:v>-4.7082900000000004E-3</c:v>
                </c:pt>
                <c:pt idx="464" formatCode="0.00E+00">
                  <c:v>-4.7931700000000002E-3</c:v>
                </c:pt>
                <c:pt idx="465" formatCode="0.00E+00">
                  <c:v>-5.3963700000000002E-3</c:v>
                </c:pt>
                <c:pt idx="466" formatCode="0.00E+00">
                  <c:v>-1.6136200000000001E-3</c:v>
                </c:pt>
                <c:pt idx="467" formatCode="0.00E+00">
                  <c:v>-3.7484200000000001E-3</c:v>
                </c:pt>
                <c:pt idx="468" formatCode="0.00E+00">
                  <c:v>-5.4025699999999998E-3</c:v>
                </c:pt>
                <c:pt idx="469" formatCode="0.00E+00">
                  <c:v>-5.7191799999999999E-3</c:v>
                </c:pt>
                <c:pt idx="470" formatCode="0.00E+00">
                  <c:v>-5.9585599999999999E-3</c:v>
                </c:pt>
                <c:pt idx="471" formatCode="0.00E+00">
                  <c:v>-6.0906399999999996E-3</c:v>
                </c:pt>
                <c:pt idx="472" formatCode="0.00E+00">
                  <c:v>-6.1516799999999996E-3</c:v>
                </c:pt>
                <c:pt idx="473" formatCode="0.00E+00">
                  <c:v>-6.3409800000000004E-3</c:v>
                </c:pt>
                <c:pt idx="474" formatCode="0.00E+00">
                  <c:v>-6.4434999999999996E-3</c:v>
                </c:pt>
                <c:pt idx="475" formatCode="0.00E+00">
                  <c:v>-6.52361E-3</c:v>
                </c:pt>
                <c:pt idx="476" formatCode="0.00E+00">
                  <c:v>-6.6647499999999997E-3</c:v>
                </c:pt>
                <c:pt idx="477" formatCode="0.00E+00">
                  <c:v>-6.8326000000000003E-3</c:v>
                </c:pt>
                <c:pt idx="478" formatCode="0.00E+00">
                  <c:v>-6.9236799999999998E-3</c:v>
                </c:pt>
                <c:pt idx="479" formatCode="0.00E+00">
                  <c:v>-6.9818500000000004E-3</c:v>
                </c:pt>
                <c:pt idx="480" formatCode="0.00E+00">
                  <c:v>-6.9980600000000004E-3</c:v>
                </c:pt>
                <c:pt idx="481" formatCode="0.00E+00">
                  <c:v>-7.1649599999999997E-3</c:v>
                </c:pt>
                <c:pt idx="482" formatCode="0.00E+00">
                  <c:v>-7.267E-3</c:v>
                </c:pt>
                <c:pt idx="483" formatCode="0.00E+00">
                  <c:v>-7.3099100000000002E-3</c:v>
                </c:pt>
                <c:pt idx="484" formatCode="0.00E+00">
                  <c:v>-7.4157700000000003E-3</c:v>
                </c:pt>
                <c:pt idx="485" formatCode="0.00E+00">
                  <c:v>-7.4906299999999999E-3</c:v>
                </c:pt>
                <c:pt idx="486" formatCode="0.00E+00">
                  <c:v>-7.5502399999999997E-3</c:v>
                </c:pt>
                <c:pt idx="487" formatCode="0.00E+00">
                  <c:v>-7.68661E-3</c:v>
                </c:pt>
                <c:pt idx="488" formatCode="0.00E+00">
                  <c:v>-7.7881799999999996E-3</c:v>
                </c:pt>
                <c:pt idx="489" formatCode="0.00E+00">
                  <c:v>-7.8720999999999999E-3</c:v>
                </c:pt>
                <c:pt idx="490" formatCode="0.00E+00">
                  <c:v>-7.9312299999999992E-3</c:v>
                </c:pt>
                <c:pt idx="491" formatCode="0.00E+00">
                  <c:v>-8.0981300000000003E-3</c:v>
                </c:pt>
                <c:pt idx="492" formatCode="0.00E+00">
                  <c:v>-8.1233999999999994E-3</c:v>
                </c:pt>
                <c:pt idx="493" formatCode="0.00E+00">
                  <c:v>-8.2740799999999996E-3</c:v>
                </c:pt>
                <c:pt idx="494" formatCode="0.00E+00">
                  <c:v>-8.33273E-3</c:v>
                </c:pt>
                <c:pt idx="495" formatCode="0.00E+00">
                  <c:v>-8.3432200000000001E-3</c:v>
                </c:pt>
                <c:pt idx="496" formatCode="0.00E+00">
                  <c:v>-8.5253700000000009E-3</c:v>
                </c:pt>
                <c:pt idx="497" formatCode="0.00E+00">
                  <c:v>-8.6822500000000007E-3</c:v>
                </c:pt>
                <c:pt idx="498" formatCode="0.00E+00">
                  <c:v>-8.8291199999999993E-3</c:v>
                </c:pt>
                <c:pt idx="499" formatCode="0.00E+00">
                  <c:v>-8.9259100000000004E-3</c:v>
                </c:pt>
                <c:pt idx="500" formatCode="0.00E+00">
                  <c:v>-8.9797999999999996E-3</c:v>
                </c:pt>
                <c:pt idx="501" formatCode="0.00E+00">
                  <c:v>-9.0546600000000008E-3</c:v>
                </c:pt>
                <c:pt idx="502" formatCode="0.00E+00">
                  <c:v>-9.1729199999999993E-3</c:v>
                </c:pt>
                <c:pt idx="503" formatCode="0.00E+00">
                  <c:v>-9.2544600000000008E-3</c:v>
                </c:pt>
                <c:pt idx="504" formatCode="0.00E+00">
                  <c:v>-9.2444399999999996E-3</c:v>
                </c:pt>
                <c:pt idx="505" formatCode="0.00E+00">
                  <c:v>-9.3960799999999994E-3</c:v>
                </c:pt>
                <c:pt idx="506" formatCode="0.00E+00">
                  <c:v>-9.2816400000000007E-3</c:v>
                </c:pt>
                <c:pt idx="507" formatCode="0.00E+00">
                  <c:v>-9.3803399999999992E-3</c:v>
                </c:pt>
                <c:pt idx="508" formatCode="0.00E+00">
                  <c:v>-9.4180099999999992E-3</c:v>
                </c:pt>
                <c:pt idx="509" formatCode="0.00E+00">
                  <c:v>-9.4308900000000008E-3</c:v>
                </c:pt>
                <c:pt idx="510" formatCode="0.00E+00">
                  <c:v>-9.4103799999999994E-3</c:v>
                </c:pt>
                <c:pt idx="511" formatCode="0.00E+00">
                  <c:v>-9.4375599999999994E-3</c:v>
                </c:pt>
                <c:pt idx="512" formatCode="0.00E+00">
                  <c:v>-9.4509099999999999E-3</c:v>
                </c:pt>
                <c:pt idx="513" formatCode="0.00E+00">
                  <c:v>-9.3188300000000002E-3</c:v>
                </c:pt>
                <c:pt idx="514" formatCode="0.00E+00">
                  <c:v>-9.4213500000000002E-3</c:v>
                </c:pt>
                <c:pt idx="515" formatCode="0.00E+00">
                  <c:v>-9.38225E-3</c:v>
                </c:pt>
                <c:pt idx="516" formatCode="0.00E+00">
                  <c:v>-9.3350399999999993E-3</c:v>
                </c:pt>
                <c:pt idx="517" formatCode="0.00E+00">
                  <c:v>-9.2549299999999998E-3</c:v>
                </c:pt>
                <c:pt idx="518" formatCode="0.00E+00">
                  <c:v>-9.4409000000000003E-3</c:v>
                </c:pt>
                <c:pt idx="519" formatCode="0.00E+00">
                  <c:v>-9.3755699999999997E-3</c:v>
                </c:pt>
                <c:pt idx="520" formatCode="0.00E+00">
                  <c:v>-9.4752299999999994E-3</c:v>
                </c:pt>
                <c:pt idx="521" formatCode="0.00E+00">
                  <c:v>-9.4046600000000004E-3</c:v>
                </c:pt>
                <c:pt idx="522" formatCode="0.00E+00">
                  <c:v>-9.5968200000000007E-3</c:v>
                </c:pt>
                <c:pt idx="523" formatCode="0.00E+00">
                  <c:v>-9.5777499999999995E-3</c:v>
                </c:pt>
                <c:pt idx="524" formatCode="0.00E+00">
                  <c:v>-9.5925300000000002E-3</c:v>
                </c:pt>
                <c:pt idx="525" formatCode="0.00E+00">
                  <c:v>-9.7088799999999996E-3</c:v>
                </c:pt>
                <c:pt idx="526" formatCode="0.00E+00">
                  <c:v>-9.7837400000000008E-3</c:v>
                </c:pt>
                <c:pt idx="527" formatCode="0.00E+00">
                  <c:v>-9.9711399999999999E-3</c:v>
                </c:pt>
                <c:pt idx="528" formatCode="0.00E+00">
                  <c:v>-9.9306099999999994E-3</c:v>
                </c:pt>
                <c:pt idx="529" formatCode="0.00E+00">
                  <c:v>-1.0113199999999999E-2</c:v>
                </c:pt>
                <c:pt idx="530" formatCode="0.00E+00">
                  <c:v>-1.01633E-2</c:v>
                </c:pt>
                <c:pt idx="531" formatCode="0.00E+00">
                  <c:v>-1.0332600000000001E-2</c:v>
                </c:pt>
                <c:pt idx="532" formatCode="0.00E+00">
                  <c:v>-1.04613E-2</c:v>
                </c:pt>
                <c:pt idx="533" formatCode="0.00E+00">
                  <c:v>-1.04618E-2</c:v>
                </c:pt>
                <c:pt idx="534" formatCode="0.00E+00">
                  <c:v>-1.04513E-2</c:v>
                </c:pt>
                <c:pt idx="535" formatCode="0.00E+00">
                  <c:v>-1.05495E-2</c:v>
                </c:pt>
                <c:pt idx="536" formatCode="0.00E+00">
                  <c:v>-1.0563899999999999E-2</c:v>
                </c:pt>
                <c:pt idx="537" formatCode="0.00E+00">
                  <c:v>-1.06125E-2</c:v>
                </c:pt>
                <c:pt idx="538" formatCode="0.00E+00">
                  <c:v>-1.0655899999999999E-2</c:v>
                </c:pt>
                <c:pt idx="539" formatCode="0.00E+00">
                  <c:v>-1.06921E-2</c:v>
                </c:pt>
                <c:pt idx="540" formatCode="0.00E+00">
                  <c:v>-1.0799400000000001E-2</c:v>
                </c:pt>
                <c:pt idx="541" formatCode="0.00E+00">
                  <c:v>-1.0771299999999999E-2</c:v>
                </c:pt>
                <c:pt idx="542" formatCode="0.00E+00">
                  <c:v>-1.0664E-2</c:v>
                </c:pt>
                <c:pt idx="543" formatCode="0.00E+00">
                  <c:v>-1.07627E-2</c:v>
                </c:pt>
                <c:pt idx="544" formatCode="0.00E+00">
                  <c:v>-1.08123E-2</c:v>
                </c:pt>
                <c:pt idx="545" formatCode="0.00E+00">
                  <c:v>-1.0656799999999999E-2</c:v>
                </c:pt>
                <c:pt idx="546" formatCode="0.00E+00">
                  <c:v>-1.05991E-2</c:v>
                </c:pt>
                <c:pt idx="547" formatCode="0.00E+00">
                  <c:v>-1.07417E-2</c:v>
                </c:pt>
                <c:pt idx="548" formatCode="0.00E+00">
                  <c:v>-1.07989E-2</c:v>
                </c:pt>
                <c:pt idx="549" formatCode="0.00E+00">
                  <c:v>-1.07388E-2</c:v>
                </c:pt>
                <c:pt idx="550" formatCode="0.00E+00">
                  <c:v>-1.0463200000000001E-2</c:v>
                </c:pt>
                <c:pt idx="551" formatCode="0.00E+00">
                  <c:v>-1.05138E-2</c:v>
                </c:pt>
                <c:pt idx="552" formatCode="0.00E+00">
                  <c:v>-1.0503800000000001E-2</c:v>
                </c:pt>
                <c:pt idx="553" formatCode="0.00E+00">
                  <c:v>-1.0577700000000001E-2</c:v>
                </c:pt>
                <c:pt idx="554" formatCode="0.00E+00">
                  <c:v>-1.0578600000000001E-2</c:v>
                </c:pt>
                <c:pt idx="555" formatCode="0.00E+00">
                  <c:v>-1.0477500000000001E-2</c:v>
                </c:pt>
                <c:pt idx="556" formatCode="0.00E+00">
                  <c:v>-1.0407400000000001E-2</c:v>
                </c:pt>
                <c:pt idx="557" formatCode="0.00E+00">
                  <c:v>-1.03731E-2</c:v>
                </c:pt>
                <c:pt idx="558" formatCode="0.00E+00">
                  <c:v>-1.0413199999999999E-2</c:v>
                </c:pt>
                <c:pt idx="559" formatCode="0.00E+00">
                  <c:v>-1.03474E-2</c:v>
                </c:pt>
                <c:pt idx="560" formatCode="0.00E+00">
                  <c:v>-1.0498499999999999E-2</c:v>
                </c:pt>
                <c:pt idx="561" formatCode="0.00E+00">
                  <c:v>-1.05433E-2</c:v>
                </c:pt>
                <c:pt idx="562" formatCode="0.00E+00">
                  <c:v>-1.06382E-2</c:v>
                </c:pt>
                <c:pt idx="563" formatCode="0.00E+00">
                  <c:v>-1.06645E-2</c:v>
                </c:pt>
                <c:pt idx="564" formatCode="0.00E+00">
                  <c:v>-1.06535E-2</c:v>
                </c:pt>
                <c:pt idx="565" formatCode="0.00E+00">
                  <c:v>-1.07832E-2</c:v>
                </c:pt>
                <c:pt idx="566" formatCode="0.00E+00">
                  <c:v>-1.08576E-2</c:v>
                </c:pt>
                <c:pt idx="567" formatCode="0.00E+00">
                  <c:v>-1.08266E-2</c:v>
                </c:pt>
                <c:pt idx="568" formatCode="0.00E+00">
                  <c:v>-1.08094E-2</c:v>
                </c:pt>
                <c:pt idx="569" formatCode="0.00E+00">
                  <c:v>-1.0829399999999999E-2</c:v>
                </c:pt>
                <c:pt idx="570" formatCode="0.00E+00">
                  <c:v>-1.08638E-2</c:v>
                </c:pt>
                <c:pt idx="571" formatCode="0.00E+00">
                  <c:v>-1.1059299999999999E-2</c:v>
                </c:pt>
                <c:pt idx="572" formatCode="0.00E+00">
                  <c:v>-1.12157E-2</c:v>
                </c:pt>
                <c:pt idx="573" formatCode="0.00E+00">
                  <c:v>-1.1204199999999999E-2</c:v>
                </c:pt>
                <c:pt idx="574" formatCode="0.00E+00">
                  <c:v>-1.1169399999999999E-2</c:v>
                </c:pt>
                <c:pt idx="575" formatCode="0.00E+00">
                  <c:v>-1.12324E-2</c:v>
                </c:pt>
                <c:pt idx="576" formatCode="0.00E+00">
                  <c:v>-1.1330099999999999E-2</c:v>
                </c:pt>
                <c:pt idx="577" formatCode="0.00E+00">
                  <c:v>-1.1395000000000001E-2</c:v>
                </c:pt>
                <c:pt idx="578" formatCode="0.00E+00">
                  <c:v>-1.1363E-2</c:v>
                </c:pt>
                <c:pt idx="579" formatCode="0.00E+00">
                  <c:v>-1.11494E-2</c:v>
                </c:pt>
                <c:pt idx="580" formatCode="0.00E+00">
                  <c:v>-1.11971E-2</c:v>
                </c:pt>
                <c:pt idx="581" formatCode="0.00E+00">
                  <c:v>-1.13826E-2</c:v>
                </c:pt>
                <c:pt idx="582" formatCode="0.00E+00">
                  <c:v>-1.1356399999999999E-2</c:v>
                </c:pt>
                <c:pt idx="583" formatCode="0.00E+00">
                  <c:v>-1.13525E-2</c:v>
                </c:pt>
                <c:pt idx="584" formatCode="0.00E+00">
                  <c:v>-1.13096E-2</c:v>
                </c:pt>
                <c:pt idx="585" formatCode="0.00E+00">
                  <c:v>-1.13034E-2</c:v>
                </c:pt>
                <c:pt idx="586" formatCode="0.00E+00">
                  <c:v>-1.1354400000000001E-2</c:v>
                </c:pt>
                <c:pt idx="587" formatCode="0.00E+00">
                  <c:v>-1.12557E-2</c:v>
                </c:pt>
                <c:pt idx="588" formatCode="0.00E+00">
                  <c:v>-1.12967E-2</c:v>
                </c:pt>
                <c:pt idx="589" formatCode="0.00E+00">
                  <c:v>-1.10898E-2</c:v>
                </c:pt>
                <c:pt idx="590" formatCode="0.00E+00">
                  <c:v>-1.1044E-2</c:v>
                </c:pt>
                <c:pt idx="591" formatCode="0.00E+00">
                  <c:v>-1.1016400000000001E-2</c:v>
                </c:pt>
                <c:pt idx="592" formatCode="0.00E+00">
                  <c:v>-1.11947E-2</c:v>
                </c:pt>
                <c:pt idx="593" formatCode="0.00E+00">
                  <c:v>-1.10803E-2</c:v>
                </c:pt>
                <c:pt idx="594" formatCode="0.00E+00">
                  <c:v>-1.1040700000000001E-2</c:v>
                </c:pt>
                <c:pt idx="595" formatCode="0.00E+00">
                  <c:v>-1.1150800000000001E-2</c:v>
                </c:pt>
                <c:pt idx="596" formatCode="0.00E+00">
                  <c:v>-1.1165599999999999E-2</c:v>
                </c:pt>
                <c:pt idx="597" formatCode="0.00E+00">
                  <c:v>-1.1180900000000001E-2</c:v>
                </c:pt>
                <c:pt idx="598" formatCode="0.00E+00">
                  <c:v>-1.125E-2</c:v>
                </c:pt>
                <c:pt idx="599" formatCode="0.00E+00">
                  <c:v>-1.1114600000000001E-2</c:v>
                </c:pt>
                <c:pt idx="600" formatCode="0.00E+00">
                  <c:v>-1.11027E-2</c:v>
                </c:pt>
                <c:pt idx="601" formatCode="0.00E+00">
                  <c:v>-1.1199499999999999E-2</c:v>
                </c:pt>
                <c:pt idx="602" formatCode="0.00E+00">
                  <c:v>-1.13087E-2</c:v>
                </c:pt>
                <c:pt idx="603" formatCode="0.00E+00">
                  <c:v>-1.1240999999999999E-2</c:v>
                </c:pt>
                <c:pt idx="604" formatCode="0.00E+00">
                  <c:v>-1.12453E-2</c:v>
                </c:pt>
                <c:pt idx="605" formatCode="0.00E+00">
                  <c:v>-1.12596E-2</c:v>
                </c:pt>
                <c:pt idx="606" formatCode="0.00E+00">
                  <c:v>-1.12529E-2</c:v>
                </c:pt>
                <c:pt idx="607" formatCode="0.00E+00">
                  <c:v>-1.1332999999999999E-2</c:v>
                </c:pt>
                <c:pt idx="608" formatCode="0.00E+00">
                  <c:v>-1.1364900000000001E-2</c:v>
                </c:pt>
                <c:pt idx="609" formatCode="0.00E+00">
                  <c:v>-1.14346E-2</c:v>
                </c:pt>
                <c:pt idx="610" formatCode="0.00E+00">
                  <c:v>-1.14422E-2</c:v>
                </c:pt>
                <c:pt idx="611" formatCode="0.00E+00">
                  <c:v>-1.1476999999999999E-2</c:v>
                </c:pt>
                <c:pt idx="612" formatCode="0.00E+00">
                  <c:v>-1.15952E-2</c:v>
                </c:pt>
                <c:pt idx="613" formatCode="0.00E+00">
                  <c:v>-1.15929E-2</c:v>
                </c:pt>
                <c:pt idx="614" formatCode="0.00E+00">
                  <c:v>-1.17307E-2</c:v>
                </c:pt>
                <c:pt idx="615" formatCode="0.00E+00">
                  <c:v>-1.1778800000000001E-2</c:v>
                </c:pt>
                <c:pt idx="616" formatCode="0.00E+00">
                  <c:v>-1.1767400000000001E-2</c:v>
                </c:pt>
                <c:pt idx="617" formatCode="0.00E+00">
                  <c:v>-1.1784599999999999E-2</c:v>
                </c:pt>
                <c:pt idx="618" formatCode="0.00E+00">
                  <c:v>-1.17798E-2</c:v>
                </c:pt>
                <c:pt idx="619" formatCode="0.00E+00">
                  <c:v>-1.17631E-2</c:v>
                </c:pt>
                <c:pt idx="620" formatCode="0.00E+00">
                  <c:v>-1.17784E-2</c:v>
                </c:pt>
                <c:pt idx="621" formatCode="0.00E+00">
                  <c:v>-1.1694E-2</c:v>
                </c:pt>
                <c:pt idx="622" formatCode="0.00E+00">
                  <c:v>-1.17378E-2</c:v>
                </c:pt>
                <c:pt idx="623" formatCode="0.00E+00">
                  <c:v>-1.1756900000000001E-2</c:v>
                </c:pt>
                <c:pt idx="624" formatCode="0.00E+00">
                  <c:v>-1.17955E-2</c:v>
                </c:pt>
                <c:pt idx="625" formatCode="0.00E+00">
                  <c:v>-1.18327E-2</c:v>
                </c:pt>
                <c:pt idx="626" formatCode="0.00E+00">
                  <c:v>-1.18589E-2</c:v>
                </c:pt>
                <c:pt idx="627" formatCode="0.00E+00">
                  <c:v>-1.1835099999999999E-2</c:v>
                </c:pt>
                <c:pt idx="628" formatCode="0.00E+00">
                  <c:v>-1.18694E-2</c:v>
                </c:pt>
                <c:pt idx="629" formatCode="0.00E+00">
                  <c:v>-1.1852700000000001E-2</c:v>
                </c:pt>
                <c:pt idx="630" formatCode="0.00E+00">
                  <c:v>-1.18456E-2</c:v>
                </c:pt>
                <c:pt idx="631" formatCode="0.00E+00">
                  <c:v>-1.1762099999999999E-2</c:v>
                </c:pt>
                <c:pt idx="632" formatCode="0.00E+00">
                  <c:v>-1.18461E-2</c:v>
                </c:pt>
                <c:pt idx="633" formatCode="0.00E+00">
                  <c:v>-1.1905199999999999E-2</c:v>
                </c:pt>
                <c:pt idx="634" formatCode="0.00E+00">
                  <c:v>-1.18847E-2</c:v>
                </c:pt>
                <c:pt idx="635" formatCode="0.00E+00">
                  <c:v>-1.19481E-2</c:v>
                </c:pt>
                <c:pt idx="636" formatCode="0.00E+00">
                  <c:v>-1.19019E-2</c:v>
                </c:pt>
                <c:pt idx="637" formatCode="0.00E+00">
                  <c:v>-1.1866099999999999E-2</c:v>
                </c:pt>
                <c:pt idx="638" formatCode="0.00E+00">
                  <c:v>-1.1785E-2</c:v>
                </c:pt>
                <c:pt idx="639" formatCode="0.00E+00">
                  <c:v>-1.19452E-2</c:v>
                </c:pt>
                <c:pt idx="640" formatCode="0.00E+00">
                  <c:v>-1.19834E-2</c:v>
                </c:pt>
                <c:pt idx="641" formatCode="0.00E+00">
                  <c:v>-1.2128399999999999E-2</c:v>
                </c:pt>
                <c:pt idx="642" formatCode="0.00E+00">
                  <c:v>-1.20749E-2</c:v>
                </c:pt>
                <c:pt idx="643" formatCode="0.00E+00">
                  <c:v>-1.2171299999999999E-2</c:v>
                </c:pt>
                <c:pt idx="644" formatCode="0.00E+00">
                  <c:v>-1.2023000000000001E-2</c:v>
                </c:pt>
                <c:pt idx="645" formatCode="0.00E+00">
                  <c:v>-1.2049199999999999E-2</c:v>
                </c:pt>
                <c:pt idx="646" formatCode="0.00E+00">
                  <c:v>-1.2197E-2</c:v>
                </c:pt>
                <c:pt idx="647" formatCode="0.00E+00">
                  <c:v>-1.22466E-2</c:v>
                </c:pt>
                <c:pt idx="648" formatCode="0.00E+00">
                  <c:v>-1.22995E-2</c:v>
                </c:pt>
                <c:pt idx="649" formatCode="0.00E+00">
                  <c:v>-1.2277100000000001E-2</c:v>
                </c:pt>
                <c:pt idx="650" formatCode="0.00E+00">
                  <c:v>-1.22614E-2</c:v>
                </c:pt>
                <c:pt idx="651" formatCode="0.00E+00">
                  <c:v>-1.22557E-2</c:v>
                </c:pt>
                <c:pt idx="652" formatCode="0.00E+00">
                  <c:v>-1.24116E-2</c:v>
                </c:pt>
                <c:pt idx="653" formatCode="0.00E+00">
                  <c:v>-1.2505499999999999E-2</c:v>
                </c:pt>
                <c:pt idx="654" formatCode="0.00E+00">
                  <c:v>-1.2462600000000001E-2</c:v>
                </c:pt>
                <c:pt idx="655" formatCode="0.00E+00">
                  <c:v>-1.2392E-2</c:v>
                </c:pt>
                <c:pt idx="656" formatCode="0.00E+00">
                  <c:v>-1.23911E-2</c:v>
                </c:pt>
                <c:pt idx="657" formatCode="0.00E+00">
                  <c:v>-1.24645E-2</c:v>
                </c:pt>
                <c:pt idx="658" formatCode="0.00E+00">
                  <c:v>-1.24221E-2</c:v>
                </c:pt>
                <c:pt idx="659" formatCode="0.00E+00">
                  <c:v>-1.2422600000000001E-2</c:v>
                </c:pt>
                <c:pt idx="660" formatCode="0.00E+00">
                  <c:v>-1.23239E-2</c:v>
                </c:pt>
                <c:pt idx="661" formatCode="0.00E+00">
                  <c:v>-1.22542E-2</c:v>
                </c:pt>
                <c:pt idx="662" formatCode="0.00E+00">
                  <c:v>-1.22094E-2</c:v>
                </c:pt>
                <c:pt idx="663" formatCode="0.00E+00">
                  <c:v>-1.2219000000000001E-2</c:v>
                </c:pt>
                <c:pt idx="664" formatCode="0.00E+00">
                  <c:v>-1.2038200000000001E-2</c:v>
                </c:pt>
                <c:pt idx="665" formatCode="0.00E+00">
                  <c:v>-1.21207E-2</c:v>
                </c:pt>
                <c:pt idx="666" formatCode="0.00E+00">
                  <c:v>-1.21508E-2</c:v>
                </c:pt>
                <c:pt idx="667" formatCode="0.00E+00">
                  <c:v>-1.22247E-2</c:v>
                </c:pt>
                <c:pt idx="668" formatCode="0.00E+00">
                  <c:v>-1.2262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1F18-4B59-99FF-AEF5211B21C8}"/>
            </c:ext>
          </c:extLst>
        </c:ser>
        <c:ser>
          <c:idx val="16"/>
          <c:order val="15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7'!$A$2:$A$501</c:f>
              <c:numCache>
                <c:formatCode>General</c:formatCode>
                <c:ptCount val="50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</c:numCache>
            </c:numRef>
          </c:xVal>
          <c:yVal>
            <c:numRef>
              <c:f>'[AMG-R-Cyclohexylethylamin.xlsx]Sheet17'!$B$2:$B$725</c:f>
              <c:numCache>
                <c:formatCode>General</c:formatCode>
                <c:ptCount val="724"/>
                <c:pt idx="0">
                  <c:v>-0.532331</c:v>
                </c:pt>
                <c:pt idx="1">
                  <c:v>0.14249700000000001</c:v>
                </c:pt>
                <c:pt idx="2">
                  <c:v>-0.51340200000000003</c:v>
                </c:pt>
                <c:pt idx="3">
                  <c:v>-0.80618000000000001</c:v>
                </c:pt>
                <c:pt idx="4">
                  <c:v>-0.55758600000000003</c:v>
                </c:pt>
                <c:pt idx="5">
                  <c:v>-0.49184699999999998</c:v>
                </c:pt>
                <c:pt idx="6">
                  <c:v>0.13994400000000001</c:v>
                </c:pt>
                <c:pt idx="7">
                  <c:v>-0.27062799999999998</c:v>
                </c:pt>
                <c:pt idx="8">
                  <c:v>-0.503687</c:v>
                </c:pt>
                <c:pt idx="9">
                  <c:v>0.41385899999999998</c:v>
                </c:pt>
                <c:pt idx="10" formatCode="0.00E+00">
                  <c:v>-6.5671400000000005E-2</c:v>
                </c:pt>
                <c:pt idx="11">
                  <c:v>-0.60218300000000002</c:v>
                </c:pt>
                <c:pt idx="12">
                  <c:v>-0.60570900000000005</c:v>
                </c:pt>
                <c:pt idx="13">
                  <c:v>-0.244064</c:v>
                </c:pt>
                <c:pt idx="14">
                  <c:v>-0.41320099999999998</c:v>
                </c:pt>
                <c:pt idx="15">
                  <c:v>-0.41685299999999997</c:v>
                </c:pt>
                <c:pt idx="16" formatCode="0.00E+00">
                  <c:v>3.0031200000000002E-3</c:v>
                </c:pt>
                <c:pt idx="17">
                  <c:v>-0.39269300000000001</c:v>
                </c:pt>
                <c:pt idx="18">
                  <c:v>-0.53444400000000003</c:v>
                </c:pt>
                <c:pt idx="19">
                  <c:v>-0.46143099999999998</c:v>
                </c:pt>
                <c:pt idx="20" formatCode="0.00E+00">
                  <c:v>-3.61094E-2</c:v>
                </c:pt>
                <c:pt idx="21">
                  <c:v>0.190529</c:v>
                </c:pt>
                <c:pt idx="22">
                  <c:v>0.76383199999999996</c:v>
                </c:pt>
                <c:pt idx="23">
                  <c:v>0.500224</c:v>
                </c:pt>
                <c:pt idx="24">
                  <c:v>-0.35218300000000002</c:v>
                </c:pt>
                <c:pt idx="25">
                  <c:v>-0.52954199999999996</c:v>
                </c:pt>
                <c:pt idx="26" formatCode="0.00E+00">
                  <c:v>-4.0383299999999997E-3</c:v>
                </c:pt>
                <c:pt idx="27">
                  <c:v>-0.152754</c:v>
                </c:pt>
                <c:pt idx="28">
                  <c:v>0.53135500000000002</c:v>
                </c:pt>
                <c:pt idx="29">
                  <c:v>-0.724333</c:v>
                </c:pt>
                <c:pt idx="30">
                  <c:v>-0.21152199999999999</c:v>
                </c:pt>
                <c:pt idx="31">
                  <c:v>-0.42560700000000001</c:v>
                </c:pt>
                <c:pt idx="32">
                  <c:v>0.485651</c:v>
                </c:pt>
                <c:pt idx="33">
                  <c:v>-0.39862599999999998</c:v>
                </c:pt>
                <c:pt idx="34">
                  <c:v>0.114361</c:v>
                </c:pt>
                <c:pt idx="35">
                  <c:v>-0.222722</c:v>
                </c:pt>
                <c:pt idx="36">
                  <c:v>-0.29860799999999998</c:v>
                </c:pt>
                <c:pt idx="37">
                  <c:v>0.30020599999999997</c:v>
                </c:pt>
                <c:pt idx="38">
                  <c:v>-0.37241800000000003</c:v>
                </c:pt>
                <c:pt idx="39">
                  <c:v>-0.14555000000000001</c:v>
                </c:pt>
                <c:pt idx="40">
                  <c:v>0.19057299999999999</c:v>
                </c:pt>
                <c:pt idx="41">
                  <c:v>-0.51477099999999998</c:v>
                </c:pt>
                <c:pt idx="42">
                  <c:v>-0.53797600000000001</c:v>
                </c:pt>
                <c:pt idx="43">
                  <c:v>0.39773900000000001</c:v>
                </c:pt>
                <c:pt idx="44">
                  <c:v>0.29626000000000002</c:v>
                </c:pt>
                <c:pt idx="45" formatCode="0.00E+00">
                  <c:v>-2.6676700000000001E-2</c:v>
                </c:pt>
                <c:pt idx="46" formatCode="0.00E+00">
                  <c:v>8.2110900000000001E-2</c:v>
                </c:pt>
                <c:pt idx="47">
                  <c:v>-0.80390099999999998</c:v>
                </c:pt>
                <c:pt idx="48">
                  <c:v>0.120647</c:v>
                </c:pt>
                <c:pt idx="49">
                  <c:v>-0.232624</c:v>
                </c:pt>
                <c:pt idx="50">
                  <c:v>0.12470299999999999</c:v>
                </c:pt>
                <c:pt idx="51">
                  <c:v>0.77316300000000004</c:v>
                </c:pt>
                <c:pt idx="52">
                  <c:v>0.22812399999999999</c:v>
                </c:pt>
                <c:pt idx="53" formatCode="0.00E+00">
                  <c:v>-7.7561900000000003E-2</c:v>
                </c:pt>
                <c:pt idx="54">
                  <c:v>-0.95617200000000002</c:v>
                </c:pt>
                <c:pt idx="55">
                  <c:v>0.48632500000000001</c:v>
                </c:pt>
                <c:pt idx="56">
                  <c:v>-0.46112300000000001</c:v>
                </c:pt>
                <c:pt idx="57" formatCode="0.00E+00">
                  <c:v>-7.8425900000000007E-2</c:v>
                </c:pt>
                <c:pt idx="58">
                  <c:v>0.58632300000000004</c:v>
                </c:pt>
                <c:pt idx="59">
                  <c:v>0.84133100000000005</c:v>
                </c:pt>
                <c:pt idx="60">
                  <c:v>0.89635299999999996</c:v>
                </c:pt>
                <c:pt idx="61">
                  <c:v>0.29522100000000001</c:v>
                </c:pt>
                <c:pt idx="62">
                  <c:v>0.45909299999999997</c:v>
                </c:pt>
                <c:pt idx="63" formatCode="0.00E+00">
                  <c:v>-7.4720400000000001E-4</c:v>
                </c:pt>
                <c:pt idx="64">
                  <c:v>0.636992</c:v>
                </c:pt>
                <c:pt idx="65">
                  <c:v>1.1108</c:v>
                </c:pt>
                <c:pt idx="66">
                  <c:v>1.2532700000000001</c:v>
                </c:pt>
                <c:pt idx="67">
                  <c:v>1.4215899999999999</c:v>
                </c:pt>
                <c:pt idx="68">
                  <c:v>1.2900700000000001</c:v>
                </c:pt>
                <c:pt idx="69">
                  <c:v>1.3954200000000001</c:v>
                </c:pt>
                <c:pt idx="70">
                  <c:v>1.3130599999999999</c:v>
                </c:pt>
                <c:pt idx="71">
                  <c:v>1.6115200000000001</c:v>
                </c:pt>
                <c:pt idx="72">
                  <c:v>1.4528399999999999</c:v>
                </c:pt>
                <c:pt idx="73">
                  <c:v>1.54138</c:v>
                </c:pt>
                <c:pt idx="74">
                  <c:v>1.53752</c:v>
                </c:pt>
                <c:pt idx="75">
                  <c:v>1.4481999999999999</c:v>
                </c:pt>
                <c:pt idx="76">
                  <c:v>1.4905600000000001</c:v>
                </c:pt>
                <c:pt idx="77">
                  <c:v>1.49133</c:v>
                </c:pt>
                <c:pt idx="78">
                  <c:v>1.4779800000000001</c:v>
                </c:pt>
                <c:pt idx="79">
                  <c:v>1.4971399999999999</c:v>
                </c:pt>
                <c:pt idx="80">
                  <c:v>1.4931099999999999</c:v>
                </c:pt>
                <c:pt idx="81">
                  <c:v>1.5101500000000001</c:v>
                </c:pt>
                <c:pt idx="82">
                  <c:v>1.5404899999999999</c:v>
                </c:pt>
                <c:pt idx="83">
                  <c:v>1.5162</c:v>
                </c:pt>
                <c:pt idx="84">
                  <c:v>1.52071</c:v>
                </c:pt>
                <c:pt idx="85">
                  <c:v>1.5419</c:v>
                </c:pt>
                <c:pt idx="86">
                  <c:v>1.5461</c:v>
                </c:pt>
                <c:pt idx="87">
                  <c:v>1.52556</c:v>
                </c:pt>
                <c:pt idx="88">
                  <c:v>1.5324500000000001</c:v>
                </c:pt>
                <c:pt idx="89">
                  <c:v>1.52928</c:v>
                </c:pt>
                <c:pt idx="90">
                  <c:v>1.5175000000000001</c:v>
                </c:pt>
                <c:pt idx="91">
                  <c:v>1.5229299999999999</c:v>
                </c:pt>
                <c:pt idx="92">
                  <c:v>1.50427</c:v>
                </c:pt>
                <c:pt idx="93">
                  <c:v>1.4839</c:v>
                </c:pt>
                <c:pt idx="94">
                  <c:v>1.49444</c:v>
                </c:pt>
                <c:pt idx="95">
                  <c:v>1.4591099999999999</c:v>
                </c:pt>
                <c:pt idx="96">
                  <c:v>1.4456500000000001</c:v>
                </c:pt>
                <c:pt idx="97">
                  <c:v>1.4309499999999999</c:v>
                </c:pt>
                <c:pt idx="98">
                  <c:v>1.4126399999999999</c:v>
                </c:pt>
                <c:pt idx="99">
                  <c:v>1.36961</c:v>
                </c:pt>
                <c:pt idx="100">
                  <c:v>1.3647199999999999</c:v>
                </c:pt>
                <c:pt idx="101">
                  <c:v>1.3343400000000001</c:v>
                </c:pt>
                <c:pt idx="102">
                  <c:v>1.3070999999999999</c:v>
                </c:pt>
                <c:pt idx="103">
                  <c:v>1.29155</c:v>
                </c:pt>
                <c:pt idx="104">
                  <c:v>1.2694099999999999</c:v>
                </c:pt>
                <c:pt idx="105">
                  <c:v>1.25373</c:v>
                </c:pt>
                <c:pt idx="106">
                  <c:v>1.2385699999999999</c:v>
                </c:pt>
                <c:pt idx="107">
                  <c:v>1.2235499999999999</c:v>
                </c:pt>
                <c:pt idx="108">
                  <c:v>1.21811</c:v>
                </c:pt>
                <c:pt idx="109">
                  <c:v>1.2132499999999999</c:v>
                </c:pt>
                <c:pt idx="110">
                  <c:v>1.2091099999999999</c:v>
                </c:pt>
                <c:pt idx="111">
                  <c:v>1.2027300000000001</c:v>
                </c:pt>
                <c:pt idx="112">
                  <c:v>1.1989799999999999</c:v>
                </c:pt>
                <c:pt idx="113">
                  <c:v>1.2098599999999999</c:v>
                </c:pt>
                <c:pt idx="114">
                  <c:v>1.2043299999999999</c:v>
                </c:pt>
                <c:pt idx="115">
                  <c:v>1.2019200000000001</c:v>
                </c:pt>
                <c:pt idx="116">
                  <c:v>1.20746</c:v>
                </c:pt>
                <c:pt idx="117">
                  <c:v>1.20547</c:v>
                </c:pt>
                <c:pt idx="118">
                  <c:v>1.2015100000000001</c:v>
                </c:pt>
                <c:pt idx="119">
                  <c:v>1.2094100000000001</c:v>
                </c:pt>
                <c:pt idx="120">
                  <c:v>1.2048000000000001</c:v>
                </c:pt>
                <c:pt idx="121">
                  <c:v>1.20567</c:v>
                </c:pt>
                <c:pt idx="122">
                  <c:v>1.20078</c:v>
                </c:pt>
                <c:pt idx="123">
                  <c:v>1.20421</c:v>
                </c:pt>
                <c:pt idx="124">
                  <c:v>1.1941299999999999</c:v>
                </c:pt>
                <c:pt idx="125">
                  <c:v>1.1904300000000001</c:v>
                </c:pt>
                <c:pt idx="126">
                  <c:v>1.1837299999999999</c:v>
                </c:pt>
                <c:pt idx="127">
                  <c:v>1.177</c:v>
                </c:pt>
                <c:pt idx="128">
                  <c:v>1.1769000000000001</c:v>
                </c:pt>
                <c:pt idx="129">
                  <c:v>1.1702999999999999</c:v>
                </c:pt>
                <c:pt idx="130">
                  <c:v>1.16099</c:v>
                </c:pt>
                <c:pt idx="131">
                  <c:v>1.1504099999999999</c:v>
                </c:pt>
                <c:pt idx="132">
                  <c:v>1.13466</c:v>
                </c:pt>
                <c:pt idx="133">
                  <c:v>1.1222099999999999</c:v>
                </c:pt>
                <c:pt idx="134">
                  <c:v>1.1072500000000001</c:v>
                </c:pt>
                <c:pt idx="135">
                  <c:v>1.0864799999999999</c:v>
                </c:pt>
                <c:pt idx="136">
                  <c:v>1.0707199999999999</c:v>
                </c:pt>
                <c:pt idx="137">
                  <c:v>1.0541400000000001</c:v>
                </c:pt>
                <c:pt idx="138">
                  <c:v>1.0277700000000001</c:v>
                </c:pt>
                <c:pt idx="139">
                  <c:v>1.0184800000000001</c:v>
                </c:pt>
                <c:pt idx="140">
                  <c:v>0.99058599999999997</c:v>
                </c:pt>
                <c:pt idx="141">
                  <c:v>0.97225099999999998</c:v>
                </c:pt>
                <c:pt idx="142">
                  <c:v>0.94624299999999995</c:v>
                </c:pt>
                <c:pt idx="143">
                  <c:v>0.92385300000000004</c:v>
                </c:pt>
                <c:pt idx="144">
                  <c:v>0.89951000000000003</c:v>
                </c:pt>
                <c:pt idx="145">
                  <c:v>0.872892</c:v>
                </c:pt>
                <c:pt idx="146">
                  <c:v>0.84621400000000002</c:v>
                </c:pt>
                <c:pt idx="147">
                  <c:v>0.81818599999999997</c:v>
                </c:pt>
                <c:pt idx="148">
                  <c:v>0.78708500000000003</c:v>
                </c:pt>
                <c:pt idx="149">
                  <c:v>0.75952299999999995</c:v>
                </c:pt>
                <c:pt idx="150">
                  <c:v>0.73089199999999999</c:v>
                </c:pt>
                <c:pt idx="151">
                  <c:v>0.69960100000000003</c:v>
                </c:pt>
                <c:pt idx="152">
                  <c:v>0.66987799999999997</c:v>
                </c:pt>
                <c:pt idx="153">
                  <c:v>0.64155099999999998</c:v>
                </c:pt>
                <c:pt idx="154">
                  <c:v>0.61342099999999999</c:v>
                </c:pt>
                <c:pt idx="155">
                  <c:v>0.58571099999999998</c:v>
                </c:pt>
                <c:pt idx="156">
                  <c:v>0.55888099999999996</c:v>
                </c:pt>
                <c:pt idx="157">
                  <c:v>0.53273700000000002</c:v>
                </c:pt>
                <c:pt idx="158">
                  <c:v>0.50482800000000005</c:v>
                </c:pt>
                <c:pt idx="159">
                  <c:v>0.477879</c:v>
                </c:pt>
                <c:pt idx="160">
                  <c:v>0.451187</c:v>
                </c:pt>
                <c:pt idx="161">
                  <c:v>0.42317500000000002</c:v>
                </c:pt>
                <c:pt idx="162">
                  <c:v>0.39750099999999999</c:v>
                </c:pt>
                <c:pt idx="163">
                  <c:v>0.37352999999999997</c:v>
                </c:pt>
                <c:pt idx="164">
                  <c:v>0.34905199999999997</c:v>
                </c:pt>
                <c:pt idx="165">
                  <c:v>0.32711299999999999</c:v>
                </c:pt>
                <c:pt idx="166">
                  <c:v>0.30669600000000002</c:v>
                </c:pt>
                <c:pt idx="167">
                  <c:v>0.28929500000000002</c:v>
                </c:pt>
                <c:pt idx="168">
                  <c:v>0.272812</c:v>
                </c:pt>
                <c:pt idx="169">
                  <c:v>0.25786999999999999</c:v>
                </c:pt>
                <c:pt idx="170">
                  <c:v>0.24490899999999999</c:v>
                </c:pt>
                <c:pt idx="171">
                  <c:v>0.233205</c:v>
                </c:pt>
                <c:pt idx="172">
                  <c:v>0.22353799999999999</c:v>
                </c:pt>
                <c:pt idx="173">
                  <c:v>0.21368200000000001</c:v>
                </c:pt>
                <c:pt idx="174">
                  <c:v>0.20727699999999999</c:v>
                </c:pt>
                <c:pt idx="175">
                  <c:v>0.198911</c:v>
                </c:pt>
                <c:pt idx="176">
                  <c:v>0.19095999999999999</c:v>
                </c:pt>
                <c:pt idx="177">
                  <c:v>0.184116</c:v>
                </c:pt>
                <c:pt idx="178">
                  <c:v>0.17743500000000001</c:v>
                </c:pt>
                <c:pt idx="179">
                  <c:v>0.17175199999999999</c:v>
                </c:pt>
                <c:pt idx="180">
                  <c:v>0.167021</c:v>
                </c:pt>
                <c:pt idx="181">
                  <c:v>0.16182099999999999</c:v>
                </c:pt>
                <c:pt idx="182">
                  <c:v>0.15781300000000001</c:v>
                </c:pt>
                <c:pt idx="183">
                  <c:v>0.15329599999999999</c:v>
                </c:pt>
                <c:pt idx="184">
                  <c:v>0.14974000000000001</c:v>
                </c:pt>
                <c:pt idx="185">
                  <c:v>0.14613200000000001</c:v>
                </c:pt>
                <c:pt idx="186">
                  <c:v>0.14297000000000001</c:v>
                </c:pt>
                <c:pt idx="187">
                  <c:v>0.14030699999999999</c:v>
                </c:pt>
                <c:pt idx="188">
                  <c:v>0.13720299999999999</c:v>
                </c:pt>
                <c:pt idx="189">
                  <c:v>0.135049</c:v>
                </c:pt>
                <c:pt idx="190">
                  <c:v>0.133275</c:v>
                </c:pt>
                <c:pt idx="191">
                  <c:v>0.131274</c:v>
                </c:pt>
                <c:pt idx="192">
                  <c:v>0.13125800000000001</c:v>
                </c:pt>
                <c:pt idx="193">
                  <c:v>0.129079</c:v>
                </c:pt>
                <c:pt idx="194">
                  <c:v>0.126827</c:v>
                </c:pt>
                <c:pt idx="195">
                  <c:v>0.12565499999999999</c:v>
                </c:pt>
                <c:pt idx="196">
                  <c:v>0.12450799999999999</c:v>
                </c:pt>
                <c:pt idx="197">
                  <c:v>0.123667</c:v>
                </c:pt>
                <c:pt idx="198">
                  <c:v>0.121946</c:v>
                </c:pt>
                <c:pt idx="199">
                  <c:v>0.120894</c:v>
                </c:pt>
                <c:pt idx="200">
                  <c:v>0.118784</c:v>
                </c:pt>
                <c:pt idx="201">
                  <c:v>0.117105</c:v>
                </c:pt>
                <c:pt idx="202">
                  <c:v>0.11591799999999999</c:v>
                </c:pt>
                <c:pt idx="203">
                  <c:v>0.114634</c:v>
                </c:pt>
                <c:pt idx="204">
                  <c:v>0.114534</c:v>
                </c:pt>
                <c:pt idx="205">
                  <c:v>0.113</c:v>
                </c:pt>
                <c:pt idx="206">
                  <c:v>0.112121</c:v>
                </c:pt>
                <c:pt idx="207">
                  <c:v>0.11042</c:v>
                </c:pt>
                <c:pt idx="208">
                  <c:v>0.109565</c:v>
                </c:pt>
                <c:pt idx="209">
                  <c:v>0.109455</c:v>
                </c:pt>
                <c:pt idx="210">
                  <c:v>0.108862</c:v>
                </c:pt>
                <c:pt idx="211">
                  <c:v>0.107359</c:v>
                </c:pt>
                <c:pt idx="212">
                  <c:v>0.105147</c:v>
                </c:pt>
                <c:pt idx="213">
                  <c:v>0.104517</c:v>
                </c:pt>
                <c:pt idx="214">
                  <c:v>0.103543</c:v>
                </c:pt>
                <c:pt idx="215">
                  <c:v>0.10281899999999999</c:v>
                </c:pt>
                <c:pt idx="216">
                  <c:v>0.103147</c:v>
                </c:pt>
                <c:pt idx="217">
                  <c:v>0.102533</c:v>
                </c:pt>
                <c:pt idx="218">
                  <c:v>0.10075000000000001</c:v>
                </c:pt>
                <c:pt idx="219" formatCode="0.00E+00">
                  <c:v>9.8640900000000004E-2</c:v>
                </c:pt>
                <c:pt idx="220" formatCode="0.00E+00">
                  <c:v>9.6686400000000006E-2</c:v>
                </c:pt>
                <c:pt idx="221" formatCode="0.00E+00">
                  <c:v>9.6290100000000003E-2</c:v>
                </c:pt>
                <c:pt idx="222" formatCode="0.00E+00">
                  <c:v>9.4849100000000006E-2</c:v>
                </c:pt>
                <c:pt idx="223" formatCode="0.00E+00">
                  <c:v>9.4540100000000002E-2</c:v>
                </c:pt>
                <c:pt idx="224" formatCode="0.00E+00">
                  <c:v>9.3479199999999998E-2</c:v>
                </c:pt>
                <c:pt idx="225" formatCode="0.00E+00">
                  <c:v>9.2057200000000006E-2</c:v>
                </c:pt>
                <c:pt idx="226" formatCode="0.00E+00">
                  <c:v>9.0540399999999993E-2</c:v>
                </c:pt>
                <c:pt idx="227" formatCode="0.00E+00">
                  <c:v>8.9901400000000006E-2</c:v>
                </c:pt>
                <c:pt idx="228" formatCode="0.00E+00">
                  <c:v>8.9986800000000006E-2</c:v>
                </c:pt>
                <c:pt idx="229" formatCode="0.00E+00">
                  <c:v>8.8025599999999996E-2</c:v>
                </c:pt>
                <c:pt idx="230" formatCode="0.00E+00">
                  <c:v>8.6924100000000004E-2</c:v>
                </c:pt>
                <c:pt idx="231" formatCode="0.00E+00">
                  <c:v>8.6079600000000006E-2</c:v>
                </c:pt>
                <c:pt idx="232" formatCode="0.00E+00">
                  <c:v>8.4526100000000007E-2</c:v>
                </c:pt>
                <c:pt idx="233" formatCode="0.00E+00">
                  <c:v>8.3963899999999994E-2</c:v>
                </c:pt>
                <c:pt idx="234" formatCode="0.00E+00">
                  <c:v>8.2625400000000002E-2</c:v>
                </c:pt>
                <c:pt idx="235" formatCode="0.00E+00">
                  <c:v>8.0919699999999997E-2</c:v>
                </c:pt>
                <c:pt idx="236" formatCode="0.00E+00">
                  <c:v>7.9471100000000003E-2</c:v>
                </c:pt>
                <c:pt idx="237" formatCode="0.00E+00">
                  <c:v>7.8518900000000003E-2</c:v>
                </c:pt>
                <c:pt idx="238" formatCode="0.00E+00">
                  <c:v>7.7507000000000006E-2</c:v>
                </c:pt>
                <c:pt idx="239" formatCode="0.00E+00">
                  <c:v>7.6497999999999997E-2</c:v>
                </c:pt>
                <c:pt idx="240" formatCode="0.00E+00">
                  <c:v>7.51753E-2</c:v>
                </c:pt>
                <c:pt idx="241" formatCode="0.00E+00">
                  <c:v>7.3904499999999998E-2</c:v>
                </c:pt>
                <c:pt idx="242" formatCode="0.00E+00">
                  <c:v>7.2606100000000007E-2</c:v>
                </c:pt>
                <c:pt idx="243" formatCode="0.00E+00">
                  <c:v>7.1471199999999999E-2</c:v>
                </c:pt>
                <c:pt idx="244" formatCode="0.00E+00">
                  <c:v>7.0349700000000001E-2</c:v>
                </c:pt>
                <c:pt idx="245" formatCode="0.00E+00">
                  <c:v>6.8596400000000002E-2</c:v>
                </c:pt>
                <c:pt idx="246" formatCode="0.00E+00">
                  <c:v>6.7702799999999994E-2</c:v>
                </c:pt>
                <c:pt idx="247" formatCode="0.00E+00">
                  <c:v>6.6595100000000004E-2</c:v>
                </c:pt>
                <c:pt idx="248" formatCode="0.00E+00">
                  <c:v>6.5582299999999996E-2</c:v>
                </c:pt>
                <c:pt idx="249" formatCode="0.00E+00">
                  <c:v>6.4395900000000006E-2</c:v>
                </c:pt>
                <c:pt idx="250" formatCode="0.00E+00">
                  <c:v>6.3320199999999993E-2</c:v>
                </c:pt>
                <c:pt idx="251" formatCode="0.00E+00">
                  <c:v>6.2808500000000003E-2</c:v>
                </c:pt>
                <c:pt idx="252" formatCode="0.00E+00">
                  <c:v>6.1667E-2</c:v>
                </c:pt>
                <c:pt idx="253" formatCode="0.00E+00">
                  <c:v>6.0192099999999998E-2</c:v>
                </c:pt>
                <c:pt idx="254" formatCode="0.00E+00">
                  <c:v>5.9232199999999999E-2</c:v>
                </c:pt>
                <c:pt idx="255" formatCode="0.00E+00">
                  <c:v>5.8772600000000001E-2</c:v>
                </c:pt>
                <c:pt idx="256" formatCode="0.00E+00">
                  <c:v>5.7630099999999997E-2</c:v>
                </c:pt>
                <c:pt idx="257" formatCode="0.00E+00">
                  <c:v>5.6444599999999998E-2</c:v>
                </c:pt>
                <c:pt idx="258" formatCode="0.00E+00">
                  <c:v>5.55048E-2</c:v>
                </c:pt>
                <c:pt idx="259" formatCode="0.00E+00">
                  <c:v>5.4625E-2</c:v>
                </c:pt>
                <c:pt idx="260" formatCode="0.00E+00">
                  <c:v>5.3587000000000003E-2</c:v>
                </c:pt>
                <c:pt idx="261" formatCode="0.00E+00">
                  <c:v>5.2148800000000002E-2</c:v>
                </c:pt>
                <c:pt idx="262" formatCode="0.00E+00">
                  <c:v>5.11589E-2</c:v>
                </c:pt>
                <c:pt idx="263" formatCode="0.00E+00">
                  <c:v>5.0298700000000002E-2</c:v>
                </c:pt>
                <c:pt idx="264" formatCode="0.00E+00">
                  <c:v>4.9472799999999997E-2</c:v>
                </c:pt>
                <c:pt idx="265" formatCode="0.00E+00">
                  <c:v>4.8376599999999999E-2</c:v>
                </c:pt>
                <c:pt idx="266" formatCode="0.00E+00">
                  <c:v>4.7636499999999998E-2</c:v>
                </c:pt>
                <c:pt idx="267" formatCode="0.00E+00">
                  <c:v>4.7353300000000001E-2</c:v>
                </c:pt>
                <c:pt idx="268" formatCode="0.00E+00">
                  <c:v>4.6511700000000003E-2</c:v>
                </c:pt>
                <c:pt idx="269" formatCode="0.00E+00">
                  <c:v>4.5638100000000001E-2</c:v>
                </c:pt>
                <c:pt idx="270" formatCode="0.00E+00">
                  <c:v>4.4373999999999997E-2</c:v>
                </c:pt>
                <c:pt idx="271" formatCode="0.00E+00">
                  <c:v>4.37074E-2</c:v>
                </c:pt>
                <c:pt idx="272" formatCode="0.00E+00">
                  <c:v>4.2619700000000003E-2</c:v>
                </c:pt>
                <c:pt idx="273" formatCode="0.00E+00">
                  <c:v>4.3243900000000002E-2</c:v>
                </c:pt>
                <c:pt idx="274" formatCode="0.00E+00">
                  <c:v>4.2479500000000003E-2</c:v>
                </c:pt>
                <c:pt idx="275" formatCode="0.00E+00">
                  <c:v>4.1683199999999997E-2</c:v>
                </c:pt>
                <c:pt idx="276" formatCode="0.00E+00">
                  <c:v>4.0961699999999997E-2</c:v>
                </c:pt>
                <c:pt idx="277" formatCode="0.00E+00">
                  <c:v>4.0462499999999998E-2</c:v>
                </c:pt>
                <c:pt idx="278" formatCode="0.00E+00">
                  <c:v>3.9854000000000001E-2</c:v>
                </c:pt>
                <c:pt idx="279" formatCode="0.00E+00">
                  <c:v>3.92985E-2</c:v>
                </c:pt>
                <c:pt idx="280" formatCode="0.00E+00">
                  <c:v>3.8139300000000001E-2</c:v>
                </c:pt>
                <c:pt idx="281" formatCode="0.00E+00">
                  <c:v>3.7555199999999997E-2</c:v>
                </c:pt>
                <c:pt idx="282" formatCode="0.00E+00">
                  <c:v>3.7228600000000001E-2</c:v>
                </c:pt>
                <c:pt idx="283" formatCode="0.00E+00">
                  <c:v>3.6703100000000002E-2</c:v>
                </c:pt>
                <c:pt idx="284" formatCode="0.00E+00">
                  <c:v>3.6207700000000002E-2</c:v>
                </c:pt>
                <c:pt idx="285" formatCode="0.00E+00">
                  <c:v>3.5374200000000001E-2</c:v>
                </c:pt>
                <c:pt idx="286" formatCode="0.00E+00">
                  <c:v>3.4967900000000003E-2</c:v>
                </c:pt>
                <c:pt idx="287" formatCode="0.00E+00">
                  <c:v>3.4735200000000001E-2</c:v>
                </c:pt>
                <c:pt idx="288" formatCode="0.00E+00">
                  <c:v>3.4320400000000001E-2</c:v>
                </c:pt>
                <c:pt idx="289" formatCode="0.00E+00">
                  <c:v>3.37801E-2</c:v>
                </c:pt>
                <c:pt idx="290" formatCode="0.00E+00">
                  <c:v>3.3512100000000003E-2</c:v>
                </c:pt>
                <c:pt idx="291" formatCode="0.00E+00">
                  <c:v>3.2786799999999998E-2</c:v>
                </c:pt>
                <c:pt idx="292" formatCode="0.00E+00">
                  <c:v>3.2471199999999999E-2</c:v>
                </c:pt>
                <c:pt idx="293" formatCode="0.00E+00">
                  <c:v>3.2250899999999999E-2</c:v>
                </c:pt>
                <c:pt idx="294" formatCode="0.00E+00">
                  <c:v>3.18103E-2</c:v>
                </c:pt>
                <c:pt idx="295" formatCode="0.00E+00">
                  <c:v>3.2069199999999999E-2</c:v>
                </c:pt>
                <c:pt idx="296" formatCode="0.00E+00">
                  <c:v>3.1495099999999998E-2</c:v>
                </c:pt>
                <c:pt idx="297" formatCode="0.00E+00">
                  <c:v>3.1275699999999997E-2</c:v>
                </c:pt>
                <c:pt idx="298" formatCode="0.00E+00">
                  <c:v>3.0905700000000001E-2</c:v>
                </c:pt>
                <c:pt idx="299" formatCode="0.00E+00">
                  <c:v>3.0468499999999999E-2</c:v>
                </c:pt>
                <c:pt idx="300" formatCode="0.00E+00">
                  <c:v>3.0280600000000001E-2</c:v>
                </c:pt>
                <c:pt idx="301" formatCode="0.00E+00">
                  <c:v>2.98748E-2</c:v>
                </c:pt>
                <c:pt idx="302" formatCode="0.00E+00">
                  <c:v>2.9606799999999999E-2</c:v>
                </c:pt>
                <c:pt idx="303" formatCode="0.00E+00">
                  <c:v>3.0081699999999999E-2</c:v>
                </c:pt>
                <c:pt idx="304" formatCode="0.00E+00">
                  <c:v>2.9639200000000001E-2</c:v>
                </c:pt>
                <c:pt idx="305" formatCode="0.00E+00">
                  <c:v>2.90494E-2</c:v>
                </c:pt>
                <c:pt idx="306" formatCode="0.00E+00">
                  <c:v>2.85931E-2</c:v>
                </c:pt>
                <c:pt idx="307" formatCode="0.00E+00">
                  <c:v>2.84324E-2</c:v>
                </c:pt>
                <c:pt idx="308" formatCode="0.00E+00">
                  <c:v>2.82145E-2</c:v>
                </c:pt>
                <c:pt idx="309" formatCode="0.00E+00">
                  <c:v>2.8034199999999999E-2</c:v>
                </c:pt>
                <c:pt idx="310" formatCode="0.00E+00">
                  <c:v>2.7761500000000001E-2</c:v>
                </c:pt>
                <c:pt idx="311" formatCode="0.00E+00">
                  <c:v>2.78382E-2</c:v>
                </c:pt>
                <c:pt idx="312" formatCode="0.00E+00">
                  <c:v>2.7613200000000001E-2</c:v>
                </c:pt>
                <c:pt idx="313" formatCode="0.00E+00">
                  <c:v>2.7293700000000001E-2</c:v>
                </c:pt>
                <c:pt idx="314" formatCode="0.00E+00">
                  <c:v>2.68831E-2</c:v>
                </c:pt>
                <c:pt idx="315" formatCode="0.00E+00">
                  <c:v>2.6902700000000002E-2</c:v>
                </c:pt>
                <c:pt idx="316" formatCode="0.00E+00">
                  <c:v>2.6682399999999998E-2</c:v>
                </c:pt>
                <c:pt idx="317" formatCode="0.00E+00">
                  <c:v>2.6469699999999999E-2</c:v>
                </c:pt>
                <c:pt idx="318" formatCode="0.00E+00">
                  <c:v>2.6337599999999999E-2</c:v>
                </c:pt>
                <c:pt idx="319" formatCode="0.00E+00">
                  <c:v>2.6182199999999999E-2</c:v>
                </c:pt>
                <c:pt idx="320" formatCode="0.00E+00">
                  <c:v>2.5906599999999998E-2</c:v>
                </c:pt>
                <c:pt idx="321" formatCode="0.00E+00">
                  <c:v>2.5815999999999999E-2</c:v>
                </c:pt>
                <c:pt idx="322" formatCode="0.00E+00">
                  <c:v>2.5744900000000001E-2</c:v>
                </c:pt>
                <c:pt idx="323" formatCode="0.00E+00">
                  <c:v>2.55284E-2</c:v>
                </c:pt>
                <c:pt idx="324" formatCode="0.00E+00">
                  <c:v>2.5238E-2</c:v>
                </c:pt>
                <c:pt idx="325" formatCode="0.00E+00">
                  <c:v>2.5171800000000001E-2</c:v>
                </c:pt>
                <c:pt idx="326" formatCode="0.00E+00">
                  <c:v>2.4986700000000001E-2</c:v>
                </c:pt>
                <c:pt idx="327" formatCode="0.00E+00">
                  <c:v>2.4797E-2</c:v>
                </c:pt>
                <c:pt idx="328" formatCode="0.00E+00">
                  <c:v>2.4756899999999998E-2</c:v>
                </c:pt>
                <c:pt idx="329" formatCode="0.00E+00">
                  <c:v>2.4569000000000001E-2</c:v>
                </c:pt>
                <c:pt idx="330" formatCode="0.00E+00">
                  <c:v>2.4510899999999999E-2</c:v>
                </c:pt>
                <c:pt idx="331" formatCode="0.00E+00">
                  <c:v>2.42524E-2</c:v>
                </c:pt>
                <c:pt idx="332" formatCode="0.00E+00">
                  <c:v>2.4233299999999999E-2</c:v>
                </c:pt>
                <c:pt idx="333" formatCode="0.00E+00">
                  <c:v>2.40135E-2</c:v>
                </c:pt>
                <c:pt idx="334" formatCode="0.00E+00">
                  <c:v>2.3832800000000001E-2</c:v>
                </c:pt>
                <c:pt idx="335" formatCode="0.00E+00">
                  <c:v>2.36549E-2</c:v>
                </c:pt>
                <c:pt idx="336" formatCode="0.00E+00">
                  <c:v>2.3660199999999999E-2</c:v>
                </c:pt>
                <c:pt idx="337" formatCode="0.00E+00">
                  <c:v>2.35748E-2</c:v>
                </c:pt>
                <c:pt idx="338" formatCode="0.00E+00">
                  <c:v>2.3365E-2</c:v>
                </c:pt>
                <c:pt idx="339" formatCode="0.00E+00">
                  <c:v>2.3205799999999999E-2</c:v>
                </c:pt>
                <c:pt idx="340" formatCode="0.00E+00">
                  <c:v>2.3109000000000001E-2</c:v>
                </c:pt>
                <c:pt idx="341" formatCode="0.00E+00">
                  <c:v>2.29216E-2</c:v>
                </c:pt>
                <c:pt idx="342" formatCode="0.00E+00">
                  <c:v>2.2782799999999999E-2</c:v>
                </c:pt>
                <c:pt idx="343" formatCode="0.00E+00">
                  <c:v>2.2597300000000001E-2</c:v>
                </c:pt>
                <c:pt idx="344" formatCode="0.00E+00">
                  <c:v>2.2437100000000001E-2</c:v>
                </c:pt>
                <c:pt idx="345" formatCode="0.00E+00">
                  <c:v>2.2232499999999999E-2</c:v>
                </c:pt>
                <c:pt idx="346" formatCode="0.00E+00">
                  <c:v>2.2113299999999999E-2</c:v>
                </c:pt>
                <c:pt idx="347" formatCode="0.00E+00">
                  <c:v>2.19817E-2</c:v>
                </c:pt>
                <c:pt idx="348" formatCode="0.00E+00">
                  <c:v>2.1838699999999999E-2</c:v>
                </c:pt>
                <c:pt idx="349" formatCode="0.00E+00">
                  <c:v>2.16527E-2</c:v>
                </c:pt>
                <c:pt idx="350" formatCode="0.00E+00">
                  <c:v>2.1493399999999999E-2</c:v>
                </c:pt>
                <c:pt idx="351" formatCode="0.00E+00">
                  <c:v>2.1129100000000001E-2</c:v>
                </c:pt>
                <c:pt idx="352" formatCode="0.00E+00">
                  <c:v>2.1111999999999999E-2</c:v>
                </c:pt>
                <c:pt idx="353" formatCode="0.00E+00">
                  <c:v>2.0782499999999999E-2</c:v>
                </c:pt>
                <c:pt idx="354" formatCode="0.00E+00">
                  <c:v>2.0519300000000001E-2</c:v>
                </c:pt>
                <c:pt idx="355" formatCode="0.00E+00">
                  <c:v>2.0162599999999999E-2</c:v>
                </c:pt>
                <c:pt idx="356" formatCode="0.00E+00">
                  <c:v>1.99142E-2</c:v>
                </c:pt>
                <c:pt idx="357" formatCode="0.00E+00">
                  <c:v>1.9696200000000001E-2</c:v>
                </c:pt>
                <c:pt idx="358" formatCode="0.00E+00">
                  <c:v>1.94497E-2</c:v>
                </c:pt>
                <c:pt idx="359" formatCode="0.00E+00">
                  <c:v>1.9233199999999999E-2</c:v>
                </c:pt>
                <c:pt idx="360" formatCode="0.00E+00">
                  <c:v>1.8823599999999999E-2</c:v>
                </c:pt>
                <c:pt idx="361" formatCode="0.00E+00">
                  <c:v>1.85366E-2</c:v>
                </c:pt>
                <c:pt idx="362" formatCode="0.00E+00">
                  <c:v>1.8120299999999999E-2</c:v>
                </c:pt>
                <c:pt idx="363" formatCode="0.00E+00">
                  <c:v>1.77164E-2</c:v>
                </c:pt>
                <c:pt idx="364" formatCode="0.00E+00">
                  <c:v>1.76229E-2</c:v>
                </c:pt>
                <c:pt idx="365" formatCode="0.00E+00">
                  <c:v>1.7343000000000001E-2</c:v>
                </c:pt>
                <c:pt idx="366" formatCode="0.00E+00">
                  <c:v>1.69172E-2</c:v>
                </c:pt>
                <c:pt idx="367" formatCode="0.00E+00">
                  <c:v>1.66707E-2</c:v>
                </c:pt>
                <c:pt idx="368" formatCode="0.00E+00">
                  <c:v>1.6482400000000001E-2</c:v>
                </c:pt>
                <c:pt idx="369" formatCode="0.00E+00">
                  <c:v>1.61028E-2</c:v>
                </c:pt>
                <c:pt idx="370" formatCode="0.00E+00">
                  <c:v>1.5785199999999999E-2</c:v>
                </c:pt>
                <c:pt idx="371" formatCode="0.00E+00">
                  <c:v>1.55263E-2</c:v>
                </c:pt>
                <c:pt idx="372" formatCode="0.00E+00">
                  <c:v>1.52497E-2</c:v>
                </c:pt>
                <c:pt idx="373" formatCode="0.00E+00">
                  <c:v>1.4988400000000001E-2</c:v>
                </c:pt>
                <c:pt idx="374" formatCode="0.00E+00">
                  <c:v>1.46894E-2</c:v>
                </c:pt>
                <c:pt idx="375" formatCode="0.00E+00">
                  <c:v>1.4438599999999999E-2</c:v>
                </c:pt>
                <c:pt idx="376" formatCode="0.00E+00">
                  <c:v>1.4059500000000001E-2</c:v>
                </c:pt>
                <c:pt idx="377" formatCode="0.00E+00">
                  <c:v>1.37959E-2</c:v>
                </c:pt>
                <c:pt idx="378" formatCode="0.00E+00">
                  <c:v>1.3503100000000001E-2</c:v>
                </c:pt>
                <c:pt idx="379" formatCode="0.00E+00">
                  <c:v>1.34234E-2</c:v>
                </c:pt>
                <c:pt idx="380" formatCode="0.00E+00">
                  <c:v>1.32394E-2</c:v>
                </c:pt>
                <c:pt idx="381" formatCode="0.00E+00">
                  <c:v>1.3093499999999999E-2</c:v>
                </c:pt>
                <c:pt idx="382" formatCode="0.00E+00">
                  <c:v>1.29905E-2</c:v>
                </c:pt>
                <c:pt idx="383" formatCode="0.00E+00">
                  <c:v>1.2920900000000001E-2</c:v>
                </c:pt>
                <c:pt idx="384" formatCode="0.00E+00">
                  <c:v>1.26553E-2</c:v>
                </c:pt>
                <c:pt idx="385" formatCode="0.00E+00">
                  <c:v>1.22676E-2</c:v>
                </c:pt>
                <c:pt idx="386" formatCode="0.00E+00">
                  <c:v>1.23038E-2</c:v>
                </c:pt>
                <c:pt idx="387" formatCode="0.00E+00">
                  <c:v>1.1950000000000001E-2</c:v>
                </c:pt>
                <c:pt idx="388" formatCode="0.00E+00">
                  <c:v>1.19934E-2</c:v>
                </c:pt>
                <c:pt idx="389" formatCode="0.00E+00">
                  <c:v>1.18628E-2</c:v>
                </c:pt>
                <c:pt idx="390" formatCode="0.00E+00">
                  <c:v>1.1402600000000001E-2</c:v>
                </c:pt>
                <c:pt idx="391" formatCode="0.00E+00">
                  <c:v>1.14737E-2</c:v>
                </c:pt>
                <c:pt idx="392" formatCode="0.00E+00">
                  <c:v>1.1403999999999999E-2</c:v>
                </c:pt>
                <c:pt idx="393" formatCode="0.00E+00">
                  <c:v>1.04423E-2</c:v>
                </c:pt>
                <c:pt idx="394" formatCode="0.00E+00">
                  <c:v>1.04318E-2</c:v>
                </c:pt>
                <c:pt idx="395" formatCode="0.00E+00">
                  <c:v>1.03102E-2</c:v>
                </c:pt>
                <c:pt idx="396" formatCode="0.00E+00">
                  <c:v>9.8528899999999996E-3</c:v>
                </c:pt>
                <c:pt idx="397" formatCode="0.00E+00">
                  <c:v>9.8319099999999993E-3</c:v>
                </c:pt>
                <c:pt idx="398" formatCode="0.00E+00">
                  <c:v>9.8762499999999996E-3</c:v>
                </c:pt>
                <c:pt idx="399" formatCode="0.00E+00">
                  <c:v>9.5934899999999997E-3</c:v>
                </c:pt>
                <c:pt idx="400" formatCode="0.00E+00">
                  <c:v>8.9597700000000006E-3</c:v>
                </c:pt>
                <c:pt idx="401" formatCode="0.00E+00">
                  <c:v>8.8524799999999994E-3</c:v>
                </c:pt>
                <c:pt idx="402" formatCode="0.00E+00">
                  <c:v>8.7351800000000004E-3</c:v>
                </c:pt>
                <c:pt idx="403" formatCode="0.00E+00">
                  <c:v>8.78286E-3</c:v>
                </c:pt>
                <c:pt idx="404" formatCode="0.00E+00">
                  <c:v>8.7003700000000007E-3</c:v>
                </c:pt>
                <c:pt idx="405" formatCode="0.00E+00">
                  <c:v>8.5344300000000008E-3</c:v>
                </c:pt>
                <c:pt idx="406" formatCode="0.00E+00">
                  <c:v>8.1968300000000004E-3</c:v>
                </c:pt>
                <c:pt idx="407" formatCode="0.00E+00">
                  <c:v>8.1291200000000001E-3</c:v>
                </c:pt>
                <c:pt idx="408" formatCode="0.00E+00">
                  <c:v>7.7509900000000001E-3</c:v>
                </c:pt>
                <c:pt idx="409" formatCode="0.00E+00">
                  <c:v>7.43628E-3</c:v>
                </c:pt>
                <c:pt idx="410" formatCode="0.00E+00">
                  <c:v>7.02763E-3</c:v>
                </c:pt>
                <c:pt idx="411" formatCode="0.00E+00">
                  <c:v>7.1825999999999999E-3</c:v>
                </c:pt>
                <c:pt idx="412" formatCode="0.00E+00">
                  <c:v>7.2593700000000002E-3</c:v>
                </c:pt>
                <c:pt idx="413" formatCode="0.00E+00">
                  <c:v>6.9270099999999999E-3</c:v>
                </c:pt>
                <c:pt idx="414" formatCode="0.00E+00">
                  <c:v>6.3657799999999997E-3</c:v>
                </c:pt>
                <c:pt idx="415" formatCode="0.00E+00">
                  <c:v>5.9742900000000002E-3</c:v>
                </c:pt>
                <c:pt idx="416" formatCode="0.00E+00">
                  <c:v>5.7339699999999997E-3</c:v>
                </c:pt>
                <c:pt idx="417" formatCode="0.00E+00">
                  <c:v>5.6815099999999999E-3</c:v>
                </c:pt>
                <c:pt idx="418" formatCode="0.00E+00">
                  <c:v>5.5475200000000002E-3</c:v>
                </c:pt>
                <c:pt idx="419" formatCode="0.00E+00">
                  <c:v>4.9872400000000004E-3</c:v>
                </c:pt>
                <c:pt idx="420" formatCode="0.00E+00">
                  <c:v>5.1107399999999999E-3</c:v>
                </c:pt>
                <c:pt idx="421" formatCode="0.00E+00">
                  <c:v>4.6730000000000001E-3</c:v>
                </c:pt>
                <c:pt idx="422" formatCode="0.00E+00">
                  <c:v>4.4922800000000004E-3</c:v>
                </c:pt>
                <c:pt idx="423" formatCode="0.00E+00">
                  <c:v>4.3859499999999996E-3</c:v>
                </c:pt>
                <c:pt idx="424" formatCode="0.00E+00">
                  <c:v>4.1737600000000003E-3</c:v>
                </c:pt>
                <c:pt idx="425" formatCode="0.00E+00">
                  <c:v>3.6621100000000001E-3</c:v>
                </c:pt>
                <c:pt idx="426" formatCode="0.00E+00">
                  <c:v>3.34644E-3</c:v>
                </c:pt>
                <c:pt idx="427" formatCode="0.00E+00">
                  <c:v>3.1113600000000001E-3</c:v>
                </c:pt>
                <c:pt idx="428" formatCode="0.00E+00">
                  <c:v>2.8386100000000001E-3</c:v>
                </c:pt>
                <c:pt idx="429" formatCode="0.00E+00">
                  <c:v>2.5935200000000002E-3</c:v>
                </c:pt>
                <c:pt idx="430" formatCode="0.00E+00">
                  <c:v>2.5510799999999998E-3</c:v>
                </c:pt>
                <c:pt idx="431" formatCode="0.00E+00">
                  <c:v>1.91164E-3</c:v>
                </c:pt>
                <c:pt idx="432" formatCode="0.00E+00">
                  <c:v>1.5320799999999999E-3</c:v>
                </c:pt>
                <c:pt idx="433" formatCode="0.00E+00">
                  <c:v>1.44958E-3</c:v>
                </c:pt>
                <c:pt idx="434" formatCode="0.00E+00">
                  <c:v>4.21524E-4</c:v>
                </c:pt>
                <c:pt idx="435" formatCode="0.00E+00">
                  <c:v>-7.68185E-4</c:v>
                </c:pt>
                <c:pt idx="436" formatCode="0.00E+00">
                  <c:v>-1.0280599999999999E-3</c:v>
                </c:pt>
                <c:pt idx="437" formatCode="0.00E+00">
                  <c:v>-9.5558199999999996E-4</c:v>
                </c:pt>
                <c:pt idx="438" formatCode="0.00E+00">
                  <c:v>-7.4958800000000003E-4</c:v>
                </c:pt>
                <c:pt idx="439" formatCode="0.00E+00">
                  <c:v>1.1472699999999999E-3</c:v>
                </c:pt>
                <c:pt idx="440" formatCode="0.00E+00">
                  <c:v>3.6048899999999999E-3</c:v>
                </c:pt>
                <c:pt idx="441" formatCode="0.00E+00">
                  <c:v>3.8690600000000001E-3</c:v>
                </c:pt>
                <c:pt idx="442" formatCode="0.00E+00">
                  <c:v>2.5663399999999999E-3</c:v>
                </c:pt>
                <c:pt idx="443" formatCode="0.00E+00">
                  <c:v>1.7900500000000001E-3</c:v>
                </c:pt>
                <c:pt idx="444" formatCode="0.00E+00">
                  <c:v>6.1225899999999998E-4</c:v>
                </c:pt>
                <c:pt idx="445" formatCode="0.00E+00">
                  <c:v>-1.48916E-3</c:v>
                </c:pt>
                <c:pt idx="446" formatCode="0.00E+00">
                  <c:v>-3.1280499999999998E-3</c:v>
                </c:pt>
                <c:pt idx="447" formatCode="0.00E+00">
                  <c:v>-3.67308E-3</c:v>
                </c:pt>
                <c:pt idx="448" formatCode="0.00E+00">
                  <c:v>-3.1175600000000001E-3</c:v>
                </c:pt>
                <c:pt idx="449" formatCode="0.00E+00">
                  <c:v>-2.4700199999999999E-3</c:v>
                </c:pt>
                <c:pt idx="450" formatCode="0.00E+00">
                  <c:v>-2.41041E-3</c:v>
                </c:pt>
                <c:pt idx="451" formatCode="0.00E+00">
                  <c:v>-2.55346E-3</c:v>
                </c:pt>
                <c:pt idx="452" formatCode="0.00E+00">
                  <c:v>-2.9120399999999999E-3</c:v>
                </c:pt>
                <c:pt idx="453" formatCode="0.00E+00">
                  <c:v>-2.9363599999999998E-3</c:v>
                </c:pt>
                <c:pt idx="454" formatCode="0.00E+00">
                  <c:v>-3.0555700000000001E-3</c:v>
                </c:pt>
                <c:pt idx="455" formatCode="0.00E+00">
                  <c:v>-3.2539399999999999E-3</c:v>
                </c:pt>
                <c:pt idx="456" formatCode="0.00E+00">
                  <c:v>-3.3988999999999998E-3</c:v>
                </c:pt>
                <c:pt idx="457" formatCode="0.00E+00">
                  <c:v>-3.6005999999999998E-3</c:v>
                </c:pt>
                <c:pt idx="458" formatCode="0.00E+00">
                  <c:v>-3.7870400000000002E-3</c:v>
                </c:pt>
                <c:pt idx="459" formatCode="0.00E+00">
                  <c:v>-3.9281799999999999E-3</c:v>
                </c:pt>
                <c:pt idx="460" formatCode="0.00E+00">
                  <c:v>-4.0116300000000004E-3</c:v>
                </c:pt>
                <c:pt idx="461" formatCode="0.00E+00">
                  <c:v>-4.28057E-3</c:v>
                </c:pt>
                <c:pt idx="462" formatCode="0.00E+00">
                  <c:v>-4.2519599999999999E-3</c:v>
                </c:pt>
                <c:pt idx="463" formatCode="0.00E+00">
                  <c:v>-4.6329500000000003E-3</c:v>
                </c:pt>
                <c:pt idx="464" formatCode="0.00E+00">
                  <c:v>-4.5652399999999999E-3</c:v>
                </c:pt>
                <c:pt idx="465" formatCode="0.00E+00">
                  <c:v>-5.1503199999999999E-3</c:v>
                </c:pt>
                <c:pt idx="466" formatCode="0.00E+00">
                  <c:v>-1.4057200000000001E-3</c:v>
                </c:pt>
                <c:pt idx="467" formatCode="0.00E+00">
                  <c:v>-4.1661299999999997E-3</c:v>
                </c:pt>
                <c:pt idx="468" formatCode="0.00E+00">
                  <c:v>-5.2246999999999997E-3</c:v>
                </c:pt>
                <c:pt idx="469" formatCode="0.00E+00">
                  <c:v>-5.4221199999999999E-3</c:v>
                </c:pt>
                <c:pt idx="470" formatCode="0.00E+00">
                  <c:v>-5.6176200000000003E-3</c:v>
                </c:pt>
                <c:pt idx="471" formatCode="0.00E+00">
                  <c:v>-5.7334899999999999E-3</c:v>
                </c:pt>
                <c:pt idx="472" formatCode="0.00E+00">
                  <c:v>-5.7978600000000002E-3</c:v>
                </c:pt>
                <c:pt idx="473" formatCode="0.00E+00">
                  <c:v>-5.9499699999999997E-3</c:v>
                </c:pt>
                <c:pt idx="474" formatCode="0.00E+00">
                  <c:v>-6.0305599999999999E-3</c:v>
                </c:pt>
                <c:pt idx="475" formatCode="0.00E+00">
                  <c:v>-6.20508E-3</c:v>
                </c:pt>
                <c:pt idx="476" formatCode="0.00E+00">
                  <c:v>-6.2403700000000003E-3</c:v>
                </c:pt>
                <c:pt idx="477" formatCode="0.00E+00">
                  <c:v>-6.3486100000000002E-3</c:v>
                </c:pt>
                <c:pt idx="478" formatCode="0.00E+00">
                  <c:v>-6.4296700000000002E-3</c:v>
                </c:pt>
                <c:pt idx="479" formatCode="0.00E+00">
                  <c:v>-6.4663899999999998E-3</c:v>
                </c:pt>
                <c:pt idx="480" formatCode="0.00E+00">
                  <c:v>-6.4206100000000002E-3</c:v>
                </c:pt>
                <c:pt idx="481" formatCode="0.00E+00">
                  <c:v>-6.57225E-3</c:v>
                </c:pt>
                <c:pt idx="482" formatCode="0.00E+00">
                  <c:v>-6.6943200000000001E-3</c:v>
                </c:pt>
                <c:pt idx="483" formatCode="0.00E+00">
                  <c:v>-6.7295999999999996E-3</c:v>
                </c:pt>
                <c:pt idx="484" formatCode="0.00E+00">
                  <c:v>-6.7787200000000002E-3</c:v>
                </c:pt>
                <c:pt idx="485" formatCode="0.00E+00">
                  <c:v>-6.8945899999999999E-3</c:v>
                </c:pt>
                <c:pt idx="486" formatCode="0.00E+00">
                  <c:v>-6.8731299999999999E-3</c:v>
                </c:pt>
                <c:pt idx="487" formatCode="0.00E+00">
                  <c:v>-6.9851899999999996E-3</c:v>
                </c:pt>
                <c:pt idx="488" formatCode="0.00E+00">
                  <c:v>-7.0605299999999998E-3</c:v>
                </c:pt>
                <c:pt idx="489" formatCode="0.00E+00">
                  <c:v>-7.1563699999999996E-3</c:v>
                </c:pt>
                <c:pt idx="490" formatCode="0.00E+00">
                  <c:v>-7.2154999999999997E-3</c:v>
                </c:pt>
                <c:pt idx="491" formatCode="0.00E+00">
                  <c:v>-7.35712E-3</c:v>
                </c:pt>
                <c:pt idx="492" formatCode="0.00E+00">
                  <c:v>-7.35712E-3</c:v>
                </c:pt>
                <c:pt idx="493" formatCode="0.00E+00">
                  <c:v>-7.5020800000000004E-3</c:v>
                </c:pt>
                <c:pt idx="494" formatCode="0.00E+00">
                  <c:v>-7.5716999999999998E-3</c:v>
                </c:pt>
                <c:pt idx="495" formatCode="0.00E+00">
                  <c:v>-7.57313E-3</c:v>
                </c:pt>
                <c:pt idx="496" formatCode="0.00E+00">
                  <c:v>-7.6704E-3</c:v>
                </c:pt>
                <c:pt idx="497" formatCode="0.00E+00">
                  <c:v>-7.8639999999999995E-3</c:v>
                </c:pt>
                <c:pt idx="498" formatCode="0.00E+00">
                  <c:v>-7.9827300000000004E-3</c:v>
                </c:pt>
                <c:pt idx="499" formatCode="0.00E+00">
                  <c:v>-8.0819099999999994E-3</c:v>
                </c:pt>
                <c:pt idx="500" formatCode="0.00E+00">
                  <c:v>-8.1858599999999997E-3</c:v>
                </c:pt>
                <c:pt idx="501" formatCode="0.00E+00">
                  <c:v>-8.1586799999999998E-3</c:v>
                </c:pt>
                <c:pt idx="502" formatCode="0.00E+00">
                  <c:v>-8.3408400000000004E-3</c:v>
                </c:pt>
                <c:pt idx="503" formatCode="0.00E+00">
                  <c:v>-8.3332100000000006E-3</c:v>
                </c:pt>
                <c:pt idx="504" formatCode="0.00E+00">
                  <c:v>-8.3751699999999995E-3</c:v>
                </c:pt>
                <c:pt idx="505" formatCode="0.00E+00">
                  <c:v>-8.5334799999999995E-3</c:v>
                </c:pt>
                <c:pt idx="506" formatCode="0.00E+00">
                  <c:v>-8.4481199999999999E-3</c:v>
                </c:pt>
                <c:pt idx="507" formatCode="0.00E+00">
                  <c:v>-8.4919899999999996E-3</c:v>
                </c:pt>
                <c:pt idx="508" formatCode="0.00E+00">
                  <c:v>-8.5272799999999999E-3</c:v>
                </c:pt>
                <c:pt idx="509" formatCode="0.00E+00">
                  <c:v>-8.5425399999999995E-3</c:v>
                </c:pt>
                <c:pt idx="510" formatCode="0.00E+00">
                  <c:v>-8.4719700000000005E-3</c:v>
                </c:pt>
                <c:pt idx="511" formatCode="0.00E+00">
                  <c:v>-8.5048699999999994E-3</c:v>
                </c:pt>
                <c:pt idx="512" formatCode="0.00E+00">
                  <c:v>-8.5177399999999993E-3</c:v>
                </c:pt>
                <c:pt idx="513" formatCode="0.00E+00">
                  <c:v>-8.4128399999999996E-3</c:v>
                </c:pt>
                <c:pt idx="514" formatCode="0.00E+00">
                  <c:v>-8.4476499999999993E-3</c:v>
                </c:pt>
                <c:pt idx="515" formatCode="0.00E+00">
                  <c:v>-8.4176100000000007E-3</c:v>
                </c:pt>
                <c:pt idx="516" formatCode="0.00E+00">
                  <c:v>-8.4028200000000001E-3</c:v>
                </c:pt>
                <c:pt idx="517" formatCode="0.00E+00">
                  <c:v>-8.3193799999999995E-3</c:v>
                </c:pt>
                <c:pt idx="518" formatCode="0.00E+00">
                  <c:v>-8.4686299999999996E-3</c:v>
                </c:pt>
                <c:pt idx="519" formatCode="0.00E+00">
                  <c:v>-8.4505099999999996E-3</c:v>
                </c:pt>
                <c:pt idx="520" formatCode="0.00E+00">
                  <c:v>-8.5105900000000002E-3</c:v>
                </c:pt>
                <c:pt idx="521" formatCode="0.00E+00">
                  <c:v>-8.4257099999999994E-3</c:v>
                </c:pt>
                <c:pt idx="522" formatCode="0.00E+00">
                  <c:v>-8.5968999999999993E-3</c:v>
                </c:pt>
                <c:pt idx="523" formatCode="0.00E+00">
                  <c:v>-8.6336099999999999E-3</c:v>
                </c:pt>
                <c:pt idx="524" formatCode="0.00E+00">
                  <c:v>-8.6617499999999993E-3</c:v>
                </c:pt>
                <c:pt idx="525" formatCode="0.00E+00">
                  <c:v>-8.6951300000000006E-3</c:v>
                </c:pt>
                <c:pt idx="526" formatCode="0.00E+00">
                  <c:v>-8.7637900000000005E-3</c:v>
                </c:pt>
                <c:pt idx="527" formatCode="0.00E+00">
                  <c:v>-8.9125599999999999E-3</c:v>
                </c:pt>
                <c:pt idx="528" formatCode="0.00E+00">
                  <c:v>-8.8958700000000002E-3</c:v>
                </c:pt>
                <c:pt idx="529" formatCode="0.00E+00">
                  <c:v>-9.0770699999999996E-3</c:v>
                </c:pt>
                <c:pt idx="530" formatCode="0.00E+00">
                  <c:v>-9.1538399999999999E-3</c:v>
                </c:pt>
                <c:pt idx="531" formatCode="0.00E+00">
                  <c:v>-9.2468299999999993E-3</c:v>
                </c:pt>
                <c:pt idx="532" formatCode="0.00E+00">
                  <c:v>-9.4189600000000005E-3</c:v>
                </c:pt>
                <c:pt idx="533" formatCode="0.00E+00">
                  <c:v>-9.4018000000000001E-3</c:v>
                </c:pt>
                <c:pt idx="534" formatCode="0.00E+00">
                  <c:v>-9.3860599999999999E-3</c:v>
                </c:pt>
                <c:pt idx="535" formatCode="0.00E+00">
                  <c:v>-9.51719E-3</c:v>
                </c:pt>
                <c:pt idx="536" formatCode="0.00E+00">
                  <c:v>-9.4995500000000007E-3</c:v>
                </c:pt>
                <c:pt idx="537" formatCode="0.00E+00">
                  <c:v>-9.5667800000000004E-3</c:v>
                </c:pt>
                <c:pt idx="538" formatCode="0.00E+00">
                  <c:v>-9.6030200000000003E-3</c:v>
                </c:pt>
                <c:pt idx="539" formatCode="0.00E+00">
                  <c:v>-9.6392600000000002E-3</c:v>
                </c:pt>
                <c:pt idx="540" formatCode="0.00E+00">
                  <c:v>-9.7751599999999998E-3</c:v>
                </c:pt>
                <c:pt idx="541" formatCode="0.00E+00">
                  <c:v>-9.7236600000000003E-3</c:v>
                </c:pt>
                <c:pt idx="542" formatCode="0.00E+00">
                  <c:v>-9.5992100000000004E-3</c:v>
                </c:pt>
                <c:pt idx="543" formatCode="0.00E+00">
                  <c:v>-9.78184E-3</c:v>
                </c:pt>
                <c:pt idx="544" formatCode="0.00E+00">
                  <c:v>-9.7427399999999997E-3</c:v>
                </c:pt>
                <c:pt idx="545" formatCode="0.00E+00">
                  <c:v>-9.5796600000000003E-3</c:v>
                </c:pt>
                <c:pt idx="546" formatCode="0.00E+00">
                  <c:v>-9.5315E-3</c:v>
                </c:pt>
                <c:pt idx="547" formatCode="0.00E+00">
                  <c:v>-9.6583399999999996E-3</c:v>
                </c:pt>
                <c:pt idx="548" formatCode="0.00E+00">
                  <c:v>-9.7064999999999999E-3</c:v>
                </c:pt>
                <c:pt idx="549" formatCode="0.00E+00">
                  <c:v>-9.6511800000000005E-3</c:v>
                </c:pt>
                <c:pt idx="550" formatCode="0.00E+00">
                  <c:v>-9.3903500000000004E-3</c:v>
                </c:pt>
                <c:pt idx="551" formatCode="0.00E+00">
                  <c:v>-9.4327899999999999E-3</c:v>
                </c:pt>
                <c:pt idx="552" formatCode="0.00E+00">
                  <c:v>-9.4709400000000006E-3</c:v>
                </c:pt>
                <c:pt idx="553" formatCode="0.00E+00">
                  <c:v>-9.4785700000000004E-3</c:v>
                </c:pt>
                <c:pt idx="554" formatCode="0.00E+00">
                  <c:v>-9.4580700000000007E-3</c:v>
                </c:pt>
                <c:pt idx="555" formatCode="0.00E+00">
                  <c:v>-9.3035700000000006E-3</c:v>
                </c:pt>
                <c:pt idx="556" formatCode="0.00E+00">
                  <c:v>-9.2787700000000004E-3</c:v>
                </c:pt>
                <c:pt idx="557" formatCode="0.00E+00">
                  <c:v>-9.3054799999999997E-3</c:v>
                </c:pt>
                <c:pt idx="558" formatCode="0.00E+00">
                  <c:v>-9.3021400000000004E-3</c:v>
                </c:pt>
                <c:pt idx="559" formatCode="0.00E+00">
                  <c:v>-9.3178700000000007E-3</c:v>
                </c:pt>
                <c:pt idx="560" formatCode="0.00E+00">
                  <c:v>-9.4175300000000003E-3</c:v>
                </c:pt>
                <c:pt idx="561" formatCode="0.00E+00">
                  <c:v>-9.3984600000000008E-3</c:v>
                </c:pt>
                <c:pt idx="562" formatCode="0.00E+00">
                  <c:v>-9.5243499999999991E-3</c:v>
                </c:pt>
                <c:pt idx="563" formatCode="0.00E+00">
                  <c:v>-9.5195799999999997E-3</c:v>
                </c:pt>
                <c:pt idx="564" formatCode="0.00E+00">
                  <c:v>-9.5138500000000008E-3</c:v>
                </c:pt>
                <c:pt idx="565" formatCode="0.00E+00">
                  <c:v>-9.7408300000000007E-3</c:v>
                </c:pt>
                <c:pt idx="566" formatCode="0.00E+00">
                  <c:v>-9.7699199999999996E-3</c:v>
                </c:pt>
                <c:pt idx="567" formatCode="0.00E+00">
                  <c:v>-9.6988700000000001E-3</c:v>
                </c:pt>
                <c:pt idx="568" formatCode="0.00E+00">
                  <c:v>-9.7107900000000004E-3</c:v>
                </c:pt>
                <c:pt idx="569" formatCode="0.00E+00">
                  <c:v>-9.7136500000000008E-3</c:v>
                </c:pt>
                <c:pt idx="570" formatCode="0.00E+00">
                  <c:v>-9.7336799999999998E-3</c:v>
                </c:pt>
                <c:pt idx="571" formatCode="0.00E+00">
                  <c:v>-9.89342E-3</c:v>
                </c:pt>
                <c:pt idx="572" formatCode="0.00E+00">
                  <c:v>-1.01166E-2</c:v>
                </c:pt>
                <c:pt idx="573" formatCode="0.00E+00">
                  <c:v>-1.0097500000000001E-2</c:v>
                </c:pt>
                <c:pt idx="574" formatCode="0.00E+00">
                  <c:v>-1.00131E-2</c:v>
                </c:pt>
                <c:pt idx="575" formatCode="0.00E+00">
                  <c:v>-1.00946E-2</c:v>
                </c:pt>
                <c:pt idx="576" formatCode="0.00E+00">
                  <c:v>-1.0185700000000001E-2</c:v>
                </c:pt>
                <c:pt idx="577" formatCode="0.00E+00">
                  <c:v>-1.0298699999999999E-2</c:v>
                </c:pt>
                <c:pt idx="578" formatCode="0.00E+00">
                  <c:v>-1.02472E-2</c:v>
                </c:pt>
                <c:pt idx="579" formatCode="0.00E+00">
                  <c:v>-1.0037900000000001E-2</c:v>
                </c:pt>
                <c:pt idx="580" formatCode="0.00E+00">
                  <c:v>-1.00651E-2</c:v>
                </c:pt>
                <c:pt idx="581" formatCode="0.00E+00">
                  <c:v>-1.0291099999999999E-2</c:v>
                </c:pt>
                <c:pt idx="582" formatCode="0.00E+00">
                  <c:v>-1.0252000000000001E-2</c:v>
                </c:pt>
                <c:pt idx="583" formatCode="0.00E+00">
                  <c:v>-1.02658E-2</c:v>
                </c:pt>
                <c:pt idx="584" formatCode="0.00E+00">
                  <c:v>-1.02506E-2</c:v>
                </c:pt>
                <c:pt idx="585" formatCode="0.00E+00">
                  <c:v>-1.0304900000000001E-2</c:v>
                </c:pt>
                <c:pt idx="586" formatCode="0.00E+00">
                  <c:v>-1.02682E-2</c:v>
                </c:pt>
                <c:pt idx="587" formatCode="0.00E+00">
                  <c:v>-1.0204299999999999E-2</c:v>
                </c:pt>
                <c:pt idx="588" formatCode="0.00E+00">
                  <c:v>-1.0235299999999999E-2</c:v>
                </c:pt>
                <c:pt idx="589" formatCode="0.00E+00">
                  <c:v>-1.0055100000000001E-2</c:v>
                </c:pt>
                <c:pt idx="590" formatCode="0.00E+00">
                  <c:v>-9.9425299999999998E-3</c:v>
                </c:pt>
                <c:pt idx="591" formatCode="0.00E+00">
                  <c:v>-9.9611300000000003E-3</c:v>
                </c:pt>
                <c:pt idx="592" formatCode="0.00E+00">
                  <c:v>-1.00961E-2</c:v>
                </c:pt>
                <c:pt idx="593" formatCode="0.00E+00">
                  <c:v>-1.00269E-2</c:v>
                </c:pt>
                <c:pt idx="594" formatCode="0.00E+00">
                  <c:v>-1.00088E-2</c:v>
                </c:pt>
                <c:pt idx="595" formatCode="0.00E+00">
                  <c:v>-1.01008E-2</c:v>
                </c:pt>
                <c:pt idx="596" formatCode="0.00E+00">
                  <c:v>-1.01209E-2</c:v>
                </c:pt>
                <c:pt idx="597" formatCode="0.00E+00">
                  <c:v>-1.01352E-2</c:v>
                </c:pt>
                <c:pt idx="598" formatCode="0.00E+00">
                  <c:v>-1.01309E-2</c:v>
                </c:pt>
                <c:pt idx="599" formatCode="0.00E+00">
                  <c:v>-1.00632E-2</c:v>
                </c:pt>
                <c:pt idx="600" formatCode="0.00E+00">
                  <c:v>-1.0037900000000001E-2</c:v>
                </c:pt>
                <c:pt idx="601" formatCode="0.00E+00">
                  <c:v>-1.02224E-2</c:v>
                </c:pt>
                <c:pt idx="602" formatCode="0.00E+00">
                  <c:v>-1.02224E-2</c:v>
                </c:pt>
                <c:pt idx="603" formatCode="0.00E+00">
                  <c:v>-1.0203800000000001E-2</c:v>
                </c:pt>
                <c:pt idx="604" formatCode="0.00E+00">
                  <c:v>-1.0210500000000001E-2</c:v>
                </c:pt>
                <c:pt idx="605" formatCode="0.00E+00">
                  <c:v>-1.0214300000000001E-2</c:v>
                </c:pt>
                <c:pt idx="606" formatCode="0.00E+00">
                  <c:v>-1.0327299999999999E-2</c:v>
                </c:pt>
                <c:pt idx="607" formatCode="0.00E+00">
                  <c:v>-1.0355E-2</c:v>
                </c:pt>
                <c:pt idx="608" formatCode="0.00E+00">
                  <c:v>-1.03307E-2</c:v>
                </c:pt>
                <c:pt idx="609" formatCode="0.00E+00">
                  <c:v>-1.0426E-2</c:v>
                </c:pt>
                <c:pt idx="610" formatCode="0.00E+00">
                  <c:v>-1.0468E-2</c:v>
                </c:pt>
                <c:pt idx="611" formatCode="0.00E+00">
                  <c:v>-1.0452700000000001E-2</c:v>
                </c:pt>
                <c:pt idx="612" formatCode="0.00E+00">
                  <c:v>-1.05457E-2</c:v>
                </c:pt>
                <c:pt idx="613" formatCode="0.00E+00">
                  <c:v>-1.0593399999999999E-2</c:v>
                </c:pt>
                <c:pt idx="614" formatCode="0.00E+00">
                  <c:v>-1.0746500000000001E-2</c:v>
                </c:pt>
                <c:pt idx="615" formatCode="0.00E+00">
                  <c:v>-1.0811299999999999E-2</c:v>
                </c:pt>
                <c:pt idx="616" formatCode="0.00E+00">
                  <c:v>-1.08194E-2</c:v>
                </c:pt>
                <c:pt idx="617" formatCode="0.00E+00">
                  <c:v>-1.08681E-2</c:v>
                </c:pt>
                <c:pt idx="618" formatCode="0.00E+00">
                  <c:v>-1.0788900000000001E-2</c:v>
                </c:pt>
                <c:pt idx="619" formatCode="0.00E+00">
                  <c:v>-1.0838E-2</c:v>
                </c:pt>
                <c:pt idx="620" formatCode="0.00E+00">
                  <c:v>-1.0776000000000001E-2</c:v>
                </c:pt>
                <c:pt idx="621" formatCode="0.00E+00">
                  <c:v>-1.07245E-2</c:v>
                </c:pt>
                <c:pt idx="622" formatCode="0.00E+00">
                  <c:v>-1.07651E-2</c:v>
                </c:pt>
                <c:pt idx="623" formatCode="0.00E+00">
                  <c:v>-1.0792299999999999E-2</c:v>
                </c:pt>
                <c:pt idx="624" formatCode="0.00E+00">
                  <c:v>-1.0852799999999999E-2</c:v>
                </c:pt>
                <c:pt idx="625" formatCode="0.00E+00">
                  <c:v>-1.0940099999999999E-2</c:v>
                </c:pt>
                <c:pt idx="626" formatCode="0.00E+00">
                  <c:v>-1.0922400000000001E-2</c:v>
                </c:pt>
                <c:pt idx="627" formatCode="0.00E+00">
                  <c:v>-1.0904799999999999E-2</c:v>
                </c:pt>
                <c:pt idx="628" formatCode="0.00E+00">
                  <c:v>-1.09415E-2</c:v>
                </c:pt>
                <c:pt idx="629" formatCode="0.00E+00">
                  <c:v>-1.09243E-2</c:v>
                </c:pt>
                <c:pt idx="630" formatCode="0.00E+00">
                  <c:v>-1.09043E-2</c:v>
                </c:pt>
                <c:pt idx="631" formatCode="0.00E+00">
                  <c:v>-1.08767E-2</c:v>
                </c:pt>
                <c:pt idx="632" formatCode="0.00E+00">
                  <c:v>-1.0925799999999999E-2</c:v>
                </c:pt>
                <c:pt idx="633" formatCode="0.00E+00">
                  <c:v>-1.1025E-2</c:v>
                </c:pt>
                <c:pt idx="634" formatCode="0.00E+00">
                  <c:v>-1.09763E-2</c:v>
                </c:pt>
                <c:pt idx="635" formatCode="0.00E+00">
                  <c:v>-1.1083600000000001E-2</c:v>
                </c:pt>
                <c:pt idx="636" formatCode="0.00E+00">
                  <c:v>-1.1055000000000001E-2</c:v>
                </c:pt>
                <c:pt idx="637" formatCode="0.00E+00">
                  <c:v>-1.0996799999999999E-2</c:v>
                </c:pt>
                <c:pt idx="638" formatCode="0.00E+00">
                  <c:v>-1.09587E-2</c:v>
                </c:pt>
                <c:pt idx="639" formatCode="0.00E+00">
                  <c:v>-1.10846E-2</c:v>
                </c:pt>
                <c:pt idx="640" formatCode="0.00E+00">
                  <c:v>-1.11485E-2</c:v>
                </c:pt>
                <c:pt idx="641" formatCode="0.00E+00">
                  <c:v>-1.12538E-2</c:v>
                </c:pt>
                <c:pt idx="642" formatCode="0.00E+00">
                  <c:v>-1.12376E-2</c:v>
                </c:pt>
                <c:pt idx="643" formatCode="0.00E+00">
                  <c:v>-1.12157E-2</c:v>
                </c:pt>
                <c:pt idx="644" formatCode="0.00E+00">
                  <c:v>-1.11723E-2</c:v>
                </c:pt>
                <c:pt idx="645" formatCode="0.00E+00">
                  <c:v>-1.1167E-2</c:v>
                </c:pt>
                <c:pt idx="646" formatCode="0.00E+00">
                  <c:v>-1.1269599999999999E-2</c:v>
                </c:pt>
                <c:pt idx="647" formatCode="0.00E+00">
                  <c:v>-1.14155E-2</c:v>
                </c:pt>
                <c:pt idx="648" formatCode="0.00E+00">
                  <c:v>-1.14903E-2</c:v>
                </c:pt>
                <c:pt idx="649" formatCode="0.00E+00">
                  <c:v>-1.1374499999999999E-2</c:v>
                </c:pt>
                <c:pt idx="650" formatCode="0.00E+00">
                  <c:v>-1.1428799999999999E-2</c:v>
                </c:pt>
                <c:pt idx="651" formatCode="0.00E+00">
                  <c:v>-1.14346E-2</c:v>
                </c:pt>
                <c:pt idx="652" formatCode="0.00E+00">
                  <c:v>-1.15929E-2</c:v>
                </c:pt>
                <c:pt idx="653" formatCode="0.00E+00">
                  <c:v>-1.1683000000000001E-2</c:v>
                </c:pt>
                <c:pt idx="654" formatCode="0.00E+00">
                  <c:v>-1.15786E-2</c:v>
                </c:pt>
                <c:pt idx="655" formatCode="0.00E+00">
                  <c:v>-1.1540399999999999E-2</c:v>
                </c:pt>
                <c:pt idx="656" formatCode="0.00E+00">
                  <c:v>-1.1538E-2</c:v>
                </c:pt>
                <c:pt idx="657" formatCode="0.00E+00">
                  <c:v>-1.15438E-2</c:v>
                </c:pt>
                <c:pt idx="658" formatCode="0.00E+00">
                  <c:v>-1.15561E-2</c:v>
                </c:pt>
                <c:pt idx="659" formatCode="0.00E+00">
                  <c:v>-1.15581E-2</c:v>
                </c:pt>
                <c:pt idx="660" formatCode="0.00E+00">
                  <c:v>-1.14822E-2</c:v>
                </c:pt>
                <c:pt idx="661" formatCode="0.00E+00">
                  <c:v>-1.14012E-2</c:v>
                </c:pt>
                <c:pt idx="662" formatCode="0.00E+00">
                  <c:v>-1.1415E-2</c:v>
                </c:pt>
                <c:pt idx="663" formatCode="0.00E+00">
                  <c:v>-1.1376900000000001E-2</c:v>
                </c:pt>
                <c:pt idx="664" formatCode="0.00E+00">
                  <c:v>-1.12391E-2</c:v>
                </c:pt>
                <c:pt idx="665" formatCode="0.00E+00">
                  <c:v>-1.1347299999999999E-2</c:v>
                </c:pt>
                <c:pt idx="666" formatCode="0.00E+00">
                  <c:v>-1.1351099999999999E-2</c:v>
                </c:pt>
                <c:pt idx="667" formatCode="0.00E+00">
                  <c:v>-1.1441700000000001E-2</c:v>
                </c:pt>
                <c:pt idx="668" formatCode="0.00E+00">
                  <c:v>-1.15128E-2</c:v>
                </c:pt>
                <c:pt idx="669" formatCode="0.00E+00">
                  <c:v>-1.1286300000000001E-2</c:v>
                </c:pt>
                <c:pt idx="670" formatCode="0.00E+00">
                  <c:v>-1.12362E-2</c:v>
                </c:pt>
                <c:pt idx="671" formatCode="0.00E+00">
                  <c:v>-1.12996E-2</c:v>
                </c:pt>
                <c:pt idx="672" formatCode="0.00E+00">
                  <c:v>-1.1317300000000001E-2</c:v>
                </c:pt>
                <c:pt idx="673" formatCode="0.00E+00">
                  <c:v>-1.1305300000000001E-2</c:v>
                </c:pt>
                <c:pt idx="674" formatCode="0.00E+00">
                  <c:v>-1.1136999999999999E-2</c:v>
                </c:pt>
                <c:pt idx="675" formatCode="0.00E+00">
                  <c:v>-1.1220900000000001E-2</c:v>
                </c:pt>
                <c:pt idx="676" formatCode="0.00E+00">
                  <c:v>-1.11942E-2</c:v>
                </c:pt>
                <c:pt idx="677" formatCode="0.00E+00">
                  <c:v>-1.11065E-2</c:v>
                </c:pt>
                <c:pt idx="678" formatCode="0.00E+00">
                  <c:v>-1.11275E-2</c:v>
                </c:pt>
                <c:pt idx="679" formatCode="0.00E+00">
                  <c:v>-1.12557E-2</c:v>
                </c:pt>
                <c:pt idx="680" formatCode="0.00E+00">
                  <c:v>-1.1219E-2</c:v>
                </c:pt>
                <c:pt idx="681" formatCode="0.00E+00">
                  <c:v>-1.1139899999999999E-2</c:v>
                </c:pt>
                <c:pt idx="682" formatCode="0.00E+00">
                  <c:v>-1.11842E-2</c:v>
                </c:pt>
                <c:pt idx="683" formatCode="0.00E+00">
                  <c:v>-1.12453E-2</c:v>
                </c:pt>
                <c:pt idx="684" formatCode="0.00E+00">
                  <c:v>-1.12777E-2</c:v>
                </c:pt>
                <c:pt idx="685" formatCode="0.00E+00">
                  <c:v>-1.1231400000000001E-2</c:v>
                </c:pt>
                <c:pt idx="686" formatCode="0.00E+00">
                  <c:v>-1.12443E-2</c:v>
                </c:pt>
                <c:pt idx="687" formatCode="0.00E+00">
                  <c:v>-1.1400199999999999E-2</c:v>
                </c:pt>
                <c:pt idx="688" formatCode="0.00E+00">
                  <c:v>-1.1402600000000001E-2</c:v>
                </c:pt>
                <c:pt idx="689" formatCode="0.00E+00">
                  <c:v>-1.13382E-2</c:v>
                </c:pt>
                <c:pt idx="690" formatCode="0.00E+00">
                  <c:v>-1.13387E-2</c:v>
                </c:pt>
                <c:pt idx="691" formatCode="0.00E+00">
                  <c:v>-1.15724E-2</c:v>
                </c:pt>
                <c:pt idx="692" formatCode="0.00E+00">
                  <c:v>-1.1545700000000001E-2</c:v>
                </c:pt>
                <c:pt idx="693" formatCode="0.00E+00">
                  <c:v>-1.14994E-2</c:v>
                </c:pt>
                <c:pt idx="694" formatCode="0.00E+00">
                  <c:v>-1.1605300000000001E-2</c:v>
                </c:pt>
                <c:pt idx="695" formatCode="0.00E+00">
                  <c:v>-1.16448E-2</c:v>
                </c:pt>
                <c:pt idx="696" formatCode="0.00E+00">
                  <c:v>-1.1694400000000001E-2</c:v>
                </c:pt>
                <c:pt idx="697" formatCode="0.00E+00">
                  <c:v>-1.17097E-2</c:v>
                </c:pt>
                <c:pt idx="698" formatCode="0.00E+00">
                  <c:v>-1.17006E-2</c:v>
                </c:pt>
                <c:pt idx="699" formatCode="0.00E+00">
                  <c:v>-1.1662E-2</c:v>
                </c:pt>
                <c:pt idx="700" formatCode="0.00E+00">
                  <c:v>-1.1757399999999999E-2</c:v>
                </c:pt>
                <c:pt idx="701" formatCode="0.00E+00">
                  <c:v>-1.2136900000000001E-2</c:v>
                </c:pt>
                <c:pt idx="702" formatCode="0.00E+00">
                  <c:v>-1.21884E-2</c:v>
                </c:pt>
                <c:pt idx="703" formatCode="0.00E+00">
                  <c:v>-1.20459E-2</c:v>
                </c:pt>
                <c:pt idx="704" formatCode="0.00E+00">
                  <c:v>-1.2300500000000001E-2</c:v>
                </c:pt>
                <c:pt idx="705" formatCode="0.00E+00">
                  <c:v>-1.22852E-2</c:v>
                </c:pt>
                <c:pt idx="706" formatCode="0.00E+00">
                  <c:v>-1.2272399999999999E-2</c:v>
                </c:pt>
                <c:pt idx="707" formatCode="0.00E+00">
                  <c:v>-1.23873E-2</c:v>
                </c:pt>
                <c:pt idx="708" formatCode="0.00E+00">
                  <c:v>-1.24192E-2</c:v>
                </c:pt>
                <c:pt idx="709" formatCode="0.00E+00">
                  <c:v>-1.2531799999999999E-2</c:v>
                </c:pt>
                <c:pt idx="710" formatCode="0.00E+00">
                  <c:v>-1.24741E-2</c:v>
                </c:pt>
                <c:pt idx="711" formatCode="0.00E+00">
                  <c:v>-1.25241E-2</c:v>
                </c:pt>
                <c:pt idx="712" formatCode="0.00E+00">
                  <c:v>-1.2609499999999999E-2</c:v>
                </c:pt>
                <c:pt idx="713" formatCode="0.00E+00">
                  <c:v>-1.2545600000000001E-2</c:v>
                </c:pt>
                <c:pt idx="714" formatCode="0.00E+00">
                  <c:v>-1.2485E-2</c:v>
                </c:pt>
                <c:pt idx="715" formatCode="0.00E+00">
                  <c:v>-1.2534099999999999E-2</c:v>
                </c:pt>
                <c:pt idx="716" formatCode="0.00E+00">
                  <c:v>-1.25656E-2</c:v>
                </c:pt>
                <c:pt idx="717" formatCode="0.00E+00">
                  <c:v>-1.24631E-2</c:v>
                </c:pt>
                <c:pt idx="718" formatCode="0.00E+00">
                  <c:v>-1.23835E-2</c:v>
                </c:pt>
                <c:pt idx="719" formatCode="0.00E+00">
                  <c:v>-1.23844E-2</c:v>
                </c:pt>
                <c:pt idx="720" formatCode="0.00E+00">
                  <c:v>-1.23453E-2</c:v>
                </c:pt>
                <c:pt idx="721" formatCode="0.00E+00">
                  <c:v>-1.2224199999999999E-2</c:v>
                </c:pt>
                <c:pt idx="722" formatCode="0.00E+00">
                  <c:v>-1.2156E-2</c:v>
                </c:pt>
                <c:pt idx="723" formatCode="0.00E+00">
                  <c:v>-1.22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1F18-4B59-99FF-AEF5211B21C8}"/>
            </c:ext>
          </c:extLst>
        </c:ser>
        <c:ser>
          <c:idx val="17"/>
          <c:order val="16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8'!$A$2:$A$571</c:f>
              <c:numCache>
                <c:formatCode>General</c:formatCode>
                <c:ptCount val="57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</c:numCache>
            </c:numRef>
          </c:xVal>
          <c:yVal>
            <c:numRef>
              <c:f>'[AMG-R-Cyclohexylethylamin.xlsx]Sheet18'!$B$2:$B$501</c:f>
              <c:numCache>
                <c:formatCode>General</c:formatCode>
                <c:ptCount val="500"/>
                <c:pt idx="0">
                  <c:v>-0.79002600000000001</c:v>
                </c:pt>
                <c:pt idx="1">
                  <c:v>-0.32807399999999998</c:v>
                </c:pt>
                <c:pt idx="2">
                  <c:v>-0.38626500000000002</c:v>
                </c:pt>
                <c:pt idx="3">
                  <c:v>-0.75152300000000005</c:v>
                </c:pt>
                <c:pt idx="4">
                  <c:v>-0.60550499999999996</c:v>
                </c:pt>
                <c:pt idx="5">
                  <c:v>-1.13646</c:v>
                </c:pt>
                <c:pt idx="6">
                  <c:v>0.46792800000000001</c:v>
                </c:pt>
                <c:pt idx="7">
                  <c:v>0.10851</c:v>
                </c:pt>
                <c:pt idx="8">
                  <c:v>-0.70649300000000004</c:v>
                </c:pt>
                <c:pt idx="9">
                  <c:v>-0.19048000000000001</c:v>
                </c:pt>
                <c:pt idx="10">
                  <c:v>-0.50764299999999996</c:v>
                </c:pt>
                <c:pt idx="11">
                  <c:v>-0.46276299999999998</c:v>
                </c:pt>
                <c:pt idx="12">
                  <c:v>-0.93524200000000002</c:v>
                </c:pt>
                <c:pt idx="13">
                  <c:v>-0.33626</c:v>
                </c:pt>
                <c:pt idx="14">
                  <c:v>-0.38258700000000001</c:v>
                </c:pt>
                <c:pt idx="15">
                  <c:v>-0.55176099999999995</c:v>
                </c:pt>
                <c:pt idx="16">
                  <c:v>0.16350100000000001</c:v>
                </c:pt>
                <c:pt idx="17">
                  <c:v>-0.50843799999999995</c:v>
                </c:pt>
                <c:pt idx="18">
                  <c:v>-0.60236599999999996</c:v>
                </c:pt>
                <c:pt idx="19">
                  <c:v>-0.14759</c:v>
                </c:pt>
                <c:pt idx="20">
                  <c:v>-0.248086</c:v>
                </c:pt>
                <c:pt idx="21">
                  <c:v>-0.27060499999999998</c:v>
                </c:pt>
                <c:pt idx="22" formatCode="0.00E+00">
                  <c:v>-6.3988699999999996E-2</c:v>
                </c:pt>
                <c:pt idx="23">
                  <c:v>-0.22875599999999999</c:v>
                </c:pt>
                <c:pt idx="24">
                  <c:v>0.12493799999999999</c:v>
                </c:pt>
                <c:pt idx="25">
                  <c:v>-0.60066699999999995</c:v>
                </c:pt>
                <c:pt idx="26" formatCode="0.00E+00">
                  <c:v>8.9468500000000006E-2</c:v>
                </c:pt>
                <c:pt idx="27">
                  <c:v>-0.355605</c:v>
                </c:pt>
                <c:pt idx="28">
                  <c:v>-0.2828</c:v>
                </c:pt>
                <c:pt idx="29">
                  <c:v>-0.76244999999999996</c:v>
                </c:pt>
                <c:pt idx="30">
                  <c:v>-0.42464299999999999</c:v>
                </c:pt>
                <c:pt idx="31">
                  <c:v>-0.22494</c:v>
                </c:pt>
                <c:pt idx="32">
                  <c:v>0.75797099999999995</c:v>
                </c:pt>
                <c:pt idx="33">
                  <c:v>-0.35598000000000002</c:v>
                </c:pt>
                <c:pt idx="34">
                  <c:v>-0.333283</c:v>
                </c:pt>
                <c:pt idx="35">
                  <c:v>-0.76611499999999999</c:v>
                </c:pt>
                <c:pt idx="36">
                  <c:v>-0.22970599999999999</c:v>
                </c:pt>
                <c:pt idx="37">
                  <c:v>-0.177762</c:v>
                </c:pt>
                <c:pt idx="38">
                  <c:v>-0.50066900000000003</c:v>
                </c:pt>
                <c:pt idx="39">
                  <c:v>0.325347</c:v>
                </c:pt>
                <c:pt idx="40">
                  <c:v>0.53847599999999995</c:v>
                </c:pt>
                <c:pt idx="41">
                  <c:v>-0.51772399999999996</c:v>
                </c:pt>
                <c:pt idx="42">
                  <c:v>-0.52093599999999995</c:v>
                </c:pt>
                <c:pt idx="43">
                  <c:v>0.33163999999999999</c:v>
                </c:pt>
                <c:pt idx="44">
                  <c:v>0.28505799999999998</c:v>
                </c:pt>
                <c:pt idx="45">
                  <c:v>-0.13564100000000001</c:v>
                </c:pt>
                <c:pt idx="46">
                  <c:v>0.483601</c:v>
                </c:pt>
                <c:pt idx="47">
                  <c:v>-0.55611500000000003</c:v>
                </c:pt>
                <c:pt idx="48" formatCode="0.00E+00">
                  <c:v>-8.5269499999999998E-2</c:v>
                </c:pt>
                <c:pt idx="49">
                  <c:v>-0.43212699999999998</c:v>
                </c:pt>
                <c:pt idx="50" formatCode="0.00E+00">
                  <c:v>2.0585099999999999E-3</c:v>
                </c:pt>
                <c:pt idx="51">
                  <c:v>0.53357500000000002</c:v>
                </c:pt>
                <c:pt idx="52">
                  <c:v>-0.22165000000000001</c:v>
                </c:pt>
                <c:pt idx="53">
                  <c:v>-0.14665600000000001</c:v>
                </c:pt>
                <c:pt idx="54">
                  <c:v>-0.85577800000000004</c:v>
                </c:pt>
                <c:pt idx="55">
                  <c:v>0.918825</c:v>
                </c:pt>
                <c:pt idx="56" formatCode="0.00E+00">
                  <c:v>-9.1641399999999998E-2</c:v>
                </c:pt>
                <c:pt idx="57">
                  <c:v>-1.03888</c:v>
                </c:pt>
                <c:pt idx="58">
                  <c:v>0.24363000000000001</c:v>
                </c:pt>
                <c:pt idx="59">
                  <c:v>0.84263299999999997</c:v>
                </c:pt>
                <c:pt idx="60">
                  <c:v>0.90205199999999996</c:v>
                </c:pt>
                <c:pt idx="61">
                  <c:v>0.77327800000000002</c:v>
                </c:pt>
                <c:pt idx="62">
                  <c:v>0.41634900000000002</c:v>
                </c:pt>
                <c:pt idx="63" formatCode="0.00E+00">
                  <c:v>-4.2915300000000003E-2</c:v>
                </c:pt>
                <c:pt idx="64">
                  <c:v>0.83535599999999999</c:v>
                </c:pt>
                <c:pt idx="65">
                  <c:v>0.36327799999999999</c:v>
                </c:pt>
                <c:pt idx="66">
                  <c:v>1.2358499999999999</c:v>
                </c:pt>
                <c:pt idx="67">
                  <c:v>1.04718</c:v>
                </c:pt>
                <c:pt idx="68">
                  <c:v>1.8925399999999999</c:v>
                </c:pt>
                <c:pt idx="69">
                  <c:v>2.0315099999999999</c:v>
                </c:pt>
                <c:pt idx="70">
                  <c:v>1.68285</c:v>
                </c:pt>
                <c:pt idx="71">
                  <c:v>1.34415</c:v>
                </c:pt>
                <c:pt idx="72">
                  <c:v>1.47051</c:v>
                </c:pt>
                <c:pt idx="73">
                  <c:v>1.51942</c:v>
                </c:pt>
                <c:pt idx="74">
                  <c:v>1.4458299999999999</c:v>
                </c:pt>
                <c:pt idx="75">
                  <c:v>1.4858499999999999</c:v>
                </c:pt>
                <c:pt idx="76">
                  <c:v>1.5181500000000001</c:v>
                </c:pt>
                <c:pt idx="77">
                  <c:v>1.4823200000000001</c:v>
                </c:pt>
                <c:pt idx="78">
                  <c:v>1.4271100000000001</c:v>
                </c:pt>
                <c:pt idx="79">
                  <c:v>1.51105</c:v>
                </c:pt>
                <c:pt idx="80">
                  <c:v>1.5427200000000001</c:v>
                </c:pt>
                <c:pt idx="81">
                  <c:v>1.48847</c:v>
                </c:pt>
                <c:pt idx="82">
                  <c:v>1.5013099999999999</c:v>
                </c:pt>
                <c:pt idx="83">
                  <c:v>1.5019499999999999</c:v>
                </c:pt>
                <c:pt idx="84">
                  <c:v>1.51078</c:v>
                </c:pt>
                <c:pt idx="85">
                  <c:v>1.5126999999999999</c:v>
                </c:pt>
                <c:pt idx="86">
                  <c:v>1.5268299999999999</c:v>
                </c:pt>
                <c:pt idx="87">
                  <c:v>1.5340400000000001</c:v>
                </c:pt>
                <c:pt idx="88">
                  <c:v>1.5109999999999999</c:v>
                </c:pt>
                <c:pt idx="89">
                  <c:v>1.4984999999999999</c:v>
                </c:pt>
                <c:pt idx="90">
                  <c:v>1.5140400000000001</c:v>
                </c:pt>
                <c:pt idx="91">
                  <c:v>1.49485</c:v>
                </c:pt>
                <c:pt idx="92">
                  <c:v>1.48881</c:v>
                </c:pt>
                <c:pt idx="93">
                  <c:v>1.4867300000000001</c:v>
                </c:pt>
                <c:pt idx="94">
                  <c:v>1.4855700000000001</c:v>
                </c:pt>
                <c:pt idx="95">
                  <c:v>1.45539</c:v>
                </c:pt>
                <c:pt idx="96">
                  <c:v>1.44963</c:v>
                </c:pt>
                <c:pt idx="97">
                  <c:v>1.42103</c:v>
                </c:pt>
                <c:pt idx="98">
                  <c:v>1.4111</c:v>
                </c:pt>
                <c:pt idx="99">
                  <c:v>1.37385</c:v>
                </c:pt>
                <c:pt idx="100">
                  <c:v>1.35158</c:v>
                </c:pt>
                <c:pt idx="101">
                  <c:v>1.32439</c:v>
                </c:pt>
                <c:pt idx="102">
                  <c:v>1.31362</c:v>
                </c:pt>
                <c:pt idx="103">
                  <c:v>1.2894600000000001</c:v>
                </c:pt>
                <c:pt idx="104">
                  <c:v>1.26417</c:v>
                </c:pt>
                <c:pt idx="105">
                  <c:v>1.24824</c:v>
                </c:pt>
                <c:pt idx="106">
                  <c:v>1.23491</c:v>
                </c:pt>
                <c:pt idx="107">
                  <c:v>1.22299</c:v>
                </c:pt>
                <c:pt idx="108">
                  <c:v>1.21099</c:v>
                </c:pt>
                <c:pt idx="109">
                  <c:v>1.20964</c:v>
                </c:pt>
                <c:pt idx="110">
                  <c:v>1.1964300000000001</c:v>
                </c:pt>
                <c:pt idx="111">
                  <c:v>1.1969399999999999</c:v>
                </c:pt>
                <c:pt idx="112">
                  <c:v>1.19611</c:v>
                </c:pt>
                <c:pt idx="113">
                  <c:v>1.1952799999999999</c:v>
                </c:pt>
                <c:pt idx="114">
                  <c:v>1.1958599999999999</c:v>
                </c:pt>
                <c:pt idx="115">
                  <c:v>1.19154</c:v>
                </c:pt>
                <c:pt idx="116">
                  <c:v>1.20994</c:v>
                </c:pt>
                <c:pt idx="117">
                  <c:v>1.2009300000000001</c:v>
                </c:pt>
                <c:pt idx="118">
                  <c:v>1.19462</c:v>
                </c:pt>
                <c:pt idx="119">
                  <c:v>1.21058</c:v>
                </c:pt>
                <c:pt idx="120">
                  <c:v>1.1999</c:v>
                </c:pt>
                <c:pt idx="121">
                  <c:v>1.1968700000000001</c:v>
                </c:pt>
                <c:pt idx="122">
                  <c:v>1.19733</c:v>
                </c:pt>
                <c:pt idx="123">
                  <c:v>1.1996</c:v>
                </c:pt>
                <c:pt idx="124">
                  <c:v>1.1837599999999999</c:v>
                </c:pt>
                <c:pt idx="125">
                  <c:v>1.18929</c:v>
                </c:pt>
                <c:pt idx="126">
                  <c:v>1.1798599999999999</c:v>
                </c:pt>
                <c:pt idx="127">
                  <c:v>1.1788700000000001</c:v>
                </c:pt>
                <c:pt idx="128">
                  <c:v>1.1705300000000001</c:v>
                </c:pt>
                <c:pt idx="129">
                  <c:v>1.1683399999999999</c:v>
                </c:pt>
                <c:pt idx="130">
                  <c:v>1.15907</c:v>
                </c:pt>
                <c:pt idx="131">
                  <c:v>1.14347</c:v>
                </c:pt>
                <c:pt idx="132">
                  <c:v>1.13388</c:v>
                </c:pt>
                <c:pt idx="133">
                  <c:v>1.11738</c:v>
                </c:pt>
                <c:pt idx="134">
                  <c:v>1.10283</c:v>
                </c:pt>
                <c:pt idx="135">
                  <c:v>1.0852999999999999</c:v>
                </c:pt>
                <c:pt idx="136">
                  <c:v>1.06697</c:v>
                </c:pt>
                <c:pt idx="137">
                  <c:v>1.0497000000000001</c:v>
                </c:pt>
                <c:pt idx="138">
                  <c:v>1.02725</c:v>
                </c:pt>
                <c:pt idx="139">
                  <c:v>1.0165999999999999</c:v>
                </c:pt>
                <c:pt idx="140">
                  <c:v>0.98900399999999999</c:v>
                </c:pt>
                <c:pt idx="141">
                  <c:v>0.96933899999999995</c:v>
                </c:pt>
                <c:pt idx="142">
                  <c:v>0.94617799999999996</c:v>
                </c:pt>
                <c:pt idx="143">
                  <c:v>0.92080200000000001</c:v>
                </c:pt>
                <c:pt idx="144">
                  <c:v>0.89942100000000003</c:v>
                </c:pt>
                <c:pt idx="145">
                  <c:v>0.87287999999999999</c:v>
                </c:pt>
                <c:pt idx="146">
                  <c:v>0.84626699999999999</c:v>
                </c:pt>
                <c:pt idx="147">
                  <c:v>0.81917399999999996</c:v>
                </c:pt>
                <c:pt idx="148">
                  <c:v>0.788045</c:v>
                </c:pt>
                <c:pt idx="149">
                  <c:v>0.75980300000000001</c:v>
                </c:pt>
                <c:pt idx="150">
                  <c:v>0.72989499999999996</c:v>
                </c:pt>
                <c:pt idx="151">
                  <c:v>0.70157099999999994</c:v>
                </c:pt>
                <c:pt idx="152">
                  <c:v>0.66988000000000003</c:v>
                </c:pt>
                <c:pt idx="153">
                  <c:v>0.64255799999999996</c:v>
                </c:pt>
                <c:pt idx="154">
                  <c:v>0.61503699999999994</c:v>
                </c:pt>
                <c:pt idx="155">
                  <c:v>0.58590399999999998</c:v>
                </c:pt>
                <c:pt idx="156">
                  <c:v>0.55979100000000004</c:v>
                </c:pt>
                <c:pt idx="157">
                  <c:v>0.53208599999999995</c:v>
                </c:pt>
                <c:pt idx="158">
                  <c:v>0.50553700000000001</c:v>
                </c:pt>
                <c:pt idx="159">
                  <c:v>0.47927599999999998</c:v>
                </c:pt>
                <c:pt idx="160">
                  <c:v>0.45272200000000001</c:v>
                </c:pt>
                <c:pt idx="161">
                  <c:v>0.424875</c:v>
                </c:pt>
                <c:pt idx="162">
                  <c:v>0.39916600000000002</c:v>
                </c:pt>
                <c:pt idx="163">
                  <c:v>0.37528600000000001</c:v>
                </c:pt>
                <c:pt idx="164">
                  <c:v>0.35057500000000003</c:v>
                </c:pt>
                <c:pt idx="165">
                  <c:v>0.32854499999999998</c:v>
                </c:pt>
                <c:pt idx="166">
                  <c:v>0.30805700000000003</c:v>
                </c:pt>
                <c:pt idx="167">
                  <c:v>0.29075899999999999</c:v>
                </c:pt>
                <c:pt idx="168">
                  <c:v>0.274669</c:v>
                </c:pt>
                <c:pt idx="169">
                  <c:v>0.259712</c:v>
                </c:pt>
                <c:pt idx="170">
                  <c:v>0.24710199999999999</c:v>
                </c:pt>
                <c:pt idx="171">
                  <c:v>0.23591200000000001</c:v>
                </c:pt>
                <c:pt idx="172">
                  <c:v>0.22604099999999999</c:v>
                </c:pt>
                <c:pt idx="173">
                  <c:v>0.216527</c:v>
                </c:pt>
                <c:pt idx="174">
                  <c:v>0.20997099999999999</c:v>
                </c:pt>
                <c:pt idx="175">
                  <c:v>0.19997400000000001</c:v>
                </c:pt>
                <c:pt idx="176">
                  <c:v>0.19097600000000001</c:v>
                </c:pt>
                <c:pt idx="177">
                  <c:v>0.184498</c:v>
                </c:pt>
                <c:pt idx="178">
                  <c:v>0.178235</c:v>
                </c:pt>
                <c:pt idx="179">
                  <c:v>0.17201</c:v>
                </c:pt>
                <c:pt idx="180">
                  <c:v>0.16772799999999999</c:v>
                </c:pt>
                <c:pt idx="181">
                  <c:v>0.16273599999999999</c:v>
                </c:pt>
                <c:pt idx="182">
                  <c:v>0.158641</c:v>
                </c:pt>
                <c:pt idx="183">
                  <c:v>0.15462500000000001</c:v>
                </c:pt>
                <c:pt idx="184">
                  <c:v>0.15043599999999999</c:v>
                </c:pt>
                <c:pt idx="185">
                  <c:v>0.14718800000000001</c:v>
                </c:pt>
                <c:pt idx="186">
                  <c:v>0.144376</c:v>
                </c:pt>
                <c:pt idx="187">
                  <c:v>0.14138700000000001</c:v>
                </c:pt>
                <c:pt idx="188">
                  <c:v>0.13856099999999999</c:v>
                </c:pt>
                <c:pt idx="189">
                  <c:v>0.13597100000000001</c:v>
                </c:pt>
                <c:pt idx="190">
                  <c:v>0.13411000000000001</c:v>
                </c:pt>
                <c:pt idx="191">
                  <c:v>0.131906</c:v>
                </c:pt>
                <c:pt idx="192">
                  <c:v>0.132441</c:v>
                </c:pt>
                <c:pt idx="193">
                  <c:v>0.13023799999999999</c:v>
                </c:pt>
                <c:pt idx="194">
                  <c:v>0.12801799999999999</c:v>
                </c:pt>
                <c:pt idx="195">
                  <c:v>0.12676599999999999</c:v>
                </c:pt>
                <c:pt idx="196">
                  <c:v>0.12562300000000001</c:v>
                </c:pt>
                <c:pt idx="197">
                  <c:v>0.12442400000000001</c:v>
                </c:pt>
                <c:pt idx="198">
                  <c:v>0.123456</c:v>
                </c:pt>
                <c:pt idx="199">
                  <c:v>0.122299</c:v>
                </c:pt>
                <c:pt idx="200">
                  <c:v>0.120031</c:v>
                </c:pt>
                <c:pt idx="201">
                  <c:v>0.11869</c:v>
                </c:pt>
                <c:pt idx="202">
                  <c:v>0.11722</c:v>
                </c:pt>
                <c:pt idx="203">
                  <c:v>0.116588</c:v>
                </c:pt>
                <c:pt idx="204">
                  <c:v>0.115359</c:v>
                </c:pt>
                <c:pt idx="205">
                  <c:v>0.11484800000000001</c:v>
                </c:pt>
                <c:pt idx="206">
                  <c:v>0.113688</c:v>
                </c:pt>
                <c:pt idx="207">
                  <c:v>0.112257</c:v>
                </c:pt>
                <c:pt idx="208">
                  <c:v>0.111874</c:v>
                </c:pt>
                <c:pt idx="209">
                  <c:v>0.11075400000000001</c:v>
                </c:pt>
                <c:pt idx="210">
                  <c:v>0.11058800000000001</c:v>
                </c:pt>
                <c:pt idx="211">
                  <c:v>0.10871400000000001</c:v>
                </c:pt>
                <c:pt idx="212">
                  <c:v>0.107324</c:v>
                </c:pt>
                <c:pt idx="213">
                  <c:v>0.106723</c:v>
                </c:pt>
                <c:pt idx="214">
                  <c:v>0.105388</c:v>
                </c:pt>
                <c:pt idx="215">
                  <c:v>0.104422</c:v>
                </c:pt>
                <c:pt idx="216">
                  <c:v>0.10474600000000001</c:v>
                </c:pt>
                <c:pt idx="217">
                  <c:v>0.104648</c:v>
                </c:pt>
                <c:pt idx="218">
                  <c:v>0.102589</c:v>
                </c:pt>
                <c:pt idx="219">
                  <c:v>0.10077</c:v>
                </c:pt>
                <c:pt idx="220" formatCode="0.00E+00">
                  <c:v>9.9343299999999995E-2</c:v>
                </c:pt>
                <c:pt idx="221" formatCode="0.00E+00">
                  <c:v>9.7862199999999996E-2</c:v>
                </c:pt>
                <c:pt idx="222" formatCode="0.00E+00">
                  <c:v>9.7186099999999997E-2</c:v>
                </c:pt>
                <c:pt idx="223" formatCode="0.00E+00">
                  <c:v>9.6462699999999998E-2</c:v>
                </c:pt>
                <c:pt idx="224" formatCode="0.00E+00">
                  <c:v>9.5292600000000005E-2</c:v>
                </c:pt>
                <c:pt idx="225" formatCode="0.00E+00">
                  <c:v>9.3950699999999998E-2</c:v>
                </c:pt>
                <c:pt idx="226" formatCode="0.00E+00">
                  <c:v>9.2678499999999997E-2</c:v>
                </c:pt>
                <c:pt idx="227" formatCode="0.00E+00">
                  <c:v>9.2216000000000006E-2</c:v>
                </c:pt>
                <c:pt idx="228" formatCode="0.00E+00">
                  <c:v>9.2320399999999997E-2</c:v>
                </c:pt>
                <c:pt idx="229" formatCode="0.00E+00">
                  <c:v>9.0053999999999995E-2</c:v>
                </c:pt>
                <c:pt idx="230" formatCode="0.00E+00">
                  <c:v>8.9434600000000003E-2</c:v>
                </c:pt>
                <c:pt idx="231" formatCode="0.00E+00">
                  <c:v>8.7883900000000001E-2</c:v>
                </c:pt>
                <c:pt idx="232" formatCode="0.00E+00">
                  <c:v>8.67753E-2</c:v>
                </c:pt>
                <c:pt idx="233" formatCode="0.00E+00">
                  <c:v>8.6035299999999995E-2</c:v>
                </c:pt>
                <c:pt idx="234" formatCode="0.00E+00">
                  <c:v>8.49023E-2</c:v>
                </c:pt>
                <c:pt idx="235" formatCode="0.00E+00">
                  <c:v>8.3578100000000002E-2</c:v>
                </c:pt>
                <c:pt idx="236" formatCode="0.00E+00">
                  <c:v>8.16693E-2</c:v>
                </c:pt>
                <c:pt idx="237" formatCode="0.00E+00">
                  <c:v>8.1047499999999995E-2</c:v>
                </c:pt>
                <c:pt idx="238" formatCode="0.00E+00">
                  <c:v>8.0268900000000004E-2</c:v>
                </c:pt>
                <c:pt idx="239" formatCode="0.00E+00">
                  <c:v>7.9030500000000004E-2</c:v>
                </c:pt>
                <c:pt idx="240" formatCode="0.00E+00">
                  <c:v>7.7505599999999994E-2</c:v>
                </c:pt>
                <c:pt idx="241" formatCode="0.00E+00">
                  <c:v>7.6422199999999996E-2</c:v>
                </c:pt>
                <c:pt idx="242" formatCode="0.00E+00">
                  <c:v>7.5050800000000001E-2</c:v>
                </c:pt>
                <c:pt idx="243" formatCode="0.00E+00">
                  <c:v>7.4040900000000007E-2</c:v>
                </c:pt>
                <c:pt idx="244" formatCode="0.00E+00">
                  <c:v>7.2588E-2</c:v>
                </c:pt>
                <c:pt idx="245" formatCode="0.00E+00">
                  <c:v>7.1444499999999994E-2</c:v>
                </c:pt>
                <c:pt idx="246" formatCode="0.00E+00">
                  <c:v>7.0437399999999997E-2</c:v>
                </c:pt>
                <c:pt idx="247" formatCode="0.00E+00">
                  <c:v>6.9215299999999993E-2</c:v>
                </c:pt>
                <c:pt idx="248" formatCode="0.00E+00">
                  <c:v>6.8301200000000006E-2</c:v>
                </c:pt>
                <c:pt idx="249" formatCode="0.00E+00">
                  <c:v>6.7194000000000004E-2</c:v>
                </c:pt>
                <c:pt idx="250" formatCode="0.00E+00">
                  <c:v>6.60105E-2</c:v>
                </c:pt>
                <c:pt idx="251" formatCode="0.00E+00">
                  <c:v>6.5568899999999999E-2</c:v>
                </c:pt>
                <c:pt idx="252" formatCode="0.00E+00">
                  <c:v>6.4352999999999994E-2</c:v>
                </c:pt>
                <c:pt idx="253" formatCode="0.00E+00">
                  <c:v>6.2624899999999997E-2</c:v>
                </c:pt>
                <c:pt idx="254" formatCode="0.00E+00">
                  <c:v>6.2154800000000003E-2</c:v>
                </c:pt>
                <c:pt idx="255" formatCode="0.00E+00">
                  <c:v>6.1420000000000002E-2</c:v>
                </c:pt>
                <c:pt idx="256" formatCode="0.00E+00">
                  <c:v>6.0259800000000002E-2</c:v>
                </c:pt>
                <c:pt idx="257" formatCode="0.00E+00">
                  <c:v>5.9032000000000001E-2</c:v>
                </c:pt>
                <c:pt idx="258" formatCode="0.00E+00">
                  <c:v>5.8364399999999997E-2</c:v>
                </c:pt>
                <c:pt idx="259" formatCode="0.00E+00">
                  <c:v>5.7566199999999998E-2</c:v>
                </c:pt>
                <c:pt idx="260" formatCode="0.00E+00">
                  <c:v>5.6509499999999997E-2</c:v>
                </c:pt>
                <c:pt idx="261" formatCode="0.00E+00">
                  <c:v>5.5190099999999999E-2</c:v>
                </c:pt>
                <c:pt idx="262" formatCode="0.00E+00">
                  <c:v>5.4196800000000003E-2</c:v>
                </c:pt>
                <c:pt idx="263" formatCode="0.00E+00">
                  <c:v>5.3340899999999997E-2</c:v>
                </c:pt>
                <c:pt idx="264" formatCode="0.00E+00">
                  <c:v>5.2412E-2</c:v>
                </c:pt>
                <c:pt idx="265" formatCode="0.00E+00">
                  <c:v>5.14936E-2</c:v>
                </c:pt>
                <c:pt idx="266" formatCode="0.00E+00">
                  <c:v>5.06039E-2</c:v>
                </c:pt>
                <c:pt idx="267" formatCode="0.00E+00">
                  <c:v>5.0356900000000003E-2</c:v>
                </c:pt>
                <c:pt idx="268" formatCode="0.00E+00">
                  <c:v>4.9716000000000003E-2</c:v>
                </c:pt>
                <c:pt idx="269" formatCode="0.00E+00">
                  <c:v>4.8793799999999998E-2</c:v>
                </c:pt>
                <c:pt idx="270" formatCode="0.00E+00">
                  <c:v>4.7519699999999998E-2</c:v>
                </c:pt>
                <c:pt idx="271" formatCode="0.00E+00">
                  <c:v>4.6963699999999997E-2</c:v>
                </c:pt>
                <c:pt idx="272" formatCode="0.00E+00">
                  <c:v>4.6002899999999999E-2</c:v>
                </c:pt>
                <c:pt idx="273" formatCode="0.00E+00">
                  <c:v>4.6466800000000003E-2</c:v>
                </c:pt>
                <c:pt idx="274" formatCode="0.00E+00">
                  <c:v>4.5634300000000003E-2</c:v>
                </c:pt>
                <c:pt idx="275" formatCode="0.00E+00">
                  <c:v>4.4809300000000003E-2</c:v>
                </c:pt>
                <c:pt idx="276" formatCode="0.00E+00">
                  <c:v>4.42467E-2</c:v>
                </c:pt>
                <c:pt idx="277" formatCode="0.00E+00">
                  <c:v>4.3658299999999997E-2</c:v>
                </c:pt>
                <c:pt idx="278" formatCode="0.00E+00">
                  <c:v>4.3173299999999998E-2</c:v>
                </c:pt>
                <c:pt idx="279" formatCode="0.00E+00">
                  <c:v>4.2683600000000002E-2</c:v>
                </c:pt>
                <c:pt idx="280" formatCode="0.00E+00">
                  <c:v>4.1524899999999997E-2</c:v>
                </c:pt>
                <c:pt idx="281" formatCode="0.00E+00">
                  <c:v>4.0806799999999997E-2</c:v>
                </c:pt>
                <c:pt idx="282" formatCode="0.00E+00">
                  <c:v>4.0581699999999998E-2</c:v>
                </c:pt>
                <c:pt idx="283" formatCode="0.00E+00">
                  <c:v>4.0173500000000001E-2</c:v>
                </c:pt>
                <c:pt idx="284" formatCode="0.00E+00">
                  <c:v>3.9527399999999997E-2</c:v>
                </c:pt>
                <c:pt idx="285" formatCode="0.00E+00">
                  <c:v>3.8849399999999999E-2</c:v>
                </c:pt>
                <c:pt idx="286" formatCode="0.00E+00">
                  <c:v>3.8423100000000002E-2</c:v>
                </c:pt>
                <c:pt idx="287" formatCode="0.00E+00">
                  <c:v>3.7971999999999999E-2</c:v>
                </c:pt>
                <c:pt idx="288" formatCode="0.00E+00">
                  <c:v>3.77469E-2</c:v>
                </c:pt>
                <c:pt idx="289" formatCode="0.00E+00">
                  <c:v>3.7145600000000001E-2</c:v>
                </c:pt>
                <c:pt idx="290" formatCode="0.00E+00">
                  <c:v>3.7005400000000001E-2</c:v>
                </c:pt>
                <c:pt idx="291" formatCode="0.00E+00">
                  <c:v>3.6149500000000001E-2</c:v>
                </c:pt>
                <c:pt idx="292" formatCode="0.00E+00">
                  <c:v>3.60165E-2</c:v>
                </c:pt>
                <c:pt idx="293" formatCode="0.00E+00">
                  <c:v>3.5597299999999998E-2</c:v>
                </c:pt>
                <c:pt idx="294" formatCode="0.00E+00">
                  <c:v>3.51577E-2</c:v>
                </c:pt>
                <c:pt idx="295" formatCode="0.00E+00">
                  <c:v>3.5322699999999999E-2</c:v>
                </c:pt>
                <c:pt idx="296" formatCode="0.00E+00">
                  <c:v>3.47786E-2</c:v>
                </c:pt>
                <c:pt idx="297" formatCode="0.00E+00">
                  <c:v>3.4530199999999997E-2</c:v>
                </c:pt>
                <c:pt idx="298" formatCode="0.00E+00">
                  <c:v>3.4131099999999998E-2</c:v>
                </c:pt>
                <c:pt idx="299" formatCode="0.00E+00">
                  <c:v>3.3733399999999997E-2</c:v>
                </c:pt>
                <c:pt idx="300" formatCode="0.00E+00">
                  <c:v>3.3615600000000002E-2</c:v>
                </c:pt>
                <c:pt idx="301" formatCode="0.00E+00">
                  <c:v>3.3287999999999998E-2</c:v>
                </c:pt>
                <c:pt idx="302" formatCode="0.00E+00">
                  <c:v>3.2950899999999998E-2</c:v>
                </c:pt>
                <c:pt idx="303" formatCode="0.00E+00">
                  <c:v>3.3352899999999998E-2</c:v>
                </c:pt>
                <c:pt idx="304" formatCode="0.00E+00">
                  <c:v>3.2963300000000001E-2</c:v>
                </c:pt>
                <c:pt idx="305" formatCode="0.00E+00">
                  <c:v>3.2291899999999998E-2</c:v>
                </c:pt>
                <c:pt idx="306" formatCode="0.00E+00">
                  <c:v>3.1983900000000003E-2</c:v>
                </c:pt>
                <c:pt idx="307" formatCode="0.00E+00">
                  <c:v>3.1792599999999997E-2</c:v>
                </c:pt>
                <c:pt idx="308" formatCode="0.00E+00">
                  <c:v>3.15661E-2</c:v>
                </c:pt>
                <c:pt idx="309" formatCode="0.00E+00">
                  <c:v>3.1417800000000003E-2</c:v>
                </c:pt>
                <c:pt idx="310" formatCode="0.00E+00">
                  <c:v>3.10397E-2</c:v>
                </c:pt>
                <c:pt idx="311" formatCode="0.00E+00">
                  <c:v>3.1132199999999999E-2</c:v>
                </c:pt>
                <c:pt idx="312" formatCode="0.00E+00">
                  <c:v>3.0934799999999998E-2</c:v>
                </c:pt>
                <c:pt idx="313" formatCode="0.00E+00">
                  <c:v>3.06454E-2</c:v>
                </c:pt>
                <c:pt idx="314" formatCode="0.00E+00">
                  <c:v>3.0304899999999999E-2</c:v>
                </c:pt>
                <c:pt idx="315" formatCode="0.00E+00">
                  <c:v>3.0166599999999998E-2</c:v>
                </c:pt>
                <c:pt idx="316" formatCode="0.00E+00">
                  <c:v>3.0028300000000001E-2</c:v>
                </c:pt>
                <c:pt idx="317" formatCode="0.00E+00">
                  <c:v>2.9771800000000001E-2</c:v>
                </c:pt>
                <c:pt idx="318" formatCode="0.00E+00">
                  <c:v>2.9644E-2</c:v>
                </c:pt>
                <c:pt idx="319" formatCode="0.00E+00">
                  <c:v>2.9429E-2</c:v>
                </c:pt>
                <c:pt idx="320" formatCode="0.00E+00">
                  <c:v>2.92153E-2</c:v>
                </c:pt>
                <c:pt idx="321" formatCode="0.00E+00">
                  <c:v>2.9211999999999998E-2</c:v>
                </c:pt>
                <c:pt idx="322" formatCode="0.00E+00">
                  <c:v>2.8993600000000001E-2</c:v>
                </c:pt>
                <c:pt idx="323" formatCode="0.00E+00">
                  <c:v>2.87981E-2</c:v>
                </c:pt>
                <c:pt idx="324" formatCode="0.00E+00">
                  <c:v>2.8526300000000001E-2</c:v>
                </c:pt>
                <c:pt idx="325" formatCode="0.00E+00">
                  <c:v>2.8529200000000001E-2</c:v>
                </c:pt>
                <c:pt idx="326" formatCode="0.00E+00">
                  <c:v>2.83132E-2</c:v>
                </c:pt>
                <c:pt idx="327" formatCode="0.00E+00">
                  <c:v>2.8173900000000002E-2</c:v>
                </c:pt>
                <c:pt idx="328" formatCode="0.00E+00">
                  <c:v>2.8059000000000001E-2</c:v>
                </c:pt>
                <c:pt idx="329" formatCode="0.00E+00">
                  <c:v>2.7831600000000001E-2</c:v>
                </c:pt>
                <c:pt idx="330" formatCode="0.00E+00">
                  <c:v>2.78401E-2</c:v>
                </c:pt>
                <c:pt idx="331" formatCode="0.00E+00">
                  <c:v>2.7577399999999998E-2</c:v>
                </c:pt>
                <c:pt idx="332" formatCode="0.00E+00">
                  <c:v>2.7535E-2</c:v>
                </c:pt>
                <c:pt idx="333" formatCode="0.00E+00">
                  <c:v>2.7297999999999999E-2</c:v>
                </c:pt>
                <c:pt idx="334" formatCode="0.00E+00">
                  <c:v>2.7118199999999999E-2</c:v>
                </c:pt>
                <c:pt idx="335" formatCode="0.00E+00">
                  <c:v>2.69871E-2</c:v>
                </c:pt>
                <c:pt idx="336" formatCode="0.00E+00">
                  <c:v>2.69952E-2</c:v>
                </c:pt>
                <c:pt idx="337" formatCode="0.00E+00">
                  <c:v>2.6929399999999999E-2</c:v>
                </c:pt>
                <c:pt idx="338" formatCode="0.00E+00">
                  <c:v>2.6764400000000001E-2</c:v>
                </c:pt>
                <c:pt idx="339" formatCode="0.00E+00">
                  <c:v>2.6424400000000001E-2</c:v>
                </c:pt>
                <c:pt idx="340" formatCode="0.00E+00">
                  <c:v>2.6399599999999999E-2</c:v>
                </c:pt>
                <c:pt idx="341" formatCode="0.00E+00">
                  <c:v>2.6180700000000001E-2</c:v>
                </c:pt>
                <c:pt idx="342" formatCode="0.00E+00">
                  <c:v>2.6067300000000002E-2</c:v>
                </c:pt>
                <c:pt idx="343" formatCode="0.00E+00">
                  <c:v>2.5890799999999999E-2</c:v>
                </c:pt>
                <c:pt idx="344" formatCode="0.00E+00">
                  <c:v>2.56295E-2</c:v>
                </c:pt>
                <c:pt idx="345" formatCode="0.00E+00">
                  <c:v>2.54951E-2</c:v>
                </c:pt>
                <c:pt idx="346" formatCode="0.00E+00">
                  <c:v>2.5384400000000001E-2</c:v>
                </c:pt>
                <c:pt idx="347" formatCode="0.00E+00">
                  <c:v>2.51918E-2</c:v>
                </c:pt>
                <c:pt idx="348" formatCode="0.00E+00">
                  <c:v>2.4986700000000001E-2</c:v>
                </c:pt>
                <c:pt idx="349" formatCode="0.00E+00">
                  <c:v>2.4826999999999998E-2</c:v>
                </c:pt>
                <c:pt idx="350" formatCode="0.00E+00">
                  <c:v>2.4614299999999999E-2</c:v>
                </c:pt>
                <c:pt idx="351" formatCode="0.00E+00">
                  <c:v>2.42782E-2</c:v>
                </c:pt>
                <c:pt idx="352" formatCode="0.00E+00">
                  <c:v>2.42028E-2</c:v>
                </c:pt>
                <c:pt idx="353" formatCode="0.00E+00">
                  <c:v>2.3908100000000002E-2</c:v>
                </c:pt>
                <c:pt idx="354" formatCode="0.00E+00">
                  <c:v>2.3620599999999999E-2</c:v>
                </c:pt>
                <c:pt idx="355" formatCode="0.00E+00">
                  <c:v>2.3282500000000001E-2</c:v>
                </c:pt>
                <c:pt idx="356" formatCode="0.00E+00">
                  <c:v>2.2993599999999999E-2</c:v>
                </c:pt>
                <c:pt idx="357" formatCode="0.00E+00">
                  <c:v>2.2746099999999998E-2</c:v>
                </c:pt>
                <c:pt idx="358" formatCode="0.00E+00">
                  <c:v>2.24957E-2</c:v>
                </c:pt>
                <c:pt idx="359" formatCode="0.00E+00">
                  <c:v>2.2320699999999999E-2</c:v>
                </c:pt>
                <c:pt idx="360" formatCode="0.00E+00">
                  <c:v>2.1874000000000001E-2</c:v>
                </c:pt>
                <c:pt idx="361" formatCode="0.00E+00">
                  <c:v>2.1558799999999999E-2</c:v>
                </c:pt>
                <c:pt idx="362" formatCode="0.00E+00">
                  <c:v>2.11229E-2</c:v>
                </c:pt>
                <c:pt idx="363" formatCode="0.00E+00">
                  <c:v>2.07286E-2</c:v>
                </c:pt>
                <c:pt idx="364" formatCode="0.00E+00">
                  <c:v>2.05994E-2</c:v>
                </c:pt>
                <c:pt idx="365" formatCode="0.00E+00">
                  <c:v>2.0256E-2</c:v>
                </c:pt>
                <c:pt idx="366" formatCode="0.00E+00">
                  <c:v>1.9912699999999998E-2</c:v>
                </c:pt>
                <c:pt idx="367" formatCode="0.00E+00">
                  <c:v>1.9603300000000001E-2</c:v>
                </c:pt>
                <c:pt idx="368" formatCode="0.00E+00">
                  <c:v>1.93615E-2</c:v>
                </c:pt>
                <c:pt idx="369" formatCode="0.00E+00">
                  <c:v>1.9035300000000002E-2</c:v>
                </c:pt>
                <c:pt idx="370" formatCode="0.00E+00">
                  <c:v>1.8635700000000002E-2</c:v>
                </c:pt>
                <c:pt idx="371" formatCode="0.00E+00">
                  <c:v>1.8369199999999999E-2</c:v>
                </c:pt>
                <c:pt idx="372" formatCode="0.00E+00">
                  <c:v>1.81189E-2</c:v>
                </c:pt>
                <c:pt idx="373" formatCode="0.00E+00">
                  <c:v>1.7857600000000001E-2</c:v>
                </c:pt>
                <c:pt idx="374" formatCode="0.00E+00">
                  <c:v>1.7494200000000001E-2</c:v>
                </c:pt>
                <c:pt idx="375" formatCode="0.00E+00">
                  <c:v>1.7294899999999998E-2</c:v>
                </c:pt>
                <c:pt idx="376" formatCode="0.00E+00">
                  <c:v>1.68757E-2</c:v>
                </c:pt>
                <c:pt idx="377" formatCode="0.00E+00">
                  <c:v>1.6556299999999999E-2</c:v>
                </c:pt>
                <c:pt idx="378" formatCode="0.00E+00">
                  <c:v>1.6251100000000001E-2</c:v>
                </c:pt>
                <c:pt idx="379" formatCode="0.00E+00">
                  <c:v>1.6178100000000001E-2</c:v>
                </c:pt>
                <c:pt idx="380" formatCode="0.00E+00">
                  <c:v>1.59521E-2</c:v>
                </c:pt>
                <c:pt idx="381" formatCode="0.00E+00">
                  <c:v>1.57728E-2</c:v>
                </c:pt>
                <c:pt idx="382" formatCode="0.00E+00">
                  <c:v>1.5554399999999999E-2</c:v>
                </c:pt>
                <c:pt idx="383" formatCode="0.00E+00">
                  <c:v>1.56198E-2</c:v>
                </c:pt>
                <c:pt idx="384" formatCode="0.00E+00">
                  <c:v>1.5350300000000001E-2</c:v>
                </c:pt>
                <c:pt idx="385" formatCode="0.00E+00">
                  <c:v>1.49312E-2</c:v>
                </c:pt>
                <c:pt idx="386" formatCode="0.00E+00">
                  <c:v>1.5068099999999999E-2</c:v>
                </c:pt>
                <c:pt idx="387" formatCode="0.00E+00">
                  <c:v>1.4651300000000001E-2</c:v>
                </c:pt>
                <c:pt idx="388" formatCode="0.00E+00">
                  <c:v>1.4763399999999999E-2</c:v>
                </c:pt>
                <c:pt idx="389" formatCode="0.00E+00">
                  <c:v>1.45364E-2</c:v>
                </c:pt>
                <c:pt idx="390" formatCode="0.00E+00">
                  <c:v>1.3996099999999999E-2</c:v>
                </c:pt>
                <c:pt idx="391" formatCode="0.00E+00">
                  <c:v>1.4105299999999999E-2</c:v>
                </c:pt>
                <c:pt idx="392" formatCode="0.00E+00">
                  <c:v>1.38502E-2</c:v>
                </c:pt>
                <c:pt idx="393" formatCode="0.00E+00">
                  <c:v>1.3037699999999999E-2</c:v>
                </c:pt>
                <c:pt idx="394" formatCode="0.00E+00">
                  <c:v>1.29681E-2</c:v>
                </c:pt>
                <c:pt idx="395" formatCode="0.00E+00">
                  <c:v>1.2784999999999999E-2</c:v>
                </c:pt>
                <c:pt idx="396" formatCode="0.00E+00">
                  <c:v>1.2461699999999999E-2</c:v>
                </c:pt>
                <c:pt idx="397" formatCode="0.00E+00">
                  <c:v>1.24016E-2</c:v>
                </c:pt>
                <c:pt idx="398" formatCode="0.00E+00">
                  <c:v>1.23944E-2</c:v>
                </c:pt>
                <c:pt idx="399" formatCode="0.00E+00">
                  <c:v>1.20821E-2</c:v>
                </c:pt>
                <c:pt idx="400" formatCode="0.00E+00">
                  <c:v>1.1402600000000001E-2</c:v>
                </c:pt>
                <c:pt idx="401" formatCode="0.00E+00">
                  <c:v>1.12672E-2</c:v>
                </c:pt>
                <c:pt idx="402" formatCode="0.00E+00">
                  <c:v>1.1167E-2</c:v>
                </c:pt>
                <c:pt idx="403" formatCode="0.00E+00">
                  <c:v>1.12233E-2</c:v>
                </c:pt>
                <c:pt idx="404" formatCode="0.00E+00">
                  <c:v>1.11089E-2</c:v>
                </c:pt>
                <c:pt idx="405" formatCode="0.00E+00">
                  <c:v>1.0943899999999999E-2</c:v>
                </c:pt>
                <c:pt idx="406" formatCode="0.00E+00">
                  <c:v>1.04814E-2</c:v>
                </c:pt>
                <c:pt idx="407" formatCode="0.00E+00">
                  <c:v>1.0476600000000001E-2</c:v>
                </c:pt>
                <c:pt idx="408" formatCode="0.00E+00">
                  <c:v>1.01209E-2</c:v>
                </c:pt>
                <c:pt idx="409" formatCode="0.00E+00">
                  <c:v>9.7937600000000003E-3</c:v>
                </c:pt>
                <c:pt idx="410" formatCode="0.00E+00">
                  <c:v>9.3431499999999997E-3</c:v>
                </c:pt>
                <c:pt idx="411" formatCode="0.00E+00">
                  <c:v>9.4895399999999994E-3</c:v>
                </c:pt>
                <c:pt idx="412" formatCode="0.00E+00">
                  <c:v>9.5519999999999997E-3</c:v>
                </c:pt>
                <c:pt idx="413" formatCode="0.00E+00">
                  <c:v>9.2258500000000007E-3</c:v>
                </c:pt>
                <c:pt idx="414" formatCode="0.00E+00">
                  <c:v>8.5773499999999992E-3</c:v>
                </c:pt>
                <c:pt idx="415" formatCode="0.00E+00">
                  <c:v>8.2364099999999996E-3</c:v>
                </c:pt>
                <c:pt idx="416" formatCode="0.00E+00">
                  <c:v>7.9512599999999999E-3</c:v>
                </c:pt>
                <c:pt idx="417" formatCode="0.00E+00">
                  <c:v>7.9221699999999992E-3</c:v>
                </c:pt>
                <c:pt idx="418" formatCode="0.00E+00">
                  <c:v>7.6470399999999999E-3</c:v>
                </c:pt>
                <c:pt idx="419" formatCode="0.00E+00">
                  <c:v>7.1701999999999998E-3</c:v>
                </c:pt>
                <c:pt idx="420" formatCode="0.00E+00">
                  <c:v>7.2565099999999999E-3</c:v>
                </c:pt>
                <c:pt idx="421" formatCode="0.00E+00">
                  <c:v>6.7367599999999996E-3</c:v>
                </c:pt>
                <c:pt idx="422" formatCode="0.00E+00">
                  <c:v>6.5836899999999997E-3</c:v>
                </c:pt>
                <c:pt idx="423" formatCode="0.00E+00">
                  <c:v>6.5283800000000003E-3</c:v>
                </c:pt>
                <c:pt idx="424" formatCode="0.00E+00">
                  <c:v>6.2217699999999997E-3</c:v>
                </c:pt>
                <c:pt idx="425" formatCode="0.00E+00">
                  <c:v>5.7210899999999999E-3</c:v>
                </c:pt>
                <c:pt idx="426" formatCode="0.00E+00">
                  <c:v>5.3634599999999996E-3</c:v>
                </c:pt>
                <c:pt idx="427" formatCode="0.00E+00">
                  <c:v>5.03302E-3</c:v>
                </c:pt>
                <c:pt idx="428" formatCode="0.00E+00">
                  <c:v>4.8556299999999997E-3</c:v>
                </c:pt>
                <c:pt idx="429" formatCode="0.00E+00">
                  <c:v>4.5323400000000002E-3</c:v>
                </c:pt>
                <c:pt idx="430" formatCode="0.00E+00">
                  <c:v>4.5442599999999996E-3</c:v>
                </c:pt>
                <c:pt idx="431" formatCode="0.00E+00">
                  <c:v>3.9658499999999999E-3</c:v>
                </c:pt>
                <c:pt idx="432" formatCode="0.00E+00">
                  <c:v>3.5562499999999999E-3</c:v>
                </c:pt>
                <c:pt idx="433" formatCode="0.00E+00">
                  <c:v>3.5271600000000001E-3</c:v>
                </c:pt>
                <c:pt idx="434" formatCode="0.00E+00">
                  <c:v>2.7465800000000002E-3</c:v>
                </c:pt>
                <c:pt idx="435" formatCode="0.00E+00">
                  <c:v>1.5411400000000001E-3</c:v>
                </c:pt>
                <c:pt idx="436" formatCode="0.00E+00">
                  <c:v>1.08051E-3</c:v>
                </c:pt>
                <c:pt idx="437" formatCode="0.00E+00">
                  <c:v>1.2235600000000001E-3</c:v>
                </c:pt>
                <c:pt idx="438" formatCode="0.00E+00">
                  <c:v>1.3794899999999999E-3</c:v>
                </c:pt>
                <c:pt idx="439" formatCode="0.00E+00">
                  <c:v>2.5286699999999998E-3</c:v>
                </c:pt>
                <c:pt idx="440" formatCode="0.00E+00">
                  <c:v>4.7698000000000003E-3</c:v>
                </c:pt>
                <c:pt idx="441" formatCode="0.00E+00">
                  <c:v>4.74501E-3</c:v>
                </c:pt>
                <c:pt idx="442" formatCode="0.00E+00">
                  <c:v>3.2648999999999998E-3</c:v>
                </c:pt>
                <c:pt idx="443" formatCode="0.00E+00">
                  <c:v>2.9487599999999999E-3</c:v>
                </c:pt>
                <c:pt idx="444" formatCode="0.00E+00">
                  <c:v>2.1481500000000001E-3</c:v>
                </c:pt>
                <c:pt idx="445" formatCode="0.00E+00">
                  <c:v>5.3405800000000003E-5</c:v>
                </c:pt>
                <c:pt idx="446" formatCode="0.00E+00">
                  <c:v>-1.35899E-3</c:v>
                </c:pt>
                <c:pt idx="447" formatCode="0.00E+00">
                  <c:v>-1.5654600000000001E-3</c:v>
                </c:pt>
                <c:pt idx="448" formatCode="0.00E+00">
                  <c:v>-1.0471300000000001E-3</c:v>
                </c:pt>
                <c:pt idx="449" formatCode="0.00E+00">
                  <c:v>-7.6150899999999995E-4</c:v>
                </c:pt>
                <c:pt idx="450" formatCode="0.00E+00">
                  <c:v>-8.4543200000000002E-4</c:v>
                </c:pt>
                <c:pt idx="451" formatCode="0.00E+00">
                  <c:v>-1.0843300000000001E-3</c:v>
                </c:pt>
                <c:pt idx="452" formatCode="0.00E+00">
                  <c:v>-1.32704E-3</c:v>
                </c:pt>
                <c:pt idx="453" formatCode="0.00E+00">
                  <c:v>-1.4390900000000001E-3</c:v>
                </c:pt>
                <c:pt idx="454" formatCode="0.00E+00">
                  <c:v>-1.61505E-3</c:v>
                </c:pt>
                <c:pt idx="455" formatCode="0.00E+00">
                  <c:v>-1.8353499999999999E-3</c:v>
                </c:pt>
                <c:pt idx="456" formatCode="0.00E+00">
                  <c:v>-1.9802999999999999E-3</c:v>
                </c:pt>
                <c:pt idx="457" formatCode="0.00E+00">
                  <c:v>-2.2153899999999998E-3</c:v>
                </c:pt>
                <c:pt idx="458" formatCode="0.00E+00">
                  <c:v>-2.4032599999999999E-3</c:v>
                </c:pt>
                <c:pt idx="459" formatCode="0.00E+00">
                  <c:v>-2.5982900000000001E-3</c:v>
                </c:pt>
                <c:pt idx="460" formatCode="0.00E+00">
                  <c:v>-2.77567E-3</c:v>
                </c:pt>
                <c:pt idx="461" formatCode="0.00E+00">
                  <c:v>-2.9616400000000002E-3</c:v>
                </c:pt>
                <c:pt idx="462" formatCode="0.00E+00">
                  <c:v>-3.0098E-3</c:v>
                </c:pt>
                <c:pt idx="463" formatCode="0.00E+00">
                  <c:v>-3.3712400000000002E-3</c:v>
                </c:pt>
                <c:pt idx="464" formatCode="0.00E+00">
                  <c:v>-3.3717199999999999E-3</c:v>
                </c:pt>
                <c:pt idx="465" formatCode="0.00E+00">
                  <c:v>-3.9005300000000001E-3</c:v>
                </c:pt>
                <c:pt idx="466" formatCode="0.00E+00">
                  <c:v>-6.1702700000000003E-4</c:v>
                </c:pt>
                <c:pt idx="467" formatCode="0.00E+00">
                  <c:v>-2.3670200000000001E-3</c:v>
                </c:pt>
                <c:pt idx="468" formatCode="0.00E+00">
                  <c:v>-3.9887400000000002E-3</c:v>
                </c:pt>
                <c:pt idx="469" formatCode="0.00E+00">
                  <c:v>-4.2996400000000004E-3</c:v>
                </c:pt>
                <c:pt idx="470" formatCode="0.00E+00">
                  <c:v>-4.5199400000000001E-3</c:v>
                </c:pt>
                <c:pt idx="471" formatCode="0.00E+00">
                  <c:v>-4.6777700000000004E-3</c:v>
                </c:pt>
                <c:pt idx="472" formatCode="0.00E+00">
                  <c:v>-4.72355E-3</c:v>
                </c:pt>
                <c:pt idx="473" formatCode="0.00E+00">
                  <c:v>-4.9524299999999999E-3</c:v>
                </c:pt>
                <c:pt idx="474" formatCode="0.00E+00">
                  <c:v>-5.0563800000000001E-3</c:v>
                </c:pt>
                <c:pt idx="475" formatCode="0.00E+00">
                  <c:v>-5.1774999999999998E-3</c:v>
                </c:pt>
                <c:pt idx="476" formatCode="0.00E+00">
                  <c:v>-5.3024300000000003E-3</c:v>
                </c:pt>
                <c:pt idx="477" formatCode="0.00E+00">
                  <c:v>-5.4678900000000004E-3</c:v>
                </c:pt>
                <c:pt idx="478" formatCode="0.00E+00">
                  <c:v>-5.55515E-3</c:v>
                </c:pt>
                <c:pt idx="479" formatCode="0.00E+00">
                  <c:v>-5.6324000000000001E-3</c:v>
                </c:pt>
                <c:pt idx="480" formatCode="0.00E+00">
                  <c:v>-5.6314499999999997E-3</c:v>
                </c:pt>
                <c:pt idx="481" formatCode="0.00E+00">
                  <c:v>-5.8174100000000003E-3</c:v>
                </c:pt>
                <c:pt idx="482" formatCode="0.00E+00">
                  <c:v>-5.8922799999999997E-3</c:v>
                </c:pt>
                <c:pt idx="483" formatCode="0.00E+00">
                  <c:v>-5.9785799999999998E-3</c:v>
                </c:pt>
                <c:pt idx="484" formatCode="0.00E+00">
                  <c:v>-6.0629799999999999E-3</c:v>
                </c:pt>
                <c:pt idx="485" formatCode="0.00E+00">
                  <c:v>-6.1497699999999997E-3</c:v>
                </c:pt>
                <c:pt idx="486" formatCode="0.00E+00">
                  <c:v>-6.2384600000000004E-3</c:v>
                </c:pt>
                <c:pt idx="487" formatCode="0.00E+00">
                  <c:v>-6.3171399999999997E-3</c:v>
                </c:pt>
                <c:pt idx="488" formatCode="0.00E+00">
                  <c:v>-6.47497E-3</c:v>
                </c:pt>
                <c:pt idx="489" formatCode="0.00E+00">
                  <c:v>-6.55603E-3</c:v>
                </c:pt>
                <c:pt idx="490" formatCode="0.00E+00">
                  <c:v>-6.5827400000000001E-3</c:v>
                </c:pt>
                <c:pt idx="491" formatCode="0.00E+00">
                  <c:v>-6.7358000000000001E-3</c:v>
                </c:pt>
                <c:pt idx="492" formatCode="0.00E+00">
                  <c:v>-6.8154299999999999E-3</c:v>
                </c:pt>
                <c:pt idx="493" formatCode="0.00E+00">
                  <c:v>-6.9227200000000003E-3</c:v>
                </c:pt>
                <c:pt idx="494" formatCode="0.00E+00">
                  <c:v>-6.9851899999999996E-3</c:v>
                </c:pt>
                <c:pt idx="495" formatCode="0.00E+00">
                  <c:v>-7.0338199999999997E-3</c:v>
                </c:pt>
                <c:pt idx="496" formatCode="0.00E+00">
                  <c:v>-7.1415899999999997E-3</c:v>
                </c:pt>
                <c:pt idx="497" formatCode="0.00E+00">
                  <c:v>-7.3514000000000001E-3</c:v>
                </c:pt>
                <c:pt idx="498" formatCode="0.00E+00">
                  <c:v>-7.4253100000000001E-3</c:v>
                </c:pt>
                <c:pt idx="499" formatCode="0.00E+00">
                  <c:v>-7.58599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1F18-4B59-99FF-AEF5211B21C8}"/>
            </c:ext>
          </c:extLst>
        </c:ser>
        <c:ser>
          <c:idx val="18"/>
          <c:order val="17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Cyclohexylethylamin.xlsx]Sheet19'!$A$2:$A$535</c:f>
              <c:numCache>
                <c:formatCode>General</c:formatCode>
                <c:ptCount val="53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</c:numCache>
            </c:numRef>
          </c:xVal>
          <c:yVal>
            <c:numRef>
              <c:f>'[AMG-R-Cyclohexylethylamin.xlsx]Sheet19'!$B$2:$B$635</c:f>
              <c:numCache>
                <c:formatCode>0.00E+00</c:formatCode>
                <c:ptCount val="634"/>
                <c:pt idx="0" formatCode="General">
                  <c:v>-0.35786400000000002</c:v>
                </c:pt>
                <c:pt idx="1">
                  <c:v>-5.0401700000000005E-4</c:v>
                </c:pt>
                <c:pt idx="2" formatCode="General">
                  <c:v>-0.63910900000000004</c:v>
                </c:pt>
                <c:pt idx="3" formatCode="General">
                  <c:v>-0.63142500000000001</c:v>
                </c:pt>
                <c:pt idx="4" formatCode="General">
                  <c:v>-0.74119000000000002</c:v>
                </c:pt>
                <c:pt idx="5" formatCode="General">
                  <c:v>-0.79940199999999995</c:v>
                </c:pt>
                <c:pt idx="6">
                  <c:v>8.1677399999999997E-2</c:v>
                </c:pt>
                <c:pt idx="7" formatCode="General">
                  <c:v>-0.29013699999999998</c:v>
                </c:pt>
                <c:pt idx="8" formatCode="General">
                  <c:v>-0.52815599999999996</c:v>
                </c:pt>
                <c:pt idx="9" formatCode="General">
                  <c:v>0.413632</c:v>
                </c:pt>
                <c:pt idx="10">
                  <c:v>-2.8900100000000001E-2</c:v>
                </c:pt>
                <c:pt idx="11" formatCode="General">
                  <c:v>-0.53393199999999996</c:v>
                </c:pt>
                <c:pt idx="12" formatCode="General">
                  <c:v>-0.85559700000000005</c:v>
                </c:pt>
                <c:pt idx="13" formatCode="General">
                  <c:v>-0.33118199999999998</c:v>
                </c:pt>
                <c:pt idx="14" formatCode="General">
                  <c:v>-0.39594099999999999</c:v>
                </c:pt>
                <c:pt idx="15" formatCode="General">
                  <c:v>0.17286599999999999</c:v>
                </c:pt>
                <c:pt idx="16" formatCode="General">
                  <c:v>-0.12445100000000001</c:v>
                </c:pt>
                <c:pt idx="17" formatCode="General">
                  <c:v>-0.30148200000000003</c:v>
                </c:pt>
                <c:pt idx="18" formatCode="General">
                  <c:v>-0.53171199999999996</c:v>
                </c:pt>
                <c:pt idx="19" formatCode="General">
                  <c:v>-0.39059300000000002</c:v>
                </c:pt>
                <c:pt idx="20" formatCode="General">
                  <c:v>0.25511899999999998</c:v>
                </c:pt>
                <c:pt idx="21" formatCode="General">
                  <c:v>-0.34797400000000001</c:v>
                </c:pt>
                <c:pt idx="22" formatCode="General">
                  <c:v>0.46795199999999998</c:v>
                </c:pt>
                <c:pt idx="23" formatCode="General">
                  <c:v>-0.34535399999999999</c:v>
                </c:pt>
                <c:pt idx="24" formatCode="General">
                  <c:v>-0.39794000000000002</c:v>
                </c:pt>
                <c:pt idx="25" formatCode="General">
                  <c:v>-0.53724099999999997</c:v>
                </c:pt>
                <c:pt idx="26" formatCode="General">
                  <c:v>-0.12259100000000001</c:v>
                </c:pt>
                <c:pt idx="27" formatCode="General">
                  <c:v>-0.16463800000000001</c:v>
                </c:pt>
                <c:pt idx="28" formatCode="General">
                  <c:v>0.221331</c:v>
                </c:pt>
                <c:pt idx="29" formatCode="General">
                  <c:v>-1.0022800000000001</c:v>
                </c:pt>
                <c:pt idx="30" formatCode="General">
                  <c:v>-0.38857700000000001</c:v>
                </c:pt>
                <c:pt idx="31" formatCode="General">
                  <c:v>0.228463</c:v>
                </c:pt>
                <c:pt idx="32" formatCode="General">
                  <c:v>0.64236700000000002</c:v>
                </c:pt>
                <c:pt idx="33" formatCode="General">
                  <c:v>-0.43637599999999999</c:v>
                </c:pt>
                <c:pt idx="34" formatCode="General">
                  <c:v>0.18360000000000001</c:v>
                </c:pt>
                <c:pt idx="35" formatCode="General">
                  <c:v>-0.47468399999999999</c:v>
                </c:pt>
                <c:pt idx="36" formatCode="General">
                  <c:v>-0.43531599999999998</c:v>
                </c:pt>
                <c:pt idx="37" formatCode="General">
                  <c:v>-0.15196599999999999</c:v>
                </c:pt>
                <c:pt idx="38" formatCode="General">
                  <c:v>-0.21247099999999999</c:v>
                </c:pt>
                <c:pt idx="39" formatCode="General">
                  <c:v>0.26929700000000001</c:v>
                </c:pt>
                <c:pt idx="40">
                  <c:v>-5.6814200000000002E-2</c:v>
                </c:pt>
                <c:pt idx="41" formatCode="General">
                  <c:v>-0.72485100000000002</c:v>
                </c:pt>
                <c:pt idx="42">
                  <c:v>5.7062599999999998E-2</c:v>
                </c:pt>
                <c:pt idx="43" formatCode="General">
                  <c:v>0.71399199999999996</c:v>
                </c:pt>
                <c:pt idx="44">
                  <c:v>8.66175E-2</c:v>
                </c:pt>
                <c:pt idx="45" formatCode="General">
                  <c:v>0.10266400000000001</c:v>
                </c:pt>
                <c:pt idx="46" formatCode="General">
                  <c:v>0.69347899999999996</c:v>
                </c:pt>
                <c:pt idx="47" formatCode="General">
                  <c:v>-0.71114599999999994</c:v>
                </c:pt>
                <c:pt idx="48">
                  <c:v>6.4129400000000003E-2</c:v>
                </c:pt>
                <c:pt idx="49" formatCode="General">
                  <c:v>-0.296705</c:v>
                </c:pt>
                <c:pt idx="50" formatCode="General">
                  <c:v>0.59848900000000005</c:v>
                </c:pt>
                <c:pt idx="51" formatCode="General">
                  <c:v>0.39057399999999998</c:v>
                </c:pt>
                <c:pt idx="52">
                  <c:v>-6.3309199999999996E-2</c:v>
                </c:pt>
                <c:pt idx="53">
                  <c:v>8.3379700000000001E-2</c:v>
                </c:pt>
                <c:pt idx="54" formatCode="General">
                  <c:v>-0.529034</c:v>
                </c:pt>
                <c:pt idx="55" formatCode="General">
                  <c:v>0.67034000000000005</c:v>
                </c:pt>
                <c:pt idx="56" formatCode="General">
                  <c:v>-0.16314899999999999</c:v>
                </c:pt>
                <c:pt idx="57" formatCode="General">
                  <c:v>-0.62550300000000003</c:v>
                </c:pt>
                <c:pt idx="58">
                  <c:v>-3.37801E-2</c:v>
                </c:pt>
                <c:pt idx="59" formatCode="General">
                  <c:v>0.54058099999999998</c:v>
                </c:pt>
                <c:pt idx="60" formatCode="General">
                  <c:v>0.42143599999999998</c:v>
                </c:pt>
                <c:pt idx="61" formatCode="General">
                  <c:v>0.169767</c:v>
                </c:pt>
                <c:pt idx="62" formatCode="General">
                  <c:v>0.28591899999999998</c:v>
                </c:pt>
                <c:pt idx="63" formatCode="General">
                  <c:v>0.591835</c:v>
                </c:pt>
                <c:pt idx="64" formatCode="General">
                  <c:v>0.220058</c:v>
                </c:pt>
                <c:pt idx="65" formatCode="General">
                  <c:v>0.58809199999999995</c:v>
                </c:pt>
                <c:pt idx="66" formatCode="General">
                  <c:v>1.2827</c:v>
                </c:pt>
                <c:pt idx="67" formatCode="General">
                  <c:v>1.50743</c:v>
                </c:pt>
                <c:pt idx="68" formatCode="General">
                  <c:v>1.7477199999999999</c:v>
                </c:pt>
                <c:pt idx="69" formatCode="General">
                  <c:v>1.4427099999999999</c:v>
                </c:pt>
                <c:pt idx="70" formatCode="General">
                  <c:v>1.2240200000000001</c:v>
                </c:pt>
                <c:pt idx="71" formatCode="General">
                  <c:v>1.39106</c:v>
                </c:pt>
                <c:pt idx="72" formatCode="General">
                  <c:v>1.34497</c:v>
                </c:pt>
                <c:pt idx="73" formatCode="General">
                  <c:v>1.5088699999999999</c:v>
                </c:pt>
                <c:pt idx="74" formatCode="General">
                  <c:v>1.47037</c:v>
                </c:pt>
                <c:pt idx="75" formatCode="General">
                  <c:v>1.43533</c:v>
                </c:pt>
                <c:pt idx="76" formatCode="General">
                  <c:v>1.4783599999999999</c:v>
                </c:pt>
                <c:pt idx="77" formatCode="General">
                  <c:v>1.43201</c:v>
                </c:pt>
                <c:pt idx="78" formatCode="General">
                  <c:v>1.46373</c:v>
                </c:pt>
                <c:pt idx="79" formatCode="General">
                  <c:v>1.5154799999999999</c:v>
                </c:pt>
                <c:pt idx="80" formatCode="General">
                  <c:v>1.4857400000000001</c:v>
                </c:pt>
                <c:pt idx="81" formatCode="General">
                  <c:v>1.4945299999999999</c:v>
                </c:pt>
                <c:pt idx="82" formatCode="General">
                  <c:v>1.5424599999999999</c:v>
                </c:pt>
                <c:pt idx="83" formatCode="General">
                  <c:v>1.50532</c:v>
                </c:pt>
                <c:pt idx="84" formatCode="General">
                  <c:v>1.5074399999999999</c:v>
                </c:pt>
                <c:pt idx="85" formatCode="General">
                  <c:v>1.5188699999999999</c:v>
                </c:pt>
                <c:pt idx="86" formatCode="General">
                  <c:v>1.54104</c:v>
                </c:pt>
                <c:pt idx="87" formatCode="General">
                  <c:v>1.49953</c:v>
                </c:pt>
                <c:pt idx="88" formatCode="General">
                  <c:v>1.5286999999999999</c:v>
                </c:pt>
                <c:pt idx="89" formatCode="General">
                  <c:v>1.48864</c:v>
                </c:pt>
                <c:pt idx="90" formatCode="General">
                  <c:v>1.51264</c:v>
                </c:pt>
                <c:pt idx="91" formatCode="General">
                  <c:v>1.4946900000000001</c:v>
                </c:pt>
                <c:pt idx="92" formatCode="General">
                  <c:v>1.50075</c:v>
                </c:pt>
                <c:pt idx="93" formatCode="General">
                  <c:v>1.4895099999999999</c:v>
                </c:pt>
                <c:pt idx="94" formatCode="General">
                  <c:v>1.49095</c:v>
                </c:pt>
                <c:pt idx="95" formatCode="General">
                  <c:v>1.44929</c:v>
                </c:pt>
                <c:pt idx="96" formatCode="General">
                  <c:v>1.4412100000000001</c:v>
                </c:pt>
                <c:pt idx="97" formatCode="General">
                  <c:v>1.42042</c:v>
                </c:pt>
                <c:pt idx="98" formatCode="General">
                  <c:v>1.3998999999999999</c:v>
                </c:pt>
                <c:pt idx="99" formatCode="General">
                  <c:v>1.3706199999999999</c:v>
                </c:pt>
                <c:pt idx="100" formatCode="General">
                  <c:v>1.35927</c:v>
                </c:pt>
                <c:pt idx="101" formatCode="General">
                  <c:v>1.3290599999999999</c:v>
                </c:pt>
                <c:pt idx="102" formatCode="General">
                  <c:v>1.3049599999999999</c:v>
                </c:pt>
                <c:pt idx="103" formatCode="General">
                  <c:v>1.2841199999999999</c:v>
                </c:pt>
                <c:pt idx="104" formatCode="General">
                  <c:v>1.2604299999999999</c:v>
                </c:pt>
                <c:pt idx="105" formatCode="General">
                  <c:v>1.2441500000000001</c:v>
                </c:pt>
                <c:pt idx="106" formatCode="General">
                  <c:v>1.2300599999999999</c:v>
                </c:pt>
                <c:pt idx="107" formatCode="General">
                  <c:v>1.2164200000000001</c:v>
                </c:pt>
                <c:pt idx="108" formatCode="General">
                  <c:v>1.2092400000000001</c:v>
                </c:pt>
                <c:pt idx="109" formatCode="General">
                  <c:v>1.2035800000000001</c:v>
                </c:pt>
                <c:pt idx="110" formatCode="General">
                  <c:v>1.1979299999999999</c:v>
                </c:pt>
                <c:pt idx="111" formatCode="General">
                  <c:v>1.1960900000000001</c:v>
                </c:pt>
                <c:pt idx="112" formatCode="General">
                  <c:v>1.19143</c:v>
                </c:pt>
                <c:pt idx="113" formatCode="General">
                  <c:v>1.1916899999999999</c:v>
                </c:pt>
                <c:pt idx="114" formatCode="General">
                  <c:v>1.19512</c:v>
                </c:pt>
                <c:pt idx="115" formatCode="General">
                  <c:v>1.1976100000000001</c:v>
                </c:pt>
                <c:pt idx="116" formatCode="General">
                  <c:v>1.2002999999999999</c:v>
                </c:pt>
                <c:pt idx="117" formatCode="General">
                  <c:v>1.1977899999999999</c:v>
                </c:pt>
                <c:pt idx="118" formatCode="General">
                  <c:v>1.19737</c:v>
                </c:pt>
                <c:pt idx="119" formatCode="General">
                  <c:v>1.2092700000000001</c:v>
                </c:pt>
                <c:pt idx="120" formatCode="General">
                  <c:v>1.2036199999999999</c:v>
                </c:pt>
                <c:pt idx="121" formatCode="General">
                  <c:v>1.1967399999999999</c:v>
                </c:pt>
                <c:pt idx="122" formatCode="General">
                  <c:v>1.19116</c:v>
                </c:pt>
                <c:pt idx="123" formatCode="General">
                  <c:v>1.2002900000000001</c:v>
                </c:pt>
                <c:pt idx="124" formatCode="General">
                  <c:v>1.1853800000000001</c:v>
                </c:pt>
                <c:pt idx="125" formatCode="General">
                  <c:v>1.18597</c:v>
                </c:pt>
                <c:pt idx="126" formatCode="General">
                  <c:v>1.1806300000000001</c:v>
                </c:pt>
                <c:pt idx="127" formatCode="General">
                  <c:v>1.17771</c:v>
                </c:pt>
                <c:pt idx="128" formatCode="General">
                  <c:v>1.1750400000000001</c:v>
                </c:pt>
                <c:pt idx="129" formatCode="General">
                  <c:v>1.16455</c:v>
                </c:pt>
                <c:pt idx="130" formatCode="General">
                  <c:v>1.1574899999999999</c:v>
                </c:pt>
                <c:pt idx="131" formatCode="General">
                  <c:v>1.14581</c:v>
                </c:pt>
                <c:pt idx="132" formatCode="General">
                  <c:v>1.1328199999999999</c:v>
                </c:pt>
                <c:pt idx="133" formatCode="General">
                  <c:v>1.11968</c:v>
                </c:pt>
                <c:pt idx="134" formatCode="General">
                  <c:v>1.1032</c:v>
                </c:pt>
                <c:pt idx="135" formatCode="General">
                  <c:v>1.0845100000000001</c:v>
                </c:pt>
                <c:pt idx="136" formatCode="General">
                  <c:v>1.0679399999999999</c:v>
                </c:pt>
                <c:pt idx="137" formatCode="General">
                  <c:v>1.0534600000000001</c:v>
                </c:pt>
                <c:pt idx="138" formatCode="General">
                  <c:v>1.0263199999999999</c:v>
                </c:pt>
                <c:pt idx="139" formatCode="General">
                  <c:v>1.01492</c:v>
                </c:pt>
                <c:pt idx="140" formatCode="General">
                  <c:v>0.98972800000000005</c:v>
                </c:pt>
                <c:pt idx="141" formatCode="General">
                  <c:v>0.96937600000000002</c:v>
                </c:pt>
                <c:pt idx="142" formatCode="General">
                  <c:v>0.94727899999999998</c:v>
                </c:pt>
                <c:pt idx="143" formatCode="General">
                  <c:v>0.922786</c:v>
                </c:pt>
                <c:pt idx="144" formatCode="General">
                  <c:v>0.89888299999999999</c:v>
                </c:pt>
                <c:pt idx="145" formatCode="General">
                  <c:v>0.872915</c:v>
                </c:pt>
                <c:pt idx="146" formatCode="General">
                  <c:v>0.84772899999999995</c:v>
                </c:pt>
                <c:pt idx="147" formatCode="General">
                  <c:v>0.81880399999999998</c:v>
                </c:pt>
                <c:pt idx="148" formatCode="General">
                  <c:v>0.79037800000000002</c:v>
                </c:pt>
                <c:pt idx="149" formatCode="General">
                  <c:v>0.76096200000000003</c:v>
                </c:pt>
                <c:pt idx="150" formatCode="General">
                  <c:v>0.73129699999999997</c:v>
                </c:pt>
                <c:pt idx="151" formatCode="General">
                  <c:v>0.701511</c:v>
                </c:pt>
                <c:pt idx="152" formatCode="General">
                  <c:v>0.67076199999999997</c:v>
                </c:pt>
                <c:pt idx="153" formatCode="General">
                  <c:v>0.64393</c:v>
                </c:pt>
                <c:pt idx="154" formatCode="General">
                  <c:v>0.61571699999999996</c:v>
                </c:pt>
                <c:pt idx="155" formatCode="General">
                  <c:v>0.58795299999999995</c:v>
                </c:pt>
                <c:pt idx="156" formatCode="General">
                  <c:v>0.56061700000000003</c:v>
                </c:pt>
                <c:pt idx="157" formatCode="General">
                  <c:v>0.53526099999999999</c:v>
                </c:pt>
                <c:pt idx="158" formatCode="General">
                  <c:v>0.50795800000000002</c:v>
                </c:pt>
                <c:pt idx="159" formatCode="General">
                  <c:v>0.48071999999999998</c:v>
                </c:pt>
                <c:pt idx="160" formatCode="General">
                  <c:v>0.45411699999999999</c:v>
                </c:pt>
                <c:pt idx="161" formatCode="General">
                  <c:v>0.42625200000000002</c:v>
                </c:pt>
                <c:pt idx="162" formatCode="General">
                  <c:v>0.40068100000000001</c:v>
                </c:pt>
                <c:pt idx="163" formatCode="General">
                  <c:v>0.37593799999999999</c:v>
                </c:pt>
                <c:pt idx="164" formatCode="General">
                  <c:v>0.35311700000000001</c:v>
                </c:pt>
                <c:pt idx="165" formatCode="General">
                  <c:v>0.33013199999999998</c:v>
                </c:pt>
                <c:pt idx="166" formatCode="General">
                  <c:v>0.30932500000000002</c:v>
                </c:pt>
                <c:pt idx="167" formatCode="General">
                  <c:v>0.29232599999999997</c:v>
                </c:pt>
                <c:pt idx="168" formatCode="General">
                  <c:v>0.27577699999999999</c:v>
                </c:pt>
                <c:pt idx="169" formatCode="General">
                  <c:v>0.26117299999999999</c:v>
                </c:pt>
                <c:pt idx="170" formatCode="General">
                  <c:v>0.24871699999999999</c:v>
                </c:pt>
                <c:pt idx="171" formatCode="General">
                  <c:v>0.23660500000000001</c:v>
                </c:pt>
                <c:pt idx="172" formatCode="General">
                  <c:v>0.226606</c:v>
                </c:pt>
                <c:pt idx="173" formatCode="General">
                  <c:v>0.21778400000000001</c:v>
                </c:pt>
                <c:pt idx="174" formatCode="General">
                  <c:v>0.209395</c:v>
                </c:pt>
                <c:pt idx="175" formatCode="General">
                  <c:v>0.20045299999999999</c:v>
                </c:pt>
                <c:pt idx="176" formatCode="General">
                  <c:v>0.19215599999999999</c:v>
                </c:pt>
                <c:pt idx="177" formatCode="General">
                  <c:v>0.18585399999999999</c:v>
                </c:pt>
                <c:pt idx="178" formatCode="General">
                  <c:v>0.17918799999999999</c:v>
                </c:pt>
                <c:pt idx="179" formatCode="General">
                  <c:v>0.17274</c:v>
                </c:pt>
                <c:pt idx="180" formatCode="General">
                  <c:v>0.16830800000000001</c:v>
                </c:pt>
                <c:pt idx="181" formatCode="General">
                  <c:v>0.16337099999999999</c:v>
                </c:pt>
                <c:pt idx="182" formatCode="General">
                  <c:v>0.15958700000000001</c:v>
                </c:pt>
                <c:pt idx="183" formatCode="General">
                  <c:v>0.15565300000000001</c:v>
                </c:pt>
                <c:pt idx="184" formatCode="General">
                  <c:v>0.151198</c:v>
                </c:pt>
                <c:pt idx="185" formatCode="General">
                  <c:v>0.14818400000000001</c:v>
                </c:pt>
                <c:pt idx="186" formatCode="General">
                  <c:v>0.144592</c:v>
                </c:pt>
                <c:pt idx="187" formatCode="General">
                  <c:v>0.141815</c:v>
                </c:pt>
                <c:pt idx="188" formatCode="General">
                  <c:v>0.138685</c:v>
                </c:pt>
                <c:pt idx="189" formatCode="General">
                  <c:v>0.13680899999999999</c:v>
                </c:pt>
                <c:pt idx="190" formatCode="General">
                  <c:v>0.134912</c:v>
                </c:pt>
                <c:pt idx="191" formatCode="General">
                  <c:v>0.13206300000000001</c:v>
                </c:pt>
                <c:pt idx="192" formatCode="General">
                  <c:v>0.13281899999999999</c:v>
                </c:pt>
                <c:pt idx="193" formatCode="General">
                  <c:v>0.13040399999999999</c:v>
                </c:pt>
                <c:pt idx="194" formatCode="General">
                  <c:v>0.12842200000000001</c:v>
                </c:pt>
                <c:pt idx="195" formatCode="General">
                  <c:v>0.126883</c:v>
                </c:pt>
                <c:pt idx="196" formatCode="General">
                  <c:v>0.12567600000000001</c:v>
                </c:pt>
                <c:pt idx="197" formatCode="General">
                  <c:v>0.12484099999999999</c:v>
                </c:pt>
                <c:pt idx="198" formatCode="General">
                  <c:v>0.12357600000000001</c:v>
                </c:pt>
                <c:pt idx="199" formatCode="General">
                  <c:v>0.122325</c:v>
                </c:pt>
                <c:pt idx="200" formatCode="General">
                  <c:v>0.119875</c:v>
                </c:pt>
                <c:pt idx="201" formatCode="General">
                  <c:v>0.118783</c:v>
                </c:pt>
                <c:pt idx="202" formatCode="General">
                  <c:v>0.11708499999999999</c:v>
                </c:pt>
                <c:pt idx="203" formatCode="General">
                  <c:v>0.116395</c:v>
                </c:pt>
                <c:pt idx="204" formatCode="General">
                  <c:v>0.116075</c:v>
                </c:pt>
                <c:pt idx="205" formatCode="General">
                  <c:v>0.114463</c:v>
                </c:pt>
                <c:pt idx="206" formatCode="General">
                  <c:v>0.114009</c:v>
                </c:pt>
                <c:pt idx="207" formatCode="General">
                  <c:v>0.112369</c:v>
                </c:pt>
                <c:pt idx="208" formatCode="General">
                  <c:v>0.111294</c:v>
                </c:pt>
                <c:pt idx="209" formatCode="General">
                  <c:v>0.111357</c:v>
                </c:pt>
                <c:pt idx="210" formatCode="General">
                  <c:v>0.110471</c:v>
                </c:pt>
                <c:pt idx="211" formatCode="General">
                  <c:v>0.108649</c:v>
                </c:pt>
                <c:pt idx="212" formatCode="General">
                  <c:v>0.106943</c:v>
                </c:pt>
                <c:pt idx="213" formatCode="General">
                  <c:v>0.106451</c:v>
                </c:pt>
                <c:pt idx="214" formatCode="General">
                  <c:v>0.105492</c:v>
                </c:pt>
                <c:pt idx="215" formatCode="General">
                  <c:v>0.10421999999999999</c:v>
                </c:pt>
                <c:pt idx="216" formatCode="General">
                  <c:v>0.104728</c:v>
                </c:pt>
                <c:pt idx="217" formatCode="General">
                  <c:v>0.104296</c:v>
                </c:pt>
                <c:pt idx="218" formatCode="General">
                  <c:v>0.10202899999999999</c:v>
                </c:pt>
                <c:pt idx="219" formatCode="General">
                  <c:v>0.10037600000000001</c:v>
                </c:pt>
                <c:pt idx="220">
                  <c:v>9.8660499999999998E-2</c:v>
                </c:pt>
                <c:pt idx="221">
                  <c:v>9.8180799999999999E-2</c:v>
                </c:pt>
                <c:pt idx="222">
                  <c:v>9.6294900000000003E-2</c:v>
                </c:pt>
                <c:pt idx="223">
                  <c:v>9.5787499999999998E-2</c:v>
                </c:pt>
                <c:pt idx="224">
                  <c:v>9.5295900000000003E-2</c:v>
                </c:pt>
                <c:pt idx="225">
                  <c:v>9.3771900000000005E-2</c:v>
                </c:pt>
                <c:pt idx="226">
                  <c:v>9.2303300000000005E-2</c:v>
                </c:pt>
                <c:pt idx="227">
                  <c:v>9.1892199999999993E-2</c:v>
                </c:pt>
                <c:pt idx="228">
                  <c:v>9.19518E-2</c:v>
                </c:pt>
                <c:pt idx="229">
                  <c:v>8.9371699999999998E-2</c:v>
                </c:pt>
                <c:pt idx="230">
                  <c:v>8.86073E-2</c:v>
                </c:pt>
                <c:pt idx="231">
                  <c:v>8.7989300000000006E-2</c:v>
                </c:pt>
                <c:pt idx="232">
                  <c:v>8.6251300000000003E-2</c:v>
                </c:pt>
                <c:pt idx="233">
                  <c:v>8.5754399999999995E-2</c:v>
                </c:pt>
                <c:pt idx="234">
                  <c:v>8.4293400000000004E-2</c:v>
                </c:pt>
                <c:pt idx="235">
                  <c:v>8.2884799999999995E-2</c:v>
                </c:pt>
                <c:pt idx="236">
                  <c:v>8.1418000000000004E-2</c:v>
                </c:pt>
                <c:pt idx="237">
                  <c:v>8.0390000000000003E-2</c:v>
                </c:pt>
                <c:pt idx="238">
                  <c:v>7.9636100000000001E-2</c:v>
                </c:pt>
                <c:pt idx="239">
                  <c:v>7.8294299999999997E-2</c:v>
                </c:pt>
                <c:pt idx="240">
                  <c:v>7.7074500000000004E-2</c:v>
                </c:pt>
                <c:pt idx="241">
                  <c:v>7.58939E-2</c:v>
                </c:pt>
                <c:pt idx="242">
                  <c:v>7.4576400000000001E-2</c:v>
                </c:pt>
                <c:pt idx="243">
                  <c:v>7.3525400000000005E-2</c:v>
                </c:pt>
                <c:pt idx="244">
                  <c:v>7.24664E-2</c:v>
                </c:pt>
                <c:pt idx="245">
                  <c:v>7.0601899999999995E-2</c:v>
                </c:pt>
                <c:pt idx="246">
                  <c:v>6.9796999999999998E-2</c:v>
                </c:pt>
                <c:pt idx="247">
                  <c:v>6.8470000000000003E-2</c:v>
                </c:pt>
                <c:pt idx="248">
                  <c:v>6.7727099999999998E-2</c:v>
                </c:pt>
                <c:pt idx="249">
                  <c:v>6.6597500000000004E-2</c:v>
                </c:pt>
                <c:pt idx="250">
                  <c:v>6.5321400000000002E-2</c:v>
                </c:pt>
                <c:pt idx="251">
                  <c:v>6.4794099999999993E-2</c:v>
                </c:pt>
                <c:pt idx="252">
                  <c:v>6.3723600000000005E-2</c:v>
                </c:pt>
                <c:pt idx="253">
                  <c:v>6.2156200000000002E-2</c:v>
                </c:pt>
                <c:pt idx="254">
                  <c:v>6.1575900000000003E-2</c:v>
                </c:pt>
                <c:pt idx="255">
                  <c:v>6.0905000000000001E-2</c:v>
                </c:pt>
                <c:pt idx="256">
                  <c:v>5.9509800000000002E-2</c:v>
                </c:pt>
                <c:pt idx="257">
                  <c:v>5.8594199999999999E-2</c:v>
                </c:pt>
                <c:pt idx="258">
                  <c:v>5.77803E-2</c:v>
                </c:pt>
                <c:pt idx="259">
                  <c:v>5.6966299999999997E-2</c:v>
                </c:pt>
                <c:pt idx="260">
                  <c:v>5.5902500000000001E-2</c:v>
                </c:pt>
                <c:pt idx="261">
                  <c:v>5.4635000000000003E-2</c:v>
                </c:pt>
                <c:pt idx="262">
                  <c:v>5.34501E-2</c:v>
                </c:pt>
                <c:pt idx="263">
                  <c:v>5.2638999999999998E-2</c:v>
                </c:pt>
                <c:pt idx="264">
                  <c:v>5.17759E-2</c:v>
                </c:pt>
                <c:pt idx="265">
                  <c:v>5.0760300000000001E-2</c:v>
                </c:pt>
                <c:pt idx="266">
                  <c:v>4.9920100000000002E-2</c:v>
                </c:pt>
                <c:pt idx="267">
                  <c:v>4.9769899999999999E-2</c:v>
                </c:pt>
                <c:pt idx="268">
                  <c:v>4.9076599999999998E-2</c:v>
                </c:pt>
                <c:pt idx="269">
                  <c:v>4.8157699999999998E-2</c:v>
                </c:pt>
                <c:pt idx="270">
                  <c:v>4.67505E-2</c:v>
                </c:pt>
                <c:pt idx="271">
                  <c:v>4.6265599999999997E-2</c:v>
                </c:pt>
                <c:pt idx="272">
                  <c:v>4.52194E-2</c:v>
                </c:pt>
                <c:pt idx="273">
                  <c:v>4.5809700000000002E-2</c:v>
                </c:pt>
                <c:pt idx="274">
                  <c:v>4.49424E-2</c:v>
                </c:pt>
                <c:pt idx="275">
                  <c:v>4.4178000000000002E-2</c:v>
                </c:pt>
                <c:pt idx="276">
                  <c:v>4.3480900000000003E-2</c:v>
                </c:pt>
                <c:pt idx="277">
                  <c:v>4.3142300000000001E-2</c:v>
                </c:pt>
                <c:pt idx="278">
                  <c:v>4.2461899999999997E-2</c:v>
                </c:pt>
                <c:pt idx="279">
                  <c:v>4.1933499999999999E-2</c:v>
                </c:pt>
                <c:pt idx="280">
                  <c:v>4.0851600000000002E-2</c:v>
                </c:pt>
                <c:pt idx="281">
                  <c:v>4.0173100000000003E-2</c:v>
                </c:pt>
                <c:pt idx="282">
                  <c:v>3.9932299999999997E-2</c:v>
                </c:pt>
                <c:pt idx="283">
                  <c:v>3.9570800000000003E-2</c:v>
                </c:pt>
                <c:pt idx="284">
                  <c:v>3.8851700000000003E-2</c:v>
                </c:pt>
                <c:pt idx="285">
                  <c:v>3.8099800000000003E-2</c:v>
                </c:pt>
                <c:pt idx="286">
                  <c:v>3.7697300000000003E-2</c:v>
                </c:pt>
                <c:pt idx="287">
                  <c:v>3.7358799999999998E-2</c:v>
                </c:pt>
                <c:pt idx="288">
                  <c:v>3.7001600000000003E-2</c:v>
                </c:pt>
                <c:pt idx="289">
                  <c:v>3.6528100000000001E-2</c:v>
                </c:pt>
                <c:pt idx="290">
                  <c:v>3.6203399999999997E-2</c:v>
                </c:pt>
                <c:pt idx="291">
                  <c:v>3.5467600000000002E-2</c:v>
                </c:pt>
                <c:pt idx="292">
                  <c:v>3.5244499999999998E-2</c:v>
                </c:pt>
                <c:pt idx="293">
                  <c:v>3.4970800000000003E-2</c:v>
                </c:pt>
                <c:pt idx="294">
                  <c:v>3.4534500000000003E-2</c:v>
                </c:pt>
                <c:pt idx="295">
                  <c:v>3.4861999999999997E-2</c:v>
                </c:pt>
                <c:pt idx="296">
                  <c:v>3.4206899999999998E-2</c:v>
                </c:pt>
                <c:pt idx="297">
                  <c:v>3.3955100000000002E-2</c:v>
                </c:pt>
                <c:pt idx="298">
                  <c:v>3.3532100000000002E-2</c:v>
                </c:pt>
                <c:pt idx="299">
                  <c:v>3.3131599999999997E-2</c:v>
                </c:pt>
                <c:pt idx="300">
                  <c:v>3.3148299999999999E-2</c:v>
                </c:pt>
                <c:pt idx="301">
                  <c:v>3.26276E-2</c:v>
                </c:pt>
                <c:pt idx="302">
                  <c:v>3.23091E-2</c:v>
                </c:pt>
                <c:pt idx="303">
                  <c:v>3.2836400000000002E-2</c:v>
                </c:pt>
                <c:pt idx="304">
                  <c:v>3.2334799999999997E-2</c:v>
                </c:pt>
                <c:pt idx="305">
                  <c:v>3.1803600000000001E-2</c:v>
                </c:pt>
                <c:pt idx="306">
                  <c:v>3.1382599999999997E-2</c:v>
                </c:pt>
                <c:pt idx="307">
                  <c:v>3.11899E-2</c:v>
                </c:pt>
                <c:pt idx="308">
                  <c:v>3.1065499999999999E-2</c:v>
                </c:pt>
                <c:pt idx="309">
                  <c:v>3.08118E-2</c:v>
                </c:pt>
                <c:pt idx="310">
                  <c:v>3.0486099999999999E-2</c:v>
                </c:pt>
                <c:pt idx="311">
                  <c:v>3.0615799999999999E-2</c:v>
                </c:pt>
                <c:pt idx="312">
                  <c:v>3.04613E-2</c:v>
                </c:pt>
                <c:pt idx="313">
                  <c:v>3.0080800000000001E-2</c:v>
                </c:pt>
                <c:pt idx="314">
                  <c:v>2.9729800000000001E-2</c:v>
                </c:pt>
                <c:pt idx="315">
                  <c:v>2.9715499999999999E-2</c:v>
                </c:pt>
                <c:pt idx="316">
                  <c:v>2.9414699999999998E-2</c:v>
                </c:pt>
                <c:pt idx="317">
                  <c:v>2.93198E-2</c:v>
                </c:pt>
                <c:pt idx="318">
                  <c:v>2.9108999999999999E-2</c:v>
                </c:pt>
                <c:pt idx="319">
                  <c:v>2.8832E-2</c:v>
                </c:pt>
                <c:pt idx="320">
                  <c:v>2.8666000000000001E-2</c:v>
                </c:pt>
                <c:pt idx="321">
                  <c:v>2.8589199999999999E-2</c:v>
                </c:pt>
                <c:pt idx="322">
                  <c:v>2.8534400000000001E-2</c:v>
                </c:pt>
                <c:pt idx="323">
                  <c:v>2.83003E-2</c:v>
                </c:pt>
                <c:pt idx="324">
                  <c:v>2.8095200000000001E-2</c:v>
                </c:pt>
                <c:pt idx="325">
                  <c:v>2.7988900000000001E-2</c:v>
                </c:pt>
                <c:pt idx="326">
                  <c:v>2.7797700000000002E-2</c:v>
                </c:pt>
                <c:pt idx="327">
                  <c:v>2.7598399999999999E-2</c:v>
                </c:pt>
                <c:pt idx="328">
                  <c:v>2.7595499999999999E-2</c:v>
                </c:pt>
                <c:pt idx="329">
                  <c:v>2.7382400000000001E-2</c:v>
                </c:pt>
                <c:pt idx="330">
                  <c:v>2.7366600000000001E-2</c:v>
                </c:pt>
                <c:pt idx="331">
                  <c:v>2.707E-2</c:v>
                </c:pt>
                <c:pt idx="332">
                  <c:v>2.7041900000000001E-2</c:v>
                </c:pt>
                <c:pt idx="333">
                  <c:v>2.6774900000000001E-2</c:v>
                </c:pt>
                <c:pt idx="334">
                  <c:v>2.6580300000000001E-2</c:v>
                </c:pt>
                <c:pt idx="335">
                  <c:v>2.6523600000000001E-2</c:v>
                </c:pt>
                <c:pt idx="336">
                  <c:v>2.6547899999999999E-2</c:v>
                </c:pt>
                <c:pt idx="337">
                  <c:v>2.6355300000000002E-2</c:v>
                </c:pt>
                <c:pt idx="338">
                  <c:v>2.6199299999999998E-2</c:v>
                </c:pt>
                <c:pt idx="339">
                  <c:v>2.5953799999999999E-2</c:v>
                </c:pt>
                <c:pt idx="340">
                  <c:v>2.59209E-2</c:v>
                </c:pt>
                <c:pt idx="341">
                  <c:v>2.5690600000000001E-2</c:v>
                </c:pt>
                <c:pt idx="342">
                  <c:v>2.55184E-2</c:v>
                </c:pt>
                <c:pt idx="343">
                  <c:v>2.5434499999999999E-2</c:v>
                </c:pt>
                <c:pt idx="344">
                  <c:v>2.5238500000000001E-2</c:v>
                </c:pt>
                <c:pt idx="345">
                  <c:v>2.5070700000000001E-2</c:v>
                </c:pt>
                <c:pt idx="346">
                  <c:v>2.4936699999999999E-2</c:v>
                </c:pt>
                <c:pt idx="347">
                  <c:v>2.4779300000000001E-2</c:v>
                </c:pt>
                <c:pt idx="348">
                  <c:v>2.4640599999999999E-2</c:v>
                </c:pt>
                <c:pt idx="349">
                  <c:v>2.4424100000000001E-2</c:v>
                </c:pt>
                <c:pt idx="350">
                  <c:v>2.4297699999999998E-2</c:v>
                </c:pt>
                <c:pt idx="351">
                  <c:v>2.3877099999999998E-2</c:v>
                </c:pt>
                <c:pt idx="352">
                  <c:v>2.3830899999999999E-2</c:v>
                </c:pt>
                <c:pt idx="353">
                  <c:v>2.3542400000000002E-2</c:v>
                </c:pt>
                <c:pt idx="354">
                  <c:v>2.3225300000000001E-2</c:v>
                </c:pt>
                <c:pt idx="355">
                  <c:v>2.2977399999999999E-2</c:v>
                </c:pt>
                <c:pt idx="356">
                  <c:v>2.2615400000000001E-2</c:v>
                </c:pt>
                <c:pt idx="357">
                  <c:v>2.2375599999999999E-2</c:v>
                </c:pt>
                <c:pt idx="358">
                  <c:v>2.21295E-2</c:v>
                </c:pt>
                <c:pt idx="359">
                  <c:v>2.19822E-2</c:v>
                </c:pt>
                <c:pt idx="360">
                  <c:v>2.1555899999999999E-2</c:v>
                </c:pt>
                <c:pt idx="361">
                  <c:v>2.11749E-2</c:v>
                </c:pt>
                <c:pt idx="362">
                  <c:v>2.0777199999999999E-2</c:v>
                </c:pt>
                <c:pt idx="363">
                  <c:v>2.0454900000000002E-2</c:v>
                </c:pt>
                <c:pt idx="364">
                  <c:v>2.0404800000000001E-2</c:v>
                </c:pt>
                <c:pt idx="365">
                  <c:v>2.0054300000000001E-2</c:v>
                </c:pt>
                <c:pt idx="366">
                  <c:v>1.9643799999999999E-2</c:v>
                </c:pt>
                <c:pt idx="367">
                  <c:v>1.93539E-2</c:v>
                </c:pt>
                <c:pt idx="368">
                  <c:v>1.9033399999999999E-2</c:v>
                </c:pt>
                <c:pt idx="369">
                  <c:v>1.87721E-2</c:v>
                </c:pt>
                <c:pt idx="370">
                  <c:v>1.8358200000000002E-2</c:v>
                </c:pt>
                <c:pt idx="371">
                  <c:v>1.8127899999999999E-2</c:v>
                </c:pt>
                <c:pt idx="372">
                  <c:v>1.7899000000000002E-2</c:v>
                </c:pt>
                <c:pt idx="373">
                  <c:v>1.7618700000000001E-2</c:v>
                </c:pt>
                <c:pt idx="374">
                  <c:v>1.7297300000000002E-2</c:v>
                </c:pt>
                <c:pt idx="375">
                  <c:v>1.6998300000000001E-2</c:v>
                </c:pt>
                <c:pt idx="376">
                  <c:v>1.6664000000000002E-2</c:v>
                </c:pt>
                <c:pt idx="377">
                  <c:v>1.6445600000000001E-2</c:v>
                </c:pt>
                <c:pt idx="378">
                  <c:v>1.5956399999999999E-2</c:v>
                </c:pt>
                <c:pt idx="379">
                  <c:v>1.5984999999999999E-2</c:v>
                </c:pt>
                <c:pt idx="380">
                  <c:v>1.5751399999999999E-2</c:v>
                </c:pt>
                <c:pt idx="381">
                  <c:v>1.5606399999999999E-2</c:v>
                </c:pt>
                <c:pt idx="382">
                  <c:v>1.54743E-2</c:v>
                </c:pt>
                <c:pt idx="383">
                  <c:v>1.5458599999999999E-2</c:v>
                </c:pt>
                <c:pt idx="384">
                  <c:v>1.5030399999999999E-2</c:v>
                </c:pt>
                <c:pt idx="385">
                  <c:v>1.4688E-2</c:v>
                </c:pt>
                <c:pt idx="386">
                  <c:v>1.48907E-2</c:v>
                </c:pt>
                <c:pt idx="387">
                  <c:v>1.4512499999999999E-2</c:v>
                </c:pt>
                <c:pt idx="388">
                  <c:v>1.4486300000000001E-2</c:v>
                </c:pt>
                <c:pt idx="389">
                  <c:v>1.4339899999999999E-2</c:v>
                </c:pt>
                <c:pt idx="390">
                  <c:v>1.3845E-2</c:v>
                </c:pt>
                <c:pt idx="391">
                  <c:v>1.39594E-2</c:v>
                </c:pt>
                <c:pt idx="392">
                  <c:v>1.37296E-2</c:v>
                </c:pt>
                <c:pt idx="393">
                  <c:v>1.2903700000000001E-2</c:v>
                </c:pt>
                <c:pt idx="394">
                  <c:v>1.2807799999999999E-2</c:v>
                </c:pt>
                <c:pt idx="395">
                  <c:v>1.2659999999999999E-2</c:v>
                </c:pt>
                <c:pt idx="396">
                  <c:v>1.2331999999999999E-2</c:v>
                </c:pt>
                <c:pt idx="397">
                  <c:v>1.2235599999999999E-2</c:v>
                </c:pt>
                <c:pt idx="398">
                  <c:v>1.23315E-2</c:v>
                </c:pt>
                <c:pt idx="399">
                  <c:v>1.1907600000000001E-2</c:v>
                </c:pt>
                <c:pt idx="400">
                  <c:v>1.13382E-2</c:v>
                </c:pt>
                <c:pt idx="401">
                  <c:v>1.11284E-2</c:v>
                </c:pt>
                <c:pt idx="402">
                  <c:v>1.1127E-2</c:v>
                </c:pt>
                <c:pt idx="403">
                  <c:v>1.1158E-2</c:v>
                </c:pt>
                <c:pt idx="404">
                  <c:v>1.0983E-2</c:v>
                </c:pt>
                <c:pt idx="405">
                  <c:v>1.08743E-2</c:v>
                </c:pt>
                <c:pt idx="406">
                  <c:v>1.04904E-2</c:v>
                </c:pt>
                <c:pt idx="407">
                  <c:v>1.03865E-2</c:v>
                </c:pt>
                <c:pt idx="408">
                  <c:v>1.0058900000000001E-2</c:v>
                </c:pt>
                <c:pt idx="409">
                  <c:v>9.7436899999999993E-3</c:v>
                </c:pt>
                <c:pt idx="410">
                  <c:v>9.2196499999999994E-3</c:v>
                </c:pt>
                <c:pt idx="411">
                  <c:v>9.4313599999999997E-3</c:v>
                </c:pt>
                <c:pt idx="412">
                  <c:v>9.5257799999999993E-3</c:v>
                </c:pt>
                <c:pt idx="413">
                  <c:v>9.2454000000000008E-3</c:v>
                </c:pt>
                <c:pt idx="414">
                  <c:v>8.5153599999999996E-3</c:v>
                </c:pt>
                <c:pt idx="415">
                  <c:v>8.1272099999999993E-3</c:v>
                </c:pt>
                <c:pt idx="416">
                  <c:v>7.9884499999999994E-3</c:v>
                </c:pt>
                <c:pt idx="417">
                  <c:v>7.8506500000000007E-3</c:v>
                </c:pt>
                <c:pt idx="418">
                  <c:v>7.6904299999999998E-3</c:v>
                </c:pt>
                <c:pt idx="419">
                  <c:v>7.2145500000000001E-3</c:v>
                </c:pt>
                <c:pt idx="420">
                  <c:v>7.2693799999999998E-3</c:v>
                </c:pt>
                <c:pt idx="421">
                  <c:v>6.77204E-3</c:v>
                </c:pt>
                <c:pt idx="422">
                  <c:v>6.5736800000000001E-3</c:v>
                </c:pt>
                <c:pt idx="423">
                  <c:v>6.5579399999999999E-3</c:v>
                </c:pt>
                <c:pt idx="424">
                  <c:v>6.2818500000000003E-3</c:v>
                </c:pt>
                <c:pt idx="425">
                  <c:v>5.7606699999999999E-3</c:v>
                </c:pt>
                <c:pt idx="426">
                  <c:v>5.4373700000000004E-3</c:v>
                </c:pt>
                <c:pt idx="427">
                  <c:v>5.1364899999999996E-3</c:v>
                </c:pt>
                <c:pt idx="428">
                  <c:v>4.9357400000000001E-3</c:v>
                </c:pt>
                <c:pt idx="429">
                  <c:v>4.6992300000000004E-3</c:v>
                </c:pt>
                <c:pt idx="430">
                  <c:v>4.6081500000000001E-3</c:v>
                </c:pt>
                <c:pt idx="431">
                  <c:v>3.9935099999999996E-3</c:v>
                </c:pt>
                <c:pt idx="432">
                  <c:v>3.5862899999999998E-3</c:v>
                </c:pt>
                <c:pt idx="433">
                  <c:v>3.6430400000000002E-3</c:v>
                </c:pt>
                <c:pt idx="434">
                  <c:v>2.76327E-3</c:v>
                </c:pt>
                <c:pt idx="435">
                  <c:v>1.52206E-3</c:v>
                </c:pt>
                <c:pt idx="436">
                  <c:v>1.0972E-3</c:v>
                </c:pt>
                <c:pt idx="437">
                  <c:v>1.2617100000000001E-3</c:v>
                </c:pt>
                <c:pt idx="438">
                  <c:v>1.29032E-3</c:v>
                </c:pt>
                <c:pt idx="439">
                  <c:v>2.5958999999999999E-3</c:v>
                </c:pt>
                <c:pt idx="440">
                  <c:v>4.9452799999999998E-3</c:v>
                </c:pt>
                <c:pt idx="441">
                  <c:v>5.0306300000000003E-3</c:v>
                </c:pt>
                <c:pt idx="442">
                  <c:v>3.8175599999999998E-3</c:v>
                </c:pt>
                <c:pt idx="443">
                  <c:v>3.2148400000000001E-3</c:v>
                </c:pt>
                <c:pt idx="444">
                  <c:v>2.3522399999999998E-3</c:v>
                </c:pt>
                <c:pt idx="445">
                  <c:v>3.63827E-4</c:v>
                </c:pt>
                <c:pt idx="446">
                  <c:v>-1.1301E-3</c:v>
                </c:pt>
                <c:pt idx="447">
                  <c:v>-1.54352E-3</c:v>
                </c:pt>
                <c:pt idx="448">
                  <c:v>-1.0189999999999999E-3</c:v>
                </c:pt>
                <c:pt idx="449">
                  <c:v>-6.4945200000000002E-4</c:v>
                </c:pt>
                <c:pt idx="450">
                  <c:v>-6.6852600000000002E-4</c:v>
                </c:pt>
                <c:pt idx="451">
                  <c:v>-7.5340300000000004E-4</c:v>
                </c:pt>
                <c:pt idx="452">
                  <c:v>-1.1477499999999999E-3</c:v>
                </c:pt>
                <c:pt idx="453">
                  <c:v>-1.17588E-3</c:v>
                </c:pt>
                <c:pt idx="454">
                  <c:v>-1.3627999999999999E-3</c:v>
                </c:pt>
                <c:pt idx="455">
                  <c:v>-1.62411E-3</c:v>
                </c:pt>
                <c:pt idx="456">
                  <c:v>-1.7666800000000001E-3</c:v>
                </c:pt>
                <c:pt idx="457">
                  <c:v>-1.99366E-3</c:v>
                </c:pt>
                <c:pt idx="458">
                  <c:v>-2.16007E-3</c:v>
                </c:pt>
                <c:pt idx="459">
                  <c:v>-2.4037400000000001E-3</c:v>
                </c:pt>
                <c:pt idx="460">
                  <c:v>-2.4943399999999998E-3</c:v>
                </c:pt>
                <c:pt idx="461">
                  <c:v>-2.71368E-3</c:v>
                </c:pt>
                <c:pt idx="462">
                  <c:v>-2.7442E-3</c:v>
                </c:pt>
                <c:pt idx="463">
                  <c:v>-3.09181E-3</c:v>
                </c:pt>
                <c:pt idx="464">
                  <c:v>-3.11232E-3</c:v>
                </c:pt>
                <c:pt idx="465">
                  <c:v>-3.6368400000000001E-3</c:v>
                </c:pt>
                <c:pt idx="466">
                  <c:v>-3.5762800000000003E-5</c:v>
                </c:pt>
                <c:pt idx="467">
                  <c:v>-2.4142299999999998E-3</c:v>
                </c:pt>
                <c:pt idx="468">
                  <c:v>-3.7569999999999999E-3</c:v>
                </c:pt>
                <c:pt idx="469">
                  <c:v>-3.9501199999999997E-3</c:v>
                </c:pt>
                <c:pt idx="470">
                  <c:v>-4.2056999999999997E-3</c:v>
                </c:pt>
                <c:pt idx="471">
                  <c:v>-4.3530499999999998E-3</c:v>
                </c:pt>
                <c:pt idx="472">
                  <c:v>-4.3954800000000002E-3</c:v>
                </c:pt>
                <c:pt idx="473">
                  <c:v>-4.57954E-3</c:v>
                </c:pt>
                <c:pt idx="474">
                  <c:v>-4.6410599999999998E-3</c:v>
                </c:pt>
                <c:pt idx="475">
                  <c:v>-4.8418000000000003E-3</c:v>
                </c:pt>
                <c:pt idx="476">
                  <c:v>-4.9114199999999997E-3</c:v>
                </c:pt>
                <c:pt idx="477">
                  <c:v>-5.1078800000000004E-3</c:v>
                </c:pt>
                <c:pt idx="478">
                  <c:v>-5.1188500000000003E-3</c:v>
                </c:pt>
                <c:pt idx="479">
                  <c:v>-5.20039E-3</c:v>
                </c:pt>
                <c:pt idx="480">
                  <c:v>-5.1875100000000002E-3</c:v>
                </c:pt>
                <c:pt idx="481">
                  <c:v>-5.3448699999999998E-3</c:v>
                </c:pt>
                <c:pt idx="482">
                  <c:v>-5.4531099999999997E-3</c:v>
                </c:pt>
                <c:pt idx="483">
                  <c:v>-5.5212999999999998E-3</c:v>
                </c:pt>
                <c:pt idx="484">
                  <c:v>-5.6672099999999998E-3</c:v>
                </c:pt>
                <c:pt idx="485">
                  <c:v>-5.6481400000000003E-3</c:v>
                </c:pt>
                <c:pt idx="486">
                  <c:v>-5.7425499999999999E-3</c:v>
                </c:pt>
                <c:pt idx="487">
                  <c:v>-5.8536500000000002E-3</c:v>
                </c:pt>
                <c:pt idx="488">
                  <c:v>-5.9127800000000003E-3</c:v>
                </c:pt>
                <c:pt idx="489">
                  <c:v>-6.0443900000000002E-3</c:v>
                </c:pt>
                <c:pt idx="490">
                  <c:v>-6.0515400000000002E-3</c:v>
                </c:pt>
                <c:pt idx="491">
                  <c:v>-6.2098500000000003E-3</c:v>
                </c:pt>
                <c:pt idx="492">
                  <c:v>-6.2613499999999997E-3</c:v>
                </c:pt>
                <c:pt idx="493">
                  <c:v>-6.4253799999999996E-3</c:v>
                </c:pt>
                <c:pt idx="494">
                  <c:v>-6.51455E-3</c:v>
                </c:pt>
                <c:pt idx="495">
                  <c:v>-6.5212200000000003E-3</c:v>
                </c:pt>
                <c:pt idx="496">
                  <c:v>-6.6666599999999996E-3</c:v>
                </c:pt>
                <c:pt idx="497">
                  <c:v>-6.82068E-3</c:v>
                </c:pt>
                <c:pt idx="498">
                  <c:v>-6.9837600000000003E-3</c:v>
                </c:pt>
                <c:pt idx="499">
                  <c:v>-7.09248E-3</c:v>
                </c:pt>
                <c:pt idx="500">
                  <c:v>-7.1783100000000002E-3</c:v>
                </c:pt>
                <c:pt idx="501">
                  <c:v>-7.1969E-3</c:v>
                </c:pt>
                <c:pt idx="502">
                  <c:v>-7.3189700000000002E-3</c:v>
                </c:pt>
                <c:pt idx="503">
                  <c:v>-7.37858E-3</c:v>
                </c:pt>
                <c:pt idx="504">
                  <c:v>-7.40385E-3</c:v>
                </c:pt>
                <c:pt idx="505">
                  <c:v>-7.5359299999999997E-3</c:v>
                </c:pt>
                <c:pt idx="506">
                  <c:v>-7.4620199999999998E-3</c:v>
                </c:pt>
                <c:pt idx="507">
                  <c:v>-7.5259200000000002E-3</c:v>
                </c:pt>
                <c:pt idx="508">
                  <c:v>-7.5492900000000002E-3</c:v>
                </c:pt>
                <c:pt idx="509">
                  <c:v>-7.5826599999999997E-3</c:v>
                </c:pt>
                <c:pt idx="510">
                  <c:v>-7.5101899999999999E-3</c:v>
                </c:pt>
                <c:pt idx="511">
                  <c:v>-7.5764700000000001E-3</c:v>
                </c:pt>
                <c:pt idx="512">
                  <c:v>-7.5697899999999999E-3</c:v>
                </c:pt>
                <c:pt idx="513">
                  <c:v>-7.43437E-3</c:v>
                </c:pt>
                <c:pt idx="514">
                  <c:v>-7.5149500000000003E-3</c:v>
                </c:pt>
                <c:pt idx="515">
                  <c:v>-7.4687E-3</c:v>
                </c:pt>
                <c:pt idx="516">
                  <c:v>-7.42912E-3</c:v>
                </c:pt>
                <c:pt idx="517">
                  <c:v>-7.3499699999999999E-3</c:v>
                </c:pt>
                <c:pt idx="518">
                  <c:v>-7.5216299999999996E-3</c:v>
                </c:pt>
                <c:pt idx="519">
                  <c:v>-7.4377100000000002E-3</c:v>
                </c:pt>
                <c:pt idx="520">
                  <c:v>-7.5302099999999999E-3</c:v>
                </c:pt>
                <c:pt idx="521">
                  <c:v>-7.4329399999999999E-3</c:v>
                </c:pt>
                <c:pt idx="522">
                  <c:v>-7.6560999999999999E-3</c:v>
                </c:pt>
                <c:pt idx="523">
                  <c:v>-7.6990100000000001E-3</c:v>
                </c:pt>
                <c:pt idx="524">
                  <c:v>-7.6813699999999999E-3</c:v>
                </c:pt>
                <c:pt idx="525">
                  <c:v>-7.8206100000000004E-3</c:v>
                </c:pt>
                <c:pt idx="526">
                  <c:v>-7.8329999999999997E-3</c:v>
                </c:pt>
                <c:pt idx="527">
                  <c:v>-8.0380399999999998E-3</c:v>
                </c:pt>
                <c:pt idx="528">
                  <c:v>-7.9703299999999994E-3</c:v>
                </c:pt>
                <c:pt idx="529">
                  <c:v>-8.1644100000000004E-3</c:v>
                </c:pt>
                <c:pt idx="530">
                  <c:v>-8.2287799999999998E-3</c:v>
                </c:pt>
                <c:pt idx="531">
                  <c:v>-8.4161800000000005E-3</c:v>
                </c:pt>
                <c:pt idx="532">
                  <c:v>-8.5749599999999995E-3</c:v>
                </c:pt>
                <c:pt idx="533">
                  <c:v>-8.54158E-3</c:v>
                </c:pt>
                <c:pt idx="534">
                  <c:v>-8.5630399999999992E-3</c:v>
                </c:pt>
                <c:pt idx="535">
                  <c:v>-8.67128E-3</c:v>
                </c:pt>
                <c:pt idx="536">
                  <c:v>-8.6197900000000004E-3</c:v>
                </c:pt>
                <c:pt idx="537">
                  <c:v>-8.7256399999999998E-3</c:v>
                </c:pt>
                <c:pt idx="538">
                  <c:v>-8.7671299999999997E-3</c:v>
                </c:pt>
                <c:pt idx="539">
                  <c:v>-8.8272100000000003E-3</c:v>
                </c:pt>
                <c:pt idx="540">
                  <c:v>-8.9607200000000001E-3</c:v>
                </c:pt>
                <c:pt idx="541">
                  <c:v>-8.9125599999999999E-3</c:v>
                </c:pt>
                <c:pt idx="542">
                  <c:v>-8.7671299999999997E-3</c:v>
                </c:pt>
                <c:pt idx="543">
                  <c:v>-8.9335400000000002E-3</c:v>
                </c:pt>
                <c:pt idx="544">
                  <c:v>-8.9249599999999991E-3</c:v>
                </c:pt>
                <c:pt idx="545">
                  <c:v>-8.74138E-3</c:v>
                </c:pt>
                <c:pt idx="546">
                  <c:v>-8.6960800000000001E-3</c:v>
                </c:pt>
                <c:pt idx="547">
                  <c:v>-8.8090900000000003E-3</c:v>
                </c:pt>
                <c:pt idx="548">
                  <c:v>-8.9216199999999999E-3</c:v>
                </c:pt>
                <c:pt idx="549">
                  <c:v>-8.7885900000000006E-3</c:v>
                </c:pt>
                <c:pt idx="550">
                  <c:v>-8.5387199999999996E-3</c:v>
                </c:pt>
                <c:pt idx="551">
                  <c:v>-8.5573200000000002E-3</c:v>
                </c:pt>
                <c:pt idx="552">
                  <c:v>-8.6073899999999995E-3</c:v>
                </c:pt>
                <c:pt idx="553">
                  <c:v>-8.6812999999999994E-3</c:v>
                </c:pt>
                <c:pt idx="554">
                  <c:v>-8.6450599999999996E-3</c:v>
                </c:pt>
                <c:pt idx="555">
                  <c:v>-8.4896099999999999E-3</c:v>
                </c:pt>
                <c:pt idx="556">
                  <c:v>-8.5144000000000001E-3</c:v>
                </c:pt>
                <c:pt idx="557">
                  <c:v>-8.4438299999999994E-3</c:v>
                </c:pt>
                <c:pt idx="558">
                  <c:v>-8.4609999999999998E-3</c:v>
                </c:pt>
                <c:pt idx="559">
                  <c:v>-8.5239400000000007E-3</c:v>
                </c:pt>
                <c:pt idx="560">
                  <c:v>-8.6026200000000001E-3</c:v>
                </c:pt>
                <c:pt idx="561">
                  <c:v>-8.6412399999999997E-3</c:v>
                </c:pt>
                <c:pt idx="562">
                  <c:v>-8.7194400000000002E-3</c:v>
                </c:pt>
                <c:pt idx="563">
                  <c:v>-8.7518700000000001E-3</c:v>
                </c:pt>
                <c:pt idx="564">
                  <c:v>-8.7518700000000001E-3</c:v>
                </c:pt>
                <c:pt idx="565">
                  <c:v>-8.8820500000000007E-3</c:v>
                </c:pt>
                <c:pt idx="566">
                  <c:v>-8.9950599999999992E-3</c:v>
                </c:pt>
                <c:pt idx="567">
                  <c:v>-8.9201899999999997E-3</c:v>
                </c:pt>
                <c:pt idx="568">
                  <c:v>-8.9383099999999997E-3</c:v>
                </c:pt>
                <c:pt idx="569">
                  <c:v>-8.9588199999999993E-3</c:v>
                </c:pt>
                <c:pt idx="570">
                  <c:v>-8.9859999999999992E-3</c:v>
                </c:pt>
                <c:pt idx="571">
                  <c:v>-9.1280900000000002E-3</c:v>
                </c:pt>
                <c:pt idx="572">
                  <c:v>-9.3617400000000003E-3</c:v>
                </c:pt>
                <c:pt idx="573">
                  <c:v>-9.4099000000000006E-3</c:v>
                </c:pt>
                <c:pt idx="574">
                  <c:v>-9.2983200000000005E-3</c:v>
                </c:pt>
                <c:pt idx="575">
                  <c:v>-9.38225E-3</c:v>
                </c:pt>
                <c:pt idx="576">
                  <c:v>-9.4556799999999993E-3</c:v>
                </c:pt>
                <c:pt idx="577">
                  <c:v>-9.5677399999999999E-3</c:v>
                </c:pt>
                <c:pt idx="578">
                  <c:v>-9.4509099999999999E-3</c:v>
                </c:pt>
                <c:pt idx="579">
                  <c:v>-9.3393299999999999E-3</c:v>
                </c:pt>
                <c:pt idx="580">
                  <c:v>-9.3374300000000007E-3</c:v>
                </c:pt>
                <c:pt idx="581">
                  <c:v>-9.5028899999999999E-3</c:v>
                </c:pt>
                <c:pt idx="582">
                  <c:v>-9.49383E-3</c:v>
                </c:pt>
                <c:pt idx="583">
                  <c:v>-9.5119499999999999E-3</c:v>
                </c:pt>
                <c:pt idx="584">
                  <c:v>-9.4261199999999996E-3</c:v>
                </c:pt>
                <c:pt idx="585">
                  <c:v>-9.4761800000000007E-3</c:v>
                </c:pt>
                <c:pt idx="586">
                  <c:v>-9.4690299999999998E-3</c:v>
                </c:pt>
                <c:pt idx="587">
                  <c:v>-9.35888E-3</c:v>
                </c:pt>
                <c:pt idx="588">
                  <c:v>-9.3817699999999993E-3</c:v>
                </c:pt>
                <c:pt idx="589">
                  <c:v>-9.2449200000000002E-3</c:v>
                </c:pt>
                <c:pt idx="590">
                  <c:v>-9.1590899999999999E-3</c:v>
                </c:pt>
                <c:pt idx="591">
                  <c:v>-9.1466900000000007E-3</c:v>
                </c:pt>
                <c:pt idx="592">
                  <c:v>-9.3016599999999998E-3</c:v>
                </c:pt>
                <c:pt idx="593">
                  <c:v>-9.2039099999999992E-3</c:v>
                </c:pt>
                <c:pt idx="594">
                  <c:v>-9.2349100000000007E-3</c:v>
                </c:pt>
                <c:pt idx="595">
                  <c:v>-9.2105899999999994E-3</c:v>
                </c:pt>
                <c:pt idx="596">
                  <c:v>-9.3107199999999998E-3</c:v>
                </c:pt>
                <c:pt idx="597">
                  <c:v>-9.3250299999999998E-3</c:v>
                </c:pt>
                <c:pt idx="598">
                  <c:v>-9.3226400000000001E-3</c:v>
                </c:pt>
                <c:pt idx="599">
                  <c:v>-9.2701899999999993E-3</c:v>
                </c:pt>
                <c:pt idx="600">
                  <c:v>-9.2425300000000005E-3</c:v>
                </c:pt>
                <c:pt idx="601">
                  <c:v>-9.3927400000000001E-3</c:v>
                </c:pt>
                <c:pt idx="602">
                  <c:v>-9.4733200000000004E-3</c:v>
                </c:pt>
                <c:pt idx="603">
                  <c:v>-9.4032300000000003E-3</c:v>
                </c:pt>
                <c:pt idx="604">
                  <c:v>-9.4571099999999995E-3</c:v>
                </c:pt>
                <c:pt idx="605">
                  <c:v>-9.4366099999999998E-3</c:v>
                </c:pt>
                <c:pt idx="606">
                  <c:v>-9.4809500000000001E-3</c:v>
                </c:pt>
                <c:pt idx="607">
                  <c:v>-9.5672599999999993E-3</c:v>
                </c:pt>
                <c:pt idx="608">
                  <c:v>-9.5372200000000008E-3</c:v>
                </c:pt>
                <c:pt idx="609">
                  <c:v>-9.5996899999999993E-3</c:v>
                </c:pt>
                <c:pt idx="610">
                  <c:v>-9.6240000000000006E-3</c:v>
                </c:pt>
                <c:pt idx="611">
                  <c:v>-9.6783600000000004E-3</c:v>
                </c:pt>
                <c:pt idx="612">
                  <c:v>-9.7479799999999998E-3</c:v>
                </c:pt>
                <c:pt idx="613">
                  <c:v>-9.8562200000000006E-3</c:v>
                </c:pt>
                <c:pt idx="614">
                  <c:v>-9.9592199999999995E-3</c:v>
                </c:pt>
                <c:pt idx="615">
                  <c:v>-1.0019800000000001E-2</c:v>
                </c:pt>
                <c:pt idx="616">
                  <c:v>-1.00074E-2</c:v>
                </c:pt>
                <c:pt idx="617">
                  <c:v>-1.00207E-2</c:v>
                </c:pt>
                <c:pt idx="618">
                  <c:v>-9.9597000000000002E-3</c:v>
                </c:pt>
                <c:pt idx="619">
                  <c:v>-9.9687600000000001E-3</c:v>
                </c:pt>
                <c:pt idx="620">
                  <c:v>-9.9449199999999995E-3</c:v>
                </c:pt>
                <c:pt idx="621">
                  <c:v>-9.9029500000000006E-3</c:v>
                </c:pt>
                <c:pt idx="622">
                  <c:v>-9.9740000000000002E-3</c:v>
                </c:pt>
                <c:pt idx="623">
                  <c:v>-9.9511100000000009E-3</c:v>
                </c:pt>
                <c:pt idx="624">
                  <c:v>-1.0036E-2</c:v>
                </c:pt>
                <c:pt idx="625">
                  <c:v>-1.00803E-2</c:v>
                </c:pt>
                <c:pt idx="626">
                  <c:v>-1.0078E-2</c:v>
                </c:pt>
                <c:pt idx="627">
                  <c:v>-1.00961E-2</c:v>
                </c:pt>
                <c:pt idx="628">
                  <c:v>-1.0107E-2</c:v>
                </c:pt>
                <c:pt idx="629">
                  <c:v>-1.0104200000000001E-2</c:v>
                </c:pt>
                <c:pt idx="630">
                  <c:v>-1.0052699999999999E-2</c:v>
                </c:pt>
                <c:pt idx="631">
                  <c:v>-1.0052200000000001E-2</c:v>
                </c:pt>
                <c:pt idx="632">
                  <c:v>-1.0062700000000001E-2</c:v>
                </c:pt>
                <c:pt idx="633">
                  <c:v>-1.01857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1F18-4B59-99FF-AEF5211B21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909008"/>
        <c:axId val="844909552"/>
      </c:scatterChart>
      <c:valAx>
        <c:axId val="844909008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09552"/>
        <c:crosses val="autoZero"/>
        <c:crossBetween val="midCat"/>
      </c:valAx>
      <c:valAx>
        <c:axId val="844909552"/>
        <c:scaling>
          <c:orientation val="minMax"/>
          <c:max val="1.6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0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090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714</c:f>
              <c:numCache>
                <c:formatCode>General</c:formatCode>
                <c:ptCount val="71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</c:numCache>
            </c:numRef>
          </c:xVal>
          <c:yVal>
            <c:numRef>
              <c:f>Sheet1!$B$2:$B$714</c:f>
              <c:numCache>
                <c:formatCode>General</c:formatCode>
                <c:ptCount val="713"/>
                <c:pt idx="0">
                  <c:v>-0.50009300000000001</c:v>
                </c:pt>
                <c:pt idx="1">
                  <c:v>-0.86231899999999995</c:v>
                </c:pt>
                <c:pt idx="2">
                  <c:v>-1.17225</c:v>
                </c:pt>
                <c:pt idx="3">
                  <c:v>-0.58205200000000001</c:v>
                </c:pt>
                <c:pt idx="4">
                  <c:v>-1.10293</c:v>
                </c:pt>
                <c:pt idx="5">
                  <c:v>-0.84987400000000002</c:v>
                </c:pt>
                <c:pt idx="6">
                  <c:v>-0.74332699999999996</c:v>
                </c:pt>
                <c:pt idx="7">
                  <c:v>-1.38819</c:v>
                </c:pt>
                <c:pt idx="8">
                  <c:v>-1.07944</c:v>
                </c:pt>
                <c:pt idx="9">
                  <c:v>-0.52930200000000005</c:v>
                </c:pt>
                <c:pt idx="10">
                  <c:v>-0.91222400000000003</c:v>
                </c:pt>
                <c:pt idx="11">
                  <c:v>-1.1085700000000001</c:v>
                </c:pt>
                <c:pt idx="12">
                  <c:v>-1.1231500000000001</c:v>
                </c:pt>
                <c:pt idx="13">
                  <c:v>-0.98129999999999995</c:v>
                </c:pt>
                <c:pt idx="14">
                  <c:v>-1.3552</c:v>
                </c:pt>
                <c:pt idx="15">
                  <c:v>-0.77071699999999999</c:v>
                </c:pt>
                <c:pt idx="16">
                  <c:v>-1.33636</c:v>
                </c:pt>
                <c:pt idx="17">
                  <c:v>-0.84009100000000003</c:v>
                </c:pt>
                <c:pt idx="18">
                  <c:v>-1.10318</c:v>
                </c:pt>
                <c:pt idx="19">
                  <c:v>-1.2557100000000001</c:v>
                </c:pt>
                <c:pt idx="20">
                  <c:v>-0.62654399999999999</c:v>
                </c:pt>
                <c:pt idx="21">
                  <c:v>-0.79395899999999997</c:v>
                </c:pt>
                <c:pt idx="22">
                  <c:v>-1.4241299999999999</c:v>
                </c:pt>
                <c:pt idx="23">
                  <c:v>-1.1683399999999999</c:v>
                </c:pt>
                <c:pt idx="24">
                  <c:v>-1.16137</c:v>
                </c:pt>
                <c:pt idx="25">
                  <c:v>-0.88124199999999997</c:v>
                </c:pt>
                <c:pt idx="26">
                  <c:v>-0.74250400000000005</c:v>
                </c:pt>
                <c:pt idx="27">
                  <c:v>-0.28906700000000002</c:v>
                </c:pt>
                <c:pt idx="28">
                  <c:v>-1.1035200000000001</c:v>
                </c:pt>
                <c:pt idx="29">
                  <c:v>-0.68167699999999998</c:v>
                </c:pt>
                <c:pt idx="30">
                  <c:v>-1.0517000000000001</c:v>
                </c:pt>
                <c:pt idx="31">
                  <c:v>-0.56168399999999996</c:v>
                </c:pt>
                <c:pt idx="32">
                  <c:v>-0.99073199999999995</c:v>
                </c:pt>
                <c:pt idx="33">
                  <c:v>-0.55676999999999999</c:v>
                </c:pt>
                <c:pt idx="34">
                  <c:v>-0.73808099999999999</c:v>
                </c:pt>
                <c:pt idx="35">
                  <c:v>-1.5224200000000001</c:v>
                </c:pt>
                <c:pt idx="36">
                  <c:v>-1.37469</c:v>
                </c:pt>
                <c:pt idx="37">
                  <c:v>-1.3024500000000001</c:v>
                </c:pt>
                <c:pt idx="38">
                  <c:v>-0.882378</c:v>
                </c:pt>
                <c:pt idx="39">
                  <c:v>-0.64035299999999995</c:v>
                </c:pt>
                <c:pt idx="40">
                  <c:v>-1.00359</c:v>
                </c:pt>
                <c:pt idx="41">
                  <c:v>-0.84751500000000002</c:v>
                </c:pt>
                <c:pt idx="42">
                  <c:v>-0.46453499999999998</c:v>
                </c:pt>
                <c:pt idx="43">
                  <c:v>-1.00823</c:v>
                </c:pt>
                <c:pt idx="44">
                  <c:v>-1.23932</c:v>
                </c:pt>
                <c:pt idx="45">
                  <c:v>-0.53294799999999998</c:v>
                </c:pt>
                <c:pt idx="46">
                  <c:v>-1.0498499999999999</c:v>
                </c:pt>
                <c:pt idx="47">
                  <c:v>-1.3259000000000001</c:v>
                </c:pt>
                <c:pt idx="48">
                  <c:v>-0.75362099999999999</c:v>
                </c:pt>
                <c:pt idx="49">
                  <c:v>-0.45460400000000001</c:v>
                </c:pt>
                <c:pt idx="50">
                  <c:v>-1.01694</c:v>
                </c:pt>
                <c:pt idx="51">
                  <c:v>-1.41751</c:v>
                </c:pt>
                <c:pt idx="52">
                  <c:v>-0.81174999999999997</c:v>
                </c:pt>
                <c:pt idx="53">
                  <c:v>-0.80926399999999998</c:v>
                </c:pt>
                <c:pt idx="54">
                  <c:v>-0.41169699999999998</c:v>
                </c:pt>
                <c:pt idx="55">
                  <c:v>-0.448488</c:v>
                </c:pt>
                <c:pt idx="56">
                  <c:v>-0.38482300000000003</c:v>
                </c:pt>
                <c:pt idx="57">
                  <c:v>-0.955098</c:v>
                </c:pt>
                <c:pt idx="58">
                  <c:v>-0.24184</c:v>
                </c:pt>
                <c:pt idx="59">
                  <c:v>-0.31751299999999999</c:v>
                </c:pt>
                <c:pt idx="60">
                  <c:v>-0.60049699999999995</c:v>
                </c:pt>
                <c:pt idx="61">
                  <c:v>-0.37199100000000002</c:v>
                </c:pt>
                <c:pt idx="62">
                  <c:v>-0.58510899999999999</c:v>
                </c:pt>
                <c:pt idx="63" formatCode="0.00E+00">
                  <c:v>-9.8658999999999997E-2</c:v>
                </c:pt>
                <c:pt idx="64">
                  <c:v>-0.310977</c:v>
                </c:pt>
                <c:pt idx="65">
                  <c:v>-0.173676</c:v>
                </c:pt>
                <c:pt idx="66">
                  <c:v>-0.110301</c:v>
                </c:pt>
                <c:pt idx="67">
                  <c:v>0.19598199999999999</c:v>
                </c:pt>
                <c:pt idx="68">
                  <c:v>0.49360399999999999</c:v>
                </c:pt>
                <c:pt idx="69">
                  <c:v>0.89979299999999995</c:v>
                </c:pt>
                <c:pt idx="70">
                  <c:v>1.26552</c:v>
                </c:pt>
                <c:pt idx="71">
                  <c:v>1.8394200000000001</c:v>
                </c:pt>
                <c:pt idx="72">
                  <c:v>2.3811200000000001</c:v>
                </c:pt>
                <c:pt idx="73">
                  <c:v>2.1800700000000002</c:v>
                </c:pt>
                <c:pt idx="74">
                  <c:v>1.8295999999999999</c:v>
                </c:pt>
                <c:pt idx="75">
                  <c:v>1.8089</c:v>
                </c:pt>
                <c:pt idx="76">
                  <c:v>1.7036899999999999</c:v>
                </c:pt>
                <c:pt idx="77">
                  <c:v>1.7154199999999999</c:v>
                </c:pt>
                <c:pt idx="78">
                  <c:v>1.68696</c:v>
                </c:pt>
                <c:pt idx="79">
                  <c:v>1.72655</c:v>
                </c:pt>
                <c:pt idx="80">
                  <c:v>1.69641</c:v>
                </c:pt>
                <c:pt idx="81">
                  <c:v>1.7055899999999999</c:v>
                </c:pt>
                <c:pt idx="82">
                  <c:v>1.7116800000000001</c:v>
                </c:pt>
                <c:pt idx="83">
                  <c:v>1.7584200000000001</c:v>
                </c:pt>
                <c:pt idx="84">
                  <c:v>1.72993</c:v>
                </c:pt>
                <c:pt idx="85">
                  <c:v>1.70764</c:v>
                </c:pt>
                <c:pt idx="86">
                  <c:v>1.72529</c:v>
                </c:pt>
                <c:pt idx="87">
                  <c:v>1.7248000000000001</c:v>
                </c:pt>
                <c:pt idx="88">
                  <c:v>1.6726700000000001</c:v>
                </c:pt>
                <c:pt idx="89">
                  <c:v>1.6868000000000001</c:v>
                </c:pt>
                <c:pt idx="90">
                  <c:v>1.65282</c:v>
                </c:pt>
                <c:pt idx="91">
                  <c:v>1.6298999999999999</c:v>
                </c:pt>
                <c:pt idx="92">
                  <c:v>1.6172800000000001</c:v>
                </c:pt>
                <c:pt idx="93">
                  <c:v>1.5866400000000001</c:v>
                </c:pt>
                <c:pt idx="94">
                  <c:v>1.5787500000000001</c:v>
                </c:pt>
                <c:pt idx="95">
                  <c:v>1.53952</c:v>
                </c:pt>
                <c:pt idx="96">
                  <c:v>1.5043299999999999</c:v>
                </c:pt>
                <c:pt idx="97">
                  <c:v>1.48201</c:v>
                </c:pt>
                <c:pt idx="98">
                  <c:v>1.4438599999999999</c:v>
                </c:pt>
                <c:pt idx="99">
                  <c:v>1.40889</c:v>
                </c:pt>
                <c:pt idx="100">
                  <c:v>1.36873</c:v>
                </c:pt>
                <c:pt idx="101">
                  <c:v>1.3525400000000001</c:v>
                </c:pt>
                <c:pt idx="102">
                  <c:v>1.29694</c:v>
                </c:pt>
                <c:pt idx="103">
                  <c:v>1.2552099999999999</c:v>
                </c:pt>
                <c:pt idx="104">
                  <c:v>1.2284600000000001</c:v>
                </c:pt>
                <c:pt idx="105">
                  <c:v>1.17869</c:v>
                </c:pt>
                <c:pt idx="106">
                  <c:v>1.14316</c:v>
                </c:pt>
                <c:pt idx="107">
                  <c:v>1.1124099999999999</c:v>
                </c:pt>
                <c:pt idx="108">
                  <c:v>1.0743499999999999</c:v>
                </c:pt>
                <c:pt idx="109">
                  <c:v>1.0364800000000001</c:v>
                </c:pt>
                <c:pt idx="110">
                  <c:v>1.0009600000000001</c:v>
                </c:pt>
                <c:pt idx="111">
                  <c:v>0.97098300000000004</c:v>
                </c:pt>
                <c:pt idx="112">
                  <c:v>0.935554</c:v>
                </c:pt>
                <c:pt idx="113">
                  <c:v>0.90695800000000004</c:v>
                </c:pt>
                <c:pt idx="114">
                  <c:v>0.88074200000000002</c:v>
                </c:pt>
                <c:pt idx="115">
                  <c:v>0.84983799999999998</c:v>
                </c:pt>
                <c:pt idx="116">
                  <c:v>0.82313800000000004</c:v>
                </c:pt>
                <c:pt idx="117">
                  <c:v>0.79447500000000004</c:v>
                </c:pt>
                <c:pt idx="118">
                  <c:v>0.77318799999999999</c:v>
                </c:pt>
                <c:pt idx="119">
                  <c:v>0.747942</c:v>
                </c:pt>
                <c:pt idx="120">
                  <c:v>0.72473100000000001</c:v>
                </c:pt>
                <c:pt idx="121">
                  <c:v>0.70618899999999996</c:v>
                </c:pt>
                <c:pt idx="122">
                  <c:v>0.68433999999999995</c:v>
                </c:pt>
                <c:pt idx="123">
                  <c:v>0.66270899999999999</c:v>
                </c:pt>
                <c:pt idx="124">
                  <c:v>0.64556599999999997</c:v>
                </c:pt>
                <c:pt idx="125">
                  <c:v>0.62666299999999997</c:v>
                </c:pt>
                <c:pt idx="126">
                  <c:v>0.61009899999999995</c:v>
                </c:pt>
                <c:pt idx="127">
                  <c:v>0.59663500000000003</c:v>
                </c:pt>
                <c:pt idx="128">
                  <c:v>0.581152</c:v>
                </c:pt>
                <c:pt idx="129">
                  <c:v>0.57076800000000005</c:v>
                </c:pt>
                <c:pt idx="130">
                  <c:v>0.55774599999999996</c:v>
                </c:pt>
                <c:pt idx="131">
                  <c:v>0.54596599999999995</c:v>
                </c:pt>
                <c:pt idx="132">
                  <c:v>0.53297700000000003</c:v>
                </c:pt>
                <c:pt idx="133">
                  <c:v>0.52260099999999998</c:v>
                </c:pt>
                <c:pt idx="134">
                  <c:v>0.51126400000000005</c:v>
                </c:pt>
                <c:pt idx="135">
                  <c:v>0.49767499999999998</c:v>
                </c:pt>
                <c:pt idx="136">
                  <c:v>0.486817</c:v>
                </c:pt>
                <c:pt idx="137">
                  <c:v>0.47450700000000001</c:v>
                </c:pt>
                <c:pt idx="138">
                  <c:v>0.46311600000000003</c:v>
                </c:pt>
                <c:pt idx="139">
                  <c:v>0.45047100000000001</c:v>
                </c:pt>
                <c:pt idx="140">
                  <c:v>0.43910900000000003</c:v>
                </c:pt>
                <c:pt idx="141">
                  <c:v>0.42787999999999998</c:v>
                </c:pt>
                <c:pt idx="142">
                  <c:v>0.416074</c:v>
                </c:pt>
                <c:pt idx="143">
                  <c:v>0.40520299999999998</c:v>
                </c:pt>
                <c:pt idx="144">
                  <c:v>0.39258399999999999</c:v>
                </c:pt>
                <c:pt idx="145">
                  <c:v>0.38037100000000001</c:v>
                </c:pt>
                <c:pt idx="146">
                  <c:v>0.36966100000000002</c:v>
                </c:pt>
                <c:pt idx="147">
                  <c:v>0.35694799999999999</c:v>
                </c:pt>
                <c:pt idx="148">
                  <c:v>0.34473100000000001</c:v>
                </c:pt>
                <c:pt idx="149">
                  <c:v>0.33193699999999998</c:v>
                </c:pt>
                <c:pt idx="150">
                  <c:v>0.31964599999999999</c:v>
                </c:pt>
                <c:pt idx="151">
                  <c:v>0.307085</c:v>
                </c:pt>
                <c:pt idx="152">
                  <c:v>0.29511799999999999</c:v>
                </c:pt>
                <c:pt idx="153">
                  <c:v>0.28309099999999998</c:v>
                </c:pt>
                <c:pt idx="154">
                  <c:v>0.27073599999999998</c:v>
                </c:pt>
                <c:pt idx="155">
                  <c:v>0.25952799999999998</c:v>
                </c:pt>
                <c:pt idx="156">
                  <c:v>0.24769099999999999</c:v>
                </c:pt>
                <c:pt idx="157">
                  <c:v>0.23644499999999999</c:v>
                </c:pt>
                <c:pt idx="158">
                  <c:v>0.225382</c:v>
                </c:pt>
                <c:pt idx="159">
                  <c:v>0.21520700000000001</c:v>
                </c:pt>
                <c:pt idx="160">
                  <c:v>0.20524000000000001</c:v>
                </c:pt>
                <c:pt idx="161">
                  <c:v>0.195912</c:v>
                </c:pt>
                <c:pt idx="162">
                  <c:v>0.18714700000000001</c:v>
                </c:pt>
                <c:pt idx="163">
                  <c:v>0.17843899999999999</c:v>
                </c:pt>
                <c:pt idx="164">
                  <c:v>0.17118900000000001</c:v>
                </c:pt>
                <c:pt idx="165">
                  <c:v>0.16454099999999999</c:v>
                </c:pt>
                <c:pt idx="166">
                  <c:v>0.158382</c:v>
                </c:pt>
                <c:pt idx="167">
                  <c:v>0.153365</c:v>
                </c:pt>
                <c:pt idx="168">
                  <c:v>0.150064</c:v>
                </c:pt>
                <c:pt idx="169">
                  <c:v>0.14679400000000001</c:v>
                </c:pt>
                <c:pt idx="170">
                  <c:v>0.14202200000000001</c:v>
                </c:pt>
                <c:pt idx="171">
                  <c:v>0.13708999999999999</c:v>
                </c:pt>
                <c:pt idx="172">
                  <c:v>0.131435</c:v>
                </c:pt>
                <c:pt idx="173">
                  <c:v>0.126193</c:v>
                </c:pt>
                <c:pt idx="174">
                  <c:v>0.12668599999999999</c:v>
                </c:pt>
                <c:pt idx="175">
                  <c:v>0.128243</c:v>
                </c:pt>
                <c:pt idx="176">
                  <c:v>0.12839600000000001</c:v>
                </c:pt>
                <c:pt idx="177">
                  <c:v>0.12612599999999999</c:v>
                </c:pt>
                <c:pt idx="178">
                  <c:v>0.12295200000000001</c:v>
                </c:pt>
                <c:pt idx="179">
                  <c:v>0.119689</c:v>
                </c:pt>
                <c:pt idx="180">
                  <c:v>0.11731</c:v>
                </c:pt>
                <c:pt idx="181">
                  <c:v>0.115299</c:v>
                </c:pt>
                <c:pt idx="182">
                  <c:v>0.113639</c:v>
                </c:pt>
                <c:pt idx="183">
                  <c:v>0.111779</c:v>
                </c:pt>
                <c:pt idx="184">
                  <c:v>0.111516</c:v>
                </c:pt>
                <c:pt idx="185">
                  <c:v>0.10976900000000001</c:v>
                </c:pt>
                <c:pt idx="186">
                  <c:v>0.108501</c:v>
                </c:pt>
                <c:pt idx="187">
                  <c:v>0.10793800000000001</c:v>
                </c:pt>
                <c:pt idx="188">
                  <c:v>0.106324</c:v>
                </c:pt>
                <c:pt idx="189">
                  <c:v>0.105194</c:v>
                </c:pt>
                <c:pt idx="190">
                  <c:v>0.103877</c:v>
                </c:pt>
                <c:pt idx="191">
                  <c:v>0.103612</c:v>
                </c:pt>
                <c:pt idx="192">
                  <c:v>0.10403999999999999</c:v>
                </c:pt>
                <c:pt idx="193">
                  <c:v>0.103019</c:v>
                </c:pt>
                <c:pt idx="194">
                  <c:v>0.102135</c:v>
                </c:pt>
                <c:pt idx="195">
                  <c:v>0.10126400000000001</c:v>
                </c:pt>
                <c:pt idx="196">
                  <c:v>0.100961</c:v>
                </c:pt>
                <c:pt idx="197">
                  <c:v>0.100331</c:v>
                </c:pt>
                <c:pt idx="198" formatCode="0.00E+00">
                  <c:v>9.9348500000000006E-2</c:v>
                </c:pt>
                <c:pt idx="199" formatCode="0.00E+00">
                  <c:v>9.81374E-2</c:v>
                </c:pt>
                <c:pt idx="200" formatCode="0.00E+00">
                  <c:v>9.7139799999999998E-2</c:v>
                </c:pt>
                <c:pt idx="201" formatCode="0.00E+00">
                  <c:v>9.70607E-2</c:v>
                </c:pt>
                <c:pt idx="202" formatCode="0.00E+00">
                  <c:v>9.6607200000000004E-2</c:v>
                </c:pt>
                <c:pt idx="203" formatCode="0.00E+00">
                  <c:v>9.5938700000000002E-2</c:v>
                </c:pt>
                <c:pt idx="204" formatCode="0.00E+00">
                  <c:v>9.4520599999999996E-2</c:v>
                </c:pt>
                <c:pt idx="205" formatCode="0.00E+00">
                  <c:v>9.3955499999999997E-2</c:v>
                </c:pt>
                <c:pt idx="206" formatCode="0.00E+00">
                  <c:v>9.3543500000000002E-2</c:v>
                </c:pt>
                <c:pt idx="207" formatCode="0.00E+00">
                  <c:v>9.2563199999999998E-2</c:v>
                </c:pt>
                <c:pt idx="208" formatCode="0.00E+00">
                  <c:v>9.2521699999999998E-2</c:v>
                </c:pt>
                <c:pt idx="209" formatCode="0.00E+00">
                  <c:v>9.21178E-2</c:v>
                </c:pt>
                <c:pt idx="210" formatCode="0.00E+00">
                  <c:v>9.0139899999999995E-2</c:v>
                </c:pt>
                <c:pt idx="211" formatCode="0.00E+00">
                  <c:v>8.9908100000000005E-2</c:v>
                </c:pt>
                <c:pt idx="212" formatCode="0.00E+00">
                  <c:v>8.9543300000000006E-2</c:v>
                </c:pt>
                <c:pt idx="213" formatCode="0.00E+00">
                  <c:v>8.8859999999999995E-2</c:v>
                </c:pt>
                <c:pt idx="214" formatCode="0.00E+00">
                  <c:v>8.8473800000000005E-2</c:v>
                </c:pt>
                <c:pt idx="215" formatCode="0.00E+00">
                  <c:v>8.7700399999999998E-2</c:v>
                </c:pt>
                <c:pt idx="216" formatCode="0.00E+00">
                  <c:v>8.74891E-2</c:v>
                </c:pt>
                <c:pt idx="217" formatCode="0.00E+00">
                  <c:v>8.6281300000000005E-2</c:v>
                </c:pt>
                <c:pt idx="218" formatCode="0.00E+00">
                  <c:v>8.4581400000000001E-2</c:v>
                </c:pt>
                <c:pt idx="219" formatCode="0.00E+00">
                  <c:v>8.4828899999999999E-2</c:v>
                </c:pt>
                <c:pt idx="220" formatCode="0.00E+00">
                  <c:v>8.40645E-2</c:v>
                </c:pt>
                <c:pt idx="221" formatCode="0.00E+00">
                  <c:v>8.33092E-2</c:v>
                </c:pt>
                <c:pt idx="222" formatCode="0.00E+00">
                  <c:v>8.2524299999999995E-2</c:v>
                </c:pt>
                <c:pt idx="223" formatCode="0.00E+00">
                  <c:v>8.2121799999999995E-2</c:v>
                </c:pt>
                <c:pt idx="224" formatCode="0.00E+00">
                  <c:v>8.0825800000000003E-2</c:v>
                </c:pt>
                <c:pt idx="225" formatCode="0.00E+00">
                  <c:v>8.0392400000000003E-2</c:v>
                </c:pt>
                <c:pt idx="226" formatCode="0.00E+00">
                  <c:v>7.98817E-2</c:v>
                </c:pt>
                <c:pt idx="227" formatCode="0.00E+00">
                  <c:v>7.9497300000000007E-2</c:v>
                </c:pt>
                <c:pt idx="228" formatCode="0.00E+00">
                  <c:v>7.8021499999999994E-2</c:v>
                </c:pt>
                <c:pt idx="229" formatCode="0.00E+00">
                  <c:v>7.7283400000000002E-2</c:v>
                </c:pt>
                <c:pt idx="230" formatCode="0.00E+00">
                  <c:v>7.7183199999999993E-2</c:v>
                </c:pt>
                <c:pt idx="231" formatCode="0.00E+00">
                  <c:v>7.6179999999999998E-2</c:v>
                </c:pt>
                <c:pt idx="232" formatCode="0.00E+00">
                  <c:v>7.4661699999999998E-2</c:v>
                </c:pt>
                <c:pt idx="233" formatCode="0.00E+00">
                  <c:v>7.4750899999999995E-2</c:v>
                </c:pt>
                <c:pt idx="234" formatCode="0.00E+00">
                  <c:v>7.3302300000000001E-2</c:v>
                </c:pt>
                <c:pt idx="235" formatCode="0.00E+00">
                  <c:v>7.2379600000000002E-2</c:v>
                </c:pt>
                <c:pt idx="236" formatCode="0.00E+00">
                  <c:v>7.1923299999999996E-2</c:v>
                </c:pt>
                <c:pt idx="237" formatCode="0.00E+00">
                  <c:v>7.2059600000000001E-2</c:v>
                </c:pt>
                <c:pt idx="238" formatCode="0.00E+00">
                  <c:v>7.0047399999999996E-2</c:v>
                </c:pt>
                <c:pt idx="239" formatCode="0.00E+00">
                  <c:v>6.9610599999999995E-2</c:v>
                </c:pt>
                <c:pt idx="240" formatCode="0.00E+00">
                  <c:v>6.9020300000000007E-2</c:v>
                </c:pt>
                <c:pt idx="241" formatCode="0.00E+00">
                  <c:v>6.7773799999999995E-2</c:v>
                </c:pt>
                <c:pt idx="242" formatCode="0.00E+00">
                  <c:v>6.6995100000000002E-2</c:v>
                </c:pt>
                <c:pt idx="243" formatCode="0.00E+00">
                  <c:v>6.6747200000000007E-2</c:v>
                </c:pt>
                <c:pt idx="244" formatCode="0.00E+00">
                  <c:v>6.5638500000000002E-2</c:v>
                </c:pt>
                <c:pt idx="245" formatCode="0.00E+00">
                  <c:v>6.4000100000000004E-2</c:v>
                </c:pt>
                <c:pt idx="246" formatCode="0.00E+00">
                  <c:v>6.3525700000000004E-2</c:v>
                </c:pt>
                <c:pt idx="247" formatCode="0.00E+00">
                  <c:v>6.3059799999999999E-2</c:v>
                </c:pt>
                <c:pt idx="248" formatCode="0.00E+00">
                  <c:v>6.2069899999999997E-2</c:v>
                </c:pt>
                <c:pt idx="249" formatCode="0.00E+00">
                  <c:v>6.1068499999999998E-2</c:v>
                </c:pt>
                <c:pt idx="250" formatCode="0.00E+00">
                  <c:v>6.0483500000000003E-2</c:v>
                </c:pt>
                <c:pt idx="251" formatCode="0.00E+00">
                  <c:v>6.0332799999999999E-2</c:v>
                </c:pt>
                <c:pt idx="252" formatCode="0.00E+00">
                  <c:v>5.8702499999999998E-2</c:v>
                </c:pt>
                <c:pt idx="253" formatCode="0.00E+00">
                  <c:v>5.7699199999999999E-2</c:v>
                </c:pt>
                <c:pt idx="254" formatCode="0.00E+00">
                  <c:v>5.7215700000000001E-2</c:v>
                </c:pt>
                <c:pt idx="255" formatCode="0.00E+00">
                  <c:v>5.6665399999999998E-2</c:v>
                </c:pt>
                <c:pt idx="256" formatCode="0.00E+00">
                  <c:v>5.5676499999999997E-2</c:v>
                </c:pt>
                <c:pt idx="257" formatCode="0.00E+00">
                  <c:v>5.4678900000000003E-2</c:v>
                </c:pt>
                <c:pt idx="258" formatCode="0.00E+00">
                  <c:v>5.4226900000000001E-2</c:v>
                </c:pt>
                <c:pt idx="259" formatCode="0.00E+00">
                  <c:v>5.3533999999999998E-2</c:v>
                </c:pt>
                <c:pt idx="260" formatCode="0.00E+00">
                  <c:v>5.2635700000000001E-2</c:v>
                </c:pt>
                <c:pt idx="261" formatCode="0.00E+00">
                  <c:v>5.1887500000000003E-2</c:v>
                </c:pt>
                <c:pt idx="262" formatCode="0.00E+00">
                  <c:v>5.1134100000000002E-2</c:v>
                </c:pt>
                <c:pt idx="263" formatCode="0.00E+00">
                  <c:v>5.0506099999999998E-2</c:v>
                </c:pt>
                <c:pt idx="264" formatCode="0.00E+00">
                  <c:v>4.9827099999999999E-2</c:v>
                </c:pt>
                <c:pt idx="265" formatCode="0.00E+00">
                  <c:v>4.8920600000000002E-2</c:v>
                </c:pt>
                <c:pt idx="266" formatCode="0.00E+00">
                  <c:v>4.8217799999999998E-2</c:v>
                </c:pt>
                <c:pt idx="267" formatCode="0.00E+00">
                  <c:v>4.8069500000000001E-2</c:v>
                </c:pt>
                <c:pt idx="268" formatCode="0.00E+00">
                  <c:v>4.6729100000000003E-2</c:v>
                </c:pt>
                <c:pt idx="269" formatCode="0.00E+00">
                  <c:v>4.5936100000000001E-2</c:v>
                </c:pt>
                <c:pt idx="270" formatCode="0.00E+00">
                  <c:v>4.5262299999999998E-2</c:v>
                </c:pt>
                <c:pt idx="271" formatCode="0.00E+00">
                  <c:v>4.4954800000000003E-2</c:v>
                </c:pt>
                <c:pt idx="272" formatCode="0.00E+00">
                  <c:v>4.4357800000000003E-2</c:v>
                </c:pt>
                <c:pt idx="273" formatCode="0.00E+00">
                  <c:v>4.4158000000000003E-2</c:v>
                </c:pt>
                <c:pt idx="274" formatCode="0.00E+00">
                  <c:v>4.25916E-2</c:v>
                </c:pt>
                <c:pt idx="275" formatCode="0.00E+00">
                  <c:v>4.2250599999999999E-2</c:v>
                </c:pt>
                <c:pt idx="276" formatCode="0.00E+00">
                  <c:v>4.1786700000000003E-2</c:v>
                </c:pt>
                <c:pt idx="277" formatCode="0.00E+00">
                  <c:v>4.1221099999999997E-2</c:v>
                </c:pt>
                <c:pt idx="278" formatCode="0.00E+00">
                  <c:v>4.0638000000000001E-2</c:v>
                </c:pt>
                <c:pt idx="279" formatCode="0.00E+00">
                  <c:v>3.9969900000000003E-2</c:v>
                </c:pt>
                <c:pt idx="280" formatCode="0.00E+00">
                  <c:v>3.9535500000000001E-2</c:v>
                </c:pt>
                <c:pt idx="281" formatCode="0.00E+00">
                  <c:v>3.9099200000000001E-2</c:v>
                </c:pt>
                <c:pt idx="282" formatCode="0.00E+00">
                  <c:v>3.8706299999999999E-2</c:v>
                </c:pt>
                <c:pt idx="283" formatCode="0.00E+00">
                  <c:v>3.7986800000000001E-2</c:v>
                </c:pt>
                <c:pt idx="284" formatCode="0.00E+00">
                  <c:v>3.74098E-2</c:v>
                </c:pt>
                <c:pt idx="285" formatCode="0.00E+00">
                  <c:v>3.7270999999999999E-2</c:v>
                </c:pt>
                <c:pt idx="286" formatCode="0.00E+00">
                  <c:v>3.6776099999999999E-2</c:v>
                </c:pt>
                <c:pt idx="287" formatCode="0.00E+00">
                  <c:v>3.6319700000000003E-2</c:v>
                </c:pt>
                <c:pt idx="288" formatCode="0.00E+00">
                  <c:v>3.5943000000000003E-2</c:v>
                </c:pt>
                <c:pt idx="289" formatCode="0.00E+00">
                  <c:v>3.5493900000000002E-2</c:v>
                </c:pt>
                <c:pt idx="290" formatCode="0.00E+00">
                  <c:v>3.49574E-2</c:v>
                </c:pt>
                <c:pt idx="291" formatCode="0.00E+00">
                  <c:v>3.4403299999999998E-2</c:v>
                </c:pt>
                <c:pt idx="292" formatCode="0.00E+00">
                  <c:v>3.4255500000000001E-2</c:v>
                </c:pt>
                <c:pt idx="293" formatCode="0.00E+00">
                  <c:v>3.4170199999999998E-2</c:v>
                </c:pt>
                <c:pt idx="294" formatCode="0.00E+00">
                  <c:v>3.32637E-2</c:v>
                </c:pt>
                <c:pt idx="295" formatCode="0.00E+00">
                  <c:v>3.47424E-2</c:v>
                </c:pt>
                <c:pt idx="296" formatCode="0.00E+00">
                  <c:v>3.2891299999999998E-2</c:v>
                </c:pt>
                <c:pt idx="297" formatCode="0.00E+00">
                  <c:v>3.1264800000000002E-2</c:v>
                </c:pt>
                <c:pt idx="298" formatCode="0.00E+00">
                  <c:v>3.1836000000000003E-2</c:v>
                </c:pt>
                <c:pt idx="299" formatCode="0.00E+00">
                  <c:v>3.1861300000000002E-2</c:v>
                </c:pt>
                <c:pt idx="300" formatCode="0.00E+00">
                  <c:v>3.1705400000000002E-2</c:v>
                </c:pt>
                <c:pt idx="301" formatCode="0.00E+00">
                  <c:v>3.10326E-2</c:v>
                </c:pt>
                <c:pt idx="302" formatCode="0.00E+00">
                  <c:v>3.1116000000000001E-2</c:v>
                </c:pt>
                <c:pt idx="303" formatCode="0.00E+00">
                  <c:v>3.1015899999999999E-2</c:v>
                </c:pt>
                <c:pt idx="304" formatCode="0.00E+00">
                  <c:v>3.0028300000000001E-2</c:v>
                </c:pt>
                <c:pt idx="305" formatCode="0.00E+00">
                  <c:v>2.9997300000000001E-2</c:v>
                </c:pt>
                <c:pt idx="306" formatCode="0.00E+00">
                  <c:v>2.98543E-2</c:v>
                </c:pt>
                <c:pt idx="307" formatCode="0.00E+00">
                  <c:v>2.9619199999999998E-2</c:v>
                </c:pt>
                <c:pt idx="308" formatCode="0.00E+00">
                  <c:v>2.947E-2</c:v>
                </c:pt>
                <c:pt idx="309" formatCode="0.00E+00">
                  <c:v>2.9094700000000001E-2</c:v>
                </c:pt>
                <c:pt idx="310" formatCode="0.00E+00">
                  <c:v>2.8811E-2</c:v>
                </c:pt>
                <c:pt idx="311" formatCode="0.00E+00">
                  <c:v>2.86222E-2</c:v>
                </c:pt>
                <c:pt idx="312" formatCode="0.00E+00">
                  <c:v>2.8202999999999999E-2</c:v>
                </c:pt>
                <c:pt idx="313" formatCode="0.00E+00">
                  <c:v>2.8098600000000001E-2</c:v>
                </c:pt>
                <c:pt idx="314" formatCode="0.00E+00">
                  <c:v>2.7755700000000001E-2</c:v>
                </c:pt>
                <c:pt idx="315" formatCode="0.00E+00">
                  <c:v>2.7821100000000001E-2</c:v>
                </c:pt>
                <c:pt idx="316" formatCode="0.00E+00">
                  <c:v>2.74544E-2</c:v>
                </c:pt>
                <c:pt idx="317" formatCode="0.00E+00">
                  <c:v>2.7216899999999999E-2</c:v>
                </c:pt>
                <c:pt idx="318" formatCode="0.00E+00">
                  <c:v>2.7068600000000002E-2</c:v>
                </c:pt>
                <c:pt idx="319" formatCode="0.00E+00">
                  <c:v>2.6692899999999999E-2</c:v>
                </c:pt>
                <c:pt idx="320" formatCode="0.00E+00">
                  <c:v>2.66728E-2</c:v>
                </c:pt>
                <c:pt idx="321" formatCode="0.00E+00">
                  <c:v>2.64864E-2</c:v>
                </c:pt>
                <c:pt idx="322" formatCode="0.00E+00">
                  <c:v>2.63076E-2</c:v>
                </c:pt>
                <c:pt idx="323" formatCode="0.00E+00">
                  <c:v>2.6074400000000001E-2</c:v>
                </c:pt>
                <c:pt idx="324" formatCode="0.00E+00">
                  <c:v>2.6004300000000001E-2</c:v>
                </c:pt>
                <c:pt idx="325" formatCode="0.00E+00">
                  <c:v>2.5890799999999999E-2</c:v>
                </c:pt>
                <c:pt idx="326" formatCode="0.00E+00">
                  <c:v>2.5657699999999999E-2</c:v>
                </c:pt>
                <c:pt idx="327" formatCode="0.00E+00">
                  <c:v>2.5342900000000002E-2</c:v>
                </c:pt>
                <c:pt idx="328" formatCode="0.00E+00">
                  <c:v>2.5270899999999999E-2</c:v>
                </c:pt>
                <c:pt idx="329" formatCode="0.00E+00">
                  <c:v>2.5194600000000001E-2</c:v>
                </c:pt>
                <c:pt idx="330" formatCode="0.00E+00">
                  <c:v>2.4810800000000001E-2</c:v>
                </c:pt>
                <c:pt idx="331" formatCode="0.00E+00">
                  <c:v>2.4778399999999999E-2</c:v>
                </c:pt>
                <c:pt idx="332" formatCode="0.00E+00">
                  <c:v>2.46258E-2</c:v>
                </c:pt>
                <c:pt idx="333" formatCode="0.00E+00">
                  <c:v>2.4416400000000001E-2</c:v>
                </c:pt>
                <c:pt idx="334" formatCode="0.00E+00">
                  <c:v>2.4282000000000001E-2</c:v>
                </c:pt>
                <c:pt idx="335" formatCode="0.00E+00">
                  <c:v>2.41976E-2</c:v>
                </c:pt>
                <c:pt idx="336" formatCode="0.00E+00">
                  <c:v>2.4092200000000001E-2</c:v>
                </c:pt>
                <c:pt idx="337" formatCode="0.00E+00">
                  <c:v>2.3900999999999999E-2</c:v>
                </c:pt>
                <c:pt idx="338" formatCode="0.00E+00">
                  <c:v>2.3666400000000001E-2</c:v>
                </c:pt>
                <c:pt idx="339" formatCode="0.00E+00">
                  <c:v>2.34351E-2</c:v>
                </c:pt>
                <c:pt idx="340" formatCode="0.00E+00">
                  <c:v>2.3321600000000001E-2</c:v>
                </c:pt>
                <c:pt idx="341" formatCode="0.00E+00">
                  <c:v>2.3278699999999999E-2</c:v>
                </c:pt>
                <c:pt idx="342" formatCode="0.00E+00">
                  <c:v>2.30718E-2</c:v>
                </c:pt>
                <c:pt idx="343" formatCode="0.00E+00">
                  <c:v>2.2922999999999999E-2</c:v>
                </c:pt>
                <c:pt idx="344" formatCode="0.00E+00">
                  <c:v>2.2766100000000001E-2</c:v>
                </c:pt>
                <c:pt idx="345" formatCode="0.00E+00">
                  <c:v>2.2587300000000001E-2</c:v>
                </c:pt>
                <c:pt idx="346" formatCode="0.00E+00">
                  <c:v>2.248E-2</c:v>
                </c:pt>
                <c:pt idx="347" formatCode="0.00E+00">
                  <c:v>2.23112E-2</c:v>
                </c:pt>
                <c:pt idx="348" formatCode="0.00E+00">
                  <c:v>2.2160099999999999E-2</c:v>
                </c:pt>
                <c:pt idx="349" formatCode="0.00E+00">
                  <c:v>2.2081400000000001E-2</c:v>
                </c:pt>
                <c:pt idx="350" formatCode="0.00E+00">
                  <c:v>2.1886300000000001E-2</c:v>
                </c:pt>
                <c:pt idx="351" formatCode="0.00E+00">
                  <c:v>2.1816700000000001E-2</c:v>
                </c:pt>
                <c:pt idx="352" formatCode="0.00E+00">
                  <c:v>2.1659899999999999E-2</c:v>
                </c:pt>
                <c:pt idx="353" formatCode="0.00E+00">
                  <c:v>2.14653E-2</c:v>
                </c:pt>
                <c:pt idx="354" formatCode="0.00E+00">
                  <c:v>2.1267899999999999E-2</c:v>
                </c:pt>
                <c:pt idx="355" formatCode="0.00E+00">
                  <c:v>2.12274E-2</c:v>
                </c:pt>
                <c:pt idx="356" formatCode="0.00E+00">
                  <c:v>2.1092400000000001E-2</c:v>
                </c:pt>
                <c:pt idx="357" formatCode="0.00E+00">
                  <c:v>2.0859699999999998E-2</c:v>
                </c:pt>
                <c:pt idx="358" formatCode="0.00E+00">
                  <c:v>2.0714300000000001E-2</c:v>
                </c:pt>
                <c:pt idx="359" formatCode="0.00E+00">
                  <c:v>2.0649000000000001E-2</c:v>
                </c:pt>
                <c:pt idx="360" formatCode="0.00E+00">
                  <c:v>2.0384800000000002E-2</c:v>
                </c:pt>
                <c:pt idx="361" formatCode="0.00E+00">
                  <c:v>2.0210700000000002E-2</c:v>
                </c:pt>
                <c:pt idx="362" formatCode="0.00E+00">
                  <c:v>2.0031899999999998E-2</c:v>
                </c:pt>
                <c:pt idx="363" formatCode="0.00E+00">
                  <c:v>1.9955199999999999E-2</c:v>
                </c:pt>
                <c:pt idx="364" formatCode="0.00E+00">
                  <c:v>1.98569E-2</c:v>
                </c:pt>
                <c:pt idx="365" formatCode="0.00E+00">
                  <c:v>1.96314E-2</c:v>
                </c:pt>
                <c:pt idx="366" formatCode="0.00E+00">
                  <c:v>1.9622299999999999E-2</c:v>
                </c:pt>
                <c:pt idx="367" formatCode="0.00E+00">
                  <c:v>1.92943E-2</c:v>
                </c:pt>
                <c:pt idx="368" formatCode="0.00E+00">
                  <c:v>1.9341500000000001E-2</c:v>
                </c:pt>
                <c:pt idx="369" formatCode="0.00E+00">
                  <c:v>1.9119299999999999E-2</c:v>
                </c:pt>
                <c:pt idx="370" formatCode="0.00E+00">
                  <c:v>1.89953E-2</c:v>
                </c:pt>
                <c:pt idx="371" formatCode="0.00E+00">
                  <c:v>1.8843200000000001E-2</c:v>
                </c:pt>
                <c:pt idx="372" formatCode="0.00E+00">
                  <c:v>1.8737799999999999E-2</c:v>
                </c:pt>
                <c:pt idx="373" formatCode="0.00E+00">
                  <c:v>1.8612900000000002E-2</c:v>
                </c:pt>
                <c:pt idx="374" formatCode="0.00E+00">
                  <c:v>1.8386400000000001E-2</c:v>
                </c:pt>
                <c:pt idx="375" formatCode="0.00E+00">
                  <c:v>1.83077E-2</c:v>
                </c:pt>
                <c:pt idx="376" formatCode="0.00E+00">
                  <c:v>1.8241899999999998E-2</c:v>
                </c:pt>
                <c:pt idx="377" formatCode="0.00E+00">
                  <c:v>1.8135999999999999E-2</c:v>
                </c:pt>
                <c:pt idx="378" formatCode="0.00E+00">
                  <c:v>1.7920999999999999E-2</c:v>
                </c:pt>
                <c:pt idx="379" formatCode="0.00E+00">
                  <c:v>1.7952900000000001E-2</c:v>
                </c:pt>
                <c:pt idx="380" formatCode="0.00E+00">
                  <c:v>1.77655E-2</c:v>
                </c:pt>
                <c:pt idx="381" formatCode="0.00E+00">
                  <c:v>1.7559499999999999E-2</c:v>
                </c:pt>
                <c:pt idx="382" formatCode="0.00E+00">
                  <c:v>1.7488E-2</c:v>
                </c:pt>
                <c:pt idx="383" formatCode="0.00E+00">
                  <c:v>1.75967E-2</c:v>
                </c:pt>
                <c:pt idx="384" formatCode="0.00E+00">
                  <c:v>1.7151799999999998E-2</c:v>
                </c:pt>
                <c:pt idx="385" formatCode="0.00E+00">
                  <c:v>1.7243399999999999E-2</c:v>
                </c:pt>
                <c:pt idx="386" formatCode="0.00E+00">
                  <c:v>1.71533E-2</c:v>
                </c:pt>
                <c:pt idx="387" formatCode="0.00E+00">
                  <c:v>1.7140900000000001E-2</c:v>
                </c:pt>
                <c:pt idx="388" formatCode="0.00E+00">
                  <c:v>1.68805E-2</c:v>
                </c:pt>
                <c:pt idx="389" formatCode="0.00E+00">
                  <c:v>1.7046499999999999E-2</c:v>
                </c:pt>
                <c:pt idx="390" formatCode="0.00E+00">
                  <c:v>1.6906299999999999E-2</c:v>
                </c:pt>
                <c:pt idx="391" formatCode="0.00E+00">
                  <c:v>1.6845700000000002E-2</c:v>
                </c:pt>
                <c:pt idx="392" formatCode="0.00E+00">
                  <c:v>1.6490500000000002E-2</c:v>
                </c:pt>
                <c:pt idx="393" formatCode="0.00E+00">
                  <c:v>1.6067499999999998E-2</c:v>
                </c:pt>
                <c:pt idx="394" formatCode="0.00E+00">
                  <c:v>1.6365500000000002E-2</c:v>
                </c:pt>
                <c:pt idx="395" formatCode="0.00E+00">
                  <c:v>1.6243899999999999E-2</c:v>
                </c:pt>
                <c:pt idx="396" formatCode="0.00E+00">
                  <c:v>1.6124200000000002E-2</c:v>
                </c:pt>
                <c:pt idx="397" formatCode="0.00E+00">
                  <c:v>1.61262E-2</c:v>
                </c:pt>
                <c:pt idx="398" formatCode="0.00E+00">
                  <c:v>1.6274899999999998E-2</c:v>
                </c:pt>
                <c:pt idx="399" formatCode="0.00E+00">
                  <c:v>1.5658399999999999E-2</c:v>
                </c:pt>
                <c:pt idx="400" formatCode="0.00E+00">
                  <c:v>1.5671299999999999E-2</c:v>
                </c:pt>
                <c:pt idx="401" formatCode="0.00E+00">
                  <c:v>1.57371E-2</c:v>
                </c:pt>
                <c:pt idx="402" formatCode="0.00E+00">
                  <c:v>1.56746E-2</c:v>
                </c:pt>
                <c:pt idx="403" formatCode="0.00E+00">
                  <c:v>1.5673599999999999E-2</c:v>
                </c:pt>
                <c:pt idx="404" formatCode="0.00E+00">
                  <c:v>1.55721E-2</c:v>
                </c:pt>
                <c:pt idx="405" formatCode="0.00E+00">
                  <c:v>1.5457200000000001E-2</c:v>
                </c:pt>
                <c:pt idx="406" formatCode="0.00E+00">
                  <c:v>1.52116E-2</c:v>
                </c:pt>
                <c:pt idx="407" formatCode="0.00E+00">
                  <c:v>1.5245E-2</c:v>
                </c:pt>
                <c:pt idx="408" formatCode="0.00E+00">
                  <c:v>1.50008E-2</c:v>
                </c:pt>
                <c:pt idx="409" formatCode="0.00E+00">
                  <c:v>1.4910700000000001E-2</c:v>
                </c:pt>
                <c:pt idx="410" formatCode="0.00E+00">
                  <c:v>1.49403E-2</c:v>
                </c:pt>
                <c:pt idx="411" formatCode="0.00E+00">
                  <c:v>1.4927899999999999E-2</c:v>
                </c:pt>
                <c:pt idx="412" formatCode="0.00E+00">
                  <c:v>1.49379E-2</c:v>
                </c:pt>
                <c:pt idx="413" formatCode="0.00E+00">
                  <c:v>1.4818700000000001E-2</c:v>
                </c:pt>
                <c:pt idx="414" formatCode="0.00E+00">
                  <c:v>1.42384E-2</c:v>
                </c:pt>
                <c:pt idx="415" formatCode="0.00E+00">
                  <c:v>1.43967E-2</c:v>
                </c:pt>
                <c:pt idx="416" formatCode="0.00E+00">
                  <c:v>1.436E-2</c:v>
                </c:pt>
                <c:pt idx="417" formatCode="0.00E+00">
                  <c:v>1.42059E-2</c:v>
                </c:pt>
                <c:pt idx="418" formatCode="0.00E+00">
                  <c:v>1.4146799999999999E-2</c:v>
                </c:pt>
                <c:pt idx="419" formatCode="0.00E+00">
                  <c:v>1.40529E-2</c:v>
                </c:pt>
                <c:pt idx="420" formatCode="0.00E+00">
                  <c:v>1.39112E-2</c:v>
                </c:pt>
                <c:pt idx="421" formatCode="0.00E+00">
                  <c:v>1.39384E-2</c:v>
                </c:pt>
                <c:pt idx="422" formatCode="0.00E+00">
                  <c:v>1.3826400000000001E-2</c:v>
                </c:pt>
                <c:pt idx="423" formatCode="0.00E+00">
                  <c:v>1.37687E-2</c:v>
                </c:pt>
                <c:pt idx="424" formatCode="0.00E+00">
                  <c:v>1.35484E-2</c:v>
                </c:pt>
                <c:pt idx="425" formatCode="0.00E+00">
                  <c:v>1.33209E-2</c:v>
                </c:pt>
                <c:pt idx="426" formatCode="0.00E+00">
                  <c:v>1.33128E-2</c:v>
                </c:pt>
                <c:pt idx="427" formatCode="0.00E+00">
                  <c:v>1.32265E-2</c:v>
                </c:pt>
                <c:pt idx="428" formatCode="0.00E+00">
                  <c:v>1.3014299999999999E-2</c:v>
                </c:pt>
                <c:pt idx="429" formatCode="0.00E+00">
                  <c:v>1.2949499999999999E-2</c:v>
                </c:pt>
                <c:pt idx="430" formatCode="0.00E+00">
                  <c:v>1.30115E-2</c:v>
                </c:pt>
                <c:pt idx="431" formatCode="0.00E+00">
                  <c:v>1.2565099999999999E-2</c:v>
                </c:pt>
                <c:pt idx="432" formatCode="0.00E+00">
                  <c:v>1.2718200000000001E-2</c:v>
                </c:pt>
                <c:pt idx="433" formatCode="0.00E+00">
                  <c:v>1.25294E-2</c:v>
                </c:pt>
                <c:pt idx="434" formatCode="0.00E+00">
                  <c:v>1.22848E-2</c:v>
                </c:pt>
                <c:pt idx="435" formatCode="0.00E+00">
                  <c:v>1.1547999999999999E-2</c:v>
                </c:pt>
                <c:pt idx="436" formatCode="0.00E+00">
                  <c:v>1.0940999999999999E-2</c:v>
                </c:pt>
                <c:pt idx="437" formatCode="0.00E+00">
                  <c:v>1.11313E-2</c:v>
                </c:pt>
                <c:pt idx="438" formatCode="0.00E+00">
                  <c:v>1.18227E-2</c:v>
                </c:pt>
                <c:pt idx="439" formatCode="0.00E+00">
                  <c:v>1.25895E-2</c:v>
                </c:pt>
                <c:pt idx="440" formatCode="0.00E+00">
                  <c:v>1.3055300000000001E-2</c:v>
                </c:pt>
                <c:pt idx="441" formatCode="0.00E+00">
                  <c:v>1.3429200000000001E-2</c:v>
                </c:pt>
                <c:pt idx="442" formatCode="0.00E+00">
                  <c:v>1.3107300000000001E-2</c:v>
                </c:pt>
                <c:pt idx="443" formatCode="0.00E+00">
                  <c:v>1.30177E-2</c:v>
                </c:pt>
                <c:pt idx="444" formatCode="0.00E+00">
                  <c:v>1.20511E-2</c:v>
                </c:pt>
                <c:pt idx="445" formatCode="0.00E+00">
                  <c:v>1.08967E-2</c:v>
                </c:pt>
                <c:pt idx="446" formatCode="0.00E+00">
                  <c:v>1.04852E-2</c:v>
                </c:pt>
                <c:pt idx="447" formatCode="0.00E+00">
                  <c:v>1.0585799999999999E-2</c:v>
                </c:pt>
                <c:pt idx="448" formatCode="0.00E+00">
                  <c:v>1.0863299999999999E-2</c:v>
                </c:pt>
                <c:pt idx="449" formatCode="0.00E+00">
                  <c:v>1.0919999999999999E-2</c:v>
                </c:pt>
                <c:pt idx="450" formatCode="0.00E+00">
                  <c:v>1.08676E-2</c:v>
                </c:pt>
                <c:pt idx="451" formatCode="0.00E+00">
                  <c:v>1.0856599999999999E-2</c:v>
                </c:pt>
                <c:pt idx="452" formatCode="0.00E+00">
                  <c:v>1.07384E-2</c:v>
                </c:pt>
                <c:pt idx="453" formatCode="0.00E+00">
                  <c:v>1.07431E-2</c:v>
                </c:pt>
                <c:pt idx="454" formatCode="0.00E+00">
                  <c:v>1.0603899999999999E-2</c:v>
                </c:pt>
                <c:pt idx="455" formatCode="0.00E+00">
                  <c:v>1.0462300000000001E-2</c:v>
                </c:pt>
                <c:pt idx="456" formatCode="0.00E+00">
                  <c:v>1.03731E-2</c:v>
                </c:pt>
                <c:pt idx="457" formatCode="0.00E+00">
                  <c:v>1.03097E-2</c:v>
                </c:pt>
                <c:pt idx="458" formatCode="0.00E+00">
                  <c:v>1.0267699999999999E-2</c:v>
                </c:pt>
                <c:pt idx="459" formatCode="0.00E+00">
                  <c:v>1.01399E-2</c:v>
                </c:pt>
                <c:pt idx="460" formatCode="0.00E+00">
                  <c:v>1.0057399999999999E-2</c:v>
                </c:pt>
                <c:pt idx="461" formatCode="0.00E+00">
                  <c:v>9.9682799999999995E-3</c:v>
                </c:pt>
                <c:pt idx="462" formatCode="0.00E+00">
                  <c:v>9.9072499999999994E-3</c:v>
                </c:pt>
                <c:pt idx="463" formatCode="0.00E+00">
                  <c:v>9.8013900000000001E-3</c:v>
                </c:pt>
                <c:pt idx="464" formatCode="0.00E+00">
                  <c:v>9.6034999999999992E-3</c:v>
                </c:pt>
                <c:pt idx="465" formatCode="0.00E+00">
                  <c:v>9.9601700000000008E-3</c:v>
                </c:pt>
                <c:pt idx="466" formatCode="0.00E+00">
                  <c:v>1.23944E-2</c:v>
                </c:pt>
                <c:pt idx="467" formatCode="0.00E+00">
                  <c:v>6.5875100000000004E-3</c:v>
                </c:pt>
                <c:pt idx="468" formatCode="0.00E+00">
                  <c:v>8.5778199999999999E-3</c:v>
                </c:pt>
                <c:pt idx="469" formatCode="0.00E+00">
                  <c:v>9.3097700000000002E-3</c:v>
                </c:pt>
                <c:pt idx="470" formatCode="0.00E+00">
                  <c:v>9.1147399999999996E-3</c:v>
                </c:pt>
                <c:pt idx="471" formatCode="0.00E+00">
                  <c:v>9.0665799999999994E-3</c:v>
                </c:pt>
                <c:pt idx="472" formatCode="0.00E+00">
                  <c:v>9.0703999999999993E-3</c:v>
                </c:pt>
                <c:pt idx="473" formatCode="0.00E+00">
                  <c:v>8.9855200000000003E-3</c:v>
                </c:pt>
                <c:pt idx="474" formatCode="0.00E+00">
                  <c:v>8.8896800000000005E-3</c:v>
                </c:pt>
                <c:pt idx="475" formatCode="0.00E+00">
                  <c:v>8.8458100000000008E-3</c:v>
                </c:pt>
                <c:pt idx="476" formatCode="0.00E+00">
                  <c:v>8.8124299999999996E-3</c:v>
                </c:pt>
                <c:pt idx="477" formatCode="0.00E+00">
                  <c:v>8.7614100000000007E-3</c:v>
                </c:pt>
                <c:pt idx="478" formatCode="0.00E+00">
                  <c:v>8.6889299999999992E-3</c:v>
                </c:pt>
                <c:pt idx="479" formatCode="0.00E+00">
                  <c:v>8.6998900000000001E-3</c:v>
                </c:pt>
                <c:pt idx="480" formatCode="0.00E+00">
                  <c:v>8.6350400000000001E-3</c:v>
                </c:pt>
                <c:pt idx="481" formatCode="0.00E+00">
                  <c:v>8.6097699999999992E-3</c:v>
                </c:pt>
                <c:pt idx="482" formatCode="0.00E+00">
                  <c:v>8.5992800000000008E-3</c:v>
                </c:pt>
                <c:pt idx="483" formatCode="0.00E+00">
                  <c:v>8.6321799999999997E-3</c:v>
                </c:pt>
                <c:pt idx="484" formatCode="0.00E+00">
                  <c:v>8.5744900000000006E-3</c:v>
                </c:pt>
                <c:pt idx="485" formatCode="0.00E+00">
                  <c:v>8.5535000000000003E-3</c:v>
                </c:pt>
                <c:pt idx="486" formatCode="0.00E+00">
                  <c:v>8.5830699999999999E-3</c:v>
                </c:pt>
                <c:pt idx="487" formatCode="0.00E+00">
                  <c:v>8.5945099999999996E-3</c:v>
                </c:pt>
                <c:pt idx="488" formatCode="0.00E+00">
                  <c:v>8.5439699999999997E-3</c:v>
                </c:pt>
                <c:pt idx="489" formatCode="0.00E+00">
                  <c:v>8.4900900000000005E-3</c:v>
                </c:pt>
                <c:pt idx="490" formatCode="0.00E+00">
                  <c:v>8.5215599999999992E-3</c:v>
                </c:pt>
                <c:pt idx="491" formatCode="0.00E+00">
                  <c:v>8.4028200000000001E-3</c:v>
                </c:pt>
                <c:pt idx="492" formatCode="0.00E+00">
                  <c:v>8.3455999999999999E-3</c:v>
                </c:pt>
                <c:pt idx="493" formatCode="0.00E+00">
                  <c:v>8.3112700000000008E-3</c:v>
                </c:pt>
                <c:pt idx="494" formatCode="0.00E+00">
                  <c:v>8.2216300000000006E-3</c:v>
                </c:pt>
                <c:pt idx="495" formatCode="0.00E+00">
                  <c:v>8.1429499999999995E-3</c:v>
                </c:pt>
                <c:pt idx="496" formatCode="0.00E+00">
                  <c:v>8.06808E-3</c:v>
                </c:pt>
                <c:pt idx="497" formatCode="0.00E+00">
                  <c:v>7.9536399999999997E-3</c:v>
                </c:pt>
                <c:pt idx="498" formatCode="0.00E+00">
                  <c:v>7.9736700000000004E-3</c:v>
                </c:pt>
                <c:pt idx="499" formatCode="0.00E+00">
                  <c:v>7.8625699999999993E-3</c:v>
                </c:pt>
                <c:pt idx="500" formatCode="0.00E+00">
                  <c:v>7.8391999999999993E-3</c:v>
                </c:pt>
                <c:pt idx="501" formatCode="0.00E+00">
                  <c:v>7.7576600000000004E-3</c:v>
                </c:pt>
                <c:pt idx="502" formatCode="0.00E+00">
                  <c:v>7.7300099999999998E-3</c:v>
                </c:pt>
                <c:pt idx="503" formatCode="0.00E+00">
                  <c:v>7.7953299999999996E-3</c:v>
                </c:pt>
                <c:pt idx="504" formatCode="0.00E+00">
                  <c:v>7.7161799999999996E-3</c:v>
                </c:pt>
                <c:pt idx="505" formatCode="0.00E+00">
                  <c:v>7.6675399999999996E-3</c:v>
                </c:pt>
                <c:pt idx="506" formatCode="0.00E+00">
                  <c:v>7.7137899999999999E-3</c:v>
                </c:pt>
                <c:pt idx="507" formatCode="0.00E+00">
                  <c:v>7.7481299999999998E-3</c:v>
                </c:pt>
                <c:pt idx="508" formatCode="0.00E+00">
                  <c:v>7.7371599999999999E-3</c:v>
                </c:pt>
                <c:pt idx="509" formatCode="0.00E+00">
                  <c:v>7.7662499999999997E-3</c:v>
                </c:pt>
                <c:pt idx="510" formatCode="0.00E+00">
                  <c:v>7.8797299999999997E-3</c:v>
                </c:pt>
                <c:pt idx="511" formatCode="0.00E+00">
                  <c:v>7.9069099999999996E-3</c:v>
                </c:pt>
                <c:pt idx="512" formatCode="0.00E+00">
                  <c:v>7.9107299999999995E-3</c:v>
                </c:pt>
                <c:pt idx="513" formatCode="0.00E+00">
                  <c:v>7.9298000000000007E-3</c:v>
                </c:pt>
                <c:pt idx="514" formatCode="0.00E+00">
                  <c:v>8.0938299999999998E-3</c:v>
                </c:pt>
                <c:pt idx="515" formatCode="0.00E+00">
                  <c:v>8.09145E-3</c:v>
                </c:pt>
                <c:pt idx="516" formatCode="0.00E+00">
                  <c:v>8.0981300000000003E-3</c:v>
                </c:pt>
                <c:pt idx="517" formatCode="0.00E+00">
                  <c:v>8.2154299999999993E-3</c:v>
                </c:pt>
                <c:pt idx="518" formatCode="0.00E+00">
                  <c:v>8.1634499999999992E-3</c:v>
                </c:pt>
                <c:pt idx="519" formatCode="0.00E+00">
                  <c:v>8.1882499999999993E-3</c:v>
                </c:pt>
                <c:pt idx="520" formatCode="0.00E+00">
                  <c:v>8.1672700000000008E-3</c:v>
                </c:pt>
                <c:pt idx="521" formatCode="0.00E+00">
                  <c:v>8.1529600000000008E-3</c:v>
                </c:pt>
                <c:pt idx="522" formatCode="0.00E+00">
                  <c:v>8.0666499999999999E-3</c:v>
                </c:pt>
                <c:pt idx="523" formatCode="0.00E+00">
                  <c:v>8.0685600000000007E-3</c:v>
                </c:pt>
                <c:pt idx="524" formatCode="0.00E+00">
                  <c:v>7.9674700000000008E-3</c:v>
                </c:pt>
                <c:pt idx="525" formatCode="0.00E+00">
                  <c:v>7.9121599999999997E-3</c:v>
                </c:pt>
                <c:pt idx="526" formatCode="0.00E+00">
                  <c:v>7.93839E-3</c:v>
                </c:pt>
                <c:pt idx="527" formatCode="0.00E+00">
                  <c:v>7.7447899999999997E-3</c:v>
                </c:pt>
                <c:pt idx="528" formatCode="0.00E+00">
                  <c:v>7.7648200000000004E-3</c:v>
                </c:pt>
                <c:pt idx="529" formatCode="0.00E+00">
                  <c:v>7.6222399999999997E-3</c:v>
                </c:pt>
                <c:pt idx="530" formatCode="0.00E+00">
                  <c:v>7.5955399999999996E-3</c:v>
                </c:pt>
                <c:pt idx="531" formatCode="0.00E+00">
                  <c:v>7.4629800000000001E-3</c:v>
                </c:pt>
                <c:pt idx="532" formatCode="0.00E+00">
                  <c:v>7.3127699999999997E-3</c:v>
                </c:pt>
                <c:pt idx="533" formatCode="0.00E+00">
                  <c:v>7.1706799999999996E-3</c:v>
                </c:pt>
                <c:pt idx="534" formatCode="0.00E+00">
                  <c:v>7.1868899999999996E-3</c:v>
                </c:pt>
                <c:pt idx="535" formatCode="0.00E+00">
                  <c:v>7.1611399999999999E-3</c:v>
                </c:pt>
                <c:pt idx="536" formatCode="0.00E+00">
                  <c:v>7.1110699999999997E-3</c:v>
                </c:pt>
                <c:pt idx="537" formatCode="0.00E+00">
                  <c:v>6.9894800000000002E-3</c:v>
                </c:pt>
                <c:pt idx="538" formatCode="0.00E+00">
                  <c:v>6.9308299999999998E-3</c:v>
                </c:pt>
                <c:pt idx="539" formatCode="0.00E+00">
                  <c:v>6.9460900000000003E-3</c:v>
                </c:pt>
                <c:pt idx="540" formatCode="0.00E+00">
                  <c:v>6.9146199999999998E-3</c:v>
                </c:pt>
                <c:pt idx="541" formatCode="0.00E+00">
                  <c:v>6.9050800000000001E-3</c:v>
                </c:pt>
                <c:pt idx="542" formatCode="0.00E+00">
                  <c:v>6.9308299999999998E-3</c:v>
                </c:pt>
                <c:pt idx="543" formatCode="0.00E+00">
                  <c:v>6.8864800000000004E-3</c:v>
                </c:pt>
                <c:pt idx="544" formatCode="0.00E+00">
                  <c:v>6.9999700000000003E-3</c:v>
                </c:pt>
                <c:pt idx="545" formatCode="0.00E+00">
                  <c:v>7.0400200000000001E-3</c:v>
                </c:pt>
                <c:pt idx="546" formatCode="0.00E+00">
                  <c:v>7.1220399999999996E-3</c:v>
                </c:pt>
                <c:pt idx="547" formatCode="0.00E+00">
                  <c:v>7.1072599999999998E-3</c:v>
                </c:pt>
                <c:pt idx="548" formatCode="0.00E+00">
                  <c:v>7.0881800000000003E-3</c:v>
                </c:pt>
                <c:pt idx="549" formatCode="0.00E+00">
                  <c:v>7.1497000000000002E-3</c:v>
                </c:pt>
                <c:pt idx="550" formatCode="0.00E+00">
                  <c:v>7.3022800000000004E-3</c:v>
                </c:pt>
                <c:pt idx="551" formatCode="0.00E+00">
                  <c:v>7.3399499999999996E-3</c:v>
                </c:pt>
                <c:pt idx="552" formatCode="0.00E+00">
                  <c:v>7.4005099999999999E-3</c:v>
                </c:pt>
                <c:pt idx="553" formatCode="0.00E+00">
                  <c:v>7.4119600000000004E-3</c:v>
                </c:pt>
                <c:pt idx="554" formatCode="0.00E+00">
                  <c:v>7.4930200000000004E-3</c:v>
                </c:pt>
                <c:pt idx="555" formatCode="0.00E+00">
                  <c:v>7.5597800000000003E-3</c:v>
                </c:pt>
                <c:pt idx="556" formatCode="0.00E+00">
                  <c:v>7.5240100000000002E-3</c:v>
                </c:pt>
                <c:pt idx="557" formatCode="0.00E+00">
                  <c:v>7.5430899999999997E-3</c:v>
                </c:pt>
                <c:pt idx="558" formatCode="0.00E+00">
                  <c:v>7.4629800000000001E-3</c:v>
                </c:pt>
                <c:pt idx="559" formatCode="0.00E+00">
                  <c:v>7.4911099999999996E-3</c:v>
                </c:pt>
                <c:pt idx="560" formatCode="0.00E+00">
                  <c:v>7.5306899999999996E-3</c:v>
                </c:pt>
                <c:pt idx="561" formatCode="0.00E+00">
                  <c:v>7.51734E-3</c:v>
                </c:pt>
                <c:pt idx="562" formatCode="0.00E+00">
                  <c:v>7.3351900000000001E-3</c:v>
                </c:pt>
                <c:pt idx="563" formatCode="0.00E+00">
                  <c:v>7.3862099999999998E-3</c:v>
                </c:pt>
                <c:pt idx="564" formatCode="0.00E+00">
                  <c:v>7.2898900000000003E-3</c:v>
                </c:pt>
                <c:pt idx="565" formatCode="0.00E+00">
                  <c:v>7.1525599999999996E-3</c:v>
                </c:pt>
                <c:pt idx="566" formatCode="0.00E+00">
                  <c:v>7.0233300000000004E-3</c:v>
                </c:pt>
                <c:pt idx="567" formatCode="0.00E+00">
                  <c:v>7.0247699999999996E-3</c:v>
                </c:pt>
                <c:pt idx="568" formatCode="0.00E+00">
                  <c:v>6.9637299999999996E-3</c:v>
                </c:pt>
                <c:pt idx="569" formatCode="0.00E+00">
                  <c:v>6.9212900000000001E-3</c:v>
                </c:pt>
                <c:pt idx="570" formatCode="0.00E+00">
                  <c:v>6.8178199999999996E-3</c:v>
                </c:pt>
                <c:pt idx="571" formatCode="0.00E+00">
                  <c:v>6.7300800000000003E-3</c:v>
                </c:pt>
                <c:pt idx="572" formatCode="0.00E+00">
                  <c:v>6.5579399999999999E-3</c:v>
                </c:pt>
                <c:pt idx="573" formatCode="0.00E+00">
                  <c:v>6.6528300000000002E-3</c:v>
                </c:pt>
                <c:pt idx="574" formatCode="0.00E+00">
                  <c:v>6.6385300000000001E-3</c:v>
                </c:pt>
                <c:pt idx="575" formatCode="0.00E+00">
                  <c:v>6.5636599999999998E-3</c:v>
                </c:pt>
                <c:pt idx="576" formatCode="0.00E+00">
                  <c:v>6.5894100000000004E-3</c:v>
                </c:pt>
                <c:pt idx="577" formatCode="0.00E+00">
                  <c:v>6.5813099999999999E-3</c:v>
                </c:pt>
                <c:pt idx="578" formatCode="0.00E+00">
                  <c:v>6.6227899999999999E-3</c:v>
                </c:pt>
                <c:pt idx="579" formatCode="0.00E+00">
                  <c:v>6.7529699999999996E-3</c:v>
                </c:pt>
                <c:pt idx="580" formatCode="0.00E+00">
                  <c:v>6.6757199999999996E-3</c:v>
                </c:pt>
                <c:pt idx="581" formatCode="0.00E+00">
                  <c:v>6.60467E-3</c:v>
                </c:pt>
                <c:pt idx="582" formatCode="0.00E+00">
                  <c:v>6.6814400000000003E-3</c:v>
                </c:pt>
                <c:pt idx="583" formatCode="0.00E+00">
                  <c:v>6.7372300000000003E-3</c:v>
                </c:pt>
                <c:pt idx="584" formatCode="0.00E+00">
                  <c:v>6.7391400000000002E-3</c:v>
                </c:pt>
                <c:pt idx="585" formatCode="0.00E+00">
                  <c:v>6.7591700000000001E-3</c:v>
                </c:pt>
                <c:pt idx="586" formatCode="0.00E+00">
                  <c:v>6.9093699999999997E-3</c:v>
                </c:pt>
                <c:pt idx="587" formatCode="0.00E+00">
                  <c:v>6.9255799999999998E-3</c:v>
                </c:pt>
                <c:pt idx="588" formatCode="0.00E+00">
                  <c:v>6.9975899999999997E-3</c:v>
                </c:pt>
                <c:pt idx="589" formatCode="0.00E+00">
                  <c:v>7.0056900000000002E-3</c:v>
                </c:pt>
                <c:pt idx="590" formatCode="0.00E+00">
                  <c:v>7.1229900000000001E-3</c:v>
                </c:pt>
                <c:pt idx="591" formatCode="0.00E+00">
                  <c:v>7.1473099999999996E-3</c:v>
                </c:pt>
                <c:pt idx="592" formatCode="0.00E+00">
                  <c:v>7.1358699999999999E-3</c:v>
                </c:pt>
                <c:pt idx="593" formatCode="0.00E+00">
                  <c:v>7.1053499999999999E-3</c:v>
                </c:pt>
                <c:pt idx="594" formatCode="0.00E+00">
                  <c:v>7.14111E-3</c:v>
                </c:pt>
                <c:pt idx="595" formatCode="0.00E+00">
                  <c:v>7.1239500000000004E-3</c:v>
                </c:pt>
                <c:pt idx="596" formatCode="0.00E+00">
                  <c:v>7.1015399999999999E-3</c:v>
                </c:pt>
                <c:pt idx="597" formatCode="0.00E+00">
                  <c:v>7.0896099999999997E-3</c:v>
                </c:pt>
                <c:pt idx="598" formatCode="0.00E+00">
                  <c:v>7.0819899999999998E-3</c:v>
                </c:pt>
                <c:pt idx="599" formatCode="0.00E+00">
                  <c:v>7.0986699999999996E-3</c:v>
                </c:pt>
                <c:pt idx="600" formatCode="0.00E+00">
                  <c:v>7.1377799999999998E-3</c:v>
                </c:pt>
                <c:pt idx="601" formatCode="0.00E+00">
                  <c:v>7.0433600000000002E-3</c:v>
                </c:pt>
                <c:pt idx="602" formatCode="0.00E+00">
                  <c:v>7.0004500000000001E-3</c:v>
                </c:pt>
                <c:pt idx="603" formatCode="0.00E+00">
                  <c:v>7.0228599999999997E-3</c:v>
                </c:pt>
                <c:pt idx="604" formatCode="0.00E+00">
                  <c:v>6.9317800000000002E-3</c:v>
                </c:pt>
                <c:pt idx="605" formatCode="0.00E+00">
                  <c:v>6.8387999999999999E-3</c:v>
                </c:pt>
                <c:pt idx="606" formatCode="0.00E+00">
                  <c:v>6.7806200000000002E-3</c:v>
                </c:pt>
                <c:pt idx="607" formatCode="0.00E+00">
                  <c:v>6.74868E-3</c:v>
                </c:pt>
                <c:pt idx="608" formatCode="0.00E+00">
                  <c:v>6.6671400000000002E-3</c:v>
                </c:pt>
                <c:pt idx="609" formatCode="0.00E+00">
                  <c:v>6.6294700000000002E-3</c:v>
                </c:pt>
                <c:pt idx="610" formatCode="0.00E+00">
                  <c:v>6.5822600000000004E-3</c:v>
                </c:pt>
                <c:pt idx="611" formatCode="0.00E+00">
                  <c:v>6.50024E-3</c:v>
                </c:pt>
                <c:pt idx="612" formatCode="0.00E+00">
                  <c:v>6.4845099999999998E-3</c:v>
                </c:pt>
                <c:pt idx="613" formatCode="0.00E+00">
                  <c:v>6.3490899999999999E-3</c:v>
                </c:pt>
                <c:pt idx="614" formatCode="0.00E+00">
                  <c:v>6.3600499999999999E-3</c:v>
                </c:pt>
                <c:pt idx="615" formatCode="0.00E+00">
                  <c:v>6.3404999999999998E-3</c:v>
                </c:pt>
                <c:pt idx="616" formatCode="0.00E+00">
                  <c:v>6.3605299999999997E-3</c:v>
                </c:pt>
                <c:pt idx="617" formatCode="0.00E+00">
                  <c:v>6.3023599999999999E-3</c:v>
                </c:pt>
                <c:pt idx="618" formatCode="0.00E+00">
                  <c:v>6.3347799999999999E-3</c:v>
                </c:pt>
                <c:pt idx="619" formatCode="0.00E+00">
                  <c:v>6.2379799999999997E-3</c:v>
                </c:pt>
                <c:pt idx="620" formatCode="0.00E+00">
                  <c:v>6.24275E-3</c:v>
                </c:pt>
                <c:pt idx="621" formatCode="0.00E+00">
                  <c:v>6.2098500000000003E-3</c:v>
                </c:pt>
                <c:pt idx="622" formatCode="0.00E+00">
                  <c:v>6.17266E-3</c:v>
                </c:pt>
                <c:pt idx="623" formatCode="0.00E+00">
                  <c:v>6.2003099999999997E-3</c:v>
                </c:pt>
                <c:pt idx="624" formatCode="0.00E+00">
                  <c:v>6.1659799999999997E-3</c:v>
                </c:pt>
                <c:pt idx="625" formatCode="0.00E+00">
                  <c:v>6.1612100000000003E-3</c:v>
                </c:pt>
                <c:pt idx="626" formatCode="0.00E+00">
                  <c:v>6.1879200000000004E-3</c:v>
                </c:pt>
                <c:pt idx="627" formatCode="0.00E+00">
                  <c:v>6.2088999999999998E-3</c:v>
                </c:pt>
                <c:pt idx="628" formatCode="0.00E+00">
                  <c:v>6.2494300000000003E-3</c:v>
                </c:pt>
                <c:pt idx="629" formatCode="0.00E+00">
                  <c:v>6.1831500000000001E-3</c:v>
                </c:pt>
                <c:pt idx="630" formatCode="0.00E+00">
                  <c:v>6.1636E-3</c:v>
                </c:pt>
                <c:pt idx="631" formatCode="0.00E+00">
                  <c:v>6.2117600000000002E-3</c:v>
                </c:pt>
                <c:pt idx="632" formatCode="0.00E+00">
                  <c:v>6.1941100000000001E-3</c:v>
                </c:pt>
                <c:pt idx="633" formatCode="0.00E+00">
                  <c:v>6.1745599999999999E-3</c:v>
                </c:pt>
                <c:pt idx="634" formatCode="0.00E+00">
                  <c:v>6.2017399999999999E-3</c:v>
                </c:pt>
                <c:pt idx="635" formatCode="0.00E+00">
                  <c:v>6.1721800000000002E-3</c:v>
                </c:pt>
                <c:pt idx="636" formatCode="0.00E+00">
                  <c:v>6.0939799999999997E-3</c:v>
                </c:pt>
                <c:pt idx="637" formatCode="0.00E+00">
                  <c:v>6.0772899999999999E-3</c:v>
                </c:pt>
                <c:pt idx="638" formatCode="0.00E+00">
                  <c:v>6.0992199999999998E-3</c:v>
                </c:pt>
                <c:pt idx="639" formatCode="0.00E+00">
                  <c:v>6.0944600000000003E-3</c:v>
                </c:pt>
                <c:pt idx="640" formatCode="0.00E+00">
                  <c:v>5.9299499999999998E-3</c:v>
                </c:pt>
                <c:pt idx="641" formatCode="0.00E+00">
                  <c:v>5.99432E-3</c:v>
                </c:pt>
                <c:pt idx="642" formatCode="0.00E+00">
                  <c:v>5.8212300000000002E-3</c:v>
                </c:pt>
                <c:pt idx="643" formatCode="0.00E+00">
                  <c:v>5.7916599999999997E-3</c:v>
                </c:pt>
                <c:pt idx="644" formatCode="0.00E+00">
                  <c:v>5.80549E-3</c:v>
                </c:pt>
                <c:pt idx="645" formatCode="0.00E+00">
                  <c:v>5.7158499999999998E-3</c:v>
                </c:pt>
                <c:pt idx="646" formatCode="0.00E+00">
                  <c:v>5.7239500000000002E-3</c:v>
                </c:pt>
                <c:pt idx="647" formatCode="0.00E+00">
                  <c:v>5.7845099999999997E-3</c:v>
                </c:pt>
                <c:pt idx="648" formatCode="0.00E+00">
                  <c:v>5.7635300000000002E-3</c:v>
                </c:pt>
                <c:pt idx="649" formatCode="0.00E+00">
                  <c:v>5.7239500000000002E-3</c:v>
                </c:pt>
                <c:pt idx="650" formatCode="0.00E+00">
                  <c:v>5.6676900000000004E-3</c:v>
                </c:pt>
                <c:pt idx="651" formatCode="0.00E+00">
                  <c:v>5.6281100000000004E-3</c:v>
                </c:pt>
                <c:pt idx="652" formatCode="0.00E+00">
                  <c:v>5.5942500000000003E-3</c:v>
                </c:pt>
                <c:pt idx="653" formatCode="0.00E+00">
                  <c:v>5.6695900000000004E-3</c:v>
                </c:pt>
                <c:pt idx="654" formatCode="0.00E+00">
                  <c:v>5.6471799999999999E-3</c:v>
                </c:pt>
                <c:pt idx="655" formatCode="0.00E+00">
                  <c:v>5.5909200000000001E-3</c:v>
                </c:pt>
                <c:pt idx="656" formatCode="0.00E+00">
                  <c:v>5.6266800000000002E-3</c:v>
                </c:pt>
                <c:pt idx="657" formatCode="0.00E+00">
                  <c:v>5.5742300000000003E-3</c:v>
                </c:pt>
                <c:pt idx="658" formatCode="0.00E+00">
                  <c:v>5.6328799999999998E-3</c:v>
                </c:pt>
                <c:pt idx="659" formatCode="0.00E+00">
                  <c:v>5.6839000000000004E-3</c:v>
                </c:pt>
                <c:pt idx="660" formatCode="0.00E+00">
                  <c:v>5.7730699999999999E-3</c:v>
                </c:pt>
                <c:pt idx="661" formatCode="0.00E+00">
                  <c:v>5.80168E-3</c:v>
                </c:pt>
                <c:pt idx="662" formatCode="0.00E+00">
                  <c:v>5.85747E-3</c:v>
                </c:pt>
                <c:pt idx="663" formatCode="0.00E+00">
                  <c:v>5.9518799999999997E-3</c:v>
                </c:pt>
                <c:pt idx="664" formatCode="0.00E+00">
                  <c:v>5.9771499999999997E-3</c:v>
                </c:pt>
                <c:pt idx="665" formatCode="0.00E+00">
                  <c:v>6.0324699999999998E-3</c:v>
                </c:pt>
                <c:pt idx="666" formatCode="0.00E+00">
                  <c:v>5.9843099999999996E-3</c:v>
                </c:pt>
                <c:pt idx="667" formatCode="0.00E+00">
                  <c:v>6.0515400000000002E-3</c:v>
                </c:pt>
                <c:pt idx="668" formatCode="0.00E+00">
                  <c:v>6.1945899999999998E-3</c:v>
                </c:pt>
                <c:pt idx="669" formatCode="0.00E+00">
                  <c:v>6.1950699999999996E-3</c:v>
                </c:pt>
                <c:pt idx="670" formatCode="0.00E+00">
                  <c:v>6.2255899999999996E-3</c:v>
                </c:pt>
                <c:pt idx="671" formatCode="0.00E+00">
                  <c:v>6.2675500000000002E-3</c:v>
                </c:pt>
                <c:pt idx="672" formatCode="0.00E+00">
                  <c:v>6.3648200000000002E-3</c:v>
                </c:pt>
                <c:pt idx="673" formatCode="0.00E+00">
                  <c:v>6.3705400000000001E-3</c:v>
                </c:pt>
                <c:pt idx="674" formatCode="0.00E+00">
                  <c:v>6.4802200000000001E-3</c:v>
                </c:pt>
                <c:pt idx="675" formatCode="0.00E+00">
                  <c:v>6.5531699999999997E-3</c:v>
                </c:pt>
                <c:pt idx="676" formatCode="0.00E+00">
                  <c:v>6.5197900000000001E-3</c:v>
                </c:pt>
                <c:pt idx="677" formatCode="0.00E+00">
                  <c:v>6.58846E-3</c:v>
                </c:pt>
                <c:pt idx="678" formatCode="0.00E+00">
                  <c:v>6.6089599999999997E-3</c:v>
                </c:pt>
                <c:pt idx="679" formatCode="0.00E+00">
                  <c:v>6.5712899999999996E-3</c:v>
                </c:pt>
                <c:pt idx="680" formatCode="0.00E+00">
                  <c:v>6.6113500000000002E-3</c:v>
                </c:pt>
                <c:pt idx="681" formatCode="0.00E+00">
                  <c:v>6.5536500000000003E-3</c:v>
                </c:pt>
                <c:pt idx="682" formatCode="0.00E+00">
                  <c:v>6.4520799999999998E-3</c:v>
                </c:pt>
                <c:pt idx="683" formatCode="0.00E+00">
                  <c:v>6.5021499999999999E-3</c:v>
                </c:pt>
                <c:pt idx="684" formatCode="0.00E+00">
                  <c:v>6.4725900000000003E-3</c:v>
                </c:pt>
                <c:pt idx="685" formatCode="0.00E+00">
                  <c:v>6.4764000000000002E-3</c:v>
                </c:pt>
                <c:pt idx="686" formatCode="0.00E+00">
                  <c:v>6.4358699999999998E-3</c:v>
                </c:pt>
                <c:pt idx="687" formatCode="0.00E+00">
                  <c:v>6.3390699999999996E-3</c:v>
                </c:pt>
                <c:pt idx="688" formatCode="0.00E+00">
                  <c:v>6.3567199999999997E-3</c:v>
                </c:pt>
                <c:pt idx="689" formatCode="0.00E+00">
                  <c:v>6.3271500000000001E-3</c:v>
                </c:pt>
                <c:pt idx="690" formatCode="0.00E+00">
                  <c:v>6.2890100000000003E-3</c:v>
                </c:pt>
                <c:pt idx="691" formatCode="0.00E+00">
                  <c:v>6.17981E-3</c:v>
                </c:pt>
                <c:pt idx="692" formatCode="0.00E+00">
                  <c:v>6.1659799999999997E-3</c:v>
                </c:pt>
                <c:pt idx="693" formatCode="0.00E+00">
                  <c:v>6.1554899999999996E-3</c:v>
                </c:pt>
                <c:pt idx="694" formatCode="0.00E+00">
                  <c:v>6.0167299999999996E-3</c:v>
                </c:pt>
                <c:pt idx="695" formatCode="0.00E+00">
                  <c:v>6.0391400000000001E-3</c:v>
                </c:pt>
                <c:pt idx="696" formatCode="0.00E+00">
                  <c:v>5.9952699999999996E-3</c:v>
                </c:pt>
                <c:pt idx="697" formatCode="0.00E+00">
                  <c:v>5.9208899999999998E-3</c:v>
                </c:pt>
                <c:pt idx="698" formatCode="0.00E+00">
                  <c:v>5.8589000000000002E-3</c:v>
                </c:pt>
                <c:pt idx="699" formatCode="0.00E+00">
                  <c:v>5.7835600000000001E-3</c:v>
                </c:pt>
                <c:pt idx="700" formatCode="0.00E+00">
                  <c:v>5.68295E-3</c:v>
                </c:pt>
                <c:pt idx="701" formatCode="0.00E+00">
                  <c:v>5.6619599999999997E-3</c:v>
                </c:pt>
                <c:pt idx="702" formatCode="0.00E+00">
                  <c:v>5.5556299999999998E-3</c:v>
                </c:pt>
                <c:pt idx="703" formatCode="0.00E+00">
                  <c:v>5.5179599999999997E-3</c:v>
                </c:pt>
                <c:pt idx="704" formatCode="0.00E+00">
                  <c:v>5.4054300000000001E-3</c:v>
                </c:pt>
                <c:pt idx="705" formatCode="0.00E+00">
                  <c:v>5.2776300000000002E-3</c:v>
                </c:pt>
                <c:pt idx="706" formatCode="0.00E+00">
                  <c:v>5.1741599999999997E-3</c:v>
                </c:pt>
                <c:pt idx="707" formatCode="0.00E+00">
                  <c:v>5.0768899999999997E-3</c:v>
                </c:pt>
                <c:pt idx="708" formatCode="0.00E+00">
                  <c:v>4.9219099999999998E-3</c:v>
                </c:pt>
                <c:pt idx="709" formatCode="0.00E+00">
                  <c:v>4.8141499999999997E-3</c:v>
                </c:pt>
                <c:pt idx="710" formatCode="0.00E+00">
                  <c:v>4.7717100000000002E-3</c:v>
                </c:pt>
                <c:pt idx="711" formatCode="0.00E+00">
                  <c:v>4.7063799999999996E-3</c:v>
                </c:pt>
                <c:pt idx="712" formatCode="0.00E+00">
                  <c:v>4.61864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F4C-42A3-927D-B7CB08448657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2!$A$2:$A$413</c:f>
              <c:numCache>
                <c:formatCode>General</c:formatCode>
                <c:ptCount val="41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</c:numCache>
            </c:numRef>
          </c:xVal>
          <c:yVal>
            <c:numRef>
              <c:f>Sheet2!$B$2:$B$410</c:f>
              <c:numCache>
                <c:formatCode>General</c:formatCode>
                <c:ptCount val="409"/>
                <c:pt idx="0">
                  <c:v>-0.61839999999999995</c:v>
                </c:pt>
                <c:pt idx="1">
                  <c:v>-0.89774399999999999</c:v>
                </c:pt>
                <c:pt idx="2">
                  <c:v>-1.0532300000000001</c:v>
                </c:pt>
                <c:pt idx="3">
                  <c:v>-0.55743200000000004</c:v>
                </c:pt>
                <c:pt idx="4">
                  <c:v>-1.1014999999999999</c:v>
                </c:pt>
                <c:pt idx="5">
                  <c:v>-0.823102</c:v>
                </c:pt>
                <c:pt idx="6">
                  <c:v>-0.73224100000000003</c:v>
                </c:pt>
                <c:pt idx="7">
                  <c:v>-1.43537</c:v>
                </c:pt>
                <c:pt idx="8">
                  <c:v>-1.1481699999999999</c:v>
                </c:pt>
                <c:pt idx="9">
                  <c:v>-0.54185499999999998</c:v>
                </c:pt>
                <c:pt idx="10">
                  <c:v>-0.94885799999999998</c:v>
                </c:pt>
                <c:pt idx="11">
                  <c:v>-1.2304299999999999</c:v>
                </c:pt>
                <c:pt idx="12">
                  <c:v>-1.15326</c:v>
                </c:pt>
                <c:pt idx="13">
                  <c:v>-0.92472699999999997</c:v>
                </c:pt>
                <c:pt idx="14">
                  <c:v>-1.37706</c:v>
                </c:pt>
                <c:pt idx="15">
                  <c:v>-0.76793199999999995</c:v>
                </c:pt>
                <c:pt idx="16">
                  <c:v>-1.31073</c:v>
                </c:pt>
                <c:pt idx="17">
                  <c:v>-0.74755400000000005</c:v>
                </c:pt>
                <c:pt idx="18">
                  <c:v>-1.13727</c:v>
                </c:pt>
                <c:pt idx="19">
                  <c:v>-1.2978400000000001</c:v>
                </c:pt>
                <c:pt idx="20">
                  <c:v>-0.71885699999999997</c:v>
                </c:pt>
                <c:pt idx="21">
                  <c:v>-0.90779299999999996</c:v>
                </c:pt>
                <c:pt idx="22">
                  <c:v>-1.4555100000000001</c:v>
                </c:pt>
                <c:pt idx="23">
                  <c:v>-1.2150300000000001</c:v>
                </c:pt>
                <c:pt idx="24">
                  <c:v>-1.02119</c:v>
                </c:pt>
                <c:pt idx="25">
                  <c:v>-0.95469199999999999</c:v>
                </c:pt>
                <c:pt idx="26">
                  <c:v>-0.71694100000000005</c:v>
                </c:pt>
                <c:pt idx="27">
                  <c:v>-0.183555</c:v>
                </c:pt>
                <c:pt idx="28">
                  <c:v>-1.1339300000000001</c:v>
                </c:pt>
                <c:pt idx="29">
                  <c:v>-0.72356699999999996</c:v>
                </c:pt>
                <c:pt idx="30">
                  <c:v>-0.98381099999999999</c:v>
                </c:pt>
                <c:pt idx="31">
                  <c:v>-0.54757</c:v>
                </c:pt>
                <c:pt idx="32">
                  <c:v>-1.0688</c:v>
                </c:pt>
                <c:pt idx="33">
                  <c:v>-0.58594299999999999</c:v>
                </c:pt>
                <c:pt idx="34">
                  <c:v>-0.82665100000000002</c:v>
                </c:pt>
                <c:pt idx="35">
                  <c:v>-1.5231300000000001</c:v>
                </c:pt>
                <c:pt idx="36">
                  <c:v>-1.3756299999999999</c:v>
                </c:pt>
                <c:pt idx="37">
                  <c:v>-1.30498</c:v>
                </c:pt>
                <c:pt idx="38">
                  <c:v>-0.95157499999999995</c:v>
                </c:pt>
                <c:pt idx="39">
                  <c:v>-0.70933500000000005</c:v>
                </c:pt>
                <c:pt idx="40">
                  <c:v>-0.984649</c:v>
                </c:pt>
                <c:pt idx="41">
                  <c:v>-0.87971999999999995</c:v>
                </c:pt>
                <c:pt idx="42">
                  <c:v>-0.45316499999999998</c:v>
                </c:pt>
                <c:pt idx="43">
                  <c:v>-1.0344599999999999</c:v>
                </c:pt>
                <c:pt idx="44">
                  <c:v>-1.29684</c:v>
                </c:pt>
                <c:pt idx="45">
                  <c:v>-0.41286899999999999</c:v>
                </c:pt>
                <c:pt idx="46">
                  <c:v>-1.0634399999999999</c:v>
                </c:pt>
                <c:pt idx="47">
                  <c:v>-1.3528199999999999</c:v>
                </c:pt>
                <c:pt idx="48">
                  <c:v>-0.69443100000000002</c:v>
                </c:pt>
                <c:pt idx="49">
                  <c:v>-0.44195099999999998</c:v>
                </c:pt>
                <c:pt idx="50">
                  <c:v>-1.03433</c:v>
                </c:pt>
                <c:pt idx="51">
                  <c:v>-1.3881600000000001</c:v>
                </c:pt>
                <c:pt idx="52">
                  <c:v>-0.76597499999999996</c:v>
                </c:pt>
                <c:pt idx="53">
                  <c:v>-0.78258000000000005</c:v>
                </c:pt>
                <c:pt idx="54">
                  <c:v>-0.48172500000000001</c:v>
                </c:pt>
                <c:pt idx="55">
                  <c:v>-0.47182499999999999</c:v>
                </c:pt>
                <c:pt idx="56">
                  <c:v>-0.45958500000000002</c:v>
                </c:pt>
                <c:pt idx="57">
                  <c:v>-0.95835700000000001</c:v>
                </c:pt>
                <c:pt idx="58">
                  <c:v>-0.28533900000000001</c:v>
                </c:pt>
                <c:pt idx="59">
                  <c:v>-0.34103699999999998</c:v>
                </c:pt>
                <c:pt idx="60">
                  <c:v>-0.58328599999999997</c:v>
                </c:pt>
                <c:pt idx="61">
                  <c:v>-0.51724700000000001</c:v>
                </c:pt>
                <c:pt idx="62">
                  <c:v>-0.70101800000000003</c:v>
                </c:pt>
                <c:pt idx="63" formatCode="0.00E+00">
                  <c:v>-9.0631000000000003E-2</c:v>
                </c:pt>
                <c:pt idx="64">
                  <c:v>-0.267787</c:v>
                </c:pt>
                <c:pt idx="65">
                  <c:v>-0.14090900000000001</c:v>
                </c:pt>
                <c:pt idx="66">
                  <c:v>-0.10551000000000001</c:v>
                </c:pt>
                <c:pt idx="67">
                  <c:v>0.30122500000000002</c:v>
                </c:pt>
                <c:pt idx="68">
                  <c:v>0.58929299999999996</c:v>
                </c:pt>
                <c:pt idx="69">
                  <c:v>0.83513999999999999</c:v>
                </c:pt>
                <c:pt idx="70">
                  <c:v>1.4582900000000001</c:v>
                </c:pt>
                <c:pt idx="71">
                  <c:v>2.24912</c:v>
                </c:pt>
                <c:pt idx="72">
                  <c:v>2.4057300000000001</c:v>
                </c:pt>
                <c:pt idx="73">
                  <c:v>2.0982699999999999</c:v>
                </c:pt>
                <c:pt idx="74">
                  <c:v>1.8533500000000001</c:v>
                </c:pt>
                <c:pt idx="75">
                  <c:v>1.80921</c:v>
                </c:pt>
                <c:pt idx="76">
                  <c:v>1.76109</c:v>
                </c:pt>
                <c:pt idx="77">
                  <c:v>1.7231700000000001</c:v>
                </c:pt>
                <c:pt idx="78">
                  <c:v>1.65161</c:v>
                </c:pt>
                <c:pt idx="79">
                  <c:v>1.7008300000000001</c:v>
                </c:pt>
                <c:pt idx="80">
                  <c:v>1.7249300000000001</c:v>
                </c:pt>
                <c:pt idx="81">
                  <c:v>1.7089000000000001</c:v>
                </c:pt>
                <c:pt idx="82">
                  <c:v>1.7209399999999999</c:v>
                </c:pt>
                <c:pt idx="83">
                  <c:v>1.7424500000000001</c:v>
                </c:pt>
                <c:pt idx="84">
                  <c:v>1.7140200000000001</c:v>
                </c:pt>
                <c:pt idx="85">
                  <c:v>1.68408</c:v>
                </c:pt>
                <c:pt idx="86">
                  <c:v>1.7087699999999999</c:v>
                </c:pt>
                <c:pt idx="87">
                  <c:v>1.69546</c:v>
                </c:pt>
                <c:pt idx="88">
                  <c:v>1.67605</c:v>
                </c:pt>
                <c:pt idx="89">
                  <c:v>1.70136</c:v>
                </c:pt>
                <c:pt idx="90">
                  <c:v>1.6467499999999999</c:v>
                </c:pt>
                <c:pt idx="91">
                  <c:v>1.61626</c:v>
                </c:pt>
                <c:pt idx="92">
                  <c:v>1.60761</c:v>
                </c:pt>
                <c:pt idx="93">
                  <c:v>1.5749200000000001</c:v>
                </c:pt>
                <c:pt idx="94">
                  <c:v>1.55646</c:v>
                </c:pt>
                <c:pt idx="95">
                  <c:v>1.52338</c:v>
                </c:pt>
                <c:pt idx="96">
                  <c:v>1.4938499999999999</c:v>
                </c:pt>
                <c:pt idx="97">
                  <c:v>1.45716</c:v>
                </c:pt>
                <c:pt idx="98">
                  <c:v>1.4281999999999999</c:v>
                </c:pt>
                <c:pt idx="99">
                  <c:v>1.3900999999999999</c:v>
                </c:pt>
                <c:pt idx="100">
                  <c:v>1.36178</c:v>
                </c:pt>
                <c:pt idx="101">
                  <c:v>1.33399</c:v>
                </c:pt>
                <c:pt idx="102">
                  <c:v>1.2849999999999999</c:v>
                </c:pt>
                <c:pt idx="103">
                  <c:v>1.2438899999999999</c:v>
                </c:pt>
                <c:pt idx="104">
                  <c:v>1.2112000000000001</c:v>
                </c:pt>
                <c:pt idx="105">
                  <c:v>1.16838</c:v>
                </c:pt>
                <c:pt idx="106">
                  <c:v>1.13429</c:v>
                </c:pt>
                <c:pt idx="107">
                  <c:v>1.1002400000000001</c:v>
                </c:pt>
                <c:pt idx="108">
                  <c:v>1.0661</c:v>
                </c:pt>
                <c:pt idx="109">
                  <c:v>1.0286599999999999</c:v>
                </c:pt>
                <c:pt idx="110">
                  <c:v>0.99280100000000004</c:v>
                </c:pt>
                <c:pt idx="111">
                  <c:v>0.96819</c:v>
                </c:pt>
                <c:pt idx="112">
                  <c:v>0.92984900000000004</c:v>
                </c:pt>
                <c:pt idx="113">
                  <c:v>0.90037299999999998</c:v>
                </c:pt>
                <c:pt idx="114">
                  <c:v>0.87531899999999996</c:v>
                </c:pt>
                <c:pt idx="115">
                  <c:v>0.84626500000000004</c:v>
                </c:pt>
                <c:pt idx="116">
                  <c:v>0.82030499999999995</c:v>
                </c:pt>
                <c:pt idx="117">
                  <c:v>0.79387399999999997</c:v>
                </c:pt>
                <c:pt idx="118">
                  <c:v>0.77136199999999999</c:v>
                </c:pt>
                <c:pt idx="119">
                  <c:v>0.74696200000000001</c:v>
                </c:pt>
                <c:pt idx="120">
                  <c:v>0.723437</c:v>
                </c:pt>
                <c:pt idx="121">
                  <c:v>0.70320000000000005</c:v>
                </c:pt>
                <c:pt idx="122">
                  <c:v>0.68255699999999997</c:v>
                </c:pt>
                <c:pt idx="123">
                  <c:v>0.66464100000000004</c:v>
                </c:pt>
                <c:pt idx="124">
                  <c:v>0.64418600000000004</c:v>
                </c:pt>
                <c:pt idx="125">
                  <c:v>0.62661900000000004</c:v>
                </c:pt>
                <c:pt idx="126">
                  <c:v>0.61075299999999999</c:v>
                </c:pt>
                <c:pt idx="127">
                  <c:v>0.59784000000000004</c:v>
                </c:pt>
                <c:pt idx="128">
                  <c:v>0.58288300000000004</c:v>
                </c:pt>
                <c:pt idx="129">
                  <c:v>0.57057199999999997</c:v>
                </c:pt>
                <c:pt idx="130">
                  <c:v>0.55939399999999995</c:v>
                </c:pt>
                <c:pt idx="131">
                  <c:v>0.54674100000000003</c:v>
                </c:pt>
                <c:pt idx="132">
                  <c:v>0.53520500000000004</c:v>
                </c:pt>
                <c:pt idx="133">
                  <c:v>0.52570799999999995</c:v>
                </c:pt>
                <c:pt idx="134">
                  <c:v>0.51302099999999995</c:v>
                </c:pt>
                <c:pt idx="135">
                  <c:v>0.49987500000000001</c:v>
                </c:pt>
                <c:pt idx="136">
                  <c:v>0.488873</c:v>
                </c:pt>
                <c:pt idx="137">
                  <c:v>0.47847200000000001</c:v>
                </c:pt>
                <c:pt idx="138">
                  <c:v>0.46527800000000002</c:v>
                </c:pt>
                <c:pt idx="139">
                  <c:v>0.45441199999999998</c:v>
                </c:pt>
                <c:pt idx="140">
                  <c:v>0.442805</c:v>
                </c:pt>
                <c:pt idx="141">
                  <c:v>0.43061700000000003</c:v>
                </c:pt>
                <c:pt idx="142">
                  <c:v>0.41861399999999999</c:v>
                </c:pt>
                <c:pt idx="143">
                  <c:v>0.4088</c:v>
                </c:pt>
                <c:pt idx="144">
                  <c:v>0.39522600000000002</c:v>
                </c:pt>
                <c:pt idx="145">
                  <c:v>0.38409500000000002</c:v>
                </c:pt>
                <c:pt idx="146">
                  <c:v>0.37285800000000002</c:v>
                </c:pt>
                <c:pt idx="147">
                  <c:v>0.36039399999999999</c:v>
                </c:pt>
                <c:pt idx="148">
                  <c:v>0.347665</c:v>
                </c:pt>
                <c:pt idx="149">
                  <c:v>0.33504200000000001</c:v>
                </c:pt>
                <c:pt idx="150">
                  <c:v>0.32246900000000001</c:v>
                </c:pt>
                <c:pt idx="151">
                  <c:v>0.30943199999999998</c:v>
                </c:pt>
                <c:pt idx="152">
                  <c:v>0.29766799999999999</c:v>
                </c:pt>
                <c:pt idx="153">
                  <c:v>0.28450399999999998</c:v>
                </c:pt>
                <c:pt idx="154">
                  <c:v>0.27266600000000002</c:v>
                </c:pt>
                <c:pt idx="155">
                  <c:v>0.26168599999999997</c:v>
                </c:pt>
                <c:pt idx="156">
                  <c:v>0.24973600000000001</c:v>
                </c:pt>
                <c:pt idx="157">
                  <c:v>0.23877799999999999</c:v>
                </c:pt>
                <c:pt idx="158">
                  <c:v>0.22714999999999999</c:v>
                </c:pt>
                <c:pt idx="159">
                  <c:v>0.21635399999999999</c:v>
                </c:pt>
                <c:pt idx="160">
                  <c:v>0.20634</c:v>
                </c:pt>
                <c:pt idx="161">
                  <c:v>0.196296</c:v>
                </c:pt>
                <c:pt idx="162">
                  <c:v>0.187167</c:v>
                </c:pt>
                <c:pt idx="163">
                  <c:v>0.179311</c:v>
                </c:pt>
                <c:pt idx="164">
                  <c:v>0.17164299999999999</c:v>
                </c:pt>
                <c:pt idx="165">
                  <c:v>0.16436000000000001</c:v>
                </c:pt>
                <c:pt idx="166">
                  <c:v>0.157335</c:v>
                </c:pt>
                <c:pt idx="167">
                  <c:v>0.153086</c:v>
                </c:pt>
                <c:pt idx="168">
                  <c:v>0.148895</c:v>
                </c:pt>
                <c:pt idx="169">
                  <c:v>0.14422599999999999</c:v>
                </c:pt>
                <c:pt idx="170">
                  <c:v>0.13900799999999999</c:v>
                </c:pt>
                <c:pt idx="171">
                  <c:v>0.13326099999999999</c:v>
                </c:pt>
                <c:pt idx="172">
                  <c:v>0.128382</c:v>
                </c:pt>
                <c:pt idx="173">
                  <c:v>0.12296799999999999</c:v>
                </c:pt>
                <c:pt idx="174">
                  <c:v>0.122972</c:v>
                </c:pt>
                <c:pt idx="175">
                  <c:v>0.12636600000000001</c:v>
                </c:pt>
                <c:pt idx="176">
                  <c:v>0.12722</c:v>
                </c:pt>
                <c:pt idx="177">
                  <c:v>0.12565399999999999</c:v>
                </c:pt>
                <c:pt idx="178">
                  <c:v>0.12229</c:v>
                </c:pt>
                <c:pt idx="179">
                  <c:v>0.118141</c:v>
                </c:pt>
                <c:pt idx="180">
                  <c:v>0.11558599999999999</c:v>
                </c:pt>
                <c:pt idx="181">
                  <c:v>0.112867</c:v>
                </c:pt>
                <c:pt idx="182">
                  <c:v>0.111059</c:v>
                </c:pt>
                <c:pt idx="183">
                  <c:v>0.10950699999999999</c:v>
                </c:pt>
                <c:pt idx="184">
                  <c:v>0.10867499999999999</c:v>
                </c:pt>
                <c:pt idx="185">
                  <c:v>0.107352</c:v>
                </c:pt>
                <c:pt idx="186">
                  <c:v>0.10578</c:v>
                </c:pt>
                <c:pt idx="187">
                  <c:v>0.104973</c:v>
                </c:pt>
                <c:pt idx="188">
                  <c:v>0.10305300000000001</c:v>
                </c:pt>
                <c:pt idx="189">
                  <c:v>0.10266400000000001</c:v>
                </c:pt>
                <c:pt idx="190">
                  <c:v>0.100798</c:v>
                </c:pt>
                <c:pt idx="191">
                  <c:v>0.10063999999999999</c:v>
                </c:pt>
                <c:pt idx="192">
                  <c:v>0.101659</c:v>
                </c:pt>
                <c:pt idx="193" formatCode="0.00E+00">
                  <c:v>9.9948400000000007E-2</c:v>
                </c:pt>
                <c:pt idx="194" formatCode="0.00E+00">
                  <c:v>9.9518800000000004E-2</c:v>
                </c:pt>
                <c:pt idx="195" formatCode="0.00E+00">
                  <c:v>9.8763500000000004E-2</c:v>
                </c:pt>
                <c:pt idx="196" formatCode="0.00E+00">
                  <c:v>9.8149799999999995E-2</c:v>
                </c:pt>
                <c:pt idx="197" formatCode="0.00E+00">
                  <c:v>9.7440700000000005E-2</c:v>
                </c:pt>
                <c:pt idx="198" formatCode="0.00E+00">
                  <c:v>9.6482299999999993E-2</c:v>
                </c:pt>
                <c:pt idx="199" formatCode="0.00E+00">
                  <c:v>9.5314999999999997E-2</c:v>
                </c:pt>
                <c:pt idx="200" formatCode="0.00E+00">
                  <c:v>9.4645499999999994E-2</c:v>
                </c:pt>
                <c:pt idx="201" formatCode="0.00E+00">
                  <c:v>9.4234499999999999E-2</c:v>
                </c:pt>
                <c:pt idx="202" formatCode="0.00E+00">
                  <c:v>9.3523999999999996E-2</c:v>
                </c:pt>
                <c:pt idx="203" formatCode="0.00E+00">
                  <c:v>9.2698600000000006E-2</c:v>
                </c:pt>
                <c:pt idx="204" formatCode="0.00E+00">
                  <c:v>9.2313300000000001E-2</c:v>
                </c:pt>
                <c:pt idx="205" formatCode="0.00E+00">
                  <c:v>9.0905700000000006E-2</c:v>
                </c:pt>
                <c:pt idx="206" formatCode="0.00E+00">
                  <c:v>9.0777899999999995E-2</c:v>
                </c:pt>
                <c:pt idx="207" formatCode="0.00E+00">
                  <c:v>8.9991600000000005E-2</c:v>
                </c:pt>
                <c:pt idx="208" formatCode="0.00E+00">
                  <c:v>8.9544299999999993E-2</c:v>
                </c:pt>
                <c:pt idx="209" formatCode="0.00E+00">
                  <c:v>8.9043600000000001E-2</c:v>
                </c:pt>
                <c:pt idx="210" formatCode="0.00E+00">
                  <c:v>8.7630299999999994E-2</c:v>
                </c:pt>
                <c:pt idx="211" formatCode="0.00E+00">
                  <c:v>8.7347999999999995E-2</c:v>
                </c:pt>
                <c:pt idx="212" formatCode="0.00E+00">
                  <c:v>8.6640400000000006E-2</c:v>
                </c:pt>
                <c:pt idx="213" formatCode="0.00E+00">
                  <c:v>8.6135400000000001E-2</c:v>
                </c:pt>
                <c:pt idx="214" formatCode="0.00E+00">
                  <c:v>8.5652400000000004E-2</c:v>
                </c:pt>
                <c:pt idx="215" formatCode="0.00E+00">
                  <c:v>8.4959999999999994E-2</c:v>
                </c:pt>
                <c:pt idx="216" formatCode="0.00E+00">
                  <c:v>8.4284799999999993E-2</c:v>
                </c:pt>
                <c:pt idx="217" formatCode="0.00E+00">
                  <c:v>8.3260100000000004E-2</c:v>
                </c:pt>
                <c:pt idx="218" formatCode="0.00E+00">
                  <c:v>8.2223900000000003E-2</c:v>
                </c:pt>
                <c:pt idx="219" formatCode="0.00E+00">
                  <c:v>8.1600699999999998E-2</c:v>
                </c:pt>
                <c:pt idx="220" formatCode="0.00E+00">
                  <c:v>8.1240199999999999E-2</c:v>
                </c:pt>
                <c:pt idx="221" formatCode="0.00E+00">
                  <c:v>8.0658900000000006E-2</c:v>
                </c:pt>
                <c:pt idx="222" formatCode="0.00E+00">
                  <c:v>8.0082899999999999E-2</c:v>
                </c:pt>
                <c:pt idx="223" formatCode="0.00E+00">
                  <c:v>7.9484899999999997E-2</c:v>
                </c:pt>
                <c:pt idx="224" formatCode="0.00E+00">
                  <c:v>7.7925700000000001E-2</c:v>
                </c:pt>
                <c:pt idx="225" formatCode="0.00E+00">
                  <c:v>7.7599000000000001E-2</c:v>
                </c:pt>
                <c:pt idx="226" formatCode="0.00E+00">
                  <c:v>7.7152700000000005E-2</c:v>
                </c:pt>
                <c:pt idx="227" formatCode="0.00E+00">
                  <c:v>7.6667299999999994E-2</c:v>
                </c:pt>
                <c:pt idx="228" formatCode="0.00E+00">
                  <c:v>7.5256299999999998E-2</c:v>
                </c:pt>
                <c:pt idx="229" formatCode="0.00E+00">
                  <c:v>7.4329400000000004E-2</c:v>
                </c:pt>
                <c:pt idx="230" formatCode="0.00E+00">
                  <c:v>7.4348399999999995E-2</c:v>
                </c:pt>
                <c:pt idx="231" formatCode="0.00E+00">
                  <c:v>7.3734300000000003E-2</c:v>
                </c:pt>
                <c:pt idx="232" formatCode="0.00E+00">
                  <c:v>7.1958999999999995E-2</c:v>
                </c:pt>
                <c:pt idx="233" formatCode="0.00E+00">
                  <c:v>7.1987200000000001E-2</c:v>
                </c:pt>
                <c:pt idx="234" formatCode="0.00E+00">
                  <c:v>7.0463700000000004E-2</c:v>
                </c:pt>
                <c:pt idx="235" formatCode="0.00E+00">
                  <c:v>6.9460400000000005E-2</c:v>
                </c:pt>
                <c:pt idx="236" formatCode="0.00E+00">
                  <c:v>6.9296800000000006E-2</c:v>
                </c:pt>
                <c:pt idx="237" formatCode="0.00E+00">
                  <c:v>6.9317799999999999E-2</c:v>
                </c:pt>
                <c:pt idx="238" formatCode="0.00E+00">
                  <c:v>6.7156800000000003E-2</c:v>
                </c:pt>
                <c:pt idx="239" formatCode="0.00E+00">
                  <c:v>6.66437E-2</c:v>
                </c:pt>
                <c:pt idx="240" formatCode="0.00E+00">
                  <c:v>6.6210699999999997E-2</c:v>
                </c:pt>
                <c:pt idx="241" formatCode="0.00E+00">
                  <c:v>6.5288100000000002E-2</c:v>
                </c:pt>
                <c:pt idx="242" formatCode="0.00E+00">
                  <c:v>6.4264299999999996E-2</c:v>
                </c:pt>
                <c:pt idx="243" formatCode="0.00E+00">
                  <c:v>6.3747899999999996E-2</c:v>
                </c:pt>
                <c:pt idx="244" formatCode="0.00E+00">
                  <c:v>6.2862899999999999E-2</c:v>
                </c:pt>
                <c:pt idx="245" formatCode="0.00E+00">
                  <c:v>6.1171499999999997E-2</c:v>
                </c:pt>
                <c:pt idx="246" formatCode="0.00E+00">
                  <c:v>6.0581700000000002E-2</c:v>
                </c:pt>
                <c:pt idx="247" formatCode="0.00E+00">
                  <c:v>5.9853999999999997E-2</c:v>
                </c:pt>
                <c:pt idx="248" formatCode="0.00E+00">
                  <c:v>5.9069200000000002E-2</c:v>
                </c:pt>
                <c:pt idx="249" formatCode="0.00E+00">
                  <c:v>5.8149800000000001E-2</c:v>
                </c:pt>
                <c:pt idx="250" formatCode="0.00E+00">
                  <c:v>5.7231400000000002E-2</c:v>
                </c:pt>
                <c:pt idx="251" formatCode="0.00E+00">
                  <c:v>5.7138899999999999E-2</c:v>
                </c:pt>
                <c:pt idx="252" formatCode="0.00E+00">
                  <c:v>5.5374100000000002E-2</c:v>
                </c:pt>
                <c:pt idx="253" formatCode="0.00E+00">
                  <c:v>5.41477E-2</c:v>
                </c:pt>
                <c:pt idx="254" formatCode="0.00E+00">
                  <c:v>5.3850700000000001E-2</c:v>
                </c:pt>
                <c:pt idx="255" formatCode="0.00E+00">
                  <c:v>5.3144499999999997E-2</c:v>
                </c:pt>
                <c:pt idx="256" formatCode="0.00E+00">
                  <c:v>5.1825000000000003E-2</c:v>
                </c:pt>
                <c:pt idx="257" formatCode="0.00E+00">
                  <c:v>5.0950500000000003E-2</c:v>
                </c:pt>
                <c:pt idx="258" formatCode="0.00E+00">
                  <c:v>5.0485099999999998E-2</c:v>
                </c:pt>
                <c:pt idx="259" formatCode="0.00E+00">
                  <c:v>4.96616E-2</c:v>
                </c:pt>
                <c:pt idx="260" formatCode="0.00E+00">
                  <c:v>4.85878E-2</c:v>
                </c:pt>
                <c:pt idx="261" formatCode="0.00E+00">
                  <c:v>4.7809600000000001E-2</c:v>
                </c:pt>
                <c:pt idx="262" formatCode="0.00E+00">
                  <c:v>4.6894600000000002E-2</c:v>
                </c:pt>
                <c:pt idx="263" formatCode="0.00E+00">
                  <c:v>4.6105399999999998E-2</c:v>
                </c:pt>
                <c:pt idx="264" formatCode="0.00E+00">
                  <c:v>4.5532200000000002E-2</c:v>
                </c:pt>
                <c:pt idx="265" formatCode="0.00E+00">
                  <c:v>4.4497500000000002E-2</c:v>
                </c:pt>
                <c:pt idx="266" formatCode="0.00E+00">
                  <c:v>4.3918600000000002E-2</c:v>
                </c:pt>
                <c:pt idx="267" formatCode="0.00E+00">
                  <c:v>4.3570999999999999E-2</c:v>
                </c:pt>
                <c:pt idx="268" formatCode="0.00E+00">
                  <c:v>4.22697E-2</c:v>
                </c:pt>
                <c:pt idx="269" formatCode="0.00E+00">
                  <c:v>4.1269300000000002E-2</c:v>
                </c:pt>
                <c:pt idx="270" formatCode="0.00E+00">
                  <c:v>4.0525400000000003E-2</c:v>
                </c:pt>
                <c:pt idx="271" formatCode="0.00E+00">
                  <c:v>4.0082899999999998E-2</c:v>
                </c:pt>
                <c:pt idx="272" formatCode="0.00E+00">
                  <c:v>3.9359999999999999E-2</c:v>
                </c:pt>
                <c:pt idx="273" formatCode="0.00E+00">
                  <c:v>3.94626E-2</c:v>
                </c:pt>
                <c:pt idx="274" formatCode="0.00E+00">
                  <c:v>3.7399799999999997E-2</c:v>
                </c:pt>
                <c:pt idx="275" formatCode="0.00E+00">
                  <c:v>3.7149399999999999E-2</c:v>
                </c:pt>
                <c:pt idx="276" formatCode="0.00E+00">
                  <c:v>3.65872E-2</c:v>
                </c:pt>
                <c:pt idx="277" formatCode="0.00E+00">
                  <c:v>3.6007900000000002E-2</c:v>
                </c:pt>
                <c:pt idx="278" formatCode="0.00E+00">
                  <c:v>3.5364600000000003E-2</c:v>
                </c:pt>
                <c:pt idx="279" formatCode="0.00E+00">
                  <c:v>3.4648400000000003E-2</c:v>
                </c:pt>
                <c:pt idx="280" formatCode="0.00E+00">
                  <c:v>3.4132999999999997E-2</c:v>
                </c:pt>
                <c:pt idx="281" formatCode="0.00E+00">
                  <c:v>3.3724799999999999E-2</c:v>
                </c:pt>
                <c:pt idx="282" formatCode="0.00E+00">
                  <c:v>3.3195000000000002E-2</c:v>
                </c:pt>
                <c:pt idx="283" formatCode="0.00E+00">
                  <c:v>3.2258500000000002E-2</c:v>
                </c:pt>
                <c:pt idx="284" formatCode="0.00E+00">
                  <c:v>3.1920400000000002E-2</c:v>
                </c:pt>
                <c:pt idx="285" formatCode="0.00E+00">
                  <c:v>3.1598599999999998E-2</c:v>
                </c:pt>
                <c:pt idx="286" formatCode="0.00E+00">
                  <c:v>3.0880500000000002E-2</c:v>
                </c:pt>
                <c:pt idx="287" formatCode="0.00E+00">
                  <c:v>3.0528099999999999E-2</c:v>
                </c:pt>
                <c:pt idx="288" formatCode="0.00E+00">
                  <c:v>3.0054600000000001E-2</c:v>
                </c:pt>
                <c:pt idx="289" formatCode="0.00E+00">
                  <c:v>2.9613E-2</c:v>
                </c:pt>
                <c:pt idx="290" formatCode="0.00E+00">
                  <c:v>2.8985500000000001E-2</c:v>
                </c:pt>
                <c:pt idx="291" formatCode="0.00E+00">
                  <c:v>2.8561599999999999E-2</c:v>
                </c:pt>
                <c:pt idx="292" formatCode="0.00E+00">
                  <c:v>2.8254499999999998E-2</c:v>
                </c:pt>
                <c:pt idx="293" formatCode="0.00E+00">
                  <c:v>2.82197E-2</c:v>
                </c:pt>
                <c:pt idx="294" formatCode="0.00E+00">
                  <c:v>2.72441E-2</c:v>
                </c:pt>
                <c:pt idx="295" formatCode="0.00E+00">
                  <c:v>2.8932599999999999E-2</c:v>
                </c:pt>
                <c:pt idx="296" formatCode="0.00E+00">
                  <c:v>2.6660900000000001E-2</c:v>
                </c:pt>
                <c:pt idx="297" formatCode="0.00E+00">
                  <c:v>2.5182699999999999E-2</c:v>
                </c:pt>
                <c:pt idx="298" formatCode="0.00E+00">
                  <c:v>2.60839E-2</c:v>
                </c:pt>
                <c:pt idx="299" formatCode="0.00E+00">
                  <c:v>2.5810199999999998E-2</c:v>
                </c:pt>
                <c:pt idx="300" formatCode="0.00E+00">
                  <c:v>2.5428800000000001E-2</c:v>
                </c:pt>
                <c:pt idx="301" formatCode="0.00E+00">
                  <c:v>2.4855100000000001E-2</c:v>
                </c:pt>
                <c:pt idx="302" formatCode="0.00E+00">
                  <c:v>2.496E-2</c:v>
                </c:pt>
                <c:pt idx="303" formatCode="0.00E+00">
                  <c:v>2.47712E-2</c:v>
                </c:pt>
                <c:pt idx="304" formatCode="0.00E+00">
                  <c:v>2.3806600000000001E-2</c:v>
                </c:pt>
                <c:pt idx="305" formatCode="0.00E+00">
                  <c:v>2.3778000000000001E-2</c:v>
                </c:pt>
                <c:pt idx="306" formatCode="0.00E+00">
                  <c:v>2.3544300000000001E-2</c:v>
                </c:pt>
                <c:pt idx="307" formatCode="0.00E+00">
                  <c:v>2.3261500000000001E-2</c:v>
                </c:pt>
                <c:pt idx="308" formatCode="0.00E+00">
                  <c:v>2.2986900000000001E-2</c:v>
                </c:pt>
                <c:pt idx="309" formatCode="0.00E+00">
                  <c:v>2.2665000000000001E-2</c:v>
                </c:pt>
                <c:pt idx="310" formatCode="0.00E+00">
                  <c:v>2.2385100000000002E-2</c:v>
                </c:pt>
                <c:pt idx="311" formatCode="0.00E+00">
                  <c:v>2.22464E-2</c:v>
                </c:pt>
                <c:pt idx="312" formatCode="0.00E+00">
                  <c:v>2.17485E-2</c:v>
                </c:pt>
                <c:pt idx="313" formatCode="0.00E+00">
                  <c:v>2.1648400000000002E-2</c:v>
                </c:pt>
                <c:pt idx="314" formatCode="0.00E+00">
                  <c:v>2.1318E-2</c:v>
                </c:pt>
                <c:pt idx="315" formatCode="0.00E+00">
                  <c:v>2.1315600000000001E-2</c:v>
                </c:pt>
                <c:pt idx="316" formatCode="0.00E+00">
                  <c:v>2.08898E-2</c:v>
                </c:pt>
                <c:pt idx="317" formatCode="0.00E+00">
                  <c:v>2.0659E-2</c:v>
                </c:pt>
                <c:pt idx="318" formatCode="0.00E+00">
                  <c:v>2.0524000000000001E-2</c:v>
                </c:pt>
                <c:pt idx="319" formatCode="0.00E+00">
                  <c:v>1.9977600000000002E-2</c:v>
                </c:pt>
                <c:pt idx="320" formatCode="0.00E+00">
                  <c:v>2.0127300000000001E-2</c:v>
                </c:pt>
                <c:pt idx="321" formatCode="0.00E+00">
                  <c:v>1.9855000000000001E-2</c:v>
                </c:pt>
                <c:pt idx="322" formatCode="0.00E+00">
                  <c:v>1.9535500000000001E-2</c:v>
                </c:pt>
                <c:pt idx="323" formatCode="0.00E+00">
                  <c:v>1.9438299999999999E-2</c:v>
                </c:pt>
                <c:pt idx="324" formatCode="0.00E+00">
                  <c:v>1.9277099999999998E-2</c:v>
                </c:pt>
                <c:pt idx="325" formatCode="0.00E+00">
                  <c:v>1.9180300000000001E-2</c:v>
                </c:pt>
                <c:pt idx="326" formatCode="0.00E+00">
                  <c:v>1.89123E-2</c:v>
                </c:pt>
                <c:pt idx="327" formatCode="0.00E+00">
                  <c:v>1.8623399999999998E-2</c:v>
                </c:pt>
                <c:pt idx="328" formatCode="0.00E+00">
                  <c:v>1.8537499999999998E-2</c:v>
                </c:pt>
                <c:pt idx="329" formatCode="0.00E+00">
                  <c:v>1.83263E-2</c:v>
                </c:pt>
                <c:pt idx="330" formatCode="0.00E+00">
                  <c:v>1.80559E-2</c:v>
                </c:pt>
                <c:pt idx="331" formatCode="0.00E+00">
                  <c:v>1.8026400000000001E-2</c:v>
                </c:pt>
                <c:pt idx="332" formatCode="0.00E+00">
                  <c:v>1.7723099999999999E-2</c:v>
                </c:pt>
                <c:pt idx="333" formatCode="0.00E+00">
                  <c:v>1.7576700000000001E-2</c:v>
                </c:pt>
                <c:pt idx="334" formatCode="0.00E+00">
                  <c:v>1.73759E-2</c:v>
                </c:pt>
                <c:pt idx="335" formatCode="0.00E+00">
                  <c:v>1.7310099999999998E-2</c:v>
                </c:pt>
                <c:pt idx="336" formatCode="0.00E+00">
                  <c:v>1.71428E-2</c:v>
                </c:pt>
                <c:pt idx="337" formatCode="0.00E+00">
                  <c:v>1.68757E-2</c:v>
                </c:pt>
                <c:pt idx="338" formatCode="0.00E+00">
                  <c:v>1.68028E-2</c:v>
                </c:pt>
                <c:pt idx="339" formatCode="0.00E+00">
                  <c:v>1.65825E-2</c:v>
                </c:pt>
                <c:pt idx="340" formatCode="0.00E+00">
                  <c:v>1.6367900000000001E-2</c:v>
                </c:pt>
                <c:pt idx="341" formatCode="0.00E+00">
                  <c:v>1.6298799999999999E-2</c:v>
                </c:pt>
                <c:pt idx="342" formatCode="0.00E+00">
                  <c:v>1.6160000000000001E-2</c:v>
                </c:pt>
                <c:pt idx="343" formatCode="0.00E+00">
                  <c:v>1.58896E-2</c:v>
                </c:pt>
                <c:pt idx="344" formatCode="0.00E+00">
                  <c:v>1.5800499999999999E-2</c:v>
                </c:pt>
                <c:pt idx="345" formatCode="0.00E+00">
                  <c:v>1.56794E-2</c:v>
                </c:pt>
                <c:pt idx="346" formatCode="0.00E+00">
                  <c:v>1.55678E-2</c:v>
                </c:pt>
                <c:pt idx="347" formatCode="0.00E+00">
                  <c:v>1.53527E-2</c:v>
                </c:pt>
                <c:pt idx="348" formatCode="0.00E+00">
                  <c:v>1.52774E-2</c:v>
                </c:pt>
                <c:pt idx="349" formatCode="0.00E+00">
                  <c:v>1.5223E-2</c:v>
                </c:pt>
                <c:pt idx="350" formatCode="0.00E+00">
                  <c:v>1.50294E-2</c:v>
                </c:pt>
                <c:pt idx="351" formatCode="0.00E+00">
                  <c:v>1.49465E-2</c:v>
                </c:pt>
                <c:pt idx="352" formatCode="0.00E+00">
                  <c:v>1.47181E-2</c:v>
                </c:pt>
                <c:pt idx="353" formatCode="0.00E+00">
                  <c:v>1.45378E-2</c:v>
                </c:pt>
                <c:pt idx="354" formatCode="0.00E+00">
                  <c:v>1.4338500000000001E-2</c:v>
                </c:pt>
                <c:pt idx="355" formatCode="0.00E+00">
                  <c:v>1.4298399999999999E-2</c:v>
                </c:pt>
                <c:pt idx="356" formatCode="0.00E+00">
                  <c:v>1.41177E-2</c:v>
                </c:pt>
                <c:pt idx="357" formatCode="0.00E+00">
                  <c:v>1.40181E-2</c:v>
                </c:pt>
                <c:pt idx="358" formatCode="0.00E+00">
                  <c:v>1.3861200000000001E-2</c:v>
                </c:pt>
                <c:pt idx="359" formatCode="0.00E+00">
                  <c:v>1.37243E-2</c:v>
                </c:pt>
                <c:pt idx="360" formatCode="0.00E+00">
                  <c:v>1.3458299999999999E-2</c:v>
                </c:pt>
                <c:pt idx="361" formatCode="0.00E+00">
                  <c:v>1.33104E-2</c:v>
                </c:pt>
                <c:pt idx="362" formatCode="0.00E+00">
                  <c:v>1.33128E-2</c:v>
                </c:pt>
                <c:pt idx="363" formatCode="0.00E+00">
                  <c:v>1.3055799999999999E-2</c:v>
                </c:pt>
                <c:pt idx="364" formatCode="0.00E+00">
                  <c:v>1.31092E-2</c:v>
                </c:pt>
                <c:pt idx="365" formatCode="0.00E+00">
                  <c:v>1.2894600000000001E-2</c:v>
                </c:pt>
                <c:pt idx="366" formatCode="0.00E+00">
                  <c:v>1.2728700000000001E-2</c:v>
                </c:pt>
                <c:pt idx="367" formatCode="0.00E+00">
                  <c:v>1.2591400000000001E-2</c:v>
                </c:pt>
                <c:pt idx="368" formatCode="0.00E+00">
                  <c:v>1.25256E-2</c:v>
                </c:pt>
                <c:pt idx="369" formatCode="0.00E+00">
                  <c:v>1.23062E-2</c:v>
                </c:pt>
                <c:pt idx="370" formatCode="0.00E+00">
                  <c:v>1.22104E-2</c:v>
                </c:pt>
                <c:pt idx="371" formatCode="0.00E+00">
                  <c:v>1.1998200000000001E-2</c:v>
                </c:pt>
                <c:pt idx="372" formatCode="0.00E+00">
                  <c:v>1.20502E-2</c:v>
                </c:pt>
                <c:pt idx="373" formatCode="0.00E+00">
                  <c:v>1.1854200000000001E-2</c:v>
                </c:pt>
                <c:pt idx="374" formatCode="0.00E+00">
                  <c:v>1.1631000000000001E-2</c:v>
                </c:pt>
                <c:pt idx="375" formatCode="0.00E+00">
                  <c:v>1.16291E-2</c:v>
                </c:pt>
                <c:pt idx="376" formatCode="0.00E+00">
                  <c:v>1.14512E-2</c:v>
                </c:pt>
                <c:pt idx="377" formatCode="0.00E+00">
                  <c:v>1.14374E-2</c:v>
                </c:pt>
                <c:pt idx="378" formatCode="0.00E+00">
                  <c:v>1.1308199999999999E-2</c:v>
                </c:pt>
                <c:pt idx="379" formatCode="0.00E+00">
                  <c:v>1.13153E-2</c:v>
                </c:pt>
                <c:pt idx="380" formatCode="0.00E+00">
                  <c:v>1.1119800000000001E-2</c:v>
                </c:pt>
                <c:pt idx="381" formatCode="0.00E+00">
                  <c:v>1.08886E-2</c:v>
                </c:pt>
                <c:pt idx="382" formatCode="0.00E+00">
                  <c:v>1.0956799999999999E-2</c:v>
                </c:pt>
                <c:pt idx="383" formatCode="0.00E+00">
                  <c:v>1.1013500000000001E-2</c:v>
                </c:pt>
                <c:pt idx="384" formatCode="0.00E+00">
                  <c:v>1.05095E-2</c:v>
                </c:pt>
                <c:pt idx="385" formatCode="0.00E+00">
                  <c:v>1.05405E-2</c:v>
                </c:pt>
                <c:pt idx="386" formatCode="0.00E+00">
                  <c:v>1.06435E-2</c:v>
                </c:pt>
                <c:pt idx="387" formatCode="0.00E+00">
                  <c:v>1.0615299999999999E-2</c:v>
                </c:pt>
                <c:pt idx="388" formatCode="0.00E+00">
                  <c:v>1.02763E-2</c:v>
                </c:pt>
                <c:pt idx="389" formatCode="0.00E+00">
                  <c:v>1.05367E-2</c:v>
                </c:pt>
                <c:pt idx="390" formatCode="0.00E+00">
                  <c:v>1.04213E-2</c:v>
                </c:pt>
                <c:pt idx="391" formatCode="0.00E+00">
                  <c:v>1.0337799999999999E-2</c:v>
                </c:pt>
                <c:pt idx="392" formatCode="0.00E+00">
                  <c:v>1.00369E-2</c:v>
                </c:pt>
                <c:pt idx="393" formatCode="0.00E+00">
                  <c:v>9.5653500000000002E-3</c:v>
                </c:pt>
                <c:pt idx="394" formatCode="0.00E+00">
                  <c:v>9.9902199999999993E-3</c:v>
                </c:pt>
                <c:pt idx="395" formatCode="0.00E+00">
                  <c:v>9.7250900000000005E-3</c:v>
                </c:pt>
                <c:pt idx="396" formatCode="0.00E+00">
                  <c:v>9.6941000000000006E-3</c:v>
                </c:pt>
                <c:pt idx="397" formatCode="0.00E+00">
                  <c:v>9.6077899999999997E-3</c:v>
                </c:pt>
                <c:pt idx="398" formatCode="0.00E+00">
                  <c:v>9.7837400000000008E-3</c:v>
                </c:pt>
                <c:pt idx="399" formatCode="0.00E+00">
                  <c:v>9.17339E-3</c:v>
                </c:pt>
                <c:pt idx="400" formatCode="0.00E+00">
                  <c:v>9.2573199999999994E-3</c:v>
                </c:pt>
                <c:pt idx="401" formatCode="0.00E+00">
                  <c:v>9.3393299999999999E-3</c:v>
                </c:pt>
                <c:pt idx="402" formatCode="0.00E+00">
                  <c:v>9.2053399999999994E-3</c:v>
                </c:pt>
                <c:pt idx="403" formatCode="0.00E+00">
                  <c:v>9.2368099999999998E-3</c:v>
                </c:pt>
                <c:pt idx="404" formatCode="0.00E+00">
                  <c:v>9.1295200000000003E-3</c:v>
                </c:pt>
                <c:pt idx="405" formatCode="0.00E+00">
                  <c:v>9.0861299999999996E-3</c:v>
                </c:pt>
                <c:pt idx="406" formatCode="0.00E+00">
                  <c:v>8.8348400000000001E-3</c:v>
                </c:pt>
                <c:pt idx="407" formatCode="0.00E+00">
                  <c:v>8.9158999999999992E-3</c:v>
                </c:pt>
                <c:pt idx="408" formatCode="0.00E+00">
                  <c:v>8.69513000000000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F4C-42A3-927D-B7CB08448657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3!$A$2:$A$582</c:f>
              <c:numCache>
                <c:formatCode>General</c:formatCode>
                <c:ptCount val="58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</c:numCache>
            </c:numRef>
          </c:xVal>
          <c:yVal>
            <c:numRef>
              <c:f>Sheet3!$B$2:$B$599</c:f>
              <c:numCache>
                <c:formatCode>General</c:formatCode>
                <c:ptCount val="598"/>
                <c:pt idx="0">
                  <c:v>-0.55269599999999997</c:v>
                </c:pt>
                <c:pt idx="1">
                  <c:v>-0.93247899999999995</c:v>
                </c:pt>
                <c:pt idx="2">
                  <c:v>-1.1456500000000001</c:v>
                </c:pt>
                <c:pt idx="3">
                  <c:v>-0.57221200000000005</c:v>
                </c:pt>
                <c:pt idx="4">
                  <c:v>-1.1785300000000001</c:v>
                </c:pt>
                <c:pt idx="5">
                  <c:v>-0.80373700000000003</c:v>
                </c:pt>
                <c:pt idx="6">
                  <c:v>-0.71365999999999996</c:v>
                </c:pt>
                <c:pt idx="7">
                  <c:v>-1.4736100000000001</c:v>
                </c:pt>
                <c:pt idx="8">
                  <c:v>-1.0966</c:v>
                </c:pt>
                <c:pt idx="9">
                  <c:v>-0.59782199999999996</c:v>
                </c:pt>
                <c:pt idx="10">
                  <c:v>-0.91740999999999995</c:v>
                </c:pt>
                <c:pt idx="11">
                  <c:v>-1.14415</c:v>
                </c:pt>
                <c:pt idx="12">
                  <c:v>-1.0979300000000001</c:v>
                </c:pt>
                <c:pt idx="13">
                  <c:v>-0.90859999999999996</c:v>
                </c:pt>
                <c:pt idx="14">
                  <c:v>-1.3897999999999999</c:v>
                </c:pt>
                <c:pt idx="15">
                  <c:v>-0.79842800000000003</c:v>
                </c:pt>
                <c:pt idx="16">
                  <c:v>-1.2495000000000001</c:v>
                </c:pt>
                <c:pt idx="17">
                  <c:v>-0.84009500000000004</c:v>
                </c:pt>
                <c:pt idx="18">
                  <c:v>-1.07833</c:v>
                </c:pt>
                <c:pt idx="19">
                  <c:v>-1.1556</c:v>
                </c:pt>
                <c:pt idx="20">
                  <c:v>-0.67013999999999996</c:v>
                </c:pt>
                <c:pt idx="21">
                  <c:v>-0.87819899999999995</c:v>
                </c:pt>
                <c:pt idx="22">
                  <c:v>-1.35693</c:v>
                </c:pt>
                <c:pt idx="23">
                  <c:v>-1.1525300000000001</c:v>
                </c:pt>
                <c:pt idx="24">
                  <c:v>-1.1139399999999999</c:v>
                </c:pt>
                <c:pt idx="25">
                  <c:v>-0.95050199999999996</c:v>
                </c:pt>
                <c:pt idx="26">
                  <c:v>-0.71352899999999997</c:v>
                </c:pt>
                <c:pt idx="27">
                  <c:v>-0.379965</c:v>
                </c:pt>
                <c:pt idx="28">
                  <c:v>-1.1521600000000001</c:v>
                </c:pt>
                <c:pt idx="29">
                  <c:v>-0.76671599999999995</c:v>
                </c:pt>
                <c:pt idx="30">
                  <c:v>-1.0980799999999999</c:v>
                </c:pt>
                <c:pt idx="31">
                  <c:v>-0.62252399999999997</c:v>
                </c:pt>
                <c:pt idx="32">
                  <c:v>-1.04451</c:v>
                </c:pt>
                <c:pt idx="33">
                  <c:v>-0.61859699999999995</c:v>
                </c:pt>
                <c:pt idx="34">
                  <c:v>-0.83282400000000001</c:v>
                </c:pt>
                <c:pt idx="35">
                  <c:v>-1.5387299999999999</c:v>
                </c:pt>
                <c:pt idx="36">
                  <c:v>-1.3820699999999999</c:v>
                </c:pt>
                <c:pt idx="37">
                  <c:v>-1.34216</c:v>
                </c:pt>
                <c:pt idx="38">
                  <c:v>-0.95231100000000002</c:v>
                </c:pt>
                <c:pt idx="39">
                  <c:v>-0.73881799999999997</c:v>
                </c:pt>
                <c:pt idx="40">
                  <c:v>-0.94959199999999999</c:v>
                </c:pt>
                <c:pt idx="41">
                  <c:v>-0.91002499999999997</c:v>
                </c:pt>
                <c:pt idx="42">
                  <c:v>-0.54758499999999999</c:v>
                </c:pt>
                <c:pt idx="43">
                  <c:v>-1.0049999999999999</c:v>
                </c:pt>
                <c:pt idx="44">
                  <c:v>-1.3014399999999999</c:v>
                </c:pt>
                <c:pt idx="45">
                  <c:v>-0.54025699999999999</c:v>
                </c:pt>
                <c:pt idx="46">
                  <c:v>-1.08708</c:v>
                </c:pt>
                <c:pt idx="47">
                  <c:v>-1.28003</c:v>
                </c:pt>
                <c:pt idx="48">
                  <c:v>-0.73031100000000004</c:v>
                </c:pt>
                <c:pt idx="49">
                  <c:v>-0.46759200000000001</c:v>
                </c:pt>
                <c:pt idx="50">
                  <c:v>-0.90453300000000003</c:v>
                </c:pt>
                <c:pt idx="51">
                  <c:v>-1.39774</c:v>
                </c:pt>
                <c:pt idx="52">
                  <c:v>-0.974275</c:v>
                </c:pt>
                <c:pt idx="53">
                  <c:v>-0.68711999999999995</c:v>
                </c:pt>
                <c:pt idx="54">
                  <c:v>-0.496282</c:v>
                </c:pt>
                <c:pt idx="55">
                  <c:v>-0.49751499999999999</c:v>
                </c:pt>
                <c:pt idx="56">
                  <c:v>-0.50974900000000001</c:v>
                </c:pt>
                <c:pt idx="57">
                  <c:v>-0.92782200000000004</c:v>
                </c:pt>
                <c:pt idx="58">
                  <c:v>-0.28634199999999999</c:v>
                </c:pt>
                <c:pt idx="59">
                  <c:v>-0.29382200000000003</c:v>
                </c:pt>
                <c:pt idx="60">
                  <c:v>-0.69844899999999999</c:v>
                </c:pt>
                <c:pt idx="61">
                  <c:v>-0.40623799999999999</c:v>
                </c:pt>
                <c:pt idx="62">
                  <c:v>-0.57029600000000003</c:v>
                </c:pt>
                <c:pt idx="63">
                  <c:v>-0.130741</c:v>
                </c:pt>
                <c:pt idx="64">
                  <c:v>-0.217667</c:v>
                </c:pt>
                <c:pt idx="65">
                  <c:v>-0.148116</c:v>
                </c:pt>
                <c:pt idx="66">
                  <c:v>-0.124336</c:v>
                </c:pt>
                <c:pt idx="67">
                  <c:v>0.22422400000000001</c:v>
                </c:pt>
                <c:pt idx="68">
                  <c:v>0.48857200000000001</c:v>
                </c:pt>
                <c:pt idx="69">
                  <c:v>0.88298200000000004</c:v>
                </c:pt>
                <c:pt idx="70">
                  <c:v>1.3661799999999999</c:v>
                </c:pt>
                <c:pt idx="71">
                  <c:v>1.6436900000000001</c:v>
                </c:pt>
                <c:pt idx="72">
                  <c:v>2.1201599999999998</c:v>
                </c:pt>
                <c:pt idx="73">
                  <c:v>2.1765500000000002</c:v>
                </c:pt>
                <c:pt idx="74">
                  <c:v>1.89215</c:v>
                </c:pt>
                <c:pt idx="75">
                  <c:v>2.0217900000000002</c:v>
                </c:pt>
                <c:pt idx="76">
                  <c:v>1.68109</c:v>
                </c:pt>
                <c:pt idx="77">
                  <c:v>1.7924</c:v>
                </c:pt>
                <c:pt idx="78">
                  <c:v>1.7997799999999999</c:v>
                </c:pt>
                <c:pt idx="79">
                  <c:v>1.7378</c:v>
                </c:pt>
                <c:pt idx="80">
                  <c:v>1.71549</c:v>
                </c:pt>
                <c:pt idx="81">
                  <c:v>1.71766</c:v>
                </c:pt>
                <c:pt idx="82">
                  <c:v>1.7251000000000001</c:v>
                </c:pt>
                <c:pt idx="83">
                  <c:v>1.74858</c:v>
                </c:pt>
                <c:pt idx="84">
                  <c:v>1.7046300000000001</c:v>
                </c:pt>
                <c:pt idx="85">
                  <c:v>1.6947099999999999</c:v>
                </c:pt>
                <c:pt idx="86">
                  <c:v>1.71305</c:v>
                </c:pt>
                <c:pt idx="87">
                  <c:v>1.69095</c:v>
                </c:pt>
                <c:pt idx="88">
                  <c:v>1.6678200000000001</c:v>
                </c:pt>
                <c:pt idx="89">
                  <c:v>1.6960299999999999</c:v>
                </c:pt>
                <c:pt idx="90">
                  <c:v>1.65032</c:v>
                </c:pt>
                <c:pt idx="91">
                  <c:v>1.61334</c:v>
                </c:pt>
                <c:pt idx="92">
                  <c:v>1.5983000000000001</c:v>
                </c:pt>
                <c:pt idx="93">
                  <c:v>1.5608599999999999</c:v>
                </c:pt>
                <c:pt idx="94">
                  <c:v>1.5491999999999999</c:v>
                </c:pt>
                <c:pt idx="95">
                  <c:v>1.5198</c:v>
                </c:pt>
                <c:pt idx="96">
                  <c:v>1.47993</c:v>
                </c:pt>
                <c:pt idx="97">
                  <c:v>1.46052</c:v>
                </c:pt>
                <c:pt idx="98">
                  <c:v>1.4179600000000001</c:v>
                </c:pt>
                <c:pt idx="99">
                  <c:v>1.3870199999999999</c:v>
                </c:pt>
                <c:pt idx="100">
                  <c:v>1.3404799999999999</c:v>
                </c:pt>
                <c:pt idx="101">
                  <c:v>1.32657</c:v>
                </c:pt>
                <c:pt idx="102">
                  <c:v>1.2736799999999999</c:v>
                </c:pt>
                <c:pt idx="103">
                  <c:v>1.23525</c:v>
                </c:pt>
                <c:pt idx="104">
                  <c:v>1.20259</c:v>
                </c:pt>
                <c:pt idx="105">
                  <c:v>1.1574</c:v>
                </c:pt>
                <c:pt idx="106">
                  <c:v>1.1306799999999999</c:v>
                </c:pt>
                <c:pt idx="107">
                  <c:v>1.0969500000000001</c:v>
                </c:pt>
                <c:pt idx="108">
                  <c:v>1.05325</c:v>
                </c:pt>
                <c:pt idx="109">
                  <c:v>1.0223100000000001</c:v>
                </c:pt>
                <c:pt idx="110">
                  <c:v>0.98576699999999995</c:v>
                </c:pt>
                <c:pt idx="111">
                  <c:v>0.95592299999999997</c:v>
                </c:pt>
                <c:pt idx="112">
                  <c:v>0.92200199999999999</c:v>
                </c:pt>
                <c:pt idx="113">
                  <c:v>0.89302000000000004</c:v>
                </c:pt>
                <c:pt idx="114">
                  <c:v>0.86848099999999995</c:v>
                </c:pt>
                <c:pt idx="115">
                  <c:v>0.84135400000000005</c:v>
                </c:pt>
                <c:pt idx="116">
                  <c:v>0.81472699999999998</c:v>
                </c:pt>
                <c:pt idx="117">
                  <c:v>0.78848700000000005</c:v>
                </c:pt>
                <c:pt idx="118">
                  <c:v>0.76480499999999996</c:v>
                </c:pt>
                <c:pt idx="119">
                  <c:v>0.74139200000000005</c:v>
                </c:pt>
                <c:pt idx="120">
                  <c:v>0.720773</c:v>
                </c:pt>
                <c:pt idx="121">
                  <c:v>0.70148900000000003</c:v>
                </c:pt>
                <c:pt idx="122">
                  <c:v>0.67842899999999995</c:v>
                </c:pt>
                <c:pt idx="123">
                  <c:v>0.66170899999999999</c:v>
                </c:pt>
                <c:pt idx="124">
                  <c:v>0.64371500000000004</c:v>
                </c:pt>
                <c:pt idx="125">
                  <c:v>0.62626899999999996</c:v>
                </c:pt>
                <c:pt idx="126">
                  <c:v>0.60812900000000003</c:v>
                </c:pt>
                <c:pt idx="127">
                  <c:v>0.59571700000000005</c:v>
                </c:pt>
                <c:pt idx="128">
                  <c:v>0.58154600000000001</c:v>
                </c:pt>
                <c:pt idx="129">
                  <c:v>0.57075200000000004</c:v>
                </c:pt>
                <c:pt idx="130">
                  <c:v>0.55830900000000006</c:v>
                </c:pt>
                <c:pt idx="131">
                  <c:v>0.54804699999999995</c:v>
                </c:pt>
                <c:pt idx="132">
                  <c:v>0.53529700000000002</c:v>
                </c:pt>
                <c:pt idx="133">
                  <c:v>0.52405000000000002</c:v>
                </c:pt>
                <c:pt idx="134">
                  <c:v>0.51421600000000001</c:v>
                </c:pt>
                <c:pt idx="135">
                  <c:v>0.50071500000000002</c:v>
                </c:pt>
                <c:pt idx="136">
                  <c:v>0.48989199999999999</c:v>
                </c:pt>
                <c:pt idx="137">
                  <c:v>0.47839700000000002</c:v>
                </c:pt>
                <c:pt idx="138">
                  <c:v>0.46670800000000001</c:v>
                </c:pt>
                <c:pt idx="139">
                  <c:v>0.45556999999999997</c:v>
                </c:pt>
                <c:pt idx="140">
                  <c:v>0.44341999999999998</c:v>
                </c:pt>
                <c:pt idx="141">
                  <c:v>0.431757</c:v>
                </c:pt>
                <c:pt idx="142">
                  <c:v>0.42133999999999999</c:v>
                </c:pt>
                <c:pt idx="143">
                  <c:v>0.40886800000000001</c:v>
                </c:pt>
                <c:pt idx="144">
                  <c:v>0.39722099999999999</c:v>
                </c:pt>
                <c:pt idx="145">
                  <c:v>0.38545699999999999</c:v>
                </c:pt>
                <c:pt idx="146">
                  <c:v>0.373977</c:v>
                </c:pt>
                <c:pt idx="147">
                  <c:v>0.36113400000000001</c:v>
                </c:pt>
                <c:pt idx="148">
                  <c:v>0.34899799999999997</c:v>
                </c:pt>
                <c:pt idx="149">
                  <c:v>0.33647199999999999</c:v>
                </c:pt>
                <c:pt idx="150">
                  <c:v>0.32344600000000001</c:v>
                </c:pt>
                <c:pt idx="151">
                  <c:v>0.31073200000000001</c:v>
                </c:pt>
                <c:pt idx="152">
                  <c:v>0.29915900000000001</c:v>
                </c:pt>
                <c:pt idx="153">
                  <c:v>0.28659200000000001</c:v>
                </c:pt>
                <c:pt idx="154">
                  <c:v>0.274395</c:v>
                </c:pt>
                <c:pt idx="155">
                  <c:v>0.26235799999999998</c:v>
                </c:pt>
                <c:pt idx="156">
                  <c:v>0.25086199999999997</c:v>
                </c:pt>
                <c:pt idx="157">
                  <c:v>0.23971600000000001</c:v>
                </c:pt>
                <c:pt idx="158">
                  <c:v>0.22800000000000001</c:v>
                </c:pt>
                <c:pt idx="159">
                  <c:v>0.217306</c:v>
                </c:pt>
                <c:pt idx="160">
                  <c:v>0.207594</c:v>
                </c:pt>
                <c:pt idx="161">
                  <c:v>0.197268</c:v>
                </c:pt>
                <c:pt idx="162">
                  <c:v>0.18792400000000001</c:v>
                </c:pt>
                <c:pt idx="163">
                  <c:v>0.17974699999999999</c:v>
                </c:pt>
                <c:pt idx="164">
                  <c:v>0.17213400000000001</c:v>
                </c:pt>
                <c:pt idx="165">
                  <c:v>0.16494500000000001</c:v>
                </c:pt>
                <c:pt idx="166">
                  <c:v>0.15819800000000001</c:v>
                </c:pt>
                <c:pt idx="167">
                  <c:v>0.15365899999999999</c:v>
                </c:pt>
                <c:pt idx="168">
                  <c:v>0.149728</c:v>
                </c:pt>
                <c:pt idx="169">
                  <c:v>0.145791</c:v>
                </c:pt>
                <c:pt idx="170">
                  <c:v>0.141015</c:v>
                </c:pt>
                <c:pt idx="171">
                  <c:v>0.13503399999999999</c:v>
                </c:pt>
                <c:pt idx="172">
                  <c:v>0.12956300000000001</c:v>
                </c:pt>
                <c:pt idx="173">
                  <c:v>0.12475</c:v>
                </c:pt>
                <c:pt idx="174">
                  <c:v>0.124678</c:v>
                </c:pt>
                <c:pt idx="175">
                  <c:v>0.12629199999999999</c:v>
                </c:pt>
                <c:pt idx="176">
                  <c:v>0.12626599999999999</c:v>
                </c:pt>
                <c:pt idx="177">
                  <c:v>0.124653</c:v>
                </c:pt>
                <c:pt idx="178">
                  <c:v>0.121257</c:v>
                </c:pt>
                <c:pt idx="179">
                  <c:v>0.117632</c:v>
                </c:pt>
                <c:pt idx="180">
                  <c:v>0.11520900000000001</c:v>
                </c:pt>
                <c:pt idx="181">
                  <c:v>0.11312999999999999</c:v>
                </c:pt>
                <c:pt idx="182">
                  <c:v>0.111261</c:v>
                </c:pt>
                <c:pt idx="183">
                  <c:v>0.109227</c:v>
                </c:pt>
                <c:pt idx="184">
                  <c:v>0.10839</c:v>
                </c:pt>
                <c:pt idx="185">
                  <c:v>0.107997</c:v>
                </c:pt>
                <c:pt idx="186">
                  <c:v>0.10578</c:v>
                </c:pt>
                <c:pt idx="187">
                  <c:v>0.10524799999999999</c:v>
                </c:pt>
                <c:pt idx="188">
                  <c:v>0.104423</c:v>
                </c:pt>
                <c:pt idx="189">
                  <c:v>0.10299800000000001</c:v>
                </c:pt>
                <c:pt idx="190">
                  <c:v>0.101231</c:v>
                </c:pt>
                <c:pt idx="191">
                  <c:v>0.10052800000000001</c:v>
                </c:pt>
                <c:pt idx="192">
                  <c:v>0.10150099999999999</c:v>
                </c:pt>
                <c:pt idx="193">
                  <c:v>0.10079200000000001</c:v>
                </c:pt>
                <c:pt idx="194" formatCode="0.00E+00">
                  <c:v>9.9877400000000005E-2</c:v>
                </c:pt>
                <c:pt idx="195" formatCode="0.00E+00">
                  <c:v>9.9243200000000004E-2</c:v>
                </c:pt>
                <c:pt idx="196" formatCode="0.00E+00">
                  <c:v>9.8668099999999995E-2</c:v>
                </c:pt>
                <c:pt idx="197" formatCode="0.00E+00">
                  <c:v>9.7626199999999996E-2</c:v>
                </c:pt>
                <c:pt idx="198" formatCode="0.00E+00">
                  <c:v>9.6825599999999998E-2</c:v>
                </c:pt>
                <c:pt idx="199" formatCode="0.00E+00">
                  <c:v>9.5676399999999995E-2</c:v>
                </c:pt>
                <c:pt idx="200" formatCode="0.00E+00">
                  <c:v>9.4950699999999999E-2</c:v>
                </c:pt>
                <c:pt idx="201" formatCode="0.00E+00">
                  <c:v>9.4635499999999997E-2</c:v>
                </c:pt>
                <c:pt idx="202" formatCode="0.00E+00">
                  <c:v>9.4118599999999997E-2</c:v>
                </c:pt>
                <c:pt idx="203" formatCode="0.00E+00">
                  <c:v>9.3468200000000001E-2</c:v>
                </c:pt>
                <c:pt idx="204" formatCode="0.00E+00">
                  <c:v>9.2541200000000004E-2</c:v>
                </c:pt>
                <c:pt idx="205" formatCode="0.00E+00">
                  <c:v>9.1407799999999997E-2</c:v>
                </c:pt>
                <c:pt idx="206" formatCode="0.00E+00">
                  <c:v>9.1503600000000004E-2</c:v>
                </c:pt>
                <c:pt idx="207" formatCode="0.00E+00">
                  <c:v>9.0788400000000005E-2</c:v>
                </c:pt>
                <c:pt idx="208" formatCode="0.00E+00">
                  <c:v>9.0064500000000006E-2</c:v>
                </c:pt>
                <c:pt idx="209" formatCode="0.00E+00">
                  <c:v>8.9954900000000004E-2</c:v>
                </c:pt>
                <c:pt idx="210" formatCode="0.00E+00">
                  <c:v>8.8331199999999999E-2</c:v>
                </c:pt>
                <c:pt idx="211" formatCode="0.00E+00">
                  <c:v>8.7982199999999997E-2</c:v>
                </c:pt>
                <c:pt idx="212" formatCode="0.00E+00">
                  <c:v>8.7653599999999998E-2</c:v>
                </c:pt>
                <c:pt idx="213" formatCode="0.00E+00">
                  <c:v>8.7294099999999999E-2</c:v>
                </c:pt>
                <c:pt idx="214" formatCode="0.00E+00">
                  <c:v>8.6616499999999999E-2</c:v>
                </c:pt>
                <c:pt idx="215" formatCode="0.00E+00">
                  <c:v>8.6025199999999996E-2</c:v>
                </c:pt>
                <c:pt idx="216" formatCode="0.00E+00">
                  <c:v>8.5763500000000006E-2</c:v>
                </c:pt>
                <c:pt idx="217" formatCode="0.00E+00">
                  <c:v>8.4353399999999995E-2</c:v>
                </c:pt>
                <c:pt idx="218" formatCode="0.00E+00">
                  <c:v>8.3068799999999998E-2</c:v>
                </c:pt>
                <c:pt idx="219" formatCode="0.00E+00">
                  <c:v>8.2990599999999998E-2</c:v>
                </c:pt>
                <c:pt idx="220" formatCode="0.00E+00">
                  <c:v>8.2391300000000001E-2</c:v>
                </c:pt>
                <c:pt idx="221" formatCode="0.00E+00">
                  <c:v>8.1759899999999996E-2</c:v>
                </c:pt>
                <c:pt idx="222" formatCode="0.00E+00">
                  <c:v>8.1533900000000006E-2</c:v>
                </c:pt>
                <c:pt idx="223" formatCode="0.00E+00">
                  <c:v>8.0984600000000004E-2</c:v>
                </c:pt>
                <c:pt idx="224" formatCode="0.00E+00">
                  <c:v>7.9250299999999996E-2</c:v>
                </c:pt>
                <c:pt idx="225" formatCode="0.00E+00">
                  <c:v>7.9161599999999999E-2</c:v>
                </c:pt>
                <c:pt idx="226" formatCode="0.00E+00">
                  <c:v>7.8403899999999999E-2</c:v>
                </c:pt>
                <c:pt idx="227" formatCode="0.00E+00">
                  <c:v>7.7938999999999994E-2</c:v>
                </c:pt>
                <c:pt idx="228" formatCode="0.00E+00">
                  <c:v>7.6626799999999995E-2</c:v>
                </c:pt>
                <c:pt idx="229" formatCode="0.00E+00">
                  <c:v>7.5840000000000005E-2</c:v>
                </c:pt>
                <c:pt idx="230" formatCode="0.00E+00">
                  <c:v>7.5737499999999999E-2</c:v>
                </c:pt>
                <c:pt idx="231" formatCode="0.00E+00">
                  <c:v>7.4957800000000005E-2</c:v>
                </c:pt>
                <c:pt idx="232" formatCode="0.00E+00">
                  <c:v>7.3390999999999998E-2</c:v>
                </c:pt>
                <c:pt idx="233" formatCode="0.00E+00">
                  <c:v>7.3432899999999995E-2</c:v>
                </c:pt>
                <c:pt idx="234" formatCode="0.00E+00">
                  <c:v>7.1969000000000005E-2</c:v>
                </c:pt>
                <c:pt idx="235" formatCode="0.00E+00">
                  <c:v>7.1336700000000003E-2</c:v>
                </c:pt>
                <c:pt idx="236" formatCode="0.00E+00">
                  <c:v>7.0888499999999993E-2</c:v>
                </c:pt>
                <c:pt idx="237" formatCode="0.00E+00">
                  <c:v>7.0783100000000002E-2</c:v>
                </c:pt>
                <c:pt idx="238" formatCode="0.00E+00">
                  <c:v>6.8688399999999997E-2</c:v>
                </c:pt>
                <c:pt idx="239" formatCode="0.00E+00">
                  <c:v>6.8311700000000003E-2</c:v>
                </c:pt>
                <c:pt idx="240" formatCode="0.00E+00">
                  <c:v>6.7748500000000003E-2</c:v>
                </c:pt>
                <c:pt idx="241" formatCode="0.00E+00">
                  <c:v>6.6653299999999999E-2</c:v>
                </c:pt>
                <c:pt idx="242" formatCode="0.00E+00">
                  <c:v>6.6048599999999999E-2</c:v>
                </c:pt>
                <c:pt idx="243" formatCode="0.00E+00">
                  <c:v>6.5224599999999994E-2</c:v>
                </c:pt>
                <c:pt idx="244" formatCode="0.00E+00">
                  <c:v>6.4339199999999999E-2</c:v>
                </c:pt>
                <c:pt idx="245" formatCode="0.00E+00">
                  <c:v>6.2680700000000006E-2</c:v>
                </c:pt>
                <c:pt idx="246" formatCode="0.00E+00">
                  <c:v>6.2272500000000001E-2</c:v>
                </c:pt>
                <c:pt idx="247" formatCode="0.00E+00">
                  <c:v>6.14829E-2</c:v>
                </c:pt>
                <c:pt idx="248" formatCode="0.00E+00">
                  <c:v>6.0620300000000002E-2</c:v>
                </c:pt>
                <c:pt idx="249" formatCode="0.00E+00">
                  <c:v>5.9690500000000001E-2</c:v>
                </c:pt>
                <c:pt idx="250" formatCode="0.00E+00">
                  <c:v>5.8913699999999999E-2</c:v>
                </c:pt>
                <c:pt idx="251" formatCode="0.00E+00">
                  <c:v>5.8789300000000003E-2</c:v>
                </c:pt>
                <c:pt idx="252" formatCode="0.00E+00">
                  <c:v>5.7241399999999998E-2</c:v>
                </c:pt>
                <c:pt idx="253" formatCode="0.00E+00">
                  <c:v>5.58834E-2</c:v>
                </c:pt>
                <c:pt idx="254" formatCode="0.00E+00">
                  <c:v>5.5710299999999997E-2</c:v>
                </c:pt>
                <c:pt idx="255" formatCode="0.00E+00">
                  <c:v>5.5115699999999997E-2</c:v>
                </c:pt>
                <c:pt idx="256" formatCode="0.00E+00">
                  <c:v>5.3883100000000003E-2</c:v>
                </c:pt>
                <c:pt idx="257" formatCode="0.00E+00">
                  <c:v>5.27906E-2</c:v>
                </c:pt>
                <c:pt idx="258" formatCode="0.00E+00">
                  <c:v>5.2413000000000001E-2</c:v>
                </c:pt>
                <c:pt idx="259" formatCode="0.00E+00">
                  <c:v>5.1538E-2</c:v>
                </c:pt>
                <c:pt idx="260" formatCode="0.00E+00">
                  <c:v>5.0561000000000002E-2</c:v>
                </c:pt>
                <c:pt idx="261" formatCode="0.00E+00">
                  <c:v>4.9633999999999998E-2</c:v>
                </c:pt>
                <c:pt idx="262" formatCode="0.00E+00">
                  <c:v>4.9196200000000002E-2</c:v>
                </c:pt>
                <c:pt idx="263" formatCode="0.00E+00">
                  <c:v>4.8176299999999998E-2</c:v>
                </c:pt>
                <c:pt idx="264" formatCode="0.00E+00">
                  <c:v>4.77128E-2</c:v>
                </c:pt>
                <c:pt idx="265" formatCode="0.00E+00">
                  <c:v>4.6765800000000003E-2</c:v>
                </c:pt>
                <c:pt idx="266" formatCode="0.00E+00">
                  <c:v>4.5945600000000003E-2</c:v>
                </c:pt>
                <c:pt idx="267" formatCode="0.00E+00">
                  <c:v>4.5724399999999998E-2</c:v>
                </c:pt>
                <c:pt idx="268" formatCode="0.00E+00">
                  <c:v>4.4375400000000002E-2</c:v>
                </c:pt>
                <c:pt idx="269" formatCode="0.00E+00">
                  <c:v>4.3490399999999999E-2</c:v>
                </c:pt>
                <c:pt idx="270" formatCode="0.00E+00">
                  <c:v>4.2819999999999997E-2</c:v>
                </c:pt>
                <c:pt idx="271" formatCode="0.00E+00">
                  <c:v>4.23703E-2</c:v>
                </c:pt>
                <c:pt idx="272" formatCode="0.00E+00">
                  <c:v>4.1678399999999997E-2</c:v>
                </c:pt>
                <c:pt idx="273" formatCode="0.00E+00">
                  <c:v>4.1776199999999999E-2</c:v>
                </c:pt>
                <c:pt idx="274" formatCode="0.00E+00">
                  <c:v>3.9724799999999998E-2</c:v>
                </c:pt>
                <c:pt idx="275" formatCode="0.00E+00">
                  <c:v>3.95217E-2</c:v>
                </c:pt>
                <c:pt idx="276" formatCode="0.00E+00">
                  <c:v>3.8878900000000001E-2</c:v>
                </c:pt>
                <c:pt idx="277" formatCode="0.00E+00">
                  <c:v>3.84889E-2</c:v>
                </c:pt>
                <c:pt idx="278" formatCode="0.00E+00">
                  <c:v>3.7768400000000001E-2</c:v>
                </c:pt>
                <c:pt idx="279" formatCode="0.00E+00">
                  <c:v>3.7041200000000003E-2</c:v>
                </c:pt>
                <c:pt idx="280" formatCode="0.00E+00">
                  <c:v>3.6580599999999998E-2</c:v>
                </c:pt>
                <c:pt idx="281" formatCode="0.00E+00">
                  <c:v>3.6138999999999998E-2</c:v>
                </c:pt>
                <c:pt idx="282" formatCode="0.00E+00">
                  <c:v>3.5600699999999999E-2</c:v>
                </c:pt>
                <c:pt idx="283" formatCode="0.00E+00">
                  <c:v>3.47605E-2</c:v>
                </c:pt>
                <c:pt idx="284" formatCode="0.00E+00">
                  <c:v>3.4362299999999998E-2</c:v>
                </c:pt>
                <c:pt idx="285" formatCode="0.00E+00">
                  <c:v>3.4031400000000003E-2</c:v>
                </c:pt>
                <c:pt idx="286" formatCode="0.00E+00">
                  <c:v>3.35231E-2</c:v>
                </c:pt>
                <c:pt idx="287" formatCode="0.00E+00">
                  <c:v>3.3028599999999998E-2</c:v>
                </c:pt>
                <c:pt idx="288" formatCode="0.00E+00">
                  <c:v>3.2527399999999998E-2</c:v>
                </c:pt>
                <c:pt idx="289" formatCode="0.00E+00">
                  <c:v>3.2105000000000002E-2</c:v>
                </c:pt>
                <c:pt idx="290" formatCode="0.00E+00">
                  <c:v>3.1609999999999999E-2</c:v>
                </c:pt>
                <c:pt idx="291" formatCode="0.00E+00">
                  <c:v>3.1051200000000001E-2</c:v>
                </c:pt>
                <c:pt idx="292" formatCode="0.00E+00">
                  <c:v>3.07646E-2</c:v>
                </c:pt>
                <c:pt idx="293" formatCode="0.00E+00">
                  <c:v>3.06044E-2</c:v>
                </c:pt>
                <c:pt idx="294" formatCode="0.00E+00">
                  <c:v>2.96364E-2</c:v>
                </c:pt>
                <c:pt idx="295" formatCode="0.00E+00">
                  <c:v>3.1263800000000001E-2</c:v>
                </c:pt>
                <c:pt idx="296" formatCode="0.00E+00">
                  <c:v>2.9161900000000001E-2</c:v>
                </c:pt>
                <c:pt idx="297" formatCode="0.00E+00">
                  <c:v>2.7535400000000002E-2</c:v>
                </c:pt>
                <c:pt idx="298" formatCode="0.00E+00">
                  <c:v>2.8335099999999998E-2</c:v>
                </c:pt>
                <c:pt idx="299" formatCode="0.00E+00">
                  <c:v>2.8200599999999999E-2</c:v>
                </c:pt>
                <c:pt idx="300" formatCode="0.00E+00">
                  <c:v>2.79551E-2</c:v>
                </c:pt>
                <c:pt idx="301" formatCode="0.00E+00">
                  <c:v>2.72698E-2</c:v>
                </c:pt>
                <c:pt idx="302" formatCode="0.00E+00">
                  <c:v>2.72698E-2</c:v>
                </c:pt>
                <c:pt idx="303" formatCode="0.00E+00">
                  <c:v>2.7151600000000001E-2</c:v>
                </c:pt>
                <c:pt idx="304" formatCode="0.00E+00">
                  <c:v>2.6214100000000001E-2</c:v>
                </c:pt>
                <c:pt idx="305" formatCode="0.00E+00">
                  <c:v>2.6161199999999999E-2</c:v>
                </c:pt>
                <c:pt idx="306" formatCode="0.00E+00">
                  <c:v>2.60472E-2</c:v>
                </c:pt>
                <c:pt idx="307" formatCode="0.00E+00">
                  <c:v>2.5701999999999999E-2</c:v>
                </c:pt>
                <c:pt idx="308" formatCode="0.00E+00">
                  <c:v>2.5504599999999999E-2</c:v>
                </c:pt>
                <c:pt idx="309" formatCode="0.00E+00">
                  <c:v>2.5189400000000001E-2</c:v>
                </c:pt>
                <c:pt idx="310" formatCode="0.00E+00">
                  <c:v>2.48256E-2</c:v>
                </c:pt>
                <c:pt idx="311" formatCode="0.00E+00">
                  <c:v>2.4648699999999999E-2</c:v>
                </c:pt>
                <c:pt idx="312" formatCode="0.00E+00">
                  <c:v>2.4347299999999999E-2</c:v>
                </c:pt>
                <c:pt idx="313" formatCode="0.00E+00">
                  <c:v>2.4047900000000001E-2</c:v>
                </c:pt>
                <c:pt idx="314" formatCode="0.00E+00">
                  <c:v>2.37775E-2</c:v>
                </c:pt>
                <c:pt idx="315" formatCode="0.00E+00">
                  <c:v>2.3772700000000001E-2</c:v>
                </c:pt>
                <c:pt idx="316" formatCode="0.00E+00">
                  <c:v>2.3492300000000001E-2</c:v>
                </c:pt>
                <c:pt idx="317" formatCode="0.00E+00">
                  <c:v>2.3214800000000001E-2</c:v>
                </c:pt>
                <c:pt idx="318" formatCode="0.00E+00">
                  <c:v>2.3007900000000001E-2</c:v>
                </c:pt>
                <c:pt idx="319" formatCode="0.00E+00">
                  <c:v>2.2615400000000001E-2</c:v>
                </c:pt>
                <c:pt idx="320" formatCode="0.00E+00">
                  <c:v>2.2756100000000001E-2</c:v>
                </c:pt>
                <c:pt idx="321" formatCode="0.00E+00">
                  <c:v>2.2338400000000001E-2</c:v>
                </c:pt>
                <c:pt idx="322" formatCode="0.00E+00">
                  <c:v>2.2136200000000002E-2</c:v>
                </c:pt>
                <c:pt idx="323" formatCode="0.00E+00">
                  <c:v>2.1959800000000002E-2</c:v>
                </c:pt>
                <c:pt idx="324" formatCode="0.00E+00">
                  <c:v>2.1801899999999999E-2</c:v>
                </c:pt>
                <c:pt idx="325" formatCode="0.00E+00">
                  <c:v>2.1659899999999999E-2</c:v>
                </c:pt>
                <c:pt idx="326" formatCode="0.00E+00">
                  <c:v>2.1417599999999998E-2</c:v>
                </c:pt>
                <c:pt idx="327" formatCode="0.00E+00">
                  <c:v>2.12035E-2</c:v>
                </c:pt>
                <c:pt idx="328" formatCode="0.00E+00">
                  <c:v>2.1090000000000001E-2</c:v>
                </c:pt>
                <c:pt idx="329" formatCode="0.00E+00">
                  <c:v>2.0974599999999999E-2</c:v>
                </c:pt>
                <c:pt idx="330" formatCode="0.00E+00">
                  <c:v>2.05994E-2</c:v>
                </c:pt>
                <c:pt idx="331" formatCode="0.00E+00">
                  <c:v>2.0569299999999999E-2</c:v>
                </c:pt>
                <c:pt idx="332" formatCode="0.00E+00">
                  <c:v>2.0352800000000001E-2</c:v>
                </c:pt>
                <c:pt idx="333" formatCode="0.00E+00">
                  <c:v>2.0167399999999999E-2</c:v>
                </c:pt>
                <c:pt idx="334" formatCode="0.00E+00">
                  <c:v>1.99685E-2</c:v>
                </c:pt>
                <c:pt idx="335" formatCode="0.00E+00">
                  <c:v>1.9865000000000001E-2</c:v>
                </c:pt>
                <c:pt idx="336" formatCode="0.00E+00">
                  <c:v>1.97482E-2</c:v>
                </c:pt>
                <c:pt idx="337" formatCode="0.00E+00">
                  <c:v>1.9469299999999998E-2</c:v>
                </c:pt>
                <c:pt idx="338" formatCode="0.00E+00">
                  <c:v>1.93305E-2</c:v>
                </c:pt>
                <c:pt idx="339" formatCode="0.00E+00">
                  <c:v>1.9154500000000001E-2</c:v>
                </c:pt>
                <c:pt idx="340" formatCode="0.00E+00">
                  <c:v>1.89643E-2</c:v>
                </c:pt>
                <c:pt idx="341" formatCode="0.00E+00">
                  <c:v>1.8750200000000002E-2</c:v>
                </c:pt>
                <c:pt idx="342" formatCode="0.00E+00">
                  <c:v>1.86143E-2</c:v>
                </c:pt>
                <c:pt idx="343" formatCode="0.00E+00">
                  <c:v>1.8444499999999999E-2</c:v>
                </c:pt>
                <c:pt idx="344" formatCode="0.00E+00">
                  <c:v>1.8349600000000001E-2</c:v>
                </c:pt>
                <c:pt idx="345" formatCode="0.00E+00">
                  <c:v>1.8088300000000002E-2</c:v>
                </c:pt>
                <c:pt idx="346" formatCode="0.00E+00">
                  <c:v>1.7993499999999999E-2</c:v>
                </c:pt>
                <c:pt idx="347" formatCode="0.00E+00">
                  <c:v>1.78514E-2</c:v>
                </c:pt>
                <c:pt idx="348" formatCode="0.00E+00">
                  <c:v>1.7637699999999999E-2</c:v>
                </c:pt>
                <c:pt idx="349" formatCode="0.00E+00">
                  <c:v>1.7590000000000001E-2</c:v>
                </c:pt>
                <c:pt idx="350" formatCode="0.00E+00">
                  <c:v>1.74828E-2</c:v>
                </c:pt>
                <c:pt idx="351" formatCode="0.00E+00">
                  <c:v>1.73302E-2</c:v>
                </c:pt>
                <c:pt idx="352" formatCode="0.00E+00">
                  <c:v>1.7139399999999999E-2</c:v>
                </c:pt>
                <c:pt idx="353" formatCode="0.00E+00">
                  <c:v>1.6788500000000001E-2</c:v>
                </c:pt>
                <c:pt idx="354" formatCode="0.00E+00">
                  <c:v>1.6715500000000001E-2</c:v>
                </c:pt>
                <c:pt idx="355" formatCode="0.00E+00">
                  <c:v>1.6547200000000001E-2</c:v>
                </c:pt>
                <c:pt idx="356" formatCode="0.00E+00">
                  <c:v>1.63984E-2</c:v>
                </c:pt>
                <c:pt idx="357" formatCode="0.00E+00">
                  <c:v>1.6264399999999998E-2</c:v>
                </c:pt>
                <c:pt idx="358" formatCode="0.00E+00">
                  <c:v>1.5998800000000001E-2</c:v>
                </c:pt>
                <c:pt idx="359" formatCode="0.00E+00">
                  <c:v>1.5943499999999999E-2</c:v>
                </c:pt>
                <c:pt idx="360" formatCode="0.00E+00">
                  <c:v>1.5704200000000001E-2</c:v>
                </c:pt>
                <c:pt idx="361" formatCode="0.00E+00">
                  <c:v>1.5504799999999999E-2</c:v>
                </c:pt>
                <c:pt idx="362" formatCode="0.00E+00">
                  <c:v>1.54228E-2</c:v>
                </c:pt>
                <c:pt idx="363" formatCode="0.00E+00">
                  <c:v>1.5225900000000001E-2</c:v>
                </c:pt>
                <c:pt idx="364" formatCode="0.00E+00">
                  <c:v>1.50476E-2</c:v>
                </c:pt>
                <c:pt idx="365" formatCode="0.00E+00">
                  <c:v>1.48158E-2</c:v>
                </c:pt>
                <c:pt idx="366" formatCode="0.00E+00">
                  <c:v>1.48249E-2</c:v>
                </c:pt>
                <c:pt idx="367" formatCode="0.00E+00">
                  <c:v>1.44653E-2</c:v>
                </c:pt>
                <c:pt idx="368" formatCode="0.00E+00">
                  <c:v>1.44835E-2</c:v>
                </c:pt>
                <c:pt idx="369" formatCode="0.00E+00">
                  <c:v>1.43056E-2</c:v>
                </c:pt>
                <c:pt idx="370" formatCode="0.00E+00">
                  <c:v>1.4114399999999999E-2</c:v>
                </c:pt>
                <c:pt idx="371" formatCode="0.00E+00">
                  <c:v>1.3924600000000001E-2</c:v>
                </c:pt>
                <c:pt idx="372" formatCode="0.00E+00">
                  <c:v>1.38779E-2</c:v>
                </c:pt>
                <c:pt idx="373" formatCode="0.00E+00">
                  <c:v>1.36642E-2</c:v>
                </c:pt>
                <c:pt idx="374" formatCode="0.00E+00">
                  <c:v>1.34392E-2</c:v>
                </c:pt>
                <c:pt idx="375" formatCode="0.00E+00">
                  <c:v>1.34273E-2</c:v>
                </c:pt>
                <c:pt idx="376" formatCode="0.00E+00">
                  <c:v>1.32146E-2</c:v>
                </c:pt>
                <c:pt idx="377" formatCode="0.00E+00">
                  <c:v>1.32027E-2</c:v>
                </c:pt>
                <c:pt idx="378" formatCode="0.00E+00">
                  <c:v>1.3016700000000001E-2</c:v>
                </c:pt>
                <c:pt idx="379" formatCode="0.00E+00">
                  <c:v>1.3038599999999999E-2</c:v>
                </c:pt>
                <c:pt idx="380" formatCode="0.00E+00">
                  <c:v>1.27954E-2</c:v>
                </c:pt>
                <c:pt idx="381" formatCode="0.00E+00">
                  <c:v>1.2579399999999999E-2</c:v>
                </c:pt>
                <c:pt idx="382" formatCode="0.00E+00">
                  <c:v>1.2586099999999999E-2</c:v>
                </c:pt>
                <c:pt idx="383" formatCode="0.00E+00">
                  <c:v>1.2658600000000001E-2</c:v>
                </c:pt>
                <c:pt idx="384" formatCode="0.00E+00">
                  <c:v>1.22018E-2</c:v>
                </c:pt>
                <c:pt idx="385" formatCode="0.00E+00">
                  <c:v>1.21403E-2</c:v>
                </c:pt>
                <c:pt idx="386" formatCode="0.00E+00">
                  <c:v>1.2175999999999999E-2</c:v>
                </c:pt>
                <c:pt idx="387" formatCode="0.00E+00">
                  <c:v>1.2209899999999999E-2</c:v>
                </c:pt>
                <c:pt idx="388" formatCode="0.00E+00">
                  <c:v>1.1882800000000001E-2</c:v>
                </c:pt>
                <c:pt idx="389" formatCode="0.00E+00">
                  <c:v>1.20144E-2</c:v>
                </c:pt>
                <c:pt idx="390" formatCode="0.00E+00">
                  <c:v>1.18966E-2</c:v>
                </c:pt>
                <c:pt idx="391" formatCode="0.00E+00">
                  <c:v>1.1814099999999999E-2</c:v>
                </c:pt>
                <c:pt idx="392" formatCode="0.00E+00">
                  <c:v>1.14698E-2</c:v>
                </c:pt>
                <c:pt idx="393" formatCode="0.00E+00">
                  <c:v>1.10288E-2</c:v>
                </c:pt>
                <c:pt idx="394" formatCode="0.00E+00">
                  <c:v>1.1343499999999999E-2</c:v>
                </c:pt>
                <c:pt idx="395" formatCode="0.00E+00">
                  <c:v>1.10989E-2</c:v>
                </c:pt>
                <c:pt idx="396" formatCode="0.00E+00">
                  <c:v>1.10483E-2</c:v>
                </c:pt>
                <c:pt idx="397" formatCode="0.00E+00">
                  <c:v>1.1117E-2</c:v>
                </c:pt>
                <c:pt idx="398" formatCode="0.00E+00">
                  <c:v>1.12534E-2</c:v>
                </c:pt>
                <c:pt idx="399" formatCode="0.00E+00">
                  <c:v>1.0554300000000001E-2</c:v>
                </c:pt>
                <c:pt idx="400" formatCode="0.00E+00">
                  <c:v>1.0529999999999999E-2</c:v>
                </c:pt>
                <c:pt idx="401" formatCode="0.00E+00">
                  <c:v>1.06363E-2</c:v>
                </c:pt>
                <c:pt idx="402" formatCode="0.00E+00">
                  <c:v>1.05057E-2</c:v>
                </c:pt>
                <c:pt idx="403" formatCode="0.00E+00">
                  <c:v>1.0511400000000001E-2</c:v>
                </c:pt>
                <c:pt idx="404" formatCode="0.00E+00">
                  <c:v>1.05033E-2</c:v>
                </c:pt>
                <c:pt idx="405" formatCode="0.00E+00">
                  <c:v>1.03655E-2</c:v>
                </c:pt>
                <c:pt idx="406" formatCode="0.00E+00">
                  <c:v>1.01333E-2</c:v>
                </c:pt>
                <c:pt idx="407" formatCode="0.00E+00">
                  <c:v>1.01414E-2</c:v>
                </c:pt>
                <c:pt idx="408" formatCode="0.00E+00">
                  <c:v>9.8390600000000002E-3</c:v>
                </c:pt>
                <c:pt idx="409" formatCode="0.00E+00">
                  <c:v>9.8109200000000008E-3</c:v>
                </c:pt>
                <c:pt idx="410" formatCode="0.00E+00">
                  <c:v>9.8023399999999997E-3</c:v>
                </c:pt>
                <c:pt idx="411" formatCode="0.00E+00">
                  <c:v>9.7856499999999999E-3</c:v>
                </c:pt>
                <c:pt idx="412" formatCode="0.00E+00">
                  <c:v>9.7742100000000002E-3</c:v>
                </c:pt>
                <c:pt idx="413" formatCode="0.00E+00">
                  <c:v>9.6950500000000002E-3</c:v>
                </c:pt>
                <c:pt idx="414" formatCode="0.00E+00">
                  <c:v>9.0289099999999994E-3</c:v>
                </c:pt>
                <c:pt idx="415" formatCode="0.00E+00">
                  <c:v>9.2639899999999997E-3</c:v>
                </c:pt>
                <c:pt idx="416" formatCode="0.00E+00">
                  <c:v>9.2358600000000003E-3</c:v>
                </c:pt>
                <c:pt idx="417" formatCode="0.00E+00">
                  <c:v>8.9879000000000001E-3</c:v>
                </c:pt>
                <c:pt idx="418" formatCode="0.00E+00">
                  <c:v>8.9631099999999998E-3</c:v>
                </c:pt>
                <c:pt idx="419" formatCode="0.00E+00">
                  <c:v>8.8877699999999997E-3</c:v>
                </c:pt>
                <c:pt idx="420" formatCode="0.00E+00">
                  <c:v>8.6917899999999996E-3</c:v>
                </c:pt>
                <c:pt idx="421" formatCode="0.00E+00">
                  <c:v>8.6908300000000001E-3</c:v>
                </c:pt>
                <c:pt idx="422" formatCode="0.00E+00">
                  <c:v>8.5625600000000003E-3</c:v>
                </c:pt>
                <c:pt idx="423" formatCode="0.00E+00">
                  <c:v>8.5110700000000008E-3</c:v>
                </c:pt>
                <c:pt idx="424" formatCode="0.00E+00">
                  <c:v>8.3599099999999999E-3</c:v>
                </c:pt>
                <c:pt idx="425" formatCode="0.00E+00">
                  <c:v>8.0347100000000005E-3</c:v>
                </c:pt>
                <c:pt idx="426" formatCode="0.00E+00">
                  <c:v>8.0351799999999994E-3</c:v>
                </c:pt>
                <c:pt idx="427" formatCode="0.00E+00">
                  <c:v>8.0127700000000007E-3</c:v>
                </c:pt>
                <c:pt idx="428" formatCode="0.00E+00">
                  <c:v>7.7972400000000004E-3</c:v>
                </c:pt>
                <c:pt idx="429" formatCode="0.00E+00">
                  <c:v>7.7252400000000004E-3</c:v>
                </c:pt>
                <c:pt idx="430" formatCode="0.00E+00">
                  <c:v>7.7485999999999996E-3</c:v>
                </c:pt>
                <c:pt idx="431" formatCode="0.00E+00">
                  <c:v>7.2212200000000004E-3</c:v>
                </c:pt>
                <c:pt idx="432" formatCode="0.00E+00">
                  <c:v>7.3885899999999996E-3</c:v>
                </c:pt>
                <c:pt idx="433" formatCode="0.00E+00">
                  <c:v>7.1325299999999998E-3</c:v>
                </c:pt>
                <c:pt idx="434" formatCode="0.00E+00">
                  <c:v>6.5441099999999997E-3</c:v>
                </c:pt>
                <c:pt idx="435" formatCode="0.00E+00">
                  <c:v>5.7306299999999996E-3</c:v>
                </c:pt>
                <c:pt idx="436" formatCode="0.00E+00">
                  <c:v>5.1722499999999998E-3</c:v>
                </c:pt>
                <c:pt idx="437" formatCode="0.00E+00">
                  <c:v>5.3882599999999998E-3</c:v>
                </c:pt>
                <c:pt idx="438" formatCode="0.00E+00">
                  <c:v>6.0071899999999999E-3</c:v>
                </c:pt>
                <c:pt idx="439" formatCode="0.00E+00">
                  <c:v>7.4701300000000002E-3</c:v>
                </c:pt>
                <c:pt idx="440" formatCode="0.00E+00">
                  <c:v>8.8439E-3</c:v>
                </c:pt>
                <c:pt idx="441" formatCode="0.00E+00">
                  <c:v>9.2506399999999992E-3</c:v>
                </c:pt>
                <c:pt idx="442" formatCode="0.00E+00">
                  <c:v>8.7900200000000008E-3</c:v>
                </c:pt>
                <c:pt idx="443" formatCode="0.00E+00">
                  <c:v>8.4900900000000005E-3</c:v>
                </c:pt>
                <c:pt idx="444" formatCode="0.00E+00">
                  <c:v>7.1783100000000002E-3</c:v>
                </c:pt>
                <c:pt idx="445" formatCode="0.00E+00">
                  <c:v>5.5842399999999999E-3</c:v>
                </c:pt>
                <c:pt idx="446" formatCode="0.00E+00">
                  <c:v>4.7826800000000001E-3</c:v>
                </c:pt>
                <c:pt idx="447" formatCode="0.00E+00">
                  <c:v>4.5466400000000002E-3</c:v>
                </c:pt>
                <c:pt idx="448" formatCode="0.00E+00">
                  <c:v>4.8561100000000003E-3</c:v>
                </c:pt>
                <c:pt idx="449" formatCode="0.00E+00">
                  <c:v>5.3310400000000004E-3</c:v>
                </c:pt>
                <c:pt idx="450" formatCode="0.00E+00">
                  <c:v>5.4183E-3</c:v>
                </c:pt>
                <c:pt idx="451" formatCode="0.00E+00">
                  <c:v>5.3791999999999998E-3</c:v>
                </c:pt>
                <c:pt idx="452" formatCode="0.00E+00">
                  <c:v>5.2781099999999999E-3</c:v>
                </c:pt>
                <c:pt idx="453" formatCode="0.00E+00">
                  <c:v>5.4183E-3</c:v>
                </c:pt>
                <c:pt idx="454" formatCode="0.00E+00">
                  <c:v>5.1035899999999999E-3</c:v>
                </c:pt>
                <c:pt idx="455" formatCode="0.00E+00">
                  <c:v>5.0449400000000004E-3</c:v>
                </c:pt>
                <c:pt idx="456" formatCode="0.00E+00">
                  <c:v>5.0091700000000003E-3</c:v>
                </c:pt>
                <c:pt idx="457" formatCode="0.00E+00">
                  <c:v>4.9223899999999996E-3</c:v>
                </c:pt>
                <c:pt idx="458" formatCode="0.00E+00">
                  <c:v>4.9090399999999999E-3</c:v>
                </c:pt>
                <c:pt idx="459" formatCode="0.00E+00">
                  <c:v>4.7822000000000003E-3</c:v>
                </c:pt>
                <c:pt idx="460" formatCode="0.00E+00">
                  <c:v>4.63533E-3</c:v>
                </c:pt>
                <c:pt idx="461" formatCode="0.00E+00">
                  <c:v>4.5313799999999998E-3</c:v>
                </c:pt>
                <c:pt idx="462" formatCode="0.00E+00">
                  <c:v>4.52375E-3</c:v>
                </c:pt>
                <c:pt idx="463" formatCode="0.00E+00">
                  <c:v>4.4050199999999999E-3</c:v>
                </c:pt>
                <c:pt idx="464" formatCode="0.00E+00">
                  <c:v>4.2567300000000002E-3</c:v>
                </c:pt>
                <c:pt idx="465" formatCode="0.00E+00">
                  <c:v>4.4760700000000004E-3</c:v>
                </c:pt>
                <c:pt idx="466" formatCode="0.00E+00">
                  <c:v>7.7805499999999998E-3</c:v>
                </c:pt>
                <c:pt idx="467" formatCode="0.00E+00">
                  <c:v>5.4073299999999995E-4</c:v>
                </c:pt>
                <c:pt idx="468" formatCode="0.00E+00">
                  <c:v>3.0226699999999999E-3</c:v>
                </c:pt>
                <c:pt idx="469" formatCode="0.00E+00">
                  <c:v>3.8914700000000002E-3</c:v>
                </c:pt>
                <c:pt idx="470" formatCode="0.00E+00">
                  <c:v>3.7746400000000001E-3</c:v>
                </c:pt>
                <c:pt idx="471" formatCode="0.00E+00">
                  <c:v>3.6935800000000001E-3</c:v>
                </c:pt>
                <c:pt idx="472" formatCode="0.00E+00">
                  <c:v>3.6239599999999999E-3</c:v>
                </c:pt>
                <c:pt idx="473" formatCode="0.00E+00">
                  <c:v>3.6086999999999998E-3</c:v>
                </c:pt>
                <c:pt idx="474" formatCode="0.00E+00">
                  <c:v>3.50666E-3</c:v>
                </c:pt>
                <c:pt idx="475" formatCode="0.00E+00">
                  <c:v>3.4565899999999998E-3</c:v>
                </c:pt>
                <c:pt idx="476" formatCode="0.00E+00">
                  <c:v>3.4604100000000001E-3</c:v>
                </c:pt>
                <c:pt idx="477" formatCode="0.00E+00">
                  <c:v>3.37076E-3</c:v>
                </c:pt>
                <c:pt idx="478" formatCode="0.00E+00">
                  <c:v>3.3659900000000001E-3</c:v>
                </c:pt>
                <c:pt idx="479" formatCode="0.00E+00">
                  <c:v>3.35455E-3</c:v>
                </c:pt>
                <c:pt idx="480" formatCode="0.00E+00">
                  <c:v>3.3774400000000002E-3</c:v>
                </c:pt>
                <c:pt idx="481" formatCode="0.00E+00">
                  <c:v>3.3245100000000001E-3</c:v>
                </c:pt>
                <c:pt idx="482" formatCode="0.00E+00">
                  <c:v>3.2963799999999998E-3</c:v>
                </c:pt>
                <c:pt idx="483" formatCode="0.00E+00">
                  <c:v>3.3688500000000001E-3</c:v>
                </c:pt>
                <c:pt idx="484" formatCode="0.00E+00">
                  <c:v>3.3178299999999999E-3</c:v>
                </c:pt>
                <c:pt idx="485" formatCode="0.00E+00">
                  <c:v>3.28159E-3</c:v>
                </c:pt>
                <c:pt idx="486" formatCode="0.00E+00">
                  <c:v>3.32212E-3</c:v>
                </c:pt>
                <c:pt idx="487" formatCode="0.00E+00">
                  <c:v>3.3431099999999998E-3</c:v>
                </c:pt>
                <c:pt idx="488" formatCode="0.00E+00">
                  <c:v>3.26729E-3</c:v>
                </c:pt>
                <c:pt idx="489" formatCode="0.00E+00">
                  <c:v>3.1981499999999999E-3</c:v>
                </c:pt>
                <c:pt idx="490" formatCode="0.00E+00">
                  <c:v>3.2124499999999999E-3</c:v>
                </c:pt>
                <c:pt idx="491" formatCode="0.00E+00">
                  <c:v>3.10802E-3</c:v>
                </c:pt>
                <c:pt idx="492" formatCode="0.00E+00">
                  <c:v>3.0455600000000001E-3</c:v>
                </c:pt>
                <c:pt idx="493" formatCode="0.00E+00">
                  <c:v>3.0488999999999998E-3</c:v>
                </c:pt>
                <c:pt idx="494" formatCode="0.00E+00">
                  <c:v>2.9201499999999998E-3</c:v>
                </c:pt>
                <c:pt idx="495" formatCode="0.00E+00">
                  <c:v>2.82001E-3</c:v>
                </c:pt>
                <c:pt idx="496" formatCode="0.00E+00">
                  <c:v>2.7637500000000001E-3</c:v>
                </c:pt>
                <c:pt idx="497" formatCode="0.00E+00">
                  <c:v>2.6259399999999998E-3</c:v>
                </c:pt>
                <c:pt idx="498" formatCode="0.00E+00">
                  <c:v>2.5501299999999998E-3</c:v>
                </c:pt>
                <c:pt idx="499" formatCode="0.00E+00">
                  <c:v>2.4981500000000002E-3</c:v>
                </c:pt>
                <c:pt idx="500" formatCode="0.00E+00">
                  <c:v>2.49767E-3</c:v>
                </c:pt>
                <c:pt idx="501" formatCode="0.00E+00">
                  <c:v>2.3736999999999999E-3</c:v>
                </c:pt>
                <c:pt idx="502" formatCode="0.00E+00">
                  <c:v>2.2997899999999999E-3</c:v>
                </c:pt>
                <c:pt idx="503" formatCode="0.00E+00">
                  <c:v>2.3899099999999999E-3</c:v>
                </c:pt>
                <c:pt idx="504" formatCode="0.00E+00">
                  <c:v>2.3884800000000001E-3</c:v>
                </c:pt>
                <c:pt idx="505" formatCode="0.00E+00">
                  <c:v>2.2864299999999999E-3</c:v>
                </c:pt>
                <c:pt idx="506" formatCode="0.00E+00">
                  <c:v>2.3994400000000001E-3</c:v>
                </c:pt>
                <c:pt idx="507" formatCode="0.00E+00">
                  <c:v>2.4132699999999999E-3</c:v>
                </c:pt>
                <c:pt idx="508" formatCode="0.00E+00">
                  <c:v>2.4542800000000001E-3</c:v>
                </c:pt>
                <c:pt idx="509" formatCode="0.00E+00">
                  <c:v>2.4933799999999999E-3</c:v>
                </c:pt>
                <c:pt idx="510" formatCode="0.00E+00">
                  <c:v>2.5987599999999999E-3</c:v>
                </c:pt>
                <c:pt idx="511" formatCode="0.00E+00">
                  <c:v>2.6979399999999998E-3</c:v>
                </c:pt>
                <c:pt idx="512" formatCode="0.00E+00">
                  <c:v>2.7017600000000001E-3</c:v>
                </c:pt>
                <c:pt idx="513" formatCode="0.00E+00">
                  <c:v>2.7518299999999998E-3</c:v>
                </c:pt>
                <c:pt idx="514" formatCode="0.00E+00">
                  <c:v>2.90537E-3</c:v>
                </c:pt>
                <c:pt idx="515" formatCode="0.00E+00">
                  <c:v>2.9454199999999998E-3</c:v>
                </c:pt>
                <c:pt idx="516" formatCode="0.00E+00">
                  <c:v>2.9897700000000001E-3</c:v>
                </c:pt>
                <c:pt idx="517" formatCode="0.00E+00">
                  <c:v>3.0794099999999999E-3</c:v>
                </c:pt>
                <c:pt idx="518" formatCode="0.00E+00">
                  <c:v>3.0975299999999998E-3</c:v>
                </c:pt>
                <c:pt idx="519" formatCode="0.00E+00">
                  <c:v>3.1161299999999999E-3</c:v>
                </c:pt>
                <c:pt idx="520" formatCode="0.00E+00">
                  <c:v>3.02696E-3</c:v>
                </c:pt>
                <c:pt idx="521" formatCode="0.00E+00">
                  <c:v>3.0779800000000001E-3</c:v>
                </c:pt>
                <c:pt idx="522" formatCode="0.00E+00">
                  <c:v>3.00264E-3</c:v>
                </c:pt>
                <c:pt idx="523" formatCode="0.00E+00">
                  <c:v>2.9649699999999999E-3</c:v>
                </c:pt>
                <c:pt idx="524" formatCode="0.00E+00">
                  <c:v>2.8767599999999999E-3</c:v>
                </c:pt>
                <c:pt idx="525" formatCode="0.00E+00">
                  <c:v>2.8314600000000001E-3</c:v>
                </c:pt>
                <c:pt idx="526" formatCode="0.00E+00">
                  <c:v>2.79284E-3</c:v>
                </c:pt>
                <c:pt idx="527" formatCode="0.00E+00">
                  <c:v>2.5730100000000001E-3</c:v>
                </c:pt>
                <c:pt idx="528" formatCode="0.00E+00">
                  <c:v>2.5668100000000001E-3</c:v>
                </c:pt>
                <c:pt idx="529" formatCode="0.00E+00">
                  <c:v>2.4724E-3</c:v>
                </c:pt>
                <c:pt idx="530" formatCode="0.00E+00">
                  <c:v>2.3551000000000002E-3</c:v>
                </c:pt>
                <c:pt idx="531" formatCode="0.00E+00">
                  <c:v>2.1410000000000001E-3</c:v>
                </c:pt>
                <c:pt idx="532" formatCode="0.00E+00">
                  <c:v>1.9979500000000001E-3</c:v>
                </c:pt>
                <c:pt idx="533" formatCode="0.00E+00">
                  <c:v>1.88017E-3</c:v>
                </c:pt>
                <c:pt idx="534" formatCode="0.00E+00">
                  <c:v>1.9207E-3</c:v>
                </c:pt>
                <c:pt idx="535" formatCode="0.00E+00">
                  <c:v>1.90639E-3</c:v>
                </c:pt>
                <c:pt idx="536" formatCode="0.00E+00">
                  <c:v>1.8286699999999999E-3</c:v>
                </c:pt>
                <c:pt idx="537" formatCode="0.00E+00">
                  <c:v>1.71423E-3</c:v>
                </c:pt>
                <c:pt idx="538" formatCode="0.00E+00">
                  <c:v>1.60885E-3</c:v>
                </c:pt>
                <c:pt idx="539" formatCode="0.00E+00">
                  <c:v>1.77717E-3</c:v>
                </c:pt>
                <c:pt idx="540" formatCode="0.00E+00">
                  <c:v>1.67179E-3</c:v>
                </c:pt>
                <c:pt idx="541" formatCode="0.00E+00">
                  <c:v>1.6956300000000001E-3</c:v>
                </c:pt>
                <c:pt idx="542" formatCode="0.00E+00">
                  <c:v>1.7271000000000001E-3</c:v>
                </c:pt>
                <c:pt idx="543" formatCode="0.00E+00">
                  <c:v>1.6283999999999999E-3</c:v>
                </c:pt>
                <c:pt idx="544" formatCode="0.00E+00">
                  <c:v>1.77002E-3</c:v>
                </c:pt>
                <c:pt idx="545" formatCode="0.00E+00">
                  <c:v>1.9311899999999999E-3</c:v>
                </c:pt>
                <c:pt idx="546" formatCode="0.00E+00">
                  <c:v>1.9316699999999999E-3</c:v>
                </c:pt>
                <c:pt idx="547" formatCode="0.00E+00">
                  <c:v>1.9311899999999999E-3</c:v>
                </c:pt>
                <c:pt idx="548" formatCode="0.00E+00">
                  <c:v>1.97744E-3</c:v>
                </c:pt>
                <c:pt idx="549" formatCode="0.00E+00">
                  <c:v>2.1028499999999999E-3</c:v>
                </c:pt>
                <c:pt idx="550" formatCode="0.00E+00">
                  <c:v>2.2516300000000001E-3</c:v>
                </c:pt>
                <c:pt idx="551" formatCode="0.00E+00">
                  <c:v>2.3465199999999999E-3</c:v>
                </c:pt>
                <c:pt idx="552" formatCode="0.00E+00">
                  <c:v>2.3942E-3</c:v>
                </c:pt>
                <c:pt idx="553" formatCode="0.00E+00">
                  <c:v>2.4404499999999998E-3</c:v>
                </c:pt>
                <c:pt idx="554" formatCode="0.00E+00">
                  <c:v>2.58684E-3</c:v>
                </c:pt>
                <c:pt idx="555" formatCode="0.00E+00">
                  <c:v>2.5825499999999999E-3</c:v>
                </c:pt>
                <c:pt idx="556" formatCode="0.00E+00">
                  <c:v>2.5901800000000001E-3</c:v>
                </c:pt>
                <c:pt idx="557" formatCode="0.00E+00">
                  <c:v>2.6469200000000001E-3</c:v>
                </c:pt>
                <c:pt idx="558" formatCode="0.00E+00">
                  <c:v>2.5591899999999998E-3</c:v>
                </c:pt>
                <c:pt idx="559" formatCode="0.00E+00">
                  <c:v>2.5649100000000001E-3</c:v>
                </c:pt>
                <c:pt idx="560" formatCode="0.00E+00">
                  <c:v>2.61116E-3</c:v>
                </c:pt>
                <c:pt idx="561" formatCode="0.00E+00">
                  <c:v>2.4795500000000001E-3</c:v>
                </c:pt>
                <c:pt idx="562" formatCode="0.00E+00">
                  <c:v>2.3636799999999999E-3</c:v>
                </c:pt>
                <c:pt idx="563" formatCode="0.00E+00">
                  <c:v>2.4142299999999998E-3</c:v>
                </c:pt>
                <c:pt idx="564" formatCode="0.00E+00">
                  <c:v>2.27976E-3</c:v>
                </c:pt>
                <c:pt idx="565" formatCode="0.00E+00">
                  <c:v>2.1333699999999999E-3</c:v>
                </c:pt>
                <c:pt idx="566" formatCode="0.00E+00">
                  <c:v>2.0427700000000002E-3</c:v>
                </c:pt>
                <c:pt idx="567" formatCode="0.00E+00">
                  <c:v>1.9836400000000001E-3</c:v>
                </c:pt>
                <c:pt idx="568" formatCode="0.00E+00">
                  <c:v>1.9164099999999999E-3</c:v>
                </c:pt>
                <c:pt idx="569" formatCode="0.00E+00">
                  <c:v>1.8353499999999999E-3</c:v>
                </c:pt>
                <c:pt idx="570" formatCode="0.00E+00">
                  <c:v>1.7252000000000001E-3</c:v>
                </c:pt>
                <c:pt idx="571" formatCode="0.00E+00">
                  <c:v>1.57595E-3</c:v>
                </c:pt>
                <c:pt idx="572" formatCode="0.00E+00">
                  <c:v>1.45817E-3</c:v>
                </c:pt>
                <c:pt idx="573" formatCode="0.00E+00">
                  <c:v>1.49536E-3</c:v>
                </c:pt>
                <c:pt idx="574" formatCode="0.00E+00">
                  <c:v>1.5153899999999999E-3</c:v>
                </c:pt>
                <c:pt idx="575" formatCode="0.00E+00">
                  <c:v>1.50633E-3</c:v>
                </c:pt>
                <c:pt idx="576" formatCode="0.00E+00">
                  <c:v>1.4691400000000001E-3</c:v>
                </c:pt>
                <c:pt idx="577" formatCode="0.00E+00">
                  <c:v>1.42527E-3</c:v>
                </c:pt>
                <c:pt idx="578" formatCode="0.00E+00">
                  <c:v>1.53494E-3</c:v>
                </c:pt>
                <c:pt idx="579" formatCode="0.00E+00">
                  <c:v>1.68037E-3</c:v>
                </c:pt>
                <c:pt idx="580" formatCode="0.00E+00">
                  <c:v>1.66607E-3</c:v>
                </c:pt>
                <c:pt idx="581" formatCode="0.00E+00">
                  <c:v>1.53685E-3</c:v>
                </c:pt>
                <c:pt idx="582" formatCode="0.00E+00">
                  <c:v>1.57595E-3</c:v>
                </c:pt>
                <c:pt idx="583" formatCode="0.00E+00">
                  <c:v>1.69849E-3</c:v>
                </c:pt>
                <c:pt idx="584" formatCode="0.00E+00">
                  <c:v>1.7185200000000001E-3</c:v>
                </c:pt>
                <c:pt idx="585" formatCode="0.00E+00">
                  <c:v>1.8096E-3</c:v>
                </c:pt>
                <c:pt idx="586" formatCode="0.00E+00">
                  <c:v>1.89638E-3</c:v>
                </c:pt>
                <c:pt idx="587" formatCode="0.00E+00">
                  <c:v>2.0303700000000001E-3</c:v>
                </c:pt>
                <c:pt idx="588" formatCode="0.00E+00">
                  <c:v>2.0532599999999999E-3</c:v>
                </c:pt>
                <c:pt idx="589" formatCode="0.00E+00">
                  <c:v>2.08187E-3</c:v>
                </c:pt>
                <c:pt idx="590" formatCode="0.00E+00">
                  <c:v>2.2244500000000002E-3</c:v>
                </c:pt>
                <c:pt idx="591" formatCode="0.00E+00">
                  <c:v>2.2225399999999998E-3</c:v>
                </c:pt>
                <c:pt idx="592" formatCode="0.00E+00">
                  <c:v>2.2072799999999998E-3</c:v>
                </c:pt>
                <c:pt idx="593" formatCode="0.00E+00">
                  <c:v>2.2439999999999999E-3</c:v>
                </c:pt>
                <c:pt idx="594" formatCode="0.00E+00">
                  <c:v>2.2659300000000002E-3</c:v>
                </c:pt>
                <c:pt idx="595" formatCode="0.00E+00">
                  <c:v>2.28882E-3</c:v>
                </c:pt>
                <c:pt idx="596" formatCode="0.00E+00">
                  <c:v>2.2792799999999998E-3</c:v>
                </c:pt>
                <c:pt idx="597" formatCode="0.00E+00">
                  <c:v>2.23254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F4C-42A3-927D-B7CB08448657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4!$A$2:$A$526</c:f>
              <c:numCache>
                <c:formatCode>General</c:formatCode>
                <c:ptCount val="52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</c:numCache>
            </c:numRef>
          </c:xVal>
          <c:yVal>
            <c:numRef>
              <c:f>Sheet4!$B$2:$B$557</c:f>
              <c:numCache>
                <c:formatCode>General</c:formatCode>
                <c:ptCount val="556"/>
                <c:pt idx="0">
                  <c:v>-0.61842799999999998</c:v>
                </c:pt>
                <c:pt idx="1">
                  <c:v>-0.944295</c:v>
                </c:pt>
                <c:pt idx="2">
                  <c:v>-1.1430400000000001</c:v>
                </c:pt>
                <c:pt idx="3">
                  <c:v>-0.58848199999999995</c:v>
                </c:pt>
                <c:pt idx="4">
                  <c:v>-1.10077</c:v>
                </c:pt>
                <c:pt idx="5">
                  <c:v>-0.80086000000000002</c:v>
                </c:pt>
                <c:pt idx="6">
                  <c:v>-0.69739399999999996</c:v>
                </c:pt>
                <c:pt idx="7">
                  <c:v>-1.3694599999999999</c:v>
                </c:pt>
                <c:pt idx="8">
                  <c:v>-1.17363</c:v>
                </c:pt>
                <c:pt idx="9">
                  <c:v>-0.64911799999999997</c:v>
                </c:pt>
                <c:pt idx="10">
                  <c:v>-0.94326200000000004</c:v>
                </c:pt>
                <c:pt idx="11">
                  <c:v>-1.16337</c:v>
                </c:pt>
                <c:pt idx="12">
                  <c:v>-1.1971499999999999</c:v>
                </c:pt>
                <c:pt idx="13">
                  <c:v>-0.91567399999999999</c:v>
                </c:pt>
                <c:pt idx="14">
                  <c:v>-1.38717</c:v>
                </c:pt>
                <c:pt idx="15">
                  <c:v>-0.79074800000000001</c:v>
                </c:pt>
                <c:pt idx="16">
                  <c:v>-1.2461100000000001</c:v>
                </c:pt>
                <c:pt idx="17">
                  <c:v>-0.81495799999999996</c:v>
                </c:pt>
                <c:pt idx="18">
                  <c:v>-1.0425800000000001</c:v>
                </c:pt>
                <c:pt idx="19">
                  <c:v>-1.1663399999999999</c:v>
                </c:pt>
                <c:pt idx="20">
                  <c:v>-0.69999500000000003</c:v>
                </c:pt>
                <c:pt idx="21">
                  <c:v>-0.89013600000000004</c:v>
                </c:pt>
                <c:pt idx="22">
                  <c:v>-1.4724699999999999</c:v>
                </c:pt>
                <c:pt idx="23">
                  <c:v>-1.15486</c:v>
                </c:pt>
                <c:pt idx="24">
                  <c:v>-1.1303300000000001</c:v>
                </c:pt>
                <c:pt idx="25">
                  <c:v>-0.91769400000000001</c:v>
                </c:pt>
                <c:pt idx="26">
                  <c:v>-0.74271500000000001</c:v>
                </c:pt>
                <c:pt idx="27">
                  <c:v>-0.336673</c:v>
                </c:pt>
                <c:pt idx="28">
                  <c:v>-1.1979200000000001</c:v>
                </c:pt>
                <c:pt idx="29">
                  <c:v>-0.85994800000000005</c:v>
                </c:pt>
                <c:pt idx="30">
                  <c:v>-1.04688</c:v>
                </c:pt>
                <c:pt idx="31">
                  <c:v>-0.66754599999999997</c:v>
                </c:pt>
                <c:pt idx="32">
                  <c:v>-1.0430699999999999</c:v>
                </c:pt>
                <c:pt idx="33">
                  <c:v>-0.58750400000000003</c:v>
                </c:pt>
                <c:pt idx="34">
                  <c:v>-0.84424200000000005</c:v>
                </c:pt>
                <c:pt idx="35">
                  <c:v>-1.56982</c:v>
                </c:pt>
                <c:pt idx="36">
                  <c:v>-1.37971</c:v>
                </c:pt>
                <c:pt idx="37">
                  <c:v>-1.3031999999999999</c:v>
                </c:pt>
                <c:pt idx="38">
                  <c:v>-0.99717699999999998</c:v>
                </c:pt>
                <c:pt idx="39">
                  <c:v>-0.76821099999999998</c:v>
                </c:pt>
                <c:pt idx="40">
                  <c:v>-0.92374699999999998</c:v>
                </c:pt>
                <c:pt idx="41">
                  <c:v>-0.91920800000000003</c:v>
                </c:pt>
                <c:pt idx="42">
                  <c:v>-0.48496499999999998</c:v>
                </c:pt>
                <c:pt idx="43">
                  <c:v>-1.01187</c:v>
                </c:pt>
                <c:pt idx="44">
                  <c:v>-1.3307</c:v>
                </c:pt>
                <c:pt idx="45">
                  <c:v>-0.54693400000000003</c:v>
                </c:pt>
                <c:pt idx="46">
                  <c:v>-1.09657</c:v>
                </c:pt>
                <c:pt idx="47">
                  <c:v>-1.3555200000000001</c:v>
                </c:pt>
                <c:pt idx="48">
                  <c:v>-0.75506300000000004</c:v>
                </c:pt>
                <c:pt idx="49">
                  <c:v>-0.51745399999999997</c:v>
                </c:pt>
                <c:pt idx="50">
                  <c:v>-1.0165299999999999</c:v>
                </c:pt>
                <c:pt idx="51">
                  <c:v>-1.4452400000000001</c:v>
                </c:pt>
                <c:pt idx="52">
                  <c:v>-0.795601</c:v>
                </c:pt>
                <c:pt idx="53">
                  <c:v>-0.71546799999999999</c:v>
                </c:pt>
                <c:pt idx="54">
                  <c:v>-0.54544099999999995</c:v>
                </c:pt>
                <c:pt idx="55">
                  <c:v>-0.54371700000000001</c:v>
                </c:pt>
                <c:pt idx="56">
                  <c:v>-0.41031699999999999</c:v>
                </c:pt>
                <c:pt idx="57">
                  <c:v>-0.94914200000000004</c:v>
                </c:pt>
                <c:pt idx="58">
                  <c:v>-0.365786</c:v>
                </c:pt>
                <c:pt idx="59">
                  <c:v>-0.319662</c:v>
                </c:pt>
                <c:pt idx="60">
                  <c:v>-0.60299700000000001</c:v>
                </c:pt>
                <c:pt idx="61">
                  <c:v>-0.52484500000000001</c:v>
                </c:pt>
                <c:pt idx="62">
                  <c:v>-0.53640100000000002</c:v>
                </c:pt>
                <c:pt idx="63" formatCode="0.00E+00">
                  <c:v>-6.3222399999999998E-2</c:v>
                </c:pt>
                <c:pt idx="64">
                  <c:v>-0.31193799999999999</c:v>
                </c:pt>
                <c:pt idx="65">
                  <c:v>-0.146566</c:v>
                </c:pt>
                <c:pt idx="66" formatCode="0.00E+00">
                  <c:v>-3.8933299999999997E-2</c:v>
                </c:pt>
                <c:pt idx="67">
                  <c:v>0.27776000000000001</c:v>
                </c:pt>
                <c:pt idx="68">
                  <c:v>0.48694799999999999</c:v>
                </c:pt>
                <c:pt idx="69">
                  <c:v>0.817048</c:v>
                </c:pt>
                <c:pt idx="70">
                  <c:v>1.4221999999999999</c:v>
                </c:pt>
                <c:pt idx="71">
                  <c:v>1.6935</c:v>
                </c:pt>
                <c:pt idx="72">
                  <c:v>2.1258300000000001</c:v>
                </c:pt>
                <c:pt idx="73">
                  <c:v>2.3512300000000002</c:v>
                </c:pt>
                <c:pt idx="74">
                  <c:v>1.79071</c:v>
                </c:pt>
                <c:pt idx="75">
                  <c:v>1.8925099999999999</c:v>
                </c:pt>
                <c:pt idx="76">
                  <c:v>1.72865</c:v>
                </c:pt>
                <c:pt idx="77">
                  <c:v>1.71723</c:v>
                </c:pt>
                <c:pt idx="78">
                  <c:v>1.7266699999999999</c:v>
                </c:pt>
                <c:pt idx="79">
                  <c:v>1.7825800000000001</c:v>
                </c:pt>
                <c:pt idx="80">
                  <c:v>1.74183</c:v>
                </c:pt>
                <c:pt idx="81">
                  <c:v>1.7694700000000001</c:v>
                </c:pt>
                <c:pt idx="82">
                  <c:v>1.75675</c:v>
                </c:pt>
                <c:pt idx="83">
                  <c:v>1.7577700000000001</c:v>
                </c:pt>
                <c:pt idx="84">
                  <c:v>1.7223599999999999</c:v>
                </c:pt>
                <c:pt idx="85">
                  <c:v>1.70564</c:v>
                </c:pt>
                <c:pt idx="86">
                  <c:v>1.7295100000000001</c:v>
                </c:pt>
                <c:pt idx="87">
                  <c:v>1.6919500000000001</c:v>
                </c:pt>
                <c:pt idx="88">
                  <c:v>1.68299</c:v>
                </c:pt>
                <c:pt idx="89">
                  <c:v>1.71045</c:v>
                </c:pt>
                <c:pt idx="90">
                  <c:v>1.65778</c:v>
                </c:pt>
                <c:pt idx="91">
                  <c:v>1.6206</c:v>
                </c:pt>
                <c:pt idx="92">
                  <c:v>1.5890500000000001</c:v>
                </c:pt>
                <c:pt idx="93">
                  <c:v>1.5663899999999999</c:v>
                </c:pt>
                <c:pt idx="94">
                  <c:v>1.5359100000000001</c:v>
                </c:pt>
                <c:pt idx="95">
                  <c:v>1.5179100000000001</c:v>
                </c:pt>
                <c:pt idx="96">
                  <c:v>1.46706</c:v>
                </c:pt>
                <c:pt idx="97">
                  <c:v>1.4396500000000001</c:v>
                </c:pt>
                <c:pt idx="98">
                  <c:v>1.40961</c:v>
                </c:pt>
                <c:pt idx="99">
                  <c:v>1.38121</c:v>
                </c:pt>
                <c:pt idx="100">
                  <c:v>1.3406400000000001</c:v>
                </c:pt>
                <c:pt idx="101">
                  <c:v>1.3174999999999999</c:v>
                </c:pt>
                <c:pt idx="102">
                  <c:v>1.27545</c:v>
                </c:pt>
                <c:pt idx="103">
                  <c:v>1.22075</c:v>
                </c:pt>
                <c:pt idx="104">
                  <c:v>1.18981</c:v>
                </c:pt>
                <c:pt idx="105">
                  <c:v>1.1572800000000001</c:v>
                </c:pt>
                <c:pt idx="106">
                  <c:v>1.1208199999999999</c:v>
                </c:pt>
                <c:pt idx="107">
                  <c:v>1.08816</c:v>
                </c:pt>
                <c:pt idx="108">
                  <c:v>1.0510200000000001</c:v>
                </c:pt>
                <c:pt idx="109">
                  <c:v>1.01935</c:v>
                </c:pt>
                <c:pt idx="110">
                  <c:v>0.97943199999999997</c:v>
                </c:pt>
                <c:pt idx="111">
                  <c:v>0.95114900000000002</c:v>
                </c:pt>
                <c:pt idx="112">
                  <c:v>0.92266000000000004</c:v>
                </c:pt>
                <c:pt idx="113">
                  <c:v>0.89031300000000002</c:v>
                </c:pt>
                <c:pt idx="114">
                  <c:v>0.86456</c:v>
                </c:pt>
                <c:pt idx="115">
                  <c:v>0.83696599999999999</c:v>
                </c:pt>
                <c:pt idx="116">
                  <c:v>0.81210599999999999</c:v>
                </c:pt>
                <c:pt idx="117">
                  <c:v>0.78420699999999999</c:v>
                </c:pt>
                <c:pt idx="118">
                  <c:v>0.762297</c:v>
                </c:pt>
                <c:pt idx="119">
                  <c:v>0.73912299999999997</c:v>
                </c:pt>
                <c:pt idx="120">
                  <c:v>0.71989800000000004</c:v>
                </c:pt>
                <c:pt idx="121">
                  <c:v>0.70025499999999996</c:v>
                </c:pt>
                <c:pt idx="122">
                  <c:v>0.67958600000000002</c:v>
                </c:pt>
                <c:pt idx="123">
                  <c:v>0.65912499999999996</c:v>
                </c:pt>
                <c:pt idx="124">
                  <c:v>0.641127</c:v>
                </c:pt>
                <c:pt idx="125">
                  <c:v>0.62542900000000001</c:v>
                </c:pt>
                <c:pt idx="126">
                  <c:v>0.60963500000000004</c:v>
                </c:pt>
                <c:pt idx="127">
                  <c:v>0.595109</c:v>
                </c:pt>
                <c:pt idx="128">
                  <c:v>0.58265299999999998</c:v>
                </c:pt>
                <c:pt idx="129">
                  <c:v>0.57091999999999998</c:v>
                </c:pt>
                <c:pt idx="130">
                  <c:v>0.55876400000000004</c:v>
                </c:pt>
                <c:pt idx="131">
                  <c:v>0.54791599999999996</c:v>
                </c:pt>
                <c:pt idx="132">
                  <c:v>0.53673099999999996</c:v>
                </c:pt>
                <c:pt idx="133">
                  <c:v>0.52564299999999997</c:v>
                </c:pt>
                <c:pt idx="134">
                  <c:v>0.51415500000000003</c:v>
                </c:pt>
                <c:pt idx="135">
                  <c:v>0.50270999999999999</c:v>
                </c:pt>
                <c:pt idx="136">
                  <c:v>0.49107200000000001</c:v>
                </c:pt>
                <c:pt idx="137">
                  <c:v>0.478854</c:v>
                </c:pt>
                <c:pt idx="138">
                  <c:v>0.46681600000000001</c:v>
                </c:pt>
                <c:pt idx="139">
                  <c:v>0.45607799999999998</c:v>
                </c:pt>
                <c:pt idx="140">
                  <c:v>0.44450800000000001</c:v>
                </c:pt>
                <c:pt idx="141">
                  <c:v>0.433228</c:v>
                </c:pt>
                <c:pt idx="142">
                  <c:v>0.42155100000000001</c:v>
                </c:pt>
                <c:pt idx="143">
                  <c:v>0.41054200000000002</c:v>
                </c:pt>
                <c:pt idx="144">
                  <c:v>0.397455</c:v>
                </c:pt>
                <c:pt idx="145">
                  <c:v>0.38625500000000001</c:v>
                </c:pt>
                <c:pt idx="146">
                  <c:v>0.37474299999999999</c:v>
                </c:pt>
                <c:pt idx="147">
                  <c:v>0.36224800000000001</c:v>
                </c:pt>
                <c:pt idx="148">
                  <c:v>0.35006999999999999</c:v>
                </c:pt>
                <c:pt idx="149">
                  <c:v>0.337646</c:v>
                </c:pt>
                <c:pt idx="150">
                  <c:v>0.32467299999999999</c:v>
                </c:pt>
                <c:pt idx="151">
                  <c:v>0.31199100000000002</c:v>
                </c:pt>
                <c:pt idx="152">
                  <c:v>0.29988300000000001</c:v>
                </c:pt>
                <c:pt idx="153">
                  <c:v>0.28745700000000002</c:v>
                </c:pt>
                <c:pt idx="154">
                  <c:v>0.27537699999999998</c:v>
                </c:pt>
                <c:pt idx="155">
                  <c:v>0.26363599999999998</c:v>
                </c:pt>
                <c:pt idx="156">
                  <c:v>0.251799</c:v>
                </c:pt>
                <c:pt idx="157">
                  <c:v>0.240455</c:v>
                </c:pt>
                <c:pt idx="158">
                  <c:v>0.229102</c:v>
                </c:pt>
                <c:pt idx="159">
                  <c:v>0.21834600000000001</c:v>
                </c:pt>
                <c:pt idx="160">
                  <c:v>0.20830299999999999</c:v>
                </c:pt>
                <c:pt idx="161">
                  <c:v>0.197964</c:v>
                </c:pt>
                <c:pt idx="162">
                  <c:v>0.18896099999999999</c:v>
                </c:pt>
                <c:pt idx="163">
                  <c:v>0.180508</c:v>
                </c:pt>
                <c:pt idx="164">
                  <c:v>0.17266400000000001</c:v>
                </c:pt>
                <c:pt idx="165">
                  <c:v>0.165044</c:v>
                </c:pt>
                <c:pt idx="166">
                  <c:v>0.15870200000000001</c:v>
                </c:pt>
                <c:pt idx="167">
                  <c:v>0.15412699999999999</c:v>
                </c:pt>
                <c:pt idx="168">
                  <c:v>0.14982300000000001</c:v>
                </c:pt>
                <c:pt idx="169">
                  <c:v>0.14590400000000001</c:v>
                </c:pt>
                <c:pt idx="170">
                  <c:v>0.14113999999999999</c:v>
                </c:pt>
                <c:pt idx="171">
                  <c:v>0.13503000000000001</c:v>
                </c:pt>
                <c:pt idx="172">
                  <c:v>0.12990299999999999</c:v>
                </c:pt>
                <c:pt idx="173">
                  <c:v>0.124408</c:v>
                </c:pt>
                <c:pt idx="174">
                  <c:v>0.124296</c:v>
                </c:pt>
                <c:pt idx="175">
                  <c:v>0.12626999999999999</c:v>
                </c:pt>
                <c:pt idx="176">
                  <c:v>0.12643299999999999</c:v>
                </c:pt>
                <c:pt idx="177">
                  <c:v>0.124547</c:v>
                </c:pt>
                <c:pt idx="178">
                  <c:v>0.12088699999999999</c:v>
                </c:pt>
                <c:pt idx="179">
                  <c:v>0.117454</c:v>
                </c:pt>
                <c:pt idx="180">
                  <c:v>0.11539099999999999</c:v>
                </c:pt>
                <c:pt idx="181">
                  <c:v>0.112291</c:v>
                </c:pt>
                <c:pt idx="182">
                  <c:v>0.111219</c:v>
                </c:pt>
                <c:pt idx="183">
                  <c:v>0.109043</c:v>
                </c:pt>
                <c:pt idx="184">
                  <c:v>0.10850799999999999</c:v>
                </c:pt>
                <c:pt idx="185">
                  <c:v>0.107458</c:v>
                </c:pt>
                <c:pt idx="186">
                  <c:v>0.105888</c:v>
                </c:pt>
                <c:pt idx="187">
                  <c:v>0.105001</c:v>
                </c:pt>
                <c:pt idx="188">
                  <c:v>0.10378</c:v>
                </c:pt>
                <c:pt idx="189">
                  <c:v>0.10261099999999999</c:v>
                </c:pt>
                <c:pt idx="190">
                  <c:v>0.10109</c:v>
                </c:pt>
                <c:pt idx="191">
                  <c:v>0.101046</c:v>
                </c:pt>
                <c:pt idx="192">
                  <c:v>0.10201</c:v>
                </c:pt>
                <c:pt idx="193">
                  <c:v>0.10058400000000001</c:v>
                </c:pt>
                <c:pt idx="194" formatCode="0.00E+00">
                  <c:v>9.9999900000000003E-2</c:v>
                </c:pt>
                <c:pt idx="195" formatCode="0.00E+00">
                  <c:v>9.9262699999999995E-2</c:v>
                </c:pt>
                <c:pt idx="196" formatCode="0.00E+00">
                  <c:v>9.8784899999999995E-2</c:v>
                </c:pt>
                <c:pt idx="197" formatCode="0.00E+00">
                  <c:v>9.7739699999999999E-2</c:v>
                </c:pt>
                <c:pt idx="198" formatCode="0.00E+00">
                  <c:v>9.6848500000000004E-2</c:v>
                </c:pt>
                <c:pt idx="199" formatCode="0.00E+00">
                  <c:v>9.5755599999999996E-2</c:v>
                </c:pt>
                <c:pt idx="200" formatCode="0.00E+00">
                  <c:v>9.4969300000000006E-2</c:v>
                </c:pt>
                <c:pt idx="201" formatCode="0.00E+00">
                  <c:v>9.4728499999999993E-2</c:v>
                </c:pt>
                <c:pt idx="202" formatCode="0.00E+00">
                  <c:v>9.4131500000000007E-2</c:v>
                </c:pt>
                <c:pt idx="203" formatCode="0.00E+00">
                  <c:v>9.3632199999999999E-2</c:v>
                </c:pt>
                <c:pt idx="204" formatCode="0.00E+00">
                  <c:v>9.3058100000000005E-2</c:v>
                </c:pt>
                <c:pt idx="205" formatCode="0.00E+00">
                  <c:v>9.1716300000000001E-2</c:v>
                </c:pt>
                <c:pt idx="206" formatCode="0.00E+00">
                  <c:v>9.1813099999999995E-2</c:v>
                </c:pt>
                <c:pt idx="207" formatCode="0.00E+00">
                  <c:v>9.1105900000000004E-2</c:v>
                </c:pt>
                <c:pt idx="208" formatCode="0.00E+00">
                  <c:v>9.0574299999999996E-2</c:v>
                </c:pt>
                <c:pt idx="209" formatCode="0.00E+00">
                  <c:v>9.0301000000000006E-2</c:v>
                </c:pt>
                <c:pt idx="210" formatCode="0.00E+00">
                  <c:v>8.8520100000000004E-2</c:v>
                </c:pt>
                <c:pt idx="211" formatCode="0.00E+00">
                  <c:v>8.8553900000000005E-2</c:v>
                </c:pt>
                <c:pt idx="212" formatCode="0.00E+00">
                  <c:v>8.8003600000000001E-2</c:v>
                </c:pt>
                <c:pt idx="213" formatCode="0.00E+00">
                  <c:v>8.7161100000000005E-2</c:v>
                </c:pt>
                <c:pt idx="214" formatCode="0.00E+00">
                  <c:v>8.7064299999999997E-2</c:v>
                </c:pt>
                <c:pt idx="215" formatCode="0.00E+00">
                  <c:v>8.6235500000000007E-2</c:v>
                </c:pt>
                <c:pt idx="216" formatCode="0.00E+00">
                  <c:v>8.6205500000000004E-2</c:v>
                </c:pt>
                <c:pt idx="217" formatCode="0.00E+00">
                  <c:v>8.4765900000000005E-2</c:v>
                </c:pt>
                <c:pt idx="218" formatCode="0.00E+00">
                  <c:v>8.3492300000000005E-2</c:v>
                </c:pt>
                <c:pt idx="219" formatCode="0.00E+00">
                  <c:v>8.3335400000000004E-2</c:v>
                </c:pt>
                <c:pt idx="220" formatCode="0.00E+00">
                  <c:v>8.3077899999999996E-2</c:v>
                </c:pt>
                <c:pt idx="221" formatCode="0.00E+00">
                  <c:v>8.2103700000000002E-2</c:v>
                </c:pt>
                <c:pt idx="222" formatCode="0.00E+00">
                  <c:v>8.1694600000000006E-2</c:v>
                </c:pt>
                <c:pt idx="223" formatCode="0.00E+00">
                  <c:v>8.13136E-2</c:v>
                </c:pt>
                <c:pt idx="224" formatCode="0.00E+00">
                  <c:v>7.9496899999999995E-2</c:v>
                </c:pt>
                <c:pt idx="225" formatCode="0.00E+00">
                  <c:v>7.9420599999999994E-2</c:v>
                </c:pt>
                <c:pt idx="226" formatCode="0.00E+00">
                  <c:v>7.8897999999999996E-2</c:v>
                </c:pt>
                <c:pt idx="227" formatCode="0.00E+00">
                  <c:v>7.8403E-2</c:v>
                </c:pt>
                <c:pt idx="228" formatCode="0.00E+00">
                  <c:v>7.7068300000000006E-2</c:v>
                </c:pt>
                <c:pt idx="229" formatCode="0.00E+00">
                  <c:v>7.6201400000000002E-2</c:v>
                </c:pt>
                <c:pt idx="230" formatCode="0.00E+00">
                  <c:v>7.6205700000000001E-2</c:v>
                </c:pt>
                <c:pt idx="231" formatCode="0.00E+00">
                  <c:v>7.5680300000000006E-2</c:v>
                </c:pt>
                <c:pt idx="232" formatCode="0.00E+00">
                  <c:v>7.4002700000000005E-2</c:v>
                </c:pt>
                <c:pt idx="233" formatCode="0.00E+00">
                  <c:v>7.3860599999999998E-2</c:v>
                </c:pt>
                <c:pt idx="234" formatCode="0.00E+00">
                  <c:v>7.2373400000000004E-2</c:v>
                </c:pt>
                <c:pt idx="235" formatCode="0.00E+00">
                  <c:v>7.1794499999999997E-2</c:v>
                </c:pt>
                <c:pt idx="236" formatCode="0.00E+00">
                  <c:v>7.1416400000000005E-2</c:v>
                </c:pt>
                <c:pt idx="237" formatCode="0.00E+00">
                  <c:v>7.1390599999999999E-2</c:v>
                </c:pt>
                <c:pt idx="238" formatCode="0.00E+00">
                  <c:v>6.9094699999999995E-2</c:v>
                </c:pt>
                <c:pt idx="239" formatCode="0.00E+00">
                  <c:v>6.8816199999999994E-2</c:v>
                </c:pt>
                <c:pt idx="240" formatCode="0.00E+00">
                  <c:v>6.8247299999999997E-2</c:v>
                </c:pt>
                <c:pt idx="241" formatCode="0.00E+00">
                  <c:v>6.7337499999999995E-2</c:v>
                </c:pt>
                <c:pt idx="242" formatCode="0.00E+00">
                  <c:v>6.6358100000000003E-2</c:v>
                </c:pt>
                <c:pt idx="243" formatCode="0.00E+00">
                  <c:v>6.5989999999999993E-2</c:v>
                </c:pt>
                <c:pt idx="244" formatCode="0.00E+00">
                  <c:v>6.50868E-2</c:v>
                </c:pt>
                <c:pt idx="245" formatCode="0.00E+00">
                  <c:v>6.3297699999999998E-2</c:v>
                </c:pt>
                <c:pt idx="246" formatCode="0.00E+00">
                  <c:v>6.3063099999999997E-2</c:v>
                </c:pt>
                <c:pt idx="247" formatCode="0.00E+00">
                  <c:v>6.2036500000000001E-2</c:v>
                </c:pt>
                <c:pt idx="248" formatCode="0.00E+00">
                  <c:v>6.1357500000000002E-2</c:v>
                </c:pt>
                <c:pt idx="249" formatCode="0.00E+00">
                  <c:v>6.0233599999999998E-2</c:v>
                </c:pt>
                <c:pt idx="250" formatCode="0.00E+00">
                  <c:v>5.9436799999999998E-2</c:v>
                </c:pt>
                <c:pt idx="251" formatCode="0.00E+00">
                  <c:v>5.9154499999999999E-2</c:v>
                </c:pt>
                <c:pt idx="252" formatCode="0.00E+00">
                  <c:v>5.76944E-2</c:v>
                </c:pt>
                <c:pt idx="253" formatCode="0.00E+00">
                  <c:v>5.6373600000000003E-2</c:v>
                </c:pt>
                <c:pt idx="254" formatCode="0.00E+00">
                  <c:v>5.6231999999999997E-2</c:v>
                </c:pt>
                <c:pt idx="255" formatCode="0.00E+00">
                  <c:v>5.55649E-2</c:v>
                </c:pt>
                <c:pt idx="256" formatCode="0.00E+00">
                  <c:v>5.4270699999999998E-2</c:v>
                </c:pt>
                <c:pt idx="257" formatCode="0.00E+00">
                  <c:v>5.3079099999999997E-2</c:v>
                </c:pt>
                <c:pt idx="258" formatCode="0.00E+00">
                  <c:v>5.29928E-2</c:v>
                </c:pt>
                <c:pt idx="259" formatCode="0.00E+00">
                  <c:v>5.1945699999999997E-2</c:v>
                </c:pt>
                <c:pt idx="260" formatCode="0.00E+00">
                  <c:v>5.0936700000000001E-2</c:v>
                </c:pt>
                <c:pt idx="261" formatCode="0.00E+00">
                  <c:v>5.0354500000000003E-2</c:v>
                </c:pt>
                <c:pt idx="262" formatCode="0.00E+00">
                  <c:v>4.9439400000000001E-2</c:v>
                </c:pt>
                <c:pt idx="263" formatCode="0.00E+00">
                  <c:v>4.8540100000000003E-2</c:v>
                </c:pt>
                <c:pt idx="264" formatCode="0.00E+00">
                  <c:v>4.7950699999999999E-2</c:v>
                </c:pt>
                <c:pt idx="265" formatCode="0.00E+00">
                  <c:v>4.69375E-2</c:v>
                </c:pt>
                <c:pt idx="266" formatCode="0.00E+00">
                  <c:v>4.6420599999999999E-2</c:v>
                </c:pt>
                <c:pt idx="267" formatCode="0.00E+00">
                  <c:v>4.6144999999999999E-2</c:v>
                </c:pt>
                <c:pt idx="268" formatCode="0.00E+00">
                  <c:v>4.4766899999999998E-2</c:v>
                </c:pt>
                <c:pt idx="269" formatCode="0.00E+00">
                  <c:v>4.3737900000000003E-2</c:v>
                </c:pt>
                <c:pt idx="270" formatCode="0.00E+00">
                  <c:v>4.2997399999999998E-2</c:v>
                </c:pt>
                <c:pt idx="271" formatCode="0.00E+00">
                  <c:v>4.2833299999999998E-2</c:v>
                </c:pt>
                <c:pt idx="272" formatCode="0.00E+00">
                  <c:v>4.2117099999999998E-2</c:v>
                </c:pt>
                <c:pt idx="273" formatCode="0.00E+00">
                  <c:v>4.1915899999999999E-2</c:v>
                </c:pt>
                <c:pt idx="274" formatCode="0.00E+00">
                  <c:v>4.0007099999999997E-2</c:v>
                </c:pt>
                <c:pt idx="275" formatCode="0.00E+00">
                  <c:v>3.9814000000000002E-2</c:v>
                </c:pt>
                <c:pt idx="276" formatCode="0.00E+00">
                  <c:v>3.9114500000000003E-2</c:v>
                </c:pt>
                <c:pt idx="277" formatCode="0.00E+00">
                  <c:v>3.87044E-2</c:v>
                </c:pt>
                <c:pt idx="278" formatCode="0.00E+00">
                  <c:v>3.8023000000000001E-2</c:v>
                </c:pt>
                <c:pt idx="279" formatCode="0.00E+00">
                  <c:v>3.7321100000000003E-2</c:v>
                </c:pt>
                <c:pt idx="280" formatCode="0.00E+00">
                  <c:v>3.6752199999999999E-2</c:v>
                </c:pt>
                <c:pt idx="281" formatCode="0.00E+00">
                  <c:v>3.6306900000000003E-2</c:v>
                </c:pt>
                <c:pt idx="282" formatCode="0.00E+00">
                  <c:v>3.5859599999999998E-2</c:v>
                </c:pt>
                <c:pt idx="283" formatCode="0.00E+00">
                  <c:v>3.5040399999999999E-2</c:v>
                </c:pt>
                <c:pt idx="284" formatCode="0.00E+00">
                  <c:v>3.4634600000000001E-2</c:v>
                </c:pt>
                <c:pt idx="285" formatCode="0.00E+00">
                  <c:v>3.4108199999999998E-2</c:v>
                </c:pt>
                <c:pt idx="286" formatCode="0.00E+00">
                  <c:v>3.3760499999999999E-2</c:v>
                </c:pt>
                <c:pt idx="287" formatCode="0.00E+00">
                  <c:v>3.3168299999999998E-2</c:v>
                </c:pt>
                <c:pt idx="288" formatCode="0.00E+00">
                  <c:v>3.27473E-2</c:v>
                </c:pt>
                <c:pt idx="289" formatCode="0.00E+00">
                  <c:v>3.2294799999999999E-2</c:v>
                </c:pt>
                <c:pt idx="290" formatCode="0.00E+00">
                  <c:v>3.1734499999999999E-2</c:v>
                </c:pt>
                <c:pt idx="291" formatCode="0.00E+00">
                  <c:v>3.1137499999999999E-2</c:v>
                </c:pt>
                <c:pt idx="292" formatCode="0.00E+00">
                  <c:v>3.0797499999999998E-2</c:v>
                </c:pt>
                <c:pt idx="293" formatCode="0.00E+00">
                  <c:v>3.0763100000000002E-2</c:v>
                </c:pt>
                <c:pt idx="294" formatCode="0.00E+00">
                  <c:v>2.9788499999999999E-2</c:v>
                </c:pt>
                <c:pt idx="295" formatCode="0.00E+00">
                  <c:v>3.1333399999999997E-2</c:v>
                </c:pt>
                <c:pt idx="296" formatCode="0.00E+00">
                  <c:v>2.9212999999999999E-2</c:v>
                </c:pt>
                <c:pt idx="297" formatCode="0.00E+00">
                  <c:v>2.7693300000000001E-2</c:v>
                </c:pt>
                <c:pt idx="298" formatCode="0.00E+00">
                  <c:v>2.8357E-2</c:v>
                </c:pt>
                <c:pt idx="299" formatCode="0.00E+00">
                  <c:v>2.82741E-2</c:v>
                </c:pt>
                <c:pt idx="300" formatCode="0.00E+00">
                  <c:v>2.8096200000000002E-2</c:v>
                </c:pt>
                <c:pt idx="301" formatCode="0.00E+00">
                  <c:v>2.7468699999999999E-2</c:v>
                </c:pt>
                <c:pt idx="302" formatCode="0.00E+00">
                  <c:v>2.7377599999999998E-2</c:v>
                </c:pt>
                <c:pt idx="303" formatCode="0.00E+00">
                  <c:v>2.7288E-2</c:v>
                </c:pt>
                <c:pt idx="304" formatCode="0.00E+00">
                  <c:v>2.62609E-2</c:v>
                </c:pt>
                <c:pt idx="305" formatCode="0.00E+00">
                  <c:v>2.6203600000000001E-2</c:v>
                </c:pt>
                <c:pt idx="306" formatCode="0.00E+00">
                  <c:v>2.6062499999999999E-2</c:v>
                </c:pt>
                <c:pt idx="307" formatCode="0.00E+00">
                  <c:v>2.57521E-2</c:v>
                </c:pt>
                <c:pt idx="308" formatCode="0.00E+00">
                  <c:v>2.54793E-2</c:v>
                </c:pt>
                <c:pt idx="309" formatCode="0.00E+00">
                  <c:v>2.5216100000000002E-2</c:v>
                </c:pt>
                <c:pt idx="310" formatCode="0.00E+00">
                  <c:v>2.48151E-2</c:v>
                </c:pt>
                <c:pt idx="311" formatCode="0.00E+00">
                  <c:v>2.46549E-2</c:v>
                </c:pt>
                <c:pt idx="312" formatCode="0.00E+00">
                  <c:v>2.4300599999999999E-2</c:v>
                </c:pt>
                <c:pt idx="313" formatCode="0.00E+00">
                  <c:v>2.4158499999999999E-2</c:v>
                </c:pt>
                <c:pt idx="314" formatCode="0.00E+00">
                  <c:v>2.37856E-2</c:v>
                </c:pt>
                <c:pt idx="315" formatCode="0.00E+00">
                  <c:v>2.37699E-2</c:v>
                </c:pt>
                <c:pt idx="316" formatCode="0.00E+00">
                  <c:v>2.3477999999999999E-2</c:v>
                </c:pt>
                <c:pt idx="317" formatCode="0.00E+00">
                  <c:v>2.3242499999999999E-2</c:v>
                </c:pt>
                <c:pt idx="318" formatCode="0.00E+00">
                  <c:v>2.3013100000000002E-2</c:v>
                </c:pt>
                <c:pt idx="319" formatCode="0.00E+00">
                  <c:v>2.2619199999999999E-2</c:v>
                </c:pt>
                <c:pt idx="320" formatCode="0.00E+00">
                  <c:v>2.26412E-2</c:v>
                </c:pt>
                <c:pt idx="321" formatCode="0.00E+00">
                  <c:v>2.2306900000000001E-2</c:v>
                </c:pt>
                <c:pt idx="322" formatCode="0.00E+00">
                  <c:v>2.2050899999999998E-2</c:v>
                </c:pt>
                <c:pt idx="323" formatCode="0.00E+00">
                  <c:v>2.1958800000000001E-2</c:v>
                </c:pt>
                <c:pt idx="324" formatCode="0.00E+00">
                  <c:v>2.17614E-2</c:v>
                </c:pt>
                <c:pt idx="325" formatCode="0.00E+00">
                  <c:v>2.1598300000000001E-2</c:v>
                </c:pt>
                <c:pt idx="326" formatCode="0.00E+00">
                  <c:v>2.1361399999999999E-2</c:v>
                </c:pt>
                <c:pt idx="327" formatCode="0.00E+00">
                  <c:v>2.10896E-2</c:v>
                </c:pt>
                <c:pt idx="328" formatCode="0.00E+00">
                  <c:v>2.1053800000000001E-2</c:v>
                </c:pt>
                <c:pt idx="329" formatCode="0.00E+00">
                  <c:v>2.08168E-2</c:v>
                </c:pt>
                <c:pt idx="330" formatCode="0.00E+00">
                  <c:v>2.0589400000000001E-2</c:v>
                </c:pt>
                <c:pt idx="331" formatCode="0.00E+00">
                  <c:v>2.0452999999999999E-2</c:v>
                </c:pt>
                <c:pt idx="332" formatCode="0.00E+00">
                  <c:v>2.0253699999999999E-2</c:v>
                </c:pt>
                <c:pt idx="333" formatCode="0.00E+00">
                  <c:v>2.00562E-2</c:v>
                </c:pt>
                <c:pt idx="334" formatCode="0.00E+00">
                  <c:v>1.9867900000000001E-2</c:v>
                </c:pt>
                <c:pt idx="335" formatCode="0.00E+00">
                  <c:v>1.9796399999999999E-2</c:v>
                </c:pt>
                <c:pt idx="336" formatCode="0.00E+00">
                  <c:v>1.9608500000000001E-2</c:v>
                </c:pt>
                <c:pt idx="337" formatCode="0.00E+00">
                  <c:v>1.9380600000000001E-2</c:v>
                </c:pt>
                <c:pt idx="338" formatCode="0.00E+00">
                  <c:v>1.9230400000000002E-2</c:v>
                </c:pt>
                <c:pt idx="339" formatCode="0.00E+00">
                  <c:v>1.8997199999999999E-2</c:v>
                </c:pt>
                <c:pt idx="340" formatCode="0.00E+00">
                  <c:v>1.8819800000000001E-2</c:v>
                </c:pt>
                <c:pt idx="341" formatCode="0.00E+00">
                  <c:v>1.8753100000000002E-2</c:v>
                </c:pt>
                <c:pt idx="342" formatCode="0.00E+00">
                  <c:v>1.8443600000000001E-2</c:v>
                </c:pt>
                <c:pt idx="343" formatCode="0.00E+00">
                  <c:v>1.8374000000000001E-2</c:v>
                </c:pt>
                <c:pt idx="344" formatCode="0.00E+00">
                  <c:v>1.8200399999999999E-2</c:v>
                </c:pt>
                <c:pt idx="345" formatCode="0.00E+00">
                  <c:v>1.7992999999999999E-2</c:v>
                </c:pt>
                <c:pt idx="346" formatCode="0.00E+00">
                  <c:v>1.7849E-2</c:v>
                </c:pt>
                <c:pt idx="347" formatCode="0.00E+00">
                  <c:v>1.7644900000000002E-2</c:v>
                </c:pt>
                <c:pt idx="348" formatCode="0.00E+00">
                  <c:v>1.7521399999999999E-2</c:v>
                </c:pt>
                <c:pt idx="349" formatCode="0.00E+00">
                  <c:v>1.74155E-2</c:v>
                </c:pt>
                <c:pt idx="350" formatCode="0.00E+00">
                  <c:v>1.7247700000000001E-2</c:v>
                </c:pt>
                <c:pt idx="351" formatCode="0.00E+00">
                  <c:v>1.71456E-2</c:v>
                </c:pt>
                <c:pt idx="352" formatCode="0.00E+00">
                  <c:v>1.69144E-2</c:v>
                </c:pt>
                <c:pt idx="353" formatCode="0.00E+00">
                  <c:v>1.66841E-2</c:v>
                </c:pt>
                <c:pt idx="354" formatCode="0.00E+00">
                  <c:v>1.6488599999999999E-2</c:v>
                </c:pt>
                <c:pt idx="355" formatCode="0.00E+00">
                  <c:v>1.6388900000000001E-2</c:v>
                </c:pt>
                <c:pt idx="356" formatCode="0.00E+00">
                  <c:v>1.61409E-2</c:v>
                </c:pt>
                <c:pt idx="357" formatCode="0.00E+00">
                  <c:v>1.6044599999999999E-2</c:v>
                </c:pt>
                <c:pt idx="358" formatCode="0.00E+00">
                  <c:v>1.5816199999999999E-2</c:v>
                </c:pt>
                <c:pt idx="359" formatCode="0.00E+00">
                  <c:v>1.5665499999999999E-2</c:v>
                </c:pt>
                <c:pt idx="360" formatCode="0.00E+00">
                  <c:v>1.54285E-2</c:v>
                </c:pt>
                <c:pt idx="361" formatCode="0.00E+00">
                  <c:v>1.5219699999999999E-2</c:v>
                </c:pt>
                <c:pt idx="362" formatCode="0.00E+00">
                  <c:v>1.50347E-2</c:v>
                </c:pt>
                <c:pt idx="363" formatCode="0.00E+00">
                  <c:v>1.4952200000000001E-2</c:v>
                </c:pt>
                <c:pt idx="364" formatCode="0.00E+00">
                  <c:v>1.4699500000000001E-2</c:v>
                </c:pt>
                <c:pt idx="365" formatCode="0.00E+00">
                  <c:v>1.4638399999999999E-2</c:v>
                </c:pt>
                <c:pt idx="366" formatCode="0.00E+00">
                  <c:v>1.4482E-2</c:v>
                </c:pt>
                <c:pt idx="367" formatCode="0.00E+00">
                  <c:v>1.41339E-2</c:v>
                </c:pt>
                <c:pt idx="368" formatCode="0.00E+00">
                  <c:v>1.4090999999999999E-2</c:v>
                </c:pt>
                <c:pt idx="369" formatCode="0.00E+00">
                  <c:v>1.39103E-2</c:v>
                </c:pt>
                <c:pt idx="370" formatCode="0.00E+00">
                  <c:v>1.37868E-2</c:v>
                </c:pt>
                <c:pt idx="371" formatCode="0.00E+00">
                  <c:v>1.3532199999999999E-2</c:v>
                </c:pt>
                <c:pt idx="372" formatCode="0.00E+00">
                  <c:v>1.3482600000000001E-2</c:v>
                </c:pt>
                <c:pt idx="373" formatCode="0.00E+00">
                  <c:v>1.32999E-2</c:v>
                </c:pt>
                <c:pt idx="374" formatCode="0.00E+00">
                  <c:v>1.3033400000000001E-2</c:v>
                </c:pt>
                <c:pt idx="375" formatCode="0.00E+00">
                  <c:v>1.3010000000000001E-2</c:v>
                </c:pt>
                <c:pt idx="376" formatCode="0.00E+00">
                  <c:v>1.2880300000000001E-2</c:v>
                </c:pt>
                <c:pt idx="377" formatCode="0.00E+00">
                  <c:v>1.27163E-2</c:v>
                </c:pt>
                <c:pt idx="378" formatCode="0.00E+00">
                  <c:v>1.25179E-2</c:v>
                </c:pt>
                <c:pt idx="379" formatCode="0.00E+00">
                  <c:v>1.2552300000000001E-2</c:v>
                </c:pt>
                <c:pt idx="380" formatCode="0.00E+00">
                  <c:v>1.23067E-2</c:v>
                </c:pt>
                <c:pt idx="381" formatCode="0.00E+00">
                  <c:v>1.2112100000000001E-2</c:v>
                </c:pt>
                <c:pt idx="382" formatCode="0.00E+00">
                  <c:v>1.20749E-2</c:v>
                </c:pt>
                <c:pt idx="383" formatCode="0.00E+00">
                  <c:v>1.21694E-2</c:v>
                </c:pt>
                <c:pt idx="384" formatCode="0.00E+00">
                  <c:v>1.1658699999999999E-2</c:v>
                </c:pt>
                <c:pt idx="385" formatCode="0.00E+00">
                  <c:v>1.16539E-2</c:v>
                </c:pt>
                <c:pt idx="386" formatCode="0.00E+00">
                  <c:v>1.1666299999999999E-2</c:v>
                </c:pt>
                <c:pt idx="387" formatCode="0.00E+00">
                  <c:v>1.15724E-2</c:v>
                </c:pt>
                <c:pt idx="388" formatCode="0.00E+00">
                  <c:v>1.12491E-2</c:v>
                </c:pt>
                <c:pt idx="389" formatCode="0.00E+00">
                  <c:v>1.1488399999999999E-2</c:v>
                </c:pt>
                <c:pt idx="390" formatCode="0.00E+00">
                  <c:v>1.1305300000000001E-2</c:v>
                </c:pt>
                <c:pt idx="391" formatCode="0.00E+00">
                  <c:v>1.12648E-2</c:v>
                </c:pt>
                <c:pt idx="392" formatCode="0.00E+00">
                  <c:v>1.09301E-2</c:v>
                </c:pt>
                <c:pt idx="393" formatCode="0.00E+00">
                  <c:v>1.0375499999999999E-2</c:v>
                </c:pt>
                <c:pt idx="394" formatCode="0.00E+00">
                  <c:v>1.07794E-2</c:v>
                </c:pt>
                <c:pt idx="395" formatCode="0.00E+00">
                  <c:v>1.0541E-2</c:v>
                </c:pt>
                <c:pt idx="396" formatCode="0.00E+00">
                  <c:v>1.04361E-2</c:v>
                </c:pt>
                <c:pt idx="397" formatCode="0.00E+00">
                  <c:v>1.04437E-2</c:v>
                </c:pt>
                <c:pt idx="398" formatCode="0.00E+00">
                  <c:v>1.06006E-2</c:v>
                </c:pt>
                <c:pt idx="399" formatCode="0.00E+00">
                  <c:v>9.8972299999999999E-3</c:v>
                </c:pt>
                <c:pt idx="400" formatCode="0.00E+00">
                  <c:v>9.8848300000000007E-3</c:v>
                </c:pt>
                <c:pt idx="401" formatCode="0.00E+00">
                  <c:v>9.9868800000000001E-3</c:v>
                </c:pt>
                <c:pt idx="402" formatCode="0.00E+00">
                  <c:v>9.8433500000000007E-3</c:v>
                </c:pt>
                <c:pt idx="403" formatCode="0.00E+00">
                  <c:v>9.8714800000000002E-3</c:v>
                </c:pt>
                <c:pt idx="404" formatCode="0.00E+00">
                  <c:v>9.7832700000000002E-3</c:v>
                </c:pt>
                <c:pt idx="405" formatCode="0.00E+00">
                  <c:v>9.6406900000000004E-3</c:v>
                </c:pt>
                <c:pt idx="406" formatCode="0.00E+00">
                  <c:v>9.3693700000000001E-3</c:v>
                </c:pt>
                <c:pt idx="407" formatCode="0.00E+00">
                  <c:v>9.4418499999999999E-3</c:v>
                </c:pt>
                <c:pt idx="408" formatCode="0.00E+00">
                  <c:v>9.1476400000000003E-3</c:v>
                </c:pt>
                <c:pt idx="409" formatCode="0.00E+00">
                  <c:v>8.9922000000000005E-3</c:v>
                </c:pt>
                <c:pt idx="410" formatCode="0.00E+00">
                  <c:v>9.0899499999999994E-3</c:v>
                </c:pt>
                <c:pt idx="411" formatCode="0.00E+00">
                  <c:v>9.0346300000000001E-3</c:v>
                </c:pt>
                <c:pt idx="412" formatCode="0.00E+00">
                  <c:v>8.9788400000000001E-3</c:v>
                </c:pt>
                <c:pt idx="413" formatCode="0.00E+00">
                  <c:v>8.9359299999999999E-3</c:v>
                </c:pt>
                <c:pt idx="414" formatCode="0.00E+00">
                  <c:v>8.2502400000000007E-3</c:v>
                </c:pt>
                <c:pt idx="415" formatCode="0.00E+00">
                  <c:v>8.3541899999999992E-3</c:v>
                </c:pt>
                <c:pt idx="416" formatCode="0.00E+00">
                  <c:v>8.3723100000000009E-3</c:v>
                </c:pt>
                <c:pt idx="417" formatCode="0.00E+00">
                  <c:v>8.1911099999999997E-3</c:v>
                </c:pt>
                <c:pt idx="418" formatCode="0.00E+00">
                  <c:v>8.0761900000000005E-3</c:v>
                </c:pt>
                <c:pt idx="419" formatCode="0.00E+00">
                  <c:v>7.98893E-3</c:v>
                </c:pt>
                <c:pt idx="420" formatCode="0.00E+00">
                  <c:v>7.8234700000000008E-3</c:v>
                </c:pt>
                <c:pt idx="421" formatCode="0.00E+00">
                  <c:v>7.7071199999999996E-3</c:v>
                </c:pt>
                <c:pt idx="422" formatCode="0.00E+00">
                  <c:v>7.6603900000000004E-3</c:v>
                </c:pt>
                <c:pt idx="423" formatCode="0.00E+00">
                  <c:v>7.5364100000000003E-3</c:v>
                </c:pt>
                <c:pt idx="424" formatCode="0.00E+00">
                  <c:v>7.38239E-3</c:v>
                </c:pt>
                <c:pt idx="425" formatCode="0.00E+00">
                  <c:v>7.1535100000000001E-3</c:v>
                </c:pt>
                <c:pt idx="426" formatCode="0.00E+00">
                  <c:v>7.1058299999999996E-3</c:v>
                </c:pt>
                <c:pt idx="427" formatCode="0.00E+00">
                  <c:v>6.9427500000000001E-3</c:v>
                </c:pt>
                <c:pt idx="428" formatCode="0.00E+00">
                  <c:v>6.8392799999999997E-3</c:v>
                </c:pt>
                <c:pt idx="429" formatCode="0.00E+00">
                  <c:v>6.6633200000000004E-3</c:v>
                </c:pt>
                <c:pt idx="430" formatCode="0.00E+00">
                  <c:v>6.70004E-3</c:v>
                </c:pt>
                <c:pt idx="431" formatCode="0.00E+00">
                  <c:v>6.1769499999999996E-3</c:v>
                </c:pt>
                <c:pt idx="432" formatCode="0.00E+00">
                  <c:v>6.2742199999999996E-3</c:v>
                </c:pt>
                <c:pt idx="433" formatCode="0.00E+00">
                  <c:v>5.9914599999999997E-3</c:v>
                </c:pt>
                <c:pt idx="434" formatCode="0.00E+00">
                  <c:v>5.3791999999999998E-3</c:v>
                </c:pt>
                <c:pt idx="435" formatCode="0.00E+00">
                  <c:v>4.4150400000000003E-3</c:v>
                </c:pt>
                <c:pt idx="436" formatCode="0.00E+00">
                  <c:v>3.8723899999999999E-3</c:v>
                </c:pt>
                <c:pt idx="437" formatCode="0.00E+00">
                  <c:v>4.1642199999999997E-3</c:v>
                </c:pt>
                <c:pt idx="438" formatCode="0.00E+00">
                  <c:v>4.7173500000000004E-3</c:v>
                </c:pt>
                <c:pt idx="439" formatCode="0.00E+00">
                  <c:v>6.1931599999999996E-3</c:v>
                </c:pt>
                <c:pt idx="440" formatCode="0.00E+00">
                  <c:v>7.74956E-3</c:v>
                </c:pt>
                <c:pt idx="441" formatCode="0.00E+00">
                  <c:v>8.2492799999999995E-3</c:v>
                </c:pt>
                <c:pt idx="442" formatCode="0.00E+00">
                  <c:v>7.7056900000000003E-3</c:v>
                </c:pt>
                <c:pt idx="443" formatCode="0.00E+00">
                  <c:v>7.3285099999999999E-3</c:v>
                </c:pt>
                <c:pt idx="444" formatCode="0.00E+00">
                  <c:v>5.8584199999999996E-3</c:v>
                </c:pt>
                <c:pt idx="445" formatCode="0.00E+00">
                  <c:v>4.1594500000000003E-3</c:v>
                </c:pt>
                <c:pt idx="446" formatCode="0.00E+00">
                  <c:v>3.29876E-3</c:v>
                </c:pt>
                <c:pt idx="447" formatCode="0.00E+00">
                  <c:v>3.0012099999999998E-3</c:v>
                </c:pt>
                <c:pt idx="448" formatCode="0.00E+00">
                  <c:v>3.3502599999999999E-3</c:v>
                </c:pt>
                <c:pt idx="449" formatCode="0.00E+00">
                  <c:v>3.8366300000000002E-3</c:v>
                </c:pt>
                <c:pt idx="450" formatCode="0.00E+00">
                  <c:v>3.9653800000000001E-3</c:v>
                </c:pt>
                <c:pt idx="451" formatCode="0.00E+00">
                  <c:v>3.8895599999999998E-3</c:v>
                </c:pt>
                <c:pt idx="452" formatCode="0.00E+00">
                  <c:v>3.7899000000000001E-3</c:v>
                </c:pt>
                <c:pt idx="453" formatCode="0.00E+00">
                  <c:v>3.8237599999999998E-3</c:v>
                </c:pt>
                <c:pt idx="454" formatCode="0.00E+00">
                  <c:v>3.5696E-3</c:v>
                </c:pt>
                <c:pt idx="455" formatCode="0.00E+00">
                  <c:v>3.4956900000000001E-3</c:v>
                </c:pt>
                <c:pt idx="456" formatCode="0.00E+00">
                  <c:v>3.33548E-3</c:v>
                </c:pt>
                <c:pt idx="457" formatCode="0.00E+00">
                  <c:v>3.2124499999999999E-3</c:v>
                </c:pt>
                <c:pt idx="458" formatCode="0.00E+00">
                  <c:v>3.1971899999999999E-3</c:v>
                </c:pt>
                <c:pt idx="459" formatCode="0.00E+00">
                  <c:v>3.0813199999999998E-3</c:v>
                </c:pt>
                <c:pt idx="460" formatCode="0.00E+00">
                  <c:v>2.9068000000000002E-3</c:v>
                </c:pt>
                <c:pt idx="461" formatCode="0.00E+00">
                  <c:v>2.8047599999999999E-3</c:v>
                </c:pt>
                <c:pt idx="462" formatCode="0.00E+00">
                  <c:v>2.738E-3</c:v>
                </c:pt>
                <c:pt idx="463" formatCode="0.00E+00">
                  <c:v>2.5348699999999998E-3</c:v>
                </c:pt>
                <c:pt idx="464" formatCode="0.00E+00">
                  <c:v>2.41852E-3</c:v>
                </c:pt>
                <c:pt idx="465" formatCode="0.00E+00">
                  <c:v>2.6316600000000001E-3</c:v>
                </c:pt>
                <c:pt idx="466" formatCode="0.00E+00">
                  <c:v>6.2317800000000001E-3</c:v>
                </c:pt>
                <c:pt idx="467" formatCode="0.00E+00">
                  <c:v>-1.07193E-3</c:v>
                </c:pt>
                <c:pt idx="468" formatCode="0.00E+00">
                  <c:v>1.0781300000000001E-3</c:v>
                </c:pt>
                <c:pt idx="469" formatCode="0.00E+00">
                  <c:v>1.9474E-3</c:v>
                </c:pt>
                <c:pt idx="470" formatCode="0.00E+00">
                  <c:v>1.78576E-3</c:v>
                </c:pt>
                <c:pt idx="471" formatCode="0.00E+00">
                  <c:v>1.6837099999999999E-3</c:v>
                </c:pt>
                <c:pt idx="472" formatCode="0.00E+00">
                  <c:v>1.63412E-3</c:v>
                </c:pt>
                <c:pt idx="473" formatCode="0.00E+00">
                  <c:v>1.5730900000000001E-3</c:v>
                </c:pt>
                <c:pt idx="474" formatCode="0.00E+00">
                  <c:v>1.46675E-3</c:v>
                </c:pt>
                <c:pt idx="475" formatCode="0.00E+00">
                  <c:v>1.4114399999999999E-3</c:v>
                </c:pt>
                <c:pt idx="476" formatCode="0.00E+00">
                  <c:v>1.3952299999999999E-3</c:v>
                </c:pt>
                <c:pt idx="477" formatCode="0.00E+00">
                  <c:v>1.32084E-3</c:v>
                </c:pt>
                <c:pt idx="478" formatCode="0.00E+00">
                  <c:v>1.2106899999999999E-3</c:v>
                </c:pt>
                <c:pt idx="479" formatCode="0.00E+00">
                  <c:v>1.23167E-3</c:v>
                </c:pt>
                <c:pt idx="480" formatCode="0.00E+00">
                  <c:v>1.13726E-3</c:v>
                </c:pt>
                <c:pt idx="481" formatCode="0.00E+00">
                  <c:v>1.14346E-3</c:v>
                </c:pt>
                <c:pt idx="482" formatCode="0.00E+00">
                  <c:v>1.0943400000000001E-3</c:v>
                </c:pt>
                <c:pt idx="483" formatCode="0.00E+00">
                  <c:v>1.17826E-3</c:v>
                </c:pt>
                <c:pt idx="484" formatCode="0.00E+00">
                  <c:v>1.08719E-3</c:v>
                </c:pt>
                <c:pt idx="485" formatCode="0.00E+00">
                  <c:v>1.07336E-3</c:v>
                </c:pt>
                <c:pt idx="486" formatCode="0.00E+00">
                  <c:v>1.0471300000000001E-3</c:v>
                </c:pt>
                <c:pt idx="487" formatCode="0.00E+00">
                  <c:v>1.1172300000000001E-3</c:v>
                </c:pt>
                <c:pt idx="488" formatCode="0.00E+00">
                  <c:v>1.0104199999999999E-3</c:v>
                </c:pt>
                <c:pt idx="489" formatCode="0.00E+00">
                  <c:v>9.3269299999999996E-4</c:v>
                </c:pt>
                <c:pt idx="490" formatCode="0.00E+00">
                  <c:v>9.3507799999999999E-4</c:v>
                </c:pt>
                <c:pt idx="491" formatCode="0.00E+00">
                  <c:v>8.0251699999999999E-4</c:v>
                </c:pt>
                <c:pt idx="492" formatCode="0.00E+00">
                  <c:v>7.0571900000000005E-4</c:v>
                </c:pt>
                <c:pt idx="493" formatCode="0.00E+00">
                  <c:v>6.6757199999999996E-4</c:v>
                </c:pt>
                <c:pt idx="494" formatCode="0.00E+00">
                  <c:v>5.47409E-4</c:v>
                </c:pt>
                <c:pt idx="495" formatCode="0.00E+00">
                  <c:v>3.9911299999999999E-4</c:v>
                </c:pt>
                <c:pt idx="496" formatCode="0.00E+00">
                  <c:v>3.1661999999999999E-4</c:v>
                </c:pt>
                <c:pt idx="497" formatCode="0.00E+00">
                  <c:v>1.6546200000000001E-4</c:v>
                </c:pt>
                <c:pt idx="498" formatCode="0.00E+00">
                  <c:v>1.22547E-4</c:v>
                </c:pt>
                <c:pt idx="499" formatCode="0.00E+00">
                  <c:v>8.4400200000000006E-5</c:v>
                </c:pt>
                <c:pt idx="500" formatCode="0.00E+00">
                  <c:v>-1.6212500000000001E-5</c:v>
                </c:pt>
                <c:pt idx="501" formatCode="0.00E+00">
                  <c:v>-7.7724499999999998E-5</c:v>
                </c:pt>
                <c:pt idx="502" formatCode="0.00E+00">
                  <c:v>-1.44482E-4</c:v>
                </c:pt>
                <c:pt idx="503" formatCode="0.00E+00">
                  <c:v>-6.9141399999999995E-5</c:v>
                </c:pt>
                <c:pt idx="504" formatCode="0.00E+00">
                  <c:v>-1.34468E-4</c:v>
                </c:pt>
                <c:pt idx="505" formatCode="0.00E+00">
                  <c:v>-2.22683E-4</c:v>
                </c:pt>
                <c:pt idx="506" formatCode="0.00E+00">
                  <c:v>-1.31607E-4</c:v>
                </c:pt>
                <c:pt idx="507" formatCode="0.00E+00">
                  <c:v>-5.6266800000000001E-5</c:v>
                </c:pt>
                <c:pt idx="508" formatCode="0.00E+00">
                  <c:v>-7.1048699999999996E-5</c:v>
                </c:pt>
                <c:pt idx="509" formatCode="0.00E+00">
                  <c:v>-3.8147000000000001E-6</c:v>
                </c:pt>
                <c:pt idx="510" formatCode="0.00E+00">
                  <c:v>1.1968600000000001E-4</c:v>
                </c:pt>
                <c:pt idx="511" formatCode="0.00E+00">
                  <c:v>1.83105E-4</c:v>
                </c:pt>
                <c:pt idx="512" formatCode="0.00E+00">
                  <c:v>1.7881400000000001E-4</c:v>
                </c:pt>
                <c:pt idx="513" formatCode="0.00E+00">
                  <c:v>2.9182399999999999E-4</c:v>
                </c:pt>
                <c:pt idx="514" formatCode="0.00E+00">
                  <c:v>4.4488900000000002E-4</c:v>
                </c:pt>
                <c:pt idx="515" formatCode="0.00E+00">
                  <c:v>4.9114199999999997E-4</c:v>
                </c:pt>
                <c:pt idx="516" formatCode="0.00E+00">
                  <c:v>4.8399000000000001E-4</c:v>
                </c:pt>
                <c:pt idx="517" formatCode="0.00E+00">
                  <c:v>5.8269500000000004E-4</c:v>
                </c:pt>
                <c:pt idx="518" formatCode="0.00E+00">
                  <c:v>6.0367600000000004E-4</c:v>
                </c:pt>
                <c:pt idx="519" formatCode="0.00E+00">
                  <c:v>5.83649E-4</c:v>
                </c:pt>
                <c:pt idx="520" formatCode="0.00E+00">
                  <c:v>5.6839E-4</c:v>
                </c:pt>
                <c:pt idx="521" formatCode="0.00E+00">
                  <c:v>6.4945200000000002E-4</c:v>
                </c:pt>
                <c:pt idx="522" formatCode="0.00E+00">
                  <c:v>4.9686399999999996E-4</c:v>
                </c:pt>
                <c:pt idx="523" formatCode="0.00E+00">
                  <c:v>4.3344500000000002E-4</c:v>
                </c:pt>
                <c:pt idx="524" formatCode="0.00E+00">
                  <c:v>3.7574800000000002E-4</c:v>
                </c:pt>
                <c:pt idx="525" formatCode="0.00E+00">
                  <c:v>3.1089799999999999E-4</c:v>
                </c:pt>
                <c:pt idx="526" formatCode="0.00E+00">
                  <c:v>2.4509400000000001E-4</c:v>
                </c:pt>
                <c:pt idx="527" formatCode="0.00E+00">
                  <c:v>3.3378599999999999E-5</c:v>
                </c:pt>
                <c:pt idx="528" formatCode="0.00E+00">
                  <c:v>4.7683700000000004E-6</c:v>
                </c:pt>
                <c:pt idx="529" formatCode="0.00E+00">
                  <c:v>-8.4876999999999994E-5</c:v>
                </c:pt>
                <c:pt idx="530" formatCode="0.00E+00">
                  <c:v>-2.01702E-4</c:v>
                </c:pt>
                <c:pt idx="531" formatCode="0.00E+00">
                  <c:v>-4.27246E-4</c:v>
                </c:pt>
                <c:pt idx="532" formatCode="0.00E+00">
                  <c:v>-5.8269500000000004E-4</c:v>
                </c:pt>
                <c:pt idx="533" formatCode="0.00E+00">
                  <c:v>-7.02858E-4</c:v>
                </c:pt>
                <c:pt idx="534" formatCode="0.00E+00">
                  <c:v>-6.9570500000000002E-4</c:v>
                </c:pt>
                <c:pt idx="535" formatCode="0.00E+00">
                  <c:v>-7.5244899999999998E-4</c:v>
                </c:pt>
                <c:pt idx="536" formatCode="0.00E+00">
                  <c:v>-7.9536400000000001E-4</c:v>
                </c:pt>
                <c:pt idx="537" formatCode="0.00E+00">
                  <c:v>-9.6464200000000004E-4</c:v>
                </c:pt>
                <c:pt idx="538" formatCode="0.00E+00">
                  <c:v>-1.00946E-3</c:v>
                </c:pt>
                <c:pt idx="539" formatCode="0.00E+00">
                  <c:v>-8.8787100000000004E-4</c:v>
                </c:pt>
                <c:pt idx="540" formatCode="0.00E+00">
                  <c:v>-9.9706600000000001E-4</c:v>
                </c:pt>
                <c:pt idx="541" formatCode="0.00E+00">
                  <c:v>-9.9754300000000004E-4</c:v>
                </c:pt>
                <c:pt idx="542" formatCode="0.00E+00">
                  <c:v>-9.08375E-4</c:v>
                </c:pt>
                <c:pt idx="543" formatCode="0.00E+00">
                  <c:v>-1.03235E-3</c:v>
                </c:pt>
                <c:pt idx="544" formatCode="0.00E+00">
                  <c:v>-8.5020099999999997E-4</c:v>
                </c:pt>
                <c:pt idx="545" formatCode="0.00E+00">
                  <c:v>-7.3289899999999996E-4</c:v>
                </c:pt>
                <c:pt idx="546" formatCode="0.00E+00">
                  <c:v>-6.5040599999999997E-4</c:v>
                </c:pt>
                <c:pt idx="547" formatCode="0.00E+00">
                  <c:v>-6.2465700000000003E-4</c:v>
                </c:pt>
                <c:pt idx="548" formatCode="0.00E+00">
                  <c:v>-6.0462999999999999E-4</c:v>
                </c:pt>
                <c:pt idx="549" formatCode="0.00E+00">
                  <c:v>-4.7969799999999997E-4</c:v>
                </c:pt>
                <c:pt idx="550" formatCode="0.00E+00">
                  <c:v>-3.1471299999999999E-4</c:v>
                </c:pt>
                <c:pt idx="551" formatCode="0.00E+00">
                  <c:v>-2.26498E-4</c:v>
                </c:pt>
                <c:pt idx="552" formatCode="0.00E+00">
                  <c:v>-1.6021699999999999E-4</c:v>
                </c:pt>
                <c:pt idx="553" formatCode="0.00E+00">
                  <c:v>-1.8453600000000001E-4</c:v>
                </c:pt>
                <c:pt idx="554" formatCode="0.00E+00">
                  <c:v>2.24113E-5</c:v>
                </c:pt>
                <c:pt idx="555" formatCode="0.00E+00">
                  <c:v>6.4373000000000002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F4C-42A3-927D-B7CB08448657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5!$A$2:$A$527</c:f>
              <c:numCache>
                <c:formatCode>General</c:formatCode>
                <c:ptCount val="52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</c:numCache>
            </c:numRef>
          </c:xVal>
          <c:yVal>
            <c:numRef>
              <c:f>Sheet5!$B$2:$B$398</c:f>
              <c:numCache>
                <c:formatCode>General</c:formatCode>
                <c:ptCount val="397"/>
                <c:pt idx="0">
                  <c:v>-0.60419100000000003</c:v>
                </c:pt>
                <c:pt idx="1">
                  <c:v>-0.94754400000000005</c:v>
                </c:pt>
                <c:pt idx="2">
                  <c:v>-1.08795</c:v>
                </c:pt>
                <c:pt idx="3">
                  <c:v>-0.59919299999999998</c:v>
                </c:pt>
                <c:pt idx="4">
                  <c:v>-1.13791</c:v>
                </c:pt>
                <c:pt idx="5">
                  <c:v>-0.77912400000000004</c:v>
                </c:pt>
                <c:pt idx="6">
                  <c:v>-0.78137800000000002</c:v>
                </c:pt>
                <c:pt idx="7">
                  <c:v>-1.42994</c:v>
                </c:pt>
                <c:pt idx="8">
                  <c:v>-1.08894</c:v>
                </c:pt>
                <c:pt idx="9">
                  <c:v>-0.49760900000000002</c:v>
                </c:pt>
                <c:pt idx="10">
                  <c:v>-0.98421000000000003</c:v>
                </c:pt>
                <c:pt idx="11">
                  <c:v>-1.2347399999999999</c:v>
                </c:pt>
                <c:pt idx="12">
                  <c:v>-1.1930799999999999</c:v>
                </c:pt>
                <c:pt idx="13">
                  <c:v>-1.02339</c:v>
                </c:pt>
                <c:pt idx="14">
                  <c:v>-1.41733</c:v>
                </c:pt>
                <c:pt idx="15">
                  <c:v>-0.83986700000000003</c:v>
                </c:pt>
                <c:pt idx="16">
                  <c:v>-1.3841300000000001</c:v>
                </c:pt>
                <c:pt idx="17">
                  <c:v>-0.87904599999999999</c:v>
                </c:pt>
                <c:pt idx="18">
                  <c:v>-1.0689</c:v>
                </c:pt>
                <c:pt idx="19">
                  <c:v>-1.2397499999999999</c:v>
                </c:pt>
                <c:pt idx="20">
                  <c:v>-0.75296099999999999</c:v>
                </c:pt>
                <c:pt idx="21">
                  <c:v>-0.91273899999999997</c:v>
                </c:pt>
                <c:pt idx="22">
                  <c:v>-1.4089100000000001</c:v>
                </c:pt>
                <c:pt idx="23">
                  <c:v>-1.2111099999999999</c:v>
                </c:pt>
                <c:pt idx="24">
                  <c:v>-1.1303300000000001</c:v>
                </c:pt>
                <c:pt idx="25">
                  <c:v>-0.93581599999999998</c:v>
                </c:pt>
                <c:pt idx="26">
                  <c:v>-0.77013299999999996</c:v>
                </c:pt>
                <c:pt idx="27">
                  <c:v>-0.33277600000000002</c:v>
                </c:pt>
                <c:pt idx="28">
                  <c:v>-1.15038</c:v>
                </c:pt>
                <c:pt idx="29">
                  <c:v>-0.82508599999999999</c:v>
                </c:pt>
                <c:pt idx="30">
                  <c:v>-1.0324500000000001</c:v>
                </c:pt>
                <c:pt idx="31">
                  <c:v>-0.67000700000000002</c:v>
                </c:pt>
                <c:pt idx="32">
                  <c:v>-1.0138499999999999</c:v>
                </c:pt>
                <c:pt idx="33">
                  <c:v>-0.55809500000000001</c:v>
                </c:pt>
                <c:pt idx="34">
                  <c:v>-0.90317400000000003</c:v>
                </c:pt>
                <c:pt idx="35">
                  <c:v>-1.4742999999999999</c:v>
                </c:pt>
                <c:pt idx="36">
                  <c:v>-1.2952399999999999</c:v>
                </c:pt>
                <c:pt idx="37">
                  <c:v>-1.35632</c:v>
                </c:pt>
                <c:pt idx="38">
                  <c:v>-0.91012400000000004</c:v>
                </c:pt>
                <c:pt idx="39">
                  <c:v>-0.744448</c:v>
                </c:pt>
                <c:pt idx="40">
                  <c:v>-1.0531900000000001</c:v>
                </c:pt>
                <c:pt idx="41">
                  <c:v>-0.88888900000000004</c:v>
                </c:pt>
                <c:pt idx="42">
                  <c:v>-0.44031399999999998</c:v>
                </c:pt>
                <c:pt idx="43">
                  <c:v>-1.0338700000000001</c:v>
                </c:pt>
                <c:pt idx="44">
                  <c:v>-1.3738900000000001</c:v>
                </c:pt>
                <c:pt idx="45">
                  <c:v>-0.45495099999999999</c:v>
                </c:pt>
                <c:pt idx="46">
                  <c:v>-1.0866400000000001</c:v>
                </c:pt>
                <c:pt idx="47">
                  <c:v>-1.37127</c:v>
                </c:pt>
                <c:pt idx="48">
                  <c:v>-0.71239300000000005</c:v>
                </c:pt>
                <c:pt idx="49">
                  <c:v>-0.54367699999999997</c:v>
                </c:pt>
                <c:pt idx="50">
                  <c:v>-1.0353600000000001</c:v>
                </c:pt>
                <c:pt idx="51">
                  <c:v>-1.4020300000000001</c:v>
                </c:pt>
                <c:pt idx="52">
                  <c:v>-0.84281300000000003</c:v>
                </c:pt>
                <c:pt idx="53">
                  <c:v>-0.74585800000000002</c:v>
                </c:pt>
                <c:pt idx="54">
                  <c:v>-0.52817899999999995</c:v>
                </c:pt>
                <c:pt idx="55">
                  <c:v>-0.54865200000000003</c:v>
                </c:pt>
                <c:pt idx="56">
                  <c:v>-0.541103</c:v>
                </c:pt>
                <c:pt idx="57">
                  <c:v>-0.978904</c:v>
                </c:pt>
                <c:pt idx="58">
                  <c:v>-0.28471999999999997</c:v>
                </c:pt>
                <c:pt idx="59">
                  <c:v>-0.38134400000000002</c:v>
                </c:pt>
                <c:pt idx="60">
                  <c:v>-0.65165899999999999</c:v>
                </c:pt>
                <c:pt idx="61">
                  <c:v>-0.40804699999999999</c:v>
                </c:pt>
                <c:pt idx="62">
                  <c:v>-0.54924899999999999</c:v>
                </c:pt>
                <c:pt idx="63">
                  <c:v>-0.112886</c:v>
                </c:pt>
                <c:pt idx="64">
                  <c:v>-0.25745099999999999</c:v>
                </c:pt>
                <c:pt idx="65">
                  <c:v>-0.23492099999999999</c:v>
                </c:pt>
                <c:pt idx="66" formatCode="0.00E+00">
                  <c:v>-1.4082900000000001E-2</c:v>
                </c:pt>
                <c:pt idx="67">
                  <c:v>0.21610799999999999</c:v>
                </c:pt>
                <c:pt idx="68">
                  <c:v>0.430365</c:v>
                </c:pt>
                <c:pt idx="69">
                  <c:v>0.76687300000000003</c:v>
                </c:pt>
                <c:pt idx="70">
                  <c:v>1.2783100000000001</c:v>
                </c:pt>
                <c:pt idx="71">
                  <c:v>1.8019799999999999</c:v>
                </c:pt>
                <c:pt idx="72">
                  <c:v>2.4631099999999999</c:v>
                </c:pt>
                <c:pt idx="73">
                  <c:v>2.60032</c:v>
                </c:pt>
                <c:pt idx="74">
                  <c:v>1.9456500000000001</c:v>
                </c:pt>
                <c:pt idx="75">
                  <c:v>2.0279099999999999</c:v>
                </c:pt>
                <c:pt idx="76">
                  <c:v>1.79372</c:v>
                </c:pt>
                <c:pt idx="77">
                  <c:v>1.7800199999999999</c:v>
                </c:pt>
                <c:pt idx="78">
                  <c:v>1.76027</c:v>
                </c:pt>
                <c:pt idx="79">
                  <c:v>1.75424</c:v>
                </c:pt>
                <c:pt idx="80">
                  <c:v>1.7445999999999999</c:v>
                </c:pt>
                <c:pt idx="81">
                  <c:v>1.7262999999999999</c:v>
                </c:pt>
                <c:pt idx="82">
                  <c:v>1.75282</c:v>
                </c:pt>
                <c:pt idx="83">
                  <c:v>1.7761899999999999</c:v>
                </c:pt>
                <c:pt idx="84">
                  <c:v>1.71357</c:v>
                </c:pt>
                <c:pt idx="85">
                  <c:v>1.6876599999999999</c:v>
                </c:pt>
                <c:pt idx="86">
                  <c:v>1.69723</c:v>
                </c:pt>
                <c:pt idx="87">
                  <c:v>1.6817899999999999</c:v>
                </c:pt>
                <c:pt idx="88">
                  <c:v>1.65384</c:v>
                </c:pt>
                <c:pt idx="89">
                  <c:v>1.71082</c:v>
                </c:pt>
                <c:pt idx="90">
                  <c:v>1.6735100000000001</c:v>
                </c:pt>
                <c:pt idx="91">
                  <c:v>1.6277299999999999</c:v>
                </c:pt>
                <c:pt idx="92">
                  <c:v>1.5892599999999999</c:v>
                </c:pt>
                <c:pt idx="93">
                  <c:v>1.55261</c:v>
                </c:pt>
                <c:pt idx="94">
                  <c:v>1.5275399999999999</c:v>
                </c:pt>
                <c:pt idx="95">
                  <c:v>1.4899899999999999</c:v>
                </c:pt>
                <c:pt idx="96">
                  <c:v>1.45783</c:v>
                </c:pt>
                <c:pt idx="97">
                  <c:v>1.4314100000000001</c:v>
                </c:pt>
                <c:pt idx="98">
                  <c:v>1.40764</c:v>
                </c:pt>
                <c:pt idx="99">
                  <c:v>1.3645499999999999</c:v>
                </c:pt>
                <c:pt idx="100">
                  <c:v>1.3346800000000001</c:v>
                </c:pt>
                <c:pt idx="101">
                  <c:v>1.30657</c:v>
                </c:pt>
                <c:pt idx="102">
                  <c:v>1.26233</c:v>
                </c:pt>
                <c:pt idx="103">
                  <c:v>1.21665</c:v>
                </c:pt>
                <c:pt idx="104">
                  <c:v>1.18642</c:v>
                </c:pt>
                <c:pt idx="105">
                  <c:v>1.14777</c:v>
                </c:pt>
                <c:pt idx="106">
                  <c:v>1.1096999999999999</c:v>
                </c:pt>
                <c:pt idx="107">
                  <c:v>1.07778</c:v>
                </c:pt>
                <c:pt idx="108">
                  <c:v>1.04555</c:v>
                </c:pt>
                <c:pt idx="109">
                  <c:v>1.00946</c:v>
                </c:pt>
                <c:pt idx="110">
                  <c:v>0.97553400000000001</c:v>
                </c:pt>
                <c:pt idx="111">
                  <c:v>0.94877999999999996</c:v>
                </c:pt>
                <c:pt idx="112">
                  <c:v>0.915381</c:v>
                </c:pt>
                <c:pt idx="113">
                  <c:v>0.88797300000000001</c:v>
                </c:pt>
                <c:pt idx="114">
                  <c:v>0.86087800000000003</c:v>
                </c:pt>
                <c:pt idx="115">
                  <c:v>0.836175</c:v>
                </c:pt>
                <c:pt idx="116">
                  <c:v>0.80793700000000002</c:v>
                </c:pt>
                <c:pt idx="117">
                  <c:v>0.78313999999999995</c:v>
                </c:pt>
                <c:pt idx="118">
                  <c:v>0.761903</c:v>
                </c:pt>
                <c:pt idx="119">
                  <c:v>0.73835300000000004</c:v>
                </c:pt>
                <c:pt idx="120">
                  <c:v>0.71601499999999996</c:v>
                </c:pt>
                <c:pt idx="121">
                  <c:v>0.69775699999999996</c:v>
                </c:pt>
                <c:pt idx="122">
                  <c:v>0.67725299999999999</c:v>
                </c:pt>
                <c:pt idx="123">
                  <c:v>0.65923699999999996</c:v>
                </c:pt>
                <c:pt idx="124">
                  <c:v>0.64060700000000004</c:v>
                </c:pt>
                <c:pt idx="125">
                  <c:v>0.62483500000000003</c:v>
                </c:pt>
                <c:pt idx="126">
                  <c:v>0.61011000000000004</c:v>
                </c:pt>
                <c:pt idx="127">
                  <c:v>0.59469499999999997</c:v>
                </c:pt>
                <c:pt idx="128">
                  <c:v>0.58217699999999994</c:v>
                </c:pt>
                <c:pt idx="129">
                  <c:v>0.57174199999999997</c:v>
                </c:pt>
                <c:pt idx="130">
                  <c:v>0.558334</c:v>
                </c:pt>
                <c:pt idx="131">
                  <c:v>0.54893499999999995</c:v>
                </c:pt>
                <c:pt idx="132">
                  <c:v>0.53706399999999999</c:v>
                </c:pt>
                <c:pt idx="133">
                  <c:v>0.52562200000000003</c:v>
                </c:pt>
                <c:pt idx="134">
                  <c:v>0.51492400000000005</c:v>
                </c:pt>
                <c:pt idx="135">
                  <c:v>0.50172799999999995</c:v>
                </c:pt>
                <c:pt idx="136">
                  <c:v>0.491149</c:v>
                </c:pt>
                <c:pt idx="137">
                  <c:v>0.479933</c:v>
                </c:pt>
                <c:pt idx="138">
                  <c:v>0.46943600000000002</c:v>
                </c:pt>
                <c:pt idx="139">
                  <c:v>0.45721299999999998</c:v>
                </c:pt>
                <c:pt idx="140">
                  <c:v>0.44611499999999998</c:v>
                </c:pt>
                <c:pt idx="141">
                  <c:v>0.43496200000000002</c:v>
                </c:pt>
                <c:pt idx="142">
                  <c:v>0.42266399999999998</c:v>
                </c:pt>
                <c:pt idx="143">
                  <c:v>0.41198800000000002</c:v>
                </c:pt>
                <c:pt idx="144">
                  <c:v>0.39949800000000002</c:v>
                </c:pt>
                <c:pt idx="145">
                  <c:v>0.38822800000000002</c:v>
                </c:pt>
                <c:pt idx="146">
                  <c:v>0.37624800000000003</c:v>
                </c:pt>
                <c:pt idx="147">
                  <c:v>0.36375600000000002</c:v>
                </c:pt>
                <c:pt idx="148">
                  <c:v>0.35208400000000001</c:v>
                </c:pt>
                <c:pt idx="149">
                  <c:v>0.33959699999999998</c:v>
                </c:pt>
                <c:pt idx="150">
                  <c:v>0.326376</c:v>
                </c:pt>
                <c:pt idx="151">
                  <c:v>0.313998</c:v>
                </c:pt>
                <c:pt idx="152">
                  <c:v>0.30147000000000002</c:v>
                </c:pt>
                <c:pt idx="153">
                  <c:v>0.28908099999999998</c:v>
                </c:pt>
                <c:pt idx="154">
                  <c:v>0.27674700000000002</c:v>
                </c:pt>
                <c:pt idx="155">
                  <c:v>0.26497999999999999</c:v>
                </c:pt>
                <c:pt idx="156">
                  <c:v>0.25348300000000001</c:v>
                </c:pt>
                <c:pt idx="157">
                  <c:v>0.24238499999999999</c:v>
                </c:pt>
                <c:pt idx="158">
                  <c:v>0.23032</c:v>
                </c:pt>
                <c:pt idx="159">
                  <c:v>0.22006700000000001</c:v>
                </c:pt>
                <c:pt idx="160">
                  <c:v>0.209679</c:v>
                </c:pt>
                <c:pt idx="161">
                  <c:v>0.1991</c:v>
                </c:pt>
                <c:pt idx="162">
                  <c:v>0.19003300000000001</c:v>
                </c:pt>
                <c:pt idx="163">
                  <c:v>0.181781</c:v>
                </c:pt>
                <c:pt idx="164">
                  <c:v>0.174377</c:v>
                </c:pt>
                <c:pt idx="165">
                  <c:v>0.166328</c:v>
                </c:pt>
                <c:pt idx="166">
                  <c:v>0.16006100000000001</c:v>
                </c:pt>
                <c:pt idx="167">
                  <c:v>0.15537999999999999</c:v>
                </c:pt>
                <c:pt idx="168">
                  <c:v>0.151169</c:v>
                </c:pt>
                <c:pt idx="169">
                  <c:v>0.14802599999999999</c:v>
                </c:pt>
                <c:pt idx="170">
                  <c:v>0.14328399999999999</c:v>
                </c:pt>
                <c:pt idx="171">
                  <c:v>0.137845</c:v>
                </c:pt>
                <c:pt idx="172">
                  <c:v>0.13127</c:v>
                </c:pt>
                <c:pt idx="173">
                  <c:v>0.126363</c:v>
                </c:pt>
                <c:pt idx="174">
                  <c:v>0.12671299999999999</c:v>
                </c:pt>
                <c:pt idx="175">
                  <c:v>0.12757599999999999</c:v>
                </c:pt>
                <c:pt idx="176">
                  <c:v>0.12726399999999999</c:v>
                </c:pt>
                <c:pt idx="177">
                  <c:v>0.12511900000000001</c:v>
                </c:pt>
                <c:pt idx="178">
                  <c:v>0.121728</c:v>
                </c:pt>
                <c:pt idx="179">
                  <c:v>0.11839</c:v>
                </c:pt>
                <c:pt idx="180">
                  <c:v>0.116309</c:v>
                </c:pt>
                <c:pt idx="181">
                  <c:v>0.11401799999999999</c:v>
                </c:pt>
                <c:pt idx="182">
                  <c:v>0.112386</c:v>
                </c:pt>
                <c:pt idx="183">
                  <c:v>0.11063000000000001</c:v>
                </c:pt>
                <c:pt idx="184">
                  <c:v>0.109837</c:v>
                </c:pt>
                <c:pt idx="185">
                  <c:v>0.108999</c:v>
                </c:pt>
                <c:pt idx="186">
                  <c:v>0.10675800000000001</c:v>
                </c:pt>
                <c:pt idx="187">
                  <c:v>0.10653799999999999</c:v>
                </c:pt>
                <c:pt idx="188">
                  <c:v>0.10505299999999999</c:v>
                </c:pt>
                <c:pt idx="189">
                  <c:v>0.10413500000000001</c:v>
                </c:pt>
                <c:pt idx="190">
                  <c:v>0.10231700000000001</c:v>
                </c:pt>
                <c:pt idx="191">
                  <c:v>0.102002</c:v>
                </c:pt>
                <c:pt idx="192">
                  <c:v>0.103588</c:v>
                </c:pt>
                <c:pt idx="193">
                  <c:v>0.101643</c:v>
                </c:pt>
                <c:pt idx="194">
                  <c:v>0.101011</c:v>
                </c:pt>
                <c:pt idx="195">
                  <c:v>0.100852</c:v>
                </c:pt>
                <c:pt idx="196">
                  <c:v>0.100173</c:v>
                </c:pt>
                <c:pt idx="197" formatCode="0.00E+00">
                  <c:v>9.9468200000000007E-2</c:v>
                </c:pt>
                <c:pt idx="198" formatCode="0.00E+00">
                  <c:v>9.8487900000000003E-2</c:v>
                </c:pt>
                <c:pt idx="199" formatCode="0.00E+00">
                  <c:v>9.74193E-2</c:v>
                </c:pt>
                <c:pt idx="200" formatCode="0.00E+00">
                  <c:v>9.7083100000000006E-2</c:v>
                </c:pt>
                <c:pt idx="201" formatCode="0.00E+00">
                  <c:v>9.6374500000000002E-2</c:v>
                </c:pt>
                <c:pt idx="202" formatCode="0.00E+00">
                  <c:v>9.6309199999999998E-2</c:v>
                </c:pt>
                <c:pt idx="203" formatCode="0.00E+00">
                  <c:v>9.5522899999999994E-2</c:v>
                </c:pt>
                <c:pt idx="204" formatCode="0.00E+00">
                  <c:v>9.4499100000000003E-2</c:v>
                </c:pt>
                <c:pt idx="205" formatCode="0.00E+00">
                  <c:v>9.3657500000000005E-2</c:v>
                </c:pt>
                <c:pt idx="206" formatCode="0.00E+00">
                  <c:v>9.3046199999999996E-2</c:v>
                </c:pt>
                <c:pt idx="207" formatCode="0.00E+00">
                  <c:v>9.2867900000000003E-2</c:v>
                </c:pt>
                <c:pt idx="208" formatCode="0.00E+00">
                  <c:v>9.2057700000000006E-2</c:v>
                </c:pt>
                <c:pt idx="209" formatCode="0.00E+00">
                  <c:v>9.2057200000000006E-2</c:v>
                </c:pt>
                <c:pt idx="210" formatCode="0.00E+00">
                  <c:v>9.0717800000000001E-2</c:v>
                </c:pt>
                <c:pt idx="211" formatCode="0.00E+00">
                  <c:v>9.0427400000000005E-2</c:v>
                </c:pt>
                <c:pt idx="212" formatCode="0.00E+00">
                  <c:v>8.9744599999999994E-2</c:v>
                </c:pt>
                <c:pt idx="213" formatCode="0.00E+00">
                  <c:v>8.9232000000000006E-2</c:v>
                </c:pt>
                <c:pt idx="214" formatCode="0.00E+00">
                  <c:v>8.8964500000000002E-2</c:v>
                </c:pt>
                <c:pt idx="215" formatCode="0.00E+00">
                  <c:v>8.8547200000000006E-2</c:v>
                </c:pt>
                <c:pt idx="216" formatCode="0.00E+00">
                  <c:v>8.7903999999999996E-2</c:v>
                </c:pt>
                <c:pt idx="217" formatCode="0.00E+00">
                  <c:v>8.6632700000000007E-2</c:v>
                </c:pt>
                <c:pt idx="218" formatCode="0.00E+00">
                  <c:v>8.5798700000000006E-2</c:v>
                </c:pt>
                <c:pt idx="219" formatCode="0.00E+00">
                  <c:v>8.5456400000000002E-2</c:v>
                </c:pt>
                <c:pt idx="220" formatCode="0.00E+00">
                  <c:v>8.5162199999999993E-2</c:v>
                </c:pt>
                <c:pt idx="221" formatCode="0.00E+00">
                  <c:v>8.4734000000000004E-2</c:v>
                </c:pt>
                <c:pt idx="222" formatCode="0.00E+00">
                  <c:v>8.4071199999999999E-2</c:v>
                </c:pt>
                <c:pt idx="223" formatCode="0.00E+00">
                  <c:v>8.3798899999999996E-2</c:v>
                </c:pt>
                <c:pt idx="224" formatCode="0.00E+00">
                  <c:v>8.2157599999999997E-2</c:v>
                </c:pt>
                <c:pt idx="225" formatCode="0.00E+00">
                  <c:v>8.2062700000000002E-2</c:v>
                </c:pt>
                <c:pt idx="226" formatCode="0.00E+00">
                  <c:v>8.1479999999999997E-2</c:v>
                </c:pt>
                <c:pt idx="227" formatCode="0.00E+00">
                  <c:v>8.1184400000000004E-2</c:v>
                </c:pt>
                <c:pt idx="228" formatCode="0.00E+00">
                  <c:v>7.9569799999999996E-2</c:v>
                </c:pt>
                <c:pt idx="229" formatCode="0.00E+00">
                  <c:v>7.8622800000000007E-2</c:v>
                </c:pt>
                <c:pt idx="230" formatCode="0.00E+00">
                  <c:v>7.9170199999999996E-2</c:v>
                </c:pt>
                <c:pt idx="231" formatCode="0.00E+00">
                  <c:v>7.8254199999999996E-2</c:v>
                </c:pt>
                <c:pt idx="232" formatCode="0.00E+00">
                  <c:v>7.6632000000000006E-2</c:v>
                </c:pt>
                <c:pt idx="233" formatCode="0.00E+00">
                  <c:v>7.6723100000000002E-2</c:v>
                </c:pt>
                <c:pt idx="234" formatCode="0.00E+00">
                  <c:v>7.5361300000000006E-2</c:v>
                </c:pt>
                <c:pt idx="235" formatCode="0.00E+00">
                  <c:v>7.4335600000000002E-2</c:v>
                </c:pt>
                <c:pt idx="236" formatCode="0.00E+00">
                  <c:v>7.4275499999999994E-2</c:v>
                </c:pt>
                <c:pt idx="237" formatCode="0.00E+00">
                  <c:v>7.4254000000000001E-2</c:v>
                </c:pt>
                <c:pt idx="238" formatCode="0.00E+00">
                  <c:v>7.2111099999999997E-2</c:v>
                </c:pt>
                <c:pt idx="239" formatCode="0.00E+00">
                  <c:v>7.1678199999999997E-2</c:v>
                </c:pt>
                <c:pt idx="240" formatCode="0.00E+00">
                  <c:v>7.1302900000000002E-2</c:v>
                </c:pt>
                <c:pt idx="241" formatCode="0.00E+00">
                  <c:v>7.0210900000000007E-2</c:v>
                </c:pt>
                <c:pt idx="242" formatCode="0.00E+00">
                  <c:v>6.9521399999999997E-2</c:v>
                </c:pt>
                <c:pt idx="243" formatCode="0.00E+00">
                  <c:v>6.9043599999999997E-2</c:v>
                </c:pt>
                <c:pt idx="244" formatCode="0.00E+00">
                  <c:v>6.81229E-2</c:v>
                </c:pt>
                <c:pt idx="245" formatCode="0.00E+00">
                  <c:v>6.6627500000000006E-2</c:v>
                </c:pt>
                <c:pt idx="246" formatCode="0.00E+00">
                  <c:v>6.6191200000000006E-2</c:v>
                </c:pt>
                <c:pt idx="247" formatCode="0.00E+00">
                  <c:v>6.5321900000000002E-2</c:v>
                </c:pt>
                <c:pt idx="248" formatCode="0.00E+00">
                  <c:v>6.4560400000000004E-2</c:v>
                </c:pt>
                <c:pt idx="249" formatCode="0.00E+00">
                  <c:v>6.3510899999999995E-2</c:v>
                </c:pt>
                <c:pt idx="250" formatCode="0.00E+00">
                  <c:v>6.2778899999999999E-2</c:v>
                </c:pt>
                <c:pt idx="251" formatCode="0.00E+00">
                  <c:v>6.2717400000000006E-2</c:v>
                </c:pt>
                <c:pt idx="252" formatCode="0.00E+00">
                  <c:v>6.0913599999999998E-2</c:v>
                </c:pt>
                <c:pt idx="253" formatCode="0.00E+00">
                  <c:v>5.9902200000000003E-2</c:v>
                </c:pt>
                <c:pt idx="254" formatCode="0.00E+00">
                  <c:v>5.9613199999999998E-2</c:v>
                </c:pt>
                <c:pt idx="255" formatCode="0.00E+00">
                  <c:v>5.90901E-2</c:v>
                </c:pt>
                <c:pt idx="256" formatCode="0.00E+00">
                  <c:v>5.7721599999999998E-2</c:v>
                </c:pt>
                <c:pt idx="257" formatCode="0.00E+00">
                  <c:v>5.6783699999999999E-2</c:v>
                </c:pt>
                <c:pt idx="258" formatCode="0.00E+00">
                  <c:v>5.6207699999999999E-2</c:v>
                </c:pt>
                <c:pt idx="259" formatCode="0.00E+00">
                  <c:v>5.5513899999999998E-2</c:v>
                </c:pt>
                <c:pt idx="260" formatCode="0.00E+00">
                  <c:v>5.4698900000000002E-2</c:v>
                </c:pt>
                <c:pt idx="261" formatCode="0.00E+00">
                  <c:v>5.3621299999999997E-2</c:v>
                </c:pt>
                <c:pt idx="262" formatCode="0.00E+00">
                  <c:v>5.29566E-2</c:v>
                </c:pt>
                <c:pt idx="263" formatCode="0.00E+00">
                  <c:v>5.2125900000000003E-2</c:v>
                </c:pt>
                <c:pt idx="264" formatCode="0.00E+00">
                  <c:v>5.1750200000000003E-2</c:v>
                </c:pt>
                <c:pt idx="265" formatCode="0.00E+00">
                  <c:v>5.0820400000000002E-2</c:v>
                </c:pt>
                <c:pt idx="266" formatCode="0.00E+00">
                  <c:v>4.9957799999999997E-2</c:v>
                </c:pt>
                <c:pt idx="267" formatCode="0.00E+00">
                  <c:v>4.9936800000000003E-2</c:v>
                </c:pt>
                <c:pt idx="268" formatCode="0.00E+00">
                  <c:v>4.8438500000000002E-2</c:v>
                </c:pt>
                <c:pt idx="269" formatCode="0.00E+00">
                  <c:v>4.7529200000000001E-2</c:v>
                </c:pt>
                <c:pt idx="270" formatCode="0.00E+00">
                  <c:v>4.6777199999999998E-2</c:v>
                </c:pt>
                <c:pt idx="271" formatCode="0.00E+00">
                  <c:v>4.6682399999999999E-2</c:v>
                </c:pt>
                <c:pt idx="272" formatCode="0.00E+00">
                  <c:v>4.5814500000000001E-2</c:v>
                </c:pt>
                <c:pt idx="273" formatCode="0.00E+00">
                  <c:v>4.5678099999999999E-2</c:v>
                </c:pt>
                <c:pt idx="274" formatCode="0.00E+00">
                  <c:v>4.3933399999999997E-2</c:v>
                </c:pt>
                <c:pt idx="275" formatCode="0.00E+00">
                  <c:v>4.3497099999999997E-2</c:v>
                </c:pt>
                <c:pt idx="276" formatCode="0.00E+00">
                  <c:v>4.3013999999999997E-2</c:v>
                </c:pt>
                <c:pt idx="277" formatCode="0.00E+00">
                  <c:v>4.2560099999999997E-2</c:v>
                </c:pt>
                <c:pt idx="278" formatCode="0.00E+00">
                  <c:v>4.1880599999999997E-2</c:v>
                </c:pt>
                <c:pt idx="279" formatCode="0.00E+00">
                  <c:v>4.1167700000000002E-2</c:v>
                </c:pt>
                <c:pt idx="280" formatCode="0.00E+00">
                  <c:v>4.0604599999999998E-2</c:v>
                </c:pt>
                <c:pt idx="281" formatCode="0.00E+00">
                  <c:v>4.0373300000000001E-2</c:v>
                </c:pt>
                <c:pt idx="282" formatCode="0.00E+00">
                  <c:v>3.9807299999999997E-2</c:v>
                </c:pt>
                <c:pt idx="283" formatCode="0.00E+00">
                  <c:v>3.8961900000000001E-2</c:v>
                </c:pt>
                <c:pt idx="284" formatCode="0.00E+00">
                  <c:v>3.8598100000000003E-2</c:v>
                </c:pt>
                <c:pt idx="285" formatCode="0.00E+00">
                  <c:v>3.8192700000000003E-2</c:v>
                </c:pt>
                <c:pt idx="286" formatCode="0.00E+00">
                  <c:v>3.7678200000000002E-2</c:v>
                </c:pt>
                <c:pt idx="287" formatCode="0.00E+00">
                  <c:v>3.7283400000000001E-2</c:v>
                </c:pt>
                <c:pt idx="288" formatCode="0.00E+00">
                  <c:v>3.6651099999999999E-2</c:v>
                </c:pt>
                <c:pt idx="289" formatCode="0.00E+00">
                  <c:v>3.6282500000000002E-2</c:v>
                </c:pt>
                <c:pt idx="290" formatCode="0.00E+00">
                  <c:v>3.5686000000000002E-2</c:v>
                </c:pt>
                <c:pt idx="291" formatCode="0.00E+00">
                  <c:v>3.51968E-2</c:v>
                </c:pt>
                <c:pt idx="292" formatCode="0.00E+00">
                  <c:v>3.4920699999999999E-2</c:v>
                </c:pt>
                <c:pt idx="293" formatCode="0.00E+00">
                  <c:v>3.4708000000000003E-2</c:v>
                </c:pt>
                <c:pt idx="294" formatCode="0.00E+00">
                  <c:v>3.3914100000000003E-2</c:v>
                </c:pt>
                <c:pt idx="295" formatCode="0.00E+00">
                  <c:v>3.53932E-2</c:v>
                </c:pt>
                <c:pt idx="296" formatCode="0.00E+00">
                  <c:v>3.33076E-2</c:v>
                </c:pt>
                <c:pt idx="297" formatCode="0.00E+00">
                  <c:v>3.1602400000000003E-2</c:v>
                </c:pt>
                <c:pt idx="298" formatCode="0.00E+00">
                  <c:v>3.2233199999999997E-2</c:v>
                </c:pt>
                <c:pt idx="299" formatCode="0.00E+00">
                  <c:v>3.2311399999999997E-2</c:v>
                </c:pt>
                <c:pt idx="300" formatCode="0.00E+00">
                  <c:v>3.2012899999999997E-2</c:v>
                </c:pt>
                <c:pt idx="301" formatCode="0.00E+00">
                  <c:v>3.1402600000000003E-2</c:v>
                </c:pt>
                <c:pt idx="302" formatCode="0.00E+00">
                  <c:v>3.1478399999999997E-2</c:v>
                </c:pt>
                <c:pt idx="303" formatCode="0.00E+00">
                  <c:v>3.1227600000000001E-2</c:v>
                </c:pt>
                <c:pt idx="304" formatCode="0.00E+00">
                  <c:v>3.04151E-2</c:v>
                </c:pt>
                <c:pt idx="305" formatCode="0.00E+00">
                  <c:v>3.0252899999999999E-2</c:v>
                </c:pt>
                <c:pt idx="306" formatCode="0.00E+00">
                  <c:v>3.00927E-2</c:v>
                </c:pt>
                <c:pt idx="307" formatCode="0.00E+00">
                  <c:v>2.9880500000000001E-2</c:v>
                </c:pt>
                <c:pt idx="308" formatCode="0.00E+00">
                  <c:v>2.9604399999999999E-2</c:v>
                </c:pt>
                <c:pt idx="309" formatCode="0.00E+00">
                  <c:v>2.9207199999999999E-2</c:v>
                </c:pt>
                <c:pt idx="310" formatCode="0.00E+00">
                  <c:v>2.88758E-2</c:v>
                </c:pt>
                <c:pt idx="311" formatCode="0.00E+00">
                  <c:v>2.87695E-2</c:v>
                </c:pt>
                <c:pt idx="312" formatCode="0.00E+00">
                  <c:v>2.8402799999999999E-2</c:v>
                </c:pt>
                <c:pt idx="313" formatCode="0.00E+00">
                  <c:v>2.8277400000000001E-2</c:v>
                </c:pt>
                <c:pt idx="314" formatCode="0.00E+00">
                  <c:v>2.80013E-2</c:v>
                </c:pt>
                <c:pt idx="315" formatCode="0.00E+00">
                  <c:v>2.7901599999999999E-2</c:v>
                </c:pt>
                <c:pt idx="316" formatCode="0.00E+00">
                  <c:v>2.75702E-2</c:v>
                </c:pt>
                <c:pt idx="317" formatCode="0.00E+00">
                  <c:v>2.72851E-2</c:v>
                </c:pt>
                <c:pt idx="318" formatCode="0.00E+00">
                  <c:v>2.71249E-2</c:v>
                </c:pt>
                <c:pt idx="319" formatCode="0.00E+00">
                  <c:v>2.67792E-2</c:v>
                </c:pt>
                <c:pt idx="320" formatCode="0.00E+00">
                  <c:v>2.67529E-2</c:v>
                </c:pt>
                <c:pt idx="321" formatCode="0.00E+00">
                  <c:v>2.6513599999999998E-2</c:v>
                </c:pt>
                <c:pt idx="322" formatCode="0.00E+00">
                  <c:v>2.6427300000000001E-2</c:v>
                </c:pt>
                <c:pt idx="323" formatCode="0.00E+00">
                  <c:v>2.6157900000000001E-2</c:v>
                </c:pt>
                <c:pt idx="324" formatCode="0.00E+00">
                  <c:v>2.59204E-2</c:v>
                </c:pt>
                <c:pt idx="325" formatCode="0.00E+00">
                  <c:v>2.5824099999999999E-2</c:v>
                </c:pt>
                <c:pt idx="326" formatCode="0.00E+00">
                  <c:v>2.5605200000000002E-2</c:v>
                </c:pt>
                <c:pt idx="327" formatCode="0.00E+00">
                  <c:v>2.5309100000000001E-2</c:v>
                </c:pt>
                <c:pt idx="328" formatCode="0.00E+00">
                  <c:v>2.5342E-2</c:v>
                </c:pt>
                <c:pt idx="329" formatCode="0.00E+00">
                  <c:v>2.51036E-2</c:v>
                </c:pt>
                <c:pt idx="330" formatCode="0.00E+00">
                  <c:v>2.4809399999999999E-2</c:v>
                </c:pt>
                <c:pt idx="331" formatCode="0.00E+00">
                  <c:v>2.48332E-2</c:v>
                </c:pt>
                <c:pt idx="332" formatCode="0.00E+00">
                  <c:v>2.4463200000000001E-2</c:v>
                </c:pt>
                <c:pt idx="333" formatCode="0.00E+00">
                  <c:v>2.4399799999999999E-2</c:v>
                </c:pt>
                <c:pt idx="334" formatCode="0.00E+00">
                  <c:v>2.42653E-2</c:v>
                </c:pt>
                <c:pt idx="335" formatCode="0.00E+00">
                  <c:v>2.4095499999999999E-2</c:v>
                </c:pt>
                <c:pt idx="336" formatCode="0.00E+00">
                  <c:v>2.40111E-2</c:v>
                </c:pt>
                <c:pt idx="337" formatCode="0.00E+00">
                  <c:v>2.3742699999999999E-2</c:v>
                </c:pt>
                <c:pt idx="338" formatCode="0.00E+00">
                  <c:v>2.3575800000000001E-2</c:v>
                </c:pt>
                <c:pt idx="339" formatCode="0.00E+00">
                  <c:v>2.3413199999999999E-2</c:v>
                </c:pt>
                <c:pt idx="340" formatCode="0.00E+00">
                  <c:v>2.32143E-2</c:v>
                </c:pt>
                <c:pt idx="341" formatCode="0.00E+00">
                  <c:v>2.3069900000000001E-2</c:v>
                </c:pt>
                <c:pt idx="342" formatCode="0.00E+00">
                  <c:v>2.28872E-2</c:v>
                </c:pt>
                <c:pt idx="343" formatCode="0.00E+00">
                  <c:v>2.2688900000000001E-2</c:v>
                </c:pt>
                <c:pt idx="344" formatCode="0.00E+00">
                  <c:v>2.25816E-2</c:v>
                </c:pt>
                <c:pt idx="345" formatCode="0.00E+00">
                  <c:v>2.2421799999999999E-2</c:v>
                </c:pt>
                <c:pt idx="346" formatCode="0.00E+00">
                  <c:v>2.2243499999999999E-2</c:v>
                </c:pt>
                <c:pt idx="347" formatCode="0.00E+00">
                  <c:v>2.2102400000000001E-2</c:v>
                </c:pt>
                <c:pt idx="348" formatCode="0.00E+00">
                  <c:v>2.19817E-2</c:v>
                </c:pt>
                <c:pt idx="349" formatCode="0.00E+00">
                  <c:v>2.1801500000000001E-2</c:v>
                </c:pt>
                <c:pt idx="350" formatCode="0.00E+00">
                  <c:v>2.1639800000000001E-2</c:v>
                </c:pt>
                <c:pt idx="351" formatCode="0.00E+00">
                  <c:v>2.1622200000000001E-2</c:v>
                </c:pt>
                <c:pt idx="352" formatCode="0.00E+00">
                  <c:v>2.1276E-2</c:v>
                </c:pt>
                <c:pt idx="353" formatCode="0.00E+00">
                  <c:v>2.1100500000000001E-2</c:v>
                </c:pt>
                <c:pt idx="354" formatCode="0.00E+00">
                  <c:v>2.0888799999999999E-2</c:v>
                </c:pt>
                <c:pt idx="355" formatCode="0.00E+00">
                  <c:v>2.0798199999999999E-2</c:v>
                </c:pt>
                <c:pt idx="356" formatCode="0.00E+00">
                  <c:v>2.0613200000000002E-2</c:v>
                </c:pt>
                <c:pt idx="357" formatCode="0.00E+00">
                  <c:v>2.0453499999999999E-2</c:v>
                </c:pt>
                <c:pt idx="358" formatCode="0.00E+00">
                  <c:v>2.0247899999999999E-2</c:v>
                </c:pt>
                <c:pt idx="359" formatCode="0.00E+00">
                  <c:v>2.0153000000000001E-2</c:v>
                </c:pt>
                <c:pt idx="360" formatCode="0.00E+00">
                  <c:v>1.99223E-2</c:v>
                </c:pt>
                <c:pt idx="361" formatCode="0.00E+00">
                  <c:v>1.9649E-2</c:v>
                </c:pt>
                <c:pt idx="362" formatCode="0.00E+00">
                  <c:v>1.9526999999999999E-2</c:v>
                </c:pt>
                <c:pt idx="363" formatCode="0.00E+00">
                  <c:v>1.9374800000000001E-2</c:v>
                </c:pt>
                <c:pt idx="364" formatCode="0.00E+00">
                  <c:v>1.9211800000000001E-2</c:v>
                </c:pt>
                <c:pt idx="365" formatCode="0.00E+00">
                  <c:v>1.8979099999999999E-2</c:v>
                </c:pt>
                <c:pt idx="366" formatCode="0.00E+00">
                  <c:v>1.89257E-2</c:v>
                </c:pt>
                <c:pt idx="367" formatCode="0.00E+00">
                  <c:v>1.86214E-2</c:v>
                </c:pt>
                <c:pt idx="368" formatCode="0.00E+00">
                  <c:v>1.8593800000000001E-2</c:v>
                </c:pt>
                <c:pt idx="369" formatCode="0.00E+00">
                  <c:v>1.8433600000000001E-2</c:v>
                </c:pt>
                <c:pt idx="370" formatCode="0.00E+00">
                  <c:v>1.8291499999999999E-2</c:v>
                </c:pt>
                <c:pt idx="371" formatCode="0.00E+00">
                  <c:v>1.80302E-2</c:v>
                </c:pt>
                <c:pt idx="372" formatCode="0.00E+00">
                  <c:v>1.7956699999999999E-2</c:v>
                </c:pt>
                <c:pt idx="373" formatCode="0.00E+00">
                  <c:v>1.7759299999999999E-2</c:v>
                </c:pt>
                <c:pt idx="374" formatCode="0.00E+00">
                  <c:v>1.7591499999999999E-2</c:v>
                </c:pt>
                <c:pt idx="375" formatCode="0.00E+00">
                  <c:v>1.7496600000000001E-2</c:v>
                </c:pt>
                <c:pt idx="376" formatCode="0.00E+00">
                  <c:v>1.7328300000000001E-2</c:v>
                </c:pt>
                <c:pt idx="377" formatCode="0.00E+00">
                  <c:v>1.7274899999999999E-2</c:v>
                </c:pt>
                <c:pt idx="378" formatCode="0.00E+00">
                  <c:v>1.70803E-2</c:v>
                </c:pt>
                <c:pt idx="379" formatCode="0.00E+00">
                  <c:v>1.7074099999999998E-2</c:v>
                </c:pt>
                <c:pt idx="380" formatCode="0.00E+00">
                  <c:v>1.6892000000000001E-2</c:v>
                </c:pt>
                <c:pt idx="381" formatCode="0.00E+00">
                  <c:v>1.6594899999999999E-2</c:v>
                </c:pt>
                <c:pt idx="382" formatCode="0.00E+00">
                  <c:v>1.6519099999999998E-2</c:v>
                </c:pt>
                <c:pt idx="383" formatCode="0.00E+00">
                  <c:v>1.6671200000000001E-2</c:v>
                </c:pt>
                <c:pt idx="384" formatCode="0.00E+00">
                  <c:v>1.6189100000000001E-2</c:v>
                </c:pt>
                <c:pt idx="385" formatCode="0.00E+00">
                  <c:v>1.6206700000000001E-2</c:v>
                </c:pt>
                <c:pt idx="386" formatCode="0.00E+00">
                  <c:v>1.6142799999999999E-2</c:v>
                </c:pt>
                <c:pt idx="387" formatCode="0.00E+00">
                  <c:v>1.6179599999999999E-2</c:v>
                </c:pt>
                <c:pt idx="388" formatCode="0.00E+00">
                  <c:v>1.5843400000000001E-2</c:v>
                </c:pt>
                <c:pt idx="389" formatCode="0.00E+00">
                  <c:v>1.5992200000000002E-2</c:v>
                </c:pt>
                <c:pt idx="390" formatCode="0.00E+00">
                  <c:v>1.5779999999999999E-2</c:v>
                </c:pt>
                <c:pt idx="391" formatCode="0.00E+00">
                  <c:v>1.5787599999999999E-2</c:v>
                </c:pt>
                <c:pt idx="392" formatCode="0.00E+00">
                  <c:v>1.5394700000000001E-2</c:v>
                </c:pt>
                <c:pt idx="393" formatCode="0.00E+00">
                  <c:v>1.49193E-2</c:v>
                </c:pt>
                <c:pt idx="394" formatCode="0.00E+00">
                  <c:v>1.53303E-2</c:v>
                </c:pt>
                <c:pt idx="395" formatCode="0.00E+00">
                  <c:v>1.5105199999999999E-2</c:v>
                </c:pt>
                <c:pt idx="396" formatCode="0.00E+00">
                  <c:v>1.494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F4C-42A3-927D-B7CB08448657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Sheet6!$A$2:$A$430</c:f>
              <c:numCache>
                <c:formatCode>General</c:formatCode>
                <c:ptCount val="42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</c:numCache>
            </c:numRef>
          </c:xVal>
          <c:yVal>
            <c:numRef>
              <c:f>Sheet6!$B$2:$B$389</c:f>
              <c:numCache>
                <c:formatCode>General</c:formatCode>
                <c:ptCount val="388"/>
                <c:pt idx="0">
                  <c:v>-0.63392000000000004</c:v>
                </c:pt>
                <c:pt idx="1">
                  <c:v>-0.96823700000000001</c:v>
                </c:pt>
                <c:pt idx="2">
                  <c:v>-1.0581700000000001</c:v>
                </c:pt>
                <c:pt idx="3">
                  <c:v>-0.61198200000000003</c:v>
                </c:pt>
                <c:pt idx="4">
                  <c:v>-1.1628099999999999</c:v>
                </c:pt>
                <c:pt idx="5">
                  <c:v>-0.84558599999999995</c:v>
                </c:pt>
                <c:pt idx="6">
                  <c:v>-0.70843199999999995</c:v>
                </c:pt>
                <c:pt idx="7">
                  <c:v>-1.3995200000000001</c:v>
                </c:pt>
                <c:pt idx="8">
                  <c:v>-1.1887799999999999</c:v>
                </c:pt>
                <c:pt idx="9">
                  <c:v>-0.54114300000000004</c:v>
                </c:pt>
                <c:pt idx="10">
                  <c:v>-1.0095799999999999</c:v>
                </c:pt>
                <c:pt idx="11">
                  <c:v>-1.2312099999999999</c:v>
                </c:pt>
                <c:pt idx="12">
                  <c:v>-1.1891</c:v>
                </c:pt>
                <c:pt idx="13">
                  <c:v>-0.99757399999999996</c:v>
                </c:pt>
                <c:pt idx="14">
                  <c:v>-1.35839</c:v>
                </c:pt>
                <c:pt idx="15">
                  <c:v>-0.83562599999999998</c:v>
                </c:pt>
                <c:pt idx="16">
                  <c:v>-1.3344</c:v>
                </c:pt>
                <c:pt idx="17">
                  <c:v>-0.84301000000000004</c:v>
                </c:pt>
                <c:pt idx="18">
                  <c:v>-1.14201</c:v>
                </c:pt>
                <c:pt idx="19">
                  <c:v>-1.18614</c:v>
                </c:pt>
                <c:pt idx="20">
                  <c:v>-0.80041399999999996</c:v>
                </c:pt>
                <c:pt idx="21">
                  <c:v>-0.90031300000000003</c:v>
                </c:pt>
                <c:pt idx="22">
                  <c:v>-1.45235</c:v>
                </c:pt>
                <c:pt idx="23">
                  <c:v>-1.27576</c:v>
                </c:pt>
                <c:pt idx="24">
                  <c:v>-1.1303300000000001</c:v>
                </c:pt>
                <c:pt idx="25">
                  <c:v>-0.967839</c:v>
                </c:pt>
                <c:pt idx="26">
                  <c:v>-0.755382</c:v>
                </c:pt>
                <c:pt idx="27">
                  <c:v>-0.33155600000000002</c:v>
                </c:pt>
                <c:pt idx="28">
                  <c:v>-1.1177299999999999</c:v>
                </c:pt>
                <c:pt idx="29">
                  <c:v>-0.82619600000000004</c:v>
                </c:pt>
                <c:pt idx="30">
                  <c:v>-0.97992999999999997</c:v>
                </c:pt>
                <c:pt idx="31">
                  <c:v>-0.58886099999999997</c:v>
                </c:pt>
                <c:pt idx="32">
                  <c:v>-0.99939100000000003</c:v>
                </c:pt>
                <c:pt idx="33">
                  <c:v>-0.52935200000000004</c:v>
                </c:pt>
                <c:pt idx="34">
                  <c:v>-0.92970699999999995</c:v>
                </c:pt>
                <c:pt idx="35">
                  <c:v>-1.5202199999999999</c:v>
                </c:pt>
                <c:pt idx="36">
                  <c:v>-1.43089</c:v>
                </c:pt>
                <c:pt idx="37">
                  <c:v>-1.4011100000000001</c:v>
                </c:pt>
                <c:pt idx="38">
                  <c:v>-0.98964600000000003</c:v>
                </c:pt>
                <c:pt idx="39">
                  <c:v>-0.83025599999999999</c:v>
                </c:pt>
                <c:pt idx="40">
                  <c:v>-0.97596400000000005</c:v>
                </c:pt>
                <c:pt idx="41">
                  <c:v>-0.940523</c:v>
                </c:pt>
                <c:pt idx="42">
                  <c:v>-0.575017</c:v>
                </c:pt>
                <c:pt idx="43">
                  <c:v>-1.10175</c:v>
                </c:pt>
                <c:pt idx="44">
                  <c:v>-1.2963800000000001</c:v>
                </c:pt>
                <c:pt idx="45">
                  <c:v>-0.499973</c:v>
                </c:pt>
                <c:pt idx="46">
                  <c:v>-1.1750499999999999</c:v>
                </c:pt>
                <c:pt idx="47">
                  <c:v>-1.2877700000000001</c:v>
                </c:pt>
                <c:pt idx="48">
                  <c:v>-0.73007200000000005</c:v>
                </c:pt>
                <c:pt idx="49">
                  <c:v>-0.50663599999999998</c:v>
                </c:pt>
                <c:pt idx="50">
                  <c:v>-0.96431199999999995</c:v>
                </c:pt>
                <c:pt idx="51">
                  <c:v>-1.43519</c:v>
                </c:pt>
                <c:pt idx="52">
                  <c:v>-0.81587500000000002</c:v>
                </c:pt>
                <c:pt idx="53">
                  <c:v>-0.73247099999999998</c:v>
                </c:pt>
                <c:pt idx="54">
                  <c:v>-0.54101399999999999</c:v>
                </c:pt>
                <c:pt idx="55">
                  <c:v>-0.43424699999999999</c:v>
                </c:pt>
                <c:pt idx="56">
                  <c:v>-0.50344199999999995</c:v>
                </c:pt>
                <c:pt idx="57">
                  <c:v>-0.94286899999999996</c:v>
                </c:pt>
                <c:pt idx="58">
                  <c:v>-0.34642099999999998</c:v>
                </c:pt>
                <c:pt idx="59">
                  <c:v>-0.31795899999999999</c:v>
                </c:pt>
                <c:pt idx="60">
                  <c:v>-0.69788700000000004</c:v>
                </c:pt>
                <c:pt idx="61">
                  <c:v>-0.41161199999999998</c:v>
                </c:pt>
                <c:pt idx="62">
                  <c:v>-0.66233500000000001</c:v>
                </c:pt>
                <c:pt idx="63" formatCode="0.00E+00">
                  <c:v>-5.4437199999999998E-2</c:v>
                </c:pt>
                <c:pt idx="64">
                  <c:v>-0.38727299999999998</c:v>
                </c:pt>
                <c:pt idx="65">
                  <c:v>-0.25761499999999998</c:v>
                </c:pt>
                <c:pt idx="66" formatCode="0.00E+00">
                  <c:v>5.3097199999999997E-2</c:v>
                </c:pt>
                <c:pt idx="67">
                  <c:v>0.238513</c:v>
                </c:pt>
                <c:pt idx="68">
                  <c:v>0.430481</c:v>
                </c:pt>
                <c:pt idx="69">
                  <c:v>0.76965399999999995</c:v>
                </c:pt>
                <c:pt idx="70">
                  <c:v>1.2181299999999999</c:v>
                </c:pt>
                <c:pt idx="71">
                  <c:v>1.5844</c:v>
                </c:pt>
                <c:pt idx="72">
                  <c:v>2.1329400000000001</c:v>
                </c:pt>
                <c:pt idx="73">
                  <c:v>2.5201899999999999</c:v>
                </c:pt>
                <c:pt idx="74">
                  <c:v>2.18635</c:v>
                </c:pt>
                <c:pt idx="75">
                  <c:v>2.4542899999999999</c:v>
                </c:pt>
                <c:pt idx="76">
                  <c:v>1.64412</c:v>
                </c:pt>
                <c:pt idx="77">
                  <c:v>1.8693200000000001</c:v>
                </c:pt>
                <c:pt idx="78">
                  <c:v>1.76535</c:v>
                </c:pt>
                <c:pt idx="79">
                  <c:v>1.79956</c:v>
                </c:pt>
                <c:pt idx="80">
                  <c:v>1.77424</c:v>
                </c:pt>
                <c:pt idx="81">
                  <c:v>1.7759</c:v>
                </c:pt>
                <c:pt idx="82">
                  <c:v>1.8266500000000001</c:v>
                </c:pt>
                <c:pt idx="83">
                  <c:v>1.7568900000000001</c:v>
                </c:pt>
                <c:pt idx="84">
                  <c:v>1.74627</c:v>
                </c:pt>
                <c:pt idx="85">
                  <c:v>1.7337800000000001</c:v>
                </c:pt>
                <c:pt idx="86">
                  <c:v>1.73123</c:v>
                </c:pt>
                <c:pt idx="87">
                  <c:v>1.7249000000000001</c:v>
                </c:pt>
                <c:pt idx="88">
                  <c:v>1.6859200000000001</c:v>
                </c:pt>
                <c:pt idx="89">
                  <c:v>1.7339</c:v>
                </c:pt>
                <c:pt idx="90">
                  <c:v>1.69529</c:v>
                </c:pt>
                <c:pt idx="91">
                  <c:v>1.6148899999999999</c:v>
                </c:pt>
                <c:pt idx="92">
                  <c:v>1.5891</c:v>
                </c:pt>
                <c:pt idx="93">
                  <c:v>1.54158</c:v>
                </c:pt>
                <c:pt idx="94">
                  <c:v>1.50576</c:v>
                </c:pt>
                <c:pt idx="95">
                  <c:v>1.4792400000000001</c:v>
                </c:pt>
                <c:pt idx="96">
                  <c:v>1.4378200000000001</c:v>
                </c:pt>
                <c:pt idx="97">
                  <c:v>1.40465</c:v>
                </c:pt>
                <c:pt idx="98">
                  <c:v>1.3931100000000001</c:v>
                </c:pt>
                <c:pt idx="99">
                  <c:v>1.34741</c:v>
                </c:pt>
                <c:pt idx="100">
                  <c:v>1.31687</c:v>
                </c:pt>
                <c:pt idx="101">
                  <c:v>1.28918</c:v>
                </c:pt>
                <c:pt idx="102">
                  <c:v>1.2449399999999999</c:v>
                </c:pt>
                <c:pt idx="103">
                  <c:v>1.2124200000000001</c:v>
                </c:pt>
                <c:pt idx="104">
                  <c:v>1.1746799999999999</c:v>
                </c:pt>
                <c:pt idx="105">
                  <c:v>1.13859</c:v>
                </c:pt>
                <c:pt idx="106">
                  <c:v>1.1040300000000001</c:v>
                </c:pt>
                <c:pt idx="107">
                  <c:v>1.0695600000000001</c:v>
                </c:pt>
                <c:pt idx="108">
                  <c:v>1.0396700000000001</c:v>
                </c:pt>
                <c:pt idx="109">
                  <c:v>1.00335</c:v>
                </c:pt>
                <c:pt idx="110">
                  <c:v>0.97106300000000001</c:v>
                </c:pt>
                <c:pt idx="111">
                  <c:v>0.94398899999999997</c:v>
                </c:pt>
                <c:pt idx="112">
                  <c:v>0.91059800000000002</c:v>
                </c:pt>
                <c:pt idx="113">
                  <c:v>0.87877899999999998</c:v>
                </c:pt>
                <c:pt idx="114">
                  <c:v>0.85794400000000004</c:v>
                </c:pt>
                <c:pt idx="115">
                  <c:v>0.83012799999999998</c:v>
                </c:pt>
                <c:pt idx="116">
                  <c:v>0.80080099999999999</c:v>
                </c:pt>
                <c:pt idx="117">
                  <c:v>0.77913100000000002</c:v>
                </c:pt>
                <c:pt idx="118">
                  <c:v>0.75771500000000003</c:v>
                </c:pt>
                <c:pt idx="119">
                  <c:v>0.73632299999999995</c:v>
                </c:pt>
                <c:pt idx="120">
                  <c:v>0.717727</c:v>
                </c:pt>
                <c:pt idx="121">
                  <c:v>0.69771399999999995</c:v>
                </c:pt>
                <c:pt idx="122">
                  <c:v>0.67516399999999999</c:v>
                </c:pt>
                <c:pt idx="123">
                  <c:v>0.65701799999999999</c:v>
                </c:pt>
                <c:pt idx="124">
                  <c:v>0.63938499999999998</c:v>
                </c:pt>
                <c:pt idx="125">
                  <c:v>0.62278</c:v>
                </c:pt>
                <c:pt idx="126">
                  <c:v>0.60993600000000003</c:v>
                </c:pt>
                <c:pt idx="127">
                  <c:v>0.594364</c:v>
                </c:pt>
                <c:pt idx="128">
                  <c:v>0.58079800000000004</c:v>
                </c:pt>
                <c:pt idx="129">
                  <c:v>0.56963399999999997</c:v>
                </c:pt>
                <c:pt idx="130">
                  <c:v>0.55890700000000004</c:v>
                </c:pt>
                <c:pt idx="131">
                  <c:v>0.54860399999999998</c:v>
                </c:pt>
                <c:pt idx="132">
                  <c:v>0.53642100000000004</c:v>
                </c:pt>
                <c:pt idx="133">
                  <c:v>0.52580099999999996</c:v>
                </c:pt>
                <c:pt idx="134">
                  <c:v>0.51469500000000001</c:v>
                </c:pt>
                <c:pt idx="135">
                  <c:v>0.50276100000000001</c:v>
                </c:pt>
                <c:pt idx="136">
                  <c:v>0.49144399999999999</c:v>
                </c:pt>
                <c:pt idx="137">
                  <c:v>0.48024099999999997</c:v>
                </c:pt>
                <c:pt idx="138">
                  <c:v>0.46898699999999999</c:v>
                </c:pt>
                <c:pt idx="139">
                  <c:v>0.45719500000000002</c:v>
                </c:pt>
                <c:pt idx="140">
                  <c:v>0.44603999999999999</c:v>
                </c:pt>
                <c:pt idx="141">
                  <c:v>0.434639</c:v>
                </c:pt>
                <c:pt idx="142">
                  <c:v>0.42325000000000002</c:v>
                </c:pt>
                <c:pt idx="143">
                  <c:v>0.41263899999999998</c:v>
                </c:pt>
                <c:pt idx="144">
                  <c:v>0.40012599999999998</c:v>
                </c:pt>
                <c:pt idx="145">
                  <c:v>0.38843</c:v>
                </c:pt>
                <c:pt idx="146">
                  <c:v>0.37701099999999999</c:v>
                </c:pt>
                <c:pt idx="147">
                  <c:v>0.363902</c:v>
                </c:pt>
                <c:pt idx="148">
                  <c:v>0.35224800000000001</c:v>
                </c:pt>
                <c:pt idx="149">
                  <c:v>0.33960899999999999</c:v>
                </c:pt>
                <c:pt idx="150">
                  <c:v>0.32653700000000002</c:v>
                </c:pt>
                <c:pt idx="151">
                  <c:v>0.31425199999999998</c:v>
                </c:pt>
                <c:pt idx="152">
                  <c:v>0.30149199999999998</c:v>
                </c:pt>
                <c:pt idx="153">
                  <c:v>0.28925499999999998</c:v>
                </c:pt>
                <c:pt idx="154">
                  <c:v>0.27757900000000002</c:v>
                </c:pt>
                <c:pt idx="155">
                  <c:v>0.26514300000000002</c:v>
                </c:pt>
                <c:pt idx="156">
                  <c:v>0.25373000000000001</c:v>
                </c:pt>
                <c:pt idx="157">
                  <c:v>0.24238000000000001</c:v>
                </c:pt>
                <c:pt idx="158">
                  <c:v>0.23103699999999999</c:v>
                </c:pt>
                <c:pt idx="159">
                  <c:v>0.22009899999999999</c:v>
                </c:pt>
                <c:pt idx="160">
                  <c:v>0.209476</c:v>
                </c:pt>
                <c:pt idx="161">
                  <c:v>0.199349</c:v>
                </c:pt>
                <c:pt idx="162">
                  <c:v>0.18982199999999999</c:v>
                </c:pt>
                <c:pt idx="163">
                  <c:v>0.181087</c:v>
                </c:pt>
                <c:pt idx="164">
                  <c:v>0.17366100000000001</c:v>
                </c:pt>
                <c:pt idx="165">
                  <c:v>0.16583100000000001</c:v>
                </c:pt>
                <c:pt idx="166">
                  <c:v>0.15964500000000001</c:v>
                </c:pt>
                <c:pt idx="167">
                  <c:v>0.15451699999999999</c:v>
                </c:pt>
                <c:pt idx="168">
                  <c:v>0.150972</c:v>
                </c:pt>
                <c:pt idx="169">
                  <c:v>0.14734700000000001</c:v>
                </c:pt>
                <c:pt idx="170">
                  <c:v>0.14252600000000001</c:v>
                </c:pt>
                <c:pt idx="171">
                  <c:v>0.13783400000000001</c:v>
                </c:pt>
                <c:pt idx="172">
                  <c:v>0.131609</c:v>
                </c:pt>
                <c:pt idx="173">
                  <c:v>0.126552</c:v>
                </c:pt>
                <c:pt idx="174">
                  <c:v>0.12656000000000001</c:v>
                </c:pt>
                <c:pt idx="175">
                  <c:v>0.12684899999999999</c:v>
                </c:pt>
                <c:pt idx="176">
                  <c:v>0.12726499999999999</c:v>
                </c:pt>
                <c:pt idx="177">
                  <c:v>0.124074</c:v>
                </c:pt>
                <c:pt idx="178">
                  <c:v>0.12053999999999999</c:v>
                </c:pt>
                <c:pt idx="179">
                  <c:v>0.117698</c:v>
                </c:pt>
                <c:pt idx="180">
                  <c:v>0.115313</c:v>
                </c:pt>
                <c:pt idx="181">
                  <c:v>0.11353100000000001</c:v>
                </c:pt>
                <c:pt idx="182">
                  <c:v>0.111694</c:v>
                </c:pt>
                <c:pt idx="183">
                  <c:v>0.109861</c:v>
                </c:pt>
                <c:pt idx="184">
                  <c:v>0.108955</c:v>
                </c:pt>
                <c:pt idx="185">
                  <c:v>0.10834100000000001</c:v>
                </c:pt>
                <c:pt idx="186">
                  <c:v>0.105888</c:v>
                </c:pt>
                <c:pt idx="187">
                  <c:v>0.105793</c:v>
                </c:pt>
                <c:pt idx="188">
                  <c:v>0.104478</c:v>
                </c:pt>
                <c:pt idx="189">
                  <c:v>0.103224</c:v>
                </c:pt>
                <c:pt idx="190">
                  <c:v>0.102037</c:v>
                </c:pt>
                <c:pt idx="191">
                  <c:v>0.10120700000000001</c:v>
                </c:pt>
                <c:pt idx="192">
                  <c:v>0.102746</c:v>
                </c:pt>
                <c:pt idx="193">
                  <c:v>0.100963</c:v>
                </c:pt>
                <c:pt idx="194">
                  <c:v>0.10051599999999999</c:v>
                </c:pt>
                <c:pt idx="195">
                  <c:v>0.100215</c:v>
                </c:pt>
                <c:pt idx="196" formatCode="0.00E+00">
                  <c:v>9.8966600000000002E-2</c:v>
                </c:pt>
                <c:pt idx="197" formatCode="0.00E+00">
                  <c:v>9.8927500000000002E-2</c:v>
                </c:pt>
                <c:pt idx="198" formatCode="0.00E+00">
                  <c:v>9.7697300000000001E-2</c:v>
                </c:pt>
                <c:pt idx="199" formatCode="0.00E+00">
                  <c:v>9.6294900000000003E-2</c:v>
                </c:pt>
                <c:pt idx="200" formatCode="0.00E+00">
                  <c:v>9.6090800000000004E-2</c:v>
                </c:pt>
                <c:pt idx="201" formatCode="0.00E+00">
                  <c:v>9.5778500000000003E-2</c:v>
                </c:pt>
                <c:pt idx="202" formatCode="0.00E+00">
                  <c:v>9.4986399999999999E-2</c:v>
                </c:pt>
                <c:pt idx="203" formatCode="0.00E+00">
                  <c:v>9.45849E-2</c:v>
                </c:pt>
                <c:pt idx="204" formatCode="0.00E+00">
                  <c:v>9.3886899999999995E-2</c:v>
                </c:pt>
                <c:pt idx="205" formatCode="0.00E+00">
                  <c:v>9.2738600000000004E-2</c:v>
                </c:pt>
                <c:pt idx="206" formatCode="0.00E+00">
                  <c:v>9.2435799999999999E-2</c:v>
                </c:pt>
                <c:pt idx="207" formatCode="0.00E+00">
                  <c:v>9.2235999999999999E-2</c:v>
                </c:pt>
                <c:pt idx="208" formatCode="0.00E+00">
                  <c:v>9.1247099999999998E-2</c:v>
                </c:pt>
                <c:pt idx="209" formatCode="0.00E+00">
                  <c:v>9.1258500000000006E-2</c:v>
                </c:pt>
                <c:pt idx="210" formatCode="0.00E+00">
                  <c:v>8.9490399999999998E-2</c:v>
                </c:pt>
                <c:pt idx="211" formatCode="0.00E+00">
                  <c:v>8.9324500000000001E-2</c:v>
                </c:pt>
                <c:pt idx="212" formatCode="0.00E+00">
                  <c:v>8.9275800000000002E-2</c:v>
                </c:pt>
                <c:pt idx="213" formatCode="0.00E+00">
                  <c:v>8.8169600000000001E-2</c:v>
                </c:pt>
                <c:pt idx="214" formatCode="0.00E+00">
                  <c:v>8.8020299999999996E-2</c:v>
                </c:pt>
                <c:pt idx="215" formatCode="0.00E+00">
                  <c:v>8.7699399999999997E-2</c:v>
                </c:pt>
                <c:pt idx="216" formatCode="0.00E+00">
                  <c:v>8.7280300000000005E-2</c:v>
                </c:pt>
                <c:pt idx="217" formatCode="0.00E+00">
                  <c:v>8.6267499999999997E-2</c:v>
                </c:pt>
                <c:pt idx="218" formatCode="0.00E+00">
                  <c:v>8.4845100000000007E-2</c:v>
                </c:pt>
                <c:pt idx="219" formatCode="0.00E+00">
                  <c:v>8.4832699999999997E-2</c:v>
                </c:pt>
                <c:pt idx="220" formatCode="0.00E+00">
                  <c:v>8.4568500000000005E-2</c:v>
                </c:pt>
                <c:pt idx="221" formatCode="0.00E+00">
                  <c:v>8.3590999999999999E-2</c:v>
                </c:pt>
                <c:pt idx="222" formatCode="0.00E+00">
                  <c:v>8.3180900000000002E-2</c:v>
                </c:pt>
                <c:pt idx="223" formatCode="0.00E+00">
                  <c:v>8.2731700000000005E-2</c:v>
                </c:pt>
                <c:pt idx="224" formatCode="0.00E+00">
                  <c:v>8.0998899999999999E-2</c:v>
                </c:pt>
                <c:pt idx="225" formatCode="0.00E+00">
                  <c:v>8.1493399999999994E-2</c:v>
                </c:pt>
                <c:pt idx="226" formatCode="0.00E+00">
                  <c:v>8.0530599999999994E-2</c:v>
                </c:pt>
                <c:pt idx="227" formatCode="0.00E+00">
                  <c:v>7.9766299999999998E-2</c:v>
                </c:pt>
                <c:pt idx="228" formatCode="0.00E+00">
                  <c:v>7.8310000000000005E-2</c:v>
                </c:pt>
                <c:pt idx="229" formatCode="0.00E+00">
                  <c:v>7.7857499999999996E-2</c:v>
                </c:pt>
                <c:pt idx="230" formatCode="0.00E+00">
                  <c:v>7.7889399999999998E-2</c:v>
                </c:pt>
                <c:pt idx="231" formatCode="0.00E+00">
                  <c:v>7.7255199999999996E-2</c:v>
                </c:pt>
                <c:pt idx="232" formatCode="0.00E+00">
                  <c:v>7.5704599999999997E-2</c:v>
                </c:pt>
                <c:pt idx="233" formatCode="0.00E+00">
                  <c:v>7.5163400000000005E-2</c:v>
                </c:pt>
                <c:pt idx="234" formatCode="0.00E+00">
                  <c:v>7.4145299999999997E-2</c:v>
                </c:pt>
                <c:pt idx="235" formatCode="0.00E+00">
                  <c:v>7.3731400000000002E-2</c:v>
                </c:pt>
                <c:pt idx="236" formatCode="0.00E+00">
                  <c:v>7.3016200000000003E-2</c:v>
                </c:pt>
                <c:pt idx="237" formatCode="0.00E+00">
                  <c:v>7.33795E-2</c:v>
                </c:pt>
                <c:pt idx="238" formatCode="0.00E+00">
                  <c:v>7.09901E-2</c:v>
                </c:pt>
                <c:pt idx="239" formatCode="0.00E+00">
                  <c:v>7.0820300000000003E-2</c:v>
                </c:pt>
                <c:pt idx="240" formatCode="0.00E+00">
                  <c:v>7.0041199999999998E-2</c:v>
                </c:pt>
                <c:pt idx="241" formatCode="0.00E+00">
                  <c:v>6.9272E-2</c:v>
                </c:pt>
                <c:pt idx="242" formatCode="0.00E+00">
                  <c:v>6.8696499999999994E-2</c:v>
                </c:pt>
                <c:pt idx="243" formatCode="0.00E+00">
                  <c:v>6.7822499999999994E-2</c:v>
                </c:pt>
                <c:pt idx="244" formatCode="0.00E+00">
                  <c:v>6.7028000000000004E-2</c:v>
                </c:pt>
                <c:pt idx="245" formatCode="0.00E+00">
                  <c:v>6.5356700000000004E-2</c:v>
                </c:pt>
                <c:pt idx="246" formatCode="0.00E+00">
                  <c:v>6.4939999999999998E-2</c:v>
                </c:pt>
                <c:pt idx="247" formatCode="0.00E+00">
                  <c:v>6.4086400000000002E-2</c:v>
                </c:pt>
                <c:pt idx="248" formatCode="0.00E+00">
                  <c:v>6.33349E-2</c:v>
                </c:pt>
                <c:pt idx="249" formatCode="0.00E+00">
                  <c:v>6.2521900000000005E-2</c:v>
                </c:pt>
                <c:pt idx="250" formatCode="0.00E+00">
                  <c:v>6.1812899999999997E-2</c:v>
                </c:pt>
                <c:pt idx="251" formatCode="0.00E+00">
                  <c:v>6.13608E-2</c:v>
                </c:pt>
                <c:pt idx="252" formatCode="0.00E+00">
                  <c:v>5.9837799999999997E-2</c:v>
                </c:pt>
                <c:pt idx="253" formatCode="0.00E+00">
                  <c:v>5.8695799999999999E-2</c:v>
                </c:pt>
                <c:pt idx="254" formatCode="0.00E+00">
                  <c:v>5.8357199999999998E-2</c:v>
                </c:pt>
                <c:pt idx="255" formatCode="0.00E+00">
                  <c:v>5.7933800000000001E-2</c:v>
                </c:pt>
                <c:pt idx="256" formatCode="0.00E+00">
                  <c:v>5.6341599999999999E-2</c:v>
                </c:pt>
                <c:pt idx="257" formatCode="0.00E+00">
                  <c:v>5.5429899999999997E-2</c:v>
                </c:pt>
                <c:pt idx="258" formatCode="0.00E+00">
                  <c:v>5.5011299999999999E-2</c:v>
                </c:pt>
                <c:pt idx="259" formatCode="0.00E+00">
                  <c:v>5.4335099999999997E-2</c:v>
                </c:pt>
                <c:pt idx="260" formatCode="0.00E+00">
                  <c:v>5.3337099999999998E-2</c:v>
                </c:pt>
                <c:pt idx="261" formatCode="0.00E+00">
                  <c:v>5.2526499999999997E-2</c:v>
                </c:pt>
                <c:pt idx="262" formatCode="0.00E+00">
                  <c:v>5.1903699999999997E-2</c:v>
                </c:pt>
                <c:pt idx="263" formatCode="0.00E+00">
                  <c:v>5.09253E-2</c:v>
                </c:pt>
                <c:pt idx="264" formatCode="0.00E+00">
                  <c:v>5.04403E-2</c:v>
                </c:pt>
                <c:pt idx="265" formatCode="0.00E+00">
                  <c:v>4.9345E-2</c:v>
                </c:pt>
                <c:pt idx="266" formatCode="0.00E+00">
                  <c:v>4.8680800000000003E-2</c:v>
                </c:pt>
                <c:pt idx="267" formatCode="0.00E+00">
                  <c:v>4.8543500000000003E-2</c:v>
                </c:pt>
                <c:pt idx="268" formatCode="0.00E+00">
                  <c:v>4.7024299999999998E-2</c:v>
                </c:pt>
                <c:pt idx="269" formatCode="0.00E+00">
                  <c:v>4.61383E-2</c:v>
                </c:pt>
                <c:pt idx="270" formatCode="0.00E+00">
                  <c:v>4.54192E-2</c:v>
                </c:pt>
                <c:pt idx="271" formatCode="0.00E+00">
                  <c:v>4.5381999999999999E-2</c:v>
                </c:pt>
                <c:pt idx="272" formatCode="0.00E+00">
                  <c:v>4.45213E-2</c:v>
                </c:pt>
                <c:pt idx="273" formatCode="0.00E+00">
                  <c:v>4.4382999999999999E-2</c:v>
                </c:pt>
                <c:pt idx="274" formatCode="0.00E+00">
                  <c:v>4.2591999999999998E-2</c:v>
                </c:pt>
                <c:pt idx="275" formatCode="0.00E+00">
                  <c:v>4.2327400000000001E-2</c:v>
                </c:pt>
                <c:pt idx="276" formatCode="0.00E+00">
                  <c:v>4.1476699999999998E-2</c:v>
                </c:pt>
                <c:pt idx="277" formatCode="0.00E+00">
                  <c:v>4.1201599999999998E-2</c:v>
                </c:pt>
                <c:pt idx="278" formatCode="0.00E+00">
                  <c:v>4.0588399999999997E-2</c:v>
                </c:pt>
                <c:pt idx="279" formatCode="0.00E+00">
                  <c:v>3.9807799999999997E-2</c:v>
                </c:pt>
                <c:pt idx="280" formatCode="0.00E+00">
                  <c:v>3.9330999999999998E-2</c:v>
                </c:pt>
                <c:pt idx="281" formatCode="0.00E+00">
                  <c:v>3.89643E-2</c:v>
                </c:pt>
                <c:pt idx="282" formatCode="0.00E+00">
                  <c:v>3.8522199999999999E-2</c:v>
                </c:pt>
                <c:pt idx="283" formatCode="0.00E+00">
                  <c:v>3.76253E-2</c:v>
                </c:pt>
                <c:pt idx="284" formatCode="0.00E+00">
                  <c:v>3.7178500000000003E-2</c:v>
                </c:pt>
                <c:pt idx="285" formatCode="0.00E+00">
                  <c:v>3.6805600000000001E-2</c:v>
                </c:pt>
                <c:pt idx="286" formatCode="0.00E+00">
                  <c:v>3.6268700000000001E-2</c:v>
                </c:pt>
                <c:pt idx="287" formatCode="0.00E+00">
                  <c:v>3.5957799999999998E-2</c:v>
                </c:pt>
                <c:pt idx="288" formatCode="0.00E+00">
                  <c:v>3.5434199999999999E-2</c:v>
                </c:pt>
                <c:pt idx="289" formatCode="0.00E+00">
                  <c:v>3.4947400000000003E-2</c:v>
                </c:pt>
                <c:pt idx="290" formatCode="0.00E+00">
                  <c:v>3.4405699999999997E-2</c:v>
                </c:pt>
                <c:pt idx="291" formatCode="0.00E+00">
                  <c:v>3.38573E-2</c:v>
                </c:pt>
                <c:pt idx="292" formatCode="0.00E+00">
                  <c:v>3.3545999999999999E-2</c:v>
                </c:pt>
                <c:pt idx="293" formatCode="0.00E+00">
                  <c:v>3.3409599999999998E-2</c:v>
                </c:pt>
                <c:pt idx="294" formatCode="0.00E+00">
                  <c:v>3.2575600000000003E-2</c:v>
                </c:pt>
                <c:pt idx="295" formatCode="0.00E+00">
                  <c:v>3.4091900000000001E-2</c:v>
                </c:pt>
                <c:pt idx="296" formatCode="0.00E+00">
                  <c:v>3.1933299999999998E-2</c:v>
                </c:pt>
                <c:pt idx="297" formatCode="0.00E+00">
                  <c:v>3.02014E-2</c:v>
                </c:pt>
                <c:pt idx="298" formatCode="0.00E+00">
                  <c:v>3.0944300000000001E-2</c:v>
                </c:pt>
                <c:pt idx="299" formatCode="0.00E+00">
                  <c:v>3.0973000000000001E-2</c:v>
                </c:pt>
                <c:pt idx="300" formatCode="0.00E+00">
                  <c:v>3.0680200000000001E-2</c:v>
                </c:pt>
                <c:pt idx="301" formatCode="0.00E+00">
                  <c:v>3.0144199999999999E-2</c:v>
                </c:pt>
                <c:pt idx="302" formatCode="0.00E+00">
                  <c:v>3.0042200000000002E-2</c:v>
                </c:pt>
                <c:pt idx="303" formatCode="0.00E+00">
                  <c:v>2.9908199999999999E-2</c:v>
                </c:pt>
                <c:pt idx="304" formatCode="0.00E+00">
                  <c:v>2.9062299999999999E-2</c:v>
                </c:pt>
                <c:pt idx="305" formatCode="0.00E+00">
                  <c:v>2.8954500000000001E-2</c:v>
                </c:pt>
                <c:pt idx="306" formatCode="0.00E+00">
                  <c:v>2.8805299999999999E-2</c:v>
                </c:pt>
                <c:pt idx="307" formatCode="0.00E+00">
                  <c:v>2.8544900000000002E-2</c:v>
                </c:pt>
                <c:pt idx="308" formatCode="0.00E+00">
                  <c:v>2.82817E-2</c:v>
                </c:pt>
                <c:pt idx="309" formatCode="0.00E+00">
                  <c:v>2.7938399999999999E-2</c:v>
                </c:pt>
                <c:pt idx="310" formatCode="0.00E+00">
                  <c:v>2.7559299999999998E-2</c:v>
                </c:pt>
                <c:pt idx="311" formatCode="0.00E+00">
                  <c:v>2.7431000000000001E-2</c:v>
                </c:pt>
                <c:pt idx="312" formatCode="0.00E+00">
                  <c:v>2.7086300000000001E-2</c:v>
                </c:pt>
                <c:pt idx="313" formatCode="0.00E+00">
                  <c:v>2.6807299999999999E-2</c:v>
                </c:pt>
                <c:pt idx="314" formatCode="0.00E+00">
                  <c:v>2.6638499999999999E-2</c:v>
                </c:pt>
                <c:pt idx="315" formatCode="0.00E+00">
                  <c:v>2.65355E-2</c:v>
                </c:pt>
                <c:pt idx="316" formatCode="0.00E+00">
                  <c:v>2.6139300000000001E-2</c:v>
                </c:pt>
                <c:pt idx="317" formatCode="0.00E+00">
                  <c:v>2.5952800000000002E-2</c:v>
                </c:pt>
                <c:pt idx="318" formatCode="0.00E+00">
                  <c:v>2.57287E-2</c:v>
                </c:pt>
                <c:pt idx="319" formatCode="0.00E+00">
                  <c:v>2.5426899999999999E-2</c:v>
                </c:pt>
                <c:pt idx="320" formatCode="0.00E+00">
                  <c:v>2.5463599999999999E-2</c:v>
                </c:pt>
                <c:pt idx="321" formatCode="0.00E+00">
                  <c:v>2.5239899999999999E-2</c:v>
                </c:pt>
                <c:pt idx="322" formatCode="0.00E+00">
                  <c:v>2.4929E-2</c:v>
                </c:pt>
                <c:pt idx="323" formatCode="0.00E+00">
                  <c:v>2.47841E-2</c:v>
                </c:pt>
                <c:pt idx="324" formatCode="0.00E+00">
                  <c:v>2.4657700000000001E-2</c:v>
                </c:pt>
                <c:pt idx="325" formatCode="0.00E+00">
                  <c:v>2.4426E-2</c:v>
                </c:pt>
                <c:pt idx="326" formatCode="0.00E+00">
                  <c:v>2.4331100000000001E-2</c:v>
                </c:pt>
                <c:pt idx="327" formatCode="0.00E+00">
                  <c:v>2.3885699999999999E-2</c:v>
                </c:pt>
                <c:pt idx="328" formatCode="0.00E+00">
                  <c:v>2.3877099999999998E-2</c:v>
                </c:pt>
                <c:pt idx="329" formatCode="0.00E+00">
                  <c:v>2.37045E-2</c:v>
                </c:pt>
                <c:pt idx="330" formatCode="0.00E+00">
                  <c:v>2.3428000000000001E-2</c:v>
                </c:pt>
                <c:pt idx="331" formatCode="0.00E+00">
                  <c:v>2.3324000000000001E-2</c:v>
                </c:pt>
                <c:pt idx="332" formatCode="0.00E+00">
                  <c:v>2.3153300000000002E-2</c:v>
                </c:pt>
                <c:pt idx="333" formatCode="0.00E+00">
                  <c:v>2.3109899999999999E-2</c:v>
                </c:pt>
                <c:pt idx="334" formatCode="0.00E+00">
                  <c:v>2.2868599999999999E-2</c:v>
                </c:pt>
                <c:pt idx="335" formatCode="0.00E+00">
                  <c:v>2.2705099999999999E-2</c:v>
                </c:pt>
                <c:pt idx="336" formatCode="0.00E+00">
                  <c:v>2.2594E-2</c:v>
                </c:pt>
                <c:pt idx="337" formatCode="0.00E+00">
                  <c:v>2.23479E-2</c:v>
                </c:pt>
                <c:pt idx="338" formatCode="0.00E+00">
                  <c:v>2.22416E-2</c:v>
                </c:pt>
                <c:pt idx="339" formatCode="0.00E+00">
                  <c:v>2.2027000000000001E-2</c:v>
                </c:pt>
                <c:pt idx="340" formatCode="0.00E+00">
                  <c:v>2.1926899999999999E-2</c:v>
                </c:pt>
                <c:pt idx="341" formatCode="0.00E+00">
                  <c:v>2.1733800000000001E-2</c:v>
                </c:pt>
                <c:pt idx="342" formatCode="0.00E+00">
                  <c:v>2.1474400000000001E-2</c:v>
                </c:pt>
                <c:pt idx="343" formatCode="0.00E+00">
                  <c:v>2.1411900000000001E-2</c:v>
                </c:pt>
                <c:pt idx="344" formatCode="0.00E+00">
                  <c:v>2.1187299999999999E-2</c:v>
                </c:pt>
                <c:pt idx="345" formatCode="0.00E+00">
                  <c:v>2.0916000000000001E-2</c:v>
                </c:pt>
                <c:pt idx="346" formatCode="0.00E+00">
                  <c:v>2.09622E-2</c:v>
                </c:pt>
                <c:pt idx="347" formatCode="0.00E+00">
                  <c:v>2.0709000000000002E-2</c:v>
                </c:pt>
                <c:pt idx="348" formatCode="0.00E+00">
                  <c:v>2.05364E-2</c:v>
                </c:pt>
                <c:pt idx="349" formatCode="0.00E+00">
                  <c:v>2.0468199999999999E-2</c:v>
                </c:pt>
                <c:pt idx="350" formatCode="0.00E+00">
                  <c:v>2.0294199999999998E-2</c:v>
                </c:pt>
                <c:pt idx="351" formatCode="0.00E+00">
                  <c:v>2.01187E-2</c:v>
                </c:pt>
                <c:pt idx="352" formatCode="0.00E+00">
                  <c:v>2.0008100000000001E-2</c:v>
                </c:pt>
                <c:pt idx="353" formatCode="0.00E+00">
                  <c:v>1.9713399999999999E-2</c:v>
                </c:pt>
                <c:pt idx="354" formatCode="0.00E+00">
                  <c:v>1.9507400000000001E-2</c:v>
                </c:pt>
                <c:pt idx="355" formatCode="0.00E+00">
                  <c:v>1.94678E-2</c:v>
                </c:pt>
                <c:pt idx="356" formatCode="0.00E+00">
                  <c:v>1.9183200000000001E-2</c:v>
                </c:pt>
                <c:pt idx="357" formatCode="0.00E+00">
                  <c:v>1.90058E-2</c:v>
                </c:pt>
                <c:pt idx="358" formatCode="0.00E+00">
                  <c:v>1.8813099999999999E-2</c:v>
                </c:pt>
                <c:pt idx="359" formatCode="0.00E+00">
                  <c:v>1.8651000000000001E-2</c:v>
                </c:pt>
                <c:pt idx="360" formatCode="0.00E+00">
                  <c:v>1.8519399999999998E-2</c:v>
                </c:pt>
                <c:pt idx="361" formatCode="0.00E+00">
                  <c:v>1.8179399999999998E-2</c:v>
                </c:pt>
                <c:pt idx="362" formatCode="0.00E+00">
                  <c:v>1.81055E-2</c:v>
                </c:pt>
                <c:pt idx="363" formatCode="0.00E+00">
                  <c:v>1.7961999999999999E-2</c:v>
                </c:pt>
                <c:pt idx="364" formatCode="0.00E+00">
                  <c:v>1.7769799999999999E-2</c:v>
                </c:pt>
                <c:pt idx="365" formatCode="0.00E+00">
                  <c:v>1.7556700000000001E-2</c:v>
                </c:pt>
                <c:pt idx="366" formatCode="0.00E+00">
                  <c:v>1.7418400000000001E-2</c:v>
                </c:pt>
                <c:pt idx="367" formatCode="0.00E+00">
                  <c:v>1.7110799999999999E-2</c:v>
                </c:pt>
                <c:pt idx="368" formatCode="0.00E+00">
                  <c:v>1.7053100000000002E-2</c:v>
                </c:pt>
                <c:pt idx="369" formatCode="0.00E+00">
                  <c:v>1.6818E-2</c:v>
                </c:pt>
                <c:pt idx="370" formatCode="0.00E+00">
                  <c:v>1.6741300000000001E-2</c:v>
                </c:pt>
                <c:pt idx="371" formatCode="0.00E+00">
                  <c:v>1.64838E-2</c:v>
                </c:pt>
                <c:pt idx="372" formatCode="0.00E+00">
                  <c:v>1.6405599999999999E-2</c:v>
                </c:pt>
                <c:pt idx="373" formatCode="0.00E+00">
                  <c:v>1.6201500000000001E-2</c:v>
                </c:pt>
                <c:pt idx="374" formatCode="0.00E+00">
                  <c:v>1.59645E-2</c:v>
                </c:pt>
                <c:pt idx="375" formatCode="0.00E+00">
                  <c:v>1.5891599999999999E-2</c:v>
                </c:pt>
                <c:pt idx="376" formatCode="0.00E+00">
                  <c:v>1.57523E-2</c:v>
                </c:pt>
                <c:pt idx="377" formatCode="0.00E+00">
                  <c:v>1.5657399999999998E-2</c:v>
                </c:pt>
                <c:pt idx="378" formatCode="0.00E+00">
                  <c:v>1.54862E-2</c:v>
                </c:pt>
                <c:pt idx="379" formatCode="0.00E+00">
                  <c:v>1.54328E-2</c:v>
                </c:pt>
                <c:pt idx="380" formatCode="0.00E+00">
                  <c:v>1.52059E-2</c:v>
                </c:pt>
                <c:pt idx="381" formatCode="0.00E+00">
                  <c:v>1.49512E-2</c:v>
                </c:pt>
                <c:pt idx="382" formatCode="0.00E+00">
                  <c:v>1.48816E-2</c:v>
                </c:pt>
                <c:pt idx="383" formatCode="0.00E+00">
                  <c:v>1.49908E-2</c:v>
                </c:pt>
                <c:pt idx="384" formatCode="0.00E+00">
                  <c:v>1.4490100000000001E-2</c:v>
                </c:pt>
                <c:pt idx="385" formatCode="0.00E+00">
                  <c:v>1.44625E-2</c:v>
                </c:pt>
                <c:pt idx="386" formatCode="0.00E+00">
                  <c:v>1.4434799999999999E-2</c:v>
                </c:pt>
                <c:pt idx="387" formatCode="0.00E+00">
                  <c:v>1.4377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F4C-42A3-927D-B7CB08448657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7!$A$2:$A$464</c:f>
              <c:numCache>
                <c:formatCode>General</c:formatCode>
                <c:ptCount val="4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</c:numCache>
            </c:numRef>
          </c:xVal>
          <c:yVal>
            <c:numRef>
              <c:f>Sheet7!$B$2:$B$531</c:f>
              <c:numCache>
                <c:formatCode>General</c:formatCode>
                <c:ptCount val="530"/>
                <c:pt idx="0">
                  <c:v>-0.63084300000000004</c:v>
                </c:pt>
                <c:pt idx="1">
                  <c:v>-0.99293100000000001</c:v>
                </c:pt>
                <c:pt idx="2">
                  <c:v>-1.2571600000000001</c:v>
                </c:pt>
                <c:pt idx="3">
                  <c:v>-0.58540499999999995</c:v>
                </c:pt>
                <c:pt idx="4">
                  <c:v>-1.12141</c:v>
                </c:pt>
                <c:pt idx="5">
                  <c:v>-0.85253299999999999</c:v>
                </c:pt>
                <c:pt idx="6">
                  <c:v>-0.73194700000000001</c:v>
                </c:pt>
                <c:pt idx="7">
                  <c:v>-1.4597899999999999</c:v>
                </c:pt>
                <c:pt idx="8">
                  <c:v>-1.13741</c:v>
                </c:pt>
                <c:pt idx="9">
                  <c:v>-0.62578199999999995</c:v>
                </c:pt>
                <c:pt idx="10">
                  <c:v>-1.0106599999999999</c:v>
                </c:pt>
                <c:pt idx="11">
                  <c:v>-1.1313800000000001</c:v>
                </c:pt>
                <c:pt idx="12">
                  <c:v>-1.16191</c:v>
                </c:pt>
                <c:pt idx="13">
                  <c:v>-1.00865</c:v>
                </c:pt>
                <c:pt idx="14">
                  <c:v>-1.35205</c:v>
                </c:pt>
                <c:pt idx="15">
                  <c:v>-0.79998899999999995</c:v>
                </c:pt>
                <c:pt idx="16">
                  <c:v>-1.35154</c:v>
                </c:pt>
                <c:pt idx="17">
                  <c:v>-0.88845399999999997</c:v>
                </c:pt>
                <c:pt idx="18">
                  <c:v>-1.06037</c:v>
                </c:pt>
                <c:pt idx="19">
                  <c:v>-1.2090099999999999</c:v>
                </c:pt>
                <c:pt idx="20">
                  <c:v>-0.75117599999999995</c:v>
                </c:pt>
                <c:pt idx="21">
                  <c:v>-0.92370799999999997</c:v>
                </c:pt>
                <c:pt idx="22">
                  <c:v>-1.49959</c:v>
                </c:pt>
                <c:pt idx="23">
                  <c:v>-1.2125300000000001</c:v>
                </c:pt>
                <c:pt idx="24">
                  <c:v>-1.1760900000000001</c:v>
                </c:pt>
                <c:pt idx="25">
                  <c:v>-0.96615200000000001</c:v>
                </c:pt>
                <c:pt idx="26">
                  <c:v>-0.75714599999999999</c:v>
                </c:pt>
                <c:pt idx="27">
                  <c:v>-0.37811499999999998</c:v>
                </c:pt>
                <c:pt idx="28">
                  <c:v>-1.1708099999999999</c:v>
                </c:pt>
                <c:pt idx="29">
                  <c:v>-0.77256599999999997</c:v>
                </c:pt>
                <c:pt idx="30">
                  <c:v>-1.05263</c:v>
                </c:pt>
                <c:pt idx="31">
                  <c:v>-0.61921199999999998</c:v>
                </c:pt>
                <c:pt idx="32">
                  <c:v>-1.00474</c:v>
                </c:pt>
                <c:pt idx="33">
                  <c:v>-0.65163099999999996</c:v>
                </c:pt>
                <c:pt idx="34">
                  <c:v>-0.87030600000000002</c:v>
                </c:pt>
                <c:pt idx="35">
                  <c:v>-1.53745</c:v>
                </c:pt>
                <c:pt idx="36">
                  <c:v>-1.4030400000000001</c:v>
                </c:pt>
                <c:pt idx="37">
                  <c:v>-1.35527</c:v>
                </c:pt>
                <c:pt idx="38">
                  <c:v>-0.98214100000000004</c:v>
                </c:pt>
                <c:pt idx="39">
                  <c:v>-0.75602800000000003</c:v>
                </c:pt>
                <c:pt idx="40">
                  <c:v>-1.04027</c:v>
                </c:pt>
                <c:pt idx="41">
                  <c:v>-0.95403000000000004</c:v>
                </c:pt>
                <c:pt idx="42">
                  <c:v>-0.52616499999999999</c:v>
                </c:pt>
                <c:pt idx="43">
                  <c:v>-1.1267400000000001</c:v>
                </c:pt>
                <c:pt idx="44">
                  <c:v>-1.3279099999999999</c:v>
                </c:pt>
                <c:pt idx="45">
                  <c:v>-0.59485100000000002</c:v>
                </c:pt>
                <c:pt idx="46">
                  <c:v>-1.1814199999999999</c:v>
                </c:pt>
                <c:pt idx="47">
                  <c:v>-1.36172</c:v>
                </c:pt>
                <c:pt idx="48">
                  <c:v>-0.81154700000000002</c:v>
                </c:pt>
                <c:pt idx="49">
                  <c:v>-0.546929</c:v>
                </c:pt>
                <c:pt idx="50">
                  <c:v>-0.993004</c:v>
                </c:pt>
                <c:pt idx="51">
                  <c:v>-1.49773</c:v>
                </c:pt>
                <c:pt idx="52">
                  <c:v>-0.94989199999999996</c:v>
                </c:pt>
                <c:pt idx="53">
                  <c:v>-0.77686699999999997</c:v>
                </c:pt>
                <c:pt idx="54">
                  <c:v>-0.59986200000000001</c:v>
                </c:pt>
                <c:pt idx="55">
                  <c:v>-0.54438699999999995</c:v>
                </c:pt>
                <c:pt idx="56">
                  <c:v>-0.489813</c:v>
                </c:pt>
                <c:pt idx="57">
                  <c:v>-1.01877</c:v>
                </c:pt>
                <c:pt idx="58">
                  <c:v>-0.28978900000000002</c:v>
                </c:pt>
                <c:pt idx="59">
                  <c:v>-0.31659399999999999</c:v>
                </c:pt>
                <c:pt idx="60">
                  <c:v>-0.73997500000000005</c:v>
                </c:pt>
                <c:pt idx="61">
                  <c:v>-0.47884700000000002</c:v>
                </c:pt>
                <c:pt idx="62">
                  <c:v>-0.66382300000000005</c:v>
                </c:pt>
                <c:pt idx="63">
                  <c:v>-0.11308</c:v>
                </c:pt>
                <c:pt idx="64">
                  <c:v>-0.31417800000000001</c:v>
                </c:pt>
                <c:pt idx="65">
                  <c:v>-0.184888</c:v>
                </c:pt>
                <c:pt idx="66" formatCode="0.00E+00">
                  <c:v>-8.4910899999999997E-2</c:v>
                </c:pt>
                <c:pt idx="67">
                  <c:v>0.190466</c:v>
                </c:pt>
                <c:pt idx="68">
                  <c:v>0.50735200000000003</c:v>
                </c:pt>
                <c:pt idx="69">
                  <c:v>0.81287200000000004</c:v>
                </c:pt>
                <c:pt idx="70">
                  <c:v>1.2861800000000001</c:v>
                </c:pt>
                <c:pt idx="71">
                  <c:v>1.57982</c:v>
                </c:pt>
                <c:pt idx="72">
                  <c:v>2.0297399999999999</c:v>
                </c:pt>
                <c:pt idx="73">
                  <c:v>2.23203</c:v>
                </c:pt>
                <c:pt idx="74">
                  <c:v>1.9513100000000001</c:v>
                </c:pt>
                <c:pt idx="75">
                  <c:v>2.0161199999999999</c:v>
                </c:pt>
                <c:pt idx="76">
                  <c:v>1.81423</c:v>
                </c:pt>
                <c:pt idx="77">
                  <c:v>1.8338700000000001</c:v>
                </c:pt>
                <c:pt idx="78">
                  <c:v>1.7326600000000001</c:v>
                </c:pt>
                <c:pt idx="79">
                  <c:v>1.7661100000000001</c:v>
                </c:pt>
                <c:pt idx="80">
                  <c:v>1.7517</c:v>
                </c:pt>
                <c:pt idx="81">
                  <c:v>1.74163</c:v>
                </c:pt>
                <c:pt idx="82">
                  <c:v>1.78921</c:v>
                </c:pt>
                <c:pt idx="83">
                  <c:v>1.80793</c:v>
                </c:pt>
                <c:pt idx="84">
                  <c:v>1.7428600000000001</c:v>
                </c:pt>
                <c:pt idx="85">
                  <c:v>1.7058500000000001</c:v>
                </c:pt>
                <c:pt idx="86">
                  <c:v>1.7163200000000001</c:v>
                </c:pt>
                <c:pt idx="87">
                  <c:v>1.7041599999999999</c:v>
                </c:pt>
                <c:pt idx="88">
                  <c:v>1.68388</c:v>
                </c:pt>
                <c:pt idx="89">
                  <c:v>1.7270000000000001</c:v>
                </c:pt>
                <c:pt idx="90">
                  <c:v>1.67056</c:v>
                </c:pt>
                <c:pt idx="91">
                  <c:v>1.6207199999999999</c:v>
                </c:pt>
                <c:pt idx="92">
                  <c:v>1.5892299999999999</c:v>
                </c:pt>
                <c:pt idx="93">
                  <c:v>1.54708</c:v>
                </c:pt>
                <c:pt idx="94">
                  <c:v>1.51498</c:v>
                </c:pt>
                <c:pt idx="95">
                  <c:v>1.47641</c:v>
                </c:pt>
                <c:pt idx="96">
                  <c:v>1.43892</c:v>
                </c:pt>
                <c:pt idx="97">
                  <c:v>1.4064099999999999</c:v>
                </c:pt>
                <c:pt idx="98">
                  <c:v>1.3829100000000001</c:v>
                </c:pt>
                <c:pt idx="99">
                  <c:v>1.3472200000000001</c:v>
                </c:pt>
                <c:pt idx="100">
                  <c:v>1.3143100000000001</c:v>
                </c:pt>
                <c:pt idx="101">
                  <c:v>1.28895</c:v>
                </c:pt>
                <c:pt idx="102">
                  <c:v>1.2454400000000001</c:v>
                </c:pt>
                <c:pt idx="103">
                  <c:v>1.1996100000000001</c:v>
                </c:pt>
                <c:pt idx="104">
                  <c:v>1.16886</c:v>
                </c:pt>
                <c:pt idx="105">
                  <c:v>1.1324399999999999</c:v>
                </c:pt>
                <c:pt idx="106">
                  <c:v>1.09531</c:v>
                </c:pt>
                <c:pt idx="107">
                  <c:v>1.0682199999999999</c:v>
                </c:pt>
                <c:pt idx="108">
                  <c:v>1.0346599999999999</c:v>
                </c:pt>
                <c:pt idx="109">
                  <c:v>0.99957499999999999</c:v>
                </c:pt>
                <c:pt idx="110">
                  <c:v>0.96473799999999998</c:v>
                </c:pt>
                <c:pt idx="111">
                  <c:v>0.93971300000000002</c:v>
                </c:pt>
                <c:pt idx="112">
                  <c:v>0.90418100000000001</c:v>
                </c:pt>
                <c:pt idx="113">
                  <c:v>0.87652699999999995</c:v>
                </c:pt>
                <c:pt idx="114">
                  <c:v>0.85569499999999998</c:v>
                </c:pt>
                <c:pt idx="115">
                  <c:v>0.82687200000000005</c:v>
                </c:pt>
                <c:pt idx="116">
                  <c:v>0.80115800000000004</c:v>
                </c:pt>
                <c:pt idx="117">
                  <c:v>0.77749400000000002</c:v>
                </c:pt>
                <c:pt idx="118">
                  <c:v>0.75663400000000003</c:v>
                </c:pt>
                <c:pt idx="119">
                  <c:v>0.73480599999999996</c:v>
                </c:pt>
                <c:pt idx="120">
                  <c:v>0.71129500000000001</c:v>
                </c:pt>
                <c:pt idx="121">
                  <c:v>0.69443100000000002</c:v>
                </c:pt>
                <c:pt idx="122">
                  <c:v>0.67238299999999995</c:v>
                </c:pt>
                <c:pt idx="123">
                  <c:v>0.65511200000000003</c:v>
                </c:pt>
                <c:pt idx="124">
                  <c:v>0.63760899999999998</c:v>
                </c:pt>
                <c:pt idx="125">
                  <c:v>0.62160400000000005</c:v>
                </c:pt>
                <c:pt idx="126">
                  <c:v>0.60833700000000002</c:v>
                </c:pt>
                <c:pt idx="127">
                  <c:v>0.59417299999999995</c:v>
                </c:pt>
                <c:pt idx="128">
                  <c:v>0.58047199999999999</c:v>
                </c:pt>
                <c:pt idx="129">
                  <c:v>0.569828</c:v>
                </c:pt>
                <c:pt idx="130">
                  <c:v>0.55898800000000004</c:v>
                </c:pt>
                <c:pt idx="131">
                  <c:v>0.54752900000000004</c:v>
                </c:pt>
                <c:pt idx="132">
                  <c:v>0.53563000000000005</c:v>
                </c:pt>
                <c:pt idx="133">
                  <c:v>0.52633200000000002</c:v>
                </c:pt>
                <c:pt idx="134">
                  <c:v>0.51577499999999998</c:v>
                </c:pt>
                <c:pt idx="135">
                  <c:v>0.502695</c:v>
                </c:pt>
                <c:pt idx="136">
                  <c:v>0.49126500000000001</c:v>
                </c:pt>
                <c:pt idx="137">
                  <c:v>0.48093399999999997</c:v>
                </c:pt>
                <c:pt idx="138">
                  <c:v>0.46984599999999999</c:v>
                </c:pt>
                <c:pt idx="139">
                  <c:v>0.457339</c:v>
                </c:pt>
                <c:pt idx="140">
                  <c:v>0.44617299999999999</c:v>
                </c:pt>
                <c:pt idx="141">
                  <c:v>0.43513200000000002</c:v>
                </c:pt>
                <c:pt idx="142">
                  <c:v>0.42325200000000002</c:v>
                </c:pt>
                <c:pt idx="143">
                  <c:v>0.413246</c:v>
                </c:pt>
                <c:pt idx="144">
                  <c:v>0.40055099999999999</c:v>
                </c:pt>
                <c:pt idx="145">
                  <c:v>0.38862600000000003</c:v>
                </c:pt>
                <c:pt idx="146">
                  <c:v>0.37745600000000001</c:v>
                </c:pt>
                <c:pt idx="147">
                  <c:v>0.36538900000000002</c:v>
                </c:pt>
                <c:pt idx="148">
                  <c:v>0.35278999999999999</c:v>
                </c:pt>
                <c:pt idx="149">
                  <c:v>0.33989000000000003</c:v>
                </c:pt>
                <c:pt idx="150">
                  <c:v>0.32731500000000002</c:v>
                </c:pt>
                <c:pt idx="151">
                  <c:v>0.314855</c:v>
                </c:pt>
                <c:pt idx="152">
                  <c:v>0.303203</c:v>
                </c:pt>
                <c:pt idx="153">
                  <c:v>0.29012300000000002</c:v>
                </c:pt>
                <c:pt idx="154">
                  <c:v>0.278111</c:v>
                </c:pt>
                <c:pt idx="155">
                  <c:v>0.26650499999999999</c:v>
                </c:pt>
                <c:pt idx="156">
                  <c:v>0.25436300000000001</c:v>
                </c:pt>
                <c:pt idx="157">
                  <c:v>0.24326800000000001</c:v>
                </c:pt>
                <c:pt idx="158">
                  <c:v>0.23167399999999999</c:v>
                </c:pt>
                <c:pt idx="159">
                  <c:v>0.221002</c:v>
                </c:pt>
                <c:pt idx="160">
                  <c:v>0.210373</c:v>
                </c:pt>
                <c:pt idx="161">
                  <c:v>0.19997799999999999</c:v>
                </c:pt>
                <c:pt idx="162">
                  <c:v>0.19066</c:v>
                </c:pt>
                <c:pt idx="163">
                  <c:v>0.18171999999999999</c:v>
                </c:pt>
                <c:pt idx="164">
                  <c:v>0.17452899999999999</c:v>
                </c:pt>
                <c:pt idx="165">
                  <c:v>0.167017</c:v>
                </c:pt>
                <c:pt idx="166">
                  <c:v>0.16031400000000001</c:v>
                </c:pt>
                <c:pt idx="167">
                  <c:v>0.15539600000000001</c:v>
                </c:pt>
                <c:pt idx="168">
                  <c:v>0.15157000000000001</c:v>
                </c:pt>
                <c:pt idx="169">
                  <c:v>0.14780299999999999</c:v>
                </c:pt>
                <c:pt idx="170">
                  <c:v>0.14366300000000001</c:v>
                </c:pt>
                <c:pt idx="171">
                  <c:v>0.13828299999999999</c:v>
                </c:pt>
                <c:pt idx="172">
                  <c:v>0.13245399999999999</c:v>
                </c:pt>
                <c:pt idx="173">
                  <c:v>0.127278</c:v>
                </c:pt>
                <c:pt idx="174">
                  <c:v>0.12764900000000001</c:v>
                </c:pt>
                <c:pt idx="175">
                  <c:v>0.127804</c:v>
                </c:pt>
                <c:pt idx="176">
                  <c:v>0.12696299999999999</c:v>
                </c:pt>
                <c:pt idx="177">
                  <c:v>0.124678</c:v>
                </c:pt>
                <c:pt idx="178">
                  <c:v>0.121479</c:v>
                </c:pt>
                <c:pt idx="179">
                  <c:v>0.117939</c:v>
                </c:pt>
                <c:pt idx="180">
                  <c:v>0.116116</c:v>
                </c:pt>
                <c:pt idx="181">
                  <c:v>0.11426699999999999</c:v>
                </c:pt>
                <c:pt idx="182">
                  <c:v>0.112023</c:v>
                </c:pt>
                <c:pt idx="183">
                  <c:v>0.110554</c:v>
                </c:pt>
                <c:pt idx="184">
                  <c:v>0.10987</c:v>
                </c:pt>
                <c:pt idx="185">
                  <c:v>0.108671</c:v>
                </c:pt>
                <c:pt idx="186">
                  <c:v>0.10675800000000001</c:v>
                </c:pt>
                <c:pt idx="187">
                  <c:v>0.106408</c:v>
                </c:pt>
                <c:pt idx="188">
                  <c:v>0.10437200000000001</c:v>
                </c:pt>
                <c:pt idx="189">
                  <c:v>0.103571</c:v>
                </c:pt>
                <c:pt idx="190">
                  <c:v>0.102427</c:v>
                </c:pt>
                <c:pt idx="191">
                  <c:v>0.102113</c:v>
                </c:pt>
                <c:pt idx="192">
                  <c:v>0.103397</c:v>
                </c:pt>
                <c:pt idx="193">
                  <c:v>0.101871</c:v>
                </c:pt>
                <c:pt idx="194">
                  <c:v>0.101339</c:v>
                </c:pt>
                <c:pt idx="195">
                  <c:v>0.100872</c:v>
                </c:pt>
                <c:pt idx="196">
                  <c:v>0.10023799999999999</c:v>
                </c:pt>
                <c:pt idx="197" formatCode="0.00E+00">
                  <c:v>9.9538299999999996E-2</c:v>
                </c:pt>
                <c:pt idx="198" formatCode="0.00E+00">
                  <c:v>9.8757700000000004E-2</c:v>
                </c:pt>
                <c:pt idx="199" formatCode="0.00E+00">
                  <c:v>9.7618099999999999E-2</c:v>
                </c:pt>
                <c:pt idx="200" formatCode="0.00E+00">
                  <c:v>9.68971E-2</c:v>
                </c:pt>
                <c:pt idx="201" formatCode="0.00E+00">
                  <c:v>9.6710699999999997E-2</c:v>
                </c:pt>
                <c:pt idx="202" formatCode="0.00E+00">
                  <c:v>9.5877599999999993E-2</c:v>
                </c:pt>
                <c:pt idx="203" formatCode="0.00E+00">
                  <c:v>9.5433199999999996E-2</c:v>
                </c:pt>
                <c:pt idx="204" formatCode="0.00E+00">
                  <c:v>9.4628299999999999E-2</c:v>
                </c:pt>
                <c:pt idx="205" formatCode="0.00E+00">
                  <c:v>9.3451999999999993E-2</c:v>
                </c:pt>
                <c:pt idx="206" formatCode="0.00E+00">
                  <c:v>9.3260800000000005E-2</c:v>
                </c:pt>
                <c:pt idx="207" formatCode="0.00E+00">
                  <c:v>9.3081499999999998E-2</c:v>
                </c:pt>
                <c:pt idx="208" formatCode="0.00E+00">
                  <c:v>9.2310900000000001E-2</c:v>
                </c:pt>
                <c:pt idx="209" formatCode="0.00E+00">
                  <c:v>9.18374E-2</c:v>
                </c:pt>
                <c:pt idx="210" formatCode="0.00E+00">
                  <c:v>9.08022E-2</c:v>
                </c:pt>
                <c:pt idx="211" formatCode="0.00E+00">
                  <c:v>9.0591900000000003E-2</c:v>
                </c:pt>
                <c:pt idx="212" formatCode="0.00E+00">
                  <c:v>8.9913800000000002E-2</c:v>
                </c:pt>
                <c:pt idx="213" formatCode="0.00E+00">
                  <c:v>8.9425599999999994E-2</c:v>
                </c:pt>
                <c:pt idx="214" formatCode="0.00E+00">
                  <c:v>8.8979199999999994E-2</c:v>
                </c:pt>
                <c:pt idx="215" formatCode="0.00E+00">
                  <c:v>8.8635000000000005E-2</c:v>
                </c:pt>
                <c:pt idx="216" formatCode="0.00E+00">
                  <c:v>8.8469999999999993E-2</c:v>
                </c:pt>
                <c:pt idx="217" formatCode="0.00E+00">
                  <c:v>8.7219199999999997E-2</c:v>
                </c:pt>
                <c:pt idx="218" formatCode="0.00E+00">
                  <c:v>8.5897899999999999E-2</c:v>
                </c:pt>
                <c:pt idx="219" formatCode="0.00E+00">
                  <c:v>8.5747199999999996E-2</c:v>
                </c:pt>
                <c:pt idx="220" formatCode="0.00E+00">
                  <c:v>8.5549399999999998E-2</c:v>
                </c:pt>
                <c:pt idx="221" formatCode="0.00E+00">
                  <c:v>8.4940000000000002E-2</c:v>
                </c:pt>
                <c:pt idx="222" formatCode="0.00E+00">
                  <c:v>8.4155999999999995E-2</c:v>
                </c:pt>
                <c:pt idx="223" formatCode="0.00E+00">
                  <c:v>8.3966299999999994E-2</c:v>
                </c:pt>
                <c:pt idx="224" formatCode="0.00E+00">
                  <c:v>8.2241099999999998E-2</c:v>
                </c:pt>
                <c:pt idx="225" formatCode="0.00E+00">
                  <c:v>8.2233399999999998E-2</c:v>
                </c:pt>
                <c:pt idx="226" formatCode="0.00E+00">
                  <c:v>8.1744200000000003E-2</c:v>
                </c:pt>
                <c:pt idx="227" formatCode="0.00E+00">
                  <c:v>8.1434199999999998E-2</c:v>
                </c:pt>
                <c:pt idx="228" formatCode="0.00E+00">
                  <c:v>7.9797300000000002E-2</c:v>
                </c:pt>
                <c:pt idx="229" formatCode="0.00E+00">
                  <c:v>7.9281799999999999E-2</c:v>
                </c:pt>
                <c:pt idx="230" formatCode="0.00E+00">
                  <c:v>7.9191700000000004E-2</c:v>
                </c:pt>
                <c:pt idx="231" formatCode="0.00E+00">
                  <c:v>7.8342400000000006E-2</c:v>
                </c:pt>
                <c:pt idx="232" formatCode="0.00E+00">
                  <c:v>7.6573799999999997E-2</c:v>
                </c:pt>
                <c:pt idx="233" formatCode="0.00E+00">
                  <c:v>7.6940099999999997E-2</c:v>
                </c:pt>
                <c:pt idx="234" formatCode="0.00E+00">
                  <c:v>7.5568700000000003E-2</c:v>
                </c:pt>
                <c:pt idx="235" formatCode="0.00E+00">
                  <c:v>7.4746599999999996E-2</c:v>
                </c:pt>
                <c:pt idx="236" formatCode="0.00E+00">
                  <c:v>7.42588E-2</c:v>
                </c:pt>
                <c:pt idx="237" formatCode="0.00E+00">
                  <c:v>7.43732E-2</c:v>
                </c:pt>
                <c:pt idx="238" formatCode="0.00E+00">
                  <c:v>7.2159299999999996E-2</c:v>
                </c:pt>
                <c:pt idx="239" formatCode="0.00E+00">
                  <c:v>7.1761599999999995E-2</c:v>
                </c:pt>
                <c:pt idx="240" formatCode="0.00E+00">
                  <c:v>7.1804999999999994E-2</c:v>
                </c:pt>
                <c:pt idx="241" formatCode="0.00E+00">
                  <c:v>7.0650099999999993E-2</c:v>
                </c:pt>
                <c:pt idx="242" formatCode="0.00E+00">
                  <c:v>7.0071700000000001E-2</c:v>
                </c:pt>
                <c:pt idx="243" formatCode="0.00E+00">
                  <c:v>6.9271600000000003E-2</c:v>
                </c:pt>
                <c:pt idx="244" formatCode="0.00E+00">
                  <c:v>6.8411399999999997E-2</c:v>
                </c:pt>
                <c:pt idx="245" formatCode="0.00E+00">
                  <c:v>6.6855399999999995E-2</c:v>
                </c:pt>
                <c:pt idx="246" formatCode="0.00E+00">
                  <c:v>6.6492999999999997E-2</c:v>
                </c:pt>
                <c:pt idx="247" formatCode="0.00E+00">
                  <c:v>6.55332E-2</c:v>
                </c:pt>
                <c:pt idx="248" formatCode="0.00E+00">
                  <c:v>6.4839400000000005E-2</c:v>
                </c:pt>
                <c:pt idx="249" formatCode="0.00E+00">
                  <c:v>6.3996800000000006E-2</c:v>
                </c:pt>
                <c:pt idx="250" formatCode="0.00E+00">
                  <c:v>6.3114600000000007E-2</c:v>
                </c:pt>
                <c:pt idx="251" formatCode="0.00E+00">
                  <c:v>6.2835199999999994E-2</c:v>
                </c:pt>
                <c:pt idx="252" formatCode="0.00E+00">
                  <c:v>6.1373700000000003E-2</c:v>
                </c:pt>
                <c:pt idx="253" formatCode="0.00E+00">
                  <c:v>6.0190199999999999E-2</c:v>
                </c:pt>
                <c:pt idx="254" formatCode="0.00E+00">
                  <c:v>5.9883100000000002E-2</c:v>
                </c:pt>
                <c:pt idx="255" formatCode="0.00E+00">
                  <c:v>5.9404400000000003E-2</c:v>
                </c:pt>
                <c:pt idx="256" formatCode="0.00E+00">
                  <c:v>5.8021999999999997E-2</c:v>
                </c:pt>
                <c:pt idx="257" formatCode="0.00E+00">
                  <c:v>5.7072600000000001E-2</c:v>
                </c:pt>
                <c:pt idx="258" formatCode="0.00E+00">
                  <c:v>5.6788400000000003E-2</c:v>
                </c:pt>
                <c:pt idx="259" formatCode="0.00E+00">
                  <c:v>5.5765200000000001E-2</c:v>
                </c:pt>
                <c:pt idx="260" formatCode="0.00E+00">
                  <c:v>5.48692E-2</c:v>
                </c:pt>
                <c:pt idx="261" formatCode="0.00E+00">
                  <c:v>5.4029500000000001E-2</c:v>
                </c:pt>
                <c:pt idx="262" formatCode="0.00E+00">
                  <c:v>5.3441000000000002E-2</c:v>
                </c:pt>
                <c:pt idx="263" formatCode="0.00E+00">
                  <c:v>5.2380599999999999E-2</c:v>
                </c:pt>
                <c:pt idx="264" formatCode="0.00E+00">
                  <c:v>5.1911400000000003E-2</c:v>
                </c:pt>
                <c:pt idx="265" formatCode="0.00E+00">
                  <c:v>5.1087899999999999E-2</c:v>
                </c:pt>
                <c:pt idx="266" formatCode="0.00E+00">
                  <c:v>5.0342600000000001E-2</c:v>
                </c:pt>
                <c:pt idx="267" formatCode="0.00E+00">
                  <c:v>5.0059800000000002E-2</c:v>
                </c:pt>
                <c:pt idx="268" formatCode="0.00E+00">
                  <c:v>4.8800499999999997E-2</c:v>
                </c:pt>
                <c:pt idx="269" formatCode="0.00E+00">
                  <c:v>4.7815299999999998E-2</c:v>
                </c:pt>
                <c:pt idx="270" formatCode="0.00E+00">
                  <c:v>4.7005199999999997E-2</c:v>
                </c:pt>
                <c:pt idx="271" formatCode="0.00E+00">
                  <c:v>4.6963199999999997E-2</c:v>
                </c:pt>
                <c:pt idx="272" formatCode="0.00E+00">
                  <c:v>4.6082499999999998E-2</c:v>
                </c:pt>
                <c:pt idx="273" formatCode="0.00E+00">
                  <c:v>4.5988599999999998E-2</c:v>
                </c:pt>
                <c:pt idx="274" formatCode="0.00E+00">
                  <c:v>4.4125600000000001E-2</c:v>
                </c:pt>
                <c:pt idx="275" formatCode="0.00E+00">
                  <c:v>4.3778400000000002E-2</c:v>
                </c:pt>
                <c:pt idx="276" formatCode="0.00E+00">
                  <c:v>4.3241500000000002E-2</c:v>
                </c:pt>
                <c:pt idx="277" formatCode="0.00E+00">
                  <c:v>4.2726E-2</c:v>
                </c:pt>
                <c:pt idx="278" formatCode="0.00E+00">
                  <c:v>4.2109000000000001E-2</c:v>
                </c:pt>
                <c:pt idx="279" formatCode="0.00E+00">
                  <c:v>4.1526800000000003E-2</c:v>
                </c:pt>
                <c:pt idx="280" formatCode="0.00E+00">
                  <c:v>4.0937899999999999E-2</c:v>
                </c:pt>
                <c:pt idx="281" formatCode="0.00E+00">
                  <c:v>4.0487299999999997E-2</c:v>
                </c:pt>
                <c:pt idx="282" formatCode="0.00E+00">
                  <c:v>4.01001E-2</c:v>
                </c:pt>
                <c:pt idx="283" formatCode="0.00E+00">
                  <c:v>3.9194100000000003E-2</c:v>
                </c:pt>
                <c:pt idx="284" formatCode="0.00E+00">
                  <c:v>3.88031E-2</c:v>
                </c:pt>
                <c:pt idx="285" formatCode="0.00E+00">
                  <c:v>3.8475500000000003E-2</c:v>
                </c:pt>
                <c:pt idx="286" formatCode="0.00E+00">
                  <c:v>3.7924800000000002E-2</c:v>
                </c:pt>
                <c:pt idx="287" formatCode="0.00E+00">
                  <c:v>3.7437900000000003E-2</c:v>
                </c:pt>
                <c:pt idx="288" formatCode="0.00E+00">
                  <c:v>3.7005900000000001E-2</c:v>
                </c:pt>
                <c:pt idx="289" formatCode="0.00E+00">
                  <c:v>3.65329E-2</c:v>
                </c:pt>
                <c:pt idx="290" formatCode="0.00E+00">
                  <c:v>3.5844300000000003E-2</c:v>
                </c:pt>
                <c:pt idx="291" formatCode="0.00E+00">
                  <c:v>3.5491000000000002E-2</c:v>
                </c:pt>
                <c:pt idx="292" formatCode="0.00E+00">
                  <c:v>3.5195400000000002E-2</c:v>
                </c:pt>
                <c:pt idx="293" formatCode="0.00E+00">
                  <c:v>3.4881099999999998E-2</c:v>
                </c:pt>
                <c:pt idx="294" formatCode="0.00E+00">
                  <c:v>3.4021900000000001E-2</c:v>
                </c:pt>
                <c:pt idx="295" formatCode="0.00E+00">
                  <c:v>3.5608300000000002E-2</c:v>
                </c:pt>
                <c:pt idx="296" formatCode="0.00E+00">
                  <c:v>3.3561199999999999E-2</c:v>
                </c:pt>
                <c:pt idx="297" formatCode="0.00E+00">
                  <c:v>3.17097E-2</c:v>
                </c:pt>
                <c:pt idx="298" formatCode="0.00E+00">
                  <c:v>3.2458300000000002E-2</c:v>
                </c:pt>
                <c:pt idx="299" formatCode="0.00E+00">
                  <c:v>3.2426799999999999E-2</c:v>
                </c:pt>
                <c:pt idx="300" formatCode="0.00E+00">
                  <c:v>3.2241300000000001E-2</c:v>
                </c:pt>
                <c:pt idx="301" formatCode="0.00E+00">
                  <c:v>3.1653399999999998E-2</c:v>
                </c:pt>
                <c:pt idx="302" formatCode="0.00E+00">
                  <c:v>3.1567100000000001E-2</c:v>
                </c:pt>
                <c:pt idx="303" formatCode="0.00E+00">
                  <c:v>3.1489400000000001E-2</c:v>
                </c:pt>
                <c:pt idx="304" formatCode="0.00E+00">
                  <c:v>3.05367E-2</c:v>
                </c:pt>
                <c:pt idx="305" formatCode="0.00E+00">
                  <c:v>3.05052E-2</c:v>
                </c:pt>
                <c:pt idx="306" formatCode="0.00E+00">
                  <c:v>3.0332100000000001E-2</c:v>
                </c:pt>
                <c:pt idx="307" formatCode="0.00E+00">
                  <c:v>3.0077E-2</c:v>
                </c:pt>
                <c:pt idx="308" formatCode="0.00E+00">
                  <c:v>2.9749399999999999E-2</c:v>
                </c:pt>
                <c:pt idx="309" formatCode="0.00E+00">
                  <c:v>2.9473800000000001E-2</c:v>
                </c:pt>
                <c:pt idx="310" formatCode="0.00E+00">
                  <c:v>2.9160999999999999E-2</c:v>
                </c:pt>
                <c:pt idx="311" formatCode="0.00E+00">
                  <c:v>2.8999299999999999E-2</c:v>
                </c:pt>
                <c:pt idx="312" formatCode="0.00E+00">
                  <c:v>2.8573500000000002E-2</c:v>
                </c:pt>
                <c:pt idx="313" formatCode="0.00E+00">
                  <c:v>2.8456700000000001E-2</c:v>
                </c:pt>
                <c:pt idx="314" formatCode="0.00E+00">
                  <c:v>2.8187799999999999E-2</c:v>
                </c:pt>
                <c:pt idx="315" formatCode="0.00E+00">
                  <c:v>2.8121899999999998E-2</c:v>
                </c:pt>
                <c:pt idx="316" formatCode="0.00E+00">
                  <c:v>2.7758600000000001E-2</c:v>
                </c:pt>
                <c:pt idx="317" formatCode="0.00E+00">
                  <c:v>2.75292E-2</c:v>
                </c:pt>
                <c:pt idx="318" formatCode="0.00E+00">
                  <c:v>2.7340900000000001E-2</c:v>
                </c:pt>
                <c:pt idx="319" formatCode="0.00E+00">
                  <c:v>2.69585E-2</c:v>
                </c:pt>
                <c:pt idx="320" formatCode="0.00E+00">
                  <c:v>2.6884100000000001E-2</c:v>
                </c:pt>
                <c:pt idx="321" formatCode="0.00E+00">
                  <c:v>2.6773000000000002E-2</c:v>
                </c:pt>
                <c:pt idx="322" formatCode="0.00E+00">
                  <c:v>2.6524499999999999E-2</c:v>
                </c:pt>
                <c:pt idx="323" formatCode="0.00E+00">
                  <c:v>2.6315700000000001E-2</c:v>
                </c:pt>
                <c:pt idx="324" formatCode="0.00E+00">
                  <c:v>2.61669E-2</c:v>
                </c:pt>
                <c:pt idx="325" formatCode="0.00E+00">
                  <c:v>2.6018099999999999E-2</c:v>
                </c:pt>
                <c:pt idx="326" formatCode="0.00E+00">
                  <c:v>2.5806900000000001E-2</c:v>
                </c:pt>
                <c:pt idx="327" formatCode="0.00E+00">
                  <c:v>2.5530799999999999E-2</c:v>
                </c:pt>
                <c:pt idx="328" formatCode="0.00E+00">
                  <c:v>2.54927E-2</c:v>
                </c:pt>
                <c:pt idx="329" formatCode="0.00E+00">
                  <c:v>2.52614E-2</c:v>
                </c:pt>
                <c:pt idx="330" formatCode="0.00E+00">
                  <c:v>2.50044E-2</c:v>
                </c:pt>
                <c:pt idx="331" formatCode="0.00E+00">
                  <c:v>2.49763E-2</c:v>
                </c:pt>
                <c:pt idx="332" formatCode="0.00E+00">
                  <c:v>2.4652500000000001E-2</c:v>
                </c:pt>
                <c:pt idx="333" formatCode="0.00E+00">
                  <c:v>2.45638E-2</c:v>
                </c:pt>
                <c:pt idx="334" formatCode="0.00E+00">
                  <c:v>2.4395900000000002E-2</c:v>
                </c:pt>
                <c:pt idx="335" formatCode="0.00E+00">
                  <c:v>2.4260500000000001E-2</c:v>
                </c:pt>
                <c:pt idx="336" formatCode="0.00E+00">
                  <c:v>2.4126100000000001E-2</c:v>
                </c:pt>
                <c:pt idx="337" formatCode="0.00E+00">
                  <c:v>2.38914E-2</c:v>
                </c:pt>
                <c:pt idx="338" formatCode="0.00E+00">
                  <c:v>2.3727399999999999E-2</c:v>
                </c:pt>
                <c:pt idx="339" formatCode="0.00E+00">
                  <c:v>2.3568200000000001E-2</c:v>
                </c:pt>
                <c:pt idx="340" formatCode="0.00E+00">
                  <c:v>2.3381699999999998E-2</c:v>
                </c:pt>
                <c:pt idx="341" formatCode="0.00E+00">
                  <c:v>2.33049E-2</c:v>
                </c:pt>
                <c:pt idx="342" formatCode="0.00E+00">
                  <c:v>2.3047399999999999E-2</c:v>
                </c:pt>
                <c:pt idx="343" formatCode="0.00E+00">
                  <c:v>2.2862899999999999E-2</c:v>
                </c:pt>
                <c:pt idx="344" formatCode="0.00E+00">
                  <c:v>2.27599E-2</c:v>
                </c:pt>
                <c:pt idx="345" formatCode="0.00E+00">
                  <c:v>2.2542E-2</c:v>
                </c:pt>
                <c:pt idx="346" formatCode="0.00E+00">
                  <c:v>2.2393199999999999E-2</c:v>
                </c:pt>
                <c:pt idx="347" formatCode="0.00E+00">
                  <c:v>2.2291200000000001E-2</c:v>
                </c:pt>
                <c:pt idx="348" formatCode="0.00E+00">
                  <c:v>2.2078500000000001E-2</c:v>
                </c:pt>
                <c:pt idx="349" formatCode="0.00E+00">
                  <c:v>2.19297E-2</c:v>
                </c:pt>
                <c:pt idx="350" formatCode="0.00E+00">
                  <c:v>2.1731400000000001E-2</c:v>
                </c:pt>
                <c:pt idx="351" formatCode="0.00E+00">
                  <c:v>2.16703E-2</c:v>
                </c:pt>
                <c:pt idx="352" formatCode="0.00E+00">
                  <c:v>2.14577E-2</c:v>
                </c:pt>
                <c:pt idx="353" formatCode="0.00E+00">
                  <c:v>2.12607E-2</c:v>
                </c:pt>
                <c:pt idx="354" formatCode="0.00E+00">
                  <c:v>2.1002799999999999E-2</c:v>
                </c:pt>
                <c:pt idx="355" formatCode="0.00E+00">
                  <c:v>2.1008499999999999E-2</c:v>
                </c:pt>
                <c:pt idx="356" formatCode="0.00E+00">
                  <c:v>2.07963E-2</c:v>
                </c:pt>
                <c:pt idx="357" formatCode="0.00E+00">
                  <c:v>2.0561200000000002E-2</c:v>
                </c:pt>
                <c:pt idx="358" formatCode="0.00E+00">
                  <c:v>2.04096E-2</c:v>
                </c:pt>
                <c:pt idx="359" formatCode="0.00E+00">
                  <c:v>2.0288899999999999E-2</c:v>
                </c:pt>
                <c:pt idx="360" formatCode="0.00E+00">
                  <c:v>2.00071E-2</c:v>
                </c:pt>
                <c:pt idx="361" formatCode="0.00E+00">
                  <c:v>1.9720600000000001E-2</c:v>
                </c:pt>
                <c:pt idx="362" formatCode="0.00E+00">
                  <c:v>1.9621799999999998E-2</c:v>
                </c:pt>
                <c:pt idx="363" formatCode="0.00E+00">
                  <c:v>1.95251E-2</c:v>
                </c:pt>
                <c:pt idx="364" formatCode="0.00E+00">
                  <c:v>1.9338600000000001E-2</c:v>
                </c:pt>
                <c:pt idx="365" formatCode="0.00E+00">
                  <c:v>1.9146E-2</c:v>
                </c:pt>
                <c:pt idx="366" formatCode="0.00E+00">
                  <c:v>1.8991500000000001E-2</c:v>
                </c:pt>
                <c:pt idx="367" formatCode="0.00E+00">
                  <c:v>1.8744E-2</c:v>
                </c:pt>
                <c:pt idx="368" formatCode="0.00E+00">
                  <c:v>1.8713500000000001E-2</c:v>
                </c:pt>
                <c:pt idx="369" formatCode="0.00E+00">
                  <c:v>1.8474600000000001E-2</c:v>
                </c:pt>
                <c:pt idx="370" formatCode="0.00E+00">
                  <c:v>1.83549E-2</c:v>
                </c:pt>
                <c:pt idx="371" formatCode="0.00E+00">
                  <c:v>1.8138899999999999E-2</c:v>
                </c:pt>
                <c:pt idx="372" formatCode="0.00E+00">
                  <c:v>1.8013500000000002E-2</c:v>
                </c:pt>
                <c:pt idx="373" formatCode="0.00E+00">
                  <c:v>1.7854200000000001E-2</c:v>
                </c:pt>
                <c:pt idx="374" formatCode="0.00E+00">
                  <c:v>1.76334E-2</c:v>
                </c:pt>
                <c:pt idx="375" formatCode="0.00E+00">
                  <c:v>1.7626800000000001E-2</c:v>
                </c:pt>
                <c:pt idx="376" formatCode="0.00E+00">
                  <c:v>1.73607E-2</c:v>
                </c:pt>
                <c:pt idx="377" formatCode="0.00E+00">
                  <c:v>1.7281100000000001E-2</c:v>
                </c:pt>
                <c:pt idx="378" formatCode="0.00E+00">
                  <c:v>1.7152299999999999E-2</c:v>
                </c:pt>
                <c:pt idx="379" formatCode="0.00E+00">
                  <c:v>1.71351E-2</c:v>
                </c:pt>
                <c:pt idx="380" formatCode="0.00E+00">
                  <c:v>1.6869100000000001E-2</c:v>
                </c:pt>
                <c:pt idx="381" formatCode="0.00E+00">
                  <c:v>1.6655400000000001E-2</c:v>
                </c:pt>
                <c:pt idx="382" formatCode="0.00E+00">
                  <c:v>1.6631099999999999E-2</c:v>
                </c:pt>
                <c:pt idx="383" formatCode="0.00E+00">
                  <c:v>1.67298E-2</c:v>
                </c:pt>
                <c:pt idx="384" formatCode="0.00E+00">
                  <c:v>1.62244E-2</c:v>
                </c:pt>
                <c:pt idx="385" formatCode="0.00E+00">
                  <c:v>1.6191500000000001E-2</c:v>
                </c:pt>
                <c:pt idx="386" formatCode="0.00E+00">
                  <c:v>1.617E-2</c:v>
                </c:pt>
                <c:pt idx="387" formatCode="0.00E+00">
                  <c:v>1.6177199999999999E-2</c:v>
                </c:pt>
                <c:pt idx="388" formatCode="0.00E+00">
                  <c:v>1.5852000000000002E-2</c:v>
                </c:pt>
                <c:pt idx="389" formatCode="0.00E+00">
                  <c:v>1.5992200000000002E-2</c:v>
                </c:pt>
                <c:pt idx="390" formatCode="0.00E+00">
                  <c:v>1.5877200000000001E-2</c:v>
                </c:pt>
                <c:pt idx="391" formatCode="0.00E+00">
                  <c:v>1.5792799999999999E-2</c:v>
                </c:pt>
                <c:pt idx="392" formatCode="0.00E+00">
                  <c:v>1.5436200000000001E-2</c:v>
                </c:pt>
                <c:pt idx="393" formatCode="0.00E+00">
                  <c:v>1.4966999999999999E-2</c:v>
                </c:pt>
                <c:pt idx="394" formatCode="0.00E+00">
                  <c:v>1.53136E-2</c:v>
                </c:pt>
                <c:pt idx="395" formatCode="0.00E+00">
                  <c:v>1.5055199999999999E-2</c:v>
                </c:pt>
                <c:pt idx="396" formatCode="0.00E+00">
                  <c:v>1.50046E-2</c:v>
                </c:pt>
                <c:pt idx="397" formatCode="0.00E+00">
                  <c:v>1.5016099999999999E-2</c:v>
                </c:pt>
                <c:pt idx="398" formatCode="0.00E+00">
                  <c:v>1.5110999999999999E-2</c:v>
                </c:pt>
                <c:pt idx="399" formatCode="0.00E+00">
                  <c:v>1.4486799999999999E-2</c:v>
                </c:pt>
                <c:pt idx="400" formatCode="0.00E+00">
                  <c:v>1.45025E-2</c:v>
                </c:pt>
                <c:pt idx="401" formatCode="0.00E+00">
                  <c:v>1.4547300000000001E-2</c:v>
                </c:pt>
                <c:pt idx="402" formatCode="0.00E+00">
                  <c:v>1.4440100000000001E-2</c:v>
                </c:pt>
                <c:pt idx="403" formatCode="0.00E+00">
                  <c:v>1.4472499999999999E-2</c:v>
                </c:pt>
                <c:pt idx="404" formatCode="0.00E+00">
                  <c:v>1.43876E-2</c:v>
                </c:pt>
                <c:pt idx="405" formatCode="0.00E+00">
                  <c:v>1.4255500000000001E-2</c:v>
                </c:pt>
                <c:pt idx="406" formatCode="0.00E+00">
                  <c:v>1.3922199999999999E-2</c:v>
                </c:pt>
                <c:pt idx="407" formatCode="0.00E+00">
                  <c:v>1.39823E-2</c:v>
                </c:pt>
                <c:pt idx="408" formatCode="0.00E+00">
                  <c:v>1.37086E-2</c:v>
                </c:pt>
                <c:pt idx="409" formatCode="0.00E+00">
                  <c:v>1.3608E-2</c:v>
                </c:pt>
                <c:pt idx="410" formatCode="0.00E+00">
                  <c:v>1.36209E-2</c:v>
                </c:pt>
                <c:pt idx="411" formatCode="0.00E+00">
                  <c:v>1.3631300000000001E-2</c:v>
                </c:pt>
                <c:pt idx="412" formatCode="0.00E+00">
                  <c:v>1.35798E-2</c:v>
                </c:pt>
                <c:pt idx="413" formatCode="0.00E+00">
                  <c:v>1.3479700000000001E-2</c:v>
                </c:pt>
                <c:pt idx="414" formatCode="0.00E+00">
                  <c:v>1.28217E-2</c:v>
                </c:pt>
                <c:pt idx="415" formatCode="0.00E+00">
                  <c:v>1.2971399999999999E-2</c:v>
                </c:pt>
                <c:pt idx="416" formatCode="0.00E+00">
                  <c:v>1.30172E-2</c:v>
                </c:pt>
                <c:pt idx="417" formatCode="0.00E+00">
                  <c:v>1.2791200000000001E-2</c:v>
                </c:pt>
                <c:pt idx="418" formatCode="0.00E+00">
                  <c:v>1.26967E-2</c:v>
                </c:pt>
                <c:pt idx="419" formatCode="0.00E+00">
                  <c:v>1.26715E-2</c:v>
                </c:pt>
                <c:pt idx="420" formatCode="0.00E+00">
                  <c:v>1.2476900000000001E-2</c:v>
                </c:pt>
                <c:pt idx="421" formatCode="0.00E+00">
                  <c:v>1.24187E-2</c:v>
                </c:pt>
                <c:pt idx="422" formatCode="0.00E+00">
                  <c:v>1.22776E-2</c:v>
                </c:pt>
                <c:pt idx="423" formatCode="0.00E+00">
                  <c:v>1.22538E-2</c:v>
                </c:pt>
                <c:pt idx="424" formatCode="0.00E+00">
                  <c:v>1.19805E-2</c:v>
                </c:pt>
                <c:pt idx="425" formatCode="0.00E+00">
                  <c:v>1.1734E-2</c:v>
                </c:pt>
                <c:pt idx="426" formatCode="0.00E+00">
                  <c:v>1.1691099999999999E-2</c:v>
                </c:pt>
                <c:pt idx="427" formatCode="0.00E+00">
                  <c:v>1.15643E-2</c:v>
                </c:pt>
                <c:pt idx="428" formatCode="0.00E+00">
                  <c:v>1.14555E-2</c:v>
                </c:pt>
                <c:pt idx="429" formatCode="0.00E+00">
                  <c:v>1.13907E-2</c:v>
                </c:pt>
                <c:pt idx="430" formatCode="0.00E+00">
                  <c:v>1.13597E-2</c:v>
                </c:pt>
                <c:pt idx="431" formatCode="0.00E+00">
                  <c:v>1.0963000000000001E-2</c:v>
                </c:pt>
                <c:pt idx="432" formatCode="0.00E+00">
                  <c:v>1.10784E-2</c:v>
                </c:pt>
                <c:pt idx="433" formatCode="0.00E+00">
                  <c:v>1.09725E-2</c:v>
                </c:pt>
                <c:pt idx="434" formatCode="0.00E+00">
                  <c:v>1.07946E-2</c:v>
                </c:pt>
                <c:pt idx="435" formatCode="0.00E+00">
                  <c:v>9.8829299999999998E-3</c:v>
                </c:pt>
                <c:pt idx="436" formatCode="0.00E+00">
                  <c:v>9.0317699999999997E-3</c:v>
                </c:pt>
                <c:pt idx="437" formatCode="0.00E+00">
                  <c:v>9.2425300000000005E-3</c:v>
                </c:pt>
                <c:pt idx="438" formatCode="0.00E+00">
                  <c:v>9.8724399999999997E-3</c:v>
                </c:pt>
                <c:pt idx="439" formatCode="0.00E+00">
                  <c:v>1.03135E-2</c:v>
                </c:pt>
                <c:pt idx="440" formatCode="0.00E+00">
                  <c:v>1.0935800000000001E-2</c:v>
                </c:pt>
                <c:pt idx="441" formatCode="0.00E+00">
                  <c:v>1.1169399999999999E-2</c:v>
                </c:pt>
                <c:pt idx="442" formatCode="0.00E+00">
                  <c:v>1.10817E-2</c:v>
                </c:pt>
                <c:pt idx="443" formatCode="0.00E+00">
                  <c:v>1.11547E-2</c:v>
                </c:pt>
                <c:pt idx="444" formatCode="0.00E+00">
                  <c:v>1.0104200000000001E-2</c:v>
                </c:pt>
                <c:pt idx="445" formatCode="0.00E+00">
                  <c:v>8.8276899999999991E-3</c:v>
                </c:pt>
                <c:pt idx="446" formatCode="0.00E+00">
                  <c:v>8.5368200000000005E-3</c:v>
                </c:pt>
                <c:pt idx="447" formatCode="0.00E+00">
                  <c:v>8.5635199999999998E-3</c:v>
                </c:pt>
                <c:pt idx="448" formatCode="0.00E+00">
                  <c:v>8.7695099999999995E-3</c:v>
                </c:pt>
                <c:pt idx="449" formatCode="0.00E+00">
                  <c:v>8.8057499999999993E-3</c:v>
                </c:pt>
                <c:pt idx="450" formatCode="0.00E+00">
                  <c:v>8.7223100000000005E-3</c:v>
                </c:pt>
                <c:pt idx="451" formatCode="0.00E+00">
                  <c:v>8.6598400000000002E-3</c:v>
                </c:pt>
                <c:pt idx="452" formatCode="0.00E+00">
                  <c:v>8.43525E-3</c:v>
                </c:pt>
                <c:pt idx="453" formatCode="0.00E+00">
                  <c:v>8.5606599999999995E-3</c:v>
                </c:pt>
                <c:pt idx="454" formatCode="0.00E+00">
                  <c:v>8.3246199999999996E-3</c:v>
                </c:pt>
                <c:pt idx="455" formatCode="0.00E+00">
                  <c:v>8.2140000000000008E-3</c:v>
                </c:pt>
                <c:pt idx="456" formatCode="0.00E+00">
                  <c:v>8.0976499999999996E-3</c:v>
                </c:pt>
                <c:pt idx="457" formatCode="0.00E+00">
                  <c:v>7.93314E-3</c:v>
                </c:pt>
                <c:pt idx="458" formatCode="0.00E+00">
                  <c:v>7.9131099999999992E-3</c:v>
                </c:pt>
                <c:pt idx="459" formatCode="0.00E+00">
                  <c:v>7.78008E-3</c:v>
                </c:pt>
                <c:pt idx="460" formatCode="0.00E+00">
                  <c:v>7.5912499999999999E-3</c:v>
                </c:pt>
                <c:pt idx="461" formatCode="0.00E+00">
                  <c:v>7.5373599999999999E-3</c:v>
                </c:pt>
                <c:pt idx="462" formatCode="0.00E+00">
                  <c:v>7.49922E-3</c:v>
                </c:pt>
                <c:pt idx="463" formatCode="0.00E+00">
                  <c:v>7.2584199999999998E-3</c:v>
                </c:pt>
                <c:pt idx="464" formatCode="0.00E+00">
                  <c:v>7.1249E-3</c:v>
                </c:pt>
                <c:pt idx="465" formatCode="0.00E+00">
                  <c:v>7.4987400000000003E-3</c:v>
                </c:pt>
                <c:pt idx="466" formatCode="0.00E+00">
                  <c:v>1.0174300000000001E-2</c:v>
                </c:pt>
                <c:pt idx="467" formatCode="0.00E+00">
                  <c:v>3.8123100000000002E-3</c:v>
                </c:pt>
                <c:pt idx="468" formatCode="0.00E+00">
                  <c:v>5.9003800000000002E-3</c:v>
                </c:pt>
                <c:pt idx="469" formatCode="0.00E+00">
                  <c:v>6.6289900000000004E-3</c:v>
                </c:pt>
                <c:pt idx="470" formatCode="0.00E+00">
                  <c:v>6.4754499999999998E-3</c:v>
                </c:pt>
                <c:pt idx="471" formatCode="0.00E+00">
                  <c:v>6.3972500000000002E-3</c:v>
                </c:pt>
                <c:pt idx="472" formatCode="0.00E+00">
                  <c:v>6.3433600000000001E-3</c:v>
                </c:pt>
                <c:pt idx="473" formatCode="0.00E+00">
                  <c:v>6.2460900000000001E-3</c:v>
                </c:pt>
                <c:pt idx="474" formatCode="0.00E+00">
                  <c:v>6.1626399999999996E-3</c:v>
                </c:pt>
                <c:pt idx="475" formatCode="0.00E+00">
                  <c:v>6.1116199999999999E-3</c:v>
                </c:pt>
                <c:pt idx="476" formatCode="0.00E+00">
                  <c:v>6.0396199999999999E-3</c:v>
                </c:pt>
                <c:pt idx="477" formatCode="0.00E+00">
                  <c:v>5.9533099999999999E-3</c:v>
                </c:pt>
                <c:pt idx="478" formatCode="0.00E+00">
                  <c:v>5.9318499999999998E-3</c:v>
                </c:pt>
                <c:pt idx="479" formatCode="0.00E+00">
                  <c:v>5.8894200000000002E-3</c:v>
                </c:pt>
                <c:pt idx="480" formatCode="0.00E+00">
                  <c:v>5.8159800000000001E-3</c:v>
                </c:pt>
                <c:pt idx="481" formatCode="0.00E+00">
                  <c:v>5.7840299999999999E-3</c:v>
                </c:pt>
                <c:pt idx="482" formatCode="0.00E+00">
                  <c:v>5.7525600000000003E-3</c:v>
                </c:pt>
                <c:pt idx="483" formatCode="0.00E+00">
                  <c:v>5.7725900000000002E-3</c:v>
                </c:pt>
                <c:pt idx="484" formatCode="0.00E+00">
                  <c:v>5.7320599999999998E-3</c:v>
                </c:pt>
                <c:pt idx="485" formatCode="0.00E+00">
                  <c:v>5.6619599999999997E-3</c:v>
                </c:pt>
                <c:pt idx="486" formatCode="0.00E+00">
                  <c:v>5.6591000000000002E-3</c:v>
                </c:pt>
                <c:pt idx="487" formatCode="0.00E+00">
                  <c:v>5.6528999999999998E-3</c:v>
                </c:pt>
                <c:pt idx="488" formatCode="0.00E+00">
                  <c:v>5.58567E-3</c:v>
                </c:pt>
                <c:pt idx="489" formatCode="0.00E+00">
                  <c:v>5.5413199999999998E-3</c:v>
                </c:pt>
                <c:pt idx="490" formatCode="0.00E+00">
                  <c:v>5.4912600000000004E-3</c:v>
                </c:pt>
                <c:pt idx="491" formatCode="0.00E+00">
                  <c:v>5.3854000000000003E-3</c:v>
                </c:pt>
                <c:pt idx="492" formatCode="0.00E+00">
                  <c:v>5.3219799999999996E-3</c:v>
                </c:pt>
                <c:pt idx="493" formatCode="0.00E+00">
                  <c:v>5.2781099999999999E-3</c:v>
                </c:pt>
                <c:pt idx="494" formatCode="0.00E+00">
                  <c:v>5.1784500000000002E-3</c:v>
                </c:pt>
                <c:pt idx="495" formatCode="0.00E+00">
                  <c:v>5.0916700000000004E-3</c:v>
                </c:pt>
                <c:pt idx="496" formatCode="0.00E+00">
                  <c:v>5.0129900000000002E-3</c:v>
                </c:pt>
                <c:pt idx="497" formatCode="0.00E+00">
                  <c:v>4.83513E-3</c:v>
                </c:pt>
                <c:pt idx="498" formatCode="0.00E+00">
                  <c:v>4.7941199999999998E-3</c:v>
                </c:pt>
                <c:pt idx="499" formatCode="0.00E+00">
                  <c:v>4.7574000000000002E-3</c:v>
                </c:pt>
                <c:pt idx="500" formatCode="0.00E+00">
                  <c:v>4.6782500000000001E-3</c:v>
                </c:pt>
                <c:pt idx="501" formatCode="0.00E+00">
                  <c:v>4.5986200000000003E-3</c:v>
                </c:pt>
                <c:pt idx="502" formatCode="0.00E+00">
                  <c:v>4.5170799999999997E-3</c:v>
                </c:pt>
                <c:pt idx="503" formatCode="0.00E+00">
                  <c:v>4.6272300000000004E-3</c:v>
                </c:pt>
                <c:pt idx="504" formatCode="0.00E+00">
                  <c:v>4.5118299999999997E-3</c:v>
                </c:pt>
                <c:pt idx="505" formatCode="0.00E+00">
                  <c:v>4.4460300000000001E-3</c:v>
                </c:pt>
                <c:pt idx="506" formatCode="0.00E+00">
                  <c:v>4.4856100000000001E-3</c:v>
                </c:pt>
                <c:pt idx="507" formatCode="0.00E+00">
                  <c:v>4.5700100000000002E-3</c:v>
                </c:pt>
                <c:pt idx="508" formatCode="0.00E+00">
                  <c:v>4.5719100000000002E-3</c:v>
                </c:pt>
                <c:pt idx="509" formatCode="0.00E+00">
                  <c:v>4.6057700000000003E-3</c:v>
                </c:pt>
                <c:pt idx="510" formatCode="0.00E+00">
                  <c:v>4.6920800000000004E-3</c:v>
                </c:pt>
                <c:pt idx="511" formatCode="0.00E+00">
                  <c:v>4.73785E-3</c:v>
                </c:pt>
                <c:pt idx="512" formatCode="0.00E+00">
                  <c:v>4.7779099999999998E-3</c:v>
                </c:pt>
                <c:pt idx="513" formatCode="0.00E+00">
                  <c:v>4.8661199999999998E-3</c:v>
                </c:pt>
                <c:pt idx="514" formatCode="0.00E+00">
                  <c:v>4.9624400000000003E-3</c:v>
                </c:pt>
                <c:pt idx="515" formatCode="0.00E+00">
                  <c:v>4.9405100000000004E-3</c:v>
                </c:pt>
                <c:pt idx="516" formatCode="0.00E+00">
                  <c:v>4.9819900000000004E-3</c:v>
                </c:pt>
                <c:pt idx="517" formatCode="0.00E+00">
                  <c:v>5.0964399999999998E-3</c:v>
                </c:pt>
                <c:pt idx="518" formatCode="0.00E+00">
                  <c:v>5.05114E-3</c:v>
                </c:pt>
                <c:pt idx="519" formatCode="0.00E+00">
                  <c:v>5.0587699999999998E-3</c:v>
                </c:pt>
                <c:pt idx="520" formatCode="0.00E+00">
                  <c:v>5.02586E-3</c:v>
                </c:pt>
                <c:pt idx="521" formatCode="0.00E+00">
                  <c:v>5.0630600000000003E-3</c:v>
                </c:pt>
                <c:pt idx="522" formatCode="0.00E+00">
                  <c:v>4.95386E-3</c:v>
                </c:pt>
                <c:pt idx="523" formatCode="0.00E+00">
                  <c:v>4.9281100000000003E-3</c:v>
                </c:pt>
                <c:pt idx="524" formatCode="0.00E+00">
                  <c:v>4.82607E-3</c:v>
                </c:pt>
                <c:pt idx="525" formatCode="0.00E+00">
                  <c:v>4.7659900000000003E-3</c:v>
                </c:pt>
                <c:pt idx="526" formatCode="0.00E+00">
                  <c:v>4.7349899999999997E-3</c:v>
                </c:pt>
                <c:pt idx="527" formatCode="0.00E+00">
                  <c:v>4.59385E-3</c:v>
                </c:pt>
                <c:pt idx="528" formatCode="0.00E+00">
                  <c:v>4.5509299999999999E-3</c:v>
                </c:pt>
                <c:pt idx="529" formatCode="0.00E+00">
                  <c:v>4.44603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F4C-42A3-927D-B7CB08448657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8!$A$2:$A$476</c:f>
              <c:numCache>
                <c:formatCode>General</c:formatCode>
                <c:ptCount val="47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</c:numCache>
            </c:numRef>
          </c:xVal>
          <c:yVal>
            <c:numRef>
              <c:f>Sheet8!$B$2:$B$458</c:f>
              <c:numCache>
                <c:formatCode>General</c:formatCode>
                <c:ptCount val="457"/>
                <c:pt idx="0">
                  <c:v>-0.662138</c:v>
                </c:pt>
                <c:pt idx="1">
                  <c:v>-1.02349</c:v>
                </c:pt>
                <c:pt idx="2">
                  <c:v>-1.2147399999999999</c:v>
                </c:pt>
                <c:pt idx="3">
                  <c:v>-0.65436799999999995</c:v>
                </c:pt>
                <c:pt idx="4">
                  <c:v>-1.18753</c:v>
                </c:pt>
                <c:pt idx="5">
                  <c:v>-0.85686799999999996</c:v>
                </c:pt>
                <c:pt idx="6">
                  <c:v>-0.76863700000000001</c:v>
                </c:pt>
                <c:pt idx="7">
                  <c:v>-1.40513</c:v>
                </c:pt>
                <c:pt idx="8">
                  <c:v>-1.1567700000000001</c:v>
                </c:pt>
                <c:pt idx="9">
                  <c:v>-0.661914</c:v>
                </c:pt>
                <c:pt idx="10">
                  <c:v>-0.99643300000000001</c:v>
                </c:pt>
                <c:pt idx="11">
                  <c:v>-1.1704000000000001</c:v>
                </c:pt>
                <c:pt idx="12">
                  <c:v>-1.1945399999999999</c:v>
                </c:pt>
                <c:pt idx="13">
                  <c:v>-1.0046299999999999</c:v>
                </c:pt>
                <c:pt idx="14">
                  <c:v>-1.45851</c:v>
                </c:pt>
                <c:pt idx="15">
                  <c:v>-0.80979000000000001</c:v>
                </c:pt>
                <c:pt idx="16">
                  <c:v>-1.38327</c:v>
                </c:pt>
                <c:pt idx="17">
                  <c:v>-0.88463400000000003</c:v>
                </c:pt>
                <c:pt idx="18">
                  <c:v>-1.0589200000000001</c:v>
                </c:pt>
                <c:pt idx="19">
                  <c:v>-1.1692199999999999</c:v>
                </c:pt>
                <c:pt idx="20">
                  <c:v>-0.68660399999999999</c:v>
                </c:pt>
                <c:pt idx="21">
                  <c:v>-0.87599300000000002</c:v>
                </c:pt>
                <c:pt idx="22">
                  <c:v>-1.42381</c:v>
                </c:pt>
                <c:pt idx="23">
                  <c:v>-1.23698</c:v>
                </c:pt>
                <c:pt idx="24">
                  <c:v>-1.1760900000000001</c:v>
                </c:pt>
                <c:pt idx="25">
                  <c:v>-0.95091099999999995</c:v>
                </c:pt>
                <c:pt idx="26">
                  <c:v>-0.77230799999999999</c:v>
                </c:pt>
                <c:pt idx="27">
                  <c:v>-0.39727099999999999</c:v>
                </c:pt>
                <c:pt idx="28">
                  <c:v>-1.18388</c:v>
                </c:pt>
                <c:pt idx="29">
                  <c:v>-0.79486599999999996</c:v>
                </c:pt>
                <c:pt idx="30">
                  <c:v>-1.1111200000000001</c:v>
                </c:pt>
                <c:pt idx="31">
                  <c:v>-0.64736300000000002</c:v>
                </c:pt>
                <c:pt idx="32">
                  <c:v>-1.0503899999999999</c:v>
                </c:pt>
                <c:pt idx="33">
                  <c:v>-0.59084499999999995</c:v>
                </c:pt>
                <c:pt idx="34">
                  <c:v>-0.91273300000000002</c:v>
                </c:pt>
                <c:pt idx="35">
                  <c:v>-1.50421</c:v>
                </c:pt>
                <c:pt idx="36">
                  <c:v>-1.3564700000000001</c:v>
                </c:pt>
                <c:pt idx="37">
                  <c:v>-1.41039</c:v>
                </c:pt>
                <c:pt idx="38">
                  <c:v>-0.96001099999999995</c:v>
                </c:pt>
                <c:pt idx="39">
                  <c:v>-0.75101300000000004</c:v>
                </c:pt>
                <c:pt idx="40">
                  <c:v>-1.06386</c:v>
                </c:pt>
                <c:pt idx="41">
                  <c:v>-0.92291800000000002</c:v>
                </c:pt>
                <c:pt idx="42">
                  <c:v>-0.53528699999999996</c:v>
                </c:pt>
                <c:pt idx="43">
                  <c:v>-1.12344</c:v>
                </c:pt>
                <c:pt idx="44">
                  <c:v>-1.3857900000000001</c:v>
                </c:pt>
                <c:pt idx="45">
                  <c:v>-0.55810599999999999</c:v>
                </c:pt>
                <c:pt idx="46">
                  <c:v>-1.13052</c:v>
                </c:pt>
                <c:pt idx="47">
                  <c:v>-1.41845</c:v>
                </c:pt>
                <c:pt idx="48">
                  <c:v>-0.75287499999999996</c:v>
                </c:pt>
                <c:pt idx="49">
                  <c:v>-0.48743599999999998</c:v>
                </c:pt>
                <c:pt idx="50">
                  <c:v>-1.03478</c:v>
                </c:pt>
                <c:pt idx="51">
                  <c:v>-1.38781</c:v>
                </c:pt>
                <c:pt idx="52">
                  <c:v>-0.85782400000000003</c:v>
                </c:pt>
                <c:pt idx="53">
                  <c:v>-0.72106999999999999</c:v>
                </c:pt>
                <c:pt idx="54">
                  <c:v>-0.52110400000000001</c:v>
                </c:pt>
                <c:pt idx="55">
                  <c:v>-0.54114099999999998</c:v>
                </c:pt>
                <c:pt idx="56">
                  <c:v>-0.443052</c:v>
                </c:pt>
                <c:pt idx="57">
                  <c:v>-1.01057</c:v>
                </c:pt>
                <c:pt idx="58">
                  <c:v>-0.35304999999999997</c:v>
                </c:pt>
                <c:pt idx="59">
                  <c:v>-0.243256</c:v>
                </c:pt>
                <c:pt idx="60">
                  <c:v>-0.69986400000000004</c:v>
                </c:pt>
                <c:pt idx="61">
                  <c:v>-0.458924</c:v>
                </c:pt>
                <c:pt idx="62">
                  <c:v>-0.56567500000000004</c:v>
                </c:pt>
                <c:pt idx="63" formatCode="0.00E+00">
                  <c:v>-9.1065400000000005E-2</c:v>
                </c:pt>
                <c:pt idx="64">
                  <c:v>-0.20330899999999999</c:v>
                </c:pt>
                <c:pt idx="65">
                  <c:v>-0.20468</c:v>
                </c:pt>
                <c:pt idx="66" formatCode="0.00E+00">
                  <c:v>-9.1994800000000002E-2</c:v>
                </c:pt>
                <c:pt idx="67">
                  <c:v>0.27481499999999998</c:v>
                </c:pt>
                <c:pt idx="68">
                  <c:v>0.48539399999999999</c:v>
                </c:pt>
                <c:pt idx="69">
                  <c:v>0.82322899999999999</c:v>
                </c:pt>
                <c:pt idx="70">
                  <c:v>1.4149799999999999</c:v>
                </c:pt>
                <c:pt idx="71">
                  <c:v>1.8124</c:v>
                </c:pt>
                <c:pt idx="72">
                  <c:v>2.2886500000000001</c:v>
                </c:pt>
                <c:pt idx="73">
                  <c:v>2.49715</c:v>
                </c:pt>
                <c:pt idx="74">
                  <c:v>1.74146</c:v>
                </c:pt>
                <c:pt idx="75">
                  <c:v>1.99278</c:v>
                </c:pt>
                <c:pt idx="76">
                  <c:v>1.7208600000000001</c:v>
                </c:pt>
                <c:pt idx="77">
                  <c:v>1.8008900000000001</c:v>
                </c:pt>
                <c:pt idx="78">
                  <c:v>1.7510399999999999</c:v>
                </c:pt>
                <c:pt idx="79">
                  <c:v>1.7870999999999999</c:v>
                </c:pt>
                <c:pt idx="80">
                  <c:v>1.7698400000000001</c:v>
                </c:pt>
                <c:pt idx="81">
                  <c:v>1.7941499999999999</c:v>
                </c:pt>
                <c:pt idx="82">
                  <c:v>1.8113999999999999</c:v>
                </c:pt>
                <c:pt idx="83">
                  <c:v>1.78495</c:v>
                </c:pt>
                <c:pt idx="84">
                  <c:v>1.7404999999999999</c:v>
                </c:pt>
                <c:pt idx="85">
                  <c:v>1.6898500000000001</c:v>
                </c:pt>
                <c:pt idx="86">
                  <c:v>1.73665</c:v>
                </c:pt>
                <c:pt idx="87">
                  <c:v>1.7179</c:v>
                </c:pt>
                <c:pt idx="88">
                  <c:v>1.6953800000000001</c:v>
                </c:pt>
                <c:pt idx="89">
                  <c:v>1.7503599999999999</c:v>
                </c:pt>
                <c:pt idx="90">
                  <c:v>1.6884600000000001</c:v>
                </c:pt>
                <c:pt idx="91">
                  <c:v>1.60764</c:v>
                </c:pt>
                <c:pt idx="92">
                  <c:v>1.5923</c:v>
                </c:pt>
                <c:pt idx="93">
                  <c:v>1.5206200000000001</c:v>
                </c:pt>
                <c:pt idx="94">
                  <c:v>1.4881</c:v>
                </c:pt>
                <c:pt idx="95">
                  <c:v>1.4750000000000001</c:v>
                </c:pt>
                <c:pt idx="96">
                  <c:v>1.43065</c:v>
                </c:pt>
                <c:pt idx="97">
                  <c:v>1.39815</c:v>
                </c:pt>
                <c:pt idx="98">
                  <c:v>1.3694200000000001</c:v>
                </c:pt>
                <c:pt idx="99">
                  <c:v>1.34101</c:v>
                </c:pt>
                <c:pt idx="100">
                  <c:v>1.29556</c:v>
                </c:pt>
                <c:pt idx="101">
                  <c:v>1.2795300000000001</c:v>
                </c:pt>
                <c:pt idx="102">
                  <c:v>1.2343900000000001</c:v>
                </c:pt>
                <c:pt idx="103">
                  <c:v>1.18614</c:v>
                </c:pt>
                <c:pt idx="104">
                  <c:v>1.1635</c:v>
                </c:pt>
                <c:pt idx="105">
                  <c:v>1.12551</c:v>
                </c:pt>
                <c:pt idx="106">
                  <c:v>1.0848899999999999</c:v>
                </c:pt>
                <c:pt idx="107">
                  <c:v>1.0592299999999999</c:v>
                </c:pt>
                <c:pt idx="108">
                  <c:v>1.02739</c:v>
                </c:pt>
                <c:pt idx="109">
                  <c:v>0.99131800000000003</c:v>
                </c:pt>
                <c:pt idx="110">
                  <c:v>0.95843100000000003</c:v>
                </c:pt>
                <c:pt idx="111">
                  <c:v>0.93329099999999998</c:v>
                </c:pt>
                <c:pt idx="112">
                  <c:v>0.89992000000000005</c:v>
                </c:pt>
                <c:pt idx="113">
                  <c:v>0.86910900000000002</c:v>
                </c:pt>
                <c:pt idx="114">
                  <c:v>0.84869700000000003</c:v>
                </c:pt>
                <c:pt idx="115">
                  <c:v>0.82246200000000003</c:v>
                </c:pt>
                <c:pt idx="116">
                  <c:v>0.79400899999999996</c:v>
                </c:pt>
                <c:pt idx="117">
                  <c:v>0.77217199999999997</c:v>
                </c:pt>
                <c:pt idx="118">
                  <c:v>0.75397599999999998</c:v>
                </c:pt>
                <c:pt idx="119">
                  <c:v>0.72917200000000004</c:v>
                </c:pt>
                <c:pt idx="120">
                  <c:v>0.70744600000000002</c:v>
                </c:pt>
                <c:pt idx="121">
                  <c:v>0.690724</c:v>
                </c:pt>
                <c:pt idx="122">
                  <c:v>0.67006500000000002</c:v>
                </c:pt>
                <c:pt idx="123">
                  <c:v>0.65321700000000005</c:v>
                </c:pt>
                <c:pt idx="124">
                  <c:v>0.63669699999999996</c:v>
                </c:pt>
                <c:pt idx="125">
                  <c:v>0.62091399999999997</c:v>
                </c:pt>
                <c:pt idx="126">
                  <c:v>0.60605500000000001</c:v>
                </c:pt>
                <c:pt idx="127">
                  <c:v>0.59401800000000005</c:v>
                </c:pt>
                <c:pt idx="128">
                  <c:v>0.579704</c:v>
                </c:pt>
                <c:pt idx="129">
                  <c:v>0.56913899999999995</c:v>
                </c:pt>
                <c:pt idx="130">
                  <c:v>0.55782900000000002</c:v>
                </c:pt>
                <c:pt idx="131">
                  <c:v>0.54735999999999996</c:v>
                </c:pt>
                <c:pt idx="132">
                  <c:v>0.53575499999999998</c:v>
                </c:pt>
                <c:pt idx="133">
                  <c:v>0.52514700000000003</c:v>
                </c:pt>
                <c:pt idx="134">
                  <c:v>0.51547200000000004</c:v>
                </c:pt>
                <c:pt idx="135">
                  <c:v>0.50251199999999996</c:v>
                </c:pt>
                <c:pt idx="136">
                  <c:v>0.491396</c:v>
                </c:pt>
                <c:pt idx="137">
                  <c:v>0.48057800000000001</c:v>
                </c:pt>
                <c:pt idx="138">
                  <c:v>0.46867599999999998</c:v>
                </c:pt>
                <c:pt idx="139">
                  <c:v>0.45735799999999999</c:v>
                </c:pt>
                <c:pt idx="140">
                  <c:v>0.44622099999999998</c:v>
                </c:pt>
                <c:pt idx="141">
                  <c:v>0.43566500000000002</c:v>
                </c:pt>
                <c:pt idx="142">
                  <c:v>0.42424800000000001</c:v>
                </c:pt>
                <c:pt idx="143">
                  <c:v>0.41265499999999999</c:v>
                </c:pt>
                <c:pt idx="144">
                  <c:v>0.40072600000000003</c:v>
                </c:pt>
                <c:pt idx="145">
                  <c:v>0.38901799999999997</c:v>
                </c:pt>
                <c:pt idx="146">
                  <c:v>0.37721100000000002</c:v>
                </c:pt>
                <c:pt idx="147">
                  <c:v>0.36469699999999999</c:v>
                </c:pt>
                <c:pt idx="148">
                  <c:v>0.35308400000000001</c:v>
                </c:pt>
                <c:pt idx="149">
                  <c:v>0.340117</c:v>
                </c:pt>
                <c:pt idx="150">
                  <c:v>0.32719900000000002</c:v>
                </c:pt>
                <c:pt idx="151">
                  <c:v>0.31460300000000002</c:v>
                </c:pt>
                <c:pt idx="152">
                  <c:v>0.30239300000000002</c:v>
                </c:pt>
                <c:pt idx="153">
                  <c:v>0.290246</c:v>
                </c:pt>
                <c:pt idx="154">
                  <c:v>0.27800000000000002</c:v>
                </c:pt>
                <c:pt idx="155">
                  <c:v>0.26614599999999999</c:v>
                </c:pt>
                <c:pt idx="156">
                  <c:v>0.25440000000000002</c:v>
                </c:pt>
                <c:pt idx="157">
                  <c:v>0.24296000000000001</c:v>
                </c:pt>
                <c:pt idx="158">
                  <c:v>0.231215</c:v>
                </c:pt>
                <c:pt idx="159">
                  <c:v>0.22017999999999999</c:v>
                </c:pt>
                <c:pt idx="160">
                  <c:v>0.20976600000000001</c:v>
                </c:pt>
                <c:pt idx="161">
                  <c:v>0.19960600000000001</c:v>
                </c:pt>
                <c:pt idx="162">
                  <c:v>0.18993699999999999</c:v>
                </c:pt>
                <c:pt idx="163">
                  <c:v>0.18126</c:v>
                </c:pt>
                <c:pt idx="164">
                  <c:v>0.17415600000000001</c:v>
                </c:pt>
                <c:pt idx="165">
                  <c:v>0.16603799999999999</c:v>
                </c:pt>
                <c:pt idx="166">
                  <c:v>0.15936900000000001</c:v>
                </c:pt>
                <c:pt idx="167">
                  <c:v>0.15470800000000001</c:v>
                </c:pt>
                <c:pt idx="168">
                  <c:v>0.15043599999999999</c:v>
                </c:pt>
                <c:pt idx="169">
                  <c:v>0.146457</c:v>
                </c:pt>
                <c:pt idx="170">
                  <c:v>0.14176900000000001</c:v>
                </c:pt>
                <c:pt idx="171">
                  <c:v>0.136798</c:v>
                </c:pt>
                <c:pt idx="172">
                  <c:v>0.13108500000000001</c:v>
                </c:pt>
                <c:pt idx="173">
                  <c:v>0.12640899999999999</c:v>
                </c:pt>
                <c:pt idx="174">
                  <c:v>0.124556</c:v>
                </c:pt>
                <c:pt idx="175">
                  <c:v>0.126087</c:v>
                </c:pt>
                <c:pt idx="176">
                  <c:v>0.126135</c:v>
                </c:pt>
                <c:pt idx="177">
                  <c:v>0.12396600000000001</c:v>
                </c:pt>
                <c:pt idx="178">
                  <c:v>0.120625</c:v>
                </c:pt>
                <c:pt idx="179">
                  <c:v>0.116995</c:v>
                </c:pt>
                <c:pt idx="180">
                  <c:v>0.115397</c:v>
                </c:pt>
                <c:pt idx="181">
                  <c:v>0.112752</c:v>
                </c:pt>
                <c:pt idx="182">
                  <c:v>0.11124299999999999</c:v>
                </c:pt>
                <c:pt idx="183">
                  <c:v>0.109459</c:v>
                </c:pt>
                <c:pt idx="184">
                  <c:v>0.10843800000000001</c:v>
                </c:pt>
                <c:pt idx="185">
                  <c:v>0.107359</c:v>
                </c:pt>
                <c:pt idx="186">
                  <c:v>0.105238</c:v>
                </c:pt>
                <c:pt idx="187">
                  <c:v>0.104703</c:v>
                </c:pt>
                <c:pt idx="188">
                  <c:v>0.10374899999999999</c:v>
                </c:pt>
                <c:pt idx="189">
                  <c:v>0.10219</c:v>
                </c:pt>
                <c:pt idx="190">
                  <c:v>0.10101499999999999</c:v>
                </c:pt>
                <c:pt idx="191">
                  <c:v>0.100771</c:v>
                </c:pt>
                <c:pt idx="192">
                  <c:v>0.101753</c:v>
                </c:pt>
                <c:pt idx="193">
                  <c:v>0.100165</c:v>
                </c:pt>
                <c:pt idx="194" formatCode="0.00E+00">
                  <c:v>9.9666099999999994E-2</c:v>
                </c:pt>
                <c:pt idx="195" formatCode="0.00E+00">
                  <c:v>9.9441500000000002E-2</c:v>
                </c:pt>
                <c:pt idx="196" formatCode="0.00E+00">
                  <c:v>9.8607500000000001E-2</c:v>
                </c:pt>
                <c:pt idx="197" formatCode="0.00E+00">
                  <c:v>9.7725900000000004E-2</c:v>
                </c:pt>
                <c:pt idx="198" formatCode="0.00E+00">
                  <c:v>9.6771700000000002E-2</c:v>
                </c:pt>
                <c:pt idx="199" formatCode="0.00E+00">
                  <c:v>9.5774200000000004E-2</c:v>
                </c:pt>
                <c:pt idx="200" formatCode="0.00E+00">
                  <c:v>9.5166700000000007E-2</c:v>
                </c:pt>
                <c:pt idx="201" formatCode="0.00E+00">
                  <c:v>9.4969300000000006E-2</c:v>
                </c:pt>
                <c:pt idx="202" formatCode="0.00E+00">
                  <c:v>9.4214000000000006E-2</c:v>
                </c:pt>
                <c:pt idx="203" formatCode="0.00E+00">
                  <c:v>9.3995999999999996E-2</c:v>
                </c:pt>
                <c:pt idx="204" formatCode="0.00E+00">
                  <c:v>9.2544600000000005E-2</c:v>
                </c:pt>
                <c:pt idx="205" formatCode="0.00E+00">
                  <c:v>9.2016700000000007E-2</c:v>
                </c:pt>
                <c:pt idx="206" formatCode="0.00E+00">
                  <c:v>9.1486499999999998E-2</c:v>
                </c:pt>
                <c:pt idx="207" formatCode="0.00E+00">
                  <c:v>9.0816999999999995E-2</c:v>
                </c:pt>
                <c:pt idx="208" formatCode="0.00E+00">
                  <c:v>9.03616E-2</c:v>
                </c:pt>
                <c:pt idx="209" formatCode="0.00E+00">
                  <c:v>9.0029200000000004E-2</c:v>
                </c:pt>
                <c:pt idx="210" formatCode="0.00E+00">
                  <c:v>8.8438500000000003E-2</c:v>
                </c:pt>
                <c:pt idx="211" formatCode="0.00E+00">
                  <c:v>8.8480500000000004E-2</c:v>
                </c:pt>
                <c:pt idx="212" formatCode="0.00E+00">
                  <c:v>8.8218699999999997E-2</c:v>
                </c:pt>
                <c:pt idx="213" formatCode="0.00E+00">
                  <c:v>8.7039500000000006E-2</c:v>
                </c:pt>
                <c:pt idx="214" formatCode="0.00E+00">
                  <c:v>8.6804400000000004E-2</c:v>
                </c:pt>
                <c:pt idx="215" formatCode="0.00E+00">
                  <c:v>8.6524000000000004E-2</c:v>
                </c:pt>
                <c:pt idx="216" formatCode="0.00E+00">
                  <c:v>8.6275099999999993E-2</c:v>
                </c:pt>
                <c:pt idx="217" formatCode="0.00E+00">
                  <c:v>8.5050100000000003E-2</c:v>
                </c:pt>
                <c:pt idx="218" formatCode="0.00E+00">
                  <c:v>8.36673E-2</c:v>
                </c:pt>
                <c:pt idx="219" formatCode="0.00E+00">
                  <c:v>8.3488499999999993E-2</c:v>
                </c:pt>
                <c:pt idx="220" formatCode="0.00E+00">
                  <c:v>8.3177100000000004E-2</c:v>
                </c:pt>
                <c:pt idx="221" formatCode="0.00E+00">
                  <c:v>8.2282499999999995E-2</c:v>
                </c:pt>
                <c:pt idx="222" formatCode="0.00E+00">
                  <c:v>8.1698900000000005E-2</c:v>
                </c:pt>
                <c:pt idx="223" formatCode="0.00E+00">
                  <c:v>8.15496E-2</c:v>
                </c:pt>
                <c:pt idx="224" formatCode="0.00E+00">
                  <c:v>7.9913600000000001E-2</c:v>
                </c:pt>
                <c:pt idx="225" formatCode="0.00E+00">
                  <c:v>7.9815899999999995E-2</c:v>
                </c:pt>
                <c:pt idx="226" formatCode="0.00E+00">
                  <c:v>7.8975699999999996E-2</c:v>
                </c:pt>
                <c:pt idx="227" formatCode="0.00E+00">
                  <c:v>7.8769199999999998E-2</c:v>
                </c:pt>
                <c:pt idx="228" formatCode="0.00E+00">
                  <c:v>7.73649E-2</c:v>
                </c:pt>
                <c:pt idx="229" formatCode="0.00E+00">
                  <c:v>7.6340699999999997E-2</c:v>
                </c:pt>
                <c:pt idx="230" formatCode="0.00E+00">
                  <c:v>7.6746900000000007E-2</c:v>
                </c:pt>
                <c:pt idx="231" formatCode="0.00E+00">
                  <c:v>7.5912499999999994E-2</c:v>
                </c:pt>
                <c:pt idx="232" formatCode="0.00E+00">
                  <c:v>7.4082899999999993E-2</c:v>
                </c:pt>
                <c:pt idx="233" formatCode="0.00E+00">
                  <c:v>7.4469599999999997E-2</c:v>
                </c:pt>
                <c:pt idx="234" formatCode="0.00E+00">
                  <c:v>7.2854000000000002E-2</c:v>
                </c:pt>
                <c:pt idx="235" formatCode="0.00E+00">
                  <c:v>7.1902300000000002E-2</c:v>
                </c:pt>
                <c:pt idx="236" formatCode="0.00E+00">
                  <c:v>7.1514599999999998E-2</c:v>
                </c:pt>
                <c:pt idx="237" formatCode="0.00E+00">
                  <c:v>7.2095900000000004E-2</c:v>
                </c:pt>
                <c:pt idx="238" formatCode="0.00E+00">
                  <c:v>6.9641599999999998E-2</c:v>
                </c:pt>
                <c:pt idx="239" formatCode="0.00E+00">
                  <c:v>6.9015000000000007E-2</c:v>
                </c:pt>
                <c:pt idx="240" formatCode="0.00E+00">
                  <c:v>6.8559200000000001E-2</c:v>
                </c:pt>
                <c:pt idx="241" formatCode="0.00E+00">
                  <c:v>6.7773799999999995E-2</c:v>
                </c:pt>
                <c:pt idx="242" formatCode="0.00E+00">
                  <c:v>6.7138199999999995E-2</c:v>
                </c:pt>
                <c:pt idx="243" formatCode="0.00E+00">
                  <c:v>6.60052E-2</c:v>
                </c:pt>
                <c:pt idx="244" formatCode="0.00E+00">
                  <c:v>6.5326700000000001E-2</c:v>
                </c:pt>
                <c:pt idx="245" formatCode="0.00E+00">
                  <c:v>6.3648200000000002E-2</c:v>
                </c:pt>
                <c:pt idx="246" formatCode="0.00E+00">
                  <c:v>6.3396900000000006E-2</c:v>
                </c:pt>
                <c:pt idx="247" formatCode="0.00E+00">
                  <c:v>6.26636E-2</c:v>
                </c:pt>
                <c:pt idx="248" formatCode="0.00E+00">
                  <c:v>6.1795200000000002E-2</c:v>
                </c:pt>
                <c:pt idx="249" formatCode="0.00E+00">
                  <c:v>6.0884000000000001E-2</c:v>
                </c:pt>
                <c:pt idx="250" formatCode="0.00E+00">
                  <c:v>6.00457E-2</c:v>
                </c:pt>
                <c:pt idx="251" formatCode="0.00E+00">
                  <c:v>5.98664E-2</c:v>
                </c:pt>
                <c:pt idx="252" formatCode="0.00E+00">
                  <c:v>5.8306200000000002E-2</c:v>
                </c:pt>
                <c:pt idx="253" formatCode="0.00E+00">
                  <c:v>5.7234800000000002E-2</c:v>
                </c:pt>
                <c:pt idx="254" formatCode="0.00E+00">
                  <c:v>5.68566E-2</c:v>
                </c:pt>
                <c:pt idx="255" formatCode="0.00E+00">
                  <c:v>5.6075100000000003E-2</c:v>
                </c:pt>
                <c:pt idx="256" formatCode="0.00E+00">
                  <c:v>5.4797600000000002E-2</c:v>
                </c:pt>
                <c:pt idx="257" formatCode="0.00E+00">
                  <c:v>5.3917899999999998E-2</c:v>
                </c:pt>
                <c:pt idx="258" formatCode="0.00E+00">
                  <c:v>5.3524500000000003E-2</c:v>
                </c:pt>
                <c:pt idx="259" formatCode="0.00E+00">
                  <c:v>5.2726299999999997E-2</c:v>
                </c:pt>
                <c:pt idx="260" formatCode="0.00E+00">
                  <c:v>5.1723499999999999E-2</c:v>
                </c:pt>
                <c:pt idx="261" formatCode="0.00E+00">
                  <c:v>5.0955800000000002E-2</c:v>
                </c:pt>
                <c:pt idx="262" formatCode="0.00E+00">
                  <c:v>5.0221399999999999E-2</c:v>
                </c:pt>
                <c:pt idx="263" formatCode="0.00E+00">
                  <c:v>4.9374099999999997E-2</c:v>
                </c:pt>
                <c:pt idx="264" formatCode="0.00E+00">
                  <c:v>4.8694599999999998E-2</c:v>
                </c:pt>
                <c:pt idx="265" formatCode="0.00E+00">
                  <c:v>4.77934E-2</c:v>
                </c:pt>
                <c:pt idx="266" formatCode="0.00E+00">
                  <c:v>4.7083899999999998E-2</c:v>
                </c:pt>
                <c:pt idx="267" formatCode="0.00E+00">
                  <c:v>4.6917899999999998E-2</c:v>
                </c:pt>
                <c:pt idx="268" formatCode="0.00E+00">
                  <c:v>4.5465499999999999E-2</c:v>
                </c:pt>
                <c:pt idx="269" formatCode="0.00E+00">
                  <c:v>4.4520900000000002E-2</c:v>
                </c:pt>
                <c:pt idx="270" formatCode="0.00E+00">
                  <c:v>4.3819900000000002E-2</c:v>
                </c:pt>
                <c:pt idx="271" formatCode="0.00E+00">
                  <c:v>4.36268E-2</c:v>
                </c:pt>
                <c:pt idx="272" formatCode="0.00E+00">
                  <c:v>4.2952499999999998E-2</c:v>
                </c:pt>
                <c:pt idx="273" formatCode="0.00E+00">
                  <c:v>4.2755099999999997E-2</c:v>
                </c:pt>
                <c:pt idx="274" formatCode="0.00E+00">
                  <c:v>4.0911700000000002E-2</c:v>
                </c:pt>
                <c:pt idx="275" formatCode="0.00E+00">
                  <c:v>4.0615100000000001E-2</c:v>
                </c:pt>
                <c:pt idx="276" formatCode="0.00E+00">
                  <c:v>3.9845899999999997E-2</c:v>
                </c:pt>
                <c:pt idx="277" formatCode="0.00E+00">
                  <c:v>3.9567900000000003E-2</c:v>
                </c:pt>
                <c:pt idx="278" formatCode="0.00E+00">
                  <c:v>3.89585E-2</c:v>
                </c:pt>
                <c:pt idx="279" formatCode="0.00E+00">
                  <c:v>3.80478E-2</c:v>
                </c:pt>
                <c:pt idx="280" formatCode="0.00E+00">
                  <c:v>3.7576199999999997E-2</c:v>
                </c:pt>
                <c:pt idx="281" formatCode="0.00E+00">
                  <c:v>3.7191399999999999E-2</c:v>
                </c:pt>
                <c:pt idx="282" formatCode="0.00E+00">
                  <c:v>3.6694499999999998E-2</c:v>
                </c:pt>
                <c:pt idx="283" formatCode="0.00E+00">
                  <c:v>3.5828100000000002E-2</c:v>
                </c:pt>
                <c:pt idx="284" formatCode="0.00E+00">
                  <c:v>3.5392800000000002E-2</c:v>
                </c:pt>
                <c:pt idx="285" formatCode="0.00E+00">
                  <c:v>3.5024600000000003E-2</c:v>
                </c:pt>
                <c:pt idx="286" formatCode="0.00E+00">
                  <c:v>3.4658000000000001E-2</c:v>
                </c:pt>
                <c:pt idx="287" formatCode="0.00E+00">
                  <c:v>3.41167E-2</c:v>
                </c:pt>
                <c:pt idx="288" formatCode="0.00E+00">
                  <c:v>3.3560300000000001E-2</c:v>
                </c:pt>
                <c:pt idx="289" formatCode="0.00E+00">
                  <c:v>3.3099700000000003E-2</c:v>
                </c:pt>
                <c:pt idx="290" formatCode="0.00E+00">
                  <c:v>3.2568E-2</c:v>
                </c:pt>
                <c:pt idx="291" formatCode="0.00E+00">
                  <c:v>3.2052999999999998E-2</c:v>
                </c:pt>
                <c:pt idx="292" formatCode="0.00E+00">
                  <c:v>3.1800299999999997E-2</c:v>
                </c:pt>
                <c:pt idx="293" formatCode="0.00E+00">
                  <c:v>3.16052E-2</c:v>
                </c:pt>
                <c:pt idx="294" formatCode="0.00E+00">
                  <c:v>3.0618200000000002E-2</c:v>
                </c:pt>
                <c:pt idx="295" formatCode="0.00E+00">
                  <c:v>3.2460700000000002E-2</c:v>
                </c:pt>
                <c:pt idx="296" formatCode="0.00E+00">
                  <c:v>3.01471E-2</c:v>
                </c:pt>
                <c:pt idx="297" formatCode="0.00E+00">
                  <c:v>2.8355100000000001E-2</c:v>
                </c:pt>
                <c:pt idx="298" formatCode="0.00E+00">
                  <c:v>2.93069E-2</c:v>
                </c:pt>
                <c:pt idx="299" formatCode="0.00E+00">
                  <c:v>2.91638E-2</c:v>
                </c:pt>
                <c:pt idx="300" formatCode="0.00E+00">
                  <c:v>2.88892E-2</c:v>
                </c:pt>
                <c:pt idx="301" formatCode="0.00E+00">
                  <c:v>2.8192499999999999E-2</c:v>
                </c:pt>
                <c:pt idx="302" formatCode="0.00E+00">
                  <c:v>2.8392299999999999E-2</c:v>
                </c:pt>
                <c:pt idx="303" formatCode="0.00E+00">
                  <c:v>2.8182499999999999E-2</c:v>
                </c:pt>
                <c:pt idx="304" formatCode="0.00E+00">
                  <c:v>2.7169700000000001E-2</c:v>
                </c:pt>
                <c:pt idx="305" formatCode="0.00E+00">
                  <c:v>2.7081000000000001E-2</c:v>
                </c:pt>
                <c:pt idx="306" formatCode="0.00E+00">
                  <c:v>2.69947E-2</c:v>
                </c:pt>
                <c:pt idx="307" formatCode="0.00E+00">
                  <c:v>2.6637600000000001E-2</c:v>
                </c:pt>
                <c:pt idx="308" formatCode="0.00E+00">
                  <c:v>2.6417300000000001E-2</c:v>
                </c:pt>
                <c:pt idx="309" formatCode="0.00E+00">
                  <c:v>2.60921E-2</c:v>
                </c:pt>
                <c:pt idx="310" formatCode="0.00E+00">
                  <c:v>2.57545E-2</c:v>
                </c:pt>
                <c:pt idx="311" formatCode="0.00E+00">
                  <c:v>2.5675300000000002E-2</c:v>
                </c:pt>
                <c:pt idx="312" formatCode="0.00E+00">
                  <c:v>2.52023E-2</c:v>
                </c:pt>
                <c:pt idx="313" formatCode="0.00E+00">
                  <c:v>2.5094000000000002E-2</c:v>
                </c:pt>
                <c:pt idx="314" formatCode="0.00E+00">
                  <c:v>2.4862800000000001E-2</c:v>
                </c:pt>
                <c:pt idx="315" formatCode="0.00E+00">
                  <c:v>2.47946E-2</c:v>
                </c:pt>
                <c:pt idx="316" formatCode="0.00E+00">
                  <c:v>2.4411200000000001E-2</c:v>
                </c:pt>
                <c:pt idx="317" formatCode="0.00E+00">
                  <c:v>2.41718E-2</c:v>
                </c:pt>
                <c:pt idx="318" formatCode="0.00E+00">
                  <c:v>2.3983500000000001E-2</c:v>
                </c:pt>
                <c:pt idx="319" formatCode="0.00E+00">
                  <c:v>2.35257E-2</c:v>
                </c:pt>
                <c:pt idx="320" formatCode="0.00E+00">
                  <c:v>2.36058E-2</c:v>
                </c:pt>
                <c:pt idx="321" formatCode="0.00E+00">
                  <c:v>2.3388900000000001E-2</c:v>
                </c:pt>
                <c:pt idx="322" formatCode="0.00E+00">
                  <c:v>2.3145700000000002E-2</c:v>
                </c:pt>
                <c:pt idx="323" formatCode="0.00E+00">
                  <c:v>2.2948699999999999E-2</c:v>
                </c:pt>
                <c:pt idx="324" formatCode="0.00E+00">
                  <c:v>2.28024E-2</c:v>
                </c:pt>
                <c:pt idx="325" formatCode="0.00E+00">
                  <c:v>2.2668399999999998E-2</c:v>
                </c:pt>
                <c:pt idx="326" formatCode="0.00E+00">
                  <c:v>2.2359400000000001E-2</c:v>
                </c:pt>
                <c:pt idx="327" formatCode="0.00E+00">
                  <c:v>2.20757E-2</c:v>
                </c:pt>
                <c:pt idx="328" formatCode="0.00E+00">
                  <c:v>2.2137199999999999E-2</c:v>
                </c:pt>
                <c:pt idx="329" formatCode="0.00E+00">
                  <c:v>2.19321E-2</c:v>
                </c:pt>
                <c:pt idx="330" formatCode="0.00E+00">
                  <c:v>2.1550699999999999E-2</c:v>
                </c:pt>
                <c:pt idx="331" formatCode="0.00E+00">
                  <c:v>2.1552999999999999E-2</c:v>
                </c:pt>
                <c:pt idx="332" formatCode="0.00E+00">
                  <c:v>2.1329399999999998E-2</c:v>
                </c:pt>
                <c:pt idx="333" formatCode="0.00E+00">
                  <c:v>2.1190199999999999E-2</c:v>
                </c:pt>
                <c:pt idx="334" formatCode="0.00E+00">
                  <c:v>2.1030900000000002E-2</c:v>
                </c:pt>
                <c:pt idx="335" formatCode="0.00E+00">
                  <c:v>2.0914100000000001E-2</c:v>
                </c:pt>
                <c:pt idx="336" formatCode="0.00E+00">
                  <c:v>2.07882E-2</c:v>
                </c:pt>
                <c:pt idx="337" formatCode="0.00E+00">
                  <c:v>2.0589799999999998E-2</c:v>
                </c:pt>
                <c:pt idx="338" formatCode="0.00E+00">
                  <c:v>2.0383800000000001E-2</c:v>
                </c:pt>
                <c:pt idx="339" formatCode="0.00E+00">
                  <c:v>2.0127800000000001E-2</c:v>
                </c:pt>
                <c:pt idx="340" formatCode="0.00E+00">
                  <c:v>1.9955199999999999E-2</c:v>
                </c:pt>
                <c:pt idx="341" formatCode="0.00E+00">
                  <c:v>1.9754399999999998E-2</c:v>
                </c:pt>
                <c:pt idx="342" formatCode="0.00E+00">
                  <c:v>1.9663300000000002E-2</c:v>
                </c:pt>
                <c:pt idx="343" formatCode="0.00E+00">
                  <c:v>1.9518400000000002E-2</c:v>
                </c:pt>
                <c:pt idx="344" formatCode="0.00E+00">
                  <c:v>1.9359600000000001E-2</c:v>
                </c:pt>
                <c:pt idx="345" formatCode="0.00E+00">
                  <c:v>1.9175999999999999E-2</c:v>
                </c:pt>
                <c:pt idx="346" formatCode="0.00E+00">
                  <c:v>1.89648E-2</c:v>
                </c:pt>
                <c:pt idx="347" formatCode="0.00E+00">
                  <c:v>1.8839399999999999E-2</c:v>
                </c:pt>
                <c:pt idx="348" formatCode="0.00E+00">
                  <c:v>1.8671500000000001E-2</c:v>
                </c:pt>
                <c:pt idx="349" formatCode="0.00E+00">
                  <c:v>1.8586600000000002E-2</c:v>
                </c:pt>
                <c:pt idx="350" formatCode="0.00E+00">
                  <c:v>1.8373500000000001E-2</c:v>
                </c:pt>
                <c:pt idx="351" formatCode="0.00E+00">
                  <c:v>1.82433E-2</c:v>
                </c:pt>
                <c:pt idx="352" formatCode="0.00E+00">
                  <c:v>1.8076399999999999E-2</c:v>
                </c:pt>
                <c:pt idx="353" formatCode="0.00E+00">
                  <c:v>1.78385E-2</c:v>
                </c:pt>
                <c:pt idx="354" formatCode="0.00E+00">
                  <c:v>1.7538999999999999E-2</c:v>
                </c:pt>
                <c:pt idx="355" formatCode="0.00E+00">
                  <c:v>1.75242E-2</c:v>
                </c:pt>
                <c:pt idx="356" formatCode="0.00E+00">
                  <c:v>1.7367799999999999E-2</c:v>
                </c:pt>
                <c:pt idx="357" formatCode="0.00E+00">
                  <c:v>1.7145199999999999E-2</c:v>
                </c:pt>
                <c:pt idx="358" formatCode="0.00E+00">
                  <c:v>1.69616E-2</c:v>
                </c:pt>
                <c:pt idx="359" formatCode="0.00E+00">
                  <c:v>1.6829E-2</c:v>
                </c:pt>
                <c:pt idx="360" formatCode="0.00E+00">
                  <c:v>1.66059E-2</c:v>
                </c:pt>
                <c:pt idx="361" formatCode="0.00E+00">
                  <c:v>1.63565E-2</c:v>
                </c:pt>
                <c:pt idx="362" formatCode="0.00E+00">
                  <c:v>1.6286800000000001E-2</c:v>
                </c:pt>
                <c:pt idx="363" formatCode="0.00E+00">
                  <c:v>1.6121400000000001E-2</c:v>
                </c:pt>
                <c:pt idx="364" formatCode="0.00E+00">
                  <c:v>1.5906300000000002E-2</c:v>
                </c:pt>
                <c:pt idx="365" formatCode="0.00E+00">
                  <c:v>1.5684099999999999E-2</c:v>
                </c:pt>
                <c:pt idx="366" formatCode="0.00E+00">
                  <c:v>1.5623099999999999E-2</c:v>
                </c:pt>
                <c:pt idx="367" formatCode="0.00E+00">
                  <c:v>1.52917E-2</c:v>
                </c:pt>
                <c:pt idx="368" formatCode="0.00E+00">
                  <c:v>1.5280699999999999E-2</c:v>
                </c:pt>
                <c:pt idx="369" formatCode="0.00E+00">
                  <c:v>1.5105199999999999E-2</c:v>
                </c:pt>
                <c:pt idx="370" formatCode="0.00E+00">
                  <c:v>1.49379E-2</c:v>
                </c:pt>
                <c:pt idx="371" formatCode="0.00E+00">
                  <c:v>1.47405E-2</c:v>
                </c:pt>
                <c:pt idx="372" formatCode="0.00E+00">
                  <c:v>1.46832E-2</c:v>
                </c:pt>
                <c:pt idx="373" formatCode="0.00E+00">
                  <c:v>1.4528299999999999E-2</c:v>
                </c:pt>
                <c:pt idx="374" formatCode="0.00E+00">
                  <c:v>1.42379E-2</c:v>
                </c:pt>
                <c:pt idx="375" formatCode="0.00E+00">
                  <c:v>1.42097E-2</c:v>
                </c:pt>
                <c:pt idx="376" formatCode="0.00E+00">
                  <c:v>1.4002300000000001E-2</c:v>
                </c:pt>
                <c:pt idx="377" formatCode="0.00E+00">
                  <c:v>1.39799E-2</c:v>
                </c:pt>
                <c:pt idx="378" formatCode="0.00E+00">
                  <c:v>1.3796299999999999E-2</c:v>
                </c:pt>
                <c:pt idx="379" formatCode="0.00E+00">
                  <c:v>1.37448E-2</c:v>
                </c:pt>
                <c:pt idx="380" formatCode="0.00E+00">
                  <c:v>1.36013E-2</c:v>
                </c:pt>
                <c:pt idx="381" formatCode="0.00E+00">
                  <c:v>1.3368100000000001E-2</c:v>
                </c:pt>
                <c:pt idx="382" formatCode="0.00E+00">
                  <c:v>1.333E-2</c:v>
                </c:pt>
                <c:pt idx="383" formatCode="0.00E+00">
                  <c:v>1.3382E-2</c:v>
                </c:pt>
                <c:pt idx="384" formatCode="0.00E+00">
                  <c:v>1.29309E-2</c:v>
                </c:pt>
                <c:pt idx="385" formatCode="0.00E+00">
                  <c:v>1.2918900000000001E-2</c:v>
                </c:pt>
                <c:pt idx="386" formatCode="0.00E+00">
                  <c:v>1.2907500000000001E-2</c:v>
                </c:pt>
                <c:pt idx="387" formatCode="0.00E+00">
                  <c:v>1.2838799999999999E-2</c:v>
                </c:pt>
                <c:pt idx="388" formatCode="0.00E+00">
                  <c:v>1.25866E-2</c:v>
                </c:pt>
                <c:pt idx="389" formatCode="0.00E+00">
                  <c:v>1.2719599999999999E-2</c:v>
                </c:pt>
                <c:pt idx="390" formatCode="0.00E+00">
                  <c:v>1.2564199999999999E-2</c:v>
                </c:pt>
                <c:pt idx="391" formatCode="0.00E+00">
                  <c:v>1.25141E-2</c:v>
                </c:pt>
                <c:pt idx="392" formatCode="0.00E+00">
                  <c:v>1.21403E-2</c:v>
                </c:pt>
                <c:pt idx="393" formatCode="0.00E+00">
                  <c:v>1.17202E-2</c:v>
                </c:pt>
                <c:pt idx="394" formatCode="0.00E+00">
                  <c:v>1.2107400000000001E-2</c:v>
                </c:pt>
                <c:pt idx="395" formatCode="0.00E+00">
                  <c:v>1.18566E-2</c:v>
                </c:pt>
                <c:pt idx="396" formatCode="0.00E+00">
                  <c:v>1.1753100000000001E-2</c:v>
                </c:pt>
                <c:pt idx="397" formatCode="0.00E+00">
                  <c:v>1.17803E-2</c:v>
                </c:pt>
                <c:pt idx="398" formatCode="0.00E+00">
                  <c:v>1.19472E-2</c:v>
                </c:pt>
                <c:pt idx="399" formatCode="0.00E+00">
                  <c:v>1.1174699999999999E-2</c:v>
                </c:pt>
                <c:pt idx="400" formatCode="0.00E+00">
                  <c:v>1.12128E-2</c:v>
                </c:pt>
                <c:pt idx="401" formatCode="0.00E+00">
                  <c:v>1.1369199999999999E-2</c:v>
                </c:pt>
                <c:pt idx="402" formatCode="0.00E+00">
                  <c:v>1.11976E-2</c:v>
                </c:pt>
                <c:pt idx="403" formatCode="0.00E+00">
                  <c:v>1.12619E-2</c:v>
                </c:pt>
                <c:pt idx="404" formatCode="0.00E+00">
                  <c:v>1.1156599999999999E-2</c:v>
                </c:pt>
                <c:pt idx="405" formatCode="0.00E+00">
                  <c:v>1.1051200000000001E-2</c:v>
                </c:pt>
                <c:pt idx="406" formatCode="0.00E+00">
                  <c:v>1.0785100000000001E-2</c:v>
                </c:pt>
                <c:pt idx="407" formatCode="0.00E+00">
                  <c:v>1.0873799999999999E-2</c:v>
                </c:pt>
                <c:pt idx="408" formatCode="0.00E+00">
                  <c:v>1.05314E-2</c:v>
                </c:pt>
                <c:pt idx="409" formatCode="0.00E+00">
                  <c:v>1.0458E-2</c:v>
                </c:pt>
                <c:pt idx="410" formatCode="0.00E+00">
                  <c:v>1.0445599999999999E-2</c:v>
                </c:pt>
                <c:pt idx="411" formatCode="0.00E+00">
                  <c:v>1.04799E-2</c:v>
                </c:pt>
                <c:pt idx="412" formatCode="0.00E+00">
                  <c:v>1.04437E-2</c:v>
                </c:pt>
                <c:pt idx="413" formatCode="0.00E+00">
                  <c:v>1.03774E-2</c:v>
                </c:pt>
                <c:pt idx="414" formatCode="0.00E+00">
                  <c:v>9.7355800000000006E-3</c:v>
                </c:pt>
                <c:pt idx="415" formatCode="0.00E+00">
                  <c:v>9.8771999999999992E-3</c:v>
                </c:pt>
                <c:pt idx="416" formatCode="0.00E+00">
                  <c:v>9.9034299999999995E-3</c:v>
                </c:pt>
                <c:pt idx="417" formatCode="0.00E+00">
                  <c:v>9.6945799999999995E-3</c:v>
                </c:pt>
                <c:pt idx="418" formatCode="0.00E+00">
                  <c:v>9.6302000000000002E-3</c:v>
                </c:pt>
                <c:pt idx="419" formatCode="0.00E+00">
                  <c:v>9.6168499999999997E-3</c:v>
                </c:pt>
                <c:pt idx="420" formatCode="0.00E+00">
                  <c:v>9.3736600000000007E-3</c:v>
                </c:pt>
                <c:pt idx="421" formatCode="0.00E+00">
                  <c:v>9.2620800000000007E-3</c:v>
                </c:pt>
                <c:pt idx="422" formatCode="0.00E+00">
                  <c:v>9.2258500000000007E-3</c:v>
                </c:pt>
                <c:pt idx="423" formatCode="0.00E+00">
                  <c:v>9.1695800000000001E-3</c:v>
                </c:pt>
                <c:pt idx="424" formatCode="0.00E+00">
                  <c:v>8.9740800000000006E-3</c:v>
                </c:pt>
                <c:pt idx="425" formatCode="0.00E+00">
                  <c:v>8.6655599999999992E-3</c:v>
                </c:pt>
                <c:pt idx="426" formatCode="0.00E+00">
                  <c:v>8.7246900000000002E-3</c:v>
                </c:pt>
                <c:pt idx="427" formatCode="0.00E+00">
                  <c:v>8.5916499999999993E-3</c:v>
                </c:pt>
                <c:pt idx="428" formatCode="0.00E+00">
                  <c:v>8.4104499999999999E-3</c:v>
                </c:pt>
                <c:pt idx="429" formatCode="0.00E+00">
                  <c:v>8.3293900000000008E-3</c:v>
                </c:pt>
                <c:pt idx="430" formatCode="0.00E+00">
                  <c:v>8.3632499999999992E-3</c:v>
                </c:pt>
                <c:pt idx="431" formatCode="0.00E+00">
                  <c:v>7.9274199999999993E-3</c:v>
                </c:pt>
                <c:pt idx="432" formatCode="0.00E+00">
                  <c:v>8.0061000000000004E-3</c:v>
                </c:pt>
                <c:pt idx="433" formatCode="0.00E+00">
                  <c:v>7.8969000000000001E-3</c:v>
                </c:pt>
                <c:pt idx="434" formatCode="0.00E+00">
                  <c:v>7.3738099999999997E-3</c:v>
                </c:pt>
                <c:pt idx="435" formatCode="0.00E+00">
                  <c:v>6.4854600000000002E-3</c:v>
                </c:pt>
                <c:pt idx="436" formatCode="0.00E+00">
                  <c:v>5.9003800000000002E-3</c:v>
                </c:pt>
                <c:pt idx="437" formatCode="0.00E+00">
                  <c:v>6.0982700000000003E-3</c:v>
                </c:pt>
                <c:pt idx="438" formatCode="0.00E+00">
                  <c:v>6.5255199999999999E-3</c:v>
                </c:pt>
                <c:pt idx="439" formatCode="0.00E+00">
                  <c:v>7.6465600000000002E-3</c:v>
                </c:pt>
                <c:pt idx="440" formatCode="0.00E+00">
                  <c:v>9.0265299999999996E-3</c:v>
                </c:pt>
                <c:pt idx="441" formatCode="0.00E+00">
                  <c:v>9.3946499999999992E-3</c:v>
                </c:pt>
                <c:pt idx="442" formatCode="0.00E+00">
                  <c:v>8.9406999999999993E-3</c:v>
                </c:pt>
                <c:pt idx="443" formatCode="0.00E+00">
                  <c:v>8.8276899999999991E-3</c:v>
                </c:pt>
                <c:pt idx="444" formatCode="0.00E+00">
                  <c:v>7.6842300000000002E-3</c:v>
                </c:pt>
                <c:pt idx="445" formatCode="0.00E+00">
                  <c:v>6.1373699999999996E-3</c:v>
                </c:pt>
                <c:pt idx="446" formatCode="0.00E+00">
                  <c:v>5.4469100000000001E-3</c:v>
                </c:pt>
                <c:pt idx="447" formatCode="0.00E+00">
                  <c:v>5.2647600000000003E-3</c:v>
                </c:pt>
                <c:pt idx="448" formatCode="0.00E+00">
                  <c:v>5.5036499999999997E-3</c:v>
                </c:pt>
                <c:pt idx="449" formatCode="0.00E+00">
                  <c:v>5.9285199999999996E-3</c:v>
                </c:pt>
                <c:pt idx="450" formatCode="0.00E+00">
                  <c:v>5.9657099999999999E-3</c:v>
                </c:pt>
                <c:pt idx="451" formatCode="0.00E+00">
                  <c:v>5.9323300000000004E-3</c:v>
                </c:pt>
                <c:pt idx="452" formatCode="0.00E+00">
                  <c:v>5.8150299999999997E-3</c:v>
                </c:pt>
                <c:pt idx="453" formatCode="0.00E+00">
                  <c:v>5.9108700000000004E-3</c:v>
                </c:pt>
                <c:pt idx="454" formatCode="0.00E+00">
                  <c:v>5.6242899999999997E-3</c:v>
                </c:pt>
                <c:pt idx="455" formatCode="0.00E+00">
                  <c:v>5.5427599999999999E-3</c:v>
                </c:pt>
                <c:pt idx="456" formatCode="0.00E+00">
                  <c:v>5.47980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F4C-42A3-927D-B7CB08448657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9!$A$2:$A$383</c:f>
              <c:numCache>
                <c:formatCode>General</c:formatCode>
                <c:ptCount val="38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</c:numCache>
            </c:numRef>
          </c:xVal>
          <c:yVal>
            <c:numRef>
              <c:f>Sheet9!$B$2:$B$539</c:f>
              <c:numCache>
                <c:formatCode>General</c:formatCode>
                <c:ptCount val="538"/>
                <c:pt idx="0">
                  <c:v>-0.56962599999999997</c:v>
                </c:pt>
                <c:pt idx="1">
                  <c:v>-1.0321499999999999</c:v>
                </c:pt>
                <c:pt idx="2">
                  <c:v>-1.2628299999999999</c:v>
                </c:pt>
                <c:pt idx="3">
                  <c:v>-0.66601100000000002</c:v>
                </c:pt>
                <c:pt idx="4">
                  <c:v>-1.2254700000000001</c:v>
                </c:pt>
                <c:pt idx="5">
                  <c:v>-0.90203599999999995</c:v>
                </c:pt>
                <c:pt idx="6">
                  <c:v>-0.77948499999999998</c:v>
                </c:pt>
                <c:pt idx="7">
                  <c:v>-1.4318299999999999</c:v>
                </c:pt>
                <c:pt idx="8">
                  <c:v>-1.1837200000000001</c:v>
                </c:pt>
                <c:pt idx="9">
                  <c:v>-0.65114899999999998</c:v>
                </c:pt>
                <c:pt idx="10">
                  <c:v>-1.0331699999999999</c:v>
                </c:pt>
                <c:pt idx="11">
                  <c:v>-1.2787999999999999</c:v>
                </c:pt>
                <c:pt idx="12">
                  <c:v>-1.2600800000000001</c:v>
                </c:pt>
                <c:pt idx="13">
                  <c:v>-0.95777299999999999</c:v>
                </c:pt>
                <c:pt idx="14">
                  <c:v>-1.4443900000000001</c:v>
                </c:pt>
                <c:pt idx="15">
                  <c:v>-0.87248700000000001</c:v>
                </c:pt>
                <c:pt idx="16">
                  <c:v>-1.3886499999999999</c:v>
                </c:pt>
                <c:pt idx="17">
                  <c:v>-0.84251100000000001</c:v>
                </c:pt>
                <c:pt idx="18">
                  <c:v>-1.13134</c:v>
                </c:pt>
                <c:pt idx="19">
                  <c:v>-1.2265200000000001</c:v>
                </c:pt>
                <c:pt idx="20">
                  <c:v>-0.71909299999999998</c:v>
                </c:pt>
                <c:pt idx="21">
                  <c:v>-1.0049399999999999</c:v>
                </c:pt>
                <c:pt idx="22">
                  <c:v>-1.5050300000000001</c:v>
                </c:pt>
                <c:pt idx="23">
                  <c:v>-1.15452</c:v>
                </c:pt>
                <c:pt idx="24">
                  <c:v>-1.16137</c:v>
                </c:pt>
                <c:pt idx="25">
                  <c:v>-0.99621800000000005</c:v>
                </c:pt>
                <c:pt idx="26">
                  <c:v>-0.78687600000000002</c:v>
                </c:pt>
                <c:pt idx="27">
                  <c:v>-0.44799899999999998</c:v>
                </c:pt>
                <c:pt idx="28">
                  <c:v>-1.16991</c:v>
                </c:pt>
                <c:pt idx="29">
                  <c:v>-0.79722300000000001</c:v>
                </c:pt>
                <c:pt idx="30">
                  <c:v>-1.0141500000000001</c:v>
                </c:pt>
                <c:pt idx="31">
                  <c:v>-0.62902800000000003</c:v>
                </c:pt>
                <c:pt idx="32">
                  <c:v>-1.0345500000000001</c:v>
                </c:pt>
                <c:pt idx="33">
                  <c:v>-0.65554699999999999</c:v>
                </c:pt>
                <c:pt idx="34">
                  <c:v>-0.86479300000000003</c:v>
                </c:pt>
                <c:pt idx="35">
                  <c:v>-1.5646</c:v>
                </c:pt>
                <c:pt idx="36">
                  <c:v>-1.4314199999999999</c:v>
                </c:pt>
                <c:pt idx="37">
                  <c:v>-1.4214500000000001</c:v>
                </c:pt>
                <c:pt idx="38">
                  <c:v>-1.0072099999999999</c:v>
                </c:pt>
                <c:pt idx="39">
                  <c:v>-0.79480600000000001</c:v>
                </c:pt>
                <c:pt idx="40">
                  <c:v>-1.0543400000000001</c:v>
                </c:pt>
                <c:pt idx="41">
                  <c:v>-0.95580100000000001</c:v>
                </c:pt>
                <c:pt idx="42">
                  <c:v>-0.52898599999999996</c:v>
                </c:pt>
                <c:pt idx="43">
                  <c:v>-1.12571</c:v>
                </c:pt>
                <c:pt idx="44">
                  <c:v>-1.3778900000000001</c:v>
                </c:pt>
                <c:pt idx="45">
                  <c:v>-0.52625699999999997</c:v>
                </c:pt>
                <c:pt idx="46">
                  <c:v>-1.1317299999999999</c:v>
                </c:pt>
                <c:pt idx="47">
                  <c:v>-1.3269899999999999</c:v>
                </c:pt>
                <c:pt idx="48">
                  <c:v>-0.79006299999999996</c:v>
                </c:pt>
                <c:pt idx="49">
                  <c:v>-0.56164899999999995</c:v>
                </c:pt>
                <c:pt idx="50">
                  <c:v>-1.0214099999999999</c:v>
                </c:pt>
                <c:pt idx="51">
                  <c:v>-1.41597</c:v>
                </c:pt>
                <c:pt idx="52">
                  <c:v>-0.89523900000000001</c:v>
                </c:pt>
                <c:pt idx="53">
                  <c:v>-0.76924599999999999</c:v>
                </c:pt>
                <c:pt idx="54">
                  <c:v>-0.518289</c:v>
                </c:pt>
                <c:pt idx="55">
                  <c:v>-0.45295299999999999</c:v>
                </c:pt>
                <c:pt idx="56">
                  <c:v>-0.51945799999999998</c:v>
                </c:pt>
                <c:pt idx="57">
                  <c:v>-0.93452500000000005</c:v>
                </c:pt>
                <c:pt idx="58">
                  <c:v>-0.19021099999999999</c:v>
                </c:pt>
                <c:pt idx="59">
                  <c:v>-0.26811699999999999</c:v>
                </c:pt>
                <c:pt idx="60">
                  <c:v>-0.68416299999999997</c:v>
                </c:pt>
                <c:pt idx="61">
                  <c:v>-0.46246100000000001</c:v>
                </c:pt>
                <c:pt idx="62">
                  <c:v>-0.59492100000000003</c:v>
                </c:pt>
                <c:pt idx="63" formatCode="0.00E+00">
                  <c:v>-3.41201E-2</c:v>
                </c:pt>
                <c:pt idx="64">
                  <c:v>-0.298375</c:v>
                </c:pt>
                <c:pt idx="65">
                  <c:v>-0.16393099999999999</c:v>
                </c:pt>
                <c:pt idx="66" formatCode="0.00E+00">
                  <c:v>1.6910600000000001E-2</c:v>
                </c:pt>
                <c:pt idx="67">
                  <c:v>0.31601200000000002</c:v>
                </c:pt>
                <c:pt idx="68">
                  <c:v>0.42607099999999998</c:v>
                </c:pt>
                <c:pt idx="69">
                  <c:v>0.85465899999999995</c:v>
                </c:pt>
                <c:pt idx="70">
                  <c:v>1.24265</c:v>
                </c:pt>
                <c:pt idx="71">
                  <c:v>1.6446099999999999</c:v>
                </c:pt>
                <c:pt idx="72">
                  <c:v>2.2235399999999998</c:v>
                </c:pt>
                <c:pt idx="73">
                  <c:v>2.2327400000000002</c:v>
                </c:pt>
                <c:pt idx="74">
                  <c:v>1.8853899999999999</c:v>
                </c:pt>
                <c:pt idx="75">
                  <c:v>1.9019600000000001</c:v>
                </c:pt>
                <c:pt idx="76">
                  <c:v>1.8061400000000001</c:v>
                </c:pt>
                <c:pt idx="77">
                  <c:v>1.81104</c:v>
                </c:pt>
                <c:pt idx="78">
                  <c:v>1.8279399999999999</c:v>
                </c:pt>
                <c:pt idx="79">
                  <c:v>1.8050600000000001</c:v>
                </c:pt>
                <c:pt idx="80">
                  <c:v>1.7888900000000001</c:v>
                </c:pt>
                <c:pt idx="81">
                  <c:v>1.82904</c:v>
                </c:pt>
                <c:pt idx="82">
                  <c:v>1.7922100000000001</c:v>
                </c:pt>
                <c:pt idx="83">
                  <c:v>1.83622</c:v>
                </c:pt>
                <c:pt idx="84">
                  <c:v>1.7632300000000001</c:v>
                </c:pt>
                <c:pt idx="85">
                  <c:v>1.70885</c:v>
                </c:pt>
                <c:pt idx="86">
                  <c:v>1.71943</c:v>
                </c:pt>
                <c:pt idx="87">
                  <c:v>1.7298899999999999</c:v>
                </c:pt>
                <c:pt idx="88">
                  <c:v>1.67509</c:v>
                </c:pt>
                <c:pt idx="89">
                  <c:v>1.77149</c:v>
                </c:pt>
                <c:pt idx="90">
                  <c:v>1.70567</c:v>
                </c:pt>
                <c:pt idx="91">
                  <c:v>1.62836</c:v>
                </c:pt>
                <c:pt idx="92">
                  <c:v>1.58043</c:v>
                </c:pt>
                <c:pt idx="93">
                  <c:v>1.5286599999999999</c:v>
                </c:pt>
                <c:pt idx="94">
                  <c:v>1.5011099999999999</c:v>
                </c:pt>
                <c:pt idx="95">
                  <c:v>1.4645600000000001</c:v>
                </c:pt>
                <c:pt idx="96">
                  <c:v>1.4138299999999999</c:v>
                </c:pt>
                <c:pt idx="97">
                  <c:v>1.38923</c:v>
                </c:pt>
                <c:pt idx="98">
                  <c:v>1.36582</c:v>
                </c:pt>
                <c:pt idx="99">
                  <c:v>1.3331999999999999</c:v>
                </c:pt>
                <c:pt idx="100">
                  <c:v>1.2881400000000001</c:v>
                </c:pt>
                <c:pt idx="101">
                  <c:v>1.2666500000000001</c:v>
                </c:pt>
                <c:pt idx="102">
                  <c:v>1.22525</c:v>
                </c:pt>
                <c:pt idx="103">
                  <c:v>1.18337</c:v>
                </c:pt>
                <c:pt idx="104">
                  <c:v>1.1547000000000001</c:v>
                </c:pt>
                <c:pt idx="105">
                  <c:v>1.1150599999999999</c:v>
                </c:pt>
                <c:pt idx="106">
                  <c:v>1.08128</c:v>
                </c:pt>
                <c:pt idx="107">
                  <c:v>1.0536700000000001</c:v>
                </c:pt>
                <c:pt idx="108">
                  <c:v>1.01728</c:v>
                </c:pt>
                <c:pt idx="109">
                  <c:v>0.98489800000000005</c:v>
                </c:pt>
                <c:pt idx="110">
                  <c:v>0.95231600000000005</c:v>
                </c:pt>
                <c:pt idx="111">
                  <c:v>0.92534300000000003</c:v>
                </c:pt>
                <c:pt idx="112">
                  <c:v>0.89556800000000003</c:v>
                </c:pt>
                <c:pt idx="113">
                  <c:v>0.86738199999999999</c:v>
                </c:pt>
                <c:pt idx="114">
                  <c:v>0.84349099999999999</c:v>
                </c:pt>
                <c:pt idx="115">
                  <c:v>0.81760600000000005</c:v>
                </c:pt>
                <c:pt idx="116">
                  <c:v>0.79312499999999997</c:v>
                </c:pt>
                <c:pt idx="117">
                  <c:v>0.770868</c:v>
                </c:pt>
                <c:pt idx="118">
                  <c:v>0.74810600000000005</c:v>
                </c:pt>
                <c:pt idx="119">
                  <c:v>0.727518</c:v>
                </c:pt>
                <c:pt idx="120">
                  <c:v>0.70831900000000003</c:v>
                </c:pt>
                <c:pt idx="121">
                  <c:v>0.68866499999999997</c:v>
                </c:pt>
                <c:pt idx="122">
                  <c:v>0.66922199999999998</c:v>
                </c:pt>
                <c:pt idx="123">
                  <c:v>0.65018200000000004</c:v>
                </c:pt>
                <c:pt idx="124">
                  <c:v>0.635521</c:v>
                </c:pt>
                <c:pt idx="125">
                  <c:v>0.61801099999999998</c:v>
                </c:pt>
                <c:pt idx="126">
                  <c:v>0.60487599999999997</c:v>
                </c:pt>
                <c:pt idx="127">
                  <c:v>0.592422</c:v>
                </c:pt>
                <c:pt idx="128">
                  <c:v>0.57847700000000002</c:v>
                </c:pt>
                <c:pt idx="129">
                  <c:v>0.56920099999999996</c:v>
                </c:pt>
                <c:pt idx="130">
                  <c:v>0.55673099999999998</c:v>
                </c:pt>
                <c:pt idx="131">
                  <c:v>0.54661199999999999</c:v>
                </c:pt>
                <c:pt idx="132">
                  <c:v>0.53482799999999997</c:v>
                </c:pt>
                <c:pt idx="133">
                  <c:v>0.52452399999999999</c:v>
                </c:pt>
                <c:pt idx="134">
                  <c:v>0.51530699999999996</c:v>
                </c:pt>
                <c:pt idx="135">
                  <c:v>0.501807</c:v>
                </c:pt>
                <c:pt idx="136">
                  <c:v>0.491421</c:v>
                </c:pt>
                <c:pt idx="137">
                  <c:v>0.48043799999999998</c:v>
                </c:pt>
                <c:pt idx="138">
                  <c:v>0.46963700000000003</c:v>
                </c:pt>
                <c:pt idx="139">
                  <c:v>0.458449</c:v>
                </c:pt>
                <c:pt idx="140">
                  <c:v>0.44721300000000003</c:v>
                </c:pt>
                <c:pt idx="141">
                  <c:v>0.43584800000000001</c:v>
                </c:pt>
                <c:pt idx="142">
                  <c:v>0.42373499999999997</c:v>
                </c:pt>
                <c:pt idx="143">
                  <c:v>0.41345700000000002</c:v>
                </c:pt>
                <c:pt idx="144">
                  <c:v>0.40115400000000001</c:v>
                </c:pt>
                <c:pt idx="145">
                  <c:v>0.38941500000000001</c:v>
                </c:pt>
                <c:pt idx="146">
                  <c:v>0.37739800000000001</c:v>
                </c:pt>
                <c:pt idx="147">
                  <c:v>0.36485000000000001</c:v>
                </c:pt>
                <c:pt idx="148">
                  <c:v>0.35318100000000002</c:v>
                </c:pt>
                <c:pt idx="149">
                  <c:v>0.340723</c:v>
                </c:pt>
                <c:pt idx="150">
                  <c:v>0.32694099999999998</c:v>
                </c:pt>
                <c:pt idx="151">
                  <c:v>0.31478099999999998</c:v>
                </c:pt>
                <c:pt idx="152">
                  <c:v>0.30282399999999998</c:v>
                </c:pt>
                <c:pt idx="153">
                  <c:v>0.29016999999999998</c:v>
                </c:pt>
                <c:pt idx="154">
                  <c:v>0.27778999999999998</c:v>
                </c:pt>
                <c:pt idx="155">
                  <c:v>0.26670500000000003</c:v>
                </c:pt>
                <c:pt idx="156">
                  <c:v>0.25495000000000001</c:v>
                </c:pt>
                <c:pt idx="157">
                  <c:v>0.243674</c:v>
                </c:pt>
                <c:pt idx="158">
                  <c:v>0.232122</c:v>
                </c:pt>
                <c:pt idx="159">
                  <c:v>0.221225</c:v>
                </c:pt>
                <c:pt idx="160">
                  <c:v>0.21083299999999999</c:v>
                </c:pt>
                <c:pt idx="161">
                  <c:v>0.20058799999999999</c:v>
                </c:pt>
                <c:pt idx="162">
                  <c:v>0.19079399999999999</c:v>
                </c:pt>
                <c:pt idx="163">
                  <c:v>0.18210299999999999</c:v>
                </c:pt>
                <c:pt idx="164">
                  <c:v>0.174675</c:v>
                </c:pt>
                <c:pt idx="165">
                  <c:v>0.166626</c:v>
                </c:pt>
                <c:pt idx="166">
                  <c:v>0.160048</c:v>
                </c:pt>
                <c:pt idx="167">
                  <c:v>0.155388</c:v>
                </c:pt>
                <c:pt idx="168">
                  <c:v>0.15126600000000001</c:v>
                </c:pt>
                <c:pt idx="169">
                  <c:v>0.14768300000000001</c:v>
                </c:pt>
                <c:pt idx="170">
                  <c:v>0.142652</c:v>
                </c:pt>
                <c:pt idx="171">
                  <c:v>0.13782700000000001</c:v>
                </c:pt>
                <c:pt idx="172">
                  <c:v>0.13212199999999999</c:v>
                </c:pt>
                <c:pt idx="173">
                  <c:v>0.12637599999999999</c:v>
                </c:pt>
                <c:pt idx="174">
                  <c:v>0.12690899999999999</c:v>
                </c:pt>
                <c:pt idx="175">
                  <c:v>0.12690199999999999</c:v>
                </c:pt>
                <c:pt idx="176">
                  <c:v>0.12687999999999999</c:v>
                </c:pt>
                <c:pt idx="177">
                  <c:v>0.12514400000000001</c:v>
                </c:pt>
                <c:pt idx="178">
                  <c:v>0.12105200000000001</c:v>
                </c:pt>
                <c:pt idx="179">
                  <c:v>0.11754000000000001</c:v>
                </c:pt>
                <c:pt idx="180">
                  <c:v>0.115856</c:v>
                </c:pt>
                <c:pt idx="181">
                  <c:v>0.11329400000000001</c:v>
                </c:pt>
                <c:pt idx="182">
                  <c:v>0.111609</c:v>
                </c:pt>
                <c:pt idx="183">
                  <c:v>0.10971499999999999</c:v>
                </c:pt>
                <c:pt idx="184">
                  <c:v>0.108403</c:v>
                </c:pt>
                <c:pt idx="185">
                  <c:v>0.108212</c:v>
                </c:pt>
                <c:pt idx="186">
                  <c:v>0.10578</c:v>
                </c:pt>
                <c:pt idx="187">
                  <c:v>0.10523399999999999</c:v>
                </c:pt>
                <c:pt idx="188">
                  <c:v>0.104147</c:v>
                </c:pt>
                <c:pt idx="189">
                  <c:v>0.10330300000000001</c:v>
                </c:pt>
                <c:pt idx="190">
                  <c:v>0.101342</c:v>
                </c:pt>
                <c:pt idx="191">
                  <c:v>0.101609</c:v>
                </c:pt>
                <c:pt idx="192">
                  <c:v>0.10238</c:v>
                </c:pt>
                <c:pt idx="193">
                  <c:v>0.101314</c:v>
                </c:pt>
                <c:pt idx="194">
                  <c:v>0.100398</c:v>
                </c:pt>
                <c:pt idx="195">
                  <c:v>0.10012799999999999</c:v>
                </c:pt>
                <c:pt idx="196" formatCode="0.00E+00">
                  <c:v>9.9252699999999999E-2</c:v>
                </c:pt>
                <c:pt idx="197" formatCode="0.00E+00">
                  <c:v>9.8599400000000004E-2</c:v>
                </c:pt>
                <c:pt idx="198" formatCode="0.00E+00">
                  <c:v>9.8050600000000002E-2</c:v>
                </c:pt>
                <c:pt idx="199" formatCode="0.00E+00">
                  <c:v>9.6161800000000006E-2</c:v>
                </c:pt>
                <c:pt idx="200" formatCode="0.00E+00">
                  <c:v>9.6284900000000007E-2</c:v>
                </c:pt>
                <c:pt idx="201" formatCode="0.00E+00">
                  <c:v>9.6212900000000004E-2</c:v>
                </c:pt>
                <c:pt idx="202" formatCode="0.00E+00">
                  <c:v>9.4998799999999994E-2</c:v>
                </c:pt>
                <c:pt idx="203" formatCode="0.00E+00">
                  <c:v>9.4786599999999999E-2</c:v>
                </c:pt>
                <c:pt idx="204" formatCode="0.00E+00">
                  <c:v>9.3895900000000004E-2</c:v>
                </c:pt>
                <c:pt idx="205" formatCode="0.00E+00">
                  <c:v>9.2840699999999998E-2</c:v>
                </c:pt>
                <c:pt idx="206" formatCode="0.00E+00">
                  <c:v>9.2328499999999994E-2</c:v>
                </c:pt>
                <c:pt idx="207" formatCode="0.00E+00">
                  <c:v>9.2257000000000006E-2</c:v>
                </c:pt>
                <c:pt idx="208" formatCode="0.00E+00">
                  <c:v>9.1291399999999995E-2</c:v>
                </c:pt>
                <c:pt idx="209" formatCode="0.00E+00">
                  <c:v>9.0859400000000007E-2</c:v>
                </c:pt>
                <c:pt idx="210" formatCode="0.00E+00">
                  <c:v>8.9857599999999996E-2</c:v>
                </c:pt>
                <c:pt idx="211" formatCode="0.00E+00">
                  <c:v>8.9870000000000005E-2</c:v>
                </c:pt>
                <c:pt idx="212" formatCode="0.00E+00">
                  <c:v>8.9125200000000002E-2</c:v>
                </c:pt>
                <c:pt idx="213" formatCode="0.00E+00">
                  <c:v>8.8482400000000003E-2</c:v>
                </c:pt>
                <c:pt idx="214" formatCode="0.00E+00">
                  <c:v>8.8299799999999998E-2</c:v>
                </c:pt>
                <c:pt idx="215" formatCode="0.00E+00">
                  <c:v>8.7585399999999994E-2</c:v>
                </c:pt>
                <c:pt idx="216" formatCode="0.00E+00">
                  <c:v>8.7260699999999997E-2</c:v>
                </c:pt>
                <c:pt idx="217" formatCode="0.00E+00">
                  <c:v>8.6320900000000006E-2</c:v>
                </c:pt>
                <c:pt idx="218" formatCode="0.00E+00">
                  <c:v>8.4967100000000004E-2</c:v>
                </c:pt>
                <c:pt idx="219" formatCode="0.00E+00">
                  <c:v>8.4603800000000007E-2</c:v>
                </c:pt>
                <c:pt idx="220" formatCode="0.00E+00">
                  <c:v>8.4362999999999994E-2</c:v>
                </c:pt>
                <c:pt idx="221" formatCode="0.00E+00">
                  <c:v>8.3862300000000001E-2</c:v>
                </c:pt>
                <c:pt idx="222" formatCode="0.00E+00">
                  <c:v>8.3103700000000003E-2</c:v>
                </c:pt>
                <c:pt idx="223" formatCode="0.00E+00">
                  <c:v>8.3043099999999995E-2</c:v>
                </c:pt>
                <c:pt idx="224" formatCode="0.00E+00">
                  <c:v>8.1324099999999996E-2</c:v>
                </c:pt>
                <c:pt idx="225" formatCode="0.00E+00">
                  <c:v>8.12306E-2</c:v>
                </c:pt>
                <c:pt idx="226" formatCode="0.00E+00">
                  <c:v>8.0604099999999998E-2</c:v>
                </c:pt>
                <c:pt idx="227" formatCode="0.00E+00">
                  <c:v>8.0249799999999996E-2</c:v>
                </c:pt>
                <c:pt idx="228" formatCode="0.00E+00">
                  <c:v>7.8554200000000005E-2</c:v>
                </c:pt>
                <c:pt idx="229" formatCode="0.00E+00">
                  <c:v>7.8015799999999996E-2</c:v>
                </c:pt>
                <c:pt idx="230" formatCode="0.00E+00">
                  <c:v>7.8173199999999998E-2</c:v>
                </c:pt>
                <c:pt idx="231" formatCode="0.00E+00">
                  <c:v>7.7453599999999997E-2</c:v>
                </c:pt>
                <c:pt idx="232" formatCode="0.00E+00">
                  <c:v>7.5828999999999994E-2</c:v>
                </c:pt>
                <c:pt idx="233" formatCode="0.00E+00">
                  <c:v>7.5799900000000003E-2</c:v>
                </c:pt>
                <c:pt idx="234" formatCode="0.00E+00">
                  <c:v>7.4170100000000003E-2</c:v>
                </c:pt>
                <c:pt idx="235" formatCode="0.00E+00">
                  <c:v>7.3532100000000003E-2</c:v>
                </c:pt>
                <c:pt idx="236" formatCode="0.00E+00">
                  <c:v>7.3076699999999994E-2</c:v>
                </c:pt>
                <c:pt idx="237" formatCode="0.00E+00">
                  <c:v>7.3238399999999995E-2</c:v>
                </c:pt>
                <c:pt idx="238" formatCode="0.00E+00">
                  <c:v>7.1018200000000004E-2</c:v>
                </c:pt>
                <c:pt idx="239" formatCode="0.00E+00">
                  <c:v>7.0416000000000006E-2</c:v>
                </c:pt>
                <c:pt idx="240" formatCode="0.00E+00">
                  <c:v>7.0346800000000001E-2</c:v>
                </c:pt>
                <c:pt idx="241" formatCode="0.00E+00">
                  <c:v>6.8959199999999998E-2</c:v>
                </c:pt>
                <c:pt idx="242" formatCode="0.00E+00">
                  <c:v>6.8520499999999998E-2</c:v>
                </c:pt>
                <c:pt idx="243" formatCode="0.00E+00">
                  <c:v>6.7656999999999995E-2</c:v>
                </c:pt>
                <c:pt idx="244" formatCode="0.00E+00">
                  <c:v>6.7100999999999994E-2</c:v>
                </c:pt>
                <c:pt idx="245" formatCode="0.00E+00">
                  <c:v>6.5321900000000002E-2</c:v>
                </c:pt>
                <c:pt idx="246" formatCode="0.00E+00">
                  <c:v>6.4826999999999996E-2</c:v>
                </c:pt>
                <c:pt idx="247" formatCode="0.00E+00">
                  <c:v>6.4077400000000007E-2</c:v>
                </c:pt>
                <c:pt idx="248" formatCode="0.00E+00">
                  <c:v>6.3392199999999996E-2</c:v>
                </c:pt>
                <c:pt idx="249" formatCode="0.00E+00">
                  <c:v>6.2427499999999997E-2</c:v>
                </c:pt>
                <c:pt idx="250" formatCode="0.00E+00">
                  <c:v>6.1710399999999999E-2</c:v>
                </c:pt>
                <c:pt idx="251" formatCode="0.00E+00">
                  <c:v>6.1284100000000001E-2</c:v>
                </c:pt>
                <c:pt idx="252" formatCode="0.00E+00">
                  <c:v>5.9823500000000002E-2</c:v>
                </c:pt>
                <c:pt idx="253" formatCode="0.00E+00">
                  <c:v>5.87974E-2</c:v>
                </c:pt>
                <c:pt idx="254" formatCode="0.00E+00">
                  <c:v>5.8324800000000003E-2</c:v>
                </c:pt>
                <c:pt idx="255" formatCode="0.00E+00">
                  <c:v>5.7689200000000003E-2</c:v>
                </c:pt>
                <c:pt idx="256" formatCode="0.00E+00">
                  <c:v>5.6567699999999999E-2</c:v>
                </c:pt>
                <c:pt idx="257" formatCode="0.00E+00">
                  <c:v>5.5561100000000002E-2</c:v>
                </c:pt>
                <c:pt idx="258" formatCode="0.00E+00">
                  <c:v>5.5135299999999998E-2</c:v>
                </c:pt>
                <c:pt idx="259" formatCode="0.00E+00">
                  <c:v>5.4364200000000001E-2</c:v>
                </c:pt>
                <c:pt idx="260" formatCode="0.00E+00">
                  <c:v>5.3358599999999999E-2</c:v>
                </c:pt>
                <c:pt idx="261" formatCode="0.00E+00">
                  <c:v>5.2604699999999997E-2</c:v>
                </c:pt>
                <c:pt idx="262" formatCode="0.00E+00">
                  <c:v>5.1795000000000001E-2</c:v>
                </c:pt>
                <c:pt idx="263" formatCode="0.00E+00">
                  <c:v>5.0930499999999997E-2</c:v>
                </c:pt>
                <c:pt idx="264" formatCode="0.00E+00">
                  <c:v>5.0414599999999997E-2</c:v>
                </c:pt>
                <c:pt idx="265" formatCode="0.00E+00">
                  <c:v>4.9436599999999997E-2</c:v>
                </c:pt>
                <c:pt idx="266" formatCode="0.00E+00">
                  <c:v>4.8812899999999999E-2</c:v>
                </c:pt>
                <c:pt idx="267" formatCode="0.00E+00">
                  <c:v>4.8459500000000003E-2</c:v>
                </c:pt>
                <c:pt idx="268" formatCode="0.00E+00">
                  <c:v>4.7018499999999998E-2</c:v>
                </c:pt>
                <c:pt idx="269" formatCode="0.00E+00">
                  <c:v>4.6194100000000002E-2</c:v>
                </c:pt>
                <c:pt idx="270" formatCode="0.00E+00">
                  <c:v>4.5385399999999999E-2</c:v>
                </c:pt>
                <c:pt idx="271" formatCode="0.00E+00">
                  <c:v>4.5191799999999997E-2</c:v>
                </c:pt>
                <c:pt idx="272" formatCode="0.00E+00">
                  <c:v>4.4588999999999997E-2</c:v>
                </c:pt>
                <c:pt idx="273" formatCode="0.00E+00">
                  <c:v>4.4551800000000003E-2</c:v>
                </c:pt>
                <c:pt idx="274" formatCode="0.00E+00">
                  <c:v>4.2554399999999999E-2</c:v>
                </c:pt>
                <c:pt idx="275" formatCode="0.00E+00">
                  <c:v>4.2330699999999999E-2</c:v>
                </c:pt>
                <c:pt idx="276" formatCode="0.00E+00">
                  <c:v>4.1648900000000003E-2</c:v>
                </c:pt>
                <c:pt idx="277" formatCode="0.00E+00">
                  <c:v>4.1161999999999997E-2</c:v>
                </c:pt>
                <c:pt idx="278" formatCode="0.00E+00">
                  <c:v>4.0617899999999998E-2</c:v>
                </c:pt>
                <c:pt idx="279" formatCode="0.00E+00">
                  <c:v>3.9747699999999997E-2</c:v>
                </c:pt>
                <c:pt idx="280" formatCode="0.00E+00">
                  <c:v>3.9354300000000002E-2</c:v>
                </c:pt>
                <c:pt idx="281" formatCode="0.00E+00">
                  <c:v>3.8949499999999998E-2</c:v>
                </c:pt>
                <c:pt idx="282" formatCode="0.00E+00">
                  <c:v>3.8454500000000003E-2</c:v>
                </c:pt>
                <c:pt idx="283" formatCode="0.00E+00">
                  <c:v>3.7586700000000001E-2</c:v>
                </c:pt>
                <c:pt idx="284" formatCode="0.00E+00">
                  <c:v>3.7184200000000001E-2</c:v>
                </c:pt>
                <c:pt idx="285" formatCode="0.00E+00">
                  <c:v>3.6826100000000001E-2</c:v>
                </c:pt>
                <c:pt idx="286" formatCode="0.00E+00">
                  <c:v>3.6324000000000002E-2</c:v>
                </c:pt>
                <c:pt idx="287" formatCode="0.00E+00">
                  <c:v>3.5830000000000001E-2</c:v>
                </c:pt>
                <c:pt idx="288" formatCode="0.00E+00">
                  <c:v>3.5324099999999997E-2</c:v>
                </c:pt>
                <c:pt idx="289" formatCode="0.00E+00">
                  <c:v>3.4907800000000003E-2</c:v>
                </c:pt>
                <c:pt idx="290" formatCode="0.00E+00">
                  <c:v>3.4405199999999997E-2</c:v>
                </c:pt>
                <c:pt idx="291" formatCode="0.00E+00">
                  <c:v>3.3797300000000002E-2</c:v>
                </c:pt>
                <c:pt idx="292" formatCode="0.00E+00">
                  <c:v>3.3494500000000003E-2</c:v>
                </c:pt>
                <c:pt idx="293" formatCode="0.00E+00">
                  <c:v>3.3444399999999999E-2</c:v>
                </c:pt>
                <c:pt idx="294" formatCode="0.00E+00">
                  <c:v>3.2442100000000001E-2</c:v>
                </c:pt>
                <c:pt idx="295" formatCode="0.00E+00">
                  <c:v>3.4147700000000003E-2</c:v>
                </c:pt>
                <c:pt idx="296" formatCode="0.00E+00">
                  <c:v>3.1917099999999997E-2</c:v>
                </c:pt>
                <c:pt idx="297" formatCode="0.00E+00">
                  <c:v>3.01208E-2</c:v>
                </c:pt>
                <c:pt idx="298" formatCode="0.00E+00">
                  <c:v>3.08738E-2</c:v>
                </c:pt>
                <c:pt idx="299" formatCode="0.00E+00">
                  <c:v>3.0915700000000001E-2</c:v>
                </c:pt>
                <c:pt idx="300" formatCode="0.00E+00">
                  <c:v>3.0731700000000001E-2</c:v>
                </c:pt>
                <c:pt idx="301" formatCode="0.00E+00">
                  <c:v>3.0003100000000001E-2</c:v>
                </c:pt>
                <c:pt idx="302" formatCode="0.00E+00">
                  <c:v>3.0075600000000001E-2</c:v>
                </c:pt>
                <c:pt idx="303" formatCode="0.00E+00">
                  <c:v>2.9883900000000001E-2</c:v>
                </c:pt>
                <c:pt idx="304" formatCode="0.00E+00">
                  <c:v>2.89459E-2</c:v>
                </c:pt>
                <c:pt idx="305" formatCode="0.00E+00">
                  <c:v>2.89254E-2</c:v>
                </c:pt>
                <c:pt idx="306" formatCode="0.00E+00">
                  <c:v>2.8754200000000001E-2</c:v>
                </c:pt>
                <c:pt idx="307" formatCode="0.00E+00">
                  <c:v>2.8504399999999999E-2</c:v>
                </c:pt>
                <c:pt idx="308" formatCode="0.00E+00">
                  <c:v>2.8215899999999999E-2</c:v>
                </c:pt>
                <c:pt idx="309" formatCode="0.00E+00">
                  <c:v>2.7829199999999998E-2</c:v>
                </c:pt>
                <c:pt idx="310" formatCode="0.00E+00">
                  <c:v>2.7485800000000001E-2</c:v>
                </c:pt>
                <c:pt idx="311" formatCode="0.00E+00">
                  <c:v>2.7340900000000001E-2</c:v>
                </c:pt>
                <c:pt idx="312" formatCode="0.00E+00">
                  <c:v>2.6919800000000001E-2</c:v>
                </c:pt>
                <c:pt idx="313" formatCode="0.00E+00">
                  <c:v>2.67487E-2</c:v>
                </c:pt>
                <c:pt idx="314" formatCode="0.00E+00">
                  <c:v>2.6453500000000001E-2</c:v>
                </c:pt>
                <c:pt idx="315" formatCode="0.00E+00">
                  <c:v>2.6507900000000001E-2</c:v>
                </c:pt>
                <c:pt idx="316" formatCode="0.00E+00">
                  <c:v>2.6124999999999999E-2</c:v>
                </c:pt>
                <c:pt idx="317" formatCode="0.00E+00">
                  <c:v>2.5914699999999999E-2</c:v>
                </c:pt>
                <c:pt idx="318" formatCode="0.00E+00">
                  <c:v>2.57311E-2</c:v>
                </c:pt>
                <c:pt idx="319" formatCode="0.00E+00">
                  <c:v>2.5326700000000001E-2</c:v>
                </c:pt>
                <c:pt idx="320" formatCode="0.00E+00">
                  <c:v>2.5398299999999999E-2</c:v>
                </c:pt>
                <c:pt idx="321" formatCode="0.00E+00">
                  <c:v>2.50978E-2</c:v>
                </c:pt>
                <c:pt idx="322" formatCode="0.00E+00">
                  <c:v>2.4925699999999999E-2</c:v>
                </c:pt>
                <c:pt idx="323" formatCode="0.00E+00">
                  <c:v>2.47421E-2</c:v>
                </c:pt>
                <c:pt idx="324" formatCode="0.00E+00">
                  <c:v>2.45953E-2</c:v>
                </c:pt>
                <c:pt idx="325" formatCode="0.00E+00">
                  <c:v>2.4399299999999999E-2</c:v>
                </c:pt>
                <c:pt idx="326" formatCode="0.00E+00">
                  <c:v>2.4154200000000001E-2</c:v>
                </c:pt>
                <c:pt idx="327" formatCode="0.00E+00">
                  <c:v>2.39487E-2</c:v>
                </c:pt>
                <c:pt idx="328" formatCode="0.00E+00">
                  <c:v>2.3911000000000002E-2</c:v>
                </c:pt>
                <c:pt idx="329" formatCode="0.00E+00">
                  <c:v>2.3757500000000001E-2</c:v>
                </c:pt>
                <c:pt idx="330" formatCode="0.00E+00">
                  <c:v>2.34165E-2</c:v>
                </c:pt>
                <c:pt idx="331" formatCode="0.00E+00">
                  <c:v>2.3405100000000002E-2</c:v>
                </c:pt>
                <c:pt idx="332" formatCode="0.00E+00">
                  <c:v>2.3142300000000001E-2</c:v>
                </c:pt>
                <c:pt idx="333" formatCode="0.00E+00">
                  <c:v>2.30198E-2</c:v>
                </c:pt>
                <c:pt idx="334" formatCode="0.00E+00">
                  <c:v>2.28591E-2</c:v>
                </c:pt>
                <c:pt idx="335" formatCode="0.00E+00">
                  <c:v>2.2783299999999999E-2</c:v>
                </c:pt>
                <c:pt idx="336" formatCode="0.00E+00">
                  <c:v>2.2553900000000002E-2</c:v>
                </c:pt>
                <c:pt idx="337" formatCode="0.00E+00">
                  <c:v>2.2333100000000002E-2</c:v>
                </c:pt>
                <c:pt idx="338" formatCode="0.00E+00">
                  <c:v>2.2221600000000001E-2</c:v>
                </c:pt>
                <c:pt idx="339" formatCode="0.00E+00">
                  <c:v>2.19951E-2</c:v>
                </c:pt>
                <c:pt idx="340" formatCode="0.00E+00">
                  <c:v>2.1818199999999999E-2</c:v>
                </c:pt>
                <c:pt idx="341" formatCode="0.00E+00">
                  <c:v>2.1724199999999999E-2</c:v>
                </c:pt>
                <c:pt idx="342" formatCode="0.00E+00">
                  <c:v>2.14868E-2</c:v>
                </c:pt>
                <c:pt idx="343" formatCode="0.00E+00">
                  <c:v>2.1289800000000001E-2</c:v>
                </c:pt>
                <c:pt idx="344" formatCode="0.00E+00">
                  <c:v>2.1230200000000001E-2</c:v>
                </c:pt>
                <c:pt idx="345" formatCode="0.00E+00">
                  <c:v>2.0960300000000001E-2</c:v>
                </c:pt>
                <c:pt idx="346" formatCode="0.00E+00">
                  <c:v>2.0812000000000001E-2</c:v>
                </c:pt>
                <c:pt idx="347" formatCode="0.00E+00">
                  <c:v>2.0659899999999998E-2</c:v>
                </c:pt>
                <c:pt idx="348" formatCode="0.00E+00">
                  <c:v>2.04954E-2</c:v>
                </c:pt>
                <c:pt idx="349" formatCode="0.00E+00">
                  <c:v>2.0416299999999998E-2</c:v>
                </c:pt>
                <c:pt idx="350" formatCode="0.00E+00">
                  <c:v>2.0162099999999999E-2</c:v>
                </c:pt>
                <c:pt idx="351" formatCode="0.00E+00">
                  <c:v>2.0144499999999999E-2</c:v>
                </c:pt>
                <c:pt idx="352" formatCode="0.00E+00">
                  <c:v>1.9923699999999999E-2</c:v>
                </c:pt>
                <c:pt idx="353" formatCode="0.00E+00">
                  <c:v>1.97015E-2</c:v>
                </c:pt>
                <c:pt idx="354" formatCode="0.00E+00">
                  <c:v>1.9474000000000002E-2</c:v>
                </c:pt>
                <c:pt idx="355" formatCode="0.00E+00">
                  <c:v>1.9415399999999999E-2</c:v>
                </c:pt>
                <c:pt idx="356" formatCode="0.00E+00">
                  <c:v>1.92313E-2</c:v>
                </c:pt>
                <c:pt idx="357" formatCode="0.00E+00">
                  <c:v>1.8996699999999998E-2</c:v>
                </c:pt>
                <c:pt idx="358" formatCode="0.00E+00">
                  <c:v>1.8823099999999999E-2</c:v>
                </c:pt>
                <c:pt idx="359" formatCode="0.00E+00">
                  <c:v>1.86062E-2</c:v>
                </c:pt>
                <c:pt idx="360" formatCode="0.00E+00">
                  <c:v>1.8416399999999999E-2</c:v>
                </c:pt>
                <c:pt idx="361" formatCode="0.00E+00">
                  <c:v>1.8209900000000001E-2</c:v>
                </c:pt>
                <c:pt idx="362" formatCode="0.00E+00">
                  <c:v>1.8112699999999999E-2</c:v>
                </c:pt>
                <c:pt idx="363" formatCode="0.00E+00">
                  <c:v>1.78976E-2</c:v>
                </c:pt>
                <c:pt idx="364" formatCode="0.00E+00">
                  <c:v>1.77813E-2</c:v>
                </c:pt>
                <c:pt idx="365" formatCode="0.00E+00">
                  <c:v>1.7569999999999999E-2</c:v>
                </c:pt>
                <c:pt idx="366" formatCode="0.00E+00">
                  <c:v>1.7418400000000001E-2</c:v>
                </c:pt>
                <c:pt idx="367" formatCode="0.00E+00">
                  <c:v>1.7100799999999999E-2</c:v>
                </c:pt>
                <c:pt idx="368" formatCode="0.00E+00">
                  <c:v>1.70803E-2</c:v>
                </c:pt>
                <c:pt idx="369" formatCode="0.00E+00">
                  <c:v>1.6858100000000001E-2</c:v>
                </c:pt>
                <c:pt idx="370" formatCode="0.00E+00">
                  <c:v>1.6731699999999999E-2</c:v>
                </c:pt>
                <c:pt idx="371" formatCode="0.00E+00">
                  <c:v>1.6524799999999999E-2</c:v>
                </c:pt>
                <c:pt idx="372" formatCode="0.00E+00">
                  <c:v>1.6477599999999998E-2</c:v>
                </c:pt>
                <c:pt idx="373" formatCode="0.00E+00">
                  <c:v>1.6267299999999998E-2</c:v>
                </c:pt>
                <c:pt idx="374" formatCode="0.00E+00">
                  <c:v>1.5983600000000001E-2</c:v>
                </c:pt>
                <c:pt idx="375" formatCode="0.00E+00">
                  <c:v>1.59569E-2</c:v>
                </c:pt>
                <c:pt idx="376" formatCode="0.00E+00">
                  <c:v>1.57156E-2</c:v>
                </c:pt>
                <c:pt idx="377" formatCode="0.00E+00">
                  <c:v>1.56531E-2</c:v>
                </c:pt>
                <c:pt idx="378" formatCode="0.00E+00">
                  <c:v>1.5496299999999999E-2</c:v>
                </c:pt>
                <c:pt idx="379" formatCode="0.00E+00">
                  <c:v>1.5471E-2</c:v>
                </c:pt>
                <c:pt idx="380" formatCode="0.00E+00">
                  <c:v>1.53122E-2</c:v>
                </c:pt>
                <c:pt idx="381" formatCode="0.00E+00">
                  <c:v>1.5040400000000001E-2</c:v>
                </c:pt>
                <c:pt idx="382" formatCode="0.00E+00">
                  <c:v>1.49903E-2</c:v>
                </c:pt>
                <c:pt idx="383" formatCode="0.00E+00">
                  <c:v>1.5126199999999999E-2</c:v>
                </c:pt>
                <c:pt idx="384" formatCode="0.00E+00">
                  <c:v>1.4609799999999999E-2</c:v>
                </c:pt>
                <c:pt idx="385" formatCode="0.00E+00">
                  <c:v>1.46155E-2</c:v>
                </c:pt>
                <c:pt idx="386" formatCode="0.00E+00">
                  <c:v>1.4598399999999999E-2</c:v>
                </c:pt>
                <c:pt idx="387" formatCode="0.00E+00">
                  <c:v>1.44701E-2</c:v>
                </c:pt>
                <c:pt idx="388" formatCode="0.00E+00">
                  <c:v>1.42474E-2</c:v>
                </c:pt>
                <c:pt idx="389" formatCode="0.00E+00">
                  <c:v>1.4411E-2</c:v>
                </c:pt>
                <c:pt idx="390" formatCode="0.00E+00">
                  <c:v>1.43409E-2</c:v>
                </c:pt>
                <c:pt idx="391" formatCode="0.00E+00">
                  <c:v>1.41935E-2</c:v>
                </c:pt>
                <c:pt idx="392" formatCode="0.00E+00">
                  <c:v>1.3802500000000001E-2</c:v>
                </c:pt>
                <c:pt idx="393" formatCode="0.00E+00">
                  <c:v>1.3322799999999999E-2</c:v>
                </c:pt>
                <c:pt idx="394" formatCode="0.00E+00">
                  <c:v>1.36452E-2</c:v>
                </c:pt>
                <c:pt idx="395" formatCode="0.00E+00">
                  <c:v>1.34368E-2</c:v>
                </c:pt>
                <c:pt idx="396" formatCode="0.00E+00">
                  <c:v>1.33753E-2</c:v>
                </c:pt>
                <c:pt idx="397" formatCode="0.00E+00">
                  <c:v>1.3423900000000001E-2</c:v>
                </c:pt>
                <c:pt idx="398" formatCode="0.00E+00">
                  <c:v>1.35484E-2</c:v>
                </c:pt>
                <c:pt idx="399" formatCode="0.00E+00">
                  <c:v>1.28202E-2</c:v>
                </c:pt>
                <c:pt idx="400" formatCode="0.00E+00">
                  <c:v>1.28231E-2</c:v>
                </c:pt>
                <c:pt idx="401" formatCode="0.00E+00">
                  <c:v>1.28827E-2</c:v>
                </c:pt>
                <c:pt idx="402" formatCode="0.00E+00">
                  <c:v>1.28965E-2</c:v>
                </c:pt>
                <c:pt idx="403" formatCode="0.00E+00">
                  <c:v>1.28188E-2</c:v>
                </c:pt>
                <c:pt idx="404" formatCode="0.00E+00">
                  <c:v>1.27587E-2</c:v>
                </c:pt>
                <c:pt idx="405" formatCode="0.00E+00">
                  <c:v>1.26309E-2</c:v>
                </c:pt>
                <c:pt idx="406" formatCode="0.00E+00">
                  <c:v>1.22728E-2</c:v>
                </c:pt>
                <c:pt idx="407" formatCode="0.00E+00">
                  <c:v>1.23591E-2</c:v>
                </c:pt>
                <c:pt idx="408" formatCode="0.00E+00">
                  <c:v>1.21469E-2</c:v>
                </c:pt>
                <c:pt idx="409" formatCode="0.00E+00">
                  <c:v>1.2012999999999999E-2</c:v>
                </c:pt>
                <c:pt idx="410" formatCode="0.00E+00">
                  <c:v>1.19886E-2</c:v>
                </c:pt>
                <c:pt idx="411" formatCode="0.00E+00">
                  <c:v>1.20454E-2</c:v>
                </c:pt>
                <c:pt idx="412" formatCode="0.00E+00">
                  <c:v>1.20039E-2</c:v>
                </c:pt>
                <c:pt idx="413" formatCode="0.00E+00">
                  <c:v>1.19119E-2</c:v>
                </c:pt>
                <c:pt idx="414" formatCode="0.00E+00">
                  <c:v>1.12438E-2</c:v>
                </c:pt>
                <c:pt idx="415" formatCode="0.00E+00">
                  <c:v>1.13759E-2</c:v>
                </c:pt>
                <c:pt idx="416" formatCode="0.00E+00">
                  <c:v>1.13606E-2</c:v>
                </c:pt>
                <c:pt idx="417" formatCode="0.00E+00">
                  <c:v>1.12047E-2</c:v>
                </c:pt>
                <c:pt idx="418" formatCode="0.00E+00">
                  <c:v>1.10507E-2</c:v>
                </c:pt>
                <c:pt idx="419" formatCode="0.00E+00">
                  <c:v>1.09801E-2</c:v>
                </c:pt>
                <c:pt idx="420" formatCode="0.00E+00">
                  <c:v>1.08395E-2</c:v>
                </c:pt>
                <c:pt idx="421" formatCode="0.00E+00">
                  <c:v>1.08223E-2</c:v>
                </c:pt>
                <c:pt idx="422" formatCode="0.00E+00">
                  <c:v>1.0669700000000001E-2</c:v>
                </c:pt>
                <c:pt idx="423" formatCode="0.00E+00">
                  <c:v>1.0607699999999999E-2</c:v>
                </c:pt>
                <c:pt idx="424" formatCode="0.00E+00">
                  <c:v>1.03874E-2</c:v>
                </c:pt>
                <c:pt idx="425" formatCode="0.00E+00">
                  <c:v>1.0101799999999999E-2</c:v>
                </c:pt>
                <c:pt idx="426" formatCode="0.00E+00">
                  <c:v>1.0079400000000001E-2</c:v>
                </c:pt>
                <c:pt idx="427" formatCode="0.00E+00">
                  <c:v>1.00021E-2</c:v>
                </c:pt>
                <c:pt idx="428" formatCode="0.00E+00">
                  <c:v>9.7203299999999992E-3</c:v>
                </c:pt>
                <c:pt idx="429" formatCode="0.00E+00">
                  <c:v>9.7351099999999999E-3</c:v>
                </c:pt>
                <c:pt idx="430" formatCode="0.00E+00">
                  <c:v>9.7045900000000008E-3</c:v>
                </c:pt>
                <c:pt idx="431" formatCode="0.00E+00">
                  <c:v>9.2439700000000007E-3</c:v>
                </c:pt>
                <c:pt idx="432" formatCode="0.00E+00">
                  <c:v>9.4041799999999998E-3</c:v>
                </c:pt>
                <c:pt idx="433" formatCode="0.00E+00">
                  <c:v>9.24349E-3</c:v>
                </c:pt>
                <c:pt idx="434" formatCode="0.00E+00">
                  <c:v>8.9254399999999998E-3</c:v>
                </c:pt>
                <c:pt idx="435" formatCode="0.00E+00">
                  <c:v>8.0623599999999993E-3</c:v>
                </c:pt>
                <c:pt idx="436" formatCode="0.00E+00">
                  <c:v>7.3590299999999999E-3</c:v>
                </c:pt>
                <c:pt idx="437" formatCode="0.00E+00">
                  <c:v>7.5388E-3</c:v>
                </c:pt>
                <c:pt idx="438" formatCode="0.00E+00">
                  <c:v>8.1543899999999992E-3</c:v>
                </c:pt>
                <c:pt idx="439" formatCode="0.00E+00">
                  <c:v>8.9287800000000007E-3</c:v>
                </c:pt>
                <c:pt idx="440" formatCode="0.00E+00">
                  <c:v>9.8814999999999997E-3</c:v>
                </c:pt>
                <c:pt idx="441" formatCode="0.00E+00">
                  <c:v>1.0051300000000001E-2</c:v>
                </c:pt>
                <c:pt idx="442" formatCode="0.00E+00">
                  <c:v>9.7050699999999997E-3</c:v>
                </c:pt>
                <c:pt idx="443" formatCode="0.00E+00">
                  <c:v>9.7160300000000005E-3</c:v>
                </c:pt>
                <c:pt idx="444" formatCode="0.00E+00">
                  <c:v>8.55064E-3</c:v>
                </c:pt>
                <c:pt idx="445" formatCode="0.00E+00">
                  <c:v>7.1377799999999998E-3</c:v>
                </c:pt>
                <c:pt idx="446" formatCode="0.00E+00">
                  <c:v>6.73056E-3</c:v>
                </c:pt>
                <c:pt idx="447" formatCode="0.00E+00">
                  <c:v>6.7892100000000004E-3</c:v>
                </c:pt>
                <c:pt idx="448" formatCode="0.00E+00">
                  <c:v>6.9799399999999996E-3</c:v>
                </c:pt>
                <c:pt idx="449" formatCode="0.00E+00">
                  <c:v>7.1310999999999996E-3</c:v>
                </c:pt>
                <c:pt idx="450" formatCode="0.00E+00">
                  <c:v>7.0920000000000002E-3</c:v>
                </c:pt>
                <c:pt idx="451" formatCode="0.00E+00">
                  <c:v>7.0757900000000002E-3</c:v>
                </c:pt>
                <c:pt idx="452" formatCode="0.00E+00">
                  <c:v>6.8845699999999996E-3</c:v>
                </c:pt>
                <c:pt idx="453" formatCode="0.00E+00">
                  <c:v>6.9384599999999996E-3</c:v>
                </c:pt>
                <c:pt idx="454" formatCode="0.00E+00">
                  <c:v>6.7400899999999998E-3</c:v>
                </c:pt>
                <c:pt idx="455" formatCode="0.00E+00">
                  <c:v>6.6332800000000001E-3</c:v>
                </c:pt>
                <c:pt idx="456" formatCode="0.00E+00">
                  <c:v>6.4797400000000003E-3</c:v>
                </c:pt>
                <c:pt idx="457" formatCode="0.00E+00">
                  <c:v>6.38676E-3</c:v>
                </c:pt>
                <c:pt idx="458" formatCode="0.00E+00">
                  <c:v>6.3042599999999999E-3</c:v>
                </c:pt>
                <c:pt idx="459" formatCode="0.00E+00">
                  <c:v>6.1788600000000004E-3</c:v>
                </c:pt>
                <c:pt idx="460" formatCode="0.00E+00">
                  <c:v>6.0434299999999998E-3</c:v>
                </c:pt>
                <c:pt idx="461" formatCode="0.00E+00">
                  <c:v>5.9623699999999998E-3</c:v>
                </c:pt>
                <c:pt idx="462" formatCode="0.00E+00">
                  <c:v>5.9537899999999996E-3</c:v>
                </c:pt>
                <c:pt idx="463" formatCode="0.00E+00">
                  <c:v>5.7492300000000001E-3</c:v>
                </c:pt>
                <c:pt idx="464" formatCode="0.00E+00">
                  <c:v>5.6023599999999998E-3</c:v>
                </c:pt>
                <c:pt idx="465" formatCode="0.00E+00">
                  <c:v>5.9237500000000002E-3</c:v>
                </c:pt>
                <c:pt idx="466" formatCode="0.00E+00">
                  <c:v>8.8691699999999991E-3</c:v>
                </c:pt>
                <c:pt idx="467" formatCode="0.00E+00">
                  <c:v>2.1085700000000001E-3</c:v>
                </c:pt>
                <c:pt idx="468" formatCode="0.00E+00">
                  <c:v>4.30059E-3</c:v>
                </c:pt>
                <c:pt idx="469" formatCode="0.00E+00">
                  <c:v>5.0897599999999996E-3</c:v>
                </c:pt>
                <c:pt idx="470" formatCode="0.00E+00">
                  <c:v>5.0377800000000004E-3</c:v>
                </c:pt>
                <c:pt idx="471" formatCode="0.00E+00">
                  <c:v>4.9414599999999999E-3</c:v>
                </c:pt>
                <c:pt idx="472" formatCode="0.00E+00">
                  <c:v>4.8027E-3</c:v>
                </c:pt>
                <c:pt idx="473" formatCode="0.00E+00">
                  <c:v>4.7874500000000004E-3</c:v>
                </c:pt>
                <c:pt idx="474" formatCode="0.00E+00">
                  <c:v>4.6715699999999999E-3</c:v>
                </c:pt>
                <c:pt idx="475" formatCode="0.00E+00">
                  <c:v>4.6134000000000001E-3</c:v>
                </c:pt>
                <c:pt idx="476" formatCode="0.00E+00">
                  <c:v>4.5533199999999996E-3</c:v>
                </c:pt>
                <c:pt idx="477" formatCode="0.00E+00">
                  <c:v>4.5213700000000002E-3</c:v>
                </c:pt>
                <c:pt idx="478" formatCode="0.00E+00">
                  <c:v>4.4231399999999999E-3</c:v>
                </c:pt>
                <c:pt idx="479" formatCode="0.00E+00">
                  <c:v>4.4040700000000004E-3</c:v>
                </c:pt>
                <c:pt idx="480" formatCode="0.00E+00">
                  <c:v>4.3501900000000003E-3</c:v>
                </c:pt>
                <c:pt idx="481" formatCode="0.00E+00">
                  <c:v>4.3740300000000001E-3</c:v>
                </c:pt>
                <c:pt idx="482" formatCode="0.00E+00">
                  <c:v>4.3282499999999996E-3</c:v>
                </c:pt>
                <c:pt idx="483" formatCode="0.00E+00">
                  <c:v>4.3649700000000001E-3</c:v>
                </c:pt>
                <c:pt idx="484" formatCode="0.00E+00">
                  <c:v>4.3153799999999997E-3</c:v>
                </c:pt>
                <c:pt idx="485" formatCode="0.00E+00">
                  <c:v>4.29678E-3</c:v>
                </c:pt>
                <c:pt idx="486" formatCode="0.00E+00">
                  <c:v>4.3120399999999996E-3</c:v>
                </c:pt>
                <c:pt idx="487" formatCode="0.00E+00">
                  <c:v>4.2653099999999996E-3</c:v>
                </c:pt>
                <c:pt idx="488" formatCode="0.00E+00">
                  <c:v>4.2600600000000004E-3</c:v>
                </c:pt>
                <c:pt idx="489" formatCode="0.00E+00">
                  <c:v>4.1766199999999998E-3</c:v>
                </c:pt>
                <c:pt idx="490" formatCode="0.00E+00">
                  <c:v>4.1127200000000003E-3</c:v>
                </c:pt>
                <c:pt idx="491" formatCode="0.00E+00">
                  <c:v>4.0526399999999997E-3</c:v>
                </c:pt>
                <c:pt idx="492" formatCode="0.00E+00">
                  <c:v>3.9877899999999997E-3</c:v>
                </c:pt>
                <c:pt idx="493" formatCode="0.00E+00">
                  <c:v>3.9796800000000002E-3</c:v>
                </c:pt>
                <c:pt idx="494" formatCode="0.00E+00">
                  <c:v>3.85666E-3</c:v>
                </c:pt>
                <c:pt idx="495" formatCode="0.00E+00">
                  <c:v>3.77655E-3</c:v>
                </c:pt>
                <c:pt idx="496" formatCode="0.00E+00">
                  <c:v>3.6792800000000001E-3</c:v>
                </c:pt>
                <c:pt idx="497" formatCode="0.00E+00">
                  <c:v>3.5405200000000001E-3</c:v>
                </c:pt>
                <c:pt idx="498" formatCode="0.00E+00">
                  <c:v>3.4956900000000001E-3</c:v>
                </c:pt>
                <c:pt idx="499" formatCode="0.00E+00">
                  <c:v>3.4303699999999999E-3</c:v>
                </c:pt>
                <c:pt idx="500" formatCode="0.00E+00">
                  <c:v>3.3688500000000001E-3</c:v>
                </c:pt>
                <c:pt idx="501" formatCode="0.00E+00">
                  <c:v>3.2715800000000001E-3</c:v>
                </c:pt>
                <c:pt idx="502" formatCode="0.00E+00">
                  <c:v>3.20959E-3</c:v>
                </c:pt>
                <c:pt idx="503" formatCode="0.00E+00">
                  <c:v>3.2710999999999999E-3</c:v>
                </c:pt>
                <c:pt idx="504" formatCode="0.00E+00">
                  <c:v>3.21865E-3</c:v>
                </c:pt>
                <c:pt idx="505" formatCode="0.00E+00">
                  <c:v>3.1976700000000001E-3</c:v>
                </c:pt>
                <c:pt idx="506" formatCode="0.00E+00">
                  <c:v>3.26443E-3</c:v>
                </c:pt>
                <c:pt idx="507" formatCode="0.00E+00">
                  <c:v>3.2801599999999998E-3</c:v>
                </c:pt>
                <c:pt idx="508" formatCode="0.00E+00">
                  <c:v>3.29781E-3</c:v>
                </c:pt>
                <c:pt idx="509" formatCode="0.00E+00">
                  <c:v>3.39413E-3</c:v>
                </c:pt>
                <c:pt idx="510" formatCode="0.00E+00">
                  <c:v>3.51286E-3</c:v>
                </c:pt>
                <c:pt idx="511" formatCode="0.00E+00">
                  <c:v>3.56245E-3</c:v>
                </c:pt>
                <c:pt idx="512" formatCode="0.00E+00">
                  <c:v>3.6077499999999998E-3</c:v>
                </c:pt>
                <c:pt idx="513" formatCode="0.00E+00">
                  <c:v>3.6210999999999999E-3</c:v>
                </c:pt>
                <c:pt idx="514" formatCode="0.00E+00">
                  <c:v>3.8123100000000002E-3</c:v>
                </c:pt>
                <c:pt idx="515" formatCode="0.00E+00">
                  <c:v>3.7922899999999998E-3</c:v>
                </c:pt>
                <c:pt idx="516" formatCode="0.00E+00">
                  <c:v>3.8762100000000002E-3</c:v>
                </c:pt>
                <c:pt idx="517" formatCode="0.00E+00">
                  <c:v>3.9434400000000003E-3</c:v>
                </c:pt>
                <c:pt idx="518" formatCode="0.00E+00">
                  <c:v>3.9329500000000002E-3</c:v>
                </c:pt>
                <c:pt idx="519" formatCode="0.00E+00">
                  <c:v>3.9553599999999998E-3</c:v>
                </c:pt>
                <c:pt idx="520" formatCode="0.00E+00">
                  <c:v>3.9572699999999997E-3</c:v>
                </c:pt>
                <c:pt idx="521" formatCode="0.00E+00">
                  <c:v>4.00162E-3</c:v>
                </c:pt>
                <c:pt idx="522" formatCode="0.00E+00">
                  <c:v>3.8337699999999998E-3</c:v>
                </c:pt>
                <c:pt idx="523" formatCode="0.00E+00">
                  <c:v>3.8094499999999998E-3</c:v>
                </c:pt>
                <c:pt idx="524" formatCode="0.00E+00">
                  <c:v>3.7980100000000001E-3</c:v>
                </c:pt>
                <c:pt idx="525" formatCode="0.00E+00">
                  <c:v>3.7560499999999999E-3</c:v>
                </c:pt>
                <c:pt idx="526" formatCode="0.00E+00">
                  <c:v>3.6706899999999999E-3</c:v>
                </c:pt>
                <c:pt idx="527" formatCode="0.00E+00">
                  <c:v>3.4627899999999999E-3</c:v>
                </c:pt>
                <c:pt idx="528" formatCode="0.00E+00">
                  <c:v>3.4947400000000001E-3</c:v>
                </c:pt>
                <c:pt idx="529" formatCode="0.00E+00">
                  <c:v>3.34024E-3</c:v>
                </c:pt>
                <c:pt idx="530" formatCode="0.00E+00">
                  <c:v>3.2787300000000001E-3</c:v>
                </c:pt>
                <c:pt idx="531" formatCode="0.00E+00">
                  <c:v>3.0808400000000001E-3</c:v>
                </c:pt>
                <c:pt idx="532" formatCode="0.00E+00">
                  <c:v>2.9239700000000001E-3</c:v>
                </c:pt>
                <c:pt idx="533" formatCode="0.00E+00">
                  <c:v>2.8739E-3</c:v>
                </c:pt>
                <c:pt idx="534" formatCode="0.00E+00">
                  <c:v>2.8781900000000001E-3</c:v>
                </c:pt>
                <c:pt idx="535" formatCode="0.00E+00">
                  <c:v>2.7823399999999999E-3</c:v>
                </c:pt>
                <c:pt idx="536" formatCode="0.00E+00">
                  <c:v>2.7585000000000001E-3</c:v>
                </c:pt>
                <c:pt idx="537" formatCode="0.00E+00">
                  <c:v>2.58779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F4C-42A3-927D-B7CB08448657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0!$A$2:$A$511</c:f>
              <c:numCache>
                <c:formatCode>General</c:formatCode>
                <c:ptCount val="51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</c:numCache>
            </c:numRef>
          </c:xVal>
          <c:yVal>
            <c:numRef>
              <c:f>Sheet10!$B$2:$B$482</c:f>
              <c:numCache>
                <c:formatCode>General</c:formatCode>
                <c:ptCount val="481"/>
                <c:pt idx="0">
                  <c:v>-0.61498200000000003</c:v>
                </c:pt>
                <c:pt idx="1">
                  <c:v>-0.98067400000000005</c:v>
                </c:pt>
                <c:pt idx="2">
                  <c:v>-1.25488</c:v>
                </c:pt>
                <c:pt idx="3">
                  <c:v>-0.59326699999999999</c:v>
                </c:pt>
                <c:pt idx="4">
                  <c:v>-1.19564</c:v>
                </c:pt>
                <c:pt idx="5">
                  <c:v>-0.89227699999999999</c:v>
                </c:pt>
                <c:pt idx="6">
                  <c:v>-0.73396899999999998</c:v>
                </c:pt>
                <c:pt idx="7">
                  <c:v>-1.3747199999999999</c:v>
                </c:pt>
                <c:pt idx="8">
                  <c:v>-1.18133</c:v>
                </c:pt>
                <c:pt idx="9">
                  <c:v>-0.61547099999999999</c:v>
                </c:pt>
                <c:pt idx="10">
                  <c:v>-0.94301199999999996</c:v>
                </c:pt>
                <c:pt idx="11">
                  <c:v>-1.20472</c:v>
                </c:pt>
                <c:pt idx="12">
                  <c:v>-1.2254100000000001</c:v>
                </c:pt>
                <c:pt idx="13">
                  <c:v>-0.97844500000000001</c:v>
                </c:pt>
                <c:pt idx="14">
                  <c:v>-1.39625</c:v>
                </c:pt>
                <c:pt idx="15">
                  <c:v>-0.86774499999999999</c:v>
                </c:pt>
                <c:pt idx="16">
                  <c:v>-1.4027000000000001</c:v>
                </c:pt>
                <c:pt idx="17">
                  <c:v>-0.88890999999999998</c:v>
                </c:pt>
                <c:pt idx="18">
                  <c:v>-1.12225</c:v>
                </c:pt>
                <c:pt idx="19">
                  <c:v>-1.26248</c:v>
                </c:pt>
                <c:pt idx="20">
                  <c:v>-0.72015200000000001</c:v>
                </c:pt>
                <c:pt idx="21">
                  <c:v>-0.87517400000000001</c:v>
                </c:pt>
                <c:pt idx="22">
                  <c:v>-1.4406399999999999</c:v>
                </c:pt>
                <c:pt idx="23">
                  <c:v>-1.21041</c:v>
                </c:pt>
                <c:pt idx="24">
                  <c:v>-1.2041200000000001</c:v>
                </c:pt>
                <c:pt idx="25">
                  <c:v>-0.95156499999999999</c:v>
                </c:pt>
                <c:pt idx="26">
                  <c:v>-0.80758600000000003</c:v>
                </c:pt>
                <c:pt idx="27">
                  <c:v>-0.33693299999999998</c:v>
                </c:pt>
                <c:pt idx="28">
                  <c:v>-1.23566</c:v>
                </c:pt>
                <c:pt idx="29">
                  <c:v>-0.85686399999999996</c:v>
                </c:pt>
                <c:pt idx="30">
                  <c:v>-1.1379900000000001</c:v>
                </c:pt>
                <c:pt idx="31">
                  <c:v>-0.65305199999999997</c:v>
                </c:pt>
                <c:pt idx="32">
                  <c:v>-1.0373000000000001</c:v>
                </c:pt>
                <c:pt idx="33">
                  <c:v>-0.63675700000000002</c:v>
                </c:pt>
                <c:pt idx="34">
                  <c:v>-0.88772099999999998</c:v>
                </c:pt>
                <c:pt idx="35">
                  <c:v>-1.49644</c:v>
                </c:pt>
                <c:pt idx="36">
                  <c:v>-1.3965399999999999</c:v>
                </c:pt>
                <c:pt idx="37">
                  <c:v>-1.41056</c:v>
                </c:pt>
                <c:pt idx="38">
                  <c:v>-0.90064999999999995</c:v>
                </c:pt>
                <c:pt idx="39">
                  <c:v>-0.750776</c:v>
                </c:pt>
                <c:pt idx="40">
                  <c:v>-1.02102</c:v>
                </c:pt>
                <c:pt idx="41">
                  <c:v>-0.88475000000000004</c:v>
                </c:pt>
                <c:pt idx="42">
                  <c:v>-0.562249</c:v>
                </c:pt>
                <c:pt idx="43">
                  <c:v>-1.1106</c:v>
                </c:pt>
                <c:pt idx="44">
                  <c:v>-1.3485499999999999</c:v>
                </c:pt>
                <c:pt idx="45">
                  <c:v>-0.45965400000000001</c:v>
                </c:pt>
                <c:pt idx="46">
                  <c:v>-1.08884</c:v>
                </c:pt>
                <c:pt idx="47">
                  <c:v>-1.28735</c:v>
                </c:pt>
                <c:pt idx="48">
                  <c:v>-0.69581899999999997</c:v>
                </c:pt>
                <c:pt idx="49">
                  <c:v>-0.54787300000000005</c:v>
                </c:pt>
                <c:pt idx="50">
                  <c:v>-1.0004999999999999</c:v>
                </c:pt>
                <c:pt idx="51">
                  <c:v>-1.4183699999999999</c:v>
                </c:pt>
                <c:pt idx="52">
                  <c:v>-0.92764999999999997</c:v>
                </c:pt>
                <c:pt idx="53">
                  <c:v>-0.69103899999999996</c:v>
                </c:pt>
                <c:pt idx="54">
                  <c:v>-0.551709</c:v>
                </c:pt>
                <c:pt idx="55">
                  <c:v>-0.54216500000000001</c:v>
                </c:pt>
                <c:pt idx="56">
                  <c:v>-0.49435200000000001</c:v>
                </c:pt>
                <c:pt idx="57">
                  <c:v>-0.98389899999999997</c:v>
                </c:pt>
                <c:pt idx="58">
                  <c:v>-0.40195500000000001</c:v>
                </c:pt>
                <c:pt idx="59">
                  <c:v>-0.318326</c:v>
                </c:pt>
                <c:pt idx="60">
                  <c:v>-0.74107699999999999</c:v>
                </c:pt>
                <c:pt idx="61">
                  <c:v>-0.52284600000000003</c:v>
                </c:pt>
                <c:pt idx="62">
                  <c:v>-0.65087300000000003</c:v>
                </c:pt>
                <c:pt idx="63">
                  <c:v>-0.20552100000000001</c:v>
                </c:pt>
                <c:pt idx="64">
                  <c:v>-0.39729599999999998</c:v>
                </c:pt>
                <c:pt idx="65">
                  <c:v>-0.235759</c:v>
                </c:pt>
                <c:pt idx="66" formatCode="0.00E+00">
                  <c:v>-9.6287700000000004E-2</c:v>
                </c:pt>
                <c:pt idx="67">
                  <c:v>0.22237499999999999</c:v>
                </c:pt>
                <c:pt idx="68">
                  <c:v>0.38546900000000001</c:v>
                </c:pt>
                <c:pt idx="69">
                  <c:v>0.79129499999999997</c:v>
                </c:pt>
                <c:pt idx="70">
                  <c:v>1.3045899999999999</c:v>
                </c:pt>
                <c:pt idx="71">
                  <c:v>1.61565</c:v>
                </c:pt>
                <c:pt idx="72">
                  <c:v>2.1133099999999998</c:v>
                </c:pt>
                <c:pt idx="73">
                  <c:v>2.2287599999999999</c:v>
                </c:pt>
                <c:pt idx="74">
                  <c:v>1.9981100000000001</c:v>
                </c:pt>
                <c:pt idx="75">
                  <c:v>2.07491</c:v>
                </c:pt>
                <c:pt idx="76">
                  <c:v>1.78091</c:v>
                </c:pt>
                <c:pt idx="77">
                  <c:v>1.8428500000000001</c:v>
                </c:pt>
                <c:pt idx="78">
                  <c:v>1.84459</c:v>
                </c:pt>
                <c:pt idx="79">
                  <c:v>1.8184100000000001</c:v>
                </c:pt>
                <c:pt idx="80">
                  <c:v>1.7773000000000001</c:v>
                </c:pt>
                <c:pt idx="81">
                  <c:v>1.8240700000000001</c:v>
                </c:pt>
                <c:pt idx="82">
                  <c:v>1.83202</c:v>
                </c:pt>
                <c:pt idx="83">
                  <c:v>1.82392</c:v>
                </c:pt>
                <c:pt idx="84">
                  <c:v>1.7625500000000001</c:v>
                </c:pt>
                <c:pt idx="85">
                  <c:v>1.7322599999999999</c:v>
                </c:pt>
                <c:pt idx="86">
                  <c:v>1.7315</c:v>
                </c:pt>
                <c:pt idx="87">
                  <c:v>1.70651</c:v>
                </c:pt>
                <c:pt idx="88">
                  <c:v>1.71749</c:v>
                </c:pt>
                <c:pt idx="89">
                  <c:v>1.7658499999999999</c:v>
                </c:pt>
                <c:pt idx="90">
                  <c:v>1.7162500000000001</c:v>
                </c:pt>
                <c:pt idx="91">
                  <c:v>1.6327</c:v>
                </c:pt>
                <c:pt idx="92">
                  <c:v>1.57182</c:v>
                </c:pt>
                <c:pt idx="93">
                  <c:v>1.50867</c:v>
                </c:pt>
                <c:pt idx="94">
                  <c:v>1.4938</c:v>
                </c:pt>
                <c:pt idx="95">
                  <c:v>1.44408</c:v>
                </c:pt>
                <c:pt idx="96">
                  <c:v>1.4159900000000001</c:v>
                </c:pt>
                <c:pt idx="97">
                  <c:v>1.3887</c:v>
                </c:pt>
                <c:pt idx="98">
                  <c:v>1.3498600000000001</c:v>
                </c:pt>
                <c:pt idx="99">
                  <c:v>1.3173600000000001</c:v>
                </c:pt>
                <c:pt idx="100">
                  <c:v>1.2764500000000001</c:v>
                </c:pt>
                <c:pt idx="101">
                  <c:v>1.2563800000000001</c:v>
                </c:pt>
                <c:pt idx="102">
                  <c:v>1.2126300000000001</c:v>
                </c:pt>
                <c:pt idx="103">
                  <c:v>1.1768700000000001</c:v>
                </c:pt>
                <c:pt idx="104">
                  <c:v>1.14567</c:v>
                </c:pt>
                <c:pt idx="105">
                  <c:v>1.10466</c:v>
                </c:pt>
                <c:pt idx="106">
                  <c:v>1.0715600000000001</c:v>
                </c:pt>
                <c:pt idx="107">
                  <c:v>1.0433600000000001</c:v>
                </c:pt>
                <c:pt idx="108">
                  <c:v>1.01275</c:v>
                </c:pt>
                <c:pt idx="109">
                  <c:v>0.97886399999999996</c:v>
                </c:pt>
                <c:pt idx="110">
                  <c:v>0.94341900000000001</c:v>
                </c:pt>
                <c:pt idx="111">
                  <c:v>0.92023100000000002</c:v>
                </c:pt>
                <c:pt idx="112">
                  <c:v>0.89009400000000005</c:v>
                </c:pt>
                <c:pt idx="113">
                  <c:v>0.861757</c:v>
                </c:pt>
                <c:pt idx="114">
                  <c:v>0.83823899999999996</c:v>
                </c:pt>
                <c:pt idx="115">
                  <c:v>0.81542899999999996</c:v>
                </c:pt>
                <c:pt idx="116">
                  <c:v>0.78808299999999998</c:v>
                </c:pt>
                <c:pt idx="117">
                  <c:v>0.76395199999999996</c:v>
                </c:pt>
                <c:pt idx="118">
                  <c:v>0.74599199999999999</c:v>
                </c:pt>
                <c:pt idx="119">
                  <c:v>0.72509999999999997</c:v>
                </c:pt>
                <c:pt idx="120">
                  <c:v>0.70367400000000002</c:v>
                </c:pt>
                <c:pt idx="121">
                  <c:v>0.68623400000000001</c:v>
                </c:pt>
                <c:pt idx="122">
                  <c:v>0.66653099999999998</c:v>
                </c:pt>
                <c:pt idx="123">
                  <c:v>0.64941899999999997</c:v>
                </c:pt>
                <c:pt idx="124">
                  <c:v>0.63321400000000005</c:v>
                </c:pt>
                <c:pt idx="125">
                  <c:v>0.61675100000000005</c:v>
                </c:pt>
                <c:pt idx="126">
                  <c:v>0.60368699999999997</c:v>
                </c:pt>
                <c:pt idx="127">
                  <c:v>0.59069499999999997</c:v>
                </c:pt>
                <c:pt idx="128">
                  <c:v>0.57726299999999997</c:v>
                </c:pt>
                <c:pt idx="129">
                  <c:v>0.56759700000000002</c:v>
                </c:pt>
                <c:pt idx="130">
                  <c:v>0.55515599999999998</c:v>
                </c:pt>
                <c:pt idx="131">
                  <c:v>0.54548300000000005</c:v>
                </c:pt>
                <c:pt idx="132">
                  <c:v>0.53445100000000001</c:v>
                </c:pt>
                <c:pt idx="133">
                  <c:v>0.52473400000000003</c:v>
                </c:pt>
                <c:pt idx="134">
                  <c:v>0.51352600000000004</c:v>
                </c:pt>
                <c:pt idx="135">
                  <c:v>0.50154500000000002</c:v>
                </c:pt>
                <c:pt idx="136">
                  <c:v>0.49140200000000001</c:v>
                </c:pt>
                <c:pt idx="137">
                  <c:v>0.48006199999999999</c:v>
                </c:pt>
                <c:pt idx="138">
                  <c:v>0.46873599999999999</c:v>
                </c:pt>
                <c:pt idx="139">
                  <c:v>0.45688099999999998</c:v>
                </c:pt>
                <c:pt idx="140">
                  <c:v>0.446521</c:v>
                </c:pt>
                <c:pt idx="141">
                  <c:v>0.43572300000000003</c:v>
                </c:pt>
                <c:pt idx="142">
                  <c:v>0.42244300000000001</c:v>
                </c:pt>
                <c:pt idx="143">
                  <c:v>0.413163</c:v>
                </c:pt>
                <c:pt idx="144">
                  <c:v>0.40077200000000002</c:v>
                </c:pt>
                <c:pt idx="145">
                  <c:v>0.38843</c:v>
                </c:pt>
                <c:pt idx="146">
                  <c:v>0.37762000000000001</c:v>
                </c:pt>
                <c:pt idx="147">
                  <c:v>0.36437999999999998</c:v>
                </c:pt>
                <c:pt idx="148">
                  <c:v>0.35230400000000001</c:v>
                </c:pt>
                <c:pt idx="149">
                  <c:v>0.34002399999999999</c:v>
                </c:pt>
                <c:pt idx="150">
                  <c:v>0.32650699999999999</c:v>
                </c:pt>
                <c:pt idx="151">
                  <c:v>0.31511299999999998</c:v>
                </c:pt>
                <c:pt idx="152">
                  <c:v>0.30241299999999999</c:v>
                </c:pt>
                <c:pt idx="153">
                  <c:v>0.289773</c:v>
                </c:pt>
                <c:pt idx="154">
                  <c:v>0.27786300000000003</c:v>
                </c:pt>
                <c:pt idx="155">
                  <c:v>0.26622000000000001</c:v>
                </c:pt>
                <c:pt idx="156">
                  <c:v>0.25411899999999998</c:v>
                </c:pt>
                <c:pt idx="157">
                  <c:v>0.24294199999999999</c:v>
                </c:pt>
                <c:pt idx="158">
                  <c:v>0.23139399999999999</c:v>
                </c:pt>
                <c:pt idx="159">
                  <c:v>0.2205</c:v>
                </c:pt>
                <c:pt idx="160">
                  <c:v>0.20968200000000001</c:v>
                </c:pt>
                <c:pt idx="161">
                  <c:v>0.19953399999999999</c:v>
                </c:pt>
                <c:pt idx="162">
                  <c:v>0.18995100000000001</c:v>
                </c:pt>
                <c:pt idx="163">
                  <c:v>0.18118600000000001</c:v>
                </c:pt>
                <c:pt idx="164">
                  <c:v>0.17383999999999999</c:v>
                </c:pt>
                <c:pt idx="165">
                  <c:v>0.16623099999999999</c:v>
                </c:pt>
                <c:pt idx="166">
                  <c:v>0.15923699999999999</c:v>
                </c:pt>
                <c:pt idx="167">
                  <c:v>0.154224</c:v>
                </c:pt>
                <c:pt idx="168">
                  <c:v>0.15024100000000001</c:v>
                </c:pt>
                <c:pt idx="169">
                  <c:v>0.146228</c:v>
                </c:pt>
                <c:pt idx="170">
                  <c:v>0.14113999999999999</c:v>
                </c:pt>
                <c:pt idx="171">
                  <c:v>0.13649800000000001</c:v>
                </c:pt>
                <c:pt idx="172">
                  <c:v>0.13058800000000001</c:v>
                </c:pt>
                <c:pt idx="173">
                  <c:v>0.12564400000000001</c:v>
                </c:pt>
                <c:pt idx="174">
                  <c:v>0.125804</c:v>
                </c:pt>
                <c:pt idx="175">
                  <c:v>0.126499</c:v>
                </c:pt>
                <c:pt idx="176">
                  <c:v>0.126471</c:v>
                </c:pt>
                <c:pt idx="177">
                  <c:v>0.123387</c:v>
                </c:pt>
                <c:pt idx="178">
                  <c:v>0.11909500000000001</c:v>
                </c:pt>
                <c:pt idx="179">
                  <c:v>0.11648500000000001</c:v>
                </c:pt>
                <c:pt idx="180">
                  <c:v>0.114178</c:v>
                </c:pt>
                <c:pt idx="181">
                  <c:v>0.111773</c:v>
                </c:pt>
                <c:pt idx="182">
                  <c:v>0.110676</c:v>
                </c:pt>
                <c:pt idx="183">
                  <c:v>0.10885</c:v>
                </c:pt>
                <c:pt idx="184">
                  <c:v>0.107373</c:v>
                </c:pt>
                <c:pt idx="185">
                  <c:v>0.106452</c:v>
                </c:pt>
                <c:pt idx="186">
                  <c:v>0.10513</c:v>
                </c:pt>
                <c:pt idx="187">
                  <c:v>0.104023</c:v>
                </c:pt>
                <c:pt idx="188">
                  <c:v>0.102921</c:v>
                </c:pt>
                <c:pt idx="189">
                  <c:v>0.101687</c:v>
                </c:pt>
                <c:pt idx="190">
                  <c:v>0.10047499999999999</c:v>
                </c:pt>
                <c:pt idx="191">
                  <c:v>0.100081</c:v>
                </c:pt>
                <c:pt idx="192">
                  <c:v>0.101298</c:v>
                </c:pt>
                <c:pt idx="193" formatCode="0.00E+00">
                  <c:v>9.9864999999999995E-2</c:v>
                </c:pt>
                <c:pt idx="194" formatCode="0.00E+00">
                  <c:v>9.8720100000000005E-2</c:v>
                </c:pt>
                <c:pt idx="195" formatCode="0.00E+00">
                  <c:v>9.9207900000000002E-2</c:v>
                </c:pt>
                <c:pt idx="196" formatCode="0.00E+00">
                  <c:v>9.8258499999999999E-2</c:v>
                </c:pt>
                <c:pt idx="197" formatCode="0.00E+00">
                  <c:v>9.7074999999999995E-2</c:v>
                </c:pt>
                <c:pt idx="198" formatCode="0.00E+00">
                  <c:v>9.6540000000000001E-2</c:v>
                </c:pt>
                <c:pt idx="199" formatCode="0.00E+00">
                  <c:v>9.50651E-2</c:v>
                </c:pt>
                <c:pt idx="200" formatCode="0.00E+00">
                  <c:v>9.4539200000000004E-2</c:v>
                </c:pt>
                <c:pt idx="201" formatCode="0.00E+00">
                  <c:v>9.43856E-2</c:v>
                </c:pt>
                <c:pt idx="202" formatCode="0.00E+00">
                  <c:v>9.4112899999999999E-2</c:v>
                </c:pt>
                <c:pt idx="203" formatCode="0.00E+00">
                  <c:v>9.3187300000000001E-2</c:v>
                </c:pt>
                <c:pt idx="204" formatCode="0.00E+00">
                  <c:v>9.2304200000000003E-2</c:v>
                </c:pt>
                <c:pt idx="205" formatCode="0.00E+00">
                  <c:v>9.1412999999999994E-2</c:v>
                </c:pt>
                <c:pt idx="206" formatCode="0.00E+00">
                  <c:v>9.0879399999999999E-2</c:v>
                </c:pt>
                <c:pt idx="207" formatCode="0.00E+00">
                  <c:v>9.0643899999999999E-2</c:v>
                </c:pt>
                <c:pt idx="208" formatCode="0.00E+00">
                  <c:v>9.0196100000000001E-2</c:v>
                </c:pt>
                <c:pt idx="209" formatCode="0.00E+00">
                  <c:v>8.9463699999999993E-2</c:v>
                </c:pt>
                <c:pt idx="210" formatCode="0.00E+00">
                  <c:v>8.8286900000000001E-2</c:v>
                </c:pt>
                <c:pt idx="211" formatCode="0.00E+00">
                  <c:v>8.8102799999999995E-2</c:v>
                </c:pt>
                <c:pt idx="212" formatCode="0.00E+00">
                  <c:v>8.7744699999999995E-2</c:v>
                </c:pt>
                <c:pt idx="213" formatCode="0.00E+00">
                  <c:v>8.6930300000000002E-2</c:v>
                </c:pt>
                <c:pt idx="214" formatCode="0.00E+00">
                  <c:v>8.6620299999999997E-2</c:v>
                </c:pt>
                <c:pt idx="215" formatCode="0.00E+00">
                  <c:v>8.6294700000000002E-2</c:v>
                </c:pt>
                <c:pt idx="216" formatCode="0.00E+00">
                  <c:v>8.5641400000000006E-2</c:v>
                </c:pt>
                <c:pt idx="217" formatCode="0.00E+00">
                  <c:v>8.4283800000000006E-2</c:v>
                </c:pt>
                <c:pt idx="218" formatCode="0.00E+00">
                  <c:v>8.3332100000000006E-2</c:v>
                </c:pt>
                <c:pt idx="219" formatCode="0.00E+00">
                  <c:v>8.2998299999999997E-2</c:v>
                </c:pt>
                <c:pt idx="220" formatCode="0.00E+00">
                  <c:v>8.3097000000000004E-2</c:v>
                </c:pt>
                <c:pt idx="221" formatCode="0.00E+00">
                  <c:v>8.1547300000000003E-2</c:v>
                </c:pt>
                <c:pt idx="222" formatCode="0.00E+00">
                  <c:v>8.1384200000000004E-2</c:v>
                </c:pt>
                <c:pt idx="223" formatCode="0.00E+00">
                  <c:v>8.1310300000000002E-2</c:v>
                </c:pt>
                <c:pt idx="224" formatCode="0.00E+00">
                  <c:v>7.9496399999999995E-2</c:v>
                </c:pt>
                <c:pt idx="225" formatCode="0.00E+00">
                  <c:v>7.9420099999999993E-2</c:v>
                </c:pt>
                <c:pt idx="226" formatCode="0.00E+00">
                  <c:v>7.8905600000000006E-2</c:v>
                </c:pt>
                <c:pt idx="227" formatCode="0.00E+00">
                  <c:v>7.8484999999999999E-2</c:v>
                </c:pt>
                <c:pt idx="228" formatCode="0.00E+00">
                  <c:v>7.7016399999999999E-2</c:v>
                </c:pt>
                <c:pt idx="229" formatCode="0.00E+00">
                  <c:v>7.6264399999999996E-2</c:v>
                </c:pt>
                <c:pt idx="230" formatCode="0.00E+00">
                  <c:v>7.6702599999999996E-2</c:v>
                </c:pt>
                <c:pt idx="231" formatCode="0.00E+00">
                  <c:v>7.5764200000000004E-2</c:v>
                </c:pt>
                <c:pt idx="232" formatCode="0.00E+00">
                  <c:v>7.3863999999999999E-2</c:v>
                </c:pt>
                <c:pt idx="233" formatCode="0.00E+00">
                  <c:v>7.4032299999999995E-2</c:v>
                </c:pt>
                <c:pt idx="234" formatCode="0.00E+00">
                  <c:v>7.2642300000000007E-2</c:v>
                </c:pt>
                <c:pt idx="235" formatCode="0.00E+00">
                  <c:v>7.1896600000000005E-2</c:v>
                </c:pt>
                <c:pt idx="236" formatCode="0.00E+00">
                  <c:v>7.1540400000000004E-2</c:v>
                </c:pt>
                <c:pt idx="237" formatCode="0.00E+00">
                  <c:v>7.18255E-2</c:v>
                </c:pt>
                <c:pt idx="238" formatCode="0.00E+00">
                  <c:v>6.8918199999999999E-2</c:v>
                </c:pt>
                <c:pt idx="239" formatCode="0.00E+00">
                  <c:v>6.8865800000000005E-2</c:v>
                </c:pt>
                <c:pt idx="240" formatCode="0.00E+00">
                  <c:v>6.8646399999999996E-2</c:v>
                </c:pt>
                <c:pt idx="241" formatCode="0.00E+00">
                  <c:v>6.7275500000000002E-2</c:v>
                </c:pt>
                <c:pt idx="242" formatCode="0.00E+00">
                  <c:v>6.6774399999999998E-2</c:v>
                </c:pt>
                <c:pt idx="243" formatCode="0.00E+00">
                  <c:v>6.5672400000000006E-2</c:v>
                </c:pt>
                <c:pt idx="244" formatCode="0.00E+00">
                  <c:v>6.52504E-2</c:v>
                </c:pt>
                <c:pt idx="245" formatCode="0.00E+00">
                  <c:v>6.3405500000000004E-2</c:v>
                </c:pt>
                <c:pt idx="246" formatCode="0.00E+00">
                  <c:v>6.3125100000000003E-2</c:v>
                </c:pt>
                <c:pt idx="247" formatCode="0.00E+00">
                  <c:v>6.2145699999999998E-2</c:v>
                </c:pt>
                <c:pt idx="248" formatCode="0.00E+00">
                  <c:v>6.1652699999999998E-2</c:v>
                </c:pt>
                <c:pt idx="249" formatCode="0.00E+00">
                  <c:v>6.0514900000000003E-2</c:v>
                </c:pt>
                <c:pt idx="250" formatCode="0.00E+00">
                  <c:v>5.9870699999999999E-2</c:v>
                </c:pt>
                <c:pt idx="251" formatCode="0.00E+00">
                  <c:v>5.95083E-2</c:v>
                </c:pt>
                <c:pt idx="252" formatCode="0.00E+00">
                  <c:v>5.7983899999999998E-2</c:v>
                </c:pt>
                <c:pt idx="253" formatCode="0.00E+00">
                  <c:v>5.66235E-2</c:v>
                </c:pt>
                <c:pt idx="254" formatCode="0.00E+00">
                  <c:v>5.6392200000000003E-2</c:v>
                </c:pt>
                <c:pt idx="255" formatCode="0.00E+00">
                  <c:v>5.59254E-2</c:v>
                </c:pt>
                <c:pt idx="256" formatCode="0.00E+00">
                  <c:v>5.4267900000000001E-2</c:v>
                </c:pt>
                <c:pt idx="257" formatCode="0.00E+00">
                  <c:v>5.3536899999999998E-2</c:v>
                </c:pt>
                <c:pt idx="258" formatCode="0.00E+00">
                  <c:v>5.3025200000000001E-2</c:v>
                </c:pt>
                <c:pt idx="259" formatCode="0.00E+00">
                  <c:v>5.2226500000000002E-2</c:v>
                </c:pt>
                <c:pt idx="260" formatCode="0.00E+00">
                  <c:v>5.1350100000000003E-2</c:v>
                </c:pt>
                <c:pt idx="261" formatCode="0.00E+00">
                  <c:v>5.03387E-2</c:v>
                </c:pt>
                <c:pt idx="262" formatCode="0.00E+00">
                  <c:v>4.9756099999999998E-2</c:v>
                </c:pt>
                <c:pt idx="263" formatCode="0.00E+00">
                  <c:v>4.8901100000000003E-2</c:v>
                </c:pt>
                <c:pt idx="264" formatCode="0.00E+00">
                  <c:v>4.8296499999999999E-2</c:v>
                </c:pt>
                <c:pt idx="265" formatCode="0.00E+00">
                  <c:v>4.72565E-2</c:v>
                </c:pt>
                <c:pt idx="266" formatCode="0.00E+00">
                  <c:v>4.6586000000000002E-2</c:v>
                </c:pt>
                <c:pt idx="267" formatCode="0.00E+00">
                  <c:v>4.6313300000000002E-2</c:v>
                </c:pt>
                <c:pt idx="268" formatCode="0.00E+00">
                  <c:v>4.4869399999999997E-2</c:v>
                </c:pt>
                <c:pt idx="269" formatCode="0.00E+00">
                  <c:v>4.3962500000000002E-2</c:v>
                </c:pt>
                <c:pt idx="270" formatCode="0.00E+00">
                  <c:v>4.3204300000000001E-2</c:v>
                </c:pt>
                <c:pt idx="271" formatCode="0.00E+00">
                  <c:v>4.2961600000000003E-2</c:v>
                </c:pt>
                <c:pt idx="272" formatCode="0.00E+00">
                  <c:v>4.2280199999999997E-2</c:v>
                </c:pt>
                <c:pt idx="273" formatCode="0.00E+00">
                  <c:v>4.2307400000000002E-2</c:v>
                </c:pt>
                <c:pt idx="274" formatCode="0.00E+00">
                  <c:v>4.0110100000000003E-2</c:v>
                </c:pt>
                <c:pt idx="275" formatCode="0.00E+00">
                  <c:v>4.0042399999999999E-2</c:v>
                </c:pt>
                <c:pt idx="276" formatCode="0.00E+00">
                  <c:v>3.9246099999999999E-2</c:v>
                </c:pt>
                <c:pt idx="277" formatCode="0.00E+00">
                  <c:v>3.8836000000000002E-2</c:v>
                </c:pt>
                <c:pt idx="278" formatCode="0.00E+00">
                  <c:v>3.8352999999999998E-2</c:v>
                </c:pt>
                <c:pt idx="279" formatCode="0.00E+00">
                  <c:v>3.7479899999999997E-2</c:v>
                </c:pt>
                <c:pt idx="280" formatCode="0.00E+00">
                  <c:v>3.7050199999999998E-2</c:v>
                </c:pt>
                <c:pt idx="281" formatCode="0.00E+00">
                  <c:v>3.6650700000000001E-2</c:v>
                </c:pt>
                <c:pt idx="282" formatCode="0.00E+00">
                  <c:v>3.6182400000000003E-2</c:v>
                </c:pt>
                <c:pt idx="283" formatCode="0.00E+00">
                  <c:v>3.5156300000000001E-2</c:v>
                </c:pt>
                <c:pt idx="284" formatCode="0.00E+00">
                  <c:v>3.4803399999999998E-2</c:v>
                </c:pt>
                <c:pt idx="285" formatCode="0.00E+00">
                  <c:v>3.4471000000000002E-2</c:v>
                </c:pt>
                <c:pt idx="286" formatCode="0.00E+00">
                  <c:v>3.3813500000000003E-2</c:v>
                </c:pt>
                <c:pt idx="287" formatCode="0.00E+00">
                  <c:v>3.3495400000000002E-2</c:v>
                </c:pt>
                <c:pt idx="288" formatCode="0.00E+00">
                  <c:v>3.2922699999999999E-2</c:v>
                </c:pt>
                <c:pt idx="289" formatCode="0.00E+00">
                  <c:v>3.2431099999999997E-2</c:v>
                </c:pt>
                <c:pt idx="290" formatCode="0.00E+00">
                  <c:v>3.1967599999999999E-2</c:v>
                </c:pt>
                <c:pt idx="291" formatCode="0.00E+00">
                  <c:v>3.1412099999999998E-2</c:v>
                </c:pt>
                <c:pt idx="292" formatCode="0.00E+00">
                  <c:v>3.1189399999999999E-2</c:v>
                </c:pt>
                <c:pt idx="293" formatCode="0.00E+00">
                  <c:v>3.0986300000000001E-2</c:v>
                </c:pt>
                <c:pt idx="294" formatCode="0.00E+00">
                  <c:v>3.01242E-2</c:v>
                </c:pt>
                <c:pt idx="295" formatCode="0.00E+00">
                  <c:v>3.1837499999999998E-2</c:v>
                </c:pt>
                <c:pt idx="296" formatCode="0.00E+00">
                  <c:v>2.9585400000000001E-2</c:v>
                </c:pt>
                <c:pt idx="297" formatCode="0.00E+00">
                  <c:v>2.7813899999999999E-2</c:v>
                </c:pt>
                <c:pt idx="298" formatCode="0.00E+00">
                  <c:v>2.8636000000000002E-2</c:v>
                </c:pt>
                <c:pt idx="299" formatCode="0.00E+00">
                  <c:v>2.8652199999999999E-2</c:v>
                </c:pt>
                <c:pt idx="300" formatCode="0.00E+00">
                  <c:v>2.8345100000000002E-2</c:v>
                </c:pt>
                <c:pt idx="301" formatCode="0.00E+00">
                  <c:v>2.7778600000000001E-2</c:v>
                </c:pt>
                <c:pt idx="302" formatCode="0.00E+00">
                  <c:v>2.7786700000000001E-2</c:v>
                </c:pt>
                <c:pt idx="303" formatCode="0.00E+00">
                  <c:v>2.76461E-2</c:v>
                </c:pt>
                <c:pt idx="304" formatCode="0.00E+00">
                  <c:v>2.6585600000000001E-2</c:v>
                </c:pt>
                <c:pt idx="305" formatCode="0.00E+00">
                  <c:v>2.6671400000000001E-2</c:v>
                </c:pt>
                <c:pt idx="306" formatCode="0.00E+00">
                  <c:v>2.6393400000000001E-2</c:v>
                </c:pt>
                <c:pt idx="307" formatCode="0.00E+00">
                  <c:v>2.6147400000000001E-2</c:v>
                </c:pt>
                <c:pt idx="308" formatCode="0.00E+00">
                  <c:v>2.5971899999999999E-2</c:v>
                </c:pt>
                <c:pt idx="309" formatCode="0.00E+00">
                  <c:v>2.5558500000000001E-2</c:v>
                </c:pt>
                <c:pt idx="310" formatCode="0.00E+00">
                  <c:v>2.5252299999999998E-2</c:v>
                </c:pt>
                <c:pt idx="311" formatCode="0.00E+00">
                  <c:v>2.5085900000000001E-2</c:v>
                </c:pt>
                <c:pt idx="312" formatCode="0.00E+00">
                  <c:v>2.47192E-2</c:v>
                </c:pt>
                <c:pt idx="313" formatCode="0.00E+00">
                  <c:v>2.4515599999999999E-2</c:v>
                </c:pt>
                <c:pt idx="314" formatCode="0.00E+00">
                  <c:v>2.4263400000000001E-2</c:v>
                </c:pt>
                <c:pt idx="315" formatCode="0.00E+00">
                  <c:v>2.4229500000000001E-2</c:v>
                </c:pt>
                <c:pt idx="316" formatCode="0.00E+00">
                  <c:v>2.3822300000000001E-2</c:v>
                </c:pt>
                <c:pt idx="317" formatCode="0.00E+00">
                  <c:v>2.3615799999999999E-2</c:v>
                </c:pt>
                <c:pt idx="318" formatCode="0.00E+00">
                  <c:v>2.34509E-2</c:v>
                </c:pt>
                <c:pt idx="319" formatCode="0.00E+00">
                  <c:v>2.3098E-2</c:v>
                </c:pt>
                <c:pt idx="320" formatCode="0.00E+00">
                  <c:v>2.3077E-2</c:v>
                </c:pt>
                <c:pt idx="321" formatCode="0.00E+00">
                  <c:v>2.28691E-2</c:v>
                </c:pt>
                <c:pt idx="322" formatCode="0.00E+00">
                  <c:v>2.2613000000000001E-2</c:v>
                </c:pt>
                <c:pt idx="323" formatCode="0.00E+00">
                  <c:v>2.2425199999999999E-2</c:v>
                </c:pt>
                <c:pt idx="324" formatCode="0.00E+00">
                  <c:v>2.2260700000000001E-2</c:v>
                </c:pt>
                <c:pt idx="325" formatCode="0.00E+00">
                  <c:v>2.2092799999999999E-2</c:v>
                </c:pt>
                <c:pt idx="326" formatCode="0.00E+00">
                  <c:v>2.1894E-2</c:v>
                </c:pt>
                <c:pt idx="327" formatCode="0.00E+00">
                  <c:v>2.16131E-2</c:v>
                </c:pt>
                <c:pt idx="328" formatCode="0.00E+00">
                  <c:v>2.1606899999999998E-2</c:v>
                </c:pt>
                <c:pt idx="329" formatCode="0.00E+00">
                  <c:v>2.1473900000000001E-2</c:v>
                </c:pt>
                <c:pt idx="330" formatCode="0.00E+00">
                  <c:v>2.09932E-2</c:v>
                </c:pt>
                <c:pt idx="331" formatCode="0.00E+00">
                  <c:v>2.1099099999999999E-2</c:v>
                </c:pt>
                <c:pt idx="332" formatCode="0.00E+00">
                  <c:v>2.0797699999999999E-2</c:v>
                </c:pt>
                <c:pt idx="333" formatCode="0.00E+00">
                  <c:v>2.0660399999999999E-2</c:v>
                </c:pt>
                <c:pt idx="334" formatCode="0.00E+00">
                  <c:v>2.0474900000000001E-2</c:v>
                </c:pt>
                <c:pt idx="335" formatCode="0.00E+00">
                  <c:v>2.0394800000000001E-2</c:v>
                </c:pt>
                <c:pt idx="336" formatCode="0.00E+00">
                  <c:v>2.0214599999999999E-2</c:v>
                </c:pt>
                <c:pt idx="337" formatCode="0.00E+00">
                  <c:v>1.9972299999999998E-2</c:v>
                </c:pt>
                <c:pt idx="338" formatCode="0.00E+00">
                  <c:v>1.9869299999999999E-2</c:v>
                </c:pt>
                <c:pt idx="339" formatCode="0.00E+00">
                  <c:v>1.9674799999999999E-2</c:v>
                </c:pt>
                <c:pt idx="340" formatCode="0.00E+00">
                  <c:v>1.9503099999999999E-2</c:v>
                </c:pt>
                <c:pt idx="341" formatCode="0.00E+00">
                  <c:v>1.93744E-2</c:v>
                </c:pt>
                <c:pt idx="342" formatCode="0.00E+00">
                  <c:v>1.9186999999999999E-2</c:v>
                </c:pt>
                <c:pt idx="343" formatCode="0.00E+00">
                  <c:v>1.9024800000000001E-2</c:v>
                </c:pt>
                <c:pt idx="344" formatCode="0.00E+00">
                  <c:v>1.8913699999999999E-2</c:v>
                </c:pt>
                <c:pt idx="345" formatCode="0.00E+00">
                  <c:v>1.8709699999999999E-2</c:v>
                </c:pt>
                <c:pt idx="346" formatCode="0.00E+00">
                  <c:v>1.8527499999999999E-2</c:v>
                </c:pt>
                <c:pt idx="347" formatCode="0.00E+00">
                  <c:v>1.8398299999999999E-2</c:v>
                </c:pt>
                <c:pt idx="348" formatCode="0.00E+00">
                  <c:v>1.8278599999999999E-2</c:v>
                </c:pt>
                <c:pt idx="349" formatCode="0.00E+00">
                  <c:v>1.8218999999999999E-2</c:v>
                </c:pt>
                <c:pt idx="350" formatCode="0.00E+00">
                  <c:v>1.8018699999999999E-2</c:v>
                </c:pt>
                <c:pt idx="351" formatCode="0.00E+00">
                  <c:v>1.79296E-2</c:v>
                </c:pt>
                <c:pt idx="352" formatCode="0.00E+00">
                  <c:v>1.7744099999999999E-2</c:v>
                </c:pt>
                <c:pt idx="353" formatCode="0.00E+00">
                  <c:v>1.7517600000000001E-2</c:v>
                </c:pt>
                <c:pt idx="354" formatCode="0.00E+00">
                  <c:v>1.7185200000000001E-2</c:v>
                </c:pt>
                <c:pt idx="355" formatCode="0.00E+00">
                  <c:v>1.71351E-2</c:v>
                </c:pt>
                <c:pt idx="356" formatCode="0.00E+00">
                  <c:v>1.69435E-2</c:v>
                </c:pt>
                <c:pt idx="357" formatCode="0.00E+00">
                  <c:v>1.6745099999999999E-2</c:v>
                </c:pt>
                <c:pt idx="358" formatCode="0.00E+00">
                  <c:v>1.6629700000000001E-2</c:v>
                </c:pt>
                <c:pt idx="359" formatCode="0.00E+00">
                  <c:v>1.6484700000000001E-2</c:v>
                </c:pt>
                <c:pt idx="360" formatCode="0.00E+00">
                  <c:v>1.6272100000000001E-2</c:v>
                </c:pt>
                <c:pt idx="361" formatCode="0.00E+00">
                  <c:v>1.60041E-2</c:v>
                </c:pt>
                <c:pt idx="362" formatCode="0.00E+00">
                  <c:v>1.5987899999999999E-2</c:v>
                </c:pt>
                <c:pt idx="363" formatCode="0.00E+00">
                  <c:v>1.57518E-2</c:v>
                </c:pt>
                <c:pt idx="364" formatCode="0.00E+00">
                  <c:v>1.56665E-2</c:v>
                </c:pt>
                <c:pt idx="365" formatCode="0.00E+00">
                  <c:v>1.54114E-2</c:v>
                </c:pt>
                <c:pt idx="366" formatCode="0.00E+00">
                  <c:v>1.5320800000000001E-2</c:v>
                </c:pt>
                <c:pt idx="367" formatCode="0.00E+00">
                  <c:v>1.4970799999999999E-2</c:v>
                </c:pt>
                <c:pt idx="368" formatCode="0.00E+00">
                  <c:v>1.4987500000000001E-2</c:v>
                </c:pt>
                <c:pt idx="369" formatCode="0.00E+00">
                  <c:v>1.47467E-2</c:v>
                </c:pt>
                <c:pt idx="370" formatCode="0.00E+00">
                  <c:v>1.4622700000000001E-2</c:v>
                </c:pt>
                <c:pt idx="371" formatCode="0.00E+00">
                  <c:v>1.4416200000000001E-2</c:v>
                </c:pt>
                <c:pt idx="372" formatCode="0.00E+00">
                  <c:v>1.4372299999999999E-2</c:v>
                </c:pt>
                <c:pt idx="373" formatCode="0.00E+00">
                  <c:v>1.42484E-2</c:v>
                </c:pt>
                <c:pt idx="374" formatCode="0.00E+00">
                  <c:v>1.39112E-2</c:v>
                </c:pt>
                <c:pt idx="375" formatCode="0.00E+00">
                  <c:v>1.3921299999999999E-2</c:v>
                </c:pt>
                <c:pt idx="376" formatCode="0.00E+00">
                  <c:v>1.3757699999999999E-2</c:v>
                </c:pt>
                <c:pt idx="377" formatCode="0.00E+00">
                  <c:v>1.3690900000000001E-2</c:v>
                </c:pt>
                <c:pt idx="378" formatCode="0.00E+00">
                  <c:v>1.34439E-2</c:v>
                </c:pt>
                <c:pt idx="379" formatCode="0.00E+00">
                  <c:v>1.3396699999999999E-2</c:v>
                </c:pt>
                <c:pt idx="380" formatCode="0.00E+00">
                  <c:v>1.3328100000000001E-2</c:v>
                </c:pt>
                <c:pt idx="381" formatCode="0.00E+00">
                  <c:v>1.29976E-2</c:v>
                </c:pt>
                <c:pt idx="382" formatCode="0.00E+00">
                  <c:v>1.29452E-2</c:v>
                </c:pt>
                <c:pt idx="383" formatCode="0.00E+00">
                  <c:v>1.3047700000000001E-2</c:v>
                </c:pt>
                <c:pt idx="384" formatCode="0.00E+00">
                  <c:v>1.25957E-2</c:v>
                </c:pt>
                <c:pt idx="385" formatCode="0.00E+00">
                  <c:v>1.25585E-2</c:v>
                </c:pt>
                <c:pt idx="386" formatCode="0.00E+00">
                  <c:v>1.25647E-2</c:v>
                </c:pt>
                <c:pt idx="387" formatCode="0.00E+00">
                  <c:v>1.25284E-2</c:v>
                </c:pt>
                <c:pt idx="388" formatCode="0.00E+00">
                  <c:v>1.22261E-2</c:v>
                </c:pt>
                <c:pt idx="389" formatCode="0.00E+00">
                  <c:v>1.24516E-2</c:v>
                </c:pt>
                <c:pt idx="390" formatCode="0.00E+00">
                  <c:v>1.22933E-2</c:v>
                </c:pt>
                <c:pt idx="391" formatCode="0.00E+00">
                  <c:v>1.22042E-2</c:v>
                </c:pt>
                <c:pt idx="392" formatCode="0.00E+00">
                  <c:v>1.1904700000000001E-2</c:v>
                </c:pt>
                <c:pt idx="393" formatCode="0.00E+00">
                  <c:v>1.13449E-2</c:v>
                </c:pt>
                <c:pt idx="394" formatCode="0.00E+00">
                  <c:v>1.1720700000000001E-2</c:v>
                </c:pt>
                <c:pt idx="395" formatCode="0.00E+00">
                  <c:v>1.15204E-2</c:v>
                </c:pt>
                <c:pt idx="396" formatCode="0.00E+00">
                  <c:v>1.14179E-2</c:v>
                </c:pt>
                <c:pt idx="397" formatCode="0.00E+00">
                  <c:v>1.1417399999999999E-2</c:v>
                </c:pt>
                <c:pt idx="398" formatCode="0.00E+00">
                  <c:v>1.15414E-2</c:v>
                </c:pt>
                <c:pt idx="399" formatCode="0.00E+00">
                  <c:v>1.0833300000000001E-2</c:v>
                </c:pt>
                <c:pt idx="400" formatCode="0.00E+00">
                  <c:v>1.09043E-2</c:v>
                </c:pt>
                <c:pt idx="401" formatCode="0.00E+00">
                  <c:v>1.09348E-2</c:v>
                </c:pt>
                <c:pt idx="402" formatCode="0.00E+00">
                  <c:v>1.09067E-2</c:v>
                </c:pt>
                <c:pt idx="403" formatCode="0.00E+00">
                  <c:v>1.0835600000000001E-2</c:v>
                </c:pt>
                <c:pt idx="404" formatCode="0.00E+00">
                  <c:v>1.07756E-2</c:v>
                </c:pt>
                <c:pt idx="405" formatCode="0.00E+00">
                  <c:v>1.0666399999999999E-2</c:v>
                </c:pt>
                <c:pt idx="406" formatCode="0.00E+00">
                  <c:v>1.04127E-2</c:v>
                </c:pt>
                <c:pt idx="407" formatCode="0.00E+00">
                  <c:v>1.0484200000000001E-2</c:v>
                </c:pt>
                <c:pt idx="408" formatCode="0.00E+00">
                  <c:v>1.0132800000000001E-2</c:v>
                </c:pt>
                <c:pt idx="409" formatCode="0.00E+00">
                  <c:v>1.0076999999999999E-2</c:v>
                </c:pt>
                <c:pt idx="410" formatCode="0.00E+00">
                  <c:v>1.00746E-2</c:v>
                </c:pt>
                <c:pt idx="411" formatCode="0.00E+00">
                  <c:v>1.00961E-2</c:v>
                </c:pt>
                <c:pt idx="412" formatCode="0.00E+00">
                  <c:v>1.0035000000000001E-2</c:v>
                </c:pt>
                <c:pt idx="413" formatCode="0.00E+00">
                  <c:v>9.9544500000000001E-3</c:v>
                </c:pt>
                <c:pt idx="414" formatCode="0.00E+00">
                  <c:v>9.2539800000000002E-3</c:v>
                </c:pt>
                <c:pt idx="415" formatCode="0.00E+00">
                  <c:v>9.4327899999999999E-3</c:v>
                </c:pt>
                <c:pt idx="416" formatCode="0.00E+00">
                  <c:v>9.5005000000000003E-3</c:v>
                </c:pt>
                <c:pt idx="417" formatCode="0.00E+00">
                  <c:v>9.2482599999999995E-3</c:v>
                </c:pt>
                <c:pt idx="418" formatCode="0.00E+00">
                  <c:v>9.1204600000000004E-3</c:v>
                </c:pt>
                <c:pt idx="419" formatCode="0.00E+00">
                  <c:v>9.0756399999999994E-3</c:v>
                </c:pt>
                <c:pt idx="420" formatCode="0.00E+00">
                  <c:v>8.8114700000000001E-3</c:v>
                </c:pt>
                <c:pt idx="421" formatCode="0.00E+00">
                  <c:v>8.79717E-3</c:v>
                </c:pt>
                <c:pt idx="422" formatCode="0.00E+00">
                  <c:v>8.7575900000000009E-3</c:v>
                </c:pt>
                <c:pt idx="423" formatCode="0.00E+00">
                  <c:v>8.6474399999999993E-3</c:v>
                </c:pt>
                <c:pt idx="424" formatCode="0.00E+00">
                  <c:v>8.5015300000000002E-3</c:v>
                </c:pt>
                <c:pt idx="425" formatCode="0.00E+00">
                  <c:v>8.1877700000000005E-3</c:v>
                </c:pt>
                <c:pt idx="426" formatCode="0.00E+00">
                  <c:v>8.1801400000000007E-3</c:v>
                </c:pt>
                <c:pt idx="427" formatCode="0.00E+00">
                  <c:v>8.0709500000000003E-3</c:v>
                </c:pt>
                <c:pt idx="428" formatCode="0.00E+00">
                  <c:v>7.8797299999999997E-3</c:v>
                </c:pt>
                <c:pt idx="429" formatCode="0.00E+00">
                  <c:v>7.8344299999999999E-3</c:v>
                </c:pt>
                <c:pt idx="430" formatCode="0.00E+00">
                  <c:v>7.8377700000000008E-3</c:v>
                </c:pt>
                <c:pt idx="431" formatCode="0.00E+00">
                  <c:v>7.3871600000000003E-3</c:v>
                </c:pt>
                <c:pt idx="432" formatCode="0.00E+00">
                  <c:v>7.50113E-3</c:v>
                </c:pt>
                <c:pt idx="433" formatCode="0.00E+00">
                  <c:v>7.3514000000000001E-3</c:v>
                </c:pt>
                <c:pt idx="434" formatCode="0.00E+00">
                  <c:v>6.8826699999999996E-3</c:v>
                </c:pt>
                <c:pt idx="435" formatCode="0.00E+00">
                  <c:v>5.9757200000000003E-3</c:v>
                </c:pt>
                <c:pt idx="436" formatCode="0.00E+00">
                  <c:v>5.4621699999999997E-3</c:v>
                </c:pt>
                <c:pt idx="437" formatCode="0.00E+00">
                  <c:v>5.7091700000000004E-3</c:v>
                </c:pt>
                <c:pt idx="438" formatCode="0.00E+00">
                  <c:v>6.2470399999999997E-3</c:v>
                </c:pt>
                <c:pt idx="439" formatCode="0.00E+00">
                  <c:v>7.0481299999999997E-3</c:v>
                </c:pt>
                <c:pt idx="440" formatCode="0.00E+00">
                  <c:v>8.0351799999999994E-3</c:v>
                </c:pt>
                <c:pt idx="441" formatCode="0.00E+00">
                  <c:v>8.2750299999999992E-3</c:v>
                </c:pt>
                <c:pt idx="442" formatCode="0.00E+00">
                  <c:v>7.9393399999999996E-3</c:v>
                </c:pt>
                <c:pt idx="443" formatCode="0.00E+00">
                  <c:v>7.8577999999999999E-3</c:v>
                </c:pt>
                <c:pt idx="444" formatCode="0.00E+00">
                  <c:v>6.6342399999999996E-3</c:v>
                </c:pt>
                <c:pt idx="445" formatCode="0.00E+00">
                  <c:v>5.2962299999999999E-3</c:v>
                </c:pt>
                <c:pt idx="446" formatCode="0.00E+00">
                  <c:v>4.9243000000000004E-3</c:v>
                </c:pt>
                <c:pt idx="447" formatCode="0.00E+00">
                  <c:v>4.9614899999999998E-3</c:v>
                </c:pt>
                <c:pt idx="448" formatCode="0.00E+00">
                  <c:v>5.0487500000000003E-3</c:v>
                </c:pt>
                <c:pt idx="449" formatCode="0.00E+00">
                  <c:v>5.2514099999999998E-3</c:v>
                </c:pt>
                <c:pt idx="450" formatCode="0.00E+00">
                  <c:v>5.2657099999999998E-3</c:v>
                </c:pt>
                <c:pt idx="451" formatCode="0.00E+00">
                  <c:v>5.1975299999999997E-3</c:v>
                </c:pt>
                <c:pt idx="452" formatCode="0.00E+00">
                  <c:v>5.0620999999999999E-3</c:v>
                </c:pt>
                <c:pt idx="453" formatCode="0.00E+00">
                  <c:v>5.1073999999999998E-3</c:v>
                </c:pt>
                <c:pt idx="454" formatCode="0.00E+00">
                  <c:v>4.8618300000000001E-3</c:v>
                </c:pt>
                <c:pt idx="455" formatCode="0.00E+00">
                  <c:v>4.7721899999999999E-3</c:v>
                </c:pt>
                <c:pt idx="456" formatCode="0.00E+00">
                  <c:v>4.6930299999999999E-3</c:v>
                </c:pt>
                <c:pt idx="457" formatCode="0.00E+00">
                  <c:v>4.5366299999999998E-3</c:v>
                </c:pt>
                <c:pt idx="458" formatCode="0.00E+00">
                  <c:v>4.5194600000000003E-3</c:v>
                </c:pt>
                <c:pt idx="459" formatCode="0.00E+00">
                  <c:v>4.3735500000000004E-3</c:v>
                </c:pt>
                <c:pt idx="460" formatCode="0.00E+00">
                  <c:v>4.2161899999999999E-3</c:v>
                </c:pt>
                <c:pt idx="461" formatCode="0.00E+00">
                  <c:v>4.1885400000000001E-3</c:v>
                </c:pt>
                <c:pt idx="462" formatCode="0.00E+00">
                  <c:v>4.0512100000000004E-3</c:v>
                </c:pt>
                <c:pt idx="463" formatCode="0.00E+00">
                  <c:v>3.9281799999999999E-3</c:v>
                </c:pt>
                <c:pt idx="464" formatCode="0.00E+00">
                  <c:v>3.76034E-3</c:v>
                </c:pt>
                <c:pt idx="465" formatCode="0.00E+00">
                  <c:v>4.0616999999999997E-3</c:v>
                </c:pt>
                <c:pt idx="466" formatCode="0.00E+00">
                  <c:v>7.2789200000000004E-3</c:v>
                </c:pt>
                <c:pt idx="467" formatCode="0.00E+00">
                  <c:v>1.18732E-4</c:v>
                </c:pt>
                <c:pt idx="468" formatCode="0.00E+00">
                  <c:v>2.5052999999999998E-3</c:v>
                </c:pt>
                <c:pt idx="469" formatCode="0.00E+00">
                  <c:v>3.3369099999999998E-3</c:v>
                </c:pt>
                <c:pt idx="470" formatCode="0.00E+00">
                  <c:v>3.2148400000000001E-3</c:v>
                </c:pt>
                <c:pt idx="471" formatCode="0.00E+00">
                  <c:v>3.0965799999999998E-3</c:v>
                </c:pt>
                <c:pt idx="472" formatCode="0.00E+00">
                  <c:v>3.0722599999999998E-3</c:v>
                </c:pt>
                <c:pt idx="473" formatCode="0.00E+00">
                  <c:v>3.00789E-3</c:v>
                </c:pt>
                <c:pt idx="474" formatCode="0.00E+00">
                  <c:v>2.91348E-3</c:v>
                </c:pt>
                <c:pt idx="475" formatCode="0.00E+00">
                  <c:v>2.8882000000000001E-3</c:v>
                </c:pt>
                <c:pt idx="476" formatCode="0.00E+00">
                  <c:v>2.8128599999999999E-3</c:v>
                </c:pt>
                <c:pt idx="477" formatCode="0.00E+00">
                  <c:v>2.7747200000000001E-3</c:v>
                </c:pt>
                <c:pt idx="478" formatCode="0.00E+00">
                  <c:v>2.6788699999999999E-3</c:v>
                </c:pt>
                <c:pt idx="479" formatCode="0.00E+00">
                  <c:v>2.7356099999999999E-3</c:v>
                </c:pt>
                <c:pt idx="480" formatCode="0.00E+00">
                  <c:v>2.6569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F4C-42A3-927D-B7CB08448657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1!$A$2:$A$535</c:f>
              <c:numCache>
                <c:formatCode>General</c:formatCode>
                <c:ptCount val="53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</c:numCache>
            </c:numRef>
          </c:xVal>
          <c:yVal>
            <c:numRef>
              <c:f>Sheet11!$B$2:$B$508</c:f>
              <c:numCache>
                <c:formatCode>General</c:formatCode>
                <c:ptCount val="507"/>
                <c:pt idx="0">
                  <c:v>-0.68810300000000002</c:v>
                </c:pt>
                <c:pt idx="1">
                  <c:v>-0.99584499999999998</c:v>
                </c:pt>
                <c:pt idx="2">
                  <c:v>-1.2219</c:v>
                </c:pt>
                <c:pt idx="3">
                  <c:v>-0.69532300000000002</c:v>
                </c:pt>
                <c:pt idx="4">
                  <c:v>-1.21174</c:v>
                </c:pt>
                <c:pt idx="5">
                  <c:v>-0.89959</c:v>
                </c:pt>
                <c:pt idx="6">
                  <c:v>-0.86444600000000005</c:v>
                </c:pt>
                <c:pt idx="7">
                  <c:v>-1.45194</c:v>
                </c:pt>
                <c:pt idx="8">
                  <c:v>-1.0852299999999999</c:v>
                </c:pt>
                <c:pt idx="9">
                  <c:v>-0.70287200000000005</c:v>
                </c:pt>
                <c:pt idx="10">
                  <c:v>-1.05793</c:v>
                </c:pt>
                <c:pt idx="11">
                  <c:v>-1.2220200000000001</c:v>
                </c:pt>
                <c:pt idx="12">
                  <c:v>-1.25543</c:v>
                </c:pt>
                <c:pt idx="13">
                  <c:v>-1.00346</c:v>
                </c:pt>
                <c:pt idx="14">
                  <c:v>-1.4370700000000001</c:v>
                </c:pt>
                <c:pt idx="15">
                  <c:v>-0.83650500000000005</c:v>
                </c:pt>
                <c:pt idx="16">
                  <c:v>-1.4746600000000001</c:v>
                </c:pt>
                <c:pt idx="17">
                  <c:v>-0.82802200000000004</c:v>
                </c:pt>
                <c:pt idx="18">
                  <c:v>-1.14828</c:v>
                </c:pt>
                <c:pt idx="19">
                  <c:v>-1.3242499999999999</c:v>
                </c:pt>
                <c:pt idx="20">
                  <c:v>-0.70776399999999995</c:v>
                </c:pt>
                <c:pt idx="21">
                  <c:v>-0.92069000000000001</c:v>
                </c:pt>
                <c:pt idx="22">
                  <c:v>-1.4723900000000001</c:v>
                </c:pt>
                <c:pt idx="23">
                  <c:v>-1.19912</c:v>
                </c:pt>
                <c:pt idx="24">
                  <c:v>-1.1139399999999999</c:v>
                </c:pt>
                <c:pt idx="25">
                  <c:v>-0.93627000000000005</c:v>
                </c:pt>
                <c:pt idx="26">
                  <c:v>-0.78398500000000004</c:v>
                </c:pt>
                <c:pt idx="27">
                  <c:v>-0.35504999999999998</c:v>
                </c:pt>
                <c:pt idx="28">
                  <c:v>-1.1380999999999999</c:v>
                </c:pt>
                <c:pt idx="29">
                  <c:v>-0.77493999999999996</c:v>
                </c:pt>
                <c:pt idx="30">
                  <c:v>-1.13168</c:v>
                </c:pt>
                <c:pt idx="31">
                  <c:v>-0.58846799999999999</c:v>
                </c:pt>
                <c:pt idx="32">
                  <c:v>-1.09704</c:v>
                </c:pt>
                <c:pt idx="33">
                  <c:v>-0.67569299999999999</c:v>
                </c:pt>
                <c:pt idx="34">
                  <c:v>-0.88130799999999998</c:v>
                </c:pt>
                <c:pt idx="35">
                  <c:v>-1.60293</c:v>
                </c:pt>
                <c:pt idx="36">
                  <c:v>-1.4873099999999999</c:v>
                </c:pt>
                <c:pt idx="37">
                  <c:v>-1.4636100000000001</c:v>
                </c:pt>
                <c:pt idx="38">
                  <c:v>-1.03241</c:v>
                </c:pt>
                <c:pt idx="39">
                  <c:v>-0.83754099999999998</c:v>
                </c:pt>
                <c:pt idx="40">
                  <c:v>-1.0710900000000001</c:v>
                </c:pt>
                <c:pt idx="41">
                  <c:v>-0.926562</c:v>
                </c:pt>
                <c:pt idx="42">
                  <c:v>-0.57040400000000002</c:v>
                </c:pt>
                <c:pt idx="43">
                  <c:v>-1.1062399999999999</c:v>
                </c:pt>
                <c:pt idx="44">
                  <c:v>-1.3883000000000001</c:v>
                </c:pt>
                <c:pt idx="45">
                  <c:v>-0.62992099999999995</c:v>
                </c:pt>
                <c:pt idx="46">
                  <c:v>-1.14683</c:v>
                </c:pt>
                <c:pt idx="47">
                  <c:v>-1.4053</c:v>
                </c:pt>
                <c:pt idx="48">
                  <c:v>-0.83758600000000005</c:v>
                </c:pt>
                <c:pt idx="49">
                  <c:v>-0.52893100000000004</c:v>
                </c:pt>
                <c:pt idx="50">
                  <c:v>-1.07</c:v>
                </c:pt>
                <c:pt idx="51">
                  <c:v>-1.4558599999999999</c:v>
                </c:pt>
                <c:pt idx="52">
                  <c:v>-0.97738100000000006</c:v>
                </c:pt>
                <c:pt idx="53">
                  <c:v>-0.84118800000000005</c:v>
                </c:pt>
                <c:pt idx="54">
                  <c:v>-0.52612000000000003</c:v>
                </c:pt>
                <c:pt idx="55">
                  <c:v>-0.61436800000000003</c:v>
                </c:pt>
                <c:pt idx="56">
                  <c:v>-0.50151199999999996</c:v>
                </c:pt>
                <c:pt idx="57">
                  <c:v>-1.0251399999999999</c:v>
                </c:pt>
                <c:pt idx="58">
                  <c:v>-0.40149800000000002</c:v>
                </c:pt>
                <c:pt idx="59">
                  <c:v>-0.36283500000000002</c:v>
                </c:pt>
                <c:pt idx="60">
                  <c:v>-0.63686200000000004</c:v>
                </c:pt>
                <c:pt idx="61">
                  <c:v>-0.52880099999999997</c:v>
                </c:pt>
                <c:pt idx="62">
                  <c:v>-0.691689</c:v>
                </c:pt>
                <c:pt idx="63">
                  <c:v>-0.16639699999999999</c:v>
                </c:pt>
                <c:pt idx="64">
                  <c:v>-0.32858799999999999</c:v>
                </c:pt>
                <c:pt idx="65">
                  <c:v>-0.213315</c:v>
                </c:pt>
                <c:pt idx="66">
                  <c:v>-0.10481799999999999</c:v>
                </c:pt>
                <c:pt idx="67">
                  <c:v>0.264658</c:v>
                </c:pt>
                <c:pt idx="68">
                  <c:v>0.40048400000000001</c:v>
                </c:pt>
                <c:pt idx="69">
                  <c:v>0.76133300000000004</c:v>
                </c:pt>
                <c:pt idx="70">
                  <c:v>1.2490399999999999</c:v>
                </c:pt>
                <c:pt idx="71">
                  <c:v>1.5690299999999999</c:v>
                </c:pt>
                <c:pt idx="72">
                  <c:v>1.9914099999999999</c:v>
                </c:pt>
                <c:pt idx="73">
                  <c:v>2.24464</c:v>
                </c:pt>
                <c:pt idx="74">
                  <c:v>1.9227000000000001</c:v>
                </c:pt>
                <c:pt idx="75">
                  <c:v>2.00583</c:v>
                </c:pt>
                <c:pt idx="76">
                  <c:v>1.8426100000000001</c:v>
                </c:pt>
                <c:pt idx="77">
                  <c:v>1.8293900000000001</c:v>
                </c:pt>
                <c:pt idx="78">
                  <c:v>1.7682599999999999</c:v>
                </c:pt>
                <c:pt idx="79">
                  <c:v>1.79609</c:v>
                </c:pt>
                <c:pt idx="80">
                  <c:v>1.7780800000000001</c:v>
                </c:pt>
                <c:pt idx="81">
                  <c:v>1.77424</c:v>
                </c:pt>
                <c:pt idx="82">
                  <c:v>1.7917799999999999</c:v>
                </c:pt>
                <c:pt idx="83">
                  <c:v>1.82681</c:v>
                </c:pt>
                <c:pt idx="84">
                  <c:v>1.74542</c:v>
                </c:pt>
                <c:pt idx="85">
                  <c:v>1.72912</c:v>
                </c:pt>
                <c:pt idx="86">
                  <c:v>1.68103</c:v>
                </c:pt>
                <c:pt idx="87">
                  <c:v>1.6924600000000001</c:v>
                </c:pt>
                <c:pt idx="88">
                  <c:v>1.7156899999999999</c:v>
                </c:pt>
                <c:pt idx="89">
                  <c:v>1.74631</c:v>
                </c:pt>
                <c:pt idx="90">
                  <c:v>1.70299</c:v>
                </c:pt>
                <c:pt idx="91">
                  <c:v>1.6251800000000001</c:v>
                </c:pt>
                <c:pt idx="92">
                  <c:v>1.5864100000000001</c:v>
                </c:pt>
                <c:pt idx="93">
                  <c:v>1.5182599999999999</c:v>
                </c:pt>
                <c:pt idx="94">
                  <c:v>1.4820899999999999</c:v>
                </c:pt>
                <c:pt idx="95">
                  <c:v>1.4428300000000001</c:v>
                </c:pt>
                <c:pt idx="96">
                  <c:v>1.4085000000000001</c:v>
                </c:pt>
                <c:pt idx="97">
                  <c:v>1.3701700000000001</c:v>
                </c:pt>
                <c:pt idx="98">
                  <c:v>1.3422499999999999</c:v>
                </c:pt>
                <c:pt idx="99">
                  <c:v>1.31365</c:v>
                </c:pt>
                <c:pt idx="100">
                  <c:v>1.27061</c:v>
                </c:pt>
                <c:pt idx="101">
                  <c:v>1.2464500000000001</c:v>
                </c:pt>
                <c:pt idx="102">
                  <c:v>1.2108399999999999</c:v>
                </c:pt>
                <c:pt idx="103">
                  <c:v>1.1736200000000001</c:v>
                </c:pt>
                <c:pt idx="104">
                  <c:v>1.13835</c:v>
                </c:pt>
                <c:pt idx="105">
                  <c:v>1.0977399999999999</c:v>
                </c:pt>
                <c:pt idx="106">
                  <c:v>1.0694600000000001</c:v>
                </c:pt>
                <c:pt idx="107">
                  <c:v>1.0396799999999999</c:v>
                </c:pt>
                <c:pt idx="108">
                  <c:v>1.0065900000000001</c:v>
                </c:pt>
                <c:pt idx="109">
                  <c:v>0.97558100000000003</c:v>
                </c:pt>
                <c:pt idx="110">
                  <c:v>0.94024700000000005</c:v>
                </c:pt>
                <c:pt idx="111">
                  <c:v>0.91608999999999996</c:v>
                </c:pt>
                <c:pt idx="112">
                  <c:v>0.88555600000000001</c:v>
                </c:pt>
                <c:pt idx="113">
                  <c:v>0.85793299999999995</c:v>
                </c:pt>
                <c:pt idx="114">
                  <c:v>0.83628999999999998</c:v>
                </c:pt>
                <c:pt idx="115">
                  <c:v>0.81101800000000002</c:v>
                </c:pt>
                <c:pt idx="116">
                  <c:v>0.78659100000000004</c:v>
                </c:pt>
                <c:pt idx="117">
                  <c:v>0.76235900000000001</c:v>
                </c:pt>
                <c:pt idx="118">
                  <c:v>0.74337900000000001</c:v>
                </c:pt>
                <c:pt idx="119">
                  <c:v>0.72198700000000005</c:v>
                </c:pt>
                <c:pt idx="120">
                  <c:v>0.70364599999999999</c:v>
                </c:pt>
                <c:pt idx="121">
                  <c:v>0.685809</c:v>
                </c:pt>
                <c:pt idx="122">
                  <c:v>0.66532199999999997</c:v>
                </c:pt>
                <c:pt idx="123">
                  <c:v>0.64789399999999997</c:v>
                </c:pt>
                <c:pt idx="124">
                  <c:v>0.63280800000000004</c:v>
                </c:pt>
                <c:pt idx="125">
                  <c:v>0.61814199999999997</c:v>
                </c:pt>
                <c:pt idx="126">
                  <c:v>0.60354600000000003</c:v>
                </c:pt>
                <c:pt idx="127">
                  <c:v>0.59056200000000003</c:v>
                </c:pt>
                <c:pt idx="128">
                  <c:v>0.57601899999999995</c:v>
                </c:pt>
                <c:pt idx="129">
                  <c:v>0.56725300000000001</c:v>
                </c:pt>
                <c:pt idx="130">
                  <c:v>0.55619600000000002</c:v>
                </c:pt>
                <c:pt idx="131">
                  <c:v>0.546041</c:v>
                </c:pt>
                <c:pt idx="132">
                  <c:v>0.53496200000000005</c:v>
                </c:pt>
                <c:pt idx="133">
                  <c:v>0.52497199999999999</c:v>
                </c:pt>
                <c:pt idx="134">
                  <c:v>0.51498500000000003</c:v>
                </c:pt>
                <c:pt idx="135">
                  <c:v>0.50209400000000004</c:v>
                </c:pt>
                <c:pt idx="136">
                  <c:v>0.49252299999999999</c:v>
                </c:pt>
                <c:pt idx="137">
                  <c:v>0.480402</c:v>
                </c:pt>
                <c:pt idx="138">
                  <c:v>0.46918100000000001</c:v>
                </c:pt>
                <c:pt idx="139">
                  <c:v>0.45832600000000001</c:v>
                </c:pt>
                <c:pt idx="140">
                  <c:v>0.446438</c:v>
                </c:pt>
                <c:pt idx="141">
                  <c:v>0.43624400000000002</c:v>
                </c:pt>
                <c:pt idx="142">
                  <c:v>0.42316700000000002</c:v>
                </c:pt>
                <c:pt idx="143">
                  <c:v>0.41340100000000002</c:v>
                </c:pt>
                <c:pt idx="144">
                  <c:v>0.40115699999999999</c:v>
                </c:pt>
                <c:pt idx="145">
                  <c:v>0.389824</c:v>
                </c:pt>
                <c:pt idx="146">
                  <c:v>0.37833600000000001</c:v>
                </c:pt>
                <c:pt idx="147">
                  <c:v>0.364759</c:v>
                </c:pt>
                <c:pt idx="148">
                  <c:v>0.35282400000000003</c:v>
                </c:pt>
                <c:pt idx="149">
                  <c:v>0.34067199999999997</c:v>
                </c:pt>
                <c:pt idx="150">
                  <c:v>0.32752999999999999</c:v>
                </c:pt>
                <c:pt idx="151">
                  <c:v>0.31536599999999998</c:v>
                </c:pt>
                <c:pt idx="152">
                  <c:v>0.30326700000000001</c:v>
                </c:pt>
                <c:pt idx="153">
                  <c:v>0.29097200000000001</c:v>
                </c:pt>
                <c:pt idx="154">
                  <c:v>0.27899600000000002</c:v>
                </c:pt>
                <c:pt idx="155">
                  <c:v>0.26756999999999997</c:v>
                </c:pt>
                <c:pt idx="156">
                  <c:v>0.25556800000000002</c:v>
                </c:pt>
                <c:pt idx="157">
                  <c:v>0.24423600000000001</c:v>
                </c:pt>
                <c:pt idx="158">
                  <c:v>0.232067</c:v>
                </c:pt>
                <c:pt idx="159">
                  <c:v>0.22159999999999999</c:v>
                </c:pt>
                <c:pt idx="160">
                  <c:v>0.211198</c:v>
                </c:pt>
                <c:pt idx="161">
                  <c:v>0.200767</c:v>
                </c:pt>
                <c:pt idx="162">
                  <c:v>0.191104</c:v>
                </c:pt>
                <c:pt idx="163">
                  <c:v>0.18226999999999999</c:v>
                </c:pt>
                <c:pt idx="164">
                  <c:v>0.17435100000000001</c:v>
                </c:pt>
                <c:pt idx="165">
                  <c:v>0.167211</c:v>
                </c:pt>
                <c:pt idx="166">
                  <c:v>0.16042300000000001</c:v>
                </c:pt>
                <c:pt idx="167">
                  <c:v>0.15576799999999999</c:v>
                </c:pt>
                <c:pt idx="168">
                  <c:v>0.151145</c:v>
                </c:pt>
                <c:pt idx="169">
                  <c:v>0.14747099999999999</c:v>
                </c:pt>
                <c:pt idx="170">
                  <c:v>0.14328399999999999</c:v>
                </c:pt>
                <c:pt idx="171">
                  <c:v>0.13753799999999999</c:v>
                </c:pt>
                <c:pt idx="172">
                  <c:v>0.13244700000000001</c:v>
                </c:pt>
                <c:pt idx="173">
                  <c:v>0.127109</c:v>
                </c:pt>
                <c:pt idx="174">
                  <c:v>0.12728100000000001</c:v>
                </c:pt>
                <c:pt idx="175">
                  <c:v>0.12744900000000001</c:v>
                </c:pt>
                <c:pt idx="176">
                  <c:v>0.12662599999999999</c:v>
                </c:pt>
                <c:pt idx="177">
                  <c:v>0.124433</c:v>
                </c:pt>
                <c:pt idx="178">
                  <c:v>0.12050900000000001</c:v>
                </c:pt>
                <c:pt idx="179">
                  <c:v>0.117399</c:v>
                </c:pt>
                <c:pt idx="180">
                  <c:v>0.11573700000000001</c:v>
                </c:pt>
                <c:pt idx="181">
                  <c:v>0.11337899999999999</c:v>
                </c:pt>
                <c:pt idx="182">
                  <c:v>0.111724</c:v>
                </c:pt>
                <c:pt idx="183">
                  <c:v>0.10989699999999999</c:v>
                </c:pt>
                <c:pt idx="184">
                  <c:v>0.10868999999999999</c:v>
                </c:pt>
                <c:pt idx="185">
                  <c:v>0.107542</c:v>
                </c:pt>
                <c:pt idx="186">
                  <c:v>0.10654</c:v>
                </c:pt>
                <c:pt idx="187">
                  <c:v>0.10530399999999999</c:v>
                </c:pt>
                <c:pt idx="188">
                  <c:v>0.103911</c:v>
                </c:pt>
                <c:pt idx="189">
                  <c:v>0.103043</c:v>
                </c:pt>
                <c:pt idx="190">
                  <c:v>0.10124</c:v>
                </c:pt>
                <c:pt idx="191">
                  <c:v>0.101018</c:v>
                </c:pt>
                <c:pt idx="192">
                  <c:v>0.10255599999999999</c:v>
                </c:pt>
                <c:pt idx="193">
                  <c:v>0.10136000000000001</c:v>
                </c:pt>
                <c:pt idx="194">
                  <c:v>0.10025299999999999</c:v>
                </c:pt>
                <c:pt idx="195">
                  <c:v>0.10001</c:v>
                </c:pt>
                <c:pt idx="196" formatCode="0.00E+00">
                  <c:v>9.9306599999999995E-2</c:v>
                </c:pt>
                <c:pt idx="197" formatCode="0.00E+00">
                  <c:v>9.8426299999999994E-2</c:v>
                </c:pt>
                <c:pt idx="198" formatCode="0.00E+00">
                  <c:v>9.7587099999999996E-2</c:v>
                </c:pt>
                <c:pt idx="199" formatCode="0.00E+00">
                  <c:v>9.6385499999999999E-2</c:v>
                </c:pt>
                <c:pt idx="200" formatCode="0.00E+00">
                  <c:v>9.5817600000000003E-2</c:v>
                </c:pt>
                <c:pt idx="201" formatCode="0.00E+00">
                  <c:v>9.5932500000000004E-2</c:v>
                </c:pt>
                <c:pt idx="202" formatCode="0.00E+00">
                  <c:v>9.5033199999999998E-2</c:v>
                </c:pt>
                <c:pt idx="203" formatCode="0.00E+00">
                  <c:v>9.4516299999999998E-2</c:v>
                </c:pt>
                <c:pt idx="204" formatCode="0.00E+00">
                  <c:v>9.3365199999999995E-2</c:v>
                </c:pt>
                <c:pt idx="205" formatCode="0.00E+00">
                  <c:v>9.2732400000000006E-2</c:v>
                </c:pt>
                <c:pt idx="206" formatCode="0.00E+00">
                  <c:v>9.2321399999999998E-2</c:v>
                </c:pt>
                <c:pt idx="207" formatCode="0.00E+00">
                  <c:v>9.2066300000000004E-2</c:v>
                </c:pt>
                <c:pt idx="208" formatCode="0.00E+00">
                  <c:v>9.1517899999999999E-2</c:v>
                </c:pt>
                <c:pt idx="209" formatCode="0.00E+00">
                  <c:v>9.0914200000000001E-2</c:v>
                </c:pt>
                <c:pt idx="210" formatCode="0.00E+00">
                  <c:v>8.9532399999999998E-2</c:v>
                </c:pt>
                <c:pt idx="211" formatCode="0.00E+00">
                  <c:v>8.9363600000000001E-2</c:v>
                </c:pt>
                <c:pt idx="212" formatCode="0.00E+00">
                  <c:v>8.9385999999999993E-2</c:v>
                </c:pt>
                <c:pt idx="213" formatCode="0.00E+00">
                  <c:v>8.8821399999999995E-2</c:v>
                </c:pt>
                <c:pt idx="214" formatCode="0.00E+00">
                  <c:v>8.8192499999999993E-2</c:v>
                </c:pt>
                <c:pt idx="215" formatCode="0.00E+00">
                  <c:v>8.7534399999999998E-2</c:v>
                </c:pt>
                <c:pt idx="216" formatCode="0.00E+00">
                  <c:v>8.73303E-2</c:v>
                </c:pt>
                <c:pt idx="217" formatCode="0.00E+00">
                  <c:v>8.6323300000000006E-2</c:v>
                </c:pt>
                <c:pt idx="218" formatCode="0.00E+00">
                  <c:v>8.4752999999999995E-2</c:v>
                </c:pt>
                <c:pt idx="219" formatCode="0.00E+00">
                  <c:v>8.4770700000000004E-2</c:v>
                </c:pt>
                <c:pt idx="220" formatCode="0.00E+00">
                  <c:v>8.4603300000000006E-2</c:v>
                </c:pt>
                <c:pt idx="221" formatCode="0.00E+00">
                  <c:v>8.3793599999999996E-2</c:v>
                </c:pt>
                <c:pt idx="222" formatCode="0.00E+00">
                  <c:v>8.3090800000000006E-2</c:v>
                </c:pt>
                <c:pt idx="223" formatCode="0.00E+00">
                  <c:v>8.3050700000000005E-2</c:v>
                </c:pt>
                <c:pt idx="224" formatCode="0.00E+00">
                  <c:v>8.1158599999999997E-2</c:v>
                </c:pt>
                <c:pt idx="225" formatCode="0.00E+00">
                  <c:v>8.1225400000000003E-2</c:v>
                </c:pt>
                <c:pt idx="226" formatCode="0.00E+00">
                  <c:v>8.0361399999999999E-2</c:v>
                </c:pt>
                <c:pt idx="227" formatCode="0.00E+00">
                  <c:v>8.0310300000000001E-2</c:v>
                </c:pt>
                <c:pt idx="228" formatCode="0.00E+00">
                  <c:v>7.8655699999999995E-2</c:v>
                </c:pt>
                <c:pt idx="229" formatCode="0.00E+00">
                  <c:v>7.7968599999999999E-2</c:v>
                </c:pt>
                <c:pt idx="230" formatCode="0.00E+00">
                  <c:v>7.8383400000000006E-2</c:v>
                </c:pt>
                <c:pt idx="231" formatCode="0.00E+00">
                  <c:v>7.7465099999999995E-2</c:v>
                </c:pt>
                <c:pt idx="232" formatCode="0.00E+00">
                  <c:v>7.5731800000000002E-2</c:v>
                </c:pt>
                <c:pt idx="233" formatCode="0.00E+00">
                  <c:v>7.5779399999999997E-2</c:v>
                </c:pt>
                <c:pt idx="234" formatCode="0.00E+00">
                  <c:v>7.4111499999999997E-2</c:v>
                </c:pt>
                <c:pt idx="235" formatCode="0.00E+00">
                  <c:v>7.3364299999999993E-2</c:v>
                </c:pt>
                <c:pt idx="236" formatCode="0.00E+00">
                  <c:v>7.3267899999999997E-2</c:v>
                </c:pt>
                <c:pt idx="237" formatCode="0.00E+00">
                  <c:v>7.3286500000000004E-2</c:v>
                </c:pt>
                <c:pt idx="238" formatCode="0.00E+00">
                  <c:v>7.0820300000000003E-2</c:v>
                </c:pt>
                <c:pt idx="239" formatCode="0.00E+00">
                  <c:v>7.0848499999999995E-2</c:v>
                </c:pt>
                <c:pt idx="240" formatCode="0.00E+00">
                  <c:v>7.0368799999999995E-2</c:v>
                </c:pt>
                <c:pt idx="241" formatCode="0.00E+00">
                  <c:v>6.9147100000000003E-2</c:v>
                </c:pt>
                <c:pt idx="242" formatCode="0.00E+00">
                  <c:v>6.8826200000000004E-2</c:v>
                </c:pt>
                <c:pt idx="243" formatCode="0.00E+00">
                  <c:v>6.7747100000000005E-2</c:v>
                </c:pt>
                <c:pt idx="244" formatCode="0.00E+00">
                  <c:v>6.7063300000000006E-2</c:v>
                </c:pt>
                <c:pt idx="245" formatCode="0.00E+00">
                  <c:v>6.5529799999999999E-2</c:v>
                </c:pt>
                <c:pt idx="246" formatCode="0.00E+00">
                  <c:v>6.5041100000000004E-2</c:v>
                </c:pt>
                <c:pt idx="247" formatCode="0.00E+00">
                  <c:v>6.4202800000000004E-2</c:v>
                </c:pt>
                <c:pt idx="248" formatCode="0.00E+00">
                  <c:v>6.3564800000000005E-2</c:v>
                </c:pt>
                <c:pt idx="249" formatCode="0.00E+00">
                  <c:v>6.2513399999999997E-2</c:v>
                </c:pt>
                <c:pt idx="250" formatCode="0.00E+00">
                  <c:v>6.1875300000000001E-2</c:v>
                </c:pt>
                <c:pt idx="251" formatCode="0.00E+00">
                  <c:v>6.1657000000000003E-2</c:v>
                </c:pt>
                <c:pt idx="252" formatCode="0.00E+00">
                  <c:v>5.9906500000000001E-2</c:v>
                </c:pt>
                <c:pt idx="253" formatCode="0.00E+00">
                  <c:v>5.8744900000000003E-2</c:v>
                </c:pt>
                <c:pt idx="254" formatCode="0.00E+00">
                  <c:v>5.83329E-2</c:v>
                </c:pt>
                <c:pt idx="255" formatCode="0.00E+00">
                  <c:v>5.7877499999999998E-2</c:v>
                </c:pt>
                <c:pt idx="256" formatCode="0.00E+00">
                  <c:v>5.6450399999999998E-2</c:v>
                </c:pt>
                <c:pt idx="257" formatCode="0.00E+00">
                  <c:v>5.5757500000000002E-2</c:v>
                </c:pt>
                <c:pt idx="258" formatCode="0.00E+00">
                  <c:v>5.5498600000000002E-2</c:v>
                </c:pt>
                <c:pt idx="259" formatCode="0.00E+00">
                  <c:v>5.4374199999999998E-2</c:v>
                </c:pt>
                <c:pt idx="260" formatCode="0.00E+00">
                  <c:v>5.3706200000000003E-2</c:v>
                </c:pt>
                <c:pt idx="261" formatCode="0.00E+00">
                  <c:v>5.2600399999999999E-2</c:v>
                </c:pt>
                <c:pt idx="262" formatCode="0.00E+00">
                  <c:v>5.1938100000000001E-2</c:v>
                </c:pt>
                <c:pt idx="263" formatCode="0.00E+00">
                  <c:v>5.1167999999999998E-2</c:v>
                </c:pt>
                <c:pt idx="264" formatCode="0.00E+00">
                  <c:v>5.0545699999999999E-2</c:v>
                </c:pt>
                <c:pt idx="265" formatCode="0.00E+00">
                  <c:v>4.9660700000000002E-2</c:v>
                </c:pt>
                <c:pt idx="266" formatCode="0.00E+00">
                  <c:v>4.9003600000000001E-2</c:v>
                </c:pt>
                <c:pt idx="267" formatCode="0.00E+00">
                  <c:v>4.86889E-2</c:v>
                </c:pt>
                <c:pt idx="268" formatCode="0.00E+00">
                  <c:v>4.7205400000000002E-2</c:v>
                </c:pt>
                <c:pt idx="269" formatCode="0.00E+00">
                  <c:v>4.6402499999999999E-2</c:v>
                </c:pt>
                <c:pt idx="270" formatCode="0.00E+00">
                  <c:v>4.5710599999999997E-2</c:v>
                </c:pt>
                <c:pt idx="271" formatCode="0.00E+00">
                  <c:v>4.5329099999999997E-2</c:v>
                </c:pt>
                <c:pt idx="272" formatCode="0.00E+00">
                  <c:v>4.4795000000000001E-2</c:v>
                </c:pt>
                <c:pt idx="273" formatCode="0.00E+00">
                  <c:v>4.46644E-2</c:v>
                </c:pt>
                <c:pt idx="274" formatCode="0.00E+00">
                  <c:v>4.2610599999999998E-2</c:v>
                </c:pt>
                <c:pt idx="275" formatCode="0.00E+00">
                  <c:v>4.2410400000000001E-2</c:v>
                </c:pt>
                <c:pt idx="276" formatCode="0.00E+00">
                  <c:v>4.1713199999999999E-2</c:v>
                </c:pt>
                <c:pt idx="277" formatCode="0.00E+00">
                  <c:v>4.1357999999999999E-2</c:v>
                </c:pt>
                <c:pt idx="278" formatCode="0.00E+00">
                  <c:v>4.0955999999999999E-2</c:v>
                </c:pt>
                <c:pt idx="279" formatCode="0.00E+00">
                  <c:v>4.0108199999999997E-2</c:v>
                </c:pt>
                <c:pt idx="280" formatCode="0.00E+00">
                  <c:v>3.95427E-2</c:v>
                </c:pt>
                <c:pt idx="281" formatCode="0.00E+00">
                  <c:v>3.9151699999999998E-2</c:v>
                </c:pt>
                <c:pt idx="282" formatCode="0.00E+00">
                  <c:v>3.8705799999999999E-2</c:v>
                </c:pt>
                <c:pt idx="283" formatCode="0.00E+00">
                  <c:v>3.7856099999999997E-2</c:v>
                </c:pt>
                <c:pt idx="284" formatCode="0.00E+00">
                  <c:v>3.7362100000000002E-2</c:v>
                </c:pt>
                <c:pt idx="285" formatCode="0.00E+00">
                  <c:v>3.7089799999999999E-2</c:v>
                </c:pt>
                <c:pt idx="286" formatCode="0.00E+00">
                  <c:v>3.6561999999999997E-2</c:v>
                </c:pt>
                <c:pt idx="287" formatCode="0.00E+00">
                  <c:v>3.6098499999999999E-2</c:v>
                </c:pt>
                <c:pt idx="288" formatCode="0.00E+00">
                  <c:v>3.5611200000000003E-2</c:v>
                </c:pt>
                <c:pt idx="289" formatCode="0.00E+00">
                  <c:v>3.5188200000000003E-2</c:v>
                </c:pt>
                <c:pt idx="290" formatCode="0.00E+00">
                  <c:v>3.4612200000000003E-2</c:v>
                </c:pt>
                <c:pt idx="291" formatCode="0.00E+00">
                  <c:v>3.3985599999999998E-2</c:v>
                </c:pt>
                <c:pt idx="292" formatCode="0.00E+00">
                  <c:v>3.3688099999999999E-2</c:v>
                </c:pt>
                <c:pt idx="293" formatCode="0.00E+00">
                  <c:v>3.3647099999999999E-2</c:v>
                </c:pt>
                <c:pt idx="294" formatCode="0.00E+00">
                  <c:v>3.2607999999999998E-2</c:v>
                </c:pt>
                <c:pt idx="295" formatCode="0.00E+00">
                  <c:v>3.4377100000000001E-2</c:v>
                </c:pt>
                <c:pt idx="296" formatCode="0.00E+00">
                  <c:v>3.2116899999999997E-2</c:v>
                </c:pt>
                <c:pt idx="297" formatCode="0.00E+00">
                  <c:v>3.02639E-2</c:v>
                </c:pt>
                <c:pt idx="298" formatCode="0.00E+00">
                  <c:v>3.1055900000000001E-2</c:v>
                </c:pt>
                <c:pt idx="299" formatCode="0.00E+00">
                  <c:v>3.1116000000000001E-2</c:v>
                </c:pt>
                <c:pt idx="300" formatCode="0.00E+00">
                  <c:v>3.09258E-2</c:v>
                </c:pt>
                <c:pt idx="301" formatCode="0.00E+00">
                  <c:v>3.0107999999999999E-2</c:v>
                </c:pt>
                <c:pt idx="302" formatCode="0.00E+00">
                  <c:v>3.0325899999999999E-2</c:v>
                </c:pt>
                <c:pt idx="303" formatCode="0.00E+00">
                  <c:v>3.0072700000000001E-2</c:v>
                </c:pt>
                <c:pt idx="304" formatCode="0.00E+00">
                  <c:v>2.9129499999999999E-2</c:v>
                </c:pt>
                <c:pt idx="305" formatCode="0.00E+00">
                  <c:v>2.9081800000000001E-2</c:v>
                </c:pt>
                <c:pt idx="306" formatCode="0.00E+00">
                  <c:v>2.9006500000000001E-2</c:v>
                </c:pt>
                <c:pt idx="307" formatCode="0.00E+00">
                  <c:v>2.87023E-2</c:v>
                </c:pt>
                <c:pt idx="308" formatCode="0.00E+00">
                  <c:v>2.84243E-2</c:v>
                </c:pt>
                <c:pt idx="309" formatCode="0.00E+00">
                  <c:v>2.80404E-2</c:v>
                </c:pt>
                <c:pt idx="310" formatCode="0.00E+00">
                  <c:v>2.7774299999999998E-2</c:v>
                </c:pt>
                <c:pt idx="311" formatCode="0.00E+00">
                  <c:v>2.75912E-2</c:v>
                </c:pt>
                <c:pt idx="312" formatCode="0.00E+00">
                  <c:v>2.7211699999999998E-2</c:v>
                </c:pt>
                <c:pt idx="313" formatCode="0.00E+00">
                  <c:v>2.7003800000000001E-2</c:v>
                </c:pt>
                <c:pt idx="314" formatCode="0.00E+00">
                  <c:v>2.6749599999999998E-2</c:v>
                </c:pt>
                <c:pt idx="315" formatCode="0.00E+00">
                  <c:v>2.6700999999999999E-2</c:v>
                </c:pt>
                <c:pt idx="316" formatCode="0.00E+00">
                  <c:v>2.6399100000000002E-2</c:v>
                </c:pt>
                <c:pt idx="317" formatCode="0.00E+00">
                  <c:v>2.6196000000000001E-2</c:v>
                </c:pt>
                <c:pt idx="318" formatCode="0.00E+00">
                  <c:v>2.5941800000000001E-2</c:v>
                </c:pt>
                <c:pt idx="319" formatCode="0.00E+00">
                  <c:v>2.5548000000000001E-2</c:v>
                </c:pt>
                <c:pt idx="320" formatCode="0.00E+00">
                  <c:v>2.5604200000000001E-2</c:v>
                </c:pt>
                <c:pt idx="321" formatCode="0.00E+00">
                  <c:v>2.53654E-2</c:v>
                </c:pt>
                <c:pt idx="322" formatCode="0.00E+00">
                  <c:v>2.5199900000000001E-2</c:v>
                </c:pt>
                <c:pt idx="323" formatCode="0.00E+00">
                  <c:v>2.4984800000000001E-2</c:v>
                </c:pt>
                <c:pt idx="324" formatCode="0.00E+00">
                  <c:v>2.48413E-2</c:v>
                </c:pt>
                <c:pt idx="325" formatCode="0.00E+00">
                  <c:v>2.46696E-2</c:v>
                </c:pt>
                <c:pt idx="326" formatCode="0.00E+00">
                  <c:v>2.44861E-2</c:v>
                </c:pt>
                <c:pt idx="327" formatCode="0.00E+00">
                  <c:v>2.4218099999999999E-2</c:v>
                </c:pt>
                <c:pt idx="328" formatCode="0.00E+00">
                  <c:v>2.41251E-2</c:v>
                </c:pt>
                <c:pt idx="329" formatCode="0.00E+00">
                  <c:v>2.3967700000000002E-2</c:v>
                </c:pt>
                <c:pt idx="330" formatCode="0.00E+00">
                  <c:v>2.3704099999999999E-2</c:v>
                </c:pt>
                <c:pt idx="331" formatCode="0.00E+00">
                  <c:v>2.3656400000000001E-2</c:v>
                </c:pt>
                <c:pt idx="332" formatCode="0.00E+00">
                  <c:v>2.3456100000000001E-2</c:v>
                </c:pt>
                <c:pt idx="333" formatCode="0.00E+00">
                  <c:v>2.3320199999999999E-2</c:v>
                </c:pt>
                <c:pt idx="334" formatCode="0.00E+00">
                  <c:v>2.31442E-2</c:v>
                </c:pt>
                <c:pt idx="335" formatCode="0.00E+00">
                  <c:v>2.29964E-2</c:v>
                </c:pt>
                <c:pt idx="336" formatCode="0.00E+00">
                  <c:v>2.28662E-2</c:v>
                </c:pt>
                <c:pt idx="337" formatCode="0.00E+00">
                  <c:v>2.25945E-2</c:v>
                </c:pt>
                <c:pt idx="338" formatCode="0.00E+00">
                  <c:v>2.2462800000000002E-2</c:v>
                </c:pt>
                <c:pt idx="339" formatCode="0.00E+00">
                  <c:v>2.22445E-2</c:v>
                </c:pt>
                <c:pt idx="340" formatCode="0.00E+00">
                  <c:v>2.21148E-2</c:v>
                </c:pt>
                <c:pt idx="341" formatCode="0.00E+00">
                  <c:v>2.1957399999999998E-2</c:v>
                </c:pt>
                <c:pt idx="342" formatCode="0.00E+00">
                  <c:v>2.1830599999999999E-2</c:v>
                </c:pt>
                <c:pt idx="343" formatCode="0.00E+00">
                  <c:v>2.15931E-2</c:v>
                </c:pt>
                <c:pt idx="344" formatCode="0.00E+00">
                  <c:v>2.1537799999999999E-2</c:v>
                </c:pt>
                <c:pt idx="345" formatCode="0.00E+00">
                  <c:v>2.1223100000000002E-2</c:v>
                </c:pt>
                <c:pt idx="346" formatCode="0.00E+00">
                  <c:v>2.11439E-2</c:v>
                </c:pt>
                <c:pt idx="347" formatCode="0.00E+00">
                  <c:v>2.0984200000000001E-2</c:v>
                </c:pt>
                <c:pt idx="348" formatCode="0.00E+00">
                  <c:v>2.07911E-2</c:v>
                </c:pt>
                <c:pt idx="349" formatCode="0.00E+00">
                  <c:v>2.0700900000000001E-2</c:v>
                </c:pt>
                <c:pt idx="350" formatCode="0.00E+00">
                  <c:v>2.05364E-2</c:v>
                </c:pt>
                <c:pt idx="351" formatCode="0.00E+00">
                  <c:v>2.0490600000000001E-2</c:v>
                </c:pt>
                <c:pt idx="352" formatCode="0.00E+00">
                  <c:v>2.0231699999999998E-2</c:v>
                </c:pt>
                <c:pt idx="353" formatCode="0.00E+00">
                  <c:v>2.00491E-2</c:v>
                </c:pt>
                <c:pt idx="354" formatCode="0.00E+00">
                  <c:v>1.97611E-2</c:v>
                </c:pt>
                <c:pt idx="355" formatCode="0.00E+00">
                  <c:v>1.9733400000000002E-2</c:v>
                </c:pt>
                <c:pt idx="356" formatCode="0.00E+00">
                  <c:v>1.94702E-2</c:v>
                </c:pt>
                <c:pt idx="357" formatCode="0.00E+00">
                  <c:v>1.9324299999999999E-2</c:v>
                </c:pt>
                <c:pt idx="358" formatCode="0.00E+00">
                  <c:v>1.9229900000000001E-2</c:v>
                </c:pt>
                <c:pt idx="359" formatCode="0.00E+00">
                  <c:v>1.9037700000000001E-2</c:v>
                </c:pt>
                <c:pt idx="360" formatCode="0.00E+00">
                  <c:v>1.8799300000000001E-2</c:v>
                </c:pt>
                <c:pt idx="361" formatCode="0.00E+00">
                  <c:v>1.8566099999999999E-2</c:v>
                </c:pt>
                <c:pt idx="362" formatCode="0.00E+00">
                  <c:v>1.8479800000000001E-2</c:v>
                </c:pt>
                <c:pt idx="363" formatCode="0.00E+00">
                  <c:v>1.82276E-2</c:v>
                </c:pt>
                <c:pt idx="364" formatCode="0.00E+00">
                  <c:v>1.8170800000000001E-2</c:v>
                </c:pt>
                <c:pt idx="365" formatCode="0.00E+00">
                  <c:v>1.78981E-2</c:v>
                </c:pt>
                <c:pt idx="366" formatCode="0.00E+00">
                  <c:v>1.7818500000000001E-2</c:v>
                </c:pt>
                <c:pt idx="367" formatCode="0.00E+00">
                  <c:v>1.7499899999999999E-2</c:v>
                </c:pt>
                <c:pt idx="368" formatCode="0.00E+00">
                  <c:v>1.7496600000000001E-2</c:v>
                </c:pt>
                <c:pt idx="369" formatCode="0.00E+00">
                  <c:v>1.7279099999999999E-2</c:v>
                </c:pt>
                <c:pt idx="370" formatCode="0.00E+00">
                  <c:v>1.7204299999999999E-2</c:v>
                </c:pt>
                <c:pt idx="371" formatCode="0.00E+00">
                  <c:v>1.6896700000000001E-2</c:v>
                </c:pt>
                <c:pt idx="372" formatCode="0.00E+00">
                  <c:v>1.6823299999999999E-2</c:v>
                </c:pt>
                <c:pt idx="373" formatCode="0.00E+00">
                  <c:v>1.6687899999999999E-2</c:v>
                </c:pt>
                <c:pt idx="374" formatCode="0.00E+00">
                  <c:v>1.6459000000000001E-2</c:v>
                </c:pt>
                <c:pt idx="375" formatCode="0.00E+00">
                  <c:v>1.6355000000000001E-2</c:v>
                </c:pt>
                <c:pt idx="376" formatCode="0.00E+00">
                  <c:v>1.6184299999999999E-2</c:v>
                </c:pt>
                <c:pt idx="377" formatCode="0.00E+00">
                  <c:v>1.6124200000000002E-2</c:v>
                </c:pt>
                <c:pt idx="378" formatCode="0.00E+00">
                  <c:v>1.5930699999999999E-2</c:v>
                </c:pt>
                <c:pt idx="379" formatCode="0.00E+00">
                  <c:v>1.5956399999999999E-2</c:v>
                </c:pt>
                <c:pt idx="380" formatCode="0.00E+00">
                  <c:v>1.5711800000000001E-2</c:v>
                </c:pt>
                <c:pt idx="381" formatCode="0.00E+00">
                  <c:v>1.54343E-2</c:v>
                </c:pt>
                <c:pt idx="382" formatCode="0.00E+00">
                  <c:v>1.54357E-2</c:v>
                </c:pt>
                <c:pt idx="383" formatCode="0.00E+00">
                  <c:v>1.55821E-2</c:v>
                </c:pt>
                <c:pt idx="384" formatCode="0.00E+00">
                  <c:v>1.50809E-2</c:v>
                </c:pt>
                <c:pt idx="385" formatCode="0.00E+00">
                  <c:v>1.5078100000000001E-2</c:v>
                </c:pt>
                <c:pt idx="386" formatCode="0.00E+00">
                  <c:v>1.50318E-2</c:v>
                </c:pt>
                <c:pt idx="387" formatCode="0.00E+00">
                  <c:v>1.4974599999999999E-2</c:v>
                </c:pt>
                <c:pt idx="388" formatCode="0.00E+00">
                  <c:v>1.47104E-2</c:v>
                </c:pt>
                <c:pt idx="389" formatCode="0.00E+00">
                  <c:v>1.48506E-2</c:v>
                </c:pt>
                <c:pt idx="390" formatCode="0.00E+00">
                  <c:v>1.46952E-2</c:v>
                </c:pt>
                <c:pt idx="391" formatCode="0.00E+00">
                  <c:v>1.4593099999999999E-2</c:v>
                </c:pt>
                <c:pt idx="392" formatCode="0.00E+00">
                  <c:v>1.43118E-2</c:v>
                </c:pt>
                <c:pt idx="393" formatCode="0.00E+00">
                  <c:v>1.37906E-2</c:v>
                </c:pt>
                <c:pt idx="394" formatCode="0.00E+00">
                  <c:v>1.4153000000000001E-2</c:v>
                </c:pt>
                <c:pt idx="395" formatCode="0.00E+00">
                  <c:v>1.3994700000000001E-2</c:v>
                </c:pt>
                <c:pt idx="396" formatCode="0.00E+00">
                  <c:v>1.39446E-2</c:v>
                </c:pt>
                <c:pt idx="397" formatCode="0.00E+00">
                  <c:v>1.3897400000000001E-2</c:v>
                </c:pt>
                <c:pt idx="398" formatCode="0.00E+00">
                  <c:v>1.4019999999999999E-2</c:v>
                </c:pt>
                <c:pt idx="399" formatCode="0.00E+00">
                  <c:v>1.3328100000000001E-2</c:v>
                </c:pt>
                <c:pt idx="400" formatCode="0.00E+00">
                  <c:v>1.33972E-2</c:v>
                </c:pt>
                <c:pt idx="401" formatCode="0.00E+00">
                  <c:v>1.34635E-2</c:v>
                </c:pt>
                <c:pt idx="402" formatCode="0.00E+00">
                  <c:v>1.3382399999999999E-2</c:v>
                </c:pt>
                <c:pt idx="403" formatCode="0.00E+00">
                  <c:v>1.3392899999999999E-2</c:v>
                </c:pt>
                <c:pt idx="404" formatCode="0.00E+00">
                  <c:v>1.32947E-2</c:v>
                </c:pt>
                <c:pt idx="405" formatCode="0.00E+00">
                  <c:v>1.31869E-2</c:v>
                </c:pt>
                <c:pt idx="406" formatCode="0.00E+00">
                  <c:v>1.2920900000000001E-2</c:v>
                </c:pt>
                <c:pt idx="407" formatCode="0.00E+00">
                  <c:v>1.2928500000000001E-2</c:v>
                </c:pt>
                <c:pt idx="408" formatCode="0.00E+00">
                  <c:v>1.27277E-2</c:v>
                </c:pt>
                <c:pt idx="409" formatCode="0.00E+00">
                  <c:v>1.25942E-2</c:v>
                </c:pt>
                <c:pt idx="410" formatCode="0.00E+00">
                  <c:v>1.2582299999999999E-2</c:v>
                </c:pt>
                <c:pt idx="411" formatCode="0.00E+00">
                  <c:v>1.2582299999999999E-2</c:v>
                </c:pt>
                <c:pt idx="412" formatCode="0.00E+00">
                  <c:v>1.2588999999999999E-2</c:v>
                </c:pt>
                <c:pt idx="413" formatCode="0.00E+00">
                  <c:v>1.24717E-2</c:v>
                </c:pt>
                <c:pt idx="414" formatCode="0.00E+00">
                  <c:v>1.1820799999999999E-2</c:v>
                </c:pt>
                <c:pt idx="415" formatCode="0.00E+00">
                  <c:v>1.20111E-2</c:v>
                </c:pt>
                <c:pt idx="416" formatCode="0.00E+00">
                  <c:v>1.2030600000000001E-2</c:v>
                </c:pt>
                <c:pt idx="417" formatCode="0.00E+00">
                  <c:v>1.17812E-2</c:v>
                </c:pt>
                <c:pt idx="418" formatCode="0.00E+00">
                  <c:v>1.1737300000000001E-2</c:v>
                </c:pt>
                <c:pt idx="419" formatCode="0.00E+00">
                  <c:v>1.16954E-2</c:v>
                </c:pt>
                <c:pt idx="420" formatCode="0.00E+00">
                  <c:v>1.14784E-2</c:v>
                </c:pt>
                <c:pt idx="421" formatCode="0.00E+00">
                  <c:v>1.1488E-2</c:v>
                </c:pt>
                <c:pt idx="422" formatCode="0.00E+00">
                  <c:v>1.1340599999999999E-2</c:v>
                </c:pt>
                <c:pt idx="423" formatCode="0.00E+00">
                  <c:v>1.12619E-2</c:v>
                </c:pt>
                <c:pt idx="424" formatCode="0.00E+00">
                  <c:v>1.10755E-2</c:v>
                </c:pt>
                <c:pt idx="425" formatCode="0.00E+00">
                  <c:v>1.0821799999999999E-2</c:v>
                </c:pt>
                <c:pt idx="426" formatCode="0.00E+00">
                  <c:v>1.0796999999999999E-2</c:v>
                </c:pt>
                <c:pt idx="427" formatCode="0.00E+00">
                  <c:v>1.07303E-2</c:v>
                </c:pt>
                <c:pt idx="428" formatCode="0.00E+00">
                  <c:v>1.05019E-2</c:v>
                </c:pt>
                <c:pt idx="429" formatCode="0.00E+00">
                  <c:v>1.05662E-2</c:v>
                </c:pt>
                <c:pt idx="430" formatCode="0.00E+00">
                  <c:v>1.04651E-2</c:v>
                </c:pt>
                <c:pt idx="431" formatCode="0.00E+00">
                  <c:v>9.9911700000000006E-3</c:v>
                </c:pt>
                <c:pt idx="432" formatCode="0.00E+00">
                  <c:v>1.02553E-2</c:v>
                </c:pt>
                <c:pt idx="433" formatCode="0.00E+00">
                  <c:v>1.00994E-2</c:v>
                </c:pt>
                <c:pt idx="434" formatCode="0.00E+00">
                  <c:v>9.7861300000000005E-3</c:v>
                </c:pt>
                <c:pt idx="435" formatCode="0.00E+00">
                  <c:v>8.9263899999999993E-3</c:v>
                </c:pt>
                <c:pt idx="436" formatCode="0.00E+00">
                  <c:v>8.1834799999999999E-3</c:v>
                </c:pt>
                <c:pt idx="437" formatCode="0.00E+00">
                  <c:v>8.33273E-3</c:v>
                </c:pt>
                <c:pt idx="438" formatCode="0.00E+00">
                  <c:v>8.9950599999999992E-3</c:v>
                </c:pt>
                <c:pt idx="439" formatCode="0.00E+00">
                  <c:v>9.6678700000000003E-3</c:v>
                </c:pt>
                <c:pt idx="440" formatCode="0.00E+00">
                  <c:v>1.04198E-2</c:v>
                </c:pt>
                <c:pt idx="441" formatCode="0.00E+00">
                  <c:v>1.07408E-2</c:v>
                </c:pt>
                <c:pt idx="442" formatCode="0.00E+00">
                  <c:v>1.05247E-2</c:v>
                </c:pt>
                <c:pt idx="443" formatCode="0.00E+00">
                  <c:v>1.06626E-2</c:v>
                </c:pt>
                <c:pt idx="444" formatCode="0.00E+00">
                  <c:v>9.42373E-3</c:v>
                </c:pt>
                <c:pt idx="445" formatCode="0.00E+00">
                  <c:v>8.1615400000000001E-3</c:v>
                </c:pt>
                <c:pt idx="446" formatCode="0.00E+00">
                  <c:v>7.7886600000000002E-3</c:v>
                </c:pt>
                <c:pt idx="447" formatCode="0.00E+00">
                  <c:v>7.8244200000000003E-3</c:v>
                </c:pt>
                <c:pt idx="448" formatCode="0.00E+00">
                  <c:v>7.9774900000000003E-3</c:v>
                </c:pt>
                <c:pt idx="449" formatCode="0.00E+00">
                  <c:v>8.0933600000000008E-3</c:v>
                </c:pt>
                <c:pt idx="450" formatCode="0.00E+00">
                  <c:v>8.0919300000000007E-3</c:v>
                </c:pt>
                <c:pt idx="451" formatCode="0.00E+00">
                  <c:v>8.0342299999999998E-3</c:v>
                </c:pt>
                <c:pt idx="452" formatCode="0.00E+00">
                  <c:v>7.9779599999999992E-3</c:v>
                </c:pt>
                <c:pt idx="453" formatCode="0.00E+00">
                  <c:v>7.9994200000000001E-3</c:v>
                </c:pt>
                <c:pt idx="454" formatCode="0.00E+00">
                  <c:v>7.8086900000000001E-3</c:v>
                </c:pt>
                <c:pt idx="455" formatCode="0.00E+00">
                  <c:v>7.6508499999999998E-3</c:v>
                </c:pt>
                <c:pt idx="456" formatCode="0.00E+00">
                  <c:v>7.56407E-3</c:v>
                </c:pt>
                <c:pt idx="457" formatCode="0.00E+00">
                  <c:v>7.4148199999999999E-3</c:v>
                </c:pt>
                <c:pt idx="458" formatCode="0.00E+00">
                  <c:v>7.3885899999999996E-3</c:v>
                </c:pt>
                <c:pt idx="459" formatCode="0.00E+00">
                  <c:v>7.31754E-3</c:v>
                </c:pt>
                <c:pt idx="460" formatCode="0.00E+00">
                  <c:v>7.14111E-3</c:v>
                </c:pt>
                <c:pt idx="461" formatCode="0.00E+00">
                  <c:v>7.06911E-3</c:v>
                </c:pt>
                <c:pt idx="462" formatCode="0.00E+00">
                  <c:v>7.0137999999999997E-3</c:v>
                </c:pt>
                <c:pt idx="463" formatCode="0.00E+00">
                  <c:v>6.8535799999999997E-3</c:v>
                </c:pt>
                <c:pt idx="464" formatCode="0.00E+00">
                  <c:v>6.6580800000000002E-3</c:v>
                </c:pt>
                <c:pt idx="465" formatCode="0.00E+00">
                  <c:v>7.1001099999999998E-3</c:v>
                </c:pt>
                <c:pt idx="466" formatCode="0.00E+00">
                  <c:v>9.92584E-3</c:v>
                </c:pt>
                <c:pt idx="467" formatCode="0.00E+00">
                  <c:v>2.8052300000000001E-3</c:v>
                </c:pt>
                <c:pt idx="468" formatCode="0.00E+00">
                  <c:v>5.4302200000000004E-3</c:v>
                </c:pt>
                <c:pt idx="469" formatCode="0.00E+00">
                  <c:v>6.3304900000000002E-3</c:v>
                </c:pt>
                <c:pt idx="470" formatCode="0.00E+00">
                  <c:v>6.1750399999999997E-3</c:v>
                </c:pt>
                <c:pt idx="471" formatCode="0.00E+00">
                  <c:v>6.06823E-3</c:v>
                </c:pt>
                <c:pt idx="472" formatCode="0.00E+00">
                  <c:v>6.1187699999999999E-3</c:v>
                </c:pt>
                <c:pt idx="473" formatCode="0.00E+00">
                  <c:v>5.9733399999999997E-3</c:v>
                </c:pt>
                <c:pt idx="474" formatCode="0.00E+00">
                  <c:v>5.8741599999999998E-3</c:v>
                </c:pt>
                <c:pt idx="475" formatCode="0.00E+00">
                  <c:v>5.8355300000000002E-3</c:v>
                </c:pt>
                <c:pt idx="476" formatCode="0.00E+00">
                  <c:v>5.8264700000000003E-3</c:v>
                </c:pt>
                <c:pt idx="477" formatCode="0.00E+00">
                  <c:v>5.7811700000000004E-3</c:v>
                </c:pt>
                <c:pt idx="478" formatCode="0.00E+00">
                  <c:v>5.7229999999999998E-3</c:v>
                </c:pt>
                <c:pt idx="479" formatCode="0.00E+00">
                  <c:v>5.7234800000000004E-3</c:v>
                </c:pt>
                <c:pt idx="480" formatCode="0.00E+00">
                  <c:v>5.6385999999999997E-3</c:v>
                </c:pt>
                <c:pt idx="481" formatCode="0.00E+00">
                  <c:v>5.6371700000000004E-3</c:v>
                </c:pt>
                <c:pt idx="482" formatCode="0.00E+00">
                  <c:v>5.6214300000000002E-3</c:v>
                </c:pt>
                <c:pt idx="483" formatCode="0.00E+00">
                  <c:v>5.66483E-3</c:v>
                </c:pt>
                <c:pt idx="484" formatCode="0.00E+00">
                  <c:v>5.65958E-3</c:v>
                </c:pt>
                <c:pt idx="485" formatCode="0.00E+00">
                  <c:v>5.5728000000000001E-3</c:v>
                </c:pt>
                <c:pt idx="486" formatCode="0.00E+00">
                  <c:v>5.6333499999999996E-3</c:v>
                </c:pt>
                <c:pt idx="487" formatCode="0.00E+00">
                  <c:v>5.6405099999999996E-3</c:v>
                </c:pt>
                <c:pt idx="488" formatCode="0.00E+00">
                  <c:v>5.53894E-3</c:v>
                </c:pt>
                <c:pt idx="489" formatCode="0.00E+00">
                  <c:v>5.5437100000000003E-3</c:v>
                </c:pt>
                <c:pt idx="490" formatCode="0.00E+00">
                  <c:v>5.4736100000000003E-3</c:v>
                </c:pt>
                <c:pt idx="491" formatCode="0.00E+00">
                  <c:v>5.3663299999999999E-3</c:v>
                </c:pt>
                <c:pt idx="492" formatCode="0.00E+00">
                  <c:v>5.3181599999999997E-3</c:v>
                </c:pt>
                <c:pt idx="493" formatCode="0.00E+00">
                  <c:v>5.3110099999999997E-3</c:v>
                </c:pt>
                <c:pt idx="494" formatCode="0.00E+00">
                  <c:v>5.2051500000000004E-3</c:v>
                </c:pt>
                <c:pt idx="495" formatCode="0.00E+00">
                  <c:v>5.14841E-3</c:v>
                </c:pt>
                <c:pt idx="496" formatCode="0.00E+00">
                  <c:v>4.9681700000000001E-3</c:v>
                </c:pt>
                <c:pt idx="497" formatCode="0.00E+00">
                  <c:v>4.8842399999999998E-3</c:v>
                </c:pt>
                <c:pt idx="498" formatCode="0.00E+00">
                  <c:v>4.8327400000000003E-3</c:v>
                </c:pt>
                <c:pt idx="499" formatCode="0.00E+00">
                  <c:v>4.7826800000000001E-3</c:v>
                </c:pt>
                <c:pt idx="500" formatCode="0.00E+00">
                  <c:v>4.7121000000000003E-3</c:v>
                </c:pt>
                <c:pt idx="501" formatCode="0.00E+00">
                  <c:v>4.6172100000000001E-3</c:v>
                </c:pt>
                <c:pt idx="502" formatCode="0.00E+00">
                  <c:v>4.6071999999999997E-3</c:v>
                </c:pt>
                <c:pt idx="503" formatCode="0.00E+00">
                  <c:v>4.6396299999999996E-3</c:v>
                </c:pt>
                <c:pt idx="504" formatCode="0.00E+00">
                  <c:v>4.5742999999999999E-3</c:v>
                </c:pt>
                <c:pt idx="505" formatCode="0.00E+00">
                  <c:v>4.5123100000000003E-3</c:v>
                </c:pt>
                <c:pt idx="506" formatCode="0.00E+00">
                  <c:v>4.59003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F4C-42A3-927D-B7CB08448657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2!$A$2:$A$524</c:f>
              <c:numCache>
                <c:formatCode>General</c:formatCode>
                <c:ptCount val="52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</c:numCache>
            </c:numRef>
          </c:xVal>
          <c:yVal>
            <c:numRef>
              <c:f>Sheet12!$B$2:$B$665</c:f>
              <c:numCache>
                <c:formatCode>General</c:formatCode>
                <c:ptCount val="664"/>
                <c:pt idx="0">
                  <c:v>-0.62873299999999999</c:v>
                </c:pt>
                <c:pt idx="1">
                  <c:v>-1.05565</c:v>
                </c:pt>
                <c:pt idx="2">
                  <c:v>-1.16767</c:v>
                </c:pt>
                <c:pt idx="3">
                  <c:v>-0.62942399999999998</c:v>
                </c:pt>
                <c:pt idx="4">
                  <c:v>-1.22597</c:v>
                </c:pt>
                <c:pt idx="5">
                  <c:v>-0.84316000000000002</c:v>
                </c:pt>
                <c:pt idx="6">
                  <c:v>-0.81102200000000002</c:v>
                </c:pt>
                <c:pt idx="7">
                  <c:v>-1.4552700000000001</c:v>
                </c:pt>
                <c:pt idx="8">
                  <c:v>-1.14147</c:v>
                </c:pt>
                <c:pt idx="9">
                  <c:v>-0.69079000000000002</c:v>
                </c:pt>
                <c:pt idx="10">
                  <c:v>-1.00797</c:v>
                </c:pt>
                <c:pt idx="11">
                  <c:v>-1.2523299999999999</c:v>
                </c:pt>
                <c:pt idx="12">
                  <c:v>-1.2185999999999999</c:v>
                </c:pt>
                <c:pt idx="13">
                  <c:v>-0.99676900000000002</c:v>
                </c:pt>
                <c:pt idx="14">
                  <c:v>-1.43245</c:v>
                </c:pt>
                <c:pt idx="15">
                  <c:v>-0.82091000000000003</c:v>
                </c:pt>
                <c:pt idx="16">
                  <c:v>-1.34823</c:v>
                </c:pt>
                <c:pt idx="17">
                  <c:v>-0.87657499999999999</c:v>
                </c:pt>
                <c:pt idx="18">
                  <c:v>-1.0559000000000001</c:v>
                </c:pt>
                <c:pt idx="19">
                  <c:v>-1.23505</c:v>
                </c:pt>
                <c:pt idx="20">
                  <c:v>-0.77685599999999999</c:v>
                </c:pt>
                <c:pt idx="21">
                  <c:v>-0.89814700000000003</c:v>
                </c:pt>
                <c:pt idx="22">
                  <c:v>-1.4079699999999999</c:v>
                </c:pt>
                <c:pt idx="23">
                  <c:v>-1.2234799999999999</c:v>
                </c:pt>
                <c:pt idx="24">
                  <c:v>-1.1760900000000001</c:v>
                </c:pt>
                <c:pt idx="25">
                  <c:v>-0.93550800000000001</c:v>
                </c:pt>
                <c:pt idx="26">
                  <c:v>-0.79679100000000003</c:v>
                </c:pt>
                <c:pt idx="27">
                  <c:v>-0.35767199999999999</c:v>
                </c:pt>
                <c:pt idx="28">
                  <c:v>-1.2194499999999999</c:v>
                </c:pt>
                <c:pt idx="29">
                  <c:v>-0.82806999999999997</c:v>
                </c:pt>
                <c:pt idx="30">
                  <c:v>-1.07304</c:v>
                </c:pt>
                <c:pt idx="31">
                  <c:v>-0.61601099999999998</c:v>
                </c:pt>
                <c:pt idx="32">
                  <c:v>-1.08643</c:v>
                </c:pt>
                <c:pt idx="33">
                  <c:v>-0.64887399999999995</c:v>
                </c:pt>
                <c:pt idx="34">
                  <c:v>-0.89513100000000001</c:v>
                </c:pt>
                <c:pt idx="35">
                  <c:v>-1.61107</c:v>
                </c:pt>
                <c:pt idx="36">
                  <c:v>-1.4008</c:v>
                </c:pt>
                <c:pt idx="37">
                  <c:v>-1.37487</c:v>
                </c:pt>
                <c:pt idx="38">
                  <c:v>-1.04349</c:v>
                </c:pt>
                <c:pt idx="39">
                  <c:v>-0.80411500000000002</c:v>
                </c:pt>
                <c:pt idx="40">
                  <c:v>-1.0035799999999999</c:v>
                </c:pt>
                <c:pt idx="41">
                  <c:v>-0.99635300000000004</c:v>
                </c:pt>
                <c:pt idx="42">
                  <c:v>-0.56909600000000005</c:v>
                </c:pt>
                <c:pt idx="43">
                  <c:v>-1.07253</c:v>
                </c:pt>
                <c:pt idx="44">
                  <c:v>-1.40455</c:v>
                </c:pt>
                <c:pt idx="45">
                  <c:v>-0.57508000000000004</c:v>
                </c:pt>
                <c:pt idx="46">
                  <c:v>-1.1021099999999999</c:v>
                </c:pt>
                <c:pt idx="47">
                  <c:v>-1.36755</c:v>
                </c:pt>
                <c:pt idx="48">
                  <c:v>-0.81155200000000005</c:v>
                </c:pt>
                <c:pt idx="49">
                  <c:v>-0.59003000000000005</c:v>
                </c:pt>
                <c:pt idx="50">
                  <c:v>-1.00935</c:v>
                </c:pt>
                <c:pt idx="51">
                  <c:v>-1.50895</c:v>
                </c:pt>
                <c:pt idx="52">
                  <c:v>-1.03522</c:v>
                </c:pt>
                <c:pt idx="53">
                  <c:v>-0.79657500000000003</c:v>
                </c:pt>
                <c:pt idx="54">
                  <c:v>-0.57204600000000005</c:v>
                </c:pt>
                <c:pt idx="55">
                  <c:v>-0.64331300000000002</c:v>
                </c:pt>
                <c:pt idx="56">
                  <c:v>-0.56868700000000005</c:v>
                </c:pt>
                <c:pt idx="57">
                  <c:v>-0.924041</c:v>
                </c:pt>
                <c:pt idx="58">
                  <c:v>-0.39496399999999998</c:v>
                </c:pt>
                <c:pt idx="59">
                  <c:v>-0.40296700000000002</c:v>
                </c:pt>
                <c:pt idx="60">
                  <c:v>-0.60083299999999995</c:v>
                </c:pt>
                <c:pt idx="61">
                  <c:v>-0.469356</c:v>
                </c:pt>
                <c:pt idx="62">
                  <c:v>-0.68903599999999998</c:v>
                </c:pt>
                <c:pt idx="63" formatCode="0.00E+00">
                  <c:v>-9.55405E-2</c:v>
                </c:pt>
                <c:pt idx="64">
                  <c:v>-0.35414299999999999</c:v>
                </c:pt>
                <c:pt idx="65">
                  <c:v>-0.22817299999999999</c:v>
                </c:pt>
                <c:pt idx="66">
                  <c:v>-0.11802700000000001</c:v>
                </c:pt>
                <c:pt idx="67">
                  <c:v>0.26725300000000002</c:v>
                </c:pt>
                <c:pt idx="68">
                  <c:v>0.39490599999999998</c:v>
                </c:pt>
                <c:pt idx="69">
                  <c:v>0.75060000000000004</c:v>
                </c:pt>
                <c:pt idx="70">
                  <c:v>1.2881899999999999</c:v>
                </c:pt>
                <c:pt idx="71">
                  <c:v>1.5976999999999999</c:v>
                </c:pt>
                <c:pt idx="72">
                  <c:v>1.7248600000000001</c:v>
                </c:pt>
                <c:pt idx="73">
                  <c:v>1.9462200000000001</c:v>
                </c:pt>
                <c:pt idx="74">
                  <c:v>2.3085399999999998</c:v>
                </c:pt>
                <c:pt idx="75">
                  <c:v>2.3544100000000001</c:v>
                </c:pt>
                <c:pt idx="76">
                  <c:v>1.8183</c:v>
                </c:pt>
                <c:pt idx="77">
                  <c:v>1.84633</c:v>
                </c:pt>
                <c:pt idx="78">
                  <c:v>1.7732699999999999</c:v>
                </c:pt>
                <c:pt idx="79">
                  <c:v>1.8391500000000001</c:v>
                </c:pt>
                <c:pt idx="80">
                  <c:v>1.8319700000000001</c:v>
                </c:pt>
                <c:pt idx="81">
                  <c:v>1.8001199999999999</c:v>
                </c:pt>
                <c:pt idx="82">
                  <c:v>1.9030800000000001</c:v>
                </c:pt>
                <c:pt idx="83">
                  <c:v>1.8700300000000001</c:v>
                </c:pt>
                <c:pt idx="84">
                  <c:v>1.7448999999999999</c:v>
                </c:pt>
                <c:pt idx="85">
                  <c:v>1.7363599999999999</c:v>
                </c:pt>
                <c:pt idx="86">
                  <c:v>1.7285299999999999</c:v>
                </c:pt>
                <c:pt idx="87">
                  <c:v>1.7041200000000001</c:v>
                </c:pt>
                <c:pt idx="88">
                  <c:v>1.7305600000000001</c:v>
                </c:pt>
                <c:pt idx="89">
                  <c:v>1.7863199999999999</c:v>
                </c:pt>
                <c:pt idx="90">
                  <c:v>1.73868</c:v>
                </c:pt>
                <c:pt idx="91">
                  <c:v>1.6407700000000001</c:v>
                </c:pt>
                <c:pt idx="92">
                  <c:v>1.56029</c:v>
                </c:pt>
                <c:pt idx="93">
                  <c:v>1.5085900000000001</c:v>
                </c:pt>
                <c:pt idx="94">
                  <c:v>1.47279</c:v>
                </c:pt>
                <c:pt idx="95">
                  <c:v>1.4332199999999999</c:v>
                </c:pt>
                <c:pt idx="96">
                  <c:v>1.4053199999999999</c:v>
                </c:pt>
                <c:pt idx="97">
                  <c:v>1.3666199999999999</c:v>
                </c:pt>
                <c:pt idx="98">
                  <c:v>1.3374600000000001</c:v>
                </c:pt>
                <c:pt idx="99">
                  <c:v>1.3051600000000001</c:v>
                </c:pt>
                <c:pt idx="100">
                  <c:v>1.26034</c:v>
                </c:pt>
                <c:pt idx="101">
                  <c:v>1.2415799999999999</c:v>
                </c:pt>
                <c:pt idx="102">
                  <c:v>1.1998899999999999</c:v>
                </c:pt>
                <c:pt idx="103">
                  <c:v>1.1627400000000001</c:v>
                </c:pt>
                <c:pt idx="104">
                  <c:v>1.1361000000000001</c:v>
                </c:pt>
                <c:pt idx="105">
                  <c:v>1.10023</c:v>
                </c:pt>
                <c:pt idx="106">
                  <c:v>1.0649</c:v>
                </c:pt>
                <c:pt idx="107">
                  <c:v>1.0339100000000001</c:v>
                </c:pt>
                <c:pt idx="108">
                  <c:v>1.0051000000000001</c:v>
                </c:pt>
                <c:pt idx="109">
                  <c:v>0.97102299999999997</c:v>
                </c:pt>
                <c:pt idx="110">
                  <c:v>0.93808000000000002</c:v>
                </c:pt>
                <c:pt idx="111">
                  <c:v>0.91535999999999995</c:v>
                </c:pt>
                <c:pt idx="112">
                  <c:v>0.881517</c:v>
                </c:pt>
                <c:pt idx="113">
                  <c:v>0.85447600000000001</c:v>
                </c:pt>
                <c:pt idx="114">
                  <c:v>0.834789</c:v>
                </c:pt>
                <c:pt idx="115">
                  <c:v>0.80788199999999999</c:v>
                </c:pt>
                <c:pt idx="116">
                  <c:v>0.78332000000000002</c:v>
                </c:pt>
                <c:pt idx="117">
                  <c:v>0.761853</c:v>
                </c:pt>
                <c:pt idx="118">
                  <c:v>0.74146100000000004</c:v>
                </c:pt>
                <c:pt idx="119">
                  <c:v>0.72375</c:v>
                </c:pt>
                <c:pt idx="120">
                  <c:v>0.69993000000000005</c:v>
                </c:pt>
                <c:pt idx="121">
                  <c:v>0.68505099999999997</c:v>
                </c:pt>
                <c:pt idx="122">
                  <c:v>0.66577600000000003</c:v>
                </c:pt>
                <c:pt idx="123">
                  <c:v>0.64939899999999995</c:v>
                </c:pt>
                <c:pt idx="124">
                  <c:v>0.63247699999999996</c:v>
                </c:pt>
                <c:pt idx="125">
                  <c:v>0.61687800000000004</c:v>
                </c:pt>
                <c:pt idx="126">
                  <c:v>0.60404899999999995</c:v>
                </c:pt>
                <c:pt idx="127">
                  <c:v>0.59103000000000006</c:v>
                </c:pt>
                <c:pt idx="128">
                  <c:v>0.57833199999999996</c:v>
                </c:pt>
                <c:pt idx="129">
                  <c:v>0.56963399999999997</c:v>
                </c:pt>
                <c:pt idx="130">
                  <c:v>0.55653300000000006</c:v>
                </c:pt>
                <c:pt idx="131">
                  <c:v>0.54777299999999995</c:v>
                </c:pt>
                <c:pt idx="132">
                  <c:v>0.53723500000000002</c:v>
                </c:pt>
                <c:pt idx="133">
                  <c:v>0.52581699999999998</c:v>
                </c:pt>
                <c:pt idx="134">
                  <c:v>0.51588000000000001</c:v>
                </c:pt>
                <c:pt idx="135">
                  <c:v>0.50406499999999999</c:v>
                </c:pt>
                <c:pt idx="136">
                  <c:v>0.493699</c:v>
                </c:pt>
                <c:pt idx="137">
                  <c:v>0.48277300000000001</c:v>
                </c:pt>
                <c:pt idx="138">
                  <c:v>0.47143299999999999</c:v>
                </c:pt>
                <c:pt idx="139">
                  <c:v>0.45979500000000001</c:v>
                </c:pt>
                <c:pt idx="140">
                  <c:v>0.44944899999999999</c:v>
                </c:pt>
                <c:pt idx="141">
                  <c:v>0.43821100000000002</c:v>
                </c:pt>
                <c:pt idx="142">
                  <c:v>0.42573899999999998</c:v>
                </c:pt>
                <c:pt idx="143">
                  <c:v>0.41593200000000002</c:v>
                </c:pt>
                <c:pt idx="144">
                  <c:v>0.40490700000000002</c:v>
                </c:pt>
                <c:pt idx="145">
                  <c:v>0.391403</c:v>
                </c:pt>
                <c:pt idx="146">
                  <c:v>0.38093399999999999</c:v>
                </c:pt>
                <c:pt idx="147">
                  <c:v>0.36810100000000001</c:v>
                </c:pt>
                <c:pt idx="148">
                  <c:v>0.35578399999999999</c:v>
                </c:pt>
                <c:pt idx="149">
                  <c:v>0.34344799999999998</c:v>
                </c:pt>
                <c:pt idx="150">
                  <c:v>0.33018199999999998</c:v>
                </c:pt>
                <c:pt idx="151">
                  <c:v>0.31801600000000002</c:v>
                </c:pt>
                <c:pt idx="152">
                  <c:v>0.30612299999999998</c:v>
                </c:pt>
                <c:pt idx="153">
                  <c:v>0.29290899999999997</c:v>
                </c:pt>
                <c:pt idx="154">
                  <c:v>0.28103</c:v>
                </c:pt>
                <c:pt idx="155">
                  <c:v>0.268959</c:v>
                </c:pt>
                <c:pt idx="156">
                  <c:v>0.25796200000000002</c:v>
                </c:pt>
                <c:pt idx="157">
                  <c:v>0.24684</c:v>
                </c:pt>
                <c:pt idx="158">
                  <c:v>0.23389699999999999</c:v>
                </c:pt>
                <c:pt idx="159">
                  <c:v>0.223604</c:v>
                </c:pt>
                <c:pt idx="160">
                  <c:v>0.21315300000000001</c:v>
                </c:pt>
                <c:pt idx="161">
                  <c:v>0.202843</c:v>
                </c:pt>
                <c:pt idx="162">
                  <c:v>0.19361500000000001</c:v>
                </c:pt>
                <c:pt idx="163">
                  <c:v>0.18482199999999999</c:v>
                </c:pt>
                <c:pt idx="164">
                  <c:v>0.17729900000000001</c:v>
                </c:pt>
                <c:pt idx="165">
                  <c:v>0.169489</c:v>
                </c:pt>
                <c:pt idx="166">
                  <c:v>0.16311200000000001</c:v>
                </c:pt>
                <c:pt idx="167">
                  <c:v>0.157418</c:v>
                </c:pt>
                <c:pt idx="168">
                  <c:v>0.15384500000000001</c:v>
                </c:pt>
                <c:pt idx="169">
                  <c:v>0.15037400000000001</c:v>
                </c:pt>
                <c:pt idx="170">
                  <c:v>0.145565</c:v>
                </c:pt>
                <c:pt idx="171">
                  <c:v>0.140649</c:v>
                </c:pt>
                <c:pt idx="172">
                  <c:v>0.135523</c:v>
                </c:pt>
                <c:pt idx="173">
                  <c:v>0.130028</c:v>
                </c:pt>
                <c:pt idx="174">
                  <c:v>0.13007199999999999</c:v>
                </c:pt>
                <c:pt idx="175">
                  <c:v>0.12980800000000001</c:v>
                </c:pt>
                <c:pt idx="176">
                  <c:v>0.128272</c:v>
                </c:pt>
                <c:pt idx="177">
                  <c:v>0.12626799999999999</c:v>
                </c:pt>
                <c:pt idx="178">
                  <c:v>0.12248199999999999</c:v>
                </c:pt>
                <c:pt idx="179">
                  <c:v>0.119715</c:v>
                </c:pt>
                <c:pt idx="180">
                  <c:v>0.11762400000000001</c:v>
                </c:pt>
                <c:pt idx="181">
                  <c:v>0.115774</c:v>
                </c:pt>
                <c:pt idx="182">
                  <c:v>0.11357299999999999</c:v>
                </c:pt>
                <c:pt idx="183">
                  <c:v>0.111932</c:v>
                </c:pt>
                <c:pt idx="184">
                  <c:v>0.11075400000000001</c:v>
                </c:pt>
                <c:pt idx="185">
                  <c:v>0.11006000000000001</c:v>
                </c:pt>
                <c:pt idx="186">
                  <c:v>0.108392</c:v>
                </c:pt>
                <c:pt idx="187">
                  <c:v>0.10717500000000001</c:v>
                </c:pt>
                <c:pt idx="188">
                  <c:v>0.10617500000000001</c:v>
                </c:pt>
                <c:pt idx="189">
                  <c:v>0.10514</c:v>
                </c:pt>
                <c:pt idx="190">
                  <c:v>0.103258</c:v>
                </c:pt>
                <c:pt idx="191">
                  <c:v>0.103315</c:v>
                </c:pt>
                <c:pt idx="192">
                  <c:v>0.104738</c:v>
                </c:pt>
                <c:pt idx="193">
                  <c:v>0.103306</c:v>
                </c:pt>
                <c:pt idx="194">
                  <c:v>0.10258200000000001</c:v>
                </c:pt>
                <c:pt idx="195">
                  <c:v>0.10244399999999999</c:v>
                </c:pt>
                <c:pt idx="196">
                  <c:v>0.101297</c:v>
                </c:pt>
                <c:pt idx="197">
                  <c:v>0.10077899999999999</c:v>
                </c:pt>
                <c:pt idx="198" formatCode="0.00E+00">
                  <c:v>9.9867800000000007E-2</c:v>
                </c:pt>
                <c:pt idx="199" formatCode="0.00E+00">
                  <c:v>9.8522700000000005E-2</c:v>
                </c:pt>
                <c:pt idx="200" formatCode="0.00E+00">
                  <c:v>9.8392999999999994E-2</c:v>
                </c:pt>
                <c:pt idx="201" formatCode="0.00E+00">
                  <c:v>9.76939E-2</c:v>
                </c:pt>
                <c:pt idx="202" formatCode="0.00E+00">
                  <c:v>9.7128400000000004E-2</c:v>
                </c:pt>
                <c:pt idx="203" formatCode="0.00E+00">
                  <c:v>9.7174200000000002E-2</c:v>
                </c:pt>
                <c:pt idx="204" formatCode="0.00E+00">
                  <c:v>9.5683599999999994E-2</c:v>
                </c:pt>
                <c:pt idx="205" formatCode="0.00E+00">
                  <c:v>9.51848E-2</c:v>
                </c:pt>
                <c:pt idx="206" formatCode="0.00E+00">
                  <c:v>9.4792399999999999E-2</c:v>
                </c:pt>
                <c:pt idx="207" formatCode="0.00E+00">
                  <c:v>9.4112399999999999E-2</c:v>
                </c:pt>
                <c:pt idx="208" formatCode="0.00E+00">
                  <c:v>9.3772900000000006E-2</c:v>
                </c:pt>
                <c:pt idx="209" formatCode="0.00E+00">
                  <c:v>9.3431500000000001E-2</c:v>
                </c:pt>
                <c:pt idx="210" formatCode="0.00E+00">
                  <c:v>9.2065800000000003E-2</c:v>
                </c:pt>
                <c:pt idx="211" formatCode="0.00E+00">
                  <c:v>9.1533699999999996E-2</c:v>
                </c:pt>
                <c:pt idx="212" formatCode="0.00E+00">
                  <c:v>9.1805899999999996E-2</c:v>
                </c:pt>
                <c:pt idx="213" formatCode="0.00E+00">
                  <c:v>9.10773E-2</c:v>
                </c:pt>
                <c:pt idx="214" formatCode="0.00E+00">
                  <c:v>9.0280100000000002E-2</c:v>
                </c:pt>
                <c:pt idx="215" formatCode="0.00E+00">
                  <c:v>9.0220499999999995E-2</c:v>
                </c:pt>
                <c:pt idx="216" formatCode="0.00E+00">
                  <c:v>8.9965299999999998E-2</c:v>
                </c:pt>
                <c:pt idx="217" formatCode="0.00E+00">
                  <c:v>8.8378399999999996E-2</c:v>
                </c:pt>
                <c:pt idx="218" formatCode="0.00E+00">
                  <c:v>8.7547799999999995E-2</c:v>
                </c:pt>
                <c:pt idx="219" formatCode="0.00E+00">
                  <c:v>8.7464299999999995E-2</c:v>
                </c:pt>
                <c:pt idx="220" formatCode="0.00E+00">
                  <c:v>8.7104799999999996E-2</c:v>
                </c:pt>
                <c:pt idx="221" formatCode="0.00E+00">
                  <c:v>8.6352799999999993E-2</c:v>
                </c:pt>
                <c:pt idx="222" formatCode="0.00E+00">
                  <c:v>8.5892200000000002E-2</c:v>
                </c:pt>
                <c:pt idx="223" formatCode="0.00E+00">
                  <c:v>8.5489700000000002E-2</c:v>
                </c:pt>
                <c:pt idx="224" formatCode="0.00E+00">
                  <c:v>8.36668E-2</c:v>
                </c:pt>
                <c:pt idx="225" formatCode="0.00E+00">
                  <c:v>8.4054900000000002E-2</c:v>
                </c:pt>
                <c:pt idx="226" formatCode="0.00E+00">
                  <c:v>8.2892400000000005E-2</c:v>
                </c:pt>
                <c:pt idx="227" formatCode="0.00E+00">
                  <c:v>8.2720799999999997E-2</c:v>
                </c:pt>
                <c:pt idx="228" formatCode="0.00E+00">
                  <c:v>8.1452399999999994E-2</c:v>
                </c:pt>
                <c:pt idx="229" formatCode="0.00E+00">
                  <c:v>8.0804299999999996E-2</c:v>
                </c:pt>
                <c:pt idx="230" formatCode="0.00E+00">
                  <c:v>8.0812499999999995E-2</c:v>
                </c:pt>
                <c:pt idx="231" formatCode="0.00E+00">
                  <c:v>7.9957E-2</c:v>
                </c:pt>
                <c:pt idx="232" formatCode="0.00E+00">
                  <c:v>7.8553700000000004E-2</c:v>
                </c:pt>
                <c:pt idx="233" formatCode="0.00E+00">
                  <c:v>7.8547500000000006E-2</c:v>
                </c:pt>
                <c:pt idx="234" formatCode="0.00E+00">
                  <c:v>7.6996800000000004E-2</c:v>
                </c:pt>
                <c:pt idx="235" formatCode="0.00E+00">
                  <c:v>7.6515200000000005E-2</c:v>
                </c:pt>
                <c:pt idx="236" formatCode="0.00E+00">
                  <c:v>7.5907199999999994E-2</c:v>
                </c:pt>
                <c:pt idx="237" formatCode="0.00E+00">
                  <c:v>7.6136599999999999E-2</c:v>
                </c:pt>
                <c:pt idx="238" formatCode="0.00E+00">
                  <c:v>7.3745699999999997E-2</c:v>
                </c:pt>
                <c:pt idx="239" formatCode="0.00E+00">
                  <c:v>7.3414800000000002E-2</c:v>
                </c:pt>
                <c:pt idx="240" formatCode="0.00E+00">
                  <c:v>7.2966100000000006E-2</c:v>
                </c:pt>
                <c:pt idx="241" formatCode="0.00E+00">
                  <c:v>7.2220800000000002E-2</c:v>
                </c:pt>
                <c:pt idx="242" formatCode="0.00E+00">
                  <c:v>7.1632899999999999E-2</c:v>
                </c:pt>
                <c:pt idx="243" formatCode="0.00E+00">
                  <c:v>7.1032999999999999E-2</c:v>
                </c:pt>
                <c:pt idx="244" formatCode="0.00E+00">
                  <c:v>6.9848099999999996E-2</c:v>
                </c:pt>
                <c:pt idx="245" formatCode="0.00E+00">
                  <c:v>6.8220600000000006E-2</c:v>
                </c:pt>
                <c:pt idx="246" formatCode="0.00E+00">
                  <c:v>6.8211099999999997E-2</c:v>
                </c:pt>
                <c:pt idx="247" formatCode="0.00E+00">
                  <c:v>6.71649E-2</c:v>
                </c:pt>
                <c:pt idx="248" formatCode="0.00E+00">
                  <c:v>6.6271300000000005E-2</c:v>
                </c:pt>
                <c:pt idx="249" formatCode="0.00E+00">
                  <c:v>6.5675700000000004E-2</c:v>
                </c:pt>
                <c:pt idx="250" formatCode="0.00E+00">
                  <c:v>6.4882300000000004E-2</c:v>
                </c:pt>
                <c:pt idx="251" formatCode="0.00E+00">
                  <c:v>6.4567600000000003E-2</c:v>
                </c:pt>
                <c:pt idx="252" formatCode="0.00E+00">
                  <c:v>6.2833299999999995E-2</c:v>
                </c:pt>
                <c:pt idx="253" formatCode="0.00E+00">
                  <c:v>6.17399E-2</c:v>
                </c:pt>
                <c:pt idx="254" formatCode="0.00E+00">
                  <c:v>6.1423800000000001E-2</c:v>
                </c:pt>
                <c:pt idx="255" formatCode="0.00E+00">
                  <c:v>6.0796700000000002E-2</c:v>
                </c:pt>
                <c:pt idx="256" formatCode="0.00E+00">
                  <c:v>5.9503599999999997E-2</c:v>
                </c:pt>
                <c:pt idx="257" formatCode="0.00E+00">
                  <c:v>5.84726E-2</c:v>
                </c:pt>
                <c:pt idx="258" formatCode="0.00E+00">
                  <c:v>5.8116899999999999E-2</c:v>
                </c:pt>
                <c:pt idx="259" formatCode="0.00E+00">
                  <c:v>5.7102199999999999E-2</c:v>
                </c:pt>
                <c:pt idx="260" formatCode="0.00E+00">
                  <c:v>5.64389E-2</c:v>
                </c:pt>
                <c:pt idx="261" formatCode="0.00E+00">
                  <c:v>5.5568699999999999E-2</c:v>
                </c:pt>
                <c:pt idx="262" formatCode="0.00E+00">
                  <c:v>5.4812399999999997E-2</c:v>
                </c:pt>
                <c:pt idx="263" formatCode="0.00E+00">
                  <c:v>5.39713E-2</c:v>
                </c:pt>
                <c:pt idx="264" formatCode="0.00E+00">
                  <c:v>5.3233599999999999E-2</c:v>
                </c:pt>
                <c:pt idx="265" formatCode="0.00E+00">
                  <c:v>5.2502600000000003E-2</c:v>
                </c:pt>
                <c:pt idx="266" formatCode="0.00E+00">
                  <c:v>5.1765400000000003E-2</c:v>
                </c:pt>
                <c:pt idx="267" formatCode="0.00E+00">
                  <c:v>5.1571800000000001E-2</c:v>
                </c:pt>
                <c:pt idx="268" formatCode="0.00E+00">
                  <c:v>5.0137000000000001E-2</c:v>
                </c:pt>
                <c:pt idx="269" formatCode="0.00E+00">
                  <c:v>4.9193399999999998E-2</c:v>
                </c:pt>
                <c:pt idx="270" formatCode="0.00E+00">
                  <c:v>4.8603500000000001E-2</c:v>
                </c:pt>
                <c:pt idx="271" formatCode="0.00E+00">
                  <c:v>4.8126700000000001E-2</c:v>
                </c:pt>
                <c:pt idx="272" formatCode="0.00E+00">
                  <c:v>4.7651800000000001E-2</c:v>
                </c:pt>
                <c:pt idx="273" formatCode="0.00E+00">
                  <c:v>4.7486800000000003E-2</c:v>
                </c:pt>
                <c:pt idx="274" formatCode="0.00E+00">
                  <c:v>4.5430199999999997E-2</c:v>
                </c:pt>
                <c:pt idx="275" formatCode="0.00E+00">
                  <c:v>4.5239000000000001E-2</c:v>
                </c:pt>
                <c:pt idx="276" formatCode="0.00E+00">
                  <c:v>4.4557100000000002E-2</c:v>
                </c:pt>
                <c:pt idx="277" formatCode="0.00E+00">
                  <c:v>4.4133699999999998E-2</c:v>
                </c:pt>
                <c:pt idx="278" formatCode="0.00E+00">
                  <c:v>4.3596700000000002E-2</c:v>
                </c:pt>
                <c:pt idx="279" formatCode="0.00E+00">
                  <c:v>4.2736999999999997E-2</c:v>
                </c:pt>
                <c:pt idx="280" formatCode="0.00E+00">
                  <c:v>4.2357400000000003E-2</c:v>
                </c:pt>
                <c:pt idx="281" formatCode="0.00E+00">
                  <c:v>4.1878199999999997E-2</c:v>
                </c:pt>
                <c:pt idx="282" formatCode="0.00E+00">
                  <c:v>4.1542500000000003E-2</c:v>
                </c:pt>
                <c:pt idx="283" formatCode="0.00E+00">
                  <c:v>4.0557900000000001E-2</c:v>
                </c:pt>
                <c:pt idx="284" formatCode="0.00E+00">
                  <c:v>4.0135900000000002E-2</c:v>
                </c:pt>
                <c:pt idx="285" formatCode="0.00E+00">
                  <c:v>3.9896500000000001E-2</c:v>
                </c:pt>
                <c:pt idx="286" formatCode="0.00E+00">
                  <c:v>3.9289999999999999E-2</c:v>
                </c:pt>
                <c:pt idx="287" formatCode="0.00E+00">
                  <c:v>3.8895600000000002E-2</c:v>
                </c:pt>
                <c:pt idx="288" formatCode="0.00E+00">
                  <c:v>3.8338700000000003E-2</c:v>
                </c:pt>
                <c:pt idx="289" formatCode="0.00E+00">
                  <c:v>3.7921000000000003E-2</c:v>
                </c:pt>
                <c:pt idx="290" formatCode="0.00E+00">
                  <c:v>3.7340600000000002E-2</c:v>
                </c:pt>
                <c:pt idx="291" formatCode="0.00E+00">
                  <c:v>3.6878599999999997E-2</c:v>
                </c:pt>
                <c:pt idx="292" formatCode="0.00E+00">
                  <c:v>3.6521400000000002E-2</c:v>
                </c:pt>
                <c:pt idx="293" formatCode="0.00E+00">
                  <c:v>3.6438499999999999E-2</c:v>
                </c:pt>
                <c:pt idx="294" formatCode="0.00E+00">
                  <c:v>3.5352700000000001E-2</c:v>
                </c:pt>
                <c:pt idx="295" formatCode="0.00E+00">
                  <c:v>3.7156599999999998E-2</c:v>
                </c:pt>
                <c:pt idx="296" formatCode="0.00E+00">
                  <c:v>3.4839599999999998E-2</c:v>
                </c:pt>
                <c:pt idx="297" formatCode="0.00E+00">
                  <c:v>3.2953700000000002E-2</c:v>
                </c:pt>
                <c:pt idx="298" formatCode="0.00E+00">
                  <c:v>3.3897400000000001E-2</c:v>
                </c:pt>
                <c:pt idx="299" formatCode="0.00E+00">
                  <c:v>3.39222E-2</c:v>
                </c:pt>
                <c:pt idx="300" formatCode="0.00E+00">
                  <c:v>3.3775800000000002E-2</c:v>
                </c:pt>
                <c:pt idx="301" formatCode="0.00E+00">
                  <c:v>3.3098700000000002E-2</c:v>
                </c:pt>
                <c:pt idx="302" formatCode="0.00E+00">
                  <c:v>3.3208399999999999E-2</c:v>
                </c:pt>
                <c:pt idx="303" formatCode="0.00E+00">
                  <c:v>3.2860300000000002E-2</c:v>
                </c:pt>
                <c:pt idx="304" formatCode="0.00E+00">
                  <c:v>3.1935699999999997E-2</c:v>
                </c:pt>
                <c:pt idx="305" formatCode="0.00E+00">
                  <c:v>3.1952399999999999E-2</c:v>
                </c:pt>
                <c:pt idx="306" formatCode="0.00E+00">
                  <c:v>3.1761600000000001E-2</c:v>
                </c:pt>
                <c:pt idx="307" formatCode="0.00E+00">
                  <c:v>3.1553699999999997E-2</c:v>
                </c:pt>
                <c:pt idx="308" formatCode="0.00E+00">
                  <c:v>3.1242800000000001E-2</c:v>
                </c:pt>
                <c:pt idx="309" formatCode="0.00E+00">
                  <c:v>3.08223E-2</c:v>
                </c:pt>
                <c:pt idx="310" formatCode="0.00E+00">
                  <c:v>3.06454E-2</c:v>
                </c:pt>
                <c:pt idx="311" formatCode="0.00E+00">
                  <c:v>3.0503300000000001E-2</c:v>
                </c:pt>
                <c:pt idx="312" formatCode="0.00E+00">
                  <c:v>3.0062700000000001E-2</c:v>
                </c:pt>
                <c:pt idx="313" formatCode="0.00E+00">
                  <c:v>2.9890099999999999E-2</c:v>
                </c:pt>
                <c:pt idx="314" formatCode="0.00E+00">
                  <c:v>2.96049E-2</c:v>
                </c:pt>
                <c:pt idx="315" formatCode="0.00E+00">
                  <c:v>2.95997E-2</c:v>
                </c:pt>
                <c:pt idx="316" formatCode="0.00E+00">
                  <c:v>2.92678E-2</c:v>
                </c:pt>
                <c:pt idx="317" formatCode="0.00E+00">
                  <c:v>2.9044199999999999E-2</c:v>
                </c:pt>
                <c:pt idx="318" formatCode="0.00E+00">
                  <c:v>2.8884400000000001E-2</c:v>
                </c:pt>
                <c:pt idx="319" formatCode="0.00E+00">
                  <c:v>2.8441899999999999E-2</c:v>
                </c:pt>
                <c:pt idx="320" formatCode="0.00E+00">
                  <c:v>2.8523E-2</c:v>
                </c:pt>
                <c:pt idx="321" formatCode="0.00E+00">
                  <c:v>2.8334100000000001E-2</c:v>
                </c:pt>
                <c:pt idx="322" formatCode="0.00E+00">
                  <c:v>2.8033300000000001E-2</c:v>
                </c:pt>
                <c:pt idx="323" formatCode="0.00E+00">
                  <c:v>2.78687E-2</c:v>
                </c:pt>
                <c:pt idx="324" formatCode="0.00E+00">
                  <c:v>2.77863E-2</c:v>
                </c:pt>
                <c:pt idx="325" formatCode="0.00E+00">
                  <c:v>2.7654600000000001E-2</c:v>
                </c:pt>
                <c:pt idx="326" formatCode="0.00E+00">
                  <c:v>2.7363800000000001E-2</c:v>
                </c:pt>
                <c:pt idx="327" formatCode="0.00E+00">
                  <c:v>2.7068600000000002E-2</c:v>
                </c:pt>
                <c:pt idx="328" formatCode="0.00E+00">
                  <c:v>2.7069099999999999E-2</c:v>
                </c:pt>
                <c:pt idx="329" formatCode="0.00E+00">
                  <c:v>2.6916499999999999E-2</c:v>
                </c:pt>
                <c:pt idx="330" formatCode="0.00E+00">
                  <c:v>2.6562700000000002E-2</c:v>
                </c:pt>
                <c:pt idx="331" formatCode="0.00E+00">
                  <c:v>2.65636E-2</c:v>
                </c:pt>
                <c:pt idx="332" formatCode="0.00E+00">
                  <c:v>2.6360499999999999E-2</c:v>
                </c:pt>
                <c:pt idx="333" formatCode="0.00E+00">
                  <c:v>2.6232700000000001E-2</c:v>
                </c:pt>
                <c:pt idx="334" formatCode="0.00E+00">
                  <c:v>2.5953299999999999E-2</c:v>
                </c:pt>
                <c:pt idx="335" formatCode="0.00E+00">
                  <c:v>2.5896099999999998E-2</c:v>
                </c:pt>
                <c:pt idx="336" formatCode="0.00E+00">
                  <c:v>2.5781200000000001E-2</c:v>
                </c:pt>
                <c:pt idx="337" formatCode="0.00E+00">
                  <c:v>2.5523199999999999E-2</c:v>
                </c:pt>
                <c:pt idx="338" formatCode="0.00E+00">
                  <c:v>2.5442099999999999E-2</c:v>
                </c:pt>
                <c:pt idx="339" formatCode="0.00E+00">
                  <c:v>2.5218500000000001E-2</c:v>
                </c:pt>
                <c:pt idx="340" formatCode="0.00E+00">
                  <c:v>2.5037299999999998E-2</c:v>
                </c:pt>
                <c:pt idx="341" formatCode="0.00E+00">
                  <c:v>2.4902299999999999E-2</c:v>
                </c:pt>
                <c:pt idx="342" formatCode="0.00E+00">
                  <c:v>2.4761700000000001E-2</c:v>
                </c:pt>
                <c:pt idx="343" formatCode="0.00E+00">
                  <c:v>2.44937E-2</c:v>
                </c:pt>
                <c:pt idx="344" formatCode="0.00E+00">
                  <c:v>2.44803E-2</c:v>
                </c:pt>
                <c:pt idx="345" formatCode="0.00E+00">
                  <c:v>2.4224800000000001E-2</c:v>
                </c:pt>
                <c:pt idx="346" formatCode="0.00E+00">
                  <c:v>2.41046E-2</c:v>
                </c:pt>
                <c:pt idx="347" formatCode="0.00E+00">
                  <c:v>2.3973899999999999E-2</c:v>
                </c:pt>
                <c:pt idx="348" formatCode="0.00E+00">
                  <c:v>2.3809E-2</c:v>
                </c:pt>
                <c:pt idx="349" formatCode="0.00E+00">
                  <c:v>2.37174E-2</c:v>
                </c:pt>
                <c:pt idx="350" formatCode="0.00E+00">
                  <c:v>2.3474700000000001E-2</c:v>
                </c:pt>
                <c:pt idx="351" formatCode="0.00E+00">
                  <c:v>2.34089E-2</c:v>
                </c:pt>
                <c:pt idx="352" formatCode="0.00E+00">
                  <c:v>2.3183800000000001E-2</c:v>
                </c:pt>
                <c:pt idx="353" formatCode="0.00E+00">
                  <c:v>2.2968300000000001E-2</c:v>
                </c:pt>
                <c:pt idx="354" formatCode="0.00E+00">
                  <c:v>2.27704E-2</c:v>
                </c:pt>
                <c:pt idx="355" formatCode="0.00E+00">
                  <c:v>2.2628800000000001E-2</c:v>
                </c:pt>
                <c:pt idx="356" formatCode="0.00E+00">
                  <c:v>2.25425E-2</c:v>
                </c:pt>
                <c:pt idx="357" formatCode="0.00E+00">
                  <c:v>2.2338400000000001E-2</c:v>
                </c:pt>
                <c:pt idx="358" formatCode="0.00E+00">
                  <c:v>2.2137199999999999E-2</c:v>
                </c:pt>
                <c:pt idx="359" formatCode="0.00E+00">
                  <c:v>2.19641E-2</c:v>
                </c:pt>
                <c:pt idx="360" formatCode="0.00E+00">
                  <c:v>2.1768099999999999E-2</c:v>
                </c:pt>
                <c:pt idx="361" formatCode="0.00E+00">
                  <c:v>2.1516299999999999E-2</c:v>
                </c:pt>
                <c:pt idx="362" formatCode="0.00E+00">
                  <c:v>2.1502500000000001E-2</c:v>
                </c:pt>
                <c:pt idx="363" formatCode="0.00E+00">
                  <c:v>2.1300800000000002E-2</c:v>
                </c:pt>
                <c:pt idx="364" formatCode="0.00E+00">
                  <c:v>2.1160600000000002E-2</c:v>
                </c:pt>
                <c:pt idx="365" formatCode="0.00E+00">
                  <c:v>2.09599E-2</c:v>
                </c:pt>
                <c:pt idx="366" formatCode="0.00E+00">
                  <c:v>2.0887900000000001E-2</c:v>
                </c:pt>
                <c:pt idx="367" formatCode="0.00E+00">
                  <c:v>2.0559299999999999E-2</c:v>
                </c:pt>
                <c:pt idx="368" formatCode="0.00E+00">
                  <c:v>2.0504999999999999E-2</c:v>
                </c:pt>
                <c:pt idx="369" formatCode="0.00E+00">
                  <c:v>2.0364299999999998E-2</c:v>
                </c:pt>
                <c:pt idx="370" formatCode="0.00E+00">
                  <c:v>2.0216899999999999E-2</c:v>
                </c:pt>
                <c:pt idx="371" formatCode="0.00E+00">
                  <c:v>2.00305E-2</c:v>
                </c:pt>
                <c:pt idx="372" formatCode="0.00E+00">
                  <c:v>1.9954699999999999E-2</c:v>
                </c:pt>
                <c:pt idx="373" formatCode="0.00E+00">
                  <c:v>1.9765899999999999E-2</c:v>
                </c:pt>
                <c:pt idx="374" formatCode="0.00E+00">
                  <c:v>1.9520300000000001E-2</c:v>
                </c:pt>
                <c:pt idx="375" formatCode="0.00E+00">
                  <c:v>1.9459199999999999E-2</c:v>
                </c:pt>
                <c:pt idx="376" formatCode="0.00E+00">
                  <c:v>1.9287599999999998E-2</c:v>
                </c:pt>
                <c:pt idx="377" formatCode="0.00E+00">
                  <c:v>1.91751E-2</c:v>
                </c:pt>
                <c:pt idx="378" formatCode="0.00E+00">
                  <c:v>1.9037200000000001E-2</c:v>
                </c:pt>
                <c:pt idx="379" formatCode="0.00E+00">
                  <c:v>1.9053E-2</c:v>
                </c:pt>
                <c:pt idx="380" formatCode="0.00E+00">
                  <c:v>1.8837900000000001E-2</c:v>
                </c:pt>
                <c:pt idx="381" formatCode="0.00E+00">
                  <c:v>1.8586200000000001E-2</c:v>
                </c:pt>
                <c:pt idx="382" formatCode="0.00E+00">
                  <c:v>1.8519399999999998E-2</c:v>
                </c:pt>
                <c:pt idx="383" formatCode="0.00E+00">
                  <c:v>1.86143E-2</c:v>
                </c:pt>
                <c:pt idx="384" formatCode="0.00E+00">
                  <c:v>1.8218499999999999E-2</c:v>
                </c:pt>
                <c:pt idx="385" formatCode="0.00E+00">
                  <c:v>1.8228500000000002E-2</c:v>
                </c:pt>
                <c:pt idx="386" formatCode="0.00E+00">
                  <c:v>1.8163700000000001E-2</c:v>
                </c:pt>
                <c:pt idx="387" formatCode="0.00E+00">
                  <c:v>1.8151299999999999E-2</c:v>
                </c:pt>
                <c:pt idx="388" formatCode="0.00E+00">
                  <c:v>1.7798399999999999E-2</c:v>
                </c:pt>
                <c:pt idx="389" formatCode="0.00E+00">
                  <c:v>1.7994900000000001E-2</c:v>
                </c:pt>
                <c:pt idx="390" formatCode="0.00E+00">
                  <c:v>1.7826600000000001E-2</c:v>
                </c:pt>
                <c:pt idx="391" formatCode="0.00E+00">
                  <c:v>1.7780299999999999E-2</c:v>
                </c:pt>
                <c:pt idx="392" formatCode="0.00E+00">
                  <c:v>1.7359699999999999E-2</c:v>
                </c:pt>
                <c:pt idx="393" formatCode="0.00E+00">
                  <c:v>1.6894300000000001E-2</c:v>
                </c:pt>
                <c:pt idx="394" formatCode="0.00E+00">
                  <c:v>1.7358800000000001E-2</c:v>
                </c:pt>
                <c:pt idx="395" formatCode="0.00E+00">
                  <c:v>1.7097500000000002E-2</c:v>
                </c:pt>
                <c:pt idx="396" formatCode="0.00E+00">
                  <c:v>1.70527E-2</c:v>
                </c:pt>
                <c:pt idx="397" formatCode="0.00E+00">
                  <c:v>1.70207E-2</c:v>
                </c:pt>
                <c:pt idx="398" formatCode="0.00E+00">
                  <c:v>1.71919E-2</c:v>
                </c:pt>
                <c:pt idx="399" formatCode="0.00E+00">
                  <c:v>1.6407999999999999E-2</c:v>
                </c:pt>
                <c:pt idx="400" formatCode="0.00E+00">
                  <c:v>1.6526200000000001E-2</c:v>
                </c:pt>
                <c:pt idx="401" formatCode="0.00E+00">
                  <c:v>1.6628299999999999E-2</c:v>
                </c:pt>
                <c:pt idx="402" formatCode="0.00E+00">
                  <c:v>1.65405E-2</c:v>
                </c:pt>
                <c:pt idx="403" formatCode="0.00E+00">
                  <c:v>1.6550499999999999E-2</c:v>
                </c:pt>
                <c:pt idx="404" formatCode="0.00E+00">
                  <c:v>1.64342E-2</c:v>
                </c:pt>
                <c:pt idx="405" formatCode="0.00E+00">
                  <c:v>1.63021E-2</c:v>
                </c:pt>
                <c:pt idx="406" formatCode="0.00E+00">
                  <c:v>1.59545E-2</c:v>
                </c:pt>
                <c:pt idx="407" formatCode="0.00E+00">
                  <c:v>1.6100400000000001E-2</c:v>
                </c:pt>
                <c:pt idx="408" formatCode="0.00E+00">
                  <c:v>1.5805199999999998E-2</c:v>
                </c:pt>
                <c:pt idx="409" formatCode="0.00E+00">
                  <c:v>1.5646899999999998E-2</c:v>
                </c:pt>
                <c:pt idx="410" formatCode="0.00E+00">
                  <c:v>1.57471E-2</c:v>
                </c:pt>
                <c:pt idx="411" formatCode="0.00E+00">
                  <c:v>1.5706999999999999E-2</c:v>
                </c:pt>
                <c:pt idx="412" formatCode="0.00E+00">
                  <c:v>1.5701300000000001E-2</c:v>
                </c:pt>
                <c:pt idx="413" formatCode="0.00E+00">
                  <c:v>1.5594999999999999E-2</c:v>
                </c:pt>
                <c:pt idx="414" formatCode="0.00E+00">
                  <c:v>1.4896899999999999E-2</c:v>
                </c:pt>
                <c:pt idx="415" formatCode="0.00E+00">
                  <c:v>1.51048E-2</c:v>
                </c:pt>
                <c:pt idx="416" formatCode="0.00E+00">
                  <c:v>1.51582E-2</c:v>
                </c:pt>
                <c:pt idx="417" formatCode="0.00E+00">
                  <c:v>1.4893999999999999E-2</c:v>
                </c:pt>
                <c:pt idx="418" formatCode="0.00E+00">
                  <c:v>1.4847300000000001E-2</c:v>
                </c:pt>
                <c:pt idx="419" formatCode="0.00E+00">
                  <c:v>1.4799100000000001E-2</c:v>
                </c:pt>
                <c:pt idx="420" formatCode="0.00E+00">
                  <c:v>1.45817E-2</c:v>
                </c:pt>
                <c:pt idx="421" formatCode="0.00E+00">
                  <c:v>1.45392E-2</c:v>
                </c:pt>
                <c:pt idx="422" formatCode="0.00E+00">
                  <c:v>1.44277E-2</c:v>
                </c:pt>
                <c:pt idx="423" formatCode="0.00E+00">
                  <c:v>1.44639E-2</c:v>
                </c:pt>
                <c:pt idx="424" formatCode="0.00E+00">
                  <c:v>1.4228299999999999E-2</c:v>
                </c:pt>
                <c:pt idx="425" formatCode="0.00E+00">
                  <c:v>1.3905000000000001E-2</c:v>
                </c:pt>
                <c:pt idx="426" formatCode="0.00E+00">
                  <c:v>1.39484E-2</c:v>
                </c:pt>
                <c:pt idx="427" formatCode="0.00E+00">
                  <c:v>1.38268E-2</c:v>
                </c:pt>
                <c:pt idx="428" formatCode="0.00E+00">
                  <c:v>1.3564100000000001E-2</c:v>
                </c:pt>
                <c:pt idx="429" formatCode="0.00E+00">
                  <c:v>1.3573200000000001E-2</c:v>
                </c:pt>
                <c:pt idx="430" formatCode="0.00E+00">
                  <c:v>1.3585099999999999E-2</c:v>
                </c:pt>
                <c:pt idx="431" formatCode="0.00E+00">
                  <c:v>1.3193099999999999E-2</c:v>
                </c:pt>
                <c:pt idx="432" formatCode="0.00E+00">
                  <c:v>1.33405E-2</c:v>
                </c:pt>
                <c:pt idx="433" formatCode="0.00E+00">
                  <c:v>1.31831E-2</c:v>
                </c:pt>
                <c:pt idx="434" formatCode="0.00E+00">
                  <c:v>1.29809E-2</c:v>
                </c:pt>
                <c:pt idx="435" formatCode="0.00E+00">
                  <c:v>1.22018E-2</c:v>
                </c:pt>
                <c:pt idx="436" formatCode="0.00E+00">
                  <c:v>1.1477899999999999E-2</c:v>
                </c:pt>
                <c:pt idx="437" formatCode="0.00E+00">
                  <c:v>1.16148E-2</c:v>
                </c:pt>
                <c:pt idx="438" formatCode="0.00E+00">
                  <c:v>1.2170800000000001E-2</c:v>
                </c:pt>
                <c:pt idx="439" formatCode="0.00E+00">
                  <c:v>1.26138E-2</c:v>
                </c:pt>
                <c:pt idx="440" formatCode="0.00E+00">
                  <c:v>1.31793E-2</c:v>
                </c:pt>
                <c:pt idx="441" formatCode="0.00E+00">
                  <c:v>1.35088E-2</c:v>
                </c:pt>
                <c:pt idx="442" formatCode="0.00E+00">
                  <c:v>1.32966E-2</c:v>
                </c:pt>
                <c:pt idx="443" formatCode="0.00E+00">
                  <c:v>1.34273E-2</c:v>
                </c:pt>
                <c:pt idx="444" formatCode="0.00E+00">
                  <c:v>1.25275E-2</c:v>
                </c:pt>
                <c:pt idx="445" formatCode="0.00E+00">
                  <c:v>1.1279600000000001E-2</c:v>
                </c:pt>
                <c:pt idx="446" formatCode="0.00E+00">
                  <c:v>1.10083E-2</c:v>
                </c:pt>
                <c:pt idx="447" formatCode="0.00E+00">
                  <c:v>1.10078E-2</c:v>
                </c:pt>
                <c:pt idx="448" formatCode="0.00E+00">
                  <c:v>1.10455E-2</c:v>
                </c:pt>
                <c:pt idx="449" formatCode="0.00E+00">
                  <c:v>1.11775E-2</c:v>
                </c:pt>
                <c:pt idx="450" formatCode="0.00E+00">
                  <c:v>1.1117E-2</c:v>
                </c:pt>
                <c:pt idx="451" formatCode="0.00E+00">
                  <c:v>1.1133199999999999E-2</c:v>
                </c:pt>
                <c:pt idx="452" formatCode="0.00E+00">
                  <c:v>1.09301E-2</c:v>
                </c:pt>
                <c:pt idx="453" formatCode="0.00E+00">
                  <c:v>1.09706E-2</c:v>
                </c:pt>
                <c:pt idx="454" formatCode="0.00E+00">
                  <c:v>1.0795600000000001E-2</c:v>
                </c:pt>
                <c:pt idx="455" formatCode="0.00E+00">
                  <c:v>1.06564E-2</c:v>
                </c:pt>
                <c:pt idx="456" formatCode="0.00E+00">
                  <c:v>1.05643E-2</c:v>
                </c:pt>
                <c:pt idx="457" formatCode="0.00E+00">
                  <c:v>1.04575E-2</c:v>
                </c:pt>
                <c:pt idx="458" formatCode="0.00E+00">
                  <c:v>1.03722E-2</c:v>
                </c:pt>
                <c:pt idx="459" formatCode="0.00E+00">
                  <c:v>1.0238199999999999E-2</c:v>
                </c:pt>
                <c:pt idx="460" formatCode="0.00E+00">
                  <c:v>1.01213E-2</c:v>
                </c:pt>
                <c:pt idx="461" formatCode="0.00E+00">
                  <c:v>1.00117E-2</c:v>
                </c:pt>
                <c:pt idx="462" formatCode="0.00E+00">
                  <c:v>9.9363300000000002E-3</c:v>
                </c:pt>
                <c:pt idx="463" formatCode="0.00E+00">
                  <c:v>9.8152199999999995E-3</c:v>
                </c:pt>
                <c:pt idx="464" formatCode="0.00E+00">
                  <c:v>9.6535700000000002E-3</c:v>
                </c:pt>
                <c:pt idx="465" formatCode="0.00E+00">
                  <c:v>1.0045999999999999E-2</c:v>
                </c:pt>
                <c:pt idx="466" formatCode="0.00E+00">
                  <c:v>1.26286E-2</c:v>
                </c:pt>
                <c:pt idx="467" formatCode="0.00E+00">
                  <c:v>5.8793999999999999E-3</c:v>
                </c:pt>
                <c:pt idx="468" formatCode="0.00E+00">
                  <c:v>8.3813700000000008E-3</c:v>
                </c:pt>
                <c:pt idx="469" formatCode="0.00E+00">
                  <c:v>9.2229800000000004E-3</c:v>
                </c:pt>
                <c:pt idx="470" formatCode="0.00E+00">
                  <c:v>9.0818400000000007E-3</c:v>
                </c:pt>
                <c:pt idx="471" formatCode="0.00E+00">
                  <c:v>9.0065000000000006E-3</c:v>
                </c:pt>
                <c:pt idx="472" formatCode="0.00E+00">
                  <c:v>9.0041199999999991E-3</c:v>
                </c:pt>
                <c:pt idx="473" formatCode="0.00E+00">
                  <c:v>8.9001700000000007E-3</c:v>
                </c:pt>
                <c:pt idx="474" formatCode="0.00E+00">
                  <c:v>8.8243499999999999E-3</c:v>
                </c:pt>
                <c:pt idx="475" formatCode="0.00E+00">
                  <c:v>8.7623600000000003E-3</c:v>
                </c:pt>
                <c:pt idx="476" formatCode="0.00E+00">
                  <c:v>8.7018000000000009E-3</c:v>
                </c:pt>
                <c:pt idx="477" formatCode="0.00E+00">
                  <c:v>8.6741400000000003E-3</c:v>
                </c:pt>
                <c:pt idx="478" formatCode="0.00E+00">
                  <c:v>8.5663800000000002E-3</c:v>
                </c:pt>
                <c:pt idx="479" formatCode="0.00E+00">
                  <c:v>8.5887900000000007E-3</c:v>
                </c:pt>
                <c:pt idx="480" formatCode="0.00E+00">
                  <c:v>8.4939000000000004E-3</c:v>
                </c:pt>
                <c:pt idx="481" formatCode="0.00E+00">
                  <c:v>8.5039099999999999E-3</c:v>
                </c:pt>
                <c:pt idx="482" formatCode="0.00E+00">
                  <c:v>8.4156999999999999E-3</c:v>
                </c:pt>
                <c:pt idx="483" formatCode="0.00E+00">
                  <c:v>8.4776899999999995E-3</c:v>
                </c:pt>
                <c:pt idx="484" formatCode="0.00E+00">
                  <c:v>8.4691000000000002E-3</c:v>
                </c:pt>
                <c:pt idx="485" formatCode="0.00E+00">
                  <c:v>8.4586100000000001E-3</c:v>
                </c:pt>
                <c:pt idx="486" formatCode="0.00E+00">
                  <c:v>8.4400199999999995E-3</c:v>
                </c:pt>
                <c:pt idx="487" formatCode="0.00E+00">
                  <c:v>8.4557499999999997E-3</c:v>
                </c:pt>
                <c:pt idx="488" formatCode="0.00E+00">
                  <c:v>8.4004400000000003E-3</c:v>
                </c:pt>
                <c:pt idx="489" formatCode="0.00E+00">
                  <c:v>8.3389299999999996E-3</c:v>
                </c:pt>
                <c:pt idx="490" formatCode="0.00E+00">
                  <c:v>8.3370200000000005E-3</c:v>
                </c:pt>
                <c:pt idx="491" formatCode="0.00E+00">
                  <c:v>8.2058900000000004E-3</c:v>
                </c:pt>
                <c:pt idx="492" formatCode="0.00E+00">
                  <c:v>8.1515300000000006E-3</c:v>
                </c:pt>
                <c:pt idx="493" formatCode="0.00E+00">
                  <c:v>8.1529600000000008E-3</c:v>
                </c:pt>
                <c:pt idx="494" formatCode="0.00E+00">
                  <c:v>8.0132499999999995E-3</c:v>
                </c:pt>
                <c:pt idx="495" formatCode="0.00E+00">
                  <c:v>7.9684300000000003E-3</c:v>
                </c:pt>
                <c:pt idx="496" formatCode="0.00E+00">
                  <c:v>7.8391999999999993E-3</c:v>
                </c:pt>
                <c:pt idx="497" formatCode="0.00E+00">
                  <c:v>7.6947200000000004E-3</c:v>
                </c:pt>
                <c:pt idx="498" formatCode="0.00E+00">
                  <c:v>7.7204700000000001E-3</c:v>
                </c:pt>
                <c:pt idx="499" formatCode="0.00E+00">
                  <c:v>7.6651599999999999E-3</c:v>
                </c:pt>
                <c:pt idx="500" formatCode="0.00E+00">
                  <c:v>7.5936299999999997E-3</c:v>
                </c:pt>
                <c:pt idx="501" formatCode="0.00E+00">
                  <c:v>7.5464199999999999E-3</c:v>
                </c:pt>
                <c:pt idx="502" formatCode="0.00E+00">
                  <c:v>7.4772800000000002E-3</c:v>
                </c:pt>
                <c:pt idx="503" formatCode="0.00E+00">
                  <c:v>7.5159099999999998E-3</c:v>
                </c:pt>
                <c:pt idx="504" formatCode="0.00E+00">
                  <c:v>7.4706099999999999E-3</c:v>
                </c:pt>
                <c:pt idx="505" formatCode="0.00E+00">
                  <c:v>7.42197E-3</c:v>
                </c:pt>
                <c:pt idx="506" formatCode="0.00E+00">
                  <c:v>7.4744199999999998E-3</c:v>
                </c:pt>
                <c:pt idx="507" formatCode="0.00E+00">
                  <c:v>7.5655000000000002E-3</c:v>
                </c:pt>
                <c:pt idx="508" formatCode="0.00E+00">
                  <c:v>7.5135200000000001E-3</c:v>
                </c:pt>
                <c:pt idx="509" formatCode="0.00E+00">
                  <c:v>7.5969699999999998E-3</c:v>
                </c:pt>
                <c:pt idx="510" formatCode="0.00E+00">
                  <c:v>7.6661100000000003E-3</c:v>
                </c:pt>
                <c:pt idx="511" formatCode="0.00E+00">
                  <c:v>7.7576600000000004E-3</c:v>
                </c:pt>
                <c:pt idx="512" formatCode="0.00E+00">
                  <c:v>7.7285799999999997E-3</c:v>
                </c:pt>
                <c:pt idx="513" formatCode="0.00E+00">
                  <c:v>7.8210799999999994E-3</c:v>
                </c:pt>
                <c:pt idx="514" formatCode="0.00E+00">
                  <c:v>7.9569800000000006E-3</c:v>
                </c:pt>
                <c:pt idx="515" formatCode="0.00E+00">
                  <c:v>8.0037100000000007E-3</c:v>
                </c:pt>
                <c:pt idx="516" formatCode="0.00E+00">
                  <c:v>8.0399500000000006E-3</c:v>
                </c:pt>
                <c:pt idx="517" formatCode="0.00E+00">
                  <c:v>8.1024200000000008E-3</c:v>
                </c:pt>
                <c:pt idx="518" formatCode="0.00E+00">
                  <c:v>8.0857299999999993E-3</c:v>
                </c:pt>
                <c:pt idx="519" formatCode="0.00E+00">
                  <c:v>8.0938299999999998E-3</c:v>
                </c:pt>
                <c:pt idx="520" formatCode="0.00E+00">
                  <c:v>8.1052799999999994E-3</c:v>
                </c:pt>
                <c:pt idx="521" formatCode="0.00E+00">
                  <c:v>8.1038499999999992E-3</c:v>
                </c:pt>
                <c:pt idx="522" formatCode="0.00E+00">
                  <c:v>7.9903600000000002E-3</c:v>
                </c:pt>
                <c:pt idx="523" formatCode="0.00E+00">
                  <c:v>7.9545999999999992E-3</c:v>
                </c:pt>
                <c:pt idx="524" formatCode="0.00E+00">
                  <c:v>7.8754399999999992E-3</c:v>
                </c:pt>
                <c:pt idx="525" formatCode="0.00E+00">
                  <c:v>7.8597100000000007E-3</c:v>
                </c:pt>
                <c:pt idx="526" formatCode="0.00E+00">
                  <c:v>7.7810300000000004E-3</c:v>
                </c:pt>
                <c:pt idx="527" formatCode="0.00E+00">
                  <c:v>7.65228E-3</c:v>
                </c:pt>
                <c:pt idx="528" formatCode="0.00E+00">
                  <c:v>7.6026899999999996E-3</c:v>
                </c:pt>
                <c:pt idx="529" formatCode="0.00E+00">
                  <c:v>7.5006500000000002E-3</c:v>
                </c:pt>
                <c:pt idx="530" formatCode="0.00E+00">
                  <c:v>7.4553500000000003E-3</c:v>
                </c:pt>
                <c:pt idx="531" formatCode="0.00E+00">
                  <c:v>7.2855899999999998E-3</c:v>
                </c:pt>
                <c:pt idx="532" formatCode="0.00E+00">
                  <c:v>7.1396799999999998E-3</c:v>
                </c:pt>
                <c:pt idx="533" formatCode="0.00E+00">
                  <c:v>7.0467000000000004E-3</c:v>
                </c:pt>
                <c:pt idx="534" formatCode="0.00E+00">
                  <c:v>7.0791200000000004E-3</c:v>
                </c:pt>
                <c:pt idx="535" formatCode="0.00E+00">
                  <c:v>7.0228599999999997E-3</c:v>
                </c:pt>
                <c:pt idx="536" formatCode="0.00E+00">
                  <c:v>6.9503799999999999E-3</c:v>
                </c:pt>
                <c:pt idx="537" formatCode="0.00E+00">
                  <c:v>6.8163900000000003E-3</c:v>
                </c:pt>
                <c:pt idx="538" formatCode="0.00E+00">
                  <c:v>6.7229300000000002E-3</c:v>
                </c:pt>
                <c:pt idx="539" formatCode="0.00E+00">
                  <c:v>6.8840999999999998E-3</c:v>
                </c:pt>
                <c:pt idx="540" formatCode="0.00E+00">
                  <c:v>6.8120999999999998E-3</c:v>
                </c:pt>
                <c:pt idx="541" formatCode="0.00E+00">
                  <c:v>6.7939799999999998E-3</c:v>
                </c:pt>
                <c:pt idx="542" formatCode="0.00E+00">
                  <c:v>6.7744299999999997E-3</c:v>
                </c:pt>
                <c:pt idx="543" formatCode="0.00E+00">
                  <c:v>6.7739499999999999E-3</c:v>
                </c:pt>
                <c:pt idx="544" formatCode="0.00E+00">
                  <c:v>6.9103200000000002E-3</c:v>
                </c:pt>
                <c:pt idx="545" formatCode="0.00E+00">
                  <c:v>6.96278E-3</c:v>
                </c:pt>
                <c:pt idx="546" formatCode="0.00E+00">
                  <c:v>6.9680200000000001E-3</c:v>
                </c:pt>
                <c:pt idx="547" formatCode="0.00E+00">
                  <c:v>7.0023500000000001E-3</c:v>
                </c:pt>
                <c:pt idx="548" formatCode="0.00E+00">
                  <c:v>6.9956799999999998E-3</c:v>
                </c:pt>
                <c:pt idx="549" formatCode="0.00E+00">
                  <c:v>7.0920000000000002E-3</c:v>
                </c:pt>
                <c:pt idx="550" formatCode="0.00E+00">
                  <c:v>7.2722400000000001E-3</c:v>
                </c:pt>
                <c:pt idx="551" formatCode="0.00E+00">
                  <c:v>7.2565099999999999E-3</c:v>
                </c:pt>
                <c:pt idx="552" formatCode="0.00E+00">
                  <c:v>7.3237399999999996E-3</c:v>
                </c:pt>
                <c:pt idx="553" formatCode="0.00E+00">
                  <c:v>7.3761900000000004E-3</c:v>
                </c:pt>
                <c:pt idx="554" formatCode="0.00E+00">
                  <c:v>7.5001699999999996E-3</c:v>
                </c:pt>
                <c:pt idx="555" formatCode="0.00E+00">
                  <c:v>7.4682200000000002E-3</c:v>
                </c:pt>
                <c:pt idx="556" formatCode="0.00E+00">
                  <c:v>7.4720400000000001E-3</c:v>
                </c:pt>
                <c:pt idx="557" formatCode="0.00E+00">
                  <c:v>7.5697899999999999E-3</c:v>
                </c:pt>
                <c:pt idx="558" formatCode="0.00E+00">
                  <c:v>7.4305500000000002E-3</c:v>
                </c:pt>
                <c:pt idx="559" formatCode="0.00E+00">
                  <c:v>7.5502399999999997E-3</c:v>
                </c:pt>
                <c:pt idx="560" formatCode="0.00E+00">
                  <c:v>7.5473800000000002E-3</c:v>
                </c:pt>
                <c:pt idx="561" formatCode="0.00E+00">
                  <c:v>7.4858700000000004E-3</c:v>
                </c:pt>
                <c:pt idx="562" formatCode="0.00E+00">
                  <c:v>7.3566400000000002E-3</c:v>
                </c:pt>
                <c:pt idx="563" formatCode="0.00E+00">
                  <c:v>7.3585500000000002E-3</c:v>
                </c:pt>
                <c:pt idx="564" formatCode="0.00E+00">
                  <c:v>7.26175E-3</c:v>
                </c:pt>
                <c:pt idx="565" formatCode="0.00E+00">
                  <c:v>7.0676799999999998E-3</c:v>
                </c:pt>
                <c:pt idx="566" formatCode="0.00E+00">
                  <c:v>6.9937699999999998E-3</c:v>
                </c:pt>
                <c:pt idx="567" formatCode="0.00E+00">
                  <c:v>6.9723099999999998E-3</c:v>
                </c:pt>
                <c:pt idx="568" formatCode="0.00E+00">
                  <c:v>6.8993600000000002E-3</c:v>
                </c:pt>
                <c:pt idx="569" formatCode="0.00E+00">
                  <c:v>6.8635900000000001E-3</c:v>
                </c:pt>
                <c:pt idx="570" formatCode="0.00E+00">
                  <c:v>6.7877800000000002E-3</c:v>
                </c:pt>
                <c:pt idx="571" formatCode="0.00E+00">
                  <c:v>6.7176800000000002E-3</c:v>
                </c:pt>
                <c:pt idx="572" formatCode="0.00E+00">
                  <c:v>6.5402999999999998E-3</c:v>
                </c:pt>
                <c:pt idx="573" formatCode="0.00E+00">
                  <c:v>6.6223100000000002E-3</c:v>
                </c:pt>
                <c:pt idx="574" formatCode="0.00E+00">
                  <c:v>6.5393400000000003E-3</c:v>
                </c:pt>
                <c:pt idx="575" formatCode="0.00E+00">
                  <c:v>6.5808300000000002E-3</c:v>
                </c:pt>
                <c:pt idx="576" formatCode="0.00E+00">
                  <c:v>6.5269500000000001E-3</c:v>
                </c:pt>
                <c:pt idx="577" formatCode="0.00E+00">
                  <c:v>6.4964300000000001E-3</c:v>
                </c:pt>
                <c:pt idx="578" formatCode="0.00E+00">
                  <c:v>6.5589000000000003E-3</c:v>
                </c:pt>
                <c:pt idx="579" formatCode="0.00E+00">
                  <c:v>6.6742900000000003E-3</c:v>
                </c:pt>
                <c:pt idx="580" formatCode="0.00E+00">
                  <c:v>6.6528300000000002E-3</c:v>
                </c:pt>
                <c:pt idx="581" formatCode="0.00E+00">
                  <c:v>6.5569900000000004E-3</c:v>
                </c:pt>
                <c:pt idx="582" formatCode="0.00E+00">
                  <c:v>6.5708199999999998E-3</c:v>
                </c:pt>
                <c:pt idx="583" formatCode="0.00E+00">
                  <c:v>6.6771499999999998E-3</c:v>
                </c:pt>
                <c:pt idx="584" formatCode="0.00E+00">
                  <c:v>6.6900299999999996E-3</c:v>
                </c:pt>
                <c:pt idx="585" formatCode="0.00E+00">
                  <c:v>6.8111400000000002E-3</c:v>
                </c:pt>
                <c:pt idx="586" formatCode="0.00E+00">
                  <c:v>6.8597800000000002E-3</c:v>
                </c:pt>
                <c:pt idx="587" formatCode="0.00E+00">
                  <c:v>6.9518100000000001E-3</c:v>
                </c:pt>
                <c:pt idx="588" formatCode="0.00E+00">
                  <c:v>7.0233300000000004E-3</c:v>
                </c:pt>
                <c:pt idx="589" formatCode="0.00E+00">
                  <c:v>7.0137999999999997E-3</c:v>
                </c:pt>
                <c:pt idx="590" formatCode="0.00E+00">
                  <c:v>7.14111E-3</c:v>
                </c:pt>
                <c:pt idx="591" formatCode="0.00E+00">
                  <c:v>7.1549400000000003E-3</c:v>
                </c:pt>
                <c:pt idx="592" formatCode="0.00E+00">
                  <c:v>7.1444500000000001E-3</c:v>
                </c:pt>
                <c:pt idx="593" formatCode="0.00E+00">
                  <c:v>7.1473099999999996E-3</c:v>
                </c:pt>
                <c:pt idx="594" formatCode="0.00E+00">
                  <c:v>7.1821200000000002E-3</c:v>
                </c:pt>
                <c:pt idx="595" formatCode="0.00E+00">
                  <c:v>7.2383899999999999E-3</c:v>
                </c:pt>
                <c:pt idx="596" formatCode="0.00E+00">
                  <c:v>7.1744900000000004E-3</c:v>
                </c:pt>
                <c:pt idx="597" formatCode="0.00E+00">
                  <c:v>7.1582800000000004E-3</c:v>
                </c:pt>
                <c:pt idx="598" formatCode="0.00E+00">
                  <c:v>7.1916599999999999E-3</c:v>
                </c:pt>
                <c:pt idx="599" formatCode="0.00E+00">
                  <c:v>7.1387300000000002E-3</c:v>
                </c:pt>
                <c:pt idx="600" formatCode="0.00E+00">
                  <c:v>7.1468399999999998E-3</c:v>
                </c:pt>
                <c:pt idx="601" formatCode="0.00E+00">
                  <c:v>7.1039199999999997E-3</c:v>
                </c:pt>
                <c:pt idx="602" formatCode="0.00E+00">
                  <c:v>7.0109400000000002E-3</c:v>
                </c:pt>
                <c:pt idx="603" formatCode="0.00E+00">
                  <c:v>7.0176099999999996E-3</c:v>
                </c:pt>
                <c:pt idx="604" formatCode="0.00E+00">
                  <c:v>6.9785100000000003E-3</c:v>
                </c:pt>
                <c:pt idx="605" formatCode="0.00E+00">
                  <c:v>6.8883900000000003E-3</c:v>
                </c:pt>
                <c:pt idx="606" formatCode="0.00E+00">
                  <c:v>6.8402300000000001E-3</c:v>
                </c:pt>
                <c:pt idx="607" formatCode="0.00E+00">
                  <c:v>6.7877800000000002E-3</c:v>
                </c:pt>
                <c:pt idx="608" formatCode="0.00E+00">
                  <c:v>6.6719099999999996E-3</c:v>
                </c:pt>
                <c:pt idx="609" formatCode="0.00E+00">
                  <c:v>6.6666599999999996E-3</c:v>
                </c:pt>
                <c:pt idx="610" formatCode="0.00E+00">
                  <c:v>6.5832099999999999E-3</c:v>
                </c:pt>
                <c:pt idx="611" formatCode="0.00E+00">
                  <c:v>6.5412500000000002E-3</c:v>
                </c:pt>
                <c:pt idx="612" formatCode="0.00E+00">
                  <c:v>6.4907100000000002E-3</c:v>
                </c:pt>
                <c:pt idx="613" formatCode="0.00E+00">
                  <c:v>6.3829400000000001E-3</c:v>
                </c:pt>
                <c:pt idx="614" formatCode="0.00E+00">
                  <c:v>6.3591000000000003E-3</c:v>
                </c:pt>
                <c:pt idx="615" formatCode="0.00E+00">
                  <c:v>6.3796E-3</c:v>
                </c:pt>
                <c:pt idx="616" formatCode="0.00E+00">
                  <c:v>6.33287E-3</c:v>
                </c:pt>
                <c:pt idx="617" formatCode="0.00E+00">
                  <c:v>6.3142800000000002E-3</c:v>
                </c:pt>
                <c:pt idx="618" formatCode="0.00E+00">
                  <c:v>6.3681600000000003E-3</c:v>
                </c:pt>
                <c:pt idx="619" formatCode="0.00E+00">
                  <c:v>6.2384600000000004E-3</c:v>
                </c:pt>
                <c:pt idx="620" formatCode="0.00E+00">
                  <c:v>6.25181E-3</c:v>
                </c:pt>
                <c:pt idx="621" formatCode="0.00E+00">
                  <c:v>6.2198599999999998E-3</c:v>
                </c:pt>
                <c:pt idx="622" formatCode="0.00E+00">
                  <c:v>6.2146199999999997E-3</c:v>
                </c:pt>
                <c:pt idx="623" formatCode="0.00E+00">
                  <c:v>6.2365500000000004E-3</c:v>
                </c:pt>
                <c:pt idx="624" formatCode="0.00E+00">
                  <c:v>6.2360799999999997E-3</c:v>
                </c:pt>
                <c:pt idx="625" formatCode="0.00E+00">
                  <c:v>6.2360799999999997E-3</c:v>
                </c:pt>
                <c:pt idx="626" formatCode="0.00E+00">
                  <c:v>6.2417999999999996E-3</c:v>
                </c:pt>
                <c:pt idx="627" formatCode="0.00E+00">
                  <c:v>6.2007900000000003E-3</c:v>
                </c:pt>
                <c:pt idx="628" formatCode="0.00E+00">
                  <c:v>6.2499000000000001E-3</c:v>
                </c:pt>
                <c:pt idx="629" formatCode="0.00E+00">
                  <c:v>6.2198599999999998E-3</c:v>
                </c:pt>
                <c:pt idx="630" formatCode="0.00E+00">
                  <c:v>6.2551500000000001E-3</c:v>
                </c:pt>
                <c:pt idx="631" formatCode="0.00E+00">
                  <c:v>6.2274899999999996E-3</c:v>
                </c:pt>
                <c:pt idx="632" formatCode="0.00E+00">
                  <c:v>6.2308299999999997E-3</c:v>
                </c:pt>
                <c:pt idx="633" formatCode="0.00E+00">
                  <c:v>6.2623000000000002E-3</c:v>
                </c:pt>
                <c:pt idx="634" formatCode="0.00E+00">
                  <c:v>6.2456100000000004E-3</c:v>
                </c:pt>
                <c:pt idx="635" formatCode="0.00E+00">
                  <c:v>6.2403700000000003E-3</c:v>
                </c:pt>
                <c:pt idx="636" formatCode="0.00E+00">
                  <c:v>6.1612100000000003E-3</c:v>
                </c:pt>
                <c:pt idx="637" formatCode="0.00E+00">
                  <c:v>6.1802899999999997E-3</c:v>
                </c:pt>
                <c:pt idx="638" formatCode="0.00E+00">
                  <c:v>6.1554899999999996E-3</c:v>
                </c:pt>
                <c:pt idx="639" formatCode="0.00E+00">
                  <c:v>6.1840999999999997E-3</c:v>
                </c:pt>
                <c:pt idx="640" formatCode="0.00E+00">
                  <c:v>6.0257899999999996E-3</c:v>
                </c:pt>
                <c:pt idx="641" formatCode="0.00E+00">
                  <c:v>6.0234099999999999E-3</c:v>
                </c:pt>
                <c:pt idx="642" formatCode="0.00E+00">
                  <c:v>5.9289900000000003E-3</c:v>
                </c:pt>
                <c:pt idx="643" formatCode="0.00E+00">
                  <c:v>5.8622400000000003E-3</c:v>
                </c:pt>
                <c:pt idx="644" formatCode="0.00E+00">
                  <c:v>5.8293299999999998E-3</c:v>
                </c:pt>
                <c:pt idx="645" formatCode="0.00E+00">
                  <c:v>5.7988199999999997E-3</c:v>
                </c:pt>
                <c:pt idx="646" formatCode="0.00E+00">
                  <c:v>5.8188399999999996E-3</c:v>
                </c:pt>
                <c:pt idx="647" formatCode="0.00E+00">
                  <c:v>5.8112099999999998E-3</c:v>
                </c:pt>
                <c:pt idx="648" formatCode="0.00E+00">
                  <c:v>5.8102600000000003E-3</c:v>
                </c:pt>
                <c:pt idx="649" formatCode="0.00E+00">
                  <c:v>5.7654400000000001E-3</c:v>
                </c:pt>
                <c:pt idx="650" formatCode="0.00E+00">
                  <c:v>5.6715000000000003E-3</c:v>
                </c:pt>
                <c:pt idx="651" formatCode="0.00E+00">
                  <c:v>5.6805600000000003E-3</c:v>
                </c:pt>
                <c:pt idx="652" formatCode="0.00E+00">
                  <c:v>5.65243E-3</c:v>
                </c:pt>
                <c:pt idx="653" formatCode="0.00E+00">
                  <c:v>5.68485E-3</c:v>
                </c:pt>
                <c:pt idx="654" formatCode="0.00E+00">
                  <c:v>5.6638699999999997E-3</c:v>
                </c:pt>
                <c:pt idx="655" formatCode="0.00E+00">
                  <c:v>5.6543399999999999E-3</c:v>
                </c:pt>
                <c:pt idx="656" formatCode="0.00E+00">
                  <c:v>5.65052E-3</c:v>
                </c:pt>
                <c:pt idx="657" formatCode="0.00E+00">
                  <c:v>5.57327E-3</c:v>
                </c:pt>
                <c:pt idx="658" formatCode="0.00E+00">
                  <c:v>5.75495E-3</c:v>
                </c:pt>
                <c:pt idx="659" formatCode="0.00E+00">
                  <c:v>5.78737E-3</c:v>
                </c:pt>
                <c:pt idx="660" formatCode="0.00E+00">
                  <c:v>5.7902300000000004E-3</c:v>
                </c:pt>
                <c:pt idx="661" formatCode="0.00E+00">
                  <c:v>5.8312399999999997E-3</c:v>
                </c:pt>
                <c:pt idx="662" formatCode="0.00E+00">
                  <c:v>5.9685700000000003E-3</c:v>
                </c:pt>
                <c:pt idx="663" formatCode="0.00E+00">
                  <c:v>5.96236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F4C-42A3-927D-B7CB08448657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3!$A$2:$A$454</c:f>
              <c:numCache>
                <c:formatCode>General</c:formatCode>
                <c:ptCount val="45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</c:numCache>
            </c:numRef>
          </c:xVal>
          <c:yVal>
            <c:numRef>
              <c:f>Sheet13!$B$2:$B$651</c:f>
              <c:numCache>
                <c:formatCode>General</c:formatCode>
                <c:ptCount val="650"/>
                <c:pt idx="0">
                  <c:v>-0.73557799999999995</c:v>
                </c:pt>
                <c:pt idx="1">
                  <c:v>-1.0586199999999999</c:v>
                </c:pt>
                <c:pt idx="2">
                  <c:v>-1.20713</c:v>
                </c:pt>
                <c:pt idx="3">
                  <c:v>-0.69133900000000004</c:v>
                </c:pt>
                <c:pt idx="4">
                  <c:v>-1.1951000000000001</c:v>
                </c:pt>
                <c:pt idx="5">
                  <c:v>-0.88382300000000003</c:v>
                </c:pt>
                <c:pt idx="6">
                  <c:v>-0.75265599999999999</c:v>
                </c:pt>
                <c:pt idx="7">
                  <c:v>-1.52895</c:v>
                </c:pt>
                <c:pt idx="8">
                  <c:v>-1.2074499999999999</c:v>
                </c:pt>
                <c:pt idx="9">
                  <c:v>-0.63508600000000004</c:v>
                </c:pt>
                <c:pt idx="10">
                  <c:v>-1.0440100000000001</c:v>
                </c:pt>
                <c:pt idx="11">
                  <c:v>-1.2373400000000001</c:v>
                </c:pt>
                <c:pt idx="12">
                  <c:v>-1.2440100000000001</c:v>
                </c:pt>
                <c:pt idx="13">
                  <c:v>-1.00824</c:v>
                </c:pt>
                <c:pt idx="14">
                  <c:v>-1.42587</c:v>
                </c:pt>
                <c:pt idx="15">
                  <c:v>-0.88184300000000004</c:v>
                </c:pt>
                <c:pt idx="16">
                  <c:v>-1.25745</c:v>
                </c:pt>
                <c:pt idx="17">
                  <c:v>-0.90163700000000002</c:v>
                </c:pt>
                <c:pt idx="18">
                  <c:v>-1.1209899999999999</c:v>
                </c:pt>
                <c:pt idx="19">
                  <c:v>-1.27677</c:v>
                </c:pt>
                <c:pt idx="20">
                  <c:v>-0.79318900000000003</c:v>
                </c:pt>
                <c:pt idx="21">
                  <c:v>-0.89152699999999996</c:v>
                </c:pt>
                <c:pt idx="22">
                  <c:v>-1.5249200000000001</c:v>
                </c:pt>
                <c:pt idx="23">
                  <c:v>-1.18641</c:v>
                </c:pt>
                <c:pt idx="24">
                  <c:v>-1.1461300000000001</c:v>
                </c:pt>
                <c:pt idx="25">
                  <c:v>-0.99687499999999996</c:v>
                </c:pt>
                <c:pt idx="26">
                  <c:v>-0.76950399999999997</c:v>
                </c:pt>
                <c:pt idx="27">
                  <c:v>-0.40061999999999998</c:v>
                </c:pt>
                <c:pt idx="28">
                  <c:v>-1.2435499999999999</c:v>
                </c:pt>
                <c:pt idx="29">
                  <c:v>-0.85451699999999997</c:v>
                </c:pt>
                <c:pt idx="30">
                  <c:v>-1.1054200000000001</c:v>
                </c:pt>
                <c:pt idx="31">
                  <c:v>-0.65126799999999996</c:v>
                </c:pt>
                <c:pt idx="32">
                  <c:v>-1.0847100000000001</c:v>
                </c:pt>
                <c:pt idx="33">
                  <c:v>-0.63109000000000004</c:v>
                </c:pt>
                <c:pt idx="34">
                  <c:v>-0.91612700000000002</c:v>
                </c:pt>
                <c:pt idx="35">
                  <c:v>-1.58927</c:v>
                </c:pt>
                <c:pt idx="36">
                  <c:v>-1.45509</c:v>
                </c:pt>
                <c:pt idx="37">
                  <c:v>-1.41334</c:v>
                </c:pt>
                <c:pt idx="38">
                  <c:v>-0.99432699999999996</c:v>
                </c:pt>
                <c:pt idx="39">
                  <c:v>-0.86051299999999997</c:v>
                </c:pt>
                <c:pt idx="40">
                  <c:v>-1.02935</c:v>
                </c:pt>
                <c:pt idx="41">
                  <c:v>-0.87032900000000002</c:v>
                </c:pt>
                <c:pt idx="42">
                  <c:v>-0.56917600000000002</c:v>
                </c:pt>
                <c:pt idx="43">
                  <c:v>-1.1156200000000001</c:v>
                </c:pt>
                <c:pt idx="44">
                  <c:v>-1.39028</c:v>
                </c:pt>
                <c:pt idx="45">
                  <c:v>-0.59783900000000001</c:v>
                </c:pt>
                <c:pt idx="46">
                  <c:v>-1.16279</c:v>
                </c:pt>
                <c:pt idx="47">
                  <c:v>-1.36808</c:v>
                </c:pt>
                <c:pt idx="48">
                  <c:v>-0.88237500000000002</c:v>
                </c:pt>
                <c:pt idx="49">
                  <c:v>-0.63537699999999997</c:v>
                </c:pt>
                <c:pt idx="50">
                  <c:v>-1.01071</c:v>
                </c:pt>
                <c:pt idx="51">
                  <c:v>-1.5476300000000001</c:v>
                </c:pt>
                <c:pt idx="52">
                  <c:v>-0.87657499999999999</c:v>
                </c:pt>
                <c:pt idx="53">
                  <c:v>-0.77389799999999997</c:v>
                </c:pt>
                <c:pt idx="54">
                  <c:v>-0.585982</c:v>
                </c:pt>
                <c:pt idx="55">
                  <c:v>-0.57610300000000003</c:v>
                </c:pt>
                <c:pt idx="56">
                  <c:v>-0.46606300000000001</c:v>
                </c:pt>
                <c:pt idx="57">
                  <c:v>-0.980487</c:v>
                </c:pt>
                <c:pt idx="58">
                  <c:v>-0.41737800000000003</c:v>
                </c:pt>
                <c:pt idx="59">
                  <c:v>-0.34151599999999999</c:v>
                </c:pt>
                <c:pt idx="60">
                  <c:v>-0.66893100000000005</c:v>
                </c:pt>
                <c:pt idx="61">
                  <c:v>-0.48008499999999998</c:v>
                </c:pt>
                <c:pt idx="62">
                  <c:v>-0.590005</c:v>
                </c:pt>
                <c:pt idx="63" formatCode="0.00E+00">
                  <c:v>-1.9905599999999999E-2</c:v>
                </c:pt>
                <c:pt idx="64">
                  <c:v>-0.41084599999999999</c:v>
                </c:pt>
                <c:pt idx="65">
                  <c:v>-0.157496</c:v>
                </c:pt>
                <c:pt idx="66" formatCode="0.00E+00">
                  <c:v>2.26383E-2</c:v>
                </c:pt>
                <c:pt idx="67">
                  <c:v>0.156558</c:v>
                </c:pt>
                <c:pt idx="68">
                  <c:v>0.46181699999999998</c:v>
                </c:pt>
                <c:pt idx="69">
                  <c:v>0.83281300000000003</c:v>
                </c:pt>
                <c:pt idx="70">
                  <c:v>1.1656</c:v>
                </c:pt>
                <c:pt idx="71">
                  <c:v>1.5296700000000001</c:v>
                </c:pt>
                <c:pt idx="72">
                  <c:v>1.9365600000000001</c:v>
                </c:pt>
                <c:pt idx="73">
                  <c:v>2.2056900000000002</c:v>
                </c:pt>
                <c:pt idx="74">
                  <c:v>2.1307999999999998</c:v>
                </c:pt>
                <c:pt idx="75">
                  <c:v>2.0737899999999998</c:v>
                </c:pt>
                <c:pt idx="76">
                  <c:v>1.81419</c:v>
                </c:pt>
                <c:pt idx="77">
                  <c:v>1.9191199999999999</c:v>
                </c:pt>
                <c:pt idx="78">
                  <c:v>1.8320799999999999</c:v>
                </c:pt>
                <c:pt idx="79">
                  <c:v>1.8123100000000001</c:v>
                </c:pt>
                <c:pt idx="80">
                  <c:v>1.88042</c:v>
                </c:pt>
                <c:pt idx="81">
                  <c:v>1.9072</c:v>
                </c:pt>
                <c:pt idx="82">
                  <c:v>1.86005</c:v>
                </c:pt>
                <c:pt idx="83">
                  <c:v>1.8446100000000001</c:v>
                </c:pt>
                <c:pt idx="84">
                  <c:v>1.81247</c:v>
                </c:pt>
                <c:pt idx="85">
                  <c:v>1.7537199999999999</c:v>
                </c:pt>
                <c:pt idx="86">
                  <c:v>1.7393400000000001</c:v>
                </c:pt>
                <c:pt idx="87">
                  <c:v>1.72665</c:v>
                </c:pt>
                <c:pt idx="88">
                  <c:v>1.7336199999999999</c:v>
                </c:pt>
                <c:pt idx="89">
                  <c:v>1.8258799999999999</c:v>
                </c:pt>
                <c:pt idx="90">
                  <c:v>1.72766</c:v>
                </c:pt>
                <c:pt idx="91">
                  <c:v>1.6504000000000001</c:v>
                </c:pt>
                <c:pt idx="92">
                  <c:v>1.55779</c:v>
                </c:pt>
                <c:pt idx="93">
                  <c:v>1.50145</c:v>
                </c:pt>
                <c:pt idx="94">
                  <c:v>1.47723</c:v>
                </c:pt>
                <c:pt idx="95">
                  <c:v>1.42397</c:v>
                </c:pt>
                <c:pt idx="96">
                  <c:v>1.38907</c:v>
                </c:pt>
                <c:pt idx="97">
                  <c:v>1.35225</c:v>
                </c:pt>
                <c:pt idx="98">
                  <c:v>1.32453</c:v>
                </c:pt>
                <c:pt idx="99">
                  <c:v>1.29836</c:v>
                </c:pt>
                <c:pt idx="100">
                  <c:v>1.2577799999999999</c:v>
                </c:pt>
                <c:pt idx="101">
                  <c:v>1.2363900000000001</c:v>
                </c:pt>
                <c:pt idx="102">
                  <c:v>1.19113</c:v>
                </c:pt>
                <c:pt idx="103">
                  <c:v>1.1522699999999999</c:v>
                </c:pt>
                <c:pt idx="104">
                  <c:v>1.1288899999999999</c:v>
                </c:pt>
                <c:pt idx="105">
                  <c:v>1.0880399999999999</c:v>
                </c:pt>
                <c:pt idx="106">
                  <c:v>1.0563499999999999</c:v>
                </c:pt>
                <c:pt idx="107">
                  <c:v>1.02885</c:v>
                </c:pt>
                <c:pt idx="108">
                  <c:v>0.99917199999999995</c:v>
                </c:pt>
                <c:pt idx="109">
                  <c:v>0.96812299999999996</c:v>
                </c:pt>
                <c:pt idx="110">
                  <c:v>0.93268899999999999</c:v>
                </c:pt>
                <c:pt idx="111">
                  <c:v>0.90765799999999996</c:v>
                </c:pt>
                <c:pt idx="112">
                  <c:v>0.88095000000000001</c:v>
                </c:pt>
                <c:pt idx="113">
                  <c:v>0.85171799999999998</c:v>
                </c:pt>
                <c:pt idx="114">
                  <c:v>0.83044399999999996</c:v>
                </c:pt>
                <c:pt idx="115">
                  <c:v>0.80592200000000003</c:v>
                </c:pt>
                <c:pt idx="116">
                  <c:v>0.77998000000000001</c:v>
                </c:pt>
                <c:pt idx="117">
                  <c:v>0.76072899999999999</c:v>
                </c:pt>
                <c:pt idx="118">
                  <c:v>0.73835399999999995</c:v>
                </c:pt>
                <c:pt idx="119">
                  <c:v>0.71830000000000005</c:v>
                </c:pt>
                <c:pt idx="120">
                  <c:v>0.70321999999999996</c:v>
                </c:pt>
                <c:pt idx="121">
                  <c:v>0.68418299999999999</c:v>
                </c:pt>
                <c:pt idx="122">
                  <c:v>0.66544199999999998</c:v>
                </c:pt>
                <c:pt idx="123">
                  <c:v>0.64860799999999996</c:v>
                </c:pt>
                <c:pt idx="124">
                  <c:v>0.63224199999999997</c:v>
                </c:pt>
                <c:pt idx="125">
                  <c:v>0.61719299999999999</c:v>
                </c:pt>
                <c:pt idx="126">
                  <c:v>0.60358699999999998</c:v>
                </c:pt>
                <c:pt idx="127">
                  <c:v>0.59083699999999995</c:v>
                </c:pt>
                <c:pt idx="128">
                  <c:v>0.57740499999999995</c:v>
                </c:pt>
                <c:pt idx="129">
                  <c:v>0.56818599999999997</c:v>
                </c:pt>
                <c:pt idx="130">
                  <c:v>0.55786899999999995</c:v>
                </c:pt>
                <c:pt idx="131">
                  <c:v>0.547435</c:v>
                </c:pt>
                <c:pt idx="132">
                  <c:v>0.53650799999999998</c:v>
                </c:pt>
                <c:pt idx="133">
                  <c:v>0.52712099999999995</c:v>
                </c:pt>
                <c:pt idx="134">
                  <c:v>0.516181</c:v>
                </c:pt>
                <c:pt idx="135">
                  <c:v>0.50413300000000005</c:v>
                </c:pt>
                <c:pt idx="136">
                  <c:v>0.49414999999999998</c:v>
                </c:pt>
                <c:pt idx="137">
                  <c:v>0.48230000000000001</c:v>
                </c:pt>
                <c:pt idx="138">
                  <c:v>0.47203400000000001</c:v>
                </c:pt>
                <c:pt idx="139">
                  <c:v>0.460424</c:v>
                </c:pt>
                <c:pt idx="140">
                  <c:v>0.448745</c:v>
                </c:pt>
                <c:pt idx="141">
                  <c:v>0.43848999999999999</c:v>
                </c:pt>
                <c:pt idx="142">
                  <c:v>0.42641600000000002</c:v>
                </c:pt>
                <c:pt idx="143">
                  <c:v>0.41625600000000001</c:v>
                </c:pt>
                <c:pt idx="144">
                  <c:v>0.40384100000000001</c:v>
                </c:pt>
                <c:pt idx="145">
                  <c:v>0.39282099999999998</c:v>
                </c:pt>
                <c:pt idx="146">
                  <c:v>0.38124599999999997</c:v>
                </c:pt>
                <c:pt idx="147">
                  <c:v>0.36831999999999998</c:v>
                </c:pt>
                <c:pt idx="148">
                  <c:v>0.35612899999999997</c:v>
                </c:pt>
                <c:pt idx="149">
                  <c:v>0.34361000000000003</c:v>
                </c:pt>
                <c:pt idx="150">
                  <c:v>0.33092100000000002</c:v>
                </c:pt>
                <c:pt idx="151">
                  <c:v>0.31883699999999998</c:v>
                </c:pt>
                <c:pt idx="152">
                  <c:v>0.30625799999999997</c:v>
                </c:pt>
                <c:pt idx="153">
                  <c:v>0.29399799999999998</c:v>
                </c:pt>
                <c:pt idx="154">
                  <c:v>0.28225899999999998</c:v>
                </c:pt>
                <c:pt idx="155">
                  <c:v>0.26988800000000002</c:v>
                </c:pt>
                <c:pt idx="156">
                  <c:v>0.25831599999999999</c:v>
                </c:pt>
                <c:pt idx="157">
                  <c:v>0.24743299999999999</c:v>
                </c:pt>
                <c:pt idx="158">
                  <c:v>0.23524700000000001</c:v>
                </c:pt>
                <c:pt idx="159">
                  <c:v>0.22459499999999999</c:v>
                </c:pt>
                <c:pt idx="160">
                  <c:v>0.214175</c:v>
                </c:pt>
                <c:pt idx="161">
                  <c:v>0.20381299999999999</c:v>
                </c:pt>
                <c:pt idx="162">
                  <c:v>0.19425200000000001</c:v>
                </c:pt>
                <c:pt idx="163">
                  <c:v>0.18557399999999999</c:v>
                </c:pt>
                <c:pt idx="164">
                  <c:v>0.17752000000000001</c:v>
                </c:pt>
                <c:pt idx="165">
                  <c:v>0.16988800000000001</c:v>
                </c:pt>
                <c:pt idx="166">
                  <c:v>0.16322800000000001</c:v>
                </c:pt>
                <c:pt idx="167">
                  <c:v>0.15810399999999999</c:v>
                </c:pt>
                <c:pt idx="168">
                  <c:v>0.15404100000000001</c:v>
                </c:pt>
                <c:pt idx="169">
                  <c:v>0.150479</c:v>
                </c:pt>
                <c:pt idx="170">
                  <c:v>0.14480299999999999</c:v>
                </c:pt>
                <c:pt idx="171">
                  <c:v>0.13931399999999999</c:v>
                </c:pt>
                <c:pt idx="172">
                  <c:v>0.13398599999999999</c:v>
                </c:pt>
                <c:pt idx="173">
                  <c:v>0.12856400000000001</c:v>
                </c:pt>
                <c:pt idx="174">
                  <c:v>0.12908</c:v>
                </c:pt>
                <c:pt idx="175">
                  <c:v>0.13076199999999999</c:v>
                </c:pt>
                <c:pt idx="176">
                  <c:v>0.13023599999999999</c:v>
                </c:pt>
                <c:pt idx="177">
                  <c:v>0.12761700000000001</c:v>
                </c:pt>
                <c:pt idx="178">
                  <c:v>0.12373099999999999</c:v>
                </c:pt>
                <c:pt idx="179">
                  <c:v>0.120809</c:v>
                </c:pt>
                <c:pt idx="180">
                  <c:v>0.118243</c:v>
                </c:pt>
                <c:pt idx="181">
                  <c:v>0.116106</c:v>
                </c:pt>
                <c:pt idx="182">
                  <c:v>0.114063</c:v>
                </c:pt>
                <c:pt idx="183">
                  <c:v>0.112692</c:v>
                </c:pt>
                <c:pt idx="184">
                  <c:v>0.111426</c:v>
                </c:pt>
                <c:pt idx="185">
                  <c:v>0.110621</c:v>
                </c:pt>
                <c:pt idx="186">
                  <c:v>0.108719</c:v>
                </c:pt>
                <c:pt idx="187">
                  <c:v>0.107948</c:v>
                </c:pt>
                <c:pt idx="188">
                  <c:v>0.106671</c:v>
                </c:pt>
                <c:pt idx="189">
                  <c:v>0.105639</c:v>
                </c:pt>
                <c:pt idx="190">
                  <c:v>0.104029</c:v>
                </c:pt>
                <c:pt idx="191">
                  <c:v>0.10367</c:v>
                </c:pt>
                <c:pt idx="192">
                  <c:v>0.105328</c:v>
                </c:pt>
                <c:pt idx="193">
                  <c:v>0.10372000000000001</c:v>
                </c:pt>
                <c:pt idx="194">
                  <c:v>0.10312</c:v>
                </c:pt>
                <c:pt idx="195">
                  <c:v>0.102562</c:v>
                </c:pt>
                <c:pt idx="196">
                  <c:v>0.101742</c:v>
                </c:pt>
                <c:pt idx="197">
                  <c:v>0.101424</c:v>
                </c:pt>
                <c:pt idx="198">
                  <c:v>0.100505</c:v>
                </c:pt>
                <c:pt idx="199" formatCode="0.00E+00">
                  <c:v>9.8918900000000004E-2</c:v>
                </c:pt>
                <c:pt idx="200" formatCode="0.00E+00">
                  <c:v>9.8282300000000003E-2</c:v>
                </c:pt>
                <c:pt idx="201" formatCode="0.00E+00">
                  <c:v>9.8058699999999999E-2</c:v>
                </c:pt>
                <c:pt idx="202" formatCode="0.00E+00">
                  <c:v>9.7897100000000001E-2</c:v>
                </c:pt>
                <c:pt idx="203" formatCode="0.00E+00">
                  <c:v>9.6868999999999997E-2</c:v>
                </c:pt>
                <c:pt idx="204" formatCode="0.00E+00">
                  <c:v>9.6286300000000005E-2</c:v>
                </c:pt>
                <c:pt idx="205" formatCode="0.00E+00">
                  <c:v>9.49879E-2</c:v>
                </c:pt>
                <c:pt idx="206" formatCode="0.00E+00">
                  <c:v>9.5019300000000001E-2</c:v>
                </c:pt>
                <c:pt idx="207" formatCode="0.00E+00">
                  <c:v>9.4503400000000001E-2</c:v>
                </c:pt>
                <c:pt idx="208" formatCode="0.00E+00">
                  <c:v>9.3892100000000006E-2</c:v>
                </c:pt>
                <c:pt idx="209" formatCode="0.00E+00">
                  <c:v>9.3971299999999994E-2</c:v>
                </c:pt>
                <c:pt idx="210" formatCode="0.00E+00">
                  <c:v>9.2500700000000005E-2</c:v>
                </c:pt>
                <c:pt idx="211" formatCode="0.00E+00">
                  <c:v>9.1807799999999995E-2</c:v>
                </c:pt>
                <c:pt idx="212" formatCode="0.00E+00">
                  <c:v>9.1907000000000003E-2</c:v>
                </c:pt>
                <c:pt idx="213" formatCode="0.00E+00">
                  <c:v>9.1208899999999996E-2</c:v>
                </c:pt>
                <c:pt idx="214" formatCode="0.00E+00">
                  <c:v>9.0698200000000007E-2</c:v>
                </c:pt>
                <c:pt idx="215" formatCode="0.00E+00">
                  <c:v>9.0323000000000001E-2</c:v>
                </c:pt>
                <c:pt idx="216" formatCode="0.00E+00">
                  <c:v>9.0040200000000001E-2</c:v>
                </c:pt>
                <c:pt idx="217" formatCode="0.00E+00">
                  <c:v>8.8959200000000002E-2</c:v>
                </c:pt>
                <c:pt idx="218" formatCode="0.00E+00">
                  <c:v>8.7763300000000002E-2</c:v>
                </c:pt>
                <c:pt idx="219" formatCode="0.00E+00">
                  <c:v>8.7346099999999996E-2</c:v>
                </c:pt>
                <c:pt idx="220" formatCode="0.00E+00">
                  <c:v>8.70924E-2</c:v>
                </c:pt>
                <c:pt idx="221" formatCode="0.00E+00">
                  <c:v>8.6412900000000001E-2</c:v>
                </c:pt>
                <c:pt idx="222" formatCode="0.00E+00">
                  <c:v>8.6163000000000003E-2</c:v>
                </c:pt>
                <c:pt idx="223" formatCode="0.00E+00">
                  <c:v>8.5416300000000001E-2</c:v>
                </c:pt>
                <c:pt idx="224" formatCode="0.00E+00">
                  <c:v>8.3668699999999999E-2</c:v>
                </c:pt>
                <c:pt idx="225" formatCode="0.00E+00">
                  <c:v>8.4053500000000003E-2</c:v>
                </c:pt>
                <c:pt idx="226" formatCode="0.00E+00">
                  <c:v>8.2889599999999994E-2</c:v>
                </c:pt>
                <c:pt idx="227" formatCode="0.00E+00">
                  <c:v>8.2607700000000006E-2</c:v>
                </c:pt>
                <c:pt idx="228" formatCode="0.00E+00">
                  <c:v>8.1231100000000001E-2</c:v>
                </c:pt>
                <c:pt idx="229" formatCode="0.00E+00">
                  <c:v>8.0312300000000003E-2</c:v>
                </c:pt>
                <c:pt idx="230" formatCode="0.00E+00">
                  <c:v>8.0460100000000007E-2</c:v>
                </c:pt>
                <c:pt idx="231" formatCode="0.00E+00">
                  <c:v>8.0323699999999998E-2</c:v>
                </c:pt>
                <c:pt idx="232" formatCode="0.00E+00">
                  <c:v>7.8403899999999999E-2</c:v>
                </c:pt>
                <c:pt idx="233" formatCode="0.00E+00">
                  <c:v>7.8478300000000001E-2</c:v>
                </c:pt>
                <c:pt idx="234" formatCode="0.00E+00">
                  <c:v>7.7026800000000006E-2</c:v>
                </c:pt>
                <c:pt idx="235" formatCode="0.00E+00">
                  <c:v>7.6126600000000003E-2</c:v>
                </c:pt>
                <c:pt idx="236" formatCode="0.00E+00">
                  <c:v>7.5961100000000004E-2</c:v>
                </c:pt>
                <c:pt idx="237" formatCode="0.00E+00">
                  <c:v>7.6118900000000003E-2</c:v>
                </c:pt>
                <c:pt idx="238" formatCode="0.00E+00">
                  <c:v>7.3524999999999993E-2</c:v>
                </c:pt>
                <c:pt idx="239" formatCode="0.00E+00">
                  <c:v>7.3391399999999996E-2</c:v>
                </c:pt>
                <c:pt idx="240" formatCode="0.00E+00">
                  <c:v>7.2983699999999999E-2</c:v>
                </c:pt>
                <c:pt idx="241" formatCode="0.00E+00">
                  <c:v>7.1843599999999994E-2</c:v>
                </c:pt>
                <c:pt idx="242" formatCode="0.00E+00">
                  <c:v>7.1441699999999997E-2</c:v>
                </c:pt>
                <c:pt idx="243" formatCode="0.00E+00">
                  <c:v>7.0619600000000005E-2</c:v>
                </c:pt>
                <c:pt idx="244" formatCode="0.00E+00">
                  <c:v>6.9908100000000001E-2</c:v>
                </c:pt>
                <c:pt idx="245" formatCode="0.00E+00">
                  <c:v>6.82006E-2</c:v>
                </c:pt>
                <c:pt idx="246" formatCode="0.00E+00">
                  <c:v>6.7665600000000006E-2</c:v>
                </c:pt>
                <c:pt idx="247" formatCode="0.00E+00">
                  <c:v>6.6780099999999995E-2</c:v>
                </c:pt>
                <c:pt idx="248" formatCode="0.00E+00">
                  <c:v>6.6179299999999996E-2</c:v>
                </c:pt>
                <c:pt idx="249" formatCode="0.00E+00">
                  <c:v>6.5298999999999996E-2</c:v>
                </c:pt>
                <c:pt idx="250" formatCode="0.00E+00">
                  <c:v>6.4499899999999999E-2</c:v>
                </c:pt>
                <c:pt idx="251" formatCode="0.00E+00">
                  <c:v>6.4190899999999995E-2</c:v>
                </c:pt>
                <c:pt idx="252" formatCode="0.00E+00">
                  <c:v>6.2614000000000003E-2</c:v>
                </c:pt>
                <c:pt idx="253" formatCode="0.00E+00">
                  <c:v>6.1412300000000003E-2</c:v>
                </c:pt>
                <c:pt idx="254" formatCode="0.00E+00">
                  <c:v>6.10237E-2</c:v>
                </c:pt>
                <c:pt idx="255" formatCode="0.00E+00">
                  <c:v>6.0693700000000003E-2</c:v>
                </c:pt>
                <c:pt idx="256" formatCode="0.00E+00">
                  <c:v>5.9221700000000002E-2</c:v>
                </c:pt>
                <c:pt idx="257" formatCode="0.00E+00">
                  <c:v>5.8218499999999999E-2</c:v>
                </c:pt>
                <c:pt idx="258" formatCode="0.00E+00">
                  <c:v>5.7831800000000003E-2</c:v>
                </c:pt>
                <c:pt idx="259" formatCode="0.00E+00">
                  <c:v>5.7105099999999999E-2</c:v>
                </c:pt>
                <c:pt idx="260" formatCode="0.00E+00">
                  <c:v>5.6212900000000003E-2</c:v>
                </c:pt>
                <c:pt idx="261" formatCode="0.00E+00">
                  <c:v>5.5296900000000003E-2</c:v>
                </c:pt>
                <c:pt idx="262" formatCode="0.00E+00">
                  <c:v>5.4406200000000002E-2</c:v>
                </c:pt>
                <c:pt idx="263" formatCode="0.00E+00">
                  <c:v>5.35951E-2</c:v>
                </c:pt>
                <c:pt idx="264" formatCode="0.00E+00">
                  <c:v>5.3060099999999999E-2</c:v>
                </c:pt>
                <c:pt idx="265" formatCode="0.00E+00">
                  <c:v>5.21574E-2</c:v>
                </c:pt>
                <c:pt idx="266" formatCode="0.00E+00">
                  <c:v>5.1463599999999998E-2</c:v>
                </c:pt>
                <c:pt idx="267" formatCode="0.00E+00">
                  <c:v>5.11408E-2</c:v>
                </c:pt>
                <c:pt idx="268" formatCode="0.00E+00">
                  <c:v>4.9635899999999997E-2</c:v>
                </c:pt>
                <c:pt idx="269" formatCode="0.00E+00">
                  <c:v>4.88286E-2</c:v>
                </c:pt>
                <c:pt idx="270" formatCode="0.00E+00">
                  <c:v>4.8023700000000002E-2</c:v>
                </c:pt>
                <c:pt idx="271" formatCode="0.00E+00">
                  <c:v>4.7756699999999999E-2</c:v>
                </c:pt>
                <c:pt idx="272" formatCode="0.00E+00">
                  <c:v>4.71911E-2</c:v>
                </c:pt>
                <c:pt idx="273" formatCode="0.00E+00">
                  <c:v>4.68926E-2</c:v>
                </c:pt>
                <c:pt idx="274" formatCode="0.00E+00">
                  <c:v>4.5239399999999999E-2</c:v>
                </c:pt>
                <c:pt idx="275" formatCode="0.00E+00">
                  <c:v>4.4745399999999998E-2</c:v>
                </c:pt>
                <c:pt idx="276" formatCode="0.00E+00">
                  <c:v>4.4151799999999998E-2</c:v>
                </c:pt>
                <c:pt idx="277" formatCode="0.00E+00">
                  <c:v>4.3781300000000002E-2</c:v>
                </c:pt>
                <c:pt idx="278" formatCode="0.00E+00">
                  <c:v>4.3093699999999999E-2</c:v>
                </c:pt>
                <c:pt idx="279" formatCode="0.00E+00">
                  <c:v>4.2237299999999998E-2</c:v>
                </c:pt>
                <c:pt idx="280" formatCode="0.00E+00">
                  <c:v>4.1735599999999998E-2</c:v>
                </c:pt>
                <c:pt idx="281" formatCode="0.00E+00">
                  <c:v>4.1338399999999997E-2</c:v>
                </c:pt>
                <c:pt idx="282" formatCode="0.00E+00">
                  <c:v>4.0940799999999999E-2</c:v>
                </c:pt>
                <c:pt idx="283" formatCode="0.00E+00">
                  <c:v>4.0027100000000003E-2</c:v>
                </c:pt>
                <c:pt idx="284" formatCode="0.00E+00">
                  <c:v>3.9597E-2</c:v>
                </c:pt>
                <c:pt idx="285" formatCode="0.00E+00">
                  <c:v>3.92003E-2</c:v>
                </c:pt>
                <c:pt idx="286" formatCode="0.00E+00">
                  <c:v>3.8747799999999999E-2</c:v>
                </c:pt>
                <c:pt idx="287" formatCode="0.00E+00">
                  <c:v>3.8260500000000003E-2</c:v>
                </c:pt>
                <c:pt idx="288" formatCode="0.00E+00">
                  <c:v>3.7760700000000001E-2</c:v>
                </c:pt>
                <c:pt idx="289" formatCode="0.00E+00">
                  <c:v>3.72643E-2</c:v>
                </c:pt>
                <c:pt idx="290" formatCode="0.00E+00">
                  <c:v>3.6776999999999997E-2</c:v>
                </c:pt>
                <c:pt idx="291" formatCode="0.00E+00">
                  <c:v>3.6322599999999997E-2</c:v>
                </c:pt>
                <c:pt idx="292" formatCode="0.00E+00">
                  <c:v>3.6072699999999999E-2</c:v>
                </c:pt>
                <c:pt idx="293" formatCode="0.00E+00">
                  <c:v>3.58143E-2</c:v>
                </c:pt>
                <c:pt idx="294" formatCode="0.00E+00">
                  <c:v>3.4890200000000003E-2</c:v>
                </c:pt>
                <c:pt idx="295" formatCode="0.00E+00">
                  <c:v>3.6596799999999999E-2</c:v>
                </c:pt>
                <c:pt idx="296" formatCode="0.00E+00">
                  <c:v>3.4428599999999997E-2</c:v>
                </c:pt>
                <c:pt idx="297" formatCode="0.00E+00">
                  <c:v>3.2611399999999999E-2</c:v>
                </c:pt>
                <c:pt idx="298" formatCode="0.00E+00">
                  <c:v>3.3312300000000003E-2</c:v>
                </c:pt>
                <c:pt idx="299" formatCode="0.00E+00">
                  <c:v>3.3351400000000003E-2</c:v>
                </c:pt>
                <c:pt idx="300" formatCode="0.00E+00">
                  <c:v>3.3149199999999997E-2</c:v>
                </c:pt>
                <c:pt idx="301" formatCode="0.00E+00">
                  <c:v>3.2590899999999999E-2</c:v>
                </c:pt>
                <c:pt idx="302" formatCode="0.00E+00">
                  <c:v>3.2522700000000002E-2</c:v>
                </c:pt>
                <c:pt idx="303" formatCode="0.00E+00">
                  <c:v>3.2343400000000001E-2</c:v>
                </c:pt>
                <c:pt idx="304" formatCode="0.00E+00">
                  <c:v>3.1416899999999998E-2</c:v>
                </c:pt>
                <c:pt idx="305" formatCode="0.00E+00">
                  <c:v>3.1368699999999999E-2</c:v>
                </c:pt>
                <c:pt idx="306" formatCode="0.00E+00">
                  <c:v>3.1273799999999997E-2</c:v>
                </c:pt>
                <c:pt idx="307" formatCode="0.00E+00">
                  <c:v>3.0945799999999999E-2</c:v>
                </c:pt>
                <c:pt idx="308" formatCode="0.00E+00">
                  <c:v>3.06535E-2</c:v>
                </c:pt>
                <c:pt idx="309" formatCode="0.00E+00">
                  <c:v>3.02896E-2</c:v>
                </c:pt>
                <c:pt idx="310" formatCode="0.00E+00">
                  <c:v>3.0002600000000001E-2</c:v>
                </c:pt>
                <c:pt idx="311" formatCode="0.00E+00">
                  <c:v>2.9896699999999998E-2</c:v>
                </c:pt>
                <c:pt idx="312" formatCode="0.00E+00">
                  <c:v>2.9507599999999998E-2</c:v>
                </c:pt>
                <c:pt idx="313" formatCode="0.00E+00">
                  <c:v>2.9268300000000001E-2</c:v>
                </c:pt>
                <c:pt idx="314" formatCode="0.00E+00">
                  <c:v>2.9030799999999999E-2</c:v>
                </c:pt>
                <c:pt idx="315" formatCode="0.00E+00">
                  <c:v>2.9058500000000001E-2</c:v>
                </c:pt>
                <c:pt idx="316" formatCode="0.00E+00">
                  <c:v>2.86865E-2</c:v>
                </c:pt>
                <c:pt idx="317" formatCode="0.00E+00">
                  <c:v>2.8459499999999999E-2</c:v>
                </c:pt>
                <c:pt idx="318" formatCode="0.00E+00">
                  <c:v>2.8173400000000001E-2</c:v>
                </c:pt>
                <c:pt idx="319" formatCode="0.00E+00">
                  <c:v>2.7885E-2</c:v>
                </c:pt>
                <c:pt idx="320" formatCode="0.00E+00">
                  <c:v>2.7914999999999999E-2</c:v>
                </c:pt>
                <c:pt idx="321" formatCode="0.00E+00">
                  <c:v>2.7629899999999999E-2</c:v>
                </c:pt>
                <c:pt idx="322" formatCode="0.00E+00">
                  <c:v>2.7408600000000002E-2</c:v>
                </c:pt>
                <c:pt idx="323" formatCode="0.00E+00">
                  <c:v>2.7252200000000001E-2</c:v>
                </c:pt>
                <c:pt idx="324" formatCode="0.00E+00">
                  <c:v>2.7068100000000001E-2</c:v>
                </c:pt>
                <c:pt idx="325" formatCode="0.00E+00">
                  <c:v>2.6915999999999999E-2</c:v>
                </c:pt>
                <c:pt idx="326" formatCode="0.00E+00">
                  <c:v>2.66647E-2</c:v>
                </c:pt>
                <c:pt idx="327" formatCode="0.00E+00">
                  <c:v>2.6349999999999998E-2</c:v>
                </c:pt>
                <c:pt idx="328" formatCode="0.00E+00">
                  <c:v>2.6430100000000002E-2</c:v>
                </c:pt>
                <c:pt idx="329" formatCode="0.00E+00">
                  <c:v>2.6162600000000001E-2</c:v>
                </c:pt>
                <c:pt idx="330" formatCode="0.00E+00">
                  <c:v>2.58169E-2</c:v>
                </c:pt>
                <c:pt idx="331" formatCode="0.00E+00">
                  <c:v>2.5854599999999998E-2</c:v>
                </c:pt>
                <c:pt idx="332" formatCode="0.00E+00">
                  <c:v>2.5606199999999999E-2</c:v>
                </c:pt>
                <c:pt idx="333" formatCode="0.00E+00">
                  <c:v>2.5486000000000002E-2</c:v>
                </c:pt>
                <c:pt idx="334" formatCode="0.00E+00">
                  <c:v>2.5319600000000001E-2</c:v>
                </c:pt>
                <c:pt idx="335" formatCode="0.00E+00">
                  <c:v>2.5160800000000001E-2</c:v>
                </c:pt>
                <c:pt idx="336" formatCode="0.00E+00">
                  <c:v>2.50306E-2</c:v>
                </c:pt>
                <c:pt idx="337" formatCode="0.00E+00">
                  <c:v>2.4836500000000001E-2</c:v>
                </c:pt>
                <c:pt idx="338" formatCode="0.00E+00">
                  <c:v>2.4725E-2</c:v>
                </c:pt>
                <c:pt idx="339" formatCode="0.00E+00">
                  <c:v>2.4452700000000001E-2</c:v>
                </c:pt>
                <c:pt idx="340" formatCode="0.00E+00">
                  <c:v>2.4291E-2</c:v>
                </c:pt>
                <c:pt idx="341" formatCode="0.00E+00">
                  <c:v>2.42109E-2</c:v>
                </c:pt>
                <c:pt idx="342" formatCode="0.00E+00">
                  <c:v>2.3983999999999998E-2</c:v>
                </c:pt>
                <c:pt idx="343" formatCode="0.00E+00">
                  <c:v>2.38056E-2</c:v>
                </c:pt>
                <c:pt idx="344" formatCode="0.00E+00">
                  <c:v>2.36793E-2</c:v>
                </c:pt>
                <c:pt idx="345" formatCode="0.00E+00">
                  <c:v>2.34585E-2</c:v>
                </c:pt>
                <c:pt idx="346" formatCode="0.00E+00">
                  <c:v>2.33002E-2</c:v>
                </c:pt>
                <c:pt idx="347" formatCode="0.00E+00">
                  <c:v>2.3078899999999999E-2</c:v>
                </c:pt>
                <c:pt idx="348" formatCode="0.00E+00">
                  <c:v>2.2941599999999999E-2</c:v>
                </c:pt>
                <c:pt idx="349" formatCode="0.00E+00">
                  <c:v>2.2813300000000002E-2</c:v>
                </c:pt>
                <c:pt idx="350" formatCode="0.00E+00">
                  <c:v>2.26383E-2</c:v>
                </c:pt>
                <c:pt idx="351" formatCode="0.00E+00">
                  <c:v>2.25916E-2</c:v>
                </c:pt>
                <c:pt idx="352" formatCode="0.00E+00">
                  <c:v>2.2340800000000001E-2</c:v>
                </c:pt>
                <c:pt idx="353" formatCode="0.00E+00">
                  <c:v>2.2166700000000001E-2</c:v>
                </c:pt>
                <c:pt idx="354" formatCode="0.00E+00">
                  <c:v>2.1972700000000001E-2</c:v>
                </c:pt>
                <c:pt idx="355" formatCode="0.00E+00">
                  <c:v>2.18525E-2</c:v>
                </c:pt>
                <c:pt idx="356" formatCode="0.00E+00">
                  <c:v>2.16265E-2</c:v>
                </c:pt>
                <c:pt idx="357" formatCode="0.00E+00">
                  <c:v>2.1433399999999998E-2</c:v>
                </c:pt>
                <c:pt idx="358" formatCode="0.00E+00">
                  <c:v>2.1280799999999999E-2</c:v>
                </c:pt>
                <c:pt idx="359" formatCode="0.00E+00">
                  <c:v>2.1155799999999999E-2</c:v>
                </c:pt>
                <c:pt idx="360" formatCode="0.00E+00">
                  <c:v>2.0908800000000002E-2</c:v>
                </c:pt>
                <c:pt idx="361" formatCode="0.00E+00">
                  <c:v>2.06947E-2</c:v>
                </c:pt>
                <c:pt idx="362" formatCode="0.00E+00">
                  <c:v>2.06175E-2</c:v>
                </c:pt>
                <c:pt idx="363" formatCode="0.00E+00">
                  <c:v>2.0432499999999999E-2</c:v>
                </c:pt>
                <c:pt idx="364" formatCode="0.00E+00">
                  <c:v>2.0260799999999999E-2</c:v>
                </c:pt>
                <c:pt idx="365" formatCode="0.00E+00">
                  <c:v>2.00076E-2</c:v>
                </c:pt>
                <c:pt idx="366" formatCode="0.00E+00">
                  <c:v>1.9970399999999999E-2</c:v>
                </c:pt>
                <c:pt idx="367" formatCode="0.00E+00">
                  <c:v>1.96729E-2</c:v>
                </c:pt>
                <c:pt idx="368" formatCode="0.00E+00">
                  <c:v>1.96238E-2</c:v>
                </c:pt>
                <c:pt idx="369" formatCode="0.00E+00">
                  <c:v>1.9341899999999999E-2</c:v>
                </c:pt>
                <c:pt idx="370" formatCode="0.00E+00">
                  <c:v>1.9226099999999999E-2</c:v>
                </c:pt>
                <c:pt idx="371" formatCode="0.00E+00">
                  <c:v>1.9032E-2</c:v>
                </c:pt>
                <c:pt idx="372" formatCode="0.00E+00">
                  <c:v>1.8976699999999999E-2</c:v>
                </c:pt>
                <c:pt idx="373" formatCode="0.00E+00">
                  <c:v>1.87645E-2</c:v>
                </c:pt>
                <c:pt idx="374" formatCode="0.00E+00">
                  <c:v>1.8501299999999998E-2</c:v>
                </c:pt>
                <c:pt idx="375" formatCode="0.00E+00">
                  <c:v>1.85261E-2</c:v>
                </c:pt>
                <c:pt idx="376" formatCode="0.00E+00">
                  <c:v>1.8330599999999999E-2</c:v>
                </c:pt>
                <c:pt idx="377" formatCode="0.00E+00">
                  <c:v>1.8280000000000001E-2</c:v>
                </c:pt>
                <c:pt idx="378" formatCode="0.00E+00">
                  <c:v>1.81627E-2</c:v>
                </c:pt>
                <c:pt idx="379" formatCode="0.00E+00">
                  <c:v>1.8063099999999999E-2</c:v>
                </c:pt>
                <c:pt idx="380" formatCode="0.00E+00">
                  <c:v>1.7850399999999999E-2</c:v>
                </c:pt>
                <c:pt idx="381" formatCode="0.00E+00">
                  <c:v>1.7632499999999999E-2</c:v>
                </c:pt>
                <c:pt idx="382" formatCode="0.00E+00">
                  <c:v>1.75943E-2</c:v>
                </c:pt>
                <c:pt idx="383" formatCode="0.00E+00">
                  <c:v>1.76902E-2</c:v>
                </c:pt>
                <c:pt idx="384" formatCode="0.00E+00">
                  <c:v>1.7175699999999999E-2</c:v>
                </c:pt>
                <c:pt idx="385" formatCode="0.00E+00">
                  <c:v>1.7198600000000001E-2</c:v>
                </c:pt>
                <c:pt idx="386" formatCode="0.00E+00">
                  <c:v>1.7149399999999999E-2</c:v>
                </c:pt>
                <c:pt idx="387" formatCode="0.00E+00">
                  <c:v>1.7193799999999999E-2</c:v>
                </c:pt>
                <c:pt idx="388" formatCode="0.00E+00">
                  <c:v>1.6843799999999999E-2</c:v>
                </c:pt>
                <c:pt idx="389" formatCode="0.00E+00">
                  <c:v>1.7128000000000001E-2</c:v>
                </c:pt>
                <c:pt idx="390" formatCode="0.00E+00">
                  <c:v>1.6928200000000001E-2</c:v>
                </c:pt>
                <c:pt idx="391" formatCode="0.00E+00">
                  <c:v>1.6798E-2</c:v>
                </c:pt>
                <c:pt idx="392" formatCode="0.00E+00">
                  <c:v>1.6486600000000001E-2</c:v>
                </c:pt>
                <c:pt idx="393" formatCode="0.00E+00">
                  <c:v>1.5927299999999998E-2</c:v>
                </c:pt>
                <c:pt idx="394" formatCode="0.00E+00">
                  <c:v>1.6229199999999999E-2</c:v>
                </c:pt>
                <c:pt idx="395" formatCode="0.00E+00">
                  <c:v>1.60427E-2</c:v>
                </c:pt>
                <c:pt idx="396" formatCode="0.00E+00">
                  <c:v>1.59626E-2</c:v>
                </c:pt>
                <c:pt idx="397" formatCode="0.00E+00">
                  <c:v>1.5978300000000001E-2</c:v>
                </c:pt>
                <c:pt idx="398" formatCode="0.00E+00">
                  <c:v>1.6137100000000001E-2</c:v>
                </c:pt>
                <c:pt idx="399" formatCode="0.00E+00">
                  <c:v>1.54333E-2</c:v>
                </c:pt>
                <c:pt idx="400" formatCode="0.00E+00">
                  <c:v>1.5491E-2</c:v>
                </c:pt>
                <c:pt idx="401" formatCode="0.00E+00">
                  <c:v>1.5563499999999999E-2</c:v>
                </c:pt>
                <c:pt idx="402" formatCode="0.00E+00">
                  <c:v>1.5440499999999999E-2</c:v>
                </c:pt>
                <c:pt idx="403" formatCode="0.00E+00">
                  <c:v>1.5375099999999999E-2</c:v>
                </c:pt>
                <c:pt idx="404" formatCode="0.00E+00">
                  <c:v>1.5373700000000001E-2</c:v>
                </c:pt>
                <c:pt idx="405" formatCode="0.00E+00">
                  <c:v>1.52435E-2</c:v>
                </c:pt>
                <c:pt idx="406" formatCode="0.00E+00">
                  <c:v>1.49789E-2</c:v>
                </c:pt>
                <c:pt idx="407" formatCode="0.00E+00">
                  <c:v>1.49946E-2</c:v>
                </c:pt>
                <c:pt idx="408" formatCode="0.00E+00">
                  <c:v>1.47238E-2</c:v>
                </c:pt>
                <c:pt idx="409" formatCode="0.00E+00">
                  <c:v>1.46275E-2</c:v>
                </c:pt>
                <c:pt idx="410" formatCode="0.00E+00">
                  <c:v>1.46394E-2</c:v>
                </c:pt>
                <c:pt idx="411" formatCode="0.00E+00">
                  <c:v>1.4620299999999999E-2</c:v>
                </c:pt>
                <c:pt idx="412" formatCode="0.00E+00">
                  <c:v>1.46255E-2</c:v>
                </c:pt>
                <c:pt idx="413" formatCode="0.00E+00">
                  <c:v>1.4566900000000001E-2</c:v>
                </c:pt>
                <c:pt idx="414" formatCode="0.00E+00">
                  <c:v>1.3816800000000001E-2</c:v>
                </c:pt>
                <c:pt idx="415" formatCode="0.00E+00">
                  <c:v>1.39852E-2</c:v>
                </c:pt>
                <c:pt idx="416" formatCode="0.00E+00">
                  <c:v>1.3980899999999999E-2</c:v>
                </c:pt>
                <c:pt idx="417" formatCode="0.00E+00">
                  <c:v>1.37701E-2</c:v>
                </c:pt>
                <c:pt idx="418" formatCode="0.00E+00">
                  <c:v>1.3736699999999999E-2</c:v>
                </c:pt>
                <c:pt idx="419" formatCode="0.00E+00">
                  <c:v>1.3591799999999999E-2</c:v>
                </c:pt>
                <c:pt idx="420" formatCode="0.00E+00">
                  <c:v>1.3448699999999999E-2</c:v>
                </c:pt>
                <c:pt idx="421" formatCode="0.00E+00">
                  <c:v>1.34068E-2</c:v>
                </c:pt>
                <c:pt idx="422" formatCode="0.00E+00">
                  <c:v>1.33677E-2</c:v>
                </c:pt>
                <c:pt idx="423" formatCode="0.00E+00">
                  <c:v>1.32132E-2</c:v>
                </c:pt>
                <c:pt idx="424" formatCode="0.00E+00">
                  <c:v>1.3048199999999999E-2</c:v>
                </c:pt>
                <c:pt idx="425" formatCode="0.00E+00">
                  <c:v>1.2767300000000001E-2</c:v>
                </c:pt>
                <c:pt idx="426" formatCode="0.00E+00">
                  <c:v>1.2744399999999999E-2</c:v>
                </c:pt>
                <c:pt idx="427" formatCode="0.00E+00">
                  <c:v>1.2636700000000001E-2</c:v>
                </c:pt>
                <c:pt idx="428" formatCode="0.00E+00">
                  <c:v>1.23692E-2</c:v>
                </c:pt>
                <c:pt idx="429" formatCode="0.00E+00">
                  <c:v>1.23363E-2</c:v>
                </c:pt>
                <c:pt idx="430" formatCode="0.00E+00">
                  <c:v>1.22986E-2</c:v>
                </c:pt>
                <c:pt idx="431" formatCode="0.00E+00">
                  <c:v>1.1900900000000001E-2</c:v>
                </c:pt>
                <c:pt idx="432" formatCode="0.00E+00">
                  <c:v>1.19119E-2</c:v>
                </c:pt>
                <c:pt idx="433" formatCode="0.00E+00">
                  <c:v>1.17888E-2</c:v>
                </c:pt>
                <c:pt idx="434" formatCode="0.00E+00">
                  <c:v>1.1395000000000001E-2</c:v>
                </c:pt>
                <c:pt idx="435" formatCode="0.00E+00">
                  <c:v>1.04671E-2</c:v>
                </c:pt>
                <c:pt idx="436" formatCode="0.00E+00">
                  <c:v>9.5839500000000008E-3</c:v>
                </c:pt>
                <c:pt idx="437" formatCode="0.00E+00">
                  <c:v>9.9854499999999999E-3</c:v>
                </c:pt>
                <c:pt idx="438" formatCode="0.00E+00">
                  <c:v>1.0942500000000001E-2</c:v>
                </c:pt>
                <c:pt idx="439" formatCode="0.00E+00">
                  <c:v>1.1651999999999999E-2</c:v>
                </c:pt>
                <c:pt idx="440" formatCode="0.00E+00">
                  <c:v>1.2680500000000001E-2</c:v>
                </c:pt>
                <c:pt idx="441" formatCode="0.00E+00">
                  <c:v>1.3339500000000001E-2</c:v>
                </c:pt>
                <c:pt idx="442" formatCode="0.00E+00">
                  <c:v>1.27568E-2</c:v>
                </c:pt>
                <c:pt idx="443" formatCode="0.00E+00">
                  <c:v>1.2467900000000001E-2</c:v>
                </c:pt>
                <c:pt idx="444" formatCode="0.00E+00">
                  <c:v>1.1232900000000001E-2</c:v>
                </c:pt>
                <c:pt idx="445" formatCode="0.00E+00">
                  <c:v>9.7413099999999996E-3</c:v>
                </c:pt>
                <c:pt idx="446" formatCode="0.00E+00">
                  <c:v>9.1428800000000008E-3</c:v>
                </c:pt>
                <c:pt idx="447" formatCode="0.00E+00">
                  <c:v>9.1118799999999993E-3</c:v>
                </c:pt>
                <c:pt idx="448" formatCode="0.00E+00">
                  <c:v>9.3660400000000008E-3</c:v>
                </c:pt>
                <c:pt idx="449" formatCode="0.00E+00">
                  <c:v>9.6306800000000008E-3</c:v>
                </c:pt>
                <c:pt idx="450" formatCode="0.00E+00">
                  <c:v>9.6383100000000006E-3</c:v>
                </c:pt>
                <c:pt idx="451" formatCode="0.00E+00">
                  <c:v>9.6220999999999998E-3</c:v>
                </c:pt>
                <c:pt idx="452" formatCode="0.00E+00">
                  <c:v>9.4513900000000005E-3</c:v>
                </c:pt>
                <c:pt idx="453" formatCode="0.00E+00">
                  <c:v>9.4900100000000001E-3</c:v>
                </c:pt>
                <c:pt idx="454" formatCode="0.00E+00">
                  <c:v>9.2778200000000009E-3</c:v>
                </c:pt>
                <c:pt idx="455" formatCode="0.00E+00">
                  <c:v>9.1376300000000008E-3</c:v>
                </c:pt>
                <c:pt idx="456" formatCode="0.00E+00">
                  <c:v>8.9964899999999993E-3</c:v>
                </c:pt>
                <c:pt idx="457" formatCode="0.00E+00">
                  <c:v>8.9192400000000002E-3</c:v>
                </c:pt>
                <c:pt idx="458" formatCode="0.00E+00">
                  <c:v>8.8725100000000001E-3</c:v>
                </c:pt>
                <c:pt idx="459" formatCode="0.00E+00">
                  <c:v>8.6841599999999998E-3</c:v>
                </c:pt>
                <c:pt idx="460" formatCode="0.00E+00">
                  <c:v>8.6016700000000005E-3</c:v>
                </c:pt>
                <c:pt idx="461" formatCode="0.00E+00">
                  <c:v>8.4223700000000002E-3</c:v>
                </c:pt>
                <c:pt idx="462" formatCode="0.00E+00">
                  <c:v>8.4066399999999999E-3</c:v>
                </c:pt>
                <c:pt idx="463" formatCode="0.00E+00">
                  <c:v>8.2387899999999993E-3</c:v>
                </c:pt>
                <c:pt idx="464" formatCode="0.00E+00">
                  <c:v>8.12387E-3</c:v>
                </c:pt>
                <c:pt idx="465" formatCode="0.00E+00">
                  <c:v>8.38852E-3</c:v>
                </c:pt>
                <c:pt idx="466" formatCode="0.00E+00">
                  <c:v>1.18055E-2</c:v>
                </c:pt>
                <c:pt idx="467" formatCode="0.00E+00">
                  <c:v>4.6620400000000001E-3</c:v>
                </c:pt>
                <c:pt idx="468" formatCode="0.00E+00">
                  <c:v>6.7734700000000002E-3</c:v>
                </c:pt>
                <c:pt idx="469" formatCode="0.00E+00">
                  <c:v>7.5702699999999996E-3</c:v>
                </c:pt>
                <c:pt idx="470" formatCode="0.00E+00">
                  <c:v>7.4419999999999998E-3</c:v>
                </c:pt>
                <c:pt idx="471" formatCode="0.00E+00">
                  <c:v>7.3928800000000001E-3</c:v>
                </c:pt>
                <c:pt idx="472" formatCode="0.00E+00">
                  <c:v>7.3556899999999998E-3</c:v>
                </c:pt>
                <c:pt idx="473" formatCode="0.00E+00">
                  <c:v>7.1969E-3</c:v>
                </c:pt>
                <c:pt idx="474" formatCode="0.00E+00">
                  <c:v>7.1506499999999997E-3</c:v>
                </c:pt>
                <c:pt idx="475" formatCode="0.00E+00">
                  <c:v>7.0681600000000004E-3</c:v>
                </c:pt>
                <c:pt idx="476" formatCode="0.00E+00">
                  <c:v>7.0309600000000002E-3</c:v>
                </c:pt>
                <c:pt idx="477" formatCode="0.00E+00">
                  <c:v>6.9389300000000003E-3</c:v>
                </c:pt>
                <c:pt idx="478" formatCode="0.00E+00">
                  <c:v>6.89793E-3</c:v>
                </c:pt>
                <c:pt idx="479" formatCode="0.00E+00">
                  <c:v>6.8750399999999998E-3</c:v>
                </c:pt>
                <c:pt idx="480" formatCode="0.00E+00">
                  <c:v>6.7930200000000003E-3</c:v>
                </c:pt>
                <c:pt idx="481" formatCode="0.00E+00">
                  <c:v>6.7806200000000002E-3</c:v>
                </c:pt>
                <c:pt idx="482" formatCode="0.00E+00">
                  <c:v>6.7539200000000001E-3</c:v>
                </c:pt>
                <c:pt idx="483" formatCode="0.00E+00">
                  <c:v>6.7911100000000004E-3</c:v>
                </c:pt>
                <c:pt idx="484" formatCode="0.00E+00">
                  <c:v>6.7038499999999999E-3</c:v>
                </c:pt>
                <c:pt idx="485" formatCode="0.00E+00">
                  <c:v>6.7191100000000004E-3</c:v>
                </c:pt>
                <c:pt idx="486" formatCode="0.00E+00">
                  <c:v>6.6614200000000004E-3</c:v>
                </c:pt>
                <c:pt idx="487" formatCode="0.00E+00">
                  <c:v>6.7048100000000003E-3</c:v>
                </c:pt>
                <c:pt idx="488" formatCode="0.00E+00">
                  <c:v>6.6270799999999996E-3</c:v>
                </c:pt>
                <c:pt idx="489" formatCode="0.00E+00">
                  <c:v>6.5641400000000004E-3</c:v>
                </c:pt>
                <c:pt idx="490" formatCode="0.00E+00">
                  <c:v>6.5507899999999999E-3</c:v>
                </c:pt>
                <c:pt idx="491" formatCode="0.00E+00">
                  <c:v>6.4473200000000003E-3</c:v>
                </c:pt>
                <c:pt idx="492" formatCode="0.00E+00">
                  <c:v>6.3915300000000003E-3</c:v>
                </c:pt>
                <c:pt idx="493" formatCode="0.00E+00">
                  <c:v>6.3777E-3</c:v>
                </c:pt>
                <c:pt idx="494" formatCode="0.00E+00">
                  <c:v>6.1840999999999997E-3</c:v>
                </c:pt>
                <c:pt idx="495" formatCode="0.00E+00">
                  <c:v>6.1283099999999997E-3</c:v>
                </c:pt>
                <c:pt idx="496" formatCode="0.00E+00">
                  <c:v>5.9866900000000002E-3</c:v>
                </c:pt>
                <c:pt idx="497" formatCode="0.00E+00">
                  <c:v>5.90086E-3</c:v>
                </c:pt>
                <c:pt idx="498" formatCode="0.00E+00">
                  <c:v>5.8312399999999997E-3</c:v>
                </c:pt>
                <c:pt idx="499" formatCode="0.00E+00">
                  <c:v>5.7825999999999997E-3</c:v>
                </c:pt>
                <c:pt idx="500" formatCode="0.00E+00">
                  <c:v>5.7563800000000002E-3</c:v>
                </c:pt>
                <c:pt idx="501" formatCode="0.00E+00">
                  <c:v>5.6176200000000003E-3</c:v>
                </c:pt>
                <c:pt idx="502" formatCode="0.00E+00">
                  <c:v>5.5999800000000001E-3</c:v>
                </c:pt>
                <c:pt idx="503" formatCode="0.00E+00">
                  <c:v>5.63431E-3</c:v>
                </c:pt>
                <c:pt idx="504" formatCode="0.00E+00">
                  <c:v>5.6061699999999997E-3</c:v>
                </c:pt>
                <c:pt idx="505" formatCode="0.00E+00">
                  <c:v>5.5422800000000001E-3</c:v>
                </c:pt>
                <c:pt idx="506" formatCode="0.00E+00">
                  <c:v>5.5918699999999997E-3</c:v>
                </c:pt>
                <c:pt idx="507" formatCode="0.00E+00">
                  <c:v>5.6490899999999998E-3</c:v>
                </c:pt>
                <c:pt idx="508" formatCode="0.00E+00">
                  <c:v>5.6324000000000001E-3</c:v>
                </c:pt>
                <c:pt idx="509" formatCode="0.00E+00">
                  <c:v>5.7010699999999999E-3</c:v>
                </c:pt>
                <c:pt idx="510" formatCode="0.00E+00">
                  <c:v>5.8007199999999997E-3</c:v>
                </c:pt>
                <c:pt idx="511" formatCode="0.00E+00">
                  <c:v>5.8603300000000004E-3</c:v>
                </c:pt>
                <c:pt idx="512" formatCode="0.00E+00">
                  <c:v>5.91516E-3</c:v>
                </c:pt>
                <c:pt idx="513" formatCode="0.00E+00">
                  <c:v>5.9676199999999999E-3</c:v>
                </c:pt>
                <c:pt idx="514" formatCode="0.00E+00">
                  <c:v>6.1368899999999999E-3</c:v>
                </c:pt>
                <c:pt idx="515" formatCode="0.00E+00">
                  <c:v>6.1526300000000001E-3</c:v>
                </c:pt>
                <c:pt idx="516" formatCode="0.00E+00">
                  <c:v>6.1898200000000004E-3</c:v>
                </c:pt>
                <c:pt idx="517" formatCode="0.00E+00">
                  <c:v>6.3619599999999998E-3</c:v>
                </c:pt>
                <c:pt idx="518" formatCode="0.00E+00">
                  <c:v>6.2503799999999998E-3</c:v>
                </c:pt>
                <c:pt idx="519" formatCode="0.00E+00">
                  <c:v>6.3161800000000002E-3</c:v>
                </c:pt>
                <c:pt idx="520" formatCode="0.00E+00">
                  <c:v>6.3133199999999999E-3</c:v>
                </c:pt>
                <c:pt idx="521" formatCode="0.00E+00">
                  <c:v>6.3314399999999998E-3</c:v>
                </c:pt>
                <c:pt idx="522" formatCode="0.00E+00">
                  <c:v>6.2437100000000004E-3</c:v>
                </c:pt>
                <c:pt idx="523" formatCode="0.00E+00">
                  <c:v>6.18887E-3</c:v>
                </c:pt>
                <c:pt idx="524" formatCode="0.00E+00">
                  <c:v>6.1411900000000004E-3</c:v>
                </c:pt>
                <c:pt idx="525" formatCode="0.00E+00">
                  <c:v>6.0319900000000001E-3</c:v>
                </c:pt>
                <c:pt idx="526" formatCode="0.00E+00">
                  <c:v>6.0305599999999999E-3</c:v>
                </c:pt>
                <c:pt idx="527" formatCode="0.00E+00">
                  <c:v>5.8355300000000002E-3</c:v>
                </c:pt>
                <c:pt idx="528" formatCode="0.00E+00">
                  <c:v>5.8255199999999998E-3</c:v>
                </c:pt>
                <c:pt idx="529" formatCode="0.00E+00">
                  <c:v>5.7187100000000001E-3</c:v>
                </c:pt>
                <c:pt idx="530" formatCode="0.00E+00">
                  <c:v>5.5985499999999999E-3</c:v>
                </c:pt>
                <c:pt idx="531" formatCode="0.00E+00">
                  <c:v>5.4130599999999999E-3</c:v>
                </c:pt>
                <c:pt idx="532" formatCode="0.00E+00">
                  <c:v>5.29051E-3</c:v>
                </c:pt>
                <c:pt idx="533" formatCode="0.00E+00">
                  <c:v>5.1741599999999997E-3</c:v>
                </c:pt>
                <c:pt idx="534" formatCode="0.00E+00">
                  <c:v>5.2061099999999999E-3</c:v>
                </c:pt>
                <c:pt idx="535" formatCode="0.00E+00">
                  <c:v>5.0916700000000004E-3</c:v>
                </c:pt>
                <c:pt idx="536" formatCode="0.00E+00">
                  <c:v>5.0916700000000004E-3</c:v>
                </c:pt>
                <c:pt idx="537" formatCode="0.00E+00">
                  <c:v>4.9328799999999997E-3</c:v>
                </c:pt>
                <c:pt idx="538" formatCode="0.00E+00">
                  <c:v>4.8761400000000002E-3</c:v>
                </c:pt>
                <c:pt idx="539" formatCode="0.00E+00">
                  <c:v>4.9543399999999998E-3</c:v>
                </c:pt>
                <c:pt idx="540" formatCode="0.00E+00">
                  <c:v>4.9014100000000001E-3</c:v>
                </c:pt>
                <c:pt idx="541" formatCode="0.00E+00">
                  <c:v>4.8875799999999999E-3</c:v>
                </c:pt>
                <c:pt idx="542" formatCode="0.00E+00">
                  <c:v>4.91619E-3</c:v>
                </c:pt>
                <c:pt idx="543" formatCode="0.00E+00">
                  <c:v>4.8556299999999997E-3</c:v>
                </c:pt>
                <c:pt idx="544" formatCode="0.00E+00">
                  <c:v>4.9696000000000002E-3</c:v>
                </c:pt>
                <c:pt idx="545" formatCode="0.00E+00">
                  <c:v>5.0869000000000001E-3</c:v>
                </c:pt>
                <c:pt idx="546" formatCode="0.00E+00">
                  <c:v>5.1598499999999997E-3</c:v>
                </c:pt>
                <c:pt idx="547" formatCode="0.00E+00">
                  <c:v>5.20039E-3</c:v>
                </c:pt>
                <c:pt idx="548" formatCode="0.00E+00">
                  <c:v>5.2299499999999997E-3</c:v>
                </c:pt>
                <c:pt idx="549" formatCode="0.00E+00">
                  <c:v>5.2819299999999998E-3</c:v>
                </c:pt>
                <c:pt idx="550" formatCode="0.00E+00">
                  <c:v>5.4230700000000003E-3</c:v>
                </c:pt>
                <c:pt idx="551" formatCode="0.00E+00">
                  <c:v>5.5165300000000004E-3</c:v>
                </c:pt>
                <c:pt idx="552" formatCode="0.00E+00">
                  <c:v>5.5112800000000003E-3</c:v>
                </c:pt>
                <c:pt idx="553" formatCode="0.00E+00">
                  <c:v>5.6209600000000004E-3</c:v>
                </c:pt>
                <c:pt idx="554" formatCode="0.00E+00">
                  <c:v>5.7435000000000003E-3</c:v>
                </c:pt>
                <c:pt idx="555" formatCode="0.00E+00">
                  <c:v>5.79643E-3</c:v>
                </c:pt>
                <c:pt idx="556" formatCode="0.00E+00">
                  <c:v>5.8069200000000001E-3</c:v>
                </c:pt>
                <c:pt idx="557" formatCode="0.00E+00">
                  <c:v>5.8598499999999998E-3</c:v>
                </c:pt>
                <c:pt idx="558" formatCode="0.00E+00">
                  <c:v>5.8073999999999999E-3</c:v>
                </c:pt>
                <c:pt idx="559" formatCode="0.00E+00">
                  <c:v>5.8703399999999999E-3</c:v>
                </c:pt>
                <c:pt idx="560" formatCode="0.00E+00">
                  <c:v>5.9380500000000003E-3</c:v>
                </c:pt>
                <c:pt idx="561" formatCode="0.00E+00">
                  <c:v>5.7869000000000002E-3</c:v>
                </c:pt>
                <c:pt idx="562" formatCode="0.00E+00">
                  <c:v>5.6190500000000004E-3</c:v>
                </c:pt>
                <c:pt idx="563" formatCode="0.00E+00">
                  <c:v>5.7320599999999998E-3</c:v>
                </c:pt>
                <c:pt idx="564" formatCode="0.00E+00">
                  <c:v>5.6448000000000002E-3</c:v>
                </c:pt>
                <c:pt idx="565" formatCode="0.00E+00">
                  <c:v>5.4049500000000004E-3</c:v>
                </c:pt>
                <c:pt idx="566" formatCode="0.00E+00">
                  <c:v>5.3338999999999999E-3</c:v>
                </c:pt>
                <c:pt idx="567" formatCode="0.00E+00">
                  <c:v>5.3114900000000003E-3</c:v>
                </c:pt>
                <c:pt idx="568" formatCode="0.00E+00">
                  <c:v>5.2380600000000001E-3</c:v>
                </c:pt>
                <c:pt idx="569" formatCode="0.00E+00">
                  <c:v>5.1984800000000001E-3</c:v>
                </c:pt>
                <c:pt idx="570" formatCode="0.00E+00">
                  <c:v>5.1054999999999998E-3</c:v>
                </c:pt>
                <c:pt idx="571" formatCode="0.00E+00">
                  <c:v>4.9385999999999996E-3</c:v>
                </c:pt>
                <c:pt idx="572" formatCode="0.00E+00">
                  <c:v>4.77934E-3</c:v>
                </c:pt>
                <c:pt idx="573" formatCode="0.00E+00">
                  <c:v>4.8799500000000001E-3</c:v>
                </c:pt>
                <c:pt idx="574" formatCode="0.00E+00">
                  <c:v>4.8961600000000001E-3</c:v>
                </c:pt>
                <c:pt idx="575" formatCode="0.00E+00">
                  <c:v>4.8365600000000002E-3</c:v>
                </c:pt>
                <c:pt idx="576" formatCode="0.00E+00">
                  <c:v>4.8227299999999999E-3</c:v>
                </c:pt>
                <c:pt idx="577" formatCode="0.00E+00">
                  <c:v>4.8017499999999996E-3</c:v>
                </c:pt>
                <c:pt idx="578" formatCode="0.00E+00">
                  <c:v>4.8546800000000001E-3</c:v>
                </c:pt>
                <c:pt idx="579" formatCode="0.00E+00">
                  <c:v>5.0082199999999999E-3</c:v>
                </c:pt>
                <c:pt idx="580" formatCode="0.00E+00">
                  <c:v>4.9495700000000004E-3</c:v>
                </c:pt>
                <c:pt idx="581" formatCode="0.00E+00">
                  <c:v>4.8327400000000003E-3</c:v>
                </c:pt>
                <c:pt idx="582" formatCode="0.00E+00">
                  <c:v>4.9152400000000004E-3</c:v>
                </c:pt>
                <c:pt idx="583" formatCode="0.00E+00">
                  <c:v>4.9920099999999999E-3</c:v>
                </c:pt>
                <c:pt idx="584" formatCode="0.00E+00">
                  <c:v>5.0444599999999997E-3</c:v>
                </c:pt>
                <c:pt idx="585" formatCode="0.00E+00">
                  <c:v>5.1703499999999998E-3</c:v>
                </c:pt>
                <c:pt idx="586" formatCode="0.00E+00">
                  <c:v>5.2843100000000004E-3</c:v>
                </c:pt>
                <c:pt idx="587" formatCode="0.00E+00">
                  <c:v>5.3482099999999999E-3</c:v>
                </c:pt>
                <c:pt idx="588" formatCode="0.00E+00">
                  <c:v>5.4106700000000002E-3</c:v>
                </c:pt>
                <c:pt idx="589" formatCode="0.00E+00">
                  <c:v>5.4492999999999998E-3</c:v>
                </c:pt>
                <c:pt idx="590" formatCode="0.00E+00">
                  <c:v>5.5837600000000001E-3</c:v>
                </c:pt>
                <c:pt idx="591" formatCode="0.00E+00">
                  <c:v>5.6099899999999996E-3</c:v>
                </c:pt>
                <c:pt idx="592" formatCode="0.00E+00">
                  <c:v>5.6910499999999996E-3</c:v>
                </c:pt>
                <c:pt idx="593" formatCode="0.00E+00">
                  <c:v>5.6452799999999999E-3</c:v>
                </c:pt>
                <c:pt idx="594" formatCode="0.00E+00">
                  <c:v>5.6285900000000002E-3</c:v>
                </c:pt>
                <c:pt idx="595" formatCode="0.00E+00">
                  <c:v>5.6800799999999997E-3</c:v>
                </c:pt>
                <c:pt idx="596" formatCode="0.00E+00">
                  <c:v>5.6681600000000002E-3</c:v>
                </c:pt>
                <c:pt idx="597" formatCode="0.00E+00">
                  <c:v>5.6705499999999999E-3</c:v>
                </c:pt>
                <c:pt idx="598" formatCode="0.00E+00">
                  <c:v>5.6767500000000004E-3</c:v>
                </c:pt>
                <c:pt idx="599" formatCode="0.00E+00">
                  <c:v>5.6519500000000002E-3</c:v>
                </c:pt>
                <c:pt idx="600" formatCode="0.00E+00">
                  <c:v>5.6891399999999996E-3</c:v>
                </c:pt>
                <c:pt idx="601" formatCode="0.00E+00">
                  <c:v>5.6486100000000001E-3</c:v>
                </c:pt>
                <c:pt idx="602" formatCode="0.00E+00">
                  <c:v>5.5604000000000001E-3</c:v>
                </c:pt>
                <c:pt idx="603" formatCode="0.00E+00">
                  <c:v>5.5828099999999997E-3</c:v>
                </c:pt>
                <c:pt idx="604" formatCode="0.00E+00">
                  <c:v>5.5465699999999998E-3</c:v>
                </c:pt>
                <c:pt idx="605" formatCode="0.00E+00">
                  <c:v>5.4206799999999998E-3</c:v>
                </c:pt>
                <c:pt idx="606" formatCode="0.00E+00">
                  <c:v>5.3453399999999996E-3</c:v>
                </c:pt>
                <c:pt idx="607" formatCode="0.00E+00">
                  <c:v>5.2933700000000004E-3</c:v>
                </c:pt>
                <c:pt idx="608" formatCode="0.00E+00">
                  <c:v>5.2223199999999999E-3</c:v>
                </c:pt>
                <c:pt idx="609" formatCode="0.00E+00">
                  <c:v>5.1488899999999997E-3</c:v>
                </c:pt>
                <c:pt idx="610" formatCode="0.00E+00">
                  <c:v>5.1450699999999999E-3</c:v>
                </c:pt>
                <c:pt idx="611" formatCode="0.00E+00">
                  <c:v>5.08356E-3</c:v>
                </c:pt>
                <c:pt idx="612" formatCode="0.00E+00">
                  <c:v>5.0773600000000004E-3</c:v>
                </c:pt>
                <c:pt idx="613" formatCode="0.00E+00">
                  <c:v>4.8828099999999996E-3</c:v>
                </c:pt>
                <c:pt idx="614" formatCode="0.00E+00">
                  <c:v>4.9152400000000004E-3</c:v>
                </c:pt>
                <c:pt idx="615" formatCode="0.00E+00">
                  <c:v>4.9257299999999997E-3</c:v>
                </c:pt>
                <c:pt idx="616" formatCode="0.00E+00">
                  <c:v>4.9514800000000003E-3</c:v>
                </c:pt>
                <c:pt idx="617" formatCode="0.00E+00">
                  <c:v>4.8379900000000003E-3</c:v>
                </c:pt>
                <c:pt idx="618" formatCode="0.00E+00">
                  <c:v>4.8809099999999996E-3</c:v>
                </c:pt>
                <c:pt idx="619" formatCode="0.00E+00">
                  <c:v>4.8379900000000003E-3</c:v>
                </c:pt>
                <c:pt idx="620" formatCode="0.00E+00">
                  <c:v>4.7755200000000001E-3</c:v>
                </c:pt>
                <c:pt idx="621" formatCode="0.00E+00">
                  <c:v>4.7998399999999997E-3</c:v>
                </c:pt>
                <c:pt idx="622" formatCode="0.00E+00">
                  <c:v>4.7922099999999999E-3</c:v>
                </c:pt>
                <c:pt idx="623" formatCode="0.00E+00">
                  <c:v>4.8084299999999998E-3</c:v>
                </c:pt>
                <c:pt idx="624" formatCode="0.00E+00">
                  <c:v>4.8069999999999996E-3</c:v>
                </c:pt>
                <c:pt idx="625" formatCode="0.00E+00">
                  <c:v>4.8003200000000003E-3</c:v>
                </c:pt>
                <c:pt idx="626" formatCode="0.00E+00">
                  <c:v>4.8527700000000002E-3</c:v>
                </c:pt>
                <c:pt idx="627" formatCode="0.00E+00">
                  <c:v>4.9180999999999999E-3</c:v>
                </c:pt>
                <c:pt idx="628" formatCode="0.00E+00">
                  <c:v>4.9691199999999996E-3</c:v>
                </c:pt>
                <c:pt idx="629" formatCode="0.00E+00">
                  <c:v>4.8699399999999997E-3</c:v>
                </c:pt>
                <c:pt idx="630" formatCode="0.00E+00">
                  <c:v>4.89092E-3</c:v>
                </c:pt>
                <c:pt idx="631" formatCode="0.00E+00">
                  <c:v>4.9056999999999998E-3</c:v>
                </c:pt>
                <c:pt idx="632" formatCode="0.00E+00">
                  <c:v>4.8990199999999996E-3</c:v>
                </c:pt>
                <c:pt idx="633" formatCode="0.00E+00">
                  <c:v>4.91619E-3</c:v>
                </c:pt>
                <c:pt idx="634" formatCode="0.00E+00">
                  <c:v>4.8904400000000002E-3</c:v>
                </c:pt>
                <c:pt idx="635" formatCode="0.00E+00">
                  <c:v>4.9204799999999996E-3</c:v>
                </c:pt>
                <c:pt idx="636" formatCode="0.00E+00">
                  <c:v>4.9271599999999999E-3</c:v>
                </c:pt>
                <c:pt idx="637" formatCode="0.00E+00">
                  <c:v>4.8489600000000002E-3</c:v>
                </c:pt>
                <c:pt idx="638" formatCode="0.00E+00">
                  <c:v>4.8618300000000001E-3</c:v>
                </c:pt>
                <c:pt idx="639" formatCode="0.00E+00">
                  <c:v>4.8389399999999999E-3</c:v>
                </c:pt>
                <c:pt idx="640" formatCode="0.00E+00">
                  <c:v>4.7345199999999999E-3</c:v>
                </c:pt>
                <c:pt idx="641" formatCode="0.00E+00">
                  <c:v>4.7292699999999998E-3</c:v>
                </c:pt>
                <c:pt idx="642" formatCode="0.00E+00">
                  <c:v>4.6744300000000003E-3</c:v>
                </c:pt>
                <c:pt idx="643" formatCode="0.00E+00">
                  <c:v>4.6005200000000003E-3</c:v>
                </c:pt>
                <c:pt idx="644" formatCode="0.00E+00">
                  <c:v>4.6076800000000003E-3</c:v>
                </c:pt>
                <c:pt idx="645" formatCode="0.00E+00">
                  <c:v>4.5909899999999997E-3</c:v>
                </c:pt>
                <c:pt idx="646" formatCode="0.00E+00">
                  <c:v>4.5900300000000002E-3</c:v>
                </c:pt>
                <c:pt idx="647" formatCode="0.00E+00">
                  <c:v>4.5185099999999999E-3</c:v>
                </c:pt>
                <c:pt idx="648" formatCode="0.00E+00">
                  <c:v>4.5547499999999998E-3</c:v>
                </c:pt>
                <c:pt idx="649" formatCode="0.00E+00">
                  <c:v>4.45365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F4C-42A3-927D-B7CB08448657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4!$A$2:$A$530</c:f>
              <c:numCache>
                <c:formatCode>General</c:formatCode>
                <c:ptCount val="52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</c:numCache>
            </c:numRef>
          </c:xVal>
          <c:yVal>
            <c:numRef>
              <c:f>Sheet14!$B$2:$B$462</c:f>
              <c:numCache>
                <c:formatCode>General</c:formatCode>
                <c:ptCount val="461"/>
                <c:pt idx="0">
                  <c:v>-0.719665</c:v>
                </c:pt>
                <c:pt idx="1">
                  <c:v>-0.98422900000000002</c:v>
                </c:pt>
                <c:pt idx="2">
                  <c:v>-1.25482</c:v>
                </c:pt>
                <c:pt idx="3">
                  <c:v>-0.59380200000000005</c:v>
                </c:pt>
                <c:pt idx="4">
                  <c:v>-1.1902900000000001</c:v>
                </c:pt>
                <c:pt idx="5">
                  <c:v>-0.93112499999999998</c:v>
                </c:pt>
                <c:pt idx="6">
                  <c:v>-0.81522499999999998</c:v>
                </c:pt>
                <c:pt idx="7">
                  <c:v>-1.5511699999999999</c:v>
                </c:pt>
                <c:pt idx="8">
                  <c:v>-1.13253</c:v>
                </c:pt>
                <c:pt idx="9">
                  <c:v>-0.71851600000000004</c:v>
                </c:pt>
                <c:pt idx="10">
                  <c:v>-1.08751</c:v>
                </c:pt>
                <c:pt idx="11">
                  <c:v>-1.19323</c:v>
                </c:pt>
                <c:pt idx="12">
                  <c:v>-1.2951999999999999</c:v>
                </c:pt>
                <c:pt idx="13">
                  <c:v>-0.95330000000000004</c:v>
                </c:pt>
                <c:pt idx="14">
                  <c:v>-1.4402200000000001</c:v>
                </c:pt>
                <c:pt idx="15">
                  <c:v>-0.87403500000000001</c:v>
                </c:pt>
                <c:pt idx="16">
                  <c:v>-1.3358699999999999</c:v>
                </c:pt>
                <c:pt idx="17">
                  <c:v>-0.87320500000000001</c:v>
                </c:pt>
                <c:pt idx="18">
                  <c:v>-1.0661400000000001</c:v>
                </c:pt>
                <c:pt idx="19">
                  <c:v>-1.28687</c:v>
                </c:pt>
                <c:pt idx="20">
                  <c:v>-0.75973900000000005</c:v>
                </c:pt>
                <c:pt idx="21">
                  <c:v>-0.75467799999999996</c:v>
                </c:pt>
                <c:pt idx="22">
                  <c:v>-1.4943500000000001</c:v>
                </c:pt>
                <c:pt idx="23">
                  <c:v>-1.18513</c:v>
                </c:pt>
                <c:pt idx="24">
                  <c:v>-1.2041200000000001</c:v>
                </c:pt>
                <c:pt idx="25">
                  <c:v>-0.96271799999999996</c:v>
                </c:pt>
                <c:pt idx="26">
                  <c:v>-0.68627400000000005</c:v>
                </c:pt>
                <c:pt idx="27">
                  <c:v>-0.47203600000000001</c:v>
                </c:pt>
                <c:pt idx="28">
                  <c:v>-1.19119</c:v>
                </c:pt>
                <c:pt idx="29">
                  <c:v>-0.75002800000000003</c:v>
                </c:pt>
                <c:pt idx="30">
                  <c:v>-1.03424</c:v>
                </c:pt>
                <c:pt idx="31">
                  <c:v>-0.69984900000000005</c:v>
                </c:pt>
                <c:pt idx="32">
                  <c:v>-1.01346</c:v>
                </c:pt>
                <c:pt idx="33">
                  <c:v>-0.68384599999999995</c:v>
                </c:pt>
                <c:pt idx="34">
                  <c:v>-0.87677400000000005</c:v>
                </c:pt>
                <c:pt idx="35">
                  <c:v>-1.54793</c:v>
                </c:pt>
                <c:pt idx="36">
                  <c:v>-1.42709</c:v>
                </c:pt>
                <c:pt idx="37">
                  <c:v>-1.3998999999999999</c:v>
                </c:pt>
                <c:pt idx="38">
                  <c:v>-1.0943499999999999</c:v>
                </c:pt>
                <c:pt idx="39">
                  <c:v>-0.77352399999999999</c:v>
                </c:pt>
                <c:pt idx="40">
                  <c:v>-1.00315</c:v>
                </c:pt>
                <c:pt idx="41">
                  <c:v>-0.989846</c:v>
                </c:pt>
                <c:pt idx="42">
                  <c:v>-0.493307</c:v>
                </c:pt>
                <c:pt idx="43">
                  <c:v>-1.0924700000000001</c:v>
                </c:pt>
                <c:pt idx="44">
                  <c:v>-1.26555</c:v>
                </c:pt>
                <c:pt idx="45">
                  <c:v>-0.54288099999999995</c:v>
                </c:pt>
                <c:pt idx="46">
                  <c:v>-1.1187499999999999</c:v>
                </c:pt>
                <c:pt idx="47">
                  <c:v>-1.39273</c:v>
                </c:pt>
                <c:pt idx="48">
                  <c:v>-0.870286</c:v>
                </c:pt>
                <c:pt idx="49">
                  <c:v>-0.51594200000000001</c:v>
                </c:pt>
                <c:pt idx="50">
                  <c:v>-1.0459000000000001</c:v>
                </c:pt>
                <c:pt idx="51">
                  <c:v>-1.3479699999999999</c:v>
                </c:pt>
                <c:pt idx="52">
                  <c:v>-0.89562699999999995</c:v>
                </c:pt>
                <c:pt idx="53">
                  <c:v>-0.72246299999999997</c:v>
                </c:pt>
                <c:pt idx="54">
                  <c:v>-0.48866799999999999</c:v>
                </c:pt>
                <c:pt idx="55">
                  <c:v>-0.62974600000000003</c:v>
                </c:pt>
                <c:pt idx="56">
                  <c:v>-0.490008</c:v>
                </c:pt>
                <c:pt idx="57">
                  <c:v>-0.95731699999999997</c:v>
                </c:pt>
                <c:pt idx="58">
                  <c:v>-0.303311</c:v>
                </c:pt>
                <c:pt idx="59">
                  <c:v>-0.43816500000000003</c:v>
                </c:pt>
                <c:pt idx="60">
                  <c:v>-0.56204100000000001</c:v>
                </c:pt>
                <c:pt idx="61">
                  <c:v>-0.43438599999999999</c:v>
                </c:pt>
                <c:pt idx="62">
                  <c:v>-0.62963499999999994</c:v>
                </c:pt>
                <c:pt idx="63">
                  <c:v>-0.13026599999999999</c:v>
                </c:pt>
                <c:pt idx="64">
                  <c:v>-0.46446799999999999</c:v>
                </c:pt>
                <c:pt idx="65">
                  <c:v>-0.14466000000000001</c:v>
                </c:pt>
                <c:pt idx="66">
                  <c:v>-0.169845</c:v>
                </c:pt>
                <c:pt idx="67">
                  <c:v>0.19492699999999999</c:v>
                </c:pt>
                <c:pt idx="68">
                  <c:v>0.466978</c:v>
                </c:pt>
                <c:pt idx="69">
                  <c:v>0.73161799999999999</c:v>
                </c:pt>
                <c:pt idx="70">
                  <c:v>1.3223199999999999</c:v>
                </c:pt>
                <c:pt idx="71">
                  <c:v>1.4411700000000001</c:v>
                </c:pt>
                <c:pt idx="72">
                  <c:v>1.9978400000000001</c:v>
                </c:pt>
                <c:pt idx="73">
                  <c:v>2.6334300000000002</c:v>
                </c:pt>
                <c:pt idx="74">
                  <c:v>2.4904700000000002</c:v>
                </c:pt>
                <c:pt idx="75">
                  <c:v>2.1396700000000002</c:v>
                </c:pt>
                <c:pt idx="76">
                  <c:v>1.8876900000000001</c:v>
                </c:pt>
                <c:pt idx="77">
                  <c:v>1.8511200000000001</c:v>
                </c:pt>
                <c:pt idx="78">
                  <c:v>1.7900499999999999</c:v>
                </c:pt>
                <c:pt idx="79">
                  <c:v>1.86006</c:v>
                </c:pt>
                <c:pt idx="80">
                  <c:v>1.7899499999999999</c:v>
                </c:pt>
                <c:pt idx="81">
                  <c:v>1.89754</c:v>
                </c:pt>
                <c:pt idx="82">
                  <c:v>1.8743399999999999</c:v>
                </c:pt>
                <c:pt idx="83">
                  <c:v>1.87347</c:v>
                </c:pt>
                <c:pt idx="84">
                  <c:v>1.78454</c:v>
                </c:pt>
                <c:pt idx="85">
                  <c:v>1.6940299999999999</c:v>
                </c:pt>
                <c:pt idx="86">
                  <c:v>1.7625999999999999</c:v>
                </c:pt>
                <c:pt idx="87">
                  <c:v>1.70539</c:v>
                </c:pt>
                <c:pt idx="88">
                  <c:v>1.7281</c:v>
                </c:pt>
                <c:pt idx="89">
                  <c:v>1.83568</c:v>
                </c:pt>
                <c:pt idx="90">
                  <c:v>1.7615499999999999</c:v>
                </c:pt>
                <c:pt idx="91">
                  <c:v>1.6232599999999999</c:v>
                </c:pt>
                <c:pt idx="92">
                  <c:v>1.57464</c:v>
                </c:pt>
                <c:pt idx="93">
                  <c:v>1.4913400000000001</c:v>
                </c:pt>
                <c:pt idx="94">
                  <c:v>1.46085</c:v>
                </c:pt>
                <c:pt idx="95">
                  <c:v>1.42306</c:v>
                </c:pt>
                <c:pt idx="96">
                  <c:v>1.36646</c:v>
                </c:pt>
                <c:pt idx="97">
                  <c:v>1.3505799999999999</c:v>
                </c:pt>
                <c:pt idx="98">
                  <c:v>1.3187800000000001</c:v>
                </c:pt>
                <c:pt idx="99">
                  <c:v>1.2791399999999999</c:v>
                </c:pt>
                <c:pt idx="100">
                  <c:v>1.2542199999999999</c:v>
                </c:pt>
                <c:pt idx="101">
                  <c:v>1.2227300000000001</c:v>
                </c:pt>
                <c:pt idx="102">
                  <c:v>1.19269</c:v>
                </c:pt>
                <c:pt idx="103">
                  <c:v>1.1432599999999999</c:v>
                </c:pt>
                <c:pt idx="104">
                  <c:v>1.11947</c:v>
                </c:pt>
                <c:pt idx="105">
                  <c:v>1.0876300000000001</c:v>
                </c:pt>
                <c:pt idx="106">
                  <c:v>1.04705</c:v>
                </c:pt>
                <c:pt idx="107">
                  <c:v>1.0237499999999999</c:v>
                </c:pt>
                <c:pt idx="108">
                  <c:v>0.98934200000000005</c:v>
                </c:pt>
                <c:pt idx="109">
                  <c:v>0.95835599999999999</c:v>
                </c:pt>
                <c:pt idx="110">
                  <c:v>0.92641399999999996</c:v>
                </c:pt>
                <c:pt idx="111">
                  <c:v>0.90296900000000002</c:v>
                </c:pt>
                <c:pt idx="112">
                  <c:v>0.87390299999999999</c:v>
                </c:pt>
                <c:pt idx="113">
                  <c:v>0.84448100000000004</c:v>
                </c:pt>
                <c:pt idx="114">
                  <c:v>0.82804800000000001</c:v>
                </c:pt>
                <c:pt idx="115">
                  <c:v>0.80135599999999996</c:v>
                </c:pt>
                <c:pt idx="116">
                  <c:v>0.77347900000000003</c:v>
                </c:pt>
                <c:pt idx="117">
                  <c:v>0.75787800000000005</c:v>
                </c:pt>
                <c:pt idx="118">
                  <c:v>0.73309199999999997</c:v>
                </c:pt>
                <c:pt idx="119">
                  <c:v>0.71617500000000001</c:v>
                </c:pt>
                <c:pt idx="120">
                  <c:v>0.69700499999999999</c:v>
                </c:pt>
                <c:pt idx="121">
                  <c:v>0.68098599999999998</c:v>
                </c:pt>
                <c:pt idx="122">
                  <c:v>0.66110199999999997</c:v>
                </c:pt>
                <c:pt idx="123">
                  <c:v>0.64483599999999996</c:v>
                </c:pt>
                <c:pt idx="124">
                  <c:v>0.62877000000000005</c:v>
                </c:pt>
                <c:pt idx="125">
                  <c:v>0.61543400000000004</c:v>
                </c:pt>
                <c:pt idx="126">
                  <c:v>0.60050300000000001</c:v>
                </c:pt>
                <c:pt idx="127">
                  <c:v>0.58882500000000004</c:v>
                </c:pt>
                <c:pt idx="128">
                  <c:v>0.57647400000000004</c:v>
                </c:pt>
                <c:pt idx="129">
                  <c:v>0.564774</c:v>
                </c:pt>
                <c:pt idx="130">
                  <c:v>0.55528699999999998</c:v>
                </c:pt>
                <c:pt idx="131">
                  <c:v>0.54412000000000005</c:v>
                </c:pt>
                <c:pt idx="132">
                  <c:v>0.53392600000000001</c:v>
                </c:pt>
                <c:pt idx="133">
                  <c:v>0.524976</c:v>
                </c:pt>
                <c:pt idx="134">
                  <c:v>0.51385499999999995</c:v>
                </c:pt>
                <c:pt idx="135">
                  <c:v>0.50276600000000005</c:v>
                </c:pt>
                <c:pt idx="136">
                  <c:v>0.491645</c:v>
                </c:pt>
                <c:pt idx="137">
                  <c:v>0.48136899999999999</c:v>
                </c:pt>
                <c:pt idx="138">
                  <c:v>0.47084100000000001</c:v>
                </c:pt>
                <c:pt idx="139">
                  <c:v>0.458754</c:v>
                </c:pt>
                <c:pt idx="140">
                  <c:v>0.448988</c:v>
                </c:pt>
                <c:pt idx="141">
                  <c:v>0.43701800000000002</c:v>
                </c:pt>
                <c:pt idx="142">
                  <c:v>0.42608299999999999</c:v>
                </c:pt>
                <c:pt idx="143">
                  <c:v>0.41503400000000001</c:v>
                </c:pt>
                <c:pt idx="144">
                  <c:v>0.40298400000000001</c:v>
                </c:pt>
                <c:pt idx="145">
                  <c:v>0.39200499999999999</c:v>
                </c:pt>
                <c:pt idx="146">
                  <c:v>0.37952900000000001</c:v>
                </c:pt>
                <c:pt idx="147">
                  <c:v>0.36809799999999998</c:v>
                </c:pt>
                <c:pt idx="148">
                  <c:v>0.35569499999999998</c:v>
                </c:pt>
                <c:pt idx="149">
                  <c:v>0.34170699999999998</c:v>
                </c:pt>
                <c:pt idx="150">
                  <c:v>0.32983200000000001</c:v>
                </c:pt>
                <c:pt idx="151">
                  <c:v>0.317299</c:v>
                </c:pt>
                <c:pt idx="152">
                  <c:v>0.30479000000000001</c:v>
                </c:pt>
                <c:pt idx="153">
                  <c:v>0.29270499999999999</c:v>
                </c:pt>
                <c:pt idx="154">
                  <c:v>0.280615</c:v>
                </c:pt>
                <c:pt idx="155">
                  <c:v>0.26878000000000002</c:v>
                </c:pt>
                <c:pt idx="156">
                  <c:v>0.25775100000000001</c:v>
                </c:pt>
                <c:pt idx="157">
                  <c:v>0.24574699999999999</c:v>
                </c:pt>
                <c:pt idx="158">
                  <c:v>0.234426</c:v>
                </c:pt>
                <c:pt idx="159">
                  <c:v>0.223361</c:v>
                </c:pt>
                <c:pt idx="160">
                  <c:v>0.21283099999999999</c:v>
                </c:pt>
                <c:pt idx="161">
                  <c:v>0.20264799999999999</c:v>
                </c:pt>
                <c:pt idx="162">
                  <c:v>0.19242999999999999</c:v>
                </c:pt>
                <c:pt idx="163">
                  <c:v>0.18448600000000001</c:v>
                </c:pt>
                <c:pt idx="164">
                  <c:v>0.176036</c:v>
                </c:pt>
                <c:pt idx="165">
                  <c:v>0.168494</c:v>
                </c:pt>
                <c:pt idx="166">
                  <c:v>0.161852</c:v>
                </c:pt>
                <c:pt idx="167">
                  <c:v>0.15654199999999999</c:v>
                </c:pt>
                <c:pt idx="168">
                  <c:v>0.15226999999999999</c:v>
                </c:pt>
                <c:pt idx="169">
                  <c:v>0.14790600000000001</c:v>
                </c:pt>
                <c:pt idx="170">
                  <c:v>0.14341000000000001</c:v>
                </c:pt>
                <c:pt idx="171">
                  <c:v>0.13784099999999999</c:v>
                </c:pt>
                <c:pt idx="172">
                  <c:v>0.132103</c:v>
                </c:pt>
                <c:pt idx="173">
                  <c:v>0.12748100000000001</c:v>
                </c:pt>
                <c:pt idx="174">
                  <c:v>0.12654899999999999</c:v>
                </c:pt>
                <c:pt idx="175">
                  <c:v>0.12806300000000001</c:v>
                </c:pt>
                <c:pt idx="176">
                  <c:v>0.12765000000000001</c:v>
                </c:pt>
                <c:pt idx="177">
                  <c:v>0.124942</c:v>
                </c:pt>
                <c:pt idx="178">
                  <c:v>0.12253500000000001</c:v>
                </c:pt>
                <c:pt idx="179">
                  <c:v>0.118857</c:v>
                </c:pt>
                <c:pt idx="180">
                  <c:v>0.11609800000000001</c:v>
                </c:pt>
                <c:pt idx="181">
                  <c:v>0.11403199999999999</c:v>
                </c:pt>
                <c:pt idx="182">
                  <c:v>0.11183</c:v>
                </c:pt>
                <c:pt idx="183">
                  <c:v>0.110065</c:v>
                </c:pt>
                <c:pt idx="184">
                  <c:v>0.109169</c:v>
                </c:pt>
                <c:pt idx="185">
                  <c:v>0.10867400000000001</c:v>
                </c:pt>
                <c:pt idx="186">
                  <c:v>0.10599699999999999</c:v>
                </c:pt>
                <c:pt idx="187">
                  <c:v>0.106098</c:v>
                </c:pt>
                <c:pt idx="188">
                  <c:v>0.104051</c:v>
                </c:pt>
                <c:pt idx="189">
                  <c:v>0.103201</c:v>
                </c:pt>
                <c:pt idx="190">
                  <c:v>0.101484</c:v>
                </c:pt>
                <c:pt idx="191">
                  <c:v>0.101143</c:v>
                </c:pt>
                <c:pt idx="192">
                  <c:v>0.10272000000000001</c:v>
                </c:pt>
                <c:pt idx="193">
                  <c:v>0.10105600000000001</c:v>
                </c:pt>
                <c:pt idx="194">
                  <c:v>0.100968</c:v>
                </c:pt>
                <c:pt idx="195">
                  <c:v>0.10002900000000001</c:v>
                </c:pt>
                <c:pt idx="196" formatCode="0.00E+00">
                  <c:v>9.9102999999999997E-2</c:v>
                </c:pt>
                <c:pt idx="197" formatCode="0.00E+00">
                  <c:v>9.8806400000000003E-2</c:v>
                </c:pt>
                <c:pt idx="198" formatCode="0.00E+00">
                  <c:v>9.7742599999999999E-2</c:v>
                </c:pt>
                <c:pt idx="199" formatCode="0.00E+00">
                  <c:v>9.6376900000000001E-2</c:v>
                </c:pt>
                <c:pt idx="200" formatCode="0.00E+00">
                  <c:v>9.5655400000000002E-2</c:v>
                </c:pt>
                <c:pt idx="201" formatCode="0.00E+00">
                  <c:v>9.5775100000000002E-2</c:v>
                </c:pt>
                <c:pt idx="202" formatCode="0.00E+00">
                  <c:v>9.5043199999999994E-2</c:v>
                </c:pt>
                <c:pt idx="203" formatCode="0.00E+00">
                  <c:v>9.4457600000000003E-2</c:v>
                </c:pt>
                <c:pt idx="204" formatCode="0.00E+00">
                  <c:v>9.4010800000000005E-2</c:v>
                </c:pt>
                <c:pt idx="205" formatCode="0.00E+00">
                  <c:v>9.2328999999999994E-2</c:v>
                </c:pt>
                <c:pt idx="206" formatCode="0.00E+00">
                  <c:v>9.2641799999999996E-2</c:v>
                </c:pt>
                <c:pt idx="207" formatCode="0.00E+00">
                  <c:v>9.1806399999999996E-2</c:v>
                </c:pt>
                <c:pt idx="208" formatCode="0.00E+00">
                  <c:v>9.1338199999999994E-2</c:v>
                </c:pt>
                <c:pt idx="209" formatCode="0.00E+00">
                  <c:v>9.13162E-2</c:v>
                </c:pt>
                <c:pt idx="210" formatCode="0.00E+00">
                  <c:v>8.9327299999999998E-2</c:v>
                </c:pt>
                <c:pt idx="211" formatCode="0.00E+00">
                  <c:v>8.98838E-2</c:v>
                </c:pt>
                <c:pt idx="212" formatCode="0.00E+00">
                  <c:v>8.9060799999999996E-2</c:v>
                </c:pt>
                <c:pt idx="213" formatCode="0.00E+00">
                  <c:v>8.8240600000000002E-2</c:v>
                </c:pt>
                <c:pt idx="214" formatCode="0.00E+00">
                  <c:v>8.8250200000000001E-2</c:v>
                </c:pt>
                <c:pt idx="215" formatCode="0.00E+00">
                  <c:v>8.7644600000000003E-2</c:v>
                </c:pt>
                <c:pt idx="216" formatCode="0.00E+00">
                  <c:v>8.6962700000000004E-2</c:v>
                </c:pt>
                <c:pt idx="217" formatCode="0.00E+00">
                  <c:v>8.6157300000000006E-2</c:v>
                </c:pt>
                <c:pt idx="218" formatCode="0.00E+00">
                  <c:v>8.4737800000000002E-2</c:v>
                </c:pt>
                <c:pt idx="219" formatCode="0.00E+00">
                  <c:v>8.4590399999999996E-2</c:v>
                </c:pt>
                <c:pt idx="220" formatCode="0.00E+00">
                  <c:v>8.4491300000000005E-2</c:v>
                </c:pt>
                <c:pt idx="221" formatCode="0.00E+00">
                  <c:v>8.3776000000000003E-2</c:v>
                </c:pt>
                <c:pt idx="222" formatCode="0.00E+00">
                  <c:v>8.3118899999999996E-2</c:v>
                </c:pt>
                <c:pt idx="223" formatCode="0.00E+00">
                  <c:v>8.27074E-2</c:v>
                </c:pt>
                <c:pt idx="224" formatCode="0.00E+00">
                  <c:v>8.1495300000000007E-2</c:v>
                </c:pt>
                <c:pt idx="225" formatCode="0.00E+00">
                  <c:v>8.1209699999999996E-2</c:v>
                </c:pt>
                <c:pt idx="226" formatCode="0.00E+00">
                  <c:v>8.0458600000000005E-2</c:v>
                </c:pt>
                <c:pt idx="227" formatCode="0.00E+00">
                  <c:v>8.0363799999999999E-2</c:v>
                </c:pt>
                <c:pt idx="228" formatCode="0.00E+00">
                  <c:v>7.8693899999999997E-2</c:v>
                </c:pt>
                <c:pt idx="229" formatCode="0.00E+00">
                  <c:v>7.7898999999999996E-2</c:v>
                </c:pt>
                <c:pt idx="230" formatCode="0.00E+00">
                  <c:v>7.7934699999999996E-2</c:v>
                </c:pt>
                <c:pt idx="231" formatCode="0.00E+00">
                  <c:v>7.7326300000000001E-2</c:v>
                </c:pt>
                <c:pt idx="232" formatCode="0.00E+00">
                  <c:v>7.5551499999999994E-2</c:v>
                </c:pt>
                <c:pt idx="233" formatCode="0.00E+00">
                  <c:v>7.5831399999999993E-2</c:v>
                </c:pt>
                <c:pt idx="234" formatCode="0.00E+00">
                  <c:v>7.4293100000000001E-2</c:v>
                </c:pt>
                <c:pt idx="235" formatCode="0.00E+00">
                  <c:v>7.3288900000000004E-2</c:v>
                </c:pt>
                <c:pt idx="236" formatCode="0.00E+00">
                  <c:v>7.3438600000000007E-2</c:v>
                </c:pt>
                <c:pt idx="237" formatCode="0.00E+00">
                  <c:v>7.3609400000000005E-2</c:v>
                </c:pt>
                <c:pt idx="238" formatCode="0.00E+00">
                  <c:v>7.0743600000000004E-2</c:v>
                </c:pt>
                <c:pt idx="239" formatCode="0.00E+00">
                  <c:v>7.0717799999999997E-2</c:v>
                </c:pt>
                <c:pt idx="240" formatCode="0.00E+00">
                  <c:v>7.0170399999999994E-2</c:v>
                </c:pt>
                <c:pt idx="241" formatCode="0.00E+00">
                  <c:v>6.9147100000000003E-2</c:v>
                </c:pt>
                <c:pt idx="242" formatCode="0.00E+00">
                  <c:v>6.8528199999999997E-2</c:v>
                </c:pt>
                <c:pt idx="243" formatCode="0.00E+00">
                  <c:v>6.7940700000000007E-2</c:v>
                </c:pt>
                <c:pt idx="244" formatCode="0.00E+00">
                  <c:v>6.6894099999999998E-2</c:v>
                </c:pt>
                <c:pt idx="245" formatCode="0.00E+00">
                  <c:v>6.5217999999999998E-2</c:v>
                </c:pt>
                <c:pt idx="246" formatCode="0.00E+00">
                  <c:v>6.4760700000000004E-2</c:v>
                </c:pt>
                <c:pt idx="247" formatCode="0.00E+00">
                  <c:v>6.4118900000000006E-2</c:v>
                </c:pt>
                <c:pt idx="248" formatCode="0.00E+00">
                  <c:v>6.3444600000000004E-2</c:v>
                </c:pt>
                <c:pt idx="249" formatCode="0.00E+00">
                  <c:v>6.2429400000000003E-2</c:v>
                </c:pt>
                <c:pt idx="250" formatCode="0.00E+00">
                  <c:v>6.1325999999999999E-2</c:v>
                </c:pt>
                <c:pt idx="251" formatCode="0.00E+00">
                  <c:v>6.1293100000000003E-2</c:v>
                </c:pt>
                <c:pt idx="252" formatCode="0.00E+00">
                  <c:v>5.9593199999999999E-2</c:v>
                </c:pt>
                <c:pt idx="253" formatCode="0.00E+00">
                  <c:v>5.8328199999999997E-2</c:v>
                </c:pt>
                <c:pt idx="254" formatCode="0.00E+00">
                  <c:v>5.82376E-2</c:v>
                </c:pt>
                <c:pt idx="255" formatCode="0.00E+00">
                  <c:v>5.7591000000000003E-2</c:v>
                </c:pt>
                <c:pt idx="256" formatCode="0.00E+00">
                  <c:v>5.6245799999999999E-2</c:v>
                </c:pt>
                <c:pt idx="257" formatCode="0.00E+00">
                  <c:v>5.5141000000000003E-2</c:v>
                </c:pt>
                <c:pt idx="258" formatCode="0.00E+00">
                  <c:v>5.47681E-2</c:v>
                </c:pt>
                <c:pt idx="259" formatCode="0.00E+00">
                  <c:v>5.4119100000000003E-2</c:v>
                </c:pt>
                <c:pt idx="260" formatCode="0.00E+00">
                  <c:v>5.2900299999999997E-2</c:v>
                </c:pt>
                <c:pt idx="261" formatCode="0.00E+00">
                  <c:v>5.2129700000000001E-2</c:v>
                </c:pt>
                <c:pt idx="262" formatCode="0.00E+00">
                  <c:v>5.1419699999999999E-2</c:v>
                </c:pt>
                <c:pt idx="263" formatCode="0.00E+00">
                  <c:v>5.0457000000000002E-2</c:v>
                </c:pt>
                <c:pt idx="264" formatCode="0.00E+00">
                  <c:v>4.9910499999999997E-2</c:v>
                </c:pt>
                <c:pt idx="265" formatCode="0.00E+00">
                  <c:v>4.9054100000000003E-2</c:v>
                </c:pt>
                <c:pt idx="266" formatCode="0.00E+00">
                  <c:v>4.83875E-2</c:v>
                </c:pt>
                <c:pt idx="267" formatCode="0.00E+00">
                  <c:v>4.7959300000000003E-2</c:v>
                </c:pt>
                <c:pt idx="268" formatCode="0.00E+00">
                  <c:v>4.6510700000000002E-2</c:v>
                </c:pt>
                <c:pt idx="269" formatCode="0.00E+00">
                  <c:v>4.5664299999999998E-2</c:v>
                </c:pt>
                <c:pt idx="270" formatCode="0.00E+00">
                  <c:v>4.4847499999999998E-2</c:v>
                </c:pt>
                <c:pt idx="271" formatCode="0.00E+00">
                  <c:v>4.4734000000000003E-2</c:v>
                </c:pt>
                <c:pt idx="272" formatCode="0.00E+00">
                  <c:v>4.3968699999999999E-2</c:v>
                </c:pt>
                <c:pt idx="273" formatCode="0.00E+00">
                  <c:v>4.3933399999999997E-2</c:v>
                </c:pt>
                <c:pt idx="274" formatCode="0.00E+00">
                  <c:v>4.1923500000000002E-2</c:v>
                </c:pt>
                <c:pt idx="275" formatCode="0.00E+00">
                  <c:v>4.1718999999999999E-2</c:v>
                </c:pt>
                <c:pt idx="276" formatCode="0.00E+00">
                  <c:v>4.0946499999999997E-2</c:v>
                </c:pt>
                <c:pt idx="277" formatCode="0.00E+00">
                  <c:v>4.0588399999999997E-2</c:v>
                </c:pt>
                <c:pt idx="278" formatCode="0.00E+00">
                  <c:v>3.9902199999999999E-2</c:v>
                </c:pt>
                <c:pt idx="279" formatCode="0.00E+00">
                  <c:v>3.9035800000000002E-2</c:v>
                </c:pt>
                <c:pt idx="280" formatCode="0.00E+00">
                  <c:v>3.8703399999999999E-2</c:v>
                </c:pt>
                <c:pt idx="281" formatCode="0.00E+00">
                  <c:v>3.8255699999999997E-2</c:v>
                </c:pt>
                <c:pt idx="282" formatCode="0.00E+00">
                  <c:v>3.7799800000000001E-2</c:v>
                </c:pt>
                <c:pt idx="283" formatCode="0.00E+00">
                  <c:v>3.69115E-2</c:v>
                </c:pt>
                <c:pt idx="284" formatCode="0.00E+00">
                  <c:v>3.6500900000000003E-2</c:v>
                </c:pt>
                <c:pt idx="285" formatCode="0.00E+00">
                  <c:v>3.6030300000000001E-2</c:v>
                </c:pt>
                <c:pt idx="286" formatCode="0.00E+00">
                  <c:v>3.5600199999999999E-2</c:v>
                </c:pt>
                <c:pt idx="287" formatCode="0.00E+00">
                  <c:v>3.5087100000000003E-2</c:v>
                </c:pt>
                <c:pt idx="288" formatCode="0.00E+00">
                  <c:v>3.4551600000000002E-2</c:v>
                </c:pt>
                <c:pt idx="289" formatCode="0.00E+00">
                  <c:v>3.4159700000000001E-2</c:v>
                </c:pt>
                <c:pt idx="290" formatCode="0.00E+00">
                  <c:v>3.34816E-2</c:v>
                </c:pt>
                <c:pt idx="291" formatCode="0.00E+00">
                  <c:v>3.3062500000000002E-2</c:v>
                </c:pt>
                <c:pt idx="292" formatCode="0.00E+00">
                  <c:v>3.2768199999999997E-2</c:v>
                </c:pt>
                <c:pt idx="293" formatCode="0.00E+00">
                  <c:v>3.2634299999999998E-2</c:v>
                </c:pt>
                <c:pt idx="294" formatCode="0.00E+00">
                  <c:v>3.1744000000000001E-2</c:v>
                </c:pt>
                <c:pt idx="295" formatCode="0.00E+00">
                  <c:v>3.3472099999999998E-2</c:v>
                </c:pt>
                <c:pt idx="296" formatCode="0.00E+00">
                  <c:v>3.1143199999999999E-2</c:v>
                </c:pt>
                <c:pt idx="297" formatCode="0.00E+00">
                  <c:v>2.9240599999999999E-2</c:v>
                </c:pt>
                <c:pt idx="298" formatCode="0.00E+00">
                  <c:v>3.0313E-2</c:v>
                </c:pt>
                <c:pt idx="299" formatCode="0.00E+00">
                  <c:v>3.02095E-2</c:v>
                </c:pt>
                <c:pt idx="300" formatCode="0.00E+00">
                  <c:v>2.9945900000000001E-2</c:v>
                </c:pt>
                <c:pt idx="301" formatCode="0.00E+00">
                  <c:v>2.93555E-2</c:v>
                </c:pt>
                <c:pt idx="302" formatCode="0.00E+00">
                  <c:v>2.9305000000000001E-2</c:v>
                </c:pt>
                <c:pt idx="303" formatCode="0.00E+00">
                  <c:v>2.9276799999999999E-2</c:v>
                </c:pt>
                <c:pt idx="304" formatCode="0.00E+00">
                  <c:v>2.8194899999999998E-2</c:v>
                </c:pt>
                <c:pt idx="305" formatCode="0.00E+00">
                  <c:v>2.8184399999999998E-2</c:v>
                </c:pt>
                <c:pt idx="306" formatCode="0.00E+00">
                  <c:v>2.7979400000000001E-2</c:v>
                </c:pt>
                <c:pt idx="307" formatCode="0.00E+00">
                  <c:v>2.7821100000000001E-2</c:v>
                </c:pt>
                <c:pt idx="308" formatCode="0.00E+00">
                  <c:v>2.74668E-2</c:v>
                </c:pt>
                <c:pt idx="309" formatCode="0.00E+00">
                  <c:v>2.72126E-2</c:v>
                </c:pt>
                <c:pt idx="310" formatCode="0.00E+00">
                  <c:v>2.6842600000000001E-2</c:v>
                </c:pt>
                <c:pt idx="311" formatCode="0.00E+00">
                  <c:v>2.6713799999999999E-2</c:v>
                </c:pt>
                <c:pt idx="312" formatCode="0.00E+00">
                  <c:v>2.6290899999999999E-2</c:v>
                </c:pt>
                <c:pt idx="313" formatCode="0.00E+00">
                  <c:v>2.6051499999999998E-2</c:v>
                </c:pt>
                <c:pt idx="314" formatCode="0.00E+00">
                  <c:v>2.5870299999999999E-2</c:v>
                </c:pt>
                <c:pt idx="315" formatCode="0.00E+00">
                  <c:v>2.5752500000000001E-2</c:v>
                </c:pt>
                <c:pt idx="316" formatCode="0.00E+00">
                  <c:v>2.5505099999999999E-2</c:v>
                </c:pt>
                <c:pt idx="317" formatCode="0.00E+00">
                  <c:v>2.51679E-2</c:v>
                </c:pt>
                <c:pt idx="318" formatCode="0.00E+00">
                  <c:v>2.5076899999999999E-2</c:v>
                </c:pt>
                <c:pt idx="319" formatCode="0.00E+00">
                  <c:v>2.4592900000000001E-2</c:v>
                </c:pt>
                <c:pt idx="320" formatCode="0.00E+00">
                  <c:v>2.46263E-2</c:v>
                </c:pt>
                <c:pt idx="321" formatCode="0.00E+00">
                  <c:v>2.4476100000000001E-2</c:v>
                </c:pt>
                <c:pt idx="322" formatCode="0.00E+00">
                  <c:v>2.4149899999999998E-2</c:v>
                </c:pt>
                <c:pt idx="323" formatCode="0.00E+00">
                  <c:v>2.4095999999999999E-2</c:v>
                </c:pt>
                <c:pt idx="324" formatCode="0.00E+00">
                  <c:v>2.3862399999999999E-2</c:v>
                </c:pt>
                <c:pt idx="325" formatCode="0.00E+00">
                  <c:v>2.3817499999999998E-2</c:v>
                </c:pt>
                <c:pt idx="326" formatCode="0.00E+00">
                  <c:v>2.35362E-2</c:v>
                </c:pt>
                <c:pt idx="327" formatCode="0.00E+00">
                  <c:v>2.3242499999999999E-2</c:v>
                </c:pt>
                <c:pt idx="328" formatCode="0.00E+00">
                  <c:v>2.31519E-2</c:v>
                </c:pt>
                <c:pt idx="329" formatCode="0.00E+00">
                  <c:v>2.2941099999999999E-2</c:v>
                </c:pt>
                <c:pt idx="330" formatCode="0.00E+00">
                  <c:v>2.26564E-2</c:v>
                </c:pt>
                <c:pt idx="331" formatCode="0.00E+00">
                  <c:v>2.25606E-2</c:v>
                </c:pt>
                <c:pt idx="332" formatCode="0.00E+00">
                  <c:v>2.2364100000000001E-2</c:v>
                </c:pt>
                <c:pt idx="333" formatCode="0.00E+00">
                  <c:v>2.2281599999999999E-2</c:v>
                </c:pt>
                <c:pt idx="334" formatCode="0.00E+00">
                  <c:v>2.2101900000000001E-2</c:v>
                </c:pt>
                <c:pt idx="335" formatCode="0.00E+00">
                  <c:v>2.19121E-2</c:v>
                </c:pt>
                <c:pt idx="336" formatCode="0.00E+00">
                  <c:v>2.1863500000000001E-2</c:v>
                </c:pt>
                <c:pt idx="337" formatCode="0.00E+00">
                  <c:v>2.1562100000000001E-2</c:v>
                </c:pt>
                <c:pt idx="338" formatCode="0.00E+00">
                  <c:v>2.1515800000000002E-2</c:v>
                </c:pt>
                <c:pt idx="339" formatCode="0.00E+00">
                  <c:v>2.1163000000000001E-2</c:v>
                </c:pt>
                <c:pt idx="340" formatCode="0.00E+00">
                  <c:v>2.0961299999999999E-2</c:v>
                </c:pt>
                <c:pt idx="341" formatCode="0.00E+00">
                  <c:v>2.0951299999999999E-2</c:v>
                </c:pt>
                <c:pt idx="342" formatCode="0.00E+00">
                  <c:v>2.0617E-2</c:v>
                </c:pt>
                <c:pt idx="343" formatCode="0.00E+00">
                  <c:v>2.0587899999999999E-2</c:v>
                </c:pt>
                <c:pt idx="344" formatCode="0.00E+00">
                  <c:v>2.0426300000000001E-2</c:v>
                </c:pt>
                <c:pt idx="345" formatCode="0.00E+00">
                  <c:v>2.0148800000000001E-2</c:v>
                </c:pt>
                <c:pt idx="346" formatCode="0.00E+00">
                  <c:v>2.0041900000000001E-2</c:v>
                </c:pt>
                <c:pt idx="347" formatCode="0.00E+00">
                  <c:v>1.98722E-2</c:v>
                </c:pt>
                <c:pt idx="348" formatCode="0.00E+00">
                  <c:v>1.9713899999999999E-2</c:v>
                </c:pt>
                <c:pt idx="349" formatCode="0.00E+00">
                  <c:v>1.9572699999999998E-2</c:v>
                </c:pt>
                <c:pt idx="350" formatCode="0.00E+00">
                  <c:v>1.9424E-2</c:v>
                </c:pt>
                <c:pt idx="351" formatCode="0.00E+00">
                  <c:v>1.9295199999999998E-2</c:v>
                </c:pt>
                <c:pt idx="352" formatCode="0.00E+00">
                  <c:v>1.91226E-2</c:v>
                </c:pt>
                <c:pt idx="353" formatCode="0.00E+00">
                  <c:v>1.8870399999999999E-2</c:v>
                </c:pt>
                <c:pt idx="354" formatCode="0.00E+00">
                  <c:v>1.8635700000000002E-2</c:v>
                </c:pt>
                <c:pt idx="355" formatCode="0.00E+00">
                  <c:v>1.86267E-2</c:v>
                </c:pt>
                <c:pt idx="356" formatCode="0.00E+00">
                  <c:v>1.8380199999999999E-2</c:v>
                </c:pt>
                <c:pt idx="357" formatCode="0.00E+00">
                  <c:v>1.8163700000000001E-2</c:v>
                </c:pt>
                <c:pt idx="358" formatCode="0.00E+00">
                  <c:v>1.8041100000000001E-2</c:v>
                </c:pt>
                <c:pt idx="359" formatCode="0.00E+00">
                  <c:v>1.7868999999999999E-2</c:v>
                </c:pt>
                <c:pt idx="360" formatCode="0.00E+00">
                  <c:v>1.7611999999999999E-2</c:v>
                </c:pt>
                <c:pt idx="361" formatCode="0.00E+00">
                  <c:v>1.7338800000000001E-2</c:v>
                </c:pt>
                <c:pt idx="362" formatCode="0.00E+00">
                  <c:v>1.73016E-2</c:v>
                </c:pt>
                <c:pt idx="363" formatCode="0.00E+00">
                  <c:v>1.7130900000000001E-2</c:v>
                </c:pt>
                <c:pt idx="364" formatCode="0.00E+00">
                  <c:v>1.6963499999999999E-2</c:v>
                </c:pt>
                <c:pt idx="365" formatCode="0.00E+00">
                  <c:v>1.67794E-2</c:v>
                </c:pt>
                <c:pt idx="366" formatCode="0.00E+00">
                  <c:v>1.6692599999999998E-2</c:v>
                </c:pt>
                <c:pt idx="367" formatCode="0.00E+00">
                  <c:v>1.6344999999999998E-2</c:v>
                </c:pt>
                <c:pt idx="368" formatCode="0.00E+00">
                  <c:v>1.6303999999999999E-2</c:v>
                </c:pt>
                <c:pt idx="369" formatCode="0.00E+00">
                  <c:v>1.60789E-2</c:v>
                </c:pt>
                <c:pt idx="370" formatCode="0.00E+00">
                  <c:v>1.6024099999999999E-2</c:v>
                </c:pt>
                <c:pt idx="371" formatCode="0.00E+00">
                  <c:v>1.5719899999999998E-2</c:v>
                </c:pt>
                <c:pt idx="372" formatCode="0.00E+00">
                  <c:v>1.56536E-2</c:v>
                </c:pt>
                <c:pt idx="373" formatCode="0.00E+00">
                  <c:v>1.55225E-2</c:v>
                </c:pt>
                <c:pt idx="374" formatCode="0.00E+00">
                  <c:v>1.52292E-2</c:v>
                </c:pt>
                <c:pt idx="375" formatCode="0.00E+00">
                  <c:v>1.5218300000000001E-2</c:v>
                </c:pt>
                <c:pt idx="376" formatCode="0.00E+00">
                  <c:v>1.49503E-2</c:v>
                </c:pt>
                <c:pt idx="377" formatCode="0.00E+00">
                  <c:v>1.4893099999999999E-2</c:v>
                </c:pt>
                <c:pt idx="378" formatCode="0.00E+00">
                  <c:v>1.4722799999999999E-2</c:v>
                </c:pt>
                <c:pt idx="379" formatCode="0.00E+00">
                  <c:v>1.4742399999999999E-2</c:v>
                </c:pt>
                <c:pt idx="380" formatCode="0.00E+00">
                  <c:v>1.44844E-2</c:v>
                </c:pt>
                <c:pt idx="381" formatCode="0.00E+00">
                  <c:v>1.42322E-2</c:v>
                </c:pt>
                <c:pt idx="382" formatCode="0.00E+00">
                  <c:v>1.42031E-2</c:v>
                </c:pt>
                <c:pt idx="383" formatCode="0.00E+00">
                  <c:v>1.4230700000000001E-2</c:v>
                </c:pt>
                <c:pt idx="384" formatCode="0.00E+00">
                  <c:v>1.3827300000000001E-2</c:v>
                </c:pt>
                <c:pt idx="385" formatCode="0.00E+00">
                  <c:v>1.37882E-2</c:v>
                </c:pt>
                <c:pt idx="386" formatCode="0.00E+00">
                  <c:v>1.37749E-2</c:v>
                </c:pt>
                <c:pt idx="387" formatCode="0.00E+00">
                  <c:v>1.3757699999999999E-2</c:v>
                </c:pt>
                <c:pt idx="388" formatCode="0.00E+00">
                  <c:v>1.34559E-2</c:v>
                </c:pt>
                <c:pt idx="389" formatCode="0.00E+00">
                  <c:v>1.3658500000000001E-2</c:v>
                </c:pt>
                <c:pt idx="390" formatCode="0.00E+00">
                  <c:v>1.34048E-2</c:v>
                </c:pt>
                <c:pt idx="391" formatCode="0.00E+00">
                  <c:v>1.33972E-2</c:v>
                </c:pt>
                <c:pt idx="392" formatCode="0.00E+00">
                  <c:v>1.29528E-2</c:v>
                </c:pt>
                <c:pt idx="393" formatCode="0.00E+00">
                  <c:v>1.24846E-2</c:v>
                </c:pt>
                <c:pt idx="394" formatCode="0.00E+00">
                  <c:v>1.28942E-2</c:v>
                </c:pt>
                <c:pt idx="395" formatCode="0.00E+00">
                  <c:v>1.26629E-2</c:v>
                </c:pt>
                <c:pt idx="396" formatCode="0.00E+00">
                  <c:v>1.2616199999999999E-2</c:v>
                </c:pt>
                <c:pt idx="397" formatCode="0.00E+00">
                  <c:v>1.25737E-2</c:v>
                </c:pt>
                <c:pt idx="398" formatCode="0.00E+00">
                  <c:v>1.2672900000000001E-2</c:v>
                </c:pt>
                <c:pt idx="399" formatCode="0.00E+00">
                  <c:v>1.1907600000000001E-2</c:v>
                </c:pt>
                <c:pt idx="400" formatCode="0.00E+00">
                  <c:v>1.19886E-2</c:v>
                </c:pt>
                <c:pt idx="401" formatCode="0.00E+00">
                  <c:v>1.21355E-2</c:v>
                </c:pt>
                <c:pt idx="402" formatCode="0.00E+00">
                  <c:v>1.19486E-2</c:v>
                </c:pt>
                <c:pt idx="403" formatCode="0.00E+00">
                  <c:v>1.19729E-2</c:v>
                </c:pt>
                <c:pt idx="404" formatCode="0.00E+00">
                  <c:v>1.1873699999999999E-2</c:v>
                </c:pt>
                <c:pt idx="405" formatCode="0.00E+00">
                  <c:v>1.17521E-2</c:v>
                </c:pt>
                <c:pt idx="406" formatCode="0.00E+00">
                  <c:v>1.1497500000000001E-2</c:v>
                </c:pt>
                <c:pt idx="407" formatCode="0.00E+00">
                  <c:v>1.1544199999999999E-2</c:v>
                </c:pt>
                <c:pt idx="408" formatCode="0.00E+00">
                  <c:v>1.1255299999999999E-2</c:v>
                </c:pt>
                <c:pt idx="409" formatCode="0.00E+00">
                  <c:v>1.10793E-2</c:v>
                </c:pt>
                <c:pt idx="410" formatCode="0.00E+00">
                  <c:v>1.1143699999999999E-2</c:v>
                </c:pt>
                <c:pt idx="411" formatCode="0.00E+00">
                  <c:v>1.1186099999999999E-2</c:v>
                </c:pt>
                <c:pt idx="412" formatCode="0.00E+00">
                  <c:v>1.1076900000000001E-2</c:v>
                </c:pt>
                <c:pt idx="413" formatCode="0.00E+00">
                  <c:v>1.10445E-2</c:v>
                </c:pt>
                <c:pt idx="414" formatCode="0.00E+00">
                  <c:v>1.02878E-2</c:v>
                </c:pt>
                <c:pt idx="415" formatCode="0.00E+00">
                  <c:v>1.04828E-2</c:v>
                </c:pt>
                <c:pt idx="416" formatCode="0.00E+00">
                  <c:v>1.04747E-2</c:v>
                </c:pt>
                <c:pt idx="417" formatCode="0.00E+00">
                  <c:v>1.02401E-2</c:v>
                </c:pt>
                <c:pt idx="418" formatCode="0.00E+00">
                  <c:v>1.01624E-2</c:v>
                </c:pt>
                <c:pt idx="419" formatCode="0.00E+00">
                  <c:v>1.01008E-2</c:v>
                </c:pt>
                <c:pt idx="420" formatCode="0.00E+00">
                  <c:v>9.9067700000000005E-3</c:v>
                </c:pt>
                <c:pt idx="421" formatCode="0.00E+00">
                  <c:v>9.8357199999999992E-3</c:v>
                </c:pt>
                <c:pt idx="422" formatCode="0.00E+00">
                  <c:v>9.7994799999999993E-3</c:v>
                </c:pt>
                <c:pt idx="423" formatCode="0.00E+00">
                  <c:v>9.6363999999999998E-3</c:v>
                </c:pt>
                <c:pt idx="424" formatCode="0.00E+00">
                  <c:v>9.4623599999999995E-3</c:v>
                </c:pt>
                <c:pt idx="425" formatCode="0.00E+00">
                  <c:v>9.1457399999999994E-3</c:v>
                </c:pt>
                <c:pt idx="426" formatCode="0.00E+00">
                  <c:v>9.1209399999999993E-3</c:v>
                </c:pt>
                <c:pt idx="427" formatCode="0.00E+00">
                  <c:v>9.0331999999999999E-3</c:v>
                </c:pt>
                <c:pt idx="428" formatCode="0.00E+00">
                  <c:v>8.7957399999999998E-3</c:v>
                </c:pt>
                <c:pt idx="429" formatCode="0.00E+00">
                  <c:v>8.7671299999999997E-3</c:v>
                </c:pt>
                <c:pt idx="430" formatCode="0.00E+00">
                  <c:v>8.6951300000000006E-3</c:v>
                </c:pt>
                <c:pt idx="431" formatCode="0.00E+00">
                  <c:v>8.2168599999999994E-3</c:v>
                </c:pt>
                <c:pt idx="432" formatCode="0.00E+00">
                  <c:v>8.3460800000000005E-3</c:v>
                </c:pt>
                <c:pt idx="433" formatCode="0.00E+00">
                  <c:v>8.1577300000000002E-3</c:v>
                </c:pt>
                <c:pt idx="434" formatCode="0.00E+00">
                  <c:v>7.5368900000000001E-3</c:v>
                </c:pt>
                <c:pt idx="435" formatCode="0.00E+00">
                  <c:v>6.6289900000000004E-3</c:v>
                </c:pt>
                <c:pt idx="436" formatCode="0.00E+00">
                  <c:v>6.0319900000000001E-3</c:v>
                </c:pt>
                <c:pt idx="437" formatCode="0.00E+00">
                  <c:v>6.1974500000000002E-3</c:v>
                </c:pt>
                <c:pt idx="438" formatCode="0.00E+00">
                  <c:v>6.80256E-3</c:v>
                </c:pt>
                <c:pt idx="439" formatCode="0.00E+00">
                  <c:v>8.0795299999999997E-3</c:v>
                </c:pt>
                <c:pt idx="440" formatCode="0.00E+00">
                  <c:v>9.4466199999999993E-3</c:v>
                </c:pt>
                <c:pt idx="441" formatCode="0.00E+00">
                  <c:v>9.9358599999999995E-3</c:v>
                </c:pt>
                <c:pt idx="442" formatCode="0.00E+00">
                  <c:v>9.5000299999999996E-3</c:v>
                </c:pt>
                <c:pt idx="443" formatCode="0.00E+00">
                  <c:v>9.1881800000000007E-3</c:v>
                </c:pt>
                <c:pt idx="444" formatCode="0.00E+00">
                  <c:v>7.8096399999999996E-3</c:v>
                </c:pt>
                <c:pt idx="445" formatCode="0.00E+00">
                  <c:v>6.2231999999999999E-3</c:v>
                </c:pt>
                <c:pt idx="446" formatCode="0.00E+00">
                  <c:v>5.4035200000000002E-3</c:v>
                </c:pt>
                <c:pt idx="447" formatCode="0.00E+00">
                  <c:v>5.04923E-3</c:v>
                </c:pt>
                <c:pt idx="448" formatCode="0.00E+00">
                  <c:v>5.3701399999999998E-3</c:v>
                </c:pt>
                <c:pt idx="449" formatCode="0.00E+00">
                  <c:v>5.8550800000000004E-3</c:v>
                </c:pt>
                <c:pt idx="450" formatCode="0.00E+00">
                  <c:v>5.9042000000000001E-3</c:v>
                </c:pt>
                <c:pt idx="451" formatCode="0.00E+00">
                  <c:v>5.84507E-3</c:v>
                </c:pt>
                <c:pt idx="452" formatCode="0.00E+00">
                  <c:v>5.7496999999999999E-3</c:v>
                </c:pt>
                <c:pt idx="453" formatCode="0.00E+00">
                  <c:v>5.7344400000000004E-3</c:v>
                </c:pt>
                <c:pt idx="454" formatCode="0.00E+00">
                  <c:v>5.4898300000000002E-3</c:v>
                </c:pt>
                <c:pt idx="455" formatCode="0.00E+00">
                  <c:v>5.4125800000000002E-3</c:v>
                </c:pt>
                <c:pt idx="456" formatCode="0.00E+00">
                  <c:v>5.18799E-3</c:v>
                </c:pt>
                <c:pt idx="457" formatCode="0.00E+00">
                  <c:v>5.2118299999999998E-3</c:v>
                </c:pt>
                <c:pt idx="458" formatCode="0.00E+00">
                  <c:v>5.00965E-3</c:v>
                </c:pt>
                <c:pt idx="459" formatCode="0.00E+00">
                  <c:v>4.9815199999999997E-3</c:v>
                </c:pt>
                <c:pt idx="460" formatCode="0.00E+00">
                  <c:v>4.80699999999999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F4C-42A3-927D-B7CB08448657}"/>
            </c:ext>
          </c:extLst>
        </c:ser>
        <c:ser>
          <c:idx val="14"/>
          <c:order val="14"/>
          <c:tx>
            <c:strRef>
              <c:f>Sheet15!$A$2:$A$453</c:f>
              <c:strCache>
                <c:ptCount val="45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</c:strCache>
            </c:strRef>
          </c:tx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5!$B$2:$B$449</c:f>
              <c:numCache>
                <c:formatCode>General</c:formatCode>
                <c:ptCount val="448"/>
                <c:pt idx="0">
                  <c:v>-0.719445</c:v>
                </c:pt>
                <c:pt idx="1">
                  <c:v>-1.0021800000000001</c:v>
                </c:pt>
                <c:pt idx="2">
                  <c:v>-1.2037199999999999</c:v>
                </c:pt>
                <c:pt idx="3">
                  <c:v>-0.65454100000000004</c:v>
                </c:pt>
                <c:pt idx="4">
                  <c:v>-1.19557</c:v>
                </c:pt>
                <c:pt idx="5">
                  <c:v>-0.93253799999999998</c:v>
                </c:pt>
                <c:pt idx="6">
                  <c:v>-0.79978099999999996</c:v>
                </c:pt>
                <c:pt idx="7">
                  <c:v>-1.45875</c:v>
                </c:pt>
                <c:pt idx="8">
                  <c:v>-1.1670499999999999</c:v>
                </c:pt>
                <c:pt idx="9">
                  <c:v>-0.66226499999999999</c:v>
                </c:pt>
                <c:pt idx="10">
                  <c:v>-1.0612999999999999</c:v>
                </c:pt>
                <c:pt idx="11">
                  <c:v>-1.2165699999999999</c:v>
                </c:pt>
                <c:pt idx="12">
                  <c:v>-1.2464</c:v>
                </c:pt>
                <c:pt idx="13">
                  <c:v>-0.99634100000000003</c:v>
                </c:pt>
                <c:pt idx="14">
                  <c:v>-1.4655899999999999</c:v>
                </c:pt>
                <c:pt idx="15">
                  <c:v>-0.917744</c:v>
                </c:pt>
                <c:pt idx="16">
                  <c:v>-1.2966599999999999</c:v>
                </c:pt>
                <c:pt idx="17">
                  <c:v>-0.88693299999999997</c:v>
                </c:pt>
                <c:pt idx="18">
                  <c:v>-1.0764100000000001</c:v>
                </c:pt>
                <c:pt idx="19">
                  <c:v>-1.24091</c:v>
                </c:pt>
                <c:pt idx="20">
                  <c:v>-0.70870900000000003</c:v>
                </c:pt>
                <c:pt idx="21">
                  <c:v>-0.88535399999999997</c:v>
                </c:pt>
                <c:pt idx="22">
                  <c:v>-1.5386299999999999</c:v>
                </c:pt>
                <c:pt idx="23">
                  <c:v>-1.1857599999999999</c:v>
                </c:pt>
                <c:pt idx="24">
                  <c:v>-1.1903300000000001</c:v>
                </c:pt>
                <c:pt idx="25">
                  <c:v>-1.02321</c:v>
                </c:pt>
                <c:pt idx="26">
                  <c:v>-0.73969300000000004</c:v>
                </c:pt>
                <c:pt idx="27">
                  <c:v>-0.38416800000000001</c:v>
                </c:pt>
                <c:pt idx="28">
                  <c:v>-1.2398</c:v>
                </c:pt>
                <c:pt idx="29">
                  <c:v>-0.75608299999999995</c:v>
                </c:pt>
                <c:pt idx="30">
                  <c:v>-1.0162100000000001</c:v>
                </c:pt>
                <c:pt idx="31">
                  <c:v>-0.72739399999999999</c:v>
                </c:pt>
                <c:pt idx="32">
                  <c:v>-1.0599400000000001</c:v>
                </c:pt>
                <c:pt idx="33">
                  <c:v>-0.70727600000000002</c:v>
                </c:pt>
                <c:pt idx="34">
                  <c:v>-0.94318999999999997</c:v>
                </c:pt>
                <c:pt idx="35">
                  <c:v>-1.5375300000000001</c:v>
                </c:pt>
                <c:pt idx="36">
                  <c:v>-1.4121699999999999</c:v>
                </c:pt>
                <c:pt idx="37">
                  <c:v>-1.4003399999999999</c:v>
                </c:pt>
                <c:pt idx="38">
                  <c:v>-1.0369999999999999</c:v>
                </c:pt>
                <c:pt idx="39">
                  <c:v>-0.814998</c:v>
                </c:pt>
                <c:pt idx="40">
                  <c:v>-1.05661</c:v>
                </c:pt>
                <c:pt idx="41">
                  <c:v>-0.96638199999999996</c:v>
                </c:pt>
                <c:pt idx="42">
                  <c:v>-0.51843499999999998</c:v>
                </c:pt>
                <c:pt idx="43">
                  <c:v>-1.11287</c:v>
                </c:pt>
                <c:pt idx="44">
                  <c:v>-1.35368</c:v>
                </c:pt>
                <c:pt idx="45">
                  <c:v>-0.56301699999999999</c:v>
                </c:pt>
                <c:pt idx="46">
                  <c:v>-1.1280600000000001</c:v>
                </c:pt>
                <c:pt idx="47">
                  <c:v>-1.3483799999999999</c:v>
                </c:pt>
                <c:pt idx="48">
                  <c:v>-0.80857400000000001</c:v>
                </c:pt>
                <c:pt idx="49">
                  <c:v>-0.49510799999999999</c:v>
                </c:pt>
                <c:pt idx="50">
                  <c:v>-1.05053</c:v>
                </c:pt>
                <c:pt idx="51">
                  <c:v>-1.4306000000000001</c:v>
                </c:pt>
                <c:pt idx="52">
                  <c:v>-0.91498100000000004</c:v>
                </c:pt>
                <c:pt idx="53">
                  <c:v>-0.82292699999999996</c:v>
                </c:pt>
                <c:pt idx="54">
                  <c:v>-0.48861599999999999</c:v>
                </c:pt>
                <c:pt idx="55">
                  <c:v>-0.60325499999999999</c:v>
                </c:pt>
                <c:pt idx="56">
                  <c:v>-0.57529399999999997</c:v>
                </c:pt>
                <c:pt idx="57">
                  <c:v>-1.02827</c:v>
                </c:pt>
                <c:pt idx="58">
                  <c:v>-0.446301</c:v>
                </c:pt>
                <c:pt idx="59">
                  <c:v>-0.42103499999999999</c:v>
                </c:pt>
                <c:pt idx="60">
                  <c:v>-0.684222</c:v>
                </c:pt>
                <c:pt idx="61">
                  <c:v>-0.55365299999999995</c:v>
                </c:pt>
                <c:pt idx="62">
                  <c:v>-0.62765599999999999</c:v>
                </c:pt>
                <c:pt idx="63" formatCode="0.00E+00">
                  <c:v>-9.3049499999999993E-2</c:v>
                </c:pt>
                <c:pt idx="64">
                  <c:v>-0.27933400000000003</c:v>
                </c:pt>
                <c:pt idx="65">
                  <c:v>-0.218721</c:v>
                </c:pt>
                <c:pt idx="66" formatCode="0.00E+00">
                  <c:v>-3.5952999999999999E-2</c:v>
                </c:pt>
                <c:pt idx="67">
                  <c:v>0.22913700000000001</c:v>
                </c:pt>
                <c:pt idx="68">
                  <c:v>0.45514199999999999</c:v>
                </c:pt>
                <c:pt idx="69">
                  <c:v>0.79091299999999998</c:v>
                </c:pt>
                <c:pt idx="70">
                  <c:v>1.4060999999999999</c:v>
                </c:pt>
                <c:pt idx="71">
                  <c:v>1.6492599999999999</c:v>
                </c:pt>
                <c:pt idx="72">
                  <c:v>2.22227</c:v>
                </c:pt>
                <c:pt idx="73">
                  <c:v>2.5357599999999998</c:v>
                </c:pt>
                <c:pt idx="74">
                  <c:v>2.2315499999999999</c:v>
                </c:pt>
                <c:pt idx="75">
                  <c:v>2.4761000000000002</c:v>
                </c:pt>
                <c:pt idx="76">
                  <c:v>1.8312600000000001</c:v>
                </c:pt>
                <c:pt idx="77">
                  <c:v>1.9617899999999999</c:v>
                </c:pt>
                <c:pt idx="78">
                  <c:v>1.84809</c:v>
                </c:pt>
                <c:pt idx="79">
                  <c:v>1.8967499999999999</c:v>
                </c:pt>
                <c:pt idx="80">
                  <c:v>1.80122</c:v>
                </c:pt>
                <c:pt idx="81">
                  <c:v>1.8608100000000001</c:v>
                </c:pt>
                <c:pt idx="82">
                  <c:v>1.89238</c:v>
                </c:pt>
                <c:pt idx="83">
                  <c:v>1.9007400000000001</c:v>
                </c:pt>
                <c:pt idx="84">
                  <c:v>1.8057399999999999</c:v>
                </c:pt>
                <c:pt idx="85">
                  <c:v>1.7149700000000001</c:v>
                </c:pt>
                <c:pt idx="86">
                  <c:v>1.72557</c:v>
                </c:pt>
                <c:pt idx="87">
                  <c:v>1.7157199999999999</c:v>
                </c:pt>
                <c:pt idx="88">
                  <c:v>1.7347999999999999</c:v>
                </c:pt>
                <c:pt idx="89">
                  <c:v>1.80636</c:v>
                </c:pt>
                <c:pt idx="90">
                  <c:v>1.76336</c:v>
                </c:pt>
                <c:pt idx="91">
                  <c:v>1.63791</c:v>
                </c:pt>
                <c:pt idx="92">
                  <c:v>1.5630299999999999</c:v>
                </c:pt>
                <c:pt idx="93">
                  <c:v>1.50597</c:v>
                </c:pt>
                <c:pt idx="94">
                  <c:v>1.46174</c:v>
                </c:pt>
                <c:pt idx="95">
                  <c:v>1.42062</c:v>
                </c:pt>
                <c:pt idx="96">
                  <c:v>1.37974</c:v>
                </c:pt>
                <c:pt idx="97">
                  <c:v>1.3474999999999999</c:v>
                </c:pt>
                <c:pt idx="98">
                  <c:v>1.3178300000000001</c:v>
                </c:pt>
                <c:pt idx="99">
                  <c:v>1.2728200000000001</c:v>
                </c:pt>
                <c:pt idx="100">
                  <c:v>1.2434799999999999</c:v>
                </c:pt>
                <c:pt idx="101">
                  <c:v>1.2161999999999999</c:v>
                </c:pt>
                <c:pt idx="102">
                  <c:v>1.1796199999999999</c:v>
                </c:pt>
                <c:pt idx="103">
                  <c:v>1.1398299999999999</c:v>
                </c:pt>
                <c:pt idx="104">
                  <c:v>1.11372</c:v>
                </c:pt>
                <c:pt idx="105">
                  <c:v>1.0817699999999999</c:v>
                </c:pt>
                <c:pt idx="106">
                  <c:v>1.0448999999999999</c:v>
                </c:pt>
                <c:pt idx="107">
                  <c:v>1.0213399999999999</c:v>
                </c:pt>
                <c:pt idx="108">
                  <c:v>0.98777099999999995</c:v>
                </c:pt>
                <c:pt idx="109">
                  <c:v>0.95638100000000004</c:v>
                </c:pt>
                <c:pt idx="110">
                  <c:v>0.92413599999999996</c:v>
                </c:pt>
                <c:pt idx="111">
                  <c:v>0.90120599999999995</c:v>
                </c:pt>
                <c:pt idx="112">
                  <c:v>0.87366200000000005</c:v>
                </c:pt>
                <c:pt idx="113">
                  <c:v>0.84393499999999999</c:v>
                </c:pt>
                <c:pt idx="114">
                  <c:v>0.82237199999999999</c:v>
                </c:pt>
                <c:pt idx="115">
                  <c:v>0.79904699999999995</c:v>
                </c:pt>
                <c:pt idx="116">
                  <c:v>0.77454599999999996</c:v>
                </c:pt>
                <c:pt idx="117">
                  <c:v>0.75300599999999995</c:v>
                </c:pt>
                <c:pt idx="118">
                  <c:v>0.73393799999999998</c:v>
                </c:pt>
                <c:pt idx="119">
                  <c:v>0.71597500000000003</c:v>
                </c:pt>
                <c:pt idx="120">
                  <c:v>0.69495399999999996</c:v>
                </c:pt>
                <c:pt idx="121">
                  <c:v>0.67899900000000002</c:v>
                </c:pt>
                <c:pt idx="122">
                  <c:v>0.66034999999999999</c:v>
                </c:pt>
                <c:pt idx="123">
                  <c:v>0.64416700000000005</c:v>
                </c:pt>
                <c:pt idx="124">
                  <c:v>0.62962499999999999</c:v>
                </c:pt>
                <c:pt idx="125">
                  <c:v>0.61605600000000005</c:v>
                </c:pt>
                <c:pt idx="126">
                  <c:v>0.60089700000000001</c:v>
                </c:pt>
                <c:pt idx="127">
                  <c:v>0.588866</c:v>
                </c:pt>
                <c:pt idx="128">
                  <c:v>0.57685399999999998</c:v>
                </c:pt>
                <c:pt idx="129">
                  <c:v>0.56620300000000001</c:v>
                </c:pt>
                <c:pt idx="130">
                  <c:v>0.55521600000000004</c:v>
                </c:pt>
                <c:pt idx="131">
                  <c:v>0.54642199999999996</c:v>
                </c:pt>
                <c:pt idx="132">
                  <c:v>0.53504399999999996</c:v>
                </c:pt>
                <c:pt idx="133">
                  <c:v>0.52515100000000003</c:v>
                </c:pt>
                <c:pt idx="134">
                  <c:v>0.51616099999999998</c:v>
                </c:pt>
                <c:pt idx="135">
                  <c:v>0.50426199999999999</c:v>
                </c:pt>
                <c:pt idx="136">
                  <c:v>0.49304199999999998</c:v>
                </c:pt>
                <c:pt idx="137">
                  <c:v>0.48310900000000001</c:v>
                </c:pt>
                <c:pt idx="138">
                  <c:v>0.47257300000000002</c:v>
                </c:pt>
                <c:pt idx="139">
                  <c:v>0.460032</c:v>
                </c:pt>
                <c:pt idx="140">
                  <c:v>0.44944800000000001</c:v>
                </c:pt>
                <c:pt idx="141">
                  <c:v>0.439942</c:v>
                </c:pt>
                <c:pt idx="142">
                  <c:v>0.42676399999999998</c:v>
                </c:pt>
                <c:pt idx="143">
                  <c:v>0.41625800000000002</c:v>
                </c:pt>
                <c:pt idx="144">
                  <c:v>0.40382899999999999</c:v>
                </c:pt>
                <c:pt idx="145">
                  <c:v>0.39321600000000001</c:v>
                </c:pt>
                <c:pt idx="146">
                  <c:v>0.38085599999999997</c:v>
                </c:pt>
                <c:pt idx="147">
                  <c:v>0.368533</c:v>
                </c:pt>
                <c:pt idx="148">
                  <c:v>0.35639700000000002</c:v>
                </c:pt>
                <c:pt idx="149">
                  <c:v>0.34442800000000001</c:v>
                </c:pt>
                <c:pt idx="150">
                  <c:v>0.33095999999999998</c:v>
                </c:pt>
                <c:pt idx="151">
                  <c:v>0.319212</c:v>
                </c:pt>
                <c:pt idx="152">
                  <c:v>0.306946</c:v>
                </c:pt>
                <c:pt idx="153">
                  <c:v>0.29456900000000003</c:v>
                </c:pt>
                <c:pt idx="154">
                  <c:v>0.28303600000000001</c:v>
                </c:pt>
                <c:pt idx="155">
                  <c:v>0.27041100000000001</c:v>
                </c:pt>
                <c:pt idx="156">
                  <c:v>0.25871100000000002</c:v>
                </c:pt>
                <c:pt idx="157">
                  <c:v>0.247673</c:v>
                </c:pt>
                <c:pt idx="158">
                  <c:v>0.23593700000000001</c:v>
                </c:pt>
                <c:pt idx="159">
                  <c:v>0.22486900000000001</c:v>
                </c:pt>
                <c:pt idx="160">
                  <c:v>0.21456800000000001</c:v>
                </c:pt>
                <c:pt idx="161">
                  <c:v>0.204403</c:v>
                </c:pt>
                <c:pt idx="162">
                  <c:v>0.19386300000000001</c:v>
                </c:pt>
                <c:pt idx="163">
                  <c:v>0.18590599999999999</c:v>
                </c:pt>
                <c:pt idx="164">
                  <c:v>0.17774599999999999</c:v>
                </c:pt>
                <c:pt idx="165">
                  <c:v>0.170184</c:v>
                </c:pt>
                <c:pt idx="166">
                  <c:v>0.16328000000000001</c:v>
                </c:pt>
                <c:pt idx="167">
                  <c:v>0.15763099999999999</c:v>
                </c:pt>
                <c:pt idx="168">
                  <c:v>0.15435699999999999</c:v>
                </c:pt>
                <c:pt idx="169">
                  <c:v>0.150364</c:v>
                </c:pt>
                <c:pt idx="170">
                  <c:v>0.14505699999999999</c:v>
                </c:pt>
                <c:pt idx="171">
                  <c:v>0.139902</c:v>
                </c:pt>
                <c:pt idx="172">
                  <c:v>0.13500999999999999</c:v>
                </c:pt>
                <c:pt idx="173">
                  <c:v>0.128967</c:v>
                </c:pt>
                <c:pt idx="174">
                  <c:v>0.12803800000000001</c:v>
                </c:pt>
                <c:pt idx="175">
                  <c:v>0.12879299999999999</c:v>
                </c:pt>
                <c:pt idx="176">
                  <c:v>0.12916</c:v>
                </c:pt>
                <c:pt idx="177">
                  <c:v>0.12742600000000001</c:v>
                </c:pt>
                <c:pt idx="178">
                  <c:v>0.123651</c:v>
                </c:pt>
                <c:pt idx="179">
                  <c:v>0.12014900000000001</c:v>
                </c:pt>
                <c:pt idx="180">
                  <c:v>0.117758</c:v>
                </c:pt>
                <c:pt idx="181">
                  <c:v>0.115672</c:v>
                </c:pt>
                <c:pt idx="182">
                  <c:v>0.113702</c:v>
                </c:pt>
                <c:pt idx="183">
                  <c:v>0.112466</c:v>
                </c:pt>
                <c:pt idx="184">
                  <c:v>0.11111600000000001</c:v>
                </c:pt>
                <c:pt idx="185">
                  <c:v>0.11007699999999999</c:v>
                </c:pt>
                <c:pt idx="186">
                  <c:v>0.108283</c:v>
                </c:pt>
                <c:pt idx="187">
                  <c:v>0.107722</c:v>
                </c:pt>
                <c:pt idx="188">
                  <c:v>0.105988</c:v>
                </c:pt>
                <c:pt idx="189">
                  <c:v>0.104905</c:v>
                </c:pt>
                <c:pt idx="190">
                  <c:v>0.103225</c:v>
                </c:pt>
                <c:pt idx="191">
                  <c:v>0.102432</c:v>
                </c:pt>
                <c:pt idx="192">
                  <c:v>0.104435</c:v>
                </c:pt>
                <c:pt idx="193">
                  <c:v>0.10306999999999999</c:v>
                </c:pt>
                <c:pt idx="194">
                  <c:v>0.10188800000000001</c:v>
                </c:pt>
                <c:pt idx="195">
                  <c:v>0.101579</c:v>
                </c:pt>
                <c:pt idx="196">
                  <c:v>0.101394</c:v>
                </c:pt>
                <c:pt idx="197">
                  <c:v>0.10075099999999999</c:v>
                </c:pt>
                <c:pt idx="198" formatCode="0.00E+00">
                  <c:v>9.9691399999999999E-2</c:v>
                </c:pt>
                <c:pt idx="199" formatCode="0.00E+00">
                  <c:v>9.8491700000000001E-2</c:v>
                </c:pt>
                <c:pt idx="200" formatCode="0.00E+00">
                  <c:v>9.7703899999999996E-2</c:v>
                </c:pt>
                <c:pt idx="201" formatCode="0.00E+00">
                  <c:v>9.7302399999999997E-2</c:v>
                </c:pt>
                <c:pt idx="202" formatCode="0.00E+00">
                  <c:v>9.7136E-2</c:v>
                </c:pt>
                <c:pt idx="203" formatCode="0.00E+00">
                  <c:v>9.6125600000000005E-2</c:v>
                </c:pt>
                <c:pt idx="204" formatCode="0.00E+00">
                  <c:v>9.5633499999999996E-2</c:v>
                </c:pt>
                <c:pt idx="205" formatCode="0.00E+00">
                  <c:v>9.4679399999999997E-2</c:v>
                </c:pt>
                <c:pt idx="206" formatCode="0.00E+00">
                  <c:v>9.4382300000000002E-2</c:v>
                </c:pt>
                <c:pt idx="207" formatCode="0.00E+00">
                  <c:v>9.3715199999999999E-2</c:v>
                </c:pt>
                <c:pt idx="208" formatCode="0.00E+00">
                  <c:v>9.3689900000000007E-2</c:v>
                </c:pt>
                <c:pt idx="209" formatCode="0.00E+00">
                  <c:v>9.2859300000000006E-2</c:v>
                </c:pt>
                <c:pt idx="210" formatCode="0.00E+00">
                  <c:v>9.0987200000000004E-2</c:v>
                </c:pt>
                <c:pt idx="211" formatCode="0.00E+00">
                  <c:v>9.1486899999999996E-2</c:v>
                </c:pt>
                <c:pt idx="212" formatCode="0.00E+00">
                  <c:v>9.1511200000000001E-2</c:v>
                </c:pt>
                <c:pt idx="213" formatCode="0.00E+00">
                  <c:v>9.0187500000000004E-2</c:v>
                </c:pt>
                <c:pt idx="214" formatCode="0.00E+00">
                  <c:v>8.9899499999999993E-2</c:v>
                </c:pt>
                <c:pt idx="215" formatCode="0.00E+00">
                  <c:v>8.9882900000000002E-2</c:v>
                </c:pt>
                <c:pt idx="216" formatCode="0.00E+00">
                  <c:v>8.9044100000000001E-2</c:v>
                </c:pt>
                <c:pt idx="217" formatCode="0.00E+00">
                  <c:v>8.7988899999999995E-2</c:v>
                </c:pt>
                <c:pt idx="218" formatCode="0.00E+00">
                  <c:v>8.6863499999999996E-2</c:v>
                </c:pt>
                <c:pt idx="219" formatCode="0.00E+00">
                  <c:v>8.6434800000000006E-2</c:v>
                </c:pt>
                <c:pt idx="220" formatCode="0.00E+00">
                  <c:v>8.6471099999999995E-2</c:v>
                </c:pt>
                <c:pt idx="221" formatCode="0.00E+00">
                  <c:v>8.5476399999999994E-2</c:v>
                </c:pt>
                <c:pt idx="222" formatCode="0.00E+00">
                  <c:v>8.5255600000000001E-2</c:v>
                </c:pt>
                <c:pt idx="223" formatCode="0.00E+00">
                  <c:v>8.4898500000000002E-2</c:v>
                </c:pt>
                <c:pt idx="224" formatCode="0.00E+00">
                  <c:v>8.3246700000000007E-2</c:v>
                </c:pt>
                <c:pt idx="225" formatCode="0.00E+00">
                  <c:v>8.3293000000000006E-2</c:v>
                </c:pt>
                <c:pt idx="226" formatCode="0.00E+00">
                  <c:v>8.2279699999999997E-2</c:v>
                </c:pt>
                <c:pt idx="227" formatCode="0.00E+00">
                  <c:v>8.2357899999999998E-2</c:v>
                </c:pt>
                <c:pt idx="228" formatCode="0.00E+00">
                  <c:v>8.0854899999999993E-2</c:v>
                </c:pt>
                <c:pt idx="229" formatCode="0.00E+00">
                  <c:v>7.9687599999999997E-2</c:v>
                </c:pt>
                <c:pt idx="230" formatCode="0.00E+00">
                  <c:v>8.0166299999999996E-2</c:v>
                </c:pt>
                <c:pt idx="231" formatCode="0.00E+00">
                  <c:v>7.9427700000000004E-2</c:v>
                </c:pt>
                <c:pt idx="232" formatCode="0.00E+00">
                  <c:v>7.7651999999999999E-2</c:v>
                </c:pt>
                <c:pt idx="233" formatCode="0.00E+00">
                  <c:v>7.7676300000000004E-2</c:v>
                </c:pt>
                <c:pt idx="234" formatCode="0.00E+00">
                  <c:v>7.6419799999999996E-2</c:v>
                </c:pt>
                <c:pt idx="235" formatCode="0.00E+00">
                  <c:v>7.5401800000000005E-2</c:v>
                </c:pt>
                <c:pt idx="236" formatCode="0.00E+00">
                  <c:v>7.5104699999999996E-2</c:v>
                </c:pt>
                <c:pt idx="237" formatCode="0.00E+00">
                  <c:v>7.5687900000000002E-2</c:v>
                </c:pt>
                <c:pt idx="238" formatCode="0.00E+00">
                  <c:v>7.2866399999999998E-2</c:v>
                </c:pt>
                <c:pt idx="239" formatCode="0.00E+00">
                  <c:v>7.2763900000000006E-2</c:v>
                </c:pt>
                <c:pt idx="240" formatCode="0.00E+00">
                  <c:v>7.2602299999999995E-2</c:v>
                </c:pt>
                <c:pt idx="241" formatCode="0.00E+00">
                  <c:v>7.1152199999999999E-2</c:v>
                </c:pt>
                <c:pt idx="242" formatCode="0.00E+00">
                  <c:v>7.0640599999999998E-2</c:v>
                </c:pt>
                <c:pt idx="243" formatCode="0.00E+00">
                  <c:v>7.0021200000000006E-2</c:v>
                </c:pt>
                <c:pt idx="244" formatCode="0.00E+00">
                  <c:v>6.9264900000000004E-2</c:v>
                </c:pt>
                <c:pt idx="245" formatCode="0.00E+00">
                  <c:v>6.7483399999999999E-2</c:v>
                </c:pt>
                <c:pt idx="246" formatCode="0.00E+00">
                  <c:v>6.7015199999999997E-2</c:v>
                </c:pt>
                <c:pt idx="247" formatCode="0.00E+00">
                  <c:v>6.6433900000000004E-2</c:v>
                </c:pt>
                <c:pt idx="248" formatCode="0.00E+00">
                  <c:v>6.5631400000000006E-2</c:v>
                </c:pt>
                <c:pt idx="249" formatCode="0.00E+00">
                  <c:v>6.4587599999999995E-2</c:v>
                </c:pt>
                <c:pt idx="250" formatCode="0.00E+00">
                  <c:v>6.3918600000000006E-2</c:v>
                </c:pt>
                <c:pt idx="251" formatCode="0.00E+00">
                  <c:v>6.3738799999999998E-2</c:v>
                </c:pt>
                <c:pt idx="252" formatCode="0.00E+00">
                  <c:v>6.2030299999999997E-2</c:v>
                </c:pt>
                <c:pt idx="253" formatCode="0.00E+00">
                  <c:v>6.0952699999999999E-2</c:v>
                </c:pt>
                <c:pt idx="254" formatCode="0.00E+00">
                  <c:v>6.0526400000000001E-2</c:v>
                </c:pt>
                <c:pt idx="255" formatCode="0.00E+00">
                  <c:v>6.0067700000000002E-2</c:v>
                </c:pt>
                <c:pt idx="256" formatCode="0.00E+00">
                  <c:v>5.8793499999999999E-2</c:v>
                </c:pt>
                <c:pt idx="257" formatCode="0.00E+00">
                  <c:v>5.7629100000000003E-2</c:v>
                </c:pt>
                <c:pt idx="258" formatCode="0.00E+00">
                  <c:v>5.7291500000000002E-2</c:v>
                </c:pt>
                <c:pt idx="259" formatCode="0.00E+00">
                  <c:v>5.6449399999999997E-2</c:v>
                </c:pt>
                <c:pt idx="260" formatCode="0.00E+00">
                  <c:v>5.5515799999999997E-2</c:v>
                </c:pt>
                <c:pt idx="261" formatCode="0.00E+00">
                  <c:v>5.4758500000000002E-2</c:v>
                </c:pt>
                <c:pt idx="262" formatCode="0.00E+00">
                  <c:v>5.3935999999999998E-2</c:v>
                </c:pt>
                <c:pt idx="263" formatCode="0.00E+00">
                  <c:v>5.3024300000000003E-2</c:v>
                </c:pt>
                <c:pt idx="264" formatCode="0.00E+00">
                  <c:v>5.2542699999999998E-2</c:v>
                </c:pt>
                <c:pt idx="265" formatCode="0.00E+00">
                  <c:v>5.1542299999999999E-2</c:v>
                </c:pt>
                <c:pt idx="266" formatCode="0.00E+00">
                  <c:v>5.0819900000000001E-2</c:v>
                </c:pt>
                <c:pt idx="267" formatCode="0.00E+00">
                  <c:v>5.0612900000000002E-2</c:v>
                </c:pt>
                <c:pt idx="268" formatCode="0.00E+00">
                  <c:v>4.9139000000000002E-2</c:v>
                </c:pt>
                <c:pt idx="269" formatCode="0.00E+00">
                  <c:v>4.8269699999999999E-2</c:v>
                </c:pt>
                <c:pt idx="270" formatCode="0.00E+00">
                  <c:v>4.7329400000000001E-2</c:v>
                </c:pt>
                <c:pt idx="271" formatCode="0.00E+00">
                  <c:v>4.7223599999999998E-2</c:v>
                </c:pt>
                <c:pt idx="272" formatCode="0.00E+00">
                  <c:v>4.6551200000000001E-2</c:v>
                </c:pt>
                <c:pt idx="273" formatCode="0.00E+00">
                  <c:v>4.6496900000000001E-2</c:v>
                </c:pt>
                <c:pt idx="274" formatCode="0.00E+00">
                  <c:v>4.4459800000000001E-2</c:v>
                </c:pt>
                <c:pt idx="275" formatCode="0.00E+00">
                  <c:v>4.4275799999999997E-2</c:v>
                </c:pt>
                <c:pt idx="276" formatCode="0.00E+00">
                  <c:v>4.3607199999999999E-2</c:v>
                </c:pt>
                <c:pt idx="277" formatCode="0.00E+00">
                  <c:v>4.3183800000000001E-2</c:v>
                </c:pt>
                <c:pt idx="278" formatCode="0.00E+00">
                  <c:v>4.26278E-2</c:v>
                </c:pt>
                <c:pt idx="279" formatCode="0.00E+00">
                  <c:v>4.1783300000000002E-2</c:v>
                </c:pt>
                <c:pt idx="280" formatCode="0.00E+00">
                  <c:v>4.1329400000000002E-2</c:v>
                </c:pt>
                <c:pt idx="281" formatCode="0.00E+00">
                  <c:v>4.0927900000000003E-2</c:v>
                </c:pt>
                <c:pt idx="282" formatCode="0.00E+00">
                  <c:v>4.0402399999999998E-2</c:v>
                </c:pt>
                <c:pt idx="283" formatCode="0.00E+00">
                  <c:v>3.9500199999999999E-2</c:v>
                </c:pt>
                <c:pt idx="284" formatCode="0.00E+00">
                  <c:v>3.9068199999999997E-2</c:v>
                </c:pt>
                <c:pt idx="285" formatCode="0.00E+00">
                  <c:v>3.8753500000000003E-2</c:v>
                </c:pt>
                <c:pt idx="286" formatCode="0.00E+00">
                  <c:v>3.8237599999999997E-2</c:v>
                </c:pt>
                <c:pt idx="287" formatCode="0.00E+00">
                  <c:v>3.7846600000000001E-2</c:v>
                </c:pt>
                <c:pt idx="288" formatCode="0.00E+00">
                  <c:v>3.7316799999999997E-2</c:v>
                </c:pt>
                <c:pt idx="289" formatCode="0.00E+00">
                  <c:v>3.6807100000000002E-2</c:v>
                </c:pt>
                <c:pt idx="290" formatCode="0.00E+00">
                  <c:v>3.6337399999999999E-2</c:v>
                </c:pt>
                <c:pt idx="291" formatCode="0.00E+00">
                  <c:v>3.5743200000000003E-2</c:v>
                </c:pt>
                <c:pt idx="292" formatCode="0.00E+00">
                  <c:v>3.5490500000000001E-2</c:v>
                </c:pt>
                <c:pt idx="293" formatCode="0.00E+00">
                  <c:v>3.5372300000000002E-2</c:v>
                </c:pt>
                <c:pt idx="294" formatCode="0.00E+00">
                  <c:v>3.4402799999999997E-2</c:v>
                </c:pt>
                <c:pt idx="295" formatCode="0.00E+00">
                  <c:v>3.6204800000000002E-2</c:v>
                </c:pt>
                <c:pt idx="296" formatCode="0.00E+00">
                  <c:v>3.3877400000000002E-2</c:v>
                </c:pt>
                <c:pt idx="297" formatCode="0.00E+00">
                  <c:v>3.1974799999999998E-2</c:v>
                </c:pt>
                <c:pt idx="298" formatCode="0.00E+00">
                  <c:v>3.2872199999999997E-2</c:v>
                </c:pt>
                <c:pt idx="299" formatCode="0.00E+00">
                  <c:v>3.29261E-2</c:v>
                </c:pt>
                <c:pt idx="300" formatCode="0.00E+00">
                  <c:v>3.2679100000000003E-2</c:v>
                </c:pt>
                <c:pt idx="301" formatCode="0.00E+00">
                  <c:v>3.2099700000000002E-2</c:v>
                </c:pt>
                <c:pt idx="302" formatCode="0.00E+00">
                  <c:v>3.20883E-2</c:v>
                </c:pt>
                <c:pt idx="303" formatCode="0.00E+00">
                  <c:v>3.1988599999999999E-2</c:v>
                </c:pt>
                <c:pt idx="304" formatCode="0.00E+00">
                  <c:v>3.0856100000000001E-2</c:v>
                </c:pt>
                <c:pt idx="305" formatCode="0.00E+00">
                  <c:v>3.0870399999999999E-2</c:v>
                </c:pt>
                <c:pt idx="306" formatCode="0.00E+00">
                  <c:v>3.0690700000000001E-2</c:v>
                </c:pt>
                <c:pt idx="307" formatCode="0.00E+00">
                  <c:v>3.04637E-2</c:v>
                </c:pt>
                <c:pt idx="308" formatCode="0.00E+00">
                  <c:v>3.02563E-2</c:v>
                </c:pt>
                <c:pt idx="309" formatCode="0.00E+00">
                  <c:v>2.9893400000000001E-2</c:v>
                </c:pt>
                <c:pt idx="310" formatCode="0.00E+00">
                  <c:v>2.9525300000000001E-2</c:v>
                </c:pt>
                <c:pt idx="311" formatCode="0.00E+00">
                  <c:v>2.9429400000000001E-2</c:v>
                </c:pt>
                <c:pt idx="312" formatCode="0.00E+00">
                  <c:v>2.9031299999999999E-2</c:v>
                </c:pt>
                <c:pt idx="313" formatCode="0.00E+00">
                  <c:v>2.8772800000000001E-2</c:v>
                </c:pt>
                <c:pt idx="314" formatCode="0.00E+00">
                  <c:v>2.86088E-2</c:v>
                </c:pt>
                <c:pt idx="315" formatCode="0.00E+00">
                  <c:v>2.8607799999999999E-2</c:v>
                </c:pt>
                <c:pt idx="316" formatCode="0.00E+00">
                  <c:v>2.81935E-2</c:v>
                </c:pt>
                <c:pt idx="317" formatCode="0.00E+00">
                  <c:v>2.7935499999999999E-2</c:v>
                </c:pt>
                <c:pt idx="318" formatCode="0.00E+00">
                  <c:v>2.7788199999999999E-2</c:v>
                </c:pt>
                <c:pt idx="319" formatCode="0.00E+00">
                  <c:v>2.7357599999999999E-2</c:v>
                </c:pt>
                <c:pt idx="320" formatCode="0.00E+00">
                  <c:v>2.73685E-2</c:v>
                </c:pt>
                <c:pt idx="321" formatCode="0.00E+00">
                  <c:v>2.71354E-2</c:v>
                </c:pt>
                <c:pt idx="322" formatCode="0.00E+00">
                  <c:v>2.6912700000000001E-2</c:v>
                </c:pt>
                <c:pt idx="323" formatCode="0.00E+00">
                  <c:v>2.67739E-2</c:v>
                </c:pt>
                <c:pt idx="324" formatCode="0.00E+00">
                  <c:v>2.6680499999999999E-2</c:v>
                </c:pt>
                <c:pt idx="325" formatCode="0.00E+00">
                  <c:v>2.6492600000000002E-2</c:v>
                </c:pt>
                <c:pt idx="326" formatCode="0.00E+00">
                  <c:v>2.62189E-2</c:v>
                </c:pt>
                <c:pt idx="327" formatCode="0.00E+00">
                  <c:v>2.5917099999999998E-2</c:v>
                </c:pt>
                <c:pt idx="328" formatCode="0.00E+00">
                  <c:v>2.5937600000000002E-2</c:v>
                </c:pt>
                <c:pt idx="329" formatCode="0.00E+00">
                  <c:v>2.5750599999999998E-2</c:v>
                </c:pt>
                <c:pt idx="330" formatCode="0.00E+00">
                  <c:v>2.5464500000000001E-2</c:v>
                </c:pt>
                <c:pt idx="331" formatCode="0.00E+00">
                  <c:v>2.5491199999999999E-2</c:v>
                </c:pt>
                <c:pt idx="332" formatCode="0.00E+00">
                  <c:v>2.5153600000000002E-2</c:v>
                </c:pt>
                <c:pt idx="333" formatCode="0.00E+00">
                  <c:v>2.5061099999999999E-2</c:v>
                </c:pt>
                <c:pt idx="334" formatCode="0.00E+00">
                  <c:v>2.4878999999999998E-2</c:v>
                </c:pt>
                <c:pt idx="335" formatCode="0.00E+00">
                  <c:v>2.4679199999999998E-2</c:v>
                </c:pt>
                <c:pt idx="336" formatCode="0.00E+00">
                  <c:v>2.4607199999999999E-2</c:v>
                </c:pt>
                <c:pt idx="337" formatCode="0.00E+00">
                  <c:v>2.44107E-2</c:v>
                </c:pt>
                <c:pt idx="338" formatCode="0.00E+00">
                  <c:v>2.42577E-2</c:v>
                </c:pt>
                <c:pt idx="339" formatCode="0.00E+00">
                  <c:v>2.40293E-2</c:v>
                </c:pt>
                <c:pt idx="340" formatCode="0.00E+00">
                  <c:v>2.3777E-2</c:v>
                </c:pt>
                <c:pt idx="341" formatCode="0.00E+00">
                  <c:v>2.3757899999999998E-2</c:v>
                </c:pt>
                <c:pt idx="342" formatCode="0.00E+00">
                  <c:v>2.3552400000000001E-2</c:v>
                </c:pt>
                <c:pt idx="343" formatCode="0.00E+00">
                  <c:v>2.3376899999999999E-2</c:v>
                </c:pt>
                <c:pt idx="344" formatCode="0.00E+00">
                  <c:v>2.32172E-2</c:v>
                </c:pt>
                <c:pt idx="345" formatCode="0.00E+00">
                  <c:v>2.2964499999999999E-2</c:v>
                </c:pt>
                <c:pt idx="346" formatCode="0.00E+00">
                  <c:v>2.2882E-2</c:v>
                </c:pt>
                <c:pt idx="347" formatCode="0.00E+00">
                  <c:v>2.2660300000000001E-2</c:v>
                </c:pt>
                <c:pt idx="348" formatCode="0.00E+00">
                  <c:v>2.2533899999999999E-2</c:v>
                </c:pt>
                <c:pt idx="349" formatCode="0.00E+00">
                  <c:v>2.23942E-2</c:v>
                </c:pt>
                <c:pt idx="350" formatCode="0.00E+00">
                  <c:v>2.2204399999999999E-2</c:v>
                </c:pt>
                <c:pt idx="351" formatCode="0.00E+00">
                  <c:v>2.21405E-2</c:v>
                </c:pt>
                <c:pt idx="352" formatCode="0.00E+00">
                  <c:v>2.19045E-2</c:v>
                </c:pt>
                <c:pt idx="353" formatCode="0.00E+00">
                  <c:v>2.1654099999999999E-2</c:v>
                </c:pt>
                <c:pt idx="354" formatCode="0.00E+00">
                  <c:v>2.1429500000000001E-2</c:v>
                </c:pt>
                <c:pt idx="355" formatCode="0.00E+00">
                  <c:v>2.13513E-2</c:v>
                </c:pt>
                <c:pt idx="356" formatCode="0.00E+00">
                  <c:v>2.11825E-2</c:v>
                </c:pt>
                <c:pt idx="357" formatCode="0.00E+00">
                  <c:v>2.0988E-2</c:v>
                </c:pt>
                <c:pt idx="358" formatCode="0.00E+00">
                  <c:v>2.0861600000000001E-2</c:v>
                </c:pt>
                <c:pt idx="359" formatCode="0.00E+00">
                  <c:v>2.0734300000000001E-2</c:v>
                </c:pt>
                <c:pt idx="360" formatCode="0.00E+00">
                  <c:v>2.04592E-2</c:v>
                </c:pt>
                <c:pt idx="361" formatCode="0.00E+00">
                  <c:v>2.01864E-2</c:v>
                </c:pt>
                <c:pt idx="362" formatCode="0.00E+00">
                  <c:v>2.0107699999999999E-2</c:v>
                </c:pt>
                <c:pt idx="363" formatCode="0.00E+00">
                  <c:v>1.9886500000000001E-2</c:v>
                </c:pt>
                <c:pt idx="364" formatCode="0.00E+00">
                  <c:v>1.9783499999999999E-2</c:v>
                </c:pt>
                <c:pt idx="365" formatCode="0.00E+00">
                  <c:v>1.9549799999999999E-2</c:v>
                </c:pt>
                <c:pt idx="366" formatCode="0.00E+00">
                  <c:v>1.9492599999999999E-2</c:v>
                </c:pt>
                <c:pt idx="367" formatCode="0.00E+00">
                  <c:v>1.9110700000000001E-2</c:v>
                </c:pt>
                <c:pt idx="368" formatCode="0.00E+00">
                  <c:v>1.92213E-2</c:v>
                </c:pt>
                <c:pt idx="369" formatCode="0.00E+00">
                  <c:v>1.9002000000000002E-2</c:v>
                </c:pt>
                <c:pt idx="370" formatCode="0.00E+00">
                  <c:v>1.8755399999999998E-2</c:v>
                </c:pt>
                <c:pt idx="371" formatCode="0.00E+00">
                  <c:v>1.8542800000000002E-2</c:v>
                </c:pt>
                <c:pt idx="372" formatCode="0.00E+00">
                  <c:v>1.8441200000000001E-2</c:v>
                </c:pt>
                <c:pt idx="373" formatCode="0.00E+00">
                  <c:v>1.8290500000000001E-2</c:v>
                </c:pt>
                <c:pt idx="374" formatCode="0.00E+00">
                  <c:v>1.8018200000000002E-2</c:v>
                </c:pt>
                <c:pt idx="375" formatCode="0.00E+00">
                  <c:v>1.8044500000000002E-2</c:v>
                </c:pt>
                <c:pt idx="376" formatCode="0.00E+00">
                  <c:v>1.7834200000000001E-2</c:v>
                </c:pt>
                <c:pt idx="377" formatCode="0.00E+00">
                  <c:v>1.7831300000000001E-2</c:v>
                </c:pt>
                <c:pt idx="378" formatCode="0.00E+00">
                  <c:v>1.7602900000000001E-2</c:v>
                </c:pt>
                <c:pt idx="379" formatCode="0.00E+00">
                  <c:v>1.7517600000000001E-2</c:v>
                </c:pt>
                <c:pt idx="380" formatCode="0.00E+00">
                  <c:v>1.7376900000000001E-2</c:v>
                </c:pt>
                <c:pt idx="381" formatCode="0.00E+00">
                  <c:v>1.7045500000000002E-2</c:v>
                </c:pt>
                <c:pt idx="382" formatCode="0.00E+00">
                  <c:v>1.71089E-2</c:v>
                </c:pt>
                <c:pt idx="383" formatCode="0.00E+00">
                  <c:v>1.7167100000000001E-2</c:v>
                </c:pt>
                <c:pt idx="384" formatCode="0.00E+00">
                  <c:v>1.66678E-2</c:v>
                </c:pt>
                <c:pt idx="385" formatCode="0.00E+00">
                  <c:v>1.6685999999999999E-2</c:v>
                </c:pt>
                <c:pt idx="386" formatCode="0.00E+00">
                  <c:v>1.6611600000000001E-2</c:v>
                </c:pt>
                <c:pt idx="387" formatCode="0.00E+00">
                  <c:v>1.6612499999999999E-2</c:v>
                </c:pt>
                <c:pt idx="388" formatCode="0.00E+00">
                  <c:v>1.6279200000000001E-2</c:v>
                </c:pt>
                <c:pt idx="389" formatCode="0.00E+00">
                  <c:v>1.6577700000000001E-2</c:v>
                </c:pt>
                <c:pt idx="390" formatCode="0.00E+00">
                  <c:v>1.6319299999999998E-2</c:v>
                </c:pt>
                <c:pt idx="391" formatCode="0.00E+00">
                  <c:v>1.6293999999999999E-2</c:v>
                </c:pt>
                <c:pt idx="392" formatCode="0.00E+00">
                  <c:v>1.5944E-2</c:v>
                </c:pt>
                <c:pt idx="393" formatCode="0.00E+00">
                  <c:v>1.5421900000000001E-2</c:v>
                </c:pt>
                <c:pt idx="394" formatCode="0.00E+00">
                  <c:v>1.5812900000000001E-2</c:v>
                </c:pt>
                <c:pt idx="395" formatCode="0.00E+00">
                  <c:v>1.55096E-2</c:v>
                </c:pt>
                <c:pt idx="396" formatCode="0.00E+00">
                  <c:v>1.54786E-2</c:v>
                </c:pt>
                <c:pt idx="397" formatCode="0.00E+00">
                  <c:v>1.55163E-2</c:v>
                </c:pt>
                <c:pt idx="398" formatCode="0.00E+00">
                  <c:v>1.5691299999999998E-2</c:v>
                </c:pt>
                <c:pt idx="399" formatCode="0.00E+00">
                  <c:v>1.4922599999999999E-2</c:v>
                </c:pt>
                <c:pt idx="400" formatCode="0.00E+00">
                  <c:v>1.4976E-2</c:v>
                </c:pt>
                <c:pt idx="401" formatCode="0.00E+00">
                  <c:v>1.50385E-2</c:v>
                </c:pt>
                <c:pt idx="402" formatCode="0.00E+00">
                  <c:v>1.4974599999999999E-2</c:v>
                </c:pt>
                <c:pt idx="403" formatCode="0.00E+00">
                  <c:v>1.49856E-2</c:v>
                </c:pt>
                <c:pt idx="404" formatCode="0.00E+00">
                  <c:v>1.48726E-2</c:v>
                </c:pt>
                <c:pt idx="405" formatCode="0.00E+00">
                  <c:v>1.4763399999999999E-2</c:v>
                </c:pt>
                <c:pt idx="406" formatCode="0.00E+00">
                  <c:v>1.4464899999999999E-2</c:v>
                </c:pt>
                <c:pt idx="407" formatCode="0.00E+00">
                  <c:v>1.45621E-2</c:v>
                </c:pt>
                <c:pt idx="408" formatCode="0.00E+00">
                  <c:v>1.42422E-2</c:v>
                </c:pt>
                <c:pt idx="409" formatCode="0.00E+00">
                  <c:v>1.4186900000000001E-2</c:v>
                </c:pt>
                <c:pt idx="410" formatCode="0.00E+00">
                  <c:v>1.41177E-2</c:v>
                </c:pt>
                <c:pt idx="411" formatCode="0.00E+00">
                  <c:v>1.42136E-2</c:v>
                </c:pt>
                <c:pt idx="412" formatCode="0.00E+00">
                  <c:v>1.41726E-2</c:v>
                </c:pt>
                <c:pt idx="413" formatCode="0.00E+00">
                  <c:v>1.4031399999999999E-2</c:v>
                </c:pt>
                <c:pt idx="414" formatCode="0.00E+00">
                  <c:v>1.33204E-2</c:v>
                </c:pt>
                <c:pt idx="415" formatCode="0.00E+00">
                  <c:v>1.35198E-2</c:v>
                </c:pt>
                <c:pt idx="416" formatCode="0.00E+00">
                  <c:v>1.3609899999999999E-2</c:v>
                </c:pt>
                <c:pt idx="417" formatCode="0.00E+00">
                  <c:v>1.3321400000000001E-2</c:v>
                </c:pt>
                <c:pt idx="418" formatCode="0.00E+00">
                  <c:v>1.3258900000000001E-2</c:v>
                </c:pt>
                <c:pt idx="419" formatCode="0.00E+00">
                  <c:v>1.31655E-2</c:v>
                </c:pt>
                <c:pt idx="420" formatCode="0.00E+00">
                  <c:v>1.2985200000000001E-2</c:v>
                </c:pt>
                <c:pt idx="421" formatCode="0.00E+00">
                  <c:v>1.2936100000000001E-2</c:v>
                </c:pt>
                <c:pt idx="422" formatCode="0.00E+00">
                  <c:v>1.2890799999999999E-2</c:v>
                </c:pt>
                <c:pt idx="423" formatCode="0.00E+00">
                  <c:v>1.27826E-2</c:v>
                </c:pt>
                <c:pt idx="424" formatCode="0.00E+00">
                  <c:v>1.25699E-2</c:v>
                </c:pt>
                <c:pt idx="425" formatCode="0.00E+00">
                  <c:v>1.22623E-2</c:v>
                </c:pt>
                <c:pt idx="426" formatCode="0.00E+00">
                  <c:v>1.2260399999999999E-2</c:v>
                </c:pt>
                <c:pt idx="427" formatCode="0.00E+00">
                  <c:v>1.21856E-2</c:v>
                </c:pt>
                <c:pt idx="428" formatCode="0.00E+00">
                  <c:v>1.1924300000000001E-2</c:v>
                </c:pt>
                <c:pt idx="429" formatCode="0.00E+00">
                  <c:v>1.1967200000000001E-2</c:v>
                </c:pt>
                <c:pt idx="430" formatCode="0.00E+00">
                  <c:v>1.19209E-2</c:v>
                </c:pt>
                <c:pt idx="431" formatCode="0.00E+00">
                  <c:v>1.1486100000000001E-2</c:v>
                </c:pt>
                <c:pt idx="432" formatCode="0.00E+00">
                  <c:v>1.1524700000000001E-2</c:v>
                </c:pt>
                <c:pt idx="433" formatCode="0.00E+00">
                  <c:v>1.13378E-2</c:v>
                </c:pt>
                <c:pt idx="434" formatCode="0.00E+00">
                  <c:v>1.1024000000000001E-2</c:v>
                </c:pt>
                <c:pt idx="435" formatCode="0.00E+00">
                  <c:v>1.0149E-2</c:v>
                </c:pt>
                <c:pt idx="436" formatCode="0.00E+00">
                  <c:v>9.4156299999999995E-3</c:v>
                </c:pt>
                <c:pt idx="437" formatCode="0.00E+00">
                  <c:v>9.5000299999999996E-3</c:v>
                </c:pt>
                <c:pt idx="438" formatCode="0.00E+00">
                  <c:v>9.9706599999999992E-3</c:v>
                </c:pt>
                <c:pt idx="439" formatCode="0.00E+00">
                  <c:v>1.10636E-2</c:v>
                </c:pt>
                <c:pt idx="440" formatCode="0.00E+00">
                  <c:v>1.23553E-2</c:v>
                </c:pt>
                <c:pt idx="441" formatCode="0.00E+00">
                  <c:v>1.27869E-2</c:v>
                </c:pt>
                <c:pt idx="442" formatCode="0.00E+00">
                  <c:v>1.22805E-2</c:v>
                </c:pt>
                <c:pt idx="443" formatCode="0.00E+00">
                  <c:v>1.22805E-2</c:v>
                </c:pt>
                <c:pt idx="444" formatCode="0.00E+00">
                  <c:v>1.1206600000000001E-2</c:v>
                </c:pt>
                <c:pt idx="445" formatCode="0.00E+00">
                  <c:v>9.5853799999999992E-3</c:v>
                </c:pt>
                <c:pt idx="446" formatCode="0.00E+00">
                  <c:v>8.8324500000000004E-3</c:v>
                </c:pt>
                <c:pt idx="447" formatCode="0.00E+00">
                  <c:v>8.5968999999999993E-3</c:v>
                </c:pt>
              </c:numCache>
            </c:numRef>
          </c:xVal>
          <c:yVal>
            <c:numLit>
              <c:formatCode>General</c:formatCode>
              <c:ptCount val="1"/>
              <c:pt idx="0">
                <c:v>1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E-5F4C-42A3-927D-B7CB08448657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6!$A$2:$A$468</c:f>
              <c:numCache>
                <c:formatCode>General</c:formatCode>
                <c:ptCount val="46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</c:numCache>
            </c:numRef>
          </c:xVal>
          <c:yVal>
            <c:numRef>
              <c:f>Sheet16!$B$2:$B$644</c:f>
              <c:numCache>
                <c:formatCode>General</c:formatCode>
                <c:ptCount val="643"/>
                <c:pt idx="0">
                  <c:v>-0.67661000000000004</c:v>
                </c:pt>
                <c:pt idx="1">
                  <c:v>-1.0107200000000001</c:v>
                </c:pt>
                <c:pt idx="2">
                  <c:v>-1.2353099999999999</c:v>
                </c:pt>
                <c:pt idx="3">
                  <c:v>-0.62493600000000005</c:v>
                </c:pt>
                <c:pt idx="4">
                  <c:v>-1.21654</c:v>
                </c:pt>
                <c:pt idx="5">
                  <c:v>-0.880328</c:v>
                </c:pt>
                <c:pt idx="6">
                  <c:v>-0.74439599999999995</c:v>
                </c:pt>
                <c:pt idx="7">
                  <c:v>-1.47712</c:v>
                </c:pt>
                <c:pt idx="8">
                  <c:v>-1.1887300000000001</c:v>
                </c:pt>
                <c:pt idx="9">
                  <c:v>-0.62282400000000004</c:v>
                </c:pt>
                <c:pt idx="10">
                  <c:v>-1.0270699999999999</c:v>
                </c:pt>
                <c:pt idx="11">
                  <c:v>-1.2774700000000001</c:v>
                </c:pt>
                <c:pt idx="12">
                  <c:v>-1.25827</c:v>
                </c:pt>
                <c:pt idx="13">
                  <c:v>-0.99417</c:v>
                </c:pt>
                <c:pt idx="14">
                  <c:v>-1.41493</c:v>
                </c:pt>
                <c:pt idx="15">
                  <c:v>-0.85220399999999996</c:v>
                </c:pt>
                <c:pt idx="16">
                  <c:v>-1.3510599999999999</c:v>
                </c:pt>
                <c:pt idx="17">
                  <c:v>-0.91111500000000001</c:v>
                </c:pt>
                <c:pt idx="18">
                  <c:v>-1.1102300000000001</c:v>
                </c:pt>
                <c:pt idx="19">
                  <c:v>-1.3166800000000001</c:v>
                </c:pt>
                <c:pt idx="20">
                  <c:v>-0.76291600000000004</c:v>
                </c:pt>
                <c:pt idx="21">
                  <c:v>-0.89064399999999999</c:v>
                </c:pt>
                <c:pt idx="22">
                  <c:v>-1.4974799999999999</c:v>
                </c:pt>
                <c:pt idx="23">
                  <c:v>-1.23932</c:v>
                </c:pt>
                <c:pt idx="24">
                  <c:v>-1.16137</c:v>
                </c:pt>
                <c:pt idx="25">
                  <c:v>-0.98429800000000001</c:v>
                </c:pt>
                <c:pt idx="26">
                  <c:v>-0.82945800000000003</c:v>
                </c:pt>
                <c:pt idx="27">
                  <c:v>-0.33651300000000001</c:v>
                </c:pt>
                <c:pt idx="28">
                  <c:v>-1.2518199999999999</c:v>
                </c:pt>
                <c:pt idx="29">
                  <c:v>-0.85788299999999995</c:v>
                </c:pt>
                <c:pt idx="30">
                  <c:v>-1.0867899999999999</c:v>
                </c:pt>
                <c:pt idx="31">
                  <c:v>-0.71289400000000003</c:v>
                </c:pt>
                <c:pt idx="32">
                  <c:v>-1.08213</c:v>
                </c:pt>
                <c:pt idx="33">
                  <c:v>-0.63733499999999998</c:v>
                </c:pt>
                <c:pt idx="34">
                  <c:v>-0.89732299999999998</c:v>
                </c:pt>
                <c:pt idx="35">
                  <c:v>-1.63561</c:v>
                </c:pt>
                <c:pt idx="36">
                  <c:v>-1.4679199999999999</c:v>
                </c:pt>
                <c:pt idx="37">
                  <c:v>-1.3888400000000001</c:v>
                </c:pt>
                <c:pt idx="38">
                  <c:v>-1.0063200000000001</c:v>
                </c:pt>
                <c:pt idx="39">
                  <c:v>-0.81949499999999997</c:v>
                </c:pt>
                <c:pt idx="40">
                  <c:v>-1.01227</c:v>
                </c:pt>
                <c:pt idx="41">
                  <c:v>-0.95876899999999998</c:v>
                </c:pt>
                <c:pt idx="42">
                  <c:v>-0.614209</c:v>
                </c:pt>
                <c:pt idx="43">
                  <c:v>-1.14628</c:v>
                </c:pt>
                <c:pt idx="44">
                  <c:v>-1.3756999999999999</c:v>
                </c:pt>
                <c:pt idx="45">
                  <c:v>-0.53444499999999995</c:v>
                </c:pt>
                <c:pt idx="46">
                  <c:v>-1.1471</c:v>
                </c:pt>
                <c:pt idx="47">
                  <c:v>-1.41361</c:v>
                </c:pt>
                <c:pt idx="48">
                  <c:v>-0.79061300000000001</c:v>
                </c:pt>
                <c:pt idx="49">
                  <c:v>-0.62739400000000001</c:v>
                </c:pt>
                <c:pt idx="50">
                  <c:v>-1.0867199999999999</c:v>
                </c:pt>
                <c:pt idx="51">
                  <c:v>-1.4987600000000001</c:v>
                </c:pt>
                <c:pt idx="52">
                  <c:v>-0.91803699999999999</c:v>
                </c:pt>
                <c:pt idx="53">
                  <c:v>-0.86307800000000001</c:v>
                </c:pt>
                <c:pt idx="54">
                  <c:v>-0.582928</c:v>
                </c:pt>
                <c:pt idx="55">
                  <c:v>-0.53160399999999997</c:v>
                </c:pt>
                <c:pt idx="56">
                  <c:v>-0.55219499999999999</c:v>
                </c:pt>
                <c:pt idx="57">
                  <c:v>-0.99451999999999996</c:v>
                </c:pt>
                <c:pt idx="58">
                  <c:v>-0.32281500000000002</c:v>
                </c:pt>
                <c:pt idx="59">
                  <c:v>-0.48631000000000002</c:v>
                </c:pt>
                <c:pt idx="60">
                  <c:v>-0.68217700000000003</c:v>
                </c:pt>
                <c:pt idx="61">
                  <c:v>-0.48008800000000001</c:v>
                </c:pt>
                <c:pt idx="62">
                  <c:v>-0.63795400000000002</c:v>
                </c:pt>
                <c:pt idx="63">
                  <c:v>-0.21887200000000001</c:v>
                </c:pt>
                <c:pt idx="64">
                  <c:v>-0.38343100000000002</c:v>
                </c:pt>
                <c:pt idx="65">
                  <c:v>-0.26884599999999997</c:v>
                </c:pt>
                <c:pt idx="66">
                  <c:v>-0.110038</c:v>
                </c:pt>
                <c:pt idx="67">
                  <c:v>0.238286</c:v>
                </c:pt>
                <c:pt idx="68">
                  <c:v>0.41455700000000001</c:v>
                </c:pt>
                <c:pt idx="69">
                  <c:v>0.68443900000000002</c:v>
                </c:pt>
                <c:pt idx="70">
                  <c:v>1.2643</c:v>
                </c:pt>
                <c:pt idx="71">
                  <c:v>1.5508900000000001</c:v>
                </c:pt>
                <c:pt idx="72">
                  <c:v>2.0647600000000002</c:v>
                </c:pt>
                <c:pt idx="73">
                  <c:v>2.3928799999999999</c:v>
                </c:pt>
                <c:pt idx="74">
                  <c:v>2.5746000000000002</c:v>
                </c:pt>
                <c:pt idx="75">
                  <c:v>2.6835900000000001</c:v>
                </c:pt>
                <c:pt idx="76">
                  <c:v>1.8403499999999999</c:v>
                </c:pt>
                <c:pt idx="77">
                  <c:v>1.95285</c:v>
                </c:pt>
                <c:pt idx="78">
                  <c:v>1.81074</c:v>
                </c:pt>
                <c:pt idx="79">
                  <c:v>1.83863</c:v>
                </c:pt>
                <c:pt idx="80">
                  <c:v>1.8335399999999999</c:v>
                </c:pt>
                <c:pt idx="81">
                  <c:v>1.8475200000000001</c:v>
                </c:pt>
                <c:pt idx="82">
                  <c:v>1.9126399999999999</c:v>
                </c:pt>
                <c:pt idx="83">
                  <c:v>1.9043099999999999</c:v>
                </c:pt>
                <c:pt idx="84">
                  <c:v>1.7884800000000001</c:v>
                </c:pt>
                <c:pt idx="85">
                  <c:v>1.7343599999999999</c:v>
                </c:pt>
                <c:pt idx="86">
                  <c:v>1.7388300000000001</c:v>
                </c:pt>
                <c:pt idx="87">
                  <c:v>1.7300199999999999</c:v>
                </c:pt>
                <c:pt idx="88">
                  <c:v>1.74878</c:v>
                </c:pt>
                <c:pt idx="89">
                  <c:v>1.8323499999999999</c:v>
                </c:pt>
                <c:pt idx="90">
                  <c:v>1.73346</c:v>
                </c:pt>
                <c:pt idx="91">
                  <c:v>1.6293299999999999</c:v>
                </c:pt>
                <c:pt idx="92">
                  <c:v>1.56606</c:v>
                </c:pt>
                <c:pt idx="93">
                  <c:v>1.4938</c:v>
                </c:pt>
                <c:pt idx="94">
                  <c:v>1.4512100000000001</c:v>
                </c:pt>
                <c:pt idx="95">
                  <c:v>1.4044300000000001</c:v>
                </c:pt>
                <c:pt idx="96">
                  <c:v>1.3588800000000001</c:v>
                </c:pt>
                <c:pt idx="97">
                  <c:v>1.3361799999999999</c:v>
                </c:pt>
                <c:pt idx="98">
                  <c:v>1.3026</c:v>
                </c:pt>
                <c:pt idx="99">
                  <c:v>1.27149</c:v>
                </c:pt>
                <c:pt idx="100">
                  <c:v>1.2334099999999999</c:v>
                </c:pt>
                <c:pt idx="101">
                  <c:v>1.2068700000000001</c:v>
                </c:pt>
                <c:pt idx="102">
                  <c:v>1.16513</c:v>
                </c:pt>
                <c:pt idx="103">
                  <c:v>1.1291800000000001</c:v>
                </c:pt>
                <c:pt idx="104">
                  <c:v>1.1007100000000001</c:v>
                </c:pt>
                <c:pt idx="105">
                  <c:v>1.06826</c:v>
                </c:pt>
                <c:pt idx="106">
                  <c:v>1.03582</c:v>
                </c:pt>
                <c:pt idx="107">
                  <c:v>1.01004</c:v>
                </c:pt>
                <c:pt idx="108">
                  <c:v>0.97734100000000002</c:v>
                </c:pt>
                <c:pt idx="109">
                  <c:v>0.94571799999999995</c:v>
                </c:pt>
                <c:pt idx="110">
                  <c:v>0.91485799999999995</c:v>
                </c:pt>
                <c:pt idx="111">
                  <c:v>0.894262</c:v>
                </c:pt>
                <c:pt idx="112">
                  <c:v>0.86621099999999995</c:v>
                </c:pt>
                <c:pt idx="113">
                  <c:v>0.83779400000000004</c:v>
                </c:pt>
                <c:pt idx="114">
                  <c:v>0.81758900000000001</c:v>
                </c:pt>
                <c:pt idx="115">
                  <c:v>0.79476199999999997</c:v>
                </c:pt>
                <c:pt idx="116">
                  <c:v>0.76953000000000005</c:v>
                </c:pt>
                <c:pt idx="117">
                  <c:v>0.74798399999999998</c:v>
                </c:pt>
                <c:pt idx="118">
                  <c:v>0.72922799999999999</c:v>
                </c:pt>
                <c:pt idx="119">
                  <c:v>0.71040999999999999</c:v>
                </c:pt>
                <c:pt idx="120">
                  <c:v>0.69287299999999996</c:v>
                </c:pt>
                <c:pt idx="121">
                  <c:v>0.67618599999999995</c:v>
                </c:pt>
                <c:pt idx="122">
                  <c:v>0.65686599999999995</c:v>
                </c:pt>
                <c:pt idx="123">
                  <c:v>0.64083800000000002</c:v>
                </c:pt>
                <c:pt idx="124">
                  <c:v>0.62613799999999997</c:v>
                </c:pt>
                <c:pt idx="125">
                  <c:v>0.61146699999999998</c:v>
                </c:pt>
                <c:pt idx="126">
                  <c:v>0.59809800000000002</c:v>
                </c:pt>
                <c:pt idx="127">
                  <c:v>0.58570199999999994</c:v>
                </c:pt>
                <c:pt idx="128">
                  <c:v>0.57347099999999995</c:v>
                </c:pt>
                <c:pt idx="129">
                  <c:v>0.56510499999999997</c:v>
                </c:pt>
                <c:pt idx="130">
                  <c:v>0.55362</c:v>
                </c:pt>
                <c:pt idx="131">
                  <c:v>0.54522099999999996</c:v>
                </c:pt>
                <c:pt idx="132">
                  <c:v>0.53390400000000005</c:v>
                </c:pt>
                <c:pt idx="133">
                  <c:v>0.52351199999999998</c:v>
                </c:pt>
                <c:pt idx="134">
                  <c:v>0.514123</c:v>
                </c:pt>
                <c:pt idx="135">
                  <c:v>0.50199800000000006</c:v>
                </c:pt>
                <c:pt idx="136">
                  <c:v>0.49168800000000001</c:v>
                </c:pt>
                <c:pt idx="137">
                  <c:v>0.48110700000000001</c:v>
                </c:pt>
                <c:pt idx="138">
                  <c:v>0.46963100000000002</c:v>
                </c:pt>
                <c:pt idx="139">
                  <c:v>0.45940599999999998</c:v>
                </c:pt>
                <c:pt idx="140">
                  <c:v>0.44830199999999998</c:v>
                </c:pt>
                <c:pt idx="141">
                  <c:v>0.43665199999999998</c:v>
                </c:pt>
                <c:pt idx="142">
                  <c:v>0.42553400000000002</c:v>
                </c:pt>
                <c:pt idx="143">
                  <c:v>0.41392000000000001</c:v>
                </c:pt>
                <c:pt idx="144">
                  <c:v>0.40277800000000002</c:v>
                </c:pt>
                <c:pt idx="145">
                  <c:v>0.39100699999999999</c:v>
                </c:pt>
                <c:pt idx="146">
                  <c:v>0.37933299999999998</c:v>
                </c:pt>
                <c:pt idx="147">
                  <c:v>0.366923</c:v>
                </c:pt>
                <c:pt idx="148">
                  <c:v>0.35516999999999999</c:v>
                </c:pt>
                <c:pt idx="149">
                  <c:v>0.34207799999999999</c:v>
                </c:pt>
                <c:pt idx="150">
                  <c:v>0.32973999999999998</c:v>
                </c:pt>
                <c:pt idx="151">
                  <c:v>0.31748300000000002</c:v>
                </c:pt>
                <c:pt idx="152">
                  <c:v>0.30545</c:v>
                </c:pt>
                <c:pt idx="153">
                  <c:v>0.29292800000000002</c:v>
                </c:pt>
                <c:pt idx="154">
                  <c:v>0.28106900000000001</c:v>
                </c:pt>
                <c:pt idx="155">
                  <c:v>0.26900299999999999</c:v>
                </c:pt>
                <c:pt idx="156">
                  <c:v>0.25728800000000002</c:v>
                </c:pt>
                <c:pt idx="157">
                  <c:v>0.246141</c:v>
                </c:pt>
                <c:pt idx="158">
                  <c:v>0.234401</c:v>
                </c:pt>
                <c:pt idx="159">
                  <c:v>0.22353100000000001</c:v>
                </c:pt>
                <c:pt idx="160">
                  <c:v>0.21276300000000001</c:v>
                </c:pt>
                <c:pt idx="161">
                  <c:v>0.20205999999999999</c:v>
                </c:pt>
                <c:pt idx="162">
                  <c:v>0.193027</c:v>
                </c:pt>
                <c:pt idx="163">
                  <c:v>0.18407000000000001</c:v>
                </c:pt>
                <c:pt idx="164">
                  <c:v>0.17599000000000001</c:v>
                </c:pt>
                <c:pt idx="165">
                  <c:v>0.16830400000000001</c:v>
                </c:pt>
                <c:pt idx="166">
                  <c:v>0.16136700000000001</c:v>
                </c:pt>
                <c:pt idx="167">
                  <c:v>0.15636800000000001</c:v>
                </c:pt>
                <c:pt idx="168">
                  <c:v>0.15259600000000001</c:v>
                </c:pt>
                <c:pt idx="169">
                  <c:v>0.14868899999999999</c:v>
                </c:pt>
                <c:pt idx="170">
                  <c:v>0.14391599999999999</c:v>
                </c:pt>
                <c:pt idx="171">
                  <c:v>0.13886799999999999</c:v>
                </c:pt>
                <c:pt idx="172">
                  <c:v>0.13330900000000001</c:v>
                </c:pt>
                <c:pt idx="173">
                  <c:v>0.12748699999999999</c:v>
                </c:pt>
                <c:pt idx="174">
                  <c:v>0.127438</c:v>
                </c:pt>
                <c:pt idx="175">
                  <c:v>0.128801</c:v>
                </c:pt>
                <c:pt idx="176">
                  <c:v>0.12829199999999999</c:v>
                </c:pt>
                <c:pt idx="177">
                  <c:v>0.125338</c:v>
                </c:pt>
                <c:pt idx="178">
                  <c:v>0.121466</c:v>
                </c:pt>
                <c:pt idx="179">
                  <c:v>0.11849700000000001</c:v>
                </c:pt>
                <c:pt idx="180">
                  <c:v>0.116026</c:v>
                </c:pt>
                <c:pt idx="181">
                  <c:v>0.113853</c:v>
                </c:pt>
                <c:pt idx="182">
                  <c:v>0.112414</c:v>
                </c:pt>
                <c:pt idx="183">
                  <c:v>0.110261</c:v>
                </c:pt>
                <c:pt idx="184">
                  <c:v>0.10917</c:v>
                </c:pt>
                <c:pt idx="185">
                  <c:v>0.108657</c:v>
                </c:pt>
                <c:pt idx="186">
                  <c:v>0.106323</c:v>
                </c:pt>
                <c:pt idx="187">
                  <c:v>0.105446</c:v>
                </c:pt>
                <c:pt idx="188">
                  <c:v>0.10445599999999999</c:v>
                </c:pt>
                <c:pt idx="189">
                  <c:v>0.103423</c:v>
                </c:pt>
                <c:pt idx="190">
                  <c:v>0.101461</c:v>
                </c:pt>
                <c:pt idx="191">
                  <c:v>0.101519</c:v>
                </c:pt>
                <c:pt idx="192">
                  <c:v>0.102752</c:v>
                </c:pt>
                <c:pt idx="193">
                  <c:v>0.101116</c:v>
                </c:pt>
                <c:pt idx="194">
                  <c:v>0.100366</c:v>
                </c:pt>
                <c:pt idx="195">
                  <c:v>0.10008400000000001</c:v>
                </c:pt>
                <c:pt idx="196" formatCode="0.00E+00">
                  <c:v>9.9507300000000007E-2</c:v>
                </c:pt>
                <c:pt idx="197" formatCode="0.00E+00">
                  <c:v>9.8822599999999997E-2</c:v>
                </c:pt>
                <c:pt idx="198" formatCode="0.00E+00">
                  <c:v>9.7995799999999994E-2</c:v>
                </c:pt>
                <c:pt idx="199" formatCode="0.00E+00">
                  <c:v>9.6644900000000006E-2</c:v>
                </c:pt>
                <c:pt idx="200" formatCode="0.00E+00">
                  <c:v>9.5773200000000003E-2</c:v>
                </c:pt>
                <c:pt idx="201" formatCode="0.00E+00">
                  <c:v>9.5998799999999995E-2</c:v>
                </c:pt>
                <c:pt idx="202" formatCode="0.00E+00">
                  <c:v>9.5792799999999997E-2</c:v>
                </c:pt>
                <c:pt idx="203" formatCode="0.00E+00">
                  <c:v>9.4715599999999997E-2</c:v>
                </c:pt>
                <c:pt idx="204" formatCode="0.00E+00">
                  <c:v>9.4489600000000007E-2</c:v>
                </c:pt>
                <c:pt idx="205" formatCode="0.00E+00">
                  <c:v>9.3049000000000007E-2</c:v>
                </c:pt>
                <c:pt idx="206" formatCode="0.00E+00">
                  <c:v>9.2742900000000003E-2</c:v>
                </c:pt>
                <c:pt idx="207" formatCode="0.00E+00">
                  <c:v>9.2329499999999995E-2</c:v>
                </c:pt>
                <c:pt idx="208" formatCode="0.00E+00">
                  <c:v>9.1491199999999995E-2</c:v>
                </c:pt>
                <c:pt idx="209" formatCode="0.00E+00">
                  <c:v>9.1599E-2</c:v>
                </c:pt>
                <c:pt idx="210" formatCode="0.00E+00">
                  <c:v>8.9656399999999997E-2</c:v>
                </c:pt>
                <c:pt idx="211" formatCode="0.00E+00">
                  <c:v>8.9576699999999995E-2</c:v>
                </c:pt>
                <c:pt idx="212" formatCode="0.00E+00">
                  <c:v>8.93626E-2</c:v>
                </c:pt>
                <c:pt idx="213" formatCode="0.00E+00">
                  <c:v>8.8938199999999995E-2</c:v>
                </c:pt>
                <c:pt idx="214" formatCode="0.00E+00">
                  <c:v>8.8429499999999994E-2</c:v>
                </c:pt>
                <c:pt idx="215" formatCode="0.00E+00">
                  <c:v>8.79717E-2</c:v>
                </c:pt>
                <c:pt idx="216" formatCode="0.00E+00">
                  <c:v>8.7812899999999999E-2</c:v>
                </c:pt>
                <c:pt idx="217" formatCode="0.00E+00">
                  <c:v>8.6446800000000004E-2</c:v>
                </c:pt>
                <c:pt idx="218" formatCode="0.00E+00">
                  <c:v>8.5319000000000006E-2</c:v>
                </c:pt>
                <c:pt idx="219" formatCode="0.00E+00">
                  <c:v>8.5217500000000002E-2</c:v>
                </c:pt>
                <c:pt idx="220" formatCode="0.00E+00">
                  <c:v>8.4932300000000002E-2</c:v>
                </c:pt>
                <c:pt idx="221" formatCode="0.00E+00">
                  <c:v>8.4312399999999996E-2</c:v>
                </c:pt>
                <c:pt idx="222" formatCode="0.00E+00">
                  <c:v>8.3610500000000004E-2</c:v>
                </c:pt>
                <c:pt idx="223" formatCode="0.00E+00">
                  <c:v>8.3639599999999995E-2</c:v>
                </c:pt>
                <c:pt idx="224" formatCode="0.00E+00">
                  <c:v>8.1489599999999995E-2</c:v>
                </c:pt>
                <c:pt idx="225" formatCode="0.00E+00">
                  <c:v>8.1647899999999995E-2</c:v>
                </c:pt>
                <c:pt idx="226" formatCode="0.00E+00">
                  <c:v>8.0845399999999998E-2</c:v>
                </c:pt>
                <c:pt idx="227" formatCode="0.00E+00">
                  <c:v>8.0776200000000006E-2</c:v>
                </c:pt>
                <c:pt idx="228" formatCode="0.00E+00">
                  <c:v>7.9122999999999999E-2</c:v>
                </c:pt>
                <c:pt idx="229" formatCode="0.00E+00">
                  <c:v>7.85275E-2</c:v>
                </c:pt>
                <c:pt idx="230" formatCode="0.00E+00">
                  <c:v>7.8866000000000006E-2</c:v>
                </c:pt>
                <c:pt idx="231" formatCode="0.00E+00">
                  <c:v>7.7785999999999994E-2</c:v>
                </c:pt>
                <c:pt idx="232" formatCode="0.00E+00">
                  <c:v>7.5996400000000006E-2</c:v>
                </c:pt>
                <c:pt idx="233" formatCode="0.00E+00">
                  <c:v>7.6154700000000006E-2</c:v>
                </c:pt>
                <c:pt idx="234" formatCode="0.00E+00">
                  <c:v>7.4684600000000004E-2</c:v>
                </c:pt>
                <c:pt idx="235" formatCode="0.00E+00">
                  <c:v>7.4029399999999995E-2</c:v>
                </c:pt>
                <c:pt idx="236" formatCode="0.00E+00">
                  <c:v>7.3708499999999996E-2</c:v>
                </c:pt>
                <c:pt idx="237" formatCode="0.00E+00">
                  <c:v>7.3965100000000006E-2</c:v>
                </c:pt>
                <c:pt idx="238" formatCode="0.00E+00">
                  <c:v>7.1819300000000003E-2</c:v>
                </c:pt>
                <c:pt idx="239" formatCode="0.00E+00">
                  <c:v>7.1411100000000005E-2</c:v>
                </c:pt>
                <c:pt idx="240" formatCode="0.00E+00">
                  <c:v>7.0877599999999999E-2</c:v>
                </c:pt>
                <c:pt idx="241" formatCode="0.00E+00">
                  <c:v>6.9521899999999998E-2</c:v>
                </c:pt>
                <c:pt idx="242" formatCode="0.00E+00">
                  <c:v>6.9145200000000004E-2</c:v>
                </c:pt>
                <c:pt idx="243" formatCode="0.00E+00">
                  <c:v>6.8387500000000004E-2</c:v>
                </c:pt>
                <c:pt idx="244" formatCode="0.00E+00">
                  <c:v>6.7771899999999996E-2</c:v>
                </c:pt>
                <c:pt idx="245" formatCode="0.00E+00">
                  <c:v>6.5865000000000007E-2</c:v>
                </c:pt>
                <c:pt idx="246" formatCode="0.00E+00">
                  <c:v>6.5477400000000005E-2</c:v>
                </c:pt>
                <c:pt idx="247" formatCode="0.00E+00">
                  <c:v>6.4861799999999997E-2</c:v>
                </c:pt>
                <c:pt idx="248" formatCode="0.00E+00">
                  <c:v>6.3910999999999996E-2</c:v>
                </c:pt>
                <c:pt idx="249" formatCode="0.00E+00">
                  <c:v>6.30164E-2</c:v>
                </c:pt>
                <c:pt idx="250" formatCode="0.00E+00">
                  <c:v>6.2241100000000001E-2</c:v>
                </c:pt>
                <c:pt idx="251" formatCode="0.00E+00">
                  <c:v>6.2133300000000002E-2</c:v>
                </c:pt>
                <c:pt idx="252" formatCode="0.00E+00">
                  <c:v>6.0363300000000002E-2</c:v>
                </c:pt>
                <c:pt idx="253" formatCode="0.00E+00">
                  <c:v>5.9161699999999998E-2</c:v>
                </c:pt>
                <c:pt idx="254" formatCode="0.00E+00">
                  <c:v>5.8936099999999998E-2</c:v>
                </c:pt>
                <c:pt idx="255" formatCode="0.00E+00">
                  <c:v>5.8291900000000001E-2</c:v>
                </c:pt>
                <c:pt idx="256" formatCode="0.00E+00">
                  <c:v>5.6829900000000003E-2</c:v>
                </c:pt>
                <c:pt idx="257" formatCode="0.00E+00">
                  <c:v>5.6057500000000003E-2</c:v>
                </c:pt>
                <c:pt idx="258" formatCode="0.00E+00">
                  <c:v>5.5709399999999999E-2</c:v>
                </c:pt>
                <c:pt idx="259" formatCode="0.00E+00">
                  <c:v>5.4717099999999998E-2</c:v>
                </c:pt>
                <c:pt idx="260" formatCode="0.00E+00">
                  <c:v>5.3747700000000002E-2</c:v>
                </c:pt>
                <c:pt idx="261" formatCode="0.00E+00">
                  <c:v>5.2958999999999999E-2</c:v>
                </c:pt>
                <c:pt idx="262" formatCode="0.00E+00">
                  <c:v>5.2282799999999997E-2</c:v>
                </c:pt>
                <c:pt idx="263" formatCode="0.00E+00">
                  <c:v>5.1409700000000003E-2</c:v>
                </c:pt>
                <c:pt idx="264" formatCode="0.00E+00">
                  <c:v>5.0813200000000003E-2</c:v>
                </c:pt>
                <c:pt idx="265" formatCode="0.00E+00">
                  <c:v>4.9838500000000001E-2</c:v>
                </c:pt>
                <c:pt idx="266" formatCode="0.00E+00">
                  <c:v>4.9226800000000001E-2</c:v>
                </c:pt>
                <c:pt idx="267" formatCode="0.00E+00">
                  <c:v>4.8970199999999998E-2</c:v>
                </c:pt>
                <c:pt idx="268" formatCode="0.00E+00">
                  <c:v>4.73371E-2</c:v>
                </c:pt>
                <c:pt idx="269" formatCode="0.00E+00">
                  <c:v>4.6439599999999998E-2</c:v>
                </c:pt>
                <c:pt idx="270" formatCode="0.00E+00">
                  <c:v>4.57797E-2</c:v>
                </c:pt>
                <c:pt idx="271" formatCode="0.00E+00">
                  <c:v>4.5519400000000002E-2</c:v>
                </c:pt>
                <c:pt idx="272" formatCode="0.00E+00">
                  <c:v>4.4827899999999997E-2</c:v>
                </c:pt>
                <c:pt idx="273" formatCode="0.00E+00">
                  <c:v>4.4833199999999997E-2</c:v>
                </c:pt>
                <c:pt idx="274" formatCode="0.00E+00">
                  <c:v>4.2720300000000003E-2</c:v>
                </c:pt>
                <c:pt idx="275" formatCode="0.00E+00">
                  <c:v>4.25706E-2</c:v>
                </c:pt>
                <c:pt idx="276" formatCode="0.00E+00">
                  <c:v>4.1836699999999998E-2</c:v>
                </c:pt>
                <c:pt idx="277" formatCode="0.00E+00">
                  <c:v>4.1398999999999998E-2</c:v>
                </c:pt>
                <c:pt idx="278" formatCode="0.00E+00">
                  <c:v>4.06795E-2</c:v>
                </c:pt>
                <c:pt idx="279" formatCode="0.00E+00">
                  <c:v>4.0051499999999997E-2</c:v>
                </c:pt>
                <c:pt idx="280" formatCode="0.00E+00">
                  <c:v>3.9557000000000002E-2</c:v>
                </c:pt>
                <c:pt idx="281" formatCode="0.00E+00">
                  <c:v>3.9196500000000002E-2</c:v>
                </c:pt>
                <c:pt idx="282" formatCode="0.00E+00">
                  <c:v>3.8727299999999999E-2</c:v>
                </c:pt>
                <c:pt idx="283" formatCode="0.00E+00">
                  <c:v>3.7855600000000003E-2</c:v>
                </c:pt>
                <c:pt idx="284" formatCode="0.00E+00">
                  <c:v>3.7330599999999999E-2</c:v>
                </c:pt>
                <c:pt idx="285" formatCode="0.00E+00">
                  <c:v>3.6991099999999999E-2</c:v>
                </c:pt>
                <c:pt idx="286" formatCode="0.00E+00">
                  <c:v>3.63722E-2</c:v>
                </c:pt>
                <c:pt idx="287" formatCode="0.00E+00">
                  <c:v>3.6029800000000001E-2</c:v>
                </c:pt>
                <c:pt idx="288" formatCode="0.00E+00">
                  <c:v>3.5412300000000001E-2</c:v>
                </c:pt>
                <c:pt idx="289" formatCode="0.00E+00">
                  <c:v>3.5059899999999998E-2</c:v>
                </c:pt>
                <c:pt idx="290" formatCode="0.00E+00">
                  <c:v>3.4465799999999998E-2</c:v>
                </c:pt>
                <c:pt idx="291" formatCode="0.00E+00">
                  <c:v>3.3910299999999997E-2</c:v>
                </c:pt>
                <c:pt idx="292" formatCode="0.00E+00">
                  <c:v>3.3547399999999998E-2</c:v>
                </c:pt>
                <c:pt idx="293" formatCode="0.00E+00">
                  <c:v>3.3521200000000001E-2</c:v>
                </c:pt>
                <c:pt idx="294" formatCode="0.00E+00">
                  <c:v>3.26433E-2</c:v>
                </c:pt>
                <c:pt idx="295" formatCode="0.00E+00">
                  <c:v>3.4362299999999998E-2</c:v>
                </c:pt>
                <c:pt idx="296" formatCode="0.00E+00">
                  <c:v>3.1946200000000001E-2</c:v>
                </c:pt>
                <c:pt idx="297" formatCode="0.00E+00">
                  <c:v>3.0097499999999999E-2</c:v>
                </c:pt>
                <c:pt idx="298" formatCode="0.00E+00">
                  <c:v>3.10531E-2</c:v>
                </c:pt>
                <c:pt idx="299" formatCode="0.00E+00">
                  <c:v>3.1146E-2</c:v>
                </c:pt>
                <c:pt idx="300" formatCode="0.00E+00">
                  <c:v>3.0757400000000001E-2</c:v>
                </c:pt>
                <c:pt idx="301" formatCode="0.00E+00">
                  <c:v>3.0176600000000001E-2</c:v>
                </c:pt>
                <c:pt idx="302" formatCode="0.00E+00">
                  <c:v>3.0130899999999999E-2</c:v>
                </c:pt>
                <c:pt idx="303" formatCode="0.00E+00">
                  <c:v>3.0026899999999999E-2</c:v>
                </c:pt>
                <c:pt idx="304" formatCode="0.00E+00">
                  <c:v>2.9077499999999999E-2</c:v>
                </c:pt>
                <c:pt idx="305" formatCode="0.00E+00">
                  <c:v>2.9035100000000001E-2</c:v>
                </c:pt>
                <c:pt idx="306" formatCode="0.00E+00">
                  <c:v>2.8848599999999999E-2</c:v>
                </c:pt>
                <c:pt idx="307" formatCode="0.00E+00">
                  <c:v>2.8500600000000001E-2</c:v>
                </c:pt>
                <c:pt idx="308" formatCode="0.00E+00">
                  <c:v>2.8340799999999999E-2</c:v>
                </c:pt>
                <c:pt idx="309" formatCode="0.00E+00">
                  <c:v>2.79984E-2</c:v>
                </c:pt>
                <c:pt idx="310" formatCode="0.00E+00">
                  <c:v>2.7574499999999998E-2</c:v>
                </c:pt>
                <c:pt idx="311" formatCode="0.00E+00">
                  <c:v>2.7473899999999999E-2</c:v>
                </c:pt>
                <c:pt idx="312" formatCode="0.00E+00">
                  <c:v>2.7115799999999999E-2</c:v>
                </c:pt>
                <c:pt idx="313" formatCode="0.00E+00">
                  <c:v>2.69036E-2</c:v>
                </c:pt>
                <c:pt idx="314" formatCode="0.00E+00">
                  <c:v>2.6614200000000001E-2</c:v>
                </c:pt>
                <c:pt idx="315" formatCode="0.00E+00">
                  <c:v>2.6652800000000001E-2</c:v>
                </c:pt>
                <c:pt idx="316" formatCode="0.00E+00">
                  <c:v>2.62837E-2</c:v>
                </c:pt>
                <c:pt idx="317" formatCode="0.00E+00">
                  <c:v>2.5947100000000001E-2</c:v>
                </c:pt>
                <c:pt idx="318" formatCode="0.00E+00">
                  <c:v>2.5926600000000001E-2</c:v>
                </c:pt>
                <c:pt idx="319" formatCode="0.00E+00">
                  <c:v>2.54512E-2</c:v>
                </c:pt>
                <c:pt idx="320" formatCode="0.00E+00">
                  <c:v>2.5525099999999998E-2</c:v>
                </c:pt>
                <c:pt idx="321" formatCode="0.00E+00">
                  <c:v>2.5231799999999999E-2</c:v>
                </c:pt>
                <c:pt idx="322" formatCode="0.00E+00">
                  <c:v>2.4917100000000001E-2</c:v>
                </c:pt>
                <c:pt idx="323" formatCode="0.00E+00">
                  <c:v>2.4795999999999999E-2</c:v>
                </c:pt>
                <c:pt idx="324" formatCode="0.00E+00">
                  <c:v>2.4710200000000002E-2</c:v>
                </c:pt>
                <c:pt idx="325" formatCode="0.00E+00">
                  <c:v>2.45867E-2</c:v>
                </c:pt>
                <c:pt idx="326" formatCode="0.00E+00">
                  <c:v>2.4307700000000002E-2</c:v>
                </c:pt>
                <c:pt idx="327" formatCode="0.00E+00">
                  <c:v>2.40164E-2</c:v>
                </c:pt>
                <c:pt idx="328" formatCode="0.00E+00">
                  <c:v>2.3991599999999998E-2</c:v>
                </c:pt>
                <c:pt idx="329" formatCode="0.00E+00">
                  <c:v>2.3796999999999999E-2</c:v>
                </c:pt>
                <c:pt idx="330" formatCode="0.00E+00">
                  <c:v>2.3480899999999999E-2</c:v>
                </c:pt>
                <c:pt idx="331" formatCode="0.00E+00">
                  <c:v>2.3431799999999999E-2</c:v>
                </c:pt>
                <c:pt idx="332" formatCode="0.00E+00">
                  <c:v>2.3235800000000001E-2</c:v>
                </c:pt>
                <c:pt idx="333" formatCode="0.00E+00">
                  <c:v>2.3120399999999999E-2</c:v>
                </c:pt>
                <c:pt idx="334" formatCode="0.00E+00">
                  <c:v>2.28405E-2</c:v>
                </c:pt>
                <c:pt idx="335" formatCode="0.00E+00">
                  <c:v>2.2801399999999999E-2</c:v>
                </c:pt>
                <c:pt idx="336" formatCode="0.00E+00">
                  <c:v>2.2635499999999999E-2</c:v>
                </c:pt>
                <c:pt idx="337" formatCode="0.00E+00">
                  <c:v>2.2379400000000001E-2</c:v>
                </c:pt>
                <c:pt idx="338" formatCode="0.00E+00">
                  <c:v>2.23041E-2</c:v>
                </c:pt>
                <c:pt idx="339" formatCode="0.00E+00">
                  <c:v>2.1935900000000001E-2</c:v>
                </c:pt>
                <c:pt idx="340" formatCode="0.00E+00">
                  <c:v>2.1863E-2</c:v>
                </c:pt>
                <c:pt idx="341" formatCode="0.00E+00">
                  <c:v>2.1853399999999999E-2</c:v>
                </c:pt>
                <c:pt idx="342" formatCode="0.00E+00">
                  <c:v>2.1474400000000001E-2</c:v>
                </c:pt>
                <c:pt idx="343" formatCode="0.00E+00">
                  <c:v>2.1357999999999999E-2</c:v>
                </c:pt>
                <c:pt idx="344" formatCode="0.00E+00">
                  <c:v>2.1341800000000001E-2</c:v>
                </c:pt>
                <c:pt idx="345" formatCode="0.00E+00">
                  <c:v>2.10609E-2</c:v>
                </c:pt>
                <c:pt idx="346" formatCode="0.00E+00">
                  <c:v>2.0851100000000001E-2</c:v>
                </c:pt>
                <c:pt idx="347" formatCode="0.00E+00">
                  <c:v>2.0740999999999999E-2</c:v>
                </c:pt>
                <c:pt idx="348" formatCode="0.00E+00">
                  <c:v>2.06199E-2</c:v>
                </c:pt>
                <c:pt idx="349" formatCode="0.00E+00">
                  <c:v>2.0450599999999999E-2</c:v>
                </c:pt>
                <c:pt idx="350" formatCode="0.00E+00">
                  <c:v>2.01859E-2</c:v>
                </c:pt>
                <c:pt idx="351" formatCode="0.00E+00">
                  <c:v>2.0151599999999999E-2</c:v>
                </c:pt>
                <c:pt idx="352" formatCode="0.00E+00">
                  <c:v>1.9906E-2</c:v>
                </c:pt>
                <c:pt idx="353" formatCode="0.00E+00">
                  <c:v>1.9655200000000001E-2</c:v>
                </c:pt>
                <c:pt idx="354" formatCode="0.00E+00">
                  <c:v>1.94626E-2</c:v>
                </c:pt>
                <c:pt idx="355" formatCode="0.00E+00">
                  <c:v>1.9391499999999999E-2</c:v>
                </c:pt>
                <c:pt idx="356" formatCode="0.00E+00">
                  <c:v>1.9193600000000002E-2</c:v>
                </c:pt>
                <c:pt idx="357" formatCode="0.00E+00">
                  <c:v>1.8984299999999999E-2</c:v>
                </c:pt>
                <c:pt idx="358" formatCode="0.00E+00">
                  <c:v>1.8871300000000001E-2</c:v>
                </c:pt>
                <c:pt idx="359" formatCode="0.00E+00">
                  <c:v>1.8636699999999999E-2</c:v>
                </c:pt>
                <c:pt idx="360" formatCode="0.00E+00">
                  <c:v>1.84584E-2</c:v>
                </c:pt>
                <c:pt idx="361" formatCode="0.00E+00">
                  <c:v>1.81651E-2</c:v>
                </c:pt>
                <c:pt idx="362" formatCode="0.00E+00">
                  <c:v>1.8099799999999999E-2</c:v>
                </c:pt>
                <c:pt idx="363" formatCode="0.00E+00">
                  <c:v>1.7881899999999999E-2</c:v>
                </c:pt>
                <c:pt idx="364" formatCode="0.00E+00">
                  <c:v>1.7769299999999998E-2</c:v>
                </c:pt>
                <c:pt idx="365" formatCode="0.00E+00">
                  <c:v>1.7530400000000002E-2</c:v>
                </c:pt>
                <c:pt idx="366" formatCode="0.00E+00">
                  <c:v>1.73531E-2</c:v>
                </c:pt>
                <c:pt idx="367" formatCode="0.00E+00">
                  <c:v>1.70679E-2</c:v>
                </c:pt>
                <c:pt idx="368" formatCode="0.00E+00">
                  <c:v>1.7047400000000001E-2</c:v>
                </c:pt>
                <c:pt idx="369" formatCode="0.00E+00">
                  <c:v>1.6863800000000002E-2</c:v>
                </c:pt>
                <c:pt idx="370" formatCode="0.00E+00">
                  <c:v>1.6687400000000002E-2</c:v>
                </c:pt>
                <c:pt idx="371" formatCode="0.00E+00">
                  <c:v>1.6475699999999999E-2</c:v>
                </c:pt>
                <c:pt idx="372" formatCode="0.00E+00">
                  <c:v>1.6326E-2</c:v>
                </c:pt>
                <c:pt idx="373" formatCode="0.00E+00">
                  <c:v>1.6215299999999998E-2</c:v>
                </c:pt>
                <c:pt idx="374" formatCode="0.00E+00">
                  <c:v>1.5905900000000001E-2</c:v>
                </c:pt>
                <c:pt idx="375" formatCode="0.00E+00">
                  <c:v>1.58949E-2</c:v>
                </c:pt>
                <c:pt idx="376" formatCode="0.00E+00">
                  <c:v>1.5732800000000002E-2</c:v>
                </c:pt>
                <c:pt idx="377" formatCode="0.00E+00">
                  <c:v>1.56207E-2</c:v>
                </c:pt>
                <c:pt idx="378" formatCode="0.00E+00">
                  <c:v>1.5357000000000001E-2</c:v>
                </c:pt>
                <c:pt idx="379" formatCode="0.00E+00">
                  <c:v>1.5439E-2</c:v>
                </c:pt>
                <c:pt idx="380" formatCode="0.00E+00">
                  <c:v>1.5184899999999999E-2</c:v>
                </c:pt>
                <c:pt idx="381" formatCode="0.00E+00">
                  <c:v>1.4967899999999999E-2</c:v>
                </c:pt>
                <c:pt idx="382" formatCode="0.00E+00">
                  <c:v>1.4826300000000001E-2</c:v>
                </c:pt>
                <c:pt idx="383" formatCode="0.00E+00">
                  <c:v>1.4977000000000001E-2</c:v>
                </c:pt>
                <c:pt idx="384" formatCode="0.00E+00">
                  <c:v>1.44467E-2</c:v>
                </c:pt>
                <c:pt idx="385" formatCode="0.00E+00">
                  <c:v>1.4452899999999999E-2</c:v>
                </c:pt>
                <c:pt idx="386" formatCode="0.00E+00">
                  <c:v>1.4434300000000001E-2</c:v>
                </c:pt>
                <c:pt idx="387" formatCode="0.00E+00">
                  <c:v>1.44067E-2</c:v>
                </c:pt>
                <c:pt idx="388" formatCode="0.00E+00">
                  <c:v>1.40381E-2</c:v>
                </c:pt>
                <c:pt idx="389" formatCode="0.00E+00">
                  <c:v>1.42407E-2</c:v>
                </c:pt>
                <c:pt idx="390" formatCode="0.00E+00">
                  <c:v>1.4069999999999999E-2</c:v>
                </c:pt>
                <c:pt idx="391" formatCode="0.00E+00">
                  <c:v>1.3992299999999999E-2</c:v>
                </c:pt>
                <c:pt idx="392" formatCode="0.00E+00">
                  <c:v>1.3617000000000001E-2</c:v>
                </c:pt>
                <c:pt idx="393" formatCode="0.00E+00">
                  <c:v>1.30963E-2</c:v>
                </c:pt>
                <c:pt idx="394" formatCode="0.00E+00">
                  <c:v>1.3525000000000001E-2</c:v>
                </c:pt>
                <c:pt idx="395" formatCode="0.00E+00">
                  <c:v>1.3237000000000001E-2</c:v>
                </c:pt>
                <c:pt idx="396" formatCode="0.00E+00">
                  <c:v>1.32275E-2</c:v>
                </c:pt>
                <c:pt idx="397" formatCode="0.00E+00">
                  <c:v>1.31483E-2</c:v>
                </c:pt>
                <c:pt idx="398" formatCode="0.00E+00">
                  <c:v>1.33767E-2</c:v>
                </c:pt>
                <c:pt idx="399" formatCode="0.00E+00">
                  <c:v>1.25647E-2</c:v>
                </c:pt>
                <c:pt idx="400" formatCode="0.00E+00">
                  <c:v>1.26362E-2</c:v>
                </c:pt>
                <c:pt idx="401" formatCode="0.00E+00">
                  <c:v>1.26467E-2</c:v>
                </c:pt>
                <c:pt idx="402" formatCode="0.00E+00">
                  <c:v>1.2641400000000001E-2</c:v>
                </c:pt>
                <c:pt idx="403" formatCode="0.00E+00">
                  <c:v>1.2588500000000001E-2</c:v>
                </c:pt>
                <c:pt idx="404" formatCode="0.00E+00">
                  <c:v>1.2518400000000001E-2</c:v>
                </c:pt>
                <c:pt idx="405" formatCode="0.00E+00">
                  <c:v>1.23439E-2</c:v>
                </c:pt>
                <c:pt idx="406" formatCode="0.00E+00">
                  <c:v>1.2077299999999999E-2</c:v>
                </c:pt>
                <c:pt idx="407" formatCode="0.00E+00">
                  <c:v>1.21584E-2</c:v>
                </c:pt>
                <c:pt idx="408" formatCode="0.00E+00">
                  <c:v>1.1753599999999999E-2</c:v>
                </c:pt>
                <c:pt idx="409" formatCode="0.00E+00">
                  <c:v>1.17397E-2</c:v>
                </c:pt>
                <c:pt idx="410" formatCode="0.00E+00">
                  <c:v>1.16749E-2</c:v>
                </c:pt>
                <c:pt idx="411" formatCode="0.00E+00">
                  <c:v>1.1766E-2</c:v>
                </c:pt>
                <c:pt idx="412" formatCode="0.00E+00">
                  <c:v>1.16773E-2</c:v>
                </c:pt>
                <c:pt idx="413" formatCode="0.00E+00">
                  <c:v>1.15919E-2</c:v>
                </c:pt>
                <c:pt idx="414" formatCode="0.00E+00">
                  <c:v>1.08647E-2</c:v>
                </c:pt>
                <c:pt idx="415" formatCode="0.00E+00">
                  <c:v>1.1086E-2</c:v>
                </c:pt>
                <c:pt idx="416" formatCode="0.00E+00">
                  <c:v>1.11041E-2</c:v>
                </c:pt>
                <c:pt idx="417" formatCode="0.00E+00">
                  <c:v>1.0807000000000001E-2</c:v>
                </c:pt>
                <c:pt idx="418" formatCode="0.00E+00">
                  <c:v>1.0746E-2</c:v>
                </c:pt>
                <c:pt idx="419" formatCode="0.00E+00">
                  <c:v>1.06354E-2</c:v>
                </c:pt>
                <c:pt idx="420" formatCode="0.00E+00">
                  <c:v>1.04613E-2</c:v>
                </c:pt>
                <c:pt idx="421" formatCode="0.00E+00">
                  <c:v>1.0398900000000001E-2</c:v>
                </c:pt>
                <c:pt idx="422" formatCode="0.00E+00">
                  <c:v>1.0232E-2</c:v>
                </c:pt>
                <c:pt idx="423" formatCode="0.00E+00">
                  <c:v>1.02358E-2</c:v>
                </c:pt>
                <c:pt idx="424" formatCode="0.00E+00">
                  <c:v>9.9873500000000007E-3</c:v>
                </c:pt>
                <c:pt idx="425" formatCode="0.00E+00">
                  <c:v>9.6459400000000004E-3</c:v>
                </c:pt>
                <c:pt idx="426" formatCode="0.00E+00">
                  <c:v>9.6244799999999995E-3</c:v>
                </c:pt>
                <c:pt idx="427" formatCode="0.00E+00">
                  <c:v>9.58729E-3</c:v>
                </c:pt>
                <c:pt idx="428" formatCode="0.00E+00">
                  <c:v>9.3464900000000007E-3</c:v>
                </c:pt>
                <c:pt idx="429" formatCode="0.00E+00">
                  <c:v>9.2930800000000004E-3</c:v>
                </c:pt>
                <c:pt idx="430" formatCode="0.00E+00">
                  <c:v>9.2396700000000002E-3</c:v>
                </c:pt>
                <c:pt idx="431" formatCode="0.00E+00">
                  <c:v>8.7518700000000001E-3</c:v>
                </c:pt>
                <c:pt idx="432" formatCode="0.00E+00">
                  <c:v>8.8834799999999992E-3</c:v>
                </c:pt>
                <c:pt idx="433" formatCode="0.00E+00">
                  <c:v>8.6379100000000004E-3</c:v>
                </c:pt>
                <c:pt idx="434" formatCode="0.00E+00">
                  <c:v>8.2564400000000003E-3</c:v>
                </c:pt>
                <c:pt idx="435" formatCode="0.00E+00">
                  <c:v>7.3914499999999999E-3</c:v>
                </c:pt>
                <c:pt idx="436" formatCode="0.00E+00">
                  <c:v>6.5918000000000001E-3</c:v>
                </c:pt>
                <c:pt idx="437" formatCode="0.00E+00">
                  <c:v>6.6514E-3</c:v>
                </c:pt>
                <c:pt idx="438" formatCode="0.00E+00">
                  <c:v>7.2712899999999997E-3</c:v>
                </c:pt>
                <c:pt idx="439" formatCode="0.00E+00">
                  <c:v>8.2707400000000004E-3</c:v>
                </c:pt>
                <c:pt idx="440" formatCode="0.00E+00">
                  <c:v>9.3817699999999993E-3</c:v>
                </c:pt>
                <c:pt idx="441" formatCode="0.00E+00">
                  <c:v>9.8524100000000007E-3</c:v>
                </c:pt>
                <c:pt idx="442" formatCode="0.00E+00">
                  <c:v>9.5572499999999998E-3</c:v>
                </c:pt>
                <c:pt idx="443" formatCode="0.00E+00">
                  <c:v>9.3798600000000003E-3</c:v>
                </c:pt>
                <c:pt idx="444" formatCode="0.00E+00">
                  <c:v>8.1572499999999996E-3</c:v>
                </c:pt>
                <c:pt idx="445" formatCode="0.00E+00">
                  <c:v>6.6070599999999997E-3</c:v>
                </c:pt>
                <c:pt idx="446" formatCode="0.00E+00">
                  <c:v>5.8979999999999996E-3</c:v>
                </c:pt>
                <c:pt idx="447" formatCode="0.00E+00">
                  <c:v>5.6972500000000001E-3</c:v>
                </c:pt>
                <c:pt idx="448" formatCode="0.00E+00">
                  <c:v>5.85937E-3</c:v>
                </c:pt>
                <c:pt idx="449" formatCode="0.00E+00">
                  <c:v>6.2003099999999997E-3</c:v>
                </c:pt>
                <c:pt idx="450" formatCode="0.00E+00">
                  <c:v>6.2780400000000004E-3</c:v>
                </c:pt>
                <c:pt idx="451" formatCode="0.00E+00">
                  <c:v>6.2465699999999999E-3</c:v>
                </c:pt>
                <c:pt idx="452" formatCode="0.00E+00">
                  <c:v>6.05917E-3</c:v>
                </c:pt>
                <c:pt idx="453" formatCode="0.00E+00">
                  <c:v>6.0496300000000003E-3</c:v>
                </c:pt>
                <c:pt idx="454" formatCode="0.00E+00">
                  <c:v>5.80549E-3</c:v>
                </c:pt>
                <c:pt idx="455" formatCode="0.00E+00">
                  <c:v>5.6743599999999998E-3</c:v>
                </c:pt>
                <c:pt idx="456" formatCode="0.00E+00">
                  <c:v>5.5341699999999997E-3</c:v>
                </c:pt>
                <c:pt idx="457" formatCode="0.00E+00">
                  <c:v>5.4121000000000004E-3</c:v>
                </c:pt>
                <c:pt idx="458" formatCode="0.00E+00">
                  <c:v>5.3791999999999998E-3</c:v>
                </c:pt>
                <c:pt idx="459" formatCode="0.00E+00">
                  <c:v>5.1980000000000004E-3</c:v>
                </c:pt>
                <c:pt idx="460" formatCode="0.00E+00">
                  <c:v>5.0196599999999996E-3</c:v>
                </c:pt>
                <c:pt idx="461" formatCode="0.00E+00">
                  <c:v>4.9443200000000003E-3</c:v>
                </c:pt>
                <c:pt idx="462" formatCode="0.00E+00">
                  <c:v>4.8050899999999997E-3</c:v>
                </c:pt>
                <c:pt idx="463" formatCode="0.00E+00">
                  <c:v>4.6458200000000002E-3</c:v>
                </c:pt>
                <c:pt idx="464" formatCode="0.00E+00">
                  <c:v>4.4307699999999997E-3</c:v>
                </c:pt>
                <c:pt idx="465" formatCode="0.00E+00">
                  <c:v>4.7688499999999998E-3</c:v>
                </c:pt>
                <c:pt idx="466" formatCode="0.00E+00">
                  <c:v>8.2316400000000001E-3</c:v>
                </c:pt>
                <c:pt idx="467" formatCode="0.00E+00">
                  <c:v>6.3419300000000002E-4</c:v>
                </c:pt>
                <c:pt idx="468" formatCode="0.00E+00">
                  <c:v>3.0174300000000002E-3</c:v>
                </c:pt>
                <c:pt idx="469" formatCode="0.00E+00">
                  <c:v>4.0001899999999998E-3</c:v>
                </c:pt>
                <c:pt idx="470" formatCode="0.00E+00">
                  <c:v>3.7498499999999999E-3</c:v>
                </c:pt>
                <c:pt idx="471" formatCode="0.00E+00">
                  <c:v>3.62444E-3</c:v>
                </c:pt>
                <c:pt idx="472" formatCode="0.00E+00">
                  <c:v>3.6077499999999998E-3</c:v>
                </c:pt>
                <c:pt idx="473" formatCode="0.00E+00">
                  <c:v>3.5195399999999998E-3</c:v>
                </c:pt>
                <c:pt idx="474" formatCode="0.00E+00">
                  <c:v>3.3388100000000002E-3</c:v>
                </c:pt>
                <c:pt idx="475" formatCode="0.00E+00">
                  <c:v>3.36981E-3</c:v>
                </c:pt>
                <c:pt idx="476" formatCode="0.00E+00">
                  <c:v>3.2596600000000002E-3</c:v>
                </c:pt>
                <c:pt idx="477" formatCode="0.00E+00">
                  <c:v>3.1351999999999999E-3</c:v>
                </c:pt>
                <c:pt idx="478" formatCode="0.00E+00">
                  <c:v>3.1228100000000002E-3</c:v>
                </c:pt>
                <c:pt idx="479" formatCode="0.00E+00">
                  <c:v>3.07369E-3</c:v>
                </c:pt>
                <c:pt idx="480" formatCode="0.00E+00">
                  <c:v>3.04222E-3</c:v>
                </c:pt>
                <c:pt idx="481" formatCode="0.00E+00">
                  <c:v>2.9583000000000001E-3</c:v>
                </c:pt>
                <c:pt idx="482" formatCode="0.00E+00">
                  <c:v>2.93875E-3</c:v>
                </c:pt>
                <c:pt idx="483" formatCode="0.00E+00">
                  <c:v>2.9401800000000001E-3</c:v>
                </c:pt>
                <c:pt idx="484" formatCode="0.00E+00">
                  <c:v>2.86484E-3</c:v>
                </c:pt>
                <c:pt idx="485" formatCode="0.00E+00">
                  <c:v>2.8676999999999999E-3</c:v>
                </c:pt>
                <c:pt idx="486" formatCode="0.00E+00">
                  <c:v>2.8490999999999998E-3</c:v>
                </c:pt>
                <c:pt idx="487" formatCode="0.00E+00">
                  <c:v>2.8309799999999999E-3</c:v>
                </c:pt>
                <c:pt idx="488" formatCode="0.00E+00">
                  <c:v>2.7875899999999999E-3</c:v>
                </c:pt>
                <c:pt idx="489" formatCode="0.00E+00">
                  <c:v>2.6359600000000001E-3</c:v>
                </c:pt>
                <c:pt idx="490" formatCode="0.00E+00">
                  <c:v>2.62737E-3</c:v>
                </c:pt>
                <c:pt idx="491" formatCode="0.00E+00">
                  <c:v>2.5324800000000001E-3</c:v>
                </c:pt>
                <c:pt idx="492" formatCode="0.00E+00">
                  <c:v>2.4299600000000001E-3</c:v>
                </c:pt>
                <c:pt idx="493" formatCode="0.00E+00">
                  <c:v>2.4118400000000002E-3</c:v>
                </c:pt>
                <c:pt idx="494" formatCode="0.00E+00">
                  <c:v>2.2983600000000002E-3</c:v>
                </c:pt>
                <c:pt idx="495" formatCode="0.00E+00">
                  <c:v>2.2010799999999998E-3</c:v>
                </c:pt>
                <c:pt idx="496" formatCode="0.00E+00">
                  <c:v>2.0532599999999999E-3</c:v>
                </c:pt>
                <c:pt idx="497" formatCode="0.00E+00">
                  <c:v>1.90592E-3</c:v>
                </c:pt>
                <c:pt idx="498" formatCode="0.00E+00">
                  <c:v>1.8358199999999999E-3</c:v>
                </c:pt>
                <c:pt idx="499" formatCode="0.00E+00">
                  <c:v>1.7886200000000001E-3</c:v>
                </c:pt>
                <c:pt idx="500" formatCode="0.00E+00">
                  <c:v>1.7495200000000001E-3</c:v>
                </c:pt>
                <c:pt idx="501" formatCode="0.00E+00">
                  <c:v>1.6374600000000001E-3</c:v>
                </c:pt>
                <c:pt idx="502" formatCode="0.00E+00">
                  <c:v>1.5549699999999999E-3</c:v>
                </c:pt>
                <c:pt idx="503" formatCode="0.00E+00">
                  <c:v>1.5883399999999999E-3</c:v>
                </c:pt>
                <c:pt idx="504" formatCode="0.00E+00">
                  <c:v>1.5816700000000001E-3</c:v>
                </c:pt>
                <c:pt idx="505" formatCode="0.00E+00">
                  <c:v>1.5001299999999999E-3</c:v>
                </c:pt>
                <c:pt idx="506" formatCode="0.00E+00">
                  <c:v>1.5664100000000001E-3</c:v>
                </c:pt>
                <c:pt idx="507" formatCode="0.00E+00">
                  <c:v>1.6489E-3</c:v>
                </c:pt>
                <c:pt idx="508" formatCode="0.00E+00">
                  <c:v>1.60074E-3</c:v>
                </c:pt>
                <c:pt idx="509" formatCode="0.00E+00">
                  <c:v>1.71423E-3</c:v>
                </c:pt>
                <c:pt idx="510" formatCode="0.00E+00">
                  <c:v>1.76954E-3</c:v>
                </c:pt>
                <c:pt idx="511" formatCode="0.00E+00">
                  <c:v>1.8062600000000001E-3</c:v>
                </c:pt>
                <c:pt idx="512" formatCode="0.00E+00">
                  <c:v>1.8696800000000001E-3</c:v>
                </c:pt>
                <c:pt idx="513" formatCode="0.00E+00">
                  <c:v>1.96028E-3</c:v>
                </c:pt>
                <c:pt idx="514" formatCode="0.00E+00">
                  <c:v>2.1018999999999999E-3</c:v>
                </c:pt>
                <c:pt idx="515" formatCode="0.00E+00">
                  <c:v>2.1495799999999999E-3</c:v>
                </c:pt>
                <c:pt idx="516" formatCode="0.00E+00">
                  <c:v>2.1672200000000001E-3</c:v>
                </c:pt>
                <c:pt idx="517" formatCode="0.00E+00">
                  <c:v>2.2315999999999998E-3</c:v>
                </c:pt>
                <c:pt idx="518" formatCode="0.00E+00">
                  <c:v>2.2320700000000001E-3</c:v>
                </c:pt>
                <c:pt idx="519" formatCode="0.00E+00">
                  <c:v>2.2621199999999998E-3</c:v>
                </c:pt>
                <c:pt idx="520" formatCode="0.00E+00">
                  <c:v>2.2254000000000002E-3</c:v>
                </c:pt>
                <c:pt idx="521" formatCode="0.00E+00">
                  <c:v>2.27451E-3</c:v>
                </c:pt>
                <c:pt idx="522" formatCode="0.00E+00">
                  <c:v>2.16818E-3</c:v>
                </c:pt>
                <c:pt idx="523" formatCode="0.00E+00">
                  <c:v>2.1076200000000002E-3</c:v>
                </c:pt>
                <c:pt idx="524" formatCode="0.00E+00">
                  <c:v>2.0628000000000001E-3</c:v>
                </c:pt>
                <c:pt idx="525" formatCode="0.00E+00">
                  <c:v>1.9836400000000001E-3</c:v>
                </c:pt>
                <c:pt idx="526" formatCode="0.00E+00">
                  <c:v>1.9321399999999999E-3</c:v>
                </c:pt>
                <c:pt idx="527" formatCode="0.00E+00">
                  <c:v>1.7642999999999999E-3</c:v>
                </c:pt>
                <c:pt idx="528" formatCode="0.00E+00">
                  <c:v>1.71328E-3</c:v>
                </c:pt>
                <c:pt idx="529" formatCode="0.00E+00">
                  <c:v>1.5907300000000001E-3</c:v>
                </c:pt>
                <c:pt idx="530" formatCode="0.00E+00">
                  <c:v>1.5168200000000001E-3</c:v>
                </c:pt>
                <c:pt idx="531" formatCode="0.00E+00">
                  <c:v>1.32132E-3</c:v>
                </c:pt>
                <c:pt idx="532" formatCode="0.00E+00">
                  <c:v>1.1572799999999999E-3</c:v>
                </c:pt>
                <c:pt idx="533" formatCode="0.00E+00">
                  <c:v>1.0118499999999999E-3</c:v>
                </c:pt>
                <c:pt idx="534" formatCode="0.00E+00">
                  <c:v>1.0275799999999999E-3</c:v>
                </c:pt>
                <c:pt idx="535" formatCode="0.00E+00">
                  <c:v>1.00231E-3</c:v>
                </c:pt>
                <c:pt idx="536" formatCode="0.00E+00">
                  <c:v>9.6750299999999998E-4</c:v>
                </c:pt>
                <c:pt idx="537" formatCode="0.00E+00">
                  <c:v>7.5912500000000003E-4</c:v>
                </c:pt>
                <c:pt idx="538" formatCode="0.00E+00">
                  <c:v>7.1430199999999999E-4</c:v>
                </c:pt>
                <c:pt idx="539" formatCode="0.00E+00">
                  <c:v>8.31604E-4</c:v>
                </c:pt>
                <c:pt idx="540" formatCode="0.00E+00">
                  <c:v>7.79629E-4</c:v>
                </c:pt>
                <c:pt idx="541" formatCode="0.00E+00">
                  <c:v>8.0299400000000002E-4</c:v>
                </c:pt>
                <c:pt idx="542" formatCode="0.00E+00">
                  <c:v>8.1205399999999999E-4</c:v>
                </c:pt>
                <c:pt idx="543" formatCode="0.00E+00">
                  <c:v>7.3718999999999998E-4</c:v>
                </c:pt>
                <c:pt idx="544" formatCode="0.00E+00">
                  <c:v>8.5115400000000002E-4</c:v>
                </c:pt>
                <c:pt idx="545" formatCode="0.00E+00">
                  <c:v>9.1695800000000005E-4</c:v>
                </c:pt>
                <c:pt idx="546" formatCode="0.00E+00">
                  <c:v>1.0189999999999999E-3</c:v>
                </c:pt>
                <c:pt idx="547" formatCode="0.00E+00">
                  <c:v>1.05572E-3</c:v>
                </c:pt>
                <c:pt idx="548" formatCode="0.00E+00">
                  <c:v>1.09863E-3</c:v>
                </c:pt>
                <c:pt idx="549" formatCode="0.00E+00">
                  <c:v>1.2350099999999999E-3</c:v>
                </c:pt>
                <c:pt idx="550" formatCode="0.00E+00">
                  <c:v>1.36185E-3</c:v>
                </c:pt>
                <c:pt idx="551" formatCode="0.00E+00">
                  <c:v>1.43337E-3</c:v>
                </c:pt>
                <c:pt idx="552" formatCode="0.00E+00">
                  <c:v>1.52874E-3</c:v>
                </c:pt>
                <c:pt idx="553" formatCode="0.00E+00">
                  <c:v>1.5111E-3</c:v>
                </c:pt>
                <c:pt idx="554" formatCode="0.00E+00">
                  <c:v>1.6489E-3</c:v>
                </c:pt>
                <c:pt idx="555" formatCode="0.00E+00">
                  <c:v>1.7066E-3</c:v>
                </c:pt>
                <c:pt idx="556" formatCode="0.00E+00">
                  <c:v>1.6918199999999999E-3</c:v>
                </c:pt>
                <c:pt idx="557" formatCode="0.00E+00">
                  <c:v>1.7638199999999999E-3</c:v>
                </c:pt>
                <c:pt idx="558" formatCode="0.00E+00">
                  <c:v>1.6689299999999999E-3</c:v>
                </c:pt>
                <c:pt idx="559" formatCode="0.00E+00">
                  <c:v>1.7394999999999999E-3</c:v>
                </c:pt>
                <c:pt idx="560" formatCode="0.00E+00">
                  <c:v>1.72043E-3</c:v>
                </c:pt>
                <c:pt idx="561" formatCode="0.00E+00">
                  <c:v>1.6388900000000001E-3</c:v>
                </c:pt>
                <c:pt idx="562" formatCode="0.00E+00">
                  <c:v>1.5039400000000001E-3</c:v>
                </c:pt>
                <c:pt idx="563" formatCode="0.00E+00">
                  <c:v>1.5649800000000001E-3</c:v>
                </c:pt>
                <c:pt idx="564" formatCode="0.00E+00">
                  <c:v>1.4548300000000001E-3</c:v>
                </c:pt>
                <c:pt idx="565" formatCode="0.00E+00">
                  <c:v>1.27506E-3</c:v>
                </c:pt>
                <c:pt idx="566" formatCode="0.00E+00">
                  <c:v>1.1482199999999999E-3</c:v>
                </c:pt>
                <c:pt idx="567" formatCode="0.00E+00">
                  <c:v>1.1091199999999999E-3</c:v>
                </c:pt>
                <c:pt idx="568" formatCode="0.00E+00">
                  <c:v>1.09577E-3</c:v>
                </c:pt>
                <c:pt idx="569" formatCode="0.00E+00">
                  <c:v>9.8800699999999995E-4</c:v>
                </c:pt>
                <c:pt idx="570" formatCode="0.00E+00">
                  <c:v>8.6021399999999999E-4</c:v>
                </c:pt>
                <c:pt idx="571" formatCode="0.00E+00">
                  <c:v>7.3051500000000005E-4</c:v>
                </c:pt>
                <c:pt idx="572" formatCode="0.00E+00">
                  <c:v>5.9223200000000004E-4</c:v>
                </c:pt>
                <c:pt idx="573" formatCode="0.00E+00">
                  <c:v>6.99043E-4</c:v>
                </c:pt>
                <c:pt idx="574" formatCode="0.00E+00">
                  <c:v>6.6375699999999995E-4</c:v>
                </c:pt>
                <c:pt idx="575" formatCode="0.00E+00">
                  <c:v>6.29902E-4</c:v>
                </c:pt>
                <c:pt idx="576" formatCode="0.00E+00">
                  <c:v>6.3228600000000002E-4</c:v>
                </c:pt>
                <c:pt idx="577" formatCode="0.00E+00">
                  <c:v>6.0272199999999998E-4</c:v>
                </c:pt>
                <c:pt idx="578" formatCode="0.00E+00">
                  <c:v>6.3657799999999995E-4</c:v>
                </c:pt>
                <c:pt idx="579" formatCode="0.00E+00">
                  <c:v>7.7772099999999999E-4</c:v>
                </c:pt>
                <c:pt idx="580" formatCode="0.00E+00">
                  <c:v>8.1491500000000004E-4</c:v>
                </c:pt>
                <c:pt idx="581" formatCode="0.00E+00">
                  <c:v>6.5708200000000002E-4</c:v>
                </c:pt>
                <c:pt idx="582" formatCode="0.00E+00">
                  <c:v>7.4624999999999995E-4</c:v>
                </c:pt>
                <c:pt idx="583" formatCode="0.00E+00">
                  <c:v>8.3065000000000005E-4</c:v>
                </c:pt>
                <c:pt idx="584" formatCode="0.00E+00">
                  <c:v>8.8453299999999996E-4</c:v>
                </c:pt>
                <c:pt idx="585" formatCode="0.00E+00">
                  <c:v>9.9039099999999997E-4</c:v>
                </c:pt>
                <c:pt idx="586" formatCode="0.00E+00">
                  <c:v>1.09625E-3</c:v>
                </c:pt>
                <c:pt idx="587" formatCode="0.00E+00">
                  <c:v>1.194E-3</c:v>
                </c:pt>
                <c:pt idx="588" formatCode="0.00E+00">
                  <c:v>1.24121E-3</c:v>
                </c:pt>
                <c:pt idx="589" formatCode="0.00E+00">
                  <c:v>1.31321E-3</c:v>
                </c:pt>
                <c:pt idx="590" formatCode="0.00E+00">
                  <c:v>1.43147E-3</c:v>
                </c:pt>
                <c:pt idx="591" formatCode="0.00E+00">
                  <c:v>1.4281299999999999E-3</c:v>
                </c:pt>
                <c:pt idx="592" formatCode="0.00E+00">
                  <c:v>1.4658E-3</c:v>
                </c:pt>
                <c:pt idx="593" formatCode="0.00E+00">
                  <c:v>1.43242E-3</c:v>
                </c:pt>
                <c:pt idx="594" formatCode="0.00E+00">
                  <c:v>1.51968E-3</c:v>
                </c:pt>
                <c:pt idx="595" formatCode="0.00E+00">
                  <c:v>1.53637E-3</c:v>
                </c:pt>
                <c:pt idx="596" formatCode="0.00E+00">
                  <c:v>1.4782E-3</c:v>
                </c:pt>
                <c:pt idx="597" formatCode="0.00E+00">
                  <c:v>1.4624600000000001E-3</c:v>
                </c:pt>
                <c:pt idx="598" formatCode="0.00E+00">
                  <c:v>1.4843899999999999E-3</c:v>
                </c:pt>
                <c:pt idx="599" formatCode="0.00E+00">
                  <c:v>1.4519699999999999E-3</c:v>
                </c:pt>
                <c:pt idx="600" formatCode="0.00E+00">
                  <c:v>1.48678E-3</c:v>
                </c:pt>
                <c:pt idx="601" formatCode="0.00E+00">
                  <c:v>1.4066700000000001E-3</c:v>
                </c:pt>
                <c:pt idx="602" formatCode="0.00E+00">
                  <c:v>1.3275100000000001E-3</c:v>
                </c:pt>
                <c:pt idx="603" formatCode="0.00E+00">
                  <c:v>1.30415E-3</c:v>
                </c:pt>
                <c:pt idx="604" formatCode="0.00E+00">
                  <c:v>1.3008099999999999E-3</c:v>
                </c:pt>
                <c:pt idx="605" formatCode="0.00E+00">
                  <c:v>1.18256E-3</c:v>
                </c:pt>
                <c:pt idx="606" formatCode="0.00E+00">
                  <c:v>1.0547600000000001E-3</c:v>
                </c:pt>
                <c:pt idx="607" formatCode="0.00E+00">
                  <c:v>1.07145E-3</c:v>
                </c:pt>
                <c:pt idx="608" formatCode="0.00E+00">
                  <c:v>9.7465500000000005E-4</c:v>
                </c:pt>
                <c:pt idx="609" formatCode="0.00E+00">
                  <c:v>9.0551399999999995E-4</c:v>
                </c:pt>
                <c:pt idx="610" formatCode="0.00E+00">
                  <c:v>9.0646699999999999E-4</c:v>
                </c:pt>
                <c:pt idx="611" formatCode="0.00E+00">
                  <c:v>8.2158999999999997E-4</c:v>
                </c:pt>
                <c:pt idx="612" formatCode="0.00E+00">
                  <c:v>7.8678099999999996E-4</c:v>
                </c:pt>
                <c:pt idx="613" formatCode="0.00E+00">
                  <c:v>6.5565100000000004E-4</c:v>
                </c:pt>
                <c:pt idx="614" formatCode="0.00E+00">
                  <c:v>6.5374400000000005E-4</c:v>
                </c:pt>
                <c:pt idx="615" formatCode="0.00E+00">
                  <c:v>6.4754500000000002E-4</c:v>
                </c:pt>
                <c:pt idx="616" formatCode="0.00E+00">
                  <c:v>6.3800800000000002E-4</c:v>
                </c:pt>
                <c:pt idx="617" formatCode="0.00E+00">
                  <c:v>5.8889399999999996E-4</c:v>
                </c:pt>
                <c:pt idx="618" formatCode="0.00E+00">
                  <c:v>6.4802200000000005E-4</c:v>
                </c:pt>
                <c:pt idx="619" formatCode="0.00E+00">
                  <c:v>5.5789900000000005E-4</c:v>
                </c:pt>
                <c:pt idx="620" formatCode="0.00E+00">
                  <c:v>5.2738199999999996E-4</c:v>
                </c:pt>
                <c:pt idx="621" formatCode="0.00E+00">
                  <c:v>5.1116900000000001E-4</c:v>
                </c:pt>
                <c:pt idx="622" formatCode="0.00E+00">
                  <c:v>5.3453400000000003E-4</c:v>
                </c:pt>
                <c:pt idx="623" formatCode="0.00E+00">
                  <c:v>5.6743600000000005E-4</c:v>
                </c:pt>
                <c:pt idx="624" formatCode="0.00E+00">
                  <c:v>5.2595099999999998E-4</c:v>
                </c:pt>
                <c:pt idx="625" formatCode="0.00E+00">
                  <c:v>5.5933000000000003E-4</c:v>
                </c:pt>
                <c:pt idx="626" formatCode="0.00E+00">
                  <c:v>5.9604600000000003E-4</c:v>
                </c:pt>
                <c:pt idx="627" formatCode="0.00E+00">
                  <c:v>6.1845800000000001E-4</c:v>
                </c:pt>
                <c:pt idx="628" formatCode="0.00E+00">
                  <c:v>6.4277599999999996E-4</c:v>
                </c:pt>
                <c:pt idx="629" formatCode="0.00E+00">
                  <c:v>6.6375699999999995E-4</c:v>
                </c:pt>
                <c:pt idx="630" formatCode="0.00E+00">
                  <c:v>5.6409799999999996E-4</c:v>
                </c:pt>
                <c:pt idx="631" formatCode="0.00E+00">
                  <c:v>6.4230000000000005E-4</c:v>
                </c:pt>
                <c:pt idx="632" formatCode="0.00E+00">
                  <c:v>6.0701400000000001E-4</c:v>
                </c:pt>
                <c:pt idx="633" formatCode="0.00E+00">
                  <c:v>6.5136000000000002E-4</c:v>
                </c:pt>
                <c:pt idx="634" formatCode="0.00E+00">
                  <c:v>6.6947899999999995E-4</c:v>
                </c:pt>
                <c:pt idx="635" formatCode="0.00E+00">
                  <c:v>6.3037900000000003E-4</c:v>
                </c:pt>
                <c:pt idx="636" formatCode="0.00E+00">
                  <c:v>6.2942499999999997E-4</c:v>
                </c:pt>
                <c:pt idx="637" formatCode="0.00E+00">
                  <c:v>5.9270899999999997E-4</c:v>
                </c:pt>
                <c:pt idx="638" formatCode="0.00E+00">
                  <c:v>5.3501099999999995E-4</c:v>
                </c:pt>
                <c:pt idx="639" formatCode="0.00E+00">
                  <c:v>5.1355400000000005E-4</c:v>
                </c:pt>
                <c:pt idx="640" formatCode="0.00E+00">
                  <c:v>4.3916700000000002E-4</c:v>
                </c:pt>
                <c:pt idx="641" formatCode="0.00E+00">
                  <c:v>4.2343099999999999E-4</c:v>
                </c:pt>
                <c:pt idx="642" formatCode="0.00E+00">
                  <c:v>3.4809100000000003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F4C-42A3-927D-B7CB08448657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7!$A$2:$A$474</c:f>
              <c:numCache>
                <c:formatCode>General</c:formatCode>
                <c:ptCount val="47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</c:numCache>
            </c:numRef>
          </c:xVal>
          <c:yVal>
            <c:numRef>
              <c:f>Sheet17!$B$2:$B$489</c:f>
              <c:numCache>
                <c:formatCode>General</c:formatCode>
                <c:ptCount val="488"/>
                <c:pt idx="0">
                  <c:v>-0.66697700000000004</c:v>
                </c:pt>
                <c:pt idx="1">
                  <c:v>-1.0501499999999999</c:v>
                </c:pt>
                <c:pt idx="2">
                  <c:v>-1.2250799999999999</c:v>
                </c:pt>
                <c:pt idx="3">
                  <c:v>-0.61736000000000002</c:v>
                </c:pt>
                <c:pt idx="4">
                  <c:v>-1.21106</c:v>
                </c:pt>
                <c:pt idx="5">
                  <c:v>-0.89442699999999997</c:v>
                </c:pt>
                <c:pt idx="6">
                  <c:v>-0.79954599999999998</c:v>
                </c:pt>
                <c:pt idx="7">
                  <c:v>-1.45991</c:v>
                </c:pt>
                <c:pt idx="8">
                  <c:v>-1.2181299999999999</c:v>
                </c:pt>
                <c:pt idx="9">
                  <c:v>-0.69283399999999995</c:v>
                </c:pt>
                <c:pt idx="10">
                  <c:v>-0.98170199999999996</c:v>
                </c:pt>
                <c:pt idx="11">
                  <c:v>-1.2245900000000001</c:v>
                </c:pt>
                <c:pt idx="12">
                  <c:v>-1.2532399999999999</c:v>
                </c:pt>
                <c:pt idx="13">
                  <c:v>-1.08545</c:v>
                </c:pt>
                <c:pt idx="14">
                  <c:v>-1.5022500000000001</c:v>
                </c:pt>
                <c:pt idx="15">
                  <c:v>-0.840499</c:v>
                </c:pt>
                <c:pt idx="16">
                  <c:v>-1.38988</c:v>
                </c:pt>
                <c:pt idx="17">
                  <c:v>-0.89267200000000002</c:v>
                </c:pt>
                <c:pt idx="18">
                  <c:v>-1.11809</c:v>
                </c:pt>
                <c:pt idx="19">
                  <c:v>-1.29972</c:v>
                </c:pt>
                <c:pt idx="20">
                  <c:v>-0.74241699999999999</c:v>
                </c:pt>
                <c:pt idx="21">
                  <c:v>-0.95525300000000002</c:v>
                </c:pt>
                <c:pt idx="22">
                  <c:v>-1.4277500000000001</c:v>
                </c:pt>
                <c:pt idx="23">
                  <c:v>-1.19756</c:v>
                </c:pt>
                <c:pt idx="24">
                  <c:v>-1.1303300000000001</c:v>
                </c:pt>
                <c:pt idx="25">
                  <c:v>-0.96854099999999999</c:v>
                </c:pt>
                <c:pt idx="26">
                  <c:v>-0.80969100000000005</c:v>
                </c:pt>
                <c:pt idx="27">
                  <c:v>-0.39584900000000001</c:v>
                </c:pt>
                <c:pt idx="28">
                  <c:v>-1.2021599999999999</c:v>
                </c:pt>
                <c:pt idx="29">
                  <c:v>-0.83582599999999996</c:v>
                </c:pt>
                <c:pt idx="30">
                  <c:v>-1.1181399999999999</c:v>
                </c:pt>
                <c:pt idx="31">
                  <c:v>-0.63058599999999998</c:v>
                </c:pt>
                <c:pt idx="32">
                  <c:v>-1.075</c:v>
                </c:pt>
                <c:pt idx="33">
                  <c:v>-0.637849</c:v>
                </c:pt>
                <c:pt idx="34">
                  <c:v>-0.94703800000000005</c:v>
                </c:pt>
                <c:pt idx="35">
                  <c:v>-1.6093599999999999</c:v>
                </c:pt>
                <c:pt idx="36">
                  <c:v>-1.47435</c:v>
                </c:pt>
                <c:pt idx="37">
                  <c:v>-1.4373199999999999</c:v>
                </c:pt>
                <c:pt idx="38">
                  <c:v>-1.04938</c:v>
                </c:pt>
                <c:pt idx="39">
                  <c:v>-0.90421300000000004</c:v>
                </c:pt>
                <c:pt idx="40">
                  <c:v>-1.1042099999999999</c:v>
                </c:pt>
                <c:pt idx="41">
                  <c:v>-1.00109</c:v>
                </c:pt>
                <c:pt idx="42">
                  <c:v>-0.58716500000000005</c:v>
                </c:pt>
                <c:pt idx="43">
                  <c:v>-1.09819</c:v>
                </c:pt>
                <c:pt idx="44">
                  <c:v>-1.3618399999999999</c:v>
                </c:pt>
                <c:pt idx="45">
                  <c:v>-0.564805</c:v>
                </c:pt>
                <c:pt idx="46">
                  <c:v>-1.1399699999999999</c:v>
                </c:pt>
                <c:pt idx="47">
                  <c:v>-1.3483400000000001</c:v>
                </c:pt>
                <c:pt idx="48">
                  <c:v>-0.73563699999999999</c:v>
                </c:pt>
                <c:pt idx="49">
                  <c:v>-0.54443900000000001</c:v>
                </c:pt>
                <c:pt idx="50">
                  <c:v>-1.0723100000000001</c:v>
                </c:pt>
                <c:pt idx="51">
                  <c:v>-1.45763</c:v>
                </c:pt>
                <c:pt idx="52">
                  <c:v>-0.90485199999999999</c:v>
                </c:pt>
                <c:pt idx="53">
                  <c:v>-0.73964399999999997</c:v>
                </c:pt>
                <c:pt idx="54">
                  <c:v>-0.53550699999999996</c:v>
                </c:pt>
                <c:pt idx="55">
                  <c:v>-0.61667400000000006</c:v>
                </c:pt>
                <c:pt idx="56">
                  <c:v>-0.52859</c:v>
                </c:pt>
                <c:pt idx="57">
                  <c:v>-1.04403</c:v>
                </c:pt>
                <c:pt idx="58">
                  <c:v>-0.347995</c:v>
                </c:pt>
                <c:pt idx="59">
                  <c:v>-0.40075100000000002</c:v>
                </c:pt>
                <c:pt idx="60">
                  <c:v>-0.69793499999999997</c:v>
                </c:pt>
                <c:pt idx="61">
                  <c:v>-0.479049</c:v>
                </c:pt>
                <c:pt idx="62">
                  <c:v>-0.63640300000000005</c:v>
                </c:pt>
                <c:pt idx="63">
                  <c:v>-0.18747900000000001</c:v>
                </c:pt>
                <c:pt idx="64">
                  <c:v>-0.366344</c:v>
                </c:pt>
                <c:pt idx="65">
                  <c:v>-0.23757300000000001</c:v>
                </c:pt>
                <c:pt idx="66">
                  <c:v>-0.125001</c:v>
                </c:pt>
                <c:pt idx="67">
                  <c:v>0.16503799999999999</c:v>
                </c:pt>
                <c:pt idx="68">
                  <c:v>0.46102700000000002</c:v>
                </c:pt>
                <c:pt idx="69">
                  <c:v>0.80340400000000001</c:v>
                </c:pt>
                <c:pt idx="70">
                  <c:v>1.2363999999999999</c:v>
                </c:pt>
                <c:pt idx="71">
                  <c:v>1.59358</c:v>
                </c:pt>
                <c:pt idx="72">
                  <c:v>1.8927400000000001</c:v>
                </c:pt>
                <c:pt idx="73">
                  <c:v>2.1301399999999999</c:v>
                </c:pt>
                <c:pt idx="74">
                  <c:v>2.6757599999999999</c:v>
                </c:pt>
                <c:pt idx="75">
                  <c:v>2.6564000000000001</c:v>
                </c:pt>
                <c:pt idx="76">
                  <c:v>1.7894399999999999</c:v>
                </c:pt>
                <c:pt idx="77">
                  <c:v>1.93143</c:v>
                </c:pt>
                <c:pt idx="78">
                  <c:v>1.84395</c:v>
                </c:pt>
                <c:pt idx="79">
                  <c:v>1.82972</c:v>
                </c:pt>
                <c:pt idx="80">
                  <c:v>1.84924</c:v>
                </c:pt>
                <c:pt idx="81">
                  <c:v>1.9312</c:v>
                </c:pt>
                <c:pt idx="82">
                  <c:v>1.9545300000000001</c:v>
                </c:pt>
                <c:pt idx="83">
                  <c:v>1.87513</c:v>
                </c:pt>
                <c:pt idx="84">
                  <c:v>1.81623</c:v>
                </c:pt>
                <c:pt idx="85">
                  <c:v>1.7516</c:v>
                </c:pt>
                <c:pt idx="86">
                  <c:v>1.73306</c:v>
                </c:pt>
                <c:pt idx="87">
                  <c:v>1.7241500000000001</c:v>
                </c:pt>
                <c:pt idx="88">
                  <c:v>1.7531399999999999</c:v>
                </c:pt>
                <c:pt idx="89">
                  <c:v>1.8377399999999999</c:v>
                </c:pt>
                <c:pt idx="90">
                  <c:v>1.75099</c:v>
                </c:pt>
                <c:pt idx="91">
                  <c:v>1.64053</c:v>
                </c:pt>
                <c:pt idx="92">
                  <c:v>1.56046</c:v>
                </c:pt>
                <c:pt idx="93">
                  <c:v>1.4891000000000001</c:v>
                </c:pt>
                <c:pt idx="94">
                  <c:v>1.4400599999999999</c:v>
                </c:pt>
                <c:pt idx="95">
                  <c:v>1.3890100000000001</c:v>
                </c:pt>
                <c:pt idx="96">
                  <c:v>1.3569899999999999</c:v>
                </c:pt>
                <c:pt idx="97">
                  <c:v>1.3242700000000001</c:v>
                </c:pt>
                <c:pt idx="98">
                  <c:v>1.2955000000000001</c:v>
                </c:pt>
                <c:pt idx="99">
                  <c:v>1.2522899999999999</c:v>
                </c:pt>
                <c:pt idx="100">
                  <c:v>1.22478</c:v>
                </c:pt>
                <c:pt idx="101">
                  <c:v>1.2011799999999999</c:v>
                </c:pt>
                <c:pt idx="102">
                  <c:v>1.1626000000000001</c:v>
                </c:pt>
                <c:pt idx="103">
                  <c:v>1.12809</c:v>
                </c:pt>
                <c:pt idx="104">
                  <c:v>1.0981000000000001</c:v>
                </c:pt>
                <c:pt idx="105">
                  <c:v>1.0643100000000001</c:v>
                </c:pt>
                <c:pt idx="106">
                  <c:v>1.0322100000000001</c:v>
                </c:pt>
                <c:pt idx="107">
                  <c:v>1.004</c:v>
                </c:pt>
                <c:pt idx="108">
                  <c:v>0.97380900000000004</c:v>
                </c:pt>
                <c:pt idx="109">
                  <c:v>0.94131500000000001</c:v>
                </c:pt>
                <c:pt idx="110">
                  <c:v>0.91334400000000004</c:v>
                </c:pt>
                <c:pt idx="111">
                  <c:v>0.88776100000000002</c:v>
                </c:pt>
                <c:pt idx="112">
                  <c:v>0.85915600000000003</c:v>
                </c:pt>
                <c:pt idx="113">
                  <c:v>0.83605799999999997</c:v>
                </c:pt>
                <c:pt idx="114">
                  <c:v>0.81447199999999997</c:v>
                </c:pt>
                <c:pt idx="115">
                  <c:v>0.79259400000000002</c:v>
                </c:pt>
                <c:pt idx="116">
                  <c:v>0.77071100000000003</c:v>
                </c:pt>
                <c:pt idx="117">
                  <c:v>0.74800100000000003</c:v>
                </c:pt>
                <c:pt idx="118">
                  <c:v>0.72594800000000004</c:v>
                </c:pt>
                <c:pt idx="119">
                  <c:v>0.70700099999999999</c:v>
                </c:pt>
                <c:pt idx="120">
                  <c:v>0.69043600000000005</c:v>
                </c:pt>
                <c:pt idx="121">
                  <c:v>0.67304600000000003</c:v>
                </c:pt>
                <c:pt idx="122">
                  <c:v>0.65690899999999997</c:v>
                </c:pt>
                <c:pt idx="123">
                  <c:v>0.63930299999999995</c:v>
                </c:pt>
                <c:pt idx="124">
                  <c:v>0.62535799999999997</c:v>
                </c:pt>
                <c:pt idx="125">
                  <c:v>0.61029999999999995</c:v>
                </c:pt>
                <c:pt idx="126">
                  <c:v>0.59877899999999995</c:v>
                </c:pt>
                <c:pt idx="127">
                  <c:v>0.58472800000000003</c:v>
                </c:pt>
                <c:pt idx="128">
                  <c:v>0.57265900000000003</c:v>
                </c:pt>
                <c:pt idx="129">
                  <c:v>0.56491000000000002</c:v>
                </c:pt>
                <c:pt idx="130">
                  <c:v>0.55215800000000004</c:v>
                </c:pt>
                <c:pt idx="131">
                  <c:v>0.543076</c:v>
                </c:pt>
                <c:pt idx="132">
                  <c:v>0.53278800000000004</c:v>
                </c:pt>
                <c:pt idx="133">
                  <c:v>0.52275400000000005</c:v>
                </c:pt>
                <c:pt idx="134">
                  <c:v>0.51376500000000003</c:v>
                </c:pt>
                <c:pt idx="135">
                  <c:v>0.50136899999999995</c:v>
                </c:pt>
                <c:pt idx="136">
                  <c:v>0.49001499999999998</c:v>
                </c:pt>
                <c:pt idx="137">
                  <c:v>0.47890100000000002</c:v>
                </c:pt>
                <c:pt idx="138">
                  <c:v>0.46908899999999998</c:v>
                </c:pt>
                <c:pt idx="139">
                  <c:v>0.45852900000000002</c:v>
                </c:pt>
                <c:pt idx="140">
                  <c:v>0.44680500000000001</c:v>
                </c:pt>
                <c:pt idx="141">
                  <c:v>0.43750800000000001</c:v>
                </c:pt>
                <c:pt idx="142">
                  <c:v>0.424572</c:v>
                </c:pt>
                <c:pt idx="143">
                  <c:v>0.41422399999999998</c:v>
                </c:pt>
                <c:pt idx="144">
                  <c:v>0.40302100000000002</c:v>
                </c:pt>
                <c:pt idx="145">
                  <c:v>0.39040900000000001</c:v>
                </c:pt>
                <c:pt idx="146">
                  <c:v>0.379353</c:v>
                </c:pt>
                <c:pt idx="147">
                  <c:v>0.366726</c:v>
                </c:pt>
                <c:pt idx="148">
                  <c:v>0.355489</c:v>
                </c:pt>
                <c:pt idx="149">
                  <c:v>0.34257700000000002</c:v>
                </c:pt>
                <c:pt idx="150">
                  <c:v>0.32924100000000001</c:v>
                </c:pt>
                <c:pt idx="151">
                  <c:v>0.317498</c:v>
                </c:pt>
                <c:pt idx="152">
                  <c:v>0.30504599999999998</c:v>
                </c:pt>
                <c:pt idx="153">
                  <c:v>0.29248000000000002</c:v>
                </c:pt>
                <c:pt idx="154">
                  <c:v>0.28070200000000001</c:v>
                </c:pt>
                <c:pt idx="155">
                  <c:v>0.26879999999999998</c:v>
                </c:pt>
                <c:pt idx="156">
                  <c:v>0.25723000000000001</c:v>
                </c:pt>
                <c:pt idx="157">
                  <c:v>0.24615000000000001</c:v>
                </c:pt>
                <c:pt idx="158">
                  <c:v>0.233845</c:v>
                </c:pt>
                <c:pt idx="159">
                  <c:v>0.22302900000000001</c:v>
                </c:pt>
                <c:pt idx="160">
                  <c:v>0.212507</c:v>
                </c:pt>
                <c:pt idx="161">
                  <c:v>0.20199600000000001</c:v>
                </c:pt>
                <c:pt idx="162">
                  <c:v>0.19234699999999999</c:v>
                </c:pt>
                <c:pt idx="163">
                  <c:v>0.18368599999999999</c:v>
                </c:pt>
                <c:pt idx="164">
                  <c:v>0.17589299999999999</c:v>
                </c:pt>
                <c:pt idx="165">
                  <c:v>0.168105</c:v>
                </c:pt>
                <c:pt idx="166">
                  <c:v>0.161492</c:v>
                </c:pt>
                <c:pt idx="167">
                  <c:v>0.156532</c:v>
                </c:pt>
                <c:pt idx="168">
                  <c:v>0.151867</c:v>
                </c:pt>
                <c:pt idx="169">
                  <c:v>0.14813100000000001</c:v>
                </c:pt>
                <c:pt idx="170">
                  <c:v>0.14328399999999999</c:v>
                </c:pt>
                <c:pt idx="171">
                  <c:v>0.138572</c:v>
                </c:pt>
                <c:pt idx="172">
                  <c:v>0.132463</c:v>
                </c:pt>
                <c:pt idx="173">
                  <c:v>0.126751</c:v>
                </c:pt>
                <c:pt idx="174">
                  <c:v>0.126719</c:v>
                </c:pt>
                <c:pt idx="175">
                  <c:v>0.127419</c:v>
                </c:pt>
                <c:pt idx="176">
                  <c:v>0.12665000000000001</c:v>
                </c:pt>
                <c:pt idx="177">
                  <c:v>0.12425700000000001</c:v>
                </c:pt>
                <c:pt idx="178">
                  <c:v>0.120986</c:v>
                </c:pt>
                <c:pt idx="179">
                  <c:v>0.117369</c:v>
                </c:pt>
                <c:pt idx="180">
                  <c:v>0.11541999999999999</c:v>
                </c:pt>
                <c:pt idx="181">
                  <c:v>0.112859</c:v>
                </c:pt>
                <c:pt idx="182">
                  <c:v>0.111156</c:v>
                </c:pt>
                <c:pt idx="183">
                  <c:v>0.109537</c:v>
                </c:pt>
                <c:pt idx="184">
                  <c:v>0.10855099999999999</c:v>
                </c:pt>
                <c:pt idx="185">
                  <c:v>0.10756599999999999</c:v>
                </c:pt>
                <c:pt idx="186">
                  <c:v>0.105671</c:v>
                </c:pt>
                <c:pt idx="187">
                  <c:v>0.104895</c:v>
                </c:pt>
                <c:pt idx="188">
                  <c:v>0.103551</c:v>
                </c:pt>
                <c:pt idx="189">
                  <c:v>0.102437</c:v>
                </c:pt>
                <c:pt idx="190">
                  <c:v>0.10105699999999999</c:v>
                </c:pt>
                <c:pt idx="191">
                  <c:v>0.10068000000000001</c:v>
                </c:pt>
                <c:pt idx="192">
                  <c:v>0.10197299999999999</c:v>
                </c:pt>
                <c:pt idx="193">
                  <c:v>0.100609</c:v>
                </c:pt>
                <c:pt idx="194" formatCode="0.00E+00">
                  <c:v>9.9547899999999995E-2</c:v>
                </c:pt>
                <c:pt idx="195" formatCode="0.00E+00">
                  <c:v>9.8897899999999997E-2</c:v>
                </c:pt>
                <c:pt idx="196" formatCode="0.00E+00">
                  <c:v>9.8532700000000001E-2</c:v>
                </c:pt>
                <c:pt idx="197" formatCode="0.00E+00">
                  <c:v>9.7951899999999995E-2</c:v>
                </c:pt>
                <c:pt idx="198" formatCode="0.00E+00">
                  <c:v>9.7166500000000003E-2</c:v>
                </c:pt>
                <c:pt idx="199" formatCode="0.00E+00">
                  <c:v>9.5610600000000004E-2</c:v>
                </c:pt>
                <c:pt idx="200" formatCode="0.00E+00">
                  <c:v>9.5133800000000004E-2</c:v>
                </c:pt>
                <c:pt idx="201" formatCode="0.00E+00">
                  <c:v>9.5094700000000004E-2</c:v>
                </c:pt>
                <c:pt idx="202" formatCode="0.00E+00">
                  <c:v>9.4363199999999994E-2</c:v>
                </c:pt>
                <c:pt idx="203" formatCode="0.00E+00">
                  <c:v>9.3823400000000001E-2</c:v>
                </c:pt>
                <c:pt idx="204" formatCode="0.00E+00">
                  <c:v>9.3478199999999997E-2</c:v>
                </c:pt>
                <c:pt idx="205" formatCode="0.00E+00">
                  <c:v>9.1821200000000006E-2</c:v>
                </c:pt>
                <c:pt idx="206" formatCode="0.00E+00">
                  <c:v>9.2029100000000003E-2</c:v>
                </c:pt>
                <c:pt idx="207" formatCode="0.00E+00">
                  <c:v>9.1505500000000004E-2</c:v>
                </c:pt>
                <c:pt idx="208" formatCode="0.00E+00">
                  <c:v>9.0646299999999999E-2</c:v>
                </c:pt>
                <c:pt idx="209" formatCode="0.00E+00">
                  <c:v>9.0584300000000006E-2</c:v>
                </c:pt>
                <c:pt idx="210" formatCode="0.00E+00">
                  <c:v>8.9066000000000006E-2</c:v>
                </c:pt>
                <c:pt idx="211" formatCode="0.00E+00">
                  <c:v>8.8636900000000005E-2</c:v>
                </c:pt>
                <c:pt idx="212" formatCode="0.00E+00">
                  <c:v>8.85243E-2</c:v>
                </c:pt>
                <c:pt idx="213" formatCode="0.00E+00">
                  <c:v>8.8155300000000006E-2</c:v>
                </c:pt>
                <c:pt idx="214" formatCode="0.00E+00">
                  <c:v>8.7733699999999998E-2</c:v>
                </c:pt>
                <c:pt idx="215" formatCode="0.00E+00">
                  <c:v>8.7181599999999998E-2</c:v>
                </c:pt>
                <c:pt idx="216" formatCode="0.00E+00">
                  <c:v>8.6927400000000002E-2</c:v>
                </c:pt>
                <c:pt idx="217" formatCode="0.00E+00">
                  <c:v>8.5397200000000006E-2</c:v>
                </c:pt>
                <c:pt idx="218" formatCode="0.00E+00">
                  <c:v>8.3829399999999998E-2</c:v>
                </c:pt>
                <c:pt idx="219" formatCode="0.00E+00">
                  <c:v>8.3874699999999996E-2</c:v>
                </c:pt>
                <c:pt idx="220" formatCode="0.00E+00">
                  <c:v>8.3735900000000002E-2</c:v>
                </c:pt>
                <c:pt idx="221" formatCode="0.00E+00">
                  <c:v>8.3390199999999998E-2</c:v>
                </c:pt>
                <c:pt idx="222" formatCode="0.00E+00">
                  <c:v>8.2608200000000007E-2</c:v>
                </c:pt>
                <c:pt idx="223" formatCode="0.00E+00">
                  <c:v>8.2214400000000007E-2</c:v>
                </c:pt>
                <c:pt idx="224" formatCode="0.00E+00">
                  <c:v>8.0660300000000004E-2</c:v>
                </c:pt>
                <c:pt idx="225" formatCode="0.00E+00">
                  <c:v>8.04811E-2</c:v>
                </c:pt>
                <c:pt idx="226" formatCode="0.00E+00">
                  <c:v>7.9884499999999997E-2</c:v>
                </c:pt>
                <c:pt idx="227" formatCode="0.00E+00">
                  <c:v>7.9679E-2</c:v>
                </c:pt>
                <c:pt idx="228" formatCode="0.00E+00">
                  <c:v>7.8264700000000006E-2</c:v>
                </c:pt>
                <c:pt idx="229" formatCode="0.00E+00">
                  <c:v>7.7445E-2</c:v>
                </c:pt>
                <c:pt idx="230" formatCode="0.00E+00">
                  <c:v>7.7575699999999997E-2</c:v>
                </c:pt>
                <c:pt idx="231" formatCode="0.00E+00">
                  <c:v>7.6915300000000006E-2</c:v>
                </c:pt>
                <c:pt idx="232" formatCode="0.00E+00">
                  <c:v>7.5005500000000003E-2</c:v>
                </c:pt>
                <c:pt idx="233" formatCode="0.00E+00">
                  <c:v>7.5302599999999997E-2</c:v>
                </c:pt>
                <c:pt idx="234" formatCode="0.00E+00">
                  <c:v>7.3873499999999995E-2</c:v>
                </c:pt>
                <c:pt idx="235" formatCode="0.00E+00">
                  <c:v>7.3070499999999997E-2</c:v>
                </c:pt>
                <c:pt idx="236" formatCode="0.00E+00">
                  <c:v>7.2703799999999999E-2</c:v>
                </c:pt>
                <c:pt idx="237" formatCode="0.00E+00">
                  <c:v>7.3147799999999999E-2</c:v>
                </c:pt>
                <c:pt idx="238" formatCode="0.00E+00">
                  <c:v>7.0421700000000004E-2</c:v>
                </c:pt>
                <c:pt idx="239" formatCode="0.00E+00">
                  <c:v>7.0102200000000003E-2</c:v>
                </c:pt>
                <c:pt idx="240" formatCode="0.00E+00">
                  <c:v>7.0105600000000004E-2</c:v>
                </c:pt>
                <c:pt idx="241" formatCode="0.00E+00">
                  <c:v>6.85225E-2</c:v>
                </c:pt>
                <c:pt idx="242" formatCode="0.00E+00">
                  <c:v>6.8227800000000005E-2</c:v>
                </c:pt>
                <c:pt idx="243" formatCode="0.00E+00">
                  <c:v>6.7447199999999999E-2</c:v>
                </c:pt>
                <c:pt idx="244" formatCode="0.00E+00">
                  <c:v>6.6412899999999997E-2</c:v>
                </c:pt>
                <c:pt idx="245" formatCode="0.00E+00">
                  <c:v>6.4616699999999999E-2</c:v>
                </c:pt>
                <c:pt idx="246" formatCode="0.00E+00">
                  <c:v>6.4297699999999999E-2</c:v>
                </c:pt>
                <c:pt idx="247" formatCode="0.00E+00">
                  <c:v>6.3590999999999995E-2</c:v>
                </c:pt>
                <c:pt idx="248" formatCode="0.00E+00">
                  <c:v>6.3027399999999997E-2</c:v>
                </c:pt>
                <c:pt idx="249" formatCode="0.00E+00">
                  <c:v>6.1895400000000003E-2</c:v>
                </c:pt>
                <c:pt idx="250" formatCode="0.00E+00">
                  <c:v>6.0997999999999997E-2</c:v>
                </c:pt>
                <c:pt idx="251" formatCode="0.00E+00">
                  <c:v>6.0827699999999998E-2</c:v>
                </c:pt>
                <c:pt idx="252" formatCode="0.00E+00">
                  <c:v>5.9283700000000002E-2</c:v>
                </c:pt>
                <c:pt idx="253" formatCode="0.00E+00">
                  <c:v>5.8006299999999997E-2</c:v>
                </c:pt>
                <c:pt idx="254" formatCode="0.00E+00">
                  <c:v>5.7794100000000001E-2</c:v>
                </c:pt>
                <c:pt idx="255" formatCode="0.00E+00">
                  <c:v>5.7338199999999999E-2</c:v>
                </c:pt>
                <c:pt idx="256" formatCode="0.00E+00">
                  <c:v>5.5749399999999998E-2</c:v>
                </c:pt>
                <c:pt idx="257" formatCode="0.00E+00">
                  <c:v>5.4838699999999997E-2</c:v>
                </c:pt>
                <c:pt idx="258" formatCode="0.00E+00">
                  <c:v>5.4514399999999998E-2</c:v>
                </c:pt>
                <c:pt idx="259" formatCode="0.00E+00">
                  <c:v>5.3733299999999998E-2</c:v>
                </c:pt>
                <c:pt idx="260" formatCode="0.00E+00">
                  <c:v>5.2794000000000001E-2</c:v>
                </c:pt>
                <c:pt idx="261" formatCode="0.00E+00">
                  <c:v>5.18126E-2</c:v>
                </c:pt>
                <c:pt idx="262" formatCode="0.00E+00">
                  <c:v>5.1005799999999997E-2</c:v>
                </c:pt>
                <c:pt idx="263" formatCode="0.00E+00">
                  <c:v>5.02014E-2</c:v>
                </c:pt>
                <c:pt idx="264" formatCode="0.00E+00">
                  <c:v>4.98462E-2</c:v>
                </c:pt>
                <c:pt idx="265" formatCode="0.00E+00">
                  <c:v>4.8713199999999998E-2</c:v>
                </c:pt>
                <c:pt idx="266" formatCode="0.00E+00">
                  <c:v>4.78349E-2</c:v>
                </c:pt>
                <c:pt idx="267" formatCode="0.00E+00">
                  <c:v>4.7726600000000001E-2</c:v>
                </c:pt>
                <c:pt idx="268" formatCode="0.00E+00">
                  <c:v>4.6289400000000001E-2</c:v>
                </c:pt>
                <c:pt idx="269" formatCode="0.00E+00">
                  <c:v>4.53234E-2</c:v>
                </c:pt>
                <c:pt idx="270" formatCode="0.00E+00">
                  <c:v>4.4497500000000002E-2</c:v>
                </c:pt>
                <c:pt idx="271" formatCode="0.00E+00">
                  <c:v>4.4230499999999999E-2</c:v>
                </c:pt>
                <c:pt idx="272" formatCode="0.00E+00">
                  <c:v>4.3749299999999998E-2</c:v>
                </c:pt>
                <c:pt idx="273" formatCode="0.00E+00">
                  <c:v>4.3540500000000003E-2</c:v>
                </c:pt>
                <c:pt idx="274" formatCode="0.00E+00">
                  <c:v>4.1538199999999997E-2</c:v>
                </c:pt>
                <c:pt idx="275" formatCode="0.00E+00">
                  <c:v>4.1282699999999999E-2</c:v>
                </c:pt>
                <c:pt idx="276" formatCode="0.00E+00">
                  <c:v>4.0576500000000001E-2</c:v>
                </c:pt>
                <c:pt idx="277" formatCode="0.00E+00">
                  <c:v>4.0232200000000003E-2</c:v>
                </c:pt>
                <c:pt idx="278" formatCode="0.00E+00">
                  <c:v>3.9662799999999998E-2</c:v>
                </c:pt>
                <c:pt idx="279" formatCode="0.00E+00">
                  <c:v>3.87645E-2</c:v>
                </c:pt>
                <c:pt idx="280" formatCode="0.00E+00">
                  <c:v>3.8361100000000002E-2</c:v>
                </c:pt>
                <c:pt idx="281" formatCode="0.00E+00">
                  <c:v>3.7928099999999999E-2</c:v>
                </c:pt>
                <c:pt idx="282" formatCode="0.00E+00">
                  <c:v>3.7435499999999997E-2</c:v>
                </c:pt>
                <c:pt idx="283" formatCode="0.00E+00">
                  <c:v>3.6521900000000003E-2</c:v>
                </c:pt>
                <c:pt idx="284" formatCode="0.00E+00">
                  <c:v>3.6086100000000003E-2</c:v>
                </c:pt>
                <c:pt idx="285" formatCode="0.00E+00">
                  <c:v>3.58377E-2</c:v>
                </c:pt>
                <c:pt idx="286" formatCode="0.00E+00">
                  <c:v>3.5252600000000002E-2</c:v>
                </c:pt>
                <c:pt idx="287" formatCode="0.00E+00">
                  <c:v>3.4782899999999999E-2</c:v>
                </c:pt>
                <c:pt idx="288" formatCode="0.00E+00">
                  <c:v>3.4308900000000003E-2</c:v>
                </c:pt>
                <c:pt idx="289" formatCode="0.00E+00">
                  <c:v>3.3730000000000003E-2</c:v>
                </c:pt>
                <c:pt idx="290" formatCode="0.00E+00">
                  <c:v>3.3328999999999998E-2</c:v>
                </c:pt>
                <c:pt idx="291" formatCode="0.00E+00">
                  <c:v>3.2799200000000001E-2</c:v>
                </c:pt>
                <c:pt idx="292" formatCode="0.00E+00">
                  <c:v>3.2474000000000003E-2</c:v>
                </c:pt>
                <c:pt idx="293" formatCode="0.00E+00">
                  <c:v>3.2310499999999999E-2</c:v>
                </c:pt>
                <c:pt idx="294" formatCode="0.00E+00">
                  <c:v>3.1331999999999999E-2</c:v>
                </c:pt>
                <c:pt idx="295" formatCode="0.00E+00">
                  <c:v>3.3253199999999997E-2</c:v>
                </c:pt>
                <c:pt idx="296" formatCode="0.00E+00">
                  <c:v>3.0878099999999999E-2</c:v>
                </c:pt>
                <c:pt idx="297" formatCode="0.00E+00">
                  <c:v>2.8936400000000001E-2</c:v>
                </c:pt>
                <c:pt idx="298" formatCode="0.00E+00">
                  <c:v>2.99087E-2</c:v>
                </c:pt>
                <c:pt idx="299" formatCode="0.00E+00">
                  <c:v>2.9865699999999998E-2</c:v>
                </c:pt>
                <c:pt idx="300" formatCode="0.00E+00">
                  <c:v>2.9624899999999999E-2</c:v>
                </c:pt>
                <c:pt idx="301" formatCode="0.00E+00">
                  <c:v>2.90265E-2</c:v>
                </c:pt>
                <c:pt idx="302" formatCode="0.00E+00">
                  <c:v>2.90365E-2</c:v>
                </c:pt>
                <c:pt idx="303" formatCode="0.00E+00">
                  <c:v>2.8962600000000002E-2</c:v>
                </c:pt>
                <c:pt idx="304" formatCode="0.00E+00">
                  <c:v>2.78687E-2</c:v>
                </c:pt>
                <c:pt idx="305" formatCode="0.00E+00">
                  <c:v>2.7955500000000001E-2</c:v>
                </c:pt>
                <c:pt idx="306" formatCode="0.00E+00">
                  <c:v>2.77419E-2</c:v>
                </c:pt>
                <c:pt idx="307" formatCode="0.00E+00">
                  <c:v>2.73972E-2</c:v>
                </c:pt>
                <c:pt idx="308" formatCode="0.00E+00">
                  <c:v>2.72179E-2</c:v>
                </c:pt>
                <c:pt idx="309" formatCode="0.00E+00">
                  <c:v>2.6860700000000001E-2</c:v>
                </c:pt>
                <c:pt idx="310" formatCode="0.00E+00">
                  <c:v>2.6505500000000001E-2</c:v>
                </c:pt>
                <c:pt idx="311" formatCode="0.00E+00">
                  <c:v>2.63305E-2</c:v>
                </c:pt>
                <c:pt idx="312" formatCode="0.00E+00">
                  <c:v>2.6004300000000001E-2</c:v>
                </c:pt>
                <c:pt idx="313" formatCode="0.00E+00">
                  <c:v>2.57983E-2</c:v>
                </c:pt>
                <c:pt idx="314" formatCode="0.00E+00">
                  <c:v>2.5512199999999999E-2</c:v>
                </c:pt>
                <c:pt idx="315" formatCode="0.00E+00">
                  <c:v>2.5530299999999999E-2</c:v>
                </c:pt>
                <c:pt idx="316" formatCode="0.00E+00">
                  <c:v>2.5187999999999999E-2</c:v>
                </c:pt>
                <c:pt idx="317" formatCode="0.00E+00">
                  <c:v>2.4853699999999999E-2</c:v>
                </c:pt>
                <c:pt idx="318" formatCode="0.00E+00">
                  <c:v>2.4756899999999998E-2</c:v>
                </c:pt>
                <c:pt idx="319" formatCode="0.00E+00">
                  <c:v>2.4351600000000001E-2</c:v>
                </c:pt>
                <c:pt idx="320" formatCode="0.00E+00">
                  <c:v>2.4342099999999998E-2</c:v>
                </c:pt>
                <c:pt idx="321" formatCode="0.00E+00">
                  <c:v>2.4138E-2</c:v>
                </c:pt>
                <c:pt idx="322" formatCode="0.00E+00">
                  <c:v>2.3869499999999998E-2</c:v>
                </c:pt>
                <c:pt idx="323" formatCode="0.00E+00">
                  <c:v>2.3714099999999998E-2</c:v>
                </c:pt>
                <c:pt idx="324" formatCode="0.00E+00">
                  <c:v>2.36092E-2</c:v>
                </c:pt>
                <c:pt idx="325" formatCode="0.00E+00">
                  <c:v>2.3473299999999999E-2</c:v>
                </c:pt>
                <c:pt idx="326" formatCode="0.00E+00">
                  <c:v>2.31495E-2</c:v>
                </c:pt>
                <c:pt idx="327" formatCode="0.00E+00">
                  <c:v>2.29654E-2</c:v>
                </c:pt>
                <c:pt idx="328" formatCode="0.00E+00">
                  <c:v>2.2798100000000002E-2</c:v>
                </c:pt>
                <c:pt idx="329" formatCode="0.00E+00">
                  <c:v>2.26512E-2</c:v>
                </c:pt>
                <c:pt idx="330" formatCode="0.00E+00">
                  <c:v>2.2428500000000001E-2</c:v>
                </c:pt>
                <c:pt idx="331" formatCode="0.00E+00">
                  <c:v>2.2389900000000001E-2</c:v>
                </c:pt>
                <c:pt idx="332" formatCode="0.00E+00">
                  <c:v>2.2055600000000002E-2</c:v>
                </c:pt>
                <c:pt idx="333" formatCode="0.00E+00">
                  <c:v>2.1936400000000002E-2</c:v>
                </c:pt>
                <c:pt idx="334" formatCode="0.00E+00">
                  <c:v>2.1710900000000002E-2</c:v>
                </c:pt>
                <c:pt idx="335" formatCode="0.00E+00">
                  <c:v>2.16908E-2</c:v>
                </c:pt>
                <c:pt idx="336" formatCode="0.00E+00">
                  <c:v>2.1575899999999999E-2</c:v>
                </c:pt>
                <c:pt idx="337" formatCode="0.00E+00">
                  <c:v>2.1279300000000001E-2</c:v>
                </c:pt>
                <c:pt idx="338" formatCode="0.00E+00">
                  <c:v>2.11544E-2</c:v>
                </c:pt>
                <c:pt idx="339" formatCode="0.00E+00">
                  <c:v>2.0904499999999999E-2</c:v>
                </c:pt>
                <c:pt idx="340" formatCode="0.00E+00">
                  <c:v>2.0714799999999998E-2</c:v>
                </c:pt>
                <c:pt idx="341" formatCode="0.00E+00">
                  <c:v>2.0639399999999999E-2</c:v>
                </c:pt>
                <c:pt idx="342" formatCode="0.00E+00">
                  <c:v>2.0421000000000002E-2</c:v>
                </c:pt>
                <c:pt idx="343" formatCode="0.00E+00">
                  <c:v>2.0275100000000001E-2</c:v>
                </c:pt>
                <c:pt idx="344" formatCode="0.00E+00">
                  <c:v>2.01473E-2</c:v>
                </c:pt>
                <c:pt idx="345" formatCode="0.00E+00">
                  <c:v>1.9986199999999999E-2</c:v>
                </c:pt>
                <c:pt idx="346" formatCode="0.00E+00">
                  <c:v>1.97687E-2</c:v>
                </c:pt>
                <c:pt idx="347" formatCode="0.00E+00">
                  <c:v>1.9600900000000001E-2</c:v>
                </c:pt>
                <c:pt idx="348" formatCode="0.00E+00">
                  <c:v>1.9474999999999999E-2</c:v>
                </c:pt>
                <c:pt idx="349" formatCode="0.00E+00">
                  <c:v>1.93796E-2</c:v>
                </c:pt>
                <c:pt idx="350" formatCode="0.00E+00">
                  <c:v>1.9233199999999999E-2</c:v>
                </c:pt>
                <c:pt idx="351" formatCode="0.00E+00">
                  <c:v>1.91278E-2</c:v>
                </c:pt>
                <c:pt idx="352" formatCode="0.00E+00">
                  <c:v>1.8868900000000001E-2</c:v>
                </c:pt>
                <c:pt idx="353" formatCode="0.00E+00">
                  <c:v>1.8643400000000001E-2</c:v>
                </c:pt>
                <c:pt idx="354" formatCode="0.00E+00">
                  <c:v>1.8431199999999998E-2</c:v>
                </c:pt>
                <c:pt idx="355" formatCode="0.00E+00">
                  <c:v>1.8306300000000001E-2</c:v>
                </c:pt>
                <c:pt idx="356" formatCode="0.00E+00">
                  <c:v>1.8183700000000001E-2</c:v>
                </c:pt>
                <c:pt idx="357" formatCode="0.00E+00">
                  <c:v>1.8016799999999999E-2</c:v>
                </c:pt>
                <c:pt idx="358" formatCode="0.00E+00">
                  <c:v>1.7816499999999999E-2</c:v>
                </c:pt>
                <c:pt idx="359" formatCode="0.00E+00">
                  <c:v>1.76101E-2</c:v>
                </c:pt>
                <c:pt idx="360" formatCode="0.00E+00">
                  <c:v>1.7443699999999999E-2</c:v>
                </c:pt>
                <c:pt idx="361" formatCode="0.00E+00">
                  <c:v>1.7167600000000002E-2</c:v>
                </c:pt>
                <c:pt idx="362" formatCode="0.00E+00">
                  <c:v>1.7064099999999999E-2</c:v>
                </c:pt>
                <c:pt idx="363" formatCode="0.00E+00">
                  <c:v>1.6947299999999998E-2</c:v>
                </c:pt>
                <c:pt idx="364" formatCode="0.00E+00">
                  <c:v>1.6817599999999999E-2</c:v>
                </c:pt>
                <c:pt idx="365" formatCode="0.00E+00">
                  <c:v>1.65176E-2</c:v>
                </c:pt>
                <c:pt idx="366" formatCode="0.00E+00">
                  <c:v>1.64218E-2</c:v>
                </c:pt>
                <c:pt idx="367" formatCode="0.00E+00">
                  <c:v>1.61414E-2</c:v>
                </c:pt>
                <c:pt idx="368" formatCode="0.00E+00">
                  <c:v>1.6080899999999999E-2</c:v>
                </c:pt>
                <c:pt idx="369" formatCode="0.00E+00">
                  <c:v>1.5868199999999999E-2</c:v>
                </c:pt>
                <c:pt idx="370" formatCode="0.00E+00">
                  <c:v>1.5770900000000001E-2</c:v>
                </c:pt>
                <c:pt idx="371" formatCode="0.00E+00">
                  <c:v>1.5545399999999999E-2</c:v>
                </c:pt>
                <c:pt idx="372" formatCode="0.00E+00">
                  <c:v>1.5447600000000001E-2</c:v>
                </c:pt>
                <c:pt idx="373" formatCode="0.00E+00">
                  <c:v>1.5292200000000001E-2</c:v>
                </c:pt>
                <c:pt idx="374" formatCode="0.00E+00">
                  <c:v>1.50037E-2</c:v>
                </c:pt>
                <c:pt idx="375" formatCode="0.00E+00">
                  <c:v>1.4946900000000001E-2</c:v>
                </c:pt>
                <c:pt idx="376" formatCode="0.00E+00">
                  <c:v>1.4800499999999999E-2</c:v>
                </c:pt>
                <c:pt idx="377" formatCode="0.00E+00">
                  <c:v>1.4672299999999999E-2</c:v>
                </c:pt>
                <c:pt idx="378" formatCode="0.00E+00">
                  <c:v>1.4552600000000001E-2</c:v>
                </c:pt>
                <c:pt idx="379" formatCode="0.00E+00">
                  <c:v>1.45416E-2</c:v>
                </c:pt>
                <c:pt idx="380" formatCode="0.00E+00">
                  <c:v>1.43056E-2</c:v>
                </c:pt>
                <c:pt idx="381" formatCode="0.00E+00">
                  <c:v>1.39828E-2</c:v>
                </c:pt>
                <c:pt idx="382" formatCode="0.00E+00">
                  <c:v>1.3925099999999999E-2</c:v>
                </c:pt>
                <c:pt idx="383" formatCode="0.00E+00">
                  <c:v>1.4135399999999999E-2</c:v>
                </c:pt>
                <c:pt idx="384" formatCode="0.00E+00">
                  <c:v>1.35117E-2</c:v>
                </c:pt>
                <c:pt idx="385" formatCode="0.00E+00">
                  <c:v>1.3567900000000001E-2</c:v>
                </c:pt>
                <c:pt idx="386" formatCode="0.00E+00">
                  <c:v>1.36194E-2</c:v>
                </c:pt>
                <c:pt idx="387" formatCode="0.00E+00">
                  <c:v>1.35221E-2</c:v>
                </c:pt>
                <c:pt idx="388" formatCode="0.00E+00">
                  <c:v>1.32246E-2</c:v>
                </c:pt>
                <c:pt idx="389" formatCode="0.00E+00">
                  <c:v>1.34077E-2</c:v>
                </c:pt>
                <c:pt idx="390" formatCode="0.00E+00">
                  <c:v>1.32823E-2</c:v>
                </c:pt>
                <c:pt idx="391" formatCode="0.00E+00">
                  <c:v>1.3210299999999999E-2</c:v>
                </c:pt>
                <c:pt idx="392" formatCode="0.00E+00">
                  <c:v>1.27954E-2</c:v>
                </c:pt>
                <c:pt idx="393" formatCode="0.00E+00">
                  <c:v>1.22547E-2</c:v>
                </c:pt>
                <c:pt idx="394" formatCode="0.00E+00">
                  <c:v>1.27192E-2</c:v>
                </c:pt>
                <c:pt idx="395" formatCode="0.00E+00">
                  <c:v>1.24531E-2</c:v>
                </c:pt>
                <c:pt idx="396" formatCode="0.00E+00">
                  <c:v>1.2342000000000001E-2</c:v>
                </c:pt>
                <c:pt idx="397" formatCode="0.00E+00">
                  <c:v>1.23892E-2</c:v>
                </c:pt>
                <c:pt idx="398" formatCode="0.00E+00">
                  <c:v>1.2517500000000001E-2</c:v>
                </c:pt>
                <c:pt idx="399" formatCode="0.00E+00">
                  <c:v>1.17626E-2</c:v>
                </c:pt>
                <c:pt idx="400" formatCode="0.00E+00">
                  <c:v>1.1860799999999999E-2</c:v>
                </c:pt>
                <c:pt idx="401" formatCode="0.00E+00">
                  <c:v>1.19638E-2</c:v>
                </c:pt>
                <c:pt idx="402" formatCode="0.00E+00">
                  <c:v>1.18136E-2</c:v>
                </c:pt>
                <c:pt idx="403" formatCode="0.00E+00">
                  <c:v>1.1802200000000001E-2</c:v>
                </c:pt>
                <c:pt idx="404" formatCode="0.00E+00">
                  <c:v>1.1694899999999999E-2</c:v>
                </c:pt>
                <c:pt idx="405" formatCode="0.00E+00">
                  <c:v>1.16358E-2</c:v>
                </c:pt>
                <c:pt idx="406" formatCode="0.00E+00">
                  <c:v>1.13072E-2</c:v>
                </c:pt>
                <c:pt idx="407" formatCode="0.00E+00">
                  <c:v>1.13797E-2</c:v>
                </c:pt>
                <c:pt idx="408" formatCode="0.00E+00">
                  <c:v>1.09687E-2</c:v>
                </c:pt>
                <c:pt idx="409" formatCode="0.00E+00">
                  <c:v>1.0843800000000001E-2</c:v>
                </c:pt>
                <c:pt idx="410" formatCode="0.00E+00">
                  <c:v>1.09754E-2</c:v>
                </c:pt>
                <c:pt idx="411" formatCode="0.00E+00">
                  <c:v>1.09715E-2</c:v>
                </c:pt>
                <c:pt idx="412" formatCode="0.00E+00">
                  <c:v>1.09286E-2</c:v>
                </c:pt>
                <c:pt idx="413" formatCode="0.00E+00">
                  <c:v>1.0844700000000001E-2</c:v>
                </c:pt>
                <c:pt idx="414" formatCode="0.00E+00">
                  <c:v>1.01008E-2</c:v>
                </c:pt>
                <c:pt idx="415" formatCode="0.00E+00">
                  <c:v>1.03111E-2</c:v>
                </c:pt>
                <c:pt idx="416" formatCode="0.00E+00">
                  <c:v>1.0319200000000001E-2</c:v>
                </c:pt>
                <c:pt idx="417" formatCode="0.00E+00">
                  <c:v>1.00737E-2</c:v>
                </c:pt>
                <c:pt idx="418" formatCode="0.00E+00">
                  <c:v>9.9706599999999992E-3</c:v>
                </c:pt>
                <c:pt idx="419" formatCode="0.00E+00">
                  <c:v>9.8819700000000003E-3</c:v>
                </c:pt>
                <c:pt idx="420" formatCode="0.00E+00">
                  <c:v>9.7131700000000001E-3</c:v>
                </c:pt>
                <c:pt idx="421" formatCode="0.00E+00">
                  <c:v>9.68456E-3</c:v>
                </c:pt>
                <c:pt idx="422" formatCode="0.00E+00">
                  <c:v>9.5920599999999995E-3</c:v>
                </c:pt>
                <c:pt idx="423" formatCode="0.00E+00">
                  <c:v>9.4842899999999994E-3</c:v>
                </c:pt>
                <c:pt idx="424" formatCode="0.00E+00">
                  <c:v>9.2959400000000008E-3</c:v>
                </c:pt>
                <c:pt idx="425" formatCode="0.00E+00">
                  <c:v>9.0289099999999994E-3</c:v>
                </c:pt>
                <c:pt idx="426" formatCode="0.00E+00">
                  <c:v>9.0002999999999993E-3</c:v>
                </c:pt>
                <c:pt idx="427" formatCode="0.00E+00">
                  <c:v>8.8758499999999994E-3</c:v>
                </c:pt>
                <c:pt idx="428" formatCode="0.00E+00">
                  <c:v>8.6588900000000007E-3</c:v>
                </c:pt>
                <c:pt idx="429" formatCode="0.00E+00">
                  <c:v>8.5620899999999996E-3</c:v>
                </c:pt>
                <c:pt idx="430" formatCode="0.00E+00">
                  <c:v>8.6049999999999998E-3</c:v>
                </c:pt>
                <c:pt idx="431" formatCode="0.00E+00">
                  <c:v>8.0718999999999999E-3</c:v>
                </c:pt>
                <c:pt idx="432" formatCode="0.00E+00">
                  <c:v>8.2497600000000001E-3</c:v>
                </c:pt>
                <c:pt idx="433" formatCode="0.00E+00">
                  <c:v>8.0103899999999992E-3</c:v>
                </c:pt>
                <c:pt idx="434" formatCode="0.00E+00">
                  <c:v>7.5492900000000002E-3</c:v>
                </c:pt>
                <c:pt idx="435" formatCode="0.00E+00">
                  <c:v>6.6418600000000003E-3</c:v>
                </c:pt>
                <c:pt idx="436" formatCode="0.00E+00">
                  <c:v>5.98717E-3</c:v>
                </c:pt>
                <c:pt idx="437" formatCode="0.00E+00">
                  <c:v>6.1645500000000004E-3</c:v>
                </c:pt>
                <c:pt idx="438" formatCode="0.00E+00">
                  <c:v>6.6757199999999996E-3</c:v>
                </c:pt>
                <c:pt idx="439" formatCode="0.00E+00">
                  <c:v>7.7815100000000002E-3</c:v>
                </c:pt>
                <c:pt idx="440" formatCode="0.00E+00">
                  <c:v>8.9540499999999999E-3</c:v>
                </c:pt>
                <c:pt idx="441" formatCode="0.00E+00">
                  <c:v>9.3503000000000006E-3</c:v>
                </c:pt>
                <c:pt idx="442" formatCode="0.00E+00">
                  <c:v>8.9373600000000001E-3</c:v>
                </c:pt>
                <c:pt idx="443" formatCode="0.00E+00">
                  <c:v>8.7962200000000004E-3</c:v>
                </c:pt>
                <c:pt idx="444" formatCode="0.00E+00">
                  <c:v>7.5392699999999998E-3</c:v>
                </c:pt>
                <c:pt idx="445" formatCode="0.00E+00">
                  <c:v>6.0272199999999998E-3</c:v>
                </c:pt>
                <c:pt idx="446" formatCode="0.00E+00">
                  <c:v>5.3606000000000001E-3</c:v>
                </c:pt>
                <c:pt idx="447" formatCode="0.00E+00">
                  <c:v>5.1369700000000003E-3</c:v>
                </c:pt>
                <c:pt idx="448" formatCode="0.00E+00">
                  <c:v>5.4016100000000003E-3</c:v>
                </c:pt>
                <c:pt idx="449" formatCode="0.00E+00">
                  <c:v>5.7368300000000001E-3</c:v>
                </c:pt>
                <c:pt idx="450" formatCode="0.00E+00">
                  <c:v>5.7496999999999999E-3</c:v>
                </c:pt>
                <c:pt idx="451" formatCode="0.00E+00">
                  <c:v>5.7139399999999998E-3</c:v>
                </c:pt>
                <c:pt idx="452" formatCode="0.00E+00">
                  <c:v>5.4984099999999996E-3</c:v>
                </c:pt>
                <c:pt idx="453" formatCode="0.00E+00">
                  <c:v>5.5427599999999999E-3</c:v>
                </c:pt>
                <c:pt idx="454" formatCode="0.00E+00">
                  <c:v>5.3543999999999996E-3</c:v>
                </c:pt>
                <c:pt idx="455" formatCode="0.00E+00">
                  <c:v>5.1736799999999999E-3</c:v>
                </c:pt>
                <c:pt idx="456" formatCode="0.00E+00">
                  <c:v>5.0592399999999996E-3</c:v>
                </c:pt>
                <c:pt idx="457" formatCode="0.00E+00">
                  <c:v>4.9552900000000002E-3</c:v>
                </c:pt>
                <c:pt idx="458" formatCode="0.00E+00">
                  <c:v>4.8928299999999999E-3</c:v>
                </c:pt>
                <c:pt idx="459" formatCode="0.00E+00">
                  <c:v>4.7635999999999998E-3</c:v>
                </c:pt>
                <c:pt idx="460" formatCode="0.00E+00">
                  <c:v>4.5976599999999999E-3</c:v>
                </c:pt>
                <c:pt idx="461" formatCode="0.00E+00">
                  <c:v>4.5242299999999997E-3</c:v>
                </c:pt>
                <c:pt idx="462" formatCode="0.00E+00">
                  <c:v>4.4436500000000004E-3</c:v>
                </c:pt>
                <c:pt idx="463" formatCode="0.00E+00">
                  <c:v>4.2557699999999999E-3</c:v>
                </c:pt>
                <c:pt idx="464" formatCode="0.00E+00">
                  <c:v>4.0745699999999996E-3</c:v>
                </c:pt>
                <c:pt idx="465" formatCode="0.00E+00">
                  <c:v>4.34732E-3</c:v>
                </c:pt>
                <c:pt idx="466" formatCode="0.00E+00">
                  <c:v>7.8544600000000006E-3</c:v>
                </c:pt>
                <c:pt idx="467" formatCode="0.00E+00">
                  <c:v>2.75612E-4</c:v>
                </c:pt>
                <c:pt idx="468" formatCode="0.00E+00">
                  <c:v>2.62451E-3</c:v>
                </c:pt>
                <c:pt idx="469" formatCode="0.00E+00">
                  <c:v>3.5238299999999999E-3</c:v>
                </c:pt>
                <c:pt idx="470" formatCode="0.00E+00">
                  <c:v>3.4241699999999998E-3</c:v>
                </c:pt>
                <c:pt idx="471" formatCode="0.00E+00">
                  <c:v>3.34454E-3</c:v>
                </c:pt>
                <c:pt idx="472" formatCode="0.00E+00">
                  <c:v>3.2358199999999999E-3</c:v>
                </c:pt>
                <c:pt idx="473" formatCode="0.00E+00">
                  <c:v>3.1337700000000001E-3</c:v>
                </c:pt>
                <c:pt idx="474" formatCode="0.00E+00">
                  <c:v>3.0579600000000002E-3</c:v>
                </c:pt>
                <c:pt idx="475" formatCode="0.00E+00">
                  <c:v>3.0279199999999999E-3</c:v>
                </c:pt>
                <c:pt idx="476" formatCode="0.00E+00">
                  <c:v>2.8886799999999998E-3</c:v>
                </c:pt>
                <c:pt idx="477" formatCode="0.00E+00">
                  <c:v>2.8624499999999999E-3</c:v>
                </c:pt>
                <c:pt idx="478" formatCode="0.00E+00">
                  <c:v>2.7642299999999999E-3</c:v>
                </c:pt>
                <c:pt idx="479" formatCode="0.00E+00">
                  <c:v>2.73609E-3</c:v>
                </c:pt>
                <c:pt idx="480" formatCode="0.00E+00">
                  <c:v>2.71368E-3</c:v>
                </c:pt>
                <c:pt idx="481" formatCode="0.00E+00">
                  <c:v>2.6712400000000001E-3</c:v>
                </c:pt>
                <c:pt idx="482" formatCode="0.00E+00">
                  <c:v>2.6340500000000002E-3</c:v>
                </c:pt>
                <c:pt idx="483" formatCode="0.00E+00">
                  <c:v>2.6345299999999999E-3</c:v>
                </c:pt>
                <c:pt idx="484" formatCode="0.00E+00">
                  <c:v>2.61021E-3</c:v>
                </c:pt>
                <c:pt idx="485" formatCode="0.00E+00">
                  <c:v>2.5892300000000001E-3</c:v>
                </c:pt>
                <c:pt idx="486" formatCode="0.00E+00">
                  <c:v>2.5834999999999999E-3</c:v>
                </c:pt>
                <c:pt idx="487" formatCode="0.00E+00">
                  <c:v>2.54059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F4C-42A3-927D-B7CB08448657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8!$A$2:$A$531</c:f>
              <c:numCache>
                <c:formatCode>General</c:formatCode>
                <c:ptCount val="53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</c:numCache>
            </c:numRef>
          </c:xVal>
          <c:yVal>
            <c:numRef>
              <c:f>Sheet18!$B$2:$B$912</c:f>
              <c:numCache>
                <c:formatCode>General</c:formatCode>
                <c:ptCount val="911"/>
                <c:pt idx="0">
                  <c:v>-0.72494700000000001</c:v>
                </c:pt>
                <c:pt idx="1">
                  <c:v>-1.0389900000000001</c:v>
                </c:pt>
                <c:pt idx="2">
                  <c:v>-1.2363999999999999</c:v>
                </c:pt>
                <c:pt idx="3">
                  <c:v>-0.65430600000000005</c:v>
                </c:pt>
                <c:pt idx="4">
                  <c:v>-1.21251</c:v>
                </c:pt>
                <c:pt idx="5">
                  <c:v>-0.83484999999999998</c:v>
                </c:pt>
                <c:pt idx="6">
                  <c:v>-0.78004200000000001</c:v>
                </c:pt>
                <c:pt idx="7">
                  <c:v>-1.43757</c:v>
                </c:pt>
                <c:pt idx="8">
                  <c:v>-1.1775800000000001</c:v>
                </c:pt>
                <c:pt idx="9">
                  <c:v>-0.72950199999999998</c:v>
                </c:pt>
                <c:pt idx="10">
                  <c:v>-1.06772</c:v>
                </c:pt>
                <c:pt idx="11">
                  <c:v>-1.26678</c:v>
                </c:pt>
                <c:pt idx="12">
                  <c:v>-1.2729600000000001</c:v>
                </c:pt>
                <c:pt idx="13">
                  <c:v>-0.98987199999999997</c:v>
                </c:pt>
                <c:pt idx="14">
                  <c:v>-1.4640599999999999</c:v>
                </c:pt>
                <c:pt idx="15">
                  <c:v>-0.85947099999999998</c:v>
                </c:pt>
                <c:pt idx="16">
                  <c:v>-1.3121799999999999</c:v>
                </c:pt>
                <c:pt idx="17">
                  <c:v>-0.92958700000000005</c:v>
                </c:pt>
                <c:pt idx="18">
                  <c:v>-1.1196999999999999</c:v>
                </c:pt>
                <c:pt idx="19">
                  <c:v>-1.26867</c:v>
                </c:pt>
                <c:pt idx="20">
                  <c:v>-0.755243</c:v>
                </c:pt>
                <c:pt idx="21">
                  <c:v>-0.93656200000000001</c:v>
                </c:pt>
                <c:pt idx="22">
                  <c:v>-1.5373600000000001</c:v>
                </c:pt>
                <c:pt idx="23">
                  <c:v>-1.27504</c:v>
                </c:pt>
                <c:pt idx="24">
                  <c:v>-1.23045</c:v>
                </c:pt>
                <c:pt idx="25">
                  <c:v>-0.981989</c:v>
                </c:pt>
                <c:pt idx="26">
                  <c:v>-0.83680299999999996</c:v>
                </c:pt>
                <c:pt idx="27">
                  <c:v>-0.447434</c:v>
                </c:pt>
                <c:pt idx="28">
                  <c:v>-1.2332399999999999</c:v>
                </c:pt>
                <c:pt idx="29">
                  <c:v>-0.88490599999999997</c:v>
                </c:pt>
                <c:pt idx="30">
                  <c:v>-1.08012</c:v>
                </c:pt>
                <c:pt idx="31">
                  <c:v>-0.70288799999999996</c:v>
                </c:pt>
                <c:pt idx="32">
                  <c:v>-1.0916699999999999</c:v>
                </c:pt>
                <c:pt idx="33">
                  <c:v>-0.64809899999999998</c:v>
                </c:pt>
                <c:pt idx="34">
                  <c:v>-0.93204399999999998</c:v>
                </c:pt>
                <c:pt idx="35">
                  <c:v>-1.6185799999999999</c:v>
                </c:pt>
                <c:pt idx="36">
                  <c:v>-1.5053700000000001</c:v>
                </c:pt>
                <c:pt idx="37">
                  <c:v>-1.4232899999999999</c:v>
                </c:pt>
                <c:pt idx="38">
                  <c:v>-0.99878299999999998</c:v>
                </c:pt>
                <c:pt idx="39">
                  <c:v>-0.95052599999999998</c:v>
                </c:pt>
                <c:pt idx="40">
                  <c:v>-1.1386000000000001</c:v>
                </c:pt>
                <c:pt idx="41">
                  <c:v>-0.97058199999999994</c:v>
                </c:pt>
                <c:pt idx="42">
                  <c:v>-0.62216899999999997</c:v>
                </c:pt>
                <c:pt idx="43">
                  <c:v>-1.1487400000000001</c:v>
                </c:pt>
                <c:pt idx="44">
                  <c:v>-1.36009</c:v>
                </c:pt>
                <c:pt idx="45">
                  <c:v>-0.61905200000000005</c:v>
                </c:pt>
                <c:pt idx="46">
                  <c:v>-1.2424200000000001</c:v>
                </c:pt>
                <c:pt idx="47">
                  <c:v>-1.47688</c:v>
                </c:pt>
                <c:pt idx="48">
                  <c:v>-0.82979000000000003</c:v>
                </c:pt>
                <c:pt idx="49">
                  <c:v>-0.62182400000000004</c:v>
                </c:pt>
                <c:pt idx="50">
                  <c:v>-1.1194299999999999</c:v>
                </c:pt>
                <c:pt idx="51">
                  <c:v>-1.4230400000000001</c:v>
                </c:pt>
                <c:pt idx="52">
                  <c:v>-0.94286000000000003</c:v>
                </c:pt>
                <c:pt idx="53">
                  <c:v>-0.85407999999999995</c:v>
                </c:pt>
                <c:pt idx="54">
                  <c:v>-0.58750800000000003</c:v>
                </c:pt>
                <c:pt idx="55">
                  <c:v>-0.597908</c:v>
                </c:pt>
                <c:pt idx="56">
                  <c:v>-0.59329100000000001</c:v>
                </c:pt>
                <c:pt idx="57">
                  <c:v>-1.0521</c:v>
                </c:pt>
                <c:pt idx="58">
                  <c:v>-0.323606</c:v>
                </c:pt>
                <c:pt idx="59">
                  <c:v>-0.51636400000000005</c:v>
                </c:pt>
                <c:pt idx="60">
                  <c:v>-0.66691699999999998</c:v>
                </c:pt>
                <c:pt idx="61">
                  <c:v>-0.51209199999999999</c:v>
                </c:pt>
                <c:pt idx="62">
                  <c:v>-0.65366299999999999</c:v>
                </c:pt>
                <c:pt idx="63">
                  <c:v>-0.227773</c:v>
                </c:pt>
                <c:pt idx="64">
                  <c:v>-0.30602299999999999</c:v>
                </c:pt>
                <c:pt idx="65">
                  <c:v>-0.207397</c:v>
                </c:pt>
                <c:pt idx="66" formatCode="0.00E+00">
                  <c:v>-7.0442699999999997E-2</c:v>
                </c:pt>
                <c:pt idx="67">
                  <c:v>0.19933600000000001</c:v>
                </c:pt>
                <c:pt idx="68">
                  <c:v>0.368008</c:v>
                </c:pt>
                <c:pt idx="69">
                  <c:v>0.75285199999999997</c:v>
                </c:pt>
                <c:pt idx="70">
                  <c:v>1.28529</c:v>
                </c:pt>
                <c:pt idx="71">
                  <c:v>1.71573</c:v>
                </c:pt>
                <c:pt idx="72">
                  <c:v>2.00109</c:v>
                </c:pt>
                <c:pt idx="73">
                  <c:v>2.1531500000000001</c:v>
                </c:pt>
                <c:pt idx="74">
                  <c:v>2.4017400000000002</c:v>
                </c:pt>
                <c:pt idx="75">
                  <c:v>2.18079</c:v>
                </c:pt>
                <c:pt idx="76">
                  <c:v>1.8762300000000001</c:v>
                </c:pt>
                <c:pt idx="77">
                  <c:v>1.8748100000000001</c:v>
                </c:pt>
                <c:pt idx="78">
                  <c:v>1.85497</c:v>
                </c:pt>
                <c:pt idx="79">
                  <c:v>1.8989199999999999</c:v>
                </c:pt>
                <c:pt idx="80">
                  <c:v>1.8853500000000001</c:v>
                </c:pt>
                <c:pt idx="81">
                  <c:v>1.92578</c:v>
                </c:pt>
                <c:pt idx="82">
                  <c:v>1.9864599999999999</c:v>
                </c:pt>
                <c:pt idx="83">
                  <c:v>1.9290700000000001</c:v>
                </c:pt>
                <c:pt idx="84">
                  <c:v>1.8164800000000001</c:v>
                </c:pt>
                <c:pt idx="85">
                  <c:v>1.7685299999999999</c:v>
                </c:pt>
                <c:pt idx="86">
                  <c:v>1.7439499999999999</c:v>
                </c:pt>
                <c:pt idx="87">
                  <c:v>1.7267699999999999</c:v>
                </c:pt>
                <c:pt idx="88">
                  <c:v>1.7736400000000001</c:v>
                </c:pt>
                <c:pt idx="89">
                  <c:v>1.85633</c:v>
                </c:pt>
                <c:pt idx="90">
                  <c:v>1.7748999999999999</c:v>
                </c:pt>
                <c:pt idx="91">
                  <c:v>1.6516</c:v>
                </c:pt>
                <c:pt idx="92">
                  <c:v>1.5691900000000001</c:v>
                </c:pt>
                <c:pt idx="93">
                  <c:v>1.4843599999999999</c:v>
                </c:pt>
                <c:pt idx="94">
                  <c:v>1.44007</c:v>
                </c:pt>
                <c:pt idx="95">
                  <c:v>1.3835</c:v>
                </c:pt>
                <c:pt idx="96">
                  <c:v>1.3558600000000001</c:v>
                </c:pt>
                <c:pt idx="97">
                  <c:v>1.32202</c:v>
                </c:pt>
                <c:pt idx="98">
                  <c:v>1.2905</c:v>
                </c:pt>
                <c:pt idx="99">
                  <c:v>1.25292</c:v>
                </c:pt>
                <c:pt idx="100">
                  <c:v>1.2221900000000001</c:v>
                </c:pt>
                <c:pt idx="101">
                  <c:v>1.1962999999999999</c:v>
                </c:pt>
                <c:pt idx="102">
                  <c:v>1.1561699999999999</c:v>
                </c:pt>
                <c:pt idx="103">
                  <c:v>1.1187499999999999</c:v>
                </c:pt>
                <c:pt idx="104">
                  <c:v>1.0977600000000001</c:v>
                </c:pt>
                <c:pt idx="105">
                  <c:v>1.06101</c:v>
                </c:pt>
                <c:pt idx="106">
                  <c:v>1.02858</c:v>
                </c:pt>
                <c:pt idx="107">
                  <c:v>1.00129</c:v>
                </c:pt>
                <c:pt idx="108">
                  <c:v>0.96921400000000002</c:v>
                </c:pt>
                <c:pt idx="109">
                  <c:v>0.93915700000000002</c:v>
                </c:pt>
                <c:pt idx="110">
                  <c:v>0.90900800000000004</c:v>
                </c:pt>
                <c:pt idx="111">
                  <c:v>0.88564900000000002</c:v>
                </c:pt>
                <c:pt idx="112">
                  <c:v>0.85556399999999999</c:v>
                </c:pt>
                <c:pt idx="113">
                  <c:v>0.82901599999999998</c:v>
                </c:pt>
                <c:pt idx="114">
                  <c:v>0.81047899999999995</c:v>
                </c:pt>
                <c:pt idx="115">
                  <c:v>0.78749999999999998</c:v>
                </c:pt>
                <c:pt idx="116">
                  <c:v>0.76381100000000002</c:v>
                </c:pt>
                <c:pt idx="117">
                  <c:v>0.74282099999999995</c:v>
                </c:pt>
                <c:pt idx="118">
                  <c:v>0.72772700000000001</c:v>
                </c:pt>
                <c:pt idx="119">
                  <c:v>0.70839600000000003</c:v>
                </c:pt>
                <c:pt idx="120">
                  <c:v>0.69044399999999995</c:v>
                </c:pt>
                <c:pt idx="121">
                  <c:v>0.67264000000000002</c:v>
                </c:pt>
                <c:pt idx="122">
                  <c:v>0.65623299999999996</c:v>
                </c:pt>
                <c:pt idx="123">
                  <c:v>0.63990199999999997</c:v>
                </c:pt>
                <c:pt idx="124">
                  <c:v>0.62415699999999996</c:v>
                </c:pt>
                <c:pt idx="125">
                  <c:v>0.61141999999999996</c:v>
                </c:pt>
                <c:pt idx="126">
                  <c:v>0.596831</c:v>
                </c:pt>
                <c:pt idx="127">
                  <c:v>0.58694299999999999</c:v>
                </c:pt>
                <c:pt idx="128">
                  <c:v>0.57397900000000002</c:v>
                </c:pt>
                <c:pt idx="129">
                  <c:v>0.56405400000000006</c:v>
                </c:pt>
                <c:pt idx="130">
                  <c:v>0.55395700000000003</c:v>
                </c:pt>
                <c:pt idx="131">
                  <c:v>0.54486000000000001</c:v>
                </c:pt>
                <c:pt idx="132">
                  <c:v>0.53417999999999999</c:v>
                </c:pt>
                <c:pt idx="133">
                  <c:v>0.52444900000000005</c:v>
                </c:pt>
                <c:pt idx="134">
                  <c:v>0.51529499999999995</c:v>
                </c:pt>
                <c:pt idx="135">
                  <c:v>0.50322</c:v>
                </c:pt>
                <c:pt idx="136">
                  <c:v>0.49222300000000002</c:v>
                </c:pt>
                <c:pt idx="137">
                  <c:v>0.48282799999999998</c:v>
                </c:pt>
                <c:pt idx="138">
                  <c:v>0.47087200000000001</c:v>
                </c:pt>
                <c:pt idx="139">
                  <c:v>0.45999400000000001</c:v>
                </c:pt>
                <c:pt idx="140">
                  <c:v>0.44960499999999998</c:v>
                </c:pt>
                <c:pt idx="141">
                  <c:v>0.438448</c:v>
                </c:pt>
                <c:pt idx="142">
                  <c:v>0.427535</c:v>
                </c:pt>
                <c:pt idx="143">
                  <c:v>0.41585699999999998</c:v>
                </c:pt>
                <c:pt idx="144">
                  <c:v>0.40485399999999999</c:v>
                </c:pt>
                <c:pt idx="145">
                  <c:v>0.39279599999999998</c:v>
                </c:pt>
                <c:pt idx="146">
                  <c:v>0.38073099999999999</c:v>
                </c:pt>
                <c:pt idx="147">
                  <c:v>0.36930800000000003</c:v>
                </c:pt>
                <c:pt idx="148">
                  <c:v>0.35661799999999999</c:v>
                </c:pt>
                <c:pt idx="149">
                  <c:v>0.34465200000000001</c:v>
                </c:pt>
                <c:pt idx="150">
                  <c:v>0.33200800000000003</c:v>
                </c:pt>
                <c:pt idx="151">
                  <c:v>0.31896099999999999</c:v>
                </c:pt>
                <c:pt idx="152">
                  <c:v>0.30743999999999999</c:v>
                </c:pt>
                <c:pt idx="153">
                  <c:v>0.29512500000000003</c:v>
                </c:pt>
                <c:pt idx="154">
                  <c:v>0.28306199999999998</c:v>
                </c:pt>
                <c:pt idx="155">
                  <c:v>0.27179799999999998</c:v>
                </c:pt>
                <c:pt idx="156">
                  <c:v>0.259633</c:v>
                </c:pt>
                <c:pt idx="157">
                  <c:v>0.248419</c:v>
                </c:pt>
                <c:pt idx="158">
                  <c:v>0.23669000000000001</c:v>
                </c:pt>
                <c:pt idx="159">
                  <c:v>0.22586700000000001</c:v>
                </c:pt>
                <c:pt idx="160">
                  <c:v>0.215138</c:v>
                </c:pt>
                <c:pt idx="161">
                  <c:v>0.20458799999999999</c:v>
                </c:pt>
                <c:pt idx="162">
                  <c:v>0.195022</c:v>
                </c:pt>
                <c:pt idx="163">
                  <c:v>0.18609600000000001</c:v>
                </c:pt>
                <c:pt idx="164">
                  <c:v>0.178392</c:v>
                </c:pt>
                <c:pt idx="165">
                  <c:v>0.17099</c:v>
                </c:pt>
                <c:pt idx="166">
                  <c:v>0.163602</c:v>
                </c:pt>
                <c:pt idx="167">
                  <c:v>0.15870000000000001</c:v>
                </c:pt>
                <c:pt idx="168">
                  <c:v>0.154555</c:v>
                </c:pt>
                <c:pt idx="169">
                  <c:v>0.15115700000000001</c:v>
                </c:pt>
                <c:pt idx="170">
                  <c:v>0.145819</c:v>
                </c:pt>
                <c:pt idx="171">
                  <c:v>0.1411</c:v>
                </c:pt>
                <c:pt idx="172">
                  <c:v>0.135516</c:v>
                </c:pt>
                <c:pt idx="173">
                  <c:v>0.13111900000000001</c:v>
                </c:pt>
                <c:pt idx="174">
                  <c:v>0.13061800000000001</c:v>
                </c:pt>
                <c:pt idx="175">
                  <c:v>0.131712</c:v>
                </c:pt>
                <c:pt idx="176">
                  <c:v>0.12983800000000001</c:v>
                </c:pt>
                <c:pt idx="177">
                  <c:v>0.126745</c:v>
                </c:pt>
                <c:pt idx="178">
                  <c:v>0.122987</c:v>
                </c:pt>
                <c:pt idx="179">
                  <c:v>0.119939</c:v>
                </c:pt>
                <c:pt idx="180">
                  <c:v>0.11835900000000001</c:v>
                </c:pt>
                <c:pt idx="181">
                  <c:v>0.116248</c:v>
                </c:pt>
                <c:pt idx="182">
                  <c:v>0.114207</c:v>
                </c:pt>
                <c:pt idx="183">
                  <c:v>0.112443</c:v>
                </c:pt>
                <c:pt idx="184">
                  <c:v>0.111958</c:v>
                </c:pt>
                <c:pt idx="185">
                  <c:v>0.110432</c:v>
                </c:pt>
                <c:pt idx="186">
                  <c:v>0.10861</c:v>
                </c:pt>
                <c:pt idx="187">
                  <c:v>0.10806499999999999</c:v>
                </c:pt>
                <c:pt idx="188">
                  <c:v>0.106741</c:v>
                </c:pt>
                <c:pt idx="189">
                  <c:v>0.105285</c:v>
                </c:pt>
                <c:pt idx="190">
                  <c:v>0.104097</c:v>
                </c:pt>
                <c:pt idx="191">
                  <c:v>0.104072</c:v>
                </c:pt>
                <c:pt idx="192">
                  <c:v>0.10490099999999999</c:v>
                </c:pt>
                <c:pt idx="193">
                  <c:v>0.103672</c:v>
                </c:pt>
                <c:pt idx="194">
                  <c:v>0.103183</c:v>
                </c:pt>
                <c:pt idx="195">
                  <c:v>0.102683</c:v>
                </c:pt>
                <c:pt idx="196">
                  <c:v>0.102087</c:v>
                </c:pt>
                <c:pt idx="197">
                  <c:v>0.10138</c:v>
                </c:pt>
                <c:pt idx="198">
                  <c:v>0.100705</c:v>
                </c:pt>
                <c:pt idx="199" formatCode="0.00E+00">
                  <c:v>9.9384799999999995E-2</c:v>
                </c:pt>
                <c:pt idx="200" formatCode="0.00E+00">
                  <c:v>9.86905E-2</c:v>
                </c:pt>
                <c:pt idx="201" formatCode="0.00E+00">
                  <c:v>9.8547899999999994E-2</c:v>
                </c:pt>
                <c:pt idx="202" formatCode="0.00E+00">
                  <c:v>9.7995299999999994E-2</c:v>
                </c:pt>
                <c:pt idx="203" formatCode="0.00E+00">
                  <c:v>9.7563700000000003E-2</c:v>
                </c:pt>
                <c:pt idx="204" formatCode="0.00E+00">
                  <c:v>9.67393E-2</c:v>
                </c:pt>
                <c:pt idx="205" formatCode="0.00E+00">
                  <c:v>9.5492800000000003E-2</c:v>
                </c:pt>
                <c:pt idx="206" formatCode="0.00E+00">
                  <c:v>9.6057900000000002E-2</c:v>
                </c:pt>
                <c:pt idx="207" formatCode="0.00E+00">
                  <c:v>9.5102800000000001E-2</c:v>
                </c:pt>
                <c:pt idx="208" formatCode="0.00E+00">
                  <c:v>9.4476199999999996E-2</c:v>
                </c:pt>
                <c:pt idx="209" formatCode="0.00E+00">
                  <c:v>9.4074199999999997E-2</c:v>
                </c:pt>
                <c:pt idx="210" formatCode="0.00E+00">
                  <c:v>9.28316E-2</c:v>
                </c:pt>
                <c:pt idx="211" formatCode="0.00E+00">
                  <c:v>9.2906500000000003E-2</c:v>
                </c:pt>
                <c:pt idx="212" formatCode="0.00E+00">
                  <c:v>9.2243699999999998E-2</c:v>
                </c:pt>
                <c:pt idx="213" formatCode="0.00E+00">
                  <c:v>9.1651399999999994E-2</c:v>
                </c:pt>
                <c:pt idx="214" formatCode="0.00E+00">
                  <c:v>9.1631900000000002E-2</c:v>
                </c:pt>
                <c:pt idx="215" formatCode="0.00E+00">
                  <c:v>9.0870900000000004E-2</c:v>
                </c:pt>
                <c:pt idx="216" formatCode="0.00E+00">
                  <c:v>9.0570899999999996E-2</c:v>
                </c:pt>
                <c:pt idx="217" formatCode="0.00E+00">
                  <c:v>8.9184299999999994E-2</c:v>
                </c:pt>
                <c:pt idx="218" formatCode="0.00E+00">
                  <c:v>8.8032200000000005E-2</c:v>
                </c:pt>
                <c:pt idx="219" formatCode="0.00E+00">
                  <c:v>8.8113300000000006E-2</c:v>
                </c:pt>
                <c:pt idx="220" formatCode="0.00E+00">
                  <c:v>8.7910699999999994E-2</c:v>
                </c:pt>
                <c:pt idx="221" formatCode="0.00E+00">
                  <c:v>8.7242600000000003E-2</c:v>
                </c:pt>
                <c:pt idx="222" formatCode="0.00E+00">
                  <c:v>8.6764300000000003E-2</c:v>
                </c:pt>
                <c:pt idx="223" formatCode="0.00E+00">
                  <c:v>8.6568400000000004E-2</c:v>
                </c:pt>
                <c:pt idx="224" formatCode="0.00E+00">
                  <c:v>8.4835499999999994E-2</c:v>
                </c:pt>
                <c:pt idx="225" formatCode="0.00E+00">
                  <c:v>8.4895100000000001E-2</c:v>
                </c:pt>
                <c:pt idx="226" formatCode="0.00E+00">
                  <c:v>8.4242800000000007E-2</c:v>
                </c:pt>
                <c:pt idx="227" formatCode="0.00E+00">
                  <c:v>8.41026E-2</c:v>
                </c:pt>
                <c:pt idx="228" formatCode="0.00E+00">
                  <c:v>8.2438499999999998E-2</c:v>
                </c:pt>
                <c:pt idx="229" formatCode="0.00E+00">
                  <c:v>8.1504300000000002E-2</c:v>
                </c:pt>
                <c:pt idx="230" formatCode="0.00E+00">
                  <c:v>8.1880099999999997E-2</c:v>
                </c:pt>
                <c:pt idx="231" formatCode="0.00E+00">
                  <c:v>8.1244499999999997E-2</c:v>
                </c:pt>
                <c:pt idx="232" formatCode="0.00E+00">
                  <c:v>7.9237000000000002E-2</c:v>
                </c:pt>
                <c:pt idx="233" formatCode="0.00E+00">
                  <c:v>7.9653299999999996E-2</c:v>
                </c:pt>
                <c:pt idx="234" formatCode="0.00E+00">
                  <c:v>7.8174099999999996E-2</c:v>
                </c:pt>
                <c:pt idx="235" formatCode="0.00E+00">
                  <c:v>7.7442200000000003E-2</c:v>
                </c:pt>
                <c:pt idx="236" formatCode="0.00E+00">
                  <c:v>7.7259999999999995E-2</c:v>
                </c:pt>
                <c:pt idx="237" formatCode="0.00E+00">
                  <c:v>7.75232E-2</c:v>
                </c:pt>
                <c:pt idx="238" formatCode="0.00E+00">
                  <c:v>7.5000300000000006E-2</c:v>
                </c:pt>
                <c:pt idx="239" formatCode="0.00E+00">
                  <c:v>7.4579699999999999E-2</c:v>
                </c:pt>
                <c:pt idx="240" formatCode="0.00E+00">
                  <c:v>7.4376600000000001E-2</c:v>
                </c:pt>
                <c:pt idx="241" formatCode="0.00E+00">
                  <c:v>7.3292700000000002E-2</c:v>
                </c:pt>
                <c:pt idx="242" formatCode="0.00E+00">
                  <c:v>7.2324299999999994E-2</c:v>
                </c:pt>
                <c:pt idx="243" formatCode="0.00E+00">
                  <c:v>7.2180300000000003E-2</c:v>
                </c:pt>
                <c:pt idx="244" formatCode="0.00E+00">
                  <c:v>7.1346800000000002E-2</c:v>
                </c:pt>
                <c:pt idx="245" formatCode="0.00E+00">
                  <c:v>6.9647299999999995E-2</c:v>
                </c:pt>
                <c:pt idx="246" formatCode="0.00E+00">
                  <c:v>6.9179099999999993E-2</c:v>
                </c:pt>
                <c:pt idx="247" formatCode="0.00E+00">
                  <c:v>6.8600700000000001E-2</c:v>
                </c:pt>
                <c:pt idx="248" formatCode="0.00E+00">
                  <c:v>6.7522499999999999E-2</c:v>
                </c:pt>
                <c:pt idx="249" formatCode="0.00E+00">
                  <c:v>6.6454899999999997E-2</c:v>
                </c:pt>
                <c:pt idx="250" formatCode="0.00E+00">
                  <c:v>6.6009499999999999E-2</c:v>
                </c:pt>
                <c:pt idx="251" formatCode="0.00E+00">
                  <c:v>6.5703899999999996E-2</c:v>
                </c:pt>
                <c:pt idx="252" formatCode="0.00E+00">
                  <c:v>6.3975799999999999E-2</c:v>
                </c:pt>
                <c:pt idx="253" formatCode="0.00E+00">
                  <c:v>6.2876199999999993E-2</c:v>
                </c:pt>
                <c:pt idx="254" formatCode="0.00E+00">
                  <c:v>6.2652100000000002E-2</c:v>
                </c:pt>
                <c:pt idx="255" formatCode="0.00E+00">
                  <c:v>6.2089900000000003E-2</c:v>
                </c:pt>
                <c:pt idx="256" formatCode="0.00E+00">
                  <c:v>6.0603600000000001E-2</c:v>
                </c:pt>
                <c:pt idx="257" formatCode="0.00E+00">
                  <c:v>5.9832099999999999E-2</c:v>
                </c:pt>
                <c:pt idx="258" formatCode="0.00E+00">
                  <c:v>5.9244199999999997E-2</c:v>
                </c:pt>
                <c:pt idx="259" formatCode="0.00E+00">
                  <c:v>5.85151E-2</c:v>
                </c:pt>
                <c:pt idx="260" formatCode="0.00E+00">
                  <c:v>5.7600999999999999E-2</c:v>
                </c:pt>
                <c:pt idx="261" formatCode="0.00E+00">
                  <c:v>5.6824699999999999E-2</c:v>
                </c:pt>
                <c:pt idx="262" formatCode="0.00E+00">
                  <c:v>5.5974500000000003E-2</c:v>
                </c:pt>
                <c:pt idx="263" formatCode="0.00E+00">
                  <c:v>5.5275400000000002E-2</c:v>
                </c:pt>
                <c:pt idx="264" formatCode="0.00E+00">
                  <c:v>5.4707100000000002E-2</c:v>
                </c:pt>
                <c:pt idx="265" formatCode="0.00E+00">
                  <c:v>5.3643700000000002E-2</c:v>
                </c:pt>
                <c:pt idx="266" formatCode="0.00E+00">
                  <c:v>5.2978499999999998E-2</c:v>
                </c:pt>
                <c:pt idx="267" formatCode="0.00E+00">
                  <c:v>5.28922E-2</c:v>
                </c:pt>
                <c:pt idx="268" formatCode="0.00E+00">
                  <c:v>5.1363499999999999E-2</c:v>
                </c:pt>
                <c:pt idx="269" formatCode="0.00E+00">
                  <c:v>5.0416900000000001E-2</c:v>
                </c:pt>
                <c:pt idx="270" formatCode="0.00E+00">
                  <c:v>4.9768399999999997E-2</c:v>
                </c:pt>
                <c:pt idx="271" formatCode="0.00E+00">
                  <c:v>4.9614900000000003E-2</c:v>
                </c:pt>
                <c:pt idx="272" formatCode="0.00E+00">
                  <c:v>4.87666E-2</c:v>
                </c:pt>
                <c:pt idx="273" formatCode="0.00E+00">
                  <c:v>4.8677900000000003E-2</c:v>
                </c:pt>
                <c:pt idx="274" formatCode="0.00E+00">
                  <c:v>4.67558E-2</c:v>
                </c:pt>
                <c:pt idx="275" formatCode="0.00E+00">
                  <c:v>4.6362399999999998E-2</c:v>
                </c:pt>
                <c:pt idx="276" formatCode="0.00E+00">
                  <c:v>4.5866499999999998E-2</c:v>
                </c:pt>
                <c:pt idx="277" formatCode="0.00E+00">
                  <c:v>4.5486899999999997E-2</c:v>
                </c:pt>
                <c:pt idx="278" formatCode="0.00E+00">
                  <c:v>4.4946199999999999E-2</c:v>
                </c:pt>
                <c:pt idx="279" formatCode="0.00E+00">
                  <c:v>4.4164200000000001E-2</c:v>
                </c:pt>
                <c:pt idx="280" formatCode="0.00E+00">
                  <c:v>4.3607699999999999E-2</c:v>
                </c:pt>
                <c:pt idx="281" formatCode="0.00E+00">
                  <c:v>4.3154199999999997E-2</c:v>
                </c:pt>
                <c:pt idx="282" formatCode="0.00E+00">
                  <c:v>4.2696499999999998E-2</c:v>
                </c:pt>
                <c:pt idx="283" formatCode="0.00E+00">
                  <c:v>4.1924999999999997E-2</c:v>
                </c:pt>
                <c:pt idx="284" formatCode="0.00E+00">
                  <c:v>4.1319399999999999E-2</c:v>
                </c:pt>
                <c:pt idx="285" formatCode="0.00E+00">
                  <c:v>4.1053800000000001E-2</c:v>
                </c:pt>
                <c:pt idx="286" formatCode="0.00E+00">
                  <c:v>4.0664199999999998E-2</c:v>
                </c:pt>
                <c:pt idx="287" formatCode="0.00E+00">
                  <c:v>4.0089600000000003E-2</c:v>
                </c:pt>
                <c:pt idx="288" formatCode="0.00E+00">
                  <c:v>3.9608499999999998E-2</c:v>
                </c:pt>
                <c:pt idx="289" formatCode="0.00E+00">
                  <c:v>3.9125899999999998E-2</c:v>
                </c:pt>
                <c:pt idx="290" formatCode="0.00E+00">
                  <c:v>3.84889E-2</c:v>
                </c:pt>
                <c:pt idx="291" formatCode="0.00E+00">
                  <c:v>3.8007699999999998E-2</c:v>
                </c:pt>
                <c:pt idx="292" formatCode="0.00E+00">
                  <c:v>3.7796000000000003E-2</c:v>
                </c:pt>
                <c:pt idx="293" formatCode="0.00E+00">
                  <c:v>3.7644900000000002E-2</c:v>
                </c:pt>
                <c:pt idx="294" formatCode="0.00E+00">
                  <c:v>3.6680699999999997E-2</c:v>
                </c:pt>
                <c:pt idx="295" formatCode="0.00E+00">
                  <c:v>3.8399700000000002E-2</c:v>
                </c:pt>
                <c:pt idx="296" formatCode="0.00E+00">
                  <c:v>3.6097499999999998E-2</c:v>
                </c:pt>
                <c:pt idx="297" formatCode="0.00E+00">
                  <c:v>3.4165899999999999E-2</c:v>
                </c:pt>
                <c:pt idx="298" formatCode="0.00E+00">
                  <c:v>3.5025100000000003E-2</c:v>
                </c:pt>
                <c:pt idx="299" formatCode="0.00E+00">
                  <c:v>3.52173E-2</c:v>
                </c:pt>
                <c:pt idx="300" formatCode="0.00E+00">
                  <c:v>3.5018000000000001E-2</c:v>
                </c:pt>
                <c:pt idx="301" formatCode="0.00E+00">
                  <c:v>3.4232100000000001E-2</c:v>
                </c:pt>
                <c:pt idx="302" formatCode="0.00E+00">
                  <c:v>3.4345599999999997E-2</c:v>
                </c:pt>
                <c:pt idx="303" formatCode="0.00E+00">
                  <c:v>3.4160599999999999E-2</c:v>
                </c:pt>
                <c:pt idx="304" formatCode="0.00E+00">
                  <c:v>3.3169299999999999E-2</c:v>
                </c:pt>
                <c:pt idx="305" formatCode="0.00E+00">
                  <c:v>3.3058200000000003E-2</c:v>
                </c:pt>
                <c:pt idx="306" formatCode="0.00E+00">
                  <c:v>3.2973299999999997E-2</c:v>
                </c:pt>
                <c:pt idx="307" formatCode="0.00E+00">
                  <c:v>3.2715800000000003E-2</c:v>
                </c:pt>
                <c:pt idx="308" formatCode="0.00E+00">
                  <c:v>3.2466399999999999E-2</c:v>
                </c:pt>
                <c:pt idx="309" formatCode="0.00E+00">
                  <c:v>3.2075899999999997E-2</c:v>
                </c:pt>
                <c:pt idx="310" formatCode="0.00E+00">
                  <c:v>3.1697799999999998E-2</c:v>
                </c:pt>
                <c:pt idx="311" formatCode="0.00E+00">
                  <c:v>3.1624800000000002E-2</c:v>
                </c:pt>
                <c:pt idx="312" formatCode="0.00E+00">
                  <c:v>3.1267200000000002E-2</c:v>
                </c:pt>
                <c:pt idx="313" formatCode="0.00E+00">
                  <c:v>3.1007300000000002E-2</c:v>
                </c:pt>
                <c:pt idx="314" formatCode="0.00E+00">
                  <c:v>3.07446E-2</c:v>
                </c:pt>
                <c:pt idx="315" formatCode="0.00E+00">
                  <c:v>3.0691099999999999E-2</c:v>
                </c:pt>
                <c:pt idx="316" formatCode="0.00E+00">
                  <c:v>3.0388399999999999E-2</c:v>
                </c:pt>
                <c:pt idx="317" formatCode="0.00E+00">
                  <c:v>3.0124700000000001E-2</c:v>
                </c:pt>
                <c:pt idx="318" formatCode="0.00E+00">
                  <c:v>2.9992600000000001E-2</c:v>
                </c:pt>
                <c:pt idx="319" formatCode="0.00E+00">
                  <c:v>2.9567699999999999E-2</c:v>
                </c:pt>
                <c:pt idx="320" formatCode="0.00E+00">
                  <c:v>2.9612099999999999E-2</c:v>
                </c:pt>
                <c:pt idx="321" formatCode="0.00E+00">
                  <c:v>2.9400800000000001E-2</c:v>
                </c:pt>
                <c:pt idx="322" formatCode="0.00E+00">
                  <c:v>2.9190500000000001E-2</c:v>
                </c:pt>
                <c:pt idx="323" formatCode="0.00E+00">
                  <c:v>2.8970200000000002E-2</c:v>
                </c:pt>
                <c:pt idx="324" formatCode="0.00E+00">
                  <c:v>2.88033E-2</c:v>
                </c:pt>
                <c:pt idx="325" formatCode="0.00E+00">
                  <c:v>2.87724E-2</c:v>
                </c:pt>
                <c:pt idx="326" formatCode="0.00E+00">
                  <c:v>2.8570700000000001E-2</c:v>
                </c:pt>
                <c:pt idx="327" formatCode="0.00E+00">
                  <c:v>2.8191600000000001E-2</c:v>
                </c:pt>
                <c:pt idx="328" formatCode="0.00E+00">
                  <c:v>2.8101000000000001E-2</c:v>
                </c:pt>
                <c:pt idx="329" formatCode="0.00E+00">
                  <c:v>2.7951199999999999E-2</c:v>
                </c:pt>
                <c:pt idx="330" formatCode="0.00E+00">
                  <c:v>2.7673699999999999E-2</c:v>
                </c:pt>
                <c:pt idx="331" formatCode="0.00E+00">
                  <c:v>2.7671299999999999E-2</c:v>
                </c:pt>
                <c:pt idx="332" formatCode="0.00E+00">
                  <c:v>2.7426200000000001E-2</c:v>
                </c:pt>
                <c:pt idx="333" formatCode="0.00E+00">
                  <c:v>2.73767E-2</c:v>
                </c:pt>
                <c:pt idx="334" formatCode="0.00E+00">
                  <c:v>2.7115799999999999E-2</c:v>
                </c:pt>
                <c:pt idx="335" formatCode="0.00E+00">
                  <c:v>2.6979400000000001E-2</c:v>
                </c:pt>
                <c:pt idx="336" formatCode="0.00E+00">
                  <c:v>2.6839700000000001E-2</c:v>
                </c:pt>
                <c:pt idx="337" formatCode="0.00E+00">
                  <c:v>2.6610399999999999E-2</c:v>
                </c:pt>
                <c:pt idx="338" formatCode="0.00E+00">
                  <c:v>2.6427699999999998E-2</c:v>
                </c:pt>
                <c:pt idx="339" formatCode="0.00E+00">
                  <c:v>2.6270399999999999E-2</c:v>
                </c:pt>
                <c:pt idx="340" formatCode="0.00E+00">
                  <c:v>2.60839E-2</c:v>
                </c:pt>
                <c:pt idx="341" formatCode="0.00E+00">
                  <c:v>2.6010499999999999E-2</c:v>
                </c:pt>
                <c:pt idx="342" formatCode="0.00E+00">
                  <c:v>2.5813099999999999E-2</c:v>
                </c:pt>
                <c:pt idx="343" formatCode="0.00E+00">
                  <c:v>2.5693400000000002E-2</c:v>
                </c:pt>
                <c:pt idx="344" formatCode="0.00E+00">
                  <c:v>2.5444000000000001E-2</c:v>
                </c:pt>
                <c:pt idx="345" formatCode="0.00E+00">
                  <c:v>2.52743E-2</c:v>
                </c:pt>
                <c:pt idx="346" formatCode="0.00E+00">
                  <c:v>2.51112E-2</c:v>
                </c:pt>
                <c:pt idx="347" formatCode="0.00E+00">
                  <c:v>2.4930500000000001E-2</c:v>
                </c:pt>
                <c:pt idx="348" formatCode="0.00E+00">
                  <c:v>2.4769300000000001E-2</c:v>
                </c:pt>
                <c:pt idx="349" formatCode="0.00E+00">
                  <c:v>2.46959E-2</c:v>
                </c:pt>
                <c:pt idx="350" formatCode="0.00E+00">
                  <c:v>2.4489899999999998E-2</c:v>
                </c:pt>
                <c:pt idx="351" formatCode="0.00E+00">
                  <c:v>2.4401699999999998E-2</c:v>
                </c:pt>
                <c:pt idx="352" formatCode="0.00E+00">
                  <c:v>2.4188000000000001E-2</c:v>
                </c:pt>
                <c:pt idx="353" formatCode="0.00E+00">
                  <c:v>2.3926300000000001E-2</c:v>
                </c:pt>
                <c:pt idx="354" formatCode="0.00E+00">
                  <c:v>2.37412E-2</c:v>
                </c:pt>
                <c:pt idx="355" formatCode="0.00E+00">
                  <c:v>2.3673099999999999E-2</c:v>
                </c:pt>
                <c:pt idx="356" formatCode="0.00E+00">
                  <c:v>2.33884E-2</c:v>
                </c:pt>
                <c:pt idx="357" formatCode="0.00E+00">
                  <c:v>2.3224399999999999E-2</c:v>
                </c:pt>
                <c:pt idx="358" formatCode="0.00E+00">
                  <c:v>2.31395E-2</c:v>
                </c:pt>
                <c:pt idx="359" formatCode="0.00E+00">
                  <c:v>2.2922000000000001E-2</c:v>
                </c:pt>
                <c:pt idx="360" formatCode="0.00E+00">
                  <c:v>2.2701699999999998E-2</c:v>
                </c:pt>
                <c:pt idx="361" formatCode="0.00E+00">
                  <c:v>2.24619E-2</c:v>
                </c:pt>
                <c:pt idx="362" formatCode="0.00E+00">
                  <c:v>2.2316900000000001E-2</c:v>
                </c:pt>
                <c:pt idx="363" formatCode="0.00E+00">
                  <c:v>2.2130500000000001E-2</c:v>
                </c:pt>
                <c:pt idx="364" formatCode="0.00E+00">
                  <c:v>2.20547E-2</c:v>
                </c:pt>
                <c:pt idx="365" formatCode="0.00E+00">
                  <c:v>2.1789599999999999E-2</c:v>
                </c:pt>
                <c:pt idx="366" formatCode="0.00E+00">
                  <c:v>2.1674599999999999E-2</c:v>
                </c:pt>
                <c:pt idx="367" formatCode="0.00E+00">
                  <c:v>2.1331800000000001E-2</c:v>
                </c:pt>
                <c:pt idx="368" formatCode="0.00E+00">
                  <c:v>2.12941E-2</c:v>
                </c:pt>
                <c:pt idx="369" formatCode="0.00E+00">
                  <c:v>2.1124400000000002E-2</c:v>
                </c:pt>
                <c:pt idx="370" formatCode="0.00E+00">
                  <c:v>2.0939800000000001E-2</c:v>
                </c:pt>
                <c:pt idx="371" formatCode="0.00E+00">
                  <c:v>2.0693799999999998E-2</c:v>
                </c:pt>
                <c:pt idx="372" formatCode="0.00E+00">
                  <c:v>2.0636999999999999E-2</c:v>
                </c:pt>
                <c:pt idx="373" formatCode="0.00E+00">
                  <c:v>2.0514500000000001E-2</c:v>
                </c:pt>
                <c:pt idx="374" formatCode="0.00E+00">
                  <c:v>2.0216899999999999E-2</c:v>
                </c:pt>
                <c:pt idx="375" formatCode="0.00E+00">
                  <c:v>2.01526E-2</c:v>
                </c:pt>
                <c:pt idx="376" formatCode="0.00E+00">
                  <c:v>1.9966600000000001E-2</c:v>
                </c:pt>
                <c:pt idx="377" formatCode="0.00E+00">
                  <c:v>1.9931299999999999E-2</c:v>
                </c:pt>
                <c:pt idx="378" formatCode="0.00E+00">
                  <c:v>1.9735800000000001E-2</c:v>
                </c:pt>
                <c:pt idx="379" formatCode="0.00E+00">
                  <c:v>1.9686200000000001E-2</c:v>
                </c:pt>
                <c:pt idx="380" formatCode="0.00E+00">
                  <c:v>1.9413900000000001E-2</c:v>
                </c:pt>
                <c:pt idx="381" formatCode="0.00E+00">
                  <c:v>1.91693E-2</c:v>
                </c:pt>
                <c:pt idx="382" formatCode="0.00E+00">
                  <c:v>1.9063E-2</c:v>
                </c:pt>
                <c:pt idx="383" formatCode="0.00E+00">
                  <c:v>1.9155499999999999E-2</c:v>
                </c:pt>
                <c:pt idx="384" formatCode="0.00E+00">
                  <c:v>1.8708700000000002E-2</c:v>
                </c:pt>
                <c:pt idx="385" formatCode="0.00E+00">
                  <c:v>1.8775E-2</c:v>
                </c:pt>
                <c:pt idx="386" formatCode="0.00E+00">
                  <c:v>1.86453E-2</c:v>
                </c:pt>
                <c:pt idx="387" formatCode="0.00E+00">
                  <c:v>1.85518E-2</c:v>
                </c:pt>
                <c:pt idx="388" formatCode="0.00E+00">
                  <c:v>1.83625E-2</c:v>
                </c:pt>
                <c:pt idx="389" formatCode="0.00E+00">
                  <c:v>1.8537999999999999E-2</c:v>
                </c:pt>
                <c:pt idx="390" formatCode="0.00E+00">
                  <c:v>1.8280500000000002E-2</c:v>
                </c:pt>
                <c:pt idx="391" formatCode="0.00E+00">
                  <c:v>1.82428E-2</c:v>
                </c:pt>
                <c:pt idx="392" formatCode="0.00E+00">
                  <c:v>1.7815600000000001E-2</c:v>
                </c:pt>
                <c:pt idx="393" formatCode="0.00E+00">
                  <c:v>1.74174E-2</c:v>
                </c:pt>
                <c:pt idx="394" formatCode="0.00E+00">
                  <c:v>1.76826E-2</c:v>
                </c:pt>
                <c:pt idx="395" formatCode="0.00E+00">
                  <c:v>1.7484699999999999E-2</c:v>
                </c:pt>
                <c:pt idx="396" formatCode="0.00E+00">
                  <c:v>1.7418900000000001E-2</c:v>
                </c:pt>
                <c:pt idx="397" formatCode="0.00E+00">
                  <c:v>1.7471299999999999E-2</c:v>
                </c:pt>
                <c:pt idx="398" formatCode="0.00E+00">
                  <c:v>1.7598200000000001E-2</c:v>
                </c:pt>
                <c:pt idx="399" formatCode="0.00E+00">
                  <c:v>1.6796100000000001E-2</c:v>
                </c:pt>
                <c:pt idx="400" formatCode="0.00E+00">
                  <c:v>1.68781E-2</c:v>
                </c:pt>
                <c:pt idx="401" formatCode="0.00E+00">
                  <c:v>1.68886E-2</c:v>
                </c:pt>
                <c:pt idx="402" formatCode="0.00E+00">
                  <c:v>1.6848599999999998E-2</c:v>
                </c:pt>
                <c:pt idx="403" formatCode="0.00E+00">
                  <c:v>1.67899E-2</c:v>
                </c:pt>
                <c:pt idx="404" formatCode="0.00E+00">
                  <c:v>1.6728900000000001E-2</c:v>
                </c:pt>
                <c:pt idx="405" formatCode="0.00E+00">
                  <c:v>1.6565300000000002E-2</c:v>
                </c:pt>
                <c:pt idx="406" formatCode="0.00E+00">
                  <c:v>1.6249699999999999E-2</c:v>
                </c:pt>
                <c:pt idx="407" formatCode="0.00E+00">
                  <c:v>1.6310700000000001E-2</c:v>
                </c:pt>
                <c:pt idx="408" formatCode="0.00E+00">
                  <c:v>1.60327E-2</c:v>
                </c:pt>
                <c:pt idx="409" formatCode="0.00E+00">
                  <c:v>1.5913500000000001E-2</c:v>
                </c:pt>
                <c:pt idx="410" formatCode="0.00E+00">
                  <c:v>1.5878199999999999E-2</c:v>
                </c:pt>
                <c:pt idx="411" formatCode="0.00E+00">
                  <c:v>1.5935399999999999E-2</c:v>
                </c:pt>
                <c:pt idx="412" formatCode="0.00E+00">
                  <c:v>1.5852000000000002E-2</c:v>
                </c:pt>
                <c:pt idx="413" formatCode="0.00E+00">
                  <c:v>1.5758500000000002E-2</c:v>
                </c:pt>
                <c:pt idx="414" formatCode="0.00E+00">
                  <c:v>1.51176E-2</c:v>
                </c:pt>
                <c:pt idx="415" formatCode="0.00E+00">
                  <c:v>1.5222100000000001E-2</c:v>
                </c:pt>
                <c:pt idx="416" formatCode="0.00E+00">
                  <c:v>1.5321700000000001E-2</c:v>
                </c:pt>
                <c:pt idx="417" formatCode="0.00E+00">
                  <c:v>1.5017000000000001E-2</c:v>
                </c:pt>
                <c:pt idx="418" formatCode="0.00E+00">
                  <c:v>1.48802E-2</c:v>
                </c:pt>
                <c:pt idx="419" formatCode="0.00E+00">
                  <c:v>1.48425E-2</c:v>
                </c:pt>
                <c:pt idx="420" formatCode="0.00E+00">
                  <c:v>1.4612699999999999E-2</c:v>
                </c:pt>
                <c:pt idx="421" formatCode="0.00E+00">
                  <c:v>1.4592600000000001E-2</c:v>
                </c:pt>
                <c:pt idx="422" formatCode="0.00E+00">
                  <c:v>1.4420499999999999E-2</c:v>
                </c:pt>
                <c:pt idx="423" formatCode="0.00E+00">
                  <c:v>1.43404E-2</c:v>
                </c:pt>
                <c:pt idx="424" formatCode="0.00E+00">
                  <c:v>1.41301E-2</c:v>
                </c:pt>
                <c:pt idx="425" formatCode="0.00E+00">
                  <c:v>1.3855900000000001E-2</c:v>
                </c:pt>
                <c:pt idx="426" formatCode="0.00E+00">
                  <c:v>1.38297E-2</c:v>
                </c:pt>
                <c:pt idx="427" formatCode="0.00E+00">
                  <c:v>1.3692899999999999E-2</c:v>
                </c:pt>
                <c:pt idx="428" formatCode="0.00E+00">
                  <c:v>1.34649E-2</c:v>
                </c:pt>
                <c:pt idx="429" formatCode="0.00E+00">
                  <c:v>1.33843E-2</c:v>
                </c:pt>
                <c:pt idx="430" formatCode="0.00E+00">
                  <c:v>1.3402900000000001E-2</c:v>
                </c:pt>
                <c:pt idx="431" formatCode="0.00E+00">
                  <c:v>1.29652E-2</c:v>
                </c:pt>
                <c:pt idx="432" formatCode="0.00E+00">
                  <c:v>1.3043900000000001E-2</c:v>
                </c:pt>
                <c:pt idx="433" formatCode="0.00E+00">
                  <c:v>1.29619E-2</c:v>
                </c:pt>
                <c:pt idx="434" formatCode="0.00E+00">
                  <c:v>1.2708199999999999E-2</c:v>
                </c:pt>
                <c:pt idx="435" formatCode="0.00E+00">
                  <c:v>1.1743099999999999E-2</c:v>
                </c:pt>
                <c:pt idx="436" formatCode="0.00E+00">
                  <c:v>1.0882899999999999E-2</c:v>
                </c:pt>
                <c:pt idx="437" formatCode="0.00E+00">
                  <c:v>1.13192E-2</c:v>
                </c:pt>
                <c:pt idx="438" formatCode="0.00E+00">
                  <c:v>1.21508E-2</c:v>
                </c:pt>
                <c:pt idx="439" formatCode="0.00E+00">
                  <c:v>1.23692E-2</c:v>
                </c:pt>
                <c:pt idx="440" formatCode="0.00E+00">
                  <c:v>1.30124E-2</c:v>
                </c:pt>
                <c:pt idx="441" formatCode="0.00E+00">
                  <c:v>1.3301800000000001E-2</c:v>
                </c:pt>
                <c:pt idx="442" formatCode="0.00E+00">
                  <c:v>1.2834099999999999E-2</c:v>
                </c:pt>
                <c:pt idx="443" formatCode="0.00E+00">
                  <c:v>1.2793499999999999E-2</c:v>
                </c:pt>
                <c:pt idx="444" formatCode="0.00E+00">
                  <c:v>1.1806000000000001E-2</c:v>
                </c:pt>
                <c:pt idx="445" formatCode="0.00E+00">
                  <c:v>1.05433E-2</c:v>
                </c:pt>
                <c:pt idx="446" formatCode="0.00E+00">
                  <c:v>1.02243E-2</c:v>
                </c:pt>
                <c:pt idx="447" formatCode="0.00E+00">
                  <c:v>1.0456099999999999E-2</c:v>
                </c:pt>
                <c:pt idx="448" formatCode="0.00E+00">
                  <c:v>1.0599600000000001E-2</c:v>
                </c:pt>
                <c:pt idx="449" formatCode="0.00E+00">
                  <c:v>1.0572E-2</c:v>
                </c:pt>
                <c:pt idx="450" formatCode="0.00E+00">
                  <c:v>1.0428400000000001E-2</c:v>
                </c:pt>
                <c:pt idx="451" formatCode="0.00E+00">
                  <c:v>1.0388400000000001E-2</c:v>
                </c:pt>
                <c:pt idx="452" formatCode="0.00E+00">
                  <c:v>1.01767E-2</c:v>
                </c:pt>
                <c:pt idx="453" formatCode="0.00E+00">
                  <c:v>1.0215800000000001E-2</c:v>
                </c:pt>
                <c:pt idx="454" formatCode="0.00E+00">
                  <c:v>9.9830600000000002E-3</c:v>
                </c:pt>
                <c:pt idx="455" formatCode="0.00E+00">
                  <c:v>9.7980500000000009E-3</c:v>
                </c:pt>
                <c:pt idx="456" formatCode="0.00E+00">
                  <c:v>9.7012499999999998E-3</c:v>
                </c:pt>
                <c:pt idx="457" formatCode="0.00E+00">
                  <c:v>9.5620199999999992E-3</c:v>
                </c:pt>
                <c:pt idx="458" formatCode="0.00E+00">
                  <c:v>9.5114699999999993E-3</c:v>
                </c:pt>
                <c:pt idx="459" formatCode="0.00E+00">
                  <c:v>9.28497E-3</c:v>
                </c:pt>
                <c:pt idx="460" formatCode="0.00E+00">
                  <c:v>9.1772099999999999E-3</c:v>
                </c:pt>
                <c:pt idx="461" formatCode="0.00E+00">
                  <c:v>9.0141300000000004E-3</c:v>
                </c:pt>
                <c:pt idx="462" formatCode="0.00E+00">
                  <c:v>8.9497599999999993E-3</c:v>
                </c:pt>
                <c:pt idx="463" formatCode="0.00E+00">
                  <c:v>8.7842900000000002E-3</c:v>
                </c:pt>
                <c:pt idx="464" formatCode="0.00E+00">
                  <c:v>8.55589E-3</c:v>
                </c:pt>
                <c:pt idx="465" formatCode="0.00E+00">
                  <c:v>8.9759799999999997E-3</c:v>
                </c:pt>
                <c:pt idx="466" formatCode="0.00E+00">
                  <c:v>1.1746899999999999E-2</c:v>
                </c:pt>
                <c:pt idx="467" formatCode="0.00E+00">
                  <c:v>5.2452100000000002E-3</c:v>
                </c:pt>
                <c:pt idx="468" formatCode="0.00E+00">
                  <c:v>7.1911800000000001E-3</c:v>
                </c:pt>
                <c:pt idx="469" formatCode="0.00E+00">
                  <c:v>8.0165900000000005E-3</c:v>
                </c:pt>
                <c:pt idx="470" formatCode="0.00E+00">
                  <c:v>7.8234700000000008E-3</c:v>
                </c:pt>
                <c:pt idx="471" formatCode="0.00E+00">
                  <c:v>7.70998E-3</c:v>
                </c:pt>
                <c:pt idx="472" formatCode="0.00E+00">
                  <c:v>7.7066399999999998E-3</c:v>
                </c:pt>
                <c:pt idx="473" formatCode="0.00E+00">
                  <c:v>7.5735999999999998E-3</c:v>
                </c:pt>
                <c:pt idx="474" formatCode="0.00E+00">
                  <c:v>7.5163799999999996E-3</c:v>
                </c:pt>
                <c:pt idx="475" formatCode="0.00E+00">
                  <c:v>7.3781000000000003E-3</c:v>
                </c:pt>
                <c:pt idx="476" formatCode="0.00E+00">
                  <c:v>7.3208800000000001E-3</c:v>
                </c:pt>
                <c:pt idx="477" formatCode="0.00E+00">
                  <c:v>7.2464900000000004E-3</c:v>
                </c:pt>
                <c:pt idx="478" formatCode="0.00E+00">
                  <c:v>7.14827E-3</c:v>
                </c:pt>
                <c:pt idx="479" formatCode="0.00E+00">
                  <c:v>7.1721099999999998E-3</c:v>
                </c:pt>
                <c:pt idx="480" formatCode="0.00E+00">
                  <c:v>6.9932900000000001E-3</c:v>
                </c:pt>
                <c:pt idx="481" formatCode="0.00E+00">
                  <c:v>6.9870899999999996E-3</c:v>
                </c:pt>
                <c:pt idx="482" formatCode="0.00E+00">
                  <c:v>6.9408400000000002E-3</c:v>
                </c:pt>
                <c:pt idx="483" formatCode="0.00E+00">
                  <c:v>6.9894800000000002E-3</c:v>
                </c:pt>
                <c:pt idx="484" formatCode="0.00E+00">
                  <c:v>6.9341699999999999E-3</c:v>
                </c:pt>
                <c:pt idx="485" formatCode="0.00E+00">
                  <c:v>6.9065100000000003E-3</c:v>
                </c:pt>
                <c:pt idx="486" formatCode="0.00E+00">
                  <c:v>6.8173399999999999E-3</c:v>
                </c:pt>
                <c:pt idx="487" formatCode="0.00E+00">
                  <c:v>6.8326000000000003E-3</c:v>
                </c:pt>
                <c:pt idx="488" formatCode="0.00E+00">
                  <c:v>6.7539200000000001E-3</c:v>
                </c:pt>
                <c:pt idx="489" formatCode="0.00E+00">
                  <c:v>6.6790599999999997E-3</c:v>
                </c:pt>
                <c:pt idx="490" formatCode="0.00E+00">
                  <c:v>6.6194499999999998E-3</c:v>
                </c:pt>
                <c:pt idx="491" formatCode="0.00E+00">
                  <c:v>6.5097799999999997E-3</c:v>
                </c:pt>
                <c:pt idx="492" formatCode="0.00E+00">
                  <c:v>6.4349200000000002E-3</c:v>
                </c:pt>
                <c:pt idx="493" formatCode="0.00E+00">
                  <c:v>6.4177499999999998E-3</c:v>
                </c:pt>
                <c:pt idx="494" formatCode="0.00E+00">
                  <c:v>6.2871000000000003E-3</c:v>
                </c:pt>
                <c:pt idx="495" formatCode="0.00E+00">
                  <c:v>6.1636E-3</c:v>
                </c:pt>
                <c:pt idx="496" formatCode="0.00E+00">
                  <c:v>6.0744299999999996E-3</c:v>
                </c:pt>
                <c:pt idx="497" formatCode="0.00E+00">
                  <c:v>5.9647600000000004E-3</c:v>
                </c:pt>
                <c:pt idx="498" formatCode="0.00E+00">
                  <c:v>5.8479300000000003E-3</c:v>
                </c:pt>
                <c:pt idx="499" formatCode="0.00E+00">
                  <c:v>5.8136000000000004E-3</c:v>
                </c:pt>
                <c:pt idx="500" formatCode="0.00E+00">
                  <c:v>5.7330100000000002E-3</c:v>
                </c:pt>
                <c:pt idx="501" formatCode="0.00E+00">
                  <c:v>5.6901E-3</c:v>
                </c:pt>
                <c:pt idx="502" formatCode="0.00E+00">
                  <c:v>5.5861499999999998E-3</c:v>
                </c:pt>
                <c:pt idx="503" formatCode="0.00E+00">
                  <c:v>5.6309699999999999E-3</c:v>
                </c:pt>
                <c:pt idx="504" formatCode="0.00E+00">
                  <c:v>5.5766100000000001E-3</c:v>
                </c:pt>
                <c:pt idx="505" formatCode="0.00E+00">
                  <c:v>5.5260700000000001E-3</c:v>
                </c:pt>
                <c:pt idx="506" formatCode="0.00E+00">
                  <c:v>5.5928200000000001E-3</c:v>
                </c:pt>
                <c:pt idx="507" formatCode="0.00E+00">
                  <c:v>5.6281100000000004E-3</c:v>
                </c:pt>
                <c:pt idx="508" formatCode="0.00E+00">
                  <c:v>5.6018800000000001E-3</c:v>
                </c:pt>
                <c:pt idx="509" formatCode="0.00E+00">
                  <c:v>5.62906E-3</c:v>
                </c:pt>
                <c:pt idx="510" formatCode="0.00E+00">
                  <c:v>5.7268099999999997E-3</c:v>
                </c:pt>
                <c:pt idx="511" formatCode="0.00E+00">
                  <c:v>5.8255199999999998E-3</c:v>
                </c:pt>
                <c:pt idx="512" formatCode="0.00E+00">
                  <c:v>5.8422099999999996E-3</c:v>
                </c:pt>
                <c:pt idx="513" formatCode="0.00E+00">
                  <c:v>5.8760599999999998E-3</c:v>
                </c:pt>
                <c:pt idx="514" formatCode="0.00E+00">
                  <c:v>6.03771E-3</c:v>
                </c:pt>
                <c:pt idx="515" formatCode="0.00E+00">
                  <c:v>6.0386700000000003E-3</c:v>
                </c:pt>
                <c:pt idx="516" formatCode="0.00E+00">
                  <c:v>6.0596499999999998E-3</c:v>
                </c:pt>
                <c:pt idx="517" formatCode="0.00E+00">
                  <c:v>6.21939E-3</c:v>
                </c:pt>
                <c:pt idx="518" formatCode="0.00E+00">
                  <c:v>6.1531099999999998E-3</c:v>
                </c:pt>
                <c:pt idx="519" formatCode="0.00E+00">
                  <c:v>6.1183000000000001E-3</c:v>
                </c:pt>
                <c:pt idx="520" formatCode="0.00E+00">
                  <c:v>6.1435700000000001E-3</c:v>
                </c:pt>
                <c:pt idx="521" formatCode="0.00E+00">
                  <c:v>6.14929E-3</c:v>
                </c:pt>
                <c:pt idx="522" formatCode="0.00E+00">
                  <c:v>6.05392E-3</c:v>
                </c:pt>
                <c:pt idx="523" formatCode="0.00E+00">
                  <c:v>6.0200699999999998E-3</c:v>
                </c:pt>
                <c:pt idx="524" formatCode="0.00E+00">
                  <c:v>5.9218400000000003E-3</c:v>
                </c:pt>
                <c:pt idx="525" formatCode="0.00E+00">
                  <c:v>5.8708199999999997E-3</c:v>
                </c:pt>
                <c:pt idx="526" formatCode="0.00E+00">
                  <c:v>5.8274299999999998E-3</c:v>
                </c:pt>
                <c:pt idx="527" formatCode="0.00E+00">
                  <c:v>5.7129900000000003E-3</c:v>
                </c:pt>
                <c:pt idx="528" formatCode="0.00E+00">
                  <c:v>5.6509999999999998E-3</c:v>
                </c:pt>
                <c:pt idx="529" formatCode="0.00E+00">
                  <c:v>5.4869699999999999E-3</c:v>
                </c:pt>
                <c:pt idx="530" formatCode="0.00E+00">
                  <c:v>5.4349899999999998E-3</c:v>
                </c:pt>
                <c:pt idx="531" formatCode="0.00E+00">
                  <c:v>5.2318599999999996E-3</c:v>
                </c:pt>
                <c:pt idx="532" formatCode="0.00E+00">
                  <c:v>5.1202799999999996E-3</c:v>
                </c:pt>
                <c:pt idx="533" formatCode="0.00E+00">
                  <c:v>4.9600599999999996E-3</c:v>
                </c:pt>
                <c:pt idx="534" formatCode="0.00E+00">
                  <c:v>4.97007E-3</c:v>
                </c:pt>
                <c:pt idx="535" formatCode="0.00E+00">
                  <c:v>4.9047500000000003E-3</c:v>
                </c:pt>
                <c:pt idx="536" formatCode="0.00E+00">
                  <c:v>4.85134E-3</c:v>
                </c:pt>
                <c:pt idx="537" formatCode="0.00E+00">
                  <c:v>4.6682399999999997E-3</c:v>
                </c:pt>
                <c:pt idx="538" formatCode="0.00E+00">
                  <c:v>4.6915999999999998E-3</c:v>
                </c:pt>
                <c:pt idx="539" formatCode="0.00E+00">
                  <c:v>4.7211600000000003E-3</c:v>
                </c:pt>
                <c:pt idx="540" formatCode="0.00E+00">
                  <c:v>4.6439200000000002E-3</c:v>
                </c:pt>
                <c:pt idx="541" formatCode="0.00E+00">
                  <c:v>4.6105399999999998E-3</c:v>
                </c:pt>
                <c:pt idx="542" formatCode="0.00E+00">
                  <c:v>4.6882599999999996E-3</c:v>
                </c:pt>
                <c:pt idx="543" formatCode="0.00E+00">
                  <c:v>4.62627E-3</c:v>
                </c:pt>
                <c:pt idx="544" formatCode="0.00E+00">
                  <c:v>4.7569300000000004E-3</c:v>
                </c:pt>
                <c:pt idx="545" formatCode="0.00E+00">
                  <c:v>4.8503900000000004E-3</c:v>
                </c:pt>
                <c:pt idx="546" formatCode="0.00E+00">
                  <c:v>4.8403700000000001E-3</c:v>
                </c:pt>
                <c:pt idx="547" formatCode="0.00E+00">
                  <c:v>4.9157100000000002E-3</c:v>
                </c:pt>
                <c:pt idx="548" formatCode="0.00E+00">
                  <c:v>4.9643500000000002E-3</c:v>
                </c:pt>
                <c:pt idx="549" formatCode="0.00E+00">
                  <c:v>5.0358800000000004E-3</c:v>
                </c:pt>
                <c:pt idx="550" formatCode="0.00E+00">
                  <c:v>5.1417399999999997E-3</c:v>
                </c:pt>
                <c:pt idx="551" formatCode="0.00E+00">
                  <c:v>5.2175499999999996E-3</c:v>
                </c:pt>
                <c:pt idx="552" formatCode="0.00E+00">
                  <c:v>5.2514099999999998E-3</c:v>
                </c:pt>
                <c:pt idx="553" formatCode="0.00E+00">
                  <c:v>5.3596499999999997E-3</c:v>
                </c:pt>
                <c:pt idx="554" formatCode="0.00E+00">
                  <c:v>5.4397600000000001E-3</c:v>
                </c:pt>
                <c:pt idx="555" formatCode="0.00E+00">
                  <c:v>5.4664600000000002E-3</c:v>
                </c:pt>
                <c:pt idx="556" formatCode="0.00E+00">
                  <c:v>5.4545399999999999E-3</c:v>
                </c:pt>
                <c:pt idx="557" formatCode="0.00E+00">
                  <c:v>5.5108099999999997E-3</c:v>
                </c:pt>
                <c:pt idx="558" formatCode="0.00E+00">
                  <c:v>5.4845800000000002E-3</c:v>
                </c:pt>
                <c:pt idx="559" formatCode="0.00E+00">
                  <c:v>5.57852E-3</c:v>
                </c:pt>
                <c:pt idx="560" formatCode="0.00E+00">
                  <c:v>5.51367E-3</c:v>
                </c:pt>
                <c:pt idx="561" formatCode="0.00E+00">
                  <c:v>5.4407099999999996E-3</c:v>
                </c:pt>
                <c:pt idx="562" formatCode="0.00E+00">
                  <c:v>5.28526E-3</c:v>
                </c:pt>
                <c:pt idx="563" formatCode="0.00E+00">
                  <c:v>5.3815800000000004E-3</c:v>
                </c:pt>
                <c:pt idx="564" formatCode="0.00E+00">
                  <c:v>5.2752500000000004E-3</c:v>
                </c:pt>
                <c:pt idx="565" formatCode="0.00E+00">
                  <c:v>5.0206199999999999E-3</c:v>
                </c:pt>
                <c:pt idx="566" formatCode="0.00E+00">
                  <c:v>4.9776999999999998E-3</c:v>
                </c:pt>
                <c:pt idx="567" formatCode="0.00E+00">
                  <c:v>4.9619699999999996E-3</c:v>
                </c:pt>
                <c:pt idx="568" formatCode="0.00E+00">
                  <c:v>4.8580200000000002E-3</c:v>
                </c:pt>
                <c:pt idx="569" formatCode="0.00E+00">
                  <c:v>4.8317899999999999E-3</c:v>
                </c:pt>
                <c:pt idx="570" formatCode="0.00E+00">
                  <c:v>4.7163999999999999E-3</c:v>
                </c:pt>
                <c:pt idx="571" formatCode="0.00E+00">
                  <c:v>4.6057700000000003E-3</c:v>
                </c:pt>
                <c:pt idx="572" formatCode="0.00E+00">
                  <c:v>4.4417399999999996E-3</c:v>
                </c:pt>
                <c:pt idx="573" formatCode="0.00E+00">
                  <c:v>4.5208899999999996E-3</c:v>
                </c:pt>
                <c:pt idx="574" formatCode="0.00E+00">
                  <c:v>4.5232800000000002E-3</c:v>
                </c:pt>
                <c:pt idx="575" formatCode="0.00E+00">
                  <c:v>4.4422100000000003E-3</c:v>
                </c:pt>
                <c:pt idx="576" formatCode="0.00E+00">
                  <c:v>4.4364900000000004E-3</c:v>
                </c:pt>
                <c:pt idx="577" formatCode="0.00E+00">
                  <c:v>4.41027E-3</c:v>
                </c:pt>
                <c:pt idx="578" formatCode="0.00E+00">
                  <c:v>4.5394900000000002E-3</c:v>
                </c:pt>
                <c:pt idx="579" formatCode="0.00E+00">
                  <c:v>4.6319999999999998E-3</c:v>
                </c:pt>
                <c:pt idx="580" formatCode="0.00E+00">
                  <c:v>4.6181699999999996E-3</c:v>
                </c:pt>
                <c:pt idx="581" formatCode="0.00E+00">
                  <c:v>4.5108800000000001E-3</c:v>
                </c:pt>
                <c:pt idx="582" formatCode="0.00E+00">
                  <c:v>4.5700100000000002E-3</c:v>
                </c:pt>
                <c:pt idx="583" formatCode="0.00E+00">
                  <c:v>4.6553599999999999E-3</c:v>
                </c:pt>
                <c:pt idx="584" formatCode="0.00E+00">
                  <c:v>4.6715699999999999E-3</c:v>
                </c:pt>
                <c:pt idx="585" formatCode="0.00E+00">
                  <c:v>4.7888799999999997E-3</c:v>
                </c:pt>
                <c:pt idx="586" formatCode="0.00E+00">
                  <c:v>4.8918700000000004E-3</c:v>
                </c:pt>
                <c:pt idx="587" formatCode="0.00E+00">
                  <c:v>4.9624400000000003E-3</c:v>
                </c:pt>
                <c:pt idx="588" formatCode="0.00E+00">
                  <c:v>4.9891500000000004E-3</c:v>
                </c:pt>
                <c:pt idx="589" formatCode="0.00E+00">
                  <c:v>5.0601999999999999E-3</c:v>
                </c:pt>
                <c:pt idx="590" formatCode="0.00E+00">
                  <c:v>5.1927600000000003E-3</c:v>
                </c:pt>
                <c:pt idx="591" formatCode="0.00E+00">
                  <c:v>5.2042E-3</c:v>
                </c:pt>
                <c:pt idx="592" formatCode="0.00E+00">
                  <c:v>5.2127800000000002E-3</c:v>
                </c:pt>
                <c:pt idx="593" formatCode="0.00E+00">
                  <c:v>5.2661899999999996E-3</c:v>
                </c:pt>
                <c:pt idx="594" formatCode="0.00E+00">
                  <c:v>5.2156399999999997E-3</c:v>
                </c:pt>
                <c:pt idx="595" formatCode="0.00E+00">
                  <c:v>5.2609400000000004E-3</c:v>
                </c:pt>
                <c:pt idx="596" formatCode="0.00E+00">
                  <c:v>5.2452100000000002E-3</c:v>
                </c:pt>
                <c:pt idx="597" formatCode="0.00E+00">
                  <c:v>5.2633300000000001E-3</c:v>
                </c:pt>
                <c:pt idx="598" formatCode="0.00E+00">
                  <c:v>5.2447300000000004E-3</c:v>
                </c:pt>
                <c:pt idx="599" formatCode="0.00E+00">
                  <c:v>5.2604699999999997E-3</c:v>
                </c:pt>
                <c:pt idx="600" formatCode="0.00E+00">
                  <c:v>5.2981399999999998E-3</c:v>
                </c:pt>
                <c:pt idx="601" formatCode="0.00E+00">
                  <c:v>5.1827399999999999E-3</c:v>
                </c:pt>
                <c:pt idx="602" formatCode="0.00E+00">
                  <c:v>5.1283800000000001E-3</c:v>
                </c:pt>
                <c:pt idx="603" formatCode="0.00E+00">
                  <c:v>5.1417399999999997E-3</c:v>
                </c:pt>
                <c:pt idx="604" formatCode="0.00E+00">
                  <c:v>5.0864200000000004E-3</c:v>
                </c:pt>
                <c:pt idx="605" formatCode="0.00E+00">
                  <c:v>4.9681700000000001E-3</c:v>
                </c:pt>
                <c:pt idx="606" formatCode="0.00E+00">
                  <c:v>4.9591100000000001E-3</c:v>
                </c:pt>
                <c:pt idx="607" formatCode="0.00E+00">
                  <c:v>4.9300200000000002E-3</c:v>
                </c:pt>
                <c:pt idx="608" formatCode="0.00E+00">
                  <c:v>4.8050899999999997E-3</c:v>
                </c:pt>
                <c:pt idx="609" formatCode="0.00E+00">
                  <c:v>4.7526399999999998E-3</c:v>
                </c:pt>
                <c:pt idx="610" formatCode="0.00E+00">
                  <c:v>4.7044799999999996E-3</c:v>
                </c:pt>
                <c:pt idx="611" formatCode="0.00E+00">
                  <c:v>4.6358099999999998E-3</c:v>
                </c:pt>
                <c:pt idx="612" formatCode="0.00E+00">
                  <c:v>4.6234099999999997E-3</c:v>
                </c:pt>
                <c:pt idx="613" formatCode="0.00E+00">
                  <c:v>4.5151699999999998E-3</c:v>
                </c:pt>
                <c:pt idx="614" formatCode="0.00E+00">
                  <c:v>4.5046799999999996E-3</c:v>
                </c:pt>
                <c:pt idx="615" formatCode="0.00E+00">
                  <c:v>4.4393499999999999E-3</c:v>
                </c:pt>
                <c:pt idx="616" formatCode="0.00E+00">
                  <c:v>4.5118299999999997E-3</c:v>
                </c:pt>
                <c:pt idx="617" formatCode="0.00E+00">
                  <c:v>4.4231399999999999E-3</c:v>
                </c:pt>
                <c:pt idx="618" formatCode="0.00E+00">
                  <c:v>4.4345900000000004E-3</c:v>
                </c:pt>
                <c:pt idx="619" formatCode="0.00E+00">
                  <c:v>4.4455500000000004E-3</c:v>
                </c:pt>
                <c:pt idx="620" formatCode="0.00E+00">
                  <c:v>4.3983499999999997E-3</c:v>
                </c:pt>
                <c:pt idx="621" formatCode="0.00E+00">
                  <c:v>4.3611500000000003E-3</c:v>
                </c:pt>
                <c:pt idx="622" formatCode="0.00E+00">
                  <c:v>4.3344500000000001E-3</c:v>
                </c:pt>
                <c:pt idx="623" formatCode="0.00E+00">
                  <c:v>4.41217E-3</c:v>
                </c:pt>
                <c:pt idx="624" formatCode="0.00E+00">
                  <c:v>4.3788000000000004E-3</c:v>
                </c:pt>
                <c:pt idx="625" formatCode="0.00E+00">
                  <c:v>4.4140799999999999E-3</c:v>
                </c:pt>
                <c:pt idx="626" formatCode="0.00E+00">
                  <c:v>4.5018200000000001E-3</c:v>
                </c:pt>
                <c:pt idx="627" formatCode="0.00E+00">
                  <c:v>4.5032500000000003E-3</c:v>
                </c:pt>
                <c:pt idx="628" formatCode="0.00E+00">
                  <c:v>4.4774999999999997E-3</c:v>
                </c:pt>
                <c:pt idx="629" formatCode="0.00E+00">
                  <c:v>4.4789299999999999E-3</c:v>
                </c:pt>
                <c:pt idx="630" formatCode="0.00E+00">
                  <c:v>4.5046799999999996E-3</c:v>
                </c:pt>
                <c:pt idx="631" formatCode="0.00E+00">
                  <c:v>4.4698699999999999E-3</c:v>
                </c:pt>
                <c:pt idx="632" formatCode="0.00E+00">
                  <c:v>4.4918099999999997E-3</c:v>
                </c:pt>
                <c:pt idx="633" formatCode="0.00E+00">
                  <c:v>4.4741599999999996E-3</c:v>
                </c:pt>
                <c:pt idx="634" formatCode="0.00E+00">
                  <c:v>4.4999100000000002E-3</c:v>
                </c:pt>
                <c:pt idx="635" formatCode="0.00E+00">
                  <c:v>4.529E-3</c:v>
                </c:pt>
                <c:pt idx="636" formatCode="0.00E+00">
                  <c:v>4.5051600000000002E-3</c:v>
                </c:pt>
                <c:pt idx="637" formatCode="0.00E+00">
                  <c:v>4.4608099999999999E-3</c:v>
                </c:pt>
                <c:pt idx="638" formatCode="0.00E+00">
                  <c:v>4.5008699999999997E-3</c:v>
                </c:pt>
                <c:pt idx="639" formatCode="0.00E+00">
                  <c:v>4.3878600000000004E-3</c:v>
                </c:pt>
                <c:pt idx="640" formatCode="0.00E+00">
                  <c:v>4.3144200000000002E-3</c:v>
                </c:pt>
                <c:pt idx="641" formatCode="0.00E+00">
                  <c:v>4.2538599999999999E-3</c:v>
                </c:pt>
                <c:pt idx="642" formatCode="0.00E+00">
                  <c:v>4.2133300000000004E-3</c:v>
                </c:pt>
                <c:pt idx="643" formatCode="0.00E+00">
                  <c:v>4.1804299999999997E-3</c:v>
                </c:pt>
                <c:pt idx="644" formatCode="0.00E+00">
                  <c:v>4.1527700000000001E-3</c:v>
                </c:pt>
                <c:pt idx="645" formatCode="0.00E+00">
                  <c:v>4.1217800000000002E-3</c:v>
                </c:pt>
                <c:pt idx="646" formatCode="0.00E+00">
                  <c:v>4.1713699999999998E-3</c:v>
                </c:pt>
                <c:pt idx="647" formatCode="0.00E+00">
                  <c:v>4.0855400000000004E-3</c:v>
                </c:pt>
                <c:pt idx="648" formatCode="0.00E+00">
                  <c:v>4.1403799999999999E-3</c:v>
                </c:pt>
                <c:pt idx="649" formatCode="0.00E+00">
                  <c:v>4.0545499999999996E-3</c:v>
                </c:pt>
                <c:pt idx="650" formatCode="0.00E+00">
                  <c:v>4.0135400000000003E-3</c:v>
                </c:pt>
                <c:pt idx="651" formatCode="0.00E+00">
                  <c:v>4.0006599999999996E-3</c:v>
                </c:pt>
                <c:pt idx="652" formatCode="0.00E+00">
                  <c:v>3.9668100000000003E-3</c:v>
                </c:pt>
                <c:pt idx="653" formatCode="0.00E+00">
                  <c:v>4.0011400000000003E-3</c:v>
                </c:pt>
                <c:pt idx="654" formatCode="0.00E+00">
                  <c:v>4.0092499999999998E-3</c:v>
                </c:pt>
                <c:pt idx="655" formatCode="0.00E+00">
                  <c:v>4.0192600000000002E-3</c:v>
                </c:pt>
                <c:pt idx="656" formatCode="0.00E+00">
                  <c:v>4.0626500000000001E-3</c:v>
                </c:pt>
                <c:pt idx="657" formatCode="0.00E+00">
                  <c:v>3.9420100000000001E-3</c:v>
                </c:pt>
                <c:pt idx="658" formatCode="0.00E+00">
                  <c:v>4.0793399999999999E-3</c:v>
                </c:pt>
                <c:pt idx="659" formatCode="0.00E+00">
                  <c:v>4.2066600000000001E-3</c:v>
                </c:pt>
                <c:pt idx="660" formatCode="0.00E+00">
                  <c:v>4.1913999999999996E-3</c:v>
                </c:pt>
                <c:pt idx="661" formatCode="0.00E+00">
                  <c:v>4.2071299999999999E-3</c:v>
                </c:pt>
                <c:pt idx="662" formatCode="0.00E+00">
                  <c:v>4.3764099999999998E-3</c:v>
                </c:pt>
                <c:pt idx="663" formatCode="0.00E+00">
                  <c:v>4.4226600000000001E-3</c:v>
                </c:pt>
                <c:pt idx="664" formatCode="0.00E+00">
                  <c:v>4.4760700000000004E-3</c:v>
                </c:pt>
                <c:pt idx="665" formatCode="0.00E+00">
                  <c:v>4.6176899999999998E-3</c:v>
                </c:pt>
                <c:pt idx="666" formatCode="0.00E+00">
                  <c:v>4.5185099999999999E-3</c:v>
                </c:pt>
                <c:pt idx="667" formatCode="0.00E+00">
                  <c:v>4.6706200000000003E-3</c:v>
                </c:pt>
                <c:pt idx="668" formatCode="0.00E+00">
                  <c:v>4.8041300000000002E-3</c:v>
                </c:pt>
                <c:pt idx="669" formatCode="0.00E+00">
                  <c:v>4.85659E-3</c:v>
                </c:pt>
                <c:pt idx="670" formatCode="0.00E+00">
                  <c:v>4.8923500000000002E-3</c:v>
                </c:pt>
                <c:pt idx="671" formatCode="0.00E+00">
                  <c:v>4.9486199999999999E-3</c:v>
                </c:pt>
                <c:pt idx="672" formatCode="0.00E+00">
                  <c:v>5.03302E-3</c:v>
                </c:pt>
                <c:pt idx="673" formatCode="0.00E+00">
                  <c:v>5.1360099999999999E-3</c:v>
                </c:pt>
                <c:pt idx="674" formatCode="0.00E+00">
                  <c:v>5.1889400000000004E-3</c:v>
                </c:pt>
                <c:pt idx="675" formatCode="0.00E+00">
                  <c:v>5.2804899999999997E-3</c:v>
                </c:pt>
                <c:pt idx="676" formatCode="0.00E+00">
                  <c:v>5.2137399999999997E-3</c:v>
                </c:pt>
                <c:pt idx="677" formatCode="0.00E+00">
                  <c:v>5.3844499999999998E-3</c:v>
                </c:pt>
                <c:pt idx="678" formatCode="0.00E+00">
                  <c:v>5.3453399999999996E-3</c:v>
                </c:pt>
                <c:pt idx="679" formatCode="0.00E+00">
                  <c:v>5.2971800000000003E-3</c:v>
                </c:pt>
                <c:pt idx="680" formatCode="0.00E+00">
                  <c:v>5.4221199999999999E-3</c:v>
                </c:pt>
                <c:pt idx="681" formatCode="0.00E+00">
                  <c:v>5.3386700000000002E-3</c:v>
                </c:pt>
                <c:pt idx="682" formatCode="0.00E+00">
                  <c:v>5.2928899999999997E-3</c:v>
                </c:pt>
                <c:pt idx="683" formatCode="0.00E+00">
                  <c:v>5.3105399999999999E-3</c:v>
                </c:pt>
                <c:pt idx="684" formatCode="0.00E+00">
                  <c:v>5.2723900000000001E-3</c:v>
                </c:pt>
                <c:pt idx="685" formatCode="0.00E+00">
                  <c:v>5.2175499999999996E-3</c:v>
                </c:pt>
                <c:pt idx="686" formatCode="0.00E+00">
                  <c:v>5.2270900000000002E-3</c:v>
                </c:pt>
                <c:pt idx="687" formatCode="0.00E+00">
                  <c:v>5.0759300000000002E-3</c:v>
                </c:pt>
                <c:pt idx="688" formatCode="0.00E+00">
                  <c:v>5.1708199999999996E-3</c:v>
                </c:pt>
                <c:pt idx="689" formatCode="0.00E+00">
                  <c:v>5.0797500000000001E-3</c:v>
                </c:pt>
                <c:pt idx="690" formatCode="0.00E+00">
                  <c:v>5.0396900000000003E-3</c:v>
                </c:pt>
                <c:pt idx="691" formatCode="0.00E+00">
                  <c:v>4.86565E-3</c:v>
                </c:pt>
                <c:pt idx="692" formatCode="0.00E+00">
                  <c:v>4.9858100000000002E-3</c:v>
                </c:pt>
                <c:pt idx="693" formatCode="0.00E+00">
                  <c:v>4.9438499999999996E-3</c:v>
                </c:pt>
                <c:pt idx="694" formatCode="0.00E+00">
                  <c:v>4.7898300000000001E-3</c:v>
                </c:pt>
                <c:pt idx="695" formatCode="0.00E+00">
                  <c:v>4.7535900000000002E-3</c:v>
                </c:pt>
                <c:pt idx="696" formatCode="0.00E+00">
                  <c:v>4.7192600000000003E-3</c:v>
                </c:pt>
                <c:pt idx="697" formatCode="0.00E+00">
                  <c:v>4.6076800000000003E-3</c:v>
                </c:pt>
                <c:pt idx="698" formatCode="0.00E+00">
                  <c:v>4.5738200000000001E-3</c:v>
                </c:pt>
                <c:pt idx="699" formatCode="0.00E+00">
                  <c:v>4.5161200000000002E-3</c:v>
                </c:pt>
                <c:pt idx="700" formatCode="0.00E+00">
                  <c:v>4.3764099999999998E-3</c:v>
                </c:pt>
                <c:pt idx="701" formatCode="0.00E+00">
                  <c:v>4.3387399999999998E-3</c:v>
                </c:pt>
                <c:pt idx="702" formatCode="0.00E+00">
                  <c:v>4.2557699999999999E-3</c:v>
                </c:pt>
                <c:pt idx="703" formatCode="0.00E+00">
                  <c:v>4.1651700000000002E-3</c:v>
                </c:pt>
                <c:pt idx="704" formatCode="0.00E+00">
                  <c:v>4.0006599999999996E-3</c:v>
                </c:pt>
                <c:pt idx="705" formatCode="0.00E+00">
                  <c:v>3.89099E-3</c:v>
                </c:pt>
                <c:pt idx="706" formatCode="0.00E+00">
                  <c:v>3.7698699999999998E-3</c:v>
                </c:pt>
                <c:pt idx="707" formatCode="0.00E+00">
                  <c:v>3.5476700000000002E-3</c:v>
                </c:pt>
                <c:pt idx="708" formatCode="0.00E+00">
                  <c:v>3.43466E-3</c:v>
                </c:pt>
                <c:pt idx="709" formatCode="0.00E+00">
                  <c:v>3.4136800000000001E-3</c:v>
                </c:pt>
                <c:pt idx="710" formatCode="0.00E+00">
                  <c:v>3.2725300000000001E-3</c:v>
                </c:pt>
                <c:pt idx="711" formatCode="0.00E+00">
                  <c:v>3.1909899999999999E-3</c:v>
                </c:pt>
                <c:pt idx="712" formatCode="0.00E+00">
                  <c:v>3.1900399999999999E-3</c:v>
                </c:pt>
                <c:pt idx="713" formatCode="0.00E+00">
                  <c:v>3.1027799999999999E-3</c:v>
                </c:pt>
                <c:pt idx="714" formatCode="0.00E+00">
                  <c:v>3.1185200000000001E-3</c:v>
                </c:pt>
                <c:pt idx="715" formatCode="0.00E+00">
                  <c:v>3.1104100000000001E-3</c:v>
                </c:pt>
                <c:pt idx="716" formatCode="0.00E+00">
                  <c:v>3.1390200000000002E-3</c:v>
                </c:pt>
                <c:pt idx="717" formatCode="0.00E+00">
                  <c:v>3.1514199999999998E-3</c:v>
                </c:pt>
                <c:pt idx="718" formatCode="0.00E+00">
                  <c:v>3.2062499999999999E-3</c:v>
                </c:pt>
                <c:pt idx="719" formatCode="0.00E+00">
                  <c:v>3.22866E-3</c:v>
                </c:pt>
                <c:pt idx="720" formatCode="0.00E+00">
                  <c:v>3.5414700000000001E-3</c:v>
                </c:pt>
                <c:pt idx="721" formatCode="0.00E+00">
                  <c:v>3.5781900000000002E-3</c:v>
                </c:pt>
                <c:pt idx="722" formatCode="0.00E+00">
                  <c:v>3.8175599999999998E-3</c:v>
                </c:pt>
                <c:pt idx="723" formatCode="0.00E+00">
                  <c:v>3.9258000000000001E-3</c:v>
                </c:pt>
                <c:pt idx="724" formatCode="0.00E+00">
                  <c:v>4.1136699999999998E-3</c:v>
                </c:pt>
                <c:pt idx="725" formatCode="0.00E+00">
                  <c:v>4.25911E-3</c:v>
                </c:pt>
                <c:pt idx="726" formatCode="0.00E+00">
                  <c:v>4.3888099999999999E-3</c:v>
                </c:pt>
                <c:pt idx="727" formatCode="0.00E+00">
                  <c:v>4.4488899999999996E-3</c:v>
                </c:pt>
                <c:pt idx="728" formatCode="0.00E+00">
                  <c:v>4.4565200000000003E-3</c:v>
                </c:pt>
                <c:pt idx="729" formatCode="0.00E+00">
                  <c:v>4.3969200000000003E-3</c:v>
                </c:pt>
                <c:pt idx="730" formatCode="0.00E+00">
                  <c:v>4.5838399999999996E-3</c:v>
                </c:pt>
                <c:pt idx="731" formatCode="0.00E+00">
                  <c:v>4.4398299999999996E-3</c:v>
                </c:pt>
                <c:pt idx="732" formatCode="0.00E+00">
                  <c:v>4.4937099999999997E-3</c:v>
                </c:pt>
                <c:pt idx="733" formatCode="0.00E+00">
                  <c:v>4.5681000000000003E-3</c:v>
                </c:pt>
                <c:pt idx="734" formatCode="0.00E+00">
                  <c:v>4.5790700000000002E-3</c:v>
                </c:pt>
                <c:pt idx="735" formatCode="0.00E+00">
                  <c:v>4.5032500000000003E-3</c:v>
                </c:pt>
                <c:pt idx="736" formatCode="0.00E+00">
                  <c:v>4.5285200000000003E-3</c:v>
                </c:pt>
                <c:pt idx="737" formatCode="0.00E+00">
                  <c:v>4.5881300000000002E-3</c:v>
                </c:pt>
                <c:pt idx="738" formatCode="0.00E+00">
                  <c:v>4.5361500000000001E-3</c:v>
                </c:pt>
                <c:pt idx="739" formatCode="0.00E+00">
                  <c:v>4.3978699999999999E-3</c:v>
                </c:pt>
                <c:pt idx="740" formatCode="0.00E+00">
                  <c:v>4.43363E-3</c:v>
                </c:pt>
                <c:pt idx="741" formatCode="0.00E+00">
                  <c:v>4.44269E-3</c:v>
                </c:pt>
                <c:pt idx="742" formatCode="0.00E+00">
                  <c:v>4.4007300000000003E-3</c:v>
                </c:pt>
                <c:pt idx="743" formatCode="0.00E+00">
                  <c:v>4.4093099999999996E-3</c:v>
                </c:pt>
                <c:pt idx="744" formatCode="0.00E+00">
                  <c:v>4.3339700000000004E-3</c:v>
                </c:pt>
                <c:pt idx="745" formatCode="0.00E+00">
                  <c:v>4.2572E-3</c:v>
                </c:pt>
                <c:pt idx="746" formatCode="0.00E+00">
                  <c:v>4.0903099999999998E-3</c:v>
                </c:pt>
                <c:pt idx="747" formatCode="0.00E+00">
                  <c:v>4.0769600000000001E-3</c:v>
                </c:pt>
                <c:pt idx="748" formatCode="0.00E+00">
                  <c:v>4.0173500000000003E-3</c:v>
                </c:pt>
                <c:pt idx="749" formatCode="0.00E+00">
                  <c:v>3.9696699999999998E-3</c:v>
                </c:pt>
                <c:pt idx="750" formatCode="0.00E+00">
                  <c:v>3.9033900000000001E-3</c:v>
                </c:pt>
                <c:pt idx="751" formatCode="0.00E+00">
                  <c:v>3.9506000000000003E-3</c:v>
                </c:pt>
                <c:pt idx="752" formatCode="0.00E+00">
                  <c:v>3.8328199999999998E-3</c:v>
                </c:pt>
                <c:pt idx="753" formatCode="0.00E+00">
                  <c:v>3.7407899999999999E-3</c:v>
                </c:pt>
                <c:pt idx="754" formatCode="0.00E+00">
                  <c:v>3.6778499999999999E-3</c:v>
                </c:pt>
                <c:pt idx="755" formatCode="0.00E+00">
                  <c:v>3.6959599999999999E-3</c:v>
                </c:pt>
                <c:pt idx="756" formatCode="0.00E+00">
                  <c:v>3.5748500000000001E-3</c:v>
                </c:pt>
                <c:pt idx="757" formatCode="0.00E+00">
                  <c:v>3.6358800000000002E-3</c:v>
                </c:pt>
                <c:pt idx="758" formatCode="0.00E+00">
                  <c:v>3.4789999999999999E-3</c:v>
                </c:pt>
                <c:pt idx="759" formatCode="0.00E+00">
                  <c:v>3.3903100000000001E-3</c:v>
                </c:pt>
                <c:pt idx="760" formatCode="0.00E+00">
                  <c:v>3.3993700000000001E-3</c:v>
                </c:pt>
                <c:pt idx="761" formatCode="0.00E+00">
                  <c:v>3.4213099999999999E-3</c:v>
                </c:pt>
                <c:pt idx="762" formatCode="0.00E+00">
                  <c:v>3.3426300000000001E-3</c:v>
                </c:pt>
                <c:pt idx="763" formatCode="0.00E+00">
                  <c:v>3.3478700000000002E-3</c:v>
                </c:pt>
                <c:pt idx="764" formatCode="0.00E+00">
                  <c:v>3.4027100000000002E-3</c:v>
                </c:pt>
                <c:pt idx="765" formatCode="0.00E+00">
                  <c:v>3.3025699999999999E-3</c:v>
                </c:pt>
                <c:pt idx="766" formatCode="0.00E+00">
                  <c:v>3.3507300000000001E-3</c:v>
                </c:pt>
                <c:pt idx="767" formatCode="0.00E+00">
                  <c:v>3.26729E-3</c:v>
                </c:pt>
                <c:pt idx="768" formatCode="0.00E+00">
                  <c:v>3.3216500000000002E-3</c:v>
                </c:pt>
                <c:pt idx="769" formatCode="0.00E+00">
                  <c:v>3.3378599999999998E-3</c:v>
                </c:pt>
                <c:pt idx="770" formatCode="0.00E+00">
                  <c:v>3.3845899999999998E-3</c:v>
                </c:pt>
                <c:pt idx="771" formatCode="0.00E+00">
                  <c:v>3.3621800000000002E-3</c:v>
                </c:pt>
                <c:pt idx="772" formatCode="0.00E+00">
                  <c:v>3.2935099999999999E-3</c:v>
                </c:pt>
                <c:pt idx="773" formatCode="0.00E+00">
                  <c:v>3.4055700000000001E-3</c:v>
                </c:pt>
                <c:pt idx="774" formatCode="0.00E+00">
                  <c:v>3.5190600000000001E-3</c:v>
                </c:pt>
                <c:pt idx="775" formatCode="0.00E+00">
                  <c:v>3.58486E-3</c:v>
                </c:pt>
                <c:pt idx="776" formatCode="0.00E+00">
                  <c:v>3.7312500000000002E-3</c:v>
                </c:pt>
                <c:pt idx="777" formatCode="0.00E+00">
                  <c:v>3.8070700000000001E-3</c:v>
                </c:pt>
                <c:pt idx="778" formatCode="0.00E+00">
                  <c:v>3.6034600000000002E-3</c:v>
                </c:pt>
                <c:pt idx="779" formatCode="0.00E+00">
                  <c:v>3.9911299999999999E-3</c:v>
                </c:pt>
                <c:pt idx="780" formatCode="0.00E+00">
                  <c:v>3.8242300000000001E-3</c:v>
                </c:pt>
                <c:pt idx="781" formatCode="0.00E+00">
                  <c:v>3.9753899999999997E-3</c:v>
                </c:pt>
                <c:pt idx="782" formatCode="0.00E+00">
                  <c:v>4.1212999999999996E-3</c:v>
                </c:pt>
                <c:pt idx="783" formatCode="0.00E+00">
                  <c:v>4.2777099999999997E-3</c:v>
                </c:pt>
                <c:pt idx="784" formatCode="0.00E+00">
                  <c:v>4.2200099999999997E-3</c:v>
                </c:pt>
                <c:pt idx="785" formatCode="0.00E+00">
                  <c:v>4.1608799999999996E-3</c:v>
                </c:pt>
                <c:pt idx="786" formatCode="0.00E+00">
                  <c:v>4.4636700000000003E-3</c:v>
                </c:pt>
                <c:pt idx="787" formatCode="0.00E+00">
                  <c:v>4.4689200000000004E-3</c:v>
                </c:pt>
                <c:pt idx="788" formatCode="0.00E+00">
                  <c:v>4.4794099999999996E-3</c:v>
                </c:pt>
                <c:pt idx="789" formatCode="0.00E+00">
                  <c:v>4.63343E-3</c:v>
                </c:pt>
                <c:pt idx="790" formatCode="0.00E+00">
                  <c:v>4.6005200000000003E-3</c:v>
                </c:pt>
                <c:pt idx="791" formatCode="0.00E+00">
                  <c:v>4.58479E-3</c:v>
                </c:pt>
                <c:pt idx="792" formatCode="0.00E+00">
                  <c:v>4.9524299999999999E-3</c:v>
                </c:pt>
                <c:pt idx="793" formatCode="0.00E+00">
                  <c:v>4.6987499999999998E-3</c:v>
                </c:pt>
                <c:pt idx="794" formatCode="0.00E+00">
                  <c:v>4.9595799999999999E-3</c:v>
                </c:pt>
                <c:pt idx="795" formatCode="0.00E+00">
                  <c:v>5.12314E-3</c:v>
                </c:pt>
                <c:pt idx="796" formatCode="0.00E+00">
                  <c:v>4.6076800000000003E-3</c:v>
                </c:pt>
                <c:pt idx="797" formatCode="0.00E+00">
                  <c:v>4.9352600000000003E-3</c:v>
                </c:pt>
                <c:pt idx="798" formatCode="0.00E+00">
                  <c:v>5.1917999999999999E-3</c:v>
                </c:pt>
                <c:pt idx="799" formatCode="0.00E+00">
                  <c:v>4.8022300000000002E-3</c:v>
                </c:pt>
                <c:pt idx="800" formatCode="0.00E+00">
                  <c:v>4.8212999999999997E-3</c:v>
                </c:pt>
                <c:pt idx="801" formatCode="0.00E+00">
                  <c:v>5.0025E-3</c:v>
                </c:pt>
                <c:pt idx="802" formatCode="0.00E+00">
                  <c:v>4.6539299999999997E-3</c:v>
                </c:pt>
                <c:pt idx="803" formatCode="0.00E+00">
                  <c:v>4.6229399999999999E-3</c:v>
                </c:pt>
                <c:pt idx="804" formatCode="0.00E+00">
                  <c:v>4.4722599999999996E-3</c:v>
                </c:pt>
                <c:pt idx="805" formatCode="0.00E+00">
                  <c:v>4.4813199999999996E-3</c:v>
                </c:pt>
                <c:pt idx="806" formatCode="0.00E+00">
                  <c:v>4.3449400000000003E-3</c:v>
                </c:pt>
                <c:pt idx="807" formatCode="0.00E+00">
                  <c:v>4.2881999999999998E-3</c:v>
                </c:pt>
                <c:pt idx="808" formatCode="0.00E+00">
                  <c:v>4.1766199999999998E-3</c:v>
                </c:pt>
                <c:pt idx="809" formatCode="0.00E+00">
                  <c:v>4.0206900000000004E-3</c:v>
                </c:pt>
                <c:pt idx="810" formatCode="0.00E+00">
                  <c:v>3.9324800000000004E-3</c:v>
                </c:pt>
                <c:pt idx="811" formatCode="0.00E+00">
                  <c:v>3.79372E-3</c:v>
                </c:pt>
                <c:pt idx="812" formatCode="0.00E+00">
                  <c:v>3.7813199999999999E-3</c:v>
                </c:pt>
                <c:pt idx="813" formatCode="0.00E+00">
                  <c:v>3.0975299999999998E-3</c:v>
                </c:pt>
                <c:pt idx="814" formatCode="0.00E+00">
                  <c:v>3.2052999999999999E-3</c:v>
                </c:pt>
                <c:pt idx="815" formatCode="0.00E+00">
                  <c:v>3.2157900000000001E-3</c:v>
                </c:pt>
                <c:pt idx="816" formatCode="0.00E+00">
                  <c:v>2.7313200000000002E-3</c:v>
                </c:pt>
                <c:pt idx="817" formatCode="0.00E+00">
                  <c:v>2.5854099999999998E-3</c:v>
                </c:pt>
                <c:pt idx="818" formatCode="0.00E+00">
                  <c:v>2.2358899999999999E-3</c:v>
                </c:pt>
                <c:pt idx="819" formatCode="0.00E+00">
                  <c:v>2.5000600000000001E-3</c:v>
                </c:pt>
                <c:pt idx="820" formatCode="0.00E+00">
                  <c:v>1.8835099999999999E-3</c:v>
                </c:pt>
                <c:pt idx="821" formatCode="0.00E+00">
                  <c:v>1.7743100000000001E-3</c:v>
                </c:pt>
                <c:pt idx="822" formatCode="0.00E+00">
                  <c:v>1.1076899999999999E-3</c:v>
                </c:pt>
                <c:pt idx="823" formatCode="0.00E+00">
                  <c:v>1.5306499999999999E-3</c:v>
                </c:pt>
                <c:pt idx="824" formatCode="0.00E+00">
                  <c:v>9.4222999999999996E-4</c:v>
                </c:pt>
                <c:pt idx="825" formatCode="0.00E+00">
                  <c:v>8.9836099999999997E-4</c:v>
                </c:pt>
                <c:pt idx="826" formatCode="0.00E+00">
                  <c:v>3.2806399999999998E-4</c:v>
                </c:pt>
                <c:pt idx="827" formatCode="0.00E+00">
                  <c:v>5.3310399999999996E-4</c:v>
                </c:pt>
                <c:pt idx="828" formatCode="0.00E+00">
                  <c:v>1.90735E-5</c:v>
                </c:pt>
                <c:pt idx="829" formatCode="0.00E+00">
                  <c:v>-1.97887E-4</c:v>
                </c:pt>
                <c:pt idx="830" formatCode="0.00E+00">
                  <c:v>-1.33514E-4</c:v>
                </c:pt>
                <c:pt idx="831" formatCode="0.00E+00">
                  <c:v>-3.8194699999999999E-4</c:v>
                </c:pt>
                <c:pt idx="832" formatCode="0.00E+00">
                  <c:v>-8.4209400000000005E-4</c:v>
                </c:pt>
                <c:pt idx="833" formatCode="0.00E+00">
                  <c:v>-7.1525600000000005E-4</c:v>
                </c:pt>
                <c:pt idx="834" formatCode="0.00E+00">
                  <c:v>-1.12677E-3</c:v>
                </c:pt>
                <c:pt idx="835" formatCode="0.00E+00">
                  <c:v>-1.5673600000000001E-3</c:v>
                </c:pt>
                <c:pt idx="836" formatCode="0.00E+00">
                  <c:v>-1.7786E-3</c:v>
                </c:pt>
                <c:pt idx="837" formatCode="0.00E+00">
                  <c:v>-1.82533E-3</c:v>
                </c:pt>
                <c:pt idx="838" formatCode="0.00E+00">
                  <c:v>-2.1481500000000001E-3</c:v>
                </c:pt>
                <c:pt idx="839" formatCode="0.00E+00">
                  <c:v>-2.1920199999999998E-3</c:v>
                </c:pt>
                <c:pt idx="840" formatCode="0.00E+00">
                  <c:v>-2.5949499999999999E-3</c:v>
                </c:pt>
                <c:pt idx="841" formatCode="0.00E+00">
                  <c:v>-1.9750599999999998E-3</c:v>
                </c:pt>
                <c:pt idx="842" formatCode="0.00E+00">
                  <c:v>-3.5109500000000001E-3</c:v>
                </c:pt>
                <c:pt idx="843" formatCode="0.00E+00">
                  <c:v>-3.2091099999999998E-3</c:v>
                </c:pt>
                <c:pt idx="844" formatCode="0.00E+00">
                  <c:v>-2.84958E-3</c:v>
                </c:pt>
                <c:pt idx="845" formatCode="0.00E+00">
                  <c:v>-3.8866999999999999E-3</c:v>
                </c:pt>
                <c:pt idx="846" formatCode="0.00E+00">
                  <c:v>-3.7775E-3</c:v>
                </c:pt>
                <c:pt idx="847" formatCode="0.00E+00">
                  <c:v>-4.02689E-3</c:v>
                </c:pt>
                <c:pt idx="848" formatCode="0.00E+00">
                  <c:v>-4.2495700000000003E-3</c:v>
                </c:pt>
                <c:pt idx="849" formatCode="0.00E+00">
                  <c:v>-4.8875799999999999E-3</c:v>
                </c:pt>
                <c:pt idx="850" formatCode="0.00E+00">
                  <c:v>-4.8065199999999999E-3</c:v>
                </c:pt>
                <c:pt idx="851" formatCode="0.00E+00">
                  <c:v>-5.5398899999999996E-3</c:v>
                </c:pt>
                <c:pt idx="852" formatCode="0.00E+00">
                  <c:v>-4.9147599999999998E-3</c:v>
                </c:pt>
                <c:pt idx="853" formatCode="0.00E+00">
                  <c:v>-5.0954800000000003E-3</c:v>
                </c:pt>
                <c:pt idx="854" formatCode="0.00E+00">
                  <c:v>-5.9370999999999998E-3</c:v>
                </c:pt>
                <c:pt idx="855" formatCode="0.00E+00">
                  <c:v>-5.2561800000000001E-3</c:v>
                </c:pt>
                <c:pt idx="856" formatCode="0.00E+00">
                  <c:v>-5.9142099999999996E-3</c:v>
                </c:pt>
                <c:pt idx="857" formatCode="0.00E+00">
                  <c:v>-6.4468399999999997E-3</c:v>
                </c:pt>
                <c:pt idx="858" formatCode="0.00E+00">
                  <c:v>-6.7200699999999999E-3</c:v>
                </c:pt>
                <c:pt idx="859" formatCode="0.00E+00">
                  <c:v>-6.72531E-3</c:v>
                </c:pt>
                <c:pt idx="860" formatCode="0.00E+00">
                  <c:v>-7.3776199999999997E-3</c:v>
                </c:pt>
                <c:pt idx="861" formatCode="0.00E+00">
                  <c:v>-7.38049E-3</c:v>
                </c:pt>
                <c:pt idx="862" formatCode="0.00E+00">
                  <c:v>-7.6165199999999999E-3</c:v>
                </c:pt>
                <c:pt idx="863" formatCode="0.00E+00">
                  <c:v>-7.5545300000000003E-3</c:v>
                </c:pt>
                <c:pt idx="864" formatCode="0.00E+00">
                  <c:v>-8.8148099999999993E-3</c:v>
                </c:pt>
                <c:pt idx="865" formatCode="0.00E+00">
                  <c:v>-7.62892E-3</c:v>
                </c:pt>
                <c:pt idx="866" formatCode="0.00E+00">
                  <c:v>-9.8228499999999993E-3</c:v>
                </c:pt>
                <c:pt idx="867" formatCode="0.00E+00">
                  <c:v>-9.7689600000000001E-3</c:v>
                </c:pt>
                <c:pt idx="868" formatCode="0.00E+00">
                  <c:v>-1.0156200000000001E-2</c:v>
                </c:pt>
                <c:pt idx="869" formatCode="0.00E+00">
                  <c:v>-1.2152700000000001E-2</c:v>
                </c:pt>
                <c:pt idx="870" formatCode="0.00E+00">
                  <c:v>-1.15061E-2</c:v>
                </c:pt>
                <c:pt idx="871" formatCode="0.00E+00">
                  <c:v>-1.2521300000000001E-2</c:v>
                </c:pt>
                <c:pt idx="872" formatCode="0.00E+00">
                  <c:v>-1.06091E-2</c:v>
                </c:pt>
                <c:pt idx="873" formatCode="0.00E+00">
                  <c:v>-1.12462E-2</c:v>
                </c:pt>
                <c:pt idx="874" formatCode="0.00E+00">
                  <c:v>-1.1519E-2</c:v>
                </c:pt>
                <c:pt idx="875" formatCode="0.00E+00">
                  <c:v>-1.1402600000000001E-2</c:v>
                </c:pt>
                <c:pt idx="876" formatCode="0.00E+00">
                  <c:v>-1.24049E-2</c:v>
                </c:pt>
                <c:pt idx="877" formatCode="0.00E+00">
                  <c:v>-9.9410999999999996E-3</c:v>
                </c:pt>
                <c:pt idx="878" formatCode="0.00E+00">
                  <c:v>-1.0702100000000001E-2</c:v>
                </c:pt>
                <c:pt idx="879" formatCode="0.00E+00">
                  <c:v>-9.30309E-3</c:v>
                </c:pt>
                <c:pt idx="880" formatCode="0.00E+00">
                  <c:v>-9.5319700000000007E-3</c:v>
                </c:pt>
                <c:pt idx="881" formatCode="0.00E+00">
                  <c:v>-9.2792499999999993E-3</c:v>
                </c:pt>
                <c:pt idx="882" formatCode="0.00E+00">
                  <c:v>-7.9026200000000008E-3</c:v>
                </c:pt>
                <c:pt idx="883" formatCode="0.00E+00">
                  <c:v>-1.17126E-2</c:v>
                </c:pt>
                <c:pt idx="884" formatCode="0.00E+00">
                  <c:v>-9.8605199999999994E-3</c:v>
                </c:pt>
                <c:pt idx="885" formatCode="0.00E+00">
                  <c:v>-1.05305E-2</c:v>
                </c:pt>
                <c:pt idx="886" formatCode="0.00E+00">
                  <c:v>-8.9840900000000001E-3</c:v>
                </c:pt>
                <c:pt idx="887" formatCode="0.00E+00">
                  <c:v>-9.0570400000000006E-3</c:v>
                </c:pt>
                <c:pt idx="888" formatCode="0.00E+00">
                  <c:v>-1.07045E-2</c:v>
                </c:pt>
                <c:pt idx="889" formatCode="0.00E+00">
                  <c:v>-1.10054E-2</c:v>
                </c:pt>
                <c:pt idx="890" formatCode="0.00E+00">
                  <c:v>-1.0860399999999999E-2</c:v>
                </c:pt>
                <c:pt idx="891" formatCode="0.00E+00">
                  <c:v>-1.15037E-2</c:v>
                </c:pt>
                <c:pt idx="892" formatCode="0.00E+00">
                  <c:v>-8.6998900000000001E-3</c:v>
                </c:pt>
                <c:pt idx="893" formatCode="0.00E+00">
                  <c:v>-1.10679E-2</c:v>
                </c:pt>
                <c:pt idx="894" formatCode="0.00E+00">
                  <c:v>-7.5831400000000004E-3</c:v>
                </c:pt>
                <c:pt idx="895" formatCode="0.00E+00">
                  <c:v>-1.11547E-2</c:v>
                </c:pt>
                <c:pt idx="896" formatCode="0.00E+00">
                  <c:v>-1.2441600000000001E-2</c:v>
                </c:pt>
                <c:pt idx="897" formatCode="0.00E+00">
                  <c:v>-8.2025499999999994E-3</c:v>
                </c:pt>
                <c:pt idx="898" formatCode="0.00E+00">
                  <c:v>-1.14574E-2</c:v>
                </c:pt>
                <c:pt idx="899" formatCode="0.00E+00">
                  <c:v>-1.2999999999999999E-2</c:v>
                </c:pt>
                <c:pt idx="900" formatCode="0.00E+00">
                  <c:v>-1.15938E-2</c:v>
                </c:pt>
                <c:pt idx="901" formatCode="0.00E+00">
                  <c:v>-1.14217E-2</c:v>
                </c:pt>
                <c:pt idx="902" formatCode="0.00E+00">
                  <c:v>-1.3229400000000001E-2</c:v>
                </c:pt>
                <c:pt idx="903" formatCode="0.00E+00">
                  <c:v>-1.12405E-2</c:v>
                </c:pt>
                <c:pt idx="904" formatCode="0.00E+00">
                  <c:v>-1.5626899999999999E-2</c:v>
                </c:pt>
                <c:pt idx="905" formatCode="0.00E+00">
                  <c:v>-1.6606300000000001E-2</c:v>
                </c:pt>
                <c:pt idx="906" formatCode="0.00E+00">
                  <c:v>-1.5423299999999999E-2</c:v>
                </c:pt>
                <c:pt idx="907" formatCode="0.00E+00">
                  <c:v>-1.36042E-2</c:v>
                </c:pt>
                <c:pt idx="908" formatCode="0.00E+00">
                  <c:v>-1.2112100000000001E-2</c:v>
                </c:pt>
                <c:pt idx="909" formatCode="0.00E+00">
                  <c:v>-1.5007E-2</c:v>
                </c:pt>
                <c:pt idx="910" formatCode="0.00E+00">
                  <c:v>-1.5726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F4C-42A3-927D-B7CB08448657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9!$A$2:$A$624</c:f>
              <c:numCache>
                <c:formatCode>General</c:formatCode>
                <c:ptCount val="62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</c:numCache>
            </c:numRef>
          </c:xVal>
          <c:yVal>
            <c:numRef>
              <c:f>Sheet19!$B$2:$B$488</c:f>
              <c:numCache>
                <c:formatCode>General</c:formatCode>
                <c:ptCount val="487"/>
                <c:pt idx="0">
                  <c:v>-0.65762100000000001</c:v>
                </c:pt>
                <c:pt idx="1">
                  <c:v>-0.99645499999999998</c:v>
                </c:pt>
                <c:pt idx="2">
                  <c:v>-1.2203900000000001</c:v>
                </c:pt>
                <c:pt idx="3">
                  <c:v>-0.55617000000000005</c:v>
                </c:pt>
                <c:pt idx="4">
                  <c:v>-1.19268</c:v>
                </c:pt>
                <c:pt idx="5">
                  <c:v>-0.90015000000000001</c:v>
                </c:pt>
                <c:pt idx="6">
                  <c:v>-0.79295300000000002</c:v>
                </c:pt>
                <c:pt idx="7">
                  <c:v>-1.48986</c:v>
                </c:pt>
                <c:pt idx="8">
                  <c:v>-1.22329</c:v>
                </c:pt>
                <c:pt idx="9">
                  <c:v>-0.68582799999999999</c:v>
                </c:pt>
                <c:pt idx="10">
                  <c:v>-1.0494600000000001</c:v>
                </c:pt>
                <c:pt idx="11">
                  <c:v>-1.2569399999999999</c:v>
                </c:pt>
                <c:pt idx="12">
                  <c:v>-1.23237</c:v>
                </c:pt>
                <c:pt idx="13">
                  <c:v>-1.04301</c:v>
                </c:pt>
                <c:pt idx="14">
                  <c:v>-1.53183</c:v>
                </c:pt>
                <c:pt idx="15">
                  <c:v>-0.81946200000000002</c:v>
                </c:pt>
                <c:pt idx="16">
                  <c:v>-1.41628</c:v>
                </c:pt>
                <c:pt idx="17">
                  <c:v>-0.90198699999999998</c:v>
                </c:pt>
                <c:pt idx="18">
                  <c:v>-1.1261300000000001</c:v>
                </c:pt>
                <c:pt idx="19">
                  <c:v>-1.3318399999999999</c:v>
                </c:pt>
                <c:pt idx="20">
                  <c:v>-0.79148099999999999</c:v>
                </c:pt>
                <c:pt idx="21">
                  <c:v>-0.95463699999999996</c:v>
                </c:pt>
                <c:pt idx="22">
                  <c:v>-1.5106599999999999</c:v>
                </c:pt>
                <c:pt idx="23">
                  <c:v>-1.3190599999999999</c:v>
                </c:pt>
                <c:pt idx="24">
                  <c:v>-1.2174799999999999</c:v>
                </c:pt>
                <c:pt idx="25">
                  <c:v>-0.98381700000000005</c:v>
                </c:pt>
                <c:pt idx="26">
                  <c:v>-0.85443999999999998</c:v>
                </c:pt>
                <c:pt idx="27">
                  <c:v>-0.35283500000000001</c:v>
                </c:pt>
                <c:pt idx="28">
                  <c:v>-1.1941299999999999</c:v>
                </c:pt>
                <c:pt idx="29">
                  <c:v>-0.86324800000000002</c:v>
                </c:pt>
                <c:pt idx="30">
                  <c:v>-1.1680999999999999</c:v>
                </c:pt>
                <c:pt idx="31">
                  <c:v>-0.73008899999999999</c:v>
                </c:pt>
                <c:pt idx="32">
                  <c:v>-1.0898000000000001</c:v>
                </c:pt>
                <c:pt idx="33">
                  <c:v>-0.58175100000000002</c:v>
                </c:pt>
                <c:pt idx="34">
                  <c:v>-0.97475400000000001</c:v>
                </c:pt>
                <c:pt idx="35">
                  <c:v>-1.59568</c:v>
                </c:pt>
                <c:pt idx="36">
                  <c:v>-1.4642299999999999</c:v>
                </c:pt>
                <c:pt idx="37">
                  <c:v>-1.38771</c:v>
                </c:pt>
                <c:pt idx="38">
                  <c:v>-1.0125999999999999</c:v>
                </c:pt>
                <c:pt idx="39">
                  <c:v>-0.83643800000000001</c:v>
                </c:pt>
                <c:pt idx="40">
                  <c:v>-1.0356700000000001</c:v>
                </c:pt>
                <c:pt idx="41">
                  <c:v>-1.00911</c:v>
                </c:pt>
                <c:pt idx="42">
                  <c:v>-0.60870899999999994</c:v>
                </c:pt>
                <c:pt idx="43">
                  <c:v>-1.07046</c:v>
                </c:pt>
                <c:pt idx="44">
                  <c:v>-1.37616</c:v>
                </c:pt>
                <c:pt idx="45">
                  <c:v>-0.63430600000000004</c:v>
                </c:pt>
                <c:pt idx="46">
                  <c:v>-1.13158</c:v>
                </c:pt>
                <c:pt idx="47">
                  <c:v>-1.35361</c:v>
                </c:pt>
                <c:pt idx="48">
                  <c:v>-0.85790500000000003</c:v>
                </c:pt>
                <c:pt idx="49">
                  <c:v>-0.58199900000000004</c:v>
                </c:pt>
                <c:pt idx="50">
                  <c:v>-1.0640799999999999</c:v>
                </c:pt>
                <c:pt idx="51">
                  <c:v>-1.53729</c:v>
                </c:pt>
                <c:pt idx="52">
                  <c:v>-0.98470599999999997</c:v>
                </c:pt>
                <c:pt idx="53">
                  <c:v>-0.75239900000000004</c:v>
                </c:pt>
                <c:pt idx="54">
                  <c:v>-0.62013099999999999</c:v>
                </c:pt>
                <c:pt idx="55">
                  <c:v>-0.59757199999999999</c:v>
                </c:pt>
                <c:pt idx="56">
                  <c:v>-0.50993699999999997</c:v>
                </c:pt>
                <c:pt idx="57">
                  <c:v>-1.0388999999999999</c:v>
                </c:pt>
                <c:pt idx="58">
                  <c:v>-0.43408600000000003</c:v>
                </c:pt>
                <c:pt idx="59">
                  <c:v>-0.38201200000000002</c:v>
                </c:pt>
                <c:pt idx="60">
                  <c:v>-0.73965899999999996</c:v>
                </c:pt>
                <c:pt idx="61">
                  <c:v>-0.47911700000000002</c:v>
                </c:pt>
                <c:pt idx="62">
                  <c:v>-0.68220899999999995</c:v>
                </c:pt>
                <c:pt idx="63">
                  <c:v>-0.18474299999999999</c:v>
                </c:pt>
                <c:pt idx="64">
                  <c:v>-0.38960800000000001</c:v>
                </c:pt>
                <c:pt idx="65">
                  <c:v>-0.320627</c:v>
                </c:pt>
                <c:pt idx="66">
                  <c:v>-0.18471499999999999</c:v>
                </c:pt>
                <c:pt idx="67">
                  <c:v>0.16117799999999999</c:v>
                </c:pt>
                <c:pt idx="68">
                  <c:v>0.28539300000000001</c:v>
                </c:pt>
                <c:pt idx="69">
                  <c:v>0.73807699999999998</c:v>
                </c:pt>
                <c:pt idx="70">
                  <c:v>1.2136800000000001</c:v>
                </c:pt>
                <c:pt idx="71">
                  <c:v>1.56196</c:v>
                </c:pt>
                <c:pt idx="72">
                  <c:v>1.84117</c:v>
                </c:pt>
                <c:pt idx="73">
                  <c:v>1.9672400000000001</c:v>
                </c:pt>
                <c:pt idx="74">
                  <c:v>2.3653200000000001</c:v>
                </c:pt>
                <c:pt idx="75">
                  <c:v>2.2254900000000002</c:v>
                </c:pt>
                <c:pt idx="76">
                  <c:v>2.0104199999999999</c:v>
                </c:pt>
                <c:pt idx="77">
                  <c:v>1.98597</c:v>
                </c:pt>
                <c:pt idx="78">
                  <c:v>1.8917600000000001</c:v>
                </c:pt>
                <c:pt idx="79">
                  <c:v>1.84226</c:v>
                </c:pt>
                <c:pt idx="80">
                  <c:v>1.87504</c:v>
                </c:pt>
                <c:pt idx="81">
                  <c:v>1.9282999999999999</c:v>
                </c:pt>
                <c:pt idx="82">
                  <c:v>1.94699</c:v>
                </c:pt>
                <c:pt idx="83">
                  <c:v>1.90991</c:v>
                </c:pt>
                <c:pt idx="84">
                  <c:v>1.8334600000000001</c:v>
                </c:pt>
                <c:pt idx="85">
                  <c:v>1.78346</c:v>
                </c:pt>
                <c:pt idx="86">
                  <c:v>1.7592399999999999</c:v>
                </c:pt>
                <c:pt idx="87">
                  <c:v>1.7406900000000001</c:v>
                </c:pt>
                <c:pt idx="88">
                  <c:v>1.76257</c:v>
                </c:pt>
                <c:pt idx="89">
                  <c:v>1.87307</c:v>
                </c:pt>
                <c:pt idx="90">
                  <c:v>1.7904</c:v>
                </c:pt>
                <c:pt idx="91">
                  <c:v>1.6665000000000001</c:v>
                </c:pt>
                <c:pt idx="92">
                  <c:v>1.5665800000000001</c:v>
                </c:pt>
                <c:pt idx="93">
                  <c:v>1.47526</c:v>
                </c:pt>
                <c:pt idx="94">
                  <c:v>1.44275</c:v>
                </c:pt>
                <c:pt idx="95">
                  <c:v>1.38385</c:v>
                </c:pt>
                <c:pt idx="96">
                  <c:v>1.3412200000000001</c:v>
                </c:pt>
                <c:pt idx="97">
                  <c:v>1.31748</c:v>
                </c:pt>
                <c:pt idx="98">
                  <c:v>1.2875700000000001</c:v>
                </c:pt>
                <c:pt idx="99">
                  <c:v>1.2469600000000001</c:v>
                </c:pt>
                <c:pt idx="100">
                  <c:v>1.2149799999999999</c:v>
                </c:pt>
                <c:pt idx="101">
                  <c:v>1.19381</c:v>
                </c:pt>
                <c:pt idx="102">
                  <c:v>1.1546700000000001</c:v>
                </c:pt>
                <c:pt idx="103">
                  <c:v>1.11696</c:v>
                </c:pt>
                <c:pt idx="104">
                  <c:v>1.09009</c:v>
                </c:pt>
                <c:pt idx="105">
                  <c:v>1.0546199999999999</c:v>
                </c:pt>
                <c:pt idx="106">
                  <c:v>1.02247</c:v>
                </c:pt>
                <c:pt idx="107">
                  <c:v>0.99559500000000001</c:v>
                </c:pt>
                <c:pt idx="108">
                  <c:v>0.96876200000000001</c:v>
                </c:pt>
                <c:pt idx="109">
                  <c:v>0.93514699999999995</c:v>
                </c:pt>
                <c:pt idx="110">
                  <c:v>0.90709099999999998</c:v>
                </c:pt>
                <c:pt idx="111">
                  <c:v>0.88453099999999996</c:v>
                </c:pt>
                <c:pt idx="112">
                  <c:v>0.85478299999999996</c:v>
                </c:pt>
                <c:pt idx="113">
                  <c:v>0.82987500000000003</c:v>
                </c:pt>
                <c:pt idx="114">
                  <c:v>0.80831399999999998</c:v>
                </c:pt>
                <c:pt idx="115">
                  <c:v>0.78431300000000004</c:v>
                </c:pt>
                <c:pt idx="116">
                  <c:v>0.76297800000000005</c:v>
                </c:pt>
                <c:pt idx="117">
                  <c:v>0.74299999999999999</c:v>
                </c:pt>
                <c:pt idx="118">
                  <c:v>0.72565800000000003</c:v>
                </c:pt>
                <c:pt idx="119">
                  <c:v>0.70746200000000004</c:v>
                </c:pt>
                <c:pt idx="120">
                  <c:v>0.69004399999999999</c:v>
                </c:pt>
                <c:pt idx="121">
                  <c:v>0.67186299999999999</c:v>
                </c:pt>
                <c:pt idx="122">
                  <c:v>0.65617599999999998</c:v>
                </c:pt>
                <c:pt idx="123">
                  <c:v>0.63846899999999995</c:v>
                </c:pt>
                <c:pt idx="124">
                  <c:v>0.62458400000000003</c:v>
                </c:pt>
                <c:pt idx="125">
                  <c:v>0.61104000000000003</c:v>
                </c:pt>
                <c:pt idx="126">
                  <c:v>0.59734200000000004</c:v>
                </c:pt>
                <c:pt idx="127">
                  <c:v>0.58694199999999996</c:v>
                </c:pt>
                <c:pt idx="128">
                  <c:v>0.57372699999999999</c:v>
                </c:pt>
                <c:pt idx="129">
                  <c:v>0.56565299999999996</c:v>
                </c:pt>
                <c:pt idx="130">
                  <c:v>0.55486000000000002</c:v>
                </c:pt>
                <c:pt idx="131">
                  <c:v>0.54493400000000003</c:v>
                </c:pt>
                <c:pt idx="132">
                  <c:v>0.53426600000000002</c:v>
                </c:pt>
                <c:pt idx="133">
                  <c:v>0.52397099999999996</c:v>
                </c:pt>
                <c:pt idx="134">
                  <c:v>0.51459200000000005</c:v>
                </c:pt>
                <c:pt idx="135">
                  <c:v>0.50337299999999996</c:v>
                </c:pt>
                <c:pt idx="136">
                  <c:v>0.49344700000000002</c:v>
                </c:pt>
                <c:pt idx="137">
                  <c:v>0.48225800000000002</c:v>
                </c:pt>
                <c:pt idx="138">
                  <c:v>0.47098200000000001</c:v>
                </c:pt>
                <c:pt idx="139">
                  <c:v>0.46098699999999998</c:v>
                </c:pt>
                <c:pt idx="140">
                  <c:v>0.449546</c:v>
                </c:pt>
                <c:pt idx="141">
                  <c:v>0.43974299999999999</c:v>
                </c:pt>
                <c:pt idx="142">
                  <c:v>0.42772300000000002</c:v>
                </c:pt>
                <c:pt idx="143">
                  <c:v>0.41578100000000001</c:v>
                </c:pt>
                <c:pt idx="144">
                  <c:v>0.40569499999999997</c:v>
                </c:pt>
                <c:pt idx="145">
                  <c:v>0.39279700000000001</c:v>
                </c:pt>
                <c:pt idx="146">
                  <c:v>0.38169799999999998</c:v>
                </c:pt>
                <c:pt idx="147">
                  <c:v>0.36924499999999999</c:v>
                </c:pt>
                <c:pt idx="148">
                  <c:v>0.35714000000000001</c:v>
                </c:pt>
                <c:pt idx="149">
                  <c:v>0.34559200000000001</c:v>
                </c:pt>
                <c:pt idx="150">
                  <c:v>0.332372</c:v>
                </c:pt>
                <c:pt idx="151">
                  <c:v>0.31975799999999999</c:v>
                </c:pt>
                <c:pt idx="152">
                  <c:v>0.30778100000000003</c:v>
                </c:pt>
                <c:pt idx="153">
                  <c:v>0.29547899999999999</c:v>
                </c:pt>
                <c:pt idx="154">
                  <c:v>0.28342499999999998</c:v>
                </c:pt>
                <c:pt idx="155">
                  <c:v>0.27168599999999998</c:v>
                </c:pt>
                <c:pt idx="156">
                  <c:v>0.25945800000000002</c:v>
                </c:pt>
                <c:pt idx="157">
                  <c:v>0.248557</c:v>
                </c:pt>
                <c:pt idx="158">
                  <c:v>0.23663400000000001</c:v>
                </c:pt>
                <c:pt idx="159">
                  <c:v>0.225883</c:v>
                </c:pt>
                <c:pt idx="160">
                  <c:v>0.21531400000000001</c:v>
                </c:pt>
                <c:pt idx="161">
                  <c:v>0.20445199999999999</c:v>
                </c:pt>
                <c:pt idx="162">
                  <c:v>0.19547700000000001</c:v>
                </c:pt>
                <c:pt idx="163">
                  <c:v>0.18637400000000001</c:v>
                </c:pt>
                <c:pt idx="164">
                  <c:v>0.17821799999999999</c:v>
                </c:pt>
                <c:pt idx="165">
                  <c:v>0.170683</c:v>
                </c:pt>
                <c:pt idx="166">
                  <c:v>0.163996</c:v>
                </c:pt>
                <c:pt idx="167">
                  <c:v>0.158583</c:v>
                </c:pt>
                <c:pt idx="168">
                  <c:v>0.154229</c:v>
                </c:pt>
                <c:pt idx="169">
                  <c:v>0.15026</c:v>
                </c:pt>
                <c:pt idx="170">
                  <c:v>0.14543800000000001</c:v>
                </c:pt>
                <c:pt idx="171">
                  <c:v>0.13976</c:v>
                </c:pt>
                <c:pt idx="172">
                  <c:v>0.13499700000000001</c:v>
                </c:pt>
                <c:pt idx="173">
                  <c:v>0.13019700000000001</c:v>
                </c:pt>
                <c:pt idx="174">
                  <c:v>0.130602</c:v>
                </c:pt>
                <c:pt idx="175">
                  <c:v>0.131185</c:v>
                </c:pt>
                <c:pt idx="176">
                  <c:v>0.13008400000000001</c:v>
                </c:pt>
                <c:pt idx="177">
                  <c:v>0.127579</c:v>
                </c:pt>
                <c:pt idx="178">
                  <c:v>0.123922</c:v>
                </c:pt>
                <c:pt idx="179">
                  <c:v>0.120016</c:v>
                </c:pt>
                <c:pt idx="180">
                  <c:v>0.118356</c:v>
                </c:pt>
                <c:pt idx="181">
                  <c:v>0.116038</c:v>
                </c:pt>
                <c:pt idx="182">
                  <c:v>0.114186</c:v>
                </c:pt>
                <c:pt idx="183">
                  <c:v>0.112164</c:v>
                </c:pt>
                <c:pt idx="184">
                  <c:v>0.111521</c:v>
                </c:pt>
                <c:pt idx="185">
                  <c:v>0.110081</c:v>
                </c:pt>
                <c:pt idx="186">
                  <c:v>0.108829</c:v>
                </c:pt>
                <c:pt idx="187">
                  <c:v>0.107692</c:v>
                </c:pt>
                <c:pt idx="188">
                  <c:v>0.105946</c:v>
                </c:pt>
                <c:pt idx="189">
                  <c:v>0.10544199999999999</c:v>
                </c:pt>
                <c:pt idx="190">
                  <c:v>0.103601</c:v>
                </c:pt>
                <c:pt idx="191">
                  <c:v>0.103112</c:v>
                </c:pt>
                <c:pt idx="192">
                  <c:v>0.104382</c:v>
                </c:pt>
                <c:pt idx="193">
                  <c:v>0.103091</c:v>
                </c:pt>
                <c:pt idx="194">
                  <c:v>0.102036</c:v>
                </c:pt>
                <c:pt idx="195">
                  <c:v>0.10163</c:v>
                </c:pt>
                <c:pt idx="196">
                  <c:v>0.101313</c:v>
                </c:pt>
                <c:pt idx="197">
                  <c:v>0.100351</c:v>
                </c:pt>
                <c:pt idx="198" formatCode="0.00E+00">
                  <c:v>9.9642300000000003E-2</c:v>
                </c:pt>
                <c:pt idx="199" formatCode="0.00E+00">
                  <c:v>9.8191299999999995E-2</c:v>
                </c:pt>
                <c:pt idx="200" formatCode="0.00E+00">
                  <c:v>9.7524600000000003E-2</c:v>
                </c:pt>
                <c:pt idx="201" formatCode="0.00E+00">
                  <c:v>9.7630999999999996E-2</c:v>
                </c:pt>
                <c:pt idx="202" formatCode="0.00E+00">
                  <c:v>9.7172700000000001E-2</c:v>
                </c:pt>
                <c:pt idx="203" formatCode="0.00E+00">
                  <c:v>9.6315399999999995E-2</c:v>
                </c:pt>
                <c:pt idx="204" formatCode="0.00E+00">
                  <c:v>9.5665E-2</c:v>
                </c:pt>
                <c:pt idx="205" formatCode="0.00E+00">
                  <c:v>9.4373200000000004E-2</c:v>
                </c:pt>
                <c:pt idx="206" formatCode="0.00E+00">
                  <c:v>9.4175300000000003E-2</c:v>
                </c:pt>
                <c:pt idx="207" formatCode="0.00E+00">
                  <c:v>9.3404299999999996E-2</c:v>
                </c:pt>
                <c:pt idx="208" formatCode="0.00E+00">
                  <c:v>9.35087E-2</c:v>
                </c:pt>
                <c:pt idx="209" formatCode="0.00E+00">
                  <c:v>9.2928399999999994E-2</c:v>
                </c:pt>
                <c:pt idx="210" formatCode="0.00E+00">
                  <c:v>9.1425400000000004E-2</c:v>
                </c:pt>
                <c:pt idx="211" formatCode="0.00E+00">
                  <c:v>9.1382500000000005E-2</c:v>
                </c:pt>
                <c:pt idx="212" formatCode="0.00E+00">
                  <c:v>9.0912300000000001E-2</c:v>
                </c:pt>
                <c:pt idx="213" formatCode="0.00E+00">
                  <c:v>9.0471700000000002E-2</c:v>
                </c:pt>
                <c:pt idx="214" formatCode="0.00E+00">
                  <c:v>9.01222E-2</c:v>
                </c:pt>
                <c:pt idx="215" formatCode="0.00E+00">
                  <c:v>8.9575299999999997E-2</c:v>
                </c:pt>
                <c:pt idx="216" formatCode="0.00E+00">
                  <c:v>8.9446499999999998E-2</c:v>
                </c:pt>
                <c:pt idx="217" formatCode="0.00E+00">
                  <c:v>8.7936399999999998E-2</c:v>
                </c:pt>
                <c:pt idx="218" formatCode="0.00E+00">
                  <c:v>8.6662799999999998E-2</c:v>
                </c:pt>
                <c:pt idx="219" formatCode="0.00E+00">
                  <c:v>8.6830099999999993E-2</c:v>
                </c:pt>
                <c:pt idx="220" formatCode="0.00E+00">
                  <c:v>8.6508799999999997E-2</c:v>
                </c:pt>
                <c:pt idx="221" formatCode="0.00E+00">
                  <c:v>8.5652400000000004E-2</c:v>
                </c:pt>
                <c:pt idx="222" formatCode="0.00E+00">
                  <c:v>8.5094900000000001E-2</c:v>
                </c:pt>
                <c:pt idx="223" formatCode="0.00E+00">
                  <c:v>8.4900900000000001E-2</c:v>
                </c:pt>
                <c:pt idx="224" formatCode="0.00E+00">
                  <c:v>8.2824700000000001E-2</c:v>
                </c:pt>
                <c:pt idx="225" formatCode="0.00E+00">
                  <c:v>8.3074599999999998E-2</c:v>
                </c:pt>
                <c:pt idx="226" formatCode="0.00E+00">
                  <c:v>8.2443199999999994E-2</c:v>
                </c:pt>
                <c:pt idx="227" formatCode="0.00E+00">
                  <c:v>8.22272E-2</c:v>
                </c:pt>
                <c:pt idx="228" formatCode="0.00E+00">
                  <c:v>8.0907300000000001E-2</c:v>
                </c:pt>
                <c:pt idx="229" formatCode="0.00E+00">
                  <c:v>7.9981800000000006E-2</c:v>
                </c:pt>
                <c:pt idx="230" formatCode="0.00E+00">
                  <c:v>8.0291299999999996E-2</c:v>
                </c:pt>
                <c:pt idx="231" formatCode="0.00E+00">
                  <c:v>7.9579800000000006E-2</c:v>
                </c:pt>
                <c:pt idx="232" formatCode="0.00E+00">
                  <c:v>7.7596700000000005E-2</c:v>
                </c:pt>
                <c:pt idx="233" formatCode="0.00E+00">
                  <c:v>7.7997700000000003E-2</c:v>
                </c:pt>
                <c:pt idx="234" formatCode="0.00E+00">
                  <c:v>7.6269100000000006E-2</c:v>
                </c:pt>
                <c:pt idx="235" formatCode="0.00E+00">
                  <c:v>7.54991E-2</c:v>
                </c:pt>
                <c:pt idx="236" formatCode="0.00E+00">
                  <c:v>7.5390299999999993E-2</c:v>
                </c:pt>
                <c:pt idx="237" formatCode="0.00E+00">
                  <c:v>7.5778999999999999E-2</c:v>
                </c:pt>
                <c:pt idx="238" formatCode="0.00E+00">
                  <c:v>7.3317099999999996E-2</c:v>
                </c:pt>
                <c:pt idx="239" formatCode="0.00E+00">
                  <c:v>7.2750999999999996E-2</c:v>
                </c:pt>
                <c:pt idx="240" formatCode="0.00E+00">
                  <c:v>7.2647600000000007E-2</c:v>
                </c:pt>
                <c:pt idx="241" formatCode="0.00E+00">
                  <c:v>7.1403499999999995E-2</c:v>
                </c:pt>
                <c:pt idx="242" formatCode="0.00E+00">
                  <c:v>7.0943800000000001E-2</c:v>
                </c:pt>
                <c:pt idx="243" formatCode="0.00E+00">
                  <c:v>7.0130300000000007E-2</c:v>
                </c:pt>
                <c:pt idx="244" formatCode="0.00E+00">
                  <c:v>6.9393200000000002E-2</c:v>
                </c:pt>
                <c:pt idx="245" formatCode="0.00E+00">
                  <c:v>6.7652199999999996E-2</c:v>
                </c:pt>
                <c:pt idx="246" formatCode="0.00E+00">
                  <c:v>6.7337499999999995E-2</c:v>
                </c:pt>
                <c:pt idx="247" formatCode="0.00E+00">
                  <c:v>6.6592700000000005E-2</c:v>
                </c:pt>
                <c:pt idx="248" formatCode="0.00E+00">
                  <c:v>6.5559900000000004E-2</c:v>
                </c:pt>
                <c:pt idx="249" formatCode="0.00E+00">
                  <c:v>6.4648600000000001E-2</c:v>
                </c:pt>
                <c:pt idx="250" formatCode="0.00E+00">
                  <c:v>6.3721700000000006E-2</c:v>
                </c:pt>
                <c:pt idx="251" formatCode="0.00E+00">
                  <c:v>6.38156E-2</c:v>
                </c:pt>
                <c:pt idx="252" formatCode="0.00E+00">
                  <c:v>6.2031700000000002E-2</c:v>
                </c:pt>
                <c:pt idx="253" formatCode="0.00E+00">
                  <c:v>6.06914E-2</c:v>
                </c:pt>
                <c:pt idx="254" formatCode="0.00E+00">
                  <c:v>6.0659900000000003E-2</c:v>
                </c:pt>
                <c:pt idx="255" formatCode="0.00E+00">
                  <c:v>5.9977999999999997E-2</c:v>
                </c:pt>
                <c:pt idx="256" formatCode="0.00E+00">
                  <c:v>5.8780199999999998E-2</c:v>
                </c:pt>
                <c:pt idx="257" formatCode="0.00E+00">
                  <c:v>5.7587100000000002E-2</c:v>
                </c:pt>
                <c:pt idx="258" formatCode="0.00E+00">
                  <c:v>5.7288600000000002E-2</c:v>
                </c:pt>
                <c:pt idx="259" formatCode="0.00E+00">
                  <c:v>5.6283E-2</c:v>
                </c:pt>
                <c:pt idx="260" formatCode="0.00E+00">
                  <c:v>5.5461400000000001E-2</c:v>
                </c:pt>
                <c:pt idx="261" formatCode="0.00E+00">
                  <c:v>5.4667E-2</c:v>
                </c:pt>
                <c:pt idx="262" formatCode="0.00E+00">
                  <c:v>5.3788200000000001E-2</c:v>
                </c:pt>
                <c:pt idx="263" formatCode="0.00E+00">
                  <c:v>5.3102000000000003E-2</c:v>
                </c:pt>
                <c:pt idx="264" formatCode="0.00E+00">
                  <c:v>5.2428700000000002E-2</c:v>
                </c:pt>
                <c:pt idx="265" formatCode="0.00E+00">
                  <c:v>5.1518000000000001E-2</c:v>
                </c:pt>
                <c:pt idx="266" formatCode="0.00E+00">
                  <c:v>5.0810800000000003E-2</c:v>
                </c:pt>
                <c:pt idx="267" formatCode="0.00E+00">
                  <c:v>5.0556200000000003E-2</c:v>
                </c:pt>
                <c:pt idx="268" formatCode="0.00E+00">
                  <c:v>4.9034599999999998E-2</c:v>
                </c:pt>
                <c:pt idx="269" formatCode="0.00E+00">
                  <c:v>4.8212100000000001E-2</c:v>
                </c:pt>
                <c:pt idx="270" formatCode="0.00E+00">
                  <c:v>4.7394800000000001E-2</c:v>
                </c:pt>
                <c:pt idx="271" formatCode="0.00E+00">
                  <c:v>4.7141599999999999E-2</c:v>
                </c:pt>
                <c:pt idx="272" formatCode="0.00E+00">
                  <c:v>4.6570800000000002E-2</c:v>
                </c:pt>
                <c:pt idx="273" formatCode="0.00E+00">
                  <c:v>4.6524999999999997E-2</c:v>
                </c:pt>
                <c:pt idx="274" formatCode="0.00E+00">
                  <c:v>4.4368699999999997E-2</c:v>
                </c:pt>
                <c:pt idx="275" formatCode="0.00E+00">
                  <c:v>4.4077900000000003E-2</c:v>
                </c:pt>
                <c:pt idx="276" formatCode="0.00E+00">
                  <c:v>4.3510399999999998E-2</c:v>
                </c:pt>
                <c:pt idx="277" formatCode="0.00E+00">
                  <c:v>4.3117999999999997E-2</c:v>
                </c:pt>
                <c:pt idx="278" formatCode="0.00E+00">
                  <c:v>4.2289300000000002E-2</c:v>
                </c:pt>
                <c:pt idx="279" formatCode="0.00E+00">
                  <c:v>4.1605900000000001E-2</c:v>
                </c:pt>
                <c:pt idx="280" formatCode="0.00E+00">
                  <c:v>4.1134799999999999E-2</c:v>
                </c:pt>
                <c:pt idx="281" formatCode="0.00E+00">
                  <c:v>4.0812000000000001E-2</c:v>
                </c:pt>
                <c:pt idx="282" formatCode="0.00E+00">
                  <c:v>4.0194500000000001E-2</c:v>
                </c:pt>
                <c:pt idx="283" formatCode="0.00E+00">
                  <c:v>3.9366199999999997E-2</c:v>
                </c:pt>
                <c:pt idx="284" formatCode="0.00E+00">
                  <c:v>3.8900400000000002E-2</c:v>
                </c:pt>
                <c:pt idx="285" formatCode="0.00E+00">
                  <c:v>3.8701100000000002E-2</c:v>
                </c:pt>
                <c:pt idx="286" formatCode="0.00E+00">
                  <c:v>3.8124999999999999E-2</c:v>
                </c:pt>
                <c:pt idx="287" formatCode="0.00E+00">
                  <c:v>3.7618199999999997E-2</c:v>
                </c:pt>
                <c:pt idx="288" formatCode="0.00E+00">
                  <c:v>3.7161399999999997E-2</c:v>
                </c:pt>
                <c:pt idx="289" formatCode="0.00E+00">
                  <c:v>3.6670700000000001E-2</c:v>
                </c:pt>
                <c:pt idx="290" formatCode="0.00E+00">
                  <c:v>3.6126600000000002E-2</c:v>
                </c:pt>
                <c:pt idx="291" formatCode="0.00E+00">
                  <c:v>3.5587300000000002E-2</c:v>
                </c:pt>
                <c:pt idx="292" formatCode="0.00E+00">
                  <c:v>3.5298299999999998E-2</c:v>
                </c:pt>
                <c:pt idx="293" formatCode="0.00E+00">
                  <c:v>3.52325E-2</c:v>
                </c:pt>
                <c:pt idx="294" formatCode="0.00E+00">
                  <c:v>3.4205399999999997E-2</c:v>
                </c:pt>
                <c:pt idx="295" formatCode="0.00E+00">
                  <c:v>3.6123299999999997E-2</c:v>
                </c:pt>
                <c:pt idx="296" formatCode="0.00E+00">
                  <c:v>3.3649900000000003E-2</c:v>
                </c:pt>
                <c:pt idx="297" formatCode="0.00E+00">
                  <c:v>3.1798800000000002E-2</c:v>
                </c:pt>
                <c:pt idx="298" formatCode="0.00E+00">
                  <c:v>3.2852600000000003E-2</c:v>
                </c:pt>
                <c:pt idx="299" formatCode="0.00E+00">
                  <c:v>3.2823100000000001E-2</c:v>
                </c:pt>
                <c:pt idx="300" formatCode="0.00E+00">
                  <c:v>3.2577000000000002E-2</c:v>
                </c:pt>
                <c:pt idx="301" formatCode="0.00E+00">
                  <c:v>3.1897500000000002E-2</c:v>
                </c:pt>
                <c:pt idx="302" formatCode="0.00E+00">
                  <c:v>3.2016799999999998E-2</c:v>
                </c:pt>
                <c:pt idx="303" formatCode="0.00E+00">
                  <c:v>3.1760700000000003E-2</c:v>
                </c:pt>
                <c:pt idx="304" formatCode="0.00E+00">
                  <c:v>3.0761199999999999E-2</c:v>
                </c:pt>
                <c:pt idx="305" formatCode="0.00E+00">
                  <c:v>3.07722E-2</c:v>
                </c:pt>
                <c:pt idx="306" formatCode="0.00E+00">
                  <c:v>3.0696399999999999E-2</c:v>
                </c:pt>
                <c:pt idx="307" formatCode="0.00E+00">
                  <c:v>3.0368800000000001E-2</c:v>
                </c:pt>
                <c:pt idx="308" formatCode="0.00E+00">
                  <c:v>3.0070300000000001E-2</c:v>
                </c:pt>
                <c:pt idx="309" formatCode="0.00E+00">
                  <c:v>2.9787999999999999E-2</c:v>
                </c:pt>
                <c:pt idx="310" formatCode="0.00E+00">
                  <c:v>2.9372200000000001E-2</c:v>
                </c:pt>
                <c:pt idx="311" formatCode="0.00E+00">
                  <c:v>2.9290199999999999E-2</c:v>
                </c:pt>
                <c:pt idx="312" formatCode="0.00E+00">
                  <c:v>2.88706E-2</c:v>
                </c:pt>
                <c:pt idx="313" formatCode="0.00E+00">
                  <c:v>2.8683199999999999E-2</c:v>
                </c:pt>
                <c:pt idx="314" formatCode="0.00E+00">
                  <c:v>2.8427600000000001E-2</c:v>
                </c:pt>
                <c:pt idx="315" formatCode="0.00E+00">
                  <c:v>2.8456700000000001E-2</c:v>
                </c:pt>
                <c:pt idx="316" formatCode="0.00E+00">
                  <c:v>2.8033700000000002E-2</c:v>
                </c:pt>
                <c:pt idx="317" formatCode="0.00E+00">
                  <c:v>2.7772399999999999E-2</c:v>
                </c:pt>
                <c:pt idx="318" formatCode="0.00E+00">
                  <c:v>2.7739E-2</c:v>
                </c:pt>
                <c:pt idx="319" formatCode="0.00E+00">
                  <c:v>2.7226400000000001E-2</c:v>
                </c:pt>
                <c:pt idx="320" formatCode="0.00E+00">
                  <c:v>2.7343300000000001E-2</c:v>
                </c:pt>
                <c:pt idx="321" formatCode="0.00E+00">
                  <c:v>2.6993799999999998E-2</c:v>
                </c:pt>
                <c:pt idx="322" formatCode="0.00E+00">
                  <c:v>2.67792E-2</c:v>
                </c:pt>
                <c:pt idx="323" formatCode="0.00E+00">
                  <c:v>2.66442E-2</c:v>
                </c:pt>
                <c:pt idx="324" formatCode="0.00E+00">
                  <c:v>2.6423499999999999E-2</c:v>
                </c:pt>
                <c:pt idx="325" formatCode="0.00E+00">
                  <c:v>2.6373899999999999E-2</c:v>
                </c:pt>
                <c:pt idx="326" formatCode="0.00E+00">
                  <c:v>2.60658E-2</c:v>
                </c:pt>
                <c:pt idx="327" formatCode="0.00E+00">
                  <c:v>2.5888399999999999E-2</c:v>
                </c:pt>
                <c:pt idx="328" formatCode="0.00E+00">
                  <c:v>2.5805499999999999E-2</c:v>
                </c:pt>
                <c:pt idx="329" formatCode="0.00E+00">
                  <c:v>2.5578500000000001E-2</c:v>
                </c:pt>
                <c:pt idx="330" formatCode="0.00E+00">
                  <c:v>2.5286699999999999E-2</c:v>
                </c:pt>
                <c:pt idx="331" formatCode="0.00E+00">
                  <c:v>2.5230900000000001E-2</c:v>
                </c:pt>
                <c:pt idx="332" formatCode="0.00E+00">
                  <c:v>2.5090700000000001E-2</c:v>
                </c:pt>
                <c:pt idx="333" formatCode="0.00E+00">
                  <c:v>2.4871299999999999E-2</c:v>
                </c:pt>
                <c:pt idx="334" formatCode="0.00E+00">
                  <c:v>2.46363E-2</c:v>
                </c:pt>
                <c:pt idx="335" formatCode="0.00E+00">
                  <c:v>2.46048E-2</c:v>
                </c:pt>
                <c:pt idx="336" formatCode="0.00E+00">
                  <c:v>2.4494599999999998E-2</c:v>
                </c:pt>
                <c:pt idx="337" formatCode="0.00E+00">
                  <c:v>2.4209999999999999E-2</c:v>
                </c:pt>
                <c:pt idx="338" formatCode="0.00E+00">
                  <c:v>2.4055E-2</c:v>
                </c:pt>
                <c:pt idx="339" formatCode="0.00E+00">
                  <c:v>2.38295E-2</c:v>
                </c:pt>
                <c:pt idx="340" formatCode="0.00E+00">
                  <c:v>2.37231E-2</c:v>
                </c:pt>
                <c:pt idx="341" formatCode="0.00E+00">
                  <c:v>2.3591999999999998E-2</c:v>
                </c:pt>
                <c:pt idx="342" formatCode="0.00E+00">
                  <c:v>2.3404600000000001E-2</c:v>
                </c:pt>
                <c:pt idx="343" formatCode="0.00E+00">
                  <c:v>2.3229099999999999E-2</c:v>
                </c:pt>
                <c:pt idx="344" formatCode="0.00E+00">
                  <c:v>2.3075100000000001E-2</c:v>
                </c:pt>
                <c:pt idx="345" formatCode="0.00E+00">
                  <c:v>2.28195E-2</c:v>
                </c:pt>
                <c:pt idx="346" formatCode="0.00E+00">
                  <c:v>2.2736099999999999E-2</c:v>
                </c:pt>
                <c:pt idx="347" formatCode="0.00E+00">
                  <c:v>2.2545300000000001E-2</c:v>
                </c:pt>
                <c:pt idx="348" formatCode="0.00E+00">
                  <c:v>2.2322700000000001E-2</c:v>
                </c:pt>
                <c:pt idx="349" formatCode="0.00E+00">
                  <c:v>2.2254900000000001E-2</c:v>
                </c:pt>
                <c:pt idx="350" formatCode="0.00E+00">
                  <c:v>2.2061799999999999E-2</c:v>
                </c:pt>
                <c:pt idx="351" formatCode="0.00E+00">
                  <c:v>2.2001699999999999E-2</c:v>
                </c:pt>
                <c:pt idx="352" formatCode="0.00E+00">
                  <c:v>2.1839600000000001E-2</c:v>
                </c:pt>
                <c:pt idx="353" formatCode="0.00E+00">
                  <c:v>2.15902E-2</c:v>
                </c:pt>
                <c:pt idx="354" formatCode="0.00E+00">
                  <c:v>2.1303699999999998E-2</c:v>
                </c:pt>
                <c:pt idx="355" formatCode="0.00E+00">
                  <c:v>2.1248800000000002E-2</c:v>
                </c:pt>
                <c:pt idx="356" formatCode="0.00E+00">
                  <c:v>2.1111999999999999E-2</c:v>
                </c:pt>
                <c:pt idx="357" formatCode="0.00E+00">
                  <c:v>2.1012800000000002E-2</c:v>
                </c:pt>
                <c:pt idx="358" formatCode="0.00E+00">
                  <c:v>2.07672E-2</c:v>
                </c:pt>
                <c:pt idx="359" formatCode="0.00E+00">
                  <c:v>2.0535899999999999E-2</c:v>
                </c:pt>
                <c:pt idx="360" formatCode="0.00E+00">
                  <c:v>2.0338100000000001E-2</c:v>
                </c:pt>
                <c:pt idx="361" formatCode="0.00E+00">
                  <c:v>2.0086300000000001E-2</c:v>
                </c:pt>
                <c:pt idx="362" formatCode="0.00E+00">
                  <c:v>1.99609E-2</c:v>
                </c:pt>
                <c:pt idx="363" formatCode="0.00E+00">
                  <c:v>1.98283E-2</c:v>
                </c:pt>
                <c:pt idx="364" formatCode="0.00E+00">
                  <c:v>1.9738700000000001E-2</c:v>
                </c:pt>
                <c:pt idx="365" formatCode="0.00E+00">
                  <c:v>1.9490199999999999E-2</c:v>
                </c:pt>
                <c:pt idx="366" formatCode="0.00E+00">
                  <c:v>1.9328600000000001E-2</c:v>
                </c:pt>
                <c:pt idx="367" formatCode="0.00E+00">
                  <c:v>1.9043000000000001E-2</c:v>
                </c:pt>
                <c:pt idx="368" formatCode="0.00E+00">
                  <c:v>1.8963299999999999E-2</c:v>
                </c:pt>
                <c:pt idx="369" formatCode="0.00E+00">
                  <c:v>1.88241E-2</c:v>
                </c:pt>
                <c:pt idx="370" formatCode="0.00E+00">
                  <c:v>1.8698699999999999E-2</c:v>
                </c:pt>
                <c:pt idx="371" formatCode="0.00E+00">
                  <c:v>1.8407300000000001E-2</c:v>
                </c:pt>
                <c:pt idx="372" formatCode="0.00E+00">
                  <c:v>1.8384500000000002E-2</c:v>
                </c:pt>
                <c:pt idx="373" formatCode="0.00E+00">
                  <c:v>1.8224199999999999E-2</c:v>
                </c:pt>
                <c:pt idx="374" formatCode="0.00E+00">
                  <c:v>1.79524E-2</c:v>
                </c:pt>
                <c:pt idx="375" formatCode="0.00E+00">
                  <c:v>1.7910499999999999E-2</c:v>
                </c:pt>
                <c:pt idx="376" formatCode="0.00E+00">
                  <c:v>1.7710699999999999E-2</c:v>
                </c:pt>
                <c:pt idx="377" formatCode="0.00E+00">
                  <c:v>1.7642000000000001E-2</c:v>
                </c:pt>
                <c:pt idx="378" formatCode="0.00E+00">
                  <c:v>1.7446E-2</c:v>
                </c:pt>
                <c:pt idx="379" formatCode="0.00E+00">
                  <c:v>1.74856E-2</c:v>
                </c:pt>
                <c:pt idx="380" formatCode="0.00E+00">
                  <c:v>1.71843E-2</c:v>
                </c:pt>
                <c:pt idx="381" formatCode="0.00E+00">
                  <c:v>1.69997E-2</c:v>
                </c:pt>
                <c:pt idx="382" formatCode="0.00E+00">
                  <c:v>1.6963499999999999E-2</c:v>
                </c:pt>
                <c:pt idx="383" formatCode="0.00E+00">
                  <c:v>1.70698E-2</c:v>
                </c:pt>
                <c:pt idx="384" formatCode="0.00E+00">
                  <c:v>1.653E-2</c:v>
                </c:pt>
                <c:pt idx="385" formatCode="0.00E+00">
                  <c:v>1.6591999999999999E-2</c:v>
                </c:pt>
                <c:pt idx="386" formatCode="0.00E+00">
                  <c:v>1.6489500000000001E-2</c:v>
                </c:pt>
                <c:pt idx="387" formatCode="0.00E+00">
                  <c:v>1.6482799999999999E-2</c:v>
                </c:pt>
                <c:pt idx="388" formatCode="0.00E+00">
                  <c:v>1.6210100000000002E-2</c:v>
                </c:pt>
                <c:pt idx="389" formatCode="0.00E+00">
                  <c:v>1.6388400000000001E-2</c:v>
                </c:pt>
                <c:pt idx="390" formatCode="0.00E+00">
                  <c:v>1.6181500000000001E-2</c:v>
                </c:pt>
                <c:pt idx="391" formatCode="0.00E+00">
                  <c:v>1.6124699999999999E-2</c:v>
                </c:pt>
                <c:pt idx="392" formatCode="0.00E+00">
                  <c:v>1.5790499999999999E-2</c:v>
                </c:pt>
                <c:pt idx="393" formatCode="0.00E+00">
                  <c:v>1.53236E-2</c:v>
                </c:pt>
                <c:pt idx="394" formatCode="0.00E+00">
                  <c:v>1.5676499999999999E-2</c:v>
                </c:pt>
                <c:pt idx="395" formatCode="0.00E+00">
                  <c:v>1.5364600000000001E-2</c:v>
                </c:pt>
                <c:pt idx="396" formatCode="0.00E+00">
                  <c:v>1.5317000000000001E-2</c:v>
                </c:pt>
                <c:pt idx="397" formatCode="0.00E+00">
                  <c:v>1.5302700000000001E-2</c:v>
                </c:pt>
                <c:pt idx="398" formatCode="0.00E+00">
                  <c:v>1.5543E-2</c:v>
                </c:pt>
                <c:pt idx="399" formatCode="0.00E+00">
                  <c:v>1.46847E-2</c:v>
                </c:pt>
                <c:pt idx="400" formatCode="0.00E+00">
                  <c:v>1.4770999999999999E-2</c:v>
                </c:pt>
                <c:pt idx="401" formatCode="0.00E+00">
                  <c:v>1.48907E-2</c:v>
                </c:pt>
                <c:pt idx="402" formatCode="0.00E+00">
                  <c:v>1.47457E-2</c:v>
                </c:pt>
                <c:pt idx="403" formatCode="0.00E+00">
                  <c:v>1.4760499999999999E-2</c:v>
                </c:pt>
                <c:pt idx="404" formatCode="0.00E+00">
                  <c:v>1.4670799999999999E-2</c:v>
                </c:pt>
                <c:pt idx="405" formatCode="0.00E+00">
                  <c:v>1.4490599999999999E-2</c:v>
                </c:pt>
                <c:pt idx="406" formatCode="0.00E+00">
                  <c:v>1.42617E-2</c:v>
                </c:pt>
                <c:pt idx="407" formatCode="0.00E+00">
                  <c:v>1.43223E-2</c:v>
                </c:pt>
                <c:pt idx="408" formatCode="0.00E+00">
                  <c:v>1.4019999999999999E-2</c:v>
                </c:pt>
                <c:pt idx="409" formatCode="0.00E+00">
                  <c:v>1.3960800000000001E-2</c:v>
                </c:pt>
                <c:pt idx="410" formatCode="0.00E+00">
                  <c:v>1.39008E-2</c:v>
                </c:pt>
                <c:pt idx="411" formatCode="0.00E+00">
                  <c:v>1.38707E-2</c:v>
                </c:pt>
                <c:pt idx="412" formatCode="0.00E+00">
                  <c:v>1.38397E-2</c:v>
                </c:pt>
                <c:pt idx="413" formatCode="0.00E+00">
                  <c:v>1.3817299999999999E-2</c:v>
                </c:pt>
                <c:pt idx="414" formatCode="0.00E+00">
                  <c:v>1.30329E-2</c:v>
                </c:pt>
                <c:pt idx="415" formatCode="0.00E+00">
                  <c:v>1.33014E-2</c:v>
                </c:pt>
                <c:pt idx="416" formatCode="0.00E+00">
                  <c:v>1.32952E-2</c:v>
                </c:pt>
                <c:pt idx="417" formatCode="0.00E+00">
                  <c:v>1.30148E-2</c:v>
                </c:pt>
                <c:pt idx="418" formatCode="0.00E+00">
                  <c:v>1.2943700000000001E-2</c:v>
                </c:pt>
                <c:pt idx="419" formatCode="0.00E+00">
                  <c:v>1.29085E-2</c:v>
                </c:pt>
                <c:pt idx="420" formatCode="0.00E+00">
                  <c:v>1.26629E-2</c:v>
                </c:pt>
                <c:pt idx="421" formatCode="0.00E+00">
                  <c:v>1.26014E-2</c:v>
                </c:pt>
                <c:pt idx="422" formatCode="0.00E+00">
                  <c:v>1.25237E-2</c:v>
                </c:pt>
                <c:pt idx="423" formatCode="0.00E+00">
                  <c:v>1.24469E-2</c:v>
                </c:pt>
                <c:pt idx="424" formatCode="0.00E+00">
                  <c:v>1.2185100000000001E-2</c:v>
                </c:pt>
                <c:pt idx="425" formatCode="0.00E+00">
                  <c:v>1.1904700000000001E-2</c:v>
                </c:pt>
                <c:pt idx="426" formatCode="0.00E+00">
                  <c:v>1.1924300000000001E-2</c:v>
                </c:pt>
                <c:pt idx="427" formatCode="0.00E+00">
                  <c:v>1.17898E-2</c:v>
                </c:pt>
                <c:pt idx="428" formatCode="0.00E+00">
                  <c:v>1.15733E-2</c:v>
                </c:pt>
                <c:pt idx="429" formatCode="0.00E+00">
                  <c:v>1.15075E-2</c:v>
                </c:pt>
                <c:pt idx="430" formatCode="0.00E+00">
                  <c:v>1.1486100000000001E-2</c:v>
                </c:pt>
                <c:pt idx="431" formatCode="0.00E+00">
                  <c:v>1.10054E-2</c:v>
                </c:pt>
                <c:pt idx="432" formatCode="0.00E+00">
                  <c:v>1.1077399999999999E-2</c:v>
                </c:pt>
                <c:pt idx="433" formatCode="0.00E+00">
                  <c:v>1.0859499999999999E-2</c:v>
                </c:pt>
                <c:pt idx="434" formatCode="0.00E+00">
                  <c:v>1.0329700000000001E-2</c:v>
                </c:pt>
                <c:pt idx="435" formatCode="0.00E+00">
                  <c:v>9.4218300000000008E-3</c:v>
                </c:pt>
                <c:pt idx="436" formatCode="0.00E+00">
                  <c:v>8.9035E-3</c:v>
                </c:pt>
                <c:pt idx="437" formatCode="0.00E+00">
                  <c:v>9.2396700000000002E-3</c:v>
                </c:pt>
                <c:pt idx="438" formatCode="0.00E+00">
                  <c:v>9.7632399999999994E-3</c:v>
                </c:pt>
                <c:pt idx="439" formatCode="0.00E+00">
                  <c:v>1.0824200000000001E-2</c:v>
                </c:pt>
                <c:pt idx="440" formatCode="0.00E+00">
                  <c:v>1.19948E-2</c:v>
                </c:pt>
                <c:pt idx="441" formatCode="0.00E+00">
                  <c:v>1.22104E-2</c:v>
                </c:pt>
                <c:pt idx="442" formatCode="0.00E+00">
                  <c:v>1.1776E-2</c:v>
                </c:pt>
                <c:pt idx="443" formatCode="0.00E+00">
                  <c:v>1.15242E-2</c:v>
                </c:pt>
                <c:pt idx="444" formatCode="0.00E+00">
                  <c:v>1.0254900000000001E-2</c:v>
                </c:pt>
                <c:pt idx="445" formatCode="0.00E+00">
                  <c:v>8.7914499999999993E-3</c:v>
                </c:pt>
                <c:pt idx="446" formatCode="0.00E+00">
                  <c:v>8.2316400000000001E-3</c:v>
                </c:pt>
                <c:pt idx="447" formatCode="0.00E+00">
                  <c:v>8.0485299999999999E-3</c:v>
                </c:pt>
                <c:pt idx="448" formatCode="0.00E+00">
                  <c:v>8.3150900000000007E-3</c:v>
                </c:pt>
                <c:pt idx="449" formatCode="0.00E+00">
                  <c:v>8.6021399999999994E-3</c:v>
                </c:pt>
                <c:pt idx="450" formatCode="0.00E+00">
                  <c:v>8.5921299999999999E-3</c:v>
                </c:pt>
                <c:pt idx="451" formatCode="0.00E+00">
                  <c:v>8.5401499999999998E-3</c:v>
                </c:pt>
                <c:pt idx="452" formatCode="0.00E+00">
                  <c:v>8.3370200000000005E-3</c:v>
                </c:pt>
                <c:pt idx="453" formatCode="0.00E+00">
                  <c:v>8.3928100000000005E-3</c:v>
                </c:pt>
                <c:pt idx="454" formatCode="0.00E+00">
                  <c:v>8.1586799999999998E-3</c:v>
                </c:pt>
                <c:pt idx="455" formatCode="0.00E+00">
                  <c:v>8.0261199999999994E-3</c:v>
                </c:pt>
                <c:pt idx="456" formatCode="0.00E+00">
                  <c:v>7.9078699999999991E-3</c:v>
                </c:pt>
                <c:pt idx="457" formatCode="0.00E+00">
                  <c:v>7.77102E-3</c:v>
                </c:pt>
                <c:pt idx="458" formatCode="0.00E+00">
                  <c:v>7.6942399999999998E-3</c:v>
                </c:pt>
                <c:pt idx="459" formatCode="0.00E+00">
                  <c:v>7.5249699999999997E-3</c:v>
                </c:pt>
                <c:pt idx="460" formatCode="0.00E+00">
                  <c:v>7.4191099999999996E-3</c:v>
                </c:pt>
                <c:pt idx="461" formatCode="0.00E+00">
                  <c:v>7.30658E-3</c:v>
                </c:pt>
                <c:pt idx="462" formatCode="0.00E+00">
                  <c:v>7.2131199999999999E-3</c:v>
                </c:pt>
                <c:pt idx="463" formatCode="0.00E+00">
                  <c:v>7.0810300000000003E-3</c:v>
                </c:pt>
                <c:pt idx="464" formatCode="0.00E+00">
                  <c:v>6.8655000000000001E-3</c:v>
                </c:pt>
                <c:pt idx="465" formatCode="0.00E+00">
                  <c:v>7.1744900000000004E-3</c:v>
                </c:pt>
                <c:pt idx="466" formatCode="0.00E+00">
                  <c:v>1.06277E-2</c:v>
                </c:pt>
                <c:pt idx="467" formatCode="0.00E+00">
                  <c:v>3.4131999999999999E-3</c:v>
                </c:pt>
                <c:pt idx="468" formatCode="0.00E+00">
                  <c:v>5.56231E-3</c:v>
                </c:pt>
                <c:pt idx="469" formatCode="0.00E+00">
                  <c:v>6.2570600000000001E-3</c:v>
                </c:pt>
                <c:pt idx="470" formatCode="0.00E+00">
                  <c:v>6.15644E-3</c:v>
                </c:pt>
                <c:pt idx="471" formatCode="0.00E+00">
                  <c:v>6.0300800000000002E-3</c:v>
                </c:pt>
                <c:pt idx="472" formatCode="0.00E+00">
                  <c:v>6.0272199999999998E-3</c:v>
                </c:pt>
                <c:pt idx="473" formatCode="0.00E+00">
                  <c:v>5.9175499999999997E-3</c:v>
                </c:pt>
                <c:pt idx="474" formatCode="0.00E+00">
                  <c:v>5.7730699999999999E-3</c:v>
                </c:pt>
                <c:pt idx="475" formatCode="0.00E+00">
                  <c:v>5.72443E-3</c:v>
                </c:pt>
                <c:pt idx="476" formatCode="0.00E+00">
                  <c:v>5.6986800000000002E-3</c:v>
                </c:pt>
                <c:pt idx="477" formatCode="0.00E+00">
                  <c:v>5.5832900000000003E-3</c:v>
                </c:pt>
                <c:pt idx="478" formatCode="0.00E+00">
                  <c:v>5.4621699999999997E-3</c:v>
                </c:pt>
                <c:pt idx="479" formatCode="0.00E+00">
                  <c:v>5.5093800000000004E-3</c:v>
                </c:pt>
                <c:pt idx="480" formatCode="0.00E+00">
                  <c:v>5.4287900000000002E-3</c:v>
                </c:pt>
                <c:pt idx="481" formatCode="0.00E+00">
                  <c:v>5.4068600000000003E-3</c:v>
                </c:pt>
                <c:pt idx="482" formatCode="0.00E+00">
                  <c:v>5.3706200000000004E-3</c:v>
                </c:pt>
                <c:pt idx="483" formatCode="0.00E+00">
                  <c:v>5.3658500000000001E-3</c:v>
                </c:pt>
                <c:pt idx="484" formatCode="0.00E+00">
                  <c:v>5.2866900000000001E-3</c:v>
                </c:pt>
                <c:pt idx="485" formatCode="0.00E+00">
                  <c:v>5.2886000000000001E-3</c:v>
                </c:pt>
                <c:pt idx="486" formatCode="0.00E+00">
                  <c:v>5.31387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F4C-42A3-927D-B7CB08448657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0!$A$2:$A$470</c:f>
              <c:numCache>
                <c:formatCode>General</c:formatCode>
                <c:ptCount val="46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</c:numCache>
            </c:numRef>
          </c:xVal>
          <c:yVal>
            <c:numRef>
              <c:f>Sheet20!$B$2:$B$555</c:f>
              <c:numCache>
                <c:formatCode>General</c:formatCode>
                <c:ptCount val="554"/>
                <c:pt idx="0">
                  <c:v>-0.747506</c:v>
                </c:pt>
                <c:pt idx="1">
                  <c:v>-1.1466799999999999</c:v>
                </c:pt>
                <c:pt idx="2">
                  <c:v>-1.2794099999999999</c:v>
                </c:pt>
                <c:pt idx="3">
                  <c:v>-0.672593</c:v>
                </c:pt>
                <c:pt idx="4">
                  <c:v>-1.2359</c:v>
                </c:pt>
                <c:pt idx="5">
                  <c:v>-0.91267200000000004</c:v>
                </c:pt>
                <c:pt idx="6">
                  <c:v>-0.77942100000000003</c:v>
                </c:pt>
                <c:pt idx="7">
                  <c:v>-1.4958899999999999</c:v>
                </c:pt>
                <c:pt idx="8">
                  <c:v>-1.2154100000000001</c:v>
                </c:pt>
                <c:pt idx="9">
                  <c:v>-0.71218300000000001</c:v>
                </c:pt>
                <c:pt idx="10">
                  <c:v>-1.0951599999999999</c:v>
                </c:pt>
                <c:pt idx="11">
                  <c:v>-1.2836700000000001</c:v>
                </c:pt>
                <c:pt idx="12">
                  <c:v>-1.2182500000000001</c:v>
                </c:pt>
                <c:pt idx="13">
                  <c:v>-1.0389699999999999</c:v>
                </c:pt>
                <c:pt idx="14">
                  <c:v>-1.49841</c:v>
                </c:pt>
                <c:pt idx="15">
                  <c:v>-0.90144500000000005</c:v>
                </c:pt>
                <c:pt idx="16">
                  <c:v>-1.38445</c:v>
                </c:pt>
                <c:pt idx="17">
                  <c:v>-1.0286200000000001</c:v>
                </c:pt>
                <c:pt idx="18">
                  <c:v>-1.12521</c:v>
                </c:pt>
                <c:pt idx="19">
                  <c:v>-1.3336300000000001</c:v>
                </c:pt>
                <c:pt idx="20">
                  <c:v>-0.78568099999999996</c:v>
                </c:pt>
                <c:pt idx="21">
                  <c:v>-0.93646200000000002</c:v>
                </c:pt>
                <c:pt idx="22">
                  <c:v>-1.5377400000000001</c:v>
                </c:pt>
                <c:pt idx="23">
                  <c:v>-1.2521199999999999</c:v>
                </c:pt>
                <c:pt idx="24">
                  <c:v>-1.1903300000000001</c:v>
                </c:pt>
                <c:pt idx="25">
                  <c:v>-1.0116000000000001</c:v>
                </c:pt>
                <c:pt idx="26">
                  <c:v>-0.82152400000000003</c:v>
                </c:pt>
                <c:pt idx="27">
                  <c:v>-0.43555100000000002</c:v>
                </c:pt>
                <c:pt idx="28">
                  <c:v>-1.2486200000000001</c:v>
                </c:pt>
                <c:pt idx="29">
                  <c:v>-0.78295999999999999</c:v>
                </c:pt>
                <c:pt idx="30">
                  <c:v>-1.0951</c:v>
                </c:pt>
                <c:pt idx="31">
                  <c:v>-0.70783399999999996</c:v>
                </c:pt>
                <c:pt idx="32">
                  <c:v>-1.07195</c:v>
                </c:pt>
                <c:pt idx="33">
                  <c:v>-0.66603599999999996</c:v>
                </c:pt>
                <c:pt idx="34">
                  <c:v>-0.92383000000000004</c:v>
                </c:pt>
                <c:pt idx="35">
                  <c:v>-1.58639</c:v>
                </c:pt>
                <c:pt idx="36">
                  <c:v>-1.4652700000000001</c:v>
                </c:pt>
                <c:pt idx="37">
                  <c:v>-1.43998</c:v>
                </c:pt>
                <c:pt idx="38">
                  <c:v>-1.0415399999999999</c:v>
                </c:pt>
                <c:pt idx="39">
                  <c:v>-0.896428</c:v>
                </c:pt>
                <c:pt idx="40">
                  <c:v>-1.0539000000000001</c:v>
                </c:pt>
                <c:pt idx="41">
                  <c:v>-0.96113700000000002</c:v>
                </c:pt>
                <c:pt idx="42">
                  <c:v>-0.55946399999999996</c:v>
                </c:pt>
                <c:pt idx="43">
                  <c:v>-1.11215</c:v>
                </c:pt>
                <c:pt idx="44">
                  <c:v>-1.4022300000000001</c:v>
                </c:pt>
                <c:pt idx="45">
                  <c:v>-0.55981300000000001</c:v>
                </c:pt>
                <c:pt idx="46">
                  <c:v>-1.19478</c:v>
                </c:pt>
                <c:pt idx="47">
                  <c:v>-1.40832</c:v>
                </c:pt>
                <c:pt idx="48">
                  <c:v>-0.85226400000000002</c:v>
                </c:pt>
                <c:pt idx="49">
                  <c:v>-0.67752199999999996</c:v>
                </c:pt>
                <c:pt idx="50">
                  <c:v>-1.1014999999999999</c:v>
                </c:pt>
                <c:pt idx="51">
                  <c:v>-1.5660099999999999</c:v>
                </c:pt>
                <c:pt idx="52">
                  <c:v>-1.0247299999999999</c:v>
                </c:pt>
                <c:pt idx="53">
                  <c:v>-0.83461099999999999</c:v>
                </c:pt>
                <c:pt idx="54">
                  <c:v>-0.65726499999999999</c:v>
                </c:pt>
                <c:pt idx="55">
                  <c:v>-0.62979200000000002</c:v>
                </c:pt>
                <c:pt idx="56">
                  <c:v>-0.50937699999999997</c:v>
                </c:pt>
                <c:pt idx="57">
                  <c:v>-1.07816</c:v>
                </c:pt>
                <c:pt idx="58">
                  <c:v>-0.40173300000000001</c:v>
                </c:pt>
                <c:pt idx="59">
                  <c:v>-0.42004399999999997</c:v>
                </c:pt>
                <c:pt idx="60">
                  <c:v>-0.68343100000000001</c:v>
                </c:pt>
                <c:pt idx="61">
                  <c:v>-0.52868300000000001</c:v>
                </c:pt>
                <c:pt idx="62">
                  <c:v>-0.70310099999999998</c:v>
                </c:pt>
                <c:pt idx="63">
                  <c:v>-0.15543899999999999</c:v>
                </c:pt>
                <c:pt idx="64">
                  <c:v>-0.41615099999999999</c:v>
                </c:pt>
                <c:pt idx="65">
                  <c:v>-0.240646</c:v>
                </c:pt>
                <c:pt idx="66">
                  <c:v>-0.17779400000000001</c:v>
                </c:pt>
                <c:pt idx="67">
                  <c:v>0.166126</c:v>
                </c:pt>
                <c:pt idx="68">
                  <c:v>0.38658599999999999</c:v>
                </c:pt>
                <c:pt idx="69">
                  <c:v>0.676064</c:v>
                </c:pt>
                <c:pt idx="70">
                  <c:v>1.2185999999999999</c:v>
                </c:pt>
                <c:pt idx="71">
                  <c:v>1.59545</c:v>
                </c:pt>
                <c:pt idx="72">
                  <c:v>1.78813</c:v>
                </c:pt>
                <c:pt idx="73">
                  <c:v>2.1885599999999998</c:v>
                </c:pt>
                <c:pt idx="74">
                  <c:v>2.7086600000000001</c:v>
                </c:pt>
                <c:pt idx="75">
                  <c:v>2.73244</c:v>
                </c:pt>
                <c:pt idx="76">
                  <c:v>1.9112499999999999</c:v>
                </c:pt>
                <c:pt idx="77">
                  <c:v>1.9795199999999999</c:v>
                </c:pt>
                <c:pt idx="78">
                  <c:v>1.91804</c:v>
                </c:pt>
                <c:pt idx="79">
                  <c:v>1.9430400000000001</c:v>
                </c:pt>
                <c:pt idx="80">
                  <c:v>1.9528700000000001</c:v>
                </c:pt>
                <c:pt idx="81">
                  <c:v>1.9959499999999999</c:v>
                </c:pt>
                <c:pt idx="82">
                  <c:v>2.0089800000000002</c:v>
                </c:pt>
                <c:pt idx="83">
                  <c:v>1.97692</c:v>
                </c:pt>
                <c:pt idx="84">
                  <c:v>1.8426</c:v>
                </c:pt>
                <c:pt idx="85">
                  <c:v>1.7463500000000001</c:v>
                </c:pt>
                <c:pt idx="86">
                  <c:v>1.7353000000000001</c:v>
                </c:pt>
                <c:pt idx="87">
                  <c:v>1.76264</c:v>
                </c:pt>
                <c:pt idx="88">
                  <c:v>1.78308</c:v>
                </c:pt>
                <c:pt idx="89">
                  <c:v>1.87208</c:v>
                </c:pt>
                <c:pt idx="90">
                  <c:v>1.81182</c:v>
                </c:pt>
                <c:pt idx="91">
                  <c:v>1.64588</c:v>
                </c:pt>
                <c:pt idx="92">
                  <c:v>1.56332</c:v>
                </c:pt>
                <c:pt idx="93">
                  <c:v>1.4750399999999999</c:v>
                </c:pt>
                <c:pt idx="94">
                  <c:v>1.42831</c:v>
                </c:pt>
                <c:pt idx="95">
                  <c:v>1.37751</c:v>
                </c:pt>
                <c:pt idx="96">
                  <c:v>1.3364400000000001</c:v>
                </c:pt>
                <c:pt idx="97">
                  <c:v>1.3089999999999999</c:v>
                </c:pt>
                <c:pt idx="98">
                  <c:v>1.27278</c:v>
                </c:pt>
                <c:pt idx="99">
                  <c:v>1.23905</c:v>
                </c:pt>
                <c:pt idx="100">
                  <c:v>1.2116</c:v>
                </c:pt>
                <c:pt idx="101">
                  <c:v>1.18587</c:v>
                </c:pt>
                <c:pt idx="102">
                  <c:v>1.1451800000000001</c:v>
                </c:pt>
                <c:pt idx="103">
                  <c:v>1.11083</c:v>
                </c:pt>
                <c:pt idx="104">
                  <c:v>1.0849599999999999</c:v>
                </c:pt>
                <c:pt idx="105">
                  <c:v>1.0488299999999999</c:v>
                </c:pt>
                <c:pt idx="106">
                  <c:v>1.02084</c:v>
                </c:pt>
                <c:pt idx="107">
                  <c:v>0.99503900000000001</c:v>
                </c:pt>
                <c:pt idx="108">
                  <c:v>0.96106599999999998</c:v>
                </c:pt>
                <c:pt idx="109">
                  <c:v>0.93083400000000005</c:v>
                </c:pt>
                <c:pt idx="110">
                  <c:v>0.90384100000000001</c:v>
                </c:pt>
                <c:pt idx="111">
                  <c:v>0.88117599999999996</c:v>
                </c:pt>
                <c:pt idx="112">
                  <c:v>0.85230499999999998</c:v>
                </c:pt>
                <c:pt idx="113">
                  <c:v>0.82564599999999999</c:v>
                </c:pt>
                <c:pt idx="114">
                  <c:v>0.806114</c:v>
                </c:pt>
                <c:pt idx="115">
                  <c:v>0.78074900000000003</c:v>
                </c:pt>
                <c:pt idx="116">
                  <c:v>0.76120699999999997</c:v>
                </c:pt>
                <c:pt idx="117">
                  <c:v>0.74143400000000004</c:v>
                </c:pt>
                <c:pt idx="118">
                  <c:v>0.72276799999999997</c:v>
                </c:pt>
                <c:pt idx="119">
                  <c:v>0.70374800000000004</c:v>
                </c:pt>
                <c:pt idx="120">
                  <c:v>0.68718299999999999</c:v>
                </c:pt>
                <c:pt idx="121">
                  <c:v>0.67028299999999996</c:v>
                </c:pt>
                <c:pt idx="122">
                  <c:v>0.65264500000000003</c:v>
                </c:pt>
                <c:pt idx="123">
                  <c:v>0.63529000000000002</c:v>
                </c:pt>
                <c:pt idx="124">
                  <c:v>0.62223300000000004</c:v>
                </c:pt>
                <c:pt idx="125">
                  <c:v>0.60723199999999999</c:v>
                </c:pt>
                <c:pt idx="126">
                  <c:v>0.59487100000000004</c:v>
                </c:pt>
                <c:pt idx="127">
                  <c:v>0.58365400000000001</c:v>
                </c:pt>
                <c:pt idx="128">
                  <c:v>0.57144300000000003</c:v>
                </c:pt>
                <c:pt idx="129">
                  <c:v>0.56317600000000001</c:v>
                </c:pt>
                <c:pt idx="130">
                  <c:v>0.55303899999999995</c:v>
                </c:pt>
                <c:pt idx="131">
                  <c:v>0.54305300000000001</c:v>
                </c:pt>
                <c:pt idx="132">
                  <c:v>0.53156800000000004</c:v>
                </c:pt>
                <c:pt idx="133">
                  <c:v>0.52269600000000005</c:v>
                </c:pt>
                <c:pt idx="134">
                  <c:v>0.51319499999999996</c:v>
                </c:pt>
                <c:pt idx="135">
                  <c:v>0.50128799999999996</c:v>
                </c:pt>
                <c:pt idx="136">
                  <c:v>0.49201600000000001</c:v>
                </c:pt>
                <c:pt idx="137">
                  <c:v>0.48087999999999997</c:v>
                </c:pt>
                <c:pt idx="138">
                  <c:v>0.46919300000000003</c:v>
                </c:pt>
                <c:pt idx="139">
                  <c:v>0.45887600000000001</c:v>
                </c:pt>
                <c:pt idx="140">
                  <c:v>0.44814599999999999</c:v>
                </c:pt>
                <c:pt idx="141">
                  <c:v>0.43745899999999999</c:v>
                </c:pt>
                <c:pt idx="142">
                  <c:v>0.42664800000000003</c:v>
                </c:pt>
                <c:pt idx="143">
                  <c:v>0.41500100000000001</c:v>
                </c:pt>
                <c:pt idx="144">
                  <c:v>0.40381400000000001</c:v>
                </c:pt>
                <c:pt idx="145">
                  <c:v>0.392208</c:v>
                </c:pt>
                <c:pt idx="146">
                  <c:v>0.38070799999999999</c:v>
                </c:pt>
                <c:pt idx="147">
                  <c:v>0.36830800000000002</c:v>
                </c:pt>
                <c:pt idx="148">
                  <c:v>0.35608099999999998</c:v>
                </c:pt>
                <c:pt idx="149">
                  <c:v>0.34442600000000001</c:v>
                </c:pt>
                <c:pt idx="150">
                  <c:v>0.33082499999999998</c:v>
                </c:pt>
                <c:pt idx="151">
                  <c:v>0.31947500000000001</c:v>
                </c:pt>
                <c:pt idx="152">
                  <c:v>0.30749399999999999</c:v>
                </c:pt>
                <c:pt idx="153">
                  <c:v>0.29426999999999998</c:v>
                </c:pt>
                <c:pt idx="154">
                  <c:v>0.28238200000000002</c:v>
                </c:pt>
                <c:pt idx="155">
                  <c:v>0.27077499999999999</c:v>
                </c:pt>
                <c:pt idx="156">
                  <c:v>0.25932300000000003</c:v>
                </c:pt>
                <c:pt idx="157">
                  <c:v>0.24779899999999999</c:v>
                </c:pt>
                <c:pt idx="158">
                  <c:v>0.23572799999999999</c:v>
                </c:pt>
                <c:pt idx="159">
                  <c:v>0.22517200000000001</c:v>
                </c:pt>
                <c:pt idx="160">
                  <c:v>0.214729</c:v>
                </c:pt>
                <c:pt idx="161">
                  <c:v>0.204068</c:v>
                </c:pt>
                <c:pt idx="162">
                  <c:v>0.194693</c:v>
                </c:pt>
                <c:pt idx="163">
                  <c:v>0.18548400000000001</c:v>
                </c:pt>
                <c:pt idx="164">
                  <c:v>0.17807999999999999</c:v>
                </c:pt>
                <c:pt idx="165">
                  <c:v>0.17039399999999999</c:v>
                </c:pt>
                <c:pt idx="166">
                  <c:v>0.163214</c:v>
                </c:pt>
                <c:pt idx="167">
                  <c:v>0.15810399999999999</c:v>
                </c:pt>
                <c:pt idx="168">
                  <c:v>0.15382399999999999</c:v>
                </c:pt>
                <c:pt idx="169">
                  <c:v>0.150149</c:v>
                </c:pt>
                <c:pt idx="170">
                  <c:v>0.145565</c:v>
                </c:pt>
                <c:pt idx="171">
                  <c:v>0.14110300000000001</c:v>
                </c:pt>
                <c:pt idx="172">
                  <c:v>0.135015</c:v>
                </c:pt>
                <c:pt idx="173">
                  <c:v>0.12984699999999999</c:v>
                </c:pt>
                <c:pt idx="174">
                  <c:v>0.12933</c:v>
                </c:pt>
                <c:pt idx="175">
                  <c:v>0.12992200000000001</c:v>
                </c:pt>
                <c:pt idx="176">
                  <c:v>0.12878600000000001</c:v>
                </c:pt>
                <c:pt idx="177">
                  <c:v>0.126281</c:v>
                </c:pt>
                <c:pt idx="178">
                  <c:v>0.122737</c:v>
                </c:pt>
                <c:pt idx="179">
                  <c:v>0.11942899999999999</c:v>
                </c:pt>
                <c:pt idx="180">
                  <c:v>0.11729100000000001</c:v>
                </c:pt>
                <c:pt idx="181">
                  <c:v>0.115232</c:v>
                </c:pt>
                <c:pt idx="182">
                  <c:v>0.113344</c:v>
                </c:pt>
                <c:pt idx="183">
                  <c:v>0.11217100000000001</c:v>
                </c:pt>
                <c:pt idx="184">
                  <c:v>0.110458</c:v>
                </c:pt>
                <c:pt idx="185">
                  <c:v>0.109837</c:v>
                </c:pt>
                <c:pt idx="186">
                  <c:v>0.10806399999999999</c:v>
                </c:pt>
                <c:pt idx="187">
                  <c:v>0.107071</c:v>
                </c:pt>
                <c:pt idx="188">
                  <c:v>0.10578899999999999</c:v>
                </c:pt>
                <c:pt idx="189">
                  <c:v>0.104437</c:v>
                </c:pt>
                <c:pt idx="190">
                  <c:v>0.10288799999999999</c:v>
                </c:pt>
                <c:pt idx="191">
                  <c:v>0.10266</c:v>
                </c:pt>
                <c:pt idx="192">
                  <c:v>0.10488500000000001</c:v>
                </c:pt>
                <c:pt idx="193">
                  <c:v>0.10326299999999999</c:v>
                </c:pt>
                <c:pt idx="194">
                  <c:v>0.10218000000000001</c:v>
                </c:pt>
                <c:pt idx="195">
                  <c:v>0.102301</c:v>
                </c:pt>
                <c:pt idx="196">
                  <c:v>0.101202</c:v>
                </c:pt>
                <c:pt idx="197">
                  <c:v>0.10064099999999999</c:v>
                </c:pt>
                <c:pt idx="198" formatCode="0.00E+00">
                  <c:v>9.9992800000000007E-2</c:v>
                </c:pt>
                <c:pt idx="199" formatCode="0.00E+00">
                  <c:v>9.8406300000000002E-2</c:v>
                </c:pt>
                <c:pt idx="200" formatCode="0.00E+00">
                  <c:v>9.8277600000000007E-2</c:v>
                </c:pt>
                <c:pt idx="201" formatCode="0.00E+00">
                  <c:v>9.8098299999999999E-2</c:v>
                </c:pt>
                <c:pt idx="202" formatCode="0.00E+00">
                  <c:v>9.7912799999999994E-2</c:v>
                </c:pt>
                <c:pt idx="203" formatCode="0.00E+00">
                  <c:v>9.6584799999999998E-2</c:v>
                </c:pt>
                <c:pt idx="204" formatCode="0.00E+00">
                  <c:v>9.5962500000000006E-2</c:v>
                </c:pt>
                <c:pt idx="205" formatCode="0.00E+00">
                  <c:v>9.4878699999999996E-2</c:v>
                </c:pt>
                <c:pt idx="206" formatCode="0.00E+00">
                  <c:v>9.5221E-2</c:v>
                </c:pt>
                <c:pt idx="207" formatCode="0.00E+00">
                  <c:v>9.4167699999999993E-2</c:v>
                </c:pt>
                <c:pt idx="208" formatCode="0.00E+00">
                  <c:v>9.3607399999999993E-2</c:v>
                </c:pt>
                <c:pt idx="209" formatCode="0.00E+00">
                  <c:v>9.3639899999999998E-2</c:v>
                </c:pt>
                <c:pt idx="210" formatCode="0.00E+00">
                  <c:v>9.2012399999999994E-2</c:v>
                </c:pt>
                <c:pt idx="211" formatCode="0.00E+00">
                  <c:v>9.1434000000000001E-2</c:v>
                </c:pt>
                <c:pt idx="212" formatCode="0.00E+00">
                  <c:v>9.1710600000000003E-2</c:v>
                </c:pt>
                <c:pt idx="213" formatCode="0.00E+00">
                  <c:v>9.1237499999999999E-2</c:v>
                </c:pt>
                <c:pt idx="214" formatCode="0.00E+00">
                  <c:v>9.0699199999999994E-2</c:v>
                </c:pt>
                <c:pt idx="215" formatCode="0.00E+00">
                  <c:v>9.0279100000000001E-2</c:v>
                </c:pt>
                <c:pt idx="216" formatCode="0.00E+00">
                  <c:v>8.9912900000000004E-2</c:v>
                </c:pt>
                <c:pt idx="217" formatCode="0.00E+00">
                  <c:v>8.8638300000000003E-2</c:v>
                </c:pt>
                <c:pt idx="218" formatCode="0.00E+00">
                  <c:v>8.7161500000000003E-2</c:v>
                </c:pt>
                <c:pt idx="219" formatCode="0.00E+00">
                  <c:v>8.7307499999999996E-2</c:v>
                </c:pt>
                <c:pt idx="220" formatCode="0.00E+00">
                  <c:v>8.7101499999999998E-2</c:v>
                </c:pt>
                <c:pt idx="221" formatCode="0.00E+00">
                  <c:v>8.6674200000000007E-2</c:v>
                </c:pt>
                <c:pt idx="222" formatCode="0.00E+00">
                  <c:v>8.6085800000000004E-2</c:v>
                </c:pt>
                <c:pt idx="223" formatCode="0.00E+00">
                  <c:v>8.5658600000000001E-2</c:v>
                </c:pt>
                <c:pt idx="224" formatCode="0.00E+00">
                  <c:v>8.3663000000000001E-2</c:v>
                </c:pt>
                <c:pt idx="225" formatCode="0.00E+00">
                  <c:v>8.39863E-2</c:v>
                </c:pt>
                <c:pt idx="226" formatCode="0.00E+00">
                  <c:v>8.3252400000000004E-2</c:v>
                </c:pt>
                <c:pt idx="227" formatCode="0.00E+00">
                  <c:v>8.3092200000000005E-2</c:v>
                </c:pt>
                <c:pt idx="228" formatCode="0.00E+00">
                  <c:v>8.1646399999999994E-2</c:v>
                </c:pt>
                <c:pt idx="229" formatCode="0.00E+00">
                  <c:v>8.0984600000000004E-2</c:v>
                </c:pt>
                <c:pt idx="230" formatCode="0.00E+00">
                  <c:v>8.1205799999999995E-2</c:v>
                </c:pt>
                <c:pt idx="231" formatCode="0.00E+00">
                  <c:v>8.0297499999999994E-2</c:v>
                </c:pt>
                <c:pt idx="232" formatCode="0.00E+00">
                  <c:v>7.8637100000000001E-2</c:v>
                </c:pt>
                <c:pt idx="233" formatCode="0.00E+00">
                  <c:v>7.8585600000000005E-2</c:v>
                </c:pt>
                <c:pt idx="234" formatCode="0.00E+00">
                  <c:v>7.7237100000000003E-2</c:v>
                </c:pt>
                <c:pt idx="235" formatCode="0.00E+00">
                  <c:v>7.6560500000000004E-2</c:v>
                </c:pt>
                <c:pt idx="236" formatCode="0.00E+00">
                  <c:v>7.6311599999999993E-2</c:v>
                </c:pt>
                <c:pt idx="237" formatCode="0.00E+00">
                  <c:v>7.6571899999999998E-2</c:v>
                </c:pt>
                <c:pt idx="238" formatCode="0.00E+00">
                  <c:v>7.3837299999999995E-2</c:v>
                </c:pt>
                <c:pt idx="239" formatCode="0.00E+00">
                  <c:v>7.3517799999999994E-2</c:v>
                </c:pt>
                <c:pt idx="240" formatCode="0.00E+00">
                  <c:v>7.3292700000000002E-2</c:v>
                </c:pt>
                <c:pt idx="241" formatCode="0.00E+00">
                  <c:v>7.2157899999999997E-2</c:v>
                </c:pt>
                <c:pt idx="242" formatCode="0.00E+00">
                  <c:v>7.1432099999999998E-2</c:v>
                </c:pt>
                <c:pt idx="243" formatCode="0.00E+00">
                  <c:v>7.0696400000000006E-2</c:v>
                </c:pt>
                <c:pt idx="244" formatCode="0.00E+00">
                  <c:v>7.0003999999999997E-2</c:v>
                </c:pt>
                <c:pt idx="245" formatCode="0.00E+00">
                  <c:v>6.8215399999999995E-2</c:v>
                </c:pt>
                <c:pt idx="246" formatCode="0.00E+00">
                  <c:v>6.7896399999999996E-2</c:v>
                </c:pt>
                <c:pt idx="247" formatCode="0.00E+00">
                  <c:v>6.7010899999999998E-2</c:v>
                </c:pt>
                <c:pt idx="248" formatCode="0.00E+00">
                  <c:v>6.6544099999999995E-2</c:v>
                </c:pt>
                <c:pt idx="249" formatCode="0.00E+00">
                  <c:v>6.5535099999999999E-2</c:v>
                </c:pt>
                <c:pt idx="250" formatCode="0.00E+00">
                  <c:v>6.4654400000000001E-2</c:v>
                </c:pt>
                <c:pt idx="251" formatCode="0.00E+00">
                  <c:v>6.4683400000000002E-2</c:v>
                </c:pt>
                <c:pt idx="252" formatCode="0.00E+00">
                  <c:v>6.2859999999999999E-2</c:v>
                </c:pt>
                <c:pt idx="253" formatCode="0.00E+00">
                  <c:v>6.1641700000000001E-2</c:v>
                </c:pt>
                <c:pt idx="254" formatCode="0.00E+00">
                  <c:v>6.1389899999999997E-2</c:v>
                </c:pt>
                <c:pt idx="255" formatCode="0.00E+00">
                  <c:v>6.0932199999999999E-2</c:v>
                </c:pt>
                <c:pt idx="256" formatCode="0.00E+00">
                  <c:v>5.9398199999999998E-2</c:v>
                </c:pt>
                <c:pt idx="257" formatCode="0.00E+00">
                  <c:v>5.8302399999999997E-2</c:v>
                </c:pt>
                <c:pt idx="258" formatCode="0.00E+00">
                  <c:v>5.8041099999999998E-2</c:v>
                </c:pt>
                <c:pt idx="259" formatCode="0.00E+00">
                  <c:v>5.7265299999999998E-2</c:v>
                </c:pt>
                <c:pt idx="260" formatCode="0.00E+00">
                  <c:v>5.6405499999999997E-2</c:v>
                </c:pt>
                <c:pt idx="261" formatCode="0.00E+00">
                  <c:v>5.54662E-2</c:v>
                </c:pt>
                <c:pt idx="262" formatCode="0.00E+00">
                  <c:v>5.4763800000000001E-2</c:v>
                </c:pt>
                <c:pt idx="263" formatCode="0.00E+00">
                  <c:v>5.3858799999999998E-2</c:v>
                </c:pt>
                <c:pt idx="264" formatCode="0.00E+00">
                  <c:v>5.3082499999999998E-2</c:v>
                </c:pt>
                <c:pt idx="265" formatCode="0.00E+00">
                  <c:v>5.2306699999999998E-2</c:v>
                </c:pt>
                <c:pt idx="266" formatCode="0.00E+00">
                  <c:v>5.1667699999999997E-2</c:v>
                </c:pt>
                <c:pt idx="267" formatCode="0.00E+00">
                  <c:v>5.1406399999999998E-2</c:v>
                </c:pt>
                <c:pt idx="268" formatCode="0.00E+00">
                  <c:v>4.9831399999999998E-2</c:v>
                </c:pt>
                <c:pt idx="269" formatCode="0.00E+00">
                  <c:v>4.9109899999999998E-2</c:v>
                </c:pt>
                <c:pt idx="270" formatCode="0.00E+00">
                  <c:v>4.8337900000000003E-2</c:v>
                </c:pt>
                <c:pt idx="271" formatCode="0.00E+00">
                  <c:v>4.8102899999999997E-2</c:v>
                </c:pt>
                <c:pt idx="272" formatCode="0.00E+00">
                  <c:v>4.7481500000000003E-2</c:v>
                </c:pt>
                <c:pt idx="273" formatCode="0.00E+00">
                  <c:v>4.74305E-2</c:v>
                </c:pt>
                <c:pt idx="274" formatCode="0.00E+00">
                  <c:v>4.53649E-2</c:v>
                </c:pt>
                <c:pt idx="275" formatCode="0.00E+00">
                  <c:v>4.4975800000000003E-2</c:v>
                </c:pt>
                <c:pt idx="276" formatCode="0.00E+00">
                  <c:v>4.4337300000000003E-2</c:v>
                </c:pt>
                <c:pt idx="277" formatCode="0.00E+00">
                  <c:v>4.40235E-2</c:v>
                </c:pt>
                <c:pt idx="278" formatCode="0.00E+00">
                  <c:v>4.3437000000000003E-2</c:v>
                </c:pt>
                <c:pt idx="279" formatCode="0.00E+00">
                  <c:v>4.2538199999999998E-2</c:v>
                </c:pt>
                <c:pt idx="280" formatCode="0.00E+00">
                  <c:v>4.21109E-2</c:v>
                </c:pt>
                <c:pt idx="281" formatCode="0.00E+00">
                  <c:v>4.1657899999999998E-2</c:v>
                </c:pt>
                <c:pt idx="282" formatCode="0.00E+00">
                  <c:v>4.1172500000000001E-2</c:v>
                </c:pt>
                <c:pt idx="283" formatCode="0.00E+00">
                  <c:v>4.0350900000000002E-2</c:v>
                </c:pt>
                <c:pt idx="284" formatCode="0.00E+00">
                  <c:v>3.98979E-2</c:v>
                </c:pt>
                <c:pt idx="285" formatCode="0.00E+00">
                  <c:v>3.9579400000000001E-2</c:v>
                </c:pt>
                <c:pt idx="286" formatCode="0.00E+00">
                  <c:v>3.9014300000000002E-2</c:v>
                </c:pt>
                <c:pt idx="287" formatCode="0.00E+00">
                  <c:v>3.8592300000000003E-2</c:v>
                </c:pt>
                <c:pt idx="288" formatCode="0.00E+00">
                  <c:v>3.8205099999999999E-2</c:v>
                </c:pt>
                <c:pt idx="289" formatCode="0.00E+00">
                  <c:v>3.7632899999999997E-2</c:v>
                </c:pt>
                <c:pt idx="290" formatCode="0.00E+00">
                  <c:v>3.7091300000000001E-2</c:v>
                </c:pt>
                <c:pt idx="291" formatCode="0.00E+00">
                  <c:v>3.6572E-2</c:v>
                </c:pt>
                <c:pt idx="292" formatCode="0.00E+00">
                  <c:v>3.6369800000000001E-2</c:v>
                </c:pt>
                <c:pt idx="293" formatCode="0.00E+00">
                  <c:v>3.6123799999999998E-2</c:v>
                </c:pt>
                <c:pt idx="294" formatCode="0.00E+00">
                  <c:v>3.5119999999999998E-2</c:v>
                </c:pt>
                <c:pt idx="295" formatCode="0.00E+00">
                  <c:v>3.69506E-2</c:v>
                </c:pt>
                <c:pt idx="296" formatCode="0.00E+00">
                  <c:v>3.4602599999999997E-2</c:v>
                </c:pt>
                <c:pt idx="297" formatCode="0.00E+00">
                  <c:v>3.2661900000000001E-2</c:v>
                </c:pt>
                <c:pt idx="298" formatCode="0.00E+00">
                  <c:v>3.3474900000000002E-2</c:v>
                </c:pt>
                <c:pt idx="299" formatCode="0.00E+00">
                  <c:v>3.3649400000000003E-2</c:v>
                </c:pt>
                <c:pt idx="300" formatCode="0.00E+00">
                  <c:v>3.3411499999999997E-2</c:v>
                </c:pt>
                <c:pt idx="301" formatCode="0.00E+00">
                  <c:v>3.2746299999999999E-2</c:v>
                </c:pt>
                <c:pt idx="302" formatCode="0.00E+00">
                  <c:v>3.28822E-2</c:v>
                </c:pt>
                <c:pt idx="303" formatCode="0.00E+00">
                  <c:v>3.2578000000000003E-2</c:v>
                </c:pt>
                <c:pt idx="304" formatCode="0.00E+00">
                  <c:v>3.1523700000000002E-2</c:v>
                </c:pt>
                <c:pt idx="305" formatCode="0.00E+00">
                  <c:v>3.1513199999999998E-2</c:v>
                </c:pt>
                <c:pt idx="306" formatCode="0.00E+00">
                  <c:v>3.1370599999999998E-2</c:v>
                </c:pt>
                <c:pt idx="307" formatCode="0.00E+00">
                  <c:v>3.1216600000000001E-2</c:v>
                </c:pt>
                <c:pt idx="308" formatCode="0.00E+00">
                  <c:v>3.09176E-2</c:v>
                </c:pt>
                <c:pt idx="309" formatCode="0.00E+00">
                  <c:v>3.0546199999999999E-2</c:v>
                </c:pt>
                <c:pt idx="310" formatCode="0.00E+00">
                  <c:v>3.0289199999999999E-2</c:v>
                </c:pt>
                <c:pt idx="311" formatCode="0.00E+00">
                  <c:v>3.00722E-2</c:v>
                </c:pt>
                <c:pt idx="312" formatCode="0.00E+00">
                  <c:v>2.9699799999999998E-2</c:v>
                </c:pt>
                <c:pt idx="313" formatCode="0.00E+00">
                  <c:v>2.9490499999999999E-2</c:v>
                </c:pt>
                <c:pt idx="314" formatCode="0.00E+00">
                  <c:v>2.91872E-2</c:v>
                </c:pt>
                <c:pt idx="315" formatCode="0.00E+00">
                  <c:v>2.9163399999999999E-2</c:v>
                </c:pt>
                <c:pt idx="316" formatCode="0.00E+00">
                  <c:v>2.87881E-2</c:v>
                </c:pt>
                <c:pt idx="317" formatCode="0.00E+00">
                  <c:v>2.8604999999999998E-2</c:v>
                </c:pt>
                <c:pt idx="318" formatCode="0.00E+00">
                  <c:v>2.83132E-2</c:v>
                </c:pt>
                <c:pt idx="319" formatCode="0.00E+00">
                  <c:v>2.7985099999999999E-2</c:v>
                </c:pt>
                <c:pt idx="320" formatCode="0.00E+00">
                  <c:v>2.7970800000000001E-2</c:v>
                </c:pt>
                <c:pt idx="321" formatCode="0.00E+00">
                  <c:v>2.77705E-2</c:v>
                </c:pt>
                <c:pt idx="322" formatCode="0.00E+00">
                  <c:v>2.7637499999999999E-2</c:v>
                </c:pt>
                <c:pt idx="323" formatCode="0.00E+00">
                  <c:v>2.7356100000000001E-2</c:v>
                </c:pt>
                <c:pt idx="324" formatCode="0.00E+00">
                  <c:v>2.7292299999999999E-2</c:v>
                </c:pt>
                <c:pt idx="325" formatCode="0.00E+00">
                  <c:v>2.7192600000000001E-2</c:v>
                </c:pt>
                <c:pt idx="326" formatCode="0.00E+00">
                  <c:v>2.68779E-2</c:v>
                </c:pt>
                <c:pt idx="327" formatCode="0.00E+00">
                  <c:v>2.6627100000000001E-2</c:v>
                </c:pt>
                <c:pt idx="328" formatCode="0.00E+00">
                  <c:v>2.6567899999999998E-2</c:v>
                </c:pt>
                <c:pt idx="329" formatCode="0.00E+00">
                  <c:v>2.6399599999999999E-2</c:v>
                </c:pt>
                <c:pt idx="330" formatCode="0.00E+00">
                  <c:v>2.6048700000000001E-2</c:v>
                </c:pt>
                <c:pt idx="331" formatCode="0.00E+00">
                  <c:v>2.6006700000000001E-2</c:v>
                </c:pt>
                <c:pt idx="332" formatCode="0.00E+00">
                  <c:v>2.5789699999999999E-2</c:v>
                </c:pt>
                <c:pt idx="333" formatCode="0.00E+00">
                  <c:v>2.5701499999999999E-2</c:v>
                </c:pt>
                <c:pt idx="334" formatCode="0.00E+00">
                  <c:v>2.5488400000000001E-2</c:v>
                </c:pt>
                <c:pt idx="335" formatCode="0.00E+00">
                  <c:v>2.5373900000000001E-2</c:v>
                </c:pt>
                <c:pt idx="336" formatCode="0.00E+00">
                  <c:v>2.5256600000000001E-2</c:v>
                </c:pt>
                <c:pt idx="337" formatCode="0.00E+00">
                  <c:v>2.5034899999999999E-2</c:v>
                </c:pt>
                <c:pt idx="338" formatCode="0.00E+00">
                  <c:v>2.4866099999999999E-2</c:v>
                </c:pt>
                <c:pt idx="339" formatCode="0.00E+00">
                  <c:v>2.46778E-2</c:v>
                </c:pt>
                <c:pt idx="340" formatCode="0.00E+00">
                  <c:v>2.45299E-2</c:v>
                </c:pt>
                <c:pt idx="341" formatCode="0.00E+00">
                  <c:v>2.43483E-2</c:v>
                </c:pt>
                <c:pt idx="342" formatCode="0.00E+00">
                  <c:v>2.4193300000000001E-2</c:v>
                </c:pt>
                <c:pt idx="343" formatCode="0.00E+00">
                  <c:v>2.4053600000000001E-2</c:v>
                </c:pt>
                <c:pt idx="344" formatCode="0.00E+00">
                  <c:v>2.3960100000000002E-2</c:v>
                </c:pt>
                <c:pt idx="345" formatCode="0.00E+00">
                  <c:v>2.37231E-2</c:v>
                </c:pt>
                <c:pt idx="346" formatCode="0.00E+00">
                  <c:v>2.36244E-2</c:v>
                </c:pt>
                <c:pt idx="347" formatCode="0.00E+00">
                  <c:v>2.3425100000000001E-2</c:v>
                </c:pt>
                <c:pt idx="348" formatCode="0.00E+00">
                  <c:v>2.3189999999999999E-2</c:v>
                </c:pt>
                <c:pt idx="349" formatCode="0.00E+00">
                  <c:v>2.3158999999999999E-2</c:v>
                </c:pt>
                <c:pt idx="350" formatCode="0.00E+00">
                  <c:v>2.2902499999999999E-2</c:v>
                </c:pt>
                <c:pt idx="351" formatCode="0.00E+00">
                  <c:v>2.27523E-2</c:v>
                </c:pt>
                <c:pt idx="352" formatCode="0.00E+00">
                  <c:v>2.25968E-2</c:v>
                </c:pt>
                <c:pt idx="353" formatCode="0.00E+00">
                  <c:v>2.2406599999999999E-2</c:v>
                </c:pt>
                <c:pt idx="354" formatCode="0.00E+00">
                  <c:v>2.2146200000000001E-2</c:v>
                </c:pt>
                <c:pt idx="355" formatCode="0.00E+00">
                  <c:v>2.2027000000000001E-2</c:v>
                </c:pt>
                <c:pt idx="356" formatCode="0.00E+00">
                  <c:v>2.1822500000000002E-2</c:v>
                </c:pt>
                <c:pt idx="357" formatCode="0.00E+00">
                  <c:v>2.16708E-2</c:v>
                </c:pt>
                <c:pt idx="358" formatCode="0.00E+00">
                  <c:v>2.15154E-2</c:v>
                </c:pt>
                <c:pt idx="359" formatCode="0.00E+00">
                  <c:v>2.12975E-2</c:v>
                </c:pt>
                <c:pt idx="360" formatCode="0.00E+00">
                  <c:v>2.1093799999999999E-2</c:v>
                </c:pt>
                <c:pt idx="361" formatCode="0.00E+00">
                  <c:v>2.0800599999999999E-2</c:v>
                </c:pt>
                <c:pt idx="362" formatCode="0.00E+00">
                  <c:v>2.0758200000000001E-2</c:v>
                </c:pt>
                <c:pt idx="363" formatCode="0.00E+00">
                  <c:v>2.0552600000000001E-2</c:v>
                </c:pt>
                <c:pt idx="364" formatCode="0.00E+00">
                  <c:v>2.0394300000000001E-2</c:v>
                </c:pt>
                <c:pt idx="365" formatCode="0.00E+00">
                  <c:v>2.0065300000000001E-2</c:v>
                </c:pt>
                <c:pt idx="366" formatCode="0.00E+00">
                  <c:v>2.0058200000000002E-2</c:v>
                </c:pt>
                <c:pt idx="367" formatCode="0.00E+00">
                  <c:v>1.9665200000000001E-2</c:v>
                </c:pt>
                <c:pt idx="368" formatCode="0.00E+00">
                  <c:v>1.9616100000000001E-2</c:v>
                </c:pt>
                <c:pt idx="369" formatCode="0.00E+00">
                  <c:v>1.94936E-2</c:v>
                </c:pt>
                <c:pt idx="370" formatCode="0.00E+00">
                  <c:v>1.9294700000000001E-2</c:v>
                </c:pt>
                <c:pt idx="371" formatCode="0.00E+00">
                  <c:v>1.9097300000000001E-2</c:v>
                </c:pt>
                <c:pt idx="372" formatCode="0.00E+00">
                  <c:v>1.8959E-2</c:v>
                </c:pt>
                <c:pt idx="373" formatCode="0.00E+00">
                  <c:v>1.88107E-2</c:v>
                </c:pt>
                <c:pt idx="374" formatCode="0.00E+00">
                  <c:v>1.85332E-2</c:v>
                </c:pt>
                <c:pt idx="375" formatCode="0.00E+00">
                  <c:v>1.84298E-2</c:v>
                </c:pt>
                <c:pt idx="376" formatCode="0.00E+00">
                  <c:v>1.8271900000000001E-2</c:v>
                </c:pt>
                <c:pt idx="377" formatCode="0.00E+00">
                  <c:v>1.8202300000000001E-2</c:v>
                </c:pt>
                <c:pt idx="378" formatCode="0.00E+00">
                  <c:v>1.80197E-2</c:v>
                </c:pt>
                <c:pt idx="379" formatCode="0.00E+00">
                  <c:v>1.7928099999999999E-2</c:v>
                </c:pt>
                <c:pt idx="380" formatCode="0.00E+00">
                  <c:v>1.7750700000000001E-2</c:v>
                </c:pt>
                <c:pt idx="381" formatCode="0.00E+00">
                  <c:v>1.7460799999999999E-2</c:v>
                </c:pt>
                <c:pt idx="382" formatCode="0.00E+00">
                  <c:v>1.7383599999999999E-2</c:v>
                </c:pt>
                <c:pt idx="383" formatCode="0.00E+00">
                  <c:v>1.75452E-2</c:v>
                </c:pt>
                <c:pt idx="384" formatCode="0.00E+00">
                  <c:v>1.69902E-2</c:v>
                </c:pt>
                <c:pt idx="385" formatCode="0.00E+00">
                  <c:v>1.70364E-2</c:v>
                </c:pt>
                <c:pt idx="386" formatCode="0.00E+00">
                  <c:v>1.6920999999999999E-2</c:v>
                </c:pt>
                <c:pt idx="387" formatCode="0.00E+00">
                  <c:v>1.69401E-2</c:v>
                </c:pt>
                <c:pt idx="388" formatCode="0.00E+00">
                  <c:v>1.6601999999999999E-2</c:v>
                </c:pt>
                <c:pt idx="389" formatCode="0.00E+00">
                  <c:v>1.68214E-2</c:v>
                </c:pt>
                <c:pt idx="390" formatCode="0.00E+00">
                  <c:v>1.66426E-2</c:v>
                </c:pt>
                <c:pt idx="391" formatCode="0.00E+00">
                  <c:v>1.6553399999999999E-2</c:v>
                </c:pt>
                <c:pt idx="392" formatCode="0.00E+00">
                  <c:v>1.6171000000000001E-2</c:v>
                </c:pt>
                <c:pt idx="393" formatCode="0.00E+00">
                  <c:v>1.5654999999999999E-2</c:v>
                </c:pt>
                <c:pt idx="394" formatCode="0.00E+00">
                  <c:v>1.5998399999999999E-2</c:v>
                </c:pt>
                <c:pt idx="395" formatCode="0.00E+00">
                  <c:v>1.57681E-2</c:v>
                </c:pt>
                <c:pt idx="396" formatCode="0.00E+00">
                  <c:v>1.5651200000000001E-2</c:v>
                </c:pt>
                <c:pt idx="397" formatCode="0.00E+00">
                  <c:v>1.5665499999999999E-2</c:v>
                </c:pt>
                <c:pt idx="398" formatCode="0.00E+00">
                  <c:v>1.5878699999999999E-2</c:v>
                </c:pt>
                <c:pt idx="399" formatCode="0.00E+00">
                  <c:v>1.5066599999999999E-2</c:v>
                </c:pt>
                <c:pt idx="400" formatCode="0.00E+00">
                  <c:v>1.51381E-2</c:v>
                </c:pt>
                <c:pt idx="401" formatCode="0.00E+00">
                  <c:v>1.51205E-2</c:v>
                </c:pt>
                <c:pt idx="402" formatCode="0.00E+00">
                  <c:v>1.5068099999999999E-2</c:v>
                </c:pt>
                <c:pt idx="403" formatCode="0.00E+00">
                  <c:v>1.50595E-2</c:v>
                </c:pt>
                <c:pt idx="404" formatCode="0.00E+00">
                  <c:v>1.49856E-2</c:v>
                </c:pt>
                <c:pt idx="405" formatCode="0.00E+00">
                  <c:v>1.4820099999999999E-2</c:v>
                </c:pt>
                <c:pt idx="406" formatCode="0.00E+00">
                  <c:v>1.44501E-2</c:v>
                </c:pt>
                <c:pt idx="407" formatCode="0.00E+00">
                  <c:v>1.45311E-2</c:v>
                </c:pt>
                <c:pt idx="408" formatCode="0.00E+00">
                  <c:v>1.42612E-2</c:v>
                </c:pt>
                <c:pt idx="409" formatCode="0.00E+00">
                  <c:v>1.4145400000000001E-2</c:v>
                </c:pt>
                <c:pt idx="410" formatCode="0.00E+00">
                  <c:v>1.4093400000000001E-2</c:v>
                </c:pt>
                <c:pt idx="411" formatCode="0.00E+00">
                  <c:v>1.4140099999999999E-2</c:v>
                </c:pt>
                <c:pt idx="412" formatCode="0.00E+00">
                  <c:v>1.41196E-2</c:v>
                </c:pt>
                <c:pt idx="413" formatCode="0.00E+00">
                  <c:v>1.39747E-2</c:v>
                </c:pt>
                <c:pt idx="414" formatCode="0.00E+00">
                  <c:v>1.32751E-2</c:v>
                </c:pt>
                <c:pt idx="415" formatCode="0.00E+00">
                  <c:v>1.33977E-2</c:v>
                </c:pt>
                <c:pt idx="416" formatCode="0.00E+00">
                  <c:v>1.34459E-2</c:v>
                </c:pt>
                <c:pt idx="417" formatCode="0.00E+00">
                  <c:v>1.32251E-2</c:v>
                </c:pt>
                <c:pt idx="418" formatCode="0.00E+00">
                  <c:v>1.3068700000000001E-2</c:v>
                </c:pt>
                <c:pt idx="419" formatCode="0.00E+00">
                  <c:v>1.3018099999999999E-2</c:v>
                </c:pt>
                <c:pt idx="420" formatCode="0.00E+00">
                  <c:v>1.2746800000000001E-2</c:v>
                </c:pt>
                <c:pt idx="421" formatCode="0.00E+00">
                  <c:v>1.27239E-2</c:v>
                </c:pt>
                <c:pt idx="422" formatCode="0.00E+00">
                  <c:v>1.2665300000000001E-2</c:v>
                </c:pt>
                <c:pt idx="423" formatCode="0.00E+00">
                  <c:v>1.2546099999999999E-2</c:v>
                </c:pt>
                <c:pt idx="424" formatCode="0.00E+00">
                  <c:v>1.22871E-2</c:v>
                </c:pt>
                <c:pt idx="425" formatCode="0.00E+00">
                  <c:v>1.1972E-2</c:v>
                </c:pt>
                <c:pt idx="426" formatCode="0.00E+00">
                  <c:v>1.1951399999999999E-2</c:v>
                </c:pt>
                <c:pt idx="427" formatCode="0.00E+00">
                  <c:v>1.1828399999999999E-2</c:v>
                </c:pt>
                <c:pt idx="428" formatCode="0.00E+00">
                  <c:v>1.1565199999999999E-2</c:v>
                </c:pt>
                <c:pt idx="429" formatCode="0.00E+00">
                  <c:v>1.1572799999999999E-2</c:v>
                </c:pt>
                <c:pt idx="430" formatCode="0.00E+00">
                  <c:v>1.1539499999999999E-2</c:v>
                </c:pt>
                <c:pt idx="431" formatCode="0.00E+00">
                  <c:v>1.1049700000000001E-2</c:v>
                </c:pt>
                <c:pt idx="432" formatCode="0.00E+00">
                  <c:v>1.1187600000000001E-2</c:v>
                </c:pt>
                <c:pt idx="433" formatCode="0.00E+00">
                  <c:v>1.1065999999999999E-2</c:v>
                </c:pt>
                <c:pt idx="434" formatCode="0.00E+00">
                  <c:v>1.08681E-2</c:v>
                </c:pt>
                <c:pt idx="435" formatCode="0.00E+00">
                  <c:v>9.7870800000000001E-3</c:v>
                </c:pt>
                <c:pt idx="436" formatCode="0.00E+00">
                  <c:v>8.8973000000000003E-3</c:v>
                </c:pt>
                <c:pt idx="437" formatCode="0.00E+00">
                  <c:v>9.2983200000000005E-3</c:v>
                </c:pt>
                <c:pt idx="438" formatCode="0.00E+00">
                  <c:v>1.0075600000000001E-2</c:v>
                </c:pt>
                <c:pt idx="439" formatCode="0.00E+00">
                  <c:v>1.02749E-2</c:v>
                </c:pt>
                <c:pt idx="440" formatCode="0.00E+00">
                  <c:v>1.0995400000000001E-2</c:v>
                </c:pt>
                <c:pt idx="441" formatCode="0.00E+00">
                  <c:v>1.12844E-2</c:v>
                </c:pt>
                <c:pt idx="442" formatCode="0.00E+00">
                  <c:v>1.09377E-2</c:v>
                </c:pt>
                <c:pt idx="443" formatCode="0.00E+00">
                  <c:v>1.0991600000000001E-2</c:v>
                </c:pt>
                <c:pt idx="444" formatCode="0.00E+00">
                  <c:v>9.8390600000000002E-3</c:v>
                </c:pt>
                <c:pt idx="445" formatCode="0.00E+00">
                  <c:v>8.5077299999999998E-3</c:v>
                </c:pt>
                <c:pt idx="446" formatCode="0.00E+00">
                  <c:v>8.2340199999999999E-3</c:v>
                </c:pt>
                <c:pt idx="447" formatCode="0.00E+00">
                  <c:v>8.3074599999999992E-3</c:v>
                </c:pt>
                <c:pt idx="448" formatCode="0.00E+00">
                  <c:v>8.4223700000000002E-3</c:v>
                </c:pt>
                <c:pt idx="449" formatCode="0.00E+00">
                  <c:v>8.4476499999999993E-3</c:v>
                </c:pt>
                <c:pt idx="450" formatCode="0.00E+00">
                  <c:v>8.3036399999999993E-3</c:v>
                </c:pt>
                <c:pt idx="451" formatCode="0.00E+00">
                  <c:v>8.2540500000000006E-3</c:v>
                </c:pt>
                <c:pt idx="452" formatCode="0.00E+00">
                  <c:v>8.0852500000000004E-3</c:v>
                </c:pt>
                <c:pt idx="453" formatCode="0.00E+00">
                  <c:v>8.0981300000000003E-3</c:v>
                </c:pt>
                <c:pt idx="454" formatCode="0.00E+00">
                  <c:v>7.8725800000000005E-3</c:v>
                </c:pt>
                <c:pt idx="455" formatCode="0.00E+00">
                  <c:v>7.6532400000000004E-3</c:v>
                </c:pt>
                <c:pt idx="456" formatCode="0.00E+00">
                  <c:v>7.5445199999999999E-3</c:v>
                </c:pt>
                <c:pt idx="457" formatCode="0.00E+00">
                  <c:v>7.4062299999999998E-3</c:v>
                </c:pt>
                <c:pt idx="458" formatCode="0.00E+00">
                  <c:v>7.3261300000000001E-3</c:v>
                </c:pt>
                <c:pt idx="459" formatCode="0.00E+00">
                  <c:v>7.1196599999999999E-3</c:v>
                </c:pt>
                <c:pt idx="460" formatCode="0.00E+00">
                  <c:v>6.9804200000000002E-3</c:v>
                </c:pt>
                <c:pt idx="461" formatCode="0.00E+00">
                  <c:v>6.8435700000000002E-3</c:v>
                </c:pt>
                <c:pt idx="462" formatCode="0.00E+00">
                  <c:v>6.7229300000000002E-3</c:v>
                </c:pt>
                <c:pt idx="463" formatCode="0.00E+00">
                  <c:v>6.5317200000000004E-3</c:v>
                </c:pt>
                <c:pt idx="464" formatCode="0.00E+00">
                  <c:v>6.3214300000000003E-3</c:v>
                </c:pt>
                <c:pt idx="465" formatCode="0.00E+00">
                  <c:v>6.6885900000000003E-3</c:v>
                </c:pt>
                <c:pt idx="466" formatCode="0.00E+00">
                  <c:v>9.9205999999999999E-3</c:v>
                </c:pt>
                <c:pt idx="467" formatCode="0.00E+00">
                  <c:v>3.0508000000000002E-3</c:v>
                </c:pt>
                <c:pt idx="468" formatCode="0.00E+00">
                  <c:v>4.9257299999999997E-3</c:v>
                </c:pt>
                <c:pt idx="469" formatCode="0.00E+00">
                  <c:v>5.7139399999999998E-3</c:v>
                </c:pt>
                <c:pt idx="470" formatCode="0.00E+00">
                  <c:v>5.6033100000000002E-3</c:v>
                </c:pt>
                <c:pt idx="471" formatCode="0.00E+00">
                  <c:v>5.3882599999999998E-3</c:v>
                </c:pt>
                <c:pt idx="472" formatCode="0.00E+00">
                  <c:v>5.3543999999999996E-3</c:v>
                </c:pt>
                <c:pt idx="473" formatCode="0.00E+00">
                  <c:v>5.2823999999999996E-3</c:v>
                </c:pt>
                <c:pt idx="474" formatCode="0.00E+00">
                  <c:v>5.1169400000000004E-3</c:v>
                </c:pt>
                <c:pt idx="475" formatCode="0.00E+00">
                  <c:v>5.0206199999999999E-3</c:v>
                </c:pt>
                <c:pt idx="476" formatCode="0.00E+00">
                  <c:v>4.9443200000000003E-3</c:v>
                </c:pt>
                <c:pt idx="477" formatCode="0.00E+00">
                  <c:v>4.85849E-3</c:v>
                </c:pt>
                <c:pt idx="478" formatCode="0.00E+00">
                  <c:v>4.7307E-3</c:v>
                </c:pt>
                <c:pt idx="479" formatCode="0.00E+00">
                  <c:v>4.7526399999999998E-3</c:v>
                </c:pt>
                <c:pt idx="480" formatCode="0.00E+00">
                  <c:v>4.6310400000000003E-3</c:v>
                </c:pt>
                <c:pt idx="481" formatCode="0.00E+00">
                  <c:v>4.6286599999999997E-3</c:v>
                </c:pt>
                <c:pt idx="482" formatCode="0.00E+00">
                  <c:v>4.5647600000000002E-3</c:v>
                </c:pt>
                <c:pt idx="483" formatCode="0.00E+00">
                  <c:v>4.55618E-3</c:v>
                </c:pt>
                <c:pt idx="484" formatCode="0.00E+00">
                  <c:v>4.4798900000000003E-3</c:v>
                </c:pt>
                <c:pt idx="485" formatCode="0.00E+00">
                  <c:v>4.4321999999999999E-3</c:v>
                </c:pt>
                <c:pt idx="486" formatCode="0.00E+00">
                  <c:v>4.3869E-3</c:v>
                </c:pt>
                <c:pt idx="487" formatCode="0.00E+00">
                  <c:v>4.4026400000000002E-3</c:v>
                </c:pt>
                <c:pt idx="488" formatCode="0.00E+00">
                  <c:v>4.29678E-3</c:v>
                </c:pt>
                <c:pt idx="489" formatCode="0.00E+00">
                  <c:v>4.1909199999999999E-3</c:v>
                </c:pt>
                <c:pt idx="490" formatCode="0.00E+00">
                  <c:v>4.1542100000000002E-3</c:v>
                </c:pt>
                <c:pt idx="491" formatCode="0.00E+00">
                  <c:v>4.0202099999999998E-3</c:v>
                </c:pt>
                <c:pt idx="492" formatCode="0.00E+00">
                  <c:v>3.9391499999999998E-3</c:v>
                </c:pt>
                <c:pt idx="493" formatCode="0.00E+00">
                  <c:v>3.9353399999999998E-3</c:v>
                </c:pt>
                <c:pt idx="494" formatCode="0.00E+00">
                  <c:v>3.7941899999999998E-3</c:v>
                </c:pt>
                <c:pt idx="495" formatCode="0.00E+00">
                  <c:v>3.7279100000000001E-3</c:v>
                </c:pt>
                <c:pt idx="496" formatCode="0.00E+00">
                  <c:v>3.5643599999999999E-3</c:v>
                </c:pt>
                <c:pt idx="497" formatCode="0.00E+00">
                  <c:v>3.4275099999999999E-3</c:v>
                </c:pt>
                <c:pt idx="498" formatCode="0.00E+00">
                  <c:v>3.3621800000000002E-3</c:v>
                </c:pt>
                <c:pt idx="499" formatCode="0.00E+00">
                  <c:v>3.31402E-3</c:v>
                </c:pt>
                <c:pt idx="500" formatCode="0.00E+00">
                  <c:v>3.2072099999999998E-3</c:v>
                </c:pt>
                <c:pt idx="501" formatCode="0.00E+00">
                  <c:v>3.1242399999999999E-3</c:v>
                </c:pt>
                <c:pt idx="502" formatCode="0.00E+00">
                  <c:v>3.10802E-3</c:v>
                </c:pt>
                <c:pt idx="503" formatCode="0.00E+00">
                  <c:v>3.1008699999999999E-3</c:v>
                </c:pt>
                <c:pt idx="504" formatCode="0.00E+00">
                  <c:v>3.0460399999999999E-3</c:v>
                </c:pt>
                <c:pt idx="505" formatCode="0.00E+00">
                  <c:v>3.00694E-3</c:v>
                </c:pt>
                <c:pt idx="506" formatCode="0.00E+00">
                  <c:v>3.0388799999999999E-3</c:v>
                </c:pt>
                <c:pt idx="507" formatCode="0.00E+00">
                  <c:v>3.0913400000000001E-3</c:v>
                </c:pt>
                <c:pt idx="508" formatCode="0.00E+00">
                  <c:v>3.0803699999999998E-3</c:v>
                </c:pt>
                <c:pt idx="509" formatCode="0.00E+00">
                  <c:v>3.1371099999999998E-3</c:v>
                </c:pt>
                <c:pt idx="510" formatCode="0.00E+00">
                  <c:v>3.21865E-3</c:v>
                </c:pt>
                <c:pt idx="511" formatCode="0.00E+00">
                  <c:v>3.2496500000000002E-3</c:v>
                </c:pt>
                <c:pt idx="512" formatCode="0.00E+00">
                  <c:v>3.3326100000000002E-3</c:v>
                </c:pt>
                <c:pt idx="513" formatCode="0.00E+00">
                  <c:v>3.3597900000000001E-3</c:v>
                </c:pt>
                <c:pt idx="514" formatCode="0.00E+00">
                  <c:v>3.52192E-3</c:v>
                </c:pt>
                <c:pt idx="515" formatCode="0.00E+00">
                  <c:v>3.4947400000000001E-3</c:v>
                </c:pt>
                <c:pt idx="516" formatCode="0.00E+00">
                  <c:v>3.5338399999999999E-3</c:v>
                </c:pt>
                <c:pt idx="517" formatCode="0.00E+00">
                  <c:v>3.6859499999999999E-3</c:v>
                </c:pt>
                <c:pt idx="518" formatCode="0.00E+00">
                  <c:v>3.6215800000000001E-3</c:v>
                </c:pt>
                <c:pt idx="519" formatCode="0.00E+00">
                  <c:v>3.6454199999999999E-3</c:v>
                </c:pt>
                <c:pt idx="520" formatCode="0.00E+00">
                  <c:v>3.6301599999999999E-3</c:v>
                </c:pt>
                <c:pt idx="521" formatCode="0.00E+00">
                  <c:v>3.6683100000000001E-3</c:v>
                </c:pt>
                <c:pt idx="522" formatCode="0.00E+00">
                  <c:v>3.5915399999999998E-3</c:v>
                </c:pt>
                <c:pt idx="523" formatCode="0.00E+00">
                  <c:v>3.5195399999999998E-3</c:v>
                </c:pt>
                <c:pt idx="524" formatCode="0.00E+00">
                  <c:v>3.4718499999999998E-3</c:v>
                </c:pt>
                <c:pt idx="525" formatCode="0.00E+00">
                  <c:v>3.3898399999999999E-3</c:v>
                </c:pt>
                <c:pt idx="526" formatCode="0.00E+00">
                  <c:v>3.3602699999999998E-3</c:v>
                </c:pt>
                <c:pt idx="527" formatCode="0.00E+00">
                  <c:v>3.2334299999999998E-3</c:v>
                </c:pt>
                <c:pt idx="528" formatCode="0.00E+00">
                  <c:v>3.15475E-3</c:v>
                </c:pt>
                <c:pt idx="529" formatCode="0.00E+00">
                  <c:v>3.0455600000000001E-3</c:v>
                </c:pt>
                <c:pt idx="530" formatCode="0.00E+00">
                  <c:v>2.9625900000000002E-3</c:v>
                </c:pt>
                <c:pt idx="531" formatCode="0.00E+00">
                  <c:v>2.7608899999999998E-3</c:v>
                </c:pt>
                <c:pt idx="532" formatCode="0.00E+00">
                  <c:v>2.6025800000000002E-3</c:v>
                </c:pt>
                <c:pt idx="533" formatCode="0.00E+00">
                  <c:v>2.5224700000000002E-3</c:v>
                </c:pt>
                <c:pt idx="534" formatCode="0.00E+00">
                  <c:v>2.5877999999999999E-3</c:v>
                </c:pt>
                <c:pt idx="535" formatCode="0.00E+00">
                  <c:v>2.4371100000000001E-3</c:v>
                </c:pt>
                <c:pt idx="536" formatCode="0.00E+00">
                  <c:v>2.4147000000000001E-3</c:v>
                </c:pt>
                <c:pt idx="537" formatCode="0.00E+00">
                  <c:v>2.2707000000000001E-3</c:v>
                </c:pt>
                <c:pt idx="538" formatCode="0.00E+00">
                  <c:v>2.2583E-3</c:v>
                </c:pt>
                <c:pt idx="539" formatCode="0.00E+00">
                  <c:v>2.33936E-3</c:v>
                </c:pt>
                <c:pt idx="540" formatCode="0.00E+00">
                  <c:v>2.2549599999999999E-3</c:v>
                </c:pt>
                <c:pt idx="541" formatCode="0.00E+00">
                  <c:v>2.2792799999999998E-3</c:v>
                </c:pt>
                <c:pt idx="542" formatCode="0.00E+00">
                  <c:v>2.25639E-3</c:v>
                </c:pt>
                <c:pt idx="543" formatCode="0.00E+00">
                  <c:v>2.21872E-3</c:v>
                </c:pt>
                <c:pt idx="544" formatCode="0.00E+00">
                  <c:v>2.3188599999999998E-3</c:v>
                </c:pt>
                <c:pt idx="545" formatCode="0.00E+00">
                  <c:v>2.4523700000000002E-3</c:v>
                </c:pt>
                <c:pt idx="546" formatCode="0.00E+00">
                  <c:v>2.4537999999999999E-3</c:v>
                </c:pt>
                <c:pt idx="547" formatCode="0.00E+00">
                  <c:v>2.4938600000000001E-3</c:v>
                </c:pt>
                <c:pt idx="548" formatCode="0.00E+00">
                  <c:v>2.5224700000000002E-3</c:v>
                </c:pt>
                <c:pt idx="549" formatCode="0.00E+00">
                  <c:v>2.64168E-3</c:v>
                </c:pt>
                <c:pt idx="550" formatCode="0.00E+00">
                  <c:v>2.7480099999999999E-3</c:v>
                </c:pt>
                <c:pt idx="551" formatCode="0.00E+00">
                  <c:v>2.78664E-3</c:v>
                </c:pt>
                <c:pt idx="552" formatCode="0.00E+00">
                  <c:v>2.93589E-3</c:v>
                </c:pt>
                <c:pt idx="553" formatCode="0.00E+00">
                  <c:v>2.95066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5F4C-42A3-927D-B7CB084486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912272"/>
        <c:axId val="844916080"/>
      </c:scatterChart>
      <c:valAx>
        <c:axId val="844912272"/>
        <c:scaling>
          <c:orientation val="minMax"/>
          <c:max val="325"/>
          <c:min val="27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16080"/>
        <c:crosses val="autoZero"/>
        <c:crossBetween val="midCat"/>
      </c:valAx>
      <c:valAx>
        <c:axId val="844916080"/>
        <c:scaling>
          <c:orientation val="minMax"/>
          <c:max val="2.1"/>
          <c:min val="0.5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122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Just AMG</c:v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2GUAN-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GUAN-1'!$B$2:$B$912</c:f>
              <c:numCache>
                <c:formatCode>General</c:formatCode>
                <c:ptCount val="911"/>
                <c:pt idx="0">
                  <c:v>0.11611747741699199</c:v>
                </c:pt>
                <c:pt idx="1">
                  <c:v>0.45928859710693398</c:v>
                </c:pt>
                <c:pt idx="2">
                  <c:v>0.362591743469238</c:v>
                </c:pt>
                <c:pt idx="3">
                  <c:v>-0.14232587814331099</c:v>
                </c:pt>
                <c:pt idx="4">
                  <c:v>-0.317492485046387</c:v>
                </c:pt>
                <c:pt idx="5">
                  <c:v>2.5755405426025401E-2</c:v>
                </c:pt>
                <c:pt idx="6">
                  <c:v>-0.50577735900878895</c:v>
                </c:pt>
                <c:pt idx="7">
                  <c:v>0.10600709915161199</c:v>
                </c:pt>
                <c:pt idx="8">
                  <c:v>0.43313074111938499</c:v>
                </c:pt>
                <c:pt idx="9">
                  <c:v>9.5621585845947293E-2</c:v>
                </c:pt>
                <c:pt idx="10">
                  <c:v>-1.5989303588867201E-2</c:v>
                </c:pt>
                <c:pt idx="11">
                  <c:v>-3.6739826202392599E-2</c:v>
                </c:pt>
                <c:pt idx="12">
                  <c:v>-0.42639875411987299</c:v>
                </c:pt>
                <c:pt idx="13">
                  <c:v>0.32346487045288103</c:v>
                </c:pt>
                <c:pt idx="14">
                  <c:v>-5.8692455291748102E-2</c:v>
                </c:pt>
                <c:pt idx="15">
                  <c:v>-0.28732061386108398</c:v>
                </c:pt>
                <c:pt idx="16">
                  <c:v>3.2644271850586E-2</c:v>
                </c:pt>
                <c:pt idx="17">
                  <c:v>-0.31676292419433599</c:v>
                </c:pt>
                <c:pt idx="18">
                  <c:v>0.26184701919555697</c:v>
                </c:pt>
                <c:pt idx="19">
                  <c:v>-0.21661281585693401</c:v>
                </c:pt>
                <c:pt idx="20">
                  <c:v>-0.193357944488526</c:v>
                </c:pt>
                <c:pt idx="21">
                  <c:v>0.31728172302246099</c:v>
                </c:pt>
                <c:pt idx="22">
                  <c:v>-0.33264827728271501</c:v>
                </c:pt>
                <c:pt idx="23">
                  <c:v>0.34409761428833002</c:v>
                </c:pt>
                <c:pt idx="24">
                  <c:v>0.95424222946167003</c:v>
                </c:pt>
                <c:pt idx="25">
                  <c:v>4.44793701171875E-3</c:v>
                </c:pt>
                <c:pt idx="26">
                  <c:v>0.96454048156738303</c:v>
                </c:pt>
                <c:pt idx="27">
                  <c:v>-0.21239662170410201</c:v>
                </c:pt>
                <c:pt idx="28">
                  <c:v>-0.45839023590087902</c:v>
                </c:pt>
                <c:pt idx="29">
                  <c:v>0.93692731857299805</c:v>
                </c:pt>
                <c:pt idx="30">
                  <c:v>-0.102620601654053</c:v>
                </c:pt>
                <c:pt idx="31">
                  <c:v>0.53115987777710005</c:v>
                </c:pt>
                <c:pt idx="32">
                  <c:v>0.25908374786376998</c:v>
                </c:pt>
                <c:pt idx="33">
                  <c:v>0.57887268066406306</c:v>
                </c:pt>
                <c:pt idx="34">
                  <c:v>0.91922473907470703</c:v>
                </c:pt>
                <c:pt idx="35">
                  <c:v>0.53515195846557595</c:v>
                </c:pt>
                <c:pt idx="36">
                  <c:v>0.49947309494018599</c:v>
                </c:pt>
                <c:pt idx="37">
                  <c:v>0.34035110473632801</c:v>
                </c:pt>
                <c:pt idx="38">
                  <c:v>0.13530445098877</c:v>
                </c:pt>
                <c:pt idx="39">
                  <c:v>-7.4663162231445299E-2</c:v>
                </c:pt>
                <c:pt idx="40">
                  <c:v>0.248634338378906</c:v>
                </c:pt>
                <c:pt idx="41">
                  <c:v>-0.25948476791381903</c:v>
                </c:pt>
                <c:pt idx="42">
                  <c:v>7.3594570159912095E-2</c:v>
                </c:pt>
                <c:pt idx="43">
                  <c:v>0.52741050720214899</c:v>
                </c:pt>
                <c:pt idx="44">
                  <c:v>0.26598167419433599</c:v>
                </c:pt>
                <c:pt idx="45">
                  <c:v>0.54060363769531306</c:v>
                </c:pt>
                <c:pt idx="46">
                  <c:v>-9.9002361297607394E-2</c:v>
                </c:pt>
                <c:pt idx="47">
                  <c:v>0.90706300735473699</c:v>
                </c:pt>
                <c:pt idx="48">
                  <c:v>-0.43386888504028298</c:v>
                </c:pt>
                <c:pt idx="49">
                  <c:v>0.44943284988403298</c:v>
                </c:pt>
                <c:pt idx="50">
                  <c:v>0.570329189300537</c:v>
                </c:pt>
                <c:pt idx="51">
                  <c:v>4.5788764953613302E-2</c:v>
                </c:pt>
                <c:pt idx="52">
                  <c:v>0.66030311584472701</c:v>
                </c:pt>
                <c:pt idx="53">
                  <c:v>0.47294569015503002</c:v>
                </c:pt>
                <c:pt idx="54">
                  <c:v>-0.235745429992676</c:v>
                </c:pt>
                <c:pt idx="55">
                  <c:v>-0.26983880996704102</c:v>
                </c:pt>
                <c:pt idx="56">
                  <c:v>0.20223283767700201</c:v>
                </c:pt>
                <c:pt idx="57">
                  <c:v>0.29268789291381903</c:v>
                </c:pt>
                <c:pt idx="58">
                  <c:v>9.7241878509521498E-2</c:v>
                </c:pt>
                <c:pt idx="59">
                  <c:v>1.0756244659423799</c:v>
                </c:pt>
                <c:pt idx="60">
                  <c:v>0.34032011032104498</c:v>
                </c:pt>
                <c:pt idx="61">
                  <c:v>0.42447471618652399</c:v>
                </c:pt>
                <c:pt idx="62">
                  <c:v>1.3265624046325699</c:v>
                </c:pt>
                <c:pt idx="63">
                  <c:v>0.88640785217285201</c:v>
                </c:pt>
                <c:pt idx="64">
                  <c:v>0.38716316223144598</c:v>
                </c:pt>
                <c:pt idx="65">
                  <c:v>0.57182025909423895</c:v>
                </c:pt>
                <c:pt idx="66">
                  <c:v>0.90615510940551802</c:v>
                </c:pt>
                <c:pt idx="67">
                  <c:v>0.97353029251098699</c:v>
                </c:pt>
                <c:pt idx="68">
                  <c:v>1.3794074058532699</c:v>
                </c:pt>
                <c:pt idx="69">
                  <c:v>2.0697054862976101</c:v>
                </c:pt>
                <c:pt idx="70">
                  <c:v>1.12051057815552</c:v>
                </c:pt>
                <c:pt idx="71">
                  <c:v>1.45805788040161</c:v>
                </c:pt>
                <c:pt idx="72">
                  <c:v>1.42097091674805</c:v>
                </c:pt>
                <c:pt idx="73">
                  <c:v>1.47581863403321</c:v>
                </c:pt>
                <c:pt idx="74">
                  <c:v>1.4820184707641599</c:v>
                </c:pt>
                <c:pt idx="75">
                  <c:v>1.4761338233947801</c:v>
                </c:pt>
                <c:pt idx="76">
                  <c:v>1.5455851554870601</c:v>
                </c:pt>
                <c:pt idx="77">
                  <c:v>1.5483808517456099</c:v>
                </c:pt>
                <c:pt idx="78">
                  <c:v>1.58878946304321</c:v>
                </c:pt>
                <c:pt idx="79">
                  <c:v>1.61351871490479</c:v>
                </c:pt>
                <c:pt idx="80">
                  <c:v>1.61252593994141</c:v>
                </c:pt>
                <c:pt idx="81">
                  <c:v>1.6334133148193399</c:v>
                </c:pt>
                <c:pt idx="82">
                  <c:v>1.65946817398072</c:v>
                </c:pt>
                <c:pt idx="83">
                  <c:v>1.66133689880371</c:v>
                </c:pt>
                <c:pt idx="84">
                  <c:v>1.6240143775939999</c:v>
                </c:pt>
                <c:pt idx="85">
                  <c:v>1.6677947044372601</c:v>
                </c:pt>
                <c:pt idx="86">
                  <c:v>1.65531206130982</c:v>
                </c:pt>
                <c:pt idx="87">
                  <c:v>1.6237039566040099</c:v>
                </c:pt>
                <c:pt idx="88">
                  <c:v>1.65539455413819</c:v>
                </c:pt>
                <c:pt idx="89">
                  <c:v>1.6408982276916499</c:v>
                </c:pt>
                <c:pt idx="90">
                  <c:v>1.6232872009277399</c:v>
                </c:pt>
                <c:pt idx="91">
                  <c:v>1.6200580596923799</c:v>
                </c:pt>
                <c:pt idx="92">
                  <c:v>1.57366371154785</c:v>
                </c:pt>
                <c:pt idx="93">
                  <c:v>1.5632553100586</c:v>
                </c:pt>
                <c:pt idx="94">
                  <c:v>1.55073738098145</c:v>
                </c:pt>
                <c:pt idx="95">
                  <c:v>1.5199618339538601</c:v>
                </c:pt>
                <c:pt idx="96">
                  <c:v>1.49103450775147</c:v>
                </c:pt>
                <c:pt idx="97">
                  <c:v>1.4828896522521999</c:v>
                </c:pt>
                <c:pt idx="98">
                  <c:v>1.4286689758300799</c:v>
                </c:pt>
                <c:pt idx="99">
                  <c:v>1.39454698562622</c:v>
                </c:pt>
                <c:pt idx="100">
                  <c:v>1.3727374076843299</c:v>
                </c:pt>
                <c:pt idx="101">
                  <c:v>1.3268361091613801</c:v>
                </c:pt>
                <c:pt idx="102">
                  <c:v>1.2883558273315501</c:v>
                </c:pt>
                <c:pt idx="103">
                  <c:v>1.257819652557379</c:v>
                </c:pt>
                <c:pt idx="104">
                  <c:v>1.2254319190978999</c:v>
                </c:pt>
                <c:pt idx="105">
                  <c:v>1.1899781227111801</c:v>
                </c:pt>
                <c:pt idx="106">
                  <c:v>1.1538376808166499</c:v>
                </c:pt>
                <c:pt idx="107">
                  <c:v>1.12078762054444</c:v>
                </c:pt>
                <c:pt idx="108">
                  <c:v>1.086181640625</c:v>
                </c:pt>
                <c:pt idx="109">
                  <c:v>1.05409336090088</c:v>
                </c:pt>
                <c:pt idx="110">
                  <c:v>1.0223693847656301</c:v>
                </c:pt>
                <c:pt idx="111">
                  <c:v>0.98693275451660201</c:v>
                </c:pt>
                <c:pt idx="112">
                  <c:v>0.95678567886352595</c:v>
                </c:pt>
                <c:pt idx="113">
                  <c:v>0.92745637893676802</c:v>
                </c:pt>
                <c:pt idx="114">
                  <c:v>0.89769029617309604</c:v>
                </c:pt>
                <c:pt idx="115">
                  <c:v>0.86856317520141602</c:v>
                </c:pt>
                <c:pt idx="116">
                  <c:v>0.84024763107299805</c:v>
                </c:pt>
                <c:pt idx="117">
                  <c:v>0.81799983978271495</c:v>
                </c:pt>
                <c:pt idx="118">
                  <c:v>0.79373121261596702</c:v>
                </c:pt>
                <c:pt idx="119">
                  <c:v>0.76923799514770497</c:v>
                </c:pt>
                <c:pt idx="120">
                  <c:v>0.74581670761108398</c:v>
                </c:pt>
                <c:pt idx="121">
                  <c:v>0.72160577774047896</c:v>
                </c:pt>
                <c:pt idx="122">
                  <c:v>0.70133352279663097</c:v>
                </c:pt>
                <c:pt idx="123">
                  <c:v>0.680067539215088</c:v>
                </c:pt>
                <c:pt idx="124">
                  <c:v>0.66087245941162098</c:v>
                </c:pt>
                <c:pt idx="125">
                  <c:v>0.64217376708984397</c:v>
                </c:pt>
                <c:pt idx="126">
                  <c:v>0.62568187713623102</c:v>
                </c:pt>
                <c:pt idx="127">
                  <c:v>0.61020565032958995</c:v>
                </c:pt>
                <c:pt idx="128">
                  <c:v>0.59371280670166005</c:v>
                </c:pt>
                <c:pt idx="129">
                  <c:v>0.581681728363037</c:v>
                </c:pt>
                <c:pt idx="130">
                  <c:v>0.56756496429443404</c:v>
                </c:pt>
                <c:pt idx="131">
                  <c:v>0.55559110641479503</c:v>
                </c:pt>
                <c:pt idx="132">
                  <c:v>0.54311323165893599</c:v>
                </c:pt>
                <c:pt idx="133">
                  <c:v>0.529429912567139</c:v>
                </c:pt>
                <c:pt idx="134">
                  <c:v>0.51666641235351596</c:v>
                </c:pt>
                <c:pt idx="135">
                  <c:v>0.50241804122924805</c:v>
                </c:pt>
                <c:pt idx="136">
                  <c:v>0.48855686187744202</c:v>
                </c:pt>
                <c:pt idx="137">
                  <c:v>0.475436210632324</c:v>
                </c:pt>
                <c:pt idx="138">
                  <c:v>0.46153736114501998</c:v>
                </c:pt>
                <c:pt idx="139">
                  <c:v>0.44728660583496099</c:v>
                </c:pt>
                <c:pt idx="140">
                  <c:v>0.43297481536865301</c:v>
                </c:pt>
                <c:pt idx="141">
                  <c:v>0.419233798980713</c:v>
                </c:pt>
                <c:pt idx="142">
                  <c:v>0.40550136566162098</c:v>
                </c:pt>
                <c:pt idx="143">
                  <c:v>0.39279890060424799</c:v>
                </c:pt>
                <c:pt idx="144">
                  <c:v>0.37860822677612299</c:v>
                </c:pt>
                <c:pt idx="145">
                  <c:v>0.364850044250488</c:v>
                </c:pt>
                <c:pt idx="146">
                  <c:v>0.35101079940795898</c:v>
                </c:pt>
                <c:pt idx="147">
                  <c:v>0.33661746978759799</c:v>
                </c:pt>
                <c:pt idx="148">
                  <c:v>0.32332086563110402</c:v>
                </c:pt>
                <c:pt idx="149">
                  <c:v>0.30929660797119202</c:v>
                </c:pt>
                <c:pt idx="150">
                  <c:v>0.29507350921630898</c:v>
                </c:pt>
                <c:pt idx="151">
                  <c:v>0.28049564361572299</c:v>
                </c:pt>
                <c:pt idx="152">
                  <c:v>0.26623773574829102</c:v>
                </c:pt>
                <c:pt idx="153">
                  <c:v>0.25210666656494202</c:v>
                </c:pt>
                <c:pt idx="154">
                  <c:v>0.23791313171386699</c:v>
                </c:pt>
                <c:pt idx="155">
                  <c:v>0.224159240722656</c:v>
                </c:pt>
                <c:pt idx="156">
                  <c:v>0.21118974685669001</c:v>
                </c:pt>
                <c:pt idx="157">
                  <c:v>0.19767713546752999</c:v>
                </c:pt>
                <c:pt idx="158">
                  <c:v>0.18527746200561501</c:v>
                </c:pt>
                <c:pt idx="159">
                  <c:v>0.173882961273194</c:v>
                </c:pt>
                <c:pt idx="160">
                  <c:v>0.16224431991577201</c:v>
                </c:pt>
                <c:pt idx="161">
                  <c:v>0.151156902313233</c:v>
                </c:pt>
                <c:pt idx="162">
                  <c:v>0.141349792480469</c:v>
                </c:pt>
                <c:pt idx="163">
                  <c:v>0.13230514526367201</c:v>
                </c:pt>
                <c:pt idx="164">
                  <c:v>0.12372016906738301</c:v>
                </c:pt>
                <c:pt idx="165">
                  <c:v>0.11649131774902401</c:v>
                </c:pt>
                <c:pt idx="166">
                  <c:v>0.109689235687256</c:v>
                </c:pt>
                <c:pt idx="167">
                  <c:v>0.104165077209473</c:v>
                </c:pt>
                <c:pt idx="168">
                  <c:v>0.100833415985108</c:v>
                </c:pt>
                <c:pt idx="169">
                  <c:v>9.8900794982910198E-2</c:v>
                </c:pt>
                <c:pt idx="170">
                  <c:v>9.7747802734375E-2</c:v>
                </c:pt>
                <c:pt idx="171">
                  <c:v>9.7470760345458998E-2</c:v>
                </c:pt>
                <c:pt idx="172">
                  <c:v>9.7254753112792997E-2</c:v>
                </c:pt>
                <c:pt idx="173">
                  <c:v>9.2160701751708998E-2</c:v>
                </c:pt>
                <c:pt idx="174">
                  <c:v>8.4712028503417997E-2</c:v>
                </c:pt>
                <c:pt idx="175">
                  <c:v>7.4636459350586007E-2</c:v>
                </c:pt>
                <c:pt idx="176">
                  <c:v>6.7803382873535198E-2</c:v>
                </c:pt>
                <c:pt idx="177">
                  <c:v>6.3990592956542997E-2</c:v>
                </c:pt>
                <c:pt idx="178">
                  <c:v>6.3893318176269601E-2</c:v>
                </c:pt>
                <c:pt idx="179">
                  <c:v>6.4824104309082101E-2</c:v>
                </c:pt>
                <c:pt idx="180">
                  <c:v>6.5013885498046903E-2</c:v>
                </c:pt>
                <c:pt idx="181">
                  <c:v>6.4090728759765694E-2</c:v>
                </c:pt>
                <c:pt idx="182">
                  <c:v>6.2778949737548898E-2</c:v>
                </c:pt>
                <c:pt idx="183">
                  <c:v>6.1176300048828201E-2</c:v>
                </c:pt>
                <c:pt idx="184">
                  <c:v>5.999755859375E-2</c:v>
                </c:pt>
                <c:pt idx="185">
                  <c:v>5.8917999267578201E-2</c:v>
                </c:pt>
                <c:pt idx="186">
                  <c:v>5.7573318481445299E-2</c:v>
                </c:pt>
                <c:pt idx="187">
                  <c:v>5.7012081146240297E-2</c:v>
                </c:pt>
                <c:pt idx="188">
                  <c:v>5.6321620941162102E-2</c:v>
                </c:pt>
                <c:pt idx="189">
                  <c:v>5.56087493896485E-2</c:v>
                </c:pt>
                <c:pt idx="190">
                  <c:v>5.4828643798828201E-2</c:v>
                </c:pt>
                <c:pt idx="191">
                  <c:v>5.3961277008056703E-2</c:v>
                </c:pt>
                <c:pt idx="192">
                  <c:v>5.3809642791748102E-2</c:v>
                </c:pt>
                <c:pt idx="193">
                  <c:v>5.2963733673095703E-2</c:v>
                </c:pt>
                <c:pt idx="194">
                  <c:v>5.1995277404785198E-2</c:v>
                </c:pt>
                <c:pt idx="195">
                  <c:v>5.1730155944824198E-2</c:v>
                </c:pt>
                <c:pt idx="196">
                  <c:v>5.1643848419189502E-2</c:v>
                </c:pt>
                <c:pt idx="197">
                  <c:v>5.1643848419189502E-2</c:v>
                </c:pt>
                <c:pt idx="198">
                  <c:v>5.1087856292724602E-2</c:v>
                </c:pt>
                <c:pt idx="199">
                  <c:v>5.0141811370849602E-2</c:v>
                </c:pt>
                <c:pt idx="200">
                  <c:v>4.9403190612793003E-2</c:v>
                </c:pt>
                <c:pt idx="201">
                  <c:v>4.8640251159668003E-2</c:v>
                </c:pt>
                <c:pt idx="202">
                  <c:v>4.8103809356689502E-2</c:v>
                </c:pt>
                <c:pt idx="203">
                  <c:v>4.8325061798095703E-2</c:v>
                </c:pt>
                <c:pt idx="204">
                  <c:v>4.7746658325195299E-2</c:v>
                </c:pt>
                <c:pt idx="205">
                  <c:v>4.82177734375E-2</c:v>
                </c:pt>
                <c:pt idx="206">
                  <c:v>4.6629428863525398E-2</c:v>
                </c:pt>
                <c:pt idx="207">
                  <c:v>4.6792507171630901E-2</c:v>
                </c:pt>
                <c:pt idx="208">
                  <c:v>4.6685218811035198E-2</c:v>
                </c:pt>
                <c:pt idx="209">
                  <c:v>4.6847343444824198E-2</c:v>
                </c:pt>
                <c:pt idx="210">
                  <c:v>4.68335151672363E-2</c:v>
                </c:pt>
                <c:pt idx="211">
                  <c:v>4.6002864837646498E-2</c:v>
                </c:pt>
                <c:pt idx="212">
                  <c:v>4.4971466064453097E-2</c:v>
                </c:pt>
                <c:pt idx="213">
                  <c:v>4.5562744140625E-2</c:v>
                </c:pt>
                <c:pt idx="214">
                  <c:v>4.4800281524658203E-2</c:v>
                </c:pt>
                <c:pt idx="215">
                  <c:v>4.5128345489502002E-2</c:v>
                </c:pt>
                <c:pt idx="216">
                  <c:v>4.5992374420166002E-2</c:v>
                </c:pt>
                <c:pt idx="217">
                  <c:v>4.5915126800537102E-2</c:v>
                </c:pt>
                <c:pt idx="218">
                  <c:v>4.4670581817627002E-2</c:v>
                </c:pt>
                <c:pt idx="219">
                  <c:v>4.3675422668457101E-2</c:v>
                </c:pt>
                <c:pt idx="220">
                  <c:v>4.3302536010742201E-2</c:v>
                </c:pt>
                <c:pt idx="221">
                  <c:v>4.3059349060058601E-2</c:v>
                </c:pt>
                <c:pt idx="222">
                  <c:v>4.27203178405762E-2</c:v>
                </c:pt>
                <c:pt idx="223">
                  <c:v>4.32686805725098E-2</c:v>
                </c:pt>
                <c:pt idx="224">
                  <c:v>4.2786598205566399E-2</c:v>
                </c:pt>
                <c:pt idx="225">
                  <c:v>4.23846244812012E-2</c:v>
                </c:pt>
                <c:pt idx="226">
                  <c:v>4.2456626892089899E-2</c:v>
                </c:pt>
                <c:pt idx="227">
                  <c:v>4.2110443115234403E-2</c:v>
                </c:pt>
                <c:pt idx="228">
                  <c:v>4.3418407440185602E-2</c:v>
                </c:pt>
                <c:pt idx="229">
                  <c:v>4.0616512298583998E-2</c:v>
                </c:pt>
                <c:pt idx="230">
                  <c:v>4.1049003601074198E-2</c:v>
                </c:pt>
                <c:pt idx="231">
                  <c:v>4.1216373443603502E-2</c:v>
                </c:pt>
                <c:pt idx="232">
                  <c:v>3.98907661437988E-2</c:v>
                </c:pt>
                <c:pt idx="233">
                  <c:v>3.9746284484863302E-2</c:v>
                </c:pt>
                <c:pt idx="234">
                  <c:v>3.9665222167968799E-2</c:v>
                </c:pt>
                <c:pt idx="235">
                  <c:v>3.7726879119873102E-2</c:v>
                </c:pt>
                <c:pt idx="236">
                  <c:v>3.68599891662598E-2</c:v>
                </c:pt>
                <c:pt idx="237">
                  <c:v>3.7380218505859403E-2</c:v>
                </c:pt>
                <c:pt idx="238">
                  <c:v>3.70430946350098E-2</c:v>
                </c:pt>
                <c:pt idx="239">
                  <c:v>3.5546779632568401E-2</c:v>
                </c:pt>
                <c:pt idx="240">
                  <c:v>3.4910678863525398E-2</c:v>
                </c:pt>
                <c:pt idx="241">
                  <c:v>3.5186290740966797E-2</c:v>
                </c:pt>
                <c:pt idx="242">
                  <c:v>3.4049510955810602E-2</c:v>
                </c:pt>
                <c:pt idx="243">
                  <c:v>3.3859729766845703E-2</c:v>
                </c:pt>
                <c:pt idx="244">
                  <c:v>3.4496784210205099E-2</c:v>
                </c:pt>
                <c:pt idx="245">
                  <c:v>3.2552242279052797E-2</c:v>
                </c:pt>
                <c:pt idx="246">
                  <c:v>3.2260417938232401E-2</c:v>
                </c:pt>
                <c:pt idx="247">
                  <c:v>3.2427787780761698E-2</c:v>
                </c:pt>
                <c:pt idx="248">
                  <c:v>3.2079219818115297E-2</c:v>
                </c:pt>
                <c:pt idx="249">
                  <c:v>3.1777858734130901E-2</c:v>
                </c:pt>
                <c:pt idx="250">
                  <c:v>3.11493873596192E-2</c:v>
                </c:pt>
                <c:pt idx="251">
                  <c:v>3.16567420959473E-2</c:v>
                </c:pt>
                <c:pt idx="252">
                  <c:v>3.16262245178223E-2</c:v>
                </c:pt>
                <c:pt idx="253">
                  <c:v>3.0095100402832101E-2</c:v>
                </c:pt>
                <c:pt idx="254">
                  <c:v>3.0114650726318401E-2</c:v>
                </c:pt>
                <c:pt idx="255">
                  <c:v>3.0302047729492201E-2</c:v>
                </c:pt>
                <c:pt idx="256">
                  <c:v>3.0055999755859399E-2</c:v>
                </c:pt>
                <c:pt idx="257">
                  <c:v>2.9487609863281299E-2</c:v>
                </c:pt>
                <c:pt idx="258">
                  <c:v>2.9019355773925799E-2</c:v>
                </c:pt>
                <c:pt idx="259">
                  <c:v>2.9181957244873099E-2</c:v>
                </c:pt>
                <c:pt idx="260">
                  <c:v>2.8825759887695299E-2</c:v>
                </c:pt>
                <c:pt idx="261">
                  <c:v>2.8253078460693401E-2</c:v>
                </c:pt>
                <c:pt idx="262">
                  <c:v>2.7657985687255901E-2</c:v>
                </c:pt>
                <c:pt idx="263">
                  <c:v>2.76236534118653E-2</c:v>
                </c:pt>
                <c:pt idx="264">
                  <c:v>2.75464057922363E-2</c:v>
                </c:pt>
                <c:pt idx="265">
                  <c:v>2.70686149597168E-2</c:v>
                </c:pt>
                <c:pt idx="266">
                  <c:v>2.6822566986084002E-2</c:v>
                </c:pt>
                <c:pt idx="267">
                  <c:v>2.7162551879882799E-2</c:v>
                </c:pt>
                <c:pt idx="268">
                  <c:v>2.7356624603271502E-2</c:v>
                </c:pt>
                <c:pt idx="269">
                  <c:v>2.62970924377442E-2</c:v>
                </c:pt>
                <c:pt idx="270">
                  <c:v>2.5597095489502002E-2</c:v>
                </c:pt>
                <c:pt idx="271">
                  <c:v>2.51975059509278E-2</c:v>
                </c:pt>
                <c:pt idx="272">
                  <c:v>2.4777889251709002E-2</c:v>
                </c:pt>
                <c:pt idx="273">
                  <c:v>2.66928672790528E-2</c:v>
                </c:pt>
                <c:pt idx="274">
                  <c:v>2.57105827331543E-2</c:v>
                </c:pt>
                <c:pt idx="275">
                  <c:v>2.4803638458252002E-2</c:v>
                </c:pt>
                <c:pt idx="276">
                  <c:v>2.46186256408692E-2</c:v>
                </c:pt>
                <c:pt idx="277">
                  <c:v>2.4283885955810599E-2</c:v>
                </c:pt>
                <c:pt idx="278">
                  <c:v>2.43678092956543E-2</c:v>
                </c:pt>
                <c:pt idx="279">
                  <c:v>2.3801326751709002E-2</c:v>
                </c:pt>
                <c:pt idx="280">
                  <c:v>2.2577285766601601E-2</c:v>
                </c:pt>
                <c:pt idx="281">
                  <c:v>2.2677421569824201E-2</c:v>
                </c:pt>
                <c:pt idx="282">
                  <c:v>2.2644996643066399E-2</c:v>
                </c:pt>
                <c:pt idx="283">
                  <c:v>2.2458076477050799E-2</c:v>
                </c:pt>
                <c:pt idx="284">
                  <c:v>2.1768569946289101E-2</c:v>
                </c:pt>
                <c:pt idx="285">
                  <c:v>2.1604537963867201E-2</c:v>
                </c:pt>
                <c:pt idx="286">
                  <c:v>2.1199226379394601E-2</c:v>
                </c:pt>
                <c:pt idx="287">
                  <c:v>2.13007926940918E-2</c:v>
                </c:pt>
                <c:pt idx="288">
                  <c:v>2.12249755859375E-2</c:v>
                </c:pt>
                <c:pt idx="289">
                  <c:v>2.0542144775390601E-2</c:v>
                </c:pt>
                <c:pt idx="290">
                  <c:v>2.06351280212403E-2</c:v>
                </c:pt>
                <c:pt idx="291">
                  <c:v>2.0006656646728498E-2</c:v>
                </c:pt>
                <c:pt idx="292">
                  <c:v>1.9742488861084002E-2</c:v>
                </c:pt>
                <c:pt idx="293">
                  <c:v>1.96032524108887E-2</c:v>
                </c:pt>
                <c:pt idx="294">
                  <c:v>1.9721508026123099E-2</c:v>
                </c:pt>
                <c:pt idx="295">
                  <c:v>2.0104885101318401E-2</c:v>
                </c:pt>
                <c:pt idx="296">
                  <c:v>2.2448539733886701E-2</c:v>
                </c:pt>
                <c:pt idx="297">
                  <c:v>2.03094482421875E-2</c:v>
                </c:pt>
                <c:pt idx="298">
                  <c:v>1.8123626708984399E-2</c:v>
                </c:pt>
                <c:pt idx="299">
                  <c:v>1.8548488616943401E-2</c:v>
                </c:pt>
                <c:pt idx="300">
                  <c:v>1.8742561340332101E-2</c:v>
                </c:pt>
                <c:pt idx="301">
                  <c:v>1.8470764160156299E-2</c:v>
                </c:pt>
                <c:pt idx="302">
                  <c:v>1.8125534057617201E-2</c:v>
                </c:pt>
                <c:pt idx="303">
                  <c:v>1.8930435180664101E-2</c:v>
                </c:pt>
                <c:pt idx="304">
                  <c:v>1.8501281738281299E-2</c:v>
                </c:pt>
                <c:pt idx="305">
                  <c:v>1.7480373382568401E-2</c:v>
                </c:pt>
                <c:pt idx="306">
                  <c:v>1.75175666809082E-2</c:v>
                </c:pt>
                <c:pt idx="307">
                  <c:v>1.76191329956055E-2</c:v>
                </c:pt>
                <c:pt idx="308">
                  <c:v>1.75690650939942E-2</c:v>
                </c:pt>
                <c:pt idx="309">
                  <c:v>1.7473697662353498E-2</c:v>
                </c:pt>
                <c:pt idx="310">
                  <c:v>1.7246246337890601E-2</c:v>
                </c:pt>
                <c:pt idx="311">
                  <c:v>1.76701545715332E-2</c:v>
                </c:pt>
                <c:pt idx="312">
                  <c:v>1.7343521118164101E-2</c:v>
                </c:pt>
                <c:pt idx="313">
                  <c:v>1.6935825347900401E-2</c:v>
                </c:pt>
                <c:pt idx="314">
                  <c:v>1.6833782196044901E-2</c:v>
                </c:pt>
                <c:pt idx="315">
                  <c:v>1.6746044158935599E-2</c:v>
                </c:pt>
                <c:pt idx="316">
                  <c:v>1.6834259033203101E-2</c:v>
                </c:pt>
                <c:pt idx="317">
                  <c:v>1.6557693481445299E-2</c:v>
                </c:pt>
                <c:pt idx="318">
                  <c:v>1.67450904846192E-2</c:v>
                </c:pt>
                <c:pt idx="319">
                  <c:v>1.65057182312012E-2</c:v>
                </c:pt>
                <c:pt idx="320">
                  <c:v>1.6366004943847701E-2</c:v>
                </c:pt>
                <c:pt idx="321">
                  <c:v>1.6389369964599599E-2</c:v>
                </c:pt>
                <c:pt idx="322">
                  <c:v>1.64093971252442E-2</c:v>
                </c:pt>
                <c:pt idx="323">
                  <c:v>1.6089916229248099E-2</c:v>
                </c:pt>
                <c:pt idx="324">
                  <c:v>1.6162395477294901E-2</c:v>
                </c:pt>
                <c:pt idx="325">
                  <c:v>1.6268253326415998E-2</c:v>
                </c:pt>
                <c:pt idx="326">
                  <c:v>1.5871524810790998E-2</c:v>
                </c:pt>
                <c:pt idx="327">
                  <c:v>1.5963554382324201E-2</c:v>
                </c:pt>
                <c:pt idx="328">
                  <c:v>1.59058570861817E-2</c:v>
                </c:pt>
                <c:pt idx="329">
                  <c:v>1.57833099365235E-2</c:v>
                </c:pt>
                <c:pt idx="330">
                  <c:v>1.5972137451171899E-2</c:v>
                </c:pt>
                <c:pt idx="331">
                  <c:v>1.56655311584473E-2</c:v>
                </c:pt>
                <c:pt idx="332">
                  <c:v>1.55439376831055E-2</c:v>
                </c:pt>
                <c:pt idx="333">
                  <c:v>1.5412330627441399E-2</c:v>
                </c:pt>
                <c:pt idx="334">
                  <c:v>1.5347957611084E-2</c:v>
                </c:pt>
                <c:pt idx="335">
                  <c:v>1.53260231018067E-2</c:v>
                </c:pt>
                <c:pt idx="336">
                  <c:v>1.52344703674317E-2</c:v>
                </c:pt>
                <c:pt idx="337">
                  <c:v>1.5405178070068399E-2</c:v>
                </c:pt>
                <c:pt idx="338">
                  <c:v>1.5130996704101601E-2</c:v>
                </c:pt>
                <c:pt idx="339">
                  <c:v>1.4975547790527399E-2</c:v>
                </c:pt>
                <c:pt idx="340">
                  <c:v>1.47786140441895E-2</c:v>
                </c:pt>
                <c:pt idx="341">
                  <c:v>1.4899253845214899E-2</c:v>
                </c:pt>
                <c:pt idx="342">
                  <c:v>1.4704704284668E-2</c:v>
                </c:pt>
                <c:pt idx="343">
                  <c:v>1.4604091644287101E-2</c:v>
                </c:pt>
                <c:pt idx="344">
                  <c:v>1.4575958251953101E-2</c:v>
                </c:pt>
                <c:pt idx="345">
                  <c:v>1.4462947845459E-2</c:v>
                </c:pt>
                <c:pt idx="346">
                  <c:v>1.43790245056153E-2</c:v>
                </c:pt>
                <c:pt idx="347">
                  <c:v>1.42874717712403E-2</c:v>
                </c:pt>
                <c:pt idx="348">
                  <c:v>1.4285564422607399E-2</c:v>
                </c:pt>
                <c:pt idx="349">
                  <c:v>1.41468048095703E-2</c:v>
                </c:pt>
                <c:pt idx="350">
                  <c:v>1.4184951782226601E-2</c:v>
                </c:pt>
                <c:pt idx="351">
                  <c:v>1.39117240905762E-2</c:v>
                </c:pt>
                <c:pt idx="352">
                  <c:v>1.41010284423828E-2</c:v>
                </c:pt>
                <c:pt idx="353">
                  <c:v>1.3960838317871101E-2</c:v>
                </c:pt>
                <c:pt idx="354">
                  <c:v>1.37743949890137E-2</c:v>
                </c:pt>
                <c:pt idx="355">
                  <c:v>1.37042999267578E-2</c:v>
                </c:pt>
                <c:pt idx="356">
                  <c:v>1.35750770568848E-2</c:v>
                </c:pt>
                <c:pt idx="357">
                  <c:v>1.3456821441650399E-2</c:v>
                </c:pt>
                <c:pt idx="358">
                  <c:v>1.3409137725830101E-2</c:v>
                </c:pt>
                <c:pt idx="359">
                  <c:v>1.3406753540039101E-2</c:v>
                </c:pt>
                <c:pt idx="360">
                  <c:v>1.33614540100098E-2</c:v>
                </c:pt>
                <c:pt idx="361">
                  <c:v>1.3195037841796899E-2</c:v>
                </c:pt>
                <c:pt idx="362">
                  <c:v>1.3054370880127E-2</c:v>
                </c:pt>
                <c:pt idx="363">
                  <c:v>1.2900829315185601E-2</c:v>
                </c:pt>
                <c:pt idx="364">
                  <c:v>1.3147354125976601E-2</c:v>
                </c:pt>
                <c:pt idx="365">
                  <c:v>1.2953281402587899E-2</c:v>
                </c:pt>
                <c:pt idx="366">
                  <c:v>1.2917995452880899E-2</c:v>
                </c:pt>
                <c:pt idx="367">
                  <c:v>1.27615928649903E-2</c:v>
                </c:pt>
                <c:pt idx="368">
                  <c:v>1.2656211853027399E-2</c:v>
                </c:pt>
                <c:pt idx="369">
                  <c:v>1.25904083251953E-2</c:v>
                </c:pt>
                <c:pt idx="370">
                  <c:v>1.26748085021973E-2</c:v>
                </c:pt>
                <c:pt idx="371">
                  <c:v>1.2561321258544899E-2</c:v>
                </c:pt>
                <c:pt idx="372">
                  <c:v>1.25069618225098E-2</c:v>
                </c:pt>
                <c:pt idx="373">
                  <c:v>1.2536525726318399E-2</c:v>
                </c:pt>
                <c:pt idx="374">
                  <c:v>1.23872756958008E-2</c:v>
                </c:pt>
                <c:pt idx="375">
                  <c:v>1.23705863952637E-2</c:v>
                </c:pt>
                <c:pt idx="376">
                  <c:v>1.23224258422852E-2</c:v>
                </c:pt>
                <c:pt idx="377">
                  <c:v>1.22509002685547E-2</c:v>
                </c:pt>
                <c:pt idx="378">
                  <c:v>1.23014450073242E-2</c:v>
                </c:pt>
                <c:pt idx="379">
                  <c:v>1.25226974487305E-2</c:v>
                </c:pt>
                <c:pt idx="380">
                  <c:v>1.24926567077637E-2</c:v>
                </c:pt>
                <c:pt idx="381">
                  <c:v>1.2471199035644601E-2</c:v>
                </c:pt>
                <c:pt idx="382">
                  <c:v>1.2636661529541E-2</c:v>
                </c:pt>
                <c:pt idx="383">
                  <c:v>1.27997398376465E-2</c:v>
                </c:pt>
                <c:pt idx="384">
                  <c:v>1.28326416015625E-2</c:v>
                </c:pt>
                <c:pt idx="385">
                  <c:v>1.2341022491455101E-2</c:v>
                </c:pt>
                <c:pt idx="386">
                  <c:v>1.2946605682373101E-2</c:v>
                </c:pt>
                <c:pt idx="387">
                  <c:v>1.28049850463867E-2</c:v>
                </c:pt>
                <c:pt idx="388">
                  <c:v>1.3114452362060601E-2</c:v>
                </c:pt>
                <c:pt idx="389">
                  <c:v>1.30090713500977E-2</c:v>
                </c:pt>
                <c:pt idx="390">
                  <c:v>1.29237174987793E-2</c:v>
                </c:pt>
                <c:pt idx="391">
                  <c:v>1.31301879882813E-2</c:v>
                </c:pt>
                <c:pt idx="392">
                  <c:v>1.35250091552735E-2</c:v>
                </c:pt>
                <c:pt idx="393">
                  <c:v>1.23414993286133E-2</c:v>
                </c:pt>
                <c:pt idx="394">
                  <c:v>1.2575626373291E-2</c:v>
                </c:pt>
                <c:pt idx="395">
                  <c:v>1.26700401306153E-2</c:v>
                </c:pt>
                <c:pt idx="396">
                  <c:v>1.2352466583252E-2</c:v>
                </c:pt>
                <c:pt idx="397">
                  <c:v>1.25532150268555E-2</c:v>
                </c:pt>
                <c:pt idx="398">
                  <c:v>1.29261016845703E-2</c:v>
                </c:pt>
                <c:pt idx="399">
                  <c:v>1.2905120849609399E-2</c:v>
                </c:pt>
                <c:pt idx="400">
                  <c:v>1.19714736938477E-2</c:v>
                </c:pt>
                <c:pt idx="401">
                  <c:v>1.20081901550293E-2</c:v>
                </c:pt>
                <c:pt idx="402">
                  <c:v>1.23090744018555E-2</c:v>
                </c:pt>
                <c:pt idx="403">
                  <c:v>1.25246047973633E-2</c:v>
                </c:pt>
                <c:pt idx="404">
                  <c:v>1.27105712890625E-2</c:v>
                </c:pt>
                <c:pt idx="405">
                  <c:v>1.2732982635498101E-2</c:v>
                </c:pt>
                <c:pt idx="406">
                  <c:v>1.25179290771485E-2</c:v>
                </c:pt>
                <c:pt idx="407">
                  <c:v>1.26399993896485E-2</c:v>
                </c:pt>
                <c:pt idx="408">
                  <c:v>1.24287605285645E-2</c:v>
                </c:pt>
                <c:pt idx="409">
                  <c:v>1.22075080871582E-2</c:v>
                </c:pt>
                <c:pt idx="410">
                  <c:v>1.19781494140625E-2</c:v>
                </c:pt>
                <c:pt idx="411">
                  <c:v>1.2419700622558601E-2</c:v>
                </c:pt>
                <c:pt idx="412">
                  <c:v>1.2664794921875E-2</c:v>
                </c:pt>
                <c:pt idx="413">
                  <c:v>1.27315521240235E-2</c:v>
                </c:pt>
                <c:pt idx="414">
                  <c:v>1.23848915100098E-2</c:v>
                </c:pt>
                <c:pt idx="415">
                  <c:v>1.19538307189942E-2</c:v>
                </c:pt>
                <c:pt idx="416">
                  <c:v>1.1961460113525399E-2</c:v>
                </c:pt>
                <c:pt idx="417">
                  <c:v>1.21207237243653E-2</c:v>
                </c:pt>
                <c:pt idx="418">
                  <c:v>1.2082576751709E-2</c:v>
                </c:pt>
                <c:pt idx="419">
                  <c:v>1.18412971496582E-2</c:v>
                </c:pt>
                <c:pt idx="420">
                  <c:v>1.2033462524414101E-2</c:v>
                </c:pt>
                <c:pt idx="421">
                  <c:v>1.18122100830078E-2</c:v>
                </c:pt>
                <c:pt idx="422">
                  <c:v>1.1771202087402399E-2</c:v>
                </c:pt>
                <c:pt idx="423">
                  <c:v>1.1944293975830101E-2</c:v>
                </c:pt>
                <c:pt idx="424">
                  <c:v>1.20415687561035E-2</c:v>
                </c:pt>
                <c:pt idx="425">
                  <c:v>1.15857124328613E-2</c:v>
                </c:pt>
                <c:pt idx="426">
                  <c:v>1.15337371826172E-2</c:v>
                </c:pt>
                <c:pt idx="427">
                  <c:v>1.14245414733887E-2</c:v>
                </c:pt>
                <c:pt idx="428">
                  <c:v>1.1423110961914101E-2</c:v>
                </c:pt>
                <c:pt idx="429">
                  <c:v>1.1397361755371101E-2</c:v>
                </c:pt>
                <c:pt idx="430">
                  <c:v>1.1612892150878899E-2</c:v>
                </c:pt>
                <c:pt idx="431">
                  <c:v>1.1381626129150399E-2</c:v>
                </c:pt>
                <c:pt idx="432">
                  <c:v>1.13506317138672E-2</c:v>
                </c:pt>
                <c:pt idx="433">
                  <c:v>1.18565559387207E-2</c:v>
                </c:pt>
                <c:pt idx="434">
                  <c:v>1.2125015258789101E-2</c:v>
                </c:pt>
                <c:pt idx="435">
                  <c:v>1.2080192565918E-2</c:v>
                </c:pt>
                <c:pt idx="436">
                  <c:v>1.1765956878662101E-2</c:v>
                </c:pt>
                <c:pt idx="437">
                  <c:v>1.17392539978028E-2</c:v>
                </c:pt>
                <c:pt idx="438">
                  <c:v>1.1231422424316399E-2</c:v>
                </c:pt>
                <c:pt idx="439">
                  <c:v>9.4251632690429705E-3</c:v>
                </c:pt>
                <c:pt idx="440">
                  <c:v>8.2783699035644601E-3</c:v>
                </c:pt>
                <c:pt idx="441">
                  <c:v>8.8739395141601597E-3</c:v>
                </c:pt>
                <c:pt idx="442">
                  <c:v>9.2000961303711007E-3</c:v>
                </c:pt>
                <c:pt idx="443">
                  <c:v>9.1848373413086007E-3</c:v>
                </c:pt>
                <c:pt idx="444">
                  <c:v>1.0410308837890601E-2</c:v>
                </c:pt>
                <c:pt idx="445">
                  <c:v>1.13039016723633E-2</c:v>
                </c:pt>
                <c:pt idx="446">
                  <c:v>1.14083290100098E-2</c:v>
                </c:pt>
                <c:pt idx="447">
                  <c:v>1.12175941467285E-2</c:v>
                </c:pt>
                <c:pt idx="448">
                  <c:v>1.0884284973144601E-2</c:v>
                </c:pt>
                <c:pt idx="449">
                  <c:v>1.0369777679443399E-2</c:v>
                </c:pt>
                <c:pt idx="450">
                  <c:v>1.0329246520996101E-2</c:v>
                </c:pt>
                <c:pt idx="451">
                  <c:v>1.0281085968017601E-2</c:v>
                </c:pt>
                <c:pt idx="452">
                  <c:v>1.0107994079589899E-2</c:v>
                </c:pt>
                <c:pt idx="453">
                  <c:v>1.0073184967041E-2</c:v>
                </c:pt>
                <c:pt idx="454">
                  <c:v>1.0184288024902399E-2</c:v>
                </c:pt>
                <c:pt idx="455">
                  <c:v>1.01008415222168E-2</c:v>
                </c:pt>
                <c:pt idx="456">
                  <c:v>1.0002613067627E-2</c:v>
                </c:pt>
                <c:pt idx="457">
                  <c:v>1.00197792053223E-2</c:v>
                </c:pt>
                <c:pt idx="458">
                  <c:v>9.9568367004394601E-3</c:v>
                </c:pt>
                <c:pt idx="459">
                  <c:v>9.9511146545410208E-3</c:v>
                </c:pt>
                <c:pt idx="460">
                  <c:v>9.8876953125E-3</c:v>
                </c:pt>
                <c:pt idx="461">
                  <c:v>9.8910331726074201E-3</c:v>
                </c:pt>
                <c:pt idx="462">
                  <c:v>9.9134445190429705E-3</c:v>
                </c:pt>
                <c:pt idx="463">
                  <c:v>9.8891258239746094E-3</c:v>
                </c:pt>
                <c:pt idx="464">
                  <c:v>9.8428726196289097E-3</c:v>
                </c:pt>
                <c:pt idx="465">
                  <c:v>9.6368789672851597E-3</c:v>
                </c:pt>
                <c:pt idx="466">
                  <c:v>1.2803554534912101E-2</c:v>
                </c:pt>
                <c:pt idx="467">
                  <c:v>1.3736724853515601E-2</c:v>
                </c:pt>
                <c:pt idx="468">
                  <c:v>9.9625587463378906E-3</c:v>
                </c:pt>
                <c:pt idx="469">
                  <c:v>9.7022056579589896E-3</c:v>
                </c:pt>
                <c:pt idx="470">
                  <c:v>9.5758438110351597E-3</c:v>
                </c:pt>
                <c:pt idx="471">
                  <c:v>9.6893310546875E-3</c:v>
                </c:pt>
                <c:pt idx="472">
                  <c:v>9.5252990722656302E-3</c:v>
                </c:pt>
                <c:pt idx="473">
                  <c:v>9.5400810241699201E-3</c:v>
                </c:pt>
                <c:pt idx="474">
                  <c:v>9.5515251159668003E-3</c:v>
                </c:pt>
                <c:pt idx="475">
                  <c:v>9.4571113586425799E-3</c:v>
                </c:pt>
                <c:pt idx="476">
                  <c:v>9.4585418701171892E-3</c:v>
                </c:pt>
                <c:pt idx="477">
                  <c:v>9.490966796875E-3</c:v>
                </c:pt>
                <c:pt idx="478">
                  <c:v>9.3812942504882795E-3</c:v>
                </c:pt>
                <c:pt idx="479">
                  <c:v>9.4656944274902205E-3</c:v>
                </c:pt>
                <c:pt idx="480">
                  <c:v>9.3951225280761701E-3</c:v>
                </c:pt>
                <c:pt idx="481">
                  <c:v>9.3026161193847708E-3</c:v>
                </c:pt>
                <c:pt idx="482">
                  <c:v>9.2525482177734392E-3</c:v>
                </c:pt>
                <c:pt idx="483">
                  <c:v>9.2177391052246094E-3</c:v>
                </c:pt>
                <c:pt idx="484">
                  <c:v>9.2220306396484392E-3</c:v>
                </c:pt>
                <c:pt idx="485">
                  <c:v>9.1576576232910208E-3</c:v>
                </c:pt>
                <c:pt idx="486">
                  <c:v>9.1404914855957101E-3</c:v>
                </c:pt>
                <c:pt idx="487">
                  <c:v>9.09423828125E-3</c:v>
                </c:pt>
                <c:pt idx="488">
                  <c:v>9.0746879577636701E-3</c:v>
                </c:pt>
                <c:pt idx="489">
                  <c:v>9.0270042419433594E-3</c:v>
                </c:pt>
                <c:pt idx="490">
                  <c:v>9.0336799621582101E-3</c:v>
                </c:pt>
                <c:pt idx="491">
                  <c:v>8.9807510375976597E-3</c:v>
                </c:pt>
                <c:pt idx="492">
                  <c:v>9.0141296386718802E-3</c:v>
                </c:pt>
                <c:pt idx="493">
                  <c:v>9.0212821960449201E-3</c:v>
                </c:pt>
                <c:pt idx="494">
                  <c:v>8.9483261108398507E-3</c:v>
                </c:pt>
                <c:pt idx="495">
                  <c:v>9.1185569763183594E-3</c:v>
                </c:pt>
                <c:pt idx="496">
                  <c:v>9.0899467468261701E-3</c:v>
                </c:pt>
                <c:pt idx="497">
                  <c:v>9.0808868408203108E-3</c:v>
                </c:pt>
                <c:pt idx="498">
                  <c:v>9.0069770812988299E-3</c:v>
                </c:pt>
                <c:pt idx="499">
                  <c:v>9.0436935424804705E-3</c:v>
                </c:pt>
                <c:pt idx="500">
                  <c:v>9.0837478637695295E-3</c:v>
                </c:pt>
                <c:pt idx="501">
                  <c:v>8.9478492736816406E-3</c:v>
                </c:pt>
                <c:pt idx="502">
                  <c:v>9.0250968933105503E-3</c:v>
                </c:pt>
                <c:pt idx="503">
                  <c:v>8.9564323425293003E-3</c:v>
                </c:pt>
                <c:pt idx="504">
                  <c:v>9.0274810791015608E-3</c:v>
                </c:pt>
                <c:pt idx="505">
                  <c:v>8.8977813720703108E-3</c:v>
                </c:pt>
                <c:pt idx="506">
                  <c:v>8.8891983032226597E-3</c:v>
                </c:pt>
                <c:pt idx="507">
                  <c:v>8.8038444519043003E-3</c:v>
                </c:pt>
                <c:pt idx="508">
                  <c:v>8.9077949523925799E-3</c:v>
                </c:pt>
                <c:pt idx="509">
                  <c:v>8.7790489196777396E-3</c:v>
                </c:pt>
                <c:pt idx="510">
                  <c:v>8.6765289306640608E-3</c:v>
                </c:pt>
                <c:pt idx="511">
                  <c:v>8.6212158203125E-3</c:v>
                </c:pt>
                <c:pt idx="512">
                  <c:v>8.5110664367675799E-3</c:v>
                </c:pt>
                <c:pt idx="513">
                  <c:v>8.4829330444336007E-3</c:v>
                </c:pt>
                <c:pt idx="514">
                  <c:v>8.4528923034668003E-3</c:v>
                </c:pt>
                <c:pt idx="515">
                  <c:v>8.3723068237304705E-3</c:v>
                </c:pt>
                <c:pt idx="516">
                  <c:v>8.3403587341308594E-3</c:v>
                </c:pt>
                <c:pt idx="517">
                  <c:v>8.3241462707519601E-3</c:v>
                </c:pt>
                <c:pt idx="518">
                  <c:v>8.3026885986328108E-3</c:v>
                </c:pt>
                <c:pt idx="519">
                  <c:v>8.1553459167480503E-3</c:v>
                </c:pt>
                <c:pt idx="520">
                  <c:v>8.1281661987304705E-3</c:v>
                </c:pt>
                <c:pt idx="521">
                  <c:v>8.1467628479003906E-3</c:v>
                </c:pt>
                <c:pt idx="522">
                  <c:v>8.1210136413574201E-3</c:v>
                </c:pt>
                <c:pt idx="523">
                  <c:v>8.1496238708496094E-3</c:v>
                </c:pt>
                <c:pt idx="524">
                  <c:v>8.1377029418945295E-3</c:v>
                </c:pt>
                <c:pt idx="525">
                  <c:v>8.0590248107910208E-3</c:v>
                </c:pt>
                <c:pt idx="526">
                  <c:v>8.1324577331543003E-3</c:v>
                </c:pt>
                <c:pt idx="527">
                  <c:v>8.2020759582519601E-3</c:v>
                </c:pt>
                <c:pt idx="528">
                  <c:v>8.2478523254394601E-3</c:v>
                </c:pt>
                <c:pt idx="529">
                  <c:v>8.2058906555175799E-3</c:v>
                </c:pt>
                <c:pt idx="530">
                  <c:v>8.2011222839355503E-3</c:v>
                </c:pt>
                <c:pt idx="531">
                  <c:v>8.2297325134277396E-3</c:v>
                </c:pt>
                <c:pt idx="532">
                  <c:v>8.2020759582519601E-3</c:v>
                </c:pt>
                <c:pt idx="533">
                  <c:v>8.3088874816894601E-3</c:v>
                </c:pt>
                <c:pt idx="534">
                  <c:v>8.3308219909668003E-3</c:v>
                </c:pt>
                <c:pt idx="535">
                  <c:v>8.3594322204589896E-3</c:v>
                </c:pt>
                <c:pt idx="536">
                  <c:v>8.3937644958496094E-3</c:v>
                </c:pt>
                <c:pt idx="537">
                  <c:v>8.4810256958007795E-3</c:v>
                </c:pt>
                <c:pt idx="538">
                  <c:v>8.4872245788574201E-3</c:v>
                </c:pt>
                <c:pt idx="539">
                  <c:v>8.3518028259277396E-3</c:v>
                </c:pt>
                <c:pt idx="540">
                  <c:v>8.3255767822265608E-3</c:v>
                </c:pt>
                <c:pt idx="541">
                  <c:v>8.3394050598144705E-3</c:v>
                </c:pt>
                <c:pt idx="542">
                  <c:v>8.4176063537597708E-3</c:v>
                </c:pt>
                <c:pt idx="543">
                  <c:v>8.2783699035644601E-3</c:v>
                </c:pt>
                <c:pt idx="544">
                  <c:v>8.1667900085449201E-3</c:v>
                </c:pt>
                <c:pt idx="545">
                  <c:v>8.1996917724609392E-3</c:v>
                </c:pt>
                <c:pt idx="546">
                  <c:v>8.1725120544433594E-3</c:v>
                </c:pt>
                <c:pt idx="547">
                  <c:v>8.0313682556152396E-3</c:v>
                </c:pt>
                <c:pt idx="548">
                  <c:v>8.0180168151855503E-3</c:v>
                </c:pt>
                <c:pt idx="549">
                  <c:v>7.9350471496582101E-3</c:v>
                </c:pt>
                <c:pt idx="550">
                  <c:v>7.9822540283203194E-3</c:v>
                </c:pt>
                <c:pt idx="551">
                  <c:v>7.8301429748535208E-3</c:v>
                </c:pt>
                <c:pt idx="552">
                  <c:v>7.7910423278808602E-3</c:v>
                </c:pt>
                <c:pt idx="553">
                  <c:v>7.66229629516602E-3</c:v>
                </c:pt>
                <c:pt idx="554">
                  <c:v>7.659912109375E-3</c:v>
                </c:pt>
                <c:pt idx="555">
                  <c:v>7.7323913574218802E-3</c:v>
                </c:pt>
                <c:pt idx="556">
                  <c:v>7.72333145141602E-3</c:v>
                </c:pt>
                <c:pt idx="557">
                  <c:v>7.6818466186523498E-3</c:v>
                </c:pt>
                <c:pt idx="558">
                  <c:v>7.66754150390625E-3</c:v>
                </c:pt>
                <c:pt idx="559">
                  <c:v>7.6808929443359401E-3</c:v>
                </c:pt>
                <c:pt idx="560">
                  <c:v>7.6408386230468802E-3</c:v>
                </c:pt>
                <c:pt idx="561">
                  <c:v>7.6813697814941398E-3</c:v>
                </c:pt>
                <c:pt idx="562">
                  <c:v>7.6661109924316398E-3</c:v>
                </c:pt>
                <c:pt idx="563">
                  <c:v>7.7395439147949201E-3</c:v>
                </c:pt>
                <c:pt idx="564">
                  <c:v>7.8797340393066406E-3</c:v>
                </c:pt>
                <c:pt idx="565">
                  <c:v>7.8258514404296892E-3</c:v>
                </c:pt>
                <c:pt idx="566">
                  <c:v>7.8263282775878906E-3</c:v>
                </c:pt>
                <c:pt idx="567">
                  <c:v>7.78436660766602E-3</c:v>
                </c:pt>
                <c:pt idx="568">
                  <c:v>7.9460144042968802E-3</c:v>
                </c:pt>
                <c:pt idx="569">
                  <c:v>8.0537796020507795E-3</c:v>
                </c:pt>
                <c:pt idx="570">
                  <c:v>8.1553459167480503E-3</c:v>
                </c:pt>
                <c:pt idx="571">
                  <c:v>8.09478759765625E-3</c:v>
                </c:pt>
                <c:pt idx="572">
                  <c:v>8.0113410949707101E-3</c:v>
                </c:pt>
                <c:pt idx="573">
                  <c:v>7.9512596130371094E-3</c:v>
                </c:pt>
                <c:pt idx="574">
                  <c:v>7.9388618469238299E-3</c:v>
                </c:pt>
                <c:pt idx="575">
                  <c:v>8.0595016479492205E-3</c:v>
                </c:pt>
                <c:pt idx="576">
                  <c:v>7.9774856567382795E-3</c:v>
                </c:pt>
                <c:pt idx="577">
                  <c:v>7.9193115234375E-3</c:v>
                </c:pt>
                <c:pt idx="578">
                  <c:v>7.8706741333007795E-3</c:v>
                </c:pt>
                <c:pt idx="579">
                  <c:v>8.0118179321289097E-3</c:v>
                </c:pt>
                <c:pt idx="580">
                  <c:v>8.03375244140625E-3</c:v>
                </c:pt>
                <c:pt idx="581">
                  <c:v>8.0170631408691406E-3</c:v>
                </c:pt>
                <c:pt idx="582">
                  <c:v>7.9259872436523507E-3</c:v>
                </c:pt>
                <c:pt idx="583">
                  <c:v>7.8153610229492205E-3</c:v>
                </c:pt>
                <c:pt idx="584">
                  <c:v>7.7838897705078203E-3</c:v>
                </c:pt>
                <c:pt idx="585">
                  <c:v>7.7586174011230503E-3</c:v>
                </c:pt>
                <c:pt idx="586">
                  <c:v>7.6766014099121102E-3</c:v>
                </c:pt>
                <c:pt idx="587">
                  <c:v>7.72333145141602E-3</c:v>
                </c:pt>
                <c:pt idx="588">
                  <c:v>7.6375007629394601E-3</c:v>
                </c:pt>
                <c:pt idx="589">
                  <c:v>7.5693130493164097E-3</c:v>
                </c:pt>
                <c:pt idx="590">
                  <c:v>7.6456069946289097E-3</c:v>
                </c:pt>
                <c:pt idx="591">
                  <c:v>7.6608657836914097E-3</c:v>
                </c:pt>
                <c:pt idx="592">
                  <c:v>7.5516700744628898E-3</c:v>
                </c:pt>
                <c:pt idx="593">
                  <c:v>7.5330734252929696E-3</c:v>
                </c:pt>
                <c:pt idx="594">
                  <c:v>7.5688362121582101E-3</c:v>
                </c:pt>
                <c:pt idx="595">
                  <c:v>7.4663162231445304E-3</c:v>
                </c:pt>
                <c:pt idx="596">
                  <c:v>7.4710845947265703E-3</c:v>
                </c:pt>
                <c:pt idx="597">
                  <c:v>7.4572563171386701E-3</c:v>
                </c:pt>
                <c:pt idx="598">
                  <c:v>7.4687004089355503E-3</c:v>
                </c:pt>
                <c:pt idx="599">
                  <c:v>7.38525390625E-3</c:v>
                </c:pt>
                <c:pt idx="600">
                  <c:v>7.4448585510253898E-3</c:v>
                </c:pt>
                <c:pt idx="601">
                  <c:v>7.3924064636230503E-3</c:v>
                </c:pt>
                <c:pt idx="602">
                  <c:v>7.4877738952636701E-3</c:v>
                </c:pt>
                <c:pt idx="603">
                  <c:v>7.5316429138183602E-3</c:v>
                </c:pt>
                <c:pt idx="604">
                  <c:v>7.4949264526367196E-3</c:v>
                </c:pt>
                <c:pt idx="605">
                  <c:v>7.4968338012695304E-3</c:v>
                </c:pt>
                <c:pt idx="606">
                  <c:v>7.5502395629882804E-3</c:v>
                </c:pt>
                <c:pt idx="607">
                  <c:v>7.5011253356933602E-3</c:v>
                </c:pt>
                <c:pt idx="608">
                  <c:v>7.56311416625977E-3</c:v>
                </c:pt>
                <c:pt idx="609">
                  <c:v>7.6084136962890703E-3</c:v>
                </c:pt>
                <c:pt idx="610">
                  <c:v>7.598876953125E-3</c:v>
                </c:pt>
                <c:pt idx="611">
                  <c:v>7.6766014099121102E-3</c:v>
                </c:pt>
                <c:pt idx="612">
                  <c:v>7.6866149902343802E-3</c:v>
                </c:pt>
                <c:pt idx="613">
                  <c:v>7.6808929443359401E-3</c:v>
                </c:pt>
                <c:pt idx="614">
                  <c:v>7.7037811279296901E-3</c:v>
                </c:pt>
                <c:pt idx="615">
                  <c:v>7.6618194580078203E-3</c:v>
                </c:pt>
                <c:pt idx="616">
                  <c:v>7.6656341552734401E-3</c:v>
                </c:pt>
                <c:pt idx="617">
                  <c:v>7.6208114624023498E-3</c:v>
                </c:pt>
                <c:pt idx="618">
                  <c:v>7.5869560241699201E-3</c:v>
                </c:pt>
                <c:pt idx="619">
                  <c:v>7.6036453247070304E-3</c:v>
                </c:pt>
                <c:pt idx="620">
                  <c:v>7.6603889465332101E-3</c:v>
                </c:pt>
                <c:pt idx="621">
                  <c:v>7.6537132263183602E-3</c:v>
                </c:pt>
                <c:pt idx="622">
                  <c:v>7.6823234558105503E-3</c:v>
                </c:pt>
                <c:pt idx="623">
                  <c:v>7.6556205749511701E-3</c:v>
                </c:pt>
                <c:pt idx="624">
                  <c:v>7.6556205749511701E-3</c:v>
                </c:pt>
                <c:pt idx="625">
                  <c:v>7.6556205749511701E-3</c:v>
                </c:pt>
                <c:pt idx="626">
                  <c:v>7.6236724853515703E-3</c:v>
                </c:pt>
                <c:pt idx="627">
                  <c:v>7.5669288635253898E-3</c:v>
                </c:pt>
                <c:pt idx="628">
                  <c:v>7.5535774230957101E-3</c:v>
                </c:pt>
                <c:pt idx="629">
                  <c:v>7.4391365051269601E-3</c:v>
                </c:pt>
                <c:pt idx="630">
                  <c:v>7.5421333312988299E-3</c:v>
                </c:pt>
                <c:pt idx="631">
                  <c:v>7.49969482421875E-3</c:v>
                </c:pt>
                <c:pt idx="632">
                  <c:v>7.4620246887207101E-3</c:v>
                </c:pt>
                <c:pt idx="633">
                  <c:v>7.4849128723144601E-3</c:v>
                </c:pt>
                <c:pt idx="634">
                  <c:v>7.4214935302734401E-3</c:v>
                </c:pt>
                <c:pt idx="635">
                  <c:v>7.4286460876464896E-3</c:v>
                </c:pt>
                <c:pt idx="636">
                  <c:v>7.4167251586914097E-3</c:v>
                </c:pt>
                <c:pt idx="637">
                  <c:v>7.4505805969238299E-3</c:v>
                </c:pt>
                <c:pt idx="638">
                  <c:v>7.5201988220214896E-3</c:v>
                </c:pt>
                <c:pt idx="639">
                  <c:v>7.5397491455078203E-3</c:v>
                </c:pt>
                <c:pt idx="640">
                  <c:v>7.5821876525878898E-3</c:v>
                </c:pt>
                <c:pt idx="641">
                  <c:v>7.4367523193359401E-3</c:v>
                </c:pt>
                <c:pt idx="642">
                  <c:v>7.4782371520996102E-3</c:v>
                </c:pt>
                <c:pt idx="643">
                  <c:v>7.4963569641113299E-3</c:v>
                </c:pt>
                <c:pt idx="644">
                  <c:v>7.5635910034179696E-3</c:v>
                </c:pt>
                <c:pt idx="645">
                  <c:v>7.6327323913574201E-3</c:v>
                </c:pt>
                <c:pt idx="646">
                  <c:v>7.6541900634765703E-3</c:v>
                </c:pt>
                <c:pt idx="647">
                  <c:v>7.6231956481933602E-3</c:v>
                </c:pt>
                <c:pt idx="648">
                  <c:v>7.61651992797852E-3</c:v>
                </c:pt>
                <c:pt idx="649">
                  <c:v>7.6537132263183602E-3</c:v>
                </c:pt>
                <c:pt idx="650">
                  <c:v>7.6742172241210998E-3</c:v>
                </c:pt>
                <c:pt idx="651">
                  <c:v>7.7624320983886701E-3</c:v>
                </c:pt>
                <c:pt idx="652">
                  <c:v>7.7114105224609401E-3</c:v>
                </c:pt>
                <c:pt idx="653">
                  <c:v>7.6489448547363299E-3</c:v>
                </c:pt>
                <c:pt idx="654">
                  <c:v>7.6489448547363299E-3</c:v>
                </c:pt>
                <c:pt idx="655">
                  <c:v>7.6289176940918003E-3</c:v>
                </c:pt>
                <c:pt idx="656">
                  <c:v>7.7619552612304696E-3</c:v>
                </c:pt>
                <c:pt idx="657">
                  <c:v>7.7795982360839896E-3</c:v>
                </c:pt>
                <c:pt idx="658">
                  <c:v>7.6889991760253898E-3</c:v>
                </c:pt>
                <c:pt idx="659">
                  <c:v>7.7023506164550799E-3</c:v>
                </c:pt>
                <c:pt idx="660">
                  <c:v>7.6541900634765703E-3</c:v>
                </c:pt>
                <c:pt idx="661">
                  <c:v>7.7991485595703203E-3</c:v>
                </c:pt>
                <c:pt idx="662">
                  <c:v>7.6580047607421901E-3</c:v>
                </c:pt>
                <c:pt idx="663">
                  <c:v>7.61651992797852E-3</c:v>
                </c:pt>
                <c:pt idx="664">
                  <c:v>7.66754150390625E-3</c:v>
                </c:pt>
                <c:pt idx="665">
                  <c:v>7.8001022338867196E-3</c:v>
                </c:pt>
                <c:pt idx="666">
                  <c:v>7.6785087585449201E-3</c:v>
                </c:pt>
                <c:pt idx="667">
                  <c:v>7.6732635498046901E-3</c:v>
                </c:pt>
                <c:pt idx="668">
                  <c:v>7.5411796569824201E-3</c:v>
                </c:pt>
                <c:pt idx="669">
                  <c:v>7.4744224548339896E-3</c:v>
                </c:pt>
                <c:pt idx="670">
                  <c:v>7.5602531433105503E-3</c:v>
                </c:pt>
                <c:pt idx="671">
                  <c:v>7.4605941772460998E-3</c:v>
                </c:pt>
                <c:pt idx="672">
                  <c:v>7.3976516723632804E-3</c:v>
                </c:pt>
                <c:pt idx="673">
                  <c:v>7.3757171630859401E-3</c:v>
                </c:pt>
                <c:pt idx="674">
                  <c:v>7.2703361511230503E-3</c:v>
                </c:pt>
                <c:pt idx="675">
                  <c:v>7.2588920593261701E-3</c:v>
                </c:pt>
                <c:pt idx="676">
                  <c:v>7.3127746582031302E-3</c:v>
                </c:pt>
                <c:pt idx="677">
                  <c:v>7.2927474975585998E-3</c:v>
                </c:pt>
                <c:pt idx="678">
                  <c:v>7.2131156921386701E-3</c:v>
                </c:pt>
                <c:pt idx="679">
                  <c:v>7.37762451171875E-3</c:v>
                </c:pt>
                <c:pt idx="680">
                  <c:v>7.2999000549316398E-3</c:v>
                </c:pt>
                <c:pt idx="681">
                  <c:v>7.2026252746582101E-3</c:v>
                </c:pt>
                <c:pt idx="682">
                  <c:v>7.2560310363769601E-3</c:v>
                </c:pt>
                <c:pt idx="683">
                  <c:v>7.1620941162109401E-3</c:v>
                </c:pt>
                <c:pt idx="684">
                  <c:v>7.1296691894531302E-3</c:v>
                </c:pt>
                <c:pt idx="685">
                  <c:v>7.10535049438477E-3</c:v>
                </c:pt>
                <c:pt idx="686">
                  <c:v>7.3099136352539097E-3</c:v>
                </c:pt>
                <c:pt idx="687">
                  <c:v>7.2698593139648498E-3</c:v>
                </c:pt>
                <c:pt idx="688">
                  <c:v>7.2278976440429696E-3</c:v>
                </c:pt>
                <c:pt idx="689">
                  <c:v>7.3208808898925799E-3</c:v>
                </c:pt>
                <c:pt idx="690">
                  <c:v>7.38525390625E-3</c:v>
                </c:pt>
                <c:pt idx="691">
                  <c:v>7.3380470275878898E-3</c:v>
                </c:pt>
                <c:pt idx="692">
                  <c:v>7.38763809204102E-3</c:v>
                </c:pt>
                <c:pt idx="693">
                  <c:v>7.3595046997070304E-3</c:v>
                </c:pt>
                <c:pt idx="694">
                  <c:v>7.3585510253906302E-3</c:v>
                </c:pt>
                <c:pt idx="695">
                  <c:v>7.4601173400878898E-3</c:v>
                </c:pt>
                <c:pt idx="696">
                  <c:v>7.5559616088867196E-3</c:v>
                </c:pt>
                <c:pt idx="697">
                  <c:v>7.50207901000977E-3</c:v>
                </c:pt>
                <c:pt idx="698">
                  <c:v>7.6327323913574201E-3</c:v>
                </c:pt>
                <c:pt idx="699">
                  <c:v>7.68280029296875E-3</c:v>
                </c:pt>
                <c:pt idx="700">
                  <c:v>7.8167915344238299E-3</c:v>
                </c:pt>
                <c:pt idx="701">
                  <c:v>7.8077316284179696E-3</c:v>
                </c:pt>
                <c:pt idx="702">
                  <c:v>7.7333450317382804E-3</c:v>
                </c:pt>
                <c:pt idx="703">
                  <c:v>7.6913833618164097E-3</c:v>
                </c:pt>
                <c:pt idx="704">
                  <c:v>7.8010559082031302E-3</c:v>
                </c:pt>
                <c:pt idx="705">
                  <c:v>7.7261924743652396E-3</c:v>
                </c:pt>
                <c:pt idx="706">
                  <c:v>7.6484680175781302E-3</c:v>
                </c:pt>
                <c:pt idx="707">
                  <c:v>7.6909065246582101E-3</c:v>
                </c:pt>
                <c:pt idx="708">
                  <c:v>7.6975822448730503E-3</c:v>
                </c:pt>
                <c:pt idx="709">
                  <c:v>7.6613426208496102E-3</c:v>
                </c:pt>
                <c:pt idx="710">
                  <c:v>7.5311660766601597E-3</c:v>
                </c:pt>
                <c:pt idx="711">
                  <c:v>7.5392723083496102E-3</c:v>
                </c:pt>
                <c:pt idx="712">
                  <c:v>7.5054168701171901E-3</c:v>
                </c:pt>
                <c:pt idx="713">
                  <c:v>7.4906349182128898E-3</c:v>
                </c:pt>
                <c:pt idx="714">
                  <c:v>7.3041915893554696E-3</c:v>
                </c:pt>
                <c:pt idx="715">
                  <c:v>7.4667930603027396E-3</c:v>
                </c:pt>
                <c:pt idx="716">
                  <c:v>7.3237419128418003E-3</c:v>
                </c:pt>
                <c:pt idx="717">
                  <c:v>7.3347091674804696E-3</c:v>
                </c:pt>
                <c:pt idx="718">
                  <c:v>7.3575973510742196E-3</c:v>
                </c:pt>
                <c:pt idx="719">
                  <c:v>7.3900222778320304E-3</c:v>
                </c:pt>
                <c:pt idx="720">
                  <c:v>7.293701171875E-3</c:v>
                </c:pt>
                <c:pt idx="721">
                  <c:v>7.1578025817871102E-3</c:v>
                </c:pt>
                <c:pt idx="722">
                  <c:v>7.2336196899414097E-3</c:v>
                </c:pt>
                <c:pt idx="723">
                  <c:v>7.14111328125E-3</c:v>
                </c:pt>
                <c:pt idx="724">
                  <c:v>7.3599815368652396E-3</c:v>
                </c:pt>
                <c:pt idx="725">
                  <c:v>7.4391365051269601E-3</c:v>
                </c:pt>
                <c:pt idx="726">
                  <c:v>7.3885917663574201E-3</c:v>
                </c:pt>
                <c:pt idx="727">
                  <c:v>7.2641372680664097E-3</c:v>
                </c:pt>
                <c:pt idx="728">
                  <c:v>7.5001716613769601E-3</c:v>
                </c:pt>
                <c:pt idx="729">
                  <c:v>7.3299407958984401E-3</c:v>
                </c:pt>
                <c:pt idx="730">
                  <c:v>7.4062347412109401E-3</c:v>
                </c:pt>
                <c:pt idx="731">
                  <c:v>7.2765350341796901E-3</c:v>
                </c:pt>
                <c:pt idx="732">
                  <c:v>7.33184814453125E-3</c:v>
                </c:pt>
                <c:pt idx="733">
                  <c:v>7.2546005249023498E-3</c:v>
                </c:pt>
                <c:pt idx="734">
                  <c:v>7.1597099304199201E-3</c:v>
                </c:pt>
                <c:pt idx="735">
                  <c:v>7.1854591369628898E-3</c:v>
                </c:pt>
                <c:pt idx="736">
                  <c:v>7.1091651916503898E-3</c:v>
                </c:pt>
                <c:pt idx="737">
                  <c:v>7.2245597839355503E-3</c:v>
                </c:pt>
                <c:pt idx="738">
                  <c:v>7.1883201599121102E-3</c:v>
                </c:pt>
                <c:pt idx="739">
                  <c:v>7.2002410888671901E-3</c:v>
                </c:pt>
                <c:pt idx="740">
                  <c:v>7.2345733642578203E-3</c:v>
                </c:pt>
                <c:pt idx="741">
                  <c:v>7.1697235107421901E-3</c:v>
                </c:pt>
                <c:pt idx="742">
                  <c:v>7.1911811828613299E-3</c:v>
                </c:pt>
                <c:pt idx="743">
                  <c:v>7.2259902954101597E-3</c:v>
                </c:pt>
                <c:pt idx="744">
                  <c:v>7.2021484375E-3</c:v>
                </c:pt>
                <c:pt idx="745">
                  <c:v>7.4052810668945304E-3</c:v>
                </c:pt>
                <c:pt idx="746">
                  <c:v>7.4191093444824201E-3</c:v>
                </c:pt>
                <c:pt idx="747">
                  <c:v>7.3404312133789097E-3</c:v>
                </c:pt>
                <c:pt idx="748">
                  <c:v>7.4968338012695304E-3</c:v>
                </c:pt>
                <c:pt idx="749">
                  <c:v>7.3156356811523498E-3</c:v>
                </c:pt>
                <c:pt idx="750">
                  <c:v>7.2360038757324201E-3</c:v>
                </c:pt>
                <c:pt idx="751">
                  <c:v>7.33184814453125E-3</c:v>
                </c:pt>
                <c:pt idx="752">
                  <c:v>7.4162483215332101E-3</c:v>
                </c:pt>
                <c:pt idx="753">
                  <c:v>7.51733779907227E-3</c:v>
                </c:pt>
                <c:pt idx="754">
                  <c:v>7.4667930603027396E-3</c:v>
                </c:pt>
                <c:pt idx="755">
                  <c:v>7.5602531433105503E-3</c:v>
                </c:pt>
                <c:pt idx="756">
                  <c:v>7.6999664306640703E-3</c:v>
                </c:pt>
                <c:pt idx="757">
                  <c:v>7.6651573181152396E-3</c:v>
                </c:pt>
                <c:pt idx="758">
                  <c:v>7.7176094055175799E-3</c:v>
                </c:pt>
                <c:pt idx="759">
                  <c:v>7.5297355651855503E-3</c:v>
                </c:pt>
                <c:pt idx="760">
                  <c:v>7.6541900634765703E-3</c:v>
                </c:pt>
                <c:pt idx="761">
                  <c:v>7.8220367431640694E-3</c:v>
                </c:pt>
                <c:pt idx="762">
                  <c:v>7.7204704284668003E-3</c:v>
                </c:pt>
                <c:pt idx="763">
                  <c:v>7.9135894775390694E-3</c:v>
                </c:pt>
                <c:pt idx="764">
                  <c:v>7.9050064086914097E-3</c:v>
                </c:pt>
                <c:pt idx="765">
                  <c:v>7.8277587890625E-3</c:v>
                </c:pt>
                <c:pt idx="766">
                  <c:v>7.8787803649902396E-3</c:v>
                </c:pt>
                <c:pt idx="767">
                  <c:v>7.92694091796875E-3</c:v>
                </c:pt>
                <c:pt idx="768">
                  <c:v>7.8563690185546892E-3</c:v>
                </c:pt>
                <c:pt idx="769">
                  <c:v>7.9250335693359392E-3</c:v>
                </c:pt>
                <c:pt idx="770">
                  <c:v>8.0752372741699201E-3</c:v>
                </c:pt>
                <c:pt idx="771">
                  <c:v>7.7481269836425799E-3</c:v>
                </c:pt>
                <c:pt idx="772">
                  <c:v>8.0461502075195295E-3</c:v>
                </c:pt>
                <c:pt idx="773">
                  <c:v>7.9689025878906302E-3</c:v>
                </c:pt>
                <c:pt idx="774">
                  <c:v>8.0013275146484392E-3</c:v>
                </c:pt>
                <c:pt idx="775">
                  <c:v>7.9011917114257795E-3</c:v>
                </c:pt>
                <c:pt idx="776">
                  <c:v>8.0161094665527396E-3</c:v>
                </c:pt>
                <c:pt idx="777">
                  <c:v>7.76910781860352E-3</c:v>
                </c:pt>
                <c:pt idx="778">
                  <c:v>7.9464912414550799E-3</c:v>
                </c:pt>
                <c:pt idx="779">
                  <c:v>7.9669952392578194E-3</c:v>
                </c:pt>
                <c:pt idx="780">
                  <c:v>8.0475807189941406E-3</c:v>
                </c:pt>
                <c:pt idx="781">
                  <c:v>7.9631805419921892E-3</c:v>
                </c:pt>
                <c:pt idx="782">
                  <c:v>7.9827308654785208E-3</c:v>
                </c:pt>
                <c:pt idx="783">
                  <c:v>7.9178810119628906E-3</c:v>
                </c:pt>
                <c:pt idx="784">
                  <c:v>7.9078674316406302E-3</c:v>
                </c:pt>
                <c:pt idx="785">
                  <c:v>7.8315734863281302E-3</c:v>
                </c:pt>
                <c:pt idx="786">
                  <c:v>7.97271728515625E-3</c:v>
                </c:pt>
                <c:pt idx="787">
                  <c:v>7.7276229858398498E-3</c:v>
                </c:pt>
                <c:pt idx="788">
                  <c:v>7.8945159912109392E-3</c:v>
                </c:pt>
                <c:pt idx="789">
                  <c:v>7.6923370361328203E-3</c:v>
                </c:pt>
                <c:pt idx="790">
                  <c:v>7.9069137573242205E-3</c:v>
                </c:pt>
                <c:pt idx="791">
                  <c:v>7.8139305114746094E-3</c:v>
                </c:pt>
                <c:pt idx="792">
                  <c:v>7.8601837158203194E-3</c:v>
                </c:pt>
                <c:pt idx="793">
                  <c:v>7.70807266235352E-3</c:v>
                </c:pt>
                <c:pt idx="794">
                  <c:v>7.70807266235352E-3</c:v>
                </c:pt>
                <c:pt idx="795">
                  <c:v>7.8554153442382795E-3</c:v>
                </c:pt>
                <c:pt idx="796">
                  <c:v>7.5521469116210998E-3</c:v>
                </c:pt>
                <c:pt idx="797">
                  <c:v>7.5674057006835998E-3</c:v>
                </c:pt>
                <c:pt idx="798">
                  <c:v>7.5564384460449201E-3</c:v>
                </c:pt>
                <c:pt idx="799">
                  <c:v>7.75909423828125E-3</c:v>
                </c:pt>
                <c:pt idx="800">
                  <c:v>7.8411102294921892E-3</c:v>
                </c:pt>
                <c:pt idx="801">
                  <c:v>7.5192451477050799E-3</c:v>
                </c:pt>
                <c:pt idx="802">
                  <c:v>7.6861381530761701E-3</c:v>
                </c:pt>
                <c:pt idx="803">
                  <c:v>7.6856613159179696E-3</c:v>
                </c:pt>
                <c:pt idx="804">
                  <c:v>7.56311416625977E-3</c:v>
                </c:pt>
                <c:pt idx="805">
                  <c:v>7.49969482421875E-3</c:v>
                </c:pt>
                <c:pt idx="806">
                  <c:v>7.62939453125E-3</c:v>
                </c:pt>
                <c:pt idx="807">
                  <c:v>7.6279640197753898E-3</c:v>
                </c:pt>
                <c:pt idx="808">
                  <c:v>7.71570205688477E-3</c:v>
                </c:pt>
                <c:pt idx="809">
                  <c:v>8.1777572631836007E-3</c:v>
                </c:pt>
                <c:pt idx="810">
                  <c:v>7.6704025268554696E-3</c:v>
                </c:pt>
                <c:pt idx="811">
                  <c:v>8.03375244140625E-3</c:v>
                </c:pt>
                <c:pt idx="812">
                  <c:v>7.5993537902832101E-3</c:v>
                </c:pt>
                <c:pt idx="813">
                  <c:v>7.9936981201171892E-3</c:v>
                </c:pt>
                <c:pt idx="814">
                  <c:v>8.1105232238769601E-3</c:v>
                </c:pt>
                <c:pt idx="815">
                  <c:v>7.8802108764648507E-3</c:v>
                </c:pt>
                <c:pt idx="816">
                  <c:v>7.8001022338867196E-3</c:v>
                </c:pt>
                <c:pt idx="817">
                  <c:v>7.9126358032226597E-3</c:v>
                </c:pt>
                <c:pt idx="818">
                  <c:v>8.1472396850586007E-3</c:v>
                </c:pt>
                <c:pt idx="819">
                  <c:v>7.7891349792480503E-3</c:v>
                </c:pt>
                <c:pt idx="820">
                  <c:v>7.8115463256835998E-3</c:v>
                </c:pt>
                <c:pt idx="821">
                  <c:v>8.0442428588867292E-3</c:v>
                </c:pt>
                <c:pt idx="822">
                  <c:v>7.5979232788085998E-3</c:v>
                </c:pt>
                <c:pt idx="823">
                  <c:v>7.7934265136718802E-3</c:v>
                </c:pt>
                <c:pt idx="824">
                  <c:v>7.8415870666503906E-3</c:v>
                </c:pt>
                <c:pt idx="825">
                  <c:v>7.79962539672852E-3</c:v>
                </c:pt>
                <c:pt idx="826">
                  <c:v>8.3241462707519601E-3</c:v>
                </c:pt>
                <c:pt idx="827">
                  <c:v>7.7676773071289097E-3</c:v>
                </c:pt>
                <c:pt idx="828">
                  <c:v>8.0242156982421892E-3</c:v>
                </c:pt>
                <c:pt idx="829">
                  <c:v>7.8687667846679705E-3</c:v>
                </c:pt>
                <c:pt idx="830">
                  <c:v>8.2869529724121094E-3</c:v>
                </c:pt>
                <c:pt idx="831">
                  <c:v>7.7738761901855503E-3</c:v>
                </c:pt>
                <c:pt idx="832">
                  <c:v>8.4285736083984392E-3</c:v>
                </c:pt>
                <c:pt idx="833">
                  <c:v>8.1562995910644601E-3</c:v>
                </c:pt>
                <c:pt idx="834">
                  <c:v>7.9545974731445295E-3</c:v>
                </c:pt>
                <c:pt idx="835">
                  <c:v>8.5277557373046892E-3</c:v>
                </c:pt>
                <c:pt idx="836">
                  <c:v>7.8349113464355503E-3</c:v>
                </c:pt>
                <c:pt idx="837">
                  <c:v>8.4018707275390608E-3</c:v>
                </c:pt>
                <c:pt idx="838">
                  <c:v>8.1315040588378906E-3</c:v>
                </c:pt>
                <c:pt idx="839">
                  <c:v>7.7781677246093802E-3</c:v>
                </c:pt>
                <c:pt idx="840">
                  <c:v>8.8868141174316406E-3</c:v>
                </c:pt>
                <c:pt idx="841">
                  <c:v>8.1133842468261701E-3</c:v>
                </c:pt>
                <c:pt idx="842">
                  <c:v>8.7728500366211007E-3</c:v>
                </c:pt>
                <c:pt idx="843">
                  <c:v>8.1105232238769601E-3</c:v>
                </c:pt>
                <c:pt idx="844">
                  <c:v>7.8773498535156302E-3</c:v>
                </c:pt>
                <c:pt idx="845">
                  <c:v>8.7561607360839896E-3</c:v>
                </c:pt>
                <c:pt idx="846">
                  <c:v>7.6656341552734401E-3</c:v>
                </c:pt>
                <c:pt idx="847">
                  <c:v>8.6164474487304705E-3</c:v>
                </c:pt>
                <c:pt idx="848">
                  <c:v>8.0103874206543003E-3</c:v>
                </c:pt>
                <c:pt idx="849">
                  <c:v>8.5439682006836007E-3</c:v>
                </c:pt>
                <c:pt idx="850">
                  <c:v>8.4538459777832101E-3</c:v>
                </c:pt>
                <c:pt idx="851">
                  <c:v>8.4114074707031302E-3</c:v>
                </c:pt>
                <c:pt idx="852">
                  <c:v>8.0380439758300799E-3</c:v>
                </c:pt>
                <c:pt idx="853">
                  <c:v>8.6264610290527396E-3</c:v>
                </c:pt>
                <c:pt idx="854">
                  <c:v>8.6159706115722708E-3</c:v>
                </c:pt>
                <c:pt idx="855">
                  <c:v>8.1043243408203108E-3</c:v>
                </c:pt>
                <c:pt idx="856">
                  <c:v>8.5268020629882795E-3</c:v>
                </c:pt>
                <c:pt idx="857">
                  <c:v>8.0928802490234392E-3</c:v>
                </c:pt>
                <c:pt idx="858">
                  <c:v>9.1123580932617205E-3</c:v>
                </c:pt>
                <c:pt idx="859">
                  <c:v>8.6717605590820295E-3</c:v>
                </c:pt>
                <c:pt idx="860">
                  <c:v>8.7952613830566406E-3</c:v>
                </c:pt>
                <c:pt idx="861">
                  <c:v>7.5364112854003898E-3</c:v>
                </c:pt>
                <c:pt idx="862">
                  <c:v>8.2302093505859392E-3</c:v>
                </c:pt>
                <c:pt idx="863">
                  <c:v>7.5678825378418003E-3</c:v>
                </c:pt>
                <c:pt idx="864">
                  <c:v>7.8783035278320295E-3</c:v>
                </c:pt>
                <c:pt idx="865">
                  <c:v>8.9049339294433594E-3</c:v>
                </c:pt>
                <c:pt idx="866">
                  <c:v>7.7342987060546901E-3</c:v>
                </c:pt>
                <c:pt idx="867">
                  <c:v>8.8739395141601597E-3</c:v>
                </c:pt>
                <c:pt idx="868">
                  <c:v>7.5459480285644601E-3</c:v>
                </c:pt>
                <c:pt idx="869">
                  <c:v>8.5325241088867205E-3</c:v>
                </c:pt>
                <c:pt idx="870">
                  <c:v>9.2620849609375E-3</c:v>
                </c:pt>
                <c:pt idx="871">
                  <c:v>7.9884529113769601E-3</c:v>
                </c:pt>
                <c:pt idx="872">
                  <c:v>7.5430870056152396E-3</c:v>
                </c:pt>
                <c:pt idx="873">
                  <c:v>8.0900192260742205E-3</c:v>
                </c:pt>
                <c:pt idx="874">
                  <c:v>7.7452659606933602E-3</c:v>
                </c:pt>
                <c:pt idx="875">
                  <c:v>8.4428787231445295E-3</c:v>
                </c:pt>
                <c:pt idx="876">
                  <c:v>8.2640647888183594E-3</c:v>
                </c:pt>
                <c:pt idx="877">
                  <c:v>9.3073844909668003E-3</c:v>
                </c:pt>
                <c:pt idx="878">
                  <c:v>7.4729919433593802E-3</c:v>
                </c:pt>
                <c:pt idx="879">
                  <c:v>8.5334777832031302E-3</c:v>
                </c:pt>
                <c:pt idx="880">
                  <c:v>8.3065032958984392E-3</c:v>
                </c:pt>
                <c:pt idx="881">
                  <c:v>6.7906379699707101E-3</c:v>
                </c:pt>
                <c:pt idx="882">
                  <c:v>1.0032176971435601E-2</c:v>
                </c:pt>
                <c:pt idx="883">
                  <c:v>7.4100494384765703E-3</c:v>
                </c:pt>
                <c:pt idx="884">
                  <c:v>8.7604522705078108E-3</c:v>
                </c:pt>
                <c:pt idx="885">
                  <c:v>8.697509765625E-3</c:v>
                </c:pt>
                <c:pt idx="886">
                  <c:v>7.2846412658691398E-3</c:v>
                </c:pt>
                <c:pt idx="887">
                  <c:v>8.5215568542480503E-3</c:v>
                </c:pt>
                <c:pt idx="888">
                  <c:v>7.1988105773925799E-3</c:v>
                </c:pt>
                <c:pt idx="889">
                  <c:v>8.7690353393554705E-3</c:v>
                </c:pt>
                <c:pt idx="890">
                  <c:v>7.7638626098632804E-3</c:v>
                </c:pt>
                <c:pt idx="891">
                  <c:v>9.9978446960449201E-3</c:v>
                </c:pt>
                <c:pt idx="892">
                  <c:v>8.5878372192382795E-3</c:v>
                </c:pt>
                <c:pt idx="893">
                  <c:v>7.3270797729492196E-3</c:v>
                </c:pt>
                <c:pt idx="894">
                  <c:v>9.8929405212402396E-3</c:v>
                </c:pt>
                <c:pt idx="895">
                  <c:v>9.6759796142578108E-3</c:v>
                </c:pt>
                <c:pt idx="896">
                  <c:v>1.11007690429688E-2</c:v>
                </c:pt>
                <c:pt idx="897">
                  <c:v>9.1099739074707101E-3</c:v>
                </c:pt>
                <c:pt idx="898">
                  <c:v>9.2267990112304705E-3</c:v>
                </c:pt>
                <c:pt idx="899">
                  <c:v>8.0237388610839896E-3</c:v>
                </c:pt>
                <c:pt idx="900">
                  <c:v>1.21183395385742E-2</c:v>
                </c:pt>
                <c:pt idx="901">
                  <c:v>9.8848342895507795E-3</c:v>
                </c:pt>
                <c:pt idx="902">
                  <c:v>9.4876289367675799E-3</c:v>
                </c:pt>
                <c:pt idx="903">
                  <c:v>8.3990097045898507E-3</c:v>
                </c:pt>
                <c:pt idx="904">
                  <c:v>8.3889961242675799E-3</c:v>
                </c:pt>
                <c:pt idx="905">
                  <c:v>7.8511238098144601E-3</c:v>
                </c:pt>
                <c:pt idx="906">
                  <c:v>1.2366771697998101E-2</c:v>
                </c:pt>
                <c:pt idx="907">
                  <c:v>8.9893341064453108E-3</c:v>
                </c:pt>
                <c:pt idx="908">
                  <c:v>1.1986255645752E-2</c:v>
                </c:pt>
                <c:pt idx="909">
                  <c:v>7.3843002319335998E-3</c:v>
                </c:pt>
                <c:pt idx="910">
                  <c:v>7.69138336181640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F65-484B-8596-D1A9F717C798}"/>
            </c:ext>
          </c:extLst>
        </c:ser>
        <c:ser>
          <c:idx val="1"/>
          <c:order val="1"/>
          <c:tx>
            <c:v>+2 microL</c:v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'!$B$2:$B$912</c:f>
              <c:numCache>
                <c:formatCode>General</c:formatCode>
                <c:ptCount val="911"/>
                <c:pt idx="0">
                  <c:v>6.5075397491455106E-2</c:v>
                </c:pt>
                <c:pt idx="1">
                  <c:v>0.18696403503417999</c:v>
                </c:pt>
                <c:pt idx="2">
                  <c:v>0.17293882369995101</c:v>
                </c:pt>
                <c:pt idx="3">
                  <c:v>-0.15896368026733401</c:v>
                </c:pt>
                <c:pt idx="4">
                  <c:v>-0.60683393478393599</c:v>
                </c:pt>
                <c:pt idx="5">
                  <c:v>-0.39455556869506903</c:v>
                </c:pt>
                <c:pt idx="6">
                  <c:v>-3.4191608428955099E-2</c:v>
                </c:pt>
                <c:pt idx="7">
                  <c:v>0.28004121780395502</c:v>
                </c:pt>
                <c:pt idx="8">
                  <c:v>-0.58186006546020497</c:v>
                </c:pt>
                <c:pt idx="9">
                  <c:v>-9.4629287719726604E-2</c:v>
                </c:pt>
                <c:pt idx="10">
                  <c:v>-0.65933609008789096</c:v>
                </c:pt>
                <c:pt idx="11">
                  <c:v>-0.17087459564209001</c:v>
                </c:pt>
                <c:pt idx="12">
                  <c:v>-0.126696586608887</c:v>
                </c:pt>
                <c:pt idx="13">
                  <c:v>-0.48496675491333002</c:v>
                </c:pt>
                <c:pt idx="14">
                  <c:v>-8.2460880279541002E-2</c:v>
                </c:pt>
                <c:pt idx="15">
                  <c:v>5.6633949279785198E-2</c:v>
                </c:pt>
                <c:pt idx="16">
                  <c:v>-0.28922986984253002</c:v>
                </c:pt>
                <c:pt idx="17">
                  <c:v>-1.67889595031738E-2</c:v>
                </c:pt>
                <c:pt idx="18">
                  <c:v>-0.40877628326415999</c:v>
                </c:pt>
                <c:pt idx="19">
                  <c:v>-0.48389053344726601</c:v>
                </c:pt>
                <c:pt idx="20">
                  <c:v>-0.509382724761963</c:v>
                </c:pt>
                <c:pt idx="21">
                  <c:v>-1.7552375793457101E-3</c:v>
                </c:pt>
                <c:pt idx="22">
                  <c:v>-0.23013734817504899</c:v>
                </c:pt>
                <c:pt idx="23">
                  <c:v>1.05241870880127</c:v>
                </c:pt>
                <c:pt idx="24">
                  <c:v>0.47712087631225603</c:v>
                </c:pt>
                <c:pt idx="25">
                  <c:v>-0.93846511840820301</c:v>
                </c:pt>
                <c:pt idx="26">
                  <c:v>0.687802314758301</c:v>
                </c:pt>
                <c:pt idx="27">
                  <c:v>-0.39995956420898499</c:v>
                </c:pt>
                <c:pt idx="28">
                  <c:v>-0.63076639175415095</c:v>
                </c:pt>
                <c:pt idx="29">
                  <c:v>0.24793481826782199</c:v>
                </c:pt>
                <c:pt idx="30">
                  <c:v>0.30743455886840798</c:v>
                </c:pt>
                <c:pt idx="31">
                  <c:v>0.22496461868286199</c:v>
                </c:pt>
                <c:pt idx="32">
                  <c:v>-0.221623420715332</c:v>
                </c:pt>
                <c:pt idx="33">
                  <c:v>0.42826461791992199</c:v>
                </c:pt>
                <c:pt idx="34">
                  <c:v>0.647610664367676</c:v>
                </c:pt>
                <c:pt idx="35">
                  <c:v>-0.25207138061523499</c:v>
                </c:pt>
                <c:pt idx="36">
                  <c:v>0.61308479309082098</c:v>
                </c:pt>
                <c:pt idx="37">
                  <c:v>0.67816877365112305</c:v>
                </c:pt>
                <c:pt idx="38">
                  <c:v>0.117517948150635</c:v>
                </c:pt>
                <c:pt idx="39">
                  <c:v>-0.40556097030639698</c:v>
                </c:pt>
                <c:pt idx="40">
                  <c:v>1.1587061882019101</c:v>
                </c:pt>
                <c:pt idx="41">
                  <c:v>0.59513568878173895</c:v>
                </c:pt>
                <c:pt idx="42">
                  <c:v>0.124026298522949</c:v>
                </c:pt>
                <c:pt idx="43">
                  <c:v>0.50626945495605502</c:v>
                </c:pt>
                <c:pt idx="44">
                  <c:v>0.241357326507569</c:v>
                </c:pt>
                <c:pt idx="45">
                  <c:v>0.31820154190063499</c:v>
                </c:pt>
                <c:pt idx="46">
                  <c:v>6.7024230957031306E-2</c:v>
                </c:pt>
                <c:pt idx="47">
                  <c:v>0.22243738174438499</c:v>
                </c:pt>
                <c:pt idx="48">
                  <c:v>-0.33403539657592801</c:v>
                </c:pt>
                <c:pt idx="49">
                  <c:v>9.3225002288818401E-2</c:v>
                </c:pt>
                <c:pt idx="50">
                  <c:v>0.55536079406738303</c:v>
                </c:pt>
                <c:pt idx="51">
                  <c:v>-1.48167610168457E-2</c:v>
                </c:pt>
                <c:pt idx="52">
                  <c:v>0.73551654815673895</c:v>
                </c:pt>
                <c:pt idx="53">
                  <c:v>0.70450592041015703</c:v>
                </c:pt>
                <c:pt idx="54">
                  <c:v>4.5987606048583998E-2</c:v>
                </c:pt>
                <c:pt idx="55">
                  <c:v>0.20688247680664101</c:v>
                </c:pt>
                <c:pt idx="56">
                  <c:v>1.0908222198486299</c:v>
                </c:pt>
                <c:pt idx="57">
                  <c:v>0.88509988784790095</c:v>
                </c:pt>
                <c:pt idx="58">
                  <c:v>0.109794616699219</c:v>
                </c:pt>
                <c:pt idx="59">
                  <c:v>1.0762920379638701</c:v>
                </c:pt>
                <c:pt idx="60">
                  <c:v>0.34686756134033198</c:v>
                </c:pt>
                <c:pt idx="61">
                  <c:v>0.96720504760742199</c:v>
                </c:pt>
                <c:pt idx="62">
                  <c:v>1.2886443138122601</c:v>
                </c:pt>
                <c:pt idx="63">
                  <c:v>0.93247461318969704</c:v>
                </c:pt>
                <c:pt idx="64">
                  <c:v>0.69488143920898504</c:v>
                </c:pt>
                <c:pt idx="65">
                  <c:v>0.42037248611450201</c:v>
                </c:pt>
                <c:pt idx="66">
                  <c:v>1.49486303329468</c:v>
                </c:pt>
                <c:pt idx="67">
                  <c:v>1.4535765647888199</c:v>
                </c:pt>
                <c:pt idx="68">
                  <c:v>1.1282653808593801</c:v>
                </c:pt>
                <c:pt idx="69">
                  <c:v>1.92086601257324</c:v>
                </c:pt>
                <c:pt idx="70">
                  <c:v>1.33387851715088</c:v>
                </c:pt>
                <c:pt idx="71">
                  <c:v>1.38107490539551</c:v>
                </c:pt>
                <c:pt idx="72">
                  <c:v>1.415921688079838</c:v>
                </c:pt>
                <c:pt idx="73">
                  <c:v>1.43998146057129</c:v>
                </c:pt>
                <c:pt idx="74">
                  <c:v>1.44173336029053</c:v>
                </c:pt>
                <c:pt idx="75">
                  <c:v>1.4305615425109901</c:v>
                </c:pt>
                <c:pt idx="76">
                  <c:v>1.5062270164489799</c:v>
                </c:pt>
                <c:pt idx="77">
                  <c:v>1.5071210861206099</c:v>
                </c:pt>
                <c:pt idx="78">
                  <c:v>1.52082443237305</c:v>
                </c:pt>
                <c:pt idx="79">
                  <c:v>1.5506820678711</c:v>
                </c:pt>
                <c:pt idx="80">
                  <c:v>1.54559850692749</c:v>
                </c:pt>
                <c:pt idx="81">
                  <c:v>1.57032251358032</c:v>
                </c:pt>
                <c:pt idx="82">
                  <c:v>1.5674514770507799</c:v>
                </c:pt>
                <c:pt idx="83">
                  <c:v>1.5740838050842301</c:v>
                </c:pt>
                <c:pt idx="84">
                  <c:v>1.56122350692749</c:v>
                </c:pt>
                <c:pt idx="85">
                  <c:v>1.57590532302857</c:v>
                </c:pt>
                <c:pt idx="86">
                  <c:v>1.58842849731446</c:v>
                </c:pt>
                <c:pt idx="87">
                  <c:v>1.5571484565734901</c:v>
                </c:pt>
                <c:pt idx="88">
                  <c:v>1.57151746749878</c:v>
                </c:pt>
                <c:pt idx="89">
                  <c:v>1.5542116165161199</c:v>
                </c:pt>
                <c:pt idx="90">
                  <c:v>1.54285764694214</c:v>
                </c:pt>
                <c:pt idx="91">
                  <c:v>1.5340280532836901</c:v>
                </c:pt>
                <c:pt idx="92">
                  <c:v>1.51003694534302</c:v>
                </c:pt>
                <c:pt idx="93">
                  <c:v>1.50286769866944</c:v>
                </c:pt>
                <c:pt idx="94">
                  <c:v>1.4857296943664591</c:v>
                </c:pt>
                <c:pt idx="95">
                  <c:v>1.4549651145935101</c:v>
                </c:pt>
                <c:pt idx="96">
                  <c:v>1.4353036880493191</c:v>
                </c:pt>
                <c:pt idx="97">
                  <c:v>1.4148311614990301</c:v>
                </c:pt>
                <c:pt idx="98">
                  <c:v>1.38117551803589</c:v>
                </c:pt>
                <c:pt idx="99">
                  <c:v>1.3492431640625</c:v>
                </c:pt>
                <c:pt idx="100">
                  <c:v>1.3203992843628001</c:v>
                </c:pt>
                <c:pt idx="101">
                  <c:v>1.28177738189697</c:v>
                </c:pt>
                <c:pt idx="102">
                  <c:v>1.24669265747071</c:v>
                </c:pt>
                <c:pt idx="103">
                  <c:v>1.21727514266968</c:v>
                </c:pt>
                <c:pt idx="104">
                  <c:v>1.18029880523682</c:v>
                </c:pt>
                <c:pt idx="105">
                  <c:v>1.15202856063843</c:v>
                </c:pt>
                <c:pt idx="106">
                  <c:v>1.1173119544982899</c:v>
                </c:pt>
                <c:pt idx="107">
                  <c:v>1.08152198791504</c:v>
                </c:pt>
                <c:pt idx="108">
                  <c:v>1.0516438484191899</c:v>
                </c:pt>
                <c:pt idx="109">
                  <c:v>1.0210695266723699</c:v>
                </c:pt>
                <c:pt idx="110">
                  <c:v>0.98949289321899403</c:v>
                </c:pt>
                <c:pt idx="111">
                  <c:v>0.95781850814819403</c:v>
                </c:pt>
                <c:pt idx="112">
                  <c:v>0.93206405639648504</c:v>
                </c:pt>
                <c:pt idx="113">
                  <c:v>0.90324115753173795</c:v>
                </c:pt>
                <c:pt idx="114">
                  <c:v>0.87563180923461903</c:v>
                </c:pt>
                <c:pt idx="115">
                  <c:v>0.84887599945068404</c:v>
                </c:pt>
                <c:pt idx="116">
                  <c:v>0.82300567626953103</c:v>
                </c:pt>
                <c:pt idx="117">
                  <c:v>0.80308485031127996</c:v>
                </c:pt>
                <c:pt idx="118">
                  <c:v>0.77795028686523504</c:v>
                </c:pt>
                <c:pt idx="119">
                  <c:v>0.75776767730712902</c:v>
                </c:pt>
                <c:pt idx="120">
                  <c:v>0.73612356185913097</c:v>
                </c:pt>
                <c:pt idx="121">
                  <c:v>0.71777391433715898</c:v>
                </c:pt>
                <c:pt idx="122">
                  <c:v>0.70055723190307595</c:v>
                </c:pt>
                <c:pt idx="123">
                  <c:v>0.68079566955566395</c:v>
                </c:pt>
                <c:pt idx="124">
                  <c:v>0.66480159759521495</c:v>
                </c:pt>
                <c:pt idx="125">
                  <c:v>0.65001344680786199</c:v>
                </c:pt>
                <c:pt idx="126">
                  <c:v>0.63440561294555697</c:v>
                </c:pt>
                <c:pt idx="127">
                  <c:v>0.62242555618286199</c:v>
                </c:pt>
                <c:pt idx="128">
                  <c:v>0.60832595825195301</c:v>
                </c:pt>
                <c:pt idx="129">
                  <c:v>0.59778785705566395</c:v>
                </c:pt>
                <c:pt idx="130">
                  <c:v>0.58676052093505904</c:v>
                </c:pt>
                <c:pt idx="131">
                  <c:v>0.57578563690185602</c:v>
                </c:pt>
                <c:pt idx="132">
                  <c:v>0.56751966476440496</c:v>
                </c:pt>
                <c:pt idx="133">
                  <c:v>0.55600309371948298</c:v>
                </c:pt>
                <c:pt idx="134">
                  <c:v>0.54529857635498102</c:v>
                </c:pt>
                <c:pt idx="135">
                  <c:v>0.53560686111450195</c:v>
                </c:pt>
                <c:pt idx="136">
                  <c:v>0.52595186233520497</c:v>
                </c:pt>
                <c:pt idx="137">
                  <c:v>0.51529693603515703</c:v>
                </c:pt>
                <c:pt idx="138">
                  <c:v>0.50260019302368197</c:v>
                </c:pt>
                <c:pt idx="139">
                  <c:v>0.49161577224731501</c:v>
                </c:pt>
                <c:pt idx="140">
                  <c:v>0.47978305816650402</c:v>
                </c:pt>
                <c:pt idx="141">
                  <c:v>0.466594219207764</c:v>
                </c:pt>
                <c:pt idx="142">
                  <c:v>0.45334815979003901</c:v>
                </c:pt>
                <c:pt idx="143">
                  <c:v>0.44054269790649397</c:v>
                </c:pt>
                <c:pt idx="144">
                  <c:v>0.426684379577637</c:v>
                </c:pt>
                <c:pt idx="145">
                  <c:v>0.41227817535400402</c:v>
                </c:pt>
                <c:pt idx="146">
                  <c:v>0.39871454238891602</c:v>
                </c:pt>
                <c:pt idx="147">
                  <c:v>0.38324213027954102</c:v>
                </c:pt>
                <c:pt idx="148">
                  <c:v>0.36927556991577198</c:v>
                </c:pt>
                <c:pt idx="149">
                  <c:v>0.35482835769653298</c:v>
                </c:pt>
                <c:pt idx="150">
                  <c:v>0.34015798568725603</c:v>
                </c:pt>
                <c:pt idx="151">
                  <c:v>0.32624053955078097</c:v>
                </c:pt>
                <c:pt idx="152">
                  <c:v>0.311595439910889</c:v>
                </c:pt>
                <c:pt idx="153">
                  <c:v>0.29788970947265597</c:v>
                </c:pt>
                <c:pt idx="154">
                  <c:v>0.28353452682495101</c:v>
                </c:pt>
                <c:pt idx="155">
                  <c:v>0.269407749176026</c:v>
                </c:pt>
                <c:pt idx="156">
                  <c:v>0.255434989929199</c:v>
                </c:pt>
                <c:pt idx="157">
                  <c:v>0.24106550216674799</c:v>
                </c:pt>
                <c:pt idx="158">
                  <c:v>0.22673416137695299</c:v>
                </c:pt>
                <c:pt idx="159">
                  <c:v>0.21275520324707101</c:v>
                </c:pt>
                <c:pt idx="160">
                  <c:v>0.199090480804444</c:v>
                </c:pt>
                <c:pt idx="161">
                  <c:v>0.18525362014770499</c:v>
                </c:pt>
                <c:pt idx="162">
                  <c:v>0.172952175140381</c:v>
                </c:pt>
                <c:pt idx="163">
                  <c:v>0.16116380691528301</c:v>
                </c:pt>
                <c:pt idx="164">
                  <c:v>0.149319648742676</c:v>
                </c:pt>
                <c:pt idx="165">
                  <c:v>0.139941215515137</c:v>
                </c:pt>
                <c:pt idx="166">
                  <c:v>0.13039445877075201</c:v>
                </c:pt>
                <c:pt idx="167">
                  <c:v>0.122710227966309</c:v>
                </c:pt>
                <c:pt idx="168">
                  <c:v>0.117674827575684</c:v>
                </c:pt>
                <c:pt idx="169">
                  <c:v>0.11375999450683601</c:v>
                </c:pt>
                <c:pt idx="170">
                  <c:v>0.11136579513549801</c:v>
                </c:pt>
                <c:pt idx="171">
                  <c:v>0.109545707702637</c:v>
                </c:pt>
                <c:pt idx="172">
                  <c:v>0.10845375061035201</c:v>
                </c:pt>
                <c:pt idx="173">
                  <c:v>0.102374076843262</c:v>
                </c:pt>
                <c:pt idx="174">
                  <c:v>9.2399120330810602E-2</c:v>
                </c:pt>
                <c:pt idx="175">
                  <c:v>8.3025455474853502E-2</c:v>
                </c:pt>
                <c:pt idx="176">
                  <c:v>7.4525356292724595E-2</c:v>
                </c:pt>
                <c:pt idx="177">
                  <c:v>7.0314884185791002E-2</c:v>
                </c:pt>
                <c:pt idx="178">
                  <c:v>6.9753170013427804E-2</c:v>
                </c:pt>
                <c:pt idx="179">
                  <c:v>7.0197582244873102E-2</c:v>
                </c:pt>
                <c:pt idx="180">
                  <c:v>7.0123672485351604E-2</c:v>
                </c:pt>
                <c:pt idx="181">
                  <c:v>6.8403244018554701E-2</c:v>
                </c:pt>
                <c:pt idx="182">
                  <c:v>6.6740036010742201E-2</c:v>
                </c:pt>
                <c:pt idx="183">
                  <c:v>6.5151691436767606E-2</c:v>
                </c:pt>
                <c:pt idx="184">
                  <c:v>6.3303470611572293E-2</c:v>
                </c:pt>
                <c:pt idx="185">
                  <c:v>6.2419891357421903E-2</c:v>
                </c:pt>
                <c:pt idx="186">
                  <c:v>6.1185359954833998E-2</c:v>
                </c:pt>
                <c:pt idx="187">
                  <c:v>5.9690952301025398E-2</c:v>
                </c:pt>
                <c:pt idx="188">
                  <c:v>5.9047698974609403E-2</c:v>
                </c:pt>
                <c:pt idx="189">
                  <c:v>5.8062553405761698E-2</c:v>
                </c:pt>
                <c:pt idx="190">
                  <c:v>5.7721614837646498E-2</c:v>
                </c:pt>
                <c:pt idx="191">
                  <c:v>5.64327239990235E-2</c:v>
                </c:pt>
                <c:pt idx="192">
                  <c:v>5.6109905242919998E-2</c:v>
                </c:pt>
                <c:pt idx="193">
                  <c:v>5.5503368377685602E-2</c:v>
                </c:pt>
                <c:pt idx="194">
                  <c:v>5.4167270660400398E-2</c:v>
                </c:pt>
                <c:pt idx="195">
                  <c:v>5.3861618041992201E-2</c:v>
                </c:pt>
                <c:pt idx="196">
                  <c:v>5.3823471069336E-2</c:v>
                </c:pt>
                <c:pt idx="197">
                  <c:v>5.3984642028808601E-2</c:v>
                </c:pt>
                <c:pt idx="198">
                  <c:v>5.3226947784423898E-2</c:v>
                </c:pt>
                <c:pt idx="199">
                  <c:v>5.2619457244873102E-2</c:v>
                </c:pt>
                <c:pt idx="200">
                  <c:v>5.1003932952880901E-2</c:v>
                </c:pt>
                <c:pt idx="201">
                  <c:v>4.9927234649658203E-2</c:v>
                </c:pt>
                <c:pt idx="202">
                  <c:v>5.0086498260498102E-2</c:v>
                </c:pt>
                <c:pt idx="203">
                  <c:v>4.9882411956787102E-2</c:v>
                </c:pt>
                <c:pt idx="204">
                  <c:v>4.94942665100098E-2</c:v>
                </c:pt>
                <c:pt idx="205">
                  <c:v>4.9873352050781299E-2</c:v>
                </c:pt>
                <c:pt idx="206">
                  <c:v>4.7874927520752002E-2</c:v>
                </c:pt>
                <c:pt idx="207">
                  <c:v>4.84771728515625E-2</c:v>
                </c:pt>
                <c:pt idx="208">
                  <c:v>4.7997951507568401E-2</c:v>
                </c:pt>
                <c:pt idx="209">
                  <c:v>4.8459053039550802E-2</c:v>
                </c:pt>
                <c:pt idx="210">
                  <c:v>4.7998428344726597E-2</c:v>
                </c:pt>
                <c:pt idx="211">
                  <c:v>4.72912788391113E-2</c:v>
                </c:pt>
                <c:pt idx="212">
                  <c:v>4.6413421630859403E-2</c:v>
                </c:pt>
                <c:pt idx="213">
                  <c:v>4.6648502349853502E-2</c:v>
                </c:pt>
                <c:pt idx="214">
                  <c:v>4.6090126037597698E-2</c:v>
                </c:pt>
                <c:pt idx="215">
                  <c:v>4.60567474365235E-2</c:v>
                </c:pt>
                <c:pt idx="216">
                  <c:v>4.7100067138671903E-2</c:v>
                </c:pt>
                <c:pt idx="217">
                  <c:v>4.7085285186767599E-2</c:v>
                </c:pt>
                <c:pt idx="218">
                  <c:v>4.5875072479248102E-2</c:v>
                </c:pt>
                <c:pt idx="219">
                  <c:v>4.47802543640137E-2</c:v>
                </c:pt>
                <c:pt idx="220">
                  <c:v>4.4110774993896498E-2</c:v>
                </c:pt>
                <c:pt idx="221">
                  <c:v>4.3715000152587898E-2</c:v>
                </c:pt>
                <c:pt idx="222">
                  <c:v>4.3694496154785198E-2</c:v>
                </c:pt>
                <c:pt idx="223">
                  <c:v>4.42910194396973E-2</c:v>
                </c:pt>
                <c:pt idx="224">
                  <c:v>4.3982982635498102E-2</c:v>
                </c:pt>
                <c:pt idx="225">
                  <c:v>4.3477535247802797E-2</c:v>
                </c:pt>
                <c:pt idx="226">
                  <c:v>4.3188571929931703E-2</c:v>
                </c:pt>
                <c:pt idx="227">
                  <c:v>4.3604850769043003E-2</c:v>
                </c:pt>
                <c:pt idx="228">
                  <c:v>4.48098182678223E-2</c:v>
                </c:pt>
                <c:pt idx="229">
                  <c:v>4.1383266448974602E-2</c:v>
                </c:pt>
                <c:pt idx="230">
                  <c:v>4.2103767395019601E-2</c:v>
                </c:pt>
                <c:pt idx="231">
                  <c:v>4.22863960266113E-2</c:v>
                </c:pt>
                <c:pt idx="232">
                  <c:v>4.1055679321289097E-2</c:v>
                </c:pt>
                <c:pt idx="233">
                  <c:v>4.0891647338867201E-2</c:v>
                </c:pt>
                <c:pt idx="234">
                  <c:v>4.0717124938964899E-2</c:v>
                </c:pt>
                <c:pt idx="235">
                  <c:v>3.8906097412109403E-2</c:v>
                </c:pt>
                <c:pt idx="236">
                  <c:v>3.7355422973632799E-2</c:v>
                </c:pt>
                <c:pt idx="237">
                  <c:v>3.8299560546875E-2</c:v>
                </c:pt>
                <c:pt idx="238">
                  <c:v>3.7775039672851597E-2</c:v>
                </c:pt>
                <c:pt idx="239">
                  <c:v>3.6406040191650398E-2</c:v>
                </c:pt>
                <c:pt idx="240">
                  <c:v>3.5671710968017599E-2</c:v>
                </c:pt>
                <c:pt idx="241">
                  <c:v>3.5785675048828097E-2</c:v>
                </c:pt>
                <c:pt idx="242">
                  <c:v>3.4844398498535198E-2</c:v>
                </c:pt>
                <c:pt idx="243">
                  <c:v>3.4271717071533203E-2</c:v>
                </c:pt>
                <c:pt idx="244">
                  <c:v>3.4959316253662102E-2</c:v>
                </c:pt>
                <c:pt idx="245">
                  <c:v>3.3425807952880901E-2</c:v>
                </c:pt>
                <c:pt idx="246">
                  <c:v>3.2508373260498102E-2</c:v>
                </c:pt>
                <c:pt idx="247">
                  <c:v>3.2598018646240297E-2</c:v>
                </c:pt>
                <c:pt idx="248">
                  <c:v>3.2305717468261698E-2</c:v>
                </c:pt>
                <c:pt idx="249">
                  <c:v>3.1881332397461E-2</c:v>
                </c:pt>
                <c:pt idx="250">
                  <c:v>3.1442642211914097E-2</c:v>
                </c:pt>
                <c:pt idx="251">
                  <c:v>3.2311916351318401E-2</c:v>
                </c:pt>
                <c:pt idx="252">
                  <c:v>3.1888961791992201E-2</c:v>
                </c:pt>
                <c:pt idx="253">
                  <c:v>3.0538558959961E-2</c:v>
                </c:pt>
                <c:pt idx="254">
                  <c:v>3.04412841796875E-2</c:v>
                </c:pt>
                <c:pt idx="255">
                  <c:v>3.08489799499512E-2</c:v>
                </c:pt>
                <c:pt idx="256">
                  <c:v>3.0414581298828101E-2</c:v>
                </c:pt>
                <c:pt idx="257">
                  <c:v>2.9676914215087901E-2</c:v>
                </c:pt>
                <c:pt idx="258">
                  <c:v>2.93030738830567E-2</c:v>
                </c:pt>
                <c:pt idx="259">
                  <c:v>2.9606819152832101E-2</c:v>
                </c:pt>
                <c:pt idx="260">
                  <c:v>2.9323577880859399E-2</c:v>
                </c:pt>
                <c:pt idx="261">
                  <c:v>2.84423828125E-2</c:v>
                </c:pt>
                <c:pt idx="262">
                  <c:v>2.79598236083985E-2</c:v>
                </c:pt>
                <c:pt idx="263">
                  <c:v>2.7913093566894601E-2</c:v>
                </c:pt>
                <c:pt idx="264">
                  <c:v>2.7580738067627002E-2</c:v>
                </c:pt>
                <c:pt idx="265">
                  <c:v>2.71496772766113E-2</c:v>
                </c:pt>
                <c:pt idx="266">
                  <c:v>2.7070522308349599E-2</c:v>
                </c:pt>
                <c:pt idx="267">
                  <c:v>2.7510166168212901E-2</c:v>
                </c:pt>
                <c:pt idx="268">
                  <c:v>2.7829170227050799E-2</c:v>
                </c:pt>
                <c:pt idx="269">
                  <c:v>2.6786804199218799E-2</c:v>
                </c:pt>
                <c:pt idx="270">
                  <c:v>2.5699615478515601E-2</c:v>
                </c:pt>
                <c:pt idx="271">
                  <c:v>2.5238990783691399E-2</c:v>
                </c:pt>
                <c:pt idx="272">
                  <c:v>2.5113582611084002E-2</c:v>
                </c:pt>
                <c:pt idx="273">
                  <c:v>2.7149200439453101E-2</c:v>
                </c:pt>
                <c:pt idx="274">
                  <c:v>2.60319709777832E-2</c:v>
                </c:pt>
                <c:pt idx="275">
                  <c:v>2.5251865386962901E-2</c:v>
                </c:pt>
                <c:pt idx="276">
                  <c:v>2.5020599365234399E-2</c:v>
                </c:pt>
                <c:pt idx="277">
                  <c:v>2.48560905456543E-2</c:v>
                </c:pt>
                <c:pt idx="278">
                  <c:v>2.48565673828125E-2</c:v>
                </c:pt>
                <c:pt idx="279">
                  <c:v>2.43682861328125E-2</c:v>
                </c:pt>
                <c:pt idx="280">
                  <c:v>2.3082733154296899E-2</c:v>
                </c:pt>
                <c:pt idx="281">
                  <c:v>2.2779941558837901E-2</c:v>
                </c:pt>
                <c:pt idx="282">
                  <c:v>2.31213569641113E-2</c:v>
                </c:pt>
                <c:pt idx="283">
                  <c:v>2.30050086975098E-2</c:v>
                </c:pt>
                <c:pt idx="284">
                  <c:v>2.2045612335205099E-2</c:v>
                </c:pt>
                <c:pt idx="285">
                  <c:v>2.1759033203125E-2</c:v>
                </c:pt>
                <c:pt idx="286">
                  <c:v>2.15821266174317E-2</c:v>
                </c:pt>
                <c:pt idx="287">
                  <c:v>2.1537780761718799E-2</c:v>
                </c:pt>
                <c:pt idx="288">
                  <c:v>2.14691162109375E-2</c:v>
                </c:pt>
                <c:pt idx="289">
                  <c:v>2.11334228515625E-2</c:v>
                </c:pt>
                <c:pt idx="290">
                  <c:v>2.0989418029785201E-2</c:v>
                </c:pt>
                <c:pt idx="291">
                  <c:v>2.0380973815918E-2</c:v>
                </c:pt>
                <c:pt idx="292">
                  <c:v>2.0113945007324201E-2</c:v>
                </c:pt>
                <c:pt idx="293">
                  <c:v>2.0149707794189502E-2</c:v>
                </c:pt>
                <c:pt idx="294">
                  <c:v>2.0120620727539101E-2</c:v>
                </c:pt>
                <c:pt idx="295">
                  <c:v>2.0785808563232401E-2</c:v>
                </c:pt>
                <c:pt idx="296">
                  <c:v>2.2910118103027399E-2</c:v>
                </c:pt>
                <c:pt idx="297">
                  <c:v>2.05845832824707E-2</c:v>
                </c:pt>
                <c:pt idx="298">
                  <c:v>1.8659591674804701E-2</c:v>
                </c:pt>
                <c:pt idx="299">
                  <c:v>1.9038200378418E-2</c:v>
                </c:pt>
                <c:pt idx="300">
                  <c:v>1.9145965576171899E-2</c:v>
                </c:pt>
                <c:pt idx="301">
                  <c:v>1.8921852111816399E-2</c:v>
                </c:pt>
                <c:pt idx="302">
                  <c:v>1.8523216247558601E-2</c:v>
                </c:pt>
                <c:pt idx="303">
                  <c:v>1.9639968872070299E-2</c:v>
                </c:pt>
                <c:pt idx="304">
                  <c:v>1.9029140472412099E-2</c:v>
                </c:pt>
                <c:pt idx="305">
                  <c:v>1.7912864685058601E-2</c:v>
                </c:pt>
                <c:pt idx="306">
                  <c:v>1.79343223571778E-2</c:v>
                </c:pt>
                <c:pt idx="307">
                  <c:v>1.7940521240234399E-2</c:v>
                </c:pt>
                <c:pt idx="308">
                  <c:v>1.79505348205567E-2</c:v>
                </c:pt>
                <c:pt idx="309">
                  <c:v>1.78375244140625E-2</c:v>
                </c:pt>
                <c:pt idx="310">
                  <c:v>1.7524719238281299E-2</c:v>
                </c:pt>
                <c:pt idx="311">
                  <c:v>1.8122673034668E-2</c:v>
                </c:pt>
                <c:pt idx="312">
                  <c:v>1.78022384643555E-2</c:v>
                </c:pt>
                <c:pt idx="313">
                  <c:v>1.7162799835205099E-2</c:v>
                </c:pt>
                <c:pt idx="314">
                  <c:v>1.6921043395996101E-2</c:v>
                </c:pt>
                <c:pt idx="315">
                  <c:v>1.7007827758789101E-2</c:v>
                </c:pt>
                <c:pt idx="316">
                  <c:v>1.6893386840820299E-2</c:v>
                </c:pt>
                <c:pt idx="317">
                  <c:v>1.690673828125E-2</c:v>
                </c:pt>
                <c:pt idx="318">
                  <c:v>1.6779899597168E-2</c:v>
                </c:pt>
                <c:pt idx="319">
                  <c:v>1.6575813293457101E-2</c:v>
                </c:pt>
                <c:pt idx="320">
                  <c:v>1.6374111175537099E-2</c:v>
                </c:pt>
                <c:pt idx="321">
                  <c:v>1.6480445861816399E-2</c:v>
                </c:pt>
                <c:pt idx="322">
                  <c:v>1.6405582427978498E-2</c:v>
                </c:pt>
                <c:pt idx="323">
                  <c:v>1.6117095947265601E-2</c:v>
                </c:pt>
                <c:pt idx="324">
                  <c:v>1.6176700592040998E-2</c:v>
                </c:pt>
                <c:pt idx="325">
                  <c:v>1.6162395477294901E-2</c:v>
                </c:pt>
                <c:pt idx="326">
                  <c:v>1.5861988067627002E-2</c:v>
                </c:pt>
                <c:pt idx="327">
                  <c:v>1.5896797180175799E-2</c:v>
                </c:pt>
                <c:pt idx="328">
                  <c:v>1.59296989440918E-2</c:v>
                </c:pt>
                <c:pt idx="329">
                  <c:v>1.5856266021728498E-2</c:v>
                </c:pt>
                <c:pt idx="330">
                  <c:v>1.5951156616211E-2</c:v>
                </c:pt>
                <c:pt idx="331">
                  <c:v>1.5703201293945299E-2</c:v>
                </c:pt>
                <c:pt idx="332">
                  <c:v>1.5650749206543E-2</c:v>
                </c:pt>
                <c:pt idx="333">
                  <c:v>1.54519081115723E-2</c:v>
                </c:pt>
                <c:pt idx="334">
                  <c:v>1.54471397399903E-2</c:v>
                </c:pt>
                <c:pt idx="335">
                  <c:v>1.54480934143067E-2</c:v>
                </c:pt>
                <c:pt idx="336">
                  <c:v>1.54037475585938E-2</c:v>
                </c:pt>
                <c:pt idx="337">
                  <c:v>1.55768394470215E-2</c:v>
                </c:pt>
                <c:pt idx="338">
                  <c:v>1.53675079345703E-2</c:v>
                </c:pt>
                <c:pt idx="339">
                  <c:v>1.50880813598633E-2</c:v>
                </c:pt>
                <c:pt idx="340">
                  <c:v>1.50809288024903E-2</c:v>
                </c:pt>
                <c:pt idx="341">
                  <c:v>1.51185989379883E-2</c:v>
                </c:pt>
                <c:pt idx="342">
                  <c:v>1.4822959899902399E-2</c:v>
                </c:pt>
                <c:pt idx="343">
                  <c:v>1.4889240264892601E-2</c:v>
                </c:pt>
                <c:pt idx="344">
                  <c:v>1.49378776550293E-2</c:v>
                </c:pt>
                <c:pt idx="345">
                  <c:v>1.4664649963378899E-2</c:v>
                </c:pt>
                <c:pt idx="346">
                  <c:v>1.47247314453125E-2</c:v>
                </c:pt>
                <c:pt idx="347">
                  <c:v>1.4619350433349601E-2</c:v>
                </c:pt>
                <c:pt idx="348">
                  <c:v>1.4620304107666E-2</c:v>
                </c:pt>
                <c:pt idx="349">
                  <c:v>1.45626068115235E-2</c:v>
                </c:pt>
                <c:pt idx="350">
                  <c:v>1.45525932312012E-2</c:v>
                </c:pt>
                <c:pt idx="351">
                  <c:v>1.44100189208985E-2</c:v>
                </c:pt>
                <c:pt idx="352">
                  <c:v>1.45015716552735E-2</c:v>
                </c:pt>
                <c:pt idx="353">
                  <c:v>1.4420986175537101E-2</c:v>
                </c:pt>
                <c:pt idx="354">
                  <c:v>1.4169216156005899E-2</c:v>
                </c:pt>
                <c:pt idx="355">
                  <c:v>1.4066219329834E-2</c:v>
                </c:pt>
                <c:pt idx="356">
                  <c:v>1.3906478881836E-2</c:v>
                </c:pt>
                <c:pt idx="357">
                  <c:v>1.3818264007568399E-2</c:v>
                </c:pt>
                <c:pt idx="358">
                  <c:v>1.3869285583496101E-2</c:v>
                </c:pt>
                <c:pt idx="359">
                  <c:v>1.3789176940918E-2</c:v>
                </c:pt>
                <c:pt idx="360">
                  <c:v>1.3731479644775399E-2</c:v>
                </c:pt>
                <c:pt idx="361">
                  <c:v>1.35860443115235E-2</c:v>
                </c:pt>
                <c:pt idx="362">
                  <c:v>1.3343334197998101E-2</c:v>
                </c:pt>
                <c:pt idx="363">
                  <c:v>1.3251781463623101E-2</c:v>
                </c:pt>
                <c:pt idx="364">
                  <c:v>1.34658813476563E-2</c:v>
                </c:pt>
                <c:pt idx="365">
                  <c:v>1.34377479553223E-2</c:v>
                </c:pt>
                <c:pt idx="366">
                  <c:v>1.3169288635253899E-2</c:v>
                </c:pt>
                <c:pt idx="367">
                  <c:v>1.3019084930419899E-2</c:v>
                </c:pt>
                <c:pt idx="368">
                  <c:v>1.3062953948974601E-2</c:v>
                </c:pt>
                <c:pt idx="369">
                  <c:v>1.2845516204834E-2</c:v>
                </c:pt>
                <c:pt idx="370">
                  <c:v>1.28636360168457E-2</c:v>
                </c:pt>
                <c:pt idx="371">
                  <c:v>1.27453804016113E-2</c:v>
                </c:pt>
                <c:pt idx="372">
                  <c:v>1.2787818908691399E-2</c:v>
                </c:pt>
                <c:pt idx="373">
                  <c:v>1.2692928314209E-2</c:v>
                </c:pt>
                <c:pt idx="374">
                  <c:v>1.2537002563476601E-2</c:v>
                </c:pt>
                <c:pt idx="375">
                  <c:v>1.24969482421875E-2</c:v>
                </c:pt>
                <c:pt idx="376">
                  <c:v>1.2335777282714899E-2</c:v>
                </c:pt>
                <c:pt idx="377">
                  <c:v>1.23038291931153E-2</c:v>
                </c:pt>
                <c:pt idx="378">
                  <c:v>1.2277126312255899E-2</c:v>
                </c:pt>
                <c:pt idx="379">
                  <c:v>1.26466751098633E-2</c:v>
                </c:pt>
                <c:pt idx="380">
                  <c:v>1.2579917907714899E-2</c:v>
                </c:pt>
                <c:pt idx="381">
                  <c:v>1.24874114990235E-2</c:v>
                </c:pt>
                <c:pt idx="382">
                  <c:v>1.2732982635498101E-2</c:v>
                </c:pt>
                <c:pt idx="383">
                  <c:v>1.2973308563232399E-2</c:v>
                </c:pt>
                <c:pt idx="384">
                  <c:v>1.29551887512207E-2</c:v>
                </c:pt>
                <c:pt idx="385">
                  <c:v>1.2318611145019601E-2</c:v>
                </c:pt>
                <c:pt idx="386">
                  <c:v>1.3101577758789101E-2</c:v>
                </c:pt>
                <c:pt idx="387">
                  <c:v>1.2722015380859399E-2</c:v>
                </c:pt>
                <c:pt idx="388">
                  <c:v>1.3136863708496101E-2</c:v>
                </c:pt>
                <c:pt idx="389">
                  <c:v>1.29976272583008E-2</c:v>
                </c:pt>
                <c:pt idx="390">
                  <c:v>1.2851238250732399E-2</c:v>
                </c:pt>
                <c:pt idx="391">
                  <c:v>1.31959915161133E-2</c:v>
                </c:pt>
                <c:pt idx="392">
                  <c:v>1.3533115386962899E-2</c:v>
                </c:pt>
                <c:pt idx="393">
                  <c:v>1.21641159057617E-2</c:v>
                </c:pt>
                <c:pt idx="394">
                  <c:v>1.24363899230957E-2</c:v>
                </c:pt>
                <c:pt idx="395">
                  <c:v>1.25045776367188E-2</c:v>
                </c:pt>
                <c:pt idx="396">
                  <c:v>1.21541023254395E-2</c:v>
                </c:pt>
                <c:pt idx="397">
                  <c:v>1.2378692626953101E-2</c:v>
                </c:pt>
                <c:pt idx="398">
                  <c:v>1.28564834594727E-2</c:v>
                </c:pt>
                <c:pt idx="399">
                  <c:v>1.2663841247558601E-2</c:v>
                </c:pt>
                <c:pt idx="400">
                  <c:v>1.1689186096191399E-2</c:v>
                </c:pt>
                <c:pt idx="401">
                  <c:v>1.16581916809082E-2</c:v>
                </c:pt>
                <c:pt idx="402">
                  <c:v>1.20139122009278E-2</c:v>
                </c:pt>
                <c:pt idx="403">
                  <c:v>1.2282371520996101E-2</c:v>
                </c:pt>
                <c:pt idx="404">
                  <c:v>1.24382972717285E-2</c:v>
                </c:pt>
                <c:pt idx="405">
                  <c:v>1.25174522399903E-2</c:v>
                </c:pt>
                <c:pt idx="406">
                  <c:v>1.22265815734863E-2</c:v>
                </c:pt>
                <c:pt idx="407">
                  <c:v>1.2321949005127E-2</c:v>
                </c:pt>
                <c:pt idx="408">
                  <c:v>1.21674537658692E-2</c:v>
                </c:pt>
                <c:pt idx="409">
                  <c:v>1.1902809143066399E-2</c:v>
                </c:pt>
                <c:pt idx="410">
                  <c:v>1.1567115783691399E-2</c:v>
                </c:pt>
                <c:pt idx="411">
                  <c:v>1.21240615844727E-2</c:v>
                </c:pt>
                <c:pt idx="412">
                  <c:v>1.25408172607422E-2</c:v>
                </c:pt>
                <c:pt idx="413">
                  <c:v>1.24969482421875E-2</c:v>
                </c:pt>
                <c:pt idx="414">
                  <c:v>1.1911392211914101E-2</c:v>
                </c:pt>
                <c:pt idx="415">
                  <c:v>1.15246772766113E-2</c:v>
                </c:pt>
                <c:pt idx="416">
                  <c:v>1.1534690856933601E-2</c:v>
                </c:pt>
                <c:pt idx="417">
                  <c:v>1.17449760437012E-2</c:v>
                </c:pt>
                <c:pt idx="418">
                  <c:v>1.17063522338867E-2</c:v>
                </c:pt>
                <c:pt idx="419">
                  <c:v>1.1406421661377E-2</c:v>
                </c:pt>
                <c:pt idx="420">
                  <c:v>1.1648178100586E-2</c:v>
                </c:pt>
                <c:pt idx="421">
                  <c:v>1.1380672454834E-2</c:v>
                </c:pt>
                <c:pt idx="422">
                  <c:v>1.1405467987060601E-2</c:v>
                </c:pt>
                <c:pt idx="423">
                  <c:v>1.1573314666748101E-2</c:v>
                </c:pt>
                <c:pt idx="424">
                  <c:v>1.16100311279297E-2</c:v>
                </c:pt>
                <c:pt idx="425">
                  <c:v>1.1098861694336E-2</c:v>
                </c:pt>
                <c:pt idx="426">
                  <c:v>1.1039257049560601E-2</c:v>
                </c:pt>
                <c:pt idx="427">
                  <c:v>1.09601020812988E-2</c:v>
                </c:pt>
                <c:pt idx="428">
                  <c:v>1.08880996704102E-2</c:v>
                </c:pt>
                <c:pt idx="429">
                  <c:v>1.08380317687988E-2</c:v>
                </c:pt>
                <c:pt idx="430">
                  <c:v>1.1227130889892601E-2</c:v>
                </c:pt>
                <c:pt idx="431">
                  <c:v>1.08075141906738E-2</c:v>
                </c:pt>
                <c:pt idx="432">
                  <c:v>1.08542442321778E-2</c:v>
                </c:pt>
                <c:pt idx="433">
                  <c:v>1.1466503143310601E-2</c:v>
                </c:pt>
                <c:pt idx="434">
                  <c:v>1.1375904083252E-2</c:v>
                </c:pt>
                <c:pt idx="435">
                  <c:v>1.1218547821044899E-2</c:v>
                </c:pt>
                <c:pt idx="436">
                  <c:v>1.08928680419922E-2</c:v>
                </c:pt>
                <c:pt idx="437">
                  <c:v>1.08542442321778E-2</c:v>
                </c:pt>
                <c:pt idx="438">
                  <c:v>1.0308742523193399E-2</c:v>
                </c:pt>
                <c:pt idx="439">
                  <c:v>8.8963508605957101E-3</c:v>
                </c:pt>
                <c:pt idx="440">
                  <c:v>8.2740783691406302E-3</c:v>
                </c:pt>
                <c:pt idx="441">
                  <c:v>8.7938308715820295E-3</c:v>
                </c:pt>
                <c:pt idx="442">
                  <c:v>8.9001655578613299E-3</c:v>
                </c:pt>
                <c:pt idx="443">
                  <c:v>8.8305473327636701E-3</c:v>
                </c:pt>
                <c:pt idx="444">
                  <c:v>9.9802017211914097E-3</c:v>
                </c:pt>
                <c:pt idx="445">
                  <c:v>1.04174613952637E-2</c:v>
                </c:pt>
                <c:pt idx="446">
                  <c:v>1.02930068969727E-2</c:v>
                </c:pt>
                <c:pt idx="447">
                  <c:v>1.01451873779297E-2</c:v>
                </c:pt>
                <c:pt idx="448">
                  <c:v>9.9239349365234392E-3</c:v>
                </c:pt>
                <c:pt idx="449">
                  <c:v>9.4904899597168003E-3</c:v>
                </c:pt>
                <c:pt idx="450">
                  <c:v>9.3798637390136701E-3</c:v>
                </c:pt>
                <c:pt idx="451">
                  <c:v>9.3860626220703108E-3</c:v>
                </c:pt>
                <c:pt idx="452">
                  <c:v>9.1643333435058594E-3</c:v>
                </c:pt>
                <c:pt idx="453">
                  <c:v>9.1195106506347708E-3</c:v>
                </c:pt>
                <c:pt idx="454">
                  <c:v>9.2029571533203108E-3</c:v>
                </c:pt>
                <c:pt idx="455">
                  <c:v>9.1166496276855503E-3</c:v>
                </c:pt>
                <c:pt idx="456">
                  <c:v>9.0169906616211007E-3</c:v>
                </c:pt>
                <c:pt idx="457">
                  <c:v>9.0494155883789097E-3</c:v>
                </c:pt>
                <c:pt idx="458">
                  <c:v>8.8858604431152396E-3</c:v>
                </c:pt>
                <c:pt idx="459">
                  <c:v>8.7885856628418003E-3</c:v>
                </c:pt>
                <c:pt idx="460">
                  <c:v>8.8076591491699201E-3</c:v>
                </c:pt>
                <c:pt idx="461">
                  <c:v>8.7881088256836007E-3</c:v>
                </c:pt>
                <c:pt idx="462">
                  <c:v>8.8434219360351597E-3</c:v>
                </c:pt>
                <c:pt idx="463">
                  <c:v>8.7528228759765608E-3</c:v>
                </c:pt>
                <c:pt idx="464">
                  <c:v>8.7609291076660208E-3</c:v>
                </c:pt>
                <c:pt idx="465">
                  <c:v>8.3274841308593802E-3</c:v>
                </c:pt>
                <c:pt idx="466">
                  <c:v>1.24974250793457E-2</c:v>
                </c:pt>
                <c:pt idx="467">
                  <c:v>1.1974811553955101E-2</c:v>
                </c:pt>
                <c:pt idx="468">
                  <c:v>8.3971023559570295E-3</c:v>
                </c:pt>
                <c:pt idx="469">
                  <c:v>8.4624290466308594E-3</c:v>
                </c:pt>
                <c:pt idx="470">
                  <c:v>8.3432197570800799E-3</c:v>
                </c:pt>
                <c:pt idx="471">
                  <c:v>8.3703994750976597E-3</c:v>
                </c:pt>
                <c:pt idx="472">
                  <c:v>8.3103179931640608E-3</c:v>
                </c:pt>
                <c:pt idx="473">
                  <c:v>8.3141326904296892E-3</c:v>
                </c:pt>
                <c:pt idx="474">
                  <c:v>8.2139968872070295E-3</c:v>
                </c:pt>
                <c:pt idx="475">
                  <c:v>8.1963539123535208E-3</c:v>
                </c:pt>
                <c:pt idx="476">
                  <c:v>8.1739425659179705E-3</c:v>
                </c:pt>
                <c:pt idx="477">
                  <c:v>8.1610679626464896E-3</c:v>
                </c:pt>
                <c:pt idx="478">
                  <c:v>8.0056190490722708E-3</c:v>
                </c:pt>
                <c:pt idx="479">
                  <c:v>8.1238746643066406E-3</c:v>
                </c:pt>
                <c:pt idx="480">
                  <c:v>8.0695152282714896E-3</c:v>
                </c:pt>
                <c:pt idx="481">
                  <c:v>8.0075263977050799E-3</c:v>
                </c:pt>
                <c:pt idx="482">
                  <c:v>7.8997611999511701E-3</c:v>
                </c:pt>
                <c:pt idx="483">
                  <c:v>7.8334808349609392E-3</c:v>
                </c:pt>
                <c:pt idx="484">
                  <c:v>7.8158378601074201E-3</c:v>
                </c:pt>
                <c:pt idx="485">
                  <c:v>7.7419281005859401E-3</c:v>
                </c:pt>
                <c:pt idx="486">
                  <c:v>7.8191757202148507E-3</c:v>
                </c:pt>
                <c:pt idx="487">
                  <c:v>7.7433586120605503E-3</c:v>
                </c:pt>
                <c:pt idx="488">
                  <c:v>7.6413154602050799E-3</c:v>
                </c:pt>
                <c:pt idx="489">
                  <c:v>7.66754150390625E-3</c:v>
                </c:pt>
                <c:pt idx="490">
                  <c:v>7.6799392700195304E-3</c:v>
                </c:pt>
                <c:pt idx="491">
                  <c:v>7.6022148132324201E-3</c:v>
                </c:pt>
                <c:pt idx="492">
                  <c:v>7.6618194580078203E-3</c:v>
                </c:pt>
                <c:pt idx="493">
                  <c:v>7.5697898864746102E-3</c:v>
                </c:pt>
                <c:pt idx="494">
                  <c:v>7.6169967651367196E-3</c:v>
                </c:pt>
                <c:pt idx="495">
                  <c:v>7.77673721313477E-3</c:v>
                </c:pt>
                <c:pt idx="496">
                  <c:v>7.7266693115234401E-3</c:v>
                </c:pt>
                <c:pt idx="497">
                  <c:v>7.6708793640136701E-3</c:v>
                </c:pt>
                <c:pt idx="498">
                  <c:v>7.5678825378418003E-3</c:v>
                </c:pt>
                <c:pt idx="499">
                  <c:v>7.6184272766113299E-3</c:v>
                </c:pt>
                <c:pt idx="500">
                  <c:v>7.63702392578125E-3</c:v>
                </c:pt>
                <c:pt idx="501">
                  <c:v>7.5778961181640703E-3</c:v>
                </c:pt>
                <c:pt idx="502">
                  <c:v>7.60126113891602E-3</c:v>
                </c:pt>
                <c:pt idx="503">
                  <c:v>7.5430870056152396E-3</c:v>
                </c:pt>
                <c:pt idx="504">
                  <c:v>7.5736045837402396E-3</c:v>
                </c:pt>
                <c:pt idx="505">
                  <c:v>7.4362754821777396E-3</c:v>
                </c:pt>
                <c:pt idx="506">
                  <c:v>7.4248313903808602E-3</c:v>
                </c:pt>
                <c:pt idx="507">
                  <c:v>7.3838233947753898E-3</c:v>
                </c:pt>
                <c:pt idx="508">
                  <c:v>7.4195861816406302E-3</c:v>
                </c:pt>
                <c:pt idx="509">
                  <c:v>7.3170661926269601E-3</c:v>
                </c:pt>
                <c:pt idx="510">
                  <c:v>7.25793838500977E-3</c:v>
                </c:pt>
                <c:pt idx="511">
                  <c:v>7.2374343872070304E-3</c:v>
                </c:pt>
                <c:pt idx="512">
                  <c:v>7.1244239807128898E-3</c:v>
                </c:pt>
                <c:pt idx="513">
                  <c:v>7.0600509643554696E-3</c:v>
                </c:pt>
                <c:pt idx="514">
                  <c:v>6.9980621337890703E-3</c:v>
                </c:pt>
                <c:pt idx="515">
                  <c:v>6.9990158081054696E-3</c:v>
                </c:pt>
                <c:pt idx="516">
                  <c:v>6.9446563720703203E-3</c:v>
                </c:pt>
                <c:pt idx="517">
                  <c:v>6.9890022277832101E-3</c:v>
                </c:pt>
                <c:pt idx="518">
                  <c:v>6.8616867065429696E-3</c:v>
                </c:pt>
                <c:pt idx="519">
                  <c:v>6.7057609558105503E-3</c:v>
                </c:pt>
                <c:pt idx="520">
                  <c:v>6.7248344421386701E-3</c:v>
                </c:pt>
                <c:pt idx="521">
                  <c:v>6.7286491394043003E-3</c:v>
                </c:pt>
                <c:pt idx="522">
                  <c:v>6.7019462585449201E-3</c:v>
                </c:pt>
                <c:pt idx="523">
                  <c:v>6.7286491394043003E-3</c:v>
                </c:pt>
                <c:pt idx="524">
                  <c:v>6.7319869995117196E-3</c:v>
                </c:pt>
                <c:pt idx="525">
                  <c:v>6.6366195678710998E-3</c:v>
                </c:pt>
                <c:pt idx="526">
                  <c:v>6.7358016967773498E-3</c:v>
                </c:pt>
                <c:pt idx="527">
                  <c:v>6.7820549011230503E-3</c:v>
                </c:pt>
                <c:pt idx="528">
                  <c:v>6.8569183349609401E-3</c:v>
                </c:pt>
                <c:pt idx="529">
                  <c:v>6.7052841186523498E-3</c:v>
                </c:pt>
                <c:pt idx="530">
                  <c:v>6.7434310913085998E-3</c:v>
                </c:pt>
                <c:pt idx="531">
                  <c:v>6.7405700683593802E-3</c:v>
                </c:pt>
                <c:pt idx="532">
                  <c:v>6.73913955688477E-3</c:v>
                </c:pt>
                <c:pt idx="533">
                  <c:v>6.7400932312011701E-3</c:v>
                </c:pt>
                <c:pt idx="534">
                  <c:v>6.7796707153320304E-3</c:v>
                </c:pt>
                <c:pt idx="535">
                  <c:v>6.8426132202148498E-3</c:v>
                </c:pt>
                <c:pt idx="536">
                  <c:v>6.8488121032714896E-3</c:v>
                </c:pt>
                <c:pt idx="537">
                  <c:v>6.9766044616699201E-3</c:v>
                </c:pt>
                <c:pt idx="538">
                  <c:v>6.8745613098144601E-3</c:v>
                </c:pt>
                <c:pt idx="539">
                  <c:v>6.7863464355468802E-3</c:v>
                </c:pt>
                <c:pt idx="540">
                  <c:v>6.7338943481445304E-3</c:v>
                </c:pt>
                <c:pt idx="541">
                  <c:v>6.8206787109375E-3</c:v>
                </c:pt>
                <c:pt idx="542">
                  <c:v>6.8159103393554696E-3</c:v>
                </c:pt>
                <c:pt idx="543">
                  <c:v>6.7305564880371102E-3</c:v>
                </c:pt>
                <c:pt idx="544">
                  <c:v>6.5474510192871102E-3</c:v>
                </c:pt>
                <c:pt idx="545">
                  <c:v>6.5965652465820304E-3</c:v>
                </c:pt>
                <c:pt idx="546">
                  <c:v>6.5884590148925799E-3</c:v>
                </c:pt>
                <c:pt idx="547">
                  <c:v>6.4325332641601597E-3</c:v>
                </c:pt>
                <c:pt idx="548">
                  <c:v>6.3209533691406302E-3</c:v>
                </c:pt>
                <c:pt idx="549">
                  <c:v>6.2947273254394601E-3</c:v>
                </c:pt>
                <c:pt idx="550">
                  <c:v>6.4067840576171901E-3</c:v>
                </c:pt>
                <c:pt idx="551">
                  <c:v>6.24847412109375E-3</c:v>
                </c:pt>
                <c:pt idx="552">
                  <c:v>6.1502456665039097E-3</c:v>
                </c:pt>
                <c:pt idx="553">
                  <c:v>6.0405731201171901E-3</c:v>
                </c:pt>
                <c:pt idx="554">
                  <c:v>6.0000419616699201E-3</c:v>
                </c:pt>
                <c:pt idx="555">
                  <c:v>6.1106681823730503E-3</c:v>
                </c:pt>
                <c:pt idx="556">
                  <c:v>6.1321258544921901E-3</c:v>
                </c:pt>
                <c:pt idx="557">
                  <c:v>6.0048103332519601E-3</c:v>
                </c:pt>
                <c:pt idx="558">
                  <c:v>6.0544013977050799E-3</c:v>
                </c:pt>
                <c:pt idx="559">
                  <c:v>6.09588623046875E-3</c:v>
                </c:pt>
                <c:pt idx="560">
                  <c:v>6.0534477233886701E-3</c:v>
                </c:pt>
                <c:pt idx="561">
                  <c:v>6.1321258544921901E-3</c:v>
                </c:pt>
                <c:pt idx="562">
                  <c:v>5.9852600097656302E-3</c:v>
                </c:pt>
                <c:pt idx="563">
                  <c:v>6.0610771179199201E-3</c:v>
                </c:pt>
                <c:pt idx="564">
                  <c:v>6.2098503112793003E-3</c:v>
                </c:pt>
                <c:pt idx="565">
                  <c:v>6.1244964599609401E-3</c:v>
                </c:pt>
                <c:pt idx="566">
                  <c:v>6.1378479003906302E-3</c:v>
                </c:pt>
                <c:pt idx="567">
                  <c:v>6.1383247375488299E-3</c:v>
                </c:pt>
                <c:pt idx="568">
                  <c:v>6.3047409057617196E-3</c:v>
                </c:pt>
                <c:pt idx="569">
                  <c:v>6.378173828125E-3</c:v>
                </c:pt>
                <c:pt idx="570">
                  <c:v>6.4640045166015703E-3</c:v>
                </c:pt>
                <c:pt idx="571">
                  <c:v>6.3819885253906302E-3</c:v>
                </c:pt>
                <c:pt idx="572">
                  <c:v>6.2603950500488299E-3</c:v>
                </c:pt>
                <c:pt idx="573">
                  <c:v>6.1707496643066398E-3</c:v>
                </c:pt>
                <c:pt idx="574">
                  <c:v>6.195068359375E-3</c:v>
                </c:pt>
                <c:pt idx="575">
                  <c:v>6.28662109375E-3</c:v>
                </c:pt>
                <c:pt idx="576">
                  <c:v>6.2556266784668003E-3</c:v>
                </c:pt>
                <c:pt idx="577">
                  <c:v>6.0925483703613299E-3</c:v>
                </c:pt>
                <c:pt idx="578">
                  <c:v>6.09588623046875E-3</c:v>
                </c:pt>
                <c:pt idx="579">
                  <c:v>6.2398910522460998E-3</c:v>
                </c:pt>
                <c:pt idx="580">
                  <c:v>6.21271133422852E-3</c:v>
                </c:pt>
                <c:pt idx="581">
                  <c:v>6.1731338500976597E-3</c:v>
                </c:pt>
                <c:pt idx="582">
                  <c:v>6.09064102172852E-3</c:v>
                </c:pt>
                <c:pt idx="583">
                  <c:v>5.9967041015625E-3</c:v>
                </c:pt>
                <c:pt idx="584">
                  <c:v>5.9409141540527396E-3</c:v>
                </c:pt>
                <c:pt idx="585">
                  <c:v>5.9061050415039097E-3</c:v>
                </c:pt>
                <c:pt idx="586">
                  <c:v>5.79309463500977E-3</c:v>
                </c:pt>
                <c:pt idx="587">
                  <c:v>5.8569908142089896E-3</c:v>
                </c:pt>
                <c:pt idx="588">
                  <c:v>5.7024955749511701E-3</c:v>
                </c:pt>
                <c:pt idx="589">
                  <c:v>5.7735443115234401E-3</c:v>
                </c:pt>
                <c:pt idx="590">
                  <c:v>5.8135986328125E-3</c:v>
                </c:pt>
                <c:pt idx="591">
                  <c:v>5.8264732360839896E-3</c:v>
                </c:pt>
                <c:pt idx="592">
                  <c:v>5.7282447814941398E-3</c:v>
                </c:pt>
                <c:pt idx="593">
                  <c:v>5.7344436645507804E-3</c:v>
                </c:pt>
                <c:pt idx="594">
                  <c:v>5.7635307312011701E-3</c:v>
                </c:pt>
                <c:pt idx="595">
                  <c:v>5.6219100952148498E-3</c:v>
                </c:pt>
                <c:pt idx="596">
                  <c:v>5.5942535400390703E-3</c:v>
                </c:pt>
                <c:pt idx="597">
                  <c:v>5.5613517761230503E-3</c:v>
                </c:pt>
                <c:pt idx="598">
                  <c:v>5.5832862854003898E-3</c:v>
                </c:pt>
                <c:pt idx="599">
                  <c:v>5.5561065673828203E-3</c:v>
                </c:pt>
                <c:pt idx="600">
                  <c:v>5.6204795837402396E-3</c:v>
                </c:pt>
                <c:pt idx="601">
                  <c:v>5.5303573608398498E-3</c:v>
                </c:pt>
                <c:pt idx="602">
                  <c:v>5.58710098266602E-3</c:v>
                </c:pt>
                <c:pt idx="603">
                  <c:v>5.6262016296386701E-3</c:v>
                </c:pt>
                <c:pt idx="604">
                  <c:v>5.6629180908203203E-3</c:v>
                </c:pt>
                <c:pt idx="605">
                  <c:v>5.6595802307128898E-3</c:v>
                </c:pt>
                <c:pt idx="606">
                  <c:v>5.6967735290527396E-3</c:v>
                </c:pt>
                <c:pt idx="607">
                  <c:v>5.6352615356445304E-3</c:v>
                </c:pt>
                <c:pt idx="608">
                  <c:v>5.7277679443359401E-3</c:v>
                </c:pt>
                <c:pt idx="609">
                  <c:v>5.6743621826171901E-3</c:v>
                </c:pt>
                <c:pt idx="610">
                  <c:v>5.7001113891601597E-3</c:v>
                </c:pt>
                <c:pt idx="611">
                  <c:v>5.8073997497558602E-3</c:v>
                </c:pt>
                <c:pt idx="612">
                  <c:v>5.8031082153320304E-3</c:v>
                </c:pt>
                <c:pt idx="613">
                  <c:v>5.7525634765625E-3</c:v>
                </c:pt>
                <c:pt idx="614">
                  <c:v>5.7516098022460998E-3</c:v>
                </c:pt>
                <c:pt idx="615">
                  <c:v>5.6571960449218802E-3</c:v>
                </c:pt>
                <c:pt idx="616">
                  <c:v>5.68389892578125E-3</c:v>
                </c:pt>
                <c:pt idx="617">
                  <c:v>5.6591033935546901E-3</c:v>
                </c:pt>
                <c:pt idx="618">
                  <c:v>5.6424140930175799E-3</c:v>
                </c:pt>
                <c:pt idx="619">
                  <c:v>5.6447982788085998E-3</c:v>
                </c:pt>
                <c:pt idx="620">
                  <c:v>5.7134628295898498E-3</c:v>
                </c:pt>
                <c:pt idx="621">
                  <c:v>5.7153701782226597E-3</c:v>
                </c:pt>
                <c:pt idx="622">
                  <c:v>5.7787895202636701E-3</c:v>
                </c:pt>
                <c:pt idx="623">
                  <c:v>5.7802200317382804E-3</c:v>
                </c:pt>
                <c:pt idx="624">
                  <c:v>5.7578086853027396E-3</c:v>
                </c:pt>
                <c:pt idx="625">
                  <c:v>5.6815147399902396E-3</c:v>
                </c:pt>
                <c:pt idx="626">
                  <c:v>5.6428909301757804E-3</c:v>
                </c:pt>
                <c:pt idx="627">
                  <c:v>5.5527687072753898E-3</c:v>
                </c:pt>
                <c:pt idx="628">
                  <c:v>5.5103302001953203E-3</c:v>
                </c:pt>
                <c:pt idx="629">
                  <c:v>5.5255889892578203E-3</c:v>
                </c:pt>
                <c:pt idx="630">
                  <c:v>5.5937767028808602E-3</c:v>
                </c:pt>
                <c:pt idx="631">
                  <c:v>5.6080818176269601E-3</c:v>
                </c:pt>
                <c:pt idx="632">
                  <c:v>5.5251121520996102E-3</c:v>
                </c:pt>
                <c:pt idx="633">
                  <c:v>5.5751800537109401E-3</c:v>
                </c:pt>
                <c:pt idx="634">
                  <c:v>5.4259300231933602E-3</c:v>
                </c:pt>
                <c:pt idx="635">
                  <c:v>5.4426193237304696E-3</c:v>
                </c:pt>
                <c:pt idx="636">
                  <c:v>5.4383277893066398E-3</c:v>
                </c:pt>
                <c:pt idx="637">
                  <c:v>5.5046081542968802E-3</c:v>
                </c:pt>
                <c:pt idx="638">
                  <c:v>5.6262016296386701E-3</c:v>
                </c:pt>
                <c:pt idx="639">
                  <c:v>5.6858062744140703E-3</c:v>
                </c:pt>
                <c:pt idx="640">
                  <c:v>5.5704116821289097E-3</c:v>
                </c:pt>
                <c:pt idx="641">
                  <c:v>5.3806304931640703E-3</c:v>
                </c:pt>
                <c:pt idx="642">
                  <c:v>5.5084228515625E-3</c:v>
                </c:pt>
                <c:pt idx="643">
                  <c:v>5.51080703735352E-3</c:v>
                </c:pt>
                <c:pt idx="644">
                  <c:v>5.5942535400390703E-3</c:v>
                </c:pt>
                <c:pt idx="645">
                  <c:v>5.6166648864746102E-3</c:v>
                </c:pt>
                <c:pt idx="646">
                  <c:v>5.59473037719727E-3</c:v>
                </c:pt>
                <c:pt idx="647">
                  <c:v>5.6338310241699201E-3</c:v>
                </c:pt>
                <c:pt idx="648">
                  <c:v>5.5584907531738299E-3</c:v>
                </c:pt>
                <c:pt idx="649">
                  <c:v>5.5689811706543003E-3</c:v>
                </c:pt>
                <c:pt idx="650">
                  <c:v>5.6800842285156302E-3</c:v>
                </c:pt>
                <c:pt idx="651">
                  <c:v>5.7287216186523498E-3</c:v>
                </c:pt>
                <c:pt idx="652">
                  <c:v>5.69915771484375E-3</c:v>
                </c:pt>
                <c:pt idx="653">
                  <c:v>5.6085586547851597E-3</c:v>
                </c:pt>
                <c:pt idx="654">
                  <c:v>5.5484771728515703E-3</c:v>
                </c:pt>
                <c:pt idx="655">
                  <c:v>5.6476593017578203E-3</c:v>
                </c:pt>
                <c:pt idx="656">
                  <c:v>5.7120323181152396E-3</c:v>
                </c:pt>
                <c:pt idx="657">
                  <c:v>5.72967529296875E-3</c:v>
                </c:pt>
                <c:pt idx="658">
                  <c:v>5.5880546569824201E-3</c:v>
                </c:pt>
                <c:pt idx="659">
                  <c:v>5.6014060974121102E-3</c:v>
                </c:pt>
                <c:pt idx="660">
                  <c:v>5.6204795837402396E-3</c:v>
                </c:pt>
                <c:pt idx="661">
                  <c:v>5.6548118591308602E-3</c:v>
                </c:pt>
                <c:pt idx="662">
                  <c:v>5.6047439575195304E-3</c:v>
                </c:pt>
                <c:pt idx="663">
                  <c:v>5.6285858154296901E-3</c:v>
                </c:pt>
                <c:pt idx="664">
                  <c:v>5.6548118591308602E-3</c:v>
                </c:pt>
                <c:pt idx="665">
                  <c:v>5.7892799377441398E-3</c:v>
                </c:pt>
                <c:pt idx="666">
                  <c:v>5.6824684143066398E-3</c:v>
                </c:pt>
                <c:pt idx="667">
                  <c:v>5.5685043334960998E-3</c:v>
                </c:pt>
                <c:pt idx="668">
                  <c:v>5.4278373718261701E-3</c:v>
                </c:pt>
                <c:pt idx="669">
                  <c:v>5.5441856384277396E-3</c:v>
                </c:pt>
                <c:pt idx="670">
                  <c:v>5.5613517761230503E-3</c:v>
                </c:pt>
                <c:pt idx="671">
                  <c:v>5.4512023925781302E-3</c:v>
                </c:pt>
                <c:pt idx="672">
                  <c:v>5.4297447204589896E-3</c:v>
                </c:pt>
                <c:pt idx="673">
                  <c:v>5.3648948669433602E-3</c:v>
                </c:pt>
                <c:pt idx="674">
                  <c:v>5.2804946899414097E-3</c:v>
                </c:pt>
                <c:pt idx="675">
                  <c:v>5.3944587707519601E-3</c:v>
                </c:pt>
                <c:pt idx="676">
                  <c:v>5.3396224975585998E-3</c:v>
                </c:pt>
                <c:pt idx="677">
                  <c:v>5.3672790527343802E-3</c:v>
                </c:pt>
                <c:pt idx="678">
                  <c:v>5.2309036254882804E-3</c:v>
                </c:pt>
                <c:pt idx="679">
                  <c:v>5.3563117980957101E-3</c:v>
                </c:pt>
                <c:pt idx="680">
                  <c:v>5.2499771118164097E-3</c:v>
                </c:pt>
                <c:pt idx="681">
                  <c:v>5.2022933959960998E-3</c:v>
                </c:pt>
                <c:pt idx="682">
                  <c:v>5.27429580688477E-3</c:v>
                </c:pt>
                <c:pt idx="683">
                  <c:v>5.1908493041992196E-3</c:v>
                </c:pt>
                <c:pt idx="684">
                  <c:v>5.2046775817871102E-3</c:v>
                </c:pt>
                <c:pt idx="685">
                  <c:v>5.14459609985352E-3</c:v>
                </c:pt>
                <c:pt idx="686">
                  <c:v>5.3005218505859401E-3</c:v>
                </c:pt>
                <c:pt idx="687">
                  <c:v>5.2919387817382804E-3</c:v>
                </c:pt>
                <c:pt idx="688">
                  <c:v>5.1889419555664097E-3</c:v>
                </c:pt>
                <c:pt idx="689">
                  <c:v>5.3620338439941398E-3</c:v>
                </c:pt>
                <c:pt idx="690">
                  <c:v>5.4111480712890703E-3</c:v>
                </c:pt>
                <c:pt idx="691">
                  <c:v>5.3110122680664097E-3</c:v>
                </c:pt>
                <c:pt idx="692">
                  <c:v>5.3954124450683602E-3</c:v>
                </c:pt>
                <c:pt idx="693">
                  <c:v>5.3305625915527396E-3</c:v>
                </c:pt>
                <c:pt idx="694">
                  <c:v>5.3386688232421901E-3</c:v>
                </c:pt>
                <c:pt idx="695">
                  <c:v>5.4388046264648498E-3</c:v>
                </c:pt>
                <c:pt idx="696">
                  <c:v>5.48791885375977E-3</c:v>
                </c:pt>
                <c:pt idx="697">
                  <c:v>5.51605224609375E-3</c:v>
                </c:pt>
                <c:pt idx="698">
                  <c:v>5.73205947875977E-3</c:v>
                </c:pt>
                <c:pt idx="699">
                  <c:v>5.6505203247070304E-3</c:v>
                </c:pt>
                <c:pt idx="700">
                  <c:v>5.7849884033203203E-3</c:v>
                </c:pt>
                <c:pt idx="701">
                  <c:v>5.76019287109375E-3</c:v>
                </c:pt>
                <c:pt idx="702">
                  <c:v>5.68389892578125E-3</c:v>
                </c:pt>
                <c:pt idx="703">
                  <c:v>5.6171417236328203E-3</c:v>
                </c:pt>
                <c:pt idx="704">
                  <c:v>5.6700706481933602E-3</c:v>
                </c:pt>
                <c:pt idx="705">
                  <c:v>5.6295394897460998E-3</c:v>
                </c:pt>
                <c:pt idx="706">
                  <c:v>5.6195259094238299E-3</c:v>
                </c:pt>
                <c:pt idx="707">
                  <c:v>5.6080818176269601E-3</c:v>
                </c:pt>
                <c:pt idx="708">
                  <c:v>5.5513381958007804E-3</c:v>
                </c:pt>
                <c:pt idx="709">
                  <c:v>5.4779052734375E-3</c:v>
                </c:pt>
                <c:pt idx="710">
                  <c:v>5.4316520690918003E-3</c:v>
                </c:pt>
                <c:pt idx="711">
                  <c:v>5.4655075073242196E-3</c:v>
                </c:pt>
                <c:pt idx="712">
                  <c:v>5.4559707641601597E-3</c:v>
                </c:pt>
                <c:pt idx="713">
                  <c:v>5.4278373718261701E-3</c:v>
                </c:pt>
                <c:pt idx="714">
                  <c:v>5.3372383117675799E-3</c:v>
                </c:pt>
                <c:pt idx="715">
                  <c:v>5.43451309204102E-3</c:v>
                </c:pt>
                <c:pt idx="716">
                  <c:v>5.3620338439941398E-3</c:v>
                </c:pt>
                <c:pt idx="717">
                  <c:v>5.1989555358886701E-3</c:v>
                </c:pt>
                <c:pt idx="718">
                  <c:v>5.2423477172851597E-3</c:v>
                </c:pt>
                <c:pt idx="719">
                  <c:v>5.3071975708007804E-3</c:v>
                </c:pt>
                <c:pt idx="720">
                  <c:v>5.2924156188964896E-3</c:v>
                </c:pt>
                <c:pt idx="721">
                  <c:v>5.3043365478515703E-3</c:v>
                </c:pt>
                <c:pt idx="722">
                  <c:v>5.2499771118164097E-3</c:v>
                </c:pt>
                <c:pt idx="723">
                  <c:v>5.1722526550293003E-3</c:v>
                </c:pt>
                <c:pt idx="724">
                  <c:v>5.3453445434570304E-3</c:v>
                </c:pt>
                <c:pt idx="725">
                  <c:v>5.4817199707031302E-3</c:v>
                </c:pt>
                <c:pt idx="726">
                  <c:v>5.3009986877441398E-3</c:v>
                </c:pt>
                <c:pt idx="727">
                  <c:v>5.4636001586914097E-3</c:v>
                </c:pt>
                <c:pt idx="728">
                  <c:v>5.4411888122558602E-3</c:v>
                </c:pt>
                <c:pt idx="729">
                  <c:v>5.3935050964355503E-3</c:v>
                </c:pt>
                <c:pt idx="730">
                  <c:v>5.3930282592773498E-3</c:v>
                </c:pt>
                <c:pt idx="731">
                  <c:v>5.3539276123046901E-3</c:v>
                </c:pt>
                <c:pt idx="732">
                  <c:v>5.2022933959960998E-3</c:v>
                </c:pt>
                <c:pt idx="733">
                  <c:v>5.2480697631835998E-3</c:v>
                </c:pt>
                <c:pt idx="734">
                  <c:v>5.2251815795898498E-3</c:v>
                </c:pt>
                <c:pt idx="735">
                  <c:v>5.1832199096679696E-3</c:v>
                </c:pt>
                <c:pt idx="736">
                  <c:v>5.1150321960449201E-3</c:v>
                </c:pt>
                <c:pt idx="737">
                  <c:v>5.3071975708007804E-3</c:v>
                </c:pt>
                <c:pt idx="738">
                  <c:v>5.18035888671875E-3</c:v>
                </c:pt>
                <c:pt idx="739">
                  <c:v>5.0778388977050799E-3</c:v>
                </c:pt>
                <c:pt idx="740">
                  <c:v>5.2022933959960998E-3</c:v>
                </c:pt>
                <c:pt idx="741">
                  <c:v>5.2199363708496102E-3</c:v>
                </c:pt>
                <c:pt idx="742">
                  <c:v>5.1822662353515703E-3</c:v>
                </c:pt>
                <c:pt idx="743">
                  <c:v>5.3033828735351597E-3</c:v>
                </c:pt>
                <c:pt idx="744">
                  <c:v>5.2657127380371102E-3</c:v>
                </c:pt>
                <c:pt idx="745">
                  <c:v>5.2623748779296901E-3</c:v>
                </c:pt>
                <c:pt idx="746">
                  <c:v>5.3000450134277396E-3</c:v>
                </c:pt>
                <c:pt idx="747">
                  <c:v>5.4430961608886701E-3</c:v>
                </c:pt>
                <c:pt idx="748">
                  <c:v>5.3668022155761701E-3</c:v>
                </c:pt>
                <c:pt idx="749">
                  <c:v>5.3305625915527396E-3</c:v>
                </c:pt>
                <c:pt idx="750">
                  <c:v>5.1922798156738299E-3</c:v>
                </c:pt>
                <c:pt idx="751">
                  <c:v>5.2671432495117196E-3</c:v>
                </c:pt>
                <c:pt idx="752">
                  <c:v>5.3491592407226597E-3</c:v>
                </c:pt>
                <c:pt idx="753">
                  <c:v>5.4197311401367196E-3</c:v>
                </c:pt>
                <c:pt idx="754">
                  <c:v>5.3830146789550799E-3</c:v>
                </c:pt>
                <c:pt idx="755">
                  <c:v>5.4535865783691398E-3</c:v>
                </c:pt>
                <c:pt idx="756">
                  <c:v>5.5732727050781302E-3</c:v>
                </c:pt>
                <c:pt idx="757">
                  <c:v>5.4678916931152396E-3</c:v>
                </c:pt>
                <c:pt idx="758">
                  <c:v>5.4812431335449201E-3</c:v>
                </c:pt>
                <c:pt idx="759">
                  <c:v>5.4526329040527396E-3</c:v>
                </c:pt>
                <c:pt idx="760">
                  <c:v>5.4926872253418003E-3</c:v>
                </c:pt>
                <c:pt idx="761">
                  <c:v>5.6066513061523498E-3</c:v>
                </c:pt>
                <c:pt idx="762">
                  <c:v>5.6033134460449201E-3</c:v>
                </c:pt>
                <c:pt idx="763">
                  <c:v>5.6777000427246102E-3</c:v>
                </c:pt>
                <c:pt idx="764">
                  <c:v>5.7811737060546901E-3</c:v>
                </c:pt>
                <c:pt idx="765">
                  <c:v>5.7272911071777396E-3</c:v>
                </c:pt>
                <c:pt idx="766">
                  <c:v>5.6629180908203203E-3</c:v>
                </c:pt>
                <c:pt idx="767">
                  <c:v>5.8660507202148498E-3</c:v>
                </c:pt>
                <c:pt idx="768">
                  <c:v>5.7373046875E-3</c:v>
                </c:pt>
                <c:pt idx="769">
                  <c:v>5.7272911071777396E-3</c:v>
                </c:pt>
                <c:pt idx="770">
                  <c:v>5.8016777038574201E-3</c:v>
                </c:pt>
                <c:pt idx="771">
                  <c:v>5.5813789367675799E-3</c:v>
                </c:pt>
                <c:pt idx="772">
                  <c:v>5.8350563049316398E-3</c:v>
                </c:pt>
                <c:pt idx="773">
                  <c:v>5.7587623596191398E-3</c:v>
                </c:pt>
                <c:pt idx="774">
                  <c:v>5.7411193847656302E-3</c:v>
                </c:pt>
                <c:pt idx="775">
                  <c:v>5.7268142700195304E-3</c:v>
                </c:pt>
                <c:pt idx="776">
                  <c:v>5.7177543640136701E-3</c:v>
                </c:pt>
                <c:pt idx="777">
                  <c:v>5.6028366088867196E-3</c:v>
                </c:pt>
                <c:pt idx="778">
                  <c:v>5.7811737060546901E-3</c:v>
                </c:pt>
                <c:pt idx="779">
                  <c:v>5.8112144470214896E-3</c:v>
                </c:pt>
                <c:pt idx="780">
                  <c:v>5.9285163879394601E-3</c:v>
                </c:pt>
                <c:pt idx="781">
                  <c:v>5.8040618896484401E-3</c:v>
                </c:pt>
                <c:pt idx="782">
                  <c:v>5.72443008422852E-3</c:v>
                </c:pt>
                <c:pt idx="783">
                  <c:v>5.7802200317382804E-3</c:v>
                </c:pt>
                <c:pt idx="784">
                  <c:v>5.6834220886230503E-3</c:v>
                </c:pt>
                <c:pt idx="785">
                  <c:v>5.706787109375E-3</c:v>
                </c:pt>
                <c:pt idx="786">
                  <c:v>5.6409835815429696E-3</c:v>
                </c:pt>
                <c:pt idx="787">
                  <c:v>5.5274963378906302E-3</c:v>
                </c:pt>
                <c:pt idx="788">
                  <c:v>5.7315826416015703E-3</c:v>
                </c:pt>
                <c:pt idx="789">
                  <c:v>5.5708885192871102E-3</c:v>
                </c:pt>
                <c:pt idx="790">
                  <c:v>5.70154190063477E-3</c:v>
                </c:pt>
                <c:pt idx="791">
                  <c:v>5.6705474853515703E-3</c:v>
                </c:pt>
                <c:pt idx="792">
                  <c:v>5.6376457214355503E-3</c:v>
                </c:pt>
                <c:pt idx="793">
                  <c:v>5.71441650390625E-3</c:v>
                </c:pt>
                <c:pt idx="794">
                  <c:v>5.46503067016602E-3</c:v>
                </c:pt>
                <c:pt idx="795">
                  <c:v>5.6853294372558602E-3</c:v>
                </c:pt>
                <c:pt idx="796">
                  <c:v>5.6204795837402396E-3</c:v>
                </c:pt>
                <c:pt idx="797">
                  <c:v>5.4168701171875E-3</c:v>
                </c:pt>
                <c:pt idx="798">
                  <c:v>5.4292678833007804E-3</c:v>
                </c:pt>
                <c:pt idx="799">
                  <c:v>5.3873062133789097E-3</c:v>
                </c:pt>
                <c:pt idx="800">
                  <c:v>5.4283142089843802E-3</c:v>
                </c:pt>
                <c:pt idx="801">
                  <c:v>5.5027008056640703E-3</c:v>
                </c:pt>
                <c:pt idx="802">
                  <c:v>5.4812431335449201E-3</c:v>
                </c:pt>
                <c:pt idx="803">
                  <c:v>5.4945945739746102E-3</c:v>
                </c:pt>
                <c:pt idx="804">
                  <c:v>5.5699348449707101E-3</c:v>
                </c:pt>
                <c:pt idx="805">
                  <c:v>5.2504539489746102E-3</c:v>
                </c:pt>
                <c:pt idx="806">
                  <c:v>5.5480003356933602E-3</c:v>
                </c:pt>
                <c:pt idx="807">
                  <c:v>5.3920745849609401E-3</c:v>
                </c:pt>
                <c:pt idx="808">
                  <c:v>5.5589675903320304E-3</c:v>
                </c:pt>
                <c:pt idx="809">
                  <c:v>5.5270195007324201E-3</c:v>
                </c:pt>
                <c:pt idx="810">
                  <c:v>5.6118965148925799E-3</c:v>
                </c:pt>
                <c:pt idx="811">
                  <c:v>5.6967735290527396E-3</c:v>
                </c:pt>
                <c:pt idx="812">
                  <c:v>5.3472518920898498E-3</c:v>
                </c:pt>
                <c:pt idx="813">
                  <c:v>5.6157112121582101E-3</c:v>
                </c:pt>
                <c:pt idx="814">
                  <c:v>5.7973861694335998E-3</c:v>
                </c:pt>
                <c:pt idx="815">
                  <c:v>5.3920745849609401E-3</c:v>
                </c:pt>
                <c:pt idx="816">
                  <c:v>5.5875778198242196E-3</c:v>
                </c:pt>
                <c:pt idx="817">
                  <c:v>5.6996345520019601E-3</c:v>
                </c:pt>
                <c:pt idx="818">
                  <c:v>5.4507255554199201E-3</c:v>
                </c:pt>
                <c:pt idx="819">
                  <c:v>5.4841041564941398E-3</c:v>
                </c:pt>
                <c:pt idx="820">
                  <c:v>5.7487487792968802E-3</c:v>
                </c:pt>
                <c:pt idx="821">
                  <c:v>5.6123733520507804E-3</c:v>
                </c:pt>
                <c:pt idx="822">
                  <c:v>5.584716796875E-3</c:v>
                </c:pt>
                <c:pt idx="823">
                  <c:v>5.6052207946777396E-3</c:v>
                </c:pt>
                <c:pt idx="824">
                  <c:v>5.6343078613281302E-3</c:v>
                </c:pt>
                <c:pt idx="825">
                  <c:v>5.2518844604492196E-3</c:v>
                </c:pt>
                <c:pt idx="826">
                  <c:v>5.8813095092773498E-3</c:v>
                </c:pt>
                <c:pt idx="827">
                  <c:v>5.0892829895019601E-3</c:v>
                </c:pt>
                <c:pt idx="828">
                  <c:v>6.0834884643554696E-3</c:v>
                </c:pt>
                <c:pt idx="829">
                  <c:v>5.45740127563477E-3</c:v>
                </c:pt>
                <c:pt idx="830">
                  <c:v>5.7926177978515703E-3</c:v>
                </c:pt>
                <c:pt idx="831">
                  <c:v>5.3691864013671901E-3</c:v>
                </c:pt>
                <c:pt idx="832">
                  <c:v>6.0057640075683602E-3</c:v>
                </c:pt>
                <c:pt idx="833">
                  <c:v>5.6223869323730503E-3</c:v>
                </c:pt>
                <c:pt idx="834">
                  <c:v>5.18274307250977E-3</c:v>
                </c:pt>
                <c:pt idx="835">
                  <c:v>6.0439109802246102E-3</c:v>
                </c:pt>
                <c:pt idx="836">
                  <c:v>5.7234764099121102E-3</c:v>
                </c:pt>
                <c:pt idx="837">
                  <c:v>5.80596923828125E-3</c:v>
                </c:pt>
                <c:pt idx="838">
                  <c:v>5.9213638305664097E-3</c:v>
                </c:pt>
                <c:pt idx="839">
                  <c:v>4.9748420715332101E-3</c:v>
                </c:pt>
                <c:pt idx="840">
                  <c:v>6.0744285583496102E-3</c:v>
                </c:pt>
                <c:pt idx="841">
                  <c:v>5.6753158569335998E-3</c:v>
                </c:pt>
                <c:pt idx="842">
                  <c:v>5.8498382568359401E-3</c:v>
                </c:pt>
                <c:pt idx="843">
                  <c:v>5.6524276733398498E-3</c:v>
                </c:pt>
                <c:pt idx="844">
                  <c:v>5.4287910461425799E-3</c:v>
                </c:pt>
                <c:pt idx="845">
                  <c:v>6.3686370849609401E-3</c:v>
                </c:pt>
                <c:pt idx="846">
                  <c:v>5.1326751708984401E-3</c:v>
                </c:pt>
                <c:pt idx="847">
                  <c:v>5.9995651245117196E-3</c:v>
                </c:pt>
                <c:pt idx="848">
                  <c:v>5.4221153259277396E-3</c:v>
                </c:pt>
                <c:pt idx="849">
                  <c:v>5.5685043334960998E-3</c:v>
                </c:pt>
                <c:pt idx="850">
                  <c:v>5.7845115661621102E-3</c:v>
                </c:pt>
                <c:pt idx="851">
                  <c:v>5.5284500122070304E-3</c:v>
                </c:pt>
                <c:pt idx="852">
                  <c:v>5.9409141540527396E-3</c:v>
                </c:pt>
                <c:pt idx="853">
                  <c:v>5.7539939880371102E-3</c:v>
                </c:pt>
                <c:pt idx="854">
                  <c:v>5.7210922241210998E-3</c:v>
                </c:pt>
                <c:pt idx="855">
                  <c:v>5.4655075073242196E-3</c:v>
                </c:pt>
                <c:pt idx="856">
                  <c:v>5.7201385498046901E-3</c:v>
                </c:pt>
                <c:pt idx="857">
                  <c:v>5.4416656494140703E-3</c:v>
                </c:pt>
                <c:pt idx="858">
                  <c:v>6.2308311462402396E-3</c:v>
                </c:pt>
                <c:pt idx="859">
                  <c:v>5.6080818176269601E-3</c:v>
                </c:pt>
                <c:pt idx="860">
                  <c:v>5.89990615844727E-3</c:v>
                </c:pt>
                <c:pt idx="861">
                  <c:v>4.72259521484375E-3</c:v>
                </c:pt>
                <c:pt idx="862">
                  <c:v>6.3014030456543003E-3</c:v>
                </c:pt>
                <c:pt idx="863">
                  <c:v>5.2409172058105503E-3</c:v>
                </c:pt>
                <c:pt idx="864">
                  <c:v>4.9924850463867196E-3</c:v>
                </c:pt>
                <c:pt idx="865">
                  <c:v>6.4258575439453203E-3</c:v>
                </c:pt>
                <c:pt idx="866">
                  <c:v>5.3858757019043003E-3</c:v>
                </c:pt>
                <c:pt idx="867">
                  <c:v>6.317138671875E-3</c:v>
                </c:pt>
                <c:pt idx="868">
                  <c:v>5.69915771484375E-3</c:v>
                </c:pt>
                <c:pt idx="869">
                  <c:v>5.1832199096679696E-3</c:v>
                </c:pt>
                <c:pt idx="870">
                  <c:v>5.8474540710449201E-3</c:v>
                </c:pt>
                <c:pt idx="871">
                  <c:v>5.4793357849121102E-3</c:v>
                </c:pt>
                <c:pt idx="872">
                  <c:v>4.8027038574218802E-3</c:v>
                </c:pt>
                <c:pt idx="873">
                  <c:v>5.44214248657227E-3</c:v>
                </c:pt>
                <c:pt idx="874">
                  <c:v>4.5814514160156302E-3</c:v>
                </c:pt>
                <c:pt idx="875">
                  <c:v>4.8308372497558602E-3</c:v>
                </c:pt>
                <c:pt idx="876">
                  <c:v>5.9885978698730503E-3</c:v>
                </c:pt>
                <c:pt idx="877">
                  <c:v>5.4197311401367196E-3</c:v>
                </c:pt>
                <c:pt idx="878">
                  <c:v>7.1310997009277396E-3</c:v>
                </c:pt>
                <c:pt idx="879">
                  <c:v>5.0067901611328203E-3</c:v>
                </c:pt>
                <c:pt idx="880">
                  <c:v>6.6890716552734401E-3</c:v>
                </c:pt>
                <c:pt idx="881">
                  <c:v>5.6343078613281302E-3</c:v>
                </c:pt>
                <c:pt idx="882">
                  <c:v>7.6322555541992196E-3</c:v>
                </c:pt>
                <c:pt idx="883">
                  <c:v>3.2877922058105499E-3</c:v>
                </c:pt>
                <c:pt idx="884">
                  <c:v>5.6519508361816398E-3</c:v>
                </c:pt>
                <c:pt idx="885">
                  <c:v>3.9663314819335998E-3</c:v>
                </c:pt>
                <c:pt idx="886">
                  <c:v>5.279541015625E-3</c:v>
                </c:pt>
                <c:pt idx="887">
                  <c:v>6.7296028137207101E-3</c:v>
                </c:pt>
                <c:pt idx="888">
                  <c:v>6.7453384399414097E-3</c:v>
                </c:pt>
                <c:pt idx="889">
                  <c:v>7.1301460266113299E-3</c:v>
                </c:pt>
                <c:pt idx="890">
                  <c:v>3.83234024047852E-3</c:v>
                </c:pt>
                <c:pt idx="891">
                  <c:v>8.6398124694824201E-3</c:v>
                </c:pt>
                <c:pt idx="892">
                  <c:v>7.5731277465820304E-3</c:v>
                </c:pt>
                <c:pt idx="893">
                  <c:v>4.5838356018066398E-3</c:v>
                </c:pt>
                <c:pt idx="894">
                  <c:v>6.9131851196289097E-3</c:v>
                </c:pt>
                <c:pt idx="895">
                  <c:v>5.4745674133300799E-3</c:v>
                </c:pt>
                <c:pt idx="896">
                  <c:v>7.9360008239746094E-3</c:v>
                </c:pt>
                <c:pt idx="897">
                  <c:v>3.88860702514649E-3</c:v>
                </c:pt>
                <c:pt idx="898">
                  <c:v>1.0235309600830101E-2</c:v>
                </c:pt>
                <c:pt idx="899">
                  <c:v>6.4630508422851597E-3</c:v>
                </c:pt>
                <c:pt idx="900">
                  <c:v>7.66992568969727E-3</c:v>
                </c:pt>
                <c:pt idx="901">
                  <c:v>3.5371780395507799E-3</c:v>
                </c:pt>
                <c:pt idx="902">
                  <c:v>6.76727294921875E-3</c:v>
                </c:pt>
                <c:pt idx="903">
                  <c:v>7.6055526733398498E-3</c:v>
                </c:pt>
                <c:pt idx="904">
                  <c:v>5.6519508361816398E-3</c:v>
                </c:pt>
                <c:pt idx="905">
                  <c:v>3.1189918518066402E-3</c:v>
                </c:pt>
                <c:pt idx="906">
                  <c:v>6.6132545471191398E-3</c:v>
                </c:pt>
                <c:pt idx="907">
                  <c:v>6.3357353210449201E-3</c:v>
                </c:pt>
                <c:pt idx="908">
                  <c:v>9.9153518676757795E-3</c:v>
                </c:pt>
                <c:pt idx="909">
                  <c:v>3.9896965026855503E-3</c:v>
                </c:pt>
                <c:pt idx="910">
                  <c:v>5.75971603393555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F65-484B-8596-D1A9F717C798}"/>
            </c:ext>
          </c:extLst>
        </c:ser>
        <c:ser>
          <c:idx val="2"/>
          <c:order val="2"/>
          <c:tx>
            <c:v>+4 microL</c:v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'!$B$2:$B$912</c:f>
              <c:numCache>
                <c:formatCode>General</c:formatCode>
                <c:ptCount val="911"/>
                <c:pt idx="0">
                  <c:v>-0.307681083679199</c:v>
                </c:pt>
                <c:pt idx="1">
                  <c:v>-0.25333499908447299</c:v>
                </c:pt>
                <c:pt idx="2">
                  <c:v>0.169717311859131</c:v>
                </c:pt>
                <c:pt idx="3">
                  <c:v>-0.14596939086914101</c:v>
                </c:pt>
                <c:pt idx="4">
                  <c:v>-0.468306064605713</c:v>
                </c:pt>
                <c:pt idx="5">
                  <c:v>-0.13834905624389701</c:v>
                </c:pt>
                <c:pt idx="6">
                  <c:v>-0.628384590148926</c:v>
                </c:pt>
                <c:pt idx="7">
                  <c:v>0.368191719055176</c:v>
                </c:pt>
                <c:pt idx="8">
                  <c:v>0.25261163711547902</c:v>
                </c:pt>
                <c:pt idx="9">
                  <c:v>-0.652432441711426</c:v>
                </c:pt>
                <c:pt idx="10">
                  <c:v>-0.59638214111328203</c:v>
                </c:pt>
                <c:pt idx="11">
                  <c:v>0.52797698974609397</c:v>
                </c:pt>
                <c:pt idx="12">
                  <c:v>-8.3762645721435602E-2</c:v>
                </c:pt>
                <c:pt idx="13">
                  <c:v>-0.428967475891113</c:v>
                </c:pt>
                <c:pt idx="14">
                  <c:v>-0.302945137023926</c:v>
                </c:pt>
                <c:pt idx="15">
                  <c:v>-4.8012733459472698E-2</c:v>
                </c:pt>
                <c:pt idx="16">
                  <c:v>-0.15434360504150399</c:v>
                </c:pt>
                <c:pt idx="17">
                  <c:v>-5.5775642395019601E-3</c:v>
                </c:pt>
                <c:pt idx="18">
                  <c:v>-0.33775138854980502</c:v>
                </c:pt>
                <c:pt idx="19">
                  <c:v>-0.47126579284668002</c:v>
                </c:pt>
                <c:pt idx="20">
                  <c:v>-0.51012086868286199</c:v>
                </c:pt>
                <c:pt idx="21">
                  <c:v>-9.9940299987793003E-3</c:v>
                </c:pt>
                <c:pt idx="22">
                  <c:v>-0.29418134689331099</c:v>
                </c:pt>
                <c:pt idx="23">
                  <c:v>0.19992208480835</c:v>
                </c:pt>
                <c:pt idx="24">
                  <c:v>0.95424222946167003</c:v>
                </c:pt>
                <c:pt idx="25">
                  <c:v>-0.31490325927734403</c:v>
                </c:pt>
                <c:pt idx="26">
                  <c:v>0.280853271484375</c:v>
                </c:pt>
                <c:pt idx="27">
                  <c:v>-3.5511016845703097E-2</c:v>
                </c:pt>
                <c:pt idx="28">
                  <c:v>8.5489749908447293E-2</c:v>
                </c:pt>
                <c:pt idx="29">
                  <c:v>1.0088753700256401</c:v>
                </c:pt>
                <c:pt idx="30">
                  <c:v>0.69372415542602595</c:v>
                </c:pt>
                <c:pt idx="31">
                  <c:v>-1.4012336730957101E-2</c:v>
                </c:pt>
                <c:pt idx="32">
                  <c:v>-0.35880088806152399</c:v>
                </c:pt>
                <c:pt idx="33">
                  <c:v>0.87057590484619196</c:v>
                </c:pt>
                <c:pt idx="34">
                  <c:v>0.61115980148315496</c:v>
                </c:pt>
                <c:pt idx="35">
                  <c:v>-2.7036666870117198E-4</c:v>
                </c:pt>
                <c:pt idx="36">
                  <c:v>0.62367534637451205</c:v>
                </c:pt>
                <c:pt idx="37">
                  <c:v>0.59090089797973699</c:v>
                </c:pt>
                <c:pt idx="38">
                  <c:v>0.47332143783569403</c:v>
                </c:pt>
                <c:pt idx="39">
                  <c:v>-0.65730953216552801</c:v>
                </c:pt>
                <c:pt idx="40">
                  <c:v>0.59285020828247104</c:v>
                </c:pt>
                <c:pt idx="41">
                  <c:v>-4.2547702789306703E-2</c:v>
                </c:pt>
                <c:pt idx="42">
                  <c:v>-0.12878608703613301</c:v>
                </c:pt>
                <c:pt idx="43">
                  <c:v>1.04506492614746</c:v>
                </c:pt>
                <c:pt idx="44">
                  <c:v>0.9432373046875</c:v>
                </c:pt>
                <c:pt idx="45">
                  <c:v>0.36517286300659202</c:v>
                </c:pt>
                <c:pt idx="46">
                  <c:v>-0.45503139495849598</c:v>
                </c:pt>
                <c:pt idx="47">
                  <c:v>0.29479455947875999</c:v>
                </c:pt>
                <c:pt idx="48">
                  <c:v>-0.48409843444824202</c:v>
                </c:pt>
                <c:pt idx="49">
                  <c:v>-4.7705173492431703E-2</c:v>
                </c:pt>
                <c:pt idx="50">
                  <c:v>0.72380161285400402</c:v>
                </c:pt>
                <c:pt idx="51">
                  <c:v>6.8906784057617201E-2</c:v>
                </c:pt>
                <c:pt idx="52">
                  <c:v>0.43085575103759799</c:v>
                </c:pt>
                <c:pt idx="53">
                  <c:v>0.72286558151245095</c:v>
                </c:pt>
                <c:pt idx="54">
                  <c:v>-0.65178298950195301</c:v>
                </c:pt>
                <c:pt idx="55">
                  <c:v>-0.18769645690917999</c:v>
                </c:pt>
                <c:pt idx="56">
                  <c:v>1.1080083847045901</c:v>
                </c:pt>
                <c:pt idx="57">
                  <c:v>0.49811601638794001</c:v>
                </c:pt>
                <c:pt idx="58">
                  <c:v>-0.17730951309204099</c:v>
                </c:pt>
                <c:pt idx="59">
                  <c:v>0.22940921783447299</c:v>
                </c:pt>
                <c:pt idx="60">
                  <c:v>0.25527715682983398</c:v>
                </c:pt>
                <c:pt idx="61">
                  <c:v>0.668138027191162</c:v>
                </c:pt>
                <c:pt idx="62">
                  <c:v>1.2782740592956601</c:v>
                </c:pt>
                <c:pt idx="63">
                  <c:v>0.43417024612426802</c:v>
                </c:pt>
                <c:pt idx="64">
                  <c:v>0.86344146728515603</c:v>
                </c:pt>
                <c:pt idx="65">
                  <c:v>1.24381923675537</c:v>
                </c:pt>
                <c:pt idx="66">
                  <c:v>0.94495916366577204</c:v>
                </c:pt>
                <c:pt idx="67">
                  <c:v>1.57624483108521</c:v>
                </c:pt>
                <c:pt idx="68">
                  <c:v>1.4247698783874501</c:v>
                </c:pt>
                <c:pt idx="69">
                  <c:v>2.0883045196533199</c:v>
                </c:pt>
                <c:pt idx="70">
                  <c:v>1.15413522720337</c:v>
                </c:pt>
                <c:pt idx="71">
                  <c:v>1.431865692138669</c:v>
                </c:pt>
                <c:pt idx="72">
                  <c:v>1.4000558853149401</c:v>
                </c:pt>
                <c:pt idx="73">
                  <c:v>1.4330458641052299</c:v>
                </c:pt>
                <c:pt idx="74">
                  <c:v>1.42856645584107</c:v>
                </c:pt>
                <c:pt idx="75">
                  <c:v>1.4214797019958501</c:v>
                </c:pt>
                <c:pt idx="76">
                  <c:v>1.50210332870484</c:v>
                </c:pt>
                <c:pt idx="77">
                  <c:v>1.503226280212399</c:v>
                </c:pt>
                <c:pt idx="78">
                  <c:v>1.5254340171814</c:v>
                </c:pt>
                <c:pt idx="79">
                  <c:v>1.5433897972107</c:v>
                </c:pt>
                <c:pt idx="80">
                  <c:v>1.53483867645264</c:v>
                </c:pt>
                <c:pt idx="81">
                  <c:v>1.54835033416748</c:v>
                </c:pt>
                <c:pt idx="82">
                  <c:v>1.5786108970642101</c:v>
                </c:pt>
                <c:pt idx="83">
                  <c:v>1.56373262405396</c:v>
                </c:pt>
                <c:pt idx="84">
                  <c:v>1.56496334075928</c:v>
                </c:pt>
                <c:pt idx="85">
                  <c:v>1.5789923667907699</c:v>
                </c:pt>
                <c:pt idx="86">
                  <c:v>1.56740379333496</c:v>
                </c:pt>
                <c:pt idx="87">
                  <c:v>1.57062816619873</c:v>
                </c:pt>
                <c:pt idx="88">
                  <c:v>1.5726504325866699</c:v>
                </c:pt>
                <c:pt idx="89">
                  <c:v>1.55283498764038</c:v>
                </c:pt>
                <c:pt idx="90">
                  <c:v>1.55463314056397</c:v>
                </c:pt>
                <c:pt idx="91">
                  <c:v>1.55479192733765</c:v>
                </c:pt>
                <c:pt idx="92">
                  <c:v>1.5212702751159699</c:v>
                </c:pt>
                <c:pt idx="93">
                  <c:v>1.4997644424438501</c:v>
                </c:pt>
                <c:pt idx="94">
                  <c:v>1.4838161468505899</c:v>
                </c:pt>
                <c:pt idx="95">
                  <c:v>1.46484899520874</c:v>
                </c:pt>
                <c:pt idx="96">
                  <c:v>1.4311881065368699</c:v>
                </c:pt>
                <c:pt idx="97">
                  <c:v>1.4161305427551301</c:v>
                </c:pt>
                <c:pt idx="98">
                  <c:v>1.37583112716675</c:v>
                </c:pt>
                <c:pt idx="99">
                  <c:v>1.34498119354248</c:v>
                </c:pt>
                <c:pt idx="100">
                  <c:v>1.3191099166870099</c:v>
                </c:pt>
                <c:pt idx="101">
                  <c:v>1.2763729095459</c:v>
                </c:pt>
                <c:pt idx="102">
                  <c:v>1.2444705963134799</c:v>
                </c:pt>
                <c:pt idx="103">
                  <c:v>1.20920515060425</c:v>
                </c:pt>
                <c:pt idx="104">
                  <c:v>1.1739530563354501</c:v>
                </c:pt>
                <c:pt idx="105">
                  <c:v>1.1418433189392101</c:v>
                </c:pt>
                <c:pt idx="106">
                  <c:v>1.1077618598937999</c:v>
                </c:pt>
                <c:pt idx="107">
                  <c:v>1.0750026702880899</c:v>
                </c:pt>
                <c:pt idx="108">
                  <c:v>1.0463123321533201</c:v>
                </c:pt>
                <c:pt idx="109">
                  <c:v>1.01259660720825</c:v>
                </c:pt>
                <c:pt idx="110">
                  <c:v>0.98015117645263705</c:v>
                </c:pt>
                <c:pt idx="111">
                  <c:v>0.95159339904785201</c:v>
                </c:pt>
                <c:pt idx="112">
                  <c:v>0.92447662353515603</c:v>
                </c:pt>
                <c:pt idx="113">
                  <c:v>0.89326429367065496</c:v>
                </c:pt>
                <c:pt idx="114">
                  <c:v>0.86836290359497104</c:v>
                </c:pt>
                <c:pt idx="115">
                  <c:v>0.84373998641967796</c:v>
                </c:pt>
                <c:pt idx="116">
                  <c:v>0.81751537322998102</c:v>
                </c:pt>
                <c:pt idx="117">
                  <c:v>0.79462671279907304</c:v>
                </c:pt>
                <c:pt idx="118">
                  <c:v>0.77311229705810602</c:v>
                </c:pt>
                <c:pt idx="119">
                  <c:v>0.75281429290771495</c:v>
                </c:pt>
                <c:pt idx="120">
                  <c:v>0.73061418533325195</c:v>
                </c:pt>
                <c:pt idx="121">
                  <c:v>0.71238994598388705</c:v>
                </c:pt>
                <c:pt idx="122">
                  <c:v>0.69333505630493197</c:v>
                </c:pt>
                <c:pt idx="123">
                  <c:v>0.67628002166748102</c:v>
                </c:pt>
                <c:pt idx="124">
                  <c:v>0.66105604171752996</c:v>
                </c:pt>
                <c:pt idx="125">
                  <c:v>0.64576005935669001</c:v>
                </c:pt>
                <c:pt idx="126">
                  <c:v>0.63265323638916005</c:v>
                </c:pt>
                <c:pt idx="127">
                  <c:v>0.61995172500610396</c:v>
                </c:pt>
                <c:pt idx="128">
                  <c:v>0.60790920257568404</c:v>
                </c:pt>
                <c:pt idx="129">
                  <c:v>0.59675884246826205</c:v>
                </c:pt>
                <c:pt idx="130">
                  <c:v>0.58608913421630904</c:v>
                </c:pt>
                <c:pt idx="131">
                  <c:v>0.57760763168335005</c:v>
                </c:pt>
                <c:pt idx="132">
                  <c:v>0.56687879562377996</c:v>
                </c:pt>
                <c:pt idx="133">
                  <c:v>0.55698919296264704</c:v>
                </c:pt>
                <c:pt idx="134">
                  <c:v>0.54818010330200195</c:v>
                </c:pt>
                <c:pt idx="135">
                  <c:v>0.53877544403076205</c:v>
                </c:pt>
                <c:pt idx="136">
                  <c:v>0.528459072113037</c:v>
                </c:pt>
                <c:pt idx="137">
                  <c:v>0.51870822906494196</c:v>
                </c:pt>
                <c:pt idx="138">
                  <c:v>0.50835371017456099</c:v>
                </c:pt>
                <c:pt idx="139">
                  <c:v>0.49690818786621099</c:v>
                </c:pt>
                <c:pt idx="140">
                  <c:v>0.486083984375</c:v>
                </c:pt>
                <c:pt idx="141">
                  <c:v>0.474578857421875</c:v>
                </c:pt>
                <c:pt idx="142">
                  <c:v>0.46164035797119202</c:v>
                </c:pt>
                <c:pt idx="143">
                  <c:v>0.44959545135498102</c:v>
                </c:pt>
                <c:pt idx="144">
                  <c:v>0.43587923049926802</c:v>
                </c:pt>
                <c:pt idx="145">
                  <c:v>0.42223548889160201</c:v>
                </c:pt>
                <c:pt idx="146">
                  <c:v>0.40860223770141602</c:v>
                </c:pt>
                <c:pt idx="147">
                  <c:v>0.39378595352172902</c:v>
                </c:pt>
                <c:pt idx="148">
                  <c:v>0.38007879257202198</c:v>
                </c:pt>
                <c:pt idx="149">
                  <c:v>0.36622714996337902</c:v>
                </c:pt>
                <c:pt idx="150">
                  <c:v>0.35245895385742199</c:v>
                </c:pt>
                <c:pt idx="151">
                  <c:v>0.337993144989014</c:v>
                </c:pt>
                <c:pt idx="152">
                  <c:v>0.32394742965698298</c:v>
                </c:pt>
                <c:pt idx="153">
                  <c:v>0.309893608093262</c:v>
                </c:pt>
                <c:pt idx="154">
                  <c:v>0.29559373855590798</c:v>
                </c:pt>
                <c:pt idx="155">
                  <c:v>0.28202104568481501</c:v>
                </c:pt>
                <c:pt idx="156">
                  <c:v>0.26757621765136702</c:v>
                </c:pt>
                <c:pt idx="157">
                  <c:v>0.25358009338378901</c:v>
                </c:pt>
                <c:pt idx="158">
                  <c:v>0.23922395706176799</c:v>
                </c:pt>
                <c:pt idx="159">
                  <c:v>0.22566461563110399</c:v>
                </c:pt>
                <c:pt idx="160">
                  <c:v>0.21149110794067399</c:v>
                </c:pt>
                <c:pt idx="161">
                  <c:v>0.19783544540405301</c:v>
                </c:pt>
                <c:pt idx="162">
                  <c:v>0.18453931808471699</c:v>
                </c:pt>
                <c:pt idx="163">
                  <c:v>0.17252016067504899</c:v>
                </c:pt>
                <c:pt idx="164">
                  <c:v>0.160647392272949</c:v>
                </c:pt>
                <c:pt idx="165">
                  <c:v>0.14985275268554701</c:v>
                </c:pt>
                <c:pt idx="166">
                  <c:v>0.139859199523926</c:v>
                </c:pt>
                <c:pt idx="167">
                  <c:v>0.13180351257324199</c:v>
                </c:pt>
                <c:pt idx="168">
                  <c:v>0.12620639801025399</c:v>
                </c:pt>
                <c:pt idx="169">
                  <c:v>0.12164115905761699</c:v>
                </c:pt>
                <c:pt idx="170">
                  <c:v>0.118864536285401</c:v>
                </c:pt>
                <c:pt idx="171">
                  <c:v>0.116680145263672</c:v>
                </c:pt>
                <c:pt idx="172">
                  <c:v>0.11450624465942399</c:v>
                </c:pt>
                <c:pt idx="173">
                  <c:v>0.107688903808594</c:v>
                </c:pt>
                <c:pt idx="174">
                  <c:v>9.7404003143310602E-2</c:v>
                </c:pt>
                <c:pt idx="175">
                  <c:v>8.7738037109375E-2</c:v>
                </c:pt>
                <c:pt idx="176">
                  <c:v>7.9549789428711007E-2</c:v>
                </c:pt>
                <c:pt idx="177">
                  <c:v>7.5365543365478502E-2</c:v>
                </c:pt>
                <c:pt idx="178">
                  <c:v>7.5002193450927804E-2</c:v>
                </c:pt>
                <c:pt idx="179">
                  <c:v>7.4610233306884793E-2</c:v>
                </c:pt>
                <c:pt idx="180">
                  <c:v>7.3958873748779297E-2</c:v>
                </c:pt>
                <c:pt idx="181">
                  <c:v>7.2464942932128906E-2</c:v>
                </c:pt>
                <c:pt idx="182">
                  <c:v>7.0662021636962905E-2</c:v>
                </c:pt>
                <c:pt idx="183">
                  <c:v>6.8677425384521498E-2</c:v>
                </c:pt>
                <c:pt idx="184">
                  <c:v>6.7185401916503906E-2</c:v>
                </c:pt>
                <c:pt idx="185">
                  <c:v>6.5759181976318401E-2</c:v>
                </c:pt>
                <c:pt idx="186">
                  <c:v>6.3977241516113295E-2</c:v>
                </c:pt>
                <c:pt idx="187">
                  <c:v>6.2920093536376995E-2</c:v>
                </c:pt>
                <c:pt idx="188">
                  <c:v>6.1971664428711E-2</c:v>
                </c:pt>
                <c:pt idx="189">
                  <c:v>6.1181545257568401E-2</c:v>
                </c:pt>
                <c:pt idx="190">
                  <c:v>6.0521602630615297E-2</c:v>
                </c:pt>
                <c:pt idx="191">
                  <c:v>5.9133052825927797E-2</c:v>
                </c:pt>
                <c:pt idx="192">
                  <c:v>5.9150218963623102E-2</c:v>
                </c:pt>
                <c:pt idx="193">
                  <c:v>5.8189392089843799E-2</c:v>
                </c:pt>
                <c:pt idx="194">
                  <c:v>5.6871891021728502E-2</c:v>
                </c:pt>
                <c:pt idx="195">
                  <c:v>5.6651115417480503E-2</c:v>
                </c:pt>
                <c:pt idx="196">
                  <c:v>5.6526184082031299E-2</c:v>
                </c:pt>
                <c:pt idx="197">
                  <c:v>5.6391716003418003E-2</c:v>
                </c:pt>
                <c:pt idx="198">
                  <c:v>5.5941104888916002E-2</c:v>
                </c:pt>
                <c:pt idx="199">
                  <c:v>5.4996490478515701E-2</c:v>
                </c:pt>
                <c:pt idx="200">
                  <c:v>5.3462982177734403E-2</c:v>
                </c:pt>
                <c:pt idx="201">
                  <c:v>5.1983833312988302E-2</c:v>
                </c:pt>
                <c:pt idx="202">
                  <c:v>5.2137374877929701E-2</c:v>
                </c:pt>
                <c:pt idx="203">
                  <c:v>5.19356727600098E-2</c:v>
                </c:pt>
                <c:pt idx="204">
                  <c:v>5.1807880401611398E-2</c:v>
                </c:pt>
                <c:pt idx="205">
                  <c:v>5.1878452301025398E-2</c:v>
                </c:pt>
                <c:pt idx="206">
                  <c:v>5.0009250640869203E-2</c:v>
                </c:pt>
                <c:pt idx="207">
                  <c:v>5.0321102142333998E-2</c:v>
                </c:pt>
                <c:pt idx="208">
                  <c:v>4.98104095458985E-2</c:v>
                </c:pt>
                <c:pt idx="209">
                  <c:v>5.0785541534423898E-2</c:v>
                </c:pt>
                <c:pt idx="210">
                  <c:v>4.97689247131348E-2</c:v>
                </c:pt>
                <c:pt idx="211">
                  <c:v>4.8725128173828097E-2</c:v>
                </c:pt>
                <c:pt idx="212">
                  <c:v>4.80914115905762E-2</c:v>
                </c:pt>
                <c:pt idx="213">
                  <c:v>4.77962493896485E-2</c:v>
                </c:pt>
                <c:pt idx="214">
                  <c:v>4.7483444213867201E-2</c:v>
                </c:pt>
                <c:pt idx="215">
                  <c:v>4.7999382019043003E-2</c:v>
                </c:pt>
                <c:pt idx="216">
                  <c:v>4.91280555725098E-2</c:v>
                </c:pt>
                <c:pt idx="217">
                  <c:v>4.8988342285156299E-2</c:v>
                </c:pt>
                <c:pt idx="218">
                  <c:v>4.7156333923339899E-2</c:v>
                </c:pt>
                <c:pt idx="219">
                  <c:v>4.59389686584473E-2</c:v>
                </c:pt>
                <c:pt idx="220">
                  <c:v>4.53686714172363E-2</c:v>
                </c:pt>
                <c:pt idx="221">
                  <c:v>4.5011043548583998E-2</c:v>
                </c:pt>
                <c:pt idx="222">
                  <c:v>4.4755935668945299E-2</c:v>
                </c:pt>
                <c:pt idx="223">
                  <c:v>4.5800209045410198E-2</c:v>
                </c:pt>
                <c:pt idx="224">
                  <c:v>4.4777393341064502E-2</c:v>
                </c:pt>
                <c:pt idx="225">
                  <c:v>4.4602394104003899E-2</c:v>
                </c:pt>
                <c:pt idx="226">
                  <c:v>4.3972492218017599E-2</c:v>
                </c:pt>
                <c:pt idx="227">
                  <c:v>4.4801712036132799E-2</c:v>
                </c:pt>
                <c:pt idx="228">
                  <c:v>4.5968532562255901E-2</c:v>
                </c:pt>
                <c:pt idx="229">
                  <c:v>4.2522907257080099E-2</c:v>
                </c:pt>
                <c:pt idx="230">
                  <c:v>4.3093681335449198E-2</c:v>
                </c:pt>
                <c:pt idx="231">
                  <c:v>4.3191909790039097E-2</c:v>
                </c:pt>
                <c:pt idx="232">
                  <c:v>4.2023658752441399E-2</c:v>
                </c:pt>
                <c:pt idx="233">
                  <c:v>4.2042732238769601E-2</c:v>
                </c:pt>
                <c:pt idx="234">
                  <c:v>4.1746616363525398E-2</c:v>
                </c:pt>
                <c:pt idx="235">
                  <c:v>3.96771430969238E-2</c:v>
                </c:pt>
                <c:pt idx="236">
                  <c:v>3.8167476654052797E-2</c:v>
                </c:pt>
                <c:pt idx="237">
                  <c:v>3.9031982421875E-2</c:v>
                </c:pt>
                <c:pt idx="238">
                  <c:v>3.8712978363037102E-2</c:v>
                </c:pt>
                <c:pt idx="239">
                  <c:v>3.7051200866699198E-2</c:v>
                </c:pt>
                <c:pt idx="240">
                  <c:v>3.6405086517333998E-2</c:v>
                </c:pt>
                <c:pt idx="241">
                  <c:v>3.65853309631348E-2</c:v>
                </c:pt>
                <c:pt idx="242">
                  <c:v>3.5628795623779297E-2</c:v>
                </c:pt>
                <c:pt idx="243">
                  <c:v>3.4797191619873102E-2</c:v>
                </c:pt>
                <c:pt idx="244">
                  <c:v>3.5515308380127002E-2</c:v>
                </c:pt>
                <c:pt idx="245">
                  <c:v>3.3512115478515597E-2</c:v>
                </c:pt>
                <c:pt idx="246">
                  <c:v>3.2968044281005901E-2</c:v>
                </c:pt>
                <c:pt idx="247">
                  <c:v>3.3175945281982401E-2</c:v>
                </c:pt>
                <c:pt idx="248">
                  <c:v>3.2682418823242201E-2</c:v>
                </c:pt>
                <c:pt idx="249">
                  <c:v>3.2430171966552797E-2</c:v>
                </c:pt>
                <c:pt idx="250">
                  <c:v>3.1718254089355503E-2</c:v>
                </c:pt>
                <c:pt idx="251">
                  <c:v>3.2980442047119203E-2</c:v>
                </c:pt>
                <c:pt idx="252">
                  <c:v>3.2753944396972698E-2</c:v>
                </c:pt>
                <c:pt idx="253">
                  <c:v>3.0933380126953101E-2</c:v>
                </c:pt>
                <c:pt idx="254">
                  <c:v>3.0957698822021502E-2</c:v>
                </c:pt>
                <c:pt idx="255">
                  <c:v>3.1327247619628899E-2</c:v>
                </c:pt>
                <c:pt idx="256">
                  <c:v>3.1105995178222701E-2</c:v>
                </c:pt>
                <c:pt idx="257">
                  <c:v>3.0204772949218799E-2</c:v>
                </c:pt>
                <c:pt idx="258">
                  <c:v>2.9726982116699201E-2</c:v>
                </c:pt>
                <c:pt idx="259">
                  <c:v>3.01513671875E-2</c:v>
                </c:pt>
                <c:pt idx="260">
                  <c:v>2.9737472534179701E-2</c:v>
                </c:pt>
                <c:pt idx="261">
                  <c:v>2.8820514678955099E-2</c:v>
                </c:pt>
                <c:pt idx="262">
                  <c:v>2.8307437896728498E-2</c:v>
                </c:pt>
                <c:pt idx="263">
                  <c:v>2.8195858001709002E-2</c:v>
                </c:pt>
                <c:pt idx="264">
                  <c:v>2.8144836425781299E-2</c:v>
                </c:pt>
                <c:pt idx="265">
                  <c:v>2.7536392211914101E-2</c:v>
                </c:pt>
                <c:pt idx="266">
                  <c:v>2.7535915374755901E-2</c:v>
                </c:pt>
                <c:pt idx="267">
                  <c:v>2.8115749359130901E-2</c:v>
                </c:pt>
                <c:pt idx="268">
                  <c:v>2.8338909149169901E-2</c:v>
                </c:pt>
                <c:pt idx="269">
                  <c:v>2.7266502380371101E-2</c:v>
                </c:pt>
                <c:pt idx="270">
                  <c:v>2.59857177734375E-2</c:v>
                </c:pt>
                <c:pt idx="271">
                  <c:v>2.5561809539794901E-2</c:v>
                </c:pt>
                <c:pt idx="272">
                  <c:v>2.5448322296142599E-2</c:v>
                </c:pt>
                <c:pt idx="273">
                  <c:v>2.7997970581054701E-2</c:v>
                </c:pt>
                <c:pt idx="274">
                  <c:v>2.6791095733642599E-2</c:v>
                </c:pt>
                <c:pt idx="275">
                  <c:v>2.5897026062011701E-2</c:v>
                </c:pt>
                <c:pt idx="276">
                  <c:v>2.5479316711425799E-2</c:v>
                </c:pt>
                <c:pt idx="277">
                  <c:v>2.54321098327637E-2</c:v>
                </c:pt>
                <c:pt idx="278">
                  <c:v>2.5444507598877002E-2</c:v>
                </c:pt>
                <c:pt idx="279">
                  <c:v>2.4831771850586E-2</c:v>
                </c:pt>
                <c:pt idx="280">
                  <c:v>2.33674049377442E-2</c:v>
                </c:pt>
                <c:pt idx="281">
                  <c:v>2.31938362121582E-2</c:v>
                </c:pt>
                <c:pt idx="282">
                  <c:v>2.3468017578125E-2</c:v>
                </c:pt>
                <c:pt idx="283">
                  <c:v>2.34375E-2</c:v>
                </c:pt>
                <c:pt idx="284">
                  <c:v>2.2622108459472701E-2</c:v>
                </c:pt>
                <c:pt idx="285">
                  <c:v>2.22382545471192E-2</c:v>
                </c:pt>
                <c:pt idx="286">
                  <c:v>2.20952033996582E-2</c:v>
                </c:pt>
                <c:pt idx="287">
                  <c:v>2.1928310394287099E-2</c:v>
                </c:pt>
                <c:pt idx="288">
                  <c:v>2.2038459777832101E-2</c:v>
                </c:pt>
                <c:pt idx="289">
                  <c:v>2.16374397277832E-2</c:v>
                </c:pt>
                <c:pt idx="290">
                  <c:v>2.1502494812011701E-2</c:v>
                </c:pt>
                <c:pt idx="291">
                  <c:v>2.0992755889892599E-2</c:v>
                </c:pt>
                <c:pt idx="292">
                  <c:v>2.0689964294433601E-2</c:v>
                </c:pt>
                <c:pt idx="293">
                  <c:v>2.0694255828857401E-2</c:v>
                </c:pt>
                <c:pt idx="294">
                  <c:v>2.0749092102050799E-2</c:v>
                </c:pt>
                <c:pt idx="295">
                  <c:v>2.15096473693848E-2</c:v>
                </c:pt>
                <c:pt idx="296">
                  <c:v>2.3815631866455099E-2</c:v>
                </c:pt>
                <c:pt idx="297">
                  <c:v>2.1416664123535201E-2</c:v>
                </c:pt>
                <c:pt idx="298">
                  <c:v>1.9319534301757799E-2</c:v>
                </c:pt>
                <c:pt idx="299">
                  <c:v>1.9523143768310599E-2</c:v>
                </c:pt>
                <c:pt idx="300">
                  <c:v>1.98516845703125E-2</c:v>
                </c:pt>
                <c:pt idx="301">
                  <c:v>1.96943283081055E-2</c:v>
                </c:pt>
                <c:pt idx="302">
                  <c:v>1.9191741943359399E-2</c:v>
                </c:pt>
                <c:pt idx="303">
                  <c:v>2.04572677612305E-2</c:v>
                </c:pt>
                <c:pt idx="304">
                  <c:v>1.97749137878418E-2</c:v>
                </c:pt>
                <c:pt idx="305">
                  <c:v>1.8526077270507799E-2</c:v>
                </c:pt>
                <c:pt idx="306">
                  <c:v>1.8627643585205099E-2</c:v>
                </c:pt>
                <c:pt idx="307">
                  <c:v>1.8583297729492201E-2</c:v>
                </c:pt>
                <c:pt idx="308">
                  <c:v>1.8644809722900401E-2</c:v>
                </c:pt>
                <c:pt idx="309">
                  <c:v>1.8617630004882799E-2</c:v>
                </c:pt>
                <c:pt idx="310">
                  <c:v>1.8195629119873099E-2</c:v>
                </c:pt>
                <c:pt idx="311">
                  <c:v>1.8766880035400401E-2</c:v>
                </c:pt>
                <c:pt idx="312">
                  <c:v>1.8552303314209002E-2</c:v>
                </c:pt>
                <c:pt idx="313">
                  <c:v>1.78837776184082E-2</c:v>
                </c:pt>
                <c:pt idx="314">
                  <c:v>1.76892280578613E-2</c:v>
                </c:pt>
                <c:pt idx="315">
                  <c:v>1.7617702484130901E-2</c:v>
                </c:pt>
                <c:pt idx="316">
                  <c:v>1.7443656921386701E-2</c:v>
                </c:pt>
                <c:pt idx="317">
                  <c:v>1.7499923706054701E-2</c:v>
                </c:pt>
                <c:pt idx="318">
                  <c:v>1.7475128173828101E-2</c:v>
                </c:pt>
                <c:pt idx="319">
                  <c:v>1.7143726348877002E-2</c:v>
                </c:pt>
                <c:pt idx="320">
                  <c:v>1.69129371643067E-2</c:v>
                </c:pt>
                <c:pt idx="321">
                  <c:v>1.7159938812255901E-2</c:v>
                </c:pt>
                <c:pt idx="322">
                  <c:v>1.71046257019043E-2</c:v>
                </c:pt>
                <c:pt idx="323">
                  <c:v>1.6755104064941399E-2</c:v>
                </c:pt>
                <c:pt idx="324">
                  <c:v>1.6756057739257799E-2</c:v>
                </c:pt>
                <c:pt idx="325">
                  <c:v>1.68147087097168E-2</c:v>
                </c:pt>
                <c:pt idx="326">
                  <c:v>1.6521453857421899E-2</c:v>
                </c:pt>
                <c:pt idx="327">
                  <c:v>1.6534805297851601E-2</c:v>
                </c:pt>
                <c:pt idx="328">
                  <c:v>1.65810585021973E-2</c:v>
                </c:pt>
                <c:pt idx="329">
                  <c:v>1.6543388366699201E-2</c:v>
                </c:pt>
                <c:pt idx="330">
                  <c:v>1.6615867614746101E-2</c:v>
                </c:pt>
                <c:pt idx="331">
                  <c:v>1.6396999359130901E-2</c:v>
                </c:pt>
                <c:pt idx="332">
                  <c:v>1.6330242156982401E-2</c:v>
                </c:pt>
                <c:pt idx="333">
                  <c:v>1.61890983581543E-2</c:v>
                </c:pt>
                <c:pt idx="334">
                  <c:v>1.6131877899169901E-2</c:v>
                </c:pt>
                <c:pt idx="335">
                  <c:v>1.6175746917724599E-2</c:v>
                </c:pt>
                <c:pt idx="336">
                  <c:v>1.6133308410644601E-2</c:v>
                </c:pt>
                <c:pt idx="337">
                  <c:v>1.63226127624512E-2</c:v>
                </c:pt>
                <c:pt idx="338">
                  <c:v>1.6051292419433601E-2</c:v>
                </c:pt>
                <c:pt idx="339">
                  <c:v>1.5799999237060599E-2</c:v>
                </c:pt>
                <c:pt idx="340">
                  <c:v>1.58295631408692E-2</c:v>
                </c:pt>
                <c:pt idx="341">
                  <c:v>1.5891075134277399E-2</c:v>
                </c:pt>
                <c:pt idx="342">
                  <c:v>1.5769481658935599E-2</c:v>
                </c:pt>
                <c:pt idx="343">
                  <c:v>1.5682220458984399E-2</c:v>
                </c:pt>
                <c:pt idx="344">
                  <c:v>1.5733242034912099E-2</c:v>
                </c:pt>
                <c:pt idx="345">
                  <c:v>1.5556812286377E-2</c:v>
                </c:pt>
                <c:pt idx="346">
                  <c:v>1.5443325042724601E-2</c:v>
                </c:pt>
                <c:pt idx="347">
                  <c:v>1.5488624572753899E-2</c:v>
                </c:pt>
                <c:pt idx="348">
                  <c:v>1.5476226806640601E-2</c:v>
                </c:pt>
                <c:pt idx="349">
                  <c:v>1.5423297882080101E-2</c:v>
                </c:pt>
                <c:pt idx="350">
                  <c:v>1.5473842620849601E-2</c:v>
                </c:pt>
                <c:pt idx="351">
                  <c:v>1.5120506286621101E-2</c:v>
                </c:pt>
                <c:pt idx="352">
                  <c:v>1.53756141662598E-2</c:v>
                </c:pt>
                <c:pt idx="353">
                  <c:v>1.53651237487793E-2</c:v>
                </c:pt>
                <c:pt idx="354">
                  <c:v>1.48696899414063E-2</c:v>
                </c:pt>
                <c:pt idx="355">
                  <c:v>1.50055885314942E-2</c:v>
                </c:pt>
                <c:pt idx="356">
                  <c:v>1.47857666015625E-2</c:v>
                </c:pt>
                <c:pt idx="357">
                  <c:v>1.4720916748046899E-2</c:v>
                </c:pt>
                <c:pt idx="358">
                  <c:v>1.47113800048828E-2</c:v>
                </c:pt>
                <c:pt idx="359">
                  <c:v>1.46327018737793E-2</c:v>
                </c:pt>
                <c:pt idx="360">
                  <c:v>1.45959854125977E-2</c:v>
                </c:pt>
                <c:pt idx="361">
                  <c:v>1.44824981689453E-2</c:v>
                </c:pt>
                <c:pt idx="362">
                  <c:v>1.4278888702392601E-2</c:v>
                </c:pt>
                <c:pt idx="363">
                  <c:v>1.40762329101563E-2</c:v>
                </c:pt>
                <c:pt idx="364">
                  <c:v>1.43489837646485E-2</c:v>
                </c:pt>
                <c:pt idx="365">
                  <c:v>1.4152050018310601E-2</c:v>
                </c:pt>
                <c:pt idx="366">
                  <c:v>1.3967514038086E-2</c:v>
                </c:pt>
                <c:pt idx="367">
                  <c:v>1.3825893402099601E-2</c:v>
                </c:pt>
                <c:pt idx="368">
                  <c:v>1.38216018676758E-2</c:v>
                </c:pt>
                <c:pt idx="369">
                  <c:v>1.36241912841797E-2</c:v>
                </c:pt>
                <c:pt idx="370">
                  <c:v>1.3704776763916E-2</c:v>
                </c:pt>
                <c:pt idx="371">
                  <c:v>1.3480186462402399E-2</c:v>
                </c:pt>
                <c:pt idx="372">
                  <c:v>1.34248733520508E-2</c:v>
                </c:pt>
                <c:pt idx="373">
                  <c:v>1.34763717651367E-2</c:v>
                </c:pt>
                <c:pt idx="374">
                  <c:v>1.32145881652832E-2</c:v>
                </c:pt>
                <c:pt idx="375">
                  <c:v>1.3088226318359399E-2</c:v>
                </c:pt>
                <c:pt idx="376">
                  <c:v>1.30610466003418E-2</c:v>
                </c:pt>
                <c:pt idx="377">
                  <c:v>1.30562782287598E-2</c:v>
                </c:pt>
                <c:pt idx="378">
                  <c:v>1.2885570526123101E-2</c:v>
                </c:pt>
                <c:pt idx="379">
                  <c:v>1.32756233215332E-2</c:v>
                </c:pt>
                <c:pt idx="380">
                  <c:v>1.33438110351563E-2</c:v>
                </c:pt>
                <c:pt idx="381">
                  <c:v>1.31912231445313E-2</c:v>
                </c:pt>
                <c:pt idx="382">
                  <c:v>1.3397216796875E-2</c:v>
                </c:pt>
                <c:pt idx="383">
                  <c:v>1.3678550720214899E-2</c:v>
                </c:pt>
                <c:pt idx="384">
                  <c:v>1.37133598327637E-2</c:v>
                </c:pt>
                <c:pt idx="385">
                  <c:v>1.29756927490235E-2</c:v>
                </c:pt>
                <c:pt idx="386">
                  <c:v>1.37839317321778E-2</c:v>
                </c:pt>
                <c:pt idx="387">
                  <c:v>1.35540962219238E-2</c:v>
                </c:pt>
                <c:pt idx="388">
                  <c:v>1.3965129852294899E-2</c:v>
                </c:pt>
                <c:pt idx="389">
                  <c:v>1.3866901397705101E-2</c:v>
                </c:pt>
                <c:pt idx="390">
                  <c:v>1.37262344360352E-2</c:v>
                </c:pt>
                <c:pt idx="391">
                  <c:v>1.4040470123291E-2</c:v>
                </c:pt>
                <c:pt idx="392">
                  <c:v>1.4424324035644601E-2</c:v>
                </c:pt>
                <c:pt idx="393">
                  <c:v>1.27825736999512E-2</c:v>
                </c:pt>
                <c:pt idx="394">
                  <c:v>1.3129234313964899E-2</c:v>
                </c:pt>
                <c:pt idx="395">
                  <c:v>1.3238430023193399E-2</c:v>
                </c:pt>
                <c:pt idx="396">
                  <c:v>1.28250122070313E-2</c:v>
                </c:pt>
                <c:pt idx="397">
                  <c:v>1.3022899627685601E-2</c:v>
                </c:pt>
                <c:pt idx="398">
                  <c:v>1.35669708251953E-2</c:v>
                </c:pt>
                <c:pt idx="399">
                  <c:v>1.33404731750488E-2</c:v>
                </c:pt>
                <c:pt idx="400">
                  <c:v>1.2132167816162101E-2</c:v>
                </c:pt>
                <c:pt idx="401">
                  <c:v>1.2177467346191399E-2</c:v>
                </c:pt>
                <c:pt idx="402">
                  <c:v>1.2547492980957101E-2</c:v>
                </c:pt>
                <c:pt idx="403">
                  <c:v>1.2851238250732399E-2</c:v>
                </c:pt>
                <c:pt idx="404">
                  <c:v>1.3088703155517601E-2</c:v>
                </c:pt>
                <c:pt idx="405">
                  <c:v>1.31287574768067E-2</c:v>
                </c:pt>
                <c:pt idx="406">
                  <c:v>1.2841701507568399E-2</c:v>
                </c:pt>
                <c:pt idx="407">
                  <c:v>1.2892723083496101E-2</c:v>
                </c:pt>
                <c:pt idx="408">
                  <c:v>1.2656211853027399E-2</c:v>
                </c:pt>
                <c:pt idx="409">
                  <c:v>1.24354362487793E-2</c:v>
                </c:pt>
                <c:pt idx="410">
                  <c:v>1.2032985687255899E-2</c:v>
                </c:pt>
                <c:pt idx="411">
                  <c:v>1.26118659973145E-2</c:v>
                </c:pt>
                <c:pt idx="412">
                  <c:v>1.30891799926758E-2</c:v>
                </c:pt>
                <c:pt idx="413">
                  <c:v>1.31607055664063E-2</c:v>
                </c:pt>
                <c:pt idx="414">
                  <c:v>1.24096870422363E-2</c:v>
                </c:pt>
                <c:pt idx="415">
                  <c:v>1.1962890625E-2</c:v>
                </c:pt>
                <c:pt idx="416">
                  <c:v>1.20110511779785E-2</c:v>
                </c:pt>
                <c:pt idx="417">
                  <c:v>1.22089385986328E-2</c:v>
                </c:pt>
                <c:pt idx="418">
                  <c:v>1.2198925018310601E-2</c:v>
                </c:pt>
                <c:pt idx="419">
                  <c:v>1.17907524108887E-2</c:v>
                </c:pt>
                <c:pt idx="420">
                  <c:v>1.20935440063477E-2</c:v>
                </c:pt>
                <c:pt idx="421">
                  <c:v>1.1830329895019601E-2</c:v>
                </c:pt>
                <c:pt idx="422">
                  <c:v>1.1806488037109399E-2</c:v>
                </c:pt>
                <c:pt idx="423">
                  <c:v>1.2012004852294899E-2</c:v>
                </c:pt>
                <c:pt idx="424">
                  <c:v>1.1991024017334E-2</c:v>
                </c:pt>
                <c:pt idx="425">
                  <c:v>1.1435508728027399E-2</c:v>
                </c:pt>
                <c:pt idx="426">
                  <c:v>1.1384010314941399E-2</c:v>
                </c:pt>
                <c:pt idx="427">
                  <c:v>1.1298179626464899E-2</c:v>
                </c:pt>
                <c:pt idx="428">
                  <c:v>1.11722946166992E-2</c:v>
                </c:pt>
                <c:pt idx="429">
                  <c:v>1.1098861694336E-2</c:v>
                </c:pt>
                <c:pt idx="430">
                  <c:v>1.1575698852539101E-2</c:v>
                </c:pt>
                <c:pt idx="431">
                  <c:v>1.1096477508544899E-2</c:v>
                </c:pt>
                <c:pt idx="432">
                  <c:v>1.10831260681153E-2</c:v>
                </c:pt>
                <c:pt idx="433">
                  <c:v>1.16381645202637E-2</c:v>
                </c:pt>
                <c:pt idx="434">
                  <c:v>1.16147994995117E-2</c:v>
                </c:pt>
                <c:pt idx="435">
                  <c:v>1.13964080810547E-2</c:v>
                </c:pt>
                <c:pt idx="436">
                  <c:v>1.09686851501465E-2</c:v>
                </c:pt>
                <c:pt idx="437">
                  <c:v>1.0913848876953101E-2</c:v>
                </c:pt>
                <c:pt idx="438">
                  <c:v>1.0331630706787101E-2</c:v>
                </c:pt>
                <c:pt idx="439">
                  <c:v>9.3741416931152396E-3</c:v>
                </c:pt>
                <c:pt idx="440">
                  <c:v>8.8748931884765608E-3</c:v>
                </c:pt>
                <c:pt idx="441">
                  <c:v>9.2906951904296892E-3</c:v>
                </c:pt>
                <c:pt idx="442">
                  <c:v>9.2473030090332101E-3</c:v>
                </c:pt>
                <c:pt idx="443">
                  <c:v>9.3541145324707101E-3</c:v>
                </c:pt>
                <c:pt idx="444">
                  <c:v>1.0279655456543E-2</c:v>
                </c:pt>
                <c:pt idx="445">
                  <c:v>1.0385036468505899E-2</c:v>
                </c:pt>
                <c:pt idx="446">
                  <c:v>1.0341644287109399E-2</c:v>
                </c:pt>
                <c:pt idx="447">
                  <c:v>1.0187149047851601E-2</c:v>
                </c:pt>
                <c:pt idx="448">
                  <c:v>1.00150108337403E-2</c:v>
                </c:pt>
                <c:pt idx="449">
                  <c:v>9.5806121826171892E-3</c:v>
                </c:pt>
                <c:pt idx="450">
                  <c:v>9.5262527465820295E-3</c:v>
                </c:pt>
                <c:pt idx="451">
                  <c:v>9.4490051269531302E-3</c:v>
                </c:pt>
                <c:pt idx="452">
                  <c:v>9.2716217041015608E-3</c:v>
                </c:pt>
                <c:pt idx="453">
                  <c:v>9.2854499816894601E-3</c:v>
                </c:pt>
                <c:pt idx="454">
                  <c:v>9.2220306396484392E-3</c:v>
                </c:pt>
                <c:pt idx="455">
                  <c:v>9.1509819030761701E-3</c:v>
                </c:pt>
                <c:pt idx="456">
                  <c:v>9.1257095336914097E-3</c:v>
                </c:pt>
                <c:pt idx="457">
                  <c:v>9.0966224670410208E-3</c:v>
                </c:pt>
                <c:pt idx="458">
                  <c:v>8.9182853698730503E-3</c:v>
                </c:pt>
                <c:pt idx="459">
                  <c:v>8.9397430419921892E-3</c:v>
                </c:pt>
                <c:pt idx="460">
                  <c:v>8.8591575622558594E-3</c:v>
                </c:pt>
                <c:pt idx="461">
                  <c:v>8.7924003601074201E-3</c:v>
                </c:pt>
                <c:pt idx="462">
                  <c:v>8.9392662048339896E-3</c:v>
                </c:pt>
                <c:pt idx="463">
                  <c:v>8.7261199951171892E-3</c:v>
                </c:pt>
                <c:pt idx="464">
                  <c:v>8.7499618530273507E-3</c:v>
                </c:pt>
                <c:pt idx="465">
                  <c:v>8.2941055297851597E-3</c:v>
                </c:pt>
                <c:pt idx="466">
                  <c:v>1.3363361358642601E-2</c:v>
                </c:pt>
                <c:pt idx="467">
                  <c:v>1.22509002685547E-2</c:v>
                </c:pt>
                <c:pt idx="468">
                  <c:v>8.3813667297363299E-3</c:v>
                </c:pt>
                <c:pt idx="469">
                  <c:v>8.4538459777832101E-3</c:v>
                </c:pt>
                <c:pt idx="470">
                  <c:v>8.3131790161132795E-3</c:v>
                </c:pt>
                <c:pt idx="471">
                  <c:v>8.3956718444824201E-3</c:v>
                </c:pt>
                <c:pt idx="472">
                  <c:v>8.2411766052246094E-3</c:v>
                </c:pt>
                <c:pt idx="473">
                  <c:v>8.2864761352539097E-3</c:v>
                </c:pt>
                <c:pt idx="474">
                  <c:v>8.209228515625E-3</c:v>
                </c:pt>
                <c:pt idx="475">
                  <c:v>8.1582069396972708E-3</c:v>
                </c:pt>
                <c:pt idx="476">
                  <c:v>8.0747604370117205E-3</c:v>
                </c:pt>
                <c:pt idx="477">
                  <c:v>8.0971717834472708E-3</c:v>
                </c:pt>
                <c:pt idx="478">
                  <c:v>7.9541206359863299E-3</c:v>
                </c:pt>
                <c:pt idx="479">
                  <c:v>7.9498291015625E-3</c:v>
                </c:pt>
                <c:pt idx="480">
                  <c:v>8.0180168151855503E-3</c:v>
                </c:pt>
                <c:pt idx="481">
                  <c:v>7.8868865966796892E-3</c:v>
                </c:pt>
                <c:pt idx="482">
                  <c:v>7.7605247497558602E-3</c:v>
                </c:pt>
                <c:pt idx="483">
                  <c:v>7.7977180480957101E-3</c:v>
                </c:pt>
                <c:pt idx="484">
                  <c:v>7.7915191650390703E-3</c:v>
                </c:pt>
                <c:pt idx="485">
                  <c:v>7.7066421508789097E-3</c:v>
                </c:pt>
                <c:pt idx="486">
                  <c:v>7.6756477355957101E-3</c:v>
                </c:pt>
                <c:pt idx="487">
                  <c:v>7.5821876525878898E-3</c:v>
                </c:pt>
                <c:pt idx="488">
                  <c:v>7.537841796875E-3</c:v>
                </c:pt>
                <c:pt idx="489">
                  <c:v>7.5907707214355503E-3</c:v>
                </c:pt>
                <c:pt idx="490">
                  <c:v>7.5688362121582101E-3</c:v>
                </c:pt>
                <c:pt idx="491">
                  <c:v>7.4954032897949201E-3</c:v>
                </c:pt>
                <c:pt idx="492">
                  <c:v>7.5349807739257804E-3</c:v>
                </c:pt>
                <c:pt idx="493">
                  <c:v>7.5201988220214896E-3</c:v>
                </c:pt>
                <c:pt idx="494">
                  <c:v>7.5044631958007804E-3</c:v>
                </c:pt>
                <c:pt idx="495">
                  <c:v>7.6193809509277396E-3</c:v>
                </c:pt>
                <c:pt idx="496">
                  <c:v>7.5802803039550799E-3</c:v>
                </c:pt>
                <c:pt idx="497">
                  <c:v>7.51733779907227E-3</c:v>
                </c:pt>
                <c:pt idx="498">
                  <c:v>7.4582099914550799E-3</c:v>
                </c:pt>
                <c:pt idx="499">
                  <c:v>7.476806640625E-3</c:v>
                </c:pt>
                <c:pt idx="500">
                  <c:v>7.5206756591796901E-3</c:v>
                </c:pt>
                <c:pt idx="501">
                  <c:v>7.4000358581543003E-3</c:v>
                </c:pt>
                <c:pt idx="502">
                  <c:v>7.4353218078613299E-3</c:v>
                </c:pt>
                <c:pt idx="503">
                  <c:v>7.354736328125E-3</c:v>
                </c:pt>
                <c:pt idx="504">
                  <c:v>7.4877738952636701E-3</c:v>
                </c:pt>
                <c:pt idx="505">
                  <c:v>7.2588920593261701E-3</c:v>
                </c:pt>
                <c:pt idx="506">
                  <c:v>7.2760581970214896E-3</c:v>
                </c:pt>
                <c:pt idx="507">
                  <c:v>7.2345733642578203E-3</c:v>
                </c:pt>
                <c:pt idx="508">
                  <c:v>7.3018074035644601E-3</c:v>
                </c:pt>
                <c:pt idx="509">
                  <c:v>7.2088241577148498E-3</c:v>
                </c:pt>
                <c:pt idx="510">
                  <c:v>7.0843696594238299E-3</c:v>
                </c:pt>
                <c:pt idx="511">
                  <c:v>7.0371627807617196E-3</c:v>
                </c:pt>
                <c:pt idx="512">
                  <c:v>6.9494247436523498E-3</c:v>
                </c:pt>
                <c:pt idx="513">
                  <c:v>6.8354606628418003E-3</c:v>
                </c:pt>
                <c:pt idx="514">
                  <c:v>6.8402290344238299E-3</c:v>
                </c:pt>
                <c:pt idx="515">
                  <c:v>6.7887306213378898E-3</c:v>
                </c:pt>
                <c:pt idx="516">
                  <c:v>6.7296028137207101E-3</c:v>
                </c:pt>
                <c:pt idx="517">
                  <c:v>6.7882537841796901E-3</c:v>
                </c:pt>
                <c:pt idx="518">
                  <c:v>6.6866874694824201E-3</c:v>
                </c:pt>
                <c:pt idx="519">
                  <c:v>6.5350532531738299E-3</c:v>
                </c:pt>
                <c:pt idx="520">
                  <c:v>6.53076171875E-3</c:v>
                </c:pt>
                <c:pt idx="521">
                  <c:v>6.5360069274902396E-3</c:v>
                </c:pt>
                <c:pt idx="522">
                  <c:v>6.5298080444335998E-3</c:v>
                </c:pt>
                <c:pt idx="523">
                  <c:v>6.5979957580566398E-3</c:v>
                </c:pt>
                <c:pt idx="524">
                  <c:v>6.5665245056152396E-3</c:v>
                </c:pt>
                <c:pt idx="525">
                  <c:v>6.4697265625E-3</c:v>
                </c:pt>
                <c:pt idx="526">
                  <c:v>6.5245628356933602E-3</c:v>
                </c:pt>
                <c:pt idx="527">
                  <c:v>6.591796875E-3</c:v>
                </c:pt>
                <c:pt idx="528">
                  <c:v>6.66284561157227E-3</c:v>
                </c:pt>
                <c:pt idx="529">
                  <c:v>6.5355300903320304E-3</c:v>
                </c:pt>
                <c:pt idx="530">
                  <c:v>6.5765380859375E-3</c:v>
                </c:pt>
                <c:pt idx="531">
                  <c:v>6.5140724182128898E-3</c:v>
                </c:pt>
                <c:pt idx="532">
                  <c:v>6.5097808837890703E-3</c:v>
                </c:pt>
                <c:pt idx="533">
                  <c:v>6.6270828247070304E-3</c:v>
                </c:pt>
                <c:pt idx="534">
                  <c:v>6.6027641296386701E-3</c:v>
                </c:pt>
                <c:pt idx="535">
                  <c:v>6.6485404968261701E-3</c:v>
                </c:pt>
                <c:pt idx="536">
                  <c:v>6.7281723022460998E-3</c:v>
                </c:pt>
                <c:pt idx="537">
                  <c:v>6.8273544311523498E-3</c:v>
                </c:pt>
                <c:pt idx="538">
                  <c:v>6.7758560180664097E-3</c:v>
                </c:pt>
                <c:pt idx="539">
                  <c:v>6.6542625427246102E-3</c:v>
                </c:pt>
                <c:pt idx="540">
                  <c:v>6.54077529907227E-3</c:v>
                </c:pt>
                <c:pt idx="541">
                  <c:v>6.6680908203125E-3</c:v>
                </c:pt>
                <c:pt idx="542">
                  <c:v>6.6595077514648498E-3</c:v>
                </c:pt>
                <c:pt idx="543">
                  <c:v>6.5698623657226597E-3</c:v>
                </c:pt>
                <c:pt idx="544">
                  <c:v>6.3285827636718802E-3</c:v>
                </c:pt>
                <c:pt idx="545">
                  <c:v>6.4363479614257804E-3</c:v>
                </c:pt>
                <c:pt idx="546">
                  <c:v>6.4225196838378898E-3</c:v>
                </c:pt>
                <c:pt idx="547">
                  <c:v>6.21271133422852E-3</c:v>
                </c:pt>
                <c:pt idx="548">
                  <c:v>6.1197280883789097E-3</c:v>
                </c:pt>
                <c:pt idx="549">
                  <c:v>6.011962890625E-3</c:v>
                </c:pt>
                <c:pt idx="550">
                  <c:v>6.1902999877929696E-3</c:v>
                </c:pt>
                <c:pt idx="551">
                  <c:v>6.0954093933105503E-3</c:v>
                </c:pt>
                <c:pt idx="552">
                  <c:v>5.9542655944824201E-3</c:v>
                </c:pt>
                <c:pt idx="553">
                  <c:v>5.8403015136718802E-3</c:v>
                </c:pt>
                <c:pt idx="554">
                  <c:v>5.7740211486816398E-3</c:v>
                </c:pt>
                <c:pt idx="555">
                  <c:v>5.8679580688476597E-3</c:v>
                </c:pt>
                <c:pt idx="556">
                  <c:v>5.9218406677246102E-3</c:v>
                </c:pt>
                <c:pt idx="557">
                  <c:v>5.8255195617675799E-3</c:v>
                </c:pt>
                <c:pt idx="558">
                  <c:v>5.83124160766602E-3</c:v>
                </c:pt>
                <c:pt idx="559">
                  <c:v>5.8741569519043003E-3</c:v>
                </c:pt>
                <c:pt idx="560">
                  <c:v>5.9013366699218802E-3</c:v>
                </c:pt>
                <c:pt idx="561">
                  <c:v>5.9041976928710998E-3</c:v>
                </c:pt>
                <c:pt idx="562">
                  <c:v>5.8016777038574201E-3</c:v>
                </c:pt>
                <c:pt idx="563">
                  <c:v>5.9032440185546901E-3</c:v>
                </c:pt>
                <c:pt idx="564">
                  <c:v>6.0620307922363299E-3</c:v>
                </c:pt>
                <c:pt idx="565">
                  <c:v>5.9361457824707101E-3</c:v>
                </c:pt>
                <c:pt idx="566">
                  <c:v>5.9256553649902396E-3</c:v>
                </c:pt>
                <c:pt idx="567">
                  <c:v>5.9351921081543003E-3</c:v>
                </c:pt>
                <c:pt idx="568">
                  <c:v>6.1044692993164097E-3</c:v>
                </c:pt>
                <c:pt idx="569">
                  <c:v>6.256103515625E-3</c:v>
                </c:pt>
                <c:pt idx="570">
                  <c:v>6.317138671875E-3</c:v>
                </c:pt>
                <c:pt idx="571">
                  <c:v>6.21795654296875E-3</c:v>
                </c:pt>
                <c:pt idx="572">
                  <c:v>6.0706138610839896E-3</c:v>
                </c:pt>
                <c:pt idx="573">
                  <c:v>6.0400962829589896E-3</c:v>
                </c:pt>
                <c:pt idx="574">
                  <c:v>5.9766769409179696E-3</c:v>
                </c:pt>
                <c:pt idx="575">
                  <c:v>6.1173439025878898E-3</c:v>
                </c:pt>
                <c:pt idx="576">
                  <c:v>6.0691833496093802E-3</c:v>
                </c:pt>
                <c:pt idx="577">
                  <c:v>5.9595108032226597E-3</c:v>
                </c:pt>
                <c:pt idx="578">
                  <c:v>5.9051513671875E-3</c:v>
                </c:pt>
                <c:pt idx="579">
                  <c:v>6.0648918151855503E-3</c:v>
                </c:pt>
                <c:pt idx="580">
                  <c:v>6.0720443725585998E-3</c:v>
                </c:pt>
                <c:pt idx="581">
                  <c:v>5.9347152709960998E-3</c:v>
                </c:pt>
                <c:pt idx="582">
                  <c:v>5.8579444885253898E-3</c:v>
                </c:pt>
                <c:pt idx="583">
                  <c:v>5.7725906372070304E-3</c:v>
                </c:pt>
                <c:pt idx="584">
                  <c:v>5.80835342407227E-3</c:v>
                </c:pt>
                <c:pt idx="585">
                  <c:v>5.7086944580078203E-3</c:v>
                </c:pt>
                <c:pt idx="586">
                  <c:v>5.5956840515136701E-3</c:v>
                </c:pt>
                <c:pt idx="587">
                  <c:v>5.6791305541992196E-3</c:v>
                </c:pt>
                <c:pt idx="588">
                  <c:v>5.5589675903320304E-3</c:v>
                </c:pt>
                <c:pt idx="589">
                  <c:v>5.5761337280273498E-3</c:v>
                </c:pt>
                <c:pt idx="590">
                  <c:v>5.6586265563964896E-3</c:v>
                </c:pt>
                <c:pt idx="591">
                  <c:v>5.6195259094238299E-3</c:v>
                </c:pt>
                <c:pt idx="592">
                  <c:v>5.5155754089355503E-3</c:v>
                </c:pt>
                <c:pt idx="593">
                  <c:v>5.50079345703125E-3</c:v>
                </c:pt>
                <c:pt idx="594">
                  <c:v>5.5646896362304696E-3</c:v>
                </c:pt>
                <c:pt idx="595">
                  <c:v>5.4221153259277396E-3</c:v>
                </c:pt>
                <c:pt idx="596">
                  <c:v>5.3920745849609401E-3</c:v>
                </c:pt>
                <c:pt idx="597">
                  <c:v>5.3358078002929696E-3</c:v>
                </c:pt>
                <c:pt idx="598">
                  <c:v>5.32770156860352E-3</c:v>
                </c:pt>
                <c:pt idx="599">
                  <c:v>5.3725242614746102E-3</c:v>
                </c:pt>
                <c:pt idx="600">
                  <c:v>5.4359436035156302E-3</c:v>
                </c:pt>
                <c:pt idx="601">
                  <c:v>5.3620338439941398E-3</c:v>
                </c:pt>
                <c:pt idx="602">
                  <c:v>5.4402351379394601E-3</c:v>
                </c:pt>
                <c:pt idx="603">
                  <c:v>5.4316520690918003E-3</c:v>
                </c:pt>
                <c:pt idx="604">
                  <c:v>5.4359436035156302E-3</c:v>
                </c:pt>
                <c:pt idx="605">
                  <c:v>5.4841041564941398E-3</c:v>
                </c:pt>
                <c:pt idx="606">
                  <c:v>5.5270195007324201E-3</c:v>
                </c:pt>
                <c:pt idx="607">
                  <c:v>5.5150985717773498E-3</c:v>
                </c:pt>
                <c:pt idx="608">
                  <c:v>5.5980682373046901E-3</c:v>
                </c:pt>
                <c:pt idx="609">
                  <c:v>5.5799484252929696E-3</c:v>
                </c:pt>
                <c:pt idx="610">
                  <c:v>5.5384635925293003E-3</c:v>
                </c:pt>
                <c:pt idx="611">
                  <c:v>5.6309700012207101E-3</c:v>
                </c:pt>
                <c:pt idx="612">
                  <c:v>5.6657791137695304E-3</c:v>
                </c:pt>
                <c:pt idx="613">
                  <c:v>5.6133270263671901E-3</c:v>
                </c:pt>
                <c:pt idx="614">
                  <c:v>5.5723190307617196E-3</c:v>
                </c:pt>
                <c:pt idx="615">
                  <c:v>5.4440498352050799E-3</c:v>
                </c:pt>
                <c:pt idx="616">
                  <c:v>5.5303573608398498E-3</c:v>
                </c:pt>
                <c:pt idx="617">
                  <c:v>5.4845809936523498E-3</c:v>
                </c:pt>
                <c:pt idx="618">
                  <c:v>5.4669380187988299E-3</c:v>
                </c:pt>
                <c:pt idx="619">
                  <c:v>5.5356025695800799E-3</c:v>
                </c:pt>
                <c:pt idx="620">
                  <c:v>5.5327415466308602E-3</c:v>
                </c:pt>
                <c:pt idx="621">
                  <c:v>5.6262016296386701E-3</c:v>
                </c:pt>
                <c:pt idx="622">
                  <c:v>5.59473037719727E-3</c:v>
                </c:pt>
                <c:pt idx="623">
                  <c:v>5.5809020996093802E-3</c:v>
                </c:pt>
                <c:pt idx="624">
                  <c:v>5.53369522094727E-3</c:v>
                </c:pt>
                <c:pt idx="625">
                  <c:v>5.5580139160156302E-3</c:v>
                </c:pt>
                <c:pt idx="626">
                  <c:v>5.4469108581543003E-3</c:v>
                </c:pt>
                <c:pt idx="627">
                  <c:v>5.3620338439941398E-3</c:v>
                </c:pt>
                <c:pt idx="628">
                  <c:v>5.3915977478027396E-3</c:v>
                </c:pt>
                <c:pt idx="629">
                  <c:v>5.2967071533203203E-3</c:v>
                </c:pt>
                <c:pt idx="630">
                  <c:v>5.3882598876953203E-3</c:v>
                </c:pt>
                <c:pt idx="631">
                  <c:v>5.4135322570800799E-3</c:v>
                </c:pt>
                <c:pt idx="632">
                  <c:v>5.3439140319824201E-3</c:v>
                </c:pt>
                <c:pt idx="633">
                  <c:v>5.3052902221679696E-3</c:v>
                </c:pt>
                <c:pt idx="634">
                  <c:v>5.2547454833984401E-3</c:v>
                </c:pt>
                <c:pt idx="635">
                  <c:v>5.1898956298828203E-3</c:v>
                </c:pt>
                <c:pt idx="636">
                  <c:v>5.3153038024902396E-3</c:v>
                </c:pt>
                <c:pt idx="637">
                  <c:v>5.3663253784179696E-3</c:v>
                </c:pt>
                <c:pt idx="638">
                  <c:v>5.4545402526855503E-3</c:v>
                </c:pt>
                <c:pt idx="639">
                  <c:v>5.4607391357421901E-3</c:v>
                </c:pt>
                <c:pt idx="640">
                  <c:v>5.4068565368652396E-3</c:v>
                </c:pt>
                <c:pt idx="641">
                  <c:v>5.2661895751953203E-3</c:v>
                </c:pt>
                <c:pt idx="642">
                  <c:v>5.3057670593261701E-3</c:v>
                </c:pt>
                <c:pt idx="643">
                  <c:v>5.3472518920898498E-3</c:v>
                </c:pt>
                <c:pt idx="644">
                  <c:v>5.4588317871093802E-3</c:v>
                </c:pt>
                <c:pt idx="645">
                  <c:v>5.4793357849121102E-3</c:v>
                </c:pt>
                <c:pt idx="646">
                  <c:v>5.4502487182617196E-3</c:v>
                </c:pt>
                <c:pt idx="647">
                  <c:v>5.4788589477539097E-3</c:v>
                </c:pt>
                <c:pt idx="648">
                  <c:v>5.3920745849609401E-3</c:v>
                </c:pt>
                <c:pt idx="649">
                  <c:v>5.4745674133300799E-3</c:v>
                </c:pt>
                <c:pt idx="650">
                  <c:v>5.58710098266602E-3</c:v>
                </c:pt>
                <c:pt idx="651">
                  <c:v>5.5813789367675799E-3</c:v>
                </c:pt>
                <c:pt idx="652">
                  <c:v>5.5146217346191398E-3</c:v>
                </c:pt>
                <c:pt idx="653">
                  <c:v>5.3668022155761701E-3</c:v>
                </c:pt>
                <c:pt idx="654">
                  <c:v>5.4535865783691398E-3</c:v>
                </c:pt>
                <c:pt idx="655">
                  <c:v>5.4407119750976597E-3</c:v>
                </c:pt>
                <c:pt idx="656">
                  <c:v>5.5589675903320304E-3</c:v>
                </c:pt>
                <c:pt idx="657">
                  <c:v>5.5737495422363299E-3</c:v>
                </c:pt>
                <c:pt idx="658">
                  <c:v>5.47266006469727E-3</c:v>
                </c:pt>
                <c:pt idx="659">
                  <c:v>5.4631233215332101E-3</c:v>
                </c:pt>
                <c:pt idx="660">
                  <c:v>5.4965019226074201E-3</c:v>
                </c:pt>
                <c:pt idx="661">
                  <c:v>5.5732727050781302E-3</c:v>
                </c:pt>
                <c:pt idx="662">
                  <c:v>5.5189132690429696E-3</c:v>
                </c:pt>
                <c:pt idx="663">
                  <c:v>5.45740127563477E-3</c:v>
                </c:pt>
                <c:pt idx="664">
                  <c:v>5.6147575378418003E-3</c:v>
                </c:pt>
                <c:pt idx="665">
                  <c:v>5.6185722351074201E-3</c:v>
                </c:pt>
                <c:pt idx="666">
                  <c:v>5.5074691772460998E-3</c:v>
                </c:pt>
                <c:pt idx="667">
                  <c:v>5.44214248657227E-3</c:v>
                </c:pt>
                <c:pt idx="668">
                  <c:v>5.3362846374511701E-3</c:v>
                </c:pt>
                <c:pt idx="669">
                  <c:v>5.3753852844238299E-3</c:v>
                </c:pt>
                <c:pt idx="670">
                  <c:v>5.47266006469727E-3</c:v>
                </c:pt>
                <c:pt idx="671">
                  <c:v>5.2790641784668003E-3</c:v>
                </c:pt>
                <c:pt idx="672">
                  <c:v>5.2103996276855503E-3</c:v>
                </c:pt>
                <c:pt idx="673">
                  <c:v>5.1975250244140703E-3</c:v>
                </c:pt>
                <c:pt idx="674">
                  <c:v>5.22613525390625E-3</c:v>
                </c:pt>
                <c:pt idx="675">
                  <c:v>5.2647590637207101E-3</c:v>
                </c:pt>
                <c:pt idx="676">
                  <c:v>5.1898956298828203E-3</c:v>
                </c:pt>
                <c:pt idx="677">
                  <c:v>5.2404403686523498E-3</c:v>
                </c:pt>
                <c:pt idx="678">
                  <c:v>5.1460266113281302E-3</c:v>
                </c:pt>
                <c:pt idx="679">
                  <c:v>5.1865577697753898E-3</c:v>
                </c:pt>
                <c:pt idx="680">
                  <c:v>5.1088333129882804E-3</c:v>
                </c:pt>
                <c:pt idx="681">
                  <c:v>5.0830841064453203E-3</c:v>
                </c:pt>
                <c:pt idx="682">
                  <c:v>5.0864219665527396E-3</c:v>
                </c:pt>
                <c:pt idx="683">
                  <c:v>5.126953125E-3</c:v>
                </c:pt>
                <c:pt idx="684">
                  <c:v>5.0668716430664097E-3</c:v>
                </c:pt>
                <c:pt idx="685">
                  <c:v>5.0315856933593802E-3</c:v>
                </c:pt>
                <c:pt idx="686">
                  <c:v>5.1670074462890703E-3</c:v>
                </c:pt>
                <c:pt idx="687">
                  <c:v>5.1488876342773498E-3</c:v>
                </c:pt>
                <c:pt idx="688">
                  <c:v>5.0926208496093802E-3</c:v>
                </c:pt>
                <c:pt idx="689">
                  <c:v>5.3143501281738299E-3</c:v>
                </c:pt>
                <c:pt idx="690">
                  <c:v>5.38873672485352E-3</c:v>
                </c:pt>
                <c:pt idx="691">
                  <c:v>5.2695274353027396E-3</c:v>
                </c:pt>
                <c:pt idx="692">
                  <c:v>5.2580833435058602E-3</c:v>
                </c:pt>
                <c:pt idx="693">
                  <c:v>5.2633285522460998E-3</c:v>
                </c:pt>
                <c:pt idx="694">
                  <c:v>5.2342414855957101E-3</c:v>
                </c:pt>
                <c:pt idx="695">
                  <c:v>5.3567886352539097E-3</c:v>
                </c:pt>
                <c:pt idx="696">
                  <c:v>5.4473876953125E-3</c:v>
                </c:pt>
                <c:pt idx="697">
                  <c:v>5.4850578308105503E-3</c:v>
                </c:pt>
                <c:pt idx="698">
                  <c:v>5.6071281433105503E-3</c:v>
                </c:pt>
                <c:pt idx="699">
                  <c:v>5.5818557739257804E-3</c:v>
                </c:pt>
                <c:pt idx="700">
                  <c:v>5.7225227355957101E-3</c:v>
                </c:pt>
                <c:pt idx="701">
                  <c:v>5.6319236755371102E-3</c:v>
                </c:pt>
                <c:pt idx="702">
                  <c:v>5.6257247924804696E-3</c:v>
                </c:pt>
                <c:pt idx="703">
                  <c:v>5.58710098266602E-3</c:v>
                </c:pt>
                <c:pt idx="704">
                  <c:v>5.5384635925293003E-3</c:v>
                </c:pt>
                <c:pt idx="705">
                  <c:v>5.5589675903320304E-3</c:v>
                </c:pt>
                <c:pt idx="706">
                  <c:v>5.5499076843261701E-3</c:v>
                </c:pt>
                <c:pt idx="707">
                  <c:v>5.5484771728515703E-3</c:v>
                </c:pt>
                <c:pt idx="708">
                  <c:v>5.4874420166015703E-3</c:v>
                </c:pt>
                <c:pt idx="709">
                  <c:v>5.3749084472656302E-3</c:v>
                </c:pt>
                <c:pt idx="710">
                  <c:v>5.4168701171875E-3</c:v>
                </c:pt>
                <c:pt idx="711">
                  <c:v>5.3601264953613299E-3</c:v>
                </c:pt>
                <c:pt idx="712">
                  <c:v>5.2499771118164097E-3</c:v>
                </c:pt>
                <c:pt idx="713">
                  <c:v>5.39398193359375E-3</c:v>
                </c:pt>
                <c:pt idx="714">
                  <c:v>5.2094459533691398E-3</c:v>
                </c:pt>
                <c:pt idx="715">
                  <c:v>5.3138732910156302E-3</c:v>
                </c:pt>
                <c:pt idx="716">
                  <c:v>5.1927566528320304E-3</c:v>
                </c:pt>
                <c:pt idx="717">
                  <c:v>5.1350593566894601E-3</c:v>
                </c:pt>
                <c:pt idx="718">
                  <c:v>5.2051544189453203E-3</c:v>
                </c:pt>
                <c:pt idx="719">
                  <c:v>5.2828788757324201E-3</c:v>
                </c:pt>
                <c:pt idx="720">
                  <c:v>5.1722526550293003E-3</c:v>
                </c:pt>
                <c:pt idx="721">
                  <c:v>5.2380561828613299E-3</c:v>
                </c:pt>
                <c:pt idx="722">
                  <c:v>5.1832199096679696E-3</c:v>
                </c:pt>
                <c:pt idx="723">
                  <c:v>5.1250457763671901E-3</c:v>
                </c:pt>
                <c:pt idx="724">
                  <c:v>5.2123069763183602E-3</c:v>
                </c:pt>
                <c:pt idx="725">
                  <c:v>5.3229331970214896E-3</c:v>
                </c:pt>
                <c:pt idx="726">
                  <c:v>5.2599906921386701E-3</c:v>
                </c:pt>
                <c:pt idx="727">
                  <c:v>5.3749084472656302E-3</c:v>
                </c:pt>
                <c:pt idx="728">
                  <c:v>5.4349899291992196E-3</c:v>
                </c:pt>
                <c:pt idx="729">
                  <c:v>5.25140762329102E-3</c:v>
                </c:pt>
                <c:pt idx="730">
                  <c:v>5.2351951599121102E-3</c:v>
                </c:pt>
                <c:pt idx="731">
                  <c:v>5.1646232604980503E-3</c:v>
                </c:pt>
                <c:pt idx="732">
                  <c:v>5.1231384277343802E-3</c:v>
                </c:pt>
                <c:pt idx="733">
                  <c:v>5.1698684692382804E-3</c:v>
                </c:pt>
                <c:pt idx="734">
                  <c:v>5.10406494140625E-3</c:v>
                </c:pt>
                <c:pt idx="735">
                  <c:v>5.1536560058593802E-3</c:v>
                </c:pt>
                <c:pt idx="736">
                  <c:v>5.0630569458007804E-3</c:v>
                </c:pt>
                <c:pt idx="737">
                  <c:v>5.1560401916503898E-3</c:v>
                </c:pt>
                <c:pt idx="738">
                  <c:v>5.1894187927246102E-3</c:v>
                </c:pt>
                <c:pt idx="739">
                  <c:v>5.0163269042968802E-3</c:v>
                </c:pt>
                <c:pt idx="740">
                  <c:v>5.1026344299316398E-3</c:v>
                </c:pt>
                <c:pt idx="741">
                  <c:v>5.0487518310546901E-3</c:v>
                </c:pt>
                <c:pt idx="742">
                  <c:v>5.0339698791503898E-3</c:v>
                </c:pt>
                <c:pt idx="743">
                  <c:v>5.1126480102539097E-3</c:v>
                </c:pt>
                <c:pt idx="744">
                  <c:v>5.1560401916503898E-3</c:v>
                </c:pt>
                <c:pt idx="745">
                  <c:v>5.2142143249511701E-3</c:v>
                </c:pt>
                <c:pt idx="746">
                  <c:v>5.1875114440918003E-3</c:v>
                </c:pt>
                <c:pt idx="747">
                  <c:v>5.1813125610351597E-3</c:v>
                </c:pt>
                <c:pt idx="748">
                  <c:v>5.3443908691406302E-3</c:v>
                </c:pt>
                <c:pt idx="749">
                  <c:v>5.2614212036132804E-3</c:v>
                </c:pt>
                <c:pt idx="750">
                  <c:v>5.11932373046875E-3</c:v>
                </c:pt>
                <c:pt idx="751">
                  <c:v>5.2695274353027396E-3</c:v>
                </c:pt>
                <c:pt idx="752">
                  <c:v>5.2189826965332101E-3</c:v>
                </c:pt>
                <c:pt idx="753">
                  <c:v>5.3544044494628898E-3</c:v>
                </c:pt>
                <c:pt idx="754">
                  <c:v>5.2738189697265703E-3</c:v>
                </c:pt>
                <c:pt idx="755">
                  <c:v>5.4254531860351597E-3</c:v>
                </c:pt>
                <c:pt idx="756">
                  <c:v>5.39398193359375E-3</c:v>
                </c:pt>
                <c:pt idx="757">
                  <c:v>5.4678916931152396E-3</c:v>
                </c:pt>
                <c:pt idx="758">
                  <c:v>5.4078102111816398E-3</c:v>
                </c:pt>
                <c:pt idx="759">
                  <c:v>5.4845809936523498E-3</c:v>
                </c:pt>
                <c:pt idx="760">
                  <c:v>5.5174827575683602E-3</c:v>
                </c:pt>
                <c:pt idx="761">
                  <c:v>5.5551528930664097E-3</c:v>
                </c:pt>
                <c:pt idx="762">
                  <c:v>5.4292678833007804E-3</c:v>
                </c:pt>
                <c:pt idx="763">
                  <c:v>5.6815147399902396E-3</c:v>
                </c:pt>
                <c:pt idx="764">
                  <c:v>5.6324005126953203E-3</c:v>
                </c:pt>
                <c:pt idx="765">
                  <c:v>5.7439804077148498E-3</c:v>
                </c:pt>
                <c:pt idx="766">
                  <c:v>5.6490898132324201E-3</c:v>
                </c:pt>
                <c:pt idx="767">
                  <c:v>5.7106018066406302E-3</c:v>
                </c:pt>
                <c:pt idx="768">
                  <c:v>5.8026313781738299E-3</c:v>
                </c:pt>
                <c:pt idx="769">
                  <c:v>5.7616233825683602E-3</c:v>
                </c:pt>
                <c:pt idx="770">
                  <c:v>5.7229995727539097E-3</c:v>
                </c:pt>
                <c:pt idx="771">
                  <c:v>5.6314468383789097E-3</c:v>
                </c:pt>
                <c:pt idx="772">
                  <c:v>5.9099197387695304E-3</c:v>
                </c:pt>
                <c:pt idx="773">
                  <c:v>5.7039260864257804E-3</c:v>
                </c:pt>
                <c:pt idx="774">
                  <c:v>5.7806968688964896E-3</c:v>
                </c:pt>
                <c:pt idx="775">
                  <c:v>5.6924819946289097E-3</c:v>
                </c:pt>
                <c:pt idx="776">
                  <c:v>5.7458877563476597E-3</c:v>
                </c:pt>
                <c:pt idx="777">
                  <c:v>5.6676864624023498E-3</c:v>
                </c:pt>
                <c:pt idx="778">
                  <c:v>5.7759284973144601E-3</c:v>
                </c:pt>
                <c:pt idx="779">
                  <c:v>5.7358741760253898E-3</c:v>
                </c:pt>
                <c:pt idx="780">
                  <c:v>5.9208869934082101E-3</c:v>
                </c:pt>
                <c:pt idx="781">
                  <c:v>5.6443214416503898E-3</c:v>
                </c:pt>
                <c:pt idx="782">
                  <c:v>5.7425498962402396E-3</c:v>
                </c:pt>
                <c:pt idx="783">
                  <c:v>5.7578086853027396E-3</c:v>
                </c:pt>
                <c:pt idx="784">
                  <c:v>5.6514739990234401E-3</c:v>
                </c:pt>
                <c:pt idx="785">
                  <c:v>5.5780410766601597E-3</c:v>
                </c:pt>
                <c:pt idx="786">
                  <c:v>5.7730674743652396E-3</c:v>
                </c:pt>
                <c:pt idx="787">
                  <c:v>5.4883956909179696E-3</c:v>
                </c:pt>
                <c:pt idx="788">
                  <c:v>5.7253837585449201E-3</c:v>
                </c:pt>
                <c:pt idx="789">
                  <c:v>5.4831504821777396E-3</c:v>
                </c:pt>
                <c:pt idx="790">
                  <c:v>5.7621002197265703E-3</c:v>
                </c:pt>
                <c:pt idx="791">
                  <c:v>5.7034492492675799E-3</c:v>
                </c:pt>
                <c:pt idx="792">
                  <c:v>5.5766105651855503E-3</c:v>
                </c:pt>
                <c:pt idx="793">
                  <c:v>5.6767463684082101E-3</c:v>
                </c:pt>
                <c:pt idx="794">
                  <c:v>5.6214332580566398E-3</c:v>
                </c:pt>
                <c:pt idx="795">
                  <c:v>5.5665969848632804E-3</c:v>
                </c:pt>
                <c:pt idx="796">
                  <c:v>5.55658340454102E-3</c:v>
                </c:pt>
                <c:pt idx="797">
                  <c:v>5.6190490722656302E-3</c:v>
                </c:pt>
                <c:pt idx="798">
                  <c:v>5.1088333129882804E-3</c:v>
                </c:pt>
                <c:pt idx="799">
                  <c:v>5.5494308471679696E-3</c:v>
                </c:pt>
                <c:pt idx="800">
                  <c:v>5.4807662963867196E-3</c:v>
                </c:pt>
                <c:pt idx="801">
                  <c:v>5.3248405456543003E-3</c:v>
                </c:pt>
                <c:pt idx="802">
                  <c:v>5.4187774658203203E-3</c:v>
                </c:pt>
                <c:pt idx="803">
                  <c:v>5.2900314331054696E-3</c:v>
                </c:pt>
                <c:pt idx="804">
                  <c:v>5.6319236755371102E-3</c:v>
                </c:pt>
                <c:pt idx="805">
                  <c:v>5.4364204406738299E-3</c:v>
                </c:pt>
                <c:pt idx="806">
                  <c:v>5.4454803466796901E-3</c:v>
                </c:pt>
                <c:pt idx="807">
                  <c:v>5.4135322570800799E-3</c:v>
                </c:pt>
                <c:pt idx="808">
                  <c:v>5.5708885192871102E-3</c:v>
                </c:pt>
                <c:pt idx="809">
                  <c:v>5.69391250610352E-3</c:v>
                </c:pt>
                <c:pt idx="810">
                  <c:v>5.3248405456543003E-3</c:v>
                </c:pt>
                <c:pt idx="811">
                  <c:v>5.5274963378906302E-3</c:v>
                </c:pt>
                <c:pt idx="812">
                  <c:v>5.6233406066894601E-3</c:v>
                </c:pt>
                <c:pt idx="813">
                  <c:v>5.6681632995605503E-3</c:v>
                </c:pt>
                <c:pt idx="814">
                  <c:v>5.54895401000977E-3</c:v>
                </c:pt>
                <c:pt idx="815">
                  <c:v>5.2475929260253898E-3</c:v>
                </c:pt>
                <c:pt idx="816">
                  <c:v>5.5279731750488299E-3</c:v>
                </c:pt>
                <c:pt idx="817">
                  <c:v>5.4025650024414097E-3</c:v>
                </c:pt>
                <c:pt idx="818">
                  <c:v>5.5713653564453203E-3</c:v>
                </c:pt>
                <c:pt idx="819">
                  <c:v>5.2824020385742196E-3</c:v>
                </c:pt>
                <c:pt idx="820">
                  <c:v>5.5150985717773498E-3</c:v>
                </c:pt>
                <c:pt idx="821">
                  <c:v>5.4311752319335998E-3</c:v>
                </c:pt>
                <c:pt idx="822">
                  <c:v>5.3443908691406302E-3</c:v>
                </c:pt>
                <c:pt idx="823">
                  <c:v>5.3539276123046901E-3</c:v>
                </c:pt>
                <c:pt idx="824">
                  <c:v>5.4450035095214896E-3</c:v>
                </c:pt>
                <c:pt idx="825">
                  <c:v>5.3977966308593802E-3</c:v>
                </c:pt>
                <c:pt idx="826">
                  <c:v>5.7439804077148498E-3</c:v>
                </c:pt>
                <c:pt idx="827">
                  <c:v>5.37109375E-3</c:v>
                </c:pt>
                <c:pt idx="828">
                  <c:v>5.2032470703125E-3</c:v>
                </c:pt>
                <c:pt idx="829">
                  <c:v>5.5699348449707101E-3</c:v>
                </c:pt>
                <c:pt idx="830">
                  <c:v>5.9671401977539097E-3</c:v>
                </c:pt>
                <c:pt idx="831">
                  <c:v>5.15222549438477E-3</c:v>
                </c:pt>
                <c:pt idx="832">
                  <c:v>5.7816505432128898E-3</c:v>
                </c:pt>
                <c:pt idx="833">
                  <c:v>5.5761337280273498E-3</c:v>
                </c:pt>
                <c:pt idx="834">
                  <c:v>5.2475929260253898E-3</c:v>
                </c:pt>
                <c:pt idx="835">
                  <c:v>5.9037208557128898E-3</c:v>
                </c:pt>
                <c:pt idx="836">
                  <c:v>5.1183700561523498E-3</c:v>
                </c:pt>
                <c:pt idx="837">
                  <c:v>5.6524276733398498E-3</c:v>
                </c:pt>
                <c:pt idx="838">
                  <c:v>5.1250457763671901E-3</c:v>
                </c:pt>
                <c:pt idx="839">
                  <c:v>5.2762031555175799E-3</c:v>
                </c:pt>
                <c:pt idx="840">
                  <c:v>5.8479309082031302E-3</c:v>
                </c:pt>
                <c:pt idx="841">
                  <c:v>5.7477951049804696E-3</c:v>
                </c:pt>
                <c:pt idx="842">
                  <c:v>5.5494308471679696E-3</c:v>
                </c:pt>
                <c:pt idx="843">
                  <c:v>5.40924072265625E-3</c:v>
                </c:pt>
                <c:pt idx="844">
                  <c:v>5.5580139160156302E-3</c:v>
                </c:pt>
                <c:pt idx="845">
                  <c:v>5.96094131469727E-3</c:v>
                </c:pt>
                <c:pt idx="846">
                  <c:v>5.3381919860839896E-3</c:v>
                </c:pt>
                <c:pt idx="847">
                  <c:v>5.4287910461425799E-3</c:v>
                </c:pt>
                <c:pt idx="848">
                  <c:v>5.2022933959960998E-3</c:v>
                </c:pt>
                <c:pt idx="849">
                  <c:v>5.1636695861816398E-3</c:v>
                </c:pt>
                <c:pt idx="850">
                  <c:v>5.8045387268066398E-3</c:v>
                </c:pt>
                <c:pt idx="851">
                  <c:v>5.5508613586425799E-3</c:v>
                </c:pt>
                <c:pt idx="852">
                  <c:v>5.6266784667968802E-3</c:v>
                </c:pt>
                <c:pt idx="853">
                  <c:v>5.7649612426757804E-3</c:v>
                </c:pt>
                <c:pt idx="854">
                  <c:v>5.2323341369628898E-3</c:v>
                </c:pt>
                <c:pt idx="855">
                  <c:v>5.3019523620605503E-3</c:v>
                </c:pt>
                <c:pt idx="856">
                  <c:v>5.1097869873046901E-3</c:v>
                </c:pt>
                <c:pt idx="857">
                  <c:v>5.4416656494140703E-3</c:v>
                </c:pt>
                <c:pt idx="858">
                  <c:v>6.1841011047363299E-3</c:v>
                </c:pt>
                <c:pt idx="859">
                  <c:v>6.1831474304199201E-3</c:v>
                </c:pt>
                <c:pt idx="860">
                  <c:v>6.02960586547852E-3</c:v>
                </c:pt>
                <c:pt idx="861">
                  <c:v>4.3063163757324201E-3</c:v>
                </c:pt>
                <c:pt idx="862">
                  <c:v>5.1159858703613299E-3</c:v>
                </c:pt>
                <c:pt idx="863">
                  <c:v>5.2466392517089896E-3</c:v>
                </c:pt>
                <c:pt idx="864">
                  <c:v>4.29010391235352E-3</c:v>
                </c:pt>
                <c:pt idx="865">
                  <c:v>6.9613456726074201E-3</c:v>
                </c:pt>
                <c:pt idx="866">
                  <c:v>4.0965080261230503E-3</c:v>
                </c:pt>
                <c:pt idx="867">
                  <c:v>6.0820579528808602E-3</c:v>
                </c:pt>
                <c:pt idx="868">
                  <c:v>5.2833557128906302E-3</c:v>
                </c:pt>
                <c:pt idx="869">
                  <c:v>4.9018859863281302E-3</c:v>
                </c:pt>
                <c:pt idx="870">
                  <c:v>5.5294036865234401E-3</c:v>
                </c:pt>
                <c:pt idx="871">
                  <c:v>5.3820610046386701E-3</c:v>
                </c:pt>
                <c:pt idx="872">
                  <c:v>4.11462783813477E-3</c:v>
                </c:pt>
                <c:pt idx="873">
                  <c:v>5.02252578735352E-3</c:v>
                </c:pt>
                <c:pt idx="874">
                  <c:v>4.1279792785644601E-3</c:v>
                </c:pt>
                <c:pt idx="875">
                  <c:v>4.7831535339355503E-3</c:v>
                </c:pt>
                <c:pt idx="876">
                  <c:v>5.6948661804199201E-3</c:v>
                </c:pt>
                <c:pt idx="877">
                  <c:v>5.8026313781738299E-3</c:v>
                </c:pt>
                <c:pt idx="878">
                  <c:v>5.6109428405761701E-3</c:v>
                </c:pt>
                <c:pt idx="879">
                  <c:v>5.6967735290527396E-3</c:v>
                </c:pt>
                <c:pt idx="880">
                  <c:v>5.38873672485352E-3</c:v>
                </c:pt>
                <c:pt idx="881">
                  <c:v>4.7817230224609401E-3</c:v>
                </c:pt>
                <c:pt idx="882">
                  <c:v>6.1206817626953203E-3</c:v>
                </c:pt>
                <c:pt idx="883">
                  <c:v>4.7492980957031302E-3</c:v>
                </c:pt>
                <c:pt idx="884">
                  <c:v>5.3758621215820304E-3</c:v>
                </c:pt>
                <c:pt idx="885">
                  <c:v>3.8042068481445299E-3</c:v>
                </c:pt>
                <c:pt idx="886">
                  <c:v>5.8560371398925799E-3</c:v>
                </c:pt>
                <c:pt idx="887">
                  <c:v>4.7507286071777396E-3</c:v>
                </c:pt>
                <c:pt idx="888">
                  <c:v>5.32770156860352E-3</c:v>
                </c:pt>
                <c:pt idx="889">
                  <c:v>6.34241104125977E-3</c:v>
                </c:pt>
                <c:pt idx="890">
                  <c:v>5.0168037414550799E-3</c:v>
                </c:pt>
                <c:pt idx="891">
                  <c:v>6.4558982849121102E-3</c:v>
                </c:pt>
                <c:pt idx="892">
                  <c:v>3.2024383544921901E-3</c:v>
                </c:pt>
                <c:pt idx="893">
                  <c:v>5.6595802307128898E-3</c:v>
                </c:pt>
                <c:pt idx="894">
                  <c:v>6.2785148620605503E-3</c:v>
                </c:pt>
                <c:pt idx="895">
                  <c:v>6.2952041625976597E-3</c:v>
                </c:pt>
                <c:pt idx="896">
                  <c:v>8.7332725524902396E-3</c:v>
                </c:pt>
                <c:pt idx="897">
                  <c:v>6.01434707641602E-3</c:v>
                </c:pt>
                <c:pt idx="898">
                  <c:v>5.8870315551757804E-3</c:v>
                </c:pt>
                <c:pt idx="899">
                  <c:v>5.1331520080566398E-3</c:v>
                </c:pt>
                <c:pt idx="900">
                  <c:v>6.4916610717773498E-3</c:v>
                </c:pt>
                <c:pt idx="901">
                  <c:v>7.7061653137207101E-3</c:v>
                </c:pt>
                <c:pt idx="902">
                  <c:v>7.2979927062988299E-3</c:v>
                </c:pt>
                <c:pt idx="903">
                  <c:v>5.6085586547851597E-3</c:v>
                </c:pt>
                <c:pt idx="904">
                  <c:v>6.6385269165039097E-3</c:v>
                </c:pt>
                <c:pt idx="905">
                  <c:v>3.0741691589355499E-3</c:v>
                </c:pt>
                <c:pt idx="906">
                  <c:v>3.9730072021484401E-3</c:v>
                </c:pt>
                <c:pt idx="907">
                  <c:v>4.8561096191406302E-3</c:v>
                </c:pt>
                <c:pt idx="908">
                  <c:v>8.6669921875E-3</c:v>
                </c:pt>
                <c:pt idx="909">
                  <c:v>1.7213821411132799E-3</c:v>
                </c:pt>
                <c:pt idx="910">
                  <c:v>6.83689117431640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F65-484B-8596-D1A9F717C798}"/>
            </c:ext>
          </c:extLst>
        </c:ser>
        <c:ser>
          <c:idx val="3"/>
          <c:order val="3"/>
          <c:tx>
            <c:v>+6 microL</c:v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'!$B$2:$B$912</c:f>
              <c:numCache>
                <c:formatCode>General</c:formatCode>
                <c:ptCount val="911"/>
                <c:pt idx="0">
                  <c:v>-9.0792179107666002E-2</c:v>
                </c:pt>
                <c:pt idx="1">
                  <c:v>-0.15365076065063499</c:v>
                </c:pt>
                <c:pt idx="2">
                  <c:v>-0.59117078781127996</c:v>
                </c:pt>
                <c:pt idx="3">
                  <c:v>-0.648115634918213</c:v>
                </c:pt>
                <c:pt idx="4">
                  <c:v>-0.36170387268066401</c:v>
                </c:pt>
                <c:pt idx="5">
                  <c:v>-0.26834869384765597</c:v>
                </c:pt>
                <c:pt idx="6">
                  <c:v>-0.59595775604248102</c:v>
                </c:pt>
                <c:pt idx="7">
                  <c:v>-0.30665683746337902</c:v>
                </c:pt>
                <c:pt idx="8">
                  <c:v>-0.42888879776000999</c:v>
                </c:pt>
                <c:pt idx="9">
                  <c:v>-0.699021816253662</c:v>
                </c:pt>
                <c:pt idx="10">
                  <c:v>-0.92973089218139704</c:v>
                </c:pt>
                <c:pt idx="11">
                  <c:v>0.40339994430541998</c:v>
                </c:pt>
                <c:pt idx="12">
                  <c:v>-0.23962306976318401</c:v>
                </c:pt>
                <c:pt idx="13">
                  <c:v>-0.39908218383789101</c:v>
                </c:pt>
                <c:pt idx="14">
                  <c:v>1.3003826141357399E-2</c:v>
                </c:pt>
                <c:pt idx="15">
                  <c:v>6.5640926361083998E-2</c:v>
                </c:pt>
                <c:pt idx="16">
                  <c:v>-0.56249856948852595</c:v>
                </c:pt>
                <c:pt idx="17">
                  <c:v>-0.39195299148559598</c:v>
                </c:pt>
                <c:pt idx="18">
                  <c:v>-0.30552291870117199</c:v>
                </c:pt>
                <c:pt idx="19">
                  <c:v>-1.05532550811768</c:v>
                </c:pt>
                <c:pt idx="20">
                  <c:v>-0.41165685653686501</c:v>
                </c:pt>
                <c:pt idx="21">
                  <c:v>0.14268541336059601</c:v>
                </c:pt>
                <c:pt idx="22">
                  <c:v>-0.34143257141113298</c:v>
                </c:pt>
                <c:pt idx="23">
                  <c:v>0.21604251861572299</c:v>
                </c:pt>
                <c:pt idx="24">
                  <c:v>5.1152229309082101E-2</c:v>
                </c:pt>
                <c:pt idx="25">
                  <c:v>-0.82567787170410201</c:v>
                </c:pt>
                <c:pt idx="26">
                  <c:v>0.68882560729980502</c:v>
                </c:pt>
                <c:pt idx="27">
                  <c:v>-0.183464050292969</c:v>
                </c:pt>
                <c:pt idx="28">
                  <c:v>-0.170552253723145</c:v>
                </c:pt>
                <c:pt idx="29">
                  <c:v>0.92880630493164096</c:v>
                </c:pt>
                <c:pt idx="30">
                  <c:v>5.8873176574707101E-2</c:v>
                </c:pt>
                <c:pt idx="31">
                  <c:v>0.44273614883422902</c:v>
                </c:pt>
                <c:pt idx="32">
                  <c:v>1.87268257141113E-2</c:v>
                </c:pt>
                <c:pt idx="33">
                  <c:v>0.81817197799682595</c:v>
                </c:pt>
                <c:pt idx="34">
                  <c:v>0.666609287261963</c:v>
                </c:pt>
                <c:pt idx="35">
                  <c:v>-0.18462181091308599</c:v>
                </c:pt>
                <c:pt idx="36">
                  <c:v>0.69745349884033203</c:v>
                </c:pt>
                <c:pt idx="37">
                  <c:v>0.91274833679199197</c:v>
                </c:pt>
                <c:pt idx="38">
                  <c:v>-2.7458667755127002E-2</c:v>
                </c:pt>
                <c:pt idx="39">
                  <c:v>-0.41704034805297902</c:v>
                </c:pt>
                <c:pt idx="40">
                  <c:v>0.72221708297729503</c:v>
                </c:pt>
                <c:pt idx="41">
                  <c:v>7.4925899505615304E-2</c:v>
                </c:pt>
                <c:pt idx="42">
                  <c:v>-0.48630237579345698</c:v>
                </c:pt>
                <c:pt idx="43">
                  <c:v>0.76612663269043002</c:v>
                </c:pt>
                <c:pt idx="44">
                  <c:v>1.7850875854492201E-2</c:v>
                </c:pt>
                <c:pt idx="45">
                  <c:v>0.46093368530273499</c:v>
                </c:pt>
                <c:pt idx="46">
                  <c:v>5.8130264282226597E-2</c:v>
                </c:pt>
                <c:pt idx="47">
                  <c:v>0.71349477767944403</c:v>
                </c:pt>
                <c:pt idx="48">
                  <c:v>-0.27808523178100603</c:v>
                </c:pt>
                <c:pt idx="49">
                  <c:v>-0.23214197158813499</c:v>
                </c:pt>
                <c:pt idx="50">
                  <c:v>0.93091487884521495</c:v>
                </c:pt>
                <c:pt idx="51">
                  <c:v>0.35964870452880898</c:v>
                </c:pt>
                <c:pt idx="52">
                  <c:v>0.12424659729003899</c:v>
                </c:pt>
                <c:pt idx="53">
                  <c:v>1.1103610992431701</c:v>
                </c:pt>
                <c:pt idx="54">
                  <c:v>-0.47682523727416998</c:v>
                </c:pt>
                <c:pt idx="55">
                  <c:v>0.58860206604003895</c:v>
                </c:pt>
                <c:pt idx="56">
                  <c:v>0.90692758560180697</c:v>
                </c:pt>
                <c:pt idx="57">
                  <c:v>0.31183862686157199</c:v>
                </c:pt>
                <c:pt idx="58">
                  <c:v>-9.6039772033691406E-3</c:v>
                </c:pt>
                <c:pt idx="59">
                  <c:v>0.473055839538574</c:v>
                </c:pt>
                <c:pt idx="60">
                  <c:v>0.34842014312744202</c:v>
                </c:pt>
                <c:pt idx="61">
                  <c:v>0.48125362396240301</c:v>
                </c:pt>
                <c:pt idx="62">
                  <c:v>0.97788953781127996</c:v>
                </c:pt>
                <c:pt idx="63">
                  <c:v>0.120005130767822</c:v>
                </c:pt>
                <c:pt idx="64">
                  <c:v>0.49496793746948298</c:v>
                </c:pt>
                <c:pt idx="65">
                  <c:v>1.2823019027710001</c:v>
                </c:pt>
                <c:pt idx="66">
                  <c:v>0.53269958496093806</c:v>
                </c:pt>
                <c:pt idx="67">
                  <c:v>0.796611309051514</c:v>
                </c:pt>
                <c:pt idx="68">
                  <c:v>1.4578652381896999</c:v>
                </c:pt>
                <c:pt idx="69">
                  <c:v>1.53252029418946</c:v>
                </c:pt>
                <c:pt idx="70">
                  <c:v>1.2949528694152901</c:v>
                </c:pt>
                <c:pt idx="71">
                  <c:v>1.43314456939697</c:v>
                </c:pt>
                <c:pt idx="72">
                  <c:v>1.3752956390380899</c:v>
                </c:pt>
                <c:pt idx="73">
                  <c:v>1.4661388397216799</c:v>
                </c:pt>
                <c:pt idx="74">
                  <c:v>1.4295573234558101</c:v>
                </c:pt>
                <c:pt idx="75">
                  <c:v>1.45764064788819</c:v>
                </c:pt>
                <c:pt idx="76">
                  <c:v>1.4819884300232</c:v>
                </c:pt>
                <c:pt idx="77">
                  <c:v>1.49887800216675</c:v>
                </c:pt>
                <c:pt idx="78">
                  <c:v>1.5493135452270499</c:v>
                </c:pt>
                <c:pt idx="79">
                  <c:v>1.5400967597961399</c:v>
                </c:pt>
                <c:pt idx="80">
                  <c:v>1.55231904983521</c:v>
                </c:pt>
                <c:pt idx="81">
                  <c:v>1.5549683570861801</c:v>
                </c:pt>
                <c:pt idx="82">
                  <c:v>1.5797910690307599</c:v>
                </c:pt>
                <c:pt idx="83">
                  <c:v>1.58466672897339</c:v>
                </c:pt>
                <c:pt idx="84">
                  <c:v>1.5626587867736801</c:v>
                </c:pt>
                <c:pt idx="85">
                  <c:v>1.5956573486328101</c:v>
                </c:pt>
                <c:pt idx="86">
                  <c:v>1.5819129943847701</c:v>
                </c:pt>
                <c:pt idx="87">
                  <c:v>1.5659427642822299</c:v>
                </c:pt>
                <c:pt idx="88">
                  <c:v>1.58347892761231</c:v>
                </c:pt>
                <c:pt idx="89">
                  <c:v>1.56297731399536</c:v>
                </c:pt>
                <c:pt idx="90">
                  <c:v>1.56136703491211</c:v>
                </c:pt>
                <c:pt idx="91">
                  <c:v>1.53945064544678</c:v>
                </c:pt>
                <c:pt idx="92">
                  <c:v>1.51943159103394</c:v>
                </c:pt>
                <c:pt idx="93">
                  <c:v>1.5042352676391599</c:v>
                </c:pt>
                <c:pt idx="94">
                  <c:v>1.4875292778015199</c:v>
                </c:pt>
                <c:pt idx="95">
                  <c:v>1.4593658447265601</c:v>
                </c:pt>
                <c:pt idx="96">
                  <c:v>1.42933797836304</c:v>
                </c:pt>
                <c:pt idx="97">
                  <c:v>1.4146728515625</c:v>
                </c:pt>
                <c:pt idx="98">
                  <c:v>1.3762784004211399</c:v>
                </c:pt>
                <c:pt idx="99">
                  <c:v>1.3475427627563501</c:v>
                </c:pt>
                <c:pt idx="100">
                  <c:v>1.3115153312683101</c:v>
                </c:pt>
                <c:pt idx="101">
                  <c:v>1.2771015167236299</c:v>
                </c:pt>
                <c:pt idx="102">
                  <c:v>1.241194248199458</c:v>
                </c:pt>
                <c:pt idx="103">
                  <c:v>1.20760726928711</c:v>
                </c:pt>
                <c:pt idx="104">
                  <c:v>1.17323398590088</c:v>
                </c:pt>
                <c:pt idx="105">
                  <c:v>1.1378316879272501</c:v>
                </c:pt>
                <c:pt idx="106">
                  <c:v>1.10598993301392</c:v>
                </c:pt>
                <c:pt idx="107">
                  <c:v>1.0749487876892101</c:v>
                </c:pt>
                <c:pt idx="108">
                  <c:v>1.0408406257629399</c:v>
                </c:pt>
                <c:pt idx="109">
                  <c:v>1.0103664398193399</c:v>
                </c:pt>
                <c:pt idx="110">
                  <c:v>0.98077201843261697</c:v>
                </c:pt>
                <c:pt idx="111">
                  <c:v>0.947415351867676</c:v>
                </c:pt>
                <c:pt idx="112">
                  <c:v>0.91965627670288097</c:v>
                </c:pt>
                <c:pt idx="113">
                  <c:v>0.891368389129639</c:v>
                </c:pt>
                <c:pt idx="114">
                  <c:v>0.86511468887329102</c:v>
                </c:pt>
                <c:pt idx="115">
                  <c:v>0.835493564605713</c:v>
                </c:pt>
                <c:pt idx="116">
                  <c:v>0.81166934967041005</c:v>
                </c:pt>
                <c:pt idx="117">
                  <c:v>0.79074144363403398</c:v>
                </c:pt>
                <c:pt idx="118">
                  <c:v>0.76747560501098699</c:v>
                </c:pt>
                <c:pt idx="119">
                  <c:v>0.74683094024658203</c:v>
                </c:pt>
                <c:pt idx="120">
                  <c:v>0.72664117813110396</c:v>
                </c:pt>
                <c:pt idx="121">
                  <c:v>0.71092891693115301</c:v>
                </c:pt>
                <c:pt idx="122">
                  <c:v>0.69157409667968806</c:v>
                </c:pt>
                <c:pt idx="123">
                  <c:v>0.67398595809936601</c:v>
                </c:pt>
                <c:pt idx="124">
                  <c:v>0.658785820007325</c:v>
                </c:pt>
                <c:pt idx="125">
                  <c:v>0.64416170120239302</c:v>
                </c:pt>
                <c:pt idx="126">
                  <c:v>0.62985134124755904</c:v>
                </c:pt>
                <c:pt idx="127">
                  <c:v>0.61952829360961903</c:v>
                </c:pt>
                <c:pt idx="128">
                  <c:v>0.60623550415039096</c:v>
                </c:pt>
                <c:pt idx="129">
                  <c:v>0.59582424163818404</c:v>
                </c:pt>
                <c:pt idx="130">
                  <c:v>0.58568811416625999</c:v>
                </c:pt>
                <c:pt idx="131">
                  <c:v>0.57770538330078203</c:v>
                </c:pt>
                <c:pt idx="132">
                  <c:v>0.56722879409790095</c:v>
                </c:pt>
                <c:pt idx="133">
                  <c:v>0.55763149261474598</c:v>
                </c:pt>
                <c:pt idx="134">
                  <c:v>0.54940986633300803</c:v>
                </c:pt>
                <c:pt idx="135">
                  <c:v>0.54062843322753895</c:v>
                </c:pt>
                <c:pt idx="136">
                  <c:v>0.53040409088134799</c:v>
                </c:pt>
                <c:pt idx="137">
                  <c:v>0.52025079727172896</c:v>
                </c:pt>
                <c:pt idx="138">
                  <c:v>0.51056051254272505</c:v>
                </c:pt>
                <c:pt idx="139">
                  <c:v>0.50045013427734397</c:v>
                </c:pt>
                <c:pt idx="140">
                  <c:v>0.48824596405029302</c:v>
                </c:pt>
                <c:pt idx="141">
                  <c:v>0.47833156585693398</c:v>
                </c:pt>
                <c:pt idx="142">
                  <c:v>0.46541357040405301</c:v>
                </c:pt>
                <c:pt idx="143">
                  <c:v>0.45350456237793002</c:v>
                </c:pt>
                <c:pt idx="144">
                  <c:v>0.43980836868286199</c:v>
                </c:pt>
                <c:pt idx="145">
                  <c:v>0.42683315277099598</c:v>
                </c:pt>
                <c:pt idx="146">
                  <c:v>0.41343593597412098</c:v>
                </c:pt>
                <c:pt idx="147">
                  <c:v>0.39806461334228499</c:v>
                </c:pt>
                <c:pt idx="148">
                  <c:v>0.38536405563354498</c:v>
                </c:pt>
                <c:pt idx="149">
                  <c:v>0.37112998962402399</c:v>
                </c:pt>
                <c:pt idx="150">
                  <c:v>0.3570876121521</c:v>
                </c:pt>
                <c:pt idx="151">
                  <c:v>0.34293079376220698</c:v>
                </c:pt>
                <c:pt idx="152">
                  <c:v>0.32916784286499001</c:v>
                </c:pt>
                <c:pt idx="153">
                  <c:v>0.31523847579956099</c:v>
                </c:pt>
                <c:pt idx="154">
                  <c:v>0.30127429962158198</c:v>
                </c:pt>
                <c:pt idx="155">
                  <c:v>0.28768157958984403</c:v>
                </c:pt>
                <c:pt idx="156">
                  <c:v>0.27366542816162098</c:v>
                </c:pt>
                <c:pt idx="157">
                  <c:v>0.25964784622192399</c:v>
                </c:pt>
                <c:pt idx="158">
                  <c:v>0.24475049972534199</c:v>
                </c:pt>
                <c:pt idx="159">
                  <c:v>0.23127365112304701</c:v>
                </c:pt>
                <c:pt idx="160">
                  <c:v>0.21752405166625999</c:v>
                </c:pt>
                <c:pt idx="161">
                  <c:v>0.203250408172608</c:v>
                </c:pt>
                <c:pt idx="162">
                  <c:v>0.19013452529907199</c:v>
                </c:pt>
                <c:pt idx="163">
                  <c:v>0.17800807952880901</c:v>
                </c:pt>
                <c:pt idx="164">
                  <c:v>0.165625095367432</c:v>
                </c:pt>
                <c:pt idx="165">
                  <c:v>0.15492916107177801</c:v>
                </c:pt>
                <c:pt idx="166">
                  <c:v>0.144050598144531</c:v>
                </c:pt>
                <c:pt idx="167">
                  <c:v>0.135720729827881</c:v>
                </c:pt>
                <c:pt idx="168">
                  <c:v>0.129652500152588</c:v>
                </c:pt>
                <c:pt idx="169">
                  <c:v>0.12508916854858401</c:v>
                </c:pt>
                <c:pt idx="170">
                  <c:v>0.121939182281494</c:v>
                </c:pt>
                <c:pt idx="171">
                  <c:v>0.119316101074219</c:v>
                </c:pt>
                <c:pt idx="172">
                  <c:v>0.11676454544067399</c:v>
                </c:pt>
                <c:pt idx="173">
                  <c:v>0.109528541564942</c:v>
                </c:pt>
                <c:pt idx="174">
                  <c:v>9.8955154418945299E-2</c:v>
                </c:pt>
                <c:pt idx="175">
                  <c:v>8.9047908782958998E-2</c:v>
                </c:pt>
                <c:pt idx="176">
                  <c:v>8.1385135650634793E-2</c:v>
                </c:pt>
                <c:pt idx="177">
                  <c:v>7.7501296997070299E-2</c:v>
                </c:pt>
                <c:pt idx="178">
                  <c:v>7.6171398162841797E-2</c:v>
                </c:pt>
                <c:pt idx="179">
                  <c:v>7.60650634765625E-2</c:v>
                </c:pt>
                <c:pt idx="180">
                  <c:v>7.5847625732421903E-2</c:v>
                </c:pt>
                <c:pt idx="181">
                  <c:v>7.3634147644042997E-2</c:v>
                </c:pt>
                <c:pt idx="182">
                  <c:v>7.17926025390625E-2</c:v>
                </c:pt>
                <c:pt idx="183">
                  <c:v>6.9812774658203194E-2</c:v>
                </c:pt>
                <c:pt idx="184">
                  <c:v>6.8046569824218806E-2</c:v>
                </c:pt>
                <c:pt idx="185">
                  <c:v>6.6686630249023507E-2</c:v>
                </c:pt>
                <c:pt idx="186">
                  <c:v>6.4997196197509793E-2</c:v>
                </c:pt>
                <c:pt idx="187">
                  <c:v>6.3873291015625E-2</c:v>
                </c:pt>
                <c:pt idx="188">
                  <c:v>6.3194274902343806E-2</c:v>
                </c:pt>
                <c:pt idx="189">
                  <c:v>6.17470741271973E-2</c:v>
                </c:pt>
                <c:pt idx="190">
                  <c:v>6.1521530151367201E-2</c:v>
                </c:pt>
                <c:pt idx="191">
                  <c:v>6.0197353363037102E-2</c:v>
                </c:pt>
                <c:pt idx="192">
                  <c:v>5.9976100921630901E-2</c:v>
                </c:pt>
                <c:pt idx="193">
                  <c:v>5.93218803405762E-2</c:v>
                </c:pt>
                <c:pt idx="194">
                  <c:v>5.7716846466064502E-2</c:v>
                </c:pt>
                <c:pt idx="195">
                  <c:v>5.6939125061035198E-2</c:v>
                </c:pt>
                <c:pt idx="196">
                  <c:v>5.7296276092529297E-2</c:v>
                </c:pt>
                <c:pt idx="197">
                  <c:v>5.7326316833496101E-2</c:v>
                </c:pt>
                <c:pt idx="198">
                  <c:v>5.6599140167236398E-2</c:v>
                </c:pt>
                <c:pt idx="199">
                  <c:v>5.5495262145996101E-2</c:v>
                </c:pt>
                <c:pt idx="200">
                  <c:v>5.3989410400390701E-2</c:v>
                </c:pt>
                <c:pt idx="201">
                  <c:v>5.3183555603027399E-2</c:v>
                </c:pt>
                <c:pt idx="202">
                  <c:v>5.24392127990723E-2</c:v>
                </c:pt>
                <c:pt idx="203">
                  <c:v>5.2664756774902399E-2</c:v>
                </c:pt>
                <c:pt idx="204">
                  <c:v>5.2470207214355503E-2</c:v>
                </c:pt>
                <c:pt idx="205">
                  <c:v>5.2395820617675802E-2</c:v>
                </c:pt>
                <c:pt idx="206">
                  <c:v>5.1077842712402399E-2</c:v>
                </c:pt>
                <c:pt idx="207">
                  <c:v>5.07302284240723E-2</c:v>
                </c:pt>
                <c:pt idx="208">
                  <c:v>5.0030708312988302E-2</c:v>
                </c:pt>
                <c:pt idx="209">
                  <c:v>5.0847530364990297E-2</c:v>
                </c:pt>
                <c:pt idx="210">
                  <c:v>5.0304889678955099E-2</c:v>
                </c:pt>
                <c:pt idx="211">
                  <c:v>4.9027919769287102E-2</c:v>
                </c:pt>
                <c:pt idx="212">
                  <c:v>4.8318862915039097E-2</c:v>
                </c:pt>
                <c:pt idx="213">
                  <c:v>4.82373237609863E-2</c:v>
                </c:pt>
                <c:pt idx="214">
                  <c:v>4.7653675079345703E-2</c:v>
                </c:pt>
                <c:pt idx="215">
                  <c:v>4.78463172912598E-2</c:v>
                </c:pt>
                <c:pt idx="216">
                  <c:v>4.92196083068848E-2</c:v>
                </c:pt>
                <c:pt idx="217">
                  <c:v>4.9287319183349602E-2</c:v>
                </c:pt>
                <c:pt idx="218">
                  <c:v>4.7415256500244203E-2</c:v>
                </c:pt>
                <c:pt idx="219">
                  <c:v>4.6094417572021498E-2</c:v>
                </c:pt>
                <c:pt idx="220">
                  <c:v>4.5489788055419901E-2</c:v>
                </c:pt>
                <c:pt idx="221">
                  <c:v>4.4986724853515597E-2</c:v>
                </c:pt>
                <c:pt idx="222">
                  <c:v>4.5083045959472698E-2</c:v>
                </c:pt>
                <c:pt idx="223">
                  <c:v>4.5810222625732401E-2</c:v>
                </c:pt>
                <c:pt idx="224">
                  <c:v>4.48565483093262E-2</c:v>
                </c:pt>
                <c:pt idx="225">
                  <c:v>4.4521331787109403E-2</c:v>
                </c:pt>
                <c:pt idx="226">
                  <c:v>4.39553260803223E-2</c:v>
                </c:pt>
                <c:pt idx="227">
                  <c:v>4.4697761535644601E-2</c:v>
                </c:pt>
                <c:pt idx="228">
                  <c:v>4.6184539794921903E-2</c:v>
                </c:pt>
                <c:pt idx="229">
                  <c:v>4.2330265045166002E-2</c:v>
                </c:pt>
                <c:pt idx="230">
                  <c:v>4.2839050292968799E-2</c:v>
                </c:pt>
                <c:pt idx="231">
                  <c:v>4.3210029602050802E-2</c:v>
                </c:pt>
                <c:pt idx="232">
                  <c:v>4.1856288909912102E-2</c:v>
                </c:pt>
                <c:pt idx="233">
                  <c:v>4.1921615600586E-2</c:v>
                </c:pt>
                <c:pt idx="234">
                  <c:v>4.1582584381103502E-2</c:v>
                </c:pt>
                <c:pt idx="235">
                  <c:v>3.95355224609375E-2</c:v>
                </c:pt>
                <c:pt idx="236">
                  <c:v>3.7930965423583998E-2</c:v>
                </c:pt>
                <c:pt idx="237">
                  <c:v>3.887939453125E-2</c:v>
                </c:pt>
                <c:pt idx="238">
                  <c:v>3.8346290588378899E-2</c:v>
                </c:pt>
                <c:pt idx="239">
                  <c:v>3.6765575408935602E-2</c:v>
                </c:pt>
                <c:pt idx="240">
                  <c:v>3.60054969787598E-2</c:v>
                </c:pt>
                <c:pt idx="241">
                  <c:v>3.6185264587402399E-2</c:v>
                </c:pt>
                <c:pt idx="242">
                  <c:v>3.5175323486328097E-2</c:v>
                </c:pt>
                <c:pt idx="243">
                  <c:v>3.4590721130371101E-2</c:v>
                </c:pt>
                <c:pt idx="244">
                  <c:v>3.5015583038330099E-2</c:v>
                </c:pt>
                <c:pt idx="245">
                  <c:v>3.32598686218262E-2</c:v>
                </c:pt>
                <c:pt idx="246">
                  <c:v>3.2765865325927797E-2</c:v>
                </c:pt>
                <c:pt idx="247">
                  <c:v>3.2817840576171903E-2</c:v>
                </c:pt>
                <c:pt idx="248">
                  <c:v>3.2442092895507799E-2</c:v>
                </c:pt>
                <c:pt idx="249">
                  <c:v>3.2244205474853502E-2</c:v>
                </c:pt>
                <c:pt idx="250">
                  <c:v>3.1483650207519601E-2</c:v>
                </c:pt>
                <c:pt idx="251">
                  <c:v>3.2560825347900398E-2</c:v>
                </c:pt>
                <c:pt idx="252">
                  <c:v>3.2409191131591797E-2</c:v>
                </c:pt>
                <c:pt idx="253">
                  <c:v>3.0602455139160201E-2</c:v>
                </c:pt>
                <c:pt idx="254">
                  <c:v>3.0465126037597701E-2</c:v>
                </c:pt>
                <c:pt idx="255">
                  <c:v>3.1236648559570299E-2</c:v>
                </c:pt>
                <c:pt idx="256">
                  <c:v>3.0911922454834002E-2</c:v>
                </c:pt>
                <c:pt idx="257">
                  <c:v>2.9680728912353498E-2</c:v>
                </c:pt>
                <c:pt idx="258">
                  <c:v>2.9591560363769601E-2</c:v>
                </c:pt>
                <c:pt idx="259">
                  <c:v>2.9811859130859399E-2</c:v>
                </c:pt>
                <c:pt idx="260">
                  <c:v>2.94246673583985E-2</c:v>
                </c:pt>
                <c:pt idx="261">
                  <c:v>2.86517143249512E-2</c:v>
                </c:pt>
                <c:pt idx="262">
                  <c:v>2.7937889099121101E-2</c:v>
                </c:pt>
                <c:pt idx="263">
                  <c:v>2.7876853942871101E-2</c:v>
                </c:pt>
                <c:pt idx="264">
                  <c:v>2.76694297790528E-2</c:v>
                </c:pt>
                <c:pt idx="265">
                  <c:v>2.7297019958496101E-2</c:v>
                </c:pt>
                <c:pt idx="266">
                  <c:v>2.71954536437988E-2</c:v>
                </c:pt>
                <c:pt idx="267">
                  <c:v>2.7844429016113299E-2</c:v>
                </c:pt>
                <c:pt idx="268">
                  <c:v>2.8145313262939502E-2</c:v>
                </c:pt>
                <c:pt idx="269">
                  <c:v>2.6890754699707101E-2</c:v>
                </c:pt>
                <c:pt idx="270">
                  <c:v>2.56152153015137E-2</c:v>
                </c:pt>
                <c:pt idx="271">
                  <c:v>2.5132656097412099E-2</c:v>
                </c:pt>
                <c:pt idx="272">
                  <c:v>2.5016784667968799E-2</c:v>
                </c:pt>
                <c:pt idx="273">
                  <c:v>2.7638435363769601E-2</c:v>
                </c:pt>
                <c:pt idx="274">
                  <c:v>2.6467323303222701E-2</c:v>
                </c:pt>
                <c:pt idx="275">
                  <c:v>2.5524139404296899E-2</c:v>
                </c:pt>
                <c:pt idx="276">
                  <c:v>2.5209426879882799E-2</c:v>
                </c:pt>
                <c:pt idx="277">
                  <c:v>2.5053977966308601E-2</c:v>
                </c:pt>
                <c:pt idx="278">
                  <c:v>2.5239467620849599E-2</c:v>
                </c:pt>
                <c:pt idx="279">
                  <c:v>2.4675846099853498E-2</c:v>
                </c:pt>
                <c:pt idx="280">
                  <c:v>2.3138999938964899E-2</c:v>
                </c:pt>
                <c:pt idx="281">
                  <c:v>2.2977352142334002E-2</c:v>
                </c:pt>
                <c:pt idx="282">
                  <c:v>2.3399353027343799E-2</c:v>
                </c:pt>
                <c:pt idx="283">
                  <c:v>2.3399353027343799E-2</c:v>
                </c:pt>
                <c:pt idx="284">
                  <c:v>2.2363662719726601E-2</c:v>
                </c:pt>
                <c:pt idx="285">
                  <c:v>2.2012233734130901E-2</c:v>
                </c:pt>
                <c:pt idx="286">
                  <c:v>2.1920680999755901E-2</c:v>
                </c:pt>
                <c:pt idx="287">
                  <c:v>2.1814346313476601E-2</c:v>
                </c:pt>
                <c:pt idx="288">
                  <c:v>2.1903038024902399E-2</c:v>
                </c:pt>
                <c:pt idx="289">
                  <c:v>2.15306282043457E-2</c:v>
                </c:pt>
                <c:pt idx="290">
                  <c:v>2.13618278503418E-2</c:v>
                </c:pt>
                <c:pt idx="291">
                  <c:v>2.08077430725098E-2</c:v>
                </c:pt>
                <c:pt idx="292">
                  <c:v>2.0502090454101601E-2</c:v>
                </c:pt>
                <c:pt idx="293">
                  <c:v>2.0560264587402399E-2</c:v>
                </c:pt>
                <c:pt idx="294">
                  <c:v>2.0764827728271502E-2</c:v>
                </c:pt>
                <c:pt idx="295">
                  <c:v>2.1588325500488299E-2</c:v>
                </c:pt>
                <c:pt idx="296">
                  <c:v>2.37884521484375E-2</c:v>
                </c:pt>
                <c:pt idx="297">
                  <c:v>2.1485805511474599E-2</c:v>
                </c:pt>
                <c:pt idx="298">
                  <c:v>1.92718505859375E-2</c:v>
                </c:pt>
                <c:pt idx="299">
                  <c:v>1.9596099853515601E-2</c:v>
                </c:pt>
                <c:pt idx="300">
                  <c:v>2.0018100738525401E-2</c:v>
                </c:pt>
                <c:pt idx="301">
                  <c:v>1.96080207824707E-2</c:v>
                </c:pt>
                <c:pt idx="302">
                  <c:v>1.93219184875488E-2</c:v>
                </c:pt>
                <c:pt idx="303">
                  <c:v>2.06255912780762E-2</c:v>
                </c:pt>
                <c:pt idx="304">
                  <c:v>1.9876003265380901E-2</c:v>
                </c:pt>
                <c:pt idx="305">
                  <c:v>1.8577575683593799E-2</c:v>
                </c:pt>
                <c:pt idx="306">
                  <c:v>1.8632888793945299E-2</c:v>
                </c:pt>
                <c:pt idx="307">
                  <c:v>1.8677711486816399E-2</c:v>
                </c:pt>
                <c:pt idx="308">
                  <c:v>1.8710613250732401E-2</c:v>
                </c:pt>
                <c:pt idx="309">
                  <c:v>1.8678665161132799E-2</c:v>
                </c:pt>
                <c:pt idx="310">
                  <c:v>1.8326759338378899E-2</c:v>
                </c:pt>
                <c:pt idx="311">
                  <c:v>1.88202857971192E-2</c:v>
                </c:pt>
                <c:pt idx="312">
                  <c:v>1.8530845642089899E-2</c:v>
                </c:pt>
                <c:pt idx="313">
                  <c:v>1.8033027648925799E-2</c:v>
                </c:pt>
                <c:pt idx="314">
                  <c:v>1.7694473266601601E-2</c:v>
                </c:pt>
                <c:pt idx="315">
                  <c:v>1.7660140991211E-2</c:v>
                </c:pt>
                <c:pt idx="316">
                  <c:v>1.7640113830566399E-2</c:v>
                </c:pt>
                <c:pt idx="317">
                  <c:v>1.7454624176025401E-2</c:v>
                </c:pt>
                <c:pt idx="318">
                  <c:v>1.75480842590332E-2</c:v>
                </c:pt>
                <c:pt idx="319">
                  <c:v>1.7184734344482401E-2</c:v>
                </c:pt>
                <c:pt idx="320">
                  <c:v>1.6918659210205099E-2</c:v>
                </c:pt>
                <c:pt idx="321">
                  <c:v>1.71966552734375E-2</c:v>
                </c:pt>
                <c:pt idx="322">
                  <c:v>1.7122268676757799E-2</c:v>
                </c:pt>
                <c:pt idx="323">
                  <c:v>1.6766071319580099E-2</c:v>
                </c:pt>
                <c:pt idx="324">
                  <c:v>1.6818046569824201E-2</c:v>
                </c:pt>
                <c:pt idx="325">
                  <c:v>1.68299674987793E-2</c:v>
                </c:pt>
                <c:pt idx="326">
                  <c:v>1.6492366790771502E-2</c:v>
                </c:pt>
                <c:pt idx="327">
                  <c:v>1.6562461853027399E-2</c:v>
                </c:pt>
                <c:pt idx="328">
                  <c:v>1.6623973846435599E-2</c:v>
                </c:pt>
                <c:pt idx="329">
                  <c:v>1.6471862792968799E-2</c:v>
                </c:pt>
                <c:pt idx="330">
                  <c:v>1.65858268737793E-2</c:v>
                </c:pt>
                <c:pt idx="331">
                  <c:v>1.6380786895752002E-2</c:v>
                </c:pt>
                <c:pt idx="332">
                  <c:v>1.61852836608887E-2</c:v>
                </c:pt>
                <c:pt idx="333">
                  <c:v>1.61032676696778E-2</c:v>
                </c:pt>
                <c:pt idx="334">
                  <c:v>1.5992164611816399E-2</c:v>
                </c:pt>
                <c:pt idx="335">
                  <c:v>1.61547660827637E-2</c:v>
                </c:pt>
                <c:pt idx="336">
                  <c:v>1.61385536193848E-2</c:v>
                </c:pt>
                <c:pt idx="337">
                  <c:v>1.62920951843262E-2</c:v>
                </c:pt>
                <c:pt idx="338">
                  <c:v>1.6059875488281299E-2</c:v>
                </c:pt>
                <c:pt idx="339">
                  <c:v>1.5880584716796899E-2</c:v>
                </c:pt>
                <c:pt idx="340">
                  <c:v>1.5829086303711E-2</c:v>
                </c:pt>
                <c:pt idx="341">
                  <c:v>1.5855312347412099E-2</c:v>
                </c:pt>
                <c:pt idx="342">
                  <c:v>1.57523155212403E-2</c:v>
                </c:pt>
                <c:pt idx="343">
                  <c:v>1.5668869018554701E-2</c:v>
                </c:pt>
                <c:pt idx="344">
                  <c:v>1.5741348266601601E-2</c:v>
                </c:pt>
                <c:pt idx="345">
                  <c:v>1.55820846557617E-2</c:v>
                </c:pt>
                <c:pt idx="346">
                  <c:v>1.5555381774902399E-2</c:v>
                </c:pt>
                <c:pt idx="347">
                  <c:v>1.5445232391357399E-2</c:v>
                </c:pt>
                <c:pt idx="348">
                  <c:v>1.55339241027832E-2</c:v>
                </c:pt>
                <c:pt idx="349">
                  <c:v>1.54294967651367E-2</c:v>
                </c:pt>
                <c:pt idx="350">
                  <c:v>1.5408039093017601E-2</c:v>
                </c:pt>
                <c:pt idx="351">
                  <c:v>1.5237331390380899E-2</c:v>
                </c:pt>
                <c:pt idx="352">
                  <c:v>1.53560638427735E-2</c:v>
                </c:pt>
                <c:pt idx="353">
                  <c:v>1.53121948242188E-2</c:v>
                </c:pt>
                <c:pt idx="354">
                  <c:v>1.5073299407959E-2</c:v>
                </c:pt>
                <c:pt idx="355">
                  <c:v>1.4980316162109399E-2</c:v>
                </c:pt>
                <c:pt idx="356">
                  <c:v>1.4760971069336E-2</c:v>
                </c:pt>
                <c:pt idx="357">
                  <c:v>1.4665126800537101E-2</c:v>
                </c:pt>
                <c:pt idx="358">
                  <c:v>1.46913528442383E-2</c:v>
                </c:pt>
                <c:pt idx="359">
                  <c:v>1.4704704284668E-2</c:v>
                </c:pt>
                <c:pt idx="360">
                  <c:v>1.4554500579834E-2</c:v>
                </c:pt>
                <c:pt idx="361">
                  <c:v>1.43275260925293E-2</c:v>
                </c:pt>
                <c:pt idx="362">
                  <c:v>1.4148235321044899E-2</c:v>
                </c:pt>
                <c:pt idx="363">
                  <c:v>1.39398574829102E-2</c:v>
                </c:pt>
                <c:pt idx="364">
                  <c:v>1.4263153076171899E-2</c:v>
                </c:pt>
                <c:pt idx="365">
                  <c:v>1.4092922210693399E-2</c:v>
                </c:pt>
                <c:pt idx="366">
                  <c:v>1.37739181518555E-2</c:v>
                </c:pt>
                <c:pt idx="367">
                  <c:v>1.3785839080810601E-2</c:v>
                </c:pt>
                <c:pt idx="368">
                  <c:v>1.3664722442627E-2</c:v>
                </c:pt>
                <c:pt idx="369">
                  <c:v>1.34739875793457E-2</c:v>
                </c:pt>
                <c:pt idx="370">
                  <c:v>1.34668350219727E-2</c:v>
                </c:pt>
                <c:pt idx="371">
                  <c:v>1.33132934570313E-2</c:v>
                </c:pt>
                <c:pt idx="372">
                  <c:v>1.32770538330078E-2</c:v>
                </c:pt>
                <c:pt idx="373">
                  <c:v>1.3246059417724601E-2</c:v>
                </c:pt>
                <c:pt idx="374">
                  <c:v>1.30209922790528E-2</c:v>
                </c:pt>
                <c:pt idx="375">
                  <c:v>1.29804611206055E-2</c:v>
                </c:pt>
                <c:pt idx="376">
                  <c:v>1.2826442718505899E-2</c:v>
                </c:pt>
                <c:pt idx="377">
                  <c:v>1.2869834899902399E-2</c:v>
                </c:pt>
                <c:pt idx="378">
                  <c:v>1.2744903564453101E-2</c:v>
                </c:pt>
                <c:pt idx="379">
                  <c:v>1.3093471527099601E-2</c:v>
                </c:pt>
                <c:pt idx="380">
                  <c:v>1.3103485107421899E-2</c:v>
                </c:pt>
                <c:pt idx="381">
                  <c:v>1.29022598266602E-2</c:v>
                </c:pt>
                <c:pt idx="382">
                  <c:v>1.3134002685546899E-2</c:v>
                </c:pt>
                <c:pt idx="383">
                  <c:v>1.34658813476563E-2</c:v>
                </c:pt>
                <c:pt idx="384">
                  <c:v>1.3409137725830101E-2</c:v>
                </c:pt>
                <c:pt idx="385">
                  <c:v>1.27434730529785E-2</c:v>
                </c:pt>
                <c:pt idx="386">
                  <c:v>1.3637542724609399E-2</c:v>
                </c:pt>
                <c:pt idx="387">
                  <c:v>1.32012367248535E-2</c:v>
                </c:pt>
                <c:pt idx="388">
                  <c:v>1.3741970062255899E-2</c:v>
                </c:pt>
                <c:pt idx="389">
                  <c:v>1.3561725616455101E-2</c:v>
                </c:pt>
                <c:pt idx="390">
                  <c:v>1.33800506591797E-2</c:v>
                </c:pt>
                <c:pt idx="391">
                  <c:v>1.3716220855712899E-2</c:v>
                </c:pt>
                <c:pt idx="392">
                  <c:v>1.4173984527587899E-2</c:v>
                </c:pt>
                <c:pt idx="393">
                  <c:v>1.24316215515137E-2</c:v>
                </c:pt>
                <c:pt idx="394">
                  <c:v>1.28130912780762E-2</c:v>
                </c:pt>
                <c:pt idx="395">
                  <c:v>1.2851238250732399E-2</c:v>
                </c:pt>
                <c:pt idx="396">
                  <c:v>1.2528419494628899E-2</c:v>
                </c:pt>
                <c:pt idx="397">
                  <c:v>1.26404762268067E-2</c:v>
                </c:pt>
                <c:pt idx="398">
                  <c:v>1.32203102111817E-2</c:v>
                </c:pt>
                <c:pt idx="399">
                  <c:v>1.2944221496582101E-2</c:v>
                </c:pt>
                <c:pt idx="400">
                  <c:v>1.1752605438232399E-2</c:v>
                </c:pt>
                <c:pt idx="401">
                  <c:v>1.17840766906738E-2</c:v>
                </c:pt>
                <c:pt idx="402">
                  <c:v>1.22461318969727E-2</c:v>
                </c:pt>
                <c:pt idx="403">
                  <c:v>1.2476921081543E-2</c:v>
                </c:pt>
                <c:pt idx="404">
                  <c:v>1.26752853393555E-2</c:v>
                </c:pt>
                <c:pt idx="405">
                  <c:v>1.2666225433349601E-2</c:v>
                </c:pt>
                <c:pt idx="406">
                  <c:v>1.23777389526367E-2</c:v>
                </c:pt>
                <c:pt idx="407">
                  <c:v>1.2498378753662101E-2</c:v>
                </c:pt>
                <c:pt idx="408">
                  <c:v>1.2188434600830101E-2</c:v>
                </c:pt>
                <c:pt idx="409">
                  <c:v>1.1959552764892601E-2</c:v>
                </c:pt>
                <c:pt idx="410">
                  <c:v>1.1530876159668E-2</c:v>
                </c:pt>
                <c:pt idx="411">
                  <c:v>1.2087345123291E-2</c:v>
                </c:pt>
                <c:pt idx="412">
                  <c:v>1.2671947479248101E-2</c:v>
                </c:pt>
                <c:pt idx="413">
                  <c:v>1.2724876403808601E-2</c:v>
                </c:pt>
                <c:pt idx="414">
                  <c:v>1.1929988861084E-2</c:v>
                </c:pt>
                <c:pt idx="415">
                  <c:v>1.14655494689942E-2</c:v>
                </c:pt>
                <c:pt idx="416">
                  <c:v>1.14927291870117E-2</c:v>
                </c:pt>
                <c:pt idx="417">
                  <c:v>1.1709213256836E-2</c:v>
                </c:pt>
                <c:pt idx="418">
                  <c:v>1.17034912109375E-2</c:v>
                </c:pt>
                <c:pt idx="419">
                  <c:v>1.12719535827637E-2</c:v>
                </c:pt>
                <c:pt idx="420">
                  <c:v>1.1567115783691399E-2</c:v>
                </c:pt>
                <c:pt idx="421">
                  <c:v>1.1264801025390601E-2</c:v>
                </c:pt>
                <c:pt idx="422">
                  <c:v>1.129150390625E-2</c:v>
                </c:pt>
                <c:pt idx="423">
                  <c:v>1.1526107788086E-2</c:v>
                </c:pt>
                <c:pt idx="424">
                  <c:v>1.1501312255859399E-2</c:v>
                </c:pt>
                <c:pt idx="425">
                  <c:v>1.09353065490723E-2</c:v>
                </c:pt>
                <c:pt idx="426">
                  <c:v>1.0817527770996101E-2</c:v>
                </c:pt>
                <c:pt idx="427">
                  <c:v>1.07221603393555E-2</c:v>
                </c:pt>
                <c:pt idx="428">
                  <c:v>1.0596275329589899E-2</c:v>
                </c:pt>
                <c:pt idx="429">
                  <c:v>1.0507106781005899E-2</c:v>
                </c:pt>
                <c:pt idx="430">
                  <c:v>1.10321044921875E-2</c:v>
                </c:pt>
                <c:pt idx="431">
                  <c:v>1.0423183441162101E-2</c:v>
                </c:pt>
                <c:pt idx="432">
                  <c:v>1.04432106018067E-2</c:v>
                </c:pt>
                <c:pt idx="433">
                  <c:v>1.1109352111816399E-2</c:v>
                </c:pt>
                <c:pt idx="434">
                  <c:v>1.0891437530517601E-2</c:v>
                </c:pt>
                <c:pt idx="435">
                  <c:v>1.06511116027832E-2</c:v>
                </c:pt>
                <c:pt idx="436">
                  <c:v>1.0146141052246101E-2</c:v>
                </c:pt>
                <c:pt idx="437">
                  <c:v>1.0002613067627E-2</c:v>
                </c:pt>
                <c:pt idx="438">
                  <c:v>9.5801353454589896E-3</c:v>
                </c:pt>
                <c:pt idx="439">
                  <c:v>8.7709426879882795E-3</c:v>
                </c:pt>
                <c:pt idx="440">
                  <c:v>8.4757804870605503E-3</c:v>
                </c:pt>
                <c:pt idx="441">
                  <c:v>8.82720947265625E-3</c:v>
                </c:pt>
                <c:pt idx="442">
                  <c:v>8.8043212890625E-3</c:v>
                </c:pt>
                <c:pt idx="443">
                  <c:v>8.9159011840820295E-3</c:v>
                </c:pt>
                <c:pt idx="444">
                  <c:v>9.68170166015625E-3</c:v>
                </c:pt>
                <c:pt idx="445">
                  <c:v>9.5887184143066406E-3</c:v>
                </c:pt>
                <c:pt idx="446">
                  <c:v>9.4599723815918003E-3</c:v>
                </c:pt>
                <c:pt idx="447">
                  <c:v>9.3617439270019601E-3</c:v>
                </c:pt>
                <c:pt idx="448">
                  <c:v>9.1843605041503906E-3</c:v>
                </c:pt>
                <c:pt idx="449">
                  <c:v>8.8086128234863299E-3</c:v>
                </c:pt>
                <c:pt idx="450">
                  <c:v>8.7475776672363299E-3</c:v>
                </c:pt>
                <c:pt idx="451">
                  <c:v>8.7304115295410208E-3</c:v>
                </c:pt>
                <c:pt idx="452">
                  <c:v>8.4166526794433594E-3</c:v>
                </c:pt>
                <c:pt idx="453">
                  <c:v>8.4319114685058594E-3</c:v>
                </c:pt>
                <c:pt idx="454">
                  <c:v>8.4929466247558594E-3</c:v>
                </c:pt>
                <c:pt idx="455">
                  <c:v>8.2879066467285208E-3</c:v>
                </c:pt>
                <c:pt idx="456">
                  <c:v>8.2001686096191406E-3</c:v>
                </c:pt>
                <c:pt idx="457">
                  <c:v>8.2316398620605503E-3</c:v>
                </c:pt>
                <c:pt idx="458">
                  <c:v>8.1644058227539097E-3</c:v>
                </c:pt>
                <c:pt idx="459">
                  <c:v>8.0170631408691406E-3</c:v>
                </c:pt>
                <c:pt idx="460">
                  <c:v>7.9121589660644601E-3</c:v>
                </c:pt>
                <c:pt idx="461">
                  <c:v>7.9689025878906302E-3</c:v>
                </c:pt>
                <c:pt idx="462">
                  <c:v>8.0418586730957101E-3</c:v>
                </c:pt>
                <c:pt idx="463">
                  <c:v>7.7972412109375E-3</c:v>
                </c:pt>
                <c:pt idx="464">
                  <c:v>7.8434944152832101E-3</c:v>
                </c:pt>
                <c:pt idx="465">
                  <c:v>7.2832107543945304E-3</c:v>
                </c:pt>
                <c:pt idx="466">
                  <c:v>1.27487182617188E-2</c:v>
                </c:pt>
                <c:pt idx="467">
                  <c:v>1.0887622833252E-2</c:v>
                </c:pt>
                <c:pt idx="468">
                  <c:v>7.3394775390625E-3</c:v>
                </c:pt>
                <c:pt idx="469">
                  <c:v>7.5306892395019601E-3</c:v>
                </c:pt>
                <c:pt idx="470">
                  <c:v>7.3170661926269601E-3</c:v>
                </c:pt>
                <c:pt idx="471">
                  <c:v>7.3480606079101597E-3</c:v>
                </c:pt>
                <c:pt idx="472">
                  <c:v>7.3599815368652396E-3</c:v>
                </c:pt>
                <c:pt idx="473">
                  <c:v>7.23505020141602E-3</c:v>
                </c:pt>
                <c:pt idx="474">
                  <c:v>7.1711540222168003E-3</c:v>
                </c:pt>
                <c:pt idx="475">
                  <c:v>7.1392059326171901E-3</c:v>
                </c:pt>
                <c:pt idx="476">
                  <c:v>7.1191787719726597E-3</c:v>
                </c:pt>
                <c:pt idx="477">
                  <c:v>7.0524215698242196E-3</c:v>
                </c:pt>
                <c:pt idx="478">
                  <c:v>6.99853897094727E-3</c:v>
                </c:pt>
                <c:pt idx="479">
                  <c:v>6.99090957641602E-3</c:v>
                </c:pt>
                <c:pt idx="480">
                  <c:v>7.02142715454102E-3</c:v>
                </c:pt>
                <c:pt idx="481">
                  <c:v>6.9026947021484401E-3</c:v>
                </c:pt>
                <c:pt idx="482">
                  <c:v>6.7687034606933602E-3</c:v>
                </c:pt>
                <c:pt idx="483">
                  <c:v>6.7858695983886701E-3</c:v>
                </c:pt>
                <c:pt idx="484">
                  <c:v>6.7005157470703203E-3</c:v>
                </c:pt>
                <c:pt idx="485">
                  <c:v>6.6657066345214896E-3</c:v>
                </c:pt>
                <c:pt idx="486">
                  <c:v>6.6637992858886701E-3</c:v>
                </c:pt>
                <c:pt idx="487">
                  <c:v>6.5474510192871102E-3</c:v>
                </c:pt>
                <c:pt idx="488">
                  <c:v>6.5236091613769601E-3</c:v>
                </c:pt>
                <c:pt idx="489">
                  <c:v>6.4940452575683602E-3</c:v>
                </c:pt>
                <c:pt idx="490">
                  <c:v>6.4792633056640703E-3</c:v>
                </c:pt>
                <c:pt idx="491">
                  <c:v>6.4396858215332101E-3</c:v>
                </c:pt>
                <c:pt idx="492">
                  <c:v>6.4692497253418003E-3</c:v>
                </c:pt>
                <c:pt idx="493">
                  <c:v>6.4053535461425799E-3</c:v>
                </c:pt>
                <c:pt idx="494">
                  <c:v>6.4229965209960998E-3</c:v>
                </c:pt>
                <c:pt idx="495">
                  <c:v>6.5765380859375E-3</c:v>
                </c:pt>
                <c:pt idx="496">
                  <c:v>6.4830780029296901E-3</c:v>
                </c:pt>
                <c:pt idx="497">
                  <c:v>6.3786506652832101E-3</c:v>
                </c:pt>
                <c:pt idx="498">
                  <c:v>6.3123703002929696E-3</c:v>
                </c:pt>
                <c:pt idx="499">
                  <c:v>6.3772201538085998E-3</c:v>
                </c:pt>
                <c:pt idx="500">
                  <c:v>6.4058303833007804E-3</c:v>
                </c:pt>
                <c:pt idx="501">
                  <c:v>6.3061714172363299E-3</c:v>
                </c:pt>
                <c:pt idx="502">
                  <c:v>6.3028335571289097E-3</c:v>
                </c:pt>
                <c:pt idx="503">
                  <c:v>6.2131881713867196E-3</c:v>
                </c:pt>
                <c:pt idx="504">
                  <c:v>6.3261985778808602E-3</c:v>
                </c:pt>
                <c:pt idx="505">
                  <c:v>6.1316490173339896E-3</c:v>
                </c:pt>
                <c:pt idx="506">
                  <c:v>6.12115859985352E-3</c:v>
                </c:pt>
                <c:pt idx="507">
                  <c:v>6.0796737670898498E-3</c:v>
                </c:pt>
                <c:pt idx="508">
                  <c:v>6.1531066894531302E-3</c:v>
                </c:pt>
                <c:pt idx="509">
                  <c:v>6.0315132141113299E-3</c:v>
                </c:pt>
                <c:pt idx="510">
                  <c:v>5.9552192687988299E-3</c:v>
                </c:pt>
                <c:pt idx="511">
                  <c:v>5.9008598327636701E-3</c:v>
                </c:pt>
                <c:pt idx="512">
                  <c:v>5.8135986328125E-3</c:v>
                </c:pt>
                <c:pt idx="513">
                  <c:v>5.7592391967773498E-3</c:v>
                </c:pt>
                <c:pt idx="514">
                  <c:v>5.7411193847656302E-3</c:v>
                </c:pt>
                <c:pt idx="515">
                  <c:v>5.6524276733398498E-3</c:v>
                </c:pt>
                <c:pt idx="516">
                  <c:v>5.6214332580566398E-3</c:v>
                </c:pt>
                <c:pt idx="517">
                  <c:v>5.68389892578125E-3</c:v>
                </c:pt>
                <c:pt idx="518">
                  <c:v>5.5532455444335998E-3</c:v>
                </c:pt>
                <c:pt idx="519">
                  <c:v>5.4779052734375E-3</c:v>
                </c:pt>
                <c:pt idx="520">
                  <c:v>5.4020881652832101E-3</c:v>
                </c:pt>
                <c:pt idx="521">
                  <c:v>5.4545402526855503E-3</c:v>
                </c:pt>
                <c:pt idx="522">
                  <c:v>5.4020881652832101E-3</c:v>
                </c:pt>
                <c:pt idx="523">
                  <c:v>5.4926872253418003E-3</c:v>
                </c:pt>
                <c:pt idx="524">
                  <c:v>5.4283142089843802E-3</c:v>
                </c:pt>
                <c:pt idx="525">
                  <c:v>5.3343772888183602E-3</c:v>
                </c:pt>
                <c:pt idx="526">
                  <c:v>5.4311752319335998E-3</c:v>
                </c:pt>
                <c:pt idx="527">
                  <c:v>5.4364204406738299E-3</c:v>
                </c:pt>
                <c:pt idx="528">
                  <c:v>5.5704116821289097E-3</c:v>
                </c:pt>
                <c:pt idx="529">
                  <c:v>5.43451309204102E-3</c:v>
                </c:pt>
                <c:pt idx="530">
                  <c:v>5.462646484375E-3</c:v>
                </c:pt>
                <c:pt idx="531">
                  <c:v>5.3339004516601597E-3</c:v>
                </c:pt>
                <c:pt idx="532">
                  <c:v>5.3849220275878898E-3</c:v>
                </c:pt>
                <c:pt idx="533">
                  <c:v>5.3982734680175799E-3</c:v>
                </c:pt>
                <c:pt idx="534">
                  <c:v>5.4316520690918003E-3</c:v>
                </c:pt>
                <c:pt idx="535">
                  <c:v>5.52606582641602E-3</c:v>
                </c:pt>
                <c:pt idx="536">
                  <c:v>5.5131912231445304E-3</c:v>
                </c:pt>
                <c:pt idx="537">
                  <c:v>5.60998916625977E-3</c:v>
                </c:pt>
                <c:pt idx="538">
                  <c:v>5.6004524230957101E-3</c:v>
                </c:pt>
                <c:pt idx="539">
                  <c:v>5.4249763488769601E-3</c:v>
                </c:pt>
                <c:pt idx="540">
                  <c:v>5.3157806396484401E-3</c:v>
                </c:pt>
                <c:pt idx="541">
                  <c:v>5.4302215576171901E-3</c:v>
                </c:pt>
                <c:pt idx="542">
                  <c:v>5.4602622985839896E-3</c:v>
                </c:pt>
                <c:pt idx="543">
                  <c:v>5.2995681762695304E-3</c:v>
                </c:pt>
                <c:pt idx="544">
                  <c:v>5.18274307250977E-3</c:v>
                </c:pt>
                <c:pt idx="545">
                  <c:v>5.2638053894043003E-3</c:v>
                </c:pt>
                <c:pt idx="546">
                  <c:v>5.1798820495605503E-3</c:v>
                </c:pt>
                <c:pt idx="547">
                  <c:v>5.0234794616699201E-3</c:v>
                </c:pt>
                <c:pt idx="548">
                  <c:v>4.9104690551757804E-3</c:v>
                </c:pt>
                <c:pt idx="549">
                  <c:v>4.8360824584960998E-3</c:v>
                </c:pt>
                <c:pt idx="550">
                  <c:v>5.0721168518066398E-3</c:v>
                </c:pt>
                <c:pt idx="551">
                  <c:v>4.88519668579102E-3</c:v>
                </c:pt>
                <c:pt idx="552">
                  <c:v>4.8007965087890599E-3</c:v>
                </c:pt>
                <c:pt idx="553">
                  <c:v>4.6925544738769601E-3</c:v>
                </c:pt>
                <c:pt idx="554">
                  <c:v>4.5948028564453099E-3</c:v>
                </c:pt>
                <c:pt idx="555">
                  <c:v>4.7430992126464896E-3</c:v>
                </c:pt>
                <c:pt idx="556">
                  <c:v>4.8146247863769601E-3</c:v>
                </c:pt>
                <c:pt idx="557">
                  <c:v>4.6958923339843802E-3</c:v>
                </c:pt>
                <c:pt idx="558">
                  <c:v>4.6906471252441398E-3</c:v>
                </c:pt>
                <c:pt idx="559">
                  <c:v>4.7016143798828099E-3</c:v>
                </c:pt>
                <c:pt idx="560">
                  <c:v>4.69207763671875E-3</c:v>
                </c:pt>
                <c:pt idx="561">
                  <c:v>4.7435760498046901E-3</c:v>
                </c:pt>
                <c:pt idx="562">
                  <c:v>4.6191215515136701E-3</c:v>
                </c:pt>
                <c:pt idx="563">
                  <c:v>4.7178268432617196E-3</c:v>
                </c:pt>
                <c:pt idx="564">
                  <c:v>4.8885345458984401E-3</c:v>
                </c:pt>
                <c:pt idx="565">
                  <c:v>4.7397613525390599E-3</c:v>
                </c:pt>
                <c:pt idx="566">
                  <c:v>4.7183036804199201E-3</c:v>
                </c:pt>
                <c:pt idx="567">
                  <c:v>4.7945976257324201E-3</c:v>
                </c:pt>
                <c:pt idx="568">
                  <c:v>4.9605369567871102E-3</c:v>
                </c:pt>
                <c:pt idx="569">
                  <c:v>5.0935745239257804E-3</c:v>
                </c:pt>
                <c:pt idx="570">
                  <c:v>5.0849914550781302E-3</c:v>
                </c:pt>
                <c:pt idx="571">
                  <c:v>4.9681663513183602E-3</c:v>
                </c:pt>
                <c:pt idx="572">
                  <c:v>4.8408508300781302E-3</c:v>
                </c:pt>
                <c:pt idx="573">
                  <c:v>4.7550201416015599E-3</c:v>
                </c:pt>
                <c:pt idx="574">
                  <c:v>4.7931671142578099E-3</c:v>
                </c:pt>
                <c:pt idx="575">
                  <c:v>4.8193931579589896E-3</c:v>
                </c:pt>
                <c:pt idx="576">
                  <c:v>4.8031806945800799E-3</c:v>
                </c:pt>
                <c:pt idx="577">
                  <c:v>4.6596527099609401E-3</c:v>
                </c:pt>
                <c:pt idx="578">
                  <c:v>4.6687126159668003E-3</c:v>
                </c:pt>
                <c:pt idx="579">
                  <c:v>4.83179092407227E-3</c:v>
                </c:pt>
                <c:pt idx="580">
                  <c:v>4.7621726989746102E-3</c:v>
                </c:pt>
                <c:pt idx="581">
                  <c:v>4.6124458312988299E-3</c:v>
                </c:pt>
                <c:pt idx="582">
                  <c:v>4.5361518859863299E-3</c:v>
                </c:pt>
                <c:pt idx="583">
                  <c:v>4.4951438903808602E-3</c:v>
                </c:pt>
                <c:pt idx="584">
                  <c:v>4.4941902160644601E-3</c:v>
                </c:pt>
                <c:pt idx="585">
                  <c:v>4.4231414794921901E-3</c:v>
                </c:pt>
                <c:pt idx="586">
                  <c:v>4.3306350708007804E-3</c:v>
                </c:pt>
                <c:pt idx="587">
                  <c:v>4.3535232543945304E-3</c:v>
                </c:pt>
                <c:pt idx="588">
                  <c:v>4.2657852172851597E-3</c:v>
                </c:pt>
                <c:pt idx="589">
                  <c:v>4.3263435363769601E-3</c:v>
                </c:pt>
                <c:pt idx="590">
                  <c:v>4.3792724609375E-3</c:v>
                </c:pt>
                <c:pt idx="591">
                  <c:v>4.3535232543945304E-3</c:v>
                </c:pt>
                <c:pt idx="592">
                  <c:v>4.2276382446289097E-3</c:v>
                </c:pt>
                <c:pt idx="593">
                  <c:v>4.1952133178710998E-3</c:v>
                </c:pt>
                <c:pt idx="594">
                  <c:v>4.2538642883300799E-3</c:v>
                </c:pt>
                <c:pt idx="595">
                  <c:v>4.1813850402832101E-3</c:v>
                </c:pt>
                <c:pt idx="596">
                  <c:v>4.1332244873046901E-3</c:v>
                </c:pt>
                <c:pt idx="597">
                  <c:v>4.1131973266601597E-3</c:v>
                </c:pt>
                <c:pt idx="598">
                  <c:v>4.0931701660156302E-3</c:v>
                </c:pt>
                <c:pt idx="599">
                  <c:v>4.0431022644043003E-3</c:v>
                </c:pt>
                <c:pt idx="600">
                  <c:v>4.1584968566894601E-3</c:v>
                </c:pt>
                <c:pt idx="601">
                  <c:v>4.0569305419921901E-3</c:v>
                </c:pt>
                <c:pt idx="602">
                  <c:v>4.1203498840332101E-3</c:v>
                </c:pt>
                <c:pt idx="603">
                  <c:v>4.1246414184570304E-3</c:v>
                </c:pt>
                <c:pt idx="604">
                  <c:v>4.1842460632324201E-3</c:v>
                </c:pt>
                <c:pt idx="605">
                  <c:v>4.2266845703125E-3</c:v>
                </c:pt>
                <c:pt idx="606">
                  <c:v>4.1942596435546901E-3</c:v>
                </c:pt>
                <c:pt idx="607">
                  <c:v>4.1480064392089896E-3</c:v>
                </c:pt>
                <c:pt idx="608">
                  <c:v>4.2142868041992196E-3</c:v>
                </c:pt>
                <c:pt idx="609">
                  <c:v>4.241943359375E-3</c:v>
                </c:pt>
                <c:pt idx="610">
                  <c:v>4.18329238891602E-3</c:v>
                </c:pt>
                <c:pt idx="611">
                  <c:v>4.3177604675293003E-3</c:v>
                </c:pt>
                <c:pt idx="612">
                  <c:v>4.2996406555175799E-3</c:v>
                </c:pt>
                <c:pt idx="613">
                  <c:v>4.2104721069335998E-3</c:v>
                </c:pt>
                <c:pt idx="614">
                  <c:v>4.1942596435546901E-3</c:v>
                </c:pt>
                <c:pt idx="615">
                  <c:v>4.13751602172852E-3</c:v>
                </c:pt>
                <c:pt idx="616">
                  <c:v>4.1670799255371102E-3</c:v>
                </c:pt>
                <c:pt idx="617">
                  <c:v>4.1255950927734401E-3</c:v>
                </c:pt>
                <c:pt idx="618">
                  <c:v>4.0831565856933602E-3</c:v>
                </c:pt>
                <c:pt idx="619">
                  <c:v>4.14276123046875E-3</c:v>
                </c:pt>
                <c:pt idx="620">
                  <c:v>4.1933059692382804E-3</c:v>
                </c:pt>
                <c:pt idx="621">
                  <c:v>4.2233467102050799E-3</c:v>
                </c:pt>
                <c:pt idx="622">
                  <c:v>4.2076110839843802E-3</c:v>
                </c:pt>
                <c:pt idx="623">
                  <c:v>4.1608810424804696E-3</c:v>
                </c:pt>
                <c:pt idx="624">
                  <c:v>4.1112899780273498E-3</c:v>
                </c:pt>
                <c:pt idx="625">
                  <c:v>4.1027069091796901E-3</c:v>
                </c:pt>
                <c:pt idx="626">
                  <c:v>4.0488243103027396E-3</c:v>
                </c:pt>
                <c:pt idx="627">
                  <c:v>4.0035247802734401E-3</c:v>
                </c:pt>
                <c:pt idx="628">
                  <c:v>3.95441055297852E-3</c:v>
                </c:pt>
                <c:pt idx="629">
                  <c:v>3.8943290710449201E-3</c:v>
                </c:pt>
                <c:pt idx="630">
                  <c:v>3.9992332458496102E-3</c:v>
                </c:pt>
                <c:pt idx="631">
                  <c:v>4.0125846862793003E-3</c:v>
                </c:pt>
                <c:pt idx="632">
                  <c:v>3.9348602294921901E-3</c:v>
                </c:pt>
                <c:pt idx="633">
                  <c:v>3.88336181640625E-3</c:v>
                </c:pt>
                <c:pt idx="634">
                  <c:v>3.8623809814453099E-3</c:v>
                </c:pt>
                <c:pt idx="635">
                  <c:v>3.8213729858398498E-3</c:v>
                </c:pt>
                <c:pt idx="636">
                  <c:v>3.8938522338867201E-3</c:v>
                </c:pt>
                <c:pt idx="637">
                  <c:v>3.96728515625E-3</c:v>
                </c:pt>
                <c:pt idx="638">
                  <c:v>4.0211677551269601E-3</c:v>
                </c:pt>
                <c:pt idx="639">
                  <c:v>3.9582252502441398E-3</c:v>
                </c:pt>
                <c:pt idx="640">
                  <c:v>3.9687156677246102E-3</c:v>
                </c:pt>
                <c:pt idx="641">
                  <c:v>3.8356781005859401E-3</c:v>
                </c:pt>
                <c:pt idx="642">
                  <c:v>3.8132667541503902E-3</c:v>
                </c:pt>
                <c:pt idx="643">
                  <c:v>3.8633346557617201E-3</c:v>
                </c:pt>
                <c:pt idx="644">
                  <c:v>3.9863586425781302E-3</c:v>
                </c:pt>
                <c:pt idx="645">
                  <c:v>4.0440559387207101E-3</c:v>
                </c:pt>
                <c:pt idx="646">
                  <c:v>4.0712356567382804E-3</c:v>
                </c:pt>
                <c:pt idx="647">
                  <c:v>3.9701461791992196E-3</c:v>
                </c:pt>
                <c:pt idx="648">
                  <c:v>3.96966934204102E-3</c:v>
                </c:pt>
                <c:pt idx="649">
                  <c:v>3.9792060852050799E-3</c:v>
                </c:pt>
                <c:pt idx="650">
                  <c:v>4.0960311889648498E-3</c:v>
                </c:pt>
                <c:pt idx="651">
                  <c:v>4.0526390075683602E-3</c:v>
                </c:pt>
                <c:pt idx="652">
                  <c:v>4.0311813354492196E-3</c:v>
                </c:pt>
                <c:pt idx="653">
                  <c:v>3.8852691650390599E-3</c:v>
                </c:pt>
                <c:pt idx="654">
                  <c:v>3.8957595825195299E-3</c:v>
                </c:pt>
                <c:pt idx="655">
                  <c:v>3.9157867431640599E-3</c:v>
                </c:pt>
                <c:pt idx="656">
                  <c:v>4.0707588195800799E-3</c:v>
                </c:pt>
                <c:pt idx="657">
                  <c:v>4.0268898010253898E-3</c:v>
                </c:pt>
                <c:pt idx="658">
                  <c:v>3.9019584655761701E-3</c:v>
                </c:pt>
                <c:pt idx="659">
                  <c:v>3.936767578125E-3</c:v>
                </c:pt>
                <c:pt idx="660">
                  <c:v>3.9916038513183602E-3</c:v>
                </c:pt>
                <c:pt idx="661">
                  <c:v>4.0540695190429696E-3</c:v>
                </c:pt>
                <c:pt idx="662">
                  <c:v>4.0493011474609401E-3</c:v>
                </c:pt>
                <c:pt idx="663">
                  <c:v>4.0163993835449201E-3</c:v>
                </c:pt>
                <c:pt idx="664">
                  <c:v>4.0988922119140599E-3</c:v>
                </c:pt>
                <c:pt idx="665">
                  <c:v>4.15277481079102E-3</c:v>
                </c:pt>
                <c:pt idx="666">
                  <c:v>3.9997100830078099E-3</c:v>
                </c:pt>
                <c:pt idx="667">
                  <c:v>3.9515495300293003E-3</c:v>
                </c:pt>
                <c:pt idx="668">
                  <c:v>3.8590431213378902E-3</c:v>
                </c:pt>
                <c:pt idx="669">
                  <c:v>3.8866996765136701E-3</c:v>
                </c:pt>
                <c:pt idx="670">
                  <c:v>3.9005279541015599E-3</c:v>
                </c:pt>
                <c:pt idx="671">
                  <c:v>3.8309097290039102E-3</c:v>
                </c:pt>
                <c:pt idx="672">
                  <c:v>3.8151741027832101E-3</c:v>
                </c:pt>
                <c:pt idx="673">
                  <c:v>3.7240982055664102E-3</c:v>
                </c:pt>
                <c:pt idx="674">
                  <c:v>3.7412643432617201E-3</c:v>
                </c:pt>
                <c:pt idx="675">
                  <c:v>3.7655830383300799E-3</c:v>
                </c:pt>
                <c:pt idx="676">
                  <c:v>3.7145614624023498E-3</c:v>
                </c:pt>
                <c:pt idx="677">
                  <c:v>3.692626953125E-3</c:v>
                </c:pt>
                <c:pt idx="678">
                  <c:v>3.6511421203613299E-3</c:v>
                </c:pt>
                <c:pt idx="679">
                  <c:v>3.7450790405273498E-3</c:v>
                </c:pt>
                <c:pt idx="680">
                  <c:v>3.6411285400390599E-3</c:v>
                </c:pt>
                <c:pt idx="681">
                  <c:v>3.6473274230957101E-3</c:v>
                </c:pt>
                <c:pt idx="682">
                  <c:v>3.5734176635742201E-3</c:v>
                </c:pt>
                <c:pt idx="683">
                  <c:v>3.61871719360352E-3</c:v>
                </c:pt>
                <c:pt idx="684">
                  <c:v>3.6125183105468802E-3</c:v>
                </c:pt>
                <c:pt idx="685">
                  <c:v>3.5634040832519601E-3</c:v>
                </c:pt>
                <c:pt idx="686">
                  <c:v>3.65972518920899E-3</c:v>
                </c:pt>
                <c:pt idx="687">
                  <c:v>3.6764144897460998E-3</c:v>
                </c:pt>
                <c:pt idx="688">
                  <c:v>3.5943984985351602E-3</c:v>
                </c:pt>
                <c:pt idx="689">
                  <c:v>3.8075447082519601E-3</c:v>
                </c:pt>
                <c:pt idx="690">
                  <c:v>3.83520126342774E-3</c:v>
                </c:pt>
                <c:pt idx="691">
                  <c:v>3.7317276000976602E-3</c:v>
                </c:pt>
                <c:pt idx="692">
                  <c:v>3.7846565246582101E-3</c:v>
                </c:pt>
                <c:pt idx="693">
                  <c:v>3.7441253662109401E-3</c:v>
                </c:pt>
                <c:pt idx="694">
                  <c:v>3.7922859191894601E-3</c:v>
                </c:pt>
                <c:pt idx="695">
                  <c:v>3.8166046142578099E-3</c:v>
                </c:pt>
                <c:pt idx="696">
                  <c:v>3.9196014404296901E-3</c:v>
                </c:pt>
                <c:pt idx="697">
                  <c:v>3.9319992065429696E-3</c:v>
                </c:pt>
                <c:pt idx="698">
                  <c:v>4.0020942687988299E-3</c:v>
                </c:pt>
                <c:pt idx="699">
                  <c:v>4.0669441223144601E-3</c:v>
                </c:pt>
                <c:pt idx="700">
                  <c:v>4.09698486328125E-3</c:v>
                </c:pt>
                <c:pt idx="701">
                  <c:v>4.0540695190429696E-3</c:v>
                </c:pt>
                <c:pt idx="702">
                  <c:v>3.93152236938477E-3</c:v>
                </c:pt>
                <c:pt idx="703">
                  <c:v>3.9477348327636701E-3</c:v>
                </c:pt>
                <c:pt idx="704">
                  <c:v>3.9582252502441398E-3</c:v>
                </c:pt>
                <c:pt idx="705">
                  <c:v>3.8638114929199201E-3</c:v>
                </c:pt>
                <c:pt idx="706">
                  <c:v>3.8728713989257799E-3</c:v>
                </c:pt>
                <c:pt idx="707">
                  <c:v>3.8881301879882799E-3</c:v>
                </c:pt>
                <c:pt idx="708">
                  <c:v>3.8647651672363299E-3</c:v>
                </c:pt>
                <c:pt idx="709">
                  <c:v>3.7593841552734401E-3</c:v>
                </c:pt>
                <c:pt idx="710">
                  <c:v>3.71789932250977E-3</c:v>
                </c:pt>
                <c:pt idx="711">
                  <c:v>3.6478042602539102E-3</c:v>
                </c:pt>
                <c:pt idx="712">
                  <c:v>3.6954879760742201E-3</c:v>
                </c:pt>
                <c:pt idx="713">
                  <c:v>3.6344528198242201E-3</c:v>
                </c:pt>
                <c:pt idx="714">
                  <c:v>3.6225318908691402E-3</c:v>
                </c:pt>
                <c:pt idx="715">
                  <c:v>3.6244392395019601E-3</c:v>
                </c:pt>
                <c:pt idx="716">
                  <c:v>3.5734176635742201E-3</c:v>
                </c:pt>
                <c:pt idx="717">
                  <c:v>3.4937858581542999E-3</c:v>
                </c:pt>
                <c:pt idx="718">
                  <c:v>3.49950790405274E-3</c:v>
                </c:pt>
                <c:pt idx="719">
                  <c:v>3.5233497619628902E-3</c:v>
                </c:pt>
                <c:pt idx="720">
                  <c:v>3.6373138427734401E-3</c:v>
                </c:pt>
                <c:pt idx="721">
                  <c:v>3.5367012023925799E-3</c:v>
                </c:pt>
                <c:pt idx="722">
                  <c:v>3.5672187805175799E-3</c:v>
                </c:pt>
                <c:pt idx="723">
                  <c:v>3.5815238952636701E-3</c:v>
                </c:pt>
                <c:pt idx="724">
                  <c:v>3.7245750427246098E-3</c:v>
                </c:pt>
                <c:pt idx="725">
                  <c:v>3.7198066711425799E-3</c:v>
                </c:pt>
                <c:pt idx="726">
                  <c:v>3.6754608154296901E-3</c:v>
                </c:pt>
                <c:pt idx="727">
                  <c:v>3.7493705749511701E-3</c:v>
                </c:pt>
                <c:pt idx="728">
                  <c:v>3.7984848022460998E-3</c:v>
                </c:pt>
                <c:pt idx="729">
                  <c:v>3.6954879760742201E-3</c:v>
                </c:pt>
                <c:pt idx="730">
                  <c:v>3.6559104919433598E-3</c:v>
                </c:pt>
                <c:pt idx="731">
                  <c:v>3.57294082641602E-3</c:v>
                </c:pt>
                <c:pt idx="732">
                  <c:v>3.5409927368164102E-3</c:v>
                </c:pt>
                <c:pt idx="733">
                  <c:v>3.5405158996582101E-3</c:v>
                </c:pt>
                <c:pt idx="734">
                  <c:v>3.4904479980468802E-3</c:v>
                </c:pt>
                <c:pt idx="735">
                  <c:v>3.5037994384765599E-3</c:v>
                </c:pt>
                <c:pt idx="736">
                  <c:v>3.4847259521484401E-3</c:v>
                </c:pt>
                <c:pt idx="737">
                  <c:v>3.5033226013183598E-3</c:v>
                </c:pt>
                <c:pt idx="738">
                  <c:v>3.6106109619140599E-3</c:v>
                </c:pt>
                <c:pt idx="739">
                  <c:v>3.4747123718261701E-3</c:v>
                </c:pt>
                <c:pt idx="740">
                  <c:v>3.4575462341308598E-3</c:v>
                </c:pt>
                <c:pt idx="741">
                  <c:v>3.4732818603515599E-3</c:v>
                </c:pt>
                <c:pt idx="742">
                  <c:v>3.4241676330566402E-3</c:v>
                </c:pt>
                <c:pt idx="743">
                  <c:v>3.5967826843261701E-3</c:v>
                </c:pt>
                <c:pt idx="744">
                  <c:v>3.4899711608886701E-3</c:v>
                </c:pt>
                <c:pt idx="745">
                  <c:v>3.6253929138183598E-3</c:v>
                </c:pt>
                <c:pt idx="746">
                  <c:v>3.631591796875E-3</c:v>
                </c:pt>
                <c:pt idx="747">
                  <c:v>3.65447998046875E-3</c:v>
                </c:pt>
                <c:pt idx="748">
                  <c:v>3.6792755126953099E-3</c:v>
                </c:pt>
                <c:pt idx="749">
                  <c:v>3.60631942749024E-3</c:v>
                </c:pt>
                <c:pt idx="750">
                  <c:v>3.51190567016602E-3</c:v>
                </c:pt>
                <c:pt idx="751">
                  <c:v>3.53479385375977E-3</c:v>
                </c:pt>
                <c:pt idx="752">
                  <c:v>3.6811828613281302E-3</c:v>
                </c:pt>
                <c:pt idx="753">
                  <c:v>3.7236213684082101E-3</c:v>
                </c:pt>
                <c:pt idx="754">
                  <c:v>3.6816596984863299E-3</c:v>
                </c:pt>
                <c:pt idx="755">
                  <c:v>3.6835670471191402E-3</c:v>
                </c:pt>
                <c:pt idx="756">
                  <c:v>3.8304328918457101E-3</c:v>
                </c:pt>
                <c:pt idx="757">
                  <c:v>3.74603271484375E-3</c:v>
                </c:pt>
                <c:pt idx="758">
                  <c:v>3.7493705749511701E-3</c:v>
                </c:pt>
                <c:pt idx="759">
                  <c:v>3.7569999694824201E-3</c:v>
                </c:pt>
                <c:pt idx="760">
                  <c:v>3.8866996765136701E-3</c:v>
                </c:pt>
                <c:pt idx="761">
                  <c:v>3.8895606994628902E-3</c:v>
                </c:pt>
                <c:pt idx="762">
                  <c:v>3.7441253662109401E-3</c:v>
                </c:pt>
                <c:pt idx="763">
                  <c:v>4.0583610534668003E-3</c:v>
                </c:pt>
                <c:pt idx="764">
                  <c:v>3.8914680480957101E-3</c:v>
                </c:pt>
                <c:pt idx="765">
                  <c:v>3.88860702514649E-3</c:v>
                </c:pt>
                <c:pt idx="766">
                  <c:v>3.8714408874511701E-3</c:v>
                </c:pt>
                <c:pt idx="767">
                  <c:v>3.8943290710449201E-3</c:v>
                </c:pt>
                <c:pt idx="768">
                  <c:v>3.9677619934082101E-3</c:v>
                </c:pt>
                <c:pt idx="769">
                  <c:v>3.9963722229003898E-3</c:v>
                </c:pt>
                <c:pt idx="770">
                  <c:v>4.0445327758789097E-3</c:v>
                </c:pt>
                <c:pt idx="771">
                  <c:v>3.83758544921875E-3</c:v>
                </c:pt>
                <c:pt idx="772">
                  <c:v>4.09936904907227E-3</c:v>
                </c:pt>
                <c:pt idx="773">
                  <c:v>3.9167404174804696E-3</c:v>
                </c:pt>
                <c:pt idx="774">
                  <c:v>3.9730072021484401E-3</c:v>
                </c:pt>
                <c:pt idx="775">
                  <c:v>3.9606094360351597E-3</c:v>
                </c:pt>
                <c:pt idx="776">
                  <c:v>4.0292739868164097E-3</c:v>
                </c:pt>
                <c:pt idx="777">
                  <c:v>3.8881301879882799E-3</c:v>
                </c:pt>
                <c:pt idx="778">
                  <c:v>4.0249824523925799E-3</c:v>
                </c:pt>
                <c:pt idx="779">
                  <c:v>3.9920806884765599E-3</c:v>
                </c:pt>
                <c:pt idx="780">
                  <c:v>4.0211677551269601E-3</c:v>
                </c:pt>
                <c:pt idx="781">
                  <c:v>4.0073394775390599E-3</c:v>
                </c:pt>
                <c:pt idx="782">
                  <c:v>3.9858818054199201E-3</c:v>
                </c:pt>
                <c:pt idx="783">
                  <c:v>4.0287971496582101E-3</c:v>
                </c:pt>
                <c:pt idx="784">
                  <c:v>3.94678115844727E-3</c:v>
                </c:pt>
                <c:pt idx="785">
                  <c:v>3.814697265625E-3</c:v>
                </c:pt>
                <c:pt idx="786">
                  <c:v>4.0516853332519601E-3</c:v>
                </c:pt>
                <c:pt idx="787">
                  <c:v>3.8356781005859401E-3</c:v>
                </c:pt>
                <c:pt idx="788">
                  <c:v>3.9415359497070304E-3</c:v>
                </c:pt>
                <c:pt idx="789">
                  <c:v>3.8952827453613299E-3</c:v>
                </c:pt>
                <c:pt idx="790">
                  <c:v>3.9625167846679696E-3</c:v>
                </c:pt>
                <c:pt idx="791">
                  <c:v>3.9482116699218802E-3</c:v>
                </c:pt>
                <c:pt idx="792">
                  <c:v>4.0626525878906302E-3</c:v>
                </c:pt>
                <c:pt idx="793">
                  <c:v>3.9081573486328099E-3</c:v>
                </c:pt>
                <c:pt idx="794">
                  <c:v>3.8709640502929701E-3</c:v>
                </c:pt>
                <c:pt idx="795">
                  <c:v>4.1027069091796901E-3</c:v>
                </c:pt>
                <c:pt idx="796">
                  <c:v>3.5843849182128902E-3</c:v>
                </c:pt>
                <c:pt idx="797">
                  <c:v>3.90863418579102E-3</c:v>
                </c:pt>
                <c:pt idx="798">
                  <c:v>3.5738945007324201E-3</c:v>
                </c:pt>
                <c:pt idx="799">
                  <c:v>3.8156509399414102E-3</c:v>
                </c:pt>
                <c:pt idx="800">
                  <c:v>3.6153793334960998E-3</c:v>
                </c:pt>
                <c:pt idx="801">
                  <c:v>3.7221908569335998E-3</c:v>
                </c:pt>
                <c:pt idx="802">
                  <c:v>3.70025634765625E-3</c:v>
                </c:pt>
                <c:pt idx="803">
                  <c:v>3.7040710449218802E-3</c:v>
                </c:pt>
                <c:pt idx="804">
                  <c:v>3.89337539672852E-3</c:v>
                </c:pt>
                <c:pt idx="805">
                  <c:v>3.4060478210449201E-3</c:v>
                </c:pt>
                <c:pt idx="806">
                  <c:v>3.96203994750977E-3</c:v>
                </c:pt>
                <c:pt idx="807">
                  <c:v>3.5929679870605499E-3</c:v>
                </c:pt>
                <c:pt idx="808">
                  <c:v>3.7388801574707101E-3</c:v>
                </c:pt>
                <c:pt idx="809">
                  <c:v>3.7813186645507799E-3</c:v>
                </c:pt>
                <c:pt idx="810">
                  <c:v>3.7751197814941402E-3</c:v>
                </c:pt>
                <c:pt idx="811">
                  <c:v>3.8700103759765599E-3</c:v>
                </c:pt>
                <c:pt idx="812">
                  <c:v>3.9024353027343802E-3</c:v>
                </c:pt>
                <c:pt idx="813">
                  <c:v>3.5824775695800799E-3</c:v>
                </c:pt>
                <c:pt idx="814">
                  <c:v>4.0793418884277396E-3</c:v>
                </c:pt>
                <c:pt idx="815">
                  <c:v>3.6745071411132799E-3</c:v>
                </c:pt>
                <c:pt idx="816">
                  <c:v>3.5519599914550799E-3</c:v>
                </c:pt>
                <c:pt idx="817">
                  <c:v>3.7379264831542999E-3</c:v>
                </c:pt>
                <c:pt idx="818">
                  <c:v>3.7293434143066402E-3</c:v>
                </c:pt>
                <c:pt idx="819">
                  <c:v>3.38506698608399E-3</c:v>
                </c:pt>
                <c:pt idx="820">
                  <c:v>3.66973876953125E-3</c:v>
                </c:pt>
                <c:pt idx="821">
                  <c:v>3.5152435302734401E-3</c:v>
                </c:pt>
                <c:pt idx="822">
                  <c:v>3.5362243652343802E-3</c:v>
                </c:pt>
                <c:pt idx="823">
                  <c:v>3.7832260131835998E-3</c:v>
                </c:pt>
                <c:pt idx="824">
                  <c:v>3.4217834472656302E-3</c:v>
                </c:pt>
                <c:pt idx="825">
                  <c:v>3.5028457641601602E-3</c:v>
                </c:pt>
                <c:pt idx="826">
                  <c:v>3.8242340087890599E-3</c:v>
                </c:pt>
                <c:pt idx="827">
                  <c:v>3.48663330078125E-3</c:v>
                </c:pt>
                <c:pt idx="828">
                  <c:v>3.5567283630371098E-3</c:v>
                </c:pt>
                <c:pt idx="829">
                  <c:v>3.7107467651367201E-3</c:v>
                </c:pt>
                <c:pt idx="830">
                  <c:v>3.8461685180664102E-3</c:v>
                </c:pt>
                <c:pt idx="831">
                  <c:v>3.34930419921875E-3</c:v>
                </c:pt>
                <c:pt idx="832">
                  <c:v>3.8313865661621098E-3</c:v>
                </c:pt>
                <c:pt idx="833">
                  <c:v>3.5495758056640599E-3</c:v>
                </c:pt>
                <c:pt idx="834">
                  <c:v>3.7279129028320299E-3</c:v>
                </c:pt>
                <c:pt idx="835">
                  <c:v>3.7779808044433598E-3</c:v>
                </c:pt>
                <c:pt idx="836">
                  <c:v>3.5643577575683598E-3</c:v>
                </c:pt>
                <c:pt idx="837">
                  <c:v>4.0802955627441398E-3</c:v>
                </c:pt>
                <c:pt idx="838">
                  <c:v>3.6540031433105499E-3</c:v>
                </c:pt>
                <c:pt idx="839">
                  <c:v>3.2835006713867201E-3</c:v>
                </c:pt>
                <c:pt idx="840">
                  <c:v>3.9968490600585998E-3</c:v>
                </c:pt>
                <c:pt idx="841">
                  <c:v>3.7083625793457101E-3</c:v>
                </c:pt>
                <c:pt idx="842">
                  <c:v>3.9381980895996102E-3</c:v>
                </c:pt>
                <c:pt idx="843">
                  <c:v>4.1217803955078099E-3</c:v>
                </c:pt>
                <c:pt idx="844">
                  <c:v>3.19433212280274E-3</c:v>
                </c:pt>
                <c:pt idx="845">
                  <c:v>3.5920143127441402E-3</c:v>
                </c:pt>
                <c:pt idx="846">
                  <c:v>4.0016174316406302E-3</c:v>
                </c:pt>
                <c:pt idx="847">
                  <c:v>3.0426979064941402E-3</c:v>
                </c:pt>
                <c:pt idx="848">
                  <c:v>3.06940078735352E-3</c:v>
                </c:pt>
                <c:pt idx="849">
                  <c:v>3.2215118408203099E-3</c:v>
                </c:pt>
                <c:pt idx="850">
                  <c:v>3.6945343017578099E-3</c:v>
                </c:pt>
                <c:pt idx="851">
                  <c:v>3.3178329467773498E-3</c:v>
                </c:pt>
                <c:pt idx="852">
                  <c:v>3.5133361816406302E-3</c:v>
                </c:pt>
                <c:pt idx="853">
                  <c:v>4.27484512329102E-3</c:v>
                </c:pt>
                <c:pt idx="854">
                  <c:v>3.76129150390625E-3</c:v>
                </c:pt>
                <c:pt idx="855">
                  <c:v>3.1085014343261701E-3</c:v>
                </c:pt>
                <c:pt idx="856">
                  <c:v>3.5700798034667999E-3</c:v>
                </c:pt>
                <c:pt idx="857">
                  <c:v>3.3693313598632799E-3</c:v>
                </c:pt>
                <c:pt idx="858">
                  <c:v>3.9796829223632804E-3</c:v>
                </c:pt>
                <c:pt idx="859">
                  <c:v>4.0130615234375E-3</c:v>
                </c:pt>
                <c:pt idx="860">
                  <c:v>3.0279159545898498E-3</c:v>
                </c:pt>
                <c:pt idx="861">
                  <c:v>3.2100677490234401E-3</c:v>
                </c:pt>
                <c:pt idx="862">
                  <c:v>3.1709671020507799E-3</c:v>
                </c:pt>
                <c:pt idx="863">
                  <c:v>3.5138130187988299E-3</c:v>
                </c:pt>
                <c:pt idx="864">
                  <c:v>2.5858879089355499E-3</c:v>
                </c:pt>
                <c:pt idx="865">
                  <c:v>4.9247741699218802E-3</c:v>
                </c:pt>
                <c:pt idx="866">
                  <c:v>2.7356147766113299E-3</c:v>
                </c:pt>
                <c:pt idx="867">
                  <c:v>4.1108131408691398E-3</c:v>
                </c:pt>
                <c:pt idx="868">
                  <c:v>2.3689270019531302E-3</c:v>
                </c:pt>
                <c:pt idx="869">
                  <c:v>3.6692619323730499E-3</c:v>
                </c:pt>
                <c:pt idx="870">
                  <c:v>2.70605087280274E-3</c:v>
                </c:pt>
                <c:pt idx="871">
                  <c:v>2.5544166564941402E-3</c:v>
                </c:pt>
                <c:pt idx="872">
                  <c:v>3.2153129577636701E-3</c:v>
                </c:pt>
                <c:pt idx="873">
                  <c:v>3.2773017883300799E-3</c:v>
                </c:pt>
                <c:pt idx="874">
                  <c:v>2.0942687988281302E-3</c:v>
                </c:pt>
                <c:pt idx="875">
                  <c:v>4.0035247802734401E-3</c:v>
                </c:pt>
                <c:pt idx="876">
                  <c:v>3.6454200744628902E-3</c:v>
                </c:pt>
                <c:pt idx="877">
                  <c:v>3.9730072021484401E-3</c:v>
                </c:pt>
                <c:pt idx="878">
                  <c:v>4.07648086547852E-3</c:v>
                </c:pt>
                <c:pt idx="879">
                  <c:v>4.2948722839355503E-3</c:v>
                </c:pt>
                <c:pt idx="880">
                  <c:v>3.72838973999024E-3</c:v>
                </c:pt>
                <c:pt idx="881">
                  <c:v>4.0640830993652396E-3</c:v>
                </c:pt>
                <c:pt idx="882">
                  <c:v>2.1829605102539102E-3</c:v>
                </c:pt>
                <c:pt idx="883">
                  <c:v>3.8356781005859401E-3</c:v>
                </c:pt>
                <c:pt idx="884">
                  <c:v>2.7360916137695299E-3</c:v>
                </c:pt>
                <c:pt idx="885">
                  <c:v>1.9502639770507799E-3</c:v>
                </c:pt>
                <c:pt idx="886">
                  <c:v>2.4061203002929701E-3</c:v>
                </c:pt>
                <c:pt idx="887">
                  <c:v>4.3749809265136701E-3</c:v>
                </c:pt>
                <c:pt idx="888">
                  <c:v>2.6369094848632799E-3</c:v>
                </c:pt>
                <c:pt idx="889">
                  <c:v>3.8151741027832101E-3</c:v>
                </c:pt>
                <c:pt idx="890">
                  <c:v>3.1208992004394601E-3</c:v>
                </c:pt>
                <c:pt idx="891">
                  <c:v>6.2065124511718802E-3</c:v>
                </c:pt>
                <c:pt idx="892">
                  <c:v>3.6907196044921901E-3</c:v>
                </c:pt>
                <c:pt idx="893">
                  <c:v>5.2027702331543003E-3</c:v>
                </c:pt>
                <c:pt idx="894">
                  <c:v>4.4102668762207101E-3</c:v>
                </c:pt>
                <c:pt idx="895">
                  <c:v>4.669189453125E-3</c:v>
                </c:pt>
                <c:pt idx="896">
                  <c:v>5.46503067016602E-3</c:v>
                </c:pt>
                <c:pt idx="897">
                  <c:v>2.7360916137695299E-3</c:v>
                </c:pt>
                <c:pt idx="898">
                  <c:v>3.3483505249023498E-3</c:v>
                </c:pt>
                <c:pt idx="899">
                  <c:v>3.8013458251953099E-3</c:v>
                </c:pt>
                <c:pt idx="900">
                  <c:v>2.52294540405274E-3</c:v>
                </c:pt>
                <c:pt idx="901">
                  <c:v>2.7756690979003902E-3</c:v>
                </c:pt>
                <c:pt idx="902">
                  <c:v>3.0679702758789102E-3</c:v>
                </c:pt>
                <c:pt idx="903">
                  <c:v>5.0935745239257804E-3</c:v>
                </c:pt>
                <c:pt idx="904">
                  <c:v>6.8807601928711003E-4</c:v>
                </c:pt>
                <c:pt idx="905">
                  <c:v>2.33697891235352E-3</c:v>
                </c:pt>
                <c:pt idx="906">
                  <c:v>1.8382072448730499E-3</c:v>
                </c:pt>
                <c:pt idx="907">
                  <c:v>3.1590461730957101E-3</c:v>
                </c:pt>
                <c:pt idx="908">
                  <c:v>8.1338882446289097E-3</c:v>
                </c:pt>
                <c:pt idx="909">
                  <c:v>-3.6573410034179698E-4</c:v>
                </c:pt>
                <c:pt idx="910">
                  <c:v>3.10420989990234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F65-484B-8596-D1A9F717C798}"/>
            </c:ext>
          </c:extLst>
        </c:ser>
        <c:ser>
          <c:idx val="4"/>
          <c:order val="4"/>
          <c:tx>
            <c:v>+8 microL</c:v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5'!$B$2:$B$912</c:f>
              <c:numCache>
                <c:formatCode>General</c:formatCode>
                <c:ptCount val="911"/>
                <c:pt idx="0">
                  <c:v>0.62003469467163097</c:v>
                </c:pt>
                <c:pt idx="1">
                  <c:v>-0.207438468933106</c:v>
                </c:pt>
                <c:pt idx="2">
                  <c:v>-0.15752935409545901</c:v>
                </c:pt>
                <c:pt idx="3">
                  <c:v>-0.34803390502929699</c:v>
                </c:pt>
                <c:pt idx="4">
                  <c:v>-0.50162553787231501</c:v>
                </c:pt>
                <c:pt idx="5">
                  <c:v>0.44504737854003901</c:v>
                </c:pt>
                <c:pt idx="6">
                  <c:v>-0.1605224609375</c:v>
                </c:pt>
                <c:pt idx="7">
                  <c:v>-0.43236541748046903</c:v>
                </c:pt>
                <c:pt idx="8">
                  <c:v>-0.13635063171386699</c:v>
                </c:pt>
                <c:pt idx="9">
                  <c:v>-0.21192693710327201</c:v>
                </c:pt>
                <c:pt idx="10">
                  <c:v>-0.53477716445922896</c:v>
                </c:pt>
                <c:pt idx="11">
                  <c:v>0.166427612304688</c:v>
                </c:pt>
                <c:pt idx="12">
                  <c:v>5.6180953979492196E-3</c:v>
                </c:pt>
                <c:pt idx="13">
                  <c:v>-0.11066389083862301</c:v>
                </c:pt>
                <c:pt idx="14">
                  <c:v>8.8987350463867205E-3</c:v>
                </c:pt>
                <c:pt idx="15">
                  <c:v>6.4591407775878906E-2</c:v>
                </c:pt>
                <c:pt idx="16">
                  <c:v>-0.50776195526123102</c:v>
                </c:pt>
                <c:pt idx="17">
                  <c:v>-5.0971984863281299E-2</c:v>
                </c:pt>
                <c:pt idx="18">
                  <c:v>-0.44535207748413103</c:v>
                </c:pt>
                <c:pt idx="19">
                  <c:v>-2.1271705627441399E-2</c:v>
                </c:pt>
                <c:pt idx="20">
                  <c:v>-0.48021030426025402</c:v>
                </c:pt>
                <c:pt idx="21">
                  <c:v>0.28045177459716802</c:v>
                </c:pt>
                <c:pt idx="22">
                  <c:v>-0.201882839202881</c:v>
                </c:pt>
                <c:pt idx="23">
                  <c:v>0.74008035659790095</c:v>
                </c:pt>
                <c:pt idx="24">
                  <c:v>0.95424222946167003</c:v>
                </c:pt>
                <c:pt idx="25">
                  <c:v>-0.79131221771240301</c:v>
                </c:pt>
                <c:pt idx="26">
                  <c:v>0.234635829925537</c:v>
                </c:pt>
                <c:pt idx="27">
                  <c:v>5.8442592620849602E-2</c:v>
                </c:pt>
                <c:pt idx="28">
                  <c:v>-0.42850542068481501</c:v>
                </c:pt>
                <c:pt idx="29">
                  <c:v>0.36676359176635798</c:v>
                </c:pt>
                <c:pt idx="30">
                  <c:v>2.0833969116211E-2</c:v>
                </c:pt>
                <c:pt idx="31">
                  <c:v>0.21188402175903301</c:v>
                </c:pt>
                <c:pt idx="32">
                  <c:v>-0.245039463043213</c:v>
                </c:pt>
                <c:pt idx="33">
                  <c:v>0.56885194778442405</c:v>
                </c:pt>
                <c:pt idx="34">
                  <c:v>0.25928878784179699</c:v>
                </c:pt>
                <c:pt idx="35">
                  <c:v>-0.21701097488403301</c:v>
                </c:pt>
                <c:pt idx="36">
                  <c:v>0.28500699996948298</c:v>
                </c:pt>
                <c:pt idx="37">
                  <c:v>0.41428327560424799</c:v>
                </c:pt>
                <c:pt idx="38">
                  <c:v>-0.107794284820557</c:v>
                </c:pt>
                <c:pt idx="39">
                  <c:v>-0.64356040954589899</c:v>
                </c:pt>
                <c:pt idx="40">
                  <c:v>0.74576425552368197</c:v>
                </c:pt>
                <c:pt idx="41">
                  <c:v>0.32109260559082098</c:v>
                </c:pt>
                <c:pt idx="42">
                  <c:v>-0.660994052886963</c:v>
                </c:pt>
                <c:pt idx="43">
                  <c:v>0.63660335540771495</c:v>
                </c:pt>
                <c:pt idx="44">
                  <c:v>0.10964775085449199</c:v>
                </c:pt>
                <c:pt idx="45">
                  <c:v>0.10177230834961</c:v>
                </c:pt>
                <c:pt idx="46">
                  <c:v>-9.0162754058837905E-2</c:v>
                </c:pt>
                <c:pt idx="47">
                  <c:v>0.38697433471679699</c:v>
                </c:pt>
                <c:pt idx="48">
                  <c:v>-0.40162420272827198</c:v>
                </c:pt>
                <c:pt idx="49">
                  <c:v>0.17991590499877999</c:v>
                </c:pt>
                <c:pt idx="50">
                  <c:v>1.07649326324463</c:v>
                </c:pt>
                <c:pt idx="51">
                  <c:v>0.10577583312988301</c:v>
                </c:pt>
                <c:pt idx="52">
                  <c:v>0.64866399765014704</c:v>
                </c:pt>
                <c:pt idx="53">
                  <c:v>1.1878690719604501</c:v>
                </c:pt>
                <c:pt idx="54">
                  <c:v>-0.17685365676879899</c:v>
                </c:pt>
                <c:pt idx="55">
                  <c:v>0.18678045272827201</c:v>
                </c:pt>
                <c:pt idx="56">
                  <c:v>0.78792762756347701</c:v>
                </c:pt>
                <c:pt idx="57">
                  <c:v>1.1560549736023</c:v>
                </c:pt>
                <c:pt idx="58">
                  <c:v>2.25582122802735E-2</c:v>
                </c:pt>
                <c:pt idx="59">
                  <c:v>0.37891483306884799</c:v>
                </c:pt>
                <c:pt idx="60">
                  <c:v>0.11658525466918999</c:v>
                </c:pt>
                <c:pt idx="61">
                  <c:v>1.2587304115295399</c:v>
                </c:pt>
                <c:pt idx="62">
                  <c:v>0.96060752868652399</c:v>
                </c:pt>
                <c:pt idx="63">
                  <c:v>0.62603044509887695</c:v>
                </c:pt>
                <c:pt idx="64">
                  <c:v>0.47151613235473699</c:v>
                </c:pt>
                <c:pt idx="65">
                  <c:v>0.92191314697265603</c:v>
                </c:pt>
                <c:pt idx="66">
                  <c:v>1.31712770462036</c:v>
                </c:pt>
                <c:pt idx="67">
                  <c:v>0.94570302963256903</c:v>
                </c:pt>
                <c:pt idx="68">
                  <c:v>1.09991502761841</c:v>
                </c:pt>
                <c:pt idx="69">
                  <c:v>1.5229477882385301</c:v>
                </c:pt>
                <c:pt idx="70">
                  <c:v>1.2612285614013701</c:v>
                </c:pt>
                <c:pt idx="71">
                  <c:v>1.3079371452331601</c:v>
                </c:pt>
                <c:pt idx="72">
                  <c:v>1.3874344825744589</c:v>
                </c:pt>
                <c:pt idx="73">
                  <c:v>1.42613077163696</c:v>
                </c:pt>
                <c:pt idx="74">
                  <c:v>1.4424915313720701</c:v>
                </c:pt>
                <c:pt idx="75">
                  <c:v>1.46564245223999</c:v>
                </c:pt>
                <c:pt idx="76">
                  <c:v>1.48843050003052</c:v>
                </c:pt>
                <c:pt idx="77">
                  <c:v>1.4949588775634799</c:v>
                </c:pt>
                <c:pt idx="78">
                  <c:v>1.52361536026001</c:v>
                </c:pt>
                <c:pt idx="79">
                  <c:v>1.5509281158447299</c:v>
                </c:pt>
                <c:pt idx="80">
                  <c:v>1.53719806671143</c:v>
                </c:pt>
                <c:pt idx="81">
                  <c:v>1.56714391708374</c:v>
                </c:pt>
                <c:pt idx="82">
                  <c:v>1.59257984161377</c:v>
                </c:pt>
                <c:pt idx="83">
                  <c:v>1.5880546569824201</c:v>
                </c:pt>
                <c:pt idx="84">
                  <c:v>1.5792994499206601</c:v>
                </c:pt>
                <c:pt idx="85">
                  <c:v>1.59605360031128</c:v>
                </c:pt>
                <c:pt idx="86">
                  <c:v>1.5861020088195801</c:v>
                </c:pt>
                <c:pt idx="87">
                  <c:v>1.5756740570068399</c:v>
                </c:pt>
                <c:pt idx="88">
                  <c:v>1.58564233779907</c:v>
                </c:pt>
                <c:pt idx="89">
                  <c:v>1.57237720489502</c:v>
                </c:pt>
                <c:pt idx="90">
                  <c:v>1.5671815872192401</c:v>
                </c:pt>
                <c:pt idx="91">
                  <c:v>1.54964828491211</c:v>
                </c:pt>
                <c:pt idx="92">
                  <c:v>1.5290727615356501</c:v>
                </c:pt>
                <c:pt idx="93">
                  <c:v>1.51482486724854</c:v>
                </c:pt>
                <c:pt idx="94">
                  <c:v>1.4984393119812001</c:v>
                </c:pt>
                <c:pt idx="95">
                  <c:v>1.46199226379395</c:v>
                </c:pt>
                <c:pt idx="96">
                  <c:v>1.4411373138427801</c:v>
                </c:pt>
                <c:pt idx="97">
                  <c:v>1.42628622055054</c:v>
                </c:pt>
                <c:pt idx="98">
                  <c:v>1.3776764869689999</c:v>
                </c:pt>
                <c:pt idx="99">
                  <c:v>1.3512768745422401</c:v>
                </c:pt>
                <c:pt idx="100">
                  <c:v>1.32245349884033</c:v>
                </c:pt>
                <c:pt idx="101">
                  <c:v>1.27564144134522</c:v>
                </c:pt>
                <c:pt idx="102">
                  <c:v>1.24435043334961</c:v>
                </c:pt>
                <c:pt idx="103">
                  <c:v>1.2110333442687999</c:v>
                </c:pt>
                <c:pt idx="104">
                  <c:v>1.17409896850586</c:v>
                </c:pt>
                <c:pt idx="105">
                  <c:v>1.13756084442139</c:v>
                </c:pt>
                <c:pt idx="106">
                  <c:v>1.10538625717163</c:v>
                </c:pt>
                <c:pt idx="107">
                  <c:v>1.0740547180175799</c:v>
                </c:pt>
                <c:pt idx="108">
                  <c:v>1.03869676589966</c:v>
                </c:pt>
                <c:pt idx="109">
                  <c:v>1.0099225044250499</c:v>
                </c:pt>
                <c:pt idx="110">
                  <c:v>0.98060226440429699</c:v>
                </c:pt>
                <c:pt idx="111">
                  <c:v>0.94676685333251998</c:v>
                </c:pt>
                <c:pt idx="112">
                  <c:v>0.91823625564575195</c:v>
                </c:pt>
                <c:pt idx="113">
                  <c:v>0.89211940765380904</c:v>
                </c:pt>
                <c:pt idx="114">
                  <c:v>0.86522912979125999</c:v>
                </c:pt>
                <c:pt idx="115">
                  <c:v>0.837904453277588</c:v>
                </c:pt>
                <c:pt idx="116">
                  <c:v>0.81582307815551802</c:v>
                </c:pt>
                <c:pt idx="117">
                  <c:v>0.79102277755737305</c:v>
                </c:pt>
                <c:pt idx="118">
                  <c:v>0.76940011978149403</c:v>
                </c:pt>
                <c:pt idx="119">
                  <c:v>0.75033044815063499</c:v>
                </c:pt>
                <c:pt idx="120">
                  <c:v>0.72727727890014704</c:v>
                </c:pt>
                <c:pt idx="121">
                  <c:v>0.71092748641967796</c:v>
                </c:pt>
                <c:pt idx="122">
                  <c:v>0.69163179397582997</c:v>
                </c:pt>
                <c:pt idx="123">
                  <c:v>0.67545509338378895</c:v>
                </c:pt>
                <c:pt idx="124">
                  <c:v>0.66006517410278398</c:v>
                </c:pt>
                <c:pt idx="125">
                  <c:v>0.64576530456543002</c:v>
                </c:pt>
                <c:pt idx="126">
                  <c:v>0.63261985778808605</c:v>
                </c:pt>
                <c:pt idx="127">
                  <c:v>0.62091827392578203</c:v>
                </c:pt>
                <c:pt idx="128">
                  <c:v>0.60821533203125</c:v>
                </c:pt>
                <c:pt idx="129">
                  <c:v>0.59796571731567405</c:v>
                </c:pt>
                <c:pt idx="130">
                  <c:v>0.58775234222412098</c:v>
                </c:pt>
                <c:pt idx="131">
                  <c:v>0.58017349243164096</c:v>
                </c:pt>
                <c:pt idx="132">
                  <c:v>0.57085847854614302</c:v>
                </c:pt>
                <c:pt idx="133">
                  <c:v>0.56172609329223699</c:v>
                </c:pt>
                <c:pt idx="134">
                  <c:v>0.55324125289917003</c:v>
                </c:pt>
                <c:pt idx="135">
                  <c:v>0.54580926895141602</c:v>
                </c:pt>
                <c:pt idx="136">
                  <c:v>0.53569221496582098</c:v>
                </c:pt>
                <c:pt idx="137">
                  <c:v>0.52631187438964899</c:v>
                </c:pt>
                <c:pt idx="138">
                  <c:v>0.51711511611938499</c:v>
                </c:pt>
                <c:pt idx="139">
                  <c:v>0.50698995590210005</c:v>
                </c:pt>
                <c:pt idx="140">
                  <c:v>0.49678993225097701</c:v>
                </c:pt>
                <c:pt idx="141">
                  <c:v>0.48511552810669001</c:v>
                </c:pt>
                <c:pt idx="142">
                  <c:v>0.47391939163208002</c:v>
                </c:pt>
                <c:pt idx="143">
                  <c:v>0.46235466003418002</c:v>
                </c:pt>
                <c:pt idx="144">
                  <c:v>0.44913482666015597</c:v>
                </c:pt>
                <c:pt idx="145">
                  <c:v>0.43550014495849598</c:v>
                </c:pt>
                <c:pt idx="146">
                  <c:v>0.42295312881469699</c:v>
                </c:pt>
                <c:pt idx="147">
                  <c:v>0.40846490859985402</c:v>
                </c:pt>
                <c:pt idx="148">
                  <c:v>0.39516878128051802</c:v>
                </c:pt>
                <c:pt idx="149">
                  <c:v>0.38077497482299799</c:v>
                </c:pt>
                <c:pt idx="150">
                  <c:v>0.36707735061645502</c:v>
                </c:pt>
                <c:pt idx="151">
                  <c:v>0.353056430816651</c:v>
                </c:pt>
                <c:pt idx="152">
                  <c:v>0.33934402465820301</c:v>
                </c:pt>
                <c:pt idx="153">
                  <c:v>0.32567691802978499</c:v>
                </c:pt>
                <c:pt idx="154">
                  <c:v>0.31132841110229498</c:v>
                </c:pt>
                <c:pt idx="155">
                  <c:v>0.29746341705322299</c:v>
                </c:pt>
                <c:pt idx="156">
                  <c:v>0.28377485275268599</c:v>
                </c:pt>
                <c:pt idx="157">
                  <c:v>0.26989173889160201</c:v>
                </c:pt>
                <c:pt idx="158">
                  <c:v>0.25560379028320301</c:v>
                </c:pt>
                <c:pt idx="159">
                  <c:v>0.24170303344726601</c:v>
                </c:pt>
                <c:pt idx="160">
                  <c:v>0.22776222229003901</c:v>
                </c:pt>
                <c:pt idx="161">
                  <c:v>0.21363306045532199</c:v>
                </c:pt>
                <c:pt idx="162">
                  <c:v>0.199708461761475</c:v>
                </c:pt>
                <c:pt idx="163">
                  <c:v>0.18725204467773501</c:v>
                </c:pt>
                <c:pt idx="164">
                  <c:v>0.175056457519531</c:v>
                </c:pt>
                <c:pt idx="165">
                  <c:v>0.16364955902099601</c:v>
                </c:pt>
                <c:pt idx="166">
                  <c:v>0.15271425247192399</c:v>
                </c:pt>
                <c:pt idx="167">
                  <c:v>0.144206047058106</c:v>
                </c:pt>
                <c:pt idx="168">
                  <c:v>0.13781070709228499</c:v>
                </c:pt>
                <c:pt idx="169">
                  <c:v>0.133100986480713</c:v>
                </c:pt>
                <c:pt idx="170">
                  <c:v>0.12991857528686501</c:v>
                </c:pt>
                <c:pt idx="171">
                  <c:v>0.12765312194824199</c:v>
                </c:pt>
                <c:pt idx="172">
                  <c:v>0.124548435211182</c:v>
                </c:pt>
                <c:pt idx="173">
                  <c:v>0.11691474914550801</c:v>
                </c:pt>
                <c:pt idx="174">
                  <c:v>0.106478691101074</c:v>
                </c:pt>
                <c:pt idx="175">
                  <c:v>9.47222709655762E-2</c:v>
                </c:pt>
                <c:pt idx="176">
                  <c:v>8.6642265319824205E-2</c:v>
                </c:pt>
                <c:pt idx="177">
                  <c:v>8.2266330718994196E-2</c:v>
                </c:pt>
                <c:pt idx="178">
                  <c:v>8.1018924713134793E-2</c:v>
                </c:pt>
                <c:pt idx="179">
                  <c:v>8.15625190734863E-2</c:v>
                </c:pt>
                <c:pt idx="180">
                  <c:v>8.06121826171875E-2</c:v>
                </c:pt>
                <c:pt idx="181">
                  <c:v>7.9064846038818401E-2</c:v>
                </c:pt>
                <c:pt idx="182">
                  <c:v>7.6793670654296903E-2</c:v>
                </c:pt>
                <c:pt idx="183">
                  <c:v>7.4906349182128906E-2</c:v>
                </c:pt>
                <c:pt idx="184">
                  <c:v>7.2791099548339899E-2</c:v>
                </c:pt>
                <c:pt idx="185">
                  <c:v>7.1382999420166002E-2</c:v>
                </c:pt>
                <c:pt idx="186">
                  <c:v>6.9874763488769601E-2</c:v>
                </c:pt>
                <c:pt idx="187">
                  <c:v>6.8578720092773507E-2</c:v>
                </c:pt>
                <c:pt idx="188">
                  <c:v>6.7599296569824205E-2</c:v>
                </c:pt>
                <c:pt idx="189">
                  <c:v>6.63604736328125E-2</c:v>
                </c:pt>
                <c:pt idx="190">
                  <c:v>6.5934658050537095E-2</c:v>
                </c:pt>
                <c:pt idx="191">
                  <c:v>6.4319610595703194E-2</c:v>
                </c:pt>
                <c:pt idx="192">
                  <c:v>6.4224720001220703E-2</c:v>
                </c:pt>
                <c:pt idx="193">
                  <c:v>6.3163757324218806E-2</c:v>
                </c:pt>
                <c:pt idx="194">
                  <c:v>6.20379447937012E-2</c:v>
                </c:pt>
                <c:pt idx="195">
                  <c:v>6.16455078125E-2</c:v>
                </c:pt>
                <c:pt idx="196">
                  <c:v>6.1486244201660198E-2</c:v>
                </c:pt>
                <c:pt idx="197">
                  <c:v>6.1704158782958998E-2</c:v>
                </c:pt>
                <c:pt idx="198">
                  <c:v>6.0964107513427797E-2</c:v>
                </c:pt>
                <c:pt idx="199">
                  <c:v>5.98559379577637E-2</c:v>
                </c:pt>
                <c:pt idx="200">
                  <c:v>5.7817459106445299E-2</c:v>
                </c:pt>
                <c:pt idx="201">
                  <c:v>5.73525428771973E-2</c:v>
                </c:pt>
                <c:pt idx="202">
                  <c:v>5.7049751281738302E-2</c:v>
                </c:pt>
                <c:pt idx="203">
                  <c:v>5.6965351104736398E-2</c:v>
                </c:pt>
                <c:pt idx="204">
                  <c:v>5.6584835052490297E-2</c:v>
                </c:pt>
                <c:pt idx="205">
                  <c:v>5.6789398193359403E-2</c:v>
                </c:pt>
                <c:pt idx="206">
                  <c:v>5.5116653442382799E-2</c:v>
                </c:pt>
                <c:pt idx="207">
                  <c:v>5.5158615112304701E-2</c:v>
                </c:pt>
                <c:pt idx="208">
                  <c:v>5.4563045501708998E-2</c:v>
                </c:pt>
                <c:pt idx="209">
                  <c:v>5.5687427520752002E-2</c:v>
                </c:pt>
                <c:pt idx="210">
                  <c:v>5.4985046386718799E-2</c:v>
                </c:pt>
                <c:pt idx="211">
                  <c:v>5.3557872772216797E-2</c:v>
                </c:pt>
                <c:pt idx="212">
                  <c:v>5.2750110626220703E-2</c:v>
                </c:pt>
                <c:pt idx="213">
                  <c:v>5.2644252777099602E-2</c:v>
                </c:pt>
                <c:pt idx="214">
                  <c:v>5.2287101745605503E-2</c:v>
                </c:pt>
                <c:pt idx="215">
                  <c:v>5.2671909332275398E-2</c:v>
                </c:pt>
                <c:pt idx="216">
                  <c:v>5.4084300994873102E-2</c:v>
                </c:pt>
                <c:pt idx="217">
                  <c:v>5.4079532623291002E-2</c:v>
                </c:pt>
                <c:pt idx="218">
                  <c:v>5.2137374877929701E-2</c:v>
                </c:pt>
                <c:pt idx="219">
                  <c:v>5.0604820251464899E-2</c:v>
                </c:pt>
                <c:pt idx="220">
                  <c:v>5.0081729888916002E-2</c:v>
                </c:pt>
                <c:pt idx="221">
                  <c:v>5.0128936767578201E-2</c:v>
                </c:pt>
                <c:pt idx="222">
                  <c:v>4.9456119537353502E-2</c:v>
                </c:pt>
                <c:pt idx="223">
                  <c:v>5.0812244415283203E-2</c:v>
                </c:pt>
                <c:pt idx="224">
                  <c:v>4.9510955810546903E-2</c:v>
                </c:pt>
                <c:pt idx="225">
                  <c:v>4.9652099609375E-2</c:v>
                </c:pt>
                <c:pt idx="226">
                  <c:v>4.9283027648925802E-2</c:v>
                </c:pt>
                <c:pt idx="227">
                  <c:v>4.9757003784179701E-2</c:v>
                </c:pt>
                <c:pt idx="228">
                  <c:v>5.1118373870849602E-2</c:v>
                </c:pt>
                <c:pt idx="229">
                  <c:v>4.7449111938476597E-2</c:v>
                </c:pt>
                <c:pt idx="230">
                  <c:v>4.8422336578369203E-2</c:v>
                </c:pt>
                <c:pt idx="231">
                  <c:v>4.8497676849365297E-2</c:v>
                </c:pt>
                <c:pt idx="232">
                  <c:v>4.6942710876464899E-2</c:v>
                </c:pt>
                <c:pt idx="233">
                  <c:v>4.7161102294921903E-2</c:v>
                </c:pt>
                <c:pt idx="234">
                  <c:v>4.6682834625244203E-2</c:v>
                </c:pt>
                <c:pt idx="235">
                  <c:v>4.4401645660400398E-2</c:v>
                </c:pt>
                <c:pt idx="236">
                  <c:v>4.3403625488281299E-2</c:v>
                </c:pt>
                <c:pt idx="237">
                  <c:v>4.4198989868164097E-2</c:v>
                </c:pt>
                <c:pt idx="238">
                  <c:v>4.3694496154785198E-2</c:v>
                </c:pt>
                <c:pt idx="239">
                  <c:v>4.2220592498779297E-2</c:v>
                </c:pt>
                <c:pt idx="240">
                  <c:v>4.1436672210693401E-2</c:v>
                </c:pt>
                <c:pt idx="241">
                  <c:v>4.18896675109863E-2</c:v>
                </c:pt>
                <c:pt idx="242">
                  <c:v>4.0531158447265597E-2</c:v>
                </c:pt>
                <c:pt idx="243">
                  <c:v>4.0233612060546903E-2</c:v>
                </c:pt>
                <c:pt idx="244">
                  <c:v>4.0912628173828097E-2</c:v>
                </c:pt>
                <c:pt idx="245">
                  <c:v>3.8739681243896498E-2</c:v>
                </c:pt>
                <c:pt idx="246">
                  <c:v>3.8247585296630901E-2</c:v>
                </c:pt>
                <c:pt idx="247">
                  <c:v>3.8690090179443401E-2</c:v>
                </c:pt>
                <c:pt idx="248">
                  <c:v>3.8012981414794901E-2</c:v>
                </c:pt>
                <c:pt idx="249">
                  <c:v>3.77612113952637E-2</c:v>
                </c:pt>
                <c:pt idx="250">
                  <c:v>3.7422657012939502E-2</c:v>
                </c:pt>
                <c:pt idx="251">
                  <c:v>3.8578033447265597E-2</c:v>
                </c:pt>
                <c:pt idx="252">
                  <c:v>3.8117408752441399E-2</c:v>
                </c:pt>
                <c:pt idx="253">
                  <c:v>3.6260128021240297E-2</c:v>
                </c:pt>
                <c:pt idx="254">
                  <c:v>3.6424160003662102E-2</c:v>
                </c:pt>
                <c:pt idx="255">
                  <c:v>3.7123203277587898E-2</c:v>
                </c:pt>
                <c:pt idx="256">
                  <c:v>3.6697864532470703E-2</c:v>
                </c:pt>
                <c:pt idx="257">
                  <c:v>3.5723686218261698E-2</c:v>
                </c:pt>
                <c:pt idx="258">
                  <c:v>3.5570144653320299E-2</c:v>
                </c:pt>
                <c:pt idx="259">
                  <c:v>3.5582542419433601E-2</c:v>
                </c:pt>
                <c:pt idx="260">
                  <c:v>3.5326957702636698E-2</c:v>
                </c:pt>
                <c:pt idx="261">
                  <c:v>3.4593105316162102E-2</c:v>
                </c:pt>
                <c:pt idx="262">
                  <c:v>3.3857345581054701E-2</c:v>
                </c:pt>
                <c:pt idx="263">
                  <c:v>3.4127712249755901E-2</c:v>
                </c:pt>
                <c:pt idx="264">
                  <c:v>3.35640907287598E-2</c:v>
                </c:pt>
                <c:pt idx="265">
                  <c:v>3.3217430114746101E-2</c:v>
                </c:pt>
                <c:pt idx="266">
                  <c:v>3.3051967620849602E-2</c:v>
                </c:pt>
                <c:pt idx="267">
                  <c:v>3.3762931823730503E-2</c:v>
                </c:pt>
                <c:pt idx="268">
                  <c:v>3.4001827239990297E-2</c:v>
                </c:pt>
                <c:pt idx="269">
                  <c:v>3.2720088958740297E-2</c:v>
                </c:pt>
                <c:pt idx="270">
                  <c:v>3.1590938568115297E-2</c:v>
                </c:pt>
                <c:pt idx="271">
                  <c:v>3.1223297119140601E-2</c:v>
                </c:pt>
                <c:pt idx="272">
                  <c:v>3.1009674072265601E-2</c:v>
                </c:pt>
                <c:pt idx="273">
                  <c:v>3.3622264862060602E-2</c:v>
                </c:pt>
                <c:pt idx="274">
                  <c:v>3.2393932342529297E-2</c:v>
                </c:pt>
                <c:pt idx="275">
                  <c:v>3.1453132629394601E-2</c:v>
                </c:pt>
                <c:pt idx="276">
                  <c:v>3.1220436096191399E-2</c:v>
                </c:pt>
                <c:pt idx="277">
                  <c:v>3.10778617858887E-2</c:v>
                </c:pt>
                <c:pt idx="278">
                  <c:v>3.10921669006348E-2</c:v>
                </c:pt>
                <c:pt idx="279">
                  <c:v>3.0615806579589899E-2</c:v>
                </c:pt>
                <c:pt idx="280">
                  <c:v>2.91199684143067E-2</c:v>
                </c:pt>
                <c:pt idx="281">
                  <c:v>2.9036045074462901E-2</c:v>
                </c:pt>
                <c:pt idx="282">
                  <c:v>2.9254913330078101E-2</c:v>
                </c:pt>
                <c:pt idx="283">
                  <c:v>2.9158115386962901E-2</c:v>
                </c:pt>
                <c:pt idx="284">
                  <c:v>2.8303146362304701E-2</c:v>
                </c:pt>
                <c:pt idx="285">
                  <c:v>2.7968406677246101E-2</c:v>
                </c:pt>
                <c:pt idx="286">
                  <c:v>2.7775764465332101E-2</c:v>
                </c:pt>
                <c:pt idx="287">
                  <c:v>2.7805328369140601E-2</c:v>
                </c:pt>
                <c:pt idx="288">
                  <c:v>2.77209281921387E-2</c:v>
                </c:pt>
                <c:pt idx="289">
                  <c:v>2.7346134185790998E-2</c:v>
                </c:pt>
                <c:pt idx="290">
                  <c:v>2.7256965637207101E-2</c:v>
                </c:pt>
                <c:pt idx="291">
                  <c:v>2.6595115661621101E-2</c:v>
                </c:pt>
                <c:pt idx="292">
                  <c:v>2.6320457458496101E-2</c:v>
                </c:pt>
                <c:pt idx="293">
                  <c:v>2.64892578125E-2</c:v>
                </c:pt>
                <c:pt idx="294">
                  <c:v>2.6481628417968799E-2</c:v>
                </c:pt>
                <c:pt idx="295">
                  <c:v>2.7228832244873099E-2</c:v>
                </c:pt>
                <c:pt idx="296">
                  <c:v>2.9421806335449201E-2</c:v>
                </c:pt>
                <c:pt idx="297">
                  <c:v>2.6837348937988299E-2</c:v>
                </c:pt>
                <c:pt idx="298">
                  <c:v>2.4899959564209002E-2</c:v>
                </c:pt>
                <c:pt idx="299">
                  <c:v>2.5231361389160201E-2</c:v>
                </c:pt>
                <c:pt idx="300">
                  <c:v>2.5638103485107401E-2</c:v>
                </c:pt>
                <c:pt idx="301">
                  <c:v>2.53186225891113E-2</c:v>
                </c:pt>
                <c:pt idx="302">
                  <c:v>2.4893760681152399E-2</c:v>
                </c:pt>
                <c:pt idx="303">
                  <c:v>2.6190757751464899E-2</c:v>
                </c:pt>
                <c:pt idx="304">
                  <c:v>2.5565624237060599E-2</c:v>
                </c:pt>
                <c:pt idx="305">
                  <c:v>2.42505073547363E-2</c:v>
                </c:pt>
                <c:pt idx="306">
                  <c:v>2.43268013000488E-2</c:v>
                </c:pt>
                <c:pt idx="307">
                  <c:v>2.4452209472656299E-2</c:v>
                </c:pt>
                <c:pt idx="308">
                  <c:v>2.45709419250488E-2</c:v>
                </c:pt>
                <c:pt idx="309">
                  <c:v>2.4336814880371101E-2</c:v>
                </c:pt>
                <c:pt idx="310">
                  <c:v>2.3989200592040998E-2</c:v>
                </c:pt>
                <c:pt idx="311">
                  <c:v>2.4615764617919901E-2</c:v>
                </c:pt>
                <c:pt idx="312">
                  <c:v>2.4173736572265601E-2</c:v>
                </c:pt>
                <c:pt idx="313">
                  <c:v>2.3787021636962901E-2</c:v>
                </c:pt>
                <c:pt idx="314">
                  <c:v>2.3545742034912099E-2</c:v>
                </c:pt>
                <c:pt idx="315">
                  <c:v>2.3419380187988299E-2</c:v>
                </c:pt>
                <c:pt idx="316">
                  <c:v>2.34837532043457E-2</c:v>
                </c:pt>
                <c:pt idx="317">
                  <c:v>2.33864784240723E-2</c:v>
                </c:pt>
                <c:pt idx="318">
                  <c:v>2.3463249206543E-2</c:v>
                </c:pt>
                <c:pt idx="319">
                  <c:v>2.3174285888671899E-2</c:v>
                </c:pt>
                <c:pt idx="320">
                  <c:v>2.2953033447265601E-2</c:v>
                </c:pt>
                <c:pt idx="321">
                  <c:v>2.3184776306152399E-2</c:v>
                </c:pt>
                <c:pt idx="322">
                  <c:v>2.3026943206787099E-2</c:v>
                </c:pt>
                <c:pt idx="323">
                  <c:v>2.2711753845214899E-2</c:v>
                </c:pt>
                <c:pt idx="324">
                  <c:v>2.2758960723877002E-2</c:v>
                </c:pt>
                <c:pt idx="325">
                  <c:v>2.2891998291015601E-2</c:v>
                </c:pt>
                <c:pt idx="326">
                  <c:v>2.2576332092285201E-2</c:v>
                </c:pt>
                <c:pt idx="327">
                  <c:v>2.2516250610351601E-2</c:v>
                </c:pt>
                <c:pt idx="328">
                  <c:v>2.2554397583007799E-2</c:v>
                </c:pt>
                <c:pt idx="329">
                  <c:v>2.24456787109375E-2</c:v>
                </c:pt>
                <c:pt idx="330">
                  <c:v>2.2603988647461E-2</c:v>
                </c:pt>
                <c:pt idx="331">
                  <c:v>2.2426605224609399E-2</c:v>
                </c:pt>
                <c:pt idx="332">
                  <c:v>2.23546028137207E-2</c:v>
                </c:pt>
                <c:pt idx="333">
                  <c:v>2.2248744964599599E-2</c:v>
                </c:pt>
                <c:pt idx="334">
                  <c:v>2.2062778472900401E-2</c:v>
                </c:pt>
                <c:pt idx="335">
                  <c:v>2.2235870361328101E-2</c:v>
                </c:pt>
                <c:pt idx="336">
                  <c:v>2.2228717803955099E-2</c:v>
                </c:pt>
                <c:pt idx="337">
                  <c:v>2.23603248596192E-2</c:v>
                </c:pt>
                <c:pt idx="338">
                  <c:v>2.2086620330810599E-2</c:v>
                </c:pt>
                <c:pt idx="339">
                  <c:v>2.1867275238037099E-2</c:v>
                </c:pt>
                <c:pt idx="340">
                  <c:v>2.1893501281738299E-2</c:v>
                </c:pt>
                <c:pt idx="341">
                  <c:v>2.1811962127685599E-2</c:v>
                </c:pt>
                <c:pt idx="342">
                  <c:v>2.17499732971192E-2</c:v>
                </c:pt>
                <c:pt idx="343">
                  <c:v>2.1663665771484399E-2</c:v>
                </c:pt>
                <c:pt idx="344">
                  <c:v>2.17175483703613E-2</c:v>
                </c:pt>
                <c:pt idx="345">
                  <c:v>2.1513938903808601E-2</c:v>
                </c:pt>
                <c:pt idx="346">
                  <c:v>2.1498680114746101E-2</c:v>
                </c:pt>
                <c:pt idx="347">
                  <c:v>2.1470546722412099E-2</c:v>
                </c:pt>
                <c:pt idx="348">
                  <c:v>2.1466732025146502E-2</c:v>
                </c:pt>
                <c:pt idx="349">
                  <c:v>2.1386146545410201E-2</c:v>
                </c:pt>
                <c:pt idx="350">
                  <c:v>2.1407127380371101E-2</c:v>
                </c:pt>
                <c:pt idx="351">
                  <c:v>2.1119117736816399E-2</c:v>
                </c:pt>
                <c:pt idx="352">
                  <c:v>2.14447975158692E-2</c:v>
                </c:pt>
                <c:pt idx="353">
                  <c:v>2.1069526672363299E-2</c:v>
                </c:pt>
                <c:pt idx="354">
                  <c:v>2.09240913391113E-2</c:v>
                </c:pt>
                <c:pt idx="355">
                  <c:v>2.08182334899903E-2</c:v>
                </c:pt>
                <c:pt idx="356">
                  <c:v>2.0681381225586E-2</c:v>
                </c:pt>
                <c:pt idx="357">
                  <c:v>2.05841064453125E-2</c:v>
                </c:pt>
                <c:pt idx="358">
                  <c:v>2.0668029785156299E-2</c:v>
                </c:pt>
                <c:pt idx="359">
                  <c:v>2.0567417144775401E-2</c:v>
                </c:pt>
                <c:pt idx="360">
                  <c:v>2.03857421875E-2</c:v>
                </c:pt>
                <c:pt idx="361">
                  <c:v>2.02336311340332E-2</c:v>
                </c:pt>
                <c:pt idx="362">
                  <c:v>2.00800895690918E-2</c:v>
                </c:pt>
                <c:pt idx="363">
                  <c:v>1.98521614074707E-2</c:v>
                </c:pt>
                <c:pt idx="364">
                  <c:v>2.01220512390137E-2</c:v>
                </c:pt>
                <c:pt idx="365">
                  <c:v>1.9818782806396502E-2</c:v>
                </c:pt>
                <c:pt idx="366">
                  <c:v>1.9705772399902399E-2</c:v>
                </c:pt>
                <c:pt idx="367">
                  <c:v>1.9591331481933601E-2</c:v>
                </c:pt>
                <c:pt idx="368">
                  <c:v>1.9570827484130901E-2</c:v>
                </c:pt>
                <c:pt idx="369">
                  <c:v>1.9334316253662099E-2</c:v>
                </c:pt>
                <c:pt idx="370">
                  <c:v>1.94354057312012E-2</c:v>
                </c:pt>
                <c:pt idx="371">
                  <c:v>1.9146442413330099E-2</c:v>
                </c:pt>
                <c:pt idx="372">
                  <c:v>1.91712379455567E-2</c:v>
                </c:pt>
                <c:pt idx="373">
                  <c:v>1.90730094909668E-2</c:v>
                </c:pt>
                <c:pt idx="374">
                  <c:v>1.8903732299804701E-2</c:v>
                </c:pt>
                <c:pt idx="375">
                  <c:v>1.8858909606933601E-2</c:v>
                </c:pt>
                <c:pt idx="376">
                  <c:v>1.8637657165527399E-2</c:v>
                </c:pt>
                <c:pt idx="377">
                  <c:v>1.8665313720703101E-2</c:v>
                </c:pt>
                <c:pt idx="378">
                  <c:v>1.8541812896728498E-2</c:v>
                </c:pt>
                <c:pt idx="379">
                  <c:v>1.8922328948974599E-2</c:v>
                </c:pt>
                <c:pt idx="380">
                  <c:v>1.89871788024903E-2</c:v>
                </c:pt>
                <c:pt idx="381">
                  <c:v>1.86824798583985E-2</c:v>
                </c:pt>
                <c:pt idx="382">
                  <c:v>1.9044399261474599E-2</c:v>
                </c:pt>
                <c:pt idx="383">
                  <c:v>1.9288539886474599E-2</c:v>
                </c:pt>
                <c:pt idx="384">
                  <c:v>1.9243717193603498E-2</c:v>
                </c:pt>
                <c:pt idx="385">
                  <c:v>1.8507003784179701E-2</c:v>
                </c:pt>
                <c:pt idx="386">
                  <c:v>1.9460678100586E-2</c:v>
                </c:pt>
                <c:pt idx="387">
                  <c:v>1.9050121307373099E-2</c:v>
                </c:pt>
                <c:pt idx="388">
                  <c:v>1.9469261169433601E-2</c:v>
                </c:pt>
                <c:pt idx="389">
                  <c:v>1.94506645202637E-2</c:v>
                </c:pt>
                <c:pt idx="390">
                  <c:v>1.9154548645019601E-2</c:v>
                </c:pt>
                <c:pt idx="391">
                  <c:v>1.95355415344238E-2</c:v>
                </c:pt>
                <c:pt idx="392">
                  <c:v>1.9843578338623099E-2</c:v>
                </c:pt>
                <c:pt idx="393">
                  <c:v>1.81927680969238E-2</c:v>
                </c:pt>
                <c:pt idx="394">
                  <c:v>1.8540859222412099E-2</c:v>
                </c:pt>
                <c:pt idx="395">
                  <c:v>1.8639564514160201E-2</c:v>
                </c:pt>
                <c:pt idx="396">
                  <c:v>1.8271446228027399E-2</c:v>
                </c:pt>
                <c:pt idx="397">
                  <c:v>1.84273719787598E-2</c:v>
                </c:pt>
                <c:pt idx="398">
                  <c:v>1.9035816192627002E-2</c:v>
                </c:pt>
                <c:pt idx="399">
                  <c:v>1.88250541687012E-2</c:v>
                </c:pt>
                <c:pt idx="400">
                  <c:v>1.76138877868653E-2</c:v>
                </c:pt>
                <c:pt idx="401">
                  <c:v>1.7668724060058601E-2</c:v>
                </c:pt>
                <c:pt idx="402">
                  <c:v>1.8008708953857401E-2</c:v>
                </c:pt>
                <c:pt idx="403">
                  <c:v>1.8373966217040998E-2</c:v>
                </c:pt>
                <c:pt idx="404">
                  <c:v>1.86152458190918E-2</c:v>
                </c:pt>
                <c:pt idx="405">
                  <c:v>1.86309814453125E-2</c:v>
                </c:pt>
                <c:pt idx="406">
                  <c:v>1.83320045471192E-2</c:v>
                </c:pt>
                <c:pt idx="407">
                  <c:v>1.8426895141601601E-2</c:v>
                </c:pt>
                <c:pt idx="408">
                  <c:v>1.81326866149903E-2</c:v>
                </c:pt>
                <c:pt idx="409">
                  <c:v>1.7887115478515601E-2</c:v>
                </c:pt>
                <c:pt idx="410">
                  <c:v>1.7518043518066399E-2</c:v>
                </c:pt>
                <c:pt idx="411">
                  <c:v>1.8111228942871101E-2</c:v>
                </c:pt>
                <c:pt idx="412">
                  <c:v>1.8555641174316399E-2</c:v>
                </c:pt>
                <c:pt idx="413">
                  <c:v>1.86047554016113E-2</c:v>
                </c:pt>
                <c:pt idx="414">
                  <c:v>1.78532600402832E-2</c:v>
                </c:pt>
                <c:pt idx="415">
                  <c:v>1.74145698547363E-2</c:v>
                </c:pt>
                <c:pt idx="416">
                  <c:v>1.74756050109863E-2</c:v>
                </c:pt>
                <c:pt idx="417">
                  <c:v>1.7635345458984399E-2</c:v>
                </c:pt>
                <c:pt idx="418">
                  <c:v>1.7636299133300799E-2</c:v>
                </c:pt>
                <c:pt idx="419">
                  <c:v>1.72314643859863E-2</c:v>
                </c:pt>
                <c:pt idx="420">
                  <c:v>1.7545700073242201E-2</c:v>
                </c:pt>
                <c:pt idx="421">
                  <c:v>1.7215251922607401E-2</c:v>
                </c:pt>
                <c:pt idx="422">
                  <c:v>1.7215251922607401E-2</c:v>
                </c:pt>
                <c:pt idx="423">
                  <c:v>1.7402172088623099E-2</c:v>
                </c:pt>
                <c:pt idx="424">
                  <c:v>1.7378330230712901E-2</c:v>
                </c:pt>
                <c:pt idx="425">
                  <c:v>1.6780853271484399E-2</c:v>
                </c:pt>
                <c:pt idx="426">
                  <c:v>1.6791343688964899E-2</c:v>
                </c:pt>
                <c:pt idx="427">
                  <c:v>1.66220664978028E-2</c:v>
                </c:pt>
                <c:pt idx="428">
                  <c:v>1.6549587249755901E-2</c:v>
                </c:pt>
                <c:pt idx="429">
                  <c:v>1.6497611999511701E-2</c:v>
                </c:pt>
                <c:pt idx="430">
                  <c:v>1.68824195861817E-2</c:v>
                </c:pt>
                <c:pt idx="431">
                  <c:v>1.6445159912109399E-2</c:v>
                </c:pt>
                <c:pt idx="432">
                  <c:v>1.6443252563476601E-2</c:v>
                </c:pt>
                <c:pt idx="433">
                  <c:v>1.7138481140136701E-2</c:v>
                </c:pt>
                <c:pt idx="434">
                  <c:v>1.7225265502929701E-2</c:v>
                </c:pt>
                <c:pt idx="435">
                  <c:v>1.6999721527099599E-2</c:v>
                </c:pt>
                <c:pt idx="436">
                  <c:v>1.6560554504394601E-2</c:v>
                </c:pt>
                <c:pt idx="437">
                  <c:v>1.6514778137207101E-2</c:v>
                </c:pt>
                <c:pt idx="438">
                  <c:v>1.5885353088378899E-2</c:v>
                </c:pt>
                <c:pt idx="439">
                  <c:v>1.40156745910645E-2</c:v>
                </c:pt>
                <c:pt idx="440">
                  <c:v>1.29742622375488E-2</c:v>
                </c:pt>
                <c:pt idx="441">
                  <c:v>1.3857364654541E-2</c:v>
                </c:pt>
                <c:pt idx="442">
                  <c:v>1.39923095703125E-2</c:v>
                </c:pt>
                <c:pt idx="443">
                  <c:v>1.38592720031738E-2</c:v>
                </c:pt>
                <c:pt idx="444">
                  <c:v>1.52192115783692E-2</c:v>
                </c:pt>
                <c:pt idx="445">
                  <c:v>1.5948772430419901E-2</c:v>
                </c:pt>
                <c:pt idx="446">
                  <c:v>1.57928466796875E-2</c:v>
                </c:pt>
                <c:pt idx="447">
                  <c:v>1.55415534973145E-2</c:v>
                </c:pt>
                <c:pt idx="448">
                  <c:v>1.5229701995849601E-2</c:v>
                </c:pt>
                <c:pt idx="449">
                  <c:v>1.4704704284668E-2</c:v>
                </c:pt>
                <c:pt idx="450">
                  <c:v>1.4540195465087899E-2</c:v>
                </c:pt>
                <c:pt idx="451">
                  <c:v>1.4453411102294899E-2</c:v>
                </c:pt>
                <c:pt idx="452">
                  <c:v>1.4233112335205101E-2</c:v>
                </c:pt>
                <c:pt idx="453">
                  <c:v>1.41620635986328E-2</c:v>
                </c:pt>
                <c:pt idx="454">
                  <c:v>1.42297744750977E-2</c:v>
                </c:pt>
                <c:pt idx="455">
                  <c:v>1.40585899353028E-2</c:v>
                </c:pt>
                <c:pt idx="456">
                  <c:v>1.3958454132080101E-2</c:v>
                </c:pt>
                <c:pt idx="457">
                  <c:v>1.39765739440918E-2</c:v>
                </c:pt>
                <c:pt idx="458">
                  <c:v>1.3721466064453101E-2</c:v>
                </c:pt>
                <c:pt idx="459">
                  <c:v>1.3650417327880899E-2</c:v>
                </c:pt>
                <c:pt idx="460">
                  <c:v>1.3661384582519601E-2</c:v>
                </c:pt>
                <c:pt idx="461">
                  <c:v>1.3561725616455101E-2</c:v>
                </c:pt>
                <c:pt idx="462">
                  <c:v>1.36418342590332E-2</c:v>
                </c:pt>
                <c:pt idx="463">
                  <c:v>1.3447761535644601E-2</c:v>
                </c:pt>
                <c:pt idx="464">
                  <c:v>1.3448715209961E-2</c:v>
                </c:pt>
                <c:pt idx="465">
                  <c:v>1.2994289398193399E-2</c:v>
                </c:pt>
                <c:pt idx="466">
                  <c:v>1.7403125762939502E-2</c:v>
                </c:pt>
                <c:pt idx="467">
                  <c:v>1.6669750213623099E-2</c:v>
                </c:pt>
                <c:pt idx="468">
                  <c:v>1.3054370880127E-2</c:v>
                </c:pt>
                <c:pt idx="469">
                  <c:v>1.30634307861328E-2</c:v>
                </c:pt>
                <c:pt idx="470">
                  <c:v>1.29718780517578E-2</c:v>
                </c:pt>
                <c:pt idx="471">
                  <c:v>1.29680633544922E-2</c:v>
                </c:pt>
                <c:pt idx="472">
                  <c:v>1.28917694091797E-2</c:v>
                </c:pt>
                <c:pt idx="473">
                  <c:v>1.28321647644043E-2</c:v>
                </c:pt>
                <c:pt idx="474">
                  <c:v>1.27768516540528E-2</c:v>
                </c:pt>
                <c:pt idx="475">
                  <c:v>1.2755393981933601E-2</c:v>
                </c:pt>
                <c:pt idx="476">
                  <c:v>1.26643180847168E-2</c:v>
                </c:pt>
                <c:pt idx="477">
                  <c:v>1.2639045715332101E-2</c:v>
                </c:pt>
                <c:pt idx="478">
                  <c:v>1.25484466552735E-2</c:v>
                </c:pt>
                <c:pt idx="479">
                  <c:v>1.25703811645508E-2</c:v>
                </c:pt>
                <c:pt idx="480">
                  <c:v>1.25250816345215E-2</c:v>
                </c:pt>
                <c:pt idx="481">
                  <c:v>1.2445449829101601E-2</c:v>
                </c:pt>
                <c:pt idx="482">
                  <c:v>1.2293815612793E-2</c:v>
                </c:pt>
                <c:pt idx="483">
                  <c:v>1.22613906860352E-2</c:v>
                </c:pt>
                <c:pt idx="484">
                  <c:v>1.22780799865723E-2</c:v>
                </c:pt>
                <c:pt idx="485">
                  <c:v>1.21541023254395E-2</c:v>
                </c:pt>
                <c:pt idx="486">
                  <c:v>1.21722221374512E-2</c:v>
                </c:pt>
                <c:pt idx="487">
                  <c:v>1.2086391448974601E-2</c:v>
                </c:pt>
                <c:pt idx="488">
                  <c:v>1.2065887451171899E-2</c:v>
                </c:pt>
                <c:pt idx="489">
                  <c:v>1.2046337127685601E-2</c:v>
                </c:pt>
                <c:pt idx="490">
                  <c:v>1.1979103088378899E-2</c:v>
                </c:pt>
                <c:pt idx="491">
                  <c:v>1.19376182556153E-2</c:v>
                </c:pt>
                <c:pt idx="492">
                  <c:v>1.1943817138671899E-2</c:v>
                </c:pt>
                <c:pt idx="493">
                  <c:v>1.19171142578125E-2</c:v>
                </c:pt>
                <c:pt idx="494">
                  <c:v>1.18927955627442E-2</c:v>
                </c:pt>
                <c:pt idx="495">
                  <c:v>1.20444297790528E-2</c:v>
                </c:pt>
                <c:pt idx="496">
                  <c:v>1.1952400207519601E-2</c:v>
                </c:pt>
                <c:pt idx="497">
                  <c:v>1.1867523193359399E-2</c:v>
                </c:pt>
                <c:pt idx="498">
                  <c:v>1.18236541748047E-2</c:v>
                </c:pt>
                <c:pt idx="499">
                  <c:v>1.1824607849121101E-2</c:v>
                </c:pt>
                <c:pt idx="500">
                  <c:v>1.1859416961669899E-2</c:v>
                </c:pt>
                <c:pt idx="501">
                  <c:v>1.1706829071044899E-2</c:v>
                </c:pt>
                <c:pt idx="502">
                  <c:v>1.1765480041503899E-2</c:v>
                </c:pt>
                <c:pt idx="503">
                  <c:v>1.1689662933349601E-2</c:v>
                </c:pt>
                <c:pt idx="504">
                  <c:v>1.16877555847168E-2</c:v>
                </c:pt>
                <c:pt idx="505">
                  <c:v>1.1613368988037101E-2</c:v>
                </c:pt>
                <c:pt idx="506">
                  <c:v>1.1527061462402399E-2</c:v>
                </c:pt>
                <c:pt idx="507">
                  <c:v>1.1516571044921899E-2</c:v>
                </c:pt>
                <c:pt idx="508">
                  <c:v>1.1572837829589899E-2</c:v>
                </c:pt>
                <c:pt idx="509">
                  <c:v>1.14855766296387E-2</c:v>
                </c:pt>
                <c:pt idx="510">
                  <c:v>1.13673210144043E-2</c:v>
                </c:pt>
                <c:pt idx="511">
                  <c:v>1.1241912841796899E-2</c:v>
                </c:pt>
                <c:pt idx="512">
                  <c:v>1.1158943176269601E-2</c:v>
                </c:pt>
                <c:pt idx="513">
                  <c:v>1.11145973205567E-2</c:v>
                </c:pt>
                <c:pt idx="514">
                  <c:v>1.11217498779297E-2</c:v>
                </c:pt>
                <c:pt idx="515">
                  <c:v>1.1017799377441399E-2</c:v>
                </c:pt>
                <c:pt idx="516">
                  <c:v>1.10244750976563E-2</c:v>
                </c:pt>
                <c:pt idx="517">
                  <c:v>1.1013507843017601E-2</c:v>
                </c:pt>
                <c:pt idx="518">
                  <c:v>1.0834693908691399E-2</c:v>
                </c:pt>
                <c:pt idx="519">
                  <c:v>1.0734081268310601E-2</c:v>
                </c:pt>
                <c:pt idx="520">
                  <c:v>1.0703563690185601E-2</c:v>
                </c:pt>
                <c:pt idx="521">
                  <c:v>1.06968879699707E-2</c:v>
                </c:pt>
                <c:pt idx="522">
                  <c:v>1.06897354125977E-2</c:v>
                </c:pt>
                <c:pt idx="523">
                  <c:v>1.0727882385253899E-2</c:v>
                </c:pt>
                <c:pt idx="524">
                  <c:v>1.0680198669433601E-2</c:v>
                </c:pt>
                <c:pt idx="525">
                  <c:v>1.06282234191895E-2</c:v>
                </c:pt>
                <c:pt idx="526">
                  <c:v>1.0673046112060601E-2</c:v>
                </c:pt>
                <c:pt idx="527">
                  <c:v>1.0708332061767601E-2</c:v>
                </c:pt>
                <c:pt idx="528">
                  <c:v>1.07684135437012E-2</c:v>
                </c:pt>
                <c:pt idx="529">
                  <c:v>1.06439590454102E-2</c:v>
                </c:pt>
                <c:pt idx="530">
                  <c:v>1.06744766235352E-2</c:v>
                </c:pt>
                <c:pt idx="531">
                  <c:v>1.0653018951416E-2</c:v>
                </c:pt>
                <c:pt idx="532">
                  <c:v>1.05767250061035E-2</c:v>
                </c:pt>
                <c:pt idx="533">
                  <c:v>1.0633945465087899E-2</c:v>
                </c:pt>
                <c:pt idx="534">
                  <c:v>1.0676383972168E-2</c:v>
                </c:pt>
                <c:pt idx="535">
                  <c:v>1.0733604431152399E-2</c:v>
                </c:pt>
                <c:pt idx="536">
                  <c:v>1.0732650756836E-2</c:v>
                </c:pt>
                <c:pt idx="537">
                  <c:v>1.08332633972168E-2</c:v>
                </c:pt>
                <c:pt idx="538">
                  <c:v>1.0765552520752E-2</c:v>
                </c:pt>
                <c:pt idx="539">
                  <c:v>1.06549263000488E-2</c:v>
                </c:pt>
                <c:pt idx="540">
                  <c:v>1.05586051940918E-2</c:v>
                </c:pt>
                <c:pt idx="541">
                  <c:v>1.0669708251953101E-2</c:v>
                </c:pt>
                <c:pt idx="542">
                  <c:v>1.06587409973145E-2</c:v>
                </c:pt>
                <c:pt idx="543">
                  <c:v>1.05009078979492E-2</c:v>
                </c:pt>
                <c:pt idx="544">
                  <c:v>1.03650093078613E-2</c:v>
                </c:pt>
                <c:pt idx="545">
                  <c:v>1.0426521301269601E-2</c:v>
                </c:pt>
                <c:pt idx="546">
                  <c:v>1.04036331176758E-2</c:v>
                </c:pt>
                <c:pt idx="547">
                  <c:v>1.0183334350586E-2</c:v>
                </c:pt>
                <c:pt idx="548">
                  <c:v>1.00703239440918E-2</c:v>
                </c:pt>
                <c:pt idx="549">
                  <c:v>1.0025978088378899E-2</c:v>
                </c:pt>
                <c:pt idx="550">
                  <c:v>1.01771354675293E-2</c:v>
                </c:pt>
                <c:pt idx="551">
                  <c:v>1.0062217712402399E-2</c:v>
                </c:pt>
                <c:pt idx="552">
                  <c:v>9.9663734436035208E-3</c:v>
                </c:pt>
                <c:pt idx="553">
                  <c:v>9.7827911376953108E-3</c:v>
                </c:pt>
                <c:pt idx="554">
                  <c:v>9.7136497497558594E-3</c:v>
                </c:pt>
                <c:pt idx="555">
                  <c:v>9.7990036010742205E-3</c:v>
                </c:pt>
                <c:pt idx="556">
                  <c:v>9.9110603332519601E-3</c:v>
                </c:pt>
                <c:pt idx="557">
                  <c:v>9.7641944885253906E-3</c:v>
                </c:pt>
                <c:pt idx="558">
                  <c:v>9.7856521606445295E-3</c:v>
                </c:pt>
                <c:pt idx="559">
                  <c:v>9.8018646240234392E-3</c:v>
                </c:pt>
                <c:pt idx="560">
                  <c:v>9.7680091857910208E-3</c:v>
                </c:pt>
                <c:pt idx="561">
                  <c:v>9.8319053649902396E-3</c:v>
                </c:pt>
                <c:pt idx="562">
                  <c:v>9.7250938415527396E-3</c:v>
                </c:pt>
                <c:pt idx="563">
                  <c:v>9.7699165344238299E-3</c:v>
                </c:pt>
                <c:pt idx="564">
                  <c:v>9.9177360534668003E-3</c:v>
                </c:pt>
                <c:pt idx="565">
                  <c:v>9.7699165344238299E-3</c:v>
                </c:pt>
                <c:pt idx="566">
                  <c:v>9.7956657409668003E-3</c:v>
                </c:pt>
                <c:pt idx="567">
                  <c:v>9.7970962524414097E-3</c:v>
                </c:pt>
                <c:pt idx="568">
                  <c:v>9.9945068359375E-3</c:v>
                </c:pt>
                <c:pt idx="569">
                  <c:v>1.01375579833985E-2</c:v>
                </c:pt>
                <c:pt idx="570">
                  <c:v>1.0185718536377E-2</c:v>
                </c:pt>
                <c:pt idx="571">
                  <c:v>1.0079860687255899E-2</c:v>
                </c:pt>
                <c:pt idx="572">
                  <c:v>9.9325180053711007E-3</c:v>
                </c:pt>
                <c:pt idx="573">
                  <c:v>9.8085403442382795E-3</c:v>
                </c:pt>
                <c:pt idx="574">
                  <c:v>9.8338127136230503E-3</c:v>
                </c:pt>
                <c:pt idx="575">
                  <c:v>9.9034309387207101E-3</c:v>
                </c:pt>
                <c:pt idx="576">
                  <c:v>9.8280906677246094E-3</c:v>
                </c:pt>
                <c:pt idx="577">
                  <c:v>9.7217559814453108E-3</c:v>
                </c:pt>
                <c:pt idx="578">
                  <c:v>9.7265243530273507E-3</c:v>
                </c:pt>
                <c:pt idx="579">
                  <c:v>9.8752975463867205E-3</c:v>
                </c:pt>
                <c:pt idx="580">
                  <c:v>9.7823143005371094E-3</c:v>
                </c:pt>
                <c:pt idx="581">
                  <c:v>9.7246170043945295E-3</c:v>
                </c:pt>
                <c:pt idx="582">
                  <c:v>9.6449851989746094E-3</c:v>
                </c:pt>
                <c:pt idx="583">
                  <c:v>9.6044540405273507E-3</c:v>
                </c:pt>
                <c:pt idx="584">
                  <c:v>9.5181465148925799E-3</c:v>
                </c:pt>
                <c:pt idx="585">
                  <c:v>9.4137191772461007E-3</c:v>
                </c:pt>
                <c:pt idx="586">
                  <c:v>9.3741416931152396E-3</c:v>
                </c:pt>
                <c:pt idx="587">
                  <c:v>9.4275474548339896E-3</c:v>
                </c:pt>
                <c:pt idx="588">
                  <c:v>9.3073844909668003E-3</c:v>
                </c:pt>
                <c:pt idx="589">
                  <c:v>9.3388557434082101E-3</c:v>
                </c:pt>
                <c:pt idx="590">
                  <c:v>9.3965530395507795E-3</c:v>
                </c:pt>
                <c:pt idx="591">
                  <c:v>9.3660354614257795E-3</c:v>
                </c:pt>
                <c:pt idx="592">
                  <c:v>9.2363357543945295E-3</c:v>
                </c:pt>
                <c:pt idx="593">
                  <c:v>9.2382431030273507E-3</c:v>
                </c:pt>
                <c:pt idx="594">
                  <c:v>9.2592239379882795E-3</c:v>
                </c:pt>
                <c:pt idx="595">
                  <c:v>9.1276168823242205E-3</c:v>
                </c:pt>
                <c:pt idx="596">
                  <c:v>9.1285705566406302E-3</c:v>
                </c:pt>
                <c:pt idx="597">
                  <c:v>9.0923309326171892E-3</c:v>
                </c:pt>
                <c:pt idx="598">
                  <c:v>9.0670585632324201E-3</c:v>
                </c:pt>
                <c:pt idx="599">
                  <c:v>9.0680122375488299E-3</c:v>
                </c:pt>
                <c:pt idx="600">
                  <c:v>9.0966224670410208E-3</c:v>
                </c:pt>
                <c:pt idx="601">
                  <c:v>9.0909004211425799E-3</c:v>
                </c:pt>
                <c:pt idx="602">
                  <c:v>9.1223716735839896E-3</c:v>
                </c:pt>
                <c:pt idx="603">
                  <c:v>9.1409683227539097E-3</c:v>
                </c:pt>
                <c:pt idx="604">
                  <c:v>9.1042518615722708E-3</c:v>
                </c:pt>
                <c:pt idx="605">
                  <c:v>9.1757774353027396E-3</c:v>
                </c:pt>
                <c:pt idx="606">
                  <c:v>9.2139244079589896E-3</c:v>
                </c:pt>
                <c:pt idx="607">
                  <c:v>9.1524124145507795E-3</c:v>
                </c:pt>
                <c:pt idx="608">
                  <c:v>9.1848373413086007E-3</c:v>
                </c:pt>
                <c:pt idx="609">
                  <c:v>9.2301368713378906E-3</c:v>
                </c:pt>
                <c:pt idx="610">
                  <c:v>9.1576576232910208E-3</c:v>
                </c:pt>
                <c:pt idx="611">
                  <c:v>9.2983245849609392E-3</c:v>
                </c:pt>
                <c:pt idx="612">
                  <c:v>9.2597007751464896E-3</c:v>
                </c:pt>
                <c:pt idx="613">
                  <c:v>9.2720985412597708E-3</c:v>
                </c:pt>
                <c:pt idx="614">
                  <c:v>9.185791015625E-3</c:v>
                </c:pt>
                <c:pt idx="615">
                  <c:v>9.0789794921875E-3</c:v>
                </c:pt>
                <c:pt idx="616">
                  <c:v>9.1104507446289097E-3</c:v>
                </c:pt>
                <c:pt idx="617">
                  <c:v>9.0641975402832101E-3</c:v>
                </c:pt>
                <c:pt idx="618">
                  <c:v>9.0394020080566406E-3</c:v>
                </c:pt>
                <c:pt idx="619">
                  <c:v>9.0966224670410208E-3</c:v>
                </c:pt>
                <c:pt idx="620">
                  <c:v>9.1485977172851597E-3</c:v>
                </c:pt>
                <c:pt idx="621">
                  <c:v>9.1881752014160208E-3</c:v>
                </c:pt>
                <c:pt idx="622">
                  <c:v>9.1180801391601597E-3</c:v>
                </c:pt>
                <c:pt idx="623">
                  <c:v>9.1791152954101597E-3</c:v>
                </c:pt>
                <c:pt idx="624">
                  <c:v>9.1137886047363299E-3</c:v>
                </c:pt>
                <c:pt idx="625">
                  <c:v>9.0808868408203108E-3</c:v>
                </c:pt>
                <c:pt idx="626">
                  <c:v>8.9817047119140608E-3</c:v>
                </c:pt>
                <c:pt idx="627">
                  <c:v>8.9688301086425799E-3</c:v>
                </c:pt>
                <c:pt idx="628">
                  <c:v>8.9335441589355503E-3</c:v>
                </c:pt>
                <c:pt idx="629">
                  <c:v>8.8400840759277396E-3</c:v>
                </c:pt>
                <c:pt idx="630">
                  <c:v>8.9607238769531302E-3</c:v>
                </c:pt>
                <c:pt idx="631">
                  <c:v>8.9650154113769601E-3</c:v>
                </c:pt>
                <c:pt idx="632">
                  <c:v>8.8901519775390608E-3</c:v>
                </c:pt>
                <c:pt idx="633">
                  <c:v>8.8505744934082101E-3</c:v>
                </c:pt>
                <c:pt idx="634">
                  <c:v>8.7294578552246094E-3</c:v>
                </c:pt>
                <c:pt idx="635">
                  <c:v>8.7671279907226597E-3</c:v>
                </c:pt>
                <c:pt idx="636">
                  <c:v>8.7366104125976597E-3</c:v>
                </c:pt>
                <c:pt idx="637">
                  <c:v>8.8663101196289097E-3</c:v>
                </c:pt>
                <c:pt idx="638">
                  <c:v>8.9092254638671892E-3</c:v>
                </c:pt>
                <c:pt idx="639">
                  <c:v>8.9397430419921892E-3</c:v>
                </c:pt>
                <c:pt idx="640">
                  <c:v>8.8915824890136701E-3</c:v>
                </c:pt>
                <c:pt idx="641">
                  <c:v>8.7080001831054705E-3</c:v>
                </c:pt>
                <c:pt idx="642">
                  <c:v>8.7642669677734392E-3</c:v>
                </c:pt>
                <c:pt idx="643">
                  <c:v>8.8014602661132795E-3</c:v>
                </c:pt>
                <c:pt idx="644">
                  <c:v>8.8829994201660208E-3</c:v>
                </c:pt>
                <c:pt idx="645">
                  <c:v>8.9259147644043003E-3</c:v>
                </c:pt>
                <c:pt idx="646">
                  <c:v>8.9092254638671892E-3</c:v>
                </c:pt>
                <c:pt idx="647">
                  <c:v>8.9077949523925799E-3</c:v>
                </c:pt>
                <c:pt idx="648">
                  <c:v>8.8443756103515608E-3</c:v>
                </c:pt>
                <c:pt idx="649">
                  <c:v>8.8896751403808594E-3</c:v>
                </c:pt>
                <c:pt idx="650">
                  <c:v>9.0231895446777396E-3</c:v>
                </c:pt>
                <c:pt idx="651">
                  <c:v>8.9545249938964896E-3</c:v>
                </c:pt>
                <c:pt idx="652">
                  <c:v>8.9092254638671892E-3</c:v>
                </c:pt>
                <c:pt idx="653">
                  <c:v>8.7575912475586007E-3</c:v>
                </c:pt>
                <c:pt idx="654">
                  <c:v>8.8605880737304705E-3</c:v>
                </c:pt>
                <c:pt idx="655">
                  <c:v>8.8782310485839896E-3</c:v>
                </c:pt>
                <c:pt idx="656">
                  <c:v>8.9964866638183594E-3</c:v>
                </c:pt>
                <c:pt idx="657">
                  <c:v>8.9755058288574201E-3</c:v>
                </c:pt>
                <c:pt idx="658">
                  <c:v>8.8019371032714896E-3</c:v>
                </c:pt>
                <c:pt idx="659">
                  <c:v>8.7895393371582101E-3</c:v>
                </c:pt>
                <c:pt idx="660">
                  <c:v>8.9268684387207101E-3</c:v>
                </c:pt>
                <c:pt idx="661">
                  <c:v>8.9468955993652396E-3</c:v>
                </c:pt>
                <c:pt idx="662">
                  <c:v>8.9097023010253906E-3</c:v>
                </c:pt>
                <c:pt idx="663">
                  <c:v>8.8777542114257795E-3</c:v>
                </c:pt>
                <c:pt idx="664">
                  <c:v>8.9354515075683594E-3</c:v>
                </c:pt>
                <c:pt idx="665">
                  <c:v>9.0861320495605503E-3</c:v>
                </c:pt>
                <c:pt idx="666">
                  <c:v>8.8610649108886701E-3</c:v>
                </c:pt>
                <c:pt idx="667">
                  <c:v>8.8171958923339896E-3</c:v>
                </c:pt>
                <c:pt idx="668">
                  <c:v>8.7118148803711007E-3</c:v>
                </c:pt>
                <c:pt idx="669">
                  <c:v>8.7895393371582101E-3</c:v>
                </c:pt>
                <c:pt idx="670">
                  <c:v>8.8481903076171892E-3</c:v>
                </c:pt>
                <c:pt idx="671">
                  <c:v>8.6750984191894601E-3</c:v>
                </c:pt>
                <c:pt idx="672">
                  <c:v>8.6379051208496094E-3</c:v>
                </c:pt>
                <c:pt idx="673">
                  <c:v>8.6026191711425799E-3</c:v>
                </c:pt>
                <c:pt idx="674">
                  <c:v>8.5887908935546892E-3</c:v>
                </c:pt>
                <c:pt idx="675">
                  <c:v>8.5997581481933594E-3</c:v>
                </c:pt>
                <c:pt idx="676">
                  <c:v>8.6550712585449201E-3</c:v>
                </c:pt>
                <c:pt idx="677">
                  <c:v>8.6512565612793003E-3</c:v>
                </c:pt>
                <c:pt idx="678">
                  <c:v>8.5544586181640608E-3</c:v>
                </c:pt>
                <c:pt idx="679">
                  <c:v>8.6159706115722708E-3</c:v>
                </c:pt>
                <c:pt idx="680">
                  <c:v>8.4185600280761701E-3</c:v>
                </c:pt>
                <c:pt idx="681">
                  <c:v>8.4786415100097708E-3</c:v>
                </c:pt>
                <c:pt idx="682">
                  <c:v>8.4185600280761701E-3</c:v>
                </c:pt>
                <c:pt idx="683">
                  <c:v>8.4109306335449201E-3</c:v>
                </c:pt>
                <c:pt idx="684">
                  <c:v>8.4080696105957101E-3</c:v>
                </c:pt>
                <c:pt idx="685">
                  <c:v>8.3580017089843802E-3</c:v>
                </c:pt>
                <c:pt idx="686">
                  <c:v>8.5024833679199201E-3</c:v>
                </c:pt>
                <c:pt idx="687">
                  <c:v>8.5453987121582101E-3</c:v>
                </c:pt>
                <c:pt idx="688">
                  <c:v>8.3875656127929705E-3</c:v>
                </c:pt>
                <c:pt idx="689">
                  <c:v>8.6464881896972708E-3</c:v>
                </c:pt>
                <c:pt idx="690">
                  <c:v>8.6708068847656302E-3</c:v>
                </c:pt>
                <c:pt idx="691">
                  <c:v>8.5930824279785208E-3</c:v>
                </c:pt>
                <c:pt idx="692">
                  <c:v>8.5673332214355503E-3</c:v>
                </c:pt>
                <c:pt idx="693">
                  <c:v>8.5716247558593802E-3</c:v>
                </c:pt>
                <c:pt idx="694">
                  <c:v>8.5110664367675799E-3</c:v>
                </c:pt>
                <c:pt idx="695">
                  <c:v>8.6860656738281302E-3</c:v>
                </c:pt>
                <c:pt idx="696">
                  <c:v>8.7003707885742205E-3</c:v>
                </c:pt>
                <c:pt idx="697">
                  <c:v>8.8047981262207101E-3</c:v>
                </c:pt>
                <c:pt idx="698">
                  <c:v>8.88824462890625E-3</c:v>
                </c:pt>
                <c:pt idx="699">
                  <c:v>8.9201927185058594E-3</c:v>
                </c:pt>
                <c:pt idx="700">
                  <c:v>9.0041160583496094E-3</c:v>
                </c:pt>
                <c:pt idx="701">
                  <c:v>8.9459419250488299E-3</c:v>
                </c:pt>
                <c:pt idx="702">
                  <c:v>8.8782310485839896E-3</c:v>
                </c:pt>
                <c:pt idx="703">
                  <c:v>8.8181495666503906E-3</c:v>
                </c:pt>
                <c:pt idx="704">
                  <c:v>8.8105201721191406E-3</c:v>
                </c:pt>
                <c:pt idx="705">
                  <c:v>8.6870193481445295E-3</c:v>
                </c:pt>
                <c:pt idx="706">
                  <c:v>8.7718963623046892E-3</c:v>
                </c:pt>
                <c:pt idx="707">
                  <c:v>8.7833404541015608E-3</c:v>
                </c:pt>
                <c:pt idx="708">
                  <c:v>8.6445808410644601E-3</c:v>
                </c:pt>
                <c:pt idx="709">
                  <c:v>8.6193084716796892E-3</c:v>
                </c:pt>
                <c:pt idx="710">
                  <c:v>8.5334777832031302E-3</c:v>
                </c:pt>
                <c:pt idx="711">
                  <c:v>8.4400177001953108E-3</c:v>
                </c:pt>
                <c:pt idx="712">
                  <c:v>8.4671974182128906E-3</c:v>
                </c:pt>
                <c:pt idx="713">
                  <c:v>8.4691047668457101E-3</c:v>
                </c:pt>
                <c:pt idx="714">
                  <c:v>8.3580017089843802E-3</c:v>
                </c:pt>
                <c:pt idx="715">
                  <c:v>8.3785057067871094E-3</c:v>
                </c:pt>
                <c:pt idx="716">
                  <c:v>8.2993507385253906E-3</c:v>
                </c:pt>
                <c:pt idx="717">
                  <c:v>8.2006454467773507E-3</c:v>
                </c:pt>
                <c:pt idx="718">
                  <c:v>8.1672668457031302E-3</c:v>
                </c:pt>
                <c:pt idx="719">
                  <c:v>8.270263671875E-3</c:v>
                </c:pt>
                <c:pt idx="720">
                  <c:v>8.2573890686035208E-3</c:v>
                </c:pt>
                <c:pt idx="721">
                  <c:v>8.2020759582519601E-3</c:v>
                </c:pt>
                <c:pt idx="722">
                  <c:v>8.2898139953613299E-3</c:v>
                </c:pt>
                <c:pt idx="723">
                  <c:v>8.2597732543945295E-3</c:v>
                </c:pt>
                <c:pt idx="724">
                  <c:v>8.4090232849121094E-3</c:v>
                </c:pt>
                <c:pt idx="725">
                  <c:v>8.4590911865234392E-3</c:v>
                </c:pt>
                <c:pt idx="726">
                  <c:v>8.4443092346191406E-3</c:v>
                </c:pt>
                <c:pt idx="727">
                  <c:v>8.5601806640625E-3</c:v>
                </c:pt>
                <c:pt idx="728">
                  <c:v>8.6312294006347708E-3</c:v>
                </c:pt>
                <c:pt idx="729">
                  <c:v>8.514404296875E-3</c:v>
                </c:pt>
                <c:pt idx="730">
                  <c:v>8.4714889526367205E-3</c:v>
                </c:pt>
                <c:pt idx="731">
                  <c:v>8.3823204040527396E-3</c:v>
                </c:pt>
                <c:pt idx="732">
                  <c:v>8.3527565002441406E-3</c:v>
                </c:pt>
                <c:pt idx="733">
                  <c:v>8.2545280456543003E-3</c:v>
                </c:pt>
                <c:pt idx="734">
                  <c:v>8.3703994750976597E-3</c:v>
                </c:pt>
                <c:pt idx="735">
                  <c:v>8.3980560302734392E-3</c:v>
                </c:pt>
                <c:pt idx="736">
                  <c:v>8.2616806030273507E-3</c:v>
                </c:pt>
                <c:pt idx="737">
                  <c:v>8.3994865417480503E-3</c:v>
                </c:pt>
                <c:pt idx="738">
                  <c:v>8.3537101745605503E-3</c:v>
                </c:pt>
                <c:pt idx="739">
                  <c:v>8.1229209899902396E-3</c:v>
                </c:pt>
                <c:pt idx="740">
                  <c:v>8.2573890686035208E-3</c:v>
                </c:pt>
                <c:pt idx="741">
                  <c:v>8.2836151123046892E-3</c:v>
                </c:pt>
                <c:pt idx="742">
                  <c:v>8.3093643188476597E-3</c:v>
                </c:pt>
                <c:pt idx="743">
                  <c:v>8.3441734313964896E-3</c:v>
                </c:pt>
                <c:pt idx="744">
                  <c:v>8.2955360412597708E-3</c:v>
                </c:pt>
                <c:pt idx="745">
                  <c:v>8.3904266357421892E-3</c:v>
                </c:pt>
                <c:pt idx="746">
                  <c:v>8.4714889526367205E-3</c:v>
                </c:pt>
                <c:pt idx="747">
                  <c:v>8.4133148193359392E-3</c:v>
                </c:pt>
                <c:pt idx="748">
                  <c:v>8.4280967712402396E-3</c:v>
                </c:pt>
                <c:pt idx="749">
                  <c:v>8.3503723144531302E-3</c:v>
                </c:pt>
                <c:pt idx="750">
                  <c:v>8.2330703735351597E-3</c:v>
                </c:pt>
                <c:pt idx="751">
                  <c:v>8.4919929504394601E-3</c:v>
                </c:pt>
                <c:pt idx="752">
                  <c:v>8.4424018859863299E-3</c:v>
                </c:pt>
                <c:pt idx="753">
                  <c:v>8.5630416870117205E-3</c:v>
                </c:pt>
                <c:pt idx="754">
                  <c:v>8.575439453125E-3</c:v>
                </c:pt>
                <c:pt idx="755">
                  <c:v>8.6188316345214896E-3</c:v>
                </c:pt>
                <c:pt idx="756">
                  <c:v>8.6164474487304705E-3</c:v>
                </c:pt>
                <c:pt idx="757">
                  <c:v>8.6741447448730503E-3</c:v>
                </c:pt>
                <c:pt idx="758">
                  <c:v>8.4934234619140608E-3</c:v>
                </c:pt>
                <c:pt idx="759">
                  <c:v>8.5539817810058594E-3</c:v>
                </c:pt>
                <c:pt idx="760">
                  <c:v>8.6293220520019601E-3</c:v>
                </c:pt>
                <c:pt idx="761">
                  <c:v>8.7289810180664097E-3</c:v>
                </c:pt>
                <c:pt idx="762">
                  <c:v>8.6450576782226597E-3</c:v>
                </c:pt>
                <c:pt idx="763">
                  <c:v>8.9182853698730503E-3</c:v>
                </c:pt>
                <c:pt idx="764">
                  <c:v>8.7118148803711007E-3</c:v>
                </c:pt>
                <c:pt idx="765">
                  <c:v>8.6641311645507795E-3</c:v>
                </c:pt>
                <c:pt idx="766">
                  <c:v>8.6984634399414097E-3</c:v>
                </c:pt>
                <c:pt idx="767">
                  <c:v>8.8829994201660208E-3</c:v>
                </c:pt>
                <c:pt idx="768">
                  <c:v>8.7628364562988299E-3</c:v>
                </c:pt>
                <c:pt idx="769">
                  <c:v>8.8200569152832101E-3</c:v>
                </c:pt>
                <c:pt idx="770">
                  <c:v>8.9058876037597708E-3</c:v>
                </c:pt>
                <c:pt idx="771">
                  <c:v>8.7127685546875E-3</c:v>
                </c:pt>
                <c:pt idx="772">
                  <c:v>8.941650390625E-3</c:v>
                </c:pt>
                <c:pt idx="773">
                  <c:v>8.8076591491699201E-3</c:v>
                </c:pt>
                <c:pt idx="774">
                  <c:v>8.8815689086914097E-3</c:v>
                </c:pt>
                <c:pt idx="775">
                  <c:v>8.7761878967285208E-3</c:v>
                </c:pt>
                <c:pt idx="776">
                  <c:v>8.9144706726074201E-3</c:v>
                </c:pt>
                <c:pt idx="777">
                  <c:v>8.8200569152832101E-3</c:v>
                </c:pt>
                <c:pt idx="778">
                  <c:v>8.8834762573242205E-3</c:v>
                </c:pt>
                <c:pt idx="779">
                  <c:v>8.9263916015625E-3</c:v>
                </c:pt>
                <c:pt idx="780">
                  <c:v>8.9683532714843802E-3</c:v>
                </c:pt>
                <c:pt idx="781">
                  <c:v>8.9354515075683594E-3</c:v>
                </c:pt>
                <c:pt idx="782">
                  <c:v>8.9192390441894601E-3</c:v>
                </c:pt>
                <c:pt idx="783">
                  <c:v>8.9550018310546892E-3</c:v>
                </c:pt>
                <c:pt idx="784">
                  <c:v>8.8834762573242205E-3</c:v>
                </c:pt>
                <c:pt idx="785">
                  <c:v>8.6998939514160208E-3</c:v>
                </c:pt>
                <c:pt idx="786">
                  <c:v>8.91876220703125E-3</c:v>
                </c:pt>
                <c:pt idx="787">
                  <c:v>8.7451934814453108E-3</c:v>
                </c:pt>
                <c:pt idx="788">
                  <c:v>8.8710784912109392E-3</c:v>
                </c:pt>
                <c:pt idx="789">
                  <c:v>8.6326599121093802E-3</c:v>
                </c:pt>
                <c:pt idx="790">
                  <c:v>8.9106559753418003E-3</c:v>
                </c:pt>
                <c:pt idx="791">
                  <c:v>8.8176727294921892E-3</c:v>
                </c:pt>
                <c:pt idx="792">
                  <c:v>9.0084075927734392E-3</c:v>
                </c:pt>
                <c:pt idx="793">
                  <c:v>8.7928771972656302E-3</c:v>
                </c:pt>
                <c:pt idx="794">
                  <c:v>8.8005065917968802E-3</c:v>
                </c:pt>
                <c:pt idx="795">
                  <c:v>8.8200569152832101E-3</c:v>
                </c:pt>
                <c:pt idx="796">
                  <c:v>8.6936950683593802E-3</c:v>
                </c:pt>
                <c:pt idx="797">
                  <c:v>8.8663101196289097E-3</c:v>
                </c:pt>
                <c:pt idx="798">
                  <c:v>8.4662437438964896E-3</c:v>
                </c:pt>
                <c:pt idx="799">
                  <c:v>8.7165832519531302E-3</c:v>
                </c:pt>
                <c:pt idx="800">
                  <c:v>8.7800025939941406E-3</c:v>
                </c:pt>
                <c:pt idx="801">
                  <c:v>8.4643363952636701E-3</c:v>
                </c:pt>
                <c:pt idx="802">
                  <c:v>8.5663795471191406E-3</c:v>
                </c:pt>
                <c:pt idx="803">
                  <c:v>8.5816383361816406E-3</c:v>
                </c:pt>
                <c:pt idx="804">
                  <c:v>8.6193084716796892E-3</c:v>
                </c:pt>
                <c:pt idx="805">
                  <c:v>8.6545944213867205E-3</c:v>
                </c:pt>
                <c:pt idx="806">
                  <c:v>8.8186264038086007E-3</c:v>
                </c:pt>
                <c:pt idx="807">
                  <c:v>8.6216926574707101E-3</c:v>
                </c:pt>
                <c:pt idx="808">
                  <c:v>8.7804794311523507E-3</c:v>
                </c:pt>
                <c:pt idx="809">
                  <c:v>8.9135169982910208E-3</c:v>
                </c:pt>
                <c:pt idx="810">
                  <c:v>8.4700584411621094E-3</c:v>
                </c:pt>
                <c:pt idx="811">
                  <c:v>8.7714195251464896E-3</c:v>
                </c:pt>
                <c:pt idx="812">
                  <c:v>8.6245536804199201E-3</c:v>
                </c:pt>
                <c:pt idx="813">
                  <c:v>8.8324546813964896E-3</c:v>
                </c:pt>
                <c:pt idx="814">
                  <c:v>8.9945793151855503E-3</c:v>
                </c:pt>
                <c:pt idx="815">
                  <c:v>8.6154937744140608E-3</c:v>
                </c:pt>
                <c:pt idx="816">
                  <c:v>8.6283683776855503E-3</c:v>
                </c:pt>
                <c:pt idx="817">
                  <c:v>8.8052749633789097E-3</c:v>
                </c:pt>
                <c:pt idx="818">
                  <c:v>8.5802078247070295E-3</c:v>
                </c:pt>
                <c:pt idx="819">
                  <c:v>8.3079338073730503E-3</c:v>
                </c:pt>
                <c:pt idx="820">
                  <c:v>8.8276863098144601E-3</c:v>
                </c:pt>
                <c:pt idx="821">
                  <c:v>8.4729194641113299E-3</c:v>
                </c:pt>
                <c:pt idx="822">
                  <c:v>8.3246231079101597E-3</c:v>
                </c:pt>
                <c:pt idx="823">
                  <c:v>8.3212852478027396E-3</c:v>
                </c:pt>
                <c:pt idx="824">
                  <c:v>8.4557533264160208E-3</c:v>
                </c:pt>
                <c:pt idx="825">
                  <c:v>8.5697174072265608E-3</c:v>
                </c:pt>
                <c:pt idx="826">
                  <c:v>8.9378356933593802E-3</c:v>
                </c:pt>
                <c:pt idx="827">
                  <c:v>8.5487365722656302E-3</c:v>
                </c:pt>
                <c:pt idx="828">
                  <c:v>8.4271430969238299E-3</c:v>
                </c:pt>
                <c:pt idx="829">
                  <c:v>8.6169242858886701E-3</c:v>
                </c:pt>
                <c:pt idx="830">
                  <c:v>8.6293220520019601E-3</c:v>
                </c:pt>
                <c:pt idx="831">
                  <c:v>8.3341598510742205E-3</c:v>
                </c:pt>
                <c:pt idx="832">
                  <c:v>8.5654258728027396E-3</c:v>
                </c:pt>
                <c:pt idx="833">
                  <c:v>9.2802047729492205E-3</c:v>
                </c:pt>
                <c:pt idx="834">
                  <c:v>8.3498954772949201E-3</c:v>
                </c:pt>
                <c:pt idx="835">
                  <c:v>8.6574554443359392E-3</c:v>
                </c:pt>
                <c:pt idx="836">
                  <c:v>8.3622932434082101E-3</c:v>
                </c:pt>
                <c:pt idx="837">
                  <c:v>8.5124969482421892E-3</c:v>
                </c:pt>
                <c:pt idx="838">
                  <c:v>8.9221000671386701E-3</c:v>
                </c:pt>
                <c:pt idx="839">
                  <c:v>8.5635185241699201E-3</c:v>
                </c:pt>
                <c:pt idx="840">
                  <c:v>8.6460113525390608E-3</c:v>
                </c:pt>
                <c:pt idx="841">
                  <c:v>8.5635185241699201E-3</c:v>
                </c:pt>
                <c:pt idx="842">
                  <c:v>8.5620880126953108E-3</c:v>
                </c:pt>
                <c:pt idx="843">
                  <c:v>8.5439682006836007E-3</c:v>
                </c:pt>
                <c:pt idx="844">
                  <c:v>8.5911750793457101E-3</c:v>
                </c:pt>
                <c:pt idx="845">
                  <c:v>8.7180137634277396E-3</c:v>
                </c:pt>
                <c:pt idx="846">
                  <c:v>8.7265968322753906E-3</c:v>
                </c:pt>
                <c:pt idx="847">
                  <c:v>8.0265998840332101E-3</c:v>
                </c:pt>
                <c:pt idx="848">
                  <c:v>8.4280967712402396E-3</c:v>
                </c:pt>
                <c:pt idx="849">
                  <c:v>8.6193084716796892E-3</c:v>
                </c:pt>
                <c:pt idx="850">
                  <c:v>8.3432197570800799E-3</c:v>
                </c:pt>
                <c:pt idx="851">
                  <c:v>9.0327262878418003E-3</c:v>
                </c:pt>
                <c:pt idx="852">
                  <c:v>8.0466270446777396E-3</c:v>
                </c:pt>
                <c:pt idx="853">
                  <c:v>9.1238021850586007E-3</c:v>
                </c:pt>
                <c:pt idx="854">
                  <c:v>8.4481239318847708E-3</c:v>
                </c:pt>
                <c:pt idx="855">
                  <c:v>8.2917213439941406E-3</c:v>
                </c:pt>
                <c:pt idx="856">
                  <c:v>8.1954002380371094E-3</c:v>
                </c:pt>
                <c:pt idx="857">
                  <c:v>8.0928802490234392E-3</c:v>
                </c:pt>
                <c:pt idx="858">
                  <c:v>9.0479850769043003E-3</c:v>
                </c:pt>
                <c:pt idx="859">
                  <c:v>8.3670616149902396E-3</c:v>
                </c:pt>
                <c:pt idx="860">
                  <c:v>8.8939666748046892E-3</c:v>
                </c:pt>
                <c:pt idx="861">
                  <c:v>6.87408447265625E-3</c:v>
                </c:pt>
                <c:pt idx="862">
                  <c:v>9.1023445129394601E-3</c:v>
                </c:pt>
                <c:pt idx="863">
                  <c:v>8.6584091186523507E-3</c:v>
                </c:pt>
                <c:pt idx="864">
                  <c:v>8.2216262817382795E-3</c:v>
                </c:pt>
                <c:pt idx="865">
                  <c:v>8.4199905395507795E-3</c:v>
                </c:pt>
                <c:pt idx="866">
                  <c:v>8.2025527954101597E-3</c:v>
                </c:pt>
                <c:pt idx="867">
                  <c:v>8.9859962463378906E-3</c:v>
                </c:pt>
                <c:pt idx="868">
                  <c:v>7.9846382141113299E-3</c:v>
                </c:pt>
                <c:pt idx="869">
                  <c:v>7.7295303344726597E-3</c:v>
                </c:pt>
                <c:pt idx="870">
                  <c:v>8.1734657287597708E-3</c:v>
                </c:pt>
                <c:pt idx="871">
                  <c:v>8.3971023559570295E-3</c:v>
                </c:pt>
                <c:pt idx="872">
                  <c:v>7.8487396240234392E-3</c:v>
                </c:pt>
                <c:pt idx="873">
                  <c:v>7.6904296875E-3</c:v>
                </c:pt>
                <c:pt idx="874">
                  <c:v>7.8759193420410208E-3</c:v>
                </c:pt>
                <c:pt idx="875">
                  <c:v>7.74383544921875E-3</c:v>
                </c:pt>
                <c:pt idx="876">
                  <c:v>9.4180107116699201E-3</c:v>
                </c:pt>
                <c:pt idx="877">
                  <c:v>7.75909423828125E-3</c:v>
                </c:pt>
                <c:pt idx="878">
                  <c:v>8.8758468627929705E-3</c:v>
                </c:pt>
                <c:pt idx="879">
                  <c:v>9.2229843139648507E-3</c:v>
                </c:pt>
                <c:pt idx="880">
                  <c:v>8.1987380981445295E-3</c:v>
                </c:pt>
                <c:pt idx="881">
                  <c:v>6.8731307983398498E-3</c:v>
                </c:pt>
                <c:pt idx="882">
                  <c:v>9.8361968994140608E-3</c:v>
                </c:pt>
                <c:pt idx="883">
                  <c:v>7.5540542602539097E-3</c:v>
                </c:pt>
                <c:pt idx="884">
                  <c:v>7.2202682495117196E-3</c:v>
                </c:pt>
                <c:pt idx="885">
                  <c:v>9.1590881347656302E-3</c:v>
                </c:pt>
                <c:pt idx="886">
                  <c:v>7.7643394470214896E-3</c:v>
                </c:pt>
                <c:pt idx="887">
                  <c:v>9.0651512145996094E-3</c:v>
                </c:pt>
                <c:pt idx="888">
                  <c:v>9.1319084167480503E-3</c:v>
                </c:pt>
                <c:pt idx="889">
                  <c:v>6.3505172729492196E-3</c:v>
                </c:pt>
                <c:pt idx="890">
                  <c:v>8.1968307495117205E-3</c:v>
                </c:pt>
                <c:pt idx="891">
                  <c:v>9.5472335815429705E-3</c:v>
                </c:pt>
                <c:pt idx="892">
                  <c:v>9.5191001892089896E-3</c:v>
                </c:pt>
                <c:pt idx="893">
                  <c:v>6.9465637207031302E-3</c:v>
                </c:pt>
                <c:pt idx="894">
                  <c:v>8.6917877197265608E-3</c:v>
                </c:pt>
                <c:pt idx="895">
                  <c:v>7.0710182189941398E-3</c:v>
                </c:pt>
                <c:pt idx="896">
                  <c:v>9.36126708984375E-3</c:v>
                </c:pt>
                <c:pt idx="897">
                  <c:v>7.1759223937988299E-3</c:v>
                </c:pt>
                <c:pt idx="898">
                  <c:v>9.9034309387207101E-3</c:v>
                </c:pt>
                <c:pt idx="899">
                  <c:v>6.8297386169433602E-3</c:v>
                </c:pt>
                <c:pt idx="900">
                  <c:v>9.0947151184082101E-3</c:v>
                </c:pt>
                <c:pt idx="901">
                  <c:v>8.4657669067382795E-3</c:v>
                </c:pt>
                <c:pt idx="902">
                  <c:v>7.9174041748046892E-3</c:v>
                </c:pt>
                <c:pt idx="903">
                  <c:v>7.8978538513183594E-3</c:v>
                </c:pt>
                <c:pt idx="904">
                  <c:v>6.96802139282227E-3</c:v>
                </c:pt>
                <c:pt idx="905">
                  <c:v>7.8091621398925799E-3</c:v>
                </c:pt>
                <c:pt idx="906">
                  <c:v>8.3208084106445295E-3</c:v>
                </c:pt>
                <c:pt idx="907">
                  <c:v>6.6719055175781302E-3</c:v>
                </c:pt>
                <c:pt idx="908">
                  <c:v>1.32579803466797E-2</c:v>
                </c:pt>
                <c:pt idx="909">
                  <c:v>3.1299591064453099E-3</c:v>
                </c:pt>
                <c:pt idx="910">
                  <c:v>1.0792255401611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F65-484B-8596-D1A9F717C798}"/>
            </c:ext>
          </c:extLst>
        </c:ser>
        <c:ser>
          <c:idx val="5"/>
          <c:order val="5"/>
          <c:tx>
            <c:v>+10 microL</c:v>
          </c:tx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6'!$B$2:$B$912</c:f>
              <c:numCache>
                <c:formatCode>General</c:formatCode>
                <c:ptCount val="911"/>
                <c:pt idx="0">
                  <c:v>-0.19802951812744199</c:v>
                </c:pt>
                <c:pt idx="1">
                  <c:v>0.230714321136475</c:v>
                </c:pt>
                <c:pt idx="2">
                  <c:v>0.10848808288574199</c:v>
                </c:pt>
                <c:pt idx="3">
                  <c:v>-0.70285892486572299</c:v>
                </c:pt>
                <c:pt idx="4">
                  <c:v>-0.212716579437256</c:v>
                </c:pt>
                <c:pt idx="5">
                  <c:v>0.60298442840576205</c:v>
                </c:pt>
                <c:pt idx="6">
                  <c:v>-0.15957880020141599</c:v>
                </c:pt>
                <c:pt idx="7">
                  <c:v>-0.242434978485108</c:v>
                </c:pt>
                <c:pt idx="8">
                  <c:v>-3.0902862548828101E-2</c:v>
                </c:pt>
                <c:pt idx="9">
                  <c:v>-0.31184864044189498</c:v>
                </c:pt>
                <c:pt idx="10">
                  <c:v>-0.82505178451538097</c:v>
                </c:pt>
                <c:pt idx="11">
                  <c:v>0.37025880813598699</c:v>
                </c:pt>
                <c:pt idx="12">
                  <c:v>-0.11948966979980501</c:v>
                </c:pt>
                <c:pt idx="13">
                  <c:v>3.2072067260742201E-3</c:v>
                </c:pt>
                <c:pt idx="14">
                  <c:v>-0.454527378082276</c:v>
                </c:pt>
                <c:pt idx="15">
                  <c:v>-0.452495098114014</c:v>
                </c:pt>
                <c:pt idx="16">
                  <c:v>-0.25515794754028298</c:v>
                </c:pt>
                <c:pt idx="17">
                  <c:v>-0.449933052062988</c:v>
                </c:pt>
                <c:pt idx="18">
                  <c:v>-0.55077552795410201</c:v>
                </c:pt>
                <c:pt idx="19">
                  <c:v>-0.463334560394287</c:v>
                </c:pt>
                <c:pt idx="20">
                  <c:v>-0.58022403717041005</c:v>
                </c:pt>
                <c:pt idx="21">
                  <c:v>0.30068778991699202</c:v>
                </c:pt>
                <c:pt idx="22">
                  <c:v>-0.35683298110961897</c:v>
                </c:pt>
                <c:pt idx="23">
                  <c:v>1.05124664306641</c:v>
                </c:pt>
                <c:pt idx="24">
                  <c:v>0.25527238845825201</c:v>
                </c:pt>
                <c:pt idx="25">
                  <c:v>-1.0626082420349101</c:v>
                </c:pt>
                <c:pt idx="26">
                  <c:v>0.51934337615966797</c:v>
                </c:pt>
                <c:pt idx="27">
                  <c:v>-0.15176439285278301</c:v>
                </c:pt>
                <c:pt idx="28">
                  <c:v>9.3503952026367201E-2</c:v>
                </c:pt>
                <c:pt idx="29">
                  <c:v>0.59620618820190496</c:v>
                </c:pt>
                <c:pt idx="30">
                  <c:v>5.8945178985595703E-2</c:v>
                </c:pt>
                <c:pt idx="31">
                  <c:v>0.79076480865478505</c:v>
                </c:pt>
                <c:pt idx="32">
                  <c:v>0.21453189849853499</c:v>
                </c:pt>
                <c:pt idx="33">
                  <c:v>0.64620018005371105</c:v>
                </c:pt>
                <c:pt idx="34">
                  <c:v>0.65002059936523504</c:v>
                </c:pt>
                <c:pt idx="35">
                  <c:v>-0.26541566848754899</c:v>
                </c:pt>
                <c:pt idx="36">
                  <c:v>0.35995864868164101</c:v>
                </c:pt>
                <c:pt idx="37">
                  <c:v>0.47212266921997098</c:v>
                </c:pt>
                <c:pt idx="38">
                  <c:v>0.45452880859375</c:v>
                </c:pt>
                <c:pt idx="39">
                  <c:v>8.2723140716552804E-2</c:v>
                </c:pt>
                <c:pt idx="40">
                  <c:v>1.01385593414307</c:v>
                </c:pt>
                <c:pt idx="41">
                  <c:v>-8.2175254821777399E-2</c:v>
                </c:pt>
                <c:pt idx="42">
                  <c:v>-0.36994361877441401</c:v>
                </c:pt>
                <c:pt idx="43">
                  <c:v>0.53560304641723699</c:v>
                </c:pt>
                <c:pt idx="44">
                  <c:v>0.21488142013549799</c:v>
                </c:pt>
                <c:pt idx="45">
                  <c:v>0.56631040573120095</c:v>
                </c:pt>
                <c:pt idx="46">
                  <c:v>-6.5878391265869196E-2</c:v>
                </c:pt>
                <c:pt idx="47">
                  <c:v>0.75456714630126998</c:v>
                </c:pt>
                <c:pt idx="48">
                  <c:v>-2.1173477172851601E-2</c:v>
                </c:pt>
                <c:pt idx="49">
                  <c:v>-6.5510749816894601E-2</c:v>
                </c:pt>
                <c:pt idx="50">
                  <c:v>0.17392539978027399</c:v>
                </c:pt>
                <c:pt idx="51">
                  <c:v>8.0934524536132799E-2</c:v>
                </c:pt>
                <c:pt idx="52">
                  <c:v>0.600660800933838</c:v>
                </c:pt>
                <c:pt idx="53">
                  <c:v>0.86819887161254905</c:v>
                </c:pt>
                <c:pt idx="54">
                  <c:v>-0.35855484008789101</c:v>
                </c:pt>
                <c:pt idx="55">
                  <c:v>2.3418903350830099E-2</c:v>
                </c:pt>
                <c:pt idx="56">
                  <c:v>1.0859193801879901</c:v>
                </c:pt>
                <c:pt idx="57">
                  <c:v>0.90188455581665095</c:v>
                </c:pt>
                <c:pt idx="58">
                  <c:v>-0.34326171875</c:v>
                </c:pt>
                <c:pt idx="59">
                  <c:v>0.46685695648193398</c:v>
                </c:pt>
                <c:pt idx="60">
                  <c:v>0.34660100936889698</c:v>
                </c:pt>
                <c:pt idx="61">
                  <c:v>0.486067295074463</c:v>
                </c:pt>
                <c:pt idx="62">
                  <c:v>1.32705450057984</c:v>
                </c:pt>
                <c:pt idx="63">
                  <c:v>0.8773193359375</c:v>
                </c:pt>
                <c:pt idx="64">
                  <c:v>0.374969482421875</c:v>
                </c:pt>
                <c:pt idx="65">
                  <c:v>0.88162422180175803</c:v>
                </c:pt>
                <c:pt idx="66">
                  <c:v>1.0756931304931701</c:v>
                </c:pt>
                <c:pt idx="67">
                  <c:v>1.32404184341431</c:v>
                </c:pt>
                <c:pt idx="68">
                  <c:v>1.6564350128173799</c:v>
                </c:pt>
                <c:pt idx="69">
                  <c:v>2.0944743156433101</c:v>
                </c:pt>
                <c:pt idx="70">
                  <c:v>1.2897701263427801</c:v>
                </c:pt>
                <c:pt idx="71">
                  <c:v>1.4060087203979501</c:v>
                </c:pt>
                <c:pt idx="72">
                  <c:v>1.4220900535583501</c:v>
                </c:pt>
                <c:pt idx="73">
                  <c:v>1.4375638961792001</c:v>
                </c:pt>
                <c:pt idx="74">
                  <c:v>1.4156861305236801</c:v>
                </c:pt>
                <c:pt idx="75">
                  <c:v>1.4508738517761299</c:v>
                </c:pt>
                <c:pt idx="76">
                  <c:v>1.5055971145629901</c:v>
                </c:pt>
                <c:pt idx="77">
                  <c:v>1.4945197105407699</c:v>
                </c:pt>
                <c:pt idx="78">
                  <c:v>1.5239400863647501</c:v>
                </c:pt>
                <c:pt idx="79">
                  <c:v>1.55047130584717</c:v>
                </c:pt>
                <c:pt idx="80">
                  <c:v>1.53912830352783</c:v>
                </c:pt>
                <c:pt idx="81">
                  <c:v>1.55656862258911</c:v>
                </c:pt>
                <c:pt idx="82">
                  <c:v>1.59156274795532</c:v>
                </c:pt>
                <c:pt idx="83">
                  <c:v>1.58089828491211</c:v>
                </c:pt>
                <c:pt idx="84">
                  <c:v>1.55936622619629</c:v>
                </c:pt>
                <c:pt idx="85">
                  <c:v>1.5921773910522501</c:v>
                </c:pt>
                <c:pt idx="86">
                  <c:v>1.58934402465821</c:v>
                </c:pt>
                <c:pt idx="87">
                  <c:v>1.5737099647521999</c:v>
                </c:pt>
                <c:pt idx="88">
                  <c:v>1.5883774757385301</c:v>
                </c:pt>
                <c:pt idx="89">
                  <c:v>1.58187627792359</c:v>
                </c:pt>
                <c:pt idx="90">
                  <c:v>1.55133724212647</c:v>
                </c:pt>
                <c:pt idx="91">
                  <c:v>1.54388427734375</c:v>
                </c:pt>
                <c:pt idx="92">
                  <c:v>1.52267837524414</c:v>
                </c:pt>
                <c:pt idx="93">
                  <c:v>1.5087099075317401</c:v>
                </c:pt>
                <c:pt idx="94">
                  <c:v>1.4889287948608401</c:v>
                </c:pt>
                <c:pt idx="95">
                  <c:v>1.4650502204895</c:v>
                </c:pt>
                <c:pt idx="96">
                  <c:v>1.4342231750488299</c:v>
                </c:pt>
                <c:pt idx="97">
                  <c:v>1.41128158569336</c:v>
                </c:pt>
                <c:pt idx="98">
                  <c:v>1.37726497650147</c:v>
                </c:pt>
                <c:pt idx="99">
                  <c:v>1.3459939956665099</c:v>
                </c:pt>
                <c:pt idx="100">
                  <c:v>1.3131241798400899</c:v>
                </c:pt>
                <c:pt idx="101">
                  <c:v>1.2727570533752499</c:v>
                </c:pt>
                <c:pt idx="102">
                  <c:v>1.23671627044678</c:v>
                </c:pt>
                <c:pt idx="103">
                  <c:v>1.2067122459411601</c:v>
                </c:pt>
                <c:pt idx="104">
                  <c:v>1.16928863525391</c:v>
                </c:pt>
                <c:pt idx="105">
                  <c:v>1.1326556205749501</c:v>
                </c:pt>
                <c:pt idx="106">
                  <c:v>1.09959363937378</c:v>
                </c:pt>
                <c:pt idx="107">
                  <c:v>1.06746578216553</c:v>
                </c:pt>
                <c:pt idx="108">
                  <c:v>1.03499412536621</c:v>
                </c:pt>
                <c:pt idx="109">
                  <c:v>1.0034141540527399</c:v>
                </c:pt>
                <c:pt idx="110">
                  <c:v>0.97394800186157204</c:v>
                </c:pt>
                <c:pt idx="111">
                  <c:v>0.94276094436645497</c:v>
                </c:pt>
                <c:pt idx="112">
                  <c:v>0.91409778594970703</c:v>
                </c:pt>
                <c:pt idx="113">
                  <c:v>0.888227939605713</c:v>
                </c:pt>
                <c:pt idx="114">
                  <c:v>0.85918283462524403</c:v>
                </c:pt>
                <c:pt idx="115">
                  <c:v>0.83320808410644598</c:v>
                </c:pt>
                <c:pt idx="116">
                  <c:v>0.80941247940063499</c:v>
                </c:pt>
                <c:pt idx="117">
                  <c:v>0.78734445571899403</c:v>
                </c:pt>
                <c:pt idx="118">
                  <c:v>0.76567554473876998</c:v>
                </c:pt>
                <c:pt idx="119">
                  <c:v>0.746812343597412</c:v>
                </c:pt>
                <c:pt idx="120">
                  <c:v>0.72517919540405296</c:v>
                </c:pt>
                <c:pt idx="121">
                  <c:v>0.70770645141601596</c:v>
                </c:pt>
                <c:pt idx="122">
                  <c:v>0.69083833694457997</c:v>
                </c:pt>
                <c:pt idx="123">
                  <c:v>0.67333984375</c:v>
                </c:pt>
                <c:pt idx="124">
                  <c:v>0.65744829177856501</c:v>
                </c:pt>
                <c:pt idx="125">
                  <c:v>0.64422225952148504</c:v>
                </c:pt>
                <c:pt idx="126">
                  <c:v>0.63075923919677801</c:v>
                </c:pt>
                <c:pt idx="127">
                  <c:v>0.61955356597900402</c:v>
                </c:pt>
                <c:pt idx="128">
                  <c:v>0.60770702362060602</c:v>
                </c:pt>
                <c:pt idx="129">
                  <c:v>0.59870290756225597</c:v>
                </c:pt>
                <c:pt idx="130">
                  <c:v>0.58849048614501998</c:v>
                </c:pt>
                <c:pt idx="131">
                  <c:v>0.57933282852172896</c:v>
                </c:pt>
                <c:pt idx="132">
                  <c:v>0.57123231887817405</c:v>
                </c:pt>
                <c:pt idx="133">
                  <c:v>0.56268501281738303</c:v>
                </c:pt>
                <c:pt idx="134">
                  <c:v>0.55357933044433605</c:v>
                </c:pt>
                <c:pt idx="135">
                  <c:v>0.54636621475219804</c:v>
                </c:pt>
                <c:pt idx="136">
                  <c:v>0.53760623931884799</c:v>
                </c:pt>
                <c:pt idx="137">
                  <c:v>0.52850103378295898</c:v>
                </c:pt>
                <c:pt idx="138">
                  <c:v>0.51971292495727595</c:v>
                </c:pt>
                <c:pt idx="139">
                  <c:v>0.50993347167968806</c:v>
                </c:pt>
                <c:pt idx="140">
                  <c:v>0.49900722503662098</c:v>
                </c:pt>
                <c:pt idx="141">
                  <c:v>0.48891448974609403</c:v>
                </c:pt>
                <c:pt idx="142">
                  <c:v>0.47693872451782199</c:v>
                </c:pt>
                <c:pt idx="143">
                  <c:v>0.46563053131103499</c:v>
                </c:pt>
                <c:pt idx="144">
                  <c:v>0.45300912857055697</c:v>
                </c:pt>
                <c:pt idx="145">
                  <c:v>0.43973588943481501</c:v>
                </c:pt>
                <c:pt idx="146">
                  <c:v>0.42688083648681702</c:v>
                </c:pt>
                <c:pt idx="147">
                  <c:v>0.41251134872436501</c:v>
                </c:pt>
                <c:pt idx="148">
                  <c:v>0.39882469177246099</c:v>
                </c:pt>
                <c:pt idx="149">
                  <c:v>0.38511085510253901</c:v>
                </c:pt>
                <c:pt idx="150">
                  <c:v>0.37152433395385798</c:v>
                </c:pt>
                <c:pt idx="151">
                  <c:v>0.35731554031372098</c:v>
                </c:pt>
                <c:pt idx="152">
                  <c:v>0.34379386901855502</c:v>
                </c:pt>
                <c:pt idx="153">
                  <c:v>0.32993412017822299</c:v>
                </c:pt>
                <c:pt idx="154">
                  <c:v>0.31603670120239302</c:v>
                </c:pt>
                <c:pt idx="155">
                  <c:v>0.30207633972168002</c:v>
                </c:pt>
                <c:pt idx="156">
                  <c:v>0.28797435760498102</c:v>
                </c:pt>
                <c:pt idx="157">
                  <c:v>0.27401256561279302</c:v>
                </c:pt>
                <c:pt idx="158">
                  <c:v>0.26006269454956099</c:v>
                </c:pt>
                <c:pt idx="159">
                  <c:v>0.246075630187988</c:v>
                </c:pt>
                <c:pt idx="160">
                  <c:v>0.23206901550292999</c:v>
                </c:pt>
                <c:pt idx="161">
                  <c:v>0.21794223785400399</c:v>
                </c:pt>
                <c:pt idx="162">
                  <c:v>0.20398950576782199</c:v>
                </c:pt>
                <c:pt idx="163">
                  <c:v>0.191276550292969</c:v>
                </c:pt>
                <c:pt idx="164">
                  <c:v>0.178633213043213</c:v>
                </c:pt>
                <c:pt idx="165">
                  <c:v>0.16695833206176799</c:v>
                </c:pt>
                <c:pt idx="166">
                  <c:v>0.15545845031738301</c:v>
                </c:pt>
                <c:pt idx="167">
                  <c:v>0.146673679351807</c:v>
                </c:pt>
                <c:pt idx="168">
                  <c:v>0.14007234573364299</c:v>
                </c:pt>
                <c:pt idx="169">
                  <c:v>0.13438034057617201</c:v>
                </c:pt>
                <c:pt idx="170">
                  <c:v>0.13070487976074199</c:v>
                </c:pt>
                <c:pt idx="171">
                  <c:v>0.12778377532959001</c:v>
                </c:pt>
                <c:pt idx="172">
                  <c:v>0.12400865554809599</c:v>
                </c:pt>
                <c:pt idx="173">
                  <c:v>0.11689567565918001</c:v>
                </c:pt>
                <c:pt idx="174">
                  <c:v>0.106879234313965</c:v>
                </c:pt>
                <c:pt idx="175">
                  <c:v>9.5772743225097698E-2</c:v>
                </c:pt>
                <c:pt idx="176">
                  <c:v>8.7523937225341797E-2</c:v>
                </c:pt>
                <c:pt idx="177">
                  <c:v>8.2780361175537095E-2</c:v>
                </c:pt>
                <c:pt idx="178">
                  <c:v>8.1821441650390597E-2</c:v>
                </c:pt>
                <c:pt idx="179">
                  <c:v>8.1146717071533203E-2</c:v>
                </c:pt>
                <c:pt idx="180">
                  <c:v>8.02960395812988E-2</c:v>
                </c:pt>
                <c:pt idx="181">
                  <c:v>7.8749179840087905E-2</c:v>
                </c:pt>
                <c:pt idx="182">
                  <c:v>7.6459884643554701E-2</c:v>
                </c:pt>
                <c:pt idx="183">
                  <c:v>7.4459552764892606E-2</c:v>
                </c:pt>
                <c:pt idx="184">
                  <c:v>7.26318359375E-2</c:v>
                </c:pt>
                <c:pt idx="185">
                  <c:v>7.0702075958251995E-2</c:v>
                </c:pt>
                <c:pt idx="186">
                  <c:v>6.9616794586181696E-2</c:v>
                </c:pt>
                <c:pt idx="187">
                  <c:v>6.8122863769531306E-2</c:v>
                </c:pt>
                <c:pt idx="188">
                  <c:v>6.6746711730957101E-2</c:v>
                </c:pt>
                <c:pt idx="189">
                  <c:v>6.5805435180664104E-2</c:v>
                </c:pt>
                <c:pt idx="190">
                  <c:v>6.5402030944824205E-2</c:v>
                </c:pt>
                <c:pt idx="191">
                  <c:v>6.3606739044189495E-2</c:v>
                </c:pt>
                <c:pt idx="192">
                  <c:v>6.3359260559082101E-2</c:v>
                </c:pt>
                <c:pt idx="193">
                  <c:v>6.2538146972656306E-2</c:v>
                </c:pt>
                <c:pt idx="194">
                  <c:v>6.1139106750488302E-2</c:v>
                </c:pt>
                <c:pt idx="195">
                  <c:v>6.0500621795654297E-2</c:v>
                </c:pt>
                <c:pt idx="196">
                  <c:v>6.0570716857910198E-2</c:v>
                </c:pt>
                <c:pt idx="197">
                  <c:v>6.0444831848144601E-2</c:v>
                </c:pt>
                <c:pt idx="198">
                  <c:v>6.00380897521973E-2</c:v>
                </c:pt>
                <c:pt idx="199">
                  <c:v>5.9006214141845703E-2</c:v>
                </c:pt>
                <c:pt idx="200">
                  <c:v>5.6979179382324198E-2</c:v>
                </c:pt>
                <c:pt idx="201">
                  <c:v>5.5590152740478502E-2</c:v>
                </c:pt>
                <c:pt idx="202">
                  <c:v>5.5723667144775398E-2</c:v>
                </c:pt>
                <c:pt idx="203">
                  <c:v>5.56697845458985E-2</c:v>
                </c:pt>
                <c:pt idx="204">
                  <c:v>5.4871082305908203E-2</c:v>
                </c:pt>
                <c:pt idx="205">
                  <c:v>5.5377960205078201E-2</c:v>
                </c:pt>
                <c:pt idx="206">
                  <c:v>5.3299903869628899E-2</c:v>
                </c:pt>
                <c:pt idx="207">
                  <c:v>5.3208351135253899E-2</c:v>
                </c:pt>
                <c:pt idx="208">
                  <c:v>5.3151607513427797E-2</c:v>
                </c:pt>
                <c:pt idx="209">
                  <c:v>5.3784370422363302E-2</c:v>
                </c:pt>
                <c:pt idx="210">
                  <c:v>5.3090095520019601E-2</c:v>
                </c:pt>
                <c:pt idx="211">
                  <c:v>5.2182674407958998E-2</c:v>
                </c:pt>
                <c:pt idx="212">
                  <c:v>5.1478385925293003E-2</c:v>
                </c:pt>
                <c:pt idx="213">
                  <c:v>5.1096916198730503E-2</c:v>
                </c:pt>
                <c:pt idx="214">
                  <c:v>5.0629138946533203E-2</c:v>
                </c:pt>
                <c:pt idx="215">
                  <c:v>5.0669670104980503E-2</c:v>
                </c:pt>
                <c:pt idx="216">
                  <c:v>5.2466392517089899E-2</c:v>
                </c:pt>
                <c:pt idx="217">
                  <c:v>5.2335739135742201E-2</c:v>
                </c:pt>
                <c:pt idx="218">
                  <c:v>4.9904346466064502E-2</c:v>
                </c:pt>
                <c:pt idx="219">
                  <c:v>4.8924446105957101E-2</c:v>
                </c:pt>
                <c:pt idx="220">
                  <c:v>4.8049449920654297E-2</c:v>
                </c:pt>
                <c:pt idx="221">
                  <c:v>4.7990798950195299E-2</c:v>
                </c:pt>
                <c:pt idx="222">
                  <c:v>4.7888755798339899E-2</c:v>
                </c:pt>
                <c:pt idx="223">
                  <c:v>4.8413276672363302E-2</c:v>
                </c:pt>
                <c:pt idx="224">
                  <c:v>4.7979831695556703E-2</c:v>
                </c:pt>
                <c:pt idx="225">
                  <c:v>4.7196388244628899E-2</c:v>
                </c:pt>
                <c:pt idx="226">
                  <c:v>4.7353744506836E-2</c:v>
                </c:pt>
                <c:pt idx="227">
                  <c:v>4.7608375549316399E-2</c:v>
                </c:pt>
                <c:pt idx="228">
                  <c:v>4.8929214477539097E-2</c:v>
                </c:pt>
                <c:pt idx="229">
                  <c:v>4.5310974121093799E-2</c:v>
                </c:pt>
                <c:pt idx="230">
                  <c:v>4.5927524566650398E-2</c:v>
                </c:pt>
                <c:pt idx="231">
                  <c:v>4.6084880828857401E-2</c:v>
                </c:pt>
                <c:pt idx="232">
                  <c:v>4.4682979583740297E-2</c:v>
                </c:pt>
                <c:pt idx="233">
                  <c:v>4.49318885803223E-2</c:v>
                </c:pt>
                <c:pt idx="234">
                  <c:v>4.4395923614502002E-2</c:v>
                </c:pt>
                <c:pt idx="235">
                  <c:v>4.23626899719238E-2</c:v>
                </c:pt>
                <c:pt idx="236">
                  <c:v>4.0884017944336E-2</c:v>
                </c:pt>
                <c:pt idx="237">
                  <c:v>4.19921875E-2</c:v>
                </c:pt>
                <c:pt idx="238">
                  <c:v>4.1501045227050802E-2</c:v>
                </c:pt>
                <c:pt idx="239">
                  <c:v>3.9465427398681703E-2</c:v>
                </c:pt>
                <c:pt idx="240">
                  <c:v>3.8967609405517599E-2</c:v>
                </c:pt>
                <c:pt idx="241">
                  <c:v>3.9263248443603502E-2</c:v>
                </c:pt>
                <c:pt idx="242">
                  <c:v>3.7980556488037102E-2</c:v>
                </c:pt>
                <c:pt idx="243">
                  <c:v>3.7642955780029297E-2</c:v>
                </c:pt>
                <c:pt idx="244">
                  <c:v>3.8287162780761698E-2</c:v>
                </c:pt>
                <c:pt idx="245">
                  <c:v>3.6298751831054701E-2</c:v>
                </c:pt>
                <c:pt idx="246">
                  <c:v>3.5631656646728502E-2</c:v>
                </c:pt>
                <c:pt idx="247">
                  <c:v>3.60774993896485E-2</c:v>
                </c:pt>
                <c:pt idx="248">
                  <c:v>3.5373210906982401E-2</c:v>
                </c:pt>
                <c:pt idx="249">
                  <c:v>3.5170078277587898E-2</c:v>
                </c:pt>
                <c:pt idx="250">
                  <c:v>3.4728527069091797E-2</c:v>
                </c:pt>
                <c:pt idx="251">
                  <c:v>3.60512733459473E-2</c:v>
                </c:pt>
                <c:pt idx="252">
                  <c:v>3.5578727722168003E-2</c:v>
                </c:pt>
                <c:pt idx="253">
                  <c:v>3.3400058746337898E-2</c:v>
                </c:pt>
                <c:pt idx="254">
                  <c:v>3.3777236938476597E-2</c:v>
                </c:pt>
                <c:pt idx="255">
                  <c:v>3.4584522247314502E-2</c:v>
                </c:pt>
                <c:pt idx="256">
                  <c:v>3.3897876739502002E-2</c:v>
                </c:pt>
                <c:pt idx="257">
                  <c:v>3.3282279968261698E-2</c:v>
                </c:pt>
                <c:pt idx="258">
                  <c:v>3.2819271087646498E-2</c:v>
                </c:pt>
                <c:pt idx="259">
                  <c:v>3.29632759094238E-2</c:v>
                </c:pt>
                <c:pt idx="260">
                  <c:v>3.28478813171387E-2</c:v>
                </c:pt>
                <c:pt idx="261">
                  <c:v>3.1903266906738302E-2</c:v>
                </c:pt>
                <c:pt idx="262">
                  <c:v>3.1256675720214899E-2</c:v>
                </c:pt>
                <c:pt idx="263">
                  <c:v>3.14126014709473E-2</c:v>
                </c:pt>
                <c:pt idx="264">
                  <c:v>3.0930519104003899E-2</c:v>
                </c:pt>
                <c:pt idx="265">
                  <c:v>3.0546188354492201E-2</c:v>
                </c:pt>
                <c:pt idx="266">
                  <c:v>3.06854248046875E-2</c:v>
                </c:pt>
                <c:pt idx="267">
                  <c:v>3.12256813049317E-2</c:v>
                </c:pt>
                <c:pt idx="268">
                  <c:v>3.1590461730957101E-2</c:v>
                </c:pt>
                <c:pt idx="269">
                  <c:v>3.0445098876953101E-2</c:v>
                </c:pt>
                <c:pt idx="270">
                  <c:v>2.8980255126953101E-2</c:v>
                </c:pt>
                <c:pt idx="271">
                  <c:v>2.8511524200439502E-2</c:v>
                </c:pt>
                <c:pt idx="272">
                  <c:v>2.8402328491211E-2</c:v>
                </c:pt>
                <c:pt idx="273">
                  <c:v>3.1245231628418E-2</c:v>
                </c:pt>
                <c:pt idx="274">
                  <c:v>2.99324989318848E-2</c:v>
                </c:pt>
                <c:pt idx="275">
                  <c:v>2.9071807861328101E-2</c:v>
                </c:pt>
                <c:pt idx="276">
                  <c:v>2.8755664825439502E-2</c:v>
                </c:pt>
                <c:pt idx="277">
                  <c:v>2.8542518615722701E-2</c:v>
                </c:pt>
                <c:pt idx="278">
                  <c:v>2.88796424865723E-2</c:v>
                </c:pt>
                <c:pt idx="279">
                  <c:v>2.8189659118652399E-2</c:v>
                </c:pt>
                <c:pt idx="280">
                  <c:v>2.66833305358887E-2</c:v>
                </c:pt>
                <c:pt idx="281">
                  <c:v>2.655029296875E-2</c:v>
                </c:pt>
                <c:pt idx="282">
                  <c:v>2.6857376098632799E-2</c:v>
                </c:pt>
                <c:pt idx="283">
                  <c:v>2.6833534240722701E-2</c:v>
                </c:pt>
                <c:pt idx="284">
                  <c:v>2.5825023651123099E-2</c:v>
                </c:pt>
                <c:pt idx="285">
                  <c:v>2.56762504577637E-2</c:v>
                </c:pt>
                <c:pt idx="286">
                  <c:v>2.53095626831055E-2</c:v>
                </c:pt>
                <c:pt idx="287">
                  <c:v>2.53357887268067E-2</c:v>
                </c:pt>
                <c:pt idx="288">
                  <c:v>2.5444507598877002E-2</c:v>
                </c:pt>
                <c:pt idx="289">
                  <c:v>2.4960517883300799E-2</c:v>
                </c:pt>
                <c:pt idx="290">
                  <c:v>2.50239372253418E-2</c:v>
                </c:pt>
                <c:pt idx="291">
                  <c:v>2.4331569671630901E-2</c:v>
                </c:pt>
                <c:pt idx="292">
                  <c:v>2.4055004119873099E-2</c:v>
                </c:pt>
                <c:pt idx="293">
                  <c:v>2.41293907165528E-2</c:v>
                </c:pt>
                <c:pt idx="294">
                  <c:v>2.42819786071778E-2</c:v>
                </c:pt>
                <c:pt idx="295">
                  <c:v>2.5129318237304701E-2</c:v>
                </c:pt>
                <c:pt idx="296">
                  <c:v>2.73547172546387E-2</c:v>
                </c:pt>
                <c:pt idx="297">
                  <c:v>2.4911880493164101E-2</c:v>
                </c:pt>
                <c:pt idx="298">
                  <c:v>2.2801399230957101E-2</c:v>
                </c:pt>
                <c:pt idx="299">
                  <c:v>2.3166179656982401E-2</c:v>
                </c:pt>
                <c:pt idx="300">
                  <c:v>2.35333442687988E-2</c:v>
                </c:pt>
                <c:pt idx="301">
                  <c:v>2.3166656494140601E-2</c:v>
                </c:pt>
                <c:pt idx="302">
                  <c:v>2.27723121643067E-2</c:v>
                </c:pt>
                <c:pt idx="303">
                  <c:v>2.41999626159668E-2</c:v>
                </c:pt>
                <c:pt idx="304">
                  <c:v>2.3461818695068401E-2</c:v>
                </c:pt>
                <c:pt idx="305">
                  <c:v>2.2160530090332101E-2</c:v>
                </c:pt>
                <c:pt idx="306">
                  <c:v>2.22210884094238E-2</c:v>
                </c:pt>
                <c:pt idx="307">
                  <c:v>2.2332191467285201E-2</c:v>
                </c:pt>
                <c:pt idx="308">
                  <c:v>2.2342681884765601E-2</c:v>
                </c:pt>
                <c:pt idx="309">
                  <c:v>2.2179126739502002E-2</c:v>
                </c:pt>
                <c:pt idx="310">
                  <c:v>2.1883964538574201E-2</c:v>
                </c:pt>
                <c:pt idx="311">
                  <c:v>2.2631168365478498E-2</c:v>
                </c:pt>
                <c:pt idx="312">
                  <c:v>2.2146224975586E-2</c:v>
                </c:pt>
                <c:pt idx="313">
                  <c:v>2.1562099456787099E-2</c:v>
                </c:pt>
                <c:pt idx="314">
                  <c:v>2.1492481231689502E-2</c:v>
                </c:pt>
                <c:pt idx="315">
                  <c:v>2.13522911071778E-2</c:v>
                </c:pt>
                <c:pt idx="316">
                  <c:v>2.1335601806640601E-2</c:v>
                </c:pt>
                <c:pt idx="317">
                  <c:v>2.1203041076660201E-2</c:v>
                </c:pt>
                <c:pt idx="318">
                  <c:v>2.1357536315918E-2</c:v>
                </c:pt>
                <c:pt idx="319">
                  <c:v>2.0978927612304701E-2</c:v>
                </c:pt>
                <c:pt idx="320">
                  <c:v>2.08487510681153E-2</c:v>
                </c:pt>
                <c:pt idx="321">
                  <c:v>2.09956169128418E-2</c:v>
                </c:pt>
                <c:pt idx="322">
                  <c:v>2.0826816558837901E-2</c:v>
                </c:pt>
                <c:pt idx="323">
                  <c:v>2.05388069152832E-2</c:v>
                </c:pt>
                <c:pt idx="324">
                  <c:v>2.0576477050781299E-2</c:v>
                </c:pt>
                <c:pt idx="325">
                  <c:v>2.0741462707519601E-2</c:v>
                </c:pt>
                <c:pt idx="326">
                  <c:v>2.0356178283691399E-2</c:v>
                </c:pt>
                <c:pt idx="327">
                  <c:v>2.0460605621337901E-2</c:v>
                </c:pt>
                <c:pt idx="328">
                  <c:v>2.0400047302246101E-2</c:v>
                </c:pt>
                <c:pt idx="329">
                  <c:v>2.02488899230957E-2</c:v>
                </c:pt>
                <c:pt idx="330">
                  <c:v>2.0514488220214899E-2</c:v>
                </c:pt>
                <c:pt idx="331">
                  <c:v>2.02021598815918E-2</c:v>
                </c:pt>
                <c:pt idx="332">
                  <c:v>2.0144939422607401E-2</c:v>
                </c:pt>
                <c:pt idx="333">
                  <c:v>2.00705528259278E-2</c:v>
                </c:pt>
                <c:pt idx="334">
                  <c:v>1.9969940185546899E-2</c:v>
                </c:pt>
                <c:pt idx="335">
                  <c:v>2.0009994506836E-2</c:v>
                </c:pt>
                <c:pt idx="336">
                  <c:v>2.00495719909668E-2</c:v>
                </c:pt>
                <c:pt idx="337">
                  <c:v>2.03289985656738E-2</c:v>
                </c:pt>
                <c:pt idx="338">
                  <c:v>2.0018100738525401E-2</c:v>
                </c:pt>
                <c:pt idx="339">
                  <c:v>1.9784450531005901E-2</c:v>
                </c:pt>
                <c:pt idx="340">
                  <c:v>1.9747734069824201E-2</c:v>
                </c:pt>
                <c:pt idx="341">
                  <c:v>1.9788742065429701E-2</c:v>
                </c:pt>
                <c:pt idx="342">
                  <c:v>1.97300910949707E-2</c:v>
                </c:pt>
                <c:pt idx="343">
                  <c:v>1.9624710083007799E-2</c:v>
                </c:pt>
                <c:pt idx="344">
                  <c:v>1.9677162170410201E-2</c:v>
                </c:pt>
                <c:pt idx="345">
                  <c:v>1.9387722015380901E-2</c:v>
                </c:pt>
                <c:pt idx="346">
                  <c:v>1.95364952087403E-2</c:v>
                </c:pt>
                <c:pt idx="347">
                  <c:v>1.94354057312012E-2</c:v>
                </c:pt>
                <c:pt idx="348">
                  <c:v>1.9390106201171899E-2</c:v>
                </c:pt>
                <c:pt idx="349">
                  <c:v>1.9451141357421899E-2</c:v>
                </c:pt>
                <c:pt idx="350">
                  <c:v>1.9464492797851601E-2</c:v>
                </c:pt>
                <c:pt idx="351">
                  <c:v>1.9135475158691399E-2</c:v>
                </c:pt>
                <c:pt idx="352">
                  <c:v>1.9238948822021502E-2</c:v>
                </c:pt>
                <c:pt idx="353">
                  <c:v>1.9261360168457101E-2</c:v>
                </c:pt>
                <c:pt idx="354">
                  <c:v>1.8858909606933601E-2</c:v>
                </c:pt>
                <c:pt idx="355">
                  <c:v>1.88956260681153E-2</c:v>
                </c:pt>
                <c:pt idx="356">
                  <c:v>1.8700599670410201E-2</c:v>
                </c:pt>
                <c:pt idx="357">
                  <c:v>1.85394287109375E-2</c:v>
                </c:pt>
                <c:pt idx="358">
                  <c:v>1.8601417541503899E-2</c:v>
                </c:pt>
                <c:pt idx="359">
                  <c:v>1.8662929534912099E-2</c:v>
                </c:pt>
                <c:pt idx="360">
                  <c:v>1.84273719787598E-2</c:v>
                </c:pt>
                <c:pt idx="361">
                  <c:v>1.8216609954834002E-2</c:v>
                </c:pt>
                <c:pt idx="362">
                  <c:v>1.8048763275146502E-2</c:v>
                </c:pt>
                <c:pt idx="363">
                  <c:v>1.79290771484375E-2</c:v>
                </c:pt>
                <c:pt idx="364">
                  <c:v>1.80916786193848E-2</c:v>
                </c:pt>
                <c:pt idx="365">
                  <c:v>1.8055915832519601E-2</c:v>
                </c:pt>
                <c:pt idx="366">
                  <c:v>1.7755031585693401E-2</c:v>
                </c:pt>
                <c:pt idx="367">
                  <c:v>1.75585746765137E-2</c:v>
                </c:pt>
                <c:pt idx="368">
                  <c:v>1.7518043518066399E-2</c:v>
                </c:pt>
                <c:pt idx="369">
                  <c:v>1.7443656921386701E-2</c:v>
                </c:pt>
                <c:pt idx="370">
                  <c:v>1.7386436462402399E-2</c:v>
                </c:pt>
                <c:pt idx="371">
                  <c:v>1.7233848571777399E-2</c:v>
                </c:pt>
                <c:pt idx="372">
                  <c:v>1.7134666442871101E-2</c:v>
                </c:pt>
                <c:pt idx="373">
                  <c:v>1.7087459564209002E-2</c:v>
                </c:pt>
                <c:pt idx="374">
                  <c:v>1.6803741455078101E-2</c:v>
                </c:pt>
                <c:pt idx="375">
                  <c:v>1.68061256408692E-2</c:v>
                </c:pt>
                <c:pt idx="376">
                  <c:v>1.6671180725097701E-2</c:v>
                </c:pt>
                <c:pt idx="377">
                  <c:v>1.65972709655762E-2</c:v>
                </c:pt>
                <c:pt idx="378">
                  <c:v>1.6534805297851601E-2</c:v>
                </c:pt>
                <c:pt idx="379">
                  <c:v>1.68914794921875E-2</c:v>
                </c:pt>
                <c:pt idx="380">
                  <c:v>1.68862342834473E-2</c:v>
                </c:pt>
                <c:pt idx="381">
                  <c:v>1.67431831359863E-2</c:v>
                </c:pt>
                <c:pt idx="382">
                  <c:v>1.7015933990478498E-2</c:v>
                </c:pt>
                <c:pt idx="383">
                  <c:v>1.7296791076660201E-2</c:v>
                </c:pt>
                <c:pt idx="384">
                  <c:v>1.7247200012207101E-2</c:v>
                </c:pt>
                <c:pt idx="385">
                  <c:v>1.66363716125488E-2</c:v>
                </c:pt>
                <c:pt idx="386">
                  <c:v>1.7411708831787099E-2</c:v>
                </c:pt>
                <c:pt idx="387">
                  <c:v>1.70445442199707E-2</c:v>
                </c:pt>
                <c:pt idx="388">
                  <c:v>1.7551422119140601E-2</c:v>
                </c:pt>
                <c:pt idx="389">
                  <c:v>1.7361164093017599E-2</c:v>
                </c:pt>
                <c:pt idx="390">
                  <c:v>1.7213344573974599E-2</c:v>
                </c:pt>
                <c:pt idx="391">
                  <c:v>1.7575740814209002E-2</c:v>
                </c:pt>
                <c:pt idx="392">
                  <c:v>1.79290771484375E-2</c:v>
                </c:pt>
                <c:pt idx="393">
                  <c:v>1.6303062438964899E-2</c:v>
                </c:pt>
                <c:pt idx="394">
                  <c:v>1.65352821350098E-2</c:v>
                </c:pt>
                <c:pt idx="395">
                  <c:v>1.6702175140380901E-2</c:v>
                </c:pt>
                <c:pt idx="396">
                  <c:v>1.6264438629150401E-2</c:v>
                </c:pt>
                <c:pt idx="397">
                  <c:v>1.6456604003906299E-2</c:v>
                </c:pt>
                <c:pt idx="398">
                  <c:v>1.70035362243653E-2</c:v>
                </c:pt>
                <c:pt idx="399">
                  <c:v>1.6870498657226601E-2</c:v>
                </c:pt>
                <c:pt idx="400">
                  <c:v>1.55081748962403E-2</c:v>
                </c:pt>
                <c:pt idx="401">
                  <c:v>1.5642642974853498E-2</c:v>
                </c:pt>
                <c:pt idx="402">
                  <c:v>1.60126686096192E-2</c:v>
                </c:pt>
                <c:pt idx="403">
                  <c:v>1.63073539733887E-2</c:v>
                </c:pt>
                <c:pt idx="404">
                  <c:v>1.65557861328125E-2</c:v>
                </c:pt>
                <c:pt idx="405">
                  <c:v>1.6535758972168E-2</c:v>
                </c:pt>
                <c:pt idx="406">
                  <c:v>1.6314983367919901E-2</c:v>
                </c:pt>
                <c:pt idx="407">
                  <c:v>1.63474082946778E-2</c:v>
                </c:pt>
                <c:pt idx="408">
                  <c:v>1.60737037658692E-2</c:v>
                </c:pt>
                <c:pt idx="409">
                  <c:v>1.5838623046875E-2</c:v>
                </c:pt>
                <c:pt idx="410">
                  <c:v>1.55210494995117E-2</c:v>
                </c:pt>
                <c:pt idx="411">
                  <c:v>1.60017013549805E-2</c:v>
                </c:pt>
                <c:pt idx="412">
                  <c:v>1.6569614410400401E-2</c:v>
                </c:pt>
                <c:pt idx="413">
                  <c:v>1.6587734222412099E-2</c:v>
                </c:pt>
                <c:pt idx="414">
                  <c:v>1.5842437744140601E-2</c:v>
                </c:pt>
                <c:pt idx="415">
                  <c:v>1.52873992919922E-2</c:v>
                </c:pt>
                <c:pt idx="416">
                  <c:v>1.5320777893066399E-2</c:v>
                </c:pt>
                <c:pt idx="417">
                  <c:v>1.55439376831055E-2</c:v>
                </c:pt>
                <c:pt idx="418">
                  <c:v>1.55339241027832E-2</c:v>
                </c:pt>
                <c:pt idx="419">
                  <c:v>1.51867866516113E-2</c:v>
                </c:pt>
                <c:pt idx="420">
                  <c:v>1.5416145324707101E-2</c:v>
                </c:pt>
                <c:pt idx="421">
                  <c:v>1.50556564331055E-2</c:v>
                </c:pt>
                <c:pt idx="422">
                  <c:v>1.5148162841796899E-2</c:v>
                </c:pt>
                <c:pt idx="423">
                  <c:v>1.53865814208985E-2</c:v>
                </c:pt>
                <c:pt idx="424">
                  <c:v>1.5295982360839899E-2</c:v>
                </c:pt>
                <c:pt idx="425">
                  <c:v>1.4702320098877E-2</c:v>
                </c:pt>
                <c:pt idx="426">
                  <c:v>1.46584510803223E-2</c:v>
                </c:pt>
                <c:pt idx="427">
                  <c:v>1.45020484924317E-2</c:v>
                </c:pt>
                <c:pt idx="428">
                  <c:v>1.4408111572265601E-2</c:v>
                </c:pt>
                <c:pt idx="429">
                  <c:v>1.42884254455567E-2</c:v>
                </c:pt>
                <c:pt idx="430">
                  <c:v>1.4719009399414101E-2</c:v>
                </c:pt>
                <c:pt idx="431">
                  <c:v>1.4215469360351601E-2</c:v>
                </c:pt>
                <c:pt idx="432">
                  <c:v>1.4284610748291E-2</c:v>
                </c:pt>
                <c:pt idx="433">
                  <c:v>1.49693489074707E-2</c:v>
                </c:pt>
                <c:pt idx="434">
                  <c:v>1.4850139617919899E-2</c:v>
                </c:pt>
                <c:pt idx="435">
                  <c:v>1.45950317382813E-2</c:v>
                </c:pt>
                <c:pt idx="436">
                  <c:v>1.41072273254395E-2</c:v>
                </c:pt>
                <c:pt idx="437">
                  <c:v>1.3990879058837899E-2</c:v>
                </c:pt>
                <c:pt idx="438">
                  <c:v>1.3607025146484399E-2</c:v>
                </c:pt>
                <c:pt idx="439">
                  <c:v>1.23953819274903E-2</c:v>
                </c:pt>
                <c:pt idx="440">
                  <c:v>1.15280151367188E-2</c:v>
                </c:pt>
                <c:pt idx="441">
                  <c:v>1.21030807495117E-2</c:v>
                </c:pt>
                <c:pt idx="442">
                  <c:v>1.22404098510742E-2</c:v>
                </c:pt>
                <c:pt idx="443">
                  <c:v>1.2149333953857399E-2</c:v>
                </c:pt>
                <c:pt idx="444">
                  <c:v>1.31077766418457E-2</c:v>
                </c:pt>
                <c:pt idx="445">
                  <c:v>1.33991241455078E-2</c:v>
                </c:pt>
                <c:pt idx="446">
                  <c:v>1.3360500335693399E-2</c:v>
                </c:pt>
                <c:pt idx="447">
                  <c:v>1.3182640075683601E-2</c:v>
                </c:pt>
                <c:pt idx="448">
                  <c:v>1.29022598266602E-2</c:v>
                </c:pt>
                <c:pt idx="449">
                  <c:v>1.24263763427735E-2</c:v>
                </c:pt>
                <c:pt idx="450">
                  <c:v>1.23529434204102E-2</c:v>
                </c:pt>
                <c:pt idx="451">
                  <c:v>1.2239933013916E-2</c:v>
                </c:pt>
                <c:pt idx="452">
                  <c:v>1.20878219604492E-2</c:v>
                </c:pt>
                <c:pt idx="453">
                  <c:v>1.1964321136474601E-2</c:v>
                </c:pt>
                <c:pt idx="454">
                  <c:v>1.20172500610352E-2</c:v>
                </c:pt>
                <c:pt idx="455">
                  <c:v>1.18889808654785E-2</c:v>
                </c:pt>
                <c:pt idx="456">
                  <c:v>1.1713027954101601E-2</c:v>
                </c:pt>
                <c:pt idx="457">
                  <c:v>1.1704921722412101E-2</c:v>
                </c:pt>
                <c:pt idx="458">
                  <c:v>1.1636734008789101E-2</c:v>
                </c:pt>
                <c:pt idx="459">
                  <c:v>1.14774703979492E-2</c:v>
                </c:pt>
                <c:pt idx="460">
                  <c:v>1.13625526428223E-2</c:v>
                </c:pt>
                <c:pt idx="461">
                  <c:v>1.13277435302735E-2</c:v>
                </c:pt>
                <c:pt idx="462">
                  <c:v>1.14564895629883E-2</c:v>
                </c:pt>
                <c:pt idx="463">
                  <c:v>1.12485885620117E-2</c:v>
                </c:pt>
                <c:pt idx="464">
                  <c:v>1.1262416839599601E-2</c:v>
                </c:pt>
                <c:pt idx="465">
                  <c:v>1.07941627502442E-2</c:v>
                </c:pt>
                <c:pt idx="466">
                  <c:v>1.5682220458984399E-2</c:v>
                </c:pt>
                <c:pt idx="467">
                  <c:v>1.45211219787598E-2</c:v>
                </c:pt>
                <c:pt idx="468">
                  <c:v>1.07803344726563E-2</c:v>
                </c:pt>
                <c:pt idx="469">
                  <c:v>1.0929107666015601E-2</c:v>
                </c:pt>
                <c:pt idx="470">
                  <c:v>1.0682582855224601E-2</c:v>
                </c:pt>
                <c:pt idx="471">
                  <c:v>1.0721206665039101E-2</c:v>
                </c:pt>
                <c:pt idx="472">
                  <c:v>1.06759071350098E-2</c:v>
                </c:pt>
                <c:pt idx="473">
                  <c:v>1.05676651000977E-2</c:v>
                </c:pt>
                <c:pt idx="474">
                  <c:v>1.05609893798828E-2</c:v>
                </c:pt>
                <c:pt idx="475">
                  <c:v>1.0499000549316399E-2</c:v>
                </c:pt>
                <c:pt idx="476">
                  <c:v>1.04222297668457E-2</c:v>
                </c:pt>
                <c:pt idx="477">
                  <c:v>1.03740692138672E-2</c:v>
                </c:pt>
                <c:pt idx="478">
                  <c:v>1.0270595550537101E-2</c:v>
                </c:pt>
                <c:pt idx="479">
                  <c:v>1.0265827178955101E-2</c:v>
                </c:pt>
                <c:pt idx="480">
                  <c:v>1.02872848510742E-2</c:v>
                </c:pt>
                <c:pt idx="481">
                  <c:v>1.0185718536377E-2</c:v>
                </c:pt>
                <c:pt idx="482">
                  <c:v>1.0062217712402399E-2</c:v>
                </c:pt>
                <c:pt idx="483">
                  <c:v>1.00116729736328E-2</c:v>
                </c:pt>
                <c:pt idx="484">
                  <c:v>9.9740028381347708E-3</c:v>
                </c:pt>
                <c:pt idx="485">
                  <c:v>9.9115371704101597E-3</c:v>
                </c:pt>
                <c:pt idx="486">
                  <c:v>9.9177360534668003E-3</c:v>
                </c:pt>
                <c:pt idx="487">
                  <c:v>9.8013877868652396E-3</c:v>
                </c:pt>
                <c:pt idx="488">
                  <c:v>9.7942352294921892E-3</c:v>
                </c:pt>
                <c:pt idx="489">
                  <c:v>9.7308158874511701E-3</c:v>
                </c:pt>
                <c:pt idx="490">
                  <c:v>9.7537040710449201E-3</c:v>
                </c:pt>
                <c:pt idx="491">
                  <c:v>9.7007751464843802E-3</c:v>
                </c:pt>
                <c:pt idx="492">
                  <c:v>9.7250938415527396E-3</c:v>
                </c:pt>
                <c:pt idx="493">
                  <c:v>9.6502304077148507E-3</c:v>
                </c:pt>
                <c:pt idx="494">
                  <c:v>9.6235275268554705E-3</c:v>
                </c:pt>
                <c:pt idx="495">
                  <c:v>9.7866058349609392E-3</c:v>
                </c:pt>
                <c:pt idx="496">
                  <c:v>9.7212791442871094E-3</c:v>
                </c:pt>
                <c:pt idx="497">
                  <c:v>9.6492767333984392E-3</c:v>
                </c:pt>
                <c:pt idx="498">
                  <c:v>9.5267295837402396E-3</c:v>
                </c:pt>
                <c:pt idx="499">
                  <c:v>9.5505714416503906E-3</c:v>
                </c:pt>
                <c:pt idx="500">
                  <c:v>9.6216201782226597E-3</c:v>
                </c:pt>
                <c:pt idx="501">
                  <c:v>9.5038414001464896E-3</c:v>
                </c:pt>
                <c:pt idx="502">
                  <c:v>9.4652175903320295E-3</c:v>
                </c:pt>
                <c:pt idx="503">
                  <c:v>9.4385147094726597E-3</c:v>
                </c:pt>
                <c:pt idx="504">
                  <c:v>9.5453262329101597E-3</c:v>
                </c:pt>
                <c:pt idx="505">
                  <c:v>9.3708038330078108E-3</c:v>
                </c:pt>
                <c:pt idx="506">
                  <c:v>9.2964172363281302E-3</c:v>
                </c:pt>
                <c:pt idx="507">
                  <c:v>9.2501640319824201E-3</c:v>
                </c:pt>
                <c:pt idx="508">
                  <c:v>9.2949867248535208E-3</c:v>
                </c:pt>
                <c:pt idx="509">
                  <c:v>9.1962814331054705E-3</c:v>
                </c:pt>
                <c:pt idx="510">
                  <c:v>9.1052055358886701E-3</c:v>
                </c:pt>
                <c:pt idx="511">
                  <c:v>9.0427398681640608E-3</c:v>
                </c:pt>
                <c:pt idx="512">
                  <c:v>8.9502334594726597E-3</c:v>
                </c:pt>
                <c:pt idx="513">
                  <c:v>8.8648796081543003E-3</c:v>
                </c:pt>
                <c:pt idx="514">
                  <c:v>8.8663101196289097E-3</c:v>
                </c:pt>
                <c:pt idx="515">
                  <c:v>8.7480545043945295E-3</c:v>
                </c:pt>
                <c:pt idx="516">
                  <c:v>8.7113380432128906E-3</c:v>
                </c:pt>
                <c:pt idx="517">
                  <c:v>8.7580680847168003E-3</c:v>
                </c:pt>
                <c:pt idx="518">
                  <c:v>8.6617469787597708E-3</c:v>
                </c:pt>
                <c:pt idx="519">
                  <c:v>8.5430145263671892E-3</c:v>
                </c:pt>
                <c:pt idx="520">
                  <c:v>8.4905624389648507E-3</c:v>
                </c:pt>
                <c:pt idx="521">
                  <c:v>8.5058212280273507E-3</c:v>
                </c:pt>
                <c:pt idx="522">
                  <c:v>8.4462165832519601E-3</c:v>
                </c:pt>
                <c:pt idx="523">
                  <c:v>8.5501670837402396E-3</c:v>
                </c:pt>
                <c:pt idx="524">
                  <c:v>8.5120201110839896E-3</c:v>
                </c:pt>
                <c:pt idx="525">
                  <c:v>8.3856582641601597E-3</c:v>
                </c:pt>
                <c:pt idx="526">
                  <c:v>8.5039138793945295E-3</c:v>
                </c:pt>
                <c:pt idx="527">
                  <c:v>8.4705352783203108E-3</c:v>
                </c:pt>
                <c:pt idx="528">
                  <c:v>8.5935592651367205E-3</c:v>
                </c:pt>
                <c:pt idx="529">
                  <c:v>8.4757804870605503E-3</c:v>
                </c:pt>
                <c:pt idx="530">
                  <c:v>8.49151611328125E-3</c:v>
                </c:pt>
                <c:pt idx="531">
                  <c:v>8.4500312805175799E-3</c:v>
                </c:pt>
                <c:pt idx="532">
                  <c:v>8.4171295166015608E-3</c:v>
                </c:pt>
                <c:pt idx="533">
                  <c:v>8.4867477416992205E-3</c:v>
                </c:pt>
                <c:pt idx="534">
                  <c:v>8.4781646728515608E-3</c:v>
                </c:pt>
                <c:pt idx="535">
                  <c:v>8.5277557373046892E-3</c:v>
                </c:pt>
                <c:pt idx="536">
                  <c:v>8.5415840148925799E-3</c:v>
                </c:pt>
                <c:pt idx="537">
                  <c:v>8.6750984191894601E-3</c:v>
                </c:pt>
                <c:pt idx="538">
                  <c:v>8.5916519165039097E-3</c:v>
                </c:pt>
                <c:pt idx="539">
                  <c:v>8.4953308105468802E-3</c:v>
                </c:pt>
                <c:pt idx="540">
                  <c:v>8.3642005920410208E-3</c:v>
                </c:pt>
                <c:pt idx="541">
                  <c:v>8.4557533264160208E-3</c:v>
                </c:pt>
                <c:pt idx="542">
                  <c:v>8.4948539733886701E-3</c:v>
                </c:pt>
                <c:pt idx="543">
                  <c:v>8.2974433898925799E-3</c:v>
                </c:pt>
                <c:pt idx="544">
                  <c:v>8.1806182861328108E-3</c:v>
                </c:pt>
                <c:pt idx="545">
                  <c:v>8.1958770751953108E-3</c:v>
                </c:pt>
                <c:pt idx="546">
                  <c:v>8.2178115844726597E-3</c:v>
                </c:pt>
                <c:pt idx="547">
                  <c:v>7.9860687255859392E-3</c:v>
                </c:pt>
                <c:pt idx="548">
                  <c:v>7.9169273376464896E-3</c:v>
                </c:pt>
                <c:pt idx="549">
                  <c:v>7.8115463256835998E-3</c:v>
                </c:pt>
                <c:pt idx="550">
                  <c:v>8.0022811889648507E-3</c:v>
                </c:pt>
                <c:pt idx="551">
                  <c:v>7.9050064086914097E-3</c:v>
                </c:pt>
                <c:pt idx="552">
                  <c:v>7.8029632568359401E-3</c:v>
                </c:pt>
                <c:pt idx="553">
                  <c:v>7.6031684875488299E-3</c:v>
                </c:pt>
                <c:pt idx="554">
                  <c:v>7.5621604919433602E-3</c:v>
                </c:pt>
                <c:pt idx="555">
                  <c:v>7.6489448547363299E-3</c:v>
                </c:pt>
                <c:pt idx="556">
                  <c:v>7.7118873596191398E-3</c:v>
                </c:pt>
                <c:pt idx="557">
                  <c:v>7.6551437377929696E-3</c:v>
                </c:pt>
                <c:pt idx="558">
                  <c:v>7.65466690063477E-3</c:v>
                </c:pt>
                <c:pt idx="559">
                  <c:v>7.6742172241210998E-3</c:v>
                </c:pt>
                <c:pt idx="560">
                  <c:v>7.58600234985352E-3</c:v>
                </c:pt>
                <c:pt idx="561">
                  <c:v>7.6985359191894601E-3</c:v>
                </c:pt>
                <c:pt idx="562">
                  <c:v>7.598876953125E-3</c:v>
                </c:pt>
                <c:pt idx="563">
                  <c:v>7.6360702514648498E-3</c:v>
                </c:pt>
                <c:pt idx="564">
                  <c:v>7.8120231628418003E-3</c:v>
                </c:pt>
                <c:pt idx="565">
                  <c:v>7.7023506164550799E-3</c:v>
                </c:pt>
                <c:pt idx="566">
                  <c:v>7.6785087585449201E-3</c:v>
                </c:pt>
                <c:pt idx="567">
                  <c:v>7.6866149902343802E-3</c:v>
                </c:pt>
                <c:pt idx="568">
                  <c:v>7.8454017639160208E-3</c:v>
                </c:pt>
                <c:pt idx="569">
                  <c:v>8.0103874206543003E-3</c:v>
                </c:pt>
                <c:pt idx="570">
                  <c:v>8.0480575561523507E-3</c:v>
                </c:pt>
                <c:pt idx="571">
                  <c:v>7.9755783081054705E-3</c:v>
                </c:pt>
                <c:pt idx="572">
                  <c:v>7.7733993530273498E-3</c:v>
                </c:pt>
                <c:pt idx="573">
                  <c:v>7.7104568481445304E-3</c:v>
                </c:pt>
                <c:pt idx="574">
                  <c:v>7.7118873596191398E-3</c:v>
                </c:pt>
                <c:pt idx="575">
                  <c:v>7.79199600219727E-3</c:v>
                </c:pt>
                <c:pt idx="576">
                  <c:v>7.7214241027832101E-3</c:v>
                </c:pt>
                <c:pt idx="577">
                  <c:v>7.5979232788085998E-3</c:v>
                </c:pt>
                <c:pt idx="578">
                  <c:v>7.5712203979492196E-3</c:v>
                </c:pt>
                <c:pt idx="579">
                  <c:v>7.8024864196777396E-3</c:v>
                </c:pt>
                <c:pt idx="580">
                  <c:v>7.6494216918945304E-3</c:v>
                </c:pt>
                <c:pt idx="581">
                  <c:v>7.6603889465332101E-3</c:v>
                </c:pt>
                <c:pt idx="582">
                  <c:v>7.5011253356933602E-3</c:v>
                </c:pt>
                <c:pt idx="583">
                  <c:v>7.4286460876464896E-3</c:v>
                </c:pt>
                <c:pt idx="584">
                  <c:v>7.4286460876464896E-3</c:v>
                </c:pt>
                <c:pt idx="585">
                  <c:v>7.3132514953613299E-3</c:v>
                </c:pt>
                <c:pt idx="586">
                  <c:v>7.1887969970703203E-3</c:v>
                </c:pt>
                <c:pt idx="587">
                  <c:v>7.31134414672852E-3</c:v>
                </c:pt>
                <c:pt idx="588">
                  <c:v>7.2126388549804696E-3</c:v>
                </c:pt>
                <c:pt idx="589">
                  <c:v>7.2188377380371102E-3</c:v>
                </c:pt>
                <c:pt idx="590">
                  <c:v>7.2827339172363299E-3</c:v>
                </c:pt>
                <c:pt idx="591">
                  <c:v>7.2331428527832101E-3</c:v>
                </c:pt>
                <c:pt idx="592">
                  <c:v>7.1387290954589896E-3</c:v>
                </c:pt>
                <c:pt idx="593">
                  <c:v>7.1325302124023498E-3</c:v>
                </c:pt>
                <c:pt idx="594">
                  <c:v>7.1172714233398498E-3</c:v>
                </c:pt>
                <c:pt idx="595">
                  <c:v>7.0309638977050799E-3</c:v>
                </c:pt>
                <c:pt idx="596">
                  <c:v>7.0142745971679696E-3</c:v>
                </c:pt>
                <c:pt idx="597">
                  <c:v>6.9580078125E-3</c:v>
                </c:pt>
                <c:pt idx="598">
                  <c:v>6.9289207458496102E-3</c:v>
                </c:pt>
                <c:pt idx="599">
                  <c:v>6.96563720703125E-3</c:v>
                </c:pt>
                <c:pt idx="600">
                  <c:v>7.0481300354003898E-3</c:v>
                </c:pt>
                <c:pt idx="601">
                  <c:v>6.9494247436523498E-3</c:v>
                </c:pt>
                <c:pt idx="602">
                  <c:v>7.0099830627441398E-3</c:v>
                </c:pt>
                <c:pt idx="603">
                  <c:v>7.0490837097168003E-3</c:v>
                </c:pt>
                <c:pt idx="604">
                  <c:v>7.0409774780273498E-3</c:v>
                </c:pt>
                <c:pt idx="605">
                  <c:v>7.1134567260742196E-3</c:v>
                </c:pt>
                <c:pt idx="606">
                  <c:v>7.1325302124023498E-3</c:v>
                </c:pt>
                <c:pt idx="607">
                  <c:v>7.06720352172852E-3</c:v>
                </c:pt>
                <c:pt idx="608">
                  <c:v>7.1730613708496102E-3</c:v>
                </c:pt>
                <c:pt idx="609">
                  <c:v>7.1372985839843802E-3</c:v>
                </c:pt>
                <c:pt idx="610">
                  <c:v>7.1558952331543003E-3</c:v>
                </c:pt>
                <c:pt idx="611">
                  <c:v>7.1873664855957101E-3</c:v>
                </c:pt>
                <c:pt idx="612">
                  <c:v>7.2054862976074201E-3</c:v>
                </c:pt>
                <c:pt idx="613">
                  <c:v>7.1268081665039097E-3</c:v>
                </c:pt>
                <c:pt idx="614">
                  <c:v>7.0853233337402396E-3</c:v>
                </c:pt>
                <c:pt idx="615">
                  <c:v>7.0338249206543003E-3</c:v>
                </c:pt>
                <c:pt idx="616">
                  <c:v>7.0528984069824201E-3</c:v>
                </c:pt>
                <c:pt idx="617">
                  <c:v>7.0033073425293003E-3</c:v>
                </c:pt>
                <c:pt idx="618">
                  <c:v>7.0414543151855503E-3</c:v>
                </c:pt>
                <c:pt idx="619">
                  <c:v>6.99853897094727E-3</c:v>
                </c:pt>
                <c:pt idx="620">
                  <c:v>7.0509910583496102E-3</c:v>
                </c:pt>
                <c:pt idx="621">
                  <c:v>7.1597099304199201E-3</c:v>
                </c:pt>
                <c:pt idx="622">
                  <c:v>7.0528984069824201E-3</c:v>
                </c:pt>
                <c:pt idx="623">
                  <c:v>7.0958137512207101E-3</c:v>
                </c:pt>
                <c:pt idx="624">
                  <c:v>7.0161819458007804E-3</c:v>
                </c:pt>
                <c:pt idx="625">
                  <c:v>7.0409774780273498E-3</c:v>
                </c:pt>
                <c:pt idx="626">
                  <c:v>6.9313049316406302E-3</c:v>
                </c:pt>
                <c:pt idx="627">
                  <c:v>6.8573951721191398E-3</c:v>
                </c:pt>
                <c:pt idx="628">
                  <c:v>6.8392753601074201E-3</c:v>
                </c:pt>
                <c:pt idx="629">
                  <c:v>6.8125724792480503E-3</c:v>
                </c:pt>
                <c:pt idx="630">
                  <c:v>6.8879127502441398E-3</c:v>
                </c:pt>
                <c:pt idx="631">
                  <c:v>6.9169998168945304E-3</c:v>
                </c:pt>
                <c:pt idx="632">
                  <c:v>6.87646865844727E-3</c:v>
                </c:pt>
                <c:pt idx="633">
                  <c:v>6.7610740661621102E-3</c:v>
                </c:pt>
                <c:pt idx="634">
                  <c:v>6.6771507263183602E-3</c:v>
                </c:pt>
                <c:pt idx="635">
                  <c:v>6.7210197448730503E-3</c:v>
                </c:pt>
                <c:pt idx="636">
                  <c:v>6.7038536071777396E-3</c:v>
                </c:pt>
                <c:pt idx="637">
                  <c:v>6.8044662475585998E-3</c:v>
                </c:pt>
                <c:pt idx="638">
                  <c:v>6.9007873535156302E-3</c:v>
                </c:pt>
                <c:pt idx="639">
                  <c:v>6.8440437316894601E-3</c:v>
                </c:pt>
                <c:pt idx="640">
                  <c:v>6.8335533142089896E-3</c:v>
                </c:pt>
                <c:pt idx="641">
                  <c:v>6.63232803344727E-3</c:v>
                </c:pt>
                <c:pt idx="642">
                  <c:v>6.7625045776367196E-3</c:v>
                </c:pt>
                <c:pt idx="643">
                  <c:v>6.7405700683593802E-3</c:v>
                </c:pt>
                <c:pt idx="644">
                  <c:v>6.8860054016113299E-3</c:v>
                </c:pt>
                <c:pt idx="645">
                  <c:v>6.90698623657227E-3</c:v>
                </c:pt>
                <c:pt idx="646">
                  <c:v>6.9231986999511701E-3</c:v>
                </c:pt>
                <c:pt idx="647">
                  <c:v>6.8602561950683602E-3</c:v>
                </c:pt>
                <c:pt idx="648">
                  <c:v>6.8473815917968802E-3</c:v>
                </c:pt>
                <c:pt idx="649">
                  <c:v>6.8616867065429696E-3</c:v>
                </c:pt>
                <c:pt idx="650">
                  <c:v>6.9704055786132804E-3</c:v>
                </c:pt>
                <c:pt idx="651">
                  <c:v>7.0104598999023498E-3</c:v>
                </c:pt>
                <c:pt idx="652">
                  <c:v>6.8626403808593802E-3</c:v>
                </c:pt>
                <c:pt idx="653">
                  <c:v>6.7768096923828203E-3</c:v>
                </c:pt>
                <c:pt idx="654">
                  <c:v>6.8163871765136701E-3</c:v>
                </c:pt>
                <c:pt idx="655">
                  <c:v>6.8264007568359401E-3</c:v>
                </c:pt>
                <c:pt idx="656">
                  <c:v>6.9341659545898498E-3</c:v>
                </c:pt>
                <c:pt idx="657">
                  <c:v>6.9684982299804696E-3</c:v>
                </c:pt>
                <c:pt idx="658">
                  <c:v>6.7987442016601597E-3</c:v>
                </c:pt>
                <c:pt idx="659">
                  <c:v>6.79254531860352E-3</c:v>
                </c:pt>
                <c:pt idx="660">
                  <c:v>6.8521499633789097E-3</c:v>
                </c:pt>
                <c:pt idx="661">
                  <c:v>6.9599151611328203E-3</c:v>
                </c:pt>
                <c:pt idx="662">
                  <c:v>6.9518089294433602E-3</c:v>
                </c:pt>
                <c:pt idx="663">
                  <c:v>6.8860054016113299E-3</c:v>
                </c:pt>
                <c:pt idx="664">
                  <c:v>7.0705413818359401E-3</c:v>
                </c:pt>
                <c:pt idx="665">
                  <c:v>7.0295333862304696E-3</c:v>
                </c:pt>
                <c:pt idx="666">
                  <c:v>6.9398880004882804E-3</c:v>
                </c:pt>
                <c:pt idx="667">
                  <c:v>6.8497657775878898E-3</c:v>
                </c:pt>
                <c:pt idx="668">
                  <c:v>6.7534446716308602E-3</c:v>
                </c:pt>
                <c:pt idx="669">
                  <c:v>6.8249702453613299E-3</c:v>
                </c:pt>
                <c:pt idx="670">
                  <c:v>6.8678855895996102E-3</c:v>
                </c:pt>
                <c:pt idx="671">
                  <c:v>6.67810440063477E-3</c:v>
                </c:pt>
                <c:pt idx="672">
                  <c:v>6.6776275634765703E-3</c:v>
                </c:pt>
                <c:pt idx="673">
                  <c:v>6.6394805908203203E-3</c:v>
                </c:pt>
                <c:pt idx="674">
                  <c:v>6.63232803344727E-3</c:v>
                </c:pt>
                <c:pt idx="675">
                  <c:v>6.6723823547363299E-3</c:v>
                </c:pt>
                <c:pt idx="676">
                  <c:v>6.6380500793457101E-3</c:v>
                </c:pt>
                <c:pt idx="677">
                  <c:v>6.6709518432617196E-3</c:v>
                </c:pt>
                <c:pt idx="678">
                  <c:v>6.5541267395019601E-3</c:v>
                </c:pt>
                <c:pt idx="679">
                  <c:v>6.7224502563476597E-3</c:v>
                </c:pt>
                <c:pt idx="680">
                  <c:v>6.5450668334960998E-3</c:v>
                </c:pt>
                <c:pt idx="681">
                  <c:v>6.52551651000977E-3</c:v>
                </c:pt>
                <c:pt idx="682">
                  <c:v>6.5259933471679696E-3</c:v>
                </c:pt>
                <c:pt idx="683">
                  <c:v>6.5088272094726597E-3</c:v>
                </c:pt>
                <c:pt idx="684">
                  <c:v>6.4563751220703203E-3</c:v>
                </c:pt>
                <c:pt idx="685">
                  <c:v>6.5040588378906302E-3</c:v>
                </c:pt>
                <c:pt idx="686">
                  <c:v>6.54840469360352E-3</c:v>
                </c:pt>
                <c:pt idx="687">
                  <c:v>6.48736953735352E-3</c:v>
                </c:pt>
                <c:pt idx="688">
                  <c:v>6.5097808837890703E-3</c:v>
                </c:pt>
                <c:pt idx="689">
                  <c:v>6.7057609558105503E-3</c:v>
                </c:pt>
                <c:pt idx="690">
                  <c:v>6.7267417907714896E-3</c:v>
                </c:pt>
                <c:pt idx="691">
                  <c:v>6.6747665405273498E-3</c:v>
                </c:pt>
                <c:pt idx="692">
                  <c:v>6.60943984985352E-3</c:v>
                </c:pt>
                <c:pt idx="693">
                  <c:v>6.7057609558105503E-3</c:v>
                </c:pt>
                <c:pt idx="694">
                  <c:v>6.5817832946777396E-3</c:v>
                </c:pt>
                <c:pt idx="695">
                  <c:v>6.73675537109375E-3</c:v>
                </c:pt>
                <c:pt idx="696">
                  <c:v>6.7992210388183602E-3</c:v>
                </c:pt>
                <c:pt idx="697">
                  <c:v>6.82830810546875E-3</c:v>
                </c:pt>
                <c:pt idx="698">
                  <c:v>6.9413185119628898E-3</c:v>
                </c:pt>
                <c:pt idx="699">
                  <c:v>7.0247650146484401E-3</c:v>
                </c:pt>
                <c:pt idx="700">
                  <c:v>7.0581436157226597E-3</c:v>
                </c:pt>
                <c:pt idx="701">
                  <c:v>6.9637298583984401E-3</c:v>
                </c:pt>
                <c:pt idx="702">
                  <c:v>6.8407058715820304E-3</c:v>
                </c:pt>
                <c:pt idx="703">
                  <c:v>6.8106651306152396E-3</c:v>
                </c:pt>
                <c:pt idx="704">
                  <c:v>6.8678855895996102E-3</c:v>
                </c:pt>
                <c:pt idx="705">
                  <c:v>6.7338943481445304E-3</c:v>
                </c:pt>
                <c:pt idx="706">
                  <c:v>6.8755149841308602E-3</c:v>
                </c:pt>
                <c:pt idx="707">
                  <c:v>6.7191123962402396E-3</c:v>
                </c:pt>
                <c:pt idx="708">
                  <c:v>6.7386627197265703E-3</c:v>
                </c:pt>
                <c:pt idx="709">
                  <c:v>6.68573379516602E-3</c:v>
                </c:pt>
                <c:pt idx="710">
                  <c:v>6.5593719482421901E-3</c:v>
                </c:pt>
                <c:pt idx="711">
                  <c:v>6.5155029296875E-3</c:v>
                </c:pt>
                <c:pt idx="712">
                  <c:v>6.5398216247558602E-3</c:v>
                </c:pt>
                <c:pt idx="713">
                  <c:v>6.47211074829102E-3</c:v>
                </c:pt>
                <c:pt idx="714">
                  <c:v>6.41870498657227E-3</c:v>
                </c:pt>
                <c:pt idx="715">
                  <c:v>6.4706802368164097E-3</c:v>
                </c:pt>
                <c:pt idx="716">
                  <c:v>6.3138008117675799E-3</c:v>
                </c:pt>
                <c:pt idx="717">
                  <c:v>6.3161849975585998E-3</c:v>
                </c:pt>
                <c:pt idx="718">
                  <c:v>6.3023567199707101E-3</c:v>
                </c:pt>
                <c:pt idx="719">
                  <c:v>6.4320564270019601E-3</c:v>
                </c:pt>
                <c:pt idx="720">
                  <c:v>6.3691139221191398E-3</c:v>
                </c:pt>
                <c:pt idx="721">
                  <c:v>6.3304901123046901E-3</c:v>
                </c:pt>
                <c:pt idx="722">
                  <c:v>6.3595771789550799E-3</c:v>
                </c:pt>
                <c:pt idx="723">
                  <c:v>6.3924789428710998E-3</c:v>
                </c:pt>
                <c:pt idx="724">
                  <c:v>6.5083503723144601E-3</c:v>
                </c:pt>
                <c:pt idx="725">
                  <c:v>6.61706924438477E-3</c:v>
                </c:pt>
                <c:pt idx="726">
                  <c:v>6.5121650695800799E-3</c:v>
                </c:pt>
                <c:pt idx="727">
                  <c:v>6.67810440063477E-3</c:v>
                </c:pt>
                <c:pt idx="728">
                  <c:v>6.6947937011718802E-3</c:v>
                </c:pt>
                <c:pt idx="729">
                  <c:v>6.5727233886718802E-3</c:v>
                </c:pt>
                <c:pt idx="730">
                  <c:v>6.5655708312988299E-3</c:v>
                </c:pt>
                <c:pt idx="731">
                  <c:v>6.4692497253418003E-3</c:v>
                </c:pt>
                <c:pt idx="732">
                  <c:v>6.3657760620117196E-3</c:v>
                </c:pt>
                <c:pt idx="733">
                  <c:v>6.4663887023925799E-3</c:v>
                </c:pt>
                <c:pt idx="734">
                  <c:v>6.3238143920898498E-3</c:v>
                </c:pt>
                <c:pt idx="735">
                  <c:v>6.4330101013183602E-3</c:v>
                </c:pt>
                <c:pt idx="736">
                  <c:v>6.3667297363281302E-3</c:v>
                </c:pt>
                <c:pt idx="737">
                  <c:v>6.4859390258789097E-3</c:v>
                </c:pt>
                <c:pt idx="738">
                  <c:v>6.3900947570800799E-3</c:v>
                </c:pt>
                <c:pt idx="739">
                  <c:v>6.2956809997558602E-3</c:v>
                </c:pt>
                <c:pt idx="740">
                  <c:v>6.3629150390625E-3</c:v>
                </c:pt>
                <c:pt idx="741">
                  <c:v>6.4582824707031302E-3</c:v>
                </c:pt>
                <c:pt idx="742">
                  <c:v>6.3142776489257804E-3</c:v>
                </c:pt>
                <c:pt idx="743">
                  <c:v>6.4940452575683602E-3</c:v>
                </c:pt>
                <c:pt idx="744">
                  <c:v>6.4120292663574201E-3</c:v>
                </c:pt>
                <c:pt idx="745">
                  <c:v>6.5732002258300799E-3</c:v>
                </c:pt>
                <c:pt idx="746">
                  <c:v>6.4969062805175799E-3</c:v>
                </c:pt>
                <c:pt idx="747">
                  <c:v>6.5317153930664097E-3</c:v>
                </c:pt>
                <c:pt idx="748">
                  <c:v>6.5159797668457101E-3</c:v>
                </c:pt>
                <c:pt idx="749">
                  <c:v>6.5021514892578203E-3</c:v>
                </c:pt>
                <c:pt idx="750">
                  <c:v>6.31952285766602E-3</c:v>
                </c:pt>
                <c:pt idx="751">
                  <c:v>6.6061019897460998E-3</c:v>
                </c:pt>
                <c:pt idx="752">
                  <c:v>6.5011978149414097E-3</c:v>
                </c:pt>
                <c:pt idx="753">
                  <c:v>6.7052841186523498E-3</c:v>
                </c:pt>
                <c:pt idx="754">
                  <c:v>6.6056251525878898E-3</c:v>
                </c:pt>
                <c:pt idx="755">
                  <c:v>6.6456794738769601E-3</c:v>
                </c:pt>
                <c:pt idx="756">
                  <c:v>6.6647529602050799E-3</c:v>
                </c:pt>
                <c:pt idx="757">
                  <c:v>6.7758560180664097E-3</c:v>
                </c:pt>
                <c:pt idx="758">
                  <c:v>6.7272186279296901E-3</c:v>
                </c:pt>
                <c:pt idx="759">
                  <c:v>6.7138671875E-3</c:v>
                </c:pt>
                <c:pt idx="760">
                  <c:v>6.6871643066406302E-3</c:v>
                </c:pt>
                <c:pt idx="761">
                  <c:v>6.8626403808593802E-3</c:v>
                </c:pt>
                <c:pt idx="762">
                  <c:v>6.7477226257324201E-3</c:v>
                </c:pt>
                <c:pt idx="763">
                  <c:v>6.9088935852050799E-3</c:v>
                </c:pt>
                <c:pt idx="764">
                  <c:v>6.8812370300293003E-3</c:v>
                </c:pt>
                <c:pt idx="765">
                  <c:v>6.9341659545898498E-3</c:v>
                </c:pt>
                <c:pt idx="766">
                  <c:v>6.9403648376464896E-3</c:v>
                </c:pt>
                <c:pt idx="767">
                  <c:v>6.9484710693359401E-3</c:v>
                </c:pt>
                <c:pt idx="768">
                  <c:v>6.9613456726074201E-3</c:v>
                </c:pt>
                <c:pt idx="769">
                  <c:v>6.9260597229003898E-3</c:v>
                </c:pt>
                <c:pt idx="770">
                  <c:v>6.9403648376464896E-3</c:v>
                </c:pt>
                <c:pt idx="771">
                  <c:v>6.9017410278320304E-3</c:v>
                </c:pt>
                <c:pt idx="772">
                  <c:v>7.0300102233886701E-3</c:v>
                </c:pt>
                <c:pt idx="773">
                  <c:v>6.90460205078125E-3</c:v>
                </c:pt>
                <c:pt idx="774">
                  <c:v>6.9928169250488299E-3</c:v>
                </c:pt>
                <c:pt idx="775">
                  <c:v>6.9050788879394601E-3</c:v>
                </c:pt>
                <c:pt idx="776">
                  <c:v>6.9432258605957101E-3</c:v>
                </c:pt>
                <c:pt idx="777">
                  <c:v>6.8898200988769601E-3</c:v>
                </c:pt>
                <c:pt idx="778">
                  <c:v>7.0834159851074201E-3</c:v>
                </c:pt>
                <c:pt idx="779">
                  <c:v>6.9980621337890703E-3</c:v>
                </c:pt>
                <c:pt idx="780">
                  <c:v>7.1682929992675799E-3</c:v>
                </c:pt>
                <c:pt idx="781">
                  <c:v>6.9651603698730503E-3</c:v>
                </c:pt>
                <c:pt idx="782">
                  <c:v>6.9403648376464896E-3</c:v>
                </c:pt>
                <c:pt idx="783">
                  <c:v>7.0142745971679696E-3</c:v>
                </c:pt>
                <c:pt idx="784">
                  <c:v>6.9270133972168003E-3</c:v>
                </c:pt>
                <c:pt idx="785">
                  <c:v>6.98328018188477E-3</c:v>
                </c:pt>
                <c:pt idx="786">
                  <c:v>6.8931579589843802E-3</c:v>
                </c:pt>
                <c:pt idx="787">
                  <c:v>6.7496299743652396E-3</c:v>
                </c:pt>
                <c:pt idx="788">
                  <c:v>6.9928169250488299E-3</c:v>
                </c:pt>
                <c:pt idx="789">
                  <c:v>6.8349838256835998E-3</c:v>
                </c:pt>
                <c:pt idx="790">
                  <c:v>7.1015357971191398E-3</c:v>
                </c:pt>
                <c:pt idx="791">
                  <c:v>6.9642066955566398E-3</c:v>
                </c:pt>
                <c:pt idx="792">
                  <c:v>7.1210861206054696E-3</c:v>
                </c:pt>
                <c:pt idx="793">
                  <c:v>6.9088935852050799E-3</c:v>
                </c:pt>
                <c:pt idx="794">
                  <c:v>6.9284439086914097E-3</c:v>
                </c:pt>
                <c:pt idx="795">
                  <c:v>6.9012641906738299E-3</c:v>
                </c:pt>
                <c:pt idx="796">
                  <c:v>6.70099258422852E-3</c:v>
                </c:pt>
                <c:pt idx="797">
                  <c:v>6.7963600158691398E-3</c:v>
                </c:pt>
                <c:pt idx="798">
                  <c:v>6.6423416137695304E-3</c:v>
                </c:pt>
                <c:pt idx="799">
                  <c:v>6.7591667175293003E-3</c:v>
                </c:pt>
                <c:pt idx="800">
                  <c:v>6.8559646606445304E-3</c:v>
                </c:pt>
                <c:pt idx="801">
                  <c:v>6.7996978759765703E-3</c:v>
                </c:pt>
                <c:pt idx="802">
                  <c:v>6.7129135131835998E-3</c:v>
                </c:pt>
                <c:pt idx="803">
                  <c:v>6.7219734191894601E-3</c:v>
                </c:pt>
                <c:pt idx="804">
                  <c:v>6.8564414978027396E-3</c:v>
                </c:pt>
                <c:pt idx="805">
                  <c:v>6.3509941101074201E-3</c:v>
                </c:pt>
                <c:pt idx="806">
                  <c:v>6.9122314453125E-3</c:v>
                </c:pt>
                <c:pt idx="807">
                  <c:v>6.8225860595703203E-3</c:v>
                </c:pt>
                <c:pt idx="808">
                  <c:v>6.6690444946289097E-3</c:v>
                </c:pt>
                <c:pt idx="809">
                  <c:v>6.9465637207031302E-3</c:v>
                </c:pt>
                <c:pt idx="810">
                  <c:v>6.73151016235352E-3</c:v>
                </c:pt>
                <c:pt idx="811">
                  <c:v>6.7644119262695304E-3</c:v>
                </c:pt>
                <c:pt idx="812">
                  <c:v>6.8955421447753898E-3</c:v>
                </c:pt>
                <c:pt idx="813">
                  <c:v>6.8454742431640703E-3</c:v>
                </c:pt>
                <c:pt idx="814">
                  <c:v>6.8645477294921901E-3</c:v>
                </c:pt>
                <c:pt idx="815">
                  <c:v>6.6828727722168003E-3</c:v>
                </c:pt>
                <c:pt idx="816">
                  <c:v>6.7677497863769601E-3</c:v>
                </c:pt>
                <c:pt idx="817">
                  <c:v>6.78491592407227E-3</c:v>
                </c:pt>
                <c:pt idx="818">
                  <c:v>6.6204071044921901E-3</c:v>
                </c:pt>
                <c:pt idx="819">
                  <c:v>6.5393447875976597E-3</c:v>
                </c:pt>
                <c:pt idx="820">
                  <c:v>6.5975189208984401E-3</c:v>
                </c:pt>
                <c:pt idx="821">
                  <c:v>6.8364143371582101E-3</c:v>
                </c:pt>
                <c:pt idx="822">
                  <c:v>6.4578056335449201E-3</c:v>
                </c:pt>
                <c:pt idx="823">
                  <c:v>6.378173828125E-3</c:v>
                </c:pt>
                <c:pt idx="824">
                  <c:v>6.6342353820800799E-3</c:v>
                </c:pt>
                <c:pt idx="825">
                  <c:v>6.5732002258300799E-3</c:v>
                </c:pt>
                <c:pt idx="826">
                  <c:v>6.9770812988281302E-3</c:v>
                </c:pt>
                <c:pt idx="827">
                  <c:v>6.3877105712890703E-3</c:v>
                </c:pt>
                <c:pt idx="828">
                  <c:v>6.6952705383300799E-3</c:v>
                </c:pt>
                <c:pt idx="829">
                  <c:v>6.2603950500488299E-3</c:v>
                </c:pt>
                <c:pt idx="830">
                  <c:v>6.9584846496582101E-3</c:v>
                </c:pt>
                <c:pt idx="831">
                  <c:v>6.5565109252929696E-3</c:v>
                </c:pt>
                <c:pt idx="832">
                  <c:v>6.7896842956543003E-3</c:v>
                </c:pt>
                <c:pt idx="833">
                  <c:v>6.4558982849121102E-3</c:v>
                </c:pt>
                <c:pt idx="834">
                  <c:v>6.4611434936523498E-3</c:v>
                </c:pt>
                <c:pt idx="835">
                  <c:v>7.1296691894531302E-3</c:v>
                </c:pt>
                <c:pt idx="836">
                  <c:v>6.5784454345703203E-3</c:v>
                </c:pt>
                <c:pt idx="837">
                  <c:v>6.6394805908203203E-3</c:v>
                </c:pt>
                <c:pt idx="838">
                  <c:v>6.4792633056640703E-3</c:v>
                </c:pt>
                <c:pt idx="839">
                  <c:v>6.6809654235839896E-3</c:v>
                </c:pt>
                <c:pt idx="840">
                  <c:v>6.6728591918945304E-3</c:v>
                </c:pt>
                <c:pt idx="841">
                  <c:v>6.8635940551757804E-3</c:v>
                </c:pt>
                <c:pt idx="842">
                  <c:v>7.1020126342773498E-3</c:v>
                </c:pt>
                <c:pt idx="843">
                  <c:v>6.1888694763183602E-3</c:v>
                </c:pt>
                <c:pt idx="844">
                  <c:v>6.5622329711914097E-3</c:v>
                </c:pt>
                <c:pt idx="845">
                  <c:v>6.9789886474609401E-3</c:v>
                </c:pt>
                <c:pt idx="846">
                  <c:v>6.12878799438477E-3</c:v>
                </c:pt>
                <c:pt idx="847">
                  <c:v>6.2284469604492196E-3</c:v>
                </c:pt>
                <c:pt idx="848">
                  <c:v>5.7077407836914097E-3</c:v>
                </c:pt>
                <c:pt idx="849">
                  <c:v>6.4473152160644601E-3</c:v>
                </c:pt>
                <c:pt idx="850">
                  <c:v>6.3223838806152396E-3</c:v>
                </c:pt>
                <c:pt idx="851">
                  <c:v>6.3624382019043003E-3</c:v>
                </c:pt>
                <c:pt idx="852">
                  <c:v>6.0925483703613299E-3</c:v>
                </c:pt>
                <c:pt idx="853">
                  <c:v>7.0919990539550799E-3</c:v>
                </c:pt>
                <c:pt idx="854">
                  <c:v>6.1430931091308602E-3</c:v>
                </c:pt>
                <c:pt idx="855">
                  <c:v>6.3109397888183602E-3</c:v>
                </c:pt>
                <c:pt idx="856">
                  <c:v>5.8250427246093802E-3</c:v>
                </c:pt>
                <c:pt idx="857">
                  <c:v>6.19745254516602E-3</c:v>
                </c:pt>
                <c:pt idx="858">
                  <c:v>7.5736045837402396E-3</c:v>
                </c:pt>
                <c:pt idx="859">
                  <c:v>6.1688423156738299E-3</c:v>
                </c:pt>
                <c:pt idx="860">
                  <c:v>6.96802139282227E-3</c:v>
                </c:pt>
                <c:pt idx="861">
                  <c:v>6.0234069824218802E-3</c:v>
                </c:pt>
                <c:pt idx="862">
                  <c:v>6.8211555480957101E-3</c:v>
                </c:pt>
                <c:pt idx="863">
                  <c:v>5.6037902832031302E-3</c:v>
                </c:pt>
                <c:pt idx="864">
                  <c:v>6.0014724731445304E-3</c:v>
                </c:pt>
                <c:pt idx="865">
                  <c:v>6.7100524902343802E-3</c:v>
                </c:pt>
                <c:pt idx="866">
                  <c:v>5.57184219360352E-3</c:v>
                </c:pt>
                <c:pt idx="867">
                  <c:v>6.8607330322265703E-3</c:v>
                </c:pt>
                <c:pt idx="868">
                  <c:v>5.9843063354492196E-3</c:v>
                </c:pt>
                <c:pt idx="869">
                  <c:v>6.2761306762695304E-3</c:v>
                </c:pt>
                <c:pt idx="870">
                  <c:v>6.0319900512695304E-3</c:v>
                </c:pt>
                <c:pt idx="871">
                  <c:v>6.0558319091796901E-3</c:v>
                </c:pt>
                <c:pt idx="872">
                  <c:v>4.6539306640625E-3</c:v>
                </c:pt>
                <c:pt idx="873">
                  <c:v>6.3543319702148498E-3</c:v>
                </c:pt>
                <c:pt idx="874">
                  <c:v>4.8604011535644601E-3</c:v>
                </c:pt>
                <c:pt idx="875">
                  <c:v>5.9757232666015703E-3</c:v>
                </c:pt>
                <c:pt idx="876">
                  <c:v>6.8249702453613299E-3</c:v>
                </c:pt>
                <c:pt idx="877">
                  <c:v>7.1039199829101597E-3</c:v>
                </c:pt>
                <c:pt idx="878">
                  <c:v>5.7287216186523498E-3</c:v>
                </c:pt>
                <c:pt idx="879">
                  <c:v>7.08770751953125E-3</c:v>
                </c:pt>
                <c:pt idx="880">
                  <c:v>5.5689811706543003E-3</c:v>
                </c:pt>
                <c:pt idx="881">
                  <c:v>5.7096481323242196E-3</c:v>
                </c:pt>
                <c:pt idx="882">
                  <c:v>6.3338279724121102E-3</c:v>
                </c:pt>
                <c:pt idx="883">
                  <c:v>7.4262619018554696E-3</c:v>
                </c:pt>
                <c:pt idx="884">
                  <c:v>5.4383277893066398E-3</c:v>
                </c:pt>
                <c:pt idx="885">
                  <c:v>5.2957534790039097E-3</c:v>
                </c:pt>
                <c:pt idx="886">
                  <c:v>5.8884620666503898E-3</c:v>
                </c:pt>
                <c:pt idx="887">
                  <c:v>7.9197883605957101E-3</c:v>
                </c:pt>
                <c:pt idx="888">
                  <c:v>4.6510696411132804E-3</c:v>
                </c:pt>
                <c:pt idx="889">
                  <c:v>6.7586898803710998E-3</c:v>
                </c:pt>
                <c:pt idx="890">
                  <c:v>6.2575340270996102E-3</c:v>
                </c:pt>
                <c:pt idx="891">
                  <c:v>7.7481269836425799E-3</c:v>
                </c:pt>
                <c:pt idx="892">
                  <c:v>6.7720413208007804E-3</c:v>
                </c:pt>
                <c:pt idx="893">
                  <c:v>6.28900527954102E-3</c:v>
                </c:pt>
                <c:pt idx="894">
                  <c:v>6.96563720703125E-3</c:v>
                </c:pt>
                <c:pt idx="895">
                  <c:v>7.6398849487304696E-3</c:v>
                </c:pt>
                <c:pt idx="896">
                  <c:v>6.8864822387695304E-3</c:v>
                </c:pt>
                <c:pt idx="897">
                  <c:v>5.7511329650878898E-3</c:v>
                </c:pt>
                <c:pt idx="898">
                  <c:v>8.2263946533203108E-3</c:v>
                </c:pt>
                <c:pt idx="899">
                  <c:v>4.7984123229980503E-3</c:v>
                </c:pt>
                <c:pt idx="900">
                  <c:v>9.2787742614746094E-3</c:v>
                </c:pt>
                <c:pt idx="901">
                  <c:v>6.3934326171875E-3</c:v>
                </c:pt>
                <c:pt idx="902">
                  <c:v>7.5063705444335998E-3</c:v>
                </c:pt>
                <c:pt idx="903">
                  <c:v>6.3567161560058602E-3</c:v>
                </c:pt>
                <c:pt idx="904">
                  <c:v>4.37164306640625E-3</c:v>
                </c:pt>
                <c:pt idx="905">
                  <c:v>7.0233345031738299E-3</c:v>
                </c:pt>
                <c:pt idx="906">
                  <c:v>7.3046684265136701E-3</c:v>
                </c:pt>
                <c:pt idx="907">
                  <c:v>5.1736831665039097E-3</c:v>
                </c:pt>
                <c:pt idx="908">
                  <c:v>1.0611534118652399E-2</c:v>
                </c:pt>
                <c:pt idx="909">
                  <c:v>3.0512809753417999E-3</c:v>
                </c:pt>
                <c:pt idx="910">
                  <c:v>5.91373443603515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F65-484B-8596-D1A9F717C798}"/>
            </c:ext>
          </c:extLst>
        </c:ser>
        <c:ser>
          <c:idx val="6"/>
          <c:order val="6"/>
          <c:tx>
            <c:v>+14 microL</c:v>
          </c:tx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8'!$B$2:$B$912</c:f>
              <c:numCache>
                <c:formatCode>General</c:formatCode>
                <c:ptCount val="911"/>
                <c:pt idx="0">
                  <c:v>-0.16311693191528301</c:v>
                </c:pt>
                <c:pt idx="1">
                  <c:v>-4.4950485229492201E-2</c:v>
                </c:pt>
                <c:pt idx="2">
                  <c:v>3.6812305450439502E-2</c:v>
                </c:pt>
                <c:pt idx="3">
                  <c:v>-0.51419639587402399</c:v>
                </c:pt>
                <c:pt idx="4">
                  <c:v>-0.54469537734985396</c:v>
                </c:pt>
                <c:pt idx="5">
                  <c:v>9.6216201782226597E-3</c:v>
                </c:pt>
                <c:pt idx="6">
                  <c:v>-0.50463676452636697</c:v>
                </c:pt>
                <c:pt idx="7">
                  <c:v>-0.19706392288207999</c:v>
                </c:pt>
                <c:pt idx="8">
                  <c:v>-0.24556922912597701</c:v>
                </c:pt>
                <c:pt idx="9">
                  <c:v>8.13250541687012E-2</c:v>
                </c:pt>
                <c:pt idx="10">
                  <c:v>-0.75975370407104503</c:v>
                </c:pt>
                <c:pt idx="11">
                  <c:v>0.21278047561645499</c:v>
                </c:pt>
                <c:pt idx="12">
                  <c:v>3.11641693115235E-2</c:v>
                </c:pt>
                <c:pt idx="13">
                  <c:v>-0.41031455993652399</c:v>
                </c:pt>
                <c:pt idx="14">
                  <c:v>3.32403182983399E-3</c:v>
                </c:pt>
                <c:pt idx="15">
                  <c:v>-0.192971706390381</c:v>
                </c:pt>
                <c:pt idx="16">
                  <c:v>-0.56637096405029297</c:v>
                </c:pt>
                <c:pt idx="17">
                  <c:v>-8.40106010437012E-2</c:v>
                </c:pt>
                <c:pt idx="18">
                  <c:v>-0.10877275466918999</c:v>
                </c:pt>
                <c:pt idx="19">
                  <c:v>-0.54636526107788097</c:v>
                </c:pt>
                <c:pt idx="20">
                  <c:v>-0.61493444442749101</c:v>
                </c:pt>
                <c:pt idx="21">
                  <c:v>0.58406829833984397</c:v>
                </c:pt>
                <c:pt idx="22">
                  <c:v>-0.13433170318603499</c:v>
                </c:pt>
                <c:pt idx="23">
                  <c:v>0.58092927932739302</c:v>
                </c:pt>
                <c:pt idx="24">
                  <c:v>0.176091194152832</c:v>
                </c:pt>
                <c:pt idx="25">
                  <c:v>-0.93804979324340798</c:v>
                </c:pt>
                <c:pt idx="26">
                  <c:v>0.50266218185424805</c:v>
                </c:pt>
                <c:pt idx="27">
                  <c:v>-0.47197866439819403</c:v>
                </c:pt>
                <c:pt idx="28">
                  <c:v>-0.396481513977051</c:v>
                </c:pt>
                <c:pt idx="29">
                  <c:v>0.41582202911376998</c:v>
                </c:pt>
                <c:pt idx="30">
                  <c:v>0.48696422576904302</c:v>
                </c:pt>
                <c:pt idx="31">
                  <c:v>0.39636564254760798</c:v>
                </c:pt>
                <c:pt idx="32">
                  <c:v>-3.1135559082031299E-2</c:v>
                </c:pt>
                <c:pt idx="33">
                  <c:v>0.19602012634277399</c:v>
                </c:pt>
                <c:pt idx="34">
                  <c:v>1.4736175537109399E-2</c:v>
                </c:pt>
                <c:pt idx="35">
                  <c:v>-0.1524658203125</c:v>
                </c:pt>
                <c:pt idx="36">
                  <c:v>0.777720928192139</c:v>
                </c:pt>
                <c:pt idx="37">
                  <c:v>0.96433448791503895</c:v>
                </c:pt>
                <c:pt idx="38">
                  <c:v>0.45098495483398499</c:v>
                </c:pt>
                <c:pt idx="39">
                  <c:v>-0.29672336578369202</c:v>
                </c:pt>
                <c:pt idx="40">
                  <c:v>6.3815593719482505E-2</c:v>
                </c:pt>
                <c:pt idx="41">
                  <c:v>0.26082372665405301</c:v>
                </c:pt>
                <c:pt idx="42">
                  <c:v>0.36209011077880898</c:v>
                </c:pt>
                <c:pt idx="43">
                  <c:v>0.64748954772949197</c:v>
                </c:pt>
                <c:pt idx="44">
                  <c:v>0.730196952819825</c:v>
                </c:pt>
                <c:pt idx="45">
                  <c:v>0.40700149536132801</c:v>
                </c:pt>
                <c:pt idx="46">
                  <c:v>0.197740077972412</c:v>
                </c:pt>
                <c:pt idx="47">
                  <c:v>0.74927234649658203</c:v>
                </c:pt>
                <c:pt idx="48">
                  <c:v>-0.60483789443969804</c:v>
                </c:pt>
                <c:pt idx="49">
                  <c:v>0.1881103515625</c:v>
                </c:pt>
                <c:pt idx="50">
                  <c:v>0.831240653991699</c:v>
                </c:pt>
                <c:pt idx="51">
                  <c:v>8.9206695556640608E-3</c:v>
                </c:pt>
                <c:pt idx="52">
                  <c:v>0.71113538742065496</c:v>
                </c:pt>
                <c:pt idx="53">
                  <c:v>0.77352476119995095</c:v>
                </c:pt>
                <c:pt idx="54">
                  <c:v>-0.59737253189086903</c:v>
                </c:pt>
                <c:pt idx="55">
                  <c:v>-9.4913005828857394E-2</c:v>
                </c:pt>
                <c:pt idx="56">
                  <c:v>1.1002712249755899</c:v>
                </c:pt>
                <c:pt idx="57">
                  <c:v>0.708828926086426</c:v>
                </c:pt>
                <c:pt idx="58">
                  <c:v>1.3303756713867201E-4</c:v>
                </c:pt>
                <c:pt idx="59">
                  <c:v>0.38010406494140597</c:v>
                </c:pt>
                <c:pt idx="60">
                  <c:v>0.18321418762207101</c:v>
                </c:pt>
                <c:pt idx="61">
                  <c:v>1.2631082534790099</c:v>
                </c:pt>
                <c:pt idx="62">
                  <c:v>0.92016410827636697</c:v>
                </c:pt>
                <c:pt idx="63">
                  <c:v>0.19175195693969699</c:v>
                </c:pt>
                <c:pt idx="64">
                  <c:v>1.1816430091857899</c:v>
                </c:pt>
                <c:pt idx="65">
                  <c:v>1.1514420509338399</c:v>
                </c:pt>
                <c:pt idx="66">
                  <c:v>0.52344465255737305</c:v>
                </c:pt>
                <c:pt idx="67">
                  <c:v>1.7878284454345701</c:v>
                </c:pt>
                <c:pt idx="68">
                  <c:v>2.0113468170165998</c:v>
                </c:pt>
                <c:pt idx="69">
                  <c:v>2.0710811614990301</c:v>
                </c:pt>
                <c:pt idx="70">
                  <c:v>1.37578248977661</c:v>
                </c:pt>
                <c:pt idx="71">
                  <c:v>1.4120888710021999</c:v>
                </c:pt>
                <c:pt idx="72">
                  <c:v>1.4036059379577699</c:v>
                </c:pt>
                <c:pt idx="73">
                  <c:v>1.4422864913940501</c:v>
                </c:pt>
                <c:pt idx="74">
                  <c:v>1.4498252868652399</c:v>
                </c:pt>
                <c:pt idx="75">
                  <c:v>1.4157576560974101</c:v>
                </c:pt>
                <c:pt idx="76">
                  <c:v>1.4975571632385301</c:v>
                </c:pt>
                <c:pt idx="77">
                  <c:v>1.5115380287170399</c:v>
                </c:pt>
                <c:pt idx="78">
                  <c:v>1.5187025070190501</c:v>
                </c:pt>
                <c:pt idx="79">
                  <c:v>1.53907823562622</c:v>
                </c:pt>
                <c:pt idx="80">
                  <c:v>1.5418791770935101</c:v>
                </c:pt>
                <c:pt idx="81">
                  <c:v>1.55417060852051</c:v>
                </c:pt>
                <c:pt idx="82">
                  <c:v>1.5862579345703101</c:v>
                </c:pt>
                <c:pt idx="83">
                  <c:v>1.57575511932373</c:v>
                </c:pt>
                <c:pt idx="84">
                  <c:v>1.5679683685302801</c:v>
                </c:pt>
                <c:pt idx="85">
                  <c:v>1.6096892356872601</c:v>
                </c:pt>
                <c:pt idx="86">
                  <c:v>1.5900835990905799</c:v>
                </c:pt>
                <c:pt idx="87">
                  <c:v>1.5703768730163601</c:v>
                </c:pt>
                <c:pt idx="88">
                  <c:v>1.5893640518188501</c:v>
                </c:pt>
                <c:pt idx="89">
                  <c:v>1.57151651382447</c:v>
                </c:pt>
                <c:pt idx="90">
                  <c:v>1.55950403213501</c:v>
                </c:pt>
                <c:pt idx="91">
                  <c:v>1.5478949546814</c:v>
                </c:pt>
                <c:pt idx="92">
                  <c:v>1.5210776329040501</c:v>
                </c:pt>
                <c:pt idx="93">
                  <c:v>1.51027059555054</c:v>
                </c:pt>
                <c:pt idx="94">
                  <c:v>1.4900217056274401</c:v>
                </c:pt>
                <c:pt idx="95">
                  <c:v>1.46111488342285</c:v>
                </c:pt>
                <c:pt idx="96">
                  <c:v>1.43478012084961</c:v>
                </c:pt>
                <c:pt idx="97">
                  <c:v>1.41181468963623</c:v>
                </c:pt>
                <c:pt idx="98">
                  <c:v>1.3723325729370099</c:v>
                </c:pt>
                <c:pt idx="99">
                  <c:v>1.33923816680908</c:v>
                </c:pt>
                <c:pt idx="100">
                  <c:v>1.30583000183106</c:v>
                </c:pt>
                <c:pt idx="101">
                  <c:v>1.2680411338806199</c:v>
                </c:pt>
                <c:pt idx="102">
                  <c:v>1.2322301864623999</c:v>
                </c:pt>
                <c:pt idx="103">
                  <c:v>1.19633293151856</c:v>
                </c:pt>
                <c:pt idx="104">
                  <c:v>1.1630544662475599</c:v>
                </c:pt>
                <c:pt idx="105">
                  <c:v>1.1271290779113801</c:v>
                </c:pt>
                <c:pt idx="106">
                  <c:v>1.0937013626098699</c:v>
                </c:pt>
                <c:pt idx="107">
                  <c:v>1.05870389938355</c:v>
                </c:pt>
                <c:pt idx="108">
                  <c:v>1.0270400047302299</c:v>
                </c:pt>
                <c:pt idx="109">
                  <c:v>0.99547576904296897</c:v>
                </c:pt>
                <c:pt idx="110">
                  <c:v>0.96568393707275402</c:v>
                </c:pt>
                <c:pt idx="111">
                  <c:v>0.93502473831176802</c:v>
                </c:pt>
                <c:pt idx="112">
                  <c:v>0.90653467178344704</c:v>
                </c:pt>
                <c:pt idx="113">
                  <c:v>0.88067770004272505</c:v>
                </c:pt>
                <c:pt idx="114">
                  <c:v>0.85407257080078103</c:v>
                </c:pt>
                <c:pt idx="115">
                  <c:v>0.82756757736206099</c:v>
                </c:pt>
                <c:pt idx="116">
                  <c:v>0.80384063720703103</c:v>
                </c:pt>
                <c:pt idx="117">
                  <c:v>0.78264522552490301</c:v>
                </c:pt>
                <c:pt idx="118">
                  <c:v>0.76162528991699197</c:v>
                </c:pt>
                <c:pt idx="119">
                  <c:v>0.74130725860595703</c:v>
                </c:pt>
                <c:pt idx="120">
                  <c:v>0.72125148773193404</c:v>
                </c:pt>
                <c:pt idx="121">
                  <c:v>0.70625543594360396</c:v>
                </c:pt>
                <c:pt idx="122">
                  <c:v>0.68883657455444403</c:v>
                </c:pt>
                <c:pt idx="123">
                  <c:v>0.67270088195800803</c:v>
                </c:pt>
                <c:pt idx="124">
                  <c:v>0.657914638519287</c:v>
                </c:pt>
                <c:pt idx="125">
                  <c:v>0.64372682571411199</c:v>
                </c:pt>
                <c:pt idx="126">
                  <c:v>0.63187503814697299</c:v>
                </c:pt>
                <c:pt idx="127">
                  <c:v>0.62096500396728505</c:v>
                </c:pt>
                <c:pt idx="128">
                  <c:v>0.60888624191284202</c:v>
                </c:pt>
                <c:pt idx="129">
                  <c:v>0.60151052474975597</c:v>
                </c:pt>
                <c:pt idx="130">
                  <c:v>0.59175157546997104</c:v>
                </c:pt>
                <c:pt idx="131">
                  <c:v>0.58380985260009799</c:v>
                </c:pt>
                <c:pt idx="132">
                  <c:v>0.57628345489501998</c:v>
                </c:pt>
                <c:pt idx="133">
                  <c:v>0.56714344024658203</c:v>
                </c:pt>
                <c:pt idx="134">
                  <c:v>0.56029796600341797</c:v>
                </c:pt>
                <c:pt idx="135">
                  <c:v>0.55294275283813499</c:v>
                </c:pt>
                <c:pt idx="136">
                  <c:v>0.54469060897827204</c:v>
                </c:pt>
                <c:pt idx="137">
                  <c:v>0.53626823425293002</c:v>
                </c:pt>
                <c:pt idx="138">
                  <c:v>0.52711868286132801</c:v>
                </c:pt>
                <c:pt idx="139">
                  <c:v>0.51918077468872104</c:v>
                </c:pt>
                <c:pt idx="140">
                  <c:v>0.50870990753173895</c:v>
                </c:pt>
                <c:pt idx="141">
                  <c:v>0.49867296218872098</c:v>
                </c:pt>
                <c:pt idx="142">
                  <c:v>0.487823486328125</c:v>
                </c:pt>
                <c:pt idx="143">
                  <c:v>0.47744846343994202</c:v>
                </c:pt>
                <c:pt idx="144">
                  <c:v>0.46419763565063499</c:v>
                </c:pt>
                <c:pt idx="145">
                  <c:v>0.451708793640137</c:v>
                </c:pt>
                <c:pt idx="146">
                  <c:v>0.43950271606445301</c:v>
                </c:pt>
                <c:pt idx="147">
                  <c:v>0.42435741424560602</c:v>
                </c:pt>
                <c:pt idx="148">
                  <c:v>0.41177320480346702</c:v>
                </c:pt>
                <c:pt idx="149">
                  <c:v>0.398452758789063</c:v>
                </c:pt>
                <c:pt idx="150">
                  <c:v>0.38400793075561501</c:v>
                </c:pt>
                <c:pt idx="151">
                  <c:v>0.36949872970581099</c:v>
                </c:pt>
                <c:pt idx="152">
                  <c:v>0.35588979721069403</c:v>
                </c:pt>
                <c:pt idx="153">
                  <c:v>0.34119510650634799</c:v>
                </c:pt>
                <c:pt idx="154">
                  <c:v>0.32774925231933599</c:v>
                </c:pt>
                <c:pt idx="155">
                  <c:v>0.314178466796875</c:v>
                </c:pt>
                <c:pt idx="156">
                  <c:v>0.30000972747802801</c:v>
                </c:pt>
                <c:pt idx="157">
                  <c:v>0.28593063354492199</c:v>
                </c:pt>
                <c:pt idx="158">
                  <c:v>0.27171373367309598</c:v>
                </c:pt>
                <c:pt idx="159">
                  <c:v>0.25767946243286199</c:v>
                </c:pt>
                <c:pt idx="160">
                  <c:v>0.24317979812622101</c:v>
                </c:pt>
                <c:pt idx="161">
                  <c:v>0.22847032546997101</c:v>
                </c:pt>
                <c:pt idx="162">
                  <c:v>0.214155673980713</c:v>
                </c:pt>
                <c:pt idx="163">
                  <c:v>0.20091152191162101</c:v>
                </c:pt>
                <c:pt idx="164">
                  <c:v>0.18757438659667999</c:v>
                </c:pt>
                <c:pt idx="165">
                  <c:v>0.17529344558715801</c:v>
                </c:pt>
                <c:pt idx="166">
                  <c:v>0.16346502304077201</c:v>
                </c:pt>
                <c:pt idx="167">
                  <c:v>0.153582572937012</c:v>
                </c:pt>
                <c:pt idx="168">
                  <c:v>0.14626216888427801</c:v>
                </c:pt>
                <c:pt idx="169">
                  <c:v>0.14027738571167001</c:v>
                </c:pt>
                <c:pt idx="170">
                  <c:v>0.13535404205322299</c:v>
                </c:pt>
                <c:pt idx="171">
                  <c:v>0.13200330734252999</c:v>
                </c:pt>
                <c:pt idx="172">
                  <c:v>0.12916946411132799</c:v>
                </c:pt>
                <c:pt idx="173">
                  <c:v>0.12110567092895499</c:v>
                </c:pt>
                <c:pt idx="174">
                  <c:v>0.11086606979370101</c:v>
                </c:pt>
                <c:pt idx="175">
                  <c:v>0.10010290145874</c:v>
                </c:pt>
                <c:pt idx="176">
                  <c:v>9.1077327728271498E-2</c:v>
                </c:pt>
                <c:pt idx="177">
                  <c:v>8.6162567138671903E-2</c:v>
                </c:pt>
                <c:pt idx="178">
                  <c:v>8.5227012634277399E-2</c:v>
                </c:pt>
                <c:pt idx="179">
                  <c:v>8.41174125671387E-2</c:v>
                </c:pt>
                <c:pt idx="180">
                  <c:v>8.2732677459716797E-2</c:v>
                </c:pt>
                <c:pt idx="181">
                  <c:v>8.1033706665039104E-2</c:v>
                </c:pt>
                <c:pt idx="182">
                  <c:v>7.8864574432373102E-2</c:v>
                </c:pt>
                <c:pt idx="183">
                  <c:v>7.6432228088378906E-2</c:v>
                </c:pt>
                <c:pt idx="184">
                  <c:v>7.4309825897216797E-2</c:v>
                </c:pt>
                <c:pt idx="185">
                  <c:v>7.3116302490234403E-2</c:v>
                </c:pt>
                <c:pt idx="186">
                  <c:v>7.1167469024658203E-2</c:v>
                </c:pt>
                <c:pt idx="187">
                  <c:v>6.9965362548828194E-2</c:v>
                </c:pt>
                <c:pt idx="188">
                  <c:v>6.8867206573486398E-2</c:v>
                </c:pt>
                <c:pt idx="189">
                  <c:v>6.7528724670410198E-2</c:v>
                </c:pt>
                <c:pt idx="190">
                  <c:v>6.6938877105712905E-2</c:v>
                </c:pt>
                <c:pt idx="191">
                  <c:v>6.5320014953613295E-2</c:v>
                </c:pt>
                <c:pt idx="192">
                  <c:v>6.5117835998535198E-2</c:v>
                </c:pt>
                <c:pt idx="193">
                  <c:v>6.4068317413330106E-2</c:v>
                </c:pt>
                <c:pt idx="194">
                  <c:v>6.2605857849121094E-2</c:v>
                </c:pt>
                <c:pt idx="195">
                  <c:v>6.2075614929199198E-2</c:v>
                </c:pt>
                <c:pt idx="196">
                  <c:v>6.1867237091064502E-2</c:v>
                </c:pt>
                <c:pt idx="197">
                  <c:v>6.2088489532470703E-2</c:v>
                </c:pt>
                <c:pt idx="198">
                  <c:v>6.1350822448730503E-2</c:v>
                </c:pt>
                <c:pt idx="199">
                  <c:v>6.0166358947753899E-2</c:v>
                </c:pt>
                <c:pt idx="200">
                  <c:v>5.8317661285400398E-2</c:v>
                </c:pt>
                <c:pt idx="201">
                  <c:v>5.7306289672851597E-2</c:v>
                </c:pt>
                <c:pt idx="202">
                  <c:v>5.6819915771484403E-2</c:v>
                </c:pt>
                <c:pt idx="203">
                  <c:v>5.6902408599853502E-2</c:v>
                </c:pt>
                <c:pt idx="204">
                  <c:v>5.6060314178466797E-2</c:v>
                </c:pt>
                <c:pt idx="205">
                  <c:v>5.63507080078125E-2</c:v>
                </c:pt>
                <c:pt idx="206">
                  <c:v>5.4305076599121101E-2</c:v>
                </c:pt>
                <c:pt idx="207">
                  <c:v>5.47280311584473E-2</c:v>
                </c:pt>
                <c:pt idx="208">
                  <c:v>5.4104328155517599E-2</c:v>
                </c:pt>
                <c:pt idx="209">
                  <c:v>5.4872989654541002E-2</c:v>
                </c:pt>
                <c:pt idx="210">
                  <c:v>5.3703784942627002E-2</c:v>
                </c:pt>
                <c:pt idx="211">
                  <c:v>5.28521537780762E-2</c:v>
                </c:pt>
                <c:pt idx="212">
                  <c:v>5.2315235137939502E-2</c:v>
                </c:pt>
                <c:pt idx="213">
                  <c:v>5.2043914794921903E-2</c:v>
                </c:pt>
                <c:pt idx="214">
                  <c:v>5.1478385925293003E-2</c:v>
                </c:pt>
                <c:pt idx="215">
                  <c:v>5.1614761352539097E-2</c:v>
                </c:pt>
                <c:pt idx="216">
                  <c:v>5.30757904052735E-2</c:v>
                </c:pt>
                <c:pt idx="217">
                  <c:v>5.2762508392333998E-2</c:v>
                </c:pt>
                <c:pt idx="218">
                  <c:v>5.0815582275390701E-2</c:v>
                </c:pt>
                <c:pt idx="219">
                  <c:v>4.9608230590820299E-2</c:v>
                </c:pt>
                <c:pt idx="220">
                  <c:v>4.8634529113769601E-2</c:v>
                </c:pt>
                <c:pt idx="221">
                  <c:v>4.8537731170654297E-2</c:v>
                </c:pt>
                <c:pt idx="222">
                  <c:v>4.8214435577392599E-2</c:v>
                </c:pt>
                <c:pt idx="223">
                  <c:v>4.9050331115722698E-2</c:v>
                </c:pt>
                <c:pt idx="224">
                  <c:v>4.8299312591552797E-2</c:v>
                </c:pt>
                <c:pt idx="225">
                  <c:v>4.7597885131836E-2</c:v>
                </c:pt>
                <c:pt idx="226">
                  <c:v>4.74853515625E-2</c:v>
                </c:pt>
                <c:pt idx="227">
                  <c:v>4.78100776672363E-2</c:v>
                </c:pt>
                <c:pt idx="228">
                  <c:v>4.9274444580078097E-2</c:v>
                </c:pt>
                <c:pt idx="229">
                  <c:v>4.5441627502441399E-2</c:v>
                </c:pt>
                <c:pt idx="230">
                  <c:v>4.6256542205810602E-2</c:v>
                </c:pt>
                <c:pt idx="231">
                  <c:v>4.6487808227539097E-2</c:v>
                </c:pt>
                <c:pt idx="232">
                  <c:v>4.4919013977050802E-2</c:v>
                </c:pt>
                <c:pt idx="233">
                  <c:v>4.5115470886230503E-2</c:v>
                </c:pt>
                <c:pt idx="234">
                  <c:v>4.4724941253662102E-2</c:v>
                </c:pt>
                <c:pt idx="235">
                  <c:v>4.2523384094238302E-2</c:v>
                </c:pt>
                <c:pt idx="236">
                  <c:v>4.1044712066650398E-2</c:v>
                </c:pt>
                <c:pt idx="237">
                  <c:v>4.2183399200439502E-2</c:v>
                </c:pt>
                <c:pt idx="238">
                  <c:v>4.15139198303223E-2</c:v>
                </c:pt>
                <c:pt idx="239">
                  <c:v>4.0118217468261698E-2</c:v>
                </c:pt>
                <c:pt idx="240">
                  <c:v>3.9272308349609403E-2</c:v>
                </c:pt>
                <c:pt idx="241">
                  <c:v>3.9330005645752002E-2</c:v>
                </c:pt>
                <c:pt idx="242">
                  <c:v>3.8057327270507799E-2</c:v>
                </c:pt>
                <c:pt idx="243">
                  <c:v>3.7915706634521498E-2</c:v>
                </c:pt>
                <c:pt idx="244">
                  <c:v>3.8426876068115297E-2</c:v>
                </c:pt>
                <c:pt idx="245">
                  <c:v>3.6451339721679701E-2</c:v>
                </c:pt>
                <c:pt idx="246">
                  <c:v>3.61123085021973E-2</c:v>
                </c:pt>
                <c:pt idx="247">
                  <c:v>3.6414623260498102E-2</c:v>
                </c:pt>
                <c:pt idx="248">
                  <c:v>3.5835266113281299E-2</c:v>
                </c:pt>
                <c:pt idx="249">
                  <c:v>3.5446643829345703E-2</c:v>
                </c:pt>
                <c:pt idx="250">
                  <c:v>3.5103797912597698E-2</c:v>
                </c:pt>
                <c:pt idx="251">
                  <c:v>3.6252498626708998E-2</c:v>
                </c:pt>
                <c:pt idx="252">
                  <c:v>3.5623073577880901E-2</c:v>
                </c:pt>
                <c:pt idx="253">
                  <c:v>3.4155845642089899E-2</c:v>
                </c:pt>
                <c:pt idx="254">
                  <c:v>3.4361362457275398E-2</c:v>
                </c:pt>
                <c:pt idx="255">
                  <c:v>3.4812450408935602E-2</c:v>
                </c:pt>
                <c:pt idx="256">
                  <c:v>3.4399509429931703E-2</c:v>
                </c:pt>
                <c:pt idx="257">
                  <c:v>3.3761501312255901E-2</c:v>
                </c:pt>
                <c:pt idx="258">
                  <c:v>3.3341884613037102E-2</c:v>
                </c:pt>
                <c:pt idx="259">
                  <c:v>3.3554553985595703E-2</c:v>
                </c:pt>
                <c:pt idx="260">
                  <c:v>3.3374309539794901E-2</c:v>
                </c:pt>
                <c:pt idx="261">
                  <c:v>3.2363414764404297E-2</c:v>
                </c:pt>
                <c:pt idx="262">
                  <c:v>3.1668186187744203E-2</c:v>
                </c:pt>
                <c:pt idx="263">
                  <c:v>3.1950473785400398E-2</c:v>
                </c:pt>
                <c:pt idx="264">
                  <c:v>3.1593799591064502E-2</c:v>
                </c:pt>
                <c:pt idx="265">
                  <c:v>3.1220912933349599E-2</c:v>
                </c:pt>
                <c:pt idx="266">
                  <c:v>3.11994552612305E-2</c:v>
                </c:pt>
                <c:pt idx="267">
                  <c:v>3.1714916229248102E-2</c:v>
                </c:pt>
                <c:pt idx="268">
                  <c:v>3.2104969024658203E-2</c:v>
                </c:pt>
                <c:pt idx="269">
                  <c:v>3.10311317443848E-2</c:v>
                </c:pt>
                <c:pt idx="270">
                  <c:v>2.97389030456543E-2</c:v>
                </c:pt>
                <c:pt idx="271">
                  <c:v>2.9225349426269601E-2</c:v>
                </c:pt>
                <c:pt idx="272">
                  <c:v>2.9116630554199201E-2</c:v>
                </c:pt>
                <c:pt idx="273">
                  <c:v>3.2002925872802797E-2</c:v>
                </c:pt>
                <c:pt idx="274">
                  <c:v>3.0707359313964899E-2</c:v>
                </c:pt>
                <c:pt idx="275">
                  <c:v>2.98504829406738E-2</c:v>
                </c:pt>
                <c:pt idx="276">
                  <c:v>2.9571533203125E-2</c:v>
                </c:pt>
                <c:pt idx="277">
                  <c:v>2.93025970458985E-2</c:v>
                </c:pt>
                <c:pt idx="278">
                  <c:v>2.9634475708007799E-2</c:v>
                </c:pt>
                <c:pt idx="279">
                  <c:v>2.8947353363037099E-2</c:v>
                </c:pt>
                <c:pt idx="280">
                  <c:v>2.73938179016113E-2</c:v>
                </c:pt>
                <c:pt idx="281">
                  <c:v>2.7368068695068401E-2</c:v>
                </c:pt>
                <c:pt idx="282">
                  <c:v>2.7774810791015601E-2</c:v>
                </c:pt>
                <c:pt idx="283">
                  <c:v>2.7614593505859399E-2</c:v>
                </c:pt>
                <c:pt idx="284">
                  <c:v>2.67696380615235E-2</c:v>
                </c:pt>
                <c:pt idx="285">
                  <c:v>2.6485919952392599E-2</c:v>
                </c:pt>
                <c:pt idx="286">
                  <c:v>2.62861251831055E-2</c:v>
                </c:pt>
                <c:pt idx="287">
                  <c:v>2.6272773742675799E-2</c:v>
                </c:pt>
                <c:pt idx="288">
                  <c:v>2.6375293731689502E-2</c:v>
                </c:pt>
                <c:pt idx="289">
                  <c:v>2.5879859924316399E-2</c:v>
                </c:pt>
                <c:pt idx="290">
                  <c:v>2.5930404663086E-2</c:v>
                </c:pt>
                <c:pt idx="291">
                  <c:v>2.5299072265625E-2</c:v>
                </c:pt>
                <c:pt idx="292">
                  <c:v>2.5019645690918E-2</c:v>
                </c:pt>
                <c:pt idx="293">
                  <c:v>2.5078296661377002E-2</c:v>
                </c:pt>
                <c:pt idx="294">
                  <c:v>2.5295257568359399E-2</c:v>
                </c:pt>
                <c:pt idx="295">
                  <c:v>2.61335372924805E-2</c:v>
                </c:pt>
                <c:pt idx="296">
                  <c:v>2.8242111206054701E-2</c:v>
                </c:pt>
                <c:pt idx="297">
                  <c:v>2.5827407836914101E-2</c:v>
                </c:pt>
                <c:pt idx="298">
                  <c:v>2.3974895477294901E-2</c:v>
                </c:pt>
                <c:pt idx="299">
                  <c:v>2.4285793304443401E-2</c:v>
                </c:pt>
                <c:pt idx="300">
                  <c:v>2.46186256408692E-2</c:v>
                </c:pt>
                <c:pt idx="301">
                  <c:v>2.43229866027832E-2</c:v>
                </c:pt>
                <c:pt idx="302">
                  <c:v>2.3787498474121101E-2</c:v>
                </c:pt>
                <c:pt idx="303">
                  <c:v>2.52227783203125E-2</c:v>
                </c:pt>
                <c:pt idx="304">
                  <c:v>2.4655818939209002E-2</c:v>
                </c:pt>
                <c:pt idx="305">
                  <c:v>2.3327827453613299E-2</c:v>
                </c:pt>
                <c:pt idx="306">
                  <c:v>2.3377895355224599E-2</c:v>
                </c:pt>
                <c:pt idx="307">
                  <c:v>2.3393630981445299E-2</c:v>
                </c:pt>
                <c:pt idx="308">
                  <c:v>2.3531436920165998E-2</c:v>
                </c:pt>
                <c:pt idx="309">
                  <c:v>2.3354530334472701E-2</c:v>
                </c:pt>
                <c:pt idx="310">
                  <c:v>2.30307579040528E-2</c:v>
                </c:pt>
                <c:pt idx="311">
                  <c:v>2.3765563964843799E-2</c:v>
                </c:pt>
                <c:pt idx="312">
                  <c:v>2.33979225158692E-2</c:v>
                </c:pt>
                <c:pt idx="313">
                  <c:v>2.2764682769775401E-2</c:v>
                </c:pt>
                <c:pt idx="314">
                  <c:v>2.2579193115234399E-2</c:v>
                </c:pt>
                <c:pt idx="315">
                  <c:v>2.27913856506348E-2</c:v>
                </c:pt>
                <c:pt idx="316">
                  <c:v>2.25872993469238E-2</c:v>
                </c:pt>
                <c:pt idx="317">
                  <c:v>2.2469520568847701E-2</c:v>
                </c:pt>
                <c:pt idx="318">
                  <c:v>2.2621154785156299E-2</c:v>
                </c:pt>
                <c:pt idx="319">
                  <c:v>2.2149562835693401E-2</c:v>
                </c:pt>
                <c:pt idx="320">
                  <c:v>2.20952033996582E-2</c:v>
                </c:pt>
                <c:pt idx="321">
                  <c:v>2.2346019744873099E-2</c:v>
                </c:pt>
                <c:pt idx="322">
                  <c:v>2.20799446105957E-2</c:v>
                </c:pt>
                <c:pt idx="323">
                  <c:v>2.1802425384521502E-2</c:v>
                </c:pt>
                <c:pt idx="324">
                  <c:v>2.1780967712402399E-2</c:v>
                </c:pt>
                <c:pt idx="325">
                  <c:v>2.19979286193848E-2</c:v>
                </c:pt>
                <c:pt idx="326">
                  <c:v>2.1780967712402399E-2</c:v>
                </c:pt>
                <c:pt idx="327">
                  <c:v>2.1663665771484399E-2</c:v>
                </c:pt>
                <c:pt idx="328">
                  <c:v>2.1775722503662099E-2</c:v>
                </c:pt>
                <c:pt idx="329">
                  <c:v>2.16574668884278E-2</c:v>
                </c:pt>
                <c:pt idx="330">
                  <c:v>2.1853923797607401E-2</c:v>
                </c:pt>
                <c:pt idx="331">
                  <c:v>2.1553993225097701E-2</c:v>
                </c:pt>
                <c:pt idx="332">
                  <c:v>2.1535873413086E-2</c:v>
                </c:pt>
                <c:pt idx="333">
                  <c:v>2.1375179290771502E-2</c:v>
                </c:pt>
                <c:pt idx="334">
                  <c:v>2.1278858184814502E-2</c:v>
                </c:pt>
                <c:pt idx="335">
                  <c:v>2.1370410919189502E-2</c:v>
                </c:pt>
                <c:pt idx="336">
                  <c:v>2.1463394165039101E-2</c:v>
                </c:pt>
                <c:pt idx="337">
                  <c:v>2.1655082702636701E-2</c:v>
                </c:pt>
                <c:pt idx="338">
                  <c:v>2.1363258361816399E-2</c:v>
                </c:pt>
                <c:pt idx="339">
                  <c:v>2.1165847778320299E-2</c:v>
                </c:pt>
                <c:pt idx="340">
                  <c:v>2.1181106567382799E-2</c:v>
                </c:pt>
                <c:pt idx="341">
                  <c:v>2.1321296691894601E-2</c:v>
                </c:pt>
                <c:pt idx="342">
                  <c:v>2.1167278289794901E-2</c:v>
                </c:pt>
                <c:pt idx="343">
                  <c:v>2.1059513092040998E-2</c:v>
                </c:pt>
                <c:pt idx="344">
                  <c:v>2.1221160888671899E-2</c:v>
                </c:pt>
                <c:pt idx="345">
                  <c:v>2.09307670593262E-2</c:v>
                </c:pt>
                <c:pt idx="346">
                  <c:v>2.0962715148925799E-2</c:v>
                </c:pt>
                <c:pt idx="347">
                  <c:v>2.09102630615235E-2</c:v>
                </c:pt>
                <c:pt idx="348">
                  <c:v>2.0989418029785201E-2</c:v>
                </c:pt>
                <c:pt idx="349">
                  <c:v>2.0845413208007799E-2</c:v>
                </c:pt>
                <c:pt idx="350">
                  <c:v>2.09193229675293E-2</c:v>
                </c:pt>
                <c:pt idx="351">
                  <c:v>2.0669460296630901E-2</c:v>
                </c:pt>
                <c:pt idx="352">
                  <c:v>2.0829200744628899E-2</c:v>
                </c:pt>
                <c:pt idx="353">
                  <c:v>2.0691871643066399E-2</c:v>
                </c:pt>
                <c:pt idx="354">
                  <c:v>2.0512580871582101E-2</c:v>
                </c:pt>
                <c:pt idx="355">
                  <c:v>2.03042030334473E-2</c:v>
                </c:pt>
                <c:pt idx="356">
                  <c:v>2.02536582946778E-2</c:v>
                </c:pt>
                <c:pt idx="357">
                  <c:v>2.0130157470703101E-2</c:v>
                </c:pt>
                <c:pt idx="358">
                  <c:v>2.02431678771973E-2</c:v>
                </c:pt>
                <c:pt idx="359">
                  <c:v>2.0092487335205099E-2</c:v>
                </c:pt>
                <c:pt idx="360">
                  <c:v>1.9946575164794901E-2</c:v>
                </c:pt>
                <c:pt idx="361">
                  <c:v>1.9731998443603498E-2</c:v>
                </c:pt>
                <c:pt idx="362">
                  <c:v>1.9575595855712901E-2</c:v>
                </c:pt>
                <c:pt idx="363">
                  <c:v>1.94239616394043E-2</c:v>
                </c:pt>
                <c:pt idx="364">
                  <c:v>1.9580364227294901E-2</c:v>
                </c:pt>
                <c:pt idx="365">
                  <c:v>1.94048881530762E-2</c:v>
                </c:pt>
                <c:pt idx="366">
                  <c:v>1.9190788269043E-2</c:v>
                </c:pt>
                <c:pt idx="367">
                  <c:v>1.9029617309570299E-2</c:v>
                </c:pt>
                <c:pt idx="368">
                  <c:v>1.8950462341308601E-2</c:v>
                </c:pt>
                <c:pt idx="369">
                  <c:v>1.8825531005859399E-2</c:v>
                </c:pt>
                <c:pt idx="370">
                  <c:v>1.8790245056152399E-2</c:v>
                </c:pt>
                <c:pt idx="371">
                  <c:v>1.85151100158692E-2</c:v>
                </c:pt>
                <c:pt idx="372">
                  <c:v>1.8568038940429701E-2</c:v>
                </c:pt>
                <c:pt idx="373">
                  <c:v>1.8502235412597701E-2</c:v>
                </c:pt>
                <c:pt idx="374">
                  <c:v>1.8284797668457101E-2</c:v>
                </c:pt>
                <c:pt idx="375">
                  <c:v>1.8240928649902399E-2</c:v>
                </c:pt>
                <c:pt idx="376">
                  <c:v>1.8130302429199201E-2</c:v>
                </c:pt>
                <c:pt idx="377">
                  <c:v>1.7967700958252002E-2</c:v>
                </c:pt>
                <c:pt idx="378">
                  <c:v>1.7926692962646502E-2</c:v>
                </c:pt>
                <c:pt idx="379">
                  <c:v>1.8324851989746101E-2</c:v>
                </c:pt>
                <c:pt idx="380">
                  <c:v>1.83162689208985E-2</c:v>
                </c:pt>
                <c:pt idx="381">
                  <c:v>1.8123626708984399E-2</c:v>
                </c:pt>
                <c:pt idx="382">
                  <c:v>1.8366813659668E-2</c:v>
                </c:pt>
                <c:pt idx="383">
                  <c:v>1.8683910369873099E-2</c:v>
                </c:pt>
                <c:pt idx="384">
                  <c:v>1.8620491027832101E-2</c:v>
                </c:pt>
                <c:pt idx="385">
                  <c:v>1.7879962921142599E-2</c:v>
                </c:pt>
                <c:pt idx="386">
                  <c:v>1.8724918365478498E-2</c:v>
                </c:pt>
                <c:pt idx="387">
                  <c:v>1.837158203125E-2</c:v>
                </c:pt>
                <c:pt idx="388">
                  <c:v>1.88508033752442E-2</c:v>
                </c:pt>
                <c:pt idx="389">
                  <c:v>1.8775939941406299E-2</c:v>
                </c:pt>
                <c:pt idx="390">
                  <c:v>1.8502235412597701E-2</c:v>
                </c:pt>
                <c:pt idx="391">
                  <c:v>1.8954277038574201E-2</c:v>
                </c:pt>
                <c:pt idx="392">
                  <c:v>1.92160606384278E-2</c:v>
                </c:pt>
                <c:pt idx="393">
                  <c:v>1.7571449279785201E-2</c:v>
                </c:pt>
                <c:pt idx="394">
                  <c:v>1.7956733703613299E-2</c:v>
                </c:pt>
                <c:pt idx="395">
                  <c:v>1.7877578735351601E-2</c:v>
                </c:pt>
                <c:pt idx="396">
                  <c:v>1.7578125E-2</c:v>
                </c:pt>
                <c:pt idx="397">
                  <c:v>1.7724990844726601E-2</c:v>
                </c:pt>
                <c:pt idx="398">
                  <c:v>1.83148384094238E-2</c:v>
                </c:pt>
                <c:pt idx="399">
                  <c:v>1.8080234527587901E-2</c:v>
                </c:pt>
                <c:pt idx="400">
                  <c:v>1.6888141632080099E-2</c:v>
                </c:pt>
                <c:pt idx="401">
                  <c:v>1.68519020080567E-2</c:v>
                </c:pt>
                <c:pt idx="402">
                  <c:v>1.7253875732421899E-2</c:v>
                </c:pt>
                <c:pt idx="403">
                  <c:v>1.7652988433837901E-2</c:v>
                </c:pt>
                <c:pt idx="404">
                  <c:v>1.77617073059082E-2</c:v>
                </c:pt>
                <c:pt idx="405">
                  <c:v>1.7798900604248099E-2</c:v>
                </c:pt>
                <c:pt idx="406">
                  <c:v>1.7549514770507799E-2</c:v>
                </c:pt>
                <c:pt idx="407">
                  <c:v>1.76234245300293E-2</c:v>
                </c:pt>
                <c:pt idx="408">
                  <c:v>1.7268180847168E-2</c:v>
                </c:pt>
                <c:pt idx="409">
                  <c:v>1.7041206359863299E-2</c:v>
                </c:pt>
                <c:pt idx="410">
                  <c:v>1.6654014587402399E-2</c:v>
                </c:pt>
                <c:pt idx="411">
                  <c:v>1.7251014709472701E-2</c:v>
                </c:pt>
                <c:pt idx="412">
                  <c:v>1.7732143402099599E-2</c:v>
                </c:pt>
                <c:pt idx="413">
                  <c:v>1.7788887023925799E-2</c:v>
                </c:pt>
                <c:pt idx="414">
                  <c:v>1.6995906829834002E-2</c:v>
                </c:pt>
                <c:pt idx="415">
                  <c:v>1.6462802886962901E-2</c:v>
                </c:pt>
                <c:pt idx="416">
                  <c:v>1.6578197479248099E-2</c:v>
                </c:pt>
                <c:pt idx="417">
                  <c:v>1.6803741455078101E-2</c:v>
                </c:pt>
                <c:pt idx="418">
                  <c:v>1.6644001007080099E-2</c:v>
                </c:pt>
                <c:pt idx="419">
                  <c:v>1.6320705413818401E-2</c:v>
                </c:pt>
                <c:pt idx="420">
                  <c:v>1.6635417938232401E-2</c:v>
                </c:pt>
                <c:pt idx="421">
                  <c:v>1.6293525695800799E-2</c:v>
                </c:pt>
                <c:pt idx="422">
                  <c:v>1.6279220581054701E-2</c:v>
                </c:pt>
                <c:pt idx="423">
                  <c:v>1.6463279724121101E-2</c:v>
                </c:pt>
                <c:pt idx="424">
                  <c:v>1.64637565612793E-2</c:v>
                </c:pt>
                <c:pt idx="425">
                  <c:v>1.5836238861084002E-2</c:v>
                </c:pt>
                <c:pt idx="426">
                  <c:v>1.57885551452637E-2</c:v>
                </c:pt>
                <c:pt idx="427">
                  <c:v>1.5610694885253899E-2</c:v>
                </c:pt>
                <c:pt idx="428">
                  <c:v>1.55224800109863E-2</c:v>
                </c:pt>
                <c:pt idx="429">
                  <c:v>1.5465259552002E-2</c:v>
                </c:pt>
                <c:pt idx="430">
                  <c:v>1.5891075134277399E-2</c:v>
                </c:pt>
                <c:pt idx="431">
                  <c:v>1.52764320373535E-2</c:v>
                </c:pt>
                <c:pt idx="432">
                  <c:v>1.5291690826416E-2</c:v>
                </c:pt>
                <c:pt idx="433">
                  <c:v>1.5960693359375E-2</c:v>
                </c:pt>
                <c:pt idx="434">
                  <c:v>1.5756607055664101E-2</c:v>
                </c:pt>
                <c:pt idx="435">
                  <c:v>1.5643596649169901E-2</c:v>
                </c:pt>
                <c:pt idx="436">
                  <c:v>1.5159130096435601E-2</c:v>
                </c:pt>
                <c:pt idx="437">
                  <c:v>1.49998664855957E-2</c:v>
                </c:pt>
                <c:pt idx="438">
                  <c:v>1.48720741271973E-2</c:v>
                </c:pt>
                <c:pt idx="439">
                  <c:v>1.36642456054688E-2</c:v>
                </c:pt>
                <c:pt idx="440">
                  <c:v>1.2895107269287101E-2</c:v>
                </c:pt>
                <c:pt idx="441">
                  <c:v>1.3365268707275399E-2</c:v>
                </c:pt>
                <c:pt idx="442">
                  <c:v>1.3394832611084E-2</c:v>
                </c:pt>
                <c:pt idx="443">
                  <c:v>1.32145881652832E-2</c:v>
                </c:pt>
                <c:pt idx="444">
                  <c:v>1.4204978942871101E-2</c:v>
                </c:pt>
                <c:pt idx="445">
                  <c:v>1.42908096313477E-2</c:v>
                </c:pt>
                <c:pt idx="446">
                  <c:v>1.4272689819336E-2</c:v>
                </c:pt>
                <c:pt idx="447">
                  <c:v>1.4130592346191399E-2</c:v>
                </c:pt>
                <c:pt idx="448">
                  <c:v>1.39260292053223E-2</c:v>
                </c:pt>
                <c:pt idx="449">
                  <c:v>1.3408660888671899E-2</c:v>
                </c:pt>
                <c:pt idx="450">
                  <c:v>1.3282299041748101E-2</c:v>
                </c:pt>
                <c:pt idx="451">
                  <c:v>1.33113861083985E-2</c:v>
                </c:pt>
                <c:pt idx="452">
                  <c:v>1.3012409210205101E-2</c:v>
                </c:pt>
                <c:pt idx="453">
                  <c:v>1.29151344299317E-2</c:v>
                </c:pt>
                <c:pt idx="454">
                  <c:v>1.2994766235351601E-2</c:v>
                </c:pt>
                <c:pt idx="455">
                  <c:v>1.28250122070313E-2</c:v>
                </c:pt>
                <c:pt idx="456">
                  <c:v>1.27382278442383E-2</c:v>
                </c:pt>
                <c:pt idx="457">
                  <c:v>1.26266479492188E-2</c:v>
                </c:pt>
                <c:pt idx="458">
                  <c:v>1.24998092651367E-2</c:v>
                </c:pt>
                <c:pt idx="459">
                  <c:v>1.2460708618164101E-2</c:v>
                </c:pt>
                <c:pt idx="460">
                  <c:v>1.22499465942383E-2</c:v>
                </c:pt>
                <c:pt idx="461">
                  <c:v>1.2383937835693399E-2</c:v>
                </c:pt>
                <c:pt idx="462">
                  <c:v>1.2388706207275399E-2</c:v>
                </c:pt>
                <c:pt idx="463">
                  <c:v>1.22241973876953E-2</c:v>
                </c:pt>
                <c:pt idx="464">
                  <c:v>1.21331214904785E-2</c:v>
                </c:pt>
                <c:pt idx="465">
                  <c:v>1.17359161376953E-2</c:v>
                </c:pt>
                <c:pt idx="466">
                  <c:v>1.6405105590820299E-2</c:v>
                </c:pt>
                <c:pt idx="467">
                  <c:v>1.53284072875977E-2</c:v>
                </c:pt>
                <c:pt idx="468">
                  <c:v>1.18489265441895E-2</c:v>
                </c:pt>
                <c:pt idx="469">
                  <c:v>1.1735439300537101E-2</c:v>
                </c:pt>
                <c:pt idx="470">
                  <c:v>1.15914344787598E-2</c:v>
                </c:pt>
                <c:pt idx="471">
                  <c:v>1.16043090820313E-2</c:v>
                </c:pt>
                <c:pt idx="472">
                  <c:v>1.15327835083008E-2</c:v>
                </c:pt>
                <c:pt idx="473">
                  <c:v>1.1523723602294899E-2</c:v>
                </c:pt>
                <c:pt idx="474">
                  <c:v>1.14398002624512E-2</c:v>
                </c:pt>
                <c:pt idx="475">
                  <c:v>1.13306045532227E-2</c:v>
                </c:pt>
                <c:pt idx="476">
                  <c:v>1.12519264221192E-2</c:v>
                </c:pt>
                <c:pt idx="477">
                  <c:v>1.12204551696778E-2</c:v>
                </c:pt>
                <c:pt idx="478">
                  <c:v>1.10983848571778E-2</c:v>
                </c:pt>
                <c:pt idx="479">
                  <c:v>1.11494064331055E-2</c:v>
                </c:pt>
                <c:pt idx="480">
                  <c:v>1.1086940765380899E-2</c:v>
                </c:pt>
                <c:pt idx="481">
                  <c:v>1.09705924987793E-2</c:v>
                </c:pt>
                <c:pt idx="482">
                  <c:v>1.0875701904296899E-2</c:v>
                </c:pt>
                <c:pt idx="483">
                  <c:v>1.0865211486816399E-2</c:v>
                </c:pt>
                <c:pt idx="484">
                  <c:v>1.0765552520752E-2</c:v>
                </c:pt>
                <c:pt idx="485">
                  <c:v>1.07007026672363E-2</c:v>
                </c:pt>
                <c:pt idx="486">
                  <c:v>1.07965469360352E-2</c:v>
                </c:pt>
                <c:pt idx="487">
                  <c:v>1.0652065277099601E-2</c:v>
                </c:pt>
                <c:pt idx="488">
                  <c:v>1.0586261749267601E-2</c:v>
                </c:pt>
                <c:pt idx="489">
                  <c:v>1.0599136352539101E-2</c:v>
                </c:pt>
                <c:pt idx="490">
                  <c:v>1.0542869567871101E-2</c:v>
                </c:pt>
                <c:pt idx="491">
                  <c:v>1.0492324829101601E-2</c:v>
                </c:pt>
                <c:pt idx="492">
                  <c:v>1.0558128356933601E-2</c:v>
                </c:pt>
                <c:pt idx="493">
                  <c:v>1.0494709014892601E-2</c:v>
                </c:pt>
                <c:pt idx="494">
                  <c:v>1.0472297668457101E-2</c:v>
                </c:pt>
                <c:pt idx="495">
                  <c:v>1.06029510498047E-2</c:v>
                </c:pt>
                <c:pt idx="496">
                  <c:v>1.0483741760253899E-2</c:v>
                </c:pt>
                <c:pt idx="497">
                  <c:v>1.04432106018067E-2</c:v>
                </c:pt>
                <c:pt idx="498">
                  <c:v>1.0313987731933601E-2</c:v>
                </c:pt>
                <c:pt idx="499">
                  <c:v>1.03821754455567E-2</c:v>
                </c:pt>
                <c:pt idx="500">
                  <c:v>1.03507041931153E-2</c:v>
                </c:pt>
                <c:pt idx="501">
                  <c:v>1.02286338806153E-2</c:v>
                </c:pt>
                <c:pt idx="502">
                  <c:v>1.0230541229248101E-2</c:v>
                </c:pt>
                <c:pt idx="503">
                  <c:v>1.0189056396484399E-2</c:v>
                </c:pt>
                <c:pt idx="504">
                  <c:v>1.02643966674805E-2</c:v>
                </c:pt>
                <c:pt idx="505">
                  <c:v>1.00855827331543E-2</c:v>
                </c:pt>
                <c:pt idx="506">
                  <c:v>1.0079860687255899E-2</c:v>
                </c:pt>
                <c:pt idx="507">
                  <c:v>9.9945068359375E-3</c:v>
                </c:pt>
                <c:pt idx="508">
                  <c:v>1.0041236877441399E-2</c:v>
                </c:pt>
                <c:pt idx="509">
                  <c:v>9.9344253540039097E-3</c:v>
                </c:pt>
                <c:pt idx="510">
                  <c:v>9.8519325256347708E-3</c:v>
                </c:pt>
                <c:pt idx="511">
                  <c:v>9.8171234130859392E-3</c:v>
                </c:pt>
                <c:pt idx="512">
                  <c:v>9.7036361694336007E-3</c:v>
                </c:pt>
                <c:pt idx="513">
                  <c:v>9.6859931945800799E-3</c:v>
                </c:pt>
                <c:pt idx="514">
                  <c:v>9.6087455749511701E-3</c:v>
                </c:pt>
                <c:pt idx="515">
                  <c:v>9.5181465148925799E-3</c:v>
                </c:pt>
                <c:pt idx="516">
                  <c:v>9.552001953125E-3</c:v>
                </c:pt>
                <c:pt idx="517">
                  <c:v>9.5629692077636701E-3</c:v>
                </c:pt>
                <c:pt idx="518">
                  <c:v>9.4380378723144601E-3</c:v>
                </c:pt>
                <c:pt idx="519">
                  <c:v>9.2821121215820295E-3</c:v>
                </c:pt>
                <c:pt idx="520">
                  <c:v>9.2811584472656302E-3</c:v>
                </c:pt>
                <c:pt idx="521">
                  <c:v>9.2453956604003906E-3</c:v>
                </c:pt>
                <c:pt idx="522">
                  <c:v>9.2654228210449201E-3</c:v>
                </c:pt>
                <c:pt idx="523">
                  <c:v>9.2577934265136701E-3</c:v>
                </c:pt>
                <c:pt idx="524">
                  <c:v>9.2263221740722708E-3</c:v>
                </c:pt>
                <c:pt idx="525">
                  <c:v>9.1347694396972708E-3</c:v>
                </c:pt>
                <c:pt idx="526">
                  <c:v>9.2587471008300799E-3</c:v>
                </c:pt>
                <c:pt idx="527">
                  <c:v>9.2482566833496094E-3</c:v>
                </c:pt>
                <c:pt idx="528">
                  <c:v>9.3083381652832101E-3</c:v>
                </c:pt>
                <c:pt idx="529">
                  <c:v>9.2272758483886701E-3</c:v>
                </c:pt>
                <c:pt idx="530">
                  <c:v>9.1791152954101597E-3</c:v>
                </c:pt>
                <c:pt idx="531">
                  <c:v>9.1300010681152396E-3</c:v>
                </c:pt>
                <c:pt idx="532">
                  <c:v>9.1452598571777396E-3</c:v>
                </c:pt>
                <c:pt idx="533">
                  <c:v>9.1609954833984392E-3</c:v>
                </c:pt>
                <c:pt idx="534">
                  <c:v>9.1810226440429705E-3</c:v>
                </c:pt>
                <c:pt idx="535">
                  <c:v>9.1867446899414097E-3</c:v>
                </c:pt>
                <c:pt idx="536">
                  <c:v>9.2267990112304705E-3</c:v>
                </c:pt>
                <c:pt idx="537">
                  <c:v>9.3402862548828108E-3</c:v>
                </c:pt>
                <c:pt idx="538">
                  <c:v>9.2892646789550799E-3</c:v>
                </c:pt>
                <c:pt idx="539">
                  <c:v>9.1309547424316406E-3</c:v>
                </c:pt>
                <c:pt idx="540">
                  <c:v>9.0308189392089896E-3</c:v>
                </c:pt>
                <c:pt idx="541">
                  <c:v>9.1524124145507795E-3</c:v>
                </c:pt>
                <c:pt idx="542">
                  <c:v>9.1586112976074201E-3</c:v>
                </c:pt>
                <c:pt idx="543">
                  <c:v>8.9755058288574201E-3</c:v>
                </c:pt>
                <c:pt idx="544">
                  <c:v>8.8620185852050799E-3</c:v>
                </c:pt>
                <c:pt idx="545">
                  <c:v>8.9001655578613299E-3</c:v>
                </c:pt>
                <c:pt idx="546">
                  <c:v>8.8901519775390608E-3</c:v>
                </c:pt>
                <c:pt idx="547">
                  <c:v>8.6903572082519601E-3</c:v>
                </c:pt>
                <c:pt idx="548">
                  <c:v>8.6088180541992205E-3</c:v>
                </c:pt>
                <c:pt idx="549">
                  <c:v>8.4981918334961007E-3</c:v>
                </c:pt>
                <c:pt idx="550">
                  <c:v>8.7165832519531302E-3</c:v>
                </c:pt>
                <c:pt idx="551">
                  <c:v>8.5968971252441406E-3</c:v>
                </c:pt>
                <c:pt idx="552">
                  <c:v>8.5048675537109392E-3</c:v>
                </c:pt>
                <c:pt idx="553">
                  <c:v>8.3289146423339896E-3</c:v>
                </c:pt>
                <c:pt idx="554">
                  <c:v>8.2683563232421892E-3</c:v>
                </c:pt>
                <c:pt idx="555">
                  <c:v>8.4180831909179705E-3</c:v>
                </c:pt>
                <c:pt idx="556">
                  <c:v>8.4719657897949201E-3</c:v>
                </c:pt>
                <c:pt idx="557">
                  <c:v>8.3851814270019601E-3</c:v>
                </c:pt>
                <c:pt idx="558">
                  <c:v>8.3785057067871094E-3</c:v>
                </c:pt>
                <c:pt idx="559">
                  <c:v>8.3785057067871094E-3</c:v>
                </c:pt>
                <c:pt idx="560">
                  <c:v>8.3279609680175799E-3</c:v>
                </c:pt>
                <c:pt idx="561">
                  <c:v>8.4247589111328108E-3</c:v>
                </c:pt>
                <c:pt idx="562">
                  <c:v>8.2902908325195295E-3</c:v>
                </c:pt>
                <c:pt idx="563">
                  <c:v>8.4013938903808594E-3</c:v>
                </c:pt>
                <c:pt idx="564">
                  <c:v>8.5163116455078108E-3</c:v>
                </c:pt>
                <c:pt idx="565">
                  <c:v>8.3594322204589896E-3</c:v>
                </c:pt>
                <c:pt idx="566">
                  <c:v>8.3489418029785208E-3</c:v>
                </c:pt>
                <c:pt idx="567">
                  <c:v>8.4161758422851597E-3</c:v>
                </c:pt>
                <c:pt idx="568">
                  <c:v>8.5945129394531302E-3</c:v>
                </c:pt>
                <c:pt idx="569">
                  <c:v>8.6560249328613299E-3</c:v>
                </c:pt>
                <c:pt idx="570">
                  <c:v>8.7413787841796892E-3</c:v>
                </c:pt>
                <c:pt idx="571">
                  <c:v>8.6035728454589896E-3</c:v>
                </c:pt>
                <c:pt idx="572">
                  <c:v>8.4409713745117205E-3</c:v>
                </c:pt>
                <c:pt idx="573">
                  <c:v>8.3723068237304705E-3</c:v>
                </c:pt>
                <c:pt idx="574">
                  <c:v>8.3484649658203108E-3</c:v>
                </c:pt>
                <c:pt idx="575">
                  <c:v>8.4881782531738195E-3</c:v>
                </c:pt>
                <c:pt idx="576">
                  <c:v>8.4271430969238299E-3</c:v>
                </c:pt>
                <c:pt idx="577">
                  <c:v>8.2359313964843802E-3</c:v>
                </c:pt>
                <c:pt idx="578">
                  <c:v>8.2240104675293003E-3</c:v>
                </c:pt>
                <c:pt idx="579">
                  <c:v>8.43048095703125E-3</c:v>
                </c:pt>
                <c:pt idx="580">
                  <c:v>8.3436965942382795E-3</c:v>
                </c:pt>
                <c:pt idx="581">
                  <c:v>8.1934928894043003E-3</c:v>
                </c:pt>
                <c:pt idx="582">
                  <c:v>8.2049369812011701E-3</c:v>
                </c:pt>
                <c:pt idx="583">
                  <c:v>8.0561637878418003E-3</c:v>
                </c:pt>
                <c:pt idx="584">
                  <c:v>8.0723762512207101E-3</c:v>
                </c:pt>
                <c:pt idx="585">
                  <c:v>7.9984664916992205E-3</c:v>
                </c:pt>
                <c:pt idx="586">
                  <c:v>7.8787803649902396E-3</c:v>
                </c:pt>
                <c:pt idx="587">
                  <c:v>7.9779624938964896E-3</c:v>
                </c:pt>
                <c:pt idx="588">
                  <c:v>7.8907012939453194E-3</c:v>
                </c:pt>
                <c:pt idx="589">
                  <c:v>7.9154968261718802E-3</c:v>
                </c:pt>
                <c:pt idx="590">
                  <c:v>7.9765319824218802E-3</c:v>
                </c:pt>
                <c:pt idx="591">
                  <c:v>7.9226493835449201E-3</c:v>
                </c:pt>
                <c:pt idx="592">
                  <c:v>7.7834129333496102E-3</c:v>
                </c:pt>
                <c:pt idx="593">
                  <c:v>7.7924728393554696E-3</c:v>
                </c:pt>
                <c:pt idx="594">
                  <c:v>7.8129768371582101E-3</c:v>
                </c:pt>
                <c:pt idx="595">
                  <c:v>7.7338218688964896E-3</c:v>
                </c:pt>
                <c:pt idx="596">
                  <c:v>7.70807266235352E-3</c:v>
                </c:pt>
                <c:pt idx="597">
                  <c:v>7.6518058776855503E-3</c:v>
                </c:pt>
                <c:pt idx="598">
                  <c:v>7.6498985290527396E-3</c:v>
                </c:pt>
                <c:pt idx="599">
                  <c:v>7.6417922973632804E-3</c:v>
                </c:pt>
                <c:pt idx="600">
                  <c:v>7.7571868896484401E-3</c:v>
                </c:pt>
                <c:pt idx="601">
                  <c:v>7.7042579650878898E-3</c:v>
                </c:pt>
                <c:pt idx="602">
                  <c:v>7.7190399169921901E-3</c:v>
                </c:pt>
                <c:pt idx="603">
                  <c:v>7.7624320983886701E-3</c:v>
                </c:pt>
                <c:pt idx="604">
                  <c:v>7.7800750732421901E-3</c:v>
                </c:pt>
                <c:pt idx="605">
                  <c:v>7.7986717224121102E-3</c:v>
                </c:pt>
                <c:pt idx="606">
                  <c:v>7.8020095825195304E-3</c:v>
                </c:pt>
                <c:pt idx="607">
                  <c:v>7.78436660766602E-3</c:v>
                </c:pt>
                <c:pt idx="608">
                  <c:v>7.7838897705078203E-3</c:v>
                </c:pt>
                <c:pt idx="609">
                  <c:v>7.8020095825195304E-3</c:v>
                </c:pt>
                <c:pt idx="610">
                  <c:v>7.8234672546386701E-3</c:v>
                </c:pt>
                <c:pt idx="611">
                  <c:v>7.8744888305664097E-3</c:v>
                </c:pt>
                <c:pt idx="612">
                  <c:v>7.8864097595214896E-3</c:v>
                </c:pt>
                <c:pt idx="613">
                  <c:v>7.7466964721679696E-3</c:v>
                </c:pt>
                <c:pt idx="614">
                  <c:v>7.7800750732421901E-3</c:v>
                </c:pt>
                <c:pt idx="615">
                  <c:v>7.6532363891601597E-3</c:v>
                </c:pt>
                <c:pt idx="616">
                  <c:v>7.6613426208496102E-3</c:v>
                </c:pt>
                <c:pt idx="617">
                  <c:v>7.6251029968261701E-3</c:v>
                </c:pt>
                <c:pt idx="618">
                  <c:v>7.6560974121093802E-3</c:v>
                </c:pt>
                <c:pt idx="619">
                  <c:v>7.6689720153808602E-3</c:v>
                </c:pt>
                <c:pt idx="620">
                  <c:v>7.6937675476074201E-3</c:v>
                </c:pt>
                <c:pt idx="621">
                  <c:v>7.7967643737793003E-3</c:v>
                </c:pt>
                <c:pt idx="622">
                  <c:v>7.7109336853027396E-3</c:v>
                </c:pt>
                <c:pt idx="623">
                  <c:v>7.7047348022460998E-3</c:v>
                </c:pt>
                <c:pt idx="624">
                  <c:v>7.6951980590820304E-3</c:v>
                </c:pt>
                <c:pt idx="625">
                  <c:v>7.65466690063477E-3</c:v>
                </c:pt>
                <c:pt idx="626">
                  <c:v>7.5845718383789097E-3</c:v>
                </c:pt>
                <c:pt idx="627">
                  <c:v>7.4057579040527396E-3</c:v>
                </c:pt>
                <c:pt idx="628">
                  <c:v>7.4892044067382804E-3</c:v>
                </c:pt>
                <c:pt idx="629">
                  <c:v>7.4591636657714896E-3</c:v>
                </c:pt>
                <c:pt idx="630">
                  <c:v>7.5383186340332101E-3</c:v>
                </c:pt>
                <c:pt idx="631">
                  <c:v>7.5764656066894601E-3</c:v>
                </c:pt>
                <c:pt idx="632">
                  <c:v>7.5263977050781302E-3</c:v>
                </c:pt>
                <c:pt idx="633">
                  <c:v>7.4510574340820304E-3</c:v>
                </c:pt>
                <c:pt idx="634">
                  <c:v>7.3580741882324201E-3</c:v>
                </c:pt>
                <c:pt idx="635">
                  <c:v>7.3347091674804696E-3</c:v>
                </c:pt>
                <c:pt idx="636">
                  <c:v>7.3966979980468802E-3</c:v>
                </c:pt>
                <c:pt idx="637">
                  <c:v>7.5182914733886701E-3</c:v>
                </c:pt>
                <c:pt idx="638">
                  <c:v>7.5864791870117196E-3</c:v>
                </c:pt>
                <c:pt idx="639">
                  <c:v>7.5750350952148498E-3</c:v>
                </c:pt>
                <c:pt idx="640">
                  <c:v>7.4729919433593802E-3</c:v>
                </c:pt>
                <c:pt idx="641">
                  <c:v>7.2970390319824201E-3</c:v>
                </c:pt>
                <c:pt idx="642">
                  <c:v>7.3447227478027396E-3</c:v>
                </c:pt>
                <c:pt idx="643">
                  <c:v>7.4276924133300799E-3</c:v>
                </c:pt>
                <c:pt idx="644">
                  <c:v>7.5345039367675799E-3</c:v>
                </c:pt>
                <c:pt idx="645">
                  <c:v>7.5969696044921901E-3</c:v>
                </c:pt>
                <c:pt idx="646">
                  <c:v>7.5120925903320304E-3</c:v>
                </c:pt>
                <c:pt idx="647">
                  <c:v>7.4968338012695304E-3</c:v>
                </c:pt>
                <c:pt idx="648">
                  <c:v>7.5268745422363299E-3</c:v>
                </c:pt>
                <c:pt idx="649">
                  <c:v>7.5297355651855503E-3</c:v>
                </c:pt>
                <c:pt idx="650">
                  <c:v>7.6179504394531302E-3</c:v>
                </c:pt>
                <c:pt idx="651">
                  <c:v>7.5993537902832101E-3</c:v>
                </c:pt>
                <c:pt idx="652">
                  <c:v>7.5531005859375E-3</c:v>
                </c:pt>
                <c:pt idx="653">
                  <c:v>7.5368881225585998E-3</c:v>
                </c:pt>
                <c:pt idx="654">
                  <c:v>7.4243545532226597E-3</c:v>
                </c:pt>
                <c:pt idx="655">
                  <c:v>7.4849128723144601E-3</c:v>
                </c:pt>
                <c:pt idx="656">
                  <c:v>7.5850486755371102E-3</c:v>
                </c:pt>
                <c:pt idx="657">
                  <c:v>7.5640678405761701E-3</c:v>
                </c:pt>
                <c:pt idx="658">
                  <c:v>7.4834823608398498E-3</c:v>
                </c:pt>
                <c:pt idx="659">
                  <c:v>7.4191093444824201E-3</c:v>
                </c:pt>
                <c:pt idx="660">
                  <c:v>7.5111389160156302E-3</c:v>
                </c:pt>
                <c:pt idx="661">
                  <c:v>7.6093673706054696E-3</c:v>
                </c:pt>
                <c:pt idx="662">
                  <c:v>7.5550079345703203E-3</c:v>
                </c:pt>
                <c:pt idx="663">
                  <c:v>7.5564384460449201E-3</c:v>
                </c:pt>
                <c:pt idx="664">
                  <c:v>7.6656341552734401E-3</c:v>
                </c:pt>
                <c:pt idx="665">
                  <c:v>7.6184272766113299E-3</c:v>
                </c:pt>
                <c:pt idx="666">
                  <c:v>7.5979232788085998E-3</c:v>
                </c:pt>
                <c:pt idx="667">
                  <c:v>7.4572563171386701E-3</c:v>
                </c:pt>
                <c:pt idx="668">
                  <c:v>7.3966979980468802E-3</c:v>
                </c:pt>
                <c:pt idx="669">
                  <c:v>7.4744224548339896E-3</c:v>
                </c:pt>
                <c:pt idx="670">
                  <c:v>7.4653625488281302E-3</c:v>
                </c:pt>
                <c:pt idx="671">
                  <c:v>7.38000869750977E-3</c:v>
                </c:pt>
                <c:pt idx="672">
                  <c:v>7.3146820068359401E-3</c:v>
                </c:pt>
                <c:pt idx="673">
                  <c:v>7.2984695434570304E-3</c:v>
                </c:pt>
                <c:pt idx="674">
                  <c:v>7.2908401489257804E-3</c:v>
                </c:pt>
                <c:pt idx="675">
                  <c:v>7.3184967041015703E-3</c:v>
                </c:pt>
                <c:pt idx="676">
                  <c:v>7.3399543762207101E-3</c:v>
                </c:pt>
                <c:pt idx="677">
                  <c:v>7.3556900024414097E-3</c:v>
                </c:pt>
                <c:pt idx="678">
                  <c:v>7.2889328002929696E-3</c:v>
                </c:pt>
                <c:pt idx="679">
                  <c:v>7.4110031127929696E-3</c:v>
                </c:pt>
                <c:pt idx="680">
                  <c:v>7.2464942932128898E-3</c:v>
                </c:pt>
                <c:pt idx="681">
                  <c:v>7.1835517883300799E-3</c:v>
                </c:pt>
                <c:pt idx="682">
                  <c:v>7.26318359375E-3</c:v>
                </c:pt>
                <c:pt idx="683">
                  <c:v>7.2364807128906302E-3</c:v>
                </c:pt>
                <c:pt idx="684">
                  <c:v>7.1611404418945304E-3</c:v>
                </c:pt>
                <c:pt idx="685">
                  <c:v>7.1039199829101597E-3</c:v>
                </c:pt>
                <c:pt idx="686">
                  <c:v>7.2546005249023498E-3</c:v>
                </c:pt>
                <c:pt idx="687">
                  <c:v>7.2112083435058602E-3</c:v>
                </c:pt>
                <c:pt idx="688">
                  <c:v>7.1902275085449201E-3</c:v>
                </c:pt>
                <c:pt idx="689">
                  <c:v>7.4176788330078203E-3</c:v>
                </c:pt>
                <c:pt idx="690">
                  <c:v>7.41052627563477E-3</c:v>
                </c:pt>
                <c:pt idx="691">
                  <c:v>7.3070526123046901E-3</c:v>
                </c:pt>
                <c:pt idx="692">
                  <c:v>7.3523521423339896E-3</c:v>
                </c:pt>
                <c:pt idx="693">
                  <c:v>7.2979927062988299E-3</c:v>
                </c:pt>
                <c:pt idx="694">
                  <c:v>7.2927474975585998E-3</c:v>
                </c:pt>
                <c:pt idx="695">
                  <c:v>7.3256492614746102E-3</c:v>
                </c:pt>
                <c:pt idx="696">
                  <c:v>7.4443817138671901E-3</c:v>
                </c:pt>
                <c:pt idx="697">
                  <c:v>7.5225830078125E-3</c:v>
                </c:pt>
                <c:pt idx="698">
                  <c:v>7.6379776000976597E-3</c:v>
                </c:pt>
                <c:pt idx="699">
                  <c:v>7.5807571411132804E-3</c:v>
                </c:pt>
                <c:pt idx="700">
                  <c:v>7.7619552612304696E-3</c:v>
                </c:pt>
                <c:pt idx="701">
                  <c:v>7.53259658813477E-3</c:v>
                </c:pt>
                <c:pt idx="702">
                  <c:v>7.4925422668457101E-3</c:v>
                </c:pt>
                <c:pt idx="703">
                  <c:v>7.4467658996582101E-3</c:v>
                </c:pt>
                <c:pt idx="704">
                  <c:v>7.4849128723144601E-3</c:v>
                </c:pt>
                <c:pt idx="705">
                  <c:v>7.40289688110352E-3</c:v>
                </c:pt>
                <c:pt idx="706">
                  <c:v>7.4439048767089896E-3</c:v>
                </c:pt>
                <c:pt idx="707">
                  <c:v>7.3585510253906302E-3</c:v>
                </c:pt>
                <c:pt idx="708">
                  <c:v>7.3089599609375E-3</c:v>
                </c:pt>
                <c:pt idx="709">
                  <c:v>7.2336196899414097E-3</c:v>
                </c:pt>
                <c:pt idx="710">
                  <c:v>7.0376396179199201E-3</c:v>
                </c:pt>
                <c:pt idx="711">
                  <c:v>7.1291923522949201E-3</c:v>
                </c:pt>
                <c:pt idx="712">
                  <c:v>7.0953369140625E-3</c:v>
                </c:pt>
                <c:pt idx="713">
                  <c:v>7.0905685424804696E-3</c:v>
                </c:pt>
                <c:pt idx="714">
                  <c:v>6.9479942321777396E-3</c:v>
                </c:pt>
                <c:pt idx="715">
                  <c:v>7.0376396179199201E-3</c:v>
                </c:pt>
                <c:pt idx="716">
                  <c:v>6.8607330322265703E-3</c:v>
                </c:pt>
                <c:pt idx="717">
                  <c:v>6.8669319152832101E-3</c:v>
                </c:pt>
                <c:pt idx="718">
                  <c:v>6.8039894104003898E-3</c:v>
                </c:pt>
                <c:pt idx="719">
                  <c:v>6.9794654846191398E-3</c:v>
                </c:pt>
                <c:pt idx="720">
                  <c:v>7.0471763610839896E-3</c:v>
                </c:pt>
                <c:pt idx="721">
                  <c:v>6.9417953491210998E-3</c:v>
                </c:pt>
                <c:pt idx="722">
                  <c:v>6.89697265625E-3</c:v>
                </c:pt>
                <c:pt idx="723">
                  <c:v>7.0433616638183602E-3</c:v>
                </c:pt>
                <c:pt idx="724">
                  <c:v>7.0681571960449201E-3</c:v>
                </c:pt>
                <c:pt idx="725">
                  <c:v>7.1549415588378898E-3</c:v>
                </c:pt>
                <c:pt idx="726">
                  <c:v>7.2021484375E-3</c:v>
                </c:pt>
                <c:pt idx="727">
                  <c:v>7.2898864746093802E-3</c:v>
                </c:pt>
                <c:pt idx="728">
                  <c:v>7.2498321533203203E-3</c:v>
                </c:pt>
                <c:pt idx="729">
                  <c:v>7.2093009948730503E-3</c:v>
                </c:pt>
                <c:pt idx="730">
                  <c:v>7.2078704833984401E-3</c:v>
                </c:pt>
                <c:pt idx="731">
                  <c:v>7.1420669555664097E-3</c:v>
                </c:pt>
                <c:pt idx="732">
                  <c:v>7.1039199829101597E-3</c:v>
                </c:pt>
                <c:pt idx="733">
                  <c:v>7.049560546875E-3</c:v>
                </c:pt>
                <c:pt idx="734">
                  <c:v>7.0490837097168003E-3</c:v>
                </c:pt>
                <c:pt idx="735">
                  <c:v>7.1167945861816398E-3</c:v>
                </c:pt>
                <c:pt idx="736">
                  <c:v>7.0314407348632804E-3</c:v>
                </c:pt>
                <c:pt idx="737">
                  <c:v>7.1086883544921901E-3</c:v>
                </c:pt>
                <c:pt idx="738">
                  <c:v>7.0967674255371102E-3</c:v>
                </c:pt>
                <c:pt idx="739">
                  <c:v>6.92224502563477E-3</c:v>
                </c:pt>
                <c:pt idx="740">
                  <c:v>6.9637298583984401E-3</c:v>
                </c:pt>
                <c:pt idx="741">
                  <c:v>6.9904327392578203E-3</c:v>
                </c:pt>
                <c:pt idx="742">
                  <c:v>6.9842338562011701E-3</c:v>
                </c:pt>
                <c:pt idx="743">
                  <c:v>7.0509910583496102E-3</c:v>
                </c:pt>
                <c:pt idx="744">
                  <c:v>7.0767402648925799E-3</c:v>
                </c:pt>
                <c:pt idx="745">
                  <c:v>7.2188377380371102E-3</c:v>
                </c:pt>
                <c:pt idx="746">
                  <c:v>7.1258544921875E-3</c:v>
                </c:pt>
                <c:pt idx="747">
                  <c:v>7.1783065795898498E-3</c:v>
                </c:pt>
                <c:pt idx="748">
                  <c:v>7.1682929992675799E-3</c:v>
                </c:pt>
                <c:pt idx="749">
                  <c:v>7.0958137512207101E-3</c:v>
                </c:pt>
                <c:pt idx="750">
                  <c:v>6.90698623657227E-3</c:v>
                </c:pt>
                <c:pt idx="751">
                  <c:v>7.2546005249023498E-3</c:v>
                </c:pt>
                <c:pt idx="752">
                  <c:v>7.06720352172852E-3</c:v>
                </c:pt>
                <c:pt idx="753">
                  <c:v>7.2307586669921901E-3</c:v>
                </c:pt>
                <c:pt idx="754">
                  <c:v>7.1096420288085998E-3</c:v>
                </c:pt>
                <c:pt idx="755">
                  <c:v>7.2674751281738299E-3</c:v>
                </c:pt>
                <c:pt idx="756">
                  <c:v>7.3437690734863299E-3</c:v>
                </c:pt>
                <c:pt idx="757">
                  <c:v>7.2436332702636701E-3</c:v>
                </c:pt>
                <c:pt idx="758">
                  <c:v>7.2679519653320304E-3</c:v>
                </c:pt>
                <c:pt idx="759">
                  <c:v>7.26556777954102E-3</c:v>
                </c:pt>
                <c:pt idx="760">
                  <c:v>7.3289871215820304E-3</c:v>
                </c:pt>
                <c:pt idx="761">
                  <c:v>7.3370933532714896E-3</c:v>
                </c:pt>
                <c:pt idx="762">
                  <c:v>7.3208808898925799E-3</c:v>
                </c:pt>
                <c:pt idx="763">
                  <c:v>7.5354576110839896E-3</c:v>
                </c:pt>
                <c:pt idx="764">
                  <c:v>7.5678825378418003E-3</c:v>
                </c:pt>
                <c:pt idx="765">
                  <c:v>7.4381828308105503E-3</c:v>
                </c:pt>
                <c:pt idx="766">
                  <c:v>7.3981285095214896E-3</c:v>
                </c:pt>
                <c:pt idx="767">
                  <c:v>7.5588226318359401E-3</c:v>
                </c:pt>
                <c:pt idx="768">
                  <c:v>7.5850486755371102E-3</c:v>
                </c:pt>
                <c:pt idx="769">
                  <c:v>7.5788497924804696E-3</c:v>
                </c:pt>
                <c:pt idx="770">
                  <c:v>7.6322555541992196E-3</c:v>
                </c:pt>
                <c:pt idx="771">
                  <c:v>7.4577331542968802E-3</c:v>
                </c:pt>
                <c:pt idx="772">
                  <c:v>7.6813697814941398E-3</c:v>
                </c:pt>
                <c:pt idx="773">
                  <c:v>7.6146125793457101E-3</c:v>
                </c:pt>
                <c:pt idx="774">
                  <c:v>7.5244903564453203E-3</c:v>
                </c:pt>
                <c:pt idx="775">
                  <c:v>7.6494216918945304E-3</c:v>
                </c:pt>
                <c:pt idx="776">
                  <c:v>7.5893402099609401E-3</c:v>
                </c:pt>
                <c:pt idx="777">
                  <c:v>7.4291229248046901E-3</c:v>
                </c:pt>
                <c:pt idx="778">
                  <c:v>7.6246261596679696E-3</c:v>
                </c:pt>
                <c:pt idx="779">
                  <c:v>7.4887275695800799E-3</c:v>
                </c:pt>
                <c:pt idx="780">
                  <c:v>7.6222419738769601E-3</c:v>
                </c:pt>
                <c:pt idx="781">
                  <c:v>7.70807266235352E-3</c:v>
                </c:pt>
                <c:pt idx="782">
                  <c:v>7.5287818908691398E-3</c:v>
                </c:pt>
                <c:pt idx="783">
                  <c:v>7.5964927673339896E-3</c:v>
                </c:pt>
                <c:pt idx="784">
                  <c:v>7.6355934143066398E-3</c:v>
                </c:pt>
                <c:pt idx="785">
                  <c:v>7.5287818908691398E-3</c:v>
                </c:pt>
                <c:pt idx="786">
                  <c:v>7.5297355651855503E-3</c:v>
                </c:pt>
                <c:pt idx="787">
                  <c:v>7.4892044067382804E-3</c:v>
                </c:pt>
                <c:pt idx="788">
                  <c:v>7.6127052307128898E-3</c:v>
                </c:pt>
                <c:pt idx="789">
                  <c:v>7.4343681335449201E-3</c:v>
                </c:pt>
                <c:pt idx="790">
                  <c:v>7.6804161071777396E-3</c:v>
                </c:pt>
                <c:pt idx="791">
                  <c:v>7.4753761291503898E-3</c:v>
                </c:pt>
                <c:pt idx="792">
                  <c:v>7.4830055236816398E-3</c:v>
                </c:pt>
                <c:pt idx="793">
                  <c:v>7.4892044067382804E-3</c:v>
                </c:pt>
                <c:pt idx="794">
                  <c:v>7.3652267456054696E-3</c:v>
                </c:pt>
                <c:pt idx="795">
                  <c:v>7.5621604919433602E-3</c:v>
                </c:pt>
                <c:pt idx="796">
                  <c:v>7.4043273925781302E-3</c:v>
                </c:pt>
                <c:pt idx="797">
                  <c:v>7.5297355651855503E-3</c:v>
                </c:pt>
                <c:pt idx="798">
                  <c:v>7.3986053466796901E-3</c:v>
                </c:pt>
                <c:pt idx="799">
                  <c:v>7.3046684265136701E-3</c:v>
                </c:pt>
                <c:pt idx="800">
                  <c:v>7.5211524963378898E-3</c:v>
                </c:pt>
                <c:pt idx="801">
                  <c:v>7.4014663696289097E-3</c:v>
                </c:pt>
                <c:pt idx="802">
                  <c:v>7.4529647827148498E-3</c:v>
                </c:pt>
                <c:pt idx="803">
                  <c:v>7.2941780090332101E-3</c:v>
                </c:pt>
                <c:pt idx="804">
                  <c:v>7.59124755859375E-3</c:v>
                </c:pt>
                <c:pt idx="805">
                  <c:v>6.9661140441894601E-3</c:v>
                </c:pt>
                <c:pt idx="806">
                  <c:v>7.8020095825195304E-3</c:v>
                </c:pt>
                <c:pt idx="807">
                  <c:v>7.2164535522460998E-3</c:v>
                </c:pt>
                <c:pt idx="808">
                  <c:v>7.4810981750488299E-3</c:v>
                </c:pt>
                <c:pt idx="809">
                  <c:v>7.2913169860839896E-3</c:v>
                </c:pt>
                <c:pt idx="810">
                  <c:v>7.4739456176757804E-3</c:v>
                </c:pt>
                <c:pt idx="811">
                  <c:v>7.5511932373046901E-3</c:v>
                </c:pt>
                <c:pt idx="812">
                  <c:v>7.3361396789550799E-3</c:v>
                </c:pt>
                <c:pt idx="813">
                  <c:v>7.3785781860351597E-3</c:v>
                </c:pt>
                <c:pt idx="814">
                  <c:v>7.36236572265625E-3</c:v>
                </c:pt>
                <c:pt idx="815">
                  <c:v>7.1873664855957101E-3</c:v>
                </c:pt>
                <c:pt idx="816">
                  <c:v>7.3885917663574201E-3</c:v>
                </c:pt>
                <c:pt idx="817">
                  <c:v>7.2846412658691398E-3</c:v>
                </c:pt>
                <c:pt idx="818">
                  <c:v>7.3170661926269601E-3</c:v>
                </c:pt>
                <c:pt idx="819">
                  <c:v>7.0095062255859401E-3</c:v>
                </c:pt>
                <c:pt idx="820">
                  <c:v>7.4110031127929696E-3</c:v>
                </c:pt>
                <c:pt idx="821">
                  <c:v>7.1997642517089896E-3</c:v>
                </c:pt>
                <c:pt idx="822">
                  <c:v>7.0405006408691398E-3</c:v>
                </c:pt>
                <c:pt idx="823">
                  <c:v>6.9971084594726597E-3</c:v>
                </c:pt>
                <c:pt idx="824">
                  <c:v>7.2193145751953203E-3</c:v>
                </c:pt>
                <c:pt idx="825">
                  <c:v>7.1725845336914097E-3</c:v>
                </c:pt>
                <c:pt idx="826">
                  <c:v>7.3671340942382804E-3</c:v>
                </c:pt>
                <c:pt idx="827">
                  <c:v>6.9994926452636701E-3</c:v>
                </c:pt>
                <c:pt idx="828">
                  <c:v>6.7582130432128898E-3</c:v>
                </c:pt>
                <c:pt idx="829">
                  <c:v>7.05194473266602E-3</c:v>
                </c:pt>
                <c:pt idx="830">
                  <c:v>7.4119567871093802E-3</c:v>
                </c:pt>
                <c:pt idx="831">
                  <c:v>6.8140029907226597E-3</c:v>
                </c:pt>
                <c:pt idx="832">
                  <c:v>7.5845718383789097E-3</c:v>
                </c:pt>
                <c:pt idx="833">
                  <c:v>7.2588920593261701E-3</c:v>
                </c:pt>
                <c:pt idx="834">
                  <c:v>6.9928169250488299E-3</c:v>
                </c:pt>
                <c:pt idx="835">
                  <c:v>7.24029541015625E-3</c:v>
                </c:pt>
                <c:pt idx="836">
                  <c:v>6.7992210388183602E-3</c:v>
                </c:pt>
                <c:pt idx="837">
                  <c:v>7.1024894714355503E-3</c:v>
                </c:pt>
                <c:pt idx="838">
                  <c:v>6.7768096923828203E-3</c:v>
                </c:pt>
                <c:pt idx="839">
                  <c:v>6.63232803344727E-3</c:v>
                </c:pt>
                <c:pt idx="840">
                  <c:v>7.1339607238769601E-3</c:v>
                </c:pt>
                <c:pt idx="841">
                  <c:v>6.7505836486816398E-3</c:v>
                </c:pt>
                <c:pt idx="842">
                  <c:v>7.0629119873046901E-3</c:v>
                </c:pt>
                <c:pt idx="843">
                  <c:v>6.9370269775390703E-3</c:v>
                </c:pt>
                <c:pt idx="844">
                  <c:v>6.8421363830566398E-3</c:v>
                </c:pt>
                <c:pt idx="845">
                  <c:v>7.5139999389648498E-3</c:v>
                </c:pt>
                <c:pt idx="846">
                  <c:v>6.5984725952148498E-3</c:v>
                </c:pt>
                <c:pt idx="847">
                  <c:v>6.5431594848632804E-3</c:v>
                </c:pt>
                <c:pt idx="848">
                  <c:v>6.6289901733398498E-3</c:v>
                </c:pt>
                <c:pt idx="849">
                  <c:v>7.1420669555664097E-3</c:v>
                </c:pt>
                <c:pt idx="850">
                  <c:v>6.8821907043457101E-3</c:v>
                </c:pt>
                <c:pt idx="851">
                  <c:v>6.92987442016602E-3</c:v>
                </c:pt>
                <c:pt idx="852">
                  <c:v>6.2446594238281302E-3</c:v>
                </c:pt>
                <c:pt idx="853">
                  <c:v>7.6150894165039097E-3</c:v>
                </c:pt>
                <c:pt idx="854">
                  <c:v>6.9842338562011701E-3</c:v>
                </c:pt>
                <c:pt idx="855">
                  <c:v>6.5755844116210998E-3</c:v>
                </c:pt>
                <c:pt idx="856">
                  <c:v>7.2469711303710998E-3</c:v>
                </c:pt>
                <c:pt idx="857">
                  <c:v>6.5760612487793003E-3</c:v>
                </c:pt>
                <c:pt idx="858">
                  <c:v>6.5937042236328203E-3</c:v>
                </c:pt>
                <c:pt idx="859">
                  <c:v>6.6905021667480503E-3</c:v>
                </c:pt>
                <c:pt idx="860">
                  <c:v>7.5621604919433602E-3</c:v>
                </c:pt>
                <c:pt idx="861">
                  <c:v>5.1684379577636701E-3</c:v>
                </c:pt>
                <c:pt idx="862">
                  <c:v>7.1024894714355503E-3</c:v>
                </c:pt>
                <c:pt idx="863">
                  <c:v>6.8731307983398498E-3</c:v>
                </c:pt>
                <c:pt idx="864">
                  <c:v>6.0825347900390703E-3</c:v>
                </c:pt>
                <c:pt idx="865">
                  <c:v>7.9193115234375E-3</c:v>
                </c:pt>
                <c:pt idx="866">
                  <c:v>6.1435699462890703E-3</c:v>
                </c:pt>
                <c:pt idx="867">
                  <c:v>7.1840286254882804E-3</c:v>
                </c:pt>
                <c:pt idx="868">
                  <c:v>5.5036544799804696E-3</c:v>
                </c:pt>
                <c:pt idx="869">
                  <c:v>6.8449974060058602E-3</c:v>
                </c:pt>
                <c:pt idx="870">
                  <c:v>6.2346458435058602E-3</c:v>
                </c:pt>
                <c:pt idx="871">
                  <c:v>5.6467056274414097E-3</c:v>
                </c:pt>
                <c:pt idx="872">
                  <c:v>5.8121681213378898E-3</c:v>
                </c:pt>
                <c:pt idx="873">
                  <c:v>5.7821273803710998E-3</c:v>
                </c:pt>
                <c:pt idx="874">
                  <c:v>6.1063766479492196E-3</c:v>
                </c:pt>
                <c:pt idx="875">
                  <c:v>6.2689781188964896E-3</c:v>
                </c:pt>
                <c:pt idx="876">
                  <c:v>6.2685012817382804E-3</c:v>
                </c:pt>
                <c:pt idx="877">
                  <c:v>6.5846443176269601E-3</c:v>
                </c:pt>
                <c:pt idx="878">
                  <c:v>7.2026252746582101E-3</c:v>
                </c:pt>
                <c:pt idx="879">
                  <c:v>6.7100524902343802E-3</c:v>
                </c:pt>
                <c:pt idx="880">
                  <c:v>7.4644088745117196E-3</c:v>
                </c:pt>
                <c:pt idx="881">
                  <c:v>4.8661231994628898E-3</c:v>
                </c:pt>
                <c:pt idx="882">
                  <c:v>7.8749656677246094E-3</c:v>
                </c:pt>
                <c:pt idx="883">
                  <c:v>5.16748428344727E-3</c:v>
                </c:pt>
                <c:pt idx="884">
                  <c:v>6.2613487243652396E-3</c:v>
                </c:pt>
                <c:pt idx="885">
                  <c:v>5.2981376647949201E-3</c:v>
                </c:pt>
                <c:pt idx="886">
                  <c:v>6.0291290283203203E-3</c:v>
                </c:pt>
                <c:pt idx="887">
                  <c:v>6.1392784118652396E-3</c:v>
                </c:pt>
                <c:pt idx="888">
                  <c:v>5.9261322021484401E-3</c:v>
                </c:pt>
                <c:pt idx="889">
                  <c:v>6.7982673645019601E-3</c:v>
                </c:pt>
                <c:pt idx="890">
                  <c:v>6.82306289672852E-3</c:v>
                </c:pt>
                <c:pt idx="891">
                  <c:v>8.6846351623535208E-3</c:v>
                </c:pt>
                <c:pt idx="892">
                  <c:v>6.5889358520507804E-3</c:v>
                </c:pt>
                <c:pt idx="893">
                  <c:v>6.8774223327636701E-3</c:v>
                </c:pt>
                <c:pt idx="894">
                  <c:v>4.9152374267578099E-3</c:v>
                </c:pt>
                <c:pt idx="895">
                  <c:v>8.0146789550781302E-3</c:v>
                </c:pt>
                <c:pt idx="896">
                  <c:v>7.3976516723632804E-3</c:v>
                </c:pt>
                <c:pt idx="897">
                  <c:v>6.4935684204101597E-3</c:v>
                </c:pt>
                <c:pt idx="898">
                  <c:v>5.9199333190918003E-3</c:v>
                </c:pt>
                <c:pt idx="899">
                  <c:v>8.7256431579589896E-3</c:v>
                </c:pt>
                <c:pt idx="900">
                  <c:v>7.5550079345703203E-3</c:v>
                </c:pt>
                <c:pt idx="901">
                  <c:v>7.7171325683593802E-3</c:v>
                </c:pt>
                <c:pt idx="902">
                  <c:v>5.9528350830078203E-3</c:v>
                </c:pt>
                <c:pt idx="903">
                  <c:v>7.99560546875E-3</c:v>
                </c:pt>
                <c:pt idx="904">
                  <c:v>4.7688484191894601E-3</c:v>
                </c:pt>
                <c:pt idx="905">
                  <c:v>7.0371627807617196E-3</c:v>
                </c:pt>
                <c:pt idx="906">
                  <c:v>6.4444541931152396E-3</c:v>
                </c:pt>
                <c:pt idx="907">
                  <c:v>6.2551498413085998E-3</c:v>
                </c:pt>
                <c:pt idx="908">
                  <c:v>7.6589584350585998E-3</c:v>
                </c:pt>
                <c:pt idx="909">
                  <c:v>4.0259361267089896E-3</c:v>
                </c:pt>
                <c:pt idx="910">
                  <c:v>5.73587417602538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F65-484B-8596-D1A9F717C798}"/>
            </c:ext>
          </c:extLst>
        </c:ser>
        <c:ser>
          <c:idx val="7"/>
          <c:order val="7"/>
          <c:tx>
            <c:v>+16 microL</c:v>
          </c:tx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9'!$B$2:$B$912</c:f>
              <c:numCache>
                <c:formatCode>General</c:formatCode>
                <c:ptCount val="911"/>
                <c:pt idx="0">
                  <c:v>0.63839626312255904</c:v>
                </c:pt>
                <c:pt idx="1">
                  <c:v>-0.155325412750244</c:v>
                </c:pt>
                <c:pt idx="2">
                  <c:v>-0.14215803146362299</c:v>
                </c:pt>
                <c:pt idx="3">
                  <c:v>-0.560499668121338</c:v>
                </c:pt>
                <c:pt idx="4">
                  <c:v>-0.81157302856445301</c:v>
                </c:pt>
                <c:pt idx="5">
                  <c:v>-0.33700180053710999</c:v>
                </c:pt>
                <c:pt idx="6">
                  <c:v>-0.67869853973388705</c:v>
                </c:pt>
                <c:pt idx="7">
                  <c:v>-0.136048793792725</c:v>
                </c:pt>
                <c:pt idx="8">
                  <c:v>-0.20328140258789101</c:v>
                </c:pt>
                <c:pt idx="9">
                  <c:v>-0.38830184936523499</c:v>
                </c:pt>
                <c:pt idx="10">
                  <c:v>-0.50404787063598699</c:v>
                </c:pt>
                <c:pt idx="11">
                  <c:v>0.194483757019043</c:v>
                </c:pt>
                <c:pt idx="12">
                  <c:v>-0.23586654663086001</c:v>
                </c:pt>
                <c:pt idx="13">
                  <c:v>-0.45162439346313499</c:v>
                </c:pt>
                <c:pt idx="14">
                  <c:v>-0.25584363937378002</c:v>
                </c:pt>
                <c:pt idx="15">
                  <c:v>-0.38032770156860402</c:v>
                </c:pt>
                <c:pt idx="16">
                  <c:v>-0.416960239410401</c:v>
                </c:pt>
                <c:pt idx="17">
                  <c:v>-0.294339179992676</c:v>
                </c:pt>
                <c:pt idx="18">
                  <c:v>-0.55203342437744196</c:v>
                </c:pt>
                <c:pt idx="19">
                  <c:v>-0.70361995697021495</c:v>
                </c:pt>
                <c:pt idx="20">
                  <c:v>-0.40236616134643599</c:v>
                </c:pt>
                <c:pt idx="21">
                  <c:v>0.604702949523926</c:v>
                </c:pt>
                <c:pt idx="22">
                  <c:v>-0.31712818145751998</c:v>
                </c:pt>
                <c:pt idx="23">
                  <c:v>0.33609914779663103</c:v>
                </c:pt>
                <c:pt idx="24">
                  <c:v>0.95424222946167003</c:v>
                </c:pt>
                <c:pt idx="25">
                  <c:v>-0.95333909988403298</c:v>
                </c:pt>
                <c:pt idx="26">
                  <c:v>0.68934631347656306</c:v>
                </c:pt>
                <c:pt idx="27">
                  <c:v>-0.37211275100708002</c:v>
                </c:pt>
                <c:pt idx="28">
                  <c:v>-0.24938249588012701</c:v>
                </c:pt>
                <c:pt idx="29">
                  <c:v>0.36450004577636702</c:v>
                </c:pt>
                <c:pt idx="30">
                  <c:v>0.71532297134399403</c:v>
                </c:pt>
                <c:pt idx="31">
                  <c:v>0.157617092132569</c:v>
                </c:pt>
                <c:pt idx="32">
                  <c:v>0.23662471771240301</c:v>
                </c:pt>
                <c:pt idx="33">
                  <c:v>4.2611598968505901E-2</c:v>
                </c:pt>
                <c:pt idx="34">
                  <c:v>0.44649219512939498</c:v>
                </c:pt>
                <c:pt idx="35">
                  <c:v>0.50518846511840898</c:v>
                </c:pt>
                <c:pt idx="36">
                  <c:v>0.89590692520141602</c:v>
                </c:pt>
                <c:pt idx="37">
                  <c:v>0.63341236114501998</c:v>
                </c:pt>
                <c:pt idx="38">
                  <c:v>0.17080354690551799</c:v>
                </c:pt>
                <c:pt idx="39">
                  <c:v>-0.33048534393310602</c:v>
                </c:pt>
                <c:pt idx="40">
                  <c:v>1.07085180282593</c:v>
                </c:pt>
                <c:pt idx="41">
                  <c:v>-1.55081748962403E-2</c:v>
                </c:pt>
                <c:pt idx="42">
                  <c:v>-0.60512447357177801</c:v>
                </c:pt>
                <c:pt idx="43">
                  <c:v>0.19357824325561501</c:v>
                </c:pt>
                <c:pt idx="44">
                  <c:v>4.1637420654296903E-2</c:v>
                </c:pt>
                <c:pt idx="45">
                  <c:v>0.14030551910400399</c:v>
                </c:pt>
                <c:pt idx="46">
                  <c:v>-0.55589580535888705</c:v>
                </c:pt>
                <c:pt idx="47">
                  <c:v>0.67130041122436601</c:v>
                </c:pt>
                <c:pt idx="48">
                  <c:v>-0.21334266662597701</c:v>
                </c:pt>
                <c:pt idx="49">
                  <c:v>9.6974849700927804E-2</c:v>
                </c:pt>
                <c:pt idx="50">
                  <c:v>0.32562923431396501</c:v>
                </c:pt>
                <c:pt idx="51">
                  <c:v>-0.16122579574585</c:v>
                </c:pt>
                <c:pt idx="52">
                  <c:v>1.0129365921020499</c:v>
                </c:pt>
                <c:pt idx="53">
                  <c:v>0.92063665390014704</c:v>
                </c:pt>
                <c:pt idx="54">
                  <c:v>6.3005924224853502E-2</c:v>
                </c:pt>
                <c:pt idx="55">
                  <c:v>0.20188570022582999</c:v>
                </c:pt>
                <c:pt idx="56">
                  <c:v>1.0984191894531301</c:v>
                </c:pt>
                <c:pt idx="57">
                  <c:v>0.72670412063598699</c:v>
                </c:pt>
                <c:pt idx="58">
                  <c:v>-0.25236272811889698</c:v>
                </c:pt>
                <c:pt idx="59">
                  <c:v>0.77040147781372104</c:v>
                </c:pt>
                <c:pt idx="60">
                  <c:v>0.34570789337158198</c:v>
                </c:pt>
                <c:pt idx="61">
                  <c:v>0.55161333084106501</c:v>
                </c:pt>
                <c:pt idx="62">
                  <c:v>0.67161750793457098</c:v>
                </c:pt>
                <c:pt idx="63">
                  <c:v>0.15698623657226601</c:v>
                </c:pt>
                <c:pt idx="64">
                  <c:v>0.623091220855713</c:v>
                </c:pt>
                <c:pt idx="65">
                  <c:v>1.34421730041504</c:v>
                </c:pt>
                <c:pt idx="66">
                  <c:v>1.3488683700561499</c:v>
                </c:pt>
                <c:pt idx="67">
                  <c:v>1.6846022605896001</c:v>
                </c:pt>
                <c:pt idx="68">
                  <c:v>2.0524172782897998</c:v>
                </c:pt>
                <c:pt idx="69">
                  <c:v>2.01496458053589</c:v>
                </c:pt>
                <c:pt idx="70">
                  <c:v>1.2748374938964899</c:v>
                </c:pt>
                <c:pt idx="71">
                  <c:v>1.5041751861572299</c:v>
                </c:pt>
                <c:pt idx="72">
                  <c:v>1.4519667625427299</c:v>
                </c:pt>
                <c:pt idx="73">
                  <c:v>1.4154911041259799</c:v>
                </c:pt>
                <c:pt idx="74">
                  <c:v>1.4228944778442401</c:v>
                </c:pt>
                <c:pt idx="75">
                  <c:v>1.4554262161254881</c:v>
                </c:pt>
                <c:pt idx="76">
                  <c:v>1.47647428512573</c:v>
                </c:pt>
                <c:pt idx="77">
                  <c:v>1.4933547973632799</c:v>
                </c:pt>
                <c:pt idx="78">
                  <c:v>1.5099062919616699</c:v>
                </c:pt>
                <c:pt idx="79">
                  <c:v>1.53425216674805</c:v>
                </c:pt>
                <c:pt idx="80">
                  <c:v>1.53542280197144</c:v>
                </c:pt>
                <c:pt idx="81">
                  <c:v>1.55795049667359</c:v>
                </c:pt>
                <c:pt idx="82">
                  <c:v>1.57566785812378</c:v>
                </c:pt>
                <c:pt idx="83">
                  <c:v>1.5687184333801301</c:v>
                </c:pt>
                <c:pt idx="84">
                  <c:v>1.56347703933716</c:v>
                </c:pt>
                <c:pt idx="85">
                  <c:v>1.59325695037842</c:v>
                </c:pt>
                <c:pt idx="86">
                  <c:v>1.5729575157165501</c:v>
                </c:pt>
                <c:pt idx="87">
                  <c:v>1.57570695877075</c:v>
                </c:pt>
                <c:pt idx="88">
                  <c:v>1.5826330184936499</c:v>
                </c:pt>
                <c:pt idx="89">
                  <c:v>1.5666732788086</c:v>
                </c:pt>
                <c:pt idx="90">
                  <c:v>1.55468225479126</c:v>
                </c:pt>
                <c:pt idx="91">
                  <c:v>1.53406286239624</c:v>
                </c:pt>
                <c:pt idx="92">
                  <c:v>1.5178208351135301</c:v>
                </c:pt>
                <c:pt idx="93">
                  <c:v>1.5027093887329099</c:v>
                </c:pt>
                <c:pt idx="94">
                  <c:v>1.48503971099854</c:v>
                </c:pt>
                <c:pt idx="95">
                  <c:v>1.46333456039429</c:v>
                </c:pt>
                <c:pt idx="96">
                  <c:v>1.42902612686157</c:v>
                </c:pt>
                <c:pt idx="97">
                  <c:v>1.4127840995788601</c:v>
                </c:pt>
                <c:pt idx="98">
                  <c:v>1.3671674728393599</c:v>
                </c:pt>
                <c:pt idx="99">
                  <c:v>1.3404731750488299</c:v>
                </c:pt>
                <c:pt idx="100">
                  <c:v>1.30810546875</c:v>
                </c:pt>
                <c:pt idx="101">
                  <c:v>1.2670493125915501</c:v>
                </c:pt>
                <c:pt idx="102">
                  <c:v>1.22858667373657</c:v>
                </c:pt>
                <c:pt idx="103">
                  <c:v>1.1927185058593801</c:v>
                </c:pt>
                <c:pt idx="104">
                  <c:v>1.16051101684571</c:v>
                </c:pt>
                <c:pt idx="105">
                  <c:v>1.12402296066284</c:v>
                </c:pt>
                <c:pt idx="106">
                  <c:v>1.0913615226745601</c:v>
                </c:pt>
                <c:pt idx="107">
                  <c:v>1.05609083175659</c:v>
                </c:pt>
                <c:pt idx="108">
                  <c:v>1.0228185653686499</c:v>
                </c:pt>
                <c:pt idx="109">
                  <c:v>0.99214363098144598</c:v>
                </c:pt>
                <c:pt idx="110">
                  <c:v>0.96120548248291005</c:v>
                </c:pt>
                <c:pt idx="111">
                  <c:v>0.932841777801514</c:v>
                </c:pt>
                <c:pt idx="112">
                  <c:v>0.9034423828125</c:v>
                </c:pt>
                <c:pt idx="113">
                  <c:v>0.87810325622558605</c:v>
                </c:pt>
                <c:pt idx="114">
                  <c:v>0.85214376449585005</c:v>
                </c:pt>
                <c:pt idx="115">
                  <c:v>0.82555961608886697</c:v>
                </c:pt>
                <c:pt idx="116">
                  <c:v>0.80329275131225597</c:v>
                </c:pt>
                <c:pt idx="117">
                  <c:v>0.77958869934082098</c:v>
                </c:pt>
                <c:pt idx="118">
                  <c:v>0.76015090942382801</c:v>
                </c:pt>
                <c:pt idx="119">
                  <c:v>0.74044179916381903</c:v>
                </c:pt>
                <c:pt idx="120">
                  <c:v>0.71919298171997104</c:v>
                </c:pt>
                <c:pt idx="121">
                  <c:v>0.70333719253540095</c:v>
                </c:pt>
                <c:pt idx="122">
                  <c:v>0.68609476089477595</c:v>
                </c:pt>
                <c:pt idx="123">
                  <c:v>0.67162609100341797</c:v>
                </c:pt>
                <c:pt idx="124">
                  <c:v>0.65629577636718806</c:v>
                </c:pt>
                <c:pt idx="125">
                  <c:v>0.64350414276123102</c:v>
                </c:pt>
                <c:pt idx="126">
                  <c:v>0.63218975067138705</c:v>
                </c:pt>
                <c:pt idx="127">
                  <c:v>0.62120628356933605</c:v>
                </c:pt>
                <c:pt idx="128">
                  <c:v>0.61119365692138705</c:v>
                </c:pt>
                <c:pt idx="129">
                  <c:v>0.60136604309082098</c:v>
                </c:pt>
                <c:pt idx="130">
                  <c:v>0.591935634613037</c:v>
                </c:pt>
                <c:pt idx="131">
                  <c:v>0.58572530746460005</c:v>
                </c:pt>
                <c:pt idx="132">
                  <c:v>0.57749700546264704</c:v>
                </c:pt>
                <c:pt idx="133">
                  <c:v>0.56892967224121105</c:v>
                </c:pt>
                <c:pt idx="134">
                  <c:v>0.56154203414917003</c:v>
                </c:pt>
                <c:pt idx="135">
                  <c:v>0.55457401275634799</c:v>
                </c:pt>
                <c:pt idx="136">
                  <c:v>0.54676055908203203</c:v>
                </c:pt>
                <c:pt idx="137">
                  <c:v>0.53925132751464899</c:v>
                </c:pt>
                <c:pt idx="138">
                  <c:v>0.52978706359863303</c:v>
                </c:pt>
                <c:pt idx="139">
                  <c:v>0.521195888519287</c:v>
                </c:pt>
                <c:pt idx="140">
                  <c:v>0.51245450973510798</c:v>
                </c:pt>
                <c:pt idx="141">
                  <c:v>0.502269268035889</c:v>
                </c:pt>
                <c:pt idx="142">
                  <c:v>0.49117946624755898</c:v>
                </c:pt>
                <c:pt idx="143">
                  <c:v>0.48089361190795898</c:v>
                </c:pt>
                <c:pt idx="144">
                  <c:v>0.46803474426269598</c:v>
                </c:pt>
                <c:pt idx="145">
                  <c:v>0.45558738708496099</c:v>
                </c:pt>
                <c:pt idx="146">
                  <c:v>0.44241380691528298</c:v>
                </c:pt>
                <c:pt idx="147">
                  <c:v>0.42792797088623102</c:v>
                </c:pt>
                <c:pt idx="148">
                  <c:v>0.41571283340454102</c:v>
                </c:pt>
                <c:pt idx="149">
                  <c:v>0.40091609954834001</c:v>
                </c:pt>
                <c:pt idx="150">
                  <c:v>0.38730049133300798</c:v>
                </c:pt>
                <c:pt idx="151">
                  <c:v>0.37304782867431702</c:v>
                </c:pt>
                <c:pt idx="152">
                  <c:v>0.35868740081787098</c:v>
                </c:pt>
                <c:pt idx="153">
                  <c:v>0.34531927108764698</c:v>
                </c:pt>
                <c:pt idx="154">
                  <c:v>0.33132553100585999</c:v>
                </c:pt>
                <c:pt idx="155">
                  <c:v>0.31706476211547902</c:v>
                </c:pt>
                <c:pt idx="156">
                  <c:v>0.30310249328613298</c:v>
                </c:pt>
                <c:pt idx="157">
                  <c:v>0.28938770294189498</c:v>
                </c:pt>
                <c:pt idx="158">
                  <c:v>0.27478933334350603</c:v>
                </c:pt>
                <c:pt idx="159">
                  <c:v>0.26042222976684598</c:v>
                </c:pt>
                <c:pt idx="160">
                  <c:v>0.245648384094238</c:v>
                </c:pt>
                <c:pt idx="161">
                  <c:v>0.23091363906860399</c:v>
                </c:pt>
                <c:pt idx="162">
                  <c:v>0.21677589416503901</c:v>
                </c:pt>
                <c:pt idx="163">
                  <c:v>0.20297813415527399</c:v>
                </c:pt>
                <c:pt idx="164">
                  <c:v>0.18944501876831099</c:v>
                </c:pt>
                <c:pt idx="165">
                  <c:v>0.17702674865722701</c:v>
                </c:pt>
                <c:pt idx="166">
                  <c:v>0.16522264480590801</c:v>
                </c:pt>
                <c:pt idx="167">
                  <c:v>0.155016899108887</c:v>
                </c:pt>
                <c:pt idx="168">
                  <c:v>0.14746141433715801</c:v>
                </c:pt>
                <c:pt idx="169">
                  <c:v>0.14159774780273501</c:v>
                </c:pt>
                <c:pt idx="170">
                  <c:v>0.13714790344238301</c:v>
                </c:pt>
                <c:pt idx="171">
                  <c:v>0.13378238677978499</c:v>
                </c:pt>
                <c:pt idx="172">
                  <c:v>0.13080787658691401</c:v>
                </c:pt>
                <c:pt idx="173">
                  <c:v>0.123142242431641</c:v>
                </c:pt>
                <c:pt idx="174">
                  <c:v>0.11194038391113301</c:v>
                </c:pt>
                <c:pt idx="175">
                  <c:v>0.100009918212891</c:v>
                </c:pt>
                <c:pt idx="176">
                  <c:v>9.0817928314208998E-2</c:v>
                </c:pt>
                <c:pt idx="177">
                  <c:v>8.5989952087402399E-2</c:v>
                </c:pt>
                <c:pt idx="178">
                  <c:v>8.4462642669677804E-2</c:v>
                </c:pt>
                <c:pt idx="179">
                  <c:v>8.4256172180175795E-2</c:v>
                </c:pt>
                <c:pt idx="180">
                  <c:v>8.3188533782958998E-2</c:v>
                </c:pt>
                <c:pt idx="181">
                  <c:v>8.1192493438720703E-2</c:v>
                </c:pt>
                <c:pt idx="182">
                  <c:v>7.8574180603027399E-2</c:v>
                </c:pt>
                <c:pt idx="183">
                  <c:v>7.6887607574462905E-2</c:v>
                </c:pt>
                <c:pt idx="184">
                  <c:v>7.4313640594482505E-2</c:v>
                </c:pt>
                <c:pt idx="185">
                  <c:v>7.2505950927734403E-2</c:v>
                </c:pt>
                <c:pt idx="186">
                  <c:v>7.09948539733887E-2</c:v>
                </c:pt>
                <c:pt idx="187">
                  <c:v>6.9257259368896498E-2</c:v>
                </c:pt>
                <c:pt idx="188">
                  <c:v>6.8287372589111398E-2</c:v>
                </c:pt>
                <c:pt idx="189">
                  <c:v>6.7040920257568401E-2</c:v>
                </c:pt>
                <c:pt idx="190">
                  <c:v>6.6456794738769601E-2</c:v>
                </c:pt>
                <c:pt idx="191">
                  <c:v>6.4553737640380901E-2</c:v>
                </c:pt>
                <c:pt idx="192">
                  <c:v>6.44793510437012E-2</c:v>
                </c:pt>
                <c:pt idx="193">
                  <c:v>6.3294887542724595E-2</c:v>
                </c:pt>
                <c:pt idx="194">
                  <c:v>6.2119483947753899E-2</c:v>
                </c:pt>
                <c:pt idx="195">
                  <c:v>6.146240234375E-2</c:v>
                </c:pt>
                <c:pt idx="196">
                  <c:v>6.1206340789794998E-2</c:v>
                </c:pt>
                <c:pt idx="197">
                  <c:v>6.11977577209473E-2</c:v>
                </c:pt>
                <c:pt idx="198">
                  <c:v>6.0751914978027399E-2</c:v>
                </c:pt>
                <c:pt idx="199">
                  <c:v>5.9296607971191399E-2</c:v>
                </c:pt>
                <c:pt idx="200">
                  <c:v>5.7639122009277399E-2</c:v>
                </c:pt>
                <c:pt idx="201">
                  <c:v>5.6454181671142599E-2</c:v>
                </c:pt>
                <c:pt idx="202">
                  <c:v>5.6136608123779297E-2</c:v>
                </c:pt>
                <c:pt idx="203">
                  <c:v>5.6072711944580099E-2</c:v>
                </c:pt>
                <c:pt idx="204">
                  <c:v>5.5770397186279297E-2</c:v>
                </c:pt>
                <c:pt idx="205">
                  <c:v>5.5906295776367201E-2</c:v>
                </c:pt>
                <c:pt idx="206">
                  <c:v>5.419921875E-2</c:v>
                </c:pt>
                <c:pt idx="207">
                  <c:v>5.3408145904541002E-2</c:v>
                </c:pt>
                <c:pt idx="208">
                  <c:v>5.3050041198730503E-2</c:v>
                </c:pt>
                <c:pt idx="209">
                  <c:v>5.4278850555419998E-2</c:v>
                </c:pt>
                <c:pt idx="210">
                  <c:v>5.3060531616211E-2</c:v>
                </c:pt>
                <c:pt idx="211">
                  <c:v>5.2188873291015701E-2</c:v>
                </c:pt>
                <c:pt idx="212">
                  <c:v>5.1247596740722698E-2</c:v>
                </c:pt>
                <c:pt idx="213">
                  <c:v>5.1156520843505901E-2</c:v>
                </c:pt>
                <c:pt idx="214">
                  <c:v>5.0519466400146498E-2</c:v>
                </c:pt>
                <c:pt idx="215">
                  <c:v>5.0571441650390701E-2</c:v>
                </c:pt>
                <c:pt idx="216">
                  <c:v>5.18550872802735E-2</c:v>
                </c:pt>
                <c:pt idx="217">
                  <c:v>5.1743984222412102E-2</c:v>
                </c:pt>
                <c:pt idx="218">
                  <c:v>5.0111293792724602E-2</c:v>
                </c:pt>
                <c:pt idx="219">
                  <c:v>4.8398494720458998E-2</c:v>
                </c:pt>
                <c:pt idx="220">
                  <c:v>4.7654151916503899E-2</c:v>
                </c:pt>
                <c:pt idx="221">
                  <c:v>4.7277927398681703E-2</c:v>
                </c:pt>
                <c:pt idx="222">
                  <c:v>4.7351837158203097E-2</c:v>
                </c:pt>
                <c:pt idx="223">
                  <c:v>4.79474067687988E-2</c:v>
                </c:pt>
                <c:pt idx="224">
                  <c:v>4.7258377075195299E-2</c:v>
                </c:pt>
                <c:pt idx="225">
                  <c:v>4.6706199645996101E-2</c:v>
                </c:pt>
                <c:pt idx="226">
                  <c:v>4.64520454406738E-2</c:v>
                </c:pt>
                <c:pt idx="227">
                  <c:v>4.6825408935546903E-2</c:v>
                </c:pt>
                <c:pt idx="228">
                  <c:v>4.8409938812255901E-2</c:v>
                </c:pt>
                <c:pt idx="229">
                  <c:v>4.4402122497558601E-2</c:v>
                </c:pt>
                <c:pt idx="230">
                  <c:v>4.4940471649169901E-2</c:v>
                </c:pt>
                <c:pt idx="231">
                  <c:v>4.5392990112304701E-2</c:v>
                </c:pt>
                <c:pt idx="232">
                  <c:v>4.4024467468261698E-2</c:v>
                </c:pt>
                <c:pt idx="233">
                  <c:v>4.4159412384033203E-2</c:v>
                </c:pt>
                <c:pt idx="234">
                  <c:v>4.3507575988769601E-2</c:v>
                </c:pt>
                <c:pt idx="235">
                  <c:v>4.14986610412598E-2</c:v>
                </c:pt>
                <c:pt idx="236">
                  <c:v>4.0046691894531299E-2</c:v>
                </c:pt>
                <c:pt idx="237">
                  <c:v>4.0856361389160198E-2</c:v>
                </c:pt>
                <c:pt idx="238">
                  <c:v>4.0602684020996101E-2</c:v>
                </c:pt>
                <c:pt idx="239">
                  <c:v>3.8806915283203097E-2</c:v>
                </c:pt>
                <c:pt idx="240">
                  <c:v>3.7773132324218799E-2</c:v>
                </c:pt>
                <c:pt idx="241">
                  <c:v>3.79891395568848E-2</c:v>
                </c:pt>
                <c:pt idx="242">
                  <c:v>3.7188529968261698E-2</c:v>
                </c:pt>
                <c:pt idx="243">
                  <c:v>3.6694526672363302E-2</c:v>
                </c:pt>
                <c:pt idx="244">
                  <c:v>3.7158489227294901E-2</c:v>
                </c:pt>
                <c:pt idx="245">
                  <c:v>3.5353660583496101E-2</c:v>
                </c:pt>
                <c:pt idx="246">
                  <c:v>3.4860134124755901E-2</c:v>
                </c:pt>
                <c:pt idx="247">
                  <c:v>3.50093841552735E-2</c:v>
                </c:pt>
                <c:pt idx="248">
                  <c:v>3.46026420593262E-2</c:v>
                </c:pt>
                <c:pt idx="249">
                  <c:v>3.4291267395019601E-2</c:v>
                </c:pt>
                <c:pt idx="250">
                  <c:v>3.3687591552734403E-2</c:v>
                </c:pt>
                <c:pt idx="251">
                  <c:v>3.5065174102783203E-2</c:v>
                </c:pt>
                <c:pt idx="252">
                  <c:v>3.4937858581543003E-2</c:v>
                </c:pt>
                <c:pt idx="253">
                  <c:v>3.2837390899658203E-2</c:v>
                </c:pt>
                <c:pt idx="254">
                  <c:v>3.2997131347656299E-2</c:v>
                </c:pt>
                <c:pt idx="255">
                  <c:v>3.3803939819336E-2</c:v>
                </c:pt>
                <c:pt idx="256">
                  <c:v>3.3065319061279297E-2</c:v>
                </c:pt>
                <c:pt idx="257">
                  <c:v>3.2327175140380901E-2</c:v>
                </c:pt>
                <c:pt idx="258">
                  <c:v>3.21197509765625E-2</c:v>
                </c:pt>
                <c:pt idx="259">
                  <c:v>3.2317161560058601E-2</c:v>
                </c:pt>
                <c:pt idx="260">
                  <c:v>3.1953811645507799E-2</c:v>
                </c:pt>
                <c:pt idx="261">
                  <c:v>3.09548377990723E-2</c:v>
                </c:pt>
                <c:pt idx="262">
                  <c:v>3.0515670776367201E-2</c:v>
                </c:pt>
                <c:pt idx="263">
                  <c:v>3.0447959899902399E-2</c:v>
                </c:pt>
                <c:pt idx="264">
                  <c:v>3.02796363830567E-2</c:v>
                </c:pt>
                <c:pt idx="265">
                  <c:v>2.9872894287109399E-2</c:v>
                </c:pt>
                <c:pt idx="266">
                  <c:v>2.9905796051025401E-2</c:v>
                </c:pt>
                <c:pt idx="267">
                  <c:v>3.0582427978515601E-2</c:v>
                </c:pt>
                <c:pt idx="268">
                  <c:v>3.0988693237304701E-2</c:v>
                </c:pt>
                <c:pt idx="269">
                  <c:v>2.97045707702637E-2</c:v>
                </c:pt>
                <c:pt idx="270">
                  <c:v>2.84628868103028E-2</c:v>
                </c:pt>
                <c:pt idx="271">
                  <c:v>2.7976512908935599E-2</c:v>
                </c:pt>
                <c:pt idx="272">
                  <c:v>2.7853012084961E-2</c:v>
                </c:pt>
                <c:pt idx="273">
                  <c:v>3.08833122253418E-2</c:v>
                </c:pt>
                <c:pt idx="274">
                  <c:v>2.9473304748535201E-2</c:v>
                </c:pt>
                <c:pt idx="275">
                  <c:v>2.85553932189942E-2</c:v>
                </c:pt>
                <c:pt idx="276">
                  <c:v>2.8283119201660201E-2</c:v>
                </c:pt>
                <c:pt idx="277">
                  <c:v>2.81109809875488E-2</c:v>
                </c:pt>
                <c:pt idx="278">
                  <c:v>2.8401374816894601E-2</c:v>
                </c:pt>
                <c:pt idx="279">
                  <c:v>2.7691364288330099E-2</c:v>
                </c:pt>
                <c:pt idx="280">
                  <c:v>2.61588096618653E-2</c:v>
                </c:pt>
                <c:pt idx="281">
                  <c:v>2.6102066040039101E-2</c:v>
                </c:pt>
                <c:pt idx="282">
                  <c:v>2.63266563415528E-2</c:v>
                </c:pt>
                <c:pt idx="283">
                  <c:v>2.64029502868653E-2</c:v>
                </c:pt>
                <c:pt idx="284">
                  <c:v>2.5386810302734399E-2</c:v>
                </c:pt>
                <c:pt idx="285">
                  <c:v>2.5188922882080099E-2</c:v>
                </c:pt>
                <c:pt idx="286">
                  <c:v>2.4981975555419901E-2</c:v>
                </c:pt>
                <c:pt idx="287">
                  <c:v>2.4998664855957101E-2</c:v>
                </c:pt>
                <c:pt idx="288">
                  <c:v>2.5143623352050799E-2</c:v>
                </c:pt>
                <c:pt idx="289">
                  <c:v>2.4578571319580099E-2</c:v>
                </c:pt>
                <c:pt idx="290">
                  <c:v>2.4619579315185599E-2</c:v>
                </c:pt>
                <c:pt idx="291">
                  <c:v>2.3924350738525401E-2</c:v>
                </c:pt>
                <c:pt idx="292">
                  <c:v>2.3764610290527399E-2</c:v>
                </c:pt>
                <c:pt idx="293">
                  <c:v>2.3824691772461E-2</c:v>
                </c:pt>
                <c:pt idx="294">
                  <c:v>2.4004936218261701E-2</c:v>
                </c:pt>
                <c:pt idx="295">
                  <c:v>2.5104045867919901E-2</c:v>
                </c:pt>
                <c:pt idx="296">
                  <c:v>2.7112960815429701E-2</c:v>
                </c:pt>
                <c:pt idx="297">
                  <c:v>2.46071815490723E-2</c:v>
                </c:pt>
                <c:pt idx="298">
                  <c:v>2.2642135620117201E-2</c:v>
                </c:pt>
                <c:pt idx="299">
                  <c:v>2.2902488708496101E-2</c:v>
                </c:pt>
                <c:pt idx="300">
                  <c:v>2.3268222808837901E-2</c:v>
                </c:pt>
                <c:pt idx="301">
                  <c:v>2.3022174835205099E-2</c:v>
                </c:pt>
                <c:pt idx="302">
                  <c:v>2.26387977600098E-2</c:v>
                </c:pt>
                <c:pt idx="303">
                  <c:v>2.39863395690918E-2</c:v>
                </c:pt>
                <c:pt idx="304">
                  <c:v>2.34127044677735E-2</c:v>
                </c:pt>
                <c:pt idx="305">
                  <c:v>2.20942497253418E-2</c:v>
                </c:pt>
                <c:pt idx="306">
                  <c:v>2.2076606750488299E-2</c:v>
                </c:pt>
                <c:pt idx="307">
                  <c:v>2.2238731384277399E-2</c:v>
                </c:pt>
                <c:pt idx="308">
                  <c:v>2.23450660705567E-2</c:v>
                </c:pt>
                <c:pt idx="309">
                  <c:v>2.2212028503418E-2</c:v>
                </c:pt>
                <c:pt idx="310">
                  <c:v>2.1787643432617201E-2</c:v>
                </c:pt>
                <c:pt idx="311">
                  <c:v>2.2594451904296899E-2</c:v>
                </c:pt>
                <c:pt idx="312">
                  <c:v>2.20794677734375E-2</c:v>
                </c:pt>
                <c:pt idx="313">
                  <c:v>2.1565437316894601E-2</c:v>
                </c:pt>
                <c:pt idx="314">
                  <c:v>2.1386146545410201E-2</c:v>
                </c:pt>
                <c:pt idx="315">
                  <c:v>2.1481037139892599E-2</c:v>
                </c:pt>
                <c:pt idx="316">
                  <c:v>2.1394729614257799E-2</c:v>
                </c:pt>
                <c:pt idx="317">
                  <c:v>2.1270751953125E-2</c:v>
                </c:pt>
                <c:pt idx="318">
                  <c:v>2.1508693695068401E-2</c:v>
                </c:pt>
                <c:pt idx="319">
                  <c:v>2.0956993103027399E-2</c:v>
                </c:pt>
                <c:pt idx="320">
                  <c:v>2.08172798156738E-2</c:v>
                </c:pt>
                <c:pt idx="321">
                  <c:v>2.1132469177246101E-2</c:v>
                </c:pt>
                <c:pt idx="322">
                  <c:v>2.0937919616699201E-2</c:v>
                </c:pt>
                <c:pt idx="323">
                  <c:v>2.0631313323974599E-2</c:v>
                </c:pt>
                <c:pt idx="324">
                  <c:v>2.0591259002685599E-2</c:v>
                </c:pt>
                <c:pt idx="325">
                  <c:v>2.0848274230957101E-2</c:v>
                </c:pt>
                <c:pt idx="326">
                  <c:v>2.05178260803223E-2</c:v>
                </c:pt>
                <c:pt idx="327">
                  <c:v>2.05683708190918E-2</c:v>
                </c:pt>
                <c:pt idx="328">
                  <c:v>2.05950736999512E-2</c:v>
                </c:pt>
                <c:pt idx="329">
                  <c:v>2.0450115203857401E-2</c:v>
                </c:pt>
                <c:pt idx="330">
                  <c:v>2.0737648010253899E-2</c:v>
                </c:pt>
                <c:pt idx="331">
                  <c:v>2.0532608032226601E-2</c:v>
                </c:pt>
                <c:pt idx="332">
                  <c:v>2.0381927490234399E-2</c:v>
                </c:pt>
                <c:pt idx="333">
                  <c:v>2.0211219787597701E-2</c:v>
                </c:pt>
                <c:pt idx="334">
                  <c:v>2.0164966583252002E-2</c:v>
                </c:pt>
                <c:pt idx="335">
                  <c:v>2.0291328430175799E-2</c:v>
                </c:pt>
                <c:pt idx="336">
                  <c:v>2.0267486572265601E-2</c:v>
                </c:pt>
                <c:pt idx="337">
                  <c:v>2.0476341247558601E-2</c:v>
                </c:pt>
                <c:pt idx="338">
                  <c:v>2.0373821258544901E-2</c:v>
                </c:pt>
                <c:pt idx="339">
                  <c:v>2.0172119140625E-2</c:v>
                </c:pt>
                <c:pt idx="340">
                  <c:v>2.0051479339599599E-2</c:v>
                </c:pt>
                <c:pt idx="341">
                  <c:v>2.0199775695800799E-2</c:v>
                </c:pt>
                <c:pt idx="342">
                  <c:v>2.0020484924316399E-2</c:v>
                </c:pt>
                <c:pt idx="343">
                  <c:v>1.9919872283935599E-2</c:v>
                </c:pt>
                <c:pt idx="344">
                  <c:v>2.01263427734375E-2</c:v>
                </c:pt>
                <c:pt idx="345">
                  <c:v>1.9870758056640601E-2</c:v>
                </c:pt>
                <c:pt idx="346">
                  <c:v>1.9792079925537099E-2</c:v>
                </c:pt>
                <c:pt idx="347">
                  <c:v>1.9826889038086E-2</c:v>
                </c:pt>
                <c:pt idx="348">
                  <c:v>1.9901275634765601E-2</c:v>
                </c:pt>
                <c:pt idx="349">
                  <c:v>1.9778251647949201E-2</c:v>
                </c:pt>
                <c:pt idx="350">
                  <c:v>1.9848346710205099E-2</c:v>
                </c:pt>
                <c:pt idx="351">
                  <c:v>1.96185111999512E-2</c:v>
                </c:pt>
                <c:pt idx="352">
                  <c:v>1.97806358337403E-2</c:v>
                </c:pt>
                <c:pt idx="353">
                  <c:v>1.9678115844726601E-2</c:v>
                </c:pt>
                <c:pt idx="354">
                  <c:v>1.9374847412109399E-2</c:v>
                </c:pt>
                <c:pt idx="355">
                  <c:v>1.9304752349853498E-2</c:v>
                </c:pt>
                <c:pt idx="356">
                  <c:v>1.91597938537598E-2</c:v>
                </c:pt>
                <c:pt idx="357">
                  <c:v>1.9026279449462901E-2</c:v>
                </c:pt>
                <c:pt idx="358">
                  <c:v>1.9082069396972701E-2</c:v>
                </c:pt>
                <c:pt idx="359">
                  <c:v>1.8980026245117201E-2</c:v>
                </c:pt>
                <c:pt idx="360">
                  <c:v>1.89118385314942E-2</c:v>
                </c:pt>
                <c:pt idx="361">
                  <c:v>1.87029838562012E-2</c:v>
                </c:pt>
                <c:pt idx="362">
                  <c:v>1.8410205841064502E-2</c:v>
                </c:pt>
                <c:pt idx="363">
                  <c:v>1.8327713012695299E-2</c:v>
                </c:pt>
                <c:pt idx="364">
                  <c:v>1.8530845642089899E-2</c:v>
                </c:pt>
                <c:pt idx="365">
                  <c:v>1.8413543701171899E-2</c:v>
                </c:pt>
                <c:pt idx="366">
                  <c:v>1.8088340759277399E-2</c:v>
                </c:pt>
                <c:pt idx="367">
                  <c:v>1.80106163024903E-2</c:v>
                </c:pt>
                <c:pt idx="368">
                  <c:v>1.7988681793212901E-2</c:v>
                </c:pt>
                <c:pt idx="369">
                  <c:v>1.7723083496093799E-2</c:v>
                </c:pt>
                <c:pt idx="370">
                  <c:v>1.7733573913574201E-2</c:v>
                </c:pt>
                <c:pt idx="371">
                  <c:v>1.75585746765137E-2</c:v>
                </c:pt>
                <c:pt idx="372">
                  <c:v>1.7480373382568401E-2</c:v>
                </c:pt>
                <c:pt idx="373">
                  <c:v>1.7444610595703101E-2</c:v>
                </c:pt>
                <c:pt idx="374">
                  <c:v>1.7220973968505901E-2</c:v>
                </c:pt>
                <c:pt idx="375">
                  <c:v>1.7117023468017599E-2</c:v>
                </c:pt>
                <c:pt idx="376">
                  <c:v>1.7015457153320299E-2</c:v>
                </c:pt>
                <c:pt idx="377">
                  <c:v>1.69262886047363E-2</c:v>
                </c:pt>
                <c:pt idx="378">
                  <c:v>1.6817569732665998E-2</c:v>
                </c:pt>
                <c:pt idx="379">
                  <c:v>1.72276496887207E-2</c:v>
                </c:pt>
                <c:pt idx="380">
                  <c:v>1.7230033874511701E-2</c:v>
                </c:pt>
                <c:pt idx="381">
                  <c:v>1.69930458068848E-2</c:v>
                </c:pt>
                <c:pt idx="382">
                  <c:v>1.7274379730224599E-2</c:v>
                </c:pt>
                <c:pt idx="383">
                  <c:v>1.7604827880859399E-2</c:v>
                </c:pt>
                <c:pt idx="384">
                  <c:v>1.75786018371582E-2</c:v>
                </c:pt>
                <c:pt idx="385">
                  <c:v>1.68814659118653E-2</c:v>
                </c:pt>
                <c:pt idx="386">
                  <c:v>1.7579555511474599E-2</c:v>
                </c:pt>
                <c:pt idx="387">
                  <c:v>1.7317295074462901E-2</c:v>
                </c:pt>
                <c:pt idx="388">
                  <c:v>1.78370475769043E-2</c:v>
                </c:pt>
                <c:pt idx="389">
                  <c:v>1.7668724060058601E-2</c:v>
                </c:pt>
                <c:pt idx="390">
                  <c:v>1.7424106597900401E-2</c:v>
                </c:pt>
                <c:pt idx="391">
                  <c:v>1.7892837524414101E-2</c:v>
                </c:pt>
                <c:pt idx="392">
                  <c:v>1.8180370330810599E-2</c:v>
                </c:pt>
                <c:pt idx="393">
                  <c:v>1.6492843627929701E-2</c:v>
                </c:pt>
                <c:pt idx="394">
                  <c:v>1.6872882843017599E-2</c:v>
                </c:pt>
                <c:pt idx="395">
                  <c:v>1.6900062561035201E-2</c:v>
                </c:pt>
                <c:pt idx="396">
                  <c:v>1.6467571258544901E-2</c:v>
                </c:pt>
                <c:pt idx="397">
                  <c:v>1.67040824890137E-2</c:v>
                </c:pt>
                <c:pt idx="398">
                  <c:v>1.7286300659179701E-2</c:v>
                </c:pt>
                <c:pt idx="399">
                  <c:v>1.7062664031982401E-2</c:v>
                </c:pt>
                <c:pt idx="400">
                  <c:v>1.5759468078613299E-2</c:v>
                </c:pt>
                <c:pt idx="401">
                  <c:v>1.5816211700439502E-2</c:v>
                </c:pt>
                <c:pt idx="402">
                  <c:v>1.6284465789794901E-2</c:v>
                </c:pt>
                <c:pt idx="403">
                  <c:v>1.6558647155761701E-2</c:v>
                </c:pt>
                <c:pt idx="404">
                  <c:v>1.6728401184082101E-2</c:v>
                </c:pt>
                <c:pt idx="405">
                  <c:v>1.6726970672607401E-2</c:v>
                </c:pt>
                <c:pt idx="406">
                  <c:v>1.6423225402832101E-2</c:v>
                </c:pt>
                <c:pt idx="407">
                  <c:v>1.6491413116455099E-2</c:v>
                </c:pt>
                <c:pt idx="408">
                  <c:v>1.62720680236817E-2</c:v>
                </c:pt>
                <c:pt idx="409">
                  <c:v>1.5957832336425799E-2</c:v>
                </c:pt>
                <c:pt idx="410">
                  <c:v>1.5580177307128899E-2</c:v>
                </c:pt>
                <c:pt idx="411">
                  <c:v>1.61633491516113E-2</c:v>
                </c:pt>
                <c:pt idx="412">
                  <c:v>1.6622543334961E-2</c:v>
                </c:pt>
                <c:pt idx="413">
                  <c:v>1.6722679138183601E-2</c:v>
                </c:pt>
                <c:pt idx="414">
                  <c:v>1.5923976898193401E-2</c:v>
                </c:pt>
                <c:pt idx="415">
                  <c:v>1.5519142150878899E-2</c:v>
                </c:pt>
                <c:pt idx="416">
                  <c:v>1.5470981597900399E-2</c:v>
                </c:pt>
                <c:pt idx="417">
                  <c:v>1.5634536743164101E-2</c:v>
                </c:pt>
                <c:pt idx="418">
                  <c:v>1.5674591064453101E-2</c:v>
                </c:pt>
                <c:pt idx="419">
                  <c:v>1.5214443206787101E-2</c:v>
                </c:pt>
                <c:pt idx="420">
                  <c:v>1.54876708984375E-2</c:v>
                </c:pt>
                <c:pt idx="421">
                  <c:v>1.51715278625488E-2</c:v>
                </c:pt>
                <c:pt idx="422">
                  <c:v>1.52363777160645E-2</c:v>
                </c:pt>
                <c:pt idx="423">
                  <c:v>1.54390335083008E-2</c:v>
                </c:pt>
                <c:pt idx="424">
                  <c:v>1.53565406799317E-2</c:v>
                </c:pt>
                <c:pt idx="425">
                  <c:v>1.47576332092285E-2</c:v>
                </c:pt>
                <c:pt idx="426">
                  <c:v>1.47123336791992E-2</c:v>
                </c:pt>
                <c:pt idx="427">
                  <c:v>1.4490127563476601E-2</c:v>
                </c:pt>
                <c:pt idx="428">
                  <c:v>1.4413356781005899E-2</c:v>
                </c:pt>
                <c:pt idx="429">
                  <c:v>1.4331817626953101E-2</c:v>
                </c:pt>
                <c:pt idx="430">
                  <c:v>1.4797687530517601E-2</c:v>
                </c:pt>
                <c:pt idx="431">
                  <c:v>1.4268398284912101E-2</c:v>
                </c:pt>
                <c:pt idx="432">
                  <c:v>1.42269134521485E-2</c:v>
                </c:pt>
                <c:pt idx="433">
                  <c:v>1.49378776550293E-2</c:v>
                </c:pt>
                <c:pt idx="434">
                  <c:v>1.4827728271484399E-2</c:v>
                </c:pt>
                <c:pt idx="435">
                  <c:v>1.46455764770508E-2</c:v>
                </c:pt>
                <c:pt idx="436">
                  <c:v>1.4152050018310601E-2</c:v>
                </c:pt>
                <c:pt idx="437">
                  <c:v>1.39946937561035E-2</c:v>
                </c:pt>
                <c:pt idx="438">
                  <c:v>1.3481616973877E-2</c:v>
                </c:pt>
                <c:pt idx="439">
                  <c:v>1.21822357177735E-2</c:v>
                </c:pt>
                <c:pt idx="440">
                  <c:v>1.1516571044921899E-2</c:v>
                </c:pt>
                <c:pt idx="441">
                  <c:v>1.1900901794433601E-2</c:v>
                </c:pt>
                <c:pt idx="442">
                  <c:v>1.19867324829102E-2</c:v>
                </c:pt>
                <c:pt idx="443">
                  <c:v>1.20344161987305E-2</c:v>
                </c:pt>
                <c:pt idx="444">
                  <c:v>1.30486488342285E-2</c:v>
                </c:pt>
                <c:pt idx="445">
                  <c:v>1.33333206176758E-2</c:v>
                </c:pt>
                <c:pt idx="446">
                  <c:v>1.3223648071289101E-2</c:v>
                </c:pt>
                <c:pt idx="447">
                  <c:v>1.31196975708008E-2</c:v>
                </c:pt>
                <c:pt idx="448">
                  <c:v>1.28235816955567E-2</c:v>
                </c:pt>
                <c:pt idx="449">
                  <c:v>1.2362003326416E-2</c:v>
                </c:pt>
                <c:pt idx="450">
                  <c:v>1.21817588806153E-2</c:v>
                </c:pt>
                <c:pt idx="451">
                  <c:v>1.21479034423828E-2</c:v>
                </c:pt>
                <c:pt idx="452">
                  <c:v>1.18207931518555E-2</c:v>
                </c:pt>
                <c:pt idx="453">
                  <c:v>1.17979049682617E-2</c:v>
                </c:pt>
                <c:pt idx="454">
                  <c:v>1.1778831481933601E-2</c:v>
                </c:pt>
                <c:pt idx="455">
                  <c:v>1.1677742004394601E-2</c:v>
                </c:pt>
                <c:pt idx="456">
                  <c:v>1.1526107788086E-2</c:v>
                </c:pt>
                <c:pt idx="457">
                  <c:v>1.14831924438477E-2</c:v>
                </c:pt>
                <c:pt idx="458">
                  <c:v>1.13062858581543E-2</c:v>
                </c:pt>
                <c:pt idx="459">
                  <c:v>1.1173248291015601E-2</c:v>
                </c:pt>
                <c:pt idx="460">
                  <c:v>1.11312866210938E-2</c:v>
                </c:pt>
                <c:pt idx="461">
                  <c:v>1.1140346527099601E-2</c:v>
                </c:pt>
                <c:pt idx="462">
                  <c:v>1.1166095733642601E-2</c:v>
                </c:pt>
                <c:pt idx="463">
                  <c:v>1.0945320129394601E-2</c:v>
                </c:pt>
                <c:pt idx="464">
                  <c:v>1.0985374450683601E-2</c:v>
                </c:pt>
                <c:pt idx="465">
                  <c:v>1.04799270629883E-2</c:v>
                </c:pt>
                <c:pt idx="466">
                  <c:v>1.52897834777832E-2</c:v>
                </c:pt>
                <c:pt idx="467">
                  <c:v>1.4176368713378899E-2</c:v>
                </c:pt>
                <c:pt idx="468">
                  <c:v>1.04804039001465E-2</c:v>
                </c:pt>
                <c:pt idx="469">
                  <c:v>1.055908203125E-2</c:v>
                </c:pt>
                <c:pt idx="470">
                  <c:v>1.0312557220459E-2</c:v>
                </c:pt>
                <c:pt idx="471">
                  <c:v>1.0371208190918E-2</c:v>
                </c:pt>
                <c:pt idx="472">
                  <c:v>1.0311603546142601E-2</c:v>
                </c:pt>
                <c:pt idx="473">
                  <c:v>1.02062225341797E-2</c:v>
                </c:pt>
                <c:pt idx="474">
                  <c:v>1.01723670959473E-2</c:v>
                </c:pt>
                <c:pt idx="475">
                  <c:v>1.0051727294921899E-2</c:v>
                </c:pt>
                <c:pt idx="476">
                  <c:v>9.9897384643554705E-3</c:v>
                </c:pt>
                <c:pt idx="477">
                  <c:v>1.00374221801758E-2</c:v>
                </c:pt>
                <c:pt idx="478">
                  <c:v>9.8743438720703108E-3</c:v>
                </c:pt>
                <c:pt idx="479">
                  <c:v>9.8681449890136701E-3</c:v>
                </c:pt>
                <c:pt idx="480">
                  <c:v>9.8333358764648507E-3</c:v>
                </c:pt>
                <c:pt idx="481">
                  <c:v>9.7589492797851597E-3</c:v>
                </c:pt>
                <c:pt idx="482">
                  <c:v>9.6402168273925799E-3</c:v>
                </c:pt>
                <c:pt idx="483">
                  <c:v>9.59014892578125E-3</c:v>
                </c:pt>
                <c:pt idx="484">
                  <c:v>9.5586776733398507E-3</c:v>
                </c:pt>
                <c:pt idx="485">
                  <c:v>9.4928741455078108E-3</c:v>
                </c:pt>
                <c:pt idx="486">
                  <c:v>9.4919204711914097E-3</c:v>
                </c:pt>
                <c:pt idx="487">
                  <c:v>9.4351768493652396E-3</c:v>
                </c:pt>
                <c:pt idx="488">
                  <c:v>9.3035697937011701E-3</c:v>
                </c:pt>
                <c:pt idx="489">
                  <c:v>9.2749595642089896E-3</c:v>
                </c:pt>
                <c:pt idx="490">
                  <c:v>9.2668533325195295E-3</c:v>
                </c:pt>
                <c:pt idx="491">
                  <c:v>9.1419219970703108E-3</c:v>
                </c:pt>
                <c:pt idx="492">
                  <c:v>9.2439651489257795E-3</c:v>
                </c:pt>
                <c:pt idx="493">
                  <c:v>9.1490745544433594E-3</c:v>
                </c:pt>
                <c:pt idx="494">
                  <c:v>9.1438293457031302E-3</c:v>
                </c:pt>
                <c:pt idx="495">
                  <c:v>9.3393325805664097E-3</c:v>
                </c:pt>
                <c:pt idx="496">
                  <c:v>9.1981887817382795E-3</c:v>
                </c:pt>
                <c:pt idx="497">
                  <c:v>9.1371536254882795E-3</c:v>
                </c:pt>
                <c:pt idx="498">
                  <c:v>9.0055465698242205E-3</c:v>
                </c:pt>
                <c:pt idx="499">
                  <c:v>9.0384483337402396E-3</c:v>
                </c:pt>
                <c:pt idx="500">
                  <c:v>9.0527534484863299E-3</c:v>
                </c:pt>
                <c:pt idx="501">
                  <c:v>8.96453857421875E-3</c:v>
                </c:pt>
                <c:pt idx="502">
                  <c:v>8.9859962463378906E-3</c:v>
                </c:pt>
                <c:pt idx="503">
                  <c:v>8.9216232299804705E-3</c:v>
                </c:pt>
                <c:pt idx="504">
                  <c:v>8.9449882507324201E-3</c:v>
                </c:pt>
                <c:pt idx="505">
                  <c:v>8.7909698486328108E-3</c:v>
                </c:pt>
                <c:pt idx="506">
                  <c:v>8.7919235229492205E-3</c:v>
                </c:pt>
                <c:pt idx="507">
                  <c:v>8.6908340454101597E-3</c:v>
                </c:pt>
                <c:pt idx="508">
                  <c:v>8.7709426879882795E-3</c:v>
                </c:pt>
                <c:pt idx="509">
                  <c:v>8.6064338684082101E-3</c:v>
                </c:pt>
                <c:pt idx="510">
                  <c:v>8.5430145263671892E-3</c:v>
                </c:pt>
                <c:pt idx="511">
                  <c:v>8.4671974182128906E-3</c:v>
                </c:pt>
                <c:pt idx="512">
                  <c:v>8.4123611450195295E-3</c:v>
                </c:pt>
                <c:pt idx="513">
                  <c:v>8.3947181701660208E-3</c:v>
                </c:pt>
                <c:pt idx="514">
                  <c:v>8.2612037658691406E-3</c:v>
                </c:pt>
                <c:pt idx="515">
                  <c:v>8.2154273986816406E-3</c:v>
                </c:pt>
                <c:pt idx="516">
                  <c:v>8.1443786621093802E-3</c:v>
                </c:pt>
                <c:pt idx="517">
                  <c:v>8.1810951232910208E-3</c:v>
                </c:pt>
                <c:pt idx="518">
                  <c:v>8.1257820129394601E-3</c:v>
                </c:pt>
                <c:pt idx="519">
                  <c:v>7.9374313354492205E-3</c:v>
                </c:pt>
                <c:pt idx="520">
                  <c:v>7.8740119934082101E-3</c:v>
                </c:pt>
                <c:pt idx="521">
                  <c:v>7.9445838928222708E-3</c:v>
                </c:pt>
                <c:pt idx="522">
                  <c:v>7.9002380371093802E-3</c:v>
                </c:pt>
                <c:pt idx="523">
                  <c:v>7.9388618469238299E-3</c:v>
                </c:pt>
                <c:pt idx="524">
                  <c:v>7.904052734375E-3</c:v>
                </c:pt>
                <c:pt idx="525">
                  <c:v>7.7934265136718802E-3</c:v>
                </c:pt>
                <c:pt idx="526">
                  <c:v>7.8396797180175799E-3</c:v>
                </c:pt>
                <c:pt idx="527">
                  <c:v>7.9293251037597708E-3</c:v>
                </c:pt>
                <c:pt idx="528">
                  <c:v>7.9402923583984392E-3</c:v>
                </c:pt>
                <c:pt idx="529">
                  <c:v>7.8973770141601597E-3</c:v>
                </c:pt>
                <c:pt idx="530">
                  <c:v>7.8783035278320295E-3</c:v>
                </c:pt>
                <c:pt idx="531">
                  <c:v>7.8001022338867196E-3</c:v>
                </c:pt>
                <c:pt idx="532">
                  <c:v>7.8129768371582101E-3</c:v>
                </c:pt>
                <c:pt idx="533">
                  <c:v>7.8291893005371094E-3</c:v>
                </c:pt>
                <c:pt idx="534">
                  <c:v>7.8682899475097708E-3</c:v>
                </c:pt>
                <c:pt idx="535">
                  <c:v>7.9145431518554705E-3</c:v>
                </c:pt>
                <c:pt idx="536">
                  <c:v>7.95745849609375E-3</c:v>
                </c:pt>
                <c:pt idx="537">
                  <c:v>8.0118179321289097E-3</c:v>
                </c:pt>
                <c:pt idx="538">
                  <c:v>7.9689025878906302E-3</c:v>
                </c:pt>
                <c:pt idx="539">
                  <c:v>7.8206062316894601E-3</c:v>
                </c:pt>
                <c:pt idx="540">
                  <c:v>7.7328681945800799E-3</c:v>
                </c:pt>
                <c:pt idx="541">
                  <c:v>7.8229904174804705E-3</c:v>
                </c:pt>
                <c:pt idx="542">
                  <c:v>7.7571868896484401E-3</c:v>
                </c:pt>
                <c:pt idx="543">
                  <c:v>7.6656341552734401E-3</c:v>
                </c:pt>
                <c:pt idx="544">
                  <c:v>7.5688362121582101E-3</c:v>
                </c:pt>
                <c:pt idx="545">
                  <c:v>7.6074600219726597E-3</c:v>
                </c:pt>
                <c:pt idx="546">
                  <c:v>7.57837295532227E-3</c:v>
                </c:pt>
                <c:pt idx="547">
                  <c:v>7.3652267456054696E-3</c:v>
                </c:pt>
                <c:pt idx="548">
                  <c:v>7.2684288024902396E-3</c:v>
                </c:pt>
                <c:pt idx="549">
                  <c:v>7.1420669555664097E-3</c:v>
                </c:pt>
                <c:pt idx="550">
                  <c:v>7.4005126953125E-3</c:v>
                </c:pt>
                <c:pt idx="551">
                  <c:v>7.2064399719238299E-3</c:v>
                </c:pt>
                <c:pt idx="552">
                  <c:v>7.1444511413574201E-3</c:v>
                </c:pt>
                <c:pt idx="553">
                  <c:v>7.0056915283203203E-3</c:v>
                </c:pt>
                <c:pt idx="554">
                  <c:v>6.9251060485839896E-3</c:v>
                </c:pt>
                <c:pt idx="555">
                  <c:v>6.9952011108398498E-3</c:v>
                </c:pt>
                <c:pt idx="556">
                  <c:v>7.0695877075195304E-3</c:v>
                </c:pt>
                <c:pt idx="557">
                  <c:v>6.9613456726074201E-3</c:v>
                </c:pt>
                <c:pt idx="558">
                  <c:v>6.9613456726074201E-3</c:v>
                </c:pt>
                <c:pt idx="559">
                  <c:v>6.9975852966308602E-3</c:v>
                </c:pt>
                <c:pt idx="560">
                  <c:v>6.9642066955566398E-3</c:v>
                </c:pt>
                <c:pt idx="561">
                  <c:v>7.0223808288574201E-3</c:v>
                </c:pt>
                <c:pt idx="562">
                  <c:v>6.9141387939453203E-3</c:v>
                </c:pt>
                <c:pt idx="563">
                  <c:v>7.0033073425293003E-3</c:v>
                </c:pt>
                <c:pt idx="564">
                  <c:v>7.1454048156738299E-3</c:v>
                </c:pt>
                <c:pt idx="565">
                  <c:v>7.0209503173828203E-3</c:v>
                </c:pt>
                <c:pt idx="566">
                  <c:v>7.0085525512695304E-3</c:v>
                </c:pt>
                <c:pt idx="567">
                  <c:v>7.0691108703613299E-3</c:v>
                </c:pt>
                <c:pt idx="568">
                  <c:v>7.1706771850585998E-3</c:v>
                </c:pt>
                <c:pt idx="569">
                  <c:v>7.3533058166503898E-3</c:v>
                </c:pt>
                <c:pt idx="570">
                  <c:v>7.3733329772949201E-3</c:v>
                </c:pt>
                <c:pt idx="571">
                  <c:v>7.24029541015625E-3</c:v>
                </c:pt>
                <c:pt idx="572">
                  <c:v>7.1091651916503898E-3</c:v>
                </c:pt>
                <c:pt idx="573">
                  <c:v>7.0152282714843802E-3</c:v>
                </c:pt>
                <c:pt idx="574">
                  <c:v>7.0533752441406302E-3</c:v>
                </c:pt>
                <c:pt idx="575">
                  <c:v>7.10296630859375E-3</c:v>
                </c:pt>
                <c:pt idx="576">
                  <c:v>7.0438385009765703E-3</c:v>
                </c:pt>
                <c:pt idx="577">
                  <c:v>6.9065093994140703E-3</c:v>
                </c:pt>
                <c:pt idx="578">
                  <c:v>6.8941116333007804E-3</c:v>
                </c:pt>
                <c:pt idx="579">
                  <c:v>7.1020126342773498E-3</c:v>
                </c:pt>
                <c:pt idx="580">
                  <c:v>7.0486068725585998E-3</c:v>
                </c:pt>
                <c:pt idx="581">
                  <c:v>6.8573951721191398E-3</c:v>
                </c:pt>
                <c:pt idx="582">
                  <c:v>6.79254531860352E-3</c:v>
                </c:pt>
                <c:pt idx="583">
                  <c:v>6.7615509033203203E-3</c:v>
                </c:pt>
                <c:pt idx="584">
                  <c:v>6.6943168640136701E-3</c:v>
                </c:pt>
                <c:pt idx="585">
                  <c:v>6.5898895263671901E-3</c:v>
                </c:pt>
                <c:pt idx="586">
                  <c:v>6.49261474609375E-3</c:v>
                </c:pt>
                <c:pt idx="587">
                  <c:v>6.5665245056152396E-3</c:v>
                </c:pt>
                <c:pt idx="588">
                  <c:v>6.5155029296875E-3</c:v>
                </c:pt>
                <c:pt idx="589">
                  <c:v>6.5431594848632804E-3</c:v>
                </c:pt>
                <c:pt idx="590">
                  <c:v>6.6294670104980503E-3</c:v>
                </c:pt>
                <c:pt idx="591">
                  <c:v>6.5665245056152396E-3</c:v>
                </c:pt>
                <c:pt idx="592">
                  <c:v>6.44159317016602E-3</c:v>
                </c:pt>
                <c:pt idx="593">
                  <c:v>6.4663887023925799E-3</c:v>
                </c:pt>
                <c:pt idx="594">
                  <c:v>6.4783096313476597E-3</c:v>
                </c:pt>
                <c:pt idx="595">
                  <c:v>6.3600540161132804E-3</c:v>
                </c:pt>
                <c:pt idx="596">
                  <c:v>6.3486099243164097E-3</c:v>
                </c:pt>
                <c:pt idx="597">
                  <c:v>6.2894821166992196E-3</c:v>
                </c:pt>
                <c:pt idx="598">
                  <c:v>6.2403678894043003E-3</c:v>
                </c:pt>
                <c:pt idx="599">
                  <c:v>6.25848770141602E-3</c:v>
                </c:pt>
                <c:pt idx="600">
                  <c:v>6.3471794128418003E-3</c:v>
                </c:pt>
                <c:pt idx="601">
                  <c:v>6.2980651855468802E-3</c:v>
                </c:pt>
                <c:pt idx="602">
                  <c:v>6.3509941101074201E-3</c:v>
                </c:pt>
                <c:pt idx="603">
                  <c:v>6.3686370849609401E-3</c:v>
                </c:pt>
                <c:pt idx="604">
                  <c:v>6.3815116882324201E-3</c:v>
                </c:pt>
                <c:pt idx="605">
                  <c:v>6.4439773559570304E-3</c:v>
                </c:pt>
                <c:pt idx="606">
                  <c:v>6.3934326171875E-3</c:v>
                </c:pt>
                <c:pt idx="607">
                  <c:v>6.3810348510742196E-3</c:v>
                </c:pt>
                <c:pt idx="608">
                  <c:v>6.4611434936523498E-3</c:v>
                </c:pt>
                <c:pt idx="609">
                  <c:v>6.4387321472168003E-3</c:v>
                </c:pt>
                <c:pt idx="610">
                  <c:v>6.37054443359375E-3</c:v>
                </c:pt>
                <c:pt idx="611">
                  <c:v>6.5360069274902396E-3</c:v>
                </c:pt>
                <c:pt idx="612">
                  <c:v>6.47735595703125E-3</c:v>
                </c:pt>
                <c:pt idx="613">
                  <c:v>6.47211074829102E-3</c:v>
                </c:pt>
                <c:pt idx="614">
                  <c:v>6.3819885253906302E-3</c:v>
                </c:pt>
                <c:pt idx="615">
                  <c:v>6.2680244445800799E-3</c:v>
                </c:pt>
                <c:pt idx="616">
                  <c:v>6.2837600708007804E-3</c:v>
                </c:pt>
                <c:pt idx="617">
                  <c:v>6.25848770141602E-3</c:v>
                </c:pt>
                <c:pt idx="618">
                  <c:v>6.2565803527832101E-3</c:v>
                </c:pt>
                <c:pt idx="619">
                  <c:v>6.3023567199707101E-3</c:v>
                </c:pt>
                <c:pt idx="620">
                  <c:v>6.3962936401367196E-3</c:v>
                </c:pt>
                <c:pt idx="621">
                  <c:v>6.3395500183105503E-3</c:v>
                </c:pt>
                <c:pt idx="622">
                  <c:v>6.3381195068359401E-3</c:v>
                </c:pt>
                <c:pt idx="623">
                  <c:v>6.3633918762207101E-3</c:v>
                </c:pt>
                <c:pt idx="624">
                  <c:v>6.29425048828125E-3</c:v>
                </c:pt>
                <c:pt idx="625">
                  <c:v>6.22797012329102E-3</c:v>
                </c:pt>
                <c:pt idx="626">
                  <c:v>6.2117576599121102E-3</c:v>
                </c:pt>
                <c:pt idx="627">
                  <c:v>6.1221122741699201E-3</c:v>
                </c:pt>
                <c:pt idx="628">
                  <c:v>6.1216354370117196E-3</c:v>
                </c:pt>
                <c:pt idx="629">
                  <c:v>6.0391426086425799E-3</c:v>
                </c:pt>
                <c:pt idx="630">
                  <c:v>6.1078071594238299E-3</c:v>
                </c:pt>
                <c:pt idx="631">
                  <c:v>6.1330795288085998E-3</c:v>
                </c:pt>
                <c:pt idx="632">
                  <c:v>6.1345100402832101E-3</c:v>
                </c:pt>
                <c:pt idx="633">
                  <c:v>6.0200691223144601E-3</c:v>
                </c:pt>
                <c:pt idx="634">
                  <c:v>5.9461593627929696E-3</c:v>
                </c:pt>
                <c:pt idx="635">
                  <c:v>5.9623718261718802E-3</c:v>
                </c:pt>
                <c:pt idx="636">
                  <c:v>5.9452056884765703E-3</c:v>
                </c:pt>
                <c:pt idx="637">
                  <c:v>6.0486793518066398E-3</c:v>
                </c:pt>
                <c:pt idx="638">
                  <c:v>6.1335563659668003E-3</c:v>
                </c:pt>
                <c:pt idx="639">
                  <c:v>6.1426162719726597E-3</c:v>
                </c:pt>
                <c:pt idx="640">
                  <c:v>6.0439109802246102E-3</c:v>
                </c:pt>
                <c:pt idx="641">
                  <c:v>5.8932304382324201E-3</c:v>
                </c:pt>
                <c:pt idx="642">
                  <c:v>5.9933662414550799E-3</c:v>
                </c:pt>
                <c:pt idx="643">
                  <c:v>6.0462951660156302E-3</c:v>
                </c:pt>
                <c:pt idx="644">
                  <c:v>6.1130523681640703E-3</c:v>
                </c:pt>
                <c:pt idx="645">
                  <c:v>6.2069892883300799E-3</c:v>
                </c:pt>
                <c:pt idx="646">
                  <c:v>6.1712265014648498E-3</c:v>
                </c:pt>
                <c:pt idx="647">
                  <c:v>6.0853958129882804E-3</c:v>
                </c:pt>
                <c:pt idx="648">
                  <c:v>6.1001777648925799E-3</c:v>
                </c:pt>
                <c:pt idx="649">
                  <c:v>6.1197280883789097E-3</c:v>
                </c:pt>
                <c:pt idx="650">
                  <c:v>6.17456436157227E-3</c:v>
                </c:pt>
                <c:pt idx="651">
                  <c:v>6.2322616577148498E-3</c:v>
                </c:pt>
                <c:pt idx="652">
                  <c:v>6.1960220336914097E-3</c:v>
                </c:pt>
                <c:pt idx="653">
                  <c:v>5.97381591796875E-3</c:v>
                </c:pt>
                <c:pt idx="654">
                  <c:v>6.05010986328125E-3</c:v>
                </c:pt>
                <c:pt idx="655">
                  <c:v>6.0920715332031302E-3</c:v>
                </c:pt>
                <c:pt idx="656">
                  <c:v>6.1907768249511701E-3</c:v>
                </c:pt>
                <c:pt idx="657">
                  <c:v>6.2170028686523498E-3</c:v>
                </c:pt>
                <c:pt idx="658">
                  <c:v>6.0586929321289097E-3</c:v>
                </c:pt>
                <c:pt idx="659">
                  <c:v>6.0324668884277396E-3</c:v>
                </c:pt>
                <c:pt idx="660">
                  <c:v>6.09064102172852E-3</c:v>
                </c:pt>
                <c:pt idx="661">
                  <c:v>6.1583518981933602E-3</c:v>
                </c:pt>
                <c:pt idx="662">
                  <c:v>6.1731338500976597E-3</c:v>
                </c:pt>
                <c:pt idx="663">
                  <c:v>6.1411857604980503E-3</c:v>
                </c:pt>
                <c:pt idx="664">
                  <c:v>6.2241554260253898E-3</c:v>
                </c:pt>
                <c:pt idx="665">
                  <c:v>6.2642097473144601E-3</c:v>
                </c:pt>
                <c:pt idx="666">
                  <c:v>6.1864852905273498E-3</c:v>
                </c:pt>
                <c:pt idx="667">
                  <c:v>6.072998046875E-3</c:v>
                </c:pt>
                <c:pt idx="668">
                  <c:v>5.9337615966796901E-3</c:v>
                </c:pt>
                <c:pt idx="669">
                  <c:v>6.0434341430664097E-3</c:v>
                </c:pt>
                <c:pt idx="670">
                  <c:v>6.0305595397949201E-3</c:v>
                </c:pt>
                <c:pt idx="671">
                  <c:v>5.9342384338378898E-3</c:v>
                </c:pt>
                <c:pt idx="672">
                  <c:v>5.9785842895507804E-3</c:v>
                </c:pt>
                <c:pt idx="673">
                  <c:v>5.8493614196777396E-3</c:v>
                </c:pt>
                <c:pt idx="674">
                  <c:v>5.8250427246093802E-3</c:v>
                </c:pt>
                <c:pt idx="675">
                  <c:v>5.9375762939453203E-3</c:v>
                </c:pt>
                <c:pt idx="676">
                  <c:v>5.8941841125488299E-3</c:v>
                </c:pt>
                <c:pt idx="677">
                  <c:v>5.83887100219727E-3</c:v>
                </c:pt>
                <c:pt idx="678">
                  <c:v>5.8321952819824201E-3</c:v>
                </c:pt>
                <c:pt idx="679">
                  <c:v>5.8474540710449201E-3</c:v>
                </c:pt>
                <c:pt idx="680">
                  <c:v>5.7859420776367196E-3</c:v>
                </c:pt>
                <c:pt idx="681">
                  <c:v>5.6948661804199201E-3</c:v>
                </c:pt>
                <c:pt idx="682">
                  <c:v>5.7597160339355503E-3</c:v>
                </c:pt>
                <c:pt idx="683">
                  <c:v>5.7425498962402396E-3</c:v>
                </c:pt>
                <c:pt idx="684">
                  <c:v>5.7263374328613299E-3</c:v>
                </c:pt>
                <c:pt idx="685">
                  <c:v>5.6843757629394601E-3</c:v>
                </c:pt>
                <c:pt idx="686">
                  <c:v>5.7692527770996102E-3</c:v>
                </c:pt>
                <c:pt idx="687">
                  <c:v>5.7463645935058602E-3</c:v>
                </c:pt>
                <c:pt idx="688">
                  <c:v>5.7315826416015703E-3</c:v>
                </c:pt>
                <c:pt idx="689">
                  <c:v>5.8789253234863299E-3</c:v>
                </c:pt>
                <c:pt idx="690">
                  <c:v>5.9986114501953203E-3</c:v>
                </c:pt>
                <c:pt idx="691">
                  <c:v>5.8574676513671901E-3</c:v>
                </c:pt>
                <c:pt idx="692">
                  <c:v>5.9037208557128898E-3</c:v>
                </c:pt>
                <c:pt idx="693">
                  <c:v>5.8550834655761701E-3</c:v>
                </c:pt>
                <c:pt idx="694">
                  <c:v>5.8264732360839896E-3</c:v>
                </c:pt>
                <c:pt idx="695">
                  <c:v>5.92041015625E-3</c:v>
                </c:pt>
                <c:pt idx="696">
                  <c:v>6.0429573059082101E-3</c:v>
                </c:pt>
                <c:pt idx="697">
                  <c:v>6.0701370239257804E-3</c:v>
                </c:pt>
                <c:pt idx="698">
                  <c:v>6.1688423156738299E-3</c:v>
                </c:pt>
                <c:pt idx="699">
                  <c:v>6.2031745910644601E-3</c:v>
                </c:pt>
                <c:pt idx="700">
                  <c:v>6.3052177429199201E-3</c:v>
                </c:pt>
                <c:pt idx="701">
                  <c:v>6.1984062194824201E-3</c:v>
                </c:pt>
                <c:pt idx="702">
                  <c:v>6.1349868774414097E-3</c:v>
                </c:pt>
                <c:pt idx="703">
                  <c:v>6.1216354370117196E-3</c:v>
                </c:pt>
                <c:pt idx="704">
                  <c:v>6.0224533081054696E-3</c:v>
                </c:pt>
                <c:pt idx="705">
                  <c:v>5.9518814086914097E-3</c:v>
                </c:pt>
                <c:pt idx="706">
                  <c:v>6.0648918151855503E-3</c:v>
                </c:pt>
                <c:pt idx="707">
                  <c:v>5.9871673583984401E-3</c:v>
                </c:pt>
                <c:pt idx="708">
                  <c:v>5.8741569519043003E-3</c:v>
                </c:pt>
                <c:pt idx="709">
                  <c:v>5.7330131530761701E-3</c:v>
                </c:pt>
                <c:pt idx="710">
                  <c:v>5.6910514831543003E-3</c:v>
                </c:pt>
                <c:pt idx="711">
                  <c:v>5.6610107421875E-3</c:v>
                </c:pt>
                <c:pt idx="712">
                  <c:v>5.7110786437988299E-3</c:v>
                </c:pt>
                <c:pt idx="713">
                  <c:v>5.6047439575195304E-3</c:v>
                </c:pt>
                <c:pt idx="714">
                  <c:v>5.6009292602539097E-3</c:v>
                </c:pt>
                <c:pt idx="715">
                  <c:v>5.5589675903320304E-3</c:v>
                </c:pt>
                <c:pt idx="716">
                  <c:v>5.4941177368164097E-3</c:v>
                </c:pt>
                <c:pt idx="717">
                  <c:v>5.4483413696289097E-3</c:v>
                </c:pt>
                <c:pt idx="718">
                  <c:v>5.3825378417968802E-3</c:v>
                </c:pt>
                <c:pt idx="719">
                  <c:v>5.4483413696289097E-3</c:v>
                </c:pt>
                <c:pt idx="720">
                  <c:v>5.5279731750488299E-3</c:v>
                </c:pt>
                <c:pt idx="721">
                  <c:v>5.4368972778320304E-3</c:v>
                </c:pt>
                <c:pt idx="722">
                  <c:v>5.5146217346191398E-3</c:v>
                </c:pt>
                <c:pt idx="723">
                  <c:v>5.5737495422363299E-3</c:v>
                </c:pt>
                <c:pt idx="724">
                  <c:v>5.6672096252441398E-3</c:v>
                </c:pt>
                <c:pt idx="725">
                  <c:v>5.7497024536132804E-3</c:v>
                </c:pt>
                <c:pt idx="726">
                  <c:v>5.7759284973144601E-3</c:v>
                </c:pt>
                <c:pt idx="727">
                  <c:v>5.8426856994628898E-3</c:v>
                </c:pt>
                <c:pt idx="728">
                  <c:v>5.83887100219727E-3</c:v>
                </c:pt>
                <c:pt idx="729">
                  <c:v>5.7249069213867196E-3</c:v>
                </c:pt>
                <c:pt idx="730">
                  <c:v>5.8526992797851597E-3</c:v>
                </c:pt>
                <c:pt idx="731">
                  <c:v>5.6681632995605503E-3</c:v>
                </c:pt>
                <c:pt idx="732">
                  <c:v>5.6743621826171901E-3</c:v>
                </c:pt>
                <c:pt idx="733">
                  <c:v>5.6629180908203203E-3</c:v>
                </c:pt>
                <c:pt idx="734">
                  <c:v>5.5904388427734401E-3</c:v>
                </c:pt>
                <c:pt idx="735">
                  <c:v>5.6166648864746102E-3</c:v>
                </c:pt>
                <c:pt idx="736">
                  <c:v>5.6428909301757804E-3</c:v>
                </c:pt>
                <c:pt idx="737">
                  <c:v>5.6157112121582101E-3</c:v>
                </c:pt>
                <c:pt idx="738">
                  <c:v>5.6900978088378898E-3</c:v>
                </c:pt>
                <c:pt idx="739">
                  <c:v>5.5027008056640703E-3</c:v>
                </c:pt>
                <c:pt idx="740">
                  <c:v>5.6257247924804696E-3</c:v>
                </c:pt>
                <c:pt idx="741">
                  <c:v>5.5909156799316398E-3</c:v>
                </c:pt>
                <c:pt idx="742">
                  <c:v>5.6085586547851597E-3</c:v>
                </c:pt>
                <c:pt idx="743">
                  <c:v>5.6600570678710998E-3</c:v>
                </c:pt>
                <c:pt idx="744">
                  <c:v>5.6281089782714896E-3</c:v>
                </c:pt>
                <c:pt idx="745">
                  <c:v>5.68628311157227E-3</c:v>
                </c:pt>
                <c:pt idx="746">
                  <c:v>5.8383941650390703E-3</c:v>
                </c:pt>
                <c:pt idx="747">
                  <c:v>5.7454109191894601E-3</c:v>
                </c:pt>
                <c:pt idx="748">
                  <c:v>5.7635307312011701E-3</c:v>
                </c:pt>
                <c:pt idx="749">
                  <c:v>5.6529045104980503E-3</c:v>
                </c:pt>
                <c:pt idx="750">
                  <c:v>5.62524795532227E-3</c:v>
                </c:pt>
                <c:pt idx="751">
                  <c:v>5.7258605957031302E-3</c:v>
                </c:pt>
                <c:pt idx="752">
                  <c:v>5.8488845825195304E-3</c:v>
                </c:pt>
                <c:pt idx="753">
                  <c:v>5.9008598327636701E-3</c:v>
                </c:pt>
                <c:pt idx="754">
                  <c:v>5.8259963989257804E-3</c:v>
                </c:pt>
                <c:pt idx="755">
                  <c:v>5.7845115661621102E-3</c:v>
                </c:pt>
                <c:pt idx="756">
                  <c:v>6.0834884643554696E-3</c:v>
                </c:pt>
                <c:pt idx="757">
                  <c:v>6.0276985168457101E-3</c:v>
                </c:pt>
                <c:pt idx="758">
                  <c:v>5.7535171508789097E-3</c:v>
                </c:pt>
                <c:pt idx="759">
                  <c:v>5.8817863464355503E-3</c:v>
                </c:pt>
                <c:pt idx="760">
                  <c:v>5.9370994567871102E-3</c:v>
                </c:pt>
                <c:pt idx="761">
                  <c:v>5.950927734375E-3</c:v>
                </c:pt>
                <c:pt idx="762">
                  <c:v>6.0758590698242196E-3</c:v>
                </c:pt>
                <c:pt idx="763">
                  <c:v>6.1583518981933602E-3</c:v>
                </c:pt>
                <c:pt idx="764">
                  <c:v>6.0305595397949201E-3</c:v>
                </c:pt>
                <c:pt idx="765">
                  <c:v>6.2160491943359401E-3</c:v>
                </c:pt>
                <c:pt idx="766">
                  <c:v>6.2012672424316398E-3</c:v>
                </c:pt>
                <c:pt idx="767">
                  <c:v>6.0520172119140703E-3</c:v>
                </c:pt>
                <c:pt idx="768">
                  <c:v>6.2398910522460998E-3</c:v>
                </c:pt>
                <c:pt idx="769">
                  <c:v>6.2117576599121102E-3</c:v>
                </c:pt>
                <c:pt idx="770">
                  <c:v>6.2189102172851597E-3</c:v>
                </c:pt>
                <c:pt idx="771">
                  <c:v>6.1144828796386701E-3</c:v>
                </c:pt>
                <c:pt idx="772">
                  <c:v>6.27374649047852E-3</c:v>
                </c:pt>
                <c:pt idx="773">
                  <c:v>6.1049461364746102E-3</c:v>
                </c:pt>
                <c:pt idx="774">
                  <c:v>6.1407089233398498E-3</c:v>
                </c:pt>
                <c:pt idx="775">
                  <c:v>6.1955451965332101E-3</c:v>
                </c:pt>
                <c:pt idx="776">
                  <c:v>6.1707496643066398E-3</c:v>
                </c:pt>
                <c:pt idx="777">
                  <c:v>5.9924125671386701E-3</c:v>
                </c:pt>
                <c:pt idx="778">
                  <c:v>6.2170028686523498E-3</c:v>
                </c:pt>
                <c:pt idx="779">
                  <c:v>6.2532424926757804E-3</c:v>
                </c:pt>
                <c:pt idx="780">
                  <c:v>6.2451362609863299E-3</c:v>
                </c:pt>
                <c:pt idx="781">
                  <c:v>6.2537193298339896E-3</c:v>
                </c:pt>
                <c:pt idx="782">
                  <c:v>6.2799453735351597E-3</c:v>
                </c:pt>
                <c:pt idx="783">
                  <c:v>6.2246322631835998E-3</c:v>
                </c:pt>
                <c:pt idx="784">
                  <c:v>6.3405036926269601E-3</c:v>
                </c:pt>
                <c:pt idx="785">
                  <c:v>6.1335563659668003E-3</c:v>
                </c:pt>
                <c:pt idx="786">
                  <c:v>6.2131881713867196E-3</c:v>
                </c:pt>
                <c:pt idx="787">
                  <c:v>5.9680938720703203E-3</c:v>
                </c:pt>
                <c:pt idx="788">
                  <c:v>6.2651634216308602E-3</c:v>
                </c:pt>
                <c:pt idx="789">
                  <c:v>6.1235427856445304E-3</c:v>
                </c:pt>
                <c:pt idx="790">
                  <c:v>6.2627792358398498E-3</c:v>
                </c:pt>
                <c:pt idx="791">
                  <c:v>6.1521530151367196E-3</c:v>
                </c:pt>
                <c:pt idx="792">
                  <c:v>6.42633438110352E-3</c:v>
                </c:pt>
                <c:pt idx="793">
                  <c:v>6.24847412109375E-3</c:v>
                </c:pt>
                <c:pt idx="794">
                  <c:v>5.9447288513183602E-3</c:v>
                </c:pt>
                <c:pt idx="795">
                  <c:v>6.3138008117675799E-3</c:v>
                </c:pt>
                <c:pt idx="796">
                  <c:v>6.0420036315918003E-3</c:v>
                </c:pt>
                <c:pt idx="797">
                  <c:v>5.9828758239746102E-3</c:v>
                </c:pt>
                <c:pt idx="798">
                  <c:v>5.9862136840820304E-3</c:v>
                </c:pt>
                <c:pt idx="799">
                  <c:v>5.9547424316406302E-3</c:v>
                </c:pt>
                <c:pt idx="800">
                  <c:v>6.0477256774902396E-3</c:v>
                </c:pt>
                <c:pt idx="801">
                  <c:v>6.1469078063964896E-3</c:v>
                </c:pt>
                <c:pt idx="802">
                  <c:v>6.1354637145996102E-3</c:v>
                </c:pt>
                <c:pt idx="803">
                  <c:v>6.0110092163085998E-3</c:v>
                </c:pt>
                <c:pt idx="804">
                  <c:v>6.1936378479003898E-3</c:v>
                </c:pt>
                <c:pt idx="805">
                  <c:v>5.8445930480957101E-3</c:v>
                </c:pt>
                <c:pt idx="806">
                  <c:v>6.1063766479492196E-3</c:v>
                </c:pt>
                <c:pt idx="807">
                  <c:v>5.9719085693359401E-3</c:v>
                </c:pt>
                <c:pt idx="808">
                  <c:v>6.14166259765625E-3</c:v>
                </c:pt>
                <c:pt idx="809">
                  <c:v>6.1850547790527396E-3</c:v>
                </c:pt>
                <c:pt idx="810">
                  <c:v>6.0472488403320304E-3</c:v>
                </c:pt>
                <c:pt idx="811">
                  <c:v>5.8941841125488299E-3</c:v>
                </c:pt>
                <c:pt idx="812">
                  <c:v>6.2875747680664097E-3</c:v>
                </c:pt>
                <c:pt idx="813">
                  <c:v>5.9700012207031302E-3</c:v>
                </c:pt>
                <c:pt idx="814">
                  <c:v>6.1316490173339896E-3</c:v>
                </c:pt>
                <c:pt idx="815">
                  <c:v>6.0477256774902396E-3</c:v>
                </c:pt>
                <c:pt idx="816">
                  <c:v>5.9642791748046901E-3</c:v>
                </c:pt>
                <c:pt idx="817">
                  <c:v>5.9728622436523498E-3</c:v>
                </c:pt>
                <c:pt idx="818">
                  <c:v>6.0005187988281302E-3</c:v>
                </c:pt>
                <c:pt idx="819">
                  <c:v>5.6352615356445304E-3</c:v>
                </c:pt>
                <c:pt idx="820">
                  <c:v>5.9013366699218802E-3</c:v>
                </c:pt>
                <c:pt idx="821">
                  <c:v>5.9118270874023498E-3</c:v>
                </c:pt>
                <c:pt idx="822">
                  <c:v>5.6419372558593802E-3</c:v>
                </c:pt>
                <c:pt idx="823">
                  <c:v>5.9847831726074201E-3</c:v>
                </c:pt>
                <c:pt idx="824">
                  <c:v>5.7291984558105503E-3</c:v>
                </c:pt>
                <c:pt idx="825">
                  <c:v>5.6905746459960998E-3</c:v>
                </c:pt>
                <c:pt idx="826">
                  <c:v>6.3939094543457101E-3</c:v>
                </c:pt>
                <c:pt idx="827">
                  <c:v>5.4593086242675799E-3</c:v>
                </c:pt>
                <c:pt idx="828">
                  <c:v>5.7864189147949201E-3</c:v>
                </c:pt>
                <c:pt idx="829">
                  <c:v>5.7573318481445304E-3</c:v>
                </c:pt>
                <c:pt idx="830">
                  <c:v>5.8827400207519601E-3</c:v>
                </c:pt>
                <c:pt idx="831">
                  <c:v>5.3296089172363299E-3</c:v>
                </c:pt>
                <c:pt idx="832">
                  <c:v>5.97620010375977E-3</c:v>
                </c:pt>
                <c:pt idx="833">
                  <c:v>5.7058334350585998E-3</c:v>
                </c:pt>
                <c:pt idx="834">
                  <c:v>5.6118965148925799E-3</c:v>
                </c:pt>
                <c:pt idx="835">
                  <c:v>6.16455078125E-3</c:v>
                </c:pt>
                <c:pt idx="836">
                  <c:v>5.3215026855468802E-3</c:v>
                </c:pt>
                <c:pt idx="837">
                  <c:v>5.7225227355957101E-3</c:v>
                </c:pt>
                <c:pt idx="838">
                  <c:v>5.6452751159668003E-3</c:v>
                </c:pt>
                <c:pt idx="839">
                  <c:v>4.9700736999511701E-3</c:v>
                </c:pt>
                <c:pt idx="840">
                  <c:v>5.7125091552734401E-3</c:v>
                </c:pt>
                <c:pt idx="841">
                  <c:v>5.9142112731933602E-3</c:v>
                </c:pt>
                <c:pt idx="842">
                  <c:v>5.66339492797852E-3</c:v>
                </c:pt>
                <c:pt idx="843">
                  <c:v>5.7954788208007804E-3</c:v>
                </c:pt>
                <c:pt idx="844">
                  <c:v>5.5956840515136701E-3</c:v>
                </c:pt>
                <c:pt idx="845">
                  <c:v>5.60998916625977E-3</c:v>
                </c:pt>
                <c:pt idx="846">
                  <c:v>5.74493408203125E-3</c:v>
                </c:pt>
                <c:pt idx="847">
                  <c:v>5.2962303161621102E-3</c:v>
                </c:pt>
                <c:pt idx="848">
                  <c:v>5.3472518920898498E-3</c:v>
                </c:pt>
                <c:pt idx="849">
                  <c:v>5.6581497192382804E-3</c:v>
                </c:pt>
                <c:pt idx="850">
                  <c:v>5.3763389587402396E-3</c:v>
                </c:pt>
                <c:pt idx="851">
                  <c:v>5.8498382568359401E-3</c:v>
                </c:pt>
                <c:pt idx="852">
                  <c:v>5.6071281433105503E-3</c:v>
                </c:pt>
                <c:pt idx="853">
                  <c:v>5.4526329040527396E-3</c:v>
                </c:pt>
                <c:pt idx="854">
                  <c:v>5.7201385498046901E-3</c:v>
                </c:pt>
                <c:pt idx="855">
                  <c:v>4.7283172607421901E-3</c:v>
                </c:pt>
                <c:pt idx="856">
                  <c:v>5.56182861328125E-3</c:v>
                </c:pt>
                <c:pt idx="857">
                  <c:v>5.6304931640625E-3</c:v>
                </c:pt>
                <c:pt idx="858">
                  <c:v>5.93042373657227E-3</c:v>
                </c:pt>
                <c:pt idx="859">
                  <c:v>5.3834915161132804E-3</c:v>
                </c:pt>
                <c:pt idx="860">
                  <c:v>5.8579444885253898E-3</c:v>
                </c:pt>
                <c:pt idx="861">
                  <c:v>3.8542747497558598E-3</c:v>
                </c:pt>
                <c:pt idx="862">
                  <c:v>6.3853263854980503E-3</c:v>
                </c:pt>
                <c:pt idx="863">
                  <c:v>5.2356719970703203E-3</c:v>
                </c:pt>
                <c:pt idx="864">
                  <c:v>3.8971900939941402E-3</c:v>
                </c:pt>
                <c:pt idx="865">
                  <c:v>6.3815116882324201E-3</c:v>
                </c:pt>
                <c:pt idx="866">
                  <c:v>4.5580863952636701E-3</c:v>
                </c:pt>
                <c:pt idx="867">
                  <c:v>5.8336257934570304E-3</c:v>
                </c:pt>
                <c:pt idx="868">
                  <c:v>4.2161941528320304E-3</c:v>
                </c:pt>
                <c:pt idx="869">
                  <c:v>5.4402351379394601E-3</c:v>
                </c:pt>
                <c:pt idx="870">
                  <c:v>4.2338371276855503E-3</c:v>
                </c:pt>
                <c:pt idx="871">
                  <c:v>5.00726699829102E-3</c:v>
                </c:pt>
                <c:pt idx="872">
                  <c:v>4.9581527709960998E-3</c:v>
                </c:pt>
                <c:pt idx="873">
                  <c:v>4.7559738159179696E-3</c:v>
                </c:pt>
                <c:pt idx="874">
                  <c:v>4.9118995666503898E-3</c:v>
                </c:pt>
                <c:pt idx="875">
                  <c:v>4.5971870422363299E-3</c:v>
                </c:pt>
                <c:pt idx="876">
                  <c:v>5.3844451904296901E-3</c:v>
                </c:pt>
                <c:pt idx="877">
                  <c:v>5.7911872863769601E-3</c:v>
                </c:pt>
                <c:pt idx="878">
                  <c:v>5.96857070922852E-3</c:v>
                </c:pt>
                <c:pt idx="879">
                  <c:v>4.9829483032226597E-3</c:v>
                </c:pt>
                <c:pt idx="880">
                  <c:v>5.126953125E-3</c:v>
                </c:pt>
                <c:pt idx="881">
                  <c:v>4.4336318969726597E-3</c:v>
                </c:pt>
                <c:pt idx="882">
                  <c:v>5.7687759399414097E-3</c:v>
                </c:pt>
                <c:pt idx="883">
                  <c:v>5.4254531860351597E-3</c:v>
                </c:pt>
                <c:pt idx="884">
                  <c:v>4.7512054443359401E-3</c:v>
                </c:pt>
                <c:pt idx="885">
                  <c:v>3.8514137268066402E-3</c:v>
                </c:pt>
                <c:pt idx="886">
                  <c:v>5.48553466796875E-3</c:v>
                </c:pt>
                <c:pt idx="887">
                  <c:v>7.3084831237793003E-3</c:v>
                </c:pt>
                <c:pt idx="888">
                  <c:v>4.7931671142578099E-3</c:v>
                </c:pt>
                <c:pt idx="889">
                  <c:v>6.9990158081054696E-3</c:v>
                </c:pt>
                <c:pt idx="890">
                  <c:v>3.570556640625E-3</c:v>
                </c:pt>
                <c:pt idx="891">
                  <c:v>7.1277618408203203E-3</c:v>
                </c:pt>
                <c:pt idx="892">
                  <c:v>3.8576126098632799E-3</c:v>
                </c:pt>
                <c:pt idx="893">
                  <c:v>4.4159889221191398E-3</c:v>
                </c:pt>
                <c:pt idx="894">
                  <c:v>5.0425529479980503E-3</c:v>
                </c:pt>
                <c:pt idx="895">
                  <c:v>6.8387985229492196E-3</c:v>
                </c:pt>
                <c:pt idx="896">
                  <c:v>7.5736045837402396E-3</c:v>
                </c:pt>
                <c:pt idx="897">
                  <c:v>6.5140724182128898E-3</c:v>
                </c:pt>
                <c:pt idx="898">
                  <c:v>6.53076171875E-3</c:v>
                </c:pt>
                <c:pt idx="899">
                  <c:v>6.9184303283691398E-3</c:v>
                </c:pt>
                <c:pt idx="900">
                  <c:v>5.1569938659668003E-3</c:v>
                </c:pt>
                <c:pt idx="901">
                  <c:v>6.2808990478515703E-3</c:v>
                </c:pt>
                <c:pt idx="902">
                  <c:v>5.3720474243164097E-3</c:v>
                </c:pt>
                <c:pt idx="903">
                  <c:v>6.4830780029296901E-3</c:v>
                </c:pt>
                <c:pt idx="904">
                  <c:v>5.8584213256835998E-3</c:v>
                </c:pt>
                <c:pt idx="905">
                  <c:v>5.42449951171875E-3</c:v>
                </c:pt>
                <c:pt idx="906">
                  <c:v>3.0145645141601602E-3</c:v>
                </c:pt>
                <c:pt idx="907">
                  <c:v>5.1360130310058602E-3</c:v>
                </c:pt>
                <c:pt idx="908">
                  <c:v>8.8620185852050799E-3</c:v>
                </c:pt>
                <c:pt idx="909">
                  <c:v>2.3088455200195299E-3</c:v>
                </c:pt>
                <c:pt idx="910">
                  <c:v>5.71632385253907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F65-484B-8596-D1A9F717C798}"/>
            </c:ext>
          </c:extLst>
        </c:ser>
        <c:ser>
          <c:idx val="8"/>
          <c:order val="8"/>
          <c:tx>
            <c:v>+18 microL</c:v>
          </c:tx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0'!$B$2:$B$912</c:f>
              <c:numCache>
                <c:formatCode>General</c:formatCode>
                <c:ptCount val="911"/>
                <c:pt idx="0">
                  <c:v>-0.30055809020996099</c:v>
                </c:pt>
                <c:pt idx="1">
                  <c:v>9.77435111999512E-2</c:v>
                </c:pt>
                <c:pt idx="2">
                  <c:v>-0.43369150161743197</c:v>
                </c:pt>
                <c:pt idx="3">
                  <c:v>-0.36606645584106501</c:v>
                </c:pt>
                <c:pt idx="4">
                  <c:v>-5.2098751068115297E-2</c:v>
                </c:pt>
                <c:pt idx="5">
                  <c:v>-0.58799648284912098</c:v>
                </c:pt>
                <c:pt idx="6">
                  <c:v>-0.79654884338378895</c:v>
                </c:pt>
                <c:pt idx="7">
                  <c:v>-0.486025810241699</c:v>
                </c:pt>
                <c:pt idx="8">
                  <c:v>5.0768375396728502E-2</c:v>
                </c:pt>
                <c:pt idx="9">
                  <c:v>-0.51110410690307595</c:v>
                </c:pt>
                <c:pt idx="10">
                  <c:v>-1.00118684768677</c:v>
                </c:pt>
                <c:pt idx="11">
                  <c:v>0.18342018127441401</c:v>
                </c:pt>
                <c:pt idx="12">
                  <c:v>-0.27114677429199202</c:v>
                </c:pt>
                <c:pt idx="13">
                  <c:v>-0.43781042098999001</c:v>
                </c:pt>
                <c:pt idx="14">
                  <c:v>-0.423980712890625</c:v>
                </c:pt>
                <c:pt idx="15">
                  <c:v>-0.31440114974975603</c:v>
                </c:pt>
                <c:pt idx="16">
                  <c:v>-0.57494640350341797</c:v>
                </c:pt>
                <c:pt idx="17">
                  <c:v>-0.160725593566895</c:v>
                </c:pt>
                <c:pt idx="18">
                  <c:v>0.382335186004639</c:v>
                </c:pt>
                <c:pt idx="19">
                  <c:v>-0.75379705429077204</c:v>
                </c:pt>
                <c:pt idx="20">
                  <c:v>-0.32063817977905301</c:v>
                </c:pt>
                <c:pt idx="21">
                  <c:v>3.0053138732910201E-2</c:v>
                </c:pt>
                <c:pt idx="22">
                  <c:v>-0.42323255538940502</c:v>
                </c:pt>
                <c:pt idx="23">
                  <c:v>0.44551897048950201</c:v>
                </c:pt>
                <c:pt idx="24">
                  <c:v>0.47712087631225603</c:v>
                </c:pt>
                <c:pt idx="25">
                  <c:v>-1.13596391677857</c:v>
                </c:pt>
                <c:pt idx="26">
                  <c:v>0.71724033355712902</c:v>
                </c:pt>
                <c:pt idx="27">
                  <c:v>-0.117573738098145</c:v>
                </c:pt>
                <c:pt idx="28">
                  <c:v>-0.694041728973389</c:v>
                </c:pt>
                <c:pt idx="29">
                  <c:v>0.52962636947631903</c:v>
                </c:pt>
                <c:pt idx="30">
                  <c:v>0.17652511596679701</c:v>
                </c:pt>
                <c:pt idx="31">
                  <c:v>0.15490674972534199</c:v>
                </c:pt>
                <c:pt idx="32">
                  <c:v>-0.23472642898559601</c:v>
                </c:pt>
                <c:pt idx="33">
                  <c:v>1.0713629722595199</c:v>
                </c:pt>
                <c:pt idx="34">
                  <c:v>0.24325037002563499</c:v>
                </c:pt>
                <c:pt idx="35">
                  <c:v>-0.100502967834473</c:v>
                </c:pt>
                <c:pt idx="36">
                  <c:v>1.19090127944947</c:v>
                </c:pt>
                <c:pt idx="37">
                  <c:v>0.85768699645996105</c:v>
                </c:pt>
                <c:pt idx="38">
                  <c:v>-0.14500379562377999</c:v>
                </c:pt>
                <c:pt idx="39">
                  <c:v>-0.38267469406128002</c:v>
                </c:pt>
                <c:pt idx="40">
                  <c:v>1.2679529190063501</c:v>
                </c:pt>
                <c:pt idx="41">
                  <c:v>2.9314041137695299E-2</c:v>
                </c:pt>
                <c:pt idx="42">
                  <c:v>-0.27816390991210999</c:v>
                </c:pt>
                <c:pt idx="43">
                  <c:v>0.82578754425048795</c:v>
                </c:pt>
                <c:pt idx="44">
                  <c:v>-1.65915489196778E-2</c:v>
                </c:pt>
                <c:pt idx="45">
                  <c:v>-7.1339130401611398E-2</c:v>
                </c:pt>
                <c:pt idx="46">
                  <c:v>7.48705863952637E-2</c:v>
                </c:pt>
                <c:pt idx="47">
                  <c:v>0.39017534255981501</c:v>
                </c:pt>
                <c:pt idx="48">
                  <c:v>-0.77108049392700195</c:v>
                </c:pt>
                <c:pt idx="49">
                  <c:v>0.160272121429444</c:v>
                </c:pt>
                <c:pt idx="50">
                  <c:v>0.87001895904541005</c:v>
                </c:pt>
                <c:pt idx="51">
                  <c:v>-0.27614593505859403</c:v>
                </c:pt>
                <c:pt idx="52">
                  <c:v>0.300673007965088</c:v>
                </c:pt>
                <c:pt idx="53">
                  <c:v>0.4776611328125</c:v>
                </c:pt>
                <c:pt idx="54">
                  <c:v>-0.38524436950683599</c:v>
                </c:pt>
                <c:pt idx="55">
                  <c:v>-0.36764669418335</c:v>
                </c:pt>
                <c:pt idx="56">
                  <c:v>0.75166654586792003</c:v>
                </c:pt>
                <c:pt idx="57">
                  <c:v>0.86905145645141602</c:v>
                </c:pt>
                <c:pt idx="58">
                  <c:v>1.0084629058837899E-2</c:v>
                </c:pt>
                <c:pt idx="59">
                  <c:v>0.37859201431274397</c:v>
                </c:pt>
                <c:pt idx="60">
                  <c:v>0.263684272766113</c:v>
                </c:pt>
                <c:pt idx="61">
                  <c:v>1.243624210357668</c:v>
                </c:pt>
                <c:pt idx="62">
                  <c:v>0.53086948394775402</c:v>
                </c:pt>
                <c:pt idx="63">
                  <c:v>0.206363201141358</c:v>
                </c:pt>
                <c:pt idx="64">
                  <c:v>0.80258512496948298</c:v>
                </c:pt>
                <c:pt idx="65">
                  <c:v>0.83299493789672896</c:v>
                </c:pt>
                <c:pt idx="66">
                  <c:v>1.0691351890564</c:v>
                </c:pt>
                <c:pt idx="67">
                  <c:v>1.1105332374572801</c:v>
                </c:pt>
                <c:pt idx="68">
                  <c:v>1.48270559310913</c:v>
                </c:pt>
                <c:pt idx="69">
                  <c:v>2.116488933563228</c:v>
                </c:pt>
                <c:pt idx="70">
                  <c:v>1.2848210334777901</c:v>
                </c:pt>
                <c:pt idx="71">
                  <c:v>1.4003324508667001</c:v>
                </c:pt>
                <c:pt idx="72">
                  <c:v>1.38962745666504</c:v>
                </c:pt>
                <c:pt idx="73">
                  <c:v>1.4397673606872601</c:v>
                </c:pt>
                <c:pt idx="74">
                  <c:v>1.4407477378845199</c:v>
                </c:pt>
                <c:pt idx="75">
                  <c:v>1.43863677978516</c:v>
                </c:pt>
                <c:pt idx="76">
                  <c:v>1.4910745620727599</c:v>
                </c:pt>
                <c:pt idx="77">
                  <c:v>1.4908347129821791</c:v>
                </c:pt>
                <c:pt idx="78">
                  <c:v>1.5096855163574201</c:v>
                </c:pt>
                <c:pt idx="79">
                  <c:v>1.54057264328003</c:v>
                </c:pt>
                <c:pt idx="80">
                  <c:v>1.5571923255920399</c:v>
                </c:pt>
                <c:pt idx="81">
                  <c:v>1.5489430427551301</c:v>
                </c:pt>
                <c:pt idx="82">
                  <c:v>1.58023881912232</c:v>
                </c:pt>
                <c:pt idx="83">
                  <c:v>1.58624696731568</c:v>
                </c:pt>
                <c:pt idx="84">
                  <c:v>1.5610041618347199</c:v>
                </c:pt>
                <c:pt idx="85">
                  <c:v>1.59091567993164</c:v>
                </c:pt>
                <c:pt idx="86">
                  <c:v>1.59627962112427</c:v>
                </c:pt>
                <c:pt idx="87">
                  <c:v>1.57141208648682</c:v>
                </c:pt>
                <c:pt idx="88">
                  <c:v>1.5801920890808101</c:v>
                </c:pt>
                <c:pt idx="89">
                  <c:v>1.5726027488708501</c:v>
                </c:pt>
                <c:pt idx="90">
                  <c:v>1.5601663589477599</c:v>
                </c:pt>
                <c:pt idx="91">
                  <c:v>1.5424318313598699</c:v>
                </c:pt>
                <c:pt idx="92">
                  <c:v>1.52744293212891</c:v>
                </c:pt>
                <c:pt idx="93">
                  <c:v>1.5086808204650899</c:v>
                </c:pt>
                <c:pt idx="94">
                  <c:v>1.4917020797729501</c:v>
                </c:pt>
                <c:pt idx="95">
                  <c:v>1.4636607170105</c:v>
                </c:pt>
                <c:pt idx="96">
                  <c:v>1.4356231689453101</c:v>
                </c:pt>
                <c:pt idx="97">
                  <c:v>1.41075515747071</c:v>
                </c:pt>
                <c:pt idx="98">
                  <c:v>1.37388372421265</c:v>
                </c:pt>
                <c:pt idx="99">
                  <c:v>1.3420319557189999</c:v>
                </c:pt>
                <c:pt idx="100">
                  <c:v>1.30712985992432</c:v>
                </c:pt>
                <c:pt idx="101">
                  <c:v>1.2658829689025899</c:v>
                </c:pt>
                <c:pt idx="102">
                  <c:v>1.2282867431640601</c:v>
                </c:pt>
                <c:pt idx="103">
                  <c:v>1.1958308219909699</c:v>
                </c:pt>
                <c:pt idx="104">
                  <c:v>1.1613311767578101</c:v>
                </c:pt>
                <c:pt idx="105">
                  <c:v>1.12293529510498</c:v>
                </c:pt>
                <c:pt idx="106">
                  <c:v>1.0888381004333501</c:v>
                </c:pt>
                <c:pt idx="107">
                  <c:v>1.0552186965942401</c:v>
                </c:pt>
                <c:pt idx="108">
                  <c:v>1.0240049362182599</c:v>
                </c:pt>
                <c:pt idx="109">
                  <c:v>0.99192857742309604</c:v>
                </c:pt>
                <c:pt idx="110">
                  <c:v>0.962527275085449</c:v>
                </c:pt>
                <c:pt idx="111">
                  <c:v>0.93139266967773504</c:v>
                </c:pt>
                <c:pt idx="112">
                  <c:v>0.90487575531005904</c:v>
                </c:pt>
                <c:pt idx="113">
                  <c:v>0.87669467926025402</c:v>
                </c:pt>
                <c:pt idx="114">
                  <c:v>0.84969186782836903</c:v>
                </c:pt>
                <c:pt idx="115">
                  <c:v>0.82659721374511697</c:v>
                </c:pt>
                <c:pt idx="116">
                  <c:v>0.801924228668213</c:v>
                </c:pt>
                <c:pt idx="117">
                  <c:v>0.77931213378906306</c:v>
                </c:pt>
                <c:pt idx="118">
                  <c:v>0.76044225692749101</c:v>
                </c:pt>
                <c:pt idx="119">
                  <c:v>0.74162387847900402</c:v>
                </c:pt>
                <c:pt idx="120">
                  <c:v>0.72009658813476596</c:v>
                </c:pt>
                <c:pt idx="121">
                  <c:v>0.70394039154052801</c:v>
                </c:pt>
                <c:pt idx="122">
                  <c:v>0.68830108642578203</c:v>
                </c:pt>
                <c:pt idx="123">
                  <c:v>0.67161464691162098</c:v>
                </c:pt>
                <c:pt idx="124">
                  <c:v>0.65880584716796897</c:v>
                </c:pt>
                <c:pt idx="125">
                  <c:v>0.64661121368408203</c:v>
                </c:pt>
                <c:pt idx="126">
                  <c:v>0.63448667526245095</c:v>
                </c:pt>
                <c:pt idx="127">
                  <c:v>0.62343740463256903</c:v>
                </c:pt>
                <c:pt idx="128">
                  <c:v>0.61293983459472701</c:v>
                </c:pt>
                <c:pt idx="129">
                  <c:v>0.60469818115234397</c:v>
                </c:pt>
                <c:pt idx="130">
                  <c:v>0.59580612182617199</c:v>
                </c:pt>
                <c:pt idx="131">
                  <c:v>0.58812379837036199</c:v>
                </c:pt>
                <c:pt idx="132">
                  <c:v>0.58104610443115301</c:v>
                </c:pt>
                <c:pt idx="133">
                  <c:v>0.57284355163574197</c:v>
                </c:pt>
                <c:pt idx="134">
                  <c:v>0.56626939773559604</c:v>
                </c:pt>
                <c:pt idx="135">
                  <c:v>0.55932474136352595</c:v>
                </c:pt>
                <c:pt idx="136">
                  <c:v>0.55138301849365301</c:v>
                </c:pt>
                <c:pt idx="137">
                  <c:v>0.54353332519531306</c:v>
                </c:pt>
                <c:pt idx="138">
                  <c:v>0.53630161285400402</c:v>
                </c:pt>
                <c:pt idx="139">
                  <c:v>0.526838779449463</c:v>
                </c:pt>
                <c:pt idx="140">
                  <c:v>0.51786088943481501</c:v>
                </c:pt>
                <c:pt idx="141">
                  <c:v>0.50832509994506903</c:v>
                </c:pt>
                <c:pt idx="142">
                  <c:v>0.49691057205200201</c:v>
                </c:pt>
                <c:pt idx="143">
                  <c:v>0.48639392852783198</c:v>
                </c:pt>
                <c:pt idx="144">
                  <c:v>0.47404384613037098</c:v>
                </c:pt>
                <c:pt idx="145">
                  <c:v>0.46156883239746099</c:v>
                </c:pt>
                <c:pt idx="146">
                  <c:v>0.448561191558838</c:v>
                </c:pt>
                <c:pt idx="147">
                  <c:v>0.43466711044311501</c:v>
                </c:pt>
                <c:pt idx="148">
                  <c:v>0.42136573791503901</c:v>
                </c:pt>
                <c:pt idx="149">
                  <c:v>0.40726518630981501</c:v>
                </c:pt>
                <c:pt idx="150">
                  <c:v>0.39303541183471702</c:v>
                </c:pt>
                <c:pt idx="151">
                  <c:v>0.37874174118041998</c:v>
                </c:pt>
                <c:pt idx="152">
                  <c:v>0.36457109451294001</c:v>
                </c:pt>
                <c:pt idx="153">
                  <c:v>0.35085058212280301</c:v>
                </c:pt>
                <c:pt idx="154">
                  <c:v>0.33690643310546903</c:v>
                </c:pt>
                <c:pt idx="155">
                  <c:v>0.32228326797485402</c:v>
                </c:pt>
                <c:pt idx="156">
                  <c:v>0.30819845199585</c:v>
                </c:pt>
                <c:pt idx="157">
                  <c:v>0.29444789886474598</c:v>
                </c:pt>
                <c:pt idx="158">
                  <c:v>0.27955389022827198</c:v>
                </c:pt>
                <c:pt idx="159">
                  <c:v>0.26486015319824202</c:v>
                </c:pt>
                <c:pt idx="160">
                  <c:v>0.249780178070069</c:v>
                </c:pt>
                <c:pt idx="161">
                  <c:v>0.235090732574463</c:v>
                </c:pt>
                <c:pt idx="162">
                  <c:v>0.220378398895264</c:v>
                </c:pt>
                <c:pt idx="163">
                  <c:v>0.206832885742188</c:v>
                </c:pt>
                <c:pt idx="164">
                  <c:v>0.192823886871338</c:v>
                </c:pt>
                <c:pt idx="165">
                  <c:v>0.18020200729370101</c:v>
                </c:pt>
                <c:pt idx="166">
                  <c:v>0.167764186859131</c:v>
                </c:pt>
                <c:pt idx="167">
                  <c:v>0.157951354980469</c:v>
                </c:pt>
                <c:pt idx="168">
                  <c:v>0.15035343170165999</c:v>
                </c:pt>
                <c:pt idx="169">
                  <c:v>0.14423465728759799</c:v>
                </c:pt>
                <c:pt idx="170">
                  <c:v>0.13975191116332999</c:v>
                </c:pt>
                <c:pt idx="171">
                  <c:v>0.13640928268432601</c:v>
                </c:pt>
                <c:pt idx="172">
                  <c:v>0.13246202468872101</c:v>
                </c:pt>
                <c:pt idx="173">
                  <c:v>0.125311374664307</c:v>
                </c:pt>
                <c:pt idx="174">
                  <c:v>0.114122867584229</c:v>
                </c:pt>
                <c:pt idx="175">
                  <c:v>0.102024078369141</c:v>
                </c:pt>
                <c:pt idx="176">
                  <c:v>9.33685302734375E-2</c:v>
                </c:pt>
                <c:pt idx="177">
                  <c:v>8.8024616241455106E-2</c:v>
                </c:pt>
                <c:pt idx="178">
                  <c:v>8.7078094482421903E-2</c:v>
                </c:pt>
                <c:pt idx="179">
                  <c:v>8.63537788391113E-2</c:v>
                </c:pt>
                <c:pt idx="180">
                  <c:v>8.5262298583984403E-2</c:v>
                </c:pt>
                <c:pt idx="181">
                  <c:v>8.2875728607177804E-2</c:v>
                </c:pt>
                <c:pt idx="182">
                  <c:v>8.1011772155761705E-2</c:v>
                </c:pt>
                <c:pt idx="183">
                  <c:v>7.8474044799804701E-2</c:v>
                </c:pt>
                <c:pt idx="184">
                  <c:v>7.6058387756347698E-2</c:v>
                </c:pt>
                <c:pt idx="185">
                  <c:v>7.4678421020507799E-2</c:v>
                </c:pt>
                <c:pt idx="186">
                  <c:v>7.2723865509033203E-2</c:v>
                </c:pt>
                <c:pt idx="187">
                  <c:v>7.15289115905762E-2</c:v>
                </c:pt>
                <c:pt idx="188">
                  <c:v>7.0382595062255901E-2</c:v>
                </c:pt>
                <c:pt idx="189">
                  <c:v>6.8682193756103502E-2</c:v>
                </c:pt>
                <c:pt idx="190">
                  <c:v>6.8083763122558594E-2</c:v>
                </c:pt>
                <c:pt idx="191">
                  <c:v>6.67071342468262E-2</c:v>
                </c:pt>
                <c:pt idx="192">
                  <c:v>6.6469669342041002E-2</c:v>
                </c:pt>
                <c:pt idx="193">
                  <c:v>6.5563678741455106E-2</c:v>
                </c:pt>
                <c:pt idx="194">
                  <c:v>6.4168453216552804E-2</c:v>
                </c:pt>
                <c:pt idx="195">
                  <c:v>6.3776969909667997E-2</c:v>
                </c:pt>
                <c:pt idx="196">
                  <c:v>6.3431739807128906E-2</c:v>
                </c:pt>
                <c:pt idx="197">
                  <c:v>6.3091754913330106E-2</c:v>
                </c:pt>
                <c:pt idx="198">
                  <c:v>6.23779296875E-2</c:v>
                </c:pt>
                <c:pt idx="199">
                  <c:v>6.1383724212646498E-2</c:v>
                </c:pt>
                <c:pt idx="200">
                  <c:v>5.9329986572265701E-2</c:v>
                </c:pt>
                <c:pt idx="201">
                  <c:v>5.84716796875E-2</c:v>
                </c:pt>
                <c:pt idx="202">
                  <c:v>5.79833984375E-2</c:v>
                </c:pt>
                <c:pt idx="203">
                  <c:v>5.7729244232177797E-2</c:v>
                </c:pt>
                <c:pt idx="204">
                  <c:v>5.71236610412598E-2</c:v>
                </c:pt>
                <c:pt idx="205">
                  <c:v>5.7496547698974602E-2</c:v>
                </c:pt>
                <c:pt idx="206">
                  <c:v>5.54614067077637E-2</c:v>
                </c:pt>
                <c:pt idx="207">
                  <c:v>5.5272102355957101E-2</c:v>
                </c:pt>
                <c:pt idx="208">
                  <c:v>5.5216789245605503E-2</c:v>
                </c:pt>
                <c:pt idx="209">
                  <c:v>5.6017398834228502E-2</c:v>
                </c:pt>
                <c:pt idx="210">
                  <c:v>5.4827213287353502E-2</c:v>
                </c:pt>
                <c:pt idx="211">
                  <c:v>5.3437232971191399E-2</c:v>
                </c:pt>
                <c:pt idx="212">
                  <c:v>5.2743434906005901E-2</c:v>
                </c:pt>
                <c:pt idx="213">
                  <c:v>5.2516937255859403E-2</c:v>
                </c:pt>
                <c:pt idx="214">
                  <c:v>5.2044391632080099E-2</c:v>
                </c:pt>
                <c:pt idx="215">
                  <c:v>5.2237987518310602E-2</c:v>
                </c:pt>
                <c:pt idx="216">
                  <c:v>5.3535938262939502E-2</c:v>
                </c:pt>
                <c:pt idx="217">
                  <c:v>5.3526401519775398E-2</c:v>
                </c:pt>
                <c:pt idx="218">
                  <c:v>5.1126480102539097E-2</c:v>
                </c:pt>
                <c:pt idx="219">
                  <c:v>4.9798965454101597E-2</c:v>
                </c:pt>
                <c:pt idx="220">
                  <c:v>4.92806434631348E-2</c:v>
                </c:pt>
                <c:pt idx="221">
                  <c:v>4.8566341400146498E-2</c:v>
                </c:pt>
                <c:pt idx="222">
                  <c:v>4.8825740814208998E-2</c:v>
                </c:pt>
                <c:pt idx="223">
                  <c:v>4.9638271331787102E-2</c:v>
                </c:pt>
                <c:pt idx="224">
                  <c:v>4.8383235931396498E-2</c:v>
                </c:pt>
                <c:pt idx="225">
                  <c:v>4.8249721527099602E-2</c:v>
                </c:pt>
                <c:pt idx="226">
                  <c:v>4.7597408294677797E-2</c:v>
                </c:pt>
                <c:pt idx="227">
                  <c:v>4.7993659973144601E-2</c:v>
                </c:pt>
                <c:pt idx="228">
                  <c:v>4.9618721008300802E-2</c:v>
                </c:pt>
                <c:pt idx="229">
                  <c:v>4.5888423919677797E-2</c:v>
                </c:pt>
                <c:pt idx="230">
                  <c:v>4.6478271484375E-2</c:v>
                </c:pt>
                <c:pt idx="231">
                  <c:v>4.6490192413330099E-2</c:v>
                </c:pt>
                <c:pt idx="232">
                  <c:v>4.5042514801025398E-2</c:v>
                </c:pt>
                <c:pt idx="233">
                  <c:v>4.54506874084473E-2</c:v>
                </c:pt>
                <c:pt idx="234">
                  <c:v>4.4846534729003899E-2</c:v>
                </c:pt>
                <c:pt idx="235">
                  <c:v>4.27303314208985E-2</c:v>
                </c:pt>
                <c:pt idx="236">
                  <c:v>4.13155555725098E-2</c:v>
                </c:pt>
                <c:pt idx="237">
                  <c:v>4.2305469512939502E-2</c:v>
                </c:pt>
                <c:pt idx="238">
                  <c:v>4.1798591613769601E-2</c:v>
                </c:pt>
                <c:pt idx="239">
                  <c:v>4.0015697479248102E-2</c:v>
                </c:pt>
                <c:pt idx="240">
                  <c:v>3.9257526397705099E-2</c:v>
                </c:pt>
                <c:pt idx="241">
                  <c:v>3.9464473724365297E-2</c:v>
                </c:pt>
                <c:pt idx="242">
                  <c:v>3.8326263427734403E-2</c:v>
                </c:pt>
                <c:pt idx="243">
                  <c:v>3.8107872009277399E-2</c:v>
                </c:pt>
                <c:pt idx="244">
                  <c:v>3.8703918457031299E-2</c:v>
                </c:pt>
                <c:pt idx="245">
                  <c:v>3.6679744720458998E-2</c:v>
                </c:pt>
                <c:pt idx="246">
                  <c:v>3.6071300506591797E-2</c:v>
                </c:pt>
                <c:pt idx="247">
                  <c:v>3.6508560180664097E-2</c:v>
                </c:pt>
                <c:pt idx="248">
                  <c:v>3.5906314849853502E-2</c:v>
                </c:pt>
                <c:pt idx="249">
                  <c:v>3.5706996917724602E-2</c:v>
                </c:pt>
                <c:pt idx="250">
                  <c:v>3.5119533538818401E-2</c:v>
                </c:pt>
                <c:pt idx="251">
                  <c:v>3.6531448364257799E-2</c:v>
                </c:pt>
                <c:pt idx="252">
                  <c:v>3.6046028137207101E-2</c:v>
                </c:pt>
                <c:pt idx="253">
                  <c:v>3.4216880798339899E-2</c:v>
                </c:pt>
                <c:pt idx="254">
                  <c:v>3.4338951110839899E-2</c:v>
                </c:pt>
                <c:pt idx="255">
                  <c:v>3.4908294677734403E-2</c:v>
                </c:pt>
                <c:pt idx="256">
                  <c:v>3.4368038177490297E-2</c:v>
                </c:pt>
                <c:pt idx="257">
                  <c:v>3.3663749694824198E-2</c:v>
                </c:pt>
                <c:pt idx="258">
                  <c:v>3.3444404602050802E-2</c:v>
                </c:pt>
                <c:pt idx="259">
                  <c:v>3.3825874328613302E-2</c:v>
                </c:pt>
                <c:pt idx="260">
                  <c:v>3.34887504577637E-2</c:v>
                </c:pt>
                <c:pt idx="261">
                  <c:v>3.2458782196044901E-2</c:v>
                </c:pt>
                <c:pt idx="262">
                  <c:v>3.1809806823730503E-2</c:v>
                </c:pt>
                <c:pt idx="263">
                  <c:v>3.2138347625732401E-2</c:v>
                </c:pt>
                <c:pt idx="264">
                  <c:v>3.1684398651123102E-2</c:v>
                </c:pt>
                <c:pt idx="265">
                  <c:v>3.1259536743164097E-2</c:v>
                </c:pt>
                <c:pt idx="266">
                  <c:v>3.1333923339843799E-2</c:v>
                </c:pt>
                <c:pt idx="267">
                  <c:v>3.1823635101318401E-2</c:v>
                </c:pt>
                <c:pt idx="268">
                  <c:v>3.2218456268310602E-2</c:v>
                </c:pt>
                <c:pt idx="269">
                  <c:v>3.11083793640137E-2</c:v>
                </c:pt>
                <c:pt idx="270">
                  <c:v>2.9843330383300799E-2</c:v>
                </c:pt>
                <c:pt idx="271">
                  <c:v>2.93335914611817E-2</c:v>
                </c:pt>
                <c:pt idx="272">
                  <c:v>2.92611122131348E-2</c:v>
                </c:pt>
                <c:pt idx="273">
                  <c:v>3.2069206237793003E-2</c:v>
                </c:pt>
                <c:pt idx="274">
                  <c:v>3.0743598937988299E-2</c:v>
                </c:pt>
                <c:pt idx="275">
                  <c:v>2.9895305633544901E-2</c:v>
                </c:pt>
                <c:pt idx="276">
                  <c:v>2.9553890228271502E-2</c:v>
                </c:pt>
                <c:pt idx="277">
                  <c:v>2.9542446136474599E-2</c:v>
                </c:pt>
                <c:pt idx="278">
                  <c:v>2.9650211334228498E-2</c:v>
                </c:pt>
                <c:pt idx="279">
                  <c:v>2.91399955749512E-2</c:v>
                </c:pt>
                <c:pt idx="280">
                  <c:v>2.74720191955567E-2</c:v>
                </c:pt>
                <c:pt idx="281">
                  <c:v>2.7512550354003899E-2</c:v>
                </c:pt>
                <c:pt idx="282">
                  <c:v>2.7884960174560599E-2</c:v>
                </c:pt>
                <c:pt idx="283">
                  <c:v>2.78072357177735E-2</c:v>
                </c:pt>
                <c:pt idx="284">
                  <c:v>2.6886940002441399E-2</c:v>
                </c:pt>
                <c:pt idx="285">
                  <c:v>2.6573657989502002E-2</c:v>
                </c:pt>
                <c:pt idx="286">
                  <c:v>2.6252269744873099E-2</c:v>
                </c:pt>
                <c:pt idx="287">
                  <c:v>2.6492118835449201E-2</c:v>
                </c:pt>
                <c:pt idx="288">
                  <c:v>2.6430130004882799E-2</c:v>
                </c:pt>
                <c:pt idx="289">
                  <c:v>2.6024341583252002E-2</c:v>
                </c:pt>
                <c:pt idx="290">
                  <c:v>2.6142120361328101E-2</c:v>
                </c:pt>
                <c:pt idx="291">
                  <c:v>2.5399208068847701E-2</c:v>
                </c:pt>
                <c:pt idx="292">
                  <c:v>2.5124549865722701E-2</c:v>
                </c:pt>
                <c:pt idx="293">
                  <c:v>2.53243446350098E-2</c:v>
                </c:pt>
                <c:pt idx="294">
                  <c:v>2.5434970855712901E-2</c:v>
                </c:pt>
                <c:pt idx="295">
                  <c:v>2.63171195983887E-2</c:v>
                </c:pt>
                <c:pt idx="296">
                  <c:v>2.8406143188476601E-2</c:v>
                </c:pt>
                <c:pt idx="297">
                  <c:v>2.5910377502441399E-2</c:v>
                </c:pt>
                <c:pt idx="298">
                  <c:v>2.3959159851074201E-2</c:v>
                </c:pt>
                <c:pt idx="299">
                  <c:v>2.4320602416992201E-2</c:v>
                </c:pt>
                <c:pt idx="300">
                  <c:v>2.4817943572998099E-2</c:v>
                </c:pt>
                <c:pt idx="301">
                  <c:v>2.4478912353515601E-2</c:v>
                </c:pt>
                <c:pt idx="302">
                  <c:v>2.4101734161377002E-2</c:v>
                </c:pt>
                <c:pt idx="303">
                  <c:v>2.545166015625E-2</c:v>
                </c:pt>
                <c:pt idx="304">
                  <c:v>2.4654865264892599E-2</c:v>
                </c:pt>
                <c:pt idx="305">
                  <c:v>2.3345947265625E-2</c:v>
                </c:pt>
                <c:pt idx="306">
                  <c:v>2.36058235168457E-2</c:v>
                </c:pt>
                <c:pt idx="307">
                  <c:v>2.35800743103028E-2</c:v>
                </c:pt>
                <c:pt idx="308">
                  <c:v>2.3804664611816399E-2</c:v>
                </c:pt>
                <c:pt idx="309">
                  <c:v>2.35095024108887E-2</c:v>
                </c:pt>
                <c:pt idx="310">
                  <c:v>2.31776237487793E-2</c:v>
                </c:pt>
                <c:pt idx="311">
                  <c:v>2.39262580871582E-2</c:v>
                </c:pt>
                <c:pt idx="312">
                  <c:v>2.34875679016113E-2</c:v>
                </c:pt>
                <c:pt idx="313">
                  <c:v>2.29554176330567E-2</c:v>
                </c:pt>
                <c:pt idx="314">
                  <c:v>2.27208137512207E-2</c:v>
                </c:pt>
                <c:pt idx="315">
                  <c:v>2.2850990295410201E-2</c:v>
                </c:pt>
                <c:pt idx="316">
                  <c:v>2.27265357971192E-2</c:v>
                </c:pt>
                <c:pt idx="317">
                  <c:v>2.26435661315918E-2</c:v>
                </c:pt>
                <c:pt idx="318">
                  <c:v>2.2772789001464899E-2</c:v>
                </c:pt>
                <c:pt idx="319">
                  <c:v>2.2393703460693401E-2</c:v>
                </c:pt>
                <c:pt idx="320">
                  <c:v>2.2132873535156299E-2</c:v>
                </c:pt>
                <c:pt idx="321">
                  <c:v>2.2464275360107401E-2</c:v>
                </c:pt>
                <c:pt idx="322">
                  <c:v>2.2358894348144601E-2</c:v>
                </c:pt>
                <c:pt idx="323">
                  <c:v>2.1954536437988299E-2</c:v>
                </c:pt>
                <c:pt idx="324">
                  <c:v>2.2091388702392599E-2</c:v>
                </c:pt>
                <c:pt idx="325">
                  <c:v>2.2263526916503899E-2</c:v>
                </c:pt>
                <c:pt idx="326">
                  <c:v>2.1862506866455099E-2</c:v>
                </c:pt>
                <c:pt idx="327">
                  <c:v>2.1921157836914101E-2</c:v>
                </c:pt>
                <c:pt idx="328">
                  <c:v>2.1986007690429701E-2</c:v>
                </c:pt>
                <c:pt idx="329">
                  <c:v>2.18768119812012E-2</c:v>
                </c:pt>
                <c:pt idx="330">
                  <c:v>2.20947265625E-2</c:v>
                </c:pt>
                <c:pt idx="331">
                  <c:v>2.18558311462403E-2</c:v>
                </c:pt>
                <c:pt idx="332">
                  <c:v>2.17232704162598E-2</c:v>
                </c:pt>
                <c:pt idx="333">
                  <c:v>2.1607875823974599E-2</c:v>
                </c:pt>
                <c:pt idx="334">
                  <c:v>2.15668678283692E-2</c:v>
                </c:pt>
                <c:pt idx="335">
                  <c:v>2.1662712097168E-2</c:v>
                </c:pt>
                <c:pt idx="336">
                  <c:v>2.1706104278564502E-2</c:v>
                </c:pt>
                <c:pt idx="337">
                  <c:v>2.1951675415039101E-2</c:v>
                </c:pt>
                <c:pt idx="338">
                  <c:v>2.1717071533203101E-2</c:v>
                </c:pt>
                <c:pt idx="339">
                  <c:v>2.14943885803223E-2</c:v>
                </c:pt>
                <c:pt idx="340">
                  <c:v>2.1533489227294901E-2</c:v>
                </c:pt>
                <c:pt idx="341">
                  <c:v>2.1552085876464899E-2</c:v>
                </c:pt>
                <c:pt idx="342">
                  <c:v>2.1441459655761701E-2</c:v>
                </c:pt>
                <c:pt idx="343">
                  <c:v>2.1486282348632799E-2</c:v>
                </c:pt>
                <c:pt idx="344">
                  <c:v>2.1600723266601601E-2</c:v>
                </c:pt>
                <c:pt idx="345">
                  <c:v>2.13360786437988E-2</c:v>
                </c:pt>
                <c:pt idx="346">
                  <c:v>2.1353721618652399E-2</c:v>
                </c:pt>
                <c:pt idx="347">
                  <c:v>2.13675498962403E-2</c:v>
                </c:pt>
                <c:pt idx="348">
                  <c:v>2.1373748779296899E-2</c:v>
                </c:pt>
                <c:pt idx="349">
                  <c:v>2.1348953247070299E-2</c:v>
                </c:pt>
                <c:pt idx="350">
                  <c:v>2.13265419006348E-2</c:v>
                </c:pt>
                <c:pt idx="351">
                  <c:v>2.11491584777832E-2</c:v>
                </c:pt>
                <c:pt idx="352">
                  <c:v>2.1230697631836E-2</c:v>
                </c:pt>
                <c:pt idx="353">
                  <c:v>2.1114826202392599E-2</c:v>
                </c:pt>
                <c:pt idx="354">
                  <c:v>2.0999431610107401E-2</c:v>
                </c:pt>
                <c:pt idx="355">
                  <c:v>2.0841598510742201E-2</c:v>
                </c:pt>
                <c:pt idx="356">
                  <c:v>2.05893516540528E-2</c:v>
                </c:pt>
                <c:pt idx="357">
                  <c:v>2.05793380737305E-2</c:v>
                </c:pt>
                <c:pt idx="358">
                  <c:v>2.06751823425293E-2</c:v>
                </c:pt>
                <c:pt idx="359">
                  <c:v>2.0503997802734399E-2</c:v>
                </c:pt>
                <c:pt idx="360">
                  <c:v>2.03461647033692E-2</c:v>
                </c:pt>
                <c:pt idx="361">
                  <c:v>2.01935768127442E-2</c:v>
                </c:pt>
                <c:pt idx="362">
                  <c:v>2.0011901855468799E-2</c:v>
                </c:pt>
                <c:pt idx="363">
                  <c:v>1.9742965698242201E-2</c:v>
                </c:pt>
                <c:pt idx="364">
                  <c:v>2.0021915435790998E-2</c:v>
                </c:pt>
                <c:pt idx="365">
                  <c:v>1.9832611083984399E-2</c:v>
                </c:pt>
                <c:pt idx="366">
                  <c:v>1.9622802734375E-2</c:v>
                </c:pt>
                <c:pt idx="367">
                  <c:v>1.9501686096191399E-2</c:v>
                </c:pt>
                <c:pt idx="368">
                  <c:v>1.9377231597900401E-2</c:v>
                </c:pt>
                <c:pt idx="369">
                  <c:v>1.9239902496337901E-2</c:v>
                </c:pt>
                <c:pt idx="370">
                  <c:v>1.9199371337890601E-2</c:v>
                </c:pt>
                <c:pt idx="371">
                  <c:v>1.8949985504150401E-2</c:v>
                </c:pt>
                <c:pt idx="372">
                  <c:v>1.89623832702637E-2</c:v>
                </c:pt>
                <c:pt idx="373">
                  <c:v>1.8838405609130901E-2</c:v>
                </c:pt>
                <c:pt idx="374">
                  <c:v>1.861572265625E-2</c:v>
                </c:pt>
                <c:pt idx="375">
                  <c:v>1.8610000610351601E-2</c:v>
                </c:pt>
                <c:pt idx="376">
                  <c:v>1.84388160705567E-2</c:v>
                </c:pt>
                <c:pt idx="377">
                  <c:v>1.82900428771973E-2</c:v>
                </c:pt>
                <c:pt idx="378">
                  <c:v>1.8286705017089899E-2</c:v>
                </c:pt>
                <c:pt idx="379">
                  <c:v>1.8598556518554701E-2</c:v>
                </c:pt>
                <c:pt idx="380">
                  <c:v>1.85904502868653E-2</c:v>
                </c:pt>
                <c:pt idx="381">
                  <c:v>1.8449783325195299E-2</c:v>
                </c:pt>
                <c:pt idx="382">
                  <c:v>1.86963081359863E-2</c:v>
                </c:pt>
                <c:pt idx="383">
                  <c:v>1.8970012664794901E-2</c:v>
                </c:pt>
                <c:pt idx="384">
                  <c:v>1.89728736877442E-2</c:v>
                </c:pt>
                <c:pt idx="385">
                  <c:v>1.8197536468505901E-2</c:v>
                </c:pt>
                <c:pt idx="386">
                  <c:v>1.90186500549317E-2</c:v>
                </c:pt>
                <c:pt idx="387">
                  <c:v>1.8663883209228498E-2</c:v>
                </c:pt>
                <c:pt idx="388">
                  <c:v>1.9104957580566399E-2</c:v>
                </c:pt>
                <c:pt idx="389">
                  <c:v>1.9050121307373099E-2</c:v>
                </c:pt>
                <c:pt idx="390">
                  <c:v>1.8784999847412099E-2</c:v>
                </c:pt>
                <c:pt idx="391">
                  <c:v>1.9143581390380901E-2</c:v>
                </c:pt>
                <c:pt idx="392">
                  <c:v>1.9502639770507799E-2</c:v>
                </c:pt>
                <c:pt idx="393">
                  <c:v>1.7795562744140601E-2</c:v>
                </c:pt>
                <c:pt idx="394">
                  <c:v>1.8172264099121101E-2</c:v>
                </c:pt>
                <c:pt idx="395">
                  <c:v>1.8221855163574201E-2</c:v>
                </c:pt>
                <c:pt idx="396">
                  <c:v>1.7784595489502002E-2</c:v>
                </c:pt>
                <c:pt idx="397">
                  <c:v>1.7975807189941399E-2</c:v>
                </c:pt>
                <c:pt idx="398">
                  <c:v>1.8541812896728498E-2</c:v>
                </c:pt>
                <c:pt idx="399">
                  <c:v>1.8293380737304701E-2</c:v>
                </c:pt>
                <c:pt idx="400">
                  <c:v>1.7064094543457101E-2</c:v>
                </c:pt>
                <c:pt idx="401">
                  <c:v>1.7066478729248099E-2</c:v>
                </c:pt>
                <c:pt idx="402">
                  <c:v>1.75070762634278E-2</c:v>
                </c:pt>
                <c:pt idx="403">
                  <c:v>1.78742408752442E-2</c:v>
                </c:pt>
                <c:pt idx="404">
                  <c:v>1.80363655090332E-2</c:v>
                </c:pt>
                <c:pt idx="405">
                  <c:v>1.7982959747314502E-2</c:v>
                </c:pt>
                <c:pt idx="406">
                  <c:v>1.7617225646972701E-2</c:v>
                </c:pt>
                <c:pt idx="407">
                  <c:v>1.7778873443603498E-2</c:v>
                </c:pt>
                <c:pt idx="408">
                  <c:v>1.7433643341064502E-2</c:v>
                </c:pt>
                <c:pt idx="409">
                  <c:v>1.72371864318848E-2</c:v>
                </c:pt>
                <c:pt idx="410">
                  <c:v>1.6736984252929701E-2</c:v>
                </c:pt>
                <c:pt idx="411">
                  <c:v>1.7469406127929701E-2</c:v>
                </c:pt>
                <c:pt idx="412">
                  <c:v>1.7907619476318401E-2</c:v>
                </c:pt>
                <c:pt idx="413">
                  <c:v>1.7984390258789101E-2</c:v>
                </c:pt>
                <c:pt idx="414">
                  <c:v>1.71661376953125E-2</c:v>
                </c:pt>
                <c:pt idx="415">
                  <c:v>1.6661167144775401E-2</c:v>
                </c:pt>
                <c:pt idx="416">
                  <c:v>1.6768455505371101E-2</c:v>
                </c:pt>
                <c:pt idx="417">
                  <c:v>1.6911506652832101E-2</c:v>
                </c:pt>
                <c:pt idx="418">
                  <c:v>1.6898632049560599E-2</c:v>
                </c:pt>
                <c:pt idx="419">
                  <c:v>1.6478538513183601E-2</c:v>
                </c:pt>
                <c:pt idx="420">
                  <c:v>1.67694091796875E-2</c:v>
                </c:pt>
                <c:pt idx="421">
                  <c:v>1.6429901123046899E-2</c:v>
                </c:pt>
                <c:pt idx="422">
                  <c:v>1.64647102355957E-2</c:v>
                </c:pt>
                <c:pt idx="423">
                  <c:v>1.6609668731689502E-2</c:v>
                </c:pt>
                <c:pt idx="424">
                  <c:v>1.6651153564453101E-2</c:v>
                </c:pt>
                <c:pt idx="425">
                  <c:v>1.59564018249512E-2</c:v>
                </c:pt>
                <c:pt idx="426">
                  <c:v>1.5932559967040998E-2</c:v>
                </c:pt>
                <c:pt idx="427">
                  <c:v>1.5852928161621101E-2</c:v>
                </c:pt>
                <c:pt idx="428">
                  <c:v>1.56807899475098E-2</c:v>
                </c:pt>
                <c:pt idx="429">
                  <c:v>1.5552043914794899E-2</c:v>
                </c:pt>
                <c:pt idx="430">
                  <c:v>1.6046524047851601E-2</c:v>
                </c:pt>
                <c:pt idx="431">
                  <c:v>1.54962539672852E-2</c:v>
                </c:pt>
                <c:pt idx="432">
                  <c:v>1.53894424438477E-2</c:v>
                </c:pt>
                <c:pt idx="433">
                  <c:v>1.6114234924316399E-2</c:v>
                </c:pt>
                <c:pt idx="434">
                  <c:v>1.6083717346191399E-2</c:v>
                </c:pt>
                <c:pt idx="435">
                  <c:v>1.5715599060058601E-2</c:v>
                </c:pt>
                <c:pt idx="436">
                  <c:v>1.5326499938964899E-2</c:v>
                </c:pt>
                <c:pt idx="437">
                  <c:v>1.53579711914063E-2</c:v>
                </c:pt>
                <c:pt idx="438">
                  <c:v>1.4739036560058601E-2</c:v>
                </c:pt>
                <c:pt idx="439">
                  <c:v>1.34482383728028E-2</c:v>
                </c:pt>
                <c:pt idx="440">
                  <c:v>1.2950897216796899E-2</c:v>
                </c:pt>
                <c:pt idx="441">
                  <c:v>1.3378143310546899E-2</c:v>
                </c:pt>
                <c:pt idx="442">
                  <c:v>1.34024620056153E-2</c:v>
                </c:pt>
                <c:pt idx="443">
                  <c:v>1.3300895690918E-2</c:v>
                </c:pt>
                <c:pt idx="444">
                  <c:v>1.4308929443359399E-2</c:v>
                </c:pt>
                <c:pt idx="445">
                  <c:v>1.45440101623535E-2</c:v>
                </c:pt>
                <c:pt idx="446">
                  <c:v>1.4348030090332101E-2</c:v>
                </c:pt>
                <c:pt idx="447">
                  <c:v>1.42316818237305E-2</c:v>
                </c:pt>
                <c:pt idx="448">
                  <c:v>1.3913631439209E-2</c:v>
                </c:pt>
                <c:pt idx="449">
                  <c:v>1.35045051574707E-2</c:v>
                </c:pt>
                <c:pt idx="450">
                  <c:v>1.3365268707275399E-2</c:v>
                </c:pt>
                <c:pt idx="451">
                  <c:v>1.3220787048339899E-2</c:v>
                </c:pt>
                <c:pt idx="452">
                  <c:v>1.30257606506348E-2</c:v>
                </c:pt>
                <c:pt idx="453">
                  <c:v>1.30438804626465E-2</c:v>
                </c:pt>
                <c:pt idx="454">
                  <c:v>1.2977123260498101E-2</c:v>
                </c:pt>
                <c:pt idx="455">
                  <c:v>1.2828826904296899E-2</c:v>
                </c:pt>
                <c:pt idx="456">
                  <c:v>1.26500129699707E-2</c:v>
                </c:pt>
                <c:pt idx="457">
                  <c:v>1.26752853393555E-2</c:v>
                </c:pt>
                <c:pt idx="458">
                  <c:v>1.25489234924317E-2</c:v>
                </c:pt>
                <c:pt idx="459">
                  <c:v>1.2432575225830101E-2</c:v>
                </c:pt>
                <c:pt idx="460">
                  <c:v>1.2305259704589899E-2</c:v>
                </c:pt>
                <c:pt idx="461">
                  <c:v>1.22966766357422E-2</c:v>
                </c:pt>
                <c:pt idx="462">
                  <c:v>1.23448371887207E-2</c:v>
                </c:pt>
                <c:pt idx="463">
                  <c:v>1.21784210205078E-2</c:v>
                </c:pt>
                <c:pt idx="464">
                  <c:v>1.2176513671875E-2</c:v>
                </c:pt>
                <c:pt idx="465">
                  <c:v>1.17273330688477E-2</c:v>
                </c:pt>
                <c:pt idx="466">
                  <c:v>1.6401767730712901E-2</c:v>
                </c:pt>
                <c:pt idx="467">
                  <c:v>1.49593353271485E-2</c:v>
                </c:pt>
                <c:pt idx="468">
                  <c:v>1.1508941650390601E-2</c:v>
                </c:pt>
                <c:pt idx="469">
                  <c:v>1.1661529541015601E-2</c:v>
                </c:pt>
                <c:pt idx="470">
                  <c:v>1.15103721618653E-2</c:v>
                </c:pt>
                <c:pt idx="471">
                  <c:v>1.1538982391357399E-2</c:v>
                </c:pt>
                <c:pt idx="472">
                  <c:v>1.1362075805664101E-2</c:v>
                </c:pt>
                <c:pt idx="473">
                  <c:v>1.13754272460938E-2</c:v>
                </c:pt>
                <c:pt idx="474">
                  <c:v>1.12872123718262E-2</c:v>
                </c:pt>
                <c:pt idx="475">
                  <c:v>1.12056732177735E-2</c:v>
                </c:pt>
                <c:pt idx="476">
                  <c:v>1.1130809783935601E-2</c:v>
                </c:pt>
                <c:pt idx="477">
                  <c:v>1.1113166809082101E-2</c:v>
                </c:pt>
                <c:pt idx="478">
                  <c:v>1.0939598083496101E-2</c:v>
                </c:pt>
                <c:pt idx="479">
                  <c:v>1.10268592834473E-2</c:v>
                </c:pt>
                <c:pt idx="480">
                  <c:v>1.09920501708985E-2</c:v>
                </c:pt>
                <c:pt idx="481">
                  <c:v>1.08418464660645E-2</c:v>
                </c:pt>
                <c:pt idx="482">
                  <c:v>1.07464790344238E-2</c:v>
                </c:pt>
                <c:pt idx="483">
                  <c:v>1.06868743896485E-2</c:v>
                </c:pt>
                <c:pt idx="484">
                  <c:v>1.05957984924317E-2</c:v>
                </c:pt>
                <c:pt idx="485">
                  <c:v>1.05805397033692E-2</c:v>
                </c:pt>
                <c:pt idx="486">
                  <c:v>1.05037689208985E-2</c:v>
                </c:pt>
                <c:pt idx="487">
                  <c:v>1.04608535766602E-2</c:v>
                </c:pt>
                <c:pt idx="488">
                  <c:v>1.03778839111328E-2</c:v>
                </c:pt>
                <c:pt idx="489">
                  <c:v>1.0373592376709E-2</c:v>
                </c:pt>
                <c:pt idx="490">
                  <c:v>1.03459358215332E-2</c:v>
                </c:pt>
                <c:pt idx="491">
                  <c:v>1.02863311767578E-2</c:v>
                </c:pt>
                <c:pt idx="492">
                  <c:v>1.03254318237305E-2</c:v>
                </c:pt>
                <c:pt idx="493">
                  <c:v>1.02009773254395E-2</c:v>
                </c:pt>
                <c:pt idx="494">
                  <c:v>1.0186672210693399E-2</c:v>
                </c:pt>
                <c:pt idx="495">
                  <c:v>1.0352134704589899E-2</c:v>
                </c:pt>
                <c:pt idx="496">
                  <c:v>1.02643966674805E-2</c:v>
                </c:pt>
                <c:pt idx="497">
                  <c:v>1.01451873779297E-2</c:v>
                </c:pt>
                <c:pt idx="498">
                  <c:v>1.00817680358887E-2</c:v>
                </c:pt>
                <c:pt idx="499">
                  <c:v>1.00789070129395E-2</c:v>
                </c:pt>
                <c:pt idx="500">
                  <c:v>1.01594924926758E-2</c:v>
                </c:pt>
                <c:pt idx="501">
                  <c:v>9.9930763244628906E-3</c:v>
                </c:pt>
                <c:pt idx="502">
                  <c:v>9.9921226501464896E-3</c:v>
                </c:pt>
                <c:pt idx="503">
                  <c:v>9.9611282348632795E-3</c:v>
                </c:pt>
                <c:pt idx="504">
                  <c:v>9.9773406982421892E-3</c:v>
                </c:pt>
                <c:pt idx="505">
                  <c:v>9.8619461059570295E-3</c:v>
                </c:pt>
                <c:pt idx="506">
                  <c:v>9.8104476928711007E-3</c:v>
                </c:pt>
                <c:pt idx="507">
                  <c:v>9.7441673278808594E-3</c:v>
                </c:pt>
                <c:pt idx="508">
                  <c:v>9.8042488098144601E-3</c:v>
                </c:pt>
                <c:pt idx="509">
                  <c:v>9.6912384033203108E-3</c:v>
                </c:pt>
                <c:pt idx="510">
                  <c:v>9.5534324645996094E-3</c:v>
                </c:pt>
                <c:pt idx="511">
                  <c:v>9.4738006591796892E-3</c:v>
                </c:pt>
                <c:pt idx="512">
                  <c:v>9.4122886657714896E-3</c:v>
                </c:pt>
                <c:pt idx="513">
                  <c:v>9.3774795532226597E-3</c:v>
                </c:pt>
                <c:pt idx="514">
                  <c:v>9.2730522155761701E-3</c:v>
                </c:pt>
                <c:pt idx="515">
                  <c:v>9.2077255249023507E-3</c:v>
                </c:pt>
                <c:pt idx="516">
                  <c:v>9.1977119445800799E-3</c:v>
                </c:pt>
                <c:pt idx="517">
                  <c:v>9.2411041259765608E-3</c:v>
                </c:pt>
                <c:pt idx="518">
                  <c:v>9.1457366943359392E-3</c:v>
                </c:pt>
                <c:pt idx="519">
                  <c:v>8.9669227600097708E-3</c:v>
                </c:pt>
                <c:pt idx="520">
                  <c:v>8.9554786682128906E-3</c:v>
                </c:pt>
                <c:pt idx="521">
                  <c:v>8.9368820190429705E-3</c:v>
                </c:pt>
                <c:pt idx="522">
                  <c:v>8.8915824890136701E-3</c:v>
                </c:pt>
                <c:pt idx="523">
                  <c:v>8.9588165283203108E-3</c:v>
                </c:pt>
                <c:pt idx="524">
                  <c:v>8.9063644409179705E-3</c:v>
                </c:pt>
                <c:pt idx="525">
                  <c:v>8.7943077087402396E-3</c:v>
                </c:pt>
                <c:pt idx="526">
                  <c:v>8.8763236999511701E-3</c:v>
                </c:pt>
                <c:pt idx="527">
                  <c:v>8.8915824890136701E-3</c:v>
                </c:pt>
                <c:pt idx="528">
                  <c:v>9.0374946594238299E-3</c:v>
                </c:pt>
                <c:pt idx="529">
                  <c:v>8.8620185852050799E-3</c:v>
                </c:pt>
                <c:pt idx="530">
                  <c:v>8.8310241699218802E-3</c:v>
                </c:pt>
                <c:pt idx="531">
                  <c:v>8.8076591491699201E-3</c:v>
                </c:pt>
                <c:pt idx="532">
                  <c:v>8.8281631469726597E-3</c:v>
                </c:pt>
                <c:pt idx="533">
                  <c:v>8.7919235229492205E-3</c:v>
                </c:pt>
                <c:pt idx="534">
                  <c:v>8.8639259338378906E-3</c:v>
                </c:pt>
                <c:pt idx="535">
                  <c:v>8.9049339294433594E-3</c:v>
                </c:pt>
                <c:pt idx="536">
                  <c:v>8.9049339294433594E-3</c:v>
                </c:pt>
                <c:pt idx="537">
                  <c:v>9.0107917785644601E-3</c:v>
                </c:pt>
                <c:pt idx="538">
                  <c:v>8.9254379272461007E-3</c:v>
                </c:pt>
                <c:pt idx="539">
                  <c:v>8.7990760803222708E-3</c:v>
                </c:pt>
                <c:pt idx="540">
                  <c:v>8.6774826049804705E-3</c:v>
                </c:pt>
                <c:pt idx="541">
                  <c:v>8.7952613830566406E-3</c:v>
                </c:pt>
                <c:pt idx="542">
                  <c:v>8.7785720825195295E-3</c:v>
                </c:pt>
                <c:pt idx="543">
                  <c:v>8.6140632629394601E-3</c:v>
                </c:pt>
                <c:pt idx="544">
                  <c:v>8.4328651428222708E-3</c:v>
                </c:pt>
                <c:pt idx="545">
                  <c:v>8.5520744323730503E-3</c:v>
                </c:pt>
                <c:pt idx="546">
                  <c:v>8.50677490234375E-3</c:v>
                </c:pt>
                <c:pt idx="547">
                  <c:v>8.3045959472656302E-3</c:v>
                </c:pt>
                <c:pt idx="548">
                  <c:v>8.2087516784668003E-3</c:v>
                </c:pt>
                <c:pt idx="549">
                  <c:v>8.1143379211425799E-3</c:v>
                </c:pt>
                <c:pt idx="550">
                  <c:v>8.2893371582031302E-3</c:v>
                </c:pt>
                <c:pt idx="551">
                  <c:v>8.1586837768554705E-3</c:v>
                </c:pt>
                <c:pt idx="552">
                  <c:v>8.0804824829101597E-3</c:v>
                </c:pt>
                <c:pt idx="553">
                  <c:v>7.8969001770019601E-3</c:v>
                </c:pt>
                <c:pt idx="554">
                  <c:v>7.8582763671875E-3</c:v>
                </c:pt>
                <c:pt idx="555">
                  <c:v>7.9498291015625E-3</c:v>
                </c:pt>
                <c:pt idx="556">
                  <c:v>7.9932212829589896E-3</c:v>
                </c:pt>
                <c:pt idx="557">
                  <c:v>7.9193115234375E-3</c:v>
                </c:pt>
                <c:pt idx="558">
                  <c:v>7.9307556152343802E-3</c:v>
                </c:pt>
                <c:pt idx="559">
                  <c:v>7.9588890075683594E-3</c:v>
                </c:pt>
                <c:pt idx="560">
                  <c:v>7.86590576171875E-3</c:v>
                </c:pt>
                <c:pt idx="561">
                  <c:v>7.9498291015625E-3</c:v>
                </c:pt>
                <c:pt idx="562">
                  <c:v>7.8229904174804705E-3</c:v>
                </c:pt>
                <c:pt idx="563">
                  <c:v>7.8821182250976597E-3</c:v>
                </c:pt>
                <c:pt idx="564">
                  <c:v>8.0852508544921892E-3</c:v>
                </c:pt>
                <c:pt idx="565">
                  <c:v>7.9140663146972708E-3</c:v>
                </c:pt>
                <c:pt idx="566">
                  <c:v>7.85064697265625E-3</c:v>
                </c:pt>
                <c:pt idx="567">
                  <c:v>7.9569816589355503E-3</c:v>
                </c:pt>
                <c:pt idx="568">
                  <c:v>8.0995559692382795E-3</c:v>
                </c:pt>
                <c:pt idx="569">
                  <c:v>8.2364082336425799E-3</c:v>
                </c:pt>
                <c:pt idx="570">
                  <c:v>8.2693099975586007E-3</c:v>
                </c:pt>
                <c:pt idx="571">
                  <c:v>8.1410408020019601E-3</c:v>
                </c:pt>
                <c:pt idx="572">
                  <c:v>8.0060958862304705E-3</c:v>
                </c:pt>
                <c:pt idx="573">
                  <c:v>7.9302787780761701E-3</c:v>
                </c:pt>
                <c:pt idx="574">
                  <c:v>7.9364776611328194E-3</c:v>
                </c:pt>
                <c:pt idx="575">
                  <c:v>7.9874992370605503E-3</c:v>
                </c:pt>
                <c:pt idx="576">
                  <c:v>7.9131126403808594E-3</c:v>
                </c:pt>
                <c:pt idx="577">
                  <c:v>7.7939033508300799E-3</c:v>
                </c:pt>
                <c:pt idx="578">
                  <c:v>7.7958106994628898E-3</c:v>
                </c:pt>
                <c:pt idx="579">
                  <c:v>7.97271728515625E-3</c:v>
                </c:pt>
                <c:pt idx="580">
                  <c:v>7.8945159912109392E-3</c:v>
                </c:pt>
                <c:pt idx="581">
                  <c:v>7.7848434448242196E-3</c:v>
                </c:pt>
                <c:pt idx="582">
                  <c:v>7.6651573181152396E-3</c:v>
                </c:pt>
                <c:pt idx="583">
                  <c:v>7.5964927673339896E-3</c:v>
                </c:pt>
                <c:pt idx="584">
                  <c:v>7.57837295532227E-3</c:v>
                </c:pt>
                <c:pt idx="585">
                  <c:v>7.4625015258789097E-3</c:v>
                </c:pt>
                <c:pt idx="586">
                  <c:v>7.3933601379394601E-3</c:v>
                </c:pt>
                <c:pt idx="587">
                  <c:v>7.4582099914550799E-3</c:v>
                </c:pt>
                <c:pt idx="588">
                  <c:v>7.4300765991210998E-3</c:v>
                </c:pt>
                <c:pt idx="589">
                  <c:v>7.3614120483398498E-3</c:v>
                </c:pt>
                <c:pt idx="590">
                  <c:v>7.4973106384277396E-3</c:v>
                </c:pt>
                <c:pt idx="591">
                  <c:v>7.44867324829102E-3</c:v>
                </c:pt>
                <c:pt idx="592">
                  <c:v>7.3785781860351597E-3</c:v>
                </c:pt>
                <c:pt idx="593">
                  <c:v>7.3137283325195304E-3</c:v>
                </c:pt>
                <c:pt idx="594">
                  <c:v>7.3490142822265703E-3</c:v>
                </c:pt>
                <c:pt idx="595">
                  <c:v>7.2221755981445304E-3</c:v>
                </c:pt>
                <c:pt idx="596">
                  <c:v>7.2112083435058602E-3</c:v>
                </c:pt>
                <c:pt idx="597">
                  <c:v>7.18927383422852E-3</c:v>
                </c:pt>
                <c:pt idx="598">
                  <c:v>7.1868896484375E-3</c:v>
                </c:pt>
                <c:pt idx="599">
                  <c:v>7.1568489074707101E-3</c:v>
                </c:pt>
                <c:pt idx="600">
                  <c:v>7.2269439697265703E-3</c:v>
                </c:pt>
                <c:pt idx="601">
                  <c:v>7.110595703125E-3</c:v>
                </c:pt>
                <c:pt idx="602">
                  <c:v>7.2436332702636701E-3</c:v>
                </c:pt>
                <c:pt idx="603">
                  <c:v>7.2073936462402396E-3</c:v>
                </c:pt>
                <c:pt idx="604">
                  <c:v>7.1783065795898498E-3</c:v>
                </c:pt>
                <c:pt idx="605">
                  <c:v>7.2584152221679696E-3</c:v>
                </c:pt>
                <c:pt idx="606">
                  <c:v>7.2736740112304696E-3</c:v>
                </c:pt>
                <c:pt idx="607">
                  <c:v>7.2498321533203203E-3</c:v>
                </c:pt>
                <c:pt idx="608">
                  <c:v>7.3370933532714896E-3</c:v>
                </c:pt>
                <c:pt idx="609">
                  <c:v>7.2898864746093802E-3</c:v>
                </c:pt>
                <c:pt idx="610">
                  <c:v>7.2221755981445304E-3</c:v>
                </c:pt>
                <c:pt idx="611">
                  <c:v>7.3857307434082101E-3</c:v>
                </c:pt>
                <c:pt idx="612">
                  <c:v>7.3370933532714896E-3</c:v>
                </c:pt>
                <c:pt idx="613">
                  <c:v>7.2941780090332101E-3</c:v>
                </c:pt>
                <c:pt idx="614">
                  <c:v>7.2407722473144601E-3</c:v>
                </c:pt>
                <c:pt idx="615">
                  <c:v>7.1535110473632804E-3</c:v>
                </c:pt>
                <c:pt idx="616">
                  <c:v>7.1539878845214896E-3</c:v>
                </c:pt>
                <c:pt idx="617">
                  <c:v>7.1353912353515703E-3</c:v>
                </c:pt>
                <c:pt idx="618">
                  <c:v>7.0896148681640703E-3</c:v>
                </c:pt>
                <c:pt idx="619">
                  <c:v>7.1310997009277396E-3</c:v>
                </c:pt>
                <c:pt idx="620">
                  <c:v>7.1849822998046901E-3</c:v>
                </c:pt>
                <c:pt idx="621">
                  <c:v>7.2126388549804696E-3</c:v>
                </c:pt>
                <c:pt idx="622">
                  <c:v>7.20453262329102E-3</c:v>
                </c:pt>
                <c:pt idx="623">
                  <c:v>7.1778297424316398E-3</c:v>
                </c:pt>
                <c:pt idx="624">
                  <c:v>7.1749687194824201E-3</c:v>
                </c:pt>
                <c:pt idx="625">
                  <c:v>7.1043968200683602E-3</c:v>
                </c:pt>
                <c:pt idx="626">
                  <c:v>7.0729255676269601E-3</c:v>
                </c:pt>
                <c:pt idx="627">
                  <c:v>6.96039199829102E-3</c:v>
                </c:pt>
                <c:pt idx="628">
                  <c:v>6.9427490234375E-3</c:v>
                </c:pt>
                <c:pt idx="629">
                  <c:v>6.8826675415039097E-3</c:v>
                </c:pt>
                <c:pt idx="630">
                  <c:v>6.9742202758789097E-3</c:v>
                </c:pt>
                <c:pt idx="631">
                  <c:v>6.9580078125E-3</c:v>
                </c:pt>
                <c:pt idx="632">
                  <c:v>6.9737434387207101E-3</c:v>
                </c:pt>
                <c:pt idx="633">
                  <c:v>6.8359375E-3</c:v>
                </c:pt>
                <c:pt idx="634">
                  <c:v>6.8297386169433602E-3</c:v>
                </c:pt>
                <c:pt idx="635">
                  <c:v>6.79779052734375E-3</c:v>
                </c:pt>
                <c:pt idx="636">
                  <c:v>6.7882537841796901E-3</c:v>
                </c:pt>
                <c:pt idx="637">
                  <c:v>6.9141387939453203E-3</c:v>
                </c:pt>
                <c:pt idx="638">
                  <c:v>6.9646835327148498E-3</c:v>
                </c:pt>
                <c:pt idx="639">
                  <c:v>6.9575309753418003E-3</c:v>
                </c:pt>
                <c:pt idx="640">
                  <c:v>6.9279670715332101E-3</c:v>
                </c:pt>
                <c:pt idx="641">
                  <c:v>6.70099258422852E-3</c:v>
                </c:pt>
                <c:pt idx="642">
                  <c:v>6.8240165710449201E-3</c:v>
                </c:pt>
                <c:pt idx="643">
                  <c:v>6.8788528442382804E-3</c:v>
                </c:pt>
                <c:pt idx="644">
                  <c:v>6.9513320922851597E-3</c:v>
                </c:pt>
                <c:pt idx="645">
                  <c:v>6.9737434387207101E-3</c:v>
                </c:pt>
                <c:pt idx="646">
                  <c:v>6.9851875305175799E-3</c:v>
                </c:pt>
                <c:pt idx="647">
                  <c:v>6.9327354431152396E-3</c:v>
                </c:pt>
                <c:pt idx="648">
                  <c:v>6.8497657775878898E-3</c:v>
                </c:pt>
                <c:pt idx="649">
                  <c:v>6.9265365600585998E-3</c:v>
                </c:pt>
                <c:pt idx="650">
                  <c:v>7.0490837097168003E-3</c:v>
                </c:pt>
                <c:pt idx="651">
                  <c:v>7.0972442626953203E-3</c:v>
                </c:pt>
                <c:pt idx="652">
                  <c:v>6.9026947021484401E-3</c:v>
                </c:pt>
                <c:pt idx="653">
                  <c:v>6.90460205078125E-3</c:v>
                </c:pt>
                <c:pt idx="654">
                  <c:v>6.8330764770507804E-3</c:v>
                </c:pt>
                <c:pt idx="655">
                  <c:v>6.9150924682617196E-3</c:v>
                </c:pt>
                <c:pt idx="656">
                  <c:v>7.0242881774902396E-3</c:v>
                </c:pt>
                <c:pt idx="657">
                  <c:v>7.0343017578125E-3</c:v>
                </c:pt>
                <c:pt idx="658">
                  <c:v>6.9141387939453203E-3</c:v>
                </c:pt>
                <c:pt idx="659">
                  <c:v>6.8845748901367196E-3</c:v>
                </c:pt>
                <c:pt idx="660">
                  <c:v>6.8974494934082101E-3</c:v>
                </c:pt>
                <c:pt idx="661">
                  <c:v>6.9875717163085998E-3</c:v>
                </c:pt>
                <c:pt idx="662">
                  <c:v>6.94513320922852E-3</c:v>
                </c:pt>
                <c:pt idx="663">
                  <c:v>6.9828033447265703E-3</c:v>
                </c:pt>
                <c:pt idx="664">
                  <c:v>7.07244873046875E-3</c:v>
                </c:pt>
                <c:pt idx="665">
                  <c:v>7.1353912353515703E-3</c:v>
                </c:pt>
                <c:pt idx="666">
                  <c:v>6.9446563720703203E-3</c:v>
                </c:pt>
                <c:pt idx="667">
                  <c:v>6.90460205078125E-3</c:v>
                </c:pt>
                <c:pt idx="668">
                  <c:v>6.8454742431640703E-3</c:v>
                </c:pt>
                <c:pt idx="669">
                  <c:v>6.8912506103515703E-3</c:v>
                </c:pt>
                <c:pt idx="670">
                  <c:v>6.8836212158203203E-3</c:v>
                </c:pt>
                <c:pt idx="671">
                  <c:v>6.7577362060546901E-3</c:v>
                </c:pt>
                <c:pt idx="672">
                  <c:v>6.7076683044433602E-3</c:v>
                </c:pt>
                <c:pt idx="673">
                  <c:v>6.6885948181152396E-3</c:v>
                </c:pt>
                <c:pt idx="674">
                  <c:v>6.6819190979003898E-3</c:v>
                </c:pt>
                <c:pt idx="675">
                  <c:v>6.7658424377441398E-3</c:v>
                </c:pt>
                <c:pt idx="676">
                  <c:v>6.6676139831543003E-3</c:v>
                </c:pt>
                <c:pt idx="677">
                  <c:v>6.7052841186523498E-3</c:v>
                </c:pt>
                <c:pt idx="678">
                  <c:v>6.6380500793457101E-3</c:v>
                </c:pt>
                <c:pt idx="679">
                  <c:v>6.73151016235352E-3</c:v>
                </c:pt>
                <c:pt idx="680">
                  <c:v>6.6089630126953203E-3</c:v>
                </c:pt>
                <c:pt idx="681">
                  <c:v>6.561279296875E-3</c:v>
                </c:pt>
                <c:pt idx="682">
                  <c:v>6.6051483154296901E-3</c:v>
                </c:pt>
                <c:pt idx="683">
                  <c:v>6.5784454345703203E-3</c:v>
                </c:pt>
                <c:pt idx="684">
                  <c:v>6.50262832641602E-3</c:v>
                </c:pt>
                <c:pt idx="685">
                  <c:v>6.5259933471679696E-3</c:v>
                </c:pt>
                <c:pt idx="686">
                  <c:v>6.6409111022949201E-3</c:v>
                </c:pt>
                <c:pt idx="687">
                  <c:v>6.591796875E-3</c:v>
                </c:pt>
                <c:pt idx="688">
                  <c:v>6.5479278564453203E-3</c:v>
                </c:pt>
                <c:pt idx="689">
                  <c:v>6.7272186279296901E-3</c:v>
                </c:pt>
                <c:pt idx="690">
                  <c:v>6.7996978759765703E-3</c:v>
                </c:pt>
                <c:pt idx="691">
                  <c:v>6.7014694213867196E-3</c:v>
                </c:pt>
                <c:pt idx="692">
                  <c:v>6.7129135131835998E-3</c:v>
                </c:pt>
                <c:pt idx="693">
                  <c:v>6.6676139831543003E-3</c:v>
                </c:pt>
                <c:pt idx="694">
                  <c:v>6.6990852355957101E-3</c:v>
                </c:pt>
                <c:pt idx="695">
                  <c:v>6.7353248596191398E-3</c:v>
                </c:pt>
                <c:pt idx="696">
                  <c:v>6.8783760070800799E-3</c:v>
                </c:pt>
                <c:pt idx="697">
                  <c:v>6.9289207458496102E-3</c:v>
                </c:pt>
                <c:pt idx="698">
                  <c:v>7.0042610168457101E-3</c:v>
                </c:pt>
                <c:pt idx="699">
                  <c:v>7.0466995239257804E-3</c:v>
                </c:pt>
                <c:pt idx="700">
                  <c:v>7.1425437927246102E-3</c:v>
                </c:pt>
                <c:pt idx="701">
                  <c:v>7.00616836547852E-3</c:v>
                </c:pt>
                <c:pt idx="702">
                  <c:v>6.9270133972168003E-3</c:v>
                </c:pt>
                <c:pt idx="703">
                  <c:v>6.9098472595214896E-3</c:v>
                </c:pt>
                <c:pt idx="704">
                  <c:v>6.8106651306152396E-3</c:v>
                </c:pt>
                <c:pt idx="705">
                  <c:v>6.8373680114746102E-3</c:v>
                </c:pt>
                <c:pt idx="706">
                  <c:v>6.7753791809082101E-3</c:v>
                </c:pt>
                <c:pt idx="707">
                  <c:v>6.805419921875E-3</c:v>
                </c:pt>
                <c:pt idx="708">
                  <c:v>6.6637992858886701E-3</c:v>
                </c:pt>
                <c:pt idx="709">
                  <c:v>6.6800117492675799E-3</c:v>
                </c:pt>
                <c:pt idx="710">
                  <c:v>6.5202713012695304E-3</c:v>
                </c:pt>
                <c:pt idx="711">
                  <c:v>6.5155029296875E-3</c:v>
                </c:pt>
                <c:pt idx="712">
                  <c:v>6.4601898193359401E-3</c:v>
                </c:pt>
                <c:pt idx="713">
                  <c:v>6.4845085144043003E-3</c:v>
                </c:pt>
                <c:pt idx="714">
                  <c:v>6.3519477844238299E-3</c:v>
                </c:pt>
                <c:pt idx="715">
                  <c:v>6.3543319702148498E-3</c:v>
                </c:pt>
                <c:pt idx="716">
                  <c:v>6.1807632446289097E-3</c:v>
                </c:pt>
                <c:pt idx="717">
                  <c:v>6.2036514282226597E-3</c:v>
                </c:pt>
                <c:pt idx="718">
                  <c:v>6.2475204467773498E-3</c:v>
                </c:pt>
                <c:pt idx="719">
                  <c:v>6.31952285766602E-3</c:v>
                </c:pt>
                <c:pt idx="720">
                  <c:v>6.3047409057617196E-3</c:v>
                </c:pt>
                <c:pt idx="721">
                  <c:v>6.3419342041015703E-3</c:v>
                </c:pt>
                <c:pt idx="722">
                  <c:v>6.22034072875977E-3</c:v>
                </c:pt>
                <c:pt idx="723">
                  <c:v>6.3357353210449201E-3</c:v>
                </c:pt>
                <c:pt idx="724">
                  <c:v>6.4454078674316398E-3</c:v>
                </c:pt>
                <c:pt idx="725">
                  <c:v>6.55603408813477E-3</c:v>
                </c:pt>
                <c:pt idx="726">
                  <c:v>6.5097808837890703E-3</c:v>
                </c:pt>
                <c:pt idx="727">
                  <c:v>6.66284561157227E-3</c:v>
                </c:pt>
                <c:pt idx="728">
                  <c:v>6.7048072814941398E-3</c:v>
                </c:pt>
                <c:pt idx="729">
                  <c:v>6.6509246826171901E-3</c:v>
                </c:pt>
                <c:pt idx="730">
                  <c:v>6.5264701843261701E-3</c:v>
                </c:pt>
                <c:pt idx="731">
                  <c:v>6.53314590454102E-3</c:v>
                </c:pt>
                <c:pt idx="732">
                  <c:v>6.3557624816894601E-3</c:v>
                </c:pt>
                <c:pt idx="733">
                  <c:v>6.4067840576171901E-3</c:v>
                </c:pt>
                <c:pt idx="734">
                  <c:v>6.4153671264648498E-3</c:v>
                </c:pt>
                <c:pt idx="735">
                  <c:v>6.3681602478027396E-3</c:v>
                </c:pt>
                <c:pt idx="736">
                  <c:v>6.4196586608886701E-3</c:v>
                </c:pt>
                <c:pt idx="737">
                  <c:v>6.4172744750976597E-3</c:v>
                </c:pt>
                <c:pt idx="738">
                  <c:v>6.4883232116699201E-3</c:v>
                </c:pt>
                <c:pt idx="739">
                  <c:v>6.3490867614746102E-3</c:v>
                </c:pt>
                <c:pt idx="740">
                  <c:v>6.4153671264648498E-3</c:v>
                </c:pt>
                <c:pt idx="741">
                  <c:v>6.3848495483398498E-3</c:v>
                </c:pt>
                <c:pt idx="742">
                  <c:v>6.3529014587402396E-3</c:v>
                </c:pt>
                <c:pt idx="743">
                  <c:v>6.4444541931152396E-3</c:v>
                </c:pt>
                <c:pt idx="744">
                  <c:v>6.4435005187988299E-3</c:v>
                </c:pt>
                <c:pt idx="745">
                  <c:v>6.5469741821289097E-3</c:v>
                </c:pt>
                <c:pt idx="746">
                  <c:v>6.5460205078125E-3</c:v>
                </c:pt>
                <c:pt idx="747">
                  <c:v>6.4916610717773498E-3</c:v>
                </c:pt>
                <c:pt idx="748">
                  <c:v>6.6132545471191398E-3</c:v>
                </c:pt>
                <c:pt idx="749">
                  <c:v>6.4105987548828203E-3</c:v>
                </c:pt>
                <c:pt idx="750">
                  <c:v>6.32476806640625E-3</c:v>
                </c:pt>
                <c:pt idx="751">
                  <c:v>6.5755844116210998E-3</c:v>
                </c:pt>
                <c:pt idx="752">
                  <c:v>6.5226554870605503E-3</c:v>
                </c:pt>
                <c:pt idx="753">
                  <c:v>6.7014694213867196E-3</c:v>
                </c:pt>
                <c:pt idx="754">
                  <c:v>6.5908432006835998E-3</c:v>
                </c:pt>
                <c:pt idx="755">
                  <c:v>6.5402984619140703E-3</c:v>
                </c:pt>
                <c:pt idx="756">
                  <c:v>6.6976547241210998E-3</c:v>
                </c:pt>
                <c:pt idx="757">
                  <c:v>6.7052841186523498E-3</c:v>
                </c:pt>
                <c:pt idx="758">
                  <c:v>6.6690444946289097E-3</c:v>
                </c:pt>
                <c:pt idx="759">
                  <c:v>6.7429542541503898E-3</c:v>
                </c:pt>
                <c:pt idx="760">
                  <c:v>6.7634582519531302E-3</c:v>
                </c:pt>
                <c:pt idx="761">
                  <c:v>6.8035125732421901E-3</c:v>
                </c:pt>
                <c:pt idx="762">
                  <c:v>6.7229270935058602E-3</c:v>
                </c:pt>
                <c:pt idx="763">
                  <c:v>6.8225860595703203E-3</c:v>
                </c:pt>
                <c:pt idx="764">
                  <c:v>6.7911148071289097E-3</c:v>
                </c:pt>
                <c:pt idx="765">
                  <c:v>6.83832168579102E-3</c:v>
                </c:pt>
                <c:pt idx="766">
                  <c:v>6.8769454956054696E-3</c:v>
                </c:pt>
                <c:pt idx="767">
                  <c:v>6.95037841796875E-3</c:v>
                </c:pt>
                <c:pt idx="768">
                  <c:v>7.0285797119140703E-3</c:v>
                </c:pt>
                <c:pt idx="769">
                  <c:v>6.9489479064941398E-3</c:v>
                </c:pt>
                <c:pt idx="770">
                  <c:v>7.0204734802246102E-3</c:v>
                </c:pt>
                <c:pt idx="771">
                  <c:v>6.7634582519531302E-3</c:v>
                </c:pt>
                <c:pt idx="772">
                  <c:v>7.0557594299316398E-3</c:v>
                </c:pt>
                <c:pt idx="773">
                  <c:v>6.7496299743652396E-3</c:v>
                </c:pt>
                <c:pt idx="774">
                  <c:v>6.9966316223144601E-3</c:v>
                </c:pt>
                <c:pt idx="775">
                  <c:v>6.9203376770019601E-3</c:v>
                </c:pt>
                <c:pt idx="776">
                  <c:v>6.8936347961425799E-3</c:v>
                </c:pt>
                <c:pt idx="777">
                  <c:v>6.8645477294921901E-3</c:v>
                </c:pt>
                <c:pt idx="778">
                  <c:v>7.0791244506835998E-3</c:v>
                </c:pt>
                <c:pt idx="779">
                  <c:v>6.9518089294433602E-3</c:v>
                </c:pt>
                <c:pt idx="780">
                  <c:v>7.1039199829101597E-3</c:v>
                </c:pt>
                <c:pt idx="781">
                  <c:v>7.11822509765625E-3</c:v>
                </c:pt>
                <c:pt idx="782">
                  <c:v>6.9231986999511701E-3</c:v>
                </c:pt>
                <c:pt idx="783">
                  <c:v>7.0047378540039097E-3</c:v>
                </c:pt>
                <c:pt idx="784">
                  <c:v>7.0619583129882804E-3</c:v>
                </c:pt>
                <c:pt idx="785">
                  <c:v>6.8140029907226597E-3</c:v>
                </c:pt>
                <c:pt idx="786">
                  <c:v>7.0514678955078203E-3</c:v>
                </c:pt>
                <c:pt idx="787">
                  <c:v>6.8025588989257804E-3</c:v>
                </c:pt>
                <c:pt idx="788">
                  <c:v>6.8387985229492196E-3</c:v>
                </c:pt>
                <c:pt idx="789">
                  <c:v>6.9880485534668003E-3</c:v>
                </c:pt>
                <c:pt idx="790">
                  <c:v>6.9594383239746102E-3</c:v>
                </c:pt>
                <c:pt idx="791">
                  <c:v>7.0385932922363299E-3</c:v>
                </c:pt>
                <c:pt idx="792">
                  <c:v>7.0090293884277396E-3</c:v>
                </c:pt>
                <c:pt idx="793">
                  <c:v>6.9108009338378898E-3</c:v>
                </c:pt>
                <c:pt idx="794">
                  <c:v>6.7324638366699201E-3</c:v>
                </c:pt>
                <c:pt idx="795">
                  <c:v>6.9236755371093802E-3</c:v>
                </c:pt>
                <c:pt idx="796">
                  <c:v>6.7582130432128898E-3</c:v>
                </c:pt>
                <c:pt idx="797">
                  <c:v>6.9370269775390703E-3</c:v>
                </c:pt>
                <c:pt idx="798">
                  <c:v>6.6514015197753898E-3</c:v>
                </c:pt>
                <c:pt idx="799">
                  <c:v>6.7639350891113299E-3</c:v>
                </c:pt>
                <c:pt idx="800">
                  <c:v>6.7625045776367196E-3</c:v>
                </c:pt>
                <c:pt idx="801">
                  <c:v>6.87646865844727E-3</c:v>
                </c:pt>
                <c:pt idx="802">
                  <c:v>6.8392753601074201E-3</c:v>
                </c:pt>
                <c:pt idx="803">
                  <c:v>6.8058967590332101E-3</c:v>
                </c:pt>
                <c:pt idx="804">
                  <c:v>6.9141387939453203E-3</c:v>
                </c:pt>
                <c:pt idx="805">
                  <c:v>6.5488815307617196E-3</c:v>
                </c:pt>
                <c:pt idx="806">
                  <c:v>6.8798065185546901E-3</c:v>
                </c:pt>
                <c:pt idx="807">
                  <c:v>6.6285133361816398E-3</c:v>
                </c:pt>
                <c:pt idx="808">
                  <c:v>6.9093704223632804E-3</c:v>
                </c:pt>
                <c:pt idx="809">
                  <c:v>6.9022178649902396E-3</c:v>
                </c:pt>
                <c:pt idx="810">
                  <c:v>6.8597793579101597E-3</c:v>
                </c:pt>
                <c:pt idx="811">
                  <c:v>6.7815780639648498E-3</c:v>
                </c:pt>
                <c:pt idx="812">
                  <c:v>6.72149658203125E-3</c:v>
                </c:pt>
                <c:pt idx="813">
                  <c:v>6.6180229187011701E-3</c:v>
                </c:pt>
                <c:pt idx="814">
                  <c:v>6.9870948791503898E-3</c:v>
                </c:pt>
                <c:pt idx="815">
                  <c:v>6.4449310302734401E-3</c:v>
                </c:pt>
                <c:pt idx="816">
                  <c:v>6.6342353820800799E-3</c:v>
                </c:pt>
                <c:pt idx="817">
                  <c:v>6.5474510192871102E-3</c:v>
                </c:pt>
                <c:pt idx="818">
                  <c:v>6.7677497863769601E-3</c:v>
                </c:pt>
                <c:pt idx="819">
                  <c:v>6.2327384948730503E-3</c:v>
                </c:pt>
                <c:pt idx="820">
                  <c:v>6.8979263305664097E-3</c:v>
                </c:pt>
                <c:pt idx="821">
                  <c:v>6.2913894653320304E-3</c:v>
                </c:pt>
                <c:pt idx="822">
                  <c:v>6.1483383178710998E-3</c:v>
                </c:pt>
                <c:pt idx="823">
                  <c:v>6.3023567199707101E-3</c:v>
                </c:pt>
                <c:pt idx="824">
                  <c:v>6.4888000488281302E-3</c:v>
                </c:pt>
                <c:pt idx="825">
                  <c:v>6.2251091003418003E-3</c:v>
                </c:pt>
                <c:pt idx="826">
                  <c:v>6.6690444946289097E-3</c:v>
                </c:pt>
                <c:pt idx="827">
                  <c:v>6.3953399658203203E-3</c:v>
                </c:pt>
                <c:pt idx="828">
                  <c:v>6.36529922485352E-3</c:v>
                </c:pt>
                <c:pt idx="829">
                  <c:v>6.5321922302246102E-3</c:v>
                </c:pt>
                <c:pt idx="830">
                  <c:v>6.3867568969726597E-3</c:v>
                </c:pt>
                <c:pt idx="831">
                  <c:v>6.12640380859375E-3</c:v>
                </c:pt>
                <c:pt idx="832">
                  <c:v>6.7687034606933602E-3</c:v>
                </c:pt>
                <c:pt idx="833">
                  <c:v>6.24847412109375E-3</c:v>
                </c:pt>
                <c:pt idx="834">
                  <c:v>6.2475204467773498E-3</c:v>
                </c:pt>
                <c:pt idx="835">
                  <c:v>6.7820549011230503E-3</c:v>
                </c:pt>
                <c:pt idx="836">
                  <c:v>6.2546730041503898E-3</c:v>
                </c:pt>
                <c:pt idx="837">
                  <c:v>6.2704086303710998E-3</c:v>
                </c:pt>
                <c:pt idx="838">
                  <c:v>6.4063072204589896E-3</c:v>
                </c:pt>
                <c:pt idx="839">
                  <c:v>5.5909156799316398E-3</c:v>
                </c:pt>
                <c:pt idx="840">
                  <c:v>6.6504478454589896E-3</c:v>
                </c:pt>
                <c:pt idx="841">
                  <c:v>6.39581680297852E-3</c:v>
                </c:pt>
                <c:pt idx="842">
                  <c:v>6.5727233886718802E-3</c:v>
                </c:pt>
                <c:pt idx="843">
                  <c:v>5.9480667114257804E-3</c:v>
                </c:pt>
                <c:pt idx="844">
                  <c:v>6.06775283813477E-3</c:v>
                </c:pt>
                <c:pt idx="845">
                  <c:v>6.4640045166015703E-3</c:v>
                </c:pt>
                <c:pt idx="846">
                  <c:v>5.8150291442871102E-3</c:v>
                </c:pt>
                <c:pt idx="847">
                  <c:v>5.7311058044433602E-3</c:v>
                </c:pt>
                <c:pt idx="848">
                  <c:v>5.5127143859863299E-3</c:v>
                </c:pt>
                <c:pt idx="849">
                  <c:v>6.1392784118652396E-3</c:v>
                </c:pt>
                <c:pt idx="850">
                  <c:v>6.0505867004394601E-3</c:v>
                </c:pt>
                <c:pt idx="851">
                  <c:v>6.3862800598144601E-3</c:v>
                </c:pt>
                <c:pt idx="852">
                  <c:v>6.1478614807128898E-3</c:v>
                </c:pt>
                <c:pt idx="853">
                  <c:v>5.7849884033203203E-3</c:v>
                </c:pt>
                <c:pt idx="854">
                  <c:v>6.6561698913574201E-3</c:v>
                </c:pt>
                <c:pt idx="855">
                  <c:v>5.3267478942871102E-3</c:v>
                </c:pt>
                <c:pt idx="856">
                  <c:v>5.7573318481445304E-3</c:v>
                </c:pt>
                <c:pt idx="857">
                  <c:v>6.0081481933593802E-3</c:v>
                </c:pt>
                <c:pt idx="858">
                  <c:v>5.79833984375E-3</c:v>
                </c:pt>
                <c:pt idx="859">
                  <c:v>6.4587593078613299E-3</c:v>
                </c:pt>
                <c:pt idx="860">
                  <c:v>5.7153701782226597E-3</c:v>
                </c:pt>
                <c:pt idx="861">
                  <c:v>5.3725242614746102E-3</c:v>
                </c:pt>
                <c:pt idx="862">
                  <c:v>5.4035186767578203E-3</c:v>
                </c:pt>
                <c:pt idx="863">
                  <c:v>5.8712959289550799E-3</c:v>
                </c:pt>
                <c:pt idx="864">
                  <c:v>4.5967102050781302E-3</c:v>
                </c:pt>
                <c:pt idx="865">
                  <c:v>7.1516036987304696E-3</c:v>
                </c:pt>
                <c:pt idx="866">
                  <c:v>4.8055648803710998E-3</c:v>
                </c:pt>
                <c:pt idx="867">
                  <c:v>6.4635276794433602E-3</c:v>
                </c:pt>
                <c:pt idx="868">
                  <c:v>4.3787956237793003E-3</c:v>
                </c:pt>
                <c:pt idx="869">
                  <c:v>5.6467056274414097E-3</c:v>
                </c:pt>
                <c:pt idx="870">
                  <c:v>4.94384765625E-3</c:v>
                </c:pt>
                <c:pt idx="871">
                  <c:v>5.3620338439941398E-3</c:v>
                </c:pt>
                <c:pt idx="872">
                  <c:v>5.8727264404296901E-3</c:v>
                </c:pt>
                <c:pt idx="873">
                  <c:v>4.8198699951171901E-3</c:v>
                </c:pt>
                <c:pt idx="874">
                  <c:v>3.9505958557128898E-3</c:v>
                </c:pt>
                <c:pt idx="875">
                  <c:v>5.2919387817382804E-3</c:v>
                </c:pt>
                <c:pt idx="876">
                  <c:v>5.7640075683593802E-3</c:v>
                </c:pt>
                <c:pt idx="877">
                  <c:v>4.7206878662109401E-3</c:v>
                </c:pt>
                <c:pt idx="878">
                  <c:v>5.7592391967773498E-3</c:v>
                </c:pt>
                <c:pt idx="879">
                  <c:v>6.7806243896484401E-3</c:v>
                </c:pt>
                <c:pt idx="880">
                  <c:v>5.9618949890136701E-3</c:v>
                </c:pt>
                <c:pt idx="881">
                  <c:v>6.0763359069824201E-3</c:v>
                </c:pt>
                <c:pt idx="882">
                  <c:v>5.60760498046875E-3</c:v>
                </c:pt>
                <c:pt idx="883">
                  <c:v>5.83124160766602E-3</c:v>
                </c:pt>
                <c:pt idx="884">
                  <c:v>5.6247711181640703E-3</c:v>
                </c:pt>
                <c:pt idx="885">
                  <c:v>5.6571960449218802E-3</c:v>
                </c:pt>
                <c:pt idx="886">
                  <c:v>5.9366226196289097E-3</c:v>
                </c:pt>
                <c:pt idx="887">
                  <c:v>6.4697265625E-3</c:v>
                </c:pt>
                <c:pt idx="888">
                  <c:v>3.7808418273925799E-3</c:v>
                </c:pt>
                <c:pt idx="889">
                  <c:v>7.2259902954101597E-3</c:v>
                </c:pt>
                <c:pt idx="890">
                  <c:v>4.0607452392578099E-3</c:v>
                </c:pt>
                <c:pt idx="891">
                  <c:v>7.4887275695800799E-3</c:v>
                </c:pt>
                <c:pt idx="892">
                  <c:v>6.0343742370605503E-3</c:v>
                </c:pt>
                <c:pt idx="893">
                  <c:v>6.3514709472656302E-3</c:v>
                </c:pt>
                <c:pt idx="894">
                  <c:v>5.2375793457031302E-3</c:v>
                </c:pt>
                <c:pt idx="895">
                  <c:v>6.7830085754394601E-3</c:v>
                </c:pt>
                <c:pt idx="896">
                  <c:v>6.9465637207031302E-3</c:v>
                </c:pt>
                <c:pt idx="897">
                  <c:v>5.8474540710449201E-3</c:v>
                </c:pt>
                <c:pt idx="898">
                  <c:v>7.8496932983398507E-3</c:v>
                </c:pt>
                <c:pt idx="899">
                  <c:v>6.4516067504882804E-3</c:v>
                </c:pt>
                <c:pt idx="900">
                  <c:v>6.7791938781738299E-3</c:v>
                </c:pt>
                <c:pt idx="901">
                  <c:v>3.4742355346679701E-3</c:v>
                </c:pt>
                <c:pt idx="902">
                  <c:v>7.2331428527832101E-3</c:v>
                </c:pt>
                <c:pt idx="903">
                  <c:v>6.5274238586425799E-3</c:v>
                </c:pt>
                <c:pt idx="904">
                  <c:v>3.4332275390625E-3</c:v>
                </c:pt>
                <c:pt idx="905">
                  <c:v>7.8248977661132795E-3</c:v>
                </c:pt>
                <c:pt idx="906">
                  <c:v>6.1120986938476597E-3</c:v>
                </c:pt>
                <c:pt idx="907">
                  <c:v>5.7816505432128898E-3</c:v>
                </c:pt>
                <c:pt idx="908">
                  <c:v>1.1321067810058601E-2</c:v>
                </c:pt>
                <c:pt idx="909">
                  <c:v>-2.3365020751953101E-4</c:v>
                </c:pt>
                <c:pt idx="910">
                  <c:v>5.63240051269532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8F65-484B-8596-D1A9F717C798}"/>
            </c:ext>
          </c:extLst>
        </c:ser>
        <c:ser>
          <c:idx val="9"/>
          <c:order val="9"/>
          <c:tx>
            <c:v>+20 microL</c:v>
          </c:tx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1'!$B$2:$B$912</c:f>
              <c:numCache>
                <c:formatCode>General</c:formatCode>
                <c:ptCount val="911"/>
                <c:pt idx="0">
                  <c:v>6.7446708679199205E-2</c:v>
                </c:pt>
                <c:pt idx="1">
                  <c:v>0.24650764465332101</c:v>
                </c:pt>
                <c:pt idx="2">
                  <c:v>-0.60395526885986395</c:v>
                </c:pt>
                <c:pt idx="3">
                  <c:v>-0.78851652145385798</c:v>
                </c:pt>
                <c:pt idx="4">
                  <c:v>-0.56199121475219804</c:v>
                </c:pt>
                <c:pt idx="5">
                  <c:v>-0.342297554016113</c:v>
                </c:pt>
                <c:pt idx="6">
                  <c:v>-0.577267646789551</c:v>
                </c:pt>
                <c:pt idx="7">
                  <c:v>-0.160542488098145</c:v>
                </c:pt>
                <c:pt idx="8">
                  <c:v>-0.43577098846435602</c:v>
                </c:pt>
                <c:pt idx="9">
                  <c:v>-0.84729623794555697</c:v>
                </c:pt>
                <c:pt idx="10">
                  <c:v>-0.99084663391113303</c:v>
                </c:pt>
                <c:pt idx="11">
                  <c:v>-0.13731145858764701</c:v>
                </c:pt>
                <c:pt idx="12">
                  <c:v>-0.30180120468139698</c:v>
                </c:pt>
                <c:pt idx="13">
                  <c:v>-0.17814111709594699</c:v>
                </c:pt>
                <c:pt idx="14">
                  <c:v>-0.64509916305542003</c:v>
                </c:pt>
                <c:pt idx="15">
                  <c:v>0.12782812118530301</c:v>
                </c:pt>
                <c:pt idx="16">
                  <c:v>-0.29468727111816401</c:v>
                </c:pt>
                <c:pt idx="17">
                  <c:v>-0.376144409179688</c:v>
                </c:pt>
                <c:pt idx="18">
                  <c:v>-0.33199262619018599</c:v>
                </c:pt>
                <c:pt idx="19">
                  <c:v>-0.81751441955566395</c:v>
                </c:pt>
                <c:pt idx="20">
                  <c:v>-0.42516851425170898</c:v>
                </c:pt>
                <c:pt idx="21">
                  <c:v>0.61594343185424805</c:v>
                </c:pt>
                <c:pt idx="22">
                  <c:v>-0.47717666625976601</c:v>
                </c:pt>
                <c:pt idx="23">
                  <c:v>0.13985538482665999</c:v>
                </c:pt>
                <c:pt idx="24">
                  <c:v>0.47712087631225603</c:v>
                </c:pt>
                <c:pt idx="25">
                  <c:v>-0.89818954467773504</c:v>
                </c:pt>
                <c:pt idx="26">
                  <c:v>0.73115348815918002</c:v>
                </c:pt>
                <c:pt idx="27">
                  <c:v>0.52446413040161199</c:v>
                </c:pt>
                <c:pt idx="28">
                  <c:v>7.9767704010009793E-2</c:v>
                </c:pt>
                <c:pt idx="29">
                  <c:v>0.88502597808837902</c:v>
                </c:pt>
                <c:pt idx="30">
                  <c:v>-8.8553428649902396E-3</c:v>
                </c:pt>
                <c:pt idx="31">
                  <c:v>0.67075347900390703</c:v>
                </c:pt>
                <c:pt idx="32">
                  <c:v>-0.29580116271972701</c:v>
                </c:pt>
                <c:pt idx="33">
                  <c:v>0.87826156616211004</c:v>
                </c:pt>
                <c:pt idx="34">
                  <c:v>0.59558916091919001</c:v>
                </c:pt>
                <c:pt idx="35">
                  <c:v>-0.202181816101074</c:v>
                </c:pt>
                <c:pt idx="36">
                  <c:v>0.364152431488037</c:v>
                </c:pt>
                <c:pt idx="37">
                  <c:v>0.58250617980957098</c:v>
                </c:pt>
                <c:pt idx="38">
                  <c:v>0.40029382705688499</c:v>
                </c:pt>
                <c:pt idx="39">
                  <c:v>-0.80382013320922896</c:v>
                </c:pt>
                <c:pt idx="40">
                  <c:v>0.72415113449096702</c:v>
                </c:pt>
                <c:pt idx="41">
                  <c:v>-4.2152404785156302E-3</c:v>
                </c:pt>
                <c:pt idx="42">
                  <c:v>-0.52125072479248102</c:v>
                </c:pt>
                <c:pt idx="43">
                  <c:v>0.59349679946899403</c:v>
                </c:pt>
                <c:pt idx="44">
                  <c:v>0.316818237304688</c:v>
                </c:pt>
                <c:pt idx="45">
                  <c:v>0.7180814743042</c:v>
                </c:pt>
                <c:pt idx="46">
                  <c:v>0.21047639846801799</c:v>
                </c:pt>
                <c:pt idx="47">
                  <c:v>0.54249095916748102</c:v>
                </c:pt>
                <c:pt idx="48">
                  <c:v>-0.12646293640136699</c:v>
                </c:pt>
                <c:pt idx="49">
                  <c:v>-2.1114826202392599E-2</c:v>
                </c:pt>
                <c:pt idx="50">
                  <c:v>1.0080041885376001</c:v>
                </c:pt>
                <c:pt idx="51">
                  <c:v>-9.8575592041015597E-2</c:v>
                </c:pt>
                <c:pt idx="52">
                  <c:v>0.84505701065063499</c:v>
                </c:pt>
                <c:pt idx="53">
                  <c:v>1.3273954391479501</c:v>
                </c:pt>
                <c:pt idx="54">
                  <c:v>-0.78183794021606501</c:v>
                </c:pt>
                <c:pt idx="55">
                  <c:v>0.29008913040161199</c:v>
                </c:pt>
                <c:pt idx="56">
                  <c:v>0.689805507659912</c:v>
                </c:pt>
                <c:pt idx="57">
                  <c:v>0.55300188064575195</c:v>
                </c:pt>
                <c:pt idx="58">
                  <c:v>-0.17473363876342801</c:v>
                </c:pt>
                <c:pt idx="59">
                  <c:v>0.47141122817993197</c:v>
                </c:pt>
                <c:pt idx="60">
                  <c:v>0.35367631912231501</c:v>
                </c:pt>
                <c:pt idx="61">
                  <c:v>0.958146572113037</c:v>
                </c:pt>
                <c:pt idx="62">
                  <c:v>0.94116449356079102</c:v>
                </c:pt>
                <c:pt idx="63">
                  <c:v>1.2449741363525399E-2</c:v>
                </c:pt>
                <c:pt idx="64">
                  <c:v>0.6056547164917</c:v>
                </c:pt>
                <c:pt idx="65">
                  <c:v>1.22702741622925</c:v>
                </c:pt>
                <c:pt idx="66">
                  <c:v>0.73813772201538097</c:v>
                </c:pt>
                <c:pt idx="67">
                  <c:v>1.57653188705445</c:v>
                </c:pt>
                <c:pt idx="68">
                  <c:v>1.14893627166748</c:v>
                </c:pt>
                <c:pt idx="69">
                  <c:v>1.8933405876159699</c:v>
                </c:pt>
                <c:pt idx="70">
                  <c:v>1.2932310104370099</c:v>
                </c:pt>
                <c:pt idx="71">
                  <c:v>1.4083571434021001</c:v>
                </c:pt>
                <c:pt idx="72">
                  <c:v>1.40402984619141</c:v>
                </c:pt>
                <c:pt idx="73">
                  <c:v>1.4498157501220701</c:v>
                </c:pt>
                <c:pt idx="74">
                  <c:v>1.41415691375733</c:v>
                </c:pt>
                <c:pt idx="75">
                  <c:v>1.4286146163940501</c:v>
                </c:pt>
                <c:pt idx="76">
                  <c:v>1.47884225845337</c:v>
                </c:pt>
                <c:pt idx="77">
                  <c:v>1.48727607727051</c:v>
                </c:pt>
                <c:pt idx="78">
                  <c:v>1.49631500244141</c:v>
                </c:pt>
                <c:pt idx="79">
                  <c:v>1.5294938087463399</c:v>
                </c:pt>
                <c:pt idx="80">
                  <c:v>1.5363903045654299</c:v>
                </c:pt>
                <c:pt idx="81">
                  <c:v>1.54585361480713</c:v>
                </c:pt>
                <c:pt idx="82">
                  <c:v>1.5725803375244201</c:v>
                </c:pt>
                <c:pt idx="83">
                  <c:v>1.56907939910889</c:v>
                </c:pt>
                <c:pt idx="84">
                  <c:v>1.55997085571289</c:v>
                </c:pt>
                <c:pt idx="85">
                  <c:v>1.59291172027588</c:v>
                </c:pt>
                <c:pt idx="86">
                  <c:v>1.57185554504395</c:v>
                </c:pt>
                <c:pt idx="87">
                  <c:v>1.56728744506836</c:v>
                </c:pt>
                <c:pt idx="88">
                  <c:v>1.57926225662232</c:v>
                </c:pt>
                <c:pt idx="89">
                  <c:v>1.5687737464904801</c:v>
                </c:pt>
                <c:pt idx="90">
                  <c:v>1.5557670593261701</c:v>
                </c:pt>
                <c:pt idx="91">
                  <c:v>1.55111503601074</c:v>
                </c:pt>
                <c:pt idx="92">
                  <c:v>1.52431964874268</c:v>
                </c:pt>
                <c:pt idx="93">
                  <c:v>1.5102124214172401</c:v>
                </c:pt>
                <c:pt idx="94">
                  <c:v>1.48721551895142</c:v>
                </c:pt>
                <c:pt idx="95">
                  <c:v>1.4598860740661601</c:v>
                </c:pt>
                <c:pt idx="96">
                  <c:v>1.4354724884033201</c:v>
                </c:pt>
                <c:pt idx="97">
                  <c:v>1.4173388481140199</c:v>
                </c:pt>
                <c:pt idx="98">
                  <c:v>1.37109279632569</c:v>
                </c:pt>
                <c:pt idx="99">
                  <c:v>1.3356752395629901</c:v>
                </c:pt>
                <c:pt idx="100">
                  <c:v>1.30605173110962</c:v>
                </c:pt>
                <c:pt idx="101">
                  <c:v>1.2652659416198799</c:v>
                </c:pt>
                <c:pt idx="102">
                  <c:v>1.2243452072143599</c:v>
                </c:pt>
                <c:pt idx="103">
                  <c:v>1.19420146942139</c:v>
                </c:pt>
                <c:pt idx="104">
                  <c:v>1.1568570137023899</c:v>
                </c:pt>
                <c:pt idx="105">
                  <c:v>1.12119340896607</c:v>
                </c:pt>
                <c:pt idx="106">
                  <c:v>1.0882658958435101</c:v>
                </c:pt>
                <c:pt idx="107">
                  <c:v>1.0525255203247099</c:v>
                </c:pt>
                <c:pt idx="108">
                  <c:v>1.0203781127929701</c:v>
                </c:pt>
                <c:pt idx="109">
                  <c:v>0.98934316635131903</c:v>
                </c:pt>
                <c:pt idx="110">
                  <c:v>0.95868873596191395</c:v>
                </c:pt>
                <c:pt idx="111">
                  <c:v>0.92794990539550803</c:v>
                </c:pt>
                <c:pt idx="112">
                  <c:v>0.90287208557128895</c:v>
                </c:pt>
                <c:pt idx="113">
                  <c:v>0.87325525283813499</c:v>
                </c:pt>
                <c:pt idx="114">
                  <c:v>0.84609746932983398</c:v>
                </c:pt>
                <c:pt idx="115">
                  <c:v>0.82275009155273504</c:v>
                </c:pt>
                <c:pt idx="116">
                  <c:v>0.79939270019531306</c:v>
                </c:pt>
                <c:pt idx="117">
                  <c:v>0.77705001831054699</c:v>
                </c:pt>
                <c:pt idx="118">
                  <c:v>0.75834369659423895</c:v>
                </c:pt>
                <c:pt idx="119">
                  <c:v>0.73770236968994196</c:v>
                </c:pt>
                <c:pt idx="120">
                  <c:v>0.717695713043213</c:v>
                </c:pt>
                <c:pt idx="121">
                  <c:v>0.70277357101440496</c:v>
                </c:pt>
                <c:pt idx="122">
                  <c:v>0.68636322021484397</c:v>
                </c:pt>
                <c:pt idx="123">
                  <c:v>0.67175960540771495</c:v>
                </c:pt>
                <c:pt idx="124">
                  <c:v>0.65818214416503895</c:v>
                </c:pt>
                <c:pt idx="125">
                  <c:v>0.64391374588012695</c:v>
                </c:pt>
                <c:pt idx="126">
                  <c:v>0.63354635238647505</c:v>
                </c:pt>
                <c:pt idx="127">
                  <c:v>0.62322950363159202</c:v>
                </c:pt>
                <c:pt idx="128">
                  <c:v>0.6126708984375</c:v>
                </c:pt>
                <c:pt idx="129">
                  <c:v>0.60501861572265703</c:v>
                </c:pt>
                <c:pt idx="130">
                  <c:v>0.59631967544555697</c:v>
                </c:pt>
                <c:pt idx="131">
                  <c:v>0.58825540542602595</c:v>
                </c:pt>
                <c:pt idx="132">
                  <c:v>0.58221483230590898</c:v>
                </c:pt>
                <c:pt idx="133">
                  <c:v>0.574934482574463</c:v>
                </c:pt>
                <c:pt idx="134">
                  <c:v>0.56768751144409202</c:v>
                </c:pt>
                <c:pt idx="135">
                  <c:v>0.56056261062622104</c:v>
                </c:pt>
                <c:pt idx="136">
                  <c:v>0.55296230316162098</c:v>
                </c:pt>
                <c:pt idx="137">
                  <c:v>0.546553134918213</c:v>
                </c:pt>
                <c:pt idx="138">
                  <c:v>0.53847217559814498</c:v>
                </c:pt>
                <c:pt idx="139">
                  <c:v>0.53006076812744196</c:v>
                </c:pt>
                <c:pt idx="140">
                  <c:v>0.52041244506836004</c:v>
                </c:pt>
                <c:pt idx="141">
                  <c:v>0.51067113876342796</c:v>
                </c:pt>
                <c:pt idx="142">
                  <c:v>0.50070667266845703</c:v>
                </c:pt>
                <c:pt idx="143">
                  <c:v>0.48924207687378002</c:v>
                </c:pt>
                <c:pt idx="144">
                  <c:v>0.47707557678222701</c:v>
                </c:pt>
                <c:pt idx="145">
                  <c:v>0.46432447433471702</c:v>
                </c:pt>
                <c:pt idx="146">
                  <c:v>0.45087671279907199</c:v>
                </c:pt>
                <c:pt idx="147">
                  <c:v>0.43710422515869202</c:v>
                </c:pt>
                <c:pt idx="148">
                  <c:v>0.42396020889282199</c:v>
                </c:pt>
                <c:pt idx="149">
                  <c:v>0.409681797027588</c:v>
                </c:pt>
                <c:pt idx="150">
                  <c:v>0.39595508575439498</c:v>
                </c:pt>
                <c:pt idx="151">
                  <c:v>0.381516933441162</c:v>
                </c:pt>
                <c:pt idx="152">
                  <c:v>0.36698818206787098</c:v>
                </c:pt>
                <c:pt idx="153">
                  <c:v>0.35333919525146501</c:v>
                </c:pt>
                <c:pt idx="154">
                  <c:v>0.33936023712158198</c:v>
                </c:pt>
                <c:pt idx="155">
                  <c:v>0.32474756240844699</c:v>
                </c:pt>
                <c:pt idx="156">
                  <c:v>0.31066322326660201</c:v>
                </c:pt>
                <c:pt idx="157">
                  <c:v>0.296200752258301</c:v>
                </c:pt>
                <c:pt idx="158">
                  <c:v>0.28076887130737299</c:v>
                </c:pt>
                <c:pt idx="159">
                  <c:v>0.26632356643676802</c:v>
                </c:pt>
                <c:pt idx="160">
                  <c:v>0.25121355056762701</c:v>
                </c:pt>
                <c:pt idx="161">
                  <c:v>0.23606204986572299</c:v>
                </c:pt>
                <c:pt idx="162">
                  <c:v>0.221121311187744</c:v>
                </c:pt>
                <c:pt idx="163">
                  <c:v>0.207258701324463</c:v>
                </c:pt>
                <c:pt idx="164">
                  <c:v>0.19347572326660201</c:v>
                </c:pt>
                <c:pt idx="165">
                  <c:v>0.18060111999511699</c:v>
                </c:pt>
                <c:pt idx="166">
                  <c:v>0.16830635070800801</c:v>
                </c:pt>
                <c:pt idx="167">
                  <c:v>0.15833473205566401</c:v>
                </c:pt>
                <c:pt idx="168">
                  <c:v>0.15092802047729501</c:v>
                </c:pt>
                <c:pt idx="169">
                  <c:v>0.14475488662719699</c:v>
                </c:pt>
                <c:pt idx="170">
                  <c:v>0.13955116271972701</c:v>
                </c:pt>
                <c:pt idx="171">
                  <c:v>0.13687562942504899</c:v>
                </c:pt>
                <c:pt idx="172">
                  <c:v>0.133021354675293</c:v>
                </c:pt>
                <c:pt idx="173">
                  <c:v>0.12531185150146501</c:v>
                </c:pt>
                <c:pt idx="174">
                  <c:v>0.11455106735229501</c:v>
                </c:pt>
                <c:pt idx="175">
                  <c:v>0.102166652679444</c:v>
                </c:pt>
                <c:pt idx="176">
                  <c:v>9.3927860260009793E-2</c:v>
                </c:pt>
                <c:pt idx="177">
                  <c:v>8.8822841644287095E-2</c:v>
                </c:pt>
                <c:pt idx="178">
                  <c:v>8.7029457092285198E-2</c:v>
                </c:pt>
                <c:pt idx="179">
                  <c:v>8.6575508117675795E-2</c:v>
                </c:pt>
                <c:pt idx="180">
                  <c:v>8.5438728332519601E-2</c:v>
                </c:pt>
                <c:pt idx="181">
                  <c:v>8.3290576934814495E-2</c:v>
                </c:pt>
                <c:pt idx="182">
                  <c:v>8.1216812133789104E-2</c:v>
                </c:pt>
                <c:pt idx="183">
                  <c:v>7.8801631927490304E-2</c:v>
                </c:pt>
                <c:pt idx="184">
                  <c:v>7.6254367828369196E-2</c:v>
                </c:pt>
                <c:pt idx="185">
                  <c:v>7.4761867523193401E-2</c:v>
                </c:pt>
                <c:pt idx="186">
                  <c:v>7.2896957397461007E-2</c:v>
                </c:pt>
                <c:pt idx="187">
                  <c:v>7.1524143218994196E-2</c:v>
                </c:pt>
                <c:pt idx="188">
                  <c:v>7.0497035980224595E-2</c:v>
                </c:pt>
                <c:pt idx="189">
                  <c:v>6.9046974182128906E-2</c:v>
                </c:pt>
                <c:pt idx="190">
                  <c:v>6.8532943725586007E-2</c:v>
                </c:pt>
                <c:pt idx="191">
                  <c:v>6.7181110382080106E-2</c:v>
                </c:pt>
                <c:pt idx="192">
                  <c:v>6.6326141357421903E-2</c:v>
                </c:pt>
                <c:pt idx="193">
                  <c:v>6.5110206604003906E-2</c:v>
                </c:pt>
                <c:pt idx="194">
                  <c:v>6.42504692077637E-2</c:v>
                </c:pt>
                <c:pt idx="195">
                  <c:v>6.3662528991699205E-2</c:v>
                </c:pt>
                <c:pt idx="196">
                  <c:v>6.3098907470703194E-2</c:v>
                </c:pt>
                <c:pt idx="197">
                  <c:v>6.3113689422607505E-2</c:v>
                </c:pt>
                <c:pt idx="198">
                  <c:v>6.2368392944336E-2</c:v>
                </c:pt>
                <c:pt idx="199">
                  <c:v>6.1294078826904297E-2</c:v>
                </c:pt>
                <c:pt idx="200">
                  <c:v>5.9191226959228502E-2</c:v>
                </c:pt>
                <c:pt idx="201">
                  <c:v>5.8680534362793003E-2</c:v>
                </c:pt>
                <c:pt idx="202">
                  <c:v>5.7524681091308601E-2</c:v>
                </c:pt>
                <c:pt idx="203">
                  <c:v>5.7481765747070299E-2</c:v>
                </c:pt>
                <c:pt idx="204">
                  <c:v>5.7046413421630901E-2</c:v>
                </c:pt>
                <c:pt idx="205">
                  <c:v>5.72314262390137E-2</c:v>
                </c:pt>
                <c:pt idx="206">
                  <c:v>5.5378437042236398E-2</c:v>
                </c:pt>
                <c:pt idx="207">
                  <c:v>5.5370330810546903E-2</c:v>
                </c:pt>
                <c:pt idx="208">
                  <c:v>5.5153369903564502E-2</c:v>
                </c:pt>
                <c:pt idx="209">
                  <c:v>5.5592060089111398E-2</c:v>
                </c:pt>
                <c:pt idx="210">
                  <c:v>5.4852008819580099E-2</c:v>
                </c:pt>
                <c:pt idx="211">
                  <c:v>5.3577899932861398E-2</c:v>
                </c:pt>
                <c:pt idx="212">
                  <c:v>5.2735805511474602E-2</c:v>
                </c:pt>
                <c:pt idx="213">
                  <c:v>5.2681922912597698E-2</c:v>
                </c:pt>
                <c:pt idx="214">
                  <c:v>5.2099704742431703E-2</c:v>
                </c:pt>
                <c:pt idx="215">
                  <c:v>5.2172660827636698E-2</c:v>
                </c:pt>
                <c:pt idx="216">
                  <c:v>5.3526878356933601E-2</c:v>
                </c:pt>
                <c:pt idx="217">
                  <c:v>5.3357124328613302E-2</c:v>
                </c:pt>
                <c:pt idx="218">
                  <c:v>5.1513195037841797E-2</c:v>
                </c:pt>
                <c:pt idx="219">
                  <c:v>4.9909114837646498E-2</c:v>
                </c:pt>
                <c:pt idx="220">
                  <c:v>4.9033164978027399E-2</c:v>
                </c:pt>
                <c:pt idx="221">
                  <c:v>4.8891544342041002E-2</c:v>
                </c:pt>
                <c:pt idx="222">
                  <c:v>4.8687458038330099E-2</c:v>
                </c:pt>
                <c:pt idx="223">
                  <c:v>4.97078895568848E-2</c:v>
                </c:pt>
                <c:pt idx="224">
                  <c:v>4.8383235931396498E-2</c:v>
                </c:pt>
                <c:pt idx="225">
                  <c:v>4.8414230346679701E-2</c:v>
                </c:pt>
                <c:pt idx="226">
                  <c:v>4.7680854797363302E-2</c:v>
                </c:pt>
                <c:pt idx="227">
                  <c:v>4.8122406005859403E-2</c:v>
                </c:pt>
                <c:pt idx="228">
                  <c:v>4.9657344818115297E-2</c:v>
                </c:pt>
                <c:pt idx="229">
                  <c:v>4.59332466125488E-2</c:v>
                </c:pt>
                <c:pt idx="230">
                  <c:v>4.6344280242919901E-2</c:v>
                </c:pt>
                <c:pt idx="231">
                  <c:v>4.6803951263427797E-2</c:v>
                </c:pt>
                <c:pt idx="232">
                  <c:v>4.5268058776855503E-2</c:v>
                </c:pt>
                <c:pt idx="233">
                  <c:v>4.5489311218261698E-2</c:v>
                </c:pt>
                <c:pt idx="234">
                  <c:v>4.4923782348632799E-2</c:v>
                </c:pt>
                <c:pt idx="235">
                  <c:v>4.2880535125732401E-2</c:v>
                </c:pt>
                <c:pt idx="236">
                  <c:v>4.1506767272949198E-2</c:v>
                </c:pt>
                <c:pt idx="237">
                  <c:v>4.254150390625E-2</c:v>
                </c:pt>
                <c:pt idx="238">
                  <c:v>4.1855812072753899E-2</c:v>
                </c:pt>
                <c:pt idx="239">
                  <c:v>4.0396213531494203E-2</c:v>
                </c:pt>
                <c:pt idx="240">
                  <c:v>3.9610862731933601E-2</c:v>
                </c:pt>
                <c:pt idx="241">
                  <c:v>3.98006439208985E-2</c:v>
                </c:pt>
                <c:pt idx="242">
                  <c:v>3.9071559906005901E-2</c:v>
                </c:pt>
                <c:pt idx="243">
                  <c:v>3.8517951965332101E-2</c:v>
                </c:pt>
                <c:pt idx="244">
                  <c:v>3.8820743560791002E-2</c:v>
                </c:pt>
                <c:pt idx="245">
                  <c:v>3.7093162536621101E-2</c:v>
                </c:pt>
                <c:pt idx="246">
                  <c:v>3.6630153656005901E-2</c:v>
                </c:pt>
                <c:pt idx="247">
                  <c:v>3.7085533142089899E-2</c:v>
                </c:pt>
                <c:pt idx="248">
                  <c:v>3.6592483520507799E-2</c:v>
                </c:pt>
                <c:pt idx="249">
                  <c:v>3.6196708679199198E-2</c:v>
                </c:pt>
                <c:pt idx="250">
                  <c:v>3.5795211791992201E-2</c:v>
                </c:pt>
                <c:pt idx="251">
                  <c:v>3.6973476409912102E-2</c:v>
                </c:pt>
                <c:pt idx="252">
                  <c:v>3.6495208740234403E-2</c:v>
                </c:pt>
                <c:pt idx="253">
                  <c:v>3.4607887268066399E-2</c:v>
                </c:pt>
                <c:pt idx="254">
                  <c:v>3.5032272338867201E-2</c:v>
                </c:pt>
                <c:pt idx="255">
                  <c:v>3.5678863525390597E-2</c:v>
                </c:pt>
                <c:pt idx="256">
                  <c:v>3.5269737243652399E-2</c:v>
                </c:pt>
                <c:pt idx="257">
                  <c:v>3.4248352050781299E-2</c:v>
                </c:pt>
                <c:pt idx="258">
                  <c:v>3.39245796203613E-2</c:v>
                </c:pt>
                <c:pt idx="259">
                  <c:v>3.4599781036377002E-2</c:v>
                </c:pt>
                <c:pt idx="260">
                  <c:v>3.4002780914306703E-2</c:v>
                </c:pt>
                <c:pt idx="261">
                  <c:v>3.3132076263427797E-2</c:v>
                </c:pt>
                <c:pt idx="262">
                  <c:v>3.2466888427734403E-2</c:v>
                </c:pt>
                <c:pt idx="263">
                  <c:v>3.25927734375E-2</c:v>
                </c:pt>
                <c:pt idx="264">
                  <c:v>3.2352447509765597E-2</c:v>
                </c:pt>
                <c:pt idx="265">
                  <c:v>3.1805515289306703E-2</c:v>
                </c:pt>
                <c:pt idx="266">
                  <c:v>3.19476127624512E-2</c:v>
                </c:pt>
                <c:pt idx="267">
                  <c:v>3.2543659210205099E-2</c:v>
                </c:pt>
                <c:pt idx="268">
                  <c:v>3.2762050628662102E-2</c:v>
                </c:pt>
                <c:pt idx="269">
                  <c:v>3.1625270843505901E-2</c:v>
                </c:pt>
                <c:pt idx="270">
                  <c:v>3.0474662780761701E-2</c:v>
                </c:pt>
                <c:pt idx="271">
                  <c:v>2.98562049865723E-2</c:v>
                </c:pt>
                <c:pt idx="272">
                  <c:v>2.9871940612793E-2</c:v>
                </c:pt>
                <c:pt idx="273">
                  <c:v>3.2564163208007799E-2</c:v>
                </c:pt>
                <c:pt idx="274">
                  <c:v>3.13677787780762E-2</c:v>
                </c:pt>
                <c:pt idx="275">
                  <c:v>3.0610561370849599E-2</c:v>
                </c:pt>
                <c:pt idx="276">
                  <c:v>3.0165672302246101E-2</c:v>
                </c:pt>
                <c:pt idx="277">
                  <c:v>3.00097465515137E-2</c:v>
                </c:pt>
                <c:pt idx="278">
                  <c:v>3.0243873596191399E-2</c:v>
                </c:pt>
                <c:pt idx="279">
                  <c:v>2.9695034027099599E-2</c:v>
                </c:pt>
                <c:pt idx="280">
                  <c:v>2.8184890747070299E-2</c:v>
                </c:pt>
                <c:pt idx="281">
                  <c:v>2.80203819274903E-2</c:v>
                </c:pt>
                <c:pt idx="282">
                  <c:v>2.8456211090087901E-2</c:v>
                </c:pt>
                <c:pt idx="283">
                  <c:v>2.8438568115234399E-2</c:v>
                </c:pt>
                <c:pt idx="284">
                  <c:v>2.7387142181396502E-2</c:v>
                </c:pt>
                <c:pt idx="285">
                  <c:v>2.72412300109863E-2</c:v>
                </c:pt>
                <c:pt idx="286">
                  <c:v>2.6995182037353498E-2</c:v>
                </c:pt>
                <c:pt idx="287">
                  <c:v>2.6970386505127002E-2</c:v>
                </c:pt>
                <c:pt idx="288">
                  <c:v>2.72259712219238E-2</c:v>
                </c:pt>
                <c:pt idx="289">
                  <c:v>2.66876220703125E-2</c:v>
                </c:pt>
                <c:pt idx="290">
                  <c:v>2.6641845703125E-2</c:v>
                </c:pt>
                <c:pt idx="291">
                  <c:v>2.60310173034668E-2</c:v>
                </c:pt>
                <c:pt idx="292">
                  <c:v>2.5834560394287099E-2</c:v>
                </c:pt>
                <c:pt idx="293">
                  <c:v>2.57782936096192E-2</c:v>
                </c:pt>
                <c:pt idx="294">
                  <c:v>2.5983810424804701E-2</c:v>
                </c:pt>
                <c:pt idx="295">
                  <c:v>2.7041435241699201E-2</c:v>
                </c:pt>
                <c:pt idx="296">
                  <c:v>2.8932094573974599E-2</c:v>
                </c:pt>
                <c:pt idx="297">
                  <c:v>2.64019966125488E-2</c:v>
                </c:pt>
                <c:pt idx="298">
                  <c:v>2.4640083312988299E-2</c:v>
                </c:pt>
                <c:pt idx="299">
                  <c:v>2.4916648864746101E-2</c:v>
                </c:pt>
                <c:pt idx="300">
                  <c:v>2.5273323059082101E-2</c:v>
                </c:pt>
                <c:pt idx="301">
                  <c:v>2.50601768493653E-2</c:v>
                </c:pt>
                <c:pt idx="302">
                  <c:v>2.4665832519531299E-2</c:v>
                </c:pt>
                <c:pt idx="303">
                  <c:v>2.6102066040039101E-2</c:v>
                </c:pt>
                <c:pt idx="304">
                  <c:v>2.5326728820800799E-2</c:v>
                </c:pt>
                <c:pt idx="305">
                  <c:v>2.4090290069580099E-2</c:v>
                </c:pt>
                <c:pt idx="306">
                  <c:v>2.40931510925293E-2</c:v>
                </c:pt>
                <c:pt idx="307">
                  <c:v>2.4264812469482401E-2</c:v>
                </c:pt>
                <c:pt idx="308">
                  <c:v>2.43487358093262E-2</c:v>
                </c:pt>
                <c:pt idx="309">
                  <c:v>2.4254322052002002E-2</c:v>
                </c:pt>
                <c:pt idx="310">
                  <c:v>2.37889289855957E-2</c:v>
                </c:pt>
                <c:pt idx="311">
                  <c:v>2.4497985839843799E-2</c:v>
                </c:pt>
                <c:pt idx="312">
                  <c:v>2.4177074432373099E-2</c:v>
                </c:pt>
                <c:pt idx="313">
                  <c:v>2.3715019226074201E-2</c:v>
                </c:pt>
                <c:pt idx="314">
                  <c:v>2.3469924926757799E-2</c:v>
                </c:pt>
                <c:pt idx="315">
                  <c:v>2.34932899475098E-2</c:v>
                </c:pt>
                <c:pt idx="316">
                  <c:v>2.34837532043457E-2</c:v>
                </c:pt>
                <c:pt idx="317">
                  <c:v>2.3217678070068401E-2</c:v>
                </c:pt>
                <c:pt idx="318">
                  <c:v>2.3527145385742201E-2</c:v>
                </c:pt>
                <c:pt idx="319">
                  <c:v>2.3037433624267599E-2</c:v>
                </c:pt>
                <c:pt idx="320">
                  <c:v>2.2839069366455099E-2</c:v>
                </c:pt>
                <c:pt idx="321">
                  <c:v>2.31537818908692E-2</c:v>
                </c:pt>
                <c:pt idx="322">
                  <c:v>2.3032665252685599E-2</c:v>
                </c:pt>
                <c:pt idx="323">
                  <c:v>2.27413177490235E-2</c:v>
                </c:pt>
                <c:pt idx="324">
                  <c:v>2.27856636047363E-2</c:v>
                </c:pt>
                <c:pt idx="325">
                  <c:v>2.2891998291015601E-2</c:v>
                </c:pt>
                <c:pt idx="326">
                  <c:v>2.2638320922851601E-2</c:v>
                </c:pt>
                <c:pt idx="327">
                  <c:v>2.26287841796875E-2</c:v>
                </c:pt>
                <c:pt idx="328">
                  <c:v>2.2681713104248099E-2</c:v>
                </c:pt>
                <c:pt idx="329">
                  <c:v>2.2591590881347701E-2</c:v>
                </c:pt>
                <c:pt idx="330">
                  <c:v>2.27818489074707E-2</c:v>
                </c:pt>
                <c:pt idx="331">
                  <c:v>2.2496223449707101E-2</c:v>
                </c:pt>
                <c:pt idx="332">
                  <c:v>2.2498130798339899E-2</c:v>
                </c:pt>
                <c:pt idx="333">
                  <c:v>2.24757194519043E-2</c:v>
                </c:pt>
                <c:pt idx="334">
                  <c:v>2.23994255065918E-2</c:v>
                </c:pt>
                <c:pt idx="335">
                  <c:v>2.2475242614746101E-2</c:v>
                </c:pt>
                <c:pt idx="336">
                  <c:v>2.2431850433349599E-2</c:v>
                </c:pt>
                <c:pt idx="337">
                  <c:v>2.2690773010253899E-2</c:v>
                </c:pt>
                <c:pt idx="338">
                  <c:v>2.2397994995117201E-2</c:v>
                </c:pt>
                <c:pt idx="339">
                  <c:v>2.2237777709961E-2</c:v>
                </c:pt>
                <c:pt idx="340">
                  <c:v>2.2271633148193401E-2</c:v>
                </c:pt>
                <c:pt idx="341">
                  <c:v>2.2271156311035201E-2</c:v>
                </c:pt>
                <c:pt idx="342">
                  <c:v>2.22821235656738E-2</c:v>
                </c:pt>
                <c:pt idx="343">
                  <c:v>2.2238731384277399E-2</c:v>
                </c:pt>
                <c:pt idx="344">
                  <c:v>2.2218704223632799E-2</c:v>
                </c:pt>
                <c:pt idx="345">
                  <c:v>2.2144317626953101E-2</c:v>
                </c:pt>
                <c:pt idx="346">
                  <c:v>2.2122383117675799E-2</c:v>
                </c:pt>
                <c:pt idx="347">
                  <c:v>2.21004486083985E-2</c:v>
                </c:pt>
                <c:pt idx="348">
                  <c:v>2.2098541259765601E-2</c:v>
                </c:pt>
                <c:pt idx="349">
                  <c:v>2.2036075592040998E-2</c:v>
                </c:pt>
                <c:pt idx="350">
                  <c:v>2.2020816802978498E-2</c:v>
                </c:pt>
                <c:pt idx="351">
                  <c:v>2.1778106689453101E-2</c:v>
                </c:pt>
                <c:pt idx="352">
                  <c:v>2.2050857543945299E-2</c:v>
                </c:pt>
                <c:pt idx="353">
                  <c:v>2.1923065185546899E-2</c:v>
                </c:pt>
                <c:pt idx="354">
                  <c:v>2.1578788757324201E-2</c:v>
                </c:pt>
                <c:pt idx="355">
                  <c:v>2.1472454071044901E-2</c:v>
                </c:pt>
                <c:pt idx="356">
                  <c:v>2.1318912506103498E-2</c:v>
                </c:pt>
                <c:pt idx="357">
                  <c:v>2.1139144897461E-2</c:v>
                </c:pt>
                <c:pt idx="358">
                  <c:v>2.1256923675537099E-2</c:v>
                </c:pt>
                <c:pt idx="359">
                  <c:v>2.1175861358642599E-2</c:v>
                </c:pt>
                <c:pt idx="360">
                  <c:v>2.1024703979492201E-2</c:v>
                </c:pt>
                <c:pt idx="361">
                  <c:v>2.0804405212402399E-2</c:v>
                </c:pt>
                <c:pt idx="362">
                  <c:v>2.0643711090087901E-2</c:v>
                </c:pt>
                <c:pt idx="363">
                  <c:v>2.0455360412597701E-2</c:v>
                </c:pt>
                <c:pt idx="364">
                  <c:v>2.05988883972168E-2</c:v>
                </c:pt>
                <c:pt idx="365">
                  <c:v>2.0469665527343799E-2</c:v>
                </c:pt>
                <c:pt idx="366">
                  <c:v>2.0254135131836E-2</c:v>
                </c:pt>
                <c:pt idx="367">
                  <c:v>2.00304985046387E-2</c:v>
                </c:pt>
                <c:pt idx="368">
                  <c:v>1.9950866699218799E-2</c:v>
                </c:pt>
                <c:pt idx="369">
                  <c:v>1.9722938537597701E-2</c:v>
                </c:pt>
                <c:pt idx="370">
                  <c:v>1.97396278381348E-2</c:v>
                </c:pt>
                <c:pt idx="371">
                  <c:v>1.9524097442627002E-2</c:v>
                </c:pt>
                <c:pt idx="372">
                  <c:v>1.9513607025146502E-2</c:v>
                </c:pt>
                <c:pt idx="373">
                  <c:v>1.9449234008789101E-2</c:v>
                </c:pt>
                <c:pt idx="374">
                  <c:v>1.92055702209473E-2</c:v>
                </c:pt>
                <c:pt idx="375">
                  <c:v>1.9086360931396502E-2</c:v>
                </c:pt>
                <c:pt idx="376">
                  <c:v>1.8983840942382799E-2</c:v>
                </c:pt>
                <c:pt idx="377">
                  <c:v>1.8958568572998099E-2</c:v>
                </c:pt>
                <c:pt idx="378">
                  <c:v>1.8800735473632799E-2</c:v>
                </c:pt>
                <c:pt idx="379">
                  <c:v>1.91750526428223E-2</c:v>
                </c:pt>
                <c:pt idx="380">
                  <c:v>1.9120216369628899E-2</c:v>
                </c:pt>
                <c:pt idx="381">
                  <c:v>1.8893241882324201E-2</c:v>
                </c:pt>
                <c:pt idx="382">
                  <c:v>1.92255973815918E-2</c:v>
                </c:pt>
                <c:pt idx="383">
                  <c:v>1.9490242004394601E-2</c:v>
                </c:pt>
                <c:pt idx="384">
                  <c:v>1.9431591033935599E-2</c:v>
                </c:pt>
                <c:pt idx="385">
                  <c:v>1.87325477600098E-2</c:v>
                </c:pt>
                <c:pt idx="386">
                  <c:v>1.95369720458985E-2</c:v>
                </c:pt>
                <c:pt idx="387">
                  <c:v>1.9243717193603498E-2</c:v>
                </c:pt>
                <c:pt idx="388">
                  <c:v>1.9697189331054701E-2</c:v>
                </c:pt>
                <c:pt idx="389">
                  <c:v>1.95307731628418E-2</c:v>
                </c:pt>
                <c:pt idx="390">
                  <c:v>1.9327163696289101E-2</c:v>
                </c:pt>
                <c:pt idx="391">
                  <c:v>1.9678115844726601E-2</c:v>
                </c:pt>
                <c:pt idx="392">
                  <c:v>1.9981861114502002E-2</c:v>
                </c:pt>
                <c:pt idx="393">
                  <c:v>1.83110237121582E-2</c:v>
                </c:pt>
                <c:pt idx="394">
                  <c:v>1.8721580505371101E-2</c:v>
                </c:pt>
                <c:pt idx="395">
                  <c:v>1.87268257141113E-2</c:v>
                </c:pt>
                <c:pt idx="396">
                  <c:v>1.8327236175537099E-2</c:v>
                </c:pt>
                <c:pt idx="397">
                  <c:v>1.8545150756836E-2</c:v>
                </c:pt>
                <c:pt idx="398">
                  <c:v>1.9072055816650401E-2</c:v>
                </c:pt>
                <c:pt idx="399">
                  <c:v>1.8805503845214899E-2</c:v>
                </c:pt>
                <c:pt idx="400">
                  <c:v>1.75580978393555E-2</c:v>
                </c:pt>
                <c:pt idx="401">
                  <c:v>1.7596244812011701E-2</c:v>
                </c:pt>
                <c:pt idx="402">
                  <c:v>1.7999649047851601E-2</c:v>
                </c:pt>
                <c:pt idx="403">
                  <c:v>1.8317699432373099E-2</c:v>
                </c:pt>
                <c:pt idx="404">
                  <c:v>1.84779167175293E-2</c:v>
                </c:pt>
                <c:pt idx="405">
                  <c:v>1.8483161926269601E-2</c:v>
                </c:pt>
                <c:pt idx="406">
                  <c:v>1.8192291259765601E-2</c:v>
                </c:pt>
                <c:pt idx="407">
                  <c:v>1.8363952636718799E-2</c:v>
                </c:pt>
                <c:pt idx="408">
                  <c:v>1.8048763275146502E-2</c:v>
                </c:pt>
                <c:pt idx="409">
                  <c:v>1.77044868469238E-2</c:v>
                </c:pt>
                <c:pt idx="410">
                  <c:v>1.73392295837403E-2</c:v>
                </c:pt>
                <c:pt idx="411">
                  <c:v>1.7945289611816399E-2</c:v>
                </c:pt>
                <c:pt idx="412">
                  <c:v>1.8387794494628899E-2</c:v>
                </c:pt>
                <c:pt idx="413">
                  <c:v>1.8517971038818401E-2</c:v>
                </c:pt>
                <c:pt idx="414">
                  <c:v>1.7673015594482401E-2</c:v>
                </c:pt>
                <c:pt idx="415">
                  <c:v>1.7163276672363299E-2</c:v>
                </c:pt>
                <c:pt idx="416">
                  <c:v>1.7152309417724599E-2</c:v>
                </c:pt>
                <c:pt idx="417">
                  <c:v>1.73687934875488E-2</c:v>
                </c:pt>
                <c:pt idx="418">
                  <c:v>1.7342090606689502E-2</c:v>
                </c:pt>
                <c:pt idx="419">
                  <c:v>1.6985416412353498E-2</c:v>
                </c:pt>
                <c:pt idx="420">
                  <c:v>1.7220020294189502E-2</c:v>
                </c:pt>
                <c:pt idx="421">
                  <c:v>1.6894817352294901E-2</c:v>
                </c:pt>
                <c:pt idx="422">
                  <c:v>1.6894817352294901E-2</c:v>
                </c:pt>
                <c:pt idx="423">
                  <c:v>1.7129421234130901E-2</c:v>
                </c:pt>
                <c:pt idx="424">
                  <c:v>1.71308517456055E-2</c:v>
                </c:pt>
                <c:pt idx="425">
                  <c:v>1.6469955444336E-2</c:v>
                </c:pt>
                <c:pt idx="426">
                  <c:v>1.6461849212646502E-2</c:v>
                </c:pt>
                <c:pt idx="427">
                  <c:v>1.6274452209472701E-2</c:v>
                </c:pt>
                <c:pt idx="428">
                  <c:v>1.61495208740235E-2</c:v>
                </c:pt>
                <c:pt idx="429">
                  <c:v>1.60431861877442E-2</c:v>
                </c:pt>
                <c:pt idx="430">
                  <c:v>1.6465187072753899E-2</c:v>
                </c:pt>
                <c:pt idx="431">
                  <c:v>1.59659385681153E-2</c:v>
                </c:pt>
                <c:pt idx="432">
                  <c:v>1.5932559967040998E-2</c:v>
                </c:pt>
                <c:pt idx="433">
                  <c:v>1.6666412353515601E-2</c:v>
                </c:pt>
                <c:pt idx="434">
                  <c:v>1.6563415527343799E-2</c:v>
                </c:pt>
                <c:pt idx="435">
                  <c:v>1.6253948211669901E-2</c:v>
                </c:pt>
                <c:pt idx="436">
                  <c:v>1.58438682556153E-2</c:v>
                </c:pt>
                <c:pt idx="437">
                  <c:v>1.5683650970459002E-2</c:v>
                </c:pt>
                <c:pt idx="438">
                  <c:v>1.51801109313965E-2</c:v>
                </c:pt>
                <c:pt idx="439">
                  <c:v>1.38859748840332E-2</c:v>
                </c:pt>
                <c:pt idx="440">
                  <c:v>1.3274192810058601E-2</c:v>
                </c:pt>
                <c:pt idx="441">
                  <c:v>1.3667106628418E-2</c:v>
                </c:pt>
                <c:pt idx="442">
                  <c:v>1.3797760009765601E-2</c:v>
                </c:pt>
                <c:pt idx="443">
                  <c:v>1.3657569885253899E-2</c:v>
                </c:pt>
                <c:pt idx="444">
                  <c:v>1.4723300933837899E-2</c:v>
                </c:pt>
                <c:pt idx="445">
                  <c:v>1.49540901184082E-2</c:v>
                </c:pt>
                <c:pt idx="446">
                  <c:v>1.4848232269287101E-2</c:v>
                </c:pt>
                <c:pt idx="447">
                  <c:v>1.47151947021485E-2</c:v>
                </c:pt>
                <c:pt idx="448">
                  <c:v>1.44305229187012E-2</c:v>
                </c:pt>
                <c:pt idx="449">
                  <c:v>1.39069557189942E-2</c:v>
                </c:pt>
                <c:pt idx="450">
                  <c:v>1.37591361999512E-2</c:v>
                </c:pt>
                <c:pt idx="451">
                  <c:v>1.3725757598877E-2</c:v>
                </c:pt>
                <c:pt idx="452">
                  <c:v>1.34553909301758E-2</c:v>
                </c:pt>
                <c:pt idx="453">
                  <c:v>1.3432502746582101E-2</c:v>
                </c:pt>
                <c:pt idx="454">
                  <c:v>1.3408660888671899E-2</c:v>
                </c:pt>
                <c:pt idx="455">
                  <c:v>1.3203620910644601E-2</c:v>
                </c:pt>
                <c:pt idx="456">
                  <c:v>1.30386352539063E-2</c:v>
                </c:pt>
                <c:pt idx="457">
                  <c:v>1.3096809387207101E-2</c:v>
                </c:pt>
                <c:pt idx="458">
                  <c:v>1.2902736663818399E-2</c:v>
                </c:pt>
                <c:pt idx="459">
                  <c:v>1.2779712677002E-2</c:v>
                </c:pt>
                <c:pt idx="460">
                  <c:v>1.2667179107666E-2</c:v>
                </c:pt>
                <c:pt idx="461">
                  <c:v>1.26571655273438E-2</c:v>
                </c:pt>
                <c:pt idx="462">
                  <c:v>1.2706756591796899E-2</c:v>
                </c:pt>
                <c:pt idx="463">
                  <c:v>1.2469768524169899E-2</c:v>
                </c:pt>
                <c:pt idx="464">
                  <c:v>1.25207901000977E-2</c:v>
                </c:pt>
                <c:pt idx="465">
                  <c:v>1.20773315429688E-2</c:v>
                </c:pt>
                <c:pt idx="466">
                  <c:v>1.6686916351318401E-2</c:v>
                </c:pt>
                <c:pt idx="467">
                  <c:v>1.5351772308349601E-2</c:v>
                </c:pt>
                <c:pt idx="468">
                  <c:v>1.1896133422851601E-2</c:v>
                </c:pt>
                <c:pt idx="469">
                  <c:v>1.20015144348145E-2</c:v>
                </c:pt>
                <c:pt idx="470">
                  <c:v>1.1852741241455101E-2</c:v>
                </c:pt>
                <c:pt idx="471">
                  <c:v>1.18975639343262E-2</c:v>
                </c:pt>
                <c:pt idx="472">
                  <c:v>1.1784553527832101E-2</c:v>
                </c:pt>
                <c:pt idx="473">
                  <c:v>1.1667251586914101E-2</c:v>
                </c:pt>
                <c:pt idx="474">
                  <c:v>1.16405487060547E-2</c:v>
                </c:pt>
                <c:pt idx="475">
                  <c:v>1.15680694580078E-2</c:v>
                </c:pt>
                <c:pt idx="476">
                  <c:v>1.14703178405762E-2</c:v>
                </c:pt>
                <c:pt idx="477">
                  <c:v>1.14221572875977E-2</c:v>
                </c:pt>
                <c:pt idx="478">
                  <c:v>1.13215446472168E-2</c:v>
                </c:pt>
                <c:pt idx="479">
                  <c:v>1.13458633422852E-2</c:v>
                </c:pt>
                <c:pt idx="480">
                  <c:v>1.1325359344482399E-2</c:v>
                </c:pt>
                <c:pt idx="481">
                  <c:v>1.12285614013672E-2</c:v>
                </c:pt>
                <c:pt idx="482">
                  <c:v>1.1054039001464899E-2</c:v>
                </c:pt>
                <c:pt idx="483">
                  <c:v>1.104736328125E-2</c:v>
                </c:pt>
                <c:pt idx="484">
                  <c:v>1.0972499847412101E-2</c:v>
                </c:pt>
                <c:pt idx="485">
                  <c:v>1.09467506408692E-2</c:v>
                </c:pt>
                <c:pt idx="486">
                  <c:v>1.0921478271484399E-2</c:v>
                </c:pt>
                <c:pt idx="487">
                  <c:v>1.08060836791992E-2</c:v>
                </c:pt>
                <c:pt idx="488">
                  <c:v>1.0746955871582101E-2</c:v>
                </c:pt>
                <c:pt idx="489">
                  <c:v>1.0731697082519601E-2</c:v>
                </c:pt>
                <c:pt idx="490">
                  <c:v>1.07240676879883E-2</c:v>
                </c:pt>
                <c:pt idx="491">
                  <c:v>1.06382369995117E-2</c:v>
                </c:pt>
                <c:pt idx="492">
                  <c:v>1.06372833251953E-2</c:v>
                </c:pt>
                <c:pt idx="493">
                  <c:v>1.0571002960205101E-2</c:v>
                </c:pt>
                <c:pt idx="494">
                  <c:v>1.05090141296387E-2</c:v>
                </c:pt>
                <c:pt idx="495">
                  <c:v>1.0727882385253899E-2</c:v>
                </c:pt>
                <c:pt idx="496">
                  <c:v>1.06053352355957E-2</c:v>
                </c:pt>
                <c:pt idx="497">
                  <c:v>1.0547637939453101E-2</c:v>
                </c:pt>
                <c:pt idx="498">
                  <c:v>1.04937553405762E-2</c:v>
                </c:pt>
                <c:pt idx="499">
                  <c:v>1.04832649230957E-2</c:v>
                </c:pt>
                <c:pt idx="500">
                  <c:v>1.0440826416015601E-2</c:v>
                </c:pt>
                <c:pt idx="501">
                  <c:v>1.0309219360351601E-2</c:v>
                </c:pt>
                <c:pt idx="502">
                  <c:v>1.0352611541748101E-2</c:v>
                </c:pt>
                <c:pt idx="503">
                  <c:v>1.02448463439942E-2</c:v>
                </c:pt>
                <c:pt idx="504">
                  <c:v>1.03473663330078E-2</c:v>
                </c:pt>
                <c:pt idx="505">
                  <c:v>1.01680755615235E-2</c:v>
                </c:pt>
                <c:pt idx="506">
                  <c:v>1.01165771484375E-2</c:v>
                </c:pt>
                <c:pt idx="507">
                  <c:v>1.00984573364258E-2</c:v>
                </c:pt>
                <c:pt idx="508">
                  <c:v>1.01375579833985E-2</c:v>
                </c:pt>
                <c:pt idx="509">
                  <c:v>1.0011196136474601E-2</c:v>
                </c:pt>
                <c:pt idx="510">
                  <c:v>9.8962783813476597E-3</c:v>
                </c:pt>
                <c:pt idx="511">
                  <c:v>9.84954833984375E-3</c:v>
                </c:pt>
                <c:pt idx="512">
                  <c:v>9.7422599792480503E-3</c:v>
                </c:pt>
                <c:pt idx="513">
                  <c:v>9.7231864929199201E-3</c:v>
                </c:pt>
                <c:pt idx="514">
                  <c:v>9.6745491027832101E-3</c:v>
                </c:pt>
                <c:pt idx="515">
                  <c:v>9.5891952514648507E-3</c:v>
                </c:pt>
                <c:pt idx="516">
                  <c:v>9.5286369323730503E-3</c:v>
                </c:pt>
                <c:pt idx="517">
                  <c:v>9.6154212951660208E-3</c:v>
                </c:pt>
                <c:pt idx="518">
                  <c:v>9.48333740234375E-3</c:v>
                </c:pt>
                <c:pt idx="519">
                  <c:v>9.3274116516113299E-3</c:v>
                </c:pt>
                <c:pt idx="520">
                  <c:v>9.3197822570800799E-3</c:v>
                </c:pt>
                <c:pt idx="521">
                  <c:v>9.2554092407226597E-3</c:v>
                </c:pt>
                <c:pt idx="522">
                  <c:v>9.2997550964355503E-3</c:v>
                </c:pt>
                <c:pt idx="523">
                  <c:v>9.3193054199218802E-3</c:v>
                </c:pt>
                <c:pt idx="524">
                  <c:v>9.2844963073730503E-3</c:v>
                </c:pt>
                <c:pt idx="525">
                  <c:v>9.1962814331054705E-3</c:v>
                </c:pt>
                <c:pt idx="526">
                  <c:v>9.2082023620605503E-3</c:v>
                </c:pt>
                <c:pt idx="527">
                  <c:v>9.2754364013671892E-3</c:v>
                </c:pt>
                <c:pt idx="528">
                  <c:v>9.3526840209961007E-3</c:v>
                </c:pt>
                <c:pt idx="529">
                  <c:v>9.2039108276367205E-3</c:v>
                </c:pt>
                <c:pt idx="530">
                  <c:v>9.1996192932128906E-3</c:v>
                </c:pt>
                <c:pt idx="531">
                  <c:v>9.1457366943359392E-3</c:v>
                </c:pt>
                <c:pt idx="532">
                  <c:v>9.1438293457031302E-3</c:v>
                </c:pt>
                <c:pt idx="533">
                  <c:v>9.2172622680664097E-3</c:v>
                </c:pt>
                <c:pt idx="534">
                  <c:v>9.2229843139648507E-3</c:v>
                </c:pt>
                <c:pt idx="535">
                  <c:v>9.2482566833496094E-3</c:v>
                </c:pt>
                <c:pt idx="536">
                  <c:v>9.2687606811523507E-3</c:v>
                </c:pt>
                <c:pt idx="537">
                  <c:v>9.3488693237304705E-3</c:v>
                </c:pt>
                <c:pt idx="538">
                  <c:v>9.21630859375E-3</c:v>
                </c:pt>
                <c:pt idx="539">
                  <c:v>9.0999603271484392E-3</c:v>
                </c:pt>
                <c:pt idx="540">
                  <c:v>9.0227127075195295E-3</c:v>
                </c:pt>
                <c:pt idx="541">
                  <c:v>9.1156959533691406E-3</c:v>
                </c:pt>
                <c:pt idx="542">
                  <c:v>9.1013908386230503E-3</c:v>
                </c:pt>
                <c:pt idx="543">
                  <c:v>8.9387893676757795E-3</c:v>
                </c:pt>
                <c:pt idx="544">
                  <c:v>8.8005065917968802E-3</c:v>
                </c:pt>
                <c:pt idx="545">
                  <c:v>8.8667869567871094E-3</c:v>
                </c:pt>
                <c:pt idx="546">
                  <c:v>8.8176727294921892E-3</c:v>
                </c:pt>
                <c:pt idx="547">
                  <c:v>8.6145401000976597E-3</c:v>
                </c:pt>
                <c:pt idx="548">
                  <c:v>8.5453987121582101E-3</c:v>
                </c:pt>
                <c:pt idx="549">
                  <c:v>8.4266662597656302E-3</c:v>
                </c:pt>
                <c:pt idx="550">
                  <c:v>8.6436271667480503E-3</c:v>
                </c:pt>
                <c:pt idx="551">
                  <c:v>8.4819793701171892E-3</c:v>
                </c:pt>
                <c:pt idx="552">
                  <c:v>8.4514617919921892E-3</c:v>
                </c:pt>
                <c:pt idx="553">
                  <c:v>8.2664489746093802E-3</c:v>
                </c:pt>
                <c:pt idx="554">
                  <c:v>8.1977844238281302E-3</c:v>
                </c:pt>
                <c:pt idx="555">
                  <c:v>8.2607269287109392E-3</c:v>
                </c:pt>
                <c:pt idx="556">
                  <c:v>8.3832740783691406E-3</c:v>
                </c:pt>
                <c:pt idx="557">
                  <c:v>8.2902908325195295E-3</c:v>
                </c:pt>
                <c:pt idx="558">
                  <c:v>8.2979202270507795E-3</c:v>
                </c:pt>
                <c:pt idx="559">
                  <c:v>8.2845687866211007E-3</c:v>
                </c:pt>
                <c:pt idx="560">
                  <c:v>8.2817077636718802E-3</c:v>
                </c:pt>
                <c:pt idx="561">
                  <c:v>8.3484649658203108E-3</c:v>
                </c:pt>
                <c:pt idx="562">
                  <c:v>8.2359313964843802E-3</c:v>
                </c:pt>
                <c:pt idx="563">
                  <c:v>8.3079338073730503E-3</c:v>
                </c:pt>
                <c:pt idx="564">
                  <c:v>8.41522216796875E-3</c:v>
                </c:pt>
                <c:pt idx="565">
                  <c:v>8.2788467407226597E-3</c:v>
                </c:pt>
                <c:pt idx="566">
                  <c:v>8.2426071166992205E-3</c:v>
                </c:pt>
                <c:pt idx="567">
                  <c:v>8.2883834838867205E-3</c:v>
                </c:pt>
                <c:pt idx="568">
                  <c:v>8.4176063537597708E-3</c:v>
                </c:pt>
                <c:pt idx="569">
                  <c:v>8.5797309875488299E-3</c:v>
                </c:pt>
                <c:pt idx="570">
                  <c:v>8.6317062377929705E-3</c:v>
                </c:pt>
                <c:pt idx="571">
                  <c:v>8.4576606750488299E-3</c:v>
                </c:pt>
                <c:pt idx="572">
                  <c:v>8.2921981811523507E-3</c:v>
                </c:pt>
                <c:pt idx="573">
                  <c:v>8.1720352172851597E-3</c:v>
                </c:pt>
                <c:pt idx="574">
                  <c:v>8.2769393920898507E-3</c:v>
                </c:pt>
                <c:pt idx="575">
                  <c:v>8.3365440368652396E-3</c:v>
                </c:pt>
                <c:pt idx="576">
                  <c:v>8.2707405090332101E-3</c:v>
                </c:pt>
                <c:pt idx="577">
                  <c:v>8.11004638671875E-3</c:v>
                </c:pt>
                <c:pt idx="578">
                  <c:v>8.0251693725586007E-3</c:v>
                </c:pt>
                <c:pt idx="579">
                  <c:v>8.2497596740722708E-3</c:v>
                </c:pt>
                <c:pt idx="580">
                  <c:v>8.1562995910644601E-3</c:v>
                </c:pt>
                <c:pt idx="581">
                  <c:v>8.0604553222656302E-3</c:v>
                </c:pt>
                <c:pt idx="582">
                  <c:v>7.9817771911621094E-3</c:v>
                </c:pt>
                <c:pt idx="583">
                  <c:v>7.89642333984375E-3</c:v>
                </c:pt>
                <c:pt idx="584">
                  <c:v>7.8840255737304705E-3</c:v>
                </c:pt>
                <c:pt idx="585">
                  <c:v>7.79199600219727E-3</c:v>
                </c:pt>
                <c:pt idx="586">
                  <c:v>7.7118873596191398E-3</c:v>
                </c:pt>
                <c:pt idx="587">
                  <c:v>7.76147842407227E-3</c:v>
                </c:pt>
                <c:pt idx="588">
                  <c:v>7.6904296875E-3</c:v>
                </c:pt>
                <c:pt idx="589">
                  <c:v>7.7228546142578203E-3</c:v>
                </c:pt>
                <c:pt idx="590">
                  <c:v>7.7686309814453203E-3</c:v>
                </c:pt>
                <c:pt idx="591">
                  <c:v>7.7500343322753898E-3</c:v>
                </c:pt>
                <c:pt idx="592">
                  <c:v>7.6360702514648498E-3</c:v>
                </c:pt>
                <c:pt idx="593">
                  <c:v>7.6365470886230503E-3</c:v>
                </c:pt>
                <c:pt idx="594">
                  <c:v>7.66754150390625E-3</c:v>
                </c:pt>
                <c:pt idx="595">
                  <c:v>7.5531005859375E-3</c:v>
                </c:pt>
                <c:pt idx="596">
                  <c:v>7.5283050537109401E-3</c:v>
                </c:pt>
                <c:pt idx="597">
                  <c:v>7.4605941772460998E-3</c:v>
                </c:pt>
                <c:pt idx="598">
                  <c:v>7.4543952941894601E-3</c:v>
                </c:pt>
                <c:pt idx="599">
                  <c:v>7.4729919433593802E-3</c:v>
                </c:pt>
                <c:pt idx="600">
                  <c:v>7.5769424438476597E-3</c:v>
                </c:pt>
                <c:pt idx="601">
                  <c:v>7.45391845703125E-3</c:v>
                </c:pt>
                <c:pt idx="602">
                  <c:v>7.5263977050781302E-3</c:v>
                </c:pt>
                <c:pt idx="603">
                  <c:v>7.5197219848632804E-3</c:v>
                </c:pt>
                <c:pt idx="604">
                  <c:v>7.5826644897460998E-3</c:v>
                </c:pt>
                <c:pt idx="605">
                  <c:v>7.5945854187011701E-3</c:v>
                </c:pt>
                <c:pt idx="606">
                  <c:v>7.60126113891602E-3</c:v>
                </c:pt>
                <c:pt idx="607">
                  <c:v>7.5330734252929696E-3</c:v>
                </c:pt>
                <c:pt idx="608">
                  <c:v>7.6198577880859401E-3</c:v>
                </c:pt>
                <c:pt idx="609">
                  <c:v>7.5769424438476597E-3</c:v>
                </c:pt>
                <c:pt idx="610">
                  <c:v>7.5445175170898498E-3</c:v>
                </c:pt>
                <c:pt idx="611">
                  <c:v>7.6212882995605503E-3</c:v>
                </c:pt>
                <c:pt idx="612">
                  <c:v>7.6265335083007804E-3</c:v>
                </c:pt>
                <c:pt idx="613">
                  <c:v>7.5697898864746102E-3</c:v>
                </c:pt>
                <c:pt idx="614">
                  <c:v>7.5144767761230503E-3</c:v>
                </c:pt>
                <c:pt idx="615">
                  <c:v>7.4133872985839896E-3</c:v>
                </c:pt>
                <c:pt idx="616">
                  <c:v>7.47156143188477E-3</c:v>
                </c:pt>
                <c:pt idx="617">
                  <c:v>7.3966979980468802E-3</c:v>
                </c:pt>
                <c:pt idx="618">
                  <c:v>7.3971748352050799E-3</c:v>
                </c:pt>
                <c:pt idx="619">
                  <c:v>7.3738098144531302E-3</c:v>
                </c:pt>
                <c:pt idx="620">
                  <c:v>7.4167251586914097E-3</c:v>
                </c:pt>
                <c:pt idx="621">
                  <c:v>7.43865966796875E-3</c:v>
                </c:pt>
                <c:pt idx="622">
                  <c:v>7.4920654296875E-3</c:v>
                </c:pt>
                <c:pt idx="623">
                  <c:v>7.4377059936523498E-3</c:v>
                </c:pt>
                <c:pt idx="624">
                  <c:v>7.3986053466796901E-3</c:v>
                </c:pt>
                <c:pt idx="625">
                  <c:v>7.3933601379394601E-3</c:v>
                </c:pt>
                <c:pt idx="626">
                  <c:v>7.2922706604003898E-3</c:v>
                </c:pt>
                <c:pt idx="627">
                  <c:v>7.19451904296875E-3</c:v>
                </c:pt>
                <c:pt idx="628">
                  <c:v>7.2002410888671901E-3</c:v>
                </c:pt>
                <c:pt idx="629">
                  <c:v>7.1306228637695304E-3</c:v>
                </c:pt>
                <c:pt idx="630">
                  <c:v>7.2240829467773498E-3</c:v>
                </c:pt>
                <c:pt idx="631">
                  <c:v>7.2488784790039097E-3</c:v>
                </c:pt>
                <c:pt idx="632">
                  <c:v>7.1845054626464896E-3</c:v>
                </c:pt>
                <c:pt idx="633">
                  <c:v>7.1406364440918003E-3</c:v>
                </c:pt>
                <c:pt idx="634">
                  <c:v>7.0586204528808602E-3</c:v>
                </c:pt>
                <c:pt idx="635">
                  <c:v>7.0457458496093802E-3</c:v>
                </c:pt>
                <c:pt idx="636">
                  <c:v>7.0533752441406302E-3</c:v>
                </c:pt>
                <c:pt idx="637">
                  <c:v>7.1806907653808602E-3</c:v>
                </c:pt>
                <c:pt idx="638">
                  <c:v>7.2531700134277396E-3</c:v>
                </c:pt>
                <c:pt idx="639">
                  <c:v>7.2278976440429696E-3</c:v>
                </c:pt>
                <c:pt idx="640">
                  <c:v>7.1401596069335998E-3</c:v>
                </c:pt>
                <c:pt idx="641">
                  <c:v>6.9727897644043003E-3</c:v>
                </c:pt>
                <c:pt idx="642">
                  <c:v>7.01904296875E-3</c:v>
                </c:pt>
                <c:pt idx="643">
                  <c:v>7.0471763610839896E-3</c:v>
                </c:pt>
                <c:pt idx="644">
                  <c:v>7.1868896484375E-3</c:v>
                </c:pt>
                <c:pt idx="645">
                  <c:v>7.2131156921386701E-3</c:v>
                </c:pt>
                <c:pt idx="646">
                  <c:v>7.1845054626464896E-3</c:v>
                </c:pt>
                <c:pt idx="647">
                  <c:v>7.1516036987304696E-3</c:v>
                </c:pt>
                <c:pt idx="648">
                  <c:v>7.1306228637695304E-3</c:v>
                </c:pt>
                <c:pt idx="649">
                  <c:v>7.16638565063477E-3</c:v>
                </c:pt>
                <c:pt idx="650">
                  <c:v>7.2226524353027396E-3</c:v>
                </c:pt>
                <c:pt idx="651">
                  <c:v>7.2574615478515703E-3</c:v>
                </c:pt>
                <c:pt idx="652">
                  <c:v>7.1392059326171901E-3</c:v>
                </c:pt>
                <c:pt idx="653">
                  <c:v>7.0490837097168003E-3</c:v>
                </c:pt>
                <c:pt idx="654">
                  <c:v>7.0729255676269601E-3</c:v>
                </c:pt>
                <c:pt idx="655">
                  <c:v>7.1082115173339896E-3</c:v>
                </c:pt>
                <c:pt idx="656">
                  <c:v>7.25030899047852E-3</c:v>
                </c:pt>
                <c:pt idx="657">
                  <c:v>7.1530342102050799E-3</c:v>
                </c:pt>
                <c:pt idx="658">
                  <c:v>7.0257186889648498E-3</c:v>
                </c:pt>
                <c:pt idx="659">
                  <c:v>7.0652961730957101E-3</c:v>
                </c:pt>
                <c:pt idx="660">
                  <c:v>7.1244239807128898E-3</c:v>
                </c:pt>
                <c:pt idx="661">
                  <c:v>7.1859359741210998E-3</c:v>
                </c:pt>
                <c:pt idx="662">
                  <c:v>7.1759223937988299E-3</c:v>
                </c:pt>
                <c:pt idx="663">
                  <c:v>7.1582794189453203E-3</c:v>
                </c:pt>
                <c:pt idx="664">
                  <c:v>7.3351860046386701E-3</c:v>
                </c:pt>
                <c:pt idx="665">
                  <c:v>7.2793960571289097E-3</c:v>
                </c:pt>
                <c:pt idx="666">
                  <c:v>7.2178840637207101E-3</c:v>
                </c:pt>
                <c:pt idx="667">
                  <c:v>7.0972442626953203E-3</c:v>
                </c:pt>
                <c:pt idx="668">
                  <c:v>6.9813728332519601E-3</c:v>
                </c:pt>
                <c:pt idx="669">
                  <c:v>7.0710182189941398E-3</c:v>
                </c:pt>
                <c:pt idx="670">
                  <c:v>7.1191787719726597E-3</c:v>
                </c:pt>
                <c:pt idx="671">
                  <c:v>6.9618225097656302E-3</c:v>
                </c:pt>
                <c:pt idx="672">
                  <c:v>6.9618225097656302E-3</c:v>
                </c:pt>
                <c:pt idx="673">
                  <c:v>6.9880485534668003E-3</c:v>
                </c:pt>
                <c:pt idx="674">
                  <c:v>6.9508552551269601E-3</c:v>
                </c:pt>
                <c:pt idx="675">
                  <c:v>6.91461563110352E-3</c:v>
                </c:pt>
                <c:pt idx="676">
                  <c:v>6.9565773010253898E-3</c:v>
                </c:pt>
                <c:pt idx="677">
                  <c:v>6.97565078735352E-3</c:v>
                </c:pt>
                <c:pt idx="678">
                  <c:v>6.8645477294921901E-3</c:v>
                </c:pt>
                <c:pt idx="679">
                  <c:v>7.0123672485351597E-3</c:v>
                </c:pt>
                <c:pt idx="680">
                  <c:v>6.8392753601074201E-3</c:v>
                </c:pt>
                <c:pt idx="681">
                  <c:v>6.7958831787109401E-3</c:v>
                </c:pt>
                <c:pt idx="682">
                  <c:v>6.8912506103515703E-3</c:v>
                </c:pt>
                <c:pt idx="683">
                  <c:v>6.7911148071289097E-3</c:v>
                </c:pt>
                <c:pt idx="684">
                  <c:v>6.7710876464843802E-3</c:v>
                </c:pt>
                <c:pt idx="685">
                  <c:v>6.7472457885742196E-3</c:v>
                </c:pt>
                <c:pt idx="686">
                  <c:v>6.88409805297852E-3</c:v>
                </c:pt>
                <c:pt idx="687">
                  <c:v>6.8016052246093802E-3</c:v>
                </c:pt>
                <c:pt idx="688">
                  <c:v>6.7610740661621102E-3</c:v>
                </c:pt>
                <c:pt idx="689">
                  <c:v>6.9332122802734401E-3</c:v>
                </c:pt>
                <c:pt idx="690">
                  <c:v>6.9966316223144601E-3</c:v>
                </c:pt>
                <c:pt idx="691">
                  <c:v>6.8745613098144601E-3</c:v>
                </c:pt>
                <c:pt idx="692">
                  <c:v>6.9766044616699201E-3</c:v>
                </c:pt>
                <c:pt idx="693">
                  <c:v>6.9313049316406302E-3</c:v>
                </c:pt>
                <c:pt idx="694">
                  <c:v>6.8774223327636701E-3</c:v>
                </c:pt>
                <c:pt idx="695">
                  <c:v>6.9518089294433602E-3</c:v>
                </c:pt>
                <c:pt idx="696">
                  <c:v>6.9932937622070304E-3</c:v>
                </c:pt>
                <c:pt idx="697">
                  <c:v>7.1058273315429696E-3</c:v>
                </c:pt>
                <c:pt idx="698">
                  <c:v>7.16638565063477E-3</c:v>
                </c:pt>
                <c:pt idx="699">
                  <c:v>7.2703361511230503E-3</c:v>
                </c:pt>
                <c:pt idx="700">
                  <c:v>7.2398185729980503E-3</c:v>
                </c:pt>
                <c:pt idx="701">
                  <c:v>7.1902275085449201E-3</c:v>
                </c:pt>
                <c:pt idx="702">
                  <c:v>7.1802139282226597E-3</c:v>
                </c:pt>
                <c:pt idx="703">
                  <c:v>7.0605278015136701E-3</c:v>
                </c:pt>
                <c:pt idx="704">
                  <c:v>7.0376396179199201E-3</c:v>
                </c:pt>
                <c:pt idx="705">
                  <c:v>6.9627761840820304E-3</c:v>
                </c:pt>
                <c:pt idx="706">
                  <c:v>7.0095062255859401E-3</c:v>
                </c:pt>
                <c:pt idx="707">
                  <c:v>6.9279670715332101E-3</c:v>
                </c:pt>
                <c:pt idx="708">
                  <c:v>6.8492889404296901E-3</c:v>
                </c:pt>
                <c:pt idx="709">
                  <c:v>6.8035125732421901E-3</c:v>
                </c:pt>
                <c:pt idx="710">
                  <c:v>6.6747665405273498E-3</c:v>
                </c:pt>
                <c:pt idx="711">
                  <c:v>6.6633224487304696E-3</c:v>
                </c:pt>
                <c:pt idx="712">
                  <c:v>6.5121650695800799E-3</c:v>
                </c:pt>
                <c:pt idx="713">
                  <c:v>6.6032409667968802E-3</c:v>
                </c:pt>
                <c:pt idx="714">
                  <c:v>6.4449310302734401E-3</c:v>
                </c:pt>
                <c:pt idx="715">
                  <c:v>6.56366348266602E-3</c:v>
                </c:pt>
                <c:pt idx="716">
                  <c:v>6.4134597778320304E-3</c:v>
                </c:pt>
                <c:pt idx="717">
                  <c:v>6.2971115112304696E-3</c:v>
                </c:pt>
                <c:pt idx="718">
                  <c:v>6.3381195068359401E-3</c:v>
                </c:pt>
                <c:pt idx="719">
                  <c:v>6.4821243286132804E-3</c:v>
                </c:pt>
                <c:pt idx="720">
                  <c:v>6.4802169799804696E-3</c:v>
                </c:pt>
                <c:pt idx="721">
                  <c:v>6.3962936401367196E-3</c:v>
                </c:pt>
                <c:pt idx="722">
                  <c:v>6.4530372619628898E-3</c:v>
                </c:pt>
                <c:pt idx="723">
                  <c:v>6.4854621887207101E-3</c:v>
                </c:pt>
                <c:pt idx="724">
                  <c:v>6.5956115722656302E-3</c:v>
                </c:pt>
                <c:pt idx="725">
                  <c:v>6.6838264465332101E-3</c:v>
                </c:pt>
                <c:pt idx="726">
                  <c:v>6.7110061645507804E-3</c:v>
                </c:pt>
                <c:pt idx="727">
                  <c:v>6.8559646606445304E-3</c:v>
                </c:pt>
                <c:pt idx="728">
                  <c:v>6.7863464355468802E-3</c:v>
                </c:pt>
                <c:pt idx="729">
                  <c:v>6.6990852355957101E-3</c:v>
                </c:pt>
                <c:pt idx="730">
                  <c:v>6.6852569580078203E-3</c:v>
                </c:pt>
                <c:pt idx="731">
                  <c:v>6.6800117492675799E-3</c:v>
                </c:pt>
                <c:pt idx="732">
                  <c:v>6.5450668334960998E-3</c:v>
                </c:pt>
                <c:pt idx="733">
                  <c:v>6.5727233886718802E-3</c:v>
                </c:pt>
                <c:pt idx="734">
                  <c:v>6.6318511962890703E-3</c:v>
                </c:pt>
                <c:pt idx="735">
                  <c:v>6.6618919372558602E-3</c:v>
                </c:pt>
                <c:pt idx="736">
                  <c:v>6.5546035766601597E-3</c:v>
                </c:pt>
                <c:pt idx="737">
                  <c:v>6.6504478454589896E-3</c:v>
                </c:pt>
                <c:pt idx="738">
                  <c:v>6.6642761230468802E-3</c:v>
                </c:pt>
                <c:pt idx="739">
                  <c:v>6.4654350280761701E-3</c:v>
                </c:pt>
                <c:pt idx="740">
                  <c:v>6.5345764160156302E-3</c:v>
                </c:pt>
                <c:pt idx="741">
                  <c:v>6.6180229187011701E-3</c:v>
                </c:pt>
                <c:pt idx="742">
                  <c:v>6.5875053405761701E-3</c:v>
                </c:pt>
                <c:pt idx="743">
                  <c:v>6.5498352050781302E-3</c:v>
                </c:pt>
                <c:pt idx="744">
                  <c:v>6.6719055175781302E-3</c:v>
                </c:pt>
                <c:pt idx="745">
                  <c:v>6.7420005798339896E-3</c:v>
                </c:pt>
                <c:pt idx="746">
                  <c:v>6.8073272705078203E-3</c:v>
                </c:pt>
                <c:pt idx="747">
                  <c:v>6.7539215087890703E-3</c:v>
                </c:pt>
                <c:pt idx="748">
                  <c:v>6.7286491394043003E-3</c:v>
                </c:pt>
                <c:pt idx="749">
                  <c:v>6.6561698913574201E-3</c:v>
                </c:pt>
                <c:pt idx="750">
                  <c:v>6.5016746520996102E-3</c:v>
                </c:pt>
                <c:pt idx="751">
                  <c:v>6.6928863525390703E-3</c:v>
                </c:pt>
                <c:pt idx="752">
                  <c:v>6.8278312683105503E-3</c:v>
                </c:pt>
                <c:pt idx="753">
                  <c:v>6.8111419677734401E-3</c:v>
                </c:pt>
                <c:pt idx="754">
                  <c:v>6.7815780639648498E-3</c:v>
                </c:pt>
                <c:pt idx="755">
                  <c:v>6.7405700683593802E-3</c:v>
                </c:pt>
                <c:pt idx="756">
                  <c:v>6.8759918212890703E-3</c:v>
                </c:pt>
                <c:pt idx="757">
                  <c:v>6.8693161010742196E-3</c:v>
                </c:pt>
                <c:pt idx="758">
                  <c:v>6.8397521972656302E-3</c:v>
                </c:pt>
                <c:pt idx="759">
                  <c:v>6.8721771240234401E-3</c:v>
                </c:pt>
                <c:pt idx="760">
                  <c:v>6.8564414978027396E-3</c:v>
                </c:pt>
                <c:pt idx="761">
                  <c:v>7.0543289184570304E-3</c:v>
                </c:pt>
                <c:pt idx="762">
                  <c:v>6.7973136901855503E-3</c:v>
                </c:pt>
                <c:pt idx="763">
                  <c:v>7.02905654907227E-3</c:v>
                </c:pt>
                <c:pt idx="764">
                  <c:v>7.0157051086425799E-3</c:v>
                </c:pt>
                <c:pt idx="765">
                  <c:v>7.0333480834960998E-3</c:v>
                </c:pt>
                <c:pt idx="766">
                  <c:v>6.927490234375E-3</c:v>
                </c:pt>
                <c:pt idx="767">
                  <c:v>7.2150230407714896E-3</c:v>
                </c:pt>
                <c:pt idx="768">
                  <c:v>7.0471763610839896E-3</c:v>
                </c:pt>
                <c:pt idx="769">
                  <c:v>7.09009170532227E-3</c:v>
                </c:pt>
                <c:pt idx="770">
                  <c:v>7.06720352172852E-3</c:v>
                </c:pt>
                <c:pt idx="771">
                  <c:v>6.9837570190429696E-3</c:v>
                </c:pt>
                <c:pt idx="772">
                  <c:v>7.1916580200195304E-3</c:v>
                </c:pt>
                <c:pt idx="773">
                  <c:v>6.9322586059570304E-3</c:v>
                </c:pt>
                <c:pt idx="774">
                  <c:v>7.0505142211914097E-3</c:v>
                </c:pt>
                <c:pt idx="775">
                  <c:v>7.0633888244628898E-3</c:v>
                </c:pt>
                <c:pt idx="776">
                  <c:v>7.0257186889648498E-3</c:v>
                </c:pt>
                <c:pt idx="777">
                  <c:v>6.9861412048339896E-3</c:v>
                </c:pt>
                <c:pt idx="778">
                  <c:v>7.1249008178710998E-3</c:v>
                </c:pt>
                <c:pt idx="779">
                  <c:v>6.9942474365234401E-3</c:v>
                </c:pt>
                <c:pt idx="780">
                  <c:v>7.1763992309570304E-3</c:v>
                </c:pt>
                <c:pt idx="781">
                  <c:v>7.1148872375488299E-3</c:v>
                </c:pt>
                <c:pt idx="782">
                  <c:v>7.0352554321289097E-3</c:v>
                </c:pt>
                <c:pt idx="783">
                  <c:v>7.2669982910156302E-3</c:v>
                </c:pt>
                <c:pt idx="784">
                  <c:v>7.2178840637207101E-3</c:v>
                </c:pt>
                <c:pt idx="785">
                  <c:v>6.9994926452636701E-3</c:v>
                </c:pt>
                <c:pt idx="786">
                  <c:v>7.09009170532227E-3</c:v>
                </c:pt>
                <c:pt idx="787">
                  <c:v>6.9746971130371102E-3</c:v>
                </c:pt>
                <c:pt idx="788">
                  <c:v>7.1806907653808602E-3</c:v>
                </c:pt>
                <c:pt idx="789">
                  <c:v>6.8783760070800799E-3</c:v>
                </c:pt>
                <c:pt idx="790">
                  <c:v>7.2607994079589896E-3</c:v>
                </c:pt>
                <c:pt idx="791">
                  <c:v>6.9971084594726597E-3</c:v>
                </c:pt>
                <c:pt idx="792">
                  <c:v>7.23505020141602E-3</c:v>
                </c:pt>
                <c:pt idx="793">
                  <c:v>7.17401504516602E-3</c:v>
                </c:pt>
                <c:pt idx="794">
                  <c:v>7.0381164550781302E-3</c:v>
                </c:pt>
                <c:pt idx="795">
                  <c:v>7.3280334472656302E-3</c:v>
                </c:pt>
                <c:pt idx="796">
                  <c:v>6.9470405578613299E-3</c:v>
                </c:pt>
                <c:pt idx="797">
                  <c:v>7.0962905883789097E-3</c:v>
                </c:pt>
                <c:pt idx="798">
                  <c:v>6.8960189819335998E-3</c:v>
                </c:pt>
                <c:pt idx="799">
                  <c:v>7.0409774780273498E-3</c:v>
                </c:pt>
                <c:pt idx="800">
                  <c:v>7.0300102233886701E-3</c:v>
                </c:pt>
                <c:pt idx="801">
                  <c:v>7.0991516113281302E-3</c:v>
                </c:pt>
                <c:pt idx="802">
                  <c:v>6.8454742431640703E-3</c:v>
                </c:pt>
                <c:pt idx="803">
                  <c:v>6.9303512573242196E-3</c:v>
                </c:pt>
                <c:pt idx="804">
                  <c:v>7.0281028747558602E-3</c:v>
                </c:pt>
                <c:pt idx="805">
                  <c:v>6.7400932312011701E-3</c:v>
                </c:pt>
                <c:pt idx="806">
                  <c:v>6.9828033447265703E-3</c:v>
                </c:pt>
                <c:pt idx="807">
                  <c:v>6.9003105163574201E-3</c:v>
                </c:pt>
                <c:pt idx="808">
                  <c:v>7.0304870605468802E-3</c:v>
                </c:pt>
                <c:pt idx="809">
                  <c:v>7.2488784790039097E-3</c:v>
                </c:pt>
                <c:pt idx="810">
                  <c:v>6.8111419677734401E-3</c:v>
                </c:pt>
                <c:pt idx="811">
                  <c:v>7.1668624877929696E-3</c:v>
                </c:pt>
                <c:pt idx="812">
                  <c:v>7.07483291625977E-3</c:v>
                </c:pt>
                <c:pt idx="813">
                  <c:v>6.7777633666992196E-3</c:v>
                </c:pt>
                <c:pt idx="814">
                  <c:v>6.9975852966308602E-3</c:v>
                </c:pt>
                <c:pt idx="815">
                  <c:v>6.7310333251953203E-3</c:v>
                </c:pt>
                <c:pt idx="816">
                  <c:v>6.9260597229003898E-3</c:v>
                </c:pt>
                <c:pt idx="817">
                  <c:v>6.8607330322265703E-3</c:v>
                </c:pt>
                <c:pt idx="818">
                  <c:v>6.88934326171875E-3</c:v>
                </c:pt>
                <c:pt idx="819">
                  <c:v>6.6089630126953203E-3</c:v>
                </c:pt>
                <c:pt idx="820">
                  <c:v>6.6175460815429696E-3</c:v>
                </c:pt>
                <c:pt idx="821">
                  <c:v>6.378173828125E-3</c:v>
                </c:pt>
                <c:pt idx="822">
                  <c:v>6.7267417907714896E-3</c:v>
                </c:pt>
                <c:pt idx="823">
                  <c:v>6.9942474365234401E-3</c:v>
                </c:pt>
                <c:pt idx="824">
                  <c:v>6.6957473754882804E-3</c:v>
                </c:pt>
                <c:pt idx="825">
                  <c:v>6.3672065734863299E-3</c:v>
                </c:pt>
                <c:pt idx="826">
                  <c:v>6.9794654846191398E-3</c:v>
                </c:pt>
                <c:pt idx="827">
                  <c:v>6.3056945800781302E-3</c:v>
                </c:pt>
                <c:pt idx="828">
                  <c:v>6.6623687744140703E-3</c:v>
                </c:pt>
                <c:pt idx="829">
                  <c:v>6.3867568969726597E-3</c:v>
                </c:pt>
                <c:pt idx="830">
                  <c:v>6.9279670715332101E-3</c:v>
                </c:pt>
                <c:pt idx="831">
                  <c:v>6.1631202697753898E-3</c:v>
                </c:pt>
                <c:pt idx="832">
                  <c:v>7.10535049438477E-3</c:v>
                </c:pt>
                <c:pt idx="833">
                  <c:v>6.4983367919921901E-3</c:v>
                </c:pt>
                <c:pt idx="834">
                  <c:v>6.3061714172363299E-3</c:v>
                </c:pt>
                <c:pt idx="835">
                  <c:v>6.6847801208496102E-3</c:v>
                </c:pt>
                <c:pt idx="836">
                  <c:v>6.5851211547851597E-3</c:v>
                </c:pt>
                <c:pt idx="837">
                  <c:v>6.5479278564453203E-3</c:v>
                </c:pt>
                <c:pt idx="838">
                  <c:v>6.3695907592773498E-3</c:v>
                </c:pt>
                <c:pt idx="839">
                  <c:v>6.03485107421875E-3</c:v>
                </c:pt>
                <c:pt idx="840">
                  <c:v>6.2036514282226597E-3</c:v>
                </c:pt>
                <c:pt idx="841">
                  <c:v>6.37292861938477E-3</c:v>
                </c:pt>
                <c:pt idx="842">
                  <c:v>7.0252418518066398E-3</c:v>
                </c:pt>
                <c:pt idx="843">
                  <c:v>6.3467025756835998E-3</c:v>
                </c:pt>
                <c:pt idx="844">
                  <c:v>6.1926841735839896E-3</c:v>
                </c:pt>
                <c:pt idx="845">
                  <c:v>6.7577362060546901E-3</c:v>
                </c:pt>
                <c:pt idx="846">
                  <c:v>6.1674118041992196E-3</c:v>
                </c:pt>
                <c:pt idx="847">
                  <c:v>6.1368942260742196E-3</c:v>
                </c:pt>
                <c:pt idx="848">
                  <c:v>6.2751770019531302E-3</c:v>
                </c:pt>
                <c:pt idx="849">
                  <c:v>6.2818527221679696E-3</c:v>
                </c:pt>
                <c:pt idx="850">
                  <c:v>6.7987442016601597E-3</c:v>
                </c:pt>
                <c:pt idx="851">
                  <c:v>6.4120292663574201E-3</c:v>
                </c:pt>
                <c:pt idx="852">
                  <c:v>6.1597824096679696E-3</c:v>
                </c:pt>
                <c:pt idx="853">
                  <c:v>6.1025619506835998E-3</c:v>
                </c:pt>
                <c:pt idx="854">
                  <c:v>6.6084861755371102E-3</c:v>
                </c:pt>
                <c:pt idx="855">
                  <c:v>5.8865547180175799E-3</c:v>
                </c:pt>
                <c:pt idx="856">
                  <c:v>5.7349205017089896E-3</c:v>
                </c:pt>
                <c:pt idx="857">
                  <c:v>5.6304931640625E-3</c:v>
                </c:pt>
                <c:pt idx="858">
                  <c:v>6.9732666015625E-3</c:v>
                </c:pt>
                <c:pt idx="859">
                  <c:v>6.0381889343261701E-3</c:v>
                </c:pt>
                <c:pt idx="860">
                  <c:v>6.5946578979492196E-3</c:v>
                </c:pt>
                <c:pt idx="861">
                  <c:v>4.7602653503418003E-3</c:v>
                </c:pt>
                <c:pt idx="862">
                  <c:v>5.9647560119628898E-3</c:v>
                </c:pt>
                <c:pt idx="863">
                  <c:v>5.9795379638671901E-3</c:v>
                </c:pt>
                <c:pt idx="864">
                  <c:v>5.2390098571777396E-3</c:v>
                </c:pt>
                <c:pt idx="865">
                  <c:v>7.4424743652343802E-3</c:v>
                </c:pt>
                <c:pt idx="866">
                  <c:v>4.77075576782227E-3</c:v>
                </c:pt>
                <c:pt idx="867">
                  <c:v>6.1073303222656302E-3</c:v>
                </c:pt>
                <c:pt idx="868">
                  <c:v>4.6129226684570304E-3</c:v>
                </c:pt>
                <c:pt idx="869">
                  <c:v>6.3562393188476597E-3</c:v>
                </c:pt>
                <c:pt idx="870">
                  <c:v>4.3497085571289097E-3</c:v>
                </c:pt>
                <c:pt idx="871">
                  <c:v>5.9905052185058602E-3</c:v>
                </c:pt>
                <c:pt idx="872">
                  <c:v>4.4817924499511701E-3</c:v>
                </c:pt>
                <c:pt idx="873">
                  <c:v>5.3968429565429696E-3</c:v>
                </c:pt>
                <c:pt idx="874">
                  <c:v>4.9390792846679696E-3</c:v>
                </c:pt>
                <c:pt idx="875">
                  <c:v>6.0629844665527396E-3</c:v>
                </c:pt>
                <c:pt idx="876">
                  <c:v>5.8746337890625E-3</c:v>
                </c:pt>
                <c:pt idx="877">
                  <c:v>5.8021545410156302E-3</c:v>
                </c:pt>
                <c:pt idx="878">
                  <c:v>5.66339492797852E-3</c:v>
                </c:pt>
                <c:pt idx="879">
                  <c:v>6.8330764770507804E-3</c:v>
                </c:pt>
                <c:pt idx="880">
                  <c:v>5.8097839355468802E-3</c:v>
                </c:pt>
                <c:pt idx="881">
                  <c:v>5.09119033813477E-3</c:v>
                </c:pt>
                <c:pt idx="882">
                  <c:v>6.9088935852050799E-3</c:v>
                </c:pt>
                <c:pt idx="883">
                  <c:v>4.8356056213378898E-3</c:v>
                </c:pt>
                <c:pt idx="884">
                  <c:v>5.5985450744628898E-3</c:v>
                </c:pt>
                <c:pt idx="885">
                  <c:v>3.4546852111816402E-3</c:v>
                </c:pt>
                <c:pt idx="886">
                  <c:v>5.3486824035644601E-3</c:v>
                </c:pt>
                <c:pt idx="887">
                  <c:v>7.3409080505371102E-3</c:v>
                </c:pt>
                <c:pt idx="888">
                  <c:v>4.9195289611816398E-3</c:v>
                </c:pt>
                <c:pt idx="889">
                  <c:v>8.4209442138671892E-3</c:v>
                </c:pt>
                <c:pt idx="890">
                  <c:v>4.0988922119140599E-3</c:v>
                </c:pt>
                <c:pt idx="891">
                  <c:v>7.6918601989746102E-3</c:v>
                </c:pt>
                <c:pt idx="892">
                  <c:v>5.3629875183105503E-3</c:v>
                </c:pt>
                <c:pt idx="893">
                  <c:v>6.2413215637207101E-3</c:v>
                </c:pt>
                <c:pt idx="894">
                  <c:v>7.0548057556152396E-3</c:v>
                </c:pt>
                <c:pt idx="895">
                  <c:v>8.0223083496093802E-3</c:v>
                </c:pt>
                <c:pt idx="896">
                  <c:v>7.2488784790039097E-3</c:v>
                </c:pt>
                <c:pt idx="897">
                  <c:v>5.9051513671875E-3</c:v>
                </c:pt>
                <c:pt idx="898">
                  <c:v>5.7444572448730503E-3</c:v>
                </c:pt>
                <c:pt idx="899">
                  <c:v>7.8010559082031302E-3</c:v>
                </c:pt>
                <c:pt idx="900">
                  <c:v>7.7605247497558602E-3</c:v>
                </c:pt>
                <c:pt idx="901">
                  <c:v>6.99615478515625E-3</c:v>
                </c:pt>
                <c:pt idx="902">
                  <c:v>4.2996406555175799E-3</c:v>
                </c:pt>
                <c:pt idx="903">
                  <c:v>5.3944587707519601E-3</c:v>
                </c:pt>
                <c:pt idx="904">
                  <c:v>5.1579475402832101E-3</c:v>
                </c:pt>
                <c:pt idx="905">
                  <c:v>5.4459571838378898E-3</c:v>
                </c:pt>
                <c:pt idx="906">
                  <c:v>3.3617019653320299E-3</c:v>
                </c:pt>
                <c:pt idx="907">
                  <c:v>6.6943168640136701E-3</c:v>
                </c:pt>
                <c:pt idx="908">
                  <c:v>8.1267356872558594E-3</c:v>
                </c:pt>
                <c:pt idx="909">
                  <c:v>3.2129287719726602E-3</c:v>
                </c:pt>
                <c:pt idx="910">
                  <c:v>6.30521774291992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8F65-484B-8596-D1A9F717C798}"/>
            </c:ext>
          </c:extLst>
        </c:ser>
        <c:ser>
          <c:idx val="10"/>
          <c:order val="10"/>
          <c:tx>
            <c:v>+22 microL</c:v>
          </c:tx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2'!$B$2:$B$912</c:f>
              <c:numCache>
                <c:formatCode>General</c:formatCode>
                <c:ptCount val="911"/>
                <c:pt idx="0">
                  <c:v>-1.5405654907226601E-2</c:v>
                </c:pt>
                <c:pt idx="1">
                  <c:v>-0.17376184463500999</c:v>
                </c:pt>
                <c:pt idx="2">
                  <c:v>-0.25269842147827198</c:v>
                </c:pt>
                <c:pt idx="3">
                  <c:v>-0.145129203796387</c:v>
                </c:pt>
                <c:pt idx="4">
                  <c:v>-0.50661849975586004</c:v>
                </c:pt>
                <c:pt idx="5">
                  <c:v>-8.0495834350586007E-2</c:v>
                </c:pt>
                <c:pt idx="6">
                  <c:v>-0.20529890060424799</c:v>
                </c:pt>
                <c:pt idx="7">
                  <c:v>-0.18445396423339899</c:v>
                </c:pt>
                <c:pt idx="8">
                  <c:v>-0.10238456726074199</c:v>
                </c:pt>
                <c:pt idx="9">
                  <c:v>9.5267295837402396E-3</c:v>
                </c:pt>
                <c:pt idx="10">
                  <c:v>-0.52381658554077204</c:v>
                </c:pt>
                <c:pt idx="11">
                  <c:v>0.31446266174316401</c:v>
                </c:pt>
                <c:pt idx="12">
                  <c:v>0.16995000839233401</c:v>
                </c:pt>
                <c:pt idx="13">
                  <c:v>0.106221199035645</c:v>
                </c:pt>
                <c:pt idx="14">
                  <c:v>-0.39823961257934598</c:v>
                </c:pt>
                <c:pt idx="15">
                  <c:v>-0.37185621261596702</c:v>
                </c:pt>
                <c:pt idx="16">
                  <c:v>0.27679395675659202</c:v>
                </c:pt>
                <c:pt idx="17">
                  <c:v>3.6747932434082101E-2</c:v>
                </c:pt>
                <c:pt idx="18">
                  <c:v>5.4827213287353502E-2</c:v>
                </c:pt>
                <c:pt idx="19">
                  <c:v>-0.72284507751464899</c:v>
                </c:pt>
                <c:pt idx="20">
                  <c:v>-0.304060459136963</c:v>
                </c:pt>
                <c:pt idx="21">
                  <c:v>1.9166469573974599E-2</c:v>
                </c:pt>
                <c:pt idx="22">
                  <c:v>-0.266661167144776</c:v>
                </c:pt>
                <c:pt idx="23">
                  <c:v>0.45734500885009799</c:v>
                </c:pt>
                <c:pt idx="24">
                  <c:v>0.25527238845825201</c:v>
                </c:pt>
                <c:pt idx="25">
                  <c:v>-0.76488208770751998</c:v>
                </c:pt>
                <c:pt idx="26">
                  <c:v>0.70729732513427801</c:v>
                </c:pt>
                <c:pt idx="27">
                  <c:v>0.22084426879882799</c:v>
                </c:pt>
                <c:pt idx="28">
                  <c:v>-0.258680820465088</c:v>
                </c:pt>
                <c:pt idx="29">
                  <c:v>0.529269218444825</c:v>
                </c:pt>
                <c:pt idx="30">
                  <c:v>0.506256103515625</c:v>
                </c:pt>
                <c:pt idx="31">
                  <c:v>0.25749015808105502</c:v>
                </c:pt>
                <c:pt idx="32">
                  <c:v>-0.29101181030273499</c:v>
                </c:pt>
                <c:pt idx="33">
                  <c:v>0.96655225753784202</c:v>
                </c:pt>
                <c:pt idx="34">
                  <c:v>-5.9147357940673898E-2</c:v>
                </c:pt>
                <c:pt idx="35">
                  <c:v>-0.139738559722901</c:v>
                </c:pt>
                <c:pt idx="36">
                  <c:v>0.34676456451415999</c:v>
                </c:pt>
                <c:pt idx="37">
                  <c:v>0.57048559188842796</c:v>
                </c:pt>
                <c:pt idx="38">
                  <c:v>0.47554397583007801</c:v>
                </c:pt>
                <c:pt idx="39">
                  <c:v>-0.65007209777832098</c:v>
                </c:pt>
                <c:pt idx="40">
                  <c:v>0.93492937088012695</c:v>
                </c:pt>
                <c:pt idx="41">
                  <c:v>0.23499107360839899</c:v>
                </c:pt>
                <c:pt idx="42">
                  <c:v>-0.40343189239501998</c:v>
                </c:pt>
                <c:pt idx="43">
                  <c:v>0.80945825576782204</c:v>
                </c:pt>
                <c:pt idx="44">
                  <c:v>0.29384088516235402</c:v>
                </c:pt>
                <c:pt idx="45">
                  <c:v>7.0071220397949201E-3</c:v>
                </c:pt>
                <c:pt idx="46">
                  <c:v>0.256059169769287</c:v>
                </c:pt>
                <c:pt idx="47">
                  <c:v>0.96648836135864302</c:v>
                </c:pt>
                <c:pt idx="48">
                  <c:v>0.30935478210449202</c:v>
                </c:pt>
                <c:pt idx="49">
                  <c:v>0.13638114929199199</c:v>
                </c:pt>
                <c:pt idx="50">
                  <c:v>0.94201469421386697</c:v>
                </c:pt>
                <c:pt idx="51">
                  <c:v>0.114323616027832</c:v>
                </c:pt>
                <c:pt idx="52">
                  <c:v>0.71935129165649403</c:v>
                </c:pt>
                <c:pt idx="53">
                  <c:v>0.50422096252441395</c:v>
                </c:pt>
                <c:pt idx="54">
                  <c:v>-0.66866874694824197</c:v>
                </c:pt>
                <c:pt idx="55">
                  <c:v>5.79943656921387E-2</c:v>
                </c:pt>
                <c:pt idx="56">
                  <c:v>0.60057306289672896</c:v>
                </c:pt>
                <c:pt idx="57">
                  <c:v>1.16819143295288</c:v>
                </c:pt>
                <c:pt idx="58">
                  <c:v>-0.24112796783447299</c:v>
                </c:pt>
                <c:pt idx="59">
                  <c:v>1.07320356369019</c:v>
                </c:pt>
                <c:pt idx="60">
                  <c:v>0.17228603363037101</c:v>
                </c:pt>
                <c:pt idx="61">
                  <c:v>1.2844142913818399</c:v>
                </c:pt>
                <c:pt idx="62">
                  <c:v>1.2007923126220701</c:v>
                </c:pt>
                <c:pt idx="63">
                  <c:v>-0.15416431427002</c:v>
                </c:pt>
                <c:pt idx="64">
                  <c:v>0.81180286407470703</c:v>
                </c:pt>
                <c:pt idx="65">
                  <c:v>1.2524056434631401</c:v>
                </c:pt>
                <c:pt idx="66">
                  <c:v>0.87713003158569403</c:v>
                </c:pt>
                <c:pt idx="67">
                  <c:v>1.3546781539917001</c:v>
                </c:pt>
                <c:pt idx="68">
                  <c:v>1.65785264968872</c:v>
                </c:pt>
                <c:pt idx="69">
                  <c:v>2.04701805114746</c:v>
                </c:pt>
                <c:pt idx="70">
                  <c:v>1.17424440383911</c:v>
                </c:pt>
                <c:pt idx="71">
                  <c:v>1.4356312751769991</c:v>
                </c:pt>
                <c:pt idx="72">
                  <c:v>1.41195487976074</c:v>
                </c:pt>
                <c:pt idx="73">
                  <c:v>1.45726490020752</c:v>
                </c:pt>
                <c:pt idx="74">
                  <c:v>1.39100885391236</c:v>
                </c:pt>
                <c:pt idx="75">
                  <c:v>1.4092502593994201</c:v>
                </c:pt>
                <c:pt idx="76">
                  <c:v>1.4762048721313501</c:v>
                </c:pt>
                <c:pt idx="77">
                  <c:v>1.48652124404907</c:v>
                </c:pt>
                <c:pt idx="78">
                  <c:v>1.4971938133239799</c:v>
                </c:pt>
                <c:pt idx="79">
                  <c:v>1.5230255126953101</c:v>
                </c:pt>
                <c:pt idx="80">
                  <c:v>1.53152799606323</c:v>
                </c:pt>
                <c:pt idx="81">
                  <c:v>1.5431666374206601</c:v>
                </c:pt>
                <c:pt idx="82">
                  <c:v>1.5898408889770499</c:v>
                </c:pt>
                <c:pt idx="83">
                  <c:v>1.58516073226929</c:v>
                </c:pt>
                <c:pt idx="84">
                  <c:v>1.55938243865967</c:v>
                </c:pt>
                <c:pt idx="85">
                  <c:v>1.59453201293946</c:v>
                </c:pt>
                <c:pt idx="86">
                  <c:v>1.5895705223083501</c:v>
                </c:pt>
                <c:pt idx="87">
                  <c:v>1.5758485794067401</c:v>
                </c:pt>
                <c:pt idx="88">
                  <c:v>1.5840315818786601</c:v>
                </c:pt>
                <c:pt idx="89">
                  <c:v>1.56651735305786</c:v>
                </c:pt>
                <c:pt idx="90">
                  <c:v>1.56347036361695</c:v>
                </c:pt>
                <c:pt idx="91">
                  <c:v>1.54259729385376</c:v>
                </c:pt>
                <c:pt idx="92">
                  <c:v>1.52903175354004</c:v>
                </c:pt>
                <c:pt idx="93">
                  <c:v>1.50861692428589</c:v>
                </c:pt>
                <c:pt idx="94">
                  <c:v>1.49068403244019</c:v>
                </c:pt>
                <c:pt idx="95">
                  <c:v>1.4684815406799301</c:v>
                </c:pt>
                <c:pt idx="96">
                  <c:v>1.4305601119995099</c:v>
                </c:pt>
                <c:pt idx="97">
                  <c:v>1.4130377769470199</c:v>
                </c:pt>
                <c:pt idx="98">
                  <c:v>1.3758139610290501</c:v>
                </c:pt>
                <c:pt idx="99">
                  <c:v>1.33972072601319</c:v>
                </c:pt>
                <c:pt idx="100">
                  <c:v>1.3101763725280799</c:v>
                </c:pt>
                <c:pt idx="101">
                  <c:v>1.2657451629638701</c:v>
                </c:pt>
                <c:pt idx="102">
                  <c:v>1.22635746002197</c:v>
                </c:pt>
                <c:pt idx="103">
                  <c:v>1.1894154548645</c:v>
                </c:pt>
                <c:pt idx="104">
                  <c:v>1.15590000152588</c:v>
                </c:pt>
                <c:pt idx="105">
                  <c:v>1.1229882240295399</c:v>
                </c:pt>
                <c:pt idx="106">
                  <c:v>1.0842194557189999</c:v>
                </c:pt>
                <c:pt idx="107">
                  <c:v>1.05072641372681</c:v>
                </c:pt>
                <c:pt idx="108">
                  <c:v>1.0193219184875499</c:v>
                </c:pt>
                <c:pt idx="109">
                  <c:v>0.98794174194336004</c:v>
                </c:pt>
                <c:pt idx="110">
                  <c:v>0.95702600479125999</c:v>
                </c:pt>
                <c:pt idx="111">
                  <c:v>0.925048828125</c:v>
                </c:pt>
                <c:pt idx="112">
                  <c:v>0.89979743957519598</c:v>
                </c:pt>
                <c:pt idx="113">
                  <c:v>0.87178850173950195</c:v>
                </c:pt>
                <c:pt idx="114">
                  <c:v>0.84494924545288097</c:v>
                </c:pt>
                <c:pt idx="115">
                  <c:v>0.82022237777710005</c:v>
                </c:pt>
                <c:pt idx="116">
                  <c:v>0.79681491851806696</c:v>
                </c:pt>
                <c:pt idx="117">
                  <c:v>0.77637910842895497</c:v>
                </c:pt>
                <c:pt idx="118">
                  <c:v>0.75645685195922896</c:v>
                </c:pt>
                <c:pt idx="119">
                  <c:v>0.737931728363037</c:v>
                </c:pt>
                <c:pt idx="120">
                  <c:v>0.71683216094970703</c:v>
                </c:pt>
                <c:pt idx="121">
                  <c:v>0.70191621780395497</c:v>
                </c:pt>
                <c:pt idx="122">
                  <c:v>0.68610095977783203</c:v>
                </c:pt>
                <c:pt idx="123">
                  <c:v>0.67110204696655296</c:v>
                </c:pt>
                <c:pt idx="124">
                  <c:v>0.65735006332397505</c:v>
                </c:pt>
                <c:pt idx="125">
                  <c:v>0.64535665512085005</c:v>
                </c:pt>
                <c:pt idx="126">
                  <c:v>0.63477849960327204</c:v>
                </c:pt>
                <c:pt idx="127">
                  <c:v>0.62505674362182595</c:v>
                </c:pt>
                <c:pt idx="128">
                  <c:v>0.61316251754760798</c:v>
                </c:pt>
                <c:pt idx="129">
                  <c:v>0.60651636123657304</c:v>
                </c:pt>
                <c:pt idx="130">
                  <c:v>0.59764528274536199</c:v>
                </c:pt>
                <c:pt idx="131">
                  <c:v>0.58974456787109397</c:v>
                </c:pt>
                <c:pt idx="132">
                  <c:v>0.58417367935180697</c:v>
                </c:pt>
                <c:pt idx="133">
                  <c:v>0.57552862167358398</c:v>
                </c:pt>
                <c:pt idx="134">
                  <c:v>0.56956958770751998</c:v>
                </c:pt>
                <c:pt idx="135">
                  <c:v>0.563157558441162</c:v>
                </c:pt>
                <c:pt idx="136">
                  <c:v>0.55529546737670898</c:v>
                </c:pt>
                <c:pt idx="137">
                  <c:v>0.54801464080810602</c:v>
                </c:pt>
                <c:pt idx="138">
                  <c:v>0.5391263961792</c:v>
                </c:pt>
                <c:pt idx="139">
                  <c:v>0.53292417526245095</c:v>
                </c:pt>
                <c:pt idx="140">
                  <c:v>0.52264404296875</c:v>
                </c:pt>
                <c:pt idx="141">
                  <c:v>0.51334285736083995</c:v>
                </c:pt>
                <c:pt idx="142">
                  <c:v>0.50307703018188499</c:v>
                </c:pt>
                <c:pt idx="143">
                  <c:v>0.49181556701660201</c:v>
                </c:pt>
                <c:pt idx="144">
                  <c:v>0.47979831695556702</c:v>
                </c:pt>
                <c:pt idx="145">
                  <c:v>0.46641969680786199</c:v>
                </c:pt>
                <c:pt idx="146">
                  <c:v>0.454424858093262</c:v>
                </c:pt>
                <c:pt idx="147">
                  <c:v>0.439494609832764</c:v>
                </c:pt>
                <c:pt idx="148">
                  <c:v>0.42607450485229498</c:v>
                </c:pt>
                <c:pt idx="149">
                  <c:v>0.413342475891113</c:v>
                </c:pt>
                <c:pt idx="150">
                  <c:v>0.398056030273438</c:v>
                </c:pt>
                <c:pt idx="151">
                  <c:v>0.38422918319702198</c:v>
                </c:pt>
                <c:pt idx="152">
                  <c:v>0.369732856750488</c:v>
                </c:pt>
                <c:pt idx="153">
                  <c:v>0.35522270202636702</c:v>
                </c:pt>
                <c:pt idx="154">
                  <c:v>0.34149694442749001</c:v>
                </c:pt>
                <c:pt idx="155">
                  <c:v>0.326339721679688</c:v>
                </c:pt>
                <c:pt idx="156">
                  <c:v>0.31209897994995101</c:v>
                </c:pt>
                <c:pt idx="157">
                  <c:v>0.29765081405639698</c:v>
                </c:pt>
                <c:pt idx="158">
                  <c:v>0.28193283081054699</c:v>
                </c:pt>
                <c:pt idx="159">
                  <c:v>0.26740455627441401</c:v>
                </c:pt>
                <c:pt idx="160">
                  <c:v>0.25137901306152399</c:v>
                </c:pt>
                <c:pt idx="161">
                  <c:v>0.23717689514160201</c:v>
                </c:pt>
                <c:pt idx="162">
                  <c:v>0.221795558929444</c:v>
                </c:pt>
                <c:pt idx="163">
                  <c:v>0.20766973495483401</c:v>
                </c:pt>
                <c:pt idx="164">
                  <c:v>0.193812370300293</c:v>
                </c:pt>
                <c:pt idx="165">
                  <c:v>0.18099451065063499</c:v>
                </c:pt>
                <c:pt idx="166">
                  <c:v>0.16891527175903301</c:v>
                </c:pt>
                <c:pt idx="167">
                  <c:v>0.15855932235717801</c:v>
                </c:pt>
                <c:pt idx="168">
                  <c:v>0.15133905410766599</c:v>
                </c:pt>
                <c:pt idx="169">
                  <c:v>0.14510393142700201</c:v>
                </c:pt>
                <c:pt idx="170">
                  <c:v>0.13975191116332999</c:v>
                </c:pt>
                <c:pt idx="171">
                  <c:v>0.13747501373290999</c:v>
                </c:pt>
                <c:pt idx="172">
                  <c:v>0.13302659988403301</c:v>
                </c:pt>
                <c:pt idx="173">
                  <c:v>0.12545824050903301</c:v>
                </c:pt>
                <c:pt idx="174">
                  <c:v>0.114662170410156</c:v>
                </c:pt>
                <c:pt idx="175">
                  <c:v>0.10349178314209</c:v>
                </c:pt>
                <c:pt idx="176">
                  <c:v>9.4740867614746094E-2</c:v>
                </c:pt>
                <c:pt idx="177">
                  <c:v>8.9033603668212905E-2</c:v>
                </c:pt>
                <c:pt idx="178">
                  <c:v>8.7646961212158203E-2</c:v>
                </c:pt>
                <c:pt idx="179">
                  <c:v>8.7239742279052804E-2</c:v>
                </c:pt>
                <c:pt idx="180">
                  <c:v>8.5715293884277399E-2</c:v>
                </c:pt>
                <c:pt idx="181">
                  <c:v>8.3697795867919894E-2</c:v>
                </c:pt>
                <c:pt idx="182">
                  <c:v>8.1542015075683594E-2</c:v>
                </c:pt>
                <c:pt idx="183">
                  <c:v>7.8850269317626995E-2</c:v>
                </c:pt>
                <c:pt idx="184">
                  <c:v>7.6988220214843806E-2</c:v>
                </c:pt>
                <c:pt idx="185">
                  <c:v>7.5394153594970703E-2</c:v>
                </c:pt>
                <c:pt idx="186">
                  <c:v>7.3156833648681696E-2</c:v>
                </c:pt>
                <c:pt idx="187">
                  <c:v>7.2120666503906306E-2</c:v>
                </c:pt>
                <c:pt idx="188">
                  <c:v>7.0615768432617201E-2</c:v>
                </c:pt>
                <c:pt idx="189">
                  <c:v>6.9936752319336007E-2</c:v>
                </c:pt>
                <c:pt idx="190">
                  <c:v>6.8676471710205106E-2</c:v>
                </c:pt>
                <c:pt idx="191">
                  <c:v>6.7183017730712905E-2</c:v>
                </c:pt>
                <c:pt idx="192">
                  <c:v>6.6873073577880901E-2</c:v>
                </c:pt>
                <c:pt idx="193">
                  <c:v>6.5644741058349595E-2</c:v>
                </c:pt>
                <c:pt idx="194">
                  <c:v>6.4826488494873102E-2</c:v>
                </c:pt>
                <c:pt idx="195">
                  <c:v>6.3564300537109403E-2</c:v>
                </c:pt>
                <c:pt idx="196">
                  <c:v>6.3886642456054701E-2</c:v>
                </c:pt>
                <c:pt idx="197">
                  <c:v>6.3471317291259793E-2</c:v>
                </c:pt>
                <c:pt idx="198">
                  <c:v>6.2884330749511705E-2</c:v>
                </c:pt>
                <c:pt idx="199">
                  <c:v>6.1547756195068401E-2</c:v>
                </c:pt>
                <c:pt idx="200">
                  <c:v>5.9227466583252002E-2</c:v>
                </c:pt>
                <c:pt idx="201">
                  <c:v>5.8679103851318401E-2</c:v>
                </c:pt>
                <c:pt idx="202">
                  <c:v>5.7883262634277399E-2</c:v>
                </c:pt>
                <c:pt idx="203">
                  <c:v>5.8210849761962898E-2</c:v>
                </c:pt>
                <c:pt idx="204">
                  <c:v>5.7598590850830099E-2</c:v>
                </c:pt>
                <c:pt idx="205">
                  <c:v>5.77645301818848E-2</c:v>
                </c:pt>
                <c:pt idx="206">
                  <c:v>5.5645942687988302E-2</c:v>
                </c:pt>
                <c:pt idx="207">
                  <c:v>5.5626869201660198E-2</c:v>
                </c:pt>
                <c:pt idx="208">
                  <c:v>5.5020809173583998E-2</c:v>
                </c:pt>
                <c:pt idx="209">
                  <c:v>5.5467128753662102E-2</c:v>
                </c:pt>
                <c:pt idx="210">
                  <c:v>5.4920196533203201E-2</c:v>
                </c:pt>
                <c:pt idx="211">
                  <c:v>5.3302288055419998E-2</c:v>
                </c:pt>
                <c:pt idx="212">
                  <c:v>5.2447795867919998E-2</c:v>
                </c:pt>
                <c:pt idx="213">
                  <c:v>5.2648067474365297E-2</c:v>
                </c:pt>
                <c:pt idx="214">
                  <c:v>5.1888465881347698E-2</c:v>
                </c:pt>
                <c:pt idx="215">
                  <c:v>5.18245697021485E-2</c:v>
                </c:pt>
                <c:pt idx="216">
                  <c:v>5.3449630737304701E-2</c:v>
                </c:pt>
                <c:pt idx="217">
                  <c:v>5.3255081176757799E-2</c:v>
                </c:pt>
                <c:pt idx="218">
                  <c:v>5.1008701324462898E-2</c:v>
                </c:pt>
                <c:pt idx="219">
                  <c:v>4.9359798431396498E-2</c:v>
                </c:pt>
                <c:pt idx="220">
                  <c:v>4.9049377441406299E-2</c:v>
                </c:pt>
                <c:pt idx="221">
                  <c:v>4.8194885253906299E-2</c:v>
                </c:pt>
                <c:pt idx="222">
                  <c:v>4.83746528625488E-2</c:v>
                </c:pt>
                <c:pt idx="223">
                  <c:v>4.9561977386474602E-2</c:v>
                </c:pt>
                <c:pt idx="224">
                  <c:v>4.7899723052978502E-2</c:v>
                </c:pt>
                <c:pt idx="225">
                  <c:v>4.8095703125E-2</c:v>
                </c:pt>
                <c:pt idx="226">
                  <c:v>4.7166347503662102E-2</c:v>
                </c:pt>
                <c:pt idx="227">
                  <c:v>4.7585010528564502E-2</c:v>
                </c:pt>
                <c:pt idx="228">
                  <c:v>4.9328327178955099E-2</c:v>
                </c:pt>
                <c:pt idx="229">
                  <c:v>4.5290946960449198E-2</c:v>
                </c:pt>
                <c:pt idx="230">
                  <c:v>4.61068153381348E-2</c:v>
                </c:pt>
                <c:pt idx="231">
                  <c:v>4.6252250671386698E-2</c:v>
                </c:pt>
                <c:pt idx="232">
                  <c:v>4.48760986328125E-2</c:v>
                </c:pt>
                <c:pt idx="233">
                  <c:v>4.4804573059082101E-2</c:v>
                </c:pt>
                <c:pt idx="234">
                  <c:v>4.4610023498535198E-2</c:v>
                </c:pt>
                <c:pt idx="235">
                  <c:v>4.2310714721679701E-2</c:v>
                </c:pt>
                <c:pt idx="236">
                  <c:v>4.06856536865235E-2</c:v>
                </c:pt>
                <c:pt idx="237">
                  <c:v>4.20022010803223E-2</c:v>
                </c:pt>
                <c:pt idx="238">
                  <c:v>4.1057586669921903E-2</c:v>
                </c:pt>
                <c:pt idx="239">
                  <c:v>3.9885520935058601E-2</c:v>
                </c:pt>
                <c:pt idx="240">
                  <c:v>3.8945674896240297E-2</c:v>
                </c:pt>
                <c:pt idx="241">
                  <c:v>3.8994312286377002E-2</c:v>
                </c:pt>
                <c:pt idx="242">
                  <c:v>3.8046836853027399E-2</c:v>
                </c:pt>
                <c:pt idx="243">
                  <c:v>3.7437438964843799E-2</c:v>
                </c:pt>
                <c:pt idx="244">
                  <c:v>3.8232326507568401E-2</c:v>
                </c:pt>
                <c:pt idx="245">
                  <c:v>3.6177158355712898E-2</c:v>
                </c:pt>
                <c:pt idx="246">
                  <c:v>3.5572052001953097E-2</c:v>
                </c:pt>
                <c:pt idx="247">
                  <c:v>3.6054134368896498E-2</c:v>
                </c:pt>
                <c:pt idx="248">
                  <c:v>3.5450935363769601E-2</c:v>
                </c:pt>
                <c:pt idx="249">
                  <c:v>3.5369396209716797E-2</c:v>
                </c:pt>
                <c:pt idx="250">
                  <c:v>3.4626960754394601E-2</c:v>
                </c:pt>
                <c:pt idx="251">
                  <c:v>3.6155700683593799E-2</c:v>
                </c:pt>
                <c:pt idx="252">
                  <c:v>3.5724639892578097E-2</c:v>
                </c:pt>
                <c:pt idx="253">
                  <c:v>3.3659934997558601E-2</c:v>
                </c:pt>
                <c:pt idx="254">
                  <c:v>3.4070014953613302E-2</c:v>
                </c:pt>
                <c:pt idx="255">
                  <c:v>3.4437656402587898E-2</c:v>
                </c:pt>
                <c:pt idx="256">
                  <c:v>3.4121513366699198E-2</c:v>
                </c:pt>
                <c:pt idx="257">
                  <c:v>3.3193588256836E-2</c:v>
                </c:pt>
                <c:pt idx="258">
                  <c:v>3.29742431640625E-2</c:v>
                </c:pt>
                <c:pt idx="259">
                  <c:v>3.3367156982421903E-2</c:v>
                </c:pt>
                <c:pt idx="260">
                  <c:v>3.2999992370605503E-2</c:v>
                </c:pt>
                <c:pt idx="261">
                  <c:v>3.2271385192871101E-2</c:v>
                </c:pt>
                <c:pt idx="262">
                  <c:v>3.1764984130859403E-2</c:v>
                </c:pt>
                <c:pt idx="263">
                  <c:v>3.1638145446777399E-2</c:v>
                </c:pt>
                <c:pt idx="264">
                  <c:v>3.14583778381348E-2</c:v>
                </c:pt>
                <c:pt idx="265">
                  <c:v>3.1002998352050799E-2</c:v>
                </c:pt>
                <c:pt idx="266">
                  <c:v>3.1106472015380901E-2</c:v>
                </c:pt>
                <c:pt idx="267">
                  <c:v>3.1536102294921903E-2</c:v>
                </c:pt>
                <c:pt idx="268">
                  <c:v>3.2057285308837898E-2</c:v>
                </c:pt>
                <c:pt idx="269">
                  <c:v>3.1075000762939502E-2</c:v>
                </c:pt>
                <c:pt idx="270">
                  <c:v>2.97141075134278E-2</c:v>
                </c:pt>
                <c:pt idx="271">
                  <c:v>2.91857719421387E-2</c:v>
                </c:pt>
                <c:pt idx="272">
                  <c:v>2.9081821441650401E-2</c:v>
                </c:pt>
                <c:pt idx="273">
                  <c:v>3.1937122344970703E-2</c:v>
                </c:pt>
                <c:pt idx="274">
                  <c:v>3.05676460266113E-2</c:v>
                </c:pt>
                <c:pt idx="275">
                  <c:v>2.9652595520019601E-2</c:v>
                </c:pt>
                <c:pt idx="276">
                  <c:v>2.9684066772461E-2</c:v>
                </c:pt>
                <c:pt idx="277">
                  <c:v>2.93431282043457E-2</c:v>
                </c:pt>
                <c:pt idx="278">
                  <c:v>2.9695510864257799E-2</c:v>
                </c:pt>
                <c:pt idx="279">
                  <c:v>2.8935432434082101E-2</c:v>
                </c:pt>
                <c:pt idx="280">
                  <c:v>2.7377128601074201E-2</c:v>
                </c:pt>
                <c:pt idx="281">
                  <c:v>2.7392387390136701E-2</c:v>
                </c:pt>
                <c:pt idx="282">
                  <c:v>2.7926921844482401E-2</c:v>
                </c:pt>
                <c:pt idx="283">
                  <c:v>2.77867317199707E-2</c:v>
                </c:pt>
                <c:pt idx="284">
                  <c:v>2.6745319366455099E-2</c:v>
                </c:pt>
                <c:pt idx="285">
                  <c:v>2.6536941528320299E-2</c:v>
                </c:pt>
                <c:pt idx="286">
                  <c:v>2.6424407958984399E-2</c:v>
                </c:pt>
                <c:pt idx="287">
                  <c:v>2.64697074890137E-2</c:v>
                </c:pt>
                <c:pt idx="288">
                  <c:v>2.6512622833252002E-2</c:v>
                </c:pt>
                <c:pt idx="289">
                  <c:v>2.5987148284912099E-2</c:v>
                </c:pt>
                <c:pt idx="290">
                  <c:v>2.60415077209473E-2</c:v>
                </c:pt>
                <c:pt idx="291">
                  <c:v>2.5424480438232401E-2</c:v>
                </c:pt>
                <c:pt idx="292">
                  <c:v>2.5197982788086E-2</c:v>
                </c:pt>
                <c:pt idx="293">
                  <c:v>2.5267124176025401E-2</c:v>
                </c:pt>
                <c:pt idx="294">
                  <c:v>2.5411605834961E-2</c:v>
                </c:pt>
                <c:pt idx="295">
                  <c:v>2.64081954956055E-2</c:v>
                </c:pt>
                <c:pt idx="296">
                  <c:v>2.82959938049317E-2</c:v>
                </c:pt>
                <c:pt idx="297">
                  <c:v>2.5880336761474599E-2</c:v>
                </c:pt>
                <c:pt idx="298">
                  <c:v>2.4048805236816399E-2</c:v>
                </c:pt>
                <c:pt idx="299">
                  <c:v>2.45509147644043E-2</c:v>
                </c:pt>
                <c:pt idx="300">
                  <c:v>2.47244834899903E-2</c:v>
                </c:pt>
                <c:pt idx="301">
                  <c:v>2.46329307556153E-2</c:v>
                </c:pt>
                <c:pt idx="302">
                  <c:v>2.4262428283691399E-2</c:v>
                </c:pt>
                <c:pt idx="303">
                  <c:v>2.55169868469238E-2</c:v>
                </c:pt>
                <c:pt idx="304">
                  <c:v>2.4878978729248099E-2</c:v>
                </c:pt>
                <c:pt idx="305">
                  <c:v>2.36053466796875E-2</c:v>
                </c:pt>
                <c:pt idx="306">
                  <c:v>2.362060546875E-2</c:v>
                </c:pt>
                <c:pt idx="307">
                  <c:v>2.3743629455566399E-2</c:v>
                </c:pt>
                <c:pt idx="308">
                  <c:v>2.38699913024903E-2</c:v>
                </c:pt>
                <c:pt idx="309">
                  <c:v>2.3731231689453101E-2</c:v>
                </c:pt>
                <c:pt idx="310">
                  <c:v>2.3222923278808601E-2</c:v>
                </c:pt>
                <c:pt idx="311">
                  <c:v>2.40845680236817E-2</c:v>
                </c:pt>
                <c:pt idx="312">
                  <c:v>2.3675918579101601E-2</c:v>
                </c:pt>
                <c:pt idx="313">
                  <c:v>2.3048400878906299E-2</c:v>
                </c:pt>
                <c:pt idx="314">
                  <c:v>2.29854583740235E-2</c:v>
                </c:pt>
                <c:pt idx="315">
                  <c:v>2.29382514953613E-2</c:v>
                </c:pt>
                <c:pt idx="316">
                  <c:v>2.2905826568603498E-2</c:v>
                </c:pt>
                <c:pt idx="317">
                  <c:v>2.2717952728271502E-2</c:v>
                </c:pt>
                <c:pt idx="318">
                  <c:v>2.2900104522705099E-2</c:v>
                </c:pt>
                <c:pt idx="319">
                  <c:v>2.2556304931640601E-2</c:v>
                </c:pt>
                <c:pt idx="320">
                  <c:v>2.2341728210449201E-2</c:v>
                </c:pt>
                <c:pt idx="321">
                  <c:v>2.2600173950195299E-2</c:v>
                </c:pt>
                <c:pt idx="322">
                  <c:v>2.2449016571044901E-2</c:v>
                </c:pt>
                <c:pt idx="323">
                  <c:v>2.2157192230224599E-2</c:v>
                </c:pt>
                <c:pt idx="324">
                  <c:v>2.2163867950439502E-2</c:v>
                </c:pt>
                <c:pt idx="325">
                  <c:v>2.2296905517578101E-2</c:v>
                </c:pt>
                <c:pt idx="326">
                  <c:v>2.20394134521485E-2</c:v>
                </c:pt>
                <c:pt idx="327">
                  <c:v>2.2027015686035201E-2</c:v>
                </c:pt>
                <c:pt idx="328">
                  <c:v>2.2081851959228498E-2</c:v>
                </c:pt>
                <c:pt idx="329">
                  <c:v>2.19120979309082E-2</c:v>
                </c:pt>
                <c:pt idx="330">
                  <c:v>2.23126411437988E-2</c:v>
                </c:pt>
                <c:pt idx="331">
                  <c:v>2.1950244903564502E-2</c:v>
                </c:pt>
                <c:pt idx="332">
                  <c:v>2.20026969909668E-2</c:v>
                </c:pt>
                <c:pt idx="333">
                  <c:v>2.18100547790528E-2</c:v>
                </c:pt>
                <c:pt idx="334">
                  <c:v>2.1686553955078101E-2</c:v>
                </c:pt>
                <c:pt idx="335">
                  <c:v>2.1894454956054701E-2</c:v>
                </c:pt>
                <c:pt idx="336">
                  <c:v>2.1842002868652399E-2</c:v>
                </c:pt>
                <c:pt idx="337">
                  <c:v>2.2147655487060599E-2</c:v>
                </c:pt>
                <c:pt idx="338">
                  <c:v>2.1973609924316399E-2</c:v>
                </c:pt>
                <c:pt idx="339">
                  <c:v>2.1668910980224599E-2</c:v>
                </c:pt>
                <c:pt idx="340">
                  <c:v>2.17742919921875E-2</c:v>
                </c:pt>
                <c:pt idx="341">
                  <c:v>2.1895408630371101E-2</c:v>
                </c:pt>
                <c:pt idx="342">
                  <c:v>2.17328071594238E-2</c:v>
                </c:pt>
                <c:pt idx="343">
                  <c:v>2.1707534790039101E-2</c:v>
                </c:pt>
                <c:pt idx="344">
                  <c:v>2.18605995178223E-2</c:v>
                </c:pt>
                <c:pt idx="345">
                  <c:v>2.1598815917968799E-2</c:v>
                </c:pt>
                <c:pt idx="346">
                  <c:v>2.1620750427246101E-2</c:v>
                </c:pt>
                <c:pt idx="347">
                  <c:v>2.1765708923339899E-2</c:v>
                </c:pt>
                <c:pt idx="348">
                  <c:v>2.17394828796387E-2</c:v>
                </c:pt>
                <c:pt idx="349">
                  <c:v>2.1640300750732401E-2</c:v>
                </c:pt>
                <c:pt idx="350">
                  <c:v>2.1580696105957101E-2</c:v>
                </c:pt>
                <c:pt idx="351">
                  <c:v>2.13828086853028E-2</c:v>
                </c:pt>
                <c:pt idx="352">
                  <c:v>2.1485805511474599E-2</c:v>
                </c:pt>
                <c:pt idx="353">
                  <c:v>2.1482467651367201E-2</c:v>
                </c:pt>
                <c:pt idx="354">
                  <c:v>2.1267890930175799E-2</c:v>
                </c:pt>
                <c:pt idx="355">
                  <c:v>2.1087646484375E-2</c:v>
                </c:pt>
                <c:pt idx="356">
                  <c:v>2.10003852844238E-2</c:v>
                </c:pt>
                <c:pt idx="357">
                  <c:v>2.0814418792724599E-2</c:v>
                </c:pt>
                <c:pt idx="358">
                  <c:v>2.0872592926025401E-2</c:v>
                </c:pt>
                <c:pt idx="359">
                  <c:v>2.07366943359375E-2</c:v>
                </c:pt>
                <c:pt idx="360">
                  <c:v>2.0654201507568401E-2</c:v>
                </c:pt>
                <c:pt idx="361">
                  <c:v>2.0460128784179701E-2</c:v>
                </c:pt>
                <c:pt idx="362">
                  <c:v>2.0143985748290998E-2</c:v>
                </c:pt>
                <c:pt idx="363">
                  <c:v>2.0071983337402399E-2</c:v>
                </c:pt>
                <c:pt idx="364">
                  <c:v>2.02698707580567E-2</c:v>
                </c:pt>
                <c:pt idx="365">
                  <c:v>2.0020961761474599E-2</c:v>
                </c:pt>
                <c:pt idx="366">
                  <c:v>1.9889354705810599E-2</c:v>
                </c:pt>
                <c:pt idx="367">
                  <c:v>1.96833610534668E-2</c:v>
                </c:pt>
                <c:pt idx="368">
                  <c:v>1.9657135009765601E-2</c:v>
                </c:pt>
                <c:pt idx="369">
                  <c:v>1.9447326660156299E-2</c:v>
                </c:pt>
                <c:pt idx="370">
                  <c:v>1.94501876831055E-2</c:v>
                </c:pt>
                <c:pt idx="371">
                  <c:v>1.9230842590332101E-2</c:v>
                </c:pt>
                <c:pt idx="372">
                  <c:v>1.91855430603028E-2</c:v>
                </c:pt>
                <c:pt idx="373">
                  <c:v>1.91082954406738E-2</c:v>
                </c:pt>
                <c:pt idx="374">
                  <c:v>1.8833160400390601E-2</c:v>
                </c:pt>
                <c:pt idx="375">
                  <c:v>1.8826961517334002E-2</c:v>
                </c:pt>
                <c:pt idx="376">
                  <c:v>1.8589973449707101E-2</c:v>
                </c:pt>
                <c:pt idx="377">
                  <c:v>1.86114311218262E-2</c:v>
                </c:pt>
                <c:pt idx="378">
                  <c:v>1.8515586853027399E-2</c:v>
                </c:pt>
                <c:pt idx="379">
                  <c:v>1.88202857971192E-2</c:v>
                </c:pt>
                <c:pt idx="380">
                  <c:v>1.88288688659668E-2</c:v>
                </c:pt>
                <c:pt idx="381">
                  <c:v>1.8594264984130901E-2</c:v>
                </c:pt>
                <c:pt idx="382">
                  <c:v>1.8898010253906299E-2</c:v>
                </c:pt>
                <c:pt idx="383">
                  <c:v>1.9208908081054701E-2</c:v>
                </c:pt>
                <c:pt idx="384">
                  <c:v>1.9101142883300799E-2</c:v>
                </c:pt>
                <c:pt idx="385">
                  <c:v>1.8367767333984399E-2</c:v>
                </c:pt>
                <c:pt idx="386">
                  <c:v>1.93028450012207E-2</c:v>
                </c:pt>
                <c:pt idx="387">
                  <c:v>1.8832206726074201E-2</c:v>
                </c:pt>
                <c:pt idx="388">
                  <c:v>1.9253730773925799E-2</c:v>
                </c:pt>
                <c:pt idx="389">
                  <c:v>1.9153118133544901E-2</c:v>
                </c:pt>
                <c:pt idx="390">
                  <c:v>1.8871784210205099E-2</c:v>
                </c:pt>
                <c:pt idx="391">
                  <c:v>1.93276405334473E-2</c:v>
                </c:pt>
                <c:pt idx="392">
                  <c:v>1.9584178924560599E-2</c:v>
                </c:pt>
                <c:pt idx="393">
                  <c:v>1.79095268249512E-2</c:v>
                </c:pt>
                <c:pt idx="394">
                  <c:v>1.8313884735107401E-2</c:v>
                </c:pt>
                <c:pt idx="395">
                  <c:v>1.8362045288086E-2</c:v>
                </c:pt>
                <c:pt idx="396">
                  <c:v>1.7951011657714899E-2</c:v>
                </c:pt>
                <c:pt idx="397">
                  <c:v>1.81021690368653E-2</c:v>
                </c:pt>
                <c:pt idx="398">
                  <c:v>1.8715381622314502E-2</c:v>
                </c:pt>
                <c:pt idx="399">
                  <c:v>1.8439292907714899E-2</c:v>
                </c:pt>
                <c:pt idx="400">
                  <c:v>1.7153263092040998E-2</c:v>
                </c:pt>
                <c:pt idx="401">
                  <c:v>1.7308235168457101E-2</c:v>
                </c:pt>
                <c:pt idx="402">
                  <c:v>1.76239013671875E-2</c:v>
                </c:pt>
                <c:pt idx="403">
                  <c:v>1.7982482910156299E-2</c:v>
                </c:pt>
                <c:pt idx="404">
                  <c:v>1.8058776855468799E-2</c:v>
                </c:pt>
                <c:pt idx="405">
                  <c:v>1.8128871917724599E-2</c:v>
                </c:pt>
                <c:pt idx="406">
                  <c:v>1.77807807922363E-2</c:v>
                </c:pt>
                <c:pt idx="407">
                  <c:v>1.79190635681153E-2</c:v>
                </c:pt>
                <c:pt idx="408">
                  <c:v>1.7657756805419901E-2</c:v>
                </c:pt>
                <c:pt idx="409">
                  <c:v>1.7250061035156299E-2</c:v>
                </c:pt>
                <c:pt idx="410">
                  <c:v>1.6942024230957101E-2</c:v>
                </c:pt>
                <c:pt idx="411">
                  <c:v>1.75166130065918E-2</c:v>
                </c:pt>
                <c:pt idx="412">
                  <c:v>1.80115699768067E-2</c:v>
                </c:pt>
                <c:pt idx="413">
                  <c:v>1.7992496490478498E-2</c:v>
                </c:pt>
                <c:pt idx="414">
                  <c:v>1.72224044799805E-2</c:v>
                </c:pt>
                <c:pt idx="415">
                  <c:v>1.66993141174317E-2</c:v>
                </c:pt>
                <c:pt idx="416">
                  <c:v>1.6767978668212901E-2</c:v>
                </c:pt>
                <c:pt idx="417">
                  <c:v>1.6989707946777399E-2</c:v>
                </c:pt>
                <c:pt idx="418">
                  <c:v>1.6928672790527399E-2</c:v>
                </c:pt>
                <c:pt idx="419">
                  <c:v>1.65047645568848E-2</c:v>
                </c:pt>
                <c:pt idx="420">
                  <c:v>1.67689323425293E-2</c:v>
                </c:pt>
                <c:pt idx="421">
                  <c:v>1.64389610290528E-2</c:v>
                </c:pt>
                <c:pt idx="422">
                  <c:v>1.6408920288086E-2</c:v>
                </c:pt>
                <c:pt idx="423">
                  <c:v>1.66535377502442E-2</c:v>
                </c:pt>
                <c:pt idx="424">
                  <c:v>1.6689300537109399E-2</c:v>
                </c:pt>
                <c:pt idx="425">
                  <c:v>1.5923500061035201E-2</c:v>
                </c:pt>
                <c:pt idx="426">
                  <c:v>1.5952110290527399E-2</c:v>
                </c:pt>
                <c:pt idx="427">
                  <c:v>1.5735149383544901E-2</c:v>
                </c:pt>
                <c:pt idx="428">
                  <c:v>1.5644073486328101E-2</c:v>
                </c:pt>
                <c:pt idx="429">
                  <c:v>1.55878067016602E-2</c:v>
                </c:pt>
                <c:pt idx="430">
                  <c:v>1.6029357910156299E-2</c:v>
                </c:pt>
                <c:pt idx="431">
                  <c:v>1.5514850616455101E-2</c:v>
                </c:pt>
                <c:pt idx="432">
                  <c:v>1.54566764831543E-2</c:v>
                </c:pt>
                <c:pt idx="433">
                  <c:v>1.6227722167968799E-2</c:v>
                </c:pt>
                <c:pt idx="434">
                  <c:v>1.5999794006347701E-2</c:v>
                </c:pt>
                <c:pt idx="435">
                  <c:v>1.5707015991211E-2</c:v>
                </c:pt>
                <c:pt idx="436">
                  <c:v>1.5089988708496101E-2</c:v>
                </c:pt>
                <c:pt idx="437">
                  <c:v>1.49998664855957E-2</c:v>
                </c:pt>
                <c:pt idx="438">
                  <c:v>1.4641284942627E-2</c:v>
                </c:pt>
                <c:pt idx="439">
                  <c:v>1.3603687286377E-2</c:v>
                </c:pt>
                <c:pt idx="440">
                  <c:v>1.28836631774903E-2</c:v>
                </c:pt>
                <c:pt idx="441">
                  <c:v>1.3334751129150399E-2</c:v>
                </c:pt>
                <c:pt idx="442">
                  <c:v>1.3520240783691399E-2</c:v>
                </c:pt>
                <c:pt idx="443">
                  <c:v>1.33686065673828E-2</c:v>
                </c:pt>
                <c:pt idx="444">
                  <c:v>1.42731666564942E-2</c:v>
                </c:pt>
                <c:pt idx="445">
                  <c:v>1.43661499023438E-2</c:v>
                </c:pt>
                <c:pt idx="446">
                  <c:v>1.42288208007813E-2</c:v>
                </c:pt>
                <c:pt idx="447">
                  <c:v>1.4124870300293E-2</c:v>
                </c:pt>
                <c:pt idx="448">
                  <c:v>1.38325691223145E-2</c:v>
                </c:pt>
                <c:pt idx="449">
                  <c:v>1.3400554656982399E-2</c:v>
                </c:pt>
                <c:pt idx="450">
                  <c:v>1.3278961181640601E-2</c:v>
                </c:pt>
                <c:pt idx="451">
                  <c:v>1.31912231445313E-2</c:v>
                </c:pt>
                <c:pt idx="452">
                  <c:v>1.3058185577392601E-2</c:v>
                </c:pt>
                <c:pt idx="453">
                  <c:v>1.2772560119628899E-2</c:v>
                </c:pt>
                <c:pt idx="454">
                  <c:v>1.28889083862305E-2</c:v>
                </c:pt>
                <c:pt idx="455">
                  <c:v>1.27391815185547E-2</c:v>
                </c:pt>
                <c:pt idx="456">
                  <c:v>1.25961303710938E-2</c:v>
                </c:pt>
                <c:pt idx="457">
                  <c:v>1.2561798095703101E-2</c:v>
                </c:pt>
                <c:pt idx="458">
                  <c:v>1.2389183044433601E-2</c:v>
                </c:pt>
                <c:pt idx="459">
                  <c:v>1.2206077575683601E-2</c:v>
                </c:pt>
                <c:pt idx="460">
                  <c:v>1.2155055999755899E-2</c:v>
                </c:pt>
                <c:pt idx="461">
                  <c:v>1.2204647064209E-2</c:v>
                </c:pt>
                <c:pt idx="462">
                  <c:v>1.21541023254395E-2</c:v>
                </c:pt>
                <c:pt idx="463">
                  <c:v>1.2012004852294899E-2</c:v>
                </c:pt>
                <c:pt idx="464">
                  <c:v>1.19171142578125E-2</c:v>
                </c:pt>
                <c:pt idx="465">
                  <c:v>1.1564731597900399E-2</c:v>
                </c:pt>
                <c:pt idx="466">
                  <c:v>1.6070365905761701E-2</c:v>
                </c:pt>
                <c:pt idx="467">
                  <c:v>1.44085884094238E-2</c:v>
                </c:pt>
                <c:pt idx="468">
                  <c:v>1.1180877685546899E-2</c:v>
                </c:pt>
                <c:pt idx="469">
                  <c:v>1.14436149597168E-2</c:v>
                </c:pt>
                <c:pt idx="470">
                  <c:v>1.13248825073242E-2</c:v>
                </c:pt>
                <c:pt idx="471">
                  <c:v>1.1268138885498101E-2</c:v>
                </c:pt>
                <c:pt idx="472">
                  <c:v>1.12028121948242E-2</c:v>
                </c:pt>
                <c:pt idx="473">
                  <c:v>1.1124610900878899E-2</c:v>
                </c:pt>
                <c:pt idx="474">
                  <c:v>1.11441612243653E-2</c:v>
                </c:pt>
                <c:pt idx="475">
                  <c:v>1.0985374450683601E-2</c:v>
                </c:pt>
                <c:pt idx="476">
                  <c:v>1.09210014343262E-2</c:v>
                </c:pt>
                <c:pt idx="477">
                  <c:v>1.08747482299805E-2</c:v>
                </c:pt>
                <c:pt idx="478">
                  <c:v>1.0782241821289101E-2</c:v>
                </c:pt>
                <c:pt idx="479">
                  <c:v>1.08261108398438E-2</c:v>
                </c:pt>
                <c:pt idx="480">
                  <c:v>1.07522010803223E-2</c:v>
                </c:pt>
                <c:pt idx="481">
                  <c:v>1.0575294494628899E-2</c:v>
                </c:pt>
                <c:pt idx="482">
                  <c:v>1.0478973388671899E-2</c:v>
                </c:pt>
                <c:pt idx="483">
                  <c:v>1.0479450225830101E-2</c:v>
                </c:pt>
                <c:pt idx="484">
                  <c:v>1.0397911071777399E-2</c:v>
                </c:pt>
                <c:pt idx="485">
                  <c:v>1.0321617126464899E-2</c:v>
                </c:pt>
                <c:pt idx="486">
                  <c:v>1.0400772094726601E-2</c:v>
                </c:pt>
                <c:pt idx="487">
                  <c:v>1.02100372314453E-2</c:v>
                </c:pt>
                <c:pt idx="488">
                  <c:v>1.01394653320313E-2</c:v>
                </c:pt>
                <c:pt idx="489">
                  <c:v>1.0167121887207101E-2</c:v>
                </c:pt>
                <c:pt idx="490">
                  <c:v>1.00817680358887E-2</c:v>
                </c:pt>
                <c:pt idx="491">
                  <c:v>1.00150108337403E-2</c:v>
                </c:pt>
                <c:pt idx="492">
                  <c:v>1.0044097900390601E-2</c:v>
                </c:pt>
                <c:pt idx="493">
                  <c:v>9.9601745605468802E-3</c:v>
                </c:pt>
                <c:pt idx="494">
                  <c:v>9.8905563354492205E-3</c:v>
                </c:pt>
                <c:pt idx="495">
                  <c:v>1.01008415222168E-2</c:v>
                </c:pt>
                <c:pt idx="496">
                  <c:v>1.00293159484863E-2</c:v>
                </c:pt>
                <c:pt idx="497">
                  <c:v>9.8934173583984392E-3</c:v>
                </c:pt>
                <c:pt idx="498">
                  <c:v>9.8047256469726597E-3</c:v>
                </c:pt>
                <c:pt idx="499">
                  <c:v>9.8519325256347708E-3</c:v>
                </c:pt>
                <c:pt idx="500">
                  <c:v>9.8662376403808594E-3</c:v>
                </c:pt>
                <c:pt idx="501">
                  <c:v>9.7007751464843802E-3</c:v>
                </c:pt>
                <c:pt idx="502">
                  <c:v>9.7303390502929705E-3</c:v>
                </c:pt>
                <c:pt idx="503">
                  <c:v>9.6964836120605503E-3</c:v>
                </c:pt>
                <c:pt idx="504">
                  <c:v>9.7565650939941406E-3</c:v>
                </c:pt>
                <c:pt idx="505">
                  <c:v>9.5539093017578108E-3</c:v>
                </c:pt>
                <c:pt idx="506">
                  <c:v>9.5453262329101597E-3</c:v>
                </c:pt>
                <c:pt idx="507">
                  <c:v>9.5119476318359392E-3</c:v>
                </c:pt>
                <c:pt idx="508">
                  <c:v>9.5210075378418003E-3</c:v>
                </c:pt>
                <c:pt idx="509">
                  <c:v>9.43756103515625E-3</c:v>
                </c:pt>
                <c:pt idx="510">
                  <c:v>9.3240737915039097E-3</c:v>
                </c:pt>
                <c:pt idx="511">
                  <c:v>9.2406272888183594E-3</c:v>
                </c:pt>
                <c:pt idx="512">
                  <c:v>9.1590881347656302E-3</c:v>
                </c:pt>
                <c:pt idx="513">
                  <c:v>9.124755859375E-3</c:v>
                </c:pt>
                <c:pt idx="514">
                  <c:v>9.0537071228027396E-3</c:v>
                </c:pt>
                <c:pt idx="515">
                  <c:v>8.9673995971679705E-3</c:v>
                </c:pt>
                <c:pt idx="516">
                  <c:v>8.9430809020996094E-3</c:v>
                </c:pt>
                <c:pt idx="517">
                  <c:v>8.9726448059082101E-3</c:v>
                </c:pt>
                <c:pt idx="518">
                  <c:v>8.8982582092285208E-3</c:v>
                </c:pt>
                <c:pt idx="519">
                  <c:v>8.72802734375E-3</c:v>
                </c:pt>
                <c:pt idx="520">
                  <c:v>8.6688995361328108E-3</c:v>
                </c:pt>
                <c:pt idx="521">
                  <c:v>8.7070465087890608E-3</c:v>
                </c:pt>
                <c:pt idx="522">
                  <c:v>8.6379051208496094E-3</c:v>
                </c:pt>
                <c:pt idx="523">
                  <c:v>8.7080001831054705E-3</c:v>
                </c:pt>
                <c:pt idx="524">
                  <c:v>8.6650848388671892E-3</c:v>
                </c:pt>
                <c:pt idx="525">
                  <c:v>8.5625648498535208E-3</c:v>
                </c:pt>
                <c:pt idx="526">
                  <c:v>8.6178779602050799E-3</c:v>
                </c:pt>
                <c:pt idx="527">
                  <c:v>8.6188316345214896E-3</c:v>
                </c:pt>
                <c:pt idx="528">
                  <c:v>8.7127685546875E-3</c:v>
                </c:pt>
                <c:pt idx="529">
                  <c:v>8.6035728454589896E-3</c:v>
                </c:pt>
                <c:pt idx="530">
                  <c:v>8.5902214050293003E-3</c:v>
                </c:pt>
                <c:pt idx="531">
                  <c:v>8.5301399230957101E-3</c:v>
                </c:pt>
                <c:pt idx="532">
                  <c:v>8.4934234619140608E-3</c:v>
                </c:pt>
                <c:pt idx="533">
                  <c:v>8.5468292236328108E-3</c:v>
                </c:pt>
                <c:pt idx="534">
                  <c:v>8.5740089416503906E-3</c:v>
                </c:pt>
                <c:pt idx="535">
                  <c:v>8.5430145263671892E-3</c:v>
                </c:pt>
                <c:pt idx="536">
                  <c:v>8.6255073547363299E-3</c:v>
                </c:pt>
                <c:pt idx="537">
                  <c:v>8.6889266967773507E-3</c:v>
                </c:pt>
                <c:pt idx="538">
                  <c:v>8.6283683776855503E-3</c:v>
                </c:pt>
                <c:pt idx="539">
                  <c:v>8.4862709045410208E-3</c:v>
                </c:pt>
                <c:pt idx="540">
                  <c:v>8.3909034729003906E-3</c:v>
                </c:pt>
                <c:pt idx="541">
                  <c:v>8.4810256958007795E-3</c:v>
                </c:pt>
                <c:pt idx="542">
                  <c:v>8.4428787231445295E-3</c:v>
                </c:pt>
                <c:pt idx="543">
                  <c:v>8.3193778991699201E-3</c:v>
                </c:pt>
                <c:pt idx="544">
                  <c:v>8.1520080566406302E-3</c:v>
                </c:pt>
                <c:pt idx="545">
                  <c:v>8.2607269287109392E-3</c:v>
                </c:pt>
                <c:pt idx="546">
                  <c:v>8.2058906555175799E-3</c:v>
                </c:pt>
                <c:pt idx="547">
                  <c:v>8.0728530883789097E-3</c:v>
                </c:pt>
                <c:pt idx="548">
                  <c:v>7.9240798950195295E-3</c:v>
                </c:pt>
                <c:pt idx="549">
                  <c:v>7.8196525573730503E-3</c:v>
                </c:pt>
                <c:pt idx="550">
                  <c:v>7.9584121704101597E-3</c:v>
                </c:pt>
                <c:pt idx="551">
                  <c:v>7.8592300415039097E-3</c:v>
                </c:pt>
                <c:pt idx="552">
                  <c:v>7.77673721313477E-3</c:v>
                </c:pt>
                <c:pt idx="553">
                  <c:v>7.6107978820800799E-3</c:v>
                </c:pt>
                <c:pt idx="554">
                  <c:v>7.5383186340332101E-3</c:v>
                </c:pt>
                <c:pt idx="555">
                  <c:v>7.6007843017578203E-3</c:v>
                </c:pt>
                <c:pt idx="556">
                  <c:v>7.65228271484375E-3</c:v>
                </c:pt>
                <c:pt idx="557">
                  <c:v>7.6179504394531302E-3</c:v>
                </c:pt>
                <c:pt idx="558">
                  <c:v>7.5840950012207101E-3</c:v>
                </c:pt>
                <c:pt idx="559">
                  <c:v>7.6117515563964896E-3</c:v>
                </c:pt>
                <c:pt idx="560">
                  <c:v>7.6131820678710998E-3</c:v>
                </c:pt>
                <c:pt idx="561">
                  <c:v>7.6193809509277396E-3</c:v>
                </c:pt>
                <c:pt idx="562">
                  <c:v>7.5130462646484401E-3</c:v>
                </c:pt>
                <c:pt idx="563">
                  <c:v>7.6150894165039097E-3</c:v>
                </c:pt>
                <c:pt idx="564">
                  <c:v>7.7137947082519601E-3</c:v>
                </c:pt>
                <c:pt idx="565">
                  <c:v>7.5798034667968802E-3</c:v>
                </c:pt>
                <c:pt idx="566">
                  <c:v>7.5669288635253898E-3</c:v>
                </c:pt>
                <c:pt idx="567">
                  <c:v>7.5984001159668003E-3</c:v>
                </c:pt>
                <c:pt idx="568">
                  <c:v>7.7714920043945304E-3</c:v>
                </c:pt>
                <c:pt idx="569">
                  <c:v>7.8859329223632795E-3</c:v>
                </c:pt>
                <c:pt idx="570">
                  <c:v>7.9483985900878906E-3</c:v>
                </c:pt>
                <c:pt idx="571">
                  <c:v>7.7214241027832101E-3</c:v>
                </c:pt>
                <c:pt idx="572">
                  <c:v>7.6117515563964896E-3</c:v>
                </c:pt>
                <c:pt idx="573">
                  <c:v>7.5225830078125E-3</c:v>
                </c:pt>
                <c:pt idx="574">
                  <c:v>7.6036453247070304E-3</c:v>
                </c:pt>
                <c:pt idx="575">
                  <c:v>7.6332092285156302E-3</c:v>
                </c:pt>
                <c:pt idx="576">
                  <c:v>7.5721740722656302E-3</c:v>
                </c:pt>
                <c:pt idx="577">
                  <c:v>7.4214935302734401E-3</c:v>
                </c:pt>
                <c:pt idx="578">
                  <c:v>7.415771484375E-3</c:v>
                </c:pt>
                <c:pt idx="579">
                  <c:v>7.6179504394531302E-3</c:v>
                </c:pt>
                <c:pt idx="580">
                  <c:v>7.4706077575683602E-3</c:v>
                </c:pt>
                <c:pt idx="581">
                  <c:v>7.42340087890625E-3</c:v>
                </c:pt>
                <c:pt idx="582">
                  <c:v>7.3289871215820304E-3</c:v>
                </c:pt>
                <c:pt idx="583">
                  <c:v>7.2770118713378898E-3</c:v>
                </c:pt>
                <c:pt idx="584">
                  <c:v>7.2417259216308602E-3</c:v>
                </c:pt>
                <c:pt idx="585">
                  <c:v>7.2021484375E-3</c:v>
                </c:pt>
                <c:pt idx="586">
                  <c:v>7.0500373840332101E-3</c:v>
                </c:pt>
                <c:pt idx="587">
                  <c:v>7.1306228637695304E-3</c:v>
                </c:pt>
                <c:pt idx="588">
                  <c:v>7.0152282714843802E-3</c:v>
                </c:pt>
                <c:pt idx="589">
                  <c:v>7.0676803588867196E-3</c:v>
                </c:pt>
                <c:pt idx="590">
                  <c:v>7.1477890014648498E-3</c:v>
                </c:pt>
                <c:pt idx="591">
                  <c:v>7.1015357971191398E-3</c:v>
                </c:pt>
                <c:pt idx="592">
                  <c:v>6.9713592529296901E-3</c:v>
                </c:pt>
                <c:pt idx="593">
                  <c:v>6.9289207458496102E-3</c:v>
                </c:pt>
                <c:pt idx="594">
                  <c:v>7.0481300354003898E-3</c:v>
                </c:pt>
                <c:pt idx="595">
                  <c:v>6.8511962890625E-3</c:v>
                </c:pt>
                <c:pt idx="596">
                  <c:v>6.8421363830566398E-3</c:v>
                </c:pt>
                <c:pt idx="597">
                  <c:v>6.81543350219727E-3</c:v>
                </c:pt>
                <c:pt idx="598">
                  <c:v>6.78491592407227E-3</c:v>
                </c:pt>
                <c:pt idx="599">
                  <c:v>6.7915916442871102E-3</c:v>
                </c:pt>
                <c:pt idx="600">
                  <c:v>6.8731307983398498E-3</c:v>
                </c:pt>
                <c:pt idx="601">
                  <c:v>6.7868232727050799E-3</c:v>
                </c:pt>
                <c:pt idx="602">
                  <c:v>6.8178176879882804E-3</c:v>
                </c:pt>
                <c:pt idx="603">
                  <c:v>6.8407058715820304E-3</c:v>
                </c:pt>
                <c:pt idx="604">
                  <c:v>6.8411827087402396E-3</c:v>
                </c:pt>
                <c:pt idx="605">
                  <c:v>6.8774223327636701E-3</c:v>
                </c:pt>
                <c:pt idx="606">
                  <c:v>6.9088935852050799E-3</c:v>
                </c:pt>
                <c:pt idx="607">
                  <c:v>6.8526268005371102E-3</c:v>
                </c:pt>
                <c:pt idx="608">
                  <c:v>6.9975852966308602E-3</c:v>
                </c:pt>
                <c:pt idx="609">
                  <c:v>6.9055557250976597E-3</c:v>
                </c:pt>
                <c:pt idx="610">
                  <c:v>6.8922042846679696E-3</c:v>
                </c:pt>
                <c:pt idx="611">
                  <c:v>6.9794654846191398E-3</c:v>
                </c:pt>
                <c:pt idx="612">
                  <c:v>6.9465637207031302E-3</c:v>
                </c:pt>
                <c:pt idx="613">
                  <c:v>6.8812370300293003E-3</c:v>
                </c:pt>
                <c:pt idx="614">
                  <c:v>6.8974494934082101E-3</c:v>
                </c:pt>
                <c:pt idx="615">
                  <c:v>6.70862197875977E-3</c:v>
                </c:pt>
                <c:pt idx="616">
                  <c:v>6.7777633666992196E-3</c:v>
                </c:pt>
                <c:pt idx="617">
                  <c:v>6.6885948181152396E-3</c:v>
                </c:pt>
                <c:pt idx="618">
                  <c:v>6.7005157470703203E-3</c:v>
                </c:pt>
                <c:pt idx="619">
                  <c:v>6.6995620727539097E-3</c:v>
                </c:pt>
                <c:pt idx="620">
                  <c:v>6.8202018737793003E-3</c:v>
                </c:pt>
                <c:pt idx="621">
                  <c:v>6.8626403808593802E-3</c:v>
                </c:pt>
                <c:pt idx="622">
                  <c:v>6.7873001098632804E-3</c:v>
                </c:pt>
                <c:pt idx="623">
                  <c:v>6.75439834594727E-3</c:v>
                </c:pt>
                <c:pt idx="624">
                  <c:v>6.6771507263183602E-3</c:v>
                </c:pt>
                <c:pt idx="625">
                  <c:v>6.7033767700195304E-3</c:v>
                </c:pt>
                <c:pt idx="626">
                  <c:v>6.6504478454589896E-3</c:v>
                </c:pt>
                <c:pt idx="627">
                  <c:v>6.5870285034179696E-3</c:v>
                </c:pt>
                <c:pt idx="628">
                  <c:v>6.5064430236816398E-3</c:v>
                </c:pt>
                <c:pt idx="629">
                  <c:v>6.5283775329589896E-3</c:v>
                </c:pt>
                <c:pt idx="630">
                  <c:v>6.6289901733398498E-3</c:v>
                </c:pt>
                <c:pt idx="631">
                  <c:v>6.5655708312988299E-3</c:v>
                </c:pt>
                <c:pt idx="632">
                  <c:v>6.5698623657226597E-3</c:v>
                </c:pt>
                <c:pt idx="633">
                  <c:v>6.4406394958496102E-3</c:v>
                </c:pt>
                <c:pt idx="634">
                  <c:v>6.44159317016602E-3</c:v>
                </c:pt>
                <c:pt idx="635">
                  <c:v>6.3605308532714896E-3</c:v>
                </c:pt>
                <c:pt idx="636">
                  <c:v>6.4015388488769601E-3</c:v>
                </c:pt>
                <c:pt idx="637">
                  <c:v>6.49261474609375E-3</c:v>
                </c:pt>
                <c:pt idx="638">
                  <c:v>6.6075325012207101E-3</c:v>
                </c:pt>
                <c:pt idx="639">
                  <c:v>6.5498352050781302E-3</c:v>
                </c:pt>
                <c:pt idx="640">
                  <c:v>6.4778327941894601E-3</c:v>
                </c:pt>
                <c:pt idx="641">
                  <c:v>6.3605308532714896E-3</c:v>
                </c:pt>
                <c:pt idx="642">
                  <c:v>6.3533782958984401E-3</c:v>
                </c:pt>
                <c:pt idx="643">
                  <c:v>6.4802169799804696E-3</c:v>
                </c:pt>
                <c:pt idx="644">
                  <c:v>6.5121650695800799E-3</c:v>
                </c:pt>
                <c:pt idx="645">
                  <c:v>6.5369606018066398E-3</c:v>
                </c:pt>
                <c:pt idx="646">
                  <c:v>6.5097808837890703E-3</c:v>
                </c:pt>
                <c:pt idx="647">
                  <c:v>6.4802169799804696E-3</c:v>
                </c:pt>
                <c:pt idx="648">
                  <c:v>6.4373016357421901E-3</c:v>
                </c:pt>
                <c:pt idx="649">
                  <c:v>6.4954757690429696E-3</c:v>
                </c:pt>
                <c:pt idx="650">
                  <c:v>6.5708160400390703E-3</c:v>
                </c:pt>
                <c:pt idx="651">
                  <c:v>6.5741539001464896E-3</c:v>
                </c:pt>
                <c:pt idx="652">
                  <c:v>6.4892768859863299E-3</c:v>
                </c:pt>
                <c:pt idx="653">
                  <c:v>6.3281059265136701E-3</c:v>
                </c:pt>
                <c:pt idx="654">
                  <c:v>6.4253807067871102E-3</c:v>
                </c:pt>
                <c:pt idx="655">
                  <c:v>6.4663887023925799E-3</c:v>
                </c:pt>
                <c:pt idx="656">
                  <c:v>6.6647529602050799E-3</c:v>
                </c:pt>
                <c:pt idx="657">
                  <c:v>6.5627098083496102E-3</c:v>
                </c:pt>
                <c:pt idx="658">
                  <c:v>6.4754486083984401E-3</c:v>
                </c:pt>
                <c:pt idx="659">
                  <c:v>6.4849853515625E-3</c:v>
                </c:pt>
                <c:pt idx="660">
                  <c:v>6.5073966979980503E-3</c:v>
                </c:pt>
                <c:pt idx="661">
                  <c:v>6.5226554870605503E-3</c:v>
                </c:pt>
                <c:pt idx="662">
                  <c:v>6.5960884094238299E-3</c:v>
                </c:pt>
                <c:pt idx="663">
                  <c:v>6.5493583679199201E-3</c:v>
                </c:pt>
                <c:pt idx="664">
                  <c:v>6.6270828247070304E-3</c:v>
                </c:pt>
                <c:pt idx="665">
                  <c:v>6.7076683044433602E-3</c:v>
                </c:pt>
                <c:pt idx="666">
                  <c:v>6.4969062805175799E-3</c:v>
                </c:pt>
                <c:pt idx="667">
                  <c:v>6.4544677734375E-3</c:v>
                </c:pt>
                <c:pt idx="668">
                  <c:v>6.3290596008300799E-3</c:v>
                </c:pt>
                <c:pt idx="669">
                  <c:v>6.4783096313476597E-3</c:v>
                </c:pt>
                <c:pt idx="670">
                  <c:v>6.45685195922852E-3</c:v>
                </c:pt>
                <c:pt idx="671">
                  <c:v>6.3557624816894601E-3</c:v>
                </c:pt>
                <c:pt idx="672">
                  <c:v>6.3004493713378898E-3</c:v>
                </c:pt>
                <c:pt idx="673">
                  <c:v>6.3743591308593802E-3</c:v>
                </c:pt>
                <c:pt idx="674">
                  <c:v>6.2680244445800799E-3</c:v>
                </c:pt>
                <c:pt idx="675">
                  <c:v>6.3452720642089896E-3</c:v>
                </c:pt>
                <c:pt idx="676">
                  <c:v>6.2708854675293003E-3</c:v>
                </c:pt>
                <c:pt idx="677">
                  <c:v>6.3357353210449201E-3</c:v>
                </c:pt>
                <c:pt idx="678">
                  <c:v>6.3066482543945304E-3</c:v>
                </c:pt>
                <c:pt idx="679">
                  <c:v>6.2994956970214896E-3</c:v>
                </c:pt>
                <c:pt idx="680">
                  <c:v>6.2060356140136701E-3</c:v>
                </c:pt>
                <c:pt idx="681">
                  <c:v>6.1082839965820304E-3</c:v>
                </c:pt>
                <c:pt idx="682">
                  <c:v>6.1855316162109401E-3</c:v>
                </c:pt>
                <c:pt idx="683">
                  <c:v>6.1597824096679696E-3</c:v>
                </c:pt>
                <c:pt idx="684">
                  <c:v>6.103515625E-3</c:v>
                </c:pt>
                <c:pt idx="685">
                  <c:v>6.0939788818359401E-3</c:v>
                </c:pt>
                <c:pt idx="686">
                  <c:v>6.256103515625E-3</c:v>
                </c:pt>
                <c:pt idx="687">
                  <c:v>6.1159133911132804E-3</c:v>
                </c:pt>
                <c:pt idx="688">
                  <c:v>6.0639381408691398E-3</c:v>
                </c:pt>
                <c:pt idx="689">
                  <c:v>6.3319206237793003E-3</c:v>
                </c:pt>
                <c:pt idx="690">
                  <c:v>6.3180923461914097E-3</c:v>
                </c:pt>
                <c:pt idx="691">
                  <c:v>6.2451362609863299E-3</c:v>
                </c:pt>
                <c:pt idx="692">
                  <c:v>6.3257217407226597E-3</c:v>
                </c:pt>
                <c:pt idx="693">
                  <c:v>6.29425048828125E-3</c:v>
                </c:pt>
                <c:pt idx="694">
                  <c:v>6.1697959899902396E-3</c:v>
                </c:pt>
                <c:pt idx="695">
                  <c:v>6.2975883483886701E-3</c:v>
                </c:pt>
                <c:pt idx="696">
                  <c:v>6.3533782958984401E-3</c:v>
                </c:pt>
                <c:pt idx="697">
                  <c:v>6.4744949340820304E-3</c:v>
                </c:pt>
                <c:pt idx="698">
                  <c:v>6.5360069274902396E-3</c:v>
                </c:pt>
                <c:pt idx="699">
                  <c:v>6.6037178039550799E-3</c:v>
                </c:pt>
                <c:pt idx="700">
                  <c:v>6.61468505859375E-3</c:v>
                </c:pt>
                <c:pt idx="701">
                  <c:v>6.5388679504394601E-3</c:v>
                </c:pt>
                <c:pt idx="702">
                  <c:v>6.4444541931152396E-3</c:v>
                </c:pt>
                <c:pt idx="703">
                  <c:v>6.3447952270507804E-3</c:v>
                </c:pt>
                <c:pt idx="704">
                  <c:v>6.40344619750977E-3</c:v>
                </c:pt>
                <c:pt idx="705">
                  <c:v>6.2208175659179696E-3</c:v>
                </c:pt>
                <c:pt idx="706">
                  <c:v>6.4487457275390703E-3</c:v>
                </c:pt>
                <c:pt idx="707">
                  <c:v>6.2856674194335998E-3</c:v>
                </c:pt>
                <c:pt idx="708">
                  <c:v>6.2623023986816398E-3</c:v>
                </c:pt>
                <c:pt idx="709">
                  <c:v>6.0997009277343802E-3</c:v>
                </c:pt>
                <c:pt idx="710">
                  <c:v>6.0787200927734401E-3</c:v>
                </c:pt>
                <c:pt idx="711">
                  <c:v>5.9518814086914097E-3</c:v>
                </c:pt>
                <c:pt idx="712">
                  <c:v>5.9905052185058602E-3</c:v>
                </c:pt>
                <c:pt idx="713">
                  <c:v>5.9771537780761701E-3</c:v>
                </c:pt>
                <c:pt idx="714">
                  <c:v>5.9161186218261701E-3</c:v>
                </c:pt>
                <c:pt idx="715">
                  <c:v>5.9466361999511701E-3</c:v>
                </c:pt>
                <c:pt idx="716">
                  <c:v>5.7735443115234401E-3</c:v>
                </c:pt>
                <c:pt idx="717">
                  <c:v>5.83124160766602E-3</c:v>
                </c:pt>
                <c:pt idx="718">
                  <c:v>5.7978630065918003E-3</c:v>
                </c:pt>
                <c:pt idx="719">
                  <c:v>5.8317184448242196E-3</c:v>
                </c:pt>
                <c:pt idx="720">
                  <c:v>5.8660507202148498E-3</c:v>
                </c:pt>
                <c:pt idx="721">
                  <c:v>5.8226585388183602E-3</c:v>
                </c:pt>
                <c:pt idx="722">
                  <c:v>5.8507919311523498E-3</c:v>
                </c:pt>
                <c:pt idx="723">
                  <c:v>5.9394836425781302E-3</c:v>
                </c:pt>
                <c:pt idx="724">
                  <c:v>6.0462951660156302E-3</c:v>
                </c:pt>
                <c:pt idx="725">
                  <c:v>6.1335563659668003E-3</c:v>
                </c:pt>
                <c:pt idx="726">
                  <c:v>6.0744285583496102E-3</c:v>
                </c:pt>
                <c:pt idx="727">
                  <c:v>6.1855316162109401E-3</c:v>
                </c:pt>
                <c:pt idx="728">
                  <c:v>6.1693191528320304E-3</c:v>
                </c:pt>
                <c:pt idx="729">
                  <c:v>6.1535835266113299E-3</c:v>
                </c:pt>
                <c:pt idx="730">
                  <c:v>6.1683654785156302E-3</c:v>
                </c:pt>
                <c:pt idx="731">
                  <c:v>5.9976577758789097E-3</c:v>
                </c:pt>
                <c:pt idx="732">
                  <c:v>6.0496330261230503E-3</c:v>
                </c:pt>
                <c:pt idx="733">
                  <c:v>5.9208869934082101E-3</c:v>
                </c:pt>
                <c:pt idx="734">
                  <c:v>6.0029029846191398E-3</c:v>
                </c:pt>
                <c:pt idx="735">
                  <c:v>5.9823989868164097E-3</c:v>
                </c:pt>
                <c:pt idx="736">
                  <c:v>5.8746337890625E-3</c:v>
                </c:pt>
                <c:pt idx="737">
                  <c:v>5.9852600097656302E-3</c:v>
                </c:pt>
                <c:pt idx="738">
                  <c:v>6.0882568359375E-3</c:v>
                </c:pt>
                <c:pt idx="739">
                  <c:v>5.76257705688477E-3</c:v>
                </c:pt>
                <c:pt idx="740">
                  <c:v>6.0081481933593802E-3</c:v>
                </c:pt>
                <c:pt idx="741">
                  <c:v>5.8627128601074201E-3</c:v>
                </c:pt>
                <c:pt idx="742">
                  <c:v>5.92803955078125E-3</c:v>
                </c:pt>
                <c:pt idx="743">
                  <c:v>5.9833526611328203E-3</c:v>
                </c:pt>
                <c:pt idx="744">
                  <c:v>5.9461593627929696E-3</c:v>
                </c:pt>
                <c:pt idx="745">
                  <c:v>6.0443878173828203E-3</c:v>
                </c:pt>
                <c:pt idx="746">
                  <c:v>6.1206817626953203E-3</c:v>
                </c:pt>
                <c:pt idx="747">
                  <c:v>6.06775283813477E-3</c:v>
                </c:pt>
                <c:pt idx="748">
                  <c:v>6.0362815856933602E-3</c:v>
                </c:pt>
                <c:pt idx="749">
                  <c:v>5.9223175048828203E-3</c:v>
                </c:pt>
                <c:pt idx="750">
                  <c:v>5.8112144470214896E-3</c:v>
                </c:pt>
                <c:pt idx="751">
                  <c:v>6.0739517211914097E-3</c:v>
                </c:pt>
                <c:pt idx="752">
                  <c:v>6.0009956359863299E-3</c:v>
                </c:pt>
                <c:pt idx="753">
                  <c:v>6.1407089233398498E-3</c:v>
                </c:pt>
                <c:pt idx="754">
                  <c:v>6.0939788818359401E-3</c:v>
                </c:pt>
                <c:pt idx="755">
                  <c:v>6.1073303222656302E-3</c:v>
                </c:pt>
                <c:pt idx="756">
                  <c:v>6.0825347900390703E-3</c:v>
                </c:pt>
                <c:pt idx="757">
                  <c:v>6.3548088073730503E-3</c:v>
                </c:pt>
                <c:pt idx="758">
                  <c:v>6.1063766479492196E-3</c:v>
                </c:pt>
                <c:pt idx="759">
                  <c:v>6.1221122741699201E-3</c:v>
                </c:pt>
                <c:pt idx="760">
                  <c:v>6.2398910522460998E-3</c:v>
                </c:pt>
                <c:pt idx="761">
                  <c:v>6.3233375549316398E-3</c:v>
                </c:pt>
                <c:pt idx="762">
                  <c:v>6.2499046325683602E-3</c:v>
                </c:pt>
                <c:pt idx="763">
                  <c:v>6.2551498413085998E-3</c:v>
                </c:pt>
                <c:pt idx="764">
                  <c:v>6.41107559204102E-3</c:v>
                </c:pt>
                <c:pt idx="765">
                  <c:v>6.2680244445800799E-3</c:v>
                </c:pt>
                <c:pt idx="766">
                  <c:v>6.4530372619628898E-3</c:v>
                </c:pt>
                <c:pt idx="767">
                  <c:v>6.3948631286621102E-3</c:v>
                </c:pt>
                <c:pt idx="768">
                  <c:v>6.51025772094727E-3</c:v>
                </c:pt>
                <c:pt idx="769">
                  <c:v>6.3834190368652396E-3</c:v>
                </c:pt>
                <c:pt idx="770">
                  <c:v>6.4477920532226597E-3</c:v>
                </c:pt>
                <c:pt idx="771">
                  <c:v>6.0992240905761701E-3</c:v>
                </c:pt>
                <c:pt idx="772">
                  <c:v>6.7262649536132804E-3</c:v>
                </c:pt>
                <c:pt idx="773">
                  <c:v>6.2785148620605503E-3</c:v>
                </c:pt>
                <c:pt idx="774">
                  <c:v>6.4868927001953203E-3</c:v>
                </c:pt>
                <c:pt idx="775">
                  <c:v>6.3295364379882804E-3</c:v>
                </c:pt>
                <c:pt idx="776">
                  <c:v>6.4597129821777396E-3</c:v>
                </c:pt>
                <c:pt idx="777">
                  <c:v>6.4082145690918003E-3</c:v>
                </c:pt>
                <c:pt idx="778">
                  <c:v>6.5374374389648498E-3</c:v>
                </c:pt>
                <c:pt idx="779">
                  <c:v>6.3457489013671901E-3</c:v>
                </c:pt>
                <c:pt idx="780">
                  <c:v>6.6547393798828203E-3</c:v>
                </c:pt>
                <c:pt idx="781">
                  <c:v>6.4024925231933602E-3</c:v>
                </c:pt>
                <c:pt idx="782">
                  <c:v>6.4973831176757804E-3</c:v>
                </c:pt>
                <c:pt idx="783">
                  <c:v>6.5131187438964896E-3</c:v>
                </c:pt>
                <c:pt idx="784">
                  <c:v>6.5345764160156302E-3</c:v>
                </c:pt>
                <c:pt idx="785">
                  <c:v>6.4043998718261701E-3</c:v>
                </c:pt>
                <c:pt idx="786">
                  <c:v>6.4783096313476597E-3</c:v>
                </c:pt>
                <c:pt idx="787">
                  <c:v>6.4892768859863299E-3</c:v>
                </c:pt>
                <c:pt idx="788">
                  <c:v>6.4811706542968802E-3</c:v>
                </c:pt>
                <c:pt idx="789">
                  <c:v>6.4535140991210998E-3</c:v>
                </c:pt>
                <c:pt idx="790">
                  <c:v>6.3939094543457101E-3</c:v>
                </c:pt>
                <c:pt idx="791">
                  <c:v>6.5588951110839896E-3</c:v>
                </c:pt>
                <c:pt idx="792">
                  <c:v>6.4473152160644601E-3</c:v>
                </c:pt>
                <c:pt idx="793">
                  <c:v>6.5402984619140703E-3</c:v>
                </c:pt>
                <c:pt idx="794">
                  <c:v>6.2489509582519601E-3</c:v>
                </c:pt>
                <c:pt idx="795">
                  <c:v>6.85882568359375E-3</c:v>
                </c:pt>
                <c:pt idx="796">
                  <c:v>6.3381195068359401E-3</c:v>
                </c:pt>
                <c:pt idx="797">
                  <c:v>6.2980651855468802E-3</c:v>
                </c:pt>
                <c:pt idx="798">
                  <c:v>6.0644149780273498E-3</c:v>
                </c:pt>
                <c:pt idx="799">
                  <c:v>6.3338279724121102E-3</c:v>
                </c:pt>
                <c:pt idx="800">
                  <c:v>6.1926841735839896E-3</c:v>
                </c:pt>
                <c:pt idx="801">
                  <c:v>6.3242912292480503E-3</c:v>
                </c:pt>
                <c:pt idx="802">
                  <c:v>6.2274932861328203E-3</c:v>
                </c:pt>
                <c:pt idx="803">
                  <c:v>6.2189102172851597E-3</c:v>
                </c:pt>
                <c:pt idx="804">
                  <c:v>6.53839111328125E-3</c:v>
                </c:pt>
                <c:pt idx="805">
                  <c:v>5.9013366699218802E-3</c:v>
                </c:pt>
                <c:pt idx="806">
                  <c:v>6.2956809997558602E-3</c:v>
                </c:pt>
                <c:pt idx="807">
                  <c:v>6.1707496643066398E-3</c:v>
                </c:pt>
                <c:pt idx="808">
                  <c:v>6.4425468444824201E-3</c:v>
                </c:pt>
                <c:pt idx="809">
                  <c:v>6.3977241516113299E-3</c:v>
                </c:pt>
                <c:pt idx="810">
                  <c:v>6.4039230346679696E-3</c:v>
                </c:pt>
                <c:pt idx="811">
                  <c:v>6.1087608337402396E-3</c:v>
                </c:pt>
                <c:pt idx="812">
                  <c:v>6.4945220947265703E-3</c:v>
                </c:pt>
                <c:pt idx="813">
                  <c:v>5.8903694152832101E-3</c:v>
                </c:pt>
                <c:pt idx="814">
                  <c:v>6.75439834594727E-3</c:v>
                </c:pt>
                <c:pt idx="815">
                  <c:v>5.9008598327636701E-3</c:v>
                </c:pt>
                <c:pt idx="816">
                  <c:v>6.0715675354003898E-3</c:v>
                </c:pt>
                <c:pt idx="817">
                  <c:v>6.0458183288574201E-3</c:v>
                </c:pt>
                <c:pt idx="818">
                  <c:v>6.2012672424316398E-3</c:v>
                </c:pt>
                <c:pt idx="819">
                  <c:v>5.7349205017089896E-3</c:v>
                </c:pt>
                <c:pt idx="820">
                  <c:v>6.0224533081054696E-3</c:v>
                </c:pt>
                <c:pt idx="821">
                  <c:v>5.8250427246093802E-3</c:v>
                </c:pt>
                <c:pt idx="822">
                  <c:v>6.1345100402832101E-3</c:v>
                </c:pt>
                <c:pt idx="823">
                  <c:v>5.8016777038574201E-3</c:v>
                </c:pt>
                <c:pt idx="824">
                  <c:v>5.9604644775390703E-3</c:v>
                </c:pt>
                <c:pt idx="825">
                  <c:v>5.4864883422851597E-3</c:v>
                </c:pt>
                <c:pt idx="826">
                  <c:v>6.3819885253906302E-3</c:v>
                </c:pt>
                <c:pt idx="827">
                  <c:v>5.5546760559082101E-3</c:v>
                </c:pt>
                <c:pt idx="828">
                  <c:v>5.8498382568359401E-3</c:v>
                </c:pt>
                <c:pt idx="829">
                  <c:v>5.8641433715820304E-3</c:v>
                </c:pt>
                <c:pt idx="830">
                  <c:v>6.0253143310546901E-3</c:v>
                </c:pt>
                <c:pt idx="831">
                  <c:v>5.4578781127929696E-3</c:v>
                </c:pt>
                <c:pt idx="832">
                  <c:v>6.0029029846191398E-3</c:v>
                </c:pt>
                <c:pt idx="833">
                  <c:v>5.80596923828125E-3</c:v>
                </c:pt>
                <c:pt idx="834">
                  <c:v>5.6414604187011701E-3</c:v>
                </c:pt>
                <c:pt idx="835">
                  <c:v>5.9919357299804696E-3</c:v>
                </c:pt>
                <c:pt idx="836">
                  <c:v>5.4359436035156302E-3</c:v>
                </c:pt>
                <c:pt idx="837">
                  <c:v>5.8636665344238299E-3</c:v>
                </c:pt>
                <c:pt idx="838">
                  <c:v>5.0830841064453203E-3</c:v>
                </c:pt>
                <c:pt idx="839">
                  <c:v>5.2900314331054696E-3</c:v>
                </c:pt>
                <c:pt idx="840">
                  <c:v>5.3825378417968802E-3</c:v>
                </c:pt>
                <c:pt idx="841">
                  <c:v>6.2499046325683602E-3</c:v>
                </c:pt>
                <c:pt idx="842">
                  <c:v>5.3720474243164097E-3</c:v>
                </c:pt>
                <c:pt idx="843">
                  <c:v>5.51605224609375E-3</c:v>
                </c:pt>
                <c:pt idx="844">
                  <c:v>4.6491622924804696E-3</c:v>
                </c:pt>
                <c:pt idx="845">
                  <c:v>6.5860748291015703E-3</c:v>
                </c:pt>
                <c:pt idx="846">
                  <c:v>5.3687095642089896E-3</c:v>
                </c:pt>
                <c:pt idx="847">
                  <c:v>5.4011344909668003E-3</c:v>
                </c:pt>
                <c:pt idx="848">
                  <c:v>5.0134658813476597E-3</c:v>
                </c:pt>
                <c:pt idx="849">
                  <c:v>5.5561065673828203E-3</c:v>
                </c:pt>
                <c:pt idx="850">
                  <c:v>5.0954818725585998E-3</c:v>
                </c:pt>
                <c:pt idx="851">
                  <c:v>5.3806304931640703E-3</c:v>
                </c:pt>
                <c:pt idx="852">
                  <c:v>4.72259521484375E-3</c:v>
                </c:pt>
                <c:pt idx="853">
                  <c:v>6.28137588500977E-3</c:v>
                </c:pt>
                <c:pt idx="854">
                  <c:v>4.6758651733398498E-3</c:v>
                </c:pt>
                <c:pt idx="855">
                  <c:v>5.2165985107421901E-3</c:v>
                </c:pt>
                <c:pt idx="856">
                  <c:v>4.24957275390625E-3</c:v>
                </c:pt>
                <c:pt idx="857">
                  <c:v>5.6304931640625E-3</c:v>
                </c:pt>
                <c:pt idx="858">
                  <c:v>5.5694580078125E-3</c:v>
                </c:pt>
                <c:pt idx="859">
                  <c:v>5.4183006286621102E-3</c:v>
                </c:pt>
                <c:pt idx="860">
                  <c:v>5.10644912719727E-3</c:v>
                </c:pt>
                <c:pt idx="861">
                  <c:v>4.6849250793457101E-3</c:v>
                </c:pt>
                <c:pt idx="862">
                  <c:v>5.3172111511230503E-3</c:v>
                </c:pt>
                <c:pt idx="863">
                  <c:v>4.8313140869140599E-3</c:v>
                </c:pt>
                <c:pt idx="864">
                  <c:v>3.9505958557128898E-3</c:v>
                </c:pt>
                <c:pt idx="865">
                  <c:v>5.5785179138183602E-3</c:v>
                </c:pt>
                <c:pt idx="866">
                  <c:v>4.4741630554199201E-3</c:v>
                </c:pt>
                <c:pt idx="867">
                  <c:v>5.3143501281738299E-3</c:v>
                </c:pt>
                <c:pt idx="868">
                  <c:v>4.8370361328125E-3</c:v>
                </c:pt>
                <c:pt idx="869">
                  <c:v>4.0011405944824201E-3</c:v>
                </c:pt>
                <c:pt idx="870">
                  <c:v>4.4775009155273498E-3</c:v>
                </c:pt>
                <c:pt idx="871">
                  <c:v>4.6277046203613299E-3</c:v>
                </c:pt>
                <c:pt idx="872">
                  <c:v>4.3988227844238299E-3</c:v>
                </c:pt>
                <c:pt idx="873">
                  <c:v>2.2792816162109401E-3</c:v>
                </c:pt>
                <c:pt idx="874">
                  <c:v>4.9552917480468802E-3</c:v>
                </c:pt>
                <c:pt idx="875">
                  <c:v>4.2500495910644601E-3</c:v>
                </c:pt>
                <c:pt idx="876">
                  <c:v>4.9910545349121102E-3</c:v>
                </c:pt>
                <c:pt idx="877">
                  <c:v>4.4336318969726597E-3</c:v>
                </c:pt>
                <c:pt idx="878">
                  <c:v>6.54077529907227E-3</c:v>
                </c:pt>
                <c:pt idx="879">
                  <c:v>3.4651756286621098E-3</c:v>
                </c:pt>
                <c:pt idx="880">
                  <c:v>5.9370994567871102E-3</c:v>
                </c:pt>
                <c:pt idx="881">
                  <c:v>3.9668083190918003E-3</c:v>
                </c:pt>
                <c:pt idx="882">
                  <c:v>6.0243606567382804E-3</c:v>
                </c:pt>
                <c:pt idx="883">
                  <c:v>3.9057731628417999E-3</c:v>
                </c:pt>
                <c:pt idx="884">
                  <c:v>5.6285858154296901E-3</c:v>
                </c:pt>
                <c:pt idx="885">
                  <c:v>2.2163391113281302E-3</c:v>
                </c:pt>
                <c:pt idx="886">
                  <c:v>7.1482658386230503E-3</c:v>
                </c:pt>
                <c:pt idx="887">
                  <c:v>2.37274169921875E-3</c:v>
                </c:pt>
                <c:pt idx="888">
                  <c:v>4.7945976257324201E-3</c:v>
                </c:pt>
                <c:pt idx="889">
                  <c:v>4.7044754028320304E-3</c:v>
                </c:pt>
                <c:pt idx="890">
                  <c:v>5.401611328125E-3</c:v>
                </c:pt>
                <c:pt idx="891">
                  <c:v>5.3610801696777396E-3</c:v>
                </c:pt>
                <c:pt idx="892">
                  <c:v>5.9337615966796901E-3</c:v>
                </c:pt>
                <c:pt idx="893">
                  <c:v>3.5014152526855499E-3</c:v>
                </c:pt>
                <c:pt idx="894">
                  <c:v>6.5174102783203203E-3</c:v>
                </c:pt>
                <c:pt idx="895">
                  <c:v>5.0635337829589896E-3</c:v>
                </c:pt>
                <c:pt idx="896">
                  <c:v>6.4177513122558602E-3</c:v>
                </c:pt>
                <c:pt idx="897">
                  <c:v>3.89623641967774E-3</c:v>
                </c:pt>
                <c:pt idx="898">
                  <c:v>7.8396797180175799E-3</c:v>
                </c:pt>
                <c:pt idx="899">
                  <c:v>4.84704971313477E-3</c:v>
                </c:pt>
                <c:pt idx="900">
                  <c:v>5.91278076171875E-3</c:v>
                </c:pt>
                <c:pt idx="901">
                  <c:v>2.79998779296875E-3</c:v>
                </c:pt>
                <c:pt idx="902">
                  <c:v>4.9042701721191398E-3</c:v>
                </c:pt>
                <c:pt idx="903">
                  <c:v>2.4867057800292999E-3</c:v>
                </c:pt>
                <c:pt idx="904">
                  <c:v>4.2762756347656302E-3</c:v>
                </c:pt>
                <c:pt idx="905">
                  <c:v>4.6567916870117196E-3</c:v>
                </c:pt>
                <c:pt idx="906">
                  <c:v>4.8823356628418003E-3</c:v>
                </c:pt>
                <c:pt idx="907">
                  <c:v>1.4796257019042999E-3</c:v>
                </c:pt>
                <c:pt idx="908">
                  <c:v>1.0202407836914101E-2</c:v>
                </c:pt>
                <c:pt idx="909">
                  <c:v>1.2540817260742201E-3</c:v>
                </c:pt>
                <c:pt idx="910">
                  <c:v>5.74588775634765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8F65-484B-8596-D1A9F717C798}"/>
            </c:ext>
          </c:extLst>
        </c:ser>
        <c:ser>
          <c:idx val="11"/>
          <c:order val="11"/>
          <c:tx>
            <c:v>+24 microL</c:v>
          </c:tx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3'!$B$2:$B$912</c:f>
              <c:numCache>
                <c:formatCode>General</c:formatCode>
                <c:ptCount val="911"/>
                <c:pt idx="0">
                  <c:v>0.143309116363526</c:v>
                </c:pt>
                <c:pt idx="1">
                  <c:v>0.146832466125488</c:v>
                </c:pt>
                <c:pt idx="2">
                  <c:v>-0.35425329208374001</c:v>
                </c:pt>
                <c:pt idx="3">
                  <c:v>-0.66236543655395497</c:v>
                </c:pt>
                <c:pt idx="4">
                  <c:v>-0.54846382141113303</c:v>
                </c:pt>
                <c:pt idx="5">
                  <c:v>-0.27919816970825201</c:v>
                </c:pt>
                <c:pt idx="6">
                  <c:v>-0.71464967727661199</c:v>
                </c:pt>
                <c:pt idx="7">
                  <c:v>-0.45889043807983398</c:v>
                </c:pt>
                <c:pt idx="8">
                  <c:v>-7.6909542083740304E-2</c:v>
                </c:pt>
                <c:pt idx="9">
                  <c:v>-0.56136417388916005</c:v>
                </c:pt>
                <c:pt idx="10">
                  <c:v>-1.1684603691101101</c:v>
                </c:pt>
                <c:pt idx="11">
                  <c:v>0.30887031555175798</c:v>
                </c:pt>
                <c:pt idx="12">
                  <c:v>-4.4644355773925802E-2</c:v>
                </c:pt>
                <c:pt idx="13">
                  <c:v>-0.44584751129150402</c:v>
                </c:pt>
                <c:pt idx="14">
                  <c:v>-0.94774723052978505</c:v>
                </c:pt>
                <c:pt idx="15">
                  <c:v>9.1188430786132799E-2</c:v>
                </c:pt>
                <c:pt idx="16">
                  <c:v>-0.41709327697753901</c:v>
                </c:pt>
                <c:pt idx="17">
                  <c:v>-0.59940481185913097</c:v>
                </c:pt>
                <c:pt idx="18">
                  <c:v>-0.137924194335938</c:v>
                </c:pt>
                <c:pt idx="19">
                  <c:v>-0.79621982574462902</c:v>
                </c:pt>
                <c:pt idx="20">
                  <c:v>-0.43714046478271501</c:v>
                </c:pt>
                <c:pt idx="21">
                  <c:v>-0.16735649108886699</c:v>
                </c:pt>
                <c:pt idx="22">
                  <c:v>-0.26397800445556702</c:v>
                </c:pt>
                <c:pt idx="23">
                  <c:v>0.27649545669555697</c:v>
                </c:pt>
                <c:pt idx="24">
                  <c:v>0.47712087631225603</c:v>
                </c:pt>
                <c:pt idx="25">
                  <c:v>-0.82598400115966797</c:v>
                </c:pt>
                <c:pt idx="26">
                  <c:v>0.97982406616211004</c:v>
                </c:pt>
                <c:pt idx="27">
                  <c:v>-0.46175765991210999</c:v>
                </c:pt>
                <c:pt idx="28">
                  <c:v>-0.50887298583984397</c:v>
                </c:pt>
                <c:pt idx="29">
                  <c:v>0.26160478591919001</c:v>
                </c:pt>
                <c:pt idx="30">
                  <c:v>6.5426349639892606E-2</c:v>
                </c:pt>
                <c:pt idx="31">
                  <c:v>0.348344326019287</c:v>
                </c:pt>
                <c:pt idx="32">
                  <c:v>-0.483489990234375</c:v>
                </c:pt>
                <c:pt idx="33">
                  <c:v>0.623546123504639</c:v>
                </c:pt>
                <c:pt idx="34">
                  <c:v>0.64172601699829102</c:v>
                </c:pt>
                <c:pt idx="35">
                  <c:v>2.3995876312255901E-2</c:v>
                </c:pt>
                <c:pt idx="36">
                  <c:v>1.1669735908508301</c:v>
                </c:pt>
                <c:pt idx="37">
                  <c:v>0.908450126647949</c:v>
                </c:pt>
                <c:pt idx="38">
                  <c:v>-3.7388801574707101E-2</c:v>
                </c:pt>
                <c:pt idx="39">
                  <c:v>-0.71227407455444403</c:v>
                </c:pt>
                <c:pt idx="40">
                  <c:v>0.69339561462402399</c:v>
                </c:pt>
                <c:pt idx="41">
                  <c:v>5.1480770111083998E-2</c:v>
                </c:pt>
                <c:pt idx="42">
                  <c:v>-9.6764087677001995E-2</c:v>
                </c:pt>
                <c:pt idx="43">
                  <c:v>0.73764371871948298</c:v>
                </c:pt>
                <c:pt idx="44">
                  <c:v>-0.103330135345459</c:v>
                </c:pt>
                <c:pt idx="45">
                  <c:v>0.174116611480713</c:v>
                </c:pt>
                <c:pt idx="46">
                  <c:v>0.11819267272949199</c:v>
                </c:pt>
                <c:pt idx="47">
                  <c:v>0.90500402450561501</c:v>
                </c:pt>
                <c:pt idx="48">
                  <c:v>-0.16413688659667999</c:v>
                </c:pt>
                <c:pt idx="49">
                  <c:v>1.1954784393310601E-2</c:v>
                </c:pt>
                <c:pt idx="50">
                  <c:v>0.460235595703125</c:v>
                </c:pt>
                <c:pt idx="51">
                  <c:v>9.5796585083007802E-4</c:v>
                </c:pt>
                <c:pt idx="52">
                  <c:v>0.35737133026123102</c:v>
                </c:pt>
                <c:pt idx="53">
                  <c:v>0.71131086349487305</c:v>
                </c:pt>
                <c:pt idx="54">
                  <c:v>-0.72959995269775402</c:v>
                </c:pt>
                <c:pt idx="55">
                  <c:v>-8.0805778503417997E-2</c:v>
                </c:pt>
                <c:pt idx="56">
                  <c:v>0.77066755294799805</c:v>
                </c:pt>
                <c:pt idx="57">
                  <c:v>1.17740821838379</c:v>
                </c:pt>
                <c:pt idx="58">
                  <c:v>-0.17416763305664101</c:v>
                </c:pt>
                <c:pt idx="59">
                  <c:v>1.07085132598877</c:v>
                </c:pt>
                <c:pt idx="60">
                  <c:v>0.24267387390136699</c:v>
                </c:pt>
                <c:pt idx="61">
                  <c:v>0.418040752410889</c:v>
                </c:pt>
                <c:pt idx="62">
                  <c:v>0.79634666442871105</c:v>
                </c:pt>
                <c:pt idx="63">
                  <c:v>0.166458129882813</c:v>
                </c:pt>
                <c:pt idx="64">
                  <c:v>0.868605136871338</c:v>
                </c:pt>
                <c:pt idx="65">
                  <c:v>1.2870731353759799</c:v>
                </c:pt>
                <c:pt idx="66">
                  <c:v>1.0135207176208501</c:v>
                </c:pt>
                <c:pt idx="67">
                  <c:v>1.4637212753295881</c:v>
                </c:pt>
                <c:pt idx="68">
                  <c:v>1.9924554824829099</c:v>
                </c:pt>
                <c:pt idx="69">
                  <c:v>1.7763042449951201</c:v>
                </c:pt>
                <c:pt idx="70">
                  <c:v>1.34618139266968</c:v>
                </c:pt>
                <c:pt idx="71">
                  <c:v>1.3949732780456601</c:v>
                </c:pt>
                <c:pt idx="72">
                  <c:v>1.40731000900269</c:v>
                </c:pt>
                <c:pt idx="73">
                  <c:v>1.40981864929199</c:v>
                </c:pt>
                <c:pt idx="74">
                  <c:v>1.4114518165588399</c:v>
                </c:pt>
                <c:pt idx="75">
                  <c:v>1.4263830184936499</c:v>
                </c:pt>
                <c:pt idx="76">
                  <c:v>1.49460220336914</c:v>
                </c:pt>
                <c:pt idx="77">
                  <c:v>1.48283290863037</c:v>
                </c:pt>
                <c:pt idx="78">
                  <c:v>1.50327253341675</c:v>
                </c:pt>
                <c:pt idx="79">
                  <c:v>1.5273408889770499</c:v>
                </c:pt>
                <c:pt idx="80">
                  <c:v>1.5376014709472701</c:v>
                </c:pt>
                <c:pt idx="81">
                  <c:v>1.5471277236938501</c:v>
                </c:pt>
                <c:pt idx="82">
                  <c:v>1.57051706314087</c:v>
                </c:pt>
                <c:pt idx="83">
                  <c:v>1.5708413124084499</c:v>
                </c:pt>
                <c:pt idx="84">
                  <c:v>1.5660471916198799</c:v>
                </c:pt>
                <c:pt idx="85">
                  <c:v>1.58937740325928</c:v>
                </c:pt>
                <c:pt idx="86">
                  <c:v>1.5885939598083501</c:v>
                </c:pt>
                <c:pt idx="87">
                  <c:v>1.5664553642273</c:v>
                </c:pt>
                <c:pt idx="88">
                  <c:v>1.57984018325806</c:v>
                </c:pt>
                <c:pt idx="89">
                  <c:v>1.57252740859986</c:v>
                </c:pt>
                <c:pt idx="90">
                  <c:v>1.5620193481445299</c:v>
                </c:pt>
                <c:pt idx="91">
                  <c:v>1.54098892211914</c:v>
                </c:pt>
                <c:pt idx="92">
                  <c:v>1.52256155014038</c:v>
                </c:pt>
                <c:pt idx="93">
                  <c:v>1.5085768699646001</c:v>
                </c:pt>
                <c:pt idx="94">
                  <c:v>1.48075199127197</c:v>
                </c:pt>
                <c:pt idx="95">
                  <c:v>1.46675300598145</c:v>
                </c:pt>
                <c:pt idx="96">
                  <c:v>1.43284559249878</c:v>
                </c:pt>
                <c:pt idx="97">
                  <c:v>1.41461658477783</c:v>
                </c:pt>
                <c:pt idx="98">
                  <c:v>1.37744665145874</c:v>
                </c:pt>
                <c:pt idx="99">
                  <c:v>1.33330249786377</c:v>
                </c:pt>
                <c:pt idx="100">
                  <c:v>1.3082861900329601</c:v>
                </c:pt>
                <c:pt idx="101">
                  <c:v>1.26145839691162</c:v>
                </c:pt>
                <c:pt idx="102">
                  <c:v>1.22479724884033</c:v>
                </c:pt>
                <c:pt idx="103">
                  <c:v>1.18902111053467</c:v>
                </c:pt>
                <c:pt idx="104">
                  <c:v>1.15753650665283</c:v>
                </c:pt>
                <c:pt idx="105">
                  <c:v>1.1181497573852599</c:v>
                </c:pt>
                <c:pt idx="106">
                  <c:v>1.0825881958007799</c:v>
                </c:pt>
                <c:pt idx="107">
                  <c:v>1.05080318450928</c:v>
                </c:pt>
                <c:pt idx="108">
                  <c:v>1.01532459259033</c:v>
                </c:pt>
                <c:pt idx="109">
                  <c:v>0.98458766937255904</c:v>
                </c:pt>
                <c:pt idx="110">
                  <c:v>0.95466136932373102</c:v>
                </c:pt>
                <c:pt idx="111">
                  <c:v>0.92445993423461903</c:v>
                </c:pt>
                <c:pt idx="112">
                  <c:v>0.89657163619995095</c:v>
                </c:pt>
                <c:pt idx="113">
                  <c:v>0.86980104446411199</c:v>
                </c:pt>
                <c:pt idx="114">
                  <c:v>0.84395456314086903</c:v>
                </c:pt>
                <c:pt idx="115">
                  <c:v>0.81759071350097701</c:v>
                </c:pt>
                <c:pt idx="116">
                  <c:v>0.79495000839233398</c:v>
                </c:pt>
                <c:pt idx="117">
                  <c:v>0.77492094039917003</c:v>
                </c:pt>
                <c:pt idx="118">
                  <c:v>0.75343799591064498</c:v>
                </c:pt>
                <c:pt idx="119">
                  <c:v>0.735409736633301</c:v>
                </c:pt>
                <c:pt idx="120">
                  <c:v>0.71622037887573298</c:v>
                </c:pt>
                <c:pt idx="121">
                  <c:v>0.70221185684204102</c:v>
                </c:pt>
                <c:pt idx="122">
                  <c:v>0.686001777648926</c:v>
                </c:pt>
                <c:pt idx="123">
                  <c:v>0.66980552673339899</c:v>
                </c:pt>
                <c:pt idx="124">
                  <c:v>0.65796852111816395</c:v>
                </c:pt>
                <c:pt idx="125">
                  <c:v>0.644938945770264</c:v>
                </c:pt>
                <c:pt idx="126">
                  <c:v>0.63427782058715898</c:v>
                </c:pt>
                <c:pt idx="127">
                  <c:v>0.62497425079345703</c:v>
                </c:pt>
                <c:pt idx="128">
                  <c:v>0.61380767822265703</c:v>
                </c:pt>
                <c:pt idx="129">
                  <c:v>0.60669803619384799</c:v>
                </c:pt>
                <c:pt idx="130">
                  <c:v>0.59768581390380904</c:v>
                </c:pt>
                <c:pt idx="131">
                  <c:v>0.59053134918212902</c:v>
                </c:pt>
                <c:pt idx="132">
                  <c:v>0.58450937271118197</c:v>
                </c:pt>
                <c:pt idx="133">
                  <c:v>0.57722425460815496</c:v>
                </c:pt>
                <c:pt idx="134">
                  <c:v>0.57061624526977595</c:v>
                </c:pt>
                <c:pt idx="135">
                  <c:v>0.564256191253662</c:v>
                </c:pt>
                <c:pt idx="136">
                  <c:v>0.55760526657104503</c:v>
                </c:pt>
                <c:pt idx="137">
                  <c:v>0.54954051971435602</c:v>
                </c:pt>
                <c:pt idx="138">
                  <c:v>0.54118013381957997</c:v>
                </c:pt>
                <c:pt idx="139">
                  <c:v>0.53322315216064498</c:v>
                </c:pt>
                <c:pt idx="140">
                  <c:v>0.523875713348389</c:v>
                </c:pt>
                <c:pt idx="141">
                  <c:v>0.51528263092041005</c:v>
                </c:pt>
                <c:pt idx="142">
                  <c:v>0.503739833831787</c:v>
                </c:pt>
                <c:pt idx="143">
                  <c:v>0.49271774291992199</c:v>
                </c:pt>
                <c:pt idx="144">
                  <c:v>0.48103713989257801</c:v>
                </c:pt>
                <c:pt idx="145">
                  <c:v>0.46850538253784202</c:v>
                </c:pt>
                <c:pt idx="146">
                  <c:v>0.45486783981323298</c:v>
                </c:pt>
                <c:pt idx="147">
                  <c:v>0.440646171569824</c:v>
                </c:pt>
                <c:pt idx="148">
                  <c:v>0.427931308746338</c:v>
                </c:pt>
                <c:pt idx="149">
                  <c:v>0.41382217407226601</c:v>
                </c:pt>
                <c:pt idx="150">
                  <c:v>0.39951086044311501</c:v>
                </c:pt>
                <c:pt idx="151">
                  <c:v>0.38493919372558599</c:v>
                </c:pt>
                <c:pt idx="152">
                  <c:v>0.37123441696166998</c:v>
                </c:pt>
                <c:pt idx="153">
                  <c:v>0.3573317527771</c:v>
                </c:pt>
                <c:pt idx="154">
                  <c:v>0.34246110916137701</c:v>
                </c:pt>
                <c:pt idx="155">
                  <c:v>0.32776498794555697</c:v>
                </c:pt>
                <c:pt idx="156">
                  <c:v>0.31317996978759799</c:v>
                </c:pt>
                <c:pt idx="157">
                  <c:v>0.29804039001464899</c:v>
                </c:pt>
                <c:pt idx="158">
                  <c:v>0.28237962722778298</c:v>
                </c:pt>
                <c:pt idx="159">
                  <c:v>0.26747894287109403</c:v>
                </c:pt>
                <c:pt idx="160">
                  <c:v>0.252484321594238</c:v>
                </c:pt>
                <c:pt idx="161">
                  <c:v>0.236430168151856</c:v>
                </c:pt>
                <c:pt idx="162">
                  <c:v>0.22145605087280301</c:v>
                </c:pt>
                <c:pt idx="163">
                  <c:v>0.207893371582031</c:v>
                </c:pt>
                <c:pt idx="164">
                  <c:v>0.19355583190917999</c:v>
                </c:pt>
                <c:pt idx="165">
                  <c:v>0.181312561035156</c:v>
                </c:pt>
                <c:pt idx="166">
                  <c:v>0.16875553131103499</c:v>
                </c:pt>
                <c:pt idx="167">
                  <c:v>0.158801078796387</c:v>
                </c:pt>
                <c:pt idx="168">
                  <c:v>0.15141630172729501</c:v>
                </c:pt>
                <c:pt idx="169">
                  <c:v>0.14546918869018599</c:v>
                </c:pt>
                <c:pt idx="170">
                  <c:v>0.14065742492675801</c:v>
                </c:pt>
                <c:pt idx="171">
                  <c:v>0.137718200683594</c:v>
                </c:pt>
                <c:pt idx="172">
                  <c:v>0.13317918777465801</c:v>
                </c:pt>
                <c:pt idx="173">
                  <c:v>0.12415885925293001</c:v>
                </c:pt>
                <c:pt idx="174">
                  <c:v>0.114058494567871</c:v>
                </c:pt>
                <c:pt idx="175">
                  <c:v>0.10278129577636699</c:v>
                </c:pt>
                <c:pt idx="176">
                  <c:v>9.5369815826416002E-2</c:v>
                </c:pt>
                <c:pt idx="177">
                  <c:v>9.01293754577637E-2</c:v>
                </c:pt>
                <c:pt idx="178">
                  <c:v>8.8288784027099595E-2</c:v>
                </c:pt>
                <c:pt idx="179">
                  <c:v>8.7401866912841797E-2</c:v>
                </c:pt>
                <c:pt idx="180">
                  <c:v>8.6372852325439495E-2</c:v>
                </c:pt>
                <c:pt idx="181">
                  <c:v>8.3962440490722698E-2</c:v>
                </c:pt>
                <c:pt idx="182">
                  <c:v>8.1548690795898507E-2</c:v>
                </c:pt>
                <c:pt idx="183">
                  <c:v>7.9524040222167997E-2</c:v>
                </c:pt>
                <c:pt idx="184">
                  <c:v>7.7121257781982505E-2</c:v>
                </c:pt>
                <c:pt idx="185">
                  <c:v>7.5635910034179701E-2</c:v>
                </c:pt>
                <c:pt idx="186">
                  <c:v>7.3503971099853502E-2</c:v>
                </c:pt>
                <c:pt idx="187">
                  <c:v>7.2144031524658203E-2</c:v>
                </c:pt>
                <c:pt idx="188">
                  <c:v>7.1237087249755901E-2</c:v>
                </c:pt>
                <c:pt idx="189">
                  <c:v>6.93817138671875E-2</c:v>
                </c:pt>
                <c:pt idx="190">
                  <c:v>6.8887233734130901E-2</c:v>
                </c:pt>
                <c:pt idx="191">
                  <c:v>6.7375183105468806E-2</c:v>
                </c:pt>
                <c:pt idx="192">
                  <c:v>6.7238330841064495E-2</c:v>
                </c:pt>
                <c:pt idx="193">
                  <c:v>6.5897464752197293E-2</c:v>
                </c:pt>
                <c:pt idx="194">
                  <c:v>6.4776897430420005E-2</c:v>
                </c:pt>
                <c:pt idx="195">
                  <c:v>6.4361572265625E-2</c:v>
                </c:pt>
                <c:pt idx="196">
                  <c:v>6.3920497894287095E-2</c:v>
                </c:pt>
                <c:pt idx="197">
                  <c:v>6.3727855682373102E-2</c:v>
                </c:pt>
                <c:pt idx="198">
                  <c:v>6.3244819641113295E-2</c:v>
                </c:pt>
                <c:pt idx="199">
                  <c:v>6.1683654785156299E-2</c:v>
                </c:pt>
                <c:pt idx="200">
                  <c:v>5.9826850891113302E-2</c:v>
                </c:pt>
                <c:pt idx="201">
                  <c:v>5.8508396148681703E-2</c:v>
                </c:pt>
                <c:pt idx="202">
                  <c:v>5.8095932006836E-2</c:v>
                </c:pt>
                <c:pt idx="203">
                  <c:v>5.7982921600341797E-2</c:v>
                </c:pt>
                <c:pt idx="204">
                  <c:v>5.7668209075927797E-2</c:v>
                </c:pt>
                <c:pt idx="205">
                  <c:v>5.7676315307617201E-2</c:v>
                </c:pt>
                <c:pt idx="206">
                  <c:v>5.57308197021485E-2</c:v>
                </c:pt>
                <c:pt idx="207">
                  <c:v>5.5254936218261698E-2</c:v>
                </c:pt>
                <c:pt idx="208">
                  <c:v>5.4986953735351597E-2</c:v>
                </c:pt>
                <c:pt idx="209">
                  <c:v>5.5520057678222698E-2</c:v>
                </c:pt>
                <c:pt idx="210">
                  <c:v>5.4884433746337898E-2</c:v>
                </c:pt>
                <c:pt idx="211">
                  <c:v>5.3628921508789097E-2</c:v>
                </c:pt>
                <c:pt idx="212">
                  <c:v>5.2401542663574198E-2</c:v>
                </c:pt>
                <c:pt idx="213">
                  <c:v>5.2195549011230503E-2</c:v>
                </c:pt>
                <c:pt idx="214">
                  <c:v>5.2008628845214899E-2</c:v>
                </c:pt>
                <c:pt idx="215">
                  <c:v>5.1795005798339899E-2</c:v>
                </c:pt>
                <c:pt idx="216">
                  <c:v>5.3129196166992201E-2</c:v>
                </c:pt>
                <c:pt idx="217">
                  <c:v>5.32588958740235E-2</c:v>
                </c:pt>
                <c:pt idx="218">
                  <c:v>5.0825119018554701E-2</c:v>
                </c:pt>
                <c:pt idx="219">
                  <c:v>4.9170970916748102E-2</c:v>
                </c:pt>
                <c:pt idx="220">
                  <c:v>4.8828601837158203E-2</c:v>
                </c:pt>
                <c:pt idx="221">
                  <c:v>4.8454284667968799E-2</c:v>
                </c:pt>
                <c:pt idx="222">
                  <c:v>4.7868728637695299E-2</c:v>
                </c:pt>
                <c:pt idx="223">
                  <c:v>4.8888683319091797E-2</c:v>
                </c:pt>
                <c:pt idx="224">
                  <c:v>4.7975063323974602E-2</c:v>
                </c:pt>
                <c:pt idx="225">
                  <c:v>4.7184944152832101E-2</c:v>
                </c:pt>
                <c:pt idx="226">
                  <c:v>4.7045230865478502E-2</c:v>
                </c:pt>
                <c:pt idx="227">
                  <c:v>4.7650337219238302E-2</c:v>
                </c:pt>
                <c:pt idx="228">
                  <c:v>4.9010753631591797E-2</c:v>
                </c:pt>
                <c:pt idx="229">
                  <c:v>4.5175075531005901E-2</c:v>
                </c:pt>
                <c:pt idx="230">
                  <c:v>4.5827388763427797E-2</c:v>
                </c:pt>
                <c:pt idx="231">
                  <c:v>4.62703704833985E-2</c:v>
                </c:pt>
                <c:pt idx="232">
                  <c:v>4.4537067413330099E-2</c:v>
                </c:pt>
                <c:pt idx="233">
                  <c:v>4.4735908508300802E-2</c:v>
                </c:pt>
                <c:pt idx="234">
                  <c:v>4.4023513793945299E-2</c:v>
                </c:pt>
                <c:pt idx="235">
                  <c:v>4.19464111328125E-2</c:v>
                </c:pt>
                <c:pt idx="236">
                  <c:v>4.0136814117431703E-2</c:v>
                </c:pt>
                <c:pt idx="237">
                  <c:v>4.1271686553955099E-2</c:v>
                </c:pt>
                <c:pt idx="238">
                  <c:v>4.08577919006348E-2</c:v>
                </c:pt>
                <c:pt idx="239">
                  <c:v>3.9164543151855503E-2</c:v>
                </c:pt>
                <c:pt idx="240">
                  <c:v>3.8517951965332101E-2</c:v>
                </c:pt>
                <c:pt idx="241">
                  <c:v>3.84578704833985E-2</c:v>
                </c:pt>
                <c:pt idx="242">
                  <c:v>3.7525177001953097E-2</c:v>
                </c:pt>
                <c:pt idx="243">
                  <c:v>3.7184238433837898E-2</c:v>
                </c:pt>
                <c:pt idx="244">
                  <c:v>3.7728786468505901E-2</c:v>
                </c:pt>
                <c:pt idx="245">
                  <c:v>3.558349609375E-2</c:v>
                </c:pt>
                <c:pt idx="246">
                  <c:v>3.5275936126708998E-2</c:v>
                </c:pt>
                <c:pt idx="247">
                  <c:v>3.5407543182373102E-2</c:v>
                </c:pt>
                <c:pt idx="248">
                  <c:v>3.4976482391357401E-2</c:v>
                </c:pt>
                <c:pt idx="249">
                  <c:v>3.4862995147705099E-2</c:v>
                </c:pt>
                <c:pt idx="250">
                  <c:v>3.42297554016113E-2</c:v>
                </c:pt>
                <c:pt idx="251">
                  <c:v>3.5689353942871101E-2</c:v>
                </c:pt>
                <c:pt idx="252">
                  <c:v>3.5178661346435602E-2</c:v>
                </c:pt>
                <c:pt idx="253">
                  <c:v>3.3162593841552797E-2</c:v>
                </c:pt>
                <c:pt idx="254">
                  <c:v>3.3542633056640597E-2</c:v>
                </c:pt>
                <c:pt idx="255">
                  <c:v>3.4123897552490297E-2</c:v>
                </c:pt>
                <c:pt idx="256">
                  <c:v>3.3799648284912102E-2</c:v>
                </c:pt>
                <c:pt idx="257">
                  <c:v>3.2814025878906299E-2</c:v>
                </c:pt>
                <c:pt idx="258">
                  <c:v>3.2499313354492201E-2</c:v>
                </c:pt>
                <c:pt idx="259">
                  <c:v>3.2881736755371101E-2</c:v>
                </c:pt>
                <c:pt idx="260">
                  <c:v>3.2682895660400398E-2</c:v>
                </c:pt>
                <c:pt idx="261">
                  <c:v>3.1598567962646498E-2</c:v>
                </c:pt>
                <c:pt idx="262">
                  <c:v>3.1054496765136701E-2</c:v>
                </c:pt>
                <c:pt idx="263">
                  <c:v>3.1196117401123099E-2</c:v>
                </c:pt>
                <c:pt idx="264">
                  <c:v>3.0834197998046899E-2</c:v>
                </c:pt>
                <c:pt idx="265">
                  <c:v>3.0426025390625E-2</c:v>
                </c:pt>
                <c:pt idx="266">
                  <c:v>3.0282974243164101E-2</c:v>
                </c:pt>
                <c:pt idx="267">
                  <c:v>3.1041145324707101E-2</c:v>
                </c:pt>
                <c:pt idx="268">
                  <c:v>3.1468868255615297E-2</c:v>
                </c:pt>
                <c:pt idx="269">
                  <c:v>3.0246257781982401E-2</c:v>
                </c:pt>
                <c:pt idx="270">
                  <c:v>2.8857231140136701E-2</c:v>
                </c:pt>
                <c:pt idx="271">
                  <c:v>2.8436183929443401E-2</c:v>
                </c:pt>
                <c:pt idx="272">
                  <c:v>2.83570289611817E-2</c:v>
                </c:pt>
                <c:pt idx="273">
                  <c:v>3.1343936920166002E-2</c:v>
                </c:pt>
                <c:pt idx="274">
                  <c:v>2.98962593078613E-2</c:v>
                </c:pt>
                <c:pt idx="275">
                  <c:v>2.9073715209961E-2</c:v>
                </c:pt>
                <c:pt idx="276">
                  <c:v>2.8771400451660201E-2</c:v>
                </c:pt>
                <c:pt idx="277">
                  <c:v>2.85701751708985E-2</c:v>
                </c:pt>
                <c:pt idx="278">
                  <c:v>2.8723716735839899E-2</c:v>
                </c:pt>
                <c:pt idx="279">
                  <c:v>2.8104782104492201E-2</c:v>
                </c:pt>
                <c:pt idx="280">
                  <c:v>2.6664257049560599E-2</c:v>
                </c:pt>
                <c:pt idx="281">
                  <c:v>2.6608467102050799E-2</c:v>
                </c:pt>
                <c:pt idx="282">
                  <c:v>2.703857421875E-2</c:v>
                </c:pt>
                <c:pt idx="283">
                  <c:v>2.69427299499512E-2</c:v>
                </c:pt>
                <c:pt idx="284">
                  <c:v>2.5967121124267599E-2</c:v>
                </c:pt>
                <c:pt idx="285">
                  <c:v>2.5751113891601601E-2</c:v>
                </c:pt>
                <c:pt idx="286">
                  <c:v>2.5635719299316399E-2</c:v>
                </c:pt>
                <c:pt idx="287">
                  <c:v>2.5536060333252002E-2</c:v>
                </c:pt>
                <c:pt idx="288">
                  <c:v>2.5773048400878899E-2</c:v>
                </c:pt>
                <c:pt idx="289">
                  <c:v>2.5115966796875E-2</c:v>
                </c:pt>
                <c:pt idx="290">
                  <c:v>2.5255203247070299E-2</c:v>
                </c:pt>
                <c:pt idx="291">
                  <c:v>2.4653434753418E-2</c:v>
                </c:pt>
                <c:pt idx="292">
                  <c:v>2.4315357208252002E-2</c:v>
                </c:pt>
                <c:pt idx="293">
                  <c:v>2.4460792541503899E-2</c:v>
                </c:pt>
                <c:pt idx="294">
                  <c:v>2.4615764617919901E-2</c:v>
                </c:pt>
                <c:pt idx="295">
                  <c:v>2.56848335266113E-2</c:v>
                </c:pt>
                <c:pt idx="296">
                  <c:v>2.78620719909668E-2</c:v>
                </c:pt>
                <c:pt idx="297">
                  <c:v>2.51827239990235E-2</c:v>
                </c:pt>
                <c:pt idx="298">
                  <c:v>2.3332595825195299E-2</c:v>
                </c:pt>
                <c:pt idx="299">
                  <c:v>2.36201286315918E-2</c:v>
                </c:pt>
                <c:pt idx="300">
                  <c:v>2.4076938629150401E-2</c:v>
                </c:pt>
                <c:pt idx="301">
                  <c:v>2.3821353912353498E-2</c:v>
                </c:pt>
                <c:pt idx="302">
                  <c:v>2.3424148559570299E-2</c:v>
                </c:pt>
                <c:pt idx="303">
                  <c:v>2.5006771087646502E-2</c:v>
                </c:pt>
                <c:pt idx="304">
                  <c:v>2.4316787719726601E-2</c:v>
                </c:pt>
                <c:pt idx="305">
                  <c:v>2.28533744812012E-2</c:v>
                </c:pt>
                <c:pt idx="306">
                  <c:v>2.2844314575195299E-2</c:v>
                </c:pt>
                <c:pt idx="307">
                  <c:v>2.2997379302978498E-2</c:v>
                </c:pt>
                <c:pt idx="308">
                  <c:v>2.3118019104003899E-2</c:v>
                </c:pt>
                <c:pt idx="309">
                  <c:v>2.3001670837402399E-2</c:v>
                </c:pt>
                <c:pt idx="310">
                  <c:v>2.25567817687988E-2</c:v>
                </c:pt>
                <c:pt idx="311">
                  <c:v>2.3345947265625E-2</c:v>
                </c:pt>
                <c:pt idx="312">
                  <c:v>2.3013114929199201E-2</c:v>
                </c:pt>
                <c:pt idx="313">
                  <c:v>2.2408962249755901E-2</c:v>
                </c:pt>
                <c:pt idx="314">
                  <c:v>2.2200584411621101E-2</c:v>
                </c:pt>
                <c:pt idx="315">
                  <c:v>2.2189617156982401E-2</c:v>
                </c:pt>
                <c:pt idx="316">
                  <c:v>2.2169589996337901E-2</c:v>
                </c:pt>
                <c:pt idx="317">
                  <c:v>2.20847129821778E-2</c:v>
                </c:pt>
                <c:pt idx="318">
                  <c:v>2.2113323211669901E-2</c:v>
                </c:pt>
                <c:pt idx="319">
                  <c:v>2.1756172180175799E-2</c:v>
                </c:pt>
                <c:pt idx="320">
                  <c:v>2.16221809387207E-2</c:v>
                </c:pt>
                <c:pt idx="321">
                  <c:v>2.1887779235839899E-2</c:v>
                </c:pt>
                <c:pt idx="322">
                  <c:v>2.1760940551757799E-2</c:v>
                </c:pt>
                <c:pt idx="323">
                  <c:v>2.13732719421387E-2</c:v>
                </c:pt>
                <c:pt idx="324">
                  <c:v>2.1455287933349599E-2</c:v>
                </c:pt>
                <c:pt idx="325">
                  <c:v>2.16426849365235E-2</c:v>
                </c:pt>
                <c:pt idx="326">
                  <c:v>2.1208286285400401E-2</c:v>
                </c:pt>
                <c:pt idx="327">
                  <c:v>2.12407112121582E-2</c:v>
                </c:pt>
                <c:pt idx="328">
                  <c:v>2.1443367004394601E-2</c:v>
                </c:pt>
                <c:pt idx="329">
                  <c:v>2.1328926086425799E-2</c:v>
                </c:pt>
                <c:pt idx="330">
                  <c:v>2.1475791931152399E-2</c:v>
                </c:pt>
                <c:pt idx="331">
                  <c:v>2.12597846984863E-2</c:v>
                </c:pt>
                <c:pt idx="332">
                  <c:v>2.1188259124755901E-2</c:v>
                </c:pt>
                <c:pt idx="333">
                  <c:v>2.11243629455567E-2</c:v>
                </c:pt>
                <c:pt idx="334">
                  <c:v>2.1009445190429701E-2</c:v>
                </c:pt>
                <c:pt idx="335">
                  <c:v>2.1168708801269601E-2</c:v>
                </c:pt>
                <c:pt idx="336">
                  <c:v>2.1236419677734399E-2</c:v>
                </c:pt>
                <c:pt idx="337">
                  <c:v>2.13923454284668E-2</c:v>
                </c:pt>
                <c:pt idx="338">
                  <c:v>2.1299362182617201E-2</c:v>
                </c:pt>
                <c:pt idx="339">
                  <c:v>2.0984649658203101E-2</c:v>
                </c:pt>
                <c:pt idx="340">
                  <c:v>2.1096706390380901E-2</c:v>
                </c:pt>
                <c:pt idx="341">
                  <c:v>2.1155357360839899E-2</c:v>
                </c:pt>
                <c:pt idx="342">
                  <c:v>2.1064281463623099E-2</c:v>
                </c:pt>
                <c:pt idx="343">
                  <c:v>2.10413932800293E-2</c:v>
                </c:pt>
                <c:pt idx="344">
                  <c:v>2.1156787872314502E-2</c:v>
                </c:pt>
                <c:pt idx="345">
                  <c:v>2.09102630615235E-2</c:v>
                </c:pt>
                <c:pt idx="346">
                  <c:v>2.10375785827637E-2</c:v>
                </c:pt>
                <c:pt idx="347">
                  <c:v>2.09698677062988E-2</c:v>
                </c:pt>
                <c:pt idx="348">
                  <c:v>2.09155082702637E-2</c:v>
                </c:pt>
                <c:pt idx="349">
                  <c:v>2.0958423614502002E-2</c:v>
                </c:pt>
                <c:pt idx="350">
                  <c:v>2.0949363708496101E-2</c:v>
                </c:pt>
                <c:pt idx="351">
                  <c:v>2.0726203918457101E-2</c:v>
                </c:pt>
                <c:pt idx="352">
                  <c:v>2.0917415618896502E-2</c:v>
                </c:pt>
                <c:pt idx="353">
                  <c:v>2.0798683166503899E-2</c:v>
                </c:pt>
                <c:pt idx="354">
                  <c:v>2.0571231842040998E-2</c:v>
                </c:pt>
                <c:pt idx="355">
                  <c:v>2.04167366027832E-2</c:v>
                </c:pt>
                <c:pt idx="356">
                  <c:v>2.01878547668457E-2</c:v>
                </c:pt>
                <c:pt idx="357">
                  <c:v>2.01115608215332E-2</c:v>
                </c:pt>
                <c:pt idx="358">
                  <c:v>2.0201683044433601E-2</c:v>
                </c:pt>
                <c:pt idx="359">
                  <c:v>2.0062446594238299E-2</c:v>
                </c:pt>
                <c:pt idx="360">
                  <c:v>1.9926548004150401E-2</c:v>
                </c:pt>
                <c:pt idx="361">
                  <c:v>1.9704818725586E-2</c:v>
                </c:pt>
                <c:pt idx="362">
                  <c:v>1.9545078277587901E-2</c:v>
                </c:pt>
                <c:pt idx="363">
                  <c:v>1.93233489990235E-2</c:v>
                </c:pt>
                <c:pt idx="364">
                  <c:v>1.9494056701660201E-2</c:v>
                </c:pt>
                <c:pt idx="365">
                  <c:v>1.9372463226318401E-2</c:v>
                </c:pt>
                <c:pt idx="366">
                  <c:v>1.9205093383789101E-2</c:v>
                </c:pt>
                <c:pt idx="367">
                  <c:v>1.89414024353028E-2</c:v>
                </c:pt>
                <c:pt idx="368">
                  <c:v>1.8838405609130901E-2</c:v>
                </c:pt>
                <c:pt idx="369">
                  <c:v>1.86982154846192E-2</c:v>
                </c:pt>
                <c:pt idx="370">
                  <c:v>1.8709659576415998E-2</c:v>
                </c:pt>
                <c:pt idx="371">
                  <c:v>1.8444538116455099E-2</c:v>
                </c:pt>
                <c:pt idx="372">
                  <c:v>1.8419265747070299E-2</c:v>
                </c:pt>
                <c:pt idx="373">
                  <c:v>1.8329620361328101E-2</c:v>
                </c:pt>
                <c:pt idx="374">
                  <c:v>1.8098354339599599E-2</c:v>
                </c:pt>
                <c:pt idx="375">
                  <c:v>1.7952442169189502E-2</c:v>
                </c:pt>
                <c:pt idx="376">
                  <c:v>1.7873764038086E-2</c:v>
                </c:pt>
                <c:pt idx="377">
                  <c:v>1.7800331115722701E-2</c:v>
                </c:pt>
                <c:pt idx="378">
                  <c:v>1.7668247222900401E-2</c:v>
                </c:pt>
                <c:pt idx="379">
                  <c:v>1.8125534057617201E-2</c:v>
                </c:pt>
                <c:pt idx="380">
                  <c:v>1.8065452575683601E-2</c:v>
                </c:pt>
                <c:pt idx="381">
                  <c:v>1.7871856689453101E-2</c:v>
                </c:pt>
                <c:pt idx="382">
                  <c:v>1.8119812011718799E-2</c:v>
                </c:pt>
                <c:pt idx="383">
                  <c:v>1.8388271331787099E-2</c:v>
                </c:pt>
                <c:pt idx="384">
                  <c:v>1.8354892730712901E-2</c:v>
                </c:pt>
                <c:pt idx="385">
                  <c:v>1.7663478851318401E-2</c:v>
                </c:pt>
                <c:pt idx="386">
                  <c:v>1.8496036529540998E-2</c:v>
                </c:pt>
                <c:pt idx="387">
                  <c:v>1.8143653869628899E-2</c:v>
                </c:pt>
                <c:pt idx="388">
                  <c:v>1.8628597259521502E-2</c:v>
                </c:pt>
                <c:pt idx="389">
                  <c:v>1.8455982208252002E-2</c:v>
                </c:pt>
                <c:pt idx="390">
                  <c:v>1.8308162689209002E-2</c:v>
                </c:pt>
                <c:pt idx="391">
                  <c:v>1.8643379211425799E-2</c:v>
                </c:pt>
                <c:pt idx="392">
                  <c:v>1.89876556396485E-2</c:v>
                </c:pt>
                <c:pt idx="393">
                  <c:v>1.70798301696778E-2</c:v>
                </c:pt>
                <c:pt idx="394">
                  <c:v>1.7518997192382799E-2</c:v>
                </c:pt>
                <c:pt idx="395">
                  <c:v>1.7612457275390601E-2</c:v>
                </c:pt>
                <c:pt idx="396">
                  <c:v>1.7224788665771502E-2</c:v>
                </c:pt>
                <c:pt idx="397">
                  <c:v>1.7397403717040998E-2</c:v>
                </c:pt>
                <c:pt idx="398">
                  <c:v>1.7992019653320299E-2</c:v>
                </c:pt>
                <c:pt idx="399">
                  <c:v>1.7695426940918E-2</c:v>
                </c:pt>
                <c:pt idx="400">
                  <c:v>1.6384124755859399E-2</c:v>
                </c:pt>
                <c:pt idx="401">
                  <c:v>1.6450881958007799E-2</c:v>
                </c:pt>
                <c:pt idx="402">
                  <c:v>1.6793727874755901E-2</c:v>
                </c:pt>
                <c:pt idx="403">
                  <c:v>1.71761512756348E-2</c:v>
                </c:pt>
                <c:pt idx="404">
                  <c:v>1.7354011535644601E-2</c:v>
                </c:pt>
                <c:pt idx="405">
                  <c:v>1.7331600189209002E-2</c:v>
                </c:pt>
                <c:pt idx="406">
                  <c:v>1.7029762268066399E-2</c:v>
                </c:pt>
                <c:pt idx="407">
                  <c:v>1.7076492309570299E-2</c:v>
                </c:pt>
                <c:pt idx="408">
                  <c:v>1.6767024993896502E-2</c:v>
                </c:pt>
                <c:pt idx="409">
                  <c:v>1.6469955444336E-2</c:v>
                </c:pt>
                <c:pt idx="410">
                  <c:v>1.61185264587403E-2</c:v>
                </c:pt>
                <c:pt idx="411">
                  <c:v>1.6789436340332101E-2</c:v>
                </c:pt>
                <c:pt idx="412">
                  <c:v>1.72324180603028E-2</c:v>
                </c:pt>
                <c:pt idx="413">
                  <c:v>1.7295837402343799E-2</c:v>
                </c:pt>
                <c:pt idx="414">
                  <c:v>1.64484977722168E-2</c:v>
                </c:pt>
                <c:pt idx="415">
                  <c:v>1.5992164611816399E-2</c:v>
                </c:pt>
                <c:pt idx="416">
                  <c:v>1.5957832336425799E-2</c:v>
                </c:pt>
                <c:pt idx="417">
                  <c:v>1.6172409057617201E-2</c:v>
                </c:pt>
                <c:pt idx="418">
                  <c:v>1.61395072937012E-2</c:v>
                </c:pt>
                <c:pt idx="419">
                  <c:v>1.5772819519043E-2</c:v>
                </c:pt>
                <c:pt idx="420">
                  <c:v>1.6066074371337901E-2</c:v>
                </c:pt>
                <c:pt idx="421">
                  <c:v>1.5645027160644601E-2</c:v>
                </c:pt>
                <c:pt idx="422">
                  <c:v>1.5700340270996101E-2</c:v>
                </c:pt>
                <c:pt idx="423">
                  <c:v>1.5876293182373099E-2</c:v>
                </c:pt>
                <c:pt idx="424">
                  <c:v>1.58896446228028E-2</c:v>
                </c:pt>
                <c:pt idx="425">
                  <c:v>1.5220165252685601E-2</c:v>
                </c:pt>
                <c:pt idx="426">
                  <c:v>1.5187263488769601E-2</c:v>
                </c:pt>
                <c:pt idx="427">
                  <c:v>1.5067100524902399E-2</c:v>
                </c:pt>
                <c:pt idx="428">
                  <c:v>1.4937400817871101E-2</c:v>
                </c:pt>
                <c:pt idx="429">
                  <c:v>1.4773845672607399E-2</c:v>
                </c:pt>
                <c:pt idx="430">
                  <c:v>1.53002738952637E-2</c:v>
                </c:pt>
                <c:pt idx="431">
                  <c:v>1.46160125732422E-2</c:v>
                </c:pt>
                <c:pt idx="432">
                  <c:v>1.4686107635498101E-2</c:v>
                </c:pt>
                <c:pt idx="433">
                  <c:v>1.53918266296387E-2</c:v>
                </c:pt>
                <c:pt idx="434">
                  <c:v>1.52153968811035E-2</c:v>
                </c:pt>
                <c:pt idx="435">
                  <c:v>1.4766693115234399E-2</c:v>
                </c:pt>
                <c:pt idx="436">
                  <c:v>1.40609741210938E-2</c:v>
                </c:pt>
                <c:pt idx="437">
                  <c:v>1.3770103454589899E-2</c:v>
                </c:pt>
                <c:pt idx="438">
                  <c:v>1.37324333190918E-2</c:v>
                </c:pt>
                <c:pt idx="439">
                  <c:v>1.3019561767578101E-2</c:v>
                </c:pt>
                <c:pt idx="440">
                  <c:v>1.24030113220215E-2</c:v>
                </c:pt>
                <c:pt idx="441">
                  <c:v>1.2872695922851601E-2</c:v>
                </c:pt>
                <c:pt idx="442">
                  <c:v>1.3212680816650399E-2</c:v>
                </c:pt>
                <c:pt idx="443">
                  <c:v>1.2986660003662101E-2</c:v>
                </c:pt>
                <c:pt idx="444">
                  <c:v>1.36322975158692E-2</c:v>
                </c:pt>
                <c:pt idx="445">
                  <c:v>1.33991241455078E-2</c:v>
                </c:pt>
                <c:pt idx="446">
                  <c:v>1.3197422027587899E-2</c:v>
                </c:pt>
                <c:pt idx="447">
                  <c:v>1.3078212738037101E-2</c:v>
                </c:pt>
                <c:pt idx="448">
                  <c:v>1.29365921020508E-2</c:v>
                </c:pt>
                <c:pt idx="449">
                  <c:v>1.2493133544921899E-2</c:v>
                </c:pt>
                <c:pt idx="450">
                  <c:v>1.239013671875E-2</c:v>
                </c:pt>
                <c:pt idx="451">
                  <c:v>1.2296199798584E-2</c:v>
                </c:pt>
                <c:pt idx="452">
                  <c:v>1.1974811553955101E-2</c:v>
                </c:pt>
                <c:pt idx="453">
                  <c:v>1.20415687561035E-2</c:v>
                </c:pt>
                <c:pt idx="454">
                  <c:v>1.20601654052735E-2</c:v>
                </c:pt>
                <c:pt idx="455">
                  <c:v>1.1841773986816399E-2</c:v>
                </c:pt>
                <c:pt idx="456">
                  <c:v>1.17249488830567E-2</c:v>
                </c:pt>
                <c:pt idx="457">
                  <c:v>1.16829872131348E-2</c:v>
                </c:pt>
                <c:pt idx="458">
                  <c:v>1.14502906799317E-2</c:v>
                </c:pt>
                <c:pt idx="459">
                  <c:v>1.13496780395508E-2</c:v>
                </c:pt>
                <c:pt idx="460">
                  <c:v>1.1289119720459E-2</c:v>
                </c:pt>
                <c:pt idx="461">
                  <c:v>1.11751556396485E-2</c:v>
                </c:pt>
                <c:pt idx="462">
                  <c:v>1.12791061401367E-2</c:v>
                </c:pt>
                <c:pt idx="463">
                  <c:v>1.1066436767578101E-2</c:v>
                </c:pt>
                <c:pt idx="464">
                  <c:v>1.1049747467041E-2</c:v>
                </c:pt>
                <c:pt idx="465">
                  <c:v>1.0560035705566399E-2</c:v>
                </c:pt>
                <c:pt idx="466">
                  <c:v>1.6269207000732401E-2</c:v>
                </c:pt>
                <c:pt idx="467">
                  <c:v>1.3674259185791E-2</c:v>
                </c:pt>
                <c:pt idx="468">
                  <c:v>1.02777481079102E-2</c:v>
                </c:pt>
                <c:pt idx="469">
                  <c:v>1.05652809143067E-2</c:v>
                </c:pt>
                <c:pt idx="470">
                  <c:v>1.0387420654296899E-2</c:v>
                </c:pt>
                <c:pt idx="471">
                  <c:v>1.04341506958008E-2</c:v>
                </c:pt>
                <c:pt idx="472">
                  <c:v>1.0262966156005899E-2</c:v>
                </c:pt>
                <c:pt idx="473">
                  <c:v>1.02734565734863E-2</c:v>
                </c:pt>
                <c:pt idx="474">
                  <c:v>1.0180950164794899E-2</c:v>
                </c:pt>
                <c:pt idx="475">
                  <c:v>1.0041236877441399E-2</c:v>
                </c:pt>
                <c:pt idx="476">
                  <c:v>1.00030899047852E-2</c:v>
                </c:pt>
                <c:pt idx="477">
                  <c:v>9.9453926086425799E-3</c:v>
                </c:pt>
                <c:pt idx="478">
                  <c:v>9.8824501037597708E-3</c:v>
                </c:pt>
                <c:pt idx="479">
                  <c:v>9.8595619201660208E-3</c:v>
                </c:pt>
                <c:pt idx="480">
                  <c:v>9.8605155944824201E-3</c:v>
                </c:pt>
                <c:pt idx="481">
                  <c:v>9.6774101257324201E-3</c:v>
                </c:pt>
                <c:pt idx="482">
                  <c:v>9.6282958984375E-3</c:v>
                </c:pt>
                <c:pt idx="483">
                  <c:v>9.5100402832031302E-3</c:v>
                </c:pt>
                <c:pt idx="484">
                  <c:v>9.4838142395019601E-3</c:v>
                </c:pt>
                <c:pt idx="485">
                  <c:v>9.4423294067382795E-3</c:v>
                </c:pt>
                <c:pt idx="486">
                  <c:v>9.401798248291E-3</c:v>
                </c:pt>
                <c:pt idx="487">
                  <c:v>9.2978477478027396E-3</c:v>
                </c:pt>
                <c:pt idx="488">
                  <c:v>9.2234611511230503E-3</c:v>
                </c:pt>
                <c:pt idx="489">
                  <c:v>9.2124938964843802E-3</c:v>
                </c:pt>
                <c:pt idx="490">
                  <c:v>9.2244148254394601E-3</c:v>
                </c:pt>
                <c:pt idx="491">
                  <c:v>9.1276168823242205E-3</c:v>
                </c:pt>
                <c:pt idx="492">
                  <c:v>9.1481208801269601E-3</c:v>
                </c:pt>
                <c:pt idx="493">
                  <c:v>9.0913772583007795E-3</c:v>
                </c:pt>
                <c:pt idx="494">
                  <c:v>9.0527534484863299E-3</c:v>
                </c:pt>
                <c:pt idx="495">
                  <c:v>9.1929435729980503E-3</c:v>
                </c:pt>
                <c:pt idx="496">
                  <c:v>9.0885162353515608E-3</c:v>
                </c:pt>
                <c:pt idx="497">
                  <c:v>8.9731216430664097E-3</c:v>
                </c:pt>
                <c:pt idx="498">
                  <c:v>8.8653564453125E-3</c:v>
                </c:pt>
                <c:pt idx="499">
                  <c:v>8.9402198791503906E-3</c:v>
                </c:pt>
                <c:pt idx="500">
                  <c:v>8.9602470397949201E-3</c:v>
                </c:pt>
                <c:pt idx="501">
                  <c:v>8.8238716125488299E-3</c:v>
                </c:pt>
                <c:pt idx="502">
                  <c:v>8.8152885437011701E-3</c:v>
                </c:pt>
                <c:pt idx="503">
                  <c:v>8.7738037109375E-3</c:v>
                </c:pt>
                <c:pt idx="504">
                  <c:v>8.8233947753906302E-3</c:v>
                </c:pt>
                <c:pt idx="505">
                  <c:v>8.5945129394531302E-3</c:v>
                </c:pt>
                <c:pt idx="506">
                  <c:v>8.5902214050293003E-3</c:v>
                </c:pt>
                <c:pt idx="507">
                  <c:v>8.5139274597168003E-3</c:v>
                </c:pt>
                <c:pt idx="508">
                  <c:v>8.5806846618652396E-3</c:v>
                </c:pt>
                <c:pt idx="509">
                  <c:v>8.49151611328125E-3</c:v>
                </c:pt>
                <c:pt idx="510">
                  <c:v>8.3827972412109392E-3</c:v>
                </c:pt>
                <c:pt idx="511">
                  <c:v>8.3546638488769601E-3</c:v>
                </c:pt>
                <c:pt idx="512">
                  <c:v>8.2039833068847708E-3</c:v>
                </c:pt>
                <c:pt idx="513">
                  <c:v>8.2244873046875E-3</c:v>
                </c:pt>
                <c:pt idx="514">
                  <c:v>8.1901550292968802E-3</c:v>
                </c:pt>
                <c:pt idx="515">
                  <c:v>8.0895423889160208E-3</c:v>
                </c:pt>
                <c:pt idx="516">
                  <c:v>8.0971717834472708E-3</c:v>
                </c:pt>
                <c:pt idx="517">
                  <c:v>8.1620216369628906E-3</c:v>
                </c:pt>
                <c:pt idx="518">
                  <c:v>8.0165863037109392E-3</c:v>
                </c:pt>
                <c:pt idx="519">
                  <c:v>7.92694091796875E-3</c:v>
                </c:pt>
                <c:pt idx="520">
                  <c:v>7.8368186950683594E-3</c:v>
                </c:pt>
                <c:pt idx="521">
                  <c:v>7.8759193420410208E-3</c:v>
                </c:pt>
                <c:pt idx="522">
                  <c:v>7.8334808349609392E-3</c:v>
                </c:pt>
                <c:pt idx="523">
                  <c:v>7.9112052917480503E-3</c:v>
                </c:pt>
                <c:pt idx="524">
                  <c:v>7.8301429748535208E-3</c:v>
                </c:pt>
                <c:pt idx="525">
                  <c:v>7.7648162841796901E-3</c:v>
                </c:pt>
                <c:pt idx="526">
                  <c:v>7.79962539672852E-3</c:v>
                </c:pt>
                <c:pt idx="527">
                  <c:v>7.8377723693847708E-3</c:v>
                </c:pt>
                <c:pt idx="528">
                  <c:v>7.88116455078125E-3</c:v>
                </c:pt>
                <c:pt idx="529">
                  <c:v>7.8010559082031302E-3</c:v>
                </c:pt>
                <c:pt idx="530">
                  <c:v>7.7586174011230503E-3</c:v>
                </c:pt>
                <c:pt idx="531">
                  <c:v>7.6804161071777396E-3</c:v>
                </c:pt>
                <c:pt idx="532">
                  <c:v>7.6713562011718802E-3</c:v>
                </c:pt>
                <c:pt idx="533">
                  <c:v>7.68280029296875E-3</c:v>
                </c:pt>
                <c:pt idx="534">
                  <c:v>7.7104568481445304E-3</c:v>
                </c:pt>
                <c:pt idx="535">
                  <c:v>7.7261924743652396E-3</c:v>
                </c:pt>
                <c:pt idx="536">
                  <c:v>7.7681541442871102E-3</c:v>
                </c:pt>
                <c:pt idx="537">
                  <c:v>7.8544616699218802E-3</c:v>
                </c:pt>
                <c:pt idx="538">
                  <c:v>7.7786445617675799E-3</c:v>
                </c:pt>
                <c:pt idx="539">
                  <c:v>7.6503753662109401E-3</c:v>
                </c:pt>
                <c:pt idx="540">
                  <c:v>7.5535774230957101E-3</c:v>
                </c:pt>
                <c:pt idx="541">
                  <c:v>7.6436996459960998E-3</c:v>
                </c:pt>
                <c:pt idx="542">
                  <c:v>7.6608657836914097E-3</c:v>
                </c:pt>
                <c:pt idx="543">
                  <c:v>7.4477195739746102E-3</c:v>
                </c:pt>
                <c:pt idx="544">
                  <c:v>7.3814392089843802E-3</c:v>
                </c:pt>
                <c:pt idx="545">
                  <c:v>7.4267387390136701E-3</c:v>
                </c:pt>
                <c:pt idx="546">
                  <c:v>7.4119567871093802E-3</c:v>
                </c:pt>
                <c:pt idx="547">
                  <c:v>7.2040557861328203E-3</c:v>
                </c:pt>
                <c:pt idx="548">
                  <c:v>7.1115493774414097E-3</c:v>
                </c:pt>
                <c:pt idx="549">
                  <c:v>6.9732666015625E-3</c:v>
                </c:pt>
                <c:pt idx="550">
                  <c:v>7.2259902954101597E-3</c:v>
                </c:pt>
                <c:pt idx="551">
                  <c:v>7.1015357971191398E-3</c:v>
                </c:pt>
                <c:pt idx="552">
                  <c:v>7.0357322692871102E-3</c:v>
                </c:pt>
                <c:pt idx="553">
                  <c:v>6.8874359130859401E-3</c:v>
                </c:pt>
                <c:pt idx="554">
                  <c:v>6.7963600158691398E-3</c:v>
                </c:pt>
                <c:pt idx="555">
                  <c:v>6.9327354431152396E-3</c:v>
                </c:pt>
                <c:pt idx="556">
                  <c:v>6.9932937622070304E-3</c:v>
                </c:pt>
                <c:pt idx="557">
                  <c:v>6.9227218627929696E-3</c:v>
                </c:pt>
                <c:pt idx="558">
                  <c:v>6.9270133972168003E-3</c:v>
                </c:pt>
                <c:pt idx="559">
                  <c:v>6.9403648376464896E-3</c:v>
                </c:pt>
                <c:pt idx="560">
                  <c:v>6.8607330322265703E-3</c:v>
                </c:pt>
                <c:pt idx="561">
                  <c:v>7.0161819458007804E-3</c:v>
                </c:pt>
                <c:pt idx="562">
                  <c:v>6.86883926391602E-3</c:v>
                </c:pt>
                <c:pt idx="563">
                  <c:v>6.93511962890625E-3</c:v>
                </c:pt>
                <c:pt idx="564">
                  <c:v>7.0796012878418003E-3</c:v>
                </c:pt>
                <c:pt idx="565">
                  <c:v>6.9012641906738299E-3</c:v>
                </c:pt>
                <c:pt idx="566">
                  <c:v>6.8364143371582101E-3</c:v>
                </c:pt>
                <c:pt idx="567">
                  <c:v>6.8964958190918003E-3</c:v>
                </c:pt>
                <c:pt idx="568">
                  <c:v>7.0624351501464896E-3</c:v>
                </c:pt>
                <c:pt idx="569">
                  <c:v>7.2059631347656302E-3</c:v>
                </c:pt>
                <c:pt idx="570">
                  <c:v>7.20977783203125E-3</c:v>
                </c:pt>
                <c:pt idx="571">
                  <c:v>7.06720352172852E-3</c:v>
                </c:pt>
                <c:pt idx="572">
                  <c:v>6.8793296813964896E-3</c:v>
                </c:pt>
                <c:pt idx="573">
                  <c:v>6.8483352661132804E-3</c:v>
                </c:pt>
                <c:pt idx="574">
                  <c:v>6.8407058715820304E-3</c:v>
                </c:pt>
                <c:pt idx="575">
                  <c:v>6.9074630737304696E-3</c:v>
                </c:pt>
                <c:pt idx="576">
                  <c:v>6.8659782409668003E-3</c:v>
                </c:pt>
                <c:pt idx="577">
                  <c:v>6.7210197448730503E-3</c:v>
                </c:pt>
                <c:pt idx="578">
                  <c:v>6.7024230957031302E-3</c:v>
                </c:pt>
                <c:pt idx="579">
                  <c:v>6.9775581359863299E-3</c:v>
                </c:pt>
                <c:pt idx="580">
                  <c:v>6.8106651306152396E-3</c:v>
                </c:pt>
                <c:pt idx="581">
                  <c:v>6.7067146301269601E-3</c:v>
                </c:pt>
                <c:pt idx="582">
                  <c:v>6.6056251525878898E-3</c:v>
                </c:pt>
                <c:pt idx="583">
                  <c:v>6.5274238586425799E-3</c:v>
                </c:pt>
                <c:pt idx="584">
                  <c:v>6.57129287719727E-3</c:v>
                </c:pt>
                <c:pt idx="585">
                  <c:v>6.4697265625E-3</c:v>
                </c:pt>
                <c:pt idx="586">
                  <c:v>6.3467025756835998E-3</c:v>
                </c:pt>
                <c:pt idx="587">
                  <c:v>6.4563751220703203E-3</c:v>
                </c:pt>
                <c:pt idx="588">
                  <c:v>6.3524246215820304E-3</c:v>
                </c:pt>
                <c:pt idx="589">
                  <c:v>6.4115524291992196E-3</c:v>
                </c:pt>
                <c:pt idx="590">
                  <c:v>6.5021514892578203E-3</c:v>
                </c:pt>
                <c:pt idx="591">
                  <c:v>6.47211074829102E-3</c:v>
                </c:pt>
                <c:pt idx="592">
                  <c:v>6.2990188598632804E-3</c:v>
                </c:pt>
                <c:pt idx="593">
                  <c:v>6.3776969909668003E-3</c:v>
                </c:pt>
                <c:pt idx="594">
                  <c:v>6.3524246215820304E-3</c:v>
                </c:pt>
                <c:pt idx="595">
                  <c:v>6.2389373779296901E-3</c:v>
                </c:pt>
                <c:pt idx="596">
                  <c:v>6.26611709594727E-3</c:v>
                </c:pt>
                <c:pt idx="597">
                  <c:v>6.1836242675781302E-3</c:v>
                </c:pt>
                <c:pt idx="598">
                  <c:v>6.1554908752441398E-3</c:v>
                </c:pt>
                <c:pt idx="599">
                  <c:v>6.1922073364257804E-3</c:v>
                </c:pt>
                <c:pt idx="600">
                  <c:v>6.2475204467773498E-3</c:v>
                </c:pt>
                <c:pt idx="601">
                  <c:v>6.2322616577148498E-3</c:v>
                </c:pt>
                <c:pt idx="602">
                  <c:v>6.2370300292968802E-3</c:v>
                </c:pt>
                <c:pt idx="603">
                  <c:v>6.2198638916015703E-3</c:v>
                </c:pt>
                <c:pt idx="604">
                  <c:v>6.2851905822753898E-3</c:v>
                </c:pt>
                <c:pt idx="605">
                  <c:v>6.2751770019531302E-3</c:v>
                </c:pt>
                <c:pt idx="606">
                  <c:v>6.28137588500977E-3</c:v>
                </c:pt>
                <c:pt idx="607">
                  <c:v>6.2460899353027396E-3</c:v>
                </c:pt>
                <c:pt idx="608">
                  <c:v>6.3309669494628898E-3</c:v>
                </c:pt>
                <c:pt idx="609">
                  <c:v>6.3133239746093802E-3</c:v>
                </c:pt>
                <c:pt idx="610">
                  <c:v>6.2675476074218802E-3</c:v>
                </c:pt>
                <c:pt idx="611">
                  <c:v>6.3352584838867196E-3</c:v>
                </c:pt>
                <c:pt idx="612">
                  <c:v>6.3490867614746102E-3</c:v>
                </c:pt>
                <c:pt idx="613">
                  <c:v>6.3071250915527396E-3</c:v>
                </c:pt>
                <c:pt idx="614">
                  <c:v>6.2031745910644601E-3</c:v>
                </c:pt>
                <c:pt idx="615">
                  <c:v>6.1173439025878898E-3</c:v>
                </c:pt>
                <c:pt idx="616">
                  <c:v>6.1235427856445304E-3</c:v>
                </c:pt>
                <c:pt idx="617">
                  <c:v>6.1249732971191398E-3</c:v>
                </c:pt>
                <c:pt idx="618">
                  <c:v>6.1039924621582101E-3</c:v>
                </c:pt>
                <c:pt idx="619">
                  <c:v>6.1388015747070304E-3</c:v>
                </c:pt>
                <c:pt idx="620">
                  <c:v>6.1511993408203203E-3</c:v>
                </c:pt>
                <c:pt idx="621">
                  <c:v>6.1964988708496102E-3</c:v>
                </c:pt>
                <c:pt idx="622">
                  <c:v>6.1616897583007804E-3</c:v>
                </c:pt>
                <c:pt idx="623">
                  <c:v>6.1807632446289097E-3</c:v>
                </c:pt>
                <c:pt idx="624">
                  <c:v>6.09064102172852E-3</c:v>
                </c:pt>
                <c:pt idx="625">
                  <c:v>6.0853958129882804E-3</c:v>
                </c:pt>
                <c:pt idx="626">
                  <c:v>6.0048103332519601E-3</c:v>
                </c:pt>
                <c:pt idx="627">
                  <c:v>6.0000419616699201E-3</c:v>
                </c:pt>
                <c:pt idx="628">
                  <c:v>5.9657096862793003E-3</c:v>
                </c:pt>
                <c:pt idx="629">
                  <c:v>5.8803558349609401E-3</c:v>
                </c:pt>
                <c:pt idx="630">
                  <c:v>5.95855712890625E-3</c:v>
                </c:pt>
                <c:pt idx="631">
                  <c:v>6.00433349609375E-3</c:v>
                </c:pt>
                <c:pt idx="632">
                  <c:v>5.9528350830078203E-3</c:v>
                </c:pt>
                <c:pt idx="633">
                  <c:v>5.8569908142089896E-3</c:v>
                </c:pt>
                <c:pt idx="634">
                  <c:v>5.8383941650390703E-3</c:v>
                </c:pt>
                <c:pt idx="635">
                  <c:v>5.8069229125976597E-3</c:v>
                </c:pt>
                <c:pt idx="636">
                  <c:v>5.8379173278808602E-3</c:v>
                </c:pt>
                <c:pt idx="637">
                  <c:v>5.9199333190918003E-3</c:v>
                </c:pt>
                <c:pt idx="638">
                  <c:v>5.9652328491210998E-3</c:v>
                </c:pt>
                <c:pt idx="639">
                  <c:v>5.9375762939453203E-3</c:v>
                </c:pt>
                <c:pt idx="640">
                  <c:v>5.8960914611816398E-3</c:v>
                </c:pt>
                <c:pt idx="641">
                  <c:v>5.7568550109863299E-3</c:v>
                </c:pt>
                <c:pt idx="642">
                  <c:v>5.8097839355468802E-3</c:v>
                </c:pt>
                <c:pt idx="643">
                  <c:v>5.8512687683105503E-3</c:v>
                </c:pt>
                <c:pt idx="644">
                  <c:v>5.92803955078125E-3</c:v>
                </c:pt>
                <c:pt idx="645">
                  <c:v>5.9542655944824201E-3</c:v>
                </c:pt>
                <c:pt idx="646">
                  <c:v>5.9719085693359401E-3</c:v>
                </c:pt>
                <c:pt idx="647">
                  <c:v>5.9289932250976597E-3</c:v>
                </c:pt>
                <c:pt idx="648">
                  <c:v>5.8369636535644601E-3</c:v>
                </c:pt>
                <c:pt idx="649">
                  <c:v>5.89990615844727E-3</c:v>
                </c:pt>
                <c:pt idx="650">
                  <c:v>5.9661865234375E-3</c:v>
                </c:pt>
                <c:pt idx="651">
                  <c:v>5.9876441955566398E-3</c:v>
                </c:pt>
                <c:pt idx="652">
                  <c:v>5.8908462524414097E-3</c:v>
                </c:pt>
                <c:pt idx="653">
                  <c:v>5.7730674743652396E-3</c:v>
                </c:pt>
                <c:pt idx="654">
                  <c:v>5.8474540710449201E-3</c:v>
                </c:pt>
                <c:pt idx="655">
                  <c:v>5.8698654174804696E-3</c:v>
                </c:pt>
                <c:pt idx="656">
                  <c:v>5.9876441955566398E-3</c:v>
                </c:pt>
                <c:pt idx="657">
                  <c:v>5.9847831726074201E-3</c:v>
                </c:pt>
                <c:pt idx="658">
                  <c:v>5.8021545410156302E-3</c:v>
                </c:pt>
                <c:pt idx="659">
                  <c:v>5.8441162109375E-3</c:v>
                </c:pt>
                <c:pt idx="660">
                  <c:v>5.8727264404296901E-3</c:v>
                </c:pt>
                <c:pt idx="661">
                  <c:v>5.9700012207031302E-3</c:v>
                </c:pt>
                <c:pt idx="662">
                  <c:v>5.9413909912109401E-3</c:v>
                </c:pt>
                <c:pt idx="663">
                  <c:v>5.9337615966796901E-3</c:v>
                </c:pt>
                <c:pt idx="664">
                  <c:v>6.09064102172852E-3</c:v>
                </c:pt>
                <c:pt idx="665">
                  <c:v>6.0892105102539097E-3</c:v>
                </c:pt>
                <c:pt idx="666">
                  <c:v>5.9652328491210998E-3</c:v>
                </c:pt>
                <c:pt idx="667">
                  <c:v>5.8946609497070304E-3</c:v>
                </c:pt>
                <c:pt idx="668">
                  <c:v>5.8412551879882804E-3</c:v>
                </c:pt>
                <c:pt idx="669">
                  <c:v>5.9366226196289097E-3</c:v>
                </c:pt>
                <c:pt idx="670">
                  <c:v>5.9723854064941398E-3</c:v>
                </c:pt>
                <c:pt idx="671">
                  <c:v>5.83124160766602E-3</c:v>
                </c:pt>
                <c:pt idx="672">
                  <c:v>5.7988166809082101E-3</c:v>
                </c:pt>
                <c:pt idx="673">
                  <c:v>5.80835342407227E-3</c:v>
                </c:pt>
                <c:pt idx="674">
                  <c:v>5.7544708251953203E-3</c:v>
                </c:pt>
                <c:pt idx="675">
                  <c:v>5.8264732360839896E-3</c:v>
                </c:pt>
                <c:pt idx="676">
                  <c:v>5.80835342407227E-3</c:v>
                </c:pt>
                <c:pt idx="677">
                  <c:v>5.7978630065918003E-3</c:v>
                </c:pt>
                <c:pt idx="678">
                  <c:v>5.7258605957031302E-3</c:v>
                </c:pt>
                <c:pt idx="679">
                  <c:v>5.8450698852539097E-3</c:v>
                </c:pt>
                <c:pt idx="680">
                  <c:v>5.70154190063477E-3</c:v>
                </c:pt>
                <c:pt idx="681">
                  <c:v>5.6715011596679696E-3</c:v>
                </c:pt>
                <c:pt idx="682">
                  <c:v>5.8069229125976597E-3</c:v>
                </c:pt>
                <c:pt idx="683">
                  <c:v>5.6290626525878898E-3</c:v>
                </c:pt>
                <c:pt idx="684">
                  <c:v>5.7153701782226597E-3</c:v>
                </c:pt>
                <c:pt idx="685">
                  <c:v>5.6729316711425799E-3</c:v>
                </c:pt>
                <c:pt idx="686">
                  <c:v>5.7334899902343802E-3</c:v>
                </c:pt>
                <c:pt idx="687">
                  <c:v>5.7373046875E-3</c:v>
                </c:pt>
                <c:pt idx="688">
                  <c:v>5.62524795532227E-3</c:v>
                </c:pt>
                <c:pt idx="689">
                  <c:v>5.8293342590332101E-3</c:v>
                </c:pt>
                <c:pt idx="690">
                  <c:v>5.9189796447753898E-3</c:v>
                </c:pt>
                <c:pt idx="691">
                  <c:v>5.8455467224121102E-3</c:v>
                </c:pt>
                <c:pt idx="692">
                  <c:v>5.8183670043945304E-3</c:v>
                </c:pt>
                <c:pt idx="693">
                  <c:v>5.7926177978515703E-3</c:v>
                </c:pt>
                <c:pt idx="694">
                  <c:v>5.7525634765625E-3</c:v>
                </c:pt>
                <c:pt idx="695">
                  <c:v>5.8469772338867196E-3</c:v>
                </c:pt>
                <c:pt idx="696">
                  <c:v>5.9094429016113299E-3</c:v>
                </c:pt>
                <c:pt idx="697">
                  <c:v>5.9542655944824201E-3</c:v>
                </c:pt>
                <c:pt idx="698">
                  <c:v>6.0758590698242196E-3</c:v>
                </c:pt>
                <c:pt idx="699">
                  <c:v>6.17218017578125E-3</c:v>
                </c:pt>
                <c:pt idx="700">
                  <c:v>6.08301162719727E-3</c:v>
                </c:pt>
                <c:pt idx="701">
                  <c:v>6.0062408447265703E-3</c:v>
                </c:pt>
                <c:pt idx="702">
                  <c:v>5.9199333190918003E-3</c:v>
                </c:pt>
                <c:pt idx="703">
                  <c:v>5.92803955078125E-3</c:v>
                </c:pt>
                <c:pt idx="704">
                  <c:v>5.7611465454101597E-3</c:v>
                </c:pt>
                <c:pt idx="705">
                  <c:v>5.8279037475585998E-3</c:v>
                </c:pt>
                <c:pt idx="706">
                  <c:v>5.7811737060546901E-3</c:v>
                </c:pt>
                <c:pt idx="707">
                  <c:v>5.7401657104492196E-3</c:v>
                </c:pt>
                <c:pt idx="708">
                  <c:v>5.7024955749511701E-3</c:v>
                </c:pt>
                <c:pt idx="709">
                  <c:v>5.6195259094238299E-3</c:v>
                </c:pt>
                <c:pt idx="710">
                  <c:v>5.4831504821777396E-3</c:v>
                </c:pt>
                <c:pt idx="711">
                  <c:v>5.5046081542968802E-3</c:v>
                </c:pt>
                <c:pt idx="712">
                  <c:v>5.45740127563477E-3</c:v>
                </c:pt>
                <c:pt idx="713">
                  <c:v>5.4578781127929696E-3</c:v>
                </c:pt>
                <c:pt idx="714">
                  <c:v>5.3572654724121102E-3</c:v>
                </c:pt>
                <c:pt idx="715">
                  <c:v>5.4354667663574201E-3</c:v>
                </c:pt>
                <c:pt idx="716">
                  <c:v>5.2800178527832101E-3</c:v>
                </c:pt>
                <c:pt idx="717">
                  <c:v>5.2862167358398498E-3</c:v>
                </c:pt>
                <c:pt idx="718">
                  <c:v>5.2986145019531302E-3</c:v>
                </c:pt>
                <c:pt idx="719">
                  <c:v>5.3534507751464896E-3</c:v>
                </c:pt>
                <c:pt idx="720">
                  <c:v>5.3591728210449201E-3</c:v>
                </c:pt>
                <c:pt idx="721">
                  <c:v>5.4507255554199201E-3</c:v>
                </c:pt>
                <c:pt idx="722">
                  <c:v>5.4354667663574201E-3</c:v>
                </c:pt>
                <c:pt idx="723">
                  <c:v>5.4898262023925799E-3</c:v>
                </c:pt>
                <c:pt idx="724">
                  <c:v>5.6214332580566398E-3</c:v>
                </c:pt>
                <c:pt idx="725">
                  <c:v>5.6324005126953203E-3</c:v>
                </c:pt>
                <c:pt idx="726">
                  <c:v>5.6781768798828203E-3</c:v>
                </c:pt>
                <c:pt idx="727">
                  <c:v>5.7516098022460998E-3</c:v>
                </c:pt>
                <c:pt idx="728">
                  <c:v>5.7864189147949201E-3</c:v>
                </c:pt>
                <c:pt idx="729">
                  <c:v>5.76257705688477E-3</c:v>
                </c:pt>
                <c:pt idx="730">
                  <c:v>5.7578086853027396E-3</c:v>
                </c:pt>
                <c:pt idx="731">
                  <c:v>5.6643486022949201E-3</c:v>
                </c:pt>
                <c:pt idx="732">
                  <c:v>5.6066513061523498E-3</c:v>
                </c:pt>
                <c:pt idx="733">
                  <c:v>5.5828094482421901E-3</c:v>
                </c:pt>
                <c:pt idx="734">
                  <c:v>5.5961608886718802E-3</c:v>
                </c:pt>
                <c:pt idx="735">
                  <c:v>5.5780410766601597E-3</c:v>
                </c:pt>
                <c:pt idx="736">
                  <c:v>5.5699348449707101E-3</c:v>
                </c:pt>
                <c:pt idx="737">
                  <c:v>5.65338134765625E-3</c:v>
                </c:pt>
                <c:pt idx="738">
                  <c:v>5.6972503662109401E-3</c:v>
                </c:pt>
                <c:pt idx="739">
                  <c:v>5.4225921630859401E-3</c:v>
                </c:pt>
                <c:pt idx="740">
                  <c:v>5.5866241455078203E-3</c:v>
                </c:pt>
                <c:pt idx="741">
                  <c:v>5.5708885192871102E-3</c:v>
                </c:pt>
                <c:pt idx="742">
                  <c:v>5.5174827575683602E-3</c:v>
                </c:pt>
                <c:pt idx="743">
                  <c:v>5.6462287902832101E-3</c:v>
                </c:pt>
                <c:pt idx="744">
                  <c:v>5.5680274963378898E-3</c:v>
                </c:pt>
                <c:pt idx="745">
                  <c:v>5.6271553039550799E-3</c:v>
                </c:pt>
                <c:pt idx="746">
                  <c:v>5.6815147399902396E-3</c:v>
                </c:pt>
                <c:pt idx="747">
                  <c:v>5.6042671203613299E-3</c:v>
                </c:pt>
                <c:pt idx="748">
                  <c:v>5.7487487792968802E-3</c:v>
                </c:pt>
                <c:pt idx="749">
                  <c:v>5.6071281433105503E-3</c:v>
                </c:pt>
                <c:pt idx="750">
                  <c:v>5.4259300231933602E-3</c:v>
                </c:pt>
                <c:pt idx="751">
                  <c:v>5.6505203247070304E-3</c:v>
                </c:pt>
                <c:pt idx="752">
                  <c:v>5.7616233825683602E-3</c:v>
                </c:pt>
                <c:pt idx="753">
                  <c:v>5.8526992797851597E-3</c:v>
                </c:pt>
                <c:pt idx="754">
                  <c:v>5.7010650634765703E-3</c:v>
                </c:pt>
                <c:pt idx="755">
                  <c:v>5.6114196777343802E-3</c:v>
                </c:pt>
                <c:pt idx="756">
                  <c:v>5.8240890502929696E-3</c:v>
                </c:pt>
                <c:pt idx="757">
                  <c:v>5.7477951049804696E-3</c:v>
                </c:pt>
                <c:pt idx="758">
                  <c:v>5.7716369628906302E-3</c:v>
                </c:pt>
                <c:pt idx="759">
                  <c:v>5.7044029235839896E-3</c:v>
                </c:pt>
                <c:pt idx="760">
                  <c:v>5.8188438415527396E-3</c:v>
                </c:pt>
                <c:pt idx="761">
                  <c:v>5.8760643005371102E-3</c:v>
                </c:pt>
                <c:pt idx="762">
                  <c:v>5.9018135070800799E-3</c:v>
                </c:pt>
                <c:pt idx="763">
                  <c:v>5.9499740600585998E-3</c:v>
                </c:pt>
                <c:pt idx="764">
                  <c:v>5.8231353759765703E-3</c:v>
                </c:pt>
                <c:pt idx="765">
                  <c:v>6.0038566589355503E-3</c:v>
                </c:pt>
                <c:pt idx="766">
                  <c:v>5.8870315551757804E-3</c:v>
                </c:pt>
                <c:pt idx="767">
                  <c:v>6.0257911682128898E-3</c:v>
                </c:pt>
                <c:pt idx="768">
                  <c:v>5.9933662414550799E-3</c:v>
                </c:pt>
                <c:pt idx="769">
                  <c:v>6.0310363769531302E-3</c:v>
                </c:pt>
                <c:pt idx="770">
                  <c:v>6.0796737670898498E-3</c:v>
                </c:pt>
                <c:pt idx="771">
                  <c:v>5.8832168579101597E-3</c:v>
                </c:pt>
                <c:pt idx="772">
                  <c:v>6.05010986328125E-3</c:v>
                </c:pt>
                <c:pt idx="773">
                  <c:v>5.8684349060058602E-3</c:v>
                </c:pt>
                <c:pt idx="774">
                  <c:v>6.0229301452636701E-3</c:v>
                </c:pt>
                <c:pt idx="775">
                  <c:v>5.9604644775390703E-3</c:v>
                </c:pt>
                <c:pt idx="776">
                  <c:v>5.9781074523925799E-3</c:v>
                </c:pt>
                <c:pt idx="777">
                  <c:v>5.9070587158203203E-3</c:v>
                </c:pt>
                <c:pt idx="778">
                  <c:v>6.0439109802246102E-3</c:v>
                </c:pt>
                <c:pt idx="779">
                  <c:v>6.05249404907227E-3</c:v>
                </c:pt>
                <c:pt idx="780">
                  <c:v>6.20508193969727E-3</c:v>
                </c:pt>
                <c:pt idx="781">
                  <c:v>6.2336921691894601E-3</c:v>
                </c:pt>
                <c:pt idx="782">
                  <c:v>6.0300827026367196E-3</c:v>
                </c:pt>
                <c:pt idx="783">
                  <c:v>6.1173439025878898E-3</c:v>
                </c:pt>
                <c:pt idx="784">
                  <c:v>6.2546730041503898E-3</c:v>
                </c:pt>
                <c:pt idx="785">
                  <c:v>5.9823989868164097E-3</c:v>
                </c:pt>
                <c:pt idx="786">
                  <c:v>6.0367584228515703E-3</c:v>
                </c:pt>
                <c:pt idx="787">
                  <c:v>6.0338973999023498E-3</c:v>
                </c:pt>
                <c:pt idx="788">
                  <c:v>6.0825347900390703E-3</c:v>
                </c:pt>
                <c:pt idx="789">
                  <c:v>5.9933662414550799E-3</c:v>
                </c:pt>
                <c:pt idx="790">
                  <c:v>6.0276985168457101E-3</c:v>
                </c:pt>
                <c:pt idx="791">
                  <c:v>6.0095787048339896E-3</c:v>
                </c:pt>
                <c:pt idx="792">
                  <c:v>6.1936378479003898E-3</c:v>
                </c:pt>
                <c:pt idx="793">
                  <c:v>6.0839653015136701E-3</c:v>
                </c:pt>
                <c:pt idx="794">
                  <c:v>6.1082839965820304E-3</c:v>
                </c:pt>
                <c:pt idx="795">
                  <c:v>6.2084197998046901E-3</c:v>
                </c:pt>
                <c:pt idx="796">
                  <c:v>5.9385299682617196E-3</c:v>
                </c:pt>
                <c:pt idx="797">
                  <c:v>6.09064102172852E-3</c:v>
                </c:pt>
                <c:pt idx="798">
                  <c:v>5.9037208557128898E-3</c:v>
                </c:pt>
                <c:pt idx="799">
                  <c:v>5.9928894042968802E-3</c:v>
                </c:pt>
                <c:pt idx="800">
                  <c:v>6.0534477233886701E-3</c:v>
                </c:pt>
                <c:pt idx="801">
                  <c:v>5.9247016906738299E-3</c:v>
                </c:pt>
                <c:pt idx="802">
                  <c:v>5.8751106262207101E-3</c:v>
                </c:pt>
                <c:pt idx="803">
                  <c:v>5.8760643005371102E-3</c:v>
                </c:pt>
                <c:pt idx="804">
                  <c:v>6.12640380859375E-3</c:v>
                </c:pt>
                <c:pt idx="805">
                  <c:v>5.7826042175293003E-3</c:v>
                </c:pt>
                <c:pt idx="806">
                  <c:v>5.8755874633789097E-3</c:v>
                </c:pt>
                <c:pt idx="807">
                  <c:v>5.9986114501953203E-3</c:v>
                </c:pt>
                <c:pt idx="808">
                  <c:v>5.95855712890625E-3</c:v>
                </c:pt>
                <c:pt idx="809">
                  <c:v>6.1259269714355503E-3</c:v>
                </c:pt>
                <c:pt idx="810">
                  <c:v>5.9666633605957101E-3</c:v>
                </c:pt>
                <c:pt idx="811">
                  <c:v>5.8956146240234401E-3</c:v>
                </c:pt>
                <c:pt idx="812">
                  <c:v>5.9542655944824201E-3</c:v>
                </c:pt>
                <c:pt idx="813">
                  <c:v>6.0057640075683602E-3</c:v>
                </c:pt>
                <c:pt idx="814">
                  <c:v>6.0644149780273498E-3</c:v>
                </c:pt>
                <c:pt idx="815">
                  <c:v>5.8460235595703203E-3</c:v>
                </c:pt>
                <c:pt idx="816">
                  <c:v>5.6538581848144601E-3</c:v>
                </c:pt>
                <c:pt idx="817">
                  <c:v>5.7249069213867196E-3</c:v>
                </c:pt>
                <c:pt idx="818">
                  <c:v>5.7921409606933602E-3</c:v>
                </c:pt>
                <c:pt idx="819">
                  <c:v>5.24377822875977E-3</c:v>
                </c:pt>
                <c:pt idx="820">
                  <c:v>5.6014060974121102E-3</c:v>
                </c:pt>
                <c:pt idx="821">
                  <c:v>5.5699348449707101E-3</c:v>
                </c:pt>
                <c:pt idx="822">
                  <c:v>5.3853988647460998E-3</c:v>
                </c:pt>
                <c:pt idx="823">
                  <c:v>5.6805610656738299E-3</c:v>
                </c:pt>
                <c:pt idx="824">
                  <c:v>5.75494766235352E-3</c:v>
                </c:pt>
                <c:pt idx="825">
                  <c:v>5.49554824829102E-3</c:v>
                </c:pt>
                <c:pt idx="826">
                  <c:v>5.8660507202148498E-3</c:v>
                </c:pt>
                <c:pt idx="827">
                  <c:v>5.3701400756835998E-3</c:v>
                </c:pt>
                <c:pt idx="828">
                  <c:v>5.2938461303710998E-3</c:v>
                </c:pt>
                <c:pt idx="829">
                  <c:v>5.4640769958496102E-3</c:v>
                </c:pt>
                <c:pt idx="830">
                  <c:v>5.8717727661132804E-3</c:v>
                </c:pt>
                <c:pt idx="831">
                  <c:v>4.8589706420898498E-3</c:v>
                </c:pt>
                <c:pt idx="832">
                  <c:v>5.9814453125E-3</c:v>
                </c:pt>
                <c:pt idx="833">
                  <c:v>5.39636611938477E-3</c:v>
                </c:pt>
                <c:pt idx="834">
                  <c:v>5.07593154907227E-3</c:v>
                </c:pt>
                <c:pt idx="835">
                  <c:v>5.56182861328125E-3</c:v>
                </c:pt>
                <c:pt idx="836">
                  <c:v>5.2137374877929696E-3</c:v>
                </c:pt>
                <c:pt idx="837">
                  <c:v>5.2843093872070304E-3</c:v>
                </c:pt>
                <c:pt idx="838">
                  <c:v>5.2943229675293003E-3</c:v>
                </c:pt>
                <c:pt idx="839">
                  <c:v>4.913330078125E-3</c:v>
                </c:pt>
                <c:pt idx="840">
                  <c:v>5.2776336669921901E-3</c:v>
                </c:pt>
                <c:pt idx="841">
                  <c:v>5.1960945129394601E-3</c:v>
                </c:pt>
                <c:pt idx="842">
                  <c:v>5.48553466796875E-3</c:v>
                </c:pt>
                <c:pt idx="843">
                  <c:v>4.95386123657227E-3</c:v>
                </c:pt>
                <c:pt idx="844">
                  <c:v>5.0554275512695304E-3</c:v>
                </c:pt>
                <c:pt idx="845">
                  <c:v>5.3925514221191398E-3</c:v>
                </c:pt>
                <c:pt idx="846">
                  <c:v>4.6839714050293003E-3</c:v>
                </c:pt>
                <c:pt idx="847">
                  <c:v>4.7492980957031302E-3</c:v>
                </c:pt>
                <c:pt idx="848">
                  <c:v>4.6820640563964896E-3</c:v>
                </c:pt>
                <c:pt idx="849">
                  <c:v>4.8375129699707101E-3</c:v>
                </c:pt>
                <c:pt idx="850">
                  <c:v>5.1317214965820304E-3</c:v>
                </c:pt>
                <c:pt idx="851">
                  <c:v>4.8074722290039097E-3</c:v>
                </c:pt>
                <c:pt idx="852">
                  <c:v>4.93097305297852E-3</c:v>
                </c:pt>
                <c:pt idx="853">
                  <c:v>4.7578811645507804E-3</c:v>
                </c:pt>
                <c:pt idx="854">
                  <c:v>4.6658515930175799E-3</c:v>
                </c:pt>
                <c:pt idx="855">
                  <c:v>5.0187110900878898E-3</c:v>
                </c:pt>
                <c:pt idx="856">
                  <c:v>5.0525665283203203E-3</c:v>
                </c:pt>
                <c:pt idx="857">
                  <c:v>4.4984817504882804E-3</c:v>
                </c:pt>
                <c:pt idx="858">
                  <c:v>5.4602622985839896E-3</c:v>
                </c:pt>
                <c:pt idx="859">
                  <c:v>4.1770935058593802E-3</c:v>
                </c:pt>
                <c:pt idx="860">
                  <c:v>5.6900978088378898E-3</c:v>
                </c:pt>
                <c:pt idx="861">
                  <c:v>3.4885406494140599E-3</c:v>
                </c:pt>
                <c:pt idx="862">
                  <c:v>4.3287277221679696E-3</c:v>
                </c:pt>
                <c:pt idx="863">
                  <c:v>4.3778419494628898E-3</c:v>
                </c:pt>
                <c:pt idx="864">
                  <c:v>4.1484832763671901E-3</c:v>
                </c:pt>
                <c:pt idx="865">
                  <c:v>4.4264793395996102E-3</c:v>
                </c:pt>
                <c:pt idx="866">
                  <c:v>4.0187835693359401E-3</c:v>
                </c:pt>
                <c:pt idx="867">
                  <c:v>3.8466453552246098E-3</c:v>
                </c:pt>
                <c:pt idx="868">
                  <c:v>2.9153823852539102E-3</c:v>
                </c:pt>
                <c:pt idx="869">
                  <c:v>4.8608779907226597E-3</c:v>
                </c:pt>
                <c:pt idx="870">
                  <c:v>3.4146308898925799E-3</c:v>
                </c:pt>
                <c:pt idx="871">
                  <c:v>4.4059753417968802E-3</c:v>
                </c:pt>
                <c:pt idx="872">
                  <c:v>2.6082992553710998E-3</c:v>
                </c:pt>
                <c:pt idx="873">
                  <c:v>4.0163993835449201E-3</c:v>
                </c:pt>
                <c:pt idx="874">
                  <c:v>3.6234855651855499E-3</c:v>
                </c:pt>
                <c:pt idx="875">
                  <c:v>4.5957565307617196E-3</c:v>
                </c:pt>
                <c:pt idx="876">
                  <c:v>3.9782524108886701E-3</c:v>
                </c:pt>
                <c:pt idx="877">
                  <c:v>5.0058364868164097E-3</c:v>
                </c:pt>
                <c:pt idx="878">
                  <c:v>4.3554306030273498E-3</c:v>
                </c:pt>
                <c:pt idx="879">
                  <c:v>4.25958633422852E-3</c:v>
                </c:pt>
                <c:pt idx="880">
                  <c:v>3.8728713989257799E-3</c:v>
                </c:pt>
                <c:pt idx="881">
                  <c:v>3.7660598754882799E-3</c:v>
                </c:pt>
                <c:pt idx="882">
                  <c:v>6.0396194458007804E-3</c:v>
                </c:pt>
                <c:pt idx="883">
                  <c:v>3.1452178955078099E-3</c:v>
                </c:pt>
                <c:pt idx="884">
                  <c:v>3.2672882080078099E-3</c:v>
                </c:pt>
                <c:pt idx="885">
                  <c:v>3.7965774536132799E-3</c:v>
                </c:pt>
                <c:pt idx="886">
                  <c:v>4.00018692016602E-3</c:v>
                </c:pt>
                <c:pt idx="887">
                  <c:v>4.5824050903320304E-3</c:v>
                </c:pt>
                <c:pt idx="888">
                  <c:v>4.6830177307128898E-3</c:v>
                </c:pt>
                <c:pt idx="889">
                  <c:v>4.7574043273925799E-3</c:v>
                </c:pt>
                <c:pt idx="890">
                  <c:v>4.1046142578125E-3</c:v>
                </c:pt>
                <c:pt idx="891">
                  <c:v>4.5919418334960998E-3</c:v>
                </c:pt>
                <c:pt idx="892">
                  <c:v>4.4064521789550799E-3</c:v>
                </c:pt>
                <c:pt idx="893">
                  <c:v>5.1760673522949201E-3</c:v>
                </c:pt>
                <c:pt idx="894">
                  <c:v>3.59106063842774E-3</c:v>
                </c:pt>
                <c:pt idx="895">
                  <c:v>4.4431686401367196E-3</c:v>
                </c:pt>
                <c:pt idx="896">
                  <c:v>6.71625137329102E-3</c:v>
                </c:pt>
                <c:pt idx="897">
                  <c:v>5.2652359008789097E-3</c:v>
                </c:pt>
                <c:pt idx="898">
                  <c:v>4.150390625E-3</c:v>
                </c:pt>
                <c:pt idx="899">
                  <c:v>5.0864219665527396E-3</c:v>
                </c:pt>
                <c:pt idx="900">
                  <c:v>4.3330192565918003E-3</c:v>
                </c:pt>
                <c:pt idx="901">
                  <c:v>5.5022239685058602E-3</c:v>
                </c:pt>
                <c:pt idx="902">
                  <c:v>5.4011344909668003E-3</c:v>
                </c:pt>
                <c:pt idx="903">
                  <c:v>5.8436393737793003E-3</c:v>
                </c:pt>
                <c:pt idx="904">
                  <c:v>6.4516067504882802E-4</c:v>
                </c:pt>
                <c:pt idx="905">
                  <c:v>6.2994956970214896E-3</c:v>
                </c:pt>
                <c:pt idx="906">
                  <c:v>4.0988922119140599E-3</c:v>
                </c:pt>
                <c:pt idx="907">
                  <c:v>4.4612884521484401E-3</c:v>
                </c:pt>
                <c:pt idx="908">
                  <c:v>8.8615417480468802E-3</c:v>
                </c:pt>
                <c:pt idx="909">
                  <c:v>1.6026496887207101E-3</c:v>
                </c:pt>
                <c:pt idx="910">
                  <c:v>4.67443466186523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8F65-484B-8596-D1A9F717C798}"/>
            </c:ext>
          </c:extLst>
        </c:ser>
        <c:ser>
          <c:idx val="12"/>
          <c:order val="12"/>
          <c:tx>
            <c:v>+26 microL</c:v>
          </c:tx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4'!$B$2:$B$912</c:f>
              <c:numCache>
                <c:formatCode>General</c:formatCode>
                <c:ptCount val="911"/>
                <c:pt idx="0">
                  <c:v>-6.5081596374511705E-2</c:v>
                </c:pt>
                <c:pt idx="1">
                  <c:v>-0.16896724700927801</c:v>
                </c:pt>
                <c:pt idx="2">
                  <c:v>-0.145704746246338</c:v>
                </c:pt>
                <c:pt idx="3">
                  <c:v>-0.106244564056397</c:v>
                </c:pt>
                <c:pt idx="4">
                  <c:v>-0.37194061279296903</c:v>
                </c:pt>
                <c:pt idx="5">
                  <c:v>-0.133445739746094</c:v>
                </c:pt>
                <c:pt idx="6">
                  <c:v>-0.79721307754516602</c:v>
                </c:pt>
                <c:pt idx="7">
                  <c:v>-0.248393058776856</c:v>
                </c:pt>
                <c:pt idx="8">
                  <c:v>-0.24247360229492201</c:v>
                </c:pt>
                <c:pt idx="9">
                  <c:v>-0.201382637023926</c:v>
                </c:pt>
                <c:pt idx="10">
                  <c:v>-0.88691616058349598</c:v>
                </c:pt>
                <c:pt idx="11">
                  <c:v>0.26761579513549799</c:v>
                </c:pt>
                <c:pt idx="12">
                  <c:v>-0.14190769195556699</c:v>
                </c:pt>
                <c:pt idx="13">
                  <c:v>-0.376589775085449</c:v>
                </c:pt>
                <c:pt idx="14">
                  <c:v>-0.53385686874389704</c:v>
                </c:pt>
                <c:pt idx="15">
                  <c:v>-9.8406791687011705E-2</c:v>
                </c:pt>
                <c:pt idx="16">
                  <c:v>-0.47424793243408198</c:v>
                </c:pt>
                <c:pt idx="17">
                  <c:v>-0.50778436660766602</c:v>
                </c:pt>
                <c:pt idx="18">
                  <c:v>-0.64206504821777399</c:v>
                </c:pt>
                <c:pt idx="19">
                  <c:v>-0.47214508056640597</c:v>
                </c:pt>
                <c:pt idx="20">
                  <c:v>-0.68581581115722701</c:v>
                </c:pt>
                <c:pt idx="21">
                  <c:v>0.28471422195434598</c:v>
                </c:pt>
                <c:pt idx="22">
                  <c:v>-0.33820724487304699</c:v>
                </c:pt>
                <c:pt idx="23">
                  <c:v>0.57310295104980502</c:v>
                </c:pt>
                <c:pt idx="24">
                  <c:v>0.35218238830566401</c:v>
                </c:pt>
                <c:pt idx="25">
                  <c:v>-0.989804267883301</c:v>
                </c:pt>
                <c:pt idx="26">
                  <c:v>0.52425241470336903</c:v>
                </c:pt>
                <c:pt idx="27">
                  <c:v>-0.27887725830078097</c:v>
                </c:pt>
                <c:pt idx="28">
                  <c:v>-0.57988739013671897</c:v>
                </c:pt>
                <c:pt idx="29">
                  <c:v>0.64089488983154297</c:v>
                </c:pt>
                <c:pt idx="30">
                  <c:v>7.82012939453125E-5</c:v>
                </c:pt>
                <c:pt idx="31">
                  <c:v>0.69564628601074197</c:v>
                </c:pt>
                <c:pt idx="32">
                  <c:v>-0.41841459274291998</c:v>
                </c:pt>
                <c:pt idx="33">
                  <c:v>0.39739036560058599</c:v>
                </c:pt>
                <c:pt idx="34">
                  <c:v>0.67568159103393599</c:v>
                </c:pt>
                <c:pt idx="35">
                  <c:v>-0.13979721069336001</c:v>
                </c:pt>
                <c:pt idx="36">
                  <c:v>0.49618864059448298</c:v>
                </c:pt>
                <c:pt idx="37">
                  <c:v>0.24319696426391599</c:v>
                </c:pt>
                <c:pt idx="38">
                  <c:v>7.4038028717041002E-2</c:v>
                </c:pt>
                <c:pt idx="39">
                  <c:v>-0.70465660095214899</c:v>
                </c:pt>
                <c:pt idx="40">
                  <c:v>0.64570331573486395</c:v>
                </c:pt>
                <c:pt idx="41">
                  <c:v>0.58752822875976596</c:v>
                </c:pt>
                <c:pt idx="42">
                  <c:v>-0.32489395141601601</c:v>
                </c:pt>
                <c:pt idx="43">
                  <c:v>0.70268344879150402</c:v>
                </c:pt>
                <c:pt idx="44">
                  <c:v>0.92397451400756903</c:v>
                </c:pt>
                <c:pt idx="45">
                  <c:v>0.88498687744140603</c:v>
                </c:pt>
                <c:pt idx="46">
                  <c:v>0.23956823348999001</c:v>
                </c:pt>
                <c:pt idx="47">
                  <c:v>0.95067310333251998</c:v>
                </c:pt>
                <c:pt idx="48">
                  <c:v>-0.553683280944825</c:v>
                </c:pt>
                <c:pt idx="49">
                  <c:v>0.122186183929444</c:v>
                </c:pt>
                <c:pt idx="50">
                  <c:v>0.56436538696289096</c:v>
                </c:pt>
                <c:pt idx="51">
                  <c:v>0.132470607757569</c:v>
                </c:pt>
                <c:pt idx="52">
                  <c:v>0.43301486968994202</c:v>
                </c:pt>
                <c:pt idx="53">
                  <c:v>1.1794133186340401</c:v>
                </c:pt>
                <c:pt idx="54">
                  <c:v>-0.79806280136108398</c:v>
                </c:pt>
                <c:pt idx="55">
                  <c:v>-0.19109392166137701</c:v>
                </c:pt>
                <c:pt idx="56">
                  <c:v>0.64969396591186601</c:v>
                </c:pt>
                <c:pt idx="57">
                  <c:v>0.47062444686889698</c:v>
                </c:pt>
                <c:pt idx="58">
                  <c:v>-0.30056285858154302</c:v>
                </c:pt>
                <c:pt idx="59">
                  <c:v>0.29718732833862299</c:v>
                </c:pt>
                <c:pt idx="60">
                  <c:v>0.18223667144775399</c:v>
                </c:pt>
                <c:pt idx="61">
                  <c:v>1.2761597633361801</c:v>
                </c:pt>
                <c:pt idx="62">
                  <c:v>1.2104673385620099</c:v>
                </c:pt>
                <c:pt idx="63">
                  <c:v>0.117725372314453</c:v>
                </c:pt>
                <c:pt idx="64">
                  <c:v>1.1382904052734399</c:v>
                </c:pt>
                <c:pt idx="65">
                  <c:v>0.955186367034912</c:v>
                </c:pt>
                <c:pt idx="66">
                  <c:v>1.1163797378540099</c:v>
                </c:pt>
                <c:pt idx="67">
                  <c:v>1.7072768211364799</c:v>
                </c:pt>
                <c:pt idx="68">
                  <c:v>2.0402750968933101</c:v>
                </c:pt>
                <c:pt idx="69">
                  <c:v>2.03563833236695</c:v>
                </c:pt>
                <c:pt idx="70">
                  <c:v>1.2624325752258301</c:v>
                </c:pt>
                <c:pt idx="71">
                  <c:v>1.37791347503662</c:v>
                </c:pt>
                <c:pt idx="72">
                  <c:v>1.41908884048462</c:v>
                </c:pt>
                <c:pt idx="73">
                  <c:v>1.41319751739502</c:v>
                </c:pt>
                <c:pt idx="74">
                  <c:v>1.39337253570557</c:v>
                </c:pt>
                <c:pt idx="75">
                  <c:v>1.4143328666687001</c:v>
                </c:pt>
                <c:pt idx="76">
                  <c:v>1.4535341262817401</c:v>
                </c:pt>
                <c:pt idx="77">
                  <c:v>1.4691123962402399</c:v>
                </c:pt>
                <c:pt idx="78">
                  <c:v>1.48952531814575</c:v>
                </c:pt>
                <c:pt idx="79">
                  <c:v>1.5256876945495601</c:v>
                </c:pt>
                <c:pt idx="80">
                  <c:v>1.5127158164978001</c:v>
                </c:pt>
                <c:pt idx="81">
                  <c:v>1.52134513854981</c:v>
                </c:pt>
                <c:pt idx="82">
                  <c:v>1.56965780258179</c:v>
                </c:pt>
                <c:pt idx="83">
                  <c:v>1.5646510124206601</c:v>
                </c:pt>
                <c:pt idx="84">
                  <c:v>1.55359554290772</c:v>
                </c:pt>
                <c:pt idx="85">
                  <c:v>1.5965204238891599</c:v>
                </c:pt>
                <c:pt idx="86">
                  <c:v>1.5733566284179701</c:v>
                </c:pt>
                <c:pt idx="87">
                  <c:v>1.5649991035461399</c:v>
                </c:pt>
                <c:pt idx="88">
                  <c:v>1.57904481887818</c:v>
                </c:pt>
                <c:pt idx="89">
                  <c:v>1.5715360641479501</c:v>
                </c:pt>
                <c:pt idx="90">
                  <c:v>1.5695934295654299</c:v>
                </c:pt>
                <c:pt idx="91">
                  <c:v>1.54118776321411</c:v>
                </c:pt>
                <c:pt idx="92">
                  <c:v>1.52572822570801</c:v>
                </c:pt>
                <c:pt idx="93">
                  <c:v>1.5100665092468299</c:v>
                </c:pt>
                <c:pt idx="94">
                  <c:v>1.48191070556641</c:v>
                </c:pt>
                <c:pt idx="95">
                  <c:v>1.46261978149414</c:v>
                </c:pt>
                <c:pt idx="96">
                  <c:v>1.43089723587036</c:v>
                </c:pt>
                <c:pt idx="97">
                  <c:v>1.4111700057983401</c:v>
                </c:pt>
                <c:pt idx="98">
                  <c:v>1.3689212799072299</c:v>
                </c:pt>
                <c:pt idx="99">
                  <c:v>1.33306360244751</c:v>
                </c:pt>
                <c:pt idx="100">
                  <c:v>1.30659055709839</c:v>
                </c:pt>
                <c:pt idx="101">
                  <c:v>1.259894847869879</c:v>
                </c:pt>
                <c:pt idx="102">
                  <c:v>1.22173500061035</c:v>
                </c:pt>
                <c:pt idx="103">
                  <c:v>1.18859767913819</c:v>
                </c:pt>
                <c:pt idx="104">
                  <c:v>1.1542344093322801</c:v>
                </c:pt>
                <c:pt idx="105">
                  <c:v>1.1155366897582999</c:v>
                </c:pt>
                <c:pt idx="106">
                  <c:v>1.0816793441772501</c:v>
                </c:pt>
                <c:pt idx="107">
                  <c:v>1.05045938491821</c:v>
                </c:pt>
                <c:pt idx="108">
                  <c:v>1.0122990608215401</c:v>
                </c:pt>
                <c:pt idx="109">
                  <c:v>0.98206233978271495</c:v>
                </c:pt>
                <c:pt idx="110">
                  <c:v>0.95493459701538097</c:v>
                </c:pt>
                <c:pt idx="111">
                  <c:v>0.92188835144043002</c:v>
                </c:pt>
                <c:pt idx="112">
                  <c:v>0.89323186874389704</c:v>
                </c:pt>
                <c:pt idx="113">
                  <c:v>0.86748886108398504</c:v>
                </c:pt>
                <c:pt idx="114">
                  <c:v>0.83925294876098699</c:v>
                </c:pt>
                <c:pt idx="115">
                  <c:v>0.81528043746948298</c:v>
                </c:pt>
                <c:pt idx="116">
                  <c:v>0.79317808151245095</c:v>
                </c:pt>
                <c:pt idx="117">
                  <c:v>0.77290391921997104</c:v>
                </c:pt>
                <c:pt idx="118">
                  <c:v>0.75220680236816395</c:v>
                </c:pt>
                <c:pt idx="119">
                  <c:v>0.73335361480712902</c:v>
                </c:pt>
                <c:pt idx="120">
                  <c:v>0.713878154754639</c:v>
                </c:pt>
                <c:pt idx="121">
                  <c:v>0.69931173324585005</c:v>
                </c:pt>
                <c:pt idx="122">
                  <c:v>0.68308305740356501</c:v>
                </c:pt>
                <c:pt idx="123">
                  <c:v>0.670423984527588</c:v>
                </c:pt>
                <c:pt idx="124">
                  <c:v>0.65633153915405296</c:v>
                </c:pt>
                <c:pt idx="125">
                  <c:v>0.64363670349121105</c:v>
                </c:pt>
                <c:pt idx="126">
                  <c:v>0.634230136871338</c:v>
                </c:pt>
                <c:pt idx="127">
                  <c:v>0.62377452850341797</c:v>
                </c:pt>
                <c:pt idx="128">
                  <c:v>0.61349582672119196</c:v>
                </c:pt>
                <c:pt idx="129">
                  <c:v>0.60770893096923895</c:v>
                </c:pt>
                <c:pt idx="130">
                  <c:v>0.59912300109863303</c:v>
                </c:pt>
                <c:pt idx="131">
                  <c:v>0.59154415130615301</c:v>
                </c:pt>
                <c:pt idx="132">
                  <c:v>0.58528423309326205</c:v>
                </c:pt>
                <c:pt idx="133">
                  <c:v>0.57814931869506903</c:v>
                </c:pt>
                <c:pt idx="134">
                  <c:v>0.57187843322753895</c:v>
                </c:pt>
                <c:pt idx="135">
                  <c:v>0.56525659561157304</c:v>
                </c:pt>
                <c:pt idx="136">
                  <c:v>0.55823326110839899</c:v>
                </c:pt>
                <c:pt idx="137">
                  <c:v>0.55160570144653398</c:v>
                </c:pt>
                <c:pt idx="138">
                  <c:v>0.54283237457275402</c:v>
                </c:pt>
                <c:pt idx="139">
                  <c:v>0.53543710708618197</c:v>
                </c:pt>
                <c:pt idx="140">
                  <c:v>0.52649164199829102</c:v>
                </c:pt>
                <c:pt idx="141">
                  <c:v>0.51538324356079102</c:v>
                </c:pt>
                <c:pt idx="142">
                  <c:v>0.50562381744384799</c:v>
                </c:pt>
                <c:pt idx="143">
                  <c:v>0.49467658996582098</c:v>
                </c:pt>
                <c:pt idx="144">
                  <c:v>0.48232316970825201</c:v>
                </c:pt>
                <c:pt idx="145">
                  <c:v>0.46937990188598699</c:v>
                </c:pt>
                <c:pt idx="146">
                  <c:v>0.456083774566651</c:v>
                </c:pt>
                <c:pt idx="147">
                  <c:v>0.44203948974609403</c:v>
                </c:pt>
                <c:pt idx="148">
                  <c:v>0.42829227447509799</c:v>
                </c:pt>
                <c:pt idx="149">
                  <c:v>0.41445350646972701</c:v>
                </c:pt>
                <c:pt idx="150">
                  <c:v>0.40080213546753002</c:v>
                </c:pt>
                <c:pt idx="151">
                  <c:v>0.38588476181030301</c:v>
                </c:pt>
                <c:pt idx="152">
                  <c:v>0.371658325195313</c:v>
                </c:pt>
                <c:pt idx="153">
                  <c:v>0.35716438293457098</c:v>
                </c:pt>
                <c:pt idx="154">
                  <c:v>0.34307003021240301</c:v>
                </c:pt>
                <c:pt idx="155">
                  <c:v>0.32809257507324202</c:v>
                </c:pt>
                <c:pt idx="156">
                  <c:v>0.313021659851074</c:v>
                </c:pt>
                <c:pt idx="157">
                  <c:v>0.29815769195556702</c:v>
                </c:pt>
                <c:pt idx="158">
                  <c:v>0.28239393234253002</c:v>
                </c:pt>
                <c:pt idx="159">
                  <c:v>0.26692152023315502</c:v>
                </c:pt>
                <c:pt idx="160">
                  <c:v>0.251693725585938</c:v>
                </c:pt>
                <c:pt idx="161">
                  <c:v>0.23597383499145499</c:v>
                </c:pt>
                <c:pt idx="162">
                  <c:v>0.221194744110108</c:v>
                </c:pt>
                <c:pt idx="163">
                  <c:v>0.206809997558594</c:v>
                </c:pt>
                <c:pt idx="164">
                  <c:v>0.19312334060669001</c:v>
                </c:pt>
                <c:pt idx="165">
                  <c:v>0.18043899536132799</c:v>
                </c:pt>
                <c:pt idx="166">
                  <c:v>0.168386936187744</c:v>
                </c:pt>
                <c:pt idx="167">
                  <c:v>0.15824508666992201</c:v>
                </c:pt>
                <c:pt idx="168">
                  <c:v>0.150686740875244</c:v>
                </c:pt>
                <c:pt idx="169">
                  <c:v>0.14476060867309601</c:v>
                </c:pt>
                <c:pt idx="170">
                  <c:v>0.13985252380371099</c:v>
                </c:pt>
                <c:pt idx="171">
                  <c:v>0.13723421096801799</c:v>
                </c:pt>
                <c:pt idx="172">
                  <c:v>0.13329839706420901</c:v>
                </c:pt>
                <c:pt idx="173">
                  <c:v>0.12546968460082999</c:v>
                </c:pt>
                <c:pt idx="174">
                  <c:v>0.114771842956543</c:v>
                </c:pt>
                <c:pt idx="175">
                  <c:v>0.10443830490112301</c:v>
                </c:pt>
                <c:pt idx="176">
                  <c:v>9.5241546630859403E-2</c:v>
                </c:pt>
                <c:pt idx="177">
                  <c:v>8.9974880218505901E-2</c:v>
                </c:pt>
                <c:pt idx="178">
                  <c:v>8.8197231292724595E-2</c:v>
                </c:pt>
                <c:pt idx="179">
                  <c:v>8.7466716766357394E-2</c:v>
                </c:pt>
                <c:pt idx="180">
                  <c:v>8.6474418640136705E-2</c:v>
                </c:pt>
                <c:pt idx="181">
                  <c:v>8.4011554718017606E-2</c:v>
                </c:pt>
                <c:pt idx="182">
                  <c:v>8.2029819488525405E-2</c:v>
                </c:pt>
                <c:pt idx="183">
                  <c:v>7.9738616943359403E-2</c:v>
                </c:pt>
                <c:pt idx="184">
                  <c:v>7.7308177947998102E-2</c:v>
                </c:pt>
                <c:pt idx="185">
                  <c:v>7.5467109680175795E-2</c:v>
                </c:pt>
                <c:pt idx="186">
                  <c:v>7.3590755462646498E-2</c:v>
                </c:pt>
                <c:pt idx="187">
                  <c:v>7.2135925292968806E-2</c:v>
                </c:pt>
                <c:pt idx="188">
                  <c:v>7.1272850036621094E-2</c:v>
                </c:pt>
                <c:pt idx="189">
                  <c:v>6.9719791412353502E-2</c:v>
                </c:pt>
                <c:pt idx="190">
                  <c:v>6.8792819976806696E-2</c:v>
                </c:pt>
                <c:pt idx="191">
                  <c:v>6.7169189453125E-2</c:v>
                </c:pt>
                <c:pt idx="192">
                  <c:v>6.7409992218017606E-2</c:v>
                </c:pt>
                <c:pt idx="193">
                  <c:v>6.6170692443847698E-2</c:v>
                </c:pt>
                <c:pt idx="194">
                  <c:v>6.4769744873046903E-2</c:v>
                </c:pt>
                <c:pt idx="195">
                  <c:v>6.3811779022216797E-2</c:v>
                </c:pt>
                <c:pt idx="196">
                  <c:v>6.4058303833007799E-2</c:v>
                </c:pt>
                <c:pt idx="197">
                  <c:v>6.4217090606689495E-2</c:v>
                </c:pt>
                <c:pt idx="198">
                  <c:v>6.3114166259765694E-2</c:v>
                </c:pt>
                <c:pt idx="199">
                  <c:v>6.1670303344726597E-2</c:v>
                </c:pt>
                <c:pt idx="200">
                  <c:v>6.0004711151123102E-2</c:v>
                </c:pt>
                <c:pt idx="201">
                  <c:v>5.8743476867675802E-2</c:v>
                </c:pt>
                <c:pt idx="202">
                  <c:v>5.8562755584716797E-2</c:v>
                </c:pt>
                <c:pt idx="203">
                  <c:v>5.8118820190429701E-2</c:v>
                </c:pt>
                <c:pt idx="204">
                  <c:v>5.7597160339355503E-2</c:v>
                </c:pt>
                <c:pt idx="205">
                  <c:v>5.7406425476074198E-2</c:v>
                </c:pt>
                <c:pt idx="206">
                  <c:v>5.61022758483887E-2</c:v>
                </c:pt>
                <c:pt idx="207">
                  <c:v>5.5408000946044998E-2</c:v>
                </c:pt>
                <c:pt idx="208">
                  <c:v>5.4995536804199198E-2</c:v>
                </c:pt>
                <c:pt idx="209">
                  <c:v>5.55877685546875E-2</c:v>
                </c:pt>
                <c:pt idx="210">
                  <c:v>5.4794788360595703E-2</c:v>
                </c:pt>
                <c:pt idx="211">
                  <c:v>5.3654670715332101E-2</c:v>
                </c:pt>
                <c:pt idx="212">
                  <c:v>5.2555084228515701E-2</c:v>
                </c:pt>
                <c:pt idx="213">
                  <c:v>5.2461624145507799E-2</c:v>
                </c:pt>
                <c:pt idx="214">
                  <c:v>5.2090644836425802E-2</c:v>
                </c:pt>
                <c:pt idx="215">
                  <c:v>5.2079677581787102E-2</c:v>
                </c:pt>
                <c:pt idx="216">
                  <c:v>5.3378105163574198E-2</c:v>
                </c:pt>
                <c:pt idx="217">
                  <c:v>5.3035736083984403E-2</c:v>
                </c:pt>
                <c:pt idx="218">
                  <c:v>5.1171302795410198E-2</c:v>
                </c:pt>
                <c:pt idx="219">
                  <c:v>4.9825191497802797E-2</c:v>
                </c:pt>
                <c:pt idx="220">
                  <c:v>4.8731803894043003E-2</c:v>
                </c:pt>
                <c:pt idx="221">
                  <c:v>4.86092567443848E-2</c:v>
                </c:pt>
                <c:pt idx="222">
                  <c:v>4.8455238342285198E-2</c:v>
                </c:pt>
                <c:pt idx="223">
                  <c:v>4.9293994903564502E-2</c:v>
                </c:pt>
                <c:pt idx="224">
                  <c:v>4.8545360565185602E-2</c:v>
                </c:pt>
                <c:pt idx="225">
                  <c:v>4.7969818115234403E-2</c:v>
                </c:pt>
                <c:pt idx="226">
                  <c:v>4.7187328338623102E-2</c:v>
                </c:pt>
                <c:pt idx="227">
                  <c:v>4.8153877258300802E-2</c:v>
                </c:pt>
                <c:pt idx="228">
                  <c:v>4.9301624298095703E-2</c:v>
                </c:pt>
                <c:pt idx="229">
                  <c:v>4.5387268066406299E-2</c:v>
                </c:pt>
                <c:pt idx="230">
                  <c:v>4.6170234680175802E-2</c:v>
                </c:pt>
                <c:pt idx="231">
                  <c:v>4.6354293823242201E-2</c:v>
                </c:pt>
                <c:pt idx="232">
                  <c:v>4.48260307312012E-2</c:v>
                </c:pt>
                <c:pt idx="233">
                  <c:v>4.5153617858886698E-2</c:v>
                </c:pt>
                <c:pt idx="234">
                  <c:v>4.4577598571777399E-2</c:v>
                </c:pt>
                <c:pt idx="235">
                  <c:v>4.2528152465820299E-2</c:v>
                </c:pt>
                <c:pt idx="236">
                  <c:v>4.0945053100586E-2</c:v>
                </c:pt>
                <c:pt idx="237">
                  <c:v>4.2046070098877002E-2</c:v>
                </c:pt>
                <c:pt idx="238">
                  <c:v>4.1815280914306703E-2</c:v>
                </c:pt>
                <c:pt idx="239">
                  <c:v>4.0225028991699198E-2</c:v>
                </c:pt>
                <c:pt idx="240">
                  <c:v>3.9275169372558601E-2</c:v>
                </c:pt>
                <c:pt idx="241">
                  <c:v>3.9397239685058601E-2</c:v>
                </c:pt>
                <c:pt idx="242">
                  <c:v>3.86548042297363E-2</c:v>
                </c:pt>
                <c:pt idx="243">
                  <c:v>3.7950515747070299E-2</c:v>
                </c:pt>
                <c:pt idx="244">
                  <c:v>3.86505126953125E-2</c:v>
                </c:pt>
                <c:pt idx="245">
                  <c:v>3.6666393280029297E-2</c:v>
                </c:pt>
                <c:pt idx="246">
                  <c:v>3.6260128021240297E-2</c:v>
                </c:pt>
                <c:pt idx="247">
                  <c:v>3.66473197937012E-2</c:v>
                </c:pt>
                <c:pt idx="248">
                  <c:v>3.6037921905517599E-2</c:v>
                </c:pt>
                <c:pt idx="249">
                  <c:v>3.5799026489257799E-2</c:v>
                </c:pt>
                <c:pt idx="250">
                  <c:v>3.53350639343262E-2</c:v>
                </c:pt>
                <c:pt idx="251">
                  <c:v>3.6735057830810602E-2</c:v>
                </c:pt>
                <c:pt idx="252">
                  <c:v>3.6078453063964899E-2</c:v>
                </c:pt>
                <c:pt idx="253">
                  <c:v>3.4325122833252002E-2</c:v>
                </c:pt>
                <c:pt idx="254">
                  <c:v>3.48248481750488E-2</c:v>
                </c:pt>
                <c:pt idx="255">
                  <c:v>3.5185813903808601E-2</c:v>
                </c:pt>
                <c:pt idx="256">
                  <c:v>3.4681797027587898E-2</c:v>
                </c:pt>
                <c:pt idx="257">
                  <c:v>3.40924263000488E-2</c:v>
                </c:pt>
                <c:pt idx="258">
                  <c:v>3.38692665100098E-2</c:v>
                </c:pt>
                <c:pt idx="259">
                  <c:v>3.4171581268310602E-2</c:v>
                </c:pt>
                <c:pt idx="260">
                  <c:v>3.3612251281738302E-2</c:v>
                </c:pt>
                <c:pt idx="261">
                  <c:v>3.2799243927002002E-2</c:v>
                </c:pt>
                <c:pt idx="262">
                  <c:v>3.2202720642089899E-2</c:v>
                </c:pt>
                <c:pt idx="263">
                  <c:v>3.2295703887939502E-2</c:v>
                </c:pt>
                <c:pt idx="264">
                  <c:v>3.2130241394043003E-2</c:v>
                </c:pt>
                <c:pt idx="265">
                  <c:v>3.1452178955078097E-2</c:v>
                </c:pt>
                <c:pt idx="266">
                  <c:v>3.1587123870849602E-2</c:v>
                </c:pt>
                <c:pt idx="267">
                  <c:v>3.2429695129394601E-2</c:v>
                </c:pt>
                <c:pt idx="268">
                  <c:v>3.2696723937988302E-2</c:v>
                </c:pt>
                <c:pt idx="269">
                  <c:v>3.1522274017333998E-2</c:v>
                </c:pt>
                <c:pt idx="270">
                  <c:v>3.0160427093505901E-2</c:v>
                </c:pt>
                <c:pt idx="271">
                  <c:v>2.99129486083985E-2</c:v>
                </c:pt>
                <c:pt idx="272">
                  <c:v>2.9635429382324201E-2</c:v>
                </c:pt>
                <c:pt idx="273">
                  <c:v>3.2432079315185602E-2</c:v>
                </c:pt>
                <c:pt idx="274">
                  <c:v>3.0975341796875E-2</c:v>
                </c:pt>
                <c:pt idx="275">
                  <c:v>3.0355453491211E-2</c:v>
                </c:pt>
                <c:pt idx="276">
                  <c:v>2.9899120330810599E-2</c:v>
                </c:pt>
                <c:pt idx="277">
                  <c:v>3.0031681060790998E-2</c:v>
                </c:pt>
                <c:pt idx="278">
                  <c:v>3.01413536071778E-2</c:v>
                </c:pt>
                <c:pt idx="279">
                  <c:v>2.9448509216308601E-2</c:v>
                </c:pt>
                <c:pt idx="280">
                  <c:v>2.8040885925293E-2</c:v>
                </c:pt>
                <c:pt idx="281">
                  <c:v>2.7886867523193401E-2</c:v>
                </c:pt>
                <c:pt idx="282">
                  <c:v>2.84008979797363E-2</c:v>
                </c:pt>
                <c:pt idx="283">
                  <c:v>2.82893180847168E-2</c:v>
                </c:pt>
                <c:pt idx="284">
                  <c:v>2.73337364196778E-2</c:v>
                </c:pt>
                <c:pt idx="285">
                  <c:v>2.71553993225098E-2</c:v>
                </c:pt>
                <c:pt idx="286">
                  <c:v>2.68092155456543E-2</c:v>
                </c:pt>
                <c:pt idx="287">
                  <c:v>2.6970863342285201E-2</c:v>
                </c:pt>
                <c:pt idx="288">
                  <c:v>2.7006626129150401E-2</c:v>
                </c:pt>
                <c:pt idx="289">
                  <c:v>2.6563167572021502E-2</c:v>
                </c:pt>
                <c:pt idx="290">
                  <c:v>2.6649475097656299E-2</c:v>
                </c:pt>
                <c:pt idx="291">
                  <c:v>2.5979042053222701E-2</c:v>
                </c:pt>
                <c:pt idx="292">
                  <c:v>2.57153511047363E-2</c:v>
                </c:pt>
                <c:pt idx="293">
                  <c:v>2.5796413421630901E-2</c:v>
                </c:pt>
                <c:pt idx="294">
                  <c:v>2.5936603546142599E-2</c:v>
                </c:pt>
                <c:pt idx="295">
                  <c:v>2.6959896087646502E-2</c:v>
                </c:pt>
                <c:pt idx="296">
                  <c:v>2.8558254241943401E-2</c:v>
                </c:pt>
                <c:pt idx="297">
                  <c:v>2.6282787322998099E-2</c:v>
                </c:pt>
                <c:pt idx="298">
                  <c:v>2.46376991271973E-2</c:v>
                </c:pt>
                <c:pt idx="299">
                  <c:v>2.4962425231933601E-2</c:v>
                </c:pt>
                <c:pt idx="300">
                  <c:v>2.5356292724609399E-2</c:v>
                </c:pt>
                <c:pt idx="301">
                  <c:v>2.5102138519287099E-2</c:v>
                </c:pt>
                <c:pt idx="302">
                  <c:v>2.4756431579589899E-2</c:v>
                </c:pt>
                <c:pt idx="303">
                  <c:v>2.6101112365722701E-2</c:v>
                </c:pt>
                <c:pt idx="304">
                  <c:v>2.5398731231689502E-2</c:v>
                </c:pt>
                <c:pt idx="305">
                  <c:v>2.42209434509278E-2</c:v>
                </c:pt>
                <c:pt idx="306">
                  <c:v>2.42266654968262E-2</c:v>
                </c:pt>
                <c:pt idx="307">
                  <c:v>2.4285793304443401E-2</c:v>
                </c:pt>
                <c:pt idx="308">
                  <c:v>2.4436473846435599E-2</c:v>
                </c:pt>
                <c:pt idx="309">
                  <c:v>2.42772102355957E-2</c:v>
                </c:pt>
                <c:pt idx="310">
                  <c:v>2.38099098205567E-2</c:v>
                </c:pt>
                <c:pt idx="311">
                  <c:v>2.4504184722900401E-2</c:v>
                </c:pt>
                <c:pt idx="312">
                  <c:v>2.4203777313232401E-2</c:v>
                </c:pt>
                <c:pt idx="313">
                  <c:v>2.35943794250488E-2</c:v>
                </c:pt>
                <c:pt idx="314">
                  <c:v>2.3511409759521502E-2</c:v>
                </c:pt>
                <c:pt idx="315">
                  <c:v>2.34475135803223E-2</c:v>
                </c:pt>
                <c:pt idx="316">
                  <c:v>2.3364543914794901E-2</c:v>
                </c:pt>
                <c:pt idx="317">
                  <c:v>2.3302078247070299E-2</c:v>
                </c:pt>
                <c:pt idx="318">
                  <c:v>2.3479461669921899E-2</c:v>
                </c:pt>
                <c:pt idx="319">
                  <c:v>2.301025390625E-2</c:v>
                </c:pt>
                <c:pt idx="320">
                  <c:v>2.2926807403564502E-2</c:v>
                </c:pt>
                <c:pt idx="321">
                  <c:v>2.3078441619873099E-2</c:v>
                </c:pt>
                <c:pt idx="322">
                  <c:v>2.3005485534668E-2</c:v>
                </c:pt>
                <c:pt idx="323">
                  <c:v>2.2647857666015601E-2</c:v>
                </c:pt>
                <c:pt idx="324">
                  <c:v>2.26941108703613E-2</c:v>
                </c:pt>
                <c:pt idx="325">
                  <c:v>2.28228569030762E-2</c:v>
                </c:pt>
                <c:pt idx="326">
                  <c:v>2.25129127502442E-2</c:v>
                </c:pt>
                <c:pt idx="327">
                  <c:v>2.2488117218017599E-2</c:v>
                </c:pt>
                <c:pt idx="328">
                  <c:v>2.25892066955567E-2</c:v>
                </c:pt>
                <c:pt idx="329">
                  <c:v>2.2446632385253899E-2</c:v>
                </c:pt>
                <c:pt idx="330">
                  <c:v>2.2629737854003899E-2</c:v>
                </c:pt>
                <c:pt idx="331">
                  <c:v>2.2568702697753899E-2</c:v>
                </c:pt>
                <c:pt idx="332">
                  <c:v>2.2377490997314502E-2</c:v>
                </c:pt>
                <c:pt idx="333">
                  <c:v>2.23689079284668E-2</c:v>
                </c:pt>
                <c:pt idx="334">
                  <c:v>2.22773551940918E-2</c:v>
                </c:pt>
                <c:pt idx="335">
                  <c:v>2.2362709045410201E-2</c:v>
                </c:pt>
                <c:pt idx="336">
                  <c:v>2.2397518157959002E-2</c:v>
                </c:pt>
                <c:pt idx="337">
                  <c:v>2.25887298583985E-2</c:v>
                </c:pt>
                <c:pt idx="338">
                  <c:v>2.2403717041015601E-2</c:v>
                </c:pt>
                <c:pt idx="339">
                  <c:v>2.2239208221435599E-2</c:v>
                </c:pt>
                <c:pt idx="340">
                  <c:v>2.2244930267334002E-2</c:v>
                </c:pt>
                <c:pt idx="341">
                  <c:v>2.2322654724121101E-2</c:v>
                </c:pt>
                <c:pt idx="342">
                  <c:v>2.2264957427978498E-2</c:v>
                </c:pt>
                <c:pt idx="343">
                  <c:v>2.2264957427978498E-2</c:v>
                </c:pt>
                <c:pt idx="344">
                  <c:v>2.23088264465332E-2</c:v>
                </c:pt>
                <c:pt idx="345">
                  <c:v>2.2127151489257799E-2</c:v>
                </c:pt>
                <c:pt idx="346">
                  <c:v>2.2115707397461E-2</c:v>
                </c:pt>
                <c:pt idx="347">
                  <c:v>2.2028923034668E-2</c:v>
                </c:pt>
                <c:pt idx="348">
                  <c:v>2.21314430236817E-2</c:v>
                </c:pt>
                <c:pt idx="349">
                  <c:v>2.2147655487060599E-2</c:v>
                </c:pt>
                <c:pt idx="350">
                  <c:v>2.2120475769043E-2</c:v>
                </c:pt>
                <c:pt idx="351">
                  <c:v>2.1800994873046899E-2</c:v>
                </c:pt>
                <c:pt idx="352">
                  <c:v>2.2091865539550799E-2</c:v>
                </c:pt>
                <c:pt idx="353">
                  <c:v>2.1961212158203101E-2</c:v>
                </c:pt>
                <c:pt idx="354">
                  <c:v>2.17127799987793E-2</c:v>
                </c:pt>
                <c:pt idx="355">
                  <c:v>2.1465301513671899E-2</c:v>
                </c:pt>
                <c:pt idx="356">
                  <c:v>2.1378517150878899E-2</c:v>
                </c:pt>
                <c:pt idx="357">
                  <c:v>2.1373748779296899E-2</c:v>
                </c:pt>
                <c:pt idx="358">
                  <c:v>2.1324634552002002E-2</c:v>
                </c:pt>
                <c:pt idx="359">
                  <c:v>2.1193027496337901E-2</c:v>
                </c:pt>
                <c:pt idx="360">
                  <c:v>2.10366249084473E-2</c:v>
                </c:pt>
                <c:pt idx="361">
                  <c:v>2.07867622375488E-2</c:v>
                </c:pt>
                <c:pt idx="362">
                  <c:v>2.0687580108642599E-2</c:v>
                </c:pt>
                <c:pt idx="363">
                  <c:v>2.04925537109375E-2</c:v>
                </c:pt>
                <c:pt idx="364">
                  <c:v>2.0627975463867201E-2</c:v>
                </c:pt>
                <c:pt idx="365">
                  <c:v>2.0450592041015601E-2</c:v>
                </c:pt>
                <c:pt idx="366">
                  <c:v>2.0155906677246101E-2</c:v>
                </c:pt>
                <c:pt idx="367">
                  <c:v>2.0049095153808601E-2</c:v>
                </c:pt>
                <c:pt idx="368">
                  <c:v>1.99646949768067E-2</c:v>
                </c:pt>
                <c:pt idx="369">
                  <c:v>1.9773006439209002E-2</c:v>
                </c:pt>
                <c:pt idx="370">
                  <c:v>1.98111534118653E-2</c:v>
                </c:pt>
                <c:pt idx="371">
                  <c:v>1.9513607025146502E-2</c:v>
                </c:pt>
                <c:pt idx="372">
                  <c:v>1.9512653350830099E-2</c:v>
                </c:pt>
                <c:pt idx="373">
                  <c:v>1.9521713256836E-2</c:v>
                </c:pt>
                <c:pt idx="374">
                  <c:v>1.92513465881348E-2</c:v>
                </c:pt>
                <c:pt idx="375">
                  <c:v>1.9152164459228498E-2</c:v>
                </c:pt>
                <c:pt idx="376">
                  <c:v>1.8923759460449201E-2</c:v>
                </c:pt>
                <c:pt idx="377">
                  <c:v>1.8873214721679701E-2</c:v>
                </c:pt>
                <c:pt idx="378">
                  <c:v>1.8840789794921899E-2</c:v>
                </c:pt>
                <c:pt idx="379">
                  <c:v>1.9112586975097701E-2</c:v>
                </c:pt>
                <c:pt idx="380">
                  <c:v>1.90730094909668E-2</c:v>
                </c:pt>
                <c:pt idx="381">
                  <c:v>1.8923282623290998E-2</c:v>
                </c:pt>
                <c:pt idx="382">
                  <c:v>1.9142627716064502E-2</c:v>
                </c:pt>
                <c:pt idx="383">
                  <c:v>1.9524097442627002E-2</c:v>
                </c:pt>
                <c:pt idx="384">
                  <c:v>1.9355297088623099E-2</c:v>
                </c:pt>
                <c:pt idx="385">
                  <c:v>1.8702507019043E-2</c:v>
                </c:pt>
                <c:pt idx="386">
                  <c:v>1.94897651672363E-2</c:v>
                </c:pt>
                <c:pt idx="387">
                  <c:v>1.91597938537598E-2</c:v>
                </c:pt>
                <c:pt idx="388">
                  <c:v>1.9575119018554701E-2</c:v>
                </c:pt>
                <c:pt idx="389">
                  <c:v>1.93934440612793E-2</c:v>
                </c:pt>
                <c:pt idx="390">
                  <c:v>1.9224166870117201E-2</c:v>
                </c:pt>
                <c:pt idx="391">
                  <c:v>1.9553661346435599E-2</c:v>
                </c:pt>
                <c:pt idx="392">
                  <c:v>1.98931694030762E-2</c:v>
                </c:pt>
                <c:pt idx="393">
                  <c:v>1.8186569213867201E-2</c:v>
                </c:pt>
                <c:pt idx="394">
                  <c:v>1.85909271240235E-2</c:v>
                </c:pt>
                <c:pt idx="395">
                  <c:v>1.8556118011474599E-2</c:v>
                </c:pt>
                <c:pt idx="396">
                  <c:v>1.8159389495849599E-2</c:v>
                </c:pt>
                <c:pt idx="397">
                  <c:v>1.8354892730712901E-2</c:v>
                </c:pt>
                <c:pt idx="398">
                  <c:v>1.8946647644043E-2</c:v>
                </c:pt>
                <c:pt idx="399">
                  <c:v>1.8584251403808601E-2</c:v>
                </c:pt>
                <c:pt idx="400">
                  <c:v>1.7416000366211E-2</c:v>
                </c:pt>
                <c:pt idx="401">
                  <c:v>1.7451286315918E-2</c:v>
                </c:pt>
                <c:pt idx="402">
                  <c:v>1.78484916687012E-2</c:v>
                </c:pt>
                <c:pt idx="403">
                  <c:v>1.82037353515625E-2</c:v>
                </c:pt>
                <c:pt idx="404">
                  <c:v>1.8338203430175799E-2</c:v>
                </c:pt>
                <c:pt idx="405">
                  <c:v>1.8277645111084002E-2</c:v>
                </c:pt>
                <c:pt idx="406">
                  <c:v>1.8023490905761701E-2</c:v>
                </c:pt>
                <c:pt idx="407">
                  <c:v>1.81832313537598E-2</c:v>
                </c:pt>
                <c:pt idx="408">
                  <c:v>1.78227424621582E-2</c:v>
                </c:pt>
                <c:pt idx="409">
                  <c:v>1.7571449279785201E-2</c:v>
                </c:pt>
                <c:pt idx="410">
                  <c:v>1.70698165893555E-2</c:v>
                </c:pt>
                <c:pt idx="411">
                  <c:v>1.7772674560546899E-2</c:v>
                </c:pt>
                <c:pt idx="412">
                  <c:v>1.81427001953125E-2</c:v>
                </c:pt>
                <c:pt idx="413">
                  <c:v>1.83148384094238E-2</c:v>
                </c:pt>
                <c:pt idx="414">
                  <c:v>1.7479419708252002E-2</c:v>
                </c:pt>
                <c:pt idx="415">
                  <c:v>1.6965389251709002E-2</c:v>
                </c:pt>
                <c:pt idx="416">
                  <c:v>1.6990661621093799E-2</c:v>
                </c:pt>
                <c:pt idx="417">
                  <c:v>1.7199993133544901E-2</c:v>
                </c:pt>
                <c:pt idx="418">
                  <c:v>1.7112731933593799E-2</c:v>
                </c:pt>
                <c:pt idx="419">
                  <c:v>1.6783714294433601E-2</c:v>
                </c:pt>
                <c:pt idx="420">
                  <c:v>1.7060279846191399E-2</c:v>
                </c:pt>
                <c:pt idx="421">
                  <c:v>1.6767978668212901E-2</c:v>
                </c:pt>
                <c:pt idx="422">
                  <c:v>1.67083740234375E-2</c:v>
                </c:pt>
                <c:pt idx="423">
                  <c:v>1.69482231140137E-2</c:v>
                </c:pt>
                <c:pt idx="424">
                  <c:v>1.6829490661621101E-2</c:v>
                </c:pt>
                <c:pt idx="425">
                  <c:v>1.6247749328613299E-2</c:v>
                </c:pt>
                <c:pt idx="426">
                  <c:v>1.61938667297363E-2</c:v>
                </c:pt>
                <c:pt idx="427">
                  <c:v>1.6015529632568401E-2</c:v>
                </c:pt>
                <c:pt idx="428">
                  <c:v>1.5881061553955099E-2</c:v>
                </c:pt>
                <c:pt idx="429">
                  <c:v>1.5925407409668E-2</c:v>
                </c:pt>
                <c:pt idx="430">
                  <c:v>1.61848068237305E-2</c:v>
                </c:pt>
                <c:pt idx="431">
                  <c:v>1.57475471496582E-2</c:v>
                </c:pt>
                <c:pt idx="432">
                  <c:v>1.5712738037109399E-2</c:v>
                </c:pt>
                <c:pt idx="433">
                  <c:v>1.6294956207275401E-2</c:v>
                </c:pt>
                <c:pt idx="434">
                  <c:v>1.62200927734375E-2</c:v>
                </c:pt>
                <c:pt idx="435">
                  <c:v>1.58228874206543E-2</c:v>
                </c:pt>
                <c:pt idx="436">
                  <c:v>1.54242515563965E-2</c:v>
                </c:pt>
                <c:pt idx="437">
                  <c:v>1.5326976776123101E-2</c:v>
                </c:pt>
                <c:pt idx="438">
                  <c:v>1.4883041381836E-2</c:v>
                </c:pt>
                <c:pt idx="439">
                  <c:v>1.3851165771484399E-2</c:v>
                </c:pt>
                <c:pt idx="440">
                  <c:v>1.33728981018067E-2</c:v>
                </c:pt>
                <c:pt idx="441">
                  <c:v>1.36699676513672E-2</c:v>
                </c:pt>
                <c:pt idx="442">
                  <c:v>1.36775970458985E-2</c:v>
                </c:pt>
                <c:pt idx="443">
                  <c:v>1.36475563049317E-2</c:v>
                </c:pt>
                <c:pt idx="444">
                  <c:v>1.44476890563965E-2</c:v>
                </c:pt>
                <c:pt idx="445">
                  <c:v>1.44453048706055E-2</c:v>
                </c:pt>
                <c:pt idx="446">
                  <c:v>1.43823623657227E-2</c:v>
                </c:pt>
                <c:pt idx="447">
                  <c:v>1.41968727111817E-2</c:v>
                </c:pt>
                <c:pt idx="448">
                  <c:v>1.3965129852294899E-2</c:v>
                </c:pt>
                <c:pt idx="449">
                  <c:v>1.3535499572753899E-2</c:v>
                </c:pt>
                <c:pt idx="450">
                  <c:v>1.34410858154297E-2</c:v>
                </c:pt>
                <c:pt idx="451">
                  <c:v>1.33166313171387E-2</c:v>
                </c:pt>
                <c:pt idx="452">
                  <c:v>1.30767822265625E-2</c:v>
                </c:pt>
                <c:pt idx="453">
                  <c:v>1.29566192626953E-2</c:v>
                </c:pt>
                <c:pt idx="454">
                  <c:v>1.2992382049560601E-2</c:v>
                </c:pt>
                <c:pt idx="455">
                  <c:v>1.2814044952392601E-2</c:v>
                </c:pt>
                <c:pt idx="456">
                  <c:v>1.25784873962403E-2</c:v>
                </c:pt>
                <c:pt idx="457">
                  <c:v>1.2542724609375E-2</c:v>
                </c:pt>
                <c:pt idx="458">
                  <c:v>1.24006271362305E-2</c:v>
                </c:pt>
                <c:pt idx="459">
                  <c:v>1.22528076171875E-2</c:v>
                </c:pt>
                <c:pt idx="460">
                  <c:v>1.2168407440185601E-2</c:v>
                </c:pt>
                <c:pt idx="461">
                  <c:v>1.2148380279541E-2</c:v>
                </c:pt>
                <c:pt idx="462">
                  <c:v>1.21822357177735E-2</c:v>
                </c:pt>
                <c:pt idx="463">
                  <c:v>1.19199752807617E-2</c:v>
                </c:pt>
                <c:pt idx="464">
                  <c:v>1.1952400207519601E-2</c:v>
                </c:pt>
                <c:pt idx="465">
                  <c:v>1.1539459228515601E-2</c:v>
                </c:pt>
                <c:pt idx="466">
                  <c:v>1.6129970550537099E-2</c:v>
                </c:pt>
                <c:pt idx="467">
                  <c:v>1.434326171875E-2</c:v>
                </c:pt>
                <c:pt idx="468">
                  <c:v>1.1308193206787101E-2</c:v>
                </c:pt>
                <c:pt idx="469">
                  <c:v>1.1417388916015601E-2</c:v>
                </c:pt>
                <c:pt idx="470">
                  <c:v>1.12147331237793E-2</c:v>
                </c:pt>
                <c:pt idx="471">
                  <c:v>1.1233806610107399E-2</c:v>
                </c:pt>
                <c:pt idx="472">
                  <c:v>1.11851692199707E-2</c:v>
                </c:pt>
                <c:pt idx="473">
                  <c:v>1.1074066162109399E-2</c:v>
                </c:pt>
                <c:pt idx="474">
                  <c:v>1.0944366455078101E-2</c:v>
                </c:pt>
                <c:pt idx="475">
                  <c:v>1.0856151580810601E-2</c:v>
                </c:pt>
                <c:pt idx="476">
                  <c:v>1.0890960693359399E-2</c:v>
                </c:pt>
                <c:pt idx="477">
                  <c:v>1.08013153076172E-2</c:v>
                </c:pt>
                <c:pt idx="478">
                  <c:v>1.06306076049805E-2</c:v>
                </c:pt>
                <c:pt idx="479">
                  <c:v>1.06868743896485E-2</c:v>
                </c:pt>
                <c:pt idx="480">
                  <c:v>1.0645866394043E-2</c:v>
                </c:pt>
                <c:pt idx="481">
                  <c:v>1.0519981384277399E-2</c:v>
                </c:pt>
                <c:pt idx="482">
                  <c:v>1.04022026062012E-2</c:v>
                </c:pt>
                <c:pt idx="483">
                  <c:v>1.03869438171387E-2</c:v>
                </c:pt>
                <c:pt idx="484">
                  <c:v>1.02696418762207E-2</c:v>
                </c:pt>
                <c:pt idx="485">
                  <c:v>1.0204792022705101E-2</c:v>
                </c:pt>
                <c:pt idx="486">
                  <c:v>1.02567672729492E-2</c:v>
                </c:pt>
                <c:pt idx="487">
                  <c:v>1.0113239288330101E-2</c:v>
                </c:pt>
                <c:pt idx="488">
                  <c:v>1.0061264038086E-2</c:v>
                </c:pt>
                <c:pt idx="489">
                  <c:v>1.00302696228028E-2</c:v>
                </c:pt>
                <c:pt idx="490">
                  <c:v>1.00293159484863E-2</c:v>
                </c:pt>
                <c:pt idx="491">
                  <c:v>9.8938941955566406E-3</c:v>
                </c:pt>
                <c:pt idx="492">
                  <c:v>9.9277496337890608E-3</c:v>
                </c:pt>
                <c:pt idx="493">
                  <c:v>9.8319053649902396E-3</c:v>
                </c:pt>
                <c:pt idx="494">
                  <c:v>9.8218917846679705E-3</c:v>
                </c:pt>
                <c:pt idx="495">
                  <c:v>9.9864006042480503E-3</c:v>
                </c:pt>
                <c:pt idx="496">
                  <c:v>9.9124908447265608E-3</c:v>
                </c:pt>
                <c:pt idx="497">
                  <c:v>9.7489356994628906E-3</c:v>
                </c:pt>
                <c:pt idx="498">
                  <c:v>9.7041130065918003E-3</c:v>
                </c:pt>
                <c:pt idx="499">
                  <c:v>9.7031593322753906E-3</c:v>
                </c:pt>
                <c:pt idx="500">
                  <c:v>9.7026824951171892E-3</c:v>
                </c:pt>
                <c:pt idx="501">
                  <c:v>9.5758438110351597E-3</c:v>
                </c:pt>
                <c:pt idx="502">
                  <c:v>9.5605850219726597E-3</c:v>
                </c:pt>
                <c:pt idx="503">
                  <c:v>9.4695091247558594E-3</c:v>
                </c:pt>
                <c:pt idx="504">
                  <c:v>9.5977783203125E-3</c:v>
                </c:pt>
                <c:pt idx="505">
                  <c:v>9.4122886657714896E-3</c:v>
                </c:pt>
                <c:pt idx="506">
                  <c:v>9.3488693237304705E-3</c:v>
                </c:pt>
                <c:pt idx="507">
                  <c:v>9.2844963073730503E-3</c:v>
                </c:pt>
                <c:pt idx="508">
                  <c:v>9.3436241149902396E-3</c:v>
                </c:pt>
                <c:pt idx="509">
                  <c:v>9.2306137084961007E-3</c:v>
                </c:pt>
                <c:pt idx="510">
                  <c:v>9.1824531555175799E-3</c:v>
                </c:pt>
                <c:pt idx="511">
                  <c:v>9.0937614440918003E-3</c:v>
                </c:pt>
                <c:pt idx="512">
                  <c:v>8.9888572692871094E-3</c:v>
                </c:pt>
                <c:pt idx="513">
                  <c:v>8.9831352233886701E-3</c:v>
                </c:pt>
                <c:pt idx="514">
                  <c:v>8.941650390625E-3</c:v>
                </c:pt>
                <c:pt idx="515">
                  <c:v>8.8801383972168003E-3</c:v>
                </c:pt>
                <c:pt idx="516">
                  <c:v>8.8534355163574201E-3</c:v>
                </c:pt>
                <c:pt idx="517">
                  <c:v>8.8663101196289097E-3</c:v>
                </c:pt>
                <c:pt idx="518">
                  <c:v>8.7361335754394601E-3</c:v>
                </c:pt>
                <c:pt idx="519">
                  <c:v>8.61358642578125E-3</c:v>
                </c:pt>
                <c:pt idx="520">
                  <c:v>8.5825920104980503E-3</c:v>
                </c:pt>
                <c:pt idx="521">
                  <c:v>8.5968971252441406E-3</c:v>
                </c:pt>
                <c:pt idx="522">
                  <c:v>8.5725784301757795E-3</c:v>
                </c:pt>
                <c:pt idx="523">
                  <c:v>8.6197853088378906E-3</c:v>
                </c:pt>
                <c:pt idx="524">
                  <c:v>8.6050033569336007E-3</c:v>
                </c:pt>
                <c:pt idx="525">
                  <c:v>8.4924697875976597E-3</c:v>
                </c:pt>
                <c:pt idx="526">
                  <c:v>8.5501670837402396E-3</c:v>
                </c:pt>
                <c:pt idx="527">
                  <c:v>8.5325241088867205E-3</c:v>
                </c:pt>
                <c:pt idx="528">
                  <c:v>8.6755752563476597E-3</c:v>
                </c:pt>
                <c:pt idx="529">
                  <c:v>8.4848403930664097E-3</c:v>
                </c:pt>
                <c:pt idx="530">
                  <c:v>8.5072517395019601E-3</c:v>
                </c:pt>
                <c:pt idx="531">
                  <c:v>8.4004402160644601E-3</c:v>
                </c:pt>
                <c:pt idx="532">
                  <c:v>8.3799362182617205E-3</c:v>
                </c:pt>
                <c:pt idx="533">
                  <c:v>8.3951950073242205E-3</c:v>
                </c:pt>
                <c:pt idx="534">
                  <c:v>8.4595680236816406E-3</c:v>
                </c:pt>
                <c:pt idx="535">
                  <c:v>8.4338188171386701E-3</c:v>
                </c:pt>
                <c:pt idx="536">
                  <c:v>8.4886550903320295E-3</c:v>
                </c:pt>
                <c:pt idx="537">
                  <c:v>8.514404296875E-3</c:v>
                </c:pt>
                <c:pt idx="538">
                  <c:v>8.4424018859863299E-3</c:v>
                </c:pt>
                <c:pt idx="539">
                  <c:v>8.3351135253906302E-3</c:v>
                </c:pt>
                <c:pt idx="540">
                  <c:v>8.2378387451171892E-3</c:v>
                </c:pt>
                <c:pt idx="541">
                  <c:v>8.3193778991699201E-3</c:v>
                </c:pt>
                <c:pt idx="542">
                  <c:v>8.3327293395996094E-3</c:v>
                </c:pt>
                <c:pt idx="543">
                  <c:v>8.1925392150878906E-3</c:v>
                </c:pt>
                <c:pt idx="544">
                  <c:v>8.0022811889648507E-3</c:v>
                </c:pt>
                <c:pt idx="545">
                  <c:v>8.0976486206054705E-3</c:v>
                </c:pt>
                <c:pt idx="546">
                  <c:v>8.1038475036621094E-3</c:v>
                </c:pt>
                <c:pt idx="547">
                  <c:v>7.9178810119628906E-3</c:v>
                </c:pt>
                <c:pt idx="548">
                  <c:v>7.7948570251464896E-3</c:v>
                </c:pt>
                <c:pt idx="549">
                  <c:v>7.6632499694824201E-3</c:v>
                </c:pt>
                <c:pt idx="550">
                  <c:v>7.8897476196289097E-3</c:v>
                </c:pt>
                <c:pt idx="551">
                  <c:v>7.781982421875E-3</c:v>
                </c:pt>
                <c:pt idx="552">
                  <c:v>7.6804161071777396E-3</c:v>
                </c:pt>
                <c:pt idx="553">
                  <c:v>7.5650215148925799E-3</c:v>
                </c:pt>
                <c:pt idx="554">
                  <c:v>7.4577331542968802E-3</c:v>
                </c:pt>
                <c:pt idx="555">
                  <c:v>7.5659751892089896E-3</c:v>
                </c:pt>
                <c:pt idx="556">
                  <c:v>7.6069831848144601E-3</c:v>
                </c:pt>
                <c:pt idx="557">
                  <c:v>7.6079368591308602E-3</c:v>
                </c:pt>
                <c:pt idx="558">
                  <c:v>7.6045989990234401E-3</c:v>
                </c:pt>
                <c:pt idx="559">
                  <c:v>7.6141357421875E-3</c:v>
                </c:pt>
                <c:pt idx="560">
                  <c:v>7.5383186340332101E-3</c:v>
                </c:pt>
                <c:pt idx="561">
                  <c:v>7.65466690063477E-3</c:v>
                </c:pt>
                <c:pt idx="562">
                  <c:v>7.5006484985351597E-3</c:v>
                </c:pt>
                <c:pt idx="563">
                  <c:v>7.6131820678710998E-3</c:v>
                </c:pt>
                <c:pt idx="564">
                  <c:v>7.7075958251953203E-3</c:v>
                </c:pt>
                <c:pt idx="565">
                  <c:v>7.56072998046875E-3</c:v>
                </c:pt>
                <c:pt idx="566">
                  <c:v>7.4601173400878898E-3</c:v>
                </c:pt>
                <c:pt idx="567">
                  <c:v>7.5702667236328203E-3</c:v>
                </c:pt>
                <c:pt idx="568">
                  <c:v>7.6985359191894601E-3</c:v>
                </c:pt>
                <c:pt idx="569">
                  <c:v>7.8024864196777396E-3</c:v>
                </c:pt>
                <c:pt idx="570">
                  <c:v>7.8563690185546892E-3</c:v>
                </c:pt>
                <c:pt idx="571">
                  <c:v>7.6842308044433602E-3</c:v>
                </c:pt>
                <c:pt idx="572">
                  <c:v>7.5359344482421901E-3</c:v>
                </c:pt>
                <c:pt idx="573">
                  <c:v>7.4377059936523498E-3</c:v>
                </c:pt>
                <c:pt idx="574">
                  <c:v>7.4644088745117196E-3</c:v>
                </c:pt>
                <c:pt idx="575">
                  <c:v>7.4963569641113299E-3</c:v>
                </c:pt>
                <c:pt idx="576">
                  <c:v>7.4090957641601597E-3</c:v>
                </c:pt>
                <c:pt idx="577">
                  <c:v>7.2755813598632804E-3</c:v>
                </c:pt>
                <c:pt idx="578">
                  <c:v>7.26556777954102E-3</c:v>
                </c:pt>
                <c:pt idx="579">
                  <c:v>7.46917724609375E-3</c:v>
                </c:pt>
                <c:pt idx="580">
                  <c:v>7.3566436767578203E-3</c:v>
                </c:pt>
                <c:pt idx="581">
                  <c:v>7.2684288024902396E-3</c:v>
                </c:pt>
                <c:pt idx="582">
                  <c:v>7.2088241577148498E-3</c:v>
                </c:pt>
                <c:pt idx="583">
                  <c:v>7.1201324462890703E-3</c:v>
                </c:pt>
                <c:pt idx="584">
                  <c:v>7.1530342102050799E-3</c:v>
                </c:pt>
                <c:pt idx="585">
                  <c:v>7.0405006408691398E-3</c:v>
                </c:pt>
                <c:pt idx="586">
                  <c:v>6.9017410278320304E-3</c:v>
                </c:pt>
                <c:pt idx="587">
                  <c:v>6.9746971130371102E-3</c:v>
                </c:pt>
                <c:pt idx="588">
                  <c:v>6.9093704223632804E-3</c:v>
                </c:pt>
                <c:pt idx="589">
                  <c:v>6.9675445556640703E-3</c:v>
                </c:pt>
                <c:pt idx="590">
                  <c:v>7.0276260375976597E-3</c:v>
                </c:pt>
                <c:pt idx="591">
                  <c:v>7.0343017578125E-3</c:v>
                </c:pt>
                <c:pt idx="592">
                  <c:v>6.8640708923339896E-3</c:v>
                </c:pt>
                <c:pt idx="593">
                  <c:v>6.8778991699218802E-3</c:v>
                </c:pt>
                <c:pt idx="594">
                  <c:v>6.9289207458496102E-3</c:v>
                </c:pt>
                <c:pt idx="595">
                  <c:v>6.8087577819824201E-3</c:v>
                </c:pt>
                <c:pt idx="596">
                  <c:v>6.7930221557617196E-3</c:v>
                </c:pt>
                <c:pt idx="597">
                  <c:v>6.7281723022460998E-3</c:v>
                </c:pt>
                <c:pt idx="598">
                  <c:v>6.7052841186523498E-3</c:v>
                </c:pt>
                <c:pt idx="599">
                  <c:v>6.72388076782227E-3</c:v>
                </c:pt>
                <c:pt idx="600">
                  <c:v>6.7901611328125E-3</c:v>
                </c:pt>
                <c:pt idx="601">
                  <c:v>6.8025588989257804E-3</c:v>
                </c:pt>
                <c:pt idx="602">
                  <c:v>6.7815780639648498E-3</c:v>
                </c:pt>
                <c:pt idx="603">
                  <c:v>6.7882537841796901E-3</c:v>
                </c:pt>
                <c:pt idx="604">
                  <c:v>6.77490234375E-3</c:v>
                </c:pt>
                <c:pt idx="605">
                  <c:v>6.8354606628418003E-3</c:v>
                </c:pt>
                <c:pt idx="606">
                  <c:v>6.8564414978027396E-3</c:v>
                </c:pt>
                <c:pt idx="607">
                  <c:v>6.7906379699707101E-3</c:v>
                </c:pt>
                <c:pt idx="608">
                  <c:v>6.8335533142089896E-3</c:v>
                </c:pt>
                <c:pt idx="609">
                  <c:v>6.8144798278808602E-3</c:v>
                </c:pt>
                <c:pt idx="610">
                  <c:v>6.7682266235351597E-3</c:v>
                </c:pt>
                <c:pt idx="611">
                  <c:v>6.8392753601074201E-3</c:v>
                </c:pt>
                <c:pt idx="612">
                  <c:v>6.8140029907226597E-3</c:v>
                </c:pt>
                <c:pt idx="613">
                  <c:v>6.7253112792968802E-3</c:v>
                </c:pt>
                <c:pt idx="614">
                  <c:v>6.7372322082519601E-3</c:v>
                </c:pt>
                <c:pt idx="615">
                  <c:v>6.6070556640625E-3</c:v>
                </c:pt>
                <c:pt idx="616">
                  <c:v>6.5932273864746102E-3</c:v>
                </c:pt>
                <c:pt idx="617">
                  <c:v>6.6361427307128898E-3</c:v>
                </c:pt>
                <c:pt idx="618">
                  <c:v>6.5946578979492196E-3</c:v>
                </c:pt>
                <c:pt idx="619">
                  <c:v>6.5622329711914097E-3</c:v>
                </c:pt>
                <c:pt idx="620">
                  <c:v>6.6356658935546901E-3</c:v>
                </c:pt>
                <c:pt idx="621">
                  <c:v>6.6595077514648498E-3</c:v>
                </c:pt>
                <c:pt idx="622">
                  <c:v>6.6461563110351597E-3</c:v>
                </c:pt>
                <c:pt idx="623">
                  <c:v>6.591796875E-3</c:v>
                </c:pt>
                <c:pt idx="624">
                  <c:v>6.5631866455078203E-3</c:v>
                </c:pt>
                <c:pt idx="625">
                  <c:v>6.5474510192871102E-3</c:v>
                </c:pt>
                <c:pt idx="626">
                  <c:v>6.5197944641113299E-3</c:v>
                </c:pt>
                <c:pt idx="627">
                  <c:v>6.3714981079101597E-3</c:v>
                </c:pt>
                <c:pt idx="628">
                  <c:v>6.3710212707519601E-3</c:v>
                </c:pt>
                <c:pt idx="629">
                  <c:v>6.3815116882324201E-3</c:v>
                </c:pt>
                <c:pt idx="630">
                  <c:v>6.4005851745605503E-3</c:v>
                </c:pt>
                <c:pt idx="631">
                  <c:v>6.4558982849121102E-3</c:v>
                </c:pt>
                <c:pt idx="632">
                  <c:v>6.3953399658203203E-3</c:v>
                </c:pt>
                <c:pt idx="633">
                  <c:v>6.3591003417968802E-3</c:v>
                </c:pt>
                <c:pt idx="634">
                  <c:v>6.2446594238281302E-3</c:v>
                </c:pt>
                <c:pt idx="635">
                  <c:v>6.2322616577148498E-3</c:v>
                </c:pt>
                <c:pt idx="636">
                  <c:v>6.2775611877441398E-3</c:v>
                </c:pt>
                <c:pt idx="637">
                  <c:v>6.3676834106445304E-3</c:v>
                </c:pt>
                <c:pt idx="638">
                  <c:v>6.4382553100585998E-3</c:v>
                </c:pt>
                <c:pt idx="639">
                  <c:v>6.4101219177246102E-3</c:v>
                </c:pt>
                <c:pt idx="640">
                  <c:v>6.2837600708007804E-3</c:v>
                </c:pt>
                <c:pt idx="641">
                  <c:v>6.1464309692382804E-3</c:v>
                </c:pt>
                <c:pt idx="642">
                  <c:v>6.2599182128906302E-3</c:v>
                </c:pt>
                <c:pt idx="643">
                  <c:v>6.24847412109375E-3</c:v>
                </c:pt>
                <c:pt idx="644">
                  <c:v>6.3638687133789097E-3</c:v>
                </c:pt>
                <c:pt idx="645">
                  <c:v>6.3800811767578203E-3</c:v>
                </c:pt>
                <c:pt idx="646">
                  <c:v>6.4067840576171901E-3</c:v>
                </c:pt>
                <c:pt idx="647">
                  <c:v>6.3023567199707101E-3</c:v>
                </c:pt>
                <c:pt idx="648">
                  <c:v>6.2918663024902396E-3</c:v>
                </c:pt>
                <c:pt idx="649">
                  <c:v>6.3090324401855503E-3</c:v>
                </c:pt>
                <c:pt idx="650">
                  <c:v>6.3819885253906302E-3</c:v>
                </c:pt>
                <c:pt idx="651">
                  <c:v>6.4182281494140703E-3</c:v>
                </c:pt>
                <c:pt idx="652">
                  <c:v>6.2732696533203203E-3</c:v>
                </c:pt>
                <c:pt idx="653">
                  <c:v>6.1545372009277396E-3</c:v>
                </c:pt>
                <c:pt idx="654">
                  <c:v>6.1793327331543003E-3</c:v>
                </c:pt>
                <c:pt idx="655">
                  <c:v>6.2313079833984401E-3</c:v>
                </c:pt>
                <c:pt idx="656">
                  <c:v>6.3748359680175799E-3</c:v>
                </c:pt>
                <c:pt idx="657">
                  <c:v>6.40106201171875E-3</c:v>
                </c:pt>
                <c:pt idx="658">
                  <c:v>6.1936378479003898E-3</c:v>
                </c:pt>
                <c:pt idx="659">
                  <c:v>6.2375068664550799E-3</c:v>
                </c:pt>
                <c:pt idx="660">
                  <c:v>6.22034072875977E-3</c:v>
                </c:pt>
                <c:pt idx="661">
                  <c:v>6.2713623046875E-3</c:v>
                </c:pt>
                <c:pt idx="662">
                  <c:v>6.3004493713378898E-3</c:v>
                </c:pt>
                <c:pt idx="663">
                  <c:v>6.3080787658691398E-3</c:v>
                </c:pt>
                <c:pt idx="664">
                  <c:v>6.5150260925293003E-3</c:v>
                </c:pt>
                <c:pt idx="665">
                  <c:v>6.4134597778320304E-3</c:v>
                </c:pt>
                <c:pt idx="666">
                  <c:v>6.3223838806152396E-3</c:v>
                </c:pt>
                <c:pt idx="667">
                  <c:v>6.2780380249023498E-3</c:v>
                </c:pt>
                <c:pt idx="668">
                  <c:v>6.1597824096679696E-3</c:v>
                </c:pt>
                <c:pt idx="669">
                  <c:v>6.2284469604492196E-3</c:v>
                </c:pt>
                <c:pt idx="670">
                  <c:v>6.2651634216308602E-3</c:v>
                </c:pt>
                <c:pt idx="671">
                  <c:v>6.1631202697753898E-3</c:v>
                </c:pt>
                <c:pt idx="672">
                  <c:v>6.1411857604980503E-3</c:v>
                </c:pt>
                <c:pt idx="673">
                  <c:v>6.1206817626953203E-3</c:v>
                </c:pt>
                <c:pt idx="674">
                  <c:v>6.1006546020507804E-3</c:v>
                </c:pt>
                <c:pt idx="675">
                  <c:v>6.1655044555664097E-3</c:v>
                </c:pt>
                <c:pt idx="676">
                  <c:v>6.1612129211425799E-3</c:v>
                </c:pt>
                <c:pt idx="677">
                  <c:v>6.1783790588378898E-3</c:v>
                </c:pt>
                <c:pt idx="678">
                  <c:v>6.11352920532227E-3</c:v>
                </c:pt>
                <c:pt idx="679">
                  <c:v>6.1502456665039097E-3</c:v>
                </c:pt>
                <c:pt idx="680">
                  <c:v>6.0496330261230503E-3</c:v>
                </c:pt>
                <c:pt idx="681">
                  <c:v>5.9614181518554696E-3</c:v>
                </c:pt>
                <c:pt idx="682">
                  <c:v>6.0439109802246102E-3</c:v>
                </c:pt>
                <c:pt idx="683">
                  <c:v>6.0200691223144601E-3</c:v>
                </c:pt>
                <c:pt idx="684">
                  <c:v>6.01434707641602E-3</c:v>
                </c:pt>
                <c:pt idx="685">
                  <c:v>5.9604644775390703E-3</c:v>
                </c:pt>
                <c:pt idx="686">
                  <c:v>6.1054229736328203E-3</c:v>
                </c:pt>
                <c:pt idx="687">
                  <c:v>5.9747695922851597E-3</c:v>
                </c:pt>
                <c:pt idx="688">
                  <c:v>5.9857368469238299E-3</c:v>
                </c:pt>
                <c:pt idx="689">
                  <c:v>6.1836242675781302E-3</c:v>
                </c:pt>
                <c:pt idx="690">
                  <c:v>6.2246322631835998E-3</c:v>
                </c:pt>
                <c:pt idx="691">
                  <c:v>6.1326026916503898E-3</c:v>
                </c:pt>
                <c:pt idx="692">
                  <c:v>6.0949325561523498E-3</c:v>
                </c:pt>
                <c:pt idx="693">
                  <c:v>6.1163902282714896E-3</c:v>
                </c:pt>
                <c:pt idx="694">
                  <c:v>6.08062744140625E-3</c:v>
                </c:pt>
                <c:pt idx="695">
                  <c:v>6.0892105102539097E-3</c:v>
                </c:pt>
                <c:pt idx="696">
                  <c:v>6.1664581298828203E-3</c:v>
                </c:pt>
                <c:pt idx="697">
                  <c:v>6.2565803527832101E-3</c:v>
                </c:pt>
                <c:pt idx="698">
                  <c:v>6.3333511352539097E-3</c:v>
                </c:pt>
                <c:pt idx="699">
                  <c:v>6.3819885253906302E-3</c:v>
                </c:pt>
                <c:pt idx="700">
                  <c:v>6.3924789428710998E-3</c:v>
                </c:pt>
                <c:pt idx="701">
                  <c:v>6.3276290893554696E-3</c:v>
                </c:pt>
                <c:pt idx="702">
                  <c:v>6.1693191528320304E-3</c:v>
                </c:pt>
                <c:pt idx="703">
                  <c:v>6.0534477233886701E-3</c:v>
                </c:pt>
                <c:pt idx="704">
                  <c:v>6.0615539550781302E-3</c:v>
                </c:pt>
                <c:pt idx="705">
                  <c:v>5.9885978698730503E-3</c:v>
                </c:pt>
                <c:pt idx="706">
                  <c:v>6.1240196228027396E-3</c:v>
                </c:pt>
                <c:pt idx="707">
                  <c:v>6.0305595397949201E-3</c:v>
                </c:pt>
                <c:pt idx="708">
                  <c:v>5.9056282043457101E-3</c:v>
                </c:pt>
                <c:pt idx="709">
                  <c:v>5.8064460754394601E-3</c:v>
                </c:pt>
                <c:pt idx="710">
                  <c:v>5.8073997497558602E-3</c:v>
                </c:pt>
                <c:pt idx="711">
                  <c:v>5.6810379028320304E-3</c:v>
                </c:pt>
                <c:pt idx="712">
                  <c:v>5.6385993957519601E-3</c:v>
                </c:pt>
                <c:pt idx="713">
                  <c:v>5.6304931640625E-3</c:v>
                </c:pt>
                <c:pt idx="714">
                  <c:v>5.56421279907227E-3</c:v>
                </c:pt>
                <c:pt idx="715">
                  <c:v>5.66864013671875E-3</c:v>
                </c:pt>
                <c:pt idx="716">
                  <c:v>5.38873672485352E-3</c:v>
                </c:pt>
                <c:pt idx="717">
                  <c:v>5.3763389587402396E-3</c:v>
                </c:pt>
                <c:pt idx="718">
                  <c:v>5.4264068603515703E-3</c:v>
                </c:pt>
                <c:pt idx="719">
                  <c:v>5.4383277893066398E-3</c:v>
                </c:pt>
                <c:pt idx="720">
                  <c:v>5.51080703735352E-3</c:v>
                </c:pt>
                <c:pt idx="721">
                  <c:v>5.5422782897949201E-3</c:v>
                </c:pt>
                <c:pt idx="722">
                  <c:v>5.4759979248046901E-3</c:v>
                </c:pt>
                <c:pt idx="723">
                  <c:v>5.6366920471191398E-3</c:v>
                </c:pt>
                <c:pt idx="724">
                  <c:v>5.7554244995117196E-3</c:v>
                </c:pt>
                <c:pt idx="725">
                  <c:v>5.8164596557617196E-3</c:v>
                </c:pt>
                <c:pt idx="726">
                  <c:v>5.85412979125977E-3</c:v>
                </c:pt>
                <c:pt idx="727">
                  <c:v>5.9723854064941398E-3</c:v>
                </c:pt>
                <c:pt idx="728">
                  <c:v>5.9905052185058602E-3</c:v>
                </c:pt>
                <c:pt idx="729">
                  <c:v>5.8927536010742196E-3</c:v>
                </c:pt>
                <c:pt idx="730">
                  <c:v>5.8932304382324201E-3</c:v>
                </c:pt>
                <c:pt idx="731">
                  <c:v>5.7520866394043003E-3</c:v>
                </c:pt>
                <c:pt idx="732">
                  <c:v>5.7897567749023498E-3</c:v>
                </c:pt>
                <c:pt idx="733">
                  <c:v>5.7635307312011701E-3</c:v>
                </c:pt>
                <c:pt idx="734">
                  <c:v>5.7344436645507804E-3</c:v>
                </c:pt>
                <c:pt idx="735">
                  <c:v>5.7544708251953203E-3</c:v>
                </c:pt>
                <c:pt idx="736">
                  <c:v>5.7268142700195304E-3</c:v>
                </c:pt>
                <c:pt idx="737">
                  <c:v>5.7497024536132804E-3</c:v>
                </c:pt>
                <c:pt idx="738">
                  <c:v>5.7649612426757804E-3</c:v>
                </c:pt>
                <c:pt idx="739">
                  <c:v>5.69391250610352E-3</c:v>
                </c:pt>
                <c:pt idx="740">
                  <c:v>5.7377815246582101E-3</c:v>
                </c:pt>
                <c:pt idx="741">
                  <c:v>5.5971145629882804E-3</c:v>
                </c:pt>
                <c:pt idx="742">
                  <c:v>5.7058334350585998E-3</c:v>
                </c:pt>
                <c:pt idx="743">
                  <c:v>5.7859420776367196E-3</c:v>
                </c:pt>
                <c:pt idx="744">
                  <c:v>5.70917129516602E-3</c:v>
                </c:pt>
                <c:pt idx="745">
                  <c:v>5.8603286743164097E-3</c:v>
                </c:pt>
                <c:pt idx="746">
                  <c:v>5.8069229125976597E-3</c:v>
                </c:pt>
                <c:pt idx="747">
                  <c:v>5.8460235595703203E-3</c:v>
                </c:pt>
                <c:pt idx="748">
                  <c:v>5.8393478393554696E-3</c:v>
                </c:pt>
                <c:pt idx="749">
                  <c:v>5.6867599487304696E-3</c:v>
                </c:pt>
                <c:pt idx="750">
                  <c:v>5.6519508361816398E-3</c:v>
                </c:pt>
                <c:pt idx="751">
                  <c:v>5.8250427246093802E-3</c:v>
                </c:pt>
                <c:pt idx="752">
                  <c:v>5.7835578918457101E-3</c:v>
                </c:pt>
                <c:pt idx="753">
                  <c:v>5.9342384338378898E-3</c:v>
                </c:pt>
                <c:pt idx="754">
                  <c:v>5.9323310852050799E-3</c:v>
                </c:pt>
                <c:pt idx="755">
                  <c:v>5.8460235595703203E-3</c:v>
                </c:pt>
                <c:pt idx="756">
                  <c:v>5.94568252563477E-3</c:v>
                </c:pt>
                <c:pt idx="757">
                  <c:v>6.0276985168457101E-3</c:v>
                </c:pt>
                <c:pt idx="758">
                  <c:v>5.77020645141602E-3</c:v>
                </c:pt>
                <c:pt idx="759">
                  <c:v>5.8455467224121102E-3</c:v>
                </c:pt>
                <c:pt idx="760">
                  <c:v>5.9452056884765703E-3</c:v>
                </c:pt>
                <c:pt idx="761">
                  <c:v>5.9323310852050799E-3</c:v>
                </c:pt>
                <c:pt idx="762">
                  <c:v>5.85174560546875E-3</c:v>
                </c:pt>
                <c:pt idx="763">
                  <c:v>6.0634613037109401E-3</c:v>
                </c:pt>
                <c:pt idx="764">
                  <c:v>6.0663223266601597E-3</c:v>
                </c:pt>
                <c:pt idx="765">
                  <c:v>6.1225891113281302E-3</c:v>
                </c:pt>
                <c:pt idx="766">
                  <c:v>6.0057640075683602E-3</c:v>
                </c:pt>
                <c:pt idx="767">
                  <c:v>6.1321258544921901E-3</c:v>
                </c:pt>
                <c:pt idx="768">
                  <c:v>6.1182975769043003E-3</c:v>
                </c:pt>
                <c:pt idx="769">
                  <c:v>6.0396194458007804E-3</c:v>
                </c:pt>
                <c:pt idx="770">
                  <c:v>6.1726570129394601E-3</c:v>
                </c:pt>
                <c:pt idx="771">
                  <c:v>5.9752464294433602E-3</c:v>
                </c:pt>
                <c:pt idx="772">
                  <c:v>6.1941146850585998E-3</c:v>
                </c:pt>
                <c:pt idx="773">
                  <c:v>6.0625076293945304E-3</c:v>
                </c:pt>
                <c:pt idx="774">
                  <c:v>6.1187744140625E-3</c:v>
                </c:pt>
                <c:pt idx="775">
                  <c:v>5.9294700622558602E-3</c:v>
                </c:pt>
                <c:pt idx="776">
                  <c:v>6.22797012329102E-3</c:v>
                </c:pt>
                <c:pt idx="777">
                  <c:v>5.9823989868164097E-3</c:v>
                </c:pt>
                <c:pt idx="778">
                  <c:v>6.1869621276855503E-3</c:v>
                </c:pt>
                <c:pt idx="779">
                  <c:v>6.1478614807128898E-3</c:v>
                </c:pt>
                <c:pt idx="780">
                  <c:v>6.20269775390625E-3</c:v>
                </c:pt>
                <c:pt idx="781">
                  <c:v>6.2656402587890703E-3</c:v>
                </c:pt>
                <c:pt idx="782">
                  <c:v>6.0925483703613299E-3</c:v>
                </c:pt>
                <c:pt idx="783">
                  <c:v>6.1454772949218802E-3</c:v>
                </c:pt>
                <c:pt idx="784">
                  <c:v>6.1883926391601597E-3</c:v>
                </c:pt>
                <c:pt idx="785">
                  <c:v>6.1359405517578203E-3</c:v>
                </c:pt>
                <c:pt idx="786">
                  <c:v>6.3452720642089896E-3</c:v>
                </c:pt>
                <c:pt idx="787">
                  <c:v>6.12115859985352E-3</c:v>
                </c:pt>
                <c:pt idx="788">
                  <c:v>6.2770843505859401E-3</c:v>
                </c:pt>
                <c:pt idx="789">
                  <c:v>6.2012672424316398E-3</c:v>
                </c:pt>
                <c:pt idx="790">
                  <c:v>6.05249404907227E-3</c:v>
                </c:pt>
                <c:pt idx="791">
                  <c:v>6.2685012817382804E-3</c:v>
                </c:pt>
                <c:pt idx="792">
                  <c:v>6.2327384948730503E-3</c:v>
                </c:pt>
                <c:pt idx="793">
                  <c:v>6.1497688293457101E-3</c:v>
                </c:pt>
                <c:pt idx="794">
                  <c:v>6.1497688293457101E-3</c:v>
                </c:pt>
                <c:pt idx="795">
                  <c:v>6.3548088073730503E-3</c:v>
                </c:pt>
                <c:pt idx="796">
                  <c:v>6.0853958129882804E-3</c:v>
                </c:pt>
                <c:pt idx="797">
                  <c:v>6.1779022216796901E-3</c:v>
                </c:pt>
                <c:pt idx="798">
                  <c:v>6.0834884643554696E-3</c:v>
                </c:pt>
                <c:pt idx="799">
                  <c:v>6.1392784118652396E-3</c:v>
                </c:pt>
                <c:pt idx="800">
                  <c:v>5.9676170349121102E-3</c:v>
                </c:pt>
                <c:pt idx="801">
                  <c:v>5.9490203857421901E-3</c:v>
                </c:pt>
                <c:pt idx="802">
                  <c:v>5.9933662414550799E-3</c:v>
                </c:pt>
                <c:pt idx="803">
                  <c:v>6.0005187988281302E-3</c:v>
                </c:pt>
                <c:pt idx="804">
                  <c:v>6.1092376708984401E-3</c:v>
                </c:pt>
                <c:pt idx="805">
                  <c:v>5.7082176208496102E-3</c:v>
                </c:pt>
                <c:pt idx="806">
                  <c:v>6.2565803527832101E-3</c:v>
                </c:pt>
                <c:pt idx="807">
                  <c:v>5.9185028076171901E-3</c:v>
                </c:pt>
                <c:pt idx="808">
                  <c:v>6.0796737670898498E-3</c:v>
                </c:pt>
                <c:pt idx="809">
                  <c:v>5.8526992797851597E-3</c:v>
                </c:pt>
                <c:pt idx="810">
                  <c:v>6.1683654785156302E-3</c:v>
                </c:pt>
                <c:pt idx="811">
                  <c:v>6.0057640075683602E-3</c:v>
                </c:pt>
                <c:pt idx="812">
                  <c:v>6.1435699462890703E-3</c:v>
                </c:pt>
                <c:pt idx="813">
                  <c:v>5.8422088623046901E-3</c:v>
                </c:pt>
                <c:pt idx="814">
                  <c:v>6.1354637145996102E-3</c:v>
                </c:pt>
                <c:pt idx="815">
                  <c:v>5.7845115661621102E-3</c:v>
                </c:pt>
                <c:pt idx="816">
                  <c:v>5.6614875793457101E-3</c:v>
                </c:pt>
                <c:pt idx="817">
                  <c:v>6.0396194458007804E-3</c:v>
                </c:pt>
                <c:pt idx="818">
                  <c:v>5.7888031005859401E-3</c:v>
                </c:pt>
                <c:pt idx="819">
                  <c:v>5.5994987487793003E-3</c:v>
                </c:pt>
                <c:pt idx="820">
                  <c:v>5.5603981018066398E-3</c:v>
                </c:pt>
                <c:pt idx="821">
                  <c:v>5.6247711181640703E-3</c:v>
                </c:pt>
                <c:pt idx="822">
                  <c:v>5.6104660034179696E-3</c:v>
                </c:pt>
                <c:pt idx="823">
                  <c:v>5.7234764099121102E-3</c:v>
                </c:pt>
                <c:pt idx="824">
                  <c:v>5.3467750549316398E-3</c:v>
                </c:pt>
                <c:pt idx="825">
                  <c:v>5.5832862854003898E-3</c:v>
                </c:pt>
                <c:pt idx="826">
                  <c:v>5.6562423706054696E-3</c:v>
                </c:pt>
                <c:pt idx="827">
                  <c:v>5.1922798156738299E-3</c:v>
                </c:pt>
                <c:pt idx="828">
                  <c:v>5.28955459594727E-3</c:v>
                </c:pt>
                <c:pt idx="829">
                  <c:v>5.36346435546875E-3</c:v>
                </c:pt>
                <c:pt idx="830">
                  <c:v>5.4297447204589896E-3</c:v>
                </c:pt>
                <c:pt idx="831">
                  <c:v>4.8503875732421901E-3</c:v>
                </c:pt>
                <c:pt idx="832">
                  <c:v>5.5141448974609401E-3</c:v>
                </c:pt>
                <c:pt idx="833">
                  <c:v>5.41925430297852E-3</c:v>
                </c:pt>
                <c:pt idx="834">
                  <c:v>5.0477981567382804E-3</c:v>
                </c:pt>
                <c:pt idx="835">
                  <c:v>5.2957534790039097E-3</c:v>
                </c:pt>
                <c:pt idx="836">
                  <c:v>5.0029754638671901E-3</c:v>
                </c:pt>
                <c:pt idx="837">
                  <c:v>5.2275657653808602E-3</c:v>
                </c:pt>
                <c:pt idx="838">
                  <c:v>5.3534507751464896E-3</c:v>
                </c:pt>
                <c:pt idx="839">
                  <c:v>4.51135635375977E-3</c:v>
                </c:pt>
                <c:pt idx="840">
                  <c:v>5.2599906921386701E-3</c:v>
                </c:pt>
                <c:pt idx="841">
                  <c:v>5.4082870483398498E-3</c:v>
                </c:pt>
                <c:pt idx="842">
                  <c:v>4.82940673828125E-3</c:v>
                </c:pt>
                <c:pt idx="843">
                  <c:v>4.9619674682617196E-3</c:v>
                </c:pt>
                <c:pt idx="844">
                  <c:v>5.10406494140625E-3</c:v>
                </c:pt>
                <c:pt idx="845">
                  <c:v>4.9028396606445304E-3</c:v>
                </c:pt>
                <c:pt idx="846">
                  <c:v>4.6591758728027396E-3</c:v>
                </c:pt>
                <c:pt idx="847">
                  <c:v>4.913330078125E-3</c:v>
                </c:pt>
                <c:pt idx="848">
                  <c:v>4.4698715209960998E-3</c:v>
                </c:pt>
                <c:pt idx="849">
                  <c:v>4.7044754028320304E-3</c:v>
                </c:pt>
                <c:pt idx="850">
                  <c:v>4.9738883972168003E-3</c:v>
                </c:pt>
                <c:pt idx="851">
                  <c:v>5.1164627075195304E-3</c:v>
                </c:pt>
                <c:pt idx="852">
                  <c:v>4.4307708740234401E-3</c:v>
                </c:pt>
                <c:pt idx="853">
                  <c:v>4.6210289001464896E-3</c:v>
                </c:pt>
                <c:pt idx="854">
                  <c:v>4.5151710510253898E-3</c:v>
                </c:pt>
                <c:pt idx="855">
                  <c:v>4.1160583496093802E-3</c:v>
                </c:pt>
                <c:pt idx="856">
                  <c:v>4.6210289001464896E-3</c:v>
                </c:pt>
                <c:pt idx="857">
                  <c:v>4.87518310546875E-3</c:v>
                </c:pt>
                <c:pt idx="858">
                  <c:v>5.5341720581054696E-3</c:v>
                </c:pt>
                <c:pt idx="859">
                  <c:v>3.9863586425781302E-3</c:v>
                </c:pt>
                <c:pt idx="860">
                  <c:v>5.1798820495605503E-3</c:v>
                </c:pt>
                <c:pt idx="861">
                  <c:v>3.0193328857421901E-3</c:v>
                </c:pt>
                <c:pt idx="862">
                  <c:v>4.7421455383300799E-3</c:v>
                </c:pt>
                <c:pt idx="863">
                  <c:v>3.9310455322265599E-3</c:v>
                </c:pt>
                <c:pt idx="864">
                  <c:v>3.9200782775878898E-3</c:v>
                </c:pt>
                <c:pt idx="865">
                  <c:v>5.1655769348144601E-3</c:v>
                </c:pt>
                <c:pt idx="866">
                  <c:v>4.3320655822753898E-3</c:v>
                </c:pt>
                <c:pt idx="867">
                  <c:v>4.3163299560546901E-3</c:v>
                </c:pt>
                <c:pt idx="868">
                  <c:v>3.33642959594727E-3</c:v>
                </c:pt>
                <c:pt idx="869">
                  <c:v>4.6043395996093802E-3</c:v>
                </c:pt>
                <c:pt idx="870">
                  <c:v>3.6668777465820299E-3</c:v>
                </c:pt>
                <c:pt idx="871">
                  <c:v>4.3873786926269601E-3</c:v>
                </c:pt>
                <c:pt idx="872">
                  <c:v>3.0412673950195299E-3</c:v>
                </c:pt>
                <c:pt idx="873">
                  <c:v>3.2572746276855499E-3</c:v>
                </c:pt>
                <c:pt idx="874">
                  <c:v>4.0631294250488299E-3</c:v>
                </c:pt>
                <c:pt idx="875">
                  <c:v>2.73895263671875E-3</c:v>
                </c:pt>
                <c:pt idx="876">
                  <c:v>5.4764747619628898E-3</c:v>
                </c:pt>
                <c:pt idx="877">
                  <c:v>4.0907859802246102E-3</c:v>
                </c:pt>
                <c:pt idx="878">
                  <c:v>4.1007995605468802E-3</c:v>
                </c:pt>
                <c:pt idx="879">
                  <c:v>3.3955574035644601E-3</c:v>
                </c:pt>
                <c:pt idx="880">
                  <c:v>4.9991607666015599E-3</c:v>
                </c:pt>
                <c:pt idx="881">
                  <c:v>2.1533966064453099E-3</c:v>
                </c:pt>
                <c:pt idx="882">
                  <c:v>3.8042068481445299E-3</c:v>
                </c:pt>
                <c:pt idx="883">
                  <c:v>3.5367012023925799E-3</c:v>
                </c:pt>
                <c:pt idx="884">
                  <c:v>4.6353340148925799E-3</c:v>
                </c:pt>
                <c:pt idx="885">
                  <c:v>3.5090446472167999E-3</c:v>
                </c:pt>
                <c:pt idx="886">
                  <c:v>4.6024322509765599E-3</c:v>
                </c:pt>
                <c:pt idx="887">
                  <c:v>5.0024986267089896E-3</c:v>
                </c:pt>
                <c:pt idx="888">
                  <c:v>3.5915374755859401E-3</c:v>
                </c:pt>
                <c:pt idx="889">
                  <c:v>5.9208869934082101E-3</c:v>
                </c:pt>
                <c:pt idx="890">
                  <c:v>1.83725357055664E-3</c:v>
                </c:pt>
                <c:pt idx="891">
                  <c:v>8.7208747863769601E-3</c:v>
                </c:pt>
                <c:pt idx="892">
                  <c:v>4.7454833984375E-3</c:v>
                </c:pt>
                <c:pt idx="893">
                  <c:v>4.5337677001953099E-3</c:v>
                </c:pt>
                <c:pt idx="894">
                  <c:v>3.6487579345703099E-3</c:v>
                </c:pt>
                <c:pt idx="895">
                  <c:v>4.0683746337890599E-3</c:v>
                </c:pt>
                <c:pt idx="896">
                  <c:v>6.7152976989746102E-3</c:v>
                </c:pt>
                <c:pt idx="897">
                  <c:v>3.9658546447753898E-3</c:v>
                </c:pt>
                <c:pt idx="898">
                  <c:v>7.10535049438477E-3</c:v>
                </c:pt>
                <c:pt idx="899">
                  <c:v>5.7773590087890703E-3</c:v>
                </c:pt>
                <c:pt idx="900">
                  <c:v>4.3649673461914097E-3</c:v>
                </c:pt>
                <c:pt idx="901">
                  <c:v>5.5932998657226597E-3</c:v>
                </c:pt>
                <c:pt idx="902">
                  <c:v>4.0473937988281302E-3</c:v>
                </c:pt>
                <c:pt idx="903">
                  <c:v>3.0603408813476602E-3</c:v>
                </c:pt>
                <c:pt idx="904">
                  <c:v>4.6043395996093802E-3</c:v>
                </c:pt>
                <c:pt idx="905">
                  <c:v>1.54638290405274E-3</c:v>
                </c:pt>
                <c:pt idx="906">
                  <c:v>4.59527969360352E-3</c:v>
                </c:pt>
                <c:pt idx="907">
                  <c:v>5.6748390197753898E-3</c:v>
                </c:pt>
                <c:pt idx="908">
                  <c:v>5.2399635314941398E-3</c:v>
                </c:pt>
                <c:pt idx="909">
                  <c:v>1.5263557434082101E-3</c:v>
                </c:pt>
                <c:pt idx="910">
                  <c:v>3.92007827758788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8F65-484B-8596-D1A9F717C798}"/>
            </c:ext>
          </c:extLst>
        </c:ser>
        <c:ser>
          <c:idx val="13"/>
          <c:order val="13"/>
          <c:tx>
            <c:v>+28 microL</c:v>
          </c:tx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5'!$B$2:$B$912</c:f>
              <c:numCache>
                <c:formatCode>General</c:formatCode>
                <c:ptCount val="911"/>
                <c:pt idx="0">
                  <c:v>-7.4867725372314495E-2</c:v>
                </c:pt>
                <c:pt idx="1">
                  <c:v>-0.10319566726684599</c:v>
                </c:pt>
                <c:pt idx="2">
                  <c:v>-0.217919826507569</c:v>
                </c:pt>
                <c:pt idx="3">
                  <c:v>-0.65913629531860396</c:v>
                </c:pt>
                <c:pt idx="4">
                  <c:v>-0.61480951309204102</c:v>
                </c:pt>
                <c:pt idx="5">
                  <c:v>-0.42163515090942399</c:v>
                </c:pt>
                <c:pt idx="6">
                  <c:v>-0.39879322052001998</c:v>
                </c:pt>
                <c:pt idx="7">
                  <c:v>-0.136292934417725</c:v>
                </c:pt>
                <c:pt idx="8">
                  <c:v>-0.31998014450073298</c:v>
                </c:pt>
                <c:pt idx="9">
                  <c:v>-0.65965843200683605</c:v>
                </c:pt>
                <c:pt idx="10">
                  <c:v>-1.10493087768555</c:v>
                </c:pt>
                <c:pt idx="11">
                  <c:v>5.44891357421875E-2</c:v>
                </c:pt>
                <c:pt idx="12">
                  <c:v>-6.0823440551757799E-2</c:v>
                </c:pt>
                <c:pt idx="13">
                  <c:v>-0.40804290771484403</c:v>
                </c:pt>
                <c:pt idx="14">
                  <c:v>-0.81762742996215798</c:v>
                </c:pt>
                <c:pt idx="15">
                  <c:v>0.16571140289306699</c:v>
                </c:pt>
                <c:pt idx="16">
                  <c:v>-0.53638982772827204</c:v>
                </c:pt>
                <c:pt idx="17">
                  <c:v>-0.118146419525147</c:v>
                </c:pt>
                <c:pt idx="18">
                  <c:v>-0.38738536834716802</c:v>
                </c:pt>
                <c:pt idx="19">
                  <c:v>-0.48961591720581099</c:v>
                </c:pt>
                <c:pt idx="20">
                  <c:v>-0.56514072418212902</c:v>
                </c:pt>
                <c:pt idx="21">
                  <c:v>-0.36460971832275402</c:v>
                </c:pt>
                <c:pt idx="22">
                  <c:v>-0.17257022857665999</c:v>
                </c:pt>
                <c:pt idx="23">
                  <c:v>0.5888671875</c:v>
                </c:pt>
                <c:pt idx="24">
                  <c:v>0.10914421081543001</c:v>
                </c:pt>
                <c:pt idx="25">
                  <c:v>-0.98509740829467796</c:v>
                </c:pt>
                <c:pt idx="26">
                  <c:v>0.52739620208740301</c:v>
                </c:pt>
                <c:pt idx="27">
                  <c:v>-8.6006641387939495E-2</c:v>
                </c:pt>
                <c:pt idx="28">
                  <c:v>-0.39104032516479498</c:v>
                </c:pt>
                <c:pt idx="29">
                  <c:v>0.69865989685058605</c:v>
                </c:pt>
                <c:pt idx="30">
                  <c:v>0.24614953994750999</c:v>
                </c:pt>
                <c:pt idx="31">
                  <c:v>0.32076120376586897</c:v>
                </c:pt>
                <c:pt idx="32">
                  <c:v>0.28309535980224598</c:v>
                </c:pt>
                <c:pt idx="33">
                  <c:v>0.60873842239379905</c:v>
                </c:pt>
                <c:pt idx="34">
                  <c:v>0.74316263198852595</c:v>
                </c:pt>
                <c:pt idx="35">
                  <c:v>1.10912322998047E-2</c:v>
                </c:pt>
                <c:pt idx="36">
                  <c:v>0.71301364898681696</c:v>
                </c:pt>
                <c:pt idx="37">
                  <c:v>1.18540191650391</c:v>
                </c:pt>
                <c:pt idx="38">
                  <c:v>0.26370668411254899</c:v>
                </c:pt>
                <c:pt idx="39">
                  <c:v>-0.62799263000488303</c:v>
                </c:pt>
                <c:pt idx="40">
                  <c:v>0.92188215255737305</c:v>
                </c:pt>
                <c:pt idx="41">
                  <c:v>-5.1138877868652399E-2</c:v>
                </c:pt>
                <c:pt idx="42">
                  <c:v>-0.26077890396118197</c:v>
                </c:pt>
                <c:pt idx="43">
                  <c:v>1.19306039810181</c:v>
                </c:pt>
                <c:pt idx="44">
                  <c:v>0.304609775543213</c:v>
                </c:pt>
                <c:pt idx="45">
                  <c:v>0.27473974227905301</c:v>
                </c:pt>
                <c:pt idx="46">
                  <c:v>0.20135116577148501</c:v>
                </c:pt>
                <c:pt idx="47">
                  <c:v>0.90189790725707997</c:v>
                </c:pt>
                <c:pt idx="48">
                  <c:v>-0.264814853668213</c:v>
                </c:pt>
                <c:pt idx="49">
                  <c:v>-0.22120857238769601</c:v>
                </c:pt>
                <c:pt idx="50">
                  <c:v>1.0064768791198799</c:v>
                </c:pt>
                <c:pt idx="51">
                  <c:v>-0.13601779937744199</c:v>
                </c:pt>
                <c:pt idx="52">
                  <c:v>0.57526445388794001</c:v>
                </c:pt>
                <c:pt idx="53">
                  <c:v>1.1980013847351101</c:v>
                </c:pt>
                <c:pt idx="54">
                  <c:v>-0.15714073181152399</c:v>
                </c:pt>
                <c:pt idx="55">
                  <c:v>-9.0529441833496094E-2</c:v>
                </c:pt>
                <c:pt idx="56">
                  <c:v>0.43042373657226601</c:v>
                </c:pt>
                <c:pt idx="57">
                  <c:v>0.25046682357788103</c:v>
                </c:pt>
                <c:pt idx="58">
                  <c:v>-0.240203857421875</c:v>
                </c:pt>
                <c:pt idx="59">
                  <c:v>7.5071334838867201E-2</c:v>
                </c:pt>
                <c:pt idx="60">
                  <c:v>0.26204538345336897</c:v>
                </c:pt>
                <c:pt idx="61">
                  <c:v>0.95395278930664096</c:v>
                </c:pt>
                <c:pt idx="62">
                  <c:v>0.746978759765625</c:v>
                </c:pt>
                <c:pt idx="63">
                  <c:v>-6.4321994781494196E-2</c:v>
                </c:pt>
                <c:pt idx="64">
                  <c:v>0.96809101104736295</c:v>
                </c:pt>
                <c:pt idx="65">
                  <c:v>0.72977685928344804</c:v>
                </c:pt>
                <c:pt idx="66">
                  <c:v>0.56708097457885798</c:v>
                </c:pt>
                <c:pt idx="67">
                  <c:v>1.4924001693725599</c:v>
                </c:pt>
                <c:pt idx="68">
                  <c:v>2.0618276596069398</c:v>
                </c:pt>
                <c:pt idx="69">
                  <c:v>2.0238018035888699</c:v>
                </c:pt>
                <c:pt idx="70">
                  <c:v>1.28874111175537</c:v>
                </c:pt>
                <c:pt idx="71">
                  <c:v>1.4090061187744201</c:v>
                </c:pt>
                <c:pt idx="72">
                  <c:v>1.3530368804931701</c:v>
                </c:pt>
                <c:pt idx="73">
                  <c:v>1.4249558448791499</c:v>
                </c:pt>
                <c:pt idx="74">
                  <c:v>1.41028451919556</c:v>
                </c:pt>
                <c:pt idx="75">
                  <c:v>1.3885531425476101</c:v>
                </c:pt>
                <c:pt idx="76">
                  <c:v>1.4827179908752499</c:v>
                </c:pt>
                <c:pt idx="77">
                  <c:v>1.47554111480713</c:v>
                </c:pt>
                <c:pt idx="78">
                  <c:v>1.50485944747925</c:v>
                </c:pt>
                <c:pt idx="79">
                  <c:v>1.52728319168091</c:v>
                </c:pt>
                <c:pt idx="80">
                  <c:v>1.53519439697266</c:v>
                </c:pt>
                <c:pt idx="81">
                  <c:v>1.5499897003173899</c:v>
                </c:pt>
                <c:pt idx="82">
                  <c:v>1.57103490829468</c:v>
                </c:pt>
                <c:pt idx="83">
                  <c:v>1.5725116729736299</c:v>
                </c:pt>
                <c:pt idx="84">
                  <c:v>1.5552721023559599</c:v>
                </c:pt>
                <c:pt idx="85">
                  <c:v>1.6010551452636701</c:v>
                </c:pt>
                <c:pt idx="86">
                  <c:v>1.5901312828064</c:v>
                </c:pt>
                <c:pt idx="87">
                  <c:v>1.56807565689087</c:v>
                </c:pt>
                <c:pt idx="88">
                  <c:v>1.5928034782409699</c:v>
                </c:pt>
                <c:pt idx="89">
                  <c:v>1.5775895118713399</c:v>
                </c:pt>
                <c:pt idx="90">
                  <c:v>1.5650987625122099</c:v>
                </c:pt>
                <c:pt idx="91">
                  <c:v>1.5563817024230999</c:v>
                </c:pt>
                <c:pt idx="92">
                  <c:v>1.53409576416016</c:v>
                </c:pt>
                <c:pt idx="93">
                  <c:v>1.5101690292358401</c:v>
                </c:pt>
                <c:pt idx="94">
                  <c:v>1.4964451789855999</c:v>
                </c:pt>
                <c:pt idx="95">
                  <c:v>1.4740343093872099</c:v>
                </c:pt>
                <c:pt idx="96">
                  <c:v>1.4385666847228999</c:v>
                </c:pt>
                <c:pt idx="97">
                  <c:v>1.41660833358765</c:v>
                </c:pt>
                <c:pt idx="98">
                  <c:v>1.3829751014709499</c:v>
                </c:pt>
                <c:pt idx="99">
                  <c:v>1.3416152000427299</c:v>
                </c:pt>
                <c:pt idx="100">
                  <c:v>1.31291675567627</c:v>
                </c:pt>
                <c:pt idx="101">
                  <c:v>1.26963615417481</c:v>
                </c:pt>
                <c:pt idx="102">
                  <c:v>1.227425098419189</c:v>
                </c:pt>
                <c:pt idx="103">
                  <c:v>1.1962909698486299</c:v>
                </c:pt>
                <c:pt idx="104">
                  <c:v>1.1610460281372099</c:v>
                </c:pt>
                <c:pt idx="105">
                  <c:v>1.1230874061584499</c:v>
                </c:pt>
                <c:pt idx="106">
                  <c:v>1.08874988555908</c:v>
                </c:pt>
                <c:pt idx="107">
                  <c:v>1.05514335632324</c:v>
                </c:pt>
                <c:pt idx="108">
                  <c:v>1.0209655761718801</c:v>
                </c:pt>
                <c:pt idx="109">
                  <c:v>0.98850011825561501</c:v>
                </c:pt>
                <c:pt idx="110">
                  <c:v>0.95698070526123102</c:v>
                </c:pt>
                <c:pt idx="111">
                  <c:v>0.92468500137329102</c:v>
                </c:pt>
                <c:pt idx="112">
                  <c:v>0.90005540847778298</c:v>
                </c:pt>
                <c:pt idx="113">
                  <c:v>0.87163114547729503</c:v>
                </c:pt>
                <c:pt idx="114">
                  <c:v>0.84736537933349598</c:v>
                </c:pt>
                <c:pt idx="115">
                  <c:v>0.82383203506469704</c:v>
                </c:pt>
                <c:pt idx="116">
                  <c:v>0.79907941818237305</c:v>
                </c:pt>
                <c:pt idx="117">
                  <c:v>0.777324199676514</c:v>
                </c:pt>
                <c:pt idx="118">
                  <c:v>0.75903224945068404</c:v>
                </c:pt>
                <c:pt idx="119">
                  <c:v>0.74222278594970703</c:v>
                </c:pt>
                <c:pt idx="120">
                  <c:v>0.71978044509887695</c:v>
                </c:pt>
                <c:pt idx="121">
                  <c:v>0.70687723159790095</c:v>
                </c:pt>
                <c:pt idx="122">
                  <c:v>0.69127416610717796</c:v>
                </c:pt>
                <c:pt idx="123">
                  <c:v>0.67818307876586903</c:v>
                </c:pt>
                <c:pt idx="124">
                  <c:v>0.66397142410278398</c:v>
                </c:pt>
                <c:pt idx="125">
                  <c:v>0.65158700942993197</c:v>
                </c:pt>
                <c:pt idx="126">
                  <c:v>0.64300727844238303</c:v>
                </c:pt>
                <c:pt idx="127">
                  <c:v>0.63260269165039096</c:v>
                </c:pt>
                <c:pt idx="128">
                  <c:v>0.62241506576538097</c:v>
                </c:pt>
                <c:pt idx="129">
                  <c:v>0.61572360992431696</c:v>
                </c:pt>
                <c:pt idx="130">
                  <c:v>0.60815095901489302</c:v>
                </c:pt>
                <c:pt idx="131">
                  <c:v>0.600416660308838</c:v>
                </c:pt>
                <c:pt idx="132">
                  <c:v>0.59345197677612305</c:v>
                </c:pt>
                <c:pt idx="133">
                  <c:v>0.58674573898315496</c:v>
                </c:pt>
                <c:pt idx="134">
                  <c:v>0.58054208755493197</c:v>
                </c:pt>
                <c:pt idx="135">
                  <c:v>0.57385015487670898</c:v>
                </c:pt>
                <c:pt idx="136">
                  <c:v>0.56738090515136697</c:v>
                </c:pt>
                <c:pt idx="137">
                  <c:v>0.559861660003662</c:v>
                </c:pt>
                <c:pt idx="138">
                  <c:v>0.55215883255004905</c:v>
                </c:pt>
                <c:pt idx="139">
                  <c:v>0.54434967041015703</c:v>
                </c:pt>
                <c:pt idx="140">
                  <c:v>0.53481483459472701</c:v>
                </c:pt>
                <c:pt idx="141">
                  <c:v>0.52527523040771495</c:v>
                </c:pt>
                <c:pt idx="142">
                  <c:v>0.51383304595947299</c:v>
                </c:pt>
                <c:pt idx="143">
                  <c:v>0.503207206726075</c:v>
                </c:pt>
                <c:pt idx="144">
                  <c:v>0.49075508117675798</c:v>
                </c:pt>
                <c:pt idx="145">
                  <c:v>0.47840785980224598</c:v>
                </c:pt>
                <c:pt idx="146">
                  <c:v>0.46410036087036199</c:v>
                </c:pt>
                <c:pt idx="147">
                  <c:v>0.45130729675293002</c:v>
                </c:pt>
                <c:pt idx="148">
                  <c:v>0.43746471405029302</c:v>
                </c:pt>
                <c:pt idx="149">
                  <c:v>0.423382759094238</c:v>
                </c:pt>
                <c:pt idx="150">
                  <c:v>0.40950536727905301</c:v>
                </c:pt>
                <c:pt idx="151">
                  <c:v>0.39544773101806702</c:v>
                </c:pt>
                <c:pt idx="152">
                  <c:v>0.38073205947875999</c:v>
                </c:pt>
                <c:pt idx="153">
                  <c:v>0.36681365966796903</c:v>
                </c:pt>
                <c:pt idx="154">
                  <c:v>0.35148429870605502</c:v>
                </c:pt>
                <c:pt idx="155">
                  <c:v>0.336610317230225</c:v>
                </c:pt>
                <c:pt idx="156">
                  <c:v>0.32191896438598699</c:v>
                </c:pt>
                <c:pt idx="157">
                  <c:v>0.30625057220459001</c:v>
                </c:pt>
                <c:pt idx="158">
                  <c:v>0.290162563323975</c:v>
                </c:pt>
                <c:pt idx="159">
                  <c:v>0.27473974227905301</c:v>
                </c:pt>
                <c:pt idx="160">
                  <c:v>0.25921249389648499</c:v>
                </c:pt>
                <c:pt idx="161">
                  <c:v>0.24311780929565499</c:v>
                </c:pt>
                <c:pt idx="162">
                  <c:v>0.228333950042725</c:v>
                </c:pt>
                <c:pt idx="163">
                  <c:v>0.21448612213134799</c:v>
                </c:pt>
                <c:pt idx="164">
                  <c:v>0.200158596038819</c:v>
                </c:pt>
                <c:pt idx="165">
                  <c:v>0.18797636032104501</c:v>
                </c:pt>
                <c:pt idx="166">
                  <c:v>0.175643920898438</c:v>
                </c:pt>
                <c:pt idx="167">
                  <c:v>0.16582822799682601</c:v>
                </c:pt>
                <c:pt idx="168">
                  <c:v>0.159112453460694</c:v>
                </c:pt>
                <c:pt idx="169">
                  <c:v>0.153714179992676</c:v>
                </c:pt>
                <c:pt idx="170">
                  <c:v>0.15053367614746099</c:v>
                </c:pt>
                <c:pt idx="171">
                  <c:v>0.147747993469238</c:v>
                </c:pt>
                <c:pt idx="172">
                  <c:v>0.14545392990112299</c:v>
                </c:pt>
                <c:pt idx="173">
                  <c:v>0.13666439056396501</c:v>
                </c:pt>
                <c:pt idx="174">
                  <c:v>0.12253999710082999</c:v>
                </c:pt>
                <c:pt idx="175">
                  <c:v>0.10975694656372099</c:v>
                </c:pt>
                <c:pt idx="176">
                  <c:v>0.100018501281738</c:v>
                </c:pt>
                <c:pt idx="177">
                  <c:v>9.5551490783691406E-2</c:v>
                </c:pt>
                <c:pt idx="178">
                  <c:v>9.5627784729003906E-2</c:v>
                </c:pt>
                <c:pt idx="179">
                  <c:v>9.5174789428711007E-2</c:v>
                </c:pt>
                <c:pt idx="180">
                  <c:v>9.4365119934082101E-2</c:v>
                </c:pt>
                <c:pt idx="181">
                  <c:v>9.1827392578125E-2</c:v>
                </c:pt>
                <c:pt idx="182">
                  <c:v>8.9933395385742201E-2</c:v>
                </c:pt>
                <c:pt idx="183">
                  <c:v>8.7372779846191406E-2</c:v>
                </c:pt>
                <c:pt idx="184">
                  <c:v>8.51483345031738E-2</c:v>
                </c:pt>
                <c:pt idx="185">
                  <c:v>8.3872318267822293E-2</c:v>
                </c:pt>
                <c:pt idx="186">
                  <c:v>8.1826686859130901E-2</c:v>
                </c:pt>
                <c:pt idx="187">
                  <c:v>7.9955577850341797E-2</c:v>
                </c:pt>
                <c:pt idx="188">
                  <c:v>7.9317092895507799E-2</c:v>
                </c:pt>
                <c:pt idx="189">
                  <c:v>7.7479362487792997E-2</c:v>
                </c:pt>
                <c:pt idx="190">
                  <c:v>7.7005386352539104E-2</c:v>
                </c:pt>
                <c:pt idx="191">
                  <c:v>7.4962615966796903E-2</c:v>
                </c:pt>
                <c:pt idx="192">
                  <c:v>7.5154304504394601E-2</c:v>
                </c:pt>
                <c:pt idx="193">
                  <c:v>7.4136734008789104E-2</c:v>
                </c:pt>
                <c:pt idx="194">
                  <c:v>7.2704792022705106E-2</c:v>
                </c:pt>
                <c:pt idx="195">
                  <c:v>7.2328090667724595E-2</c:v>
                </c:pt>
                <c:pt idx="196">
                  <c:v>7.1679592132568401E-2</c:v>
                </c:pt>
                <c:pt idx="197">
                  <c:v>7.1739196777343806E-2</c:v>
                </c:pt>
                <c:pt idx="198">
                  <c:v>7.0648193359375E-2</c:v>
                </c:pt>
                <c:pt idx="199">
                  <c:v>6.9647312164306696E-2</c:v>
                </c:pt>
                <c:pt idx="200">
                  <c:v>6.7664623260498102E-2</c:v>
                </c:pt>
                <c:pt idx="201">
                  <c:v>6.66460990905762E-2</c:v>
                </c:pt>
                <c:pt idx="202">
                  <c:v>6.6291332244873102E-2</c:v>
                </c:pt>
                <c:pt idx="203">
                  <c:v>6.5930366516113295E-2</c:v>
                </c:pt>
                <c:pt idx="204">
                  <c:v>6.5325736999511705E-2</c:v>
                </c:pt>
                <c:pt idx="205">
                  <c:v>6.57958984375E-2</c:v>
                </c:pt>
                <c:pt idx="206">
                  <c:v>6.3929080963134793E-2</c:v>
                </c:pt>
                <c:pt idx="207">
                  <c:v>6.329345703125E-2</c:v>
                </c:pt>
                <c:pt idx="208">
                  <c:v>6.3361167907714899E-2</c:v>
                </c:pt>
                <c:pt idx="209">
                  <c:v>6.3993930816650405E-2</c:v>
                </c:pt>
                <c:pt idx="210">
                  <c:v>6.3208103179931696E-2</c:v>
                </c:pt>
                <c:pt idx="211">
                  <c:v>6.1818122863769601E-2</c:v>
                </c:pt>
                <c:pt idx="212">
                  <c:v>6.06646537780762E-2</c:v>
                </c:pt>
                <c:pt idx="213">
                  <c:v>6.0479164123535198E-2</c:v>
                </c:pt>
                <c:pt idx="214">
                  <c:v>6.0433864593505901E-2</c:v>
                </c:pt>
                <c:pt idx="215">
                  <c:v>6.0433387756347698E-2</c:v>
                </c:pt>
                <c:pt idx="216">
                  <c:v>6.1600685119628899E-2</c:v>
                </c:pt>
                <c:pt idx="217">
                  <c:v>6.1551094055175802E-2</c:v>
                </c:pt>
                <c:pt idx="218">
                  <c:v>5.9295177459716797E-2</c:v>
                </c:pt>
                <c:pt idx="219">
                  <c:v>5.8238029479980503E-2</c:v>
                </c:pt>
                <c:pt idx="220">
                  <c:v>5.7055473327636698E-2</c:v>
                </c:pt>
                <c:pt idx="221">
                  <c:v>5.6527137756347698E-2</c:v>
                </c:pt>
                <c:pt idx="222">
                  <c:v>5.6872367858886698E-2</c:v>
                </c:pt>
                <c:pt idx="223">
                  <c:v>5.8020114898681703E-2</c:v>
                </c:pt>
                <c:pt idx="224">
                  <c:v>5.6502342224121101E-2</c:v>
                </c:pt>
                <c:pt idx="225">
                  <c:v>5.6113243103027399E-2</c:v>
                </c:pt>
                <c:pt idx="226">
                  <c:v>5.5840015411377002E-2</c:v>
                </c:pt>
                <c:pt idx="227">
                  <c:v>5.6268692016601597E-2</c:v>
                </c:pt>
                <c:pt idx="228">
                  <c:v>5.7359695434570299E-2</c:v>
                </c:pt>
                <c:pt idx="229">
                  <c:v>5.3886890411377002E-2</c:v>
                </c:pt>
                <c:pt idx="230">
                  <c:v>5.4687023162841797E-2</c:v>
                </c:pt>
                <c:pt idx="231">
                  <c:v>5.4981708526611398E-2</c:v>
                </c:pt>
                <c:pt idx="232">
                  <c:v>5.3421497344970703E-2</c:v>
                </c:pt>
                <c:pt idx="233">
                  <c:v>5.37471771240235E-2</c:v>
                </c:pt>
                <c:pt idx="234">
                  <c:v>5.2827358245849602E-2</c:v>
                </c:pt>
                <c:pt idx="235">
                  <c:v>5.0688743591308601E-2</c:v>
                </c:pt>
                <c:pt idx="236">
                  <c:v>4.9650192260742201E-2</c:v>
                </c:pt>
                <c:pt idx="237">
                  <c:v>5.0872802734375E-2</c:v>
                </c:pt>
                <c:pt idx="238">
                  <c:v>5.0038814544677797E-2</c:v>
                </c:pt>
                <c:pt idx="239">
                  <c:v>4.8445701599121101E-2</c:v>
                </c:pt>
                <c:pt idx="240">
                  <c:v>4.8200607299804701E-2</c:v>
                </c:pt>
                <c:pt idx="241">
                  <c:v>4.8286437988281299E-2</c:v>
                </c:pt>
                <c:pt idx="242">
                  <c:v>4.7340869903564502E-2</c:v>
                </c:pt>
                <c:pt idx="243">
                  <c:v>4.6830654144287102E-2</c:v>
                </c:pt>
                <c:pt idx="244">
                  <c:v>4.7589302062988302E-2</c:v>
                </c:pt>
                <c:pt idx="245">
                  <c:v>4.5388221740722698E-2</c:v>
                </c:pt>
                <c:pt idx="246">
                  <c:v>4.5182704925537102E-2</c:v>
                </c:pt>
                <c:pt idx="247">
                  <c:v>4.5550346374511698E-2</c:v>
                </c:pt>
                <c:pt idx="248">
                  <c:v>4.4908523559570299E-2</c:v>
                </c:pt>
                <c:pt idx="249">
                  <c:v>4.4567584991455099E-2</c:v>
                </c:pt>
                <c:pt idx="250">
                  <c:v>4.4095516204833998E-2</c:v>
                </c:pt>
                <c:pt idx="251">
                  <c:v>4.5697212219238302E-2</c:v>
                </c:pt>
                <c:pt idx="252">
                  <c:v>4.5091629028320299E-2</c:v>
                </c:pt>
                <c:pt idx="253">
                  <c:v>4.3423175811767599E-2</c:v>
                </c:pt>
                <c:pt idx="254">
                  <c:v>4.3617725372314502E-2</c:v>
                </c:pt>
                <c:pt idx="255">
                  <c:v>4.4325828552246101E-2</c:v>
                </c:pt>
                <c:pt idx="256">
                  <c:v>4.3928146362304701E-2</c:v>
                </c:pt>
                <c:pt idx="257">
                  <c:v>4.2926311492919901E-2</c:v>
                </c:pt>
                <c:pt idx="258">
                  <c:v>4.2893409729003899E-2</c:v>
                </c:pt>
                <c:pt idx="259">
                  <c:v>4.2954921722412102E-2</c:v>
                </c:pt>
                <c:pt idx="260">
                  <c:v>4.29644584655762E-2</c:v>
                </c:pt>
                <c:pt idx="261">
                  <c:v>4.1836261749267599E-2</c:v>
                </c:pt>
                <c:pt idx="262">
                  <c:v>4.1201114654541002E-2</c:v>
                </c:pt>
                <c:pt idx="263">
                  <c:v>4.14485931396485E-2</c:v>
                </c:pt>
                <c:pt idx="264">
                  <c:v>4.1130065917968799E-2</c:v>
                </c:pt>
                <c:pt idx="265">
                  <c:v>4.0626049041748102E-2</c:v>
                </c:pt>
                <c:pt idx="266">
                  <c:v>4.0632247924804701E-2</c:v>
                </c:pt>
                <c:pt idx="267">
                  <c:v>4.1464328765869203E-2</c:v>
                </c:pt>
                <c:pt idx="268">
                  <c:v>4.1612148284912102E-2</c:v>
                </c:pt>
                <c:pt idx="269">
                  <c:v>4.0253162384033203E-2</c:v>
                </c:pt>
                <c:pt idx="270">
                  <c:v>3.9163589477539097E-2</c:v>
                </c:pt>
                <c:pt idx="271">
                  <c:v>3.8674354553222698E-2</c:v>
                </c:pt>
                <c:pt idx="272">
                  <c:v>3.8832187652587898E-2</c:v>
                </c:pt>
                <c:pt idx="273">
                  <c:v>4.1809558868408203E-2</c:v>
                </c:pt>
                <c:pt idx="274">
                  <c:v>3.9970874786377002E-2</c:v>
                </c:pt>
                <c:pt idx="275">
                  <c:v>3.9235115051269601E-2</c:v>
                </c:pt>
                <c:pt idx="276">
                  <c:v>3.90071868896485E-2</c:v>
                </c:pt>
                <c:pt idx="277">
                  <c:v>3.8955211639404297E-2</c:v>
                </c:pt>
                <c:pt idx="278">
                  <c:v>3.9156436920166002E-2</c:v>
                </c:pt>
                <c:pt idx="279">
                  <c:v>3.8605690002441399E-2</c:v>
                </c:pt>
                <c:pt idx="280">
                  <c:v>3.7230968475341797E-2</c:v>
                </c:pt>
                <c:pt idx="281">
                  <c:v>3.7114620208740297E-2</c:v>
                </c:pt>
                <c:pt idx="282">
                  <c:v>3.7663936614990297E-2</c:v>
                </c:pt>
                <c:pt idx="283">
                  <c:v>3.7358760833740297E-2</c:v>
                </c:pt>
                <c:pt idx="284">
                  <c:v>3.6367893218994203E-2</c:v>
                </c:pt>
                <c:pt idx="285">
                  <c:v>3.6212921142578097E-2</c:v>
                </c:pt>
                <c:pt idx="286">
                  <c:v>3.6008358001708998E-2</c:v>
                </c:pt>
                <c:pt idx="287">
                  <c:v>3.6003589630127002E-2</c:v>
                </c:pt>
                <c:pt idx="288">
                  <c:v>3.6105632781982401E-2</c:v>
                </c:pt>
                <c:pt idx="289">
                  <c:v>3.5614967346191399E-2</c:v>
                </c:pt>
                <c:pt idx="290">
                  <c:v>3.5678863525390597E-2</c:v>
                </c:pt>
                <c:pt idx="291">
                  <c:v>3.4958839416503899E-2</c:v>
                </c:pt>
                <c:pt idx="292">
                  <c:v>3.4836292266845703E-2</c:v>
                </c:pt>
                <c:pt idx="293">
                  <c:v>3.49221229553223E-2</c:v>
                </c:pt>
                <c:pt idx="294">
                  <c:v>3.4940242767333998E-2</c:v>
                </c:pt>
                <c:pt idx="295">
                  <c:v>3.6258220672607401E-2</c:v>
                </c:pt>
                <c:pt idx="296">
                  <c:v>3.7839412689208998E-2</c:v>
                </c:pt>
                <c:pt idx="297">
                  <c:v>3.47638130187988E-2</c:v>
                </c:pt>
                <c:pt idx="298">
                  <c:v>3.3397674560546903E-2</c:v>
                </c:pt>
                <c:pt idx="299">
                  <c:v>3.40685844421387E-2</c:v>
                </c:pt>
                <c:pt idx="300">
                  <c:v>3.4395694732666002E-2</c:v>
                </c:pt>
                <c:pt idx="301">
                  <c:v>3.4184932708740297E-2</c:v>
                </c:pt>
                <c:pt idx="302">
                  <c:v>3.3774375915527399E-2</c:v>
                </c:pt>
                <c:pt idx="303">
                  <c:v>3.5241603851318401E-2</c:v>
                </c:pt>
                <c:pt idx="304">
                  <c:v>3.4415245056152399E-2</c:v>
                </c:pt>
                <c:pt idx="305">
                  <c:v>3.3135414123535198E-2</c:v>
                </c:pt>
                <c:pt idx="306">
                  <c:v>3.3320426940918003E-2</c:v>
                </c:pt>
                <c:pt idx="307">
                  <c:v>3.3415794372558601E-2</c:v>
                </c:pt>
                <c:pt idx="308">
                  <c:v>3.3481597900390597E-2</c:v>
                </c:pt>
                <c:pt idx="309">
                  <c:v>3.3300876617431703E-2</c:v>
                </c:pt>
                <c:pt idx="310">
                  <c:v>3.2864570617675802E-2</c:v>
                </c:pt>
                <c:pt idx="311">
                  <c:v>3.3702850341796903E-2</c:v>
                </c:pt>
                <c:pt idx="312">
                  <c:v>3.3249855041503899E-2</c:v>
                </c:pt>
                <c:pt idx="313">
                  <c:v>3.28412055969238E-2</c:v>
                </c:pt>
                <c:pt idx="314">
                  <c:v>3.2662391662597698E-2</c:v>
                </c:pt>
                <c:pt idx="315">
                  <c:v>3.2665252685546903E-2</c:v>
                </c:pt>
                <c:pt idx="316">
                  <c:v>3.253173828125E-2</c:v>
                </c:pt>
                <c:pt idx="317">
                  <c:v>3.24153900146485E-2</c:v>
                </c:pt>
                <c:pt idx="318">
                  <c:v>3.2703399658203097E-2</c:v>
                </c:pt>
                <c:pt idx="319">
                  <c:v>3.2209873199462898E-2</c:v>
                </c:pt>
                <c:pt idx="320">
                  <c:v>3.2132148742675802E-2</c:v>
                </c:pt>
                <c:pt idx="321">
                  <c:v>3.2426834106445299E-2</c:v>
                </c:pt>
                <c:pt idx="322">
                  <c:v>3.2231330871582101E-2</c:v>
                </c:pt>
                <c:pt idx="323">
                  <c:v>3.19271087646485E-2</c:v>
                </c:pt>
                <c:pt idx="324">
                  <c:v>3.2064914703369203E-2</c:v>
                </c:pt>
                <c:pt idx="325">
                  <c:v>3.2155036926269601E-2</c:v>
                </c:pt>
                <c:pt idx="326">
                  <c:v>3.17797660827637E-2</c:v>
                </c:pt>
                <c:pt idx="327">
                  <c:v>3.1898021697998102E-2</c:v>
                </c:pt>
                <c:pt idx="328">
                  <c:v>3.1934261322021498E-2</c:v>
                </c:pt>
                <c:pt idx="329">
                  <c:v>3.1844615936279297E-2</c:v>
                </c:pt>
                <c:pt idx="330">
                  <c:v>3.2097339630127002E-2</c:v>
                </c:pt>
                <c:pt idx="331">
                  <c:v>3.1877040863037102E-2</c:v>
                </c:pt>
                <c:pt idx="332">
                  <c:v>3.1840324401855503E-2</c:v>
                </c:pt>
                <c:pt idx="333">
                  <c:v>3.17177772521973E-2</c:v>
                </c:pt>
                <c:pt idx="334">
                  <c:v>3.1644821166992201E-2</c:v>
                </c:pt>
                <c:pt idx="335">
                  <c:v>3.1877994537353502E-2</c:v>
                </c:pt>
                <c:pt idx="336">
                  <c:v>3.1933784484863302E-2</c:v>
                </c:pt>
                <c:pt idx="337">
                  <c:v>3.2091140747070299E-2</c:v>
                </c:pt>
                <c:pt idx="338">
                  <c:v>3.1923770904541002E-2</c:v>
                </c:pt>
                <c:pt idx="339">
                  <c:v>3.1655788421630901E-2</c:v>
                </c:pt>
                <c:pt idx="340">
                  <c:v>3.17840576171875E-2</c:v>
                </c:pt>
                <c:pt idx="341">
                  <c:v>3.1787395477294901E-2</c:v>
                </c:pt>
                <c:pt idx="342">
                  <c:v>3.1729221343994203E-2</c:v>
                </c:pt>
                <c:pt idx="343">
                  <c:v>3.1838417053222698E-2</c:v>
                </c:pt>
                <c:pt idx="344">
                  <c:v>3.1892776489257799E-2</c:v>
                </c:pt>
                <c:pt idx="345">
                  <c:v>3.1689643859863302E-2</c:v>
                </c:pt>
                <c:pt idx="346">
                  <c:v>3.1747341156005901E-2</c:v>
                </c:pt>
                <c:pt idx="347">
                  <c:v>3.1663894653320299E-2</c:v>
                </c:pt>
                <c:pt idx="348">
                  <c:v>3.1685829162597698E-2</c:v>
                </c:pt>
                <c:pt idx="349">
                  <c:v>3.1641960144043003E-2</c:v>
                </c:pt>
                <c:pt idx="350">
                  <c:v>3.1690120697021498E-2</c:v>
                </c:pt>
                <c:pt idx="351">
                  <c:v>3.1502723693847698E-2</c:v>
                </c:pt>
                <c:pt idx="352">
                  <c:v>3.1605720520019601E-2</c:v>
                </c:pt>
                <c:pt idx="353">
                  <c:v>3.1561851501464899E-2</c:v>
                </c:pt>
                <c:pt idx="354">
                  <c:v>3.1217098236084002E-2</c:v>
                </c:pt>
                <c:pt idx="355">
                  <c:v>3.1232833862304701E-2</c:v>
                </c:pt>
                <c:pt idx="356">
                  <c:v>3.0937194824218799E-2</c:v>
                </c:pt>
                <c:pt idx="357">
                  <c:v>3.0916690826415998E-2</c:v>
                </c:pt>
                <c:pt idx="358">
                  <c:v>3.0970573425293E-2</c:v>
                </c:pt>
                <c:pt idx="359">
                  <c:v>3.0826568603515601E-2</c:v>
                </c:pt>
                <c:pt idx="360">
                  <c:v>3.07879447937012E-2</c:v>
                </c:pt>
                <c:pt idx="361">
                  <c:v>3.0535697937011701E-2</c:v>
                </c:pt>
                <c:pt idx="362">
                  <c:v>3.0272006988525401E-2</c:v>
                </c:pt>
                <c:pt idx="363">
                  <c:v>3.01313400268555E-2</c:v>
                </c:pt>
                <c:pt idx="364">
                  <c:v>3.0352592468261701E-2</c:v>
                </c:pt>
                <c:pt idx="365">
                  <c:v>3.0190467834472701E-2</c:v>
                </c:pt>
                <c:pt idx="366">
                  <c:v>2.9885292053222701E-2</c:v>
                </c:pt>
                <c:pt idx="367">
                  <c:v>2.9751777648925799E-2</c:v>
                </c:pt>
                <c:pt idx="368">
                  <c:v>2.9641151428222701E-2</c:v>
                </c:pt>
                <c:pt idx="369">
                  <c:v>2.94842720031738E-2</c:v>
                </c:pt>
                <c:pt idx="370">
                  <c:v>2.9460906982421899E-2</c:v>
                </c:pt>
                <c:pt idx="371">
                  <c:v>2.92668342590332E-2</c:v>
                </c:pt>
                <c:pt idx="372">
                  <c:v>2.9226303100586E-2</c:v>
                </c:pt>
                <c:pt idx="373">
                  <c:v>2.92010307312012E-2</c:v>
                </c:pt>
                <c:pt idx="374">
                  <c:v>2.8934001922607401E-2</c:v>
                </c:pt>
                <c:pt idx="375">
                  <c:v>2.8847694396972701E-2</c:v>
                </c:pt>
                <c:pt idx="376">
                  <c:v>2.8699398040771502E-2</c:v>
                </c:pt>
                <c:pt idx="377">
                  <c:v>2.8665065765380901E-2</c:v>
                </c:pt>
                <c:pt idx="378">
                  <c:v>2.84934043884278E-2</c:v>
                </c:pt>
                <c:pt idx="379">
                  <c:v>2.8857231140136701E-2</c:v>
                </c:pt>
                <c:pt idx="380">
                  <c:v>2.8893470764160201E-2</c:v>
                </c:pt>
                <c:pt idx="381">
                  <c:v>2.8573036193847701E-2</c:v>
                </c:pt>
                <c:pt idx="382">
                  <c:v>2.88758277893067E-2</c:v>
                </c:pt>
                <c:pt idx="383">
                  <c:v>2.9288768768310599E-2</c:v>
                </c:pt>
                <c:pt idx="384">
                  <c:v>2.9059410095214899E-2</c:v>
                </c:pt>
                <c:pt idx="385">
                  <c:v>2.8367996215820299E-2</c:v>
                </c:pt>
                <c:pt idx="386">
                  <c:v>2.9240608215332101E-2</c:v>
                </c:pt>
                <c:pt idx="387">
                  <c:v>2.8776645660400401E-2</c:v>
                </c:pt>
                <c:pt idx="388">
                  <c:v>2.9218196868896502E-2</c:v>
                </c:pt>
                <c:pt idx="389">
                  <c:v>2.9243469238281299E-2</c:v>
                </c:pt>
                <c:pt idx="390">
                  <c:v>2.90074348449707E-2</c:v>
                </c:pt>
                <c:pt idx="391">
                  <c:v>2.93126106262207E-2</c:v>
                </c:pt>
                <c:pt idx="392">
                  <c:v>2.95557975769043E-2</c:v>
                </c:pt>
                <c:pt idx="393">
                  <c:v>2.7764797210693401E-2</c:v>
                </c:pt>
                <c:pt idx="394">
                  <c:v>2.8384208679199201E-2</c:v>
                </c:pt>
                <c:pt idx="395">
                  <c:v>2.8367996215820299E-2</c:v>
                </c:pt>
                <c:pt idx="396">
                  <c:v>2.8001785278320299E-2</c:v>
                </c:pt>
                <c:pt idx="397">
                  <c:v>2.8275489807128899E-2</c:v>
                </c:pt>
                <c:pt idx="398">
                  <c:v>2.8887748718261701E-2</c:v>
                </c:pt>
                <c:pt idx="399">
                  <c:v>2.8410911560058601E-2</c:v>
                </c:pt>
                <c:pt idx="400">
                  <c:v>2.7260303497314502E-2</c:v>
                </c:pt>
                <c:pt idx="401">
                  <c:v>2.7478694915771502E-2</c:v>
                </c:pt>
                <c:pt idx="402">
                  <c:v>2.78072357177735E-2</c:v>
                </c:pt>
                <c:pt idx="403">
                  <c:v>2.81529426574707E-2</c:v>
                </c:pt>
                <c:pt idx="404">
                  <c:v>2.8317451477050799E-2</c:v>
                </c:pt>
                <c:pt idx="405">
                  <c:v>2.8268337249755901E-2</c:v>
                </c:pt>
                <c:pt idx="406">
                  <c:v>2.7949333190918E-2</c:v>
                </c:pt>
                <c:pt idx="407">
                  <c:v>2.8160572052002002E-2</c:v>
                </c:pt>
                <c:pt idx="408">
                  <c:v>2.78267860412598E-2</c:v>
                </c:pt>
                <c:pt idx="409">
                  <c:v>2.76026725769043E-2</c:v>
                </c:pt>
                <c:pt idx="410">
                  <c:v>2.7183532714843799E-2</c:v>
                </c:pt>
                <c:pt idx="411">
                  <c:v>2.7897834777832101E-2</c:v>
                </c:pt>
                <c:pt idx="412">
                  <c:v>2.8364658355712901E-2</c:v>
                </c:pt>
                <c:pt idx="413">
                  <c:v>2.8338909149169901E-2</c:v>
                </c:pt>
                <c:pt idx="414">
                  <c:v>2.7428150177002002E-2</c:v>
                </c:pt>
                <c:pt idx="415">
                  <c:v>2.7081966400146502E-2</c:v>
                </c:pt>
                <c:pt idx="416">
                  <c:v>2.7112960815429701E-2</c:v>
                </c:pt>
                <c:pt idx="417">
                  <c:v>2.73241996765137E-2</c:v>
                </c:pt>
                <c:pt idx="418">
                  <c:v>2.7322292327880901E-2</c:v>
                </c:pt>
                <c:pt idx="419">
                  <c:v>2.7019500732421899E-2</c:v>
                </c:pt>
                <c:pt idx="420">
                  <c:v>2.7215003967285201E-2</c:v>
                </c:pt>
                <c:pt idx="421">
                  <c:v>2.6917457580566399E-2</c:v>
                </c:pt>
                <c:pt idx="422">
                  <c:v>2.6995182037353498E-2</c:v>
                </c:pt>
                <c:pt idx="423">
                  <c:v>2.7154445648193401E-2</c:v>
                </c:pt>
                <c:pt idx="424">
                  <c:v>2.7118206024169901E-2</c:v>
                </c:pt>
                <c:pt idx="425">
                  <c:v>2.6495933532714899E-2</c:v>
                </c:pt>
                <c:pt idx="426">
                  <c:v>2.64840126037598E-2</c:v>
                </c:pt>
                <c:pt idx="427">
                  <c:v>2.6272296905517599E-2</c:v>
                </c:pt>
                <c:pt idx="428">
                  <c:v>2.62551307678223E-2</c:v>
                </c:pt>
                <c:pt idx="429">
                  <c:v>2.62598991394043E-2</c:v>
                </c:pt>
                <c:pt idx="430">
                  <c:v>2.6675224304199201E-2</c:v>
                </c:pt>
                <c:pt idx="431">
                  <c:v>2.61282920837403E-2</c:v>
                </c:pt>
                <c:pt idx="432">
                  <c:v>2.63276100158692E-2</c:v>
                </c:pt>
                <c:pt idx="433">
                  <c:v>2.70648002624512E-2</c:v>
                </c:pt>
                <c:pt idx="434">
                  <c:v>2.72879600524903E-2</c:v>
                </c:pt>
                <c:pt idx="435">
                  <c:v>2.70333290100098E-2</c:v>
                </c:pt>
                <c:pt idx="436">
                  <c:v>2.62961387634278E-2</c:v>
                </c:pt>
                <c:pt idx="437">
                  <c:v>2.5846004486084002E-2</c:v>
                </c:pt>
                <c:pt idx="438">
                  <c:v>2.41551399230957E-2</c:v>
                </c:pt>
                <c:pt idx="439">
                  <c:v>2.2311210632324201E-2</c:v>
                </c:pt>
                <c:pt idx="440">
                  <c:v>2.2911071777343799E-2</c:v>
                </c:pt>
                <c:pt idx="441">
                  <c:v>2.33712196350098E-2</c:v>
                </c:pt>
                <c:pt idx="442">
                  <c:v>2.2960662841796899E-2</c:v>
                </c:pt>
                <c:pt idx="443">
                  <c:v>2.4005413055419901E-2</c:v>
                </c:pt>
                <c:pt idx="444">
                  <c:v>2.6074409484863299E-2</c:v>
                </c:pt>
                <c:pt idx="445">
                  <c:v>2.5306701660156299E-2</c:v>
                </c:pt>
                <c:pt idx="446">
                  <c:v>2.50911712646485E-2</c:v>
                </c:pt>
                <c:pt idx="447">
                  <c:v>2.47101783752442E-2</c:v>
                </c:pt>
                <c:pt idx="448">
                  <c:v>2.4410724639892599E-2</c:v>
                </c:pt>
                <c:pt idx="449">
                  <c:v>2.3949146270752002E-2</c:v>
                </c:pt>
                <c:pt idx="450">
                  <c:v>2.3861408233642599E-2</c:v>
                </c:pt>
                <c:pt idx="451">
                  <c:v>2.37469673156738E-2</c:v>
                </c:pt>
                <c:pt idx="452">
                  <c:v>2.3484706878662099E-2</c:v>
                </c:pt>
                <c:pt idx="453">
                  <c:v>2.33969688415528E-2</c:v>
                </c:pt>
                <c:pt idx="454">
                  <c:v>2.3404598236084002E-2</c:v>
                </c:pt>
                <c:pt idx="455">
                  <c:v>2.31842994689942E-2</c:v>
                </c:pt>
                <c:pt idx="456">
                  <c:v>2.3058414459228498E-2</c:v>
                </c:pt>
                <c:pt idx="457">
                  <c:v>2.3002147674560599E-2</c:v>
                </c:pt>
                <c:pt idx="458">
                  <c:v>2.2835731506347701E-2</c:v>
                </c:pt>
                <c:pt idx="459">
                  <c:v>2.2722244262695299E-2</c:v>
                </c:pt>
                <c:pt idx="460">
                  <c:v>2.26545333862305E-2</c:v>
                </c:pt>
                <c:pt idx="461">
                  <c:v>2.25586891174317E-2</c:v>
                </c:pt>
                <c:pt idx="462">
                  <c:v>2.26035118103028E-2</c:v>
                </c:pt>
                <c:pt idx="463">
                  <c:v>2.2411346435546899E-2</c:v>
                </c:pt>
                <c:pt idx="464">
                  <c:v>2.2355556488037099E-2</c:v>
                </c:pt>
                <c:pt idx="465">
                  <c:v>2.19221115112305E-2</c:v>
                </c:pt>
                <c:pt idx="466">
                  <c:v>2.6486396789550799E-2</c:v>
                </c:pt>
                <c:pt idx="467">
                  <c:v>2.3405075073242201E-2</c:v>
                </c:pt>
                <c:pt idx="468">
                  <c:v>2.1329402923584002E-2</c:v>
                </c:pt>
                <c:pt idx="469">
                  <c:v>2.1783828735351601E-2</c:v>
                </c:pt>
                <c:pt idx="470">
                  <c:v>2.1670818328857401E-2</c:v>
                </c:pt>
                <c:pt idx="471">
                  <c:v>2.16364860534668E-2</c:v>
                </c:pt>
                <c:pt idx="472">
                  <c:v>2.15210914611817E-2</c:v>
                </c:pt>
                <c:pt idx="473">
                  <c:v>2.1527290344238299E-2</c:v>
                </c:pt>
                <c:pt idx="474">
                  <c:v>2.1437168121337901E-2</c:v>
                </c:pt>
                <c:pt idx="475">
                  <c:v>2.1336555480957101E-2</c:v>
                </c:pt>
                <c:pt idx="476">
                  <c:v>2.12759971618653E-2</c:v>
                </c:pt>
                <c:pt idx="477">
                  <c:v>2.1195888519287099E-2</c:v>
                </c:pt>
                <c:pt idx="478">
                  <c:v>2.1055698394775401E-2</c:v>
                </c:pt>
                <c:pt idx="479">
                  <c:v>2.1029472351074201E-2</c:v>
                </c:pt>
                <c:pt idx="480">
                  <c:v>2.1061897277832101E-2</c:v>
                </c:pt>
                <c:pt idx="481">
                  <c:v>2.0926952362060599E-2</c:v>
                </c:pt>
                <c:pt idx="482">
                  <c:v>2.0819664001464899E-2</c:v>
                </c:pt>
                <c:pt idx="483">
                  <c:v>2.0753860473632799E-2</c:v>
                </c:pt>
                <c:pt idx="484">
                  <c:v>2.0709514617919901E-2</c:v>
                </c:pt>
                <c:pt idx="485">
                  <c:v>2.0600795745849599E-2</c:v>
                </c:pt>
                <c:pt idx="486">
                  <c:v>2.06255912780762E-2</c:v>
                </c:pt>
                <c:pt idx="487">
                  <c:v>2.0509719848632799E-2</c:v>
                </c:pt>
                <c:pt idx="488">
                  <c:v>2.0411491394043E-2</c:v>
                </c:pt>
                <c:pt idx="489">
                  <c:v>2.0412921905517599E-2</c:v>
                </c:pt>
                <c:pt idx="490">
                  <c:v>2.03452110290528E-2</c:v>
                </c:pt>
                <c:pt idx="491">
                  <c:v>2.0336627960205099E-2</c:v>
                </c:pt>
                <c:pt idx="492">
                  <c:v>2.0336151123046899E-2</c:v>
                </c:pt>
                <c:pt idx="493">
                  <c:v>2.02479362487793E-2</c:v>
                </c:pt>
                <c:pt idx="494">
                  <c:v>2.0252227783203101E-2</c:v>
                </c:pt>
                <c:pt idx="495">
                  <c:v>2.0356178283691399E-2</c:v>
                </c:pt>
                <c:pt idx="496">
                  <c:v>2.02484130859375E-2</c:v>
                </c:pt>
                <c:pt idx="497">
                  <c:v>2.01473236083985E-2</c:v>
                </c:pt>
                <c:pt idx="498">
                  <c:v>2.0108699798584002E-2</c:v>
                </c:pt>
                <c:pt idx="499">
                  <c:v>2.00953483581543E-2</c:v>
                </c:pt>
                <c:pt idx="500">
                  <c:v>2.0125389099121101E-2</c:v>
                </c:pt>
                <c:pt idx="501">
                  <c:v>2.0072937011718799E-2</c:v>
                </c:pt>
                <c:pt idx="502">
                  <c:v>2.00295448303223E-2</c:v>
                </c:pt>
                <c:pt idx="503">
                  <c:v>1.9917488098144601E-2</c:v>
                </c:pt>
                <c:pt idx="504">
                  <c:v>2.0048618316650401E-2</c:v>
                </c:pt>
                <c:pt idx="505">
                  <c:v>1.98111534118653E-2</c:v>
                </c:pt>
                <c:pt idx="506">
                  <c:v>1.9848823547363299E-2</c:v>
                </c:pt>
                <c:pt idx="507">
                  <c:v>1.9788742065429701E-2</c:v>
                </c:pt>
                <c:pt idx="508">
                  <c:v>1.98254585266113E-2</c:v>
                </c:pt>
                <c:pt idx="509">
                  <c:v>1.97653770446778E-2</c:v>
                </c:pt>
                <c:pt idx="510">
                  <c:v>1.9609451293945299E-2</c:v>
                </c:pt>
                <c:pt idx="511">
                  <c:v>1.9542694091796899E-2</c:v>
                </c:pt>
                <c:pt idx="512">
                  <c:v>1.9392967224121101E-2</c:v>
                </c:pt>
                <c:pt idx="513">
                  <c:v>1.9442081451415998E-2</c:v>
                </c:pt>
                <c:pt idx="514">
                  <c:v>1.9385337829589899E-2</c:v>
                </c:pt>
                <c:pt idx="515">
                  <c:v>1.9253730773925799E-2</c:v>
                </c:pt>
                <c:pt idx="516">
                  <c:v>1.9193172454834002E-2</c:v>
                </c:pt>
                <c:pt idx="517">
                  <c:v>1.9218921661377002E-2</c:v>
                </c:pt>
                <c:pt idx="518">
                  <c:v>1.9113540649414101E-2</c:v>
                </c:pt>
                <c:pt idx="519">
                  <c:v>1.89766883850098E-2</c:v>
                </c:pt>
                <c:pt idx="520">
                  <c:v>1.8959522247314502E-2</c:v>
                </c:pt>
                <c:pt idx="521">
                  <c:v>1.8955230712890601E-2</c:v>
                </c:pt>
                <c:pt idx="522">
                  <c:v>1.8917560577392599E-2</c:v>
                </c:pt>
                <c:pt idx="523">
                  <c:v>1.89728736877442E-2</c:v>
                </c:pt>
                <c:pt idx="524">
                  <c:v>1.89261436462403E-2</c:v>
                </c:pt>
                <c:pt idx="525">
                  <c:v>1.8801212310790998E-2</c:v>
                </c:pt>
                <c:pt idx="526">
                  <c:v>1.88708305358887E-2</c:v>
                </c:pt>
                <c:pt idx="527">
                  <c:v>1.8917083740234399E-2</c:v>
                </c:pt>
                <c:pt idx="528">
                  <c:v>1.9021034240722701E-2</c:v>
                </c:pt>
                <c:pt idx="529">
                  <c:v>1.8819808959961E-2</c:v>
                </c:pt>
                <c:pt idx="530">
                  <c:v>1.8857002258300799E-2</c:v>
                </c:pt>
                <c:pt idx="531">
                  <c:v>1.87983512878418E-2</c:v>
                </c:pt>
                <c:pt idx="532">
                  <c:v>1.8807888031005901E-2</c:v>
                </c:pt>
                <c:pt idx="533">
                  <c:v>1.88641548156738E-2</c:v>
                </c:pt>
                <c:pt idx="534">
                  <c:v>1.8861770629882799E-2</c:v>
                </c:pt>
                <c:pt idx="535">
                  <c:v>1.88755989074707E-2</c:v>
                </c:pt>
                <c:pt idx="536">
                  <c:v>1.9004344940185599E-2</c:v>
                </c:pt>
                <c:pt idx="537">
                  <c:v>1.9067287445068401E-2</c:v>
                </c:pt>
                <c:pt idx="538">
                  <c:v>1.8950462341308601E-2</c:v>
                </c:pt>
                <c:pt idx="539">
                  <c:v>1.8815994262695299E-2</c:v>
                </c:pt>
                <c:pt idx="540">
                  <c:v>1.8734931945800799E-2</c:v>
                </c:pt>
                <c:pt idx="541">
                  <c:v>1.8836975097656299E-2</c:v>
                </c:pt>
                <c:pt idx="542">
                  <c:v>1.8825531005859399E-2</c:v>
                </c:pt>
                <c:pt idx="543">
                  <c:v>1.8700122833252002E-2</c:v>
                </c:pt>
                <c:pt idx="544">
                  <c:v>1.8490791320800799E-2</c:v>
                </c:pt>
                <c:pt idx="545">
                  <c:v>1.8613815307617201E-2</c:v>
                </c:pt>
                <c:pt idx="546">
                  <c:v>1.8594741821289101E-2</c:v>
                </c:pt>
                <c:pt idx="547">
                  <c:v>1.84016227722168E-2</c:v>
                </c:pt>
                <c:pt idx="548">
                  <c:v>1.8275260925293E-2</c:v>
                </c:pt>
                <c:pt idx="549">
                  <c:v>1.81469917297363E-2</c:v>
                </c:pt>
                <c:pt idx="550">
                  <c:v>1.8347740173339899E-2</c:v>
                </c:pt>
                <c:pt idx="551">
                  <c:v>1.8212795257568401E-2</c:v>
                </c:pt>
                <c:pt idx="552">
                  <c:v>1.8094062805175799E-2</c:v>
                </c:pt>
                <c:pt idx="553">
                  <c:v>1.7938137054443401E-2</c:v>
                </c:pt>
                <c:pt idx="554">
                  <c:v>1.788330078125E-2</c:v>
                </c:pt>
                <c:pt idx="555">
                  <c:v>1.7952919006347701E-2</c:v>
                </c:pt>
                <c:pt idx="556">
                  <c:v>1.79901123046875E-2</c:v>
                </c:pt>
                <c:pt idx="557">
                  <c:v>1.79295539855957E-2</c:v>
                </c:pt>
                <c:pt idx="558">
                  <c:v>1.7862319946289101E-2</c:v>
                </c:pt>
                <c:pt idx="559">
                  <c:v>1.7947673797607401E-2</c:v>
                </c:pt>
                <c:pt idx="560">
                  <c:v>1.7849922180175799E-2</c:v>
                </c:pt>
                <c:pt idx="561">
                  <c:v>1.79352760314942E-2</c:v>
                </c:pt>
                <c:pt idx="562">
                  <c:v>1.7857551574707101E-2</c:v>
                </c:pt>
                <c:pt idx="563">
                  <c:v>1.7923355102539101E-2</c:v>
                </c:pt>
                <c:pt idx="564">
                  <c:v>1.80869102478028E-2</c:v>
                </c:pt>
                <c:pt idx="565">
                  <c:v>1.78828239440918E-2</c:v>
                </c:pt>
                <c:pt idx="566">
                  <c:v>1.7874717712402399E-2</c:v>
                </c:pt>
                <c:pt idx="567">
                  <c:v>1.7910480499267599E-2</c:v>
                </c:pt>
                <c:pt idx="568">
                  <c:v>1.8092155456543E-2</c:v>
                </c:pt>
                <c:pt idx="569">
                  <c:v>1.8146514892578101E-2</c:v>
                </c:pt>
                <c:pt idx="570">
                  <c:v>1.8250465393066399E-2</c:v>
                </c:pt>
                <c:pt idx="571">
                  <c:v>1.8115997314453101E-2</c:v>
                </c:pt>
                <c:pt idx="572">
                  <c:v>1.7966270446777399E-2</c:v>
                </c:pt>
                <c:pt idx="573">
                  <c:v>1.7890453338623099E-2</c:v>
                </c:pt>
                <c:pt idx="574">
                  <c:v>1.79443359375E-2</c:v>
                </c:pt>
                <c:pt idx="575">
                  <c:v>1.7958164215087901E-2</c:v>
                </c:pt>
                <c:pt idx="576">
                  <c:v>1.7907142639160201E-2</c:v>
                </c:pt>
                <c:pt idx="577">
                  <c:v>1.7803192138671899E-2</c:v>
                </c:pt>
                <c:pt idx="578">
                  <c:v>1.7794132232665998E-2</c:v>
                </c:pt>
                <c:pt idx="579">
                  <c:v>1.7967700958252002E-2</c:v>
                </c:pt>
                <c:pt idx="580">
                  <c:v>1.7910957336425799E-2</c:v>
                </c:pt>
                <c:pt idx="581">
                  <c:v>1.77464485168457E-2</c:v>
                </c:pt>
                <c:pt idx="582">
                  <c:v>1.7707347869873099E-2</c:v>
                </c:pt>
                <c:pt idx="583">
                  <c:v>1.7573356628418E-2</c:v>
                </c:pt>
                <c:pt idx="584">
                  <c:v>1.7601013183593799E-2</c:v>
                </c:pt>
                <c:pt idx="585">
                  <c:v>1.75213813781738E-2</c:v>
                </c:pt>
                <c:pt idx="586">
                  <c:v>1.74102783203125E-2</c:v>
                </c:pt>
                <c:pt idx="587">
                  <c:v>1.7480373382568401E-2</c:v>
                </c:pt>
                <c:pt idx="588">
                  <c:v>1.7352581024169901E-2</c:v>
                </c:pt>
                <c:pt idx="589">
                  <c:v>1.74407958984375E-2</c:v>
                </c:pt>
                <c:pt idx="590">
                  <c:v>1.74918174743653E-2</c:v>
                </c:pt>
                <c:pt idx="591">
                  <c:v>1.7414093017578101E-2</c:v>
                </c:pt>
                <c:pt idx="592">
                  <c:v>1.72834396362305E-2</c:v>
                </c:pt>
                <c:pt idx="593">
                  <c:v>1.72529220581055E-2</c:v>
                </c:pt>
                <c:pt idx="594">
                  <c:v>1.72786712646485E-2</c:v>
                </c:pt>
                <c:pt idx="595">
                  <c:v>1.71866416931153E-2</c:v>
                </c:pt>
                <c:pt idx="596">
                  <c:v>1.71656608581543E-2</c:v>
                </c:pt>
                <c:pt idx="597">
                  <c:v>1.71570777893067E-2</c:v>
                </c:pt>
                <c:pt idx="598">
                  <c:v>1.71256065368653E-2</c:v>
                </c:pt>
                <c:pt idx="599">
                  <c:v>1.7071723937988299E-2</c:v>
                </c:pt>
                <c:pt idx="600">
                  <c:v>1.7132759094238299E-2</c:v>
                </c:pt>
                <c:pt idx="601">
                  <c:v>1.71570777893067E-2</c:v>
                </c:pt>
                <c:pt idx="602">
                  <c:v>1.7175197601318401E-2</c:v>
                </c:pt>
                <c:pt idx="603">
                  <c:v>1.7158985137939502E-2</c:v>
                </c:pt>
                <c:pt idx="604">
                  <c:v>1.7162322998046899E-2</c:v>
                </c:pt>
                <c:pt idx="605">
                  <c:v>1.71918869018555E-2</c:v>
                </c:pt>
                <c:pt idx="606">
                  <c:v>1.7212867736816399E-2</c:v>
                </c:pt>
                <c:pt idx="607">
                  <c:v>1.72076225280762E-2</c:v>
                </c:pt>
                <c:pt idx="608">
                  <c:v>1.7276287078857401E-2</c:v>
                </c:pt>
                <c:pt idx="609">
                  <c:v>1.72162055969238E-2</c:v>
                </c:pt>
                <c:pt idx="610">
                  <c:v>1.7223358154296899E-2</c:v>
                </c:pt>
                <c:pt idx="611">
                  <c:v>1.72886848449707E-2</c:v>
                </c:pt>
                <c:pt idx="612">
                  <c:v>1.7326354980468799E-2</c:v>
                </c:pt>
                <c:pt idx="613">
                  <c:v>1.7277717590332101E-2</c:v>
                </c:pt>
                <c:pt idx="614">
                  <c:v>1.72219276428223E-2</c:v>
                </c:pt>
                <c:pt idx="615">
                  <c:v>1.7111778259277399E-2</c:v>
                </c:pt>
                <c:pt idx="616">
                  <c:v>1.70955657958985E-2</c:v>
                </c:pt>
                <c:pt idx="617">
                  <c:v>1.7107486724853498E-2</c:v>
                </c:pt>
                <c:pt idx="618">
                  <c:v>1.71666145324707E-2</c:v>
                </c:pt>
                <c:pt idx="619">
                  <c:v>1.71613693237305E-2</c:v>
                </c:pt>
                <c:pt idx="620">
                  <c:v>1.71875953674317E-2</c:v>
                </c:pt>
                <c:pt idx="621">
                  <c:v>1.7219066619873099E-2</c:v>
                </c:pt>
                <c:pt idx="622">
                  <c:v>1.7189025878906299E-2</c:v>
                </c:pt>
                <c:pt idx="623">
                  <c:v>1.7101287841796899E-2</c:v>
                </c:pt>
                <c:pt idx="624">
                  <c:v>1.71208381652832E-2</c:v>
                </c:pt>
                <c:pt idx="625">
                  <c:v>1.7070770263671899E-2</c:v>
                </c:pt>
                <c:pt idx="626">
                  <c:v>1.70035362243653E-2</c:v>
                </c:pt>
                <c:pt idx="627">
                  <c:v>1.6884803771972701E-2</c:v>
                </c:pt>
                <c:pt idx="628">
                  <c:v>1.6879081726074201E-2</c:v>
                </c:pt>
                <c:pt idx="629">
                  <c:v>1.6872882843017599E-2</c:v>
                </c:pt>
                <c:pt idx="630">
                  <c:v>1.69682502746582E-2</c:v>
                </c:pt>
                <c:pt idx="631">
                  <c:v>1.7011165618896502E-2</c:v>
                </c:pt>
                <c:pt idx="632">
                  <c:v>1.69072151184082E-2</c:v>
                </c:pt>
                <c:pt idx="633">
                  <c:v>1.6859054565429701E-2</c:v>
                </c:pt>
                <c:pt idx="634">
                  <c:v>1.6694068908691399E-2</c:v>
                </c:pt>
                <c:pt idx="635">
                  <c:v>1.6720771789550799E-2</c:v>
                </c:pt>
                <c:pt idx="636">
                  <c:v>1.6783714294433601E-2</c:v>
                </c:pt>
                <c:pt idx="637">
                  <c:v>1.6861915588378899E-2</c:v>
                </c:pt>
                <c:pt idx="638">
                  <c:v>1.6983985900878899E-2</c:v>
                </c:pt>
                <c:pt idx="639">
                  <c:v>1.6874313354492201E-2</c:v>
                </c:pt>
                <c:pt idx="640">
                  <c:v>1.68509483337403E-2</c:v>
                </c:pt>
                <c:pt idx="641">
                  <c:v>1.66630744934082E-2</c:v>
                </c:pt>
                <c:pt idx="642">
                  <c:v>1.6824722290039101E-2</c:v>
                </c:pt>
                <c:pt idx="643">
                  <c:v>1.6821861267089899E-2</c:v>
                </c:pt>
                <c:pt idx="644">
                  <c:v>1.6868591308593799E-2</c:v>
                </c:pt>
                <c:pt idx="645">
                  <c:v>1.69224739074707E-2</c:v>
                </c:pt>
                <c:pt idx="646">
                  <c:v>1.69568061828613E-2</c:v>
                </c:pt>
                <c:pt idx="647">
                  <c:v>1.6867637634277399E-2</c:v>
                </c:pt>
                <c:pt idx="648">
                  <c:v>1.6845703125E-2</c:v>
                </c:pt>
                <c:pt idx="649">
                  <c:v>1.68194770812988E-2</c:v>
                </c:pt>
                <c:pt idx="650">
                  <c:v>1.6968727111816399E-2</c:v>
                </c:pt>
                <c:pt idx="651">
                  <c:v>1.6935825347900401E-2</c:v>
                </c:pt>
                <c:pt idx="652">
                  <c:v>1.6839027404785201E-2</c:v>
                </c:pt>
                <c:pt idx="653">
                  <c:v>1.6803741455078101E-2</c:v>
                </c:pt>
                <c:pt idx="654">
                  <c:v>1.6747951507568401E-2</c:v>
                </c:pt>
                <c:pt idx="655">
                  <c:v>1.68213844299317E-2</c:v>
                </c:pt>
                <c:pt idx="656">
                  <c:v>1.69281959533692E-2</c:v>
                </c:pt>
                <c:pt idx="657">
                  <c:v>1.6884803771972701E-2</c:v>
                </c:pt>
                <c:pt idx="658">
                  <c:v>1.6798973083496101E-2</c:v>
                </c:pt>
                <c:pt idx="659">
                  <c:v>1.6767978668212901E-2</c:v>
                </c:pt>
                <c:pt idx="660">
                  <c:v>1.6812324523925799E-2</c:v>
                </c:pt>
                <c:pt idx="661">
                  <c:v>1.69429779052735E-2</c:v>
                </c:pt>
                <c:pt idx="662">
                  <c:v>1.6893863677978498E-2</c:v>
                </c:pt>
                <c:pt idx="663">
                  <c:v>1.6833782196044901E-2</c:v>
                </c:pt>
                <c:pt idx="664">
                  <c:v>1.7029762268066399E-2</c:v>
                </c:pt>
                <c:pt idx="665">
                  <c:v>1.7046928405761701E-2</c:v>
                </c:pt>
                <c:pt idx="666">
                  <c:v>1.69429779052735E-2</c:v>
                </c:pt>
                <c:pt idx="667">
                  <c:v>1.6839027404785201E-2</c:v>
                </c:pt>
                <c:pt idx="668">
                  <c:v>1.67698860168457E-2</c:v>
                </c:pt>
                <c:pt idx="669">
                  <c:v>1.6801357269287099E-2</c:v>
                </c:pt>
                <c:pt idx="670">
                  <c:v>1.6878604888915998E-2</c:v>
                </c:pt>
                <c:pt idx="671">
                  <c:v>1.6776561737060599E-2</c:v>
                </c:pt>
                <c:pt idx="672">
                  <c:v>1.66783332824707E-2</c:v>
                </c:pt>
                <c:pt idx="673">
                  <c:v>1.6691207885742201E-2</c:v>
                </c:pt>
                <c:pt idx="674">
                  <c:v>1.66316032409668E-2</c:v>
                </c:pt>
                <c:pt idx="675">
                  <c:v>1.6710758209228498E-2</c:v>
                </c:pt>
                <c:pt idx="676">
                  <c:v>1.6664981842040998E-2</c:v>
                </c:pt>
                <c:pt idx="677">
                  <c:v>1.6685009002685599E-2</c:v>
                </c:pt>
                <c:pt idx="678">
                  <c:v>1.6626358032226601E-2</c:v>
                </c:pt>
                <c:pt idx="679">
                  <c:v>1.66535377502442E-2</c:v>
                </c:pt>
                <c:pt idx="680">
                  <c:v>1.6530036926269601E-2</c:v>
                </c:pt>
                <c:pt idx="681">
                  <c:v>1.6478061676025401E-2</c:v>
                </c:pt>
                <c:pt idx="682">
                  <c:v>1.65247917175293E-2</c:v>
                </c:pt>
                <c:pt idx="683">
                  <c:v>1.6468048095703101E-2</c:v>
                </c:pt>
                <c:pt idx="684">
                  <c:v>1.6409873962402399E-2</c:v>
                </c:pt>
                <c:pt idx="685">
                  <c:v>1.6360759735107401E-2</c:v>
                </c:pt>
                <c:pt idx="686">
                  <c:v>1.6529083251953101E-2</c:v>
                </c:pt>
                <c:pt idx="687">
                  <c:v>1.6429901123046899E-2</c:v>
                </c:pt>
                <c:pt idx="688">
                  <c:v>1.6522884368896502E-2</c:v>
                </c:pt>
                <c:pt idx="689">
                  <c:v>1.6644954681396502E-2</c:v>
                </c:pt>
                <c:pt idx="690">
                  <c:v>1.67126655578613E-2</c:v>
                </c:pt>
                <c:pt idx="691">
                  <c:v>1.6579627990722701E-2</c:v>
                </c:pt>
                <c:pt idx="692">
                  <c:v>1.6584873199462901E-2</c:v>
                </c:pt>
                <c:pt idx="693">
                  <c:v>1.6528606414794901E-2</c:v>
                </c:pt>
                <c:pt idx="694">
                  <c:v>1.65467262268067E-2</c:v>
                </c:pt>
                <c:pt idx="695">
                  <c:v>1.6679763793945299E-2</c:v>
                </c:pt>
                <c:pt idx="696">
                  <c:v>1.6736984252929701E-2</c:v>
                </c:pt>
                <c:pt idx="697">
                  <c:v>1.67794227600098E-2</c:v>
                </c:pt>
                <c:pt idx="698">
                  <c:v>1.69529914855957E-2</c:v>
                </c:pt>
                <c:pt idx="699">
                  <c:v>1.6927719116211E-2</c:v>
                </c:pt>
                <c:pt idx="700">
                  <c:v>1.70187950134278E-2</c:v>
                </c:pt>
                <c:pt idx="701">
                  <c:v>1.69873237609863E-2</c:v>
                </c:pt>
                <c:pt idx="702">
                  <c:v>1.6822338104248099E-2</c:v>
                </c:pt>
                <c:pt idx="703">
                  <c:v>1.6772270202636701E-2</c:v>
                </c:pt>
                <c:pt idx="704">
                  <c:v>1.6717910766601601E-2</c:v>
                </c:pt>
                <c:pt idx="705">
                  <c:v>1.6685009002685599E-2</c:v>
                </c:pt>
                <c:pt idx="706">
                  <c:v>1.67241096496582E-2</c:v>
                </c:pt>
                <c:pt idx="707">
                  <c:v>1.6644001007080099E-2</c:v>
                </c:pt>
                <c:pt idx="708">
                  <c:v>1.6569614410400401E-2</c:v>
                </c:pt>
                <c:pt idx="709">
                  <c:v>1.65057182312012E-2</c:v>
                </c:pt>
                <c:pt idx="710">
                  <c:v>1.6505241394043E-2</c:v>
                </c:pt>
                <c:pt idx="711">
                  <c:v>1.6314506530761701E-2</c:v>
                </c:pt>
                <c:pt idx="712">
                  <c:v>1.6272544860839899E-2</c:v>
                </c:pt>
                <c:pt idx="713">
                  <c:v>1.6265869140625E-2</c:v>
                </c:pt>
                <c:pt idx="714">
                  <c:v>1.6196727752685599E-2</c:v>
                </c:pt>
                <c:pt idx="715">
                  <c:v>1.6199111938476601E-2</c:v>
                </c:pt>
                <c:pt idx="716">
                  <c:v>1.6079425811767599E-2</c:v>
                </c:pt>
                <c:pt idx="717">
                  <c:v>1.60322189331055E-2</c:v>
                </c:pt>
                <c:pt idx="718">
                  <c:v>1.6023635864257799E-2</c:v>
                </c:pt>
                <c:pt idx="719">
                  <c:v>1.6102790832519601E-2</c:v>
                </c:pt>
                <c:pt idx="720">
                  <c:v>1.6125679016113299E-2</c:v>
                </c:pt>
                <c:pt idx="721">
                  <c:v>1.60422325134278E-2</c:v>
                </c:pt>
                <c:pt idx="722">
                  <c:v>1.61738395690918E-2</c:v>
                </c:pt>
                <c:pt idx="723">
                  <c:v>1.6285896301269601E-2</c:v>
                </c:pt>
                <c:pt idx="724">
                  <c:v>1.63626670837403E-2</c:v>
                </c:pt>
                <c:pt idx="725">
                  <c:v>1.6422271728515601E-2</c:v>
                </c:pt>
                <c:pt idx="726">
                  <c:v>1.6465663909912099E-2</c:v>
                </c:pt>
                <c:pt idx="727">
                  <c:v>1.6461849212646502E-2</c:v>
                </c:pt>
                <c:pt idx="728">
                  <c:v>1.6534328460693401E-2</c:v>
                </c:pt>
                <c:pt idx="729">
                  <c:v>1.64952278137207E-2</c:v>
                </c:pt>
                <c:pt idx="730">
                  <c:v>1.65915489196778E-2</c:v>
                </c:pt>
                <c:pt idx="731">
                  <c:v>1.6357421875E-2</c:v>
                </c:pt>
                <c:pt idx="732">
                  <c:v>1.64074897766113E-2</c:v>
                </c:pt>
                <c:pt idx="733">
                  <c:v>1.6390800476074201E-2</c:v>
                </c:pt>
                <c:pt idx="734">
                  <c:v>1.6338348388671899E-2</c:v>
                </c:pt>
                <c:pt idx="735">
                  <c:v>1.6409873962402399E-2</c:v>
                </c:pt>
                <c:pt idx="736">
                  <c:v>1.6283035278320299E-2</c:v>
                </c:pt>
                <c:pt idx="737">
                  <c:v>1.6305923461914101E-2</c:v>
                </c:pt>
                <c:pt idx="738">
                  <c:v>1.63941383361817E-2</c:v>
                </c:pt>
                <c:pt idx="739">
                  <c:v>1.6209602355957101E-2</c:v>
                </c:pt>
                <c:pt idx="740">
                  <c:v>1.6274452209472701E-2</c:v>
                </c:pt>
                <c:pt idx="741">
                  <c:v>1.6291618347168E-2</c:v>
                </c:pt>
                <c:pt idx="742">
                  <c:v>1.6301155090332101E-2</c:v>
                </c:pt>
                <c:pt idx="743">
                  <c:v>1.6327857971191399E-2</c:v>
                </c:pt>
                <c:pt idx="744">
                  <c:v>1.62763595581055E-2</c:v>
                </c:pt>
                <c:pt idx="745">
                  <c:v>1.6410350799560599E-2</c:v>
                </c:pt>
                <c:pt idx="746">
                  <c:v>1.6471385955810599E-2</c:v>
                </c:pt>
                <c:pt idx="747">
                  <c:v>1.6414642333984399E-2</c:v>
                </c:pt>
                <c:pt idx="748">
                  <c:v>1.6423225402832101E-2</c:v>
                </c:pt>
                <c:pt idx="749">
                  <c:v>1.6308784484863299E-2</c:v>
                </c:pt>
                <c:pt idx="750">
                  <c:v>1.6195297241211E-2</c:v>
                </c:pt>
                <c:pt idx="751">
                  <c:v>1.6512393951415998E-2</c:v>
                </c:pt>
                <c:pt idx="752">
                  <c:v>1.6450405120849599E-2</c:v>
                </c:pt>
                <c:pt idx="753">
                  <c:v>1.64942741394043E-2</c:v>
                </c:pt>
                <c:pt idx="754">
                  <c:v>1.6438484191894601E-2</c:v>
                </c:pt>
                <c:pt idx="755">
                  <c:v>1.65557861328125E-2</c:v>
                </c:pt>
                <c:pt idx="756">
                  <c:v>1.65205001831055E-2</c:v>
                </c:pt>
                <c:pt idx="757">
                  <c:v>1.6615390777587901E-2</c:v>
                </c:pt>
                <c:pt idx="758">
                  <c:v>1.6573429107665998E-2</c:v>
                </c:pt>
                <c:pt idx="759">
                  <c:v>1.65510177612305E-2</c:v>
                </c:pt>
                <c:pt idx="760">
                  <c:v>1.6580104827880901E-2</c:v>
                </c:pt>
                <c:pt idx="761">
                  <c:v>1.6717433929443401E-2</c:v>
                </c:pt>
                <c:pt idx="762">
                  <c:v>1.6623973846435599E-2</c:v>
                </c:pt>
                <c:pt idx="763">
                  <c:v>1.67999267578125E-2</c:v>
                </c:pt>
                <c:pt idx="764">
                  <c:v>1.6654014587402399E-2</c:v>
                </c:pt>
                <c:pt idx="765">
                  <c:v>1.6767501831054701E-2</c:v>
                </c:pt>
                <c:pt idx="766">
                  <c:v>1.6713142395019601E-2</c:v>
                </c:pt>
                <c:pt idx="767">
                  <c:v>1.6897201538086E-2</c:v>
                </c:pt>
                <c:pt idx="768">
                  <c:v>1.68566703796387E-2</c:v>
                </c:pt>
                <c:pt idx="769">
                  <c:v>1.6776561737060599E-2</c:v>
                </c:pt>
                <c:pt idx="770">
                  <c:v>1.6872882843017599E-2</c:v>
                </c:pt>
                <c:pt idx="771">
                  <c:v>1.66935920715332E-2</c:v>
                </c:pt>
                <c:pt idx="772">
                  <c:v>1.6920566558837901E-2</c:v>
                </c:pt>
                <c:pt idx="773">
                  <c:v>1.6909599304199201E-2</c:v>
                </c:pt>
                <c:pt idx="774">
                  <c:v>1.6959190368652399E-2</c:v>
                </c:pt>
                <c:pt idx="775">
                  <c:v>1.68614387512207E-2</c:v>
                </c:pt>
                <c:pt idx="776">
                  <c:v>1.6925334930419901E-2</c:v>
                </c:pt>
                <c:pt idx="777">
                  <c:v>1.68819427490235E-2</c:v>
                </c:pt>
                <c:pt idx="778">
                  <c:v>1.6908645629882799E-2</c:v>
                </c:pt>
                <c:pt idx="779">
                  <c:v>1.7083644866943401E-2</c:v>
                </c:pt>
                <c:pt idx="780">
                  <c:v>1.70035362243653E-2</c:v>
                </c:pt>
                <c:pt idx="781">
                  <c:v>1.70140266418457E-2</c:v>
                </c:pt>
                <c:pt idx="782">
                  <c:v>1.7018318176269601E-2</c:v>
                </c:pt>
                <c:pt idx="783">
                  <c:v>1.6948699951171899E-2</c:v>
                </c:pt>
                <c:pt idx="784">
                  <c:v>1.7033576965332101E-2</c:v>
                </c:pt>
                <c:pt idx="785">
                  <c:v>1.6865730285644601E-2</c:v>
                </c:pt>
                <c:pt idx="786">
                  <c:v>1.7125129699707101E-2</c:v>
                </c:pt>
                <c:pt idx="787">
                  <c:v>1.6938686370849599E-2</c:v>
                </c:pt>
                <c:pt idx="788">
                  <c:v>1.7192840576171899E-2</c:v>
                </c:pt>
                <c:pt idx="789">
                  <c:v>1.6963958740234399E-2</c:v>
                </c:pt>
                <c:pt idx="790">
                  <c:v>1.70035362243653E-2</c:v>
                </c:pt>
                <c:pt idx="791">
                  <c:v>1.7018318176269601E-2</c:v>
                </c:pt>
                <c:pt idx="792">
                  <c:v>1.6930103302002002E-2</c:v>
                </c:pt>
                <c:pt idx="793">
                  <c:v>1.7021656036377002E-2</c:v>
                </c:pt>
                <c:pt idx="794">
                  <c:v>1.7007827758789101E-2</c:v>
                </c:pt>
                <c:pt idx="795">
                  <c:v>1.7146110534668E-2</c:v>
                </c:pt>
                <c:pt idx="796">
                  <c:v>1.6950607299804701E-2</c:v>
                </c:pt>
                <c:pt idx="797">
                  <c:v>1.7001152038574201E-2</c:v>
                </c:pt>
                <c:pt idx="798">
                  <c:v>1.6679763793945299E-2</c:v>
                </c:pt>
                <c:pt idx="799">
                  <c:v>1.68051719665528E-2</c:v>
                </c:pt>
                <c:pt idx="800">
                  <c:v>1.6899108886718799E-2</c:v>
                </c:pt>
                <c:pt idx="801">
                  <c:v>1.7015933990478498E-2</c:v>
                </c:pt>
                <c:pt idx="802">
                  <c:v>1.6751766204834002E-2</c:v>
                </c:pt>
                <c:pt idx="803">
                  <c:v>1.68499946594238E-2</c:v>
                </c:pt>
                <c:pt idx="804">
                  <c:v>1.6898155212402399E-2</c:v>
                </c:pt>
                <c:pt idx="805">
                  <c:v>1.6659259796142599E-2</c:v>
                </c:pt>
                <c:pt idx="806">
                  <c:v>1.68514251708985E-2</c:v>
                </c:pt>
                <c:pt idx="807">
                  <c:v>1.6777038574218799E-2</c:v>
                </c:pt>
                <c:pt idx="808">
                  <c:v>1.6880035400390601E-2</c:v>
                </c:pt>
                <c:pt idx="809">
                  <c:v>1.6892910003662099E-2</c:v>
                </c:pt>
                <c:pt idx="810">
                  <c:v>1.6873836517334002E-2</c:v>
                </c:pt>
                <c:pt idx="811">
                  <c:v>1.6844272613525401E-2</c:v>
                </c:pt>
                <c:pt idx="812">
                  <c:v>1.6857624053955099E-2</c:v>
                </c:pt>
                <c:pt idx="813">
                  <c:v>1.6899585723877002E-2</c:v>
                </c:pt>
                <c:pt idx="814">
                  <c:v>1.72781944274903E-2</c:v>
                </c:pt>
                <c:pt idx="815">
                  <c:v>1.6422271728515601E-2</c:v>
                </c:pt>
                <c:pt idx="816">
                  <c:v>1.6774177551269601E-2</c:v>
                </c:pt>
                <c:pt idx="817">
                  <c:v>1.6666412353515601E-2</c:v>
                </c:pt>
                <c:pt idx="818">
                  <c:v>1.6513824462890601E-2</c:v>
                </c:pt>
                <c:pt idx="819">
                  <c:v>1.6310214996337901E-2</c:v>
                </c:pt>
                <c:pt idx="820">
                  <c:v>1.65462493896485E-2</c:v>
                </c:pt>
                <c:pt idx="821">
                  <c:v>1.6394615173339899E-2</c:v>
                </c:pt>
                <c:pt idx="822">
                  <c:v>1.62811279296875E-2</c:v>
                </c:pt>
                <c:pt idx="823">
                  <c:v>1.6190528869628899E-2</c:v>
                </c:pt>
                <c:pt idx="824">
                  <c:v>1.6610145568847701E-2</c:v>
                </c:pt>
                <c:pt idx="825">
                  <c:v>1.5719413757324201E-2</c:v>
                </c:pt>
                <c:pt idx="826">
                  <c:v>1.6875267028808601E-2</c:v>
                </c:pt>
                <c:pt idx="827">
                  <c:v>1.6120910644531299E-2</c:v>
                </c:pt>
                <c:pt idx="828">
                  <c:v>1.6171932220459002E-2</c:v>
                </c:pt>
                <c:pt idx="829">
                  <c:v>1.6065597534179701E-2</c:v>
                </c:pt>
                <c:pt idx="830">
                  <c:v>1.6521453857421899E-2</c:v>
                </c:pt>
                <c:pt idx="831">
                  <c:v>1.5843391418457101E-2</c:v>
                </c:pt>
                <c:pt idx="832">
                  <c:v>1.6622543334961E-2</c:v>
                </c:pt>
                <c:pt idx="833">
                  <c:v>1.6460895538330099E-2</c:v>
                </c:pt>
                <c:pt idx="834">
                  <c:v>1.58638954162598E-2</c:v>
                </c:pt>
                <c:pt idx="835">
                  <c:v>1.6730308532714899E-2</c:v>
                </c:pt>
                <c:pt idx="836">
                  <c:v>1.5621185302734399E-2</c:v>
                </c:pt>
                <c:pt idx="837">
                  <c:v>1.6442775726318401E-2</c:v>
                </c:pt>
                <c:pt idx="838">
                  <c:v>1.5958309173584002E-2</c:v>
                </c:pt>
                <c:pt idx="839">
                  <c:v>1.5815258026123099E-2</c:v>
                </c:pt>
                <c:pt idx="840">
                  <c:v>1.61542892456055E-2</c:v>
                </c:pt>
                <c:pt idx="841">
                  <c:v>1.6344070434570299E-2</c:v>
                </c:pt>
                <c:pt idx="842">
                  <c:v>1.5855789184570299E-2</c:v>
                </c:pt>
                <c:pt idx="843">
                  <c:v>1.6247272491455099E-2</c:v>
                </c:pt>
                <c:pt idx="844">
                  <c:v>1.5886783599853498E-2</c:v>
                </c:pt>
                <c:pt idx="845">
                  <c:v>1.6068458557128899E-2</c:v>
                </c:pt>
                <c:pt idx="846">
                  <c:v>1.57828330993653E-2</c:v>
                </c:pt>
                <c:pt idx="847">
                  <c:v>1.5942096710205099E-2</c:v>
                </c:pt>
                <c:pt idx="848">
                  <c:v>1.5326499938964899E-2</c:v>
                </c:pt>
                <c:pt idx="849">
                  <c:v>1.6003131866455099E-2</c:v>
                </c:pt>
                <c:pt idx="850">
                  <c:v>1.60584449768067E-2</c:v>
                </c:pt>
                <c:pt idx="851">
                  <c:v>1.6223430633544901E-2</c:v>
                </c:pt>
                <c:pt idx="852">
                  <c:v>1.54719352722168E-2</c:v>
                </c:pt>
                <c:pt idx="853">
                  <c:v>1.5854835510253899E-2</c:v>
                </c:pt>
                <c:pt idx="854">
                  <c:v>1.5663146972656299E-2</c:v>
                </c:pt>
                <c:pt idx="855">
                  <c:v>1.53002738952637E-2</c:v>
                </c:pt>
                <c:pt idx="856">
                  <c:v>1.55482292175293E-2</c:v>
                </c:pt>
                <c:pt idx="857">
                  <c:v>1.5566349029541E-2</c:v>
                </c:pt>
                <c:pt idx="858">
                  <c:v>1.6282558441162099E-2</c:v>
                </c:pt>
                <c:pt idx="859">
                  <c:v>1.5626907348632799E-2</c:v>
                </c:pt>
                <c:pt idx="860">
                  <c:v>1.56750679016113E-2</c:v>
                </c:pt>
                <c:pt idx="861">
                  <c:v>1.45478248596192E-2</c:v>
                </c:pt>
                <c:pt idx="862">
                  <c:v>1.54194831848145E-2</c:v>
                </c:pt>
                <c:pt idx="863">
                  <c:v>1.5069484710693399E-2</c:v>
                </c:pt>
                <c:pt idx="864">
                  <c:v>1.50985717773438E-2</c:v>
                </c:pt>
                <c:pt idx="865">
                  <c:v>1.5760898590087901E-2</c:v>
                </c:pt>
                <c:pt idx="866">
                  <c:v>1.49178504943848E-2</c:v>
                </c:pt>
                <c:pt idx="867">
                  <c:v>1.5673637390136701E-2</c:v>
                </c:pt>
                <c:pt idx="868">
                  <c:v>1.36194229125977E-2</c:v>
                </c:pt>
                <c:pt idx="869">
                  <c:v>1.53980255126953E-2</c:v>
                </c:pt>
                <c:pt idx="870">
                  <c:v>1.4132976531982399E-2</c:v>
                </c:pt>
                <c:pt idx="871">
                  <c:v>1.4316082000732399E-2</c:v>
                </c:pt>
                <c:pt idx="872">
                  <c:v>1.37739181518555E-2</c:v>
                </c:pt>
                <c:pt idx="873">
                  <c:v>1.3814926147461E-2</c:v>
                </c:pt>
                <c:pt idx="874">
                  <c:v>1.4793872833252E-2</c:v>
                </c:pt>
                <c:pt idx="875">
                  <c:v>1.40810012817383E-2</c:v>
                </c:pt>
                <c:pt idx="876">
                  <c:v>1.48167610168457E-2</c:v>
                </c:pt>
                <c:pt idx="877">
                  <c:v>1.5120506286621101E-2</c:v>
                </c:pt>
                <c:pt idx="878">
                  <c:v>1.5423297882080101E-2</c:v>
                </c:pt>
                <c:pt idx="879">
                  <c:v>1.5048980712890601E-2</c:v>
                </c:pt>
                <c:pt idx="880">
                  <c:v>1.53636932373047E-2</c:v>
                </c:pt>
                <c:pt idx="881">
                  <c:v>1.3014316558837899E-2</c:v>
                </c:pt>
                <c:pt idx="882">
                  <c:v>1.5429973602294899E-2</c:v>
                </c:pt>
                <c:pt idx="883">
                  <c:v>1.4413833618164101E-2</c:v>
                </c:pt>
                <c:pt idx="884">
                  <c:v>1.5275001525878899E-2</c:v>
                </c:pt>
                <c:pt idx="885">
                  <c:v>1.39155387878418E-2</c:v>
                </c:pt>
                <c:pt idx="886">
                  <c:v>1.4768123626709E-2</c:v>
                </c:pt>
                <c:pt idx="887">
                  <c:v>1.5270709991455101E-2</c:v>
                </c:pt>
                <c:pt idx="888">
                  <c:v>1.4145851135253899E-2</c:v>
                </c:pt>
                <c:pt idx="889">
                  <c:v>1.6817569732665998E-2</c:v>
                </c:pt>
                <c:pt idx="890">
                  <c:v>1.4272689819336E-2</c:v>
                </c:pt>
                <c:pt idx="891">
                  <c:v>1.5573024749755899E-2</c:v>
                </c:pt>
                <c:pt idx="892">
                  <c:v>1.5475749969482399E-2</c:v>
                </c:pt>
                <c:pt idx="893">
                  <c:v>1.71308517456055E-2</c:v>
                </c:pt>
                <c:pt idx="894">
                  <c:v>1.3236522674560601E-2</c:v>
                </c:pt>
                <c:pt idx="895">
                  <c:v>1.6776561737060599E-2</c:v>
                </c:pt>
                <c:pt idx="896">
                  <c:v>1.6384601593017599E-2</c:v>
                </c:pt>
                <c:pt idx="897">
                  <c:v>1.5857696533203101E-2</c:v>
                </c:pt>
                <c:pt idx="898">
                  <c:v>1.42664909362793E-2</c:v>
                </c:pt>
                <c:pt idx="899">
                  <c:v>1.6168594360351601E-2</c:v>
                </c:pt>
                <c:pt idx="900">
                  <c:v>1.5965461730957101E-2</c:v>
                </c:pt>
                <c:pt idx="901">
                  <c:v>1.34711265563965E-2</c:v>
                </c:pt>
                <c:pt idx="902">
                  <c:v>1.5100002288818399E-2</c:v>
                </c:pt>
                <c:pt idx="903">
                  <c:v>1.5252590179443399E-2</c:v>
                </c:pt>
                <c:pt idx="904">
                  <c:v>1.2523651123046899E-2</c:v>
                </c:pt>
                <c:pt idx="905">
                  <c:v>1.7299652099609399E-2</c:v>
                </c:pt>
                <c:pt idx="906">
                  <c:v>1.42574310302735E-2</c:v>
                </c:pt>
                <c:pt idx="907">
                  <c:v>1.57313346862793E-2</c:v>
                </c:pt>
                <c:pt idx="908">
                  <c:v>1.7738342285156299E-2</c:v>
                </c:pt>
                <c:pt idx="909">
                  <c:v>1.37300491333008E-2</c:v>
                </c:pt>
                <c:pt idx="910">
                  <c:v>1.2003898620605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8F65-484B-8596-D1A9F717C798}"/>
            </c:ext>
          </c:extLst>
        </c:ser>
        <c:ser>
          <c:idx val="14"/>
          <c:order val="14"/>
          <c:tx>
            <c:v>+30 microL</c:v>
          </c:tx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6'!$B$2:$B$912</c:f>
              <c:numCache>
                <c:formatCode>General</c:formatCode>
                <c:ptCount val="911"/>
                <c:pt idx="0">
                  <c:v>-0.25072145462036199</c:v>
                </c:pt>
                <c:pt idx="1">
                  <c:v>-0.26920175552368197</c:v>
                </c:pt>
                <c:pt idx="2">
                  <c:v>-0.35456132888794001</c:v>
                </c:pt>
                <c:pt idx="3">
                  <c:v>-0.754544258117676</c:v>
                </c:pt>
                <c:pt idx="4">
                  <c:v>-0.665111064910889</c:v>
                </c:pt>
                <c:pt idx="5">
                  <c:v>-0.50997304916381903</c:v>
                </c:pt>
                <c:pt idx="6">
                  <c:v>-0.82234859466552801</c:v>
                </c:pt>
                <c:pt idx="7">
                  <c:v>-0.38740158081054699</c:v>
                </c:pt>
                <c:pt idx="8">
                  <c:v>-0.39485836029052801</c:v>
                </c:pt>
                <c:pt idx="9">
                  <c:v>-0.60996150970458995</c:v>
                </c:pt>
                <c:pt idx="10">
                  <c:v>-1.0963225364685101</c:v>
                </c:pt>
                <c:pt idx="11">
                  <c:v>-0.46033525466919001</c:v>
                </c:pt>
                <c:pt idx="12">
                  <c:v>-0.46327257156372098</c:v>
                </c:pt>
                <c:pt idx="13">
                  <c:v>-0.37061166763305697</c:v>
                </c:pt>
                <c:pt idx="14">
                  <c:v>-0.64568138122558605</c:v>
                </c:pt>
                <c:pt idx="15">
                  <c:v>-0.67643642425537098</c:v>
                </c:pt>
                <c:pt idx="16">
                  <c:v>-0.47059679031372098</c:v>
                </c:pt>
                <c:pt idx="17">
                  <c:v>-1.0270595550537101E-2</c:v>
                </c:pt>
                <c:pt idx="18">
                  <c:v>-0.53738737106323298</c:v>
                </c:pt>
                <c:pt idx="19">
                  <c:v>-0.91316127777099598</c:v>
                </c:pt>
                <c:pt idx="20">
                  <c:v>-0.52277421951294001</c:v>
                </c:pt>
                <c:pt idx="21">
                  <c:v>0.31409120559692399</c:v>
                </c:pt>
                <c:pt idx="22">
                  <c:v>-0.35802173614501998</c:v>
                </c:pt>
                <c:pt idx="23">
                  <c:v>1.0480718612670901</c:v>
                </c:pt>
                <c:pt idx="24">
                  <c:v>0.35218238830566401</c:v>
                </c:pt>
                <c:pt idx="25">
                  <c:v>-1.14834213256836</c:v>
                </c:pt>
                <c:pt idx="26">
                  <c:v>0.99239921569824197</c:v>
                </c:pt>
                <c:pt idx="27">
                  <c:v>-0.52923727035522505</c:v>
                </c:pt>
                <c:pt idx="28">
                  <c:v>-0.64732694625854503</c:v>
                </c:pt>
                <c:pt idx="29">
                  <c:v>0.46058034896850603</c:v>
                </c:pt>
                <c:pt idx="30">
                  <c:v>-0.178836345672608</c:v>
                </c:pt>
                <c:pt idx="31">
                  <c:v>0.42064237594604498</c:v>
                </c:pt>
                <c:pt idx="32">
                  <c:v>-0.34538841247558599</c:v>
                </c:pt>
                <c:pt idx="33">
                  <c:v>0.32465219497680697</c:v>
                </c:pt>
                <c:pt idx="34">
                  <c:v>0.241009712219238</c:v>
                </c:pt>
                <c:pt idx="35">
                  <c:v>-0.10209465026855501</c:v>
                </c:pt>
                <c:pt idx="36">
                  <c:v>0.80257225036621105</c:v>
                </c:pt>
                <c:pt idx="37">
                  <c:v>0.33497428894043002</c:v>
                </c:pt>
                <c:pt idx="38">
                  <c:v>-0.43598175048828097</c:v>
                </c:pt>
                <c:pt idx="39">
                  <c:v>-0.38370418548584001</c:v>
                </c:pt>
                <c:pt idx="40">
                  <c:v>0.59201955795288097</c:v>
                </c:pt>
                <c:pt idx="41">
                  <c:v>-0.220574855804444</c:v>
                </c:pt>
                <c:pt idx="42">
                  <c:v>-8.0075263977050799E-3</c:v>
                </c:pt>
                <c:pt idx="43">
                  <c:v>0.92235136032104503</c:v>
                </c:pt>
                <c:pt idx="44">
                  <c:v>0.311144828796387</c:v>
                </c:pt>
                <c:pt idx="45">
                  <c:v>0.103866577148438</c:v>
                </c:pt>
                <c:pt idx="46">
                  <c:v>-5.7098865509033203E-2</c:v>
                </c:pt>
                <c:pt idx="47">
                  <c:v>0.43569993972778298</c:v>
                </c:pt>
                <c:pt idx="48">
                  <c:v>-0.60247373580932595</c:v>
                </c:pt>
                <c:pt idx="49">
                  <c:v>0.18389987945556699</c:v>
                </c:pt>
                <c:pt idx="50">
                  <c:v>0.84148550033569403</c:v>
                </c:pt>
                <c:pt idx="51">
                  <c:v>-0.12608909606933599</c:v>
                </c:pt>
                <c:pt idx="52">
                  <c:v>0.193788051605225</c:v>
                </c:pt>
                <c:pt idx="53">
                  <c:v>0.51959276199340898</c:v>
                </c:pt>
                <c:pt idx="54">
                  <c:v>-0.20895528793335</c:v>
                </c:pt>
                <c:pt idx="55">
                  <c:v>-0.13260602951049799</c:v>
                </c:pt>
                <c:pt idx="56">
                  <c:v>1.10687828063965</c:v>
                </c:pt>
                <c:pt idx="57">
                  <c:v>0.30841112136840798</c:v>
                </c:pt>
                <c:pt idx="58">
                  <c:v>-0.209249973297119</c:v>
                </c:pt>
                <c:pt idx="59">
                  <c:v>0.78006553649902399</c:v>
                </c:pt>
                <c:pt idx="60">
                  <c:v>-8.6100101470947293E-2</c:v>
                </c:pt>
                <c:pt idx="61">
                  <c:v>1.2887315750122099</c:v>
                </c:pt>
                <c:pt idx="62">
                  <c:v>1.21062564849854</c:v>
                </c:pt>
                <c:pt idx="63">
                  <c:v>9.4145774841308594E-2</c:v>
                </c:pt>
                <c:pt idx="64">
                  <c:v>1.0158338546753001</c:v>
                </c:pt>
                <c:pt idx="65">
                  <c:v>1.1995983123779299</c:v>
                </c:pt>
                <c:pt idx="66">
                  <c:v>0.559367656707764</c:v>
                </c:pt>
                <c:pt idx="67">
                  <c:v>1.2656221389770499</c:v>
                </c:pt>
                <c:pt idx="68">
                  <c:v>1.499464035034179</c:v>
                </c:pt>
                <c:pt idx="69">
                  <c:v>1.56547832489014</c:v>
                </c:pt>
                <c:pt idx="70">
                  <c:v>1.3516325950622601</c:v>
                </c:pt>
                <c:pt idx="71">
                  <c:v>1.3506231307983401</c:v>
                </c:pt>
                <c:pt idx="72">
                  <c:v>1.3266844749450699</c:v>
                </c:pt>
                <c:pt idx="73">
                  <c:v>1.43383264541626</c:v>
                </c:pt>
                <c:pt idx="74">
                  <c:v>1.3980636596679701</c:v>
                </c:pt>
                <c:pt idx="75">
                  <c:v>1.3831367492675799</c:v>
                </c:pt>
                <c:pt idx="76">
                  <c:v>1.43587493896485</c:v>
                </c:pt>
                <c:pt idx="77">
                  <c:v>1.47324943542481</c:v>
                </c:pt>
                <c:pt idx="78">
                  <c:v>1.48207664489746</c:v>
                </c:pt>
                <c:pt idx="79">
                  <c:v>1.4919166564941391</c:v>
                </c:pt>
                <c:pt idx="80">
                  <c:v>1.5261750221252499</c:v>
                </c:pt>
                <c:pt idx="81">
                  <c:v>1.54500484466553</c:v>
                </c:pt>
                <c:pt idx="82">
                  <c:v>1.5644073486328101</c:v>
                </c:pt>
                <c:pt idx="83">
                  <c:v>1.5646386146545399</c:v>
                </c:pt>
                <c:pt idx="84">
                  <c:v>1.5563874244689999</c:v>
                </c:pt>
                <c:pt idx="85">
                  <c:v>1.58497190475464</c:v>
                </c:pt>
                <c:pt idx="86">
                  <c:v>1.5702772140503001</c:v>
                </c:pt>
                <c:pt idx="87">
                  <c:v>1.5694837570190501</c:v>
                </c:pt>
                <c:pt idx="88">
                  <c:v>1.5786547660827699</c:v>
                </c:pt>
                <c:pt idx="89">
                  <c:v>1.55796241760254</c:v>
                </c:pt>
                <c:pt idx="90">
                  <c:v>1.5698318481445299</c:v>
                </c:pt>
                <c:pt idx="91">
                  <c:v>1.55523204803467</c:v>
                </c:pt>
                <c:pt idx="92">
                  <c:v>1.5275030136108401</c:v>
                </c:pt>
                <c:pt idx="93">
                  <c:v>1.51010465621948</c:v>
                </c:pt>
                <c:pt idx="94">
                  <c:v>1.4849977493286199</c:v>
                </c:pt>
                <c:pt idx="95">
                  <c:v>1.4706549644470199</c:v>
                </c:pt>
                <c:pt idx="96">
                  <c:v>1.4362773895263701</c:v>
                </c:pt>
                <c:pt idx="97">
                  <c:v>1.41519546508789</c:v>
                </c:pt>
                <c:pt idx="98">
                  <c:v>1.3785328865051301</c:v>
                </c:pt>
                <c:pt idx="99">
                  <c:v>1.3381519317627</c:v>
                </c:pt>
                <c:pt idx="100">
                  <c:v>1.3087296485900899</c:v>
                </c:pt>
                <c:pt idx="101">
                  <c:v>1.2647442817687999</c:v>
                </c:pt>
                <c:pt idx="102">
                  <c:v>1.22706270217896</c:v>
                </c:pt>
                <c:pt idx="103">
                  <c:v>1.19383192062378</c:v>
                </c:pt>
                <c:pt idx="104">
                  <c:v>1.1547980308532699</c:v>
                </c:pt>
                <c:pt idx="105">
                  <c:v>1.11505651473999</c:v>
                </c:pt>
                <c:pt idx="106">
                  <c:v>1.0791440010070801</c:v>
                </c:pt>
                <c:pt idx="107">
                  <c:v>1.0474500656128001</c:v>
                </c:pt>
                <c:pt idx="108">
                  <c:v>1.0142850875854501</c:v>
                </c:pt>
                <c:pt idx="109">
                  <c:v>0.98306131362915095</c:v>
                </c:pt>
                <c:pt idx="110">
                  <c:v>0.95165395736694403</c:v>
                </c:pt>
                <c:pt idx="111">
                  <c:v>0.92095613479614302</c:v>
                </c:pt>
                <c:pt idx="112">
                  <c:v>0.89264678955078103</c:v>
                </c:pt>
                <c:pt idx="113">
                  <c:v>0.86520338058471702</c:v>
                </c:pt>
                <c:pt idx="114">
                  <c:v>0.84148073196411199</c:v>
                </c:pt>
                <c:pt idx="115">
                  <c:v>0.81697034835815496</c:v>
                </c:pt>
                <c:pt idx="116">
                  <c:v>0.79295587539672896</c:v>
                </c:pt>
                <c:pt idx="117">
                  <c:v>0.77241945266723699</c:v>
                </c:pt>
                <c:pt idx="118">
                  <c:v>0.75393295288086004</c:v>
                </c:pt>
                <c:pt idx="119">
                  <c:v>0.73514270782470703</c:v>
                </c:pt>
                <c:pt idx="120">
                  <c:v>0.71679830551147505</c:v>
                </c:pt>
                <c:pt idx="121">
                  <c:v>0.70219373703002996</c:v>
                </c:pt>
                <c:pt idx="122">
                  <c:v>0.68616342544555697</c:v>
                </c:pt>
                <c:pt idx="123">
                  <c:v>0.672513008117676</c:v>
                </c:pt>
                <c:pt idx="124">
                  <c:v>0.65854215621948298</c:v>
                </c:pt>
                <c:pt idx="125">
                  <c:v>0.64784622192382801</c:v>
                </c:pt>
                <c:pt idx="126">
                  <c:v>0.63684034347534202</c:v>
                </c:pt>
                <c:pt idx="127">
                  <c:v>0.62809514999389704</c:v>
                </c:pt>
                <c:pt idx="128">
                  <c:v>0.61773729324340898</c:v>
                </c:pt>
                <c:pt idx="129">
                  <c:v>0.61104154586792003</c:v>
                </c:pt>
                <c:pt idx="130">
                  <c:v>0.60278606414795</c:v>
                </c:pt>
                <c:pt idx="131">
                  <c:v>0.59537220001220703</c:v>
                </c:pt>
                <c:pt idx="132">
                  <c:v>0.589610576629639</c:v>
                </c:pt>
                <c:pt idx="133">
                  <c:v>0.58248043060302801</c:v>
                </c:pt>
                <c:pt idx="134">
                  <c:v>0.57693243026733398</c:v>
                </c:pt>
                <c:pt idx="135">
                  <c:v>0.57043838500976596</c:v>
                </c:pt>
                <c:pt idx="136">
                  <c:v>0.56395626068115301</c:v>
                </c:pt>
                <c:pt idx="137">
                  <c:v>0.55639743804931696</c:v>
                </c:pt>
                <c:pt idx="138">
                  <c:v>0.54884290695190496</c:v>
                </c:pt>
                <c:pt idx="139">
                  <c:v>0.541623115539551</c:v>
                </c:pt>
                <c:pt idx="140">
                  <c:v>0.53120231628418002</c:v>
                </c:pt>
                <c:pt idx="141">
                  <c:v>0.52167987823486395</c:v>
                </c:pt>
                <c:pt idx="142">
                  <c:v>0.511061191558838</c:v>
                </c:pt>
                <c:pt idx="143">
                  <c:v>0.49980688095092801</c:v>
                </c:pt>
                <c:pt idx="144">
                  <c:v>0.48724317550659202</c:v>
                </c:pt>
                <c:pt idx="145">
                  <c:v>0.47520780563354498</c:v>
                </c:pt>
                <c:pt idx="146">
                  <c:v>0.461123466491699</c:v>
                </c:pt>
                <c:pt idx="147">
                  <c:v>0.44701623916625999</c:v>
                </c:pt>
                <c:pt idx="148">
                  <c:v>0.43419933319091802</c:v>
                </c:pt>
                <c:pt idx="149">
                  <c:v>0.41981458663940502</c:v>
                </c:pt>
                <c:pt idx="150">
                  <c:v>0.40549182891845698</c:v>
                </c:pt>
                <c:pt idx="151">
                  <c:v>0.39104604721069403</c:v>
                </c:pt>
                <c:pt idx="152">
                  <c:v>0.37673425674438499</c:v>
                </c:pt>
                <c:pt idx="153">
                  <c:v>0.36223840713500999</c:v>
                </c:pt>
                <c:pt idx="154">
                  <c:v>0.34718418121337902</c:v>
                </c:pt>
                <c:pt idx="155">
                  <c:v>0.33209705352783198</c:v>
                </c:pt>
                <c:pt idx="156">
                  <c:v>0.317079067230225</c:v>
                </c:pt>
                <c:pt idx="157">
                  <c:v>0.30122184753418002</c:v>
                </c:pt>
                <c:pt idx="158">
                  <c:v>0.284895420074463</c:v>
                </c:pt>
                <c:pt idx="159">
                  <c:v>0.26941633224487299</c:v>
                </c:pt>
                <c:pt idx="160">
                  <c:v>0.25351428985595698</c:v>
                </c:pt>
                <c:pt idx="161">
                  <c:v>0.23777198791503901</c:v>
                </c:pt>
                <c:pt idx="162">
                  <c:v>0.22275972366332999</c:v>
                </c:pt>
                <c:pt idx="163">
                  <c:v>0.20888948440551799</c:v>
                </c:pt>
                <c:pt idx="164">
                  <c:v>0.19494438171386699</c:v>
                </c:pt>
                <c:pt idx="165">
                  <c:v>0.182507514953613</c:v>
                </c:pt>
                <c:pt idx="166">
                  <c:v>0.170482158660889</c:v>
                </c:pt>
                <c:pt idx="167">
                  <c:v>0.16051149368286199</c:v>
                </c:pt>
                <c:pt idx="168">
                  <c:v>0.15344667434692399</c:v>
                </c:pt>
                <c:pt idx="169">
                  <c:v>0.14733505249023501</c:v>
                </c:pt>
                <c:pt idx="170">
                  <c:v>0.14287757873535201</c:v>
                </c:pt>
                <c:pt idx="171">
                  <c:v>0.139636039733887</c:v>
                </c:pt>
                <c:pt idx="172">
                  <c:v>0.136058330535889</c:v>
                </c:pt>
                <c:pt idx="173">
                  <c:v>0.128538608551026</c:v>
                </c:pt>
                <c:pt idx="174">
                  <c:v>0.11813926696777401</c:v>
                </c:pt>
                <c:pt idx="175">
                  <c:v>0.107057094573975</c:v>
                </c:pt>
                <c:pt idx="176">
                  <c:v>9.8402023315429701E-2</c:v>
                </c:pt>
                <c:pt idx="177">
                  <c:v>9.2916011810302804E-2</c:v>
                </c:pt>
                <c:pt idx="178">
                  <c:v>9.1278076171875E-2</c:v>
                </c:pt>
                <c:pt idx="179">
                  <c:v>9.0981960296630901E-2</c:v>
                </c:pt>
                <c:pt idx="180">
                  <c:v>8.91919136047363E-2</c:v>
                </c:pt>
                <c:pt idx="181">
                  <c:v>8.7303638458251995E-2</c:v>
                </c:pt>
                <c:pt idx="182">
                  <c:v>8.5082530975341797E-2</c:v>
                </c:pt>
                <c:pt idx="183">
                  <c:v>8.2563877105712905E-2</c:v>
                </c:pt>
                <c:pt idx="184">
                  <c:v>8.0664157867431696E-2</c:v>
                </c:pt>
                <c:pt idx="185">
                  <c:v>7.8972816467285198E-2</c:v>
                </c:pt>
                <c:pt idx="186">
                  <c:v>7.6551437377929701E-2</c:v>
                </c:pt>
                <c:pt idx="187">
                  <c:v>7.5276851654052804E-2</c:v>
                </c:pt>
                <c:pt idx="188">
                  <c:v>7.4120998382568401E-2</c:v>
                </c:pt>
                <c:pt idx="189">
                  <c:v>7.2962760925292997E-2</c:v>
                </c:pt>
                <c:pt idx="190">
                  <c:v>7.2103977203369196E-2</c:v>
                </c:pt>
                <c:pt idx="191">
                  <c:v>7.04302787780762E-2</c:v>
                </c:pt>
                <c:pt idx="192">
                  <c:v>7.0676803588867201E-2</c:v>
                </c:pt>
                <c:pt idx="193">
                  <c:v>6.9529056549072293E-2</c:v>
                </c:pt>
                <c:pt idx="194">
                  <c:v>6.82525634765625E-2</c:v>
                </c:pt>
                <c:pt idx="195">
                  <c:v>6.7619800567626995E-2</c:v>
                </c:pt>
                <c:pt idx="196">
                  <c:v>6.7205429077148507E-2</c:v>
                </c:pt>
                <c:pt idx="197">
                  <c:v>6.7210197448730497E-2</c:v>
                </c:pt>
                <c:pt idx="198">
                  <c:v>6.6399574279785198E-2</c:v>
                </c:pt>
                <c:pt idx="199">
                  <c:v>6.5498352050781306E-2</c:v>
                </c:pt>
                <c:pt idx="200">
                  <c:v>6.3064098358154297E-2</c:v>
                </c:pt>
                <c:pt idx="201">
                  <c:v>6.2001705169677797E-2</c:v>
                </c:pt>
                <c:pt idx="202">
                  <c:v>6.1618328094482498E-2</c:v>
                </c:pt>
                <c:pt idx="203">
                  <c:v>6.1207294464111398E-2</c:v>
                </c:pt>
                <c:pt idx="204">
                  <c:v>6.06789588928223E-2</c:v>
                </c:pt>
                <c:pt idx="205">
                  <c:v>6.06036186218262E-2</c:v>
                </c:pt>
                <c:pt idx="206">
                  <c:v>5.9006214141845703E-2</c:v>
                </c:pt>
                <c:pt idx="207">
                  <c:v>5.8688640594482498E-2</c:v>
                </c:pt>
                <c:pt idx="208">
                  <c:v>5.8220863342285198E-2</c:v>
                </c:pt>
                <c:pt idx="209">
                  <c:v>5.9082508087158203E-2</c:v>
                </c:pt>
                <c:pt idx="210">
                  <c:v>5.8125495910644601E-2</c:v>
                </c:pt>
                <c:pt idx="211">
                  <c:v>5.6793212890625E-2</c:v>
                </c:pt>
                <c:pt idx="212">
                  <c:v>5.56087493896485E-2</c:v>
                </c:pt>
                <c:pt idx="213">
                  <c:v>5.5382728576660198E-2</c:v>
                </c:pt>
                <c:pt idx="214">
                  <c:v>5.5042266845703201E-2</c:v>
                </c:pt>
                <c:pt idx="215">
                  <c:v>5.5160045623779297E-2</c:v>
                </c:pt>
                <c:pt idx="216">
                  <c:v>5.6436061859130901E-2</c:v>
                </c:pt>
                <c:pt idx="217">
                  <c:v>5.6352138519287102E-2</c:v>
                </c:pt>
                <c:pt idx="218">
                  <c:v>5.3897380828857498E-2</c:v>
                </c:pt>
                <c:pt idx="219">
                  <c:v>5.2931785583496101E-2</c:v>
                </c:pt>
                <c:pt idx="220">
                  <c:v>5.1912784576416002E-2</c:v>
                </c:pt>
                <c:pt idx="221">
                  <c:v>5.1468849182128899E-2</c:v>
                </c:pt>
                <c:pt idx="222">
                  <c:v>5.1150321960449198E-2</c:v>
                </c:pt>
                <c:pt idx="223">
                  <c:v>5.2094459533691399E-2</c:v>
                </c:pt>
                <c:pt idx="224">
                  <c:v>5.1291465759277399E-2</c:v>
                </c:pt>
                <c:pt idx="225">
                  <c:v>5.0928115844726597E-2</c:v>
                </c:pt>
                <c:pt idx="226">
                  <c:v>5.0482273101806703E-2</c:v>
                </c:pt>
                <c:pt idx="227">
                  <c:v>5.1114559173583998E-2</c:v>
                </c:pt>
                <c:pt idx="228">
                  <c:v>5.2491188049316399E-2</c:v>
                </c:pt>
                <c:pt idx="229">
                  <c:v>4.83956336975098E-2</c:v>
                </c:pt>
                <c:pt idx="230">
                  <c:v>4.9276828765869203E-2</c:v>
                </c:pt>
                <c:pt idx="231">
                  <c:v>4.95038032531738E-2</c:v>
                </c:pt>
                <c:pt idx="232">
                  <c:v>4.7737598419189502E-2</c:v>
                </c:pt>
                <c:pt idx="233">
                  <c:v>4.8186779022216797E-2</c:v>
                </c:pt>
                <c:pt idx="234">
                  <c:v>4.7396659851074198E-2</c:v>
                </c:pt>
                <c:pt idx="235">
                  <c:v>4.5270919799804701E-2</c:v>
                </c:pt>
                <c:pt idx="236">
                  <c:v>4.3866634368896498E-2</c:v>
                </c:pt>
                <c:pt idx="237">
                  <c:v>4.5172691345214899E-2</c:v>
                </c:pt>
                <c:pt idx="238">
                  <c:v>4.4409751892089899E-2</c:v>
                </c:pt>
                <c:pt idx="239">
                  <c:v>4.2939186096191399E-2</c:v>
                </c:pt>
                <c:pt idx="240">
                  <c:v>4.2277336120605503E-2</c:v>
                </c:pt>
                <c:pt idx="241">
                  <c:v>4.23626899719238E-2</c:v>
                </c:pt>
                <c:pt idx="242">
                  <c:v>4.14223670959473E-2</c:v>
                </c:pt>
                <c:pt idx="243">
                  <c:v>4.0938377380371101E-2</c:v>
                </c:pt>
                <c:pt idx="244">
                  <c:v>4.1625022888183601E-2</c:v>
                </c:pt>
                <c:pt idx="245">
                  <c:v>3.9738655090332101E-2</c:v>
                </c:pt>
                <c:pt idx="246">
                  <c:v>3.9242744445800802E-2</c:v>
                </c:pt>
                <c:pt idx="247">
                  <c:v>3.9622306823730503E-2</c:v>
                </c:pt>
                <c:pt idx="248">
                  <c:v>3.9183616638183601E-2</c:v>
                </c:pt>
                <c:pt idx="249">
                  <c:v>3.8819313049316399E-2</c:v>
                </c:pt>
                <c:pt idx="250">
                  <c:v>3.8446426391601597E-2</c:v>
                </c:pt>
                <c:pt idx="251">
                  <c:v>3.9783477783203097E-2</c:v>
                </c:pt>
                <c:pt idx="252">
                  <c:v>3.9218425750732401E-2</c:v>
                </c:pt>
                <c:pt idx="253">
                  <c:v>3.7268161773681703E-2</c:v>
                </c:pt>
                <c:pt idx="254">
                  <c:v>3.75409126281738E-2</c:v>
                </c:pt>
                <c:pt idx="255">
                  <c:v>3.8504600524902399E-2</c:v>
                </c:pt>
                <c:pt idx="256">
                  <c:v>3.7701129913330099E-2</c:v>
                </c:pt>
                <c:pt idx="257">
                  <c:v>3.7110328674316399E-2</c:v>
                </c:pt>
                <c:pt idx="258">
                  <c:v>3.6804676055908203E-2</c:v>
                </c:pt>
                <c:pt idx="259">
                  <c:v>3.7075996398925802E-2</c:v>
                </c:pt>
                <c:pt idx="260">
                  <c:v>3.6801338195800802E-2</c:v>
                </c:pt>
                <c:pt idx="261">
                  <c:v>3.5809993743896498E-2</c:v>
                </c:pt>
                <c:pt idx="262">
                  <c:v>3.5322666168212898E-2</c:v>
                </c:pt>
                <c:pt idx="263">
                  <c:v>3.5460472106933601E-2</c:v>
                </c:pt>
                <c:pt idx="264">
                  <c:v>3.4907341003418003E-2</c:v>
                </c:pt>
                <c:pt idx="265">
                  <c:v>3.4626960754394601E-2</c:v>
                </c:pt>
                <c:pt idx="266">
                  <c:v>3.4656047821044901E-2</c:v>
                </c:pt>
                <c:pt idx="267">
                  <c:v>3.5362243652343799E-2</c:v>
                </c:pt>
                <c:pt idx="268">
                  <c:v>3.5624504089355503E-2</c:v>
                </c:pt>
                <c:pt idx="269">
                  <c:v>3.4453868865966797E-2</c:v>
                </c:pt>
                <c:pt idx="270">
                  <c:v>3.3255100250244203E-2</c:v>
                </c:pt>
                <c:pt idx="271">
                  <c:v>3.2721519470214899E-2</c:v>
                </c:pt>
                <c:pt idx="272">
                  <c:v>3.26428413391113E-2</c:v>
                </c:pt>
                <c:pt idx="273">
                  <c:v>3.5646438598632799E-2</c:v>
                </c:pt>
                <c:pt idx="274">
                  <c:v>3.41439247131348E-2</c:v>
                </c:pt>
                <c:pt idx="275">
                  <c:v>3.33447456359863E-2</c:v>
                </c:pt>
                <c:pt idx="276">
                  <c:v>3.3016204833984403E-2</c:v>
                </c:pt>
                <c:pt idx="277">
                  <c:v>3.2930850982666002E-2</c:v>
                </c:pt>
                <c:pt idx="278">
                  <c:v>3.3075332641601597E-2</c:v>
                </c:pt>
                <c:pt idx="279">
                  <c:v>3.2577037811279297E-2</c:v>
                </c:pt>
                <c:pt idx="280">
                  <c:v>3.1017303466796899E-2</c:v>
                </c:pt>
                <c:pt idx="281">
                  <c:v>3.09395790100098E-2</c:v>
                </c:pt>
                <c:pt idx="282">
                  <c:v>3.1341552734375E-2</c:v>
                </c:pt>
                <c:pt idx="283">
                  <c:v>3.12190055847168E-2</c:v>
                </c:pt>
                <c:pt idx="284">
                  <c:v>3.0353069305419901E-2</c:v>
                </c:pt>
                <c:pt idx="285">
                  <c:v>3.0036926269531299E-2</c:v>
                </c:pt>
                <c:pt idx="286">
                  <c:v>2.9843807220459002E-2</c:v>
                </c:pt>
                <c:pt idx="287">
                  <c:v>2.9982089996337901E-2</c:v>
                </c:pt>
                <c:pt idx="288">
                  <c:v>3.0036926269531299E-2</c:v>
                </c:pt>
                <c:pt idx="289">
                  <c:v>2.95510292053223E-2</c:v>
                </c:pt>
                <c:pt idx="290">
                  <c:v>2.9565334320068401E-2</c:v>
                </c:pt>
                <c:pt idx="291">
                  <c:v>2.90679931640625E-2</c:v>
                </c:pt>
                <c:pt idx="292">
                  <c:v>2.8592109680175799E-2</c:v>
                </c:pt>
                <c:pt idx="293">
                  <c:v>2.880859375E-2</c:v>
                </c:pt>
                <c:pt idx="294">
                  <c:v>2.8908729553222701E-2</c:v>
                </c:pt>
                <c:pt idx="295">
                  <c:v>2.99229621887207E-2</c:v>
                </c:pt>
                <c:pt idx="296">
                  <c:v>3.1643390655517599E-2</c:v>
                </c:pt>
                <c:pt idx="297">
                  <c:v>2.9253005981445299E-2</c:v>
                </c:pt>
                <c:pt idx="298">
                  <c:v>2.7601718902587901E-2</c:v>
                </c:pt>
                <c:pt idx="299">
                  <c:v>2.7855873107910201E-2</c:v>
                </c:pt>
                <c:pt idx="300">
                  <c:v>2.83660888671875E-2</c:v>
                </c:pt>
                <c:pt idx="301">
                  <c:v>2.8139591217040998E-2</c:v>
                </c:pt>
                <c:pt idx="302">
                  <c:v>2.7704238891601601E-2</c:v>
                </c:pt>
                <c:pt idx="303">
                  <c:v>2.9150962829589899E-2</c:v>
                </c:pt>
                <c:pt idx="304">
                  <c:v>2.8376579284668E-2</c:v>
                </c:pt>
                <c:pt idx="305">
                  <c:v>2.70800590515137E-2</c:v>
                </c:pt>
                <c:pt idx="306">
                  <c:v>2.7246475219726601E-2</c:v>
                </c:pt>
                <c:pt idx="307">
                  <c:v>2.7300834655761701E-2</c:v>
                </c:pt>
                <c:pt idx="308">
                  <c:v>2.74043083190918E-2</c:v>
                </c:pt>
                <c:pt idx="309">
                  <c:v>2.7278900146484399E-2</c:v>
                </c:pt>
                <c:pt idx="310">
                  <c:v>2.6951789855957101E-2</c:v>
                </c:pt>
                <c:pt idx="311">
                  <c:v>2.75464057922363E-2</c:v>
                </c:pt>
                <c:pt idx="312">
                  <c:v>2.7249813079834002E-2</c:v>
                </c:pt>
                <c:pt idx="313">
                  <c:v>2.6697158813476601E-2</c:v>
                </c:pt>
                <c:pt idx="314">
                  <c:v>2.6446819305419901E-2</c:v>
                </c:pt>
                <c:pt idx="315">
                  <c:v>2.66003608703613E-2</c:v>
                </c:pt>
                <c:pt idx="316">
                  <c:v>2.6405334472656299E-2</c:v>
                </c:pt>
                <c:pt idx="317">
                  <c:v>2.63581275939942E-2</c:v>
                </c:pt>
                <c:pt idx="318">
                  <c:v>2.65460014343262E-2</c:v>
                </c:pt>
                <c:pt idx="319">
                  <c:v>2.6070594787597701E-2</c:v>
                </c:pt>
                <c:pt idx="320">
                  <c:v>2.587890625E-2</c:v>
                </c:pt>
                <c:pt idx="321">
                  <c:v>2.6211261749267599E-2</c:v>
                </c:pt>
                <c:pt idx="322">
                  <c:v>2.5993824005127002E-2</c:v>
                </c:pt>
                <c:pt idx="323">
                  <c:v>2.5656700134277399E-2</c:v>
                </c:pt>
                <c:pt idx="324">
                  <c:v>2.57973670959473E-2</c:v>
                </c:pt>
                <c:pt idx="325">
                  <c:v>2.5958061218261701E-2</c:v>
                </c:pt>
                <c:pt idx="326">
                  <c:v>2.5637626647949201E-2</c:v>
                </c:pt>
                <c:pt idx="327">
                  <c:v>2.5674343109130901E-2</c:v>
                </c:pt>
                <c:pt idx="328">
                  <c:v>2.5700569152832101E-2</c:v>
                </c:pt>
                <c:pt idx="329">
                  <c:v>2.5648117065429701E-2</c:v>
                </c:pt>
                <c:pt idx="330">
                  <c:v>2.5795936584472701E-2</c:v>
                </c:pt>
                <c:pt idx="331">
                  <c:v>2.5545120239257799E-2</c:v>
                </c:pt>
                <c:pt idx="332">
                  <c:v>2.5529861450195299E-2</c:v>
                </c:pt>
                <c:pt idx="333">
                  <c:v>2.5485515594482401E-2</c:v>
                </c:pt>
                <c:pt idx="334">
                  <c:v>2.5372982025146502E-2</c:v>
                </c:pt>
                <c:pt idx="335">
                  <c:v>2.5581359863281299E-2</c:v>
                </c:pt>
                <c:pt idx="336">
                  <c:v>2.5540828704834002E-2</c:v>
                </c:pt>
                <c:pt idx="337">
                  <c:v>2.5795936584472701E-2</c:v>
                </c:pt>
                <c:pt idx="338">
                  <c:v>2.55894660949707E-2</c:v>
                </c:pt>
                <c:pt idx="339">
                  <c:v>2.5371551513671899E-2</c:v>
                </c:pt>
                <c:pt idx="340">
                  <c:v>2.5378704071044901E-2</c:v>
                </c:pt>
                <c:pt idx="341">
                  <c:v>2.55379676818848E-2</c:v>
                </c:pt>
                <c:pt idx="342">
                  <c:v>2.5333404541015601E-2</c:v>
                </c:pt>
                <c:pt idx="343">
                  <c:v>2.5511264801025401E-2</c:v>
                </c:pt>
                <c:pt idx="344">
                  <c:v>2.5477409362793E-2</c:v>
                </c:pt>
                <c:pt idx="345">
                  <c:v>2.53291130065918E-2</c:v>
                </c:pt>
                <c:pt idx="346">
                  <c:v>2.5355339050293E-2</c:v>
                </c:pt>
                <c:pt idx="347">
                  <c:v>2.5259017944336E-2</c:v>
                </c:pt>
                <c:pt idx="348">
                  <c:v>2.53252983093262E-2</c:v>
                </c:pt>
                <c:pt idx="349">
                  <c:v>2.5288581848144601E-2</c:v>
                </c:pt>
                <c:pt idx="350">
                  <c:v>2.5321960449218799E-2</c:v>
                </c:pt>
                <c:pt idx="351">
                  <c:v>2.5018692016601601E-2</c:v>
                </c:pt>
                <c:pt idx="352">
                  <c:v>2.5212287902832101E-2</c:v>
                </c:pt>
                <c:pt idx="353">
                  <c:v>2.5129795074462901E-2</c:v>
                </c:pt>
                <c:pt idx="354">
                  <c:v>2.4733066558837901E-2</c:v>
                </c:pt>
                <c:pt idx="355">
                  <c:v>2.4711132049560599E-2</c:v>
                </c:pt>
                <c:pt idx="356">
                  <c:v>2.46081352233887E-2</c:v>
                </c:pt>
                <c:pt idx="357">
                  <c:v>2.44698524475098E-2</c:v>
                </c:pt>
                <c:pt idx="358">
                  <c:v>2.4469375610351601E-2</c:v>
                </c:pt>
                <c:pt idx="359">
                  <c:v>2.4442672729492201E-2</c:v>
                </c:pt>
                <c:pt idx="360">
                  <c:v>2.42829322814942E-2</c:v>
                </c:pt>
                <c:pt idx="361">
                  <c:v>2.4013996124267599E-2</c:v>
                </c:pt>
                <c:pt idx="362">
                  <c:v>2.37984657287598E-2</c:v>
                </c:pt>
                <c:pt idx="363">
                  <c:v>2.3633003234863299E-2</c:v>
                </c:pt>
                <c:pt idx="364">
                  <c:v>2.3872375488281299E-2</c:v>
                </c:pt>
                <c:pt idx="365">
                  <c:v>2.3729324340820299E-2</c:v>
                </c:pt>
                <c:pt idx="366">
                  <c:v>2.3347377777099599E-2</c:v>
                </c:pt>
                <c:pt idx="367">
                  <c:v>2.325439453125E-2</c:v>
                </c:pt>
                <c:pt idx="368">
                  <c:v>2.3163795471191399E-2</c:v>
                </c:pt>
                <c:pt idx="369">
                  <c:v>2.2899627685546899E-2</c:v>
                </c:pt>
                <c:pt idx="370">
                  <c:v>2.2981166839599599E-2</c:v>
                </c:pt>
                <c:pt idx="371">
                  <c:v>2.2671222686767599E-2</c:v>
                </c:pt>
                <c:pt idx="372">
                  <c:v>2.26635932922363E-2</c:v>
                </c:pt>
                <c:pt idx="373">
                  <c:v>2.26497650146485E-2</c:v>
                </c:pt>
                <c:pt idx="374">
                  <c:v>2.2408485412597701E-2</c:v>
                </c:pt>
                <c:pt idx="375">
                  <c:v>2.2254467010498099E-2</c:v>
                </c:pt>
                <c:pt idx="376">
                  <c:v>2.21405029296875E-2</c:v>
                </c:pt>
                <c:pt idx="377">
                  <c:v>2.2080421447753899E-2</c:v>
                </c:pt>
                <c:pt idx="378">
                  <c:v>2.18863487243653E-2</c:v>
                </c:pt>
                <c:pt idx="379">
                  <c:v>2.22315788269043E-2</c:v>
                </c:pt>
                <c:pt idx="380">
                  <c:v>2.2194862365722701E-2</c:v>
                </c:pt>
                <c:pt idx="381">
                  <c:v>2.2034645080566399E-2</c:v>
                </c:pt>
                <c:pt idx="382">
                  <c:v>2.2310733795165998E-2</c:v>
                </c:pt>
                <c:pt idx="383">
                  <c:v>2.2647380828857401E-2</c:v>
                </c:pt>
                <c:pt idx="384">
                  <c:v>2.24714279174805E-2</c:v>
                </c:pt>
                <c:pt idx="385">
                  <c:v>2.1834373474121101E-2</c:v>
                </c:pt>
                <c:pt idx="386">
                  <c:v>2.2607803344726601E-2</c:v>
                </c:pt>
                <c:pt idx="387">
                  <c:v>2.2200584411621101E-2</c:v>
                </c:pt>
                <c:pt idx="388">
                  <c:v>2.2647380828857401E-2</c:v>
                </c:pt>
                <c:pt idx="389">
                  <c:v>2.2540569305419901E-2</c:v>
                </c:pt>
                <c:pt idx="390">
                  <c:v>2.2300243377685599E-2</c:v>
                </c:pt>
                <c:pt idx="391">
                  <c:v>2.2688865661621101E-2</c:v>
                </c:pt>
                <c:pt idx="392">
                  <c:v>2.2953987121582101E-2</c:v>
                </c:pt>
                <c:pt idx="393">
                  <c:v>2.1278381347656299E-2</c:v>
                </c:pt>
                <c:pt idx="394">
                  <c:v>2.1700859069824201E-2</c:v>
                </c:pt>
                <c:pt idx="395">
                  <c:v>2.1731376647949201E-2</c:v>
                </c:pt>
                <c:pt idx="396">
                  <c:v>2.13665962219238E-2</c:v>
                </c:pt>
                <c:pt idx="397">
                  <c:v>2.1522521972656299E-2</c:v>
                </c:pt>
                <c:pt idx="398">
                  <c:v>2.1991729736328101E-2</c:v>
                </c:pt>
                <c:pt idx="399">
                  <c:v>2.17690467834473E-2</c:v>
                </c:pt>
                <c:pt idx="400">
                  <c:v>2.0600318908691399E-2</c:v>
                </c:pt>
                <c:pt idx="401">
                  <c:v>2.0561218261718799E-2</c:v>
                </c:pt>
                <c:pt idx="402">
                  <c:v>2.10323333740235E-2</c:v>
                </c:pt>
                <c:pt idx="403">
                  <c:v>2.1358489990234399E-2</c:v>
                </c:pt>
                <c:pt idx="404">
                  <c:v>2.1512508392334002E-2</c:v>
                </c:pt>
                <c:pt idx="405">
                  <c:v>2.1511554718017599E-2</c:v>
                </c:pt>
                <c:pt idx="406">
                  <c:v>2.1119117736816399E-2</c:v>
                </c:pt>
                <c:pt idx="407">
                  <c:v>2.1274089813232401E-2</c:v>
                </c:pt>
                <c:pt idx="408">
                  <c:v>2.1008968353271502E-2</c:v>
                </c:pt>
                <c:pt idx="409">
                  <c:v>2.0698547363281299E-2</c:v>
                </c:pt>
                <c:pt idx="410">
                  <c:v>2.0292758941650401E-2</c:v>
                </c:pt>
                <c:pt idx="411">
                  <c:v>2.0882606506347701E-2</c:v>
                </c:pt>
                <c:pt idx="412">
                  <c:v>2.1378517150878899E-2</c:v>
                </c:pt>
                <c:pt idx="413">
                  <c:v>2.1493434906005901E-2</c:v>
                </c:pt>
                <c:pt idx="414">
                  <c:v>2.0570278167724599E-2</c:v>
                </c:pt>
                <c:pt idx="415">
                  <c:v>2.0097255706787099E-2</c:v>
                </c:pt>
                <c:pt idx="416">
                  <c:v>2.0225048065185599E-2</c:v>
                </c:pt>
                <c:pt idx="417">
                  <c:v>2.0397663116455099E-2</c:v>
                </c:pt>
                <c:pt idx="418">
                  <c:v>2.0339012145996101E-2</c:v>
                </c:pt>
                <c:pt idx="419">
                  <c:v>1.9920825958252002E-2</c:v>
                </c:pt>
                <c:pt idx="420">
                  <c:v>2.0185470581054701E-2</c:v>
                </c:pt>
                <c:pt idx="421">
                  <c:v>1.9865036010742201E-2</c:v>
                </c:pt>
                <c:pt idx="422">
                  <c:v>1.9896030426025401E-2</c:v>
                </c:pt>
                <c:pt idx="423">
                  <c:v>2.01215744018555E-2</c:v>
                </c:pt>
                <c:pt idx="424">
                  <c:v>2.00495719909668E-2</c:v>
                </c:pt>
                <c:pt idx="425">
                  <c:v>1.9392013549804701E-2</c:v>
                </c:pt>
                <c:pt idx="426">
                  <c:v>1.9387245178222701E-2</c:v>
                </c:pt>
                <c:pt idx="427">
                  <c:v>1.9194602966308601E-2</c:v>
                </c:pt>
                <c:pt idx="428">
                  <c:v>1.9129753112793E-2</c:v>
                </c:pt>
                <c:pt idx="429">
                  <c:v>1.9112586975097701E-2</c:v>
                </c:pt>
                <c:pt idx="430">
                  <c:v>1.9466876983642599E-2</c:v>
                </c:pt>
                <c:pt idx="431">
                  <c:v>1.8906593322753899E-2</c:v>
                </c:pt>
                <c:pt idx="432">
                  <c:v>1.8891811370849599E-2</c:v>
                </c:pt>
                <c:pt idx="433">
                  <c:v>1.9600868225097701E-2</c:v>
                </c:pt>
                <c:pt idx="434">
                  <c:v>1.9400596618652399E-2</c:v>
                </c:pt>
                <c:pt idx="435">
                  <c:v>1.89208984375E-2</c:v>
                </c:pt>
                <c:pt idx="436">
                  <c:v>1.85914039611817E-2</c:v>
                </c:pt>
                <c:pt idx="437">
                  <c:v>1.8673896789550799E-2</c:v>
                </c:pt>
                <c:pt idx="438">
                  <c:v>1.7962932586669901E-2</c:v>
                </c:pt>
                <c:pt idx="439">
                  <c:v>1.6857624053955099E-2</c:v>
                </c:pt>
                <c:pt idx="440">
                  <c:v>1.6467094421386701E-2</c:v>
                </c:pt>
                <c:pt idx="441">
                  <c:v>1.6858577728271502E-2</c:v>
                </c:pt>
                <c:pt idx="442">
                  <c:v>1.6600131988525401E-2</c:v>
                </c:pt>
                <c:pt idx="443">
                  <c:v>1.68304443359375E-2</c:v>
                </c:pt>
                <c:pt idx="444">
                  <c:v>1.75323486328125E-2</c:v>
                </c:pt>
                <c:pt idx="445">
                  <c:v>1.7663002014160201E-2</c:v>
                </c:pt>
                <c:pt idx="446">
                  <c:v>1.7530918121337901E-2</c:v>
                </c:pt>
                <c:pt idx="447">
                  <c:v>1.7401695251464899E-2</c:v>
                </c:pt>
                <c:pt idx="448">
                  <c:v>1.7114639282226601E-2</c:v>
                </c:pt>
                <c:pt idx="449">
                  <c:v>1.6613483428955099E-2</c:v>
                </c:pt>
                <c:pt idx="450">
                  <c:v>1.6503334045410201E-2</c:v>
                </c:pt>
                <c:pt idx="451">
                  <c:v>1.6369342803955099E-2</c:v>
                </c:pt>
                <c:pt idx="452">
                  <c:v>1.6145706176757799E-2</c:v>
                </c:pt>
                <c:pt idx="453">
                  <c:v>1.59969329833985E-2</c:v>
                </c:pt>
                <c:pt idx="454">
                  <c:v>1.6047477722168E-2</c:v>
                </c:pt>
                <c:pt idx="455">
                  <c:v>1.5851974487304701E-2</c:v>
                </c:pt>
                <c:pt idx="456">
                  <c:v>1.5677928924560599E-2</c:v>
                </c:pt>
                <c:pt idx="457">
                  <c:v>1.5605926513671899E-2</c:v>
                </c:pt>
                <c:pt idx="458">
                  <c:v>1.5465259552002E-2</c:v>
                </c:pt>
                <c:pt idx="459">
                  <c:v>1.5268325805664101E-2</c:v>
                </c:pt>
                <c:pt idx="460">
                  <c:v>1.5201568603515601E-2</c:v>
                </c:pt>
                <c:pt idx="461">
                  <c:v>1.51801109313965E-2</c:v>
                </c:pt>
                <c:pt idx="462">
                  <c:v>1.51901245117188E-2</c:v>
                </c:pt>
                <c:pt idx="463">
                  <c:v>1.49993896484375E-2</c:v>
                </c:pt>
                <c:pt idx="464">
                  <c:v>1.49335861206055E-2</c:v>
                </c:pt>
                <c:pt idx="465">
                  <c:v>1.4589786529541E-2</c:v>
                </c:pt>
                <c:pt idx="466">
                  <c:v>1.90320014953613E-2</c:v>
                </c:pt>
                <c:pt idx="467">
                  <c:v>1.70645713806153E-2</c:v>
                </c:pt>
                <c:pt idx="468">
                  <c:v>1.40995979309082E-2</c:v>
                </c:pt>
                <c:pt idx="469">
                  <c:v>1.4413833618164101E-2</c:v>
                </c:pt>
                <c:pt idx="470">
                  <c:v>1.4199733734130899E-2</c:v>
                </c:pt>
                <c:pt idx="471">
                  <c:v>1.4230251312255899E-2</c:v>
                </c:pt>
                <c:pt idx="472">
                  <c:v>1.41558647155762E-2</c:v>
                </c:pt>
                <c:pt idx="473">
                  <c:v>1.40409469604492E-2</c:v>
                </c:pt>
                <c:pt idx="474">
                  <c:v>1.3984203338623101E-2</c:v>
                </c:pt>
                <c:pt idx="475">
                  <c:v>1.3904571533203101E-2</c:v>
                </c:pt>
                <c:pt idx="476">
                  <c:v>1.3777732849121101E-2</c:v>
                </c:pt>
                <c:pt idx="477">
                  <c:v>1.37910842895508E-2</c:v>
                </c:pt>
                <c:pt idx="478">
                  <c:v>1.361083984375E-2</c:v>
                </c:pt>
                <c:pt idx="479">
                  <c:v>1.3637542724609399E-2</c:v>
                </c:pt>
                <c:pt idx="480">
                  <c:v>1.3580322265625E-2</c:v>
                </c:pt>
                <c:pt idx="481">
                  <c:v>1.34687423706055E-2</c:v>
                </c:pt>
                <c:pt idx="482">
                  <c:v>1.3308048248291E-2</c:v>
                </c:pt>
                <c:pt idx="483">
                  <c:v>1.32417678833008E-2</c:v>
                </c:pt>
                <c:pt idx="484">
                  <c:v>1.3215065002441399E-2</c:v>
                </c:pt>
                <c:pt idx="485">
                  <c:v>1.3156890869140601E-2</c:v>
                </c:pt>
                <c:pt idx="486">
                  <c:v>1.3143539428711E-2</c:v>
                </c:pt>
                <c:pt idx="487">
                  <c:v>1.3056755065918E-2</c:v>
                </c:pt>
                <c:pt idx="488">
                  <c:v>1.29213333129883E-2</c:v>
                </c:pt>
                <c:pt idx="489">
                  <c:v>1.2961864471435601E-2</c:v>
                </c:pt>
                <c:pt idx="490">
                  <c:v>1.29480361938477E-2</c:v>
                </c:pt>
                <c:pt idx="491">
                  <c:v>1.2867927551269601E-2</c:v>
                </c:pt>
                <c:pt idx="492">
                  <c:v>1.2850284576416E-2</c:v>
                </c:pt>
                <c:pt idx="493">
                  <c:v>1.27406120300293E-2</c:v>
                </c:pt>
                <c:pt idx="494">
                  <c:v>1.27663612365723E-2</c:v>
                </c:pt>
                <c:pt idx="495">
                  <c:v>1.28531455993653E-2</c:v>
                </c:pt>
                <c:pt idx="496">
                  <c:v>1.27410888671875E-2</c:v>
                </c:pt>
                <c:pt idx="497">
                  <c:v>1.2690544128418E-2</c:v>
                </c:pt>
                <c:pt idx="498">
                  <c:v>1.26032829284668E-2</c:v>
                </c:pt>
                <c:pt idx="499">
                  <c:v>1.26166343688965E-2</c:v>
                </c:pt>
                <c:pt idx="500">
                  <c:v>1.2661457061767601E-2</c:v>
                </c:pt>
                <c:pt idx="501">
                  <c:v>1.2542724609375E-2</c:v>
                </c:pt>
                <c:pt idx="502">
                  <c:v>1.2477874755859399E-2</c:v>
                </c:pt>
                <c:pt idx="503">
                  <c:v>1.24387741088867E-2</c:v>
                </c:pt>
                <c:pt idx="504">
                  <c:v>1.2526512145996101E-2</c:v>
                </c:pt>
                <c:pt idx="505">
                  <c:v>1.2358665466308601E-2</c:v>
                </c:pt>
                <c:pt idx="506">
                  <c:v>1.23071670532227E-2</c:v>
                </c:pt>
                <c:pt idx="507">
                  <c:v>1.2203693389892601E-2</c:v>
                </c:pt>
                <c:pt idx="508">
                  <c:v>1.23028755187988E-2</c:v>
                </c:pt>
                <c:pt idx="509">
                  <c:v>1.22323036193848E-2</c:v>
                </c:pt>
                <c:pt idx="510">
                  <c:v>1.20649337768555E-2</c:v>
                </c:pt>
                <c:pt idx="511">
                  <c:v>1.19976997375488E-2</c:v>
                </c:pt>
                <c:pt idx="512">
                  <c:v>1.18999481201172E-2</c:v>
                </c:pt>
                <c:pt idx="513">
                  <c:v>1.1922836303711E-2</c:v>
                </c:pt>
                <c:pt idx="514">
                  <c:v>1.18556022644043E-2</c:v>
                </c:pt>
                <c:pt idx="515">
                  <c:v>1.1774063110351601E-2</c:v>
                </c:pt>
                <c:pt idx="516">
                  <c:v>1.17383003234863E-2</c:v>
                </c:pt>
                <c:pt idx="517">
                  <c:v>1.17335319519043E-2</c:v>
                </c:pt>
                <c:pt idx="518">
                  <c:v>1.16662979125977E-2</c:v>
                </c:pt>
                <c:pt idx="519">
                  <c:v>1.14765167236328E-2</c:v>
                </c:pt>
                <c:pt idx="520">
                  <c:v>1.1470794677734399E-2</c:v>
                </c:pt>
                <c:pt idx="521">
                  <c:v>1.1423110961914101E-2</c:v>
                </c:pt>
                <c:pt idx="522">
                  <c:v>1.14026069641113E-2</c:v>
                </c:pt>
                <c:pt idx="523">
                  <c:v>1.14612579345703E-2</c:v>
                </c:pt>
                <c:pt idx="524">
                  <c:v>1.1445045471191399E-2</c:v>
                </c:pt>
                <c:pt idx="525">
                  <c:v>1.1300563812255899E-2</c:v>
                </c:pt>
                <c:pt idx="526">
                  <c:v>1.1371612548828101E-2</c:v>
                </c:pt>
                <c:pt idx="527">
                  <c:v>1.14002227783203E-2</c:v>
                </c:pt>
                <c:pt idx="528">
                  <c:v>1.14922523498535E-2</c:v>
                </c:pt>
                <c:pt idx="529">
                  <c:v>1.1312484741211E-2</c:v>
                </c:pt>
                <c:pt idx="530">
                  <c:v>1.13415718078613E-2</c:v>
                </c:pt>
                <c:pt idx="531">
                  <c:v>1.12299919128418E-2</c:v>
                </c:pt>
                <c:pt idx="532">
                  <c:v>1.1201381683349601E-2</c:v>
                </c:pt>
                <c:pt idx="533">
                  <c:v>1.12695693969727E-2</c:v>
                </c:pt>
                <c:pt idx="534">
                  <c:v>1.1329174041748101E-2</c:v>
                </c:pt>
                <c:pt idx="535">
                  <c:v>1.1321067810058601E-2</c:v>
                </c:pt>
                <c:pt idx="536">
                  <c:v>1.13415718078613E-2</c:v>
                </c:pt>
                <c:pt idx="537">
                  <c:v>1.1439323425293E-2</c:v>
                </c:pt>
                <c:pt idx="538">
                  <c:v>1.13506317138672E-2</c:v>
                </c:pt>
                <c:pt idx="539">
                  <c:v>1.12299919128418E-2</c:v>
                </c:pt>
                <c:pt idx="540">
                  <c:v>1.1056900024414101E-2</c:v>
                </c:pt>
                <c:pt idx="541">
                  <c:v>1.1198997497558601E-2</c:v>
                </c:pt>
                <c:pt idx="542">
                  <c:v>1.1174201965332101E-2</c:v>
                </c:pt>
                <c:pt idx="543">
                  <c:v>1.10349655151367E-2</c:v>
                </c:pt>
                <c:pt idx="544">
                  <c:v>1.0827541351318399E-2</c:v>
                </c:pt>
                <c:pt idx="545">
                  <c:v>1.09620094299317E-2</c:v>
                </c:pt>
                <c:pt idx="546">
                  <c:v>1.092529296875E-2</c:v>
                </c:pt>
                <c:pt idx="547">
                  <c:v>1.0751247406005899E-2</c:v>
                </c:pt>
                <c:pt idx="548">
                  <c:v>1.06277465820313E-2</c:v>
                </c:pt>
                <c:pt idx="549">
                  <c:v>1.04870796203613E-2</c:v>
                </c:pt>
                <c:pt idx="550">
                  <c:v>1.0706901550293E-2</c:v>
                </c:pt>
                <c:pt idx="551">
                  <c:v>1.05829238891602E-2</c:v>
                </c:pt>
                <c:pt idx="552">
                  <c:v>1.0530948638916E-2</c:v>
                </c:pt>
                <c:pt idx="553">
                  <c:v>1.03402137756348E-2</c:v>
                </c:pt>
                <c:pt idx="554">
                  <c:v>1.0227203369140601E-2</c:v>
                </c:pt>
                <c:pt idx="555">
                  <c:v>1.03530883789063E-2</c:v>
                </c:pt>
                <c:pt idx="556">
                  <c:v>1.0439395904541E-2</c:v>
                </c:pt>
                <c:pt idx="557">
                  <c:v>1.03764533996582E-2</c:v>
                </c:pt>
                <c:pt idx="558">
                  <c:v>1.03540420532227E-2</c:v>
                </c:pt>
                <c:pt idx="559">
                  <c:v>1.03583335876465E-2</c:v>
                </c:pt>
                <c:pt idx="560">
                  <c:v>1.03106498718262E-2</c:v>
                </c:pt>
                <c:pt idx="561">
                  <c:v>1.03802680969238E-2</c:v>
                </c:pt>
                <c:pt idx="562">
                  <c:v>1.0257244110107399E-2</c:v>
                </c:pt>
                <c:pt idx="563">
                  <c:v>1.0344505310058601E-2</c:v>
                </c:pt>
                <c:pt idx="564">
                  <c:v>1.0448932647705101E-2</c:v>
                </c:pt>
                <c:pt idx="565">
                  <c:v>1.02667808532715E-2</c:v>
                </c:pt>
                <c:pt idx="566">
                  <c:v>1.02906227111817E-2</c:v>
                </c:pt>
                <c:pt idx="567">
                  <c:v>1.03354454040528E-2</c:v>
                </c:pt>
                <c:pt idx="568">
                  <c:v>1.0507106781005899E-2</c:v>
                </c:pt>
                <c:pt idx="569">
                  <c:v>1.05795860290528E-2</c:v>
                </c:pt>
                <c:pt idx="570">
                  <c:v>1.0624885559082101E-2</c:v>
                </c:pt>
                <c:pt idx="571">
                  <c:v>1.0502815246582101E-2</c:v>
                </c:pt>
                <c:pt idx="572">
                  <c:v>1.0310173034668E-2</c:v>
                </c:pt>
                <c:pt idx="573">
                  <c:v>1.02720260620117E-2</c:v>
                </c:pt>
                <c:pt idx="574">
                  <c:v>1.02438926696778E-2</c:v>
                </c:pt>
                <c:pt idx="575">
                  <c:v>1.0361671447753899E-2</c:v>
                </c:pt>
                <c:pt idx="576">
                  <c:v>1.0221004486084E-2</c:v>
                </c:pt>
                <c:pt idx="577">
                  <c:v>1.0090827941894601E-2</c:v>
                </c:pt>
                <c:pt idx="578">
                  <c:v>1.00736618041992E-2</c:v>
                </c:pt>
                <c:pt idx="579">
                  <c:v>1.0311126708984399E-2</c:v>
                </c:pt>
                <c:pt idx="580">
                  <c:v>1.0197639465332101E-2</c:v>
                </c:pt>
                <c:pt idx="581">
                  <c:v>1.0077953338623101E-2</c:v>
                </c:pt>
                <c:pt idx="582">
                  <c:v>9.9468231201171892E-3</c:v>
                </c:pt>
                <c:pt idx="583">
                  <c:v>9.8958015441894601E-3</c:v>
                </c:pt>
                <c:pt idx="584">
                  <c:v>9.9039077758789097E-3</c:v>
                </c:pt>
                <c:pt idx="585">
                  <c:v>9.8390579223632795E-3</c:v>
                </c:pt>
                <c:pt idx="586">
                  <c:v>9.7098350524902396E-3</c:v>
                </c:pt>
                <c:pt idx="587">
                  <c:v>9.7908973693847708E-3</c:v>
                </c:pt>
                <c:pt idx="588">
                  <c:v>9.6874237060546892E-3</c:v>
                </c:pt>
                <c:pt idx="589">
                  <c:v>9.6993446350097708E-3</c:v>
                </c:pt>
                <c:pt idx="590">
                  <c:v>9.8156929016113299E-3</c:v>
                </c:pt>
                <c:pt idx="591">
                  <c:v>9.7293853759765608E-3</c:v>
                </c:pt>
                <c:pt idx="592">
                  <c:v>9.6163749694824201E-3</c:v>
                </c:pt>
                <c:pt idx="593">
                  <c:v>9.6139907836914097E-3</c:v>
                </c:pt>
                <c:pt idx="594">
                  <c:v>9.6297264099121094E-3</c:v>
                </c:pt>
                <c:pt idx="595">
                  <c:v>9.5152854919433594E-3</c:v>
                </c:pt>
                <c:pt idx="596">
                  <c:v>9.5353126525878906E-3</c:v>
                </c:pt>
                <c:pt idx="597">
                  <c:v>9.4771385192871094E-3</c:v>
                </c:pt>
                <c:pt idx="598">
                  <c:v>9.4714164733886701E-3</c:v>
                </c:pt>
                <c:pt idx="599">
                  <c:v>9.4766616821289097E-3</c:v>
                </c:pt>
                <c:pt idx="600">
                  <c:v>9.5543861389160208E-3</c:v>
                </c:pt>
                <c:pt idx="601">
                  <c:v>9.4571113586425799E-3</c:v>
                </c:pt>
                <c:pt idx="602">
                  <c:v>9.4923973083496094E-3</c:v>
                </c:pt>
                <c:pt idx="603">
                  <c:v>9.4838142395019601E-3</c:v>
                </c:pt>
                <c:pt idx="604">
                  <c:v>9.5205307006836007E-3</c:v>
                </c:pt>
                <c:pt idx="605">
                  <c:v>9.5057487487793003E-3</c:v>
                </c:pt>
                <c:pt idx="606">
                  <c:v>9.5772743225097708E-3</c:v>
                </c:pt>
                <c:pt idx="607">
                  <c:v>9.5114707946777396E-3</c:v>
                </c:pt>
                <c:pt idx="608">
                  <c:v>9.6168518066406302E-3</c:v>
                </c:pt>
                <c:pt idx="609">
                  <c:v>9.5434188842773507E-3</c:v>
                </c:pt>
                <c:pt idx="610">
                  <c:v>9.5648765563964896E-3</c:v>
                </c:pt>
                <c:pt idx="611">
                  <c:v>9.5620155334472708E-3</c:v>
                </c:pt>
                <c:pt idx="612">
                  <c:v>9.5949172973632795E-3</c:v>
                </c:pt>
                <c:pt idx="613">
                  <c:v>9.5276832580566406E-3</c:v>
                </c:pt>
                <c:pt idx="614">
                  <c:v>9.4504356384277396E-3</c:v>
                </c:pt>
                <c:pt idx="615">
                  <c:v>9.3841552734375E-3</c:v>
                </c:pt>
                <c:pt idx="616">
                  <c:v>9.3107223510742205E-3</c:v>
                </c:pt>
                <c:pt idx="617">
                  <c:v>9.3169212341308594E-3</c:v>
                </c:pt>
                <c:pt idx="618">
                  <c:v>9.2992782592773507E-3</c:v>
                </c:pt>
                <c:pt idx="619">
                  <c:v>9.3684196472168003E-3</c:v>
                </c:pt>
                <c:pt idx="620">
                  <c:v>9.4099044799804705E-3</c:v>
                </c:pt>
                <c:pt idx="621">
                  <c:v>9.4141960144043003E-3</c:v>
                </c:pt>
                <c:pt idx="622">
                  <c:v>9.4270706176757795E-3</c:v>
                </c:pt>
                <c:pt idx="623">
                  <c:v>9.3526840209961007E-3</c:v>
                </c:pt>
                <c:pt idx="624">
                  <c:v>9.3188285827636701E-3</c:v>
                </c:pt>
                <c:pt idx="625">
                  <c:v>9.2735290527343802E-3</c:v>
                </c:pt>
                <c:pt idx="626">
                  <c:v>9.2439651489257795E-3</c:v>
                </c:pt>
                <c:pt idx="627">
                  <c:v>9.0804100036621094E-3</c:v>
                </c:pt>
                <c:pt idx="628">
                  <c:v>9.1190338134765608E-3</c:v>
                </c:pt>
                <c:pt idx="629">
                  <c:v>9.0656280517578108E-3</c:v>
                </c:pt>
                <c:pt idx="630">
                  <c:v>9.1924667358398507E-3</c:v>
                </c:pt>
                <c:pt idx="631">
                  <c:v>9.1738700866699201E-3</c:v>
                </c:pt>
                <c:pt idx="632">
                  <c:v>9.0842247009277396E-3</c:v>
                </c:pt>
                <c:pt idx="633">
                  <c:v>9.0427398681640608E-3</c:v>
                </c:pt>
                <c:pt idx="634">
                  <c:v>8.9087486267089896E-3</c:v>
                </c:pt>
                <c:pt idx="635">
                  <c:v>8.93402099609375E-3</c:v>
                </c:pt>
                <c:pt idx="636">
                  <c:v>8.9569091796875E-3</c:v>
                </c:pt>
                <c:pt idx="637">
                  <c:v>9.0808868408203108E-3</c:v>
                </c:pt>
                <c:pt idx="638">
                  <c:v>9.1452598571777396E-3</c:v>
                </c:pt>
                <c:pt idx="639">
                  <c:v>9.1099739074707101E-3</c:v>
                </c:pt>
                <c:pt idx="640">
                  <c:v>9.01031494140625E-3</c:v>
                </c:pt>
                <c:pt idx="641">
                  <c:v>8.8939666748046892E-3</c:v>
                </c:pt>
                <c:pt idx="642">
                  <c:v>8.9521408081054705E-3</c:v>
                </c:pt>
                <c:pt idx="643">
                  <c:v>8.9616775512695295E-3</c:v>
                </c:pt>
                <c:pt idx="644">
                  <c:v>9.0842247009277396E-3</c:v>
                </c:pt>
                <c:pt idx="645">
                  <c:v>9.1361999511718802E-3</c:v>
                </c:pt>
                <c:pt idx="646">
                  <c:v>9.0737342834472604E-3</c:v>
                </c:pt>
                <c:pt idx="647">
                  <c:v>9.0150833129882795E-3</c:v>
                </c:pt>
                <c:pt idx="648">
                  <c:v>9.0351104736328108E-3</c:v>
                </c:pt>
                <c:pt idx="649">
                  <c:v>9.0136528015136701E-3</c:v>
                </c:pt>
                <c:pt idx="650">
                  <c:v>9.1500282287597708E-3</c:v>
                </c:pt>
                <c:pt idx="651">
                  <c:v>9.1576576232910208E-3</c:v>
                </c:pt>
                <c:pt idx="652">
                  <c:v>8.9635848999023507E-3</c:v>
                </c:pt>
                <c:pt idx="653">
                  <c:v>8.9058876037597708E-3</c:v>
                </c:pt>
                <c:pt idx="654">
                  <c:v>8.9941024780273507E-3</c:v>
                </c:pt>
                <c:pt idx="655">
                  <c:v>8.9817047119140608E-3</c:v>
                </c:pt>
                <c:pt idx="656">
                  <c:v>9.1199874877929705E-3</c:v>
                </c:pt>
                <c:pt idx="657">
                  <c:v>9.1204643249511701E-3</c:v>
                </c:pt>
                <c:pt idx="658">
                  <c:v>8.9488029479980503E-3</c:v>
                </c:pt>
                <c:pt idx="659">
                  <c:v>8.8877677917480503E-3</c:v>
                </c:pt>
                <c:pt idx="660">
                  <c:v>8.9802742004394601E-3</c:v>
                </c:pt>
                <c:pt idx="661">
                  <c:v>9.0579986572265608E-3</c:v>
                </c:pt>
                <c:pt idx="662">
                  <c:v>9.0441703796386701E-3</c:v>
                </c:pt>
                <c:pt idx="663">
                  <c:v>9.0007781982421892E-3</c:v>
                </c:pt>
                <c:pt idx="664">
                  <c:v>9.1753005981445295E-3</c:v>
                </c:pt>
                <c:pt idx="665">
                  <c:v>9.2043876647949201E-3</c:v>
                </c:pt>
                <c:pt idx="666">
                  <c:v>9.0432167053222708E-3</c:v>
                </c:pt>
                <c:pt idx="667">
                  <c:v>8.96453857421875E-3</c:v>
                </c:pt>
                <c:pt idx="668">
                  <c:v>8.8543891906738299E-3</c:v>
                </c:pt>
                <c:pt idx="669">
                  <c:v>8.9426040649414097E-3</c:v>
                </c:pt>
                <c:pt idx="670">
                  <c:v>8.9712142944336007E-3</c:v>
                </c:pt>
                <c:pt idx="671">
                  <c:v>8.8887214660644601E-3</c:v>
                </c:pt>
                <c:pt idx="672">
                  <c:v>8.8219642639160208E-3</c:v>
                </c:pt>
                <c:pt idx="673">
                  <c:v>8.8167190551757795E-3</c:v>
                </c:pt>
                <c:pt idx="674">
                  <c:v>8.7528228759765608E-3</c:v>
                </c:pt>
                <c:pt idx="675">
                  <c:v>8.7656974792480503E-3</c:v>
                </c:pt>
                <c:pt idx="676">
                  <c:v>8.8281631469726597E-3</c:v>
                </c:pt>
                <c:pt idx="677">
                  <c:v>8.8462829589843802E-3</c:v>
                </c:pt>
                <c:pt idx="678">
                  <c:v>8.7838172912597708E-3</c:v>
                </c:pt>
                <c:pt idx="679">
                  <c:v>8.8682174682617205E-3</c:v>
                </c:pt>
                <c:pt idx="680">
                  <c:v>8.6970329284668003E-3</c:v>
                </c:pt>
                <c:pt idx="681">
                  <c:v>8.6789131164550799E-3</c:v>
                </c:pt>
                <c:pt idx="682">
                  <c:v>8.6865425109863299E-3</c:v>
                </c:pt>
                <c:pt idx="683">
                  <c:v>8.6145401000976597E-3</c:v>
                </c:pt>
                <c:pt idx="684">
                  <c:v>8.6579322814941406E-3</c:v>
                </c:pt>
                <c:pt idx="685">
                  <c:v>8.6021423339843802E-3</c:v>
                </c:pt>
                <c:pt idx="686">
                  <c:v>8.7370872497558594E-3</c:v>
                </c:pt>
                <c:pt idx="687">
                  <c:v>8.6297988891601597E-3</c:v>
                </c:pt>
                <c:pt idx="688">
                  <c:v>8.6717605590820295E-3</c:v>
                </c:pt>
                <c:pt idx="689">
                  <c:v>8.7976455688476597E-3</c:v>
                </c:pt>
                <c:pt idx="690">
                  <c:v>8.8491439819336007E-3</c:v>
                </c:pt>
                <c:pt idx="691">
                  <c:v>8.7900161743164097E-3</c:v>
                </c:pt>
                <c:pt idx="692">
                  <c:v>8.8186264038086007E-3</c:v>
                </c:pt>
                <c:pt idx="693">
                  <c:v>8.7323188781738299E-3</c:v>
                </c:pt>
                <c:pt idx="694">
                  <c:v>8.7623596191406302E-3</c:v>
                </c:pt>
                <c:pt idx="695">
                  <c:v>8.7423324584961007E-3</c:v>
                </c:pt>
                <c:pt idx="696">
                  <c:v>8.8696479797363299E-3</c:v>
                </c:pt>
                <c:pt idx="697">
                  <c:v>8.9263916015625E-3</c:v>
                </c:pt>
                <c:pt idx="698">
                  <c:v>9.0360641479492205E-3</c:v>
                </c:pt>
                <c:pt idx="699">
                  <c:v>9.0765953063964896E-3</c:v>
                </c:pt>
                <c:pt idx="700">
                  <c:v>9.1047286987304705E-3</c:v>
                </c:pt>
                <c:pt idx="701">
                  <c:v>8.9688301086425799E-3</c:v>
                </c:pt>
                <c:pt idx="702">
                  <c:v>8.9488029479980503E-3</c:v>
                </c:pt>
                <c:pt idx="703">
                  <c:v>8.8987350463867205E-3</c:v>
                </c:pt>
                <c:pt idx="704">
                  <c:v>8.9025497436523507E-3</c:v>
                </c:pt>
                <c:pt idx="705">
                  <c:v>8.78143310546875E-3</c:v>
                </c:pt>
                <c:pt idx="706">
                  <c:v>8.7313652038574201E-3</c:v>
                </c:pt>
                <c:pt idx="707">
                  <c:v>8.7146759033203108E-3</c:v>
                </c:pt>
                <c:pt idx="708">
                  <c:v>8.6407661437988299E-3</c:v>
                </c:pt>
                <c:pt idx="709">
                  <c:v>8.6789131164550799E-3</c:v>
                </c:pt>
                <c:pt idx="710">
                  <c:v>8.4447860717773507E-3</c:v>
                </c:pt>
                <c:pt idx="711">
                  <c:v>8.4075927734375E-3</c:v>
                </c:pt>
                <c:pt idx="712">
                  <c:v>8.3336830139160208E-3</c:v>
                </c:pt>
                <c:pt idx="713">
                  <c:v>8.2888603210449201E-3</c:v>
                </c:pt>
                <c:pt idx="714">
                  <c:v>8.2888603210449201E-3</c:v>
                </c:pt>
                <c:pt idx="715">
                  <c:v>8.3565711975097708E-3</c:v>
                </c:pt>
                <c:pt idx="716">
                  <c:v>8.1458091735839896E-3</c:v>
                </c:pt>
                <c:pt idx="717">
                  <c:v>8.1305503845214896E-3</c:v>
                </c:pt>
                <c:pt idx="718">
                  <c:v>8.2025527954101597E-3</c:v>
                </c:pt>
                <c:pt idx="719">
                  <c:v>8.1796646118164097E-3</c:v>
                </c:pt>
                <c:pt idx="720">
                  <c:v>8.2802772521972708E-3</c:v>
                </c:pt>
                <c:pt idx="721">
                  <c:v>8.2278251647949201E-3</c:v>
                </c:pt>
                <c:pt idx="722">
                  <c:v>8.2497596740722708E-3</c:v>
                </c:pt>
                <c:pt idx="723">
                  <c:v>8.3122253417968802E-3</c:v>
                </c:pt>
                <c:pt idx="724">
                  <c:v>8.4018707275390608E-3</c:v>
                </c:pt>
                <c:pt idx="725">
                  <c:v>8.4614753723144601E-3</c:v>
                </c:pt>
                <c:pt idx="726">
                  <c:v>8.5949897766113299E-3</c:v>
                </c:pt>
                <c:pt idx="727">
                  <c:v>8.6097717285156302E-3</c:v>
                </c:pt>
                <c:pt idx="728">
                  <c:v>8.6627006530761701E-3</c:v>
                </c:pt>
                <c:pt idx="729">
                  <c:v>8.5840225219726597E-3</c:v>
                </c:pt>
                <c:pt idx="730">
                  <c:v>8.5988044738769601E-3</c:v>
                </c:pt>
                <c:pt idx="731">
                  <c:v>8.4166526794433594E-3</c:v>
                </c:pt>
                <c:pt idx="732">
                  <c:v>8.4085464477539097E-3</c:v>
                </c:pt>
                <c:pt idx="733">
                  <c:v>8.4342956542968802E-3</c:v>
                </c:pt>
                <c:pt idx="734">
                  <c:v>8.3498954772949201E-3</c:v>
                </c:pt>
                <c:pt idx="735">
                  <c:v>8.4385871887207101E-3</c:v>
                </c:pt>
                <c:pt idx="736">
                  <c:v>8.2736015319824201E-3</c:v>
                </c:pt>
                <c:pt idx="737">
                  <c:v>8.4371566772461007E-3</c:v>
                </c:pt>
                <c:pt idx="738">
                  <c:v>8.4333419799804705E-3</c:v>
                </c:pt>
                <c:pt idx="739">
                  <c:v>8.3255767822265608E-3</c:v>
                </c:pt>
                <c:pt idx="740">
                  <c:v>8.3861351013183594E-3</c:v>
                </c:pt>
                <c:pt idx="741">
                  <c:v>8.3594322204589896E-3</c:v>
                </c:pt>
                <c:pt idx="742">
                  <c:v>8.2688331604003906E-3</c:v>
                </c:pt>
                <c:pt idx="743">
                  <c:v>8.3484649658203108E-3</c:v>
                </c:pt>
                <c:pt idx="744">
                  <c:v>8.4209442138671892E-3</c:v>
                </c:pt>
                <c:pt idx="745">
                  <c:v>8.5115432739257795E-3</c:v>
                </c:pt>
                <c:pt idx="746">
                  <c:v>8.6145401000976597E-3</c:v>
                </c:pt>
                <c:pt idx="747">
                  <c:v>8.4948539733886701E-3</c:v>
                </c:pt>
                <c:pt idx="748">
                  <c:v>8.5692405700683594E-3</c:v>
                </c:pt>
                <c:pt idx="749">
                  <c:v>8.3680152893066406E-3</c:v>
                </c:pt>
                <c:pt idx="750">
                  <c:v>8.2817077636718802E-3</c:v>
                </c:pt>
                <c:pt idx="751">
                  <c:v>8.3727836608886701E-3</c:v>
                </c:pt>
                <c:pt idx="752">
                  <c:v>8.5515975952148507E-3</c:v>
                </c:pt>
                <c:pt idx="753">
                  <c:v>8.6317062377929705E-3</c:v>
                </c:pt>
                <c:pt idx="754">
                  <c:v>8.5506439208984392E-3</c:v>
                </c:pt>
                <c:pt idx="755">
                  <c:v>8.5062980651855503E-3</c:v>
                </c:pt>
                <c:pt idx="756">
                  <c:v>8.7094306945800799E-3</c:v>
                </c:pt>
                <c:pt idx="757">
                  <c:v>8.6741447448730503E-3</c:v>
                </c:pt>
                <c:pt idx="758">
                  <c:v>8.5549354553222708E-3</c:v>
                </c:pt>
                <c:pt idx="759">
                  <c:v>8.6798667907714896E-3</c:v>
                </c:pt>
                <c:pt idx="760">
                  <c:v>8.6860656738281302E-3</c:v>
                </c:pt>
                <c:pt idx="761">
                  <c:v>8.6216926574707101E-3</c:v>
                </c:pt>
                <c:pt idx="762">
                  <c:v>8.6703300476074201E-3</c:v>
                </c:pt>
                <c:pt idx="763">
                  <c:v>8.8067054748535208E-3</c:v>
                </c:pt>
                <c:pt idx="764">
                  <c:v>8.7251663208007795E-3</c:v>
                </c:pt>
                <c:pt idx="765">
                  <c:v>8.9011192321777396E-3</c:v>
                </c:pt>
                <c:pt idx="766">
                  <c:v>8.7294578552246094E-3</c:v>
                </c:pt>
                <c:pt idx="767">
                  <c:v>9.0193748474121094E-3</c:v>
                </c:pt>
                <c:pt idx="768">
                  <c:v>8.9559555053711007E-3</c:v>
                </c:pt>
                <c:pt idx="769">
                  <c:v>8.7938308715820295E-3</c:v>
                </c:pt>
                <c:pt idx="770">
                  <c:v>8.9840888977050799E-3</c:v>
                </c:pt>
                <c:pt idx="771">
                  <c:v>8.68988037109375E-3</c:v>
                </c:pt>
                <c:pt idx="772">
                  <c:v>8.9392662048339896E-3</c:v>
                </c:pt>
                <c:pt idx="773">
                  <c:v>8.73565673828125E-3</c:v>
                </c:pt>
                <c:pt idx="774">
                  <c:v>8.941650390625E-3</c:v>
                </c:pt>
                <c:pt idx="775">
                  <c:v>8.8095664978027396E-3</c:v>
                </c:pt>
                <c:pt idx="776">
                  <c:v>8.9726448059082101E-3</c:v>
                </c:pt>
                <c:pt idx="777">
                  <c:v>8.8510513305664097E-3</c:v>
                </c:pt>
                <c:pt idx="778">
                  <c:v>8.9926719665527396E-3</c:v>
                </c:pt>
                <c:pt idx="779">
                  <c:v>8.9311599731445295E-3</c:v>
                </c:pt>
                <c:pt idx="780">
                  <c:v>9.08660888671875E-3</c:v>
                </c:pt>
                <c:pt idx="781">
                  <c:v>8.9411735534668003E-3</c:v>
                </c:pt>
                <c:pt idx="782">
                  <c:v>9.0088844299316406E-3</c:v>
                </c:pt>
                <c:pt idx="783">
                  <c:v>9.0231895446777396E-3</c:v>
                </c:pt>
                <c:pt idx="784">
                  <c:v>9.0661048889160208E-3</c:v>
                </c:pt>
                <c:pt idx="785">
                  <c:v>8.7862014770507795E-3</c:v>
                </c:pt>
                <c:pt idx="786">
                  <c:v>9.0231895446777396E-3</c:v>
                </c:pt>
                <c:pt idx="787">
                  <c:v>8.7442398071289097E-3</c:v>
                </c:pt>
                <c:pt idx="788">
                  <c:v>8.9855194091796892E-3</c:v>
                </c:pt>
                <c:pt idx="789">
                  <c:v>8.8524818420410208E-3</c:v>
                </c:pt>
                <c:pt idx="790">
                  <c:v>9.0174674987793003E-3</c:v>
                </c:pt>
                <c:pt idx="791">
                  <c:v>8.7809562683105503E-3</c:v>
                </c:pt>
                <c:pt idx="792">
                  <c:v>9.13238525390625E-3</c:v>
                </c:pt>
                <c:pt idx="793">
                  <c:v>8.9068412780761701E-3</c:v>
                </c:pt>
                <c:pt idx="794">
                  <c:v>8.8391304016113299E-3</c:v>
                </c:pt>
                <c:pt idx="795">
                  <c:v>9.3812942504882795E-3</c:v>
                </c:pt>
                <c:pt idx="796">
                  <c:v>8.6770057678222708E-3</c:v>
                </c:pt>
                <c:pt idx="797">
                  <c:v>8.8691711425781302E-3</c:v>
                </c:pt>
                <c:pt idx="798">
                  <c:v>8.9292526245117205E-3</c:v>
                </c:pt>
                <c:pt idx="799">
                  <c:v>8.9030265808105503E-3</c:v>
                </c:pt>
                <c:pt idx="800">
                  <c:v>8.7265968322753906E-3</c:v>
                </c:pt>
                <c:pt idx="801">
                  <c:v>8.9597702026367205E-3</c:v>
                </c:pt>
                <c:pt idx="802">
                  <c:v>8.8133811950683594E-3</c:v>
                </c:pt>
                <c:pt idx="803">
                  <c:v>8.6231231689453108E-3</c:v>
                </c:pt>
                <c:pt idx="804">
                  <c:v>8.9626312255859392E-3</c:v>
                </c:pt>
                <c:pt idx="805">
                  <c:v>8.6445808410644601E-3</c:v>
                </c:pt>
                <c:pt idx="806">
                  <c:v>8.8410377502441406E-3</c:v>
                </c:pt>
                <c:pt idx="807">
                  <c:v>8.6979866027832101E-3</c:v>
                </c:pt>
                <c:pt idx="808">
                  <c:v>8.6760520935058594E-3</c:v>
                </c:pt>
                <c:pt idx="809">
                  <c:v>8.7728500366211007E-3</c:v>
                </c:pt>
                <c:pt idx="810">
                  <c:v>8.7890625E-3</c:v>
                </c:pt>
                <c:pt idx="811">
                  <c:v>8.8024139404296892E-3</c:v>
                </c:pt>
                <c:pt idx="812">
                  <c:v>8.67462158203125E-3</c:v>
                </c:pt>
                <c:pt idx="813">
                  <c:v>8.4967613220214896E-3</c:v>
                </c:pt>
                <c:pt idx="814">
                  <c:v>9.0494155883789097E-3</c:v>
                </c:pt>
                <c:pt idx="815">
                  <c:v>8.2998275756836007E-3</c:v>
                </c:pt>
                <c:pt idx="816">
                  <c:v>8.7704658508300799E-3</c:v>
                </c:pt>
                <c:pt idx="817">
                  <c:v>8.4266662597656302E-3</c:v>
                </c:pt>
                <c:pt idx="818">
                  <c:v>8.4891319274902396E-3</c:v>
                </c:pt>
                <c:pt idx="819">
                  <c:v>8.1758499145507795E-3</c:v>
                </c:pt>
                <c:pt idx="820">
                  <c:v>8.3789825439453108E-3</c:v>
                </c:pt>
                <c:pt idx="821">
                  <c:v>8.3966255187988299E-3</c:v>
                </c:pt>
                <c:pt idx="822">
                  <c:v>8.2054138183593802E-3</c:v>
                </c:pt>
                <c:pt idx="823">
                  <c:v>8.0919265747070295E-3</c:v>
                </c:pt>
                <c:pt idx="824">
                  <c:v>8.0585479736328108E-3</c:v>
                </c:pt>
                <c:pt idx="825">
                  <c:v>7.9984664916992205E-3</c:v>
                </c:pt>
                <c:pt idx="826">
                  <c:v>8.5811614990234392E-3</c:v>
                </c:pt>
                <c:pt idx="827">
                  <c:v>7.9479217529296892E-3</c:v>
                </c:pt>
                <c:pt idx="828">
                  <c:v>7.9517364501953194E-3</c:v>
                </c:pt>
                <c:pt idx="829">
                  <c:v>8.1539154052734392E-3</c:v>
                </c:pt>
                <c:pt idx="830">
                  <c:v>8.0027580261230503E-3</c:v>
                </c:pt>
                <c:pt idx="831">
                  <c:v>8.0189704895019601E-3</c:v>
                </c:pt>
                <c:pt idx="832">
                  <c:v>8.1944465637207101E-3</c:v>
                </c:pt>
                <c:pt idx="833">
                  <c:v>7.9579353332519601E-3</c:v>
                </c:pt>
                <c:pt idx="834">
                  <c:v>7.8787803649902396E-3</c:v>
                </c:pt>
                <c:pt idx="835">
                  <c:v>7.9526901245117205E-3</c:v>
                </c:pt>
                <c:pt idx="836">
                  <c:v>7.6355934143066398E-3</c:v>
                </c:pt>
                <c:pt idx="837">
                  <c:v>7.8468322753906302E-3</c:v>
                </c:pt>
                <c:pt idx="838">
                  <c:v>7.75384902954102E-3</c:v>
                </c:pt>
                <c:pt idx="839">
                  <c:v>7.3966979980468802E-3</c:v>
                </c:pt>
                <c:pt idx="840">
                  <c:v>7.2436332702636701E-3</c:v>
                </c:pt>
                <c:pt idx="841">
                  <c:v>7.8930854797363299E-3</c:v>
                </c:pt>
                <c:pt idx="842">
                  <c:v>7.6990127563476597E-3</c:v>
                </c:pt>
                <c:pt idx="843">
                  <c:v>7.9178810119628906E-3</c:v>
                </c:pt>
                <c:pt idx="844">
                  <c:v>7.1368217468261701E-3</c:v>
                </c:pt>
                <c:pt idx="845">
                  <c:v>8.39996337890625E-3</c:v>
                </c:pt>
                <c:pt idx="846">
                  <c:v>6.9174766540527396E-3</c:v>
                </c:pt>
                <c:pt idx="847">
                  <c:v>7.3161125183105503E-3</c:v>
                </c:pt>
                <c:pt idx="848">
                  <c:v>7.0166587829589896E-3</c:v>
                </c:pt>
                <c:pt idx="849">
                  <c:v>6.9036483764648498E-3</c:v>
                </c:pt>
                <c:pt idx="850">
                  <c:v>7.0991516113281302E-3</c:v>
                </c:pt>
                <c:pt idx="851">
                  <c:v>7.2612762451171901E-3</c:v>
                </c:pt>
                <c:pt idx="852">
                  <c:v>7.1616172790527396E-3</c:v>
                </c:pt>
                <c:pt idx="853">
                  <c:v>8.1028938293457101E-3</c:v>
                </c:pt>
                <c:pt idx="854">
                  <c:v>6.89935684204102E-3</c:v>
                </c:pt>
                <c:pt idx="855">
                  <c:v>6.9136619567871102E-3</c:v>
                </c:pt>
                <c:pt idx="856">
                  <c:v>7.4152946472168003E-3</c:v>
                </c:pt>
                <c:pt idx="857">
                  <c:v>6.5760612487793003E-3</c:v>
                </c:pt>
                <c:pt idx="858">
                  <c:v>7.7114105224609401E-3</c:v>
                </c:pt>
                <c:pt idx="859">
                  <c:v>7.1601867675781302E-3</c:v>
                </c:pt>
                <c:pt idx="860">
                  <c:v>7.0905685424804696E-3</c:v>
                </c:pt>
                <c:pt idx="861">
                  <c:v>6.6466331481933602E-3</c:v>
                </c:pt>
                <c:pt idx="862">
                  <c:v>7.1187019348144601E-3</c:v>
                </c:pt>
                <c:pt idx="863">
                  <c:v>5.9370994567871102E-3</c:v>
                </c:pt>
                <c:pt idx="864">
                  <c:v>7.1592330932617196E-3</c:v>
                </c:pt>
                <c:pt idx="865">
                  <c:v>6.73151016235352E-3</c:v>
                </c:pt>
                <c:pt idx="866">
                  <c:v>6.4897537231445304E-3</c:v>
                </c:pt>
                <c:pt idx="867">
                  <c:v>6.9417953491210998E-3</c:v>
                </c:pt>
                <c:pt idx="868">
                  <c:v>6.3514709472656302E-3</c:v>
                </c:pt>
                <c:pt idx="869">
                  <c:v>6.6308975219726597E-3</c:v>
                </c:pt>
                <c:pt idx="870">
                  <c:v>6.3304901123046901E-3</c:v>
                </c:pt>
                <c:pt idx="871">
                  <c:v>5.8565139770507804E-3</c:v>
                </c:pt>
                <c:pt idx="872">
                  <c:v>5.7659149169921901E-3</c:v>
                </c:pt>
                <c:pt idx="873">
                  <c:v>5.57947158813477E-3</c:v>
                </c:pt>
                <c:pt idx="874">
                  <c:v>4.4803619384765599E-3</c:v>
                </c:pt>
                <c:pt idx="875">
                  <c:v>6.6351890563964896E-3</c:v>
                </c:pt>
                <c:pt idx="876">
                  <c:v>7.6913833618164097E-3</c:v>
                </c:pt>
                <c:pt idx="877">
                  <c:v>4.4970512390136701E-3</c:v>
                </c:pt>
                <c:pt idx="878">
                  <c:v>7.3986053466796901E-3</c:v>
                </c:pt>
                <c:pt idx="879">
                  <c:v>5.7401657104492196E-3</c:v>
                </c:pt>
                <c:pt idx="880">
                  <c:v>5.9700012207031302E-3</c:v>
                </c:pt>
                <c:pt idx="881">
                  <c:v>6.1359405517578203E-3</c:v>
                </c:pt>
                <c:pt idx="882">
                  <c:v>6.3762664794921901E-3</c:v>
                </c:pt>
                <c:pt idx="883">
                  <c:v>4.9242973327636701E-3</c:v>
                </c:pt>
                <c:pt idx="884">
                  <c:v>6.51025772094727E-3</c:v>
                </c:pt>
                <c:pt idx="885">
                  <c:v>5.2733421325683602E-3</c:v>
                </c:pt>
                <c:pt idx="886">
                  <c:v>6.6714286804199201E-3</c:v>
                </c:pt>
                <c:pt idx="887">
                  <c:v>7.4706077575683602E-3</c:v>
                </c:pt>
                <c:pt idx="888">
                  <c:v>5.5093765258789097E-3</c:v>
                </c:pt>
                <c:pt idx="889">
                  <c:v>7.3118209838867196E-3</c:v>
                </c:pt>
                <c:pt idx="890">
                  <c:v>6.4177513122558602E-3</c:v>
                </c:pt>
                <c:pt idx="891">
                  <c:v>8.1915855407714896E-3</c:v>
                </c:pt>
                <c:pt idx="892">
                  <c:v>7.2011947631835998E-3</c:v>
                </c:pt>
                <c:pt idx="893">
                  <c:v>7.5197219848632804E-3</c:v>
                </c:pt>
                <c:pt idx="894">
                  <c:v>6.7281723022460998E-3</c:v>
                </c:pt>
                <c:pt idx="895">
                  <c:v>6.28662109375E-3</c:v>
                </c:pt>
                <c:pt idx="896">
                  <c:v>8.5787773132324201E-3</c:v>
                </c:pt>
                <c:pt idx="897">
                  <c:v>7.2751045227050799E-3</c:v>
                </c:pt>
                <c:pt idx="898">
                  <c:v>6.4725875854492196E-3</c:v>
                </c:pt>
                <c:pt idx="899">
                  <c:v>7.4682235717773498E-3</c:v>
                </c:pt>
                <c:pt idx="900">
                  <c:v>6.9031715393066398E-3</c:v>
                </c:pt>
                <c:pt idx="901">
                  <c:v>5.5680274963378898E-3</c:v>
                </c:pt>
                <c:pt idx="902">
                  <c:v>6.7753791809082101E-3</c:v>
                </c:pt>
                <c:pt idx="903">
                  <c:v>6.3238143920898498E-3</c:v>
                </c:pt>
                <c:pt idx="904">
                  <c:v>5.3448677062988299E-3</c:v>
                </c:pt>
                <c:pt idx="905">
                  <c:v>5.4793357849121102E-3</c:v>
                </c:pt>
                <c:pt idx="906">
                  <c:v>8.3179473876953108E-3</c:v>
                </c:pt>
                <c:pt idx="907">
                  <c:v>6.1912536621093802E-3</c:v>
                </c:pt>
                <c:pt idx="908">
                  <c:v>9.6950531005859392E-3</c:v>
                </c:pt>
                <c:pt idx="909">
                  <c:v>5.5003166198730503E-3</c:v>
                </c:pt>
                <c:pt idx="910">
                  <c:v>7.04145431518555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8F65-484B-8596-D1A9F717C798}"/>
            </c:ext>
          </c:extLst>
        </c:ser>
        <c:ser>
          <c:idx val="15"/>
          <c:order val="15"/>
          <c:tx>
            <c:v>+32 microL</c:v>
          </c:tx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7'!$B$2:$B$912</c:f>
              <c:numCache>
                <c:formatCode>General</c:formatCode>
                <c:ptCount val="911"/>
                <c:pt idx="0">
                  <c:v>-0.16963148117065499</c:v>
                </c:pt>
                <c:pt idx="1">
                  <c:v>-0.25055789947509799</c:v>
                </c:pt>
                <c:pt idx="2">
                  <c:v>-0.55045318603515703</c:v>
                </c:pt>
                <c:pt idx="3">
                  <c:v>-0.88822698593139704</c:v>
                </c:pt>
                <c:pt idx="4">
                  <c:v>-0.65115213394165095</c:v>
                </c:pt>
                <c:pt idx="5">
                  <c:v>-0.48277235031128002</c:v>
                </c:pt>
                <c:pt idx="6">
                  <c:v>-0.77743721008300803</c:v>
                </c:pt>
                <c:pt idx="7">
                  <c:v>-0.43055343627929699</c:v>
                </c:pt>
                <c:pt idx="8">
                  <c:v>-0.47726583480835</c:v>
                </c:pt>
                <c:pt idx="9">
                  <c:v>-0.82429122924804699</c:v>
                </c:pt>
                <c:pt idx="10">
                  <c:v>-1.1447620391845701</c:v>
                </c:pt>
                <c:pt idx="11">
                  <c:v>-0.34636545181274397</c:v>
                </c:pt>
                <c:pt idx="12">
                  <c:v>-0.38375091552734403</c:v>
                </c:pt>
                <c:pt idx="13">
                  <c:v>-0.59610128402710005</c:v>
                </c:pt>
                <c:pt idx="14">
                  <c:v>-0.48302078247070301</c:v>
                </c:pt>
                <c:pt idx="15">
                  <c:v>-0.43320083618164101</c:v>
                </c:pt>
                <c:pt idx="16">
                  <c:v>-0.83612251281738303</c:v>
                </c:pt>
                <c:pt idx="17">
                  <c:v>-0.81937122344970703</c:v>
                </c:pt>
                <c:pt idx="18">
                  <c:v>-0.77485370635986395</c:v>
                </c:pt>
                <c:pt idx="19">
                  <c:v>-1.02380275726319</c:v>
                </c:pt>
                <c:pt idx="20">
                  <c:v>-0.38693189620971702</c:v>
                </c:pt>
                <c:pt idx="21">
                  <c:v>1.6649246215820299E-2</c:v>
                </c:pt>
                <c:pt idx="22">
                  <c:v>-0.26964426040649397</c:v>
                </c:pt>
                <c:pt idx="23">
                  <c:v>0.74022150039672896</c:v>
                </c:pt>
                <c:pt idx="24">
                  <c:v>0.95424222946167003</c:v>
                </c:pt>
                <c:pt idx="25">
                  <c:v>-0.838423252105713</c:v>
                </c:pt>
                <c:pt idx="26">
                  <c:v>1.01728439331055</c:v>
                </c:pt>
                <c:pt idx="27">
                  <c:v>0.19726371765136699</c:v>
                </c:pt>
                <c:pt idx="28">
                  <c:v>-0.232069492340088</c:v>
                </c:pt>
                <c:pt idx="29">
                  <c:v>0.42556381225585999</c:v>
                </c:pt>
                <c:pt idx="30">
                  <c:v>-0.19078636169433599</c:v>
                </c:pt>
                <c:pt idx="31">
                  <c:v>0.33975458145141602</c:v>
                </c:pt>
                <c:pt idx="32">
                  <c:v>-0.53663587570190496</c:v>
                </c:pt>
                <c:pt idx="33">
                  <c:v>0.90514516830444403</c:v>
                </c:pt>
                <c:pt idx="34">
                  <c:v>0.59567022323608398</c:v>
                </c:pt>
                <c:pt idx="35">
                  <c:v>-0.10764265060424801</c:v>
                </c:pt>
                <c:pt idx="36">
                  <c:v>0.45446205139160201</c:v>
                </c:pt>
                <c:pt idx="37">
                  <c:v>0.57543897628784202</c:v>
                </c:pt>
                <c:pt idx="38">
                  <c:v>0.36626100540161199</c:v>
                </c:pt>
                <c:pt idx="39">
                  <c:v>-0.97386693954467796</c:v>
                </c:pt>
                <c:pt idx="40">
                  <c:v>0.83783817291259799</c:v>
                </c:pt>
                <c:pt idx="41">
                  <c:v>0.21098232269287101</c:v>
                </c:pt>
                <c:pt idx="42">
                  <c:v>-0.43631219863891602</c:v>
                </c:pt>
                <c:pt idx="43">
                  <c:v>0.75040197372436601</c:v>
                </c:pt>
                <c:pt idx="44">
                  <c:v>1.28560066223145E-2</c:v>
                </c:pt>
                <c:pt idx="45">
                  <c:v>0.492066860198975</c:v>
                </c:pt>
                <c:pt idx="46">
                  <c:v>0.36076545715332098</c:v>
                </c:pt>
                <c:pt idx="47">
                  <c:v>0.69192123413086004</c:v>
                </c:pt>
                <c:pt idx="48">
                  <c:v>-0.63522195816040095</c:v>
                </c:pt>
                <c:pt idx="49">
                  <c:v>5.1110744476318401E-2</c:v>
                </c:pt>
                <c:pt idx="50">
                  <c:v>1.1333756446838399</c:v>
                </c:pt>
                <c:pt idx="51">
                  <c:v>-9.2626571655273507E-2</c:v>
                </c:pt>
                <c:pt idx="52">
                  <c:v>0.58099460601806696</c:v>
                </c:pt>
                <c:pt idx="53">
                  <c:v>1.2614502906799301</c:v>
                </c:pt>
                <c:pt idx="54">
                  <c:v>-0.75025701522827204</c:v>
                </c:pt>
                <c:pt idx="55">
                  <c:v>2.7756690979003899E-2</c:v>
                </c:pt>
                <c:pt idx="56">
                  <c:v>0.396007061004639</c:v>
                </c:pt>
                <c:pt idx="57">
                  <c:v>1.1471590995788601</c:v>
                </c:pt>
                <c:pt idx="58">
                  <c:v>-0.364031791687012</c:v>
                </c:pt>
                <c:pt idx="59">
                  <c:v>0.29125881195068398</c:v>
                </c:pt>
                <c:pt idx="60">
                  <c:v>0.257447719573975</c:v>
                </c:pt>
                <c:pt idx="61">
                  <c:v>0.76323604583740301</c:v>
                </c:pt>
                <c:pt idx="62">
                  <c:v>0.49423646926879899</c:v>
                </c:pt>
                <c:pt idx="63">
                  <c:v>0.36287689208984403</c:v>
                </c:pt>
                <c:pt idx="64">
                  <c:v>0.72009849548339899</c:v>
                </c:pt>
                <c:pt idx="65">
                  <c:v>0.99884796142578103</c:v>
                </c:pt>
                <c:pt idx="66">
                  <c:v>1.1206512451171899</c:v>
                </c:pt>
                <c:pt idx="67">
                  <c:v>1.6282334327697801</c:v>
                </c:pt>
                <c:pt idx="68">
                  <c:v>1.4918670654296899</c:v>
                </c:pt>
                <c:pt idx="69">
                  <c:v>1.6878905296325699</c:v>
                </c:pt>
                <c:pt idx="70">
                  <c:v>1.31995058059693</c:v>
                </c:pt>
                <c:pt idx="71">
                  <c:v>1.4033107757568399</c:v>
                </c:pt>
                <c:pt idx="72">
                  <c:v>1.4138555526733401</c:v>
                </c:pt>
                <c:pt idx="73">
                  <c:v>1.37954950332642</c:v>
                </c:pt>
                <c:pt idx="74">
                  <c:v>1.3999705314636299</c:v>
                </c:pt>
                <c:pt idx="75">
                  <c:v>1.4015750885009799</c:v>
                </c:pt>
                <c:pt idx="76">
                  <c:v>1.4373764991760301</c:v>
                </c:pt>
                <c:pt idx="77">
                  <c:v>1.4772377014160201</c:v>
                </c:pt>
                <c:pt idx="78">
                  <c:v>1.50705337524414</c:v>
                </c:pt>
                <c:pt idx="79">
                  <c:v>1.5220799446105999</c:v>
                </c:pt>
                <c:pt idx="80">
                  <c:v>1.5213150978088399</c:v>
                </c:pt>
                <c:pt idx="81">
                  <c:v>1.5537405014038099</c:v>
                </c:pt>
                <c:pt idx="82">
                  <c:v>1.57144355773926</c:v>
                </c:pt>
                <c:pt idx="83">
                  <c:v>1.5596284866332999</c:v>
                </c:pt>
                <c:pt idx="84">
                  <c:v>1.56487369537354</c:v>
                </c:pt>
                <c:pt idx="85">
                  <c:v>1.5881271362304701</c:v>
                </c:pt>
                <c:pt idx="86">
                  <c:v>1.5831651687622099</c:v>
                </c:pt>
                <c:pt idx="87">
                  <c:v>1.5710916519165099</c:v>
                </c:pt>
                <c:pt idx="88">
                  <c:v>1.5875258445739799</c:v>
                </c:pt>
                <c:pt idx="89">
                  <c:v>1.5673403739929199</c:v>
                </c:pt>
                <c:pt idx="90">
                  <c:v>1.5611209869384799</c:v>
                </c:pt>
                <c:pt idx="91">
                  <c:v>1.5494790077209499</c:v>
                </c:pt>
                <c:pt idx="92">
                  <c:v>1.52755498886109</c:v>
                </c:pt>
                <c:pt idx="93">
                  <c:v>1.50726413726807</c:v>
                </c:pt>
                <c:pt idx="94">
                  <c:v>1.4993205070495601</c:v>
                </c:pt>
                <c:pt idx="95">
                  <c:v>1.4706010818481501</c:v>
                </c:pt>
                <c:pt idx="96">
                  <c:v>1.4351735115051301</c:v>
                </c:pt>
                <c:pt idx="97">
                  <c:v>1.4210124015808101</c:v>
                </c:pt>
                <c:pt idx="98">
                  <c:v>1.37330865859986</c:v>
                </c:pt>
                <c:pt idx="99">
                  <c:v>1.3422374725341799</c:v>
                </c:pt>
                <c:pt idx="100">
                  <c:v>1.31012058258057</c:v>
                </c:pt>
                <c:pt idx="101">
                  <c:v>1.26457023620606</c:v>
                </c:pt>
                <c:pt idx="102">
                  <c:v>1.2274246215820299</c:v>
                </c:pt>
                <c:pt idx="103">
                  <c:v>1.19145584106446</c:v>
                </c:pt>
                <c:pt idx="104">
                  <c:v>1.1570625305175799</c:v>
                </c:pt>
                <c:pt idx="105">
                  <c:v>1.11855888366699</c:v>
                </c:pt>
                <c:pt idx="106">
                  <c:v>1.0827345848083501</c:v>
                </c:pt>
                <c:pt idx="107">
                  <c:v>1.0481371879577699</c:v>
                </c:pt>
                <c:pt idx="108">
                  <c:v>1.01316070556641</c:v>
                </c:pt>
                <c:pt idx="109">
                  <c:v>0.98334264755249001</c:v>
                </c:pt>
                <c:pt idx="110">
                  <c:v>0.95131349563598699</c:v>
                </c:pt>
                <c:pt idx="111">
                  <c:v>0.92073392868042003</c:v>
                </c:pt>
                <c:pt idx="112">
                  <c:v>0.89338874816894598</c:v>
                </c:pt>
                <c:pt idx="113">
                  <c:v>0.86895704269409202</c:v>
                </c:pt>
                <c:pt idx="114">
                  <c:v>0.84112977981567405</c:v>
                </c:pt>
                <c:pt idx="115">
                  <c:v>0.81667661666870095</c:v>
                </c:pt>
                <c:pt idx="116">
                  <c:v>0.79449653625488303</c:v>
                </c:pt>
                <c:pt idx="117">
                  <c:v>0.774139404296875</c:v>
                </c:pt>
                <c:pt idx="118">
                  <c:v>0.75402927398681696</c:v>
                </c:pt>
                <c:pt idx="119">
                  <c:v>0.73539686203002996</c:v>
                </c:pt>
                <c:pt idx="120">
                  <c:v>0.71767520904541005</c:v>
                </c:pt>
                <c:pt idx="121">
                  <c:v>0.70335292816162098</c:v>
                </c:pt>
                <c:pt idx="122">
                  <c:v>0.68695259094238303</c:v>
                </c:pt>
                <c:pt idx="123">
                  <c:v>0.67325258255004905</c:v>
                </c:pt>
                <c:pt idx="124">
                  <c:v>0.66115713119506903</c:v>
                </c:pt>
                <c:pt idx="125">
                  <c:v>0.64830780029296897</c:v>
                </c:pt>
                <c:pt idx="126">
                  <c:v>0.63906908035278398</c:v>
                </c:pt>
                <c:pt idx="127">
                  <c:v>0.63054180145263705</c:v>
                </c:pt>
                <c:pt idx="128">
                  <c:v>0.619578838348389</c:v>
                </c:pt>
                <c:pt idx="129">
                  <c:v>0.61342620849609397</c:v>
                </c:pt>
                <c:pt idx="130">
                  <c:v>0.60562705993652399</c:v>
                </c:pt>
                <c:pt idx="131">
                  <c:v>0.59838771820068404</c:v>
                </c:pt>
                <c:pt idx="132">
                  <c:v>0.591888427734375</c:v>
                </c:pt>
                <c:pt idx="133">
                  <c:v>0.58528137207031306</c:v>
                </c:pt>
                <c:pt idx="134">
                  <c:v>0.57925081253051802</c:v>
                </c:pt>
                <c:pt idx="135">
                  <c:v>0.57350540161132801</c:v>
                </c:pt>
                <c:pt idx="136">
                  <c:v>0.56646680831909202</c:v>
                </c:pt>
                <c:pt idx="137">
                  <c:v>0.55954980850219804</c:v>
                </c:pt>
                <c:pt idx="138">
                  <c:v>0.55274677276611395</c:v>
                </c:pt>
                <c:pt idx="139">
                  <c:v>0.54406833648681696</c:v>
                </c:pt>
                <c:pt idx="140">
                  <c:v>0.53444433212280296</c:v>
                </c:pt>
                <c:pt idx="141">
                  <c:v>0.52422618865966797</c:v>
                </c:pt>
                <c:pt idx="142">
                  <c:v>0.51396417617797896</c:v>
                </c:pt>
                <c:pt idx="143">
                  <c:v>0.50249910354614302</c:v>
                </c:pt>
                <c:pt idx="144">
                  <c:v>0.49019718170165999</c:v>
                </c:pt>
                <c:pt idx="145">
                  <c:v>0.47770452499389698</c:v>
                </c:pt>
                <c:pt idx="146">
                  <c:v>0.46401023864746099</c:v>
                </c:pt>
                <c:pt idx="147">
                  <c:v>0.44896507263183599</c:v>
                </c:pt>
                <c:pt idx="148">
                  <c:v>0.43662357330322299</c:v>
                </c:pt>
                <c:pt idx="149">
                  <c:v>0.422087192535401</c:v>
                </c:pt>
                <c:pt idx="150">
                  <c:v>0.40783643722534202</c:v>
                </c:pt>
                <c:pt idx="151">
                  <c:v>0.39351654052734403</c:v>
                </c:pt>
                <c:pt idx="152">
                  <c:v>0.37921142578125</c:v>
                </c:pt>
                <c:pt idx="153">
                  <c:v>0.36440563201904302</c:v>
                </c:pt>
                <c:pt idx="154">
                  <c:v>0.349484443664551</c:v>
                </c:pt>
                <c:pt idx="155">
                  <c:v>0.333842754364014</c:v>
                </c:pt>
                <c:pt idx="156">
                  <c:v>0.31815052032470698</c:v>
                </c:pt>
                <c:pt idx="157">
                  <c:v>0.302899360656738</c:v>
                </c:pt>
                <c:pt idx="158">
                  <c:v>0.28618240356445301</c:v>
                </c:pt>
                <c:pt idx="159">
                  <c:v>0.27021408081054699</c:v>
                </c:pt>
                <c:pt idx="160">
                  <c:v>0.25451707839965798</c:v>
                </c:pt>
                <c:pt idx="161">
                  <c:v>0.238245964050293</c:v>
                </c:pt>
                <c:pt idx="162">
                  <c:v>0.223075866699219</c:v>
                </c:pt>
                <c:pt idx="163">
                  <c:v>0.20939540863037101</c:v>
                </c:pt>
                <c:pt idx="164">
                  <c:v>0.19548606872558599</c:v>
                </c:pt>
                <c:pt idx="165">
                  <c:v>0.18362951278686501</c:v>
                </c:pt>
                <c:pt idx="166">
                  <c:v>0.17102766036987299</c:v>
                </c:pt>
                <c:pt idx="167">
                  <c:v>0.161791801452637</c:v>
                </c:pt>
                <c:pt idx="168">
                  <c:v>0.15507698059082101</c:v>
                </c:pt>
                <c:pt idx="169">
                  <c:v>0.14885044097900399</c:v>
                </c:pt>
                <c:pt idx="170">
                  <c:v>0.14500761032104501</c:v>
                </c:pt>
                <c:pt idx="171">
                  <c:v>0.142890930175781</c:v>
                </c:pt>
                <c:pt idx="172">
                  <c:v>0.13844060897827201</c:v>
                </c:pt>
                <c:pt idx="173">
                  <c:v>0.130059719085694</c:v>
                </c:pt>
                <c:pt idx="174">
                  <c:v>0.117891788482666</c:v>
                </c:pt>
                <c:pt idx="175">
                  <c:v>0.107017517089844</c:v>
                </c:pt>
                <c:pt idx="176">
                  <c:v>9.87396240234375E-2</c:v>
                </c:pt>
                <c:pt idx="177">
                  <c:v>9.3910694122314495E-2</c:v>
                </c:pt>
                <c:pt idx="178">
                  <c:v>9.3006134033203097E-2</c:v>
                </c:pt>
                <c:pt idx="179">
                  <c:v>9.2167854309082101E-2</c:v>
                </c:pt>
                <c:pt idx="180">
                  <c:v>9.0876102447509793E-2</c:v>
                </c:pt>
                <c:pt idx="181">
                  <c:v>8.8737010955810602E-2</c:v>
                </c:pt>
                <c:pt idx="182">
                  <c:v>8.66589546203613E-2</c:v>
                </c:pt>
                <c:pt idx="183">
                  <c:v>8.4258556365966797E-2</c:v>
                </c:pt>
                <c:pt idx="184">
                  <c:v>8.20050239562988E-2</c:v>
                </c:pt>
                <c:pt idx="185">
                  <c:v>8.0431938171386705E-2</c:v>
                </c:pt>
                <c:pt idx="186">
                  <c:v>7.8741550445556696E-2</c:v>
                </c:pt>
                <c:pt idx="187">
                  <c:v>7.6924800872802804E-2</c:v>
                </c:pt>
                <c:pt idx="188">
                  <c:v>7.5674533843994196E-2</c:v>
                </c:pt>
                <c:pt idx="189">
                  <c:v>7.4319839477539104E-2</c:v>
                </c:pt>
                <c:pt idx="190">
                  <c:v>7.3555946350097698E-2</c:v>
                </c:pt>
                <c:pt idx="191">
                  <c:v>7.2265148162841797E-2</c:v>
                </c:pt>
                <c:pt idx="192">
                  <c:v>7.2037220001220703E-2</c:v>
                </c:pt>
                <c:pt idx="193">
                  <c:v>7.0924758911132799E-2</c:v>
                </c:pt>
                <c:pt idx="194">
                  <c:v>6.9635868072509793E-2</c:v>
                </c:pt>
                <c:pt idx="195">
                  <c:v>6.8658828735351604E-2</c:v>
                </c:pt>
                <c:pt idx="196">
                  <c:v>6.8399906158447293E-2</c:v>
                </c:pt>
                <c:pt idx="197">
                  <c:v>6.8768978118896498E-2</c:v>
                </c:pt>
                <c:pt idx="198">
                  <c:v>6.7675590515136705E-2</c:v>
                </c:pt>
                <c:pt idx="199">
                  <c:v>6.6044330596923898E-2</c:v>
                </c:pt>
                <c:pt idx="200">
                  <c:v>6.4678668975830106E-2</c:v>
                </c:pt>
                <c:pt idx="201">
                  <c:v>6.3009262084961007E-2</c:v>
                </c:pt>
                <c:pt idx="202">
                  <c:v>6.2361240386962898E-2</c:v>
                </c:pt>
                <c:pt idx="203">
                  <c:v>6.2392234802246101E-2</c:v>
                </c:pt>
                <c:pt idx="204">
                  <c:v>6.1767578125E-2</c:v>
                </c:pt>
                <c:pt idx="205">
                  <c:v>6.1942100524902399E-2</c:v>
                </c:pt>
                <c:pt idx="206">
                  <c:v>6.0002326965332101E-2</c:v>
                </c:pt>
                <c:pt idx="207">
                  <c:v>5.97939491271973E-2</c:v>
                </c:pt>
                <c:pt idx="208">
                  <c:v>5.9267520904541002E-2</c:v>
                </c:pt>
                <c:pt idx="209">
                  <c:v>5.9942722320556703E-2</c:v>
                </c:pt>
                <c:pt idx="210">
                  <c:v>5.8988571166992201E-2</c:v>
                </c:pt>
                <c:pt idx="211">
                  <c:v>5.7773590087890701E-2</c:v>
                </c:pt>
                <c:pt idx="212">
                  <c:v>5.6962013244628899E-2</c:v>
                </c:pt>
                <c:pt idx="213">
                  <c:v>5.6821823120117201E-2</c:v>
                </c:pt>
                <c:pt idx="214">
                  <c:v>5.6176185607910198E-2</c:v>
                </c:pt>
                <c:pt idx="215">
                  <c:v>5.6206703186035198E-2</c:v>
                </c:pt>
                <c:pt idx="216">
                  <c:v>5.7883739471435602E-2</c:v>
                </c:pt>
                <c:pt idx="217">
                  <c:v>5.7167053222656299E-2</c:v>
                </c:pt>
                <c:pt idx="218">
                  <c:v>5.4962635040283203E-2</c:v>
                </c:pt>
                <c:pt idx="219">
                  <c:v>5.3574562072753899E-2</c:v>
                </c:pt>
                <c:pt idx="220">
                  <c:v>5.2991390228271498E-2</c:v>
                </c:pt>
                <c:pt idx="221">
                  <c:v>5.2585124969482498E-2</c:v>
                </c:pt>
                <c:pt idx="222">
                  <c:v>5.2734375E-2</c:v>
                </c:pt>
                <c:pt idx="223">
                  <c:v>5.32588958740235E-2</c:v>
                </c:pt>
                <c:pt idx="224">
                  <c:v>5.1858425140380901E-2</c:v>
                </c:pt>
                <c:pt idx="225">
                  <c:v>5.1851749420166002E-2</c:v>
                </c:pt>
                <c:pt idx="226">
                  <c:v>5.16009330749512E-2</c:v>
                </c:pt>
                <c:pt idx="227">
                  <c:v>5.2046775817871101E-2</c:v>
                </c:pt>
                <c:pt idx="228">
                  <c:v>5.3094387054443401E-2</c:v>
                </c:pt>
                <c:pt idx="229">
                  <c:v>4.9498558044433601E-2</c:v>
                </c:pt>
                <c:pt idx="230">
                  <c:v>5.0330638885498102E-2</c:v>
                </c:pt>
                <c:pt idx="231">
                  <c:v>5.0405025482177797E-2</c:v>
                </c:pt>
                <c:pt idx="232">
                  <c:v>4.9044609069824198E-2</c:v>
                </c:pt>
                <c:pt idx="233">
                  <c:v>4.9230098724365297E-2</c:v>
                </c:pt>
                <c:pt idx="234">
                  <c:v>4.8515796661377002E-2</c:v>
                </c:pt>
                <c:pt idx="235">
                  <c:v>4.6316623687744203E-2</c:v>
                </c:pt>
                <c:pt idx="236">
                  <c:v>4.5029163360595703E-2</c:v>
                </c:pt>
                <c:pt idx="237">
                  <c:v>4.6111106872558601E-2</c:v>
                </c:pt>
                <c:pt idx="238">
                  <c:v>4.5529365539550802E-2</c:v>
                </c:pt>
                <c:pt idx="239">
                  <c:v>4.3992519378662102E-2</c:v>
                </c:pt>
                <c:pt idx="240">
                  <c:v>4.3441295623779297E-2</c:v>
                </c:pt>
                <c:pt idx="241">
                  <c:v>4.34460639953613E-2</c:v>
                </c:pt>
                <c:pt idx="242">
                  <c:v>4.2579650878906299E-2</c:v>
                </c:pt>
                <c:pt idx="243">
                  <c:v>4.2123317718505901E-2</c:v>
                </c:pt>
                <c:pt idx="244">
                  <c:v>4.2574405670166002E-2</c:v>
                </c:pt>
                <c:pt idx="245">
                  <c:v>4.0561676025390597E-2</c:v>
                </c:pt>
                <c:pt idx="246">
                  <c:v>4.0212631225586E-2</c:v>
                </c:pt>
                <c:pt idx="247">
                  <c:v>4.0596008300781299E-2</c:v>
                </c:pt>
                <c:pt idx="248">
                  <c:v>4.0166378021240297E-2</c:v>
                </c:pt>
                <c:pt idx="249">
                  <c:v>3.9944648742675802E-2</c:v>
                </c:pt>
                <c:pt idx="250">
                  <c:v>3.9309978485107401E-2</c:v>
                </c:pt>
                <c:pt idx="251">
                  <c:v>4.0915489196777399E-2</c:v>
                </c:pt>
                <c:pt idx="252">
                  <c:v>4.0230274200439502E-2</c:v>
                </c:pt>
                <c:pt idx="253">
                  <c:v>3.83496284484863E-2</c:v>
                </c:pt>
                <c:pt idx="254">
                  <c:v>3.86700630187988E-2</c:v>
                </c:pt>
                <c:pt idx="255">
                  <c:v>3.9431571960449198E-2</c:v>
                </c:pt>
                <c:pt idx="256">
                  <c:v>3.8781166076660198E-2</c:v>
                </c:pt>
                <c:pt idx="257">
                  <c:v>3.8221836090087898E-2</c:v>
                </c:pt>
                <c:pt idx="258">
                  <c:v>3.7755489349365297E-2</c:v>
                </c:pt>
                <c:pt idx="259">
                  <c:v>3.8039684295654297E-2</c:v>
                </c:pt>
                <c:pt idx="260">
                  <c:v>3.7697792053222698E-2</c:v>
                </c:pt>
                <c:pt idx="261">
                  <c:v>3.6755561828613302E-2</c:v>
                </c:pt>
                <c:pt idx="262">
                  <c:v>3.61080169677735E-2</c:v>
                </c:pt>
                <c:pt idx="263">
                  <c:v>3.6327362060546903E-2</c:v>
                </c:pt>
                <c:pt idx="264">
                  <c:v>3.6190032958984403E-2</c:v>
                </c:pt>
                <c:pt idx="265">
                  <c:v>3.5681247711181703E-2</c:v>
                </c:pt>
                <c:pt idx="266">
                  <c:v>3.5704612731933601E-2</c:v>
                </c:pt>
                <c:pt idx="267">
                  <c:v>3.6332130432128899E-2</c:v>
                </c:pt>
                <c:pt idx="268">
                  <c:v>3.6728382110595703E-2</c:v>
                </c:pt>
                <c:pt idx="269">
                  <c:v>3.5365104675293003E-2</c:v>
                </c:pt>
                <c:pt idx="270">
                  <c:v>3.4176349639892599E-2</c:v>
                </c:pt>
                <c:pt idx="271">
                  <c:v>3.3810615539550802E-2</c:v>
                </c:pt>
                <c:pt idx="272">
                  <c:v>3.3586978912353502E-2</c:v>
                </c:pt>
                <c:pt idx="273">
                  <c:v>3.6745071411132799E-2</c:v>
                </c:pt>
                <c:pt idx="274">
                  <c:v>3.5147666931152399E-2</c:v>
                </c:pt>
                <c:pt idx="275">
                  <c:v>3.43270301818848E-2</c:v>
                </c:pt>
                <c:pt idx="276">
                  <c:v>3.40423583984375E-2</c:v>
                </c:pt>
                <c:pt idx="277">
                  <c:v>3.4002780914306703E-2</c:v>
                </c:pt>
                <c:pt idx="278">
                  <c:v>3.4207344055175802E-2</c:v>
                </c:pt>
                <c:pt idx="279">
                  <c:v>3.36098670959473E-2</c:v>
                </c:pt>
                <c:pt idx="280">
                  <c:v>3.2056808471679701E-2</c:v>
                </c:pt>
                <c:pt idx="281">
                  <c:v>3.2014369964599602E-2</c:v>
                </c:pt>
                <c:pt idx="282">
                  <c:v>3.2471656799316399E-2</c:v>
                </c:pt>
                <c:pt idx="283">
                  <c:v>3.2418251037597698E-2</c:v>
                </c:pt>
                <c:pt idx="284">
                  <c:v>3.1402111053466797E-2</c:v>
                </c:pt>
                <c:pt idx="285">
                  <c:v>3.1227111816406299E-2</c:v>
                </c:pt>
                <c:pt idx="286">
                  <c:v>3.0915260314941399E-2</c:v>
                </c:pt>
                <c:pt idx="287">
                  <c:v>3.09748649597168E-2</c:v>
                </c:pt>
                <c:pt idx="288">
                  <c:v>3.1116008758544901E-2</c:v>
                </c:pt>
                <c:pt idx="289">
                  <c:v>3.0542373657226601E-2</c:v>
                </c:pt>
                <c:pt idx="290">
                  <c:v>3.07116508483887E-2</c:v>
                </c:pt>
                <c:pt idx="291">
                  <c:v>2.9981613159179701E-2</c:v>
                </c:pt>
                <c:pt idx="292">
                  <c:v>2.9707908630371101E-2</c:v>
                </c:pt>
                <c:pt idx="293">
                  <c:v>2.99582481384278E-2</c:v>
                </c:pt>
                <c:pt idx="294">
                  <c:v>2.98829078674317E-2</c:v>
                </c:pt>
                <c:pt idx="295">
                  <c:v>3.1205177307128899E-2</c:v>
                </c:pt>
                <c:pt idx="296">
                  <c:v>3.2936096191406299E-2</c:v>
                </c:pt>
                <c:pt idx="297">
                  <c:v>3.02228927612305E-2</c:v>
                </c:pt>
                <c:pt idx="298">
                  <c:v>2.8633594512939502E-2</c:v>
                </c:pt>
                <c:pt idx="299">
                  <c:v>2.9183387756347701E-2</c:v>
                </c:pt>
                <c:pt idx="300">
                  <c:v>2.9561996459961E-2</c:v>
                </c:pt>
                <c:pt idx="301">
                  <c:v>2.9144287109375E-2</c:v>
                </c:pt>
                <c:pt idx="302">
                  <c:v>2.8863906860351601E-2</c:v>
                </c:pt>
                <c:pt idx="303">
                  <c:v>3.0310630798339899E-2</c:v>
                </c:pt>
                <c:pt idx="304">
                  <c:v>2.95453071594238E-2</c:v>
                </c:pt>
                <c:pt idx="305">
                  <c:v>2.8114795684814502E-2</c:v>
                </c:pt>
                <c:pt idx="306">
                  <c:v>2.8372764587402399E-2</c:v>
                </c:pt>
                <c:pt idx="307">
                  <c:v>2.8543472290039101E-2</c:v>
                </c:pt>
                <c:pt idx="308">
                  <c:v>2.8565406799316399E-2</c:v>
                </c:pt>
                <c:pt idx="309">
                  <c:v>2.8400421142578101E-2</c:v>
                </c:pt>
                <c:pt idx="310">
                  <c:v>2.7986049652099599E-2</c:v>
                </c:pt>
                <c:pt idx="311">
                  <c:v>2.8781890869140601E-2</c:v>
                </c:pt>
                <c:pt idx="312">
                  <c:v>2.8393268585205099E-2</c:v>
                </c:pt>
                <c:pt idx="313">
                  <c:v>2.7747154235839899E-2</c:v>
                </c:pt>
                <c:pt idx="314">
                  <c:v>2.7665138244628899E-2</c:v>
                </c:pt>
                <c:pt idx="315">
                  <c:v>2.7606964111328101E-2</c:v>
                </c:pt>
                <c:pt idx="316">
                  <c:v>2.75111198425293E-2</c:v>
                </c:pt>
                <c:pt idx="317">
                  <c:v>2.74763107299805E-2</c:v>
                </c:pt>
                <c:pt idx="318">
                  <c:v>2.7718544006347701E-2</c:v>
                </c:pt>
                <c:pt idx="319">
                  <c:v>2.7265071868896502E-2</c:v>
                </c:pt>
                <c:pt idx="320">
                  <c:v>2.70748138427735E-2</c:v>
                </c:pt>
                <c:pt idx="321">
                  <c:v>2.7363777160644601E-2</c:v>
                </c:pt>
                <c:pt idx="322">
                  <c:v>2.7172565460205099E-2</c:v>
                </c:pt>
                <c:pt idx="323">
                  <c:v>2.6788711547851601E-2</c:v>
                </c:pt>
                <c:pt idx="324">
                  <c:v>2.6893138885498099E-2</c:v>
                </c:pt>
                <c:pt idx="325">
                  <c:v>2.7015686035156299E-2</c:v>
                </c:pt>
                <c:pt idx="326">
                  <c:v>2.6802062988281299E-2</c:v>
                </c:pt>
                <c:pt idx="327">
                  <c:v>2.68611907958985E-2</c:v>
                </c:pt>
                <c:pt idx="328">
                  <c:v>2.6839256286621101E-2</c:v>
                </c:pt>
                <c:pt idx="329">
                  <c:v>2.6758193969726601E-2</c:v>
                </c:pt>
                <c:pt idx="330">
                  <c:v>2.69989967346192E-2</c:v>
                </c:pt>
                <c:pt idx="331">
                  <c:v>2.6836395263671899E-2</c:v>
                </c:pt>
                <c:pt idx="332">
                  <c:v>2.6665210723877002E-2</c:v>
                </c:pt>
                <c:pt idx="333">
                  <c:v>2.66880989074707E-2</c:v>
                </c:pt>
                <c:pt idx="334">
                  <c:v>2.6603221893310599E-2</c:v>
                </c:pt>
                <c:pt idx="335">
                  <c:v>2.6772975921630901E-2</c:v>
                </c:pt>
                <c:pt idx="336">
                  <c:v>2.6788711547851601E-2</c:v>
                </c:pt>
                <c:pt idx="337">
                  <c:v>2.7032375335693401E-2</c:v>
                </c:pt>
                <c:pt idx="338">
                  <c:v>2.68464088439942E-2</c:v>
                </c:pt>
                <c:pt idx="339">
                  <c:v>2.6592731475830099E-2</c:v>
                </c:pt>
                <c:pt idx="340">
                  <c:v>2.6634216308593799E-2</c:v>
                </c:pt>
                <c:pt idx="341">
                  <c:v>2.6753425598144601E-2</c:v>
                </c:pt>
                <c:pt idx="342">
                  <c:v>2.67024040222168E-2</c:v>
                </c:pt>
                <c:pt idx="343">
                  <c:v>2.6736736297607401E-2</c:v>
                </c:pt>
                <c:pt idx="344">
                  <c:v>2.68712043762207E-2</c:v>
                </c:pt>
                <c:pt idx="345">
                  <c:v>2.66108512878418E-2</c:v>
                </c:pt>
                <c:pt idx="346">
                  <c:v>2.6600837707519601E-2</c:v>
                </c:pt>
                <c:pt idx="347">
                  <c:v>2.6589393615722701E-2</c:v>
                </c:pt>
                <c:pt idx="348">
                  <c:v>2.6690959930419901E-2</c:v>
                </c:pt>
                <c:pt idx="349">
                  <c:v>2.6584148406982401E-2</c:v>
                </c:pt>
                <c:pt idx="350">
                  <c:v>2.6669025421142599E-2</c:v>
                </c:pt>
                <c:pt idx="351">
                  <c:v>2.6388168334961E-2</c:v>
                </c:pt>
                <c:pt idx="352">
                  <c:v>2.66423225402832E-2</c:v>
                </c:pt>
                <c:pt idx="353">
                  <c:v>2.6493072509765601E-2</c:v>
                </c:pt>
                <c:pt idx="354">
                  <c:v>2.62141227722168E-2</c:v>
                </c:pt>
                <c:pt idx="355">
                  <c:v>2.6045322418212901E-2</c:v>
                </c:pt>
                <c:pt idx="356">
                  <c:v>2.5907516479492201E-2</c:v>
                </c:pt>
                <c:pt idx="357">
                  <c:v>2.5845527648925799E-2</c:v>
                </c:pt>
                <c:pt idx="358">
                  <c:v>2.58793830871582E-2</c:v>
                </c:pt>
                <c:pt idx="359">
                  <c:v>2.57868766784668E-2</c:v>
                </c:pt>
                <c:pt idx="360">
                  <c:v>2.5657653808593799E-2</c:v>
                </c:pt>
                <c:pt idx="361">
                  <c:v>2.5362968444824201E-2</c:v>
                </c:pt>
                <c:pt idx="362">
                  <c:v>2.5236606597900401E-2</c:v>
                </c:pt>
                <c:pt idx="363">
                  <c:v>2.50191688537598E-2</c:v>
                </c:pt>
                <c:pt idx="364">
                  <c:v>2.52633094787598E-2</c:v>
                </c:pt>
                <c:pt idx="365">
                  <c:v>2.5067806243896502E-2</c:v>
                </c:pt>
                <c:pt idx="366">
                  <c:v>2.4702548980712901E-2</c:v>
                </c:pt>
                <c:pt idx="367">
                  <c:v>2.46577262878418E-2</c:v>
                </c:pt>
                <c:pt idx="368">
                  <c:v>2.45518684387207E-2</c:v>
                </c:pt>
                <c:pt idx="369">
                  <c:v>2.4391651153564502E-2</c:v>
                </c:pt>
                <c:pt idx="370">
                  <c:v>2.4336814880371101E-2</c:v>
                </c:pt>
                <c:pt idx="371">
                  <c:v>2.4075984954834002E-2</c:v>
                </c:pt>
                <c:pt idx="372">
                  <c:v>2.4076461791992201E-2</c:v>
                </c:pt>
                <c:pt idx="373">
                  <c:v>2.40278244018555E-2</c:v>
                </c:pt>
                <c:pt idx="374">
                  <c:v>2.3802280426025401E-2</c:v>
                </c:pt>
                <c:pt idx="375">
                  <c:v>2.3641586303711E-2</c:v>
                </c:pt>
                <c:pt idx="376">
                  <c:v>2.3619174957275401E-2</c:v>
                </c:pt>
                <c:pt idx="377">
                  <c:v>2.34527587890625E-2</c:v>
                </c:pt>
                <c:pt idx="378">
                  <c:v>2.33464241027832E-2</c:v>
                </c:pt>
                <c:pt idx="379">
                  <c:v>2.36659049987793E-2</c:v>
                </c:pt>
                <c:pt idx="380">
                  <c:v>2.3774147033691399E-2</c:v>
                </c:pt>
                <c:pt idx="381">
                  <c:v>2.3476123809814502E-2</c:v>
                </c:pt>
                <c:pt idx="382">
                  <c:v>2.3719787597656299E-2</c:v>
                </c:pt>
                <c:pt idx="383">
                  <c:v>2.4140357971191399E-2</c:v>
                </c:pt>
                <c:pt idx="384">
                  <c:v>2.3964881896972701E-2</c:v>
                </c:pt>
                <c:pt idx="385">
                  <c:v>2.3301601409912099E-2</c:v>
                </c:pt>
                <c:pt idx="386">
                  <c:v>2.4077415466308601E-2</c:v>
                </c:pt>
                <c:pt idx="387">
                  <c:v>2.3751735687255901E-2</c:v>
                </c:pt>
                <c:pt idx="388">
                  <c:v>2.42266654968262E-2</c:v>
                </c:pt>
                <c:pt idx="389">
                  <c:v>2.4111270904540998E-2</c:v>
                </c:pt>
                <c:pt idx="390">
                  <c:v>2.3943901062011701E-2</c:v>
                </c:pt>
                <c:pt idx="391">
                  <c:v>2.4248600006103498E-2</c:v>
                </c:pt>
                <c:pt idx="392">
                  <c:v>2.4532318115234399E-2</c:v>
                </c:pt>
                <c:pt idx="393">
                  <c:v>2.27618217468262E-2</c:v>
                </c:pt>
                <c:pt idx="394">
                  <c:v>2.32539176940918E-2</c:v>
                </c:pt>
                <c:pt idx="395">
                  <c:v>2.3263454437255901E-2</c:v>
                </c:pt>
                <c:pt idx="396">
                  <c:v>2.2843360900878899E-2</c:v>
                </c:pt>
                <c:pt idx="397">
                  <c:v>2.31270790100098E-2</c:v>
                </c:pt>
                <c:pt idx="398">
                  <c:v>2.3651123046875E-2</c:v>
                </c:pt>
                <c:pt idx="399">
                  <c:v>2.33101844787598E-2</c:v>
                </c:pt>
                <c:pt idx="400">
                  <c:v>2.2163867950439502E-2</c:v>
                </c:pt>
                <c:pt idx="401">
                  <c:v>2.2158145904540998E-2</c:v>
                </c:pt>
                <c:pt idx="402">
                  <c:v>2.26240158081055E-2</c:v>
                </c:pt>
                <c:pt idx="403">
                  <c:v>2.2946357727050799E-2</c:v>
                </c:pt>
                <c:pt idx="404">
                  <c:v>2.31518745422363E-2</c:v>
                </c:pt>
                <c:pt idx="405">
                  <c:v>2.3094177246093799E-2</c:v>
                </c:pt>
                <c:pt idx="406">
                  <c:v>2.2769927978515601E-2</c:v>
                </c:pt>
                <c:pt idx="407">
                  <c:v>2.28734016418457E-2</c:v>
                </c:pt>
                <c:pt idx="408">
                  <c:v>2.252197265625E-2</c:v>
                </c:pt>
                <c:pt idx="409">
                  <c:v>2.22930908203125E-2</c:v>
                </c:pt>
                <c:pt idx="410">
                  <c:v>2.1944046020507799E-2</c:v>
                </c:pt>
                <c:pt idx="411">
                  <c:v>2.2550582885742201E-2</c:v>
                </c:pt>
                <c:pt idx="412">
                  <c:v>2.30469703674317E-2</c:v>
                </c:pt>
                <c:pt idx="413">
                  <c:v>2.3078918457031299E-2</c:v>
                </c:pt>
                <c:pt idx="414">
                  <c:v>2.2162914276123099E-2</c:v>
                </c:pt>
                <c:pt idx="415">
                  <c:v>2.1749496459961E-2</c:v>
                </c:pt>
                <c:pt idx="416">
                  <c:v>2.1892547607421899E-2</c:v>
                </c:pt>
                <c:pt idx="417">
                  <c:v>2.2025585174560599E-2</c:v>
                </c:pt>
                <c:pt idx="418">
                  <c:v>2.20074653625488E-2</c:v>
                </c:pt>
                <c:pt idx="419">
                  <c:v>2.1620750427246101E-2</c:v>
                </c:pt>
                <c:pt idx="420">
                  <c:v>2.19426155090332E-2</c:v>
                </c:pt>
                <c:pt idx="421">
                  <c:v>2.1576881408691399E-2</c:v>
                </c:pt>
                <c:pt idx="422">
                  <c:v>2.1597862243652399E-2</c:v>
                </c:pt>
                <c:pt idx="423">
                  <c:v>2.1794319152832101E-2</c:v>
                </c:pt>
                <c:pt idx="424">
                  <c:v>2.17337608337403E-2</c:v>
                </c:pt>
                <c:pt idx="425">
                  <c:v>2.11377143859863E-2</c:v>
                </c:pt>
                <c:pt idx="426">
                  <c:v>2.1081447601318401E-2</c:v>
                </c:pt>
                <c:pt idx="427">
                  <c:v>2.0929336547851601E-2</c:v>
                </c:pt>
                <c:pt idx="428">
                  <c:v>2.0829200744628899E-2</c:v>
                </c:pt>
                <c:pt idx="429">
                  <c:v>2.0755290985107401E-2</c:v>
                </c:pt>
                <c:pt idx="430">
                  <c:v>2.1219253540039101E-2</c:v>
                </c:pt>
                <c:pt idx="431">
                  <c:v>2.0658493041992201E-2</c:v>
                </c:pt>
                <c:pt idx="432">
                  <c:v>2.07009315490723E-2</c:v>
                </c:pt>
                <c:pt idx="433">
                  <c:v>2.1444320678711E-2</c:v>
                </c:pt>
                <c:pt idx="434">
                  <c:v>2.1332740783691399E-2</c:v>
                </c:pt>
                <c:pt idx="435">
                  <c:v>2.1051406860351601E-2</c:v>
                </c:pt>
                <c:pt idx="436">
                  <c:v>2.0501136779785201E-2</c:v>
                </c:pt>
                <c:pt idx="437">
                  <c:v>2.0171165466308601E-2</c:v>
                </c:pt>
                <c:pt idx="438">
                  <c:v>1.9433498382568401E-2</c:v>
                </c:pt>
                <c:pt idx="439">
                  <c:v>1.8328189849853498E-2</c:v>
                </c:pt>
                <c:pt idx="440">
                  <c:v>1.8053531646728498E-2</c:v>
                </c:pt>
                <c:pt idx="441">
                  <c:v>1.8292427062988299E-2</c:v>
                </c:pt>
                <c:pt idx="442">
                  <c:v>1.84683799743653E-2</c:v>
                </c:pt>
                <c:pt idx="443">
                  <c:v>1.8793106079101601E-2</c:v>
                </c:pt>
                <c:pt idx="444">
                  <c:v>1.96638107299805E-2</c:v>
                </c:pt>
                <c:pt idx="445">
                  <c:v>1.9627571105957101E-2</c:v>
                </c:pt>
                <c:pt idx="446">
                  <c:v>1.94859504699707E-2</c:v>
                </c:pt>
                <c:pt idx="447">
                  <c:v>1.9188880920410201E-2</c:v>
                </c:pt>
                <c:pt idx="448">
                  <c:v>1.8915176391601601E-2</c:v>
                </c:pt>
                <c:pt idx="449">
                  <c:v>1.8501281738281299E-2</c:v>
                </c:pt>
                <c:pt idx="450">
                  <c:v>1.8338680267334002E-2</c:v>
                </c:pt>
                <c:pt idx="451">
                  <c:v>1.8367767333984399E-2</c:v>
                </c:pt>
                <c:pt idx="452">
                  <c:v>1.7936229705810599E-2</c:v>
                </c:pt>
                <c:pt idx="453">
                  <c:v>1.7938137054443401E-2</c:v>
                </c:pt>
                <c:pt idx="454">
                  <c:v>1.7922401428222701E-2</c:v>
                </c:pt>
                <c:pt idx="455">
                  <c:v>1.7712116241455099E-2</c:v>
                </c:pt>
                <c:pt idx="456">
                  <c:v>1.7612457275390601E-2</c:v>
                </c:pt>
                <c:pt idx="457">
                  <c:v>1.7529487609863299E-2</c:v>
                </c:pt>
                <c:pt idx="458">
                  <c:v>1.7343521118164101E-2</c:v>
                </c:pt>
                <c:pt idx="459">
                  <c:v>1.72781944274903E-2</c:v>
                </c:pt>
                <c:pt idx="460">
                  <c:v>1.7148971557617201E-2</c:v>
                </c:pt>
                <c:pt idx="461">
                  <c:v>1.7056465148925799E-2</c:v>
                </c:pt>
                <c:pt idx="462">
                  <c:v>1.7153739929199201E-2</c:v>
                </c:pt>
                <c:pt idx="463">
                  <c:v>1.6880989074707101E-2</c:v>
                </c:pt>
                <c:pt idx="464">
                  <c:v>1.6865730285644601E-2</c:v>
                </c:pt>
                <c:pt idx="465">
                  <c:v>1.6511917114257799E-2</c:v>
                </c:pt>
                <c:pt idx="466">
                  <c:v>2.1341323852539101E-2</c:v>
                </c:pt>
                <c:pt idx="467">
                  <c:v>1.83868408203125E-2</c:v>
                </c:pt>
                <c:pt idx="468">
                  <c:v>1.5906810760498099E-2</c:v>
                </c:pt>
                <c:pt idx="469">
                  <c:v>1.6386508941650401E-2</c:v>
                </c:pt>
                <c:pt idx="470">
                  <c:v>1.6179084777832101E-2</c:v>
                </c:pt>
                <c:pt idx="471">
                  <c:v>1.62453651428223E-2</c:v>
                </c:pt>
                <c:pt idx="472">
                  <c:v>1.60670280456543E-2</c:v>
                </c:pt>
                <c:pt idx="473">
                  <c:v>1.59764289855957E-2</c:v>
                </c:pt>
                <c:pt idx="474">
                  <c:v>1.5964508056640601E-2</c:v>
                </c:pt>
                <c:pt idx="475">
                  <c:v>1.5856742858886701E-2</c:v>
                </c:pt>
                <c:pt idx="476">
                  <c:v>1.5749454498290998E-2</c:v>
                </c:pt>
                <c:pt idx="477">
                  <c:v>1.5702724456787099E-2</c:v>
                </c:pt>
                <c:pt idx="478">
                  <c:v>1.5629768371582101E-2</c:v>
                </c:pt>
                <c:pt idx="479">
                  <c:v>1.55720710754395E-2</c:v>
                </c:pt>
                <c:pt idx="480">
                  <c:v>1.5577793121337899E-2</c:v>
                </c:pt>
                <c:pt idx="481">
                  <c:v>1.5506267547607399E-2</c:v>
                </c:pt>
                <c:pt idx="482">
                  <c:v>1.5350341796875E-2</c:v>
                </c:pt>
                <c:pt idx="483">
                  <c:v>1.5318870544433601E-2</c:v>
                </c:pt>
                <c:pt idx="484">
                  <c:v>1.5253067016601601E-2</c:v>
                </c:pt>
                <c:pt idx="485">
                  <c:v>1.5185832977294899E-2</c:v>
                </c:pt>
                <c:pt idx="486">
                  <c:v>1.51476860046387E-2</c:v>
                </c:pt>
                <c:pt idx="487">
                  <c:v>1.50909423828125E-2</c:v>
                </c:pt>
                <c:pt idx="488">
                  <c:v>1.5056610107421899E-2</c:v>
                </c:pt>
                <c:pt idx="489">
                  <c:v>1.49774551391602E-2</c:v>
                </c:pt>
                <c:pt idx="490">
                  <c:v>1.4952659606933601E-2</c:v>
                </c:pt>
                <c:pt idx="491">
                  <c:v>1.4893531799316399E-2</c:v>
                </c:pt>
                <c:pt idx="492">
                  <c:v>1.49106979370117E-2</c:v>
                </c:pt>
                <c:pt idx="493">
                  <c:v>1.4869213104248101E-2</c:v>
                </c:pt>
                <c:pt idx="494">
                  <c:v>1.48038864135742E-2</c:v>
                </c:pt>
                <c:pt idx="495">
                  <c:v>1.49531364440918E-2</c:v>
                </c:pt>
                <c:pt idx="496">
                  <c:v>1.48496627807617E-2</c:v>
                </c:pt>
                <c:pt idx="497">
                  <c:v>1.4832973480224601E-2</c:v>
                </c:pt>
                <c:pt idx="498">
                  <c:v>1.4673233032226601E-2</c:v>
                </c:pt>
                <c:pt idx="499">
                  <c:v>1.4706134796142601E-2</c:v>
                </c:pt>
                <c:pt idx="500">
                  <c:v>1.4803409576416E-2</c:v>
                </c:pt>
                <c:pt idx="501">
                  <c:v>1.4634132385253899E-2</c:v>
                </c:pt>
                <c:pt idx="502">
                  <c:v>1.4639854431152399E-2</c:v>
                </c:pt>
                <c:pt idx="503">
                  <c:v>1.45726203918457E-2</c:v>
                </c:pt>
                <c:pt idx="504">
                  <c:v>1.46312713623047E-2</c:v>
                </c:pt>
                <c:pt idx="505">
                  <c:v>1.44977569580078E-2</c:v>
                </c:pt>
                <c:pt idx="506">
                  <c:v>1.4453887939453101E-2</c:v>
                </c:pt>
                <c:pt idx="507">
                  <c:v>1.4361858367919899E-2</c:v>
                </c:pt>
                <c:pt idx="508">
                  <c:v>1.4455795288086E-2</c:v>
                </c:pt>
                <c:pt idx="509">
                  <c:v>1.4324665069580101E-2</c:v>
                </c:pt>
                <c:pt idx="510">
                  <c:v>1.42087936401367E-2</c:v>
                </c:pt>
                <c:pt idx="511">
                  <c:v>1.4146327972412101E-2</c:v>
                </c:pt>
                <c:pt idx="512">
                  <c:v>1.40070915222168E-2</c:v>
                </c:pt>
                <c:pt idx="513">
                  <c:v>1.4031887054443399E-2</c:v>
                </c:pt>
                <c:pt idx="514">
                  <c:v>1.39789581298828E-2</c:v>
                </c:pt>
                <c:pt idx="515">
                  <c:v>1.3907432556152399E-2</c:v>
                </c:pt>
                <c:pt idx="516">
                  <c:v>1.39060020446778E-2</c:v>
                </c:pt>
                <c:pt idx="517">
                  <c:v>1.39222145080567E-2</c:v>
                </c:pt>
                <c:pt idx="518">
                  <c:v>1.38459205627442E-2</c:v>
                </c:pt>
                <c:pt idx="519">
                  <c:v>1.3663291931152399E-2</c:v>
                </c:pt>
                <c:pt idx="520">
                  <c:v>1.3632774353027399E-2</c:v>
                </c:pt>
                <c:pt idx="521">
                  <c:v>1.3642311096191399E-2</c:v>
                </c:pt>
                <c:pt idx="522">
                  <c:v>1.36466026306153E-2</c:v>
                </c:pt>
                <c:pt idx="523">
                  <c:v>1.36933326721192E-2</c:v>
                </c:pt>
                <c:pt idx="524">
                  <c:v>1.36432647705078E-2</c:v>
                </c:pt>
                <c:pt idx="525">
                  <c:v>1.3586997985839899E-2</c:v>
                </c:pt>
                <c:pt idx="526">
                  <c:v>1.36289596557617E-2</c:v>
                </c:pt>
                <c:pt idx="527">
                  <c:v>1.36876106262207E-2</c:v>
                </c:pt>
                <c:pt idx="528">
                  <c:v>1.3800621032714899E-2</c:v>
                </c:pt>
                <c:pt idx="529">
                  <c:v>1.3633251190185601E-2</c:v>
                </c:pt>
                <c:pt idx="530">
                  <c:v>1.35679244995117E-2</c:v>
                </c:pt>
                <c:pt idx="531">
                  <c:v>1.35726928710938E-2</c:v>
                </c:pt>
                <c:pt idx="532">
                  <c:v>1.35760307312012E-2</c:v>
                </c:pt>
                <c:pt idx="533">
                  <c:v>1.3604640960693399E-2</c:v>
                </c:pt>
                <c:pt idx="534">
                  <c:v>1.36256217956543E-2</c:v>
                </c:pt>
                <c:pt idx="535">
                  <c:v>1.36523246765137E-2</c:v>
                </c:pt>
                <c:pt idx="536">
                  <c:v>1.3690471649169899E-2</c:v>
                </c:pt>
                <c:pt idx="537">
                  <c:v>1.3821125030517601E-2</c:v>
                </c:pt>
                <c:pt idx="538">
                  <c:v>1.3749599456787101E-2</c:v>
                </c:pt>
                <c:pt idx="539">
                  <c:v>1.3575553894043E-2</c:v>
                </c:pt>
                <c:pt idx="540">
                  <c:v>1.3452053070068399E-2</c:v>
                </c:pt>
                <c:pt idx="541">
                  <c:v>1.35822296142578E-2</c:v>
                </c:pt>
                <c:pt idx="542">
                  <c:v>1.35831832885742E-2</c:v>
                </c:pt>
                <c:pt idx="543">
                  <c:v>1.3378620147705101E-2</c:v>
                </c:pt>
                <c:pt idx="544">
                  <c:v>1.3247966766357399E-2</c:v>
                </c:pt>
                <c:pt idx="545">
                  <c:v>1.3365745544433601E-2</c:v>
                </c:pt>
                <c:pt idx="546">
                  <c:v>1.3304710388183601E-2</c:v>
                </c:pt>
                <c:pt idx="547">
                  <c:v>1.30739212036133E-2</c:v>
                </c:pt>
                <c:pt idx="548">
                  <c:v>1.30033493041992E-2</c:v>
                </c:pt>
                <c:pt idx="549">
                  <c:v>1.2890338897705101E-2</c:v>
                </c:pt>
                <c:pt idx="550">
                  <c:v>1.30667686462403E-2</c:v>
                </c:pt>
                <c:pt idx="551">
                  <c:v>1.29961967468262E-2</c:v>
                </c:pt>
                <c:pt idx="552">
                  <c:v>1.2851238250732399E-2</c:v>
                </c:pt>
                <c:pt idx="553">
                  <c:v>1.2753009796142601E-2</c:v>
                </c:pt>
                <c:pt idx="554">
                  <c:v>1.26709938049317E-2</c:v>
                </c:pt>
                <c:pt idx="555">
                  <c:v>1.2724876403808601E-2</c:v>
                </c:pt>
                <c:pt idx="556">
                  <c:v>1.2818336486816399E-2</c:v>
                </c:pt>
                <c:pt idx="557">
                  <c:v>1.2757778167724601E-2</c:v>
                </c:pt>
                <c:pt idx="558">
                  <c:v>1.27148628234863E-2</c:v>
                </c:pt>
                <c:pt idx="559">
                  <c:v>1.2760162353515601E-2</c:v>
                </c:pt>
                <c:pt idx="560">
                  <c:v>1.27053260803223E-2</c:v>
                </c:pt>
                <c:pt idx="561">
                  <c:v>1.28173828125E-2</c:v>
                </c:pt>
                <c:pt idx="562">
                  <c:v>1.26843452453613E-2</c:v>
                </c:pt>
                <c:pt idx="563">
                  <c:v>1.2838363647461E-2</c:v>
                </c:pt>
                <c:pt idx="564">
                  <c:v>1.2966156005859399E-2</c:v>
                </c:pt>
                <c:pt idx="565">
                  <c:v>1.2772560119628899E-2</c:v>
                </c:pt>
                <c:pt idx="566">
                  <c:v>1.27334594726563E-2</c:v>
                </c:pt>
                <c:pt idx="567">
                  <c:v>1.28450393676758E-2</c:v>
                </c:pt>
                <c:pt idx="568">
                  <c:v>1.2989997863769601E-2</c:v>
                </c:pt>
                <c:pt idx="569">
                  <c:v>1.31397247314453E-2</c:v>
                </c:pt>
                <c:pt idx="570">
                  <c:v>1.31325721740723E-2</c:v>
                </c:pt>
                <c:pt idx="571">
                  <c:v>1.2994766235351601E-2</c:v>
                </c:pt>
                <c:pt idx="572">
                  <c:v>1.2862205505371101E-2</c:v>
                </c:pt>
                <c:pt idx="573">
                  <c:v>1.2806892395019601E-2</c:v>
                </c:pt>
                <c:pt idx="574">
                  <c:v>1.28107070922852E-2</c:v>
                </c:pt>
                <c:pt idx="575">
                  <c:v>1.28507614135742E-2</c:v>
                </c:pt>
                <c:pt idx="576">
                  <c:v>1.2824058532714899E-2</c:v>
                </c:pt>
                <c:pt idx="577">
                  <c:v>1.26771926879883E-2</c:v>
                </c:pt>
                <c:pt idx="578">
                  <c:v>1.26500129699707E-2</c:v>
                </c:pt>
                <c:pt idx="579">
                  <c:v>1.28450393676758E-2</c:v>
                </c:pt>
                <c:pt idx="580">
                  <c:v>1.2722492218017601E-2</c:v>
                </c:pt>
                <c:pt idx="581">
                  <c:v>1.26452445983887E-2</c:v>
                </c:pt>
                <c:pt idx="582">
                  <c:v>1.2530803680419899E-2</c:v>
                </c:pt>
                <c:pt idx="583">
                  <c:v>1.24530792236328E-2</c:v>
                </c:pt>
                <c:pt idx="584">
                  <c:v>1.2460231781005899E-2</c:v>
                </c:pt>
                <c:pt idx="585">
                  <c:v>1.2353420257568399E-2</c:v>
                </c:pt>
                <c:pt idx="586">
                  <c:v>1.2284278869628899E-2</c:v>
                </c:pt>
                <c:pt idx="587">
                  <c:v>1.2353897094726601E-2</c:v>
                </c:pt>
                <c:pt idx="588">
                  <c:v>1.2206077575683601E-2</c:v>
                </c:pt>
                <c:pt idx="589">
                  <c:v>1.2254238128662101E-2</c:v>
                </c:pt>
                <c:pt idx="590">
                  <c:v>1.23600959777832E-2</c:v>
                </c:pt>
                <c:pt idx="591">
                  <c:v>1.23295783996582E-2</c:v>
                </c:pt>
                <c:pt idx="592">
                  <c:v>1.2192726135253899E-2</c:v>
                </c:pt>
                <c:pt idx="593">
                  <c:v>1.2181282043457101E-2</c:v>
                </c:pt>
                <c:pt idx="594">
                  <c:v>1.2195110321044899E-2</c:v>
                </c:pt>
                <c:pt idx="595">
                  <c:v>1.2137889862060601E-2</c:v>
                </c:pt>
                <c:pt idx="596">
                  <c:v>1.20935440063477E-2</c:v>
                </c:pt>
                <c:pt idx="597">
                  <c:v>1.20477676391602E-2</c:v>
                </c:pt>
                <c:pt idx="598">
                  <c:v>1.2016773223877E-2</c:v>
                </c:pt>
                <c:pt idx="599">
                  <c:v>1.2024879455566399E-2</c:v>
                </c:pt>
                <c:pt idx="600">
                  <c:v>1.20954513549805E-2</c:v>
                </c:pt>
                <c:pt idx="601">
                  <c:v>1.20501518249512E-2</c:v>
                </c:pt>
                <c:pt idx="602">
                  <c:v>1.21002197265625E-2</c:v>
                </c:pt>
                <c:pt idx="603">
                  <c:v>1.2114524841308601E-2</c:v>
                </c:pt>
                <c:pt idx="604">
                  <c:v>1.2127399444580101E-2</c:v>
                </c:pt>
                <c:pt idx="605">
                  <c:v>1.21631622314453E-2</c:v>
                </c:pt>
                <c:pt idx="606">
                  <c:v>1.21994018554688E-2</c:v>
                </c:pt>
                <c:pt idx="607">
                  <c:v>1.2180328369140601E-2</c:v>
                </c:pt>
                <c:pt idx="608">
                  <c:v>1.2240886688232399E-2</c:v>
                </c:pt>
                <c:pt idx="609">
                  <c:v>1.2206077575683601E-2</c:v>
                </c:pt>
                <c:pt idx="610">
                  <c:v>1.21455192565918E-2</c:v>
                </c:pt>
                <c:pt idx="611">
                  <c:v>1.22284889221192E-2</c:v>
                </c:pt>
                <c:pt idx="612">
                  <c:v>1.2214183807373101E-2</c:v>
                </c:pt>
                <c:pt idx="613">
                  <c:v>1.21588706970215E-2</c:v>
                </c:pt>
                <c:pt idx="614">
                  <c:v>1.2136459350586E-2</c:v>
                </c:pt>
                <c:pt idx="615">
                  <c:v>1.20983123779297E-2</c:v>
                </c:pt>
                <c:pt idx="616">
                  <c:v>1.2033462524414101E-2</c:v>
                </c:pt>
                <c:pt idx="617">
                  <c:v>1.19757652282715E-2</c:v>
                </c:pt>
                <c:pt idx="618">
                  <c:v>1.2007236480712899E-2</c:v>
                </c:pt>
                <c:pt idx="619">
                  <c:v>1.20539665222168E-2</c:v>
                </c:pt>
                <c:pt idx="620">
                  <c:v>1.2088298797607399E-2</c:v>
                </c:pt>
                <c:pt idx="621">
                  <c:v>1.2127399444580101E-2</c:v>
                </c:pt>
                <c:pt idx="622">
                  <c:v>1.2091636657714899E-2</c:v>
                </c:pt>
                <c:pt idx="623">
                  <c:v>1.20644569396973E-2</c:v>
                </c:pt>
                <c:pt idx="624">
                  <c:v>1.2007236480712899E-2</c:v>
                </c:pt>
                <c:pt idx="625">
                  <c:v>1.19576454162598E-2</c:v>
                </c:pt>
                <c:pt idx="626">
                  <c:v>1.19147300720215E-2</c:v>
                </c:pt>
                <c:pt idx="627">
                  <c:v>1.1763095855712899E-2</c:v>
                </c:pt>
                <c:pt idx="628">
                  <c:v>1.18770599365235E-2</c:v>
                </c:pt>
                <c:pt idx="629">
                  <c:v>1.18074417114258E-2</c:v>
                </c:pt>
                <c:pt idx="630">
                  <c:v>1.18708610534668E-2</c:v>
                </c:pt>
                <c:pt idx="631">
                  <c:v>1.1891365051269601E-2</c:v>
                </c:pt>
                <c:pt idx="632">
                  <c:v>1.1843204498291E-2</c:v>
                </c:pt>
                <c:pt idx="633">
                  <c:v>1.17979049682617E-2</c:v>
                </c:pt>
                <c:pt idx="634">
                  <c:v>1.1704921722412101E-2</c:v>
                </c:pt>
                <c:pt idx="635">
                  <c:v>1.1652946472168E-2</c:v>
                </c:pt>
                <c:pt idx="636">
                  <c:v>1.16510391235352E-2</c:v>
                </c:pt>
                <c:pt idx="637">
                  <c:v>1.1826515197753899E-2</c:v>
                </c:pt>
                <c:pt idx="638">
                  <c:v>1.18732452392578E-2</c:v>
                </c:pt>
                <c:pt idx="639">
                  <c:v>1.18579864501953E-2</c:v>
                </c:pt>
                <c:pt idx="640">
                  <c:v>1.17850303649903E-2</c:v>
                </c:pt>
                <c:pt idx="641">
                  <c:v>1.16205215454102E-2</c:v>
                </c:pt>
                <c:pt idx="642">
                  <c:v>1.17316246032715E-2</c:v>
                </c:pt>
                <c:pt idx="643">
                  <c:v>1.1723518371582101E-2</c:v>
                </c:pt>
                <c:pt idx="644">
                  <c:v>1.18436813354492E-2</c:v>
                </c:pt>
                <c:pt idx="645">
                  <c:v>1.19214057922363E-2</c:v>
                </c:pt>
                <c:pt idx="646">
                  <c:v>1.1868000030517601E-2</c:v>
                </c:pt>
                <c:pt idx="647">
                  <c:v>1.1809349060058601E-2</c:v>
                </c:pt>
                <c:pt idx="648">
                  <c:v>1.1781215667724601E-2</c:v>
                </c:pt>
                <c:pt idx="649">
                  <c:v>1.18541717529297E-2</c:v>
                </c:pt>
                <c:pt idx="650">
                  <c:v>1.19738578796387E-2</c:v>
                </c:pt>
                <c:pt idx="651">
                  <c:v>1.1921882629394601E-2</c:v>
                </c:pt>
                <c:pt idx="652">
                  <c:v>1.18179321289063E-2</c:v>
                </c:pt>
                <c:pt idx="653">
                  <c:v>1.1754035949707101E-2</c:v>
                </c:pt>
                <c:pt idx="654">
                  <c:v>1.1795997619628899E-2</c:v>
                </c:pt>
                <c:pt idx="655">
                  <c:v>1.18365287780762E-2</c:v>
                </c:pt>
                <c:pt idx="656">
                  <c:v>1.1926651000976601E-2</c:v>
                </c:pt>
                <c:pt idx="657">
                  <c:v>1.19147300720215E-2</c:v>
                </c:pt>
                <c:pt idx="658">
                  <c:v>1.1795997619628899E-2</c:v>
                </c:pt>
                <c:pt idx="659">
                  <c:v>1.1735439300537101E-2</c:v>
                </c:pt>
                <c:pt idx="660">
                  <c:v>1.18532180786133E-2</c:v>
                </c:pt>
                <c:pt idx="661">
                  <c:v>1.1926651000976601E-2</c:v>
                </c:pt>
                <c:pt idx="662">
                  <c:v>1.18823051452637E-2</c:v>
                </c:pt>
                <c:pt idx="663">
                  <c:v>1.18389129638672E-2</c:v>
                </c:pt>
                <c:pt idx="664">
                  <c:v>1.20291709899903E-2</c:v>
                </c:pt>
                <c:pt idx="665">
                  <c:v>1.2021541595459E-2</c:v>
                </c:pt>
                <c:pt idx="666">
                  <c:v>1.19366645812988E-2</c:v>
                </c:pt>
                <c:pt idx="667">
                  <c:v>1.18203163146973E-2</c:v>
                </c:pt>
                <c:pt idx="668">
                  <c:v>1.16806030273438E-2</c:v>
                </c:pt>
                <c:pt idx="669">
                  <c:v>1.1777400970459E-2</c:v>
                </c:pt>
                <c:pt idx="670">
                  <c:v>1.18870735168457E-2</c:v>
                </c:pt>
                <c:pt idx="671">
                  <c:v>1.1694908142089899E-2</c:v>
                </c:pt>
                <c:pt idx="672">
                  <c:v>1.16901397705078E-2</c:v>
                </c:pt>
                <c:pt idx="673">
                  <c:v>1.1666774749755899E-2</c:v>
                </c:pt>
                <c:pt idx="674">
                  <c:v>1.15923881530762E-2</c:v>
                </c:pt>
                <c:pt idx="675">
                  <c:v>1.16205215454102E-2</c:v>
                </c:pt>
                <c:pt idx="676">
                  <c:v>1.1646270751953101E-2</c:v>
                </c:pt>
                <c:pt idx="677">
                  <c:v>1.1742115020752E-2</c:v>
                </c:pt>
                <c:pt idx="678">
                  <c:v>1.15838050842285E-2</c:v>
                </c:pt>
                <c:pt idx="679">
                  <c:v>1.16114616394043E-2</c:v>
                </c:pt>
                <c:pt idx="680">
                  <c:v>1.15108489990235E-2</c:v>
                </c:pt>
                <c:pt idx="681">
                  <c:v>1.14974975585938E-2</c:v>
                </c:pt>
                <c:pt idx="682">
                  <c:v>1.15537643432617E-2</c:v>
                </c:pt>
                <c:pt idx="683">
                  <c:v>1.15151405334473E-2</c:v>
                </c:pt>
                <c:pt idx="684">
                  <c:v>1.1446475982666E-2</c:v>
                </c:pt>
                <c:pt idx="685">
                  <c:v>1.1471271514892601E-2</c:v>
                </c:pt>
                <c:pt idx="686">
                  <c:v>1.16267204284668E-2</c:v>
                </c:pt>
                <c:pt idx="687">
                  <c:v>1.15666389465332E-2</c:v>
                </c:pt>
                <c:pt idx="688">
                  <c:v>1.1521339416503899E-2</c:v>
                </c:pt>
                <c:pt idx="689">
                  <c:v>1.1715412139892601E-2</c:v>
                </c:pt>
                <c:pt idx="690">
                  <c:v>1.1769294738769601E-2</c:v>
                </c:pt>
                <c:pt idx="691">
                  <c:v>1.1666774749755899E-2</c:v>
                </c:pt>
                <c:pt idx="692">
                  <c:v>1.16753578186035E-2</c:v>
                </c:pt>
                <c:pt idx="693">
                  <c:v>1.17263793945313E-2</c:v>
                </c:pt>
                <c:pt idx="694">
                  <c:v>1.1702060699462899E-2</c:v>
                </c:pt>
                <c:pt idx="695">
                  <c:v>1.17192268371582E-2</c:v>
                </c:pt>
                <c:pt idx="696">
                  <c:v>1.1863231658935601E-2</c:v>
                </c:pt>
                <c:pt idx="697">
                  <c:v>1.1838436126709E-2</c:v>
                </c:pt>
                <c:pt idx="698">
                  <c:v>1.20067596435547E-2</c:v>
                </c:pt>
                <c:pt idx="699">
                  <c:v>1.20620727539063E-2</c:v>
                </c:pt>
                <c:pt idx="700">
                  <c:v>1.20849609375E-2</c:v>
                </c:pt>
                <c:pt idx="701">
                  <c:v>1.20716094970703E-2</c:v>
                </c:pt>
                <c:pt idx="702">
                  <c:v>1.18908882141113E-2</c:v>
                </c:pt>
                <c:pt idx="703">
                  <c:v>1.19080543518067E-2</c:v>
                </c:pt>
                <c:pt idx="704">
                  <c:v>1.1817455291748101E-2</c:v>
                </c:pt>
                <c:pt idx="705">
                  <c:v>1.1796474456787101E-2</c:v>
                </c:pt>
                <c:pt idx="706">
                  <c:v>1.1799812316894601E-2</c:v>
                </c:pt>
                <c:pt idx="707">
                  <c:v>1.17650032043457E-2</c:v>
                </c:pt>
                <c:pt idx="708">
                  <c:v>1.16968154907227E-2</c:v>
                </c:pt>
                <c:pt idx="709">
                  <c:v>1.1497974395752E-2</c:v>
                </c:pt>
                <c:pt idx="710">
                  <c:v>1.14808082580567E-2</c:v>
                </c:pt>
                <c:pt idx="711">
                  <c:v>1.14617347717285E-2</c:v>
                </c:pt>
                <c:pt idx="712">
                  <c:v>1.14483833312988E-2</c:v>
                </c:pt>
                <c:pt idx="713">
                  <c:v>1.1366367340087899E-2</c:v>
                </c:pt>
                <c:pt idx="714">
                  <c:v>1.1313438415527399E-2</c:v>
                </c:pt>
                <c:pt idx="715">
                  <c:v>1.13801956176758E-2</c:v>
                </c:pt>
                <c:pt idx="716">
                  <c:v>1.1204719543457101E-2</c:v>
                </c:pt>
                <c:pt idx="717">
                  <c:v>1.11417770385742E-2</c:v>
                </c:pt>
                <c:pt idx="718">
                  <c:v>1.1183738708496101E-2</c:v>
                </c:pt>
                <c:pt idx="719">
                  <c:v>1.1160850524902399E-2</c:v>
                </c:pt>
                <c:pt idx="720">
                  <c:v>1.12385749816895E-2</c:v>
                </c:pt>
                <c:pt idx="721">
                  <c:v>1.12261772155762E-2</c:v>
                </c:pt>
                <c:pt idx="722">
                  <c:v>1.1258602142334E-2</c:v>
                </c:pt>
                <c:pt idx="723">
                  <c:v>1.13091468811035E-2</c:v>
                </c:pt>
                <c:pt idx="724">
                  <c:v>1.1479377746582101E-2</c:v>
                </c:pt>
                <c:pt idx="725">
                  <c:v>1.14941596984863E-2</c:v>
                </c:pt>
                <c:pt idx="726">
                  <c:v>1.1547565460205101E-2</c:v>
                </c:pt>
                <c:pt idx="727">
                  <c:v>1.15480422973633E-2</c:v>
                </c:pt>
                <c:pt idx="728">
                  <c:v>1.16300582885742E-2</c:v>
                </c:pt>
                <c:pt idx="729">
                  <c:v>1.1619091033935601E-2</c:v>
                </c:pt>
                <c:pt idx="730">
                  <c:v>1.1554241180419899E-2</c:v>
                </c:pt>
                <c:pt idx="731">
                  <c:v>1.15408897399903E-2</c:v>
                </c:pt>
                <c:pt idx="732">
                  <c:v>1.14502906799317E-2</c:v>
                </c:pt>
                <c:pt idx="733">
                  <c:v>1.13582611083985E-2</c:v>
                </c:pt>
                <c:pt idx="734">
                  <c:v>1.13930702209473E-2</c:v>
                </c:pt>
                <c:pt idx="735">
                  <c:v>1.13983154296875E-2</c:v>
                </c:pt>
                <c:pt idx="736">
                  <c:v>1.13129615783692E-2</c:v>
                </c:pt>
                <c:pt idx="737">
                  <c:v>1.1460304260253899E-2</c:v>
                </c:pt>
                <c:pt idx="738">
                  <c:v>1.15313529968262E-2</c:v>
                </c:pt>
                <c:pt idx="739">
                  <c:v>1.13658905029297E-2</c:v>
                </c:pt>
                <c:pt idx="740">
                  <c:v>1.1512279510498101E-2</c:v>
                </c:pt>
                <c:pt idx="741">
                  <c:v>1.13964080810547E-2</c:v>
                </c:pt>
                <c:pt idx="742">
                  <c:v>1.13654136657715E-2</c:v>
                </c:pt>
                <c:pt idx="743">
                  <c:v>1.14364624023438E-2</c:v>
                </c:pt>
                <c:pt idx="744">
                  <c:v>1.14655494689942E-2</c:v>
                </c:pt>
                <c:pt idx="745">
                  <c:v>1.15594863891602E-2</c:v>
                </c:pt>
                <c:pt idx="746">
                  <c:v>1.15914344787598E-2</c:v>
                </c:pt>
                <c:pt idx="747">
                  <c:v>1.1567592620849601E-2</c:v>
                </c:pt>
                <c:pt idx="748">
                  <c:v>1.1562824249267601E-2</c:v>
                </c:pt>
                <c:pt idx="749">
                  <c:v>1.14398002624512E-2</c:v>
                </c:pt>
                <c:pt idx="750">
                  <c:v>1.1396884918212899E-2</c:v>
                </c:pt>
                <c:pt idx="751">
                  <c:v>1.1694908142089899E-2</c:v>
                </c:pt>
                <c:pt idx="752">
                  <c:v>1.16453170776367E-2</c:v>
                </c:pt>
                <c:pt idx="753">
                  <c:v>1.17945671081543E-2</c:v>
                </c:pt>
                <c:pt idx="754">
                  <c:v>1.1773586273193399E-2</c:v>
                </c:pt>
                <c:pt idx="755">
                  <c:v>1.1794090270996101E-2</c:v>
                </c:pt>
                <c:pt idx="756">
                  <c:v>1.17855072021485E-2</c:v>
                </c:pt>
                <c:pt idx="757">
                  <c:v>1.17621421813965E-2</c:v>
                </c:pt>
                <c:pt idx="758">
                  <c:v>1.17158889770508E-2</c:v>
                </c:pt>
                <c:pt idx="759">
                  <c:v>1.17969512939453E-2</c:v>
                </c:pt>
                <c:pt idx="760">
                  <c:v>1.1817455291748101E-2</c:v>
                </c:pt>
                <c:pt idx="761">
                  <c:v>1.18036270141602E-2</c:v>
                </c:pt>
                <c:pt idx="762">
                  <c:v>1.19352340698242E-2</c:v>
                </c:pt>
                <c:pt idx="763">
                  <c:v>1.1960506439209E-2</c:v>
                </c:pt>
                <c:pt idx="764">
                  <c:v>1.1987209320068399E-2</c:v>
                </c:pt>
                <c:pt idx="765">
                  <c:v>1.1950969696044899E-2</c:v>
                </c:pt>
                <c:pt idx="766">
                  <c:v>1.1956691741943399E-2</c:v>
                </c:pt>
                <c:pt idx="767">
                  <c:v>1.20549201965332E-2</c:v>
                </c:pt>
                <c:pt idx="768">
                  <c:v>1.2055873870849601E-2</c:v>
                </c:pt>
                <c:pt idx="769">
                  <c:v>1.2088775634765601E-2</c:v>
                </c:pt>
                <c:pt idx="770">
                  <c:v>1.2118816375732399E-2</c:v>
                </c:pt>
                <c:pt idx="771">
                  <c:v>1.19047164916992E-2</c:v>
                </c:pt>
                <c:pt idx="772">
                  <c:v>1.21545791625977E-2</c:v>
                </c:pt>
                <c:pt idx="773">
                  <c:v>1.18975639343262E-2</c:v>
                </c:pt>
                <c:pt idx="774">
                  <c:v>1.2110710144043E-2</c:v>
                </c:pt>
                <c:pt idx="775">
                  <c:v>1.20997428894043E-2</c:v>
                </c:pt>
                <c:pt idx="776">
                  <c:v>1.20759010314942E-2</c:v>
                </c:pt>
                <c:pt idx="777">
                  <c:v>1.2042522430419899E-2</c:v>
                </c:pt>
                <c:pt idx="778">
                  <c:v>1.2193202972412101E-2</c:v>
                </c:pt>
                <c:pt idx="779">
                  <c:v>1.21665000915528E-2</c:v>
                </c:pt>
                <c:pt idx="780">
                  <c:v>1.2350082397461E-2</c:v>
                </c:pt>
                <c:pt idx="781">
                  <c:v>1.22146606445313E-2</c:v>
                </c:pt>
                <c:pt idx="782">
                  <c:v>1.20573043823242E-2</c:v>
                </c:pt>
                <c:pt idx="783">
                  <c:v>1.2256622314453101E-2</c:v>
                </c:pt>
                <c:pt idx="784">
                  <c:v>1.23014450073242E-2</c:v>
                </c:pt>
                <c:pt idx="785">
                  <c:v>1.2038230895996101E-2</c:v>
                </c:pt>
                <c:pt idx="786">
                  <c:v>1.22284889221192E-2</c:v>
                </c:pt>
                <c:pt idx="787">
                  <c:v>1.20701789855957E-2</c:v>
                </c:pt>
                <c:pt idx="788">
                  <c:v>1.21545791625977E-2</c:v>
                </c:pt>
                <c:pt idx="789">
                  <c:v>1.2135505676269601E-2</c:v>
                </c:pt>
                <c:pt idx="790">
                  <c:v>1.21846199035645E-2</c:v>
                </c:pt>
                <c:pt idx="791">
                  <c:v>1.2167930603027399E-2</c:v>
                </c:pt>
                <c:pt idx="792">
                  <c:v>1.22942924499512E-2</c:v>
                </c:pt>
                <c:pt idx="793">
                  <c:v>1.22528076171875E-2</c:v>
                </c:pt>
                <c:pt idx="794">
                  <c:v>1.21231079101563E-2</c:v>
                </c:pt>
                <c:pt idx="795">
                  <c:v>1.2282371520996101E-2</c:v>
                </c:pt>
                <c:pt idx="796">
                  <c:v>1.2242317199707101E-2</c:v>
                </c:pt>
                <c:pt idx="797">
                  <c:v>1.2213706970214899E-2</c:v>
                </c:pt>
                <c:pt idx="798">
                  <c:v>1.2031078338623101E-2</c:v>
                </c:pt>
                <c:pt idx="799">
                  <c:v>1.1876106262207101E-2</c:v>
                </c:pt>
                <c:pt idx="800">
                  <c:v>1.2052059173584E-2</c:v>
                </c:pt>
                <c:pt idx="801">
                  <c:v>1.20301246643067E-2</c:v>
                </c:pt>
                <c:pt idx="802">
                  <c:v>1.20844841003418E-2</c:v>
                </c:pt>
                <c:pt idx="803">
                  <c:v>1.18837356567383E-2</c:v>
                </c:pt>
                <c:pt idx="804">
                  <c:v>1.19609832763672E-2</c:v>
                </c:pt>
                <c:pt idx="805">
                  <c:v>1.17392539978028E-2</c:v>
                </c:pt>
                <c:pt idx="806">
                  <c:v>1.22547149658203E-2</c:v>
                </c:pt>
                <c:pt idx="807">
                  <c:v>1.19986534118653E-2</c:v>
                </c:pt>
                <c:pt idx="808">
                  <c:v>1.21111869812012E-2</c:v>
                </c:pt>
                <c:pt idx="809">
                  <c:v>1.19037628173828E-2</c:v>
                </c:pt>
                <c:pt idx="810">
                  <c:v>1.19409561157227E-2</c:v>
                </c:pt>
                <c:pt idx="811">
                  <c:v>1.19824409484863E-2</c:v>
                </c:pt>
                <c:pt idx="812">
                  <c:v>1.20282173156738E-2</c:v>
                </c:pt>
                <c:pt idx="813">
                  <c:v>1.1903285980224601E-2</c:v>
                </c:pt>
                <c:pt idx="814">
                  <c:v>1.19495391845703E-2</c:v>
                </c:pt>
                <c:pt idx="815">
                  <c:v>1.15537643432617E-2</c:v>
                </c:pt>
                <c:pt idx="816">
                  <c:v>1.1863231658935601E-2</c:v>
                </c:pt>
                <c:pt idx="817">
                  <c:v>1.18732452392578E-2</c:v>
                </c:pt>
                <c:pt idx="818">
                  <c:v>1.1643409729003899E-2</c:v>
                </c:pt>
                <c:pt idx="819">
                  <c:v>1.1373519897461E-2</c:v>
                </c:pt>
                <c:pt idx="820">
                  <c:v>1.15022659301758E-2</c:v>
                </c:pt>
                <c:pt idx="821">
                  <c:v>1.1392116546630899E-2</c:v>
                </c:pt>
                <c:pt idx="822">
                  <c:v>1.13015174865723E-2</c:v>
                </c:pt>
                <c:pt idx="823">
                  <c:v>1.16453170776367E-2</c:v>
                </c:pt>
                <c:pt idx="824">
                  <c:v>1.1601448059082101E-2</c:v>
                </c:pt>
                <c:pt idx="825">
                  <c:v>1.1321067810058601E-2</c:v>
                </c:pt>
                <c:pt idx="826">
                  <c:v>1.14917755126953E-2</c:v>
                </c:pt>
                <c:pt idx="827">
                  <c:v>1.1562824249267601E-2</c:v>
                </c:pt>
                <c:pt idx="828">
                  <c:v>1.14750862121582E-2</c:v>
                </c:pt>
                <c:pt idx="829">
                  <c:v>1.1354923248291E-2</c:v>
                </c:pt>
                <c:pt idx="830">
                  <c:v>1.1375904083252E-2</c:v>
                </c:pt>
                <c:pt idx="831">
                  <c:v>1.1063575744628899E-2</c:v>
                </c:pt>
                <c:pt idx="832">
                  <c:v>1.1526107788086E-2</c:v>
                </c:pt>
                <c:pt idx="833">
                  <c:v>1.1386394500732399E-2</c:v>
                </c:pt>
                <c:pt idx="834">
                  <c:v>1.1181354522705101E-2</c:v>
                </c:pt>
                <c:pt idx="835">
                  <c:v>1.1585235595703101E-2</c:v>
                </c:pt>
                <c:pt idx="836">
                  <c:v>1.1127471923828101E-2</c:v>
                </c:pt>
                <c:pt idx="837">
                  <c:v>1.1074542999267601E-2</c:v>
                </c:pt>
                <c:pt idx="838">
                  <c:v>1.0828018188476601E-2</c:v>
                </c:pt>
                <c:pt idx="839">
                  <c:v>1.02462768554688E-2</c:v>
                </c:pt>
                <c:pt idx="840">
                  <c:v>1.0852813720703101E-2</c:v>
                </c:pt>
                <c:pt idx="841">
                  <c:v>1.0991096496582101E-2</c:v>
                </c:pt>
                <c:pt idx="842">
                  <c:v>1.0995864868164101E-2</c:v>
                </c:pt>
                <c:pt idx="843">
                  <c:v>1.07941627502442E-2</c:v>
                </c:pt>
                <c:pt idx="844">
                  <c:v>1.09124183654785E-2</c:v>
                </c:pt>
                <c:pt idx="845">
                  <c:v>1.12056732177735E-2</c:v>
                </c:pt>
                <c:pt idx="846">
                  <c:v>1.05700492858887E-2</c:v>
                </c:pt>
                <c:pt idx="847">
                  <c:v>1.0212898254394601E-2</c:v>
                </c:pt>
                <c:pt idx="848">
                  <c:v>1.06964111328125E-2</c:v>
                </c:pt>
                <c:pt idx="849">
                  <c:v>1.0420322418212899E-2</c:v>
                </c:pt>
                <c:pt idx="850">
                  <c:v>1.0615348815918E-2</c:v>
                </c:pt>
                <c:pt idx="851">
                  <c:v>1.04937553405762E-2</c:v>
                </c:pt>
                <c:pt idx="852">
                  <c:v>1.0918140411377E-2</c:v>
                </c:pt>
                <c:pt idx="853">
                  <c:v>1.04432106018067E-2</c:v>
                </c:pt>
                <c:pt idx="854">
                  <c:v>1.09715461730957E-2</c:v>
                </c:pt>
                <c:pt idx="855">
                  <c:v>1.00769996643067E-2</c:v>
                </c:pt>
                <c:pt idx="856">
                  <c:v>1.05652809143067E-2</c:v>
                </c:pt>
                <c:pt idx="857">
                  <c:v>9.9968910217285208E-3</c:v>
                </c:pt>
                <c:pt idx="858">
                  <c:v>1.13873481750488E-2</c:v>
                </c:pt>
                <c:pt idx="859">
                  <c:v>9.4676017761230503E-3</c:v>
                </c:pt>
                <c:pt idx="860">
                  <c:v>1.03716850280762E-2</c:v>
                </c:pt>
                <c:pt idx="861">
                  <c:v>9.1104507446289097E-3</c:v>
                </c:pt>
                <c:pt idx="862">
                  <c:v>1.00579261779785E-2</c:v>
                </c:pt>
                <c:pt idx="863">
                  <c:v>1.0036468505859399E-2</c:v>
                </c:pt>
                <c:pt idx="864">
                  <c:v>9.6249580383300799E-3</c:v>
                </c:pt>
                <c:pt idx="865">
                  <c:v>1.00250244140625E-2</c:v>
                </c:pt>
                <c:pt idx="866">
                  <c:v>8.6417198181152396E-3</c:v>
                </c:pt>
                <c:pt idx="867">
                  <c:v>1.0496616363525399E-2</c:v>
                </c:pt>
                <c:pt idx="868">
                  <c:v>8.6646080017089896E-3</c:v>
                </c:pt>
                <c:pt idx="869">
                  <c:v>9.7770690917968802E-3</c:v>
                </c:pt>
                <c:pt idx="870">
                  <c:v>8.9359283447265608E-3</c:v>
                </c:pt>
                <c:pt idx="871">
                  <c:v>9.0618133544921892E-3</c:v>
                </c:pt>
                <c:pt idx="872">
                  <c:v>8.3327293395996094E-3</c:v>
                </c:pt>
                <c:pt idx="873">
                  <c:v>9.3979835510253906E-3</c:v>
                </c:pt>
                <c:pt idx="874">
                  <c:v>8.36181640625E-3</c:v>
                </c:pt>
                <c:pt idx="875">
                  <c:v>9.3851089477539097E-3</c:v>
                </c:pt>
                <c:pt idx="876">
                  <c:v>1.02229118347168E-2</c:v>
                </c:pt>
                <c:pt idx="877">
                  <c:v>1.0051727294921899E-2</c:v>
                </c:pt>
                <c:pt idx="878">
                  <c:v>1.0326385498046899E-2</c:v>
                </c:pt>
                <c:pt idx="879">
                  <c:v>9.8619461059570295E-3</c:v>
                </c:pt>
                <c:pt idx="880">
                  <c:v>9.9124908447265608E-3</c:v>
                </c:pt>
                <c:pt idx="881">
                  <c:v>8.3117485046386701E-3</c:v>
                </c:pt>
                <c:pt idx="882">
                  <c:v>1.019287109375E-2</c:v>
                </c:pt>
                <c:pt idx="883">
                  <c:v>9.7870826721191406E-3</c:v>
                </c:pt>
                <c:pt idx="884">
                  <c:v>1.0316371917724601E-2</c:v>
                </c:pt>
                <c:pt idx="885">
                  <c:v>9.2554092407226597E-3</c:v>
                </c:pt>
                <c:pt idx="886">
                  <c:v>8.5487365722656302E-3</c:v>
                </c:pt>
                <c:pt idx="887">
                  <c:v>1.2637615203857399E-2</c:v>
                </c:pt>
                <c:pt idx="888">
                  <c:v>1.0007381439209E-2</c:v>
                </c:pt>
                <c:pt idx="889">
                  <c:v>1.0344028472900399E-2</c:v>
                </c:pt>
                <c:pt idx="890">
                  <c:v>1.0145664215087899E-2</c:v>
                </c:pt>
                <c:pt idx="891">
                  <c:v>1.1497974395752E-2</c:v>
                </c:pt>
                <c:pt idx="892">
                  <c:v>8.1124305725097708E-3</c:v>
                </c:pt>
                <c:pt idx="893">
                  <c:v>1.0880947113037101E-2</c:v>
                </c:pt>
                <c:pt idx="894">
                  <c:v>8.8896751403808594E-3</c:v>
                </c:pt>
                <c:pt idx="895">
                  <c:v>9.4609260559082101E-3</c:v>
                </c:pt>
                <c:pt idx="896">
                  <c:v>1.10840797424317E-2</c:v>
                </c:pt>
                <c:pt idx="897">
                  <c:v>9.6945762634277396E-3</c:v>
                </c:pt>
                <c:pt idx="898">
                  <c:v>1.1450767517089899E-2</c:v>
                </c:pt>
                <c:pt idx="899">
                  <c:v>1.03144645690918E-2</c:v>
                </c:pt>
                <c:pt idx="900">
                  <c:v>9.2730522155761701E-3</c:v>
                </c:pt>
                <c:pt idx="901">
                  <c:v>9.0780258178711007E-3</c:v>
                </c:pt>
                <c:pt idx="902">
                  <c:v>9.3340873718261701E-3</c:v>
                </c:pt>
                <c:pt idx="903">
                  <c:v>9.6178054809570295E-3</c:v>
                </c:pt>
                <c:pt idx="904">
                  <c:v>1.01819038391113E-2</c:v>
                </c:pt>
                <c:pt idx="905">
                  <c:v>8.5926055908203108E-3</c:v>
                </c:pt>
                <c:pt idx="906">
                  <c:v>1.03821754455567E-2</c:v>
                </c:pt>
                <c:pt idx="907">
                  <c:v>8.4662437438964896E-3</c:v>
                </c:pt>
                <c:pt idx="908">
                  <c:v>1.35407447814942E-2</c:v>
                </c:pt>
                <c:pt idx="909">
                  <c:v>4.7526359558105503E-3</c:v>
                </c:pt>
                <c:pt idx="910">
                  <c:v>9.96923446655273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8F65-484B-8596-D1A9F717C798}"/>
            </c:ext>
          </c:extLst>
        </c:ser>
        <c:ser>
          <c:idx val="16"/>
          <c:order val="16"/>
          <c:tx>
            <c:v>+34 microL</c:v>
          </c:tx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8'!$B$2:$B$912</c:f>
              <c:numCache>
                <c:formatCode>General</c:formatCode>
                <c:ptCount val="911"/>
                <c:pt idx="0">
                  <c:v>-0.33721017837524397</c:v>
                </c:pt>
                <c:pt idx="1">
                  <c:v>-0.25623226165771501</c:v>
                </c:pt>
                <c:pt idx="2">
                  <c:v>-0.349044799804688</c:v>
                </c:pt>
                <c:pt idx="3">
                  <c:v>-0.79164838790893599</c:v>
                </c:pt>
                <c:pt idx="4">
                  <c:v>-0.71433734893798895</c:v>
                </c:pt>
                <c:pt idx="5">
                  <c:v>2.1617889404296899E-2</c:v>
                </c:pt>
                <c:pt idx="6">
                  <c:v>-0.28120040893554699</c:v>
                </c:pt>
                <c:pt idx="7">
                  <c:v>-0.59813308715820301</c:v>
                </c:pt>
                <c:pt idx="8">
                  <c:v>-9.9988937377929701E-2</c:v>
                </c:pt>
                <c:pt idx="9">
                  <c:v>-0.27969932556152399</c:v>
                </c:pt>
                <c:pt idx="10">
                  <c:v>-1.24916172027588</c:v>
                </c:pt>
                <c:pt idx="11">
                  <c:v>0.17863512039184601</c:v>
                </c:pt>
                <c:pt idx="12">
                  <c:v>0.13984870910644601</c:v>
                </c:pt>
                <c:pt idx="13">
                  <c:v>-0.49660491943359403</c:v>
                </c:pt>
                <c:pt idx="14">
                  <c:v>-0.849345684051514</c:v>
                </c:pt>
                <c:pt idx="15">
                  <c:v>0.180667400360108</c:v>
                </c:pt>
                <c:pt idx="16">
                  <c:v>-0.615830898284912</c:v>
                </c:pt>
                <c:pt idx="17">
                  <c:v>-0.22882938385009799</c:v>
                </c:pt>
                <c:pt idx="18">
                  <c:v>0.378874301910401</c:v>
                </c:pt>
                <c:pt idx="19">
                  <c:v>-0.59680747985839899</c:v>
                </c:pt>
                <c:pt idx="20">
                  <c:v>-0.54964590072631903</c:v>
                </c:pt>
                <c:pt idx="21">
                  <c:v>-7.7097892761230497E-2</c:v>
                </c:pt>
                <c:pt idx="22">
                  <c:v>-0.50143480300903398</c:v>
                </c:pt>
                <c:pt idx="23">
                  <c:v>0.75873517990112305</c:v>
                </c:pt>
                <c:pt idx="24">
                  <c:v>0</c:v>
                </c:pt>
                <c:pt idx="25">
                  <c:v>-0.76558828353881903</c:v>
                </c:pt>
                <c:pt idx="26">
                  <c:v>0.20216560363769601</c:v>
                </c:pt>
                <c:pt idx="27">
                  <c:v>-0.43615007400512701</c:v>
                </c:pt>
                <c:pt idx="28">
                  <c:v>-0.74937677383422896</c:v>
                </c:pt>
                <c:pt idx="29">
                  <c:v>0.37062740325927801</c:v>
                </c:pt>
                <c:pt idx="30">
                  <c:v>-1.3725757598877E-2</c:v>
                </c:pt>
                <c:pt idx="31">
                  <c:v>0.35733795166015597</c:v>
                </c:pt>
                <c:pt idx="32">
                  <c:v>-0.59444427490234397</c:v>
                </c:pt>
                <c:pt idx="33">
                  <c:v>0.27123260498046903</c:v>
                </c:pt>
                <c:pt idx="34">
                  <c:v>0.483521938323975</c:v>
                </c:pt>
                <c:pt idx="35">
                  <c:v>0.15721654891967801</c:v>
                </c:pt>
                <c:pt idx="36">
                  <c:v>0.61484718322753895</c:v>
                </c:pt>
                <c:pt idx="37">
                  <c:v>0.498034477233887</c:v>
                </c:pt>
                <c:pt idx="38">
                  <c:v>0.15202856063842801</c:v>
                </c:pt>
                <c:pt idx="39">
                  <c:v>-0.63975286483764704</c:v>
                </c:pt>
                <c:pt idx="40">
                  <c:v>1.0416188240051301</c:v>
                </c:pt>
                <c:pt idx="41">
                  <c:v>0.30007266998290999</c:v>
                </c:pt>
                <c:pt idx="42">
                  <c:v>-0.57191848754882801</c:v>
                </c:pt>
                <c:pt idx="43">
                  <c:v>0.84409189224243197</c:v>
                </c:pt>
                <c:pt idx="44">
                  <c:v>0.38605880737304699</c:v>
                </c:pt>
                <c:pt idx="45">
                  <c:v>-3.5850524902343799E-2</c:v>
                </c:pt>
                <c:pt idx="46">
                  <c:v>-0.106059074401856</c:v>
                </c:pt>
                <c:pt idx="47">
                  <c:v>0.32240533828735402</c:v>
                </c:pt>
                <c:pt idx="48">
                  <c:v>-0.71773958206176802</c:v>
                </c:pt>
                <c:pt idx="49">
                  <c:v>0.43558073043823298</c:v>
                </c:pt>
                <c:pt idx="50">
                  <c:v>0.82188606262207098</c:v>
                </c:pt>
                <c:pt idx="51">
                  <c:v>-0.41942644119262701</c:v>
                </c:pt>
                <c:pt idx="52">
                  <c:v>0.17760086059570299</c:v>
                </c:pt>
                <c:pt idx="53">
                  <c:v>0.72686576843261697</c:v>
                </c:pt>
                <c:pt idx="54">
                  <c:v>-0.78912448883056696</c:v>
                </c:pt>
                <c:pt idx="55">
                  <c:v>-8.3671092987060602E-2</c:v>
                </c:pt>
                <c:pt idx="56">
                  <c:v>0.63904190063476596</c:v>
                </c:pt>
                <c:pt idx="57">
                  <c:v>0.68040275573730502</c:v>
                </c:pt>
                <c:pt idx="58">
                  <c:v>-0.161605834960938</c:v>
                </c:pt>
                <c:pt idx="59">
                  <c:v>0.123018741607666</c:v>
                </c:pt>
                <c:pt idx="60">
                  <c:v>4.5680999755859401E-3</c:v>
                </c:pt>
                <c:pt idx="61">
                  <c:v>0.78089523315429699</c:v>
                </c:pt>
                <c:pt idx="62">
                  <c:v>0.64168167114257801</c:v>
                </c:pt>
                <c:pt idx="63">
                  <c:v>6.6585540771484403E-2</c:v>
                </c:pt>
                <c:pt idx="64">
                  <c:v>1.0108184814453101</c:v>
                </c:pt>
                <c:pt idx="65">
                  <c:v>1.19484519958496</c:v>
                </c:pt>
                <c:pt idx="66">
                  <c:v>0.48220872879028298</c:v>
                </c:pt>
                <c:pt idx="67">
                  <c:v>1.3463211059570299</c:v>
                </c:pt>
                <c:pt idx="68">
                  <c:v>2.08527755737305</c:v>
                </c:pt>
                <c:pt idx="69">
                  <c:v>1.9943747520446791</c:v>
                </c:pt>
                <c:pt idx="70">
                  <c:v>1.2570428848266599</c:v>
                </c:pt>
                <c:pt idx="71">
                  <c:v>1.44020700454712</c:v>
                </c:pt>
                <c:pt idx="72">
                  <c:v>1.3121542930603101</c:v>
                </c:pt>
                <c:pt idx="73">
                  <c:v>1.4068288803100599</c:v>
                </c:pt>
                <c:pt idx="74">
                  <c:v>1.3992338180542001</c:v>
                </c:pt>
                <c:pt idx="75">
                  <c:v>1.3858461380004901</c:v>
                </c:pt>
                <c:pt idx="76">
                  <c:v>1.4448261260986299</c:v>
                </c:pt>
                <c:pt idx="77">
                  <c:v>1.4612231254577699</c:v>
                </c:pt>
                <c:pt idx="78">
                  <c:v>1.4930615425109901</c:v>
                </c:pt>
                <c:pt idx="79">
                  <c:v>1.501694202423099</c:v>
                </c:pt>
                <c:pt idx="80">
                  <c:v>1.5170521736145</c:v>
                </c:pt>
                <c:pt idx="81">
                  <c:v>1.53332567214966</c:v>
                </c:pt>
                <c:pt idx="82">
                  <c:v>1.57217597961426</c:v>
                </c:pt>
                <c:pt idx="83">
                  <c:v>1.56296730041504</c:v>
                </c:pt>
                <c:pt idx="84">
                  <c:v>1.54942226409912</c:v>
                </c:pt>
                <c:pt idx="85">
                  <c:v>1.5811862945556701</c:v>
                </c:pt>
                <c:pt idx="86">
                  <c:v>1.57807397842407</c:v>
                </c:pt>
                <c:pt idx="87">
                  <c:v>1.5731496810913099</c:v>
                </c:pt>
                <c:pt idx="88">
                  <c:v>1.58150291442871</c:v>
                </c:pt>
                <c:pt idx="89">
                  <c:v>1.57021141052246</c:v>
                </c:pt>
                <c:pt idx="90">
                  <c:v>1.5621967315673899</c:v>
                </c:pt>
                <c:pt idx="91">
                  <c:v>1.54037237167359</c:v>
                </c:pt>
                <c:pt idx="92">
                  <c:v>1.5420904159545901</c:v>
                </c:pt>
                <c:pt idx="93">
                  <c:v>1.5176711082458501</c:v>
                </c:pt>
                <c:pt idx="94">
                  <c:v>1.49888420104981</c:v>
                </c:pt>
                <c:pt idx="95">
                  <c:v>1.469926357269288</c:v>
                </c:pt>
                <c:pt idx="96">
                  <c:v>1.4394712448120099</c:v>
                </c:pt>
                <c:pt idx="97">
                  <c:v>1.4190311431884799</c:v>
                </c:pt>
                <c:pt idx="98">
                  <c:v>1.38079357147217</c:v>
                </c:pt>
                <c:pt idx="99">
                  <c:v>1.34737825393677</c:v>
                </c:pt>
                <c:pt idx="100">
                  <c:v>1.3133783340454099</c:v>
                </c:pt>
                <c:pt idx="101">
                  <c:v>1.2725071907043499</c:v>
                </c:pt>
                <c:pt idx="102">
                  <c:v>1.22892665863037</c:v>
                </c:pt>
                <c:pt idx="103">
                  <c:v>1.1957268714904801</c:v>
                </c:pt>
                <c:pt idx="104">
                  <c:v>1.1575779914855999</c:v>
                </c:pt>
                <c:pt idx="105">
                  <c:v>1.11808013916016</c:v>
                </c:pt>
                <c:pt idx="106">
                  <c:v>1.084876537323</c:v>
                </c:pt>
                <c:pt idx="107">
                  <c:v>1.04956150054932</c:v>
                </c:pt>
                <c:pt idx="108">
                  <c:v>1.01572418212891</c:v>
                </c:pt>
                <c:pt idx="109">
                  <c:v>0.98369789123535201</c:v>
                </c:pt>
                <c:pt idx="110">
                  <c:v>0.95135402679443404</c:v>
                </c:pt>
                <c:pt idx="111">
                  <c:v>0.92206525802612305</c:v>
                </c:pt>
                <c:pt idx="112">
                  <c:v>0.89419078826904297</c:v>
                </c:pt>
                <c:pt idx="113">
                  <c:v>0.866984844207764</c:v>
                </c:pt>
                <c:pt idx="114">
                  <c:v>0.84052991867065496</c:v>
                </c:pt>
                <c:pt idx="115">
                  <c:v>0.81708002090454102</c:v>
                </c:pt>
                <c:pt idx="116">
                  <c:v>0.79459762573242199</c:v>
                </c:pt>
                <c:pt idx="117">
                  <c:v>0.77351808547973699</c:v>
                </c:pt>
                <c:pt idx="118">
                  <c:v>0.75420475006103505</c:v>
                </c:pt>
                <c:pt idx="119">
                  <c:v>0.73586463928222701</c:v>
                </c:pt>
                <c:pt idx="120">
                  <c:v>0.71417331695556696</c:v>
                </c:pt>
                <c:pt idx="121">
                  <c:v>0.70225334167480502</c:v>
                </c:pt>
                <c:pt idx="122">
                  <c:v>0.68774938583374101</c:v>
                </c:pt>
                <c:pt idx="123">
                  <c:v>0.67242431640625</c:v>
                </c:pt>
                <c:pt idx="124">
                  <c:v>0.66177177429199197</c:v>
                </c:pt>
                <c:pt idx="125">
                  <c:v>0.64869976043701205</c:v>
                </c:pt>
                <c:pt idx="126">
                  <c:v>0.64031791687011697</c:v>
                </c:pt>
                <c:pt idx="127">
                  <c:v>0.630662441253662</c:v>
                </c:pt>
                <c:pt idx="128">
                  <c:v>0.62047195434570301</c:v>
                </c:pt>
                <c:pt idx="129">
                  <c:v>0.61488866806030296</c:v>
                </c:pt>
                <c:pt idx="130">
                  <c:v>0.60727453231811601</c:v>
                </c:pt>
                <c:pt idx="131">
                  <c:v>0.60103893280029297</c:v>
                </c:pt>
                <c:pt idx="132">
                  <c:v>0.59355640411376998</c:v>
                </c:pt>
                <c:pt idx="133">
                  <c:v>0.58746910095214899</c:v>
                </c:pt>
                <c:pt idx="134">
                  <c:v>0.58195114135742199</c:v>
                </c:pt>
                <c:pt idx="135">
                  <c:v>0.57537651062011697</c:v>
                </c:pt>
                <c:pt idx="136">
                  <c:v>0.57041931152343806</c:v>
                </c:pt>
                <c:pt idx="137">
                  <c:v>0.56246519088745095</c:v>
                </c:pt>
                <c:pt idx="138">
                  <c:v>0.55437088012695301</c:v>
                </c:pt>
                <c:pt idx="139">
                  <c:v>0.54607820510864302</c:v>
                </c:pt>
                <c:pt idx="140">
                  <c:v>0.53601217269897505</c:v>
                </c:pt>
                <c:pt idx="141">
                  <c:v>0.52713203430175803</c:v>
                </c:pt>
                <c:pt idx="142">
                  <c:v>0.51471519470214899</c:v>
                </c:pt>
                <c:pt idx="143">
                  <c:v>0.50432443618774403</c:v>
                </c:pt>
                <c:pt idx="144">
                  <c:v>0.49154186248779302</c:v>
                </c:pt>
                <c:pt idx="145">
                  <c:v>0.47806644439697299</c:v>
                </c:pt>
                <c:pt idx="146">
                  <c:v>0.46563482284545898</c:v>
                </c:pt>
                <c:pt idx="147">
                  <c:v>0.45090770721435602</c:v>
                </c:pt>
                <c:pt idx="148">
                  <c:v>0.43825864791870101</c:v>
                </c:pt>
                <c:pt idx="149">
                  <c:v>0.42376232147216802</c:v>
                </c:pt>
                <c:pt idx="150">
                  <c:v>0.40879154205322299</c:v>
                </c:pt>
                <c:pt idx="151">
                  <c:v>0.39532995223999001</c:v>
                </c:pt>
                <c:pt idx="152">
                  <c:v>0.38104724884033198</c:v>
                </c:pt>
                <c:pt idx="153">
                  <c:v>0.36658859252929699</c:v>
                </c:pt>
                <c:pt idx="154">
                  <c:v>0.35106134414672902</c:v>
                </c:pt>
                <c:pt idx="155">
                  <c:v>0.33492136001586897</c:v>
                </c:pt>
                <c:pt idx="156">
                  <c:v>0.31943082809448298</c:v>
                </c:pt>
                <c:pt idx="157">
                  <c:v>0.30283021926879899</c:v>
                </c:pt>
                <c:pt idx="158">
                  <c:v>0.286440849304199</c:v>
                </c:pt>
                <c:pt idx="159">
                  <c:v>0.27066564559936501</c:v>
                </c:pt>
                <c:pt idx="160">
                  <c:v>0.25361967086791998</c:v>
                </c:pt>
                <c:pt idx="161">
                  <c:v>0.23812198638915999</c:v>
                </c:pt>
                <c:pt idx="162">
                  <c:v>0.22251319885253901</c:v>
                </c:pt>
                <c:pt idx="163">
                  <c:v>0.20949935913086001</c:v>
                </c:pt>
                <c:pt idx="164">
                  <c:v>0.19500637054443401</c:v>
                </c:pt>
                <c:pt idx="165">
                  <c:v>0.182574272155762</c:v>
                </c:pt>
                <c:pt idx="166">
                  <c:v>0.17142534255981501</c:v>
                </c:pt>
                <c:pt idx="167">
                  <c:v>0.16113519668579099</c:v>
                </c:pt>
                <c:pt idx="168">
                  <c:v>0.15468645095825201</c:v>
                </c:pt>
                <c:pt idx="169">
                  <c:v>0.148762702941895</c:v>
                </c:pt>
                <c:pt idx="170">
                  <c:v>0.14490604400634799</c:v>
                </c:pt>
                <c:pt idx="171">
                  <c:v>0.142420768737793</c:v>
                </c:pt>
                <c:pt idx="172">
                  <c:v>0.13704729080200201</c:v>
                </c:pt>
                <c:pt idx="173">
                  <c:v>0.12971591949462899</c:v>
                </c:pt>
                <c:pt idx="174">
                  <c:v>0.118738651275635</c:v>
                </c:pt>
                <c:pt idx="175">
                  <c:v>0.108109951019287</c:v>
                </c:pt>
                <c:pt idx="176">
                  <c:v>9.9987506866455106E-2</c:v>
                </c:pt>
                <c:pt idx="177">
                  <c:v>9.4706058502197293E-2</c:v>
                </c:pt>
                <c:pt idx="178">
                  <c:v>9.3830108642578097E-2</c:v>
                </c:pt>
                <c:pt idx="179">
                  <c:v>9.3332767486572293E-2</c:v>
                </c:pt>
                <c:pt idx="180">
                  <c:v>9.1780185699462905E-2</c:v>
                </c:pt>
                <c:pt idx="181">
                  <c:v>8.96148681640625E-2</c:v>
                </c:pt>
                <c:pt idx="182">
                  <c:v>8.72650146484375E-2</c:v>
                </c:pt>
                <c:pt idx="183">
                  <c:v>8.46362113952637E-2</c:v>
                </c:pt>
                <c:pt idx="184">
                  <c:v>8.3193302154541002E-2</c:v>
                </c:pt>
                <c:pt idx="185">
                  <c:v>8.1343650817871094E-2</c:v>
                </c:pt>
                <c:pt idx="186">
                  <c:v>7.9181194305420005E-2</c:v>
                </c:pt>
                <c:pt idx="187">
                  <c:v>7.7638149261474595E-2</c:v>
                </c:pt>
                <c:pt idx="188">
                  <c:v>7.6371669769287095E-2</c:v>
                </c:pt>
                <c:pt idx="189">
                  <c:v>7.4968338012695299E-2</c:v>
                </c:pt>
                <c:pt idx="190">
                  <c:v>7.3894500732421903E-2</c:v>
                </c:pt>
                <c:pt idx="191">
                  <c:v>7.2659969329833998E-2</c:v>
                </c:pt>
                <c:pt idx="192">
                  <c:v>7.2214603424072293E-2</c:v>
                </c:pt>
                <c:pt idx="193">
                  <c:v>7.1385383605957101E-2</c:v>
                </c:pt>
                <c:pt idx="194">
                  <c:v>7.0100307464599595E-2</c:v>
                </c:pt>
                <c:pt idx="195">
                  <c:v>6.9065570831298898E-2</c:v>
                </c:pt>
                <c:pt idx="196">
                  <c:v>6.89697265625E-2</c:v>
                </c:pt>
                <c:pt idx="197">
                  <c:v>6.8870067596435602E-2</c:v>
                </c:pt>
                <c:pt idx="198">
                  <c:v>6.8372249603271498E-2</c:v>
                </c:pt>
                <c:pt idx="199">
                  <c:v>6.6488265991211007E-2</c:v>
                </c:pt>
                <c:pt idx="200">
                  <c:v>6.4736843109130901E-2</c:v>
                </c:pt>
                <c:pt idx="201">
                  <c:v>6.4062595367431696E-2</c:v>
                </c:pt>
                <c:pt idx="202">
                  <c:v>6.29425048828125E-2</c:v>
                </c:pt>
                <c:pt idx="203">
                  <c:v>6.2940597534179701E-2</c:v>
                </c:pt>
                <c:pt idx="204">
                  <c:v>6.1973571777343799E-2</c:v>
                </c:pt>
                <c:pt idx="205">
                  <c:v>6.22920989990235E-2</c:v>
                </c:pt>
                <c:pt idx="206">
                  <c:v>6.0628414154052797E-2</c:v>
                </c:pt>
                <c:pt idx="207">
                  <c:v>5.9910774230957101E-2</c:v>
                </c:pt>
                <c:pt idx="208">
                  <c:v>6.0050010681152399E-2</c:v>
                </c:pt>
                <c:pt idx="209">
                  <c:v>5.9846401214599602E-2</c:v>
                </c:pt>
                <c:pt idx="210">
                  <c:v>5.9401512145996101E-2</c:v>
                </c:pt>
                <c:pt idx="211">
                  <c:v>5.8529853820800802E-2</c:v>
                </c:pt>
                <c:pt idx="212">
                  <c:v>5.7098865509033203E-2</c:v>
                </c:pt>
                <c:pt idx="213">
                  <c:v>5.72457313537598E-2</c:v>
                </c:pt>
                <c:pt idx="214">
                  <c:v>5.6425094604492201E-2</c:v>
                </c:pt>
                <c:pt idx="215">
                  <c:v>5.6447029113769601E-2</c:v>
                </c:pt>
                <c:pt idx="216">
                  <c:v>5.82275390625E-2</c:v>
                </c:pt>
                <c:pt idx="217">
                  <c:v>5.7175159454345703E-2</c:v>
                </c:pt>
                <c:pt idx="218">
                  <c:v>5.5367469787597698E-2</c:v>
                </c:pt>
                <c:pt idx="219">
                  <c:v>5.4166316986083998E-2</c:v>
                </c:pt>
                <c:pt idx="220">
                  <c:v>5.3312301635742201E-2</c:v>
                </c:pt>
                <c:pt idx="221">
                  <c:v>5.2541732788086E-2</c:v>
                </c:pt>
                <c:pt idx="222">
                  <c:v>5.2691459655761698E-2</c:v>
                </c:pt>
                <c:pt idx="223">
                  <c:v>5.3814888000488302E-2</c:v>
                </c:pt>
                <c:pt idx="224">
                  <c:v>5.2181720733642599E-2</c:v>
                </c:pt>
                <c:pt idx="225">
                  <c:v>5.2337646484375E-2</c:v>
                </c:pt>
                <c:pt idx="226">
                  <c:v>5.1621437072753899E-2</c:v>
                </c:pt>
                <c:pt idx="227">
                  <c:v>5.2053928375244203E-2</c:v>
                </c:pt>
                <c:pt idx="228">
                  <c:v>5.3555965423583998E-2</c:v>
                </c:pt>
                <c:pt idx="229">
                  <c:v>4.9664974212646498E-2</c:v>
                </c:pt>
                <c:pt idx="230">
                  <c:v>5.0716400146484403E-2</c:v>
                </c:pt>
                <c:pt idx="231">
                  <c:v>5.0537586212158203E-2</c:v>
                </c:pt>
                <c:pt idx="232">
                  <c:v>4.9147605895996101E-2</c:v>
                </c:pt>
                <c:pt idx="233">
                  <c:v>4.9497604370117201E-2</c:v>
                </c:pt>
                <c:pt idx="234">
                  <c:v>4.8485279083252002E-2</c:v>
                </c:pt>
                <c:pt idx="235">
                  <c:v>4.6882152557373102E-2</c:v>
                </c:pt>
                <c:pt idx="236">
                  <c:v>4.5241355895996101E-2</c:v>
                </c:pt>
                <c:pt idx="237">
                  <c:v>4.6709537506103502E-2</c:v>
                </c:pt>
                <c:pt idx="238">
                  <c:v>4.5936107635498102E-2</c:v>
                </c:pt>
                <c:pt idx="239">
                  <c:v>4.4460296630859403E-2</c:v>
                </c:pt>
                <c:pt idx="240">
                  <c:v>4.37417030334473E-2</c:v>
                </c:pt>
                <c:pt idx="241">
                  <c:v>4.35137748718262E-2</c:v>
                </c:pt>
                <c:pt idx="242">
                  <c:v>4.31256294250488E-2</c:v>
                </c:pt>
                <c:pt idx="243">
                  <c:v>4.2386531829833998E-2</c:v>
                </c:pt>
                <c:pt idx="244">
                  <c:v>4.3183803558349602E-2</c:v>
                </c:pt>
                <c:pt idx="245">
                  <c:v>4.1142463684082101E-2</c:v>
                </c:pt>
                <c:pt idx="246">
                  <c:v>4.06594276428223E-2</c:v>
                </c:pt>
                <c:pt idx="247">
                  <c:v>4.11877632141113E-2</c:v>
                </c:pt>
                <c:pt idx="248">
                  <c:v>4.0763378143310602E-2</c:v>
                </c:pt>
                <c:pt idx="249">
                  <c:v>4.0524482727050802E-2</c:v>
                </c:pt>
                <c:pt idx="250">
                  <c:v>4.00543212890625E-2</c:v>
                </c:pt>
                <c:pt idx="251">
                  <c:v>4.1160583496093799E-2</c:v>
                </c:pt>
                <c:pt idx="252">
                  <c:v>4.0800094604492201E-2</c:v>
                </c:pt>
                <c:pt idx="253">
                  <c:v>3.8808822631836E-2</c:v>
                </c:pt>
                <c:pt idx="254">
                  <c:v>3.93776893615723E-2</c:v>
                </c:pt>
                <c:pt idx="255">
                  <c:v>3.98516654968262E-2</c:v>
                </c:pt>
                <c:pt idx="256">
                  <c:v>3.9566993713378899E-2</c:v>
                </c:pt>
                <c:pt idx="257">
                  <c:v>3.8763523101806703E-2</c:v>
                </c:pt>
                <c:pt idx="258">
                  <c:v>3.8287639617919901E-2</c:v>
                </c:pt>
                <c:pt idx="259">
                  <c:v>3.8775444030761698E-2</c:v>
                </c:pt>
                <c:pt idx="260">
                  <c:v>3.8203239440918003E-2</c:v>
                </c:pt>
                <c:pt idx="261">
                  <c:v>3.7381649017333998E-2</c:v>
                </c:pt>
                <c:pt idx="262">
                  <c:v>3.7084102630615297E-2</c:v>
                </c:pt>
                <c:pt idx="263">
                  <c:v>3.6895275115966797E-2</c:v>
                </c:pt>
                <c:pt idx="264">
                  <c:v>3.6637783050537102E-2</c:v>
                </c:pt>
                <c:pt idx="265">
                  <c:v>3.6213874816894601E-2</c:v>
                </c:pt>
                <c:pt idx="266">
                  <c:v>3.6356925964355503E-2</c:v>
                </c:pt>
                <c:pt idx="267">
                  <c:v>3.7064075469970703E-2</c:v>
                </c:pt>
                <c:pt idx="268">
                  <c:v>3.7316322326660198E-2</c:v>
                </c:pt>
                <c:pt idx="269">
                  <c:v>3.6075592041015597E-2</c:v>
                </c:pt>
                <c:pt idx="270">
                  <c:v>3.47027778625488E-2</c:v>
                </c:pt>
                <c:pt idx="271">
                  <c:v>3.4628391265869203E-2</c:v>
                </c:pt>
                <c:pt idx="272">
                  <c:v>3.4408092498779297E-2</c:v>
                </c:pt>
                <c:pt idx="273">
                  <c:v>3.7312507629394601E-2</c:v>
                </c:pt>
                <c:pt idx="274">
                  <c:v>3.57556343078613E-2</c:v>
                </c:pt>
                <c:pt idx="275">
                  <c:v>3.4619808197021498E-2</c:v>
                </c:pt>
                <c:pt idx="276">
                  <c:v>3.46016883850098E-2</c:v>
                </c:pt>
                <c:pt idx="277">
                  <c:v>3.4560203552246101E-2</c:v>
                </c:pt>
                <c:pt idx="278">
                  <c:v>3.4801483154296903E-2</c:v>
                </c:pt>
                <c:pt idx="279">
                  <c:v>3.4210681915283203E-2</c:v>
                </c:pt>
                <c:pt idx="280">
                  <c:v>3.2618522644043003E-2</c:v>
                </c:pt>
                <c:pt idx="281">
                  <c:v>3.2562732696533203E-2</c:v>
                </c:pt>
                <c:pt idx="282">
                  <c:v>3.2941818237304701E-2</c:v>
                </c:pt>
                <c:pt idx="283">
                  <c:v>3.2966613769531299E-2</c:v>
                </c:pt>
                <c:pt idx="284">
                  <c:v>3.1995773315429701E-2</c:v>
                </c:pt>
                <c:pt idx="285">
                  <c:v>3.1759738922119203E-2</c:v>
                </c:pt>
                <c:pt idx="286">
                  <c:v>3.1697273254394601E-2</c:v>
                </c:pt>
                <c:pt idx="287">
                  <c:v>3.1471252441406299E-2</c:v>
                </c:pt>
                <c:pt idx="288">
                  <c:v>3.1698703765869203E-2</c:v>
                </c:pt>
                <c:pt idx="289">
                  <c:v>3.1055450439453101E-2</c:v>
                </c:pt>
                <c:pt idx="290">
                  <c:v>3.12199592590332E-2</c:v>
                </c:pt>
                <c:pt idx="291">
                  <c:v>3.06396484375E-2</c:v>
                </c:pt>
                <c:pt idx="292">
                  <c:v>3.02338600158692E-2</c:v>
                </c:pt>
                <c:pt idx="293">
                  <c:v>3.05237770080567E-2</c:v>
                </c:pt>
                <c:pt idx="294">
                  <c:v>3.0435085296630901E-2</c:v>
                </c:pt>
                <c:pt idx="295">
                  <c:v>3.1858444213867201E-2</c:v>
                </c:pt>
                <c:pt idx="296">
                  <c:v>3.3321380615234403E-2</c:v>
                </c:pt>
                <c:pt idx="297">
                  <c:v>3.06549072265625E-2</c:v>
                </c:pt>
                <c:pt idx="298">
                  <c:v>2.9250144958496101E-2</c:v>
                </c:pt>
                <c:pt idx="299">
                  <c:v>2.9681682586669901E-2</c:v>
                </c:pt>
                <c:pt idx="300">
                  <c:v>3.01556587219238E-2</c:v>
                </c:pt>
                <c:pt idx="301">
                  <c:v>2.9672622680664101E-2</c:v>
                </c:pt>
                <c:pt idx="302">
                  <c:v>2.94804573059082E-2</c:v>
                </c:pt>
                <c:pt idx="303">
                  <c:v>3.07812690734863E-2</c:v>
                </c:pt>
                <c:pt idx="304">
                  <c:v>2.9950141906738299E-2</c:v>
                </c:pt>
                <c:pt idx="305">
                  <c:v>2.88643836975098E-2</c:v>
                </c:pt>
                <c:pt idx="306">
                  <c:v>2.87976264953613E-2</c:v>
                </c:pt>
                <c:pt idx="307">
                  <c:v>2.89216041564942E-2</c:v>
                </c:pt>
                <c:pt idx="308">
                  <c:v>2.9112339019775401E-2</c:v>
                </c:pt>
                <c:pt idx="309">
                  <c:v>2.87532806396485E-2</c:v>
                </c:pt>
                <c:pt idx="310">
                  <c:v>2.8587341308593799E-2</c:v>
                </c:pt>
                <c:pt idx="311">
                  <c:v>2.9127597808837901E-2</c:v>
                </c:pt>
                <c:pt idx="312">
                  <c:v>2.87938117980957E-2</c:v>
                </c:pt>
                <c:pt idx="313">
                  <c:v>2.83503532409668E-2</c:v>
                </c:pt>
                <c:pt idx="314">
                  <c:v>2.8083801269531299E-2</c:v>
                </c:pt>
                <c:pt idx="315">
                  <c:v>2.8133869171142599E-2</c:v>
                </c:pt>
                <c:pt idx="316">
                  <c:v>2.79340744018555E-2</c:v>
                </c:pt>
                <c:pt idx="317">
                  <c:v>2.7932167053222701E-2</c:v>
                </c:pt>
                <c:pt idx="318">
                  <c:v>2.8073310852050799E-2</c:v>
                </c:pt>
                <c:pt idx="319">
                  <c:v>2.7620792388915998E-2</c:v>
                </c:pt>
                <c:pt idx="320">
                  <c:v>2.7331829071044901E-2</c:v>
                </c:pt>
                <c:pt idx="321">
                  <c:v>2.7693748474121101E-2</c:v>
                </c:pt>
                <c:pt idx="322">
                  <c:v>2.7606010437011701E-2</c:v>
                </c:pt>
                <c:pt idx="323">
                  <c:v>2.7091979980468799E-2</c:v>
                </c:pt>
                <c:pt idx="324">
                  <c:v>2.7285575866699201E-2</c:v>
                </c:pt>
                <c:pt idx="325">
                  <c:v>2.74090766906738E-2</c:v>
                </c:pt>
                <c:pt idx="326">
                  <c:v>2.7131080627441399E-2</c:v>
                </c:pt>
                <c:pt idx="327">
                  <c:v>2.71353721618653E-2</c:v>
                </c:pt>
                <c:pt idx="328">
                  <c:v>2.71306037902832E-2</c:v>
                </c:pt>
                <c:pt idx="329">
                  <c:v>2.70743370056153E-2</c:v>
                </c:pt>
                <c:pt idx="330">
                  <c:v>2.7194976806640601E-2</c:v>
                </c:pt>
                <c:pt idx="331">
                  <c:v>2.7060985565185599E-2</c:v>
                </c:pt>
                <c:pt idx="332">
                  <c:v>2.6996612548828101E-2</c:v>
                </c:pt>
                <c:pt idx="333">
                  <c:v>2.6910305023193401E-2</c:v>
                </c:pt>
                <c:pt idx="334">
                  <c:v>2.68006324768067E-2</c:v>
                </c:pt>
                <c:pt idx="335">
                  <c:v>2.68354415893555E-2</c:v>
                </c:pt>
                <c:pt idx="336">
                  <c:v>2.6990890502929701E-2</c:v>
                </c:pt>
                <c:pt idx="337">
                  <c:v>2.7215957641601601E-2</c:v>
                </c:pt>
                <c:pt idx="338">
                  <c:v>2.7059555053711E-2</c:v>
                </c:pt>
                <c:pt idx="339">
                  <c:v>2.6856422424316399E-2</c:v>
                </c:pt>
                <c:pt idx="340">
                  <c:v>2.6791572570800799E-2</c:v>
                </c:pt>
                <c:pt idx="341">
                  <c:v>2.6986122131347701E-2</c:v>
                </c:pt>
                <c:pt idx="342">
                  <c:v>2.6736736297607401E-2</c:v>
                </c:pt>
                <c:pt idx="343">
                  <c:v>2.69265174865723E-2</c:v>
                </c:pt>
                <c:pt idx="344">
                  <c:v>2.68664360046387E-2</c:v>
                </c:pt>
                <c:pt idx="345">
                  <c:v>2.66985893249512E-2</c:v>
                </c:pt>
                <c:pt idx="346">
                  <c:v>2.6805877685546899E-2</c:v>
                </c:pt>
                <c:pt idx="347">
                  <c:v>2.6640415191650401E-2</c:v>
                </c:pt>
                <c:pt idx="348">
                  <c:v>2.6812553405761701E-2</c:v>
                </c:pt>
                <c:pt idx="349">
                  <c:v>2.6618957519531299E-2</c:v>
                </c:pt>
                <c:pt idx="350">
                  <c:v>2.6772975921630901E-2</c:v>
                </c:pt>
                <c:pt idx="351">
                  <c:v>2.64325141906738E-2</c:v>
                </c:pt>
                <c:pt idx="352">
                  <c:v>2.66680717468262E-2</c:v>
                </c:pt>
                <c:pt idx="353">
                  <c:v>2.6562690734863299E-2</c:v>
                </c:pt>
                <c:pt idx="354">
                  <c:v>2.6183128356933601E-2</c:v>
                </c:pt>
                <c:pt idx="355">
                  <c:v>2.6193618774414101E-2</c:v>
                </c:pt>
                <c:pt idx="356">
                  <c:v>2.58479118347168E-2</c:v>
                </c:pt>
                <c:pt idx="357">
                  <c:v>2.5846481323242201E-2</c:v>
                </c:pt>
                <c:pt idx="358">
                  <c:v>2.5822639465332101E-2</c:v>
                </c:pt>
                <c:pt idx="359">
                  <c:v>2.5718688964843799E-2</c:v>
                </c:pt>
                <c:pt idx="360">
                  <c:v>2.5674343109130901E-2</c:v>
                </c:pt>
                <c:pt idx="361">
                  <c:v>2.5336742401123099E-2</c:v>
                </c:pt>
                <c:pt idx="362">
                  <c:v>2.51975059509278E-2</c:v>
                </c:pt>
                <c:pt idx="363">
                  <c:v>2.49381065368653E-2</c:v>
                </c:pt>
                <c:pt idx="364">
                  <c:v>2.5078296661377002E-2</c:v>
                </c:pt>
                <c:pt idx="365">
                  <c:v>2.5002956390380901E-2</c:v>
                </c:pt>
                <c:pt idx="366">
                  <c:v>2.4604797363281299E-2</c:v>
                </c:pt>
                <c:pt idx="367">
                  <c:v>2.4528980255127002E-2</c:v>
                </c:pt>
                <c:pt idx="368">
                  <c:v>2.4357795715332101E-2</c:v>
                </c:pt>
                <c:pt idx="369">
                  <c:v>2.4260520935058601E-2</c:v>
                </c:pt>
                <c:pt idx="370">
                  <c:v>2.4344921112060599E-2</c:v>
                </c:pt>
                <c:pt idx="371">
                  <c:v>2.4017333984375E-2</c:v>
                </c:pt>
                <c:pt idx="372">
                  <c:v>2.4030208587646502E-2</c:v>
                </c:pt>
                <c:pt idx="373">
                  <c:v>2.3877620697021502E-2</c:v>
                </c:pt>
                <c:pt idx="374">
                  <c:v>2.3638725280761701E-2</c:v>
                </c:pt>
                <c:pt idx="375">
                  <c:v>2.3506641387939502E-2</c:v>
                </c:pt>
                <c:pt idx="376">
                  <c:v>2.3343563079834002E-2</c:v>
                </c:pt>
                <c:pt idx="377">
                  <c:v>2.33149528503418E-2</c:v>
                </c:pt>
                <c:pt idx="378">
                  <c:v>2.3191452026367201E-2</c:v>
                </c:pt>
                <c:pt idx="379">
                  <c:v>2.3586750030517599E-2</c:v>
                </c:pt>
                <c:pt idx="380">
                  <c:v>2.3480892181396502E-2</c:v>
                </c:pt>
                <c:pt idx="381">
                  <c:v>2.32958793640137E-2</c:v>
                </c:pt>
                <c:pt idx="382">
                  <c:v>2.3487091064453101E-2</c:v>
                </c:pt>
                <c:pt idx="383">
                  <c:v>2.3883342742919901E-2</c:v>
                </c:pt>
                <c:pt idx="384">
                  <c:v>2.37431526184082E-2</c:v>
                </c:pt>
                <c:pt idx="385">
                  <c:v>2.3088455200195299E-2</c:v>
                </c:pt>
                <c:pt idx="386">
                  <c:v>2.3902416229248099E-2</c:v>
                </c:pt>
                <c:pt idx="387">
                  <c:v>2.3385047912597701E-2</c:v>
                </c:pt>
                <c:pt idx="388">
                  <c:v>2.3949623107910201E-2</c:v>
                </c:pt>
                <c:pt idx="389">
                  <c:v>2.3822307586669901E-2</c:v>
                </c:pt>
                <c:pt idx="390">
                  <c:v>2.3572921752929701E-2</c:v>
                </c:pt>
                <c:pt idx="391">
                  <c:v>2.3950099945068401E-2</c:v>
                </c:pt>
                <c:pt idx="392">
                  <c:v>2.4188995361328101E-2</c:v>
                </c:pt>
                <c:pt idx="393">
                  <c:v>2.2464275360107401E-2</c:v>
                </c:pt>
                <c:pt idx="394">
                  <c:v>2.2927284240722701E-2</c:v>
                </c:pt>
                <c:pt idx="395">
                  <c:v>2.2908210754394601E-2</c:v>
                </c:pt>
                <c:pt idx="396">
                  <c:v>2.25367546081543E-2</c:v>
                </c:pt>
                <c:pt idx="397">
                  <c:v>2.26693153381348E-2</c:v>
                </c:pt>
                <c:pt idx="398">
                  <c:v>2.3294448852539101E-2</c:v>
                </c:pt>
                <c:pt idx="399">
                  <c:v>2.2943019866943401E-2</c:v>
                </c:pt>
                <c:pt idx="400">
                  <c:v>2.1720886230468799E-2</c:v>
                </c:pt>
                <c:pt idx="401">
                  <c:v>2.18353271484375E-2</c:v>
                </c:pt>
                <c:pt idx="402">
                  <c:v>2.2182941436767599E-2</c:v>
                </c:pt>
                <c:pt idx="403">
                  <c:v>2.2480010986328101E-2</c:v>
                </c:pt>
                <c:pt idx="404">
                  <c:v>2.2595882415771502E-2</c:v>
                </c:pt>
                <c:pt idx="405">
                  <c:v>2.2663116455078101E-2</c:v>
                </c:pt>
                <c:pt idx="406">
                  <c:v>2.22835540771485E-2</c:v>
                </c:pt>
                <c:pt idx="407">
                  <c:v>2.24661827087403E-2</c:v>
                </c:pt>
                <c:pt idx="408">
                  <c:v>2.2132396697998099E-2</c:v>
                </c:pt>
                <c:pt idx="409">
                  <c:v>2.1847724914550799E-2</c:v>
                </c:pt>
                <c:pt idx="410">
                  <c:v>2.14085578918457E-2</c:v>
                </c:pt>
                <c:pt idx="411">
                  <c:v>2.20441818237305E-2</c:v>
                </c:pt>
                <c:pt idx="412">
                  <c:v>2.2575855255127002E-2</c:v>
                </c:pt>
                <c:pt idx="413">
                  <c:v>2.2635459899902399E-2</c:v>
                </c:pt>
                <c:pt idx="414">
                  <c:v>2.1710395812988299E-2</c:v>
                </c:pt>
                <c:pt idx="415">
                  <c:v>2.1236896514892599E-2</c:v>
                </c:pt>
                <c:pt idx="416">
                  <c:v>2.1334648132324201E-2</c:v>
                </c:pt>
                <c:pt idx="417">
                  <c:v>2.1535873413086E-2</c:v>
                </c:pt>
                <c:pt idx="418">
                  <c:v>2.1546363830566399E-2</c:v>
                </c:pt>
                <c:pt idx="419">
                  <c:v>2.1124839782714899E-2</c:v>
                </c:pt>
                <c:pt idx="420">
                  <c:v>2.13418006896973E-2</c:v>
                </c:pt>
                <c:pt idx="421">
                  <c:v>2.1087646484375E-2</c:v>
                </c:pt>
                <c:pt idx="422">
                  <c:v>2.1053791046142599E-2</c:v>
                </c:pt>
                <c:pt idx="423">
                  <c:v>2.1212577819824201E-2</c:v>
                </c:pt>
                <c:pt idx="424">
                  <c:v>2.11849212646485E-2</c:v>
                </c:pt>
                <c:pt idx="425">
                  <c:v>2.0531177520752002E-2</c:v>
                </c:pt>
                <c:pt idx="426">
                  <c:v>2.0521640777587901E-2</c:v>
                </c:pt>
                <c:pt idx="427">
                  <c:v>2.03351974487305E-2</c:v>
                </c:pt>
                <c:pt idx="428">
                  <c:v>2.0225524902343799E-2</c:v>
                </c:pt>
                <c:pt idx="429">
                  <c:v>2.0111083984375E-2</c:v>
                </c:pt>
                <c:pt idx="430">
                  <c:v>2.0612716674804701E-2</c:v>
                </c:pt>
                <c:pt idx="431">
                  <c:v>2.0017623901367201E-2</c:v>
                </c:pt>
                <c:pt idx="432">
                  <c:v>2.0059108734130901E-2</c:v>
                </c:pt>
                <c:pt idx="433">
                  <c:v>2.0740032196044901E-2</c:v>
                </c:pt>
                <c:pt idx="434">
                  <c:v>2.0652294158935599E-2</c:v>
                </c:pt>
                <c:pt idx="435">
                  <c:v>2.0408630371093799E-2</c:v>
                </c:pt>
                <c:pt idx="436">
                  <c:v>1.9763946533203101E-2</c:v>
                </c:pt>
                <c:pt idx="437">
                  <c:v>1.93133354187012E-2</c:v>
                </c:pt>
                <c:pt idx="438">
                  <c:v>1.9026279449462901E-2</c:v>
                </c:pt>
                <c:pt idx="439">
                  <c:v>1.8061637878418E-2</c:v>
                </c:pt>
                <c:pt idx="440">
                  <c:v>1.7107009887695299E-2</c:v>
                </c:pt>
                <c:pt idx="441">
                  <c:v>1.7658233642578101E-2</c:v>
                </c:pt>
                <c:pt idx="442">
                  <c:v>1.8166065216064502E-2</c:v>
                </c:pt>
                <c:pt idx="443">
                  <c:v>1.79047584533692E-2</c:v>
                </c:pt>
                <c:pt idx="444">
                  <c:v>1.8651008605957101E-2</c:v>
                </c:pt>
                <c:pt idx="445">
                  <c:v>1.8838405609130901E-2</c:v>
                </c:pt>
                <c:pt idx="446">
                  <c:v>1.8659591674804701E-2</c:v>
                </c:pt>
                <c:pt idx="447">
                  <c:v>1.84388160705567E-2</c:v>
                </c:pt>
                <c:pt idx="448">
                  <c:v>1.8125534057617201E-2</c:v>
                </c:pt>
                <c:pt idx="449">
                  <c:v>1.77669525146485E-2</c:v>
                </c:pt>
                <c:pt idx="450">
                  <c:v>1.7541885375976601E-2</c:v>
                </c:pt>
                <c:pt idx="451">
                  <c:v>1.7407894134521502E-2</c:v>
                </c:pt>
                <c:pt idx="452">
                  <c:v>1.7169475555419901E-2</c:v>
                </c:pt>
                <c:pt idx="453">
                  <c:v>1.7066478729248099E-2</c:v>
                </c:pt>
                <c:pt idx="454">
                  <c:v>1.7056941986084002E-2</c:v>
                </c:pt>
                <c:pt idx="455">
                  <c:v>1.6848564147949201E-2</c:v>
                </c:pt>
                <c:pt idx="456">
                  <c:v>1.6727447509765601E-2</c:v>
                </c:pt>
                <c:pt idx="457">
                  <c:v>1.6701698303222701E-2</c:v>
                </c:pt>
                <c:pt idx="458">
                  <c:v>1.6456127166748099E-2</c:v>
                </c:pt>
                <c:pt idx="459">
                  <c:v>1.64546966552735E-2</c:v>
                </c:pt>
                <c:pt idx="460">
                  <c:v>1.6181945800781299E-2</c:v>
                </c:pt>
                <c:pt idx="461">
                  <c:v>1.6290187835693401E-2</c:v>
                </c:pt>
                <c:pt idx="462">
                  <c:v>1.6246795654296899E-2</c:v>
                </c:pt>
                <c:pt idx="463">
                  <c:v>1.60627365112305E-2</c:v>
                </c:pt>
                <c:pt idx="464">
                  <c:v>1.5965461730957101E-2</c:v>
                </c:pt>
                <c:pt idx="465">
                  <c:v>1.56021118164063E-2</c:v>
                </c:pt>
                <c:pt idx="466">
                  <c:v>2.04267501831055E-2</c:v>
                </c:pt>
                <c:pt idx="467">
                  <c:v>1.7622470855712901E-2</c:v>
                </c:pt>
                <c:pt idx="468">
                  <c:v>1.50809288024903E-2</c:v>
                </c:pt>
                <c:pt idx="469">
                  <c:v>1.53789520263672E-2</c:v>
                </c:pt>
                <c:pt idx="470">
                  <c:v>1.5268325805664101E-2</c:v>
                </c:pt>
                <c:pt idx="471">
                  <c:v>1.52344703674317E-2</c:v>
                </c:pt>
                <c:pt idx="472">
                  <c:v>1.50628089904785E-2</c:v>
                </c:pt>
                <c:pt idx="473">
                  <c:v>1.50666236877442E-2</c:v>
                </c:pt>
                <c:pt idx="474">
                  <c:v>1.4946460723877E-2</c:v>
                </c:pt>
                <c:pt idx="475">
                  <c:v>1.48754119873047E-2</c:v>
                </c:pt>
                <c:pt idx="476">
                  <c:v>1.4731407165527399E-2</c:v>
                </c:pt>
                <c:pt idx="477">
                  <c:v>1.4735221862793E-2</c:v>
                </c:pt>
                <c:pt idx="478">
                  <c:v>1.4611721038818399E-2</c:v>
                </c:pt>
                <c:pt idx="479">
                  <c:v>1.4615535736084E-2</c:v>
                </c:pt>
                <c:pt idx="480">
                  <c:v>1.4553546905517601E-2</c:v>
                </c:pt>
                <c:pt idx="481">
                  <c:v>1.44495964050293E-2</c:v>
                </c:pt>
                <c:pt idx="482">
                  <c:v>1.4344692230224601E-2</c:v>
                </c:pt>
                <c:pt idx="483">
                  <c:v>1.4239788055419899E-2</c:v>
                </c:pt>
                <c:pt idx="484">
                  <c:v>1.4200210571289101E-2</c:v>
                </c:pt>
                <c:pt idx="485">
                  <c:v>1.41358375549317E-2</c:v>
                </c:pt>
                <c:pt idx="486">
                  <c:v>1.4112949371337899E-2</c:v>
                </c:pt>
                <c:pt idx="487">
                  <c:v>1.40786170959473E-2</c:v>
                </c:pt>
                <c:pt idx="488">
                  <c:v>1.39622688293457E-2</c:v>
                </c:pt>
                <c:pt idx="489">
                  <c:v>1.3953208923339899E-2</c:v>
                </c:pt>
                <c:pt idx="490">
                  <c:v>1.3915061950683601E-2</c:v>
                </c:pt>
                <c:pt idx="491">
                  <c:v>1.38812065124512E-2</c:v>
                </c:pt>
                <c:pt idx="492">
                  <c:v>1.3815879821777399E-2</c:v>
                </c:pt>
                <c:pt idx="493">
                  <c:v>1.37662887573242E-2</c:v>
                </c:pt>
                <c:pt idx="494">
                  <c:v>1.37200355529785E-2</c:v>
                </c:pt>
                <c:pt idx="495">
                  <c:v>1.38225555419922E-2</c:v>
                </c:pt>
                <c:pt idx="496">
                  <c:v>1.3790130615234399E-2</c:v>
                </c:pt>
                <c:pt idx="497">
                  <c:v>1.36213302612305E-2</c:v>
                </c:pt>
                <c:pt idx="498">
                  <c:v>1.3559341430664101E-2</c:v>
                </c:pt>
                <c:pt idx="499">
                  <c:v>1.3553619384765601E-2</c:v>
                </c:pt>
                <c:pt idx="500">
                  <c:v>1.35979652404785E-2</c:v>
                </c:pt>
                <c:pt idx="501">
                  <c:v>1.3459682464599601E-2</c:v>
                </c:pt>
                <c:pt idx="502">
                  <c:v>1.3458251953125E-2</c:v>
                </c:pt>
                <c:pt idx="503">
                  <c:v>1.3422012329101601E-2</c:v>
                </c:pt>
                <c:pt idx="504">
                  <c:v>1.3432502746582101E-2</c:v>
                </c:pt>
                <c:pt idx="505">
                  <c:v>1.33037567138672E-2</c:v>
                </c:pt>
                <c:pt idx="506">
                  <c:v>1.3208389282226601E-2</c:v>
                </c:pt>
                <c:pt idx="507">
                  <c:v>1.31807327270508E-2</c:v>
                </c:pt>
                <c:pt idx="508">
                  <c:v>1.32288932800293E-2</c:v>
                </c:pt>
                <c:pt idx="509">
                  <c:v>1.3152122497558601E-2</c:v>
                </c:pt>
                <c:pt idx="510">
                  <c:v>1.3022422790527399E-2</c:v>
                </c:pt>
                <c:pt idx="511">
                  <c:v>1.2989997863769601E-2</c:v>
                </c:pt>
                <c:pt idx="512">
                  <c:v>1.29132270812988E-2</c:v>
                </c:pt>
                <c:pt idx="513">
                  <c:v>1.28717422485352E-2</c:v>
                </c:pt>
                <c:pt idx="514">
                  <c:v>1.28436088562012E-2</c:v>
                </c:pt>
                <c:pt idx="515">
                  <c:v>1.27582550048828E-2</c:v>
                </c:pt>
                <c:pt idx="516">
                  <c:v>1.27315521240235E-2</c:v>
                </c:pt>
                <c:pt idx="517">
                  <c:v>1.2806892395019601E-2</c:v>
                </c:pt>
                <c:pt idx="518">
                  <c:v>1.26519203186035E-2</c:v>
                </c:pt>
                <c:pt idx="519">
                  <c:v>1.25012397766113E-2</c:v>
                </c:pt>
                <c:pt idx="520">
                  <c:v>1.2495517730712899E-2</c:v>
                </c:pt>
                <c:pt idx="521">
                  <c:v>1.2509822845459E-2</c:v>
                </c:pt>
                <c:pt idx="522">
                  <c:v>1.2454986572265601E-2</c:v>
                </c:pt>
                <c:pt idx="523">
                  <c:v>1.2507438659668E-2</c:v>
                </c:pt>
                <c:pt idx="524">
                  <c:v>1.24669075012207E-2</c:v>
                </c:pt>
                <c:pt idx="525">
                  <c:v>1.2361049652099601E-2</c:v>
                </c:pt>
                <c:pt idx="526">
                  <c:v>1.24030113220215E-2</c:v>
                </c:pt>
                <c:pt idx="527">
                  <c:v>1.2452125549316399E-2</c:v>
                </c:pt>
                <c:pt idx="528">
                  <c:v>1.2495994567871101E-2</c:v>
                </c:pt>
                <c:pt idx="529">
                  <c:v>1.2325763702392601E-2</c:v>
                </c:pt>
                <c:pt idx="530">
                  <c:v>1.2404441833496101E-2</c:v>
                </c:pt>
                <c:pt idx="531">
                  <c:v>1.22652053833008E-2</c:v>
                </c:pt>
                <c:pt idx="532">
                  <c:v>1.22709274291992E-2</c:v>
                </c:pt>
                <c:pt idx="533">
                  <c:v>1.2267112731933601E-2</c:v>
                </c:pt>
                <c:pt idx="534">
                  <c:v>1.2303352355957101E-2</c:v>
                </c:pt>
                <c:pt idx="535">
                  <c:v>1.2362003326416E-2</c:v>
                </c:pt>
                <c:pt idx="536">
                  <c:v>1.23553276062012E-2</c:v>
                </c:pt>
                <c:pt idx="537">
                  <c:v>1.2410163879394601E-2</c:v>
                </c:pt>
                <c:pt idx="538">
                  <c:v>1.23724937438965E-2</c:v>
                </c:pt>
                <c:pt idx="539">
                  <c:v>1.22179985046387E-2</c:v>
                </c:pt>
                <c:pt idx="540">
                  <c:v>1.2068271636962899E-2</c:v>
                </c:pt>
                <c:pt idx="541">
                  <c:v>1.2192726135253899E-2</c:v>
                </c:pt>
                <c:pt idx="542">
                  <c:v>1.2198925018310601E-2</c:v>
                </c:pt>
                <c:pt idx="543">
                  <c:v>1.20091438293457E-2</c:v>
                </c:pt>
                <c:pt idx="544">
                  <c:v>1.18942260742188E-2</c:v>
                </c:pt>
                <c:pt idx="545">
                  <c:v>1.19423866271973E-2</c:v>
                </c:pt>
                <c:pt idx="546">
                  <c:v>1.19104385375977E-2</c:v>
                </c:pt>
                <c:pt idx="547">
                  <c:v>1.1769294738769601E-2</c:v>
                </c:pt>
                <c:pt idx="548">
                  <c:v>1.1622428894043E-2</c:v>
                </c:pt>
                <c:pt idx="549">
                  <c:v>1.14960670471192E-2</c:v>
                </c:pt>
                <c:pt idx="550">
                  <c:v>1.1704444885253899E-2</c:v>
                </c:pt>
                <c:pt idx="551">
                  <c:v>1.1588096618652399E-2</c:v>
                </c:pt>
                <c:pt idx="552">
                  <c:v>1.1572837829589899E-2</c:v>
                </c:pt>
                <c:pt idx="553">
                  <c:v>1.1411190032959E-2</c:v>
                </c:pt>
                <c:pt idx="554">
                  <c:v>1.13587379455567E-2</c:v>
                </c:pt>
                <c:pt idx="555">
                  <c:v>1.1442661285400399E-2</c:v>
                </c:pt>
                <c:pt idx="556">
                  <c:v>1.1496543884277399E-2</c:v>
                </c:pt>
                <c:pt idx="557">
                  <c:v>1.14412307739258E-2</c:v>
                </c:pt>
                <c:pt idx="558">
                  <c:v>1.1380672454834E-2</c:v>
                </c:pt>
                <c:pt idx="559">
                  <c:v>1.14693641662598E-2</c:v>
                </c:pt>
                <c:pt idx="560">
                  <c:v>1.1342048645019601E-2</c:v>
                </c:pt>
                <c:pt idx="561">
                  <c:v>1.14374160766602E-2</c:v>
                </c:pt>
                <c:pt idx="562">
                  <c:v>1.13348960876465E-2</c:v>
                </c:pt>
                <c:pt idx="563">
                  <c:v>1.1444091796875E-2</c:v>
                </c:pt>
                <c:pt idx="564">
                  <c:v>1.15442276000977E-2</c:v>
                </c:pt>
                <c:pt idx="565">
                  <c:v>1.1310100555419899E-2</c:v>
                </c:pt>
                <c:pt idx="566">
                  <c:v>1.13024711608887E-2</c:v>
                </c:pt>
                <c:pt idx="567">
                  <c:v>1.1392116546630899E-2</c:v>
                </c:pt>
                <c:pt idx="568">
                  <c:v>1.15079879760742E-2</c:v>
                </c:pt>
                <c:pt idx="569">
                  <c:v>1.16639137268067E-2</c:v>
                </c:pt>
                <c:pt idx="570">
                  <c:v>1.1649131774902399E-2</c:v>
                </c:pt>
                <c:pt idx="571">
                  <c:v>1.1508464813232399E-2</c:v>
                </c:pt>
                <c:pt idx="572">
                  <c:v>1.1338710784912101E-2</c:v>
                </c:pt>
                <c:pt idx="573">
                  <c:v>1.1318683624267601E-2</c:v>
                </c:pt>
                <c:pt idx="574">
                  <c:v>1.12872123718262E-2</c:v>
                </c:pt>
                <c:pt idx="575">
                  <c:v>1.13263130187988E-2</c:v>
                </c:pt>
                <c:pt idx="576">
                  <c:v>1.1258602142334E-2</c:v>
                </c:pt>
                <c:pt idx="577">
                  <c:v>1.10797882080078E-2</c:v>
                </c:pt>
                <c:pt idx="578">
                  <c:v>1.10931396484375E-2</c:v>
                </c:pt>
                <c:pt idx="579">
                  <c:v>1.12967491149903E-2</c:v>
                </c:pt>
                <c:pt idx="580">
                  <c:v>1.1231899261474601E-2</c:v>
                </c:pt>
                <c:pt idx="581">
                  <c:v>1.1023998260498101E-2</c:v>
                </c:pt>
                <c:pt idx="582">
                  <c:v>1.09972953796387E-2</c:v>
                </c:pt>
                <c:pt idx="583">
                  <c:v>1.08766555786133E-2</c:v>
                </c:pt>
                <c:pt idx="584">
                  <c:v>1.09491348266602E-2</c:v>
                </c:pt>
                <c:pt idx="585">
                  <c:v>1.0890007019043E-2</c:v>
                </c:pt>
                <c:pt idx="586">
                  <c:v>1.07221603393555E-2</c:v>
                </c:pt>
                <c:pt idx="587">
                  <c:v>1.08180046081543E-2</c:v>
                </c:pt>
                <c:pt idx="588">
                  <c:v>1.07169151306153E-2</c:v>
                </c:pt>
                <c:pt idx="589">
                  <c:v>1.0800838470459E-2</c:v>
                </c:pt>
                <c:pt idx="590">
                  <c:v>1.08489990234375E-2</c:v>
                </c:pt>
                <c:pt idx="591">
                  <c:v>1.08132362365723E-2</c:v>
                </c:pt>
                <c:pt idx="592">
                  <c:v>1.0657310485839899E-2</c:v>
                </c:pt>
                <c:pt idx="593">
                  <c:v>1.06782913208008E-2</c:v>
                </c:pt>
                <c:pt idx="594">
                  <c:v>1.0671615600586E-2</c:v>
                </c:pt>
                <c:pt idx="595">
                  <c:v>1.05819702148438E-2</c:v>
                </c:pt>
                <c:pt idx="596">
                  <c:v>1.0601520538330101E-2</c:v>
                </c:pt>
                <c:pt idx="597">
                  <c:v>1.0507106781005899E-2</c:v>
                </c:pt>
                <c:pt idx="598">
                  <c:v>1.05056762695313E-2</c:v>
                </c:pt>
                <c:pt idx="599">
                  <c:v>1.0457038879394601E-2</c:v>
                </c:pt>
                <c:pt idx="600">
                  <c:v>1.0627269744873101E-2</c:v>
                </c:pt>
                <c:pt idx="601">
                  <c:v>1.0562419891357399E-2</c:v>
                </c:pt>
                <c:pt idx="602">
                  <c:v>1.05361938476563E-2</c:v>
                </c:pt>
                <c:pt idx="603">
                  <c:v>1.0553359985351601E-2</c:v>
                </c:pt>
                <c:pt idx="604">
                  <c:v>1.05843544006348E-2</c:v>
                </c:pt>
                <c:pt idx="605">
                  <c:v>1.05586051940918E-2</c:v>
                </c:pt>
                <c:pt idx="606">
                  <c:v>1.06067657470703E-2</c:v>
                </c:pt>
                <c:pt idx="607">
                  <c:v>1.0552883148193399E-2</c:v>
                </c:pt>
                <c:pt idx="608">
                  <c:v>1.05676651000977E-2</c:v>
                </c:pt>
                <c:pt idx="609">
                  <c:v>1.06945037841797E-2</c:v>
                </c:pt>
                <c:pt idx="610">
                  <c:v>1.05257034301758E-2</c:v>
                </c:pt>
                <c:pt idx="611">
                  <c:v>1.06101036071778E-2</c:v>
                </c:pt>
                <c:pt idx="612">
                  <c:v>1.05419158935547E-2</c:v>
                </c:pt>
                <c:pt idx="613">
                  <c:v>1.0551929473877E-2</c:v>
                </c:pt>
                <c:pt idx="614">
                  <c:v>1.04398727416992E-2</c:v>
                </c:pt>
                <c:pt idx="615">
                  <c:v>1.03235244750977E-2</c:v>
                </c:pt>
                <c:pt idx="616">
                  <c:v>1.0343074798584E-2</c:v>
                </c:pt>
                <c:pt idx="617">
                  <c:v>1.02801322937012E-2</c:v>
                </c:pt>
                <c:pt idx="618">
                  <c:v>1.03387832641602E-2</c:v>
                </c:pt>
                <c:pt idx="619">
                  <c:v>1.0310173034668E-2</c:v>
                </c:pt>
                <c:pt idx="620">
                  <c:v>1.03764533996582E-2</c:v>
                </c:pt>
                <c:pt idx="621">
                  <c:v>1.0439395904541E-2</c:v>
                </c:pt>
                <c:pt idx="622">
                  <c:v>1.0372638702392601E-2</c:v>
                </c:pt>
                <c:pt idx="623">
                  <c:v>1.0395050048828101E-2</c:v>
                </c:pt>
                <c:pt idx="624">
                  <c:v>1.02968215942383E-2</c:v>
                </c:pt>
                <c:pt idx="625">
                  <c:v>1.0280609130859399E-2</c:v>
                </c:pt>
                <c:pt idx="626">
                  <c:v>1.02038383483887E-2</c:v>
                </c:pt>
                <c:pt idx="627">
                  <c:v>1.01184844970703E-2</c:v>
                </c:pt>
                <c:pt idx="628">
                  <c:v>1.00793838500977E-2</c:v>
                </c:pt>
                <c:pt idx="629">
                  <c:v>1.0034561157226601E-2</c:v>
                </c:pt>
                <c:pt idx="630">
                  <c:v>1.0135173797607399E-2</c:v>
                </c:pt>
                <c:pt idx="631">
                  <c:v>1.01828575134278E-2</c:v>
                </c:pt>
                <c:pt idx="632">
                  <c:v>1.01242065429688E-2</c:v>
                </c:pt>
                <c:pt idx="633">
                  <c:v>1.0024070739746101E-2</c:v>
                </c:pt>
                <c:pt idx="634">
                  <c:v>9.9773406982421892E-3</c:v>
                </c:pt>
                <c:pt idx="635">
                  <c:v>9.8772048950195295E-3</c:v>
                </c:pt>
                <c:pt idx="636">
                  <c:v>1.0001182556152399E-2</c:v>
                </c:pt>
                <c:pt idx="637">
                  <c:v>1.00984573364258E-2</c:v>
                </c:pt>
                <c:pt idx="638">
                  <c:v>1.0176181793212899E-2</c:v>
                </c:pt>
                <c:pt idx="639">
                  <c:v>1.00960731506348E-2</c:v>
                </c:pt>
                <c:pt idx="640">
                  <c:v>1.00078582763672E-2</c:v>
                </c:pt>
                <c:pt idx="641">
                  <c:v>9.8052024841308594E-3</c:v>
                </c:pt>
                <c:pt idx="642">
                  <c:v>9.9420547485351597E-3</c:v>
                </c:pt>
                <c:pt idx="643">
                  <c:v>9.9267959594726597E-3</c:v>
                </c:pt>
                <c:pt idx="644">
                  <c:v>1.0043621063232399E-2</c:v>
                </c:pt>
                <c:pt idx="645">
                  <c:v>1.0097980499267601E-2</c:v>
                </c:pt>
                <c:pt idx="646">
                  <c:v>1.0087490081787101E-2</c:v>
                </c:pt>
                <c:pt idx="647">
                  <c:v>1.00021362304688E-2</c:v>
                </c:pt>
                <c:pt idx="648">
                  <c:v>9.9353790283203108E-3</c:v>
                </c:pt>
                <c:pt idx="649">
                  <c:v>9.9806785583496094E-3</c:v>
                </c:pt>
                <c:pt idx="650">
                  <c:v>1.0071754455566399E-2</c:v>
                </c:pt>
                <c:pt idx="651">
                  <c:v>1.01161003112793E-2</c:v>
                </c:pt>
                <c:pt idx="652">
                  <c:v>9.9911689758300799E-3</c:v>
                </c:pt>
                <c:pt idx="653">
                  <c:v>9.8128318786621094E-3</c:v>
                </c:pt>
                <c:pt idx="654">
                  <c:v>9.8862648010253906E-3</c:v>
                </c:pt>
                <c:pt idx="655">
                  <c:v>9.9043846130371094E-3</c:v>
                </c:pt>
                <c:pt idx="656">
                  <c:v>1.0013580322265601E-2</c:v>
                </c:pt>
                <c:pt idx="657">
                  <c:v>1.0018825531005899E-2</c:v>
                </c:pt>
                <c:pt idx="658">
                  <c:v>9.8991394042968802E-3</c:v>
                </c:pt>
                <c:pt idx="659">
                  <c:v>9.8743438720703108E-3</c:v>
                </c:pt>
                <c:pt idx="660">
                  <c:v>9.9654197692871094E-3</c:v>
                </c:pt>
                <c:pt idx="661">
                  <c:v>1.0007381439209E-2</c:v>
                </c:pt>
                <c:pt idx="662">
                  <c:v>1.0012149810791E-2</c:v>
                </c:pt>
                <c:pt idx="663">
                  <c:v>1.0026454925537101E-2</c:v>
                </c:pt>
                <c:pt idx="664">
                  <c:v>1.0097980499267601E-2</c:v>
                </c:pt>
                <c:pt idx="665">
                  <c:v>1.0176658630371101E-2</c:v>
                </c:pt>
                <c:pt idx="666">
                  <c:v>9.9945068359375E-3</c:v>
                </c:pt>
                <c:pt idx="667">
                  <c:v>9.9449157714843802E-3</c:v>
                </c:pt>
                <c:pt idx="668">
                  <c:v>9.7813606262207101E-3</c:v>
                </c:pt>
                <c:pt idx="669">
                  <c:v>9.8781585693359392E-3</c:v>
                </c:pt>
                <c:pt idx="670">
                  <c:v>9.9568367004394601E-3</c:v>
                </c:pt>
                <c:pt idx="671">
                  <c:v>9.8481178283691406E-3</c:v>
                </c:pt>
                <c:pt idx="672">
                  <c:v>9.7594261169433594E-3</c:v>
                </c:pt>
                <c:pt idx="673">
                  <c:v>9.8538398742675799E-3</c:v>
                </c:pt>
                <c:pt idx="674">
                  <c:v>9.7560882568359392E-3</c:v>
                </c:pt>
                <c:pt idx="675">
                  <c:v>9.8094940185546892E-3</c:v>
                </c:pt>
                <c:pt idx="676">
                  <c:v>9.8013877868652396E-3</c:v>
                </c:pt>
                <c:pt idx="677">
                  <c:v>9.8776817321777396E-3</c:v>
                </c:pt>
                <c:pt idx="678">
                  <c:v>9.7470283508300799E-3</c:v>
                </c:pt>
                <c:pt idx="679">
                  <c:v>9.7970962524414097E-3</c:v>
                </c:pt>
                <c:pt idx="680">
                  <c:v>9.6960067749023507E-3</c:v>
                </c:pt>
                <c:pt idx="681">
                  <c:v>9.6888542175293003E-3</c:v>
                </c:pt>
                <c:pt idx="682">
                  <c:v>9.7060203552246094E-3</c:v>
                </c:pt>
                <c:pt idx="683">
                  <c:v>9.6364021301269601E-3</c:v>
                </c:pt>
                <c:pt idx="684">
                  <c:v>9.6721649169921892E-3</c:v>
                </c:pt>
                <c:pt idx="685">
                  <c:v>9.5782279968261701E-3</c:v>
                </c:pt>
                <c:pt idx="686">
                  <c:v>9.7794532775878906E-3</c:v>
                </c:pt>
                <c:pt idx="687">
                  <c:v>9.6669197082519601E-3</c:v>
                </c:pt>
                <c:pt idx="688">
                  <c:v>9.5915794372558594E-3</c:v>
                </c:pt>
                <c:pt idx="689">
                  <c:v>9.9244117736816406E-3</c:v>
                </c:pt>
                <c:pt idx="690">
                  <c:v>9.8762512207031302E-3</c:v>
                </c:pt>
                <c:pt idx="691">
                  <c:v>9.8075866699218802E-3</c:v>
                </c:pt>
                <c:pt idx="692">
                  <c:v>9.7923278808593802E-3</c:v>
                </c:pt>
                <c:pt idx="693">
                  <c:v>9.7494125366211007E-3</c:v>
                </c:pt>
                <c:pt idx="694">
                  <c:v>9.7904205322265608E-3</c:v>
                </c:pt>
                <c:pt idx="695">
                  <c:v>9.7432136535644601E-3</c:v>
                </c:pt>
                <c:pt idx="696">
                  <c:v>9.8624229431152396E-3</c:v>
                </c:pt>
                <c:pt idx="697">
                  <c:v>9.95635986328125E-3</c:v>
                </c:pt>
                <c:pt idx="698">
                  <c:v>1.0002613067627E-2</c:v>
                </c:pt>
                <c:pt idx="699">
                  <c:v>1.0049343109130899E-2</c:v>
                </c:pt>
                <c:pt idx="700">
                  <c:v>1.0072231292724601E-2</c:v>
                </c:pt>
                <c:pt idx="701">
                  <c:v>9.9420547485351597E-3</c:v>
                </c:pt>
                <c:pt idx="702">
                  <c:v>9.9329948425293003E-3</c:v>
                </c:pt>
                <c:pt idx="703">
                  <c:v>9.7980499267578108E-3</c:v>
                </c:pt>
                <c:pt idx="704">
                  <c:v>9.7804069519043003E-3</c:v>
                </c:pt>
                <c:pt idx="705">
                  <c:v>9.6836090087890608E-3</c:v>
                </c:pt>
                <c:pt idx="706">
                  <c:v>9.7594261169433594E-3</c:v>
                </c:pt>
                <c:pt idx="707">
                  <c:v>9.7160339355468802E-3</c:v>
                </c:pt>
                <c:pt idx="708">
                  <c:v>9.6187591552734392E-3</c:v>
                </c:pt>
                <c:pt idx="709">
                  <c:v>9.5796585083007795E-3</c:v>
                </c:pt>
                <c:pt idx="710">
                  <c:v>9.3412399291992205E-3</c:v>
                </c:pt>
                <c:pt idx="711">
                  <c:v>9.3464851379394601E-3</c:v>
                </c:pt>
                <c:pt idx="712">
                  <c:v>9.3455314636230503E-3</c:v>
                </c:pt>
                <c:pt idx="713">
                  <c:v>9.2864036560058594E-3</c:v>
                </c:pt>
                <c:pt idx="714">
                  <c:v>9.1590881347656302E-3</c:v>
                </c:pt>
                <c:pt idx="715">
                  <c:v>9.2754364013671892E-3</c:v>
                </c:pt>
                <c:pt idx="716">
                  <c:v>9.0966224670410208E-3</c:v>
                </c:pt>
                <c:pt idx="717">
                  <c:v>8.9902877807617205E-3</c:v>
                </c:pt>
                <c:pt idx="718">
                  <c:v>9.0031623840332101E-3</c:v>
                </c:pt>
                <c:pt idx="719">
                  <c:v>9.13238525390625E-3</c:v>
                </c:pt>
                <c:pt idx="720">
                  <c:v>9.0966224670410208E-3</c:v>
                </c:pt>
                <c:pt idx="721">
                  <c:v>9.2358589172363299E-3</c:v>
                </c:pt>
                <c:pt idx="722">
                  <c:v>9.2396736145019601E-3</c:v>
                </c:pt>
                <c:pt idx="723">
                  <c:v>9.2616081237793003E-3</c:v>
                </c:pt>
                <c:pt idx="724">
                  <c:v>9.3750953674316406E-3</c:v>
                </c:pt>
                <c:pt idx="725">
                  <c:v>9.5162391662597708E-3</c:v>
                </c:pt>
                <c:pt idx="726">
                  <c:v>9.4509124755859392E-3</c:v>
                </c:pt>
                <c:pt idx="727">
                  <c:v>9.5376968383789097E-3</c:v>
                </c:pt>
                <c:pt idx="728">
                  <c:v>9.6654891967773507E-3</c:v>
                </c:pt>
                <c:pt idx="729">
                  <c:v>9.5782279968261701E-3</c:v>
                </c:pt>
                <c:pt idx="730">
                  <c:v>9.6430778503418003E-3</c:v>
                </c:pt>
                <c:pt idx="731">
                  <c:v>9.4757080078125E-3</c:v>
                </c:pt>
                <c:pt idx="732">
                  <c:v>9.4265937805175799E-3</c:v>
                </c:pt>
                <c:pt idx="733">
                  <c:v>9.429931640625E-3</c:v>
                </c:pt>
                <c:pt idx="734">
                  <c:v>9.4676017761230503E-3</c:v>
                </c:pt>
                <c:pt idx="735">
                  <c:v>9.4513893127441406E-3</c:v>
                </c:pt>
                <c:pt idx="736">
                  <c:v>9.2735290527343802E-3</c:v>
                </c:pt>
                <c:pt idx="737">
                  <c:v>9.6063613891601597E-3</c:v>
                </c:pt>
                <c:pt idx="738">
                  <c:v>9.4408988952636701E-3</c:v>
                </c:pt>
                <c:pt idx="739">
                  <c:v>9.2902183532714896E-3</c:v>
                </c:pt>
                <c:pt idx="740">
                  <c:v>9.4037055969238299E-3</c:v>
                </c:pt>
                <c:pt idx="741">
                  <c:v>9.4032287597656302E-3</c:v>
                </c:pt>
                <c:pt idx="742">
                  <c:v>9.3011856079101597E-3</c:v>
                </c:pt>
                <c:pt idx="743">
                  <c:v>9.5524787902832101E-3</c:v>
                </c:pt>
                <c:pt idx="744">
                  <c:v>9.4404220581054705E-3</c:v>
                </c:pt>
                <c:pt idx="745">
                  <c:v>9.5615386962890608E-3</c:v>
                </c:pt>
                <c:pt idx="746">
                  <c:v>9.5539093017578108E-3</c:v>
                </c:pt>
                <c:pt idx="747">
                  <c:v>9.5505714416503906E-3</c:v>
                </c:pt>
                <c:pt idx="748">
                  <c:v>9.5043182373046892E-3</c:v>
                </c:pt>
                <c:pt idx="749">
                  <c:v>9.4256401062011701E-3</c:v>
                </c:pt>
                <c:pt idx="750">
                  <c:v>9.246826171875E-3</c:v>
                </c:pt>
                <c:pt idx="751">
                  <c:v>9.5276832580566406E-3</c:v>
                </c:pt>
                <c:pt idx="752">
                  <c:v>9.5586776733398507E-3</c:v>
                </c:pt>
                <c:pt idx="753">
                  <c:v>9.5715522766113299E-3</c:v>
                </c:pt>
                <c:pt idx="754">
                  <c:v>9.5396041870117205E-3</c:v>
                </c:pt>
                <c:pt idx="755">
                  <c:v>9.6473693847656302E-3</c:v>
                </c:pt>
                <c:pt idx="756">
                  <c:v>9.6874237060546892E-3</c:v>
                </c:pt>
                <c:pt idx="757">
                  <c:v>9.5911026000976597E-3</c:v>
                </c:pt>
                <c:pt idx="758">
                  <c:v>9.5109939575195295E-3</c:v>
                </c:pt>
                <c:pt idx="759">
                  <c:v>9.6092224121093802E-3</c:v>
                </c:pt>
                <c:pt idx="760">
                  <c:v>9.6712112426757795E-3</c:v>
                </c:pt>
                <c:pt idx="761">
                  <c:v>9.7174644470214896E-3</c:v>
                </c:pt>
                <c:pt idx="762">
                  <c:v>9.7222328186035208E-3</c:v>
                </c:pt>
                <c:pt idx="763">
                  <c:v>9.8018646240234392E-3</c:v>
                </c:pt>
                <c:pt idx="764">
                  <c:v>9.6888542175293003E-3</c:v>
                </c:pt>
                <c:pt idx="765">
                  <c:v>9.81903076171875E-3</c:v>
                </c:pt>
                <c:pt idx="766">
                  <c:v>9.7699165344238299E-3</c:v>
                </c:pt>
                <c:pt idx="767">
                  <c:v>9.9191665649414097E-3</c:v>
                </c:pt>
                <c:pt idx="768">
                  <c:v>9.8147392272949201E-3</c:v>
                </c:pt>
                <c:pt idx="769">
                  <c:v>9.8595619201660208E-3</c:v>
                </c:pt>
                <c:pt idx="770">
                  <c:v>9.9143981933593802E-3</c:v>
                </c:pt>
                <c:pt idx="771">
                  <c:v>9.7742080688476597E-3</c:v>
                </c:pt>
                <c:pt idx="772">
                  <c:v>9.9577903747558594E-3</c:v>
                </c:pt>
                <c:pt idx="773">
                  <c:v>9.9148750305175799E-3</c:v>
                </c:pt>
                <c:pt idx="774">
                  <c:v>9.7999572753906302E-3</c:v>
                </c:pt>
                <c:pt idx="775">
                  <c:v>9.8338127136230503E-3</c:v>
                </c:pt>
                <c:pt idx="776">
                  <c:v>9.7594261169433594E-3</c:v>
                </c:pt>
                <c:pt idx="777">
                  <c:v>9.8834037780761701E-3</c:v>
                </c:pt>
                <c:pt idx="778">
                  <c:v>9.9039077758789097E-3</c:v>
                </c:pt>
                <c:pt idx="779">
                  <c:v>9.9849700927734392E-3</c:v>
                </c:pt>
                <c:pt idx="780">
                  <c:v>9.9635124206543003E-3</c:v>
                </c:pt>
                <c:pt idx="781">
                  <c:v>1.00655555725098E-2</c:v>
                </c:pt>
                <c:pt idx="782">
                  <c:v>9.8843574523925799E-3</c:v>
                </c:pt>
                <c:pt idx="783">
                  <c:v>9.9997520446777396E-3</c:v>
                </c:pt>
                <c:pt idx="784">
                  <c:v>1.0091781616211E-2</c:v>
                </c:pt>
                <c:pt idx="785">
                  <c:v>9.8214149475097708E-3</c:v>
                </c:pt>
                <c:pt idx="786">
                  <c:v>1.0049819946289101E-2</c:v>
                </c:pt>
                <c:pt idx="787">
                  <c:v>9.6879005432128906E-3</c:v>
                </c:pt>
                <c:pt idx="788">
                  <c:v>1.02720260620117E-2</c:v>
                </c:pt>
                <c:pt idx="789">
                  <c:v>9.8915100097656302E-3</c:v>
                </c:pt>
                <c:pt idx="790">
                  <c:v>1.0130405426025399E-2</c:v>
                </c:pt>
                <c:pt idx="791">
                  <c:v>9.8929405212402396E-3</c:v>
                </c:pt>
                <c:pt idx="792">
                  <c:v>1.02510452270508E-2</c:v>
                </c:pt>
                <c:pt idx="793">
                  <c:v>9.86480712890625E-3</c:v>
                </c:pt>
                <c:pt idx="794">
                  <c:v>9.9554061889648507E-3</c:v>
                </c:pt>
                <c:pt idx="795">
                  <c:v>1.00712776184082E-2</c:v>
                </c:pt>
                <c:pt idx="796">
                  <c:v>1.0110855102539101E-2</c:v>
                </c:pt>
                <c:pt idx="797">
                  <c:v>9.8638534545898507E-3</c:v>
                </c:pt>
                <c:pt idx="798">
                  <c:v>9.8414421081543003E-3</c:v>
                </c:pt>
                <c:pt idx="799">
                  <c:v>9.9339485168457101E-3</c:v>
                </c:pt>
                <c:pt idx="800">
                  <c:v>9.7980499267578108E-3</c:v>
                </c:pt>
                <c:pt idx="801">
                  <c:v>1.0004997253418E-2</c:v>
                </c:pt>
                <c:pt idx="802">
                  <c:v>9.8538398742675799E-3</c:v>
                </c:pt>
                <c:pt idx="803">
                  <c:v>9.9234580993652396E-3</c:v>
                </c:pt>
                <c:pt idx="804">
                  <c:v>1.00607872009278E-2</c:v>
                </c:pt>
                <c:pt idx="805">
                  <c:v>9.6497535705566406E-3</c:v>
                </c:pt>
                <c:pt idx="806">
                  <c:v>9.9544525146484392E-3</c:v>
                </c:pt>
                <c:pt idx="807">
                  <c:v>9.7756385803222708E-3</c:v>
                </c:pt>
                <c:pt idx="808">
                  <c:v>9.9983215332031302E-3</c:v>
                </c:pt>
                <c:pt idx="809">
                  <c:v>1.01218223571778E-2</c:v>
                </c:pt>
                <c:pt idx="810">
                  <c:v>9.84954833984375E-3</c:v>
                </c:pt>
                <c:pt idx="811">
                  <c:v>9.94110107421875E-3</c:v>
                </c:pt>
                <c:pt idx="812">
                  <c:v>9.8438262939453108E-3</c:v>
                </c:pt>
                <c:pt idx="813">
                  <c:v>9.8996162414550799E-3</c:v>
                </c:pt>
                <c:pt idx="814">
                  <c:v>1.01642608642578E-2</c:v>
                </c:pt>
                <c:pt idx="815">
                  <c:v>9.4003677368164097E-3</c:v>
                </c:pt>
                <c:pt idx="816">
                  <c:v>9.6421241760253906E-3</c:v>
                </c:pt>
                <c:pt idx="817">
                  <c:v>9.5515251159668003E-3</c:v>
                </c:pt>
                <c:pt idx="818">
                  <c:v>9.5100402832031302E-3</c:v>
                </c:pt>
                <c:pt idx="819">
                  <c:v>8.8310241699218802E-3</c:v>
                </c:pt>
                <c:pt idx="820">
                  <c:v>9.5376968383789097E-3</c:v>
                </c:pt>
                <c:pt idx="821">
                  <c:v>9.1772079467773507E-3</c:v>
                </c:pt>
                <c:pt idx="822">
                  <c:v>9.0374946594238299E-3</c:v>
                </c:pt>
                <c:pt idx="823">
                  <c:v>9.2906951904296892E-3</c:v>
                </c:pt>
                <c:pt idx="824">
                  <c:v>9.2401504516601597E-3</c:v>
                </c:pt>
                <c:pt idx="825">
                  <c:v>8.8543891906738299E-3</c:v>
                </c:pt>
                <c:pt idx="826">
                  <c:v>9.5539093017578108E-3</c:v>
                </c:pt>
                <c:pt idx="827">
                  <c:v>8.6317062377929705E-3</c:v>
                </c:pt>
                <c:pt idx="828">
                  <c:v>9.0708732604980503E-3</c:v>
                </c:pt>
                <c:pt idx="829">
                  <c:v>9.0074539184570295E-3</c:v>
                </c:pt>
                <c:pt idx="830">
                  <c:v>9.2029571533203108E-3</c:v>
                </c:pt>
                <c:pt idx="831">
                  <c:v>8.1272125244140608E-3</c:v>
                </c:pt>
                <c:pt idx="832">
                  <c:v>9.3140602111816406E-3</c:v>
                </c:pt>
                <c:pt idx="833">
                  <c:v>8.7513923645019601E-3</c:v>
                </c:pt>
                <c:pt idx="834">
                  <c:v>9.0727806091308594E-3</c:v>
                </c:pt>
                <c:pt idx="835">
                  <c:v>8.9898109436035208E-3</c:v>
                </c:pt>
                <c:pt idx="836">
                  <c:v>8.3966255187988299E-3</c:v>
                </c:pt>
                <c:pt idx="837">
                  <c:v>8.8443756103515608E-3</c:v>
                </c:pt>
                <c:pt idx="838">
                  <c:v>8.6064338684082101E-3</c:v>
                </c:pt>
                <c:pt idx="839">
                  <c:v>8.4972381591796892E-3</c:v>
                </c:pt>
                <c:pt idx="840">
                  <c:v>8.7532997131347708E-3</c:v>
                </c:pt>
                <c:pt idx="841">
                  <c:v>8.5849761962890608E-3</c:v>
                </c:pt>
                <c:pt idx="842">
                  <c:v>8.8906288146972708E-3</c:v>
                </c:pt>
                <c:pt idx="843">
                  <c:v>8.5749626159668003E-3</c:v>
                </c:pt>
                <c:pt idx="844">
                  <c:v>8.35418701171875E-3</c:v>
                </c:pt>
                <c:pt idx="845">
                  <c:v>9.0174674987793003E-3</c:v>
                </c:pt>
                <c:pt idx="846">
                  <c:v>7.8830718994140694E-3</c:v>
                </c:pt>
                <c:pt idx="847">
                  <c:v>8.3551406860351597E-3</c:v>
                </c:pt>
                <c:pt idx="848">
                  <c:v>8.2259178161621094E-3</c:v>
                </c:pt>
                <c:pt idx="849">
                  <c:v>8.6092948913574201E-3</c:v>
                </c:pt>
                <c:pt idx="850">
                  <c:v>8.2631111145019601E-3</c:v>
                </c:pt>
                <c:pt idx="851">
                  <c:v>8.1720352172851597E-3</c:v>
                </c:pt>
                <c:pt idx="852">
                  <c:v>7.33423233032227E-3</c:v>
                </c:pt>
                <c:pt idx="853">
                  <c:v>8.9421272277832101E-3</c:v>
                </c:pt>
                <c:pt idx="854">
                  <c:v>7.8744888305664097E-3</c:v>
                </c:pt>
                <c:pt idx="855">
                  <c:v>7.8282356262207101E-3</c:v>
                </c:pt>
                <c:pt idx="856">
                  <c:v>7.232666015625E-3</c:v>
                </c:pt>
                <c:pt idx="857">
                  <c:v>8.4733963012695295E-3</c:v>
                </c:pt>
                <c:pt idx="858">
                  <c:v>8.5539817810058594E-3</c:v>
                </c:pt>
                <c:pt idx="859">
                  <c:v>8.1806182861328108E-3</c:v>
                </c:pt>
                <c:pt idx="860">
                  <c:v>7.5139999389648498E-3</c:v>
                </c:pt>
                <c:pt idx="861">
                  <c:v>7.7223777770996102E-3</c:v>
                </c:pt>
                <c:pt idx="862">
                  <c:v>7.7676773071289097E-3</c:v>
                </c:pt>
                <c:pt idx="863">
                  <c:v>7.568359375E-3</c:v>
                </c:pt>
                <c:pt idx="864">
                  <c:v>7.4477195739746102E-3</c:v>
                </c:pt>
                <c:pt idx="865">
                  <c:v>8.3775520324707101E-3</c:v>
                </c:pt>
                <c:pt idx="866">
                  <c:v>6.89172744750977E-3</c:v>
                </c:pt>
                <c:pt idx="867">
                  <c:v>7.7376365661621102E-3</c:v>
                </c:pt>
                <c:pt idx="868">
                  <c:v>6.7634582519531302E-3</c:v>
                </c:pt>
                <c:pt idx="869">
                  <c:v>7.8997611999511701E-3</c:v>
                </c:pt>
                <c:pt idx="870">
                  <c:v>7.23505020141602E-3</c:v>
                </c:pt>
                <c:pt idx="871">
                  <c:v>6.6046714782714896E-3</c:v>
                </c:pt>
                <c:pt idx="872">
                  <c:v>6.6442489624023498E-3</c:v>
                </c:pt>
                <c:pt idx="873">
                  <c:v>5.6095123291015703E-3</c:v>
                </c:pt>
                <c:pt idx="874">
                  <c:v>6.7424774169921901E-3</c:v>
                </c:pt>
                <c:pt idx="875">
                  <c:v>6.1202049255371102E-3</c:v>
                </c:pt>
                <c:pt idx="876">
                  <c:v>7.9741477966308594E-3</c:v>
                </c:pt>
                <c:pt idx="877">
                  <c:v>7.1167945861816398E-3</c:v>
                </c:pt>
                <c:pt idx="878">
                  <c:v>8.5606575012207101E-3</c:v>
                </c:pt>
                <c:pt idx="879">
                  <c:v>6.7429542541503898E-3</c:v>
                </c:pt>
                <c:pt idx="880">
                  <c:v>8.1090927124023507E-3</c:v>
                </c:pt>
                <c:pt idx="881">
                  <c:v>4.7502517700195304E-3</c:v>
                </c:pt>
                <c:pt idx="882">
                  <c:v>9.3531608581543003E-3</c:v>
                </c:pt>
                <c:pt idx="883">
                  <c:v>6.3586235046386701E-3</c:v>
                </c:pt>
                <c:pt idx="884">
                  <c:v>9.23919677734375E-3</c:v>
                </c:pt>
                <c:pt idx="885">
                  <c:v>6.5083503723144601E-3</c:v>
                </c:pt>
                <c:pt idx="886">
                  <c:v>8.2731246948242205E-3</c:v>
                </c:pt>
                <c:pt idx="887">
                  <c:v>8.4528923034668003E-3</c:v>
                </c:pt>
                <c:pt idx="888">
                  <c:v>6.7582130432128898E-3</c:v>
                </c:pt>
                <c:pt idx="889">
                  <c:v>8.2979202270507795E-3</c:v>
                </c:pt>
                <c:pt idx="890">
                  <c:v>8.9359283447265608E-3</c:v>
                </c:pt>
                <c:pt idx="891">
                  <c:v>6.2603950500488299E-3</c:v>
                </c:pt>
                <c:pt idx="892">
                  <c:v>7.3728561401367196E-3</c:v>
                </c:pt>
                <c:pt idx="893">
                  <c:v>7.1387290954589896E-3</c:v>
                </c:pt>
                <c:pt idx="894">
                  <c:v>5.8703422546386701E-3</c:v>
                </c:pt>
                <c:pt idx="895">
                  <c:v>7.9064369201660208E-3</c:v>
                </c:pt>
                <c:pt idx="896">
                  <c:v>1.0919094085693399E-2</c:v>
                </c:pt>
                <c:pt idx="897">
                  <c:v>5.4392814636230503E-3</c:v>
                </c:pt>
                <c:pt idx="898">
                  <c:v>7.9412460327148507E-3</c:v>
                </c:pt>
                <c:pt idx="899">
                  <c:v>6.8445205688476597E-3</c:v>
                </c:pt>
                <c:pt idx="900">
                  <c:v>8.1338882446289097E-3</c:v>
                </c:pt>
                <c:pt idx="901">
                  <c:v>7.0667266845703203E-3</c:v>
                </c:pt>
                <c:pt idx="902">
                  <c:v>7.7605247497558602E-3</c:v>
                </c:pt>
                <c:pt idx="903">
                  <c:v>4.8894882202148498E-3</c:v>
                </c:pt>
                <c:pt idx="904">
                  <c:v>8.2693099975586007E-3</c:v>
                </c:pt>
                <c:pt idx="905">
                  <c:v>8.5101127624511701E-3</c:v>
                </c:pt>
                <c:pt idx="906">
                  <c:v>6.38055801391602E-3</c:v>
                </c:pt>
                <c:pt idx="907">
                  <c:v>6.7028999328613299E-3</c:v>
                </c:pt>
                <c:pt idx="908">
                  <c:v>1.13649368286133E-2</c:v>
                </c:pt>
                <c:pt idx="909">
                  <c:v>2.88915634155274E-3</c:v>
                </c:pt>
                <c:pt idx="910">
                  <c:v>7.31515884399413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8F65-484B-8596-D1A9F717C798}"/>
            </c:ext>
          </c:extLst>
        </c:ser>
        <c:ser>
          <c:idx val="17"/>
          <c:order val="17"/>
          <c:tx>
            <c:v>+36 microL</c:v>
          </c:tx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9'!$B$2:$B$912</c:f>
              <c:numCache>
                <c:formatCode>General</c:formatCode>
                <c:ptCount val="911"/>
                <c:pt idx="0">
                  <c:v>-0.238304138183594</c:v>
                </c:pt>
                <c:pt idx="1">
                  <c:v>-0.443524360656738</c:v>
                </c:pt>
                <c:pt idx="2">
                  <c:v>-5.4043769836425802E-2</c:v>
                </c:pt>
                <c:pt idx="3">
                  <c:v>-0.19693660736084001</c:v>
                </c:pt>
                <c:pt idx="4">
                  <c:v>-0.78371047973632801</c:v>
                </c:pt>
                <c:pt idx="5">
                  <c:v>-0.175836086273194</c:v>
                </c:pt>
                <c:pt idx="6">
                  <c:v>-0.50072097778320301</c:v>
                </c:pt>
                <c:pt idx="7">
                  <c:v>-0.396864414215088</c:v>
                </c:pt>
                <c:pt idx="8">
                  <c:v>-0.62113761901855502</c:v>
                </c:pt>
                <c:pt idx="9">
                  <c:v>-0.104126930236817</c:v>
                </c:pt>
                <c:pt idx="10">
                  <c:v>-0.78167295455932595</c:v>
                </c:pt>
                <c:pt idx="11">
                  <c:v>-7.6870441436767606E-2</c:v>
                </c:pt>
                <c:pt idx="12">
                  <c:v>-0.14270401000976601</c:v>
                </c:pt>
                <c:pt idx="13">
                  <c:v>-0.51014089584350597</c:v>
                </c:pt>
                <c:pt idx="14">
                  <c:v>-0.81279706954956099</c:v>
                </c:pt>
                <c:pt idx="15">
                  <c:v>0.13436794281005901</c:v>
                </c:pt>
                <c:pt idx="16">
                  <c:v>-0.40576171875</c:v>
                </c:pt>
                <c:pt idx="17">
                  <c:v>-0.86766004562377996</c:v>
                </c:pt>
                <c:pt idx="18">
                  <c:v>-0.77217340469360396</c:v>
                </c:pt>
                <c:pt idx="19">
                  <c:v>-0.48751115798950201</c:v>
                </c:pt>
                <c:pt idx="20">
                  <c:v>-0.61445808410644598</c:v>
                </c:pt>
                <c:pt idx="21">
                  <c:v>-0.244680881500244</c:v>
                </c:pt>
                <c:pt idx="22">
                  <c:v>-0.43647146224975603</c:v>
                </c:pt>
                <c:pt idx="23">
                  <c:v>0.58366727828979503</c:v>
                </c:pt>
                <c:pt idx="24">
                  <c:v>-4.5757770538330099E-2</c:v>
                </c:pt>
                <c:pt idx="25">
                  <c:v>-1.00913953781128</c:v>
                </c:pt>
                <c:pt idx="26">
                  <c:v>0.99596214294433605</c:v>
                </c:pt>
                <c:pt idx="27">
                  <c:v>-0.31130886077880898</c:v>
                </c:pt>
                <c:pt idx="28">
                  <c:v>-0.87975215911865301</c:v>
                </c:pt>
                <c:pt idx="29">
                  <c:v>7.2646617889404297E-2</c:v>
                </c:pt>
                <c:pt idx="30">
                  <c:v>-0.27114295959472701</c:v>
                </c:pt>
                <c:pt idx="31">
                  <c:v>-1.7982006072998099E-2</c:v>
                </c:pt>
                <c:pt idx="32">
                  <c:v>-0.63916921615600597</c:v>
                </c:pt>
                <c:pt idx="33">
                  <c:v>0.110830783843994</c:v>
                </c:pt>
                <c:pt idx="34">
                  <c:v>3.7078857421875E-2</c:v>
                </c:pt>
                <c:pt idx="35">
                  <c:v>0.21120786666870101</c:v>
                </c:pt>
                <c:pt idx="36">
                  <c:v>0.99750280380249001</c:v>
                </c:pt>
                <c:pt idx="37">
                  <c:v>0.34565067291259799</c:v>
                </c:pt>
                <c:pt idx="38">
                  <c:v>-0.29524755477905301</c:v>
                </c:pt>
                <c:pt idx="39">
                  <c:v>-0.78979921340942405</c:v>
                </c:pt>
                <c:pt idx="40">
                  <c:v>0.73394870758056696</c:v>
                </c:pt>
                <c:pt idx="41">
                  <c:v>0.21840858459472701</c:v>
                </c:pt>
                <c:pt idx="42">
                  <c:v>-0.55631971359252996</c:v>
                </c:pt>
                <c:pt idx="43">
                  <c:v>0.53842544555664096</c:v>
                </c:pt>
                <c:pt idx="44">
                  <c:v>0.12453794479370101</c:v>
                </c:pt>
                <c:pt idx="45">
                  <c:v>-0.300181865692139</c:v>
                </c:pt>
                <c:pt idx="46">
                  <c:v>0.117057323455811</c:v>
                </c:pt>
                <c:pt idx="47">
                  <c:v>0.77299213409423895</c:v>
                </c:pt>
                <c:pt idx="48">
                  <c:v>-0.71763944625854503</c:v>
                </c:pt>
                <c:pt idx="49">
                  <c:v>-0.42213535308837902</c:v>
                </c:pt>
                <c:pt idx="50">
                  <c:v>0.26871776580810602</c:v>
                </c:pt>
                <c:pt idx="51">
                  <c:v>-0.41307973861694403</c:v>
                </c:pt>
                <c:pt idx="52">
                  <c:v>0.30907535552978499</c:v>
                </c:pt>
                <c:pt idx="53">
                  <c:v>0.462631225585938</c:v>
                </c:pt>
                <c:pt idx="54">
                  <c:v>-0.23244380950927801</c:v>
                </c:pt>
                <c:pt idx="55">
                  <c:v>-0.20518398284912101</c:v>
                </c:pt>
                <c:pt idx="56">
                  <c:v>0.60737419128418002</c:v>
                </c:pt>
                <c:pt idx="57">
                  <c:v>0.49456834793090798</c:v>
                </c:pt>
                <c:pt idx="58">
                  <c:v>-0.425555229187012</c:v>
                </c:pt>
                <c:pt idx="59">
                  <c:v>1.07452392578125</c:v>
                </c:pt>
                <c:pt idx="60">
                  <c:v>0.105601310729981</c:v>
                </c:pt>
                <c:pt idx="61">
                  <c:v>1.28490591049195</c:v>
                </c:pt>
                <c:pt idx="62">
                  <c:v>1.21417856216431</c:v>
                </c:pt>
                <c:pt idx="63">
                  <c:v>0.171854972839356</c:v>
                </c:pt>
                <c:pt idx="64">
                  <c:v>0.94426870346069403</c:v>
                </c:pt>
                <c:pt idx="65">
                  <c:v>0.60018301010131903</c:v>
                </c:pt>
                <c:pt idx="66">
                  <c:v>0.647596836090088</c:v>
                </c:pt>
                <c:pt idx="67">
                  <c:v>1.7084317207336399</c:v>
                </c:pt>
                <c:pt idx="68">
                  <c:v>1.6863594055175799</c:v>
                </c:pt>
                <c:pt idx="69">
                  <c:v>1.7839150428771999</c:v>
                </c:pt>
                <c:pt idx="70">
                  <c:v>1.2041645050048899</c:v>
                </c:pt>
                <c:pt idx="71">
                  <c:v>1.3914723396301301</c:v>
                </c:pt>
                <c:pt idx="72">
                  <c:v>1.35413789749146</c:v>
                </c:pt>
                <c:pt idx="73">
                  <c:v>1.360595703125</c:v>
                </c:pt>
                <c:pt idx="74">
                  <c:v>1.38561534881592</c:v>
                </c:pt>
                <c:pt idx="75">
                  <c:v>1.3793306350707999</c:v>
                </c:pt>
                <c:pt idx="76">
                  <c:v>1.4323873519897501</c:v>
                </c:pt>
                <c:pt idx="77">
                  <c:v>1.4603352546691899</c:v>
                </c:pt>
                <c:pt idx="78">
                  <c:v>1.4705796241760301</c:v>
                </c:pt>
                <c:pt idx="79">
                  <c:v>1.5011525154113801</c:v>
                </c:pt>
                <c:pt idx="80">
                  <c:v>1.5112562179565501</c:v>
                </c:pt>
                <c:pt idx="81">
                  <c:v>1.5190463066101101</c:v>
                </c:pt>
                <c:pt idx="82">
                  <c:v>1.55863809585571</c:v>
                </c:pt>
                <c:pt idx="83">
                  <c:v>1.5682020187378001</c:v>
                </c:pt>
                <c:pt idx="84">
                  <c:v>1.55509185791016</c:v>
                </c:pt>
                <c:pt idx="85">
                  <c:v>1.58292484283447</c:v>
                </c:pt>
                <c:pt idx="86">
                  <c:v>1.5807743072509799</c:v>
                </c:pt>
                <c:pt idx="87">
                  <c:v>1.57225465774536</c:v>
                </c:pt>
                <c:pt idx="88">
                  <c:v>1.5728874206543</c:v>
                </c:pt>
                <c:pt idx="89">
                  <c:v>1.57138919830322</c:v>
                </c:pt>
                <c:pt idx="90">
                  <c:v>1.5653247833252</c:v>
                </c:pt>
                <c:pt idx="91">
                  <c:v>1.5546178817748999</c:v>
                </c:pt>
                <c:pt idx="92">
                  <c:v>1.53404092788697</c:v>
                </c:pt>
                <c:pt idx="93">
                  <c:v>1.51321077346802</c:v>
                </c:pt>
                <c:pt idx="94">
                  <c:v>1.4959635734558101</c:v>
                </c:pt>
                <c:pt idx="95">
                  <c:v>1.46921062469483</c:v>
                </c:pt>
                <c:pt idx="96">
                  <c:v>1.44758749008179</c:v>
                </c:pt>
                <c:pt idx="97">
                  <c:v>1.42605876922608</c:v>
                </c:pt>
                <c:pt idx="98">
                  <c:v>1.378258228302</c:v>
                </c:pt>
                <c:pt idx="99">
                  <c:v>1.34336614608765</c:v>
                </c:pt>
                <c:pt idx="100">
                  <c:v>1.31042909622193</c:v>
                </c:pt>
                <c:pt idx="101">
                  <c:v>1.2643723487853999</c:v>
                </c:pt>
                <c:pt idx="102">
                  <c:v>1.2263221740722701</c:v>
                </c:pt>
                <c:pt idx="103">
                  <c:v>1.19485187530518</c:v>
                </c:pt>
                <c:pt idx="104">
                  <c:v>1.15550518035889</c:v>
                </c:pt>
                <c:pt idx="105">
                  <c:v>1.11471223831177</c:v>
                </c:pt>
                <c:pt idx="106">
                  <c:v>1.08108901977539</c:v>
                </c:pt>
                <c:pt idx="107">
                  <c:v>1.0472264289855999</c:v>
                </c:pt>
                <c:pt idx="108">
                  <c:v>1.01180648803711</c:v>
                </c:pt>
                <c:pt idx="109">
                  <c:v>0.97924327850341797</c:v>
                </c:pt>
                <c:pt idx="110">
                  <c:v>0.94997262954711903</c:v>
                </c:pt>
                <c:pt idx="111">
                  <c:v>0.91763734817504905</c:v>
                </c:pt>
                <c:pt idx="112">
                  <c:v>0.889448642730713</c:v>
                </c:pt>
                <c:pt idx="113">
                  <c:v>0.86337518692016602</c:v>
                </c:pt>
                <c:pt idx="114">
                  <c:v>0.83570003509521495</c:v>
                </c:pt>
                <c:pt idx="115">
                  <c:v>0.81291723251342796</c:v>
                </c:pt>
                <c:pt idx="116">
                  <c:v>0.79034614562988303</c:v>
                </c:pt>
                <c:pt idx="117">
                  <c:v>0.76996994018554699</c:v>
                </c:pt>
                <c:pt idx="118">
                  <c:v>0.75003147125244196</c:v>
                </c:pt>
                <c:pt idx="119">
                  <c:v>0.73169565200805697</c:v>
                </c:pt>
                <c:pt idx="120">
                  <c:v>0.71590709686279297</c:v>
                </c:pt>
                <c:pt idx="121">
                  <c:v>0.70016241073608398</c:v>
                </c:pt>
                <c:pt idx="122">
                  <c:v>0.68448638916015703</c:v>
                </c:pt>
                <c:pt idx="123">
                  <c:v>0.671298027038575</c:v>
                </c:pt>
                <c:pt idx="124">
                  <c:v>0.65943956375122104</c:v>
                </c:pt>
                <c:pt idx="125">
                  <c:v>0.64806318283081099</c:v>
                </c:pt>
                <c:pt idx="126">
                  <c:v>0.63790035247802801</c:v>
                </c:pt>
                <c:pt idx="127">
                  <c:v>0.63001537322998102</c:v>
                </c:pt>
                <c:pt idx="128">
                  <c:v>0.62002611160278398</c:v>
                </c:pt>
                <c:pt idx="129">
                  <c:v>0.61323165893554699</c:v>
                </c:pt>
                <c:pt idx="130">
                  <c:v>0.60535192489624101</c:v>
                </c:pt>
                <c:pt idx="131">
                  <c:v>0.59978199005126998</c:v>
                </c:pt>
                <c:pt idx="132">
                  <c:v>0.59273290634155296</c:v>
                </c:pt>
                <c:pt idx="133">
                  <c:v>0.58664703369140703</c:v>
                </c:pt>
                <c:pt idx="134">
                  <c:v>0.58089447021484397</c:v>
                </c:pt>
                <c:pt idx="135">
                  <c:v>0.57475900650024403</c:v>
                </c:pt>
                <c:pt idx="136">
                  <c:v>0.56883573532104503</c:v>
                </c:pt>
                <c:pt idx="137">
                  <c:v>0.56265592575073298</c:v>
                </c:pt>
                <c:pt idx="138">
                  <c:v>0.55466318130493197</c:v>
                </c:pt>
                <c:pt idx="139">
                  <c:v>0.54554080963134799</c:v>
                </c:pt>
                <c:pt idx="140">
                  <c:v>0.535871982574463</c:v>
                </c:pt>
                <c:pt idx="141">
                  <c:v>0.52613878250122104</c:v>
                </c:pt>
                <c:pt idx="142">
                  <c:v>0.51445579528808605</c:v>
                </c:pt>
                <c:pt idx="143">
                  <c:v>0.50344276428222701</c:v>
                </c:pt>
                <c:pt idx="144">
                  <c:v>0.490231513977051</c:v>
                </c:pt>
                <c:pt idx="145">
                  <c:v>0.477537631988526</c:v>
                </c:pt>
                <c:pt idx="146">
                  <c:v>0.46490287780761702</c:v>
                </c:pt>
                <c:pt idx="147">
                  <c:v>0.44956064224243197</c:v>
                </c:pt>
                <c:pt idx="148">
                  <c:v>0.43673324584960999</c:v>
                </c:pt>
                <c:pt idx="149">
                  <c:v>0.42210054397583002</c:v>
                </c:pt>
                <c:pt idx="150">
                  <c:v>0.408033847808838</c:v>
                </c:pt>
                <c:pt idx="151">
                  <c:v>0.393779277801514</c:v>
                </c:pt>
                <c:pt idx="152">
                  <c:v>0.379286289215088</c:v>
                </c:pt>
                <c:pt idx="153">
                  <c:v>0.36473274230957098</c:v>
                </c:pt>
                <c:pt idx="154">
                  <c:v>0.34939002990722701</c:v>
                </c:pt>
                <c:pt idx="155">
                  <c:v>0.333127021789551</c:v>
                </c:pt>
                <c:pt idx="156">
                  <c:v>0.31728076934814498</c:v>
                </c:pt>
                <c:pt idx="157">
                  <c:v>0.300673007965088</c:v>
                </c:pt>
                <c:pt idx="158">
                  <c:v>0.283735752105713</c:v>
                </c:pt>
                <c:pt idx="159">
                  <c:v>0.26706981658935602</c:v>
                </c:pt>
                <c:pt idx="160">
                  <c:v>0.25073766708374001</c:v>
                </c:pt>
                <c:pt idx="161">
                  <c:v>0.235099792480469</c:v>
                </c:pt>
                <c:pt idx="162">
                  <c:v>0.219731330871582</c:v>
                </c:pt>
                <c:pt idx="163">
                  <c:v>0.206002712249756</c:v>
                </c:pt>
                <c:pt idx="164">
                  <c:v>0.19191217422485399</c:v>
                </c:pt>
                <c:pt idx="165">
                  <c:v>0.179716587066651</c:v>
                </c:pt>
                <c:pt idx="166">
                  <c:v>0.16796922683715801</c:v>
                </c:pt>
                <c:pt idx="167">
                  <c:v>0.15907621383667001</c:v>
                </c:pt>
                <c:pt idx="168">
                  <c:v>0.152142524719238</c:v>
                </c:pt>
                <c:pt idx="169">
                  <c:v>0.14628362655639701</c:v>
                </c:pt>
                <c:pt idx="170">
                  <c:v>0.143080234527588</c:v>
                </c:pt>
                <c:pt idx="171">
                  <c:v>0.14000415802002</c:v>
                </c:pt>
                <c:pt idx="172">
                  <c:v>0.13605260848999001</c:v>
                </c:pt>
                <c:pt idx="173">
                  <c:v>0.1292724609375</c:v>
                </c:pt>
                <c:pt idx="174">
                  <c:v>0.11804008483886699</c:v>
                </c:pt>
                <c:pt idx="175">
                  <c:v>0.10650682449340799</c:v>
                </c:pt>
                <c:pt idx="176">
                  <c:v>9.8012447357177804E-2</c:v>
                </c:pt>
                <c:pt idx="177">
                  <c:v>9.2859268188476604E-2</c:v>
                </c:pt>
                <c:pt idx="178">
                  <c:v>9.1839313507080106E-2</c:v>
                </c:pt>
                <c:pt idx="179">
                  <c:v>9.1248989105224595E-2</c:v>
                </c:pt>
                <c:pt idx="180">
                  <c:v>9.00006294250488E-2</c:v>
                </c:pt>
                <c:pt idx="181">
                  <c:v>8.7960720062255901E-2</c:v>
                </c:pt>
                <c:pt idx="182">
                  <c:v>8.5716247558593806E-2</c:v>
                </c:pt>
                <c:pt idx="183">
                  <c:v>8.3516120910644601E-2</c:v>
                </c:pt>
                <c:pt idx="184">
                  <c:v>8.1332206726074205E-2</c:v>
                </c:pt>
                <c:pt idx="185">
                  <c:v>7.9302310943603502E-2</c:v>
                </c:pt>
                <c:pt idx="186">
                  <c:v>7.7776908874511705E-2</c:v>
                </c:pt>
                <c:pt idx="187">
                  <c:v>7.6131343841552804E-2</c:v>
                </c:pt>
                <c:pt idx="188">
                  <c:v>7.470703125E-2</c:v>
                </c:pt>
                <c:pt idx="189">
                  <c:v>7.3382377624511705E-2</c:v>
                </c:pt>
                <c:pt idx="190">
                  <c:v>7.2699546813964899E-2</c:v>
                </c:pt>
                <c:pt idx="191">
                  <c:v>7.10906982421875E-2</c:v>
                </c:pt>
                <c:pt idx="192">
                  <c:v>7.0864200592041002E-2</c:v>
                </c:pt>
                <c:pt idx="193">
                  <c:v>6.9959163665771498E-2</c:v>
                </c:pt>
                <c:pt idx="194">
                  <c:v>6.8017482757568401E-2</c:v>
                </c:pt>
                <c:pt idx="195">
                  <c:v>6.7729949951171903E-2</c:v>
                </c:pt>
                <c:pt idx="196">
                  <c:v>6.7850112915039104E-2</c:v>
                </c:pt>
                <c:pt idx="197">
                  <c:v>6.7122459411621094E-2</c:v>
                </c:pt>
                <c:pt idx="198">
                  <c:v>6.6711902618408203E-2</c:v>
                </c:pt>
                <c:pt idx="199">
                  <c:v>6.5412044525146498E-2</c:v>
                </c:pt>
                <c:pt idx="200">
                  <c:v>6.2347888946533203E-2</c:v>
                </c:pt>
                <c:pt idx="201">
                  <c:v>6.17938041687012E-2</c:v>
                </c:pt>
                <c:pt idx="202">
                  <c:v>6.1614990234375E-2</c:v>
                </c:pt>
                <c:pt idx="203">
                  <c:v>6.1236858367919998E-2</c:v>
                </c:pt>
                <c:pt idx="204">
                  <c:v>6.0384750366211E-2</c:v>
                </c:pt>
                <c:pt idx="205">
                  <c:v>6.0960292816162102E-2</c:v>
                </c:pt>
                <c:pt idx="206">
                  <c:v>5.85284233093262E-2</c:v>
                </c:pt>
                <c:pt idx="207">
                  <c:v>5.8286666870117201E-2</c:v>
                </c:pt>
                <c:pt idx="208">
                  <c:v>5.8258533477783203E-2</c:v>
                </c:pt>
                <c:pt idx="209">
                  <c:v>5.8448314666748102E-2</c:v>
                </c:pt>
                <c:pt idx="210">
                  <c:v>5.7956218719482498E-2</c:v>
                </c:pt>
                <c:pt idx="211">
                  <c:v>5.6522369384765701E-2</c:v>
                </c:pt>
                <c:pt idx="212">
                  <c:v>5.5196285247802797E-2</c:v>
                </c:pt>
                <c:pt idx="213">
                  <c:v>5.5101394653320299E-2</c:v>
                </c:pt>
                <c:pt idx="214">
                  <c:v>5.4711818695068401E-2</c:v>
                </c:pt>
                <c:pt idx="215">
                  <c:v>5.4913520812988302E-2</c:v>
                </c:pt>
                <c:pt idx="216">
                  <c:v>5.6188106536865297E-2</c:v>
                </c:pt>
                <c:pt idx="217">
                  <c:v>5.5799484252929701E-2</c:v>
                </c:pt>
                <c:pt idx="218">
                  <c:v>5.3709983825683601E-2</c:v>
                </c:pt>
                <c:pt idx="219">
                  <c:v>5.2464485168457101E-2</c:v>
                </c:pt>
                <c:pt idx="220">
                  <c:v>5.1407814025878899E-2</c:v>
                </c:pt>
                <c:pt idx="221">
                  <c:v>5.1255226135253899E-2</c:v>
                </c:pt>
                <c:pt idx="222">
                  <c:v>5.1225185394287102E-2</c:v>
                </c:pt>
                <c:pt idx="223">
                  <c:v>5.2028656005859403E-2</c:v>
                </c:pt>
                <c:pt idx="224">
                  <c:v>5.0966262817382799E-2</c:v>
                </c:pt>
                <c:pt idx="225">
                  <c:v>5.0599098205566399E-2</c:v>
                </c:pt>
                <c:pt idx="226">
                  <c:v>4.9979686737060602E-2</c:v>
                </c:pt>
                <c:pt idx="227">
                  <c:v>5.03692626953125E-2</c:v>
                </c:pt>
                <c:pt idx="228">
                  <c:v>5.1856517791748102E-2</c:v>
                </c:pt>
                <c:pt idx="229">
                  <c:v>4.8010349273681703E-2</c:v>
                </c:pt>
                <c:pt idx="230">
                  <c:v>4.8799037933349602E-2</c:v>
                </c:pt>
                <c:pt idx="231">
                  <c:v>4.9264430999755901E-2</c:v>
                </c:pt>
                <c:pt idx="232">
                  <c:v>4.7284126281738302E-2</c:v>
                </c:pt>
                <c:pt idx="233">
                  <c:v>4.7940731048583998E-2</c:v>
                </c:pt>
                <c:pt idx="234">
                  <c:v>4.7100067138671903E-2</c:v>
                </c:pt>
                <c:pt idx="235">
                  <c:v>4.5012950897216797E-2</c:v>
                </c:pt>
                <c:pt idx="236">
                  <c:v>4.3386936187744203E-2</c:v>
                </c:pt>
                <c:pt idx="237">
                  <c:v>4.4837951660156299E-2</c:v>
                </c:pt>
                <c:pt idx="238">
                  <c:v>4.4106006622314502E-2</c:v>
                </c:pt>
                <c:pt idx="239">
                  <c:v>4.2406558990478502E-2</c:v>
                </c:pt>
                <c:pt idx="240">
                  <c:v>4.1656970977783203E-2</c:v>
                </c:pt>
                <c:pt idx="241">
                  <c:v>4.18896675109863E-2</c:v>
                </c:pt>
                <c:pt idx="242">
                  <c:v>4.1010856628418003E-2</c:v>
                </c:pt>
                <c:pt idx="243">
                  <c:v>4.0407657623291002E-2</c:v>
                </c:pt>
                <c:pt idx="244">
                  <c:v>4.1204929351806703E-2</c:v>
                </c:pt>
                <c:pt idx="245">
                  <c:v>3.9270401000976597E-2</c:v>
                </c:pt>
                <c:pt idx="246">
                  <c:v>3.8681983947753899E-2</c:v>
                </c:pt>
                <c:pt idx="247">
                  <c:v>3.9170265197753899E-2</c:v>
                </c:pt>
                <c:pt idx="248">
                  <c:v>3.8745403289794901E-2</c:v>
                </c:pt>
                <c:pt idx="249">
                  <c:v>3.8543701171875E-2</c:v>
                </c:pt>
                <c:pt idx="250">
                  <c:v>3.8007736206054701E-2</c:v>
                </c:pt>
                <c:pt idx="251">
                  <c:v>3.9459228515625E-2</c:v>
                </c:pt>
                <c:pt idx="252">
                  <c:v>3.91736030578613E-2</c:v>
                </c:pt>
                <c:pt idx="253">
                  <c:v>3.6808967590332101E-2</c:v>
                </c:pt>
                <c:pt idx="254">
                  <c:v>3.7481784820556703E-2</c:v>
                </c:pt>
                <c:pt idx="255">
                  <c:v>3.8172721862793003E-2</c:v>
                </c:pt>
                <c:pt idx="256">
                  <c:v>3.7429332733154297E-2</c:v>
                </c:pt>
                <c:pt idx="257">
                  <c:v>3.7021636962890597E-2</c:v>
                </c:pt>
                <c:pt idx="258">
                  <c:v>3.6277770996093799E-2</c:v>
                </c:pt>
                <c:pt idx="259">
                  <c:v>3.6766052246093799E-2</c:v>
                </c:pt>
                <c:pt idx="260">
                  <c:v>3.6382198333740297E-2</c:v>
                </c:pt>
                <c:pt idx="261">
                  <c:v>3.5430908203125E-2</c:v>
                </c:pt>
                <c:pt idx="262">
                  <c:v>3.4845352172851597E-2</c:v>
                </c:pt>
                <c:pt idx="263">
                  <c:v>3.4996032714843799E-2</c:v>
                </c:pt>
                <c:pt idx="264">
                  <c:v>3.4780502319336E-2</c:v>
                </c:pt>
                <c:pt idx="265">
                  <c:v>3.42769622802735E-2</c:v>
                </c:pt>
                <c:pt idx="266">
                  <c:v>3.4411907196044901E-2</c:v>
                </c:pt>
                <c:pt idx="267">
                  <c:v>3.51619720458985E-2</c:v>
                </c:pt>
                <c:pt idx="268">
                  <c:v>3.55281829833985E-2</c:v>
                </c:pt>
                <c:pt idx="269">
                  <c:v>3.4089565277099602E-2</c:v>
                </c:pt>
                <c:pt idx="270">
                  <c:v>3.2870292663574198E-2</c:v>
                </c:pt>
                <c:pt idx="271">
                  <c:v>3.25360298156738E-2</c:v>
                </c:pt>
                <c:pt idx="272">
                  <c:v>3.2320976257324198E-2</c:v>
                </c:pt>
                <c:pt idx="273">
                  <c:v>3.5413742065429701E-2</c:v>
                </c:pt>
                <c:pt idx="274">
                  <c:v>3.3818244934082101E-2</c:v>
                </c:pt>
                <c:pt idx="275">
                  <c:v>3.3073902130127002E-2</c:v>
                </c:pt>
                <c:pt idx="276">
                  <c:v>3.25775146484375E-2</c:v>
                </c:pt>
                <c:pt idx="277">
                  <c:v>3.2679557800293003E-2</c:v>
                </c:pt>
                <c:pt idx="278">
                  <c:v>3.2881736755371101E-2</c:v>
                </c:pt>
                <c:pt idx="279">
                  <c:v>3.2198905944824198E-2</c:v>
                </c:pt>
                <c:pt idx="280">
                  <c:v>3.07464599609375E-2</c:v>
                </c:pt>
                <c:pt idx="281">
                  <c:v>3.0748844146728498E-2</c:v>
                </c:pt>
                <c:pt idx="282">
                  <c:v>3.09958457946778E-2</c:v>
                </c:pt>
                <c:pt idx="283">
                  <c:v>3.08938026428223E-2</c:v>
                </c:pt>
                <c:pt idx="284">
                  <c:v>3.0023574829101601E-2</c:v>
                </c:pt>
                <c:pt idx="285">
                  <c:v>2.9705524444580099E-2</c:v>
                </c:pt>
                <c:pt idx="286">
                  <c:v>2.9457569122314502E-2</c:v>
                </c:pt>
                <c:pt idx="287">
                  <c:v>2.9496192932128899E-2</c:v>
                </c:pt>
                <c:pt idx="288">
                  <c:v>2.9649734497070299E-2</c:v>
                </c:pt>
                <c:pt idx="289">
                  <c:v>2.9147624969482401E-2</c:v>
                </c:pt>
                <c:pt idx="290">
                  <c:v>2.9287338256836E-2</c:v>
                </c:pt>
                <c:pt idx="291">
                  <c:v>2.8639316558837901E-2</c:v>
                </c:pt>
                <c:pt idx="292">
                  <c:v>2.8257369995117201E-2</c:v>
                </c:pt>
                <c:pt idx="293">
                  <c:v>2.8379440307617201E-2</c:v>
                </c:pt>
                <c:pt idx="294">
                  <c:v>2.8516769409179701E-2</c:v>
                </c:pt>
                <c:pt idx="295">
                  <c:v>2.9871940612793E-2</c:v>
                </c:pt>
                <c:pt idx="296">
                  <c:v>3.15899848937988E-2</c:v>
                </c:pt>
                <c:pt idx="297">
                  <c:v>2.86660194396973E-2</c:v>
                </c:pt>
                <c:pt idx="298">
                  <c:v>2.7137756347656299E-2</c:v>
                </c:pt>
                <c:pt idx="299">
                  <c:v>2.75936126708985E-2</c:v>
                </c:pt>
                <c:pt idx="300">
                  <c:v>2.8109073638915998E-2</c:v>
                </c:pt>
                <c:pt idx="301">
                  <c:v>2.7647972106933601E-2</c:v>
                </c:pt>
                <c:pt idx="302">
                  <c:v>2.7314662933349599E-2</c:v>
                </c:pt>
                <c:pt idx="303">
                  <c:v>2.88195610046387E-2</c:v>
                </c:pt>
                <c:pt idx="304">
                  <c:v>2.7885913848877002E-2</c:v>
                </c:pt>
                <c:pt idx="305">
                  <c:v>2.6559352874755901E-2</c:v>
                </c:pt>
                <c:pt idx="306">
                  <c:v>2.6720523834228498E-2</c:v>
                </c:pt>
                <c:pt idx="307">
                  <c:v>2.6949882507324201E-2</c:v>
                </c:pt>
                <c:pt idx="308">
                  <c:v>2.70123481750488E-2</c:v>
                </c:pt>
                <c:pt idx="309">
                  <c:v>2.68607139587403E-2</c:v>
                </c:pt>
                <c:pt idx="310">
                  <c:v>2.6554107666015601E-2</c:v>
                </c:pt>
                <c:pt idx="311">
                  <c:v>2.72321701049805E-2</c:v>
                </c:pt>
                <c:pt idx="312">
                  <c:v>2.6869773864746101E-2</c:v>
                </c:pt>
                <c:pt idx="313">
                  <c:v>2.63571739196778E-2</c:v>
                </c:pt>
                <c:pt idx="314">
                  <c:v>2.6161193847656299E-2</c:v>
                </c:pt>
                <c:pt idx="315">
                  <c:v>2.60982513427735E-2</c:v>
                </c:pt>
                <c:pt idx="316">
                  <c:v>2.6024341583252002E-2</c:v>
                </c:pt>
                <c:pt idx="317">
                  <c:v>2.60624885559082E-2</c:v>
                </c:pt>
                <c:pt idx="318">
                  <c:v>2.6208400726318401E-2</c:v>
                </c:pt>
                <c:pt idx="319">
                  <c:v>2.5657176971435599E-2</c:v>
                </c:pt>
                <c:pt idx="320">
                  <c:v>2.5582313537597701E-2</c:v>
                </c:pt>
                <c:pt idx="321">
                  <c:v>2.5872707366943401E-2</c:v>
                </c:pt>
                <c:pt idx="322">
                  <c:v>2.5814533233642599E-2</c:v>
                </c:pt>
                <c:pt idx="323">
                  <c:v>2.5354385375976601E-2</c:v>
                </c:pt>
                <c:pt idx="324">
                  <c:v>2.5435447692871101E-2</c:v>
                </c:pt>
                <c:pt idx="325">
                  <c:v>2.5660514831543E-2</c:v>
                </c:pt>
                <c:pt idx="326">
                  <c:v>2.5381088256836E-2</c:v>
                </c:pt>
                <c:pt idx="327">
                  <c:v>2.5413990020752002E-2</c:v>
                </c:pt>
                <c:pt idx="328">
                  <c:v>2.5446891784668E-2</c:v>
                </c:pt>
                <c:pt idx="329">
                  <c:v>2.52785682678223E-2</c:v>
                </c:pt>
                <c:pt idx="330">
                  <c:v>2.5565624237060599E-2</c:v>
                </c:pt>
                <c:pt idx="331">
                  <c:v>2.53405570983887E-2</c:v>
                </c:pt>
                <c:pt idx="332">
                  <c:v>2.5282859802246101E-2</c:v>
                </c:pt>
                <c:pt idx="333">
                  <c:v>2.5215625762939502E-2</c:v>
                </c:pt>
                <c:pt idx="334">
                  <c:v>2.51259803771973E-2</c:v>
                </c:pt>
                <c:pt idx="335">
                  <c:v>2.5315761566162099E-2</c:v>
                </c:pt>
                <c:pt idx="336">
                  <c:v>2.5361537933349599E-2</c:v>
                </c:pt>
                <c:pt idx="337">
                  <c:v>2.5514602661132799E-2</c:v>
                </c:pt>
                <c:pt idx="338">
                  <c:v>2.5277137756347701E-2</c:v>
                </c:pt>
                <c:pt idx="339">
                  <c:v>2.5083065032959002E-2</c:v>
                </c:pt>
                <c:pt idx="340">
                  <c:v>2.5212287902832101E-2</c:v>
                </c:pt>
                <c:pt idx="341">
                  <c:v>2.5313377380371101E-2</c:v>
                </c:pt>
                <c:pt idx="342">
                  <c:v>2.5177955627441399E-2</c:v>
                </c:pt>
                <c:pt idx="343">
                  <c:v>2.5266647338867201E-2</c:v>
                </c:pt>
                <c:pt idx="344">
                  <c:v>2.5260925292968799E-2</c:v>
                </c:pt>
                <c:pt idx="345">
                  <c:v>2.5098800659179701E-2</c:v>
                </c:pt>
                <c:pt idx="346">
                  <c:v>2.5142669677734399E-2</c:v>
                </c:pt>
                <c:pt idx="347">
                  <c:v>2.50606536865235E-2</c:v>
                </c:pt>
                <c:pt idx="348">
                  <c:v>2.5044441223144601E-2</c:v>
                </c:pt>
                <c:pt idx="349">
                  <c:v>2.5069236755371101E-2</c:v>
                </c:pt>
                <c:pt idx="350">
                  <c:v>2.50401496887207E-2</c:v>
                </c:pt>
                <c:pt idx="351">
                  <c:v>2.4763107299804701E-2</c:v>
                </c:pt>
                <c:pt idx="352">
                  <c:v>2.49180793762207E-2</c:v>
                </c:pt>
                <c:pt idx="353">
                  <c:v>2.4896621704101601E-2</c:v>
                </c:pt>
                <c:pt idx="354">
                  <c:v>2.4510383605957101E-2</c:v>
                </c:pt>
                <c:pt idx="355">
                  <c:v>2.44097709655762E-2</c:v>
                </c:pt>
                <c:pt idx="356">
                  <c:v>2.4239540100097701E-2</c:v>
                </c:pt>
                <c:pt idx="357">
                  <c:v>2.4121761322021502E-2</c:v>
                </c:pt>
                <c:pt idx="358">
                  <c:v>2.41999626159668E-2</c:v>
                </c:pt>
                <c:pt idx="359">
                  <c:v>2.40883827209473E-2</c:v>
                </c:pt>
                <c:pt idx="360">
                  <c:v>2.39357948303223E-2</c:v>
                </c:pt>
                <c:pt idx="361">
                  <c:v>2.3633956909179701E-2</c:v>
                </c:pt>
                <c:pt idx="362">
                  <c:v>2.3573398590087901E-2</c:v>
                </c:pt>
                <c:pt idx="363">
                  <c:v>2.3344993591308601E-2</c:v>
                </c:pt>
                <c:pt idx="364">
                  <c:v>2.3446083068847701E-2</c:v>
                </c:pt>
                <c:pt idx="365">
                  <c:v>2.3398399353027399E-2</c:v>
                </c:pt>
                <c:pt idx="366">
                  <c:v>2.2953987121582101E-2</c:v>
                </c:pt>
                <c:pt idx="367">
                  <c:v>2.2820472717285201E-2</c:v>
                </c:pt>
                <c:pt idx="368">
                  <c:v>2.2803306579589899E-2</c:v>
                </c:pt>
                <c:pt idx="369">
                  <c:v>2.2581577301025401E-2</c:v>
                </c:pt>
                <c:pt idx="370">
                  <c:v>2.2591114044189502E-2</c:v>
                </c:pt>
                <c:pt idx="371">
                  <c:v>2.23689079284668E-2</c:v>
                </c:pt>
                <c:pt idx="372">
                  <c:v>2.23956108093262E-2</c:v>
                </c:pt>
                <c:pt idx="373">
                  <c:v>2.2212028503418E-2</c:v>
                </c:pt>
                <c:pt idx="374">
                  <c:v>2.2021293640136701E-2</c:v>
                </c:pt>
                <c:pt idx="375">
                  <c:v>2.1986484527587901E-2</c:v>
                </c:pt>
                <c:pt idx="376">
                  <c:v>2.1659374237060599E-2</c:v>
                </c:pt>
                <c:pt idx="377">
                  <c:v>2.17547416687012E-2</c:v>
                </c:pt>
                <c:pt idx="378">
                  <c:v>2.1572589874267599E-2</c:v>
                </c:pt>
                <c:pt idx="379">
                  <c:v>2.19273567199707E-2</c:v>
                </c:pt>
                <c:pt idx="380">
                  <c:v>2.1931648254394601E-2</c:v>
                </c:pt>
                <c:pt idx="381">
                  <c:v>2.17804908752442E-2</c:v>
                </c:pt>
                <c:pt idx="382">
                  <c:v>2.1939754486084002E-2</c:v>
                </c:pt>
                <c:pt idx="383">
                  <c:v>2.2337436676025401E-2</c:v>
                </c:pt>
                <c:pt idx="384">
                  <c:v>2.2185325622558601E-2</c:v>
                </c:pt>
                <c:pt idx="385">
                  <c:v>2.14753150939942E-2</c:v>
                </c:pt>
                <c:pt idx="386">
                  <c:v>2.2356986999511701E-2</c:v>
                </c:pt>
                <c:pt idx="387">
                  <c:v>2.1920680999755901E-2</c:v>
                </c:pt>
                <c:pt idx="388">
                  <c:v>2.2356033325195299E-2</c:v>
                </c:pt>
                <c:pt idx="389">
                  <c:v>2.2275447845459002E-2</c:v>
                </c:pt>
                <c:pt idx="390">
                  <c:v>2.2075653076171899E-2</c:v>
                </c:pt>
                <c:pt idx="391">
                  <c:v>2.24761962890625E-2</c:v>
                </c:pt>
                <c:pt idx="392">
                  <c:v>2.2742748260498099E-2</c:v>
                </c:pt>
                <c:pt idx="393">
                  <c:v>2.0942211151123099E-2</c:v>
                </c:pt>
                <c:pt idx="394">
                  <c:v>2.1431446075439502E-2</c:v>
                </c:pt>
                <c:pt idx="395">
                  <c:v>2.1436691284179701E-2</c:v>
                </c:pt>
                <c:pt idx="396">
                  <c:v>2.1055221557617201E-2</c:v>
                </c:pt>
                <c:pt idx="397">
                  <c:v>2.12197303771973E-2</c:v>
                </c:pt>
                <c:pt idx="398">
                  <c:v>2.1882057189941399E-2</c:v>
                </c:pt>
                <c:pt idx="399">
                  <c:v>2.15001106262207E-2</c:v>
                </c:pt>
                <c:pt idx="400">
                  <c:v>2.0204067230224599E-2</c:v>
                </c:pt>
                <c:pt idx="401">
                  <c:v>2.03509330749512E-2</c:v>
                </c:pt>
                <c:pt idx="402">
                  <c:v>2.0685195922851601E-2</c:v>
                </c:pt>
                <c:pt idx="403">
                  <c:v>2.1111488342285201E-2</c:v>
                </c:pt>
                <c:pt idx="404">
                  <c:v>2.1262168884277399E-2</c:v>
                </c:pt>
                <c:pt idx="405">
                  <c:v>2.1212577819824201E-2</c:v>
                </c:pt>
                <c:pt idx="406">
                  <c:v>2.0897865295410201E-2</c:v>
                </c:pt>
                <c:pt idx="407">
                  <c:v>2.1008968353271502E-2</c:v>
                </c:pt>
                <c:pt idx="408">
                  <c:v>2.0639419555664101E-2</c:v>
                </c:pt>
                <c:pt idx="409">
                  <c:v>2.0353317260742201E-2</c:v>
                </c:pt>
                <c:pt idx="410">
                  <c:v>2.0038604736328101E-2</c:v>
                </c:pt>
                <c:pt idx="411">
                  <c:v>2.0632743835449201E-2</c:v>
                </c:pt>
                <c:pt idx="412">
                  <c:v>2.1113395690918E-2</c:v>
                </c:pt>
                <c:pt idx="413">
                  <c:v>2.1240234375E-2</c:v>
                </c:pt>
                <c:pt idx="414">
                  <c:v>2.0244598388671899E-2</c:v>
                </c:pt>
                <c:pt idx="415">
                  <c:v>1.9845962524414101E-2</c:v>
                </c:pt>
                <c:pt idx="416">
                  <c:v>1.9940853118896502E-2</c:v>
                </c:pt>
                <c:pt idx="417">
                  <c:v>2.0071029663086E-2</c:v>
                </c:pt>
                <c:pt idx="418">
                  <c:v>2.0067691802978498E-2</c:v>
                </c:pt>
                <c:pt idx="419">
                  <c:v>1.9745826721191399E-2</c:v>
                </c:pt>
                <c:pt idx="420">
                  <c:v>1.99179649353028E-2</c:v>
                </c:pt>
                <c:pt idx="421">
                  <c:v>1.95717811584473E-2</c:v>
                </c:pt>
                <c:pt idx="422">
                  <c:v>1.9639015197753899E-2</c:v>
                </c:pt>
                <c:pt idx="423">
                  <c:v>1.9927024841308601E-2</c:v>
                </c:pt>
                <c:pt idx="424">
                  <c:v>1.9867897033691399E-2</c:v>
                </c:pt>
                <c:pt idx="425">
                  <c:v>1.91340446472168E-2</c:v>
                </c:pt>
                <c:pt idx="426">
                  <c:v>1.9040584564209002E-2</c:v>
                </c:pt>
                <c:pt idx="427">
                  <c:v>1.8925666809082101E-2</c:v>
                </c:pt>
                <c:pt idx="428">
                  <c:v>1.8750190734863299E-2</c:v>
                </c:pt>
                <c:pt idx="429">
                  <c:v>1.8732070922851601E-2</c:v>
                </c:pt>
                <c:pt idx="430">
                  <c:v>1.9256591796875E-2</c:v>
                </c:pt>
                <c:pt idx="431">
                  <c:v>1.8582344055175799E-2</c:v>
                </c:pt>
                <c:pt idx="432">
                  <c:v>1.8679618835449201E-2</c:v>
                </c:pt>
                <c:pt idx="433">
                  <c:v>1.9379615783691399E-2</c:v>
                </c:pt>
                <c:pt idx="434">
                  <c:v>1.9259929656982401E-2</c:v>
                </c:pt>
                <c:pt idx="435">
                  <c:v>1.8990993499755901E-2</c:v>
                </c:pt>
                <c:pt idx="436">
                  <c:v>1.8437385559082101E-2</c:v>
                </c:pt>
                <c:pt idx="437">
                  <c:v>1.8236637115478498E-2</c:v>
                </c:pt>
                <c:pt idx="438">
                  <c:v>1.7737388610839899E-2</c:v>
                </c:pt>
                <c:pt idx="439">
                  <c:v>1.6229152679443401E-2</c:v>
                </c:pt>
                <c:pt idx="440">
                  <c:v>1.55177116394043E-2</c:v>
                </c:pt>
                <c:pt idx="441">
                  <c:v>1.60322189331055E-2</c:v>
                </c:pt>
                <c:pt idx="442">
                  <c:v>1.61547660827637E-2</c:v>
                </c:pt>
                <c:pt idx="443">
                  <c:v>1.6094207763671899E-2</c:v>
                </c:pt>
                <c:pt idx="444">
                  <c:v>1.7204284667968799E-2</c:v>
                </c:pt>
                <c:pt idx="445">
                  <c:v>1.7447948455810599E-2</c:v>
                </c:pt>
                <c:pt idx="446">
                  <c:v>1.7284870147705099E-2</c:v>
                </c:pt>
                <c:pt idx="447">
                  <c:v>1.71003341674805E-2</c:v>
                </c:pt>
                <c:pt idx="448">
                  <c:v>1.6777992248535201E-2</c:v>
                </c:pt>
                <c:pt idx="449">
                  <c:v>1.62005424499512E-2</c:v>
                </c:pt>
                <c:pt idx="450">
                  <c:v>1.60174369812012E-2</c:v>
                </c:pt>
                <c:pt idx="451">
                  <c:v>1.5932083129882799E-2</c:v>
                </c:pt>
                <c:pt idx="452">
                  <c:v>1.5664100646972701E-2</c:v>
                </c:pt>
                <c:pt idx="453">
                  <c:v>1.55749320983887E-2</c:v>
                </c:pt>
                <c:pt idx="454">
                  <c:v>1.5584945678711E-2</c:v>
                </c:pt>
                <c:pt idx="455">
                  <c:v>1.53255462646485E-2</c:v>
                </c:pt>
                <c:pt idx="456">
                  <c:v>1.51453018188477E-2</c:v>
                </c:pt>
                <c:pt idx="457">
                  <c:v>1.50995254516602E-2</c:v>
                </c:pt>
                <c:pt idx="458">
                  <c:v>1.4932632446289101E-2</c:v>
                </c:pt>
                <c:pt idx="459">
                  <c:v>1.4808177947998101E-2</c:v>
                </c:pt>
                <c:pt idx="460">
                  <c:v>1.4678001403808601E-2</c:v>
                </c:pt>
                <c:pt idx="461">
                  <c:v>1.45649909973145E-2</c:v>
                </c:pt>
                <c:pt idx="462">
                  <c:v>1.4634132385253899E-2</c:v>
                </c:pt>
                <c:pt idx="463">
                  <c:v>1.4393806457519601E-2</c:v>
                </c:pt>
                <c:pt idx="464">
                  <c:v>1.43461227416992E-2</c:v>
                </c:pt>
                <c:pt idx="465">
                  <c:v>1.3998031616211E-2</c:v>
                </c:pt>
                <c:pt idx="466">
                  <c:v>1.8857479095459002E-2</c:v>
                </c:pt>
                <c:pt idx="467">
                  <c:v>1.6604423522949201E-2</c:v>
                </c:pt>
                <c:pt idx="468">
                  <c:v>1.35555267333985E-2</c:v>
                </c:pt>
                <c:pt idx="469">
                  <c:v>1.3744831085205101E-2</c:v>
                </c:pt>
                <c:pt idx="470">
                  <c:v>1.3679027557373101E-2</c:v>
                </c:pt>
                <c:pt idx="471">
                  <c:v>1.3580322265625E-2</c:v>
                </c:pt>
                <c:pt idx="472">
                  <c:v>1.35235786437988E-2</c:v>
                </c:pt>
                <c:pt idx="473">
                  <c:v>1.3437271118164101E-2</c:v>
                </c:pt>
                <c:pt idx="474">
                  <c:v>1.3278961181640601E-2</c:v>
                </c:pt>
                <c:pt idx="475">
                  <c:v>1.32570266723633E-2</c:v>
                </c:pt>
                <c:pt idx="476">
                  <c:v>1.31311416625977E-2</c:v>
                </c:pt>
                <c:pt idx="477">
                  <c:v>1.3028621673584E-2</c:v>
                </c:pt>
                <c:pt idx="478">
                  <c:v>1.3033390045166E-2</c:v>
                </c:pt>
                <c:pt idx="479">
                  <c:v>1.3007640838623101E-2</c:v>
                </c:pt>
                <c:pt idx="480">
                  <c:v>1.2964248657226601E-2</c:v>
                </c:pt>
                <c:pt idx="481">
                  <c:v>1.2808799743652399E-2</c:v>
                </c:pt>
                <c:pt idx="482">
                  <c:v>1.27086639404297E-2</c:v>
                </c:pt>
                <c:pt idx="483">
                  <c:v>1.2638092041015601E-2</c:v>
                </c:pt>
                <c:pt idx="484">
                  <c:v>1.2569427490234399E-2</c:v>
                </c:pt>
                <c:pt idx="485">
                  <c:v>1.2480735778808601E-2</c:v>
                </c:pt>
                <c:pt idx="486">
                  <c:v>1.25775337219238E-2</c:v>
                </c:pt>
                <c:pt idx="487">
                  <c:v>1.2418270111084E-2</c:v>
                </c:pt>
                <c:pt idx="488">
                  <c:v>1.23529434204102E-2</c:v>
                </c:pt>
                <c:pt idx="489">
                  <c:v>1.23085975646973E-2</c:v>
                </c:pt>
                <c:pt idx="490">
                  <c:v>1.22804641723633E-2</c:v>
                </c:pt>
                <c:pt idx="491">
                  <c:v>1.21865272521973E-2</c:v>
                </c:pt>
                <c:pt idx="492">
                  <c:v>1.2186050415039101E-2</c:v>
                </c:pt>
                <c:pt idx="493">
                  <c:v>1.2149333953857399E-2</c:v>
                </c:pt>
                <c:pt idx="494">
                  <c:v>1.2160301208496101E-2</c:v>
                </c:pt>
                <c:pt idx="495">
                  <c:v>1.23004913330078E-2</c:v>
                </c:pt>
                <c:pt idx="496">
                  <c:v>1.22227668762207E-2</c:v>
                </c:pt>
                <c:pt idx="497">
                  <c:v>1.20477676391602E-2</c:v>
                </c:pt>
                <c:pt idx="498">
                  <c:v>1.1981487274169899E-2</c:v>
                </c:pt>
                <c:pt idx="499">
                  <c:v>1.19681358337403E-2</c:v>
                </c:pt>
                <c:pt idx="500">
                  <c:v>1.20267868041992E-2</c:v>
                </c:pt>
                <c:pt idx="501">
                  <c:v>1.18765830993653E-2</c:v>
                </c:pt>
                <c:pt idx="502">
                  <c:v>1.1793613433837899E-2</c:v>
                </c:pt>
                <c:pt idx="503">
                  <c:v>1.1786460876464899E-2</c:v>
                </c:pt>
                <c:pt idx="504">
                  <c:v>1.1806964874267601E-2</c:v>
                </c:pt>
                <c:pt idx="505">
                  <c:v>1.1628627777099601E-2</c:v>
                </c:pt>
                <c:pt idx="506">
                  <c:v>1.15971565246582E-2</c:v>
                </c:pt>
                <c:pt idx="507">
                  <c:v>1.15771293640137E-2</c:v>
                </c:pt>
                <c:pt idx="508">
                  <c:v>1.15747451782227E-2</c:v>
                </c:pt>
                <c:pt idx="509">
                  <c:v>1.1479377746582101E-2</c:v>
                </c:pt>
                <c:pt idx="510">
                  <c:v>1.1407852172851601E-2</c:v>
                </c:pt>
                <c:pt idx="511">
                  <c:v>1.12991333007813E-2</c:v>
                </c:pt>
                <c:pt idx="512">
                  <c:v>1.1197566986084E-2</c:v>
                </c:pt>
                <c:pt idx="513">
                  <c:v>1.12085342407227E-2</c:v>
                </c:pt>
                <c:pt idx="514">
                  <c:v>1.11188888549805E-2</c:v>
                </c:pt>
                <c:pt idx="515">
                  <c:v>1.1049747467041E-2</c:v>
                </c:pt>
                <c:pt idx="516">
                  <c:v>1.10187530517578E-2</c:v>
                </c:pt>
                <c:pt idx="517">
                  <c:v>1.1085033416748101E-2</c:v>
                </c:pt>
                <c:pt idx="518">
                  <c:v>1.09314918518067E-2</c:v>
                </c:pt>
                <c:pt idx="519">
                  <c:v>1.0843276977539101E-2</c:v>
                </c:pt>
                <c:pt idx="520">
                  <c:v>1.07479095458985E-2</c:v>
                </c:pt>
                <c:pt idx="521">
                  <c:v>1.0744571685791E-2</c:v>
                </c:pt>
                <c:pt idx="522">
                  <c:v>1.0771751403808601E-2</c:v>
                </c:pt>
                <c:pt idx="523">
                  <c:v>1.08141899108887E-2</c:v>
                </c:pt>
                <c:pt idx="524">
                  <c:v>1.07531547546387E-2</c:v>
                </c:pt>
                <c:pt idx="525">
                  <c:v>1.0673046112060601E-2</c:v>
                </c:pt>
                <c:pt idx="526">
                  <c:v>1.07064247131348E-2</c:v>
                </c:pt>
                <c:pt idx="527">
                  <c:v>1.07746124267578E-2</c:v>
                </c:pt>
                <c:pt idx="528">
                  <c:v>1.08442306518555E-2</c:v>
                </c:pt>
                <c:pt idx="529">
                  <c:v>1.0721206665039101E-2</c:v>
                </c:pt>
                <c:pt idx="530">
                  <c:v>1.0666847229003899E-2</c:v>
                </c:pt>
                <c:pt idx="531">
                  <c:v>1.0598659515380899E-2</c:v>
                </c:pt>
                <c:pt idx="532">
                  <c:v>1.0585784912109399E-2</c:v>
                </c:pt>
                <c:pt idx="533">
                  <c:v>1.0621547698974601E-2</c:v>
                </c:pt>
                <c:pt idx="534">
                  <c:v>1.06263160705567E-2</c:v>
                </c:pt>
                <c:pt idx="535">
                  <c:v>1.0636329650878899E-2</c:v>
                </c:pt>
                <c:pt idx="536">
                  <c:v>1.0716438293457101E-2</c:v>
                </c:pt>
                <c:pt idx="537">
                  <c:v>1.0768890380859399E-2</c:v>
                </c:pt>
                <c:pt idx="538">
                  <c:v>1.0673046112060601E-2</c:v>
                </c:pt>
                <c:pt idx="539">
                  <c:v>1.0522842407226601E-2</c:v>
                </c:pt>
                <c:pt idx="540">
                  <c:v>1.0394573211669899E-2</c:v>
                </c:pt>
                <c:pt idx="541">
                  <c:v>1.05175971984863E-2</c:v>
                </c:pt>
                <c:pt idx="542">
                  <c:v>1.05218887329102E-2</c:v>
                </c:pt>
                <c:pt idx="543">
                  <c:v>1.03516578674317E-2</c:v>
                </c:pt>
                <c:pt idx="544">
                  <c:v>1.0154247283935601E-2</c:v>
                </c:pt>
                <c:pt idx="545">
                  <c:v>1.02767944335938E-2</c:v>
                </c:pt>
                <c:pt idx="546">
                  <c:v>1.0247707366943399E-2</c:v>
                </c:pt>
                <c:pt idx="547">
                  <c:v>1.0052204132080101E-2</c:v>
                </c:pt>
                <c:pt idx="548">
                  <c:v>9.9401473999023507E-3</c:v>
                </c:pt>
                <c:pt idx="549">
                  <c:v>9.8218917846679705E-3</c:v>
                </c:pt>
                <c:pt idx="550">
                  <c:v>1.0016441345214899E-2</c:v>
                </c:pt>
                <c:pt idx="551">
                  <c:v>9.9029541015625E-3</c:v>
                </c:pt>
                <c:pt idx="552">
                  <c:v>9.8533630371093802E-3</c:v>
                </c:pt>
                <c:pt idx="553">
                  <c:v>9.7017288208007795E-3</c:v>
                </c:pt>
                <c:pt idx="554">
                  <c:v>9.5839500427246094E-3</c:v>
                </c:pt>
                <c:pt idx="555">
                  <c:v>9.7093582153320295E-3</c:v>
                </c:pt>
                <c:pt idx="556">
                  <c:v>9.7684860229492205E-3</c:v>
                </c:pt>
                <c:pt idx="557">
                  <c:v>9.7513198852539097E-3</c:v>
                </c:pt>
                <c:pt idx="558">
                  <c:v>9.6974372863769601E-3</c:v>
                </c:pt>
                <c:pt idx="559">
                  <c:v>9.69696044921875E-3</c:v>
                </c:pt>
                <c:pt idx="560">
                  <c:v>9.6626281738281302E-3</c:v>
                </c:pt>
                <c:pt idx="561">
                  <c:v>9.7179412841796892E-3</c:v>
                </c:pt>
                <c:pt idx="562">
                  <c:v>9.6421241760253906E-3</c:v>
                </c:pt>
                <c:pt idx="563">
                  <c:v>9.7441673278808594E-3</c:v>
                </c:pt>
                <c:pt idx="564">
                  <c:v>9.8624229431152396E-3</c:v>
                </c:pt>
                <c:pt idx="565">
                  <c:v>9.65118408203125E-3</c:v>
                </c:pt>
                <c:pt idx="566">
                  <c:v>9.6011161804199201E-3</c:v>
                </c:pt>
                <c:pt idx="567">
                  <c:v>9.6888542175293003E-3</c:v>
                </c:pt>
                <c:pt idx="568">
                  <c:v>9.8023414611816406E-3</c:v>
                </c:pt>
                <c:pt idx="569">
                  <c:v>9.9601745605468802E-3</c:v>
                </c:pt>
                <c:pt idx="570">
                  <c:v>1.00030899047852E-2</c:v>
                </c:pt>
                <c:pt idx="571">
                  <c:v>9.8166465759277396E-3</c:v>
                </c:pt>
                <c:pt idx="572">
                  <c:v>9.6669197082519601E-3</c:v>
                </c:pt>
                <c:pt idx="573">
                  <c:v>9.5777511596679705E-3</c:v>
                </c:pt>
                <c:pt idx="574">
                  <c:v>9.6225738525390608E-3</c:v>
                </c:pt>
                <c:pt idx="575">
                  <c:v>9.6545219421386701E-3</c:v>
                </c:pt>
                <c:pt idx="576">
                  <c:v>9.6092224121093802E-3</c:v>
                </c:pt>
                <c:pt idx="577">
                  <c:v>9.4132423400878906E-3</c:v>
                </c:pt>
                <c:pt idx="578">
                  <c:v>9.4385147094726597E-3</c:v>
                </c:pt>
                <c:pt idx="579">
                  <c:v>9.6578598022461007E-3</c:v>
                </c:pt>
                <c:pt idx="580">
                  <c:v>9.5148086547851597E-3</c:v>
                </c:pt>
                <c:pt idx="581">
                  <c:v>9.4037055969238299E-3</c:v>
                </c:pt>
                <c:pt idx="582">
                  <c:v>9.27734375E-3</c:v>
                </c:pt>
                <c:pt idx="583">
                  <c:v>9.2258453369140608E-3</c:v>
                </c:pt>
                <c:pt idx="584">
                  <c:v>9.2282295227050799E-3</c:v>
                </c:pt>
                <c:pt idx="585">
                  <c:v>9.1671943664550799E-3</c:v>
                </c:pt>
                <c:pt idx="586">
                  <c:v>9.0060234069824201E-3</c:v>
                </c:pt>
                <c:pt idx="587">
                  <c:v>9.1314315795898507E-3</c:v>
                </c:pt>
                <c:pt idx="588">
                  <c:v>9.0107917785644601E-3</c:v>
                </c:pt>
                <c:pt idx="589">
                  <c:v>9.0761184692382795E-3</c:v>
                </c:pt>
                <c:pt idx="590">
                  <c:v>9.1519355773925799E-3</c:v>
                </c:pt>
                <c:pt idx="591">
                  <c:v>9.0794563293457101E-3</c:v>
                </c:pt>
                <c:pt idx="592">
                  <c:v>8.9445114135742205E-3</c:v>
                </c:pt>
                <c:pt idx="593">
                  <c:v>8.9478492736816406E-3</c:v>
                </c:pt>
                <c:pt idx="594">
                  <c:v>8.9869499206543003E-3</c:v>
                </c:pt>
                <c:pt idx="595">
                  <c:v>8.8601112365722708E-3</c:v>
                </c:pt>
                <c:pt idx="596">
                  <c:v>8.8706016540527396E-3</c:v>
                </c:pt>
                <c:pt idx="597">
                  <c:v>8.8267326354980503E-3</c:v>
                </c:pt>
                <c:pt idx="598">
                  <c:v>8.7938308715820295E-3</c:v>
                </c:pt>
                <c:pt idx="599">
                  <c:v>8.7742805480957101E-3</c:v>
                </c:pt>
                <c:pt idx="600">
                  <c:v>8.9440345764160208E-3</c:v>
                </c:pt>
                <c:pt idx="601">
                  <c:v>8.8434219360351597E-3</c:v>
                </c:pt>
                <c:pt idx="602">
                  <c:v>8.8305473327636701E-3</c:v>
                </c:pt>
                <c:pt idx="603">
                  <c:v>8.8782310485839896E-3</c:v>
                </c:pt>
                <c:pt idx="604">
                  <c:v>8.9120864868164097E-3</c:v>
                </c:pt>
                <c:pt idx="605">
                  <c:v>8.9149475097656302E-3</c:v>
                </c:pt>
                <c:pt idx="606">
                  <c:v>8.9497566223144601E-3</c:v>
                </c:pt>
                <c:pt idx="607">
                  <c:v>8.8162422180175799E-3</c:v>
                </c:pt>
                <c:pt idx="608">
                  <c:v>8.9182853698730503E-3</c:v>
                </c:pt>
                <c:pt idx="609">
                  <c:v>8.8982582092285208E-3</c:v>
                </c:pt>
                <c:pt idx="610">
                  <c:v>8.8858604431152396E-3</c:v>
                </c:pt>
                <c:pt idx="611">
                  <c:v>8.9354515075683594E-3</c:v>
                </c:pt>
                <c:pt idx="612">
                  <c:v>8.9564323425293003E-3</c:v>
                </c:pt>
                <c:pt idx="613">
                  <c:v>8.8677406311035208E-3</c:v>
                </c:pt>
                <c:pt idx="614">
                  <c:v>8.82720947265625E-3</c:v>
                </c:pt>
                <c:pt idx="615">
                  <c:v>8.7161064147949201E-3</c:v>
                </c:pt>
                <c:pt idx="616">
                  <c:v>8.6917877197265608E-3</c:v>
                </c:pt>
                <c:pt idx="617">
                  <c:v>8.6936950683593802E-3</c:v>
                </c:pt>
                <c:pt idx="618">
                  <c:v>8.6274147033691406E-3</c:v>
                </c:pt>
                <c:pt idx="619">
                  <c:v>8.6178779602050799E-3</c:v>
                </c:pt>
                <c:pt idx="620">
                  <c:v>8.7022781372070295E-3</c:v>
                </c:pt>
                <c:pt idx="621">
                  <c:v>8.7575912475586007E-3</c:v>
                </c:pt>
                <c:pt idx="622">
                  <c:v>8.7270736694336007E-3</c:v>
                </c:pt>
                <c:pt idx="623">
                  <c:v>8.7590217590332101E-3</c:v>
                </c:pt>
                <c:pt idx="624">
                  <c:v>8.6536407470703108E-3</c:v>
                </c:pt>
                <c:pt idx="625">
                  <c:v>8.6202621459961007E-3</c:v>
                </c:pt>
                <c:pt idx="626">
                  <c:v>8.5268020629882795E-3</c:v>
                </c:pt>
                <c:pt idx="627">
                  <c:v>8.4776878356933594E-3</c:v>
                </c:pt>
                <c:pt idx="628">
                  <c:v>8.4600448608398507E-3</c:v>
                </c:pt>
                <c:pt idx="629">
                  <c:v>8.3680152893066406E-3</c:v>
                </c:pt>
                <c:pt idx="630">
                  <c:v>8.4719657897949201E-3</c:v>
                </c:pt>
                <c:pt idx="631">
                  <c:v>8.4505081176757795E-3</c:v>
                </c:pt>
                <c:pt idx="632">
                  <c:v>8.4366798400878906E-3</c:v>
                </c:pt>
                <c:pt idx="633">
                  <c:v>8.41522216796875E-3</c:v>
                </c:pt>
                <c:pt idx="634">
                  <c:v>8.3208084106445295E-3</c:v>
                </c:pt>
                <c:pt idx="635">
                  <c:v>8.2297325134277396E-3</c:v>
                </c:pt>
                <c:pt idx="636">
                  <c:v>8.3036422729492205E-3</c:v>
                </c:pt>
                <c:pt idx="637">
                  <c:v>8.4342956542968802E-3</c:v>
                </c:pt>
                <c:pt idx="638">
                  <c:v>8.4753036499023507E-3</c:v>
                </c:pt>
                <c:pt idx="639">
                  <c:v>8.4314346313476597E-3</c:v>
                </c:pt>
                <c:pt idx="640">
                  <c:v>8.3298683166503906E-3</c:v>
                </c:pt>
                <c:pt idx="641">
                  <c:v>8.2025527954101597E-3</c:v>
                </c:pt>
                <c:pt idx="642">
                  <c:v>8.2345008850097708E-3</c:v>
                </c:pt>
                <c:pt idx="643">
                  <c:v>8.30841064453125E-3</c:v>
                </c:pt>
                <c:pt idx="644">
                  <c:v>8.4204673767089896E-3</c:v>
                </c:pt>
                <c:pt idx="645">
                  <c:v>8.4524154663086007E-3</c:v>
                </c:pt>
                <c:pt idx="646">
                  <c:v>8.3684921264648507E-3</c:v>
                </c:pt>
                <c:pt idx="647">
                  <c:v>8.3117485046386701E-3</c:v>
                </c:pt>
                <c:pt idx="648">
                  <c:v>8.3208084106445295E-3</c:v>
                </c:pt>
                <c:pt idx="649">
                  <c:v>8.3670616149902396E-3</c:v>
                </c:pt>
                <c:pt idx="650">
                  <c:v>8.4466934204101597E-3</c:v>
                </c:pt>
                <c:pt idx="651">
                  <c:v>8.4114074707031302E-3</c:v>
                </c:pt>
                <c:pt idx="652">
                  <c:v>8.3570480346679705E-3</c:v>
                </c:pt>
                <c:pt idx="653">
                  <c:v>8.1696510314941406E-3</c:v>
                </c:pt>
                <c:pt idx="654">
                  <c:v>8.27789306640625E-3</c:v>
                </c:pt>
                <c:pt idx="655">
                  <c:v>8.3155632019043003E-3</c:v>
                </c:pt>
                <c:pt idx="656">
                  <c:v>8.4161758422851597E-3</c:v>
                </c:pt>
                <c:pt idx="657">
                  <c:v>8.3827972412109392E-3</c:v>
                </c:pt>
                <c:pt idx="658">
                  <c:v>8.2387924194336007E-3</c:v>
                </c:pt>
                <c:pt idx="659">
                  <c:v>8.2936286926269601E-3</c:v>
                </c:pt>
                <c:pt idx="660">
                  <c:v>8.2869529724121094E-3</c:v>
                </c:pt>
                <c:pt idx="661">
                  <c:v>8.36944580078125E-3</c:v>
                </c:pt>
                <c:pt idx="662">
                  <c:v>8.3360671997070295E-3</c:v>
                </c:pt>
                <c:pt idx="663">
                  <c:v>8.3632469177246094E-3</c:v>
                </c:pt>
                <c:pt idx="664">
                  <c:v>8.4815025329589896E-3</c:v>
                </c:pt>
                <c:pt idx="665">
                  <c:v>8.5091590881347708E-3</c:v>
                </c:pt>
                <c:pt idx="666">
                  <c:v>8.3718299865722708E-3</c:v>
                </c:pt>
                <c:pt idx="667">
                  <c:v>8.2883834838867205E-3</c:v>
                </c:pt>
                <c:pt idx="668">
                  <c:v>8.1753730773925799E-3</c:v>
                </c:pt>
                <c:pt idx="669">
                  <c:v>8.2697868347168003E-3</c:v>
                </c:pt>
                <c:pt idx="670">
                  <c:v>8.3513259887695295E-3</c:v>
                </c:pt>
                <c:pt idx="671">
                  <c:v>8.1562995910644601E-3</c:v>
                </c:pt>
                <c:pt idx="672">
                  <c:v>8.1658363342285208E-3</c:v>
                </c:pt>
                <c:pt idx="673">
                  <c:v>8.1324577331543003E-3</c:v>
                </c:pt>
                <c:pt idx="674">
                  <c:v>8.1324577331543003E-3</c:v>
                </c:pt>
                <c:pt idx="675">
                  <c:v>8.1348419189453108E-3</c:v>
                </c:pt>
                <c:pt idx="676">
                  <c:v>8.1586837768554705E-3</c:v>
                </c:pt>
                <c:pt idx="677">
                  <c:v>8.1419944763183594E-3</c:v>
                </c:pt>
                <c:pt idx="678">
                  <c:v>8.11767578125E-3</c:v>
                </c:pt>
                <c:pt idx="679">
                  <c:v>8.1915855407714896E-3</c:v>
                </c:pt>
                <c:pt idx="680">
                  <c:v>8.0037117004394601E-3</c:v>
                </c:pt>
                <c:pt idx="681">
                  <c:v>8.0304145812988299E-3</c:v>
                </c:pt>
                <c:pt idx="682">
                  <c:v>8.0142021179199201E-3</c:v>
                </c:pt>
                <c:pt idx="683">
                  <c:v>8.0533027648925799E-3</c:v>
                </c:pt>
                <c:pt idx="684">
                  <c:v>8.0456733703613299E-3</c:v>
                </c:pt>
                <c:pt idx="685">
                  <c:v>8.0475807189941406E-3</c:v>
                </c:pt>
                <c:pt idx="686">
                  <c:v>7.9712867736816406E-3</c:v>
                </c:pt>
                <c:pt idx="687">
                  <c:v>8.0351829528808594E-3</c:v>
                </c:pt>
                <c:pt idx="688">
                  <c:v>7.9588890075683594E-3</c:v>
                </c:pt>
                <c:pt idx="689">
                  <c:v>8.2111358642578108E-3</c:v>
                </c:pt>
                <c:pt idx="690">
                  <c:v>8.1787109375E-3</c:v>
                </c:pt>
                <c:pt idx="691">
                  <c:v>8.1310272216796892E-3</c:v>
                </c:pt>
                <c:pt idx="692">
                  <c:v>8.1129074096679705E-3</c:v>
                </c:pt>
                <c:pt idx="693">
                  <c:v>8.1200599670410208E-3</c:v>
                </c:pt>
                <c:pt idx="694">
                  <c:v>8.1243515014648507E-3</c:v>
                </c:pt>
                <c:pt idx="695">
                  <c:v>8.0852508544921892E-3</c:v>
                </c:pt>
                <c:pt idx="696">
                  <c:v>8.2216262817382795E-3</c:v>
                </c:pt>
                <c:pt idx="697">
                  <c:v>8.3503723144531302E-3</c:v>
                </c:pt>
                <c:pt idx="698">
                  <c:v>8.4018707275390608E-3</c:v>
                </c:pt>
                <c:pt idx="699">
                  <c:v>8.4738731384277396E-3</c:v>
                </c:pt>
                <c:pt idx="700">
                  <c:v>8.4819793701171892E-3</c:v>
                </c:pt>
                <c:pt idx="701">
                  <c:v>8.3823204040527396E-3</c:v>
                </c:pt>
                <c:pt idx="702">
                  <c:v>8.3069801330566406E-3</c:v>
                </c:pt>
                <c:pt idx="703">
                  <c:v>8.2516670227050799E-3</c:v>
                </c:pt>
                <c:pt idx="704">
                  <c:v>8.1672668457031302E-3</c:v>
                </c:pt>
                <c:pt idx="705">
                  <c:v>8.1639289855957101E-3</c:v>
                </c:pt>
                <c:pt idx="706">
                  <c:v>8.1439018249511701E-3</c:v>
                </c:pt>
                <c:pt idx="707">
                  <c:v>8.1024169921875E-3</c:v>
                </c:pt>
                <c:pt idx="708">
                  <c:v>7.9817771911621094E-3</c:v>
                </c:pt>
                <c:pt idx="709">
                  <c:v>8.0170631408691406E-3</c:v>
                </c:pt>
                <c:pt idx="710">
                  <c:v>7.7714920043945304E-3</c:v>
                </c:pt>
                <c:pt idx="711">
                  <c:v>7.6646804809570304E-3</c:v>
                </c:pt>
                <c:pt idx="712">
                  <c:v>7.70807266235352E-3</c:v>
                </c:pt>
                <c:pt idx="713">
                  <c:v>7.6246261596679696E-3</c:v>
                </c:pt>
                <c:pt idx="714">
                  <c:v>7.6313018798828203E-3</c:v>
                </c:pt>
                <c:pt idx="715">
                  <c:v>7.5731277465820304E-3</c:v>
                </c:pt>
                <c:pt idx="716">
                  <c:v>7.5521469116210998E-3</c:v>
                </c:pt>
                <c:pt idx="717">
                  <c:v>7.40289688110352E-3</c:v>
                </c:pt>
                <c:pt idx="718">
                  <c:v>7.4291229248046901E-3</c:v>
                </c:pt>
                <c:pt idx="719">
                  <c:v>7.5025558471679696E-3</c:v>
                </c:pt>
                <c:pt idx="720">
                  <c:v>7.5621604919433602E-3</c:v>
                </c:pt>
                <c:pt idx="721">
                  <c:v>7.5464248657226597E-3</c:v>
                </c:pt>
                <c:pt idx="722">
                  <c:v>7.6079368591308602E-3</c:v>
                </c:pt>
                <c:pt idx="723">
                  <c:v>7.6017379760742196E-3</c:v>
                </c:pt>
                <c:pt idx="724">
                  <c:v>7.8001022338867196E-3</c:v>
                </c:pt>
                <c:pt idx="725">
                  <c:v>7.8296661376953194E-3</c:v>
                </c:pt>
                <c:pt idx="726">
                  <c:v>7.8158378601074201E-3</c:v>
                </c:pt>
                <c:pt idx="727">
                  <c:v>7.9441070556640694E-3</c:v>
                </c:pt>
                <c:pt idx="728">
                  <c:v>7.9441070556640694E-3</c:v>
                </c:pt>
                <c:pt idx="729">
                  <c:v>7.9030990600586007E-3</c:v>
                </c:pt>
                <c:pt idx="730">
                  <c:v>7.9388618469238299E-3</c:v>
                </c:pt>
                <c:pt idx="731">
                  <c:v>7.8220367431640694E-3</c:v>
                </c:pt>
                <c:pt idx="732">
                  <c:v>7.7042579650878898E-3</c:v>
                </c:pt>
                <c:pt idx="733">
                  <c:v>7.7686309814453203E-3</c:v>
                </c:pt>
                <c:pt idx="734">
                  <c:v>7.6346397399902396E-3</c:v>
                </c:pt>
                <c:pt idx="735">
                  <c:v>7.6808929443359401E-3</c:v>
                </c:pt>
                <c:pt idx="736">
                  <c:v>7.6899528503418003E-3</c:v>
                </c:pt>
                <c:pt idx="737">
                  <c:v>7.7972412109375E-3</c:v>
                </c:pt>
                <c:pt idx="738">
                  <c:v>7.8511238098144601E-3</c:v>
                </c:pt>
                <c:pt idx="739">
                  <c:v>7.6456069946289097E-3</c:v>
                </c:pt>
                <c:pt idx="740">
                  <c:v>7.6961517333984401E-3</c:v>
                </c:pt>
                <c:pt idx="741">
                  <c:v>7.64703750610352E-3</c:v>
                </c:pt>
                <c:pt idx="742">
                  <c:v>7.8058242797851597E-3</c:v>
                </c:pt>
                <c:pt idx="743">
                  <c:v>7.7428817749023498E-3</c:v>
                </c:pt>
                <c:pt idx="744">
                  <c:v>7.7257156372070304E-3</c:v>
                </c:pt>
                <c:pt idx="745">
                  <c:v>7.83538818359375E-3</c:v>
                </c:pt>
                <c:pt idx="746">
                  <c:v>7.8854560852050799E-3</c:v>
                </c:pt>
                <c:pt idx="747">
                  <c:v>7.8868865966796892E-3</c:v>
                </c:pt>
                <c:pt idx="748">
                  <c:v>7.8277587890625E-3</c:v>
                </c:pt>
                <c:pt idx="749">
                  <c:v>7.77673721313477E-3</c:v>
                </c:pt>
                <c:pt idx="750">
                  <c:v>7.6613426208496102E-3</c:v>
                </c:pt>
                <c:pt idx="751">
                  <c:v>7.8182220458984392E-3</c:v>
                </c:pt>
                <c:pt idx="752">
                  <c:v>7.9398155212402396E-3</c:v>
                </c:pt>
                <c:pt idx="753">
                  <c:v>7.9264640808105503E-3</c:v>
                </c:pt>
                <c:pt idx="754">
                  <c:v>7.8234672546386701E-3</c:v>
                </c:pt>
                <c:pt idx="755">
                  <c:v>8.0003738403320295E-3</c:v>
                </c:pt>
                <c:pt idx="756">
                  <c:v>8.0056190490722708E-3</c:v>
                </c:pt>
                <c:pt idx="757">
                  <c:v>7.9932212829589896E-3</c:v>
                </c:pt>
                <c:pt idx="758">
                  <c:v>7.9374313354492205E-3</c:v>
                </c:pt>
                <c:pt idx="759">
                  <c:v>7.8959465026855503E-3</c:v>
                </c:pt>
                <c:pt idx="760">
                  <c:v>7.9913139343261701E-3</c:v>
                </c:pt>
                <c:pt idx="761">
                  <c:v>8.1195831298828108E-3</c:v>
                </c:pt>
                <c:pt idx="762">
                  <c:v>8.0199241638183594E-3</c:v>
                </c:pt>
                <c:pt idx="763">
                  <c:v>8.2364082336425799E-3</c:v>
                </c:pt>
                <c:pt idx="764">
                  <c:v>8.2378387451171892E-3</c:v>
                </c:pt>
                <c:pt idx="765">
                  <c:v>8.2259178161621094E-3</c:v>
                </c:pt>
                <c:pt idx="766">
                  <c:v>8.1324577331543003E-3</c:v>
                </c:pt>
                <c:pt idx="767">
                  <c:v>8.2230567932128906E-3</c:v>
                </c:pt>
                <c:pt idx="768">
                  <c:v>8.3708763122558594E-3</c:v>
                </c:pt>
                <c:pt idx="769">
                  <c:v>8.148193359375E-3</c:v>
                </c:pt>
                <c:pt idx="770">
                  <c:v>8.3656311035156302E-3</c:v>
                </c:pt>
                <c:pt idx="771">
                  <c:v>8.0862045288086007E-3</c:v>
                </c:pt>
                <c:pt idx="772">
                  <c:v>8.3527565002441406E-3</c:v>
                </c:pt>
                <c:pt idx="773">
                  <c:v>8.2793235778808594E-3</c:v>
                </c:pt>
                <c:pt idx="774">
                  <c:v>8.3045959472656302E-3</c:v>
                </c:pt>
                <c:pt idx="775">
                  <c:v>8.1214904785156302E-3</c:v>
                </c:pt>
                <c:pt idx="776">
                  <c:v>8.3661079406738299E-3</c:v>
                </c:pt>
                <c:pt idx="777">
                  <c:v>8.1329345703125E-3</c:v>
                </c:pt>
                <c:pt idx="778">
                  <c:v>8.3327293395996094E-3</c:v>
                </c:pt>
                <c:pt idx="779">
                  <c:v>8.2750320434570295E-3</c:v>
                </c:pt>
                <c:pt idx="780">
                  <c:v>8.4161758422851597E-3</c:v>
                </c:pt>
                <c:pt idx="781">
                  <c:v>8.4095001220703108E-3</c:v>
                </c:pt>
                <c:pt idx="782">
                  <c:v>8.2364082336425799E-3</c:v>
                </c:pt>
                <c:pt idx="783">
                  <c:v>8.4118843078613299E-3</c:v>
                </c:pt>
                <c:pt idx="784">
                  <c:v>8.4033012390136701E-3</c:v>
                </c:pt>
                <c:pt idx="785">
                  <c:v>8.2335472106933594E-3</c:v>
                </c:pt>
                <c:pt idx="786">
                  <c:v>8.4404945373535208E-3</c:v>
                </c:pt>
                <c:pt idx="787">
                  <c:v>8.4109306335449201E-3</c:v>
                </c:pt>
                <c:pt idx="788">
                  <c:v>8.3875656127929705E-3</c:v>
                </c:pt>
                <c:pt idx="789">
                  <c:v>8.3818435668945295E-3</c:v>
                </c:pt>
                <c:pt idx="790">
                  <c:v>8.4271430969238299E-3</c:v>
                </c:pt>
                <c:pt idx="791">
                  <c:v>8.3355903625488299E-3</c:v>
                </c:pt>
                <c:pt idx="792">
                  <c:v>8.5134506225586007E-3</c:v>
                </c:pt>
                <c:pt idx="793">
                  <c:v>8.4624290466308594E-3</c:v>
                </c:pt>
                <c:pt idx="794">
                  <c:v>8.3222389221191406E-3</c:v>
                </c:pt>
                <c:pt idx="795">
                  <c:v>8.5215568542480503E-3</c:v>
                </c:pt>
                <c:pt idx="796">
                  <c:v>8.2936286926269601E-3</c:v>
                </c:pt>
                <c:pt idx="797">
                  <c:v>8.4362030029296892E-3</c:v>
                </c:pt>
                <c:pt idx="798">
                  <c:v>8.36181640625E-3</c:v>
                </c:pt>
                <c:pt idx="799">
                  <c:v>8.2855224609375E-3</c:v>
                </c:pt>
                <c:pt idx="800">
                  <c:v>8.3241462707519601E-3</c:v>
                </c:pt>
                <c:pt idx="801">
                  <c:v>8.3231925964355503E-3</c:v>
                </c:pt>
                <c:pt idx="802">
                  <c:v>8.0914497375488299E-3</c:v>
                </c:pt>
                <c:pt idx="803">
                  <c:v>8.1591606140136701E-3</c:v>
                </c:pt>
                <c:pt idx="804">
                  <c:v>8.3537101745605503E-3</c:v>
                </c:pt>
                <c:pt idx="805">
                  <c:v>7.9951286315918003E-3</c:v>
                </c:pt>
                <c:pt idx="806">
                  <c:v>8.2478523254394601E-3</c:v>
                </c:pt>
                <c:pt idx="807">
                  <c:v>8.07952880859375E-3</c:v>
                </c:pt>
                <c:pt idx="808">
                  <c:v>8.3646774291992205E-3</c:v>
                </c:pt>
                <c:pt idx="809">
                  <c:v>8.1768035888671892E-3</c:v>
                </c:pt>
                <c:pt idx="810">
                  <c:v>8.3608627319336007E-3</c:v>
                </c:pt>
                <c:pt idx="811">
                  <c:v>8.1453323364257795E-3</c:v>
                </c:pt>
                <c:pt idx="812">
                  <c:v>8.1820487976074201E-3</c:v>
                </c:pt>
                <c:pt idx="813">
                  <c:v>8.1496238708496094E-3</c:v>
                </c:pt>
                <c:pt idx="814">
                  <c:v>8.2497596740722708E-3</c:v>
                </c:pt>
                <c:pt idx="815">
                  <c:v>7.9526901245117205E-3</c:v>
                </c:pt>
                <c:pt idx="816">
                  <c:v>8.0027580261230503E-3</c:v>
                </c:pt>
                <c:pt idx="817">
                  <c:v>7.9131126403808594E-3</c:v>
                </c:pt>
                <c:pt idx="818">
                  <c:v>7.9917907714843802E-3</c:v>
                </c:pt>
                <c:pt idx="819">
                  <c:v>7.6961517333984401E-3</c:v>
                </c:pt>
                <c:pt idx="820">
                  <c:v>7.7643394470214896E-3</c:v>
                </c:pt>
                <c:pt idx="821">
                  <c:v>7.6870918273925799E-3</c:v>
                </c:pt>
                <c:pt idx="822">
                  <c:v>7.3742866516113299E-3</c:v>
                </c:pt>
                <c:pt idx="823">
                  <c:v>7.5254440307617196E-3</c:v>
                </c:pt>
                <c:pt idx="824">
                  <c:v>7.3256492614746102E-3</c:v>
                </c:pt>
                <c:pt idx="825">
                  <c:v>7.6713562011718802E-3</c:v>
                </c:pt>
                <c:pt idx="826">
                  <c:v>7.4863433837890703E-3</c:v>
                </c:pt>
                <c:pt idx="827">
                  <c:v>7.41815567016602E-3</c:v>
                </c:pt>
                <c:pt idx="828">
                  <c:v>7.2498321533203203E-3</c:v>
                </c:pt>
                <c:pt idx="829">
                  <c:v>7.41815567016602E-3</c:v>
                </c:pt>
                <c:pt idx="830">
                  <c:v>7.6198577880859401E-3</c:v>
                </c:pt>
                <c:pt idx="831">
                  <c:v>7.2040557861328203E-3</c:v>
                </c:pt>
                <c:pt idx="832">
                  <c:v>7.3604583740234401E-3</c:v>
                </c:pt>
                <c:pt idx="833">
                  <c:v>7.2135925292968802E-3</c:v>
                </c:pt>
                <c:pt idx="834">
                  <c:v>7.049560546875E-3</c:v>
                </c:pt>
                <c:pt idx="835">
                  <c:v>7.3590278625488299E-3</c:v>
                </c:pt>
                <c:pt idx="836">
                  <c:v>6.6819190979003898E-3</c:v>
                </c:pt>
                <c:pt idx="837">
                  <c:v>6.9570541381835998E-3</c:v>
                </c:pt>
                <c:pt idx="838">
                  <c:v>6.927490234375E-3</c:v>
                </c:pt>
                <c:pt idx="839">
                  <c:v>6.6714286804199201E-3</c:v>
                </c:pt>
                <c:pt idx="840">
                  <c:v>7.0152282714843802E-3</c:v>
                </c:pt>
                <c:pt idx="841">
                  <c:v>6.8774223327636701E-3</c:v>
                </c:pt>
                <c:pt idx="842">
                  <c:v>6.9899559020996102E-3</c:v>
                </c:pt>
                <c:pt idx="843">
                  <c:v>6.8430900573730503E-3</c:v>
                </c:pt>
                <c:pt idx="844">
                  <c:v>7.1296691894531302E-3</c:v>
                </c:pt>
                <c:pt idx="845">
                  <c:v>7.1611404418945304E-3</c:v>
                </c:pt>
                <c:pt idx="846">
                  <c:v>6.7267417907714896E-3</c:v>
                </c:pt>
                <c:pt idx="847">
                  <c:v>6.0114860534668003E-3</c:v>
                </c:pt>
                <c:pt idx="848">
                  <c:v>6.3877105712890703E-3</c:v>
                </c:pt>
                <c:pt idx="849">
                  <c:v>6.2623023986816398E-3</c:v>
                </c:pt>
                <c:pt idx="850">
                  <c:v>6.6514015197753898E-3</c:v>
                </c:pt>
                <c:pt idx="851">
                  <c:v>6.6680908203125E-3</c:v>
                </c:pt>
                <c:pt idx="852">
                  <c:v>6.1502456665039097E-3</c:v>
                </c:pt>
                <c:pt idx="853">
                  <c:v>6.7682266235351597E-3</c:v>
                </c:pt>
                <c:pt idx="854">
                  <c:v>6.5212249755859401E-3</c:v>
                </c:pt>
                <c:pt idx="855">
                  <c:v>5.9342384338378898E-3</c:v>
                </c:pt>
                <c:pt idx="856">
                  <c:v>6.4821243286132804E-3</c:v>
                </c:pt>
                <c:pt idx="857">
                  <c:v>6.5760612487793003E-3</c:v>
                </c:pt>
                <c:pt idx="858">
                  <c:v>6.6843032836914097E-3</c:v>
                </c:pt>
                <c:pt idx="859">
                  <c:v>5.6185722351074201E-3</c:v>
                </c:pt>
                <c:pt idx="860">
                  <c:v>6.9880485534668003E-3</c:v>
                </c:pt>
                <c:pt idx="861">
                  <c:v>3.9234161376953099E-3</c:v>
                </c:pt>
                <c:pt idx="862">
                  <c:v>5.3434371948242196E-3</c:v>
                </c:pt>
                <c:pt idx="863">
                  <c:v>5.2151679992675799E-3</c:v>
                </c:pt>
                <c:pt idx="864">
                  <c:v>4.9123764038085998E-3</c:v>
                </c:pt>
                <c:pt idx="865">
                  <c:v>6.9389343261718802E-3</c:v>
                </c:pt>
                <c:pt idx="866">
                  <c:v>5.18274307250977E-3</c:v>
                </c:pt>
                <c:pt idx="867">
                  <c:v>6.0844421386718802E-3</c:v>
                </c:pt>
                <c:pt idx="868">
                  <c:v>4.74786758422852E-3</c:v>
                </c:pt>
                <c:pt idx="869">
                  <c:v>5.2475929260253898E-3</c:v>
                </c:pt>
                <c:pt idx="870">
                  <c:v>4.7984123229980503E-3</c:v>
                </c:pt>
                <c:pt idx="871">
                  <c:v>5.37109375E-3</c:v>
                </c:pt>
                <c:pt idx="872">
                  <c:v>3.7012100219726602E-3</c:v>
                </c:pt>
                <c:pt idx="873">
                  <c:v>5.4512023925781302E-3</c:v>
                </c:pt>
                <c:pt idx="874">
                  <c:v>4.3306350708007804E-3</c:v>
                </c:pt>
                <c:pt idx="875">
                  <c:v>5.5456161499023498E-3</c:v>
                </c:pt>
                <c:pt idx="876">
                  <c:v>6.2413215637207101E-3</c:v>
                </c:pt>
                <c:pt idx="877">
                  <c:v>5.9351921081543003E-3</c:v>
                </c:pt>
                <c:pt idx="878">
                  <c:v>6.0486793518066398E-3</c:v>
                </c:pt>
                <c:pt idx="879">
                  <c:v>6.0896873474121102E-3</c:v>
                </c:pt>
                <c:pt idx="880">
                  <c:v>5.7511329650878898E-3</c:v>
                </c:pt>
                <c:pt idx="881">
                  <c:v>5.6047439575195304E-3</c:v>
                </c:pt>
                <c:pt idx="882">
                  <c:v>6.4382553100585998E-3</c:v>
                </c:pt>
                <c:pt idx="883">
                  <c:v>4.2481422424316398E-3</c:v>
                </c:pt>
                <c:pt idx="884">
                  <c:v>5.0044059753418003E-3</c:v>
                </c:pt>
                <c:pt idx="885">
                  <c:v>7.34949111938477E-3</c:v>
                </c:pt>
                <c:pt idx="886">
                  <c:v>3.8075447082519601E-3</c:v>
                </c:pt>
                <c:pt idx="887">
                  <c:v>8.056640625E-3</c:v>
                </c:pt>
                <c:pt idx="888">
                  <c:v>5.2628517150878898E-3</c:v>
                </c:pt>
                <c:pt idx="889">
                  <c:v>6.3748359680175799E-3</c:v>
                </c:pt>
                <c:pt idx="890">
                  <c:v>4.5604705810546901E-3</c:v>
                </c:pt>
                <c:pt idx="891">
                  <c:v>7.8077316284179696E-3</c:v>
                </c:pt>
                <c:pt idx="892">
                  <c:v>6.2727928161621102E-3</c:v>
                </c:pt>
                <c:pt idx="893">
                  <c:v>3.8089752197265599E-3</c:v>
                </c:pt>
                <c:pt idx="894">
                  <c:v>7.5950622558593802E-3</c:v>
                </c:pt>
                <c:pt idx="895">
                  <c:v>5.5823326110839896E-3</c:v>
                </c:pt>
                <c:pt idx="896">
                  <c:v>7.3542594909668003E-3</c:v>
                </c:pt>
                <c:pt idx="897">
                  <c:v>5.3720474243164097E-3</c:v>
                </c:pt>
                <c:pt idx="898">
                  <c:v>5.64813613891602E-3</c:v>
                </c:pt>
                <c:pt idx="899">
                  <c:v>7.46393203735352E-3</c:v>
                </c:pt>
                <c:pt idx="900">
                  <c:v>5.1712989807128898E-3</c:v>
                </c:pt>
                <c:pt idx="901">
                  <c:v>6.2236785888671901E-3</c:v>
                </c:pt>
                <c:pt idx="902">
                  <c:v>7.0228576660156302E-3</c:v>
                </c:pt>
                <c:pt idx="903">
                  <c:v>4.6219825744628898E-3</c:v>
                </c:pt>
                <c:pt idx="904">
                  <c:v>4.5576095581054696E-3</c:v>
                </c:pt>
                <c:pt idx="905">
                  <c:v>8.5649490356445295E-3</c:v>
                </c:pt>
                <c:pt idx="906">
                  <c:v>3.5738945007324201E-3</c:v>
                </c:pt>
                <c:pt idx="907">
                  <c:v>5.0439834594726597E-3</c:v>
                </c:pt>
                <c:pt idx="908">
                  <c:v>8.7761878967285208E-3</c:v>
                </c:pt>
                <c:pt idx="909">
                  <c:v>1.54352188110352E-3</c:v>
                </c:pt>
                <c:pt idx="910">
                  <c:v>6.03961944580078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8F65-484B-8596-D1A9F717C798}"/>
            </c:ext>
          </c:extLst>
        </c:ser>
        <c:ser>
          <c:idx val="18"/>
          <c:order val="18"/>
          <c:tx>
            <c:v>+38 microL</c:v>
          </c:tx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0'!$B$2:$B$912</c:f>
              <c:numCache>
                <c:formatCode>General</c:formatCode>
                <c:ptCount val="911"/>
                <c:pt idx="0">
                  <c:v>-0.242297172546387</c:v>
                </c:pt>
                <c:pt idx="1">
                  <c:v>-0.33686065673828097</c:v>
                </c:pt>
                <c:pt idx="2">
                  <c:v>-0.54092645645141602</c:v>
                </c:pt>
                <c:pt idx="3">
                  <c:v>-0.71684694290161199</c:v>
                </c:pt>
                <c:pt idx="4">
                  <c:v>-0.77663612365722701</c:v>
                </c:pt>
                <c:pt idx="5">
                  <c:v>-0.62357807159423895</c:v>
                </c:pt>
                <c:pt idx="6">
                  <c:v>-0.64209890365600597</c:v>
                </c:pt>
                <c:pt idx="7">
                  <c:v>-0.247287273406983</c:v>
                </c:pt>
                <c:pt idx="8">
                  <c:v>-0.51445627212524403</c:v>
                </c:pt>
                <c:pt idx="9">
                  <c:v>-0.51432561874389704</c:v>
                </c:pt>
                <c:pt idx="10">
                  <c:v>-0.81843519210815496</c:v>
                </c:pt>
                <c:pt idx="11">
                  <c:v>-0.35448694229125999</c:v>
                </c:pt>
                <c:pt idx="12">
                  <c:v>-0.271679878234863</c:v>
                </c:pt>
                <c:pt idx="13">
                  <c:v>-0.416886806488037</c:v>
                </c:pt>
                <c:pt idx="14">
                  <c:v>-0.99300241470336903</c:v>
                </c:pt>
                <c:pt idx="15">
                  <c:v>-0.35684680938720698</c:v>
                </c:pt>
                <c:pt idx="16">
                  <c:v>-0.43224382400512701</c:v>
                </c:pt>
                <c:pt idx="17">
                  <c:v>-0.52415466308593806</c:v>
                </c:pt>
                <c:pt idx="18">
                  <c:v>-0.38673925399780301</c:v>
                </c:pt>
                <c:pt idx="19">
                  <c:v>-0.57118272781372104</c:v>
                </c:pt>
                <c:pt idx="20">
                  <c:v>-0.61037397384643599</c:v>
                </c:pt>
                <c:pt idx="21">
                  <c:v>-8.5964679718017606E-2</c:v>
                </c:pt>
                <c:pt idx="22">
                  <c:v>-0.47810459136962902</c:v>
                </c:pt>
                <c:pt idx="23">
                  <c:v>1.0534095764160201</c:v>
                </c:pt>
                <c:pt idx="24">
                  <c:v>0.176091194152832</c:v>
                </c:pt>
                <c:pt idx="25">
                  <c:v>-1.0227851867675799</c:v>
                </c:pt>
                <c:pt idx="26">
                  <c:v>0.51521205902099598</c:v>
                </c:pt>
                <c:pt idx="27">
                  <c:v>-0.462980747222901</c:v>
                </c:pt>
                <c:pt idx="28">
                  <c:v>-0.85872268676757801</c:v>
                </c:pt>
                <c:pt idx="29">
                  <c:v>0.28412199020385798</c:v>
                </c:pt>
                <c:pt idx="30">
                  <c:v>-0.17441511154174799</c:v>
                </c:pt>
                <c:pt idx="31">
                  <c:v>-1.76234245300293E-2</c:v>
                </c:pt>
                <c:pt idx="32">
                  <c:v>-0.66756057739257801</c:v>
                </c:pt>
                <c:pt idx="33">
                  <c:v>0.16168594360351601</c:v>
                </c:pt>
                <c:pt idx="34">
                  <c:v>0.243667602539063</c:v>
                </c:pt>
                <c:pt idx="35">
                  <c:v>-0.25040483474731501</c:v>
                </c:pt>
                <c:pt idx="36">
                  <c:v>0.397447109222412</c:v>
                </c:pt>
                <c:pt idx="37">
                  <c:v>0.122098445892334</c:v>
                </c:pt>
                <c:pt idx="38">
                  <c:v>-0.29310560226440502</c:v>
                </c:pt>
                <c:pt idx="39">
                  <c:v>-0.96336698532104503</c:v>
                </c:pt>
                <c:pt idx="40">
                  <c:v>0.71473455429077204</c:v>
                </c:pt>
                <c:pt idx="41">
                  <c:v>0.25058126449585</c:v>
                </c:pt>
                <c:pt idx="42">
                  <c:v>-0.27146530151367199</c:v>
                </c:pt>
                <c:pt idx="43">
                  <c:v>1.1797509193420399</c:v>
                </c:pt>
                <c:pt idx="44">
                  <c:v>0.40393877029419001</c:v>
                </c:pt>
                <c:pt idx="45">
                  <c:v>0.34937000274658198</c:v>
                </c:pt>
                <c:pt idx="46">
                  <c:v>0.17465114593505901</c:v>
                </c:pt>
                <c:pt idx="47">
                  <c:v>0.94694232940673795</c:v>
                </c:pt>
                <c:pt idx="48">
                  <c:v>-0.50768327713012695</c:v>
                </c:pt>
                <c:pt idx="49">
                  <c:v>-0.319255352020264</c:v>
                </c:pt>
                <c:pt idx="50">
                  <c:v>1.0253033638000499</c:v>
                </c:pt>
                <c:pt idx="51">
                  <c:v>-0.155633449554444</c:v>
                </c:pt>
                <c:pt idx="52">
                  <c:v>0.17493343353271501</c:v>
                </c:pt>
                <c:pt idx="53">
                  <c:v>0.69118595123291005</c:v>
                </c:pt>
                <c:pt idx="54">
                  <c:v>-0.47824239730835</c:v>
                </c:pt>
                <c:pt idx="55">
                  <c:v>-0.296786308288574</c:v>
                </c:pt>
                <c:pt idx="56">
                  <c:v>0.60901832580566395</c:v>
                </c:pt>
                <c:pt idx="57">
                  <c:v>0.57714509963989302</c:v>
                </c:pt>
                <c:pt idx="58">
                  <c:v>-0.35202789306640597</c:v>
                </c:pt>
                <c:pt idx="59">
                  <c:v>0.37657928466796903</c:v>
                </c:pt>
                <c:pt idx="60">
                  <c:v>-8.9467525482177804E-2</c:v>
                </c:pt>
                <c:pt idx="61">
                  <c:v>0.48048925399780301</c:v>
                </c:pt>
                <c:pt idx="62">
                  <c:v>0.47757577896118197</c:v>
                </c:pt>
                <c:pt idx="63">
                  <c:v>-8.7551593780517606E-2</c:v>
                </c:pt>
                <c:pt idx="64">
                  <c:v>0.62740135192871105</c:v>
                </c:pt>
                <c:pt idx="65">
                  <c:v>0.94044589996337902</c:v>
                </c:pt>
                <c:pt idx="66">
                  <c:v>0.74687862396240301</c:v>
                </c:pt>
                <c:pt idx="67">
                  <c:v>1.6864376068115301</c:v>
                </c:pt>
                <c:pt idx="68">
                  <c:v>1.7673268318176301</c:v>
                </c:pt>
                <c:pt idx="69">
                  <c:v>2.0525941848754901</c:v>
                </c:pt>
                <c:pt idx="70">
                  <c:v>1.2254958152771001</c:v>
                </c:pt>
                <c:pt idx="71">
                  <c:v>1.4143924713134799</c:v>
                </c:pt>
                <c:pt idx="72">
                  <c:v>1.3152999877929701</c:v>
                </c:pt>
                <c:pt idx="73">
                  <c:v>1.36572360992432</c:v>
                </c:pt>
                <c:pt idx="74">
                  <c:v>1.3798174858093299</c:v>
                </c:pt>
                <c:pt idx="75">
                  <c:v>1.36373710632324</c:v>
                </c:pt>
                <c:pt idx="76">
                  <c:v>1.4117980003357</c:v>
                </c:pt>
                <c:pt idx="77">
                  <c:v>1.4357929229736299</c:v>
                </c:pt>
                <c:pt idx="78">
                  <c:v>1.47589683532715</c:v>
                </c:pt>
                <c:pt idx="79">
                  <c:v>1.50012731552124</c:v>
                </c:pt>
                <c:pt idx="80">
                  <c:v>1.5070648193359399</c:v>
                </c:pt>
                <c:pt idx="81">
                  <c:v>1.52241563796997</c:v>
                </c:pt>
                <c:pt idx="82">
                  <c:v>1.5566549301147501</c:v>
                </c:pt>
                <c:pt idx="83">
                  <c:v>1.55502080917359</c:v>
                </c:pt>
                <c:pt idx="84">
                  <c:v>1.55297899246216</c:v>
                </c:pt>
                <c:pt idx="85">
                  <c:v>1.58974933624268</c:v>
                </c:pt>
                <c:pt idx="86">
                  <c:v>1.5736880302429199</c:v>
                </c:pt>
                <c:pt idx="87">
                  <c:v>1.56845378875733</c:v>
                </c:pt>
                <c:pt idx="88">
                  <c:v>1.5920901298523</c:v>
                </c:pt>
                <c:pt idx="89">
                  <c:v>1.56790447235108</c:v>
                </c:pt>
                <c:pt idx="90">
                  <c:v>1.55898332595825</c:v>
                </c:pt>
                <c:pt idx="91">
                  <c:v>1.5545473098754901</c:v>
                </c:pt>
                <c:pt idx="92">
                  <c:v>1.5340051651001001</c:v>
                </c:pt>
                <c:pt idx="93">
                  <c:v>1.5178313255310101</c:v>
                </c:pt>
                <c:pt idx="94">
                  <c:v>1.5002913475036601</c:v>
                </c:pt>
                <c:pt idx="95">
                  <c:v>1.4726705551147501</c:v>
                </c:pt>
                <c:pt idx="96">
                  <c:v>1.443425655364988</c:v>
                </c:pt>
                <c:pt idx="97">
                  <c:v>1.42466020584107</c:v>
                </c:pt>
                <c:pt idx="98">
                  <c:v>1.38174057006836</c:v>
                </c:pt>
                <c:pt idx="99">
                  <c:v>1.34776163101196</c:v>
                </c:pt>
                <c:pt idx="100">
                  <c:v>1.31603908538819</c:v>
                </c:pt>
                <c:pt idx="101">
                  <c:v>1.26829338073731</c:v>
                </c:pt>
                <c:pt idx="102">
                  <c:v>1.2308654785156301</c:v>
                </c:pt>
                <c:pt idx="103">
                  <c:v>1.19404077529907</c:v>
                </c:pt>
                <c:pt idx="104">
                  <c:v>1.15780973434448</c:v>
                </c:pt>
                <c:pt idx="105">
                  <c:v>1.1202101707458501</c:v>
                </c:pt>
                <c:pt idx="106">
                  <c:v>1.08261346817017</c:v>
                </c:pt>
                <c:pt idx="107">
                  <c:v>1.0468153953552299</c:v>
                </c:pt>
                <c:pt idx="108">
                  <c:v>1.0125422477722199</c:v>
                </c:pt>
                <c:pt idx="109">
                  <c:v>0.98101282119750999</c:v>
                </c:pt>
                <c:pt idx="110">
                  <c:v>0.94993543624877996</c:v>
                </c:pt>
                <c:pt idx="111">
                  <c:v>0.91750621795654297</c:v>
                </c:pt>
                <c:pt idx="112">
                  <c:v>0.89007472991943404</c:v>
                </c:pt>
                <c:pt idx="113">
                  <c:v>0.86434602737426802</c:v>
                </c:pt>
                <c:pt idx="114">
                  <c:v>0.838115215301514</c:v>
                </c:pt>
                <c:pt idx="115">
                  <c:v>0.81420803070068404</c:v>
                </c:pt>
                <c:pt idx="116">
                  <c:v>0.79103517532348699</c:v>
                </c:pt>
                <c:pt idx="117">
                  <c:v>0.77046298980712902</c:v>
                </c:pt>
                <c:pt idx="118">
                  <c:v>0.75241136550903398</c:v>
                </c:pt>
                <c:pt idx="119">
                  <c:v>0.73301601409912098</c:v>
                </c:pt>
                <c:pt idx="120">
                  <c:v>0.71619033813476596</c:v>
                </c:pt>
                <c:pt idx="121">
                  <c:v>0.70220518112182595</c:v>
                </c:pt>
                <c:pt idx="122">
                  <c:v>0.68734931945800803</c:v>
                </c:pt>
                <c:pt idx="123">
                  <c:v>0.67423152923583995</c:v>
                </c:pt>
                <c:pt idx="124">
                  <c:v>0.66073989868164096</c:v>
                </c:pt>
                <c:pt idx="125">
                  <c:v>0.65092086791992199</c:v>
                </c:pt>
                <c:pt idx="126">
                  <c:v>0.64151668548583995</c:v>
                </c:pt>
                <c:pt idx="127">
                  <c:v>0.63150978088378895</c:v>
                </c:pt>
                <c:pt idx="128">
                  <c:v>0.62242698669433605</c:v>
                </c:pt>
                <c:pt idx="129">
                  <c:v>0.61587190628051802</c:v>
                </c:pt>
                <c:pt idx="130">
                  <c:v>0.608412265777588</c:v>
                </c:pt>
                <c:pt idx="131">
                  <c:v>0.60185623168945301</c:v>
                </c:pt>
                <c:pt idx="132">
                  <c:v>0.595913887023926</c:v>
                </c:pt>
                <c:pt idx="133">
                  <c:v>0.58909368515014704</c:v>
                </c:pt>
                <c:pt idx="134">
                  <c:v>0.58345985412597701</c:v>
                </c:pt>
                <c:pt idx="135">
                  <c:v>0.57831764221191395</c:v>
                </c:pt>
                <c:pt idx="136">
                  <c:v>0.572371006011963</c:v>
                </c:pt>
                <c:pt idx="137">
                  <c:v>0.56495714187622104</c:v>
                </c:pt>
                <c:pt idx="138">
                  <c:v>0.55685663223266602</c:v>
                </c:pt>
                <c:pt idx="139">
                  <c:v>0.54939556121826205</c:v>
                </c:pt>
                <c:pt idx="140">
                  <c:v>0.54022264480590898</c:v>
                </c:pt>
                <c:pt idx="141">
                  <c:v>0.52967262268066395</c:v>
                </c:pt>
                <c:pt idx="142">
                  <c:v>0.51840829849243197</c:v>
                </c:pt>
                <c:pt idx="143">
                  <c:v>0.50711250305175803</c:v>
                </c:pt>
                <c:pt idx="144">
                  <c:v>0.49433231353759799</c:v>
                </c:pt>
                <c:pt idx="145">
                  <c:v>0.48020172119140597</c:v>
                </c:pt>
                <c:pt idx="146">
                  <c:v>0.46722412109375</c:v>
                </c:pt>
                <c:pt idx="147">
                  <c:v>0.453183174133301</c:v>
                </c:pt>
                <c:pt idx="148">
                  <c:v>0.43904876708984403</c:v>
                </c:pt>
                <c:pt idx="149">
                  <c:v>0.42549562454223699</c:v>
                </c:pt>
                <c:pt idx="150">
                  <c:v>0.41196727752685602</c:v>
                </c:pt>
                <c:pt idx="151">
                  <c:v>0.39639377593994202</c:v>
                </c:pt>
                <c:pt idx="152">
                  <c:v>0.38221931457519598</c:v>
                </c:pt>
                <c:pt idx="153">
                  <c:v>0.36772108078003002</c:v>
                </c:pt>
                <c:pt idx="154">
                  <c:v>0.35234308242797902</c:v>
                </c:pt>
                <c:pt idx="155">
                  <c:v>0.335875034332276</c:v>
                </c:pt>
                <c:pt idx="156">
                  <c:v>0.31967878341674799</c:v>
                </c:pt>
                <c:pt idx="157">
                  <c:v>0.30254316329956099</c:v>
                </c:pt>
                <c:pt idx="158">
                  <c:v>0.28539848327636702</c:v>
                </c:pt>
                <c:pt idx="159">
                  <c:v>0.26920318603515597</c:v>
                </c:pt>
                <c:pt idx="160">
                  <c:v>0.25231838226318398</c:v>
                </c:pt>
                <c:pt idx="161">
                  <c:v>0.23631095886230499</c:v>
                </c:pt>
                <c:pt idx="162">
                  <c:v>0.22070074081420901</c:v>
                </c:pt>
                <c:pt idx="163">
                  <c:v>0.207151889801026</c:v>
                </c:pt>
                <c:pt idx="164">
                  <c:v>0.19321393966674799</c:v>
                </c:pt>
                <c:pt idx="165">
                  <c:v>0.181222438812256</c:v>
                </c:pt>
                <c:pt idx="166">
                  <c:v>0.169749736785889</c:v>
                </c:pt>
                <c:pt idx="167">
                  <c:v>0.16044664382934601</c:v>
                </c:pt>
                <c:pt idx="168">
                  <c:v>0.153460502624512</c:v>
                </c:pt>
                <c:pt idx="169">
                  <c:v>0.14823961257934601</c:v>
                </c:pt>
                <c:pt idx="170">
                  <c:v>0.14419507980346699</c:v>
                </c:pt>
                <c:pt idx="171">
                  <c:v>0.14070987701415999</c:v>
                </c:pt>
                <c:pt idx="172">
                  <c:v>0.13841009140014701</c:v>
                </c:pt>
                <c:pt idx="173">
                  <c:v>0.13105249404907199</c:v>
                </c:pt>
                <c:pt idx="174">
                  <c:v>0.120636940002442</c:v>
                </c:pt>
                <c:pt idx="175">
                  <c:v>0.109281063079834</c:v>
                </c:pt>
                <c:pt idx="176">
                  <c:v>0.100699901580811</c:v>
                </c:pt>
                <c:pt idx="177">
                  <c:v>9.6018791198730497E-2</c:v>
                </c:pt>
                <c:pt idx="178">
                  <c:v>9.4302177429199205E-2</c:v>
                </c:pt>
                <c:pt idx="179">
                  <c:v>9.3853950500488295E-2</c:v>
                </c:pt>
                <c:pt idx="180">
                  <c:v>9.3095779418945299E-2</c:v>
                </c:pt>
                <c:pt idx="181">
                  <c:v>9.0260982513427804E-2</c:v>
                </c:pt>
                <c:pt idx="182">
                  <c:v>8.8464260101318401E-2</c:v>
                </c:pt>
                <c:pt idx="183">
                  <c:v>8.5542678833007799E-2</c:v>
                </c:pt>
                <c:pt idx="184">
                  <c:v>8.3616733551025405E-2</c:v>
                </c:pt>
                <c:pt idx="185">
                  <c:v>8.2219123840332101E-2</c:v>
                </c:pt>
                <c:pt idx="186">
                  <c:v>7.9796791076660198E-2</c:v>
                </c:pt>
                <c:pt idx="187">
                  <c:v>7.8626155853271498E-2</c:v>
                </c:pt>
                <c:pt idx="188">
                  <c:v>7.7392101287841797E-2</c:v>
                </c:pt>
                <c:pt idx="189">
                  <c:v>7.60040283203125E-2</c:v>
                </c:pt>
                <c:pt idx="190">
                  <c:v>7.5292110443115304E-2</c:v>
                </c:pt>
                <c:pt idx="191">
                  <c:v>7.3492050170898507E-2</c:v>
                </c:pt>
                <c:pt idx="192">
                  <c:v>7.3219776153564495E-2</c:v>
                </c:pt>
                <c:pt idx="193">
                  <c:v>7.19561576843262E-2</c:v>
                </c:pt>
                <c:pt idx="194">
                  <c:v>7.0669174194336007E-2</c:v>
                </c:pt>
                <c:pt idx="195">
                  <c:v>7.0095062255859403E-2</c:v>
                </c:pt>
                <c:pt idx="196">
                  <c:v>6.9764137268066406E-2</c:v>
                </c:pt>
                <c:pt idx="197">
                  <c:v>6.9665431976318401E-2</c:v>
                </c:pt>
                <c:pt idx="198">
                  <c:v>6.8678379058837905E-2</c:v>
                </c:pt>
                <c:pt idx="199">
                  <c:v>6.7306041717529297E-2</c:v>
                </c:pt>
                <c:pt idx="200">
                  <c:v>6.5106868743896498E-2</c:v>
                </c:pt>
                <c:pt idx="201">
                  <c:v>6.4166069030761705E-2</c:v>
                </c:pt>
                <c:pt idx="202">
                  <c:v>6.3930988311767606E-2</c:v>
                </c:pt>
                <c:pt idx="203">
                  <c:v>6.3520908355712905E-2</c:v>
                </c:pt>
                <c:pt idx="204">
                  <c:v>6.2958240509033203E-2</c:v>
                </c:pt>
                <c:pt idx="205">
                  <c:v>6.2925815582275405E-2</c:v>
                </c:pt>
                <c:pt idx="206">
                  <c:v>6.1087608337402399E-2</c:v>
                </c:pt>
                <c:pt idx="207">
                  <c:v>6.0457229614257799E-2</c:v>
                </c:pt>
                <c:pt idx="208">
                  <c:v>6.0635089874267599E-2</c:v>
                </c:pt>
                <c:pt idx="209">
                  <c:v>6.0826778411865297E-2</c:v>
                </c:pt>
                <c:pt idx="210">
                  <c:v>5.9775829315185602E-2</c:v>
                </c:pt>
                <c:pt idx="211">
                  <c:v>5.8386325836181703E-2</c:v>
                </c:pt>
                <c:pt idx="212">
                  <c:v>5.7302474975586E-2</c:v>
                </c:pt>
                <c:pt idx="213">
                  <c:v>5.7351112365722698E-2</c:v>
                </c:pt>
                <c:pt idx="214">
                  <c:v>5.68337440490723E-2</c:v>
                </c:pt>
                <c:pt idx="215">
                  <c:v>5.66558837890625E-2</c:v>
                </c:pt>
                <c:pt idx="216">
                  <c:v>5.7965755462646498E-2</c:v>
                </c:pt>
                <c:pt idx="217">
                  <c:v>5.7817935943603502E-2</c:v>
                </c:pt>
                <c:pt idx="218">
                  <c:v>5.5428504943847698E-2</c:v>
                </c:pt>
                <c:pt idx="219">
                  <c:v>5.4273605346679701E-2</c:v>
                </c:pt>
                <c:pt idx="220">
                  <c:v>5.3346157073974602E-2</c:v>
                </c:pt>
                <c:pt idx="221">
                  <c:v>5.2933216094970703E-2</c:v>
                </c:pt>
                <c:pt idx="222">
                  <c:v>5.2741050720214899E-2</c:v>
                </c:pt>
                <c:pt idx="223">
                  <c:v>5.3789615631103502E-2</c:v>
                </c:pt>
                <c:pt idx="224">
                  <c:v>5.2749156951904297E-2</c:v>
                </c:pt>
                <c:pt idx="225">
                  <c:v>5.22308349609375E-2</c:v>
                </c:pt>
                <c:pt idx="226">
                  <c:v>5.1756381988525398E-2</c:v>
                </c:pt>
                <c:pt idx="227">
                  <c:v>5.2321434020996101E-2</c:v>
                </c:pt>
                <c:pt idx="228">
                  <c:v>5.35683631896973E-2</c:v>
                </c:pt>
                <c:pt idx="229">
                  <c:v>4.9934387207031299E-2</c:v>
                </c:pt>
                <c:pt idx="230">
                  <c:v>5.07464408874512E-2</c:v>
                </c:pt>
                <c:pt idx="231">
                  <c:v>5.0790786743164097E-2</c:v>
                </c:pt>
                <c:pt idx="232">
                  <c:v>4.9343585968017599E-2</c:v>
                </c:pt>
                <c:pt idx="233">
                  <c:v>4.9610137939453097E-2</c:v>
                </c:pt>
                <c:pt idx="234">
                  <c:v>4.87866401672363E-2</c:v>
                </c:pt>
                <c:pt idx="235">
                  <c:v>4.6798229217529297E-2</c:v>
                </c:pt>
                <c:pt idx="236">
                  <c:v>4.5249938964843799E-2</c:v>
                </c:pt>
                <c:pt idx="237">
                  <c:v>4.6491622924804701E-2</c:v>
                </c:pt>
                <c:pt idx="238">
                  <c:v>4.5681953430175802E-2</c:v>
                </c:pt>
                <c:pt idx="239">
                  <c:v>4.4517993927002002E-2</c:v>
                </c:pt>
                <c:pt idx="240">
                  <c:v>4.37359809875488E-2</c:v>
                </c:pt>
                <c:pt idx="241">
                  <c:v>4.3717384338378899E-2</c:v>
                </c:pt>
                <c:pt idx="242">
                  <c:v>4.2912960052490297E-2</c:v>
                </c:pt>
                <c:pt idx="243">
                  <c:v>4.2325019836425802E-2</c:v>
                </c:pt>
                <c:pt idx="244">
                  <c:v>4.2981147766113302E-2</c:v>
                </c:pt>
                <c:pt idx="245">
                  <c:v>4.09646034240723E-2</c:v>
                </c:pt>
                <c:pt idx="246">
                  <c:v>4.0438652038574198E-2</c:v>
                </c:pt>
                <c:pt idx="247">
                  <c:v>4.0866374969482401E-2</c:v>
                </c:pt>
                <c:pt idx="248">
                  <c:v>4.04720306396485E-2</c:v>
                </c:pt>
                <c:pt idx="249">
                  <c:v>4.02169227600098E-2</c:v>
                </c:pt>
                <c:pt idx="250">
                  <c:v>3.9664745330810602E-2</c:v>
                </c:pt>
                <c:pt idx="251">
                  <c:v>4.1057586669921903E-2</c:v>
                </c:pt>
                <c:pt idx="252">
                  <c:v>4.0664196014404297E-2</c:v>
                </c:pt>
                <c:pt idx="253">
                  <c:v>3.8719654083252002E-2</c:v>
                </c:pt>
                <c:pt idx="254">
                  <c:v>3.9203166961669901E-2</c:v>
                </c:pt>
                <c:pt idx="255">
                  <c:v>3.9700508117675802E-2</c:v>
                </c:pt>
                <c:pt idx="256">
                  <c:v>3.9258003234863302E-2</c:v>
                </c:pt>
                <c:pt idx="257">
                  <c:v>3.8321971893310602E-2</c:v>
                </c:pt>
                <c:pt idx="258">
                  <c:v>3.8140773773193401E-2</c:v>
                </c:pt>
                <c:pt idx="259">
                  <c:v>3.8330554962158203E-2</c:v>
                </c:pt>
                <c:pt idx="260">
                  <c:v>3.8211822509765597E-2</c:v>
                </c:pt>
                <c:pt idx="261">
                  <c:v>3.6920070648193401E-2</c:v>
                </c:pt>
                <c:pt idx="262">
                  <c:v>3.6518096923828097E-2</c:v>
                </c:pt>
                <c:pt idx="263">
                  <c:v>3.6610603332519601E-2</c:v>
                </c:pt>
                <c:pt idx="264">
                  <c:v>3.6269187927246101E-2</c:v>
                </c:pt>
                <c:pt idx="265">
                  <c:v>3.5763263702392599E-2</c:v>
                </c:pt>
                <c:pt idx="266">
                  <c:v>3.58376502990723E-2</c:v>
                </c:pt>
                <c:pt idx="267">
                  <c:v>3.6766052246093799E-2</c:v>
                </c:pt>
                <c:pt idx="268">
                  <c:v>3.6851882934570299E-2</c:v>
                </c:pt>
                <c:pt idx="269">
                  <c:v>3.5586357116699198E-2</c:v>
                </c:pt>
                <c:pt idx="270">
                  <c:v>3.4403800964355503E-2</c:v>
                </c:pt>
                <c:pt idx="271">
                  <c:v>3.3970832824707101E-2</c:v>
                </c:pt>
                <c:pt idx="272">
                  <c:v>3.3990383148193401E-2</c:v>
                </c:pt>
                <c:pt idx="273">
                  <c:v>3.6845207214355503E-2</c:v>
                </c:pt>
                <c:pt idx="274">
                  <c:v>3.5382270812988302E-2</c:v>
                </c:pt>
                <c:pt idx="275">
                  <c:v>3.4522056579589899E-2</c:v>
                </c:pt>
                <c:pt idx="276">
                  <c:v>3.4157276153564502E-2</c:v>
                </c:pt>
                <c:pt idx="277">
                  <c:v>3.4059047698974602E-2</c:v>
                </c:pt>
                <c:pt idx="278">
                  <c:v>3.4516334533691399E-2</c:v>
                </c:pt>
                <c:pt idx="279">
                  <c:v>3.3662796020507799E-2</c:v>
                </c:pt>
                <c:pt idx="280">
                  <c:v>3.2253265380859403E-2</c:v>
                </c:pt>
                <c:pt idx="281">
                  <c:v>3.22017669677735E-2</c:v>
                </c:pt>
                <c:pt idx="282">
                  <c:v>3.2536983489990297E-2</c:v>
                </c:pt>
                <c:pt idx="283">
                  <c:v>3.25055122375488E-2</c:v>
                </c:pt>
                <c:pt idx="284">
                  <c:v>3.14888954162598E-2</c:v>
                </c:pt>
                <c:pt idx="285">
                  <c:v>3.1247138977050799E-2</c:v>
                </c:pt>
                <c:pt idx="286">
                  <c:v>3.10673713684082E-2</c:v>
                </c:pt>
                <c:pt idx="287">
                  <c:v>3.12299728393555E-2</c:v>
                </c:pt>
                <c:pt idx="288">
                  <c:v>3.1365871429443401E-2</c:v>
                </c:pt>
                <c:pt idx="289">
                  <c:v>3.0815601348877002E-2</c:v>
                </c:pt>
                <c:pt idx="290">
                  <c:v>3.0957698822021502E-2</c:v>
                </c:pt>
                <c:pt idx="291">
                  <c:v>3.0274868011474599E-2</c:v>
                </c:pt>
                <c:pt idx="292">
                  <c:v>2.9916763305664101E-2</c:v>
                </c:pt>
                <c:pt idx="293">
                  <c:v>3.01203727722168E-2</c:v>
                </c:pt>
                <c:pt idx="294">
                  <c:v>3.01051139831543E-2</c:v>
                </c:pt>
                <c:pt idx="295">
                  <c:v>3.1553745269775398E-2</c:v>
                </c:pt>
                <c:pt idx="296">
                  <c:v>3.3163547515869203E-2</c:v>
                </c:pt>
                <c:pt idx="297">
                  <c:v>3.0466079711914101E-2</c:v>
                </c:pt>
                <c:pt idx="298">
                  <c:v>2.9000282287597701E-2</c:v>
                </c:pt>
                <c:pt idx="299">
                  <c:v>2.93583869934082E-2</c:v>
                </c:pt>
                <c:pt idx="300">
                  <c:v>2.9710292816162099E-2</c:v>
                </c:pt>
                <c:pt idx="301">
                  <c:v>2.9389381408691399E-2</c:v>
                </c:pt>
                <c:pt idx="302">
                  <c:v>2.91600227355957E-2</c:v>
                </c:pt>
                <c:pt idx="303">
                  <c:v>3.0611038208007799E-2</c:v>
                </c:pt>
                <c:pt idx="304">
                  <c:v>2.97651290893555E-2</c:v>
                </c:pt>
                <c:pt idx="305">
                  <c:v>2.85439491271973E-2</c:v>
                </c:pt>
                <c:pt idx="306">
                  <c:v>2.85077095031738E-2</c:v>
                </c:pt>
                <c:pt idx="307">
                  <c:v>2.87232398986817E-2</c:v>
                </c:pt>
                <c:pt idx="308">
                  <c:v>2.8853416442871101E-2</c:v>
                </c:pt>
                <c:pt idx="309">
                  <c:v>2.8674602508544901E-2</c:v>
                </c:pt>
                <c:pt idx="310">
                  <c:v>2.8252124786377002E-2</c:v>
                </c:pt>
                <c:pt idx="311">
                  <c:v>2.8953075408935599E-2</c:v>
                </c:pt>
                <c:pt idx="312">
                  <c:v>2.85906791687012E-2</c:v>
                </c:pt>
                <c:pt idx="313">
                  <c:v>2.8032779693603498E-2</c:v>
                </c:pt>
                <c:pt idx="314">
                  <c:v>2.78162956237793E-2</c:v>
                </c:pt>
                <c:pt idx="315">
                  <c:v>2.7843475341796899E-2</c:v>
                </c:pt>
                <c:pt idx="316">
                  <c:v>2.7772903442382799E-2</c:v>
                </c:pt>
                <c:pt idx="317">
                  <c:v>2.76899337768555E-2</c:v>
                </c:pt>
                <c:pt idx="318">
                  <c:v>2.7879714965820299E-2</c:v>
                </c:pt>
                <c:pt idx="319">
                  <c:v>2.7494430541992201E-2</c:v>
                </c:pt>
                <c:pt idx="320">
                  <c:v>2.7256011962890601E-2</c:v>
                </c:pt>
                <c:pt idx="321">
                  <c:v>2.7411937713623099E-2</c:v>
                </c:pt>
                <c:pt idx="322">
                  <c:v>2.7336597442627002E-2</c:v>
                </c:pt>
                <c:pt idx="323">
                  <c:v>2.7024745941162099E-2</c:v>
                </c:pt>
                <c:pt idx="324">
                  <c:v>2.70743370056153E-2</c:v>
                </c:pt>
                <c:pt idx="325">
                  <c:v>2.7217864990234399E-2</c:v>
                </c:pt>
                <c:pt idx="326">
                  <c:v>2.70133018493653E-2</c:v>
                </c:pt>
                <c:pt idx="327">
                  <c:v>2.6897430419921899E-2</c:v>
                </c:pt>
                <c:pt idx="328">
                  <c:v>2.69227027893067E-2</c:v>
                </c:pt>
                <c:pt idx="329">
                  <c:v>2.69055366516113E-2</c:v>
                </c:pt>
                <c:pt idx="330">
                  <c:v>2.7157783508300799E-2</c:v>
                </c:pt>
                <c:pt idx="331">
                  <c:v>2.6873111724853498E-2</c:v>
                </c:pt>
                <c:pt idx="332">
                  <c:v>2.6780128479003899E-2</c:v>
                </c:pt>
                <c:pt idx="333">
                  <c:v>2.67796516418457E-2</c:v>
                </c:pt>
                <c:pt idx="334">
                  <c:v>2.6666641235351601E-2</c:v>
                </c:pt>
                <c:pt idx="335">
                  <c:v>2.67987251281738E-2</c:v>
                </c:pt>
                <c:pt idx="336">
                  <c:v>2.6849269866943401E-2</c:v>
                </c:pt>
                <c:pt idx="337">
                  <c:v>2.7073860168457101E-2</c:v>
                </c:pt>
                <c:pt idx="338">
                  <c:v>2.6872158050537099E-2</c:v>
                </c:pt>
                <c:pt idx="339">
                  <c:v>2.6579380035400401E-2</c:v>
                </c:pt>
                <c:pt idx="340">
                  <c:v>2.6633262634277399E-2</c:v>
                </c:pt>
                <c:pt idx="341">
                  <c:v>2.6736259460449201E-2</c:v>
                </c:pt>
                <c:pt idx="342">
                  <c:v>2.67024040222168E-2</c:v>
                </c:pt>
                <c:pt idx="343">
                  <c:v>2.6681900024414101E-2</c:v>
                </c:pt>
                <c:pt idx="344">
                  <c:v>2.6821136474609399E-2</c:v>
                </c:pt>
                <c:pt idx="345">
                  <c:v>2.6557922363281299E-2</c:v>
                </c:pt>
                <c:pt idx="346">
                  <c:v>2.65955924987793E-2</c:v>
                </c:pt>
                <c:pt idx="347">
                  <c:v>2.65860557556153E-2</c:v>
                </c:pt>
                <c:pt idx="348">
                  <c:v>2.6593685150146502E-2</c:v>
                </c:pt>
                <c:pt idx="349">
                  <c:v>2.6493072509765601E-2</c:v>
                </c:pt>
                <c:pt idx="350">
                  <c:v>2.6579380035400401E-2</c:v>
                </c:pt>
                <c:pt idx="351">
                  <c:v>2.6285171508789101E-2</c:v>
                </c:pt>
                <c:pt idx="352">
                  <c:v>2.66265869140625E-2</c:v>
                </c:pt>
                <c:pt idx="353">
                  <c:v>2.63667106628418E-2</c:v>
                </c:pt>
                <c:pt idx="354">
                  <c:v>2.6137351989746101E-2</c:v>
                </c:pt>
                <c:pt idx="355">
                  <c:v>2.6014328002929701E-2</c:v>
                </c:pt>
                <c:pt idx="356">
                  <c:v>2.5787353515625E-2</c:v>
                </c:pt>
                <c:pt idx="357">
                  <c:v>2.56762504577637E-2</c:v>
                </c:pt>
                <c:pt idx="358">
                  <c:v>2.5724887847900401E-2</c:v>
                </c:pt>
                <c:pt idx="359">
                  <c:v>2.5572776794433601E-2</c:v>
                </c:pt>
                <c:pt idx="360">
                  <c:v>2.5398731231689502E-2</c:v>
                </c:pt>
                <c:pt idx="361">
                  <c:v>2.5155067443847701E-2</c:v>
                </c:pt>
                <c:pt idx="362">
                  <c:v>2.4930953979492201E-2</c:v>
                </c:pt>
                <c:pt idx="363">
                  <c:v>2.47650146484375E-2</c:v>
                </c:pt>
                <c:pt idx="364">
                  <c:v>2.4987697601318401E-2</c:v>
                </c:pt>
                <c:pt idx="365">
                  <c:v>2.47502326965332E-2</c:v>
                </c:pt>
                <c:pt idx="366">
                  <c:v>2.44345664978028E-2</c:v>
                </c:pt>
                <c:pt idx="367">
                  <c:v>2.4275779724121101E-2</c:v>
                </c:pt>
                <c:pt idx="368">
                  <c:v>2.42161750793457E-2</c:v>
                </c:pt>
                <c:pt idx="369">
                  <c:v>2.40130424499512E-2</c:v>
                </c:pt>
                <c:pt idx="370">
                  <c:v>2.40073204040528E-2</c:v>
                </c:pt>
                <c:pt idx="371">
                  <c:v>2.37789154052735E-2</c:v>
                </c:pt>
                <c:pt idx="372">
                  <c:v>2.3672103881836E-2</c:v>
                </c:pt>
                <c:pt idx="373">
                  <c:v>2.3633480072021502E-2</c:v>
                </c:pt>
                <c:pt idx="374">
                  <c:v>2.3418426513671899E-2</c:v>
                </c:pt>
                <c:pt idx="375">
                  <c:v>2.32396125793457E-2</c:v>
                </c:pt>
                <c:pt idx="376">
                  <c:v>2.30765342712403E-2</c:v>
                </c:pt>
                <c:pt idx="377">
                  <c:v>2.30612754821778E-2</c:v>
                </c:pt>
                <c:pt idx="378">
                  <c:v>2.2966384887695299E-2</c:v>
                </c:pt>
                <c:pt idx="379">
                  <c:v>2.3246288299560599E-2</c:v>
                </c:pt>
                <c:pt idx="380">
                  <c:v>2.3266315460205099E-2</c:v>
                </c:pt>
                <c:pt idx="381">
                  <c:v>2.3043155670165998E-2</c:v>
                </c:pt>
                <c:pt idx="382">
                  <c:v>2.33969688415528E-2</c:v>
                </c:pt>
                <c:pt idx="383">
                  <c:v>2.36315727233887E-2</c:v>
                </c:pt>
                <c:pt idx="384">
                  <c:v>2.3434162139892599E-2</c:v>
                </c:pt>
                <c:pt idx="385">
                  <c:v>2.2819042205810599E-2</c:v>
                </c:pt>
                <c:pt idx="386">
                  <c:v>2.35857963562012E-2</c:v>
                </c:pt>
                <c:pt idx="387">
                  <c:v>2.32748985290528E-2</c:v>
                </c:pt>
                <c:pt idx="388">
                  <c:v>2.3646354675293E-2</c:v>
                </c:pt>
                <c:pt idx="389">
                  <c:v>2.3613929748535201E-2</c:v>
                </c:pt>
                <c:pt idx="390">
                  <c:v>2.3389816284179701E-2</c:v>
                </c:pt>
                <c:pt idx="391">
                  <c:v>2.3749828338623099E-2</c:v>
                </c:pt>
                <c:pt idx="392">
                  <c:v>2.40063667297363E-2</c:v>
                </c:pt>
                <c:pt idx="393">
                  <c:v>2.2229194641113299E-2</c:v>
                </c:pt>
                <c:pt idx="394">
                  <c:v>2.26492881774903E-2</c:v>
                </c:pt>
                <c:pt idx="395">
                  <c:v>2.2657871246337901E-2</c:v>
                </c:pt>
                <c:pt idx="396">
                  <c:v>2.2309303283691399E-2</c:v>
                </c:pt>
                <c:pt idx="397">
                  <c:v>2.24509239196778E-2</c:v>
                </c:pt>
                <c:pt idx="398">
                  <c:v>2.3045539855957101E-2</c:v>
                </c:pt>
                <c:pt idx="399">
                  <c:v>2.2727966308593799E-2</c:v>
                </c:pt>
                <c:pt idx="400">
                  <c:v>2.1420001983642599E-2</c:v>
                </c:pt>
                <c:pt idx="401">
                  <c:v>2.1421432495117201E-2</c:v>
                </c:pt>
                <c:pt idx="402">
                  <c:v>2.1824836730957101E-2</c:v>
                </c:pt>
                <c:pt idx="403">
                  <c:v>2.2209167480468799E-2</c:v>
                </c:pt>
                <c:pt idx="404">
                  <c:v>2.2355079650878899E-2</c:v>
                </c:pt>
                <c:pt idx="405">
                  <c:v>2.2326469421386701E-2</c:v>
                </c:pt>
                <c:pt idx="406">
                  <c:v>2.20637321472168E-2</c:v>
                </c:pt>
                <c:pt idx="407">
                  <c:v>2.2144317626953101E-2</c:v>
                </c:pt>
                <c:pt idx="408">
                  <c:v>2.1816253662109399E-2</c:v>
                </c:pt>
                <c:pt idx="409">
                  <c:v>2.1574974060058601E-2</c:v>
                </c:pt>
                <c:pt idx="410">
                  <c:v>2.1071434020996101E-2</c:v>
                </c:pt>
                <c:pt idx="411">
                  <c:v>2.1742343902587901E-2</c:v>
                </c:pt>
                <c:pt idx="412">
                  <c:v>2.22020149230957E-2</c:v>
                </c:pt>
                <c:pt idx="413">
                  <c:v>2.23278999328613E-2</c:v>
                </c:pt>
                <c:pt idx="414">
                  <c:v>2.1360397338867201E-2</c:v>
                </c:pt>
                <c:pt idx="415">
                  <c:v>2.09546089172363E-2</c:v>
                </c:pt>
                <c:pt idx="416">
                  <c:v>2.1023273468017599E-2</c:v>
                </c:pt>
                <c:pt idx="417">
                  <c:v>2.1177768707275401E-2</c:v>
                </c:pt>
                <c:pt idx="418">
                  <c:v>2.1185874938964899E-2</c:v>
                </c:pt>
                <c:pt idx="419">
                  <c:v>2.07772254943848E-2</c:v>
                </c:pt>
                <c:pt idx="420">
                  <c:v>2.1059513092040998E-2</c:v>
                </c:pt>
                <c:pt idx="421">
                  <c:v>2.0684719085693401E-2</c:v>
                </c:pt>
                <c:pt idx="422">
                  <c:v>2.0656585693359399E-2</c:v>
                </c:pt>
                <c:pt idx="423">
                  <c:v>2.0902156829834002E-2</c:v>
                </c:pt>
                <c:pt idx="424">
                  <c:v>2.0838737487793E-2</c:v>
                </c:pt>
                <c:pt idx="425">
                  <c:v>2.0183563232421899E-2</c:v>
                </c:pt>
                <c:pt idx="426">
                  <c:v>2.0133018493652399E-2</c:v>
                </c:pt>
                <c:pt idx="427">
                  <c:v>1.9982814788818401E-2</c:v>
                </c:pt>
                <c:pt idx="428">
                  <c:v>1.98559761047363E-2</c:v>
                </c:pt>
                <c:pt idx="429">
                  <c:v>1.97858810424805E-2</c:v>
                </c:pt>
                <c:pt idx="430">
                  <c:v>2.01973915100098E-2</c:v>
                </c:pt>
                <c:pt idx="431">
                  <c:v>1.9600868225097701E-2</c:v>
                </c:pt>
                <c:pt idx="432">
                  <c:v>1.95727348327637E-2</c:v>
                </c:pt>
                <c:pt idx="433">
                  <c:v>2.0218849182128899E-2</c:v>
                </c:pt>
                <c:pt idx="434">
                  <c:v>2.01168060302735E-2</c:v>
                </c:pt>
                <c:pt idx="435">
                  <c:v>1.9701004028320299E-2</c:v>
                </c:pt>
                <c:pt idx="436">
                  <c:v>1.9400596618652399E-2</c:v>
                </c:pt>
                <c:pt idx="437">
                  <c:v>1.9223690032959002E-2</c:v>
                </c:pt>
                <c:pt idx="438">
                  <c:v>1.8552303314209002E-2</c:v>
                </c:pt>
                <c:pt idx="439">
                  <c:v>1.7968654632568401E-2</c:v>
                </c:pt>
                <c:pt idx="440">
                  <c:v>1.7337322235107401E-2</c:v>
                </c:pt>
                <c:pt idx="441">
                  <c:v>1.7422199249267599E-2</c:v>
                </c:pt>
                <c:pt idx="442">
                  <c:v>1.73749923706055E-2</c:v>
                </c:pt>
                <c:pt idx="443">
                  <c:v>1.7469406127929701E-2</c:v>
                </c:pt>
                <c:pt idx="444">
                  <c:v>1.8187046051025401E-2</c:v>
                </c:pt>
                <c:pt idx="445">
                  <c:v>1.8181800842285201E-2</c:v>
                </c:pt>
                <c:pt idx="446">
                  <c:v>1.8100261688232401E-2</c:v>
                </c:pt>
                <c:pt idx="447">
                  <c:v>1.7947673797607401E-2</c:v>
                </c:pt>
                <c:pt idx="448">
                  <c:v>1.7693996429443401E-2</c:v>
                </c:pt>
                <c:pt idx="449">
                  <c:v>1.7241477966308601E-2</c:v>
                </c:pt>
                <c:pt idx="450">
                  <c:v>1.7107963562011701E-2</c:v>
                </c:pt>
                <c:pt idx="451">
                  <c:v>1.6954421997070299E-2</c:v>
                </c:pt>
                <c:pt idx="452">
                  <c:v>1.66373252868653E-2</c:v>
                </c:pt>
                <c:pt idx="453">
                  <c:v>1.65863037109375E-2</c:v>
                </c:pt>
                <c:pt idx="454">
                  <c:v>1.6579627990722701E-2</c:v>
                </c:pt>
                <c:pt idx="455">
                  <c:v>1.6370296478271502E-2</c:v>
                </c:pt>
                <c:pt idx="456">
                  <c:v>1.6232490539550799E-2</c:v>
                </c:pt>
                <c:pt idx="457">
                  <c:v>1.6111850738525401E-2</c:v>
                </c:pt>
                <c:pt idx="458">
                  <c:v>1.5983104705810599E-2</c:v>
                </c:pt>
                <c:pt idx="459">
                  <c:v>1.57675743103028E-2</c:v>
                </c:pt>
                <c:pt idx="460">
                  <c:v>1.57122611999512E-2</c:v>
                </c:pt>
                <c:pt idx="461">
                  <c:v>1.56655311584473E-2</c:v>
                </c:pt>
                <c:pt idx="462">
                  <c:v>1.5687942504882799E-2</c:v>
                </c:pt>
                <c:pt idx="463">
                  <c:v>1.54576301574707E-2</c:v>
                </c:pt>
                <c:pt idx="464">
                  <c:v>1.5377521514892601E-2</c:v>
                </c:pt>
                <c:pt idx="465">
                  <c:v>1.5061378479003899E-2</c:v>
                </c:pt>
                <c:pt idx="466">
                  <c:v>1.9738197326660201E-2</c:v>
                </c:pt>
                <c:pt idx="467">
                  <c:v>1.7790794372558601E-2</c:v>
                </c:pt>
                <c:pt idx="468">
                  <c:v>1.46355628967285E-2</c:v>
                </c:pt>
                <c:pt idx="469">
                  <c:v>1.4763355255127E-2</c:v>
                </c:pt>
                <c:pt idx="470">
                  <c:v>1.46613121032715E-2</c:v>
                </c:pt>
                <c:pt idx="471">
                  <c:v>1.4667034149169899E-2</c:v>
                </c:pt>
                <c:pt idx="472">
                  <c:v>1.4457225799560601E-2</c:v>
                </c:pt>
                <c:pt idx="473">
                  <c:v>1.4413833618164101E-2</c:v>
                </c:pt>
                <c:pt idx="474">
                  <c:v>1.43637657165528E-2</c:v>
                </c:pt>
                <c:pt idx="475">
                  <c:v>1.42569541931153E-2</c:v>
                </c:pt>
                <c:pt idx="476">
                  <c:v>1.4128208160400399E-2</c:v>
                </c:pt>
                <c:pt idx="477">
                  <c:v>1.4112949371337899E-2</c:v>
                </c:pt>
                <c:pt idx="478">
                  <c:v>1.4060497283935601E-2</c:v>
                </c:pt>
                <c:pt idx="479">
                  <c:v>1.3999462127685601E-2</c:v>
                </c:pt>
                <c:pt idx="480">
                  <c:v>1.39508247375488E-2</c:v>
                </c:pt>
                <c:pt idx="481">
                  <c:v>1.3786792755127E-2</c:v>
                </c:pt>
                <c:pt idx="482">
                  <c:v>1.37228965759278E-2</c:v>
                </c:pt>
                <c:pt idx="483">
                  <c:v>1.37028694152832E-2</c:v>
                </c:pt>
                <c:pt idx="484">
                  <c:v>1.35622024536133E-2</c:v>
                </c:pt>
                <c:pt idx="485">
                  <c:v>1.3521671295166E-2</c:v>
                </c:pt>
                <c:pt idx="486">
                  <c:v>1.3541698455810601E-2</c:v>
                </c:pt>
                <c:pt idx="487">
                  <c:v>1.3452529907226601E-2</c:v>
                </c:pt>
                <c:pt idx="488">
                  <c:v>1.32660865783692E-2</c:v>
                </c:pt>
                <c:pt idx="489">
                  <c:v>1.3390064239502E-2</c:v>
                </c:pt>
                <c:pt idx="490">
                  <c:v>1.33137702941895E-2</c:v>
                </c:pt>
                <c:pt idx="491">
                  <c:v>1.3192653656005899E-2</c:v>
                </c:pt>
                <c:pt idx="492">
                  <c:v>1.32875442504883E-2</c:v>
                </c:pt>
                <c:pt idx="493">
                  <c:v>1.31502151489258E-2</c:v>
                </c:pt>
                <c:pt idx="494">
                  <c:v>1.3096809387207101E-2</c:v>
                </c:pt>
                <c:pt idx="495">
                  <c:v>1.3266563415527399E-2</c:v>
                </c:pt>
                <c:pt idx="496">
                  <c:v>1.3164997100830101E-2</c:v>
                </c:pt>
                <c:pt idx="497">
                  <c:v>1.3007164001464899E-2</c:v>
                </c:pt>
                <c:pt idx="498">
                  <c:v>1.2988567352294899E-2</c:v>
                </c:pt>
                <c:pt idx="499">
                  <c:v>1.2940406799316399E-2</c:v>
                </c:pt>
                <c:pt idx="500">
                  <c:v>1.29728317260742E-2</c:v>
                </c:pt>
                <c:pt idx="501">
                  <c:v>1.28459930419922E-2</c:v>
                </c:pt>
                <c:pt idx="502">
                  <c:v>1.2831211090087899E-2</c:v>
                </c:pt>
                <c:pt idx="503">
                  <c:v>1.27496719360352E-2</c:v>
                </c:pt>
                <c:pt idx="504">
                  <c:v>1.27930641174317E-2</c:v>
                </c:pt>
                <c:pt idx="505">
                  <c:v>1.26194953918457E-2</c:v>
                </c:pt>
                <c:pt idx="506">
                  <c:v>1.25761032104492E-2</c:v>
                </c:pt>
                <c:pt idx="507">
                  <c:v>1.2478351593017601E-2</c:v>
                </c:pt>
                <c:pt idx="508">
                  <c:v>1.2559413909912101E-2</c:v>
                </c:pt>
                <c:pt idx="509">
                  <c:v>1.24773979187012E-2</c:v>
                </c:pt>
                <c:pt idx="510">
                  <c:v>1.2382984161377E-2</c:v>
                </c:pt>
                <c:pt idx="511">
                  <c:v>1.2362957000732399E-2</c:v>
                </c:pt>
                <c:pt idx="512">
                  <c:v>1.21817588806153E-2</c:v>
                </c:pt>
                <c:pt idx="513">
                  <c:v>1.22156143188477E-2</c:v>
                </c:pt>
                <c:pt idx="514">
                  <c:v>1.2193202972412101E-2</c:v>
                </c:pt>
                <c:pt idx="515">
                  <c:v>1.2074470520019601E-2</c:v>
                </c:pt>
                <c:pt idx="516">
                  <c:v>1.20739936828613E-2</c:v>
                </c:pt>
                <c:pt idx="517">
                  <c:v>1.2166023254394601E-2</c:v>
                </c:pt>
                <c:pt idx="518">
                  <c:v>1.202392578125E-2</c:v>
                </c:pt>
                <c:pt idx="519">
                  <c:v>1.18908882141113E-2</c:v>
                </c:pt>
                <c:pt idx="520">
                  <c:v>1.18308067321778E-2</c:v>
                </c:pt>
                <c:pt idx="521">
                  <c:v>1.18660926818848E-2</c:v>
                </c:pt>
                <c:pt idx="522">
                  <c:v>1.18789672851563E-2</c:v>
                </c:pt>
                <c:pt idx="523">
                  <c:v>1.1859893798828101E-2</c:v>
                </c:pt>
                <c:pt idx="524">
                  <c:v>1.18517875671387E-2</c:v>
                </c:pt>
                <c:pt idx="525">
                  <c:v>1.17473602294922E-2</c:v>
                </c:pt>
                <c:pt idx="526">
                  <c:v>1.1811733245849601E-2</c:v>
                </c:pt>
                <c:pt idx="527">
                  <c:v>1.18122100830078E-2</c:v>
                </c:pt>
                <c:pt idx="528">
                  <c:v>1.1878490447998101E-2</c:v>
                </c:pt>
                <c:pt idx="529">
                  <c:v>1.1758804321289101E-2</c:v>
                </c:pt>
                <c:pt idx="530">
                  <c:v>1.1664390563964899E-2</c:v>
                </c:pt>
                <c:pt idx="531">
                  <c:v>1.1580467224121101E-2</c:v>
                </c:pt>
                <c:pt idx="532">
                  <c:v>1.1578083038330101E-2</c:v>
                </c:pt>
                <c:pt idx="533">
                  <c:v>1.1639118194580101E-2</c:v>
                </c:pt>
                <c:pt idx="534">
                  <c:v>1.1650562286377E-2</c:v>
                </c:pt>
                <c:pt idx="535">
                  <c:v>1.1656761169433601E-2</c:v>
                </c:pt>
                <c:pt idx="536">
                  <c:v>1.16596221923828E-2</c:v>
                </c:pt>
                <c:pt idx="537">
                  <c:v>1.17855072021485E-2</c:v>
                </c:pt>
                <c:pt idx="538">
                  <c:v>1.1636734008789101E-2</c:v>
                </c:pt>
                <c:pt idx="539">
                  <c:v>1.1528491973877E-2</c:v>
                </c:pt>
                <c:pt idx="540">
                  <c:v>1.1343002319336E-2</c:v>
                </c:pt>
                <c:pt idx="541">
                  <c:v>1.14612579345703E-2</c:v>
                </c:pt>
                <c:pt idx="542">
                  <c:v>1.15208625793457E-2</c:v>
                </c:pt>
                <c:pt idx="543">
                  <c:v>1.1361598968505899E-2</c:v>
                </c:pt>
                <c:pt idx="544">
                  <c:v>1.11775398254395E-2</c:v>
                </c:pt>
                <c:pt idx="545">
                  <c:v>1.1286735534668E-2</c:v>
                </c:pt>
                <c:pt idx="546">
                  <c:v>1.1293888092041E-2</c:v>
                </c:pt>
                <c:pt idx="547">
                  <c:v>1.10831260681153E-2</c:v>
                </c:pt>
                <c:pt idx="548">
                  <c:v>1.0990142822265601E-2</c:v>
                </c:pt>
                <c:pt idx="549">
                  <c:v>1.0899543762207101E-2</c:v>
                </c:pt>
                <c:pt idx="550">
                  <c:v>1.1092185974121101E-2</c:v>
                </c:pt>
                <c:pt idx="551">
                  <c:v>1.1003017425537101E-2</c:v>
                </c:pt>
                <c:pt idx="552">
                  <c:v>1.09257698059082E-2</c:v>
                </c:pt>
                <c:pt idx="553">
                  <c:v>1.0817050933837899E-2</c:v>
                </c:pt>
                <c:pt idx="554">
                  <c:v>1.07264518737793E-2</c:v>
                </c:pt>
                <c:pt idx="555">
                  <c:v>1.08318328857422E-2</c:v>
                </c:pt>
                <c:pt idx="556">
                  <c:v>1.08904838562012E-2</c:v>
                </c:pt>
                <c:pt idx="557">
                  <c:v>1.08752250671387E-2</c:v>
                </c:pt>
                <c:pt idx="558">
                  <c:v>1.0826587677002E-2</c:v>
                </c:pt>
                <c:pt idx="559">
                  <c:v>1.0836124420166E-2</c:v>
                </c:pt>
                <c:pt idx="560">
                  <c:v>1.0815143585205101E-2</c:v>
                </c:pt>
                <c:pt idx="561">
                  <c:v>1.08623504638672E-2</c:v>
                </c:pt>
                <c:pt idx="562">
                  <c:v>1.07502937316895E-2</c:v>
                </c:pt>
                <c:pt idx="563">
                  <c:v>1.0883331298828101E-2</c:v>
                </c:pt>
                <c:pt idx="564">
                  <c:v>1.09682083129883E-2</c:v>
                </c:pt>
                <c:pt idx="565">
                  <c:v>1.0792732238769601E-2</c:v>
                </c:pt>
                <c:pt idx="566">
                  <c:v>1.0756015777587899E-2</c:v>
                </c:pt>
                <c:pt idx="567">
                  <c:v>1.07803344726563E-2</c:v>
                </c:pt>
                <c:pt idx="568">
                  <c:v>1.09448432922363E-2</c:v>
                </c:pt>
                <c:pt idx="569">
                  <c:v>1.10630989074707E-2</c:v>
                </c:pt>
                <c:pt idx="570">
                  <c:v>1.1064052581787101E-2</c:v>
                </c:pt>
                <c:pt idx="571">
                  <c:v>1.09033584594727E-2</c:v>
                </c:pt>
                <c:pt idx="572">
                  <c:v>1.0805606842041E-2</c:v>
                </c:pt>
                <c:pt idx="573">
                  <c:v>1.06616020202637E-2</c:v>
                </c:pt>
                <c:pt idx="574">
                  <c:v>1.07202529907227E-2</c:v>
                </c:pt>
                <c:pt idx="575">
                  <c:v>1.0704517364502E-2</c:v>
                </c:pt>
                <c:pt idx="576">
                  <c:v>1.0642528533935601E-2</c:v>
                </c:pt>
                <c:pt idx="577">
                  <c:v>1.05085372924805E-2</c:v>
                </c:pt>
                <c:pt idx="578">
                  <c:v>1.04999542236328E-2</c:v>
                </c:pt>
                <c:pt idx="579">
                  <c:v>1.0732650756836E-2</c:v>
                </c:pt>
                <c:pt idx="580">
                  <c:v>1.05714797973633E-2</c:v>
                </c:pt>
                <c:pt idx="581">
                  <c:v>1.04584693908692E-2</c:v>
                </c:pt>
                <c:pt idx="582">
                  <c:v>1.03588104248047E-2</c:v>
                </c:pt>
                <c:pt idx="583">
                  <c:v>1.0307788848877E-2</c:v>
                </c:pt>
                <c:pt idx="584">
                  <c:v>1.02992057800293E-2</c:v>
                </c:pt>
                <c:pt idx="585">
                  <c:v>1.02238655090332E-2</c:v>
                </c:pt>
                <c:pt idx="586">
                  <c:v>1.01122856140137E-2</c:v>
                </c:pt>
                <c:pt idx="587">
                  <c:v>1.02214813232422E-2</c:v>
                </c:pt>
                <c:pt idx="588">
                  <c:v>1.0090827941894601E-2</c:v>
                </c:pt>
                <c:pt idx="589">
                  <c:v>1.0200023651123101E-2</c:v>
                </c:pt>
                <c:pt idx="590">
                  <c:v>1.02753639221192E-2</c:v>
                </c:pt>
                <c:pt idx="591">
                  <c:v>1.02286338806153E-2</c:v>
                </c:pt>
                <c:pt idx="592">
                  <c:v>1.01499557495117E-2</c:v>
                </c:pt>
                <c:pt idx="593">
                  <c:v>1.01323127746582E-2</c:v>
                </c:pt>
                <c:pt idx="594">
                  <c:v>1.0099887847900399E-2</c:v>
                </c:pt>
                <c:pt idx="595">
                  <c:v>1.00255012512207E-2</c:v>
                </c:pt>
                <c:pt idx="596">
                  <c:v>1.00178718566895E-2</c:v>
                </c:pt>
                <c:pt idx="597">
                  <c:v>9.9701881408691406E-3</c:v>
                </c:pt>
                <c:pt idx="598">
                  <c:v>9.9096298217773507E-3</c:v>
                </c:pt>
                <c:pt idx="599">
                  <c:v>9.9015235900878906E-3</c:v>
                </c:pt>
                <c:pt idx="600">
                  <c:v>1.0008811950683601E-2</c:v>
                </c:pt>
                <c:pt idx="601">
                  <c:v>9.9697113037109392E-3</c:v>
                </c:pt>
                <c:pt idx="602">
                  <c:v>1.00250244140625E-2</c:v>
                </c:pt>
                <c:pt idx="603">
                  <c:v>1.0029792785644601E-2</c:v>
                </c:pt>
                <c:pt idx="604">
                  <c:v>1.00069046020508E-2</c:v>
                </c:pt>
                <c:pt idx="605">
                  <c:v>1.00812911987305E-2</c:v>
                </c:pt>
                <c:pt idx="606">
                  <c:v>1.00407600402832E-2</c:v>
                </c:pt>
                <c:pt idx="607">
                  <c:v>1.00173950195313E-2</c:v>
                </c:pt>
                <c:pt idx="608">
                  <c:v>1.0037899017334E-2</c:v>
                </c:pt>
                <c:pt idx="609">
                  <c:v>1.0040283203125E-2</c:v>
                </c:pt>
                <c:pt idx="610">
                  <c:v>9.9682807922363299E-3</c:v>
                </c:pt>
                <c:pt idx="611">
                  <c:v>1.00054740905762E-2</c:v>
                </c:pt>
                <c:pt idx="612">
                  <c:v>9.9887847900390608E-3</c:v>
                </c:pt>
                <c:pt idx="613">
                  <c:v>9.8795890808105503E-3</c:v>
                </c:pt>
                <c:pt idx="614">
                  <c:v>9.8967552185058594E-3</c:v>
                </c:pt>
                <c:pt idx="615">
                  <c:v>9.7441673278808594E-3</c:v>
                </c:pt>
                <c:pt idx="616">
                  <c:v>9.7908973693847708E-3</c:v>
                </c:pt>
                <c:pt idx="617">
                  <c:v>9.7293853759765608E-3</c:v>
                </c:pt>
                <c:pt idx="618">
                  <c:v>9.6921920776367205E-3</c:v>
                </c:pt>
                <c:pt idx="619">
                  <c:v>9.7780227661132795E-3</c:v>
                </c:pt>
                <c:pt idx="620">
                  <c:v>9.8056793212890608E-3</c:v>
                </c:pt>
                <c:pt idx="621">
                  <c:v>9.8700523376464896E-3</c:v>
                </c:pt>
                <c:pt idx="622">
                  <c:v>9.7575187683105503E-3</c:v>
                </c:pt>
                <c:pt idx="623">
                  <c:v>9.7765922546386701E-3</c:v>
                </c:pt>
                <c:pt idx="624">
                  <c:v>9.7303390502929705E-3</c:v>
                </c:pt>
                <c:pt idx="625">
                  <c:v>9.6831321716308594E-3</c:v>
                </c:pt>
                <c:pt idx="626">
                  <c:v>9.5882415771484392E-3</c:v>
                </c:pt>
                <c:pt idx="627">
                  <c:v>9.521484375E-3</c:v>
                </c:pt>
                <c:pt idx="628">
                  <c:v>9.5667839050293003E-3</c:v>
                </c:pt>
                <c:pt idx="629">
                  <c:v>9.4566345214843802E-3</c:v>
                </c:pt>
                <c:pt idx="630">
                  <c:v>9.55963134765625E-3</c:v>
                </c:pt>
                <c:pt idx="631">
                  <c:v>9.5949172973632795E-3</c:v>
                </c:pt>
                <c:pt idx="632">
                  <c:v>9.5667839050293003E-3</c:v>
                </c:pt>
                <c:pt idx="633">
                  <c:v>9.4366073608398507E-3</c:v>
                </c:pt>
                <c:pt idx="634">
                  <c:v>9.4265937805175799E-3</c:v>
                </c:pt>
                <c:pt idx="635">
                  <c:v>9.3617439270019601E-3</c:v>
                </c:pt>
                <c:pt idx="636">
                  <c:v>9.4456672668457101E-3</c:v>
                </c:pt>
                <c:pt idx="637">
                  <c:v>9.5610618591308594E-3</c:v>
                </c:pt>
                <c:pt idx="638">
                  <c:v>9.6111297607421892E-3</c:v>
                </c:pt>
                <c:pt idx="639">
                  <c:v>9.5453262329101597E-3</c:v>
                </c:pt>
                <c:pt idx="640">
                  <c:v>9.4852447509765608E-3</c:v>
                </c:pt>
                <c:pt idx="641">
                  <c:v>9.2911720275878906E-3</c:v>
                </c:pt>
                <c:pt idx="642">
                  <c:v>9.3526840209961007E-3</c:v>
                </c:pt>
                <c:pt idx="643">
                  <c:v>9.3789100646972708E-3</c:v>
                </c:pt>
                <c:pt idx="644">
                  <c:v>9.5396041870117205E-3</c:v>
                </c:pt>
                <c:pt idx="645">
                  <c:v>9.5376968383789097E-3</c:v>
                </c:pt>
                <c:pt idx="646">
                  <c:v>9.5038414001464896E-3</c:v>
                </c:pt>
                <c:pt idx="647">
                  <c:v>9.4690322875976597E-3</c:v>
                </c:pt>
                <c:pt idx="648">
                  <c:v>9.4056129455566406E-3</c:v>
                </c:pt>
                <c:pt idx="649">
                  <c:v>9.4437599182128906E-3</c:v>
                </c:pt>
                <c:pt idx="650">
                  <c:v>9.5720291137695295E-3</c:v>
                </c:pt>
                <c:pt idx="651">
                  <c:v>9.5219612121582101E-3</c:v>
                </c:pt>
                <c:pt idx="652">
                  <c:v>9.3884468078613299E-3</c:v>
                </c:pt>
                <c:pt idx="653">
                  <c:v>9.3202590942382795E-3</c:v>
                </c:pt>
                <c:pt idx="654">
                  <c:v>9.3626976013183594E-3</c:v>
                </c:pt>
                <c:pt idx="655">
                  <c:v>9.3884468078613299E-3</c:v>
                </c:pt>
                <c:pt idx="656">
                  <c:v>9.5376968383789097E-3</c:v>
                </c:pt>
                <c:pt idx="657">
                  <c:v>9.5019340515136701E-3</c:v>
                </c:pt>
                <c:pt idx="658">
                  <c:v>9.3059539794921892E-3</c:v>
                </c:pt>
                <c:pt idx="659">
                  <c:v>9.3398094177246094E-3</c:v>
                </c:pt>
                <c:pt idx="660">
                  <c:v>9.4037055969238299E-3</c:v>
                </c:pt>
                <c:pt idx="661">
                  <c:v>9.4552040100097708E-3</c:v>
                </c:pt>
                <c:pt idx="662">
                  <c:v>9.4661712646484392E-3</c:v>
                </c:pt>
                <c:pt idx="663">
                  <c:v>9.4561576843261701E-3</c:v>
                </c:pt>
                <c:pt idx="664">
                  <c:v>9.5734596252441406E-3</c:v>
                </c:pt>
                <c:pt idx="665">
                  <c:v>9.6416473388671892E-3</c:v>
                </c:pt>
                <c:pt idx="666">
                  <c:v>9.4571113586425799E-3</c:v>
                </c:pt>
                <c:pt idx="667">
                  <c:v>9.4332695007324201E-3</c:v>
                </c:pt>
                <c:pt idx="668">
                  <c:v>9.3131065368652396E-3</c:v>
                </c:pt>
                <c:pt idx="669">
                  <c:v>9.4103813171386701E-3</c:v>
                </c:pt>
                <c:pt idx="670">
                  <c:v>9.4494819641113299E-3</c:v>
                </c:pt>
                <c:pt idx="671">
                  <c:v>9.3350410461425799E-3</c:v>
                </c:pt>
                <c:pt idx="672">
                  <c:v>9.2797279357910208E-3</c:v>
                </c:pt>
                <c:pt idx="673">
                  <c:v>9.3264579772949201E-3</c:v>
                </c:pt>
                <c:pt idx="674">
                  <c:v>9.2954635620117205E-3</c:v>
                </c:pt>
                <c:pt idx="675">
                  <c:v>9.28497314453125E-3</c:v>
                </c:pt>
                <c:pt idx="676">
                  <c:v>9.2883110046386701E-3</c:v>
                </c:pt>
                <c:pt idx="677">
                  <c:v>9.4294548034668003E-3</c:v>
                </c:pt>
                <c:pt idx="678">
                  <c:v>9.3326568603515608E-3</c:v>
                </c:pt>
                <c:pt idx="679">
                  <c:v>9.3560218811035208E-3</c:v>
                </c:pt>
                <c:pt idx="680">
                  <c:v>9.2129707336425799E-3</c:v>
                </c:pt>
                <c:pt idx="681">
                  <c:v>9.2501640319824201E-3</c:v>
                </c:pt>
                <c:pt idx="682">
                  <c:v>9.2396736145019601E-3</c:v>
                </c:pt>
                <c:pt idx="683">
                  <c:v>9.2382431030273507E-3</c:v>
                </c:pt>
                <c:pt idx="684">
                  <c:v>9.1795921325683594E-3</c:v>
                </c:pt>
                <c:pt idx="685">
                  <c:v>9.1319084167480503E-3</c:v>
                </c:pt>
                <c:pt idx="686">
                  <c:v>9.2320442199707101E-3</c:v>
                </c:pt>
                <c:pt idx="687">
                  <c:v>9.2654228210449201E-3</c:v>
                </c:pt>
                <c:pt idx="688">
                  <c:v>9.2182159423828108E-3</c:v>
                </c:pt>
                <c:pt idx="689">
                  <c:v>9.4466209411621094E-3</c:v>
                </c:pt>
                <c:pt idx="690">
                  <c:v>9.4232559204101597E-3</c:v>
                </c:pt>
                <c:pt idx="691">
                  <c:v>9.2706680297851597E-3</c:v>
                </c:pt>
                <c:pt idx="692">
                  <c:v>9.3522071838378906E-3</c:v>
                </c:pt>
                <c:pt idx="693">
                  <c:v>9.3164443969726597E-3</c:v>
                </c:pt>
                <c:pt idx="694">
                  <c:v>9.3412399291992205E-3</c:v>
                </c:pt>
                <c:pt idx="695">
                  <c:v>9.2759132385253906E-3</c:v>
                </c:pt>
                <c:pt idx="696">
                  <c:v>9.368896484375E-3</c:v>
                </c:pt>
                <c:pt idx="697">
                  <c:v>9.48333740234375E-3</c:v>
                </c:pt>
                <c:pt idx="698">
                  <c:v>9.5605850219726597E-3</c:v>
                </c:pt>
                <c:pt idx="699">
                  <c:v>9.5810890197753906E-3</c:v>
                </c:pt>
                <c:pt idx="700">
                  <c:v>9.6230506896972604E-3</c:v>
                </c:pt>
                <c:pt idx="701">
                  <c:v>9.5052719116211007E-3</c:v>
                </c:pt>
                <c:pt idx="702">
                  <c:v>9.4366073608398507E-3</c:v>
                </c:pt>
                <c:pt idx="703">
                  <c:v>9.3259811401367205E-3</c:v>
                </c:pt>
                <c:pt idx="704">
                  <c:v>9.2620849609375E-3</c:v>
                </c:pt>
                <c:pt idx="705">
                  <c:v>9.2248916625976597E-3</c:v>
                </c:pt>
                <c:pt idx="706">
                  <c:v>9.1524124145507795E-3</c:v>
                </c:pt>
                <c:pt idx="707">
                  <c:v>9.1915130615234392E-3</c:v>
                </c:pt>
                <c:pt idx="708">
                  <c:v>9.0641975402832101E-3</c:v>
                </c:pt>
                <c:pt idx="709">
                  <c:v>8.9917182922363299E-3</c:v>
                </c:pt>
                <c:pt idx="710">
                  <c:v>8.8987350463867205E-3</c:v>
                </c:pt>
                <c:pt idx="711">
                  <c:v>8.7866783142089896E-3</c:v>
                </c:pt>
                <c:pt idx="712">
                  <c:v>8.7904930114746094E-3</c:v>
                </c:pt>
                <c:pt idx="713">
                  <c:v>8.8028907775878906E-3</c:v>
                </c:pt>
                <c:pt idx="714">
                  <c:v>8.6350440979003906E-3</c:v>
                </c:pt>
                <c:pt idx="715">
                  <c:v>8.7909698486328108E-3</c:v>
                </c:pt>
                <c:pt idx="716">
                  <c:v>8.5611343383789097E-3</c:v>
                </c:pt>
                <c:pt idx="717">
                  <c:v>8.4686279296875E-3</c:v>
                </c:pt>
                <c:pt idx="718">
                  <c:v>8.4733963012695295E-3</c:v>
                </c:pt>
                <c:pt idx="719">
                  <c:v>8.5887908935546892E-3</c:v>
                </c:pt>
                <c:pt idx="720">
                  <c:v>8.6708068847656302E-3</c:v>
                </c:pt>
                <c:pt idx="721">
                  <c:v>8.6698532104492205E-3</c:v>
                </c:pt>
                <c:pt idx="722">
                  <c:v>8.6536407470703108E-3</c:v>
                </c:pt>
                <c:pt idx="723">
                  <c:v>8.70513916015625E-3</c:v>
                </c:pt>
                <c:pt idx="724">
                  <c:v>8.8458061218261701E-3</c:v>
                </c:pt>
                <c:pt idx="725">
                  <c:v>8.9030265808105503E-3</c:v>
                </c:pt>
                <c:pt idx="726">
                  <c:v>8.8953971862793003E-3</c:v>
                </c:pt>
                <c:pt idx="727">
                  <c:v>9.0622901916503906E-3</c:v>
                </c:pt>
                <c:pt idx="728">
                  <c:v>9.0503692626953108E-3</c:v>
                </c:pt>
                <c:pt idx="729">
                  <c:v>9.0851783752441406E-3</c:v>
                </c:pt>
                <c:pt idx="730">
                  <c:v>9.1233253479003906E-3</c:v>
                </c:pt>
                <c:pt idx="731">
                  <c:v>8.91876220703125E-3</c:v>
                </c:pt>
                <c:pt idx="732">
                  <c:v>8.9678764343261701E-3</c:v>
                </c:pt>
                <c:pt idx="733">
                  <c:v>8.9507102966308594E-3</c:v>
                </c:pt>
                <c:pt idx="734">
                  <c:v>8.8810920715332101E-3</c:v>
                </c:pt>
                <c:pt idx="735">
                  <c:v>8.9540481567382795E-3</c:v>
                </c:pt>
                <c:pt idx="736">
                  <c:v>8.8486671447753906E-3</c:v>
                </c:pt>
                <c:pt idx="737">
                  <c:v>8.9502334594726597E-3</c:v>
                </c:pt>
                <c:pt idx="738">
                  <c:v>8.9182853698730503E-3</c:v>
                </c:pt>
                <c:pt idx="739">
                  <c:v>8.8062286376953108E-3</c:v>
                </c:pt>
                <c:pt idx="740">
                  <c:v>8.9960098266601597E-3</c:v>
                </c:pt>
                <c:pt idx="741">
                  <c:v>8.8324546813964896E-3</c:v>
                </c:pt>
                <c:pt idx="742">
                  <c:v>8.8896751403808594E-3</c:v>
                </c:pt>
                <c:pt idx="743">
                  <c:v>8.9426040649414097E-3</c:v>
                </c:pt>
                <c:pt idx="744">
                  <c:v>8.8982582092285208E-3</c:v>
                </c:pt>
                <c:pt idx="745">
                  <c:v>9.0069770812988299E-3</c:v>
                </c:pt>
                <c:pt idx="746">
                  <c:v>9.1881752014160208E-3</c:v>
                </c:pt>
                <c:pt idx="747">
                  <c:v>8.9612007141113299E-3</c:v>
                </c:pt>
                <c:pt idx="748">
                  <c:v>9.0575218200683594E-3</c:v>
                </c:pt>
                <c:pt idx="749">
                  <c:v>8.8529586791992205E-3</c:v>
                </c:pt>
                <c:pt idx="750">
                  <c:v>8.7857246398925799E-3</c:v>
                </c:pt>
                <c:pt idx="751">
                  <c:v>9.0155601501464896E-3</c:v>
                </c:pt>
                <c:pt idx="752">
                  <c:v>9.0107917785644601E-3</c:v>
                </c:pt>
                <c:pt idx="753">
                  <c:v>9.1581344604492205E-3</c:v>
                </c:pt>
                <c:pt idx="754">
                  <c:v>9.0217590332031302E-3</c:v>
                </c:pt>
                <c:pt idx="755">
                  <c:v>9.0532302856445295E-3</c:v>
                </c:pt>
                <c:pt idx="756">
                  <c:v>9.0966224670410208E-3</c:v>
                </c:pt>
                <c:pt idx="757">
                  <c:v>9.0970993041992205E-3</c:v>
                </c:pt>
                <c:pt idx="758">
                  <c:v>8.9874267578125E-3</c:v>
                </c:pt>
                <c:pt idx="759">
                  <c:v>8.9454650878906302E-3</c:v>
                </c:pt>
                <c:pt idx="760">
                  <c:v>9.0842247009277396E-3</c:v>
                </c:pt>
                <c:pt idx="761">
                  <c:v>9.1423988342285208E-3</c:v>
                </c:pt>
                <c:pt idx="762">
                  <c:v>9.0208053588867205E-3</c:v>
                </c:pt>
                <c:pt idx="763">
                  <c:v>9.3069076538086007E-3</c:v>
                </c:pt>
                <c:pt idx="764">
                  <c:v>9.0985298156738299E-3</c:v>
                </c:pt>
                <c:pt idx="765">
                  <c:v>9.1557502746582101E-3</c:v>
                </c:pt>
                <c:pt idx="766">
                  <c:v>9.1528892517089896E-3</c:v>
                </c:pt>
                <c:pt idx="767">
                  <c:v>9.25445556640625E-3</c:v>
                </c:pt>
                <c:pt idx="768">
                  <c:v>9.1733932495117205E-3</c:v>
                </c:pt>
                <c:pt idx="769">
                  <c:v>9.2701911926269601E-3</c:v>
                </c:pt>
                <c:pt idx="770">
                  <c:v>9.3584060668945295E-3</c:v>
                </c:pt>
                <c:pt idx="771">
                  <c:v>9.1381072998046892E-3</c:v>
                </c:pt>
                <c:pt idx="772">
                  <c:v>9.3073844909668003E-3</c:v>
                </c:pt>
                <c:pt idx="773">
                  <c:v>9.2530250549316406E-3</c:v>
                </c:pt>
                <c:pt idx="774">
                  <c:v>9.3064308166503906E-3</c:v>
                </c:pt>
                <c:pt idx="775">
                  <c:v>9.2554092407226597E-3</c:v>
                </c:pt>
                <c:pt idx="776">
                  <c:v>9.3107223510742205E-3</c:v>
                </c:pt>
                <c:pt idx="777">
                  <c:v>9.2425346374511701E-3</c:v>
                </c:pt>
                <c:pt idx="778">
                  <c:v>9.3655586242675799E-3</c:v>
                </c:pt>
                <c:pt idx="779">
                  <c:v>9.3741416931152396E-3</c:v>
                </c:pt>
                <c:pt idx="780">
                  <c:v>9.4881057739257795E-3</c:v>
                </c:pt>
                <c:pt idx="781">
                  <c:v>9.39178466796875E-3</c:v>
                </c:pt>
                <c:pt idx="782">
                  <c:v>9.2735290527343802E-3</c:v>
                </c:pt>
                <c:pt idx="783">
                  <c:v>9.5396041870117205E-3</c:v>
                </c:pt>
                <c:pt idx="784">
                  <c:v>9.4466209411621094E-3</c:v>
                </c:pt>
                <c:pt idx="785">
                  <c:v>9.2458724975586007E-3</c:v>
                </c:pt>
                <c:pt idx="786">
                  <c:v>9.3955993652343802E-3</c:v>
                </c:pt>
                <c:pt idx="787">
                  <c:v>9.3841552734375E-3</c:v>
                </c:pt>
                <c:pt idx="788">
                  <c:v>9.5682144165039097E-3</c:v>
                </c:pt>
                <c:pt idx="789">
                  <c:v>9.3483924865722708E-3</c:v>
                </c:pt>
                <c:pt idx="790">
                  <c:v>9.3898773193359392E-3</c:v>
                </c:pt>
                <c:pt idx="791">
                  <c:v>9.4485282897949201E-3</c:v>
                </c:pt>
                <c:pt idx="792">
                  <c:v>9.4814300537109392E-3</c:v>
                </c:pt>
                <c:pt idx="793">
                  <c:v>9.4709396362304705E-3</c:v>
                </c:pt>
                <c:pt idx="794">
                  <c:v>9.5019340515136701E-3</c:v>
                </c:pt>
                <c:pt idx="795">
                  <c:v>9.5286369323730503E-3</c:v>
                </c:pt>
                <c:pt idx="796">
                  <c:v>9.6220970153808594E-3</c:v>
                </c:pt>
                <c:pt idx="797">
                  <c:v>9.5667839050293003E-3</c:v>
                </c:pt>
                <c:pt idx="798">
                  <c:v>9.3731880187988299E-3</c:v>
                </c:pt>
                <c:pt idx="799">
                  <c:v>9.3464851379394601E-3</c:v>
                </c:pt>
                <c:pt idx="800">
                  <c:v>9.3107223510742205E-3</c:v>
                </c:pt>
                <c:pt idx="801">
                  <c:v>9.3569755554199201E-3</c:v>
                </c:pt>
                <c:pt idx="802">
                  <c:v>9.34600830078125E-3</c:v>
                </c:pt>
                <c:pt idx="803">
                  <c:v>9.2582702636718802E-3</c:v>
                </c:pt>
                <c:pt idx="804">
                  <c:v>9.5043182373046892E-3</c:v>
                </c:pt>
                <c:pt idx="805">
                  <c:v>8.8615417480468802E-3</c:v>
                </c:pt>
                <c:pt idx="806">
                  <c:v>9.5629692077636701E-3</c:v>
                </c:pt>
                <c:pt idx="807">
                  <c:v>9.0770721435546892E-3</c:v>
                </c:pt>
                <c:pt idx="808">
                  <c:v>9.3150138854980503E-3</c:v>
                </c:pt>
                <c:pt idx="809">
                  <c:v>9.4513893127441406E-3</c:v>
                </c:pt>
                <c:pt idx="810">
                  <c:v>9.2363357543945295E-3</c:v>
                </c:pt>
                <c:pt idx="811">
                  <c:v>9.2029571533203108E-3</c:v>
                </c:pt>
                <c:pt idx="812">
                  <c:v>9.2630386352539097E-3</c:v>
                </c:pt>
                <c:pt idx="813">
                  <c:v>9.4046592712402396E-3</c:v>
                </c:pt>
                <c:pt idx="814">
                  <c:v>9.4208717346191406E-3</c:v>
                </c:pt>
                <c:pt idx="815">
                  <c:v>8.7518692016601597E-3</c:v>
                </c:pt>
                <c:pt idx="816">
                  <c:v>9.0622901916503906E-3</c:v>
                </c:pt>
                <c:pt idx="817">
                  <c:v>9.2005729675293003E-3</c:v>
                </c:pt>
                <c:pt idx="818">
                  <c:v>8.8453292846679705E-3</c:v>
                </c:pt>
                <c:pt idx="819">
                  <c:v>8.7265968322753906E-3</c:v>
                </c:pt>
                <c:pt idx="820">
                  <c:v>8.5282325744628906E-3</c:v>
                </c:pt>
                <c:pt idx="821">
                  <c:v>8.7933540344238299E-3</c:v>
                </c:pt>
                <c:pt idx="822">
                  <c:v>8.5749626159668003E-3</c:v>
                </c:pt>
                <c:pt idx="823">
                  <c:v>8.7962150573730503E-3</c:v>
                </c:pt>
                <c:pt idx="824">
                  <c:v>8.4543228149414097E-3</c:v>
                </c:pt>
                <c:pt idx="825">
                  <c:v>8.4071159362793003E-3</c:v>
                </c:pt>
                <c:pt idx="826">
                  <c:v>9.0065002441406302E-3</c:v>
                </c:pt>
                <c:pt idx="827">
                  <c:v>8.0413818359375E-3</c:v>
                </c:pt>
                <c:pt idx="828">
                  <c:v>8.0356597900390608E-3</c:v>
                </c:pt>
                <c:pt idx="829">
                  <c:v>8.3718299865722708E-3</c:v>
                </c:pt>
                <c:pt idx="830">
                  <c:v>8.5935592651367205E-3</c:v>
                </c:pt>
                <c:pt idx="831">
                  <c:v>7.7471733093261701E-3</c:v>
                </c:pt>
                <c:pt idx="832">
                  <c:v>8.7056159973144601E-3</c:v>
                </c:pt>
                <c:pt idx="833">
                  <c:v>8.1224441528320295E-3</c:v>
                </c:pt>
                <c:pt idx="834">
                  <c:v>7.9140663146972708E-3</c:v>
                </c:pt>
                <c:pt idx="835">
                  <c:v>8.3932876586914097E-3</c:v>
                </c:pt>
                <c:pt idx="836">
                  <c:v>7.9355239868164097E-3</c:v>
                </c:pt>
                <c:pt idx="837">
                  <c:v>7.7390670776367196E-3</c:v>
                </c:pt>
                <c:pt idx="838">
                  <c:v>7.8206062316894601E-3</c:v>
                </c:pt>
                <c:pt idx="839">
                  <c:v>7.63177871704102E-3</c:v>
                </c:pt>
                <c:pt idx="840">
                  <c:v>7.7214241027832101E-3</c:v>
                </c:pt>
                <c:pt idx="841">
                  <c:v>7.6017379760742196E-3</c:v>
                </c:pt>
                <c:pt idx="842">
                  <c:v>8.2712173461914097E-3</c:v>
                </c:pt>
                <c:pt idx="843">
                  <c:v>7.6179504394531302E-3</c:v>
                </c:pt>
                <c:pt idx="844">
                  <c:v>7.2493553161621102E-3</c:v>
                </c:pt>
                <c:pt idx="845">
                  <c:v>7.9598426818847708E-3</c:v>
                </c:pt>
                <c:pt idx="846">
                  <c:v>7.1091651916503898E-3</c:v>
                </c:pt>
                <c:pt idx="847">
                  <c:v>7.15875625610352E-3</c:v>
                </c:pt>
                <c:pt idx="848">
                  <c:v>7.2846412658691398E-3</c:v>
                </c:pt>
                <c:pt idx="849">
                  <c:v>7.4377059936523498E-3</c:v>
                </c:pt>
                <c:pt idx="850">
                  <c:v>7.0624351501464896E-3</c:v>
                </c:pt>
                <c:pt idx="851">
                  <c:v>7.2245597839355503E-3</c:v>
                </c:pt>
                <c:pt idx="852">
                  <c:v>7.1163177490234401E-3</c:v>
                </c:pt>
                <c:pt idx="853">
                  <c:v>7.7700614929199201E-3</c:v>
                </c:pt>
                <c:pt idx="854">
                  <c:v>7.5044631958007804E-3</c:v>
                </c:pt>
                <c:pt idx="855">
                  <c:v>6.8244934082031302E-3</c:v>
                </c:pt>
                <c:pt idx="856">
                  <c:v>6.4139366149902396E-3</c:v>
                </c:pt>
                <c:pt idx="857">
                  <c:v>7.1444511413574201E-3</c:v>
                </c:pt>
                <c:pt idx="858">
                  <c:v>7.5798034667968802E-3</c:v>
                </c:pt>
                <c:pt idx="859">
                  <c:v>7.0343017578125E-3</c:v>
                </c:pt>
                <c:pt idx="860">
                  <c:v>7.1845054626464896E-3</c:v>
                </c:pt>
                <c:pt idx="861">
                  <c:v>5.8169364929199201E-3</c:v>
                </c:pt>
                <c:pt idx="862">
                  <c:v>6.8211555480957101E-3</c:v>
                </c:pt>
                <c:pt idx="863">
                  <c:v>6.3238143920898498E-3</c:v>
                </c:pt>
                <c:pt idx="864">
                  <c:v>6.3538551330566398E-3</c:v>
                </c:pt>
                <c:pt idx="865">
                  <c:v>7.0157051086425799E-3</c:v>
                </c:pt>
                <c:pt idx="866">
                  <c:v>5.4569244384765703E-3</c:v>
                </c:pt>
                <c:pt idx="867">
                  <c:v>6.7377090454101597E-3</c:v>
                </c:pt>
                <c:pt idx="868">
                  <c:v>5.3610801696777396E-3</c:v>
                </c:pt>
                <c:pt idx="869">
                  <c:v>5.4874420166015703E-3</c:v>
                </c:pt>
                <c:pt idx="870">
                  <c:v>5.27191162109375E-3</c:v>
                </c:pt>
                <c:pt idx="871">
                  <c:v>6.0319900512695304E-3</c:v>
                </c:pt>
                <c:pt idx="872">
                  <c:v>4.2872428894043003E-3</c:v>
                </c:pt>
                <c:pt idx="873">
                  <c:v>6.0324668884277396E-3</c:v>
                </c:pt>
                <c:pt idx="874">
                  <c:v>4.57239151000977E-3</c:v>
                </c:pt>
                <c:pt idx="875">
                  <c:v>5.7616233825683602E-3</c:v>
                </c:pt>
                <c:pt idx="876">
                  <c:v>5.8760643005371102E-3</c:v>
                </c:pt>
                <c:pt idx="877">
                  <c:v>5.7597160339355503E-3</c:v>
                </c:pt>
                <c:pt idx="878">
                  <c:v>6.7186355590820304E-3</c:v>
                </c:pt>
                <c:pt idx="879">
                  <c:v>5.9394836425781302E-3</c:v>
                </c:pt>
                <c:pt idx="880">
                  <c:v>6.8778991699218802E-3</c:v>
                </c:pt>
                <c:pt idx="881">
                  <c:v>5.2042007446289097E-3</c:v>
                </c:pt>
                <c:pt idx="882">
                  <c:v>7.41815567016602E-3</c:v>
                </c:pt>
                <c:pt idx="883">
                  <c:v>5.0458908081054696E-3</c:v>
                </c:pt>
                <c:pt idx="884">
                  <c:v>7.7018737792968802E-3</c:v>
                </c:pt>
                <c:pt idx="885">
                  <c:v>5.0592422485351597E-3</c:v>
                </c:pt>
                <c:pt idx="886">
                  <c:v>6.3223838806152396E-3</c:v>
                </c:pt>
                <c:pt idx="887">
                  <c:v>7.1353912353515703E-3</c:v>
                </c:pt>
                <c:pt idx="888">
                  <c:v>4.5094490051269601E-3</c:v>
                </c:pt>
                <c:pt idx="889">
                  <c:v>8.3713531494140608E-3</c:v>
                </c:pt>
                <c:pt idx="890">
                  <c:v>5.1088333129882804E-3</c:v>
                </c:pt>
                <c:pt idx="891">
                  <c:v>7.7295303344726597E-3</c:v>
                </c:pt>
                <c:pt idx="892">
                  <c:v>6.3285827636718802E-3</c:v>
                </c:pt>
                <c:pt idx="893">
                  <c:v>7.4901580810546901E-3</c:v>
                </c:pt>
                <c:pt idx="894">
                  <c:v>5.4807662963867196E-3</c:v>
                </c:pt>
                <c:pt idx="895">
                  <c:v>5.9542655944824201E-3</c:v>
                </c:pt>
                <c:pt idx="896">
                  <c:v>8.9664459228515608E-3</c:v>
                </c:pt>
                <c:pt idx="897">
                  <c:v>5.2199363708496102E-3</c:v>
                </c:pt>
                <c:pt idx="898">
                  <c:v>8.8701248168945295E-3</c:v>
                </c:pt>
                <c:pt idx="899">
                  <c:v>5.69915771484375E-3</c:v>
                </c:pt>
                <c:pt idx="900">
                  <c:v>7.5383186340332101E-3</c:v>
                </c:pt>
                <c:pt idx="901">
                  <c:v>4.8785209655761701E-3</c:v>
                </c:pt>
                <c:pt idx="902">
                  <c:v>5.3596496582031302E-3</c:v>
                </c:pt>
                <c:pt idx="903">
                  <c:v>6.0200691223144601E-3</c:v>
                </c:pt>
                <c:pt idx="904">
                  <c:v>6.0329437255859401E-3</c:v>
                </c:pt>
                <c:pt idx="905">
                  <c:v>6.2627792358398498E-3</c:v>
                </c:pt>
                <c:pt idx="906">
                  <c:v>7.1706771850585998E-3</c:v>
                </c:pt>
                <c:pt idx="907">
                  <c:v>4.2657852172851597E-3</c:v>
                </c:pt>
                <c:pt idx="908">
                  <c:v>9.7970962524414097E-3</c:v>
                </c:pt>
                <c:pt idx="909">
                  <c:v>2.2187232971191402E-3</c:v>
                </c:pt>
                <c:pt idx="910">
                  <c:v>5.26523590087890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8F65-484B-8596-D1A9F717C798}"/>
            </c:ext>
          </c:extLst>
        </c:ser>
        <c:ser>
          <c:idx val="19"/>
          <c:order val="19"/>
          <c:tx>
            <c:v>+40 microL</c:v>
          </c:tx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1'!$B$2:$B$912</c:f>
              <c:numCache>
                <c:formatCode>General</c:formatCode>
                <c:ptCount val="911"/>
                <c:pt idx="0">
                  <c:v>-0.31471586227416998</c:v>
                </c:pt>
                <c:pt idx="1">
                  <c:v>-0.19543552398681699</c:v>
                </c:pt>
                <c:pt idx="2">
                  <c:v>-0.36597394943237299</c:v>
                </c:pt>
                <c:pt idx="3">
                  <c:v>-0.85082292556762695</c:v>
                </c:pt>
                <c:pt idx="4">
                  <c:v>-0.67480850219726596</c:v>
                </c:pt>
                <c:pt idx="5">
                  <c:v>-0.5709228515625</c:v>
                </c:pt>
                <c:pt idx="6">
                  <c:v>-0.85958194732666005</c:v>
                </c:pt>
                <c:pt idx="7">
                  <c:v>-0.399031162261963</c:v>
                </c:pt>
                <c:pt idx="8">
                  <c:v>-0.34620094299316401</c:v>
                </c:pt>
                <c:pt idx="9">
                  <c:v>-0.83699750900268599</c:v>
                </c:pt>
                <c:pt idx="10">
                  <c:v>-1.21783351898194</c:v>
                </c:pt>
                <c:pt idx="11">
                  <c:v>-0.38053941726684598</c:v>
                </c:pt>
                <c:pt idx="12">
                  <c:v>-0.542782783508301</c:v>
                </c:pt>
                <c:pt idx="13">
                  <c:v>-0.70422887802124101</c:v>
                </c:pt>
                <c:pt idx="14">
                  <c:v>-0.58475685119628895</c:v>
                </c:pt>
                <c:pt idx="15">
                  <c:v>-0.57568454742431696</c:v>
                </c:pt>
                <c:pt idx="16">
                  <c:v>-0.81026887893676802</c:v>
                </c:pt>
                <c:pt idx="17">
                  <c:v>-0.51933050155639704</c:v>
                </c:pt>
                <c:pt idx="18">
                  <c:v>-0.72615766525268599</c:v>
                </c:pt>
                <c:pt idx="19">
                  <c:v>-1.1288013458252</c:v>
                </c:pt>
                <c:pt idx="20">
                  <c:v>-0.56627607345581099</c:v>
                </c:pt>
                <c:pt idx="21">
                  <c:v>-7.2892665863037095E-2</c:v>
                </c:pt>
                <c:pt idx="22">
                  <c:v>-0.47852993011474598</c:v>
                </c:pt>
                <c:pt idx="23">
                  <c:v>1.0493583679199201</c:v>
                </c:pt>
                <c:pt idx="24">
                  <c:v>0.35218238830566401</c:v>
                </c:pt>
                <c:pt idx="25">
                  <c:v>-1.1030311584472701</c:v>
                </c:pt>
                <c:pt idx="26">
                  <c:v>0.39945125579834001</c:v>
                </c:pt>
                <c:pt idx="27">
                  <c:v>-0.40680265426635798</c:v>
                </c:pt>
                <c:pt idx="28">
                  <c:v>-0.92976808547973699</c:v>
                </c:pt>
                <c:pt idx="29">
                  <c:v>9.1047763824462905E-2</c:v>
                </c:pt>
                <c:pt idx="30">
                  <c:v>-0.27966499328613298</c:v>
                </c:pt>
                <c:pt idx="31">
                  <c:v>-0.25815248489379899</c:v>
                </c:pt>
                <c:pt idx="32">
                  <c:v>-0.60053968429565496</c:v>
                </c:pt>
                <c:pt idx="33">
                  <c:v>0.163325309753418</c:v>
                </c:pt>
                <c:pt idx="34">
                  <c:v>-4.7108650207519601E-2</c:v>
                </c:pt>
                <c:pt idx="35">
                  <c:v>-0.191905021667481</c:v>
                </c:pt>
                <c:pt idx="36">
                  <c:v>0.47237491607665999</c:v>
                </c:pt>
                <c:pt idx="37">
                  <c:v>0.19480657577514701</c:v>
                </c:pt>
                <c:pt idx="38">
                  <c:v>-0.15752315521240301</c:v>
                </c:pt>
                <c:pt idx="39">
                  <c:v>-1.02532863616944</c:v>
                </c:pt>
                <c:pt idx="40">
                  <c:v>0.73182201385498102</c:v>
                </c:pt>
                <c:pt idx="41">
                  <c:v>0.215023994445801</c:v>
                </c:pt>
                <c:pt idx="42">
                  <c:v>-0.70822381973266602</c:v>
                </c:pt>
                <c:pt idx="43">
                  <c:v>0.69714689254760798</c:v>
                </c:pt>
                <c:pt idx="44">
                  <c:v>0.16130304336547899</c:v>
                </c:pt>
                <c:pt idx="45">
                  <c:v>-0.20789003372192399</c:v>
                </c:pt>
                <c:pt idx="46">
                  <c:v>0.31921339035034202</c:v>
                </c:pt>
                <c:pt idx="47">
                  <c:v>0.50301790237426802</c:v>
                </c:pt>
                <c:pt idx="48">
                  <c:v>-0.78181695938110396</c:v>
                </c:pt>
                <c:pt idx="49">
                  <c:v>-0.14533329010009799</c:v>
                </c:pt>
                <c:pt idx="50">
                  <c:v>1.0502967834472701</c:v>
                </c:pt>
                <c:pt idx="51">
                  <c:v>-0.28774547576904302</c:v>
                </c:pt>
                <c:pt idx="52">
                  <c:v>0.156166076660156</c:v>
                </c:pt>
                <c:pt idx="53">
                  <c:v>1.16284799575806</c:v>
                </c:pt>
                <c:pt idx="54">
                  <c:v>-0.42906951904296903</c:v>
                </c:pt>
                <c:pt idx="55">
                  <c:v>-0.12768030166625999</c:v>
                </c:pt>
                <c:pt idx="56">
                  <c:v>0.58913660049438499</c:v>
                </c:pt>
                <c:pt idx="57">
                  <c:v>1.1614623069763199</c:v>
                </c:pt>
                <c:pt idx="58">
                  <c:v>-0.26917219161987299</c:v>
                </c:pt>
                <c:pt idx="59">
                  <c:v>0.171544075012207</c:v>
                </c:pt>
                <c:pt idx="60">
                  <c:v>5.5484771728515703E-3</c:v>
                </c:pt>
                <c:pt idx="61">
                  <c:v>0.95593118667602595</c:v>
                </c:pt>
                <c:pt idx="62">
                  <c:v>0.51751041412353505</c:v>
                </c:pt>
                <c:pt idx="63">
                  <c:v>-1.97806358337403E-2</c:v>
                </c:pt>
                <c:pt idx="64">
                  <c:v>1.4881763458252</c:v>
                </c:pt>
                <c:pt idx="65">
                  <c:v>1.1139330863952699</c:v>
                </c:pt>
                <c:pt idx="66">
                  <c:v>0.553524971008301</c:v>
                </c:pt>
                <c:pt idx="67">
                  <c:v>1.6903486251831099</c:v>
                </c:pt>
                <c:pt idx="68">
                  <c:v>1.2827577590942401</c:v>
                </c:pt>
                <c:pt idx="69">
                  <c:v>1.4313554763794001</c:v>
                </c:pt>
                <c:pt idx="70">
                  <c:v>1.24737024307251</c:v>
                </c:pt>
                <c:pt idx="71">
                  <c:v>1.3091282844543499</c:v>
                </c:pt>
                <c:pt idx="72">
                  <c:v>1.37919044494629</c:v>
                </c:pt>
                <c:pt idx="73">
                  <c:v>1.34006118774414</c:v>
                </c:pt>
                <c:pt idx="74">
                  <c:v>1.3736200332641599</c:v>
                </c:pt>
                <c:pt idx="75">
                  <c:v>1.38180160522461</c:v>
                </c:pt>
                <c:pt idx="76">
                  <c:v>1.41607093811035</c:v>
                </c:pt>
                <c:pt idx="77">
                  <c:v>1.4384946823120091</c:v>
                </c:pt>
                <c:pt idx="78">
                  <c:v>1.47256278991699</c:v>
                </c:pt>
                <c:pt idx="79">
                  <c:v>1.4887166023254399</c:v>
                </c:pt>
                <c:pt idx="80">
                  <c:v>1.49593162536621</c:v>
                </c:pt>
                <c:pt idx="81">
                  <c:v>1.51989650726319</c:v>
                </c:pt>
                <c:pt idx="82">
                  <c:v>1.55160140991211</c:v>
                </c:pt>
                <c:pt idx="83">
                  <c:v>1.5497918128967301</c:v>
                </c:pt>
                <c:pt idx="84">
                  <c:v>1.5451622009277399</c:v>
                </c:pt>
                <c:pt idx="85">
                  <c:v>1.5742835998535201</c:v>
                </c:pt>
                <c:pt idx="86">
                  <c:v>1.569251537323</c:v>
                </c:pt>
                <c:pt idx="87">
                  <c:v>1.5650715827941899</c:v>
                </c:pt>
                <c:pt idx="88">
                  <c:v>1.58696985244751</c:v>
                </c:pt>
                <c:pt idx="89">
                  <c:v>1.5713019371032699</c:v>
                </c:pt>
                <c:pt idx="90">
                  <c:v>1.5612030029296899</c:v>
                </c:pt>
                <c:pt idx="91">
                  <c:v>1.5560169219970701</c:v>
                </c:pt>
                <c:pt idx="92">
                  <c:v>1.54233694076538</c:v>
                </c:pt>
                <c:pt idx="93">
                  <c:v>1.5146951675415099</c:v>
                </c:pt>
                <c:pt idx="94">
                  <c:v>1.5037112236023</c:v>
                </c:pt>
                <c:pt idx="95">
                  <c:v>1.479324817657468</c:v>
                </c:pt>
                <c:pt idx="96">
                  <c:v>1.4482064247131401</c:v>
                </c:pt>
                <c:pt idx="97">
                  <c:v>1.42914342880249</c:v>
                </c:pt>
                <c:pt idx="98">
                  <c:v>1.3849449157714899</c:v>
                </c:pt>
                <c:pt idx="99">
                  <c:v>1.35137891769409</c:v>
                </c:pt>
                <c:pt idx="100">
                  <c:v>1.31743144989014</c:v>
                </c:pt>
                <c:pt idx="101">
                  <c:v>1.27063608169556</c:v>
                </c:pt>
                <c:pt idx="102">
                  <c:v>1.2342047691345199</c:v>
                </c:pt>
                <c:pt idx="103">
                  <c:v>1.1945328712463399</c:v>
                </c:pt>
                <c:pt idx="104">
                  <c:v>1.1565580368042001</c:v>
                </c:pt>
                <c:pt idx="105">
                  <c:v>1.11875772476196</c:v>
                </c:pt>
                <c:pt idx="106">
                  <c:v>1.0844373703003001</c:v>
                </c:pt>
                <c:pt idx="107">
                  <c:v>1.04736948013306</c:v>
                </c:pt>
                <c:pt idx="108">
                  <c:v>1.01007509231568</c:v>
                </c:pt>
                <c:pt idx="109">
                  <c:v>0.98167848587036199</c:v>
                </c:pt>
                <c:pt idx="110">
                  <c:v>0.94993209838867199</c:v>
                </c:pt>
                <c:pt idx="111">
                  <c:v>0.917386054992676</c:v>
                </c:pt>
                <c:pt idx="112">
                  <c:v>0.88994264602661199</c:v>
                </c:pt>
                <c:pt idx="113">
                  <c:v>0.86440896987915095</c:v>
                </c:pt>
                <c:pt idx="114">
                  <c:v>0.8363037109375</c:v>
                </c:pt>
                <c:pt idx="115">
                  <c:v>0.81153821945190496</c:v>
                </c:pt>
                <c:pt idx="116">
                  <c:v>0.79053068161010798</c:v>
                </c:pt>
                <c:pt idx="117">
                  <c:v>0.76918125152587902</c:v>
                </c:pt>
                <c:pt idx="118">
                  <c:v>0.75007104873657304</c:v>
                </c:pt>
                <c:pt idx="119">
                  <c:v>0.73363828659057595</c:v>
                </c:pt>
                <c:pt idx="120">
                  <c:v>0.71300840377807595</c:v>
                </c:pt>
                <c:pt idx="121">
                  <c:v>0.69992303848266602</c:v>
                </c:pt>
                <c:pt idx="122">
                  <c:v>0.68535470962524403</c:v>
                </c:pt>
                <c:pt idx="123">
                  <c:v>0.67271804809570301</c:v>
                </c:pt>
                <c:pt idx="124">
                  <c:v>0.66070175170898504</c:v>
                </c:pt>
                <c:pt idx="125">
                  <c:v>0.64900541305542003</c:v>
                </c:pt>
                <c:pt idx="126">
                  <c:v>0.63970947265625</c:v>
                </c:pt>
                <c:pt idx="127">
                  <c:v>0.63100767135620095</c:v>
                </c:pt>
                <c:pt idx="128">
                  <c:v>0.62139558792114302</c:v>
                </c:pt>
                <c:pt idx="129">
                  <c:v>0.61499452590942405</c:v>
                </c:pt>
                <c:pt idx="130">
                  <c:v>0.60777044296264704</c:v>
                </c:pt>
                <c:pt idx="131">
                  <c:v>0.60170221328735396</c:v>
                </c:pt>
                <c:pt idx="132">
                  <c:v>0.59492874145507801</c:v>
                </c:pt>
                <c:pt idx="133">
                  <c:v>0.589030742645264</c:v>
                </c:pt>
                <c:pt idx="134">
                  <c:v>0.58296680450439498</c:v>
                </c:pt>
                <c:pt idx="135">
                  <c:v>0.57726669311523504</c:v>
                </c:pt>
                <c:pt idx="136">
                  <c:v>0.57176923751831099</c:v>
                </c:pt>
                <c:pt idx="137">
                  <c:v>0.56524276733398504</c:v>
                </c:pt>
                <c:pt idx="138">
                  <c:v>0.55658960342407304</c:v>
                </c:pt>
                <c:pt idx="139">
                  <c:v>0.54822397232055697</c:v>
                </c:pt>
                <c:pt idx="140">
                  <c:v>0.53835296630859397</c:v>
                </c:pt>
                <c:pt idx="141">
                  <c:v>0.528167724609375</c:v>
                </c:pt>
                <c:pt idx="142">
                  <c:v>0.51683378219604503</c:v>
                </c:pt>
                <c:pt idx="143">
                  <c:v>0.50556612014770497</c:v>
                </c:pt>
                <c:pt idx="144">
                  <c:v>0.49281644821166998</c:v>
                </c:pt>
                <c:pt idx="145">
                  <c:v>0.479661464691162</c:v>
                </c:pt>
                <c:pt idx="146">
                  <c:v>0.46541976928710999</c:v>
                </c:pt>
                <c:pt idx="147">
                  <c:v>0.45128583908081099</c:v>
                </c:pt>
                <c:pt idx="148">
                  <c:v>0.43787574768066401</c:v>
                </c:pt>
                <c:pt idx="149">
                  <c:v>0.42291069030761702</c:v>
                </c:pt>
                <c:pt idx="150">
                  <c:v>0.40952348709106501</c:v>
                </c:pt>
                <c:pt idx="151">
                  <c:v>0.39568901062011702</c:v>
                </c:pt>
                <c:pt idx="152">
                  <c:v>0.381104946136475</c:v>
                </c:pt>
                <c:pt idx="153">
                  <c:v>0.36581993103027399</c:v>
                </c:pt>
                <c:pt idx="154">
                  <c:v>0.350674629211426</c:v>
                </c:pt>
                <c:pt idx="155">
                  <c:v>0.33433961868286199</c:v>
                </c:pt>
                <c:pt idx="156">
                  <c:v>0.31747674942016602</c:v>
                </c:pt>
                <c:pt idx="157">
                  <c:v>0.30081796646118197</c:v>
                </c:pt>
                <c:pt idx="158">
                  <c:v>0.28299427032470698</c:v>
                </c:pt>
                <c:pt idx="159">
                  <c:v>0.26610279083251998</c:v>
                </c:pt>
                <c:pt idx="160">
                  <c:v>0.24974918365478499</c:v>
                </c:pt>
                <c:pt idx="161">
                  <c:v>0.23354673385620101</c:v>
                </c:pt>
                <c:pt idx="162">
                  <c:v>0.21815156936645499</c:v>
                </c:pt>
                <c:pt idx="163">
                  <c:v>0.20440340042114299</c:v>
                </c:pt>
                <c:pt idx="164">
                  <c:v>0.19050216674804701</c:v>
                </c:pt>
                <c:pt idx="165">
                  <c:v>0.17867803573608401</c:v>
                </c:pt>
                <c:pt idx="166">
                  <c:v>0.16726112365722701</c:v>
                </c:pt>
                <c:pt idx="167">
                  <c:v>0.15799522399902399</c:v>
                </c:pt>
                <c:pt idx="168">
                  <c:v>0.15159940719604501</c:v>
                </c:pt>
                <c:pt idx="169">
                  <c:v>0.14610052108764701</c:v>
                </c:pt>
                <c:pt idx="170">
                  <c:v>0.1419677734375</c:v>
                </c:pt>
                <c:pt idx="171">
                  <c:v>0.13866853713989299</c:v>
                </c:pt>
                <c:pt idx="172">
                  <c:v>0.136044502258301</c:v>
                </c:pt>
                <c:pt idx="173">
                  <c:v>0.12884187698364299</c:v>
                </c:pt>
                <c:pt idx="174">
                  <c:v>0.11812782287597701</c:v>
                </c:pt>
                <c:pt idx="175">
                  <c:v>0.107836723327637</c:v>
                </c:pt>
                <c:pt idx="176">
                  <c:v>9.9593162536621094E-2</c:v>
                </c:pt>
                <c:pt idx="177">
                  <c:v>9.4827175140380901E-2</c:v>
                </c:pt>
                <c:pt idx="178">
                  <c:v>9.3060016632080106E-2</c:v>
                </c:pt>
                <c:pt idx="179">
                  <c:v>9.24029350280762E-2</c:v>
                </c:pt>
                <c:pt idx="180">
                  <c:v>9.0991020202636705E-2</c:v>
                </c:pt>
                <c:pt idx="181">
                  <c:v>8.8839054107666002E-2</c:v>
                </c:pt>
                <c:pt idx="182">
                  <c:v>8.6498260498046903E-2</c:v>
                </c:pt>
                <c:pt idx="183">
                  <c:v>8.43920707702637E-2</c:v>
                </c:pt>
                <c:pt idx="184">
                  <c:v>8.2174777984619196E-2</c:v>
                </c:pt>
                <c:pt idx="185">
                  <c:v>8.0709457397461007E-2</c:v>
                </c:pt>
                <c:pt idx="186">
                  <c:v>7.8478336334228502E-2</c:v>
                </c:pt>
                <c:pt idx="187">
                  <c:v>7.7117919921875E-2</c:v>
                </c:pt>
                <c:pt idx="188">
                  <c:v>7.5830459594726604E-2</c:v>
                </c:pt>
                <c:pt idx="189">
                  <c:v>7.4409961700439495E-2</c:v>
                </c:pt>
                <c:pt idx="190">
                  <c:v>7.3605537414550795E-2</c:v>
                </c:pt>
                <c:pt idx="191">
                  <c:v>7.2032928466796903E-2</c:v>
                </c:pt>
                <c:pt idx="192">
                  <c:v>7.2009086608886705E-2</c:v>
                </c:pt>
                <c:pt idx="193">
                  <c:v>7.0891380310058594E-2</c:v>
                </c:pt>
                <c:pt idx="194">
                  <c:v>6.9304466247558594E-2</c:v>
                </c:pt>
                <c:pt idx="195">
                  <c:v>6.8886756896972698E-2</c:v>
                </c:pt>
                <c:pt idx="196">
                  <c:v>6.8128585815429701E-2</c:v>
                </c:pt>
                <c:pt idx="197">
                  <c:v>6.8035125732421903E-2</c:v>
                </c:pt>
                <c:pt idx="198">
                  <c:v>6.7474365234375E-2</c:v>
                </c:pt>
                <c:pt idx="199">
                  <c:v>6.5567493438720703E-2</c:v>
                </c:pt>
                <c:pt idx="200">
                  <c:v>6.3486576080322293E-2</c:v>
                </c:pt>
                <c:pt idx="201">
                  <c:v>6.27398490905762E-2</c:v>
                </c:pt>
                <c:pt idx="202">
                  <c:v>6.2646865844726604E-2</c:v>
                </c:pt>
                <c:pt idx="203">
                  <c:v>6.1725616455078201E-2</c:v>
                </c:pt>
                <c:pt idx="204">
                  <c:v>6.1276912689208998E-2</c:v>
                </c:pt>
                <c:pt idx="205">
                  <c:v>6.1586380004882799E-2</c:v>
                </c:pt>
                <c:pt idx="206">
                  <c:v>5.9445381164550802E-2</c:v>
                </c:pt>
                <c:pt idx="207">
                  <c:v>5.908203125E-2</c:v>
                </c:pt>
                <c:pt idx="208">
                  <c:v>5.8915615081787102E-2</c:v>
                </c:pt>
                <c:pt idx="209">
                  <c:v>5.9270381927490297E-2</c:v>
                </c:pt>
                <c:pt idx="210">
                  <c:v>5.8216571807861398E-2</c:v>
                </c:pt>
                <c:pt idx="211">
                  <c:v>5.7044982910156299E-2</c:v>
                </c:pt>
                <c:pt idx="212">
                  <c:v>5.5919647216796903E-2</c:v>
                </c:pt>
                <c:pt idx="213">
                  <c:v>5.5580615997314502E-2</c:v>
                </c:pt>
                <c:pt idx="214">
                  <c:v>5.5541515350341797E-2</c:v>
                </c:pt>
                <c:pt idx="215">
                  <c:v>5.5447578430175802E-2</c:v>
                </c:pt>
                <c:pt idx="216">
                  <c:v>5.6571483612060602E-2</c:v>
                </c:pt>
                <c:pt idx="217">
                  <c:v>5.6591987609863302E-2</c:v>
                </c:pt>
                <c:pt idx="218">
                  <c:v>5.4258346557617201E-2</c:v>
                </c:pt>
                <c:pt idx="219">
                  <c:v>5.2911281585693401E-2</c:v>
                </c:pt>
                <c:pt idx="220">
                  <c:v>5.21087646484375E-2</c:v>
                </c:pt>
                <c:pt idx="221">
                  <c:v>5.1643848419189502E-2</c:v>
                </c:pt>
                <c:pt idx="222">
                  <c:v>5.1561355590820299E-2</c:v>
                </c:pt>
                <c:pt idx="223">
                  <c:v>5.2273273468017599E-2</c:v>
                </c:pt>
                <c:pt idx="224">
                  <c:v>5.1208972930908203E-2</c:v>
                </c:pt>
                <c:pt idx="225">
                  <c:v>5.08522987365723E-2</c:v>
                </c:pt>
                <c:pt idx="226">
                  <c:v>5.0481319427490297E-2</c:v>
                </c:pt>
                <c:pt idx="227">
                  <c:v>5.1014423370361398E-2</c:v>
                </c:pt>
                <c:pt idx="228">
                  <c:v>5.2491664886474602E-2</c:v>
                </c:pt>
                <c:pt idx="229">
                  <c:v>4.8436641693115297E-2</c:v>
                </c:pt>
                <c:pt idx="230">
                  <c:v>4.91695404052735E-2</c:v>
                </c:pt>
                <c:pt idx="231">
                  <c:v>4.9684524536132799E-2</c:v>
                </c:pt>
                <c:pt idx="232">
                  <c:v>4.7783851623535198E-2</c:v>
                </c:pt>
                <c:pt idx="233">
                  <c:v>4.8255443572998102E-2</c:v>
                </c:pt>
                <c:pt idx="234">
                  <c:v>4.7502994537353502E-2</c:v>
                </c:pt>
                <c:pt idx="235">
                  <c:v>4.5536041259765597E-2</c:v>
                </c:pt>
                <c:pt idx="236">
                  <c:v>4.4259071350097698E-2</c:v>
                </c:pt>
                <c:pt idx="237">
                  <c:v>4.5195102691650398E-2</c:v>
                </c:pt>
                <c:pt idx="238">
                  <c:v>4.4318675994873102E-2</c:v>
                </c:pt>
                <c:pt idx="239">
                  <c:v>4.2981624603271498E-2</c:v>
                </c:pt>
                <c:pt idx="240">
                  <c:v>4.26082611083985E-2</c:v>
                </c:pt>
                <c:pt idx="241">
                  <c:v>4.2633533477783203E-2</c:v>
                </c:pt>
                <c:pt idx="242">
                  <c:v>4.1360378265380901E-2</c:v>
                </c:pt>
                <c:pt idx="243">
                  <c:v>4.1214466094970703E-2</c:v>
                </c:pt>
                <c:pt idx="244">
                  <c:v>4.1639328002929701E-2</c:v>
                </c:pt>
                <c:pt idx="245">
                  <c:v>3.9703369140625E-2</c:v>
                </c:pt>
                <c:pt idx="246">
                  <c:v>3.9418220520019601E-2</c:v>
                </c:pt>
                <c:pt idx="247">
                  <c:v>3.97381782531738E-2</c:v>
                </c:pt>
                <c:pt idx="248">
                  <c:v>3.9198875427246101E-2</c:v>
                </c:pt>
                <c:pt idx="249">
                  <c:v>3.9012908935546903E-2</c:v>
                </c:pt>
                <c:pt idx="250">
                  <c:v>3.8464069366455099E-2</c:v>
                </c:pt>
                <c:pt idx="251">
                  <c:v>4.0120124816894601E-2</c:v>
                </c:pt>
                <c:pt idx="252">
                  <c:v>3.9576530456543003E-2</c:v>
                </c:pt>
                <c:pt idx="253">
                  <c:v>3.7657737731933601E-2</c:v>
                </c:pt>
                <c:pt idx="254">
                  <c:v>3.7960529327392599E-2</c:v>
                </c:pt>
                <c:pt idx="255">
                  <c:v>3.8610935211181703E-2</c:v>
                </c:pt>
                <c:pt idx="256">
                  <c:v>3.8012027740478502E-2</c:v>
                </c:pt>
                <c:pt idx="257">
                  <c:v>3.7451267242431703E-2</c:v>
                </c:pt>
                <c:pt idx="258">
                  <c:v>3.70440483093262E-2</c:v>
                </c:pt>
                <c:pt idx="259">
                  <c:v>3.7448883056640597E-2</c:v>
                </c:pt>
                <c:pt idx="260">
                  <c:v>3.7033557891845703E-2</c:v>
                </c:pt>
                <c:pt idx="261">
                  <c:v>3.5992145538330099E-2</c:v>
                </c:pt>
                <c:pt idx="262">
                  <c:v>3.5602092742919901E-2</c:v>
                </c:pt>
                <c:pt idx="263">
                  <c:v>3.5562038421630901E-2</c:v>
                </c:pt>
                <c:pt idx="264">
                  <c:v>3.51510047912598E-2</c:v>
                </c:pt>
                <c:pt idx="265">
                  <c:v>3.4846305847168003E-2</c:v>
                </c:pt>
                <c:pt idx="266">
                  <c:v>3.49841117858887E-2</c:v>
                </c:pt>
                <c:pt idx="267">
                  <c:v>3.56945991516113E-2</c:v>
                </c:pt>
                <c:pt idx="268">
                  <c:v>3.5771846771240297E-2</c:v>
                </c:pt>
                <c:pt idx="269">
                  <c:v>3.4596443176269601E-2</c:v>
                </c:pt>
                <c:pt idx="270">
                  <c:v>3.3464908599853502E-2</c:v>
                </c:pt>
                <c:pt idx="271">
                  <c:v>3.3084392547607401E-2</c:v>
                </c:pt>
                <c:pt idx="272">
                  <c:v>3.2909870147705099E-2</c:v>
                </c:pt>
                <c:pt idx="273">
                  <c:v>3.5778999328613302E-2</c:v>
                </c:pt>
                <c:pt idx="274">
                  <c:v>3.4201622009277399E-2</c:v>
                </c:pt>
                <c:pt idx="275">
                  <c:v>3.3362388610839899E-2</c:v>
                </c:pt>
                <c:pt idx="276">
                  <c:v>3.3164978027343799E-2</c:v>
                </c:pt>
                <c:pt idx="277">
                  <c:v>3.2945156097412102E-2</c:v>
                </c:pt>
                <c:pt idx="278">
                  <c:v>3.3267974853515597E-2</c:v>
                </c:pt>
                <c:pt idx="279">
                  <c:v>3.2688140869140597E-2</c:v>
                </c:pt>
                <c:pt idx="280">
                  <c:v>3.1111240386962901E-2</c:v>
                </c:pt>
                <c:pt idx="281">
                  <c:v>3.1240463256836E-2</c:v>
                </c:pt>
                <c:pt idx="282">
                  <c:v>3.1496524810791002E-2</c:v>
                </c:pt>
                <c:pt idx="283">
                  <c:v>3.1332969665527399E-2</c:v>
                </c:pt>
                <c:pt idx="284">
                  <c:v>3.057861328125E-2</c:v>
                </c:pt>
                <c:pt idx="285">
                  <c:v>3.0141830444336E-2</c:v>
                </c:pt>
                <c:pt idx="286">
                  <c:v>2.9954433441162099E-2</c:v>
                </c:pt>
                <c:pt idx="287">
                  <c:v>3.0095100402832101E-2</c:v>
                </c:pt>
                <c:pt idx="288">
                  <c:v>3.02023887634278E-2</c:v>
                </c:pt>
                <c:pt idx="289">
                  <c:v>2.9746532440185599E-2</c:v>
                </c:pt>
                <c:pt idx="290">
                  <c:v>2.9755592346191399E-2</c:v>
                </c:pt>
                <c:pt idx="291">
                  <c:v>2.9111385345459002E-2</c:v>
                </c:pt>
                <c:pt idx="292">
                  <c:v>2.8866291046142599E-2</c:v>
                </c:pt>
                <c:pt idx="293">
                  <c:v>2.8986930847168E-2</c:v>
                </c:pt>
                <c:pt idx="294">
                  <c:v>2.90374755859375E-2</c:v>
                </c:pt>
                <c:pt idx="295">
                  <c:v>3.0428886413574201E-2</c:v>
                </c:pt>
                <c:pt idx="296">
                  <c:v>3.1752109527587898E-2</c:v>
                </c:pt>
                <c:pt idx="297">
                  <c:v>2.9169082641601601E-2</c:v>
                </c:pt>
                <c:pt idx="298">
                  <c:v>2.77924537658692E-2</c:v>
                </c:pt>
                <c:pt idx="299">
                  <c:v>2.80613899230957E-2</c:v>
                </c:pt>
                <c:pt idx="300">
                  <c:v>2.8573513031005901E-2</c:v>
                </c:pt>
                <c:pt idx="301">
                  <c:v>2.8348922729492201E-2</c:v>
                </c:pt>
                <c:pt idx="302">
                  <c:v>2.78630256652832E-2</c:v>
                </c:pt>
                <c:pt idx="303">
                  <c:v>2.94146537780762E-2</c:v>
                </c:pt>
                <c:pt idx="304">
                  <c:v>2.8594017028808601E-2</c:v>
                </c:pt>
                <c:pt idx="305">
                  <c:v>2.7283668518066399E-2</c:v>
                </c:pt>
                <c:pt idx="306">
                  <c:v>2.73690223693848E-2</c:v>
                </c:pt>
                <c:pt idx="307">
                  <c:v>2.7494907379150401E-2</c:v>
                </c:pt>
                <c:pt idx="308">
                  <c:v>2.7607917785644601E-2</c:v>
                </c:pt>
                <c:pt idx="309">
                  <c:v>2.7512550354003899E-2</c:v>
                </c:pt>
                <c:pt idx="310">
                  <c:v>2.6984691619873099E-2</c:v>
                </c:pt>
                <c:pt idx="311">
                  <c:v>2.7734756469726601E-2</c:v>
                </c:pt>
                <c:pt idx="312">
                  <c:v>2.7428627014160201E-2</c:v>
                </c:pt>
                <c:pt idx="313">
                  <c:v>2.6812076568603498E-2</c:v>
                </c:pt>
                <c:pt idx="314">
                  <c:v>2.6541709899902399E-2</c:v>
                </c:pt>
                <c:pt idx="315">
                  <c:v>2.6637077331543E-2</c:v>
                </c:pt>
                <c:pt idx="316">
                  <c:v>2.65660285949707E-2</c:v>
                </c:pt>
                <c:pt idx="317">
                  <c:v>2.64086723327637E-2</c:v>
                </c:pt>
                <c:pt idx="318">
                  <c:v>2.6579380035400401E-2</c:v>
                </c:pt>
                <c:pt idx="319">
                  <c:v>2.6257038116455099E-2</c:v>
                </c:pt>
                <c:pt idx="320">
                  <c:v>2.5982856750488299E-2</c:v>
                </c:pt>
                <c:pt idx="321">
                  <c:v>2.61750221252442E-2</c:v>
                </c:pt>
                <c:pt idx="322">
                  <c:v>2.6211261749267599E-2</c:v>
                </c:pt>
                <c:pt idx="323">
                  <c:v>2.5814056396484399E-2</c:v>
                </c:pt>
                <c:pt idx="324">
                  <c:v>2.58078575134278E-2</c:v>
                </c:pt>
                <c:pt idx="325">
                  <c:v>2.5923728942871101E-2</c:v>
                </c:pt>
                <c:pt idx="326">
                  <c:v>2.56648063659668E-2</c:v>
                </c:pt>
                <c:pt idx="327">
                  <c:v>2.57773399353028E-2</c:v>
                </c:pt>
                <c:pt idx="328">
                  <c:v>2.5684356689453101E-2</c:v>
                </c:pt>
                <c:pt idx="329">
                  <c:v>2.5703430175781299E-2</c:v>
                </c:pt>
                <c:pt idx="330">
                  <c:v>2.57573127746582E-2</c:v>
                </c:pt>
                <c:pt idx="331">
                  <c:v>2.5543212890625E-2</c:v>
                </c:pt>
                <c:pt idx="332">
                  <c:v>2.54721641540528E-2</c:v>
                </c:pt>
                <c:pt idx="333">
                  <c:v>2.5529384613037099E-2</c:v>
                </c:pt>
                <c:pt idx="334">
                  <c:v>2.54058837890625E-2</c:v>
                </c:pt>
                <c:pt idx="335">
                  <c:v>2.55341529846192E-2</c:v>
                </c:pt>
                <c:pt idx="336">
                  <c:v>2.5610923767089899E-2</c:v>
                </c:pt>
                <c:pt idx="337">
                  <c:v>2.5792121887207101E-2</c:v>
                </c:pt>
                <c:pt idx="338">
                  <c:v>2.5633811950683601E-2</c:v>
                </c:pt>
                <c:pt idx="339">
                  <c:v>2.5427818298339899E-2</c:v>
                </c:pt>
                <c:pt idx="340">
                  <c:v>2.54664421081543E-2</c:v>
                </c:pt>
                <c:pt idx="341">
                  <c:v>2.5570869445800799E-2</c:v>
                </c:pt>
                <c:pt idx="342">
                  <c:v>2.5437355041503899E-2</c:v>
                </c:pt>
                <c:pt idx="343">
                  <c:v>2.54058837890625E-2</c:v>
                </c:pt>
                <c:pt idx="344">
                  <c:v>2.54974365234375E-2</c:v>
                </c:pt>
                <c:pt idx="345">
                  <c:v>2.52838134765625E-2</c:v>
                </c:pt>
                <c:pt idx="346">
                  <c:v>2.5409221649169901E-2</c:v>
                </c:pt>
                <c:pt idx="347">
                  <c:v>2.5322914123535201E-2</c:v>
                </c:pt>
                <c:pt idx="348">
                  <c:v>2.54254341125488E-2</c:v>
                </c:pt>
                <c:pt idx="349">
                  <c:v>2.53643989562988E-2</c:v>
                </c:pt>
                <c:pt idx="350">
                  <c:v>2.5422573089599599E-2</c:v>
                </c:pt>
                <c:pt idx="351">
                  <c:v>2.5043010711669901E-2</c:v>
                </c:pt>
                <c:pt idx="352">
                  <c:v>2.52280235290528E-2</c:v>
                </c:pt>
                <c:pt idx="353">
                  <c:v>2.5084495544433601E-2</c:v>
                </c:pt>
                <c:pt idx="354">
                  <c:v>2.4792194366455099E-2</c:v>
                </c:pt>
                <c:pt idx="355">
                  <c:v>2.4705410003662099E-2</c:v>
                </c:pt>
                <c:pt idx="356">
                  <c:v>2.45466232299805E-2</c:v>
                </c:pt>
                <c:pt idx="357">
                  <c:v>2.4491310119628899E-2</c:v>
                </c:pt>
                <c:pt idx="358">
                  <c:v>2.4476051330566399E-2</c:v>
                </c:pt>
                <c:pt idx="359">
                  <c:v>2.42972373962403E-2</c:v>
                </c:pt>
                <c:pt idx="360">
                  <c:v>2.4258613586425799E-2</c:v>
                </c:pt>
                <c:pt idx="361">
                  <c:v>2.3908615112304701E-2</c:v>
                </c:pt>
                <c:pt idx="362">
                  <c:v>2.36663818359375E-2</c:v>
                </c:pt>
                <c:pt idx="363">
                  <c:v>2.35595703125E-2</c:v>
                </c:pt>
                <c:pt idx="364">
                  <c:v>2.3736000061035201E-2</c:v>
                </c:pt>
                <c:pt idx="365">
                  <c:v>2.3537635803222701E-2</c:v>
                </c:pt>
                <c:pt idx="366">
                  <c:v>2.3276805877685599E-2</c:v>
                </c:pt>
                <c:pt idx="367">
                  <c:v>2.3037910461425799E-2</c:v>
                </c:pt>
                <c:pt idx="368">
                  <c:v>2.3018836975097701E-2</c:v>
                </c:pt>
                <c:pt idx="369">
                  <c:v>2.28123664855957E-2</c:v>
                </c:pt>
                <c:pt idx="370">
                  <c:v>2.2804260253906299E-2</c:v>
                </c:pt>
                <c:pt idx="371">
                  <c:v>2.2516250610351601E-2</c:v>
                </c:pt>
                <c:pt idx="372">
                  <c:v>2.2401809692382799E-2</c:v>
                </c:pt>
                <c:pt idx="373">
                  <c:v>2.24108695983887E-2</c:v>
                </c:pt>
                <c:pt idx="374">
                  <c:v>2.21858024597168E-2</c:v>
                </c:pt>
                <c:pt idx="375">
                  <c:v>2.2035598754882799E-2</c:v>
                </c:pt>
                <c:pt idx="376">
                  <c:v>2.1913051605224599E-2</c:v>
                </c:pt>
                <c:pt idx="377">
                  <c:v>2.17747688293457E-2</c:v>
                </c:pt>
                <c:pt idx="378">
                  <c:v>2.1731853485107401E-2</c:v>
                </c:pt>
                <c:pt idx="379">
                  <c:v>2.20541954040528E-2</c:v>
                </c:pt>
                <c:pt idx="380">
                  <c:v>2.2049903869628899E-2</c:v>
                </c:pt>
                <c:pt idx="381">
                  <c:v>2.18110084533692E-2</c:v>
                </c:pt>
                <c:pt idx="382">
                  <c:v>2.20847129821778E-2</c:v>
                </c:pt>
                <c:pt idx="383">
                  <c:v>2.2367954254150401E-2</c:v>
                </c:pt>
                <c:pt idx="384">
                  <c:v>2.2189617156982401E-2</c:v>
                </c:pt>
                <c:pt idx="385">
                  <c:v>2.1562576293945299E-2</c:v>
                </c:pt>
                <c:pt idx="386">
                  <c:v>2.23584175109863E-2</c:v>
                </c:pt>
                <c:pt idx="387">
                  <c:v>2.2063255310058601E-2</c:v>
                </c:pt>
                <c:pt idx="388">
                  <c:v>2.2377014160156299E-2</c:v>
                </c:pt>
                <c:pt idx="389">
                  <c:v>2.2321701049804701E-2</c:v>
                </c:pt>
                <c:pt idx="390">
                  <c:v>2.2147655487060599E-2</c:v>
                </c:pt>
                <c:pt idx="391">
                  <c:v>2.24099159240723E-2</c:v>
                </c:pt>
                <c:pt idx="392">
                  <c:v>2.2665977478027399E-2</c:v>
                </c:pt>
                <c:pt idx="393">
                  <c:v>2.09412574768067E-2</c:v>
                </c:pt>
                <c:pt idx="394">
                  <c:v>2.1414756774902399E-2</c:v>
                </c:pt>
                <c:pt idx="395">
                  <c:v>2.13985443115235E-2</c:v>
                </c:pt>
                <c:pt idx="396">
                  <c:v>2.1018028259277399E-2</c:v>
                </c:pt>
                <c:pt idx="397">
                  <c:v>2.1111011505127002E-2</c:v>
                </c:pt>
                <c:pt idx="398">
                  <c:v>2.18000411987305E-2</c:v>
                </c:pt>
                <c:pt idx="399">
                  <c:v>2.1420478820800799E-2</c:v>
                </c:pt>
                <c:pt idx="400">
                  <c:v>2.0237922668457101E-2</c:v>
                </c:pt>
                <c:pt idx="401">
                  <c:v>2.02898979187012E-2</c:v>
                </c:pt>
                <c:pt idx="402">
                  <c:v>2.0625114440918E-2</c:v>
                </c:pt>
                <c:pt idx="403">
                  <c:v>2.0966529846191399E-2</c:v>
                </c:pt>
                <c:pt idx="404">
                  <c:v>2.1139144897461E-2</c:v>
                </c:pt>
                <c:pt idx="405">
                  <c:v>2.10723876953125E-2</c:v>
                </c:pt>
                <c:pt idx="406">
                  <c:v>2.0745277404785201E-2</c:v>
                </c:pt>
                <c:pt idx="407">
                  <c:v>2.0904541015625E-2</c:v>
                </c:pt>
                <c:pt idx="408">
                  <c:v>2.0550727844238299E-2</c:v>
                </c:pt>
                <c:pt idx="409">
                  <c:v>2.0316123962402399E-2</c:v>
                </c:pt>
                <c:pt idx="410">
                  <c:v>1.9905567169189502E-2</c:v>
                </c:pt>
                <c:pt idx="411">
                  <c:v>2.0499229431152399E-2</c:v>
                </c:pt>
                <c:pt idx="412">
                  <c:v>2.0992279052734399E-2</c:v>
                </c:pt>
                <c:pt idx="413">
                  <c:v>2.1121978759765601E-2</c:v>
                </c:pt>
                <c:pt idx="414">
                  <c:v>2.0101547241211E-2</c:v>
                </c:pt>
                <c:pt idx="415">
                  <c:v>1.9708633422851601E-2</c:v>
                </c:pt>
                <c:pt idx="416">
                  <c:v>1.98407173156738E-2</c:v>
                </c:pt>
                <c:pt idx="417">
                  <c:v>1.9916057586669901E-2</c:v>
                </c:pt>
                <c:pt idx="418">
                  <c:v>1.9803047180175799E-2</c:v>
                </c:pt>
                <c:pt idx="419">
                  <c:v>1.9534111022949201E-2</c:v>
                </c:pt>
                <c:pt idx="420">
                  <c:v>1.98369026184082E-2</c:v>
                </c:pt>
                <c:pt idx="421">
                  <c:v>1.9433498382568401E-2</c:v>
                </c:pt>
                <c:pt idx="422">
                  <c:v>1.94296836853028E-2</c:v>
                </c:pt>
                <c:pt idx="423">
                  <c:v>1.9718170166015601E-2</c:v>
                </c:pt>
                <c:pt idx="424">
                  <c:v>1.9594192504882799E-2</c:v>
                </c:pt>
                <c:pt idx="425">
                  <c:v>1.89709663391113E-2</c:v>
                </c:pt>
                <c:pt idx="426">
                  <c:v>1.89518928527832E-2</c:v>
                </c:pt>
                <c:pt idx="427">
                  <c:v>1.87230110168457E-2</c:v>
                </c:pt>
                <c:pt idx="428">
                  <c:v>1.8670558929443401E-2</c:v>
                </c:pt>
                <c:pt idx="429">
                  <c:v>1.8544197082519601E-2</c:v>
                </c:pt>
                <c:pt idx="430">
                  <c:v>1.9014835357665998E-2</c:v>
                </c:pt>
                <c:pt idx="431">
                  <c:v>1.8388271331787099E-2</c:v>
                </c:pt>
                <c:pt idx="432">
                  <c:v>1.83868408203125E-2</c:v>
                </c:pt>
                <c:pt idx="433">
                  <c:v>1.90534591674805E-2</c:v>
                </c:pt>
                <c:pt idx="434">
                  <c:v>1.8958091735839899E-2</c:v>
                </c:pt>
                <c:pt idx="435">
                  <c:v>1.85151100158692E-2</c:v>
                </c:pt>
                <c:pt idx="436">
                  <c:v>1.8114566802978498E-2</c:v>
                </c:pt>
                <c:pt idx="437">
                  <c:v>1.8184661865234399E-2</c:v>
                </c:pt>
                <c:pt idx="438">
                  <c:v>1.75061225891113E-2</c:v>
                </c:pt>
                <c:pt idx="439">
                  <c:v>1.6347885131836E-2</c:v>
                </c:pt>
                <c:pt idx="440">
                  <c:v>1.5946388244628899E-2</c:v>
                </c:pt>
                <c:pt idx="441">
                  <c:v>1.6243934631347701E-2</c:v>
                </c:pt>
                <c:pt idx="442">
                  <c:v>1.6114711761474599E-2</c:v>
                </c:pt>
                <c:pt idx="443">
                  <c:v>1.6100406646728498E-2</c:v>
                </c:pt>
                <c:pt idx="444">
                  <c:v>1.6951560974121101E-2</c:v>
                </c:pt>
                <c:pt idx="445">
                  <c:v>1.70750617980957E-2</c:v>
                </c:pt>
                <c:pt idx="446">
                  <c:v>1.690673828125E-2</c:v>
                </c:pt>
                <c:pt idx="447">
                  <c:v>1.6786575317382799E-2</c:v>
                </c:pt>
                <c:pt idx="448">
                  <c:v>1.6450881958007799E-2</c:v>
                </c:pt>
                <c:pt idx="449">
                  <c:v>1.60174369812012E-2</c:v>
                </c:pt>
                <c:pt idx="450">
                  <c:v>1.5776157379150401E-2</c:v>
                </c:pt>
                <c:pt idx="451">
                  <c:v>1.5745639801025401E-2</c:v>
                </c:pt>
                <c:pt idx="452">
                  <c:v>1.54767036437988E-2</c:v>
                </c:pt>
                <c:pt idx="453">
                  <c:v>1.54109001159668E-2</c:v>
                </c:pt>
                <c:pt idx="454">
                  <c:v>1.5331268310546899E-2</c:v>
                </c:pt>
                <c:pt idx="455">
                  <c:v>1.5100479125976601E-2</c:v>
                </c:pt>
                <c:pt idx="456">
                  <c:v>1.50117874145508E-2</c:v>
                </c:pt>
                <c:pt idx="457">
                  <c:v>1.4937400817871101E-2</c:v>
                </c:pt>
                <c:pt idx="458">
                  <c:v>1.4664649963378899E-2</c:v>
                </c:pt>
                <c:pt idx="459">
                  <c:v>1.45697593688965E-2</c:v>
                </c:pt>
                <c:pt idx="460">
                  <c:v>1.44610404968262E-2</c:v>
                </c:pt>
                <c:pt idx="461">
                  <c:v>1.4392375946044899E-2</c:v>
                </c:pt>
                <c:pt idx="462">
                  <c:v>1.44224166870117E-2</c:v>
                </c:pt>
                <c:pt idx="463">
                  <c:v>1.4182567596435601E-2</c:v>
                </c:pt>
                <c:pt idx="464">
                  <c:v>1.40938758850098E-2</c:v>
                </c:pt>
                <c:pt idx="465">
                  <c:v>1.38425827026367E-2</c:v>
                </c:pt>
                <c:pt idx="466">
                  <c:v>1.8519401550293E-2</c:v>
                </c:pt>
                <c:pt idx="467">
                  <c:v>1.58543586730957E-2</c:v>
                </c:pt>
                <c:pt idx="468">
                  <c:v>1.32136344909668E-2</c:v>
                </c:pt>
                <c:pt idx="469">
                  <c:v>1.3575553894043E-2</c:v>
                </c:pt>
                <c:pt idx="470">
                  <c:v>1.3352394104003899E-2</c:v>
                </c:pt>
                <c:pt idx="471">
                  <c:v>1.3370037078857399E-2</c:v>
                </c:pt>
                <c:pt idx="472">
                  <c:v>1.32856369018555E-2</c:v>
                </c:pt>
                <c:pt idx="473">
                  <c:v>1.3178825378418E-2</c:v>
                </c:pt>
                <c:pt idx="474">
                  <c:v>1.3042926788330101E-2</c:v>
                </c:pt>
                <c:pt idx="475">
                  <c:v>1.2956142425537101E-2</c:v>
                </c:pt>
                <c:pt idx="476">
                  <c:v>1.2903213500976601E-2</c:v>
                </c:pt>
                <c:pt idx="477">
                  <c:v>1.2785911560058601E-2</c:v>
                </c:pt>
                <c:pt idx="478">
                  <c:v>1.27801895141602E-2</c:v>
                </c:pt>
                <c:pt idx="479">
                  <c:v>1.27301216125488E-2</c:v>
                </c:pt>
                <c:pt idx="480">
                  <c:v>1.2665748596191399E-2</c:v>
                </c:pt>
                <c:pt idx="481">
                  <c:v>1.25303268432617E-2</c:v>
                </c:pt>
                <c:pt idx="482">
                  <c:v>1.24249458312988E-2</c:v>
                </c:pt>
                <c:pt idx="483">
                  <c:v>1.2359619140625E-2</c:v>
                </c:pt>
                <c:pt idx="484">
                  <c:v>1.23167037963867E-2</c:v>
                </c:pt>
                <c:pt idx="485">
                  <c:v>1.2270450592041E-2</c:v>
                </c:pt>
                <c:pt idx="486">
                  <c:v>1.22814178466797E-2</c:v>
                </c:pt>
                <c:pt idx="487">
                  <c:v>1.21846199035645E-2</c:v>
                </c:pt>
                <c:pt idx="488">
                  <c:v>1.2053489685058601E-2</c:v>
                </c:pt>
                <c:pt idx="489">
                  <c:v>1.20477676391602E-2</c:v>
                </c:pt>
                <c:pt idx="490">
                  <c:v>1.20692253112793E-2</c:v>
                </c:pt>
                <c:pt idx="491">
                  <c:v>1.19938850402832E-2</c:v>
                </c:pt>
                <c:pt idx="492">
                  <c:v>1.19733810424805E-2</c:v>
                </c:pt>
                <c:pt idx="493">
                  <c:v>1.18284225463867E-2</c:v>
                </c:pt>
                <c:pt idx="494">
                  <c:v>1.18389129638672E-2</c:v>
                </c:pt>
                <c:pt idx="495">
                  <c:v>1.20081901550293E-2</c:v>
                </c:pt>
                <c:pt idx="496">
                  <c:v>1.1928558349609399E-2</c:v>
                </c:pt>
                <c:pt idx="497">
                  <c:v>1.18060111999512E-2</c:v>
                </c:pt>
                <c:pt idx="498">
                  <c:v>1.17006301879883E-2</c:v>
                </c:pt>
                <c:pt idx="499">
                  <c:v>1.1656284332275399E-2</c:v>
                </c:pt>
                <c:pt idx="500">
                  <c:v>1.17011070251465E-2</c:v>
                </c:pt>
                <c:pt idx="501">
                  <c:v>1.15227699279785E-2</c:v>
                </c:pt>
                <c:pt idx="502">
                  <c:v>1.1496543884277399E-2</c:v>
                </c:pt>
                <c:pt idx="503">
                  <c:v>1.1467456817627E-2</c:v>
                </c:pt>
                <c:pt idx="504">
                  <c:v>1.1511802673339899E-2</c:v>
                </c:pt>
                <c:pt idx="505">
                  <c:v>1.1325836181640601E-2</c:v>
                </c:pt>
                <c:pt idx="506">
                  <c:v>1.1325836181640601E-2</c:v>
                </c:pt>
                <c:pt idx="507">
                  <c:v>1.12762451171875E-2</c:v>
                </c:pt>
                <c:pt idx="508">
                  <c:v>1.13091468811035E-2</c:v>
                </c:pt>
                <c:pt idx="509">
                  <c:v>1.12791061401367E-2</c:v>
                </c:pt>
                <c:pt idx="510">
                  <c:v>1.11141204833985E-2</c:v>
                </c:pt>
                <c:pt idx="511">
                  <c:v>1.10669136047363E-2</c:v>
                </c:pt>
                <c:pt idx="512">
                  <c:v>1.09105110168457E-2</c:v>
                </c:pt>
                <c:pt idx="513">
                  <c:v>1.09376907348633E-2</c:v>
                </c:pt>
                <c:pt idx="514">
                  <c:v>1.09410285949707E-2</c:v>
                </c:pt>
                <c:pt idx="515">
                  <c:v>1.08590126037598E-2</c:v>
                </c:pt>
                <c:pt idx="516">
                  <c:v>1.0793685913086E-2</c:v>
                </c:pt>
                <c:pt idx="517">
                  <c:v>1.08623504638672E-2</c:v>
                </c:pt>
                <c:pt idx="518">
                  <c:v>1.07088088989258E-2</c:v>
                </c:pt>
                <c:pt idx="519">
                  <c:v>1.05977058410645E-2</c:v>
                </c:pt>
                <c:pt idx="520">
                  <c:v>1.0616779327392601E-2</c:v>
                </c:pt>
                <c:pt idx="521">
                  <c:v>1.05948448181153E-2</c:v>
                </c:pt>
                <c:pt idx="522">
                  <c:v>1.05266571044922E-2</c:v>
                </c:pt>
                <c:pt idx="523">
                  <c:v>1.05977058410645E-2</c:v>
                </c:pt>
                <c:pt idx="524">
                  <c:v>1.05915069580078E-2</c:v>
                </c:pt>
                <c:pt idx="525">
                  <c:v>1.0524749755859399E-2</c:v>
                </c:pt>
                <c:pt idx="526">
                  <c:v>1.05314254760742E-2</c:v>
                </c:pt>
                <c:pt idx="527">
                  <c:v>1.0545253753662101E-2</c:v>
                </c:pt>
                <c:pt idx="528">
                  <c:v>1.06220245361328E-2</c:v>
                </c:pt>
                <c:pt idx="529">
                  <c:v>1.04479789733887E-2</c:v>
                </c:pt>
                <c:pt idx="530">
                  <c:v>1.03917121887207E-2</c:v>
                </c:pt>
                <c:pt idx="531">
                  <c:v>1.0301113128662101E-2</c:v>
                </c:pt>
                <c:pt idx="532">
                  <c:v>1.0312557220459E-2</c:v>
                </c:pt>
                <c:pt idx="533">
                  <c:v>1.0311126708984399E-2</c:v>
                </c:pt>
                <c:pt idx="534">
                  <c:v>1.031494140625E-2</c:v>
                </c:pt>
                <c:pt idx="535">
                  <c:v>1.0357379913330101E-2</c:v>
                </c:pt>
                <c:pt idx="536">
                  <c:v>1.03516578674317E-2</c:v>
                </c:pt>
                <c:pt idx="537">
                  <c:v>1.04341506958008E-2</c:v>
                </c:pt>
                <c:pt idx="538">
                  <c:v>1.0387420654296899E-2</c:v>
                </c:pt>
                <c:pt idx="539">
                  <c:v>1.0197639465332101E-2</c:v>
                </c:pt>
                <c:pt idx="540">
                  <c:v>1.00374221801758E-2</c:v>
                </c:pt>
                <c:pt idx="541">
                  <c:v>1.0202407836914101E-2</c:v>
                </c:pt>
                <c:pt idx="542">
                  <c:v>1.01771354675293E-2</c:v>
                </c:pt>
                <c:pt idx="543">
                  <c:v>1.0000228881836E-2</c:v>
                </c:pt>
                <c:pt idx="544">
                  <c:v>9.8924636840820295E-3</c:v>
                </c:pt>
                <c:pt idx="545">
                  <c:v>9.9492073059082101E-3</c:v>
                </c:pt>
                <c:pt idx="546">
                  <c:v>9.9568367004394601E-3</c:v>
                </c:pt>
                <c:pt idx="547">
                  <c:v>9.7651481628418003E-3</c:v>
                </c:pt>
                <c:pt idx="548">
                  <c:v>9.6249580383300799E-3</c:v>
                </c:pt>
                <c:pt idx="549">
                  <c:v>9.5300674438476597E-3</c:v>
                </c:pt>
                <c:pt idx="550">
                  <c:v>9.7799301147461007E-3</c:v>
                </c:pt>
                <c:pt idx="551">
                  <c:v>9.6182823181152396E-3</c:v>
                </c:pt>
                <c:pt idx="552">
                  <c:v>9.5920562744140608E-3</c:v>
                </c:pt>
                <c:pt idx="553">
                  <c:v>9.43756103515625E-3</c:v>
                </c:pt>
                <c:pt idx="554">
                  <c:v>9.3984603881836007E-3</c:v>
                </c:pt>
                <c:pt idx="555">
                  <c:v>9.4761848449707101E-3</c:v>
                </c:pt>
                <c:pt idx="556">
                  <c:v>9.5372200012207101E-3</c:v>
                </c:pt>
                <c:pt idx="557">
                  <c:v>9.5319747924804705E-3</c:v>
                </c:pt>
                <c:pt idx="558">
                  <c:v>9.4761848449707101E-3</c:v>
                </c:pt>
                <c:pt idx="559">
                  <c:v>9.5071792602539097E-3</c:v>
                </c:pt>
                <c:pt idx="560">
                  <c:v>9.5071792602539097E-3</c:v>
                </c:pt>
                <c:pt idx="561">
                  <c:v>9.5405578613281302E-3</c:v>
                </c:pt>
                <c:pt idx="562">
                  <c:v>9.4113349914550799E-3</c:v>
                </c:pt>
                <c:pt idx="563">
                  <c:v>9.5062255859375E-3</c:v>
                </c:pt>
                <c:pt idx="564">
                  <c:v>9.6259117126464896E-3</c:v>
                </c:pt>
                <c:pt idx="565">
                  <c:v>9.3641281127929705E-3</c:v>
                </c:pt>
                <c:pt idx="566">
                  <c:v>9.4232559204101597E-3</c:v>
                </c:pt>
                <c:pt idx="567">
                  <c:v>9.3908309936523507E-3</c:v>
                </c:pt>
                <c:pt idx="568">
                  <c:v>9.5362663269043003E-3</c:v>
                </c:pt>
                <c:pt idx="569">
                  <c:v>9.6907615661621094E-3</c:v>
                </c:pt>
                <c:pt idx="570">
                  <c:v>9.7036361694336007E-3</c:v>
                </c:pt>
                <c:pt idx="571">
                  <c:v>9.5462799072265608E-3</c:v>
                </c:pt>
                <c:pt idx="572">
                  <c:v>9.3908309936523507E-3</c:v>
                </c:pt>
                <c:pt idx="573">
                  <c:v>9.2883110046386701E-3</c:v>
                </c:pt>
                <c:pt idx="574">
                  <c:v>9.3069076538086007E-3</c:v>
                </c:pt>
                <c:pt idx="575">
                  <c:v>9.3569755554199201E-3</c:v>
                </c:pt>
                <c:pt idx="576">
                  <c:v>9.2711448669433594E-3</c:v>
                </c:pt>
                <c:pt idx="577">
                  <c:v>9.0804100036621094E-3</c:v>
                </c:pt>
                <c:pt idx="578">
                  <c:v>9.1147422790527396E-3</c:v>
                </c:pt>
                <c:pt idx="579">
                  <c:v>9.2988014221191406E-3</c:v>
                </c:pt>
                <c:pt idx="580">
                  <c:v>9.2191696166992205E-3</c:v>
                </c:pt>
                <c:pt idx="581">
                  <c:v>9.0532302856445295E-3</c:v>
                </c:pt>
                <c:pt idx="582">
                  <c:v>8.9893341064453108E-3</c:v>
                </c:pt>
                <c:pt idx="583">
                  <c:v>8.9011192321777396E-3</c:v>
                </c:pt>
                <c:pt idx="584">
                  <c:v>8.9673995971679705E-3</c:v>
                </c:pt>
                <c:pt idx="585">
                  <c:v>8.8710784912109392E-3</c:v>
                </c:pt>
                <c:pt idx="586">
                  <c:v>8.7275505065918003E-3</c:v>
                </c:pt>
                <c:pt idx="587">
                  <c:v>8.8429450988769601E-3</c:v>
                </c:pt>
                <c:pt idx="588">
                  <c:v>8.7218284606933594E-3</c:v>
                </c:pt>
                <c:pt idx="589">
                  <c:v>8.8176727294921892E-3</c:v>
                </c:pt>
                <c:pt idx="590">
                  <c:v>8.9402198791503906E-3</c:v>
                </c:pt>
                <c:pt idx="591">
                  <c:v>8.8529586791992205E-3</c:v>
                </c:pt>
                <c:pt idx="592">
                  <c:v>8.7103843688964896E-3</c:v>
                </c:pt>
                <c:pt idx="593">
                  <c:v>8.7184906005859392E-3</c:v>
                </c:pt>
                <c:pt idx="594">
                  <c:v>8.7928771972656302E-3</c:v>
                </c:pt>
                <c:pt idx="595">
                  <c:v>8.6455345153808594E-3</c:v>
                </c:pt>
                <c:pt idx="596">
                  <c:v>8.6622238159179705E-3</c:v>
                </c:pt>
                <c:pt idx="597">
                  <c:v>8.5816383361816406E-3</c:v>
                </c:pt>
                <c:pt idx="598">
                  <c:v>8.5992813110351597E-3</c:v>
                </c:pt>
                <c:pt idx="599">
                  <c:v>8.5687637329101597E-3</c:v>
                </c:pt>
                <c:pt idx="600">
                  <c:v>8.6650848388671892E-3</c:v>
                </c:pt>
                <c:pt idx="601">
                  <c:v>8.6011886596679705E-3</c:v>
                </c:pt>
                <c:pt idx="602">
                  <c:v>8.636474609375E-3</c:v>
                </c:pt>
                <c:pt idx="603">
                  <c:v>8.6350440979003906E-3</c:v>
                </c:pt>
                <c:pt idx="604">
                  <c:v>8.6350440979003906E-3</c:v>
                </c:pt>
                <c:pt idx="605">
                  <c:v>8.6245536804199201E-3</c:v>
                </c:pt>
                <c:pt idx="606">
                  <c:v>8.6994171142578108E-3</c:v>
                </c:pt>
                <c:pt idx="607">
                  <c:v>8.5844993591308594E-3</c:v>
                </c:pt>
                <c:pt idx="608">
                  <c:v>8.7194442749023507E-3</c:v>
                </c:pt>
                <c:pt idx="609">
                  <c:v>8.5783004760742205E-3</c:v>
                </c:pt>
                <c:pt idx="610">
                  <c:v>8.5558891296386701E-3</c:v>
                </c:pt>
                <c:pt idx="611">
                  <c:v>8.6526870727539097E-3</c:v>
                </c:pt>
                <c:pt idx="612">
                  <c:v>8.6250305175781302E-3</c:v>
                </c:pt>
                <c:pt idx="613">
                  <c:v>8.55255126953125E-3</c:v>
                </c:pt>
                <c:pt idx="614">
                  <c:v>8.4643363952636701E-3</c:v>
                </c:pt>
                <c:pt idx="615">
                  <c:v>8.3513259887695295E-3</c:v>
                </c:pt>
                <c:pt idx="616">
                  <c:v>8.3723068237304705E-3</c:v>
                </c:pt>
                <c:pt idx="617">
                  <c:v>8.3088874816894601E-3</c:v>
                </c:pt>
                <c:pt idx="618">
                  <c:v>8.2979202270507795E-3</c:v>
                </c:pt>
                <c:pt idx="619">
                  <c:v>8.3646774291992205E-3</c:v>
                </c:pt>
                <c:pt idx="620">
                  <c:v>8.3789825439453108E-3</c:v>
                </c:pt>
                <c:pt idx="621">
                  <c:v>8.3928108215332101E-3</c:v>
                </c:pt>
                <c:pt idx="622">
                  <c:v>8.3642005920410208E-3</c:v>
                </c:pt>
                <c:pt idx="623">
                  <c:v>8.3417892456054705E-3</c:v>
                </c:pt>
                <c:pt idx="624">
                  <c:v>8.2645416259765608E-3</c:v>
                </c:pt>
                <c:pt idx="625">
                  <c:v>8.27789306640625E-3</c:v>
                </c:pt>
                <c:pt idx="626">
                  <c:v>8.2225799560546892E-3</c:v>
                </c:pt>
                <c:pt idx="627">
                  <c:v>8.0857276916503906E-3</c:v>
                </c:pt>
                <c:pt idx="628">
                  <c:v>8.087158203125E-3</c:v>
                </c:pt>
                <c:pt idx="629">
                  <c:v>8.0342292785644601E-3</c:v>
                </c:pt>
                <c:pt idx="630">
                  <c:v>8.1243515014648507E-3</c:v>
                </c:pt>
                <c:pt idx="631">
                  <c:v>8.1648826599121094E-3</c:v>
                </c:pt>
                <c:pt idx="632">
                  <c:v>8.1033706665039097E-3</c:v>
                </c:pt>
                <c:pt idx="633">
                  <c:v>8.0480575561523507E-3</c:v>
                </c:pt>
                <c:pt idx="634">
                  <c:v>7.9569816589355503E-3</c:v>
                </c:pt>
                <c:pt idx="635">
                  <c:v>7.9216957092285208E-3</c:v>
                </c:pt>
                <c:pt idx="636">
                  <c:v>7.9598426818847708E-3</c:v>
                </c:pt>
                <c:pt idx="637">
                  <c:v>8.0404281616211007E-3</c:v>
                </c:pt>
                <c:pt idx="638">
                  <c:v>8.1610679626464896E-3</c:v>
                </c:pt>
                <c:pt idx="639">
                  <c:v>8.0327987670898507E-3</c:v>
                </c:pt>
                <c:pt idx="640">
                  <c:v>7.9684257507324201E-3</c:v>
                </c:pt>
                <c:pt idx="641">
                  <c:v>7.8210830688476597E-3</c:v>
                </c:pt>
                <c:pt idx="642">
                  <c:v>7.8592300415039097E-3</c:v>
                </c:pt>
                <c:pt idx="643">
                  <c:v>7.8825950622558594E-3</c:v>
                </c:pt>
                <c:pt idx="644">
                  <c:v>8.0099105834961007E-3</c:v>
                </c:pt>
                <c:pt idx="645">
                  <c:v>8.0165863037109392E-3</c:v>
                </c:pt>
                <c:pt idx="646">
                  <c:v>8.00323486328125E-3</c:v>
                </c:pt>
                <c:pt idx="647">
                  <c:v>7.9765319824218802E-3</c:v>
                </c:pt>
                <c:pt idx="648">
                  <c:v>7.9259872436523507E-3</c:v>
                </c:pt>
                <c:pt idx="649">
                  <c:v>7.9188346862793003E-3</c:v>
                </c:pt>
                <c:pt idx="650">
                  <c:v>8.0389976501464896E-3</c:v>
                </c:pt>
                <c:pt idx="651">
                  <c:v>8.0547332763671892E-3</c:v>
                </c:pt>
                <c:pt idx="652">
                  <c:v>7.8520774841308594E-3</c:v>
                </c:pt>
                <c:pt idx="653">
                  <c:v>7.80725479125977E-3</c:v>
                </c:pt>
                <c:pt idx="654">
                  <c:v>7.8358650207519601E-3</c:v>
                </c:pt>
                <c:pt idx="655">
                  <c:v>7.8539848327636701E-3</c:v>
                </c:pt>
                <c:pt idx="656">
                  <c:v>7.9464912414550799E-3</c:v>
                </c:pt>
                <c:pt idx="657">
                  <c:v>7.9374313354492205E-3</c:v>
                </c:pt>
                <c:pt idx="658">
                  <c:v>7.8229904174804705E-3</c:v>
                </c:pt>
                <c:pt idx="659">
                  <c:v>7.8182220458984392E-3</c:v>
                </c:pt>
                <c:pt idx="660">
                  <c:v>7.8721046447753906E-3</c:v>
                </c:pt>
                <c:pt idx="661">
                  <c:v>7.8954696655273507E-3</c:v>
                </c:pt>
                <c:pt idx="662">
                  <c:v>7.8940391540527396E-3</c:v>
                </c:pt>
                <c:pt idx="663">
                  <c:v>7.8887939453125E-3</c:v>
                </c:pt>
                <c:pt idx="664">
                  <c:v>8.0728530883789097E-3</c:v>
                </c:pt>
                <c:pt idx="665">
                  <c:v>8.0776214599609392E-3</c:v>
                </c:pt>
                <c:pt idx="666">
                  <c:v>7.9150199890136701E-3</c:v>
                </c:pt>
                <c:pt idx="667">
                  <c:v>7.8582763671875E-3</c:v>
                </c:pt>
                <c:pt idx="668">
                  <c:v>7.7867507934570304E-3</c:v>
                </c:pt>
                <c:pt idx="669">
                  <c:v>7.9188346862793003E-3</c:v>
                </c:pt>
                <c:pt idx="670">
                  <c:v>7.9755783081054705E-3</c:v>
                </c:pt>
                <c:pt idx="671">
                  <c:v>7.8172683715820295E-3</c:v>
                </c:pt>
                <c:pt idx="672">
                  <c:v>7.7657699584960998E-3</c:v>
                </c:pt>
                <c:pt idx="673">
                  <c:v>7.7567100524902396E-3</c:v>
                </c:pt>
                <c:pt idx="674">
                  <c:v>7.8058242797851597E-3</c:v>
                </c:pt>
                <c:pt idx="675">
                  <c:v>7.7781677246093802E-3</c:v>
                </c:pt>
                <c:pt idx="676">
                  <c:v>7.8678131103515694E-3</c:v>
                </c:pt>
                <c:pt idx="677">
                  <c:v>7.8253746032714896E-3</c:v>
                </c:pt>
                <c:pt idx="678">
                  <c:v>7.8067779541015703E-3</c:v>
                </c:pt>
                <c:pt idx="679">
                  <c:v>7.8468322753906302E-3</c:v>
                </c:pt>
                <c:pt idx="680">
                  <c:v>7.7242851257324201E-3</c:v>
                </c:pt>
                <c:pt idx="681">
                  <c:v>7.6413154602050799E-3</c:v>
                </c:pt>
                <c:pt idx="682">
                  <c:v>7.6999664306640703E-3</c:v>
                </c:pt>
                <c:pt idx="683">
                  <c:v>7.7528953552246102E-3</c:v>
                </c:pt>
                <c:pt idx="684">
                  <c:v>7.7342987060546901E-3</c:v>
                </c:pt>
                <c:pt idx="685">
                  <c:v>7.6417922973632804E-3</c:v>
                </c:pt>
                <c:pt idx="686">
                  <c:v>7.7013969421386701E-3</c:v>
                </c:pt>
                <c:pt idx="687">
                  <c:v>7.6823234558105503E-3</c:v>
                </c:pt>
                <c:pt idx="688">
                  <c:v>7.6761245727539097E-3</c:v>
                </c:pt>
                <c:pt idx="689">
                  <c:v>7.8091621398925799E-3</c:v>
                </c:pt>
                <c:pt idx="690">
                  <c:v>7.8325271606445295E-3</c:v>
                </c:pt>
                <c:pt idx="691">
                  <c:v>7.7371597290039097E-3</c:v>
                </c:pt>
                <c:pt idx="692">
                  <c:v>7.8058242797851597E-3</c:v>
                </c:pt>
                <c:pt idx="693">
                  <c:v>7.7118873596191398E-3</c:v>
                </c:pt>
                <c:pt idx="694">
                  <c:v>7.7366828918457101E-3</c:v>
                </c:pt>
                <c:pt idx="695">
                  <c:v>7.6637268066406302E-3</c:v>
                </c:pt>
                <c:pt idx="696">
                  <c:v>7.87353515625E-3</c:v>
                </c:pt>
                <c:pt idx="697">
                  <c:v>7.8516006469726597E-3</c:v>
                </c:pt>
                <c:pt idx="698">
                  <c:v>7.9302787780761701E-3</c:v>
                </c:pt>
                <c:pt idx="699">
                  <c:v>8.0280303955078108E-3</c:v>
                </c:pt>
                <c:pt idx="700">
                  <c:v>8.0647468566894601E-3</c:v>
                </c:pt>
                <c:pt idx="701">
                  <c:v>7.9407691955566406E-3</c:v>
                </c:pt>
                <c:pt idx="702">
                  <c:v>7.7586174011230503E-3</c:v>
                </c:pt>
                <c:pt idx="703">
                  <c:v>7.7009201049804696E-3</c:v>
                </c:pt>
                <c:pt idx="704">
                  <c:v>7.7347755432128898E-3</c:v>
                </c:pt>
                <c:pt idx="705">
                  <c:v>7.6565742492675799E-3</c:v>
                </c:pt>
                <c:pt idx="706">
                  <c:v>7.62414932250977E-3</c:v>
                </c:pt>
                <c:pt idx="707">
                  <c:v>7.5459480285644601E-3</c:v>
                </c:pt>
                <c:pt idx="708">
                  <c:v>7.5159072875976597E-3</c:v>
                </c:pt>
                <c:pt idx="709">
                  <c:v>7.3885917663574201E-3</c:v>
                </c:pt>
                <c:pt idx="710">
                  <c:v>7.2593688964843802E-3</c:v>
                </c:pt>
                <c:pt idx="711">
                  <c:v>7.1687698364257804E-3</c:v>
                </c:pt>
                <c:pt idx="712">
                  <c:v>7.110595703125E-3</c:v>
                </c:pt>
                <c:pt idx="713">
                  <c:v>7.2064399719238299E-3</c:v>
                </c:pt>
                <c:pt idx="714">
                  <c:v>7.0185661315918003E-3</c:v>
                </c:pt>
                <c:pt idx="715">
                  <c:v>7.1516036987304696E-3</c:v>
                </c:pt>
                <c:pt idx="716">
                  <c:v>6.96039199829102E-3</c:v>
                </c:pt>
                <c:pt idx="717">
                  <c:v>6.9098472595214896E-3</c:v>
                </c:pt>
                <c:pt idx="718">
                  <c:v>6.9212913513183602E-3</c:v>
                </c:pt>
                <c:pt idx="719">
                  <c:v>6.98089599609375E-3</c:v>
                </c:pt>
                <c:pt idx="720">
                  <c:v>7.0762634277343802E-3</c:v>
                </c:pt>
                <c:pt idx="721">
                  <c:v>7.0095062255859401E-3</c:v>
                </c:pt>
                <c:pt idx="722">
                  <c:v>7.0204734802246102E-3</c:v>
                </c:pt>
                <c:pt idx="723">
                  <c:v>7.1401596069335998E-3</c:v>
                </c:pt>
                <c:pt idx="724">
                  <c:v>7.2851181030273498E-3</c:v>
                </c:pt>
                <c:pt idx="725">
                  <c:v>7.4524879455566398E-3</c:v>
                </c:pt>
                <c:pt idx="726">
                  <c:v>7.4110031127929696E-3</c:v>
                </c:pt>
                <c:pt idx="727">
                  <c:v>7.4672698974609401E-3</c:v>
                </c:pt>
                <c:pt idx="728">
                  <c:v>7.5559616088867196E-3</c:v>
                </c:pt>
                <c:pt idx="729">
                  <c:v>7.49969482421875E-3</c:v>
                </c:pt>
                <c:pt idx="730">
                  <c:v>7.5216293334960998E-3</c:v>
                </c:pt>
                <c:pt idx="731">
                  <c:v>7.4243545532226597E-3</c:v>
                </c:pt>
                <c:pt idx="732">
                  <c:v>7.30371475219727E-3</c:v>
                </c:pt>
                <c:pt idx="733">
                  <c:v>7.30371475219727E-3</c:v>
                </c:pt>
                <c:pt idx="734">
                  <c:v>7.3661804199218802E-3</c:v>
                </c:pt>
                <c:pt idx="735">
                  <c:v>7.2956085205078203E-3</c:v>
                </c:pt>
                <c:pt idx="736">
                  <c:v>7.18927383422852E-3</c:v>
                </c:pt>
                <c:pt idx="737">
                  <c:v>7.4400901794433602E-3</c:v>
                </c:pt>
                <c:pt idx="738">
                  <c:v>7.42578506469727E-3</c:v>
                </c:pt>
                <c:pt idx="739">
                  <c:v>7.2469711303710998E-3</c:v>
                </c:pt>
                <c:pt idx="740">
                  <c:v>7.3823928833007804E-3</c:v>
                </c:pt>
                <c:pt idx="741">
                  <c:v>7.1997642517089896E-3</c:v>
                </c:pt>
                <c:pt idx="742">
                  <c:v>7.26556777954102E-3</c:v>
                </c:pt>
                <c:pt idx="743">
                  <c:v>7.3428153991699201E-3</c:v>
                </c:pt>
                <c:pt idx="744">
                  <c:v>7.4300765991210998E-3</c:v>
                </c:pt>
                <c:pt idx="745">
                  <c:v>7.4138641357421901E-3</c:v>
                </c:pt>
                <c:pt idx="746">
                  <c:v>7.5058937072753898E-3</c:v>
                </c:pt>
                <c:pt idx="747">
                  <c:v>7.3404312133789097E-3</c:v>
                </c:pt>
                <c:pt idx="748">
                  <c:v>7.4462890625E-3</c:v>
                </c:pt>
                <c:pt idx="749">
                  <c:v>7.2898864746093802E-3</c:v>
                </c:pt>
                <c:pt idx="750">
                  <c:v>7.1539878845214896E-3</c:v>
                </c:pt>
                <c:pt idx="751">
                  <c:v>7.3781013488769601E-3</c:v>
                </c:pt>
                <c:pt idx="752">
                  <c:v>7.3070526123046901E-3</c:v>
                </c:pt>
                <c:pt idx="753">
                  <c:v>7.4853897094726597E-3</c:v>
                </c:pt>
                <c:pt idx="754">
                  <c:v>7.4419975280761701E-3</c:v>
                </c:pt>
                <c:pt idx="755">
                  <c:v>7.4629783630371102E-3</c:v>
                </c:pt>
                <c:pt idx="756">
                  <c:v>7.5130462646484401E-3</c:v>
                </c:pt>
                <c:pt idx="757">
                  <c:v>7.4777603149414097E-3</c:v>
                </c:pt>
                <c:pt idx="758">
                  <c:v>7.3938369750976597E-3</c:v>
                </c:pt>
                <c:pt idx="759">
                  <c:v>7.4605941772460998E-3</c:v>
                </c:pt>
                <c:pt idx="760">
                  <c:v>7.2741508483886701E-3</c:v>
                </c:pt>
                <c:pt idx="761">
                  <c:v>7.5497627258300799E-3</c:v>
                </c:pt>
                <c:pt idx="762">
                  <c:v>7.3709487915039097E-3</c:v>
                </c:pt>
                <c:pt idx="763">
                  <c:v>7.5893402099609401E-3</c:v>
                </c:pt>
                <c:pt idx="764">
                  <c:v>7.51733779907227E-3</c:v>
                </c:pt>
                <c:pt idx="765">
                  <c:v>7.5411796569824201E-3</c:v>
                </c:pt>
                <c:pt idx="766">
                  <c:v>7.4782371520996102E-3</c:v>
                </c:pt>
                <c:pt idx="767">
                  <c:v>7.6651573181152396E-3</c:v>
                </c:pt>
                <c:pt idx="768">
                  <c:v>7.6098442077636701E-3</c:v>
                </c:pt>
                <c:pt idx="769">
                  <c:v>7.61651992797852E-3</c:v>
                </c:pt>
                <c:pt idx="770">
                  <c:v>7.7424049377441398E-3</c:v>
                </c:pt>
                <c:pt idx="771">
                  <c:v>7.4110031127929696E-3</c:v>
                </c:pt>
                <c:pt idx="772">
                  <c:v>7.6246261596679696E-3</c:v>
                </c:pt>
                <c:pt idx="773">
                  <c:v>7.63940811157227E-3</c:v>
                </c:pt>
                <c:pt idx="774">
                  <c:v>7.6446533203125E-3</c:v>
                </c:pt>
                <c:pt idx="775">
                  <c:v>7.4930191040039097E-3</c:v>
                </c:pt>
                <c:pt idx="776">
                  <c:v>7.6785087585449201E-3</c:v>
                </c:pt>
                <c:pt idx="777">
                  <c:v>7.5373649597168003E-3</c:v>
                </c:pt>
                <c:pt idx="778">
                  <c:v>7.7610015869140703E-3</c:v>
                </c:pt>
                <c:pt idx="779">
                  <c:v>7.6642036437988299E-3</c:v>
                </c:pt>
                <c:pt idx="780">
                  <c:v>7.7543258666992196E-3</c:v>
                </c:pt>
                <c:pt idx="781">
                  <c:v>7.8363418579101597E-3</c:v>
                </c:pt>
                <c:pt idx="782">
                  <c:v>7.7552795410156302E-3</c:v>
                </c:pt>
                <c:pt idx="783">
                  <c:v>7.8001022338867196E-3</c:v>
                </c:pt>
                <c:pt idx="784">
                  <c:v>7.8301429748535208E-3</c:v>
                </c:pt>
                <c:pt idx="785">
                  <c:v>7.71570205688477E-3</c:v>
                </c:pt>
                <c:pt idx="786">
                  <c:v>7.7347755432128898E-3</c:v>
                </c:pt>
                <c:pt idx="787">
                  <c:v>7.6246261596679696E-3</c:v>
                </c:pt>
                <c:pt idx="788">
                  <c:v>7.9002380371093802E-3</c:v>
                </c:pt>
                <c:pt idx="789">
                  <c:v>7.6799392700195304E-3</c:v>
                </c:pt>
                <c:pt idx="790">
                  <c:v>7.7753067016601597E-3</c:v>
                </c:pt>
                <c:pt idx="791">
                  <c:v>8.0718994140625E-3</c:v>
                </c:pt>
                <c:pt idx="792">
                  <c:v>7.9388618469238299E-3</c:v>
                </c:pt>
                <c:pt idx="793">
                  <c:v>7.9474449157714896E-3</c:v>
                </c:pt>
                <c:pt idx="794">
                  <c:v>7.7848434448242196E-3</c:v>
                </c:pt>
                <c:pt idx="795">
                  <c:v>8.0499649047851597E-3</c:v>
                </c:pt>
                <c:pt idx="796">
                  <c:v>7.8501701354980503E-3</c:v>
                </c:pt>
                <c:pt idx="797">
                  <c:v>7.9317092895507795E-3</c:v>
                </c:pt>
                <c:pt idx="798">
                  <c:v>7.6460838317871102E-3</c:v>
                </c:pt>
                <c:pt idx="799">
                  <c:v>7.6360702514648498E-3</c:v>
                </c:pt>
                <c:pt idx="800">
                  <c:v>7.7867507934570304E-3</c:v>
                </c:pt>
                <c:pt idx="801">
                  <c:v>7.8949928283691406E-3</c:v>
                </c:pt>
                <c:pt idx="802">
                  <c:v>7.7600479125976597E-3</c:v>
                </c:pt>
                <c:pt idx="803">
                  <c:v>7.5716972351074201E-3</c:v>
                </c:pt>
                <c:pt idx="804">
                  <c:v>7.6417922973632804E-3</c:v>
                </c:pt>
                <c:pt idx="805">
                  <c:v>7.5488090515136701E-3</c:v>
                </c:pt>
                <c:pt idx="806">
                  <c:v>7.7371597290039097E-3</c:v>
                </c:pt>
                <c:pt idx="807">
                  <c:v>7.75384902954102E-3</c:v>
                </c:pt>
                <c:pt idx="808">
                  <c:v>7.8368186950683594E-3</c:v>
                </c:pt>
                <c:pt idx="809">
                  <c:v>7.5731277465820304E-3</c:v>
                </c:pt>
                <c:pt idx="810">
                  <c:v>7.56072998046875E-3</c:v>
                </c:pt>
                <c:pt idx="811">
                  <c:v>7.5507164001464896E-3</c:v>
                </c:pt>
                <c:pt idx="812">
                  <c:v>7.7033042907714896E-3</c:v>
                </c:pt>
                <c:pt idx="813">
                  <c:v>7.4729919433593802E-3</c:v>
                </c:pt>
                <c:pt idx="814">
                  <c:v>7.7486038208007804E-3</c:v>
                </c:pt>
                <c:pt idx="815">
                  <c:v>7.3370933532714896E-3</c:v>
                </c:pt>
                <c:pt idx="816">
                  <c:v>7.3757171630859401E-3</c:v>
                </c:pt>
                <c:pt idx="817">
                  <c:v>7.5383186340332101E-3</c:v>
                </c:pt>
                <c:pt idx="818">
                  <c:v>7.0581436157226597E-3</c:v>
                </c:pt>
                <c:pt idx="819">
                  <c:v>6.70099258422852E-3</c:v>
                </c:pt>
                <c:pt idx="820">
                  <c:v>7.0986747741699201E-3</c:v>
                </c:pt>
                <c:pt idx="821">
                  <c:v>6.8187713623046901E-3</c:v>
                </c:pt>
                <c:pt idx="822">
                  <c:v>6.6885948181152396E-3</c:v>
                </c:pt>
                <c:pt idx="823">
                  <c:v>6.7691802978515703E-3</c:v>
                </c:pt>
                <c:pt idx="824">
                  <c:v>6.8111419677734401E-3</c:v>
                </c:pt>
                <c:pt idx="825">
                  <c:v>6.4368247985839896E-3</c:v>
                </c:pt>
                <c:pt idx="826">
                  <c:v>7.0714950561523498E-3</c:v>
                </c:pt>
                <c:pt idx="827">
                  <c:v>6.2303543090820304E-3</c:v>
                </c:pt>
                <c:pt idx="828">
                  <c:v>6.3676834106445304E-3</c:v>
                </c:pt>
                <c:pt idx="829">
                  <c:v>6.5245628356933602E-3</c:v>
                </c:pt>
                <c:pt idx="830">
                  <c:v>6.6819190979003898E-3</c:v>
                </c:pt>
                <c:pt idx="831">
                  <c:v>6.1573982238769601E-3</c:v>
                </c:pt>
                <c:pt idx="832">
                  <c:v>6.8206787109375E-3</c:v>
                </c:pt>
                <c:pt idx="833">
                  <c:v>6.5460205078125E-3</c:v>
                </c:pt>
                <c:pt idx="834">
                  <c:v>5.9046745300293003E-3</c:v>
                </c:pt>
                <c:pt idx="835">
                  <c:v>6.4544677734375E-3</c:v>
                </c:pt>
                <c:pt idx="836">
                  <c:v>6.0596466064453203E-3</c:v>
                </c:pt>
                <c:pt idx="837">
                  <c:v>6.3133239746093802E-3</c:v>
                </c:pt>
                <c:pt idx="838">
                  <c:v>5.9947967529296901E-3</c:v>
                </c:pt>
                <c:pt idx="839">
                  <c:v>5.9189796447753898E-3</c:v>
                </c:pt>
                <c:pt idx="840">
                  <c:v>6.0839653015136701E-3</c:v>
                </c:pt>
                <c:pt idx="841">
                  <c:v>6.3323974609375E-3</c:v>
                </c:pt>
                <c:pt idx="842">
                  <c:v>6.52551651000977E-3</c:v>
                </c:pt>
                <c:pt idx="843">
                  <c:v>5.6586265563964896E-3</c:v>
                </c:pt>
                <c:pt idx="844">
                  <c:v>5.9323310852050799E-3</c:v>
                </c:pt>
                <c:pt idx="845">
                  <c:v>6.0873031616210998E-3</c:v>
                </c:pt>
                <c:pt idx="846">
                  <c:v>5.5665969848632804E-3</c:v>
                </c:pt>
                <c:pt idx="847">
                  <c:v>5.6777000427246102E-3</c:v>
                </c:pt>
                <c:pt idx="848">
                  <c:v>5.2223205566406302E-3</c:v>
                </c:pt>
                <c:pt idx="849">
                  <c:v>5.1059722900390703E-3</c:v>
                </c:pt>
                <c:pt idx="850">
                  <c:v>5.3467750549316398E-3</c:v>
                </c:pt>
                <c:pt idx="851">
                  <c:v>5.4755210876464896E-3</c:v>
                </c:pt>
                <c:pt idx="852">
                  <c:v>4.7316551208496102E-3</c:v>
                </c:pt>
                <c:pt idx="853">
                  <c:v>5.7897567749023498E-3</c:v>
                </c:pt>
                <c:pt idx="854">
                  <c:v>5.45501708984375E-3</c:v>
                </c:pt>
                <c:pt idx="855">
                  <c:v>5.0797462463378898E-3</c:v>
                </c:pt>
                <c:pt idx="856">
                  <c:v>4.8274993896484401E-3</c:v>
                </c:pt>
                <c:pt idx="857">
                  <c:v>4.68683242797852E-3</c:v>
                </c:pt>
                <c:pt idx="858">
                  <c:v>5.5518150329589896E-3</c:v>
                </c:pt>
                <c:pt idx="859">
                  <c:v>4.73260879516602E-3</c:v>
                </c:pt>
                <c:pt idx="860">
                  <c:v>5.43212890625E-3</c:v>
                </c:pt>
                <c:pt idx="861">
                  <c:v>4.3249130249023498E-3</c:v>
                </c:pt>
                <c:pt idx="862">
                  <c:v>5.0826072692871102E-3</c:v>
                </c:pt>
                <c:pt idx="863">
                  <c:v>4.4531822204589896E-3</c:v>
                </c:pt>
                <c:pt idx="864">
                  <c:v>3.8318634033203099E-3</c:v>
                </c:pt>
                <c:pt idx="865">
                  <c:v>5.2318572998046901E-3</c:v>
                </c:pt>
                <c:pt idx="866">
                  <c:v>3.9396286010742196E-3</c:v>
                </c:pt>
                <c:pt idx="867">
                  <c:v>4.8794746398925799E-3</c:v>
                </c:pt>
                <c:pt idx="868">
                  <c:v>3.42035293579102E-3</c:v>
                </c:pt>
                <c:pt idx="869">
                  <c:v>4.3144226074218802E-3</c:v>
                </c:pt>
                <c:pt idx="870">
                  <c:v>3.1948089599609401E-3</c:v>
                </c:pt>
                <c:pt idx="871">
                  <c:v>3.0550956726074201E-3</c:v>
                </c:pt>
                <c:pt idx="872">
                  <c:v>2.6154518127441402E-3</c:v>
                </c:pt>
                <c:pt idx="873">
                  <c:v>3.5848617553710998E-3</c:v>
                </c:pt>
                <c:pt idx="874">
                  <c:v>3.7336349487304701E-3</c:v>
                </c:pt>
                <c:pt idx="875">
                  <c:v>3.2486915588378902E-3</c:v>
                </c:pt>
                <c:pt idx="876">
                  <c:v>5.3524971008300799E-3</c:v>
                </c:pt>
                <c:pt idx="877">
                  <c:v>3.6907196044921901E-3</c:v>
                </c:pt>
                <c:pt idx="878">
                  <c:v>4.7330856323242196E-3</c:v>
                </c:pt>
                <c:pt idx="879">
                  <c:v>5.7411193847656302E-3</c:v>
                </c:pt>
                <c:pt idx="880">
                  <c:v>3.44610214233399E-3</c:v>
                </c:pt>
                <c:pt idx="881">
                  <c:v>5.4326057434082101E-3</c:v>
                </c:pt>
                <c:pt idx="882">
                  <c:v>5.9156417846679696E-3</c:v>
                </c:pt>
                <c:pt idx="883">
                  <c:v>3.0641555786132799E-3</c:v>
                </c:pt>
                <c:pt idx="884">
                  <c:v>4.1851997375488299E-3</c:v>
                </c:pt>
                <c:pt idx="885">
                  <c:v>2.1038055419921901E-3</c:v>
                </c:pt>
                <c:pt idx="886">
                  <c:v>3.8671493530273498E-3</c:v>
                </c:pt>
                <c:pt idx="887">
                  <c:v>5.2375793457031302E-3</c:v>
                </c:pt>
                <c:pt idx="888">
                  <c:v>6.8407058715820304E-3</c:v>
                </c:pt>
                <c:pt idx="889">
                  <c:v>4.5285224914550799E-3</c:v>
                </c:pt>
                <c:pt idx="890">
                  <c:v>4.3721199035644601E-3</c:v>
                </c:pt>
                <c:pt idx="891">
                  <c:v>5.4488182067871102E-3</c:v>
                </c:pt>
                <c:pt idx="892">
                  <c:v>3.448486328125E-3</c:v>
                </c:pt>
                <c:pt idx="893">
                  <c:v>5.0439834594726597E-3</c:v>
                </c:pt>
                <c:pt idx="894">
                  <c:v>4.7416687011718802E-3</c:v>
                </c:pt>
                <c:pt idx="895">
                  <c:v>5.0806999206543003E-3</c:v>
                </c:pt>
                <c:pt idx="896">
                  <c:v>6.1912536621093802E-3</c:v>
                </c:pt>
                <c:pt idx="897">
                  <c:v>2.6936531066894601E-3</c:v>
                </c:pt>
                <c:pt idx="898">
                  <c:v>5.3696632385253898E-3</c:v>
                </c:pt>
                <c:pt idx="899">
                  <c:v>6.3071250915527396E-3</c:v>
                </c:pt>
                <c:pt idx="900">
                  <c:v>4.79888916015625E-3</c:v>
                </c:pt>
                <c:pt idx="901">
                  <c:v>4.12988662719727E-3</c:v>
                </c:pt>
                <c:pt idx="902">
                  <c:v>6.0591697692871102E-3</c:v>
                </c:pt>
                <c:pt idx="903">
                  <c:v>3.5610198974609401E-3</c:v>
                </c:pt>
                <c:pt idx="904">
                  <c:v>2.55584716796875E-3</c:v>
                </c:pt>
                <c:pt idx="905">
                  <c:v>3.8976669311523498E-3</c:v>
                </c:pt>
                <c:pt idx="906">
                  <c:v>2.86626815795899E-3</c:v>
                </c:pt>
                <c:pt idx="907">
                  <c:v>4.1089057922363299E-3</c:v>
                </c:pt>
                <c:pt idx="908">
                  <c:v>8.2983970642089896E-3</c:v>
                </c:pt>
                <c:pt idx="909">
                  <c:v>2.2592544555664102E-3</c:v>
                </c:pt>
                <c:pt idx="910">
                  <c:v>4.24003601074219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8F65-484B-8596-D1A9F717C798}"/>
            </c:ext>
          </c:extLst>
        </c:ser>
        <c:ser>
          <c:idx val="20"/>
          <c:order val="20"/>
          <c:tx>
            <c:v>+42 microL</c:v>
          </c:tx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2'!$B$2:$B$912</c:f>
              <c:numCache>
                <c:formatCode>General</c:formatCode>
                <c:ptCount val="911"/>
                <c:pt idx="0">
                  <c:v>-0.41290187835693398</c:v>
                </c:pt>
                <c:pt idx="1">
                  <c:v>-0.41544246673584001</c:v>
                </c:pt>
                <c:pt idx="2">
                  <c:v>-0.53887367248535201</c:v>
                </c:pt>
                <c:pt idx="3">
                  <c:v>-0.785996913909912</c:v>
                </c:pt>
                <c:pt idx="4">
                  <c:v>-0.86090755462646495</c:v>
                </c:pt>
                <c:pt idx="5">
                  <c:v>-0.51879453659057595</c:v>
                </c:pt>
                <c:pt idx="6">
                  <c:v>-0.48273181915283198</c:v>
                </c:pt>
                <c:pt idx="7">
                  <c:v>-0.25153923034668002</c:v>
                </c:pt>
                <c:pt idx="8">
                  <c:v>-0.57338047027587902</c:v>
                </c:pt>
                <c:pt idx="9">
                  <c:v>-0.83345270156860396</c:v>
                </c:pt>
                <c:pt idx="10">
                  <c:v>-1.0441222190857</c:v>
                </c:pt>
                <c:pt idx="11">
                  <c:v>-0.13079881668090801</c:v>
                </c:pt>
                <c:pt idx="12">
                  <c:v>-0.48605155944824202</c:v>
                </c:pt>
                <c:pt idx="13">
                  <c:v>-0.45404529571533198</c:v>
                </c:pt>
                <c:pt idx="14">
                  <c:v>-0.51515579223632801</c:v>
                </c:pt>
                <c:pt idx="15">
                  <c:v>-0.416154384613037</c:v>
                </c:pt>
                <c:pt idx="16">
                  <c:v>-0.70597267150878895</c:v>
                </c:pt>
                <c:pt idx="17">
                  <c:v>-7.9275608062744196E-2</c:v>
                </c:pt>
                <c:pt idx="18">
                  <c:v>-0.50774049758911199</c:v>
                </c:pt>
                <c:pt idx="19">
                  <c:v>-1.03477907180786</c:v>
                </c:pt>
                <c:pt idx="20">
                  <c:v>-0.36696338653564498</c:v>
                </c:pt>
                <c:pt idx="21">
                  <c:v>-0.26845693588256903</c:v>
                </c:pt>
                <c:pt idx="22">
                  <c:v>-0.38810110092163103</c:v>
                </c:pt>
                <c:pt idx="23">
                  <c:v>1.0639791488647501</c:v>
                </c:pt>
                <c:pt idx="24">
                  <c:v>0</c:v>
                </c:pt>
                <c:pt idx="25">
                  <c:v>-0.82510423660278298</c:v>
                </c:pt>
                <c:pt idx="26">
                  <c:v>0.37221336364746099</c:v>
                </c:pt>
                <c:pt idx="27">
                  <c:v>-0.571055889129639</c:v>
                </c:pt>
                <c:pt idx="28">
                  <c:v>-0.73117303848266602</c:v>
                </c:pt>
                <c:pt idx="29">
                  <c:v>0.33994674682617199</c:v>
                </c:pt>
                <c:pt idx="30">
                  <c:v>-6.0171127319336E-2</c:v>
                </c:pt>
                <c:pt idx="31">
                  <c:v>0.632335186004639</c:v>
                </c:pt>
                <c:pt idx="32">
                  <c:v>-0.77067804336547896</c:v>
                </c:pt>
                <c:pt idx="33">
                  <c:v>0.37162971496582098</c:v>
                </c:pt>
                <c:pt idx="34">
                  <c:v>0.56451225280761697</c:v>
                </c:pt>
                <c:pt idx="35">
                  <c:v>-0.22304916381836001</c:v>
                </c:pt>
                <c:pt idx="36">
                  <c:v>1.0355906486511299</c:v>
                </c:pt>
                <c:pt idx="37">
                  <c:v>0.227819919586182</c:v>
                </c:pt>
                <c:pt idx="38">
                  <c:v>-0.398119926452637</c:v>
                </c:pt>
                <c:pt idx="39">
                  <c:v>-0.87979173660278298</c:v>
                </c:pt>
                <c:pt idx="40">
                  <c:v>0.40058040618896501</c:v>
                </c:pt>
                <c:pt idx="41">
                  <c:v>-0.22581720352172899</c:v>
                </c:pt>
                <c:pt idx="42">
                  <c:v>-0.64561986923217796</c:v>
                </c:pt>
                <c:pt idx="43">
                  <c:v>0.49947261810302801</c:v>
                </c:pt>
                <c:pt idx="44">
                  <c:v>-7.5931549072265703E-3</c:v>
                </c:pt>
                <c:pt idx="45">
                  <c:v>4.2622566223144601E-2</c:v>
                </c:pt>
                <c:pt idx="46">
                  <c:v>8.6169242858886701E-3</c:v>
                </c:pt>
                <c:pt idx="47">
                  <c:v>0.44082403182983398</c:v>
                </c:pt>
                <c:pt idx="48">
                  <c:v>-0.75916385650634799</c:v>
                </c:pt>
                <c:pt idx="49">
                  <c:v>-0.301483154296875</c:v>
                </c:pt>
                <c:pt idx="50">
                  <c:v>0.27141809463500999</c:v>
                </c:pt>
                <c:pt idx="51">
                  <c:v>-0.51104402542114302</c:v>
                </c:pt>
                <c:pt idx="52">
                  <c:v>0.23538017272949199</c:v>
                </c:pt>
                <c:pt idx="53">
                  <c:v>0.874040126800537</c:v>
                </c:pt>
                <c:pt idx="54">
                  <c:v>-0.53371000289917003</c:v>
                </c:pt>
                <c:pt idx="55">
                  <c:v>-0.35087966918945301</c:v>
                </c:pt>
                <c:pt idx="56">
                  <c:v>1.0773186683654801</c:v>
                </c:pt>
                <c:pt idx="57">
                  <c:v>0.61252450942993197</c:v>
                </c:pt>
                <c:pt idx="58">
                  <c:v>-0.40266513824462902</c:v>
                </c:pt>
                <c:pt idx="59">
                  <c:v>0.37674665451049799</c:v>
                </c:pt>
                <c:pt idx="60">
                  <c:v>-4.4949531555175802E-2</c:v>
                </c:pt>
                <c:pt idx="61">
                  <c:v>0.64288854598999101</c:v>
                </c:pt>
                <c:pt idx="62">
                  <c:v>0.16710281372070299</c:v>
                </c:pt>
                <c:pt idx="63">
                  <c:v>7.8639984130859392E-3</c:v>
                </c:pt>
                <c:pt idx="64">
                  <c:v>0.79144287109375</c:v>
                </c:pt>
                <c:pt idx="65">
                  <c:v>0.37981700897216802</c:v>
                </c:pt>
                <c:pt idx="66">
                  <c:v>0.57890892028808605</c:v>
                </c:pt>
                <c:pt idx="67">
                  <c:v>1.3454613685607899</c:v>
                </c:pt>
                <c:pt idx="68">
                  <c:v>1.36503887176514</c:v>
                </c:pt>
                <c:pt idx="69">
                  <c:v>1.8583579063415601</c:v>
                </c:pt>
                <c:pt idx="70">
                  <c:v>1.2292394638061499</c:v>
                </c:pt>
                <c:pt idx="71">
                  <c:v>1.2890105247497601</c:v>
                </c:pt>
                <c:pt idx="72">
                  <c:v>1.34032011032105</c:v>
                </c:pt>
                <c:pt idx="73">
                  <c:v>1.34900522232056</c:v>
                </c:pt>
                <c:pt idx="74">
                  <c:v>1.35624551773071</c:v>
                </c:pt>
                <c:pt idx="75">
                  <c:v>1.3361725807189999</c:v>
                </c:pt>
                <c:pt idx="76">
                  <c:v>1.4049110412597701</c:v>
                </c:pt>
                <c:pt idx="77">
                  <c:v>1.44411325454712</c:v>
                </c:pt>
                <c:pt idx="78">
                  <c:v>1.4551029205322299</c:v>
                </c:pt>
                <c:pt idx="79">
                  <c:v>1.48428153991699</c:v>
                </c:pt>
                <c:pt idx="80">
                  <c:v>1.5083441734314</c:v>
                </c:pt>
                <c:pt idx="81">
                  <c:v>1.51508045196533</c:v>
                </c:pt>
                <c:pt idx="82">
                  <c:v>1.5530242919921891</c:v>
                </c:pt>
                <c:pt idx="83">
                  <c:v>1.5487642288207999</c:v>
                </c:pt>
                <c:pt idx="84">
                  <c:v>1.53946208953858</c:v>
                </c:pt>
                <c:pt idx="85">
                  <c:v>1.57031869888306</c:v>
                </c:pt>
                <c:pt idx="86">
                  <c:v>1.5770564079284699</c:v>
                </c:pt>
                <c:pt idx="87">
                  <c:v>1.5688233375549301</c:v>
                </c:pt>
                <c:pt idx="88">
                  <c:v>1.5866789817810101</c:v>
                </c:pt>
                <c:pt idx="89">
                  <c:v>1.5734953880310101</c:v>
                </c:pt>
                <c:pt idx="90">
                  <c:v>1.5592060089111399</c:v>
                </c:pt>
                <c:pt idx="91">
                  <c:v>1.5612649917602599</c:v>
                </c:pt>
                <c:pt idx="92">
                  <c:v>1.5424156188964899</c:v>
                </c:pt>
                <c:pt idx="93">
                  <c:v>1.5147132873535201</c:v>
                </c:pt>
                <c:pt idx="94">
                  <c:v>1.5037026405334499</c:v>
                </c:pt>
                <c:pt idx="95">
                  <c:v>1.4775390625</c:v>
                </c:pt>
                <c:pt idx="96">
                  <c:v>1.4437484741211</c:v>
                </c:pt>
                <c:pt idx="97">
                  <c:v>1.43226718902588</c:v>
                </c:pt>
                <c:pt idx="98">
                  <c:v>1.3859181404113801</c:v>
                </c:pt>
                <c:pt idx="99">
                  <c:v>1.3472108840942401</c:v>
                </c:pt>
                <c:pt idx="100">
                  <c:v>1.31692886352539</c:v>
                </c:pt>
                <c:pt idx="101">
                  <c:v>1.2732224464416499</c:v>
                </c:pt>
                <c:pt idx="102">
                  <c:v>1.233461380004889</c:v>
                </c:pt>
                <c:pt idx="103">
                  <c:v>1.1923065185546899</c:v>
                </c:pt>
                <c:pt idx="104">
                  <c:v>1.15748739242554</c:v>
                </c:pt>
                <c:pt idx="105">
                  <c:v>1.1210513114929199</c:v>
                </c:pt>
                <c:pt idx="106">
                  <c:v>1.0837531089782699</c:v>
                </c:pt>
                <c:pt idx="107">
                  <c:v>1.04619216918946</c:v>
                </c:pt>
                <c:pt idx="108">
                  <c:v>1.0128493309021001</c:v>
                </c:pt>
                <c:pt idx="109">
                  <c:v>0.98008728027343806</c:v>
                </c:pt>
                <c:pt idx="110">
                  <c:v>0.94921112060546897</c:v>
                </c:pt>
                <c:pt idx="111">
                  <c:v>0.92072296142578103</c:v>
                </c:pt>
                <c:pt idx="112">
                  <c:v>0.89124155044555697</c:v>
                </c:pt>
                <c:pt idx="113">
                  <c:v>0.86164474487304699</c:v>
                </c:pt>
                <c:pt idx="114">
                  <c:v>0.83637905120849598</c:v>
                </c:pt>
                <c:pt idx="115">
                  <c:v>0.81262683868408203</c:v>
                </c:pt>
                <c:pt idx="116">
                  <c:v>0.78983163833618197</c:v>
                </c:pt>
                <c:pt idx="117">
                  <c:v>0.77026748657226596</c:v>
                </c:pt>
                <c:pt idx="118">
                  <c:v>0.75028324127197299</c:v>
                </c:pt>
                <c:pt idx="119">
                  <c:v>0.73265123367309604</c:v>
                </c:pt>
                <c:pt idx="120">
                  <c:v>0.71474361419677801</c:v>
                </c:pt>
                <c:pt idx="121">
                  <c:v>0.70047235488891602</c:v>
                </c:pt>
                <c:pt idx="122">
                  <c:v>0.685713291168213</c:v>
                </c:pt>
                <c:pt idx="123">
                  <c:v>0.67404222488403398</c:v>
                </c:pt>
                <c:pt idx="124">
                  <c:v>0.66073369979858398</c:v>
                </c:pt>
                <c:pt idx="125">
                  <c:v>0.65092134475707997</c:v>
                </c:pt>
                <c:pt idx="126">
                  <c:v>0.64200592041015703</c:v>
                </c:pt>
                <c:pt idx="127">
                  <c:v>0.63240146636962902</c:v>
                </c:pt>
                <c:pt idx="128">
                  <c:v>0.62233209609985396</c:v>
                </c:pt>
                <c:pt idx="129">
                  <c:v>0.61634826660156306</c:v>
                </c:pt>
                <c:pt idx="130">
                  <c:v>0.60920143127441395</c:v>
                </c:pt>
                <c:pt idx="131">
                  <c:v>0.60266971588134799</c:v>
                </c:pt>
                <c:pt idx="132">
                  <c:v>0.59709882736206099</c:v>
                </c:pt>
                <c:pt idx="133">
                  <c:v>0.59090185165405296</c:v>
                </c:pt>
                <c:pt idx="134">
                  <c:v>0.58514785766601596</c:v>
                </c:pt>
                <c:pt idx="135">
                  <c:v>0.57977962493896495</c:v>
                </c:pt>
                <c:pt idx="136">
                  <c:v>0.57337999343872104</c:v>
                </c:pt>
                <c:pt idx="137">
                  <c:v>0.56660270690918002</c:v>
                </c:pt>
                <c:pt idx="138">
                  <c:v>0.55911684036254905</c:v>
                </c:pt>
                <c:pt idx="139">
                  <c:v>0.55019187927246105</c:v>
                </c:pt>
                <c:pt idx="140">
                  <c:v>0.540358066558838</c:v>
                </c:pt>
                <c:pt idx="141">
                  <c:v>0.53042268753051802</c:v>
                </c:pt>
                <c:pt idx="142">
                  <c:v>0.51911449432373102</c:v>
                </c:pt>
                <c:pt idx="143">
                  <c:v>0.50675487518310602</c:v>
                </c:pt>
                <c:pt idx="144">
                  <c:v>0.49466276168823298</c:v>
                </c:pt>
                <c:pt idx="145">
                  <c:v>0.481456279754639</c:v>
                </c:pt>
                <c:pt idx="146">
                  <c:v>0.46715259552001998</c:v>
                </c:pt>
                <c:pt idx="147">
                  <c:v>0.45289087295532199</c:v>
                </c:pt>
                <c:pt idx="148">
                  <c:v>0.43925905227661199</c:v>
                </c:pt>
                <c:pt idx="149">
                  <c:v>0.42503166198730502</c:v>
                </c:pt>
                <c:pt idx="150">
                  <c:v>0.41061735153198298</c:v>
                </c:pt>
                <c:pt idx="151">
                  <c:v>0.39664077758789101</c:v>
                </c:pt>
                <c:pt idx="152">
                  <c:v>0.382296562194824</c:v>
                </c:pt>
                <c:pt idx="153">
                  <c:v>0.366958618164063</c:v>
                </c:pt>
                <c:pt idx="154">
                  <c:v>0.35135126113891602</c:v>
                </c:pt>
                <c:pt idx="155">
                  <c:v>0.33455133438110402</c:v>
                </c:pt>
                <c:pt idx="156">
                  <c:v>0.31781244277954102</c:v>
                </c:pt>
                <c:pt idx="157">
                  <c:v>0.300853252410889</c:v>
                </c:pt>
                <c:pt idx="158">
                  <c:v>0.28278303146362299</c:v>
                </c:pt>
                <c:pt idx="159">
                  <c:v>0.26583528518676802</c:v>
                </c:pt>
                <c:pt idx="160">
                  <c:v>0.24911689758300801</c:v>
                </c:pt>
                <c:pt idx="161">
                  <c:v>0.23284482955932601</c:v>
                </c:pt>
                <c:pt idx="162">
                  <c:v>0.217787265777588</c:v>
                </c:pt>
                <c:pt idx="163">
                  <c:v>0.20392084121704099</c:v>
                </c:pt>
                <c:pt idx="164">
                  <c:v>0.19000291824340801</c:v>
                </c:pt>
                <c:pt idx="165">
                  <c:v>0.17835903167724601</c:v>
                </c:pt>
                <c:pt idx="166">
                  <c:v>0.167223930358887</c:v>
                </c:pt>
                <c:pt idx="167">
                  <c:v>0.15853357315063499</c:v>
                </c:pt>
                <c:pt idx="168">
                  <c:v>0.151585578918457</c:v>
                </c:pt>
                <c:pt idx="169">
                  <c:v>0.14610481262207101</c:v>
                </c:pt>
                <c:pt idx="170">
                  <c:v>0.14227104187011699</c:v>
                </c:pt>
                <c:pt idx="171">
                  <c:v>0.139266967773438</c:v>
                </c:pt>
                <c:pt idx="172">
                  <c:v>0.136466979980469</c:v>
                </c:pt>
                <c:pt idx="173">
                  <c:v>0.129119873046875</c:v>
                </c:pt>
                <c:pt idx="174">
                  <c:v>0.119149684906006</c:v>
                </c:pt>
                <c:pt idx="175">
                  <c:v>0.10814714431762699</c:v>
                </c:pt>
                <c:pt idx="176">
                  <c:v>9.9963188171386705E-2</c:v>
                </c:pt>
                <c:pt idx="177">
                  <c:v>9.4926834106445299E-2</c:v>
                </c:pt>
                <c:pt idx="178">
                  <c:v>9.3634605407714899E-2</c:v>
                </c:pt>
                <c:pt idx="179">
                  <c:v>9.2484474182128906E-2</c:v>
                </c:pt>
                <c:pt idx="180">
                  <c:v>9.1948986053466797E-2</c:v>
                </c:pt>
                <c:pt idx="181">
                  <c:v>8.9511394500732394E-2</c:v>
                </c:pt>
                <c:pt idx="182">
                  <c:v>8.7198734283447293E-2</c:v>
                </c:pt>
                <c:pt idx="183">
                  <c:v>8.4618091583251995E-2</c:v>
                </c:pt>
                <c:pt idx="184">
                  <c:v>8.2442760467529297E-2</c:v>
                </c:pt>
                <c:pt idx="185">
                  <c:v>8.0705165863037095E-2</c:v>
                </c:pt>
                <c:pt idx="186">
                  <c:v>7.9092979431152399E-2</c:v>
                </c:pt>
                <c:pt idx="187">
                  <c:v>7.7904701232910198E-2</c:v>
                </c:pt>
                <c:pt idx="188">
                  <c:v>7.6196670532226604E-2</c:v>
                </c:pt>
                <c:pt idx="189">
                  <c:v>7.4455261230468806E-2</c:v>
                </c:pt>
                <c:pt idx="190">
                  <c:v>7.4283123016357505E-2</c:v>
                </c:pt>
                <c:pt idx="191">
                  <c:v>7.2377681732177804E-2</c:v>
                </c:pt>
                <c:pt idx="192">
                  <c:v>7.1976184844970703E-2</c:v>
                </c:pt>
                <c:pt idx="193">
                  <c:v>7.1539402008056696E-2</c:v>
                </c:pt>
                <c:pt idx="194">
                  <c:v>6.9829463958740304E-2</c:v>
                </c:pt>
                <c:pt idx="195">
                  <c:v>6.8976402282714899E-2</c:v>
                </c:pt>
                <c:pt idx="196">
                  <c:v>6.8771839141845703E-2</c:v>
                </c:pt>
                <c:pt idx="197">
                  <c:v>6.8691730499267606E-2</c:v>
                </c:pt>
                <c:pt idx="198">
                  <c:v>6.7547798156738295E-2</c:v>
                </c:pt>
                <c:pt idx="199">
                  <c:v>6.6019058227539104E-2</c:v>
                </c:pt>
                <c:pt idx="200">
                  <c:v>6.4553737640380901E-2</c:v>
                </c:pt>
                <c:pt idx="201">
                  <c:v>6.3071250915527399E-2</c:v>
                </c:pt>
                <c:pt idx="202">
                  <c:v>6.2400817871093799E-2</c:v>
                </c:pt>
                <c:pt idx="203">
                  <c:v>6.2214374542236398E-2</c:v>
                </c:pt>
                <c:pt idx="204">
                  <c:v>6.1674118041992201E-2</c:v>
                </c:pt>
                <c:pt idx="205">
                  <c:v>6.17632865905762E-2</c:v>
                </c:pt>
                <c:pt idx="206">
                  <c:v>5.9910774230957101E-2</c:v>
                </c:pt>
                <c:pt idx="207">
                  <c:v>5.96160888671875E-2</c:v>
                </c:pt>
                <c:pt idx="208">
                  <c:v>5.9021949768066399E-2</c:v>
                </c:pt>
                <c:pt idx="209">
                  <c:v>5.9264183044433601E-2</c:v>
                </c:pt>
                <c:pt idx="210">
                  <c:v>5.8794021606445299E-2</c:v>
                </c:pt>
                <c:pt idx="211">
                  <c:v>5.7428359985351597E-2</c:v>
                </c:pt>
                <c:pt idx="212">
                  <c:v>5.6335926055908203E-2</c:v>
                </c:pt>
                <c:pt idx="213">
                  <c:v>5.6111335754394601E-2</c:v>
                </c:pt>
                <c:pt idx="214">
                  <c:v>5.5393218994140701E-2</c:v>
                </c:pt>
                <c:pt idx="215">
                  <c:v>5.5343151092529297E-2</c:v>
                </c:pt>
                <c:pt idx="216">
                  <c:v>5.7013034820556703E-2</c:v>
                </c:pt>
                <c:pt idx="217">
                  <c:v>5.6357860565185602E-2</c:v>
                </c:pt>
                <c:pt idx="218">
                  <c:v>5.3985118865966797E-2</c:v>
                </c:pt>
                <c:pt idx="219">
                  <c:v>5.27400970458985E-2</c:v>
                </c:pt>
                <c:pt idx="220">
                  <c:v>5.2085876464843799E-2</c:v>
                </c:pt>
                <c:pt idx="221">
                  <c:v>5.1509857177734403E-2</c:v>
                </c:pt>
                <c:pt idx="222">
                  <c:v>5.1296710968017599E-2</c:v>
                </c:pt>
                <c:pt idx="223">
                  <c:v>5.2266120910644601E-2</c:v>
                </c:pt>
                <c:pt idx="224">
                  <c:v>5.12948036193848E-2</c:v>
                </c:pt>
                <c:pt idx="225">
                  <c:v>5.1146030426025398E-2</c:v>
                </c:pt>
                <c:pt idx="226">
                  <c:v>5.0001621246337898E-2</c:v>
                </c:pt>
                <c:pt idx="227">
                  <c:v>5.1044464111328201E-2</c:v>
                </c:pt>
                <c:pt idx="228">
                  <c:v>5.2065372467041002E-2</c:v>
                </c:pt>
                <c:pt idx="229">
                  <c:v>4.8055171966552797E-2</c:v>
                </c:pt>
                <c:pt idx="230">
                  <c:v>4.9081802368164097E-2</c:v>
                </c:pt>
                <c:pt idx="231">
                  <c:v>4.9385070800781299E-2</c:v>
                </c:pt>
                <c:pt idx="232">
                  <c:v>4.7696113586425802E-2</c:v>
                </c:pt>
                <c:pt idx="233">
                  <c:v>4.8000335693359403E-2</c:v>
                </c:pt>
                <c:pt idx="234">
                  <c:v>4.7385215759277399E-2</c:v>
                </c:pt>
                <c:pt idx="235">
                  <c:v>4.5111656188964899E-2</c:v>
                </c:pt>
                <c:pt idx="236">
                  <c:v>4.3642997741699198E-2</c:v>
                </c:pt>
                <c:pt idx="237">
                  <c:v>4.5073986053466797E-2</c:v>
                </c:pt>
                <c:pt idx="238">
                  <c:v>4.4066905975341797E-2</c:v>
                </c:pt>
                <c:pt idx="239">
                  <c:v>4.2908668518066399E-2</c:v>
                </c:pt>
                <c:pt idx="240">
                  <c:v>4.21557426452637E-2</c:v>
                </c:pt>
                <c:pt idx="241">
                  <c:v>4.2092323303222698E-2</c:v>
                </c:pt>
                <c:pt idx="242">
                  <c:v>4.1145801544189502E-2</c:v>
                </c:pt>
                <c:pt idx="243">
                  <c:v>4.06298637390137E-2</c:v>
                </c:pt>
                <c:pt idx="244">
                  <c:v>4.1553020477294901E-2</c:v>
                </c:pt>
                <c:pt idx="245">
                  <c:v>3.93829345703125E-2</c:v>
                </c:pt>
                <c:pt idx="246">
                  <c:v>3.9004802703857401E-2</c:v>
                </c:pt>
                <c:pt idx="247">
                  <c:v>3.9443492889404297E-2</c:v>
                </c:pt>
                <c:pt idx="248">
                  <c:v>3.8938999176025398E-2</c:v>
                </c:pt>
                <c:pt idx="249">
                  <c:v>3.8883209228515597E-2</c:v>
                </c:pt>
                <c:pt idx="250">
                  <c:v>3.8325309753418003E-2</c:v>
                </c:pt>
                <c:pt idx="251">
                  <c:v>3.9694309234619203E-2</c:v>
                </c:pt>
                <c:pt idx="252">
                  <c:v>3.9110660552978502E-2</c:v>
                </c:pt>
                <c:pt idx="253">
                  <c:v>3.72872352600098E-2</c:v>
                </c:pt>
                <c:pt idx="254">
                  <c:v>3.7630558013916002E-2</c:v>
                </c:pt>
                <c:pt idx="255">
                  <c:v>3.8093090057373102E-2</c:v>
                </c:pt>
                <c:pt idx="256">
                  <c:v>3.8001537322998102E-2</c:v>
                </c:pt>
                <c:pt idx="257">
                  <c:v>3.7024974822998102E-2</c:v>
                </c:pt>
                <c:pt idx="258">
                  <c:v>3.6807537078857401E-2</c:v>
                </c:pt>
                <c:pt idx="259">
                  <c:v>3.6979675292968799E-2</c:v>
                </c:pt>
                <c:pt idx="260">
                  <c:v>3.6763668060302797E-2</c:v>
                </c:pt>
                <c:pt idx="261">
                  <c:v>3.5757541656494203E-2</c:v>
                </c:pt>
                <c:pt idx="262">
                  <c:v>3.5137176513671903E-2</c:v>
                </c:pt>
                <c:pt idx="263">
                  <c:v>3.5469055175781299E-2</c:v>
                </c:pt>
                <c:pt idx="264">
                  <c:v>3.5183906555175802E-2</c:v>
                </c:pt>
                <c:pt idx="265">
                  <c:v>3.4500598907470703E-2</c:v>
                </c:pt>
                <c:pt idx="266">
                  <c:v>3.45110893249512E-2</c:v>
                </c:pt>
                <c:pt idx="267">
                  <c:v>3.5428524017333998E-2</c:v>
                </c:pt>
                <c:pt idx="268">
                  <c:v>3.5473346710205099E-2</c:v>
                </c:pt>
                <c:pt idx="269">
                  <c:v>3.44433784484863E-2</c:v>
                </c:pt>
                <c:pt idx="270">
                  <c:v>3.3321857452392599E-2</c:v>
                </c:pt>
                <c:pt idx="271">
                  <c:v>3.2686233520507799E-2</c:v>
                </c:pt>
                <c:pt idx="272">
                  <c:v>3.2610416412353502E-2</c:v>
                </c:pt>
                <c:pt idx="273">
                  <c:v>3.5513401031494203E-2</c:v>
                </c:pt>
                <c:pt idx="274">
                  <c:v>3.4044742584228502E-2</c:v>
                </c:pt>
                <c:pt idx="275">
                  <c:v>3.3226490020752002E-2</c:v>
                </c:pt>
                <c:pt idx="276">
                  <c:v>3.2956600189208998E-2</c:v>
                </c:pt>
                <c:pt idx="277">
                  <c:v>3.2843112945556703E-2</c:v>
                </c:pt>
                <c:pt idx="278">
                  <c:v>3.3188819885253899E-2</c:v>
                </c:pt>
                <c:pt idx="279">
                  <c:v>3.24969291687012E-2</c:v>
                </c:pt>
                <c:pt idx="280">
                  <c:v>3.10463905334473E-2</c:v>
                </c:pt>
                <c:pt idx="281">
                  <c:v>3.1000137329101601E-2</c:v>
                </c:pt>
                <c:pt idx="282">
                  <c:v>3.14693450927735E-2</c:v>
                </c:pt>
                <c:pt idx="283">
                  <c:v>3.1364917755127002E-2</c:v>
                </c:pt>
                <c:pt idx="284">
                  <c:v>3.0292034149169901E-2</c:v>
                </c:pt>
                <c:pt idx="285">
                  <c:v>3.0107975006103498E-2</c:v>
                </c:pt>
                <c:pt idx="286">
                  <c:v>2.99582481384278E-2</c:v>
                </c:pt>
                <c:pt idx="287">
                  <c:v>2.9893398284912099E-2</c:v>
                </c:pt>
                <c:pt idx="288">
                  <c:v>3.0175209045410201E-2</c:v>
                </c:pt>
                <c:pt idx="289">
                  <c:v>2.9547691345214899E-2</c:v>
                </c:pt>
                <c:pt idx="290">
                  <c:v>2.9613494873046899E-2</c:v>
                </c:pt>
                <c:pt idx="291">
                  <c:v>2.90579795837403E-2</c:v>
                </c:pt>
                <c:pt idx="292">
                  <c:v>2.8743743896484399E-2</c:v>
                </c:pt>
                <c:pt idx="293">
                  <c:v>2.880859375E-2</c:v>
                </c:pt>
                <c:pt idx="294">
                  <c:v>2.8789520263671899E-2</c:v>
                </c:pt>
                <c:pt idx="295">
                  <c:v>3.03702354431153E-2</c:v>
                </c:pt>
                <c:pt idx="296">
                  <c:v>3.1643390655517599E-2</c:v>
                </c:pt>
                <c:pt idx="297">
                  <c:v>2.90274620056153E-2</c:v>
                </c:pt>
                <c:pt idx="298">
                  <c:v>2.7727127075195299E-2</c:v>
                </c:pt>
                <c:pt idx="299">
                  <c:v>2.8065681457519601E-2</c:v>
                </c:pt>
                <c:pt idx="300">
                  <c:v>2.8551578521728498E-2</c:v>
                </c:pt>
                <c:pt idx="301">
                  <c:v>2.82187461853028E-2</c:v>
                </c:pt>
                <c:pt idx="302">
                  <c:v>2.8044700622558601E-2</c:v>
                </c:pt>
                <c:pt idx="303">
                  <c:v>2.9296875E-2</c:v>
                </c:pt>
                <c:pt idx="304">
                  <c:v>2.8565406799316399E-2</c:v>
                </c:pt>
                <c:pt idx="305">
                  <c:v>2.7316093444824201E-2</c:v>
                </c:pt>
                <c:pt idx="306">
                  <c:v>2.74310111999512E-2</c:v>
                </c:pt>
                <c:pt idx="307">
                  <c:v>2.75983810424805E-2</c:v>
                </c:pt>
                <c:pt idx="308">
                  <c:v>2.7712345123290998E-2</c:v>
                </c:pt>
                <c:pt idx="309">
                  <c:v>2.7489662170410201E-2</c:v>
                </c:pt>
                <c:pt idx="310">
                  <c:v>2.7092933654785201E-2</c:v>
                </c:pt>
                <c:pt idx="311">
                  <c:v>2.7821540832519601E-2</c:v>
                </c:pt>
                <c:pt idx="312">
                  <c:v>2.7259826660156299E-2</c:v>
                </c:pt>
                <c:pt idx="313">
                  <c:v>2.6786804199218799E-2</c:v>
                </c:pt>
                <c:pt idx="314">
                  <c:v>2.6576042175293E-2</c:v>
                </c:pt>
                <c:pt idx="315">
                  <c:v>2.6595115661621101E-2</c:v>
                </c:pt>
                <c:pt idx="316">
                  <c:v>2.65860557556153E-2</c:v>
                </c:pt>
                <c:pt idx="317">
                  <c:v>2.64124870300293E-2</c:v>
                </c:pt>
                <c:pt idx="318">
                  <c:v>2.6594638824462901E-2</c:v>
                </c:pt>
                <c:pt idx="319">
                  <c:v>2.61383056640625E-2</c:v>
                </c:pt>
                <c:pt idx="320">
                  <c:v>2.6106357574462901E-2</c:v>
                </c:pt>
                <c:pt idx="321">
                  <c:v>2.6248931884765601E-2</c:v>
                </c:pt>
                <c:pt idx="322">
                  <c:v>2.61330604553223E-2</c:v>
                </c:pt>
                <c:pt idx="323">
                  <c:v>2.5774955749511701E-2</c:v>
                </c:pt>
                <c:pt idx="324">
                  <c:v>2.5769710540771502E-2</c:v>
                </c:pt>
                <c:pt idx="325">
                  <c:v>2.5928497314453101E-2</c:v>
                </c:pt>
                <c:pt idx="326">
                  <c:v>2.5575637817382799E-2</c:v>
                </c:pt>
                <c:pt idx="327">
                  <c:v>2.5637149810790998E-2</c:v>
                </c:pt>
                <c:pt idx="328">
                  <c:v>2.5757789611816399E-2</c:v>
                </c:pt>
                <c:pt idx="329">
                  <c:v>2.55942344665528E-2</c:v>
                </c:pt>
                <c:pt idx="330">
                  <c:v>2.5724411010742201E-2</c:v>
                </c:pt>
                <c:pt idx="331">
                  <c:v>2.55131721496582E-2</c:v>
                </c:pt>
                <c:pt idx="332">
                  <c:v>2.5509357452392599E-2</c:v>
                </c:pt>
                <c:pt idx="333">
                  <c:v>2.5483608245849599E-2</c:v>
                </c:pt>
                <c:pt idx="334">
                  <c:v>2.5358676910400401E-2</c:v>
                </c:pt>
                <c:pt idx="335">
                  <c:v>2.54731178283692E-2</c:v>
                </c:pt>
                <c:pt idx="336">
                  <c:v>2.5550365447998099E-2</c:v>
                </c:pt>
                <c:pt idx="337">
                  <c:v>2.5801181793212901E-2</c:v>
                </c:pt>
                <c:pt idx="338">
                  <c:v>2.5557041168212901E-2</c:v>
                </c:pt>
                <c:pt idx="339">
                  <c:v>2.5369644165039101E-2</c:v>
                </c:pt>
                <c:pt idx="340">
                  <c:v>2.5393486022949201E-2</c:v>
                </c:pt>
                <c:pt idx="341">
                  <c:v>2.55842208862305E-2</c:v>
                </c:pt>
                <c:pt idx="342">
                  <c:v>2.5420188903808601E-2</c:v>
                </c:pt>
                <c:pt idx="343">
                  <c:v>2.5407791137695299E-2</c:v>
                </c:pt>
                <c:pt idx="344">
                  <c:v>2.5519371032714899E-2</c:v>
                </c:pt>
                <c:pt idx="345">
                  <c:v>2.5303840637207101E-2</c:v>
                </c:pt>
                <c:pt idx="346">
                  <c:v>2.5369644165039101E-2</c:v>
                </c:pt>
                <c:pt idx="347">
                  <c:v>2.5290489196777399E-2</c:v>
                </c:pt>
                <c:pt idx="348">
                  <c:v>2.53658294677735E-2</c:v>
                </c:pt>
                <c:pt idx="349">
                  <c:v>2.5322437286377002E-2</c:v>
                </c:pt>
                <c:pt idx="350">
                  <c:v>2.5387763977050799E-2</c:v>
                </c:pt>
                <c:pt idx="351">
                  <c:v>2.5148391723632799E-2</c:v>
                </c:pt>
                <c:pt idx="352">
                  <c:v>2.53443717956543E-2</c:v>
                </c:pt>
                <c:pt idx="353">
                  <c:v>2.51874923706055E-2</c:v>
                </c:pt>
                <c:pt idx="354">
                  <c:v>2.4910926818847701E-2</c:v>
                </c:pt>
                <c:pt idx="355">
                  <c:v>2.4852752685546899E-2</c:v>
                </c:pt>
                <c:pt idx="356">
                  <c:v>2.4590969085693401E-2</c:v>
                </c:pt>
                <c:pt idx="357">
                  <c:v>2.4476528167724599E-2</c:v>
                </c:pt>
                <c:pt idx="358">
                  <c:v>2.45661735534668E-2</c:v>
                </c:pt>
                <c:pt idx="359">
                  <c:v>2.43992805480957E-2</c:v>
                </c:pt>
                <c:pt idx="360">
                  <c:v>2.4193763732910201E-2</c:v>
                </c:pt>
                <c:pt idx="361">
                  <c:v>2.4019241333007799E-2</c:v>
                </c:pt>
                <c:pt idx="362">
                  <c:v>2.3797035217285201E-2</c:v>
                </c:pt>
                <c:pt idx="363">
                  <c:v>2.3598670959472701E-2</c:v>
                </c:pt>
                <c:pt idx="364">
                  <c:v>2.3796081542968799E-2</c:v>
                </c:pt>
                <c:pt idx="365">
                  <c:v>2.36573219299317E-2</c:v>
                </c:pt>
                <c:pt idx="366">
                  <c:v>2.32491493225098E-2</c:v>
                </c:pt>
                <c:pt idx="367">
                  <c:v>2.3171424865722701E-2</c:v>
                </c:pt>
                <c:pt idx="368">
                  <c:v>2.31375694274903E-2</c:v>
                </c:pt>
                <c:pt idx="369">
                  <c:v>2.2906780242919901E-2</c:v>
                </c:pt>
                <c:pt idx="370">
                  <c:v>2.2880554199218799E-2</c:v>
                </c:pt>
                <c:pt idx="371">
                  <c:v>2.25939750671387E-2</c:v>
                </c:pt>
                <c:pt idx="372">
                  <c:v>2.25434303283692E-2</c:v>
                </c:pt>
                <c:pt idx="373">
                  <c:v>2.2514820098877002E-2</c:v>
                </c:pt>
                <c:pt idx="374">
                  <c:v>2.2243499755859399E-2</c:v>
                </c:pt>
                <c:pt idx="375">
                  <c:v>2.2195816040039101E-2</c:v>
                </c:pt>
                <c:pt idx="376">
                  <c:v>2.1971702575683601E-2</c:v>
                </c:pt>
                <c:pt idx="377">
                  <c:v>2.1941184997558601E-2</c:v>
                </c:pt>
                <c:pt idx="378">
                  <c:v>2.1833896636962901E-2</c:v>
                </c:pt>
                <c:pt idx="379">
                  <c:v>2.2160530090332101E-2</c:v>
                </c:pt>
                <c:pt idx="380">
                  <c:v>2.2167205810546899E-2</c:v>
                </c:pt>
                <c:pt idx="381">
                  <c:v>2.1836757659912099E-2</c:v>
                </c:pt>
                <c:pt idx="382">
                  <c:v>2.2102832794189502E-2</c:v>
                </c:pt>
                <c:pt idx="383">
                  <c:v>2.2515773773193401E-2</c:v>
                </c:pt>
                <c:pt idx="384">
                  <c:v>2.22878456115723E-2</c:v>
                </c:pt>
                <c:pt idx="385">
                  <c:v>2.16822624206543E-2</c:v>
                </c:pt>
                <c:pt idx="386">
                  <c:v>2.2411823272705099E-2</c:v>
                </c:pt>
                <c:pt idx="387">
                  <c:v>2.2058010101318401E-2</c:v>
                </c:pt>
                <c:pt idx="388">
                  <c:v>2.2520542144775401E-2</c:v>
                </c:pt>
                <c:pt idx="389">
                  <c:v>2.2437095642089899E-2</c:v>
                </c:pt>
                <c:pt idx="390">
                  <c:v>2.2182464599609399E-2</c:v>
                </c:pt>
                <c:pt idx="391">
                  <c:v>2.25415229797363E-2</c:v>
                </c:pt>
                <c:pt idx="392">
                  <c:v>2.2778034210205099E-2</c:v>
                </c:pt>
                <c:pt idx="393">
                  <c:v>2.0959377288818401E-2</c:v>
                </c:pt>
                <c:pt idx="394">
                  <c:v>2.14800834655762E-2</c:v>
                </c:pt>
                <c:pt idx="395">
                  <c:v>2.15659141540528E-2</c:v>
                </c:pt>
                <c:pt idx="396">
                  <c:v>2.1105289459228498E-2</c:v>
                </c:pt>
                <c:pt idx="397">
                  <c:v>2.12807655334473E-2</c:v>
                </c:pt>
                <c:pt idx="398">
                  <c:v>2.1934509277343799E-2</c:v>
                </c:pt>
                <c:pt idx="399">
                  <c:v>2.1482467651367201E-2</c:v>
                </c:pt>
                <c:pt idx="400">
                  <c:v>2.0336627960205099E-2</c:v>
                </c:pt>
                <c:pt idx="401">
                  <c:v>2.0336151123046899E-2</c:v>
                </c:pt>
                <c:pt idx="402">
                  <c:v>2.0793914794921899E-2</c:v>
                </c:pt>
                <c:pt idx="403">
                  <c:v>2.1141529083252002E-2</c:v>
                </c:pt>
                <c:pt idx="404">
                  <c:v>2.1196842193603498E-2</c:v>
                </c:pt>
                <c:pt idx="405">
                  <c:v>2.1191120147705099E-2</c:v>
                </c:pt>
                <c:pt idx="406">
                  <c:v>2.08539962768555E-2</c:v>
                </c:pt>
                <c:pt idx="407">
                  <c:v>2.0977497100830099E-2</c:v>
                </c:pt>
                <c:pt idx="408">
                  <c:v>2.0607471466064502E-2</c:v>
                </c:pt>
                <c:pt idx="409">
                  <c:v>2.0367145538330099E-2</c:v>
                </c:pt>
                <c:pt idx="410">
                  <c:v>1.9977092742919901E-2</c:v>
                </c:pt>
                <c:pt idx="411">
                  <c:v>2.0613670349121101E-2</c:v>
                </c:pt>
                <c:pt idx="412">
                  <c:v>2.10723876953125E-2</c:v>
                </c:pt>
                <c:pt idx="413">
                  <c:v>2.11739540100098E-2</c:v>
                </c:pt>
                <c:pt idx="414">
                  <c:v>2.0228385925293E-2</c:v>
                </c:pt>
                <c:pt idx="415">
                  <c:v>1.9802570343017599E-2</c:v>
                </c:pt>
                <c:pt idx="416">
                  <c:v>1.98559761047363E-2</c:v>
                </c:pt>
                <c:pt idx="417">
                  <c:v>2.0017623901367201E-2</c:v>
                </c:pt>
                <c:pt idx="418">
                  <c:v>2.00648307800293E-2</c:v>
                </c:pt>
                <c:pt idx="419">
                  <c:v>1.9603729248046899E-2</c:v>
                </c:pt>
                <c:pt idx="420">
                  <c:v>1.9879341125488299E-2</c:v>
                </c:pt>
                <c:pt idx="421">
                  <c:v>1.9561767578125E-2</c:v>
                </c:pt>
                <c:pt idx="422">
                  <c:v>1.9580841064453101E-2</c:v>
                </c:pt>
                <c:pt idx="423">
                  <c:v>1.9726276397705099E-2</c:v>
                </c:pt>
                <c:pt idx="424">
                  <c:v>1.96490287780762E-2</c:v>
                </c:pt>
                <c:pt idx="425">
                  <c:v>1.90539360046387E-2</c:v>
                </c:pt>
                <c:pt idx="426">
                  <c:v>1.8959999084472701E-2</c:v>
                </c:pt>
                <c:pt idx="427">
                  <c:v>1.87726020812988E-2</c:v>
                </c:pt>
                <c:pt idx="428">
                  <c:v>1.8680572509765601E-2</c:v>
                </c:pt>
                <c:pt idx="429">
                  <c:v>1.8625259399414101E-2</c:v>
                </c:pt>
                <c:pt idx="430">
                  <c:v>1.9080638885498099E-2</c:v>
                </c:pt>
                <c:pt idx="431">
                  <c:v>1.8471240997314502E-2</c:v>
                </c:pt>
                <c:pt idx="432">
                  <c:v>1.8501281738281299E-2</c:v>
                </c:pt>
                <c:pt idx="433">
                  <c:v>1.92413330078125E-2</c:v>
                </c:pt>
                <c:pt idx="434">
                  <c:v>1.88660621643067E-2</c:v>
                </c:pt>
                <c:pt idx="435">
                  <c:v>1.8378257751464899E-2</c:v>
                </c:pt>
                <c:pt idx="436">
                  <c:v>1.8031120300293E-2</c:v>
                </c:pt>
                <c:pt idx="437">
                  <c:v>1.7973423004150401E-2</c:v>
                </c:pt>
                <c:pt idx="438">
                  <c:v>1.7478466033935599E-2</c:v>
                </c:pt>
                <c:pt idx="439">
                  <c:v>1.6633510589599599E-2</c:v>
                </c:pt>
                <c:pt idx="440">
                  <c:v>1.6417503356933601E-2</c:v>
                </c:pt>
                <c:pt idx="441">
                  <c:v>1.6664505004882799E-2</c:v>
                </c:pt>
                <c:pt idx="442">
                  <c:v>1.65667533874512E-2</c:v>
                </c:pt>
                <c:pt idx="443">
                  <c:v>1.6440868377685599E-2</c:v>
                </c:pt>
                <c:pt idx="444">
                  <c:v>1.72324180603028E-2</c:v>
                </c:pt>
                <c:pt idx="445">
                  <c:v>1.70345306396485E-2</c:v>
                </c:pt>
                <c:pt idx="446">
                  <c:v>1.6898632049560599E-2</c:v>
                </c:pt>
                <c:pt idx="447">
                  <c:v>1.6675949096679701E-2</c:v>
                </c:pt>
                <c:pt idx="448">
                  <c:v>1.6432285308837901E-2</c:v>
                </c:pt>
                <c:pt idx="449">
                  <c:v>1.6077995300293E-2</c:v>
                </c:pt>
                <c:pt idx="450">
                  <c:v>1.5954971313476601E-2</c:v>
                </c:pt>
                <c:pt idx="451">
                  <c:v>1.5841960906982401E-2</c:v>
                </c:pt>
                <c:pt idx="452">
                  <c:v>1.5514373779296899E-2</c:v>
                </c:pt>
                <c:pt idx="453">
                  <c:v>1.5433311462402399E-2</c:v>
                </c:pt>
                <c:pt idx="454">
                  <c:v>1.54576301574707E-2</c:v>
                </c:pt>
                <c:pt idx="455">
                  <c:v>1.52077674865723E-2</c:v>
                </c:pt>
                <c:pt idx="456">
                  <c:v>1.50995254516602E-2</c:v>
                </c:pt>
                <c:pt idx="457">
                  <c:v>1.4947891235351601E-2</c:v>
                </c:pt>
                <c:pt idx="458">
                  <c:v>1.4761924743652399E-2</c:v>
                </c:pt>
                <c:pt idx="459">
                  <c:v>1.46942138671875E-2</c:v>
                </c:pt>
                <c:pt idx="460">
                  <c:v>1.4575481414794899E-2</c:v>
                </c:pt>
                <c:pt idx="461">
                  <c:v>1.4530181884765601E-2</c:v>
                </c:pt>
                <c:pt idx="462">
                  <c:v>1.45163536071778E-2</c:v>
                </c:pt>
                <c:pt idx="463">
                  <c:v>1.4361858367919899E-2</c:v>
                </c:pt>
                <c:pt idx="464">
                  <c:v>1.42102241516113E-2</c:v>
                </c:pt>
                <c:pt idx="465">
                  <c:v>1.39050483703613E-2</c:v>
                </c:pt>
                <c:pt idx="466">
                  <c:v>1.88956260681153E-2</c:v>
                </c:pt>
                <c:pt idx="467">
                  <c:v>1.5686988830566399E-2</c:v>
                </c:pt>
                <c:pt idx="468">
                  <c:v>1.3223171234130899E-2</c:v>
                </c:pt>
                <c:pt idx="469">
                  <c:v>1.36585235595703E-2</c:v>
                </c:pt>
                <c:pt idx="470">
                  <c:v>1.3454914093017601E-2</c:v>
                </c:pt>
                <c:pt idx="471">
                  <c:v>1.3530731201171899E-2</c:v>
                </c:pt>
                <c:pt idx="472">
                  <c:v>1.33967399597168E-2</c:v>
                </c:pt>
                <c:pt idx="473">
                  <c:v>1.32684707641602E-2</c:v>
                </c:pt>
                <c:pt idx="474">
                  <c:v>1.3206005096435601E-2</c:v>
                </c:pt>
                <c:pt idx="475">
                  <c:v>1.30772590637207E-2</c:v>
                </c:pt>
                <c:pt idx="476">
                  <c:v>1.3011932373046899E-2</c:v>
                </c:pt>
                <c:pt idx="477">
                  <c:v>1.2931346893310601E-2</c:v>
                </c:pt>
                <c:pt idx="478">
                  <c:v>1.2873649597168E-2</c:v>
                </c:pt>
                <c:pt idx="479">
                  <c:v>1.28474235534668E-2</c:v>
                </c:pt>
                <c:pt idx="480">
                  <c:v>1.27739906311035E-2</c:v>
                </c:pt>
                <c:pt idx="481">
                  <c:v>1.26452445983887E-2</c:v>
                </c:pt>
                <c:pt idx="482">
                  <c:v>1.2547492980957101E-2</c:v>
                </c:pt>
                <c:pt idx="483">
                  <c:v>1.2509822845459E-2</c:v>
                </c:pt>
                <c:pt idx="484">
                  <c:v>1.2430191040039101E-2</c:v>
                </c:pt>
                <c:pt idx="485">
                  <c:v>1.23872756958008E-2</c:v>
                </c:pt>
                <c:pt idx="486">
                  <c:v>1.23238563537598E-2</c:v>
                </c:pt>
                <c:pt idx="487">
                  <c:v>1.22580528259278E-2</c:v>
                </c:pt>
                <c:pt idx="488">
                  <c:v>1.2179851531982399E-2</c:v>
                </c:pt>
                <c:pt idx="489">
                  <c:v>1.2109279632568399E-2</c:v>
                </c:pt>
                <c:pt idx="490">
                  <c:v>1.21383666992188E-2</c:v>
                </c:pt>
                <c:pt idx="491">
                  <c:v>1.2066364288330101E-2</c:v>
                </c:pt>
                <c:pt idx="492">
                  <c:v>1.20925903320313E-2</c:v>
                </c:pt>
                <c:pt idx="493">
                  <c:v>1.1972427368164101E-2</c:v>
                </c:pt>
                <c:pt idx="494">
                  <c:v>1.1966705322265601E-2</c:v>
                </c:pt>
                <c:pt idx="495">
                  <c:v>1.2111663818359399E-2</c:v>
                </c:pt>
                <c:pt idx="496">
                  <c:v>1.20701789855957E-2</c:v>
                </c:pt>
                <c:pt idx="497">
                  <c:v>1.19233131408692E-2</c:v>
                </c:pt>
                <c:pt idx="498">
                  <c:v>1.1786460876464899E-2</c:v>
                </c:pt>
                <c:pt idx="499">
                  <c:v>1.18122100830078E-2</c:v>
                </c:pt>
                <c:pt idx="500">
                  <c:v>1.18107795715332E-2</c:v>
                </c:pt>
                <c:pt idx="501">
                  <c:v>1.1684417724609399E-2</c:v>
                </c:pt>
                <c:pt idx="502">
                  <c:v>1.1692047119140601E-2</c:v>
                </c:pt>
                <c:pt idx="503">
                  <c:v>1.1617660522461E-2</c:v>
                </c:pt>
                <c:pt idx="504">
                  <c:v>1.1722087860107399E-2</c:v>
                </c:pt>
                <c:pt idx="505">
                  <c:v>1.15489959716797E-2</c:v>
                </c:pt>
                <c:pt idx="506">
                  <c:v>1.1470794677734399E-2</c:v>
                </c:pt>
                <c:pt idx="507">
                  <c:v>1.1410236358642601E-2</c:v>
                </c:pt>
                <c:pt idx="508">
                  <c:v>1.14459991455078E-2</c:v>
                </c:pt>
                <c:pt idx="509">
                  <c:v>1.1340618133544899E-2</c:v>
                </c:pt>
                <c:pt idx="510">
                  <c:v>1.1275291442871101E-2</c:v>
                </c:pt>
                <c:pt idx="511">
                  <c:v>1.12204551696778E-2</c:v>
                </c:pt>
                <c:pt idx="512">
                  <c:v>1.1109352111816399E-2</c:v>
                </c:pt>
                <c:pt idx="513">
                  <c:v>1.11618041992188E-2</c:v>
                </c:pt>
                <c:pt idx="514">
                  <c:v>1.10783576965332E-2</c:v>
                </c:pt>
                <c:pt idx="515">
                  <c:v>1.0995388031005899E-2</c:v>
                </c:pt>
                <c:pt idx="516">
                  <c:v>1.09257698059082E-2</c:v>
                </c:pt>
                <c:pt idx="517">
                  <c:v>1.10254287719727E-2</c:v>
                </c:pt>
                <c:pt idx="518">
                  <c:v>1.08551979064942E-2</c:v>
                </c:pt>
                <c:pt idx="519">
                  <c:v>1.07502937316895E-2</c:v>
                </c:pt>
                <c:pt idx="520">
                  <c:v>1.07202529907227E-2</c:v>
                </c:pt>
                <c:pt idx="521">
                  <c:v>1.07016563415528E-2</c:v>
                </c:pt>
                <c:pt idx="522">
                  <c:v>1.0709285736084E-2</c:v>
                </c:pt>
                <c:pt idx="523">
                  <c:v>1.07264518737793E-2</c:v>
                </c:pt>
                <c:pt idx="524">
                  <c:v>1.0692596435546899E-2</c:v>
                </c:pt>
                <c:pt idx="525">
                  <c:v>1.05690956115723E-2</c:v>
                </c:pt>
                <c:pt idx="526">
                  <c:v>1.0675430297851601E-2</c:v>
                </c:pt>
                <c:pt idx="527">
                  <c:v>1.06816291809082E-2</c:v>
                </c:pt>
                <c:pt idx="528">
                  <c:v>1.0773658752441399E-2</c:v>
                </c:pt>
                <c:pt idx="529">
                  <c:v>1.0610580444336E-2</c:v>
                </c:pt>
                <c:pt idx="530">
                  <c:v>1.05695724487305E-2</c:v>
                </c:pt>
                <c:pt idx="531">
                  <c:v>1.0488510131836E-2</c:v>
                </c:pt>
                <c:pt idx="532">
                  <c:v>1.0497093200683601E-2</c:v>
                </c:pt>
                <c:pt idx="533">
                  <c:v>1.0570526123046899E-2</c:v>
                </c:pt>
                <c:pt idx="534">
                  <c:v>1.055908203125E-2</c:v>
                </c:pt>
                <c:pt idx="535">
                  <c:v>1.05438232421875E-2</c:v>
                </c:pt>
                <c:pt idx="536">
                  <c:v>1.0579109191894601E-2</c:v>
                </c:pt>
                <c:pt idx="537">
                  <c:v>1.06201171875E-2</c:v>
                </c:pt>
                <c:pt idx="538">
                  <c:v>1.0587215423584E-2</c:v>
                </c:pt>
                <c:pt idx="539">
                  <c:v>1.0495662689209E-2</c:v>
                </c:pt>
                <c:pt idx="540">
                  <c:v>1.0346412658691399E-2</c:v>
                </c:pt>
                <c:pt idx="541">
                  <c:v>1.0479450225830101E-2</c:v>
                </c:pt>
                <c:pt idx="542">
                  <c:v>1.0409832000732399E-2</c:v>
                </c:pt>
                <c:pt idx="543">
                  <c:v>1.0310173034668E-2</c:v>
                </c:pt>
                <c:pt idx="544">
                  <c:v>1.01227760314942E-2</c:v>
                </c:pt>
                <c:pt idx="545">
                  <c:v>1.0242462158203101E-2</c:v>
                </c:pt>
                <c:pt idx="546">
                  <c:v>1.02009773254395E-2</c:v>
                </c:pt>
                <c:pt idx="547">
                  <c:v>9.9902153015136701E-3</c:v>
                </c:pt>
                <c:pt idx="548">
                  <c:v>9.8724365234375E-3</c:v>
                </c:pt>
                <c:pt idx="549">
                  <c:v>9.7818374633789097E-3</c:v>
                </c:pt>
                <c:pt idx="550">
                  <c:v>9.9968910217285208E-3</c:v>
                </c:pt>
                <c:pt idx="551">
                  <c:v>9.9372863769531302E-3</c:v>
                </c:pt>
                <c:pt idx="552">
                  <c:v>9.8438262939453108E-3</c:v>
                </c:pt>
                <c:pt idx="553">
                  <c:v>9.6907615661621094E-3</c:v>
                </c:pt>
                <c:pt idx="554">
                  <c:v>9.6273422241211007E-3</c:v>
                </c:pt>
                <c:pt idx="555">
                  <c:v>9.7360610961914097E-3</c:v>
                </c:pt>
                <c:pt idx="556">
                  <c:v>9.7589492797851597E-3</c:v>
                </c:pt>
                <c:pt idx="557">
                  <c:v>9.7284317016601597E-3</c:v>
                </c:pt>
                <c:pt idx="558">
                  <c:v>9.7098350524902396E-3</c:v>
                </c:pt>
                <c:pt idx="559">
                  <c:v>9.7174644470214896E-3</c:v>
                </c:pt>
                <c:pt idx="560">
                  <c:v>9.7289085388183594E-3</c:v>
                </c:pt>
                <c:pt idx="561">
                  <c:v>9.7603797912597708E-3</c:v>
                </c:pt>
                <c:pt idx="562">
                  <c:v>9.6139907836914097E-3</c:v>
                </c:pt>
                <c:pt idx="563">
                  <c:v>9.7432136535644601E-3</c:v>
                </c:pt>
                <c:pt idx="564">
                  <c:v>9.8762512207031302E-3</c:v>
                </c:pt>
                <c:pt idx="565">
                  <c:v>9.6364021301269601E-3</c:v>
                </c:pt>
                <c:pt idx="566">
                  <c:v>9.6473693847656302E-3</c:v>
                </c:pt>
                <c:pt idx="567">
                  <c:v>9.6569061279296892E-3</c:v>
                </c:pt>
                <c:pt idx="568">
                  <c:v>9.8419189453125E-3</c:v>
                </c:pt>
                <c:pt idx="569">
                  <c:v>9.9143981933593802E-3</c:v>
                </c:pt>
                <c:pt idx="570">
                  <c:v>9.9849700927734392E-3</c:v>
                </c:pt>
                <c:pt idx="571">
                  <c:v>9.80377197265625E-3</c:v>
                </c:pt>
                <c:pt idx="572">
                  <c:v>9.69696044921875E-3</c:v>
                </c:pt>
                <c:pt idx="573">
                  <c:v>9.6311569213867205E-3</c:v>
                </c:pt>
                <c:pt idx="574">
                  <c:v>9.6044540405273507E-3</c:v>
                </c:pt>
                <c:pt idx="575">
                  <c:v>9.6912384033203108E-3</c:v>
                </c:pt>
                <c:pt idx="576">
                  <c:v>9.6006393432617205E-3</c:v>
                </c:pt>
                <c:pt idx="577">
                  <c:v>9.4470977783203108E-3</c:v>
                </c:pt>
                <c:pt idx="578">
                  <c:v>9.4280242919921892E-3</c:v>
                </c:pt>
                <c:pt idx="579">
                  <c:v>9.6950531005859392E-3</c:v>
                </c:pt>
                <c:pt idx="580">
                  <c:v>9.5267295837402396E-3</c:v>
                </c:pt>
                <c:pt idx="581">
                  <c:v>9.4361305236816406E-3</c:v>
                </c:pt>
                <c:pt idx="582">
                  <c:v>9.3092918395996094E-3</c:v>
                </c:pt>
                <c:pt idx="583">
                  <c:v>9.2115402221679705E-3</c:v>
                </c:pt>
                <c:pt idx="584">
                  <c:v>9.2077255249023507E-3</c:v>
                </c:pt>
                <c:pt idx="585">
                  <c:v>9.1352462768554705E-3</c:v>
                </c:pt>
                <c:pt idx="586">
                  <c:v>9.0756416320800799E-3</c:v>
                </c:pt>
                <c:pt idx="587">
                  <c:v>9.1252326965332101E-3</c:v>
                </c:pt>
                <c:pt idx="588">
                  <c:v>9.0618133544921892E-3</c:v>
                </c:pt>
                <c:pt idx="589">
                  <c:v>9.1347694396972708E-3</c:v>
                </c:pt>
                <c:pt idx="590">
                  <c:v>9.2382431030273507E-3</c:v>
                </c:pt>
                <c:pt idx="591">
                  <c:v>9.1404914855957101E-3</c:v>
                </c:pt>
                <c:pt idx="592">
                  <c:v>9.0312957763671892E-3</c:v>
                </c:pt>
                <c:pt idx="593">
                  <c:v>9.0484619140625E-3</c:v>
                </c:pt>
                <c:pt idx="594">
                  <c:v>9.0165138244628906E-3</c:v>
                </c:pt>
                <c:pt idx="595">
                  <c:v>8.9545249938964896E-3</c:v>
                </c:pt>
                <c:pt idx="596">
                  <c:v>8.8920593261718802E-3</c:v>
                </c:pt>
                <c:pt idx="597">
                  <c:v>8.9030265808105503E-3</c:v>
                </c:pt>
                <c:pt idx="598">
                  <c:v>8.8605880737304705E-3</c:v>
                </c:pt>
                <c:pt idx="599">
                  <c:v>8.8396072387695295E-3</c:v>
                </c:pt>
                <c:pt idx="600">
                  <c:v>8.9497566223144601E-3</c:v>
                </c:pt>
                <c:pt idx="601">
                  <c:v>8.8415145874023507E-3</c:v>
                </c:pt>
                <c:pt idx="602">
                  <c:v>8.8920593261718802E-3</c:v>
                </c:pt>
                <c:pt idx="603">
                  <c:v>8.8973045349121094E-3</c:v>
                </c:pt>
                <c:pt idx="604">
                  <c:v>8.8920593261718802E-3</c:v>
                </c:pt>
                <c:pt idx="605">
                  <c:v>8.91876220703125E-3</c:v>
                </c:pt>
                <c:pt idx="606">
                  <c:v>8.9173316955566406E-3</c:v>
                </c:pt>
                <c:pt idx="607">
                  <c:v>8.8758468627929705E-3</c:v>
                </c:pt>
                <c:pt idx="608">
                  <c:v>8.9974403381347708E-3</c:v>
                </c:pt>
                <c:pt idx="609">
                  <c:v>8.9254379272461007E-3</c:v>
                </c:pt>
                <c:pt idx="610">
                  <c:v>8.8815689086914097E-3</c:v>
                </c:pt>
                <c:pt idx="611">
                  <c:v>8.9159011840820295E-3</c:v>
                </c:pt>
                <c:pt idx="612">
                  <c:v>8.9302062988281302E-3</c:v>
                </c:pt>
                <c:pt idx="613">
                  <c:v>8.9044570922851597E-3</c:v>
                </c:pt>
                <c:pt idx="614">
                  <c:v>8.8105201721191406E-3</c:v>
                </c:pt>
                <c:pt idx="615">
                  <c:v>8.6712837219238299E-3</c:v>
                </c:pt>
                <c:pt idx="616">
                  <c:v>8.6669921875E-3</c:v>
                </c:pt>
                <c:pt idx="617">
                  <c:v>8.6460113525390608E-3</c:v>
                </c:pt>
                <c:pt idx="618">
                  <c:v>8.6388587951660208E-3</c:v>
                </c:pt>
                <c:pt idx="619">
                  <c:v>8.697509765625E-3</c:v>
                </c:pt>
                <c:pt idx="620">
                  <c:v>8.7299346923828108E-3</c:v>
                </c:pt>
                <c:pt idx="621">
                  <c:v>8.7337493896484392E-3</c:v>
                </c:pt>
                <c:pt idx="622">
                  <c:v>8.6874961853027396E-3</c:v>
                </c:pt>
                <c:pt idx="623">
                  <c:v>8.6402893066406302E-3</c:v>
                </c:pt>
                <c:pt idx="624">
                  <c:v>8.6131095886230503E-3</c:v>
                </c:pt>
                <c:pt idx="625">
                  <c:v>8.5954666137695295E-3</c:v>
                </c:pt>
                <c:pt idx="626">
                  <c:v>8.5821151733398507E-3</c:v>
                </c:pt>
                <c:pt idx="627">
                  <c:v>8.3732604980468802E-3</c:v>
                </c:pt>
                <c:pt idx="628">
                  <c:v>8.39996337890625E-3</c:v>
                </c:pt>
                <c:pt idx="629">
                  <c:v>8.3785057067871094E-3</c:v>
                </c:pt>
                <c:pt idx="630">
                  <c:v>8.4233283996582101E-3</c:v>
                </c:pt>
                <c:pt idx="631">
                  <c:v>8.5015296936035208E-3</c:v>
                </c:pt>
                <c:pt idx="632">
                  <c:v>8.4614753723144601E-3</c:v>
                </c:pt>
                <c:pt idx="633">
                  <c:v>8.3885192871093802E-3</c:v>
                </c:pt>
                <c:pt idx="634">
                  <c:v>8.2697868347168003E-3</c:v>
                </c:pt>
                <c:pt idx="635">
                  <c:v>8.2869529724121094E-3</c:v>
                </c:pt>
                <c:pt idx="636">
                  <c:v>8.2879066467285208E-3</c:v>
                </c:pt>
                <c:pt idx="637">
                  <c:v>8.4233283996582101E-3</c:v>
                </c:pt>
                <c:pt idx="638">
                  <c:v>8.5062980651855503E-3</c:v>
                </c:pt>
                <c:pt idx="639">
                  <c:v>8.3861351013183594E-3</c:v>
                </c:pt>
                <c:pt idx="640">
                  <c:v>8.3546638488769601E-3</c:v>
                </c:pt>
                <c:pt idx="641">
                  <c:v>8.1548690795898507E-3</c:v>
                </c:pt>
                <c:pt idx="642">
                  <c:v>8.1996917724609392E-3</c:v>
                </c:pt>
                <c:pt idx="643">
                  <c:v>8.2817077636718802E-3</c:v>
                </c:pt>
                <c:pt idx="644">
                  <c:v>8.4023475646972708E-3</c:v>
                </c:pt>
                <c:pt idx="645">
                  <c:v>8.3789825439453108E-3</c:v>
                </c:pt>
                <c:pt idx="646">
                  <c:v>8.3060264587402396E-3</c:v>
                </c:pt>
                <c:pt idx="647">
                  <c:v>8.3227157592773507E-3</c:v>
                </c:pt>
                <c:pt idx="648">
                  <c:v>8.2387924194336007E-3</c:v>
                </c:pt>
                <c:pt idx="649">
                  <c:v>8.3150863647461007E-3</c:v>
                </c:pt>
                <c:pt idx="650">
                  <c:v>8.3827972412109392E-3</c:v>
                </c:pt>
                <c:pt idx="651">
                  <c:v>8.38470458984375E-3</c:v>
                </c:pt>
                <c:pt idx="652">
                  <c:v>8.3231925964355503E-3</c:v>
                </c:pt>
                <c:pt idx="653">
                  <c:v>8.1315040588378906E-3</c:v>
                </c:pt>
                <c:pt idx="654">
                  <c:v>8.1753730773925799E-3</c:v>
                </c:pt>
                <c:pt idx="655">
                  <c:v>8.2216262817382795E-3</c:v>
                </c:pt>
                <c:pt idx="656">
                  <c:v>8.3484649658203108E-3</c:v>
                </c:pt>
                <c:pt idx="657">
                  <c:v>8.3637237548828108E-3</c:v>
                </c:pt>
                <c:pt idx="658">
                  <c:v>8.2368850708007795E-3</c:v>
                </c:pt>
                <c:pt idx="659">
                  <c:v>8.1973075866699201E-3</c:v>
                </c:pt>
                <c:pt idx="660">
                  <c:v>8.2707405090332101E-3</c:v>
                </c:pt>
                <c:pt idx="661">
                  <c:v>8.3341598510742205E-3</c:v>
                </c:pt>
                <c:pt idx="662">
                  <c:v>8.3432197570800799E-3</c:v>
                </c:pt>
                <c:pt idx="663">
                  <c:v>8.3537101745605503E-3</c:v>
                </c:pt>
                <c:pt idx="664">
                  <c:v>8.4700584411621094E-3</c:v>
                </c:pt>
                <c:pt idx="665">
                  <c:v>8.5082054138183594E-3</c:v>
                </c:pt>
                <c:pt idx="666">
                  <c:v>8.3818435668945295E-3</c:v>
                </c:pt>
                <c:pt idx="667">
                  <c:v>8.2950592041015608E-3</c:v>
                </c:pt>
                <c:pt idx="668">
                  <c:v>8.2216262817382795E-3</c:v>
                </c:pt>
                <c:pt idx="669">
                  <c:v>8.3255767822265608E-3</c:v>
                </c:pt>
                <c:pt idx="670">
                  <c:v>8.30841064453125E-3</c:v>
                </c:pt>
                <c:pt idx="671">
                  <c:v>8.2192420959472708E-3</c:v>
                </c:pt>
                <c:pt idx="672">
                  <c:v>8.1634521484375E-3</c:v>
                </c:pt>
                <c:pt idx="673">
                  <c:v>8.2297325134277396E-3</c:v>
                </c:pt>
                <c:pt idx="674">
                  <c:v>8.2039833068847708E-3</c:v>
                </c:pt>
                <c:pt idx="675">
                  <c:v>8.1987380981445295E-3</c:v>
                </c:pt>
                <c:pt idx="676">
                  <c:v>8.2745552062988299E-3</c:v>
                </c:pt>
                <c:pt idx="677">
                  <c:v>8.2440376281738299E-3</c:v>
                </c:pt>
                <c:pt idx="678">
                  <c:v>8.1849098205566406E-3</c:v>
                </c:pt>
                <c:pt idx="679">
                  <c:v>8.2035064697265608E-3</c:v>
                </c:pt>
                <c:pt idx="680">
                  <c:v>8.1243515014648507E-3</c:v>
                </c:pt>
                <c:pt idx="681">
                  <c:v>8.0227851867675799E-3</c:v>
                </c:pt>
                <c:pt idx="682">
                  <c:v>8.1462860107421892E-3</c:v>
                </c:pt>
                <c:pt idx="683">
                  <c:v>8.0494880676269601E-3</c:v>
                </c:pt>
                <c:pt idx="684">
                  <c:v>8.04901123046875E-3</c:v>
                </c:pt>
                <c:pt idx="685">
                  <c:v>8.0513954162597708E-3</c:v>
                </c:pt>
                <c:pt idx="686">
                  <c:v>8.0938339233398507E-3</c:v>
                </c:pt>
                <c:pt idx="687">
                  <c:v>8.0571174621582101E-3</c:v>
                </c:pt>
                <c:pt idx="688">
                  <c:v>8.0375671386718802E-3</c:v>
                </c:pt>
                <c:pt idx="689">
                  <c:v>8.2597732543945295E-3</c:v>
                </c:pt>
                <c:pt idx="690">
                  <c:v>8.2359313964843802E-3</c:v>
                </c:pt>
                <c:pt idx="691">
                  <c:v>8.1205368041992205E-3</c:v>
                </c:pt>
                <c:pt idx="692">
                  <c:v>8.1958770751953108E-3</c:v>
                </c:pt>
                <c:pt idx="693">
                  <c:v>8.1486701965332101E-3</c:v>
                </c:pt>
                <c:pt idx="694">
                  <c:v>8.1210136413574201E-3</c:v>
                </c:pt>
                <c:pt idx="695">
                  <c:v>8.2225799560546892E-3</c:v>
                </c:pt>
                <c:pt idx="696">
                  <c:v>8.2807540893554705E-3</c:v>
                </c:pt>
                <c:pt idx="697">
                  <c:v>8.3136558532714896E-3</c:v>
                </c:pt>
                <c:pt idx="698">
                  <c:v>8.4071159362793003E-3</c:v>
                </c:pt>
                <c:pt idx="699">
                  <c:v>8.4509849548339896E-3</c:v>
                </c:pt>
                <c:pt idx="700">
                  <c:v>8.5310935974121094E-3</c:v>
                </c:pt>
                <c:pt idx="701">
                  <c:v>8.3689689636230295E-3</c:v>
                </c:pt>
                <c:pt idx="702">
                  <c:v>8.3045959472656302E-3</c:v>
                </c:pt>
                <c:pt idx="703">
                  <c:v>8.2936286926269601E-3</c:v>
                </c:pt>
                <c:pt idx="704">
                  <c:v>8.1763267517089896E-3</c:v>
                </c:pt>
                <c:pt idx="705">
                  <c:v>8.0919265747070295E-3</c:v>
                </c:pt>
                <c:pt idx="706">
                  <c:v>8.1896781921386701E-3</c:v>
                </c:pt>
                <c:pt idx="707">
                  <c:v>8.0804824829101597E-3</c:v>
                </c:pt>
                <c:pt idx="708">
                  <c:v>7.9655647277832101E-3</c:v>
                </c:pt>
                <c:pt idx="709">
                  <c:v>7.9536437988281302E-3</c:v>
                </c:pt>
                <c:pt idx="710">
                  <c:v>7.8291893005371094E-3</c:v>
                </c:pt>
                <c:pt idx="711">
                  <c:v>7.82012939453125E-3</c:v>
                </c:pt>
                <c:pt idx="712">
                  <c:v>7.6899528503418003E-3</c:v>
                </c:pt>
                <c:pt idx="713">
                  <c:v>7.6985359191894601E-3</c:v>
                </c:pt>
                <c:pt idx="714">
                  <c:v>7.5764656066894601E-3</c:v>
                </c:pt>
                <c:pt idx="715">
                  <c:v>7.7409744262695304E-3</c:v>
                </c:pt>
                <c:pt idx="716">
                  <c:v>7.5626373291015703E-3</c:v>
                </c:pt>
                <c:pt idx="717">
                  <c:v>7.4830055236816398E-3</c:v>
                </c:pt>
                <c:pt idx="718">
                  <c:v>7.4553489685058602E-3</c:v>
                </c:pt>
                <c:pt idx="719">
                  <c:v>7.5678825378418003E-3</c:v>
                </c:pt>
                <c:pt idx="720">
                  <c:v>7.6589584350585998E-3</c:v>
                </c:pt>
                <c:pt idx="721">
                  <c:v>7.6389312744140703E-3</c:v>
                </c:pt>
                <c:pt idx="722">
                  <c:v>7.6584815979003898E-3</c:v>
                </c:pt>
                <c:pt idx="723">
                  <c:v>7.7652931213378898E-3</c:v>
                </c:pt>
                <c:pt idx="724">
                  <c:v>7.9126358032226597E-3</c:v>
                </c:pt>
                <c:pt idx="725">
                  <c:v>7.9679489135742205E-3</c:v>
                </c:pt>
                <c:pt idx="726">
                  <c:v>7.8306198120117205E-3</c:v>
                </c:pt>
                <c:pt idx="727">
                  <c:v>8.0790519714355503E-3</c:v>
                </c:pt>
                <c:pt idx="728">
                  <c:v>8.0580711364746094E-3</c:v>
                </c:pt>
                <c:pt idx="729">
                  <c:v>8.0366134643554705E-3</c:v>
                </c:pt>
                <c:pt idx="730">
                  <c:v>8.0385208129882795E-3</c:v>
                </c:pt>
                <c:pt idx="731">
                  <c:v>7.9336166381836007E-3</c:v>
                </c:pt>
                <c:pt idx="732">
                  <c:v>7.8334808349609392E-3</c:v>
                </c:pt>
                <c:pt idx="733">
                  <c:v>7.89642333984375E-3</c:v>
                </c:pt>
                <c:pt idx="734">
                  <c:v>7.8144073486328194E-3</c:v>
                </c:pt>
                <c:pt idx="735">
                  <c:v>7.9088211059570295E-3</c:v>
                </c:pt>
                <c:pt idx="736">
                  <c:v>7.7862739562988299E-3</c:v>
                </c:pt>
                <c:pt idx="737">
                  <c:v>7.9708099365234392E-3</c:v>
                </c:pt>
                <c:pt idx="738">
                  <c:v>7.9798698425293003E-3</c:v>
                </c:pt>
                <c:pt idx="739">
                  <c:v>7.8053474426269601E-3</c:v>
                </c:pt>
                <c:pt idx="740">
                  <c:v>7.8434944152832101E-3</c:v>
                </c:pt>
                <c:pt idx="741">
                  <c:v>7.8783035278320295E-3</c:v>
                </c:pt>
                <c:pt idx="742">
                  <c:v>7.8582763671875E-3</c:v>
                </c:pt>
                <c:pt idx="743">
                  <c:v>7.9360008239746094E-3</c:v>
                </c:pt>
                <c:pt idx="744">
                  <c:v>7.9474449157714896E-3</c:v>
                </c:pt>
                <c:pt idx="745">
                  <c:v>7.9469680786132795E-3</c:v>
                </c:pt>
                <c:pt idx="746">
                  <c:v>8.0270767211914097E-3</c:v>
                </c:pt>
                <c:pt idx="747">
                  <c:v>7.98797607421875E-3</c:v>
                </c:pt>
                <c:pt idx="748">
                  <c:v>8.0628395080566406E-3</c:v>
                </c:pt>
                <c:pt idx="749">
                  <c:v>7.9097747802734392E-3</c:v>
                </c:pt>
                <c:pt idx="750">
                  <c:v>7.7090263366699201E-3</c:v>
                </c:pt>
                <c:pt idx="751">
                  <c:v>8.0304145812988299E-3</c:v>
                </c:pt>
                <c:pt idx="752">
                  <c:v>7.9836845397949201E-3</c:v>
                </c:pt>
                <c:pt idx="753">
                  <c:v>8.0866813659668003E-3</c:v>
                </c:pt>
                <c:pt idx="754">
                  <c:v>8.0909729003906302E-3</c:v>
                </c:pt>
                <c:pt idx="755">
                  <c:v>8.1567764282226597E-3</c:v>
                </c:pt>
                <c:pt idx="756">
                  <c:v>8.0628395080566406E-3</c:v>
                </c:pt>
                <c:pt idx="757">
                  <c:v>8.1343650817871094E-3</c:v>
                </c:pt>
                <c:pt idx="758">
                  <c:v>8.0022811889648507E-3</c:v>
                </c:pt>
                <c:pt idx="759">
                  <c:v>8.0595016479492205E-3</c:v>
                </c:pt>
                <c:pt idx="760">
                  <c:v>8.1520080566406302E-3</c:v>
                </c:pt>
                <c:pt idx="761">
                  <c:v>8.2263946533203108E-3</c:v>
                </c:pt>
                <c:pt idx="762">
                  <c:v>8.2449913024902396E-3</c:v>
                </c:pt>
                <c:pt idx="763">
                  <c:v>8.2845687866211007E-3</c:v>
                </c:pt>
                <c:pt idx="764">
                  <c:v>8.2831382751464896E-3</c:v>
                </c:pt>
                <c:pt idx="765">
                  <c:v>8.1315040588378906E-3</c:v>
                </c:pt>
                <c:pt idx="766">
                  <c:v>8.3298683166503906E-3</c:v>
                </c:pt>
                <c:pt idx="767">
                  <c:v>8.4018707275390608E-3</c:v>
                </c:pt>
                <c:pt idx="768">
                  <c:v>8.2631111145019601E-3</c:v>
                </c:pt>
                <c:pt idx="769">
                  <c:v>8.3942413330078108E-3</c:v>
                </c:pt>
                <c:pt idx="770">
                  <c:v>8.4242820739746094E-3</c:v>
                </c:pt>
                <c:pt idx="771">
                  <c:v>8.2507133483886701E-3</c:v>
                </c:pt>
                <c:pt idx="772">
                  <c:v>8.4357261657714896E-3</c:v>
                </c:pt>
                <c:pt idx="773">
                  <c:v>8.331298828125E-3</c:v>
                </c:pt>
                <c:pt idx="774">
                  <c:v>8.4395408630371094E-3</c:v>
                </c:pt>
                <c:pt idx="775">
                  <c:v>8.4271430969238299E-3</c:v>
                </c:pt>
                <c:pt idx="776">
                  <c:v>8.4495544433593802E-3</c:v>
                </c:pt>
                <c:pt idx="777">
                  <c:v>8.4018707275390608E-3</c:v>
                </c:pt>
                <c:pt idx="778">
                  <c:v>8.4490776062011701E-3</c:v>
                </c:pt>
                <c:pt idx="779">
                  <c:v>8.5539817810058594E-3</c:v>
                </c:pt>
                <c:pt idx="780">
                  <c:v>8.5701942443847708E-3</c:v>
                </c:pt>
                <c:pt idx="781">
                  <c:v>8.6512565612793003E-3</c:v>
                </c:pt>
                <c:pt idx="782">
                  <c:v>8.4853172302246094E-3</c:v>
                </c:pt>
                <c:pt idx="783">
                  <c:v>8.5792541503906302E-3</c:v>
                </c:pt>
                <c:pt idx="784">
                  <c:v>8.6460113525390608E-3</c:v>
                </c:pt>
                <c:pt idx="785">
                  <c:v>8.4910392761230503E-3</c:v>
                </c:pt>
                <c:pt idx="786">
                  <c:v>8.6145401000976597E-3</c:v>
                </c:pt>
                <c:pt idx="787">
                  <c:v>8.5234642028808594E-3</c:v>
                </c:pt>
                <c:pt idx="788">
                  <c:v>8.6917877197265608E-3</c:v>
                </c:pt>
                <c:pt idx="789">
                  <c:v>8.5015296936035208E-3</c:v>
                </c:pt>
                <c:pt idx="790">
                  <c:v>8.5930824279785208E-3</c:v>
                </c:pt>
                <c:pt idx="791">
                  <c:v>8.6293220520019601E-3</c:v>
                </c:pt>
                <c:pt idx="792">
                  <c:v>8.62884521484375E-3</c:v>
                </c:pt>
                <c:pt idx="793">
                  <c:v>8.6216926574707101E-3</c:v>
                </c:pt>
                <c:pt idx="794">
                  <c:v>8.5253715515136701E-3</c:v>
                </c:pt>
                <c:pt idx="795">
                  <c:v>8.6884498596191406E-3</c:v>
                </c:pt>
                <c:pt idx="796">
                  <c:v>8.4943771362304705E-3</c:v>
                </c:pt>
                <c:pt idx="797">
                  <c:v>8.575439453125E-3</c:v>
                </c:pt>
                <c:pt idx="798">
                  <c:v>8.6016654968261701E-3</c:v>
                </c:pt>
                <c:pt idx="799">
                  <c:v>8.6126327514648507E-3</c:v>
                </c:pt>
                <c:pt idx="800">
                  <c:v>8.6851119995117205E-3</c:v>
                </c:pt>
                <c:pt idx="801">
                  <c:v>8.4810256958007795E-3</c:v>
                </c:pt>
                <c:pt idx="802">
                  <c:v>8.3832740783691406E-3</c:v>
                </c:pt>
                <c:pt idx="803">
                  <c:v>8.5315704345703108E-3</c:v>
                </c:pt>
                <c:pt idx="804">
                  <c:v>8.5072517395019601E-3</c:v>
                </c:pt>
                <c:pt idx="805">
                  <c:v>8.2545280456543003E-3</c:v>
                </c:pt>
                <c:pt idx="806">
                  <c:v>8.7285041809082101E-3</c:v>
                </c:pt>
                <c:pt idx="807">
                  <c:v>8.3489418029785208E-3</c:v>
                </c:pt>
                <c:pt idx="808">
                  <c:v>8.36944580078125E-3</c:v>
                </c:pt>
                <c:pt idx="809">
                  <c:v>8.6202621459961007E-3</c:v>
                </c:pt>
                <c:pt idx="810">
                  <c:v>8.3551406860351597E-3</c:v>
                </c:pt>
                <c:pt idx="811">
                  <c:v>8.2359313964843802E-3</c:v>
                </c:pt>
                <c:pt idx="812">
                  <c:v>8.3417892456054705E-3</c:v>
                </c:pt>
                <c:pt idx="813">
                  <c:v>8.3107948303222708E-3</c:v>
                </c:pt>
                <c:pt idx="814">
                  <c:v>8.3012580871582101E-3</c:v>
                </c:pt>
                <c:pt idx="815">
                  <c:v>8.0628395080566406E-3</c:v>
                </c:pt>
                <c:pt idx="816">
                  <c:v>8.0623626708984392E-3</c:v>
                </c:pt>
                <c:pt idx="817">
                  <c:v>7.9364776611328194E-3</c:v>
                </c:pt>
                <c:pt idx="818">
                  <c:v>7.9531669616699201E-3</c:v>
                </c:pt>
                <c:pt idx="819">
                  <c:v>7.4143409729003898E-3</c:v>
                </c:pt>
                <c:pt idx="820">
                  <c:v>7.9374313354492205E-3</c:v>
                </c:pt>
                <c:pt idx="821">
                  <c:v>7.6284408569335998E-3</c:v>
                </c:pt>
                <c:pt idx="822">
                  <c:v>7.6990127563476597E-3</c:v>
                </c:pt>
                <c:pt idx="823">
                  <c:v>7.35712051391602E-3</c:v>
                </c:pt>
                <c:pt idx="824">
                  <c:v>7.2031021118164097E-3</c:v>
                </c:pt>
                <c:pt idx="825">
                  <c:v>7.5898170471191398E-3</c:v>
                </c:pt>
                <c:pt idx="826">
                  <c:v>7.8501701354980503E-3</c:v>
                </c:pt>
                <c:pt idx="827">
                  <c:v>7.4214935302734401E-3</c:v>
                </c:pt>
                <c:pt idx="828">
                  <c:v>7.4315071105957101E-3</c:v>
                </c:pt>
                <c:pt idx="829">
                  <c:v>7.2803497314453203E-3</c:v>
                </c:pt>
                <c:pt idx="830">
                  <c:v>7.6541900634765703E-3</c:v>
                </c:pt>
                <c:pt idx="831">
                  <c:v>7.0285797119140703E-3</c:v>
                </c:pt>
                <c:pt idx="832">
                  <c:v>7.4720382690429696E-3</c:v>
                </c:pt>
                <c:pt idx="833">
                  <c:v>7.3957443237304696E-3</c:v>
                </c:pt>
                <c:pt idx="834">
                  <c:v>7.1096420288085998E-3</c:v>
                </c:pt>
                <c:pt idx="835">
                  <c:v>6.9632530212402396E-3</c:v>
                </c:pt>
                <c:pt idx="836">
                  <c:v>7.0948600769043003E-3</c:v>
                </c:pt>
                <c:pt idx="837">
                  <c:v>6.6671371459960998E-3</c:v>
                </c:pt>
                <c:pt idx="838">
                  <c:v>7.19451904296875E-3</c:v>
                </c:pt>
                <c:pt idx="839">
                  <c:v>6.0868263244628898E-3</c:v>
                </c:pt>
                <c:pt idx="840">
                  <c:v>6.6585540771484401E-3</c:v>
                </c:pt>
                <c:pt idx="841">
                  <c:v>6.5698623657226597E-3</c:v>
                </c:pt>
                <c:pt idx="842">
                  <c:v>7.0185661315918003E-3</c:v>
                </c:pt>
                <c:pt idx="843">
                  <c:v>6.8516731262207101E-3</c:v>
                </c:pt>
                <c:pt idx="844">
                  <c:v>6.3376426696777396E-3</c:v>
                </c:pt>
                <c:pt idx="845">
                  <c:v>7.4405670166015703E-3</c:v>
                </c:pt>
                <c:pt idx="846">
                  <c:v>6.1483383178710998E-3</c:v>
                </c:pt>
                <c:pt idx="847">
                  <c:v>6.0606002807617196E-3</c:v>
                </c:pt>
                <c:pt idx="848">
                  <c:v>5.8813095092773498E-3</c:v>
                </c:pt>
                <c:pt idx="849">
                  <c:v>6.3252449035644601E-3</c:v>
                </c:pt>
                <c:pt idx="850">
                  <c:v>6.41632080078125E-3</c:v>
                </c:pt>
                <c:pt idx="851">
                  <c:v>6.0873031616210998E-3</c:v>
                </c:pt>
                <c:pt idx="852">
                  <c:v>5.9471130371093802E-3</c:v>
                </c:pt>
                <c:pt idx="853">
                  <c:v>6.1168670654296901E-3</c:v>
                </c:pt>
                <c:pt idx="854">
                  <c:v>6.0820579528808602E-3</c:v>
                </c:pt>
                <c:pt idx="855">
                  <c:v>5.6505203247070304E-3</c:v>
                </c:pt>
                <c:pt idx="856">
                  <c:v>5.82122802734375E-3</c:v>
                </c:pt>
                <c:pt idx="857">
                  <c:v>5.2528381347656302E-3</c:v>
                </c:pt>
                <c:pt idx="858">
                  <c:v>6.2465667724609401E-3</c:v>
                </c:pt>
                <c:pt idx="859">
                  <c:v>4.8208236694335998E-3</c:v>
                </c:pt>
                <c:pt idx="860">
                  <c:v>5.9819221496582101E-3</c:v>
                </c:pt>
                <c:pt idx="861">
                  <c:v>4.7678947448730503E-3</c:v>
                </c:pt>
                <c:pt idx="862">
                  <c:v>5.1984786987304696E-3</c:v>
                </c:pt>
                <c:pt idx="863">
                  <c:v>5.6190490722656302E-3</c:v>
                </c:pt>
                <c:pt idx="864">
                  <c:v>5.0649642944335998E-3</c:v>
                </c:pt>
                <c:pt idx="865">
                  <c:v>5.9628486633300799E-3</c:v>
                </c:pt>
                <c:pt idx="866">
                  <c:v>4.4908523559570304E-3</c:v>
                </c:pt>
                <c:pt idx="867">
                  <c:v>5.4068565368652396E-3</c:v>
                </c:pt>
                <c:pt idx="868">
                  <c:v>4.2848587036132804E-3</c:v>
                </c:pt>
                <c:pt idx="869">
                  <c:v>4.9419403076171901E-3</c:v>
                </c:pt>
                <c:pt idx="870">
                  <c:v>3.77893447875977E-3</c:v>
                </c:pt>
                <c:pt idx="871">
                  <c:v>3.24010848999024E-3</c:v>
                </c:pt>
                <c:pt idx="872">
                  <c:v>3.5948753356933598E-3</c:v>
                </c:pt>
                <c:pt idx="873">
                  <c:v>4.4398307800293003E-3</c:v>
                </c:pt>
                <c:pt idx="874">
                  <c:v>3.2429695129394601E-3</c:v>
                </c:pt>
                <c:pt idx="875">
                  <c:v>5.1898956298828203E-3</c:v>
                </c:pt>
                <c:pt idx="876">
                  <c:v>4.1112899780273498E-3</c:v>
                </c:pt>
                <c:pt idx="877">
                  <c:v>5.5341720581054696E-3</c:v>
                </c:pt>
                <c:pt idx="878">
                  <c:v>5.7730674743652396E-3</c:v>
                </c:pt>
                <c:pt idx="879">
                  <c:v>4.2510032653808602E-3</c:v>
                </c:pt>
                <c:pt idx="880">
                  <c:v>5.5556297302246102E-3</c:v>
                </c:pt>
                <c:pt idx="881">
                  <c:v>3.55291366577149E-3</c:v>
                </c:pt>
                <c:pt idx="882">
                  <c:v>5.6509971618652396E-3</c:v>
                </c:pt>
                <c:pt idx="883">
                  <c:v>3.662109375E-3</c:v>
                </c:pt>
                <c:pt idx="884">
                  <c:v>4.5657157897949201E-3</c:v>
                </c:pt>
                <c:pt idx="885">
                  <c:v>3.8166046142578099E-3</c:v>
                </c:pt>
                <c:pt idx="886">
                  <c:v>5.1455497741699201E-3</c:v>
                </c:pt>
                <c:pt idx="887">
                  <c:v>5.4979324340820304E-3</c:v>
                </c:pt>
                <c:pt idx="888">
                  <c:v>2.9935836791992201E-3</c:v>
                </c:pt>
                <c:pt idx="889">
                  <c:v>5.7082176208496102E-3</c:v>
                </c:pt>
                <c:pt idx="890">
                  <c:v>3.66973876953125E-3</c:v>
                </c:pt>
                <c:pt idx="891">
                  <c:v>6.4554214477539097E-3</c:v>
                </c:pt>
                <c:pt idx="892">
                  <c:v>6.3967704772949201E-3</c:v>
                </c:pt>
                <c:pt idx="893">
                  <c:v>4.1413307189941398E-3</c:v>
                </c:pt>
                <c:pt idx="894">
                  <c:v>4.8098564147949201E-3</c:v>
                </c:pt>
                <c:pt idx="895">
                  <c:v>5.0091743469238299E-3</c:v>
                </c:pt>
                <c:pt idx="896">
                  <c:v>6.4229965209960998E-3</c:v>
                </c:pt>
                <c:pt idx="897">
                  <c:v>5.3076744079589896E-3</c:v>
                </c:pt>
                <c:pt idx="898">
                  <c:v>4.8093795776367196E-3</c:v>
                </c:pt>
                <c:pt idx="899">
                  <c:v>4.7802925109863299E-3</c:v>
                </c:pt>
                <c:pt idx="900">
                  <c:v>5.9618949890136701E-3</c:v>
                </c:pt>
                <c:pt idx="901">
                  <c:v>6.3047409057617196E-3</c:v>
                </c:pt>
                <c:pt idx="902">
                  <c:v>4.4126510620117196E-3</c:v>
                </c:pt>
                <c:pt idx="903">
                  <c:v>7.32660293579102E-3</c:v>
                </c:pt>
                <c:pt idx="904">
                  <c:v>8.4066390991211003E-4</c:v>
                </c:pt>
                <c:pt idx="905">
                  <c:v>4.7101974487304696E-3</c:v>
                </c:pt>
                <c:pt idx="906">
                  <c:v>4.0235519409179696E-3</c:v>
                </c:pt>
                <c:pt idx="907">
                  <c:v>3.3583641052246098E-3</c:v>
                </c:pt>
                <c:pt idx="908">
                  <c:v>7.8692436218261701E-3</c:v>
                </c:pt>
                <c:pt idx="909">
                  <c:v>5.5885314941406304E-4</c:v>
                </c:pt>
                <c:pt idx="910">
                  <c:v>3.59296798706054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8F65-484B-8596-D1A9F717C798}"/>
            </c:ext>
          </c:extLst>
        </c:ser>
        <c:ser>
          <c:idx val="21"/>
          <c:order val="21"/>
          <c:tx>
            <c:v>+48 microL</c:v>
          </c:tx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5'!$B$2:$B$912</c:f>
              <c:numCache>
                <c:formatCode>General</c:formatCode>
                <c:ptCount val="911"/>
                <c:pt idx="0">
                  <c:v>-0.46432113647460999</c:v>
                </c:pt>
                <c:pt idx="1">
                  <c:v>-0.42804813385009799</c:v>
                </c:pt>
                <c:pt idx="2">
                  <c:v>-0.58564853668212902</c:v>
                </c:pt>
                <c:pt idx="3">
                  <c:v>-0.98256969451904297</c:v>
                </c:pt>
                <c:pt idx="4">
                  <c:v>-0.84000062942504905</c:v>
                </c:pt>
                <c:pt idx="5">
                  <c:v>-0.47445726394653298</c:v>
                </c:pt>
                <c:pt idx="6">
                  <c:v>-0.88566875457763705</c:v>
                </c:pt>
                <c:pt idx="7">
                  <c:v>-0.56262540817260798</c:v>
                </c:pt>
                <c:pt idx="8">
                  <c:v>-0.58371019363403398</c:v>
                </c:pt>
                <c:pt idx="9">
                  <c:v>-0.92241621017456099</c:v>
                </c:pt>
                <c:pt idx="10">
                  <c:v>-1.3143773078918499</c:v>
                </c:pt>
                <c:pt idx="11">
                  <c:v>-0.53753232955932595</c:v>
                </c:pt>
                <c:pt idx="12">
                  <c:v>-0.52501249313354503</c:v>
                </c:pt>
                <c:pt idx="13">
                  <c:v>-0.83168840408325195</c:v>
                </c:pt>
                <c:pt idx="14">
                  <c:v>-0.53480911254882801</c:v>
                </c:pt>
                <c:pt idx="15">
                  <c:v>-0.48477792739868197</c:v>
                </c:pt>
                <c:pt idx="16">
                  <c:v>-0.77253723144531306</c:v>
                </c:pt>
                <c:pt idx="17">
                  <c:v>-0.52183771133422896</c:v>
                </c:pt>
                <c:pt idx="18">
                  <c:v>-0.62995290756225597</c:v>
                </c:pt>
                <c:pt idx="19">
                  <c:v>-1.0027275085449201</c:v>
                </c:pt>
                <c:pt idx="20">
                  <c:v>-0.59167814254760798</c:v>
                </c:pt>
                <c:pt idx="21">
                  <c:v>-0.22207880020141599</c:v>
                </c:pt>
                <c:pt idx="22">
                  <c:v>-0.534088134765625</c:v>
                </c:pt>
                <c:pt idx="23">
                  <c:v>0.756602764129639</c:v>
                </c:pt>
                <c:pt idx="24">
                  <c:v>0</c:v>
                </c:pt>
                <c:pt idx="25">
                  <c:v>-1.19558382034302</c:v>
                </c:pt>
                <c:pt idx="26">
                  <c:v>4.8676490783691399E-2</c:v>
                </c:pt>
                <c:pt idx="27">
                  <c:v>-0.44210767745971702</c:v>
                </c:pt>
                <c:pt idx="28">
                  <c:v>-1.06589508056641</c:v>
                </c:pt>
                <c:pt idx="29">
                  <c:v>-4.7124385833740297E-2</c:v>
                </c:pt>
                <c:pt idx="30">
                  <c:v>-4.8482418060302797E-2</c:v>
                </c:pt>
                <c:pt idx="31">
                  <c:v>-0.24300050735473699</c:v>
                </c:pt>
                <c:pt idx="32">
                  <c:v>-0.806193828582764</c:v>
                </c:pt>
                <c:pt idx="33">
                  <c:v>0.18788671493530301</c:v>
                </c:pt>
                <c:pt idx="34">
                  <c:v>-0.25672197341919001</c:v>
                </c:pt>
                <c:pt idx="35">
                  <c:v>-0.30747270584106501</c:v>
                </c:pt>
                <c:pt idx="36">
                  <c:v>0.16058588027954099</c:v>
                </c:pt>
                <c:pt idx="37">
                  <c:v>4.11171913146973E-2</c:v>
                </c:pt>
                <c:pt idx="38">
                  <c:v>-0.20191860198974601</c:v>
                </c:pt>
                <c:pt idx="39">
                  <c:v>-0.88623237609863303</c:v>
                </c:pt>
                <c:pt idx="40">
                  <c:v>0.43798637390136702</c:v>
                </c:pt>
                <c:pt idx="41">
                  <c:v>-0.452986240386963</c:v>
                </c:pt>
                <c:pt idx="42">
                  <c:v>-0.74968004226684604</c:v>
                </c:pt>
                <c:pt idx="43">
                  <c:v>0.33943653106689498</c:v>
                </c:pt>
                <c:pt idx="44">
                  <c:v>-0.21077966690063499</c:v>
                </c:pt>
                <c:pt idx="45">
                  <c:v>-0.189213752746582</c:v>
                </c:pt>
                <c:pt idx="46">
                  <c:v>-0.34764432907104498</c:v>
                </c:pt>
                <c:pt idx="47">
                  <c:v>0.21700716018676799</c:v>
                </c:pt>
                <c:pt idx="48">
                  <c:v>-0.84220647811889704</c:v>
                </c:pt>
                <c:pt idx="49">
                  <c:v>-0.52043581008911199</c:v>
                </c:pt>
                <c:pt idx="50">
                  <c:v>0.43309402465820301</c:v>
                </c:pt>
                <c:pt idx="51">
                  <c:v>-0.50460004806518599</c:v>
                </c:pt>
                <c:pt idx="52">
                  <c:v>0.16490221023559601</c:v>
                </c:pt>
                <c:pt idx="53">
                  <c:v>0.53367805480957098</c:v>
                </c:pt>
                <c:pt idx="54">
                  <c:v>-0.87611055374145497</c:v>
                </c:pt>
                <c:pt idx="55">
                  <c:v>-0.125131130218506</c:v>
                </c:pt>
                <c:pt idx="56">
                  <c:v>0.25624847412109403</c:v>
                </c:pt>
                <c:pt idx="57">
                  <c:v>0.83586025238037098</c:v>
                </c:pt>
                <c:pt idx="58">
                  <c:v>-0.31682395935058599</c:v>
                </c:pt>
                <c:pt idx="59">
                  <c:v>-4.4329166412353502E-2</c:v>
                </c:pt>
                <c:pt idx="60">
                  <c:v>0.357070922851563</c:v>
                </c:pt>
                <c:pt idx="61">
                  <c:v>0.63310241699218806</c:v>
                </c:pt>
                <c:pt idx="62">
                  <c:v>0.343107700347901</c:v>
                </c:pt>
                <c:pt idx="63">
                  <c:v>-8.3515167236328097E-2</c:v>
                </c:pt>
                <c:pt idx="64">
                  <c:v>0.98169755935669001</c:v>
                </c:pt>
                <c:pt idx="65">
                  <c:v>0.91235542297363303</c:v>
                </c:pt>
                <c:pt idx="66">
                  <c:v>0.30145168304443398</c:v>
                </c:pt>
                <c:pt idx="67">
                  <c:v>0.92600536346435602</c:v>
                </c:pt>
                <c:pt idx="68">
                  <c:v>1.9153261184692401</c:v>
                </c:pt>
                <c:pt idx="69">
                  <c:v>1.2790327072143599</c:v>
                </c:pt>
                <c:pt idx="70">
                  <c:v>1.33716297149658</c:v>
                </c:pt>
                <c:pt idx="71">
                  <c:v>1.2789225578308101</c:v>
                </c:pt>
                <c:pt idx="72">
                  <c:v>1.3574666976928691</c:v>
                </c:pt>
                <c:pt idx="73">
                  <c:v>1.3447470664978101</c:v>
                </c:pt>
                <c:pt idx="74">
                  <c:v>1.3454947471618699</c:v>
                </c:pt>
                <c:pt idx="75">
                  <c:v>1.3651361465454099</c:v>
                </c:pt>
                <c:pt idx="76">
                  <c:v>1.40411949157715</c:v>
                </c:pt>
                <c:pt idx="77">
                  <c:v>1.41485548019409</c:v>
                </c:pt>
                <c:pt idx="78">
                  <c:v>1.46051073074341</c:v>
                </c:pt>
                <c:pt idx="79">
                  <c:v>1.49159860610962</c:v>
                </c:pt>
                <c:pt idx="80">
                  <c:v>1.4929046630859399</c:v>
                </c:pt>
                <c:pt idx="81">
                  <c:v>1.50373363494873</c:v>
                </c:pt>
                <c:pt idx="82">
                  <c:v>1.54278469085694</c:v>
                </c:pt>
                <c:pt idx="83">
                  <c:v>1.55692338943482</c:v>
                </c:pt>
                <c:pt idx="84">
                  <c:v>1.5439825057983401</c:v>
                </c:pt>
                <c:pt idx="85">
                  <c:v>1.5672698020935101</c:v>
                </c:pt>
                <c:pt idx="86">
                  <c:v>1.57418632507324</c:v>
                </c:pt>
                <c:pt idx="87">
                  <c:v>1.5528039932251001</c:v>
                </c:pt>
                <c:pt idx="88">
                  <c:v>1.5767078399658201</c:v>
                </c:pt>
                <c:pt idx="89">
                  <c:v>1.5703139305114799</c:v>
                </c:pt>
                <c:pt idx="90">
                  <c:v>1.5702438354492201</c:v>
                </c:pt>
                <c:pt idx="91">
                  <c:v>1.56194067001343</c:v>
                </c:pt>
                <c:pt idx="92">
                  <c:v>1.53734731674195</c:v>
                </c:pt>
                <c:pt idx="93">
                  <c:v>1.5177702903747601</c:v>
                </c:pt>
                <c:pt idx="94">
                  <c:v>1.5008807182312001</c:v>
                </c:pt>
                <c:pt idx="95">
                  <c:v>1.4816408157348699</c:v>
                </c:pt>
                <c:pt idx="96">
                  <c:v>1.44237184524536</c:v>
                </c:pt>
                <c:pt idx="97">
                  <c:v>1.4333472251892101</c:v>
                </c:pt>
                <c:pt idx="98">
                  <c:v>1.3888125419616699</c:v>
                </c:pt>
                <c:pt idx="99">
                  <c:v>1.3583798408508301</c:v>
                </c:pt>
                <c:pt idx="100">
                  <c:v>1.31946229934693</c:v>
                </c:pt>
                <c:pt idx="101">
                  <c:v>1.2765192985534699</c:v>
                </c:pt>
                <c:pt idx="102">
                  <c:v>1.2389502525329601</c:v>
                </c:pt>
                <c:pt idx="103">
                  <c:v>1.1992678642273</c:v>
                </c:pt>
                <c:pt idx="104">
                  <c:v>1.16031837463379</c:v>
                </c:pt>
                <c:pt idx="105">
                  <c:v>1.1222677230835001</c:v>
                </c:pt>
                <c:pt idx="106">
                  <c:v>1.08473348617554</c:v>
                </c:pt>
                <c:pt idx="107">
                  <c:v>1.0468115806579601</c:v>
                </c:pt>
                <c:pt idx="108">
                  <c:v>1.01276826858521</c:v>
                </c:pt>
                <c:pt idx="109">
                  <c:v>0.98163652420044001</c:v>
                </c:pt>
                <c:pt idx="110">
                  <c:v>0.94844675064086903</c:v>
                </c:pt>
                <c:pt idx="111">
                  <c:v>0.91716051101684604</c:v>
                </c:pt>
                <c:pt idx="112">
                  <c:v>0.88913297653198298</c:v>
                </c:pt>
                <c:pt idx="113">
                  <c:v>0.86108016967773504</c:v>
                </c:pt>
                <c:pt idx="114">
                  <c:v>0.83514738082885798</c:v>
                </c:pt>
                <c:pt idx="115">
                  <c:v>0.81111764907836903</c:v>
                </c:pt>
                <c:pt idx="116">
                  <c:v>0.78974151611328203</c:v>
                </c:pt>
                <c:pt idx="117">
                  <c:v>0.76943540573120095</c:v>
                </c:pt>
                <c:pt idx="118">
                  <c:v>0.74984407424926802</c:v>
                </c:pt>
                <c:pt idx="119">
                  <c:v>0.73302459716796897</c:v>
                </c:pt>
                <c:pt idx="120">
                  <c:v>0.71327638626098699</c:v>
                </c:pt>
                <c:pt idx="121">
                  <c:v>0.70196199417114302</c:v>
                </c:pt>
                <c:pt idx="122">
                  <c:v>0.68754291534423895</c:v>
                </c:pt>
                <c:pt idx="123">
                  <c:v>0.67350959777832098</c:v>
                </c:pt>
                <c:pt idx="124">
                  <c:v>0.66300201416015703</c:v>
                </c:pt>
                <c:pt idx="125">
                  <c:v>0.65298509597778398</c:v>
                </c:pt>
                <c:pt idx="126">
                  <c:v>0.64235305786132801</c:v>
                </c:pt>
                <c:pt idx="127">
                  <c:v>0.634552001953125</c:v>
                </c:pt>
                <c:pt idx="128">
                  <c:v>0.624783515930176</c:v>
                </c:pt>
                <c:pt idx="129">
                  <c:v>0.61872148513794001</c:v>
                </c:pt>
                <c:pt idx="130">
                  <c:v>0.611558437347412</c:v>
                </c:pt>
                <c:pt idx="131">
                  <c:v>0.60573148727417003</c:v>
                </c:pt>
                <c:pt idx="132">
                  <c:v>0.59973859786987305</c:v>
                </c:pt>
                <c:pt idx="133">
                  <c:v>0.59384822845458995</c:v>
                </c:pt>
                <c:pt idx="134">
                  <c:v>0.58842754364013705</c:v>
                </c:pt>
                <c:pt idx="135">
                  <c:v>0.58250093460082997</c:v>
                </c:pt>
                <c:pt idx="136">
                  <c:v>0.576612949371338</c:v>
                </c:pt>
                <c:pt idx="137">
                  <c:v>0.57100868225097701</c:v>
                </c:pt>
                <c:pt idx="138">
                  <c:v>0.56386947631836004</c:v>
                </c:pt>
                <c:pt idx="139">
                  <c:v>0.55337047576904297</c:v>
                </c:pt>
                <c:pt idx="140">
                  <c:v>0.54338693618774403</c:v>
                </c:pt>
                <c:pt idx="141">
                  <c:v>0.53390598297119196</c:v>
                </c:pt>
                <c:pt idx="142">
                  <c:v>0.52080440521240301</c:v>
                </c:pt>
                <c:pt idx="143">
                  <c:v>0.509249687194825</c:v>
                </c:pt>
                <c:pt idx="144">
                  <c:v>0.49619436264038103</c:v>
                </c:pt>
                <c:pt idx="145">
                  <c:v>0.48291015625</c:v>
                </c:pt>
                <c:pt idx="146">
                  <c:v>0.46904706954956099</c:v>
                </c:pt>
                <c:pt idx="147">
                  <c:v>0.45420932769775402</c:v>
                </c:pt>
                <c:pt idx="148">
                  <c:v>0.44088840484619202</c:v>
                </c:pt>
                <c:pt idx="149">
                  <c:v>0.42658615112304699</c:v>
                </c:pt>
                <c:pt idx="150">
                  <c:v>0.41246557235717801</c:v>
                </c:pt>
                <c:pt idx="151">
                  <c:v>0.39833688735961897</c:v>
                </c:pt>
                <c:pt idx="152">
                  <c:v>0.383755683898926</c:v>
                </c:pt>
                <c:pt idx="153">
                  <c:v>0.36821174621582098</c:v>
                </c:pt>
                <c:pt idx="154">
                  <c:v>0.35192680358886702</c:v>
                </c:pt>
                <c:pt idx="155">
                  <c:v>0.33520746231079102</c:v>
                </c:pt>
                <c:pt idx="156">
                  <c:v>0.31766366958618197</c:v>
                </c:pt>
                <c:pt idx="157">
                  <c:v>0.29957056045532199</c:v>
                </c:pt>
                <c:pt idx="158">
                  <c:v>0.28108739852905301</c:v>
                </c:pt>
                <c:pt idx="159">
                  <c:v>0.263934135437012</c:v>
                </c:pt>
                <c:pt idx="160">
                  <c:v>0.24728536605835</c:v>
                </c:pt>
                <c:pt idx="161">
                  <c:v>0.23041009902954099</c:v>
                </c:pt>
                <c:pt idx="162">
                  <c:v>0.215013027191162</c:v>
                </c:pt>
                <c:pt idx="163">
                  <c:v>0.20141077041625999</c:v>
                </c:pt>
                <c:pt idx="164">
                  <c:v>0.188348293304444</c:v>
                </c:pt>
                <c:pt idx="165">
                  <c:v>0.17662000656127999</c:v>
                </c:pt>
                <c:pt idx="166">
                  <c:v>0.16583967208862299</c:v>
                </c:pt>
                <c:pt idx="167">
                  <c:v>0.157171726226807</c:v>
                </c:pt>
                <c:pt idx="168">
                  <c:v>0.151120185852051</c:v>
                </c:pt>
                <c:pt idx="169">
                  <c:v>0.14574861526489299</c:v>
                </c:pt>
                <c:pt idx="170">
                  <c:v>0.14216995239257799</c:v>
                </c:pt>
                <c:pt idx="171">
                  <c:v>0.139990329742432</c:v>
                </c:pt>
                <c:pt idx="172">
                  <c:v>0.13633203506469699</c:v>
                </c:pt>
                <c:pt idx="173">
                  <c:v>0.12968683242797899</c:v>
                </c:pt>
                <c:pt idx="174">
                  <c:v>0.120015144348145</c:v>
                </c:pt>
                <c:pt idx="175">
                  <c:v>0.10962486267089901</c:v>
                </c:pt>
                <c:pt idx="176">
                  <c:v>0.101727962493897</c:v>
                </c:pt>
                <c:pt idx="177">
                  <c:v>9.5959663391113295E-2</c:v>
                </c:pt>
                <c:pt idx="178">
                  <c:v>9.4717025756836007E-2</c:v>
                </c:pt>
                <c:pt idx="179">
                  <c:v>9.4130039215087905E-2</c:v>
                </c:pt>
                <c:pt idx="180">
                  <c:v>9.2800140380859403E-2</c:v>
                </c:pt>
                <c:pt idx="181">
                  <c:v>9.0788841247558594E-2</c:v>
                </c:pt>
                <c:pt idx="182">
                  <c:v>8.8877201080322293E-2</c:v>
                </c:pt>
                <c:pt idx="183">
                  <c:v>8.6033821105957101E-2</c:v>
                </c:pt>
                <c:pt idx="184">
                  <c:v>8.4221839904785198E-2</c:v>
                </c:pt>
                <c:pt idx="185">
                  <c:v>8.3015441894531306E-2</c:v>
                </c:pt>
                <c:pt idx="186">
                  <c:v>8.0325603485107394E-2</c:v>
                </c:pt>
                <c:pt idx="187">
                  <c:v>7.9157829284667997E-2</c:v>
                </c:pt>
                <c:pt idx="188">
                  <c:v>7.7806949615478502E-2</c:v>
                </c:pt>
                <c:pt idx="189">
                  <c:v>7.6390266418457101E-2</c:v>
                </c:pt>
                <c:pt idx="190">
                  <c:v>7.6006412506103502E-2</c:v>
                </c:pt>
                <c:pt idx="191">
                  <c:v>7.3880195617675795E-2</c:v>
                </c:pt>
                <c:pt idx="192">
                  <c:v>7.3760032653808594E-2</c:v>
                </c:pt>
                <c:pt idx="193">
                  <c:v>7.3357105255126995E-2</c:v>
                </c:pt>
                <c:pt idx="194">
                  <c:v>7.1511268615722698E-2</c:v>
                </c:pt>
                <c:pt idx="195">
                  <c:v>7.0701599121093806E-2</c:v>
                </c:pt>
                <c:pt idx="196">
                  <c:v>7.0639133453369196E-2</c:v>
                </c:pt>
                <c:pt idx="197">
                  <c:v>7.0532798767089899E-2</c:v>
                </c:pt>
                <c:pt idx="198">
                  <c:v>6.9437980651855497E-2</c:v>
                </c:pt>
                <c:pt idx="199">
                  <c:v>6.8089008331298898E-2</c:v>
                </c:pt>
                <c:pt idx="200">
                  <c:v>6.6001892089843806E-2</c:v>
                </c:pt>
                <c:pt idx="201">
                  <c:v>6.4584732055664104E-2</c:v>
                </c:pt>
                <c:pt idx="202">
                  <c:v>6.4713954925537095E-2</c:v>
                </c:pt>
                <c:pt idx="203">
                  <c:v>6.4047336578369196E-2</c:v>
                </c:pt>
                <c:pt idx="204">
                  <c:v>6.3229560852050795E-2</c:v>
                </c:pt>
                <c:pt idx="205">
                  <c:v>6.3285350799560602E-2</c:v>
                </c:pt>
                <c:pt idx="206">
                  <c:v>6.1368942260742201E-2</c:v>
                </c:pt>
                <c:pt idx="207">
                  <c:v>6.0981273651123102E-2</c:v>
                </c:pt>
                <c:pt idx="208">
                  <c:v>6.0646533966064502E-2</c:v>
                </c:pt>
                <c:pt idx="209">
                  <c:v>6.1423301696777399E-2</c:v>
                </c:pt>
                <c:pt idx="210">
                  <c:v>6.0217857360839899E-2</c:v>
                </c:pt>
                <c:pt idx="211">
                  <c:v>5.8866977691650398E-2</c:v>
                </c:pt>
                <c:pt idx="212">
                  <c:v>5.8094978332519601E-2</c:v>
                </c:pt>
                <c:pt idx="213">
                  <c:v>5.7546615600586E-2</c:v>
                </c:pt>
                <c:pt idx="214">
                  <c:v>5.7193756103515701E-2</c:v>
                </c:pt>
                <c:pt idx="215">
                  <c:v>5.7295322418212898E-2</c:v>
                </c:pt>
                <c:pt idx="216">
                  <c:v>5.8572292327880901E-2</c:v>
                </c:pt>
                <c:pt idx="217">
                  <c:v>5.8476448059082101E-2</c:v>
                </c:pt>
                <c:pt idx="218">
                  <c:v>5.5898666381836E-2</c:v>
                </c:pt>
                <c:pt idx="219">
                  <c:v>5.4566860198974602E-2</c:v>
                </c:pt>
                <c:pt idx="220">
                  <c:v>5.3650379180908203E-2</c:v>
                </c:pt>
                <c:pt idx="221">
                  <c:v>5.3506374359130901E-2</c:v>
                </c:pt>
                <c:pt idx="222">
                  <c:v>5.3285121917724602E-2</c:v>
                </c:pt>
                <c:pt idx="223">
                  <c:v>5.3876399993896498E-2</c:v>
                </c:pt>
                <c:pt idx="224">
                  <c:v>5.3079128265380901E-2</c:v>
                </c:pt>
                <c:pt idx="225">
                  <c:v>5.2638053894043003E-2</c:v>
                </c:pt>
                <c:pt idx="226">
                  <c:v>5.2163600921630901E-2</c:v>
                </c:pt>
                <c:pt idx="227">
                  <c:v>5.2771568298339899E-2</c:v>
                </c:pt>
                <c:pt idx="228">
                  <c:v>5.3989887237548898E-2</c:v>
                </c:pt>
                <c:pt idx="229">
                  <c:v>5.0370693206787102E-2</c:v>
                </c:pt>
                <c:pt idx="230">
                  <c:v>5.0985813140869203E-2</c:v>
                </c:pt>
                <c:pt idx="231">
                  <c:v>5.1116466522216797E-2</c:v>
                </c:pt>
                <c:pt idx="232">
                  <c:v>4.9469470977783203E-2</c:v>
                </c:pt>
                <c:pt idx="233">
                  <c:v>4.9916267395019601E-2</c:v>
                </c:pt>
                <c:pt idx="234">
                  <c:v>4.9338340759277399E-2</c:v>
                </c:pt>
                <c:pt idx="235">
                  <c:v>4.6653747558593799E-2</c:v>
                </c:pt>
                <c:pt idx="236">
                  <c:v>4.5374870300293003E-2</c:v>
                </c:pt>
                <c:pt idx="237">
                  <c:v>4.6807765960693401E-2</c:v>
                </c:pt>
                <c:pt idx="238">
                  <c:v>4.5674800872802797E-2</c:v>
                </c:pt>
                <c:pt idx="239">
                  <c:v>4.4717788696289097E-2</c:v>
                </c:pt>
                <c:pt idx="240">
                  <c:v>4.3746471405029297E-2</c:v>
                </c:pt>
                <c:pt idx="241">
                  <c:v>4.3717384338378899E-2</c:v>
                </c:pt>
                <c:pt idx="242">
                  <c:v>4.2865276336669901E-2</c:v>
                </c:pt>
                <c:pt idx="243">
                  <c:v>4.2735099792480503E-2</c:v>
                </c:pt>
                <c:pt idx="244">
                  <c:v>4.3041229248046903E-2</c:v>
                </c:pt>
                <c:pt idx="245">
                  <c:v>4.09283638000488E-2</c:v>
                </c:pt>
                <c:pt idx="246">
                  <c:v>4.0606021881103502E-2</c:v>
                </c:pt>
                <c:pt idx="247">
                  <c:v>4.1032314300537102E-2</c:v>
                </c:pt>
                <c:pt idx="248">
                  <c:v>4.0734767913818401E-2</c:v>
                </c:pt>
                <c:pt idx="249">
                  <c:v>4.03389930725098E-2</c:v>
                </c:pt>
                <c:pt idx="250">
                  <c:v>3.9855480194091797E-2</c:v>
                </c:pt>
                <c:pt idx="251">
                  <c:v>4.1435718536377002E-2</c:v>
                </c:pt>
                <c:pt idx="252">
                  <c:v>4.0772914886474602E-2</c:v>
                </c:pt>
                <c:pt idx="253">
                  <c:v>3.8944244384765597E-2</c:v>
                </c:pt>
                <c:pt idx="254">
                  <c:v>3.9106369018554701E-2</c:v>
                </c:pt>
                <c:pt idx="255">
                  <c:v>4.00586128234863E-2</c:v>
                </c:pt>
                <c:pt idx="256">
                  <c:v>3.9203643798828097E-2</c:v>
                </c:pt>
                <c:pt idx="257">
                  <c:v>3.8358688354492201E-2</c:v>
                </c:pt>
                <c:pt idx="258">
                  <c:v>3.8479804992675802E-2</c:v>
                </c:pt>
                <c:pt idx="259">
                  <c:v>3.8576126098632799E-2</c:v>
                </c:pt>
                <c:pt idx="260">
                  <c:v>3.8233757019043003E-2</c:v>
                </c:pt>
                <c:pt idx="261">
                  <c:v>3.7340641021728502E-2</c:v>
                </c:pt>
                <c:pt idx="262">
                  <c:v>3.6904811859130901E-2</c:v>
                </c:pt>
                <c:pt idx="263">
                  <c:v>3.6973476409912102E-2</c:v>
                </c:pt>
                <c:pt idx="264">
                  <c:v>3.6643981933593799E-2</c:v>
                </c:pt>
                <c:pt idx="265">
                  <c:v>3.6001205444336E-2</c:v>
                </c:pt>
                <c:pt idx="266">
                  <c:v>3.6128997802734403E-2</c:v>
                </c:pt>
                <c:pt idx="267">
                  <c:v>3.7008285522461E-2</c:v>
                </c:pt>
                <c:pt idx="268">
                  <c:v>3.7118434906005901E-2</c:v>
                </c:pt>
                <c:pt idx="269">
                  <c:v>3.5803318023681703E-2</c:v>
                </c:pt>
                <c:pt idx="270">
                  <c:v>3.4696578979492201E-2</c:v>
                </c:pt>
                <c:pt idx="271">
                  <c:v>3.4202575683593799E-2</c:v>
                </c:pt>
                <c:pt idx="272">
                  <c:v>3.4300804138183601E-2</c:v>
                </c:pt>
                <c:pt idx="273">
                  <c:v>3.7279129028320299E-2</c:v>
                </c:pt>
                <c:pt idx="274">
                  <c:v>3.5442352294921903E-2</c:v>
                </c:pt>
                <c:pt idx="275">
                  <c:v>3.4802913665771498E-2</c:v>
                </c:pt>
                <c:pt idx="276">
                  <c:v>3.4468650817871101E-2</c:v>
                </c:pt>
                <c:pt idx="277">
                  <c:v>3.4381389617919901E-2</c:v>
                </c:pt>
                <c:pt idx="278">
                  <c:v>3.4655094146728502E-2</c:v>
                </c:pt>
                <c:pt idx="279">
                  <c:v>3.3908843994140597E-2</c:v>
                </c:pt>
                <c:pt idx="280">
                  <c:v>3.2507896423339899E-2</c:v>
                </c:pt>
                <c:pt idx="281">
                  <c:v>3.2388687133789097E-2</c:v>
                </c:pt>
                <c:pt idx="282">
                  <c:v>3.2799243927002002E-2</c:v>
                </c:pt>
                <c:pt idx="283">
                  <c:v>3.2623767852783203E-2</c:v>
                </c:pt>
                <c:pt idx="284">
                  <c:v>3.1739711761474602E-2</c:v>
                </c:pt>
                <c:pt idx="285">
                  <c:v>3.1707286834716797E-2</c:v>
                </c:pt>
                <c:pt idx="286">
                  <c:v>3.1482696533203097E-2</c:v>
                </c:pt>
                <c:pt idx="287">
                  <c:v>3.1268119812011698E-2</c:v>
                </c:pt>
                <c:pt idx="288">
                  <c:v>3.15041542053223E-2</c:v>
                </c:pt>
                <c:pt idx="289">
                  <c:v>3.0895233154296899E-2</c:v>
                </c:pt>
                <c:pt idx="290">
                  <c:v>3.1063556671142599E-2</c:v>
                </c:pt>
                <c:pt idx="291">
                  <c:v>3.04107666015625E-2</c:v>
                </c:pt>
                <c:pt idx="292">
                  <c:v>3.0121803283691399E-2</c:v>
                </c:pt>
                <c:pt idx="293">
                  <c:v>3.0158042907714899E-2</c:v>
                </c:pt>
                <c:pt idx="294">
                  <c:v>3.0186653137207101E-2</c:v>
                </c:pt>
                <c:pt idx="295">
                  <c:v>3.18603515625E-2</c:v>
                </c:pt>
                <c:pt idx="296">
                  <c:v>3.3030509948730503E-2</c:v>
                </c:pt>
                <c:pt idx="297">
                  <c:v>3.0332565307617201E-2</c:v>
                </c:pt>
                <c:pt idx="298">
                  <c:v>2.8979778289794901E-2</c:v>
                </c:pt>
                <c:pt idx="299">
                  <c:v>2.947998046875E-2</c:v>
                </c:pt>
                <c:pt idx="300">
                  <c:v>2.9731273651123099E-2</c:v>
                </c:pt>
                <c:pt idx="301">
                  <c:v>2.9493808746337901E-2</c:v>
                </c:pt>
                <c:pt idx="302">
                  <c:v>2.9229640960693401E-2</c:v>
                </c:pt>
                <c:pt idx="303">
                  <c:v>3.06544303894043E-2</c:v>
                </c:pt>
                <c:pt idx="304">
                  <c:v>2.9783248901367201E-2</c:v>
                </c:pt>
                <c:pt idx="305">
                  <c:v>2.8581619262695299E-2</c:v>
                </c:pt>
                <c:pt idx="306">
                  <c:v>2.8662681579589899E-2</c:v>
                </c:pt>
                <c:pt idx="307">
                  <c:v>2.8891563415527399E-2</c:v>
                </c:pt>
                <c:pt idx="308">
                  <c:v>2.89454460144043E-2</c:v>
                </c:pt>
                <c:pt idx="309">
                  <c:v>2.87079811096192E-2</c:v>
                </c:pt>
                <c:pt idx="310">
                  <c:v>2.8389930725097701E-2</c:v>
                </c:pt>
                <c:pt idx="311">
                  <c:v>2.9152870178222701E-2</c:v>
                </c:pt>
                <c:pt idx="312">
                  <c:v>2.8646469116211E-2</c:v>
                </c:pt>
                <c:pt idx="313">
                  <c:v>2.8176307678222701E-2</c:v>
                </c:pt>
                <c:pt idx="314">
                  <c:v>2.7930259704589899E-2</c:v>
                </c:pt>
                <c:pt idx="315">
                  <c:v>2.7978897094726601E-2</c:v>
                </c:pt>
                <c:pt idx="316">
                  <c:v>2.7974128723144601E-2</c:v>
                </c:pt>
                <c:pt idx="317">
                  <c:v>2.7820587158203101E-2</c:v>
                </c:pt>
                <c:pt idx="318">
                  <c:v>2.7945518493652399E-2</c:v>
                </c:pt>
                <c:pt idx="319">
                  <c:v>2.7602195739746101E-2</c:v>
                </c:pt>
                <c:pt idx="320">
                  <c:v>2.7347087860107401E-2</c:v>
                </c:pt>
                <c:pt idx="321">
                  <c:v>2.7700424194336E-2</c:v>
                </c:pt>
                <c:pt idx="322">
                  <c:v>2.75578498840332E-2</c:v>
                </c:pt>
                <c:pt idx="323">
                  <c:v>2.7152061462402399E-2</c:v>
                </c:pt>
                <c:pt idx="324">
                  <c:v>2.7252197265625E-2</c:v>
                </c:pt>
                <c:pt idx="325">
                  <c:v>2.7423381805419901E-2</c:v>
                </c:pt>
                <c:pt idx="326">
                  <c:v>2.71039009094238E-2</c:v>
                </c:pt>
                <c:pt idx="327">
                  <c:v>2.70695686340332E-2</c:v>
                </c:pt>
                <c:pt idx="328">
                  <c:v>2.7256011962890601E-2</c:v>
                </c:pt>
                <c:pt idx="329">
                  <c:v>2.7130126953125E-2</c:v>
                </c:pt>
                <c:pt idx="330">
                  <c:v>2.7286052703857401E-2</c:v>
                </c:pt>
                <c:pt idx="331">
                  <c:v>2.7048110961914101E-2</c:v>
                </c:pt>
                <c:pt idx="332">
                  <c:v>2.6968955993652399E-2</c:v>
                </c:pt>
                <c:pt idx="333">
                  <c:v>2.6939392089843799E-2</c:v>
                </c:pt>
                <c:pt idx="334">
                  <c:v>2.6885986328125E-2</c:v>
                </c:pt>
                <c:pt idx="335">
                  <c:v>2.7052879333496101E-2</c:v>
                </c:pt>
                <c:pt idx="336">
                  <c:v>2.70953178405762E-2</c:v>
                </c:pt>
                <c:pt idx="337">
                  <c:v>2.7260303497314502E-2</c:v>
                </c:pt>
                <c:pt idx="338">
                  <c:v>2.7163982391357401E-2</c:v>
                </c:pt>
                <c:pt idx="339">
                  <c:v>2.6985168457031299E-2</c:v>
                </c:pt>
                <c:pt idx="340">
                  <c:v>2.6824951171875E-2</c:v>
                </c:pt>
                <c:pt idx="341">
                  <c:v>2.7024269104003899E-2</c:v>
                </c:pt>
                <c:pt idx="342">
                  <c:v>2.6979923248290998E-2</c:v>
                </c:pt>
                <c:pt idx="343">
                  <c:v>2.6995182037353498E-2</c:v>
                </c:pt>
                <c:pt idx="344">
                  <c:v>2.7098178863525401E-2</c:v>
                </c:pt>
                <c:pt idx="345">
                  <c:v>2.6825904846191399E-2</c:v>
                </c:pt>
                <c:pt idx="346">
                  <c:v>2.6923656463623099E-2</c:v>
                </c:pt>
                <c:pt idx="347">
                  <c:v>2.6837825775146502E-2</c:v>
                </c:pt>
                <c:pt idx="348">
                  <c:v>2.6944637298584002E-2</c:v>
                </c:pt>
                <c:pt idx="349">
                  <c:v>2.6915073394775401E-2</c:v>
                </c:pt>
                <c:pt idx="350">
                  <c:v>2.6909351348877002E-2</c:v>
                </c:pt>
                <c:pt idx="351">
                  <c:v>2.6618480682373099E-2</c:v>
                </c:pt>
                <c:pt idx="352">
                  <c:v>2.6856899261474599E-2</c:v>
                </c:pt>
                <c:pt idx="353">
                  <c:v>2.6747703552246101E-2</c:v>
                </c:pt>
                <c:pt idx="354">
                  <c:v>2.6395320892334002E-2</c:v>
                </c:pt>
                <c:pt idx="355">
                  <c:v>2.6227474212646502E-2</c:v>
                </c:pt>
                <c:pt idx="356">
                  <c:v>2.6089668273925799E-2</c:v>
                </c:pt>
                <c:pt idx="357">
                  <c:v>2.5959968566894601E-2</c:v>
                </c:pt>
                <c:pt idx="358">
                  <c:v>2.60720252990723E-2</c:v>
                </c:pt>
                <c:pt idx="359">
                  <c:v>2.59156227111817E-2</c:v>
                </c:pt>
                <c:pt idx="360">
                  <c:v>2.5765419006347701E-2</c:v>
                </c:pt>
                <c:pt idx="361">
                  <c:v>2.5468826293945299E-2</c:v>
                </c:pt>
                <c:pt idx="362">
                  <c:v>2.5307655334472701E-2</c:v>
                </c:pt>
                <c:pt idx="363">
                  <c:v>2.5074958801269601E-2</c:v>
                </c:pt>
                <c:pt idx="364">
                  <c:v>2.5225162506103498E-2</c:v>
                </c:pt>
                <c:pt idx="365">
                  <c:v>2.5117397308349599E-2</c:v>
                </c:pt>
                <c:pt idx="366">
                  <c:v>2.4744987487793E-2</c:v>
                </c:pt>
                <c:pt idx="367">
                  <c:v>2.4710655212402399E-2</c:v>
                </c:pt>
                <c:pt idx="368">
                  <c:v>2.45213508605957E-2</c:v>
                </c:pt>
                <c:pt idx="369">
                  <c:v>2.4391174316406299E-2</c:v>
                </c:pt>
                <c:pt idx="370">
                  <c:v>2.4397850036621101E-2</c:v>
                </c:pt>
                <c:pt idx="371">
                  <c:v>2.4134635925293E-2</c:v>
                </c:pt>
                <c:pt idx="372">
                  <c:v>2.3993968963623099E-2</c:v>
                </c:pt>
                <c:pt idx="373">
                  <c:v>2.39663124084473E-2</c:v>
                </c:pt>
                <c:pt idx="374">
                  <c:v>2.3641586303711E-2</c:v>
                </c:pt>
                <c:pt idx="375">
                  <c:v>2.3643016815185599E-2</c:v>
                </c:pt>
                <c:pt idx="376">
                  <c:v>2.3453712463378899E-2</c:v>
                </c:pt>
                <c:pt idx="377">
                  <c:v>2.3389339447021502E-2</c:v>
                </c:pt>
                <c:pt idx="378">
                  <c:v>2.3332118988037099E-2</c:v>
                </c:pt>
                <c:pt idx="379">
                  <c:v>2.3555755615234399E-2</c:v>
                </c:pt>
                <c:pt idx="380">
                  <c:v>2.3549079895019601E-2</c:v>
                </c:pt>
                <c:pt idx="381">
                  <c:v>2.3357868194580099E-2</c:v>
                </c:pt>
                <c:pt idx="382">
                  <c:v>2.3536682128906299E-2</c:v>
                </c:pt>
                <c:pt idx="383">
                  <c:v>2.3942470550537099E-2</c:v>
                </c:pt>
                <c:pt idx="384">
                  <c:v>2.3701667785644601E-2</c:v>
                </c:pt>
                <c:pt idx="385">
                  <c:v>2.30507850646973E-2</c:v>
                </c:pt>
                <c:pt idx="386">
                  <c:v>2.3817539215087901E-2</c:v>
                </c:pt>
                <c:pt idx="387">
                  <c:v>2.3492336273193401E-2</c:v>
                </c:pt>
                <c:pt idx="388">
                  <c:v>2.3886680603027399E-2</c:v>
                </c:pt>
                <c:pt idx="389">
                  <c:v>2.3891448974609399E-2</c:v>
                </c:pt>
                <c:pt idx="390">
                  <c:v>2.3591041564941399E-2</c:v>
                </c:pt>
                <c:pt idx="391">
                  <c:v>2.3968696594238299E-2</c:v>
                </c:pt>
                <c:pt idx="392">
                  <c:v>2.4133205413818401E-2</c:v>
                </c:pt>
                <c:pt idx="393">
                  <c:v>2.2366523742675799E-2</c:v>
                </c:pt>
                <c:pt idx="394">
                  <c:v>2.2919654846191399E-2</c:v>
                </c:pt>
                <c:pt idx="395">
                  <c:v>2.2894859313964899E-2</c:v>
                </c:pt>
                <c:pt idx="396">
                  <c:v>2.2564411163330099E-2</c:v>
                </c:pt>
                <c:pt idx="397">
                  <c:v>2.2743225097656299E-2</c:v>
                </c:pt>
                <c:pt idx="398">
                  <c:v>2.3334026336669901E-2</c:v>
                </c:pt>
                <c:pt idx="399">
                  <c:v>2.2829532623290998E-2</c:v>
                </c:pt>
                <c:pt idx="400">
                  <c:v>2.1689891815185599E-2</c:v>
                </c:pt>
                <c:pt idx="401">
                  <c:v>2.1837711334228498E-2</c:v>
                </c:pt>
                <c:pt idx="402">
                  <c:v>2.2136688232421899E-2</c:v>
                </c:pt>
                <c:pt idx="403">
                  <c:v>2.2554874420165998E-2</c:v>
                </c:pt>
                <c:pt idx="404">
                  <c:v>2.26287841796875E-2</c:v>
                </c:pt>
                <c:pt idx="405">
                  <c:v>2.26655006408692E-2</c:v>
                </c:pt>
                <c:pt idx="406">
                  <c:v>2.2290229797363299E-2</c:v>
                </c:pt>
                <c:pt idx="407">
                  <c:v>2.2409439086914101E-2</c:v>
                </c:pt>
                <c:pt idx="408">
                  <c:v>2.2026538848877002E-2</c:v>
                </c:pt>
                <c:pt idx="409">
                  <c:v>2.1773338317871101E-2</c:v>
                </c:pt>
                <c:pt idx="410">
                  <c:v>2.1353721618652399E-2</c:v>
                </c:pt>
                <c:pt idx="411">
                  <c:v>2.20437049865723E-2</c:v>
                </c:pt>
                <c:pt idx="412">
                  <c:v>2.2524356842040998E-2</c:v>
                </c:pt>
                <c:pt idx="413">
                  <c:v>2.2562026977539101E-2</c:v>
                </c:pt>
                <c:pt idx="414">
                  <c:v>2.1534919738769601E-2</c:v>
                </c:pt>
                <c:pt idx="415">
                  <c:v>2.1209716796875E-2</c:v>
                </c:pt>
                <c:pt idx="416">
                  <c:v>2.1328926086425799E-2</c:v>
                </c:pt>
                <c:pt idx="417">
                  <c:v>2.1481990814209002E-2</c:v>
                </c:pt>
                <c:pt idx="418">
                  <c:v>2.1388053894043E-2</c:v>
                </c:pt>
                <c:pt idx="419">
                  <c:v>2.10871696472168E-2</c:v>
                </c:pt>
                <c:pt idx="420">
                  <c:v>2.1248817443847701E-2</c:v>
                </c:pt>
                <c:pt idx="421">
                  <c:v>2.1029949188232401E-2</c:v>
                </c:pt>
                <c:pt idx="422">
                  <c:v>2.1015167236328101E-2</c:v>
                </c:pt>
                <c:pt idx="423">
                  <c:v>2.1199226379394601E-2</c:v>
                </c:pt>
                <c:pt idx="424">
                  <c:v>2.10719108581543E-2</c:v>
                </c:pt>
                <c:pt idx="425">
                  <c:v>2.05073356628418E-2</c:v>
                </c:pt>
                <c:pt idx="426">
                  <c:v>2.0445823669433601E-2</c:v>
                </c:pt>
                <c:pt idx="427">
                  <c:v>2.0279884338378899E-2</c:v>
                </c:pt>
                <c:pt idx="428">
                  <c:v>2.01468467712403E-2</c:v>
                </c:pt>
                <c:pt idx="429">
                  <c:v>2.0128250122070299E-2</c:v>
                </c:pt>
                <c:pt idx="430">
                  <c:v>2.04825401306153E-2</c:v>
                </c:pt>
                <c:pt idx="431">
                  <c:v>1.9915580749511701E-2</c:v>
                </c:pt>
                <c:pt idx="432">
                  <c:v>1.9868850708007799E-2</c:v>
                </c:pt>
                <c:pt idx="433">
                  <c:v>2.06561088562012E-2</c:v>
                </c:pt>
                <c:pt idx="434">
                  <c:v>2.0328044891357401E-2</c:v>
                </c:pt>
                <c:pt idx="435">
                  <c:v>1.9829750061035201E-2</c:v>
                </c:pt>
                <c:pt idx="436">
                  <c:v>1.9509792327880901E-2</c:v>
                </c:pt>
                <c:pt idx="437">
                  <c:v>1.96433067321778E-2</c:v>
                </c:pt>
                <c:pt idx="438">
                  <c:v>1.8851280212402399E-2</c:v>
                </c:pt>
                <c:pt idx="439">
                  <c:v>1.7571926116943401E-2</c:v>
                </c:pt>
                <c:pt idx="440">
                  <c:v>1.7740249633789101E-2</c:v>
                </c:pt>
                <c:pt idx="441">
                  <c:v>1.8334865570068401E-2</c:v>
                </c:pt>
                <c:pt idx="442">
                  <c:v>1.7816066741943401E-2</c:v>
                </c:pt>
                <c:pt idx="443">
                  <c:v>1.7790794372558601E-2</c:v>
                </c:pt>
                <c:pt idx="444">
                  <c:v>1.8776416778564502E-2</c:v>
                </c:pt>
                <c:pt idx="445">
                  <c:v>1.8652915954589899E-2</c:v>
                </c:pt>
                <c:pt idx="446">
                  <c:v>1.8251419067382799E-2</c:v>
                </c:pt>
                <c:pt idx="447">
                  <c:v>1.8057823181152399E-2</c:v>
                </c:pt>
                <c:pt idx="448">
                  <c:v>1.7721176147461E-2</c:v>
                </c:pt>
                <c:pt idx="449">
                  <c:v>1.7330169677734399E-2</c:v>
                </c:pt>
                <c:pt idx="450">
                  <c:v>1.7285823822021502E-2</c:v>
                </c:pt>
                <c:pt idx="451">
                  <c:v>1.7206192016601601E-2</c:v>
                </c:pt>
                <c:pt idx="452">
                  <c:v>1.68309211730957E-2</c:v>
                </c:pt>
                <c:pt idx="453">
                  <c:v>1.6750335693359399E-2</c:v>
                </c:pt>
                <c:pt idx="454">
                  <c:v>1.67546272277832E-2</c:v>
                </c:pt>
                <c:pt idx="455">
                  <c:v>1.64794921875E-2</c:v>
                </c:pt>
                <c:pt idx="456">
                  <c:v>1.6417503356933601E-2</c:v>
                </c:pt>
                <c:pt idx="457">
                  <c:v>1.6377449035644601E-2</c:v>
                </c:pt>
                <c:pt idx="458">
                  <c:v>1.6140937805175799E-2</c:v>
                </c:pt>
                <c:pt idx="459">
                  <c:v>1.5944480895996101E-2</c:v>
                </c:pt>
                <c:pt idx="460">
                  <c:v>1.58648490905762E-2</c:v>
                </c:pt>
                <c:pt idx="461">
                  <c:v>1.5761375427246101E-2</c:v>
                </c:pt>
                <c:pt idx="462">
                  <c:v>1.5816688537597701E-2</c:v>
                </c:pt>
                <c:pt idx="463">
                  <c:v>1.556396484375E-2</c:v>
                </c:pt>
                <c:pt idx="464">
                  <c:v>1.54476165771485E-2</c:v>
                </c:pt>
                <c:pt idx="465">
                  <c:v>1.51867866516113E-2</c:v>
                </c:pt>
                <c:pt idx="466">
                  <c:v>2.0155906677246101E-2</c:v>
                </c:pt>
                <c:pt idx="467">
                  <c:v>1.6516685485839899E-2</c:v>
                </c:pt>
                <c:pt idx="468">
                  <c:v>1.4145851135253899E-2</c:v>
                </c:pt>
                <c:pt idx="469">
                  <c:v>1.4884471893310601E-2</c:v>
                </c:pt>
                <c:pt idx="470">
                  <c:v>1.46760940551758E-2</c:v>
                </c:pt>
                <c:pt idx="471">
                  <c:v>1.4731407165527399E-2</c:v>
                </c:pt>
                <c:pt idx="472">
                  <c:v>1.4592170715332101E-2</c:v>
                </c:pt>
                <c:pt idx="473">
                  <c:v>1.4533042907714899E-2</c:v>
                </c:pt>
                <c:pt idx="474">
                  <c:v>1.44124031066895E-2</c:v>
                </c:pt>
                <c:pt idx="475">
                  <c:v>1.4250278472900399E-2</c:v>
                </c:pt>
                <c:pt idx="476">
                  <c:v>1.42626762390137E-2</c:v>
                </c:pt>
                <c:pt idx="477">
                  <c:v>1.4115810394287101E-2</c:v>
                </c:pt>
                <c:pt idx="478">
                  <c:v>1.4004230499267601E-2</c:v>
                </c:pt>
                <c:pt idx="479">
                  <c:v>1.4075756072998101E-2</c:v>
                </c:pt>
                <c:pt idx="480">
                  <c:v>1.40023231506348E-2</c:v>
                </c:pt>
                <c:pt idx="481">
                  <c:v>1.3836383819580101E-2</c:v>
                </c:pt>
                <c:pt idx="482">
                  <c:v>1.3716220855712899E-2</c:v>
                </c:pt>
                <c:pt idx="483">
                  <c:v>1.37228965759278E-2</c:v>
                </c:pt>
                <c:pt idx="484">
                  <c:v>1.3636589050293E-2</c:v>
                </c:pt>
                <c:pt idx="485">
                  <c:v>1.3545989990234399E-2</c:v>
                </c:pt>
                <c:pt idx="486">
                  <c:v>1.3545036315918E-2</c:v>
                </c:pt>
                <c:pt idx="487">
                  <c:v>1.34201049804688E-2</c:v>
                </c:pt>
                <c:pt idx="488">
                  <c:v>1.34053230285645E-2</c:v>
                </c:pt>
                <c:pt idx="489">
                  <c:v>1.3355255126953101E-2</c:v>
                </c:pt>
                <c:pt idx="490">
                  <c:v>1.3329982757568399E-2</c:v>
                </c:pt>
                <c:pt idx="491">
                  <c:v>1.3225555419921899E-2</c:v>
                </c:pt>
                <c:pt idx="492">
                  <c:v>1.32451057434082E-2</c:v>
                </c:pt>
                <c:pt idx="493">
                  <c:v>1.31454467773438E-2</c:v>
                </c:pt>
                <c:pt idx="494">
                  <c:v>1.3090610504150399E-2</c:v>
                </c:pt>
                <c:pt idx="495">
                  <c:v>1.3254165649414101E-2</c:v>
                </c:pt>
                <c:pt idx="496">
                  <c:v>1.3146877288818399E-2</c:v>
                </c:pt>
                <c:pt idx="497">
                  <c:v>1.30033493041992E-2</c:v>
                </c:pt>
                <c:pt idx="498">
                  <c:v>1.29365921020508E-2</c:v>
                </c:pt>
                <c:pt idx="499">
                  <c:v>1.29261016845703E-2</c:v>
                </c:pt>
                <c:pt idx="500">
                  <c:v>1.30085945129395E-2</c:v>
                </c:pt>
                <c:pt idx="501">
                  <c:v>1.28564834594727E-2</c:v>
                </c:pt>
                <c:pt idx="502">
                  <c:v>1.2821197509765601E-2</c:v>
                </c:pt>
                <c:pt idx="503">
                  <c:v>1.2770175933837899E-2</c:v>
                </c:pt>
                <c:pt idx="504">
                  <c:v>1.27053260803223E-2</c:v>
                </c:pt>
                <c:pt idx="505">
                  <c:v>1.26099586486817E-2</c:v>
                </c:pt>
                <c:pt idx="506">
                  <c:v>1.2600421905517601E-2</c:v>
                </c:pt>
                <c:pt idx="507">
                  <c:v>1.2519359588623101E-2</c:v>
                </c:pt>
                <c:pt idx="508">
                  <c:v>1.2546062469482399E-2</c:v>
                </c:pt>
                <c:pt idx="509">
                  <c:v>1.25246047973633E-2</c:v>
                </c:pt>
                <c:pt idx="510">
                  <c:v>1.2386322021484399E-2</c:v>
                </c:pt>
                <c:pt idx="511">
                  <c:v>1.2351512908935601E-2</c:v>
                </c:pt>
                <c:pt idx="512">
                  <c:v>1.2226104736328101E-2</c:v>
                </c:pt>
                <c:pt idx="513">
                  <c:v>1.2240886688232399E-2</c:v>
                </c:pt>
                <c:pt idx="514">
                  <c:v>1.22179985046387E-2</c:v>
                </c:pt>
                <c:pt idx="515">
                  <c:v>1.20930671691895E-2</c:v>
                </c:pt>
                <c:pt idx="516">
                  <c:v>1.2099266052246101E-2</c:v>
                </c:pt>
                <c:pt idx="517">
                  <c:v>1.2165069580078101E-2</c:v>
                </c:pt>
                <c:pt idx="518">
                  <c:v>1.2009620666503899E-2</c:v>
                </c:pt>
                <c:pt idx="519">
                  <c:v>1.1874675750732399E-2</c:v>
                </c:pt>
                <c:pt idx="520">
                  <c:v>1.19061470031738E-2</c:v>
                </c:pt>
                <c:pt idx="521">
                  <c:v>1.18999481201172E-2</c:v>
                </c:pt>
                <c:pt idx="522">
                  <c:v>1.1842250823974601E-2</c:v>
                </c:pt>
                <c:pt idx="523">
                  <c:v>1.19094848632813E-2</c:v>
                </c:pt>
                <c:pt idx="524">
                  <c:v>1.18865966796875E-2</c:v>
                </c:pt>
                <c:pt idx="525">
                  <c:v>1.1750698089599601E-2</c:v>
                </c:pt>
                <c:pt idx="526">
                  <c:v>1.1773586273193399E-2</c:v>
                </c:pt>
                <c:pt idx="527">
                  <c:v>1.18179321289063E-2</c:v>
                </c:pt>
                <c:pt idx="528">
                  <c:v>1.18622779846192E-2</c:v>
                </c:pt>
                <c:pt idx="529">
                  <c:v>1.1727809906005899E-2</c:v>
                </c:pt>
                <c:pt idx="530">
                  <c:v>1.1725902557373101E-2</c:v>
                </c:pt>
                <c:pt idx="531">
                  <c:v>1.15437507629395E-2</c:v>
                </c:pt>
                <c:pt idx="532">
                  <c:v>1.1544704437255899E-2</c:v>
                </c:pt>
                <c:pt idx="533">
                  <c:v>1.15890502929688E-2</c:v>
                </c:pt>
                <c:pt idx="534">
                  <c:v>1.15842819213867E-2</c:v>
                </c:pt>
                <c:pt idx="535">
                  <c:v>1.16653442382813E-2</c:v>
                </c:pt>
                <c:pt idx="536">
                  <c:v>1.1643886566162101E-2</c:v>
                </c:pt>
                <c:pt idx="537">
                  <c:v>1.17216110229492E-2</c:v>
                </c:pt>
                <c:pt idx="538">
                  <c:v>1.1600017547607399E-2</c:v>
                </c:pt>
                <c:pt idx="539">
                  <c:v>1.1486530303955101E-2</c:v>
                </c:pt>
                <c:pt idx="540">
                  <c:v>1.13496780395508E-2</c:v>
                </c:pt>
                <c:pt idx="541">
                  <c:v>1.1466026306152399E-2</c:v>
                </c:pt>
                <c:pt idx="542">
                  <c:v>1.1503696441650399E-2</c:v>
                </c:pt>
                <c:pt idx="543">
                  <c:v>1.13325119018555E-2</c:v>
                </c:pt>
                <c:pt idx="544">
                  <c:v>1.1153221130371101E-2</c:v>
                </c:pt>
                <c:pt idx="545">
                  <c:v>1.1290073394775399E-2</c:v>
                </c:pt>
                <c:pt idx="546">
                  <c:v>1.12128257751465E-2</c:v>
                </c:pt>
                <c:pt idx="547">
                  <c:v>1.1076927185058601E-2</c:v>
                </c:pt>
                <c:pt idx="548">
                  <c:v>1.09729766845703E-2</c:v>
                </c:pt>
                <c:pt idx="549">
                  <c:v>1.08742713928223E-2</c:v>
                </c:pt>
                <c:pt idx="550">
                  <c:v>1.1076927185058601E-2</c:v>
                </c:pt>
                <c:pt idx="551">
                  <c:v>1.09882354736328E-2</c:v>
                </c:pt>
                <c:pt idx="552">
                  <c:v>1.0897159576416E-2</c:v>
                </c:pt>
                <c:pt idx="553">
                  <c:v>1.07932090759278E-2</c:v>
                </c:pt>
                <c:pt idx="554">
                  <c:v>1.0766983032226601E-2</c:v>
                </c:pt>
                <c:pt idx="555">
                  <c:v>1.08270645141602E-2</c:v>
                </c:pt>
                <c:pt idx="556">
                  <c:v>1.08928680419922E-2</c:v>
                </c:pt>
                <c:pt idx="557">
                  <c:v>1.08237266540528E-2</c:v>
                </c:pt>
                <c:pt idx="558">
                  <c:v>1.0830402374267601E-2</c:v>
                </c:pt>
                <c:pt idx="559">
                  <c:v>1.0840415954589899E-2</c:v>
                </c:pt>
                <c:pt idx="560">
                  <c:v>1.07908248901367E-2</c:v>
                </c:pt>
                <c:pt idx="561">
                  <c:v>1.0843276977539101E-2</c:v>
                </c:pt>
                <c:pt idx="562">
                  <c:v>1.07192993164063E-2</c:v>
                </c:pt>
                <c:pt idx="563">
                  <c:v>1.08141899108887E-2</c:v>
                </c:pt>
                <c:pt idx="564">
                  <c:v>1.092529296875E-2</c:v>
                </c:pt>
                <c:pt idx="565">
                  <c:v>1.07121467590332E-2</c:v>
                </c:pt>
                <c:pt idx="566">
                  <c:v>1.06592178344727E-2</c:v>
                </c:pt>
                <c:pt idx="567">
                  <c:v>1.06873512268067E-2</c:v>
                </c:pt>
                <c:pt idx="568">
                  <c:v>1.09119415283203E-2</c:v>
                </c:pt>
                <c:pt idx="569">
                  <c:v>1.09844207763672E-2</c:v>
                </c:pt>
                <c:pt idx="570">
                  <c:v>1.1016845703125E-2</c:v>
                </c:pt>
                <c:pt idx="571">
                  <c:v>1.0829925537109399E-2</c:v>
                </c:pt>
                <c:pt idx="572">
                  <c:v>1.0657787322998101E-2</c:v>
                </c:pt>
                <c:pt idx="573">
                  <c:v>1.06201171875E-2</c:v>
                </c:pt>
                <c:pt idx="574">
                  <c:v>1.0606288909912101E-2</c:v>
                </c:pt>
                <c:pt idx="575">
                  <c:v>1.0699748992919899E-2</c:v>
                </c:pt>
                <c:pt idx="576">
                  <c:v>1.05433464050293E-2</c:v>
                </c:pt>
                <c:pt idx="577">
                  <c:v>1.04212760925293E-2</c:v>
                </c:pt>
                <c:pt idx="578">
                  <c:v>1.04413032531738E-2</c:v>
                </c:pt>
                <c:pt idx="579">
                  <c:v>1.06806755065918E-2</c:v>
                </c:pt>
                <c:pt idx="580">
                  <c:v>1.05314254760742E-2</c:v>
                </c:pt>
                <c:pt idx="581">
                  <c:v>1.03955268859863E-2</c:v>
                </c:pt>
                <c:pt idx="582">
                  <c:v>1.02925300598145E-2</c:v>
                </c:pt>
                <c:pt idx="583">
                  <c:v>1.02496147155762E-2</c:v>
                </c:pt>
                <c:pt idx="584">
                  <c:v>1.0245323181152399E-2</c:v>
                </c:pt>
                <c:pt idx="585">
                  <c:v>1.01795196533203E-2</c:v>
                </c:pt>
                <c:pt idx="586">
                  <c:v>1.0095119476318399E-2</c:v>
                </c:pt>
                <c:pt idx="587">
                  <c:v>1.01299285888672E-2</c:v>
                </c:pt>
                <c:pt idx="588">
                  <c:v>1.00903511047363E-2</c:v>
                </c:pt>
                <c:pt idx="589">
                  <c:v>1.01685523986817E-2</c:v>
                </c:pt>
                <c:pt idx="590">
                  <c:v>1.0242462158203101E-2</c:v>
                </c:pt>
                <c:pt idx="591">
                  <c:v>1.0171413421630899E-2</c:v>
                </c:pt>
                <c:pt idx="592">
                  <c:v>1.00765228271485E-2</c:v>
                </c:pt>
                <c:pt idx="593">
                  <c:v>1.0066032409668E-2</c:v>
                </c:pt>
                <c:pt idx="594">
                  <c:v>1.0010719299316399E-2</c:v>
                </c:pt>
                <c:pt idx="595">
                  <c:v>9.97161865234375E-3</c:v>
                </c:pt>
                <c:pt idx="596">
                  <c:v>1.00140571594238E-2</c:v>
                </c:pt>
                <c:pt idx="597">
                  <c:v>9.9854469299316406E-3</c:v>
                </c:pt>
                <c:pt idx="598">
                  <c:v>9.9177360534668003E-3</c:v>
                </c:pt>
                <c:pt idx="599">
                  <c:v>9.9415779113769601E-3</c:v>
                </c:pt>
                <c:pt idx="600">
                  <c:v>9.9644660949707101E-3</c:v>
                </c:pt>
                <c:pt idx="601">
                  <c:v>9.9096298217773507E-3</c:v>
                </c:pt>
                <c:pt idx="602">
                  <c:v>9.9353790283203108E-3</c:v>
                </c:pt>
                <c:pt idx="603">
                  <c:v>9.9782943725586007E-3</c:v>
                </c:pt>
                <c:pt idx="604">
                  <c:v>9.9349021911621094E-3</c:v>
                </c:pt>
                <c:pt idx="605">
                  <c:v>9.9482536315918003E-3</c:v>
                </c:pt>
                <c:pt idx="606">
                  <c:v>9.9635124206543003E-3</c:v>
                </c:pt>
                <c:pt idx="607">
                  <c:v>9.9186897277832101E-3</c:v>
                </c:pt>
                <c:pt idx="608">
                  <c:v>9.9525451660156302E-3</c:v>
                </c:pt>
                <c:pt idx="609">
                  <c:v>9.9439620971679705E-3</c:v>
                </c:pt>
                <c:pt idx="610">
                  <c:v>9.8714828491211007E-3</c:v>
                </c:pt>
                <c:pt idx="611">
                  <c:v>9.8934173583984392E-3</c:v>
                </c:pt>
                <c:pt idx="612">
                  <c:v>9.9086761474609392E-3</c:v>
                </c:pt>
                <c:pt idx="613">
                  <c:v>9.8505020141601597E-3</c:v>
                </c:pt>
                <c:pt idx="614">
                  <c:v>9.7703933715820295E-3</c:v>
                </c:pt>
                <c:pt idx="615">
                  <c:v>9.6764564514160208E-3</c:v>
                </c:pt>
                <c:pt idx="616">
                  <c:v>9.6950531005859392E-3</c:v>
                </c:pt>
                <c:pt idx="617">
                  <c:v>9.6373558044433594E-3</c:v>
                </c:pt>
                <c:pt idx="618">
                  <c:v>9.6516609191894601E-3</c:v>
                </c:pt>
                <c:pt idx="619">
                  <c:v>9.6492767333984392E-3</c:v>
                </c:pt>
                <c:pt idx="620">
                  <c:v>9.7370147705078108E-3</c:v>
                </c:pt>
                <c:pt idx="621">
                  <c:v>9.7332000732421892E-3</c:v>
                </c:pt>
                <c:pt idx="622">
                  <c:v>9.6759796142578108E-3</c:v>
                </c:pt>
                <c:pt idx="623">
                  <c:v>9.6502304077148507E-3</c:v>
                </c:pt>
                <c:pt idx="624">
                  <c:v>9.5801353454589896E-3</c:v>
                </c:pt>
                <c:pt idx="625">
                  <c:v>9.6039772033691406E-3</c:v>
                </c:pt>
                <c:pt idx="626">
                  <c:v>9.5572471618652396E-3</c:v>
                </c:pt>
                <c:pt idx="627">
                  <c:v>9.4037055969238299E-3</c:v>
                </c:pt>
                <c:pt idx="628">
                  <c:v>9.429931640625E-3</c:v>
                </c:pt>
                <c:pt idx="629">
                  <c:v>9.2973709106445295E-3</c:v>
                </c:pt>
                <c:pt idx="630">
                  <c:v>9.4408988952636701E-3</c:v>
                </c:pt>
                <c:pt idx="631">
                  <c:v>9.4690322875976597E-3</c:v>
                </c:pt>
                <c:pt idx="632">
                  <c:v>9.401798248291E-3</c:v>
                </c:pt>
                <c:pt idx="633">
                  <c:v>9.3369483947753906E-3</c:v>
                </c:pt>
                <c:pt idx="634">
                  <c:v>9.2797279357910208E-3</c:v>
                </c:pt>
                <c:pt idx="635">
                  <c:v>9.2096328735351597E-3</c:v>
                </c:pt>
                <c:pt idx="636">
                  <c:v>9.31549072265625E-3</c:v>
                </c:pt>
                <c:pt idx="637">
                  <c:v>9.3832015991211007E-3</c:v>
                </c:pt>
                <c:pt idx="638">
                  <c:v>9.4799995422363299E-3</c:v>
                </c:pt>
                <c:pt idx="639">
                  <c:v>9.4294548034668003E-3</c:v>
                </c:pt>
                <c:pt idx="640">
                  <c:v>9.2258453369140608E-3</c:v>
                </c:pt>
                <c:pt idx="641">
                  <c:v>9.1457366943359392E-3</c:v>
                </c:pt>
                <c:pt idx="642">
                  <c:v>9.2043876647949201E-3</c:v>
                </c:pt>
                <c:pt idx="643">
                  <c:v>9.2058181762695295E-3</c:v>
                </c:pt>
                <c:pt idx="644">
                  <c:v>9.3359947204589896E-3</c:v>
                </c:pt>
                <c:pt idx="645">
                  <c:v>9.3274116516113299E-3</c:v>
                </c:pt>
                <c:pt idx="646">
                  <c:v>9.3021392822265608E-3</c:v>
                </c:pt>
                <c:pt idx="647">
                  <c:v>9.2644691467285208E-3</c:v>
                </c:pt>
                <c:pt idx="648">
                  <c:v>9.1710090637207101E-3</c:v>
                </c:pt>
                <c:pt idx="649">
                  <c:v>9.2177391052246094E-3</c:v>
                </c:pt>
                <c:pt idx="650">
                  <c:v>9.3321800231933594E-3</c:v>
                </c:pt>
                <c:pt idx="651">
                  <c:v>9.3536376953125E-3</c:v>
                </c:pt>
                <c:pt idx="652">
                  <c:v>9.2158317565918003E-3</c:v>
                </c:pt>
                <c:pt idx="653">
                  <c:v>9.0804100036621094E-3</c:v>
                </c:pt>
                <c:pt idx="654">
                  <c:v>9.11712646484375E-3</c:v>
                </c:pt>
                <c:pt idx="655">
                  <c:v>9.1571807861328108E-3</c:v>
                </c:pt>
                <c:pt idx="656">
                  <c:v>9.2973709106445295E-3</c:v>
                </c:pt>
                <c:pt idx="657">
                  <c:v>9.26971435546875E-3</c:v>
                </c:pt>
                <c:pt idx="658">
                  <c:v>9.1762542724609392E-3</c:v>
                </c:pt>
                <c:pt idx="659">
                  <c:v>9.1667175292968802E-3</c:v>
                </c:pt>
                <c:pt idx="660">
                  <c:v>9.2172622680664097E-3</c:v>
                </c:pt>
                <c:pt idx="661">
                  <c:v>9.2344284057617205E-3</c:v>
                </c:pt>
                <c:pt idx="662">
                  <c:v>9.2554092407226597E-3</c:v>
                </c:pt>
                <c:pt idx="663">
                  <c:v>9.2248916625976597E-3</c:v>
                </c:pt>
                <c:pt idx="664">
                  <c:v>9.3908309936523507E-3</c:v>
                </c:pt>
                <c:pt idx="665">
                  <c:v>9.4099044799804705E-3</c:v>
                </c:pt>
                <c:pt idx="666">
                  <c:v>9.2973709106445295E-3</c:v>
                </c:pt>
                <c:pt idx="667">
                  <c:v>9.1919898986816406E-3</c:v>
                </c:pt>
                <c:pt idx="668">
                  <c:v>9.1128349304199201E-3</c:v>
                </c:pt>
                <c:pt idx="669">
                  <c:v>9.2358589172363299E-3</c:v>
                </c:pt>
                <c:pt idx="670">
                  <c:v>9.2959403991699201E-3</c:v>
                </c:pt>
                <c:pt idx="671">
                  <c:v>9.0432167053222708E-3</c:v>
                </c:pt>
                <c:pt idx="672">
                  <c:v>9.2201232910156302E-3</c:v>
                </c:pt>
                <c:pt idx="673">
                  <c:v>9.2148780822753906E-3</c:v>
                </c:pt>
                <c:pt idx="674">
                  <c:v>9.0970993041992205E-3</c:v>
                </c:pt>
                <c:pt idx="675">
                  <c:v>9.1214179992675799E-3</c:v>
                </c:pt>
                <c:pt idx="676">
                  <c:v>9.1533660888671892E-3</c:v>
                </c:pt>
                <c:pt idx="677">
                  <c:v>9.2077255249023507E-3</c:v>
                </c:pt>
                <c:pt idx="678">
                  <c:v>9.1786384582519601E-3</c:v>
                </c:pt>
                <c:pt idx="679">
                  <c:v>9.1538429260253906E-3</c:v>
                </c:pt>
                <c:pt idx="680">
                  <c:v>9.0503692626953108E-3</c:v>
                </c:pt>
                <c:pt idx="681">
                  <c:v>9.0022087097168003E-3</c:v>
                </c:pt>
                <c:pt idx="682">
                  <c:v>8.9974403381347708E-3</c:v>
                </c:pt>
                <c:pt idx="683">
                  <c:v>8.9836120605468802E-3</c:v>
                </c:pt>
                <c:pt idx="684">
                  <c:v>8.9669227600097708E-3</c:v>
                </c:pt>
                <c:pt idx="685">
                  <c:v>8.9869499206543003E-3</c:v>
                </c:pt>
                <c:pt idx="686">
                  <c:v>9.0746879577636701E-3</c:v>
                </c:pt>
                <c:pt idx="687">
                  <c:v>9.01031494140625E-3</c:v>
                </c:pt>
                <c:pt idx="688">
                  <c:v>8.9058876037597708E-3</c:v>
                </c:pt>
                <c:pt idx="689">
                  <c:v>9.2067718505859392E-3</c:v>
                </c:pt>
                <c:pt idx="690">
                  <c:v>9.1652870178222708E-3</c:v>
                </c:pt>
                <c:pt idx="691">
                  <c:v>9.0875625610351597E-3</c:v>
                </c:pt>
                <c:pt idx="692">
                  <c:v>9.0603828430175799E-3</c:v>
                </c:pt>
                <c:pt idx="693">
                  <c:v>9.1013908386230503E-3</c:v>
                </c:pt>
                <c:pt idx="694">
                  <c:v>9.0746879577636701E-3</c:v>
                </c:pt>
                <c:pt idx="695">
                  <c:v>9.0770721435546892E-3</c:v>
                </c:pt>
                <c:pt idx="696">
                  <c:v>9.1395378112793003E-3</c:v>
                </c:pt>
                <c:pt idx="697">
                  <c:v>9.1795921325683594E-3</c:v>
                </c:pt>
                <c:pt idx="698">
                  <c:v>9.2282295227050799E-3</c:v>
                </c:pt>
                <c:pt idx="699">
                  <c:v>9.3302726745605503E-3</c:v>
                </c:pt>
                <c:pt idx="700">
                  <c:v>9.4165802001953108E-3</c:v>
                </c:pt>
                <c:pt idx="701">
                  <c:v>9.1867446899414097E-3</c:v>
                </c:pt>
                <c:pt idx="702">
                  <c:v>9.1176033020019601E-3</c:v>
                </c:pt>
                <c:pt idx="703">
                  <c:v>9.0546607971191406E-3</c:v>
                </c:pt>
                <c:pt idx="704">
                  <c:v>8.9402198791503906E-3</c:v>
                </c:pt>
                <c:pt idx="705">
                  <c:v>8.9116096496582101E-3</c:v>
                </c:pt>
                <c:pt idx="706">
                  <c:v>8.8987350463867205E-3</c:v>
                </c:pt>
                <c:pt idx="707">
                  <c:v>8.8520050048828108E-3</c:v>
                </c:pt>
                <c:pt idx="708">
                  <c:v>8.7485313415527396E-3</c:v>
                </c:pt>
                <c:pt idx="709">
                  <c:v>8.64410400390625E-3</c:v>
                </c:pt>
                <c:pt idx="710">
                  <c:v>8.5444450378418003E-3</c:v>
                </c:pt>
                <c:pt idx="711">
                  <c:v>8.5759162902832101E-3</c:v>
                </c:pt>
                <c:pt idx="712">
                  <c:v>8.5034370422363299E-3</c:v>
                </c:pt>
                <c:pt idx="713">
                  <c:v>8.4376335144043003E-3</c:v>
                </c:pt>
                <c:pt idx="714">
                  <c:v>8.3322525024414097E-3</c:v>
                </c:pt>
                <c:pt idx="715">
                  <c:v>8.5244178771972708E-3</c:v>
                </c:pt>
                <c:pt idx="716">
                  <c:v>8.2492828369140694E-3</c:v>
                </c:pt>
                <c:pt idx="717">
                  <c:v>8.2254409790039097E-3</c:v>
                </c:pt>
                <c:pt idx="718">
                  <c:v>8.270263671875E-3</c:v>
                </c:pt>
                <c:pt idx="719">
                  <c:v>8.3107948303222708E-3</c:v>
                </c:pt>
                <c:pt idx="720">
                  <c:v>8.3436965942382795E-3</c:v>
                </c:pt>
                <c:pt idx="721">
                  <c:v>8.4300041198730503E-3</c:v>
                </c:pt>
                <c:pt idx="722">
                  <c:v>8.3904266357421892E-3</c:v>
                </c:pt>
                <c:pt idx="723">
                  <c:v>8.4934234619140608E-3</c:v>
                </c:pt>
                <c:pt idx="724">
                  <c:v>8.78143310546875E-3</c:v>
                </c:pt>
                <c:pt idx="725">
                  <c:v>8.7423324584961007E-3</c:v>
                </c:pt>
                <c:pt idx="726">
                  <c:v>8.7480545043945295E-3</c:v>
                </c:pt>
                <c:pt idx="727">
                  <c:v>8.8133811950683594E-3</c:v>
                </c:pt>
                <c:pt idx="728">
                  <c:v>8.9650154113769601E-3</c:v>
                </c:pt>
                <c:pt idx="729">
                  <c:v>8.8081359863281302E-3</c:v>
                </c:pt>
                <c:pt idx="730">
                  <c:v>8.9640617370605503E-3</c:v>
                </c:pt>
                <c:pt idx="731">
                  <c:v>8.7718963623046892E-3</c:v>
                </c:pt>
                <c:pt idx="732">
                  <c:v>8.70513916015625E-3</c:v>
                </c:pt>
                <c:pt idx="733">
                  <c:v>8.7728500366211007E-3</c:v>
                </c:pt>
                <c:pt idx="734">
                  <c:v>8.6274147033691406E-3</c:v>
                </c:pt>
                <c:pt idx="735">
                  <c:v>8.6855888366699201E-3</c:v>
                </c:pt>
                <c:pt idx="736">
                  <c:v>8.6879730224609392E-3</c:v>
                </c:pt>
                <c:pt idx="737">
                  <c:v>8.7790489196777396E-3</c:v>
                </c:pt>
                <c:pt idx="738">
                  <c:v>8.8214874267578108E-3</c:v>
                </c:pt>
                <c:pt idx="739">
                  <c:v>8.6407661437988299E-3</c:v>
                </c:pt>
                <c:pt idx="740">
                  <c:v>8.70513916015625E-3</c:v>
                </c:pt>
                <c:pt idx="741">
                  <c:v>8.7265968322753906E-3</c:v>
                </c:pt>
                <c:pt idx="742">
                  <c:v>8.6421966552734392E-3</c:v>
                </c:pt>
                <c:pt idx="743">
                  <c:v>8.7170600891113299E-3</c:v>
                </c:pt>
                <c:pt idx="744">
                  <c:v>8.7604522705078108E-3</c:v>
                </c:pt>
                <c:pt idx="745">
                  <c:v>8.8562965393066406E-3</c:v>
                </c:pt>
                <c:pt idx="746">
                  <c:v>8.8295936584472708E-3</c:v>
                </c:pt>
                <c:pt idx="747">
                  <c:v>8.8396072387695295E-3</c:v>
                </c:pt>
                <c:pt idx="748">
                  <c:v>8.8534355163574201E-3</c:v>
                </c:pt>
                <c:pt idx="749">
                  <c:v>8.6688995361328108E-3</c:v>
                </c:pt>
                <c:pt idx="750">
                  <c:v>8.4972381591796892E-3</c:v>
                </c:pt>
                <c:pt idx="751">
                  <c:v>8.8481903076171892E-3</c:v>
                </c:pt>
                <c:pt idx="752">
                  <c:v>8.8796615600586007E-3</c:v>
                </c:pt>
                <c:pt idx="753">
                  <c:v>9.0227127075195295E-3</c:v>
                </c:pt>
                <c:pt idx="754">
                  <c:v>8.8081359863281302E-3</c:v>
                </c:pt>
                <c:pt idx="755">
                  <c:v>8.8319778442382795E-3</c:v>
                </c:pt>
                <c:pt idx="756">
                  <c:v>9.0613365173339896E-3</c:v>
                </c:pt>
                <c:pt idx="757">
                  <c:v>8.8148117065429705E-3</c:v>
                </c:pt>
                <c:pt idx="758">
                  <c:v>8.9197158813476597E-3</c:v>
                </c:pt>
                <c:pt idx="759">
                  <c:v>8.8062286376953108E-3</c:v>
                </c:pt>
                <c:pt idx="760">
                  <c:v>8.8567733764648507E-3</c:v>
                </c:pt>
                <c:pt idx="761">
                  <c:v>8.9955329895019601E-3</c:v>
                </c:pt>
                <c:pt idx="762">
                  <c:v>8.9454650878906302E-3</c:v>
                </c:pt>
                <c:pt idx="763">
                  <c:v>9.1528892517089896E-3</c:v>
                </c:pt>
                <c:pt idx="764">
                  <c:v>8.9726448059082101E-3</c:v>
                </c:pt>
                <c:pt idx="765">
                  <c:v>9.04083251953125E-3</c:v>
                </c:pt>
                <c:pt idx="766">
                  <c:v>8.9478492736816406E-3</c:v>
                </c:pt>
                <c:pt idx="767">
                  <c:v>9.1242790222168003E-3</c:v>
                </c:pt>
                <c:pt idx="768">
                  <c:v>9.0909004211425799E-3</c:v>
                </c:pt>
                <c:pt idx="769">
                  <c:v>8.9836120605468802E-3</c:v>
                </c:pt>
                <c:pt idx="770">
                  <c:v>9.2549324035644601E-3</c:v>
                </c:pt>
                <c:pt idx="771">
                  <c:v>8.9993476867675799E-3</c:v>
                </c:pt>
                <c:pt idx="772">
                  <c:v>9.3050003051757795E-3</c:v>
                </c:pt>
                <c:pt idx="773">
                  <c:v>9.0537071228027396E-3</c:v>
                </c:pt>
                <c:pt idx="774">
                  <c:v>9.1648101806640608E-3</c:v>
                </c:pt>
                <c:pt idx="775">
                  <c:v>9.0661048889160208E-3</c:v>
                </c:pt>
                <c:pt idx="776">
                  <c:v>9.1075897216796892E-3</c:v>
                </c:pt>
                <c:pt idx="777">
                  <c:v>9.0694427490234392E-3</c:v>
                </c:pt>
                <c:pt idx="778">
                  <c:v>9.2811584472656302E-3</c:v>
                </c:pt>
                <c:pt idx="779">
                  <c:v>9.2015266418457101E-3</c:v>
                </c:pt>
                <c:pt idx="780">
                  <c:v>9.3941688537597708E-3</c:v>
                </c:pt>
                <c:pt idx="781">
                  <c:v>9.3231201171875E-3</c:v>
                </c:pt>
                <c:pt idx="782">
                  <c:v>9.2854499816894601E-3</c:v>
                </c:pt>
                <c:pt idx="783">
                  <c:v>9.3841552734375E-3</c:v>
                </c:pt>
                <c:pt idx="784">
                  <c:v>9.4466209411621094E-3</c:v>
                </c:pt>
                <c:pt idx="785">
                  <c:v>9.2439651489257795E-3</c:v>
                </c:pt>
                <c:pt idx="786">
                  <c:v>9.2949867248535208E-3</c:v>
                </c:pt>
                <c:pt idx="787">
                  <c:v>9.2558860778808594E-3</c:v>
                </c:pt>
                <c:pt idx="788">
                  <c:v>9.4475746154785208E-3</c:v>
                </c:pt>
                <c:pt idx="789">
                  <c:v>9.4594955444336007E-3</c:v>
                </c:pt>
                <c:pt idx="790">
                  <c:v>9.3626976013183594E-3</c:v>
                </c:pt>
                <c:pt idx="791">
                  <c:v>9.4885826110839896E-3</c:v>
                </c:pt>
                <c:pt idx="792">
                  <c:v>9.6030235290527396E-3</c:v>
                </c:pt>
                <c:pt idx="793">
                  <c:v>9.4494819641113299E-3</c:v>
                </c:pt>
                <c:pt idx="794">
                  <c:v>9.4380378723144601E-3</c:v>
                </c:pt>
                <c:pt idx="795">
                  <c:v>9.6497535705566406E-3</c:v>
                </c:pt>
                <c:pt idx="796">
                  <c:v>9.5548629760742205E-3</c:v>
                </c:pt>
                <c:pt idx="797">
                  <c:v>9.4633102416992205E-3</c:v>
                </c:pt>
                <c:pt idx="798">
                  <c:v>9.3874931335449201E-3</c:v>
                </c:pt>
                <c:pt idx="799">
                  <c:v>9.5477104187011701E-3</c:v>
                </c:pt>
                <c:pt idx="800">
                  <c:v>9.5000267028808594E-3</c:v>
                </c:pt>
                <c:pt idx="801">
                  <c:v>9.2859268188476597E-3</c:v>
                </c:pt>
                <c:pt idx="802">
                  <c:v>9.3593597412109392E-3</c:v>
                </c:pt>
                <c:pt idx="803">
                  <c:v>9.1972351074218802E-3</c:v>
                </c:pt>
                <c:pt idx="804">
                  <c:v>9.4461441040039097E-3</c:v>
                </c:pt>
                <c:pt idx="805">
                  <c:v>9.0055465698242205E-3</c:v>
                </c:pt>
                <c:pt idx="806">
                  <c:v>9.3979835510253906E-3</c:v>
                </c:pt>
                <c:pt idx="807">
                  <c:v>9.2029571533203108E-3</c:v>
                </c:pt>
                <c:pt idx="808">
                  <c:v>9.3216896057128906E-3</c:v>
                </c:pt>
                <c:pt idx="809">
                  <c:v>9.3445777893066406E-3</c:v>
                </c:pt>
                <c:pt idx="810">
                  <c:v>9.0918540954589896E-3</c:v>
                </c:pt>
                <c:pt idx="811">
                  <c:v>9.3970298767089896E-3</c:v>
                </c:pt>
                <c:pt idx="812">
                  <c:v>9.0088844299316406E-3</c:v>
                </c:pt>
                <c:pt idx="813">
                  <c:v>8.8663101196289097E-3</c:v>
                </c:pt>
                <c:pt idx="814">
                  <c:v>9.3050003051757795E-3</c:v>
                </c:pt>
                <c:pt idx="815">
                  <c:v>8.7132453918457101E-3</c:v>
                </c:pt>
                <c:pt idx="816">
                  <c:v>8.9421272277832101E-3</c:v>
                </c:pt>
                <c:pt idx="817">
                  <c:v>8.8906288146972708E-3</c:v>
                </c:pt>
                <c:pt idx="818">
                  <c:v>8.7080001831054705E-3</c:v>
                </c:pt>
                <c:pt idx="819">
                  <c:v>8.3479881286621094E-3</c:v>
                </c:pt>
                <c:pt idx="820">
                  <c:v>8.5535049438476597E-3</c:v>
                </c:pt>
                <c:pt idx="821">
                  <c:v>8.8820457458496094E-3</c:v>
                </c:pt>
                <c:pt idx="822">
                  <c:v>8.1281661987304705E-3</c:v>
                </c:pt>
                <c:pt idx="823">
                  <c:v>8.4090232849121094E-3</c:v>
                </c:pt>
                <c:pt idx="824">
                  <c:v>8.1701278686523507E-3</c:v>
                </c:pt>
                <c:pt idx="825">
                  <c:v>8.0580711364746094E-3</c:v>
                </c:pt>
                <c:pt idx="826">
                  <c:v>8.3799362182617205E-3</c:v>
                </c:pt>
                <c:pt idx="827">
                  <c:v>7.8597068786621094E-3</c:v>
                </c:pt>
                <c:pt idx="828">
                  <c:v>7.82012939453125E-3</c:v>
                </c:pt>
                <c:pt idx="829">
                  <c:v>8.2311630249023507E-3</c:v>
                </c:pt>
                <c:pt idx="830">
                  <c:v>8.4786415100097708E-3</c:v>
                </c:pt>
                <c:pt idx="831">
                  <c:v>7.5750350952148498E-3</c:v>
                </c:pt>
                <c:pt idx="832">
                  <c:v>8.2416534423828108E-3</c:v>
                </c:pt>
                <c:pt idx="833">
                  <c:v>7.8663825988769601E-3</c:v>
                </c:pt>
                <c:pt idx="834">
                  <c:v>7.73096084594727E-3</c:v>
                </c:pt>
                <c:pt idx="835">
                  <c:v>7.7786445617675799E-3</c:v>
                </c:pt>
                <c:pt idx="836">
                  <c:v>7.3204040527343802E-3</c:v>
                </c:pt>
                <c:pt idx="837">
                  <c:v>7.4262619018554696E-3</c:v>
                </c:pt>
                <c:pt idx="838">
                  <c:v>7.5788497924804696E-3</c:v>
                </c:pt>
                <c:pt idx="839">
                  <c:v>7.1239471435546901E-3</c:v>
                </c:pt>
                <c:pt idx="840">
                  <c:v>7.4739456176757804E-3</c:v>
                </c:pt>
                <c:pt idx="841">
                  <c:v>7.34186172485352E-3</c:v>
                </c:pt>
                <c:pt idx="842">
                  <c:v>7.5182914733886701E-3</c:v>
                </c:pt>
                <c:pt idx="843">
                  <c:v>7.0242881774902396E-3</c:v>
                </c:pt>
                <c:pt idx="844">
                  <c:v>6.96802139282227E-3</c:v>
                </c:pt>
                <c:pt idx="845">
                  <c:v>7.5459480285644601E-3</c:v>
                </c:pt>
                <c:pt idx="846">
                  <c:v>6.7081451416015703E-3</c:v>
                </c:pt>
                <c:pt idx="847">
                  <c:v>6.2494277954101597E-3</c:v>
                </c:pt>
                <c:pt idx="848">
                  <c:v>6.7996978759765703E-3</c:v>
                </c:pt>
                <c:pt idx="849">
                  <c:v>6.6976547241210998E-3</c:v>
                </c:pt>
                <c:pt idx="850">
                  <c:v>6.5808296203613299E-3</c:v>
                </c:pt>
                <c:pt idx="851">
                  <c:v>6.7586898803710998E-3</c:v>
                </c:pt>
                <c:pt idx="852">
                  <c:v>6.71625137329102E-3</c:v>
                </c:pt>
                <c:pt idx="853">
                  <c:v>6.7610740661621102E-3</c:v>
                </c:pt>
                <c:pt idx="854">
                  <c:v>6.5040588378906302E-3</c:v>
                </c:pt>
                <c:pt idx="855">
                  <c:v>6.1445236206054696E-3</c:v>
                </c:pt>
                <c:pt idx="856">
                  <c:v>5.8512687683105503E-3</c:v>
                </c:pt>
                <c:pt idx="857">
                  <c:v>6.7653656005859401E-3</c:v>
                </c:pt>
                <c:pt idx="858">
                  <c:v>6.8635940551757804E-3</c:v>
                </c:pt>
                <c:pt idx="859">
                  <c:v>5.8722496032714896E-3</c:v>
                </c:pt>
                <c:pt idx="860">
                  <c:v>6.2975883483886701E-3</c:v>
                </c:pt>
                <c:pt idx="861">
                  <c:v>4.7411918640136701E-3</c:v>
                </c:pt>
                <c:pt idx="862">
                  <c:v>6.0014724731445304E-3</c:v>
                </c:pt>
                <c:pt idx="863">
                  <c:v>5.0549507141113299E-3</c:v>
                </c:pt>
                <c:pt idx="864">
                  <c:v>5.2928924560546901E-3</c:v>
                </c:pt>
                <c:pt idx="865">
                  <c:v>6.6566467285156302E-3</c:v>
                </c:pt>
                <c:pt idx="866">
                  <c:v>5.8608055114746102E-3</c:v>
                </c:pt>
                <c:pt idx="867">
                  <c:v>6.0791969299316398E-3</c:v>
                </c:pt>
                <c:pt idx="868">
                  <c:v>3.7364959716796901E-3</c:v>
                </c:pt>
                <c:pt idx="869">
                  <c:v>4.1627883911132804E-3</c:v>
                </c:pt>
                <c:pt idx="870">
                  <c:v>4.9958229064941398E-3</c:v>
                </c:pt>
                <c:pt idx="871">
                  <c:v>3.7355422973632799E-3</c:v>
                </c:pt>
                <c:pt idx="872">
                  <c:v>3.17144393920899E-3</c:v>
                </c:pt>
                <c:pt idx="873">
                  <c:v>4.6591758728027396E-3</c:v>
                </c:pt>
                <c:pt idx="874">
                  <c:v>3.4852027893066402E-3</c:v>
                </c:pt>
                <c:pt idx="875">
                  <c:v>4.8389434814453099E-3</c:v>
                </c:pt>
                <c:pt idx="876">
                  <c:v>5.94329833984375E-3</c:v>
                </c:pt>
                <c:pt idx="877">
                  <c:v>6.1278343200683602E-3</c:v>
                </c:pt>
                <c:pt idx="878">
                  <c:v>6.1993598937988299E-3</c:v>
                </c:pt>
                <c:pt idx="879">
                  <c:v>4.7001838684082101E-3</c:v>
                </c:pt>
                <c:pt idx="880">
                  <c:v>5.6409835815429696E-3</c:v>
                </c:pt>
                <c:pt idx="881">
                  <c:v>5.8193206787109401E-3</c:v>
                </c:pt>
                <c:pt idx="882">
                  <c:v>3.3531188964843802E-3</c:v>
                </c:pt>
                <c:pt idx="883">
                  <c:v>4.5862197875976597E-3</c:v>
                </c:pt>
                <c:pt idx="884">
                  <c:v>5.3706169128418003E-3</c:v>
                </c:pt>
                <c:pt idx="885">
                  <c:v>4.2815208435058602E-3</c:v>
                </c:pt>
                <c:pt idx="886">
                  <c:v>5.7501792907714896E-3</c:v>
                </c:pt>
                <c:pt idx="887">
                  <c:v>6.8850517272949201E-3</c:v>
                </c:pt>
                <c:pt idx="888">
                  <c:v>4.0888786315918003E-3</c:v>
                </c:pt>
                <c:pt idx="889">
                  <c:v>5.7497024536132804E-3</c:v>
                </c:pt>
                <c:pt idx="890">
                  <c:v>4.1170120239257804E-3</c:v>
                </c:pt>
                <c:pt idx="891">
                  <c:v>5.89752197265625E-3</c:v>
                </c:pt>
                <c:pt idx="892">
                  <c:v>5.1107406616210998E-3</c:v>
                </c:pt>
                <c:pt idx="893">
                  <c:v>6.2289237976074201E-3</c:v>
                </c:pt>
                <c:pt idx="894">
                  <c:v>6.7811012268066398E-3</c:v>
                </c:pt>
                <c:pt idx="895">
                  <c:v>6.3648223876953203E-3</c:v>
                </c:pt>
                <c:pt idx="896">
                  <c:v>7.7347755432128898E-3</c:v>
                </c:pt>
                <c:pt idx="897">
                  <c:v>5.9185028076171901E-3</c:v>
                </c:pt>
                <c:pt idx="898">
                  <c:v>6.5112113952636701E-3</c:v>
                </c:pt>
                <c:pt idx="899">
                  <c:v>4.4217109680175799E-3</c:v>
                </c:pt>
                <c:pt idx="900">
                  <c:v>5.1593780517578203E-3</c:v>
                </c:pt>
                <c:pt idx="901">
                  <c:v>5.5708885192871102E-3</c:v>
                </c:pt>
                <c:pt idx="902">
                  <c:v>6.5598487854003898E-3</c:v>
                </c:pt>
                <c:pt idx="903">
                  <c:v>4.0211677551269601E-3</c:v>
                </c:pt>
                <c:pt idx="904">
                  <c:v>1.99127197265625E-3</c:v>
                </c:pt>
                <c:pt idx="905">
                  <c:v>3.8871765136718802E-3</c:v>
                </c:pt>
                <c:pt idx="906">
                  <c:v>3.2286643981933598E-3</c:v>
                </c:pt>
                <c:pt idx="907">
                  <c:v>3.6773681640625E-3</c:v>
                </c:pt>
                <c:pt idx="908">
                  <c:v>7.0104598999023498E-3</c:v>
                </c:pt>
                <c:pt idx="909">
                  <c:v>2.9797554016113299E-3</c:v>
                </c:pt>
                <c:pt idx="910">
                  <c:v>3.30638885498047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8F65-484B-8596-D1A9F717C798}"/>
            </c:ext>
          </c:extLst>
        </c:ser>
        <c:ser>
          <c:idx val="22"/>
          <c:order val="22"/>
          <c:tx>
            <c:v>+50 microL</c:v>
          </c:tx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6'!$B$2:$B$912</c:f>
              <c:numCache>
                <c:formatCode>General</c:formatCode>
                <c:ptCount val="911"/>
                <c:pt idx="0">
                  <c:v>-0.28195714950561501</c:v>
                </c:pt>
                <c:pt idx="1">
                  <c:v>-0.251323223114014</c:v>
                </c:pt>
                <c:pt idx="2">
                  <c:v>-0.63365697860717796</c:v>
                </c:pt>
                <c:pt idx="3">
                  <c:v>-1.00468349456787</c:v>
                </c:pt>
                <c:pt idx="4">
                  <c:v>-0.83226394653320301</c:v>
                </c:pt>
                <c:pt idx="5">
                  <c:v>-0.49123048782348699</c:v>
                </c:pt>
                <c:pt idx="6">
                  <c:v>-0.80748605728149403</c:v>
                </c:pt>
                <c:pt idx="7">
                  <c:v>-0.41524696350097701</c:v>
                </c:pt>
                <c:pt idx="8">
                  <c:v>-0.55374240875244196</c:v>
                </c:pt>
                <c:pt idx="9">
                  <c:v>-0.901852607727051</c:v>
                </c:pt>
                <c:pt idx="10">
                  <c:v>-1.10728788375855</c:v>
                </c:pt>
                <c:pt idx="11">
                  <c:v>-0.23230981826782199</c:v>
                </c:pt>
                <c:pt idx="12">
                  <c:v>-0.45000791549682601</c:v>
                </c:pt>
                <c:pt idx="13">
                  <c:v>-0.62759637832641602</c:v>
                </c:pt>
                <c:pt idx="14">
                  <c:v>-0.95296430587768599</c:v>
                </c:pt>
                <c:pt idx="15">
                  <c:v>-0.50868177413940496</c:v>
                </c:pt>
                <c:pt idx="16">
                  <c:v>-0.73283767700195301</c:v>
                </c:pt>
                <c:pt idx="17">
                  <c:v>-0.825944423675537</c:v>
                </c:pt>
                <c:pt idx="18">
                  <c:v>-0.70862007141113303</c:v>
                </c:pt>
                <c:pt idx="19">
                  <c:v>-1.0309209823608401</c:v>
                </c:pt>
                <c:pt idx="20">
                  <c:v>-0.69952201843261697</c:v>
                </c:pt>
                <c:pt idx="21">
                  <c:v>-0.33938217163085999</c:v>
                </c:pt>
                <c:pt idx="22">
                  <c:v>-0.53194570541381903</c:v>
                </c:pt>
                <c:pt idx="23">
                  <c:v>0.58340120315551802</c:v>
                </c:pt>
                <c:pt idx="24">
                  <c:v>-4.5757770538330099E-2</c:v>
                </c:pt>
                <c:pt idx="25">
                  <c:v>-1.07161617279053</c:v>
                </c:pt>
                <c:pt idx="26">
                  <c:v>-6.0977935791015703E-3</c:v>
                </c:pt>
                <c:pt idx="27">
                  <c:v>-0.42052078247070301</c:v>
                </c:pt>
                <c:pt idx="28">
                  <c:v>-0.79523611068725597</c:v>
                </c:pt>
                <c:pt idx="29">
                  <c:v>-0.118536949157715</c:v>
                </c:pt>
                <c:pt idx="30">
                  <c:v>-0.29160404205322299</c:v>
                </c:pt>
                <c:pt idx="31">
                  <c:v>5.3709983825683601E-2</c:v>
                </c:pt>
                <c:pt idx="32">
                  <c:v>-0.79480457305908203</c:v>
                </c:pt>
                <c:pt idx="33">
                  <c:v>-4.3040275573730503E-2</c:v>
                </c:pt>
                <c:pt idx="34">
                  <c:v>-0.173872470855713</c:v>
                </c:pt>
                <c:pt idx="35">
                  <c:v>-0.35068941116333002</c:v>
                </c:pt>
                <c:pt idx="36">
                  <c:v>0.27689933776855502</c:v>
                </c:pt>
                <c:pt idx="37">
                  <c:v>0.18909978866577201</c:v>
                </c:pt>
                <c:pt idx="38">
                  <c:v>-0.43471622467040999</c:v>
                </c:pt>
                <c:pt idx="39">
                  <c:v>-0.996554374694824</c:v>
                </c:pt>
                <c:pt idx="40">
                  <c:v>0.23083400726318401</c:v>
                </c:pt>
                <c:pt idx="41">
                  <c:v>-0.45076990127563499</c:v>
                </c:pt>
                <c:pt idx="42">
                  <c:v>-0.79758167266845703</c:v>
                </c:pt>
                <c:pt idx="43">
                  <c:v>0.26775693893432601</c:v>
                </c:pt>
                <c:pt idx="44">
                  <c:v>-0.15069246292114299</c:v>
                </c:pt>
                <c:pt idx="45">
                  <c:v>-0.14424562454223699</c:v>
                </c:pt>
                <c:pt idx="46">
                  <c:v>-0.34603834152221702</c:v>
                </c:pt>
                <c:pt idx="47">
                  <c:v>-3.2893180847168003E-2</c:v>
                </c:pt>
                <c:pt idx="48">
                  <c:v>-0.80958843231201205</c:v>
                </c:pt>
                <c:pt idx="49">
                  <c:v>-0.29236984252929699</c:v>
                </c:pt>
                <c:pt idx="50">
                  <c:v>0.18442153930664101</c:v>
                </c:pt>
                <c:pt idx="51">
                  <c:v>-0.49254894256591802</c:v>
                </c:pt>
                <c:pt idx="52">
                  <c:v>1.91502571105957E-2</c:v>
                </c:pt>
                <c:pt idx="53">
                  <c:v>0.68899393081665095</c:v>
                </c:pt>
                <c:pt idx="54">
                  <c:v>-0.77010679244995095</c:v>
                </c:pt>
                <c:pt idx="55">
                  <c:v>-0.217903137207031</c:v>
                </c:pt>
                <c:pt idx="56">
                  <c:v>0.50515127182006903</c:v>
                </c:pt>
                <c:pt idx="57">
                  <c:v>0.56954145431518599</c:v>
                </c:pt>
                <c:pt idx="58">
                  <c:v>-0.46992588043212902</c:v>
                </c:pt>
                <c:pt idx="59">
                  <c:v>0.22930955886840801</c:v>
                </c:pt>
                <c:pt idx="60">
                  <c:v>-0.16220617294311501</c:v>
                </c:pt>
                <c:pt idx="61">
                  <c:v>0.42396163940429699</c:v>
                </c:pt>
                <c:pt idx="62">
                  <c:v>0.64509296417236395</c:v>
                </c:pt>
                <c:pt idx="63">
                  <c:v>-0.10618019104003899</c:v>
                </c:pt>
                <c:pt idx="64">
                  <c:v>0.99785041809082098</c:v>
                </c:pt>
                <c:pt idx="65">
                  <c:v>0.87051343917846702</c:v>
                </c:pt>
                <c:pt idx="66">
                  <c:v>0.57420349121093806</c:v>
                </c:pt>
                <c:pt idx="67">
                  <c:v>1.674560546875</c:v>
                </c:pt>
                <c:pt idx="68">
                  <c:v>1.32970571517945</c:v>
                </c:pt>
                <c:pt idx="69">
                  <c:v>1.5939240455627499</c:v>
                </c:pt>
                <c:pt idx="70">
                  <c:v>1.29621553421021</c:v>
                </c:pt>
                <c:pt idx="71">
                  <c:v>1.31569004058838</c:v>
                </c:pt>
                <c:pt idx="72">
                  <c:v>1.31131935119629</c:v>
                </c:pt>
                <c:pt idx="73">
                  <c:v>1.34003353118897</c:v>
                </c:pt>
                <c:pt idx="74">
                  <c:v>1.3230152130127</c:v>
                </c:pt>
                <c:pt idx="75">
                  <c:v>1.3503608703613299</c:v>
                </c:pt>
                <c:pt idx="76">
                  <c:v>1.3995599746704099</c:v>
                </c:pt>
                <c:pt idx="77">
                  <c:v>1.40637302398682</c:v>
                </c:pt>
                <c:pt idx="78">
                  <c:v>1.43269014358521</c:v>
                </c:pt>
                <c:pt idx="79">
                  <c:v>1.47317790985108</c:v>
                </c:pt>
                <c:pt idx="80">
                  <c:v>1.48428630828858</c:v>
                </c:pt>
                <c:pt idx="81">
                  <c:v>1.4915571212768599</c:v>
                </c:pt>
                <c:pt idx="82">
                  <c:v>1.53443574905396</c:v>
                </c:pt>
                <c:pt idx="83">
                  <c:v>1.54518365859986</c:v>
                </c:pt>
                <c:pt idx="84">
                  <c:v>1.5338783264160201</c:v>
                </c:pt>
                <c:pt idx="85">
                  <c:v>1.5683608055114799</c:v>
                </c:pt>
                <c:pt idx="86">
                  <c:v>1.557831287384039</c:v>
                </c:pt>
                <c:pt idx="87">
                  <c:v>1.55009365081787</c:v>
                </c:pt>
                <c:pt idx="88">
                  <c:v>1.5732049942016599</c:v>
                </c:pt>
                <c:pt idx="89">
                  <c:v>1.5687074661254901</c:v>
                </c:pt>
                <c:pt idx="90">
                  <c:v>1.5573039054870601</c:v>
                </c:pt>
                <c:pt idx="91">
                  <c:v>1.5580363273620601</c:v>
                </c:pt>
                <c:pt idx="92">
                  <c:v>1.53395748138428</c:v>
                </c:pt>
                <c:pt idx="93">
                  <c:v>1.5271759033203101</c:v>
                </c:pt>
                <c:pt idx="94">
                  <c:v>1.5028481483459499</c:v>
                </c:pt>
                <c:pt idx="95">
                  <c:v>1.47546911239624</c:v>
                </c:pt>
                <c:pt idx="96">
                  <c:v>1.4456787109375</c:v>
                </c:pt>
                <c:pt idx="97">
                  <c:v>1.42588186264038</c:v>
                </c:pt>
                <c:pt idx="98">
                  <c:v>1.3855161666870099</c:v>
                </c:pt>
                <c:pt idx="99">
                  <c:v>1.3501543998718299</c:v>
                </c:pt>
                <c:pt idx="100">
                  <c:v>1.31397533416748</c:v>
                </c:pt>
                <c:pt idx="101">
                  <c:v>1.2724409103393599</c:v>
                </c:pt>
                <c:pt idx="102">
                  <c:v>1.2344818115234399</c:v>
                </c:pt>
                <c:pt idx="103">
                  <c:v>1.1950597763061499</c:v>
                </c:pt>
                <c:pt idx="104">
                  <c:v>1.15585517883301</c:v>
                </c:pt>
                <c:pt idx="105">
                  <c:v>1.1184206008911199</c:v>
                </c:pt>
                <c:pt idx="106">
                  <c:v>1.0786089897155799</c:v>
                </c:pt>
                <c:pt idx="107">
                  <c:v>1.04300308227539</c:v>
                </c:pt>
                <c:pt idx="108">
                  <c:v>1.00934886932373</c:v>
                </c:pt>
                <c:pt idx="109">
                  <c:v>0.97422599792480502</c:v>
                </c:pt>
                <c:pt idx="110">
                  <c:v>0.944316387176514</c:v>
                </c:pt>
                <c:pt idx="111">
                  <c:v>0.91301727294921897</c:v>
                </c:pt>
                <c:pt idx="112">
                  <c:v>0.88530254364013705</c:v>
                </c:pt>
                <c:pt idx="113">
                  <c:v>0.85727548599243197</c:v>
                </c:pt>
                <c:pt idx="114">
                  <c:v>0.82993364334106501</c:v>
                </c:pt>
                <c:pt idx="115">
                  <c:v>0.80745553970336903</c:v>
                </c:pt>
                <c:pt idx="116">
                  <c:v>0.78640413284301802</c:v>
                </c:pt>
                <c:pt idx="117">
                  <c:v>0.76476335525512695</c:v>
                </c:pt>
                <c:pt idx="118">
                  <c:v>0.74608850479125999</c:v>
                </c:pt>
                <c:pt idx="119">
                  <c:v>0.72969627380371105</c:v>
                </c:pt>
                <c:pt idx="120">
                  <c:v>0.71094322204589899</c:v>
                </c:pt>
                <c:pt idx="121">
                  <c:v>0.69847440719604503</c:v>
                </c:pt>
                <c:pt idx="122">
                  <c:v>0.68282985687255904</c:v>
                </c:pt>
                <c:pt idx="123">
                  <c:v>0.67144441604614302</c:v>
                </c:pt>
                <c:pt idx="124">
                  <c:v>0.65991449356079102</c:v>
                </c:pt>
                <c:pt idx="125">
                  <c:v>0.64896583557128895</c:v>
                </c:pt>
                <c:pt idx="126">
                  <c:v>0.64084720611572299</c:v>
                </c:pt>
                <c:pt idx="127">
                  <c:v>0.63220739364624101</c:v>
                </c:pt>
                <c:pt idx="128">
                  <c:v>0.62325000762939498</c:v>
                </c:pt>
                <c:pt idx="129">
                  <c:v>0.61700582504272505</c:v>
                </c:pt>
                <c:pt idx="130">
                  <c:v>0.61038446426391602</c:v>
                </c:pt>
                <c:pt idx="131">
                  <c:v>0.60426664352417003</c:v>
                </c:pt>
                <c:pt idx="132">
                  <c:v>0.59781837463378895</c:v>
                </c:pt>
                <c:pt idx="133">
                  <c:v>0.59115648269653398</c:v>
                </c:pt>
                <c:pt idx="134">
                  <c:v>0.58671188354492199</c:v>
                </c:pt>
                <c:pt idx="135">
                  <c:v>0.58118152618408203</c:v>
                </c:pt>
                <c:pt idx="136">
                  <c:v>0.57430267333984397</c:v>
                </c:pt>
                <c:pt idx="137">
                  <c:v>0.56860637664795</c:v>
                </c:pt>
                <c:pt idx="138">
                  <c:v>0.56095170974731501</c:v>
                </c:pt>
                <c:pt idx="139">
                  <c:v>0.55235385894775402</c:v>
                </c:pt>
                <c:pt idx="140">
                  <c:v>0.54185962677001998</c:v>
                </c:pt>
                <c:pt idx="141">
                  <c:v>0.53101110458374101</c:v>
                </c:pt>
                <c:pt idx="142">
                  <c:v>0.51837825775146495</c:v>
                </c:pt>
                <c:pt idx="143">
                  <c:v>0.50635337829589899</c:v>
                </c:pt>
                <c:pt idx="144">
                  <c:v>0.49374198913574202</c:v>
                </c:pt>
                <c:pt idx="145">
                  <c:v>0.480743408203125</c:v>
                </c:pt>
                <c:pt idx="146">
                  <c:v>0.46660375595092801</c:v>
                </c:pt>
                <c:pt idx="147">
                  <c:v>0.45172643661499001</c:v>
                </c:pt>
                <c:pt idx="148">
                  <c:v>0.43845033645629899</c:v>
                </c:pt>
                <c:pt idx="149">
                  <c:v>0.42398738861084001</c:v>
                </c:pt>
                <c:pt idx="150">
                  <c:v>0.409867763519287</c:v>
                </c:pt>
                <c:pt idx="151">
                  <c:v>0.395312309265137</c:v>
                </c:pt>
                <c:pt idx="152">
                  <c:v>0.38129281997680697</c:v>
                </c:pt>
                <c:pt idx="153">
                  <c:v>0.366014003753662</c:v>
                </c:pt>
                <c:pt idx="154">
                  <c:v>0.34936428070068398</c:v>
                </c:pt>
                <c:pt idx="155">
                  <c:v>0.33261585235595698</c:v>
                </c:pt>
                <c:pt idx="156">
                  <c:v>0.31507921218872098</c:v>
                </c:pt>
                <c:pt idx="157">
                  <c:v>0.29652214050293002</c:v>
                </c:pt>
                <c:pt idx="158">
                  <c:v>0.27799463272094699</c:v>
                </c:pt>
                <c:pt idx="159">
                  <c:v>0.260516166687012</c:v>
                </c:pt>
                <c:pt idx="160">
                  <c:v>0.24343633651733401</c:v>
                </c:pt>
                <c:pt idx="161">
                  <c:v>0.22695255279540999</c:v>
                </c:pt>
                <c:pt idx="162">
                  <c:v>0.21174716949462899</c:v>
                </c:pt>
                <c:pt idx="163">
                  <c:v>0.19818639755249001</c:v>
                </c:pt>
                <c:pt idx="164">
                  <c:v>0.18488359451294001</c:v>
                </c:pt>
                <c:pt idx="165">
                  <c:v>0.173393249511719</c:v>
                </c:pt>
                <c:pt idx="166">
                  <c:v>0.16283226013183599</c:v>
                </c:pt>
                <c:pt idx="167">
                  <c:v>0.153790473937988</c:v>
                </c:pt>
                <c:pt idx="168">
                  <c:v>0.14790725708007799</c:v>
                </c:pt>
                <c:pt idx="169">
                  <c:v>0.143017768859863</c:v>
                </c:pt>
                <c:pt idx="170">
                  <c:v>0.13955116271972701</c:v>
                </c:pt>
                <c:pt idx="171">
                  <c:v>0.137103080749512</c:v>
                </c:pt>
                <c:pt idx="172">
                  <c:v>0.13452959060669001</c:v>
                </c:pt>
                <c:pt idx="173">
                  <c:v>0.12690782546997101</c:v>
                </c:pt>
                <c:pt idx="174">
                  <c:v>0.11764955520629899</c:v>
                </c:pt>
                <c:pt idx="175">
                  <c:v>0.10704517364502</c:v>
                </c:pt>
                <c:pt idx="176">
                  <c:v>9.8730087280273507E-2</c:v>
                </c:pt>
                <c:pt idx="177">
                  <c:v>9.3834877014160198E-2</c:v>
                </c:pt>
                <c:pt idx="178">
                  <c:v>9.2475891113281306E-2</c:v>
                </c:pt>
                <c:pt idx="179">
                  <c:v>9.1569900512695299E-2</c:v>
                </c:pt>
                <c:pt idx="180">
                  <c:v>9.0981483459472698E-2</c:v>
                </c:pt>
                <c:pt idx="181">
                  <c:v>8.8804721832275405E-2</c:v>
                </c:pt>
                <c:pt idx="182">
                  <c:v>8.6325168609619196E-2</c:v>
                </c:pt>
                <c:pt idx="183">
                  <c:v>8.4204673767089899E-2</c:v>
                </c:pt>
                <c:pt idx="184">
                  <c:v>8.2102775573730497E-2</c:v>
                </c:pt>
                <c:pt idx="185">
                  <c:v>8.0274581909179701E-2</c:v>
                </c:pt>
                <c:pt idx="186">
                  <c:v>7.8215122222900405E-2</c:v>
                </c:pt>
                <c:pt idx="187">
                  <c:v>7.6494216918945299E-2</c:v>
                </c:pt>
                <c:pt idx="188">
                  <c:v>7.5434207916259793E-2</c:v>
                </c:pt>
                <c:pt idx="189">
                  <c:v>7.4115753173828194E-2</c:v>
                </c:pt>
                <c:pt idx="190">
                  <c:v>7.3116779327392606E-2</c:v>
                </c:pt>
                <c:pt idx="191">
                  <c:v>7.1774482727050795E-2</c:v>
                </c:pt>
                <c:pt idx="192">
                  <c:v>7.1478366851806696E-2</c:v>
                </c:pt>
                <c:pt idx="193">
                  <c:v>7.0526123046875E-2</c:v>
                </c:pt>
                <c:pt idx="194">
                  <c:v>6.8926334381103502E-2</c:v>
                </c:pt>
                <c:pt idx="195">
                  <c:v>6.8255424499511705E-2</c:v>
                </c:pt>
                <c:pt idx="196">
                  <c:v>6.7878723144531306E-2</c:v>
                </c:pt>
                <c:pt idx="197">
                  <c:v>6.7762851715087905E-2</c:v>
                </c:pt>
                <c:pt idx="198">
                  <c:v>6.7287921905517606E-2</c:v>
                </c:pt>
                <c:pt idx="199">
                  <c:v>6.5336704254150405E-2</c:v>
                </c:pt>
                <c:pt idx="200">
                  <c:v>6.3621997833251995E-2</c:v>
                </c:pt>
                <c:pt idx="201">
                  <c:v>6.1997413635253899E-2</c:v>
                </c:pt>
                <c:pt idx="202">
                  <c:v>6.1890125274658203E-2</c:v>
                </c:pt>
                <c:pt idx="203">
                  <c:v>6.12587928771973E-2</c:v>
                </c:pt>
                <c:pt idx="204">
                  <c:v>6.0830116271972698E-2</c:v>
                </c:pt>
                <c:pt idx="205">
                  <c:v>6.0962200164794998E-2</c:v>
                </c:pt>
                <c:pt idx="206">
                  <c:v>5.8899879455566399E-2</c:v>
                </c:pt>
                <c:pt idx="207">
                  <c:v>5.8326721191406299E-2</c:v>
                </c:pt>
                <c:pt idx="208">
                  <c:v>5.80697059631348E-2</c:v>
                </c:pt>
                <c:pt idx="209">
                  <c:v>5.8983802795410198E-2</c:v>
                </c:pt>
                <c:pt idx="210">
                  <c:v>5.7776451110839899E-2</c:v>
                </c:pt>
                <c:pt idx="211">
                  <c:v>5.6486129760742201E-2</c:v>
                </c:pt>
                <c:pt idx="212">
                  <c:v>5.5715084075927797E-2</c:v>
                </c:pt>
                <c:pt idx="213">
                  <c:v>5.5194854736328201E-2</c:v>
                </c:pt>
                <c:pt idx="214">
                  <c:v>5.4734706878662102E-2</c:v>
                </c:pt>
                <c:pt idx="215">
                  <c:v>5.4781913757324198E-2</c:v>
                </c:pt>
                <c:pt idx="216">
                  <c:v>5.59334754943848E-2</c:v>
                </c:pt>
                <c:pt idx="217">
                  <c:v>5.5432796478271498E-2</c:v>
                </c:pt>
                <c:pt idx="218">
                  <c:v>5.3174972534179701E-2</c:v>
                </c:pt>
                <c:pt idx="219">
                  <c:v>5.1876068115234403E-2</c:v>
                </c:pt>
                <c:pt idx="220">
                  <c:v>5.1208019256591797E-2</c:v>
                </c:pt>
                <c:pt idx="221">
                  <c:v>5.0856590270996101E-2</c:v>
                </c:pt>
                <c:pt idx="222">
                  <c:v>5.0886154174804701E-2</c:v>
                </c:pt>
                <c:pt idx="223">
                  <c:v>5.1475524902343799E-2</c:v>
                </c:pt>
                <c:pt idx="224">
                  <c:v>5.0400257110595703E-2</c:v>
                </c:pt>
                <c:pt idx="225">
                  <c:v>5.0021171569824198E-2</c:v>
                </c:pt>
                <c:pt idx="226">
                  <c:v>4.9373626708984403E-2</c:v>
                </c:pt>
                <c:pt idx="227">
                  <c:v>5.0087928771972698E-2</c:v>
                </c:pt>
                <c:pt idx="228">
                  <c:v>5.1275730133056703E-2</c:v>
                </c:pt>
                <c:pt idx="229">
                  <c:v>4.7452449798583998E-2</c:v>
                </c:pt>
                <c:pt idx="230">
                  <c:v>4.8506259918212898E-2</c:v>
                </c:pt>
                <c:pt idx="231">
                  <c:v>4.8399925231933601E-2</c:v>
                </c:pt>
                <c:pt idx="232">
                  <c:v>4.6938896179199198E-2</c:v>
                </c:pt>
                <c:pt idx="233">
                  <c:v>4.7233104705810602E-2</c:v>
                </c:pt>
                <c:pt idx="234">
                  <c:v>4.6533584594726597E-2</c:v>
                </c:pt>
                <c:pt idx="235">
                  <c:v>4.4615268707275398E-2</c:v>
                </c:pt>
                <c:pt idx="236">
                  <c:v>4.3149948120117201E-2</c:v>
                </c:pt>
                <c:pt idx="237">
                  <c:v>4.4641017913818401E-2</c:v>
                </c:pt>
                <c:pt idx="238">
                  <c:v>4.3557643890380901E-2</c:v>
                </c:pt>
                <c:pt idx="239">
                  <c:v>4.2234897613525398E-2</c:v>
                </c:pt>
                <c:pt idx="240">
                  <c:v>4.1388034820556703E-2</c:v>
                </c:pt>
                <c:pt idx="241">
                  <c:v>4.168701171875E-2</c:v>
                </c:pt>
                <c:pt idx="242">
                  <c:v>4.0621757507324198E-2</c:v>
                </c:pt>
                <c:pt idx="243">
                  <c:v>4.06551361083985E-2</c:v>
                </c:pt>
                <c:pt idx="244">
                  <c:v>4.13012504577637E-2</c:v>
                </c:pt>
                <c:pt idx="245">
                  <c:v>3.89556884765625E-2</c:v>
                </c:pt>
                <c:pt idx="246">
                  <c:v>3.87115478515625E-2</c:v>
                </c:pt>
                <c:pt idx="247">
                  <c:v>3.9133071899414097E-2</c:v>
                </c:pt>
                <c:pt idx="248">
                  <c:v>3.8636207580566399E-2</c:v>
                </c:pt>
                <c:pt idx="249">
                  <c:v>3.8450241088867201E-2</c:v>
                </c:pt>
                <c:pt idx="250">
                  <c:v>3.8002490997314502E-2</c:v>
                </c:pt>
                <c:pt idx="251">
                  <c:v>3.9597988128662102E-2</c:v>
                </c:pt>
                <c:pt idx="252">
                  <c:v>3.87377738952637E-2</c:v>
                </c:pt>
                <c:pt idx="253">
                  <c:v>3.7123680114746101E-2</c:v>
                </c:pt>
                <c:pt idx="254">
                  <c:v>3.7351131439208998E-2</c:v>
                </c:pt>
                <c:pt idx="255">
                  <c:v>3.7990570068359403E-2</c:v>
                </c:pt>
                <c:pt idx="256">
                  <c:v>3.7550926208496101E-2</c:v>
                </c:pt>
                <c:pt idx="257">
                  <c:v>3.6681652069091797E-2</c:v>
                </c:pt>
                <c:pt idx="258">
                  <c:v>3.6572456359863302E-2</c:v>
                </c:pt>
                <c:pt idx="259">
                  <c:v>3.6844253540039097E-2</c:v>
                </c:pt>
                <c:pt idx="260">
                  <c:v>3.66406440734863E-2</c:v>
                </c:pt>
                <c:pt idx="261">
                  <c:v>3.5629749298095703E-2</c:v>
                </c:pt>
                <c:pt idx="262">
                  <c:v>3.4913063049316399E-2</c:v>
                </c:pt>
                <c:pt idx="263">
                  <c:v>3.5233974456787102E-2</c:v>
                </c:pt>
                <c:pt idx="264">
                  <c:v>3.4778594970703097E-2</c:v>
                </c:pt>
                <c:pt idx="265">
                  <c:v>3.43379974365235E-2</c:v>
                </c:pt>
                <c:pt idx="266">
                  <c:v>3.4563541412353502E-2</c:v>
                </c:pt>
                <c:pt idx="267">
                  <c:v>3.533935546875E-2</c:v>
                </c:pt>
                <c:pt idx="268">
                  <c:v>3.5453796386718799E-2</c:v>
                </c:pt>
                <c:pt idx="269">
                  <c:v>3.4220695495605503E-2</c:v>
                </c:pt>
                <c:pt idx="270">
                  <c:v>3.2971858978271498E-2</c:v>
                </c:pt>
                <c:pt idx="271">
                  <c:v>3.2640457153320299E-2</c:v>
                </c:pt>
                <c:pt idx="272">
                  <c:v>3.2455921173095703E-2</c:v>
                </c:pt>
                <c:pt idx="273">
                  <c:v>3.56793403625488E-2</c:v>
                </c:pt>
                <c:pt idx="274">
                  <c:v>3.3700942993164097E-2</c:v>
                </c:pt>
                <c:pt idx="275">
                  <c:v>3.2939910888671903E-2</c:v>
                </c:pt>
                <c:pt idx="276">
                  <c:v>3.26900482177735E-2</c:v>
                </c:pt>
                <c:pt idx="277">
                  <c:v>3.2747745513916002E-2</c:v>
                </c:pt>
                <c:pt idx="278">
                  <c:v>3.2955169677734403E-2</c:v>
                </c:pt>
                <c:pt idx="279">
                  <c:v>3.2272815704345703E-2</c:v>
                </c:pt>
                <c:pt idx="280">
                  <c:v>3.0907630920410201E-2</c:v>
                </c:pt>
                <c:pt idx="281">
                  <c:v>3.0770301818847701E-2</c:v>
                </c:pt>
                <c:pt idx="282">
                  <c:v>3.1188011169433601E-2</c:v>
                </c:pt>
                <c:pt idx="283">
                  <c:v>3.1078815460205099E-2</c:v>
                </c:pt>
                <c:pt idx="284">
                  <c:v>3.0148029327392599E-2</c:v>
                </c:pt>
                <c:pt idx="285">
                  <c:v>2.9902458190918E-2</c:v>
                </c:pt>
                <c:pt idx="286">
                  <c:v>2.97083854675293E-2</c:v>
                </c:pt>
                <c:pt idx="287">
                  <c:v>2.9809474945068401E-2</c:v>
                </c:pt>
                <c:pt idx="288">
                  <c:v>2.9898643493652399E-2</c:v>
                </c:pt>
                <c:pt idx="289">
                  <c:v>2.93383598327637E-2</c:v>
                </c:pt>
                <c:pt idx="290">
                  <c:v>2.9507160186767599E-2</c:v>
                </c:pt>
                <c:pt idx="291">
                  <c:v>2.8882026672363299E-2</c:v>
                </c:pt>
                <c:pt idx="292">
                  <c:v>2.8586864471435599E-2</c:v>
                </c:pt>
                <c:pt idx="293">
                  <c:v>2.8794765472412099E-2</c:v>
                </c:pt>
                <c:pt idx="294">
                  <c:v>2.86908149719238E-2</c:v>
                </c:pt>
                <c:pt idx="295">
                  <c:v>3.0473709106445299E-2</c:v>
                </c:pt>
                <c:pt idx="296">
                  <c:v>3.1602859497070299E-2</c:v>
                </c:pt>
                <c:pt idx="297">
                  <c:v>2.8647899627685599E-2</c:v>
                </c:pt>
                <c:pt idx="298">
                  <c:v>2.7529239654540998E-2</c:v>
                </c:pt>
                <c:pt idx="299">
                  <c:v>2.8094768524169901E-2</c:v>
                </c:pt>
                <c:pt idx="300">
                  <c:v>2.8481006622314502E-2</c:v>
                </c:pt>
                <c:pt idx="301">
                  <c:v>2.80914306640625E-2</c:v>
                </c:pt>
                <c:pt idx="302">
                  <c:v>2.7813911437988299E-2</c:v>
                </c:pt>
                <c:pt idx="303">
                  <c:v>2.9385566711425799E-2</c:v>
                </c:pt>
                <c:pt idx="304">
                  <c:v>2.8394699096679701E-2</c:v>
                </c:pt>
                <c:pt idx="305">
                  <c:v>2.7259349822998099E-2</c:v>
                </c:pt>
                <c:pt idx="306">
                  <c:v>2.7444839477539101E-2</c:v>
                </c:pt>
                <c:pt idx="307">
                  <c:v>2.74462699890137E-2</c:v>
                </c:pt>
                <c:pt idx="308">
                  <c:v>2.75921821594238E-2</c:v>
                </c:pt>
                <c:pt idx="309">
                  <c:v>2.74767875671387E-2</c:v>
                </c:pt>
                <c:pt idx="310">
                  <c:v>2.7043342590332101E-2</c:v>
                </c:pt>
                <c:pt idx="311">
                  <c:v>2.7803897857665998E-2</c:v>
                </c:pt>
                <c:pt idx="312">
                  <c:v>2.7255535125732401E-2</c:v>
                </c:pt>
                <c:pt idx="313">
                  <c:v>2.6781082153320299E-2</c:v>
                </c:pt>
                <c:pt idx="314">
                  <c:v>2.6646614074707101E-2</c:v>
                </c:pt>
                <c:pt idx="315">
                  <c:v>2.6680946350097701E-2</c:v>
                </c:pt>
                <c:pt idx="316">
                  <c:v>2.65860557556153E-2</c:v>
                </c:pt>
                <c:pt idx="317">
                  <c:v>2.6354312896728498E-2</c:v>
                </c:pt>
                <c:pt idx="318">
                  <c:v>2.6564121246337901E-2</c:v>
                </c:pt>
                <c:pt idx="319">
                  <c:v>2.5951385498046899E-2</c:v>
                </c:pt>
                <c:pt idx="320">
                  <c:v>2.5957107543945299E-2</c:v>
                </c:pt>
                <c:pt idx="321">
                  <c:v>2.61993408203125E-2</c:v>
                </c:pt>
                <c:pt idx="322">
                  <c:v>2.6065349578857401E-2</c:v>
                </c:pt>
                <c:pt idx="323">
                  <c:v>2.57372856140137E-2</c:v>
                </c:pt>
                <c:pt idx="324">
                  <c:v>2.57515907287598E-2</c:v>
                </c:pt>
                <c:pt idx="325">
                  <c:v>2.5881767272949201E-2</c:v>
                </c:pt>
                <c:pt idx="326">
                  <c:v>2.5598526000976601E-2</c:v>
                </c:pt>
                <c:pt idx="327">
                  <c:v>2.55942344665528E-2</c:v>
                </c:pt>
                <c:pt idx="328">
                  <c:v>2.5708198547363299E-2</c:v>
                </c:pt>
                <c:pt idx="329">
                  <c:v>2.5444984436035201E-2</c:v>
                </c:pt>
                <c:pt idx="330">
                  <c:v>2.5840759277343799E-2</c:v>
                </c:pt>
                <c:pt idx="331">
                  <c:v>2.5489330291748099E-2</c:v>
                </c:pt>
                <c:pt idx="332">
                  <c:v>2.5389671325683601E-2</c:v>
                </c:pt>
                <c:pt idx="333">
                  <c:v>2.5328159332275401E-2</c:v>
                </c:pt>
                <c:pt idx="334">
                  <c:v>2.52175331115723E-2</c:v>
                </c:pt>
                <c:pt idx="335">
                  <c:v>2.5399684906005901E-2</c:v>
                </c:pt>
                <c:pt idx="336">
                  <c:v>2.5352954864502002E-2</c:v>
                </c:pt>
                <c:pt idx="337">
                  <c:v>2.56190299987793E-2</c:v>
                </c:pt>
                <c:pt idx="338">
                  <c:v>2.5546073913574201E-2</c:v>
                </c:pt>
                <c:pt idx="339">
                  <c:v>2.5302886962890601E-2</c:v>
                </c:pt>
                <c:pt idx="340">
                  <c:v>2.51569747924805E-2</c:v>
                </c:pt>
                <c:pt idx="341">
                  <c:v>2.5404453277587901E-2</c:v>
                </c:pt>
                <c:pt idx="342">
                  <c:v>2.5247097015380901E-2</c:v>
                </c:pt>
                <c:pt idx="343">
                  <c:v>2.5238990783691399E-2</c:v>
                </c:pt>
                <c:pt idx="344">
                  <c:v>2.54321098327637E-2</c:v>
                </c:pt>
                <c:pt idx="345">
                  <c:v>2.5264739990234399E-2</c:v>
                </c:pt>
                <c:pt idx="346">
                  <c:v>2.5312900543212901E-2</c:v>
                </c:pt>
                <c:pt idx="347">
                  <c:v>2.52785682678223E-2</c:v>
                </c:pt>
                <c:pt idx="348">
                  <c:v>2.5267601013183601E-2</c:v>
                </c:pt>
                <c:pt idx="349">
                  <c:v>2.51922607421875E-2</c:v>
                </c:pt>
                <c:pt idx="350">
                  <c:v>2.5232315063476601E-2</c:v>
                </c:pt>
                <c:pt idx="351">
                  <c:v>2.5012016296386701E-2</c:v>
                </c:pt>
                <c:pt idx="352">
                  <c:v>2.5234699249267599E-2</c:v>
                </c:pt>
                <c:pt idx="353">
                  <c:v>2.5112152099609399E-2</c:v>
                </c:pt>
                <c:pt idx="354">
                  <c:v>2.4749755859375E-2</c:v>
                </c:pt>
                <c:pt idx="355">
                  <c:v>2.4559974670410201E-2</c:v>
                </c:pt>
                <c:pt idx="356">
                  <c:v>2.4514675140380901E-2</c:v>
                </c:pt>
                <c:pt idx="357">
                  <c:v>2.4321556091308601E-2</c:v>
                </c:pt>
                <c:pt idx="358">
                  <c:v>2.4370193481445299E-2</c:v>
                </c:pt>
                <c:pt idx="359">
                  <c:v>2.43024826049805E-2</c:v>
                </c:pt>
                <c:pt idx="360">
                  <c:v>2.4207115173339899E-2</c:v>
                </c:pt>
                <c:pt idx="361">
                  <c:v>2.38642692565918E-2</c:v>
                </c:pt>
                <c:pt idx="362">
                  <c:v>2.36611366271973E-2</c:v>
                </c:pt>
                <c:pt idx="363">
                  <c:v>2.3514747619628899E-2</c:v>
                </c:pt>
                <c:pt idx="364">
                  <c:v>2.3657798767089899E-2</c:v>
                </c:pt>
                <c:pt idx="365">
                  <c:v>2.3536682128906299E-2</c:v>
                </c:pt>
                <c:pt idx="366">
                  <c:v>2.3220539093017599E-2</c:v>
                </c:pt>
                <c:pt idx="367">
                  <c:v>2.3068904876709002E-2</c:v>
                </c:pt>
                <c:pt idx="368">
                  <c:v>2.3032188415527399E-2</c:v>
                </c:pt>
                <c:pt idx="369">
                  <c:v>2.28376388549805E-2</c:v>
                </c:pt>
                <c:pt idx="370">
                  <c:v>2.2829055786132799E-2</c:v>
                </c:pt>
                <c:pt idx="371">
                  <c:v>2.25729942321778E-2</c:v>
                </c:pt>
                <c:pt idx="372">
                  <c:v>2.2469520568847701E-2</c:v>
                </c:pt>
                <c:pt idx="373">
                  <c:v>2.2382736206054701E-2</c:v>
                </c:pt>
                <c:pt idx="374">
                  <c:v>2.2164344787597701E-2</c:v>
                </c:pt>
                <c:pt idx="375">
                  <c:v>2.2066116333007799E-2</c:v>
                </c:pt>
                <c:pt idx="376">
                  <c:v>2.1935939788818401E-2</c:v>
                </c:pt>
                <c:pt idx="377">
                  <c:v>2.1828174591064502E-2</c:v>
                </c:pt>
                <c:pt idx="378">
                  <c:v>2.1730899810790998E-2</c:v>
                </c:pt>
                <c:pt idx="379">
                  <c:v>2.2035121917724599E-2</c:v>
                </c:pt>
                <c:pt idx="380">
                  <c:v>2.1977424621582101E-2</c:v>
                </c:pt>
                <c:pt idx="381">
                  <c:v>2.1796703338623099E-2</c:v>
                </c:pt>
                <c:pt idx="382">
                  <c:v>2.2068977355957101E-2</c:v>
                </c:pt>
                <c:pt idx="383">
                  <c:v>2.2444248199462901E-2</c:v>
                </c:pt>
                <c:pt idx="384">
                  <c:v>2.21710205078125E-2</c:v>
                </c:pt>
                <c:pt idx="385">
                  <c:v>2.16221809387207E-2</c:v>
                </c:pt>
                <c:pt idx="386">
                  <c:v>2.2358894348144601E-2</c:v>
                </c:pt>
                <c:pt idx="387">
                  <c:v>2.19783782958985E-2</c:v>
                </c:pt>
                <c:pt idx="388">
                  <c:v>2.2396087646484399E-2</c:v>
                </c:pt>
                <c:pt idx="389">
                  <c:v>2.2321701049804701E-2</c:v>
                </c:pt>
                <c:pt idx="390">
                  <c:v>2.2112846374511701E-2</c:v>
                </c:pt>
                <c:pt idx="391">
                  <c:v>2.2473335266113299E-2</c:v>
                </c:pt>
                <c:pt idx="392">
                  <c:v>2.27255821228028E-2</c:v>
                </c:pt>
                <c:pt idx="393">
                  <c:v>2.0811557769775401E-2</c:v>
                </c:pt>
                <c:pt idx="394">
                  <c:v>2.1480560302734399E-2</c:v>
                </c:pt>
                <c:pt idx="395">
                  <c:v>2.1394252777099599E-2</c:v>
                </c:pt>
                <c:pt idx="396">
                  <c:v>2.1029949188232401E-2</c:v>
                </c:pt>
                <c:pt idx="397">
                  <c:v>2.12454795837403E-2</c:v>
                </c:pt>
                <c:pt idx="398">
                  <c:v>2.19173431396485E-2</c:v>
                </c:pt>
                <c:pt idx="399">
                  <c:v>2.13313102722168E-2</c:v>
                </c:pt>
                <c:pt idx="400">
                  <c:v>2.0206451416015601E-2</c:v>
                </c:pt>
                <c:pt idx="401">
                  <c:v>2.0383834838867201E-2</c:v>
                </c:pt>
                <c:pt idx="402">
                  <c:v>2.0742416381836E-2</c:v>
                </c:pt>
                <c:pt idx="403">
                  <c:v>2.1070480346679701E-2</c:v>
                </c:pt>
                <c:pt idx="404">
                  <c:v>2.1202564239502002E-2</c:v>
                </c:pt>
                <c:pt idx="405">
                  <c:v>2.12092399597168E-2</c:v>
                </c:pt>
                <c:pt idx="406">
                  <c:v>2.0787239074707101E-2</c:v>
                </c:pt>
                <c:pt idx="407">
                  <c:v>2.0964622497558601E-2</c:v>
                </c:pt>
                <c:pt idx="408">
                  <c:v>2.0560741424560599E-2</c:v>
                </c:pt>
                <c:pt idx="409">
                  <c:v>2.0302772521972701E-2</c:v>
                </c:pt>
                <c:pt idx="410">
                  <c:v>1.9931793212890601E-2</c:v>
                </c:pt>
                <c:pt idx="411">
                  <c:v>2.0654201507568401E-2</c:v>
                </c:pt>
                <c:pt idx="412">
                  <c:v>2.1044731140136701E-2</c:v>
                </c:pt>
                <c:pt idx="413">
                  <c:v>2.1178245544433601E-2</c:v>
                </c:pt>
                <c:pt idx="414">
                  <c:v>2.01716423034668E-2</c:v>
                </c:pt>
                <c:pt idx="415">
                  <c:v>1.98063850402832E-2</c:v>
                </c:pt>
                <c:pt idx="416">
                  <c:v>1.9921779632568401E-2</c:v>
                </c:pt>
                <c:pt idx="417">
                  <c:v>2.0066738128662099E-2</c:v>
                </c:pt>
                <c:pt idx="418">
                  <c:v>2.0028114318847701E-2</c:v>
                </c:pt>
                <c:pt idx="419">
                  <c:v>1.9692897796630901E-2</c:v>
                </c:pt>
                <c:pt idx="420">
                  <c:v>1.9896507263183601E-2</c:v>
                </c:pt>
                <c:pt idx="421">
                  <c:v>1.95417404174805E-2</c:v>
                </c:pt>
                <c:pt idx="422">
                  <c:v>1.9497394561767599E-2</c:v>
                </c:pt>
                <c:pt idx="423">
                  <c:v>1.9751548767089899E-2</c:v>
                </c:pt>
                <c:pt idx="424">
                  <c:v>1.9672393798828101E-2</c:v>
                </c:pt>
                <c:pt idx="425">
                  <c:v>1.9030094146728498E-2</c:v>
                </c:pt>
                <c:pt idx="426">
                  <c:v>1.8944740295410201E-2</c:v>
                </c:pt>
                <c:pt idx="427">
                  <c:v>1.8739223480224599E-2</c:v>
                </c:pt>
                <c:pt idx="428">
                  <c:v>1.8668651580810599E-2</c:v>
                </c:pt>
                <c:pt idx="429">
                  <c:v>1.8660545349121101E-2</c:v>
                </c:pt>
                <c:pt idx="430">
                  <c:v>1.90491676330567E-2</c:v>
                </c:pt>
                <c:pt idx="431">
                  <c:v>1.8444538116455099E-2</c:v>
                </c:pt>
                <c:pt idx="432">
                  <c:v>1.8507480621337901E-2</c:v>
                </c:pt>
                <c:pt idx="433">
                  <c:v>1.9189357757568401E-2</c:v>
                </c:pt>
                <c:pt idx="434">
                  <c:v>1.8944263458252002E-2</c:v>
                </c:pt>
                <c:pt idx="435">
                  <c:v>1.8629074096679701E-2</c:v>
                </c:pt>
                <c:pt idx="436">
                  <c:v>1.8180847167968799E-2</c:v>
                </c:pt>
                <c:pt idx="437">
                  <c:v>1.8070220947265601E-2</c:v>
                </c:pt>
                <c:pt idx="438">
                  <c:v>1.7493724822998099E-2</c:v>
                </c:pt>
                <c:pt idx="439">
                  <c:v>1.6056060791015601E-2</c:v>
                </c:pt>
                <c:pt idx="440">
                  <c:v>1.5658378601074201E-2</c:v>
                </c:pt>
                <c:pt idx="441">
                  <c:v>1.6375064849853498E-2</c:v>
                </c:pt>
                <c:pt idx="442">
                  <c:v>1.6179084777832101E-2</c:v>
                </c:pt>
                <c:pt idx="443">
                  <c:v>1.5972614288330099E-2</c:v>
                </c:pt>
                <c:pt idx="444">
                  <c:v>1.7138004302978498E-2</c:v>
                </c:pt>
                <c:pt idx="445">
                  <c:v>1.7306804656982401E-2</c:v>
                </c:pt>
                <c:pt idx="446">
                  <c:v>1.68461799621582E-2</c:v>
                </c:pt>
                <c:pt idx="447">
                  <c:v>1.6588687896728498E-2</c:v>
                </c:pt>
                <c:pt idx="448">
                  <c:v>1.6248703002929701E-2</c:v>
                </c:pt>
                <c:pt idx="449">
                  <c:v>1.5802383422851601E-2</c:v>
                </c:pt>
                <c:pt idx="450">
                  <c:v>1.56903266906738E-2</c:v>
                </c:pt>
                <c:pt idx="451">
                  <c:v>1.5509605407714899E-2</c:v>
                </c:pt>
                <c:pt idx="452">
                  <c:v>1.52969360351563E-2</c:v>
                </c:pt>
                <c:pt idx="453">
                  <c:v>1.51605606079102E-2</c:v>
                </c:pt>
                <c:pt idx="454">
                  <c:v>1.5100479125976601E-2</c:v>
                </c:pt>
                <c:pt idx="455">
                  <c:v>1.4920711517334E-2</c:v>
                </c:pt>
                <c:pt idx="456">
                  <c:v>1.4801025390625E-2</c:v>
                </c:pt>
                <c:pt idx="457">
                  <c:v>1.4629840850830101E-2</c:v>
                </c:pt>
                <c:pt idx="458">
                  <c:v>1.4448642730712899E-2</c:v>
                </c:pt>
                <c:pt idx="459">
                  <c:v>1.4306545257568399E-2</c:v>
                </c:pt>
                <c:pt idx="460">
                  <c:v>1.41444206237793E-2</c:v>
                </c:pt>
                <c:pt idx="461">
                  <c:v>1.40962600708008E-2</c:v>
                </c:pt>
                <c:pt idx="462">
                  <c:v>1.41773223876953E-2</c:v>
                </c:pt>
                <c:pt idx="463">
                  <c:v>1.38602256774903E-2</c:v>
                </c:pt>
                <c:pt idx="464">
                  <c:v>1.37567520141602E-2</c:v>
                </c:pt>
                <c:pt idx="465">
                  <c:v>1.3535499572753899E-2</c:v>
                </c:pt>
                <c:pt idx="466">
                  <c:v>1.8526554107665998E-2</c:v>
                </c:pt>
                <c:pt idx="467">
                  <c:v>1.4862060546875E-2</c:v>
                </c:pt>
                <c:pt idx="468">
                  <c:v>1.25813484191895E-2</c:v>
                </c:pt>
                <c:pt idx="469">
                  <c:v>1.3173103332519601E-2</c:v>
                </c:pt>
                <c:pt idx="470">
                  <c:v>1.2964248657226601E-2</c:v>
                </c:pt>
                <c:pt idx="471">
                  <c:v>1.30081176757813E-2</c:v>
                </c:pt>
                <c:pt idx="472">
                  <c:v>1.28507614135742E-2</c:v>
                </c:pt>
                <c:pt idx="473">
                  <c:v>1.2746810913086E-2</c:v>
                </c:pt>
                <c:pt idx="474">
                  <c:v>1.26819610595703E-2</c:v>
                </c:pt>
                <c:pt idx="475">
                  <c:v>1.2598037719726601E-2</c:v>
                </c:pt>
                <c:pt idx="476">
                  <c:v>1.2515544891357399E-2</c:v>
                </c:pt>
                <c:pt idx="477">
                  <c:v>1.2454509735107399E-2</c:v>
                </c:pt>
                <c:pt idx="478">
                  <c:v>1.2338638305664101E-2</c:v>
                </c:pt>
                <c:pt idx="479">
                  <c:v>1.2336254119873101E-2</c:v>
                </c:pt>
                <c:pt idx="480">
                  <c:v>1.22857093811035E-2</c:v>
                </c:pt>
                <c:pt idx="481">
                  <c:v>1.2136459350586E-2</c:v>
                </c:pt>
                <c:pt idx="482">
                  <c:v>1.2042999267578101E-2</c:v>
                </c:pt>
                <c:pt idx="483">
                  <c:v>1.1936187744140601E-2</c:v>
                </c:pt>
                <c:pt idx="484">
                  <c:v>1.19094848632813E-2</c:v>
                </c:pt>
                <c:pt idx="485">
                  <c:v>1.1828899383544899E-2</c:v>
                </c:pt>
                <c:pt idx="486">
                  <c:v>1.18207931518555E-2</c:v>
                </c:pt>
                <c:pt idx="487">
                  <c:v>1.1713981628418E-2</c:v>
                </c:pt>
                <c:pt idx="488">
                  <c:v>1.16758346557617E-2</c:v>
                </c:pt>
                <c:pt idx="489">
                  <c:v>1.1618614196777399E-2</c:v>
                </c:pt>
                <c:pt idx="490">
                  <c:v>1.16205215454102E-2</c:v>
                </c:pt>
                <c:pt idx="491">
                  <c:v>1.15551948547363E-2</c:v>
                </c:pt>
                <c:pt idx="492">
                  <c:v>1.15313529968262E-2</c:v>
                </c:pt>
                <c:pt idx="493">
                  <c:v>1.14331245422363E-2</c:v>
                </c:pt>
                <c:pt idx="494">
                  <c:v>1.1375904083252E-2</c:v>
                </c:pt>
                <c:pt idx="495">
                  <c:v>1.15203857421875E-2</c:v>
                </c:pt>
                <c:pt idx="496">
                  <c:v>1.1432647705078101E-2</c:v>
                </c:pt>
                <c:pt idx="497">
                  <c:v>1.13086700439453E-2</c:v>
                </c:pt>
                <c:pt idx="498">
                  <c:v>1.1136531829834E-2</c:v>
                </c:pt>
                <c:pt idx="499">
                  <c:v>1.1163234710693399E-2</c:v>
                </c:pt>
                <c:pt idx="500">
                  <c:v>1.1229515075683601E-2</c:v>
                </c:pt>
                <c:pt idx="501">
                  <c:v>1.11017227172852E-2</c:v>
                </c:pt>
                <c:pt idx="502">
                  <c:v>1.10116004943848E-2</c:v>
                </c:pt>
                <c:pt idx="503">
                  <c:v>1.0951995849609399E-2</c:v>
                </c:pt>
                <c:pt idx="504">
                  <c:v>1.10397338867188E-2</c:v>
                </c:pt>
                <c:pt idx="505">
                  <c:v>1.08742713928223E-2</c:v>
                </c:pt>
                <c:pt idx="506">
                  <c:v>1.08180046081543E-2</c:v>
                </c:pt>
                <c:pt idx="507">
                  <c:v>1.0812282562255899E-2</c:v>
                </c:pt>
                <c:pt idx="508">
                  <c:v>1.08308792114258E-2</c:v>
                </c:pt>
                <c:pt idx="509">
                  <c:v>1.07507705688477E-2</c:v>
                </c:pt>
                <c:pt idx="510">
                  <c:v>1.0632038116455101E-2</c:v>
                </c:pt>
                <c:pt idx="511">
                  <c:v>1.05714797973633E-2</c:v>
                </c:pt>
                <c:pt idx="512">
                  <c:v>1.05080604553223E-2</c:v>
                </c:pt>
                <c:pt idx="513">
                  <c:v>1.0532379150390601E-2</c:v>
                </c:pt>
                <c:pt idx="514">
                  <c:v>1.05061531066895E-2</c:v>
                </c:pt>
                <c:pt idx="515">
                  <c:v>1.0431289672851601E-2</c:v>
                </c:pt>
                <c:pt idx="516">
                  <c:v>1.04012489318848E-2</c:v>
                </c:pt>
                <c:pt idx="517">
                  <c:v>1.05218887329102E-2</c:v>
                </c:pt>
                <c:pt idx="518">
                  <c:v>1.03802680969238E-2</c:v>
                </c:pt>
                <c:pt idx="519">
                  <c:v>1.0237216949462899E-2</c:v>
                </c:pt>
                <c:pt idx="520">
                  <c:v>1.0182380676269601E-2</c:v>
                </c:pt>
                <c:pt idx="521">
                  <c:v>1.0202407836914101E-2</c:v>
                </c:pt>
                <c:pt idx="522">
                  <c:v>1.0194301605224601E-2</c:v>
                </c:pt>
                <c:pt idx="523">
                  <c:v>1.02133750915528E-2</c:v>
                </c:pt>
                <c:pt idx="524">
                  <c:v>1.01900100708008E-2</c:v>
                </c:pt>
                <c:pt idx="525">
                  <c:v>1.0066032409668E-2</c:v>
                </c:pt>
                <c:pt idx="526">
                  <c:v>1.01122856140137E-2</c:v>
                </c:pt>
                <c:pt idx="527">
                  <c:v>1.01323127746582E-2</c:v>
                </c:pt>
                <c:pt idx="528">
                  <c:v>1.0166168212890601E-2</c:v>
                </c:pt>
                <c:pt idx="529">
                  <c:v>1.0008811950683601E-2</c:v>
                </c:pt>
                <c:pt idx="530">
                  <c:v>1.00178718566895E-2</c:v>
                </c:pt>
                <c:pt idx="531">
                  <c:v>9.8891258239746094E-3</c:v>
                </c:pt>
                <c:pt idx="532">
                  <c:v>9.857177734375E-3</c:v>
                </c:pt>
                <c:pt idx="533">
                  <c:v>9.8962783813476597E-3</c:v>
                </c:pt>
                <c:pt idx="534">
                  <c:v>9.9315643310546892E-3</c:v>
                </c:pt>
                <c:pt idx="535">
                  <c:v>9.9134445190429705E-3</c:v>
                </c:pt>
                <c:pt idx="536">
                  <c:v>9.9339485168457101E-3</c:v>
                </c:pt>
                <c:pt idx="537">
                  <c:v>9.9496841430664097E-3</c:v>
                </c:pt>
                <c:pt idx="538">
                  <c:v>9.8743438720703108E-3</c:v>
                </c:pt>
                <c:pt idx="539">
                  <c:v>9.7775459289550799E-3</c:v>
                </c:pt>
                <c:pt idx="540">
                  <c:v>9.6707344055175799E-3</c:v>
                </c:pt>
                <c:pt idx="541">
                  <c:v>9.7522735595703108E-3</c:v>
                </c:pt>
                <c:pt idx="542">
                  <c:v>9.7761154174804705E-3</c:v>
                </c:pt>
                <c:pt idx="543">
                  <c:v>9.6430778503418003E-3</c:v>
                </c:pt>
                <c:pt idx="544">
                  <c:v>9.4852447509765608E-3</c:v>
                </c:pt>
                <c:pt idx="545">
                  <c:v>9.5105171203613299E-3</c:v>
                </c:pt>
                <c:pt idx="546">
                  <c:v>9.5653533935546892E-3</c:v>
                </c:pt>
                <c:pt idx="547">
                  <c:v>9.3636512756347708E-3</c:v>
                </c:pt>
                <c:pt idx="548">
                  <c:v>9.2406272888183594E-3</c:v>
                </c:pt>
                <c:pt idx="549">
                  <c:v>9.19342041015625E-3</c:v>
                </c:pt>
                <c:pt idx="550">
                  <c:v>9.4237327575683594E-3</c:v>
                </c:pt>
                <c:pt idx="551">
                  <c:v>9.3450546264648507E-3</c:v>
                </c:pt>
                <c:pt idx="552">
                  <c:v>9.2177391052246094E-3</c:v>
                </c:pt>
                <c:pt idx="553">
                  <c:v>9.1590881347656302E-3</c:v>
                </c:pt>
                <c:pt idx="554">
                  <c:v>9.0918540954589896E-3</c:v>
                </c:pt>
                <c:pt idx="555">
                  <c:v>9.1786384582519601E-3</c:v>
                </c:pt>
                <c:pt idx="556">
                  <c:v>9.2496871948242205E-3</c:v>
                </c:pt>
                <c:pt idx="557">
                  <c:v>9.1776847839355503E-3</c:v>
                </c:pt>
                <c:pt idx="558">
                  <c:v>9.1700553894043003E-3</c:v>
                </c:pt>
                <c:pt idx="559">
                  <c:v>9.2492103576660208E-3</c:v>
                </c:pt>
                <c:pt idx="560">
                  <c:v>9.1357231140136701E-3</c:v>
                </c:pt>
                <c:pt idx="561">
                  <c:v>9.2358589172363299E-3</c:v>
                </c:pt>
                <c:pt idx="562">
                  <c:v>9.0513229370117205E-3</c:v>
                </c:pt>
                <c:pt idx="563">
                  <c:v>9.1500282287597708E-3</c:v>
                </c:pt>
                <c:pt idx="564">
                  <c:v>9.2844963073730503E-3</c:v>
                </c:pt>
                <c:pt idx="565">
                  <c:v>9.0541839599609392E-3</c:v>
                </c:pt>
                <c:pt idx="566">
                  <c:v>9.0160369873046892E-3</c:v>
                </c:pt>
                <c:pt idx="567">
                  <c:v>9.0394020080566406E-3</c:v>
                </c:pt>
                <c:pt idx="568">
                  <c:v>9.2029571533203108E-3</c:v>
                </c:pt>
                <c:pt idx="569">
                  <c:v>9.2844963073730503E-3</c:v>
                </c:pt>
                <c:pt idx="570">
                  <c:v>9.3135833740234392E-3</c:v>
                </c:pt>
                <c:pt idx="571">
                  <c:v>9.1814994812011701E-3</c:v>
                </c:pt>
                <c:pt idx="572">
                  <c:v>9.0017318725586007E-3</c:v>
                </c:pt>
                <c:pt idx="573">
                  <c:v>8.8906288146972708E-3</c:v>
                </c:pt>
                <c:pt idx="574">
                  <c:v>8.8987350463867205E-3</c:v>
                </c:pt>
                <c:pt idx="575">
                  <c:v>8.9344978332519601E-3</c:v>
                </c:pt>
                <c:pt idx="576">
                  <c:v>8.8896751403808594E-3</c:v>
                </c:pt>
                <c:pt idx="577">
                  <c:v>8.7037086486816406E-3</c:v>
                </c:pt>
                <c:pt idx="578">
                  <c:v>8.7499618530273507E-3</c:v>
                </c:pt>
                <c:pt idx="579">
                  <c:v>8.9521408081054705E-3</c:v>
                </c:pt>
                <c:pt idx="580">
                  <c:v>8.8181495666503906E-3</c:v>
                </c:pt>
                <c:pt idx="581">
                  <c:v>8.6789131164550799E-3</c:v>
                </c:pt>
                <c:pt idx="582">
                  <c:v>8.5778236389160208E-3</c:v>
                </c:pt>
                <c:pt idx="583">
                  <c:v>8.5663795471191406E-3</c:v>
                </c:pt>
                <c:pt idx="584">
                  <c:v>8.5711479187011701E-3</c:v>
                </c:pt>
                <c:pt idx="585">
                  <c:v>8.4900856018066406E-3</c:v>
                </c:pt>
                <c:pt idx="586">
                  <c:v>8.4171295166015608E-3</c:v>
                </c:pt>
                <c:pt idx="587">
                  <c:v>8.4376335144043003E-3</c:v>
                </c:pt>
                <c:pt idx="588">
                  <c:v>8.4009170532226597E-3</c:v>
                </c:pt>
                <c:pt idx="589">
                  <c:v>8.5124969482421892E-3</c:v>
                </c:pt>
                <c:pt idx="590">
                  <c:v>8.5988044738769601E-3</c:v>
                </c:pt>
                <c:pt idx="591">
                  <c:v>8.5101127624511701E-3</c:v>
                </c:pt>
                <c:pt idx="592">
                  <c:v>8.4300041198730503E-3</c:v>
                </c:pt>
                <c:pt idx="593">
                  <c:v>8.4137916564941406E-3</c:v>
                </c:pt>
                <c:pt idx="594">
                  <c:v>8.4214210510253906E-3</c:v>
                </c:pt>
                <c:pt idx="595">
                  <c:v>8.3532333374023507E-3</c:v>
                </c:pt>
                <c:pt idx="596">
                  <c:v>8.3479881286621094E-3</c:v>
                </c:pt>
                <c:pt idx="597">
                  <c:v>8.27789306640625E-3</c:v>
                </c:pt>
                <c:pt idx="598">
                  <c:v>8.2392692565918003E-3</c:v>
                </c:pt>
                <c:pt idx="599">
                  <c:v>8.2521438598632795E-3</c:v>
                </c:pt>
                <c:pt idx="600">
                  <c:v>8.3193778991699201E-3</c:v>
                </c:pt>
                <c:pt idx="601">
                  <c:v>8.2306861877441406E-3</c:v>
                </c:pt>
                <c:pt idx="602">
                  <c:v>8.3065032958984392E-3</c:v>
                </c:pt>
                <c:pt idx="603">
                  <c:v>8.2974433898925799E-3</c:v>
                </c:pt>
                <c:pt idx="604">
                  <c:v>8.2583427429199201E-3</c:v>
                </c:pt>
                <c:pt idx="605">
                  <c:v>8.2917213439941406E-3</c:v>
                </c:pt>
                <c:pt idx="606">
                  <c:v>8.2645416259765608E-3</c:v>
                </c:pt>
                <c:pt idx="607">
                  <c:v>8.2125663757324305E-3</c:v>
                </c:pt>
                <c:pt idx="608">
                  <c:v>8.2201957702636701E-3</c:v>
                </c:pt>
                <c:pt idx="609">
                  <c:v>8.2316398620605503E-3</c:v>
                </c:pt>
                <c:pt idx="610">
                  <c:v>8.1491470336914097E-3</c:v>
                </c:pt>
                <c:pt idx="611">
                  <c:v>8.2364082336425799E-3</c:v>
                </c:pt>
                <c:pt idx="612">
                  <c:v>8.21685791015625E-3</c:v>
                </c:pt>
                <c:pt idx="613">
                  <c:v>8.1233978271484392E-3</c:v>
                </c:pt>
                <c:pt idx="614">
                  <c:v>8.0356597900390608E-3</c:v>
                </c:pt>
                <c:pt idx="615">
                  <c:v>7.9703330993652396E-3</c:v>
                </c:pt>
                <c:pt idx="616">
                  <c:v>7.92694091796875E-3</c:v>
                </c:pt>
                <c:pt idx="617">
                  <c:v>7.8773498535156302E-3</c:v>
                </c:pt>
                <c:pt idx="618">
                  <c:v>7.8887939453125E-3</c:v>
                </c:pt>
                <c:pt idx="619">
                  <c:v>7.8988075256347708E-3</c:v>
                </c:pt>
                <c:pt idx="620">
                  <c:v>7.9793930053711007E-3</c:v>
                </c:pt>
                <c:pt idx="621">
                  <c:v>7.9765319824218802E-3</c:v>
                </c:pt>
                <c:pt idx="622">
                  <c:v>7.9345703125E-3</c:v>
                </c:pt>
                <c:pt idx="623">
                  <c:v>7.9612731933593802E-3</c:v>
                </c:pt>
                <c:pt idx="624">
                  <c:v>7.85064697265625E-3</c:v>
                </c:pt>
                <c:pt idx="625">
                  <c:v>7.8525543212890694E-3</c:v>
                </c:pt>
                <c:pt idx="626">
                  <c:v>7.7753067016601597E-3</c:v>
                </c:pt>
                <c:pt idx="627">
                  <c:v>7.66754150390625E-3</c:v>
                </c:pt>
                <c:pt idx="628">
                  <c:v>7.6603889465332101E-3</c:v>
                </c:pt>
                <c:pt idx="629">
                  <c:v>7.5736045837402396E-3</c:v>
                </c:pt>
                <c:pt idx="630">
                  <c:v>7.7247619628906302E-3</c:v>
                </c:pt>
                <c:pt idx="631">
                  <c:v>7.7261924743652396E-3</c:v>
                </c:pt>
                <c:pt idx="632">
                  <c:v>7.6737403869628898E-3</c:v>
                </c:pt>
                <c:pt idx="633">
                  <c:v>7.5731277465820304E-3</c:v>
                </c:pt>
                <c:pt idx="634">
                  <c:v>7.5492858886718802E-3</c:v>
                </c:pt>
                <c:pt idx="635">
                  <c:v>7.4977874755859401E-3</c:v>
                </c:pt>
                <c:pt idx="636">
                  <c:v>7.5044631958007804E-3</c:v>
                </c:pt>
                <c:pt idx="637">
                  <c:v>7.6551437377929696E-3</c:v>
                </c:pt>
                <c:pt idx="638">
                  <c:v>7.6990127563476597E-3</c:v>
                </c:pt>
                <c:pt idx="639">
                  <c:v>7.6766014099121102E-3</c:v>
                </c:pt>
                <c:pt idx="640">
                  <c:v>7.5273513793945304E-3</c:v>
                </c:pt>
                <c:pt idx="641">
                  <c:v>7.3833465576171901E-3</c:v>
                </c:pt>
                <c:pt idx="642">
                  <c:v>7.4362754821777396E-3</c:v>
                </c:pt>
                <c:pt idx="643">
                  <c:v>7.4472427368164097E-3</c:v>
                </c:pt>
                <c:pt idx="644">
                  <c:v>7.5507164001464896E-3</c:v>
                </c:pt>
                <c:pt idx="645">
                  <c:v>7.5430870056152396E-3</c:v>
                </c:pt>
                <c:pt idx="646">
                  <c:v>7.4872970581054696E-3</c:v>
                </c:pt>
                <c:pt idx="647">
                  <c:v>7.4849128723144601E-3</c:v>
                </c:pt>
                <c:pt idx="648">
                  <c:v>7.4286460876464896E-3</c:v>
                </c:pt>
                <c:pt idx="649">
                  <c:v>7.4634552001953203E-3</c:v>
                </c:pt>
                <c:pt idx="650">
                  <c:v>7.57074356079102E-3</c:v>
                </c:pt>
                <c:pt idx="651">
                  <c:v>7.5221061706543003E-3</c:v>
                </c:pt>
                <c:pt idx="652">
                  <c:v>7.43341445922852E-3</c:v>
                </c:pt>
                <c:pt idx="653">
                  <c:v>7.3308944702148498E-3</c:v>
                </c:pt>
                <c:pt idx="654">
                  <c:v>7.3161125183105503E-3</c:v>
                </c:pt>
                <c:pt idx="655">
                  <c:v>7.3847770690918003E-3</c:v>
                </c:pt>
                <c:pt idx="656">
                  <c:v>7.4777603149414097E-3</c:v>
                </c:pt>
                <c:pt idx="657">
                  <c:v>7.4906349182128898E-3</c:v>
                </c:pt>
                <c:pt idx="658">
                  <c:v>7.3070526123046901E-3</c:v>
                </c:pt>
                <c:pt idx="659">
                  <c:v>7.31658935546875E-3</c:v>
                </c:pt>
                <c:pt idx="660">
                  <c:v>7.43341445922852E-3</c:v>
                </c:pt>
                <c:pt idx="661">
                  <c:v>7.44867324829102E-3</c:v>
                </c:pt>
                <c:pt idx="662">
                  <c:v>7.4586868286132804E-3</c:v>
                </c:pt>
                <c:pt idx="663">
                  <c:v>7.4195861816406302E-3</c:v>
                </c:pt>
                <c:pt idx="664">
                  <c:v>7.63177871704102E-3</c:v>
                </c:pt>
                <c:pt idx="665">
                  <c:v>7.5998306274414097E-3</c:v>
                </c:pt>
                <c:pt idx="666">
                  <c:v>7.51495361328125E-3</c:v>
                </c:pt>
                <c:pt idx="667">
                  <c:v>7.41815567016602E-3</c:v>
                </c:pt>
                <c:pt idx="668">
                  <c:v>7.3432922363281302E-3</c:v>
                </c:pt>
                <c:pt idx="669">
                  <c:v>7.4458122253418003E-3</c:v>
                </c:pt>
                <c:pt idx="670">
                  <c:v>7.476806640625E-3</c:v>
                </c:pt>
                <c:pt idx="671">
                  <c:v>7.4462890625E-3</c:v>
                </c:pt>
                <c:pt idx="672">
                  <c:v>7.3151588439941398E-3</c:v>
                </c:pt>
                <c:pt idx="673">
                  <c:v>7.3714256286621102E-3</c:v>
                </c:pt>
                <c:pt idx="674">
                  <c:v>7.30133056640625E-3</c:v>
                </c:pt>
                <c:pt idx="675">
                  <c:v>7.4114799499511701E-3</c:v>
                </c:pt>
                <c:pt idx="676">
                  <c:v>7.51495361328125E-3</c:v>
                </c:pt>
                <c:pt idx="677">
                  <c:v>7.4324607849121102E-3</c:v>
                </c:pt>
                <c:pt idx="678">
                  <c:v>7.3671340942382804E-3</c:v>
                </c:pt>
                <c:pt idx="679">
                  <c:v>7.4863433837890703E-3</c:v>
                </c:pt>
                <c:pt idx="680">
                  <c:v>7.2703361511230503E-3</c:v>
                </c:pt>
                <c:pt idx="681">
                  <c:v>7.25793838500977E-3</c:v>
                </c:pt>
                <c:pt idx="682">
                  <c:v>7.3447227478027396E-3</c:v>
                </c:pt>
                <c:pt idx="683">
                  <c:v>7.2636604309082101E-3</c:v>
                </c:pt>
                <c:pt idx="684">
                  <c:v>7.21979141235352E-3</c:v>
                </c:pt>
                <c:pt idx="685">
                  <c:v>7.2855949401855503E-3</c:v>
                </c:pt>
                <c:pt idx="686">
                  <c:v>7.3323249816894601E-3</c:v>
                </c:pt>
                <c:pt idx="687">
                  <c:v>7.2302818298339896E-3</c:v>
                </c:pt>
                <c:pt idx="688">
                  <c:v>7.21979141235352E-3</c:v>
                </c:pt>
                <c:pt idx="689">
                  <c:v>7.4496269226074201E-3</c:v>
                </c:pt>
                <c:pt idx="690">
                  <c:v>7.4377059936523498E-3</c:v>
                </c:pt>
                <c:pt idx="691">
                  <c:v>7.2989463806152396E-3</c:v>
                </c:pt>
                <c:pt idx="692">
                  <c:v>7.33423233032227E-3</c:v>
                </c:pt>
                <c:pt idx="693">
                  <c:v>7.293701171875E-3</c:v>
                </c:pt>
                <c:pt idx="694">
                  <c:v>7.3332786560058602E-3</c:v>
                </c:pt>
                <c:pt idx="695">
                  <c:v>7.28845596313477E-3</c:v>
                </c:pt>
                <c:pt idx="696">
                  <c:v>7.3184967041015703E-3</c:v>
                </c:pt>
                <c:pt idx="697">
                  <c:v>7.4205398559570304E-3</c:v>
                </c:pt>
                <c:pt idx="698">
                  <c:v>7.5278282165527396E-3</c:v>
                </c:pt>
                <c:pt idx="699">
                  <c:v>7.5168609619140703E-3</c:v>
                </c:pt>
                <c:pt idx="700">
                  <c:v>7.4992179870605503E-3</c:v>
                </c:pt>
                <c:pt idx="701">
                  <c:v>7.4095726013183602E-3</c:v>
                </c:pt>
                <c:pt idx="702">
                  <c:v>7.2751045227050799E-3</c:v>
                </c:pt>
                <c:pt idx="703">
                  <c:v>7.2116851806640703E-3</c:v>
                </c:pt>
                <c:pt idx="704">
                  <c:v>7.1372985839843802E-3</c:v>
                </c:pt>
                <c:pt idx="705">
                  <c:v>7.171630859375E-3</c:v>
                </c:pt>
                <c:pt idx="706">
                  <c:v>7.0881843566894601E-3</c:v>
                </c:pt>
                <c:pt idx="707">
                  <c:v>6.9541931152343802E-3</c:v>
                </c:pt>
                <c:pt idx="708">
                  <c:v>6.9084167480468802E-3</c:v>
                </c:pt>
                <c:pt idx="709">
                  <c:v>6.8802833557128898E-3</c:v>
                </c:pt>
                <c:pt idx="710">
                  <c:v>6.6776275634765703E-3</c:v>
                </c:pt>
                <c:pt idx="711">
                  <c:v>6.6390037536621102E-3</c:v>
                </c:pt>
                <c:pt idx="712">
                  <c:v>6.6142082214355503E-3</c:v>
                </c:pt>
                <c:pt idx="713">
                  <c:v>6.6342353820800799E-3</c:v>
                </c:pt>
                <c:pt idx="714">
                  <c:v>6.4611434936523498E-3</c:v>
                </c:pt>
                <c:pt idx="715">
                  <c:v>6.5202713012695304E-3</c:v>
                </c:pt>
                <c:pt idx="716">
                  <c:v>6.32715225219727E-3</c:v>
                </c:pt>
                <c:pt idx="717">
                  <c:v>6.3209533691406302E-3</c:v>
                </c:pt>
                <c:pt idx="718">
                  <c:v>6.2823295593261701E-3</c:v>
                </c:pt>
                <c:pt idx="719">
                  <c:v>6.3738822937011701E-3</c:v>
                </c:pt>
                <c:pt idx="720">
                  <c:v>6.4344406127929696E-3</c:v>
                </c:pt>
                <c:pt idx="721">
                  <c:v>6.5431594848632804E-3</c:v>
                </c:pt>
                <c:pt idx="722">
                  <c:v>6.50787353515625E-3</c:v>
                </c:pt>
                <c:pt idx="723">
                  <c:v>6.6809654235839896E-3</c:v>
                </c:pt>
                <c:pt idx="724">
                  <c:v>6.8168640136718802E-3</c:v>
                </c:pt>
                <c:pt idx="725">
                  <c:v>6.91461563110352E-3</c:v>
                </c:pt>
                <c:pt idx="726">
                  <c:v>6.9031715393066398E-3</c:v>
                </c:pt>
                <c:pt idx="727">
                  <c:v>7.0438385009765703E-3</c:v>
                </c:pt>
                <c:pt idx="728">
                  <c:v>7.049560546875E-3</c:v>
                </c:pt>
                <c:pt idx="729">
                  <c:v>6.9470405578613299E-3</c:v>
                </c:pt>
                <c:pt idx="730">
                  <c:v>7.0919990539550799E-3</c:v>
                </c:pt>
                <c:pt idx="731">
                  <c:v>6.9642066955566398E-3</c:v>
                </c:pt>
                <c:pt idx="732">
                  <c:v>6.88934326171875E-3</c:v>
                </c:pt>
                <c:pt idx="733">
                  <c:v>6.8693161010742196E-3</c:v>
                </c:pt>
                <c:pt idx="734">
                  <c:v>6.8602561950683602E-3</c:v>
                </c:pt>
                <c:pt idx="735">
                  <c:v>6.9074630737304696E-3</c:v>
                </c:pt>
                <c:pt idx="736">
                  <c:v>6.7677497863769601E-3</c:v>
                </c:pt>
                <c:pt idx="737">
                  <c:v>6.9584846496582101E-3</c:v>
                </c:pt>
                <c:pt idx="738">
                  <c:v>6.9508552551269601E-3</c:v>
                </c:pt>
                <c:pt idx="739">
                  <c:v>6.8254470825195304E-3</c:v>
                </c:pt>
                <c:pt idx="740">
                  <c:v>6.9346427917480503E-3</c:v>
                </c:pt>
                <c:pt idx="741">
                  <c:v>6.8421363830566398E-3</c:v>
                </c:pt>
                <c:pt idx="742">
                  <c:v>6.7796707153320304E-3</c:v>
                </c:pt>
                <c:pt idx="743">
                  <c:v>6.8926811218261701E-3</c:v>
                </c:pt>
                <c:pt idx="744">
                  <c:v>6.9327354431152396E-3</c:v>
                </c:pt>
                <c:pt idx="745">
                  <c:v>7.0166587829589896E-3</c:v>
                </c:pt>
                <c:pt idx="746">
                  <c:v>6.9971084594726597E-3</c:v>
                </c:pt>
                <c:pt idx="747">
                  <c:v>7.0166587829589896E-3</c:v>
                </c:pt>
                <c:pt idx="748">
                  <c:v>6.9913864135742196E-3</c:v>
                </c:pt>
                <c:pt idx="749">
                  <c:v>6.8945884704589896E-3</c:v>
                </c:pt>
                <c:pt idx="750">
                  <c:v>6.7448616027832101E-3</c:v>
                </c:pt>
                <c:pt idx="751">
                  <c:v>6.9365501403808602E-3</c:v>
                </c:pt>
                <c:pt idx="752">
                  <c:v>6.8492889404296901E-3</c:v>
                </c:pt>
                <c:pt idx="753">
                  <c:v>6.9999694824218802E-3</c:v>
                </c:pt>
                <c:pt idx="754">
                  <c:v>6.8807601928710998E-3</c:v>
                </c:pt>
                <c:pt idx="755">
                  <c:v>6.8898200988769601E-3</c:v>
                </c:pt>
                <c:pt idx="756">
                  <c:v>7.0281028747558602E-3</c:v>
                </c:pt>
                <c:pt idx="757">
                  <c:v>6.9627761840820304E-3</c:v>
                </c:pt>
                <c:pt idx="758">
                  <c:v>6.8340301513671901E-3</c:v>
                </c:pt>
                <c:pt idx="759">
                  <c:v>6.8655014038085998E-3</c:v>
                </c:pt>
                <c:pt idx="760">
                  <c:v>6.9913864135742196E-3</c:v>
                </c:pt>
                <c:pt idx="761">
                  <c:v>6.9632530212402396E-3</c:v>
                </c:pt>
                <c:pt idx="762">
                  <c:v>6.8721771240234401E-3</c:v>
                </c:pt>
                <c:pt idx="763">
                  <c:v>7.1082115173339896E-3</c:v>
                </c:pt>
                <c:pt idx="764">
                  <c:v>7.0743560791015703E-3</c:v>
                </c:pt>
                <c:pt idx="765">
                  <c:v>6.9913864135742196E-3</c:v>
                </c:pt>
                <c:pt idx="766">
                  <c:v>7.0466995239257804E-3</c:v>
                </c:pt>
                <c:pt idx="767">
                  <c:v>7.0285797119140703E-3</c:v>
                </c:pt>
                <c:pt idx="768">
                  <c:v>7.0919990539550799E-3</c:v>
                </c:pt>
                <c:pt idx="769">
                  <c:v>7.05718994140625E-3</c:v>
                </c:pt>
                <c:pt idx="770">
                  <c:v>7.07483291625977E-3</c:v>
                </c:pt>
                <c:pt idx="771">
                  <c:v>7.0271492004394601E-3</c:v>
                </c:pt>
                <c:pt idx="772">
                  <c:v>7.2536468505859401E-3</c:v>
                </c:pt>
                <c:pt idx="773">
                  <c:v>7.0753097534179696E-3</c:v>
                </c:pt>
                <c:pt idx="774">
                  <c:v>7.1020126342773498E-3</c:v>
                </c:pt>
                <c:pt idx="775">
                  <c:v>6.9584846496582101E-3</c:v>
                </c:pt>
                <c:pt idx="776">
                  <c:v>7.2999000549316398E-3</c:v>
                </c:pt>
                <c:pt idx="777">
                  <c:v>7.22503662109375E-3</c:v>
                </c:pt>
                <c:pt idx="778">
                  <c:v>7.1401596069335998E-3</c:v>
                </c:pt>
                <c:pt idx="779">
                  <c:v>7.2512626647949201E-3</c:v>
                </c:pt>
                <c:pt idx="780">
                  <c:v>7.4248313903808602E-3</c:v>
                </c:pt>
                <c:pt idx="781">
                  <c:v>7.2412490844726597E-3</c:v>
                </c:pt>
                <c:pt idx="782">
                  <c:v>7.2422027587890703E-3</c:v>
                </c:pt>
                <c:pt idx="783">
                  <c:v>7.2741508483886701E-3</c:v>
                </c:pt>
                <c:pt idx="784">
                  <c:v>7.4191093444824201E-3</c:v>
                </c:pt>
                <c:pt idx="785">
                  <c:v>7.2612762451171901E-3</c:v>
                </c:pt>
                <c:pt idx="786">
                  <c:v>7.3924064636230503E-3</c:v>
                </c:pt>
                <c:pt idx="787">
                  <c:v>7.3299407958984401E-3</c:v>
                </c:pt>
                <c:pt idx="788">
                  <c:v>7.3904991149902396E-3</c:v>
                </c:pt>
                <c:pt idx="789">
                  <c:v>7.3299407958984401E-3</c:v>
                </c:pt>
                <c:pt idx="790">
                  <c:v>7.3585510253906302E-3</c:v>
                </c:pt>
                <c:pt idx="791">
                  <c:v>7.4491500854492196E-3</c:v>
                </c:pt>
                <c:pt idx="792">
                  <c:v>7.5635910034179696E-3</c:v>
                </c:pt>
                <c:pt idx="793">
                  <c:v>7.5817108154296901E-3</c:v>
                </c:pt>
                <c:pt idx="794">
                  <c:v>7.4353218078613299E-3</c:v>
                </c:pt>
                <c:pt idx="795">
                  <c:v>7.5950622558593802E-3</c:v>
                </c:pt>
                <c:pt idx="796">
                  <c:v>7.3938369750976597E-3</c:v>
                </c:pt>
                <c:pt idx="797">
                  <c:v>7.4319839477539097E-3</c:v>
                </c:pt>
                <c:pt idx="798">
                  <c:v>7.2317123413085998E-3</c:v>
                </c:pt>
                <c:pt idx="799">
                  <c:v>7.232666015625E-3</c:v>
                </c:pt>
                <c:pt idx="800">
                  <c:v>7.4753761291503898E-3</c:v>
                </c:pt>
                <c:pt idx="801">
                  <c:v>7.3003768920898498E-3</c:v>
                </c:pt>
                <c:pt idx="802">
                  <c:v>7.3518753051757804E-3</c:v>
                </c:pt>
                <c:pt idx="803">
                  <c:v>7.3690414428710998E-3</c:v>
                </c:pt>
                <c:pt idx="804">
                  <c:v>7.3490142822265703E-3</c:v>
                </c:pt>
                <c:pt idx="805">
                  <c:v>7.2083473205566398E-3</c:v>
                </c:pt>
                <c:pt idx="806">
                  <c:v>7.5206756591796901E-3</c:v>
                </c:pt>
                <c:pt idx="807">
                  <c:v>7.14349746704102E-3</c:v>
                </c:pt>
                <c:pt idx="808">
                  <c:v>7.4133872985839896E-3</c:v>
                </c:pt>
                <c:pt idx="809">
                  <c:v>7.5669288635253898E-3</c:v>
                </c:pt>
                <c:pt idx="810">
                  <c:v>7.2779655456543003E-3</c:v>
                </c:pt>
                <c:pt idx="811">
                  <c:v>7.1387290954589896E-3</c:v>
                </c:pt>
                <c:pt idx="812">
                  <c:v>7.1845054626464896E-3</c:v>
                </c:pt>
                <c:pt idx="813">
                  <c:v>7.0624351501464896E-3</c:v>
                </c:pt>
                <c:pt idx="814">
                  <c:v>7.3685646057128898E-3</c:v>
                </c:pt>
                <c:pt idx="815">
                  <c:v>6.8888664245605503E-3</c:v>
                </c:pt>
                <c:pt idx="816">
                  <c:v>7.0462226867675799E-3</c:v>
                </c:pt>
                <c:pt idx="817">
                  <c:v>6.7415237426757804E-3</c:v>
                </c:pt>
                <c:pt idx="818">
                  <c:v>6.5927505493164097E-3</c:v>
                </c:pt>
                <c:pt idx="819">
                  <c:v>6.6099166870117196E-3</c:v>
                </c:pt>
                <c:pt idx="820">
                  <c:v>6.23321533203125E-3</c:v>
                </c:pt>
                <c:pt idx="821">
                  <c:v>6.6137313842773498E-3</c:v>
                </c:pt>
                <c:pt idx="822">
                  <c:v>5.9924125671386701E-3</c:v>
                </c:pt>
                <c:pt idx="823">
                  <c:v>6.1450004577636701E-3</c:v>
                </c:pt>
                <c:pt idx="824">
                  <c:v>6.2236785888671901E-3</c:v>
                </c:pt>
                <c:pt idx="825">
                  <c:v>6.06012344360352E-3</c:v>
                </c:pt>
                <c:pt idx="826">
                  <c:v>6.2236785888671901E-3</c:v>
                </c:pt>
                <c:pt idx="827">
                  <c:v>6.14166259765625E-3</c:v>
                </c:pt>
                <c:pt idx="828">
                  <c:v>5.57184219360352E-3</c:v>
                </c:pt>
                <c:pt idx="829">
                  <c:v>5.8350563049316398E-3</c:v>
                </c:pt>
                <c:pt idx="830">
                  <c:v>5.8646202087402396E-3</c:v>
                </c:pt>
                <c:pt idx="831">
                  <c:v>5.2804946899414097E-3</c:v>
                </c:pt>
                <c:pt idx="832">
                  <c:v>6.1073303222656302E-3</c:v>
                </c:pt>
                <c:pt idx="833">
                  <c:v>5.3911209106445304E-3</c:v>
                </c:pt>
                <c:pt idx="834">
                  <c:v>5.5127143859863299E-3</c:v>
                </c:pt>
                <c:pt idx="835">
                  <c:v>5.6428909301757804E-3</c:v>
                </c:pt>
                <c:pt idx="836">
                  <c:v>5.1245689392089896E-3</c:v>
                </c:pt>
                <c:pt idx="837">
                  <c:v>5.5937767028808602E-3</c:v>
                </c:pt>
                <c:pt idx="838">
                  <c:v>5.0816535949707101E-3</c:v>
                </c:pt>
                <c:pt idx="839">
                  <c:v>5.0764083862304696E-3</c:v>
                </c:pt>
                <c:pt idx="840">
                  <c:v>5.1636695861816398E-3</c:v>
                </c:pt>
                <c:pt idx="841">
                  <c:v>5.4149627685546901E-3</c:v>
                </c:pt>
                <c:pt idx="842">
                  <c:v>5.2938461303710998E-3</c:v>
                </c:pt>
                <c:pt idx="843">
                  <c:v>4.48846817016602E-3</c:v>
                </c:pt>
                <c:pt idx="844">
                  <c:v>4.8975944519043003E-3</c:v>
                </c:pt>
                <c:pt idx="845">
                  <c:v>5.2652359008789097E-3</c:v>
                </c:pt>
                <c:pt idx="846">
                  <c:v>4.4083595275878898E-3</c:v>
                </c:pt>
                <c:pt idx="847">
                  <c:v>4.6091079711914097E-3</c:v>
                </c:pt>
                <c:pt idx="848">
                  <c:v>3.7145614624023498E-3</c:v>
                </c:pt>
                <c:pt idx="849">
                  <c:v>4.6896934509277396E-3</c:v>
                </c:pt>
                <c:pt idx="850">
                  <c:v>4.2510032653808602E-3</c:v>
                </c:pt>
                <c:pt idx="851">
                  <c:v>4.4059753417968802E-3</c:v>
                </c:pt>
                <c:pt idx="852">
                  <c:v>4.4460296630859401E-3</c:v>
                </c:pt>
                <c:pt idx="853">
                  <c:v>4.26721572875977E-3</c:v>
                </c:pt>
                <c:pt idx="854">
                  <c:v>3.8709640502929701E-3</c:v>
                </c:pt>
                <c:pt idx="855">
                  <c:v>4.0545463562011701E-3</c:v>
                </c:pt>
                <c:pt idx="856">
                  <c:v>3.9973258972168003E-3</c:v>
                </c:pt>
                <c:pt idx="857">
                  <c:v>3.18145751953125E-3</c:v>
                </c:pt>
                <c:pt idx="858">
                  <c:v>4.6491622924804696E-3</c:v>
                </c:pt>
                <c:pt idx="859">
                  <c:v>3.1218528747558598E-3</c:v>
                </c:pt>
                <c:pt idx="860">
                  <c:v>4.1694641113281302E-3</c:v>
                </c:pt>
                <c:pt idx="861">
                  <c:v>3.0531883239746098E-3</c:v>
                </c:pt>
                <c:pt idx="862">
                  <c:v>3.0946731567382799E-3</c:v>
                </c:pt>
                <c:pt idx="863">
                  <c:v>3.0841827392578099E-3</c:v>
                </c:pt>
                <c:pt idx="864">
                  <c:v>3.0970573425292999E-3</c:v>
                </c:pt>
                <c:pt idx="865">
                  <c:v>3.7050247192382799E-3</c:v>
                </c:pt>
                <c:pt idx="866">
                  <c:v>2.8157234191894601E-3</c:v>
                </c:pt>
                <c:pt idx="867">
                  <c:v>2.5577545166015599E-3</c:v>
                </c:pt>
                <c:pt idx="868">
                  <c:v>1.7757415771484401E-3</c:v>
                </c:pt>
                <c:pt idx="869">
                  <c:v>3.1566619873046901E-3</c:v>
                </c:pt>
                <c:pt idx="870">
                  <c:v>1.9664764404296901E-3</c:v>
                </c:pt>
                <c:pt idx="871">
                  <c:v>1.5230178833007799E-3</c:v>
                </c:pt>
                <c:pt idx="872">
                  <c:v>1.9154548645019601E-3</c:v>
                </c:pt>
                <c:pt idx="873">
                  <c:v>1.76095962524414E-3</c:v>
                </c:pt>
                <c:pt idx="874">
                  <c:v>1.4996528625488301E-3</c:v>
                </c:pt>
                <c:pt idx="875">
                  <c:v>2.2158622741699201E-3</c:v>
                </c:pt>
                <c:pt idx="876">
                  <c:v>2.56872177124024E-3</c:v>
                </c:pt>
                <c:pt idx="877">
                  <c:v>4.1723251342773498E-3</c:v>
                </c:pt>
                <c:pt idx="878">
                  <c:v>3.5891532897949201E-3</c:v>
                </c:pt>
                <c:pt idx="879">
                  <c:v>3.1890869140625E-3</c:v>
                </c:pt>
                <c:pt idx="880">
                  <c:v>3.6072731018066402E-3</c:v>
                </c:pt>
                <c:pt idx="881">
                  <c:v>2.22539901733399E-3</c:v>
                </c:pt>
                <c:pt idx="882">
                  <c:v>4.1284561157226597E-3</c:v>
                </c:pt>
                <c:pt idx="883">
                  <c:v>-4.76837158203125E-7</c:v>
                </c:pt>
                <c:pt idx="884">
                  <c:v>3.35931777954102E-3</c:v>
                </c:pt>
                <c:pt idx="885">
                  <c:v>1.11913681030274E-3</c:v>
                </c:pt>
                <c:pt idx="886">
                  <c:v>3.2968521118164102E-3</c:v>
                </c:pt>
                <c:pt idx="887">
                  <c:v>3.7488937377929701E-3</c:v>
                </c:pt>
                <c:pt idx="888">
                  <c:v>2.6545524597167999E-3</c:v>
                </c:pt>
                <c:pt idx="889">
                  <c:v>3.58057022094727E-3</c:v>
                </c:pt>
                <c:pt idx="890">
                  <c:v>3.4313201904296901E-3</c:v>
                </c:pt>
                <c:pt idx="891">
                  <c:v>3.0269622802734401E-3</c:v>
                </c:pt>
                <c:pt idx="892">
                  <c:v>1.36566162109375E-3</c:v>
                </c:pt>
                <c:pt idx="893">
                  <c:v>3.8294792175292999E-3</c:v>
                </c:pt>
                <c:pt idx="894">
                  <c:v>2.85577774047852E-3</c:v>
                </c:pt>
                <c:pt idx="895">
                  <c:v>2.1181106567382799E-3</c:v>
                </c:pt>
                <c:pt idx="896">
                  <c:v>5.0024986267089896E-3</c:v>
                </c:pt>
                <c:pt idx="897">
                  <c:v>1.3551712036132799E-3</c:v>
                </c:pt>
                <c:pt idx="898">
                  <c:v>5.3687095642089896E-3</c:v>
                </c:pt>
                <c:pt idx="899">
                  <c:v>2.5906562805175799E-3</c:v>
                </c:pt>
                <c:pt idx="900">
                  <c:v>3.4017562866210998E-3</c:v>
                </c:pt>
                <c:pt idx="901">
                  <c:v>2.7661323547363299E-3</c:v>
                </c:pt>
                <c:pt idx="902">
                  <c:v>3.6649703979492201E-3</c:v>
                </c:pt>
                <c:pt idx="903">
                  <c:v>1.1911392211914099E-3</c:v>
                </c:pt>
                <c:pt idx="904">
                  <c:v>1.64413452148438E-3</c:v>
                </c:pt>
                <c:pt idx="905">
                  <c:v>3.1085014343261701E-3</c:v>
                </c:pt>
                <c:pt idx="906">
                  <c:v>1.5649795532226599E-3</c:v>
                </c:pt>
                <c:pt idx="907">
                  <c:v>5.035400390625E-4</c:v>
                </c:pt>
                <c:pt idx="908">
                  <c:v>6.4201354980468802E-3</c:v>
                </c:pt>
                <c:pt idx="909">
                  <c:v>5.9556961059570302E-4</c:v>
                </c:pt>
                <c:pt idx="910">
                  <c:v>2.7108192443847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8F65-484B-8596-D1A9F717C798}"/>
            </c:ext>
          </c:extLst>
        </c:ser>
        <c:ser>
          <c:idx val="23"/>
          <c:order val="23"/>
          <c:tx>
            <c:v>+52 microL</c:v>
          </c:tx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7'!$B$2:$B$912</c:f>
              <c:numCache>
                <c:formatCode>General</c:formatCode>
                <c:ptCount val="911"/>
                <c:pt idx="0">
                  <c:v>-0.52083301544189498</c:v>
                </c:pt>
                <c:pt idx="1">
                  <c:v>-0.31829261779785201</c:v>
                </c:pt>
                <c:pt idx="2">
                  <c:v>-0.64636039733886697</c:v>
                </c:pt>
                <c:pt idx="3">
                  <c:v>-1.05080270767212</c:v>
                </c:pt>
                <c:pt idx="4">
                  <c:v>-0.90768575668335005</c:v>
                </c:pt>
                <c:pt idx="5">
                  <c:v>-0.67914295196533203</c:v>
                </c:pt>
                <c:pt idx="6">
                  <c:v>-0.86761236190795898</c:v>
                </c:pt>
                <c:pt idx="7">
                  <c:v>-0.47695446014404302</c:v>
                </c:pt>
                <c:pt idx="8">
                  <c:v>-0.60178518295288097</c:v>
                </c:pt>
                <c:pt idx="9">
                  <c:v>-0.87142705917358398</c:v>
                </c:pt>
                <c:pt idx="10">
                  <c:v>-1.0836157798767101</c:v>
                </c:pt>
                <c:pt idx="11">
                  <c:v>-0.47751665115356501</c:v>
                </c:pt>
                <c:pt idx="12">
                  <c:v>-0.53119039535522505</c:v>
                </c:pt>
                <c:pt idx="13">
                  <c:v>-0.63427639007568404</c:v>
                </c:pt>
                <c:pt idx="14">
                  <c:v>-1.0117812156677299</c:v>
                </c:pt>
                <c:pt idx="15">
                  <c:v>-0.67529821395874101</c:v>
                </c:pt>
                <c:pt idx="16">
                  <c:v>-0.62293529510498102</c:v>
                </c:pt>
                <c:pt idx="17">
                  <c:v>-0.85045814514160201</c:v>
                </c:pt>
                <c:pt idx="18">
                  <c:v>-0.76037406921386697</c:v>
                </c:pt>
                <c:pt idx="19">
                  <c:v>-1.06367158889771</c:v>
                </c:pt>
                <c:pt idx="20">
                  <c:v>-0.78235435485839899</c:v>
                </c:pt>
                <c:pt idx="21">
                  <c:v>-0.46654272079467801</c:v>
                </c:pt>
                <c:pt idx="22">
                  <c:v>-0.46230602264404302</c:v>
                </c:pt>
                <c:pt idx="23">
                  <c:v>1.0605039596557599</c:v>
                </c:pt>
                <c:pt idx="24">
                  <c:v>0</c:v>
                </c:pt>
                <c:pt idx="25">
                  <c:v>-1.1572122573852599</c:v>
                </c:pt>
                <c:pt idx="26">
                  <c:v>0.285931587219238</c:v>
                </c:pt>
                <c:pt idx="27">
                  <c:v>-0.62973213195800803</c:v>
                </c:pt>
                <c:pt idx="28">
                  <c:v>-0.76588726043701205</c:v>
                </c:pt>
                <c:pt idx="29">
                  <c:v>1.33442878723145E-2</c:v>
                </c:pt>
                <c:pt idx="30">
                  <c:v>-0.28250837326049799</c:v>
                </c:pt>
                <c:pt idx="31">
                  <c:v>-5.6034564971923898E-2</c:v>
                </c:pt>
                <c:pt idx="32">
                  <c:v>-0.58703947067260798</c:v>
                </c:pt>
                <c:pt idx="33">
                  <c:v>-1.8647670745849599E-2</c:v>
                </c:pt>
                <c:pt idx="34">
                  <c:v>0.171893119812012</c:v>
                </c:pt>
                <c:pt idx="35">
                  <c:v>-0.191937446594238</c:v>
                </c:pt>
                <c:pt idx="36">
                  <c:v>0.34498214721679699</c:v>
                </c:pt>
                <c:pt idx="37">
                  <c:v>8.8569164276123102E-2</c:v>
                </c:pt>
                <c:pt idx="38">
                  <c:v>-0.126974582672119</c:v>
                </c:pt>
                <c:pt idx="39">
                  <c:v>-0.78127384185791005</c:v>
                </c:pt>
                <c:pt idx="40">
                  <c:v>0.31859254837036199</c:v>
                </c:pt>
                <c:pt idx="41">
                  <c:v>-0.21390962600707999</c:v>
                </c:pt>
                <c:pt idx="42">
                  <c:v>-0.84225893020629905</c:v>
                </c:pt>
                <c:pt idx="43">
                  <c:v>8.7530136108398507E-2</c:v>
                </c:pt>
                <c:pt idx="44">
                  <c:v>-8.6236953735351604E-2</c:v>
                </c:pt>
                <c:pt idx="45">
                  <c:v>-0.242869377136231</c:v>
                </c:pt>
                <c:pt idx="46">
                  <c:v>-0.28616666793823298</c:v>
                </c:pt>
                <c:pt idx="47">
                  <c:v>0.136949062347412</c:v>
                </c:pt>
                <c:pt idx="48">
                  <c:v>-0.77050161361694403</c:v>
                </c:pt>
                <c:pt idx="49">
                  <c:v>-0.43595361709594699</c:v>
                </c:pt>
                <c:pt idx="50">
                  <c:v>0.31314325332641602</c:v>
                </c:pt>
                <c:pt idx="51">
                  <c:v>-0.39757347106933599</c:v>
                </c:pt>
                <c:pt idx="52">
                  <c:v>4.84356880187988E-2</c:v>
                </c:pt>
                <c:pt idx="53">
                  <c:v>0.41692447662353499</c:v>
                </c:pt>
                <c:pt idx="54">
                  <c:v>-0.90227508544921897</c:v>
                </c:pt>
                <c:pt idx="55">
                  <c:v>-0.37163782119750999</c:v>
                </c:pt>
                <c:pt idx="56">
                  <c:v>7.5608253479003906E-2</c:v>
                </c:pt>
                <c:pt idx="57">
                  <c:v>0.841341972351074</c:v>
                </c:pt>
                <c:pt idx="58">
                  <c:v>-0.48239326477050798</c:v>
                </c:pt>
                <c:pt idx="59">
                  <c:v>3.2432556152343799E-2</c:v>
                </c:pt>
                <c:pt idx="60">
                  <c:v>-0.22075414657592801</c:v>
                </c:pt>
                <c:pt idx="61">
                  <c:v>0.48364019393920898</c:v>
                </c:pt>
                <c:pt idx="62">
                  <c:v>0.38547658920288103</c:v>
                </c:pt>
                <c:pt idx="63">
                  <c:v>-0.14301967620849601</c:v>
                </c:pt>
                <c:pt idx="64">
                  <c:v>1.46074438095093</c:v>
                </c:pt>
                <c:pt idx="65">
                  <c:v>0.82861471176147505</c:v>
                </c:pt>
                <c:pt idx="66">
                  <c:v>0.40823030471801802</c:v>
                </c:pt>
                <c:pt idx="67">
                  <c:v>1.24314832687378</c:v>
                </c:pt>
                <c:pt idx="68">
                  <c:v>1.4149923324585001</c:v>
                </c:pt>
                <c:pt idx="69">
                  <c:v>1.7026662826538099</c:v>
                </c:pt>
                <c:pt idx="70">
                  <c:v>1.35003709793091</c:v>
                </c:pt>
                <c:pt idx="71">
                  <c:v>1.3451614379882799</c:v>
                </c:pt>
                <c:pt idx="72">
                  <c:v>1.3139553070068399</c:v>
                </c:pt>
                <c:pt idx="73">
                  <c:v>1.3719606399536199</c:v>
                </c:pt>
                <c:pt idx="74">
                  <c:v>1.3433470726013199</c:v>
                </c:pt>
                <c:pt idx="75">
                  <c:v>1.32993316650391</c:v>
                </c:pt>
                <c:pt idx="76">
                  <c:v>1.4264550209045399</c:v>
                </c:pt>
                <c:pt idx="77">
                  <c:v>1.4181423187255899</c:v>
                </c:pt>
                <c:pt idx="78">
                  <c:v>1.4251065254211399</c:v>
                </c:pt>
                <c:pt idx="79">
                  <c:v>1.4642910957336399</c:v>
                </c:pt>
                <c:pt idx="80">
                  <c:v>1.4855027198791499</c:v>
                </c:pt>
                <c:pt idx="81">
                  <c:v>1.49971675872803</c:v>
                </c:pt>
                <c:pt idx="82">
                  <c:v>1.5283784866332999</c:v>
                </c:pt>
                <c:pt idx="83">
                  <c:v>1.54605865478516</c:v>
                </c:pt>
                <c:pt idx="84">
                  <c:v>1.5244340896606501</c:v>
                </c:pt>
                <c:pt idx="85">
                  <c:v>1.57091665267945</c:v>
                </c:pt>
                <c:pt idx="86">
                  <c:v>1.5661034584045399</c:v>
                </c:pt>
                <c:pt idx="87">
                  <c:v>1.5509729385376001</c:v>
                </c:pt>
                <c:pt idx="88">
                  <c:v>1.5697159767150899</c:v>
                </c:pt>
                <c:pt idx="89">
                  <c:v>1.56074666976929</c:v>
                </c:pt>
                <c:pt idx="90">
                  <c:v>1.5552306175232</c:v>
                </c:pt>
                <c:pt idx="91">
                  <c:v>1.5543575286865301</c:v>
                </c:pt>
                <c:pt idx="92">
                  <c:v>1.53408002853394</c:v>
                </c:pt>
                <c:pt idx="93">
                  <c:v>1.5132708549499501</c:v>
                </c:pt>
                <c:pt idx="94">
                  <c:v>1.5054626464843801</c:v>
                </c:pt>
                <c:pt idx="95">
                  <c:v>1.48261642456055</c:v>
                </c:pt>
                <c:pt idx="96">
                  <c:v>1.44420289993286</c:v>
                </c:pt>
                <c:pt idx="97">
                  <c:v>1.44106864929199</c:v>
                </c:pt>
                <c:pt idx="98">
                  <c:v>1.3904280662536601</c:v>
                </c:pt>
                <c:pt idx="99">
                  <c:v>1.3516697883605999</c:v>
                </c:pt>
                <c:pt idx="100">
                  <c:v>1.32450819015503</c:v>
                </c:pt>
                <c:pt idx="101">
                  <c:v>1.2753992080688501</c:v>
                </c:pt>
                <c:pt idx="102">
                  <c:v>1.2328467369079601</c:v>
                </c:pt>
                <c:pt idx="103">
                  <c:v>1.1972250938415501</c:v>
                </c:pt>
                <c:pt idx="104">
                  <c:v>1.1598596572876001</c:v>
                </c:pt>
                <c:pt idx="105">
                  <c:v>1.1216511726379399</c:v>
                </c:pt>
                <c:pt idx="106">
                  <c:v>1.08414459228516</c:v>
                </c:pt>
                <c:pt idx="107">
                  <c:v>1.0465841293335001</c:v>
                </c:pt>
                <c:pt idx="108">
                  <c:v>1.0108504295349101</c:v>
                </c:pt>
                <c:pt idx="109">
                  <c:v>0.97824764251708995</c:v>
                </c:pt>
                <c:pt idx="110">
                  <c:v>0.94766855239868197</c:v>
                </c:pt>
                <c:pt idx="111">
                  <c:v>0.91672754287719704</c:v>
                </c:pt>
                <c:pt idx="112">
                  <c:v>0.88673067092895497</c:v>
                </c:pt>
                <c:pt idx="113">
                  <c:v>0.85896968841552801</c:v>
                </c:pt>
                <c:pt idx="114">
                  <c:v>0.83392477035522505</c:v>
                </c:pt>
                <c:pt idx="115">
                  <c:v>0.81056594848632801</c:v>
                </c:pt>
                <c:pt idx="116">
                  <c:v>0.78765726089477595</c:v>
                </c:pt>
                <c:pt idx="117">
                  <c:v>0.76790666580200195</c:v>
                </c:pt>
                <c:pt idx="118">
                  <c:v>0.749406337738037</c:v>
                </c:pt>
                <c:pt idx="119">
                  <c:v>0.72970485687255904</c:v>
                </c:pt>
                <c:pt idx="120">
                  <c:v>0.71382856369018599</c:v>
                </c:pt>
                <c:pt idx="121">
                  <c:v>0.70077466964721702</c:v>
                </c:pt>
                <c:pt idx="122">
                  <c:v>0.68617582321167003</c:v>
                </c:pt>
                <c:pt idx="123">
                  <c:v>0.67340183258056696</c:v>
                </c:pt>
                <c:pt idx="124">
                  <c:v>0.6636381149292</c:v>
                </c:pt>
                <c:pt idx="125">
                  <c:v>0.65189409255981501</c:v>
                </c:pt>
                <c:pt idx="126">
                  <c:v>0.64244508743286199</c:v>
                </c:pt>
                <c:pt idx="127">
                  <c:v>0.63479185104370095</c:v>
                </c:pt>
                <c:pt idx="128">
                  <c:v>0.62622833251953203</c:v>
                </c:pt>
                <c:pt idx="129">
                  <c:v>0.61939764022827204</c:v>
                </c:pt>
                <c:pt idx="130">
                  <c:v>0.61205196380615301</c:v>
                </c:pt>
                <c:pt idx="131">
                  <c:v>0.60669374465942405</c:v>
                </c:pt>
                <c:pt idx="132">
                  <c:v>0.60067892074585005</c:v>
                </c:pt>
                <c:pt idx="133">
                  <c:v>0.59503221511840898</c:v>
                </c:pt>
                <c:pt idx="134">
                  <c:v>0.58934545516967796</c:v>
                </c:pt>
                <c:pt idx="135">
                  <c:v>0.583598613739014</c:v>
                </c:pt>
                <c:pt idx="136">
                  <c:v>0.57786321640014704</c:v>
                </c:pt>
                <c:pt idx="137">
                  <c:v>0.57179689407348699</c:v>
                </c:pt>
                <c:pt idx="138">
                  <c:v>0.56371974945068404</c:v>
                </c:pt>
                <c:pt idx="139">
                  <c:v>0.55498504638671897</c:v>
                </c:pt>
                <c:pt idx="140">
                  <c:v>0.54465579986572299</c:v>
                </c:pt>
                <c:pt idx="141">
                  <c:v>0.53365659713745095</c:v>
                </c:pt>
                <c:pt idx="142">
                  <c:v>0.52190494537353505</c:v>
                </c:pt>
                <c:pt idx="143">
                  <c:v>0.50973463058471702</c:v>
                </c:pt>
                <c:pt idx="144">
                  <c:v>0.49601125717163103</c:v>
                </c:pt>
                <c:pt idx="145">
                  <c:v>0.48272895812988298</c:v>
                </c:pt>
                <c:pt idx="146">
                  <c:v>0.468888759613037</c:v>
                </c:pt>
                <c:pt idx="147">
                  <c:v>0.45438432693481501</c:v>
                </c:pt>
                <c:pt idx="148">
                  <c:v>0.44060945510864302</c:v>
                </c:pt>
                <c:pt idx="149">
                  <c:v>0.42583513259887701</c:v>
                </c:pt>
                <c:pt idx="150">
                  <c:v>0.41202449798584001</c:v>
                </c:pt>
                <c:pt idx="151">
                  <c:v>0.397811889648438</c:v>
                </c:pt>
                <c:pt idx="152">
                  <c:v>0.38290166854858398</c:v>
                </c:pt>
                <c:pt idx="153">
                  <c:v>0.367154121398926</c:v>
                </c:pt>
                <c:pt idx="154">
                  <c:v>0.35130882263183599</c:v>
                </c:pt>
                <c:pt idx="155">
                  <c:v>0.33350896835327198</c:v>
                </c:pt>
                <c:pt idx="156">
                  <c:v>0.31581068038940502</c:v>
                </c:pt>
                <c:pt idx="157">
                  <c:v>0.29756212234497098</c:v>
                </c:pt>
                <c:pt idx="158">
                  <c:v>0.27881240844726601</c:v>
                </c:pt>
                <c:pt idx="159">
                  <c:v>0.260740756988526</c:v>
                </c:pt>
                <c:pt idx="160">
                  <c:v>0.24346971511840801</c:v>
                </c:pt>
                <c:pt idx="161">
                  <c:v>0.227298259735108</c:v>
                </c:pt>
                <c:pt idx="162">
                  <c:v>0.21179103851318401</c:v>
                </c:pt>
                <c:pt idx="163">
                  <c:v>0.198271274566651</c:v>
                </c:pt>
                <c:pt idx="164">
                  <c:v>0.18485021591186501</c:v>
                </c:pt>
                <c:pt idx="165">
                  <c:v>0.17409944534301799</c:v>
                </c:pt>
                <c:pt idx="166">
                  <c:v>0.16283464431762701</c:v>
                </c:pt>
                <c:pt idx="167">
                  <c:v>0.154580593109131</c:v>
                </c:pt>
                <c:pt idx="168">
                  <c:v>0.14871406555175801</c:v>
                </c:pt>
                <c:pt idx="169">
                  <c:v>0.144168376922608</c:v>
                </c:pt>
                <c:pt idx="170">
                  <c:v>0.14055681228637701</c:v>
                </c:pt>
                <c:pt idx="171">
                  <c:v>0.13711929321289101</c:v>
                </c:pt>
                <c:pt idx="172">
                  <c:v>0.13397312164306699</c:v>
                </c:pt>
                <c:pt idx="173">
                  <c:v>0.12690019607544001</c:v>
                </c:pt>
                <c:pt idx="174">
                  <c:v>0.117495536804199</c:v>
                </c:pt>
                <c:pt idx="175">
                  <c:v>0.107784271240235</c:v>
                </c:pt>
                <c:pt idx="176">
                  <c:v>0.100852012634278</c:v>
                </c:pt>
                <c:pt idx="177">
                  <c:v>9.6869945526123102E-2</c:v>
                </c:pt>
                <c:pt idx="178">
                  <c:v>9.5114707946777399E-2</c:v>
                </c:pt>
                <c:pt idx="179">
                  <c:v>9.4059944152832101E-2</c:v>
                </c:pt>
                <c:pt idx="180">
                  <c:v>9.2554569244384793E-2</c:v>
                </c:pt>
                <c:pt idx="181">
                  <c:v>9.0471267700195299E-2</c:v>
                </c:pt>
                <c:pt idx="182">
                  <c:v>8.8270187377929701E-2</c:v>
                </c:pt>
                <c:pt idx="183">
                  <c:v>8.5735321044921903E-2</c:v>
                </c:pt>
                <c:pt idx="184">
                  <c:v>8.3742618560791002E-2</c:v>
                </c:pt>
                <c:pt idx="185">
                  <c:v>8.2202434539794894E-2</c:v>
                </c:pt>
                <c:pt idx="186">
                  <c:v>8.0149173736572293E-2</c:v>
                </c:pt>
                <c:pt idx="187">
                  <c:v>7.8178882598876995E-2</c:v>
                </c:pt>
                <c:pt idx="188">
                  <c:v>7.7388763427734403E-2</c:v>
                </c:pt>
                <c:pt idx="189">
                  <c:v>7.5558662414550795E-2</c:v>
                </c:pt>
                <c:pt idx="190">
                  <c:v>7.4988842010498102E-2</c:v>
                </c:pt>
                <c:pt idx="191">
                  <c:v>7.3080539703369196E-2</c:v>
                </c:pt>
                <c:pt idx="192">
                  <c:v>7.3309421539306696E-2</c:v>
                </c:pt>
                <c:pt idx="193">
                  <c:v>7.1751594543457101E-2</c:v>
                </c:pt>
                <c:pt idx="194">
                  <c:v>7.1120262145996094E-2</c:v>
                </c:pt>
                <c:pt idx="195">
                  <c:v>7.0227622985839899E-2</c:v>
                </c:pt>
                <c:pt idx="196">
                  <c:v>6.9553375244140694E-2</c:v>
                </c:pt>
                <c:pt idx="197">
                  <c:v>6.9744586944580106E-2</c:v>
                </c:pt>
                <c:pt idx="198">
                  <c:v>6.8380832672119196E-2</c:v>
                </c:pt>
                <c:pt idx="199">
                  <c:v>6.7201137542724595E-2</c:v>
                </c:pt>
                <c:pt idx="200">
                  <c:v>6.5247058868408203E-2</c:v>
                </c:pt>
                <c:pt idx="201">
                  <c:v>6.3818454742431696E-2</c:v>
                </c:pt>
                <c:pt idx="202">
                  <c:v>6.3401222229003906E-2</c:v>
                </c:pt>
                <c:pt idx="203">
                  <c:v>6.3416481018066406E-2</c:v>
                </c:pt>
                <c:pt idx="204">
                  <c:v>6.2604427337646498E-2</c:v>
                </c:pt>
                <c:pt idx="205">
                  <c:v>6.2658786773681696E-2</c:v>
                </c:pt>
                <c:pt idx="206">
                  <c:v>6.0640811920166002E-2</c:v>
                </c:pt>
                <c:pt idx="207">
                  <c:v>6.0429573059082101E-2</c:v>
                </c:pt>
                <c:pt idx="208">
                  <c:v>5.97949028015137E-2</c:v>
                </c:pt>
                <c:pt idx="209">
                  <c:v>6.0478687286377002E-2</c:v>
                </c:pt>
                <c:pt idx="210">
                  <c:v>5.9460639953613302E-2</c:v>
                </c:pt>
                <c:pt idx="211">
                  <c:v>5.81817626953125E-2</c:v>
                </c:pt>
                <c:pt idx="212">
                  <c:v>5.7427883148193401E-2</c:v>
                </c:pt>
                <c:pt idx="213">
                  <c:v>5.66515922546387E-2</c:v>
                </c:pt>
                <c:pt idx="214">
                  <c:v>5.6213855743408203E-2</c:v>
                </c:pt>
                <c:pt idx="215">
                  <c:v>5.6612491607666002E-2</c:v>
                </c:pt>
                <c:pt idx="216">
                  <c:v>5.7834148406982498E-2</c:v>
                </c:pt>
                <c:pt idx="217">
                  <c:v>5.7278156280517599E-2</c:v>
                </c:pt>
                <c:pt idx="218">
                  <c:v>5.5265903472900398E-2</c:v>
                </c:pt>
                <c:pt idx="219">
                  <c:v>5.3600788116455099E-2</c:v>
                </c:pt>
                <c:pt idx="220">
                  <c:v>5.2629470825195299E-2</c:v>
                </c:pt>
                <c:pt idx="221">
                  <c:v>5.2636146545410198E-2</c:v>
                </c:pt>
                <c:pt idx="222">
                  <c:v>5.2518367767333998E-2</c:v>
                </c:pt>
                <c:pt idx="223">
                  <c:v>5.2999496459961E-2</c:v>
                </c:pt>
                <c:pt idx="224">
                  <c:v>5.2106380462646498E-2</c:v>
                </c:pt>
                <c:pt idx="225">
                  <c:v>5.1893234252929701E-2</c:v>
                </c:pt>
                <c:pt idx="226">
                  <c:v>5.1027297973632799E-2</c:v>
                </c:pt>
                <c:pt idx="227">
                  <c:v>5.1933288574218799E-2</c:v>
                </c:pt>
                <c:pt idx="228">
                  <c:v>5.3292274475097698E-2</c:v>
                </c:pt>
                <c:pt idx="229">
                  <c:v>4.9034118652343799E-2</c:v>
                </c:pt>
                <c:pt idx="230">
                  <c:v>5.0036430358886698E-2</c:v>
                </c:pt>
                <c:pt idx="231">
                  <c:v>5.0379753112793003E-2</c:v>
                </c:pt>
                <c:pt idx="232">
                  <c:v>4.8557281494140597E-2</c:v>
                </c:pt>
                <c:pt idx="233">
                  <c:v>4.8933506011962898E-2</c:v>
                </c:pt>
                <c:pt idx="234">
                  <c:v>4.8266410827636698E-2</c:v>
                </c:pt>
                <c:pt idx="235">
                  <c:v>4.6300411224365297E-2</c:v>
                </c:pt>
                <c:pt idx="236">
                  <c:v>4.4814109802246101E-2</c:v>
                </c:pt>
                <c:pt idx="237">
                  <c:v>4.6041965484619203E-2</c:v>
                </c:pt>
                <c:pt idx="238">
                  <c:v>4.5163631439208998E-2</c:v>
                </c:pt>
                <c:pt idx="239">
                  <c:v>4.3750762939453097E-2</c:v>
                </c:pt>
                <c:pt idx="240">
                  <c:v>4.3303012847900398E-2</c:v>
                </c:pt>
                <c:pt idx="241">
                  <c:v>4.3310642242431703E-2</c:v>
                </c:pt>
                <c:pt idx="242">
                  <c:v>4.2372703552246101E-2</c:v>
                </c:pt>
                <c:pt idx="243">
                  <c:v>4.20269966125488E-2</c:v>
                </c:pt>
                <c:pt idx="244">
                  <c:v>4.2749404907226597E-2</c:v>
                </c:pt>
                <c:pt idx="245">
                  <c:v>4.0360927581787102E-2</c:v>
                </c:pt>
                <c:pt idx="246">
                  <c:v>4.0164947509765597E-2</c:v>
                </c:pt>
                <c:pt idx="247">
                  <c:v>4.07824516296387E-2</c:v>
                </c:pt>
                <c:pt idx="248">
                  <c:v>4.0077686309814502E-2</c:v>
                </c:pt>
                <c:pt idx="249">
                  <c:v>4.0006160736083998E-2</c:v>
                </c:pt>
                <c:pt idx="250">
                  <c:v>3.9493560791015597E-2</c:v>
                </c:pt>
                <c:pt idx="251">
                  <c:v>4.1127204895019601E-2</c:v>
                </c:pt>
                <c:pt idx="252">
                  <c:v>4.0259361267089899E-2</c:v>
                </c:pt>
                <c:pt idx="253">
                  <c:v>3.84469032287598E-2</c:v>
                </c:pt>
                <c:pt idx="254">
                  <c:v>3.8896560668945299E-2</c:v>
                </c:pt>
                <c:pt idx="255">
                  <c:v>3.9442539215087898E-2</c:v>
                </c:pt>
                <c:pt idx="256">
                  <c:v>3.8918972015380901E-2</c:v>
                </c:pt>
                <c:pt idx="257">
                  <c:v>3.8268089294433601E-2</c:v>
                </c:pt>
                <c:pt idx="258">
                  <c:v>3.8097381591796903E-2</c:v>
                </c:pt>
                <c:pt idx="259">
                  <c:v>3.8393497467041002E-2</c:v>
                </c:pt>
                <c:pt idx="260">
                  <c:v>3.79281044006348E-2</c:v>
                </c:pt>
                <c:pt idx="261">
                  <c:v>3.7131309509277399E-2</c:v>
                </c:pt>
                <c:pt idx="262">
                  <c:v>3.6434650421142599E-2</c:v>
                </c:pt>
                <c:pt idx="263">
                  <c:v>3.6560535430908203E-2</c:v>
                </c:pt>
                <c:pt idx="264">
                  <c:v>3.6408424377441399E-2</c:v>
                </c:pt>
                <c:pt idx="265">
                  <c:v>3.5838127136230503E-2</c:v>
                </c:pt>
                <c:pt idx="266">
                  <c:v>3.5891532897949198E-2</c:v>
                </c:pt>
                <c:pt idx="267">
                  <c:v>3.6832809448242201E-2</c:v>
                </c:pt>
                <c:pt idx="268">
                  <c:v>3.6866188049316399E-2</c:v>
                </c:pt>
                <c:pt idx="269">
                  <c:v>3.54671478271485E-2</c:v>
                </c:pt>
                <c:pt idx="270">
                  <c:v>3.4445762634277399E-2</c:v>
                </c:pt>
                <c:pt idx="271">
                  <c:v>3.4028530120849602E-2</c:v>
                </c:pt>
                <c:pt idx="272">
                  <c:v>3.3943176269531299E-2</c:v>
                </c:pt>
                <c:pt idx="273">
                  <c:v>3.7012100219726597E-2</c:v>
                </c:pt>
                <c:pt idx="274">
                  <c:v>3.5177707672119203E-2</c:v>
                </c:pt>
                <c:pt idx="275">
                  <c:v>3.4467697143554701E-2</c:v>
                </c:pt>
                <c:pt idx="276">
                  <c:v>3.4224510192871101E-2</c:v>
                </c:pt>
                <c:pt idx="277">
                  <c:v>3.4256458282470703E-2</c:v>
                </c:pt>
                <c:pt idx="278">
                  <c:v>3.4257411956787102E-2</c:v>
                </c:pt>
                <c:pt idx="279">
                  <c:v>3.3720016479492201E-2</c:v>
                </c:pt>
                <c:pt idx="280">
                  <c:v>3.22308540344238E-2</c:v>
                </c:pt>
                <c:pt idx="281">
                  <c:v>3.2203197479248102E-2</c:v>
                </c:pt>
                <c:pt idx="282">
                  <c:v>3.2705783843994203E-2</c:v>
                </c:pt>
                <c:pt idx="283">
                  <c:v>3.24749946594238E-2</c:v>
                </c:pt>
                <c:pt idx="284">
                  <c:v>3.1644344329833998E-2</c:v>
                </c:pt>
                <c:pt idx="285">
                  <c:v>3.1416893005371101E-2</c:v>
                </c:pt>
                <c:pt idx="286">
                  <c:v>3.1170845031738299E-2</c:v>
                </c:pt>
                <c:pt idx="287">
                  <c:v>3.1147956848144601E-2</c:v>
                </c:pt>
                <c:pt idx="288">
                  <c:v>3.1393527984619203E-2</c:v>
                </c:pt>
                <c:pt idx="289">
                  <c:v>3.0806064605712901E-2</c:v>
                </c:pt>
                <c:pt idx="290">
                  <c:v>3.0825614929199201E-2</c:v>
                </c:pt>
                <c:pt idx="291">
                  <c:v>3.0266761779785201E-2</c:v>
                </c:pt>
                <c:pt idx="292">
                  <c:v>2.9905319213867201E-2</c:v>
                </c:pt>
                <c:pt idx="293">
                  <c:v>3.0113697052002002E-2</c:v>
                </c:pt>
                <c:pt idx="294">
                  <c:v>3.0114650726318401E-2</c:v>
                </c:pt>
                <c:pt idx="295">
                  <c:v>3.1829833984375E-2</c:v>
                </c:pt>
                <c:pt idx="296">
                  <c:v>3.2979488372802797E-2</c:v>
                </c:pt>
                <c:pt idx="297">
                  <c:v>3.0079841613769601E-2</c:v>
                </c:pt>
                <c:pt idx="298">
                  <c:v>2.89149284362793E-2</c:v>
                </c:pt>
                <c:pt idx="299">
                  <c:v>2.9330253601074201E-2</c:v>
                </c:pt>
                <c:pt idx="300">
                  <c:v>2.9771327972412099E-2</c:v>
                </c:pt>
                <c:pt idx="301">
                  <c:v>2.9466152191162099E-2</c:v>
                </c:pt>
                <c:pt idx="302">
                  <c:v>2.90932655334473E-2</c:v>
                </c:pt>
                <c:pt idx="303">
                  <c:v>3.0549049377441399E-2</c:v>
                </c:pt>
                <c:pt idx="304">
                  <c:v>2.9731273651123099E-2</c:v>
                </c:pt>
                <c:pt idx="305">
                  <c:v>2.84576416015625E-2</c:v>
                </c:pt>
                <c:pt idx="306">
                  <c:v>2.86459922790528E-2</c:v>
                </c:pt>
                <c:pt idx="307">
                  <c:v>2.8760433197021502E-2</c:v>
                </c:pt>
                <c:pt idx="308">
                  <c:v>2.8852462768554701E-2</c:v>
                </c:pt>
                <c:pt idx="309">
                  <c:v>2.87017822265625E-2</c:v>
                </c:pt>
                <c:pt idx="310">
                  <c:v>2.83455848693848E-2</c:v>
                </c:pt>
                <c:pt idx="311">
                  <c:v>2.899169921875E-2</c:v>
                </c:pt>
                <c:pt idx="312">
                  <c:v>2.8578281402587901E-2</c:v>
                </c:pt>
                <c:pt idx="313">
                  <c:v>2.81219482421875E-2</c:v>
                </c:pt>
                <c:pt idx="314">
                  <c:v>2.7783393859863299E-2</c:v>
                </c:pt>
                <c:pt idx="315">
                  <c:v>2.7915000915527399E-2</c:v>
                </c:pt>
                <c:pt idx="316">
                  <c:v>2.78735160827637E-2</c:v>
                </c:pt>
                <c:pt idx="317">
                  <c:v>2.77457237243653E-2</c:v>
                </c:pt>
                <c:pt idx="318">
                  <c:v>2.7839183807373099E-2</c:v>
                </c:pt>
                <c:pt idx="319">
                  <c:v>2.73547172546387E-2</c:v>
                </c:pt>
                <c:pt idx="320">
                  <c:v>2.7249813079834002E-2</c:v>
                </c:pt>
                <c:pt idx="321">
                  <c:v>2.7473449707031299E-2</c:v>
                </c:pt>
                <c:pt idx="322">
                  <c:v>2.7330875396728498E-2</c:v>
                </c:pt>
                <c:pt idx="323">
                  <c:v>2.6999473571777399E-2</c:v>
                </c:pt>
                <c:pt idx="324">
                  <c:v>2.7072429656982401E-2</c:v>
                </c:pt>
                <c:pt idx="325">
                  <c:v>2.7198791503906299E-2</c:v>
                </c:pt>
                <c:pt idx="326">
                  <c:v>2.68921852111817E-2</c:v>
                </c:pt>
                <c:pt idx="327">
                  <c:v>2.6915550231933601E-2</c:v>
                </c:pt>
                <c:pt idx="328">
                  <c:v>2.6943683624267599E-2</c:v>
                </c:pt>
                <c:pt idx="329">
                  <c:v>2.6925086975097701E-2</c:v>
                </c:pt>
                <c:pt idx="330">
                  <c:v>2.7042388916015601E-2</c:v>
                </c:pt>
                <c:pt idx="331">
                  <c:v>2.6795387268066399E-2</c:v>
                </c:pt>
                <c:pt idx="332">
                  <c:v>2.6780605316162099E-2</c:v>
                </c:pt>
                <c:pt idx="333">
                  <c:v>2.6734352111816399E-2</c:v>
                </c:pt>
                <c:pt idx="334">
                  <c:v>2.66013145446778E-2</c:v>
                </c:pt>
                <c:pt idx="335">
                  <c:v>2.6803016662597701E-2</c:v>
                </c:pt>
                <c:pt idx="336">
                  <c:v>2.6856422424316399E-2</c:v>
                </c:pt>
                <c:pt idx="337">
                  <c:v>2.70075798034668E-2</c:v>
                </c:pt>
                <c:pt idx="338">
                  <c:v>2.68397331237793E-2</c:v>
                </c:pt>
                <c:pt idx="339">
                  <c:v>2.6612281799316399E-2</c:v>
                </c:pt>
                <c:pt idx="340">
                  <c:v>2.6627540588378899E-2</c:v>
                </c:pt>
                <c:pt idx="341">
                  <c:v>2.685546875E-2</c:v>
                </c:pt>
                <c:pt idx="342">
                  <c:v>2.6719570159912099E-2</c:v>
                </c:pt>
                <c:pt idx="343">
                  <c:v>2.6717185974121101E-2</c:v>
                </c:pt>
                <c:pt idx="344">
                  <c:v>2.6817321777343799E-2</c:v>
                </c:pt>
                <c:pt idx="345">
                  <c:v>2.6628494262695299E-2</c:v>
                </c:pt>
                <c:pt idx="346">
                  <c:v>2.6725769042968799E-2</c:v>
                </c:pt>
                <c:pt idx="347">
                  <c:v>2.66318321228028E-2</c:v>
                </c:pt>
                <c:pt idx="348">
                  <c:v>2.6719570159912099E-2</c:v>
                </c:pt>
                <c:pt idx="349">
                  <c:v>2.6616096496582101E-2</c:v>
                </c:pt>
                <c:pt idx="350">
                  <c:v>2.66170501708985E-2</c:v>
                </c:pt>
                <c:pt idx="351">
                  <c:v>2.6371955871582101E-2</c:v>
                </c:pt>
                <c:pt idx="352">
                  <c:v>2.6727676391601601E-2</c:v>
                </c:pt>
                <c:pt idx="353">
                  <c:v>2.64129638671875E-2</c:v>
                </c:pt>
                <c:pt idx="354">
                  <c:v>2.6197910308837901E-2</c:v>
                </c:pt>
                <c:pt idx="355">
                  <c:v>2.60262489318848E-2</c:v>
                </c:pt>
                <c:pt idx="356">
                  <c:v>2.5837898254394601E-2</c:v>
                </c:pt>
                <c:pt idx="357">
                  <c:v>2.58240699768067E-2</c:v>
                </c:pt>
                <c:pt idx="358">
                  <c:v>2.5835990905761701E-2</c:v>
                </c:pt>
                <c:pt idx="359">
                  <c:v>2.5687217712402399E-2</c:v>
                </c:pt>
                <c:pt idx="360">
                  <c:v>2.5448322296142599E-2</c:v>
                </c:pt>
                <c:pt idx="361">
                  <c:v>2.5261402130127002E-2</c:v>
                </c:pt>
                <c:pt idx="362">
                  <c:v>2.5093555450439502E-2</c:v>
                </c:pt>
                <c:pt idx="363">
                  <c:v>2.4869441986084002E-2</c:v>
                </c:pt>
                <c:pt idx="364">
                  <c:v>2.5017261505127002E-2</c:v>
                </c:pt>
                <c:pt idx="365">
                  <c:v>2.4874687194824201E-2</c:v>
                </c:pt>
                <c:pt idx="366">
                  <c:v>2.45203971862793E-2</c:v>
                </c:pt>
                <c:pt idx="367">
                  <c:v>2.4347305297851601E-2</c:v>
                </c:pt>
                <c:pt idx="368">
                  <c:v>2.4294853210449201E-2</c:v>
                </c:pt>
                <c:pt idx="369">
                  <c:v>2.4030685424804701E-2</c:v>
                </c:pt>
                <c:pt idx="370">
                  <c:v>2.40330696105957E-2</c:v>
                </c:pt>
                <c:pt idx="371">
                  <c:v>2.3807048797607401E-2</c:v>
                </c:pt>
                <c:pt idx="372">
                  <c:v>2.3794174194336E-2</c:v>
                </c:pt>
                <c:pt idx="373">
                  <c:v>2.3632049560546899E-2</c:v>
                </c:pt>
                <c:pt idx="374">
                  <c:v>2.3387908935546899E-2</c:v>
                </c:pt>
                <c:pt idx="375">
                  <c:v>2.3369312286377002E-2</c:v>
                </c:pt>
                <c:pt idx="376">
                  <c:v>2.31776237487793E-2</c:v>
                </c:pt>
                <c:pt idx="377">
                  <c:v>2.31170654296875E-2</c:v>
                </c:pt>
                <c:pt idx="378">
                  <c:v>2.2981166839599599E-2</c:v>
                </c:pt>
                <c:pt idx="379">
                  <c:v>2.33211517333985E-2</c:v>
                </c:pt>
                <c:pt idx="380">
                  <c:v>2.3256301879882799E-2</c:v>
                </c:pt>
                <c:pt idx="381">
                  <c:v>2.3028850555419901E-2</c:v>
                </c:pt>
                <c:pt idx="382">
                  <c:v>2.3313522338867201E-2</c:v>
                </c:pt>
                <c:pt idx="383">
                  <c:v>2.3704528808593799E-2</c:v>
                </c:pt>
                <c:pt idx="384">
                  <c:v>2.3466587066650401E-2</c:v>
                </c:pt>
                <c:pt idx="385">
                  <c:v>2.28419303894043E-2</c:v>
                </c:pt>
                <c:pt idx="386">
                  <c:v>2.3647308349609399E-2</c:v>
                </c:pt>
                <c:pt idx="387">
                  <c:v>2.3255348205566399E-2</c:v>
                </c:pt>
                <c:pt idx="388">
                  <c:v>2.3714065551757799E-2</c:v>
                </c:pt>
                <c:pt idx="389">
                  <c:v>2.3602485656738299E-2</c:v>
                </c:pt>
                <c:pt idx="390">
                  <c:v>2.33464241027832E-2</c:v>
                </c:pt>
                <c:pt idx="391">
                  <c:v>2.37789154052735E-2</c:v>
                </c:pt>
                <c:pt idx="392">
                  <c:v>2.3999214172363299E-2</c:v>
                </c:pt>
                <c:pt idx="393">
                  <c:v>2.2149085998535201E-2</c:v>
                </c:pt>
                <c:pt idx="394">
                  <c:v>2.27770805358887E-2</c:v>
                </c:pt>
                <c:pt idx="395">
                  <c:v>2.2677421569824201E-2</c:v>
                </c:pt>
                <c:pt idx="396">
                  <c:v>2.2286891937255901E-2</c:v>
                </c:pt>
                <c:pt idx="397">
                  <c:v>2.2555351257324201E-2</c:v>
                </c:pt>
                <c:pt idx="398">
                  <c:v>2.3141860961914101E-2</c:v>
                </c:pt>
                <c:pt idx="399">
                  <c:v>2.2579669952392599E-2</c:v>
                </c:pt>
                <c:pt idx="400">
                  <c:v>2.1500587463378899E-2</c:v>
                </c:pt>
                <c:pt idx="401">
                  <c:v>2.1577835083007799E-2</c:v>
                </c:pt>
                <c:pt idx="402">
                  <c:v>2.1951198577880901E-2</c:v>
                </c:pt>
                <c:pt idx="403">
                  <c:v>2.2258758544921899E-2</c:v>
                </c:pt>
                <c:pt idx="404">
                  <c:v>2.2472858428955099E-2</c:v>
                </c:pt>
                <c:pt idx="405">
                  <c:v>2.2423744201660201E-2</c:v>
                </c:pt>
                <c:pt idx="406">
                  <c:v>2.2049903869628899E-2</c:v>
                </c:pt>
                <c:pt idx="407">
                  <c:v>2.2237777709961E-2</c:v>
                </c:pt>
                <c:pt idx="408">
                  <c:v>2.1832466125488299E-2</c:v>
                </c:pt>
                <c:pt idx="409">
                  <c:v>2.1543025970459002E-2</c:v>
                </c:pt>
                <c:pt idx="410">
                  <c:v>2.12302207946778E-2</c:v>
                </c:pt>
                <c:pt idx="411">
                  <c:v>2.1718025207519601E-2</c:v>
                </c:pt>
                <c:pt idx="412">
                  <c:v>2.2295475006103498E-2</c:v>
                </c:pt>
                <c:pt idx="413">
                  <c:v>2.2397041320800799E-2</c:v>
                </c:pt>
                <c:pt idx="414">
                  <c:v>2.1308898925781299E-2</c:v>
                </c:pt>
                <c:pt idx="415">
                  <c:v>2.09851264953613E-2</c:v>
                </c:pt>
                <c:pt idx="416">
                  <c:v>2.1090984344482401E-2</c:v>
                </c:pt>
                <c:pt idx="417">
                  <c:v>2.1224021911621101E-2</c:v>
                </c:pt>
                <c:pt idx="418">
                  <c:v>2.1181583404540998E-2</c:v>
                </c:pt>
                <c:pt idx="419">
                  <c:v>2.0852088928222701E-2</c:v>
                </c:pt>
                <c:pt idx="420">
                  <c:v>2.1074771881103498E-2</c:v>
                </c:pt>
                <c:pt idx="421">
                  <c:v>2.07161903381348E-2</c:v>
                </c:pt>
                <c:pt idx="422">
                  <c:v>2.0815372467040998E-2</c:v>
                </c:pt>
                <c:pt idx="423">
                  <c:v>2.0966529846191399E-2</c:v>
                </c:pt>
                <c:pt idx="424">
                  <c:v>2.0906448364257799E-2</c:v>
                </c:pt>
                <c:pt idx="425">
                  <c:v>2.0207405090332101E-2</c:v>
                </c:pt>
                <c:pt idx="426">
                  <c:v>2.0253181457519601E-2</c:v>
                </c:pt>
                <c:pt idx="427">
                  <c:v>2.0098209381103498E-2</c:v>
                </c:pt>
                <c:pt idx="428">
                  <c:v>1.99179649353028E-2</c:v>
                </c:pt>
                <c:pt idx="429">
                  <c:v>1.98874473571778E-2</c:v>
                </c:pt>
                <c:pt idx="430">
                  <c:v>2.0375251770019601E-2</c:v>
                </c:pt>
                <c:pt idx="431">
                  <c:v>1.9646167755127002E-2</c:v>
                </c:pt>
                <c:pt idx="432">
                  <c:v>1.9722938537597701E-2</c:v>
                </c:pt>
                <c:pt idx="433">
                  <c:v>2.0393371582031299E-2</c:v>
                </c:pt>
                <c:pt idx="434">
                  <c:v>2.0169258117675799E-2</c:v>
                </c:pt>
                <c:pt idx="435">
                  <c:v>1.9763946533203101E-2</c:v>
                </c:pt>
                <c:pt idx="436">
                  <c:v>1.90539360046387E-2</c:v>
                </c:pt>
                <c:pt idx="437">
                  <c:v>1.9021034240722701E-2</c:v>
                </c:pt>
                <c:pt idx="438">
                  <c:v>1.88202857971192E-2</c:v>
                </c:pt>
                <c:pt idx="439">
                  <c:v>1.7825603485107401E-2</c:v>
                </c:pt>
                <c:pt idx="440">
                  <c:v>1.7251014709472701E-2</c:v>
                </c:pt>
                <c:pt idx="441">
                  <c:v>1.77102088928223E-2</c:v>
                </c:pt>
                <c:pt idx="442">
                  <c:v>1.77407264709473E-2</c:v>
                </c:pt>
                <c:pt idx="443">
                  <c:v>1.7622470855712901E-2</c:v>
                </c:pt>
                <c:pt idx="444">
                  <c:v>1.8237590789794901E-2</c:v>
                </c:pt>
                <c:pt idx="445">
                  <c:v>1.8189907073974599E-2</c:v>
                </c:pt>
                <c:pt idx="446">
                  <c:v>1.8023967742919901E-2</c:v>
                </c:pt>
                <c:pt idx="447">
                  <c:v>1.77416801452637E-2</c:v>
                </c:pt>
                <c:pt idx="448">
                  <c:v>1.76386833190918E-2</c:v>
                </c:pt>
                <c:pt idx="449">
                  <c:v>1.7133235931396502E-2</c:v>
                </c:pt>
                <c:pt idx="450">
                  <c:v>1.6987800598144601E-2</c:v>
                </c:pt>
                <c:pt idx="451">
                  <c:v>1.6885280609130901E-2</c:v>
                </c:pt>
                <c:pt idx="452">
                  <c:v>1.6564846038818401E-2</c:v>
                </c:pt>
                <c:pt idx="453">
                  <c:v>1.6547203063964899E-2</c:v>
                </c:pt>
                <c:pt idx="454">
                  <c:v>1.63936614990235E-2</c:v>
                </c:pt>
                <c:pt idx="455">
                  <c:v>1.6297340393066399E-2</c:v>
                </c:pt>
                <c:pt idx="456">
                  <c:v>1.6155242919921899E-2</c:v>
                </c:pt>
                <c:pt idx="457">
                  <c:v>1.59974098205567E-2</c:v>
                </c:pt>
                <c:pt idx="458">
                  <c:v>1.5830993652343799E-2</c:v>
                </c:pt>
                <c:pt idx="459">
                  <c:v>1.56655311584473E-2</c:v>
                </c:pt>
                <c:pt idx="460">
                  <c:v>1.5587329864502E-2</c:v>
                </c:pt>
                <c:pt idx="461">
                  <c:v>1.5440464019775399E-2</c:v>
                </c:pt>
                <c:pt idx="462">
                  <c:v>1.5534877777099601E-2</c:v>
                </c:pt>
                <c:pt idx="463">
                  <c:v>1.53002738952637E-2</c:v>
                </c:pt>
                <c:pt idx="464">
                  <c:v>1.5167236328125E-2</c:v>
                </c:pt>
                <c:pt idx="465">
                  <c:v>1.4899730682373101E-2</c:v>
                </c:pt>
                <c:pt idx="466">
                  <c:v>2.0344734191894601E-2</c:v>
                </c:pt>
                <c:pt idx="467">
                  <c:v>1.62196159362793E-2</c:v>
                </c:pt>
                <c:pt idx="468">
                  <c:v>1.4185905456543E-2</c:v>
                </c:pt>
                <c:pt idx="469">
                  <c:v>1.4667034149169899E-2</c:v>
                </c:pt>
                <c:pt idx="470">
                  <c:v>1.44071578979492E-2</c:v>
                </c:pt>
                <c:pt idx="471">
                  <c:v>1.4418601989746101E-2</c:v>
                </c:pt>
                <c:pt idx="472">
                  <c:v>1.4265537261962899E-2</c:v>
                </c:pt>
                <c:pt idx="473">
                  <c:v>1.4174461364746101E-2</c:v>
                </c:pt>
                <c:pt idx="474">
                  <c:v>1.40533447265625E-2</c:v>
                </c:pt>
                <c:pt idx="475">
                  <c:v>1.39508247375488E-2</c:v>
                </c:pt>
                <c:pt idx="476">
                  <c:v>1.38955116271973E-2</c:v>
                </c:pt>
                <c:pt idx="477">
                  <c:v>1.3823032379150399E-2</c:v>
                </c:pt>
                <c:pt idx="478">
                  <c:v>1.3713836669921899E-2</c:v>
                </c:pt>
                <c:pt idx="479">
                  <c:v>1.37782096862793E-2</c:v>
                </c:pt>
                <c:pt idx="480">
                  <c:v>1.3655662536621101E-2</c:v>
                </c:pt>
                <c:pt idx="481">
                  <c:v>1.3515472412109399E-2</c:v>
                </c:pt>
                <c:pt idx="482">
                  <c:v>1.34482383728028E-2</c:v>
                </c:pt>
                <c:pt idx="483">
                  <c:v>1.3434886932373101E-2</c:v>
                </c:pt>
                <c:pt idx="484">
                  <c:v>1.33271217346192E-2</c:v>
                </c:pt>
                <c:pt idx="485">
                  <c:v>1.3275146484375E-2</c:v>
                </c:pt>
                <c:pt idx="486">
                  <c:v>1.31840705871582E-2</c:v>
                </c:pt>
                <c:pt idx="487">
                  <c:v>1.31611824035645E-2</c:v>
                </c:pt>
                <c:pt idx="488">
                  <c:v>1.3062953948974601E-2</c:v>
                </c:pt>
                <c:pt idx="489">
                  <c:v>1.30977630615235E-2</c:v>
                </c:pt>
                <c:pt idx="490">
                  <c:v>1.3044834136962899E-2</c:v>
                </c:pt>
                <c:pt idx="491">
                  <c:v>1.29694938659668E-2</c:v>
                </c:pt>
                <c:pt idx="492">
                  <c:v>1.29985809326172E-2</c:v>
                </c:pt>
                <c:pt idx="493">
                  <c:v>1.2928962707519601E-2</c:v>
                </c:pt>
                <c:pt idx="494">
                  <c:v>1.2870311737060601E-2</c:v>
                </c:pt>
                <c:pt idx="495">
                  <c:v>1.2998104095459E-2</c:v>
                </c:pt>
                <c:pt idx="496">
                  <c:v>1.28827095031738E-2</c:v>
                </c:pt>
                <c:pt idx="497">
                  <c:v>1.2784481048584E-2</c:v>
                </c:pt>
                <c:pt idx="498">
                  <c:v>1.2709140777587899E-2</c:v>
                </c:pt>
                <c:pt idx="499">
                  <c:v>1.26776695251465E-2</c:v>
                </c:pt>
                <c:pt idx="500">
                  <c:v>1.2717247009277399E-2</c:v>
                </c:pt>
                <c:pt idx="501">
                  <c:v>1.2541294097900399E-2</c:v>
                </c:pt>
                <c:pt idx="502">
                  <c:v>1.25508308410645E-2</c:v>
                </c:pt>
                <c:pt idx="503">
                  <c:v>1.2474536895752E-2</c:v>
                </c:pt>
                <c:pt idx="504">
                  <c:v>1.2533187866211E-2</c:v>
                </c:pt>
                <c:pt idx="505">
                  <c:v>1.23801231384278E-2</c:v>
                </c:pt>
                <c:pt idx="506">
                  <c:v>1.2323379516601601E-2</c:v>
                </c:pt>
                <c:pt idx="507">
                  <c:v>1.22933387756348E-2</c:v>
                </c:pt>
                <c:pt idx="508">
                  <c:v>1.23143196105957E-2</c:v>
                </c:pt>
                <c:pt idx="509">
                  <c:v>1.2279510498046899E-2</c:v>
                </c:pt>
                <c:pt idx="510">
                  <c:v>1.2148380279541E-2</c:v>
                </c:pt>
                <c:pt idx="511">
                  <c:v>1.20606422424317E-2</c:v>
                </c:pt>
                <c:pt idx="512">
                  <c:v>1.1960506439209E-2</c:v>
                </c:pt>
                <c:pt idx="513">
                  <c:v>1.1985301971435601E-2</c:v>
                </c:pt>
                <c:pt idx="514">
                  <c:v>1.19824409484863E-2</c:v>
                </c:pt>
                <c:pt idx="515">
                  <c:v>1.18451118469238E-2</c:v>
                </c:pt>
                <c:pt idx="516">
                  <c:v>1.18732452392578E-2</c:v>
                </c:pt>
                <c:pt idx="517">
                  <c:v>1.1959075927734399E-2</c:v>
                </c:pt>
                <c:pt idx="518">
                  <c:v>1.1850357055664101E-2</c:v>
                </c:pt>
                <c:pt idx="519">
                  <c:v>1.1730670928955101E-2</c:v>
                </c:pt>
                <c:pt idx="520">
                  <c:v>1.1700153350830101E-2</c:v>
                </c:pt>
                <c:pt idx="521">
                  <c:v>1.16548538208008E-2</c:v>
                </c:pt>
                <c:pt idx="522">
                  <c:v>1.1658668518066399E-2</c:v>
                </c:pt>
                <c:pt idx="523">
                  <c:v>1.16934776306153E-2</c:v>
                </c:pt>
                <c:pt idx="524">
                  <c:v>1.1666774749755899E-2</c:v>
                </c:pt>
                <c:pt idx="525">
                  <c:v>1.1570930480957101E-2</c:v>
                </c:pt>
                <c:pt idx="526">
                  <c:v>1.16028785705567E-2</c:v>
                </c:pt>
                <c:pt idx="527">
                  <c:v>1.16376876831055E-2</c:v>
                </c:pt>
                <c:pt idx="528">
                  <c:v>1.1730670928955101E-2</c:v>
                </c:pt>
                <c:pt idx="529">
                  <c:v>1.1626243591308601E-2</c:v>
                </c:pt>
                <c:pt idx="530">
                  <c:v>1.1554718017578101E-2</c:v>
                </c:pt>
                <c:pt idx="531">
                  <c:v>1.14545822143555E-2</c:v>
                </c:pt>
                <c:pt idx="532">
                  <c:v>1.1446475982666E-2</c:v>
                </c:pt>
                <c:pt idx="533">
                  <c:v>1.14569664001465E-2</c:v>
                </c:pt>
                <c:pt idx="534">
                  <c:v>1.15432739257813E-2</c:v>
                </c:pt>
                <c:pt idx="535">
                  <c:v>1.14960670471192E-2</c:v>
                </c:pt>
                <c:pt idx="536">
                  <c:v>1.15113258361817E-2</c:v>
                </c:pt>
                <c:pt idx="537">
                  <c:v>1.15375518798828E-2</c:v>
                </c:pt>
                <c:pt idx="538">
                  <c:v>1.15180015563965E-2</c:v>
                </c:pt>
                <c:pt idx="539">
                  <c:v>1.13401412963867E-2</c:v>
                </c:pt>
                <c:pt idx="540">
                  <c:v>1.12104415893555E-2</c:v>
                </c:pt>
                <c:pt idx="541">
                  <c:v>1.1341094970703101E-2</c:v>
                </c:pt>
                <c:pt idx="542">
                  <c:v>1.13449096679688E-2</c:v>
                </c:pt>
                <c:pt idx="543">
                  <c:v>1.11823081970215E-2</c:v>
                </c:pt>
                <c:pt idx="544">
                  <c:v>1.10650062561035E-2</c:v>
                </c:pt>
                <c:pt idx="545">
                  <c:v>1.11417770385742E-2</c:v>
                </c:pt>
                <c:pt idx="546">
                  <c:v>1.1081695556640601E-2</c:v>
                </c:pt>
                <c:pt idx="547">
                  <c:v>1.09033584594727E-2</c:v>
                </c:pt>
                <c:pt idx="548">
                  <c:v>1.08118057250977E-2</c:v>
                </c:pt>
                <c:pt idx="549">
                  <c:v>1.07245445251465E-2</c:v>
                </c:pt>
                <c:pt idx="550">
                  <c:v>1.09457969665528E-2</c:v>
                </c:pt>
                <c:pt idx="551">
                  <c:v>1.0807991027832101E-2</c:v>
                </c:pt>
                <c:pt idx="552">
                  <c:v>1.0776519775390601E-2</c:v>
                </c:pt>
                <c:pt idx="553">
                  <c:v>1.06453895568848E-2</c:v>
                </c:pt>
                <c:pt idx="554">
                  <c:v>1.0570526123046899E-2</c:v>
                </c:pt>
                <c:pt idx="555">
                  <c:v>1.07026100158692E-2</c:v>
                </c:pt>
                <c:pt idx="556">
                  <c:v>1.07545852661133E-2</c:v>
                </c:pt>
                <c:pt idx="557">
                  <c:v>1.0711669921875E-2</c:v>
                </c:pt>
                <c:pt idx="558">
                  <c:v>1.0666847229003899E-2</c:v>
                </c:pt>
                <c:pt idx="559">
                  <c:v>1.07312202453613E-2</c:v>
                </c:pt>
                <c:pt idx="560">
                  <c:v>1.06959342956543E-2</c:v>
                </c:pt>
                <c:pt idx="561">
                  <c:v>1.07860565185547E-2</c:v>
                </c:pt>
                <c:pt idx="562">
                  <c:v>1.05762481689453E-2</c:v>
                </c:pt>
                <c:pt idx="563">
                  <c:v>1.0718822479248101E-2</c:v>
                </c:pt>
                <c:pt idx="564">
                  <c:v>1.0847568511962899E-2</c:v>
                </c:pt>
                <c:pt idx="565">
                  <c:v>1.05891227722168E-2</c:v>
                </c:pt>
                <c:pt idx="566">
                  <c:v>1.06072425842285E-2</c:v>
                </c:pt>
                <c:pt idx="567">
                  <c:v>1.0636329650878899E-2</c:v>
                </c:pt>
                <c:pt idx="568">
                  <c:v>1.08227729797363E-2</c:v>
                </c:pt>
                <c:pt idx="569">
                  <c:v>1.09634399414063E-2</c:v>
                </c:pt>
                <c:pt idx="570">
                  <c:v>1.0920524597168E-2</c:v>
                </c:pt>
                <c:pt idx="571">
                  <c:v>1.07574462890625E-2</c:v>
                </c:pt>
                <c:pt idx="572">
                  <c:v>1.0603904724121101E-2</c:v>
                </c:pt>
                <c:pt idx="573">
                  <c:v>1.0580062866211E-2</c:v>
                </c:pt>
                <c:pt idx="574">
                  <c:v>1.0498046875E-2</c:v>
                </c:pt>
                <c:pt idx="575">
                  <c:v>1.0591030120849601E-2</c:v>
                </c:pt>
                <c:pt idx="576">
                  <c:v>1.05233192443848E-2</c:v>
                </c:pt>
                <c:pt idx="577">
                  <c:v>1.03530883789063E-2</c:v>
                </c:pt>
                <c:pt idx="578">
                  <c:v>1.0328769683837899E-2</c:v>
                </c:pt>
                <c:pt idx="579">
                  <c:v>1.06019973754883E-2</c:v>
                </c:pt>
                <c:pt idx="580">
                  <c:v>1.0467529296875E-2</c:v>
                </c:pt>
                <c:pt idx="581">
                  <c:v>1.0311126708984399E-2</c:v>
                </c:pt>
                <c:pt idx="582">
                  <c:v>1.02286338806153E-2</c:v>
                </c:pt>
                <c:pt idx="583">
                  <c:v>1.0134220123291E-2</c:v>
                </c:pt>
                <c:pt idx="584">
                  <c:v>1.01346969604492E-2</c:v>
                </c:pt>
                <c:pt idx="585">
                  <c:v>1.0128498077392601E-2</c:v>
                </c:pt>
                <c:pt idx="586">
                  <c:v>9.9568367004394601E-3</c:v>
                </c:pt>
                <c:pt idx="587">
                  <c:v>1.0049819946289101E-2</c:v>
                </c:pt>
                <c:pt idx="588">
                  <c:v>9.9577903747558594E-3</c:v>
                </c:pt>
                <c:pt idx="589">
                  <c:v>1.0049343109130899E-2</c:v>
                </c:pt>
                <c:pt idx="590">
                  <c:v>1.0179042816162101E-2</c:v>
                </c:pt>
                <c:pt idx="591">
                  <c:v>1.0094165802002E-2</c:v>
                </c:pt>
                <c:pt idx="592">
                  <c:v>9.9425315856933594E-3</c:v>
                </c:pt>
                <c:pt idx="593">
                  <c:v>9.9787712097168003E-3</c:v>
                </c:pt>
                <c:pt idx="594">
                  <c:v>9.9859237670898507E-3</c:v>
                </c:pt>
                <c:pt idx="595">
                  <c:v>9.8910331726074201E-3</c:v>
                </c:pt>
                <c:pt idx="596">
                  <c:v>9.9282264709472708E-3</c:v>
                </c:pt>
                <c:pt idx="597">
                  <c:v>9.8228454589843802E-3</c:v>
                </c:pt>
                <c:pt idx="598">
                  <c:v>9.7985267639160208E-3</c:v>
                </c:pt>
                <c:pt idx="599">
                  <c:v>9.8662376403808594E-3</c:v>
                </c:pt>
                <c:pt idx="600">
                  <c:v>9.9158287048339896E-3</c:v>
                </c:pt>
                <c:pt idx="601">
                  <c:v>9.8824501037597708E-3</c:v>
                </c:pt>
                <c:pt idx="602">
                  <c:v>9.8724365234375E-3</c:v>
                </c:pt>
                <c:pt idx="603">
                  <c:v>9.8729133605957101E-3</c:v>
                </c:pt>
                <c:pt idx="604">
                  <c:v>9.9449157714843802E-3</c:v>
                </c:pt>
                <c:pt idx="605">
                  <c:v>9.9458694458007795E-3</c:v>
                </c:pt>
                <c:pt idx="606">
                  <c:v>9.9039077758789097E-3</c:v>
                </c:pt>
                <c:pt idx="607">
                  <c:v>9.8228454589843802E-3</c:v>
                </c:pt>
                <c:pt idx="608">
                  <c:v>9.8958015441894601E-3</c:v>
                </c:pt>
                <c:pt idx="609">
                  <c:v>9.9034309387207101E-3</c:v>
                </c:pt>
                <c:pt idx="610">
                  <c:v>9.7970962524414097E-3</c:v>
                </c:pt>
                <c:pt idx="611">
                  <c:v>9.8948478698730503E-3</c:v>
                </c:pt>
                <c:pt idx="612">
                  <c:v>9.8667144775390608E-3</c:v>
                </c:pt>
                <c:pt idx="613">
                  <c:v>9.8209381103515608E-3</c:v>
                </c:pt>
                <c:pt idx="614">
                  <c:v>9.7379684448242205E-3</c:v>
                </c:pt>
                <c:pt idx="615">
                  <c:v>9.6220970153808594E-3</c:v>
                </c:pt>
                <c:pt idx="616">
                  <c:v>9.6545219421386701E-3</c:v>
                </c:pt>
                <c:pt idx="617">
                  <c:v>9.5877647399902396E-3</c:v>
                </c:pt>
                <c:pt idx="618">
                  <c:v>9.5500946044921892E-3</c:v>
                </c:pt>
                <c:pt idx="619">
                  <c:v>9.6158981323242205E-3</c:v>
                </c:pt>
                <c:pt idx="620">
                  <c:v>9.6516609191894601E-3</c:v>
                </c:pt>
                <c:pt idx="621">
                  <c:v>9.6960067749023507E-3</c:v>
                </c:pt>
                <c:pt idx="622">
                  <c:v>9.6316337585449201E-3</c:v>
                </c:pt>
                <c:pt idx="623">
                  <c:v>9.5577239990234392E-3</c:v>
                </c:pt>
                <c:pt idx="624">
                  <c:v>9.5558166503906302E-3</c:v>
                </c:pt>
                <c:pt idx="625">
                  <c:v>9.5391273498535208E-3</c:v>
                </c:pt>
                <c:pt idx="626">
                  <c:v>9.4943046569824201E-3</c:v>
                </c:pt>
                <c:pt idx="627">
                  <c:v>9.3278884887695295E-3</c:v>
                </c:pt>
                <c:pt idx="628">
                  <c:v>9.3545913696289097E-3</c:v>
                </c:pt>
                <c:pt idx="629">
                  <c:v>9.3040466308593802E-3</c:v>
                </c:pt>
                <c:pt idx="630">
                  <c:v>9.3760490417480503E-3</c:v>
                </c:pt>
                <c:pt idx="631">
                  <c:v>9.4237327575683594E-3</c:v>
                </c:pt>
                <c:pt idx="632">
                  <c:v>9.3159675598144601E-3</c:v>
                </c:pt>
                <c:pt idx="633">
                  <c:v>9.2759132385253906E-3</c:v>
                </c:pt>
                <c:pt idx="634">
                  <c:v>9.2477798461914097E-3</c:v>
                </c:pt>
                <c:pt idx="635">
                  <c:v>9.1600418090820295E-3</c:v>
                </c:pt>
                <c:pt idx="636">
                  <c:v>9.2253684997558594E-3</c:v>
                </c:pt>
                <c:pt idx="637">
                  <c:v>9.2859268188476597E-3</c:v>
                </c:pt>
                <c:pt idx="638">
                  <c:v>9.3774795532226597E-3</c:v>
                </c:pt>
                <c:pt idx="639">
                  <c:v>9.3898773193359392E-3</c:v>
                </c:pt>
                <c:pt idx="640">
                  <c:v>9.2425346374511701E-3</c:v>
                </c:pt>
                <c:pt idx="641">
                  <c:v>9.0622901916503906E-3</c:v>
                </c:pt>
                <c:pt idx="642">
                  <c:v>9.1972351074218802E-3</c:v>
                </c:pt>
                <c:pt idx="643">
                  <c:v>9.1419219970703108E-3</c:v>
                </c:pt>
                <c:pt idx="644">
                  <c:v>9.2797279357910208E-3</c:v>
                </c:pt>
                <c:pt idx="645">
                  <c:v>9.3212127685546892E-3</c:v>
                </c:pt>
                <c:pt idx="646">
                  <c:v>9.3441009521484392E-3</c:v>
                </c:pt>
                <c:pt idx="647">
                  <c:v>9.2744827270507795E-3</c:v>
                </c:pt>
                <c:pt idx="648">
                  <c:v>9.1676712036132604E-3</c:v>
                </c:pt>
                <c:pt idx="649">
                  <c:v>9.2449188232421892E-3</c:v>
                </c:pt>
                <c:pt idx="650">
                  <c:v>9.3474388122558594E-3</c:v>
                </c:pt>
                <c:pt idx="651">
                  <c:v>9.3145370483398507E-3</c:v>
                </c:pt>
                <c:pt idx="652">
                  <c:v>9.1681480407714896E-3</c:v>
                </c:pt>
                <c:pt idx="653">
                  <c:v>9.0875625610351597E-3</c:v>
                </c:pt>
                <c:pt idx="654">
                  <c:v>9.0923309326171892E-3</c:v>
                </c:pt>
                <c:pt idx="655">
                  <c:v>9.1500282287597708E-3</c:v>
                </c:pt>
                <c:pt idx="656">
                  <c:v>9.2959403991699201E-3</c:v>
                </c:pt>
                <c:pt idx="657">
                  <c:v>9.2749595642089896E-3</c:v>
                </c:pt>
                <c:pt idx="658">
                  <c:v>9.0947151184082101E-3</c:v>
                </c:pt>
                <c:pt idx="659">
                  <c:v>9.1996192932128906E-3</c:v>
                </c:pt>
                <c:pt idx="660">
                  <c:v>9.1967582702636701E-3</c:v>
                </c:pt>
                <c:pt idx="661">
                  <c:v>9.2201232910156302E-3</c:v>
                </c:pt>
                <c:pt idx="662">
                  <c:v>9.2267990112304705E-3</c:v>
                </c:pt>
                <c:pt idx="663">
                  <c:v>9.1872215270996094E-3</c:v>
                </c:pt>
                <c:pt idx="664">
                  <c:v>9.3989372253418003E-3</c:v>
                </c:pt>
                <c:pt idx="665">
                  <c:v>9.3774795532226597E-3</c:v>
                </c:pt>
                <c:pt idx="666">
                  <c:v>9.2658996582031302E-3</c:v>
                </c:pt>
                <c:pt idx="667">
                  <c:v>9.1700553894043003E-3</c:v>
                </c:pt>
                <c:pt idx="668">
                  <c:v>9.1013908386230503E-3</c:v>
                </c:pt>
                <c:pt idx="669">
                  <c:v>9.2120170593261701E-3</c:v>
                </c:pt>
                <c:pt idx="670">
                  <c:v>9.2592239379882795E-3</c:v>
                </c:pt>
                <c:pt idx="671">
                  <c:v>9.1714859008789097E-3</c:v>
                </c:pt>
                <c:pt idx="672">
                  <c:v>9.0980529785156302E-3</c:v>
                </c:pt>
                <c:pt idx="673">
                  <c:v>9.1309547424316406E-3</c:v>
                </c:pt>
                <c:pt idx="674">
                  <c:v>9.0889930725097708E-3</c:v>
                </c:pt>
                <c:pt idx="675">
                  <c:v>9.1409683227539097E-3</c:v>
                </c:pt>
                <c:pt idx="676">
                  <c:v>9.1352462768554705E-3</c:v>
                </c:pt>
                <c:pt idx="677">
                  <c:v>9.2244148254394601E-3</c:v>
                </c:pt>
                <c:pt idx="678">
                  <c:v>9.1376304626464896E-3</c:v>
                </c:pt>
                <c:pt idx="679">
                  <c:v>9.1667175292968802E-3</c:v>
                </c:pt>
                <c:pt idx="680">
                  <c:v>9.0446472167968802E-3</c:v>
                </c:pt>
                <c:pt idx="681">
                  <c:v>9.0837478637695295E-3</c:v>
                </c:pt>
                <c:pt idx="682">
                  <c:v>9.0517997741699201E-3</c:v>
                </c:pt>
                <c:pt idx="683">
                  <c:v>9.0150833129882795E-3</c:v>
                </c:pt>
                <c:pt idx="684">
                  <c:v>8.9864730834961007E-3</c:v>
                </c:pt>
                <c:pt idx="685">
                  <c:v>8.9621543884277396E-3</c:v>
                </c:pt>
                <c:pt idx="686">
                  <c:v>9.07135009765625E-3</c:v>
                </c:pt>
                <c:pt idx="687">
                  <c:v>9.0279579162597708E-3</c:v>
                </c:pt>
                <c:pt idx="688">
                  <c:v>8.9936256408691406E-3</c:v>
                </c:pt>
                <c:pt idx="689">
                  <c:v>9.2120170593261701E-3</c:v>
                </c:pt>
                <c:pt idx="690">
                  <c:v>9.2182159423828108E-3</c:v>
                </c:pt>
                <c:pt idx="691">
                  <c:v>9.0842247009277396E-3</c:v>
                </c:pt>
                <c:pt idx="692">
                  <c:v>9.1404914855957101E-3</c:v>
                </c:pt>
                <c:pt idx="693">
                  <c:v>9.1300010681152396E-3</c:v>
                </c:pt>
                <c:pt idx="694">
                  <c:v>9.0990066528320295E-3</c:v>
                </c:pt>
                <c:pt idx="695">
                  <c:v>9.1071128845214896E-3</c:v>
                </c:pt>
                <c:pt idx="696">
                  <c:v>9.1986656188964896E-3</c:v>
                </c:pt>
                <c:pt idx="697">
                  <c:v>9.2720985412597708E-3</c:v>
                </c:pt>
                <c:pt idx="698">
                  <c:v>9.3641281127929705E-3</c:v>
                </c:pt>
                <c:pt idx="699">
                  <c:v>9.3693733215332101E-3</c:v>
                </c:pt>
                <c:pt idx="700">
                  <c:v>9.4008445739746094E-3</c:v>
                </c:pt>
                <c:pt idx="701">
                  <c:v>9.3526840209961007E-3</c:v>
                </c:pt>
                <c:pt idx="702">
                  <c:v>9.1953277587890608E-3</c:v>
                </c:pt>
                <c:pt idx="703">
                  <c:v>9.0799331665039097E-3</c:v>
                </c:pt>
                <c:pt idx="704">
                  <c:v>9.0289115905761701E-3</c:v>
                </c:pt>
                <c:pt idx="705">
                  <c:v>8.9745521545410208E-3</c:v>
                </c:pt>
                <c:pt idx="706">
                  <c:v>9.0160369873046892E-3</c:v>
                </c:pt>
                <c:pt idx="707">
                  <c:v>8.8543891906738299E-3</c:v>
                </c:pt>
                <c:pt idx="708">
                  <c:v>8.7161064147949201E-3</c:v>
                </c:pt>
                <c:pt idx="709">
                  <c:v>8.7194442749023507E-3</c:v>
                </c:pt>
                <c:pt idx="710">
                  <c:v>8.5859298706054705E-3</c:v>
                </c:pt>
                <c:pt idx="711">
                  <c:v>8.5234642028808594E-3</c:v>
                </c:pt>
                <c:pt idx="712">
                  <c:v>8.4977149963378906E-3</c:v>
                </c:pt>
                <c:pt idx="713">
                  <c:v>8.4767341613769601E-3</c:v>
                </c:pt>
                <c:pt idx="714">
                  <c:v>8.3317756652832101E-3</c:v>
                </c:pt>
                <c:pt idx="715">
                  <c:v>8.3966255187988299E-3</c:v>
                </c:pt>
                <c:pt idx="716">
                  <c:v>8.2430839538574201E-3</c:v>
                </c:pt>
                <c:pt idx="717">
                  <c:v>8.1725120544433594E-3</c:v>
                </c:pt>
                <c:pt idx="718">
                  <c:v>8.1706047058105503E-3</c:v>
                </c:pt>
                <c:pt idx="719">
                  <c:v>8.2230567932128906E-3</c:v>
                </c:pt>
                <c:pt idx="720">
                  <c:v>8.3365440368652396E-3</c:v>
                </c:pt>
                <c:pt idx="721">
                  <c:v>8.3479881286621094E-3</c:v>
                </c:pt>
                <c:pt idx="722">
                  <c:v>8.3255767822265608E-3</c:v>
                </c:pt>
                <c:pt idx="723">
                  <c:v>8.4981918334961007E-3</c:v>
                </c:pt>
                <c:pt idx="724">
                  <c:v>8.6436271667480503E-3</c:v>
                </c:pt>
                <c:pt idx="725">
                  <c:v>8.7852478027343802E-3</c:v>
                </c:pt>
                <c:pt idx="726">
                  <c:v>8.7165832519531302E-3</c:v>
                </c:pt>
                <c:pt idx="727">
                  <c:v>8.9206695556640608E-3</c:v>
                </c:pt>
                <c:pt idx="728">
                  <c:v>8.8901519775390608E-3</c:v>
                </c:pt>
                <c:pt idx="729">
                  <c:v>8.8477134704589896E-3</c:v>
                </c:pt>
                <c:pt idx="730">
                  <c:v>8.8944435119628906E-3</c:v>
                </c:pt>
                <c:pt idx="731">
                  <c:v>8.72039794921875E-3</c:v>
                </c:pt>
                <c:pt idx="732">
                  <c:v>8.7466239929199201E-3</c:v>
                </c:pt>
                <c:pt idx="733">
                  <c:v>8.7275505065918003E-3</c:v>
                </c:pt>
                <c:pt idx="734">
                  <c:v>8.7347030639648507E-3</c:v>
                </c:pt>
                <c:pt idx="735">
                  <c:v>8.7170600891113299E-3</c:v>
                </c:pt>
                <c:pt idx="736">
                  <c:v>8.6808204650878906E-3</c:v>
                </c:pt>
                <c:pt idx="737">
                  <c:v>8.7766647338867292E-3</c:v>
                </c:pt>
                <c:pt idx="738">
                  <c:v>8.8214874267578108E-3</c:v>
                </c:pt>
                <c:pt idx="739">
                  <c:v>8.6259841918945295E-3</c:v>
                </c:pt>
                <c:pt idx="740">
                  <c:v>8.6932182312011701E-3</c:v>
                </c:pt>
                <c:pt idx="741">
                  <c:v>8.6817741394043003E-3</c:v>
                </c:pt>
                <c:pt idx="742">
                  <c:v>8.6646080017089896E-3</c:v>
                </c:pt>
                <c:pt idx="743">
                  <c:v>8.7690353393554705E-3</c:v>
                </c:pt>
                <c:pt idx="744">
                  <c:v>8.7556838989257795E-3</c:v>
                </c:pt>
                <c:pt idx="745">
                  <c:v>8.8796615600586007E-3</c:v>
                </c:pt>
                <c:pt idx="746">
                  <c:v>8.8968276977539097E-3</c:v>
                </c:pt>
                <c:pt idx="747">
                  <c:v>8.8801383972168003E-3</c:v>
                </c:pt>
                <c:pt idx="748">
                  <c:v>8.9349746704101597E-3</c:v>
                </c:pt>
                <c:pt idx="749">
                  <c:v>8.7471008300781302E-3</c:v>
                </c:pt>
                <c:pt idx="750">
                  <c:v>8.6555480957031302E-3</c:v>
                </c:pt>
                <c:pt idx="751">
                  <c:v>8.7947845458984392E-3</c:v>
                </c:pt>
                <c:pt idx="752">
                  <c:v>8.7919235229492205E-3</c:v>
                </c:pt>
                <c:pt idx="753">
                  <c:v>8.9368820190429705E-3</c:v>
                </c:pt>
                <c:pt idx="754">
                  <c:v>8.87298583984375E-3</c:v>
                </c:pt>
                <c:pt idx="755">
                  <c:v>8.8810920715332101E-3</c:v>
                </c:pt>
                <c:pt idx="756">
                  <c:v>8.9778900146484392E-3</c:v>
                </c:pt>
                <c:pt idx="757">
                  <c:v>8.8620185852050799E-3</c:v>
                </c:pt>
                <c:pt idx="758">
                  <c:v>8.8648796081543003E-3</c:v>
                </c:pt>
                <c:pt idx="759">
                  <c:v>8.8763236999511701E-3</c:v>
                </c:pt>
                <c:pt idx="760">
                  <c:v>8.9249610900878906E-3</c:v>
                </c:pt>
                <c:pt idx="761">
                  <c:v>8.94927978515625E-3</c:v>
                </c:pt>
                <c:pt idx="762">
                  <c:v>8.9454650878906302E-3</c:v>
                </c:pt>
                <c:pt idx="763">
                  <c:v>9.10186767578125E-3</c:v>
                </c:pt>
                <c:pt idx="764">
                  <c:v>9.0017318725586007E-3</c:v>
                </c:pt>
                <c:pt idx="765">
                  <c:v>9.16290283203125E-3</c:v>
                </c:pt>
                <c:pt idx="766">
                  <c:v>8.8486671447753906E-3</c:v>
                </c:pt>
                <c:pt idx="767">
                  <c:v>9.0994834899902396E-3</c:v>
                </c:pt>
                <c:pt idx="768">
                  <c:v>9.1176033020019601E-3</c:v>
                </c:pt>
                <c:pt idx="769">
                  <c:v>9.02557373046875E-3</c:v>
                </c:pt>
                <c:pt idx="770">
                  <c:v>9.1753005981445295E-3</c:v>
                </c:pt>
                <c:pt idx="771">
                  <c:v>8.9979171752929705E-3</c:v>
                </c:pt>
                <c:pt idx="772">
                  <c:v>9.1695785522461007E-3</c:v>
                </c:pt>
                <c:pt idx="773">
                  <c:v>9.1447830200195295E-3</c:v>
                </c:pt>
                <c:pt idx="774">
                  <c:v>9.1195106506347708E-3</c:v>
                </c:pt>
                <c:pt idx="775">
                  <c:v>9.09423828125E-3</c:v>
                </c:pt>
                <c:pt idx="776">
                  <c:v>9.1352462768554705E-3</c:v>
                </c:pt>
                <c:pt idx="777">
                  <c:v>9.0746879577636701E-3</c:v>
                </c:pt>
                <c:pt idx="778">
                  <c:v>9.2830657958984392E-3</c:v>
                </c:pt>
                <c:pt idx="779">
                  <c:v>9.2115402221679705E-3</c:v>
                </c:pt>
                <c:pt idx="780">
                  <c:v>9.3379020690918003E-3</c:v>
                </c:pt>
                <c:pt idx="781">
                  <c:v>9.3421936035156302E-3</c:v>
                </c:pt>
                <c:pt idx="782">
                  <c:v>9.2735290527343802E-3</c:v>
                </c:pt>
                <c:pt idx="783">
                  <c:v>9.3131065368652396E-3</c:v>
                </c:pt>
                <c:pt idx="784">
                  <c:v>9.3951225280761701E-3</c:v>
                </c:pt>
                <c:pt idx="785">
                  <c:v>9.2592239379882795E-3</c:v>
                </c:pt>
                <c:pt idx="786">
                  <c:v>9.3955993652343802E-3</c:v>
                </c:pt>
                <c:pt idx="787">
                  <c:v>9.4022750854492205E-3</c:v>
                </c:pt>
                <c:pt idx="788">
                  <c:v>9.5314979553222708E-3</c:v>
                </c:pt>
                <c:pt idx="789">
                  <c:v>9.3574523925781302E-3</c:v>
                </c:pt>
                <c:pt idx="790">
                  <c:v>9.4704627990722708E-3</c:v>
                </c:pt>
                <c:pt idx="791">
                  <c:v>9.2968940734863299E-3</c:v>
                </c:pt>
                <c:pt idx="792">
                  <c:v>9.5496177673339896E-3</c:v>
                </c:pt>
                <c:pt idx="793">
                  <c:v>9.5176696777343802E-3</c:v>
                </c:pt>
                <c:pt idx="794">
                  <c:v>9.3731880187988299E-3</c:v>
                </c:pt>
                <c:pt idx="795">
                  <c:v>9.7508430480957101E-3</c:v>
                </c:pt>
                <c:pt idx="796">
                  <c:v>9.2368125915527396E-3</c:v>
                </c:pt>
                <c:pt idx="797">
                  <c:v>9.5686912536621094E-3</c:v>
                </c:pt>
                <c:pt idx="798">
                  <c:v>9.1576576232910208E-3</c:v>
                </c:pt>
                <c:pt idx="799">
                  <c:v>9.4327926635742205E-3</c:v>
                </c:pt>
                <c:pt idx="800">
                  <c:v>9.3598365783691406E-3</c:v>
                </c:pt>
                <c:pt idx="801">
                  <c:v>9.4389915466308594E-3</c:v>
                </c:pt>
                <c:pt idx="802">
                  <c:v>9.2606544494628906E-3</c:v>
                </c:pt>
                <c:pt idx="803">
                  <c:v>9.1772079467773507E-3</c:v>
                </c:pt>
                <c:pt idx="804">
                  <c:v>9.3359947204589896E-3</c:v>
                </c:pt>
                <c:pt idx="805">
                  <c:v>8.9540481567382795E-3</c:v>
                </c:pt>
                <c:pt idx="806">
                  <c:v>9.3007087707519601E-3</c:v>
                </c:pt>
                <c:pt idx="807">
                  <c:v>9.1624259948730503E-3</c:v>
                </c:pt>
                <c:pt idx="808">
                  <c:v>9.2291831970214896E-3</c:v>
                </c:pt>
                <c:pt idx="809">
                  <c:v>9.2287063598632795E-3</c:v>
                </c:pt>
                <c:pt idx="810">
                  <c:v>9.0122222900390608E-3</c:v>
                </c:pt>
                <c:pt idx="811">
                  <c:v>9.0746879577636701E-3</c:v>
                </c:pt>
                <c:pt idx="812">
                  <c:v>9.1867446899414097E-3</c:v>
                </c:pt>
                <c:pt idx="813">
                  <c:v>8.8706016540527396E-3</c:v>
                </c:pt>
                <c:pt idx="814">
                  <c:v>9.3183517456054705E-3</c:v>
                </c:pt>
                <c:pt idx="815">
                  <c:v>8.7380409240722708E-3</c:v>
                </c:pt>
                <c:pt idx="816">
                  <c:v>8.6259841918945295E-3</c:v>
                </c:pt>
                <c:pt idx="817">
                  <c:v>8.7423324584961007E-3</c:v>
                </c:pt>
                <c:pt idx="818">
                  <c:v>8.6431503295898507E-3</c:v>
                </c:pt>
                <c:pt idx="819">
                  <c:v>8.2712173461914097E-3</c:v>
                </c:pt>
                <c:pt idx="820">
                  <c:v>8.56781005859375E-3</c:v>
                </c:pt>
                <c:pt idx="821">
                  <c:v>8.3842277526855503E-3</c:v>
                </c:pt>
                <c:pt idx="822">
                  <c:v>8.01849365234375E-3</c:v>
                </c:pt>
                <c:pt idx="823">
                  <c:v>8.3184242248535208E-3</c:v>
                </c:pt>
                <c:pt idx="824">
                  <c:v>7.8177452087402396E-3</c:v>
                </c:pt>
                <c:pt idx="825">
                  <c:v>8.0609321594238299E-3</c:v>
                </c:pt>
                <c:pt idx="826">
                  <c:v>8.3889961242675799E-3</c:v>
                </c:pt>
                <c:pt idx="827">
                  <c:v>7.6804161071777396E-3</c:v>
                </c:pt>
                <c:pt idx="828">
                  <c:v>8.0208778381347708E-3</c:v>
                </c:pt>
                <c:pt idx="829">
                  <c:v>7.7247619628906302E-3</c:v>
                </c:pt>
                <c:pt idx="830">
                  <c:v>7.7672004699707101E-3</c:v>
                </c:pt>
                <c:pt idx="831">
                  <c:v>7.4939727783203203E-3</c:v>
                </c:pt>
                <c:pt idx="832">
                  <c:v>7.77435302734375E-3</c:v>
                </c:pt>
                <c:pt idx="833">
                  <c:v>7.7643394470214896E-3</c:v>
                </c:pt>
                <c:pt idx="834">
                  <c:v>7.3757171630859401E-3</c:v>
                </c:pt>
                <c:pt idx="835">
                  <c:v>7.6537132263183602E-3</c:v>
                </c:pt>
                <c:pt idx="836">
                  <c:v>7.2216987609863299E-3</c:v>
                </c:pt>
                <c:pt idx="837">
                  <c:v>7.5221061706543003E-3</c:v>
                </c:pt>
                <c:pt idx="838">
                  <c:v>7.3056221008300799E-3</c:v>
                </c:pt>
                <c:pt idx="839">
                  <c:v>6.9084167480468802E-3</c:v>
                </c:pt>
                <c:pt idx="840">
                  <c:v>6.8945884704589896E-3</c:v>
                </c:pt>
                <c:pt idx="841">
                  <c:v>7.3518753051757804E-3</c:v>
                </c:pt>
                <c:pt idx="842">
                  <c:v>7.2784423828125E-3</c:v>
                </c:pt>
                <c:pt idx="843">
                  <c:v>6.7381858825683602E-3</c:v>
                </c:pt>
                <c:pt idx="844">
                  <c:v>6.4878463745117196E-3</c:v>
                </c:pt>
                <c:pt idx="845">
                  <c:v>7.1859359741210998E-3</c:v>
                </c:pt>
                <c:pt idx="846">
                  <c:v>6.7334175109863299E-3</c:v>
                </c:pt>
                <c:pt idx="847">
                  <c:v>6.5155029296875E-3</c:v>
                </c:pt>
                <c:pt idx="848">
                  <c:v>5.7530403137207101E-3</c:v>
                </c:pt>
                <c:pt idx="849">
                  <c:v>6.1912536621093802E-3</c:v>
                </c:pt>
                <c:pt idx="850">
                  <c:v>6.67047500610352E-3</c:v>
                </c:pt>
                <c:pt idx="851">
                  <c:v>6.2084197998046901E-3</c:v>
                </c:pt>
                <c:pt idx="852">
                  <c:v>6.1488151550293003E-3</c:v>
                </c:pt>
                <c:pt idx="853">
                  <c:v>6.7639350891113299E-3</c:v>
                </c:pt>
                <c:pt idx="854">
                  <c:v>6.0286521911621102E-3</c:v>
                </c:pt>
                <c:pt idx="855">
                  <c:v>5.9766769409179696E-3</c:v>
                </c:pt>
                <c:pt idx="856">
                  <c:v>6.0033798217773498E-3</c:v>
                </c:pt>
                <c:pt idx="857">
                  <c:v>6.0081481933593802E-3</c:v>
                </c:pt>
                <c:pt idx="858">
                  <c:v>5.9947967529296901E-3</c:v>
                </c:pt>
                <c:pt idx="859">
                  <c:v>5.4168701171875E-3</c:v>
                </c:pt>
                <c:pt idx="860">
                  <c:v>5.6219100952148498E-3</c:v>
                </c:pt>
                <c:pt idx="861">
                  <c:v>4.7254562377929696E-3</c:v>
                </c:pt>
                <c:pt idx="862">
                  <c:v>5.3043365478515703E-3</c:v>
                </c:pt>
                <c:pt idx="863">
                  <c:v>5.07593154907227E-3</c:v>
                </c:pt>
                <c:pt idx="864">
                  <c:v>4.7168731689453099E-3</c:v>
                </c:pt>
                <c:pt idx="865">
                  <c:v>6.1869621276855503E-3</c:v>
                </c:pt>
                <c:pt idx="866">
                  <c:v>4.3234825134277396E-3</c:v>
                </c:pt>
                <c:pt idx="867">
                  <c:v>5.54132461547852E-3</c:v>
                </c:pt>
                <c:pt idx="868">
                  <c:v>3.9362907409668003E-3</c:v>
                </c:pt>
                <c:pt idx="869">
                  <c:v>3.6811828613281302E-3</c:v>
                </c:pt>
                <c:pt idx="870">
                  <c:v>4.6606063842773498E-3</c:v>
                </c:pt>
                <c:pt idx="871">
                  <c:v>4.1723251342773498E-3</c:v>
                </c:pt>
                <c:pt idx="872">
                  <c:v>2.76947021484375E-3</c:v>
                </c:pt>
                <c:pt idx="873">
                  <c:v>3.2997131347656302E-3</c:v>
                </c:pt>
                <c:pt idx="874">
                  <c:v>4.2266845703125E-3</c:v>
                </c:pt>
                <c:pt idx="875">
                  <c:v>4.1623115539550799E-3</c:v>
                </c:pt>
                <c:pt idx="876">
                  <c:v>5.1579475402832101E-3</c:v>
                </c:pt>
                <c:pt idx="877">
                  <c:v>3.5867691040039102E-3</c:v>
                </c:pt>
                <c:pt idx="878">
                  <c:v>4.9676895141601597E-3</c:v>
                </c:pt>
                <c:pt idx="879">
                  <c:v>4.6401023864746102E-3</c:v>
                </c:pt>
                <c:pt idx="880">
                  <c:v>4.5132637023925799E-3</c:v>
                </c:pt>
                <c:pt idx="881">
                  <c:v>3.1318664550781302E-3</c:v>
                </c:pt>
                <c:pt idx="882">
                  <c:v>5.3458213806152396E-3</c:v>
                </c:pt>
                <c:pt idx="883">
                  <c:v>4.5156478881835998E-3</c:v>
                </c:pt>
                <c:pt idx="884">
                  <c:v>3.5748481750488299E-3</c:v>
                </c:pt>
                <c:pt idx="885">
                  <c:v>5.11407852172852E-3</c:v>
                </c:pt>
                <c:pt idx="886">
                  <c:v>5.0282478332519601E-3</c:v>
                </c:pt>
                <c:pt idx="887">
                  <c:v>5.2452087402343802E-3</c:v>
                </c:pt>
                <c:pt idx="888">
                  <c:v>5.16510009765625E-3</c:v>
                </c:pt>
                <c:pt idx="889">
                  <c:v>4.8389434814453099E-3</c:v>
                </c:pt>
                <c:pt idx="890">
                  <c:v>5.3663253784179696E-3</c:v>
                </c:pt>
                <c:pt idx="891">
                  <c:v>6.0200691223144601E-3</c:v>
                </c:pt>
                <c:pt idx="892">
                  <c:v>3.4956932067871098E-3</c:v>
                </c:pt>
                <c:pt idx="893">
                  <c:v>5.7101249694824201E-3</c:v>
                </c:pt>
                <c:pt idx="894">
                  <c:v>3.1118392944335998E-3</c:v>
                </c:pt>
                <c:pt idx="895">
                  <c:v>4.2777061462402396E-3</c:v>
                </c:pt>
                <c:pt idx="896">
                  <c:v>6.58655166625977E-3</c:v>
                </c:pt>
                <c:pt idx="897">
                  <c:v>2.7155876159667999E-3</c:v>
                </c:pt>
                <c:pt idx="898">
                  <c:v>6.2670707702636701E-3</c:v>
                </c:pt>
                <c:pt idx="899">
                  <c:v>5.9051513671875E-3</c:v>
                </c:pt>
                <c:pt idx="900">
                  <c:v>3.1723976135253902E-3</c:v>
                </c:pt>
                <c:pt idx="901">
                  <c:v>4.8480033874511701E-3</c:v>
                </c:pt>
                <c:pt idx="902">
                  <c:v>3.7064552307128902E-3</c:v>
                </c:pt>
                <c:pt idx="903">
                  <c:v>4.6091079711914097E-3</c:v>
                </c:pt>
                <c:pt idx="904">
                  <c:v>3.9124488830566398E-3</c:v>
                </c:pt>
                <c:pt idx="905">
                  <c:v>3.1328201293945299E-3</c:v>
                </c:pt>
                <c:pt idx="906">
                  <c:v>4.9414634704589896E-3</c:v>
                </c:pt>
                <c:pt idx="907">
                  <c:v>1.84869766235352E-3</c:v>
                </c:pt>
                <c:pt idx="908">
                  <c:v>7.26556777954102E-3</c:v>
                </c:pt>
                <c:pt idx="909">
                  <c:v>5.6028366088867198E-4</c:v>
                </c:pt>
                <c:pt idx="910">
                  <c:v>4.5313835144043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8F65-484B-8596-D1A9F717C798}"/>
            </c:ext>
          </c:extLst>
        </c:ser>
        <c:ser>
          <c:idx val="24"/>
          <c:order val="24"/>
          <c:tx>
            <c:v>+54 microL</c:v>
          </c:tx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8'!$B$2:$B$912</c:f>
              <c:numCache>
                <c:formatCode>General</c:formatCode>
                <c:ptCount val="911"/>
                <c:pt idx="0">
                  <c:v>-0.39838171005249001</c:v>
                </c:pt>
                <c:pt idx="1">
                  <c:v>-0.43618440628051802</c:v>
                </c:pt>
                <c:pt idx="2">
                  <c:v>-0.66678810119628895</c:v>
                </c:pt>
                <c:pt idx="3">
                  <c:v>-0.90810632705688499</c:v>
                </c:pt>
                <c:pt idx="4">
                  <c:v>-0.75143098831176802</c:v>
                </c:pt>
                <c:pt idx="5">
                  <c:v>-0.500502109527588</c:v>
                </c:pt>
                <c:pt idx="6">
                  <c:v>-0.69767999649047896</c:v>
                </c:pt>
                <c:pt idx="7">
                  <c:v>-0.51401138305664096</c:v>
                </c:pt>
                <c:pt idx="8">
                  <c:v>-0.40547943115234403</c:v>
                </c:pt>
                <c:pt idx="9">
                  <c:v>-0.92824077606201205</c:v>
                </c:pt>
                <c:pt idx="10">
                  <c:v>-1.31626796722412</c:v>
                </c:pt>
                <c:pt idx="11">
                  <c:v>-0.24573707580566401</c:v>
                </c:pt>
                <c:pt idx="12">
                  <c:v>-0.491912841796875</c:v>
                </c:pt>
                <c:pt idx="13">
                  <c:v>-0.353788852691651</c:v>
                </c:pt>
                <c:pt idx="14">
                  <c:v>-1.00903749465943</c:v>
                </c:pt>
                <c:pt idx="15">
                  <c:v>-0.5787992477417</c:v>
                </c:pt>
                <c:pt idx="16">
                  <c:v>-0.72439050674438499</c:v>
                </c:pt>
                <c:pt idx="17">
                  <c:v>-0.99826860427856501</c:v>
                </c:pt>
                <c:pt idx="18">
                  <c:v>-0.73778772354125999</c:v>
                </c:pt>
                <c:pt idx="19">
                  <c:v>-1.01199722290039</c:v>
                </c:pt>
                <c:pt idx="20">
                  <c:v>-0.82356166839599598</c:v>
                </c:pt>
                <c:pt idx="21">
                  <c:v>-0.234814643859863</c:v>
                </c:pt>
                <c:pt idx="22">
                  <c:v>-0.560638427734375</c:v>
                </c:pt>
                <c:pt idx="23">
                  <c:v>0.76221179962158203</c:v>
                </c:pt>
                <c:pt idx="24">
                  <c:v>-0.30103015899658198</c:v>
                </c:pt>
                <c:pt idx="25">
                  <c:v>-1.2094368934631401</c:v>
                </c:pt>
                <c:pt idx="26">
                  <c:v>0.216781616210938</c:v>
                </c:pt>
                <c:pt idx="27">
                  <c:v>-0.58797454833984397</c:v>
                </c:pt>
                <c:pt idx="28">
                  <c:v>-1.1396918296814</c:v>
                </c:pt>
                <c:pt idx="29">
                  <c:v>8.3036899566650405E-2</c:v>
                </c:pt>
                <c:pt idx="30">
                  <c:v>-0.46751928329467801</c:v>
                </c:pt>
                <c:pt idx="31">
                  <c:v>-0.21448564529419001</c:v>
                </c:pt>
                <c:pt idx="32">
                  <c:v>-0.60435390472412098</c:v>
                </c:pt>
                <c:pt idx="33">
                  <c:v>-0.10925102233886699</c:v>
                </c:pt>
                <c:pt idx="34">
                  <c:v>-0.23246574401855499</c:v>
                </c:pt>
                <c:pt idx="35">
                  <c:v>-0.40380382537841802</c:v>
                </c:pt>
                <c:pt idx="36">
                  <c:v>0.20926713943481501</c:v>
                </c:pt>
                <c:pt idx="37">
                  <c:v>-0.11940574645996101</c:v>
                </c:pt>
                <c:pt idx="38">
                  <c:v>-0.53099250793457098</c:v>
                </c:pt>
                <c:pt idx="39">
                  <c:v>-0.90692186355590798</c:v>
                </c:pt>
                <c:pt idx="40">
                  <c:v>0.305601596832276</c:v>
                </c:pt>
                <c:pt idx="41">
                  <c:v>-0.30151891708374001</c:v>
                </c:pt>
                <c:pt idx="42">
                  <c:v>-0.67721509933471702</c:v>
                </c:pt>
                <c:pt idx="43">
                  <c:v>0.25625848770141602</c:v>
                </c:pt>
                <c:pt idx="44">
                  <c:v>8.8362693786621094E-3</c:v>
                </c:pt>
                <c:pt idx="45">
                  <c:v>-0.35412979125976601</c:v>
                </c:pt>
                <c:pt idx="46">
                  <c:v>0.18569993972778301</c:v>
                </c:pt>
                <c:pt idx="47">
                  <c:v>0.41739130020141602</c:v>
                </c:pt>
                <c:pt idx="48">
                  <c:v>-0.96456384658813499</c:v>
                </c:pt>
                <c:pt idx="49">
                  <c:v>-0.29185819625854498</c:v>
                </c:pt>
                <c:pt idx="50">
                  <c:v>0.40042734146118197</c:v>
                </c:pt>
                <c:pt idx="51">
                  <c:v>-0.56361103057861395</c:v>
                </c:pt>
                <c:pt idx="52">
                  <c:v>7.6107501983642606E-2</c:v>
                </c:pt>
                <c:pt idx="53">
                  <c:v>0.34760951995849598</c:v>
                </c:pt>
                <c:pt idx="54">
                  <c:v>-0.70183277130126998</c:v>
                </c:pt>
                <c:pt idx="55">
                  <c:v>-0.32663583755493197</c:v>
                </c:pt>
                <c:pt idx="56">
                  <c:v>0.36716604232788103</c:v>
                </c:pt>
                <c:pt idx="57">
                  <c:v>0.862321376800537</c:v>
                </c:pt>
                <c:pt idx="58">
                  <c:v>-0.38420534133911199</c:v>
                </c:pt>
                <c:pt idx="59">
                  <c:v>0.46872711181640597</c:v>
                </c:pt>
                <c:pt idx="60">
                  <c:v>0.102977275848389</c:v>
                </c:pt>
                <c:pt idx="61">
                  <c:v>0.35765409469604498</c:v>
                </c:pt>
                <c:pt idx="62">
                  <c:v>0.53966569900512695</c:v>
                </c:pt>
                <c:pt idx="63">
                  <c:v>-0.115336418151856</c:v>
                </c:pt>
                <c:pt idx="64">
                  <c:v>1.4048023223877</c:v>
                </c:pt>
                <c:pt idx="65">
                  <c:v>0.37591600418090798</c:v>
                </c:pt>
                <c:pt idx="66">
                  <c:v>0.38499975204467801</c:v>
                </c:pt>
                <c:pt idx="67">
                  <c:v>1.1685051918029801</c:v>
                </c:pt>
                <c:pt idx="68">
                  <c:v>1.44982957839966</c:v>
                </c:pt>
                <c:pt idx="69">
                  <c:v>1.34008693695069</c:v>
                </c:pt>
                <c:pt idx="70">
                  <c:v>1.31905269622803</c:v>
                </c:pt>
                <c:pt idx="71">
                  <c:v>1.3685331344604501</c:v>
                </c:pt>
                <c:pt idx="72">
                  <c:v>1.3468933105468801</c:v>
                </c:pt>
                <c:pt idx="73">
                  <c:v>1.31524753570557</c:v>
                </c:pt>
                <c:pt idx="74">
                  <c:v>1.3314700126648</c:v>
                </c:pt>
                <c:pt idx="75">
                  <c:v>1.3363265991211</c:v>
                </c:pt>
                <c:pt idx="76">
                  <c:v>1.3818054199218801</c:v>
                </c:pt>
                <c:pt idx="77">
                  <c:v>1.3908634185791</c:v>
                </c:pt>
                <c:pt idx="78">
                  <c:v>1.4388680458068901</c:v>
                </c:pt>
                <c:pt idx="79">
                  <c:v>1.45584487915039</c:v>
                </c:pt>
                <c:pt idx="80">
                  <c:v>1.4740161895752</c:v>
                </c:pt>
                <c:pt idx="81">
                  <c:v>1.5026264190673799</c:v>
                </c:pt>
                <c:pt idx="82">
                  <c:v>1.51418113708496</c:v>
                </c:pt>
                <c:pt idx="83">
                  <c:v>1.52084684371948</c:v>
                </c:pt>
                <c:pt idx="84">
                  <c:v>1.5295600891113299</c:v>
                </c:pt>
                <c:pt idx="85">
                  <c:v>1.5644397735595701</c:v>
                </c:pt>
                <c:pt idx="86">
                  <c:v>1.5553388595581099</c:v>
                </c:pt>
                <c:pt idx="87">
                  <c:v>1.5623240470886299</c:v>
                </c:pt>
                <c:pt idx="88">
                  <c:v>1.57359600067139</c:v>
                </c:pt>
                <c:pt idx="89">
                  <c:v>1.5631690025329601</c:v>
                </c:pt>
                <c:pt idx="90">
                  <c:v>1.5707588195800799</c:v>
                </c:pt>
                <c:pt idx="91">
                  <c:v>1.5494966506957999</c:v>
                </c:pt>
                <c:pt idx="92">
                  <c:v>1.54048299789429</c:v>
                </c:pt>
                <c:pt idx="93">
                  <c:v>1.51925277709961</c:v>
                </c:pt>
                <c:pt idx="94">
                  <c:v>1.50217533111572</c:v>
                </c:pt>
                <c:pt idx="95">
                  <c:v>1.48062419891358</c:v>
                </c:pt>
                <c:pt idx="96">
                  <c:v>1.44563865661621</c:v>
                </c:pt>
                <c:pt idx="97">
                  <c:v>1.4295287132263199</c:v>
                </c:pt>
                <c:pt idx="98">
                  <c:v>1.3861112594604501</c:v>
                </c:pt>
                <c:pt idx="99">
                  <c:v>1.35181140899658</c:v>
                </c:pt>
                <c:pt idx="100">
                  <c:v>1.3188891410827699</c:v>
                </c:pt>
                <c:pt idx="101">
                  <c:v>1.2737131118774401</c:v>
                </c:pt>
                <c:pt idx="102">
                  <c:v>1.2331571578979501</c:v>
                </c:pt>
                <c:pt idx="103">
                  <c:v>1.19875860214234</c:v>
                </c:pt>
                <c:pt idx="104">
                  <c:v>1.15671730041504</c:v>
                </c:pt>
                <c:pt idx="105">
                  <c:v>1.1174373626709</c:v>
                </c:pt>
                <c:pt idx="106">
                  <c:v>1.0820059776306199</c:v>
                </c:pt>
                <c:pt idx="107">
                  <c:v>1.0443959236145</c:v>
                </c:pt>
                <c:pt idx="108">
                  <c:v>1.0081710815429701</c:v>
                </c:pt>
                <c:pt idx="109">
                  <c:v>0.97583484649658203</c:v>
                </c:pt>
                <c:pt idx="110">
                  <c:v>0.94532823562622104</c:v>
                </c:pt>
                <c:pt idx="111">
                  <c:v>0.91089630126953103</c:v>
                </c:pt>
                <c:pt idx="112">
                  <c:v>0.88397741317749001</c:v>
                </c:pt>
                <c:pt idx="113">
                  <c:v>0.86004018783569403</c:v>
                </c:pt>
                <c:pt idx="114">
                  <c:v>0.82975578308105502</c:v>
                </c:pt>
                <c:pt idx="115">
                  <c:v>0.80692386627197299</c:v>
                </c:pt>
                <c:pt idx="116">
                  <c:v>0.78542566299438499</c:v>
                </c:pt>
                <c:pt idx="117">
                  <c:v>0.76533126831054699</c:v>
                </c:pt>
                <c:pt idx="118">
                  <c:v>0.74497509002685602</c:v>
                </c:pt>
                <c:pt idx="119">
                  <c:v>0.72985267639160201</c:v>
                </c:pt>
                <c:pt idx="120">
                  <c:v>0.71239852905273504</c:v>
                </c:pt>
                <c:pt idx="121">
                  <c:v>0.69933319091796897</c:v>
                </c:pt>
                <c:pt idx="122">
                  <c:v>0.68426609039306696</c:v>
                </c:pt>
                <c:pt idx="123">
                  <c:v>0.67242336273193404</c:v>
                </c:pt>
                <c:pt idx="124">
                  <c:v>0.66040992736816395</c:v>
                </c:pt>
                <c:pt idx="125">
                  <c:v>0.65097618103027399</c:v>
                </c:pt>
                <c:pt idx="126">
                  <c:v>0.64069128036499101</c:v>
                </c:pt>
                <c:pt idx="127">
                  <c:v>0.63338851928711004</c:v>
                </c:pt>
                <c:pt idx="128">
                  <c:v>0.624495029449463</c:v>
                </c:pt>
                <c:pt idx="129">
                  <c:v>0.61775732040405296</c:v>
                </c:pt>
                <c:pt idx="130">
                  <c:v>0.611796855926514</c:v>
                </c:pt>
                <c:pt idx="131">
                  <c:v>0.60494232177734397</c:v>
                </c:pt>
                <c:pt idx="132">
                  <c:v>0.599961757659912</c:v>
                </c:pt>
                <c:pt idx="133">
                  <c:v>0.59402370452880904</c:v>
                </c:pt>
                <c:pt idx="134">
                  <c:v>0.58817195892333995</c:v>
                </c:pt>
                <c:pt idx="135">
                  <c:v>0.58287620544433605</c:v>
                </c:pt>
                <c:pt idx="136">
                  <c:v>0.576640605926514</c:v>
                </c:pt>
                <c:pt idx="137">
                  <c:v>0.57112646102905296</c:v>
                </c:pt>
                <c:pt idx="138">
                  <c:v>0.56317377090454102</c:v>
                </c:pt>
                <c:pt idx="139">
                  <c:v>0.55400562286376998</c:v>
                </c:pt>
                <c:pt idx="140">
                  <c:v>0.54304027557373102</c:v>
                </c:pt>
                <c:pt idx="141">
                  <c:v>0.53179168701171897</c:v>
                </c:pt>
                <c:pt idx="142">
                  <c:v>0.51992321014404297</c:v>
                </c:pt>
                <c:pt idx="143">
                  <c:v>0.50727224349975597</c:v>
                </c:pt>
                <c:pt idx="144">
                  <c:v>0.49299049377441401</c:v>
                </c:pt>
                <c:pt idx="145">
                  <c:v>0.48147249221801802</c:v>
                </c:pt>
                <c:pt idx="146">
                  <c:v>0.46658802032470698</c:v>
                </c:pt>
                <c:pt idx="147">
                  <c:v>0.45222902297973699</c:v>
                </c:pt>
                <c:pt idx="148">
                  <c:v>0.43815994262695301</c:v>
                </c:pt>
                <c:pt idx="149">
                  <c:v>0.42368030548095698</c:v>
                </c:pt>
                <c:pt idx="150">
                  <c:v>0.4100661277771</c:v>
                </c:pt>
                <c:pt idx="151">
                  <c:v>0.39487409591674799</c:v>
                </c:pt>
                <c:pt idx="152">
                  <c:v>0.38085365295410201</c:v>
                </c:pt>
                <c:pt idx="153">
                  <c:v>0.36537599563598699</c:v>
                </c:pt>
                <c:pt idx="154">
                  <c:v>0.34836244583129899</c:v>
                </c:pt>
                <c:pt idx="155">
                  <c:v>0.33063364028930697</c:v>
                </c:pt>
                <c:pt idx="156">
                  <c:v>0.31297874450683599</c:v>
                </c:pt>
                <c:pt idx="157">
                  <c:v>0.29408979415893599</c:v>
                </c:pt>
                <c:pt idx="158">
                  <c:v>0.275280952453613</c:v>
                </c:pt>
                <c:pt idx="159">
                  <c:v>0.25721788406372098</c:v>
                </c:pt>
                <c:pt idx="160">
                  <c:v>0.23987770080566401</c:v>
                </c:pt>
                <c:pt idx="161">
                  <c:v>0.22322416305542001</c:v>
                </c:pt>
                <c:pt idx="162">
                  <c:v>0.20785713195800801</c:v>
                </c:pt>
                <c:pt idx="163">
                  <c:v>0.19495820999145499</c:v>
                </c:pt>
                <c:pt idx="164">
                  <c:v>0.181256294250488</c:v>
                </c:pt>
                <c:pt idx="165">
                  <c:v>0.17088842391967801</c:v>
                </c:pt>
                <c:pt idx="166">
                  <c:v>0.159939765930176</c:v>
                </c:pt>
                <c:pt idx="167">
                  <c:v>0.15169000625610399</c:v>
                </c:pt>
                <c:pt idx="168">
                  <c:v>0.14590024948120101</c:v>
                </c:pt>
                <c:pt idx="169">
                  <c:v>0.141090393066406</c:v>
                </c:pt>
                <c:pt idx="170">
                  <c:v>0.13794755935669001</c:v>
                </c:pt>
                <c:pt idx="171">
                  <c:v>0.135092258453369</c:v>
                </c:pt>
                <c:pt idx="172">
                  <c:v>0.13163089752197299</c:v>
                </c:pt>
                <c:pt idx="173">
                  <c:v>0.12484884262085</c:v>
                </c:pt>
                <c:pt idx="174">
                  <c:v>0.11529970169067399</c:v>
                </c:pt>
                <c:pt idx="175">
                  <c:v>0.10612964630127</c:v>
                </c:pt>
                <c:pt idx="176">
                  <c:v>9.8462104797363295E-2</c:v>
                </c:pt>
                <c:pt idx="177">
                  <c:v>9.3995571136474595E-2</c:v>
                </c:pt>
                <c:pt idx="178">
                  <c:v>9.3142032623291002E-2</c:v>
                </c:pt>
                <c:pt idx="179">
                  <c:v>9.1887950897216797E-2</c:v>
                </c:pt>
                <c:pt idx="180">
                  <c:v>9.1113567352294894E-2</c:v>
                </c:pt>
                <c:pt idx="181">
                  <c:v>8.8410854339599595E-2</c:v>
                </c:pt>
                <c:pt idx="182">
                  <c:v>8.6036682128906306E-2</c:v>
                </c:pt>
                <c:pt idx="183">
                  <c:v>8.38360786437988E-2</c:v>
                </c:pt>
                <c:pt idx="184">
                  <c:v>8.2109451293945299E-2</c:v>
                </c:pt>
                <c:pt idx="185">
                  <c:v>7.9829216003417997E-2</c:v>
                </c:pt>
                <c:pt idx="186">
                  <c:v>7.8653812408447293E-2</c:v>
                </c:pt>
                <c:pt idx="187">
                  <c:v>7.6824188232421903E-2</c:v>
                </c:pt>
                <c:pt idx="188">
                  <c:v>7.5540542602539104E-2</c:v>
                </c:pt>
                <c:pt idx="189">
                  <c:v>7.4440956115722698E-2</c:v>
                </c:pt>
                <c:pt idx="190">
                  <c:v>7.2955608367920005E-2</c:v>
                </c:pt>
                <c:pt idx="191">
                  <c:v>7.1678638458251995E-2</c:v>
                </c:pt>
                <c:pt idx="192">
                  <c:v>7.1697235107421903E-2</c:v>
                </c:pt>
                <c:pt idx="193">
                  <c:v>7.0447921752929701E-2</c:v>
                </c:pt>
                <c:pt idx="194">
                  <c:v>6.8752765655517606E-2</c:v>
                </c:pt>
                <c:pt idx="195">
                  <c:v>6.8182945251464899E-2</c:v>
                </c:pt>
                <c:pt idx="196">
                  <c:v>6.7838668823242201E-2</c:v>
                </c:pt>
                <c:pt idx="197">
                  <c:v>6.7745208740234403E-2</c:v>
                </c:pt>
                <c:pt idx="198">
                  <c:v>6.7368984222412095E-2</c:v>
                </c:pt>
                <c:pt idx="199">
                  <c:v>6.5343856811523507E-2</c:v>
                </c:pt>
                <c:pt idx="200">
                  <c:v>6.3168525695800795E-2</c:v>
                </c:pt>
                <c:pt idx="201">
                  <c:v>6.2356948852539097E-2</c:v>
                </c:pt>
                <c:pt idx="202">
                  <c:v>6.1891555786132799E-2</c:v>
                </c:pt>
                <c:pt idx="203">
                  <c:v>6.1403274536132799E-2</c:v>
                </c:pt>
                <c:pt idx="204">
                  <c:v>6.0856342315673898E-2</c:v>
                </c:pt>
                <c:pt idx="205">
                  <c:v>6.0699462890625E-2</c:v>
                </c:pt>
                <c:pt idx="206">
                  <c:v>5.8545112609863302E-2</c:v>
                </c:pt>
                <c:pt idx="207">
                  <c:v>5.85479736328125E-2</c:v>
                </c:pt>
                <c:pt idx="208">
                  <c:v>5.8127880096435602E-2</c:v>
                </c:pt>
                <c:pt idx="209">
                  <c:v>5.8295726776123102E-2</c:v>
                </c:pt>
                <c:pt idx="210">
                  <c:v>5.78417778015137E-2</c:v>
                </c:pt>
                <c:pt idx="211">
                  <c:v>5.6225776672363302E-2</c:v>
                </c:pt>
                <c:pt idx="212">
                  <c:v>5.49721717834473E-2</c:v>
                </c:pt>
                <c:pt idx="213">
                  <c:v>5.5341720581054701E-2</c:v>
                </c:pt>
                <c:pt idx="214">
                  <c:v>5.4463863372802797E-2</c:v>
                </c:pt>
                <c:pt idx="215">
                  <c:v>5.44075965881348E-2</c:v>
                </c:pt>
                <c:pt idx="216">
                  <c:v>5.6059360504150398E-2</c:v>
                </c:pt>
                <c:pt idx="217">
                  <c:v>5.5089473724365297E-2</c:v>
                </c:pt>
                <c:pt idx="218">
                  <c:v>5.2894592285156299E-2</c:v>
                </c:pt>
                <c:pt idx="219">
                  <c:v>5.1881313323974602E-2</c:v>
                </c:pt>
                <c:pt idx="220">
                  <c:v>5.0989151000976597E-2</c:v>
                </c:pt>
                <c:pt idx="221">
                  <c:v>5.0616264343261698E-2</c:v>
                </c:pt>
                <c:pt idx="222">
                  <c:v>5.0438880920410198E-2</c:v>
                </c:pt>
                <c:pt idx="223">
                  <c:v>5.1564216613769601E-2</c:v>
                </c:pt>
                <c:pt idx="224">
                  <c:v>4.9668788909912102E-2</c:v>
                </c:pt>
                <c:pt idx="225">
                  <c:v>4.99005317687988E-2</c:v>
                </c:pt>
                <c:pt idx="226">
                  <c:v>4.93206977844238E-2</c:v>
                </c:pt>
                <c:pt idx="227">
                  <c:v>4.9612998962402399E-2</c:v>
                </c:pt>
                <c:pt idx="228">
                  <c:v>5.1121711730957101E-2</c:v>
                </c:pt>
                <c:pt idx="229">
                  <c:v>4.7197818756103502E-2</c:v>
                </c:pt>
                <c:pt idx="230">
                  <c:v>4.8455238342285198E-2</c:v>
                </c:pt>
                <c:pt idx="231">
                  <c:v>4.8415660858154297E-2</c:v>
                </c:pt>
                <c:pt idx="232">
                  <c:v>4.6563148498535198E-2</c:v>
                </c:pt>
                <c:pt idx="233">
                  <c:v>4.7319412231445299E-2</c:v>
                </c:pt>
                <c:pt idx="234">
                  <c:v>4.5906543731689502E-2</c:v>
                </c:pt>
                <c:pt idx="235">
                  <c:v>4.4241428375244203E-2</c:v>
                </c:pt>
                <c:pt idx="236">
                  <c:v>4.2846202850341797E-2</c:v>
                </c:pt>
                <c:pt idx="237">
                  <c:v>4.4130802154541002E-2</c:v>
                </c:pt>
                <c:pt idx="238">
                  <c:v>4.3114185333252002E-2</c:v>
                </c:pt>
                <c:pt idx="239">
                  <c:v>4.1573047637939502E-2</c:v>
                </c:pt>
                <c:pt idx="240">
                  <c:v>4.1387081146240297E-2</c:v>
                </c:pt>
                <c:pt idx="241">
                  <c:v>4.1079998016357401E-2</c:v>
                </c:pt>
                <c:pt idx="242">
                  <c:v>4.0564537048339899E-2</c:v>
                </c:pt>
                <c:pt idx="243">
                  <c:v>4.0063381195068401E-2</c:v>
                </c:pt>
                <c:pt idx="244">
                  <c:v>4.0494918823242201E-2</c:v>
                </c:pt>
                <c:pt idx="245">
                  <c:v>3.83248329162598E-2</c:v>
                </c:pt>
                <c:pt idx="246">
                  <c:v>3.8084983825683601E-2</c:v>
                </c:pt>
                <c:pt idx="247">
                  <c:v>3.8504123687744203E-2</c:v>
                </c:pt>
                <c:pt idx="248">
                  <c:v>3.8137435913086E-2</c:v>
                </c:pt>
                <c:pt idx="249">
                  <c:v>3.77459526062012E-2</c:v>
                </c:pt>
                <c:pt idx="250">
                  <c:v>3.7590980529785198E-2</c:v>
                </c:pt>
                <c:pt idx="251">
                  <c:v>3.8973331451416002E-2</c:v>
                </c:pt>
                <c:pt idx="252">
                  <c:v>3.8203239440918003E-2</c:v>
                </c:pt>
                <c:pt idx="253">
                  <c:v>3.6465644836425802E-2</c:v>
                </c:pt>
                <c:pt idx="254">
                  <c:v>3.6815643310546903E-2</c:v>
                </c:pt>
                <c:pt idx="255">
                  <c:v>3.76238822937012E-2</c:v>
                </c:pt>
                <c:pt idx="256">
                  <c:v>3.6904811859130901E-2</c:v>
                </c:pt>
                <c:pt idx="257">
                  <c:v>3.60512733459473E-2</c:v>
                </c:pt>
                <c:pt idx="258">
                  <c:v>3.6094665527343799E-2</c:v>
                </c:pt>
                <c:pt idx="259">
                  <c:v>3.61480712890625E-2</c:v>
                </c:pt>
                <c:pt idx="260">
                  <c:v>3.5953044891357401E-2</c:v>
                </c:pt>
                <c:pt idx="261">
                  <c:v>3.5008430480957101E-2</c:v>
                </c:pt>
                <c:pt idx="262">
                  <c:v>3.4629821777343799E-2</c:v>
                </c:pt>
                <c:pt idx="263">
                  <c:v>3.4697055816650398E-2</c:v>
                </c:pt>
                <c:pt idx="264">
                  <c:v>3.4310817718505901E-2</c:v>
                </c:pt>
                <c:pt idx="265">
                  <c:v>3.3875942230224602E-2</c:v>
                </c:pt>
                <c:pt idx="266">
                  <c:v>3.4039020538330099E-2</c:v>
                </c:pt>
                <c:pt idx="267">
                  <c:v>3.4914493560791002E-2</c:v>
                </c:pt>
                <c:pt idx="268">
                  <c:v>3.4752845764160198E-2</c:v>
                </c:pt>
                <c:pt idx="269">
                  <c:v>3.3654212951660198E-2</c:v>
                </c:pt>
                <c:pt idx="270">
                  <c:v>3.2464027404785198E-2</c:v>
                </c:pt>
                <c:pt idx="271">
                  <c:v>3.22461128234863E-2</c:v>
                </c:pt>
                <c:pt idx="272">
                  <c:v>3.2066822052002002E-2</c:v>
                </c:pt>
                <c:pt idx="273">
                  <c:v>3.5147666931152399E-2</c:v>
                </c:pt>
                <c:pt idx="274">
                  <c:v>3.3192634582519601E-2</c:v>
                </c:pt>
                <c:pt idx="275">
                  <c:v>3.2697200775146498E-2</c:v>
                </c:pt>
                <c:pt idx="276">
                  <c:v>3.2407283782958998E-2</c:v>
                </c:pt>
                <c:pt idx="277">
                  <c:v>3.2371997833252002E-2</c:v>
                </c:pt>
                <c:pt idx="278">
                  <c:v>3.2573699951171903E-2</c:v>
                </c:pt>
                <c:pt idx="279">
                  <c:v>3.1873703002929701E-2</c:v>
                </c:pt>
                <c:pt idx="280">
                  <c:v>3.0423164367675799E-2</c:v>
                </c:pt>
                <c:pt idx="281">
                  <c:v>3.0475139617919901E-2</c:v>
                </c:pt>
                <c:pt idx="282">
                  <c:v>3.0956745147705099E-2</c:v>
                </c:pt>
                <c:pt idx="283">
                  <c:v>3.07364463806153E-2</c:v>
                </c:pt>
                <c:pt idx="284">
                  <c:v>2.98771858215332E-2</c:v>
                </c:pt>
                <c:pt idx="285">
                  <c:v>2.9563426971435599E-2</c:v>
                </c:pt>
                <c:pt idx="286">
                  <c:v>2.9380798339843799E-2</c:v>
                </c:pt>
                <c:pt idx="287">
                  <c:v>2.95014381408692E-2</c:v>
                </c:pt>
                <c:pt idx="288">
                  <c:v>2.9511928558349599E-2</c:v>
                </c:pt>
                <c:pt idx="289">
                  <c:v>2.91485786437988E-2</c:v>
                </c:pt>
                <c:pt idx="290">
                  <c:v>2.9136657714843799E-2</c:v>
                </c:pt>
                <c:pt idx="291">
                  <c:v>2.8490543365478498E-2</c:v>
                </c:pt>
                <c:pt idx="292">
                  <c:v>2.81524658203125E-2</c:v>
                </c:pt>
                <c:pt idx="293">
                  <c:v>2.8302669525146502E-2</c:v>
                </c:pt>
                <c:pt idx="294">
                  <c:v>2.8351783752441399E-2</c:v>
                </c:pt>
                <c:pt idx="295">
                  <c:v>3.01718711853028E-2</c:v>
                </c:pt>
                <c:pt idx="296">
                  <c:v>3.1279087066650398E-2</c:v>
                </c:pt>
                <c:pt idx="297">
                  <c:v>2.8183937072753899E-2</c:v>
                </c:pt>
                <c:pt idx="298">
                  <c:v>2.7183532714843799E-2</c:v>
                </c:pt>
                <c:pt idx="299">
                  <c:v>2.7745246887207101E-2</c:v>
                </c:pt>
                <c:pt idx="300">
                  <c:v>2.8080940246582101E-2</c:v>
                </c:pt>
                <c:pt idx="301">
                  <c:v>2.7769088745117201E-2</c:v>
                </c:pt>
                <c:pt idx="302">
                  <c:v>2.7428627014160201E-2</c:v>
                </c:pt>
                <c:pt idx="303">
                  <c:v>2.8948783874511701E-2</c:v>
                </c:pt>
                <c:pt idx="304">
                  <c:v>2.80098915100098E-2</c:v>
                </c:pt>
                <c:pt idx="305">
                  <c:v>2.6829719543457101E-2</c:v>
                </c:pt>
                <c:pt idx="306">
                  <c:v>2.6947021484375E-2</c:v>
                </c:pt>
                <c:pt idx="307">
                  <c:v>2.7093887329101601E-2</c:v>
                </c:pt>
                <c:pt idx="308">
                  <c:v>2.7197837829589899E-2</c:v>
                </c:pt>
                <c:pt idx="309">
                  <c:v>2.7001380920410201E-2</c:v>
                </c:pt>
                <c:pt idx="310">
                  <c:v>2.6514053344726601E-2</c:v>
                </c:pt>
                <c:pt idx="311">
                  <c:v>2.7462959289550799E-2</c:v>
                </c:pt>
                <c:pt idx="312">
                  <c:v>2.685546875E-2</c:v>
                </c:pt>
                <c:pt idx="313">
                  <c:v>2.6461601257324201E-2</c:v>
                </c:pt>
                <c:pt idx="314">
                  <c:v>2.6230812072753899E-2</c:v>
                </c:pt>
                <c:pt idx="315">
                  <c:v>2.6309013366699201E-2</c:v>
                </c:pt>
                <c:pt idx="316">
                  <c:v>2.62045860290528E-2</c:v>
                </c:pt>
                <c:pt idx="317">
                  <c:v>2.5956153869628899E-2</c:v>
                </c:pt>
                <c:pt idx="318">
                  <c:v>2.6233196258544901E-2</c:v>
                </c:pt>
                <c:pt idx="319">
                  <c:v>2.5688648223877002E-2</c:v>
                </c:pt>
                <c:pt idx="320">
                  <c:v>2.5587558746337901E-2</c:v>
                </c:pt>
                <c:pt idx="321">
                  <c:v>2.59346961975098E-2</c:v>
                </c:pt>
                <c:pt idx="322">
                  <c:v>2.5693416595459002E-2</c:v>
                </c:pt>
                <c:pt idx="323">
                  <c:v>2.5447845458984399E-2</c:v>
                </c:pt>
                <c:pt idx="324">
                  <c:v>2.5428771972656299E-2</c:v>
                </c:pt>
                <c:pt idx="325">
                  <c:v>2.56190299987793E-2</c:v>
                </c:pt>
                <c:pt idx="326">
                  <c:v>2.52490043640137E-2</c:v>
                </c:pt>
                <c:pt idx="327">
                  <c:v>2.54111289978028E-2</c:v>
                </c:pt>
                <c:pt idx="328">
                  <c:v>2.54101753234863E-2</c:v>
                </c:pt>
                <c:pt idx="329">
                  <c:v>2.53701210021973E-2</c:v>
                </c:pt>
                <c:pt idx="330">
                  <c:v>2.5576591491699201E-2</c:v>
                </c:pt>
                <c:pt idx="331">
                  <c:v>2.5306224822998099E-2</c:v>
                </c:pt>
                <c:pt idx="332">
                  <c:v>2.52537727355957E-2</c:v>
                </c:pt>
                <c:pt idx="333">
                  <c:v>2.5196075439453101E-2</c:v>
                </c:pt>
                <c:pt idx="334">
                  <c:v>2.51374244689942E-2</c:v>
                </c:pt>
                <c:pt idx="335">
                  <c:v>2.5282859802246101E-2</c:v>
                </c:pt>
                <c:pt idx="336">
                  <c:v>2.53095626831055E-2</c:v>
                </c:pt>
                <c:pt idx="337">
                  <c:v>2.54979133605957E-2</c:v>
                </c:pt>
                <c:pt idx="338">
                  <c:v>2.5410652160644601E-2</c:v>
                </c:pt>
                <c:pt idx="339">
                  <c:v>2.5125026702880901E-2</c:v>
                </c:pt>
                <c:pt idx="340">
                  <c:v>2.5206089019775401E-2</c:v>
                </c:pt>
                <c:pt idx="341">
                  <c:v>2.53653526306153E-2</c:v>
                </c:pt>
                <c:pt idx="342">
                  <c:v>2.5177955627441399E-2</c:v>
                </c:pt>
                <c:pt idx="343">
                  <c:v>2.52838134765625E-2</c:v>
                </c:pt>
                <c:pt idx="344">
                  <c:v>2.52900123596192E-2</c:v>
                </c:pt>
                <c:pt idx="345">
                  <c:v>2.5163650512695299E-2</c:v>
                </c:pt>
                <c:pt idx="346">
                  <c:v>2.5143146514892599E-2</c:v>
                </c:pt>
                <c:pt idx="347">
                  <c:v>2.5229454040527399E-2</c:v>
                </c:pt>
                <c:pt idx="348">
                  <c:v>2.52137184143067E-2</c:v>
                </c:pt>
                <c:pt idx="349">
                  <c:v>2.51774787902832E-2</c:v>
                </c:pt>
                <c:pt idx="350">
                  <c:v>2.5134086608886701E-2</c:v>
                </c:pt>
                <c:pt idx="351">
                  <c:v>2.4893760681152399E-2</c:v>
                </c:pt>
                <c:pt idx="352">
                  <c:v>2.5200843811035201E-2</c:v>
                </c:pt>
                <c:pt idx="353">
                  <c:v>2.4935722351074201E-2</c:v>
                </c:pt>
                <c:pt idx="354">
                  <c:v>2.4746417999267599E-2</c:v>
                </c:pt>
                <c:pt idx="355">
                  <c:v>2.4609088897705099E-2</c:v>
                </c:pt>
                <c:pt idx="356">
                  <c:v>2.43878364562988E-2</c:v>
                </c:pt>
                <c:pt idx="357">
                  <c:v>2.4326324462890601E-2</c:v>
                </c:pt>
                <c:pt idx="358">
                  <c:v>2.4312973022461E-2</c:v>
                </c:pt>
                <c:pt idx="359">
                  <c:v>2.4268627166748099E-2</c:v>
                </c:pt>
                <c:pt idx="360">
                  <c:v>2.3987770080566399E-2</c:v>
                </c:pt>
                <c:pt idx="361">
                  <c:v>2.3760795593261701E-2</c:v>
                </c:pt>
                <c:pt idx="362">
                  <c:v>2.35590934753418E-2</c:v>
                </c:pt>
                <c:pt idx="363">
                  <c:v>2.3303508758544901E-2</c:v>
                </c:pt>
                <c:pt idx="364">
                  <c:v>2.3598670959472701E-2</c:v>
                </c:pt>
                <c:pt idx="365">
                  <c:v>2.3414611816406299E-2</c:v>
                </c:pt>
                <c:pt idx="366">
                  <c:v>2.3149490356445299E-2</c:v>
                </c:pt>
                <c:pt idx="367">
                  <c:v>2.2937297821044901E-2</c:v>
                </c:pt>
                <c:pt idx="368">
                  <c:v>2.28686332702637E-2</c:v>
                </c:pt>
                <c:pt idx="369">
                  <c:v>2.27155685424805E-2</c:v>
                </c:pt>
                <c:pt idx="370">
                  <c:v>2.2652149200439502E-2</c:v>
                </c:pt>
                <c:pt idx="371">
                  <c:v>2.2426605224609399E-2</c:v>
                </c:pt>
                <c:pt idx="372">
                  <c:v>2.24108695983887E-2</c:v>
                </c:pt>
                <c:pt idx="373">
                  <c:v>2.2332191467285201E-2</c:v>
                </c:pt>
                <c:pt idx="374">
                  <c:v>2.21009254455567E-2</c:v>
                </c:pt>
                <c:pt idx="375">
                  <c:v>2.1967887878418E-2</c:v>
                </c:pt>
                <c:pt idx="376">
                  <c:v>2.1872520446777399E-2</c:v>
                </c:pt>
                <c:pt idx="377">
                  <c:v>2.17080116271973E-2</c:v>
                </c:pt>
                <c:pt idx="378">
                  <c:v>2.1718978881836E-2</c:v>
                </c:pt>
                <c:pt idx="379">
                  <c:v>2.1939277648925799E-2</c:v>
                </c:pt>
                <c:pt idx="380">
                  <c:v>2.1872520446777399E-2</c:v>
                </c:pt>
                <c:pt idx="381">
                  <c:v>2.1656036376953101E-2</c:v>
                </c:pt>
                <c:pt idx="382">
                  <c:v>2.1960258483886701E-2</c:v>
                </c:pt>
                <c:pt idx="383">
                  <c:v>2.2363662719726601E-2</c:v>
                </c:pt>
                <c:pt idx="384">
                  <c:v>2.2038459777832101E-2</c:v>
                </c:pt>
                <c:pt idx="385">
                  <c:v>2.1568298339843799E-2</c:v>
                </c:pt>
                <c:pt idx="386">
                  <c:v>2.22835540771485E-2</c:v>
                </c:pt>
                <c:pt idx="387">
                  <c:v>2.1920680999755901E-2</c:v>
                </c:pt>
                <c:pt idx="388">
                  <c:v>2.2353172302246101E-2</c:v>
                </c:pt>
                <c:pt idx="389">
                  <c:v>2.2218227386474599E-2</c:v>
                </c:pt>
                <c:pt idx="390">
                  <c:v>2.2011756896972701E-2</c:v>
                </c:pt>
                <c:pt idx="391">
                  <c:v>2.2380828857421899E-2</c:v>
                </c:pt>
                <c:pt idx="392">
                  <c:v>2.2468566894531299E-2</c:v>
                </c:pt>
                <c:pt idx="393">
                  <c:v>2.0826816558837901E-2</c:v>
                </c:pt>
                <c:pt idx="394">
                  <c:v>2.13074684143067E-2</c:v>
                </c:pt>
                <c:pt idx="395">
                  <c:v>2.1268844604492201E-2</c:v>
                </c:pt>
                <c:pt idx="396">
                  <c:v>2.09760665893555E-2</c:v>
                </c:pt>
                <c:pt idx="397">
                  <c:v>2.11491584777832E-2</c:v>
                </c:pt>
                <c:pt idx="398">
                  <c:v>2.1750926971435599E-2</c:v>
                </c:pt>
                <c:pt idx="399">
                  <c:v>2.1177768707275401E-2</c:v>
                </c:pt>
                <c:pt idx="400">
                  <c:v>2.00963020324707E-2</c:v>
                </c:pt>
                <c:pt idx="401">
                  <c:v>2.0286560058593799E-2</c:v>
                </c:pt>
                <c:pt idx="402">
                  <c:v>2.06494331359863E-2</c:v>
                </c:pt>
                <c:pt idx="403">
                  <c:v>2.0932197570800799E-2</c:v>
                </c:pt>
                <c:pt idx="404">
                  <c:v>2.10728645324707E-2</c:v>
                </c:pt>
                <c:pt idx="405">
                  <c:v>2.1097183227539101E-2</c:v>
                </c:pt>
                <c:pt idx="406">
                  <c:v>2.0709514617919901E-2</c:v>
                </c:pt>
                <c:pt idx="407">
                  <c:v>2.0900726318359399E-2</c:v>
                </c:pt>
                <c:pt idx="408">
                  <c:v>2.0526409149169901E-2</c:v>
                </c:pt>
                <c:pt idx="409">
                  <c:v>2.0235061645507799E-2</c:v>
                </c:pt>
                <c:pt idx="410">
                  <c:v>1.9848346710205099E-2</c:v>
                </c:pt>
                <c:pt idx="411">
                  <c:v>2.05745697021485E-2</c:v>
                </c:pt>
                <c:pt idx="412">
                  <c:v>2.1051406860351601E-2</c:v>
                </c:pt>
                <c:pt idx="413">
                  <c:v>2.11138725280762E-2</c:v>
                </c:pt>
                <c:pt idx="414">
                  <c:v>2.0039558410644601E-2</c:v>
                </c:pt>
                <c:pt idx="415">
                  <c:v>1.9736766815185599E-2</c:v>
                </c:pt>
                <c:pt idx="416">
                  <c:v>1.9835472106933601E-2</c:v>
                </c:pt>
                <c:pt idx="417">
                  <c:v>1.9891738891601601E-2</c:v>
                </c:pt>
                <c:pt idx="418">
                  <c:v>1.9956111907959002E-2</c:v>
                </c:pt>
                <c:pt idx="419">
                  <c:v>1.9595623016357401E-2</c:v>
                </c:pt>
                <c:pt idx="420">
                  <c:v>1.97701454162598E-2</c:v>
                </c:pt>
                <c:pt idx="421">
                  <c:v>1.95822715759278E-2</c:v>
                </c:pt>
                <c:pt idx="422">
                  <c:v>1.9507408142089899E-2</c:v>
                </c:pt>
                <c:pt idx="423">
                  <c:v>1.9670009613037099E-2</c:v>
                </c:pt>
                <c:pt idx="424">
                  <c:v>1.9676208496093799E-2</c:v>
                </c:pt>
                <c:pt idx="425">
                  <c:v>1.8973350524902399E-2</c:v>
                </c:pt>
                <c:pt idx="426">
                  <c:v>1.89619064331055E-2</c:v>
                </c:pt>
                <c:pt idx="427">
                  <c:v>1.8769264221191399E-2</c:v>
                </c:pt>
                <c:pt idx="428">
                  <c:v>1.86314582824707E-2</c:v>
                </c:pt>
                <c:pt idx="429">
                  <c:v>1.86352729797363E-2</c:v>
                </c:pt>
                <c:pt idx="430">
                  <c:v>1.9040107727050799E-2</c:v>
                </c:pt>
                <c:pt idx="431">
                  <c:v>1.8425941467285201E-2</c:v>
                </c:pt>
                <c:pt idx="432">
                  <c:v>1.84521675109863E-2</c:v>
                </c:pt>
                <c:pt idx="433">
                  <c:v>1.91092491149903E-2</c:v>
                </c:pt>
                <c:pt idx="434">
                  <c:v>1.8993377685546899E-2</c:v>
                </c:pt>
                <c:pt idx="435">
                  <c:v>1.8561840057373099E-2</c:v>
                </c:pt>
                <c:pt idx="436">
                  <c:v>1.8033504486084002E-2</c:v>
                </c:pt>
                <c:pt idx="437">
                  <c:v>1.7793655395507799E-2</c:v>
                </c:pt>
                <c:pt idx="438">
                  <c:v>1.7245769500732401E-2</c:v>
                </c:pt>
                <c:pt idx="439">
                  <c:v>1.6395568847656299E-2</c:v>
                </c:pt>
                <c:pt idx="440">
                  <c:v>1.5942573547363299E-2</c:v>
                </c:pt>
                <c:pt idx="441">
                  <c:v>1.6074180603027399E-2</c:v>
                </c:pt>
                <c:pt idx="442">
                  <c:v>1.6292572021484399E-2</c:v>
                </c:pt>
                <c:pt idx="443">
                  <c:v>1.63722038269043E-2</c:v>
                </c:pt>
                <c:pt idx="444">
                  <c:v>1.7010211944580099E-2</c:v>
                </c:pt>
                <c:pt idx="445">
                  <c:v>1.6988754272461E-2</c:v>
                </c:pt>
                <c:pt idx="446">
                  <c:v>1.67908668518067E-2</c:v>
                </c:pt>
                <c:pt idx="447">
                  <c:v>1.6602516174316399E-2</c:v>
                </c:pt>
                <c:pt idx="448">
                  <c:v>1.63369178771973E-2</c:v>
                </c:pt>
                <c:pt idx="449">
                  <c:v>1.5870094299316399E-2</c:v>
                </c:pt>
                <c:pt idx="450">
                  <c:v>1.5704154968261701E-2</c:v>
                </c:pt>
                <c:pt idx="451">
                  <c:v>1.56197547912598E-2</c:v>
                </c:pt>
                <c:pt idx="452">
                  <c:v>1.5324592590332101E-2</c:v>
                </c:pt>
                <c:pt idx="453">
                  <c:v>1.52382850646973E-2</c:v>
                </c:pt>
                <c:pt idx="454">
                  <c:v>1.51472091674805E-2</c:v>
                </c:pt>
                <c:pt idx="455">
                  <c:v>1.49717330932617E-2</c:v>
                </c:pt>
                <c:pt idx="456">
                  <c:v>1.4792442321777399E-2</c:v>
                </c:pt>
                <c:pt idx="457">
                  <c:v>1.4705657958984399E-2</c:v>
                </c:pt>
                <c:pt idx="458">
                  <c:v>1.45063400268555E-2</c:v>
                </c:pt>
                <c:pt idx="459">
                  <c:v>1.4361858367919899E-2</c:v>
                </c:pt>
                <c:pt idx="460">
                  <c:v>1.42183303833008E-2</c:v>
                </c:pt>
                <c:pt idx="461">
                  <c:v>1.4173984527587899E-2</c:v>
                </c:pt>
                <c:pt idx="462">
                  <c:v>1.4151573181152399E-2</c:v>
                </c:pt>
                <c:pt idx="463">
                  <c:v>1.39002799987793E-2</c:v>
                </c:pt>
                <c:pt idx="464">
                  <c:v>1.3808250427246101E-2</c:v>
                </c:pt>
                <c:pt idx="465">
                  <c:v>1.3676643371582101E-2</c:v>
                </c:pt>
                <c:pt idx="466">
                  <c:v>1.85294151306153E-2</c:v>
                </c:pt>
                <c:pt idx="467">
                  <c:v>1.458740234375E-2</c:v>
                </c:pt>
                <c:pt idx="468">
                  <c:v>1.26476287841797E-2</c:v>
                </c:pt>
                <c:pt idx="469">
                  <c:v>1.32322311401367E-2</c:v>
                </c:pt>
                <c:pt idx="470">
                  <c:v>1.30367279052735E-2</c:v>
                </c:pt>
                <c:pt idx="471">
                  <c:v>1.3089656829834E-2</c:v>
                </c:pt>
                <c:pt idx="472">
                  <c:v>1.2929916381836E-2</c:v>
                </c:pt>
                <c:pt idx="473">
                  <c:v>1.28321647644043E-2</c:v>
                </c:pt>
                <c:pt idx="474">
                  <c:v>1.27439498901367E-2</c:v>
                </c:pt>
                <c:pt idx="475">
                  <c:v>1.26314163208008E-2</c:v>
                </c:pt>
                <c:pt idx="476">
                  <c:v>1.25598907470703E-2</c:v>
                </c:pt>
                <c:pt idx="477">
                  <c:v>1.25274658203125E-2</c:v>
                </c:pt>
                <c:pt idx="478">
                  <c:v>1.2389183044433601E-2</c:v>
                </c:pt>
                <c:pt idx="479">
                  <c:v>1.24025344848633E-2</c:v>
                </c:pt>
                <c:pt idx="480">
                  <c:v>1.2299537658691399E-2</c:v>
                </c:pt>
                <c:pt idx="481">
                  <c:v>1.21688842773438E-2</c:v>
                </c:pt>
                <c:pt idx="482">
                  <c:v>1.2085914611816399E-2</c:v>
                </c:pt>
                <c:pt idx="483">
                  <c:v>1.20620727539063E-2</c:v>
                </c:pt>
                <c:pt idx="484">
                  <c:v>1.19380950927735E-2</c:v>
                </c:pt>
                <c:pt idx="485">
                  <c:v>1.1926651000976601E-2</c:v>
                </c:pt>
                <c:pt idx="486">
                  <c:v>1.1896133422851601E-2</c:v>
                </c:pt>
                <c:pt idx="487">
                  <c:v>1.1765480041503899E-2</c:v>
                </c:pt>
                <c:pt idx="488">
                  <c:v>1.1738777160644601E-2</c:v>
                </c:pt>
                <c:pt idx="489">
                  <c:v>1.1655330657959E-2</c:v>
                </c:pt>
                <c:pt idx="490">
                  <c:v>1.16753578186035E-2</c:v>
                </c:pt>
                <c:pt idx="491">
                  <c:v>1.15594863891602E-2</c:v>
                </c:pt>
                <c:pt idx="492">
                  <c:v>1.1575698852539101E-2</c:v>
                </c:pt>
                <c:pt idx="493">
                  <c:v>1.14831924438477E-2</c:v>
                </c:pt>
                <c:pt idx="494">
                  <c:v>1.14693641662598E-2</c:v>
                </c:pt>
                <c:pt idx="495">
                  <c:v>1.1617660522461E-2</c:v>
                </c:pt>
                <c:pt idx="496">
                  <c:v>1.15504264831543E-2</c:v>
                </c:pt>
                <c:pt idx="497">
                  <c:v>1.1374950408935601E-2</c:v>
                </c:pt>
                <c:pt idx="498">
                  <c:v>1.1289119720459E-2</c:v>
                </c:pt>
                <c:pt idx="499">
                  <c:v>1.13224983215332E-2</c:v>
                </c:pt>
                <c:pt idx="500">
                  <c:v>1.1293888092041E-2</c:v>
                </c:pt>
                <c:pt idx="501">
                  <c:v>1.1159896850586E-2</c:v>
                </c:pt>
                <c:pt idx="502">
                  <c:v>1.1101245880127E-2</c:v>
                </c:pt>
                <c:pt idx="503">
                  <c:v>1.1096477508544899E-2</c:v>
                </c:pt>
                <c:pt idx="504">
                  <c:v>1.1128425598144601E-2</c:v>
                </c:pt>
                <c:pt idx="505">
                  <c:v>1.0887622833252E-2</c:v>
                </c:pt>
                <c:pt idx="506">
                  <c:v>1.0918140411377E-2</c:v>
                </c:pt>
                <c:pt idx="507">
                  <c:v>1.08380317687988E-2</c:v>
                </c:pt>
                <c:pt idx="508">
                  <c:v>1.0890960693359399E-2</c:v>
                </c:pt>
                <c:pt idx="509">
                  <c:v>1.08489990234375E-2</c:v>
                </c:pt>
                <c:pt idx="510">
                  <c:v>1.07417106628418E-2</c:v>
                </c:pt>
                <c:pt idx="511">
                  <c:v>1.06549263000488E-2</c:v>
                </c:pt>
                <c:pt idx="512">
                  <c:v>1.05466842651367E-2</c:v>
                </c:pt>
                <c:pt idx="513">
                  <c:v>1.0568618774414101E-2</c:v>
                </c:pt>
                <c:pt idx="514">
                  <c:v>1.0572910308837899E-2</c:v>
                </c:pt>
                <c:pt idx="515">
                  <c:v>1.0494232177734399E-2</c:v>
                </c:pt>
                <c:pt idx="516">
                  <c:v>1.0451316833496101E-2</c:v>
                </c:pt>
                <c:pt idx="517">
                  <c:v>1.0535717010498101E-2</c:v>
                </c:pt>
                <c:pt idx="518">
                  <c:v>1.04150772094727E-2</c:v>
                </c:pt>
                <c:pt idx="519">
                  <c:v>1.0265350341796899E-2</c:v>
                </c:pt>
                <c:pt idx="520">
                  <c:v>1.02252960205078E-2</c:v>
                </c:pt>
                <c:pt idx="521">
                  <c:v>1.02286338806153E-2</c:v>
                </c:pt>
                <c:pt idx="522">
                  <c:v>1.0180950164794899E-2</c:v>
                </c:pt>
                <c:pt idx="523">
                  <c:v>1.02672576904297E-2</c:v>
                </c:pt>
                <c:pt idx="524">
                  <c:v>1.02386474609375E-2</c:v>
                </c:pt>
                <c:pt idx="525">
                  <c:v>1.01070404052735E-2</c:v>
                </c:pt>
                <c:pt idx="526">
                  <c:v>1.0161399841308601E-2</c:v>
                </c:pt>
                <c:pt idx="527">
                  <c:v>1.01933479309082E-2</c:v>
                </c:pt>
                <c:pt idx="528">
                  <c:v>1.0235309600830101E-2</c:v>
                </c:pt>
                <c:pt idx="529">
                  <c:v>1.01423263549805E-2</c:v>
                </c:pt>
                <c:pt idx="530">
                  <c:v>1.00197792053223E-2</c:v>
                </c:pt>
                <c:pt idx="531">
                  <c:v>9.9883079528808594E-3</c:v>
                </c:pt>
                <c:pt idx="532">
                  <c:v>9.9215507507324201E-3</c:v>
                </c:pt>
                <c:pt idx="533">
                  <c:v>9.9391937255859392E-3</c:v>
                </c:pt>
                <c:pt idx="534">
                  <c:v>1.0009765625E-2</c:v>
                </c:pt>
                <c:pt idx="535">
                  <c:v>9.95635986328125E-3</c:v>
                </c:pt>
                <c:pt idx="536">
                  <c:v>9.9444389343261701E-3</c:v>
                </c:pt>
                <c:pt idx="537">
                  <c:v>1.00483894348145E-2</c:v>
                </c:pt>
                <c:pt idx="538">
                  <c:v>9.97161865234375E-3</c:v>
                </c:pt>
                <c:pt idx="539">
                  <c:v>9.8485946655273507E-3</c:v>
                </c:pt>
                <c:pt idx="540">
                  <c:v>9.6654891967773507E-3</c:v>
                </c:pt>
                <c:pt idx="541">
                  <c:v>9.7770690917968802E-3</c:v>
                </c:pt>
                <c:pt idx="542">
                  <c:v>9.7498893737793003E-3</c:v>
                </c:pt>
                <c:pt idx="543">
                  <c:v>9.6373558044433594E-3</c:v>
                </c:pt>
                <c:pt idx="544">
                  <c:v>9.4556808471679705E-3</c:v>
                </c:pt>
                <c:pt idx="545">
                  <c:v>9.5701217651367205E-3</c:v>
                </c:pt>
                <c:pt idx="546">
                  <c:v>9.5877647399902396E-3</c:v>
                </c:pt>
                <c:pt idx="547">
                  <c:v>9.3545913696289097E-3</c:v>
                </c:pt>
                <c:pt idx="548">
                  <c:v>9.2802047729492205E-3</c:v>
                </c:pt>
                <c:pt idx="549">
                  <c:v>9.1614723205566406E-3</c:v>
                </c:pt>
                <c:pt idx="550">
                  <c:v>9.4356536865234392E-3</c:v>
                </c:pt>
                <c:pt idx="551">
                  <c:v>9.3045234680175799E-3</c:v>
                </c:pt>
                <c:pt idx="552">
                  <c:v>9.2501640319824201E-3</c:v>
                </c:pt>
                <c:pt idx="553">
                  <c:v>9.0975761413574201E-3</c:v>
                </c:pt>
                <c:pt idx="554">
                  <c:v>9.1047286987304705E-3</c:v>
                </c:pt>
                <c:pt idx="555">
                  <c:v>9.1643333435058594E-3</c:v>
                </c:pt>
                <c:pt idx="556">
                  <c:v>9.1810226440429705E-3</c:v>
                </c:pt>
                <c:pt idx="557">
                  <c:v>9.1552734375E-3</c:v>
                </c:pt>
                <c:pt idx="558">
                  <c:v>9.1290473937988299E-3</c:v>
                </c:pt>
                <c:pt idx="559">
                  <c:v>9.2105865478515608E-3</c:v>
                </c:pt>
                <c:pt idx="560">
                  <c:v>9.1190338134765608E-3</c:v>
                </c:pt>
                <c:pt idx="561">
                  <c:v>9.1743469238281302E-3</c:v>
                </c:pt>
                <c:pt idx="562">
                  <c:v>9.0360641479492205E-3</c:v>
                </c:pt>
                <c:pt idx="563">
                  <c:v>9.1505050659179705E-3</c:v>
                </c:pt>
                <c:pt idx="564">
                  <c:v>9.2067718505859392E-3</c:v>
                </c:pt>
                <c:pt idx="565">
                  <c:v>9.0341567993164097E-3</c:v>
                </c:pt>
                <c:pt idx="566">
                  <c:v>9.0827941894531302E-3</c:v>
                </c:pt>
                <c:pt idx="567">
                  <c:v>9.0217590332031302E-3</c:v>
                </c:pt>
                <c:pt idx="568">
                  <c:v>9.2072486877441406E-3</c:v>
                </c:pt>
                <c:pt idx="569">
                  <c:v>9.3541145324707101E-3</c:v>
                </c:pt>
                <c:pt idx="570">
                  <c:v>9.3770027160644705E-3</c:v>
                </c:pt>
                <c:pt idx="571">
                  <c:v>9.1595649719238299E-3</c:v>
                </c:pt>
                <c:pt idx="572">
                  <c:v>8.9569091796875E-3</c:v>
                </c:pt>
                <c:pt idx="573">
                  <c:v>8.9817047119140608E-3</c:v>
                </c:pt>
                <c:pt idx="574">
                  <c:v>8.8982582092285208E-3</c:v>
                </c:pt>
                <c:pt idx="575">
                  <c:v>8.9602470397949201E-3</c:v>
                </c:pt>
                <c:pt idx="576">
                  <c:v>8.8901519775390608E-3</c:v>
                </c:pt>
                <c:pt idx="577">
                  <c:v>8.7299346923828108E-3</c:v>
                </c:pt>
                <c:pt idx="578">
                  <c:v>8.7561607360839896E-3</c:v>
                </c:pt>
                <c:pt idx="579">
                  <c:v>8.9578628540039097E-3</c:v>
                </c:pt>
                <c:pt idx="580">
                  <c:v>8.8758468627929705E-3</c:v>
                </c:pt>
                <c:pt idx="581">
                  <c:v>8.6717605590820295E-3</c:v>
                </c:pt>
                <c:pt idx="582">
                  <c:v>8.6479187011718802E-3</c:v>
                </c:pt>
                <c:pt idx="583">
                  <c:v>8.5387229919433594E-3</c:v>
                </c:pt>
                <c:pt idx="584">
                  <c:v>8.5644721984863299E-3</c:v>
                </c:pt>
                <c:pt idx="585">
                  <c:v>8.50677490234375E-3</c:v>
                </c:pt>
                <c:pt idx="586">
                  <c:v>8.4171295166015608E-3</c:v>
                </c:pt>
                <c:pt idx="587">
                  <c:v>8.5077285766601597E-3</c:v>
                </c:pt>
                <c:pt idx="588">
                  <c:v>8.4137916564941406E-3</c:v>
                </c:pt>
                <c:pt idx="589">
                  <c:v>8.5029602050781302E-3</c:v>
                </c:pt>
                <c:pt idx="590">
                  <c:v>8.5802078247070295E-3</c:v>
                </c:pt>
                <c:pt idx="591">
                  <c:v>8.5420608520507795E-3</c:v>
                </c:pt>
                <c:pt idx="592">
                  <c:v>8.4128379821777396E-3</c:v>
                </c:pt>
                <c:pt idx="593">
                  <c:v>8.3856582641601597E-3</c:v>
                </c:pt>
                <c:pt idx="594">
                  <c:v>8.4786415100097708E-3</c:v>
                </c:pt>
                <c:pt idx="595">
                  <c:v>8.2926750183105503E-3</c:v>
                </c:pt>
                <c:pt idx="596">
                  <c:v>8.2674026489257795E-3</c:v>
                </c:pt>
                <c:pt idx="597">
                  <c:v>8.2688331604003906E-3</c:v>
                </c:pt>
                <c:pt idx="598">
                  <c:v>8.2616806030273507E-3</c:v>
                </c:pt>
                <c:pt idx="599">
                  <c:v>8.2707405090332101E-3</c:v>
                </c:pt>
                <c:pt idx="600">
                  <c:v>8.3327293395996094E-3</c:v>
                </c:pt>
                <c:pt idx="601">
                  <c:v>8.2635879516601597E-3</c:v>
                </c:pt>
                <c:pt idx="602">
                  <c:v>8.2950592041015608E-3</c:v>
                </c:pt>
                <c:pt idx="603">
                  <c:v>8.3074569702148507E-3</c:v>
                </c:pt>
                <c:pt idx="604">
                  <c:v>8.2974433898925799E-3</c:v>
                </c:pt>
                <c:pt idx="605">
                  <c:v>8.3193778991699201E-3</c:v>
                </c:pt>
                <c:pt idx="606">
                  <c:v>8.3227157592773507E-3</c:v>
                </c:pt>
                <c:pt idx="607">
                  <c:v>8.2359313964843802E-3</c:v>
                </c:pt>
                <c:pt idx="608">
                  <c:v>8.3279609680175799E-3</c:v>
                </c:pt>
                <c:pt idx="609">
                  <c:v>8.2798004150390608E-3</c:v>
                </c:pt>
                <c:pt idx="610">
                  <c:v>8.1839561462402396E-3</c:v>
                </c:pt>
                <c:pt idx="611">
                  <c:v>8.2812309265136701E-3</c:v>
                </c:pt>
                <c:pt idx="612">
                  <c:v>8.2359313964843802E-3</c:v>
                </c:pt>
                <c:pt idx="613">
                  <c:v>8.1949234008789097E-3</c:v>
                </c:pt>
                <c:pt idx="614">
                  <c:v>8.1577301025390608E-3</c:v>
                </c:pt>
                <c:pt idx="615">
                  <c:v>7.9731941223144601E-3</c:v>
                </c:pt>
                <c:pt idx="616">
                  <c:v>7.9603195190429705E-3</c:v>
                </c:pt>
                <c:pt idx="617">
                  <c:v>7.92694091796875E-3</c:v>
                </c:pt>
                <c:pt idx="618">
                  <c:v>7.9579353332519601E-3</c:v>
                </c:pt>
                <c:pt idx="619">
                  <c:v>7.9445838928222708E-3</c:v>
                </c:pt>
                <c:pt idx="620">
                  <c:v>8.0370903015136701E-3</c:v>
                </c:pt>
                <c:pt idx="621">
                  <c:v>8.0304145812988299E-3</c:v>
                </c:pt>
                <c:pt idx="622">
                  <c:v>7.9684257507324201E-3</c:v>
                </c:pt>
                <c:pt idx="623">
                  <c:v>8.00323486328125E-3</c:v>
                </c:pt>
                <c:pt idx="624">
                  <c:v>7.8692436218261701E-3</c:v>
                </c:pt>
                <c:pt idx="625">
                  <c:v>7.9126358032226597E-3</c:v>
                </c:pt>
                <c:pt idx="626">
                  <c:v>7.8687667846679705E-3</c:v>
                </c:pt>
                <c:pt idx="627">
                  <c:v>7.7419281005859401E-3</c:v>
                </c:pt>
                <c:pt idx="628">
                  <c:v>7.7161788940429696E-3</c:v>
                </c:pt>
                <c:pt idx="629">
                  <c:v>7.659912109375E-3</c:v>
                </c:pt>
                <c:pt idx="630">
                  <c:v>7.781982421875E-3</c:v>
                </c:pt>
                <c:pt idx="631">
                  <c:v>7.8086853027343802E-3</c:v>
                </c:pt>
                <c:pt idx="632">
                  <c:v>7.7700614929199201E-3</c:v>
                </c:pt>
                <c:pt idx="633">
                  <c:v>7.7023506164550799E-3</c:v>
                </c:pt>
                <c:pt idx="634">
                  <c:v>7.5616836547851597E-3</c:v>
                </c:pt>
                <c:pt idx="635">
                  <c:v>7.5426101684570304E-3</c:v>
                </c:pt>
                <c:pt idx="636">
                  <c:v>7.5716972351074201E-3</c:v>
                </c:pt>
                <c:pt idx="637">
                  <c:v>7.69805908203125E-3</c:v>
                </c:pt>
                <c:pt idx="638">
                  <c:v>7.76910781860352E-3</c:v>
                </c:pt>
                <c:pt idx="639">
                  <c:v>7.7104568481445304E-3</c:v>
                </c:pt>
                <c:pt idx="640">
                  <c:v>7.6112747192382804E-3</c:v>
                </c:pt>
                <c:pt idx="641">
                  <c:v>7.4491500854492196E-3</c:v>
                </c:pt>
                <c:pt idx="642">
                  <c:v>7.5206756591796901E-3</c:v>
                </c:pt>
                <c:pt idx="643">
                  <c:v>7.5597763061523498E-3</c:v>
                </c:pt>
                <c:pt idx="644">
                  <c:v>7.6484680175781302E-3</c:v>
                </c:pt>
                <c:pt idx="645">
                  <c:v>7.7061653137207101E-3</c:v>
                </c:pt>
                <c:pt idx="646">
                  <c:v>7.6303482055664097E-3</c:v>
                </c:pt>
                <c:pt idx="647">
                  <c:v>7.56311416625977E-3</c:v>
                </c:pt>
                <c:pt idx="648">
                  <c:v>7.4849128723144601E-3</c:v>
                </c:pt>
                <c:pt idx="649">
                  <c:v>7.5531005859375E-3</c:v>
                </c:pt>
                <c:pt idx="650">
                  <c:v>7.6513290405273498E-3</c:v>
                </c:pt>
                <c:pt idx="651">
                  <c:v>7.5726509094238299E-3</c:v>
                </c:pt>
                <c:pt idx="652">
                  <c:v>7.5802803039550799E-3</c:v>
                </c:pt>
                <c:pt idx="653">
                  <c:v>7.3981285095214896E-3</c:v>
                </c:pt>
                <c:pt idx="654">
                  <c:v>7.4110031127929696E-3</c:v>
                </c:pt>
                <c:pt idx="655">
                  <c:v>7.4443817138671901E-3</c:v>
                </c:pt>
                <c:pt idx="656">
                  <c:v>7.5368881225585998E-3</c:v>
                </c:pt>
                <c:pt idx="657">
                  <c:v>7.5659751892089896E-3</c:v>
                </c:pt>
                <c:pt idx="658">
                  <c:v>7.4629783630371102E-3</c:v>
                </c:pt>
                <c:pt idx="659">
                  <c:v>7.4877738952636701E-3</c:v>
                </c:pt>
                <c:pt idx="660">
                  <c:v>7.5349807739257804E-3</c:v>
                </c:pt>
                <c:pt idx="661">
                  <c:v>7.5721740722656302E-3</c:v>
                </c:pt>
                <c:pt idx="662">
                  <c:v>7.5221061706543003E-3</c:v>
                </c:pt>
                <c:pt idx="663">
                  <c:v>7.5197219848632804E-3</c:v>
                </c:pt>
                <c:pt idx="664">
                  <c:v>7.66992568969727E-3</c:v>
                </c:pt>
                <c:pt idx="665">
                  <c:v>7.7290534973144601E-3</c:v>
                </c:pt>
                <c:pt idx="666">
                  <c:v>7.5945854187011701E-3</c:v>
                </c:pt>
                <c:pt idx="667">
                  <c:v>7.5693130493164097E-3</c:v>
                </c:pt>
                <c:pt idx="668">
                  <c:v>7.4434280395507804E-3</c:v>
                </c:pt>
                <c:pt idx="669">
                  <c:v>7.5116157531738299E-3</c:v>
                </c:pt>
                <c:pt idx="670">
                  <c:v>7.63940811157227E-3</c:v>
                </c:pt>
                <c:pt idx="671">
                  <c:v>7.4572563171386701E-3</c:v>
                </c:pt>
                <c:pt idx="672">
                  <c:v>7.47156143188477E-3</c:v>
                </c:pt>
                <c:pt idx="673">
                  <c:v>7.4658393859863299E-3</c:v>
                </c:pt>
                <c:pt idx="674">
                  <c:v>7.4405670166015703E-3</c:v>
                </c:pt>
                <c:pt idx="675">
                  <c:v>7.5116157531738299E-3</c:v>
                </c:pt>
                <c:pt idx="676">
                  <c:v>7.4834823608398498E-3</c:v>
                </c:pt>
                <c:pt idx="677">
                  <c:v>7.5335502624511701E-3</c:v>
                </c:pt>
                <c:pt idx="678">
                  <c:v>7.5006484985351597E-3</c:v>
                </c:pt>
                <c:pt idx="679">
                  <c:v>7.52496719360352E-3</c:v>
                </c:pt>
                <c:pt idx="680">
                  <c:v>7.4272155761718802E-3</c:v>
                </c:pt>
                <c:pt idx="681">
                  <c:v>7.41815567016602E-3</c:v>
                </c:pt>
                <c:pt idx="682">
                  <c:v>7.3990821838378898E-3</c:v>
                </c:pt>
                <c:pt idx="683">
                  <c:v>7.3976516723632804E-3</c:v>
                </c:pt>
                <c:pt idx="684">
                  <c:v>7.3690414428710998E-3</c:v>
                </c:pt>
                <c:pt idx="685">
                  <c:v>7.38525390625E-3</c:v>
                </c:pt>
                <c:pt idx="686">
                  <c:v>7.3986053466796901E-3</c:v>
                </c:pt>
                <c:pt idx="687">
                  <c:v>7.3704719543457101E-3</c:v>
                </c:pt>
                <c:pt idx="688">
                  <c:v>7.3151588439941398E-3</c:v>
                </c:pt>
                <c:pt idx="689">
                  <c:v>7.4992179870605503E-3</c:v>
                </c:pt>
                <c:pt idx="690">
                  <c:v>7.5793266296386701E-3</c:v>
                </c:pt>
                <c:pt idx="691">
                  <c:v>7.4195861816406302E-3</c:v>
                </c:pt>
                <c:pt idx="692">
                  <c:v>7.4725151062011701E-3</c:v>
                </c:pt>
                <c:pt idx="693">
                  <c:v>7.4367523193359401E-3</c:v>
                </c:pt>
                <c:pt idx="694">
                  <c:v>7.4725151062011701E-3</c:v>
                </c:pt>
                <c:pt idx="695">
                  <c:v>7.3533058166503898E-3</c:v>
                </c:pt>
                <c:pt idx="696">
                  <c:v>7.5016021728515703E-3</c:v>
                </c:pt>
                <c:pt idx="697">
                  <c:v>7.4834823608398498E-3</c:v>
                </c:pt>
                <c:pt idx="698">
                  <c:v>7.6432228088378898E-3</c:v>
                </c:pt>
                <c:pt idx="699">
                  <c:v>7.7171325683593802E-3</c:v>
                </c:pt>
                <c:pt idx="700">
                  <c:v>7.7052116394043003E-3</c:v>
                </c:pt>
                <c:pt idx="701">
                  <c:v>7.5469017028808602E-3</c:v>
                </c:pt>
                <c:pt idx="702">
                  <c:v>7.4076652526855503E-3</c:v>
                </c:pt>
                <c:pt idx="703">
                  <c:v>7.4272155761718802E-3</c:v>
                </c:pt>
                <c:pt idx="704">
                  <c:v>7.2546005249023498E-3</c:v>
                </c:pt>
                <c:pt idx="705">
                  <c:v>7.2603225708007804E-3</c:v>
                </c:pt>
                <c:pt idx="706">
                  <c:v>7.3032379150390703E-3</c:v>
                </c:pt>
                <c:pt idx="707">
                  <c:v>7.2803497314453203E-3</c:v>
                </c:pt>
                <c:pt idx="708">
                  <c:v>7.14349746704102E-3</c:v>
                </c:pt>
                <c:pt idx="709">
                  <c:v>6.9513320922851597E-3</c:v>
                </c:pt>
                <c:pt idx="710">
                  <c:v>6.8964958190918003E-3</c:v>
                </c:pt>
                <c:pt idx="711">
                  <c:v>6.7653656005859401E-3</c:v>
                </c:pt>
                <c:pt idx="712">
                  <c:v>6.8044662475585998E-3</c:v>
                </c:pt>
                <c:pt idx="713">
                  <c:v>6.75439834594727E-3</c:v>
                </c:pt>
                <c:pt idx="714">
                  <c:v>6.6738128662109401E-3</c:v>
                </c:pt>
                <c:pt idx="715">
                  <c:v>6.7892074584960998E-3</c:v>
                </c:pt>
                <c:pt idx="716">
                  <c:v>6.5493583679199201E-3</c:v>
                </c:pt>
                <c:pt idx="717">
                  <c:v>6.4826011657714896E-3</c:v>
                </c:pt>
                <c:pt idx="718">
                  <c:v>6.5131187438964896E-3</c:v>
                </c:pt>
                <c:pt idx="719">
                  <c:v>6.5984725952148498E-3</c:v>
                </c:pt>
                <c:pt idx="720">
                  <c:v>6.6137313842773498E-3</c:v>
                </c:pt>
                <c:pt idx="721">
                  <c:v>6.6647529602050799E-3</c:v>
                </c:pt>
                <c:pt idx="722">
                  <c:v>6.7715644836425799E-3</c:v>
                </c:pt>
                <c:pt idx="723">
                  <c:v>6.7539215087890703E-3</c:v>
                </c:pt>
                <c:pt idx="724">
                  <c:v>6.9813728332519601E-3</c:v>
                </c:pt>
                <c:pt idx="725">
                  <c:v>7.0543289184570304E-3</c:v>
                </c:pt>
                <c:pt idx="726">
                  <c:v>6.98328018188477E-3</c:v>
                </c:pt>
                <c:pt idx="727">
                  <c:v>7.1802139282226597E-3</c:v>
                </c:pt>
                <c:pt idx="728">
                  <c:v>7.1825981140136701E-3</c:v>
                </c:pt>
                <c:pt idx="729">
                  <c:v>7.1854591369628898E-3</c:v>
                </c:pt>
                <c:pt idx="730">
                  <c:v>7.2331428527832101E-3</c:v>
                </c:pt>
                <c:pt idx="731">
                  <c:v>6.9131851196289097E-3</c:v>
                </c:pt>
                <c:pt idx="732">
                  <c:v>7.1234703063964896E-3</c:v>
                </c:pt>
                <c:pt idx="733">
                  <c:v>7.0319175720214896E-3</c:v>
                </c:pt>
                <c:pt idx="734">
                  <c:v>6.9723129272460998E-3</c:v>
                </c:pt>
                <c:pt idx="735">
                  <c:v>7.0838928222656302E-3</c:v>
                </c:pt>
                <c:pt idx="736">
                  <c:v>7.0075988769531302E-3</c:v>
                </c:pt>
                <c:pt idx="737">
                  <c:v>7.1291923522949201E-3</c:v>
                </c:pt>
                <c:pt idx="738">
                  <c:v>7.1697235107421901E-3</c:v>
                </c:pt>
                <c:pt idx="739">
                  <c:v>6.9065093994140703E-3</c:v>
                </c:pt>
                <c:pt idx="740">
                  <c:v>7.0962905883789097E-3</c:v>
                </c:pt>
                <c:pt idx="741">
                  <c:v>7.0085525512695304E-3</c:v>
                </c:pt>
                <c:pt idx="742">
                  <c:v>6.9684982299804696E-3</c:v>
                </c:pt>
                <c:pt idx="743">
                  <c:v>7.0619583129882804E-3</c:v>
                </c:pt>
                <c:pt idx="744">
                  <c:v>7.0157051086425799E-3</c:v>
                </c:pt>
                <c:pt idx="745">
                  <c:v>7.1554183959960998E-3</c:v>
                </c:pt>
                <c:pt idx="746">
                  <c:v>7.1115493774414097E-3</c:v>
                </c:pt>
                <c:pt idx="747">
                  <c:v>7.0772171020507804E-3</c:v>
                </c:pt>
                <c:pt idx="748">
                  <c:v>6.9990158081054696E-3</c:v>
                </c:pt>
                <c:pt idx="749">
                  <c:v>7.0080757141113299E-3</c:v>
                </c:pt>
                <c:pt idx="750">
                  <c:v>6.7763328552246102E-3</c:v>
                </c:pt>
                <c:pt idx="751">
                  <c:v>7.1172714233398498E-3</c:v>
                </c:pt>
                <c:pt idx="752">
                  <c:v>7.0457458496093802E-3</c:v>
                </c:pt>
                <c:pt idx="753">
                  <c:v>7.24029541015625E-3</c:v>
                </c:pt>
                <c:pt idx="754">
                  <c:v>7.1287155151367196E-3</c:v>
                </c:pt>
                <c:pt idx="755">
                  <c:v>7.1859359741210998E-3</c:v>
                </c:pt>
                <c:pt idx="756">
                  <c:v>7.1125030517578203E-3</c:v>
                </c:pt>
                <c:pt idx="757">
                  <c:v>7.0095062255859401E-3</c:v>
                </c:pt>
                <c:pt idx="758">
                  <c:v>7.1763992309570304E-3</c:v>
                </c:pt>
                <c:pt idx="759">
                  <c:v>6.9904327392578203E-3</c:v>
                </c:pt>
                <c:pt idx="760">
                  <c:v>7.16638565063477E-3</c:v>
                </c:pt>
                <c:pt idx="761">
                  <c:v>7.0815086364746102E-3</c:v>
                </c:pt>
                <c:pt idx="762">
                  <c:v>7.29608535766602E-3</c:v>
                </c:pt>
                <c:pt idx="763">
                  <c:v>7.2512626647949201E-3</c:v>
                </c:pt>
                <c:pt idx="764">
                  <c:v>7.2407722473144601E-3</c:v>
                </c:pt>
                <c:pt idx="765">
                  <c:v>7.3719024658203203E-3</c:v>
                </c:pt>
                <c:pt idx="766">
                  <c:v>7.2107315063476597E-3</c:v>
                </c:pt>
                <c:pt idx="767">
                  <c:v>7.3990821838378898E-3</c:v>
                </c:pt>
                <c:pt idx="768">
                  <c:v>7.33423233032227E-3</c:v>
                </c:pt>
                <c:pt idx="769">
                  <c:v>7.3661804199218802E-3</c:v>
                </c:pt>
                <c:pt idx="770">
                  <c:v>7.38763809204102E-3</c:v>
                </c:pt>
                <c:pt idx="771">
                  <c:v>7.2689056396484401E-3</c:v>
                </c:pt>
                <c:pt idx="772">
                  <c:v>7.4534416198730503E-3</c:v>
                </c:pt>
                <c:pt idx="773">
                  <c:v>7.3595046997070304E-3</c:v>
                </c:pt>
                <c:pt idx="774">
                  <c:v>7.2875022888183602E-3</c:v>
                </c:pt>
                <c:pt idx="775">
                  <c:v>7.2984695434570304E-3</c:v>
                </c:pt>
                <c:pt idx="776">
                  <c:v>7.3633193969726597E-3</c:v>
                </c:pt>
                <c:pt idx="777">
                  <c:v>7.3709487915039097E-3</c:v>
                </c:pt>
                <c:pt idx="778">
                  <c:v>7.4987411499023498E-3</c:v>
                </c:pt>
                <c:pt idx="779">
                  <c:v>7.5216293334960998E-3</c:v>
                </c:pt>
                <c:pt idx="780">
                  <c:v>7.6465606689453203E-3</c:v>
                </c:pt>
                <c:pt idx="781">
                  <c:v>7.5778961181640703E-3</c:v>
                </c:pt>
                <c:pt idx="782">
                  <c:v>7.5664520263671901E-3</c:v>
                </c:pt>
                <c:pt idx="783">
                  <c:v>7.6069831848144601E-3</c:v>
                </c:pt>
                <c:pt idx="784">
                  <c:v>7.60650634765625E-3</c:v>
                </c:pt>
                <c:pt idx="785">
                  <c:v>7.4133872985839896E-3</c:v>
                </c:pt>
                <c:pt idx="786">
                  <c:v>7.7643394470214896E-3</c:v>
                </c:pt>
                <c:pt idx="787">
                  <c:v>7.5263977050781302E-3</c:v>
                </c:pt>
                <c:pt idx="788">
                  <c:v>7.7900886535644601E-3</c:v>
                </c:pt>
                <c:pt idx="789">
                  <c:v>7.5769424438476597E-3</c:v>
                </c:pt>
                <c:pt idx="790">
                  <c:v>7.7295303344726597E-3</c:v>
                </c:pt>
                <c:pt idx="791">
                  <c:v>7.6246261596679696E-3</c:v>
                </c:pt>
                <c:pt idx="792">
                  <c:v>7.6861381530761701E-3</c:v>
                </c:pt>
                <c:pt idx="793">
                  <c:v>7.69805908203125E-3</c:v>
                </c:pt>
                <c:pt idx="794">
                  <c:v>7.7810287475585998E-3</c:v>
                </c:pt>
                <c:pt idx="795">
                  <c:v>7.8783035278320295E-3</c:v>
                </c:pt>
                <c:pt idx="796">
                  <c:v>7.5464248657226597E-3</c:v>
                </c:pt>
                <c:pt idx="797">
                  <c:v>7.7838897705078203E-3</c:v>
                </c:pt>
                <c:pt idx="798">
                  <c:v>7.5345039367675799E-3</c:v>
                </c:pt>
                <c:pt idx="799">
                  <c:v>7.6689720153808602E-3</c:v>
                </c:pt>
                <c:pt idx="800">
                  <c:v>7.5597763061523498E-3</c:v>
                </c:pt>
                <c:pt idx="801">
                  <c:v>7.8029632568359401E-3</c:v>
                </c:pt>
                <c:pt idx="802">
                  <c:v>7.6160430908203203E-3</c:v>
                </c:pt>
                <c:pt idx="803">
                  <c:v>7.6727867126464896E-3</c:v>
                </c:pt>
                <c:pt idx="804">
                  <c:v>7.4772834777832101E-3</c:v>
                </c:pt>
                <c:pt idx="805">
                  <c:v>7.5416564941406302E-3</c:v>
                </c:pt>
                <c:pt idx="806">
                  <c:v>7.4796676635742196E-3</c:v>
                </c:pt>
                <c:pt idx="807">
                  <c:v>7.5764656066894601E-3</c:v>
                </c:pt>
                <c:pt idx="808">
                  <c:v>7.4830055236816398E-3</c:v>
                </c:pt>
                <c:pt idx="809">
                  <c:v>7.6055526733398498E-3</c:v>
                </c:pt>
                <c:pt idx="810">
                  <c:v>7.6231956481933602E-3</c:v>
                </c:pt>
                <c:pt idx="811">
                  <c:v>7.3256492614746102E-3</c:v>
                </c:pt>
                <c:pt idx="812">
                  <c:v>7.1887969970703203E-3</c:v>
                </c:pt>
                <c:pt idx="813">
                  <c:v>7.3218345642089896E-3</c:v>
                </c:pt>
                <c:pt idx="814">
                  <c:v>7.5345039367675799E-3</c:v>
                </c:pt>
                <c:pt idx="815">
                  <c:v>6.8898200988769601E-3</c:v>
                </c:pt>
                <c:pt idx="816">
                  <c:v>7.41052627563477E-3</c:v>
                </c:pt>
                <c:pt idx="817">
                  <c:v>6.8554878234863299E-3</c:v>
                </c:pt>
                <c:pt idx="818">
                  <c:v>7.0295333862304696E-3</c:v>
                </c:pt>
                <c:pt idx="819">
                  <c:v>6.5240859985351597E-3</c:v>
                </c:pt>
                <c:pt idx="820">
                  <c:v>6.6676139831543003E-3</c:v>
                </c:pt>
                <c:pt idx="821">
                  <c:v>6.40106201171875E-3</c:v>
                </c:pt>
                <c:pt idx="822">
                  <c:v>6.6490173339843802E-3</c:v>
                </c:pt>
                <c:pt idx="823">
                  <c:v>6.0329437255859401E-3</c:v>
                </c:pt>
                <c:pt idx="824">
                  <c:v>6.1597824096679696E-3</c:v>
                </c:pt>
                <c:pt idx="825">
                  <c:v>6.0591697692871102E-3</c:v>
                </c:pt>
                <c:pt idx="826">
                  <c:v>6.2756538391113299E-3</c:v>
                </c:pt>
                <c:pt idx="827">
                  <c:v>5.9671401977539097E-3</c:v>
                </c:pt>
                <c:pt idx="828">
                  <c:v>5.8164596557617196E-3</c:v>
                </c:pt>
                <c:pt idx="829">
                  <c:v>5.9123039245605503E-3</c:v>
                </c:pt>
                <c:pt idx="830">
                  <c:v>6.3481330871582101E-3</c:v>
                </c:pt>
                <c:pt idx="831">
                  <c:v>5.4254531860351597E-3</c:v>
                </c:pt>
                <c:pt idx="832">
                  <c:v>6.4272880554199201E-3</c:v>
                </c:pt>
                <c:pt idx="833">
                  <c:v>5.7921409606933602E-3</c:v>
                </c:pt>
                <c:pt idx="834">
                  <c:v>5.4922103881835998E-3</c:v>
                </c:pt>
                <c:pt idx="835">
                  <c:v>5.5661201477050799E-3</c:v>
                </c:pt>
                <c:pt idx="836">
                  <c:v>5.2022933959960998E-3</c:v>
                </c:pt>
                <c:pt idx="837">
                  <c:v>5.1870346069335998E-3</c:v>
                </c:pt>
                <c:pt idx="838">
                  <c:v>5.2275657653808602E-3</c:v>
                </c:pt>
                <c:pt idx="839">
                  <c:v>4.5251846313476597E-3</c:v>
                </c:pt>
                <c:pt idx="840">
                  <c:v>5.6200027465820304E-3</c:v>
                </c:pt>
                <c:pt idx="841">
                  <c:v>4.90808486938477E-3</c:v>
                </c:pt>
                <c:pt idx="842">
                  <c:v>4.8842430114746102E-3</c:v>
                </c:pt>
                <c:pt idx="843">
                  <c:v>4.9705505371093802E-3</c:v>
                </c:pt>
                <c:pt idx="844">
                  <c:v>4.59527969360352E-3</c:v>
                </c:pt>
                <c:pt idx="845">
                  <c:v>5.0191879272460998E-3</c:v>
                </c:pt>
                <c:pt idx="846">
                  <c:v>4.3721199035644601E-3</c:v>
                </c:pt>
                <c:pt idx="847">
                  <c:v>3.8838386535644601E-3</c:v>
                </c:pt>
                <c:pt idx="848">
                  <c:v>4.60052490234375E-3</c:v>
                </c:pt>
                <c:pt idx="849">
                  <c:v>4.2200088500976597E-3</c:v>
                </c:pt>
                <c:pt idx="850">
                  <c:v>4.1155815124511701E-3</c:v>
                </c:pt>
                <c:pt idx="851">
                  <c:v>4.0235519409179696E-3</c:v>
                </c:pt>
                <c:pt idx="852">
                  <c:v>3.9253234863281302E-3</c:v>
                </c:pt>
                <c:pt idx="853">
                  <c:v>3.8003921508789102E-3</c:v>
                </c:pt>
                <c:pt idx="854">
                  <c:v>4.7078132629394601E-3</c:v>
                </c:pt>
                <c:pt idx="855">
                  <c:v>3.8599967956542999E-3</c:v>
                </c:pt>
                <c:pt idx="856">
                  <c:v>4.31060791015625E-3</c:v>
                </c:pt>
                <c:pt idx="857">
                  <c:v>3.18145751953125E-3</c:v>
                </c:pt>
                <c:pt idx="858">
                  <c:v>4.09936904907227E-3</c:v>
                </c:pt>
                <c:pt idx="859">
                  <c:v>2.9206275939941402E-3</c:v>
                </c:pt>
                <c:pt idx="860">
                  <c:v>4.8007965087890599E-3</c:v>
                </c:pt>
                <c:pt idx="861">
                  <c:v>1.3575553894042999E-3</c:v>
                </c:pt>
                <c:pt idx="862">
                  <c:v>3.2086372375488299E-3</c:v>
                </c:pt>
                <c:pt idx="863">
                  <c:v>3.0832290649414102E-3</c:v>
                </c:pt>
                <c:pt idx="864">
                  <c:v>2.3512840270996098E-3</c:v>
                </c:pt>
                <c:pt idx="865">
                  <c:v>5.2762031555175799E-3</c:v>
                </c:pt>
                <c:pt idx="866">
                  <c:v>1.0533332824707101E-3</c:v>
                </c:pt>
                <c:pt idx="867">
                  <c:v>3.48663330078125E-3</c:v>
                </c:pt>
                <c:pt idx="868">
                  <c:v>9.4842910766601595E-4</c:v>
                </c:pt>
                <c:pt idx="869">
                  <c:v>4.0326118469238299E-3</c:v>
                </c:pt>
                <c:pt idx="870">
                  <c:v>9.8848342895507791E-4</c:v>
                </c:pt>
                <c:pt idx="871">
                  <c:v>1.9512176513671901E-3</c:v>
                </c:pt>
                <c:pt idx="872">
                  <c:v>7.9345703125E-4</c:v>
                </c:pt>
                <c:pt idx="873">
                  <c:v>1.92880630493164E-3</c:v>
                </c:pt>
                <c:pt idx="874">
                  <c:v>5.53131103515625E-5</c:v>
                </c:pt>
                <c:pt idx="875">
                  <c:v>2.7394294738769601E-3</c:v>
                </c:pt>
                <c:pt idx="876">
                  <c:v>1.9159317016601599E-3</c:v>
                </c:pt>
                <c:pt idx="877">
                  <c:v>4.0330886840820304E-3</c:v>
                </c:pt>
                <c:pt idx="878">
                  <c:v>1.3523101806640599E-3</c:v>
                </c:pt>
                <c:pt idx="879">
                  <c:v>2.9950141906738299E-3</c:v>
                </c:pt>
                <c:pt idx="880">
                  <c:v>2.1452903747558598E-3</c:v>
                </c:pt>
                <c:pt idx="881">
                  <c:v>2.7379989624023498E-3</c:v>
                </c:pt>
                <c:pt idx="882">
                  <c:v>2.2602081298828099E-3</c:v>
                </c:pt>
                <c:pt idx="883">
                  <c:v>1.7843246459961E-3</c:v>
                </c:pt>
                <c:pt idx="884">
                  <c:v>1.3713836669921901E-3</c:v>
                </c:pt>
                <c:pt idx="885">
                  <c:v>2.5420188903808598E-3</c:v>
                </c:pt>
                <c:pt idx="886">
                  <c:v>1.3427734375E-3</c:v>
                </c:pt>
                <c:pt idx="887">
                  <c:v>4.7841072082519601E-3</c:v>
                </c:pt>
                <c:pt idx="888">
                  <c:v>3.7746429443359401E-3</c:v>
                </c:pt>
                <c:pt idx="889">
                  <c:v>3.61394882202149E-3</c:v>
                </c:pt>
                <c:pt idx="890">
                  <c:v>3.8824081420898498E-3</c:v>
                </c:pt>
                <c:pt idx="891">
                  <c:v>2.53820419311524E-3</c:v>
                </c:pt>
                <c:pt idx="892">
                  <c:v>3.5920143127441402E-3</c:v>
                </c:pt>
                <c:pt idx="893">
                  <c:v>2.8290748596191402E-3</c:v>
                </c:pt>
                <c:pt idx="894">
                  <c:v>2.9187202453613299E-3</c:v>
                </c:pt>
                <c:pt idx="895">
                  <c:v>3.2105445861816402E-3</c:v>
                </c:pt>
                <c:pt idx="896">
                  <c:v>3.78942489624024E-3</c:v>
                </c:pt>
                <c:pt idx="897">
                  <c:v>-9.0122222900390598E-5</c:v>
                </c:pt>
                <c:pt idx="898">
                  <c:v>5.1374435424804696E-3</c:v>
                </c:pt>
                <c:pt idx="899">
                  <c:v>1.7604827880859401E-3</c:v>
                </c:pt>
                <c:pt idx="900">
                  <c:v>2.7332305908203099E-3</c:v>
                </c:pt>
                <c:pt idx="901">
                  <c:v>-7.3099136352539095E-4</c:v>
                </c:pt>
                <c:pt idx="902">
                  <c:v>1.1987686157226599E-3</c:v>
                </c:pt>
                <c:pt idx="903">
                  <c:v>1.3117790222167999E-3</c:v>
                </c:pt>
                <c:pt idx="904">
                  <c:v>2.6664733886718802E-3</c:v>
                </c:pt>
                <c:pt idx="905">
                  <c:v>-1.4400482177734401E-3</c:v>
                </c:pt>
                <c:pt idx="906">
                  <c:v>4.9290657043457101E-3</c:v>
                </c:pt>
                <c:pt idx="907">
                  <c:v>-9.2363357543945302E-4</c:v>
                </c:pt>
                <c:pt idx="908">
                  <c:v>5.4774284362793003E-3</c:v>
                </c:pt>
                <c:pt idx="909">
                  <c:v>-3.4666061401367201E-3</c:v>
                </c:pt>
                <c:pt idx="910">
                  <c:v>-1.09672546386719E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8F65-484B-8596-D1A9F717C798}"/>
            </c:ext>
          </c:extLst>
        </c:ser>
        <c:ser>
          <c:idx val="25"/>
          <c:order val="25"/>
          <c:tx>
            <c:v>+56 microL</c:v>
          </c:tx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9'!$B$2:$B$912</c:f>
              <c:numCache>
                <c:formatCode>General</c:formatCode>
                <c:ptCount val="911"/>
                <c:pt idx="0">
                  <c:v>-0.17840480804443401</c:v>
                </c:pt>
                <c:pt idx="1">
                  <c:v>-0.53959417343139704</c:v>
                </c:pt>
                <c:pt idx="2">
                  <c:v>-0.49162673950195301</c:v>
                </c:pt>
                <c:pt idx="3">
                  <c:v>-0.679942607879639</c:v>
                </c:pt>
                <c:pt idx="4">
                  <c:v>-1.01827096939087</c:v>
                </c:pt>
                <c:pt idx="5">
                  <c:v>-0.45415496826171903</c:v>
                </c:pt>
                <c:pt idx="6">
                  <c:v>-0.81962203979492199</c:v>
                </c:pt>
                <c:pt idx="7">
                  <c:v>-0.37340497970581099</c:v>
                </c:pt>
                <c:pt idx="8">
                  <c:v>-0.63028001785278398</c:v>
                </c:pt>
                <c:pt idx="9">
                  <c:v>-1.0591678619384799</c:v>
                </c:pt>
                <c:pt idx="10">
                  <c:v>-0.94911527633667003</c:v>
                </c:pt>
                <c:pt idx="11">
                  <c:v>-0.58007049560546897</c:v>
                </c:pt>
                <c:pt idx="12">
                  <c:v>-0.55852460861206099</c:v>
                </c:pt>
                <c:pt idx="13">
                  <c:v>-0.61553525924682595</c:v>
                </c:pt>
                <c:pt idx="14">
                  <c:v>-0.88582277297973699</c:v>
                </c:pt>
                <c:pt idx="15">
                  <c:v>-0.57014369964599598</c:v>
                </c:pt>
                <c:pt idx="16">
                  <c:v>-0.97162723541259799</c:v>
                </c:pt>
                <c:pt idx="17">
                  <c:v>-0.39545488357544001</c:v>
                </c:pt>
                <c:pt idx="18">
                  <c:v>-0.714569091796875</c:v>
                </c:pt>
                <c:pt idx="19">
                  <c:v>-1.14189672470093</c:v>
                </c:pt>
                <c:pt idx="20">
                  <c:v>-0.27288103103637701</c:v>
                </c:pt>
                <c:pt idx="21">
                  <c:v>-0.538377285003662</c:v>
                </c:pt>
                <c:pt idx="22">
                  <c:v>-0.44669008255004899</c:v>
                </c:pt>
                <c:pt idx="23">
                  <c:v>0.29154348373413103</c:v>
                </c:pt>
                <c:pt idx="24">
                  <c:v>-0.19188594818115301</c:v>
                </c:pt>
                <c:pt idx="25">
                  <c:v>-1.0741496086120601</c:v>
                </c:pt>
                <c:pt idx="26">
                  <c:v>-0.18733263015747101</c:v>
                </c:pt>
                <c:pt idx="27">
                  <c:v>-0.54083728790283203</c:v>
                </c:pt>
                <c:pt idx="28">
                  <c:v>-0.89893817901611295</c:v>
                </c:pt>
                <c:pt idx="29">
                  <c:v>-0.19495916366577201</c:v>
                </c:pt>
                <c:pt idx="30">
                  <c:v>-0.14223527908325201</c:v>
                </c:pt>
                <c:pt idx="31">
                  <c:v>0.55578517913818404</c:v>
                </c:pt>
                <c:pt idx="32">
                  <c:v>-0.98388051986694403</c:v>
                </c:pt>
                <c:pt idx="33">
                  <c:v>0.230871677398682</c:v>
                </c:pt>
                <c:pt idx="34">
                  <c:v>-0.194072246551514</c:v>
                </c:pt>
                <c:pt idx="35">
                  <c:v>-0.22053146362304701</c:v>
                </c:pt>
                <c:pt idx="36">
                  <c:v>0.49533271789550798</c:v>
                </c:pt>
                <c:pt idx="37">
                  <c:v>-0.184420585632324</c:v>
                </c:pt>
                <c:pt idx="38">
                  <c:v>-0.110038280487061</c:v>
                </c:pt>
                <c:pt idx="39">
                  <c:v>-1.1036415100097701</c:v>
                </c:pt>
                <c:pt idx="40">
                  <c:v>0.62660312652587902</c:v>
                </c:pt>
                <c:pt idx="41">
                  <c:v>9.8053932189941406E-2</c:v>
                </c:pt>
                <c:pt idx="42">
                  <c:v>-0.94424009323120095</c:v>
                </c:pt>
                <c:pt idx="43">
                  <c:v>0.41736078262329102</c:v>
                </c:pt>
                <c:pt idx="44">
                  <c:v>-0.211776733398438</c:v>
                </c:pt>
                <c:pt idx="45">
                  <c:v>6.5038204193115304E-2</c:v>
                </c:pt>
                <c:pt idx="46">
                  <c:v>-9.4064712524414104E-2</c:v>
                </c:pt>
                <c:pt idx="47">
                  <c:v>5.8375358581543003E-2</c:v>
                </c:pt>
                <c:pt idx="48">
                  <c:v>-0.803341865539551</c:v>
                </c:pt>
                <c:pt idx="49">
                  <c:v>-0.453932285308838</c:v>
                </c:pt>
                <c:pt idx="50">
                  <c:v>0.72165536880493197</c:v>
                </c:pt>
                <c:pt idx="51">
                  <c:v>-0.52904224395751998</c:v>
                </c:pt>
                <c:pt idx="52">
                  <c:v>8.9449882507324205E-2</c:v>
                </c:pt>
                <c:pt idx="53">
                  <c:v>0.766079902648926</c:v>
                </c:pt>
                <c:pt idx="54">
                  <c:v>-0.97000026702880904</c:v>
                </c:pt>
                <c:pt idx="55">
                  <c:v>-7.2601318359375E-2</c:v>
                </c:pt>
                <c:pt idx="56">
                  <c:v>0.23611545562744199</c:v>
                </c:pt>
                <c:pt idx="57">
                  <c:v>0.53060340881347701</c:v>
                </c:pt>
                <c:pt idx="58">
                  <c:v>-0.23230838775634799</c:v>
                </c:pt>
                <c:pt idx="59">
                  <c:v>0.12780380249023501</c:v>
                </c:pt>
                <c:pt idx="60">
                  <c:v>-0.28864288330078097</c:v>
                </c:pt>
                <c:pt idx="61">
                  <c:v>1.24801969528198</c:v>
                </c:pt>
                <c:pt idx="62">
                  <c:v>4.9225330352783203E-2</c:v>
                </c:pt>
                <c:pt idx="63">
                  <c:v>-5.2053928375244203E-2</c:v>
                </c:pt>
                <c:pt idx="64">
                  <c:v>1.03353118896485</c:v>
                </c:pt>
                <c:pt idx="65">
                  <c:v>2.1110534667968799E-2</c:v>
                </c:pt>
                <c:pt idx="66">
                  <c:v>0.65479755401611395</c:v>
                </c:pt>
                <c:pt idx="67">
                  <c:v>1.02028560638428</c:v>
                </c:pt>
                <c:pt idx="68">
                  <c:v>1.5567650794982899</c:v>
                </c:pt>
                <c:pt idx="69">
                  <c:v>1.72130298614502</c:v>
                </c:pt>
                <c:pt idx="70">
                  <c:v>1.4341502189636299</c:v>
                </c:pt>
                <c:pt idx="71">
                  <c:v>1.2723131179809599</c:v>
                </c:pt>
                <c:pt idx="72">
                  <c:v>1.3224525451660201</c:v>
                </c:pt>
                <c:pt idx="73">
                  <c:v>1.30871534347534</c:v>
                </c:pt>
                <c:pt idx="74">
                  <c:v>1.33492088317871</c:v>
                </c:pt>
                <c:pt idx="75">
                  <c:v>1.34734010696411</c:v>
                </c:pt>
                <c:pt idx="76">
                  <c:v>1.37183618545532</c:v>
                </c:pt>
                <c:pt idx="77">
                  <c:v>1.4175763130187999</c:v>
                </c:pt>
                <c:pt idx="78">
                  <c:v>1.4145927429199201</c:v>
                </c:pt>
                <c:pt idx="79">
                  <c:v>1.4573292732238801</c:v>
                </c:pt>
                <c:pt idx="80">
                  <c:v>1.4714660644531301</c:v>
                </c:pt>
                <c:pt idx="81">
                  <c:v>1.48984050750733</c:v>
                </c:pt>
                <c:pt idx="82">
                  <c:v>1.54258584976197</c:v>
                </c:pt>
                <c:pt idx="83">
                  <c:v>1.5231409072876001</c:v>
                </c:pt>
                <c:pt idx="84">
                  <c:v>1.5422377586364799</c:v>
                </c:pt>
                <c:pt idx="85">
                  <c:v>1.5601558685302801</c:v>
                </c:pt>
                <c:pt idx="86">
                  <c:v>1.55935859680176</c:v>
                </c:pt>
                <c:pt idx="87">
                  <c:v>1.57180595397949</c:v>
                </c:pt>
                <c:pt idx="88">
                  <c:v>1.5662264823913601</c:v>
                </c:pt>
                <c:pt idx="89">
                  <c:v>1.58225440979004</c:v>
                </c:pt>
                <c:pt idx="90">
                  <c:v>1.5699825286865301</c:v>
                </c:pt>
                <c:pt idx="91">
                  <c:v>1.5579137802123999</c:v>
                </c:pt>
                <c:pt idx="92">
                  <c:v>1.5438876152038601</c:v>
                </c:pt>
                <c:pt idx="93">
                  <c:v>1.5237946510314999</c:v>
                </c:pt>
                <c:pt idx="94">
                  <c:v>1.4999651908874501</c:v>
                </c:pt>
                <c:pt idx="95">
                  <c:v>1.4939613342285201</c:v>
                </c:pt>
                <c:pt idx="96">
                  <c:v>1.43986415863037</c:v>
                </c:pt>
                <c:pt idx="97">
                  <c:v>1.4351172447204601</c:v>
                </c:pt>
                <c:pt idx="98">
                  <c:v>1.3913598060607899</c:v>
                </c:pt>
                <c:pt idx="99">
                  <c:v>1.34931516647339</c:v>
                </c:pt>
                <c:pt idx="100">
                  <c:v>1.3275179862976101</c:v>
                </c:pt>
                <c:pt idx="101">
                  <c:v>1.2742609977722199</c:v>
                </c:pt>
                <c:pt idx="102">
                  <c:v>1.23429679870606</c:v>
                </c:pt>
                <c:pt idx="103">
                  <c:v>1.2005538940429701</c:v>
                </c:pt>
                <c:pt idx="104">
                  <c:v>1.15970230102539</c:v>
                </c:pt>
                <c:pt idx="105">
                  <c:v>1.1221270561218299</c:v>
                </c:pt>
                <c:pt idx="106">
                  <c:v>1.07847547531128</c:v>
                </c:pt>
                <c:pt idx="107">
                  <c:v>1.04738569259644</c:v>
                </c:pt>
                <c:pt idx="108">
                  <c:v>1.0097565650939999</c:v>
                </c:pt>
                <c:pt idx="109">
                  <c:v>0.97606229782104503</c:v>
                </c:pt>
                <c:pt idx="110">
                  <c:v>0.947726249694824</c:v>
                </c:pt>
                <c:pt idx="111">
                  <c:v>0.91054868698120095</c:v>
                </c:pt>
                <c:pt idx="112">
                  <c:v>0.88609790802001998</c:v>
                </c:pt>
                <c:pt idx="113">
                  <c:v>0.85824489593505904</c:v>
                </c:pt>
                <c:pt idx="114">
                  <c:v>0.83039379119873102</c:v>
                </c:pt>
                <c:pt idx="115">
                  <c:v>0.80802011489868197</c:v>
                </c:pt>
                <c:pt idx="116">
                  <c:v>0.78589248657226596</c:v>
                </c:pt>
                <c:pt idx="117">
                  <c:v>0.76666784286499101</c:v>
                </c:pt>
                <c:pt idx="118">
                  <c:v>0.74494361877441395</c:v>
                </c:pt>
                <c:pt idx="119">
                  <c:v>0.73188781738281306</c:v>
                </c:pt>
                <c:pt idx="120">
                  <c:v>0.71272611618042003</c:v>
                </c:pt>
                <c:pt idx="121">
                  <c:v>0.69906759262085005</c:v>
                </c:pt>
                <c:pt idx="122">
                  <c:v>0.68601036071777399</c:v>
                </c:pt>
                <c:pt idx="123">
                  <c:v>0.67342615127563499</c:v>
                </c:pt>
                <c:pt idx="124">
                  <c:v>0.66100311279296897</c:v>
                </c:pt>
                <c:pt idx="125">
                  <c:v>0.65251064300537098</c:v>
                </c:pt>
                <c:pt idx="126">
                  <c:v>0.642405986785889</c:v>
                </c:pt>
                <c:pt idx="127">
                  <c:v>0.63399600982666005</c:v>
                </c:pt>
                <c:pt idx="128">
                  <c:v>0.62565660476684604</c:v>
                </c:pt>
                <c:pt idx="129">
                  <c:v>0.61934804916381903</c:v>
                </c:pt>
                <c:pt idx="130">
                  <c:v>0.61250495910644598</c:v>
                </c:pt>
                <c:pt idx="131">
                  <c:v>0.60678052902221702</c:v>
                </c:pt>
                <c:pt idx="132">
                  <c:v>0.60193586349487305</c:v>
                </c:pt>
                <c:pt idx="133">
                  <c:v>0.594737529754639</c:v>
                </c:pt>
                <c:pt idx="134">
                  <c:v>0.58880615234375</c:v>
                </c:pt>
                <c:pt idx="135">
                  <c:v>0.58428144454956099</c:v>
                </c:pt>
                <c:pt idx="136">
                  <c:v>0.57752704620361395</c:v>
                </c:pt>
                <c:pt idx="137">
                  <c:v>0.572421073913575</c:v>
                </c:pt>
                <c:pt idx="138">
                  <c:v>0.56486701965332098</c:v>
                </c:pt>
                <c:pt idx="139">
                  <c:v>0.55557346343994196</c:v>
                </c:pt>
                <c:pt idx="140">
                  <c:v>0.545712471008301</c:v>
                </c:pt>
                <c:pt idx="141">
                  <c:v>0.53241729736328203</c:v>
                </c:pt>
                <c:pt idx="142">
                  <c:v>0.52133989334106501</c:v>
                </c:pt>
                <c:pt idx="143">
                  <c:v>0.50906753540039096</c:v>
                </c:pt>
                <c:pt idx="144">
                  <c:v>0.493785381317139</c:v>
                </c:pt>
                <c:pt idx="145">
                  <c:v>0.48074579238891602</c:v>
                </c:pt>
                <c:pt idx="146">
                  <c:v>0.466659545898438</c:v>
                </c:pt>
                <c:pt idx="147">
                  <c:v>0.45264863967895502</c:v>
                </c:pt>
                <c:pt idx="148">
                  <c:v>0.437907695770264</c:v>
                </c:pt>
                <c:pt idx="149">
                  <c:v>0.42429065704345698</c:v>
                </c:pt>
                <c:pt idx="150">
                  <c:v>0.40999460220336897</c:v>
                </c:pt>
                <c:pt idx="151">
                  <c:v>0.394511699676514</c:v>
                </c:pt>
                <c:pt idx="152">
                  <c:v>0.380538940429688</c:v>
                </c:pt>
                <c:pt idx="153">
                  <c:v>0.36583995819091802</c:v>
                </c:pt>
                <c:pt idx="154">
                  <c:v>0.34832000732421903</c:v>
                </c:pt>
                <c:pt idx="155">
                  <c:v>0.33077907562255898</c:v>
                </c:pt>
                <c:pt idx="156">
                  <c:v>0.31270742416381903</c:v>
                </c:pt>
                <c:pt idx="157">
                  <c:v>0.29367160797119202</c:v>
                </c:pt>
                <c:pt idx="158">
                  <c:v>0.27416372299194403</c:v>
                </c:pt>
                <c:pt idx="159">
                  <c:v>0.25595808029174799</c:v>
                </c:pt>
                <c:pt idx="160">
                  <c:v>0.23854637145996099</c:v>
                </c:pt>
                <c:pt idx="161">
                  <c:v>0.22112989425659199</c:v>
                </c:pt>
                <c:pt idx="162">
                  <c:v>0.20700025558471699</c:v>
                </c:pt>
                <c:pt idx="163">
                  <c:v>0.19332313537597701</c:v>
                </c:pt>
                <c:pt idx="164">
                  <c:v>0.18002223968505901</c:v>
                </c:pt>
                <c:pt idx="165">
                  <c:v>0.16949510574340801</c:v>
                </c:pt>
                <c:pt idx="166">
                  <c:v>0.15876102447509799</c:v>
                </c:pt>
                <c:pt idx="167">
                  <c:v>0.151010036468506</c:v>
                </c:pt>
                <c:pt idx="168">
                  <c:v>0.144846916198731</c:v>
                </c:pt>
                <c:pt idx="169">
                  <c:v>0.13995933532714899</c:v>
                </c:pt>
                <c:pt idx="170">
                  <c:v>0.13744783401489299</c:v>
                </c:pt>
                <c:pt idx="171">
                  <c:v>0.134608268737793</c:v>
                </c:pt>
                <c:pt idx="172">
                  <c:v>0.132170200347901</c:v>
                </c:pt>
                <c:pt idx="173">
                  <c:v>0.12517023086547899</c:v>
                </c:pt>
                <c:pt idx="174">
                  <c:v>0.11485862731933601</c:v>
                </c:pt>
                <c:pt idx="175">
                  <c:v>0.10650444030761699</c:v>
                </c:pt>
                <c:pt idx="176">
                  <c:v>9.88311767578125E-2</c:v>
                </c:pt>
                <c:pt idx="177">
                  <c:v>9.47308540344238E-2</c:v>
                </c:pt>
                <c:pt idx="178">
                  <c:v>9.3678951263427804E-2</c:v>
                </c:pt>
                <c:pt idx="179">
                  <c:v>9.1997146606445299E-2</c:v>
                </c:pt>
                <c:pt idx="180">
                  <c:v>9.1337680816650405E-2</c:v>
                </c:pt>
                <c:pt idx="181">
                  <c:v>8.8885307312011705E-2</c:v>
                </c:pt>
                <c:pt idx="182">
                  <c:v>8.6817741394042997E-2</c:v>
                </c:pt>
                <c:pt idx="183">
                  <c:v>8.4196567535400405E-2</c:v>
                </c:pt>
                <c:pt idx="184">
                  <c:v>8.20050239562988E-2</c:v>
                </c:pt>
                <c:pt idx="185">
                  <c:v>8.0256462097167997E-2</c:v>
                </c:pt>
                <c:pt idx="186">
                  <c:v>7.8741550445556696E-2</c:v>
                </c:pt>
                <c:pt idx="187">
                  <c:v>7.6761245727539104E-2</c:v>
                </c:pt>
                <c:pt idx="188">
                  <c:v>7.6038837432861398E-2</c:v>
                </c:pt>
                <c:pt idx="189">
                  <c:v>7.4481010437011705E-2</c:v>
                </c:pt>
                <c:pt idx="190">
                  <c:v>7.3526382446289104E-2</c:v>
                </c:pt>
                <c:pt idx="191">
                  <c:v>7.1738719940185602E-2</c:v>
                </c:pt>
                <c:pt idx="192">
                  <c:v>7.1800231933593806E-2</c:v>
                </c:pt>
                <c:pt idx="193">
                  <c:v>7.0283412933349595E-2</c:v>
                </c:pt>
                <c:pt idx="194">
                  <c:v>6.9043159484863295E-2</c:v>
                </c:pt>
                <c:pt idx="195">
                  <c:v>6.8542003631591797E-2</c:v>
                </c:pt>
                <c:pt idx="196">
                  <c:v>6.7934989929199205E-2</c:v>
                </c:pt>
                <c:pt idx="197">
                  <c:v>6.7485809326171903E-2</c:v>
                </c:pt>
                <c:pt idx="198">
                  <c:v>6.6977024078369196E-2</c:v>
                </c:pt>
                <c:pt idx="199">
                  <c:v>6.5340042114257799E-2</c:v>
                </c:pt>
                <c:pt idx="200">
                  <c:v>6.3281059265136705E-2</c:v>
                </c:pt>
                <c:pt idx="201">
                  <c:v>6.23931884765625E-2</c:v>
                </c:pt>
                <c:pt idx="202">
                  <c:v>6.1764717102050802E-2</c:v>
                </c:pt>
                <c:pt idx="203">
                  <c:v>6.1683177947998102E-2</c:v>
                </c:pt>
                <c:pt idx="204">
                  <c:v>6.0677051544189502E-2</c:v>
                </c:pt>
                <c:pt idx="205">
                  <c:v>6.11376762390137E-2</c:v>
                </c:pt>
                <c:pt idx="206">
                  <c:v>5.8704376220703201E-2</c:v>
                </c:pt>
                <c:pt idx="207">
                  <c:v>5.8300495147705099E-2</c:v>
                </c:pt>
                <c:pt idx="208">
                  <c:v>5.8626651763916002E-2</c:v>
                </c:pt>
                <c:pt idx="209">
                  <c:v>5.8293342590332101E-2</c:v>
                </c:pt>
                <c:pt idx="210">
                  <c:v>5.70931434631348E-2</c:v>
                </c:pt>
                <c:pt idx="211">
                  <c:v>5.6003093719482498E-2</c:v>
                </c:pt>
                <c:pt idx="212">
                  <c:v>5.5167675018310602E-2</c:v>
                </c:pt>
                <c:pt idx="213">
                  <c:v>5.5206775665283203E-2</c:v>
                </c:pt>
                <c:pt idx="214">
                  <c:v>5.4419040679931703E-2</c:v>
                </c:pt>
                <c:pt idx="215">
                  <c:v>5.4101467132568401E-2</c:v>
                </c:pt>
                <c:pt idx="216">
                  <c:v>5.5857658386230503E-2</c:v>
                </c:pt>
                <c:pt idx="217">
                  <c:v>5.48152923583985E-2</c:v>
                </c:pt>
                <c:pt idx="218">
                  <c:v>5.3194046020507799E-2</c:v>
                </c:pt>
                <c:pt idx="219">
                  <c:v>5.1433563232421903E-2</c:v>
                </c:pt>
                <c:pt idx="220">
                  <c:v>5.0759792327880901E-2</c:v>
                </c:pt>
                <c:pt idx="221">
                  <c:v>5.0409317016601597E-2</c:v>
                </c:pt>
                <c:pt idx="222">
                  <c:v>5.01809120178223E-2</c:v>
                </c:pt>
                <c:pt idx="223">
                  <c:v>5.1246643066406299E-2</c:v>
                </c:pt>
                <c:pt idx="224">
                  <c:v>4.9346923828125E-2</c:v>
                </c:pt>
                <c:pt idx="225">
                  <c:v>4.9563884735107401E-2</c:v>
                </c:pt>
                <c:pt idx="226">
                  <c:v>4.8873424530029297E-2</c:v>
                </c:pt>
                <c:pt idx="227">
                  <c:v>4.9579620361328097E-2</c:v>
                </c:pt>
                <c:pt idx="228">
                  <c:v>5.0861358642578201E-2</c:v>
                </c:pt>
                <c:pt idx="229">
                  <c:v>4.6705722808837898E-2</c:v>
                </c:pt>
                <c:pt idx="230">
                  <c:v>4.8252105712890597E-2</c:v>
                </c:pt>
                <c:pt idx="231">
                  <c:v>4.8064708709716797E-2</c:v>
                </c:pt>
                <c:pt idx="232">
                  <c:v>4.6269416809082101E-2</c:v>
                </c:pt>
                <c:pt idx="233">
                  <c:v>4.68902587890625E-2</c:v>
                </c:pt>
                <c:pt idx="234">
                  <c:v>4.5637607574462898E-2</c:v>
                </c:pt>
                <c:pt idx="235">
                  <c:v>4.3914794921875E-2</c:v>
                </c:pt>
                <c:pt idx="236">
                  <c:v>4.2174816131591797E-2</c:v>
                </c:pt>
                <c:pt idx="237">
                  <c:v>4.4067859649658203E-2</c:v>
                </c:pt>
                <c:pt idx="238">
                  <c:v>4.2748451232910198E-2</c:v>
                </c:pt>
                <c:pt idx="239">
                  <c:v>4.1547775268554701E-2</c:v>
                </c:pt>
                <c:pt idx="240">
                  <c:v>4.0997505187988302E-2</c:v>
                </c:pt>
                <c:pt idx="241">
                  <c:v>4.0742874145507799E-2</c:v>
                </c:pt>
                <c:pt idx="242">
                  <c:v>4.01611328125E-2</c:v>
                </c:pt>
                <c:pt idx="243">
                  <c:v>3.9811134338378899E-2</c:v>
                </c:pt>
                <c:pt idx="244">
                  <c:v>4.0335178375244203E-2</c:v>
                </c:pt>
                <c:pt idx="245">
                  <c:v>3.8238525390625E-2</c:v>
                </c:pt>
                <c:pt idx="246">
                  <c:v>3.7800788879394601E-2</c:v>
                </c:pt>
                <c:pt idx="247">
                  <c:v>3.81875038146973E-2</c:v>
                </c:pt>
                <c:pt idx="248">
                  <c:v>3.7904262542724602E-2</c:v>
                </c:pt>
                <c:pt idx="249">
                  <c:v>3.7504196166992201E-2</c:v>
                </c:pt>
                <c:pt idx="250">
                  <c:v>3.7224292755127002E-2</c:v>
                </c:pt>
                <c:pt idx="251">
                  <c:v>3.8684844970703097E-2</c:v>
                </c:pt>
                <c:pt idx="252">
                  <c:v>3.7965297698974602E-2</c:v>
                </c:pt>
                <c:pt idx="253">
                  <c:v>3.6124229431152399E-2</c:v>
                </c:pt>
                <c:pt idx="254">
                  <c:v>3.6470413208007799E-2</c:v>
                </c:pt>
                <c:pt idx="255">
                  <c:v>3.7145137786865297E-2</c:v>
                </c:pt>
                <c:pt idx="256">
                  <c:v>3.6553859710693401E-2</c:v>
                </c:pt>
                <c:pt idx="257">
                  <c:v>3.5811901092529297E-2</c:v>
                </c:pt>
                <c:pt idx="258">
                  <c:v>3.5758495330810602E-2</c:v>
                </c:pt>
                <c:pt idx="259">
                  <c:v>3.5795688629150398E-2</c:v>
                </c:pt>
                <c:pt idx="260">
                  <c:v>3.5708904266357401E-2</c:v>
                </c:pt>
                <c:pt idx="261">
                  <c:v>3.4560680389404297E-2</c:v>
                </c:pt>
                <c:pt idx="262">
                  <c:v>3.42822074890137E-2</c:v>
                </c:pt>
                <c:pt idx="263">
                  <c:v>3.41286659240723E-2</c:v>
                </c:pt>
                <c:pt idx="264">
                  <c:v>3.3913135528564502E-2</c:v>
                </c:pt>
                <c:pt idx="265">
                  <c:v>3.3576965332031299E-2</c:v>
                </c:pt>
                <c:pt idx="266">
                  <c:v>3.3419609069824198E-2</c:v>
                </c:pt>
                <c:pt idx="267">
                  <c:v>3.4626007080078097E-2</c:v>
                </c:pt>
                <c:pt idx="268">
                  <c:v>3.4384250640869203E-2</c:v>
                </c:pt>
                <c:pt idx="269">
                  <c:v>3.33046913146973E-2</c:v>
                </c:pt>
                <c:pt idx="270">
                  <c:v>3.1978607177734403E-2</c:v>
                </c:pt>
                <c:pt idx="271">
                  <c:v>3.17797660827637E-2</c:v>
                </c:pt>
                <c:pt idx="272">
                  <c:v>3.1672477722168003E-2</c:v>
                </c:pt>
                <c:pt idx="273">
                  <c:v>3.4649372100830099E-2</c:v>
                </c:pt>
                <c:pt idx="274">
                  <c:v>3.2675743103027399E-2</c:v>
                </c:pt>
                <c:pt idx="275">
                  <c:v>3.2158374786377002E-2</c:v>
                </c:pt>
                <c:pt idx="276">
                  <c:v>3.1772613525390597E-2</c:v>
                </c:pt>
                <c:pt idx="277">
                  <c:v>3.1855583190918003E-2</c:v>
                </c:pt>
                <c:pt idx="278">
                  <c:v>3.1888961791992201E-2</c:v>
                </c:pt>
                <c:pt idx="279">
                  <c:v>3.1395912170410198E-2</c:v>
                </c:pt>
                <c:pt idx="280">
                  <c:v>2.9928207397461E-2</c:v>
                </c:pt>
                <c:pt idx="281">
                  <c:v>2.9866218566894601E-2</c:v>
                </c:pt>
                <c:pt idx="282">
                  <c:v>3.0419349670410201E-2</c:v>
                </c:pt>
                <c:pt idx="283">
                  <c:v>3.0033111572265601E-2</c:v>
                </c:pt>
                <c:pt idx="284">
                  <c:v>2.9369831085205099E-2</c:v>
                </c:pt>
                <c:pt idx="285">
                  <c:v>2.9072761535644601E-2</c:v>
                </c:pt>
                <c:pt idx="286">
                  <c:v>2.8975486755371101E-2</c:v>
                </c:pt>
                <c:pt idx="287">
                  <c:v>2.8939723968505901E-2</c:v>
                </c:pt>
                <c:pt idx="288">
                  <c:v>2.9015064239502002E-2</c:v>
                </c:pt>
                <c:pt idx="289">
                  <c:v>2.8622627258300799E-2</c:v>
                </c:pt>
                <c:pt idx="290">
                  <c:v>2.8561115264892599E-2</c:v>
                </c:pt>
                <c:pt idx="291">
                  <c:v>2.80756950378418E-2</c:v>
                </c:pt>
                <c:pt idx="292">
                  <c:v>2.7707576751709002E-2</c:v>
                </c:pt>
                <c:pt idx="293">
                  <c:v>2.7875900268554701E-2</c:v>
                </c:pt>
                <c:pt idx="294">
                  <c:v>2.77771949768067E-2</c:v>
                </c:pt>
                <c:pt idx="295">
                  <c:v>2.9623031616211E-2</c:v>
                </c:pt>
                <c:pt idx="296">
                  <c:v>3.0620574951171899E-2</c:v>
                </c:pt>
                <c:pt idx="297">
                  <c:v>2.76856422424317E-2</c:v>
                </c:pt>
                <c:pt idx="298">
                  <c:v>2.6697158813476601E-2</c:v>
                </c:pt>
                <c:pt idx="299">
                  <c:v>2.7162551879882799E-2</c:v>
                </c:pt>
                <c:pt idx="300">
                  <c:v>2.7535915374755901E-2</c:v>
                </c:pt>
                <c:pt idx="301">
                  <c:v>2.7152061462402399E-2</c:v>
                </c:pt>
                <c:pt idx="302">
                  <c:v>2.69274711608887E-2</c:v>
                </c:pt>
                <c:pt idx="303">
                  <c:v>2.8491973876953101E-2</c:v>
                </c:pt>
                <c:pt idx="304">
                  <c:v>2.7544498443603498E-2</c:v>
                </c:pt>
                <c:pt idx="305">
                  <c:v>2.6258945465087901E-2</c:v>
                </c:pt>
                <c:pt idx="306">
                  <c:v>2.6405334472656299E-2</c:v>
                </c:pt>
                <c:pt idx="307">
                  <c:v>2.66156196594238E-2</c:v>
                </c:pt>
                <c:pt idx="308">
                  <c:v>2.65655517578125E-2</c:v>
                </c:pt>
                <c:pt idx="309">
                  <c:v>2.6554107666015601E-2</c:v>
                </c:pt>
                <c:pt idx="310">
                  <c:v>2.60052680969238E-2</c:v>
                </c:pt>
                <c:pt idx="311">
                  <c:v>2.6813507080078101E-2</c:v>
                </c:pt>
                <c:pt idx="312">
                  <c:v>2.63118743896485E-2</c:v>
                </c:pt>
                <c:pt idx="313">
                  <c:v>2.5935173034668E-2</c:v>
                </c:pt>
                <c:pt idx="314">
                  <c:v>2.56190299987793E-2</c:v>
                </c:pt>
                <c:pt idx="315">
                  <c:v>2.55894660949707E-2</c:v>
                </c:pt>
                <c:pt idx="316">
                  <c:v>2.5703430175781299E-2</c:v>
                </c:pt>
                <c:pt idx="317">
                  <c:v>2.5281429290771502E-2</c:v>
                </c:pt>
                <c:pt idx="318">
                  <c:v>2.57163047790528E-2</c:v>
                </c:pt>
                <c:pt idx="319">
                  <c:v>2.5042057037353498E-2</c:v>
                </c:pt>
                <c:pt idx="320">
                  <c:v>2.50458717346192E-2</c:v>
                </c:pt>
                <c:pt idx="321">
                  <c:v>2.5281429290771502E-2</c:v>
                </c:pt>
                <c:pt idx="322">
                  <c:v>2.5086879730224599E-2</c:v>
                </c:pt>
                <c:pt idx="323">
                  <c:v>2.4793624877929701E-2</c:v>
                </c:pt>
                <c:pt idx="324">
                  <c:v>2.47845649719238E-2</c:v>
                </c:pt>
                <c:pt idx="325">
                  <c:v>2.4944782257080099E-2</c:v>
                </c:pt>
                <c:pt idx="326">
                  <c:v>2.45823860168457E-2</c:v>
                </c:pt>
                <c:pt idx="327">
                  <c:v>2.4655342102050799E-2</c:v>
                </c:pt>
                <c:pt idx="328">
                  <c:v>2.4707317352294901E-2</c:v>
                </c:pt>
                <c:pt idx="329">
                  <c:v>2.4522781372070299E-2</c:v>
                </c:pt>
                <c:pt idx="330">
                  <c:v>2.47960090637207E-2</c:v>
                </c:pt>
                <c:pt idx="331">
                  <c:v>2.45461463928223E-2</c:v>
                </c:pt>
                <c:pt idx="332">
                  <c:v>2.44498252868653E-2</c:v>
                </c:pt>
                <c:pt idx="333">
                  <c:v>2.4462223052978498E-2</c:v>
                </c:pt>
                <c:pt idx="334">
                  <c:v>2.4304866790771502E-2</c:v>
                </c:pt>
                <c:pt idx="335">
                  <c:v>2.4468421936035201E-2</c:v>
                </c:pt>
                <c:pt idx="336">
                  <c:v>2.4565696716308601E-2</c:v>
                </c:pt>
                <c:pt idx="337">
                  <c:v>2.4744033813476601E-2</c:v>
                </c:pt>
                <c:pt idx="338">
                  <c:v>2.45728492736817E-2</c:v>
                </c:pt>
                <c:pt idx="339">
                  <c:v>2.4404525756836E-2</c:v>
                </c:pt>
                <c:pt idx="340">
                  <c:v>2.4430274963378899E-2</c:v>
                </c:pt>
                <c:pt idx="341">
                  <c:v>2.44755744934082E-2</c:v>
                </c:pt>
                <c:pt idx="342">
                  <c:v>2.43830680847168E-2</c:v>
                </c:pt>
                <c:pt idx="343">
                  <c:v>2.4406433105468799E-2</c:v>
                </c:pt>
                <c:pt idx="344">
                  <c:v>2.45013236999512E-2</c:v>
                </c:pt>
                <c:pt idx="345">
                  <c:v>2.4397850036621101E-2</c:v>
                </c:pt>
                <c:pt idx="346">
                  <c:v>2.4319171905517599E-2</c:v>
                </c:pt>
                <c:pt idx="347">
                  <c:v>2.4364471435546899E-2</c:v>
                </c:pt>
                <c:pt idx="348">
                  <c:v>2.4430274963378899E-2</c:v>
                </c:pt>
                <c:pt idx="349">
                  <c:v>2.4279117584228498E-2</c:v>
                </c:pt>
                <c:pt idx="350">
                  <c:v>2.4342536926269601E-2</c:v>
                </c:pt>
                <c:pt idx="351">
                  <c:v>2.4165153503418E-2</c:v>
                </c:pt>
                <c:pt idx="352">
                  <c:v>2.4379730224609399E-2</c:v>
                </c:pt>
                <c:pt idx="353">
                  <c:v>2.4123191833496101E-2</c:v>
                </c:pt>
                <c:pt idx="354">
                  <c:v>2.39710807800293E-2</c:v>
                </c:pt>
                <c:pt idx="355">
                  <c:v>2.3740291595459002E-2</c:v>
                </c:pt>
                <c:pt idx="356">
                  <c:v>2.3507595062255901E-2</c:v>
                </c:pt>
                <c:pt idx="357">
                  <c:v>2.3525238037109399E-2</c:v>
                </c:pt>
                <c:pt idx="358">
                  <c:v>2.3456573486328101E-2</c:v>
                </c:pt>
                <c:pt idx="359">
                  <c:v>2.3448944091796899E-2</c:v>
                </c:pt>
                <c:pt idx="360">
                  <c:v>2.32148170471192E-2</c:v>
                </c:pt>
                <c:pt idx="361">
                  <c:v>2.29549407958985E-2</c:v>
                </c:pt>
                <c:pt idx="362">
                  <c:v>2.27813720703125E-2</c:v>
                </c:pt>
                <c:pt idx="363">
                  <c:v>2.2551536560058601E-2</c:v>
                </c:pt>
                <c:pt idx="364">
                  <c:v>2.2828102111816399E-2</c:v>
                </c:pt>
                <c:pt idx="365">
                  <c:v>2.2543907165527399E-2</c:v>
                </c:pt>
                <c:pt idx="366">
                  <c:v>2.2289276123046899E-2</c:v>
                </c:pt>
                <c:pt idx="367">
                  <c:v>2.2127628326415998E-2</c:v>
                </c:pt>
                <c:pt idx="368">
                  <c:v>2.2047042846679701E-2</c:v>
                </c:pt>
                <c:pt idx="369">
                  <c:v>2.1837711334228498E-2</c:v>
                </c:pt>
                <c:pt idx="370">
                  <c:v>2.18243598937988E-2</c:v>
                </c:pt>
                <c:pt idx="371">
                  <c:v>2.1563053131103498E-2</c:v>
                </c:pt>
                <c:pt idx="372">
                  <c:v>2.1547317504882799E-2</c:v>
                </c:pt>
                <c:pt idx="373">
                  <c:v>2.1456241607665998E-2</c:v>
                </c:pt>
                <c:pt idx="374">
                  <c:v>2.12464332580567E-2</c:v>
                </c:pt>
                <c:pt idx="375">
                  <c:v>2.1038532257080099E-2</c:v>
                </c:pt>
                <c:pt idx="376">
                  <c:v>2.0974159240722701E-2</c:v>
                </c:pt>
                <c:pt idx="377">
                  <c:v>2.0841121673584002E-2</c:v>
                </c:pt>
                <c:pt idx="378">
                  <c:v>2.0861148834228498E-2</c:v>
                </c:pt>
                <c:pt idx="379">
                  <c:v>2.1068572998046899E-2</c:v>
                </c:pt>
                <c:pt idx="380">
                  <c:v>2.10270881652832E-2</c:v>
                </c:pt>
                <c:pt idx="381">
                  <c:v>2.0876407623290998E-2</c:v>
                </c:pt>
                <c:pt idx="382">
                  <c:v>2.10833549499512E-2</c:v>
                </c:pt>
                <c:pt idx="383">
                  <c:v>2.1506786346435599E-2</c:v>
                </c:pt>
                <c:pt idx="384">
                  <c:v>2.1166801452636701E-2</c:v>
                </c:pt>
                <c:pt idx="385">
                  <c:v>2.0652770996093799E-2</c:v>
                </c:pt>
                <c:pt idx="386">
                  <c:v>2.1385669708252002E-2</c:v>
                </c:pt>
                <c:pt idx="387">
                  <c:v>2.0992279052734399E-2</c:v>
                </c:pt>
                <c:pt idx="388">
                  <c:v>2.1426677703857401E-2</c:v>
                </c:pt>
                <c:pt idx="389">
                  <c:v>2.1355152130127002E-2</c:v>
                </c:pt>
                <c:pt idx="390">
                  <c:v>2.1217823028564502E-2</c:v>
                </c:pt>
                <c:pt idx="391">
                  <c:v>2.1514892578125E-2</c:v>
                </c:pt>
                <c:pt idx="392">
                  <c:v>2.16679573059082E-2</c:v>
                </c:pt>
                <c:pt idx="393">
                  <c:v>1.99031829833985E-2</c:v>
                </c:pt>
                <c:pt idx="394">
                  <c:v>2.04682350158692E-2</c:v>
                </c:pt>
                <c:pt idx="395">
                  <c:v>2.0402908325195299E-2</c:v>
                </c:pt>
                <c:pt idx="396">
                  <c:v>2.00867652893067E-2</c:v>
                </c:pt>
                <c:pt idx="397">
                  <c:v>2.0253181457519601E-2</c:v>
                </c:pt>
                <c:pt idx="398">
                  <c:v>2.0903587341308601E-2</c:v>
                </c:pt>
                <c:pt idx="399">
                  <c:v>2.03442573547363E-2</c:v>
                </c:pt>
                <c:pt idx="400">
                  <c:v>1.9211769104003899E-2</c:v>
                </c:pt>
                <c:pt idx="401">
                  <c:v>1.93066596984863E-2</c:v>
                </c:pt>
                <c:pt idx="402">
                  <c:v>1.96990966796875E-2</c:v>
                </c:pt>
                <c:pt idx="403">
                  <c:v>2.0068168640136701E-2</c:v>
                </c:pt>
                <c:pt idx="404">
                  <c:v>2.0129680633544901E-2</c:v>
                </c:pt>
                <c:pt idx="405">
                  <c:v>2.0159721374511701E-2</c:v>
                </c:pt>
                <c:pt idx="406">
                  <c:v>1.9782543182373099E-2</c:v>
                </c:pt>
                <c:pt idx="407">
                  <c:v>1.99332237243653E-2</c:v>
                </c:pt>
                <c:pt idx="408">
                  <c:v>1.9543170928955099E-2</c:v>
                </c:pt>
                <c:pt idx="409">
                  <c:v>1.92928314208985E-2</c:v>
                </c:pt>
                <c:pt idx="410">
                  <c:v>1.8867969512939502E-2</c:v>
                </c:pt>
                <c:pt idx="411">
                  <c:v>1.95059776306153E-2</c:v>
                </c:pt>
                <c:pt idx="412">
                  <c:v>2.0133972167968799E-2</c:v>
                </c:pt>
                <c:pt idx="413">
                  <c:v>2.0057201385498099E-2</c:v>
                </c:pt>
                <c:pt idx="414">
                  <c:v>1.9041538238525401E-2</c:v>
                </c:pt>
                <c:pt idx="415">
                  <c:v>1.8728256225586E-2</c:v>
                </c:pt>
                <c:pt idx="416">
                  <c:v>1.88298225402832E-2</c:v>
                </c:pt>
                <c:pt idx="417">
                  <c:v>1.8944740295410201E-2</c:v>
                </c:pt>
                <c:pt idx="418">
                  <c:v>1.8919467926025401E-2</c:v>
                </c:pt>
                <c:pt idx="419">
                  <c:v>1.8568992614746101E-2</c:v>
                </c:pt>
                <c:pt idx="420">
                  <c:v>1.87487602233887E-2</c:v>
                </c:pt>
                <c:pt idx="421">
                  <c:v>1.8489837646484399E-2</c:v>
                </c:pt>
                <c:pt idx="422">
                  <c:v>1.8467903137207101E-2</c:v>
                </c:pt>
                <c:pt idx="423">
                  <c:v>1.8669128417968799E-2</c:v>
                </c:pt>
                <c:pt idx="424">
                  <c:v>1.8582820892334002E-2</c:v>
                </c:pt>
                <c:pt idx="425">
                  <c:v>1.79190635681153E-2</c:v>
                </c:pt>
                <c:pt idx="426">
                  <c:v>1.7853736877441399E-2</c:v>
                </c:pt>
                <c:pt idx="427">
                  <c:v>1.7711639404296899E-2</c:v>
                </c:pt>
                <c:pt idx="428">
                  <c:v>1.75480842590332E-2</c:v>
                </c:pt>
                <c:pt idx="429">
                  <c:v>1.75423622131348E-2</c:v>
                </c:pt>
                <c:pt idx="430">
                  <c:v>1.7968654632568401E-2</c:v>
                </c:pt>
                <c:pt idx="431">
                  <c:v>1.7300128936767599E-2</c:v>
                </c:pt>
                <c:pt idx="432">
                  <c:v>1.7383575439453101E-2</c:v>
                </c:pt>
                <c:pt idx="433">
                  <c:v>1.7935752868652399E-2</c:v>
                </c:pt>
                <c:pt idx="434">
                  <c:v>1.7695426940918E-2</c:v>
                </c:pt>
                <c:pt idx="435">
                  <c:v>1.7338752746582101E-2</c:v>
                </c:pt>
                <c:pt idx="436">
                  <c:v>1.70340538024903E-2</c:v>
                </c:pt>
                <c:pt idx="437">
                  <c:v>1.67083740234375E-2</c:v>
                </c:pt>
                <c:pt idx="438">
                  <c:v>1.6091823577880901E-2</c:v>
                </c:pt>
                <c:pt idx="439">
                  <c:v>1.5676498413086E-2</c:v>
                </c:pt>
                <c:pt idx="440">
                  <c:v>1.52721405029297E-2</c:v>
                </c:pt>
                <c:pt idx="441">
                  <c:v>1.5224456787109399E-2</c:v>
                </c:pt>
                <c:pt idx="442">
                  <c:v>1.51290893554688E-2</c:v>
                </c:pt>
                <c:pt idx="443">
                  <c:v>1.5506267547607399E-2</c:v>
                </c:pt>
                <c:pt idx="444">
                  <c:v>1.59664154052735E-2</c:v>
                </c:pt>
                <c:pt idx="445">
                  <c:v>1.5848159790039101E-2</c:v>
                </c:pt>
                <c:pt idx="446">
                  <c:v>1.55816078186035E-2</c:v>
                </c:pt>
                <c:pt idx="447">
                  <c:v>1.54552459716797E-2</c:v>
                </c:pt>
                <c:pt idx="448">
                  <c:v>1.51958465576172E-2</c:v>
                </c:pt>
                <c:pt idx="449">
                  <c:v>1.47652626037598E-2</c:v>
                </c:pt>
                <c:pt idx="450">
                  <c:v>1.4580249786377E-2</c:v>
                </c:pt>
                <c:pt idx="451">
                  <c:v>1.4512538909912101E-2</c:v>
                </c:pt>
                <c:pt idx="452">
                  <c:v>1.4275074005127E-2</c:v>
                </c:pt>
                <c:pt idx="453">
                  <c:v>1.41654014587403E-2</c:v>
                </c:pt>
                <c:pt idx="454">
                  <c:v>1.4034271240234399E-2</c:v>
                </c:pt>
                <c:pt idx="455">
                  <c:v>1.38916969299317E-2</c:v>
                </c:pt>
                <c:pt idx="456">
                  <c:v>1.36594772338867E-2</c:v>
                </c:pt>
                <c:pt idx="457">
                  <c:v>1.3668060302734399E-2</c:v>
                </c:pt>
                <c:pt idx="458">
                  <c:v>1.33905410766602E-2</c:v>
                </c:pt>
                <c:pt idx="459">
                  <c:v>1.3197422027587899E-2</c:v>
                </c:pt>
                <c:pt idx="460">
                  <c:v>1.32074356079102E-2</c:v>
                </c:pt>
                <c:pt idx="461">
                  <c:v>1.3005256652832101E-2</c:v>
                </c:pt>
                <c:pt idx="462">
                  <c:v>1.3064861297607399E-2</c:v>
                </c:pt>
                <c:pt idx="463">
                  <c:v>1.28583908081055E-2</c:v>
                </c:pt>
                <c:pt idx="464">
                  <c:v>1.27520561218262E-2</c:v>
                </c:pt>
                <c:pt idx="465">
                  <c:v>1.25994682312012E-2</c:v>
                </c:pt>
                <c:pt idx="466">
                  <c:v>1.76587104797363E-2</c:v>
                </c:pt>
                <c:pt idx="467">
                  <c:v>1.36113166809082E-2</c:v>
                </c:pt>
                <c:pt idx="468">
                  <c:v>1.16252899169922E-2</c:v>
                </c:pt>
                <c:pt idx="469">
                  <c:v>1.2170314788818399E-2</c:v>
                </c:pt>
                <c:pt idx="470">
                  <c:v>1.1921882629394601E-2</c:v>
                </c:pt>
                <c:pt idx="471">
                  <c:v>1.19986534118653E-2</c:v>
                </c:pt>
                <c:pt idx="472">
                  <c:v>1.18517875671387E-2</c:v>
                </c:pt>
                <c:pt idx="473">
                  <c:v>1.17578506469727E-2</c:v>
                </c:pt>
                <c:pt idx="474">
                  <c:v>1.16772651672363E-2</c:v>
                </c:pt>
                <c:pt idx="475">
                  <c:v>1.15656852722168E-2</c:v>
                </c:pt>
                <c:pt idx="476">
                  <c:v>1.14789009094238E-2</c:v>
                </c:pt>
                <c:pt idx="477">
                  <c:v>1.13654136657715E-2</c:v>
                </c:pt>
                <c:pt idx="478">
                  <c:v>1.1292457580566399E-2</c:v>
                </c:pt>
                <c:pt idx="479">
                  <c:v>1.1233806610107399E-2</c:v>
                </c:pt>
                <c:pt idx="480">
                  <c:v>1.1240005493164101E-2</c:v>
                </c:pt>
                <c:pt idx="481">
                  <c:v>1.10974311828613E-2</c:v>
                </c:pt>
                <c:pt idx="482">
                  <c:v>1.0943889617919899E-2</c:v>
                </c:pt>
                <c:pt idx="483">
                  <c:v>1.0993480682373101E-2</c:v>
                </c:pt>
                <c:pt idx="484">
                  <c:v>1.08418464660645E-2</c:v>
                </c:pt>
                <c:pt idx="485">
                  <c:v>1.0827541351318399E-2</c:v>
                </c:pt>
                <c:pt idx="486">
                  <c:v>1.08642578125E-2</c:v>
                </c:pt>
                <c:pt idx="487">
                  <c:v>1.0710716247558601E-2</c:v>
                </c:pt>
                <c:pt idx="488">
                  <c:v>1.06477737426758E-2</c:v>
                </c:pt>
                <c:pt idx="489">
                  <c:v>1.0596752166748101E-2</c:v>
                </c:pt>
                <c:pt idx="490">
                  <c:v>1.0610580444336E-2</c:v>
                </c:pt>
                <c:pt idx="491">
                  <c:v>1.04761123657227E-2</c:v>
                </c:pt>
                <c:pt idx="492">
                  <c:v>1.05042457580567E-2</c:v>
                </c:pt>
                <c:pt idx="493">
                  <c:v>1.03740692138672E-2</c:v>
                </c:pt>
                <c:pt idx="494">
                  <c:v>1.0364055633544899E-2</c:v>
                </c:pt>
                <c:pt idx="495">
                  <c:v>1.0505199432373101E-2</c:v>
                </c:pt>
                <c:pt idx="496">
                  <c:v>1.0380744934082101E-2</c:v>
                </c:pt>
                <c:pt idx="497">
                  <c:v>1.0278701782226601E-2</c:v>
                </c:pt>
                <c:pt idx="498">
                  <c:v>1.01666450500488E-2</c:v>
                </c:pt>
                <c:pt idx="499">
                  <c:v>1.0129451751709E-2</c:v>
                </c:pt>
                <c:pt idx="500">
                  <c:v>1.01618766784668E-2</c:v>
                </c:pt>
                <c:pt idx="501">
                  <c:v>1.00512504577637E-2</c:v>
                </c:pt>
                <c:pt idx="502">
                  <c:v>9.979248046875E-3</c:v>
                </c:pt>
                <c:pt idx="503">
                  <c:v>9.9430084228515608E-3</c:v>
                </c:pt>
                <c:pt idx="504">
                  <c:v>1.00150108337403E-2</c:v>
                </c:pt>
                <c:pt idx="505">
                  <c:v>9.7723007202148507E-3</c:v>
                </c:pt>
                <c:pt idx="506">
                  <c:v>9.7908973693847708E-3</c:v>
                </c:pt>
                <c:pt idx="507">
                  <c:v>9.7036361694336007E-3</c:v>
                </c:pt>
                <c:pt idx="508">
                  <c:v>9.7923278808593802E-3</c:v>
                </c:pt>
                <c:pt idx="509">
                  <c:v>9.7231864929199201E-3</c:v>
                </c:pt>
                <c:pt idx="510">
                  <c:v>9.6063613891601597E-3</c:v>
                </c:pt>
                <c:pt idx="511">
                  <c:v>9.5667839050293003E-3</c:v>
                </c:pt>
                <c:pt idx="512">
                  <c:v>9.4780921936035208E-3</c:v>
                </c:pt>
                <c:pt idx="513">
                  <c:v>9.4976425170898507E-3</c:v>
                </c:pt>
                <c:pt idx="514">
                  <c:v>9.4461441040039097E-3</c:v>
                </c:pt>
                <c:pt idx="515">
                  <c:v>9.4094276428222708E-3</c:v>
                </c:pt>
                <c:pt idx="516">
                  <c:v>9.3727111816406302E-3</c:v>
                </c:pt>
                <c:pt idx="517">
                  <c:v>9.48333740234375E-3</c:v>
                </c:pt>
                <c:pt idx="518">
                  <c:v>9.3526840209961007E-3</c:v>
                </c:pt>
                <c:pt idx="519">
                  <c:v>9.1710090637207101E-3</c:v>
                </c:pt>
                <c:pt idx="520">
                  <c:v>9.2101097106933594E-3</c:v>
                </c:pt>
                <c:pt idx="521">
                  <c:v>9.1776847839355503E-3</c:v>
                </c:pt>
                <c:pt idx="522">
                  <c:v>9.1814994812011701E-3</c:v>
                </c:pt>
                <c:pt idx="523">
                  <c:v>9.2358589172363299E-3</c:v>
                </c:pt>
                <c:pt idx="524">
                  <c:v>9.1929435729980503E-3</c:v>
                </c:pt>
                <c:pt idx="525">
                  <c:v>9.0498924255371094E-3</c:v>
                </c:pt>
                <c:pt idx="526">
                  <c:v>9.0842247009277396E-3</c:v>
                </c:pt>
                <c:pt idx="527">
                  <c:v>9.1066360473632795E-3</c:v>
                </c:pt>
                <c:pt idx="528">
                  <c:v>9.1352462768554705E-3</c:v>
                </c:pt>
                <c:pt idx="529">
                  <c:v>9.0465545654296892E-3</c:v>
                </c:pt>
                <c:pt idx="530">
                  <c:v>8.9635848999023507E-3</c:v>
                </c:pt>
                <c:pt idx="531">
                  <c:v>8.8758468627929705E-3</c:v>
                </c:pt>
                <c:pt idx="532">
                  <c:v>8.7852478027343802E-3</c:v>
                </c:pt>
                <c:pt idx="533">
                  <c:v>8.8343620300293003E-3</c:v>
                </c:pt>
                <c:pt idx="534">
                  <c:v>8.8801383972168003E-3</c:v>
                </c:pt>
                <c:pt idx="535">
                  <c:v>8.8338851928711007E-3</c:v>
                </c:pt>
                <c:pt idx="536">
                  <c:v>8.9206695556640608E-3</c:v>
                </c:pt>
                <c:pt idx="537">
                  <c:v>8.9325904846191406E-3</c:v>
                </c:pt>
                <c:pt idx="538">
                  <c:v>8.8248252868652396E-3</c:v>
                </c:pt>
                <c:pt idx="539">
                  <c:v>8.7161064147949201E-3</c:v>
                </c:pt>
                <c:pt idx="540">
                  <c:v>8.5582733154296892E-3</c:v>
                </c:pt>
                <c:pt idx="541">
                  <c:v>8.6927413940429705E-3</c:v>
                </c:pt>
                <c:pt idx="542">
                  <c:v>8.6722373962402396E-3</c:v>
                </c:pt>
                <c:pt idx="543">
                  <c:v>8.5387229919433594E-3</c:v>
                </c:pt>
                <c:pt idx="544">
                  <c:v>8.4319114685058594E-3</c:v>
                </c:pt>
                <c:pt idx="545">
                  <c:v>8.4896087646484392E-3</c:v>
                </c:pt>
                <c:pt idx="546">
                  <c:v>8.5210800170898507E-3</c:v>
                </c:pt>
                <c:pt idx="547">
                  <c:v>8.2945823669433594E-3</c:v>
                </c:pt>
                <c:pt idx="548">
                  <c:v>8.2001686096191406E-3</c:v>
                </c:pt>
                <c:pt idx="549">
                  <c:v>8.1596374511718802E-3</c:v>
                </c:pt>
                <c:pt idx="550">
                  <c:v>8.3904266357421892E-3</c:v>
                </c:pt>
                <c:pt idx="551">
                  <c:v>8.2139968872070295E-3</c:v>
                </c:pt>
                <c:pt idx="552">
                  <c:v>8.209228515625E-3</c:v>
                </c:pt>
                <c:pt idx="553">
                  <c:v>8.0800056457519601E-3</c:v>
                </c:pt>
                <c:pt idx="554">
                  <c:v>8.0080032348632795E-3</c:v>
                </c:pt>
                <c:pt idx="555">
                  <c:v>8.1529617309570295E-3</c:v>
                </c:pt>
                <c:pt idx="556">
                  <c:v>8.2154273986816406E-3</c:v>
                </c:pt>
                <c:pt idx="557">
                  <c:v>8.1367492675781302E-3</c:v>
                </c:pt>
                <c:pt idx="558">
                  <c:v>8.1062316894531302E-3</c:v>
                </c:pt>
                <c:pt idx="559">
                  <c:v>8.1906318664550799E-3</c:v>
                </c:pt>
                <c:pt idx="560">
                  <c:v>8.1224441528320295E-3</c:v>
                </c:pt>
                <c:pt idx="561">
                  <c:v>8.1334114074707101E-3</c:v>
                </c:pt>
                <c:pt idx="562">
                  <c:v>8.0356597900390608E-3</c:v>
                </c:pt>
                <c:pt idx="563">
                  <c:v>8.1715583801269601E-3</c:v>
                </c:pt>
                <c:pt idx="564">
                  <c:v>8.2149505615234392E-3</c:v>
                </c:pt>
                <c:pt idx="565">
                  <c:v>7.99560546875E-3</c:v>
                </c:pt>
                <c:pt idx="566">
                  <c:v>7.9932212829589896E-3</c:v>
                </c:pt>
                <c:pt idx="567">
                  <c:v>8.03375244140625E-3</c:v>
                </c:pt>
                <c:pt idx="568">
                  <c:v>8.1620216369628906E-3</c:v>
                </c:pt>
                <c:pt idx="569">
                  <c:v>8.2755088806152396E-3</c:v>
                </c:pt>
                <c:pt idx="570">
                  <c:v>8.2917213439941406E-3</c:v>
                </c:pt>
                <c:pt idx="571">
                  <c:v>8.11004638671875E-3</c:v>
                </c:pt>
                <c:pt idx="572">
                  <c:v>7.9145431518554705E-3</c:v>
                </c:pt>
                <c:pt idx="573">
                  <c:v>7.8983306884765694E-3</c:v>
                </c:pt>
                <c:pt idx="574">
                  <c:v>7.8678131103515694E-3</c:v>
                </c:pt>
                <c:pt idx="575">
                  <c:v>7.9350471496582101E-3</c:v>
                </c:pt>
                <c:pt idx="576">
                  <c:v>7.8244209289550799E-3</c:v>
                </c:pt>
                <c:pt idx="577">
                  <c:v>7.6432228088378898E-3</c:v>
                </c:pt>
                <c:pt idx="578">
                  <c:v>7.6208114624023498E-3</c:v>
                </c:pt>
                <c:pt idx="579">
                  <c:v>7.8792572021484392E-3</c:v>
                </c:pt>
                <c:pt idx="580">
                  <c:v>7.8339576721191406E-3</c:v>
                </c:pt>
                <c:pt idx="581">
                  <c:v>7.6193809509277396E-3</c:v>
                </c:pt>
                <c:pt idx="582">
                  <c:v>7.5702667236328203E-3</c:v>
                </c:pt>
                <c:pt idx="583">
                  <c:v>7.48682022094727E-3</c:v>
                </c:pt>
                <c:pt idx="584">
                  <c:v>7.5035095214843802E-3</c:v>
                </c:pt>
                <c:pt idx="585">
                  <c:v>7.4968338012695304E-3</c:v>
                </c:pt>
                <c:pt idx="586">
                  <c:v>7.34186172485352E-3</c:v>
                </c:pt>
                <c:pt idx="587">
                  <c:v>7.4505805969238299E-3</c:v>
                </c:pt>
                <c:pt idx="588">
                  <c:v>7.3199272155761701E-3</c:v>
                </c:pt>
                <c:pt idx="589">
                  <c:v>7.4729919433593802E-3</c:v>
                </c:pt>
                <c:pt idx="590">
                  <c:v>7.5750350952148498E-3</c:v>
                </c:pt>
                <c:pt idx="591">
                  <c:v>7.4992179870605503E-3</c:v>
                </c:pt>
                <c:pt idx="592">
                  <c:v>7.3919296264648498E-3</c:v>
                </c:pt>
                <c:pt idx="593">
                  <c:v>7.3843002319335998E-3</c:v>
                </c:pt>
                <c:pt idx="594">
                  <c:v>7.4443817138671901E-3</c:v>
                </c:pt>
                <c:pt idx="595">
                  <c:v>7.2722434997558602E-3</c:v>
                </c:pt>
                <c:pt idx="596">
                  <c:v>7.3275566101074201E-3</c:v>
                </c:pt>
                <c:pt idx="597">
                  <c:v>7.2665214538574201E-3</c:v>
                </c:pt>
                <c:pt idx="598">
                  <c:v>7.2283744812011701E-3</c:v>
                </c:pt>
                <c:pt idx="599">
                  <c:v>7.2002410888671901E-3</c:v>
                </c:pt>
                <c:pt idx="600">
                  <c:v>7.3618888854980503E-3</c:v>
                </c:pt>
                <c:pt idx="601">
                  <c:v>7.2374343872070304E-3</c:v>
                </c:pt>
                <c:pt idx="602">
                  <c:v>7.2817802429199201E-3</c:v>
                </c:pt>
                <c:pt idx="603">
                  <c:v>7.2603225708007804E-3</c:v>
                </c:pt>
                <c:pt idx="604">
                  <c:v>7.2345733642578203E-3</c:v>
                </c:pt>
                <c:pt idx="605">
                  <c:v>7.2941780090332101E-3</c:v>
                </c:pt>
                <c:pt idx="606">
                  <c:v>7.2751045227050799E-3</c:v>
                </c:pt>
                <c:pt idx="607">
                  <c:v>7.2321891784668003E-3</c:v>
                </c:pt>
                <c:pt idx="608">
                  <c:v>7.2746276855468802E-3</c:v>
                </c:pt>
                <c:pt idx="609">
                  <c:v>7.1630477905273498E-3</c:v>
                </c:pt>
                <c:pt idx="610">
                  <c:v>7.1458816528320304E-3</c:v>
                </c:pt>
                <c:pt idx="611">
                  <c:v>7.2488784790039097E-3</c:v>
                </c:pt>
                <c:pt idx="612">
                  <c:v>7.1482658386230503E-3</c:v>
                </c:pt>
                <c:pt idx="613">
                  <c:v>7.12823867797852E-3</c:v>
                </c:pt>
                <c:pt idx="614">
                  <c:v>7.0781707763671901E-3</c:v>
                </c:pt>
                <c:pt idx="615">
                  <c:v>6.91461563110352E-3</c:v>
                </c:pt>
                <c:pt idx="616">
                  <c:v>6.9446563720703203E-3</c:v>
                </c:pt>
                <c:pt idx="617">
                  <c:v>6.84595108032227E-3</c:v>
                </c:pt>
                <c:pt idx="618">
                  <c:v>6.8488121032714896E-3</c:v>
                </c:pt>
                <c:pt idx="619">
                  <c:v>6.8941116333007804E-3</c:v>
                </c:pt>
                <c:pt idx="620">
                  <c:v>6.9508552551269601E-3</c:v>
                </c:pt>
                <c:pt idx="621">
                  <c:v>7.0233345031738299E-3</c:v>
                </c:pt>
                <c:pt idx="622">
                  <c:v>6.8855285644531302E-3</c:v>
                </c:pt>
                <c:pt idx="623">
                  <c:v>6.9265365600585998E-3</c:v>
                </c:pt>
                <c:pt idx="624">
                  <c:v>6.8883895874023498E-3</c:v>
                </c:pt>
                <c:pt idx="625">
                  <c:v>6.8364143371582101E-3</c:v>
                </c:pt>
                <c:pt idx="626">
                  <c:v>6.8297386169433602E-3</c:v>
                </c:pt>
                <c:pt idx="627">
                  <c:v>6.6719055175781302E-3</c:v>
                </c:pt>
                <c:pt idx="628">
                  <c:v>6.7234039306640703E-3</c:v>
                </c:pt>
                <c:pt idx="629">
                  <c:v>6.6103935241699201E-3</c:v>
                </c:pt>
                <c:pt idx="630">
                  <c:v>6.69097900390625E-3</c:v>
                </c:pt>
                <c:pt idx="631">
                  <c:v>6.6924095153808602E-3</c:v>
                </c:pt>
                <c:pt idx="632">
                  <c:v>6.6866874694824201E-3</c:v>
                </c:pt>
                <c:pt idx="633">
                  <c:v>6.5779685974121102E-3</c:v>
                </c:pt>
                <c:pt idx="634">
                  <c:v>6.5498352050781302E-3</c:v>
                </c:pt>
                <c:pt idx="635">
                  <c:v>6.4940452575683602E-3</c:v>
                </c:pt>
                <c:pt idx="636">
                  <c:v>6.4983367919921901E-3</c:v>
                </c:pt>
                <c:pt idx="637">
                  <c:v>6.6432952880859401E-3</c:v>
                </c:pt>
                <c:pt idx="638">
                  <c:v>6.7176818847656302E-3</c:v>
                </c:pt>
                <c:pt idx="639">
                  <c:v>6.6199302673339896E-3</c:v>
                </c:pt>
                <c:pt idx="640">
                  <c:v>6.5860748291015703E-3</c:v>
                </c:pt>
                <c:pt idx="641">
                  <c:v>6.3786506652832101E-3</c:v>
                </c:pt>
                <c:pt idx="642">
                  <c:v>6.4363479614257804E-3</c:v>
                </c:pt>
                <c:pt idx="643">
                  <c:v>6.4940452575683602E-3</c:v>
                </c:pt>
                <c:pt idx="644">
                  <c:v>6.5488815307617196E-3</c:v>
                </c:pt>
                <c:pt idx="645">
                  <c:v>6.6165924072265703E-3</c:v>
                </c:pt>
                <c:pt idx="646">
                  <c:v>6.5422058105468802E-3</c:v>
                </c:pt>
                <c:pt idx="647">
                  <c:v>6.4940452575683602E-3</c:v>
                </c:pt>
                <c:pt idx="648">
                  <c:v>6.4425468444824201E-3</c:v>
                </c:pt>
                <c:pt idx="649">
                  <c:v>6.4234733581543003E-3</c:v>
                </c:pt>
                <c:pt idx="650">
                  <c:v>6.5765380859375E-3</c:v>
                </c:pt>
                <c:pt idx="651">
                  <c:v>6.5345764160156302E-3</c:v>
                </c:pt>
                <c:pt idx="652">
                  <c:v>6.3896179199218802E-3</c:v>
                </c:pt>
                <c:pt idx="653">
                  <c:v>6.3056945800781302E-3</c:v>
                </c:pt>
                <c:pt idx="654">
                  <c:v>6.3281059265136701E-3</c:v>
                </c:pt>
                <c:pt idx="655">
                  <c:v>6.3762664794921901E-3</c:v>
                </c:pt>
                <c:pt idx="656">
                  <c:v>6.4349174499511701E-3</c:v>
                </c:pt>
                <c:pt idx="657">
                  <c:v>6.4592361450195304E-3</c:v>
                </c:pt>
                <c:pt idx="658">
                  <c:v>6.3433647155761701E-3</c:v>
                </c:pt>
                <c:pt idx="659">
                  <c:v>6.4063072204589896E-3</c:v>
                </c:pt>
                <c:pt idx="660">
                  <c:v>6.4082145690918003E-3</c:v>
                </c:pt>
                <c:pt idx="661">
                  <c:v>6.4530372619628898E-3</c:v>
                </c:pt>
                <c:pt idx="662">
                  <c:v>6.4582824707031302E-3</c:v>
                </c:pt>
                <c:pt idx="663">
                  <c:v>6.47735595703125E-3</c:v>
                </c:pt>
                <c:pt idx="664">
                  <c:v>6.6337585449218802E-3</c:v>
                </c:pt>
                <c:pt idx="665">
                  <c:v>6.6041946411132804E-3</c:v>
                </c:pt>
                <c:pt idx="666">
                  <c:v>6.4935684204101597E-3</c:v>
                </c:pt>
                <c:pt idx="667">
                  <c:v>6.4473152160644601E-3</c:v>
                </c:pt>
                <c:pt idx="668">
                  <c:v>6.4249038696289097E-3</c:v>
                </c:pt>
                <c:pt idx="669">
                  <c:v>6.4525604248046901E-3</c:v>
                </c:pt>
                <c:pt idx="670">
                  <c:v>6.5174102783203203E-3</c:v>
                </c:pt>
                <c:pt idx="671">
                  <c:v>6.3366889953613299E-3</c:v>
                </c:pt>
                <c:pt idx="672">
                  <c:v>6.4363479614257804E-3</c:v>
                </c:pt>
                <c:pt idx="673">
                  <c:v>6.3934326171875E-3</c:v>
                </c:pt>
                <c:pt idx="674">
                  <c:v>6.3276290893554696E-3</c:v>
                </c:pt>
                <c:pt idx="675">
                  <c:v>6.4768791198730503E-3</c:v>
                </c:pt>
                <c:pt idx="676">
                  <c:v>6.42633438110352E-3</c:v>
                </c:pt>
                <c:pt idx="677">
                  <c:v>6.5083503723144601E-3</c:v>
                </c:pt>
                <c:pt idx="678">
                  <c:v>6.4210891723632804E-3</c:v>
                </c:pt>
                <c:pt idx="679">
                  <c:v>6.4759254455566398E-3</c:v>
                </c:pt>
                <c:pt idx="680">
                  <c:v>6.3810348510742196E-3</c:v>
                </c:pt>
                <c:pt idx="681">
                  <c:v>6.3691139221191398E-3</c:v>
                </c:pt>
                <c:pt idx="682">
                  <c:v>6.3414573669433602E-3</c:v>
                </c:pt>
                <c:pt idx="683">
                  <c:v>6.3085556030273498E-3</c:v>
                </c:pt>
                <c:pt idx="684">
                  <c:v>6.3295364379882804E-3</c:v>
                </c:pt>
                <c:pt idx="685">
                  <c:v>6.3114166259765703E-3</c:v>
                </c:pt>
                <c:pt idx="686">
                  <c:v>6.4282417297363299E-3</c:v>
                </c:pt>
                <c:pt idx="687">
                  <c:v>6.3223838806152396E-3</c:v>
                </c:pt>
                <c:pt idx="688">
                  <c:v>6.2861442565918003E-3</c:v>
                </c:pt>
                <c:pt idx="689">
                  <c:v>6.52551651000977E-3</c:v>
                </c:pt>
                <c:pt idx="690">
                  <c:v>6.4988136291503898E-3</c:v>
                </c:pt>
                <c:pt idx="691">
                  <c:v>6.3138008117675799E-3</c:v>
                </c:pt>
                <c:pt idx="692">
                  <c:v>6.43396377563477E-3</c:v>
                </c:pt>
                <c:pt idx="693">
                  <c:v>6.3457489013671901E-3</c:v>
                </c:pt>
                <c:pt idx="694">
                  <c:v>6.3376426696777396E-3</c:v>
                </c:pt>
                <c:pt idx="695">
                  <c:v>6.3524246215820304E-3</c:v>
                </c:pt>
                <c:pt idx="696">
                  <c:v>6.3934326171875E-3</c:v>
                </c:pt>
                <c:pt idx="697">
                  <c:v>6.4544677734375E-3</c:v>
                </c:pt>
                <c:pt idx="698">
                  <c:v>6.5340995788574201E-3</c:v>
                </c:pt>
                <c:pt idx="699">
                  <c:v>6.53839111328125E-3</c:v>
                </c:pt>
                <c:pt idx="700">
                  <c:v>6.57892227172852E-3</c:v>
                </c:pt>
                <c:pt idx="701">
                  <c:v>6.5374374389648498E-3</c:v>
                </c:pt>
                <c:pt idx="702">
                  <c:v>6.3304901123046901E-3</c:v>
                </c:pt>
                <c:pt idx="703">
                  <c:v>6.2298774719238299E-3</c:v>
                </c:pt>
                <c:pt idx="704">
                  <c:v>6.2160491943359401E-3</c:v>
                </c:pt>
                <c:pt idx="705">
                  <c:v>6.0591697692871102E-3</c:v>
                </c:pt>
                <c:pt idx="706">
                  <c:v>6.1492919921875E-3</c:v>
                </c:pt>
                <c:pt idx="707">
                  <c:v>6.0486793518066398E-3</c:v>
                </c:pt>
                <c:pt idx="708">
                  <c:v>5.9537887573242196E-3</c:v>
                </c:pt>
                <c:pt idx="709">
                  <c:v>5.8894157409668003E-3</c:v>
                </c:pt>
                <c:pt idx="710">
                  <c:v>5.7582855224609401E-3</c:v>
                </c:pt>
                <c:pt idx="711">
                  <c:v>5.6414604187011701E-3</c:v>
                </c:pt>
                <c:pt idx="712">
                  <c:v>5.6385993957519601E-3</c:v>
                </c:pt>
                <c:pt idx="713">
                  <c:v>5.5971145629882804E-3</c:v>
                </c:pt>
                <c:pt idx="714">
                  <c:v>5.4936408996582101E-3</c:v>
                </c:pt>
                <c:pt idx="715">
                  <c:v>5.5608749389648498E-3</c:v>
                </c:pt>
                <c:pt idx="716">
                  <c:v>5.3620338439941398E-3</c:v>
                </c:pt>
                <c:pt idx="717">
                  <c:v>5.4140090942382804E-3</c:v>
                </c:pt>
                <c:pt idx="718">
                  <c:v>5.4011344909668003E-3</c:v>
                </c:pt>
                <c:pt idx="719">
                  <c:v>5.45740127563477E-3</c:v>
                </c:pt>
                <c:pt idx="720">
                  <c:v>5.5451393127441398E-3</c:v>
                </c:pt>
                <c:pt idx="721">
                  <c:v>5.6362152099609401E-3</c:v>
                </c:pt>
                <c:pt idx="722">
                  <c:v>5.6066513061523498E-3</c:v>
                </c:pt>
                <c:pt idx="723">
                  <c:v>5.7172775268554696E-3</c:v>
                </c:pt>
                <c:pt idx="724">
                  <c:v>5.8131217956543003E-3</c:v>
                </c:pt>
                <c:pt idx="725">
                  <c:v>6.0009956359863299E-3</c:v>
                </c:pt>
                <c:pt idx="726">
                  <c:v>5.8984756469726597E-3</c:v>
                </c:pt>
                <c:pt idx="727">
                  <c:v>6.1082839965820304E-3</c:v>
                </c:pt>
                <c:pt idx="728">
                  <c:v>6.16455078125E-3</c:v>
                </c:pt>
                <c:pt idx="729">
                  <c:v>6.1073303222656302E-3</c:v>
                </c:pt>
                <c:pt idx="730">
                  <c:v>6.1769485473632804E-3</c:v>
                </c:pt>
                <c:pt idx="731">
                  <c:v>5.9857368469238299E-3</c:v>
                </c:pt>
                <c:pt idx="732">
                  <c:v>6.0358047485351597E-3</c:v>
                </c:pt>
                <c:pt idx="733">
                  <c:v>5.9056282043457101E-3</c:v>
                </c:pt>
                <c:pt idx="734">
                  <c:v>5.9800148010253898E-3</c:v>
                </c:pt>
                <c:pt idx="735">
                  <c:v>5.94568252563477E-3</c:v>
                </c:pt>
                <c:pt idx="736">
                  <c:v>5.8774948120117196E-3</c:v>
                </c:pt>
                <c:pt idx="737">
                  <c:v>6.0429573059082101E-3</c:v>
                </c:pt>
                <c:pt idx="738">
                  <c:v>5.9823989868164097E-3</c:v>
                </c:pt>
                <c:pt idx="739">
                  <c:v>5.8875083923339896E-3</c:v>
                </c:pt>
                <c:pt idx="740">
                  <c:v>5.9309005737304696E-3</c:v>
                </c:pt>
                <c:pt idx="741">
                  <c:v>5.9909820556640703E-3</c:v>
                </c:pt>
                <c:pt idx="742">
                  <c:v>5.8660507202148498E-3</c:v>
                </c:pt>
                <c:pt idx="743">
                  <c:v>5.9471130371093802E-3</c:v>
                </c:pt>
                <c:pt idx="744">
                  <c:v>5.9790611267089896E-3</c:v>
                </c:pt>
                <c:pt idx="745">
                  <c:v>6.0577392578125E-3</c:v>
                </c:pt>
                <c:pt idx="746">
                  <c:v>5.9561729431152396E-3</c:v>
                </c:pt>
                <c:pt idx="747">
                  <c:v>6.1483383178710998E-3</c:v>
                </c:pt>
                <c:pt idx="748">
                  <c:v>6.0787200927734401E-3</c:v>
                </c:pt>
                <c:pt idx="749">
                  <c:v>5.8650970458984401E-3</c:v>
                </c:pt>
                <c:pt idx="750">
                  <c:v>5.7621002197265703E-3</c:v>
                </c:pt>
                <c:pt idx="751">
                  <c:v>6.0257911682128898E-3</c:v>
                </c:pt>
                <c:pt idx="752">
                  <c:v>5.89227676391602E-3</c:v>
                </c:pt>
                <c:pt idx="753">
                  <c:v>6.0558319091796901E-3</c:v>
                </c:pt>
                <c:pt idx="754">
                  <c:v>5.9041976928710998E-3</c:v>
                </c:pt>
                <c:pt idx="755">
                  <c:v>6.0706138610839896E-3</c:v>
                </c:pt>
                <c:pt idx="756">
                  <c:v>6.0772895812988299E-3</c:v>
                </c:pt>
                <c:pt idx="757">
                  <c:v>5.9809684753418003E-3</c:v>
                </c:pt>
                <c:pt idx="758">
                  <c:v>5.889892578125E-3</c:v>
                </c:pt>
                <c:pt idx="759">
                  <c:v>5.9013366699218802E-3</c:v>
                </c:pt>
                <c:pt idx="760">
                  <c:v>6.05010986328125E-3</c:v>
                </c:pt>
                <c:pt idx="761">
                  <c:v>6.0300827026367196E-3</c:v>
                </c:pt>
                <c:pt idx="762">
                  <c:v>5.9514045715332101E-3</c:v>
                </c:pt>
                <c:pt idx="763">
                  <c:v>6.1197280883789097E-3</c:v>
                </c:pt>
                <c:pt idx="764">
                  <c:v>6.0234069824218802E-3</c:v>
                </c:pt>
                <c:pt idx="765">
                  <c:v>6.1397552490234401E-3</c:v>
                </c:pt>
                <c:pt idx="766">
                  <c:v>5.9561729431152396E-3</c:v>
                </c:pt>
                <c:pt idx="767">
                  <c:v>6.2379837036132804E-3</c:v>
                </c:pt>
                <c:pt idx="768">
                  <c:v>6.1540603637695304E-3</c:v>
                </c:pt>
                <c:pt idx="769">
                  <c:v>6.1106681823730503E-3</c:v>
                </c:pt>
                <c:pt idx="770">
                  <c:v>6.2189102172851597E-3</c:v>
                </c:pt>
                <c:pt idx="771">
                  <c:v>6.1082839965820304E-3</c:v>
                </c:pt>
                <c:pt idx="772">
                  <c:v>6.15930557250977E-3</c:v>
                </c:pt>
                <c:pt idx="773">
                  <c:v>6.0620307922363299E-3</c:v>
                </c:pt>
                <c:pt idx="774">
                  <c:v>6.1507225036621102E-3</c:v>
                </c:pt>
                <c:pt idx="775">
                  <c:v>6.0825347900390703E-3</c:v>
                </c:pt>
                <c:pt idx="776">
                  <c:v>6.1936378479003898E-3</c:v>
                </c:pt>
                <c:pt idx="777">
                  <c:v>6.03485107421875E-3</c:v>
                </c:pt>
                <c:pt idx="778">
                  <c:v>6.3238143920898498E-3</c:v>
                </c:pt>
                <c:pt idx="779">
                  <c:v>6.2189102172851597E-3</c:v>
                </c:pt>
                <c:pt idx="780">
                  <c:v>6.38055801391602E-3</c:v>
                </c:pt>
                <c:pt idx="781">
                  <c:v>6.2527656555175799E-3</c:v>
                </c:pt>
                <c:pt idx="782">
                  <c:v>6.3824653625488299E-3</c:v>
                </c:pt>
                <c:pt idx="783">
                  <c:v>6.24322891235352E-3</c:v>
                </c:pt>
                <c:pt idx="784">
                  <c:v>6.4616203308105503E-3</c:v>
                </c:pt>
                <c:pt idx="785">
                  <c:v>6.2494277954101597E-3</c:v>
                </c:pt>
                <c:pt idx="786">
                  <c:v>6.57129287719727E-3</c:v>
                </c:pt>
                <c:pt idx="787">
                  <c:v>6.5240859985351597E-3</c:v>
                </c:pt>
                <c:pt idx="788">
                  <c:v>6.3719749450683602E-3</c:v>
                </c:pt>
                <c:pt idx="789">
                  <c:v>6.5016746520996102E-3</c:v>
                </c:pt>
                <c:pt idx="790">
                  <c:v>6.5345764160156302E-3</c:v>
                </c:pt>
                <c:pt idx="791">
                  <c:v>6.4458847045898498E-3</c:v>
                </c:pt>
                <c:pt idx="792">
                  <c:v>6.5670013427734401E-3</c:v>
                </c:pt>
                <c:pt idx="793">
                  <c:v>6.5784454345703203E-3</c:v>
                </c:pt>
                <c:pt idx="794">
                  <c:v>6.3920021057128898E-3</c:v>
                </c:pt>
                <c:pt idx="795">
                  <c:v>6.9246292114257804E-3</c:v>
                </c:pt>
                <c:pt idx="796">
                  <c:v>6.42633438110352E-3</c:v>
                </c:pt>
                <c:pt idx="797">
                  <c:v>6.7491531372070304E-3</c:v>
                </c:pt>
                <c:pt idx="798">
                  <c:v>6.2880516052246102E-3</c:v>
                </c:pt>
                <c:pt idx="799">
                  <c:v>6.6175460815429696E-3</c:v>
                </c:pt>
                <c:pt idx="800">
                  <c:v>6.4973831176757804E-3</c:v>
                </c:pt>
                <c:pt idx="801">
                  <c:v>6.7133903503418003E-3</c:v>
                </c:pt>
                <c:pt idx="802">
                  <c:v>6.3409805297851597E-3</c:v>
                </c:pt>
                <c:pt idx="803">
                  <c:v>6.35528564453125E-3</c:v>
                </c:pt>
                <c:pt idx="804">
                  <c:v>6.5360069274902396E-3</c:v>
                </c:pt>
                <c:pt idx="805">
                  <c:v>6.3538551330566398E-3</c:v>
                </c:pt>
                <c:pt idx="806">
                  <c:v>6.5402984619140703E-3</c:v>
                </c:pt>
                <c:pt idx="807">
                  <c:v>6.2742233276367196E-3</c:v>
                </c:pt>
                <c:pt idx="808">
                  <c:v>6.2255859375E-3</c:v>
                </c:pt>
                <c:pt idx="809">
                  <c:v>6.5655708312988299E-3</c:v>
                </c:pt>
                <c:pt idx="810">
                  <c:v>6.1731338500976597E-3</c:v>
                </c:pt>
                <c:pt idx="811">
                  <c:v>6.1240196228027396E-3</c:v>
                </c:pt>
                <c:pt idx="812">
                  <c:v>6.2413215637207101E-3</c:v>
                </c:pt>
                <c:pt idx="813">
                  <c:v>5.9342384338378898E-3</c:v>
                </c:pt>
                <c:pt idx="814">
                  <c:v>6.4983367919921901E-3</c:v>
                </c:pt>
                <c:pt idx="815">
                  <c:v>5.6605339050293003E-3</c:v>
                </c:pt>
                <c:pt idx="816">
                  <c:v>5.8255195617675799E-3</c:v>
                </c:pt>
                <c:pt idx="817">
                  <c:v>5.9289932250976597E-3</c:v>
                </c:pt>
                <c:pt idx="818">
                  <c:v>5.7253837585449201E-3</c:v>
                </c:pt>
                <c:pt idx="819">
                  <c:v>5.2309036254882804E-3</c:v>
                </c:pt>
                <c:pt idx="820">
                  <c:v>5.2828788757324201E-3</c:v>
                </c:pt>
                <c:pt idx="821">
                  <c:v>5.3381919860839896E-3</c:v>
                </c:pt>
                <c:pt idx="822">
                  <c:v>5.1732063293457101E-3</c:v>
                </c:pt>
                <c:pt idx="823">
                  <c:v>5.16748428344727E-3</c:v>
                </c:pt>
                <c:pt idx="824">
                  <c:v>4.8065185546875E-3</c:v>
                </c:pt>
                <c:pt idx="825">
                  <c:v>5.1403045654296901E-3</c:v>
                </c:pt>
                <c:pt idx="826">
                  <c:v>5.2328109741210998E-3</c:v>
                </c:pt>
                <c:pt idx="827">
                  <c:v>4.9428939819335998E-3</c:v>
                </c:pt>
                <c:pt idx="828">
                  <c:v>4.6515464782714896E-3</c:v>
                </c:pt>
                <c:pt idx="829">
                  <c:v>4.7159194946289097E-3</c:v>
                </c:pt>
                <c:pt idx="830">
                  <c:v>4.6620368957519601E-3</c:v>
                </c:pt>
                <c:pt idx="831">
                  <c:v>4.2295455932617196E-3</c:v>
                </c:pt>
                <c:pt idx="832">
                  <c:v>4.4112205505371102E-3</c:v>
                </c:pt>
                <c:pt idx="833">
                  <c:v>4.8894882202148498E-3</c:v>
                </c:pt>
                <c:pt idx="834">
                  <c:v>3.79180908203125E-3</c:v>
                </c:pt>
                <c:pt idx="835">
                  <c:v>4.6148300170898498E-3</c:v>
                </c:pt>
                <c:pt idx="836">
                  <c:v>4.0454864501953099E-3</c:v>
                </c:pt>
                <c:pt idx="837">
                  <c:v>4.2796134948730503E-3</c:v>
                </c:pt>
                <c:pt idx="838">
                  <c:v>4.3210983276367196E-3</c:v>
                </c:pt>
                <c:pt idx="839">
                  <c:v>3.2768249511718802E-3</c:v>
                </c:pt>
                <c:pt idx="840">
                  <c:v>4.0016174316406302E-3</c:v>
                </c:pt>
                <c:pt idx="841">
                  <c:v>3.64446640014649E-3</c:v>
                </c:pt>
                <c:pt idx="842">
                  <c:v>3.8237571716308598E-3</c:v>
                </c:pt>
                <c:pt idx="843">
                  <c:v>3.19910049438477E-3</c:v>
                </c:pt>
                <c:pt idx="844">
                  <c:v>3.7565231323242201E-3</c:v>
                </c:pt>
                <c:pt idx="845">
                  <c:v>3.7813186645507799E-3</c:v>
                </c:pt>
                <c:pt idx="846">
                  <c:v>3.5657882690429701E-3</c:v>
                </c:pt>
                <c:pt idx="847">
                  <c:v>2.5248527526855499E-3</c:v>
                </c:pt>
                <c:pt idx="848">
                  <c:v>3.3979415893554701E-3</c:v>
                </c:pt>
                <c:pt idx="849">
                  <c:v>2.4194717407226602E-3</c:v>
                </c:pt>
                <c:pt idx="850">
                  <c:v>3.0970573425292999E-3</c:v>
                </c:pt>
                <c:pt idx="851">
                  <c:v>2.7632713317871098E-3</c:v>
                </c:pt>
                <c:pt idx="852">
                  <c:v>3.2420158386230499E-3</c:v>
                </c:pt>
                <c:pt idx="853">
                  <c:v>2.2754669189453099E-3</c:v>
                </c:pt>
                <c:pt idx="854">
                  <c:v>3.0393600463867201E-3</c:v>
                </c:pt>
                <c:pt idx="855">
                  <c:v>1.85775756835938E-3</c:v>
                </c:pt>
                <c:pt idx="856">
                  <c:v>2.5053024291992201E-3</c:v>
                </c:pt>
                <c:pt idx="857">
                  <c:v>2.2430419921875E-3</c:v>
                </c:pt>
                <c:pt idx="858">
                  <c:v>3.1232833862304701E-3</c:v>
                </c:pt>
                <c:pt idx="859">
                  <c:v>1.33371353149414E-3</c:v>
                </c:pt>
                <c:pt idx="860">
                  <c:v>2.7461051940917999E-3</c:v>
                </c:pt>
                <c:pt idx="861">
                  <c:v>2.6607513427734402E-4</c:v>
                </c:pt>
                <c:pt idx="862">
                  <c:v>1.7046928405761699E-3</c:v>
                </c:pt>
                <c:pt idx="863">
                  <c:v>1.74713134765625E-3</c:v>
                </c:pt>
                <c:pt idx="864">
                  <c:v>4.0864944458007802E-4</c:v>
                </c:pt>
                <c:pt idx="865">
                  <c:v>3.2114982604980499E-3</c:v>
                </c:pt>
                <c:pt idx="866">
                  <c:v>-6.3228607177734397E-4</c:v>
                </c:pt>
                <c:pt idx="867">
                  <c:v>1.77621841430664E-3</c:v>
                </c:pt>
                <c:pt idx="868">
                  <c:v>-6.2751770019531304E-4</c:v>
                </c:pt>
                <c:pt idx="869">
                  <c:v>1.6140937805175801E-3</c:v>
                </c:pt>
                <c:pt idx="870">
                  <c:v>-1.9073486328125E-5</c:v>
                </c:pt>
                <c:pt idx="871">
                  <c:v>4.15802001953125E-4</c:v>
                </c:pt>
                <c:pt idx="872">
                  <c:v>-1.15966796875E-3</c:v>
                </c:pt>
                <c:pt idx="873">
                  <c:v>1.0175704956054701E-3</c:v>
                </c:pt>
                <c:pt idx="874">
                  <c:v>-9.7179412841796897E-4</c:v>
                </c:pt>
                <c:pt idx="875">
                  <c:v>6.7234039306640701E-4</c:v>
                </c:pt>
                <c:pt idx="876">
                  <c:v>1.4667510986328099E-3</c:v>
                </c:pt>
                <c:pt idx="877">
                  <c:v>2.0327568054199201E-3</c:v>
                </c:pt>
                <c:pt idx="878">
                  <c:v>7.4148178100586003E-4</c:v>
                </c:pt>
                <c:pt idx="879">
                  <c:v>1.3866424560546901E-3</c:v>
                </c:pt>
                <c:pt idx="880">
                  <c:v>1.7223358154296901E-3</c:v>
                </c:pt>
                <c:pt idx="881">
                  <c:v>9.4175338745117198E-4</c:v>
                </c:pt>
                <c:pt idx="882">
                  <c:v>3.99112701416016E-4</c:v>
                </c:pt>
                <c:pt idx="883">
                  <c:v>6.7329406738281304E-4</c:v>
                </c:pt>
                <c:pt idx="884">
                  <c:v>3.7431716918945302E-4</c:v>
                </c:pt>
                <c:pt idx="885">
                  <c:v>-6.0558319091796902E-5</c:v>
                </c:pt>
                <c:pt idx="886">
                  <c:v>1.1820793151855499E-3</c:v>
                </c:pt>
                <c:pt idx="887">
                  <c:v>2.0599365234375E-4</c:v>
                </c:pt>
                <c:pt idx="888">
                  <c:v>3.4379959106445299E-3</c:v>
                </c:pt>
                <c:pt idx="889">
                  <c:v>1.6164779663086E-3</c:v>
                </c:pt>
                <c:pt idx="890">
                  <c:v>4.7588348388671902E-4</c:v>
                </c:pt>
                <c:pt idx="891">
                  <c:v>4.4255256652832101E-3</c:v>
                </c:pt>
                <c:pt idx="892">
                  <c:v>2.0341873168945299E-3</c:v>
                </c:pt>
                <c:pt idx="893">
                  <c:v>5.0067901611328201E-4</c:v>
                </c:pt>
                <c:pt idx="894">
                  <c:v>2.6793479919433598E-3</c:v>
                </c:pt>
                <c:pt idx="895">
                  <c:v>-1.2173652648925801E-3</c:v>
                </c:pt>
                <c:pt idx="896">
                  <c:v>3.5433769226074201E-3</c:v>
                </c:pt>
                <c:pt idx="897">
                  <c:v>-3.22818756103516E-4</c:v>
                </c:pt>
                <c:pt idx="898">
                  <c:v>1.5916824340820299E-3</c:v>
                </c:pt>
                <c:pt idx="899">
                  <c:v>9.5367431640625E-5</c:v>
                </c:pt>
                <c:pt idx="900">
                  <c:v>6.4420700073242198E-4</c:v>
                </c:pt>
                <c:pt idx="901">
                  <c:v>-3.9100646972656297E-5</c:v>
                </c:pt>
                <c:pt idx="902">
                  <c:v>1.6589164733886699E-3</c:v>
                </c:pt>
                <c:pt idx="903">
                  <c:v>2.3221969604492201E-4</c:v>
                </c:pt>
                <c:pt idx="904">
                  <c:v>-4.4822692871093797E-5</c:v>
                </c:pt>
                <c:pt idx="905">
                  <c:v>-7.4672698974609397E-4</c:v>
                </c:pt>
                <c:pt idx="906">
                  <c:v>2.42376327514649E-3</c:v>
                </c:pt>
                <c:pt idx="907">
                  <c:v>-1.1444091796875E-3</c:v>
                </c:pt>
                <c:pt idx="908">
                  <c:v>4.1713714599609401E-3</c:v>
                </c:pt>
                <c:pt idx="909">
                  <c:v>-3.5877227783203099E-3</c:v>
                </c:pt>
                <c:pt idx="910">
                  <c:v>1.21593475341797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8F65-484B-8596-D1A9F717C798}"/>
            </c:ext>
          </c:extLst>
        </c:ser>
        <c:ser>
          <c:idx val="26"/>
          <c:order val="26"/>
          <c:tx>
            <c:v>+58 microL</c:v>
          </c:tx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0'!$B$2:$B$912</c:f>
              <c:numCache>
                <c:formatCode>General</c:formatCode>
                <c:ptCount val="911"/>
                <c:pt idx="0">
                  <c:v>-0.45694684982299799</c:v>
                </c:pt>
                <c:pt idx="1">
                  <c:v>-0.39596986770629899</c:v>
                </c:pt>
                <c:pt idx="2">
                  <c:v>-0.67692041397094804</c:v>
                </c:pt>
                <c:pt idx="3">
                  <c:v>-1.10731554031372</c:v>
                </c:pt>
                <c:pt idx="4">
                  <c:v>-0.905717372894287</c:v>
                </c:pt>
                <c:pt idx="5">
                  <c:v>-0.65621995925903398</c:v>
                </c:pt>
                <c:pt idx="6">
                  <c:v>-0.96493482589721702</c:v>
                </c:pt>
                <c:pt idx="7">
                  <c:v>-0.65363311767578203</c:v>
                </c:pt>
                <c:pt idx="8">
                  <c:v>-0.487439155578613</c:v>
                </c:pt>
                <c:pt idx="9">
                  <c:v>-0.99467086791992199</c:v>
                </c:pt>
                <c:pt idx="10">
                  <c:v>-1.3644886016845701</c:v>
                </c:pt>
                <c:pt idx="11">
                  <c:v>-0.55413055419921897</c:v>
                </c:pt>
                <c:pt idx="12">
                  <c:v>-0.67077970504760798</c:v>
                </c:pt>
                <c:pt idx="13">
                  <c:v>-0.60161924362182595</c:v>
                </c:pt>
                <c:pt idx="14">
                  <c:v>-1.0572452545166</c:v>
                </c:pt>
                <c:pt idx="15">
                  <c:v>-0.93651294708251998</c:v>
                </c:pt>
                <c:pt idx="16">
                  <c:v>-0.80249357223510798</c:v>
                </c:pt>
                <c:pt idx="17">
                  <c:v>-0.91836309432983398</c:v>
                </c:pt>
                <c:pt idx="18">
                  <c:v>-0.796367168426514</c:v>
                </c:pt>
                <c:pt idx="19">
                  <c:v>-1.0978469848632799</c:v>
                </c:pt>
                <c:pt idx="20">
                  <c:v>-0.79281187057495095</c:v>
                </c:pt>
                <c:pt idx="21">
                  <c:v>-0.38275718688964899</c:v>
                </c:pt>
                <c:pt idx="22">
                  <c:v>-0.61414480209350597</c:v>
                </c:pt>
                <c:pt idx="23">
                  <c:v>0.75893449783325195</c:v>
                </c:pt>
                <c:pt idx="24">
                  <c:v>-0.15970087051391599</c:v>
                </c:pt>
                <c:pt idx="25">
                  <c:v>-1.2151637077331601</c:v>
                </c:pt>
                <c:pt idx="26">
                  <c:v>8.7794303894042997E-2</c:v>
                </c:pt>
                <c:pt idx="27">
                  <c:v>-0.59308338165283203</c:v>
                </c:pt>
                <c:pt idx="28">
                  <c:v>-0.88737106323242199</c:v>
                </c:pt>
                <c:pt idx="29">
                  <c:v>-5.92913627624512E-2</c:v>
                </c:pt>
                <c:pt idx="30">
                  <c:v>-0.21485328674316401</c:v>
                </c:pt>
                <c:pt idx="31">
                  <c:v>-4.82177734375E-2</c:v>
                </c:pt>
                <c:pt idx="32">
                  <c:v>-0.76698493957519598</c:v>
                </c:pt>
                <c:pt idx="33">
                  <c:v>3.1008243560790998E-2</c:v>
                </c:pt>
                <c:pt idx="34">
                  <c:v>-0.141523838043213</c:v>
                </c:pt>
                <c:pt idx="35">
                  <c:v>-0.41529226303100603</c:v>
                </c:pt>
                <c:pt idx="36">
                  <c:v>0.13935661315917999</c:v>
                </c:pt>
                <c:pt idx="37">
                  <c:v>0.12838697433471699</c:v>
                </c:pt>
                <c:pt idx="38">
                  <c:v>-0.46304368972778298</c:v>
                </c:pt>
                <c:pt idx="39">
                  <c:v>-1.0745711326599101</c:v>
                </c:pt>
                <c:pt idx="40">
                  <c:v>0.147242546081543</c:v>
                </c:pt>
                <c:pt idx="41">
                  <c:v>-0.46264266967773499</c:v>
                </c:pt>
                <c:pt idx="42">
                  <c:v>-0.78717803955078203</c:v>
                </c:pt>
                <c:pt idx="43">
                  <c:v>0.256730556488037</c:v>
                </c:pt>
                <c:pt idx="44">
                  <c:v>-1.8376350402832101E-2</c:v>
                </c:pt>
                <c:pt idx="45">
                  <c:v>-0.29319953918457098</c:v>
                </c:pt>
                <c:pt idx="46">
                  <c:v>-0.24429368972778301</c:v>
                </c:pt>
                <c:pt idx="47">
                  <c:v>0.245352268218994</c:v>
                </c:pt>
                <c:pt idx="48">
                  <c:v>-0.88139057159423795</c:v>
                </c:pt>
                <c:pt idx="49">
                  <c:v>-0.52279758453369196</c:v>
                </c:pt>
                <c:pt idx="50">
                  <c:v>0.52209901809692405</c:v>
                </c:pt>
                <c:pt idx="51">
                  <c:v>-0.38340663909912098</c:v>
                </c:pt>
                <c:pt idx="52">
                  <c:v>3.2141685485839899E-2</c:v>
                </c:pt>
                <c:pt idx="53">
                  <c:v>0.35894012451171903</c:v>
                </c:pt>
                <c:pt idx="54">
                  <c:v>-0.92887830734252996</c:v>
                </c:pt>
                <c:pt idx="55">
                  <c:v>-0.47908449172973699</c:v>
                </c:pt>
                <c:pt idx="56">
                  <c:v>0.79464006423950195</c:v>
                </c:pt>
                <c:pt idx="57">
                  <c:v>0.350526332855225</c:v>
                </c:pt>
                <c:pt idx="58">
                  <c:v>-0.40421342849731501</c:v>
                </c:pt>
                <c:pt idx="59">
                  <c:v>0.23076677322387701</c:v>
                </c:pt>
                <c:pt idx="60">
                  <c:v>-8.8462829589843806E-2</c:v>
                </c:pt>
                <c:pt idx="61">
                  <c:v>0.41248321533203097</c:v>
                </c:pt>
                <c:pt idx="62">
                  <c:v>0.48324823379516602</c:v>
                </c:pt>
                <c:pt idx="63">
                  <c:v>0.16061544418335</c:v>
                </c:pt>
                <c:pt idx="64">
                  <c:v>1.08755254745484</c:v>
                </c:pt>
                <c:pt idx="65">
                  <c:v>0.41141176223754899</c:v>
                </c:pt>
                <c:pt idx="66">
                  <c:v>0.31692886352539101</c:v>
                </c:pt>
                <c:pt idx="67">
                  <c:v>1.2799715995788601</c:v>
                </c:pt>
                <c:pt idx="68">
                  <c:v>1.8920140266418499</c:v>
                </c:pt>
                <c:pt idx="69">
                  <c:v>1.4772520065307599</c:v>
                </c:pt>
                <c:pt idx="70">
                  <c:v>1.47520399093628</c:v>
                </c:pt>
                <c:pt idx="71">
                  <c:v>1.24585628509522</c:v>
                </c:pt>
                <c:pt idx="72">
                  <c:v>1.3347144126892101</c:v>
                </c:pt>
                <c:pt idx="73">
                  <c:v>1.33345603942871</c:v>
                </c:pt>
                <c:pt idx="74">
                  <c:v>1.31400442123413</c:v>
                </c:pt>
                <c:pt idx="75">
                  <c:v>1.3217453956603999</c:v>
                </c:pt>
                <c:pt idx="76">
                  <c:v>1.3776936531066899</c:v>
                </c:pt>
                <c:pt idx="77">
                  <c:v>1.40092325210572</c:v>
                </c:pt>
                <c:pt idx="78">
                  <c:v>1.43045282363892</c:v>
                </c:pt>
                <c:pt idx="79">
                  <c:v>1.45405101776123</c:v>
                </c:pt>
                <c:pt idx="80">
                  <c:v>1.4702906608581601</c:v>
                </c:pt>
                <c:pt idx="81">
                  <c:v>1.4920787811279299</c:v>
                </c:pt>
                <c:pt idx="82">
                  <c:v>1.5246829986572299</c:v>
                </c:pt>
                <c:pt idx="83">
                  <c:v>1.5245170593261701</c:v>
                </c:pt>
                <c:pt idx="84">
                  <c:v>1.5269637107849101</c:v>
                </c:pt>
                <c:pt idx="85">
                  <c:v>1.5549521446228001</c:v>
                </c:pt>
                <c:pt idx="86">
                  <c:v>1.55860424041748</c:v>
                </c:pt>
                <c:pt idx="87">
                  <c:v>1.5535216331482</c:v>
                </c:pt>
                <c:pt idx="88">
                  <c:v>1.5717811584472701</c:v>
                </c:pt>
                <c:pt idx="89">
                  <c:v>1.5638399124145499</c:v>
                </c:pt>
                <c:pt idx="90">
                  <c:v>1.56677293777466</c:v>
                </c:pt>
                <c:pt idx="91">
                  <c:v>1.5527863502502499</c:v>
                </c:pt>
                <c:pt idx="92">
                  <c:v>1.54381132125855</c:v>
                </c:pt>
                <c:pt idx="93">
                  <c:v>1.5254530906677299</c:v>
                </c:pt>
                <c:pt idx="94">
                  <c:v>1.5049962997436499</c:v>
                </c:pt>
                <c:pt idx="95">
                  <c:v>1.4847826957702699</c:v>
                </c:pt>
                <c:pt idx="96">
                  <c:v>1.4493875503540099</c:v>
                </c:pt>
                <c:pt idx="97">
                  <c:v>1.43609142303467</c:v>
                </c:pt>
                <c:pt idx="98">
                  <c:v>1.3941059112548899</c:v>
                </c:pt>
                <c:pt idx="99">
                  <c:v>1.3553390502929701</c:v>
                </c:pt>
                <c:pt idx="100">
                  <c:v>1.32192659378052</c:v>
                </c:pt>
                <c:pt idx="101">
                  <c:v>1.2781724929809599</c:v>
                </c:pt>
                <c:pt idx="102">
                  <c:v>1.2392945289611801</c:v>
                </c:pt>
                <c:pt idx="103">
                  <c:v>1.19904565811157</c:v>
                </c:pt>
                <c:pt idx="104">
                  <c:v>1.1609568595886299</c:v>
                </c:pt>
                <c:pt idx="105">
                  <c:v>1.1199855804443399</c:v>
                </c:pt>
                <c:pt idx="106">
                  <c:v>1.0833702087402399</c:v>
                </c:pt>
                <c:pt idx="107">
                  <c:v>1.0466833114623999</c:v>
                </c:pt>
                <c:pt idx="108">
                  <c:v>1.0106511116027901</c:v>
                </c:pt>
                <c:pt idx="109">
                  <c:v>0.97535037994384799</c:v>
                </c:pt>
                <c:pt idx="110">
                  <c:v>0.94315338134765603</c:v>
                </c:pt>
                <c:pt idx="111">
                  <c:v>0.91257047653198298</c:v>
                </c:pt>
                <c:pt idx="112">
                  <c:v>0.88591718673706099</c:v>
                </c:pt>
                <c:pt idx="113">
                  <c:v>0.85722017288207997</c:v>
                </c:pt>
                <c:pt idx="114">
                  <c:v>0.83055591583251998</c:v>
                </c:pt>
                <c:pt idx="115">
                  <c:v>0.80716991424560602</c:v>
                </c:pt>
                <c:pt idx="116">
                  <c:v>0.78513002395629905</c:v>
                </c:pt>
                <c:pt idx="117">
                  <c:v>0.76696538925170898</c:v>
                </c:pt>
                <c:pt idx="118">
                  <c:v>0.74750232696533203</c:v>
                </c:pt>
                <c:pt idx="119">
                  <c:v>0.73024845123291005</c:v>
                </c:pt>
                <c:pt idx="120">
                  <c:v>0.71240377426147505</c:v>
                </c:pt>
                <c:pt idx="121">
                  <c:v>0.69936466217041005</c:v>
                </c:pt>
                <c:pt idx="122">
                  <c:v>0.68679428100586004</c:v>
                </c:pt>
                <c:pt idx="123">
                  <c:v>0.67291164398193404</c:v>
                </c:pt>
                <c:pt idx="124">
                  <c:v>0.66221809387207098</c:v>
                </c:pt>
                <c:pt idx="125">
                  <c:v>0.65279340744018599</c:v>
                </c:pt>
                <c:pt idx="126">
                  <c:v>0.64240407943725597</c:v>
                </c:pt>
                <c:pt idx="127">
                  <c:v>0.63538742065429699</c:v>
                </c:pt>
                <c:pt idx="128">
                  <c:v>0.62573575973510798</c:v>
                </c:pt>
                <c:pt idx="129">
                  <c:v>0.61950922012329102</c:v>
                </c:pt>
                <c:pt idx="130">
                  <c:v>0.61328649520874101</c:v>
                </c:pt>
                <c:pt idx="131">
                  <c:v>0.60680294036865301</c:v>
                </c:pt>
                <c:pt idx="132">
                  <c:v>0.60193157196045</c:v>
                </c:pt>
                <c:pt idx="133">
                  <c:v>0.59496688842773504</c:v>
                </c:pt>
                <c:pt idx="134">
                  <c:v>0.59023475646972701</c:v>
                </c:pt>
                <c:pt idx="135">
                  <c:v>0.58449935913086004</c:v>
                </c:pt>
                <c:pt idx="136">
                  <c:v>0.57792043685913097</c:v>
                </c:pt>
                <c:pt idx="137">
                  <c:v>0.57348537445068404</c:v>
                </c:pt>
                <c:pt idx="138">
                  <c:v>0.56445741653442405</c:v>
                </c:pt>
                <c:pt idx="139">
                  <c:v>0.55640554428100597</c:v>
                </c:pt>
                <c:pt idx="140">
                  <c:v>0.54460430145263705</c:v>
                </c:pt>
                <c:pt idx="141">
                  <c:v>0.53322315216064498</c:v>
                </c:pt>
                <c:pt idx="142">
                  <c:v>0.52064943313598699</c:v>
                </c:pt>
                <c:pt idx="143">
                  <c:v>0.50792646408081099</c:v>
                </c:pt>
                <c:pt idx="144">
                  <c:v>0.49526119232177801</c:v>
                </c:pt>
                <c:pt idx="145">
                  <c:v>0.48091316223144598</c:v>
                </c:pt>
                <c:pt idx="146">
                  <c:v>0.46737241744995101</c:v>
                </c:pt>
                <c:pt idx="147">
                  <c:v>0.45273017883300798</c:v>
                </c:pt>
                <c:pt idx="148">
                  <c:v>0.43782138824462902</c:v>
                </c:pt>
                <c:pt idx="149">
                  <c:v>0.42450475692749001</c:v>
                </c:pt>
                <c:pt idx="150">
                  <c:v>0.409533500671387</c:v>
                </c:pt>
                <c:pt idx="151">
                  <c:v>0.39470767974853499</c:v>
                </c:pt>
                <c:pt idx="152">
                  <c:v>0.38055753707885798</c:v>
                </c:pt>
                <c:pt idx="153">
                  <c:v>0.36495065689086897</c:v>
                </c:pt>
                <c:pt idx="154">
                  <c:v>0.34805345535278298</c:v>
                </c:pt>
                <c:pt idx="155">
                  <c:v>0.330491542816162</c:v>
                </c:pt>
                <c:pt idx="156">
                  <c:v>0.31163835525512701</c:v>
                </c:pt>
                <c:pt idx="157">
                  <c:v>0.29269313812255898</c:v>
                </c:pt>
                <c:pt idx="158">
                  <c:v>0.27305030822753901</c:v>
                </c:pt>
                <c:pt idx="159">
                  <c:v>0.25502729415893599</c:v>
                </c:pt>
                <c:pt idx="160">
                  <c:v>0.237249851226807</c:v>
                </c:pt>
                <c:pt idx="161">
                  <c:v>0.22056818008422899</c:v>
                </c:pt>
                <c:pt idx="162">
                  <c:v>0.205474853515625</c:v>
                </c:pt>
                <c:pt idx="163">
                  <c:v>0.19210720062255901</c:v>
                </c:pt>
                <c:pt idx="164">
                  <c:v>0.179707527160645</c:v>
                </c:pt>
                <c:pt idx="165">
                  <c:v>0.168495178222656</c:v>
                </c:pt>
                <c:pt idx="166">
                  <c:v>0.157969951629639</c:v>
                </c:pt>
                <c:pt idx="167">
                  <c:v>0.15070915222167999</c:v>
                </c:pt>
                <c:pt idx="168">
                  <c:v>0.144461154937744</c:v>
                </c:pt>
                <c:pt idx="169">
                  <c:v>0.14013099670410201</c:v>
                </c:pt>
                <c:pt idx="170">
                  <c:v>0.13664913177490301</c:v>
                </c:pt>
                <c:pt idx="171">
                  <c:v>0.13388633728027399</c:v>
                </c:pt>
                <c:pt idx="172">
                  <c:v>0.13176918029785201</c:v>
                </c:pt>
                <c:pt idx="173">
                  <c:v>0.12397193908691399</c:v>
                </c:pt>
                <c:pt idx="174">
                  <c:v>0.115833282470703</c:v>
                </c:pt>
                <c:pt idx="175">
                  <c:v>0.10643053054809599</c:v>
                </c:pt>
                <c:pt idx="176">
                  <c:v>9.9131107330322293E-2</c:v>
                </c:pt>
                <c:pt idx="177">
                  <c:v>9.5315456390380901E-2</c:v>
                </c:pt>
                <c:pt idx="178">
                  <c:v>9.3759536743164104E-2</c:v>
                </c:pt>
                <c:pt idx="179">
                  <c:v>9.2767715454101604E-2</c:v>
                </c:pt>
                <c:pt idx="180">
                  <c:v>9.15417671203613E-2</c:v>
                </c:pt>
                <c:pt idx="181">
                  <c:v>8.8838100433349595E-2</c:v>
                </c:pt>
                <c:pt idx="182">
                  <c:v>8.7238311767578097E-2</c:v>
                </c:pt>
                <c:pt idx="183">
                  <c:v>8.4990978240966797E-2</c:v>
                </c:pt>
                <c:pt idx="184">
                  <c:v>8.2544803619384793E-2</c:v>
                </c:pt>
                <c:pt idx="185">
                  <c:v>8.0795764923095703E-2</c:v>
                </c:pt>
                <c:pt idx="186">
                  <c:v>7.8741550445556696E-2</c:v>
                </c:pt>
                <c:pt idx="187">
                  <c:v>7.6962471008300795E-2</c:v>
                </c:pt>
                <c:pt idx="188">
                  <c:v>7.6641559600830106E-2</c:v>
                </c:pt>
                <c:pt idx="189">
                  <c:v>7.4822902679443401E-2</c:v>
                </c:pt>
                <c:pt idx="190">
                  <c:v>7.4208736419677804E-2</c:v>
                </c:pt>
                <c:pt idx="191">
                  <c:v>7.2264194488525405E-2</c:v>
                </c:pt>
                <c:pt idx="192">
                  <c:v>7.2233200073242201E-2</c:v>
                </c:pt>
                <c:pt idx="193">
                  <c:v>7.1283340454101604E-2</c:v>
                </c:pt>
                <c:pt idx="194">
                  <c:v>6.9296360015869196E-2</c:v>
                </c:pt>
                <c:pt idx="195">
                  <c:v>6.8870067596435602E-2</c:v>
                </c:pt>
                <c:pt idx="196">
                  <c:v>6.8307399749755901E-2</c:v>
                </c:pt>
                <c:pt idx="197">
                  <c:v>6.8390369415283203E-2</c:v>
                </c:pt>
                <c:pt idx="198">
                  <c:v>6.7502021789550795E-2</c:v>
                </c:pt>
                <c:pt idx="199">
                  <c:v>6.5590381622314495E-2</c:v>
                </c:pt>
                <c:pt idx="200">
                  <c:v>6.3736915588378906E-2</c:v>
                </c:pt>
                <c:pt idx="201">
                  <c:v>6.23531341552735E-2</c:v>
                </c:pt>
                <c:pt idx="202">
                  <c:v>6.2620639801025405E-2</c:v>
                </c:pt>
                <c:pt idx="203">
                  <c:v>6.1920166015625E-2</c:v>
                </c:pt>
                <c:pt idx="204">
                  <c:v>6.1382770538330099E-2</c:v>
                </c:pt>
                <c:pt idx="205">
                  <c:v>6.1325550079345703E-2</c:v>
                </c:pt>
                <c:pt idx="206">
                  <c:v>5.90014457702637E-2</c:v>
                </c:pt>
                <c:pt idx="207">
                  <c:v>5.9179782867431703E-2</c:v>
                </c:pt>
                <c:pt idx="208">
                  <c:v>5.8464050292968799E-2</c:v>
                </c:pt>
                <c:pt idx="209">
                  <c:v>5.8779716491699198E-2</c:v>
                </c:pt>
                <c:pt idx="210">
                  <c:v>5.8258056640625E-2</c:v>
                </c:pt>
                <c:pt idx="211">
                  <c:v>5.6537151336669998E-2</c:v>
                </c:pt>
                <c:pt idx="212">
                  <c:v>5.5624961853027399E-2</c:v>
                </c:pt>
                <c:pt idx="213">
                  <c:v>5.5274009704589899E-2</c:v>
                </c:pt>
                <c:pt idx="214">
                  <c:v>5.4692268371582101E-2</c:v>
                </c:pt>
                <c:pt idx="215">
                  <c:v>5.4977893829345703E-2</c:v>
                </c:pt>
                <c:pt idx="216">
                  <c:v>5.6198596954345703E-2</c:v>
                </c:pt>
                <c:pt idx="217">
                  <c:v>5.5553436279296903E-2</c:v>
                </c:pt>
                <c:pt idx="218">
                  <c:v>5.3536891937255901E-2</c:v>
                </c:pt>
                <c:pt idx="219">
                  <c:v>5.1537513732910198E-2</c:v>
                </c:pt>
                <c:pt idx="220">
                  <c:v>5.1210403442382799E-2</c:v>
                </c:pt>
                <c:pt idx="221">
                  <c:v>5.0661087036132799E-2</c:v>
                </c:pt>
                <c:pt idx="222">
                  <c:v>5.0687789916992201E-2</c:v>
                </c:pt>
                <c:pt idx="223">
                  <c:v>5.1342964172363302E-2</c:v>
                </c:pt>
                <c:pt idx="224">
                  <c:v>4.9597740173339899E-2</c:v>
                </c:pt>
                <c:pt idx="225">
                  <c:v>5.02986907958985E-2</c:v>
                </c:pt>
                <c:pt idx="226">
                  <c:v>4.9224376678466797E-2</c:v>
                </c:pt>
                <c:pt idx="227">
                  <c:v>4.9812316894531299E-2</c:v>
                </c:pt>
                <c:pt idx="228">
                  <c:v>5.12032508850098E-2</c:v>
                </c:pt>
                <c:pt idx="229">
                  <c:v>4.7158718109130901E-2</c:v>
                </c:pt>
                <c:pt idx="230">
                  <c:v>4.8275947570800802E-2</c:v>
                </c:pt>
                <c:pt idx="231">
                  <c:v>4.81371879577637E-2</c:v>
                </c:pt>
                <c:pt idx="232">
                  <c:v>4.6605110168457101E-2</c:v>
                </c:pt>
                <c:pt idx="233">
                  <c:v>4.6892166137695299E-2</c:v>
                </c:pt>
                <c:pt idx="234">
                  <c:v>4.6070098876953097E-2</c:v>
                </c:pt>
                <c:pt idx="235">
                  <c:v>4.4095993041992201E-2</c:v>
                </c:pt>
                <c:pt idx="236">
                  <c:v>4.2598724365234403E-2</c:v>
                </c:pt>
                <c:pt idx="237">
                  <c:v>4.45556640625E-2</c:v>
                </c:pt>
                <c:pt idx="238">
                  <c:v>4.2655944824218799E-2</c:v>
                </c:pt>
                <c:pt idx="239">
                  <c:v>4.2184352874755901E-2</c:v>
                </c:pt>
                <c:pt idx="240">
                  <c:v>4.1306972503662102E-2</c:v>
                </c:pt>
                <c:pt idx="241">
                  <c:v>4.0877342224121101E-2</c:v>
                </c:pt>
                <c:pt idx="242">
                  <c:v>4.0413856506347698E-2</c:v>
                </c:pt>
                <c:pt idx="243">
                  <c:v>3.95965576171875E-2</c:v>
                </c:pt>
                <c:pt idx="244">
                  <c:v>4.0478706359863302E-2</c:v>
                </c:pt>
                <c:pt idx="245">
                  <c:v>3.8591384887695299E-2</c:v>
                </c:pt>
                <c:pt idx="246">
                  <c:v>3.8109302520752002E-2</c:v>
                </c:pt>
                <c:pt idx="247">
                  <c:v>3.8638591766357401E-2</c:v>
                </c:pt>
                <c:pt idx="248">
                  <c:v>3.8212776184082101E-2</c:v>
                </c:pt>
                <c:pt idx="249">
                  <c:v>3.7947654724121101E-2</c:v>
                </c:pt>
                <c:pt idx="250">
                  <c:v>3.7295818328857401E-2</c:v>
                </c:pt>
                <c:pt idx="251">
                  <c:v>3.8653373718261698E-2</c:v>
                </c:pt>
                <c:pt idx="252">
                  <c:v>3.8414478302002002E-2</c:v>
                </c:pt>
                <c:pt idx="253">
                  <c:v>3.6468029022216797E-2</c:v>
                </c:pt>
                <c:pt idx="254">
                  <c:v>3.6656856536865297E-2</c:v>
                </c:pt>
                <c:pt idx="255">
                  <c:v>3.7437438964843799E-2</c:v>
                </c:pt>
                <c:pt idx="256">
                  <c:v>3.6744594573974602E-2</c:v>
                </c:pt>
                <c:pt idx="257">
                  <c:v>3.6101341247558601E-2</c:v>
                </c:pt>
                <c:pt idx="258">
                  <c:v>3.5957336425781299E-2</c:v>
                </c:pt>
                <c:pt idx="259">
                  <c:v>3.6311149597168003E-2</c:v>
                </c:pt>
                <c:pt idx="260">
                  <c:v>3.5494327545166002E-2</c:v>
                </c:pt>
                <c:pt idx="261">
                  <c:v>3.4732818603515597E-2</c:v>
                </c:pt>
                <c:pt idx="262">
                  <c:v>3.4424781799316399E-2</c:v>
                </c:pt>
                <c:pt idx="263">
                  <c:v>3.4216403961181703E-2</c:v>
                </c:pt>
                <c:pt idx="264">
                  <c:v>3.42602729797363E-2</c:v>
                </c:pt>
                <c:pt idx="265">
                  <c:v>3.3669948577880901E-2</c:v>
                </c:pt>
                <c:pt idx="266">
                  <c:v>3.3652305603027399E-2</c:v>
                </c:pt>
                <c:pt idx="267">
                  <c:v>3.4646034240722698E-2</c:v>
                </c:pt>
                <c:pt idx="268">
                  <c:v>3.4597396850586E-2</c:v>
                </c:pt>
                <c:pt idx="269">
                  <c:v>3.3392906188964899E-2</c:v>
                </c:pt>
                <c:pt idx="270">
                  <c:v>3.2105445861816399E-2</c:v>
                </c:pt>
                <c:pt idx="271">
                  <c:v>3.2046318054199198E-2</c:v>
                </c:pt>
                <c:pt idx="272">
                  <c:v>3.1857967376708998E-2</c:v>
                </c:pt>
                <c:pt idx="273">
                  <c:v>3.4848690032958998E-2</c:v>
                </c:pt>
                <c:pt idx="274">
                  <c:v>3.2966136932373102E-2</c:v>
                </c:pt>
                <c:pt idx="275">
                  <c:v>3.2350063323974602E-2</c:v>
                </c:pt>
                <c:pt idx="276">
                  <c:v>3.2058238983154297E-2</c:v>
                </c:pt>
                <c:pt idx="277">
                  <c:v>3.2222747802734403E-2</c:v>
                </c:pt>
                <c:pt idx="278">
                  <c:v>3.2228469848632799E-2</c:v>
                </c:pt>
                <c:pt idx="279">
                  <c:v>3.1546115875244203E-2</c:v>
                </c:pt>
                <c:pt idx="280">
                  <c:v>3.0093193054199201E-2</c:v>
                </c:pt>
                <c:pt idx="281">
                  <c:v>3.0189990997314502E-2</c:v>
                </c:pt>
                <c:pt idx="282">
                  <c:v>3.05895805358887E-2</c:v>
                </c:pt>
                <c:pt idx="283">
                  <c:v>3.0343532562255901E-2</c:v>
                </c:pt>
                <c:pt idx="284">
                  <c:v>2.94899940490723E-2</c:v>
                </c:pt>
                <c:pt idx="285">
                  <c:v>2.92267799377442E-2</c:v>
                </c:pt>
                <c:pt idx="286">
                  <c:v>2.9317855834961E-2</c:v>
                </c:pt>
                <c:pt idx="287">
                  <c:v>2.92258262634278E-2</c:v>
                </c:pt>
                <c:pt idx="288">
                  <c:v>2.93183326721192E-2</c:v>
                </c:pt>
                <c:pt idx="289">
                  <c:v>2.8863430023193401E-2</c:v>
                </c:pt>
                <c:pt idx="290">
                  <c:v>2.8782844543457101E-2</c:v>
                </c:pt>
                <c:pt idx="291">
                  <c:v>2.8376579284668E-2</c:v>
                </c:pt>
                <c:pt idx="292">
                  <c:v>2.79841423034668E-2</c:v>
                </c:pt>
                <c:pt idx="293">
                  <c:v>2.81519889831543E-2</c:v>
                </c:pt>
                <c:pt idx="294">
                  <c:v>2.80604362487793E-2</c:v>
                </c:pt>
                <c:pt idx="295">
                  <c:v>3.0097961425781299E-2</c:v>
                </c:pt>
                <c:pt idx="296">
                  <c:v>3.0933380126953101E-2</c:v>
                </c:pt>
                <c:pt idx="297">
                  <c:v>2.79450416564942E-2</c:v>
                </c:pt>
                <c:pt idx="298">
                  <c:v>2.69684791564942E-2</c:v>
                </c:pt>
                <c:pt idx="299">
                  <c:v>2.73737907409668E-2</c:v>
                </c:pt>
                <c:pt idx="300">
                  <c:v>2.78477668762207E-2</c:v>
                </c:pt>
                <c:pt idx="301">
                  <c:v>2.7513504028320299E-2</c:v>
                </c:pt>
                <c:pt idx="302">
                  <c:v>2.7314186096191399E-2</c:v>
                </c:pt>
                <c:pt idx="303">
                  <c:v>2.8796195983886701E-2</c:v>
                </c:pt>
                <c:pt idx="304">
                  <c:v>2.78377532958985E-2</c:v>
                </c:pt>
                <c:pt idx="305">
                  <c:v>2.6503086090087901E-2</c:v>
                </c:pt>
                <c:pt idx="306">
                  <c:v>2.6805877685546899E-2</c:v>
                </c:pt>
                <c:pt idx="307">
                  <c:v>2.6885032653808601E-2</c:v>
                </c:pt>
                <c:pt idx="308">
                  <c:v>2.6909351348877002E-2</c:v>
                </c:pt>
                <c:pt idx="309">
                  <c:v>2.6895523071289101E-2</c:v>
                </c:pt>
                <c:pt idx="310">
                  <c:v>2.6329040527343799E-2</c:v>
                </c:pt>
                <c:pt idx="311">
                  <c:v>2.7168750762939502E-2</c:v>
                </c:pt>
                <c:pt idx="312">
                  <c:v>2.6650428771972701E-2</c:v>
                </c:pt>
                <c:pt idx="313">
                  <c:v>2.6277542114257799E-2</c:v>
                </c:pt>
                <c:pt idx="314">
                  <c:v>2.5895118713378899E-2</c:v>
                </c:pt>
                <c:pt idx="315">
                  <c:v>2.6001930236816399E-2</c:v>
                </c:pt>
                <c:pt idx="316">
                  <c:v>2.5903701782226601E-2</c:v>
                </c:pt>
                <c:pt idx="317">
                  <c:v>2.58183479309082E-2</c:v>
                </c:pt>
                <c:pt idx="318">
                  <c:v>2.5959014892578101E-2</c:v>
                </c:pt>
                <c:pt idx="319">
                  <c:v>2.53968238830567E-2</c:v>
                </c:pt>
                <c:pt idx="320">
                  <c:v>2.5322914123535201E-2</c:v>
                </c:pt>
                <c:pt idx="321">
                  <c:v>2.5622367858886701E-2</c:v>
                </c:pt>
                <c:pt idx="322">
                  <c:v>2.5459766387939502E-2</c:v>
                </c:pt>
                <c:pt idx="323">
                  <c:v>2.5190353393554701E-2</c:v>
                </c:pt>
                <c:pt idx="324">
                  <c:v>2.5094032287597701E-2</c:v>
                </c:pt>
                <c:pt idx="325">
                  <c:v>2.5315761566162099E-2</c:v>
                </c:pt>
                <c:pt idx="326">
                  <c:v>2.4842262268066399E-2</c:v>
                </c:pt>
                <c:pt idx="327">
                  <c:v>2.50306129455567E-2</c:v>
                </c:pt>
                <c:pt idx="328">
                  <c:v>2.5010108947753899E-2</c:v>
                </c:pt>
                <c:pt idx="329">
                  <c:v>2.49075889587403E-2</c:v>
                </c:pt>
                <c:pt idx="330">
                  <c:v>2.5250434875488299E-2</c:v>
                </c:pt>
                <c:pt idx="331">
                  <c:v>2.4911403656005901E-2</c:v>
                </c:pt>
                <c:pt idx="332">
                  <c:v>2.4869441986084002E-2</c:v>
                </c:pt>
                <c:pt idx="333">
                  <c:v>2.4831771850586E-2</c:v>
                </c:pt>
                <c:pt idx="334">
                  <c:v>2.47044563293457E-2</c:v>
                </c:pt>
                <c:pt idx="335">
                  <c:v>2.4847984313964899E-2</c:v>
                </c:pt>
                <c:pt idx="336">
                  <c:v>2.49176025390625E-2</c:v>
                </c:pt>
                <c:pt idx="337">
                  <c:v>2.5031089782714899E-2</c:v>
                </c:pt>
                <c:pt idx="338">
                  <c:v>2.4986743927002002E-2</c:v>
                </c:pt>
                <c:pt idx="339">
                  <c:v>2.4682521820068401E-2</c:v>
                </c:pt>
                <c:pt idx="340">
                  <c:v>2.4805068969726601E-2</c:v>
                </c:pt>
                <c:pt idx="341">
                  <c:v>2.4876594543457101E-2</c:v>
                </c:pt>
                <c:pt idx="342">
                  <c:v>2.4849414825439502E-2</c:v>
                </c:pt>
                <c:pt idx="343">
                  <c:v>2.4865150451660201E-2</c:v>
                </c:pt>
                <c:pt idx="344">
                  <c:v>2.4839401245117201E-2</c:v>
                </c:pt>
                <c:pt idx="345">
                  <c:v>2.4708747863769601E-2</c:v>
                </c:pt>
                <c:pt idx="346">
                  <c:v>2.4770736694336E-2</c:v>
                </c:pt>
                <c:pt idx="347">
                  <c:v>2.4783611297607401E-2</c:v>
                </c:pt>
                <c:pt idx="348">
                  <c:v>2.47492790222168E-2</c:v>
                </c:pt>
                <c:pt idx="349">
                  <c:v>2.4779319763183601E-2</c:v>
                </c:pt>
                <c:pt idx="350">
                  <c:v>2.48408317565918E-2</c:v>
                </c:pt>
                <c:pt idx="351">
                  <c:v>2.45366096496582E-2</c:v>
                </c:pt>
                <c:pt idx="352">
                  <c:v>2.4819374084472701E-2</c:v>
                </c:pt>
                <c:pt idx="353">
                  <c:v>2.4564266204834002E-2</c:v>
                </c:pt>
                <c:pt idx="354">
                  <c:v>2.4300575256347701E-2</c:v>
                </c:pt>
                <c:pt idx="355">
                  <c:v>2.4060249328613299E-2</c:v>
                </c:pt>
                <c:pt idx="356">
                  <c:v>2.3970603942871101E-2</c:v>
                </c:pt>
                <c:pt idx="357">
                  <c:v>2.3946762084961E-2</c:v>
                </c:pt>
                <c:pt idx="358">
                  <c:v>2.39410400390625E-2</c:v>
                </c:pt>
                <c:pt idx="359">
                  <c:v>2.3859977722168E-2</c:v>
                </c:pt>
                <c:pt idx="360">
                  <c:v>2.3571491241455099E-2</c:v>
                </c:pt>
                <c:pt idx="361">
                  <c:v>2.3362636566162099E-2</c:v>
                </c:pt>
                <c:pt idx="362">
                  <c:v>2.31318473815918E-2</c:v>
                </c:pt>
                <c:pt idx="363">
                  <c:v>2.2972106933593799E-2</c:v>
                </c:pt>
                <c:pt idx="364">
                  <c:v>2.3218154907226601E-2</c:v>
                </c:pt>
                <c:pt idx="365">
                  <c:v>2.3004055023193401E-2</c:v>
                </c:pt>
                <c:pt idx="366">
                  <c:v>2.2712707519531299E-2</c:v>
                </c:pt>
                <c:pt idx="367">
                  <c:v>2.2508621215820299E-2</c:v>
                </c:pt>
                <c:pt idx="368">
                  <c:v>2.25319862365723E-2</c:v>
                </c:pt>
                <c:pt idx="369">
                  <c:v>2.2282600402832101E-2</c:v>
                </c:pt>
                <c:pt idx="370">
                  <c:v>2.22125053405762E-2</c:v>
                </c:pt>
                <c:pt idx="371">
                  <c:v>2.1981716156005901E-2</c:v>
                </c:pt>
                <c:pt idx="372">
                  <c:v>2.1920680999755901E-2</c:v>
                </c:pt>
                <c:pt idx="373">
                  <c:v>2.1846771240234399E-2</c:v>
                </c:pt>
                <c:pt idx="374">
                  <c:v>2.16217041015625E-2</c:v>
                </c:pt>
                <c:pt idx="375">
                  <c:v>2.15563774108887E-2</c:v>
                </c:pt>
                <c:pt idx="376">
                  <c:v>2.1338939666748099E-2</c:v>
                </c:pt>
                <c:pt idx="377">
                  <c:v>2.1243095397949201E-2</c:v>
                </c:pt>
                <c:pt idx="378">
                  <c:v>2.1221637725830099E-2</c:v>
                </c:pt>
                <c:pt idx="379">
                  <c:v>2.13837623596192E-2</c:v>
                </c:pt>
                <c:pt idx="380">
                  <c:v>2.1450519561767599E-2</c:v>
                </c:pt>
                <c:pt idx="381">
                  <c:v>2.11896896362305E-2</c:v>
                </c:pt>
                <c:pt idx="382">
                  <c:v>2.1424770355224599E-2</c:v>
                </c:pt>
                <c:pt idx="383">
                  <c:v>2.1946907043457101E-2</c:v>
                </c:pt>
                <c:pt idx="384">
                  <c:v>2.1629333496093799E-2</c:v>
                </c:pt>
                <c:pt idx="385">
                  <c:v>2.1077156066894601E-2</c:v>
                </c:pt>
                <c:pt idx="386">
                  <c:v>2.1738052368164101E-2</c:v>
                </c:pt>
                <c:pt idx="387">
                  <c:v>2.14591026306153E-2</c:v>
                </c:pt>
                <c:pt idx="388">
                  <c:v>2.17232704162598E-2</c:v>
                </c:pt>
                <c:pt idx="389">
                  <c:v>2.1722793579101601E-2</c:v>
                </c:pt>
                <c:pt idx="390">
                  <c:v>2.1583080291748099E-2</c:v>
                </c:pt>
                <c:pt idx="391">
                  <c:v>2.1842479705810599E-2</c:v>
                </c:pt>
                <c:pt idx="392">
                  <c:v>2.2025585174560599E-2</c:v>
                </c:pt>
                <c:pt idx="393">
                  <c:v>2.0241260528564502E-2</c:v>
                </c:pt>
                <c:pt idx="394">
                  <c:v>2.08845138549805E-2</c:v>
                </c:pt>
                <c:pt idx="395">
                  <c:v>2.0806312561035201E-2</c:v>
                </c:pt>
                <c:pt idx="396">
                  <c:v>2.04315185546875E-2</c:v>
                </c:pt>
                <c:pt idx="397">
                  <c:v>2.0511150360107401E-2</c:v>
                </c:pt>
                <c:pt idx="398">
                  <c:v>2.13007926940918E-2</c:v>
                </c:pt>
                <c:pt idx="399">
                  <c:v>2.05793380737305E-2</c:v>
                </c:pt>
                <c:pt idx="400">
                  <c:v>1.9665241241455099E-2</c:v>
                </c:pt>
                <c:pt idx="401">
                  <c:v>1.9586086273193401E-2</c:v>
                </c:pt>
                <c:pt idx="402">
                  <c:v>2.00557708740235E-2</c:v>
                </c:pt>
                <c:pt idx="403">
                  <c:v>2.0367622375488299E-2</c:v>
                </c:pt>
                <c:pt idx="404">
                  <c:v>2.04777717590332E-2</c:v>
                </c:pt>
                <c:pt idx="405">
                  <c:v>2.0546913146972701E-2</c:v>
                </c:pt>
                <c:pt idx="406">
                  <c:v>2.0090103149414101E-2</c:v>
                </c:pt>
                <c:pt idx="407">
                  <c:v>2.02593803405762E-2</c:v>
                </c:pt>
                <c:pt idx="408">
                  <c:v>1.9847869873046899E-2</c:v>
                </c:pt>
                <c:pt idx="409">
                  <c:v>1.96380615234375E-2</c:v>
                </c:pt>
                <c:pt idx="410">
                  <c:v>1.9255161285400401E-2</c:v>
                </c:pt>
                <c:pt idx="411">
                  <c:v>1.9850730895996101E-2</c:v>
                </c:pt>
                <c:pt idx="412">
                  <c:v>2.0371437072753899E-2</c:v>
                </c:pt>
                <c:pt idx="413">
                  <c:v>2.0408630371093799E-2</c:v>
                </c:pt>
                <c:pt idx="414">
                  <c:v>1.9355773925781299E-2</c:v>
                </c:pt>
                <c:pt idx="415">
                  <c:v>1.9045829772949201E-2</c:v>
                </c:pt>
                <c:pt idx="416">
                  <c:v>1.9151210784912099E-2</c:v>
                </c:pt>
                <c:pt idx="417">
                  <c:v>1.9163608551025401E-2</c:v>
                </c:pt>
                <c:pt idx="418">
                  <c:v>1.92160606384278E-2</c:v>
                </c:pt>
                <c:pt idx="419">
                  <c:v>1.87788009643555E-2</c:v>
                </c:pt>
                <c:pt idx="420">
                  <c:v>1.90949440002442E-2</c:v>
                </c:pt>
                <c:pt idx="421">
                  <c:v>1.8762111663818401E-2</c:v>
                </c:pt>
                <c:pt idx="422">
                  <c:v>1.8826961517334002E-2</c:v>
                </c:pt>
                <c:pt idx="423">
                  <c:v>1.8927574157714899E-2</c:v>
                </c:pt>
                <c:pt idx="424">
                  <c:v>1.8846988677978498E-2</c:v>
                </c:pt>
                <c:pt idx="425">
                  <c:v>1.8210411071777399E-2</c:v>
                </c:pt>
                <c:pt idx="426">
                  <c:v>1.8166065216064502E-2</c:v>
                </c:pt>
                <c:pt idx="427">
                  <c:v>1.79638862609863E-2</c:v>
                </c:pt>
                <c:pt idx="428">
                  <c:v>1.7831325531005901E-2</c:v>
                </c:pt>
                <c:pt idx="429">
                  <c:v>1.78022384643555E-2</c:v>
                </c:pt>
                <c:pt idx="430">
                  <c:v>1.8228054046630901E-2</c:v>
                </c:pt>
                <c:pt idx="431">
                  <c:v>1.7613410949707101E-2</c:v>
                </c:pt>
                <c:pt idx="432">
                  <c:v>1.7647266387939502E-2</c:v>
                </c:pt>
                <c:pt idx="433">
                  <c:v>1.82852745056153E-2</c:v>
                </c:pt>
                <c:pt idx="434">
                  <c:v>1.8007278442382799E-2</c:v>
                </c:pt>
                <c:pt idx="435">
                  <c:v>1.7476081848144601E-2</c:v>
                </c:pt>
                <c:pt idx="436">
                  <c:v>1.70035362243653E-2</c:v>
                </c:pt>
                <c:pt idx="437">
                  <c:v>1.7140388488769601E-2</c:v>
                </c:pt>
                <c:pt idx="438">
                  <c:v>1.6675472259521502E-2</c:v>
                </c:pt>
                <c:pt idx="439">
                  <c:v>1.5707015991211E-2</c:v>
                </c:pt>
                <c:pt idx="440">
                  <c:v>1.5647411346435599E-2</c:v>
                </c:pt>
                <c:pt idx="441">
                  <c:v>1.5958786010742201E-2</c:v>
                </c:pt>
                <c:pt idx="442">
                  <c:v>1.5628814697265601E-2</c:v>
                </c:pt>
                <c:pt idx="443">
                  <c:v>1.5623569488525399E-2</c:v>
                </c:pt>
                <c:pt idx="444">
                  <c:v>1.6283035278320299E-2</c:v>
                </c:pt>
                <c:pt idx="445">
                  <c:v>1.6055583953857401E-2</c:v>
                </c:pt>
                <c:pt idx="446">
                  <c:v>1.57780647277832E-2</c:v>
                </c:pt>
                <c:pt idx="447">
                  <c:v>1.5613555908203101E-2</c:v>
                </c:pt>
                <c:pt idx="448">
                  <c:v>1.5445709228515601E-2</c:v>
                </c:pt>
                <c:pt idx="449">
                  <c:v>1.5059471130371101E-2</c:v>
                </c:pt>
                <c:pt idx="450">
                  <c:v>1.48749351501465E-2</c:v>
                </c:pt>
                <c:pt idx="451">
                  <c:v>1.47876739501953E-2</c:v>
                </c:pt>
                <c:pt idx="452">
                  <c:v>1.43637657165528E-2</c:v>
                </c:pt>
                <c:pt idx="453">
                  <c:v>1.4446735382080101E-2</c:v>
                </c:pt>
                <c:pt idx="454">
                  <c:v>1.4302253723144601E-2</c:v>
                </c:pt>
                <c:pt idx="455">
                  <c:v>1.4219760894775399E-2</c:v>
                </c:pt>
                <c:pt idx="456">
                  <c:v>1.39880180358887E-2</c:v>
                </c:pt>
                <c:pt idx="457">
                  <c:v>1.3878345489502E-2</c:v>
                </c:pt>
                <c:pt idx="458">
                  <c:v>1.36995315551758E-2</c:v>
                </c:pt>
                <c:pt idx="459">
                  <c:v>1.3538360595703101E-2</c:v>
                </c:pt>
                <c:pt idx="460">
                  <c:v>1.34000778198242E-2</c:v>
                </c:pt>
                <c:pt idx="461">
                  <c:v>1.3321876525878899E-2</c:v>
                </c:pt>
                <c:pt idx="462">
                  <c:v>1.3386726379394601E-2</c:v>
                </c:pt>
                <c:pt idx="463">
                  <c:v>1.31006240844727E-2</c:v>
                </c:pt>
                <c:pt idx="464">
                  <c:v>1.30701065063477E-2</c:v>
                </c:pt>
                <c:pt idx="465">
                  <c:v>1.28254890441895E-2</c:v>
                </c:pt>
                <c:pt idx="466">
                  <c:v>1.8091201782226601E-2</c:v>
                </c:pt>
                <c:pt idx="467">
                  <c:v>1.37629508972168E-2</c:v>
                </c:pt>
                <c:pt idx="468">
                  <c:v>1.18532180786133E-2</c:v>
                </c:pt>
                <c:pt idx="469">
                  <c:v>1.2403964996337899E-2</c:v>
                </c:pt>
                <c:pt idx="470">
                  <c:v>1.2166976928711E-2</c:v>
                </c:pt>
                <c:pt idx="471">
                  <c:v>1.2288093566894601E-2</c:v>
                </c:pt>
                <c:pt idx="472">
                  <c:v>1.2087345123291E-2</c:v>
                </c:pt>
                <c:pt idx="473">
                  <c:v>1.20477676391602E-2</c:v>
                </c:pt>
                <c:pt idx="474">
                  <c:v>1.19366645812988E-2</c:v>
                </c:pt>
                <c:pt idx="475">
                  <c:v>1.1791706085205101E-2</c:v>
                </c:pt>
                <c:pt idx="476">
                  <c:v>1.16629600524903E-2</c:v>
                </c:pt>
                <c:pt idx="477">
                  <c:v>1.1645793914794899E-2</c:v>
                </c:pt>
                <c:pt idx="478">
                  <c:v>1.1507511138916E-2</c:v>
                </c:pt>
                <c:pt idx="479">
                  <c:v>1.1463165283203101E-2</c:v>
                </c:pt>
                <c:pt idx="480">
                  <c:v>1.14574432373047E-2</c:v>
                </c:pt>
                <c:pt idx="481">
                  <c:v>1.1320590972900399E-2</c:v>
                </c:pt>
                <c:pt idx="482">
                  <c:v>1.12581253051758E-2</c:v>
                </c:pt>
                <c:pt idx="483">
                  <c:v>1.1207103729248101E-2</c:v>
                </c:pt>
                <c:pt idx="484">
                  <c:v>1.11231803894043E-2</c:v>
                </c:pt>
                <c:pt idx="485">
                  <c:v>1.10907554626465E-2</c:v>
                </c:pt>
                <c:pt idx="486">
                  <c:v>1.10077857971192E-2</c:v>
                </c:pt>
                <c:pt idx="487">
                  <c:v>1.09786987304688E-2</c:v>
                </c:pt>
                <c:pt idx="488">
                  <c:v>1.08976364135742E-2</c:v>
                </c:pt>
                <c:pt idx="489">
                  <c:v>1.08857154846192E-2</c:v>
                </c:pt>
                <c:pt idx="490">
                  <c:v>1.0884284973144601E-2</c:v>
                </c:pt>
                <c:pt idx="491">
                  <c:v>1.0711669921875E-2</c:v>
                </c:pt>
                <c:pt idx="492">
                  <c:v>1.0779857635498101E-2</c:v>
                </c:pt>
                <c:pt idx="493">
                  <c:v>1.0616302490234399E-2</c:v>
                </c:pt>
                <c:pt idx="494">
                  <c:v>1.06282234191895E-2</c:v>
                </c:pt>
                <c:pt idx="495">
                  <c:v>1.06945037841797E-2</c:v>
                </c:pt>
                <c:pt idx="496">
                  <c:v>1.06353759765625E-2</c:v>
                </c:pt>
                <c:pt idx="497">
                  <c:v>1.0514259338378899E-2</c:v>
                </c:pt>
                <c:pt idx="498">
                  <c:v>1.0399341583252E-2</c:v>
                </c:pt>
                <c:pt idx="499">
                  <c:v>1.04117393493653E-2</c:v>
                </c:pt>
                <c:pt idx="500">
                  <c:v>1.03836059570313E-2</c:v>
                </c:pt>
                <c:pt idx="501">
                  <c:v>1.03049278259278E-2</c:v>
                </c:pt>
                <c:pt idx="502">
                  <c:v>1.0197639465332101E-2</c:v>
                </c:pt>
                <c:pt idx="503">
                  <c:v>1.01699829101563E-2</c:v>
                </c:pt>
                <c:pt idx="504">
                  <c:v>1.02291107177735E-2</c:v>
                </c:pt>
                <c:pt idx="505">
                  <c:v>1.00202560424805E-2</c:v>
                </c:pt>
                <c:pt idx="506">
                  <c:v>1.0025978088378899E-2</c:v>
                </c:pt>
                <c:pt idx="507">
                  <c:v>9.9854469299316406E-3</c:v>
                </c:pt>
                <c:pt idx="508">
                  <c:v>1.0051727294921899E-2</c:v>
                </c:pt>
                <c:pt idx="509">
                  <c:v>9.9053382873535208E-3</c:v>
                </c:pt>
                <c:pt idx="510">
                  <c:v>9.9158287048339896E-3</c:v>
                </c:pt>
                <c:pt idx="511">
                  <c:v>9.8195075988769601E-3</c:v>
                </c:pt>
                <c:pt idx="512">
                  <c:v>9.6759796142578108E-3</c:v>
                </c:pt>
                <c:pt idx="513">
                  <c:v>9.74273681640625E-3</c:v>
                </c:pt>
                <c:pt idx="514">
                  <c:v>9.7131729125976597E-3</c:v>
                </c:pt>
                <c:pt idx="515">
                  <c:v>9.6292495727539097E-3</c:v>
                </c:pt>
                <c:pt idx="516">
                  <c:v>9.6254348754882795E-3</c:v>
                </c:pt>
                <c:pt idx="517">
                  <c:v>9.6960067749023507E-3</c:v>
                </c:pt>
                <c:pt idx="518">
                  <c:v>9.66644287109375E-3</c:v>
                </c:pt>
                <c:pt idx="519">
                  <c:v>9.4590187072753906E-3</c:v>
                </c:pt>
                <c:pt idx="520">
                  <c:v>9.4542503356933594E-3</c:v>
                </c:pt>
                <c:pt idx="521">
                  <c:v>9.4537734985351597E-3</c:v>
                </c:pt>
                <c:pt idx="522">
                  <c:v>9.4394683837890608E-3</c:v>
                </c:pt>
                <c:pt idx="523">
                  <c:v>9.4904899597168003E-3</c:v>
                </c:pt>
                <c:pt idx="524">
                  <c:v>9.4308853149414097E-3</c:v>
                </c:pt>
                <c:pt idx="525">
                  <c:v>9.3402862548828108E-3</c:v>
                </c:pt>
                <c:pt idx="526">
                  <c:v>9.3441009521484392E-3</c:v>
                </c:pt>
                <c:pt idx="527">
                  <c:v>9.3431472778320295E-3</c:v>
                </c:pt>
                <c:pt idx="528">
                  <c:v>9.4056129455566406E-3</c:v>
                </c:pt>
                <c:pt idx="529">
                  <c:v>9.3102455139160208E-3</c:v>
                </c:pt>
                <c:pt idx="530">
                  <c:v>9.2043876647949201E-3</c:v>
                </c:pt>
                <c:pt idx="531">
                  <c:v>9.1061592102050799E-3</c:v>
                </c:pt>
                <c:pt idx="532">
                  <c:v>9.0761184692382795E-3</c:v>
                </c:pt>
                <c:pt idx="533">
                  <c:v>9.13238525390625E-3</c:v>
                </c:pt>
                <c:pt idx="534">
                  <c:v>9.1142654418945295E-3</c:v>
                </c:pt>
                <c:pt idx="535">
                  <c:v>9.0985298156738299E-3</c:v>
                </c:pt>
                <c:pt idx="536">
                  <c:v>9.1423988342285208E-3</c:v>
                </c:pt>
                <c:pt idx="537">
                  <c:v>9.1691017150878906E-3</c:v>
                </c:pt>
                <c:pt idx="538">
                  <c:v>9.0174674987793003E-3</c:v>
                </c:pt>
                <c:pt idx="539">
                  <c:v>8.9888572692871094E-3</c:v>
                </c:pt>
                <c:pt idx="540">
                  <c:v>8.8186264038086007E-3</c:v>
                </c:pt>
                <c:pt idx="541">
                  <c:v>8.9502334594726597E-3</c:v>
                </c:pt>
                <c:pt idx="542">
                  <c:v>8.9149475097656302E-3</c:v>
                </c:pt>
                <c:pt idx="543">
                  <c:v>8.7919235229492205E-3</c:v>
                </c:pt>
                <c:pt idx="544">
                  <c:v>8.6536407470703108E-3</c:v>
                </c:pt>
                <c:pt idx="545">
                  <c:v>8.7900161743164097E-3</c:v>
                </c:pt>
                <c:pt idx="546">
                  <c:v>8.7513923645019601E-3</c:v>
                </c:pt>
                <c:pt idx="547">
                  <c:v>8.5859298706054705E-3</c:v>
                </c:pt>
                <c:pt idx="548">
                  <c:v>8.4967613220214896E-3</c:v>
                </c:pt>
                <c:pt idx="549">
                  <c:v>8.3770751953125E-3</c:v>
                </c:pt>
                <c:pt idx="550">
                  <c:v>8.6393356323242205E-3</c:v>
                </c:pt>
                <c:pt idx="551">
                  <c:v>8.49151611328125E-3</c:v>
                </c:pt>
                <c:pt idx="552">
                  <c:v>8.5215568542480503E-3</c:v>
                </c:pt>
                <c:pt idx="553">
                  <c:v>8.3565711975097708E-3</c:v>
                </c:pt>
                <c:pt idx="554">
                  <c:v>8.3327293395996094E-3</c:v>
                </c:pt>
                <c:pt idx="555">
                  <c:v>8.4195137023925799E-3</c:v>
                </c:pt>
                <c:pt idx="556">
                  <c:v>8.4638595581054705E-3</c:v>
                </c:pt>
                <c:pt idx="557">
                  <c:v>8.4495544433593802E-3</c:v>
                </c:pt>
                <c:pt idx="558">
                  <c:v>8.4176063537597708E-3</c:v>
                </c:pt>
                <c:pt idx="559">
                  <c:v>8.4691047668457101E-3</c:v>
                </c:pt>
                <c:pt idx="560">
                  <c:v>8.3889961242675799E-3</c:v>
                </c:pt>
                <c:pt idx="561">
                  <c:v>8.4695816040039097E-3</c:v>
                </c:pt>
                <c:pt idx="562">
                  <c:v>8.30078125E-3</c:v>
                </c:pt>
                <c:pt idx="563">
                  <c:v>8.4257125854492205E-3</c:v>
                </c:pt>
                <c:pt idx="564">
                  <c:v>8.5277557373046892E-3</c:v>
                </c:pt>
                <c:pt idx="565">
                  <c:v>8.27789306640625E-3</c:v>
                </c:pt>
                <c:pt idx="566">
                  <c:v>8.2831382751464896E-3</c:v>
                </c:pt>
                <c:pt idx="567">
                  <c:v>8.2678794860839896E-3</c:v>
                </c:pt>
                <c:pt idx="568">
                  <c:v>8.4433555603027396E-3</c:v>
                </c:pt>
                <c:pt idx="569">
                  <c:v>8.5725784301757795E-3</c:v>
                </c:pt>
                <c:pt idx="570">
                  <c:v>8.5425376892089896E-3</c:v>
                </c:pt>
                <c:pt idx="571">
                  <c:v>8.3169937133789097E-3</c:v>
                </c:pt>
                <c:pt idx="572">
                  <c:v>8.2087516784668003E-3</c:v>
                </c:pt>
                <c:pt idx="573">
                  <c:v>8.1396102905273507E-3</c:v>
                </c:pt>
                <c:pt idx="574">
                  <c:v>8.1129074096679705E-3</c:v>
                </c:pt>
                <c:pt idx="575">
                  <c:v>8.1682205200195295E-3</c:v>
                </c:pt>
                <c:pt idx="576">
                  <c:v>8.0528259277343802E-3</c:v>
                </c:pt>
                <c:pt idx="577">
                  <c:v>7.9560279846191406E-3</c:v>
                </c:pt>
                <c:pt idx="578">
                  <c:v>7.9693794250488299E-3</c:v>
                </c:pt>
                <c:pt idx="579">
                  <c:v>8.1620216369628906E-3</c:v>
                </c:pt>
                <c:pt idx="580">
                  <c:v>8.0242156982421892E-3</c:v>
                </c:pt>
                <c:pt idx="581">
                  <c:v>7.8916549682617205E-3</c:v>
                </c:pt>
                <c:pt idx="582">
                  <c:v>7.8692436218261701E-3</c:v>
                </c:pt>
                <c:pt idx="583">
                  <c:v>7.7738761901855503E-3</c:v>
                </c:pt>
                <c:pt idx="584">
                  <c:v>7.7900886535644601E-3</c:v>
                </c:pt>
                <c:pt idx="585">
                  <c:v>7.7109336853027396E-3</c:v>
                </c:pt>
                <c:pt idx="586">
                  <c:v>7.6231956481933602E-3</c:v>
                </c:pt>
                <c:pt idx="587">
                  <c:v>7.7457427978515703E-3</c:v>
                </c:pt>
                <c:pt idx="588">
                  <c:v>7.6103210449218802E-3</c:v>
                </c:pt>
                <c:pt idx="589">
                  <c:v>7.6808929443359401E-3</c:v>
                </c:pt>
                <c:pt idx="590">
                  <c:v>7.8258514404296892E-3</c:v>
                </c:pt>
                <c:pt idx="591">
                  <c:v>7.7857971191406302E-3</c:v>
                </c:pt>
                <c:pt idx="592">
                  <c:v>7.6260566711425799E-3</c:v>
                </c:pt>
                <c:pt idx="593">
                  <c:v>7.6909065246582101E-3</c:v>
                </c:pt>
                <c:pt idx="594">
                  <c:v>7.7047348022460998E-3</c:v>
                </c:pt>
                <c:pt idx="595">
                  <c:v>7.6136589050293003E-3</c:v>
                </c:pt>
                <c:pt idx="596">
                  <c:v>7.6184272766113299E-3</c:v>
                </c:pt>
                <c:pt idx="597">
                  <c:v>7.5473785400390703E-3</c:v>
                </c:pt>
                <c:pt idx="598">
                  <c:v>7.5364112854003898E-3</c:v>
                </c:pt>
                <c:pt idx="599">
                  <c:v>7.4882507324218802E-3</c:v>
                </c:pt>
                <c:pt idx="600">
                  <c:v>7.6084136962890703E-3</c:v>
                </c:pt>
                <c:pt idx="601">
                  <c:v>7.5373649597168003E-3</c:v>
                </c:pt>
                <c:pt idx="602">
                  <c:v>7.5283050537109401E-3</c:v>
                </c:pt>
                <c:pt idx="603">
                  <c:v>7.6231956481933602E-3</c:v>
                </c:pt>
                <c:pt idx="604">
                  <c:v>7.5368881225585998E-3</c:v>
                </c:pt>
                <c:pt idx="605">
                  <c:v>7.5564384460449201E-3</c:v>
                </c:pt>
                <c:pt idx="606">
                  <c:v>7.5340270996093802E-3</c:v>
                </c:pt>
                <c:pt idx="607">
                  <c:v>7.4915885925293003E-3</c:v>
                </c:pt>
                <c:pt idx="608">
                  <c:v>7.5349807739257804E-3</c:v>
                </c:pt>
                <c:pt idx="609">
                  <c:v>7.4830055236816398E-3</c:v>
                </c:pt>
                <c:pt idx="610">
                  <c:v>7.4195861816406302E-3</c:v>
                </c:pt>
                <c:pt idx="611">
                  <c:v>7.4381828308105503E-3</c:v>
                </c:pt>
                <c:pt idx="612">
                  <c:v>7.4324607849121102E-3</c:v>
                </c:pt>
                <c:pt idx="613">
                  <c:v>7.3747634887695304E-3</c:v>
                </c:pt>
                <c:pt idx="614">
                  <c:v>7.3132514953613299E-3</c:v>
                </c:pt>
                <c:pt idx="615">
                  <c:v>7.2059631347656302E-3</c:v>
                </c:pt>
                <c:pt idx="616">
                  <c:v>7.1902275085449201E-3</c:v>
                </c:pt>
                <c:pt idx="617">
                  <c:v>7.1158409118652396E-3</c:v>
                </c:pt>
                <c:pt idx="618">
                  <c:v>7.1287155151367196E-3</c:v>
                </c:pt>
                <c:pt idx="619">
                  <c:v>7.1568489074707101E-3</c:v>
                </c:pt>
                <c:pt idx="620">
                  <c:v>7.1868896484375E-3</c:v>
                </c:pt>
                <c:pt idx="621">
                  <c:v>7.2193145751953203E-3</c:v>
                </c:pt>
                <c:pt idx="622">
                  <c:v>7.1673393249511701E-3</c:v>
                </c:pt>
                <c:pt idx="623">
                  <c:v>7.1935653686523498E-3</c:v>
                </c:pt>
                <c:pt idx="624">
                  <c:v>7.0939064025878898E-3</c:v>
                </c:pt>
                <c:pt idx="625">
                  <c:v>7.0962905883789097E-3</c:v>
                </c:pt>
                <c:pt idx="626">
                  <c:v>7.0581436157226597E-3</c:v>
                </c:pt>
                <c:pt idx="627">
                  <c:v>6.96802139282227E-3</c:v>
                </c:pt>
                <c:pt idx="628">
                  <c:v>6.9394111633300799E-3</c:v>
                </c:pt>
                <c:pt idx="629">
                  <c:v>6.8602561950683602E-3</c:v>
                </c:pt>
                <c:pt idx="630">
                  <c:v>7.0056915283203203E-3</c:v>
                </c:pt>
                <c:pt idx="631">
                  <c:v>6.9794654846191398E-3</c:v>
                </c:pt>
                <c:pt idx="632">
                  <c:v>6.9799423217773498E-3</c:v>
                </c:pt>
                <c:pt idx="633">
                  <c:v>6.8278312683105503E-3</c:v>
                </c:pt>
                <c:pt idx="634">
                  <c:v>6.82306289672852E-3</c:v>
                </c:pt>
                <c:pt idx="635">
                  <c:v>6.7524909973144601E-3</c:v>
                </c:pt>
                <c:pt idx="636">
                  <c:v>6.84356689453125E-3</c:v>
                </c:pt>
                <c:pt idx="637">
                  <c:v>6.9270133972168003E-3</c:v>
                </c:pt>
                <c:pt idx="638">
                  <c:v>6.9842338562011701E-3</c:v>
                </c:pt>
                <c:pt idx="639">
                  <c:v>6.9270133972168003E-3</c:v>
                </c:pt>
                <c:pt idx="640">
                  <c:v>6.7677497863769601E-3</c:v>
                </c:pt>
                <c:pt idx="641">
                  <c:v>6.63995742797852E-3</c:v>
                </c:pt>
                <c:pt idx="642">
                  <c:v>6.6962242126464896E-3</c:v>
                </c:pt>
                <c:pt idx="643">
                  <c:v>6.77728652954102E-3</c:v>
                </c:pt>
                <c:pt idx="644">
                  <c:v>6.8216323852539097E-3</c:v>
                </c:pt>
                <c:pt idx="645">
                  <c:v>6.8321228027343802E-3</c:v>
                </c:pt>
                <c:pt idx="646">
                  <c:v>6.7744255065918003E-3</c:v>
                </c:pt>
                <c:pt idx="647">
                  <c:v>6.7381858825683602E-3</c:v>
                </c:pt>
                <c:pt idx="648">
                  <c:v>6.6905021667480503E-3</c:v>
                </c:pt>
                <c:pt idx="649">
                  <c:v>6.6652297973632804E-3</c:v>
                </c:pt>
                <c:pt idx="650">
                  <c:v>6.8345069885253898E-3</c:v>
                </c:pt>
                <c:pt idx="651">
                  <c:v>6.7801475524902396E-3</c:v>
                </c:pt>
                <c:pt idx="652">
                  <c:v>6.6761970520019601E-3</c:v>
                </c:pt>
                <c:pt idx="653">
                  <c:v>6.61468505859375E-3</c:v>
                </c:pt>
                <c:pt idx="654">
                  <c:v>6.5584182739257804E-3</c:v>
                </c:pt>
                <c:pt idx="655">
                  <c:v>6.6447257995605503E-3</c:v>
                </c:pt>
                <c:pt idx="656">
                  <c:v>6.683349609375E-3</c:v>
                </c:pt>
                <c:pt idx="657">
                  <c:v>6.7152976989746102E-3</c:v>
                </c:pt>
                <c:pt idx="658">
                  <c:v>6.5999031066894601E-3</c:v>
                </c:pt>
                <c:pt idx="659">
                  <c:v>6.6175460815429696E-3</c:v>
                </c:pt>
                <c:pt idx="660">
                  <c:v>6.6647529602050799E-3</c:v>
                </c:pt>
                <c:pt idx="661">
                  <c:v>6.7405700683593802E-3</c:v>
                </c:pt>
                <c:pt idx="662">
                  <c:v>6.7462921142578203E-3</c:v>
                </c:pt>
                <c:pt idx="663">
                  <c:v>6.7815780639648498E-3</c:v>
                </c:pt>
                <c:pt idx="664">
                  <c:v>6.9255828857421901E-3</c:v>
                </c:pt>
                <c:pt idx="665">
                  <c:v>6.9122314453125E-3</c:v>
                </c:pt>
                <c:pt idx="666">
                  <c:v>6.7944526672363299E-3</c:v>
                </c:pt>
                <c:pt idx="667">
                  <c:v>6.6761970520019601E-3</c:v>
                </c:pt>
                <c:pt idx="668">
                  <c:v>6.6080093383789097E-3</c:v>
                </c:pt>
                <c:pt idx="669">
                  <c:v>6.7796707153320304E-3</c:v>
                </c:pt>
                <c:pt idx="670">
                  <c:v>6.7954063415527396E-3</c:v>
                </c:pt>
                <c:pt idx="671">
                  <c:v>6.6456794738769601E-3</c:v>
                </c:pt>
                <c:pt idx="672">
                  <c:v>6.7014694213867196E-3</c:v>
                </c:pt>
                <c:pt idx="673">
                  <c:v>6.6556930541992196E-3</c:v>
                </c:pt>
                <c:pt idx="674">
                  <c:v>6.7176818847656302E-3</c:v>
                </c:pt>
                <c:pt idx="675">
                  <c:v>6.7563056945800799E-3</c:v>
                </c:pt>
                <c:pt idx="676">
                  <c:v>6.7653656005859401E-3</c:v>
                </c:pt>
                <c:pt idx="677">
                  <c:v>6.8635940551757804E-3</c:v>
                </c:pt>
                <c:pt idx="678">
                  <c:v>6.7119598388671901E-3</c:v>
                </c:pt>
                <c:pt idx="679">
                  <c:v>6.82830810546875E-3</c:v>
                </c:pt>
                <c:pt idx="680">
                  <c:v>6.6981315612793003E-3</c:v>
                </c:pt>
                <c:pt idx="681">
                  <c:v>6.6699981689453203E-3</c:v>
                </c:pt>
                <c:pt idx="682">
                  <c:v>6.6885948181152396E-3</c:v>
                </c:pt>
                <c:pt idx="683">
                  <c:v>6.5760612487793003E-3</c:v>
                </c:pt>
                <c:pt idx="684">
                  <c:v>6.6652297973632804E-3</c:v>
                </c:pt>
                <c:pt idx="685">
                  <c:v>6.5679550170898498E-3</c:v>
                </c:pt>
                <c:pt idx="686">
                  <c:v>6.7472457885742196E-3</c:v>
                </c:pt>
                <c:pt idx="687">
                  <c:v>6.5970420837402396E-3</c:v>
                </c:pt>
                <c:pt idx="688">
                  <c:v>6.64520263671875E-3</c:v>
                </c:pt>
                <c:pt idx="689">
                  <c:v>6.7415237426757804E-3</c:v>
                </c:pt>
                <c:pt idx="690">
                  <c:v>6.8316459655761701E-3</c:v>
                </c:pt>
                <c:pt idx="691">
                  <c:v>6.6685676574707101E-3</c:v>
                </c:pt>
                <c:pt idx="692">
                  <c:v>6.7000389099121102E-3</c:v>
                </c:pt>
                <c:pt idx="693">
                  <c:v>6.6518783569335998E-3</c:v>
                </c:pt>
                <c:pt idx="694">
                  <c:v>6.6099166870117196E-3</c:v>
                </c:pt>
                <c:pt idx="695">
                  <c:v>6.6699981689453203E-3</c:v>
                </c:pt>
                <c:pt idx="696">
                  <c:v>6.7310333251953203E-3</c:v>
                </c:pt>
                <c:pt idx="697">
                  <c:v>6.8368911743164097E-3</c:v>
                </c:pt>
                <c:pt idx="698">
                  <c:v>6.8240165710449201E-3</c:v>
                </c:pt>
                <c:pt idx="699">
                  <c:v>6.9265365600585998E-3</c:v>
                </c:pt>
                <c:pt idx="700">
                  <c:v>6.8955421447753898E-3</c:v>
                </c:pt>
                <c:pt idx="701">
                  <c:v>6.805419921875E-3</c:v>
                </c:pt>
                <c:pt idx="702">
                  <c:v>6.5946578979492196E-3</c:v>
                </c:pt>
                <c:pt idx="703">
                  <c:v>6.48736953735352E-3</c:v>
                </c:pt>
                <c:pt idx="704">
                  <c:v>6.5097808837890703E-3</c:v>
                </c:pt>
                <c:pt idx="705">
                  <c:v>6.38818740844727E-3</c:v>
                </c:pt>
                <c:pt idx="706">
                  <c:v>6.4573287963867196E-3</c:v>
                </c:pt>
                <c:pt idx="707">
                  <c:v>6.3462257385253898E-3</c:v>
                </c:pt>
                <c:pt idx="708">
                  <c:v>6.2327384948730503E-3</c:v>
                </c:pt>
                <c:pt idx="709">
                  <c:v>6.0868263244628898E-3</c:v>
                </c:pt>
                <c:pt idx="710">
                  <c:v>6.0291290283203203E-3</c:v>
                </c:pt>
                <c:pt idx="711">
                  <c:v>5.859375E-3</c:v>
                </c:pt>
                <c:pt idx="712">
                  <c:v>5.89990615844727E-3</c:v>
                </c:pt>
                <c:pt idx="713">
                  <c:v>5.8789253234863299E-3</c:v>
                </c:pt>
                <c:pt idx="714">
                  <c:v>5.7520866394043003E-3</c:v>
                </c:pt>
                <c:pt idx="715">
                  <c:v>5.889892578125E-3</c:v>
                </c:pt>
                <c:pt idx="716">
                  <c:v>5.6242942810058602E-3</c:v>
                </c:pt>
                <c:pt idx="717">
                  <c:v>5.7024955749511701E-3</c:v>
                </c:pt>
                <c:pt idx="718">
                  <c:v>5.6371688842773498E-3</c:v>
                </c:pt>
                <c:pt idx="719">
                  <c:v>5.7454109191894601E-3</c:v>
                </c:pt>
                <c:pt idx="720">
                  <c:v>5.7301521301269601E-3</c:v>
                </c:pt>
                <c:pt idx="721">
                  <c:v>5.9309005737304696E-3</c:v>
                </c:pt>
                <c:pt idx="722">
                  <c:v>5.8412551879882804E-3</c:v>
                </c:pt>
                <c:pt idx="723">
                  <c:v>6.0038566589355503E-3</c:v>
                </c:pt>
                <c:pt idx="724">
                  <c:v>6.1202049255371102E-3</c:v>
                </c:pt>
                <c:pt idx="725">
                  <c:v>6.2937736511230503E-3</c:v>
                </c:pt>
                <c:pt idx="726">
                  <c:v>6.2956809997558602E-3</c:v>
                </c:pt>
                <c:pt idx="727">
                  <c:v>6.3633918762207101E-3</c:v>
                </c:pt>
                <c:pt idx="728">
                  <c:v>6.4449310302734401E-3</c:v>
                </c:pt>
                <c:pt idx="729">
                  <c:v>6.3972473144531302E-3</c:v>
                </c:pt>
                <c:pt idx="730">
                  <c:v>6.5288543701171901E-3</c:v>
                </c:pt>
                <c:pt idx="731">
                  <c:v>6.2832832336425799E-3</c:v>
                </c:pt>
                <c:pt idx="732">
                  <c:v>6.2603950500488299E-3</c:v>
                </c:pt>
                <c:pt idx="733">
                  <c:v>6.2403678894043003E-3</c:v>
                </c:pt>
                <c:pt idx="734">
                  <c:v>6.2856674194335998E-3</c:v>
                </c:pt>
                <c:pt idx="735">
                  <c:v>6.3266754150390703E-3</c:v>
                </c:pt>
                <c:pt idx="736">
                  <c:v>6.1836242675781302E-3</c:v>
                </c:pt>
                <c:pt idx="737">
                  <c:v>6.3962936401367196E-3</c:v>
                </c:pt>
                <c:pt idx="738">
                  <c:v>6.2251091003418003E-3</c:v>
                </c:pt>
                <c:pt idx="739">
                  <c:v>6.3381195068359401E-3</c:v>
                </c:pt>
                <c:pt idx="740">
                  <c:v>6.2241554260253898E-3</c:v>
                </c:pt>
                <c:pt idx="741">
                  <c:v>6.2766075134277396E-3</c:v>
                </c:pt>
                <c:pt idx="742">
                  <c:v>6.2022209167480503E-3</c:v>
                </c:pt>
                <c:pt idx="743">
                  <c:v>6.3276290893554696E-3</c:v>
                </c:pt>
                <c:pt idx="744">
                  <c:v>6.2646865844726597E-3</c:v>
                </c:pt>
                <c:pt idx="745">
                  <c:v>6.4115524291992196E-3</c:v>
                </c:pt>
                <c:pt idx="746">
                  <c:v>6.3023567199707101E-3</c:v>
                </c:pt>
                <c:pt idx="747">
                  <c:v>6.3905715942382804E-3</c:v>
                </c:pt>
                <c:pt idx="748">
                  <c:v>6.3323974609375E-3</c:v>
                </c:pt>
                <c:pt idx="749">
                  <c:v>6.1607360839843802E-3</c:v>
                </c:pt>
                <c:pt idx="750">
                  <c:v>6.0505867004394601E-3</c:v>
                </c:pt>
                <c:pt idx="751">
                  <c:v>6.2594413757324201E-3</c:v>
                </c:pt>
                <c:pt idx="752">
                  <c:v>6.1750411987304696E-3</c:v>
                </c:pt>
                <c:pt idx="753">
                  <c:v>6.2761306762695304E-3</c:v>
                </c:pt>
                <c:pt idx="754">
                  <c:v>6.3123703002929696E-3</c:v>
                </c:pt>
                <c:pt idx="755">
                  <c:v>6.2236785888671901E-3</c:v>
                </c:pt>
                <c:pt idx="756">
                  <c:v>6.3314437866210998E-3</c:v>
                </c:pt>
                <c:pt idx="757">
                  <c:v>6.3314437866210998E-3</c:v>
                </c:pt>
                <c:pt idx="758">
                  <c:v>6.1120986938476597E-3</c:v>
                </c:pt>
                <c:pt idx="759">
                  <c:v>6.2131881713867196E-3</c:v>
                </c:pt>
                <c:pt idx="760">
                  <c:v>6.2351226806640703E-3</c:v>
                </c:pt>
                <c:pt idx="761">
                  <c:v>6.3748359680175799E-3</c:v>
                </c:pt>
                <c:pt idx="762">
                  <c:v>6.1502456665039097E-3</c:v>
                </c:pt>
                <c:pt idx="763">
                  <c:v>6.5426826477050799E-3</c:v>
                </c:pt>
                <c:pt idx="764">
                  <c:v>6.25085830688477E-3</c:v>
                </c:pt>
                <c:pt idx="765">
                  <c:v>6.500244140625E-3</c:v>
                </c:pt>
                <c:pt idx="766">
                  <c:v>6.1674118041992196E-3</c:v>
                </c:pt>
                <c:pt idx="767">
                  <c:v>6.4506530761718802E-3</c:v>
                </c:pt>
                <c:pt idx="768">
                  <c:v>6.3743591308593802E-3</c:v>
                </c:pt>
                <c:pt idx="769">
                  <c:v>6.3757896423339896E-3</c:v>
                </c:pt>
                <c:pt idx="770">
                  <c:v>6.3762664794921901E-3</c:v>
                </c:pt>
                <c:pt idx="771">
                  <c:v>6.3591003417968802E-3</c:v>
                </c:pt>
                <c:pt idx="772">
                  <c:v>6.4172744750976597E-3</c:v>
                </c:pt>
                <c:pt idx="773">
                  <c:v>6.4830780029296901E-3</c:v>
                </c:pt>
                <c:pt idx="774">
                  <c:v>6.3877105712890703E-3</c:v>
                </c:pt>
                <c:pt idx="775">
                  <c:v>6.5302848815918003E-3</c:v>
                </c:pt>
                <c:pt idx="776">
                  <c:v>6.4611434936523498E-3</c:v>
                </c:pt>
                <c:pt idx="777">
                  <c:v>6.4430236816406302E-3</c:v>
                </c:pt>
                <c:pt idx="778">
                  <c:v>6.5326690673828203E-3</c:v>
                </c:pt>
                <c:pt idx="779">
                  <c:v>6.6924095153808602E-3</c:v>
                </c:pt>
                <c:pt idx="780">
                  <c:v>6.70862197875977E-3</c:v>
                </c:pt>
                <c:pt idx="781">
                  <c:v>6.6270828247070304E-3</c:v>
                </c:pt>
                <c:pt idx="782">
                  <c:v>6.7410469055175799E-3</c:v>
                </c:pt>
                <c:pt idx="783">
                  <c:v>6.6699981689453203E-3</c:v>
                </c:pt>
                <c:pt idx="784">
                  <c:v>6.8540573120117196E-3</c:v>
                </c:pt>
                <c:pt idx="785">
                  <c:v>6.7582130432128898E-3</c:v>
                </c:pt>
                <c:pt idx="786">
                  <c:v>6.7110061645507804E-3</c:v>
                </c:pt>
                <c:pt idx="787">
                  <c:v>6.8302154541015703E-3</c:v>
                </c:pt>
                <c:pt idx="788">
                  <c:v>6.79254531860352E-3</c:v>
                </c:pt>
                <c:pt idx="789">
                  <c:v>6.9112777709960998E-3</c:v>
                </c:pt>
                <c:pt idx="790">
                  <c:v>6.6647529602050799E-3</c:v>
                </c:pt>
                <c:pt idx="791">
                  <c:v>6.9661140441894601E-3</c:v>
                </c:pt>
                <c:pt idx="792">
                  <c:v>6.8478584289550799E-3</c:v>
                </c:pt>
                <c:pt idx="793">
                  <c:v>7.01379776000977E-3</c:v>
                </c:pt>
                <c:pt idx="794">
                  <c:v>6.8564414978027396E-3</c:v>
                </c:pt>
                <c:pt idx="795">
                  <c:v>7.2407722473144601E-3</c:v>
                </c:pt>
                <c:pt idx="796">
                  <c:v>6.8507194519043003E-3</c:v>
                </c:pt>
                <c:pt idx="797">
                  <c:v>7.0056915283203203E-3</c:v>
                </c:pt>
                <c:pt idx="798">
                  <c:v>6.6714286804199201E-3</c:v>
                </c:pt>
                <c:pt idx="799">
                  <c:v>6.8778991699218802E-3</c:v>
                </c:pt>
                <c:pt idx="800">
                  <c:v>6.81304931640625E-3</c:v>
                </c:pt>
                <c:pt idx="801">
                  <c:v>6.8926811218261701E-3</c:v>
                </c:pt>
                <c:pt idx="802">
                  <c:v>6.6924095153808602E-3</c:v>
                </c:pt>
                <c:pt idx="803">
                  <c:v>6.76202774047852E-3</c:v>
                </c:pt>
                <c:pt idx="804">
                  <c:v>6.8936347961425799E-3</c:v>
                </c:pt>
                <c:pt idx="805">
                  <c:v>6.6132545471191398E-3</c:v>
                </c:pt>
                <c:pt idx="806">
                  <c:v>6.9522857666015703E-3</c:v>
                </c:pt>
                <c:pt idx="807">
                  <c:v>6.6671371459960998E-3</c:v>
                </c:pt>
                <c:pt idx="808">
                  <c:v>6.58416748046875E-3</c:v>
                </c:pt>
                <c:pt idx="809">
                  <c:v>6.7873001098632804E-3</c:v>
                </c:pt>
                <c:pt idx="810">
                  <c:v>6.4387321472168003E-3</c:v>
                </c:pt>
                <c:pt idx="811">
                  <c:v>6.4802169799804696E-3</c:v>
                </c:pt>
                <c:pt idx="812">
                  <c:v>6.5703392028808602E-3</c:v>
                </c:pt>
                <c:pt idx="813">
                  <c:v>6.08062744140625E-3</c:v>
                </c:pt>
                <c:pt idx="814">
                  <c:v>6.45685195922852E-3</c:v>
                </c:pt>
                <c:pt idx="815">
                  <c:v>6.2842369079589896E-3</c:v>
                </c:pt>
                <c:pt idx="816">
                  <c:v>6.1278343200683602E-3</c:v>
                </c:pt>
                <c:pt idx="817">
                  <c:v>6.0734748840332101E-3</c:v>
                </c:pt>
                <c:pt idx="818">
                  <c:v>5.8584213256835998E-3</c:v>
                </c:pt>
                <c:pt idx="819">
                  <c:v>5.51605224609375E-3</c:v>
                </c:pt>
                <c:pt idx="820">
                  <c:v>5.6548118591308602E-3</c:v>
                </c:pt>
                <c:pt idx="821">
                  <c:v>5.5475234985351597E-3</c:v>
                </c:pt>
                <c:pt idx="822">
                  <c:v>4.9867630004882804E-3</c:v>
                </c:pt>
                <c:pt idx="823">
                  <c:v>5.5842399597168003E-3</c:v>
                </c:pt>
                <c:pt idx="824">
                  <c:v>5.1836967468261701E-3</c:v>
                </c:pt>
                <c:pt idx="825">
                  <c:v>5.3234100341796901E-3</c:v>
                </c:pt>
                <c:pt idx="826">
                  <c:v>5.0878524780273498E-3</c:v>
                </c:pt>
                <c:pt idx="827">
                  <c:v>5.19800186157227E-3</c:v>
                </c:pt>
                <c:pt idx="828">
                  <c:v>4.6238899230957101E-3</c:v>
                </c:pt>
                <c:pt idx="829">
                  <c:v>5.1021575927734401E-3</c:v>
                </c:pt>
                <c:pt idx="830">
                  <c:v>4.9304962158203099E-3</c:v>
                </c:pt>
                <c:pt idx="831">
                  <c:v>4.6839714050293003E-3</c:v>
                </c:pt>
                <c:pt idx="832">
                  <c:v>4.6801567077636701E-3</c:v>
                </c:pt>
                <c:pt idx="833">
                  <c:v>4.8232078552246102E-3</c:v>
                </c:pt>
                <c:pt idx="834">
                  <c:v>4.1613578796386701E-3</c:v>
                </c:pt>
                <c:pt idx="835">
                  <c:v>4.8193931579589896E-3</c:v>
                </c:pt>
                <c:pt idx="836">
                  <c:v>4.3354034423828099E-3</c:v>
                </c:pt>
                <c:pt idx="837">
                  <c:v>3.6973953247070299E-3</c:v>
                </c:pt>
                <c:pt idx="838">
                  <c:v>3.9539337158203099E-3</c:v>
                </c:pt>
                <c:pt idx="839">
                  <c:v>3.5462379455566402E-3</c:v>
                </c:pt>
                <c:pt idx="840">
                  <c:v>3.8762092590332101E-3</c:v>
                </c:pt>
                <c:pt idx="841">
                  <c:v>4.3654441833496102E-3</c:v>
                </c:pt>
                <c:pt idx="842">
                  <c:v>4.1947364807128898E-3</c:v>
                </c:pt>
                <c:pt idx="843">
                  <c:v>3.5624504089355499E-3</c:v>
                </c:pt>
                <c:pt idx="844">
                  <c:v>3.77655029296875E-3</c:v>
                </c:pt>
                <c:pt idx="845">
                  <c:v>3.4618377685546901E-3</c:v>
                </c:pt>
                <c:pt idx="846">
                  <c:v>3.50189208984375E-3</c:v>
                </c:pt>
                <c:pt idx="847">
                  <c:v>2.5529861450195299E-3</c:v>
                </c:pt>
                <c:pt idx="848">
                  <c:v>3.3020973205566402E-3</c:v>
                </c:pt>
                <c:pt idx="849">
                  <c:v>2.6903152465820299E-3</c:v>
                </c:pt>
                <c:pt idx="850">
                  <c:v>2.9888153076171901E-3</c:v>
                </c:pt>
                <c:pt idx="851">
                  <c:v>2.9449462890625E-3</c:v>
                </c:pt>
                <c:pt idx="852">
                  <c:v>3.5262107849121098E-3</c:v>
                </c:pt>
                <c:pt idx="853">
                  <c:v>2.6001930236816402E-3</c:v>
                </c:pt>
                <c:pt idx="854">
                  <c:v>2.8872489929199201E-3</c:v>
                </c:pt>
                <c:pt idx="855">
                  <c:v>1.79433822631836E-3</c:v>
                </c:pt>
                <c:pt idx="856">
                  <c:v>3.2396316528320299E-3</c:v>
                </c:pt>
                <c:pt idx="857">
                  <c:v>2.2430419921875E-3</c:v>
                </c:pt>
                <c:pt idx="858">
                  <c:v>2.9540061950683598E-3</c:v>
                </c:pt>
                <c:pt idx="859">
                  <c:v>2.4557113647460998E-3</c:v>
                </c:pt>
                <c:pt idx="860">
                  <c:v>2.4886131286621098E-3</c:v>
                </c:pt>
                <c:pt idx="861">
                  <c:v>1.7666816711425801E-3</c:v>
                </c:pt>
                <c:pt idx="862">
                  <c:v>1.3132095336914099E-3</c:v>
                </c:pt>
                <c:pt idx="863">
                  <c:v>2.02703475952149E-3</c:v>
                </c:pt>
                <c:pt idx="864">
                  <c:v>8.4352493286132802E-4</c:v>
                </c:pt>
                <c:pt idx="865">
                  <c:v>2.8920173645019601E-3</c:v>
                </c:pt>
                <c:pt idx="866">
                  <c:v>8.2683563232421897E-4</c:v>
                </c:pt>
                <c:pt idx="867">
                  <c:v>1.59215927124024E-3</c:v>
                </c:pt>
                <c:pt idx="868">
                  <c:v>2.02178955078125E-4</c:v>
                </c:pt>
                <c:pt idx="869">
                  <c:v>1.40905380249024E-3</c:v>
                </c:pt>
                <c:pt idx="870">
                  <c:v>-3.26633453369141E-4</c:v>
                </c:pt>
                <c:pt idx="871">
                  <c:v>1.2416839599609401E-3</c:v>
                </c:pt>
                <c:pt idx="872">
                  <c:v>-1.2025833129882799E-3</c:v>
                </c:pt>
                <c:pt idx="873">
                  <c:v>7.5292587280273503E-4</c:v>
                </c:pt>
                <c:pt idx="874">
                  <c:v>1.07288360595703E-4</c:v>
                </c:pt>
                <c:pt idx="875">
                  <c:v>3.2711029052734402E-4</c:v>
                </c:pt>
                <c:pt idx="876">
                  <c:v>2.4752616882324201E-3</c:v>
                </c:pt>
                <c:pt idx="877">
                  <c:v>4.53948974609375E-4</c:v>
                </c:pt>
                <c:pt idx="878">
                  <c:v>2.1104812622070299E-3</c:v>
                </c:pt>
                <c:pt idx="879">
                  <c:v>1.1234283447265599E-3</c:v>
                </c:pt>
                <c:pt idx="880">
                  <c:v>5.3310394287109397E-4</c:v>
                </c:pt>
                <c:pt idx="881">
                  <c:v>2.3365020751953101E-4</c:v>
                </c:pt>
                <c:pt idx="882">
                  <c:v>2.6369094848632799E-3</c:v>
                </c:pt>
                <c:pt idx="883">
                  <c:v>1.19209289550781E-5</c:v>
                </c:pt>
                <c:pt idx="884">
                  <c:v>2.8867721557617201E-3</c:v>
                </c:pt>
                <c:pt idx="885">
                  <c:v>-1.0967254638671899E-4</c:v>
                </c:pt>
                <c:pt idx="886">
                  <c:v>2.5901794433593802E-3</c:v>
                </c:pt>
                <c:pt idx="887">
                  <c:v>1.0647773742675801E-3</c:v>
                </c:pt>
                <c:pt idx="888">
                  <c:v>2.1352767944335998E-3</c:v>
                </c:pt>
                <c:pt idx="889">
                  <c:v>2.7341842651367201E-3</c:v>
                </c:pt>
                <c:pt idx="890">
                  <c:v>1.4171600341796901E-3</c:v>
                </c:pt>
                <c:pt idx="891">
                  <c:v>4.2915344238281299E-4</c:v>
                </c:pt>
                <c:pt idx="892">
                  <c:v>2.8800964355468802E-3</c:v>
                </c:pt>
                <c:pt idx="893">
                  <c:v>1.44338607788086E-3</c:v>
                </c:pt>
                <c:pt idx="894">
                  <c:v>1.8119812011718799E-4</c:v>
                </c:pt>
                <c:pt idx="895">
                  <c:v>1.1920928955078099E-3</c:v>
                </c:pt>
                <c:pt idx="896">
                  <c:v>2.6388168334960998E-3</c:v>
                </c:pt>
                <c:pt idx="897">
                  <c:v>-2.9468536376953098E-4</c:v>
                </c:pt>
                <c:pt idx="898">
                  <c:v>1.1882781982421901E-3</c:v>
                </c:pt>
                <c:pt idx="899">
                  <c:v>3.0274391174316402E-3</c:v>
                </c:pt>
                <c:pt idx="900">
                  <c:v>2.166748046875E-3</c:v>
                </c:pt>
                <c:pt idx="901">
                  <c:v>9.7751617431640598E-5</c:v>
                </c:pt>
                <c:pt idx="902">
                  <c:v>-4.2057037353515598E-4</c:v>
                </c:pt>
                <c:pt idx="903">
                  <c:v>9.6893310546875E-4</c:v>
                </c:pt>
                <c:pt idx="904">
                  <c:v>5.38825988769532E-5</c:v>
                </c:pt>
                <c:pt idx="905">
                  <c:v>-3.0994415283203098E-5</c:v>
                </c:pt>
                <c:pt idx="906">
                  <c:v>-1.69134140014649E-3</c:v>
                </c:pt>
                <c:pt idx="907">
                  <c:v>6.5755844116211003E-4</c:v>
                </c:pt>
                <c:pt idx="908">
                  <c:v>3.8948059082031302E-3</c:v>
                </c:pt>
                <c:pt idx="909">
                  <c:v>-2.95019149780274E-3</c:v>
                </c:pt>
                <c:pt idx="910">
                  <c:v>-1.73377990722655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8F65-484B-8596-D1A9F717C798}"/>
            </c:ext>
          </c:extLst>
        </c:ser>
        <c:ser>
          <c:idx val="27"/>
          <c:order val="27"/>
          <c:tx>
            <c:v>+60 microL</c:v>
          </c:tx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1'!$B$2:$B$912</c:f>
              <c:numCache>
                <c:formatCode>General</c:formatCode>
                <c:ptCount val="911"/>
                <c:pt idx="0">
                  <c:v>-0.394499301910401</c:v>
                </c:pt>
                <c:pt idx="1">
                  <c:v>-0.31884050369262701</c:v>
                </c:pt>
                <c:pt idx="2">
                  <c:v>-0.55721473693847701</c:v>
                </c:pt>
                <c:pt idx="3">
                  <c:v>-1.0408964157104501</c:v>
                </c:pt>
                <c:pt idx="4">
                  <c:v>-0.81946229934692405</c:v>
                </c:pt>
                <c:pt idx="5">
                  <c:v>-0.74112272262573298</c:v>
                </c:pt>
                <c:pt idx="6">
                  <c:v>-0.79622793197631903</c:v>
                </c:pt>
                <c:pt idx="7">
                  <c:v>-0.504991054534912</c:v>
                </c:pt>
                <c:pt idx="8">
                  <c:v>-0.72205352783203203</c:v>
                </c:pt>
                <c:pt idx="9">
                  <c:v>-0.87777662277221702</c:v>
                </c:pt>
                <c:pt idx="10">
                  <c:v>-1.29749727249146</c:v>
                </c:pt>
                <c:pt idx="11">
                  <c:v>-0.30639743804931702</c:v>
                </c:pt>
                <c:pt idx="12">
                  <c:v>-0.59548521041870095</c:v>
                </c:pt>
                <c:pt idx="13">
                  <c:v>-0.67733192443847701</c:v>
                </c:pt>
                <c:pt idx="14">
                  <c:v>-0.92036628723144598</c:v>
                </c:pt>
                <c:pt idx="15">
                  <c:v>-1.0052676200866699</c:v>
                </c:pt>
                <c:pt idx="16">
                  <c:v>-0.71168518066406306</c:v>
                </c:pt>
                <c:pt idx="17">
                  <c:v>-1.08457756042481</c:v>
                </c:pt>
                <c:pt idx="18">
                  <c:v>-0.848918437957764</c:v>
                </c:pt>
                <c:pt idx="19">
                  <c:v>-0.96566009521484397</c:v>
                </c:pt>
                <c:pt idx="20">
                  <c:v>-0.87693738937377996</c:v>
                </c:pt>
                <c:pt idx="21">
                  <c:v>-9.4686031341552804E-2</c:v>
                </c:pt>
                <c:pt idx="22">
                  <c:v>-0.65140771865844804</c:v>
                </c:pt>
                <c:pt idx="23">
                  <c:v>0.36016511917114302</c:v>
                </c:pt>
                <c:pt idx="24">
                  <c:v>-0.30103015899658198</c:v>
                </c:pt>
                <c:pt idx="25">
                  <c:v>-1.3198833465576201</c:v>
                </c:pt>
                <c:pt idx="26">
                  <c:v>0.28871965408325201</c:v>
                </c:pt>
                <c:pt idx="27">
                  <c:v>-0.78324890136718806</c:v>
                </c:pt>
                <c:pt idx="28">
                  <c:v>-1.1289825439453101</c:v>
                </c:pt>
                <c:pt idx="29">
                  <c:v>-0.126468181610108</c:v>
                </c:pt>
                <c:pt idx="30">
                  <c:v>-0.28891944885253901</c:v>
                </c:pt>
                <c:pt idx="31">
                  <c:v>-0.45599412918090798</c:v>
                </c:pt>
                <c:pt idx="32">
                  <c:v>-0.73508977890014704</c:v>
                </c:pt>
                <c:pt idx="33">
                  <c:v>-0.15110111236572299</c:v>
                </c:pt>
                <c:pt idx="34">
                  <c:v>-0.18848466873169001</c:v>
                </c:pt>
                <c:pt idx="35">
                  <c:v>-0.39506769180297902</c:v>
                </c:pt>
                <c:pt idx="36">
                  <c:v>5.4587364196777399E-2</c:v>
                </c:pt>
                <c:pt idx="37">
                  <c:v>0.24925327301025399</c:v>
                </c:pt>
                <c:pt idx="38">
                  <c:v>-0.52076959609985396</c:v>
                </c:pt>
                <c:pt idx="39">
                  <c:v>-0.97365617752075195</c:v>
                </c:pt>
                <c:pt idx="40">
                  <c:v>0.20248985290527399</c:v>
                </c:pt>
                <c:pt idx="41">
                  <c:v>-0.34187221527099598</c:v>
                </c:pt>
                <c:pt idx="42">
                  <c:v>-0.84141063690185602</c:v>
                </c:pt>
                <c:pt idx="43">
                  <c:v>7.2278022766113295E-2</c:v>
                </c:pt>
                <c:pt idx="44">
                  <c:v>-0.13893556594848699</c:v>
                </c:pt>
                <c:pt idx="45">
                  <c:v>-0.207846164703369</c:v>
                </c:pt>
                <c:pt idx="46">
                  <c:v>-0.24335670471191401</c:v>
                </c:pt>
                <c:pt idx="47">
                  <c:v>0.16009616851806699</c:v>
                </c:pt>
                <c:pt idx="48">
                  <c:v>-0.96014308929443404</c:v>
                </c:pt>
                <c:pt idx="49">
                  <c:v>-0.40692138671875</c:v>
                </c:pt>
                <c:pt idx="50">
                  <c:v>0.166531562805176</c:v>
                </c:pt>
                <c:pt idx="51">
                  <c:v>-0.629777431488037</c:v>
                </c:pt>
                <c:pt idx="52">
                  <c:v>0.31171131134033198</c:v>
                </c:pt>
                <c:pt idx="53">
                  <c:v>0.13767051696777399</c:v>
                </c:pt>
                <c:pt idx="54">
                  <c:v>-0.84380292892456099</c:v>
                </c:pt>
                <c:pt idx="55">
                  <c:v>-0.56737422943115301</c:v>
                </c:pt>
                <c:pt idx="56">
                  <c:v>0.45703363418579102</c:v>
                </c:pt>
                <c:pt idx="57">
                  <c:v>0.58433818817138705</c:v>
                </c:pt>
                <c:pt idx="58">
                  <c:v>-0.65851974487304699</c:v>
                </c:pt>
                <c:pt idx="59">
                  <c:v>2.4680137634277399E-2</c:v>
                </c:pt>
                <c:pt idx="60">
                  <c:v>0.25069761276245101</c:v>
                </c:pt>
                <c:pt idx="61">
                  <c:v>0.14204359054565499</c:v>
                </c:pt>
                <c:pt idx="62">
                  <c:v>0.65690660476684604</c:v>
                </c:pt>
                <c:pt idx="63">
                  <c:v>-0.23087215423584001</c:v>
                </c:pt>
                <c:pt idx="64">
                  <c:v>0.98637104034423795</c:v>
                </c:pt>
                <c:pt idx="65">
                  <c:v>0.70633077621460005</c:v>
                </c:pt>
                <c:pt idx="66">
                  <c:v>0.33491039276123102</c:v>
                </c:pt>
                <c:pt idx="67">
                  <c:v>1.2051072120666499</c:v>
                </c:pt>
                <c:pt idx="68">
                  <c:v>1.6781063079834</c:v>
                </c:pt>
                <c:pt idx="69">
                  <c:v>1.48045253753662</c:v>
                </c:pt>
                <c:pt idx="70">
                  <c:v>1.2138872146606501</c:v>
                </c:pt>
                <c:pt idx="71">
                  <c:v>1.38259172439575</c:v>
                </c:pt>
                <c:pt idx="72">
                  <c:v>1.22672367095947</c:v>
                </c:pt>
                <c:pt idx="73">
                  <c:v>1.31983613967896</c:v>
                </c:pt>
                <c:pt idx="74">
                  <c:v>1.31311655044556</c:v>
                </c:pt>
                <c:pt idx="75">
                  <c:v>1.2961835861206099</c:v>
                </c:pt>
                <c:pt idx="76">
                  <c:v>1.38519906997681</c:v>
                </c:pt>
                <c:pt idx="77">
                  <c:v>1.38045358657837</c:v>
                </c:pt>
                <c:pt idx="78">
                  <c:v>1.41731929779053</c:v>
                </c:pt>
                <c:pt idx="79">
                  <c:v>1.44172859191895</c:v>
                </c:pt>
                <c:pt idx="80">
                  <c:v>1.4628000259399401</c:v>
                </c:pt>
                <c:pt idx="81">
                  <c:v>1.4971909523010301</c:v>
                </c:pt>
                <c:pt idx="82">
                  <c:v>1.5070381164550799</c:v>
                </c:pt>
                <c:pt idx="83">
                  <c:v>1.5282621383667001</c:v>
                </c:pt>
                <c:pt idx="84">
                  <c:v>1.5289535522461</c:v>
                </c:pt>
                <c:pt idx="85">
                  <c:v>1.56125259399414</c:v>
                </c:pt>
                <c:pt idx="86">
                  <c:v>1.56378841400147</c:v>
                </c:pt>
                <c:pt idx="87">
                  <c:v>1.54975032806397</c:v>
                </c:pt>
                <c:pt idx="88">
                  <c:v>1.58773469924927</c:v>
                </c:pt>
                <c:pt idx="89">
                  <c:v>1.5647029876709</c:v>
                </c:pt>
                <c:pt idx="90">
                  <c:v>1.5548071861267101</c:v>
                </c:pt>
                <c:pt idx="91">
                  <c:v>1.5594906806945801</c:v>
                </c:pt>
                <c:pt idx="92">
                  <c:v>1.5423498153686499</c:v>
                </c:pt>
                <c:pt idx="93">
                  <c:v>1.5225858688354501</c:v>
                </c:pt>
                <c:pt idx="94">
                  <c:v>1.51979112625122</c:v>
                </c:pt>
                <c:pt idx="95">
                  <c:v>1.48383665084839</c:v>
                </c:pt>
                <c:pt idx="96">
                  <c:v>1.4547543525695801</c:v>
                </c:pt>
                <c:pt idx="97">
                  <c:v>1.4435124397277901</c:v>
                </c:pt>
                <c:pt idx="98">
                  <c:v>1.3868932723998999</c:v>
                </c:pt>
                <c:pt idx="99">
                  <c:v>1.3621883392334</c:v>
                </c:pt>
                <c:pt idx="100">
                  <c:v>1.3258805274963399</c:v>
                </c:pt>
                <c:pt idx="101">
                  <c:v>1.2774567604064999</c:v>
                </c:pt>
                <c:pt idx="102">
                  <c:v>1.2370529174804701</c:v>
                </c:pt>
                <c:pt idx="103">
                  <c:v>1.19949054718018</c:v>
                </c:pt>
                <c:pt idx="104">
                  <c:v>1.16450119018555</c:v>
                </c:pt>
                <c:pt idx="105">
                  <c:v>1.1194038391113299</c:v>
                </c:pt>
                <c:pt idx="106">
                  <c:v>1.0846915245056199</c:v>
                </c:pt>
                <c:pt idx="107">
                  <c:v>1.0445313453674301</c:v>
                </c:pt>
                <c:pt idx="108">
                  <c:v>1.01054286956787</c:v>
                </c:pt>
                <c:pt idx="109">
                  <c:v>0.98046875</c:v>
                </c:pt>
                <c:pt idx="110">
                  <c:v>0.94723844528198298</c:v>
                </c:pt>
                <c:pt idx="111">
                  <c:v>0.91712856292724598</c:v>
                </c:pt>
                <c:pt idx="112">
                  <c:v>0.88600206375122104</c:v>
                </c:pt>
                <c:pt idx="113">
                  <c:v>0.85955715179443404</c:v>
                </c:pt>
                <c:pt idx="114">
                  <c:v>0.833523750305176</c:v>
                </c:pt>
                <c:pt idx="115">
                  <c:v>0.80950784683227595</c:v>
                </c:pt>
                <c:pt idx="116">
                  <c:v>0.78883123397827204</c:v>
                </c:pt>
                <c:pt idx="117">
                  <c:v>0.76808071136474598</c:v>
                </c:pt>
                <c:pt idx="118">
                  <c:v>0.75031948089599598</c:v>
                </c:pt>
                <c:pt idx="119">
                  <c:v>0.73366117477417003</c:v>
                </c:pt>
                <c:pt idx="120">
                  <c:v>0.71356773376464899</c:v>
                </c:pt>
                <c:pt idx="121">
                  <c:v>0.70254707336425803</c:v>
                </c:pt>
                <c:pt idx="122">
                  <c:v>0.68872976303100597</c:v>
                </c:pt>
                <c:pt idx="123">
                  <c:v>0.67585420608520497</c:v>
                </c:pt>
                <c:pt idx="124">
                  <c:v>0.66598463058471702</c:v>
                </c:pt>
                <c:pt idx="125">
                  <c:v>0.65550279617309604</c:v>
                </c:pt>
                <c:pt idx="126">
                  <c:v>0.64561223983764704</c:v>
                </c:pt>
                <c:pt idx="127">
                  <c:v>0.63797092437744196</c:v>
                </c:pt>
                <c:pt idx="128">
                  <c:v>0.62950658798217796</c:v>
                </c:pt>
                <c:pt idx="129">
                  <c:v>0.62372064590454102</c:v>
                </c:pt>
                <c:pt idx="130">
                  <c:v>0.61560010910034202</c:v>
                </c:pt>
                <c:pt idx="131">
                  <c:v>0.61011695861816395</c:v>
                </c:pt>
                <c:pt idx="132">
                  <c:v>0.60503625869750999</c:v>
                </c:pt>
                <c:pt idx="133">
                  <c:v>0.59831714630126998</c:v>
                </c:pt>
                <c:pt idx="134">
                  <c:v>0.59301185607910201</c:v>
                </c:pt>
                <c:pt idx="135">
                  <c:v>0.58789539337158203</c:v>
                </c:pt>
                <c:pt idx="136">
                  <c:v>0.58284854888916005</c:v>
                </c:pt>
                <c:pt idx="137">
                  <c:v>0.57587957382202204</c:v>
                </c:pt>
                <c:pt idx="138">
                  <c:v>0.56825923919677801</c:v>
                </c:pt>
                <c:pt idx="139">
                  <c:v>0.55955505371093806</c:v>
                </c:pt>
                <c:pt idx="140">
                  <c:v>0.54744911193847701</c:v>
                </c:pt>
                <c:pt idx="141">
                  <c:v>0.53626441955566395</c:v>
                </c:pt>
                <c:pt idx="142">
                  <c:v>0.52284955978393599</c:v>
                </c:pt>
                <c:pt idx="143">
                  <c:v>0.51103210449218806</c:v>
                </c:pt>
                <c:pt idx="144">
                  <c:v>0.49736118316650402</c:v>
                </c:pt>
                <c:pt idx="145">
                  <c:v>0.48291444778442399</c:v>
                </c:pt>
                <c:pt idx="146">
                  <c:v>0.4700927734375</c:v>
                </c:pt>
                <c:pt idx="147">
                  <c:v>0.45390081405639698</c:v>
                </c:pt>
                <c:pt idx="148">
                  <c:v>0.44006776809692399</c:v>
                </c:pt>
                <c:pt idx="149">
                  <c:v>0.42584133148193398</c:v>
                </c:pt>
                <c:pt idx="150">
                  <c:v>0.41195583343505898</c:v>
                </c:pt>
                <c:pt idx="151">
                  <c:v>0.398058891296387</c:v>
                </c:pt>
                <c:pt idx="152">
                  <c:v>0.38294124603271501</c:v>
                </c:pt>
                <c:pt idx="153">
                  <c:v>0.367112636566162</c:v>
                </c:pt>
                <c:pt idx="154">
                  <c:v>0.35090160369873102</c:v>
                </c:pt>
                <c:pt idx="155">
                  <c:v>0.33223628997802801</c:v>
                </c:pt>
                <c:pt idx="156">
                  <c:v>0.31335926055908198</c:v>
                </c:pt>
                <c:pt idx="157">
                  <c:v>0.29453945159912098</c:v>
                </c:pt>
                <c:pt idx="158">
                  <c:v>0.274673461914063</c:v>
                </c:pt>
                <c:pt idx="159">
                  <c:v>0.256793022155762</c:v>
                </c:pt>
                <c:pt idx="160">
                  <c:v>0.23861360549926799</c:v>
                </c:pt>
                <c:pt idx="161">
                  <c:v>0.22194004058837899</c:v>
                </c:pt>
                <c:pt idx="162">
                  <c:v>0.206741333007813</c:v>
                </c:pt>
                <c:pt idx="163">
                  <c:v>0.19357728958129899</c:v>
                </c:pt>
                <c:pt idx="164">
                  <c:v>0.18097114562988301</c:v>
                </c:pt>
                <c:pt idx="165">
                  <c:v>0.17042350769042999</c:v>
                </c:pt>
                <c:pt idx="166">
                  <c:v>0.160058498382569</c:v>
                </c:pt>
                <c:pt idx="167">
                  <c:v>0.15214586257934601</c:v>
                </c:pt>
                <c:pt idx="168">
                  <c:v>0.14639520645141599</c:v>
                </c:pt>
                <c:pt idx="169">
                  <c:v>0.14195823669433599</c:v>
                </c:pt>
                <c:pt idx="170">
                  <c:v>0.13794755935669001</c:v>
                </c:pt>
                <c:pt idx="171">
                  <c:v>0.13673305511474601</c:v>
                </c:pt>
                <c:pt idx="172">
                  <c:v>0.13437318801879899</c:v>
                </c:pt>
                <c:pt idx="173">
                  <c:v>0.12890577316284199</c:v>
                </c:pt>
                <c:pt idx="174">
                  <c:v>0.120558738708496</c:v>
                </c:pt>
                <c:pt idx="175">
                  <c:v>0.11047172546386699</c:v>
                </c:pt>
                <c:pt idx="176">
                  <c:v>0.102433204650879</c:v>
                </c:pt>
                <c:pt idx="177">
                  <c:v>9.7644805908203097E-2</c:v>
                </c:pt>
                <c:pt idx="178">
                  <c:v>9.6380710601806696E-2</c:v>
                </c:pt>
                <c:pt idx="179">
                  <c:v>9.5849990844726604E-2</c:v>
                </c:pt>
                <c:pt idx="180">
                  <c:v>9.4233036041259793E-2</c:v>
                </c:pt>
                <c:pt idx="181">
                  <c:v>9.22656059265137E-2</c:v>
                </c:pt>
                <c:pt idx="182">
                  <c:v>9.0333938598632799E-2</c:v>
                </c:pt>
                <c:pt idx="183">
                  <c:v>8.7810516357421903E-2</c:v>
                </c:pt>
                <c:pt idx="184">
                  <c:v>8.5409641265869196E-2</c:v>
                </c:pt>
                <c:pt idx="185">
                  <c:v>8.43310356140137E-2</c:v>
                </c:pt>
                <c:pt idx="186">
                  <c:v>8.16497802734375E-2</c:v>
                </c:pt>
                <c:pt idx="187">
                  <c:v>8.0494880676269601E-2</c:v>
                </c:pt>
                <c:pt idx="188">
                  <c:v>7.9277038574218806E-2</c:v>
                </c:pt>
                <c:pt idx="189">
                  <c:v>7.7607154846191406E-2</c:v>
                </c:pt>
                <c:pt idx="190">
                  <c:v>7.7281951904296903E-2</c:v>
                </c:pt>
                <c:pt idx="191">
                  <c:v>7.5350284576416002E-2</c:v>
                </c:pt>
                <c:pt idx="192">
                  <c:v>7.5373649597167997E-2</c:v>
                </c:pt>
                <c:pt idx="193">
                  <c:v>7.3888301849365304E-2</c:v>
                </c:pt>
                <c:pt idx="194">
                  <c:v>7.25970268249512E-2</c:v>
                </c:pt>
                <c:pt idx="195">
                  <c:v>7.2133064270019601E-2</c:v>
                </c:pt>
                <c:pt idx="196">
                  <c:v>7.1266651153564495E-2</c:v>
                </c:pt>
                <c:pt idx="197">
                  <c:v>7.1568012237548898E-2</c:v>
                </c:pt>
                <c:pt idx="198">
                  <c:v>7.04345703125E-2</c:v>
                </c:pt>
                <c:pt idx="199">
                  <c:v>6.8754673004150405E-2</c:v>
                </c:pt>
                <c:pt idx="200">
                  <c:v>6.6947460174560602E-2</c:v>
                </c:pt>
                <c:pt idx="201">
                  <c:v>6.5670013427734403E-2</c:v>
                </c:pt>
                <c:pt idx="202">
                  <c:v>6.5443038940429701E-2</c:v>
                </c:pt>
                <c:pt idx="203">
                  <c:v>6.4647674560546903E-2</c:v>
                </c:pt>
                <c:pt idx="204">
                  <c:v>6.4404964447021498E-2</c:v>
                </c:pt>
                <c:pt idx="205">
                  <c:v>6.4187526702880901E-2</c:v>
                </c:pt>
                <c:pt idx="206">
                  <c:v>6.22973442077637E-2</c:v>
                </c:pt>
                <c:pt idx="207">
                  <c:v>6.2257289886474602E-2</c:v>
                </c:pt>
                <c:pt idx="208">
                  <c:v>6.1390876770019601E-2</c:v>
                </c:pt>
                <c:pt idx="209">
                  <c:v>6.2062263488769601E-2</c:v>
                </c:pt>
                <c:pt idx="210">
                  <c:v>6.1017036437988302E-2</c:v>
                </c:pt>
                <c:pt idx="211">
                  <c:v>5.9718132019043003E-2</c:v>
                </c:pt>
                <c:pt idx="212">
                  <c:v>5.8897972106933601E-2</c:v>
                </c:pt>
                <c:pt idx="213">
                  <c:v>5.8041572570800802E-2</c:v>
                </c:pt>
                <c:pt idx="214">
                  <c:v>5.7748317718505901E-2</c:v>
                </c:pt>
                <c:pt idx="215">
                  <c:v>5.8032989501953201E-2</c:v>
                </c:pt>
                <c:pt idx="216">
                  <c:v>5.9091567993164097E-2</c:v>
                </c:pt>
                <c:pt idx="217">
                  <c:v>5.8779716491699198E-2</c:v>
                </c:pt>
                <c:pt idx="218">
                  <c:v>5.6538581848144601E-2</c:v>
                </c:pt>
                <c:pt idx="219">
                  <c:v>5.50994873046875E-2</c:v>
                </c:pt>
                <c:pt idx="220">
                  <c:v>5.4377555847168003E-2</c:v>
                </c:pt>
                <c:pt idx="221">
                  <c:v>5.3618431091308601E-2</c:v>
                </c:pt>
                <c:pt idx="222">
                  <c:v>5.4068565368652399E-2</c:v>
                </c:pt>
                <c:pt idx="223">
                  <c:v>5.4563045501708998E-2</c:v>
                </c:pt>
                <c:pt idx="224">
                  <c:v>5.3000450134277399E-2</c:v>
                </c:pt>
                <c:pt idx="225">
                  <c:v>5.3202629089355503E-2</c:v>
                </c:pt>
                <c:pt idx="226">
                  <c:v>5.2116394042968799E-2</c:v>
                </c:pt>
                <c:pt idx="227">
                  <c:v>5.3481578826904297E-2</c:v>
                </c:pt>
                <c:pt idx="228">
                  <c:v>5.4032325744628899E-2</c:v>
                </c:pt>
                <c:pt idx="229">
                  <c:v>5.0549030303955099E-2</c:v>
                </c:pt>
                <c:pt idx="230">
                  <c:v>5.1393985748291002E-2</c:v>
                </c:pt>
                <c:pt idx="231">
                  <c:v>5.15193939208985E-2</c:v>
                </c:pt>
                <c:pt idx="232">
                  <c:v>5.0015926361083998E-2</c:v>
                </c:pt>
                <c:pt idx="233">
                  <c:v>5.0244808197021498E-2</c:v>
                </c:pt>
                <c:pt idx="234">
                  <c:v>4.9341201782226597E-2</c:v>
                </c:pt>
                <c:pt idx="235">
                  <c:v>4.7149658203125E-2</c:v>
                </c:pt>
                <c:pt idx="236">
                  <c:v>4.6286106109619203E-2</c:v>
                </c:pt>
                <c:pt idx="237">
                  <c:v>4.7909259796142599E-2</c:v>
                </c:pt>
                <c:pt idx="238">
                  <c:v>4.6142578125E-2</c:v>
                </c:pt>
                <c:pt idx="239">
                  <c:v>4.5515537261962898E-2</c:v>
                </c:pt>
                <c:pt idx="240">
                  <c:v>4.4378757476806703E-2</c:v>
                </c:pt>
                <c:pt idx="241">
                  <c:v>4.4600009918212898E-2</c:v>
                </c:pt>
                <c:pt idx="242">
                  <c:v>4.4066905975341797E-2</c:v>
                </c:pt>
                <c:pt idx="243">
                  <c:v>4.3312072753906299E-2</c:v>
                </c:pt>
                <c:pt idx="244">
                  <c:v>4.3887615203857401E-2</c:v>
                </c:pt>
                <c:pt idx="245">
                  <c:v>4.1723728179931703E-2</c:v>
                </c:pt>
                <c:pt idx="246">
                  <c:v>4.1478157043457101E-2</c:v>
                </c:pt>
                <c:pt idx="247">
                  <c:v>4.2142868041992201E-2</c:v>
                </c:pt>
                <c:pt idx="248">
                  <c:v>4.1538238525390597E-2</c:v>
                </c:pt>
                <c:pt idx="249">
                  <c:v>4.1245937347412102E-2</c:v>
                </c:pt>
                <c:pt idx="250">
                  <c:v>4.0784358978271498E-2</c:v>
                </c:pt>
                <c:pt idx="251">
                  <c:v>4.2442321777343799E-2</c:v>
                </c:pt>
                <c:pt idx="252">
                  <c:v>4.1775703430175802E-2</c:v>
                </c:pt>
                <c:pt idx="253">
                  <c:v>3.9668083190918003E-2</c:v>
                </c:pt>
                <c:pt idx="254">
                  <c:v>4.0421009063720703E-2</c:v>
                </c:pt>
                <c:pt idx="255">
                  <c:v>4.0831565856933601E-2</c:v>
                </c:pt>
                <c:pt idx="256">
                  <c:v>4.0536403656005901E-2</c:v>
                </c:pt>
                <c:pt idx="257">
                  <c:v>3.9536952972412102E-2</c:v>
                </c:pt>
                <c:pt idx="258">
                  <c:v>3.9302825927734403E-2</c:v>
                </c:pt>
                <c:pt idx="259">
                  <c:v>4.0025234222412102E-2</c:v>
                </c:pt>
                <c:pt idx="260">
                  <c:v>3.9304256439208998E-2</c:v>
                </c:pt>
                <c:pt idx="261">
                  <c:v>3.8336753845214899E-2</c:v>
                </c:pt>
                <c:pt idx="262">
                  <c:v>3.7873744964599602E-2</c:v>
                </c:pt>
                <c:pt idx="263">
                  <c:v>3.7781238555908203E-2</c:v>
                </c:pt>
                <c:pt idx="264">
                  <c:v>3.7743091583252002E-2</c:v>
                </c:pt>
                <c:pt idx="265">
                  <c:v>3.7148475646972698E-2</c:v>
                </c:pt>
                <c:pt idx="266">
                  <c:v>3.7222862243652399E-2</c:v>
                </c:pt>
                <c:pt idx="267">
                  <c:v>3.8134098052978502E-2</c:v>
                </c:pt>
                <c:pt idx="268">
                  <c:v>3.8161277770996101E-2</c:v>
                </c:pt>
                <c:pt idx="269">
                  <c:v>3.6805152893066399E-2</c:v>
                </c:pt>
                <c:pt idx="270">
                  <c:v>3.5581588745117201E-2</c:v>
                </c:pt>
                <c:pt idx="271">
                  <c:v>3.5573959350586E-2</c:v>
                </c:pt>
                <c:pt idx="272">
                  <c:v>3.5298824310302797E-2</c:v>
                </c:pt>
                <c:pt idx="273">
                  <c:v>3.8516044616699198E-2</c:v>
                </c:pt>
                <c:pt idx="274">
                  <c:v>3.63717079162598E-2</c:v>
                </c:pt>
                <c:pt idx="275">
                  <c:v>3.5756111145019601E-2</c:v>
                </c:pt>
                <c:pt idx="276">
                  <c:v>3.58014106750488E-2</c:v>
                </c:pt>
                <c:pt idx="277">
                  <c:v>3.5570621490478502E-2</c:v>
                </c:pt>
                <c:pt idx="278">
                  <c:v>3.5663127899169901E-2</c:v>
                </c:pt>
                <c:pt idx="279">
                  <c:v>3.5189151763916002E-2</c:v>
                </c:pt>
                <c:pt idx="280">
                  <c:v>3.3783435821533203E-2</c:v>
                </c:pt>
                <c:pt idx="281">
                  <c:v>3.3760547637939502E-2</c:v>
                </c:pt>
                <c:pt idx="282">
                  <c:v>3.4131050109863302E-2</c:v>
                </c:pt>
                <c:pt idx="283">
                  <c:v>3.3968448638916002E-2</c:v>
                </c:pt>
                <c:pt idx="284">
                  <c:v>3.3177852630615297E-2</c:v>
                </c:pt>
                <c:pt idx="285">
                  <c:v>3.2784938812255901E-2</c:v>
                </c:pt>
                <c:pt idx="286">
                  <c:v>3.28783988952637E-2</c:v>
                </c:pt>
                <c:pt idx="287">
                  <c:v>3.2477855682373102E-2</c:v>
                </c:pt>
                <c:pt idx="288">
                  <c:v>3.28936576843262E-2</c:v>
                </c:pt>
                <c:pt idx="289">
                  <c:v>3.228759765625E-2</c:v>
                </c:pt>
                <c:pt idx="290">
                  <c:v>3.2373428344726597E-2</c:v>
                </c:pt>
                <c:pt idx="291">
                  <c:v>3.1805515289306703E-2</c:v>
                </c:pt>
                <c:pt idx="292">
                  <c:v>3.1446933746337898E-2</c:v>
                </c:pt>
                <c:pt idx="293">
                  <c:v>3.1789779663086E-2</c:v>
                </c:pt>
                <c:pt idx="294">
                  <c:v>3.1557559967041002E-2</c:v>
                </c:pt>
                <c:pt idx="295">
                  <c:v>3.3638000488281299E-2</c:v>
                </c:pt>
                <c:pt idx="296">
                  <c:v>3.4453868865966797E-2</c:v>
                </c:pt>
                <c:pt idx="297">
                  <c:v>3.1611442565918003E-2</c:v>
                </c:pt>
                <c:pt idx="298">
                  <c:v>3.0590057373046899E-2</c:v>
                </c:pt>
                <c:pt idx="299">
                  <c:v>3.0856609344482401E-2</c:v>
                </c:pt>
                <c:pt idx="300">
                  <c:v>3.1350612640380901E-2</c:v>
                </c:pt>
                <c:pt idx="301">
                  <c:v>3.1083106994628899E-2</c:v>
                </c:pt>
                <c:pt idx="302">
                  <c:v>3.0876636505127002E-2</c:v>
                </c:pt>
                <c:pt idx="303">
                  <c:v>3.2186031341552797E-2</c:v>
                </c:pt>
                <c:pt idx="304">
                  <c:v>3.1273841857910198E-2</c:v>
                </c:pt>
                <c:pt idx="305">
                  <c:v>3.0186653137207101E-2</c:v>
                </c:pt>
                <c:pt idx="306">
                  <c:v>3.0357837677002002E-2</c:v>
                </c:pt>
                <c:pt idx="307">
                  <c:v>3.0311584472656299E-2</c:v>
                </c:pt>
                <c:pt idx="308">
                  <c:v>3.0481338500976601E-2</c:v>
                </c:pt>
                <c:pt idx="309">
                  <c:v>3.03149223327637E-2</c:v>
                </c:pt>
                <c:pt idx="310">
                  <c:v>2.9977321624755901E-2</c:v>
                </c:pt>
                <c:pt idx="311">
                  <c:v>3.0733585357665998E-2</c:v>
                </c:pt>
                <c:pt idx="312">
                  <c:v>3.0358791351318401E-2</c:v>
                </c:pt>
                <c:pt idx="313">
                  <c:v>2.9804229736328101E-2</c:v>
                </c:pt>
                <c:pt idx="314">
                  <c:v>2.9503345489502002E-2</c:v>
                </c:pt>
                <c:pt idx="315">
                  <c:v>2.96692848205567E-2</c:v>
                </c:pt>
                <c:pt idx="316">
                  <c:v>2.9650211334228498E-2</c:v>
                </c:pt>
                <c:pt idx="317">
                  <c:v>2.9329299926757799E-2</c:v>
                </c:pt>
                <c:pt idx="318">
                  <c:v>2.9561042785644601E-2</c:v>
                </c:pt>
                <c:pt idx="319">
                  <c:v>2.8979301452636701E-2</c:v>
                </c:pt>
                <c:pt idx="320">
                  <c:v>2.9094696044921899E-2</c:v>
                </c:pt>
                <c:pt idx="321">
                  <c:v>2.9253482818603498E-2</c:v>
                </c:pt>
                <c:pt idx="322">
                  <c:v>2.91132926940918E-2</c:v>
                </c:pt>
                <c:pt idx="323">
                  <c:v>2.8782844543457101E-2</c:v>
                </c:pt>
                <c:pt idx="324">
                  <c:v>2.8871536254882799E-2</c:v>
                </c:pt>
                <c:pt idx="325">
                  <c:v>2.8995037078857401E-2</c:v>
                </c:pt>
                <c:pt idx="326">
                  <c:v>2.86812782287598E-2</c:v>
                </c:pt>
                <c:pt idx="327">
                  <c:v>2.8719425201415998E-2</c:v>
                </c:pt>
                <c:pt idx="328">
                  <c:v>2.8738021850586E-2</c:v>
                </c:pt>
                <c:pt idx="329">
                  <c:v>2.86712646484375E-2</c:v>
                </c:pt>
                <c:pt idx="330">
                  <c:v>2.8798103332519601E-2</c:v>
                </c:pt>
                <c:pt idx="331">
                  <c:v>2.8632164001464899E-2</c:v>
                </c:pt>
                <c:pt idx="332">
                  <c:v>2.8501510620117201E-2</c:v>
                </c:pt>
                <c:pt idx="333">
                  <c:v>2.8414249420165998E-2</c:v>
                </c:pt>
                <c:pt idx="334">
                  <c:v>2.8354644775390601E-2</c:v>
                </c:pt>
                <c:pt idx="335">
                  <c:v>2.85706520080567E-2</c:v>
                </c:pt>
                <c:pt idx="336">
                  <c:v>2.8598308563232401E-2</c:v>
                </c:pt>
                <c:pt idx="337">
                  <c:v>2.8809547424316399E-2</c:v>
                </c:pt>
                <c:pt idx="338">
                  <c:v>2.85954475402832E-2</c:v>
                </c:pt>
                <c:pt idx="339">
                  <c:v>2.8444766998290998E-2</c:v>
                </c:pt>
                <c:pt idx="340">
                  <c:v>2.8486251831054701E-2</c:v>
                </c:pt>
                <c:pt idx="341">
                  <c:v>2.8523445129394601E-2</c:v>
                </c:pt>
                <c:pt idx="342">
                  <c:v>2.84934043884278E-2</c:v>
                </c:pt>
                <c:pt idx="343">
                  <c:v>2.8529167175293E-2</c:v>
                </c:pt>
                <c:pt idx="344">
                  <c:v>2.8565406799316399E-2</c:v>
                </c:pt>
                <c:pt idx="345">
                  <c:v>2.8374195098877002E-2</c:v>
                </c:pt>
                <c:pt idx="346">
                  <c:v>2.8449535369873099E-2</c:v>
                </c:pt>
                <c:pt idx="347">
                  <c:v>2.8362274169921899E-2</c:v>
                </c:pt>
                <c:pt idx="348">
                  <c:v>2.8365135192871101E-2</c:v>
                </c:pt>
                <c:pt idx="349">
                  <c:v>2.8347969055175799E-2</c:v>
                </c:pt>
                <c:pt idx="350">
                  <c:v>2.83660888671875E-2</c:v>
                </c:pt>
                <c:pt idx="351">
                  <c:v>2.8131008148193401E-2</c:v>
                </c:pt>
                <c:pt idx="352">
                  <c:v>2.8364658355712901E-2</c:v>
                </c:pt>
                <c:pt idx="353">
                  <c:v>2.8187751770019601E-2</c:v>
                </c:pt>
                <c:pt idx="354">
                  <c:v>2.7971744537353498E-2</c:v>
                </c:pt>
                <c:pt idx="355">
                  <c:v>2.7706146240234399E-2</c:v>
                </c:pt>
                <c:pt idx="356">
                  <c:v>2.7609825134277399E-2</c:v>
                </c:pt>
                <c:pt idx="357">
                  <c:v>2.7452468872070299E-2</c:v>
                </c:pt>
                <c:pt idx="358">
                  <c:v>2.7479171752929701E-2</c:v>
                </c:pt>
                <c:pt idx="359">
                  <c:v>2.73385047912598E-2</c:v>
                </c:pt>
                <c:pt idx="360">
                  <c:v>2.7220726013183601E-2</c:v>
                </c:pt>
                <c:pt idx="361">
                  <c:v>2.6966094970703101E-2</c:v>
                </c:pt>
                <c:pt idx="362">
                  <c:v>2.6734352111816399E-2</c:v>
                </c:pt>
                <c:pt idx="363">
                  <c:v>2.6578903198242201E-2</c:v>
                </c:pt>
                <c:pt idx="364">
                  <c:v>2.6854038238525401E-2</c:v>
                </c:pt>
                <c:pt idx="365">
                  <c:v>2.65307426452637E-2</c:v>
                </c:pt>
                <c:pt idx="366">
                  <c:v>2.6305198669433601E-2</c:v>
                </c:pt>
                <c:pt idx="367">
                  <c:v>2.60467529296875E-2</c:v>
                </c:pt>
                <c:pt idx="368">
                  <c:v>2.60071754455567E-2</c:v>
                </c:pt>
                <c:pt idx="369">
                  <c:v>2.5839805603027399E-2</c:v>
                </c:pt>
                <c:pt idx="370">
                  <c:v>2.58283615112305E-2</c:v>
                </c:pt>
                <c:pt idx="371">
                  <c:v>2.5556564331054701E-2</c:v>
                </c:pt>
                <c:pt idx="372">
                  <c:v>2.5465488433837901E-2</c:v>
                </c:pt>
                <c:pt idx="373">
                  <c:v>2.5407791137695299E-2</c:v>
                </c:pt>
                <c:pt idx="374">
                  <c:v>2.5197029113769601E-2</c:v>
                </c:pt>
                <c:pt idx="375">
                  <c:v>2.5154113769531299E-2</c:v>
                </c:pt>
                <c:pt idx="376">
                  <c:v>2.4981021881103498E-2</c:v>
                </c:pt>
                <c:pt idx="377">
                  <c:v>2.47807502746582E-2</c:v>
                </c:pt>
                <c:pt idx="378">
                  <c:v>2.4812698364257799E-2</c:v>
                </c:pt>
                <c:pt idx="379">
                  <c:v>2.50649452209473E-2</c:v>
                </c:pt>
                <c:pt idx="380">
                  <c:v>2.5066375732421899E-2</c:v>
                </c:pt>
                <c:pt idx="381">
                  <c:v>2.4804115295410201E-2</c:v>
                </c:pt>
                <c:pt idx="382">
                  <c:v>2.5102615356445299E-2</c:v>
                </c:pt>
                <c:pt idx="383">
                  <c:v>2.5556564331054701E-2</c:v>
                </c:pt>
                <c:pt idx="384">
                  <c:v>2.5250434875488299E-2</c:v>
                </c:pt>
                <c:pt idx="385">
                  <c:v>2.4640560150146502E-2</c:v>
                </c:pt>
                <c:pt idx="386">
                  <c:v>2.54101753234863E-2</c:v>
                </c:pt>
                <c:pt idx="387">
                  <c:v>2.5101661682128899E-2</c:v>
                </c:pt>
                <c:pt idx="388">
                  <c:v>2.5402069091796899E-2</c:v>
                </c:pt>
                <c:pt idx="389">
                  <c:v>2.54669189453125E-2</c:v>
                </c:pt>
                <c:pt idx="390">
                  <c:v>2.51727104187012E-2</c:v>
                </c:pt>
                <c:pt idx="391">
                  <c:v>2.5547981262207101E-2</c:v>
                </c:pt>
                <c:pt idx="392">
                  <c:v>2.5707721710205099E-2</c:v>
                </c:pt>
                <c:pt idx="393">
                  <c:v>2.3908615112304701E-2</c:v>
                </c:pt>
                <c:pt idx="394">
                  <c:v>2.4497985839843799E-2</c:v>
                </c:pt>
                <c:pt idx="395">
                  <c:v>2.4458408355712901E-2</c:v>
                </c:pt>
                <c:pt idx="396">
                  <c:v>2.4148941040039101E-2</c:v>
                </c:pt>
                <c:pt idx="397">
                  <c:v>2.4255752563476601E-2</c:v>
                </c:pt>
                <c:pt idx="398">
                  <c:v>2.4931430816650401E-2</c:v>
                </c:pt>
                <c:pt idx="399">
                  <c:v>2.4392604827880901E-2</c:v>
                </c:pt>
                <c:pt idx="400">
                  <c:v>2.3278713226318401E-2</c:v>
                </c:pt>
                <c:pt idx="401">
                  <c:v>2.33612060546875E-2</c:v>
                </c:pt>
                <c:pt idx="402">
                  <c:v>2.3713588714599599E-2</c:v>
                </c:pt>
                <c:pt idx="403">
                  <c:v>2.4102687835693401E-2</c:v>
                </c:pt>
                <c:pt idx="404">
                  <c:v>2.4208545684814502E-2</c:v>
                </c:pt>
                <c:pt idx="405">
                  <c:v>2.4192810058593799E-2</c:v>
                </c:pt>
                <c:pt idx="406">
                  <c:v>2.3860931396484399E-2</c:v>
                </c:pt>
                <c:pt idx="407">
                  <c:v>2.40225791931153E-2</c:v>
                </c:pt>
                <c:pt idx="408">
                  <c:v>2.3617744445800799E-2</c:v>
                </c:pt>
                <c:pt idx="409">
                  <c:v>2.3397445678711E-2</c:v>
                </c:pt>
                <c:pt idx="410">
                  <c:v>2.2992134094238299E-2</c:v>
                </c:pt>
                <c:pt idx="411">
                  <c:v>2.3591041564941399E-2</c:v>
                </c:pt>
                <c:pt idx="412">
                  <c:v>2.4146080017089899E-2</c:v>
                </c:pt>
                <c:pt idx="413">
                  <c:v>2.41193771362305E-2</c:v>
                </c:pt>
                <c:pt idx="414">
                  <c:v>2.31366157531738E-2</c:v>
                </c:pt>
                <c:pt idx="415">
                  <c:v>2.2768497467040998E-2</c:v>
                </c:pt>
                <c:pt idx="416">
                  <c:v>2.2925376892089899E-2</c:v>
                </c:pt>
                <c:pt idx="417">
                  <c:v>2.2981166839599599E-2</c:v>
                </c:pt>
                <c:pt idx="418">
                  <c:v>2.2992134094238299E-2</c:v>
                </c:pt>
                <c:pt idx="419">
                  <c:v>2.2632598876953101E-2</c:v>
                </c:pt>
                <c:pt idx="420">
                  <c:v>2.2830009460449201E-2</c:v>
                </c:pt>
                <c:pt idx="421">
                  <c:v>2.2550582885742201E-2</c:v>
                </c:pt>
                <c:pt idx="422">
                  <c:v>2.25367546081543E-2</c:v>
                </c:pt>
                <c:pt idx="423">
                  <c:v>2.26750373840332E-2</c:v>
                </c:pt>
                <c:pt idx="424">
                  <c:v>2.2683620452880901E-2</c:v>
                </c:pt>
                <c:pt idx="425">
                  <c:v>2.1981716156005901E-2</c:v>
                </c:pt>
                <c:pt idx="426">
                  <c:v>2.1992683410644601E-2</c:v>
                </c:pt>
                <c:pt idx="427">
                  <c:v>2.1752834320068401E-2</c:v>
                </c:pt>
                <c:pt idx="428">
                  <c:v>2.1627426147461E-2</c:v>
                </c:pt>
                <c:pt idx="429">
                  <c:v>2.16517448425293E-2</c:v>
                </c:pt>
                <c:pt idx="430">
                  <c:v>2.19111442565918E-2</c:v>
                </c:pt>
                <c:pt idx="431">
                  <c:v>2.1348476409912099E-2</c:v>
                </c:pt>
                <c:pt idx="432">
                  <c:v>2.14333534240723E-2</c:v>
                </c:pt>
                <c:pt idx="433">
                  <c:v>2.19168663024903E-2</c:v>
                </c:pt>
                <c:pt idx="434">
                  <c:v>2.1722316741943401E-2</c:v>
                </c:pt>
                <c:pt idx="435">
                  <c:v>2.1498680114746101E-2</c:v>
                </c:pt>
                <c:pt idx="436">
                  <c:v>2.1277427673339899E-2</c:v>
                </c:pt>
                <c:pt idx="437">
                  <c:v>2.1161556243896502E-2</c:v>
                </c:pt>
                <c:pt idx="438">
                  <c:v>2.0479679107665998E-2</c:v>
                </c:pt>
                <c:pt idx="439">
                  <c:v>1.9622802734375E-2</c:v>
                </c:pt>
                <c:pt idx="440">
                  <c:v>1.9261360168457101E-2</c:v>
                </c:pt>
                <c:pt idx="441">
                  <c:v>1.92365646362305E-2</c:v>
                </c:pt>
                <c:pt idx="442">
                  <c:v>1.90224647521973E-2</c:v>
                </c:pt>
                <c:pt idx="443">
                  <c:v>1.89919471740723E-2</c:v>
                </c:pt>
                <c:pt idx="444">
                  <c:v>2.00552940368653E-2</c:v>
                </c:pt>
                <c:pt idx="445">
                  <c:v>1.9869804382324201E-2</c:v>
                </c:pt>
                <c:pt idx="446">
                  <c:v>1.9675731658935599E-2</c:v>
                </c:pt>
                <c:pt idx="447">
                  <c:v>1.96433067321778E-2</c:v>
                </c:pt>
                <c:pt idx="448">
                  <c:v>1.9312858581543E-2</c:v>
                </c:pt>
                <c:pt idx="449">
                  <c:v>1.8823146820068401E-2</c:v>
                </c:pt>
                <c:pt idx="450">
                  <c:v>1.8643856048584002E-2</c:v>
                </c:pt>
                <c:pt idx="451">
                  <c:v>1.8453598022461E-2</c:v>
                </c:pt>
                <c:pt idx="452">
                  <c:v>1.82957649230957E-2</c:v>
                </c:pt>
                <c:pt idx="453">
                  <c:v>1.80773735046387E-2</c:v>
                </c:pt>
                <c:pt idx="454">
                  <c:v>1.8073081970214899E-2</c:v>
                </c:pt>
                <c:pt idx="455">
                  <c:v>1.78370475769043E-2</c:v>
                </c:pt>
                <c:pt idx="456">
                  <c:v>1.7722129821777399E-2</c:v>
                </c:pt>
                <c:pt idx="457">
                  <c:v>1.7576694488525401E-2</c:v>
                </c:pt>
                <c:pt idx="458">
                  <c:v>1.7421722412109399E-2</c:v>
                </c:pt>
                <c:pt idx="459">
                  <c:v>1.7328262329101601E-2</c:v>
                </c:pt>
                <c:pt idx="460">
                  <c:v>1.7077922821044901E-2</c:v>
                </c:pt>
                <c:pt idx="461">
                  <c:v>1.7102241516113299E-2</c:v>
                </c:pt>
                <c:pt idx="462">
                  <c:v>1.7029762268066399E-2</c:v>
                </c:pt>
                <c:pt idx="463">
                  <c:v>1.68862342834473E-2</c:v>
                </c:pt>
                <c:pt idx="464">
                  <c:v>1.6615390777587901E-2</c:v>
                </c:pt>
                <c:pt idx="465">
                  <c:v>1.6572952270507799E-2</c:v>
                </c:pt>
                <c:pt idx="466">
                  <c:v>2.1491527557373099E-2</c:v>
                </c:pt>
                <c:pt idx="467">
                  <c:v>1.7810344696044901E-2</c:v>
                </c:pt>
                <c:pt idx="468">
                  <c:v>1.58581733703613E-2</c:v>
                </c:pt>
                <c:pt idx="469">
                  <c:v>1.6039371490478498E-2</c:v>
                </c:pt>
                <c:pt idx="470">
                  <c:v>1.59869194030762E-2</c:v>
                </c:pt>
                <c:pt idx="471">
                  <c:v>1.5892982482910201E-2</c:v>
                </c:pt>
                <c:pt idx="472">
                  <c:v>1.57623291015625E-2</c:v>
                </c:pt>
                <c:pt idx="473">
                  <c:v>1.5680313110351601E-2</c:v>
                </c:pt>
                <c:pt idx="474">
                  <c:v>1.5603542327880899E-2</c:v>
                </c:pt>
                <c:pt idx="475">
                  <c:v>1.54857635498047E-2</c:v>
                </c:pt>
                <c:pt idx="476">
                  <c:v>1.53918266296387E-2</c:v>
                </c:pt>
                <c:pt idx="477">
                  <c:v>1.5383243560791E-2</c:v>
                </c:pt>
                <c:pt idx="478">
                  <c:v>1.5157699584961E-2</c:v>
                </c:pt>
                <c:pt idx="479">
                  <c:v>1.5285968780517601E-2</c:v>
                </c:pt>
                <c:pt idx="480">
                  <c:v>1.51748657226563E-2</c:v>
                </c:pt>
                <c:pt idx="481">
                  <c:v>1.50017738342285E-2</c:v>
                </c:pt>
                <c:pt idx="482">
                  <c:v>1.49164199829102E-2</c:v>
                </c:pt>
                <c:pt idx="483">
                  <c:v>1.4965057373046899E-2</c:v>
                </c:pt>
                <c:pt idx="484">
                  <c:v>1.4842987060546899E-2</c:v>
                </c:pt>
                <c:pt idx="485">
                  <c:v>1.48158073425293E-2</c:v>
                </c:pt>
                <c:pt idx="486">
                  <c:v>1.48038864135742E-2</c:v>
                </c:pt>
                <c:pt idx="487">
                  <c:v>1.47252082824707E-2</c:v>
                </c:pt>
                <c:pt idx="488">
                  <c:v>1.46207809448242E-2</c:v>
                </c:pt>
                <c:pt idx="489">
                  <c:v>1.46384239196778E-2</c:v>
                </c:pt>
                <c:pt idx="490">
                  <c:v>1.46088600158692E-2</c:v>
                </c:pt>
                <c:pt idx="491">
                  <c:v>1.4479160308837899E-2</c:v>
                </c:pt>
                <c:pt idx="492">
                  <c:v>1.4461994171142601E-2</c:v>
                </c:pt>
                <c:pt idx="493">
                  <c:v>1.44014358520508E-2</c:v>
                </c:pt>
                <c:pt idx="494">
                  <c:v>1.4369964599609399E-2</c:v>
                </c:pt>
                <c:pt idx="495">
                  <c:v>1.44553184509278E-2</c:v>
                </c:pt>
                <c:pt idx="496">
                  <c:v>1.43990516662598E-2</c:v>
                </c:pt>
                <c:pt idx="497">
                  <c:v>1.4186859130859399E-2</c:v>
                </c:pt>
                <c:pt idx="498">
                  <c:v>1.4124870300293E-2</c:v>
                </c:pt>
                <c:pt idx="499">
                  <c:v>1.4155387878418E-2</c:v>
                </c:pt>
                <c:pt idx="500">
                  <c:v>1.4117717742919899E-2</c:v>
                </c:pt>
                <c:pt idx="501">
                  <c:v>1.39594078063965E-2</c:v>
                </c:pt>
                <c:pt idx="502">
                  <c:v>1.39365196228028E-2</c:v>
                </c:pt>
                <c:pt idx="503">
                  <c:v>1.39131546020508E-2</c:v>
                </c:pt>
                <c:pt idx="504">
                  <c:v>1.3919353485107399E-2</c:v>
                </c:pt>
                <c:pt idx="505">
                  <c:v>1.37743949890137E-2</c:v>
                </c:pt>
                <c:pt idx="506">
                  <c:v>1.37639045715332E-2</c:v>
                </c:pt>
                <c:pt idx="507">
                  <c:v>1.36890411376953E-2</c:v>
                </c:pt>
                <c:pt idx="508">
                  <c:v>1.3780117034912101E-2</c:v>
                </c:pt>
                <c:pt idx="509">
                  <c:v>1.3668537139892601E-2</c:v>
                </c:pt>
                <c:pt idx="510">
                  <c:v>1.35583877563477E-2</c:v>
                </c:pt>
                <c:pt idx="511">
                  <c:v>1.3538360595703101E-2</c:v>
                </c:pt>
                <c:pt idx="512">
                  <c:v>1.34401321411133E-2</c:v>
                </c:pt>
                <c:pt idx="513">
                  <c:v>1.3452529907226601E-2</c:v>
                </c:pt>
                <c:pt idx="514">
                  <c:v>1.3459682464599601E-2</c:v>
                </c:pt>
                <c:pt idx="515">
                  <c:v>1.34272575378418E-2</c:v>
                </c:pt>
                <c:pt idx="516">
                  <c:v>1.3342857360839899E-2</c:v>
                </c:pt>
                <c:pt idx="517">
                  <c:v>1.3507366180419899E-2</c:v>
                </c:pt>
                <c:pt idx="518">
                  <c:v>1.33776664733887E-2</c:v>
                </c:pt>
                <c:pt idx="519">
                  <c:v>1.32532119750977E-2</c:v>
                </c:pt>
                <c:pt idx="520">
                  <c:v>1.3217926025390601E-2</c:v>
                </c:pt>
                <c:pt idx="521">
                  <c:v>1.32217407226563E-2</c:v>
                </c:pt>
                <c:pt idx="522">
                  <c:v>1.32064819335938E-2</c:v>
                </c:pt>
                <c:pt idx="523">
                  <c:v>1.3216495513916E-2</c:v>
                </c:pt>
                <c:pt idx="524">
                  <c:v>1.31864547729492E-2</c:v>
                </c:pt>
                <c:pt idx="525">
                  <c:v>1.30829811096192E-2</c:v>
                </c:pt>
                <c:pt idx="526">
                  <c:v>1.3123512268066399E-2</c:v>
                </c:pt>
                <c:pt idx="527">
                  <c:v>1.31807327270508E-2</c:v>
                </c:pt>
                <c:pt idx="528">
                  <c:v>1.31559371948242E-2</c:v>
                </c:pt>
                <c:pt idx="529">
                  <c:v>1.30524635314942E-2</c:v>
                </c:pt>
                <c:pt idx="530">
                  <c:v>1.29222869873047E-2</c:v>
                </c:pt>
                <c:pt idx="531">
                  <c:v>1.28297805786133E-2</c:v>
                </c:pt>
                <c:pt idx="532">
                  <c:v>1.2787818908691399E-2</c:v>
                </c:pt>
                <c:pt idx="533">
                  <c:v>1.27997398376465E-2</c:v>
                </c:pt>
                <c:pt idx="534">
                  <c:v>1.27930641174317E-2</c:v>
                </c:pt>
                <c:pt idx="535">
                  <c:v>1.2835979461669899E-2</c:v>
                </c:pt>
                <c:pt idx="536">
                  <c:v>1.2833595275878899E-2</c:v>
                </c:pt>
                <c:pt idx="537">
                  <c:v>1.2902736663818399E-2</c:v>
                </c:pt>
                <c:pt idx="538">
                  <c:v>1.27615928649903E-2</c:v>
                </c:pt>
                <c:pt idx="539">
                  <c:v>1.2671470642089899E-2</c:v>
                </c:pt>
                <c:pt idx="540">
                  <c:v>1.2485027313232399E-2</c:v>
                </c:pt>
                <c:pt idx="541">
                  <c:v>1.26399993896485E-2</c:v>
                </c:pt>
                <c:pt idx="542">
                  <c:v>1.2598037719726601E-2</c:v>
                </c:pt>
                <c:pt idx="543">
                  <c:v>1.2480735778808601E-2</c:v>
                </c:pt>
                <c:pt idx="544">
                  <c:v>1.2326717376709E-2</c:v>
                </c:pt>
                <c:pt idx="545">
                  <c:v>1.24459266662598E-2</c:v>
                </c:pt>
                <c:pt idx="546">
                  <c:v>1.2447357177734399E-2</c:v>
                </c:pt>
                <c:pt idx="547">
                  <c:v>1.2246608734130899E-2</c:v>
                </c:pt>
                <c:pt idx="548">
                  <c:v>1.2173175811767601E-2</c:v>
                </c:pt>
                <c:pt idx="549">
                  <c:v>1.2132167816162101E-2</c:v>
                </c:pt>
                <c:pt idx="550">
                  <c:v>1.23400688171387E-2</c:v>
                </c:pt>
                <c:pt idx="551">
                  <c:v>1.2289047241211E-2</c:v>
                </c:pt>
                <c:pt idx="552">
                  <c:v>1.2264251708984399E-2</c:v>
                </c:pt>
                <c:pt idx="553">
                  <c:v>1.21064186096192E-2</c:v>
                </c:pt>
                <c:pt idx="554">
                  <c:v>1.20925903320313E-2</c:v>
                </c:pt>
                <c:pt idx="555">
                  <c:v>1.21917724609375E-2</c:v>
                </c:pt>
                <c:pt idx="556">
                  <c:v>1.22480392456055E-2</c:v>
                </c:pt>
                <c:pt idx="557">
                  <c:v>1.2238979339599601E-2</c:v>
                </c:pt>
                <c:pt idx="558">
                  <c:v>1.22246742248535E-2</c:v>
                </c:pt>
                <c:pt idx="559">
                  <c:v>1.22790336608887E-2</c:v>
                </c:pt>
                <c:pt idx="560">
                  <c:v>1.21307373046875E-2</c:v>
                </c:pt>
                <c:pt idx="561">
                  <c:v>1.2286663055419899E-2</c:v>
                </c:pt>
                <c:pt idx="562">
                  <c:v>1.21111869812012E-2</c:v>
                </c:pt>
                <c:pt idx="563">
                  <c:v>1.2240886688232399E-2</c:v>
                </c:pt>
                <c:pt idx="564">
                  <c:v>1.23496055603028E-2</c:v>
                </c:pt>
                <c:pt idx="565">
                  <c:v>1.2124538421630899E-2</c:v>
                </c:pt>
                <c:pt idx="566">
                  <c:v>1.20420455932617E-2</c:v>
                </c:pt>
                <c:pt idx="567">
                  <c:v>1.20339393615723E-2</c:v>
                </c:pt>
                <c:pt idx="568">
                  <c:v>1.2228012084961E-2</c:v>
                </c:pt>
                <c:pt idx="569">
                  <c:v>1.2340545654296899E-2</c:v>
                </c:pt>
                <c:pt idx="570">
                  <c:v>1.2300968170166E-2</c:v>
                </c:pt>
                <c:pt idx="571">
                  <c:v>1.21045112609863E-2</c:v>
                </c:pt>
                <c:pt idx="572">
                  <c:v>1.19271278381348E-2</c:v>
                </c:pt>
                <c:pt idx="573">
                  <c:v>1.18517875671387E-2</c:v>
                </c:pt>
                <c:pt idx="574">
                  <c:v>1.18885040283203E-2</c:v>
                </c:pt>
                <c:pt idx="575">
                  <c:v>1.19061470031738E-2</c:v>
                </c:pt>
                <c:pt idx="576">
                  <c:v>1.18532180786133E-2</c:v>
                </c:pt>
                <c:pt idx="577">
                  <c:v>1.16467475891113E-2</c:v>
                </c:pt>
                <c:pt idx="578">
                  <c:v>1.1649608612060601E-2</c:v>
                </c:pt>
                <c:pt idx="579">
                  <c:v>1.1893749237060601E-2</c:v>
                </c:pt>
                <c:pt idx="580">
                  <c:v>1.1745929718017601E-2</c:v>
                </c:pt>
                <c:pt idx="581">
                  <c:v>1.1622428894043E-2</c:v>
                </c:pt>
                <c:pt idx="582">
                  <c:v>1.15633010864258E-2</c:v>
                </c:pt>
                <c:pt idx="583">
                  <c:v>1.1507511138916E-2</c:v>
                </c:pt>
                <c:pt idx="584">
                  <c:v>1.15480422973633E-2</c:v>
                </c:pt>
                <c:pt idx="585">
                  <c:v>1.1473655700683601E-2</c:v>
                </c:pt>
                <c:pt idx="586">
                  <c:v>1.1410236358642601E-2</c:v>
                </c:pt>
                <c:pt idx="587">
                  <c:v>1.14679336547852E-2</c:v>
                </c:pt>
                <c:pt idx="588">
                  <c:v>1.1462688446044899E-2</c:v>
                </c:pt>
                <c:pt idx="589">
                  <c:v>1.15280151367188E-2</c:v>
                </c:pt>
                <c:pt idx="590">
                  <c:v>1.1638641357421899E-2</c:v>
                </c:pt>
                <c:pt idx="591">
                  <c:v>1.1570930480957101E-2</c:v>
                </c:pt>
                <c:pt idx="592">
                  <c:v>1.1460781097412101E-2</c:v>
                </c:pt>
                <c:pt idx="593">
                  <c:v>1.1420726776123101E-2</c:v>
                </c:pt>
                <c:pt idx="594">
                  <c:v>1.15156173706055E-2</c:v>
                </c:pt>
                <c:pt idx="595">
                  <c:v>1.1412143707275399E-2</c:v>
                </c:pt>
                <c:pt idx="596">
                  <c:v>1.1415004730224601E-2</c:v>
                </c:pt>
                <c:pt idx="597">
                  <c:v>1.13377571105957E-2</c:v>
                </c:pt>
                <c:pt idx="598">
                  <c:v>1.13482475280762E-2</c:v>
                </c:pt>
                <c:pt idx="599">
                  <c:v>1.13368034362793E-2</c:v>
                </c:pt>
                <c:pt idx="600">
                  <c:v>1.14154815673828E-2</c:v>
                </c:pt>
                <c:pt idx="601">
                  <c:v>1.13658905029297E-2</c:v>
                </c:pt>
                <c:pt idx="602">
                  <c:v>1.1384010314941399E-2</c:v>
                </c:pt>
                <c:pt idx="603">
                  <c:v>1.1402130126953101E-2</c:v>
                </c:pt>
                <c:pt idx="604">
                  <c:v>1.13649368286133E-2</c:v>
                </c:pt>
                <c:pt idx="605">
                  <c:v>1.14154815673828E-2</c:v>
                </c:pt>
                <c:pt idx="606">
                  <c:v>1.1314868927002E-2</c:v>
                </c:pt>
                <c:pt idx="607">
                  <c:v>1.12638473510742E-2</c:v>
                </c:pt>
                <c:pt idx="608">
                  <c:v>1.1354923248291E-2</c:v>
                </c:pt>
                <c:pt idx="609">
                  <c:v>1.12967491149903E-2</c:v>
                </c:pt>
                <c:pt idx="610">
                  <c:v>1.12433433532715E-2</c:v>
                </c:pt>
                <c:pt idx="611">
                  <c:v>1.1255264282226601E-2</c:v>
                </c:pt>
                <c:pt idx="612">
                  <c:v>1.1258602142334E-2</c:v>
                </c:pt>
                <c:pt idx="613">
                  <c:v>1.1170387268066399E-2</c:v>
                </c:pt>
                <c:pt idx="614">
                  <c:v>1.10864639282227E-2</c:v>
                </c:pt>
                <c:pt idx="615">
                  <c:v>1.1021614074707101E-2</c:v>
                </c:pt>
                <c:pt idx="616">
                  <c:v>1.1017799377441399E-2</c:v>
                </c:pt>
                <c:pt idx="617">
                  <c:v>1.0946273803711E-2</c:v>
                </c:pt>
                <c:pt idx="618">
                  <c:v>1.09210014343262E-2</c:v>
                </c:pt>
                <c:pt idx="619">
                  <c:v>1.0962963104248101E-2</c:v>
                </c:pt>
                <c:pt idx="620">
                  <c:v>1.0967254638671899E-2</c:v>
                </c:pt>
                <c:pt idx="621">
                  <c:v>1.10039710998535E-2</c:v>
                </c:pt>
                <c:pt idx="622">
                  <c:v>1.09143257141113E-2</c:v>
                </c:pt>
                <c:pt idx="623">
                  <c:v>1.10034942626953E-2</c:v>
                </c:pt>
                <c:pt idx="624">
                  <c:v>1.0893821716308601E-2</c:v>
                </c:pt>
                <c:pt idx="625">
                  <c:v>1.0932445526123101E-2</c:v>
                </c:pt>
                <c:pt idx="626">
                  <c:v>1.08261108398438E-2</c:v>
                </c:pt>
                <c:pt idx="627">
                  <c:v>1.0721206665039101E-2</c:v>
                </c:pt>
                <c:pt idx="628">
                  <c:v>1.07636451721192E-2</c:v>
                </c:pt>
                <c:pt idx="629">
                  <c:v>1.07197761535645E-2</c:v>
                </c:pt>
                <c:pt idx="630">
                  <c:v>1.0800838470459E-2</c:v>
                </c:pt>
                <c:pt idx="631">
                  <c:v>1.0821819305419899E-2</c:v>
                </c:pt>
                <c:pt idx="632">
                  <c:v>1.07808113098145E-2</c:v>
                </c:pt>
                <c:pt idx="633">
                  <c:v>1.0676383972168E-2</c:v>
                </c:pt>
                <c:pt idx="634">
                  <c:v>1.0631561279296899E-2</c:v>
                </c:pt>
                <c:pt idx="635">
                  <c:v>1.05786323547363E-2</c:v>
                </c:pt>
                <c:pt idx="636">
                  <c:v>1.06396675109863E-2</c:v>
                </c:pt>
                <c:pt idx="637">
                  <c:v>1.07421875E-2</c:v>
                </c:pt>
                <c:pt idx="638">
                  <c:v>1.08203887939453E-2</c:v>
                </c:pt>
                <c:pt idx="639">
                  <c:v>1.0807991027832101E-2</c:v>
                </c:pt>
                <c:pt idx="640">
                  <c:v>1.06658935546875E-2</c:v>
                </c:pt>
                <c:pt idx="641">
                  <c:v>1.0471343994140601E-2</c:v>
                </c:pt>
                <c:pt idx="642">
                  <c:v>1.05562210083008E-2</c:v>
                </c:pt>
                <c:pt idx="643">
                  <c:v>1.05652809143067E-2</c:v>
                </c:pt>
                <c:pt idx="644">
                  <c:v>1.0697841644287101E-2</c:v>
                </c:pt>
                <c:pt idx="645">
                  <c:v>1.06759071350098E-2</c:v>
                </c:pt>
                <c:pt idx="646">
                  <c:v>1.05767250061035E-2</c:v>
                </c:pt>
                <c:pt idx="647">
                  <c:v>1.0609626770019601E-2</c:v>
                </c:pt>
                <c:pt idx="648">
                  <c:v>1.04808807373047E-2</c:v>
                </c:pt>
                <c:pt idx="649">
                  <c:v>1.0551929473877E-2</c:v>
                </c:pt>
                <c:pt idx="650">
                  <c:v>1.06463432312012E-2</c:v>
                </c:pt>
                <c:pt idx="651">
                  <c:v>1.0618686676025399E-2</c:v>
                </c:pt>
                <c:pt idx="652">
                  <c:v>1.04928016662598E-2</c:v>
                </c:pt>
                <c:pt idx="653">
                  <c:v>1.0448455810546899E-2</c:v>
                </c:pt>
                <c:pt idx="654">
                  <c:v>1.0366439819336E-2</c:v>
                </c:pt>
                <c:pt idx="655">
                  <c:v>1.04761123657227E-2</c:v>
                </c:pt>
                <c:pt idx="656">
                  <c:v>1.0520458221435601E-2</c:v>
                </c:pt>
                <c:pt idx="657">
                  <c:v>1.0570526123046899E-2</c:v>
                </c:pt>
                <c:pt idx="658">
                  <c:v>1.0385036468505899E-2</c:v>
                </c:pt>
                <c:pt idx="659">
                  <c:v>1.04365348815918E-2</c:v>
                </c:pt>
                <c:pt idx="660">
                  <c:v>1.04575157165528E-2</c:v>
                </c:pt>
                <c:pt idx="661">
                  <c:v>1.0527133941650399E-2</c:v>
                </c:pt>
                <c:pt idx="662">
                  <c:v>1.0584831237793E-2</c:v>
                </c:pt>
                <c:pt idx="663">
                  <c:v>1.0634422302246101E-2</c:v>
                </c:pt>
                <c:pt idx="664">
                  <c:v>1.06921195983887E-2</c:v>
                </c:pt>
                <c:pt idx="665">
                  <c:v>1.0733604431152399E-2</c:v>
                </c:pt>
                <c:pt idx="666">
                  <c:v>1.06377601623535E-2</c:v>
                </c:pt>
                <c:pt idx="667">
                  <c:v>1.05257034301758E-2</c:v>
                </c:pt>
                <c:pt idx="668">
                  <c:v>1.05328559875488E-2</c:v>
                </c:pt>
                <c:pt idx="669">
                  <c:v>1.05724334716797E-2</c:v>
                </c:pt>
                <c:pt idx="670">
                  <c:v>1.0746002197265601E-2</c:v>
                </c:pt>
                <c:pt idx="671">
                  <c:v>1.05772018432617E-2</c:v>
                </c:pt>
                <c:pt idx="672">
                  <c:v>1.0596752166748101E-2</c:v>
                </c:pt>
                <c:pt idx="673">
                  <c:v>1.06182098388672E-2</c:v>
                </c:pt>
                <c:pt idx="674">
                  <c:v>1.06148719787598E-2</c:v>
                </c:pt>
                <c:pt idx="675">
                  <c:v>1.0682582855224601E-2</c:v>
                </c:pt>
                <c:pt idx="676">
                  <c:v>1.0672569274902399E-2</c:v>
                </c:pt>
                <c:pt idx="677">
                  <c:v>1.0760784149169899E-2</c:v>
                </c:pt>
                <c:pt idx="678">
                  <c:v>1.0639190673828101E-2</c:v>
                </c:pt>
                <c:pt idx="679">
                  <c:v>1.0766506195068399E-2</c:v>
                </c:pt>
                <c:pt idx="680">
                  <c:v>1.0621547698974601E-2</c:v>
                </c:pt>
                <c:pt idx="681">
                  <c:v>1.06682777404785E-2</c:v>
                </c:pt>
                <c:pt idx="682">
                  <c:v>1.06406211853028E-2</c:v>
                </c:pt>
                <c:pt idx="683">
                  <c:v>1.0606288909912101E-2</c:v>
                </c:pt>
                <c:pt idx="684">
                  <c:v>1.0590553283691399E-2</c:v>
                </c:pt>
                <c:pt idx="685">
                  <c:v>1.05185508728028E-2</c:v>
                </c:pt>
                <c:pt idx="686">
                  <c:v>1.0644912719726601E-2</c:v>
                </c:pt>
                <c:pt idx="687">
                  <c:v>1.0556697845459E-2</c:v>
                </c:pt>
                <c:pt idx="688">
                  <c:v>1.05900764465332E-2</c:v>
                </c:pt>
                <c:pt idx="689">
                  <c:v>1.07855796813965E-2</c:v>
                </c:pt>
                <c:pt idx="690">
                  <c:v>1.0746955871582101E-2</c:v>
                </c:pt>
                <c:pt idx="691">
                  <c:v>1.05843544006348E-2</c:v>
                </c:pt>
                <c:pt idx="692">
                  <c:v>1.06897354125977E-2</c:v>
                </c:pt>
                <c:pt idx="693">
                  <c:v>1.05648040771485E-2</c:v>
                </c:pt>
                <c:pt idx="694">
                  <c:v>1.0529518127441399E-2</c:v>
                </c:pt>
                <c:pt idx="695">
                  <c:v>1.0565757751464899E-2</c:v>
                </c:pt>
                <c:pt idx="696">
                  <c:v>1.0639190673828101E-2</c:v>
                </c:pt>
                <c:pt idx="697">
                  <c:v>1.0654449462890601E-2</c:v>
                </c:pt>
                <c:pt idx="698">
                  <c:v>1.0767936706543E-2</c:v>
                </c:pt>
                <c:pt idx="699">
                  <c:v>1.0768890380859399E-2</c:v>
                </c:pt>
                <c:pt idx="700">
                  <c:v>1.08013153076172E-2</c:v>
                </c:pt>
                <c:pt idx="701">
                  <c:v>1.0682582855224601E-2</c:v>
                </c:pt>
                <c:pt idx="702">
                  <c:v>1.05595588684082E-2</c:v>
                </c:pt>
                <c:pt idx="703">
                  <c:v>1.0444164276123101E-2</c:v>
                </c:pt>
                <c:pt idx="704">
                  <c:v>1.0377407073974601E-2</c:v>
                </c:pt>
                <c:pt idx="705">
                  <c:v>1.0326862335205101E-2</c:v>
                </c:pt>
                <c:pt idx="706">
                  <c:v>1.0331630706787101E-2</c:v>
                </c:pt>
                <c:pt idx="707">
                  <c:v>1.02033615112305E-2</c:v>
                </c:pt>
                <c:pt idx="708">
                  <c:v>1.0146141052246101E-2</c:v>
                </c:pt>
                <c:pt idx="709">
                  <c:v>9.9592208862304705E-3</c:v>
                </c:pt>
                <c:pt idx="710">
                  <c:v>9.9377632141113299E-3</c:v>
                </c:pt>
                <c:pt idx="711">
                  <c:v>9.8471641540527396E-3</c:v>
                </c:pt>
                <c:pt idx="712">
                  <c:v>9.7384452819824201E-3</c:v>
                </c:pt>
                <c:pt idx="713">
                  <c:v>9.7565650939941406E-3</c:v>
                </c:pt>
                <c:pt idx="714">
                  <c:v>9.62066650390625E-3</c:v>
                </c:pt>
                <c:pt idx="715">
                  <c:v>9.7370147705078108E-3</c:v>
                </c:pt>
                <c:pt idx="716">
                  <c:v>9.6068382263183594E-3</c:v>
                </c:pt>
                <c:pt idx="717">
                  <c:v>9.4728469848632795E-3</c:v>
                </c:pt>
                <c:pt idx="718">
                  <c:v>9.4718933105468802E-3</c:v>
                </c:pt>
                <c:pt idx="719">
                  <c:v>9.7069740295410208E-3</c:v>
                </c:pt>
                <c:pt idx="720">
                  <c:v>9.7117424011230503E-3</c:v>
                </c:pt>
                <c:pt idx="721">
                  <c:v>9.7322463989257795E-3</c:v>
                </c:pt>
                <c:pt idx="722">
                  <c:v>9.80377197265625E-3</c:v>
                </c:pt>
                <c:pt idx="723">
                  <c:v>9.9396705627441406E-3</c:v>
                </c:pt>
                <c:pt idx="724">
                  <c:v>1.0090827941894601E-2</c:v>
                </c:pt>
                <c:pt idx="725">
                  <c:v>1.01780891418457E-2</c:v>
                </c:pt>
                <c:pt idx="726">
                  <c:v>1.0186672210693399E-2</c:v>
                </c:pt>
                <c:pt idx="727">
                  <c:v>1.0289192199707101E-2</c:v>
                </c:pt>
                <c:pt idx="728">
                  <c:v>1.03707313537598E-2</c:v>
                </c:pt>
                <c:pt idx="729">
                  <c:v>1.0341644287109399E-2</c:v>
                </c:pt>
                <c:pt idx="730">
                  <c:v>1.0493278503418E-2</c:v>
                </c:pt>
                <c:pt idx="731">
                  <c:v>1.02334022521973E-2</c:v>
                </c:pt>
                <c:pt idx="732">
                  <c:v>1.03273391723633E-2</c:v>
                </c:pt>
                <c:pt idx="733">
                  <c:v>1.0235309600830101E-2</c:v>
                </c:pt>
                <c:pt idx="734">
                  <c:v>1.02338790893555E-2</c:v>
                </c:pt>
                <c:pt idx="735">
                  <c:v>1.0288238525390601E-2</c:v>
                </c:pt>
                <c:pt idx="736">
                  <c:v>1.01428031921387E-2</c:v>
                </c:pt>
                <c:pt idx="737">
                  <c:v>1.0400295257568399E-2</c:v>
                </c:pt>
                <c:pt idx="738">
                  <c:v>1.02920532226563E-2</c:v>
                </c:pt>
                <c:pt idx="739">
                  <c:v>1.02839469909668E-2</c:v>
                </c:pt>
                <c:pt idx="740">
                  <c:v>1.0317325592041E-2</c:v>
                </c:pt>
                <c:pt idx="741">
                  <c:v>1.02791786193848E-2</c:v>
                </c:pt>
                <c:pt idx="742">
                  <c:v>1.0237693786621101E-2</c:v>
                </c:pt>
                <c:pt idx="743">
                  <c:v>1.0396003723144601E-2</c:v>
                </c:pt>
                <c:pt idx="744">
                  <c:v>1.03073120117188E-2</c:v>
                </c:pt>
                <c:pt idx="745">
                  <c:v>1.0487556457519601E-2</c:v>
                </c:pt>
                <c:pt idx="746">
                  <c:v>1.04527473449707E-2</c:v>
                </c:pt>
                <c:pt idx="747">
                  <c:v>1.0364532470703101E-2</c:v>
                </c:pt>
                <c:pt idx="748">
                  <c:v>1.0350227355957101E-2</c:v>
                </c:pt>
                <c:pt idx="749">
                  <c:v>1.01652145385742E-2</c:v>
                </c:pt>
                <c:pt idx="750">
                  <c:v>1.0072231292724601E-2</c:v>
                </c:pt>
                <c:pt idx="751">
                  <c:v>1.02791786193848E-2</c:v>
                </c:pt>
                <c:pt idx="752">
                  <c:v>1.02601051330567E-2</c:v>
                </c:pt>
                <c:pt idx="753">
                  <c:v>1.0295867919921899E-2</c:v>
                </c:pt>
                <c:pt idx="754">
                  <c:v>1.03230476379395E-2</c:v>
                </c:pt>
                <c:pt idx="755">
                  <c:v>1.0288238525390601E-2</c:v>
                </c:pt>
                <c:pt idx="756">
                  <c:v>1.03154182434082E-2</c:v>
                </c:pt>
                <c:pt idx="757">
                  <c:v>1.0368824005127E-2</c:v>
                </c:pt>
                <c:pt idx="758">
                  <c:v>1.02009773254395E-2</c:v>
                </c:pt>
                <c:pt idx="759">
                  <c:v>1.01418495178223E-2</c:v>
                </c:pt>
                <c:pt idx="760">
                  <c:v>1.0239601135253899E-2</c:v>
                </c:pt>
                <c:pt idx="761">
                  <c:v>1.03235244750977E-2</c:v>
                </c:pt>
                <c:pt idx="762">
                  <c:v>1.00736618041992E-2</c:v>
                </c:pt>
                <c:pt idx="763">
                  <c:v>1.03912353515625E-2</c:v>
                </c:pt>
                <c:pt idx="764">
                  <c:v>1.0312557220459E-2</c:v>
                </c:pt>
                <c:pt idx="765">
                  <c:v>1.0375022888183601E-2</c:v>
                </c:pt>
                <c:pt idx="766">
                  <c:v>1.0211467742919899E-2</c:v>
                </c:pt>
                <c:pt idx="767">
                  <c:v>1.0453224182128899E-2</c:v>
                </c:pt>
                <c:pt idx="768">
                  <c:v>1.0380744934082101E-2</c:v>
                </c:pt>
                <c:pt idx="769">
                  <c:v>1.04107856750488E-2</c:v>
                </c:pt>
                <c:pt idx="770">
                  <c:v>1.0331153869628899E-2</c:v>
                </c:pt>
                <c:pt idx="771">
                  <c:v>1.0357379913330101E-2</c:v>
                </c:pt>
                <c:pt idx="772">
                  <c:v>1.05371475219727E-2</c:v>
                </c:pt>
                <c:pt idx="773">
                  <c:v>1.0252952575683601E-2</c:v>
                </c:pt>
                <c:pt idx="774">
                  <c:v>1.0465145111084E-2</c:v>
                </c:pt>
                <c:pt idx="775">
                  <c:v>1.04198455810547E-2</c:v>
                </c:pt>
                <c:pt idx="776">
                  <c:v>1.04846954345703E-2</c:v>
                </c:pt>
                <c:pt idx="777">
                  <c:v>1.0282039642334E-2</c:v>
                </c:pt>
                <c:pt idx="778">
                  <c:v>1.0714054107666E-2</c:v>
                </c:pt>
                <c:pt idx="779">
                  <c:v>1.05433464050293E-2</c:v>
                </c:pt>
                <c:pt idx="780">
                  <c:v>1.0865211486816399E-2</c:v>
                </c:pt>
                <c:pt idx="781">
                  <c:v>1.0651588439941399E-2</c:v>
                </c:pt>
                <c:pt idx="782">
                  <c:v>1.07145309448242E-2</c:v>
                </c:pt>
                <c:pt idx="783">
                  <c:v>1.0732650756836E-2</c:v>
                </c:pt>
                <c:pt idx="784">
                  <c:v>1.0664939880371101E-2</c:v>
                </c:pt>
                <c:pt idx="785">
                  <c:v>1.07483863830567E-2</c:v>
                </c:pt>
                <c:pt idx="786">
                  <c:v>1.07617378234863E-2</c:v>
                </c:pt>
                <c:pt idx="787">
                  <c:v>1.08027458190918E-2</c:v>
                </c:pt>
                <c:pt idx="788">
                  <c:v>1.09353065490723E-2</c:v>
                </c:pt>
                <c:pt idx="789">
                  <c:v>1.0860919952392601E-2</c:v>
                </c:pt>
                <c:pt idx="790">
                  <c:v>1.07507705688477E-2</c:v>
                </c:pt>
                <c:pt idx="791">
                  <c:v>1.1052131652832101E-2</c:v>
                </c:pt>
                <c:pt idx="792">
                  <c:v>1.1000633239746101E-2</c:v>
                </c:pt>
                <c:pt idx="793">
                  <c:v>1.1098861694336E-2</c:v>
                </c:pt>
                <c:pt idx="794">
                  <c:v>1.09357833862305E-2</c:v>
                </c:pt>
                <c:pt idx="795">
                  <c:v>1.1178970336914101E-2</c:v>
                </c:pt>
                <c:pt idx="796">
                  <c:v>1.10516548156738E-2</c:v>
                </c:pt>
                <c:pt idx="797">
                  <c:v>1.1155605316162101E-2</c:v>
                </c:pt>
                <c:pt idx="798">
                  <c:v>1.09963417053223E-2</c:v>
                </c:pt>
                <c:pt idx="799">
                  <c:v>1.10902786254883E-2</c:v>
                </c:pt>
                <c:pt idx="800">
                  <c:v>1.10211372375488E-2</c:v>
                </c:pt>
                <c:pt idx="801">
                  <c:v>1.1031150817871101E-2</c:v>
                </c:pt>
                <c:pt idx="802">
                  <c:v>1.10125541687012E-2</c:v>
                </c:pt>
                <c:pt idx="803">
                  <c:v>1.0890007019043E-2</c:v>
                </c:pt>
                <c:pt idx="804">
                  <c:v>1.1048793792724601E-2</c:v>
                </c:pt>
                <c:pt idx="805">
                  <c:v>1.05195045471192E-2</c:v>
                </c:pt>
                <c:pt idx="806">
                  <c:v>1.0978221893310601E-2</c:v>
                </c:pt>
                <c:pt idx="807">
                  <c:v>1.0725498199462899E-2</c:v>
                </c:pt>
                <c:pt idx="808">
                  <c:v>1.0867595672607399E-2</c:v>
                </c:pt>
                <c:pt idx="809">
                  <c:v>1.0833740234375E-2</c:v>
                </c:pt>
                <c:pt idx="810">
                  <c:v>1.0842800140380899E-2</c:v>
                </c:pt>
                <c:pt idx="811">
                  <c:v>1.0550498962402399E-2</c:v>
                </c:pt>
                <c:pt idx="812">
                  <c:v>1.0793685913086E-2</c:v>
                </c:pt>
                <c:pt idx="813">
                  <c:v>1.05409622192383E-2</c:v>
                </c:pt>
                <c:pt idx="814">
                  <c:v>1.0704517364502E-2</c:v>
                </c:pt>
                <c:pt idx="815">
                  <c:v>1.03859901428223E-2</c:v>
                </c:pt>
                <c:pt idx="816">
                  <c:v>1.0191440582275399E-2</c:v>
                </c:pt>
                <c:pt idx="817">
                  <c:v>1.0387897491455101E-2</c:v>
                </c:pt>
                <c:pt idx="818">
                  <c:v>9.9830627441406302E-3</c:v>
                </c:pt>
                <c:pt idx="819">
                  <c:v>9.6287727355957101E-3</c:v>
                </c:pt>
                <c:pt idx="820">
                  <c:v>9.8819732666015608E-3</c:v>
                </c:pt>
                <c:pt idx="821">
                  <c:v>9.7026824951171892E-3</c:v>
                </c:pt>
                <c:pt idx="822">
                  <c:v>9.2473030090332101E-3</c:v>
                </c:pt>
                <c:pt idx="823">
                  <c:v>9.6530914306640608E-3</c:v>
                </c:pt>
                <c:pt idx="824">
                  <c:v>9.1586112976074201E-3</c:v>
                </c:pt>
                <c:pt idx="825">
                  <c:v>9.3846321105957101E-3</c:v>
                </c:pt>
                <c:pt idx="826">
                  <c:v>9.2558860778808594E-3</c:v>
                </c:pt>
                <c:pt idx="827">
                  <c:v>9.2267990112304705E-3</c:v>
                </c:pt>
                <c:pt idx="828">
                  <c:v>9.1204643249511701E-3</c:v>
                </c:pt>
                <c:pt idx="829">
                  <c:v>9.3193054199218802E-3</c:v>
                </c:pt>
                <c:pt idx="830">
                  <c:v>9.1209411621093802E-3</c:v>
                </c:pt>
                <c:pt idx="831">
                  <c:v>8.4214210510253906E-3</c:v>
                </c:pt>
                <c:pt idx="832">
                  <c:v>8.9249610900878906E-3</c:v>
                </c:pt>
                <c:pt idx="833">
                  <c:v>8.9087486267089896E-3</c:v>
                </c:pt>
                <c:pt idx="834">
                  <c:v>8.2530975341796892E-3</c:v>
                </c:pt>
                <c:pt idx="835">
                  <c:v>8.7552070617675799E-3</c:v>
                </c:pt>
                <c:pt idx="836">
                  <c:v>8.5530281066894601E-3</c:v>
                </c:pt>
                <c:pt idx="837">
                  <c:v>8.1257820129394601E-3</c:v>
                </c:pt>
                <c:pt idx="838">
                  <c:v>8.5406303405761701E-3</c:v>
                </c:pt>
                <c:pt idx="839">
                  <c:v>7.6756477355957101E-3</c:v>
                </c:pt>
                <c:pt idx="840">
                  <c:v>8.2869529724121094E-3</c:v>
                </c:pt>
                <c:pt idx="841">
                  <c:v>7.9388618469238299E-3</c:v>
                </c:pt>
                <c:pt idx="842">
                  <c:v>8.2907676696777396E-3</c:v>
                </c:pt>
                <c:pt idx="843">
                  <c:v>7.85064697265625E-3</c:v>
                </c:pt>
                <c:pt idx="844">
                  <c:v>7.9779624938964896E-3</c:v>
                </c:pt>
                <c:pt idx="845">
                  <c:v>7.9789161682128906E-3</c:v>
                </c:pt>
                <c:pt idx="846">
                  <c:v>7.2145462036132804E-3</c:v>
                </c:pt>
                <c:pt idx="847">
                  <c:v>6.7610740661621102E-3</c:v>
                </c:pt>
                <c:pt idx="848">
                  <c:v>7.2889328002929696E-3</c:v>
                </c:pt>
                <c:pt idx="849">
                  <c:v>7.3857307434082101E-3</c:v>
                </c:pt>
                <c:pt idx="850">
                  <c:v>7.0509910583496102E-3</c:v>
                </c:pt>
                <c:pt idx="851">
                  <c:v>7.1516036987304696E-3</c:v>
                </c:pt>
                <c:pt idx="852">
                  <c:v>7.1372985839843802E-3</c:v>
                </c:pt>
                <c:pt idx="853">
                  <c:v>7.3957443237304696E-3</c:v>
                </c:pt>
                <c:pt idx="854">
                  <c:v>6.6070556640625E-3</c:v>
                </c:pt>
                <c:pt idx="855">
                  <c:v>6.4072608947753898E-3</c:v>
                </c:pt>
                <c:pt idx="856">
                  <c:v>6.1383247375488299E-3</c:v>
                </c:pt>
                <c:pt idx="857">
                  <c:v>6.9546699523925799E-3</c:v>
                </c:pt>
                <c:pt idx="858">
                  <c:v>6.5445899963378898E-3</c:v>
                </c:pt>
                <c:pt idx="859">
                  <c:v>6.2289237976074201E-3</c:v>
                </c:pt>
                <c:pt idx="860">
                  <c:v>6.8473815917968802E-3</c:v>
                </c:pt>
                <c:pt idx="861">
                  <c:v>5.6037902832031302E-3</c:v>
                </c:pt>
                <c:pt idx="862">
                  <c:v>6.591796875E-3</c:v>
                </c:pt>
                <c:pt idx="863">
                  <c:v>5.6934356689453203E-3</c:v>
                </c:pt>
                <c:pt idx="864">
                  <c:v>5.3272247314453203E-3</c:v>
                </c:pt>
                <c:pt idx="865">
                  <c:v>6.4077377319335998E-3</c:v>
                </c:pt>
                <c:pt idx="866">
                  <c:v>4.9610137939453099E-3</c:v>
                </c:pt>
                <c:pt idx="867">
                  <c:v>5.5332183837890703E-3</c:v>
                </c:pt>
                <c:pt idx="868">
                  <c:v>4.2624473571777396E-3</c:v>
                </c:pt>
                <c:pt idx="869">
                  <c:v>4.8069953918457101E-3</c:v>
                </c:pt>
                <c:pt idx="870">
                  <c:v>4.4355392456054696E-3</c:v>
                </c:pt>
                <c:pt idx="871">
                  <c:v>4.0864944458007804E-3</c:v>
                </c:pt>
                <c:pt idx="872">
                  <c:v>4.058837890625E-3</c:v>
                </c:pt>
                <c:pt idx="873">
                  <c:v>4.4088363647460998E-3</c:v>
                </c:pt>
                <c:pt idx="874">
                  <c:v>3.8990974426269601E-3</c:v>
                </c:pt>
                <c:pt idx="875">
                  <c:v>4.3144226074218802E-3</c:v>
                </c:pt>
                <c:pt idx="876">
                  <c:v>5.1312446594238299E-3</c:v>
                </c:pt>
                <c:pt idx="877">
                  <c:v>4.6100616455078099E-3</c:v>
                </c:pt>
                <c:pt idx="878">
                  <c:v>6.3395500183105503E-3</c:v>
                </c:pt>
                <c:pt idx="879">
                  <c:v>5.1774978637695304E-3</c:v>
                </c:pt>
                <c:pt idx="880">
                  <c:v>6.6924095153808602E-3</c:v>
                </c:pt>
                <c:pt idx="881">
                  <c:v>3.5238265991210998E-3</c:v>
                </c:pt>
                <c:pt idx="882">
                  <c:v>6.9746971130371102E-3</c:v>
                </c:pt>
                <c:pt idx="883">
                  <c:v>3.8728713989257799E-3</c:v>
                </c:pt>
                <c:pt idx="884">
                  <c:v>5.77545166015625E-3</c:v>
                </c:pt>
                <c:pt idx="885">
                  <c:v>4.3277740478515599E-3</c:v>
                </c:pt>
                <c:pt idx="886">
                  <c:v>6.0038566589355503E-3</c:v>
                </c:pt>
                <c:pt idx="887">
                  <c:v>4.9700736999511701E-3</c:v>
                </c:pt>
                <c:pt idx="888">
                  <c:v>5.2189826965332101E-3</c:v>
                </c:pt>
                <c:pt idx="889">
                  <c:v>6.0276985168457101E-3</c:v>
                </c:pt>
                <c:pt idx="890">
                  <c:v>3.5085678100585998E-3</c:v>
                </c:pt>
                <c:pt idx="891">
                  <c:v>7.32421875E-3</c:v>
                </c:pt>
                <c:pt idx="892">
                  <c:v>4.8460960388183602E-3</c:v>
                </c:pt>
                <c:pt idx="893">
                  <c:v>7.5984001159668003E-3</c:v>
                </c:pt>
                <c:pt idx="894">
                  <c:v>3.8075447082519601E-3</c:v>
                </c:pt>
                <c:pt idx="895">
                  <c:v>6.134033203125E-3</c:v>
                </c:pt>
                <c:pt idx="896">
                  <c:v>4.6629905700683602E-3</c:v>
                </c:pt>
                <c:pt idx="897">
                  <c:v>5.8226585388183602E-3</c:v>
                </c:pt>
                <c:pt idx="898">
                  <c:v>5.2084922790527396E-3</c:v>
                </c:pt>
                <c:pt idx="899">
                  <c:v>4.7721862792968802E-3</c:v>
                </c:pt>
                <c:pt idx="900">
                  <c:v>3.95965576171875E-3</c:v>
                </c:pt>
                <c:pt idx="901">
                  <c:v>4.2467117309570304E-3</c:v>
                </c:pt>
                <c:pt idx="902">
                  <c:v>3.3679008483886701E-3</c:v>
                </c:pt>
                <c:pt idx="903">
                  <c:v>7.8434944152832101E-3</c:v>
                </c:pt>
                <c:pt idx="904">
                  <c:v>9.8609924316406293E-4</c:v>
                </c:pt>
                <c:pt idx="905">
                  <c:v>3.9081573486328099E-3</c:v>
                </c:pt>
                <c:pt idx="906">
                  <c:v>3.3941268920898498E-3</c:v>
                </c:pt>
                <c:pt idx="907">
                  <c:v>4.2295455932617196E-3</c:v>
                </c:pt>
                <c:pt idx="908">
                  <c:v>6.2518119812011701E-3</c:v>
                </c:pt>
                <c:pt idx="909">
                  <c:v>2.0847320556640599E-3</c:v>
                </c:pt>
                <c:pt idx="910">
                  <c:v>2.5024414062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8F65-484B-8596-D1A9F717C798}"/>
            </c:ext>
          </c:extLst>
        </c:ser>
        <c:ser>
          <c:idx val="28"/>
          <c:order val="28"/>
          <c:tx>
            <c:v>+62 microL</c:v>
          </c:tx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2'!$B$2:$B$912</c:f>
              <c:numCache>
                <c:formatCode>General</c:formatCode>
                <c:ptCount val="911"/>
                <c:pt idx="0">
                  <c:v>-0.39717006683349598</c:v>
                </c:pt>
                <c:pt idx="1">
                  <c:v>-0.45871162414550798</c:v>
                </c:pt>
                <c:pt idx="2">
                  <c:v>-0.70509290695190496</c:v>
                </c:pt>
                <c:pt idx="3">
                  <c:v>-1.00022172927857</c:v>
                </c:pt>
                <c:pt idx="4">
                  <c:v>-0.88196134567260798</c:v>
                </c:pt>
                <c:pt idx="5">
                  <c:v>-0.63416576385498102</c:v>
                </c:pt>
                <c:pt idx="6">
                  <c:v>-0.85380363464355502</c:v>
                </c:pt>
                <c:pt idx="7">
                  <c:v>-0.49098014831543002</c:v>
                </c:pt>
                <c:pt idx="8">
                  <c:v>-0.57981109619140703</c:v>
                </c:pt>
                <c:pt idx="9">
                  <c:v>-0.95118236541748102</c:v>
                </c:pt>
                <c:pt idx="10">
                  <c:v>-1.1227397918701201</c:v>
                </c:pt>
                <c:pt idx="11">
                  <c:v>-0.43913221359253002</c:v>
                </c:pt>
                <c:pt idx="12">
                  <c:v>-0.57772207260131903</c:v>
                </c:pt>
                <c:pt idx="13">
                  <c:v>-0.67797803878784202</c:v>
                </c:pt>
                <c:pt idx="14">
                  <c:v>-1.0301485061645499</c:v>
                </c:pt>
                <c:pt idx="15">
                  <c:v>-0.82844543457031306</c:v>
                </c:pt>
                <c:pt idx="16">
                  <c:v>-0.88647842407226596</c:v>
                </c:pt>
                <c:pt idx="17">
                  <c:v>-0.98810958862304699</c:v>
                </c:pt>
                <c:pt idx="18">
                  <c:v>-0.801608085632324</c:v>
                </c:pt>
                <c:pt idx="19">
                  <c:v>-1.0671033859253001</c:v>
                </c:pt>
                <c:pt idx="20">
                  <c:v>-0.75742530822753895</c:v>
                </c:pt>
                <c:pt idx="21">
                  <c:v>-0.42861509323120101</c:v>
                </c:pt>
                <c:pt idx="22">
                  <c:v>-0.63893175125122104</c:v>
                </c:pt>
                <c:pt idx="23">
                  <c:v>0.15883970260620101</c:v>
                </c:pt>
                <c:pt idx="24">
                  <c:v>-0.19188594818115301</c:v>
                </c:pt>
                <c:pt idx="25">
                  <c:v>-1.10145616531372</c:v>
                </c:pt>
                <c:pt idx="26">
                  <c:v>8.0049991607666002E-2</c:v>
                </c:pt>
                <c:pt idx="27">
                  <c:v>-0.75013494491577204</c:v>
                </c:pt>
                <c:pt idx="28">
                  <c:v>-1.1129293441772501</c:v>
                </c:pt>
                <c:pt idx="29">
                  <c:v>-2.2904396057128899E-2</c:v>
                </c:pt>
                <c:pt idx="30">
                  <c:v>-0.53492450714111395</c:v>
                </c:pt>
                <c:pt idx="31">
                  <c:v>-0.36756229400634799</c:v>
                </c:pt>
                <c:pt idx="32">
                  <c:v>-0.72678089141845703</c:v>
                </c:pt>
                <c:pt idx="33">
                  <c:v>-7.4059009552001995E-2</c:v>
                </c:pt>
                <c:pt idx="34">
                  <c:v>-0.36122751235961897</c:v>
                </c:pt>
                <c:pt idx="35">
                  <c:v>-0.42435550689697299</c:v>
                </c:pt>
                <c:pt idx="36">
                  <c:v>0.104498863220215</c:v>
                </c:pt>
                <c:pt idx="37">
                  <c:v>-2.38232612609863E-2</c:v>
                </c:pt>
                <c:pt idx="38">
                  <c:v>-0.41650819778442399</c:v>
                </c:pt>
                <c:pt idx="39">
                  <c:v>-0.916975498199463</c:v>
                </c:pt>
                <c:pt idx="40">
                  <c:v>0.40534114837646501</c:v>
                </c:pt>
                <c:pt idx="41">
                  <c:v>-0.21722030639648501</c:v>
                </c:pt>
                <c:pt idx="42">
                  <c:v>-0.91065740585327204</c:v>
                </c:pt>
                <c:pt idx="43">
                  <c:v>0.75379657745361395</c:v>
                </c:pt>
                <c:pt idx="44">
                  <c:v>0.33354997634887701</c:v>
                </c:pt>
                <c:pt idx="45">
                  <c:v>-0.38171720504760798</c:v>
                </c:pt>
                <c:pt idx="46">
                  <c:v>-0.338455200195313</c:v>
                </c:pt>
                <c:pt idx="47">
                  <c:v>-9.1505050659179705E-3</c:v>
                </c:pt>
                <c:pt idx="48">
                  <c:v>-0.94332027435302801</c:v>
                </c:pt>
                <c:pt idx="49">
                  <c:v>-0.43833589553833002</c:v>
                </c:pt>
                <c:pt idx="50">
                  <c:v>0.35269784927368197</c:v>
                </c:pt>
                <c:pt idx="51">
                  <c:v>-0.55385541915893599</c:v>
                </c:pt>
                <c:pt idx="52">
                  <c:v>-0.130415439605713</c:v>
                </c:pt>
                <c:pt idx="53">
                  <c:v>0.327041625976563</c:v>
                </c:pt>
                <c:pt idx="54">
                  <c:v>-0.88308000564575195</c:v>
                </c:pt>
                <c:pt idx="55">
                  <c:v>-0.58053398132324197</c:v>
                </c:pt>
                <c:pt idx="56">
                  <c:v>0.25658035278320301</c:v>
                </c:pt>
                <c:pt idx="57">
                  <c:v>0.20392799377441401</c:v>
                </c:pt>
                <c:pt idx="58">
                  <c:v>-0.39554166793823298</c:v>
                </c:pt>
                <c:pt idx="59">
                  <c:v>-3.5723209381103502E-2</c:v>
                </c:pt>
                <c:pt idx="60">
                  <c:v>-0.246536254882813</c:v>
                </c:pt>
                <c:pt idx="61">
                  <c:v>0.477826118469238</c:v>
                </c:pt>
                <c:pt idx="62">
                  <c:v>0.28602695465087902</c:v>
                </c:pt>
                <c:pt idx="63">
                  <c:v>-0.27830123901367199</c:v>
                </c:pt>
                <c:pt idx="64">
                  <c:v>0.59996366500854503</c:v>
                </c:pt>
                <c:pt idx="65">
                  <c:v>0.52360820770263705</c:v>
                </c:pt>
                <c:pt idx="66">
                  <c:v>0.15761375427246099</c:v>
                </c:pt>
                <c:pt idx="67">
                  <c:v>1.0806193351745601</c:v>
                </c:pt>
                <c:pt idx="68">
                  <c:v>1.8988833427429199</c:v>
                </c:pt>
                <c:pt idx="69">
                  <c:v>1.2545037269592301</c:v>
                </c:pt>
                <c:pt idx="70">
                  <c:v>1.29147720336914</c:v>
                </c:pt>
                <c:pt idx="71">
                  <c:v>1.33753538131714</c:v>
                </c:pt>
                <c:pt idx="72">
                  <c:v>1.28950691223145</c:v>
                </c:pt>
                <c:pt idx="73">
                  <c:v>1.27963447570801</c:v>
                </c:pt>
                <c:pt idx="74">
                  <c:v>1.30861568450928</c:v>
                </c:pt>
                <c:pt idx="75">
                  <c:v>1.3174257278442401</c:v>
                </c:pt>
                <c:pt idx="76">
                  <c:v>1.37059545516968</c:v>
                </c:pt>
                <c:pt idx="77">
                  <c:v>1.3875598907470701</c:v>
                </c:pt>
                <c:pt idx="78">
                  <c:v>1.40941858291626</c:v>
                </c:pt>
                <c:pt idx="79">
                  <c:v>1.4391894340515199</c:v>
                </c:pt>
                <c:pt idx="80">
                  <c:v>1.4533066749572801</c:v>
                </c:pt>
                <c:pt idx="81">
                  <c:v>1.48206663131714</c:v>
                </c:pt>
                <c:pt idx="82">
                  <c:v>1.5158553123474101</c:v>
                </c:pt>
                <c:pt idx="83">
                  <c:v>1.5191001892089899</c:v>
                </c:pt>
                <c:pt idx="84">
                  <c:v>1.51344871520996</c:v>
                </c:pt>
                <c:pt idx="85">
                  <c:v>1.5568118095398</c:v>
                </c:pt>
                <c:pt idx="86">
                  <c:v>1.5536856651306199</c:v>
                </c:pt>
                <c:pt idx="87">
                  <c:v>1.55627346038819</c:v>
                </c:pt>
                <c:pt idx="88">
                  <c:v>1.5690655708312999</c:v>
                </c:pt>
                <c:pt idx="89">
                  <c:v>1.55937051773072</c:v>
                </c:pt>
                <c:pt idx="90">
                  <c:v>1.5682544708252</c:v>
                </c:pt>
                <c:pt idx="91">
                  <c:v>1.5549674034118699</c:v>
                </c:pt>
                <c:pt idx="92">
                  <c:v>1.53548955917359</c:v>
                </c:pt>
                <c:pt idx="93">
                  <c:v>1.5287170410156301</c:v>
                </c:pt>
                <c:pt idx="94">
                  <c:v>1.50438213348389</c:v>
                </c:pt>
                <c:pt idx="95">
                  <c:v>1.4816699028015199</c:v>
                </c:pt>
                <c:pt idx="96">
                  <c:v>1.4596419334411601</c:v>
                </c:pt>
                <c:pt idx="97">
                  <c:v>1.4356708526611299</c:v>
                </c:pt>
                <c:pt idx="98">
                  <c:v>1.39313220977783</c:v>
                </c:pt>
                <c:pt idx="99">
                  <c:v>1.3604602813720701</c:v>
                </c:pt>
                <c:pt idx="100">
                  <c:v>1.3245096206665099</c:v>
                </c:pt>
                <c:pt idx="101">
                  <c:v>1.2791833877563501</c:v>
                </c:pt>
                <c:pt idx="102">
                  <c:v>1.23962831497193</c:v>
                </c:pt>
                <c:pt idx="103">
                  <c:v>1.2030892372131401</c:v>
                </c:pt>
                <c:pt idx="104">
                  <c:v>1.16192579269409</c:v>
                </c:pt>
                <c:pt idx="105">
                  <c:v>1.12262535095215</c:v>
                </c:pt>
                <c:pt idx="106">
                  <c:v>1.08228540420532</c:v>
                </c:pt>
                <c:pt idx="107">
                  <c:v>1.0466670989990301</c:v>
                </c:pt>
                <c:pt idx="108">
                  <c:v>1.01336002349854</c:v>
                </c:pt>
                <c:pt idx="109">
                  <c:v>0.976457118988037</c:v>
                </c:pt>
                <c:pt idx="110">
                  <c:v>0.94531106948852595</c:v>
                </c:pt>
                <c:pt idx="111">
                  <c:v>0.91451215744018599</c:v>
                </c:pt>
                <c:pt idx="112">
                  <c:v>0.88498592376708995</c:v>
                </c:pt>
                <c:pt idx="113">
                  <c:v>0.85932445526123102</c:v>
                </c:pt>
                <c:pt idx="114">
                  <c:v>0.83217859268188499</c:v>
                </c:pt>
                <c:pt idx="115">
                  <c:v>0.80822610855102595</c:v>
                </c:pt>
                <c:pt idx="116">
                  <c:v>0.78696393966674805</c:v>
                </c:pt>
                <c:pt idx="117">
                  <c:v>0.76641178131103505</c:v>
                </c:pt>
                <c:pt idx="118">
                  <c:v>0.74890327453613303</c:v>
                </c:pt>
                <c:pt idx="119">
                  <c:v>0.73087787628173895</c:v>
                </c:pt>
                <c:pt idx="120">
                  <c:v>0.71413755416870095</c:v>
                </c:pt>
                <c:pt idx="121">
                  <c:v>0.70108366012573298</c:v>
                </c:pt>
                <c:pt idx="122">
                  <c:v>0.68820571899414096</c:v>
                </c:pt>
                <c:pt idx="123">
                  <c:v>0.675004482269287</c:v>
                </c:pt>
                <c:pt idx="124">
                  <c:v>0.665463447570801</c:v>
                </c:pt>
                <c:pt idx="125">
                  <c:v>0.65493726730346702</c:v>
                </c:pt>
                <c:pt idx="126">
                  <c:v>0.64513254165649403</c:v>
                </c:pt>
                <c:pt idx="127">
                  <c:v>0.63716888427734397</c:v>
                </c:pt>
                <c:pt idx="128">
                  <c:v>0.62802982330322299</c:v>
                </c:pt>
                <c:pt idx="129">
                  <c:v>0.62307167053222701</c:v>
                </c:pt>
                <c:pt idx="130">
                  <c:v>0.61601305007934604</c:v>
                </c:pt>
                <c:pt idx="131">
                  <c:v>0.61101722717285201</c:v>
                </c:pt>
                <c:pt idx="132">
                  <c:v>0.60418176651000999</c:v>
                </c:pt>
                <c:pt idx="133">
                  <c:v>0.59767436981201205</c:v>
                </c:pt>
                <c:pt idx="134">
                  <c:v>0.59365034103393599</c:v>
                </c:pt>
                <c:pt idx="135">
                  <c:v>0.58694219589233398</c:v>
                </c:pt>
                <c:pt idx="136">
                  <c:v>0.58195257186889704</c:v>
                </c:pt>
                <c:pt idx="137">
                  <c:v>0.57551383972168002</c:v>
                </c:pt>
                <c:pt idx="138">
                  <c:v>0.56715583801269598</c:v>
                </c:pt>
                <c:pt idx="139">
                  <c:v>0.558452129364014</c:v>
                </c:pt>
                <c:pt idx="140">
                  <c:v>0.54614686965942405</c:v>
                </c:pt>
                <c:pt idx="141">
                  <c:v>0.53523921966552801</c:v>
                </c:pt>
                <c:pt idx="142">
                  <c:v>0.52110815048217796</c:v>
                </c:pt>
                <c:pt idx="143">
                  <c:v>0.50927019119262695</c:v>
                </c:pt>
                <c:pt idx="144">
                  <c:v>0.49547195434570301</c:v>
                </c:pt>
                <c:pt idx="145">
                  <c:v>0.481645107269287</c:v>
                </c:pt>
                <c:pt idx="146">
                  <c:v>0.46822214126586897</c:v>
                </c:pt>
                <c:pt idx="147">
                  <c:v>0.45319652557373102</c:v>
                </c:pt>
                <c:pt idx="148">
                  <c:v>0.438121318817139</c:v>
                </c:pt>
                <c:pt idx="149">
                  <c:v>0.42462062835693398</c:v>
                </c:pt>
                <c:pt idx="150">
                  <c:v>0.41009044647216802</c:v>
                </c:pt>
                <c:pt idx="151">
                  <c:v>0.39591741561889698</c:v>
                </c:pt>
                <c:pt idx="152">
                  <c:v>0.38118028640747098</c:v>
                </c:pt>
                <c:pt idx="153">
                  <c:v>0.36576890945434598</c:v>
                </c:pt>
                <c:pt idx="154">
                  <c:v>0.34836626052856501</c:v>
                </c:pt>
                <c:pt idx="155">
                  <c:v>0.33014535903930697</c:v>
                </c:pt>
                <c:pt idx="156">
                  <c:v>0.31111621856689498</c:v>
                </c:pt>
                <c:pt idx="157">
                  <c:v>0.29168319702148499</c:v>
                </c:pt>
                <c:pt idx="158">
                  <c:v>0.27123498916625999</c:v>
                </c:pt>
                <c:pt idx="159">
                  <c:v>0.25303697586059598</c:v>
                </c:pt>
                <c:pt idx="160">
                  <c:v>0.235105991363526</c:v>
                </c:pt>
                <c:pt idx="161">
                  <c:v>0.21862411499023501</c:v>
                </c:pt>
                <c:pt idx="162">
                  <c:v>0.20407247543335</c:v>
                </c:pt>
                <c:pt idx="163">
                  <c:v>0.19081211090087899</c:v>
                </c:pt>
                <c:pt idx="164">
                  <c:v>0.178359985351563</c:v>
                </c:pt>
                <c:pt idx="165">
                  <c:v>0.167401313781738</c:v>
                </c:pt>
                <c:pt idx="166">
                  <c:v>0.15766334533691401</c:v>
                </c:pt>
                <c:pt idx="167">
                  <c:v>0.149870395660401</c:v>
                </c:pt>
                <c:pt idx="168">
                  <c:v>0.14424943923950201</c:v>
                </c:pt>
                <c:pt idx="169">
                  <c:v>0.140576362609863</c:v>
                </c:pt>
                <c:pt idx="170">
                  <c:v>0.13774776458740301</c:v>
                </c:pt>
                <c:pt idx="171">
                  <c:v>0.13590955734252999</c:v>
                </c:pt>
                <c:pt idx="172">
                  <c:v>0.13287305831909199</c:v>
                </c:pt>
                <c:pt idx="173">
                  <c:v>0.12572240829467801</c:v>
                </c:pt>
                <c:pt idx="174">
                  <c:v>0.11673784255981499</c:v>
                </c:pt>
                <c:pt idx="175">
                  <c:v>0.107619285583496</c:v>
                </c:pt>
                <c:pt idx="176">
                  <c:v>0.10076189041137699</c:v>
                </c:pt>
                <c:pt idx="177">
                  <c:v>9.6228599548339899E-2</c:v>
                </c:pt>
                <c:pt idx="178">
                  <c:v>9.4863414764404297E-2</c:v>
                </c:pt>
                <c:pt idx="179">
                  <c:v>9.4054698944091797E-2</c:v>
                </c:pt>
                <c:pt idx="180">
                  <c:v>9.2617511749267606E-2</c:v>
                </c:pt>
                <c:pt idx="181">
                  <c:v>9.0731620788574205E-2</c:v>
                </c:pt>
                <c:pt idx="182">
                  <c:v>8.8421344757080106E-2</c:v>
                </c:pt>
                <c:pt idx="183">
                  <c:v>8.6265087127685602E-2</c:v>
                </c:pt>
                <c:pt idx="184">
                  <c:v>8.3764553070068401E-2</c:v>
                </c:pt>
                <c:pt idx="185">
                  <c:v>8.25457572937012E-2</c:v>
                </c:pt>
                <c:pt idx="186">
                  <c:v>8.0325603485107394E-2</c:v>
                </c:pt>
                <c:pt idx="187">
                  <c:v>7.8719139099121094E-2</c:v>
                </c:pt>
                <c:pt idx="188">
                  <c:v>7.7913761138916002E-2</c:v>
                </c:pt>
                <c:pt idx="189">
                  <c:v>7.6169490814208998E-2</c:v>
                </c:pt>
                <c:pt idx="190">
                  <c:v>7.5626850128173898E-2</c:v>
                </c:pt>
                <c:pt idx="191">
                  <c:v>7.3677062988281306E-2</c:v>
                </c:pt>
                <c:pt idx="192">
                  <c:v>7.4020862579345703E-2</c:v>
                </c:pt>
                <c:pt idx="193">
                  <c:v>7.2660446166992201E-2</c:v>
                </c:pt>
                <c:pt idx="194">
                  <c:v>7.0777416229248102E-2</c:v>
                </c:pt>
                <c:pt idx="195">
                  <c:v>7.06024169921875E-2</c:v>
                </c:pt>
                <c:pt idx="196">
                  <c:v>6.9988250732421903E-2</c:v>
                </c:pt>
                <c:pt idx="197">
                  <c:v>6.9865226745605497E-2</c:v>
                </c:pt>
                <c:pt idx="198">
                  <c:v>6.8581581115722698E-2</c:v>
                </c:pt>
                <c:pt idx="199">
                  <c:v>6.7175865173339899E-2</c:v>
                </c:pt>
                <c:pt idx="200">
                  <c:v>6.54711723327637E-2</c:v>
                </c:pt>
                <c:pt idx="201">
                  <c:v>6.4057826995849595E-2</c:v>
                </c:pt>
                <c:pt idx="202">
                  <c:v>6.4074993133545005E-2</c:v>
                </c:pt>
                <c:pt idx="203">
                  <c:v>6.33654594421387E-2</c:v>
                </c:pt>
                <c:pt idx="204">
                  <c:v>6.3031673431396498E-2</c:v>
                </c:pt>
                <c:pt idx="205">
                  <c:v>6.2757015228271498E-2</c:v>
                </c:pt>
                <c:pt idx="206">
                  <c:v>6.0555934906005901E-2</c:v>
                </c:pt>
                <c:pt idx="207">
                  <c:v>6.0493469238281299E-2</c:v>
                </c:pt>
                <c:pt idx="208">
                  <c:v>5.9481620788574198E-2</c:v>
                </c:pt>
                <c:pt idx="209">
                  <c:v>6.0734748840332101E-2</c:v>
                </c:pt>
                <c:pt idx="210">
                  <c:v>5.9407234191894601E-2</c:v>
                </c:pt>
                <c:pt idx="211">
                  <c:v>5.8259963989257799E-2</c:v>
                </c:pt>
                <c:pt idx="212">
                  <c:v>5.7212352752685602E-2</c:v>
                </c:pt>
                <c:pt idx="213">
                  <c:v>5.6788444519043003E-2</c:v>
                </c:pt>
                <c:pt idx="214">
                  <c:v>5.6047916412353502E-2</c:v>
                </c:pt>
                <c:pt idx="215">
                  <c:v>5.6469440460205099E-2</c:v>
                </c:pt>
                <c:pt idx="216">
                  <c:v>5.7546615600586E-2</c:v>
                </c:pt>
                <c:pt idx="217">
                  <c:v>5.7413101196289097E-2</c:v>
                </c:pt>
                <c:pt idx="218">
                  <c:v>5.4858684539794998E-2</c:v>
                </c:pt>
                <c:pt idx="219">
                  <c:v>5.3269386291503899E-2</c:v>
                </c:pt>
                <c:pt idx="220">
                  <c:v>5.2861213684082101E-2</c:v>
                </c:pt>
                <c:pt idx="221">
                  <c:v>5.2296638488769601E-2</c:v>
                </c:pt>
                <c:pt idx="222">
                  <c:v>5.28216361999512E-2</c:v>
                </c:pt>
                <c:pt idx="223">
                  <c:v>5.2871227264404297E-2</c:v>
                </c:pt>
                <c:pt idx="224">
                  <c:v>5.1704883575439502E-2</c:v>
                </c:pt>
                <c:pt idx="225">
                  <c:v>5.1900386810302797E-2</c:v>
                </c:pt>
                <c:pt idx="226">
                  <c:v>5.1084041595458998E-2</c:v>
                </c:pt>
                <c:pt idx="227">
                  <c:v>5.2320480346679701E-2</c:v>
                </c:pt>
                <c:pt idx="228">
                  <c:v>5.28054237365723E-2</c:v>
                </c:pt>
                <c:pt idx="229">
                  <c:v>4.8940658569336E-2</c:v>
                </c:pt>
                <c:pt idx="230">
                  <c:v>5.0313949584961E-2</c:v>
                </c:pt>
                <c:pt idx="231">
                  <c:v>5.0467491149902399E-2</c:v>
                </c:pt>
                <c:pt idx="232">
                  <c:v>4.8566818237304701E-2</c:v>
                </c:pt>
                <c:pt idx="233">
                  <c:v>4.8865795135498102E-2</c:v>
                </c:pt>
                <c:pt idx="234">
                  <c:v>4.8372745513916002E-2</c:v>
                </c:pt>
                <c:pt idx="235">
                  <c:v>4.60000038146973E-2</c:v>
                </c:pt>
                <c:pt idx="236">
                  <c:v>4.4768333435058601E-2</c:v>
                </c:pt>
                <c:pt idx="237">
                  <c:v>4.6433448791503899E-2</c:v>
                </c:pt>
                <c:pt idx="238">
                  <c:v>4.5109748840332101E-2</c:v>
                </c:pt>
                <c:pt idx="239">
                  <c:v>4.4092178344726597E-2</c:v>
                </c:pt>
                <c:pt idx="240">
                  <c:v>4.3053150177002002E-2</c:v>
                </c:pt>
                <c:pt idx="241">
                  <c:v>4.3310642242431703E-2</c:v>
                </c:pt>
                <c:pt idx="242">
                  <c:v>4.2428970336914097E-2</c:v>
                </c:pt>
                <c:pt idx="243">
                  <c:v>4.1887760162353502E-2</c:v>
                </c:pt>
                <c:pt idx="244">
                  <c:v>4.2697429656982401E-2</c:v>
                </c:pt>
                <c:pt idx="245">
                  <c:v>4.0291786193847698E-2</c:v>
                </c:pt>
                <c:pt idx="246">
                  <c:v>4.0122985839843799E-2</c:v>
                </c:pt>
                <c:pt idx="247">
                  <c:v>4.0925025939941399E-2</c:v>
                </c:pt>
                <c:pt idx="248">
                  <c:v>4.0297508239746101E-2</c:v>
                </c:pt>
                <c:pt idx="249">
                  <c:v>4.0218353271484403E-2</c:v>
                </c:pt>
                <c:pt idx="250">
                  <c:v>3.9615154266357401E-2</c:v>
                </c:pt>
                <c:pt idx="251">
                  <c:v>4.1073322296142599E-2</c:v>
                </c:pt>
                <c:pt idx="252">
                  <c:v>4.04458045959473E-2</c:v>
                </c:pt>
                <c:pt idx="253">
                  <c:v>3.8434982299804701E-2</c:v>
                </c:pt>
                <c:pt idx="254">
                  <c:v>3.9399147033691399E-2</c:v>
                </c:pt>
                <c:pt idx="255">
                  <c:v>3.9514064788818401E-2</c:v>
                </c:pt>
                <c:pt idx="256">
                  <c:v>3.9091587066650398E-2</c:v>
                </c:pt>
                <c:pt idx="257">
                  <c:v>3.8276195526123102E-2</c:v>
                </c:pt>
                <c:pt idx="258">
                  <c:v>3.8106918334961E-2</c:v>
                </c:pt>
                <c:pt idx="259">
                  <c:v>3.8774013519287102E-2</c:v>
                </c:pt>
                <c:pt idx="260">
                  <c:v>3.8040637969970703E-2</c:v>
                </c:pt>
                <c:pt idx="261">
                  <c:v>3.7100315093994203E-2</c:v>
                </c:pt>
                <c:pt idx="262">
                  <c:v>3.6681175231933601E-2</c:v>
                </c:pt>
                <c:pt idx="263">
                  <c:v>3.6691665649414097E-2</c:v>
                </c:pt>
                <c:pt idx="264">
                  <c:v>3.6691188812255901E-2</c:v>
                </c:pt>
                <c:pt idx="265">
                  <c:v>3.6075115203857401E-2</c:v>
                </c:pt>
                <c:pt idx="266">
                  <c:v>3.6114215850830099E-2</c:v>
                </c:pt>
                <c:pt idx="267">
                  <c:v>3.6825656890869203E-2</c:v>
                </c:pt>
                <c:pt idx="268">
                  <c:v>3.6905288696289097E-2</c:v>
                </c:pt>
                <c:pt idx="269">
                  <c:v>3.56793403625488E-2</c:v>
                </c:pt>
                <c:pt idx="270">
                  <c:v>3.4402370452880901E-2</c:v>
                </c:pt>
                <c:pt idx="271">
                  <c:v>3.4401416778564502E-2</c:v>
                </c:pt>
                <c:pt idx="272">
                  <c:v>3.4171581268310602E-2</c:v>
                </c:pt>
                <c:pt idx="273">
                  <c:v>3.7345886230468799E-2</c:v>
                </c:pt>
                <c:pt idx="274">
                  <c:v>3.52730751037598E-2</c:v>
                </c:pt>
                <c:pt idx="275">
                  <c:v>3.4696578979492201E-2</c:v>
                </c:pt>
                <c:pt idx="276">
                  <c:v>3.4363746643066399E-2</c:v>
                </c:pt>
                <c:pt idx="277">
                  <c:v>3.4537792205810602E-2</c:v>
                </c:pt>
                <c:pt idx="278">
                  <c:v>3.4496307373046903E-2</c:v>
                </c:pt>
                <c:pt idx="279">
                  <c:v>3.3801555633544901E-2</c:v>
                </c:pt>
                <c:pt idx="280">
                  <c:v>3.2456874847412102E-2</c:v>
                </c:pt>
                <c:pt idx="281">
                  <c:v>3.2585620880127002E-2</c:v>
                </c:pt>
                <c:pt idx="282">
                  <c:v>3.2835483551025398E-2</c:v>
                </c:pt>
                <c:pt idx="283">
                  <c:v>3.2692909240722698E-2</c:v>
                </c:pt>
                <c:pt idx="284">
                  <c:v>3.1739234924316399E-2</c:v>
                </c:pt>
                <c:pt idx="285">
                  <c:v>3.1407356262207101E-2</c:v>
                </c:pt>
                <c:pt idx="286">
                  <c:v>3.1450748443603502E-2</c:v>
                </c:pt>
                <c:pt idx="287">
                  <c:v>3.1217098236084002E-2</c:v>
                </c:pt>
                <c:pt idx="288">
                  <c:v>3.15041542053223E-2</c:v>
                </c:pt>
                <c:pt idx="289">
                  <c:v>3.0993938446044901E-2</c:v>
                </c:pt>
                <c:pt idx="290">
                  <c:v>3.0984401702880901E-2</c:v>
                </c:pt>
                <c:pt idx="291">
                  <c:v>3.05533409118653E-2</c:v>
                </c:pt>
                <c:pt idx="292">
                  <c:v>2.9964923858642599E-2</c:v>
                </c:pt>
                <c:pt idx="293">
                  <c:v>3.0409336090087901E-2</c:v>
                </c:pt>
                <c:pt idx="294">
                  <c:v>3.0164241790771502E-2</c:v>
                </c:pt>
                <c:pt idx="295">
                  <c:v>3.2264709472656299E-2</c:v>
                </c:pt>
                <c:pt idx="296">
                  <c:v>3.3034801483154297E-2</c:v>
                </c:pt>
                <c:pt idx="297">
                  <c:v>2.9901504516601601E-2</c:v>
                </c:pt>
                <c:pt idx="298">
                  <c:v>2.9043197631836E-2</c:v>
                </c:pt>
                <c:pt idx="299">
                  <c:v>2.94651985168457E-2</c:v>
                </c:pt>
                <c:pt idx="300">
                  <c:v>2.9889583587646502E-2</c:v>
                </c:pt>
                <c:pt idx="301">
                  <c:v>2.9441356658935599E-2</c:v>
                </c:pt>
                <c:pt idx="302">
                  <c:v>2.92720794677735E-2</c:v>
                </c:pt>
                <c:pt idx="303">
                  <c:v>3.0826091766357401E-2</c:v>
                </c:pt>
                <c:pt idx="304">
                  <c:v>2.9771327972412099E-2</c:v>
                </c:pt>
                <c:pt idx="305">
                  <c:v>2.8617382049560599E-2</c:v>
                </c:pt>
                <c:pt idx="306">
                  <c:v>2.8775215148925799E-2</c:v>
                </c:pt>
                <c:pt idx="307">
                  <c:v>2.8929233551025401E-2</c:v>
                </c:pt>
                <c:pt idx="308">
                  <c:v>2.9004096984863299E-2</c:v>
                </c:pt>
                <c:pt idx="309">
                  <c:v>2.87842750549317E-2</c:v>
                </c:pt>
                <c:pt idx="310">
                  <c:v>2.8338909149169901E-2</c:v>
                </c:pt>
                <c:pt idx="311">
                  <c:v>2.92458534240723E-2</c:v>
                </c:pt>
                <c:pt idx="312">
                  <c:v>2.8592109680175799E-2</c:v>
                </c:pt>
                <c:pt idx="313">
                  <c:v>2.8281688690185599E-2</c:v>
                </c:pt>
                <c:pt idx="314">
                  <c:v>2.8017997741699201E-2</c:v>
                </c:pt>
                <c:pt idx="315">
                  <c:v>2.7940750122070299E-2</c:v>
                </c:pt>
                <c:pt idx="316">
                  <c:v>2.79541015625E-2</c:v>
                </c:pt>
                <c:pt idx="317">
                  <c:v>2.7810573577880901E-2</c:v>
                </c:pt>
                <c:pt idx="318">
                  <c:v>2.7991294860839899E-2</c:v>
                </c:pt>
                <c:pt idx="319">
                  <c:v>2.74152755737305E-2</c:v>
                </c:pt>
                <c:pt idx="320">
                  <c:v>2.7447223663330099E-2</c:v>
                </c:pt>
                <c:pt idx="321">
                  <c:v>2.7636528015136701E-2</c:v>
                </c:pt>
                <c:pt idx="322">
                  <c:v>2.7539730072021502E-2</c:v>
                </c:pt>
                <c:pt idx="323">
                  <c:v>2.7223587036132799E-2</c:v>
                </c:pt>
                <c:pt idx="324">
                  <c:v>2.7112960815429701E-2</c:v>
                </c:pt>
                <c:pt idx="325">
                  <c:v>2.74105072021485E-2</c:v>
                </c:pt>
                <c:pt idx="326">
                  <c:v>2.716064453125E-2</c:v>
                </c:pt>
                <c:pt idx="327">
                  <c:v>2.70743370056153E-2</c:v>
                </c:pt>
                <c:pt idx="328">
                  <c:v>2.7109146118164101E-2</c:v>
                </c:pt>
                <c:pt idx="329">
                  <c:v>2.7091979980468799E-2</c:v>
                </c:pt>
                <c:pt idx="330">
                  <c:v>2.7243614196777399E-2</c:v>
                </c:pt>
                <c:pt idx="331">
                  <c:v>2.6963710784912099E-2</c:v>
                </c:pt>
                <c:pt idx="332">
                  <c:v>2.6971817016601601E-2</c:v>
                </c:pt>
                <c:pt idx="333">
                  <c:v>2.6858806610107401E-2</c:v>
                </c:pt>
                <c:pt idx="334">
                  <c:v>2.6790618896484399E-2</c:v>
                </c:pt>
                <c:pt idx="335">
                  <c:v>2.7070522308349599E-2</c:v>
                </c:pt>
                <c:pt idx="336">
                  <c:v>2.7064323425293E-2</c:v>
                </c:pt>
                <c:pt idx="337">
                  <c:v>2.7252197265625E-2</c:v>
                </c:pt>
                <c:pt idx="338">
                  <c:v>2.7075767517089899E-2</c:v>
                </c:pt>
                <c:pt idx="339">
                  <c:v>2.6858329772949201E-2</c:v>
                </c:pt>
                <c:pt idx="340">
                  <c:v>2.6900291442871101E-2</c:v>
                </c:pt>
                <c:pt idx="341">
                  <c:v>2.7032375335693401E-2</c:v>
                </c:pt>
                <c:pt idx="342">
                  <c:v>2.6945114135742201E-2</c:v>
                </c:pt>
                <c:pt idx="343">
                  <c:v>2.6923656463623099E-2</c:v>
                </c:pt>
                <c:pt idx="344">
                  <c:v>2.7065277099609399E-2</c:v>
                </c:pt>
                <c:pt idx="345">
                  <c:v>2.6832580566406299E-2</c:v>
                </c:pt>
                <c:pt idx="346">
                  <c:v>2.6877403259277399E-2</c:v>
                </c:pt>
                <c:pt idx="347">
                  <c:v>2.69522666931153E-2</c:v>
                </c:pt>
                <c:pt idx="348">
                  <c:v>2.6987075805664101E-2</c:v>
                </c:pt>
                <c:pt idx="349">
                  <c:v>2.67996788024903E-2</c:v>
                </c:pt>
                <c:pt idx="350">
                  <c:v>2.6847839355468799E-2</c:v>
                </c:pt>
                <c:pt idx="351">
                  <c:v>2.67434120178223E-2</c:v>
                </c:pt>
                <c:pt idx="352">
                  <c:v>2.69417762756348E-2</c:v>
                </c:pt>
                <c:pt idx="353">
                  <c:v>2.6705741882324201E-2</c:v>
                </c:pt>
                <c:pt idx="354">
                  <c:v>2.64239311218262E-2</c:v>
                </c:pt>
                <c:pt idx="355">
                  <c:v>2.62646675109863E-2</c:v>
                </c:pt>
                <c:pt idx="356">
                  <c:v>2.60467529296875E-2</c:v>
                </c:pt>
                <c:pt idx="357">
                  <c:v>2.6066780090332101E-2</c:v>
                </c:pt>
                <c:pt idx="358">
                  <c:v>2.5999546051025401E-2</c:v>
                </c:pt>
                <c:pt idx="359">
                  <c:v>2.5907516479492201E-2</c:v>
                </c:pt>
                <c:pt idx="360">
                  <c:v>2.5786399841308601E-2</c:v>
                </c:pt>
                <c:pt idx="361">
                  <c:v>2.5463104248046899E-2</c:v>
                </c:pt>
                <c:pt idx="362">
                  <c:v>2.5313377380371101E-2</c:v>
                </c:pt>
                <c:pt idx="363">
                  <c:v>2.5051116943359399E-2</c:v>
                </c:pt>
                <c:pt idx="364">
                  <c:v>2.5288581848144601E-2</c:v>
                </c:pt>
                <c:pt idx="365">
                  <c:v>2.50191688537598E-2</c:v>
                </c:pt>
                <c:pt idx="366">
                  <c:v>2.4815559387207101E-2</c:v>
                </c:pt>
                <c:pt idx="367">
                  <c:v>2.45919227600098E-2</c:v>
                </c:pt>
                <c:pt idx="368">
                  <c:v>2.45165824890137E-2</c:v>
                </c:pt>
                <c:pt idx="369">
                  <c:v>2.44660377502442E-2</c:v>
                </c:pt>
                <c:pt idx="370">
                  <c:v>2.43439674377442E-2</c:v>
                </c:pt>
                <c:pt idx="371">
                  <c:v>2.40979194641113E-2</c:v>
                </c:pt>
                <c:pt idx="372">
                  <c:v>2.4041652679443401E-2</c:v>
                </c:pt>
                <c:pt idx="373">
                  <c:v>2.39973068237305E-2</c:v>
                </c:pt>
                <c:pt idx="374">
                  <c:v>2.3736000061035201E-2</c:v>
                </c:pt>
                <c:pt idx="375">
                  <c:v>2.35810279846192E-2</c:v>
                </c:pt>
                <c:pt idx="376">
                  <c:v>2.3414134979248099E-2</c:v>
                </c:pt>
                <c:pt idx="377">
                  <c:v>2.3389816284179701E-2</c:v>
                </c:pt>
                <c:pt idx="378">
                  <c:v>2.33197212219238E-2</c:v>
                </c:pt>
                <c:pt idx="379">
                  <c:v>2.3601531982421899E-2</c:v>
                </c:pt>
                <c:pt idx="380">
                  <c:v>2.35748291015625E-2</c:v>
                </c:pt>
                <c:pt idx="381">
                  <c:v>2.3312568664550799E-2</c:v>
                </c:pt>
                <c:pt idx="382">
                  <c:v>2.3567199707031299E-2</c:v>
                </c:pt>
                <c:pt idx="383">
                  <c:v>2.4010658264160201E-2</c:v>
                </c:pt>
                <c:pt idx="384">
                  <c:v>2.36821174621582E-2</c:v>
                </c:pt>
                <c:pt idx="385">
                  <c:v>2.3130416870117201E-2</c:v>
                </c:pt>
                <c:pt idx="386">
                  <c:v>2.3891925811767599E-2</c:v>
                </c:pt>
                <c:pt idx="387">
                  <c:v>2.3561954498290998E-2</c:v>
                </c:pt>
                <c:pt idx="388">
                  <c:v>2.39405632019043E-2</c:v>
                </c:pt>
                <c:pt idx="389">
                  <c:v>2.38800048828125E-2</c:v>
                </c:pt>
                <c:pt idx="390">
                  <c:v>2.3648262023925799E-2</c:v>
                </c:pt>
                <c:pt idx="391">
                  <c:v>2.4013519287109399E-2</c:v>
                </c:pt>
                <c:pt idx="392">
                  <c:v>2.4162292480468799E-2</c:v>
                </c:pt>
                <c:pt idx="393">
                  <c:v>2.2370338439941399E-2</c:v>
                </c:pt>
                <c:pt idx="394">
                  <c:v>2.29949951171875E-2</c:v>
                </c:pt>
                <c:pt idx="395">
                  <c:v>2.2894859313964899E-2</c:v>
                </c:pt>
                <c:pt idx="396">
                  <c:v>2.2553920745849599E-2</c:v>
                </c:pt>
                <c:pt idx="397">
                  <c:v>2.2809982299804701E-2</c:v>
                </c:pt>
                <c:pt idx="398">
                  <c:v>2.34684944152832E-2</c:v>
                </c:pt>
                <c:pt idx="399">
                  <c:v>2.2841453552246101E-2</c:v>
                </c:pt>
                <c:pt idx="400">
                  <c:v>2.1767139434814502E-2</c:v>
                </c:pt>
                <c:pt idx="401">
                  <c:v>2.1851539611816399E-2</c:v>
                </c:pt>
                <c:pt idx="402">
                  <c:v>2.2254943847656299E-2</c:v>
                </c:pt>
                <c:pt idx="403">
                  <c:v>2.2605895996093799E-2</c:v>
                </c:pt>
                <c:pt idx="404">
                  <c:v>2.2748470306396502E-2</c:v>
                </c:pt>
                <c:pt idx="405">
                  <c:v>2.2747993469238299E-2</c:v>
                </c:pt>
                <c:pt idx="406">
                  <c:v>2.2294521331787099E-2</c:v>
                </c:pt>
                <c:pt idx="407">
                  <c:v>2.2523403167724599E-2</c:v>
                </c:pt>
                <c:pt idx="408">
                  <c:v>2.2148132324218799E-2</c:v>
                </c:pt>
                <c:pt idx="409">
                  <c:v>2.19225883483887E-2</c:v>
                </c:pt>
                <c:pt idx="410">
                  <c:v>2.1574020385742201E-2</c:v>
                </c:pt>
                <c:pt idx="411">
                  <c:v>2.2216796875E-2</c:v>
                </c:pt>
                <c:pt idx="412">
                  <c:v>2.2691249847412099E-2</c:v>
                </c:pt>
                <c:pt idx="413">
                  <c:v>2.2763729095459002E-2</c:v>
                </c:pt>
                <c:pt idx="414">
                  <c:v>2.1634578704834002E-2</c:v>
                </c:pt>
                <c:pt idx="415">
                  <c:v>2.1352767944336E-2</c:v>
                </c:pt>
                <c:pt idx="416">
                  <c:v>2.1508693695068401E-2</c:v>
                </c:pt>
                <c:pt idx="417">
                  <c:v>2.15611457824707E-2</c:v>
                </c:pt>
                <c:pt idx="418">
                  <c:v>2.1636962890625E-2</c:v>
                </c:pt>
                <c:pt idx="419">
                  <c:v>2.1303653717040998E-2</c:v>
                </c:pt>
                <c:pt idx="420">
                  <c:v>2.14142799377442E-2</c:v>
                </c:pt>
                <c:pt idx="421">
                  <c:v>2.1196365356445299E-2</c:v>
                </c:pt>
                <c:pt idx="422">
                  <c:v>2.1198272705078101E-2</c:v>
                </c:pt>
                <c:pt idx="423">
                  <c:v>2.1416664123535201E-2</c:v>
                </c:pt>
                <c:pt idx="424">
                  <c:v>2.1267414093017599E-2</c:v>
                </c:pt>
                <c:pt idx="425">
                  <c:v>2.0620346069336E-2</c:v>
                </c:pt>
                <c:pt idx="426">
                  <c:v>2.0621776580810599E-2</c:v>
                </c:pt>
                <c:pt idx="427">
                  <c:v>2.0432472229003899E-2</c:v>
                </c:pt>
                <c:pt idx="428">
                  <c:v>2.0288467407226601E-2</c:v>
                </c:pt>
                <c:pt idx="429">
                  <c:v>2.03242301940918E-2</c:v>
                </c:pt>
                <c:pt idx="430">
                  <c:v>2.0624160766601601E-2</c:v>
                </c:pt>
                <c:pt idx="431">
                  <c:v>2.0093917846679701E-2</c:v>
                </c:pt>
                <c:pt idx="432">
                  <c:v>2.0188808441162099E-2</c:v>
                </c:pt>
                <c:pt idx="433">
                  <c:v>2.07867622375488E-2</c:v>
                </c:pt>
                <c:pt idx="434">
                  <c:v>2.0547389984130901E-2</c:v>
                </c:pt>
                <c:pt idx="435">
                  <c:v>2.03347206115723E-2</c:v>
                </c:pt>
                <c:pt idx="436">
                  <c:v>1.9945144653320299E-2</c:v>
                </c:pt>
                <c:pt idx="437">
                  <c:v>1.94811820983887E-2</c:v>
                </c:pt>
                <c:pt idx="438">
                  <c:v>1.9013404846191399E-2</c:v>
                </c:pt>
                <c:pt idx="439">
                  <c:v>1.8156528472900401E-2</c:v>
                </c:pt>
                <c:pt idx="440">
                  <c:v>1.7515659332275401E-2</c:v>
                </c:pt>
                <c:pt idx="441">
                  <c:v>1.7542839050293E-2</c:v>
                </c:pt>
                <c:pt idx="442">
                  <c:v>1.7935752868652399E-2</c:v>
                </c:pt>
                <c:pt idx="443">
                  <c:v>1.7937183380127002E-2</c:v>
                </c:pt>
                <c:pt idx="444">
                  <c:v>1.8507957458496101E-2</c:v>
                </c:pt>
                <c:pt idx="445">
                  <c:v>1.8735885620117201E-2</c:v>
                </c:pt>
                <c:pt idx="446">
                  <c:v>1.84884071350098E-2</c:v>
                </c:pt>
                <c:pt idx="447">
                  <c:v>1.8347740173339899E-2</c:v>
                </c:pt>
                <c:pt idx="448">
                  <c:v>1.8008232116699201E-2</c:v>
                </c:pt>
                <c:pt idx="449">
                  <c:v>1.7521858215332101E-2</c:v>
                </c:pt>
                <c:pt idx="450">
                  <c:v>1.7350196838378899E-2</c:v>
                </c:pt>
                <c:pt idx="451">
                  <c:v>1.7260551452636701E-2</c:v>
                </c:pt>
                <c:pt idx="452">
                  <c:v>1.6870498657226601E-2</c:v>
                </c:pt>
                <c:pt idx="453">
                  <c:v>1.6920566558837901E-2</c:v>
                </c:pt>
                <c:pt idx="454">
                  <c:v>1.67598724365235E-2</c:v>
                </c:pt>
                <c:pt idx="455">
                  <c:v>1.6562938690185599E-2</c:v>
                </c:pt>
                <c:pt idx="456">
                  <c:v>1.6487121582031299E-2</c:v>
                </c:pt>
                <c:pt idx="457">
                  <c:v>1.63722038269043E-2</c:v>
                </c:pt>
                <c:pt idx="458">
                  <c:v>1.6110420227050799E-2</c:v>
                </c:pt>
                <c:pt idx="459">
                  <c:v>1.6040325164794901E-2</c:v>
                </c:pt>
                <c:pt idx="460">
                  <c:v>1.5877723693847701E-2</c:v>
                </c:pt>
                <c:pt idx="461">
                  <c:v>1.5715122222900401E-2</c:v>
                </c:pt>
                <c:pt idx="462">
                  <c:v>1.5745162963867201E-2</c:v>
                </c:pt>
                <c:pt idx="463">
                  <c:v>1.55510902404785E-2</c:v>
                </c:pt>
                <c:pt idx="464">
                  <c:v>1.54542922973633E-2</c:v>
                </c:pt>
                <c:pt idx="465">
                  <c:v>1.5359878540039101E-2</c:v>
                </c:pt>
                <c:pt idx="466">
                  <c:v>2.0229816436767599E-2</c:v>
                </c:pt>
                <c:pt idx="467">
                  <c:v>1.58438682556153E-2</c:v>
                </c:pt>
                <c:pt idx="468">
                  <c:v>1.4254093170166E-2</c:v>
                </c:pt>
                <c:pt idx="469">
                  <c:v>1.4841079711914101E-2</c:v>
                </c:pt>
                <c:pt idx="470">
                  <c:v>1.4571189880371101E-2</c:v>
                </c:pt>
                <c:pt idx="471">
                  <c:v>1.4649868011474601E-2</c:v>
                </c:pt>
                <c:pt idx="472">
                  <c:v>1.4520645141601601E-2</c:v>
                </c:pt>
                <c:pt idx="473">
                  <c:v>1.43885612487793E-2</c:v>
                </c:pt>
                <c:pt idx="474">
                  <c:v>1.4393806457519601E-2</c:v>
                </c:pt>
                <c:pt idx="475">
                  <c:v>1.42273902893067E-2</c:v>
                </c:pt>
                <c:pt idx="476">
                  <c:v>1.41324996948242E-2</c:v>
                </c:pt>
                <c:pt idx="477">
                  <c:v>1.4003753662109399E-2</c:v>
                </c:pt>
                <c:pt idx="478">
                  <c:v>1.3988971710205101E-2</c:v>
                </c:pt>
                <c:pt idx="479">
                  <c:v>1.3907432556152399E-2</c:v>
                </c:pt>
                <c:pt idx="480">
                  <c:v>1.38907432556153E-2</c:v>
                </c:pt>
                <c:pt idx="481">
                  <c:v>1.3792514801025399E-2</c:v>
                </c:pt>
                <c:pt idx="482">
                  <c:v>1.36585235595703E-2</c:v>
                </c:pt>
                <c:pt idx="483">
                  <c:v>1.36475563049317E-2</c:v>
                </c:pt>
                <c:pt idx="484">
                  <c:v>1.3508796691894601E-2</c:v>
                </c:pt>
                <c:pt idx="485">
                  <c:v>1.3492107391357399E-2</c:v>
                </c:pt>
                <c:pt idx="486">
                  <c:v>1.35011672973633E-2</c:v>
                </c:pt>
                <c:pt idx="487">
                  <c:v>1.3400554656982399E-2</c:v>
                </c:pt>
                <c:pt idx="488">
                  <c:v>1.3334751129150399E-2</c:v>
                </c:pt>
                <c:pt idx="489">
                  <c:v>1.3319492340087899E-2</c:v>
                </c:pt>
                <c:pt idx="490">
                  <c:v>1.32932662963867E-2</c:v>
                </c:pt>
                <c:pt idx="491">
                  <c:v>1.3205528259277399E-2</c:v>
                </c:pt>
                <c:pt idx="492">
                  <c:v>1.31983757019043E-2</c:v>
                </c:pt>
                <c:pt idx="493">
                  <c:v>1.3049602508544899E-2</c:v>
                </c:pt>
                <c:pt idx="494">
                  <c:v>1.30634307861328E-2</c:v>
                </c:pt>
                <c:pt idx="495">
                  <c:v>1.3164997100830101E-2</c:v>
                </c:pt>
                <c:pt idx="496">
                  <c:v>1.3042926788330101E-2</c:v>
                </c:pt>
                <c:pt idx="497">
                  <c:v>1.2961387634277399E-2</c:v>
                </c:pt>
                <c:pt idx="498">
                  <c:v>1.2873649597168E-2</c:v>
                </c:pt>
                <c:pt idx="499">
                  <c:v>1.28307342529297E-2</c:v>
                </c:pt>
                <c:pt idx="500">
                  <c:v>1.2883186340332101E-2</c:v>
                </c:pt>
                <c:pt idx="501">
                  <c:v>1.26781463623047E-2</c:v>
                </c:pt>
                <c:pt idx="502">
                  <c:v>1.2640953063964899E-2</c:v>
                </c:pt>
                <c:pt idx="503">
                  <c:v>1.2628078460693399E-2</c:v>
                </c:pt>
                <c:pt idx="504">
                  <c:v>1.26819610595703E-2</c:v>
                </c:pt>
                <c:pt idx="505">
                  <c:v>1.24845504760742E-2</c:v>
                </c:pt>
                <c:pt idx="506">
                  <c:v>1.24540328979492E-2</c:v>
                </c:pt>
                <c:pt idx="507">
                  <c:v>1.2366771697998101E-2</c:v>
                </c:pt>
                <c:pt idx="508">
                  <c:v>1.24335289001465E-2</c:v>
                </c:pt>
                <c:pt idx="509">
                  <c:v>1.2351512908935601E-2</c:v>
                </c:pt>
                <c:pt idx="510">
                  <c:v>1.2295246124267601E-2</c:v>
                </c:pt>
                <c:pt idx="511">
                  <c:v>1.22437477111817E-2</c:v>
                </c:pt>
                <c:pt idx="512">
                  <c:v>1.2098789215087899E-2</c:v>
                </c:pt>
                <c:pt idx="513">
                  <c:v>1.2198448181152399E-2</c:v>
                </c:pt>
                <c:pt idx="514">
                  <c:v>1.21464729309082E-2</c:v>
                </c:pt>
                <c:pt idx="515">
                  <c:v>1.20234489440918E-2</c:v>
                </c:pt>
                <c:pt idx="516">
                  <c:v>1.2089729309082101E-2</c:v>
                </c:pt>
                <c:pt idx="517">
                  <c:v>1.20868682861328E-2</c:v>
                </c:pt>
                <c:pt idx="518">
                  <c:v>1.2070655822753899E-2</c:v>
                </c:pt>
                <c:pt idx="519">
                  <c:v>1.1887550354003899E-2</c:v>
                </c:pt>
                <c:pt idx="520">
                  <c:v>1.18794441223145E-2</c:v>
                </c:pt>
                <c:pt idx="521">
                  <c:v>1.1833667755127E-2</c:v>
                </c:pt>
                <c:pt idx="522">
                  <c:v>1.1859416961669899E-2</c:v>
                </c:pt>
                <c:pt idx="523">
                  <c:v>1.1904239654541E-2</c:v>
                </c:pt>
                <c:pt idx="524">
                  <c:v>1.1847496032714899E-2</c:v>
                </c:pt>
                <c:pt idx="525">
                  <c:v>1.1737346649169899E-2</c:v>
                </c:pt>
                <c:pt idx="526">
                  <c:v>1.17549896240235E-2</c:v>
                </c:pt>
                <c:pt idx="527">
                  <c:v>1.17745399475098E-2</c:v>
                </c:pt>
                <c:pt idx="528">
                  <c:v>1.1813640594482399E-2</c:v>
                </c:pt>
                <c:pt idx="529">
                  <c:v>1.1674404144287101E-2</c:v>
                </c:pt>
                <c:pt idx="530">
                  <c:v>1.15914344787598E-2</c:v>
                </c:pt>
                <c:pt idx="531">
                  <c:v>1.1451244354248101E-2</c:v>
                </c:pt>
                <c:pt idx="532">
                  <c:v>1.14617347717285E-2</c:v>
                </c:pt>
                <c:pt idx="533">
                  <c:v>1.1472225189209E-2</c:v>
                </c:pt>
                <c:pt idx="534">
                  <c:v>1.14874839782715E-2</c:v>
                </c:pt>
                <c:pt idx="535">
                  <c:v>1.14612579345703E-2</c:v>
                </c:pt>
                <c:pt idx="536">
                  <c:v>1.1542797088623101E-2</c:v>
                </c:pt>
                <c:pt idx="537">
                  <c:v>1.1530876159668E-2</c:v>
                </c:pt>
                <c:pt idx="538">
                  <c:v>1.14445686340332E-2</c:v>
                </c:pt>
                <c:pt idx="539">
                  <c:v>1.13320350646973E-2</c:v>
                </c:pt>
                <c:pt idx="540">
                  <c:v>1.1129379272461E-2</c:v>
                </c:pt>
                <c:pt idx="541">
                  <c:v>1.12886428833008E-2</c:v>
                </c:pt>
                <c:pt idx="542">
                  <c:v>1.1292457580566399E-2</c:v>
                </c:pt>
                <c:pt idx="543">
                  <c:v>1.11212730407715E-2</c:v>
                </c:pt>
                <c:pt idx="544">
                  <c:v>1.09615325927735E-2</c:v>
                </c:pt>
                <c:pt idx="545">
                  <c:v>1.1071681976318399E-2</c:v>
                </c:pt>
                <c:pt idx="546">
                  <c:v>1.1045932769775399E-2</c:v>
                </c:pt>
                <c:pt idx="547">
                  <c:v>1.0852813720703101E-2</c:v>
                </c:pt>
                <c:pt idx="548">
                  <c:v>1.0760784149169899E-2</c:v>
                </c:pt>
                <c:pt idx="549">
                  <c:v>1.0700225830078101E-2</c:v>
                </c:pt>
                <c:pt idx="550">
                  <c:v>1.0958194732666E-2</c:v>
                </c:pt>
                <c:pt idx="551">
                  <c:v>1.0789394378662101E-2</c:v>
                </c:pt>
                <c:pt idx="552">
                  <c:v>1.0746955871582101E-2</c:v>
                </c:pt>
                <c:pt idx="553">
                  <c:v>1.0669231414794899E-2</c:v>
                </c:pt>
                <c:pt idx="554">
                  <c:v>1.0568141937255899E-2</c:v>
                </c:pt>
                <c:pt idx="555">
                  <c:v>1.0740756988525399E-2</c:v>
                </c:pt>
                <c:pt idx="556">
                  <c:v>1.0727882385253899E-2</c:v>
                </c:pt>
                <c:pt idx="557">
                  <c:v>1.07288360595703E-2</c:v>
                </c:pt>
                <c:pt idx="558">
                  <c:v>1.06968879699707E-2</c:v>
                </c:pt>
                <c:pt idx="559">
                  <c:v>1.07755661010742E-2</c:v>
                </c:pt>
                <c:pt idx="560">
                  <c:v>1.06582641601563E-2</c:v>
                </c:pt>
                <c:pt idx="561">
                  <c:v>1.0748863220214899E-2</c:v>
                </c:pt>
                <c:pt idx="562">
                  <c:v>1.0622501373291E-2</c:v>
                </c:pt>
                <c:pt idx="563">
                  <c:v>1.0709285736084E-2</c:v>
                </c:pt>
                <c:pt idx="564">
                  <c:v>1.0810375213623101E-2</c:v>
                </c:pt>
                <c:pt idx="565">
                  <c:v>1.06077194213867E-2</c:v>
                </c:pt>
                <c:pt idx="566">
                  <c:v>1.05056762695313E-2</c:v>
                </c:pt>
                <c:pt idx="567">
                  <c:v>1.05957984924317E-2</c:v>
                </c:pt>
                <c:pt idx="568">
                  <c:v>1.0714054107666E-2</c:v>
                </c:pt>
                <c:pt idx="569">
                  <c:v>1.0852813720703101E-2</c:v>
                </c:pt>
                <c:pt idx="570">
                  <c:v>1.0799884796142601E-2</c:v>
                </c:pt>
                <c:pt idx="571">
                  <c:v>1.06124877929688E-2</c:v>
                </c:pt>
                <c:pt idx="572">
                  <c:v>1.0441780090332101E-2</c:v>
                </c:pt>
                <c:pt idx="573">
                  <c:v>1.03907585144043E-2</c:v>
                </c:pt>
                <c:pt idx="574">
                  <c:v>1.03402137756348E-2</c:v>
                </c:pt>
                <c:pt idx="575">
                  <c:v>1.0433673858642601E-2</c:v>
                </c:pt>
                <c:pt idx="576">
                  <c:v>1.03297233581543E-2</c:v>
                </c:pt>
                <c:pt idx="577">
                  <c:v>1.01275444030762E-2</c:v>
                </c:pt>
                <c:pt idx="578">
                  <c:v>1.01981163024903E-2</c:v>
                </c:pt>
                <c:pt idx="579">
                  <c:v>1.03845596313477E-2</c:v>
                </c:pt>
                <c:pt idx="580">
                  <c:v>1.0258674621582101E-2</c:v>
                </c:pt>
                <c:pt idx="581">
                  <c:v>1.0127067565918E-2</c:v>
                </c:pt>
                <c:pt idx="582">
                  <c:v>1.00860595703125E-2</c:v>
                </c:pt>
                <c:pt idx="583">
                  <c:v>9.9697113037109392E-3</c:v>
                </c:pt>
                <c:pt idx="584">
                  <c:v>9.9873542785644601E-3</c:v>
                </c:pt>
                <c:pt idx="585">
                  <c:v>9.9825859069824201E-3</c:v>
                </c:pt>
                <c:pt idx="586">
                  <c:v>9.8180770874023507E-3</c:v>
                </c:pt>
                <c:pt idx="587">
                  <c:v>9.9496841430664097E-3</c:v>
                </c:pt>
                <c:pt idx="588">
                  <c:v>9.8104476928711007E-3</c:v>
                </c:pt>
                <c:pt idx="589">
                  <c:v>9.9463462829589896E-3</c:v>
                </c:pt>
                <c:pt idx="590">
                  <c:v>9.9973678588867205E-3</c:v>
                </c:pt>
                <c:pt idx="591">
                  <c:v>9.95635986328125E-3</c:v>
                </c:pt>
                <c:pt idx="592">
                  <c:v>9.8595619201660208E-3</c:v>
                </c:pt>
                <c:pt idx="593">
                  <c:v>9.8114013671875E-3</c:v>
                </c:pt>
                <c:pt idx="594">
                  <c:v>9.8977088928222708E-3</c:v>
                </c:pt>
                <c:pt idx="595">
                  <c:v>9.7866058349609392E-3</c:v>
                </c:pt>
                <c:pt idx="596">
                  <c:v>9.7975730895996094E-3</c:v>
                </c:pt>
                <c:pt idx="597">
                  <c:v>9.77325439453125E-3</c:v>
                </c:pt>
                <c:pt idx="598">
                  <c:v>9.7670555114746094E-3</c:v>
                </c:pt>
                <c:pt idx="599">
                  <c:v>9.7236633300781302E-3</c:v>
                </c:pt>
                <c:pt idx="600">
                  <c:v>9.8237991333007795E-3</c:v>
                </c:pt>
                <c:pt idx="601">
                  <c:v>9.7088813781738299E-3</c:v>
                </c:pt>
                <c:pt idx="602">
                  <c:v>9.7608566284179705E-3</c:v>
                </c:pt>
                <c:pt idx="603">
                  <c:v>9.7670555114746094E-3</c:v>
                </c:pt>
                <c:pt idx="604">
                  <c:v>9.7465515136718802E-3</c:v>
                </c:pt>
                <c:pt idx="605">
                  <c:v>9.7570419311523507E-3</c:v>
                </c:pt>
                <c:pt idx="606">
                  <c:v>9.6879005432128906E-3</c:v>
                </c:pt>
                <c:pt idx="607">
                  <c:v>9.7169876098632795E-3</c:v>
                </c:pt>
                <c:pt idx="608">
                  <c:v>9.7250938415527396E-3</c:v>
                </c:pt>
                <c:pt idx="609">
                  <c:v>9.6673965454101597E-3</c:v>
                </c:pt>
                <c:pt idx="610">
                  <c:v>9.613037109375E-3</c:v>
                </c:pt>
                <c:pt idx="611">
                  <c:v>9.6478462219238299E-3</c:v>
                </c:pt>
                <c:pt idx="612">
                  <c:v>9.6325874328613299E-3</c:v>
                </c:pt>
                <c:pt idx="613">
                  <c:v>9.5524787902832101E-3</c:v>
                </c:pt>
                <c:pt idx="614">
                  <c:v>9.4847679138183594E-3</c:v>
                </c:pt>
                <c:pt idx="615">
                  <c:v>9.3808174133300799E-3</c:v>
                </c:pt>
                <c:pt idx="616">
                  <c:v>9.3779563903808594E-3</c:v>
                </c:pt>
                <c:pt idx="617">
                  <c:v>9.2978477478027396E-3</c:v>
                </c:pt>
                <c:pt idx="618">
                  <c:v>9.2778205871582101E-3</c:v>
                </c:pt>
                <c:pt idx="619">
                  <c:v>9.3855857849121094E-3</c:v>
                </c:pt>
                <c:pt idx="620">
                  <c:v>9.3636512756347708E-3</c:v>
                </c:pt>
                <c:pt idx="621">
                  <c:v>9.3793869018554705E-3</c:v>
                </c:pt>
                <c:pt idx="622">
                  <c:v>9.3278884887695295E-3</c:v>
                </c:pt>
                <c:pt idx="623">
                  <c:v>9.3436241149902396E-3</c:v>
                </c:pt>
                <c:pt idx="624">
                  <c:v>9.2420578002929705E-3</c:v>
                </c:pt>
                <c:pt idx="625">
                  <c:v>9.17816162109375E-3</c:v>
                </c:pt>
                <c:pt idx="626">
                  <c:v>9.21630859375E-3</c:v>
                </c:pt>
                <c:pt idx="627">
                  <c:v>9.0603828430175799E-3</c:v>
                </c:pt>
                <c:pt idx="628">
                  <c:v>9.11712646484375E-3</c:v>
                </c:pt>
                <c:pt idx="629">
                  <c:v>8.99505615234375E-3</c:v>
                </c:pt>
                <c:pt idx="630">
                  <c:v>9.1328620910644601E-3</c:v>
                </c:pt>
                <c:pt idx="631">
                  <c:v>9.0980529785156302E-3</c:v>
                </c:pt>
                <c:pt idx="632">
                  <c:v>9.0694427490234392E-3</c:v>
                </c:pt>
                <c:pt idx="633">
                  <c:v>8.9931488037109392E-3</c:v>
                </c:pt>
                <c:pt idx="634">
                  <c:v>8.9535713195800799E-3</c:v>
                </c:pt>
                <c:pt idx="635">
                  <c:v>8.9325904846191406E-3</c:v>
                </c:pt>
                <c:pt idx="636">
                  <c:v>8.9559555053711007E-3</c:v>
                </c:pt>
                <c:pt idx="637">
                  <c:v>9.0770721435546892E-3</c:v>
                </c:pt>
                <c:pt idx="638">
                  <c:v>9.0899467468261701E-3</c:v>
                </c:pt>
                <c:pt idx="639">
                  <c:v>9.0460777282714896E-3</c:v>
                </c:pt>
                <c:pt idx="640">
                  <c:v>8.9697837829589896E-3</c:v>
                </c:pt>
                <c:pt idx="641">
                  <c:v>8.8181495666503906E-3</c:v>
                </c:pt>
                <c:pt idx="642">
                  <c:v>8.8138580322265608E-3</c:v>
                </c:pt>
                <c:pt idx="643">
                  <c:v>8.8610649108886701E-3</c:v>
                </c:pt>
                <c:pt idx="644">
                  <c:v>8.9673995971679705E-3</c:v>
                </c:pt>
                <c:pt idx="645">
                  <c:v>8.9392662048339896E-3</c:v>
                </c:pt>
                <c:pt idx="646">
                  <c:v>8.9802742004394601E-3</c:v>
                </c:pt>
                <c:pt idx="647">
                  <c:v>8.8562965393066406E-3</c:v>
                </c:pt>
                <c:pt idx="648">
                  <c:v>8.8906288146972708E-3</c:v>
                </c:pt>
                <c:pt idx="649">
                  <c:v>8.8605880737304705E-3</c:v>
                </c:pt>
                <c:pt idx="650">
                  <c:v>8.8987350463867205E-3</c:v>
                </c:pt>
                <c:pt idx="651">
                  <c:v>8.9406967163086007E-3</c:v>
                </c:pt>
                <c:pt idx="652">
                  <c:v>8.82720947265625E-3</c:v>
                </c:pt>
                <c:pt idx="653">
                  <c:v>8.697509765625E-3</c:v>
                </c:pt>
                <c:pt idx="654">
                  <c:v>8.7041854858398507E-3</c:v>
                </c:pt>
                <c:pt idx="655">
                  <c:v>8.7780952453613299E-3</c:v>
                </c:pt>
                <c:pt idx="656">
                  <c:v>8.8481903076171892E-3</c:v>
                </c:pt>
                <c:pt idx="657">
                  <c:v>8.8901519775390608E-3</c:v>
                </c:pt>
                <c:pt idx="658">
                  <c:v>8.6569786071777396E-3</c:v>
                </c:pt>
                <c:pt idx="659">
                  <c:v>8.7347030639648507E-3</c:v>
                </c:pt>
                <c:pt idx="660">
                  <c:v>8.8014602661132795E-3</c:v>
                </c:pt>
                <c:pt idx="661">
                  <c:v>8.7771415710449201E-3</c:v>
                </c:pt>
                <c:pt idx="662">
                  <c:v>8.8753700256347708E-3</c:v>
                </c:pt>
                <c:pt idx="663">
                  <c:v>8.8701248168945295E-3</c:v>
                </c:pt>
                <c:pt idx="664">
                  <c:v>9.0341567993164097E-3</c:v>
                </c:pt>
                <c:pt idx="665">
                  <c:v>8.9650154113769601E-3</c:v>
                </c:pt>
                <c:pt idx="666">
                  <c:v>8.8925361633300799E-3</c:v>
                </c:pt>
                <c:pt idx="667">
                  <c:v>8.7738037109375E-3</c:v>
                </c:pt>
                <c:pt idx="668">
                  <c:v>8.7490081787109392E-3</c:v>
                </c:pt>
                <c:pt idx="669">
                  <c:v>8.8982582092285208E-3</c:v>
                </c:pt>
                <c:pt idx="670">
                  <c:v>8.9287757873535208E-3</c:v>
                </c:pt>
                <c:pt idx="671">
                  <c:v>8.7642669677734392E-3</c:v>
                </c:pt>
                <c:pt idx="672">
                  <c:v>8.8205337524414097E-3</c:v>
                </c:pt>
                <c:pt idx="673">
                  <c:v>8.8400840759277396E-3</c:v>
                </c:pt>
                <c:pt idx="674">
                  <c:v>8.7943077087402396E-3</c:v>
                </c:pt>
                <c:pt idx="675">
                  <c:v>8.8796615600586007E-3</c:v>
                </c:pt>
                <c:pt idx="676">
                  <c:v>8.8739395141601597E-3</c:v>
                </c:pt>
                <c:pt idx="677">
                  <c:v>8.8829994201660208E-3</c:v>
                </c:pt>
                <c:pt idx="678">
                  <c:v>8.8415145874023507E-3</c:v>
                </c:pt>
                <c:pt idx="679">
                  <c:v>8.8829994201660208E-3</c:v>
                </c:pt>
                <c:pt idx="680">
                  <c:v>8.79669189453125E-3</c:v>
                </c:pt>
                <c:pt idx="681">
                  <c:v>8.7327957153320295E-3</c:v>
                </c:pt>
                <c:pt idx="682">
                  <c:v>8.8257789611816406E-3</c:v>
                </c:pt>
                <c:pt idx="683">
                  <c:v>8.758544921875E-3</c:v>
                </c:pt>
                <c:pt idx="684">
                  <c:v>8.7194442749023507E-3</c:v>
                </c:pt>
                <c:pt idx="685">
                  <c:v>8.7466239929199201E-3</c:v>
                </c:pt>
                <c:pt idx="686">
                  <c:v>8.8062286376953108E-3</c:v>
                </c:pt>
                <c:pt idx="687">
                  <c:v>8.7327957153320295E-3</c:v>
                </c:pt>
                <c:pt idx="688">
                  <c:v>8.7018013000488299E-3</c:v>
                </c:pt>
                <c:pt idx="689">
                  <c:v>8.9516639709472708E-3</c:v>
                </c:pt>
                <c:pt idx="690">
                  <c:v>8.8582038879394601E-3</c:v>
                </c:pt>
                <c:pt idx="691">
                  <c:v>8.8753700256347708E-3</c:v>
                </c:pt>
                <c:pt idx="692">
                  <c:v>8.8214874267578108E-3</c:v>
                </c:pt>
                <c:pt idx="693">
                  <c:v>8.8043212890625E-3</c:v>
                </c:pt>
                <c:pt idx="694">
                  <c:v>8.7523460388183594E-3</c:v>
                </c:pt>
                <c:pt idx="695">
                  <c:v>8.7590217590332101E-3</c:v>
                </c:pt>
                <c:pt idx="696">
                  <c:v>8.81195068359375E-3</c:v>
                </c:pt>
                <c:pt idx="697">
                  <c:v>8.8825225830078108E-3</c:v>
                </c:pt>
                <c:pt idx="698">
                  <c:v>8.8858604431152396E-3</c:v>
                </c:pt>
                <c:pt idx="699">
                  <c:v>9.0093612670898507E-3</c:v>
                </c:pt>
                <c:pt idx="700">
                  <c:v>8.9545249938964896E-3</c:v>
                </c:pt>
                <c:pt idx="701">
                  <c:v>8.8477134704589896E-3</c:v>
                </c:pt>
                <c:pt idx="702">
                  <c:v>8.7962150573730503E-3</c:v>
                </c:pt>
                <c:pt idx="703">
                  <c:v>8.6259841918945295E-3</c:v>
                </c:pt>
                <c:pt idx="704">
                  <c:v>8.5558891296386701E-3</c:v>
                </c:pt>
                <c:pt idx="705">
                  <c:v>8.4905624389648507E-3</c:v>
                </c:pt>
                <c:pt idx="706">
                  <c:v>8.5000991821289097E-3</c:v>
                </c:pt>
                <c:pt idx="707">
                  <c:v>8.4776878356933594E-3</c:v>
                </c:pt>
                <c:pt idx="708">
                  <c:v>8.3508491516113299E-3</c:v>
                </c:pt>
                <c:pt idx="709">
                  <c:v>8.2364082336425799E-3</c:v>
                </c:pt>
                <c:pt idx="710">
                  <c:v>8.06427001953125E-3</c:v>
                </c:pt>
                <c:pt idx="711">
                  <c:v>7.9903602600097708E-3</c:v>
                </c:pt>
                <c:pt idx="712">
                  <c:v>7.8749656677246094E-3</c:v>
                </c:pt>
                <c:pt idx="713">
                  <c:v>7.9655647277832101E-3</c:v>
                </c:pt>
                <c:pt idx="714">
                  <c:v>7.7934265136718802E-3</c:v>
                </c:pt>
                <c:pt idx="715">
                  <c:v>7.9355239868164097E-3</c:v>
                </c:pt>
                <c:pt idx="716">
                  <c:v>7.7509880065918003E-3</c:v>
                </c:pt>
                <c:pt idx="717">
                  <c:v>7.7085494995117196E-3</c:v>
                </c:pt>
                <c:pt idx="718">
                  <c:v>7.6475143432617196E-3</c:v>
                </c:pt>
                <c:pt idx="719">
                  <c:v>7.7404975891113299E-3</c:v>
                </c:pt>
                <c:pt idx="720">
                  <c:v>7.8015327453613299E-3</c:v>
                </c:pt>
                <c:pt idx="721">
                  <c:v>7.8678131103515694E-3</c:v>
                </c:pt>
                <c:pt idx="722">
                  <c:v>7.9369544982910208E-3</c:v>
                </c:pt>
                <c:pt idx="723">
                  <c:v>7.9555511474609392E-3</c:v>
                </c:pt>
                <c:pt idx="724">
                  <c:v>8.1672668457031302E-3</c:v>
                </c:pt>
                <c:pt idx="725">
                  <c:v>8.2969665527343802E-3</c:v>
                </c:pt>
                <c:pt idx="726">
                  <c:v>8.3646774291992205E-3</c:v>
                </c:pt>
                <c:pt idx="727">
                  <c:v>8.4257125854492205E-3</c:v>
                </c:pt>
                <c:pt idx="728">
                  <c:v>8.5573196411132795E-3</c:v>
                </c:pt>
                <c:pt idx="729">
                  <c:v>8.4071159362793003E-3</c:v>
                </c:pt>
                <c:pt idx="730">
                  <c:v>8.4981918334961007E-3</c:v>
                </c:pt>
                <c:pt idx="731">
                  <c:v>8.4462165832519601E-3</c:v>
                </c:pt>
                <c:pt idx="732">
                  <c:v>8.2879066467285208E-3</c:v>
                </c:pt>
                <c:pt idx="733">
                  <c:v>8.3870887756347708E-3</c:v>
                </c:pt>
                <c:pt idx="734">
                  <c:v>8.3050727844238299E-3</c:v>
                </c:pt>
                <c:pt idx="735">
                  <c:v>8.4195137023925799E-3</c:v>
                </c:pt>
                <c:pt idx="736">
                  <c:v>8.2650184631347708E-3</c:v>
                </c:pt>
                <c:pt idx="737">
                  <c:v>8.4490776062011701E-3</c:v>
                </c:pt>
                <c:pt idx="738">
                  <c:v>8.3484649658203108E-3</c:v>
                </c:pt>
                <c:pt idx="739">
                  <c:v>8.2874298095703108E-3</c:v>
                </c:pt>
                <c:pt idx="740">
                  <c:v>8.3546638488769601E-3</c:v>
                </c:pt>
                <c:pt idx="741">
                  <c:v>8.3374977111816406E-3</c:v>
                </c:pt>
                <c:pt idx="742">
                  <c:v>8.3074569702148507E-3</c:v>
                </c:pt>
                <c:pt idx="743">
                  <c:v>8.3656311035156302E-3</c:v>
                </c:pt>
                <c:pt idx="744">
                  <c:v>8.3804130554199201E-3</c:v>
                </c:pt>
                <c:pt idx="745">
                  <c:v>8.47625732421875E-3</c:v>
                </c:pt>
                <c:pt idx="746">
                  <c:v>8.5105895996093802E-3</c:v>
                </c:pt>
                <c:pt idx="747">
                  <c:v>8.3932876586914097E-3</c:v>
                </c:pt>
                <c:pt idx="748">
                  <c:v>8.4037780761718802E-3</c:v>
                </c:pt>
                <c:pt idx="749">
                  <c:v>8.2602500915527396E-3</c:v>
                </c:pt>
                <c:pt idx="750">
                  <c:v>8.1572532653808594E-3</c:v>
                </c:pt>
                <c:pt idx="751">
                  <c:v>8.2783699035644601E-3</c:v>
                </c:pt>
                <c:pt idx="752">
                  <c:v>8.4424018859863299E-3</c:v>
                </c:pt>
                <c:pt idx="753">
                  <c:v>8.3975791931152396E-3</c:v>
                </c:pt>
                <c:pt idx="754">
                  <c:v>8.3179473876953108E-3</c:v>
                </c:pt>
                <c:pt idx="755">
                  <c:v>8.3217620849609392E-3</c:v>
                </c:pt>
                <c:pt idx="756">
                  <c:v>8.5024833679199201E-3</c:v>
                </c:pt>
                <c:pt idx="757">
                  <c:v>8.4862709045410208E-3</c:v>
                </c:pt>
                <c:pt idx="758">
                  <c:v>8.2707405090332101E-3</c:v>
                </c:pt>
                <c:pt idx="759">
                  <c:v>8.2101821899414097E-3</c:v>
                </c:pt>
                <c:pt idx="760">
                  <c:v>8.4314346313476597E-3</c:v>
                </c:pt>
                <c:pt idx="761">
                  <c:v>8.4676742553711007E-3</c:v>
                </c:pt>
                <c:pt idx="762">
                  <c:v>8.2697868347168003E-3</c:v>
                </c:pt>
                <c:pt idx="763">
                  <c:v>8.5239410400390608E-3</c:v>
                </c:pt>
                <c:pt idx="764">
                  <c:v>8.5954666137695295E-3</c:v>
                </c:pt>
                <c:pt idx="765">
                  <c:v>8.43048095703125E-3</c:v>
                </c:pt>
                <c:pt idx="766">
                  <c:v>8.4438323974609392E-3</c:v>
                </c:pt>
                <c:pt idx="767">
                  <c:v>8.4333419799804705E-3</c:v>
                </c:pt>
                <c:pt idx="768">
                  <c:v>8.4581375122070295E-3</c:v>
                </c:pt>
                <c:pt idx="769">
                  <c:v>8.3761215209961007E-3</c:v>
                </c:pt>
                <c:pt idx="770">
                  <c:v>8.6269378662109392E-3</c:v>
                </c:pt>
                <c:pt idx="771">
                  <c:v>8.3441734313964896E-3</c:v>
                </c:pt>
                <c:pt idx="772">
                  <c:v>8.6297988891601597E-3</c:v>
                </c:pt>
                <c:pt idx="773">
                  <c:v>8.4214210510253906E-3</c:v>
                </c:pt>
                <c:pt idx="774">
                  <c:v>8.5468292236328108E-3</c:v>
                </c:pt>
                <c:pt idx="775">
                  <c:v>8.4261894226074201E-3</c:v>
                </c:pt>
                <c:pt idx="776">
                  <c:v>8.6221694946289097E-3</c:v>
                </c:pt>
                <c:pt idx="777">
                  <c:v>8.4581375122070295E-3</c:v>
                </c:pt>
                <c:pt idx="778">
                  <c:v>8.6469650268554705E-3</c:v>
                </c:pt>
                <c:pt idx="779">
                  <c:v>8.7246894836425799E-3</c:v>
                </c:pt>
                <c:pt idx="780">
                  <c:v>8.9230537414550799E-3</c:v>
                </c:pt>
                <c:pt idx="781">
                  <c:v>8.6679458618164097E-3</c:v>
                </c:pt>
                <c:pt idx="782">
                  <c:v>8.7404251098632795E-3</c:v>
                </c:pt>
                <c:pt idx="783">
                  <c:v>8.9592933654785208E-3</c:v>
                </c:pt>
                <c:pt idx="784">
                  <c:v>8.8744163513183594E-3</c:v>
                </c:pt>
                <c:pt idx="785">
                  <c:v>8.8067054748535208E-3</c:v>
                </c:pt>
                <c:pt idx="786">
                  <c:v>8.9278221130371094E-3</c:v>
                </c:pt>
                <c:pt idx="787">
                  <c:v>8.6913108825683594E-3</c:v>
                </c:pt>
                <c:pt idx="788">
                  <c:v>8.9893341064453108E-3</c:v>
                </c:pt>
                <c:pt idx="789">
                  <c:v>8.9044570922851597E-3</c:v>
                </c:pt>
                <c:pt idx="790">
                  <c:v>9.0880393981933594E-3</c:v>
                </c:pt>
                <c:pt idx="791">
                  <c:v>8.8968276977539097E-3</c:v>
                </c:pt>
                <c:pt idx="792">
                  <c:v>9.2358589172363299E-3</c:v>
                </c:pt>
                <c:pt idx="793">
                  <c:v>8.9120864868164097E-3</c:v>
                </c:pt>
                <c:pt idx="794">
                  <c:v>9.1314315795898507E-3</c:v>
                </c:pt>
                <c:pt idx="795">
                  <c:v>9.1881752014160208E-3</c:v>
                </c:pt>
                <c:pt idx="796">
                  <c:v>9.0508460998535208E-3</c:v>
                </c:pt>
                <c:pt idx="797">
                  <c:v>9.1538429260253906E-3</c:v>
                </c:pt>
                <c:pt idx="798">
                  <c:v>8.7833404541015608E-3</c:v>
                </c:pt>
                <c:pt idx="799">
                  <c:v>8.8753700256347708E-3</c:v>
                </c:pt>
                <c:pt idx="800">
                  <c:v>9.0913772583007795E-3</c:v>
                </c:pt>
                <c:pt idx="801">
                  <c:v>8.8052749633789097E-3</c:v>
                </c:pt>
                <c:pt idx="802">
                  <c:v>9.0150833129882795E-3</c:v>
                </c:pt>
                <c:pt idx="803">
                  <c:v>8.6016654968261701E-3</c:v>
                </c:pt>
                <c:pt idx="804">
                  <c:v>9.0389251708984392E-3</c:v>
                </c:pt>
                <c:pt idx="805">
                  <c:v>8.6469650268554705E-3</c:v>
                </c:pt>
                <c:pt idx="806">
                  <c:v>9.0847015380859392E-3</c:v>
                </c:pt>
                <c:pt idx="807">
                  <c:v>8.8028907775878906E-3</c:v>
                </c:pt>
                <c:pt idx="808">
                  <c:v>8.8582038879394601E-3</c:v>
                </c:pt>
                <c:pt idx="809">
                  <c:v>8.8410377502441406E-3</c:v>
                </c:pt>
                <c:pt idx="810">
                  <c:v>8.8024139404296892E-3</c:v>
                </c:pt>
                <c:pt idx="811">
                  <c:v>8.8014602661132795E-3</c:v>
                </c:pt>
                <c:pt idx="812">
                  <c:v>8.5844993591308594E-3</c:v>
                </c:pt>
                <c:pt idx="813">
                  <c:v>8.6569786071777396E-3</c:v>
                </c:pt>
                <c:pt idx="814">
                  <c:v>8.6722373962402396E-3</c:v>
                </c:pt>
                <c:pt idx="815">
                  <c:v>8.18634033203125E-3</c:v>
                </c:pt>
                <c:pt idx="816">
                  <c:v>8.1110000610351597E-3</c:v>
                </c:pt>
                <c:pt idx="817">
                  <c:v>8.3699226379394601E-3</c:v>
                </c:pt>
                <c:pt idx="818">
                  <c:v>7.8916549682617205E-3</c:v>
                </c:pt>
                <c:pt idx="819">
                  <c:v>7.8263282775878906E-3</c:v>
                </c:pt>
                <c:pt idx="820">
                  <c:v>7.8172683715820295E-3</c:v>
                </c:pt>
                <c:pt idx="821">
                  <c:v>7.5583457946777396E-3</c:v>
                </c:pt>
                <c:pt idx="822">
                  <c:v>7.4739456176757804E-3</c:v>
                </c:pt>
                <c:pt idx="823">
                  <c:v>7.2393417358398498E-3</c:v>
                </c:pt>
                <c:pt idx="824">
                  <c:v>7.4062347412109401E-3</c:v>
                </c:pt>
                <c:pt idx="825">
                  <c:v>7.0848464965820304E-3</c:v>
                </c:pt>
                <c:pt idx="826">
                  <c:v>7.4448585510253898E-3</c:v>
                </c:pt>
                <c:pt idx="827">
                  <c:v>6.81304931640625E-3</c:v>
                </c:pt>
                <c:pt idx="828">
                  <c:v>7.0466995239257804E-3</c:v>
                </c:pt>
                <c:pt idx="829">
                  <c:v>6.8035125732421901E-3</c:v>
                </c:pt>
                <c:pt idx="830">
                  <c:v>7.2813034057617196E-3</c:v>
                </c:pt>
                <c:pt idx="831">
                  <c:v>6.2308311462402396E-3</c:v>
                </c:pt>
                <c:pt idx="832">
                  <c:v>7.2360038757324201E-3</c:v>
                </c:pt>
                <c:pt idx="833">
                  <c:v>6.9789886474609401E-3</c:v>
                </c:pt>
                <c:pt idx="834">
                  <c:v>6.1430931091308602E-3</c:v>
                </c:pt>
                <c:pt idx="835">
                  <c:v>6.5598487854003898E-3</c:v>
                </c:pt>
                <c:pt idx="836">
                  <c:v>6.2689781188964896E-3</c:v>
                </c:pt>
                <c:pt idx="837">
                  <c:v>6.4325332641601597E-3</c:v>
                </c:pt>
                <c:pt idx="838">
                  <c:v>5.8979988098144601E-3</c:v>
                </c:pt>
                <c:pt idx="839">
                  <c:v>5.97620010375977E-3</c:v>
                </c:pt>
                <c:pt idx="840">
                  <c:v>5.8574676513671901E-3</c:v>
                </c:pt>
                <c:pt idx="841">
                  <c:v>6.1588287353515703E-3</c:v>
                </c:pt>
                <c:pt idx="842">
                  <c:v>5.8226585388183602E-3</c:v>
                </c:pt>
                <c:pt idx="843">
                  <c:v>5.7559013366699201E-3</c:v>
                </c:pt>
                <c:pt idx="844">
                  <c:v>5.0611495971679696E-3</c:v>
                </c:pt>
                <c:pt idx="845">
                  <c:v>6.1273574829101597E-3</c:v>
                </c:pt>
                <c:pt idx="846">
                  <c:v>4.7698020935058602E-3</c:v>
                </c:pt>
                <c:pt idx="847">
                  <c:v>5.3668022155761701E-3</c:v>
                </c:pt>
                <c:pt idx="848">
                  <c:v>5.2490234375E-3</c:v>
                </c:pt>
                <c:pt idx="849">
                  <c:v>5.1102638244628898E-3</c:v>
                </c:pt>
                <c:pt idx="850">
                  <c:v>4.9839019775390599E-3</c:v>
                </c:pt>
                <c:pt idx="851">
                  <c:v>5.2757263183593802E-3</c:v>
                </c:pt>
                <c:pt idx="852">
                  <c:v>4.8155784606933602E-3</c:v>
                </c:pt>
                <c:pt idx="853">
                  <c:v>5.4469108581543003E-3</c:v>
                </c:pt>
                <c:pt idx="854">
                  <c:v>4.3802261352539097E-3</c:v>
                </c:pt>
                <c:pt idx="855">
                  <c:v>4.5161247253418003E-3</c:v>
                </c:pt>
                <c:pt idx="856">
                  <c:v>3.7479400634765599E-3</c:v>
                </c:pt>
                <c:pt idx="857">
                  <c:v>4.4984817504882804E-3</c:v>
                </c:pt>
                <c:pt idx="858">
                  <c:v>5.1913261413574201E-3</c:v>
                </c:pt>
                <c:pt idx="859">
                  <c:v>4.3091773986816398E-3</c:v>
                </c:pt>
                <c:pt idx="860">
                  <c:v>3.9448738098144601E-3</c:v>
                </c:pt>
                <c:pt idx="861">
                  <c:v>3.1523704528808598E-3</c:v>
                </c:pt>
                <c:pt idx="862">
                  <c:v>4.5595169067382804E-3</c:v>
                </c:pt>
                <c:pt idx="863">
                  <c:v>3.1223297119140599E-3</c:v>
                </c:pt>
                <c:pt idx="864">
                  <c:v>3.6625862121582101E-3</c:v>
                </c:pt>
                <c:pt idx="865">
                  <c:v>3.99017333984375E-3</c:v>
                </c:pt>
                <c:pt idx="866">
                  <c:v>3.08465957641602E-3</c:v>
                </c:pt>
                <c:pt idx="867">
                  <c:v>2.8367042541503902E-3</c:v>
                </c:pt>
                <c:pt idx="868">
                  <c:v>1.8758773803711E-3</c:v>
                </c:pt>
                <c:pt idx="869">
                  <c:v>2.9239654541015599E-3</c:v>
                </c:pt>
                <c:pt idx="870">
                  <c:v>2.0532608032226602E-3</c:v>
                </c:pt>
                <c:pt idx="871">
                  <c:v>2.2497177124023498E-3</c:v>
                </c:pt>
                <c:pt idx="872">
                  <c:v>1.7347335815429701E-3</c:v>
                </c:pt>
                <c:pt idx="873">
                  <c:v>1.6026496887207101E-3</c:v>
                </c:pt>
                <c:pt idx="874">
                  <c:v>1.41143798828125E-3</c:v>
                </c:pt>
                <c:pt idx="875">
                  <c:v>2.48193740844727E-3</c:v>
                </c:pt>
                <c:pt idx="876">
                  <c:v>2.2020339965820299E-3</c:v>
                </c:pt>
                <c:pt idx="877">
                  <c:v>2.4909973144531302E-3</c:v>
                </c:pt>
                <c:pt idx="878">
                  <c:v>2.68030166625977E-3</c:v>
                </c:pt>
                <c:pt idx="879">
                  <c:v>2.5148391723632799E-3</c:v>
                </c:pt>
                <c:pt idx="880">
                  <c:v>3.26013565063477E-3</c:v>
                </c:pt>
                <c:pt idx="881">
                  <c:v>1.65176391601563E-3</c:v>
                </c:pt>
                <c:pt idx="882">
                  <c:v>4.3978691101074201E-3</c:v>
                </c:pt>
                <c:pt idx="883">
                  <c:v>3.42321395874024E-3</c:v>
                </c:pt>
                <c:pt idx="884">
                  <c:v>3.33929061889649E-3</c:v>
                </c:pt>
                <c:pt idx="885">
                  <c:v>3.69024276733399E-3</c:v>
                </c:pt>
                <c:pt idx="886">
                  <c:v>2.2783279418945299E-3</c:v>
                </c:pt>
                <c:pt idx="887">
                  <c:v>5.4235458374023498E-3</c:v>
                </c:pt>
                <c:pt idx="888">
                  <c:v>2.7351379394531302E-3</c:v>
                </c:pt>
                <c:pt idx="889">
                  <c:v>3.5228729248046901E-3</c:v>
                </c:pt>
                <c:pt idx="890">
                  <c:v>3.6220550537109401E-3</c:v>
                </c:pt>
                <c:pt idx="891">
                  <c:v>4.6968460083007804E-3</c:v>
                </c:pt>
                <c:pt idx="892">
                  <c:v>1.93262100219727E-3</c:v>
                </c:pt>
                <c:pt idx="893">
                  <c:v>4.5437812805175799E-3</c:v>
                </c:pt>
                <c:pt idx="894">
                  <c:v>4.1913986206054698E-4</c:v>
                </c:pt>
                <c:pt idx="895">
                  <c:v>2.7866363525390599E-3</c:v>
                </c:pt>
                <c:pt idx="896">
                  <c:v>4.3878555297851597E-3</c:v>
                </c:pt>
                <c:pt idx="897">
                  <c:v>1.2760162353515599E-3</c:v>
                </c:pt>
                <c:pt idx="898">
                  <c:v>4.2939186096191398E-3</c:v>
                </c:pt>
                <c:pt idx="899">
                  <c:v>3.2582283020019601E-3</c:v>
                </c:pt>
                <c:pt idx="900">
                  <c:v>1.7385482788086E-3</c:v>
                </c:pt>
                <c:pt idx="901">
                  <c:v>2.6993751525878902E-3</c:v>
                </c:pt>
                <c:pt idx="902">
                  <c:v>1.7757415771484401E-3</c:v>
                </c:pt>
                <c:pt idx="903">
                  <c:v>1.7008781433105499E-3</c:v>
                </c:pt>
                <c:pt idx="904">
                  <c:v>1.6880035400390601E-4</c:v>
                </c:pt>
                <c:pt idx="905">
                  <c:v>3.1623840332031302E-3</c:v>
                </c:pt>
                <c:pt idx="906">
                  <c:v>1.2402534484863301E-3</c:v>
                </c:pt>
                <c:pt idx="907">
                  <c:v>3.1805038452148503E-4</c:v>
                </c:pt>
                <c:pt idx="908">
                  <c:v>5.0573348999023498E-3</c:v>
                </c:pt>
                <c:pt idx="909">
                  <c:v>-2.4251937866210998E-3</c:v>
                </c:pt>
                <c:pt idx="910">
                  <c:v>2.67362594604492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8F65-484B-8596-D1A9F717C798}"/>
            </c:ext>
          </c:extLst>
        </c:ser>
        <c:ser>
          <c:idx val="29"/>
          <c:order val="29"/>
          <c:tx>
            <c:v>+67 microL</c:v>
          </c:tx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3'!$B$2:$B$912</c:f>
              <c:numCache>
                <c:formatCode>General</c:formatCode>
                <c:ptCount val="911"/>
                <c:pt idx="0">
                  <c:v>-0.441038608551026</c:v>
                </c:pt>
                <c:pt idx="1">
                  <c:v>-0.50510644912719804</c:v>
                </c:pt>
                <c:pt idx="2">
                  <c:v>-0.64105081558227595</c:v>
                </c:pt>
                <c:pt idx="3">
                  <c:v>-1.0790863037109399</c:v>
                </c:pt>
                <c:pt idx="4">
                  <c:v>-0.98422336578369196</c:v>
                </c:pt>
                <c:pt idx="5">
                  <c:v>-0.69406700134277399</c:v>
                </c:pt>
                <c:pt idx="6">
                  <c:v>-0.95781707763671897</c:v>
                </c:pt>
                <c:pt idx="7">
                  <c:v>-0.56869554519653398</c:v>
                </c:pt>
                <c:pt idx="8">
                  <c:v>-0.67603683471679699</c:v>
                </c:pt>
                <c:pt idx="9">
                  <c:v>-0.93993186950683605</c:v>
                </c:pt>
                <c:pt idx="10">
                  <c:v>-1.32129383087158</c:v>
                </c:pt>
                <c:pt idx="11">
                  <c:v>-0.66481781005859397</c:v>
                </c:pt>
                <c:pt idx="12">
                  <c:v>-0.57570266723632801</c:v>
                </c:pt>
                <c:pt idx="13">
                  <c:v>-0.66500377655029297</c:v>
                </c:pt>
                <c:pt idx="14">
                  <c:v>-1.03789234161377</c:v>
                </c:pt>
                <c:pt idx="15">
                  <c:v>-0.790971279144287</c:v>
                </c:pt>
                <c:pt idx="16">
                  <c:v>-0.83937072753906306</c:v>
                </c:pt>
                <c:pt idx="17">
                  <c:v>-0.72171878814697299</c:v>
                </c:pt>
                <c:pt idx="18">
                  <c:v>-0.91535091400146495</c:v>
                </c:pt>
                <c:pt idx="19">
                  <c:v>-1.1628785133361801</c:v>
                </c:pt>
                <c:pt idx="20">
                  <c:v>-0.77627420425415095</c:v>
                </c:pt>
                <c:pt idx="21">
                  <c:v>-0.539292812347412</c:v>
                </c:pt>
                <c:pt idx="22">
                  <c:v>-0.571366786956787</c:v>
                </c:pt>
                <c:pt idx="23">
                  <c:v>0.101099491119385</c:v>
                </c:pt>
                <c:pt idx="24">
                  <c:v>0.10914421081543001</c:v>
                </c:pt>
                <c:pt idx="25">
                  <c:v>-1.28000259399414</c:v>
                </c:pt>
                <c:pt idx="26">
                  <c:v>0.69057750701904297</c:v>
                </c:pt>
                <c:pt idx="27">
                  <c:v>-0.65626955032348699</c:v>
                </c:pt>
                <c:pt idx="28">
                  <c:v>-0.89104700088500999</c:v>
                </c:pt>
                <c:pt idx="29">
                  <c:v>-0.12835359573364299</c:v>
                </c:pt>
                <c:pt idx="30">
                  <c:v>-5.9012889862060602E-2</c:v>
                </c:pt>
                <c:pt idx="31">
                  <c:v>-0.32893610000610402</c:v>
                </c:pt>
                <c:pt idx="32">
                  <c:v>-0.76211500167846702</c:v>
                </c:pt>
                <c:pt idx="33">
                  <c:v>6.3797473907470703E-2</c:v>
                </c:pt>
                <c:pt idx="34">
                  <c:v>-0.32807159423828097</c:v>
                </c:pt>
                <c:pt idx="35">
                  <c:v>-0.52194452285766602</c:v>
                </c:pt>
                <c:pt idx="36">
                  <c:v>-7.1310043334961007E-2</c:v>
                </c:pt>
                <c:pt idx="37">
                  <c:v>-4.9001693725586E-2</c:v>
                </c:pt>
                <c:pt idx="38">
                  <c:v>-0.43226003646850603</c:v>
                </c:pt>
                <c:pt idx="39">
                  <c:v>-1.0938458442687999</c:v>
                </c:pt>
                <c:pt idx="40">
                  <c:v>0.15461778640747101</c:v>
                </c:pt>
                <c:pt idx="41">
                  <c:v>-0.48740148544311501</c:v>
                </c:pt>
                <c:pt idx="42">
                  <c:v>-0.98777389526367199</c:v>
                </c:pt>
                <c:pt idx="43">
                  <c:v>-1.4496803283691399E-2</c:v>
                </c:pt>
                <c:pt idx="44">
                  <c:v>-0.11732816696167001</c:v>
                </c:pt>
                <c:pt idx="45">
                  <c:v>-0.176124572753906</c:v>
                </c:pt>
                <c:pt idx="46">
                  <c:v>-0.334487915039063</c:v>
                </c:pt>
                <c:pt idx="47">
                  <c:v>0.32663583755493197</c:v>
                </c:pt>
                <c:pt idx="48">
                  <c:v>-0.85681486129760798</c:v>
                </c:pt>
                <c:pt idx="49">
                  <c:v>-0.45409393310546903</c:v>
                </c:pt>
                <c:pt idx="50">
                  <c:v>0.40505218505859403</c:v>
                </c:pt>
                <c:pt idx="51">
                  <c:v>-0.70135068893432595</c:v>
                </c:pt>
                <c:pt idx="52">
                  <c:v>0.164681911468506</c:v>
                </c:pt>
                <c:pt idx="53">
                  <c:v>0.31897020339965798</c:v>
                </c:pt>
                <c:pt idx="54">
                  <c:v>-0.649669170379639</c:v>
                </c:pt>
                <c:pt idx="55">
                  <c:v>-0.29126977920532199</c:v>
                </c:pt>
                <c:pt idx="56">
                  <c:v>2.12864875793457E-2</c:v>
                </c:pt>
                <c:pt idx="57">
                  <c:v>0.44479179382324202</c:v>
                </c:pt>
                <c:pt idx="58">
                  <c:v>-0.55337285995483398</c:v>
                </c:pt>
                <c:pt idx="59">
                  <c:v>-0.130473613739014</c:v>
                </c:pt>
                <c:pt idx="60">
                  <c:v>-0.18987798690795901</c:v>
                </c:pt>
                <c:pt idx="61">
                  <c:v>0.29309272766113298</c:v>
                </c:pt>
                <c:pt idx="62">
                  <c:v>0.14204072952270499</c:v>
                </c:pt>
                <c:pt idx="63">
                  <c:v>-0.14222002029419001</c:v>
                </c:pt>
                <c:pt idx="64">
                  <c:v>0.6823148727417</c:v>
                </c:pt>
                <c:pt idx="65">
                  <c:v>0.21959161758422899</c:v>
                </c:pt>
                <c:pt idx="66">
                  <c:v>0.33855867385864302</c:v>
                </c:pt>
                <c:pt idx="67">
                  <c:v>0.80201530456543002</c:v>
                </c:pt>
                <c:pt idx="68">
                  <c:v>1.6641802787780799</c:v>
                </c:pt>
                <c:pt idx="69">
                  <c:v>1.43237924575806</c:v>
                </c:pt>
                <c:pt idx="70">
                  <c:v>1.47990322113037</c:v>
                </c:pt>
                <c:pt idx="71">
                  <c:v>1.2747879028320299</c:v>
                </c:pt>
                <c:pt idx="72">
                  <c:v>1.3424768447876001</c:v>
                </c:pt>
                <c:pt idx="73">
                  <c:v>1.28472948074341</c:v>
                </c:pt>
                <c:pt idx="74">
                  <c:v>1.3009262084961</c:v>
                </c:pt>
                <c:pt idx="75">
                  <c:v>1.30368280410767</c:v>
                </c:pt>
                <c:pt idx="76">
                  <c:v>1.3651914596557599</c:v>
                </c:pt>
                <c:pt idx="77">
                  <c:v>1.3847746849060101</c:v>
                </c:pt>
                <c:pt idx="78">
                  <c:v>1.39666748046875</c:v>
                </c:pt>
                <c:pt idx="79">
                  <c:v>1.44324159622193</c:v>
                </c:pt>
                <c:pt idx="80">
                  <c:v>1.44758081436157</c:v>
                </c:pt>
                <c:pt idx="81">
                  <c:v>1.4694356918335001</c:v>
                </c:pt>
                <c:pt idx="82">
                  <c:v>1.5161705017089899</c:v>
                </c:pt>
                <c:pt idx="83">
                  <c:v>1.5085301399230999</c:v>
                </c:pt>
                <c:pt idx="84">
                  <c:v>1.5164380073547401</c:v>
                </c:pt>
                <c:pt idx="85">
                  <c:v>1.55634164810181</c:v>
                </c:pt>
                <c:pt idx="86">
                  <c:v>1.5576906204223699</c:v>
                </c:pt>
                <c:pt idx="87">
                  <c:v>1.5479478836059599</c:v>
                </c:pt>
                <c:pt idx="88">
                  <c:v>1.56438541412354</c:v>
                </c:pt>
                <c:pt idx="89">
                  <c:v>1.5710644721984901</c:v>
                </c:pt>
                <c:pt idx="90">
                  <c:v>1.5673699378967301</c:v>
                </c:pt>
                <c:pt idx="91">
                  <c:v>1.55280160903931</c:v>
                </c:pt>
                <c:pt idx="92">
                  <c:v>1.5404748916626001</c:v>
                </c:pt>
                <c:pt idx="93">
                  <c:v>1.5254549980163601</c:v>
                </c:pt>
                <c:pt idx="94">
                  <c:v>1.50556993484497</c:v>
                </c:pt>
                <c:pt idx="95">
                  <c:v>1.4938697814941391</c:v>
                </c:pt>
                <c:pt idx="96">
                  <c:v>1.4439330101013199</c:v>
                </c:pt>
                <c:pt idx="97">
                  <c:v>1.4382190704345701</c:v>
                </c:pt>
                <c:pt idx="98">
                  <c:v>1.39425468444824</c:v>
                </c:pt>
                <c:pt idx="99">
                  <c:v>1.3559966087341291</c:v>
                </c:pt>
                <c:pt idx="100">
                  <c:v>1.3289384841919001</c:v>
                </c:pt>
                <c:pt idx="101">
                  <c:v>1.27874231338501</c:v>
                </c:pt>
                <c:pt idx="102">
                  <c:v>1.24022960662842</c:v>
                </c:pt>
                <c:pt idx="103">
                  <c:v>1.1994614601135301</c:v>
                </c:pt>
                <c:pt idx="104">
                  <c:v>1.1626620292663601</c:v>
                </c:pt>
                <c:pt idx="105">
                  <c:v>1.1221723556518599</c:v>
                </c:pt>
                <c:pt idx="106">
                  <c:v>1.083655834198</c:v>
                </c:pt>
                <c:pt idx="107">
                  <c:v>1.0487136840820299</c:v>
                </c:pt>
                <c:pt idx="108">
                  <c:v>1.0124430656433101</c:v>
                </c:pt>
                <c:pt idx="109">
                  <c:v>0.97921371459961004</c:v>
                </c:pt>
                <c:pt idx="110">
                  <c:v>0.94580554962158203</c:v>
                </c:pt>
                <c:pt idx="111">
                  <c:v>0.91248321533203103</c:v>
                </c:pt>
                <c:pt idx="112">
                  <c:v>0.88775062561035201</c:v>
                </c:pt>
                <c:pt idx="113">
                  <c:v>0.857022285461426</c:v>
                </c:pt>
                <c:pt idx="114">
                  <c:v>0.83116531372070301</c:v>
                </c:pt>
                <c:pt idx="115">
                  <c:v>0.80755519866943404</c:v>
                </c:pt>
                <c:pt idx="116">
                  <c:v>0.78670454025268599</c:v>
                </c:pt>
                <c:pt idx="117">
                  <c:v>0.76636552810669001</c:v>
                </c:pt>
                <c:pt idx="118">
                  <c:v>0.74648189544677801</c:v>
                </c:pt>
                <c:pt idx="119">
                  <c:v>0.73072195053100597</c:v>
                </c:pt>
                <c:pt idx="120">
                  <c:v>0.71473073959350597</c:v>
                </c:pt>
                <c:pt idx="121">
                  <c:v>0.70138120651245095</c:v>
                </c:pt>
                <c:pt idx="122">
                  <c:v>0.68967342376708995</c:v>
                </c:pt>
                <c:pt idx="123">
                  <c:v>0.67635917663574197</c:v>
                </c:pt>
                <c:pt idx="124">
                  <c:v>0.66616439819336004</c:v>
                </c:pt>
                <c:pt idx="125">
                  <c:v>0.65535449981689498</c:v>
                </c:pt>
                <c:pt idx="126">
                  <c:v>0.64693737030029297</c:v>
                </c:pt>
                <c:pt idx="127">
                  <c:v>0.63952016830444403</c:v>
                </c:pt>
                <c:pt idx="128">
                  <c:v>0.63026905059814498</c:v>
                </c:pt>
                <c:pt idx="129">
                  <c:v>0.62402534484863303</c:v>
                </c:pt>
                <c:pt idx="130">
                  <c:v>0.61668586730957098</c:v>
                </c:pt>
                <c:pt idx="131">
                  <c:v>0.61117458343505904</c:v>
                </c:pt>
                <c:pt idx="132">
                  <c:v>0.60596942901611395</c:v>
                </c:pt>
                <c:pt idx="133">
                  <c:v>0.59955263137817405</c:v>
                </c:pt>
                <c:pt idx="134">
                  <c:v>0.59372329711914096</c:v>
                </c:pt>
                <c:pt idx="135">
                  <c:v>0.58819246292114302</c:v>
                </c:pt>
                <c:pt idx="136">
                  <c:v>0.58317565917968806</c:v>
                </c:pt>
                <c:pt idx="137">
                  <c:v>0.57665061950683605</c:v>
                </c:pt>
                <c:pt idx="138">
                  <c:v>0.56823253631591797</c:v>
                </c:pt>
                <c:pt idx="139">
                  <c:v>0.55974054336547896</c:v>
                </c:pt>
                <c:pt idx="140">
                  <c:v>0.54826927185058605</c:v>
                </c:pt>
                <c:pt idx="141">
                  <c:v>0.53562545776367199</c:v>
                </c:pt>
                <c:pt idx="142">
                  <c:v>0.52367782592773504</c:v>
                </c:pt>
                <c:pt idx="143">
                  <c:v>0.50922966003418002</c:v>
                </c:pt>
                <c:pt idx="144">
                  <c:v>0.49635648727416998</c:v>
                </c:pt>
                <c:pt idx="145">
                  <c:v>0.482711791992188</c:v>
                </c:pt>
                <c:pt idx="146">
                  <c:v>0.46780443191528298</c:v>
                </c:pt>
                <c:pt idx="147">
                  <c:v>0.45281219482421903</c:v>
                </c:pt>
                <c:pt idx="148">
                  <c:v>0.43854761123657199</c:v>
                </c:pt>
                <c:pt idx="149">
                  <c:v>0.42434883117675798</c:v>
                </c:pt>
                <c:pt idx="150">
                  <c:v>0.41005039215087902</c:v>
                </c:pt>
                <c:pt idx="151">
                  <c:v>0.39515638351440502</c:v>
                </c:pt>
                <c:pt idx="152">
                  <c:v>0.38103675842285201</c:v>
                </c:pt>
                <c:pt idx="153">
                  <c:v>0.36514377593994202</c:v>
                </c:pt>
                <c:pt idx="154">
                  <c:v>0.34772586822509799</c:v>
                </c:pt>
                <c:pt idx="155">
                  <c:v>0.32969856262207098</c:v>
                </c:pt>
                <c:pt idx="156">
                  <c:v>0.31023359298706099</c:v>
                </c:pt>
                <c:pt idx="157">
                  <c:v>0.29023361206054699</c:v>
                </c:pt>
                <c:pt idx="158">
                  <c:v>0.27014255523681702</c:v>
                </c:pt>
                <c:pt idx="159">
                  <c:v>0.25156784057617199</c:v>
                </c:pt>
                <c:pt idx="160">
                  <c:v>0.23369169235229501</c:v>
                </c:pt>
                <c:pt idx="161">
                  <c:v>0.21698570251464899</c:v>
                </c:pt>
                <c:pt idx="162">
                  <c:v>0.20228338241577201</c:v>
                </c:pt>
                <c:pt idx="163">
                  <c:v>0.18919897079467801</c:v>
                </c:pt>
                <c:pt idx="164">
                  <c:v>0.17665147781372101</c:v>
                </c:pt>
                <c:pt idx="165">
                  <c:v>0.166705131530762</c:v>
                </c:pt>
                <c:pt idx="166">
                  <c:v>0.15629673004150399</c:v>
                </c:pt>
                <c:pt idx="167">
                  <c:v>0.14922857284545901</c:v>
                </c:pt>
                <c:pt idx="168">
                  <c:v>0.14384269714355499</c:v>
                </c:pt>
                <c:pt idx="169">
                  <c:v>0.13997077941894601</c:v>
                </c:pt>
                <c:pt idx="170">
                  <c:v>0.13784742355346699</c:v>
                </c:pt>
                <c:pt idx="171">
                  <c:v>0.13555097579956099</c:v>
                </c:pt>
                <c:pt idx="172">
                  <c:v>0.13354444503784199</c:v>
                </c:pt>
                <c:pt idx="173">
                  <c:v>0.12717103958129899</c:v>
                </c:pt>
                <c:pt idx="174">
                  <c:v>0.118497371673584</c:v>
                </c:pt>
                <c:pt idx="175">
                  <c:v>0.108664512634278</c:v>
                </c:pt>
                <c:pt idx="176">
                  <c:v>0.10067415237426799</c:v>
                </c:pt>
                <c:pt idx="177">
                  <c:v>9.6479415893554701E-2</c:v>
                </c:pt>
                <c:pt idx="178">
                  <c:v>9.5577239990234403E-2</c:v>
                </c:pt>
                <c:pt idx="179">
                  <c:v>9.4065666198730497E-2</c:v>
                </c:pt>
                <c:pt idx="180">
                  <c:v>9.3380451202392606E-2</c:v>
                </c:pt>
                <c:pt idx="181">
                  <c:v>9.1507911682128906E-2</c:v>
                </c:pt>
                <c:pt idx="182">
                  <c:v>8.8797569274902399E-2</c:v>
                </c:pt>
                <c:pt idx="183">
                  <c:v>8.6797714233398507E-2</c:v>
                </c:pt>
                <c:pt idx="184">
                  <c:v>8.4847927093505901E-2</c:v>
                </c:pt>
                <c:pt idx="185">
                  <c:v>8.2900047302246094E-2</c:v>
                </c:pt>
                <c:pt idx="186">
                  <c:v>8.1472873687744196E-2</c:v>
                </c:pt>
                <c:pt idx="187">
                  <c:v>7.9395771026611398E-2</c:v>
                </c:pt>
                <c:pt idx="188">
                  <c:v>7.8492164611816406E-2</c:v>
                </c:pt>
                <c:pt idx="189">
                  <c:v>7.7188968658447293E-2</c:v>
                </c:pt>
                <c:pt idx="190">
                  <c:v>7.6104164123535198E-2</c:v>
                </c:pt>
                <c:pt idx="191">
                  <c:v>7.4293613433837905E-2</c:v>
                </c:pt>
                <c:pt idx="192">
                  <c:v>7.4406623840332101E-2</c:v>
                </c:pt>
                <c:pt idx="193">
                  <c:v>7.3514938354492201E-2</c:v>
                </c:pt>
                <c:pt idx="194">
                  <c:v>7.1543693542480497E-2</c:v>
                </c:pt>
                <c:pt idx="195">
                  <c:v>7.0782661437988295E-2</c:v>
                </c:pt>
                <c:pt idx="196">
                  <c:v>7.0480823516845703E-2</c:v>
                </c:pt>
                <c:pt idx="197">
                  <c:v>7.0319175720214899E-2</c:v>
                </c:pt>
                <c:pt idx="198">
                  <c:v>6.9559097290039104E-2</c:v>
                </c:pt>
                <c:pt idx="199">
                  <c:v>6.7604064941406306E-2</c:v>
                </c:pt>
                <c:pt idx="200">
                  <c:v>6.5702915191650405E-2</c:v>
                </c:pt>
                <c:pt idx="201">
                  <c:v>6.4739227294921903E-2</c:v>
                </c:pt>
                <c:pt idx="202">
                  <c:v>6.4352035522461007E-2</c:v>
                </c:pt>
                <c:pt idx="203">
                  <c:v>6.4198493957519601E-2</c:v>
                </c:pt>
                <c:pt idx="204">
                  <c:v>6.29839897155762E-2</c:v>
                </c:pt>
                <c:pt idx="205">
                  <c:v>6.3105583190917997E-2</c:v>
                </c:pt>
                <c:pt idx="206">
                  <c:v>6.1002731323242201E-2</c:v>
                </c:pt>
                <c:pt idx="207">
                  <c:v>6.0921192169189502E-2</c:v>
                </c:pt>
                <c:pt idx="208">
                  <c:v>6.0561180114746101E-2</c:v>
                </c:pt>
                <c:pt idx="209">
                  <c:v>6.0859203338623102E-2</c:v>
                </c:pt>
                <c:pt idx="210">
                  <c:v>6.0249805450439502E-2</c:v>
                </c:pt>
                <c:pt idx="211">
                  <c:v>5.8296680450439502E-2</c:v>
                </c:pt>
                <c:pt idx="212">
                  <c:v>5.7404041290283203E-2</c:v>
                </c:pt>
                <c:pt idx="213">
                  <c:v>5.74135780334473E-2</c:v>
                </c:pt>
                <c:pt idx="214">
                  <c:v>5.6585788726806703E-2</c:v>
                </c:pt>
                <c:pt idx="215">
                  <c:v>5.6655406951904297E-2</c:v>
                </c:pt>
                <c:pt idx="216">
                  <c:v>5.8226108551025398E-2</c:v>
                </c:pt>
                <c:pt idx="217">
                  <c:v>5.7591438293457101E-2</c:v>
                </c:pt>
                <c:pt idx="218">
                  <c:v>5.5435657501220703E-2</c:v>
                </c:pt>
                <c:pt idx="219">
                  <c:v>5.3874015808105503E-2</c:v>
                </c:pt>
                <c:pt idx="220">
                  <c:v>5.3127765655517599E-2</c:v>
                </c:pt>
                <c:pt idx="221">
                  <c:v>5.23781776428223E-2</c:v>
                </c:pt>
                <c:pt idx="222">
                  <c:v>5.2441120147705099E-2</c:v>
                </c:pt>
                <c:pt idx="223">
                  <c:v>5.3571701049804701E-2</c:v>
                </c:pt>
                <c:pt idx="224">
                  <c:v>5.1852703094482498E-2</c:v>
                </c:pt>
                <c:pt idx="225">
                  <c:v>5.1777362823486398E-2</c:v>
                </c:pt>
                <c:pt idx="226">
                  <c:v>5.1475048065185602E-2</c:v>
                </c:pt>
                <c:pt idx="227">
                  <c:v>5.1730155944824198E-2</c:v>
                </c:pt>
                <c:pt idx="228">
                  <c:v>5.3214073181152399E-2</c:v>
                </c:pt>
                <c:pt idx="229">
                  <c:v>4.8783302307128899E-2</c:v>
                </c:pt>
                <c:pt idx="230">
                  <c:v>5.0156593322753899E-2</c:v>
                </c:pt>
                <c:pt idx="231">
                  <c:v>5.0466537475586E-2</c:v>
                </c:pt>
                <c:pt idx="232">
                  <c:v>4.83050346374512E-2</c:v>
                </c:pt>
                <c:pt idx="233">
                  <c:v>4.9117088317871101E-2</c:v>
                </c:pt>
                <c:pt idx="234">
                  <c:v>4.8049449920654297E-2</c:v>
                </c:pt>
                <c:pt idx="235">
                  <c:v>4.5963287353515597E-2</c:v>
                </c:pt>
                <c:pt idx="236">
                  <c:v>4.46724891662598E-2</c:v>
                </c:pt>
                <c:pt idx="237">
                  <c:v>4.62799072265625E-2</c:v>
                </c:pt>
                <c:pt idx="238">
                  <c:v>4.4740200042724602E-2</c:v>
                </c:pt>
                <c:pt idx="239">
                  <c:v>4.3840408325195299E-2</c:v>
                </c:pt>
                <c:pt idx="240">
                  <c:v>4.29949760437012E-2</c:v>
                </c:pt>
                <c:pt idx="241">
                  <c:v>4.2904376983642599E-2</c:v>
                </c:pt>
                <c:pt idx="242">
                  <c:v>4.2241573333740297E-2</c:v>
                </c:pt>
                <c:pt idx="243">
                  <c:v>4.1832447052002002E-2</c:v>
                </c:pt>
                <c:pt idx="244">
                  <c:v>4.24904823303223E-2</c:v>
                </c:pt>
                <c:pt idx="245">
                  <c:v>3.9894580841064502E-2</c:v>
                </c:pt>
                <c:pt idx="246">
                  <c:v>3.9996147155761698E-2</c:v>
                </c:pt>
                <c:pt idx="247">
                  <c:v>4.0200710296630901E-2</c:v>
                </c:pt>
                <c:pt idx="248">
                  <c:v>3.9966583251953097E-2</c:v>
                </c:pt>
                <c:pt idx="249">
                  <c:v>3.9614200592041002E-2</c:v>
                </c:pt>
                <c:pt idx="250">
                  <c:v>3.9377212524414097E-2</c:v>
                </c:pt>
                <c:pt idx="251">
                  <c:v>4.0948390960693401E-2</c:v>
                </c:pt>
                <c:pt idx="252">
                  <c:v>3.9944171905517599E-2</c:v>
                </c:pt>
                <c:pt idx="253">
                  <c:v>3.8195133209228502E-2</c:v>
                </c:pt>
                <c:pt idx="254">
                  <c:v>3.8529396057128899E-2</c:v>
                </c:pt>
                <c:pt idx="255">
                  <c:v>3.9211273193359403E-2</c:v>
                </c:pt>
                <c:pt idx="256">
                  <c:v>3.8841247558593799E-2</c:v>
                </c:pt>
                <c:pt idx="257">
                  <c:v>3.7791252136230503E-2</c:v>
                </c:pt>
                <c:pt idx="258">
                  <c:v>3.77655029296875E-2</c:v>
                </c:pt>
                <c:pt idx="259">
                  <c:v>3.8043022155761698E-2</c:v>
                </c:pt>
                <c:pt idx="260">
                  <c:v>3.7764549255371101E-2</c:v>
                </c:pt>
                <c:pt idx="261">
                  <c:v>3.6704063415527399E-2</c:v>
                </c:pt>
                <c:pt idx="262">
                  <c:v>3.63659858703613E-2</c:v>
                </c:pt>
                <c:pt idx="263">
                  <c:v>3.6314010620117201E-2</c:v>
                </c:pt>
                <c:pt idx="264">
                  <c:v>3.60164642333985E-2</c:v>
                </c:pt>
                <c:pt idx="265">
                  <c:v>3.5400867462158203E-2</c:v>
                </c:pt>
                <c:pt idx="266">
                  <c:v>3.5531997680664097E-2</c:v>
                </c:pt>
                <c:pt idx="267">
                  <c:v>3.66268157958985E-2</c:v>
                </c:pt>
                <c:pt idx="268">
                  <c:v>3.6429405212402399E-2</c:v>
                </c:pt>
                <c:pt idx="269">
                  <c:v>3.5381793975830099E-2</c:v>
                </c:pt>
                <c:pt idx="270">
                  <c:v>3.3868789672851597E-2</c:v>
                </c:pt>
                <c:pt idx="271">
                  <c:v>3.3586502075195299E-2</c:v>
                </c:pt>
                <c:pt idx="272">
                  <c:v>3.3821582794189502E-2</c:v>
                </c:pt>
                <c:pt idx="273">
                  <c:v>3.6945343017578097E-2</c:v>
                </c:pt>
                <c:pt idx="274">
                  <c:v>3.4843444824218799E-2</c:v>
                </c:pt>
                <c:pt idx="275">
                  <c:v>3.4184932708740297E-2</c:v>
                </c:pt>
                <c:pt idx="276">
                  <c:v>3.3843994140625E-2</c:v>
                </c:pt>
                <c:pt idx="277">
                  <c:v>3.3864974975586E-2</c:v>
                </c:pt>
                <c:pt idx="278">
                  <c:v>3.4150600433349602E-2</c:v>
                </c:pt>
                <c:pt idx="279">
                  <c:v>3.3279895782470703E-2</c:v>
                </c:pt>
                <c:pt idx="280">
                  <c:v>3.1996250152587898E-2</c:v>
                </c:pt>
                <c:pt idx="281">
                  <c:v>3.1952857971191399E-2</c:v>
                </c:pt>
                <c:pt idx="282">
                  <c:v>3.23739051818848E-2</c:v>
                </c:pt>
                <c:pt idx="283">
                  <c:v>3.2122135162353502E-2</c:v>
                </c:pt>
                <c:pt idx="284">
                  <c:v>3.1247615814209002E-2</c:v>
                </c:pt>
                <c:pt idx="285">
                  <c:v>3.1052589416503899E-2</c:v>
                </c:pt>
                <c:pt idx="286">
                  <c:v>3.0874252319336E-2</c:v>
                </c:pt>
                <c:pt idx="287">
                  <c:v>3.0839920043945299E-2</c:v>
                </c:pt>
                <c:pt idx="288">
                  <c:v>3.09500694274903E-2</c:v>
                </c:pt>
                <c:pt idx="289">
                  <c:v>3.0352115631103498E-2</c:v>
                </c:pt>
                <c:pt idx="290">
                  <c:v>3.0503749847412099E-2</c:v>
                </c:pt>
                <c:pt idx="291">
                  <c:v>2.9771804809570299E-2</c:v>
                </c:pt>
                <c:pt idx="292">
                  <c:v>2.9731750488281299E-2</c:v>
                </c:pt>
                <c:pt idx="293">
                  <c:v>2.9777050018310599E-2</c:v>
                </c:pt>
                <c:pt idx="294">
                  <c:v>2.97651290893555E-2</c:v>
                </c:pt>
                <c:pt idx="295">
                  <c:v>3.1876564025878899E-2</c:v>
                </c:pt>
                <c:pt idx="296">
                  <c:v>3.2595157623291002E-2</c:v>
                </c:pt>
                <c:pt idx="297">
                  <c:v>2.9500007629394601E-2</c:v>
                </c:pt>
                <c:pt idx="298">
                  <c:v>2.8455257415771502E-2</c:v>
                </c:pt>
                <c:pt idx="299">
                  <c:v>2.9105186462402399E-2</c:v>
                </c:pt>
                <c:pt idx="300">
                  <c:v>2.9420852661132799E-2</c:v>
                </c:pt>
                <c:pt idx="301">
                  <c:v>2.9049396514892599E-2</c:v>
                </c:pt>
                <c:pt idx="302">
                  <c:v>2.874755859375E-2</c:v>
                </c:pt>
                <c:pt idx="303">
                  <c:v>3.0386924743652399E-2</c:v>
                </c:pt>
                <c:pt idx="304">
                  <c:v>2.9231071472168E-2</c:v>
                </c:pt>
                <c:pt idx="305">
                  <c:v>2.8226375579834002E-2</c:v>
                </c:pt>
                <c:pt idx="306">
                  <c:v>2.82692909240723E-2</c:v>
                </c:pt>
                <c:pt idx="307">
                  <c:v>2.8423309326171899E-2</c:v>
                </c:pt>
                <c:pt idx="308">
                  <c:v>2.8470993041992201E-2</c:v>
                </c:pt>
                <c:pt idx="309">
                  <c:v>2.8347015380859399E-2</c:v>
                </c:pt>
                <c:pt idx="310">
                  <c:v>2.7892112731933601E-2</c:v>
                </c:pt>
                <c:pt idx="311">
                  <c:v>2.87175178527832E-2</c:v>
                </c:pt>
                <c:pt idx="312">
                  <c:v>2.8318405151367201E-2</c:v>
                </c:pt>
                <c:pt idx="313">
                  <c:v>2.7758598327636701E-2</c:v>
                </c:pt>
                <c:pt idx="314">
                  <c:v>2.7462482452392599E-2</c:v>
                </c:pt>
                <c:pt idx="315">
                  <c:v>2.7505874633789101E-2</c:v>
                </c:pt>
                <c:pt idx="316">
                  <c:v>2.7571678161621101E-2</c:v>
                </c:pt>
                <c:pt idx="317">
                  <c:v>2.73184776306153E-2</c:v>
                </c:pt>
                <c:pt idx="318">
                  <c:v>2.7442455291748099E-2</c:v>
                </c:pt>
                <c:pt idx="319">
                  <c:v>2.70237922668457E-2</c:v>
                </c:pt>
                <c:pt idx="320">
                  <c:v>2.6853561401367201E-2</c:v>
                </c:pt>
                <c:pt idx="321">
                  <c:v>2.72021293640137E-2</c:v>
                </c:pt>
                <c:pt idx="322">
                  <c:v>2.70123481750488E-2</c:v>
                </c:pt>
                <c:pt idx="323">
                  <c:v>2.67071723937988E-2</c:v>
                </c:pt>
                <c:pt idx="324">
                  <c:v>2.6694774627685599E-2</c:v>
                </c:pt>
                <c:pt idx="325">
                  <c:v>2.6847839355468799E-2</c:v>
                </c:pt>
                <c:pt idx="326">
                  <c:v>2.6511669158935599E-2</c:v>
                </c:pt>
                <c:pt idx="327">
                  <c:v>2.6594638824462901E-2</c:v>
                </c:pt>
                <c:pt idx="328">
                  <c:v>2.6656150817871101E-2</c:v>
                </c:pt>
                <c:pt idx="329">
                  <c:v>2.6481151580810599E-2</c:v>
                </c:pt>
                <c:pt idx="330">
                  <c:v>2.6700019836425799E-2</c:v>
                </c:pt>
                <c:pt idx="331">
                  <c:v>2.6483535766601601E-2</c:v>
                </c:pt>
                <c:pt idx="332">
                  <c:v>2.65045166015625E-2</c:v>
                </c:pt>
                <c:pt idx="333">
                  <c:v>2.6444435119628899E-2</c:v>
                </c:pt>
                <c:pt idx="334">
                  <c:v>2.6280403137207101E-2</c:v>
                </c:pt>
                <c:pt idx="335">
                  <c:v>2.6483535766601601E-2</c:v>
                </c:pt>
                <c:pt idx="336">
                  <c:v>2.6546955108642599E-2</c:v>
                </c:pt>
                <c:pt idx="337">
                  <c:v>2.6715755462646502E-2</c:v>
                </c:pt>
                <c:pt idx="338">
                  <c:v>2.6582717895507799E-2</c:v>
                </c:pt>
                <c:pt idx="339">
                  <c:v>2.64086723327637E-2</c:v>
                </c:pt>
                <c:pt idx="340">
                  <c:v>2.6417732238769601E-2</c:v>
                </c:pt>
                <c:pt idx="341">
                  <c:v>2.66022682189942E-2</c:v>
                </c:pt>
                <c:pt idx="342">
                  <c:v>2.63724327087403E-2</c:v>
                </c:pt>
                <c:pt idx="343">
                  <c:v>2.6534080505371101E-2</c:v>
                </c:pt>
                <c:pt idx="344">
                  <c:v>2.6583194732665998E-2</c:v>
                </c:pt>
                <c:pt idx="345">
                  <c:v>2.6348590850830099E-2</c:v>
                </c:pt>
                <c:pt idx="346">
                  <c:v>2.6475906372070299E-2</c:v>
                </c:pt>
                <c:pt idx="347">
                  <c:v>2.6394844055175799E-2</c:v>
                </c:pt>
                <c:pt idx="348">
                  <c:v>2.6482105255127002E-2</c:v>
                </c:pt>
                <c:pt idx="349">
                  <c:v>2.64687538146973E-2</c:v>
                </c:pt>
                <c:pt idx="350">
                  <c:v>2.64649391174317E-2</c:v>
                </c:pt>
                <c:pt idx="351">
                  <c:v>2.6161193847656299E-2</c:v>
                </c:pt>
                <c:pt idx="352">
                  <c:v>2.64630317687988E-2</c:v>
                </c:pt>
                <c:pt idx="353">
                  <c:v>2.6257991790771502E-2</c:v>
                </c:pt>
                <c:pt idx="354">
                  <c:v>2.5988578796386701E-2</c:v>
                </c:pt>
                <c:pt idx="355">
                  <c:v>2.5866985321044901E-2</c:v>
                </c:pt>
                <c:pt idx="356">
                  <c:v>2.5668621063232401E-2</c:v>
                </c:pt>
                <c:pt idx="357">
                  <c:v>2.5539398193359399E-2</c:v>
                </c:pt>
                <c:pt idx="358">
                  <c:v>2.5566577911377002E-2</c:v>
                </c:pt>
                <c:pt idx="359">
                  <c:v>2.5444507598877002E-2</c:v>
                </c:pt>
                <c:pt idx="360">
                  <c:v>2.5368213653564502E-2</c:v>
                </c:pt>
                <c:pt idx="361">
                  <c:v>2.5005340576171899E-2</c:v>
                </c:pt>
                <c:pt idx="362">
                  <c:v>2.48818397521973E-2</c:v>
                </c:pt>
                <c:pt idx="363">
                  <c:v>2.47349739074707E-2</c:v>
                </c:pt>
                <c:pt idx="364">
                  <c:v>2.4929046630859399E-2</c:v>
                </c:pt>
                <c:pt idx="365">
                  <c:v>2.4653434753418E-2</c:v>
                </c:pt>
                <c:pt idx="366">
                  <c:v>2.4349689483642599E-2</c:v>
                </c:pt>
                <c:pt idx="367">
                  <c:v>2.42056846618653E-2</c:v>
                </c:pt>
                <c:pt idx="368">
                  <c:v>2.4142742156982401E-2</c:v>
                </c:pt>
                <c:pt idx="369">
                  <c:v>2.39362716674805E-2</c:v>
                </c:pt>
                <c:pt idx="370">
                  <c:v>2.3972988128662099E-2</c:v>
                </c:pt>
                <c:pt idx="371">
                  <c:v>2.36515998840332E-2</c:v>
                </c:pt>
                <c:pt idx="372">
                  <c:v>2.3633003234863299E-2</c:v>
                </c:pt>
                <c:pt idx="373">
                  <c:v>2.3502349853515601E-2</c:v>
                </c:pt>
                <c:pt idx="374">
                  <c:v>2.3222923278808601E-2</c:v>
                </c:pt>
                <c:pt idx="375">
                  <c:v>2.3225784301757799E-2</c:v>
                </c:pt>
                <c:pt idx="376">
                  <c:v>2.2986412048339899E-2</c:v>
                </c:pt>
                <c:pt idx="377">
                  <c:v>2.3047447204589899E-2</c:v>
                </c:pt>
                <c:pt idx="378">
                  <c:v>2.2876262664794901E-2</c:v>
                </c:pt>
                <c:pt idx="379">
                  <c:v>2.3262500762939502E-2</c:v>
                </c:pt>
                <c:pt idx="380">
                  <c:v>2.3179054260253899E-2</c:v>
                </c:pt>
                <c:pt idx="381">
                  <c:v>2.2886753082275401E-2</c:v>
                </c:pt>
                <c:pt idx="382">
                  <c:v>2.3189544677734399E-2</c:v>
                </c:pt>
                <c:pt idx="383">
                  <c:v>2.3558139801025401E-2</c:v>
                </c:pt>
                <c:pt idx="384">
                  <c:v>2.33407020568848E-2</c:v>
                </c:pt>
                <c:pt idx="385">
                  <c:v>2.2738933563232401E-2</c:v>
                </c:pt>
                <c:pt idx="386">
                  <c:v>2.3454189300537099E-2</c:v>
                </c:pt>
                <c:pt idx="387">
                  <c:v>2.3123741149902399E-2</c:v>
                </c:pt>
                <c:pt idx="388">
                  <c:v>2.3505210876464899E-2</c:v>
                </c:pt>
                <c:pt idx="389">
                  <c:v>2.3521423339843799E-2</c:v>
                </c:pt>
                <c:pt idx="390">
                  <c:v>2.32186317443848E-2</c:v>
                </c:pt>
                <c:pt idx="391">
                  <c:v>2.3651123046875E-2</c:v>
                </c:pt>
                <c:pt idx="392">
                  <c:v>2.3732185363769601E-2</c:v>
                </c:pt>
                <c:pt idx="393">
                  <c:v>2.1888732910156299E-2</c:v>
                </c:pt>
                <c:pt idx="394">
                  <c:v>2.2665977478027399E-2</c:v>
                </c:pt>
                <c:pt idx="395">
                  <c:v>2.2461891174316399E-2</c:v>
                </c:pt>
                <c:pt idx="396">
                  <c:v>2.21447944641113E-2</c:v>
                </c:pt>
                <c:pt idx="397">
                  <c:v>2.2336006164550799E-2</c:v>
                </c:pt>
                <c:pt idx="398">
                  <c:v>2.30059623718262E-2</c:v>
                </c:pt>
                <c:pt idx="399">
                  <c:v>2.2397994995117201E-2</c:v>
                </c:pt>
                <c:pt idx="400">
                  <c:v>2.12244987487793E-2</c:v>
                </c:pt>
                <c:pt idx="401">
                  <c:v>2.1424293518066399E-2</c:v>
                </c:pt>
                <c:pt idx="402">
                  <c:v>2.17490196228028E-2</c:v>
                </c:pt>
                <c:pt idx="403">
                  <c:v>2.21295356750488E-2</c:v>
                </c:pt>
                <c:pt idx="404">
                  <c:v>2.22573280334473E-2</c:v>
                </c:pt>
                <c:pt idx="405">
                  <c:v>2.2223949432373099E-2</c:v>
                </c:pt>
                <c:pt idx="406">
                  <c:v>2.1864414215087901E-2</c:v>
                </c:pt>
                <c:pt idx="407">
                  <c:v>2.20236778259278E-2</c:v>
                </c:pt>
                <c:pt idx="408">
                  <c:v>2.16221809387207E-2</c:v>
                </c:pt>
                <c:pt idx="409">
                  <c:v>2.1275520324707101E-2</c:v>
                </c:pt>
                <c:pt idx="410">
                  <c:v>2.10018157958985E-2</c:v>
                </c:pt>
                <c:pt idx="411">
                  <c:v>2.1645545959472701E-2</c:v>
                </c:pt>
                <c:pt idx="412">
                  <c:v>2.2141933441162099E-2</c:v>
                </c:pt>
                <c:pt idx="413">
                  <c:v>2.2239685058593799E-2</c:v>
                </c:pt>
                <c:pt idx="414">
                  <c:v>2.1077156066894601E-2</c:v>
                </c:pt>
                <c:pt idx="415">
                  <c:v>2.0821094512939502E-2</c:v>
                </c:pt>
                <c:pt idx="416">
                  <c:v>2.0850658416748099E-2</c:v>
                </c:pt>
                <c:pt idx="417">
                  <c:v>2.1018981933593799E-2</c:v>
                </c:pt>
                <c:pt idx="418">
                  <c:v>2.0964145660400401E-2</c:v>
                </c:pt>
                <c:pt idx="419">
                  <c:v>2.0611286163330099E-2</c:v>
                </c:pt>
                <c:pt idx="420">
                  <c:v>2.0877838134765601E-2</c:v>
                </c:pt>
                <c:pt idx="421">
                  <c:v>2.0470142364502002E-2</c:v>
                </c:pt>
                <c:pt idx="422">
                  <c:v>2.05283164978028E-2</c:v>
                </c:pt>
                <c:pt idx="423">
                  <c:v>2.0738124847412099E-2</c:v>
                </c:pt>
                <c:pt idx="424">
                  <c:v>2.0606040954589899E-2</c:v>
                </c:pt>
                <c:pt idx="425">
                  <c:v>2.001953125E-2</c:v>
                </c:pt>
                <c:pt idx="426">
                  <c:v>1.99494361877442E-2</c:v>
                </c:pt>
                <c:pt idx="427">
                  <c:v>1.9695281982421899E-2</c:v>
                </c:pt>
                <c:pt idx="428">
                  <c:v>1.9569873809814502E-2</c:v>
                </c:pt>
                <c:pt idx="429">
                  <c:v>1.9604206085205099E-2</c:v>
                </c:pt>
                <c:pt idx="430">
                  <c:v>2.0059585571289101E-2</c:v>
                </c:pt>
                <c:pt idx="431">
                  <c:v>1.9303798675537099E-2</c:v>
                </c:pt>
                <c:pt idx="432">
                  <c:v>1.94196701049805E-2</c:v>
                </c:pt>
                <c:pt idx="433">
                  <c:v>2.0052433013915998E-2</c:v>
                </c:pt>
                <c:pt idx="434">
                  <c:v>1.9826889038086E-2</c:v>
                </c:pt>
                <c:pt idx="435">
                  <c:v>1.9405364990234399E-2</c:v>
                </c:pt>
                <c:pt idx="436">
                  <c:v>1.9116878509521502E-2</c:v>
                </c:pt>
                <c:pt idx="437">
                  <c:v>1.90234184265137E-2</c:v>
                </c:pt>
                <c:pt idx="438">
                  <c:v>1.8221855163574201E-2</c:v>
                </c:pt>
                <c:pt idx="439">
                  <c:v>1.7256259918212901E-2</c:v>
                </c:pt>
                <c:pt idx="440">
                  <c:v>1.69734954833985E-2</c:v>
                </c:pt>
                <c:pt idx="441">
                  <c:v>1.7197608947753899E-2</c:v>
                </c:pt>
                <c:pt idx="442">
                  <c:v>1.7057895660400401E-2</c:v>
                </c:pt>
                <c:pt idx="443">
                  <c:v>1.70950889587403E-2</c:v>
                </c:pt>
                <c:pt idx="444">
                  <c:v>1.7971992492675799E-2</c:v>
                </c:pt>
                <c:pt idx="445">
                  <c:v>1.7968177795410201E-2</c:v>
                </c:pt>
                <c:pt idx="446">
                  <c:v>1.76606178283692E-2</c:v>
                </c:pt>
                <c:pt idx="447">
                  <c:v>1.7469406127929701E-2</c:v>
                </c:pt>
                <c:pt idx="448">
                  <c:v>1.7276287078857401E-2</c:v>
                </c:pt>
                <c:pt idx="449">
                  <c:v>1.67183876037598E-2</c:v>
                </c:pt>
                <c:pt idx="450">
                  <c:v>1.6588687896728498E-2</c:v>
                </c:pt>
                <c:pt idx="451">
                  <c:v>1.6476631164550799E-2</c:v>
                </c:pt>
                <c:pt idx="452">
                  <c:v>1.6156196594238299E-2</c:v>
                </c:pt>
                <c:pt idx="453">
                  <c:v>1.6074180603027399E-2</c:v>
                </c:pt>
                <c:pt idx="454">
                  <c:v>1.60627365112305E-2</c:v>
                </c:pt>
                <c:pt idx="455">
                  <c:v>1.5745639801025401E-2</c:v>
                </c:pt>
                <c:pt idx="456">
                  <c:v>1.56655311584473E-2</c:v>
                </c:pt>
                <c:pt idx="457">
                  <c:v>1.5507698059082101E-2</c:v>
                </c:pt>
                <c:pt idx="458">
                  <c:v>1.53565406799317E-2</c:v>
                </c:pt>
                <c:pt idx="459">
                  <c:v>1.5188217163086E-2</c:v>
                </c:pt>
                <c:pt idx="460">
                  <c:v>1.5061378479003899E-2</c:v>
                </c:pt>
                <c:pt idx="461">
                  <c:v>1.50046348571778E-2</c:v>
                </c:pt>
                <c:pt idx="462">
                  <c:v>1.50318145751953E-2</c:v>
                </c:pt>
                <c:pt idx="463">
                  <c:v>1.4804363250732399E-2</c:v>
                </c:pt>
                <c:pt idx="464">
                  <c:v>1.4649868011474601E-2</c:v>
                </c:pt>
                <c:pt idx="465">
                  <c:v>1.4540195465087899E-2</c:v>
                </c:pt>
                <c:pt idx="466">
                  <c:v>1.9858837127685599E-2</c:v>
                </c:pt>
                <c:pt idx="467">
                  <c:v>1.51491165161133E-2</c:v>
                </c:pt>
                <c:pt idx="468">
                  <c:v>1.34186744689942E-2</c:v>
                </c:pt>
                <c:pt idx="469">
                  <c:v>1.4028549194336E-2</c:v>
                </c:pt>
                <c:pt idx="470">
                  <c:v>1.3855934143066399E-2</c:v>
                </c:pt>
                <c:pt idx="471">
                  <c:v>1.38602256774903E-2</c:v>
                </c:pt>
                <c:pt idx="472">
                  <c:v>1.3760089874267601E-2</c:v>
                </c:pt>
                <c:pt idx="473">
                  <c:v>1.35951042175293E-2</c:v>
                </c:pt>
                <c:pt idx="474">
                  <c:v>1.3574600219726601E-2</c:v>
                </c:pt>
                <c:pt idx="475">
                  <c:v>1.3428688049316399E-2</c:v>
                </c:pt>
                <c:pt idx="476">
                  <c:v>1.32379531860352E-2</c:v>
                </c:pt>
                <c:pt idx="477">
                  <c:v>1.33204460144043E-2</c:v>
                </c:pt>
                <c:pt idx="478">
                  <c:v>1.31478309631348E-2</c:v>
                </c:pt>
                <c:pt idx="479">
                  <c:v>1.32184028625488E-2</c:v>
                </c:pt>
                <c:pt idx="480">
                  <c:v>1.31402015686035E-2</c:v>
                </c:pt>
                <c:pt idx="481">
                  <c:v>1.2950897216796899E-2</c:v>
                </c:pt>
                <c:pt idx="482">
                  <c:v>1.28378868103028E-2</c:v>
                </c:pt>
                <c:pt idx="483">
                  <c:v>1.28083229064942E-2</c:v>
                </c:pt>
                <c:pt idx="484">
                  <c:v>1.2760162353515601E-2</c:v>
                </c:pt>
                <c:pt idx="485">
                  <c:v>1.26571655273438E-2</c:v>
                </c:pt>
                <c:pt idx="486">
                  <c:v>1.27167701721192E-2</c:v>
                </c:pt>
                <c:pt idx="487">
                  <c:v>1.2595653533935601E-2</c:v>
                </c:pt>
                <c:pt idx="488">
                  <c:v>1.251220703125E-2</c:v>
                </c:pt>
                <c:pt idx="489">
                  <c:v>1.24588012695313E-2</c:v>
                </c:pt>
                <c:pt idx="490">
                  <c:v>1.2414455413818399E-2</c:v>
                </c:pt>
                <c:pt idx="491">
                  <c:v>1.23744010925293E-2</c:v>
                </c:pt>
                <c:pt idx="492">
                  <c:v>1.2366294860839899E-2</c:v>
                </c:pt>
                <c:pt idx="493">
                  <c:v>1.22852325439453E-2</c:v>
                </c:pt>
                <c:pt idx="494">
                  <c:v>1.21736526489258E-2</c:v>
                </c:pt>
                <c:pt idx="495">
                  <c:v>1.23353004455567E-2</c:v>
                </c:pt>
                <c:pt idx="496">
                  <c:v>1.2320995330810601E-2</c:v>
                </c:pt>
                <c:pt idx="497">
                  <c:v>1.21631622314453E-2</c:v>
                </c:pt>
                <c:pt idx="498">
                  <c:v>1.1996746063232399E-2</c:v>
                </c:pt>
                <c:pt idx="499">
                  <c:v>1.2030601501464899E-2</c:v>
                </c:pt>
                <c:pt idx="500">
                  <c:v>1.2025356292724601E-2</c:v>
                </c:pt>
                <c:pt idx="501">
                  <c:v>1.1834621429443399E-2</c:v>
                </c:pt>
                <c:pt idx="502">
                  <c:v>1.1745452880859399E-2</c:v>
                </c:pt>
                <c:pt idx="503">
                  <c:v>1.17287635803223E-2</c:v>
                </c:pt>
                <c:pt idx="504">
                  <c:v>1.18536949157715E-2</c:v>
                </c:pt>
                <c:pt idx="505">
                  <c:v>1.1606216430664101E-2</c:v>
                </c:pt>
                <c:pt idx="506">
                  <c:v>1.1617660522461E-2</c:v>
                </c:pt>
                <c:pt idx="507">
                  <c:v>1.15814208984375E-2</c:v>
                </c:pt>
                <c:pt idx="508">
                  <c:v>1.15718841552735E-2</c:v>
                </c:pt>
                <c:pt idx="509">
                  <c:v>1.1549949645996101E-2</c:v>
                </c:pt>
                <c:pt idx="510">
                  <c:v>1.1467456817627E-2</c:v>
                </c:pt>
                <c:pt idx="511">
                  <c:v>1.14011764526367E-2</c:v>
                </c:pt>
                <c:pt idx="512">
                  <c:v>1.12862586975098E-2</c:v>
                </c:pt>
                <c:pt idx="513">
                  <c:v>1.13239288330078E-2</c:v>
                </c:pt>
                <c:pt idx="514">
                  <c:v>1.1290073394775399E-2</c:v>
                </c:pt>
                <c:pt idx="515">
                  <c:v>1.12385749816895E-2</c:v>
                </c:pt>
                <c:pt idx="516">
                  <c:v>1.12051963806153E-2</c:v>
                </c:pt>
                <c:pt idx="517">
                  <c:v>1.13086700439453E-2</c:v>
                </c:pt>
                <c:pt idx="518">
                  <c:v>1.11908912658692E-2</c:v>
                </c:pt>
                <c:pt idx="519">
                  <c:v>1.10325813293457E-2</c:v>
                </c:pt>
                <c:pt idx="520">
                  <c:v>1.11007690429688E-2</c:v>
                </c:pt>
                <c:pt idx="521">
                  <c:v>1.1031150817871101E-2</c:v>
                </c:pt>
                <c:pt idx="522">
                  <c:v>1.1028289794921899E-2</c:v>
                </c:pt>
                <c:pt idx="523">
                  <c:v>1.10549926757813E-2</c:v>
                </c:pt>
                <c:pt idx="524">
                  <c:v>1.10044479370117E-2</c:v>
                </c:pt>
                <c:pt idx="525">
                  <c:v>1.0909080505371101E-2</c:v>
                </c:pt>
                <c:pt idx="526">
                  <c:v>1.0913372039794899E-2</c:v>
                </c:pt>
                <c:pt idx="527">
                  <c:v>1.09353065490723E-2</c:v>
                </c:pt>
                <c:pt idx="528">
                  <c:v>1.09810829162598E-2</c:v>
                </c:pt>
                <c:pt idx="529">
                  <c:v>1.08094215393067E-2</c:v>
                </c:pt>
                <c:pt idx="530">
                  <c:v>1.0779857635498101E-2</c:v>
                </c:pt>
                <c:pt idx="531">
                  <c:v>1.06029510498047E-2</c:v>
                </c:pt>
                <c:pt idx="532">
                  <c:v>1.0605812072753899E-2</c:v>
                </c:pt>
                <c:pt idx="533">
                  <c:v>1.06501579284668E-2</c:v>
                </c:pt>
                <c:pt idx="534">
                  <c:v>1.06534957885742E-2</c:v>
                </c:pt>
                <c:pt idx="535">
                  <c:v>1.0652065277099601E-2</c:v>
                </c:pt>
                <c:pt idx="536">
                  <c:v>1.0626792907714899E-2</c:v>
                </c:pt>
                <c:pt idx="537">
                  <c:v>1.06720924377442E-2</c:v>
                </c:pt>
                <c:pt idx="538">
                  <c:v>1.0621070861816399E-2</c:v>
                </c:pt>
                <c:pt idx="539">
                  <c:v>1.04503631591797E-2</c:v>
                </c:pt>
                <c:pt idx="540">
                  <c:v>1.02996826171875E-2</c:v>
                </c:pt>
                <c:pt idx="541">
                  <c:v>1.04575157165528E-2</c:v>
                </c:pt>
                <c:pt idx="542">
                  <c:v>1.0407447814941399E-2</c:v>
                </c:pt>
                <c:pt idx="543">
                  <c:v>1.02815628051758E-2</c:v>
                </c:pt>
                <c:pt idx="544">
                  <c:v>1.01604461669922E-2</c:v>
                </c:pt>
                <c:pt idx="545">
                  <c:v>1.0270118713378899E-2</c:v>
                </c:pt>
                <c:pt idx="546">
                  <c:v>1.02415084838867E-2</c:v>
                </c:pt>
                <c:pt idx="547">
                  <c:v>1.0069847106933601E-2</c:v>
                </c:pt>
                <c:pt idx="548">
                  <c:v>9.9334716796875E-3</c:v>
                </c:pt>
                <c:pt idx="549">
                  <c:v>9.8772048950195295E-3</c:v>
                </c:pt>
                <c:pt idx="550">
                  <c:v>1.01099014282227E-2</c:v>
                </c:pt>
                <c:pt idx="551">
                  <c:v>1.0001659393310601E-2</c:v>
                </c:pt>
                <c:pt idx="552">
                  <c:v>9.9987983703613299E-3</c:v>
                </c:pt>
                <c:pt idx="553">
                  <c:v>9.8471641540527396E-3</c:v>
                </c:pt>
                <c:pt idx="554">
                  <c:v>9.7966194152832101E-3</c:v>
                </c:pt>
                <c:pt idx="555">
                  <c:v>9.88006591796875E-3</c:v>
                </c:pt>
                <c:pt idx="556">
                  <c:v>9.9663734436035208E-3</c:v>
                </c:pt>
                <c:pt idx="557">
                  <c:v>9.9091529846191406E-3</c:v>
                </c:pt>
                <c:pt idx="558">
                  <c:v>9.9115371704101597E-3</c:v>
                </c:pt>
                <c:pt idx="559">
                  <c:v>9.9081993103027396E-3</c:v>
                </c:pt>
                <c:pt idx="560">
                  <c:v>9.9349021911621094E-3</c:v>
                </c:pt>
                <c:pt idx="561">
                  <c:v>9.9277496337890608E-3</c:v>
                </c:pt>
                <c:pt idx="562">
                  <c:v>9.8118782043457101E-3</c:v>
                </c:pt>
                <c:pt idx="563">
                  <c:v>9.9067687988281302E-3</c:v>
                </c:pt>
                <c:pt idx="564">
                  <c:v>9.9873542785644601E-3</c:v>
                </c:pt>
                <c:pt idx="565">
                  <c:v>9.7527503967285208E-3</c:v>
                </c:pt>
                <c:pt idx="566">
                  <c:v>9.7398757934570295E-3</c:v>
                </c:pt>
                <c:pt idx="567">
                  <c:v>9.7303390502929705E-3</c:v>
                </c:pt>
                <c:pt idx="568">
                  <c:v>9.8996162414550799E-3</c:v>
                </c:pt>
                <c:pt idx="569">
                  <c:v>1.0000228881836E-2</c:v>
                </c:pt>
                <c:pt idx="570">
                  <c:v>1.0032176971435601E-2</c:v>
                </c:pt>
                <c:pt idx="571">
                  <c:v>9.8018646240234392E-3</c:v>
                </c:pt>
                <c:pt idx="572">
                  <c:v>9.6669197082519601E-3</c:v>
                </c:pt>
                <c:pt idx="573">
                  <c:v>9.5438957214355503E-3</c:v>
                </c:pt>
                <c:pt idx="574">
                  <c:v>9.5877647399902396E-3</c:v>
                </c:pt>
                <c:pt idx="575">
                  <c:v>9.6378326416015608E-3</c:v>
                </c:pt>
                <c:pt idx="576">
                  <c:v>9.490966796875E-3</c:v>
                </c:pt>
                <c:pt idx="577">
                  <c:v>9.3355178833007795E-3</c:v>
                </c:pt>
                <c:pt idx="578">
                  <c:v>9.3374252319336007E-3</c:v>
                </c:pt>
                <c:pt idx="579">
                  <c:v>9.6211433410644601E-3</c:v>
                </c:pt>
                <c:pt idx="580">
                  <c:v>9.4513893127441406E-3</c:v>
                </c:pt>
                <c:pt idx="581">
                  <c:v>9.3498229980468802E-3</c:v>
                </c:pt>
                <c:pt idx="582">
                  <c:v>9.2334747314453108E-3</c:v>
                </c:pt>
                <c:pt idx="583">
                  <c:v>9.1767311096191406E-3</c:v>
                </c:pt>
                <c:pt idx="584">
                  <c:v>9.2220306396484392E-3</c:v>
                </c:pt>
                <c:pt idx="585">
                  <c:v>9.1586112976074201E-3</c:v>
                </c:pt>
                <c:pt idx="586">
                  <c:v>9.07135009765625E-3</c:v>
                </c:pt>
                <c:pt idx="587">
                  <c:v>9.1409683227539097E-3</c:v>
                </c:pt>
                <c:pt idx="588">
                  <c:v>9.0427398681640608E-3</c:v>
                </c:pt>
                <c:pt idx="589">
                  <c:v>9.1204643249511701E-3</c:v>
                </c:pt>
                <c:pt idx="590">
                  <c:v>9.2449188232421892E-3</c:v>
                </c:pt>
                <c:pt idx="591">
                  <c:v>9.16290283203125E-3</c:v>
                </c:pt>
                <c:pt idx="592">
                  <c:v>9.0961456298828108E-3</c:v>
                </c:pt>
                <c:pt idx="593">
                  <c:v>9.1238021850586007E-3</c:v>
                </c:pt>
                <c:pt idx="594">
                  <c:v>9.1032981872558594E-3</c:v>
                </c:pt>
                <c:pt idx="595">
                  <c:v>9.0003013610839896E-3</c:v>
                </c:pt>
                <c:pt idx="596">
                  <c:v>9.0150833129882795E-3</c:v>
                </c:pt>
                <c:pt idx="597">
                  <c:v>8.9597702026367205E-3</c:v>
                </c:pt>
                <c:pt idx="598">
                  <c:v>8.9468955993652396E-3</c:v>
                </c:pt>
                <c:pt idx="599">
                  <c:v>8.9349746704101597E-3</c:v>
                </c:pt>
                <c:pt idx="600">
                  <c:v>9.0484619140625E-3</c:v>
                </c:pt>
                <c:pt idx="601">
                  <c:v>8.9282989501953108E-3</c:v>
                </c:pt>
                <c:pt idx="602">
                  <c:v>9.0136528015136701E-3</c:v>
                </c:pt>
                <c:pt idx="603">
                  <c:v>8.9793205261230503E-3</c:v>
                </c:pt>
                <c:pt idx="604">
                  <c:v>8.9540481567382795E-3</c:v>
                </c:pt>
                <c:pt idx="605">
                  <c:v>8.941650390625E-3</c:v>
                </c:pt>
                <c:pt idx="606">
                  <c:v>8.9945793151855503E-3</c:v>
                </c:pt>
                <c:pt idx="607">
                  <c:v>8.8849067687988299E-3</c:v>
                </c:pt>
                <c:pt idx="608">
                  <c:v>8.9578628540039097E-3</c:v>
                </c:pt>
                <c:pt idx="609">
                  <c:v>8.8706016540527396E-3</c:v>
                </c:pt>
                <c:pt idx="610">
                  <c:v>8.8167190551757795E-3</c:v>
                </c:pt>
                <c:pt idx="611">
                  <c:v>8.9030265808105503E-3</c:v>
                </c:pt>
                <c:pt idx="612">
                  <c:v>8.8224411010742205E-3</c:v>
                </c:pt>
                <c:pt idx="613">
                  <c:v>8.7518692016601597E-3</c:v>
                </c:pt>
                <c:pt idx="614">
                  <c:v>8.7032318115234392E-3</c:v>
                </c:pt>
                <c:pt idx="615">
                  <c:v>8.5964202880859392E-3</c:v>
                </c:pt>
                <c:pt idx="616">
                  <c:v>8.5825920104980503E-3</c:v>
                </c:pt>
                <c:pt idx="617">
                  <c:v>8.5382461547851597E-3</c:v>
                </c:pt>
                <c:pt idx="618">
                  <c:v>8.5139274597168003E-3</c:v>
                </c:pt>
                <c:pt idx="619">
                  <c:v>8.5325241088867205E-3</c:v>
                </c:pt>
                <c:pt idx="620">
                  <c:v>8.5959434509277396E-3</c:v>
                </c:pt>
                <c:pt idx="621">
                  <c:v>8.64410400390625E-3</c:v>
                </c:pt>
                <c:pt idx="622">
                  <c:v>8.5439682006836007E-3</c:v>
                </c:pt>
                <c:pt idx="623">
                  <c:v>8.5310935974121094E-3</c:v>
                </c:pt>
                <c:pt idx="624">
                  <c:v>8.4629058837890608E-3</c:v>
                </c:pt>
                <c:pt idx="625">
                  <c:v>8.4733963012695295E-3</c:v>
                </c:pt>
                <c:pt idx="626">
                  <c:v>8.4176063537597708E-3</c:v>
                </c:pt>
                <c:pt idx="627">
                  <c:v>8.3475112915039097E-3</c:v>
                </c:pt>
                <c:pt idx="628">
                  <c:v>8.2941055297851597E-3</c:v>
                </c:pt>
                <c:pt idx="629">
                  <c:v>8.2335472106933594E-3</c:v>
                </c:pt>
                <c:pt idx="630">
                  <c:v>8.3322525024414097E-3</c:v>
                </c:pt>
                <c:pt idx="631">
                  <c:v>8.3770751953125E-3</c:v>
                </c:pt>
                <c:pt idx="632">
                  <c:v>8.3656311035156302E-3</c:v>
                </c:pt>
                <c:pt idx="633">
                  <c:v>8.2139968872070295E-3</c:v>
                </c:pt>
                <c:pt idx="634">
                  <c:v>8.1677436828613299E-3</c:v>
                </c:pt>
                <c:pt idx="635">
                  <c:v>8.1315040588378906E-3</c:v>
                </c:pt>
                <c:pt idx="636">
                  <c:v>8.1701278686523507E-3</c:v>
                </c:pt>
                <c:pt idx="637">
                  <c:v>8.3217620849609392E-3</c:v>
                </c:pt>
                <c:pt idx="638">
                  <c:v>8.3689689636230295E-3</c:v>
                </c:pt>
                <c:pt idx="639">
                  <c:v>8.2659721374511701E-3</c:v>
                </c:pt>
                <c:pt idx="640">
                  <c:v>8.1639289855957101E-3</c:v>
                </c:pt>
                <c:pt idx="641">
                  <c:v>8.0218315124511701E-3</c:v>
                </c:pt>
                <c:pt idx="642">
                  <c:v>8.1129074096679705E-3</c:v>
                </c:pt>
                <c:pt idx="643">
                  <c:v>8.0981254577636701E-3</c:v>
                </c:pt>
                <c:pt idx="644">
                  <c:v>8.2135200500488299E-3</c:v>
                </c:pt>
                <c:pt idx="645">
                  <c:v>8.1906318664550799E-3</c:v>
                </c:pt>
                <c:pt idx="646">
                  <c:v>8.1672668457031302E-3</c:v>
                </c:pt>
                <c:pt idx="647">
                  <c:v>8.1381797790527396E-3</c:v>
                </c:pt>
                <c:pt idx="648">
                  <c:v>8.0366134643554705E-3</c:v>
                </c:pt>
                <c:pt idx="649">
                  <c:v>8.0862045288086007E-3</c:v>
                </c:pt>
                <c:pt idx="650">
                  <c:v>8.2077980041503906E-3</c:v>
                </c:pt>
                <c:pt idx="651">
                  <c:v>8.1424713134765608E-3</c:v>
                </c:pt>
                <c:pt idx="652">
                  <c:v>8.0900192260742205E-3</c:v>
                </c:pt>
                <c:pt idx="653">
                  <c:v>7.9178810119628906E-3</c:v>
                </c:pt>
                <c:pt idx="654">
                  <c:v>7.9827308654785208E-3</c:v>
                </c:pt>
                <c:pt idx="655">
                  <c:v>7.9813003540039097E-3</c:v>
                </c:pt>
                <c:pt idx="656">
                  <c:v>8.0919265747070295E-3</c:v>
                </c:pt>
                <c:pt idx="657">
                  <c:v>8.0790519714355503E-3</c:v>
                </c:pt>
                <c:pt idx="658">
                  <c:v>7.9822540283203194E-3</c:v>
                </c:pt>
                <c:pt idx="659">
                  <c:v>7.9746246337890694E-3</c:v>
                </c:pt>
                <c:pt idx="660">
                  <c:v>7.9994201660156302E-3</c:v>
                </c:pt>
                <c:pt idx="661">
                  <c:v>8.1448554992675799E-3</c:v>
                </c:pt>
                <c:pt idx="662">
                  <c:v>8.0633163452148507E-3</c:v>
                </c:pt>
                <c:pt idx="663">
                  <c:v>8.1248283386230503E-3</c:v>
                </c:pt>
                <c:pt idx="664">
                  <c:v>8.1925392150878906E-3</c:v>
                </c:pt>
                <c:pt idx="665">
                  <c:v>8.3603858947753906E-3</c:v>
                </c:pt>
                <c:pt idx="666">
                  <c:v>8.1768035888671892E-3</c:v>
                </c:pt>
                <c:pt idx="667">
                  <c:v>8.1510543823242205E-3</c:v>
                </c:pt>
                <c:pt idx="668">
                  <c:v>8.0804824829101597E-3</c:v>
                </c:pt>
                <c:pt idx="669">
                  <c:v>8.1734657287597708E-3</c:v>
                </c:pt>
                <c:pt idx="670">
                  <c:v>8.1977844238281302E-3</c:v>
                </c:pt>
                <c:pt idx="671">
                  <c:v>8.1028938293457101E-3</c:v>
                </c:pt>
                <c:pt idx="672">
                  <c:v>8.0895423889160208E-3</c:v>
                </c:pt>
                <c:pt idx="673">
                  <c:v>8.1648826599121094E-3</c:v>
                </c:pt>
                <c:pt idx="674">
                  <c:v>8.1224441528320295E-3</c:v>
                </c:pt>
                <c:pt idx="675">
                  <c:v>8.1634521484375E-3</c:v>
                </c:pt>
                <c:pt idx="676">
                  <c:v>8.1410408020019601E-3</c:v>
                </c:pt>
                <c:pt idx="677">
                  <c:v>8.2721710205078108E-3</c:v>
                </c:pt>
                <c:pt idx="678">
                  <c:v>8.1553459167480503E-3</c:v>
                </c:pt>
                <c:pt idx="679">
                  <c:v>8.2530975341796892E-3</c:v>
                </c:pt>
                <c:pt idx="680">
                  <c:v>8.0981254577636701E-3</c:v>
                </c:pt>
                <c:pt idx="681">
                  <c:v>8.0409049987793003E-3</c:v>
                </c:pt>
                <c:pt idx="682">
                  <c:v>8.148193359375E-3</c:v>
                </c:pt>
                <c:pt idx="683">
                  <c:v>8.0304145812988299E-3</c:v>
                </c:pt>
                <c:pt idx="684">
                  <c:v>8.0766677856445295E-3</c:v>
                </c:pt>
                <c:pt idx="685">
                  <c:v>8.0857276916503906E-3</c:v>
                </c:pt>
                <c:pt idx="686">
                  <c:v>8.1372261047363299E-3</c:v>
                </c:pt>
                <c:pt idx="687">
                  <c:v>8.0094337463378906E-3</c:v>
                </c:pt>
                <c:pt idx="688">
                  <c:v>8.0275535583496094E-3</c:v>
                </c:pt>
                <c:pt idx="689">
                  <c:v>8.2216262817382795E-3</c:v>
                </c:pt>
                <c:pt idx="690">
                  <c:v>8.2297325134277396E-3</c:v>
                </c:pt>
                <c:pt idx="691">
                  <c:v>8.0785751342773507E-3</c:v>
                </c:pt>
                <c:pt idx="692">
                  <c:v>8.1610679626464896E-3</c:v>
                </c:pt>
                <c:pt idx="693">
                  <c:v>8.0986022949218802E-3</c:v>
                </c:pt>
                <c:pt idx="694">
                  <c:v>8.0542564392089896E-3</c:v>
                </c:pt>
                <c:pt idx="695">
                  <c:v>8.0647468566894601E-3</c:v>
                </c:pt>
                <c:pt idx="696">
                  <c:v>8.1472396850586007E-3</c:v>
                </c:pt>
                <c:pt idx="697">
                  <c:v>8.1877708435058594E-3</c:v>
                </c:pt>
                <c:pt idx="698">
                  <c:v>8.2311630249023507E-3</c:v>
                </c:pt>
                <c:pt idx="699">
                  <c:v>8.3065032958984392E-3</c:v>
                </c:pt>
                <c:pt idx="700">
                  <c:v>8.3370208740234392E-3</c:v>
                </c:pt>
                <c:pt idx="701">
                  <c:v>8.1772804260253906E-3</c:v>
                </c:pt>
                <c:pt idx="702">
                  <c:v>8.0409049987793003E-3</c:v>
                </c:pt>
                <c:pt idx="703">
                  <c:v>8.0571174621582101E-3</c:v>
                </c:pt>
                <c:pt idx="704">
                  <c:v>7.9126358032226597E-3</c:v>
                </c:pt>
                <c:pt idx="705">
                  <c:v>7.8468322753906302E-3</c:v>
                </c:pt>
                <c:pt idx="706">
                  <c:v>7.8883171081543003E-3</c:v>
                </c:pt>
                <c:pt idx="707">
                  <c:v>7.7824592590332101E-3</c:v>
                </c:pt>
                <c:pt idx="708">
                  <c:v>7.7042579650878898E-3</c:v>
                </c:pt>
                <c:pt idx="709">
                  <c:v>7.5712203979492196E-3</c:v>
                </c:pt>
                <c:pt idx="710">
                  <c:v>7.4024200439453203E-3</c:v>
                </c:pt>
                <c:pt idx="711">
                  <c:v>7.3680877685546901E-3</c:v>
                </c:pt>
                <c:pt idx="712">
                  <c:v>7.2894096374511701E-3</c:v>
                </c:pt>
                <c:pt idx="713">
                  <c:v>7.22503662109375E-3</c:v>
                </c:pt>
                <c:pt idx="714">
                  <c:v>7.1811676025390703E-3</c:v>
                </c:pt>
                <c:pt idx="715">
                  <c:v>7.2150230407714896E-3</c:v>
                </c:pt>
                <c:pt idx="716">
                  <c:v>7.0614814758300799E-3</c:v>
                </c:pt>
                <c:pt idx="717">
                  <c:v>7.0328712463378898E-3</c:v>
                </c:pt>
                <c:pt idx="718">
                  <c:v>7.0390701293945304E-3</c:v>
                </c:pt>
                <c:pt idx="719">
                  <c:v>7.1787834167480503E-3</c:v>
                </c:pt>
                <c:pt idx="720">
                  <c:v>7.2331428527832101E-3</c:v>
                </c:pt>
                <c:pt idx="721">
                  <c:v>7.2388648986816398E-3</c:v>
                </c:pt>
                <c:pt idx="722">
                  <c:v>7.3308944702148498E-3</c:v>
                </c:pt>
                <c:pt idx="723">
                  <c:v>7.4367523193359401E-3</c:v>
                </c:pt>
                <c:pt idx="724">
                  <c:v>7.537841796875E-3</c:v>
                </c:pt>
                <c:pt idx="725">
                  <c:v>7.7219009399414097E-3</c:v>
                </c:pt>
                <c:pt idx="726">
                  <c:v>7.6971054077148498E-3</c:v>
                </c:pt>
                <c:pt idx="727">
                  <c:v>7.8310966491699201E-3</c:v>
                </c:pt>
                <c:pt idx="728">
                  <c:v>7.9092979431152396E-3</c:v>
                </c:pt>
                <c:pt idx="729">
                  <c:v>7.86590576171875E-3</c:v>
                </c:pt>
                <c:pt idx="730">
                  <c:v>7.8477859497070295E-3</c:v>
                </c:pt>
                <c:pt idx="731">
                  <c:v>7.7729225158691398E-3</c:v>
                </c:pt>
                <c:pt idx="732">
                  <c:v>7.6742172241210998E-3</c:v>
                </c:pt>
                <c:pt idx="733">
                  <c:v>7.7533721923828203E-3</c:v>
                </c:pt>
                <c:pt idx="734">
                  <c:v>7.6842308044433602E-3</c:v>
                </c:pt>
                <c:pt idx="735">
                  <c:v>7.781982421875E-3</c:v>
                </c:pt>
                <c:pt idx="736">
                  <c:v>7.71331787109375E-3</c:v>
                </c:pt>
                <c:pt idx="737">
                  <c:v>7.8272819519043003E-3</c:v>
                </c:pt>
                <c:pt idx="738">
                  <c:v>7.7939033508300799E-3</c:v>
                </c:pt>
                <c:pt idx="739">
                  <c:v>7.6904296875E-3</c:v>
                </c:pt>
                <c:pt idx="740">
                  <c:v>7.76147842407227E-3</c:v>
                </c:pt>
                <c:pt idx="741">
                  <c:v>7.7204704284668003E-3</c:v>
                </c:pt>
                <c:pt idx="742">
                  <c:v>7.5831413269043003E-3</c:v>
                </c:pt>
                <c:pt idx="743">
                  <c:v>7.8582763671875E-3</c:v>
                </c:pt>
                <c:pt idx="744">
                  <c:v>7.7881813049316398E-3</c:v>
                </c:pt>
                <c:pt idx="745">
                  <c:v>7.9531669616699201E-3</c:v>
                </c:pt>
                <c:pt idx="746">
                  <c:v>7.9221725463867205E-3</c:v>
                </c:pt>
                <c:pt idx="747">
                  <c:v>7.7853202819824201E-3</c:v>
                </c:pt>
                <c:pt idx="748">
                  <c:v>7.7962875366210998E-3</c:v>
                </c:pt>
                <c:pt idx="749">
                  <c:v>7.6060295104980503E-3</c:v>
                </c:pt>
                <c:pt idx="750">
                  <c:v>7.5788497924804696E-3</c:v>
                </c:pt>
                <c:pt idx="751">
                  <c:v>7.7600479125976597E-3</c:v>
                </c:pt>
                <c:pt idx="752">
                  <c:v>7.6780319213867196E-3</c:v>
                </c:pt>
                <c:pt idx="753">
                  <c:v>7.7939033508300799E-3</c:v>
                </c:pt>
                <c:pt idx="754">
                  <c:v>7.7848434448242196E-3</c:v>
                </c:pt>
                <c:pt idx="755">
                  <c:v>7.7900886535644601E-3</c:v>
                </c:pt>
                <c:pt idx="756">
                  <c:v>7.8358650207519601E-3</c:v>
                </c:pt>
                <c:pt idx="757">
                  <c:v>7.8058242797851597E-3</c:v>
                </c:pt>
                <c:pt idx="758">
                  <c:v>7.7357292175293003E-3</c:v>
                </c:pt>
                <c:pt idx="759">
                  <c:v>7.7738761901855503E-3</c:v>
                </c:pt>
                <c:pt idx="760">
                  <c:v>7.7104568481445304E-3</c:v>
                </c:pt>
                <c:pt idx="761">
                  <c:v>7.8325271606445295E-3</c:v>
                </c:pt>
                <c:pt idx="762">
                  <c:v>7.7705383300781302E-3</c:v>
                </c:pt>
                <c:pt idx="763">
                  <c:v>7.9021453857421892E-3</c:v>
                </c:pt>
                <c:pt idx="764">
                  <c:v>7.8907012939453194E-3</c:v>
                </c:pt>
                <c:pt idx="765">
                  <c:v>7.9145431518554705E-3</c:v>
                </c:pt>
                <c:pt idx="766">
                  <c:v>7.9374313354492205E-3</c:v>
                </c:pt>
                <c:pt idx="767">
                  <c:v>8.0056190490722708E-3</c:v>
                </c:pt>
                <c:pt idx="768">
                  <c:v>7.8239440917968802E-3</c:v>
                </c:pt>
                <c:pt idx="769">
                  <c:v>7.99560546875E-3</c:v>
                </c:pt>
                <c:pt idx="770">
                  <c:v>7.9770088195800799E-3</c:v>
                </c:pt>
                <c:pt idx="771">
                  <c:v>7.8287124633789097E-3</c:v>
                </c:pt>
                <c:pt idx="772">
                  <c:v>8.0699920654296892E-3</c:v>
                </c:pt>
                <c:pt idx="773">
                  <c:v>7.9464912414550799E-3</c:v>
                </c:pt>
                <c:pt idx="774">
                  <c:v>7.9488754272461007E-3</c:v>
                </c:pt>
                <c:pt idx="775">
                  <c:v>7.9932212829589896E-3</c:v>
                </c:pt>
                <c:pt idx="776">
                  <c:v>7.9989433288574201E-3</c:v>
                </c:pt>
                <c:pt idx="777">
                  <c:v>7.8196525573730503E-3</c:v>
                </c:pt>
                <c:pt idx="778">
                  <c:v>8.1324577331543003E-3</c:v>
                </c:pt>
                <c:pt idx="779">
                  <c:v>8.2330703735351597E-3</c:v>
                </c:pt>
                <c:pt idx="780">
                  <c:v>8.2225799560546892E-3</c:v>
                </c:pt>
                <c:pt idx="781">
                  <c:v>8.3532333374023507E-3</c:v>
                </c:pt>
                <c:pt idx="782">
                  <c:v>8.2535743713378906E-3</c:v>
                </c:pt>
                <c:pt idx="783">
                  <c:v>8.2373619079589896E-3</c:v>
                </c:pt>
                <c:pt idx="784">
                  <c:v>8.2597732543945295E-3</c:v>
                </c:pt>
                <c:pt idx="785">
                  <c:v>8.1391334533691406E-3</c:v>
                </c:pt>
                <c:pt idx="786">
                  <c:v>8.3379745483398507E-3</c:v>
                </c:pt>
                <c:pt idx="787">
                  <c:v>8.3022117614746094E-3</c:v>
                </c:pt>
                <c:pt idx="788">
                  <c:v>8.3260536193847708E-3</c:v>
                </c:pt>
                <c:pt idx="789">
                  <c:v>8.3613395690918003E-3</c:v>
                </c:pt>
                <c:pt idx="790">
                  <c:v>8.4671974182128906E-3</c:v>
                </c:pt>
                <c:pt idx="791">
                  <c:v>8.5182189941406302E-3</c:v>
                </c:pt>
                <c:pt idx="792">
                  <c:v>8.5039138793945295E-3</c:v>
                </c:pt>
                <c:pt idx="793">
                  <c:v>8.4962844848632795E-3</c:v>
                </c:pt>
                <c:pt idx="794">
                  <c:v>8.4700584411621094E-3</c:v>
                </c:pt>
                <c:pt idx="795">
                  <c:v>8.6998939514160208E-3</c:v>
                </c:pt>
                <c:pt idx="796">
                  <c:v>8.4037780761718802E-3</c:v>
                </c:pt>
                <c:pt idx="797">
                  <c:v>8.6512565612793003E-3</c:v>
                </c:pt>
                <c:pt idx="798">
                  <c:v>8.2511901855468802E-3</c:v>
                </c:pt>
                <c:pt idx="799">
                  <c:v>8.5024833679199201E-3</c:v>
                </c:pt>
                <c:pt idx="800">
                  <c:v>8.453369140625E-3</c:v>
                </c:pt>
                <c:pt idx="801">
                  <c:v>8.7733268737793003E-3</c:v>
                </c:pt>
                <c:pt idx="802">
                  <c:v>8.3036422729492205E-3</c:v>
                </c:pt>
                <c:pt idx="803">
                  <c:v>8.4671974182128906E-3</c:v>
                </c:pt>
                <c:pt idx="804">
                  <c:v>8.2836151123046892E-3</c:v>
                </c:pt>
                <c:pt idx="805">
                  <c:v>8.1129074096679705E-3</c:v>
                </c:pt>
                <c:pt idx="806">
                  <c:v>8.4958076477050799E-3</c:v>
                </c:pt>
                <c:pt idx="807">
                  <c:v>8.3050727844238299E-3</c:v>
                </c:pt>
                <c:pt idx="808">
                  <c:v>8.4381103515625E-3</c:v>
                </c:pt>
                <c:pt idx="809">
                  <c:v>8.3956718444824201E-3</c:v>
                </c:pt>
                <c:pt idx="810">
                  <c:v>8.3217620849609392E-3</c:v>
                </c:pt>
                <c:pt idx="811">
                  <c:v>8.0723762512207101E-3</c:v>
                </c:pt>
                <c:pt idx="812">
                  <c:v>8.1357955932617205E-3</c:v>
                </c:pt>
                <c:pt idx="813">
                  <c:v>7.9016685485839896E-3</c:v>
                </c:pt>
                <c:pt idx="814">
                  <c:v>8.1219673156738299E-3</c:v>
                </c:pt>
                <c:pt idx="815">
                  <c:v>7.62176513671875E-3</c:v>
                </c:pt>
                <c:pt idx="816">
                  <c:v>7.95745849609375E-3</c:v>
                </c:pt>
                <c:pt idx="817">
                  <c:v>7.66754150390625E-3</c:v>
                </c:pt>
                <c:pt idx="818">
                  <c:v>7.5807571411132804E-3</c:v>
                </c:pt>
                <c:pt idx="819">
                  <c:v>7.0252418518066398E-3</c:v>
                </c:pt>
                <c:pt idx="820">
                  <c:v>7.2298049926757804E-3</c:v>
                </c:pt>
                <c:pt idx="821">
                  <c:v>7.01379776000977E-3</c:v>
                </c:pt>
                <c:pt idx="822">
                  <c:v>6.9642066955566398E-3</c:v>
                </c:pt>
                <c:pt idx="823">
                  <c:v>6.8221092224121102E-3</c:v>
                </c:pt>
                <c:pt idx="824">
                  <c:v>6.7219734191894601E-3</c:v>
                </c:pt>
                <c:pt idx="825">
                  <c:v>6.6189765930175799E-3</c:v>
                </c:pt>
                <c:pt idx="826">
                  <c:v>6.988525390625E-3</c:v>
                </c:pt>
                <c:pt idx="827">
                  <c:v>6.3953399658203203E-3</c:v>
                </c:pt>
                <c:pt idx="828">
                  <c:v>6.37054443359375E-3</c:v>
                </c:pt>
                <c:pt idx="829">
                  <c:v>6.3266754150390703E-3</c:v>
                </c:pt>
                <c:pt idx="830">
                  <c:v>6.4458847045898498E-3</c:v>
                </c:pt>
                <c:pt idx="831">
                  <c:v>6.1454772949218802E-3</c:v>
                </c:pt>
                <c:pt idx="832">
                  <c:v>6.3724517822265703E-3</c:v>
                </c:pt>
                <c:pt idx="833">
                  <c:v>6.1650276184082101E-3</c:v>
                </c:pt>
                <c:pt idx="834">
                  <c:v>5.7663917541503898E-3</c:v>
                </c:pt>
                <c:pt idx="835">
                  <c:v>6.22034072875977E-3</c:v>
                </c:pt>
                <c:pt idx="836">
                  <c:v>5.6128501892089896E-3</c:v>
                </c:pt>
                <c:pt idx="837">
                  <c:v>5.5427551269531302E-3</c:v>
                </c:pt>
                <c:pt idx="838">
                  <c:v>5.39636611938477E-3</c:v>
                </c:pt>
                <c:pt idx="839">
                  <c:v>4.9428939819335998E-3</c:v>
                </c:pt>
                <c:pt idx="840">
                  <c:v>5.39636611938477E-3</c:v>
                </c:pt>
                <c:pt idx="841">
                  <c:v>4.9467086791992196E-3</c:v>
                </c:pt>
                <c:pt idx="842">
                  <c:v>5.4645538330078203E-3</c:v>
                </c:pt>
                <c:pt idx="843">
                  <c:v>4.9567222595214896E-3</c:v>
                </c:pt>
                <c:pt idx="844">
                  <c:v>5.0497055053710998E-3</c:v>
                </c:pt>
                <c:pt idx="845">
                  <c:v>4.85992431640625E-3</c:v>
                </c:pt>
                <c:pt idx="846">
                  <c:v>4.3683052062988299E-3</c:v>
                </c:pt>
                <c:pt idx="847">
                  <c:v>4.6229362487793003E-3</c:v>
                </c:pt>
                <c:pt idx="848">
                  <c:v>4.3096542358398498E-3</c:v>
                </c:pt>
                <c:pt idx="849">
                  <c:v>4.1866302490234401E-3</c:v>
                </c:pt>
                <c:pt idx="850">
                  <c:v>4.1036605834960998E-3</c:v>
                </c:pt>
                <c:pt idx="851">
                  <c:v>4.4155120849609401E-3</c:v>
                </c:pt>
                <c:pt idx="852">
                  <c:v>4.1007995605468802E-3</c:v>
                </c:pt>
                <c:pt idx="853">
                  <c:v>3.9429664611816398E-3</c:v>
                </c:pt>
                <c:pt idx="854">
                  <c:v>4.1971206665039097E-3</c:v>
                </c:pt>
                <c:pt idx="855">
                  <c:v>3.3750534057617201E-3</c:v>
                </c:pt>
                <c:pt idx="856">
                  <c:v>3.5634040832519601E-3</c:v>
                </c:pt>
                <c:pt idx="857">
                  <c:v>3.7455558776855499E-3</c:v>
                </c:pt>
                <c:pt idx="858">
                  <c:v>4.0912628173828099E-3</c:v>
                </c:pt>
                <c:pt idx="859">
                  <c:v>3.5543441772460998E-3</c:v>
                </c:pt>
                <c:pt idx="860">
                  <c:v>2.7089118957519601E-3</c:v>
                </c:pt>
                <c:pt idx="861">
                  <c:v>3.1733512878417999E-3</c:v>
                </c:pt>
                <c:pt idx="862">
                  <c:v>3.1480789184570299E-3</c:v>
                </c:pt>
                <c:pt idx="863">
                  <c:v>2.0203590393066402E-3</c:v>
                </c:pt>
                <c:pt idx="864">
                  <c:v>2.06995010375977E-3</c:v>
                </c:pt>
                <c:pt idx="865">
                  <c:v>3.6172866821289102E-3</c:v>
                </c:pt>
                <c:pt idx="866">
                  <c:v>2.3078918457031302E-3</c:v>
                </c:pt>
                <c:pt idx="867">
                  <c:v>2.44903564453125E-3</c:v>
                </c:pt>
                <c:pt idx="868">
                  <c:v>9.3889236450195302E-4</c:v>
                </c:pt>
                <c:pt idx="869">
                  <c:v>2.655029296875E-3</c:v>
                </c:pt>
                <c:pt idx="870">
                  <c:v>2.3860931396484401E-3</c:v>
                </c:pt>
                <c:pt idx="871">
                  <c:v>5.4359436035156304E-4</c:v>
                </c:pt>
                <c:pt idx="872">
                  <c:v>1.9979476928711E-4</c:v>
                </c:pt>
                <c:pt idx="873">
                  <c:v>1.2364387512207101E-3</c:v>
                </c:pt>
                <c:pt idx="874">
                  <c:v>1.3265609741211E-3</c:v>
                </c:pt>
                <c:pt idx="875">
                  <c:v>1.6345977783203099E-3</c:v>
                </c:pt>
                <c:pt idx="876">
                  <c:v>1.2364387512207101E-3</c:v>
                </c:pt>
                <c:pt idx="877">
                  <c:v>2.1557807922363299E-3</c:v>
                </c:pt>
                <c:pt idx="878">
                  <c:v>2.51007080078125E-3</c:v>
                </c:pt>
                <c:pt idx="879">
                  <c:v>3.1895637512207101E-3</c:v>
                </c:pt>
                <c:pt idx="880">
                  <c:v>3.5963058471679701E-3</c:v>
                </c:pt>
                <c:pt idx="881">
                  <c:v>1.0824203491211E-3</c:v>
                </c:pt>
                <c:pt idx="882">
                  <c:v>2.593994140625E-3</c:v>
                </c:pt>
                <c:pt idx="883">
                  <c:v>5.9747695922851595E-4</c:v>
                </c:pt>
                <c:pt idx="884">
                  <c:v>2.6836395263671901E-3</c:v>
                </c:pt>
                <c:pt idx="885">
                  <c:v>1.5926361083984399E-4</c:v>
                </c:pt>
                <c:pt idx="886">
                  <c:v>2.23302841186524E-3</c:v>
                </c:pt>
                <c:pt idx="887">
                  <c:v>2.7360916137695299E-3</c:v>
                </c:pt>
                <c:pt idx="888">
                  <c:v>1.2035369873046901E-3</c:v>
                </c:pt>
                <c:pt idx="889">
                  <c:v>4.1775703430175799E-3</c:v>
                </c:pt>
                <c:pt idx="890">
                  <c:v>1.2469291687011699E-3</c:v>
                </c:pt>
                <c:pt idx="891">
                  <c:v>3.9563179016113299E-3</c:v>
                </c:pt>
                <c:pt idx="892">
                  <c:v>2.1395683288574201E-3</c:v>
                </c:pt>
                <c:pt idx="893">
                  <c:v>4.1699409484863299E-3</c:v>
                </c:pt>
                <c:pt idx="894">
                  <c:v>7.7867507934570302E-4</c:v>
                </c:pt>
                <c:pt idx="895">
                  <c:v>1.6942024230957101E-3</c:v>
                </c:pt>
                <c:pt idx="896">
                  <c:v>3.0860900878906302E-3</c:v>
                </c:pt>
                <c:pt idx="897">
                  <c:v>2.0914077758789102E-3</c:v>
                </c:pt>
                <c:pt idx="898">
                  <c:v>2.2130012512207101E-3</c:v>
                </c:pt>
                <c:pt idx="899">
                  <c:v>1.97076797485352E-3</c:v>
                </c:pt>
                <c:pt idx="900">
                  <c:v>2.3512840270996098E-3</c:v>
                </c:pt>
                <c:pt idx="901">
                  <c:v>2.1357536315917999E-3</c:v>
                </c:pt>
                <c:pt idx="902">
                  <c:v>1.51968002319336E-3</c:v>
                </c:pt>
                <c:pt idx="903">
                  <c:v>2.4805068969726602E-3</c:v>
                </c:pt>
                <c:pt idx="904">
                  <c:v>9.0456008911132802E-4</c:v>
                </c:pt>
                <c:pt idx="905">
                  <c:v>1.52444839477539E-3</c:v>
                </c:pt>
                <c:pt idx="906">
                  <c:v>-4.52518463134766E-4</c:v>
                </c:pt>
                <c:pt idx="907">
                  <c:v>2.0399093627929701E-3</c:v>
                </c:pt>
                <c:pt idx="908">
                  <c:v>4.0631294250488299E-3</c:v>
                </c:pt>
                <c:pt idx="909">
                  <c:v>-2.4700164794921902E-4</c:v>
                </c:pt>
                <c:pt idx="910">
                  <c:v>6.5183639526367198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8F65-484B-8596-D1A9F717C798}"/>
            </c:ext>
          </c:extLst>
        </c:ser>
        <c:ser>
          <c:idx val="30"/>
          <c:order val="30"/>
          <c:tx>
            <c:v>+72 microL</c:v>
          </c:tx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4'!$B$2:$B$912</c:f>
              <c:numCache>
                <c:formatCode>General</c:formatCode>
                <c:ptCount val="911"/>
                <c:pt idx="0">
                  <c:v>-0.380996704101563</c:v>
                </c:pt>
                <c:pt idx="1">
                  <c:v>-0.43685197830200201</c:v>
                </c:pt>
                <c:pt idx="2">
                  <c:v>-0.70357084274292003</c:v>
                </c:pt>
                <c:pt idx="3">
                  <c:v>-1.1053619384765601</c:v>
                </c:pt>
                <c:pt idx="4">
                  <c:v>-0.7599515914917</c:v>
                </c:pt>
                <c:pt idx="5">
                  <c:v>-0.41517543792724598</c:v>
                </c:pt>
                <c:pt idx="6">
                  <c:v>-0.953951835632324</c:v>
                </c:pt>
                <c:pt idx="7">
                  <c:v>-0.66598463058471702</c:v>
                </c:pt>
                <c:pt idx="8">
                  <c:v>-0.75788116455078203</c:v>
                </c:pt>
                <c:pt idx="9">
                  <c:v>-0.97426795959472701</c:v>
                </c:pt>
                <c:pt idx="10">
                  <c:v>-1.2893762588501001</c:v>
                </c:pt>
                <c:pt idx="11">
                  <c:v>-0.50910091400146495</c:v>
                </c:pt>
                <c:pt idx="12">
                  <c:v>-0.63645458221435602</c:v>
                </c:pt>
                <c:pt idx="13">
                  <c:v>-0.79867362976074197</c:v>
                </c:pt>
                <c:pt idx="14">
                  <c:v>-1.0013074874878001</c:v>
                </c:pt>
                <c:pt idx="15">
                  <c:v>-0.91559505462646495</c:v>
                </c:pt>
                <c:pt idx="16">
                  <c:v>-0.86212348937988303</c:v>
                </c:pt>
                <c:pt idx="17">
                  <c:v>-1.0133471488952699</c:v>
                </c:pt>
                <c:pt idx="18">
                  <c:v>-0.81761980056762695</c:v>
                </c:pt>
                <c:pt idx="19">
                  <c:v>-1.0215039253234901</c:v>
                </c:pt>
                <c:pt idx="20">
                  <c:v>-0.83144474029541005</c:v>
                </c:pt>
                <c:pt idx="21">
                  <c:v>-0.43435001373290999</c:v>
                </c:pt>
                <c:pt idx="22">
                  <c:v>-0.63870096206665095</c:v>
                </c:pt>
                <c:pt idx="23">
                  <c:v>0.21320438385009799</c:v>
                </c:pt>
                <c:pt idx="24">
                  <c:v>-8.7150573730468806E-2</c:v>
                </c:pt>
                <c:pt idx="25">
                  <c:v>-1.24623203277588</c:v>
                </c:pt>
                <c:pt idx="26">
                  <c:v>3.8642406463623102E-2</c:v>
                </c:pt>
                <c:pt idx="27">
                  <c:v>-0.65979433059692405</c:v>
                </c:pt>
                <c:pt idx="28">
                  <c:v>-1.01219654083252</c:v>
                </c:pt>
                <c:pt idx="29">
                  <c:v>-7.2575569152832101E-2</c:v>
                </c:pt>
                <c:pt idx="30">
                  <c:v>-0.13950777053832999</c:v>
                </c:pt>
                <c:pt idx="31">
                  <c:v>-0.160061836242676</c:v>
                </c:pt>
                <c:pt idx="32">
                  <c:v>-0.94761276245117199</c:v>
                </c:pt>
                <c:pt idx="33">
                  <c:v>-2.68030166625977E-3</c:v>
                </c:pt>
                <c:pt idx="34">
                  <c:v>-5.8331489562988302E-2</c:v>
                </c:pt>
                <c:pt idx="35">
                  <c:v>-0.58930873870849598</c:v>
                </c:pt>
                <c:pt idx="36">
                  <c:v>-4.7774314880371101E-2</c:v>
                </c:pt>
                <c:pt idx="37">
                  <c:v>-1.55363082885742E-2</c:v>
                </c:pt>
                <c:pt idx="38">
                  <c:v>-0.500030517578125</c:v>
                </c:pt>
                <c:pt idx="39">
                  <c:v>-1.1712837219238299</c:v>
                </c:pt>
                <c:pt idx="40">
                  <c:v>0.106842994689942</c:v>
                </c:pt>
                <c:pt idx="41">
                  <c:v>-0.49224328994750999</c:v>
                </c:pt>
                <c:pt idx="42">
                  <c:v>-0.92964696884155296</c:v>
                </c:pt>
                <c:pt idx="43">
                  <c:v>4.7635078430175802E-2</c:v>
                </c:pt>
                <c:pt idx="44">
                  <c:v>-0.15475416183471699</c:v>
                </c:pt>
                <c:pt idx="45">
                  <c:v>-0.42116832733154302</c:v>
                </c:pt>
                <c:pt idx="46">
                  <c:v>-0.39203739166259799</c:v>
                </c:pt>
                <c:pt idx="47">
                  <c:v>0.26985263824462902</c:v>
                </c:pt>
                <c:pt idx="48">
                  <c:v>-0.84753656387329102</c:v>
                </c:pt>
                <c:pt idx="49">
                  <c:v>-0.60165786743164096</c:v>
                </c:pt>
                <c:pt idx="50">
                  <c:v>4.5327663421630901E-2</c:v>
                </c:pt>
                <c:pt idx="51">
                  <c:v>-0.62436342239379905</c:v>
                </c:pt>
                <c:pt idx="52">
                  <c:v>9.539794921875E-2</c:v>
                </c:pt>
                <c:pt idx="53">
                  <c:v>0.237080574035645</c:v>
                </c:pt>
                <c:pt idx="54">
                  <c:v>-1.08307313919068</c:v>
                </c:pt>
                <c:pt idx="55">
                  <c:v>-0.60793495178222701</c:v>
                </c:pt>
                <c:pt idx="56">
                  <c:v>0.110943794250488</c:v>
                </c:pt>
                <c:pt idx="57">
                  <c:v>0.110626220703125</c:v>
                </c:pt>
                <c:pt idx="58">
                  <c:v>-0.50505971908569403</c:v>
                </c:pt>
                <c:pt idx="59">
                  <c:v>-0.20165300369262701</c:v>
                </c:pt>
                <c:pt idx="60">
                  <c:v>-0.29778861999511702</c:v>
                </c:pt>
                <c:pt idx="61">
                  <c:v>0.24572086334228499</c:v>
                </c:pt>
                <c:pt idx="62">
                  <c:v>-2.25067138671875E-3</c:v>
                </c:pt>
                <c:pt idx="63">
                  <c:v>-0.21771669387817399</c:v>
                </c:pt>
                <c:pt idx="64">
                  <c:v>0.69354295730590898</c:v>
                </c:pt>
                <c:pt idx="65">
                  <c:v>0.125237941741944</c:v>
                </c:pt>
                <c:pt idx="66">
                  <c:v>0.27294731140136702</c:v>
                </c:pt>
                <c:pt idx="67">
                  <c:v>1.283521652221679</c:v>
                </c:pt>
                <c:pt idx="68">
                  <c:v>1.4890384674072299</c:v>
                </c:pt>
                <c:pt idx="69">
                  <c:v>1.5870099067687999</c:v>
                </c:pt>
                <c:pt idx="70">
                  <c:v>1.34633541107178</c:v>
                </c:pt>
                <c:pt idx="71">
                  <c:v>1.2845721244812001</c:v>
                </c:pt>
                <c:pt idx="72">
                  <c:v>1.29197645187378</c:v>
                </c:pt>
                <c:pt idx="73">
                  <c:v>1.2951307296753001</c:v>
                </c:pt>
                <c:pt idx="74">
                  <c:v>1.31818628311157</c:v>
                </c:pt>
                <c:pt idx="75">
                  <c:v>1.2892637252807599</c:v>
                </c:pt>
                <c:pt idx="76">
                  <c:v>1.3531298637390199</c:v>
                </c:pt>
                <c:pt idx="77">
                  <c:v>1.3717026710510301</c:v>
                </c:pt>
                <c:pt idx="78">
                  <c:v>1.3925895690918</c:v>
                </c:pt>
                <c:pt idx="79">
                  <c:v>1.4463043212890601</c:v>
                </c:pt>
                <c:pt idx="80">
                  <c:v>1.43417549133301</c:v>
                </c:pt>
                <c:pt idx="81">
                  <c:v>1.46198511123657</c:v>
                </c:pt>
                <c:pt idx="82">
                  <c:v>1.50682592391968</c:v>
                </c:pt>
                <c:pt idx="83">
                  <c:v>1.5142073631286601</c:v>
                </c:pt>
                <c:pt idx="84">
                  <c:v>1.5103621482849101</c:v>
                </c:pt>
                <c:pt idx="85">
                  <c:v>1.5505118370056199</c:v>
                </c:pt>
                <c:pt idx="86">
                  <c:v>1.5584459304809599</c:v>
                </c:pt>
                <c:pt idx="87">
                  <c:v>1.5451698303222701</c:v>
                </c:pt>
                <c:pt idx="88">
                  <c:v>1.5705032348632799</c:v>
                </c:pt>
                <c:pt idx="89">
                  <c:v>1.56627941131592</c:v>
                </c:pt>
                <c:pt idx="90">
                  <c:v>1.5644712448120099</c:v>
                </c:pt>
                <c:pt idx="91">
                  <c:v>1.5616660118103001</c:v>
                </c:pt>
                <c:pt idx="92">
                  <c:v>1.54221916198731</c:v>
                </c:pt>
                <c:pt idx="93">
                  <c:v>1.5319418907165501</c:v>
                </c:pt>
                <c:pt idx="94">
                  <c:v>1.51469898223877</c:v>
                </c:pt>
                <c:pt idx="95">
                  <c:v>1.48545646667481</c:v>
                </c:pt>
                <c:pt idx="96">
                  <c:v>1.4683465957641599</c:v>
                </c:pt>
                <c:pt idx="97">
                  <c:v>1.45052289962769</c:v>
                </c:pt>
                <c:pt idx="98">
                  <c:v>1.4074821472168</c:v>
                </c:pt>
                <c:pt idx="99">
                  <c:v>1.37308120727539</c:v>
                </c:pt>
                <c:pt idx="100">
                  <c:v>1.3324675559997601</c:v>
                </c:pt>
                <c:pt idx="101">
                  <c:v>1.2920122146606501</c:v>
                </c:pt>
                <c:pt idx="102">
                  <c:v>1.24815702438355</c:v>
                </c:pt>
                <c:pt idx="103">
                  <c:v>1.2119889259338399</c:v>
                </c:pt>
                <c:pt idx="104">
                  <c:v>1.1712174415588399</c:v>
                </c:pt>
                <c:pt idx="105">
                  <c:v>1.13088703155518</c:v>
                </c:pt>
                <c:pt idx="106">
                  <c:v>1.0931982994079601</c:v>
                </c:pt>
                <c:pt idx="107">
                  <c:v>1.0536761283874501</c:v>
                </c:pt>
                <c:pt idx="108">
                  <c:v>1.0189514160156301</c:v>
                </c:pt>
                <c:pt idx="109">
                  <c:v>0.98319292068481501</c:v>
                </c:pt>
                <c:pt idx="110">
                  <c:v>0.95138692855835005</c:v>
                </c:pt>
                <c:pt idx="111">
                  <c:v>0.921630859375</c:v>
                </c:pt>
                <c:pt idx="112">
                  <c:v>0.89149427413940496</c:v>
                </c:pt>
                <c:pt idx="113">
                  <c:v>0.86302709579467796</c:v>
                </c:pt>
                <c:pt idx="114">
                  <c:v>0.83744287490844704</c:v>
                </c:pt>
                <c:pt idx="115">
                  <c:v>0.81212091445922896</c:v>
                </c:pt>
                <c:pt idx="116">
                  <c:v>0.79253005981445301</c:v>
                </c:pt>
                <c:pt idx="117">
                  <c:v>0.773678779602051</c:v>
                </c:pt>
                <c:pt idx="118">
                  <c:v>0.75210428237915095</c:v>
                </c:pt>
                <c:pt idx="119">
                  <c:v>0.73643922805786199</c:v>
                </c:pt>
                <c:pt idx="120">
                  <c:v>0.72001314163207997</c:v>
                </c:pt>
                <c:pt idx="121">
                  <c:v>0.70833444595336903</c:v>
                </c:pt>
                <c:pt idx="122">
                  <c:v>0.693101406097412</c:v>
                </c:pt>
                <c:pt idx="123">
                  <c:v>0.68298673629760798</c:v>
                </c:pt>
                <c:pt idx="124">
                  <c:v>0.67115020751953203</c:v>
                </c:pt>
                <c:pt idx="125">
                  <c:v>0.65997791290283203</c:v>
                </c:pt>
                <c:pt idx="126">
                  <c:v>0.65340280532836903</c:v>
                </c:pt>
                <c:pt idx="127">
                  <c:v>0.64503860473632801</c:v>
                </c:pt>
                <c:pt idx="128">
                  <c:v>0.63541460037231501</c:v>
                </c:pt>
                <c:pt idx="129">
                  <c:v>0.62978887557983398</c:v>
                </c:pt>
                <c:pt idx="130">
                  <c:v>0.62221860885620095</c:v>
                </c:pt>
                <c:pt idx="131">
                  <c:v>0.61830472946167003</c:v>
                </c:pt>
                <c:pt idx="132">
                  <c:v>0.61096429824829102</c:v>
                </c:pt>
                <c:pt idx="133">
                  <c:v>0.60463380813598699</c:v>
                </c:pt>
                <c:pt idx="134">
                  <c:v>0.59867191314697299</c:v>
                </c:pt>
                <c:pt idx="135">
                  <c:v>0.59303474426269598</c:v>
                </c:pt>
                <c:pt idx="136">
                  <c:v>0.588878154754639</c:v>
                </c:pt>
                <c:pt idx="137">
                  <c:v>0.58113765716552801</c:v>
                </c:pt>
                <c:pt idx="138">
                  <c:v>0.57377338409423895</c:v>
                </c:pt>
                <c:pt idx="139">
                  <c:v>0.56432199478149403</c:v>
                </c:pt>
                <c:pt idx="140">
                  <c:v>0.55152654647827204</c:v>
                </c:pt>
                <c:pt idx="141">
                  <c:v>0.53923511505126998</c:v>
                </c:pt>
                <c:pt idx="142">
                  <c:v>0.526774883270264</c:v>
                </c:pt>
                <c:pt idx="143">
                  <c:v>0.51472377777099598</c:v>
                </c:pt>
                <c:pt idx="144">
                  <c:v>0.499056816101074</c:v>
                </c:pt>
                <c:pt idx="145">
                  <c:v>0.48600292205810602</c:v>
                </c:pt>
                <c:pt idx="146">
                  <c:v>0.47137641906738298</c:v>
                </c:pt>
                <c:pt idx="147">
                  <c:v>0.45503854751586897</c:v>
                </c:pt>
                <c:pt idx="148">
                  <c:v>0.44253349304199202</c:v>
                </c:pt>
                <c:pt idx="149">
                  <c:v>0.42754650115966802</c:v>
                </c:pt>
                <c:pt idx="150">
                  <c:v>0.41343116760253901</c:v>
                </c:pt>
                <c:pt idx="151">
                  <c:v>0.399415493011475</c:v>
                </c:pt>
                <c:pt idx="152">
                  <c:v>0.38426733016967801</c:v>
                </c:pt>
                <c:pt idx="153">
                  <c:v>0.368695259094238</c:v>
                </c:pt>
                <c:pt idx="154">
                  <c:v>0.35135507583618197</c:v>
                </c:pt>
                <c:pt idx="155">
                  <c:v>0.33204889297485402</c:v>
                </c:pt>
                <c:pt idx="156">
                  <c:v>0.31341600418090798</c:v>
                </c:pt>
                <c:pt idx="157">
                  <c:v>0.292633056640625</c:v>
                </c:pt>
                <c:pt idx="158">
                  <c:v>0.272290229797363</c:v>
                </c:pt>
                <c:pt idx="159">
                  <c:v>0.25406503677368197</c:v>
                </c:pt>
                <c:pt idx="160">
                  <c:v>0.23556423187255901</c:v>
                </c:pt>
                <c:pt idx="161">
                  <c:v>0.21880578994750999</c:v>
                </c:pt>
                <c:pt idx="162">
                  <c:v>0.204019069671631</c:v>
                </c:pt>
                <c:pt idx="163">
                  <c:v>0.19139957427978499</c:v>
                </c:pt>
                <c:pt idx="164">
                  <c:v>0.179075717926026</c:v>
                </c:pt>
                <c:pt idx="165">
                  <c:v>0.16839504241943401</c:v>
                </c:pt>
                <c:pt idx="166">
                  <c:v>0.15941524505615301</c:v>
                </c:pt>
                <c:pt idx="167">
                  <c:v>0.151560783386231</c:v>
                </c:pt>
                <c:pt idx="168">
                  <c:v>0.146731853485108</c:v>
                </c:pt>
                <c:pt idx="169">
                  <c:v>0.142497539520264</c:v>
                </c:pt>
                <c:pt idx="170">
                  <c:v>0.13955116271972701</c:v>
                </c:pt>
                <c:pt idx="171">
                  <c:v>0.137818813323975</c:v>
                </c:pt>
                <c:pt idx="172">
                  <c:v>0.13533687591552801</c:v>
                </c:pt>
                <c:pt idx="173">
                  <c:v>0.13022994995117201</c:v>
                </c:pt>
                <c:pt idx="174">
                  <c:v>0.121875762939453</c:v>
                </c:pt>
                <c:pt idx="175">
                  <c:v>0.11270809173584</c:v>
                </c:pt>
                <c:pt idx="176">
                  <c:v>0.10686206817627</c:v>
                </c:pt>
                <c:pt idx="177">
                  <c:v>0.101463317871094</c:v>
                </c:pt>
                <c:pt idx="178">
                  <c:v>9.9998950958251995E-2</c:v>
                </c:pt>
                <c:pt idx="179">
                  <c:v>9.8889350891113295E-2</c:v>
                </c:pt>
                <c:pt idx="180">
                  <c:v>9.7560882568359403E-2</c:v>
                </c:pt>
                <c:pt idx="181">
                  <c:v>9.6086025238037095E-2</c:v>
                </c:pt>
                <c:pt idx="182">
                  <c:v>9.3494415283203097E-2</c:v>
                </c:pt>
                <c:pt idx="183">
                  <c:v>9.1319084167480497E-2</c:v>
                </c:pt>
                <c:pt idx="184">
                  <c:v>8.9520931243896498E-2</c:v>
                </c:pt>
                <c:pt idx="185">
                  <c:v>8.7816238403320299E-2</c:v>
                </c:pt>
                <c:pt idx="186">
                  <c:v>8.5468292236328097E-2</c:v>
                </c:pt>
                <c:pt idx="187">
                  <c:v>8.4488868713378906E-2</c:v>
                </c:pt>
                <c:pt idx="188">
                  <c:v>8.2789421081542997E-2</c:v>
                </c:pt>
                <c:pt idx="189">
                  <c:v>8.1524848937988295E-2</c:v>
                </c:pt>
                <c:pt idx="190">
                  <c:v>8.0850601196289104E-2</c:v>
                </c:pt>
                <c:pt idx="191">
                  <c:v>7.8662872314453194E-2</c:v>
                </c:pt>
                <c:pt idx="192">
                  <c:v>7.9262733459472698E-2</c:v>
                </c:pt>
                <c:pt idx="193">
                  <c:v>7.7426910400390694E-2</c:v>
                </c:pt>
                <c:pt idx="194">
                  <c:v>7.6181888580322293E-2</c:v>
                </c:pt>
                <c:pt idx="195">
                  <c:v>7.5468540191650405E-2</c:v>
                </c:pt>
                <c:pt idx="196">
                  <c:v>7.4993610382080106E-2</c:v>
                </c:pt>
                <c:pt idx="197">
                  <c:v>7.4957847595214899E-2</c:v>
                </c:pt>
                <c:pt idx="198">
                  <c:v>7.3570251464843806E-2</c:v>
                </c:pt>
                <c:pt idx="199">
                  <c:v>7.24749565124512E-2</c:v>
                </c:pt>
                <c:pt idx="200">
                  <c:v>7.0191383361816406E-2</c:v>
                </c:pt>
                <c:pt idx="201">
                  <c:v>6.8886280059814495E-2</c:v>
                </c:pt>
                <c:pt idx="202">
                  <c:v>6.9100379943847698E-2</c:v>
                </c:pt>
                <c:pt idx="203">
                  <c:v>6.8278312683105497E-2</c:v>
                </c:pt>
                <c:pt idx="204">
                  <c:v>6.8024158477783203E-2</c:v>
                </c:pt>
                <c:pt idx="205">
                  <c:v>6.7343711853027399E-2</c:v>
                </c:pt>
                <c:pt idx="206">
                  <c:v>6.5600872039795005E-2</c:v>
                </c:pt>
                <c:pt idx="207">
                  <c:v>6.5032482147216797E-2</c:v>
                </c:pt>
                <c:pt idx="208">
                  <c:v>6.48956298828125E-2</c:v>
                </c:pt>
                <c:pt idx="209">
                  <c:v>6.5425872802734403E-2</c:v>
                </c:pt>
                <c:pt idx="210">
                  <c:v>6.4255237579345703E-2</c:v>
                </c:pt>
                <c:pt idx="211">
                  <c:v>6.2971591949462905E-2</c:v>
                </c:pt>
                <c:pt idx="212">
                  <c:v>6.1844825744628899E-2</c:v>
                </c:pt>
                <c:pt idx="213">
                  <c:v>6.1284542083740297E-2</c:v>
                </c:pt>
                <c:pt idx="214">
                  <c:v>6.10198974609375E-2</c:v>
                </c:pt>
                <c:pt idx="215">
                  <c:v>6.1252117156982498E-2</c:v>
                </c:pt>
                <c:pt idx="216">
                  <c:v>6.2320709228515701E-2</c:v>
                </c:pt>
                <c:pt idx="217">
                  <c:v>6.2027931213378899E-2</c:v>
                </c:pt>
                <c:pt idx="218">
                  <c:v>5.9486389160156299E-2</c:v>
                </c:pt>
                <c:pt idx="219">
                  <c:v>5.8598518371582101E-2</c:v>
                </c:pt>
                <c:pt idx="220">
                  <c:v>5.72566986083985E-2</c:v>
                </c:pt>
                <c:pt idx="221">
                  <c:v>5.6812286376953201E-2</c:v>
                </c:pt>
                <c:pt idx="222">
                  <c:v>5.7436466217041002E-2</c:v>
                </c:pt>
                <c:pt idx="223">
                  <c:v>5.7552337646484403E-2</c:v>
                </c:pt>
                <c:pt idx="224">
                  <c:v>5.6596279144287102E-2</c:v>
                </c:pt>
                <c:pt idx="225">
                  <c:v>5.6422233581543003E-2</c:v>
                </c:pt>
                <c:pt idx="226">
                  <c:v>5.5768489837646498E-2</c:v>
                </c:pt>
                <c:pt idx="227">
                  <c:v>5.65032958984375E-2</c:v>
                </c:pt>
                <c:pt idx="228">
                  <c:v>5.7343006134033203E-2</c:v>
                </c:pt>
                <c:pt idx="229">
                  <c:v>5.3812026977539097E-2</c:v>
                </c:pt>
                <c:pt idx="230">
                  <c:v>5.4531574249267599E-2</c:v>
                </c:pt>
                <c:pt idx="231">
                  <c:v>5.4870128631591797E-2</c:v>
                </c:pt>
                <c:pt idx="232">
                  <c:v>5.3028106689453201E-2</c:v>
                </c:pt>
                <c:pt idx="233">
                  <c:v>5.3318023681640701E-2</c:v>
                </c:pt>
                <c:pt idx="234">
                  <c:v>5.2367210388183601E-2</c:v>
                </c:pt>
                <c:pt idx="235">
                  <c:v>5.0220489501953201E-2</c:v>
                </c:pt>
                <c:pt idx="236">
                  <c:v>4.9431800842285198E-2</c:v>
                </c:pt>
                <c:pt idx="237">
                  <c:v>5.0614833831787102E-2</c:v>
                </c:pt>
                <c:pt idx="238">
                  <c:v>4.94036674499512E-2</c:v>
                </c:pt>
                <c:pt idx="239">
                  <c:v>4.8175811767578097E-2</c:v>
                </c:pt>
                <c:pt idx="240">
                  <c:v>4.7366142272949198E-2</c:v>
                </c:pt>
                <c:pt idx="241">
                  <c:v>4.8149585723877002E-2</c:v>
                </c:pt>
                <c:pt idx="242">
                  <c:v>4.6780109405517599E-2</c:v>
                </c:pt>
                <c:pt idx="243">
                  <c:v>4.6511650085449198E-2</c:v>
                </c:pt>
                <c:pt idx="244">
                  <c:v>4.7104358673095703E-2</c:v>
                </c:pt>
                <c:pt idx="245">
                  <c:v>4.4759750366211E-2</c:v>
                </c:pt>
                <c:pt idx="246">
                  <c:v>4.4867992401123102E-2</c:v>
                </c:pt>
                <c:pt idx="247">
                  <c:v>4.5352935791015597E-2</c:v>
                </c:pt>
                <c:pt idx="248">
                  <c:v>4.4607162475586E-2</c:v>
                </c:pt>
                <c:pt idx="249">
                  <c:v>4.4503211975097698E-2</c:v>
                </c:pt>
                <c:pt idx="250">
                  <c:v>4.38899993896485E-2</c:v>
                </c:pt>
                <c:pt idx="251">
                  <c:v>4.5775890350341797E-2</c:v>
                </c:pt>
                <c:pt idx="252">
                  <c:v>4.4705867767333998E-2</c:v>
                </c:pt>
                <c:pt idx="253">
                  <c:v>4.2928695678711E-2</c:v>
                </c:pt>
                <c:pt idx="254">
                  <c:v>4.36358451843262E-2</c:v>
                </c:pt>
                <c:pt idx="255">
                  <c:v>4.3490409851074198E-2</c:v>
                </c:pt>
                <c:pt idx="256">
                  <c:v>4.3669223785400398E-2</c:v>
                </c:pt>
                <c:pt idx="257">
                  <c:v>4.2695045471191399E-2</c:v>
                </c:pt>
                <c:pt idx="258">
                  <c:v>4.2415618896484403E-2</c:v>
                </c:pt>
                <c:pt idx="259">
                  <c:v>4.2761802673339899E-2</c:v>
                </c:pt>
                <c:pt idx="260">
                  <c:v>4.2458057403564502E-2</c:v>
                </c:pt>
                <c:pt idx="261">
                  <c:v>4.15387153625488E-2</c:v>
                </c:pt>
                <c:pt idx="262">
                  <c:v>4.07509803771973E-2</c:v>
                </c:pt>
                <c:pt idx="263">
                  <c:v>4.10418510437012E-2</c:v>
                </c:pt>
                <c:pt idx="264">
                  <c:v>4.09655570983887E-2</c:v>
                </c:pt>
                <c:pt idx="265">
                  <c:v>4.0188312530517599E-2</c:v>
                </c:pt>
                <c:pt idx="266">
                  <c:v>4.0180206298828097E-2</c:v>
                </c:pt>
                <c:pt idx="267">
                  <c:v>4.1134357452392599E-2</c:v>
                </c:pt>
                <c:pt idx="268">
                  <c:v>4.1222095489502002E-2</c:v>
                </c:pt>
                <c:pt idx="269">
                  <c:v>3.9938449859619203E-2</c:v>
                </c:pt>
                <c:pt idx="270">
                  <c:v>3.8690090179443401E-2</c:v>
                </c:pt>
                <c:pt idx="271">
                  <c:v>3.8555622100830099E-2</c:v>
                </c:pt>
                <c:pt idx="272">
                  <c:v>3.8270950317382799E-2</c:v>
                </c:pt>
                <c:pt idx="273">
                  <c:v>4.13708686828613E-2</c:v>
                </c:pt>
                <c:pt idx="274">
                  <c:v>3.9567947387695299E-2</c:v>
                </c:pt>
                <c:pt idx="275">
                  <c:v>3.8743495941162102E-2</c:v>
                </c:pt>
                <c:pt idx="276">
                  <c:v>3.86157035827637E-2</c:v>
                </c:pt>
                <c:pt idx="277">
                  <c:v>3.8500308990478502E-2</c:v>
                </c:pt>
                <c:pt idx="278">
                  <c:v>3.8748741149902399E-2</c:v>
                </c:pt>
                <c:pt idx="279">
                  <c:v>3.7998199462890597E-2</c:v>
                </c:pt>
                <c:pt idx="280">
                  <c:v>3.6519050598144601E-2</c:v>
                </c:pt>
                <c:pt idx="281">
                  <c:v>3.6653518676757799E-2</c:v>
                </c:pt>
                <c:pt idx="282">
                  <c:v>3.6911964416503899E-2</c:v>
                </c:pt>
                <c:pt idx="283">
                  <c:v>3.6734104156494203E-2</c:v>
                </c:pt>
                <c:pt idx="284">
                  <c:v>3.5861968994140597E-2</c:v>
                </c:pt>
                <c:pt idx="285">
                  <c:v>3.5698890686035198E-2</c:v>
                </c:pt>
                <c:pt idx="286">
                  <c:v>3.5519599914550802E-2</c:v>
                </c:pt>
                <c:pt idx="287">
                  <c:v>3.5421848297119203E-2</c:v>
                </c:pt>
                <c:pt idx="288">
                  <c:v>3.5713195800781299E-2</c:v>
                </c:pt>
                <c:pt idx="289">
                  <c:v>3.4958839416503899E-2</c:v>
                </c:pt>
                <c:pt idx="290">
                  <c:v>3.50136756896973E-2</c:v>
                </c:pt>
                <c:pt idx="291">
                  <c:v>3.4523010253906299E-2</c:v>
                </c:pt>
                <c:pt idx="292">
                  <c:v>3.4142494201660198E-2</c:v>
                </c:pt>
                <c:pt idx="293">
                  <c:v>3.44948768615723E-2</c:v>
                </c:pt>
                <c:pt idx="294">
                  <c:v>3.4202098846435602E-2</c:v>
                </c:pt>
                <c:pt idx="295">
                  <c:v>3.6463737487793003E-2</c:v>
                </c:pt>
                <c:pt idx="296">
                  <c:v>3.6976814270019601E-2</c:v>
                </c:pt>
                <c:pt idx="297">
                  <c:v>3.4030437469482401E-2</c:v>
                </c:pt>
                <c:pt idx="298">
                  <c:v>3.3269405364990297E-2</c:v>
                </c:pt>
                <c:pt idx="299">
                  <c:v>3.3506393432617201E-2</c:v>
                </c:pt>
                <c:pt idx="300">
                  <c:v>3.4111499786377002E-2</c:v>
                </c:pt>
                <c:pt idx="301">
                  <c:v>3.3546447753906299E-2</c:v>
                </c:pt>
                <c:pt idx="302">
                  <c:v>3.3425331115722698E-2</c:v>
                </c:pt>
                <c:pt idx="303">
                  <c:v>3.4837722778320299E-2</c:v>
                </c:pt>
                <c:pt idx="304">
                  <c:v>3.3998966217041002E-2</c:v>
                </c:pt>
                <c:pt idx="305">
                  <c:v>3.2762050628662102E-2</c:v>
                </c:pt>
                <c:pt idx="306">
                  <c:v>3.2902717590332101E-2</c:v>
                </c:pt>
                <c:pt idx="307">
                  <c:v>3.29742431640625E-2</c:v>
                </c:pt>
                <c:pt idx="308">
                  <c:v>3.3196449279785198E-2</c:v>
                </c:pt>
                <c:pt idx="309">
                  <c:v>3.28717231750488E-2</c:v>
                </c:pt>
                <c:pt idx="310">
                  <c:v>3.2463073730468799E-2</c:v>
                </c:pt>
                <c:pt idx="311">
                  <c:v>3.32598686218262E-2</c:v>
                </c:pt>
                <c:pt idx="312">
                  <c:v>3.27553749084473E-2</c:v>
                </c:pt>
                <c:pt idx="313">
                  <c:v>3.2317638397216797E-2</c:v>
                </c:pt>
                <c:pt idx="314">
                  <c:v>3.1937599182128899E-2</c:v>
                </c:pt>
                <c:pt idx="315">
                  <c:v>3.21197509765625E-2</c:v>
                </c:pt>
                <c:pt idx="316">
                  <c:v>3.1901359558105503E-2</c:v>
                </c:pt>
                <c:pt idx="317">
                  <c:v>3.1689167022705099E-2</c:v>
                </c:pt>
                <c:pt idx="318">
                  <c:v>3.1996726989746101E-2</c:v>
                </c:pt>
                <c:pt idx="319">
                  <c:v>3.1455993652343799E-2</c:v>
                </c:pt>
                <c:pt idx="320">
                  <c:v>3.1445503234863302E-2</c:v>
                </c:pt>
                <c:pt idx="321">
                  <c:v>3.1624317169189502E-2</c:v>
                </c:pt>
                <c:pt idx="322">
                  <c:v>3.1451702117919901E-2</c:v>
                </c:pt>
                <c:pt idx="323">
                  <c:v>3.1049251556396502E-2</c:v>
                </c:pt>
                <c:pt idx="324">
                  <c:v>3.11274528503418E-2</c:v>
                </c:pt>
                <c:pt idx="325">
                  <c:v>3.1298160552978502E-2</c:v>
                </c:pt>
                <c:pt idx="326">
                  <c:v>3.08184623718262E-2</c:v>
                </c:pt>
                <c:pt idx="327">
                  <c:v>3.1045436859130901E-2</c:v>
                </c:pt>
                <c:pt idx="328">
                  <c:v>3.0954360961914101E-2</c:v>
                </c:pt>
                <c:pt idx="329">
                  <c:v>3.1057357788086E-2</c:v>
                </c:pt>
                <c:pt idx="330">
                  <c:v>3.11379432678223E-2</c:v>
                </c:pt>
                <c:pt idx="331">
                  <c:v>3.0862331390380901E-2</c:v>
                </c:pt>
                <c:pt idx="332">
                  <c:v>3.0847072601318401E-2</c:v>
                </c:pt>
                <c:pt idx="333">
                  <c:v>3.0628204345703101E-2</c:v>
                </c:pt>
                <c:pt idx="334">
                  <c:v>3.0583381652832101E-2</c:v>
                </c:pt>
                <c:pt idx="335">
                  <c:v>3.0839443206787099E-2</c:v>
                </c:pt>
                <c:pt idx="336">
                  <c:v>3.0787467956543E-2</c:v>
                </c:pt>
                <c:pt idx="337">
                  <c:v>3.0969142913818401E-2</c:v>
                </c:pt>
                <c:pt idx="338">
                  <c:v>3.08127403259278E-2</c:v>
                </c:pt>
                <c:pt idx="339">
                  <c:v>3.06143760681153E-2</c:v>
                </c:pt>
                <c:pt idx="340">
                  <c:v>3.06458473205567E-2</c:v>
                </c:pt>
                <c:pt idx="341">
                  <c:v>3.07369232177735E-2</c:v>
                </c:pt>
                <c:pt idx="342">
                  <c:v>3.0676841735839899E-2</c:v>
                </c:pt>
                <c:pt idx="343">
                  <c:v>3.0629158020019601E-2</c:v>
                </c:pt>
                <c:pt idx="344">
                  <c:v>3.0737876892089899E-2</c:v>
                </c:pt>
                <c:pt idx="345">
                  <c:v>3.05829048156738E-2</c:v>
                </c:pt>
                <c:pt idx="346">
                  <c:v>3.0547142028808601E-2</c:v>
                </c:pt>
                <c:pt idx="347">
                  <c:v>3.0556678771972701E-2</c:v>
                </c:pt>
                <c:pt idx="348">
                  <c:v>3.0525684356689502E-2</c:v>
                </c:pt>
                <c:pt idx="349">
                  <c:v>3.0574798583984399E-2</c:v>
                </c:pt>
                <c:pt idx="350">
                  <c:v>3.0604362487793E-2</c:v>
                </c:pt>
                <c:pt idx="351">
                  <c:v>3.0342102050781299E-2</c:v>
                </c:pt>
                <c:pt idx="352">
                  <c:v>3.0514240264892599E-2</c:v>
                </c:pt>
                <c:pt idx="353">
                  <c:v>3.0353546142578101E-2</c:v>
                </c:pt>
                <c:pt idx="354">
                  <c:v>3.0023097991943401E-2</c:v>
                </c:pt>
                <c:pt idx="355">
                  <c:v>2.9880523681640601E-2</c:v>
                </c:pt>
                <c:pt idx="356">
                  <c:v>2.9822826385498099E-2</c:v>
                </c:pt>
                <c:pt idx="357">
                  <c:v>2.9596328735351601E-2</c:v>
                </c:pt>
                <c:pt idx="358">
                  <c:v>2.9606819152832101E-2</c:v>
                </c:pt>
                <c:pt idx="359">
                  <c:v>2.9402732849121101E-2</c:v>
                </c:pt>
                <c:pt idx="360">
                  <c:v>2.9349803924560599E-2</c:v>
                </c:pt>
                <c:pt idx="361">
                  <c:v>2.9011726379394601E-2</c:v>
                </c:pt>
                <c:pt idx="362">
                  <c:v>2.8797149658203101E-2</c:v>
                </c:pt>
                <c:pt idx="363">
                  <c:v>2.86145210266113E-2</c:v>
                </c:pt>
                <c:pt idx="364">
                  <c:v>2.8876781463623099E-2</c:v>
                </c:pt>
                <c:pt idx="365">
                  <c:v>2.85444259643555E-2</c:v>
                </c:pt>
                <c:pt idx="366">
                  <c:v>2.8382301330566399E-2</c:v>
                </c:pt>
                <c:pt idx="367">
                  <c:v>2.8179168701171899E-2</c:v>
                </c:pt>
                <c:pt idx="368">
                  <c:v>2.8006553649902399E-2</c:v>
                </c:pt>
                <c:pt idx="369">
                  <c:v>2.7872085571289101E-2</c:v>
                </c:pt>
                <c:pt idx="370">
                  <c:v>2.78115272521973E-2</c:v>
                </c:pt>
                <c:pt idx="371">
                  <c:v>2.7657032012939502E-2</c:v>
                </c:pt>
                <c:pt idx="372">
                  <c:v>2.75015830993653E-2</c:v>
                </c:pt>
                <c:pt idx="373">
                  <c:v>2.7488231658935599E-2</c:v>
                </c:pt>
                <c:pt idx="374">
                  <c:v>2.71148681640625E-2</c:v>
                </c:pt>
                <c:pt idx="375">
                  <c:v>2.7115821838378899E-2</c:v>
                </c:pt>
                <c:pt idx="376">
                  <c:v>2.6928424835205099E-2</c:v>
                </c:pt>
                <c:pt idx="377">
                  <c:v>2.6821613311767599E-2</c:v>
                </c:pt>
                <c:pt idx="378">
                  <c:v>2.67949104309082E-2</c:v>
                </c:pt>
                <c:pt idx="379">
                  <c:v>2.70733833312988E-2</c:v>
                </c:pt>
                <c:pt idx="380">
                  <c:v>2.6985168457031299E-2</c:v>
                </c:pt>
                <c:pt idx="381">
                  <c:v>2.6738166809082101E-2</c:v>
                </c:pt>
                <c:pt idx="382">
                  <c:v>2.7006626129150401E-2</c:v>
                </c:pt>
                <c:pt idx="383">
                  <c:v>2.7482032775878899E-2</c:v>
                </c:pt>
                <c:pt idx="384">
                  <c:v>2.7050971984863299E-2</c:v>
                </c:pt>
                <c:pt idx="385">
                  <c:v>2.6547908782959002E-2</c:v>
                </c:pt>
                <c:pt idx="386">
                  <c:v>2.7264595031738299E-2</c:v>
                </c:pt>
                <c:pt idx="387">
                  <c:v>2.6982307434082101E-2</c:v>
                </c:pt>
                <c:pt idx="388">
                  <c:v>2.7275562286377002E-2</c:v>
                </c:pt>
                <c:pt idx="389">
                  <c:v>2.72927284240723E-2</c:v>
                </c:pt>
                <c:pt idx="390">
                  <c:v>2.70543098449707E-2</c:v>
                </c:pt>
                <c:pt idx="391">
                  <c:v>2.7341842651367201E-2</c:v>
                </c:pt>
                <c:pt idx="392">
                  <c:v>2.75626182556153E-2</c:v>
                </c:pt>
                <c:pt idx="393">
                  <c:v>2.5754928588867201E-2</c:v>
                </c:pt>
                <c:pt idx="394">
                  <c:v>2.6336669921875E-2</c:v>
                </c:pt>
                <c:pt idx="395">
                  <c:v>2.61898040771485E-2</c:v>
                </c:pt>
                <c:pt idx="396">
                  <c:v>2.5796413421630901E-2</c:v>
                </c:pt>
                <c:pt idx="397">
                  <c:v>2.6131629943847701E-2</c:v>
                </c:pt>
                <c:pt idx="398">
                  <c:v>2.6760101318359399E-2</c:v>
                </c:pt>
                <c:pt idx="399">
                  <c:v>2.6043891906738299E-2</c:v>
                </c:pt>
                <c:pt idx="400">
                  <c:v>2.5086879730224599E-2</c:v>
                </c:pt>
                <c:pt idx="401">
                  <c:v>2.50964164733887E-2</c:v>
                </c:pt>
                <c:pt idx="402">
                  <c:v>2.5478363037109399E-2</c:v>
                </c:pt>
                <c:pt idx="403">
                  <c:v>2.5813102722168E-2</c:v>
                </c:pt>
                <c:pt idx="404">
                  <c:v>2.5900840759277399E-2</c:v>
                </c:pt>
                <c:pt idx="405">
                  <c:v>2.5971412658691399E-2</c:v>
                </c:pt>
                <c:pt idx="406">
                  <c:v>2.55475044250488E-2</c:v>
                </c:pt>
                <c:pt idx="407">
                  <c:v>2.5773048400878899E-2</c:v>
                </c:pt>
                <c:pt idx="408">
                  <c:v>2.5245666503906299E-2</c:v>
                </c:pt>
                <c:pt idx="409">
                  <c:v>2.5018692016601601E-2</c:v>
                </c:pt>
                <c:pt idx="410">
                  <c:v>2.4666309356689502E-2</c:v>
                </c:pt>
                <c:pt idx="411">
                  <c:v>2.5215625762939502E-2</c:v>
                </c:pt>
                <c:pt idx="412">
                  <c:v>2.5829792022705099E-2</c:v>
                </c:pt>
                <c:pt idx="413">
                  <c:v>2.58221626281738E-2</c:v>
                </c:pt>
                <c:pt idx="414">
                  <c:v>2.4717330932617201E-2</c:v>
                </c:pt>
                <c:pt idx="415">
                  <c:v>2.4401187896728498E-2</c:v>
                </c:pt>
                <c:pt idx="416">
                  <c:v>2.4478912353515601E-2</c:v>
                </c:pt>
                <c:pt idx="417">
                  <c:v>2.4580001831054701E-2</c:v>
                </c:pt>
                <c:pt idx="418">
                  <c:v>2.4646759033203101E-2</c:v>
                </c:pt>
                <c:pt idx="419">
                  <c:v>2.4245262145996101E-2</c:v>
                </c:pt>
                <c:pt idx="420">
                  <c:v>2.4411678314209002E-2</c:v>
                </c:pt>
                <c:pt idx="421">
                  <c:v>2.4136066436767599E-2</c:v>
                </c:pt>
                <c:pt idx="422">
                  <c:v>2.4137020111084002E-2</c:v>
                </c:pt>
                <c:pt idx="423">
                  <c:v>2.42919921875E-2</c:v>
                </c:pt>
                <c:pt idx="424">
                  <c:v>2.42772102355957E-2</c:v>
                </c:pt>
                <c:pt idx="425">
                  <c:v>2.3541927337646502E-2</c:v>
                </c:pt>
                <c:pt idx="426">
                  <c:v>2.3540496826171899E-2</c:v>
                </c:pt>
                <c:pt idx="427">
                  <c:v>2.3355484008789101E-2</c:v>
                </c:pt>
                <c:pt idx="428">
                  <c:v>2.3154735565185599E-2</c:v>
                </c:pt>
                <c:pt idx="429">
                  <c:v>2.3268222808837901E-2</c:v>
                </c:pt>
                <c:pt idx="430">
                  <c:v>2.34980583190918E-2</c:v>
                </c:pt>
                <c:pt idx="431">
                  <c:v>2.29029655456543E-2</c:v>
                </c:pt>
                <c:pt idx="432">
                  <c:v>2.2862434387207101E-2</c:v>
                </c:pt>
                <c:pt idx="433">
                  <c:v>2.34942436218262E-2</c:v>
                </c:pt>
                <c:pt idx="434">
                  <c:v>2.3130893707275401E-2</c:v>
                </c:pt>
                <c:pt idx="435">
                  <c:v>2.27265357971192E-2</c:v>
                </c:pt>
                <c:pt idx="436">
                  <c:v>2.2608757019043E-2</c:v>
                </c:pt>
                <c:pt idx="437">
                  <c:v>2.2747993469238299E-2</c:v>
                </c:pt>
                <c:pt idx="438">
                  <c:v>2.2261619567871101E-2</c:v>
                </c:pt>
                <c:pt idx="439">
                  <c:v>2.1349430084228498E-2</c:v>
                </c:pt>
                <c:pt idx="440">
                  <c:v>2.0907878875732401E-2</c:v>
                </c:pt>
                <c:pt idx="441">
                  <c:v>2.1155834197998099E-2</c:v>
                </c:pt>
                <c:pt idx="442">
                  <c:v>2.0775794982910201E-2</c:v>
                </c:pt>
                <c:pt idx="443">
                  <c:v>2.0561218261718799E-2</c:v>
                </c:pt>
                <c:pt idx="444">
                  <c:v>2.11586952209473E-2</c:v>
                </c:pt>
                <c:pt idx="445">
                  <c:v>2.1402359008789101E-2</c:v>
                </c:pt>
                <c:pt idx="446">
                  <c:v>2.10614204406738E-2</c:v>
                </c:pt>
                <c:pt idx="447">
                  <c:v>2.09450721740723E-2</c:v>
                </c:pt>
                <c:pt idx="448">
                  <c:v>2.0764350891113299E-2</c:v>
                </c:pt>
                <c:pt idx="449">
                  <c:v>2.0259857177734399E-2</c:v>
                </c:pt>
                <c:pt idx="450">
                  <c:v>2.0082950592040998E-2</c:v>
                </c:pt>
                <c:pt idx="451">
                  <c:v>2.0002841949462901E-2</c:v>
                </c:pt>
                <c:pt idx="452">
                  <c:v>1.9586563110351601E-2</c:v>
                </c:pt>
                <c:pt idx="453">
                  <c:v>1.96375846862793E-2</c:v>
                </c:pt>
                <c:pt idx="454">
                  <c:v>1.95317268371582E-2</c:v>
                </c:pt>
                <c:pt idx="455">
                  <c:v>1.93023681640625E-2</c:v>
                </c:pt>
                <c:pt idx="456">
                  <c:v>1.9060611724853498E-2</c:v>
                </c:pt>
                <c:pt idx="457">
                  <c:v>1.8944740295410201E-2</c:v>
                </c:pt>
                <c:pt idx="458">
                  <c:v>1.8918037414550799E-2</c:v>
                </c:pt>
                <c:pt idx="459">
                  <c:v>1.85599327087403E-2</c:v>
                </c:pt>
                <c:pt idx="460">
                  <c:v>1.8564224243164101E-2</c:v>
                </c:pt>
                <c:pt idx="461">
                  <c:v>1.8423080444336E-2</c:v>
                </c:pt>
                <c:pt idx="462">
                  <c:v>1.8492698669433601E-2</c:v>
                </c:pt>
                <c:pt idx="463">
                  <c:v>1.8147468566894601E-2</c:v>
                </c:pt>
                <c:pt idx="464">
                  <c:v>1.80416107177735E-2</c:v>
                </c:pt>
                <c:pt idx="465">
                  <c:v>1.7938137054443401E-2</c:v>
                </c:pt>
                <c:pt idx="466">
                  <c:v>2.32300758361817E-2</c:v>
                </c:pt>
                <c:pt idx="467">
                  <c:v>1.8937587738037099E-2</c:v>
                </c:pt>
                <c:pt idx="468">
                  <c:v>1.6931056976318401E-2</c:v>
                </c:pt>
                <c:pt idx="469">
                  <c:v>1.74922943115235E-2</c:v>
                </c:pt>
                <c:pt idx="470">
                  <c:v>1.7214775085449201E-2</c:v>
                </c:pt>
                <c:pt idx="471">
                  <c:v>1.73640251159668E-2</c:v>
                </c:pt>
                <c:pt idx="472">
                  <c:v>1.7101764678955099E-2</c:v>
                </c:pt>
                <c:pt idx="473">
                  <c:v>1.7014980316162099E-2</c:v>
                </c:pt>
                <c:pt idx="474">
                  <c:v>1.6877174377441399E-2</c:v>
                </c:pt>
                <c:pt idx="475">
                  <c:v>1.6797065734863299E-2</c:v>
                </c:pt>
                <c:pt idx="476">
                  <c:v>1.6732692718505901E-2</c:v>
                </c:pt>
                <c:pt idx="477">
                  <c:v>1.65667533874512E-2</c:v>
                </c:pt>
                <c:pt idx="478">
                  <c:v>1.6584873199462901E-2</c:v>
                </c:pt>
                <c:pt idx="479">
                  <c:v>1.6491413116455099E-2</c:v>
                </c:pt>
                <c:pt idx="480">
                  <c:v>1.6492366790771502E-2</c:v>
                </c:pt>
                <c:pt idx="481">
                  <c:v>1.6329765319824201E-2</c:v>
                </c:pt>
                <c:pt idx="482">
                  <c:v>1.6257286071777399E-2</c:v>
                </c:pt>
                <c:pt idx="483">
                  <c:v>1.62196159362793E-2</c:v>
                </c:pt>
                <c:pt idx="484">
                  <c:v>1.6081809997558601E-2</c:v>
                </c:pt>
                <c:pt idx="485">
                  <c:v>1.6096115112304701E-2</c:v>
                </c:pt>
                <c:pt idx="486">
                  <c:v>1.60326957702637E-2</c:v>
                </c:pt>
                <c:pt idx="487">
                  <c:v>1.59296989440918E-2</c:v>
                </c:pt>
                <c:pt idx="488">
                  <c:v>1.5896320343017599E-2</c:v>
                </c:pt>
                <c:pt idx="489">
                  <c:v>1.58543586730957E-2</c:v>
                </c:pt>
                <c:pt idx="490">
                  <c:v>1.5841960906982401E-2</c:v>
                </c:pt>
                <c:pt idx="491">
                  <c:v>1.5774250030517599E-2</c:v>
                </c:pt>
                <c:pt idx="492">
                  <c:v>1.5744686126709002E-2</c:v>
                </c:pt>
                <c:pt idx="493">
                  <c:v>1.56302452087403E-2</c:v>
                </c:pt>
                <c:pt idx="494">
                  <c:v>1.55396461486817E-2</c:v>
                </c:pt>
                <c:pt idx="495">
                  <c:v>1.56970024108887E-2</c:v>
                </c:pt>
                <c:pt idx="496">
                  <c:v>1.55510902404785E-2</c:v>
                </c:pt>
                <c:pt idx="497">
                  <c:v>1.5423297882080101E-2</c:v>
                </c:pt>
                <c:pt idx="498">
                  <c:v>1.53241157531738E-2</c:v>
                </c:pt>
                <c:pt idx="499">
                  <c:v>1.53346061706543E-2</c:v>
                </c:pt>
                <c:pt idx="500">
                  <c:v>1.52873992919922E-2</c:v>
                </c:pt>
                <c:pt idx="501">
                  <c:v>1.5165805816650399E-2</c:v>
                </c:pt>
                <c:pt idx="502">
                  <c:v>1.5095710754394601E-2</c:v>
                </c:pt>
                <c:pt idx="503">
                  <c:v>1.5031337738037101E-2</c:v>
                </c:pt>
                <c:pt idx="504">
                  <c:v>1.51185989379883E-2</c:v>
                </c:pt>
                <c:pt idx="505">
                  <c:v>1.4851570129394601E-2</c:v>
                </c:pt>
                <c:pt idx="506">
                  <c:v>1.4854907989502E-2</c:v>
                </c:pt>
                <c:pt idx="507">
                  <c:v>1.4810085296630899E-2</c:v>
                </c:pt>
                <c:pt idx="508">
                  <c:v>1.48577690124512E-2</c:v>
                </c:pt>
                <c:pt idx="509">
                  <c:v>1.48110389709473E-2</c:v>
                </c:pt>
                <c:pt idx="510">
                  <c:v>1.4704704284668E-2</c:v>
                </c:pt>
                <c:pt idx="511">
                  <c:v>1.46570205688477E-2</c:v>
                </c:pt>
                <c:pt idx="512">
                  <c:v>1.45854949951172E-2</c:v>
                </c:pt>
                <c:pt idx="513">
                  <c:v>1.45726203918457E-2</c:v>
                </c:pt>
                <c:pt idx="514">
                  <c:v>1.4609336853027399E-2</c:v>
                </c:pt>
                <c:pt idx="515">
                  <c:v>1.45411491394043E-2</c:v>
                </c:pt>
                <c:pt idx="516">
                  <c:v>1.4564037322998101E-2</c:v>
                </c:pt>
                <c:pt idx="517">
                  <c:v>1.46102905273438E-2</c:v>
                </c:pt>
                <c:pt idx="518">
                  <c:v>1.45058631896973E-2</c:v>
                </c:pt>
                <c:pt idx="519">
                  <c:v>1.4398097991943399E-2</c:v>
                </c:pt>
                <c:pt idx="520">
                  <c:v>1.4393806457519601E-2</c:v>
                </c:pt>
                <c:pt idx="521">
                  <c:v>1.44152641296387E-2</c:v>
                </c:pt>
                <c:pt idx="522">
                  <c:v>1.42979621887207E-2</c:v>
                </c:pt>
                <c:pt idx="523">
                  <c:v>1.44352912902832E-2</c:v>
                </c:pt>
                <c:pt idx="524">
                  <c:v>1.4376163482666E-2</c:v>
                </c:pt>
                <c:pt idx="525">
                  <c:v>1.41749382019043E-2</c:v>
                </c:pt>
                <c:pt idx="526">
                  <c:v>1.42474174499512E-2</c:v>
                </c:pt>
                <c:pt idx="527">
                  <c:v>1.42951011657715E-2</c:v>
                </c:pt>
                <c:pt idx="528">
                  <c:v>1.4283657073974601E-2</c:v>
                </c:pt>
                <c:pt idx="529">
                  <c:v>1.41048431396485E-2</c:v>
                </c:pt>
                <c:pt idx="530">
                  <c:v>1.4080524444580101E-2</c:v>
                </c:pt>
                <c:pt idx="531">
                  <c:v>1.3875007629394601E-2</c:v>
                </c:pt>
                <c:pt idx="532">
                  <c:v>1.3876914978027399E-2</c:v>
                </c:pt>
                <c:pt idx="533">
                  <c:v>1.38649940490723E-2</c:v>
                </c:pt>
                <c:pt idx="534">
                  <c:v>1.3869285583496101E-2</c:v>
                </c:pt>
                <c:pt idx="535">
                  <c:v>1.38216018676758E-2</c:v>
                </c:pt>
                <c:pt idx="536">
                  <c:v>1.3877391815185601E-2</c:v>
                </c:pt>
                <c:pt idx="537">
                  <c:v>1.38826370239258E-2</c:v>
                </c:pt>
                <c:pt idx="538">
                  <c:v>1.3790130615234399E-2</c:v>
                </c:pt>
                <c:pt idx="539">
                  <c:v>1.36542320251465E-2</c:v>
                </c:pt>
                <c:pt idx="540">
                  <c:v>1.34539604187012E-2</c:v>
                </c:pt>
                <c:pt idx="541">
                  <c:v>1.3586997985839899E-2</c:v>
                </c:pt>
                <c:pt idx="542">
                  <c:v>1.36041641235352E-2</c:v>
                </c:pt>
                <c:pt idx="543">
                  <c:v>1.3437271118164101E-2</c:v>
                </c:pt>
                <c:pt idx="544">
                  <c:v>1.3319969177246101E-2</c:v>
                </c:pt>
                <c:pt idx="545">
                  <c:v>1.3431072235107399E-2</c:v>
                </c:pt>
                <c:pt idx="546">
                  <c:v>1.3380527496337899E-2</c:v>
                </c:pt>
                <c:pt idx="547">
                  <c:v>1.3210296630859399E-2</c:v>
                </c:pt>
                <c:pt idx="548">
                  <c:v>1.3127326965332101E-2</c:v>
                </c:pt>
                <c:pt idx="549">
                  <c:v>1.30610466003418E-2</c:v>
                </c:pt>
                <c:pt idx="550">
                  <c:v>1.33228302001953E-2</c:v>
                </c:pt>
                <c:pt idx="551">
                  <c:v>1.32269859313965E-2</c:v>
                </c:pt>
                <c:pt idx="552">
                  <c:v>1.31688117980957E-2</c:v>
                </c:pt>
                <c:pt idx="553">
                  <c:v>1.3119220733642601E-2</c:v>
                </c:pt>
                <c:pt idx="554">
                  <c:v>1.30338668823242E-2</c:v>
                </c:pt>
                <c:pt idx="555">
                  <c:v>1.3177871704101601E-2</c:v>
                </c:pt>
                <c:pt idx="556">
                  <c:v>1.32145881652832E-2</c:v>
                </c:pt>
                <c:pt idx="557">
                  <c:v>1.3217926025390601E-2</c:v>
                </c:pt>
                <c:pt idx="558">
                  <c:v>1.31855010986328E-2</c:v>
                </c:pt>
                <c:pt idx="559">
                  <c:v>1.3251781463623101E-2</c:v>
                </c:pt>
                <c:pt idx="560">
                  <c:v>1.31840705871582E-2</c:v>
                </c:pt>
                <c:pt idx="561">
                  <c:v>1.32317543029785E-2</c:v>
                </c:pt>
                <c:pt idx="562">
                  <c:v>1.31072998046875E-2</c:v>
                </c:pt>
                <c:pt idx="563">
                  <c:v>1.3144493103027399E-2</c:v>
                </c:pt>
                <c:pt idx="564">
                  <c:v>1.32699012756348E-2</c:v>
                </c:pt>
                <c:pt idx="565">
                  <c:v>1.29914283752442E-2</c:v>
                </c:pt>
                <c:pt idx="566">
                  <c:v>1.2965202331543E-2</c:v>
                </c:pt>
                <c:pt idx="567">
                  <c:v>1.29566192626953E-2</c:v>
                </c:pt>
                <c:pt idx="568">
                  <c:v>1.3127326965332101E-2</c:v>
                </c:pt>
                <c:pt idx="569">
                  <c:v>1.32031440734863E-2</c:v>
                </c:pt>
                <c:pt idx="570">
                  <c:v>1.3193130493164101E-2</c:v>
                </c:pt>
                <c:pt idx="571">
                  <c:v>1.29365921020508E-2</c:v>
                </c:pt>
                <c:pt idx="572">
                  <c:v>1.2812614440918E-2</c:v>
                </c:pt>
                <c:pt idx="573">
                  <c:v>1.26805305480957E-2</c:v>
                </c:pt>
                <c:pt idx="574">
                  <c:v>1.27167701721192E-2</c:v>
                </c:pt>
                <c:pt idx="575">
                  <c:v>1.2742519378662101E-2</c:v>
                </c:pt>
                <c:pt idx="576">
                  <c:v>1.2655258178711E-2</c:v>
                </c:pt>
                <c:pt idx="577">
                  <c:v>1.24692916870117E-2</c:v>
                </c:pt>
                <c:pt idx="578">
                  <c:v>1.24788284301758E-2</c:v>
                </c:pt>
                <c:pt idx="579">
                  <c:v>1.27124786376953E-2</c:v>
                </c:pt>
                <c:pt idx="580">
                  <c:v>1.25479698181153E-2</c:v>
                </c:pt>
                <c:pt idx="581">
                  <c:v>1.2441635131836E-2</c:v>
                </c:pt>
                <c:pt idx="582">
                  <c:v>1.23419761657715E-2</c:v>
                </c:pt>
                <c:pt idx="583">
                  <c:v>1.2291431427002E-2</c:v>
                </c:pt>
                <c:pt idx="584">
                  <c:v>1.23028755187988E-2</c:v>
                </c:pt>
                <c:pt idx="585">
                  <c:v>1.22509002685547E-2</c:v>
                </c:pt>
                <c:pt idx="586">
                  <c:v>1.2149810791015601E-2</c:v>
                </c:pt>
                <c:pt idx="587">
                  <c:v>1.2264251708984399E-2</c:v>
                </c:pt>
                <c:pt idx="588">
                  <c:v>1.2207984924316399E-2</c:v>
                </c:pt>
                <c:pt idx="589">
                  <c:v>1.2298583984375E-2</c:v>
                </c:pt>
                <c:pt idx="590">
                  <c:v>1.24235153198242E-2</c:v>
                </c:pt>
                <c:pt idx="591">
                  <c:v>1.2331485748291E-2</c:v>
                </c:pt>
                <c:pt idx="592">
                  <c:v>1.22699737548828E-2</c:v>
                </c:pt>
                <c:pt idx="593">
                  <c:v>1.22179985046387E-2</c:v>
                </c:pt>
                <c:pt idx="594">
                  <c:v>1.2201309204101601E-2</c:v>
                </c:pt>
                <c:pt idx="595">
                  <c:v>1.2138843536377E-2</c:v>
                </c:pt>
                <c:pt idx="596">
                  <c:v>1.21502876281738E-2</c:v>
                </c:pt>
                <c:pt idx="597">
                  <c:v>1.2160301208496101E-2</c:v>
                </c:pt>
                <c:pt idx="598">
                  <c:v>1.21030807495117E-2</c:v>
                </c:pt>
                <c:pt idx="599">
                  <c:v>1.21283531188965E-2</c:v>
                </c:pt>
                <c:pt idx="600">
                  <c:v>1.2178897857666E-2</c:v>
                </c:pt>
                <c:pt idx="601">
                  <c:v>1.2149333953857399E-2</c:v>
                </c:pt>
                <c:pt idx="602">
                  <c:v>1.2143611907959E-2</c:v>
                </c:pt>
                <c:pt idx="603">
                  <c:v>1.21126174926758E-2</c:v>
                </c:pt>
                <c:pt idx="604">
                  <c:v>1.20902061462403E-2</c:v>
                </c:pt>
                <c:pt idx="605">
                  <c:v>1.2081623077392601E-2</c:v>
                </c:pt>
                <c:pt idx="606">
                  <c:v>1.2101650238037101E-2</c:v>
                </c:pt>
                <c:pt idx="607">
                  <c:v>1.19810104370117E-2</c:v>
                </c:pt>
                <c:pt idx="608">
                  <c:v>1.2063503265380899E-2</c:v>
                </c:pt>
                <c:pt idx="609">
                  <c:v>1.1959552764892601E-2</c:v>
                </c:pt>
                <c:pt idx="610">
                  <c:v>1.19171142578125E-2</c:v>
                </c:pt>
                <c:pt idx="611">
                  <c:v>1.1883258819580101E-2</c:v>
                </c:pt>
                <c:pt idx="612">
                  <c:v>1.1918544769287101E-2</c:v>
                </c:pt>
                <c:pt idx="613">
                  <c:v>1.1798858642578101E-2</c:v>
                </c:pt>
                <c:pt idx="614">
                  <c:v>1.1747837066650399E-2</c:v>
                </c:pt>
                <c:pt idx="615">
                  <c:v>1.1597633361816399E-2</c:v>
                </c:pt>
                <c:pt idx="616">
                  <c:v>1.15594863891602E-2</c:v>
                </c:pt>
                <c:pt idx="617">
                  <c:v>1.15528106689453E-2</c:v>
                </c:pt>
                <c:pt idx="618">
                  <c:v>1.15137100219727E-2</c:v>
                </c:pt>
                <c:pt idx="619">
                  <c:v>1.1556625366211E-2</c:v>
                </c:pt>
                <c:pt idx="620">
                  <c:v>1.1528491973877E-2</c:v>
                </c:pt>
                <c:pt idx="621">
                  <c:v>1.1603355407714899E-2</c:v>
                </c:pt>
                <c:pt idx="622">
                  <c:v>1.15461349487305E-2</c:v>
                </c:pt>
                <c:pt idx="623">
                  <c:v>1.1491298675537101E-2</c:v>
                </c:pt>
                <c:pt idx="624">
                  <c:v>1.14951133728028E-2</c:v>
                </c:pt>
                <c:pt idx="625">
                  <c:v>1.1471271514892601E-2</c:v>
                </c:pt>
                <c:pt idx="626">
                  <c:v>1.1407852172851601E-2</c:v>
                </c:pt>
                <c:pt idx="627">
                  <c:v>1.1256217956543E-2</c:v>
                </c:pt>
                <c:pt idx="628">
                  <c:v>1.1254787445068399E-2</c:v>
                </c:pt>
                <c:pt idx="629">
                  <c:v>1.12285614013672E-2</c:v>
                </c:pt>
                <c:pt idx="630">
                  <c:v>1.1321067810058601E-2</c:v>
                </c:pt>
                <c:pt idx="631">
                  <c:v>1.1402130126953101E-2</c:v>
                </c:pt>
                <c:pt idx="632">
                  <c:v>1.12628936767578E-2</c:v>
                </c:pt>
                <c:pt idx="633">
                  <c:v>1.12667083740235E-2</c:v>
                </c:pt>
                <c:pt idx="634">
                  <c:v>1.11517906188965E-2</c:v>
                </c:pt>
                <c:pt idx="635">
                  <c:v>1.1109352111816399E-2</c:v>
                </c:pt>
                <c:pt idx="636">
                  <c:v>1.11103057861328E-2</c:v>
                </c:pt>
                <c:pt idx="637">
                  <c:v>1.12686157226563E-2</c:v>
                </c:pt>
                <c:pt idx="638">
                  <c:v>1.1292457580566399E-2</c:v>
                </c:pt>
                <c:pt idx="639">
                  <c:v>1.1244297027587899E-2</c:v>
                </c:pt>
                <c:pt idx="640">
                  <c:v>1.1142730712890601E-2</c:v>
                </c:pt>
                <c:pt idx="641">
                  <c:v>1.09152793884278E-2</c:v>
                </c:pt>
                <c:pt idx="642">
                  <c:v>1.10363960266113E-2</c:v>
                </c:pt>
                <c:pt idx="643">
                  <c:v>1.1015892028808601E-2</c:v>
                </c:pt>
                <c:pt idx="644">
                  <c:v>1.11231803894043E-2</c:v>
                </c:pt>
                <c:pt idx="645">
                  <c:v>1.1071681976318399E-2</c:v>
                </c:pt>
                <c:pt idx="646">
                  <c:v>1.10888481140137E-2</c:v>
                </c:pt>
                <c:pt idx="647">
                  <c:v>1.1020183563232399E-2</c:v>
                </c:pt>
                <c:pt idx="648">
                  <c:v>1.0944366455078101E-2</c:v>
                </c:pt>
                <c:pt idx="649">
                  <c:v>1.0982513427734399E-2</c:v>
                </c:pt>
                <c:pt idx="650">
                  <c:v>1.10273361206055E-2</c:v>
                </c:pt>
                <c:pt idx="651">
                  <c:v>1.1046409606933601E-2</c:v>
                </c:pt>
                <c:pt idx="652">
                  <c:v>1.0954856872558601E-2</c:v>
                </c:pt>
                <c:pt idx="653">
                  <c:v>1.07808113098145E-2</c:v>
                </c:pt>
                <c:pt idx="654">
                  <c:v>1.07626914978028E-2</c:v>
                </c:pt>
                <c:pt idx="655">
                  <c:v>1.08036994934082E-2</c:v>
                </c:pt>
                <c:pt idx="656">
                  <c:v>1.0991096496582101E-2</c:v>
                </c:pt>
                <c:pt idx="657">
                  <c:v>1.0890007019043E-2</c:v>
                </c:pt>
                <c:pt idx="658">
                  <c:v>1.08509063720703E-2</c:v>
                </c:pt>
                <c:pt idx="659">
                  <c:v>1.07264518737793E-2</c:v>
                </c:pt>
                <c:pt idx="660">
                  <c:v>1.0842800140380899E-2</c:v>
                </c:pt>
                <c:pt idx="661">
                  <c:v>1.08790397644043E-2</c:v>
                </c:pt>
                <c:pt idx="662">
                  <c:v>1.09844207763672E-2</c:v>
                </c:pt>
                <c:pt idx="663">
                  <c:v>1.0980606079101601E-2</c:v>
                </c:pt>
                <c:pt idx="664">
                  <c:v>1.11417770385742E-2</c:v>
                </c:pt>
                <c:pt idx="665">
                  <c:v>1.10960006713867E-2</c:v>
                </c:pt>
                <c:pt idx="666">
                  <c:v>1.0993480682373101E-2</c:v>
                </c:pt>
                <c:pt idx="667">
                  <c:v>1.0959625244140601E-2</c:v>
                </c:pt>
                <c:pt idx="668">
                  <c:v>1.08742713928223E-2</c:v>
                </c:pt>
                <c:pt idx="669">
                  <c:v>1.09734535217285E-2</c:v>
                </c:pt>
                <c:pt idx="670">
                  <c:v>1.10092163085938E-2</c:v>
                </c:pt>
                <c:pt idx="671">
                  <c:v>1.0970115661621101E-2</c:v>
                </c:pt>
                <c:pt idx="672">
                  <c:v>1.09467506408692E-2</c:v>
                </c:pt>
                <c:pt idx="673">
                  <c:v>1.09715461730957E-2</c:v>
                </c:pt>
                <c:pt idx="674">
                  <c:v>1.0892391204834E-2</c:v>
                </c:pt>
                <c:pt idx="675">
                  <c:v>1.1017799377441399E-2</c:v>
                </c:pt>
                <c:pt idx="676">
                  <c:v>1.1102199554443399E-2</c:v>
                </c:pt>
                <c:pt idx="677">
                  <c:v>1.10363960266113E-2</c:v>
                </c:pt>
                <c:pt idx="678">
                  <c:v>1.10530853271485E-2</c:v>
                </c:pt>
                <c:pt idx="679">
                  <c:v>1.10688209533692E-2</c:v>
                </c:pt>
                <c:pt idx="680">
                  <c:v>1.09944343566895E-2</c:v>
                </c:pt>
                <c:pt idx="681">
                  <c:v>1.0952472686767601E-2</c:v>
                </c:pt>
                <c:pt idx="682">
                  <c:v>1.0895729064941399E-2</c:v>
                </c:pt>
                <c:pt idx="683">
                  <c:v>1.10139846801758E-2</c:v>
                </c:pt>
                <c:pt idx="684">
                  <c:v>1.0956764221191399E-2</c:v>
                </c:pt>
                <c:pt idx="685">
                  <c:v>1.09357833862305E-2</c:v>
                </c:pt>
                <c:pt idx="686">
                  <c:v>1.0944366455078101E-2</c:v>
                </c:pt>
                <c:pt idx="687">
                  <c:v>1.09639167785645E-2</c:v>
                </c:pt>
                <c:pt idx="688">
                  <c:v>1.0853767395019601E-2</c:v>
                </c:pt>
                <c:pt idx="689">
                  <c:v>1.1137485504150399E-2</c:v>
                </c:pt>
                <c:pt idx="690">
                  <c:v>1.10559463500977E-2</c:v>
                </c:pt>
                <c:pt idx="691">
                  <c:v>1.09882354736328E-2</c:v>
                </c:pt>
                <c:pt idx="692">
                  <c:v>1.09200477600098E-2</c:v>
                </c:pt>
                <c:pt idx="693">
                  <c:v>1.0993003845214899E-2</c:v>
                </c:pt>
                <c:pt idx="694">
                  <c:v>1.08637809753418E-2</c:v>
                </c:pt>
                <c:pt idx="695">
                  <c:v>1.0826587677002E-2</c:v>
                </c:pt>
                <c:pt idx="696">
                  <c:v>1.09004974365235E-2</c:v>
                </c:pt>
                <c:pt idx="697">
                  <c:v>1.0985374450683601E-2</c:v>
                </c:pt>
                <c:pt idx="698">
                  <c:v>1.10344886779785E-2</c:v>
                </c:pt>
                <c:pt idx="699">
                  <c:v>1.1081218719482399E-2</c:v>
                </c:pt>
                <c:pt idx="700">
                  <c:v>1.1098861694336E-2</c:v>
                </c:pt>
                <c:pt idx="701">
                  <c:v>1.09128952026367E-2</c:v>
                </c:pt>
                <c:pt idx="702">
                  <c:v>1.0743141174316399E-2</c:v>
                </c:pt>
                <c:pt idx="703">
                  <c:v>1.0674953460693399E-2</c:v>
                </c:pt>
                <c:pt idx="704">
                  <c:v>1.0550498962402399E-2</c:v>
                </c:pt>
                <c:pt idx="705">
                  <c:v>1.05443000793457E-2</c:v>
                </c:pt>
                <c:pt idx="706">
                  <c:v>1.0438442230224601E-2</c:v>
                </c:pt>
                <c:pt idx="707">
                  <c:v>1.0453701019287101E-2</c:v>
                </c:pt>
                <c:pt idx="708">
                  <c:v>1.0246753692627E-2</c:v>
                </c:pt>
                <c:pt idx="709">
                  <c:v>1.0270118713378899E-2</c:v>
                </c:pt>
                <c:pt idx="710">
                  <c:v>1.0090827941894601E-2</c:v>
                </c:pt>
                <c:pt idx="711">
                  <c:v>9.94110107421875E-3</c:v>
                </c:pt>
                <c:pt idx="712">
                  <c:v>1.0042667388916E-2</c:v>
                </c:pt>
                <c:pt idx="713">
                  <c:v>9.8834037780761701E-3</c:v>
                </c:pt>
                <c:pt idx="714">
                  <c:v>9.7827911376953108E-3</c:v>
                </c:pt>
                <c:pt idx="715">
                  <c:v>9.8905563354492205E-3</c:v>
                </c:pt>
                <c:pt idx="716">
                  <c:v>9.83428955078125E-3</c:v>
                </c:pt>
                <c:pt idx="717">
                  <c:v>9.7203254699707101E-3</c:v>
                </c:pt>
                <c:pt idx="718">
                  <c:v>9.7575187683105503E-3</c:v>
                </c:pt>
                <c:pt idx="719">
                  <c:v>9.8161697387695295E-3</c:v>
                </c:pt>
                <c:pt idx="720">
                  <c:v>9.9267959594726597E-3</c:v>
                </c:pt>
                <c:pt idx="721">
                  <c:v>9.8409652709961007E-3</c:v>
                </c:pt>
                <c:pt idx="722">
                  <c:v>1.00808143615723E-2</c:v>
                </c:pt>
                <c:pt idx="723">
                  <c:v>1.00173950195313E-2</c:v>
                </c:pt>
                <c:pt idx="724">
                  <c:v>1.0257720947265601E-2</c:v>
                </c:pt>
                <c:pt idx="725">
                  <c:v>1.02949142456055E-2</c:v>
                </c:pt>
                <c:pt idx="726">
                  <c:v>1.04279518127442E-2</c:v>
                </c:pt>
                <c:pt idx="727">
                  <c:v>1.05066299438477E-2</c:v>
                </c:pt>
                <c:pt idx="728">
                  <c:v>1.05972290039063E-2</c:v>
                </c:pt>
                <c:pt idx="729">
                  <c:v>1.05562210083008E-2</c:v>
                </c:pt>
                <c:pt idx="730">
                  <c:v>1.0537624359130899E-2</c:v>
                </c:pt>
                <c:pt idx="731">
                  <c:v>1.04804039001465E-2</c:v>
                </c:pt>
                <c:pt idx="732">
                  <c:v>1.0458946228027399E-2</c:v>
                </c:pt>
                <c:pt idx="733">
                  <c:v>1.05009078979492E-2</c:v>
                </c:pt>
                <c:pt idx="734">
                  <c:v>1.0457992553711E-2</c:v>
                </c:pt>
                <c:pt idx="735">
                  <c:v>1.0468482971191399E-2</c:v>
                </c:pt>
                <c:pt idx="736">
                  <c:v>1.0494709014892601E-2</c:v>
                </c:pt>
                <c:pt idx="737">
                  <c:v>1.04870796203613E-2</c:v>
                </c:pt>
                <c:pt idx="738">
                  <c:v>1.0593414306640601E-2</c:v>
                </c:pt>
                <c:pt idx="739">
                  <c:v>1.0428905487060601E-2</c:v>
                </c:pt>
                <c:pt idx="740">
                  <c:v>1.05113983154297E-2</c:v>
                </c:pt>
                <c:pt idx="741">
                  <c:v>1.0379314422607399E-2</c:v>
                </c:pt>
                <c:pt idx="742">
                  <c:v>1.0556697845459E-2</c:v>
                </c:pt>
                <c:pt idx="743">
                  <c:v>1.04236602783203E-2</c:v>
                </c:pt>
                <c:pt idx="744">
                  <c:v>1.05109214782715E-2</c:v>
                </c:pt>
                <c:pt idx="745">
                  <c:v>1.05853080749512E-2</c:v>
                </c:pt>
                <c:pt idx="746">
                  <c:v>1.0530948638916E-2</c:v>
                </c:pt>
                <c:pt idx="747">
                  <c:v>1.0629177093505899E-2</c:v>
                </c:pt>
                <c:pt idx="748">
                  <c:v>1.0383129119873101E-2</c:v>
                </c:pt>
                <c:pt idx="749">
                  <c:v>1.0425567626953101E-2</c:v>
                </c:pt>
                <c:pt idx="750">
                  <c:v>1.03025436401367E-2</c:v>
                </c:pt>
                <c:pt idx="751">
                  <c:v>1.04928016662598E-2</c:v>
                </c:pt>
                <c:pt idx="752">
                  <c:v>1.03483200073242E-2</c:v>
                </c:pt>
                <c:pt idx="753">
                  <c:v>1.04341506958008E-2</c:v>
                </c:pt>
                <c:pt idx="754">
                  <c:v>1.04212760925293E-2</c:v>
                </c:pt>
                <c:pt idx="755">
                  <c:v>1.04522705078125E-2</c:v>
                </c:pt>
                <c:pt idx="756">
                  <c:v>1.0422706604003899E-2</c:v>
                </c:pt>
                <c:pt idx="757">
                  <c:v>1.03449821472168E-2</c:v>
                </c:pt>
                <c:pt idx="758">
                  <c:v>1.04012489318848E-2</c:v>
                </c:pt>
                <c:pt idx="759">
                  <c:v>1.0207176208496101E-2</c:v>
                </c:pt>
                <c:pt idx="760">
                  <c:v>1.0400772094726601E-2</c:v>
                </c:pt>
                <c:pt idx="761">
                  <c:v>1.0293960571289101E-2</c:v>
                </c:pt>
                <c:pt idx="762">
                  <c:v>1.03998184204102E-2</c:v>
                </c:pt>
                <c:pt idx="763">
                  <c:v>1.0481357574462899E-2</c:v>
                </c:pt>
                <c:pt idx="764">
                  <c:v>1.04126930236817E-2</c:v>
                </c:pt>
                <c:pt idx="765">
                  <c:v>1.03354454040528E-2</c:v>
                </c:pt>
                <c:pt idx="766">
                  <c:v>1.0422706604003899E-2</c:v>
                </c:pt>
                <c:pt idx="767">
                  <c:v>1.0397911071777399E-2</c:v>
                </c:pt>
                <c:pt idx="768">
                  <c:v>1.0462760925293E-2</c:v>
                </c:pt>
                <c:pt idx="769">
                  <c:v>1.0448932647705101E-2</c:v>
                </c:pt>
                <c:pt idx="770">
                  <c:v>1.05795860290528E-2</c:v>
                </c:pt>
                <c:pt idx="771">
                  <c:v>1.0385036468505899E-2</c:v>
                </c:pt>
                <c:pt idx="772">
                  <c:v>1.0522365570068399E-2</c:v>
                </c:pt>
                <c:pt idx="773">
                  <c:v>1.04455947875977E-2</c:v>
                </c:pt>
                <c:pt idx="774">
                  <c:v>1.05023384094238E-2</c:v>
                </c:pt>
                <c:pt idx="775">
                  <c:v>1.0439395904541E-2</c:v>
                </c:pt>
                <c:pt idx="776">
                  <c:v>1.05481147766113E-2</c:v>
                </c:pt>
                <c:pt idx="777">
                  <c:v>1.0375022888183601E-2</c:v>
                </c:pt>
                <c:pt idx="778">
                  <c:v>1.05361938476563E-2</c:v>
                </c:pt>
                <c:pt idx="779">
                  <c:v>1.0713100433349601E-2</c:v>
                </c:pt>
                <c:pt idx="780">
                  <c:v>1.07088088989258E-2</c:v>
                </c:pt>
                <c:pt idx="781">
                  <c:v>1.07660293579102E-2</c:v>
                </c:pt>
                <c:pt idx="782">
                  <c:v>1.06987953186035E-2</c:v>
                </c:pt>
                <c:pt idx="783">
                  <c:v>1.08389854431153E-2</c:v>
                </c:pt>
                <c:pt idx="784">
                  <c:v>1.0888576507568399E-2</c:v>
                </c:pt>
                <c:pt idx="785">
                  <c:v>1.0682106018066399E-2</c:v>
                </c:pt>
                <c:pt idx="786">
                  <c:v>1.0934352874755899E-2</c:v>
                </c:pt>
                <c:pt idx="787">
                  <c:v>1.0632038116455101E-2</c:v>
                </c:pt>
                <c:pt idx="788">
                  <c:v>1.1037826538086E-2</c:v>
                </c:pt>
                <c:pt idx="789">
                  <c:v>1.0733604431152399E-2</c:v>
                </c:pt>
                <c:pt idx="790">
                  <c:v>1.11498832702637E-2</c:v>
                </c:pt>
                <c:pt idx="791">
                  <c:v>1.1082649230957101E-2</c:v>
                </c:pt>
                <c:pt idx="792">
                  <c:v>1.12028121948242E-2</c:v>
                </c:pt>
                <c:pt idx="793">
                  <c:v>1.0991096496582101E-2</c:v>
                </c:pt>
                <c:pt idx="794">
                  <c:v>1.1030673980712899E-2</c:v>
                </c:pt>
                <c:pt idx="795">
                  <c:v>1.12500190734863E-2</c:v>
                </c:pt>
                <c:pt idx="796">
                  <c:v>1.0980129241943399E-2</c:v>
                </c:pt>
                <c:pt idx="797">
                  <c:v>1.1075496673584E-2</c:v>
                </c:pt>
                <c:pt idx="798">
                  <c:v>1.0965347290039101E-2</c:v>
                </c:pt>
                <c:pt idx="799">
                  <c:v>1.1280059814453101E-2</c:v>
                </c:pt>
                <c:pt idx="800">
                  <c:v>1.0932445526123101E-2</c:v>
                </c:pt>
                <c:pt idx="801">
                  <c:v>1.09457969665528E-2</c:v>
                </c:pt>
                <c:pt idx="802">
                  <c:v>1.10607147216797E-2</c:v>
                </c:pt>
                <c:pt idx="803">
                  <c:v>1.1065959930419899E-2</c:v>
                </c:pt>
                <c:pt idx="804">
                  <c:v>1.08871459960938E-2</c:v>
                </c:pt>
                <c:pt idx="805">
                  <c:v>1.0910987854003899E-2</c:v>
                </c:pt>
                <c:pt idx="806">
                  <c:v>1.0954856872558601E-2</c:v>
                </c:pt>
                <c:pt idx="807">
                  <c:v>1.092529296875E-2</c:v>
                </c:pt>
                <c:pt idx="808">
                  <c:v>1.07269287109375E-2</c:v>
                </c:pt>
                <c:pt idx="809">
                  <c:v>1.1054039001464899E-2</c:v>
                </c:pt>
                <c:pt idx="810">
                  <c:v>1.07197761535645E-2</c:v>
                </c:pt>
                <c:pt idx="811">
                  <c:v>1.0507583618164101E-2</c:v>
                </c:pt>
                <c:pt idx="812">
                  <c:v>1.06158256530762E-2</c:v>
                </c:pt>
                <c:pt idx="813">
                  <c:v>1.02992057800293E-2</c:v>
                </c:pt>
                <c:pt idx="814">
                  <c:v>1.1002540588378899E-2</c:v>
                </c:pt>
                <c:pt idx="815">
                  <c:v>1.00116729736328E-2</c:v>
                </c:pt>
                <c:pt idx="816">
                  <c:v>1.0227203369140601E-2</c:v>
                </c:pt>
                <c:pt idx="817">
                  <c:v>9.9782943725586007E-3</c:v>
                </c:pt>
                <c:pt idx="818">
                  <c:v>1.00293159484863E-2</c:v>
                </c:pt>
                <c:pt idx="819">
                  <c:v>9.5705986022949201E-3</c:v>
                </c:pt>
                <c:pt idx="820">
                  <c:v>9.7565650939941406E-3</c:v>
                </c:pt>
                <c:pt idx="821">
                  <c:v>9.5481872558593802E-3</c:v>
                </c:pt>
                <c:pt idx="822">
                  <c:v>9.6211433410644601E-3</c:v>
                </c:pt>
                <c:pt idx="823">
                  <c:v>9.3255043029785208E-3</c:v>
                </c:pt>
                <c:pt idx="824">
                  <c:v>9.2926025390625E-3</c:v>
                </c:pt>
                <c:pt idx="825">
                  <c:v>9.0475082397461007E-3</c:v>
                </c:pt>
                <c:pt idx="826">
                  <c:v>9.5267295837402396E-3</c:v>
                </c:pt>
                <c:pt idx="827">
                  <c:v>8.7294578552246094E-3</c:v>
                </c:pt>
                <c:pt idx="828">
                  <c:v>8.8801383972168003E-3</c:v>
                </c:pt>
                <c:pt idx="829">
                  <c:v>8.7432861328125E-3</c:v>
                </c:pt>
                <c:pt idx="830">
                  <c:v>8.8343620300293003E-3</c:v>
                </c:pt>
                <c:pt idx="831">
                  <c:v>8.4824562072753906E-3</c:v>
                </c:pt>
                <c:pt idx="832">
                  <c:v>8.5630416870117205E-3</c:v>
                </c:pt>
                <c:pt idx="833">
                  <c:v>8.6946487426757795E-3</c:v>
                </c:pt>
                <c:pt idx="834">
                  <c:v>8.2559585571289097E-3</c:v>
                </c:pt>
                <c:pt idx="835">
                  <c:v>8.3107948303222708E-3</c:v>
                </c:pt>
                <c:pt idx="836">
                  <c:v>7.9569816589355503E-3</c:v>
                </c:pt>
                <c:pt idx="837">
                  <c:v>8.0933570861816406E-3</c:v>
                </c:pt>
                <c:pt idx="838">
                  <c:v>7.7228546142578203E-3</c:v>
                </c:pt>
                <c:pt idx="839">
                  <c:v>7.4429512023925799E-3</c:v>
                </c:pt>
                <c:pt idx="840">
                  <c:v>7.7095031738281302E-3</c:v>
                </c:pt>
                <c:pt idx="841">
                  <c:v>7.8153610229492205E-3</c:v>
                </c:pt>
                <c:pt idx="842">
                  <c:v>7.6580047607421901E-3</c:v>
                </c:pt>
                <c:pt idx="843">
                  <c:v>7.2984695434570304E-3</c:v>
                </c:pt>
                <c:pt idx="844">
                  <c:v>7.4024200439453203E-3</c:v>
                </c:pt>
                <c:pt idx="845">
                  <c:v>7.3251724243164097E-3</c:v>
                </c:pt>
                <c:pt idx="846">
                  <c:v>7.0405006408691398E-3</c:v>
                </c:pt>
                <c:pt idx="847">
                  <c:v>6.3219070434570304E-3</c:v>
                </c:pt>
                <c:pt idx="848">
                  <c:v>6.5093040466308602E-3</c:v>
                </c:pt>
                <c:pt idx="849">
                  <c:v>5.6920051574707101E-3</c:v>
                </c:pt>
                <c:pt idx="850">
                  <c:v>6.6156387329101597E-3</c:v>
                </c:pt>
                <c:pt idx="851">
                  <c:v>5.9843063354492196E-3</c:v>
                </c:pt>
                <c:pt idx="852">
                  <c:v>6.6432952880859401E-3</c:v>
                </c:pt>
                <c:pt idx="853">
                  <c:v>5.7663917541503898E-3</c:v>
                </c:pt>
                <c:pt idx="854">
                  <c:v>6.34241104125977E-3</c:v>
                </c:pt>
                <c:pt idx="855">
                  <c:v>5.2995681762695304E-3</c:v>
                </c:pt>
                <c:pt idx="856">
                  <c:v>6.2780380249023498E-3</c:v>
                </c:pt>
                <c:pt idx="857">
                  <c:v>4.87518310546875E-3</c:v>
                </c:pt>
                <c:pt idx="858">
                  <c:v>6.9789886474609401E-3</c:v>
                </c:pt>
                <c:pt idx="859">
                  <c:v>5.1298141479492196E-3</c:v>
                </c:pt>
                <c:pt idx="860">
                  <c:v>5.7158470153808602E-3</c:v>
                </c:pt>
                <c:pt idx="861">
                  <c:v>3.8805007934570299E-3</c:v>
                </c:pt>
                <c:pt idx="862">
                  <c:v>5.3596496582031302E-3</c:v>
                </c:pt>
                <c:pt idx="863">
                  <c:v>4.8942565917968802E-3</c:v>
                </c:pt>
                <c:pt idx="864">
                  <c:v>3.7965774536132799E-3</c:v>
                </c:pt>
                <c:pt idx="865">
                  <c:v>6.4229965209960998E-3</c:v>
                </c:pt>
                <c:pt idx="866">
                  <c:v>3.3001899719238299E-3</c:v>
                </c:pt>
                <c:pt idx="867">
                  <c:v>5.11407852172852E-3</c:v>
                </c:pt>
                <c:pt idx="868">
                  <c:v>2.5691986083984401E-3</c:v>
                </c:pt>
                <c:pt idx="869">
                  <c:v>3.9172172546386701E-3</c:v>
                </c:pt>
                <c:pt idx="870">
                  <c:v>3.4627914428710998E-3</c:v>
                </c:pt>
                <c:pt idx="871">
                  <c:v>3.1528472900390599E-3</c:v>
                </c:pt>
                <c:pt idx="872">
                  <c:v>1.6870498657226599E-3</c:v>
                </c:pt>
                <c:pt idx="873">
                  <c:v>4.3315887451171901E-3</c:v>
                </c:pt>
                <c:pt idx="874">
                  <c:v>1.0271072387695299E-3</c:v>
                </c:pt>
                <c:pt idx="875">
                  <c:v>3.7293434143066402E-3</c:v>
                </c:pt>
                <c:pt idx="876">
                  <c:v>3.6230087280273498E-3</c:v>
                </c:pt>
                <c:pt idx="877">
                  <c:v>6.1206817626953203E-3</c:v>
                </c:pt>
                <c:pt idx="878">
                  <c:v>3.5362243652343802E-3</c:v>
                </c:pt>
                <c:pt idx="879">
                  <c:v>4.9748420715332101E-3</c:v>
                </c:pt>
                <c:pt idx="880">
                  <c:v>3.42798233032227E-3</c:v>
                </c:pt>
                <c:pt idx="881">
                  <c:v>5.0773620605468802E-3</c:v>
                </c:pt>
                <c:pt idx="882">
                  <c:v>4.1861534118652396E-3</c:v>
                </c:pt>
                <c:pt idx="883">
                  <c:v>4.25195693969727E-3</c:v>
                </c:pt>
                <c:pt idx="884">
                  <c:v>2.21014022827149E-3</c:v>
                </c:pt>
                <c:pt idx="885">
                  <c:v>4.9681663513183602E-3</c:v>
                </c:pt>
                <c:pt idx="886">
                  <c:v>3.2086372375488299E-3</c:v>
                </c:pt>
                <c:pt idx="887">
                  <c:v>3.0479431152343802E-3</c:v>
                </c:pt>
                <c:pt idx="888">
                  <c:v>5.2447319030761701E-3</c:v>
                </c:pt>
                <c:pt idx="889">
                  <c:v>4.3964385986328099E-3</c:v>
                </c:pt>
                <c:pt idx="890">
                  <c:v>4.4131278991699201E-3</c:v>
                </c:pt>
                <c:pt idx="891">
                  <c:v>4.6629905700683602E-3</c:v>
                </c:pt>
                <c:pt idx="892">
                  <c:v>4.7307014465332101E-3</c:v>
                </c:pt>
                <c:pt idx="893">
                  <c:v>2.3808479309082101E-3</c:v>
                </c:pt>
                <c:pt idx="894">
                  <c:v>4.7831535339355503E-3</c:v>
                </c:pt>
                <c:pt idx="895">
                  <c:v>2.2926330566406302E-3</c:v>
                </c:pt>
                <c:pt idx="896">
                  <c:v>6.6947937011718802E-3</c:v>
                </c:pt>
                <c:pt idx="897">
                  <c:v>1.65319442749024E-3</c:v>
                </c:pt>
                <c:pt idx="898">
                  <c:v>4.81653213500977E-3</c:v>
                </c:pt>
                <c:pt idx="899">
                  <c:v>4.7178268432617196E-3</c:v>
                </c:pt>
                <c:pt idx="900">
                  <c:v>4.4417381286621102E-3</c:v>
                </c:pt>
                <c:pt idx="901">
                  <c:v>3.51953506469727E-3</c:v>
                </c:pt>
                <c:pt idx="902">
                  <c:v>2.9177665710449201E-3</c:v>
                </c:pt>
                <c:pt idx="903">
                  <c:v>1.9116401672363301E-3</c:v>
                </c:pt>
                <c:pt idx="904">
                  <c:v>3.6573410034179701E-3</c:v>
                </c:pt>
                <c:pt idx="905">
                  <c:v>7.7915191650390701E-4</c:v>
                </c:pt>
                <c:pt idx="906">
                  <c:v>3.1933784484863299E-3</c:v>
                </c:pt>
                <c:pt idx="907">
                  <c:v>2.6264190673828099E-3</c:v>
                </c:pt>
                <c:pt idx="908">
                  <c:v>6.8235397338867196E-3</c:v>
                </c:pt>
                <c:pt idx="909">
                  <c:v>-1.04141235351563E-3</c:v>
                </c:pt>
                <c:pt idx="910">
                  <c:v>3.44371795654297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8F65-484B-8596-D1A9F717C798}"/>
            </c:ext>
          </c:extLst>
        </c:ser>
        <c:ser>
          <c:idx val="31"/>
          <c:order val="31"/>
          <c:tx>
            <c:v>+77 microL</c:v>
          </c:tx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5'!$B$2:$B$912</c:f>
              <c:numCache>
                <c:formatCode>General</c:formatCode>
                <c:ptCount val="911"/>
                <c:pt idx="0">
                  <c:v>-0.55076217651367199</c:v>
                </c:pt>
                <c:pt idx="1">
                  <c:v>-0.51749134063720703</c:v>
                </c:pt>
                <c:pt idx="2">
                  <c:v>-0.61091518402099598</c:v>
                </c:pt>
                <c:pt idx="3">
                  <c:v>-1.09299087524414</c:v>
                </c:pt>
                <c:pt idx="4">
                  <c:v>-0.98662328720092796</c:v>
                </c:pt>
                <c:pt idx="5">
                  <c:v>-0.68395805358886697</c:v>
                </c:pt>
                <c:pt idx="6">
                  <c:v>-0.96219110488891602</c:v>
                </c:pt>
                <c:pt idx="7">
                  <c:v>-0.60961389541625999</c:v>
                </c:pt>
                <c:pt idx="8">
                  <c:v>-0.58685493469238303</c:v>
                </c:pt>
                <c:pt idx="9">
                  <c:v>-1.00380039215088</c:v>
                </c:pt>
                <c:pt idx="10">
                  <c:v>-1.27206802368164</c:v>
                </c:pt>
                <c:pt idx="11">
                  <c:v>-0.53726387023925803</c:v>
                </c:pt>
                <c:pt idx="12">
                  <c:v>-0.70806121826171897</c:v>
                </c:pt>
                <c:pt idx="13">
                  <c:v>-0.69554519653320301</c:v>
                </c:pt>
                <c:pt idx="14">
                  <c:v>-0.97731304168701205</c:v>
                </c:pt>
                <c:pt idx="15">
                  <c:v>-0.85636425018310602</c:v>
                </c:pt>
                <c:pt idx="16">
                  <c:v>-0.91695404052734397</c:v>
                </c:pt>
                <c:pt idx="17">
                  <c:v>-1.1325879096984901</c:v>
                </c:pt>
                <c:pt idx="18">
                  <c:v>-0.65321683883667003</c:v>
                </c:pt>
                <c:pt idx="19">
                  <c:v>-1.2177100181579601</c:v>
                </c:pt>
                <c:pt idx="20">
                  <c:v>-0.93420743942260798</c:v>
                </c:pt>
                <c:pt idx="21">
                  <c:v>-0.340497016906738</c:v>
                </c:pt>
                <c:pt idx="22">
                  <c:v>-0.670210361480713</c:v>
                </c:pt>
                <c:pt idx="23">
                  <c:v>0.58480882644653398</c:v>
                </c:pt>
                <c:pt idx="24">
                  <c:v>-0.27620649337768599</c:v>
                </c:pt>
                <c:pt idx="25">
                  <c:v>-1.1014838218689</c:v>
                </c:pt>
                <c:pt idx="26">
                  <c:v>-9.5643520355224595E-2</c:v>
                </c:pt>
                <c:pt idx="27">
                  <c:v>-0.64686059951782304</c:v>
                </c:pt>
                <c:pt idx="28">
                  <c:v>-0.98320245742797896</c:v>
                </c:pt>
                <c:pt idx="29">
                  <c:v>-0.23512458801269601</c:v>
                </c:pt>
                <c:pt idx="30">
                  <c:v>-0.41524934768676802</c:v>
                </c:pt>
                <c:pt idx="31">
                  <c:v>-0.10380601882934599</c:v>
                </c:pt>
                <c:pt idx="32">
                  <c:v>-0.87369823455810602</c:v>
                </c:pt>
                <c:pt idx="33">
                  <c:v>-0.149060249328613</c:v>
                </c:pt>
                <c:pt idx="34">
                  <c:v>-0.12286186218261699</c:v>
                </c:pt>
                <c:pt idx="35">
                  <c:v>-0.58022403717041005</c:v>
                </c:pt>
                <c:pt idx="36">
                  <c:v>-0.101195335388184</c:v>
                </c:pt>
                <c:pt idx="37">
                  <c:v>-7.6710224151611398E-2</c:v>
                </c:pt>
                <c:pt idx="38">
                  <c:v>-0.57828474044799805</c:v>
                </c:pt>
                <c:pt idx="39">
                  <c:v>-1.05438804626465</c:v>
                </c:pt>
                <c:pt idx="40">
                  <c:v>-9.2835426330566406E-3</c:v>
                </c:pt>
                <c:pt idx="41">
                  <c:v>-0.54079055786132801</c:v>
                </c:pt>
                <c:pt idx="42">
                  <c:v>-0.85065650939941395</c:v>
                </c:pt>
                <c:pt idx="43">
                  <c:v>0.125303745269776</c:v>
                </c:pt>
                <c:pt idx="44">
                  <c:v>-0.21428346633911199</c:v>
                </c:pt>
                <c:pt idx="45">
                  <c:v>-0.40298223495483398</c:v>
                </c:pt>
                <c:pt idx="46">
                  <c:v>-0.38326549530029302</c:v>
                </c:pt>
                <c:pt idx="47">
                  <c:v>2.8958797454834002E-2</c:v>
                </c:pt>
                <c:pt idx="48">
                  <c:v>-0.93604803085327204</c:v>
                </c:pt>
                <c:pt idx="49">
                  <c:v>-0.43504238128662098</c:v>
                </c:pt>
                <c:pt idx="50">
                  <c:v>8.1706047058105497E-2</c:v>
                </c:pt>
                <c:pt idx="51">
                  <c:v>-0.59552574157714899</c:v>
                </c:pt>
                <c:pt idx="52">
                  <c:v>5.4442405700683601E-2</c:v>
                </c:pt>
                <c:pt idx="53">
                  <c:v>0.26726436614990301</c:v>
                </c:pt>
                <c:pt idx="54">
                  <c:v>-1.0548577308654801</c:v>
                </c:pt>
                <c:pt idx="55">
                  <c:v>-0.50167798995971702</c:v>
                </c:pt>
                <c:pt idx="56">
                  <c:v>0.15719509124755901</c:v>
                </c:pt>
                <c:pt idx="57">
                  <c:v>0.24673223495483401</c:v>
                </c:pt>
                <c:pt idx="58">
                  <c:v>-0.432496547698975</c:v>
                </c:pt>
                <c:pt idx="59">
                  <c:v>-3.7359714508056703E-2</c:v>
                </c:pt>
                <c:pt idx="60">
                  <c:v>-0.249669075012207</c:v>
                </c:pt>
                <c:pt idx="61">
                  <c:v>0.167861938476563</c:v>
                </c:pt>
                <c:pt idx="62">
                  <c:v>2.4434089660644601E-2</c:v>
                </c:pt>
                <c:pt idx="63">
                  <c:v>-0.241464138031006</c:v>
                </c:pt>
                <c:pt idx="64">
                  <c:v>0.678264141082764</c:v>
                </c:pt>
                <c:pt idx="65">
                  <c:v>0.108174324035645</c:v>
                </c:pt>
                <c:pt idx="66">
                  <c:v>0.393918037414551</c:v>
                </c:pt>
                <c:pt idx="67">
                  <c:v>0.597364902496338</c:v>
                </c:pt>
                <c:pt idx="68">
                  <c:v>1.013424396514889</c:v>
                </c:pt>
                <c:pt idx="69">
                  <c:v>1.6084060668945299</c:v>
                </c:pt>
                <c:pt idx="70">
                  <c:v>1.2910575866699201</c:v>
                </c:pt>
                <c:pt idx="71">
                  <c:v>1.3706684112548799</c:v>
                </c:pt>
                <c:pt idx="72">
                  <c:v>1.23830795288086</c:v>
                </c:pt>
                <c:pt idx="73">
                  <c:v>1.3062505722045901</c:v>
                </c:pt>
                <c:pt idx="74">
                  <c:v>1.29267549514771</c:v>
                </c:pt>
                <c:pt idx="75">
                  <c:v>1.2851791381836</c:v>
                </c:pt>
                <c:pt idx="76">
                  <c:v>1.33580350875855</c:v>
                </c:pt>
                <c:pt idx="77">
                  <c:v>1.36741399765015</c:v>
                </c:pt>
                <c:pt idx="78">
                  <c:v>1.3892860412597701</c:v>
                </c:pt>
                <c:pt idx="79">
                  <c:v>1.4187216758728001</c:v>
                </c:pt>
                <c:pt idx="80">
                  <c:v>1.4421243667602599</c:v>
                </c:pt>
                <c:pt idx="81">
                  <c:v>1.4586548805236801</c:v>
                </c:pt>
                <c:pt idx="82">
                  <c:v>1.4969000816345199</c:v>
                </c:pt>
                <c:pt idx="83">
                  <c:v>1.51229476928711</c:v>
                </c:pt>
                <c:pt idx="84">
                  <c:v>1.50664186477661</c:v>
                </c:pt>
                <c:pt idx="85">
                  <c:v>1.54367256164551</c:v>
                </c:pt>
                <c:pt idx="86">
                  <c:v>1.5545015335082999</c:v>
                </c:pt>
                <c:pt idx="87">
                  <c:v>1.54858875274658</c:v>
                </c:pt>
                <c:pt idx="88">
                  <c:v>1.55781221389771</c:v>
                </c:pt>
                <c:pt idx="89">
                  <c:v>1.57687139511109</c:v>
                </c:pt>
                <c:pt idx="90">
                  <c:v>1.5603833198547401</c:v>
                </c:pt>
                <c:pt idx="91">
                  <c:v>1.5542144775390601</c:v>
                </c:pt>
                <c:pt idx="92">
                  <c:v>1.5420675277710001</c:v>
                </c:pt>
                <c:pt idx="93">
                  <c:v>1.5365581512451201</c:v>
                </c:pt>
                <c:pt idx="94">
                  <c:v>1.5061683654785201</c:v>
                </c:pt>
                <c:pt idx="95">
                  <c:v>1.49426317214966</c:v>
                </c:pt>
                <c:pt idx="96">
                  <c:v>1.4637246131896979</c:v>
                </c:pt>
                <c:pt idx="97">
                  <c:v>1.4384627342224101</c:v>
                </c:pt>
                <c:pt idx="98">
                  <c:v>1.39872026443482</c:v>
                </c:pt>
                <c:pt idx="99">
                  <c:v>1.3672223091125499</c:v>
                </c:pt>
                <c:pt idx="100">
                  <c:v>1.3348188400268599</c:v>
                </c:pt>
                <c:pt idx="101">
                  <c:v>1.2866892814636299</c:v>
                </c:pt>
                <c:pt idx="102">
                  <c:v>1.24359226226807</c:v>
                </c:pt>
                <c:pt idx="103">
                  <c:v>1.2073879241943399</c:v>
                </c:pt>
                <c:pt idx="104">
                  <c:v>1.1685962677002</c:v>
                </c:pt>
                <c:pt idx="105">
                  <c:v>1.12772560119629</c:v>
                </c:pt>
                <c:pt idx="106">
                  <c:v>1.0897035598754901</c:v>
                </c:pt>
                <c:pt idx="107">
                  <c:v>1.0511884689331099</c:v>
                </c:pt>
                <c:pt idx="108">
                  <c:v>1.01548719406128</c:v>
                </c:pt>
                <c:pt idx="109">
                  <c:v>0.98152732849121105</c:v>
                </c:pt>
                <c:pt idx="110">
                  <c:v>0.949587821960449</c:v>
                </c:pt>
                <c:pt idx="111">
                  <c:v>0.91774702072143599</c:v>
                </c:pt>
                <c:pt idx="112">
                  <c:v>0.88827991485595703</c:v>
                </c:pt>
                <c:pt idx="113">
                  <c:v>0.86165523529052801</c:v>
                </c:pt>
                <c:pt idx="114">
                  <c:v>0.83433914184570301</c:v>
                </c:pt>
                <c:pt idx="115">
                  <c:v>0.81162786483764704</c:v>
                </c:pt>
                <c:pt idx="116">
                  <c:v>0.78844785690307595</c:v>
                </c:pt>
                <c:pt idx="117">
                  <c:v>0.76898717880249101</c:v>
                </c:pt>
                <c:pt idx="118">
                  <c:v>0.75200414657592796</c:v>
                </c:pt>
                <c:pt idx="119">
                  <c:v>0.73362016677856501</c:v>
                </c:pt>
                <c:pt idx="120">
                  <c:v>0.71646213531494196</c:v>
                </c:pt>
                <c:pt idx="121">
                  <c:v>0.705430507659912</c:v>
                </c:pt>
                <c:pt idx="122">
                  <c:v>0.69106006622314498</c:v>
                </c:pt>
                <c:pt idx="123">
                  <c:v>0.67953634262085005</c:v>
                </c:pt>
                <c:pt idx="124">
                  <c:v>0.66896295547485396</c:v>
                </c:pt>
                <c:pt idx="125">
                  <c:v>0.65943956375122104</c:v>
                </c:pt>
                <c:pt idx="126">
                  <c:v>0.65094995498657304</c:v>
                </c:pt>
                <c:pt idx="127">
                  <c:v>0.64227056503295898</c:v>
                </c:pt>
                <c:pt idx="128">
                  <c:v>0.63413381576538097</c:v>
                </c:pt>
                <c:pt idx="129">
                  <c:v>0.62709760665893599</c:v>
                </c:pt>
                <c:pt idx="130">
                  <c:v>0.62073469161987305</c:v>
                </c:pt>
                <c:pt idx="131">
                  <c:v>0.616244316101075</c:v>
                </c:pt>
                <c:pt idx="132">
                  <c:v>0.60939264297485396</c:v>
                </c:pt>
                <c:pt idx="133">
                  <c:v>0.60249805450439498</c:v>
                </c:pt>
                <c:pt idx="134">
                  <c:v>0.59591579437255904</c:v>
                </c:pt>
                <c:pt idx="135">
                  <c:v>0.59081649780273504</c:v>
                </c:pt>
                <c:pt idx="136">
                  <c:v>0.58608150482177801</c:v>
                </c:pt>
                <c:pt idx="137">
                  <c:v>0.57868719100952204</c:v>
                </c:pt>
                <c:pt idx="138">
                  <c:v>0.57153081893920898</c:v>
                </c:pt>
                <c:pt idx="139">
                  <c:v>0.56169652938842796</c:v>
                </c:pt>
                <c:pt idx="140">
                  <c:v>0.55046606063842796</c:v>
                </c:pt>
                <c:pt idx="141">
                  <c:v>0.53726673126220703</c:v>
                </c:pt>
                <c:pt idx="142">
                  <c:v>0.52301979064941395</c:v>
                </c:pt>
                <c:pt idx="143">
                  <c:v>0.51093769073486395</c:v>
                </c:pt>
                <c:pt idx="144">
                  <c:v>0.49568367004394598</c:v>
                </c:pt>
                <c:pt idx="145">
                  <c:v>0.481829643249512</c:v>
                </c:pt>
                <c:pt idx="146">
                  <c:v>0.46796083450317399</c:v>
                </c:pt>
                <c:pt idx="147">
                  <c:v>0.45194911956787098</c:v>
                </c:pt>
                <c:pt idx="148">
                  <c:v>0.43828487396240301</c:v>
                </c:pt>
                <c:pt idx="149">
                  <c:v>0.423539638519287</c:v>
                </c:pt>
                <c:pt idx="150">
                  <c:v>0.40911245346069403</c:v>
                </c:pt>
                <c:pt idx="151">
                  <c:v>0.39515113830566401</c:v>
                </c:pt>
                <c:pt idx="152">
                  <c:v>0.38005638122558599</c:v>
                </c:pt>
                <c:pt idx="153">
                  <c:v>0.36409759521484403</c:v>
                </c:pt>
                <c:pt idx="154">
                  <c:v>0.34703874588012701</c:v>
                </c:pt>
                <c:pt idx="155">
                  <c:v>0.32821798324585</c:v>
                </c:pt>
                <c:pt idx="156">
                  <c:v>0.30829858779907199</c:v>
                </c:pt>
                <c:pt idx="157">
                  <c:v>0.28780031204223699</c:v>
                </c:pt>
                <c:pt idx="158">
                  <c:v>0.267336845397949</c:v>
                </c:pt>
                <c:pt idx="159">
                  <c:v>0.24820613861084001</c:v>
                </c:pt>
                <c:pt idx="160">
                  <c:v>0.230302333831787</c:v>
                </c:pt>
                <c:pt idx="161">
                  <c:v>0.213894844055176</c:v>
                </c:pt>
                <c:pt idx="162">
                  <c:v>0.19842195510864299</c:v>
                </c:pt>
                <c:pt idx="163">
                  <c:v>0.18592119216919001</c:v>
                </c:pt>
                <c:pt idx="164">
                  <c:v>0.17404413223266599</c:v>
                </c:pt>
                <c:pt idx="165">
                  <c:v>0.16416215896606501</c:v>
                </c:pt>
                <c:pt idx="166">
                  <c:v>0.15451574325561501</c:v>
                </c:pt>
                <c:pt idx="167">
                  <c:v>0.14767980575561501</c:v>
                </c:pt>
                <c:pt idx="168">
                  <c:v>0.143304347991944</c:v>
                </c:pt>
                <c:pt idx="169">
                  <c:v>0.13926362991332999</c:v>
                </c:pt>
                <c:pt idx="170">
                  <c:v>0.136848449707031</c:v>
                </c:pt>
                <c:pt idx="171">
                  <c:v>0.13507127761840801</c:v>
                </c:pt>
                <c:pt idx="172">
                  <c:v>0.13259506225586001</c:v>
                </c:pt>
                <c:pt idx="173">
                  <c:v>0.12514448165893599</c:v>
                </c:pt>
                <c:pt idx="174">
                  <c:v>0.11641883850097701</c:v>
                </c:pt>
                <c:pt idx="175">
                  <c:v>0.107982635498047</c:v>
                </c:pt>
                <c:pt idx="176">
                  <c:v>0.10184907913207999</c:v>
                </c:pt>
                <c:pt idx="177">
                  <c:v>9.7491264343261705E-2</c:v>
                </c:pt>
                <c:pt idx="178">
                  <c:v>9.6869945526123102E-2</c:v>
                </c:pt>
                <c:pt idx="179">
                  <c:v>9.5624446868896498E-2</c:v>
                </c:pt>
                <c:pt idx="180">
                  <c:v>9.4501018524169894E-2</c:v>
                </c:pt>
                <c:pt idx="181">
                  <c:v>9.2493057250976604E-2</c:v>
                </c:pt>
                <c:pt idx="182">
                  <c:v>9.0455055236816406E-2</c:v>
                </c:pt>
                <c:pt idx="183">
                  <c:v>8.8386058807373102E-2</c:v>
                </c:pt>
                <c:pt idx="184">
                  <c:v>8.5967063903808594E-2</c:v>
                </c:pt>
                <c:pt idx="185">
                  <c:v>8.4760189056396498E-2</c:v>
                </c:pt>
                <c:pt idx="186">
                  <c:v>8.25347900390625E-2</c:v>
                </c:pt>
                <c:pt idx="187">
                  <c:v>8.0925941467285198E-2</c:v>
                </c:pt>
                <c:pt idx="188">
                  <c:v>7.98144340515137E-2</c:v>
                </c:pt>
                <c:pt idx="189">
                  <c:v>7.8000068664550795E-2</c:v>
                </c:pt>
                <c:pt idx="190">
                  <c:v>7.7446460723876995E-2</c:v>
                </c:pt>
                <c:pt idx="191">
                  <c:v>7.5817108154296903E-2</c:v>
                </c:pt>
                <c:pt idx="192">
                  <c:v>7.6079845428466797E-2</c:v>
                </c:pt>
                <c:pt idx="193">
                  <c:v>7.4591159820556696E-2</c:v>
                </c:pt>
                <c:pt idx="194">
                  <c:v>7.3256015777587905E-2</c:v>
                </c:pt>
                <c:pt idx="195">
                  <c:v>7.2462558746337905E-2</c:v>
                </c:pt>
                <c:pt idx="196">
                  <c:v>7.2105884552001995E-2</c:v>
                </c:pt>
                <c:pt idx="197">
                  <c:v>7.1938991546630901E-2</c:v>
                </c:pt>
                <c:pt idx="198">
                  <c:v>7.0844173431396498E-2</c:v>
                </c:pt>
                <c:pt idx="199">
                  <c:v>6.9030284881591797E-2</c:v>
                </c:pt>
                <c:pt idx="200">
                  <c:v>6.7259788513183594E-2</c:v>
                </c:pt>
                <c:pt idx="201">
                  <c:v>6.6274166107177804E-2</c:v>
                </c:pt>
                <c:pt idx="202">
                  <c:v>6.5817832946777399E-2</c:v>
                </c:pt>
                <c:pt idx="203">
                  <c:v>6.5285682678222698E-2</c:v>
                </c:pt>
                <c:pt idx="204">
                  <c:v>6.4789772033691406E-2</c:v>
                </c:pt>
                <c:pt idx="205">
                  <c:v>6.4634799957275405E-2</c:v>
                </c:pt>
                <c:pt idx="206">
                  <c:v>6.2552928924560602E-2</c:v>
                </c:pt>
                <c:pt idx="207">
                  <c:v>6.1890125274658203E-2</c:v>
                </c:pt>
                <c:pt idx="208">
                  <c:v>6.1659812927246101E-2</c:v>
                </c:pt>
                <c:pt idx="209">
                  <c:v>6.22973442077637E-2</c:v>
                </c:pt>
                <c:pt idx="210">
                  <c:v>6.0808181762695299E-2</c:v>
                </c:pt>
                <c:pt idx="211">
                  <c:v>5.9869289398193401E-2</c:v>
                </c:pt>
                <c:pt idx="212">
                  <c:v>5.8859825134277399E-2</c:v>
                </c:pt>
                <c:pt idx="213">
                  <c:v>5.8195114135742201E-2</c:v>
                </c:pt>
                <c:pt idx="214">
                  <c:v>5.7974338531494203E-2</c:v>
                </c:pt>
                <c:pt idx="215">
                  <c:v>5.8201313018798898E-2</c:v>
                </c:pt>
                <c:pt idx="216">
                  <c:v>5.9193134307861398E-2</c:v>
                </c:pt>
                <c:pt idx="217">
                  <c:v>5.8659076690673898E-2</c:v>
                </c:pt>
                <c:pt idx="218">
                  <c:v>5.6124687194824198E-2</c:v>
                </c:pt>
                <c:pt idx="219">
                  <c:v>5.5005073547363302E-2</c:v>
                </c:pt>
                <c:pt idx="220">
                  <c:v>5.3978443145752002E-2</c:v>
                </c:pt>
                <c:pt idx="221">
                  <c:v>5.3433418273925802E-2</c:v>
                </c:pt>
                <c:pt idx="222">
                  <c:v>5.35683631896973E-2</c:v>
                </c:pt>
                <c:pt idx="223">
                  <c:v>5.4390907287597698E-2</c:v>
                </c:pt>
                <c:pt idx="224">
                  <c:v>5.2671909332275398E-2</c:v>
                </c:pt>
                <c:pt idx="225">
                  <c:v>5.2886962890625E-2</c:v>
                </c:pt>
                <c:pt idx="226">
                  <c:v>5.1945209503173898E-2</c:v>
                </c:pt>
                <c:pt idx="227">
                  <c:v>5.3193092346191399E-2</c:v>
                </c:pt>
                <c:pt idx="228">
                  <c:v>5.3822517395019601E-2</c:v>
                </c:pt>
                <c:pt idx="229">
                  <c:v>4.99725341796875E-2</c:v>
                </c:pt>
                <c:pt idx="230">
                  <c:v>5.1164150238037102E-2</c:v>
                </c:pt>
                <c:pt idx="231">
                  <c:v>5.1342487335205099E-2</c:v>
                </c:pt>
                <c:pt idx="232">
                  <c:v>4.9492359161377002E-2</c:v>
                </c:pt>
                <c:pt idx="233">
                  <c:v>4.9827098846435602E-2</c:v>
                </c:pt>
                <c:pt idx="234">
                  <c:v>4.876708984375E-2</c:v>
                </c:pt>
                <c:pt idx="235">
                  <c:v>4.6957969665527399E-2</c:v>
                </c:pt>
                <c:pt idx="236">
                  <c:v>4.5818328857421903E-2</c:v>
                </c:pt>
                <c:pt idx="237">
                  <c:v>4.7238826751708998E-2</c:v>
                </c:pt>
                <c:pt idx="238">
                  <c:v>4.5967578887939502E-2</c:v>
                </c:pt>
                <c:pt idx="239">
                  <c:v>4.4644832611083998E-2</c:v>
                </c:pt>
                <c:pt idx="240">
                  <c:v>4.3944835662841797E-2</c:v>
                </c:pt>
                <c:pt idx="241">
                  <c:v>4.3853282928466797E-2</c:v>
                </c:pt>
                <c:pt idx="242">
                  <c:v>4.3337821960449198E-2</c:v>
                </c:pt>
                <c:pt idx="243">
                  <c:v>4.2936801910400398E-2</c:v>
                </c:pt>
                <c:pt idx="244">
                  <c:v>4.3381214141845703E-2</c:v>
                </c:pt>
                <c:pt idx="245">
                  <c:v>4.1029453277587898E-2</c:v>
                </c:pt>
                <c:pt idx="246">
                  <c:v>4.1098594665527399E-2</c:v>
                </c:pt>
                <c:pt idx="247">
                  <c:v>4.1419506072998102E-2</c:v>
                </c:pt>
                <c:pt idx="248">
                  <c:v>4.1135311126708998E-2</c:v>
                </c:pt>
                <c:pt idx="249">
                  <c:v>4.1009902954101597E-2</c:v>
                </c:pt>
                <c:pt idx="250">
                  <c:v>4.0329456329345703E-2</c:v>
                </c:pt>
                <c:pt idx="251">
                  <c:v>4.2170524597168003E-2</c:v>
                </c:pt>
                <c:pt idx="252">
                  <c:v>4.1260242462158203E-2</c:v>
                </c:pt>
                <c:pt idx="253">
                  <c:v>3.89962196350098E-2</c:v>
                </c:pt>
                <c:pt idx="254">
                  <c:v>3.9754867553711E-2</c:v>
                </c:pt>
                <c:pt idx="255">
                  <c:v>4.0568351745605503E-2</c:v>
                </c:pt>
                <c:pt idx="256">
                  <c:v>3.9954185485839899E-2</c:v>
                </c:pt>
                <c:pt idx="257">
                  <c:v>3.89404296875E-2</c:v>
                </c:pt>
                <c:pt idx="258">
                  <c:v>3.92498970031738E-2</c:v>
                </c:pt>
                <c:pt idx="259">
                  <c:v>3.9302825927734403E-2</c:v>
                </c:pt>
                <c:pt idx="260">
                  <c:v>3.8860321044921903E-2</c:v>
                </c:pt>
                <c:pt idx="261">
                  <c:v>3.7950515747070299E-2</c:v>
                </c:pt>
                <c:pt idx="262">
                  <c:v>3.7327766418457101E-2</c:v>
                </c:pt>
                <c:pt idx="263">
                  <c:v>3.7265300750732401E-2</c:v>
                </c:pt>
                <c:pt idx="264">
                  <c:v>3.7258625030517599E-2</c:v>
                </c:pt>
                <c:pt idx="265">
                  <c:v>3.6671638488769601E-2</c:v>
                </c:pt>
                <c:pt idx="266">
                  <c:v>3.6797523498535198E-2</c:v>
                </c:pt>
                <c:pt idx="267">
                  <c:v>3.7821769714355503E-2</c:v>
                </c:pt>
                <c:pt idx="268">
                  <c:v>3.76782417297363E-2</c:v>
                </c:pt>
                <c:pt idx="269">
                  <c:v>3.6257266998291002E-2</c:v>
                </c:pt>
                <c:pt idx="270">
                  <c:v>3.5142421722412102E-2</c:v>
                </c:pt>
                <c:pt idx="271">
                  <c:v>3.4977912902832101E-2</c:v>
                </c:pt>
                <c:pt idx="272">
                  <c:v>3.4911632537841797E-2</c:v>
                </c:pt>
                <c:pt idx="273">
                  <c:v>3.8248062133789097E-2</c:v>
                </c:pt>
                <c:pt idx="274">
                  <c:v>3.5887241363525398E-2</c:v>
                </c:pt>
                <c:pt idx="275">
                  <c:v>3.5428047180175802E-2</c:v>
                </c:pt>
                <c:pt idx="276">
                  <c:v>3.50298881530762E-2</c:v>
                </c:pt>
                <c:pt idx="277">
                  <c:v>3.515625E-2</c:v>
                </c:pt>
                <c:pt idx="278">
                  <c:v>3.52673530578613E-2</c:v>
                </c:pt>
                <c:pt idx="279">
                  <c:v>3.4639835357666002E-2</c:v>
                </c:pt>
                <c:pt idx="280">
                  <c:v>3.3170700073242201E-2</c:v>
                </c:pt>
                <c:pt idx="281">
                  <c:v>3.3227920532226597E-2</c:v>
                </c:pt>
                <c:pt idx="282">
                  <c:v>3.3635616302490297E-2</c:v>
                </c:pt>
                <c:pt idx="283">
                  <c:v>3.3476352691650398E-2</c:v>
                </c:pt>
                <c:pt idx="284">
                  <c:v>3.2514095306396498E-2</c:v>
                </c:pt>
                <c:pt idx="285">
                  <c:v>3.23891639709473E-2</c:v>
                </c:pt>
                <c:pt idx="286">
                  <c:v>3.2161712646484403E-2</c:v>
                </c:pt>
                <c:pt idx="287">
                  <c:v>3.2176971435546903E-2</c:v>
                </c:pt>
                <c:pt idx="288">
                  <c:v>3.2337188720703097E-2</c:v>
                </c:pt>
                <c:pt idx="289">
                  <c:v>3.1798839569091797E-2</c:v>
                </c:pt>
                <c:pt idx="290">
                  <c:v>3.18450927734375E-2</c:v>
                </c:pt>
                <c:pt idx="291">
                  <c:v>3.1180858612060599E-2</c:v>
                </c:pt>
                <c:pt idx="292">
                  <c:v>3.0846595764160201E-2</c:v>
                </c:pt>
                <c:pt idx="293">
                  <c:v>3.1222820281982401E-2</c:v>
                </c:pt>
                <c:pt idx="294">
                  <c:v>3.1003475189209002E-2</c:v>
                </c:pt>
                <c:pt idx="295">
                  <c:v>3.32531929016113E-2</c:v>
                </c:pt>
                <c:pt idx="296">
                  <c:v>3.3850669860839899E-2</c:v>
                </c:pt>
                <c:pt idx="297">
                  <c:v>3.06458473205567E-2</c:v>
                </c:pt>
                <c:pt idx="298">
                  <c:v>2.9786109924316399E-2</c:v>
                </c:pt>
                <c:pt idx="299">
                  <c:v>3.0421257019043E-2</c:v>
                </c:pt>
                <c:pt idx="300">
                  <c:v>3.0799865722656299E-2</c:v>
                </c:pt>
                <c:pt idx="301">
                  <c:v>3.0503273010253899E-2</c:v>
                </c:pt>
                <c:pt idx="302">
                  <c:v>3.0326366424560599E-2</c:v>
                </c:pt>
                <c:pt idx="303">
                  <c:v>3.1680583953857401E-2</c:v>
                </c:pt>
                <c:pt idx="304">
                  <c:v>3.0714988708496101E-2</c:v>
                </c:pt>
                <c:pt idx="305">
                  <c:v>2.95557975769043E-2</c:v>
                </c:pt>
                <c:pt idx="306">
                  <c:v>2.9827117919921899E-2</c:v>
                </c:pt>
                <c:pt idx="307">
                  <c:v>2.9932975769043E-2</c:v>
                </c:pt>
                <c:pt idx="308">
                  <c:v>3.00354957580567E-2</c:v>
                </c:pt>
                <c:pt idx="309">
                  <c:v>2.9854297637939502E-2</c:v>
                </c:pt>
                <c:pt idx="310">
                  <c:v>2.9448509216308601E-2</c:v>
                </c:pt>
                <c:pt idx="311">
                  <c:v>3.0260086059570299E-2</c:v>
                </c:pt>
                <c:pt idx="312">
                  <c:v>2.9767036437988299E-2</c:v>
                </c:pt>
                <c:pt idx="313">
                  <c:v>2.9192924499511701E-2</c:v>
                </c:pt>
                <c:pt idx="314">
                  <c:v>2.8850555419921899E-2</c:v>
                </c:pt>
                <c:pt idx="315">
                  <c:v>2.9035568237304701E-2</c:v>
                </c:pt>
                <c:pt idx="316">
                  <c:v>2.8942584991455099E-2</c:v>
                </c:pt>
                <c:pt idx="317">
                  <c:v>2.8718471527099599E-2</c:v>
                </c:pt>
                <c:pt idx="318">
                  <c:v>2.9050350189209002E-2</c:v>
                </c:pt>
                <c:pt idx="319">
                  <c:v>2.84218788146973E-2</c:v>
                </c:pt>
                <c:pt idx="320">
                  <c:v>2.84175872802735E-2</c:v>
                </c:pt>
                <c:pt idx="321">
                  <c:v>2.8586864471435599E-2</c:v>
                </c:pt>
                <c:pt idx="322">
                  <c:v>2.8445243835449201E-2</c:v>
                </c:pt>
                <c:pt idx="323">
                  <c:v>2.80499458312988E-2</c:v>
                </c:pt>
                <c:pt idx="324">
                  <c:v>2.82034873962403E-2</c:v>
                </c:pt>
                <c:pt idx="325">
                  <c:v>2.8222560882568401E-2</c:v>
                </c:pt>
                <c:pt idx="326">
                  <c:v>2.7883529663086E-2</c:v>
                </c:pt>
                <c:pt idx="327">
                  <c:v>2.79955863952637E-2</c:v>
                </c:pt>
                <c:pt idx="328">
                  <c:v>2.8049468994140601E-2</c:v>
                </c:pt>
                <c:pt idx="329">
                  <c:v>2.7927398681640601E-2</c:v>
                </c:pt>
                <c:pt idx="330">
                  <c:v>2.8113842010498099E-2</c:v>
                </c:pt>
                <c:pt idx="331">
                  <c:v>2.7858734130859399E-2</c:v>
                </c:pt>
                <c:pt idx="332">
                  <c:v>2.7818679809570299E-2</c:v>
                </c:pt>
                <c:pt idx="333">
                  <c:v>2.7742385864257799E-2</c:v>
                </c:pt>
                <c:pt idx="334">
                  <c:v>2.76646614074707E-2</c:v>
                </c:pt>
                <c:pt idx="335">
                  <c:v>2.78315544128418E-2</c:v>
                </c:pt>
                <c:pt idx="336">
                  <c:v>2.7815341949462901E-2</c:v>
                </c:pt>
                <c:pt idx="337">
                  <c:v>2.8017997741699201E-2</c:v>
                </c:pt>
                <c:pt idx="338">
                  <c:v>2.7820587158203101E-2</c:v>
                </c:pt>
                <c:pt idx="339">
                  <c:v>2.7641773223877002E-2</c:v>
                </c:pt>
                <c:pt idx="340">
                  <c:v>2.7667522430419901E-2</c:v>
                </c:pt>
                <c:pt idx="341">
                  <c:v>2.7835845947265601E-2</c:v>
                </c:pt>
                <c:pt idx="342">
                  <c:v>2.7727127075195299E-2</c:v>
                </c:pt>
                <c:pt idx="343">
                  <c:v>2.7702808380127002E-2</c:v>
                </c:pt>
                <c:pt idx="344">
                  <c:v>2.7849674224853498E-2</c:v>
                </c:pt>
                <c:pt idx="345">
                  <c:v>2.7642726898193401E-2</c:v>
                </c:pt>
                <c:pt idx="346">
                  <c:v>2.7673721313476601E-2</c:v>
                </c:pt>
                <c:pt idx="347">
                  <c:v>2.76036262512207E-2</c:v>
                </c:pt>
                <c:pt idx="348">
                  <c:v>2.7749538421630901E-2</c:v>
                </c:pt>
                <c:pt idx="349">
                  <c:v>2.75931358337403E-2</c:v>
                </c:pt>
                <c:pt idx="350">
                  <c:v>2.7668952941894601E-2</c:v>
                </c:pt>
                <c:pt idx="351">
                  <c:v>2.7472972869873099E-2</c:v>
                </c:pt>
                <c:pt idx="352">
                  <c:v>2.7737140655517599E-2</c:v>
                </c:pt>
                <c:pt idx="353">
                  <c:v>2.74052619934082E-2</c:v>
                </c:pt>
                <c:pt idx="354">
                  <c:v>2.7173042297363299E-2</c:v>
                </c:pt>
                <c:pt idx="355">
                  <c:v>2.70495414733887E-2</c:v>
                </c:pt>
                <c:pt idx="356">
                  <c:v>2.68959999084473E-2</c:v>
                </c:pt>
                <c:pt idx="357">
                  <c:v>2.6787757873535201E-2</c:v>
                </c:pt>
                <c:pt idx="358">
                  <c:v>2.6897907257080099E-2</c:v>
                </c:pt>
                <c:pt idx="359">
                  <c:v>2.6649475097656299E-2</c:v>
                </c:pt>
                <c:pt idx="360">
                  <c:v>2.6540756225586E-2</c:v>
                </c:pt>
                <c:pt idx="361">
                  <c:v>2.6257038116455099E-2</c:v>
                </c:pt>
                <c:pt idx="362">
                  <c:v>2.6059627532959002E-2</c:v>
                </c:pt>
                <c:pt idx="363">
                  <c:v>2.5804519653320299E-2</c:v>
                </c:pt>
                <c:pt idx="364">
                  <c:v>2.6041030883789101E-2</c:v>
                </c:pt>
                <c:pt idx="365">
                  <c:v>2.5926589965820299E-2</c:v>
                </c:pt>
                <c:pt idx="366">
                  <c:v>2.5596618652343799E-2</c:v>
                </c:pt>
                <c:pt idx="367">
                  <c:v>2.5354385375976601E-2</c:v>
                </c:pt>
                <c:pt idx="368">
                  <c:v>2.5224208831787099E-2</c:v>
                </c:pt>
                <c:pt idx="369">
                  <c:v>2.5046348571777399E-2</c:v>
                </c:pt>
                <c:pt idx="370">
                  <c:v>2.5048255920410201E-2</c:v>
                </c:pt>
                <c:pt idx="371">
                  <c:v>2.4888038635253899E-2</c:v>
                </c:pt>
                <c:pt idx="372">
                  <c:v>2.4806022644043E-2</c:v>
                </c:pt>
                <c:pt idx="373">
                  <c:v>2.4646759033203101E-2</c:v>
                </c:pt>
                <c:pt idx="374">
                  <c:v>2.4411678314209002E-2</c:v>
                </c:pt>
                <c:pt idx="375">
                  <c:v>2.43792533874512E-2</c:v>
                </c:pt>
                <c:pt idx="376">
                  <c:v>2.4117469787597701E-2</c:v>
                </c:pt>
                <c:pt idx="377">
                  <c:v>2.4137973785400401E-2</c:v>
                </c:pt>
                <c:pt idx="378">
                  <c:v>2.4075031280517599E-2</c:v>
                </c:pt>
                <c:pt idx="379">
                  <c:v>2.4301528930664101E-2</c:v>
                </c:pt>
                <c:pt idx="380">
                  <c:v>2.4366855621337901E-2</c:v>
                </c:pt>
                <c:pt idx="381">
                  <c:v>2.4034500122070299E-2</c:v>
                </c:pt>
                <c:pt idx="382">
                  <c:v>2.4303436279296899E-2</c:v>
                </c:pt>
                <c:pt idx="383">
                  <c:v>2.4716377258300799E-2</c:v>
                </c:pt>
                <c:pt idx="384">
                  <c:v>2.4317741394043E-2</c:v>
                </c:pt>
                <c:pt idx="385">
                  <c:v>2.3818016052246101E-2</c:v>
                </c:pt>
                <c:pt idx="386">
                  <c:v>2.4641990661621101E-2</c:v>
                </c:pt>
                <c:pt idx="387">
                  <c:v>2.4247646331787099E-2</c:v>
                </c:pt>
                <c:pt idx="388">
                  <c:v>2.4540901184082101E-2</c:v>
                </c:pt>
                <c:pt idx="389">
                  <c:v>2.4609088897705099E-2</c:v>
                </c:pt>
                <c:pt idx="390">
                  <c:v>2.43334770202637E-2</c:v>
                </c:pt>
                <c:pt idx="391">
                  <c:v>2.4703025817871101E-2</c:v>
                </c:pt>
                <c:pt idx="392">
                  <c:v>2.4799346923828101E-2</c:v>
                </c:pt>
                <c:pt idx="393">
                  <c:v>2.28939056396485E-2</c:v>
                </c:pt>
                <c:pt idx="394">
                  <c:v>2.35958099365235E-2</c:v>
                </c:pt>
                <c:pt idx="395">
                  <c:v>2.3558616638183601E-2</c:v>
                </c:pt>
                <c:pt idx="396">
                  <c:v>2.32295989990235E-2</c:v>
                </c:pt>
                <c:pt idx="397">
                  <c:v>2.34265327453613E-2</c:v>
                </c:pt>
                <c:pt idx="398">
                  <c:v>2.4112701416015601E-2</c:v>
                </c:pt>
                <c:pt idx="399">
                  <c:v>2.33654975891113E-2</c:v>
                </c:pt>
                <c:pt idx="400">
                  <c:v>2.2313117980957101E-2</c:v>
                </c:pt>
                <c:pt idx="401">
                  <c:v>2.2480010986328101E-2</c:v>
                </c:pt>
                <c:pt idx="402">
                  <c:v>2.2810935974121101E-2</c:v>
                </c:pt>
                <c:pt idx="403">
                  <c:v>2.3242473602294901E-2</c:v>
                </c:pt>
                <c:pt idx="404">
                  <c:v>2.3309230804443401E-2</c:v>
                </c:pt>
                <c:pt idx="405">
                  <c:v>2.3337364196777399E-2</c:v>
                </c:pt>
                <c:pt idx="406">
                  <c:v>2.2867202758789101E-2</c:v>
                </c:pt>
                <c:pt idx="407">
                  <c:v>2.31118202209473E-2</c:v>
                </c:pt>
                <c:pt idx="408">
                  <c:v>2.26330757141113E-2</c:v>
                </c:pt>
                <c:pt idx="409">
                  <c:v>2.24041938781738E-2</c:v>
                </c:pt>
                <c:pt idx="410">
                  <c:v>2.1996021270752002E-2</c:v>
                </c:pt>
                <c:pt idx="411">
                  <c:v>2.27055549621582E-2</c:v>
                </c:pt>
                <c:pt idx="412">
                  <c:v>2.3161888122558601E-2</c:v>
                </c:pt>
                <c:pt idx="413">
                  <c:v>2.32396125793457E-2</c:v>
                </c:pt>
                <c:pt idx="414">
                  <c:v>2.2081851959228498E-2</c:v>
                </c:pt>
                <c:pt idx="415">
                  <c:v>2.1817207336425799E-2</c:v>
                </c:pt>
                <c:pt idx="416">
                  <c:v>2.1924495697021502E-2</c:v>
                </c:pt>
                <c:pt idx="417">
                  <c:v>2.20088958740235E-2</c:v>
                </c:pt>
                <c:pt idx="418">
                  <c:v>2.1991252899169901E-2</c:v>
                </c:pt>
                <c:pt idx="419">
                  <c:v>2.1622657775878899E-2</c:v>
                </c:pt>
                <c:pt idx="420">
                  <c:v>2.1779060363769601E-2</c:v>
                </c:pt>
                <c:pt idx="421">
                  <c:v>2.15306282043457E-2</c:v>
                </c:pt>
                <c:pt idx="422">
                  <c:v>2.1609783172607401E-2</c:v>
                </c:pt>
                <c:pt idx="423">
                  <c:v>2.1671295166015601E-2</c:v>
                </c:pt>
                <c:pt idx="424">
                  <c:v>2.1643638610839899E-2</c:v>
                </c:pt>
                <c:pt idx="425">
                  <c:v>2.09355354309082E-2</c:v>
                </c:pt>
                <c:pt idx="426">
                  <c:v>2.09860801696778E-2</c:v>
                </c:pt>
                <c:pt idx="427">
                  <c:v>2.0809173583984399E-2</c:v>
                </c:pt>
                <c:pt idx="428">
                  <c:v>2.0662307739257799E-2</c:v>
                </c:pt>
                <c:pt idx="429">
                  <c:v>2.0658016204834002E-2</c:v>
                </c:pt>
                <c:pt idx="430">
                  <c:v>2.10871696472168E-2</c:v>
                </c:pt>
                <c:pt idx="431">
                  <c:v>2.03242301940918E-2</c:v>
                </c:pt>
                <c:pt idx="432">
                  <c:v>2.0474910736084002E-2</c:v>
                </c:pt>
                <c:pt idx="433">
                  <c:v>2.1090507507324201E-2</c:v>
                </c:pt>
                <c:pt idx="434">
                  <c:v>2.0921707153320299E-2</c:v>
                </c:pt>
                <c:pt idx="435">
                  <c:v>2.03957557678223E-2</c:v>
                </c:pt>
                <c:pt idx="436">
                  <c:v>1.9676685333252002E-2</c:v>
                </c:pt>
                <c:pt idx="437">
                  <c:v>1.94849967956543E-2</c:v>
                </c:pt>
                <c:pt idx="438">
                  <c:v>1.9050598144531299E-2</c:v>
                </c:pt>
                <c:pt idx="439">
                  <c:v>1.8434047698974599E-2</c:v>
                </c:pt>
                <c:pt idx="440">
                  <c:v>1.82242393493653E-2</c:v>
                </c:pt>
                <c:pt idx="441">
                  <c:v>1.85036659240723E-2</c:v>
                </c:pt>
                <c:pt idx="442">
                  <c:v>1.8431663513183601E-2</c:v>
                </c:pt>
                <c:pt idx="443">
                  <c:v>1.87430381774903E-2</c:v>
                </c:pt>
                <c:pt idx="444">
                  <c:v>1.9215583801269601E-2</c:v>
                </c:pt>
                <c:pt idx="445">
                  <c:v>1.8699169158935599E-2</c:v>
                </c:pt>
                <c:pt idx="446">
                  <c:v>1.8496990203857401E-2</c:v>
                </c:pt>
                <c:pt idx="447">
                  <c:v>1.83625221252442E-2</c:v>
                </c:pt>
                <c:pt idx="448">
                  <c:v>1.8159866333007799E-2</c:v>
                </c:pt>
                <c:pt idx="449">
                  <c:v>1.7790794372558601E-2</c:v>
                </c:pt>
                <c:pt idx="450">
                  <c:v>1.7627239227294901E-2</c:v>
                </c:pt>
                <c:pt idx="451">
                  <c:v>1.7460823059082101E-2</c:v>
                </c:pt>
                <c:pt idx="452">
                  <c:v>1.7170906066894601E-2</c:v>
                </c:pt>
                <c:pt idx="453">
                  <c:v>1.7178535461425799E-2</c:v>
                </c:pt>
                <c:pt idx="454">
                  <c:v>1.70440673828125E-2</c:v>
                </c:pt>
                <c:pt idx="455">
                  <c:v>1.68213844299317E-2</c:v>
                </c:pt>
                <c:pt idx="456">
                  <c:v>1.66687965393067E-2</c:v>
                </c:pt>
                <c:pt idx="457">
                  <c:v>1.6575813293457101E-2</c:v>
                </c:pt>
                <c:pt idx="458">
                  <c:v>1.6440391540527399E-2</c:v>
                </c:pt>
                <c:pt idx="459">
                  <c:v>1.6277790069580099E-2</c:v>
                </c:pt>
                <c:pt idx="460">
                  <c:v>1.60574913024903E-2</c:v>
                </c:pt>
                <c:pt idx="461">
                  <c:v>1.5990257263183601E-2</c:v>
                </c:pt>
                <c:pt idx="462">
                  <c:v>1.6054153442382799E-2</c:v>
                </c:pt>
                <c:pt idx="463">
                  <c:v>1.5765666961669901E-2</c:v>
                </c:pt>
                <c:pt idx="464">
                  <c:v>1.5664577484130901E-2</c:v>
                </c:pt>
                <c:pt idx="465">
                  <c:v>1.5561580657959E-2</c:v>
                </c:pt>
                <c:pt idx="466">
                  <c:v>2.1177291870117201E-2</c:v>
                </c:pt>
                <c:pt idx="467">
                  <c:v>1.54013633728028E-2</c:v>
                </c:pt>
                <c:pt idx="468">
                  <c:v>1.4258384704589899E-2</c:v>
                </c:pt>
                <c:pt idx="469">
                  <c:v>1.5038013458252E-2</c:v>
                </c:pt>
                <c:pt idx="470">
                  <c:v>1.48553848266602E-2</c:v>
                </c:pt>
                <c:pt idx="471">
                  <c:v>1.49259567260742E-2</c:v>
                </c:pt>
                <c:pt idx="472">
                  <c:v>1.4723300933837899E-2</c:v>
                </c:pt>
                <c:pt idx="473">
                  <c:v>1.4622688293457101E-2</c:v>
                </c:pt>
                <c:pt idx="474">
                  <c:v>1.4582633972168E-2</c:v>
                </c:pt>
                <c:pt idx="475">
                  <c:v>1.44476890563965E-2</c:v>
                </c:pt>
                <c:pt idx="476">
                  <c:v>1.43332481384278E-2</c:v>
                </c:pt>
                <c:pt idx="477">
                  <c:v>1.4289379119873101E-2</c:v>
                </c:pt>
                <c:pt idx="478">
                  <c:v>1.41549110412598E-2</c:v>
                </c:pt>
                <c:pt idx="479">
                  <c:v>1.41968727111817E-2</c:v>
                </c:pt>
                <c:pt idx="480">
                  <c:v>1.4143466949462899E-2</c:v>
                </c:pt>
                <c:pt idx="481">
                  <c:v>1.3970851898193399E-2</c:v>
                </c:pt>
                <c:pt idx="482">
                  <c:v>1.38702392578125E-2</c:v>
                </c:pt>
                <c:pt idx="483">
                  <c:v>1.38459205627442E-2</c:v>
                </c:pt>
                <c:pt idx="484">
                  <c:v>1.3757705688476601E-2</c:v>
                </c:pt>
                <c:pt idx="485">
                  <c:v>1.3704776763916E-2</c:v>
                </c:pt>
                <c:pt idx="486">
                  <c:v>1.3735294342041E-2</c:v>
                </c:pt>
                <c:pt idx="487">
                  <c:v>1.3614654541015601E-2</c:v>
                </c:pt>
                <c:pt idx="488">
                  <c:v>1.3531208038330101E-2</c:v>
                </c:pt>
                <c:pt idx="489">
                  <c:v>1.35040283203125E-2</c:v>
                </c:pt>
                <c:pt idx="490">
                  <c:v>1.3482570648193399E-2</c:v>
                </c:pt>
                <c:pt idx="491">
                  <c:v>1.33490562438965E-2</c:v>
                </c:pt>
                <c:pt idx="492">
                  <c:v>1.33490562438965E-2</c:v>
                </c:pt>
                <c:pt idx="493">
                  <c:v>1.3256549835205101E-2</c:v>
                </c:pt>
                <c:pt idx="494">
                  <c:v>1.32074356079102E-2</c:v>
                </c:pt>
                <c:pt idx="495">
                  <c:v>1.3322353363037101E-2</c:v>
                </c:pt>
                <c:pt idx="496">
                  <c:v>1.32217407226563E-2</c:v>
                </c:pt>
                <c:pt idx="497">
                  <c:v>1.30724906921387E-2</c:v>
                </c:pt>
                <c:pt idx="498">
                  <c:v>1.2991905212402399E-2</c:v>
                </c:pt>
                <c:pt idx="499">
                  <c:v>1.29952430725098E-2</c:v>
                </c:pt>
                <c:pt idx="500">
                  <c:v>1.3001918792724601E-2</c:v>
                </c:pt>
                <c:pt idx="501">
                  <c:v>1.2873649597168E-2</c:v>
                </c:pt>
                <c:pt idx="502">
                  <c:v>1.28531455993653E-2</c:v>
                </c:pt>
                <c:pt idx="503">
                  <c:v>1.2747764587402399E-2</c:v>
                </c:pt>
                <c:pt idx="504">
                  <c:v>1.28173828125E-2</c:v>
                </c:pt>
                <c:pt idx="505">
                  <c:v>1.26595497131348E-2</c:v>
                </c:pt>
                <c:pt idx="506">
                  <c:v>1.2607574462890601E-2</c:v>
                </c:pt>
                <c:pt idx="507">
                  <c:v>1.25842094421387E-2</c:v>
                </c:pt>
                <c:pt idx="508">
                  <c:v>1.26123428344727E-2</c:v>
                </c:pt>
                <c:pt idx="509">
                  <c:v>1.25732421875E-2</c:v>
                </c:pt>
                <c:pt idx="510">
                  <c:v>1.25012397766113E-2</c:v>
                </c:pt>
                <c:pt idx="511">
                  <c:v>1.2424468994140601E-2</c:v>
                </c:pt>
                <c:pt idx="512">
                  <c:v>1.23591423034668E-2</c:v>
                </c:pt>
                <c:pt idx="513">
                  <c:v>1.23395919799805E-2</c:v>
                </c:pt>
                <c:pt idx="514">
                  <c:v>1.2366294860839899E-2</c:v>
                </c:pt>
                <c:pt idx="515">
                  <c:v>1.22590065002442E-2</c:v>
                </c:pt>
                <c:pt idx="516">
                  <c:v>1.22652053833008E-2</c:v>
                </c:pt>
                <c:pt idx="517">
                  <c:v>1.23639106750488E-2</c:v>
                </c:pt>
                <c:pt idx="518">
                  <c:v>1.2233734130859399E-2</c:v>
                </c:pt>
                <c:pt idx="519">
                  <c:v>1.2140274047851601E-2</c:v>
                </c:pt>
                <c:pt idx="520">
                  <c:v>1.2015819549560601E-2</c:v>
                </c:pt>
                <c:pt idx="521">
                  <c:v>1.2110710144043E-2</c:v>
                </c:pt>
                <c:pt idx="522">
                  <c:v>1.20320320129395E-2</c:v>
                </c:pt>
                <c:pt idx="523">
                  <c:v>1.20649337768555E-2</c:v>
                </c:pt>
                <c:pt idx="524">
                  <c:v>1.20258331298828E-2</c:v>
                </c:pt>
                <c:pt idx="525">
                  <c:v>1.19528770446778E-2</c:v>
                </c:pt>
                <c:pt idx="526">
                  <c:v>1.19786262512207E-2</c:v>
                </c:pt>
                <c:pt idx="527">
                  <c:v>1.19476318359375E-2</c:v>
                </c:pt>
                <c:pt idx="528">
                  <c:v>1.20468139648438E-2</c:v>
                </c:pt>
                <c:pt idx="529">
                  <c:v>1.1889934539794899E-2</c:v>
                </c:pt>
                <c:pt idx="530">
                  <c:v>1.17473602294922E-2</c:v>
                </c:pt>
                <c:pt idx="531">
                  <c:v>1.16510391235352E-2</c:v>
                </c:pt>
                <c:pt idx="532">
                  <c:v>1.16682052612305E-2</c:v>
                </c:pt>
                <c:pt idx="533">
                  <c:v>1.1699676513671899E-2</c:v>
                </c:pt>
                <c:pt idx="534">
                  <c:v>1.1714935302734399E-2</c:v>
                </c:pt>
                <c:pt idx="535">
                  <c:v>1.16987228393555E-2</c:v>
                </c:pt>
                <c:pt idx="536">
                  <c:v>1.1712551116943399E-2</c:v>
                </c:pt>
                <c:pt idx="537">
                  <c:v>1.17158889770508E-2</c:v>
                </c:pt>
                <c:pt idx="538">
                  <c:v>1.1664390563964899E-2</c:v>
                </c:pt>
                <c:pt idx="539">
                  <c:v>1.1552333831787101E-2</c:v>
                </c:pt>
                <c:pt idx="540">
                  <c:v>1.13787651062012E-2</c:v>
                </c:pt>
                <c:pt idx="541">
                  <c:v>1.15079879760742E-2</c:v>
                </c:pt>
                <c:pt idx="542">
                  <c:v>1.14822387695313E-2</c:v>
                </c:pt>
                <c:pt idx="543">
                  <c:v>1.13606452941895E-2</c:v>
                </c:pt>
                <c:pt idx="544">
                  <c:v>1.12195014953613E-2</c:v>
                </c:pt>
                <c:pt idx="545">
                  <c:v>1.13401412963867E-2</c:v>
                </c:pt>
                <c:pt idx="546">
                  <c:v>1.1280059814453101E-2</c:v>
                </c:pt>
                <c:pt idx="547">
                  <c:v>1.11083984375E-2</c:v>
                </c:pt>
                <c:pt idx="548">
                  <c:v>1.1038780212402399E-2</c:v>
                </c:pt>
                <c:pt idx="549">
                  <c:v>1.0991096496582101E-2</c:v>
                </c:pt>
                <c:pt idx="550">
                  <c:v>1.1219978332519601E-2</c:v>
                </c:pt>
                <c:pt idx="551">
                  <c:v>1.1098861694336E-2</c:v>
                </c:pt>
                <c:pt idx="552">
                  <c:v>1.1033058166503899E-2</c:v>
                </c:pt>
                <c:pt idx="553">
                  <c:v>1.09601020812988E-2</c:v>
                </c:pt>
                <c:pt idx="554">
                  <c:v>1.09071731567383E-2</c:v>
                </c:pt>
                <c:pt idx="555">
                  <c:v>1.0975837707519601E-2</c:v>
                </c:pt>
                <c:pt idx="556">
                  <c:v>1.1010646820068399E-2</c:v>
                </c:pt>
                <c:pt idx="557">
                  <c:v>1.10349655151367E-2</c:v>
                </c:pt>
                <c:pt idx="558">
                  <c:v>1.0980129241943399E-2</c:v>
                </c:pt>
                <c:pt idx="559">
                  <c:v>1.1036872863769601E-2</c:v>
                </c:pt>
                <c:pt idx="560">
                  <c:v>1.09295845031738E-2</c:v>
                </c:pt>
                <c:pt idx="561">
                  <c:v>1.10249519348145E-2</c:v>
                </c:pt>
                <c:pt idx="562">
                  <c:v>1.0901927947998101E-2</c:v>
                </c:pt>
                <c:pt idx="563">
                  <c:v>1.09949111938477E-2</c:v>
                </c:pt>
                <c:pt idx="564">
                  <c:v>1.1049747467041E-2</c:v>
                </c:pt>
                <c:pt idx="565">
                  <c:v>1.08442306518555E-2</c:v>
                </c:pt>
                <c:pt idx="566">
                  <c:v>1.0817527770996101E-2</c:v>
                </c:pt>
                <c:pt idx="567">
                  <c:v>1.0852336883544899E-2</c:v>
                </c:pt>
                <c:pt idx="568">
                  <c:v>1.0959148406982399E-2</c:v>
                </c:pt>
                <c:pt idx="569">
                  <c:v>1.10530853271485E-2</c:v>
                </c:pt>
                <c:pt idx="570">
                  <c:v>1.10831260681153E-2</c:v>
                </c:pt>
                <c:pt idx="571">
                  <c:v>1.08857154846192E-2</c:v>
                </c:pt>
                <c:pt idx="572">
                  <c:v>1.07722282409668E-2</c:v>
                </c:pt>
                <c:pt idx="573">
                  <c:v>1.06816291809082E-2</c:v>
                </c:pt>
                <c:pt idx="574">
                  <c:v>1.0676383972168E-2</c:v>
                </c:pt>
                <c:pt idx="575">
                  <c:v>1.0703563690185601E-2</c:v>
                </c:pt>
                <c:pt idx="576">
                  <c:v>1.0644912719726601E-2</c:v>
                </c:pt>
                <c:pt idx="577">
                  <c:v>1.04551315307617E-2</c:v>
                </c:pt>
                <c:pt idx="578">
                  <c:v>1.0457038879394601E-2</c:v>
                </c:pt>
                <c:pt idx="579">
                  <c:v>1.0730266571044899E-2</c:v>
                </c:pt>
                <c:pt idx="580">
                  <c:v>1.06282234191895E-2</c:v>
                </c:pt>
                <c:pt idx="581">
                  <c:v>1.04413032531738E-2</c:v>
                </c:pt>
                <c:pt idx="582">
                  <c:v>1.03650093078613E-2</c:v>
                </c:pt>
                <c:pt idx="583">
                  <c:v>1.03039741516113E-2</c:v>
                </c:pt>
                <c:pt idx="584">
                  <c:v>1.0324001312255899E-2</c:v>
                </c:pt>
                <c:pt idx="585">
                  <c:v>1.0303020477294899E-2</c:v>
                </c:pt>
                <c:pt idx="586">
                  <c:v>1.02014541625977E-2</c:v>
                </c:pt>
                <c:pt idx="587">
                  <c:v>1.02992057800293E-2</c:v>
                </c:pt>
                <c:pt idx="588">
                  <c:v>1.0148525238037101E-2</c:v>
                </c:pt>
                <c:pt idx="589">
                  <c:v>1.03020668029785E-2</c:v>
                </c:pt>
                <c:pt idx="590">
                  <c:v>1.0405063629150399E-2</c:v>
                </c:pt>
                <c:pt idx="591">
                  <c:v>1.03507041931153E-2</c:v>
                </c:pt>
                <c:pt idx="592">
                  <c:v>1.02052688598633E-2</c:v>
                </c:pt>
                <c:pt idx="593">
                  <c:v>1.01728439331055E-2</c:v>
                </c:pt>
                <c:pt idx="594">
                  <c:v>1.02624893188477E-2</c:v>
                </c:pt>
                <c:pt idx="595">
                  <c:v>1.0180950164794899E-2</c:v>
                </c:pt>
                <c:pt idx="596">
                  <c:v>1.01699829101563E-2</c:v>
                </c:pt>
                <c:pt idx="597">
                  <c:v>1.01428031921387E-2</c:v>
                </c:pt>
                <c:pt idx="598">
                  <c:v>1.00841522216797E-2</c:v>
                </c:pt>
                <c:pt idx="599">
                  <c:v>1.00769996643067E-2</c:v>
                </c:pt>
                <c:pt idx="600">
                  <c:v>1.0167121887207101E-2</c:v>
                </c:pt>
                <c:pt idx="601">
                  <c:v>1.0036468505859399E-2</c:v>
                </c:pt>
                <c:pt idx="602">
                  <c:v>1.0113239288330101E-2</c:v>
                </c:pt>
                <c:pt idx="603">
                  <c:v>1.01122856140137E-2</c:v>
                </c:pt>
                <c:pt idx="604">
                  <c:v>1.00784301757813E-2</c:v>
                </c:pt>
                <c:pt idx="605">
                  <c:v>1.00765228271485E-2</c:v>
                </c:pt>
                <c:pt idx="606">
                  <c:v>1.0126113891601601E-2</c:v>
                </c:pt>
                <c:pt idx="607">
                  <c:v>1.00374221801758E-2</c:v>
                </c:pt>
                <c:pt idx="608">
                  <c:v>1.0123252868652399E-2</c:v>
                </c:pt>
                <c:pt idx="609">
                  <c:v>1.00054740905762E-2</c:v>
                </c:pt>
                <c:pt idx="610">
                  <c:v>9.9549293518066406E-3</c:v>
                </c:pt>
                <c:pt idx="611">
                  <c:v>9.9983215332031302E-3</c:v>
                </c:pt>
                <c:pt idx="612">
                  <c:v>1.0003566741943399E-2</c:v>
                </c:pt>
                <c:pt idx="613">
                  <c:v>9.8905563354492205E-3</c:v>
                </c:pt>
                <c:pt idx="614">
                  <c:v>9.7975730895996094E-3</c:v>
                </c:pt>
                <c:pt idx="615">
                  <c:v>9.7279548645019601E-3</c:v>
                </c:pt>
                <c:pt idx="616">
                  <c:v>9.7241401672363299E-3</c:v>
                </c:pt>
                <c:pt idx="617">
                  <c:v>9.6893310546875E-3</c:v>
                </c:pt>
                <c:pt idx="618">
                  <c:v>9.6650123596191406E-3</c:v>
                </c:pt>
                <c:pt idx="619">
                  <c:v>9.6888542175293003E-3</c:v>
                </c:pt>
                <c:pt idx="620">
                  <c:v>9.7379684448242205E-3</c:v>
                </c:pt>
                <c:pt idx="621">
                  <c:v>9.7498893737793003E-3</c:v>
                </c:pt>
                <c:pt idx="622">
                  <c:v>9.7298622131347708E-3</c:v>
                </c:pt>
                <c:pt idx="623">
                  <c:v>9.6635818481445295E-3</c:v>
                </c:pt>
                <c:pt idx="624">
                  <c:v>9.6364021301269601E-3</c:v>
                </c:pt>
                <c:pt idx="625">
                  <c:v>9.6344947814941406E-3</c:v>
                </c:pt>
                <c:pt idx="626">
                  <c:v>9.5582008361816406E-3</c:v>
                </c:pt>
                <c:pt idx="627">
                  <c:v>9.5119476318359392E-3</c:v>
                </c:pt>
                <c:pt idx="628">
                  <c:v>9.4957351684570295E-3</c:v>
                </c:pt>
                <c:pt idx="629">
                  <c:v>9.3660354614257795E-3</c:v>
                </c:pt>
                <c:pt idx="630">
                  <c:v>9.4418525695800799E-3</c:v>
                </c:pt>
                <c:pt idx="631">
                  <c:v>9.4661712646484392E-3</c:v>
                </c:pt>
                <c:pt idx="632">
                  <c:v>9.4423294067382795E-3</c:v>
                </c:pt>
                <c:pt idx="633">
                  <c:v>9.3927383422851597E-3</c:v>
                </c:pt>
                <c:pt idx="634">
                  <c:v>9.2539787292480503E-3</c:v>
                </c:pt>
                <c:pt idx="635">
                  <c:v>9.2487335205078108E-3</c:v>
                </c:pt>
                <c:pt idx="636">
                  <c:v>9.3026161193847708E-3</c:v>
                </c:pt>
                <c:pt idx="637">
                  <c:v>9.3889236450195295E-3</c:v>
                </c:pt>
                <c:pt idx="638">
                  <c:v>9.4585418701171892E-3</c:v>
                </c:pt>
                <c:pt idx="639">
                  <c:v>9.4013214111328108E-3</c:v>
                </c:pt>
                <c:pt idx="640">
                  <c:v>9.3054771423339896E-3</c:v>
                </c:pt>
                <c:pt idx="641">
                  <c:v>9.1314315795898507E-3</c:v>
                </c:pt>
                <c:pt idx="642">
                  <c:v>9.1910362243652396E-3</c:v>
                </c:pt>
                <c:pt idx="643">
                  <c:v>9.1657638549804705E-3</c:v>
                </c:pt>
                <c:pt idx="644">
                  <c:v>9.2754364013671892E-3</c:v>
                </c:pt>
                <c:pt idx="645">
                  <c:v>9.3035697937011701E-3</c:v>
                </c:pt>
                <c:pt idx="646">
                  <c:v>9.2978477478027396E-3</c:v>
                </c:pt>
                <c:pt idx="647">
                  <c:v>9.2172622680664097E-3</c:v>
                </c:pt>
                <c:pt idx="648">
                  <c:v>9.1900825500488299E-3</c:v>
                </c:pt>
                <c:pt idx="649">
                  <c:v>9.1853141784668003E-3</c:v>
                </c:pt>
                <c:pt idx="650">
                  <c:v>9.26971435546875E-3</c:v>
                </c:pt>
                <c:pt idx="651">
                  <c:v>9.2387199401855503E-3</c:v>
                </c:pt>
                <c:pt idx="652">
                  <c:v>9.1552734375E-3</c:v>
                </c:pt>
                <c:pt idx="653">
                  <c:v>9.0670585632324201E-3</c:v>
                </c:pt>
                <c:pt idx="654">
                  <c:v>9.0107917785644601E-3</c:v>
                </c:pt>
                <c:pt idx="655">
                  <c:v>9.1142654418945295E-3</c:v>
                </c:pt>
                <c:pt idx="656">
                  <c:v>9.2320442199707101E-3</c:v>
                </c:pt>
                <c:pt idx="657">
                  <c:v>9.2473030090332101E-3</c:v>
                </c:pt>
                <c:pt idx="658">
                  <c:v>9.0932846069336007E-3</c:v>
                </c:pt>
                <c:pt idx="659">
                  <c:v>9.1543197631836007E-3</c:v>
                </c:pt>
                <c:pt idx="660">
                  <c:v>9.1814994812011701E-3</c:v>
                </c:pt>
                <c:pt idx="661">
                  <c:v>9.1905593872070295E-3</c:v>
                </c:pt>
                <c:pt idx="662">
                  <c:v>9.2091560363769601E-3</c:v>
                </c:pt>
                <c:pt idx="663">
                  <c:v>9.2663764953613299E-3</c:v>
                </c:pt>
                <c:pt idx="664">
                  <c:v>9.4137191772461007E-3</c:v>
                </c:pt>
                <c:pt idx="665">
                  <c:v>9.3955993652343802E-3</c:v>
                </c:pt>
                <c:pt idx="666">
                  <c:v>9.3197822570800799E-3</c:v>
                </c:pt>
                <c:pt idx="667">
                  <c:v>9.2139244079589896E-3</c:v>
                </c:pt>
                <c:pt idx="668">
                  <c:v>9.1757774353027396E-3</c:v>
                </c:pt>
                <c:pt idx="669">
                  <c:v>9.3221664428711007E-3</c:v>
                </c:pt>
                <c:pt idx="670">
                  <c:v>9.34600830078125E-3</c:v>
                </c:pt>
                <c:pt idx="671">
                  <c:v>9.2921257019043003E-3</c:v>
                </c:pt>
                <c:pt idx="672">
                  <c:v>9.2301368713378906E-3</c:v>
                </c:pt>
                <c:pt idx="673">
                  <c:v>9.2496871948242205E-3</c:v>
                </c:pt>
                <c:pt idx="674">
                  <c:v>9.1867446899414097E-3</c:v>
                </c:pt>
                <c:pt idx="675">
                  <c:v>9.2864036560058594E-3</c:v>
                </c:pt>
                <c:pt idx="676">
                  <c:v>9.3288421630859392E-3</c:v>
                </c:pt>
                <c:pt idx="677">
                  <c:v>9.3321800231933594E-3</c:v>
                </c:pt>
                <c:pt idx="678">
                  <c:v>9.2992782592773507E-3</c:v>
                </c:pt>
                <c:pt idx="679">
                  <c:v>9.3803405761718802E-3</c:v>
                </c:pt>
                <c:pt idx="680">
                  <c:v>9.2558860778808594E-3</c:v>
                </c:pt>
                <c:pt idx="681">
                  <c:v>9.2511177062988299E-3</c:v>
                </c:pt>
                <c:pt idx="682">
                  <c:v>9.2225074768066406E-3</c:v>
                </c:pt>
                <c:pt idx="683">
                  <c:v>9.1562271118164097E-3</c:v>
                </c:pt>
                <c:pt idx="684">
                  <c:v>9.1462135314941406E-3</c:v>
                </c:pt>
                <c:pt idx="685">
                  <c:v>9.1357231140136701E-3</c:v>
                </c:pt>
                <c:pt idx="686">
                  <c:v>9.2425346374511701E-3</c:v>
                </c:pt>
                <c:pt idx="687">
                  <c:v>9.2215538024902396E-3</c:v>
                </c:pt>
                <c:pt idx="688">
                  <c:v>9.1686248779296892E-3</c:v>
                </c:pt>
                <c:pt idx="689">
                  <c:v>9.3269348144531302E-3</c:v>
                </c:pt>
                <c:pt idx="690">
                  <c:v>9.3088150024414097E-3</c:v>
                </c:pt>
                <c:pt idx="691">
                  <c:v>9.2554092407226597E-3</c:v>
                </c:pt>
                <c:pt idx="692">
                  <c:v>9.2630386352539097E-3</c:v>
                </c:pt>
                <c:pt idx="693">
                  <c:v>9.2177391052246094E-3</c:v>
                </c:pt>
                <c:pt idx="694">
                  <c:v>9.2115402221679705E-3</c:v>
                </c:pt>
                <c:pt idx="695">
                  <c:v>9.1538429260253906E-3</c:v>
                </c:pt>
                <c:pt idx="696">
                  <c:v>9.1972351074218802E-3</c:v>
                </c:pt>
                <c:pt idx="697">
                  <c:v>9.3121528625488299E-3</c:v>
                </c:pt>
                <c:pt idx="698">
                  <c:v>9.3502998352050799E-3</c:v>
                </c:pt>
                <c:pt idx="699">
                  <c:v>9.3560218811035208E-3</c:v>
                </c:pt>
                <c:pt idx="700">
                  <c:v>9.3789100646972708E-3</c:v>
                </c:pt>
                <c:pt idx="701">
                  <c:v>9.2463493347168003E-3</c:v>
                </c:pt>
                <c:pt idx="702">
                  <c:v>9.1056823730468802E-3</c:v>
                </c:pt>
                <c:pt idx="703">
                  <c:v>9.0260505676269601E-3</c:v>
                </c:pt>
                <c:pt idx="704">
                  <c:v>8.9197158813476597E-3</c:v>
                </c:pt>
                <c:pt idx="705">
                  <c:v>8.9111328125E-3</c:v>
                </c:pt>
                <c:pt idx="706">
                  <c:v>8.8777542114257795E-3</c:v>
                </c:pt>
                <c:pt idx="707">
                  <c:v>8.7299346923828108E-3</c:v>
                </c:pt>
                <c:pt idx="708">
                  <c:v>8.7022781372070295E-3</c:v>
                </c:pt>
                <c:pt idx="709">
                  <c:v>8.5906982421875E-3</c:v>
                </c:pt>
                <c:pt idx="710">
                  <c:v>8.5315704345703108E-3</c:v>
                </c:pt>
                <c:pt idx="711">
                  <c:v>8.4185600280761701E-3</c:v>
                </c:pt>
                <c:pt idx="712">
                  <c:v>8.3861351013183594E-3</c:v>
                </c:pt>
                <c:pt idx="713">
                  <c:v>8.3074569702148507E-3</c:v>
                </c:pt>
                <c:pt idx="714">
                  <c:v>8.2674026489257795E-3</c:v>
                </c:pt>
                <c:pt idx="715">
                  <c:v>8.3346366882324201E-3</c:v>
                </c:pt>
                <c:pt idx="716">
                  <c:v>8.1548690795898507E-3</c:v>
                </c:pt>
                <c:pt idx="717">
                  <c:v>8.1472396850586007E-3</c:v>
                </c:pt>
                <c:pt idx="718">
                  <c:v>8.1157684326171892E-3</c:v>
                </c:pt>
                <c:pt idx="719">
                  <c:v>8.2292556762695295E-3</c:v>
                </c:pt>
                <c:pt idx="720">
                  <c:v>8.2731246948242205E-3</c:v>
                </c:pt>
                <c:pt idx="721">
                  <c:v>8.3503723144531302E-3</c:v>
                </c:pt>
                <c:pt idx="722">
                  <c:v>8.4118843078613299E-3</c:v>
                </c:pt>
                <c:pt idx="723">
                  <c:v>8.4729194641113299E-3</c:v>
                </c:pt>
                <c:pt idx="724">
                  <c:v>8.6712837219238299E-3</c:v>
                </c:pt>
                <c:pt idx="725">
                  <c:v>8.7885856628418003E-3</c:v>
                </c:pt>
                <c:pt idx="726">
                  <c:v>8.758544921875E-3</c:v>
                </c:pt>
                <c:pt idx="727">
                  <c:v>8.9445114135742205E-3</c:v>
                </c:pt>
                <c:pt idx="728">
                  <c:v>8.9654922485351597E-3</c:v>
                </c:pt>
                <c:pt idx="729">
                  <c:v>8.9864730834961007E-3</c:v>
                </c:pt>
                <c:pt idx="730">
                  <c:v>9.0065002441406302E-3</c:v>
                </c:pt>
                <c:pt idx="731">
                  <c:v>8.8348388671875E-3</c:v>
                </c:pt>
                <c:pt idx="732">
                  <c:v>8.8305473327636701E-3</c:v>
                </c:pt>
                <c:pt idx="733">
                  <c:v>8.8939666748046892E-3</c:v>
                </c:pt>
                <c:pt idx="734">
                  <c:v>8.7041854858398507E-3</c:v>
                </c:pt>
                <c:pt idx="735">
                  <c:v>8.7628364562988299E-3</c:v>
                </c:pt>
                <c:pt idx="736">
                  <c:v>8.7471008300781302E-3</c:v>
                </c:pt>
                <c:pt idx="737">
                  <c:v>8.8448524475097708E-3</c:v>
                </c:pt>
                <c:pt idx="738">
                  <c:v>8.9073181152343802E-3</c:v>
                </c:pt>
                <c:pt idx="739">
                  <c:v>8.7695121765136701E-3</c:v>
                </c:pt>
                <c:pt idx="740">
                  <c:v>8.8100433349609392E-3</c:v>
                </c:pt>
                <c:pt idx="741">
                  <c:v>8.8510513305664097E-3</c:v>
                </c:pt>
                <c:pt idx="742">
                  <c:v>8.7184906005859392E-3</c:v>
                </c:pt>
                <c:pt idx="743">
                  <c:v>8.8133811950683594E-3</c:v>
                </c:pt>
                <c:pt idx="744">
                  <c:v>8.8038444519043003E-3</c:v>
                </c:pt>
                <c:pt idx="745">
                  <c:v>8.8672637939453108E-3</c:v>
                </c:pt>
                <c:pt idx="746">
                  <c:v>8.8953971862793003E-3</c:v>
                </c:pt>
                <c:pt idx="747">
                  <c:v>8.8396072387695295E-3</c:v>
                </c:pt>
                <c:pt idx="748">
                  <c:v>8.8634490966796892E-3</c:v>
                </c:pt>
                <c:pt idx="749">
                  <c:v>8.76617431640625E-3</c:v>
                </c:pt>
                <c:pt idx="750">
                  <c:v>8.5930824279785208E-3</c:v>
                </c:pt>
                <c:pt idx="751">
                  <c:v>8.7599754333496094E-3</c:v>
                </c:pt>
                <c:pt idx="752">
                  <c:v>8.7485313415527396E-3</c:v>
                </c:pt>
                <c:pt idx="753">
                  <c:v>8.8710784912109392E-3</c:v>
                </c:pt>
                <c:pt idx="754">
                  <c:v>8.8353157043457101E-3</c:v>
                </c:pt>
                <c:pt idx="755">
                  <c:v>8.7404251098632795E-3</c:v>
                </c:pt>
                <c:pt idx="756">
                  <c:v>8.8124275207519601E-3</c:v>
                </c:pt>
                <c:pt idx="757">
                  <c:v>8.8386535644531302E-3</c:v>
                </c:pt>
                <c:pt idx="758">
                  <c:v>8.7218284606933594E-3</c:v>
                </c:pt>
                <c:pt idx="759">
                  <c:v>8.7389945983886701E-3</c:v>
                </c:pt>
                <c:pt idx="760">
                  <c:v>8.7370872497558594E-3</c:v>
                </c:pt>
                <c:pt idx="761">
                  <c:v>8.8186264038086007E-3</c:v>
                </c:pt>
                <c:pt idx="762">
                  <c:v>8.8453292846679705E-3</c:v>
                </c:pt>
                <c:pt idx="763">
                  <c:v>8.8357925415039097E-3</c:v>
                </c:pt>
                <c:pt idx="764">
                  <c:v>8.9287757873535208E-3</c:v>
                </c:pt>
                <c:pt idx="765">
                  <c:v>8.9383125305175799E-3</c:v>
                </c:pt>
                <c:pt idx="766">
                  <c:v>8.9154243469238299E-3</c:v>
                </c:pt>
                <c:pt idx="767">
                  <c:v>9.0150833129882795E-3</c:v>
                </c:pt>
                <c:pt idx="768">
                  <c:v>8.9111328125E-3</c:v>
                </c:pt>
                <c:pt idx="769">
                  <c:v>8.97979736328125E-3</c:v>
                </c:pt>
                <c:pt idx="770">
                  <c:v>9.0479850769043003E-3</c:v>
                </c:pt>
                <c:pt idx="771">
                  <c:v>8.9459419250488299E-3</c:v>
                </c:pt>
                <c:pt idx="772">
                  <c:v>9.1037750244140608E-3</c:v>
                </c:pt>
                <c:pt idx="773">
                  <c:v>8.9015960693359392E-3</c:v>
                </c:pt>
                <c:pt idx="774">
                  <c:v>9.02557373046875E-3</c:v>
                </c:pt>
                <c:pt idx="775">
                  <c:v>8.9616775512695295E-3</c:v>
                </c:pt>
                <c:pt idx="776">
                  <c:v>8.9478492736816406E-3</c:v>
                </c:pt>
                <c:pt idx="777">
                  <c:v>9.0413093566894601E-3</c:v>
                </c:pt>
                <c:pt idx="778">
                  <c:v>9.1724395751953108E-3</c:v>
                </c:pt>
                <c:pt idx="779">
                  <c:v>9.2639923095703108E-3</c:v>
                </c:pt>
                <c:pt idx="780">
                  <c:v>9.3536376953125E-3</c:v>
                </c:pt>
                <c:pt idx="781">
                  <c:v>9.3488693237304705E-3</c:v>
                </c:pt>
                <c:pt idx="782">
                  <c:v>9.2620849609375E-3</c:v>
                </c:pt>
                <c:pt idx="783">
                  <c:v>9.3836784362793003E-3</c:v>
                </c:pt>
                <c:pt idx="784">
                  <c:v>9.4184875488281302E-3</c:v>
                </c:pt>
                <c:pt idx="785">
                  <c:v>9.3860626220703108E-3</c:v>
                </c:pt>
                <c:pt idx="786">
                  <c:v>9.4313621520996094E-3</c:v>
                </c:pt>
                <c:pt idx="787">
                  <c:v>9.4194412231445208E-3</c:v>
                </c:pt>
                <c:pt idx="788">
                  <c:v>9.5343589782714896E-3</c:v>
                </c:pt>
                <c:pt idx="789">
                  <c:v>9.4475746154785208E-3</c:v>
                </c:pt>
                <c:pt idx="790">
                  <c:v>9.7575187683105503E-3</c:v>
                </c:pt>
                <c:pt idx="791">
                  <c:v>9.5882415771484392E-3</c:v>
                </c:pt>
                <c:pt idx="792">
                  <c:v>9.5067024230957101E-3</c:v>
                </c:pt>
                <c:pt idx="793">
                  <c:v>9.6421241760253906E-3</c:v>
                </c:pt>
                <c:pt idx="794">
                  <c:v>9.5248222351074201E-3</c:v>
                </c:pt>
                <c:pt idx="795">
                  <c:v>9.7780227661132795E-3</c:v>
                </c:pt>
                <c:pt idx="796">
                  <c:v>9.4947814941406302E-3</c:v>
                </c:pt>
                <c:pt idx="797">
                  <c:v>9.7322463989257795E-3</c:v>
                </c:pt>
                <c:pt idx="798">
                  <c:v>9.4847679138183594E-3</c:v>
                </c:pt>
                <c:pt idx="799">
                  <c:v>9.5262527465820295E-3</c:v>
                </c:pt>
                <c:pt idx="800">
                  <c:v>9.3998908996582101E-3</c:v>
                </c:pt>
                <c:pt idx="801">
                  <c:v>9.5973014831543003E-3</c:v>
                </c:pt>
                <c:pt idx="802">
                  <c:v>9.4733238220214896E-3</c:v>
                </c:pt>
                <c:pt idx="803">
                  <c:v>9.0956687927246094E-3</c:v>
                </c:pt>
                <c:pt idx="804">
                  <c:v>9.5438957214355503E-3</c:v>
                </c:pt>
                <c:pt idx="805">
                  <c:v>9.0394020080566406E-3</c:v>
                </c:pt>
                <c:pt idx="806">
                  <c:v>9.3393325805664097E-3</c:v>
                </c:pt>
                <c:pt idx="807">
                  <c:v>9.3011856079101597E-3</c:v>
                </c:pt>
                <c:pt idx="808">
                  <c:v>9.1695785522461007E-3</c:v>
                </c:pt>
                <c:pt idx="809">
                  <c:v>9.3855857849121094E-3</c:v>
                </c:pt>
                <c:pt idx="810">
                  <c:v>9.1891288757324201E-3</c:v>
                </c:pt>
                <c:pt idx="811">
                  <c:v>9.1223716735839896E-3</c:v>
                </c:pt>
                <c:pt idx="812">
                  <c:v>9.0274810791015608E-3</c:v>
                </c:pt>
                <c:pt idx="813">
                  <c:v>8.9907646179199201E-3</c:v>
                </c:pt>
                <c:pt idx="814">
                  <c:v>9.1071128845214896E-3</c:v>
                </c:pt>
                <c:pt idx="815">
                  <c:v>8.4128379821777396E-3</c:v>
                </c:pt>
                <c:pt idx="816">
                  <c:v>8.7690353393554705E-3</c:v>
                </c:pt>
                <c:pt idx="817">
                  <c:v>8.6178779602050799E-3</c:v>
                </c:pt>
                <c:pt idx="818">
                  <c:v>8.5082054138183594E-3</c:v>
                </c:pt>
                <c:pt idx="819">
                  <c:v>7.9689025878906302E-3</c:v>
                </c:pt>
                <c:pt idx="820">
                  <c:v>8.1534385681152396E-3</c:v>
                </c:pt>
                <c:pt idx="821">
                  <c:v>8.0590248107910208E-3</c:v>
                </c:pt>
                <c:pt idx="822">
                  <c:v>7.8282356262207101E-3</c:v>
                </c:pt>
                <c:pt idx="823">
                  <c:v>7.7800750732421901E-3</c:v>
                </c:pt>
                <c:pt idx="824">
                  <c:v>7.6060295104980503E-3</c:v>
                </c:pt>
                <c:pt idx="825">
                  <c:v>7.6322555541992196E-3</c:v>
                </c:pt>
                <c:pt idx="826">
                  <c:v>7.9126358032226597E-3</c:v>
                </c:pt>
                <c:pt idx="827">
                  <c:v>7.2569847106933602E-3</c:v>
                </c:pt>
                <c:pt idx="828">
                  <c:v>7.15112686157227E-3</c:v>
                </c:pt>
                <c:pt idx="829">
                  <c:v>7.3442459106445304E-3</c:v>
                </c:pt>
                <c:pt idx="830">
                  <c:v>7.5316429138183602E-3</c:v>
                </c:pt>
                <c:pt idx="831">
                  <c:v>6.8864822387695304E-3</c:v>
                </c:pt>
                <c:pt idx="832">
                  <c:v>6.8321228027343802E-3</c:v>
                </c:pt>
                <c:pt idx="833">
                  <c:v>7.0896148681640703E-3</c:v>
                </c:pt>
                <c:pt idx="834">
                  <c:v>6.4921379089355503E-3</c:v>
                </c:pt>
                <c:pt idx="835">
                  <c:v>6.73151016235352E-3</c:v>
                </c:pt>
                <c:pt idx="836">
                  <c:v>6.1588287353515703E-3</c:v>
                </c:pt>
                <c:pt idx="837">
                  <c:v>6.3815116882324201E-3</c:v>
                </c:pt>
                <c:pt idx="838">
                  <c:v>6.3242912292480503E-3</c:v>
                </c:pt>
                <c:pt idx="839">
                  <c:v>5.9723854064941398E-3</c:v>
                </c:pt>
                <c:pt idx="840">
                  <c:v>5.9680938720703203E-3</c:v>
                </c:pt>
                <c:pt idx="841">
                  <c:v>6.1688423156738299E-3</c:v>
                </c:pt>
                <c:pt idx="842">
                  <c:v>6.2003135681152396E-3</c:v>
                </c:pt>
                <c:pt idx="843">
                  <c:v>5.7992935180664097E-3</c:v>
                </c:pt>
                <c:pt idx="844">
                  <c:v>5.56182861328125E-3</c:v>
                </c:pt>
                <c:pt idx="845">
                  <c:v>6.09588623046875E-3</c:v>
                </c:pt>
                <c:pt idx="846">
                  <c:v>5.2318572998046901E-3</c:v>
                </c:pt>
                <c:pt idx="847">
                  <c:v>4.6033859252929696E-3</c:v>
                </c:pt>
                <c:pt idx="848">
                  <c:v>5.2275657653808602E-3</c:v>
                </c:pt>
                <c:pt idx="849">
                  <c:v>4.7817230224609401E-3</c:v>
                </c:pt>
                <c:pt idx="850">
                  <c:v>4.9676895141601597E-3</c:v>
                </c:pt>
                <c:pt idx="851">
                  <c:v>4.8866271972656302E-3</c:v>
                </c:pt>
                <c:pt idx="852">
                  <c:v>4.41217422485352E-3</c:v>
                </c:pt>
                <c:pt idx="853">
                  <c:v>5.1097869873046901E-3</c:v>
                </c:pt>
                <c:pt idx="854">
                  <c:v>4.4846534729003898E-3</c:v>
                </c:pt>
                <c:pt idx="855">
                  <c:v>4.4193267822265599E-3</c:v>
                </c:pt>
                <c:pt idx="856">
                  <c:v>3.3254623413085998E-3</c:v>
                </c:pt>
                <c:pt idx="857">
                  <c:v>4.4984817504882804E-3</c:v>
                </c:pt>
                <c:pt idx="858">
                  <c:v>4.3883323669433602E-3</c:v>
                </c:pt>
                <c:pt idx="859">
                  <c:v>3.3650398254394601E-3</c:v>
                </c:pt>
                <c:pt idx="860">
                  <c:v>4.4584274291992196E-3</c:v>
                </c:pt>
                <c:pt idx="861">
                  <c:v>2.3956298828125E-3</c:v>
                </c:pt>
                <c:pt idx="862">
                  <c:v>3.34930419921875E-3</c:v>
                </c:pt>
                <c:pt idx="863">
                  <c:v>3.2081604003906302E-3</c:v>
                </c:pt>
                <c:pt idx="864">
                  <c:v>3.7822723388671901E-3</c:v>
                </c:pt>
                <c:pt idx="865">
                  <c:v>4.2572021484375E-3</c:v>
                </c:pt>
                <c:pt idx="866">
                  <c:v>2.2206306457519601E-3</c:v>
                </c:pt>
                <c:pt idx="867">
                  <c:v>2.8591156005859401E-3</c:v>
                </c:pt>
                <c:pt idx="868">
                  <c:v>2.0198822021484401E-3</c:v>
                </c:pt>
                <c:pt idx="869">
                  <c:v>2.0222663879394601E-3</c:v>
                </c:pt>
                <c:pt idx="870">
                  <c:v>1.4920234680175801E-3</c:v>
                </c:pt>
                <c:pt idx="871">
                  <c:v>9.1505050659179698E-4</c:v>
                </c:pt>
                <c:pt idx="872">
                  <c:v>1.53350830078125E-3</c:v>
                </c:pt>
                <c:pt idx="873">
                  <c:v>1.81818008422852E-3</c:v>
                </c:pt>
                <c:pt idx="874">
                  <c:v>1.2454986572265599E-3</c:v>
                </c:pt>
                <c:pt idx="875">
                  <c:v>2.2902488708496098E-3</c:v>
                </c:pt>
                <c:pt idx="876">
                  <c:v>2.7813911437988299E-3</c:v>
                </c:pt>
                <c:pt idx="877">
                  <c:v>3.17144393920899E-3</c:v>
                </c:pt>
                <c:pt idx="878">
                  <c:v>2.7928352355957101E-3</c:v>
                </c:pt>
                <c:pt idx="879">
                  <c:v>2.4328231811523498E-3</c:v>
                </c:pt>
                <c:pt idx="880">
                  <c:v>3.09514999389649E-3</c:v>
                </c:pt>
                <c:pt idx="881">
                  <c:v>1.8301010131836E-3</c:v>
                </c:pt>
                <c:pt idx="882">
                  <c:v>3.5700798034667999E-3</c:v>
                </c:pt>
                <c:pt idx="883">
                  <c:v>2.8071403503417999E-3</c:v>
                </c:pt>
                <c:pt idx="884">
                  <c:v>1.3484954833984401E-3</c:v>
                </c:pt>
                <c:pt idx="885">
                  <c:v>3.6053657531738299E-3</c:v>
                </c:pt>
                <c:pt idx="886">
                  <c:v>2.7704238891601602E-3</c:v>
                </c:pt>
                <c:pt idx="887">
                  <c:v>3.0412673950195299E-3</c:v>
                </c:pt>
                <c:pt idx="888">
                  <c:v>2.8748512268066402E-3</c:v>
                </c:pt>
                <c:pt idx="889">
                  <c:v>4.1456222534179696E-3</c:v>
                </c:pt>
                <c:pt idx="890">
                  <c:v>2.3970603942871098E-3</c:v>
                </c:pt>
                <c:pt idx="891">
                  <c:v>4.23431396484375E-3</c:v>
                </c:pt>
                <c:pt idx="892">
                  <c:v>2.8853416442871098E-3</c:v>
                </c:pt>
                <c:pt idx="893">
                  <c:v>3.3473968505859401E-3</c:v>
                </c:pt>
                <c:pt idx="894">
                  <c:v>2.4213790893554701E-3</c:v>
                </c:pt>
                <c:pt idx="895">
                  <c:v>1.70516967773438E-3</c:v>
                </c:pt>
                <c:pt idx="896">
                  <c:v>3.5090446472167999E-3</c:v>
                </c:pt>
                <c:pt idx="897">
                  <c:v>8.20159912109375E-4</c:v>
                </c:pt>
                <c:pt idx="898">
                  <c:v>2.4323463439941402E-3</c:v>
                </c:pt>
                <c:pt idx="899">
                  <c:v>2.88915634155274E-3</c:v>
                </c:pt>
                <c:pt idx="900">
                  <c:v>1.6450881958007799E-3</c:v>
                </c:pt>
                <c:pt idx="901">
                  <c:v>4.85992431640625E-3</c:v>
                </c:pt>
                <c:pt idx="902">
                  <c:v>1.4190673828125E-3</c:v>
                </c:pt>
                <c:pt idx="903">
                  <c:v>1.24502182006836E-3</c:v>
                </c:pt>
                <c:pt idx="904">
                  <c:v>4.69207763671875E-4</c:v>
                </c:pt>
                <c:pt idx="905">
                  <c:v>2.4318695068359399E-5</c:v>
                </c:pt>
                <c:pt idx="906">
                  <c:v>-1.6450881958007799E-4</c:v>
                </c:pt>
                <c:pt idx="907">
                  <c:v>1.1949539184570299E-3</c:v>
                </c:pt>
                <c:pt idx="908">
                  <c:v>6.1979293823242196E-3</c:v>
                </c:pt>
                <c:pt idx="909">
                  <c:v>-3.5419464111328099E-3</c:v>
                </c:pt>
                <c:pt idx="910">
                  <c:v>1.03569030761719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8F65-484B-8596-D1A9F717C798}"/>
            </c:ext>
          </c:extLst>
        </c:ser>
        <c:ser>
          <c:idx val="32"/>
          <c:order val="32"/>
          <c:tx>
            <c:v>+82 microL</c:v>
          </c:tx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6'!$B$2:$B$912</c:f>
              <c:numCache>
                <c:formatCode>General</c:formatCode>
                <c:ptCount val="911"/>
                <c:pt idx="0">
                  <c:v>-0.64843273162841797</c:v>
                </c:pt>
                <c:pt idx="1">
                  <c:v>-0.50935935974121105</c:v>
                </c:pt>
                <c:pt idx="2">
                  <c:v>-0.658505439758301</c:v>
                </c:pt>
                <c:pt idx="3">
                  <c:v>-1.15538406372071</c:v>
                </c:pt>
                <c:pt idx="4">
                  <c:v>-1.06677293777466</c:v>
                </c:pt>
                <c:pt idx="5">
                  <c:v>-0.77256679534912098</c:v>
                </c:pt>
                <c:pt idx="6">
                  <c:v>-1.0132355690002499</c:v>
                </c:pt>
                <c:pt idx="7">
                  <c:v>-0.59590625762939498</c:v>
                </c:pt>
                <c:pt idx="8">
                  <c:v>-0.56692981719970703</c:v>
                </c:pt>
                <c:pt idx="9">
                  <c:v>-1.02871894836426</c:v>
                </c:pt>
                <c:pt idx="10">
                  <c:v>-1.28861808776856</c:v>
                </c:pt>
                <c:pt idx="11">
                  <c:v>-0.64096164703369196</c:v>
                </c:pt>
                <c:pt idx="12">
                  <c:v>-0.67142534255981501</c:v>
                </c:pt>
                <c:pt idx="13">
                  <c:v>-0.71773099899292003</c:v>
                </c:pt>
                <c:pt idx="14">
                  <c:v>-1.1438784599304199</c:v>
                </c:pt>
                <c:pt idx="15">
                  <c:v>-1.0175752639770499</c:v>
                </c:pt>
                <c:pt idx="16">
                  <c:v>-0.85225009918212902</c:v>
                </c:pt>
                <c:pt idx="17">
                  <c:v>-1.1357235908508301</c:v>
                </c:pt>
                <c:pt idx="18">
                  <c:v>-0.98220920562744196</c:v>
                </c:pt>
                <c:pt idx="19">
                  <c:v>-1.1770219802856501</c:v>
                </c:pt>
                <c:pt idx="20">
                  <c:v>-0.77829170227050803</c:v>
                </c:pt>
                <c:pt idx="21">
                  <c:v>-0.61499929428100597</c:v>
                </c:pt>
                <c:pt idx="22">
                  <c:v>-0.63037157058715898</c:v>
                </c:pt>
                <c:pt idx="23">
                  <c:v>0.28709840774536199</c:v>
                </c:pt>
                <c:pt idx="24">
                  <c:v>-0.30103015899658198</c:v>
                </c:pt>
                <c:pt idx="25">
                  <c:v>-1.2906126976013199</c:v>
                </c:pt>
                <c:pt idx="26">
                  <c:v>-0.12052059173584</c:v>
                </c:pt>
                <c:pt idx="27">
                  <c:v>-0.71844053268432595</c:v>
                </c:pt>
                <c:pt idx="28">
                  <c:v>-1.2089214324951201</c:v>
                </c:pt>
                <c:pt idx="29">
                  <c:v>-0.13960075378417999</c:v>
                </c:pt>
                <c:pt idx="30">
                  <c:v>-0.44163942337036199</c:v>
                </c:pt>
                <c:pt idx="31">
                  <c:v>-0.44982385635375999</c:v>
                </c:pt>
                <c:pt idx="32">
                  <c:v>-0.80983495712280296</c:v>
                </c:pt>
                <c:pt idx="33">
                  <c:v>-0.205604553222656</c:v>
                </c:pt>
                <c:pt idx="34">
                  <c:v>-0.39012050628662098</c:v>
                </c:pt>
                <c:pt idx="35">
                  <c:v>-0.49693107604980502</c:v>
                </c:pt>
                <c:pt idx="36">
                  <c:v>4.1354179382324198E-2</c:v>
                </c:pt>
                <c:pt idx="37">
                  <c:v>-0.11005592346191399</c:v>
                </c:pt>
                <c:pt idx="38">
                  <c:v>-0.43614101409912098</c:v>
                </c:pt>
                <c:pt idx="39">
                  <c:v>-1.0247230529785201</c:v>
                </c:pt>
                <c:pt idx="40">
                  <c:v>-1.4833927154541E-2</c:v>
                </c:pt>
                <c:pt idx="41">
                  <c:v>-0.534165859222412</c:v>
                </c:pt>
                <c:pt idx="42">
                  <c:v>-0.87105274200439498</c:v>
                </c:pt>
                <c:pt idx="43">
                  <c:v>0.22062301635742201</c:v>
                </c:pt>
                <c:pt idx="44">
                  <c:v>-0.22728824615478499</c:v>
                </c:pt>
                <c:pt idx="45">
                  <c:v>-0.46607351303100603</c:v>
                </c:pt>
                <c:pt idx="46">
                  <c:v>-0.40785408020019598</c:v>
                </c:pt>
                <c:pt idx="47">
                  <c:v>-6.4495086669921903E-2</c:v>
                </c:pt>
                <c:pt idx="48">
                  <c:v>-1.0938854217529299</c:v>
                </c:pt>
                <c:pt idx="49">
                  <c:v>-0.64989900588989302</c:v>
                </c:pt>
                <c:pt idx="50">
                  <c:v>-0.106173038482666</c:v>
                </c:pt>
                <c:pt idx="51">
                  <c:v>-0.77522754669189498</c:v>
                </c:pt>
                <c:pt idx="52">
                  <c:v>-0.25006437301635798</c:v>
                </c:pt>
                <c:pt idx="53">
                  <c:v>-1.04427337646485E-3</c:v>
                </c:pt>
                <c:pt idx="54">
                  <c:v>-1.01275062561035</c:v>
                </c:pt>
                <c:pt idx="55">
                  <c:v>-0.54983472824096702</c:v>
                </c:pt>
                <c:pt idx="56">
                  <c:v>-0.12012672424316399</c:v>
                </c:pt>
                <c:pt idx="57">
                  <c:v>0.14299345016479501</c:v>
                </c:pt>
                <c:pt idx="58">
                  <c:v>-0.619822978973389</c:v>
                </c:pt>
                <c:pt idx="59">
                  <c:v>-0.128410339355469</c:v>
                </c:pt>
                <c:pt idx="60">
                  <c:v>-0.32167530059814498</c:v>
                </c:pt>
                <c:pt idx="61">
                  <c:v>0.34772777557373102</c:v>
                </c:pt>
                <c:pt idx="62">
                  <c:v>0.103590965270996</c:v>
                </c:pt>
                <c:pt idx="63">
                  <c:v>-0.24021720886230499</c:v>
                </c:pt>
                <c:pt idx="64">
                  <c:v>0.57837581634521495</c:v>
                </c:pt>
                <c:pt idx="65">
                  <c:v>0.37801074981689498</c:v>
                </c:pt>
                <c:pt idx="66">
                  <c:v>0.20979738235473699</c:v>
                </c:pt>
                <c:pt idx="67">
                  <c:v>0.90659713745117199</c:v>
                </c:pt>
                <c:pt idx="68">
                  <c:v>1.3236513137817401</c:v>
                </c:pt>
                <c:pt idx="69">
                  <c:v>1.4664988517761299</c:v>
                </c:pt>
                <c:pt idx="70">
                  <c:v>1.2039375305175799</c:v>
                </c:pt>
                <c:pt idx="71">
                  <c:v>1.2579808235168499</c:v>
                </c:pt>
                <c:pt idx="72">
                  <c:v>1.24759101867676</c:v>
                </c:pt>
                <c:pt idx="73">
                  <c:v>1.2854909896850599</c:v>
                </c:pt>
                <c:pt idx="74">
                  <c:v>1.2876119613647501</c:v>
                </c:pt>
                <c:pt idx="75">
                  <c:v>1.2968211174011299</c:v>
                </c:pt>
                <c:pt idx="76">
                  <c:v>1.3430938720703101</c:v>
                </c:pt>
                <c:pt idx="77">
                  <c:v>1.35296726226807</c:v>
                </c:pt>
                <c:pt idx="78">
                  <c:v>1.3734545707702699</c:v>
                </c:pt>
                <c:pt idx="79">
                  <c:v>1.41714668273926</c:v>
                </c:pt>
                <c:pt idx="80">
                  <c:v>1.4332070350646999</c:v>
                </c:pt>
                <c:pt idx="81">
                  <c:v>1.4622898101806701</c:v>
                </c:pt>
                <c:pt idx="82">
                  <c:v>1.48820447921753</c:v>
                </c:pt>
                <c:pt idx="83">
                  <c:v>1.4926562309265199</c:v>
                </c:pt>
                <c:pt idx="84">
                  <c:v>1.50727367401123</c:v>
                </c:pt>
                <c:pt idx="85">
                  <c:v>1.5279693603515601</c:v>
                </c:pt>
                <c:pt idx="86">
                  <c:v>1.5405197143554701</c:v>
                </c:pt>
                <c:pt idx="87">
                  <c:v>1.5421791076660201</c:v>
                </c:pt>
                <c:pt idx="88">
                  <c:v>1.55117559432984</c:v>
                </c:pt>
                <c:pt idx="89">
                  <c:v>1.5568547248840401</c:v>
                </c:pt>
                <c:pt idx="90">
                  <c:v>1.5592832565307599</c:v>
                </c:pt>
                <c:pt idx="91">
                  <c:v>1.5494256019592301</c:v>
                </c:pt>
                <c:pt idx="92">
                  <c:v>1.5306158065795901</c:v>
                </c:pt>
                <c:pt idx="93">
                  <c:v>1.5224733352661199</c:v>
                </c:pt>
                <c:pt idx="94">
                  <c:v>1.50188541412354</c:v>
                </c:pt>
                <c:pt idx="95">
                  <c:v>1.4844455718994201</c:v>
                </c:pt>
                <c:pt idx="96">
                  <c:v>1.4593639373779299</c:v>
                </c:pt>
                <c:pt idx="97">
                  <c:v>1.4377255439758301</c:v>
                </c:pt>
                <c:pt idx="98">
                  <c:v>1.3998603820800799</c:v>
                </c:pt>
                <c:pt idx="99">
                  <c:v>1.3648824691772501</c:v>
                </c:pt>
                <c:pt idx="100">
                  <c:v>1.3283953666687001</c:v>
                </c:pt>
                <c:pt idx="101">
                  <c:v>1.2844829559326201</c:v>
                </c:pt>
                <c:pt idx="102">
                  <c:v>1.24465608596802</c:v>
                </c:pt>
                <c:pt idx="103">
                  <c:v>1.20692014694214</c:v>
                </c:pt>
                <c:pt idx="104">
                  <c:v>1.1632051467895499</c:v>
                </c:pt>
                <c:pt idx="105">
                  <c:v>1.12521696090698</c:v>
                </c:pt>
                <c:pt idx="106">
                  <c:v>1.0880584716796899</c:v>
                </c:pt>
                <c:pt idx="107">
                  <c:v>1.0489034652710001</c:v>
                </c:pt>
                <c:pt idx="108">
                  <c:v>1.0142955780029299</c:v>
                </c:pt>
                <c:pt idx="109">
                  <c:v>0.97976255416870095</c:v>
                </c:pt>
                <c:pt idx="110">
                  <c:v>0.94678926467895497</c:v>
                </c:pt>
                <c:pt idx="111">
                  <c:v>0.91564321517944403</c:v>
                </c:pt>
                <c:pt idx="112">
                  <c:v>0.88705587387085005</c:v>
                </c:pt>
                <c:pt idx="113">
                  <c:v>0.85880756378173795</c:v>
                </c:pt>
                <c:pt idx="114">
                  <c:v>0.83146476745605502</c:v>
                </c:pt>
                <c:pt idx="115">
                  <c:v>0.81067562103271495</c:v>
                </c:pt>
                <c:pt idx="116">
                  <c:v>0.78544664382934604</c:v>
                </c:pt>
                <c:pt idx="117">
                  <c:v>0.76695632934570301</c:v>
                </c:pt>
                <c:pt idx="118">
                  <c:v>0.74953079223632801</c:v>
                </c:pt>
                <c:pt idx="119">
                  <c:v>0.73267173767089899</c:v>
                </c:pt>
                <c:pt idx="120">
                  <c:v>0.714433193206787</c:v>
                </c:pt>
                <c:pt idx="121">
                  <c:v>0.70252180099487305</c:v>
                </c:pt>
                <c:pt idx="122">
                  <c:v>0.68825483322143599</c:v>
                </c:pt>
                <c:pt idx="123">
                  <c:v>0.67727088928222701</c:v>
                </c:pt>
                <c:pt idx="124">
                  <c:v>0.66619777679443404</c:v>
                </c:pt>
                <c:pt idx="125">
                  <c:v>0.65731763839721702</c:v>
                </c:pt>
                <c:pt idx="126">
                  <c:v>0.649153232574463</c:v>
                </c:pt>
                <c:pt idx="127">
                  <c:v>0.640458583831787</c:v>
                </c:pt>
                <c:pt idx="128">
                  <c:v>0.63133859634399403</c:v>
                </c:pt>
                <c:pt idx="129">
                  <c:v>0.62520551681518599</c:v>
                </c:pt>
                <c:pt idx="130">
                  <c:v>0.61835670471191395</c:v>
                </c:pt>
                <c:pt idx="131">
                  <c:v>0.61241865158081099</c:v>
                </c:pt>
                <c:pt idx="132">
                  <c:v>0.60729742050170898</c:v>
                </c:pt>
                <c:pt idx="133">
                  <c:v>0.60126686096191395</c:v>
                </c:pt>
                <c:pt idx="134">
                  <c:v>0.59514951705932595</c:v>
                </c:pt>
                <c:pt idx="135">
                  <c:v>0.58873701095581099</c:v>
                </c:pt>
                <c:pt idx="136">
                  <c:v>0.58385086059570301</c:v>
                </c:pt>
                <c:pt idx="137">
                  <c:v>0.57744264602661199</c:v>
                </c:pt>
                <c:pt idx="138">
                  <c:v>0.56926441192626998</c:v>
                </c:pt>
                <c:pt idx="139">
                  <c:v>0.56050825119018599</c:v>
                </c:pt>
                <c:pt idx="140">
                  <c:v>0.54754638671875</c:v>
                </c:pt>
                <c:pt idx="141">
                  <c:v>0.53487777709961004</c:v>
                </c:pt>
                <c:pt idx="142">
                  <c:v>0.521525859832764</c:v>
                </c:pt>
                <c:pt idx="143">
                  <c:v>0.50783777236938499</c:v>
                </c:pt>
                <c:pt idx="144">
                  <c:v>0.493791103363037</c:v>
                </c:pt>
                <c:pt idx="145">
                  <c:v>0.47929954528808599</c:v>
                </c:pt>
                <c:pt idx="146">
                  <c:v>0.465374946594238</c:v>
                </c:pt>
                <c:pt idx="147">
                  <c:v>0.44926214218139698</c:v>
                </c:pt>
                <c:pt idx="148">
                  <c:v>0.43523216247558599</c:v>
                </c:pt>
                <c:pt idx="149">
                  <c:v>0.42069053649902399</c:v>
                </c:pt>
                <c:pt idx="150">
                  <c:v>0.40653371810913103</c:v>
                </c:pt>
                <c:pt idx="151">
                  <c:v>0.39223289489746099</c:v>
                </c:pt>
                <c:pt idx="152">
                  <c:v>0.37708282470703097</c:v>
                </c:pt>
                <c:pt idx="153">
                  <c:v>0.36195421218872098</c:v>
                </c:pt>
                <c:pt idx="154">
                  <c:v>0.343916416168213</c:v>
                </c:pt>
                <c:pt idx="155">
                  <c:v>0.32474803924560602</c:v>
                </c:pt>
                <c:pt idx="156">
                  <c:v>0.30530261993408198</c:v>
                </c:pt>
                <c:pt idx="157">
                  <c:v>0.28462409973144598</c:v>
                </c:pt>
                <c:pt idx="158">
                  <c:v>0.263670444488526</c:v>
                </c:pt>
                <c:pt idx="159">
                  <c:v>0.244822502136231</c:v>
                </c:pt>
                <c:pt idx="160">
                  <c:v>0.226896762847901</c:v>
                </c:pt>
                <c:pt idx="161">
                  <c:v>0.21005630493164101</c:v>
                </c:pt>
                <c:pt idx="162">
                  <c:v>0.19550132751464899</c:v>
                </c:pt>
                <c:pt idx="163">
                  <c:v>0.18286323547363301</c:v>
                </c:pt>
                <c:pt idx="164">
                  <c:v>0.17074680328369199</c:v>
                </c:pt>
                <c:pt idx="165">
                  <c:v>0.16125583648681699</c:v>
                </c:pt>
                <c:pt idx="166">
                  <c:v>0.15184879302978499</c:v>
                </c:pt>
                <c:pt idx="167">
                  <c:v>0.14534330368042001</c:v>
                </c:pt>
                <c:pt idx="168">
                  <c:v>0.14044904708862299</c:v>
                </c:pt>
                <c:pt idx="169">
                  <c:v>0.13692283630371099</c:v>
                </c:pt>
                <c:pt idx="170">
                  <c:v>0.134658813476563</c:v>
                </c:pt>
                <c:pt idx="171">
                  <c:v>0.132347106933594</c:v>
                </c:pt>
                <c:pt idx="172">
                  <c:v>0.130513191223145</c:v>
                </c:pt>
                <c:pt idx="173">
                  <c:v>0.12452507019043001</c:v>
                </c:pt>
                <c:pt idx="174">
                  <c:v>0.116400718688965</c:v>
                </c:pt>
                <c:pt idx="175">
                  <c:v>0.108035564422608</c:v>
                </c:pt>
                <c:pt idx="176">
                  <c:v>0.100649356842041</c:v>
                </c:pt>
                <c:pt idx="177">
                  <c:v>9.6708297729492201E-2</c:v>
                </c:pt>
                <c:pt idx="178">
                  <c:v>9.5488548278808594E-2</c:v>
                </c:pt>
                <c:pt idx="179">
                  <c:v>9.4291687011718806E-2</c:v>
                </c:pt>
                <c:pt idx="180">
                  <c:v>9.3557834625244196E-2</c:v>
                </c:pt>
                <c:pt idx="181">
                  <c:v>9.1098785400390597E-2</c:v>
                </c:pt>
                <c:pt idx="182">
                  <c:v>8.9528083801269601E-2</c:v>
                </c:pt>
                <c:pt idx="183">
                  <c:v>8.7038040161132799E-2</c:v>
                </c:pt>
                <c:pt idx="184">
                  <c:v>8.4703445434570299E-2</c:v>
                </c:pt>
                <c:pt idx="185">
                  <c:v>8.3521842956542997E-2</c:v>
                </c:pt>
                <c:pt idx="186">
                  <c:v>8.1384658813476604E-2</c:v>
                </c:pt>
                <c:pt idx="187">
                  <c:v>7.9946994781494196E-2</c:v>
                </c:pt>
                <c:pt idx="188">
                  <c:v>7.8797817230224595E-2</c:v>
                </c:pt>
                <c:pt idx="189">
                  <c:v>7.7261447906494196E-2</c:v>
                </c:pt>
                <c:pt idx="190">
                  <c:v>7.6212406158447293E-2</c:v>
                </c:pt>
                <c:pt idx="191">
                  <c:v>7.4801445007324205E-2</c:v>
                </c:pt>
                <c:pt idx="192">
                  <c:v>7.5283527374267606E-2</c:v>
                </c:pt>
                <c:pt idx="193">
                  <c:v>7.3656082153320299E-2</c:v>
                </c:pt>
                <c:pt idx="194">
                  <c:v>7.1959972381591797E-2</c:v>
                </c:pt>
                <c:pt idx="195">
                  <c:v>7.1581840515136705E-2</c:v>
                </c:pt>
                <c:pt idx="196">
                  <c:v>7.0869922637939495E-2</c:v>
                </c:pt>
                <c:pt idx="197">
                  <c:v>7.09948539733887E-2</c:v>
                </c:pt>
                <c:pt idx="198">
                  <c:v>7.0000171661376995E-2</c:v>
                </c:pt>
                <c:pt idx="199">
                  <c:v>6.7902088165283203E-2</c:v>
                </c:pt>
                <c:pt idx="200">
                  <c:v>6.6317081451416002E-2</c:v>
                </c:pt>
                <c:pt idx="201">
                  <c:v>6.5181732177734403E-2</c:v>
                </c:pt>
                <c:pt idx="202">
                  <c:v>6.4729690551757799E-2</c:v>
                </c:pt>
                <c:pt idx="203">
                  <c:v>6.44683837890625E-2</c:v>
                </c:pt>
                <c:pt idx="204">
                  <c:v>6.35223388671875E-2</c:v>
                </c:pt>
                <c:pt idx="205">
                  <c:v>6.3469409942626995E-2</c:v>
                </c:pt>
                <c:pt idx="206">
                  <c:v>6.1189651489257799E-2</c:v>
                </c:pt>
                <c:pt idx="207">
                  <c:v>6.1276435852050802E-2</c:v>
                </c:pt>
                <c:pt idx="208">
                  <c:v>6.0663223266601597E-2</c:v>
                </c:pt>
                <c:pt idx="209">
                  <c:v>6.1345100402832101E-2</c:v>
                </c:pt>
                <c:pt idx="210">
                  <c:v>6.0615062713623102E-2</c:v>
                </c:pt>
                <c:pt idx="211">
                  <c:v>5.8669567108154297E-2</c:v>
                </c:pt>
                <c:pt idx="212">
                  <c:v>5.7975292205810602E-2</c:v>
                </c:pt>
                <c:pt idx="213">
                  <c:v>5.7830810546875E-2</c:v>
                </c:pt>
                <c:pt idx="214">
                  <c:v>5.7267189025878899E-2</c:v>
                </c:pt>
                <c:pt idx="215">
                  <c:v>5.712890625E-2</c:v>
                </c:pt>
                <c:pt idx="216">
                  <c:v>5.8759212493896498E-2</c:v>
                </c:pt>
                <c:pt idx="217">
                  <c:v>5.78722953796387E-2</c:v>
                </c:pt>
                <c:pt idx="218">
                  <c:v>5.5423736572265701E-2</c:v>
                </c:pt>
                <c:pt idx="219">
                  <c:v>5.4375171661377002E-2</c:v>
                </c:pt>
                <c:pt idx="220">
                  <c:v>5.3695201873779297E-2</c:v>
                </c:pt>
                <c:pt idx="221">
                  <c:v>5.2799224853515701E-2</c:v>
                </c:pt>
                <c:pt idx="222">
                  <c:v>5.3027153015136698E-2</c:v>
                </c:pt>
                <c:pt idx="223">
                  <c:v>5.4064750671386698E-2</c:v>
                </c:pt>
                <c:pt idx="224">
                  <c:v>5.2175998687744203E-2</c:v>
                </c:pt>
                <c:pt idx="225">
                  <c:v>5.2009105682373102E-2</c:v>
                </c:pt>
                <c:pt idx="226">
                  <c:v>5.1807880401611398E-2</c:v>
                </c:pt>
                <c:pt idx="227">
                  <c:v>5.2688121795654297E-2</c:v>
                </c:pt>
                <c:pt idx="228">
                  <c:v>5.3356170654296903E-2</c:v>
                </c:pt>
                <c:pt idx="229">
                  <c:v>4.9486637115478502E-2</c:v>
                </c:pt>
                <c:pt idx="230">
                  <c:v>5.1012992858886698E-2</c:v>
                </c:pt>
                <c:pt idx="231">
                  <c:v>5.0698280334472698E-2</c:v>
                </c:pt>
                <c:pt idx="232">
                  <c:v>4.87213134765625E-2</c:v>
                </c:pt>
                <c:pt idx="233">
                  <c:v>4.9533843994140597E-2</c:v>
                </c:pt>
                <c:pt idx="234">
                  <c:v>4.8222541809082101E-2</c:v>
                </c:pt>
                <c:pt idx="235">
                  <c:v>4.6434879302978502E-2</c:v>
                </c:pt>
                <c:pt idx="236">
                  <c:v>4.5249462127685602E-2</c:v>
                </c:pt>
                <c:pt idx="237">
                  <c:v>4.70929145812988E-2</c:v>
                </c:pt>
                <c:pt idx="238">
                  <c:v>4.5283317565918003E-2</c:v>
                </c:pt>
                <c:pt idx="239">
                  <c:v>4.4311046600341797E-2</c:v>
                </c:pt>
                <c:pt idx="240">
                  <c:v>4.3603897094726597E-2</c:v>
                </c:pt>
                <c:pt idx="241">
                  <c:v>4.3649673461914097E-2</c:v>
                </c:pt>
                <c:pt idx="242">
                  <c:v>4.2931556701660198E-2</c:v>
                </c:pt>
                <c:pt idx="243">
                  <c:v>4.27498817443848E-2</c:v>
                </c:pt>
                <c:pt idx="244">
                  <c:v>4.3114185333252002E-2</c:v>
                </c:pt>
                <c:pt idx="245">
                  <c:v>4.0823936462402399E-2</c:v>
                </c:pt>
                <c:pt idx="246">
                  <c:v>4.0894985198974602E-2</c:v>
                </c:pt>
                <c:pt idx="247">
                  <c:v>4.0997028350830099E-2</c:v>
                </c:pt>
                <c:pt idx="248">
                  <c:v>4.0830612182617201E-2</c:v>
                </c:pt>
                <c:pt idx="249">
                  <c:v>4.0303230285644601E-2</c:v>
                </c:pt>
                <c:pt idx="250">
                  <c:v>3.9589405059814502E-2</c:v>
                </c:pt>
                <c:pt idx="251">
                  <c:v>4.1884899139404297E-2</c:v>
                </c:pt>
                <c:pt idx="252">
                  <c:v>4.0811061859130901E-2</c:v>
                </c:pt>
                <c:pt idx="253">
                  <c:v>3.8637161254882799E-2</c:v>
                </c:pt>
                <c:pt idx="254">
                  <c:v>3.92956733703613E-2</c:v>
                </c:pt>
                <c:pt idx="255">
                  <c:v>4.0029048919677797E-2</c:v>
                </c:pt>
                <c:pt idx="256">
                  <c:v>3.9375305175781299E-2</c:v>
                </c:pt>
                <c:pt idx="257">
                  <c:v>3.8460254669189502E-2</c:v>
                </c:pt>
                <c:pt idx="258">
                  <c:v>3.8529396057128899E-2</c:v>
                </c:pt>
                <c:pt idx="259">
                  <c:v>3.8776397705078097E-2</c:v>
                </c:pt>
                <c:pt idx="260">
                  <c:v>3.8490772247314502E-2</c:v>
                </c:pt>
                <c:pt idx="261">
                  <c:v>3.7458419799804701E-2</c:v>
                </c:pt>
                <c:pt idx="262">
                  <c:v>3.7052154541015597E-2</c:v>
                </c:pt>
                <c:pt idx="263">
                  <c:v>3.7042617797851597E-2</c:v>
                </c:pt>
                <c:pt idx="264">
                  <c:v>3.6838054656982401E-2</c:v>
                </c:pt>
                <c:pt idx="265">
                  <c:v>3.62548828125E-2</c:v>
                </c:pt>
                <c:pt idx="266">
                  <c:v>3.6299228668212898E-2</c:v>
                </c:pt>
                <c:pt idx="267">
                  <c:v>3.73592376708985E-2</c:v>
                </c:pt>
                <c:pt idx="268">
                  <c:v>3.7135124206543003E-2</c:v>
                </c:pt>
                <c:pt idx="269">
                  <c:v>3.5922050476074198E-2</c:v>
                </c:pt>
                <c:pt idx="270">
                  <c:v>3.4665584564208998E-2</c:v>
                </c:pt>
                <c:pt idx="271">
                  <c:v>3.4480094909668003E-2</c:v>
                </c:pt>
                <c:pt idx="272">
                  <c:v>3.4377574920654297E-2</c:v>
                </c:pt>
                <c:pt idx="273">
                  <c:v>3.7579536437988302E-2</c:v>
                </c:pt>
                <c:pt idx="274">
                  <c:v>3.5290718078613302E-2</c:v>
                </c:pt>
                <c:pt idx="275">
                  <c:v>3.4656047821044901E-2</c:v>
                </c:pt>
                <c:pt idx="276">
                  <c:v>3.4461498260498102E-2</c:v>
                </c:pt>
                <c:pt idx="277">
                  <c:v>3.4506797790527399E-2</c:v>
                </c:pt>
                <c:pt idx="278">
                  <c:v>3.4731864929199198E-2</c:v>
                </c:pt>
                <c:pt idx="279">
                  <c:v>3.3804893493652399E-2</c:v>
                </c:pt>
                <c:pt idx="280">
                  <c:v>3.2556056976318401E-2</c:v>
                </c:pt>
                <c:pt idx="281">
                  <c:v>3.2645702362060602E-2</c:v>
                </c:pt>
                <c:pt idx="282">
                  <c:v>3.2992362976074198E-2</c:v>
                </c:pt>
                <c:pt idx="283">
                  <c:v>3.2745361328125E-2</c:v>
                </c:pt>
                <c:pt idx="284">
                  <c:v>3.1837940216064502E-2</c:v>
                </c:pt>
                <c:pt idx="285">
                  <c:v>3.1577110290527399E-2</c:v>
                </c:pt>
                <c:pt idx="286">
                  <c:v>3.1484127044677797E-2</c:v>
                </c:pt>
                <c:pt idx="287">
                  <c:v>3.1328678131103502E-2</c:v>
                </c:pt>
                <c:pt idx="288">
                  <c:v>3.1532287597656299E-2</c:v>
                </c:pt>
                <c:pt idx="289">
                  <c:v>3.09700965881348E-2</c:v>
                </c:pt>
                <c:pt idx="290">
                  <c:v>3.0956268310546899E-2</c:v>
                </c:pt>
                <c:pt idx="291">
                  <c:v>3.0407905578613299E-2</c:v>
                </c:pt>
                <c:pt idx="292">
                  <c:v>3.0049324035644601E-2</c:v>
                </c:pt>
                <c:pt idx="293">
                  <c:v>3.0300617218017599E-2</c:v>
                </c:pt>
                <c:pt idx="294">
                  <c:v>3.0284881591796899E-2</c:v>
                </c:pt>
                <c:pt idx="295">
                  <c:v>3.253173828125E-2</c:v>
                </c:pt>
                <c:pt idx="296">
                  <c:v>3.3102512359619203E-2</c:v>
                </c:pt>
                <c:pt idx="297">
                  <c:v>2.97951698303223E-2</c:v>
                </c:pt>
                <c:pt idx="298">
                  <c:v>2.8888225555419901E-2</c:v>
                </c:pt>
                <c:pt idx="299">
                  <c:v>2.9497623443603498E-2</c:v>
                </c:pt>
                <c:pt idx="300">
                  <c:v>2.9923439025878899E-2</c:v>
                </c:pt>
                <c:pt idx="301">
                  <c:v>2.9484748840332101E-2</c:v>
                </c:pt>
                <c:pt idx="302">
                  <c:v>2.92510986328125E-2</c:v>
                </c:pt>
                <c:pt idx="303">
                  <c:v>3.0672550201415998E-2</c:v>
                </c:pt>
                <c:pt idx="304">
                  <c:v>2.9744148254394601E-2</c:v>
                </c:pt>
                <c:pt idx="305">
                  <c:v>2.8595924377441399E-2</c:v>
                </c:pt>
                <c:pt idx="306">
                  <c:v>2.8637886047363299E-2</c:v>
                </c:pt>
                <c:pt idx="307">
                  <c:v>2.89053916931153E-2</c:v>
                </c:pt>
                <c:pt idx="308">
                  <c:v>2.89616584777832E-2</c:v>
                </c:pt>
                <c:pt idx="309">
                  <c:v>2.87585258483887E-2</c:v>
                </c:pt>
                <c:pt idx="310">
                  <c:v>2.8348922729492201E-2</c:v>
                </c:pt>
                <c:pt idx="311">
                  <c:v>2.91905403137207E-2</c:v>
                </c:pt>
                <c:pt idx="312">
                  <c:v>2.8669357299804701E-2</c:v>
                </c:pt>
                <c:pt idx="313">
                  <c:v>2.8221607208252002E-2</c:v>
                </c:pt>
                <c:pt idx="314">
                  <c:v>2.79192924499512E-2</c:v>
                </c:pt>
                <c:pt idx="315">
                  <c:v>2.81434059143067E-2</c:v>
                </c:pt>
                <c:pt idx="316">
                  <c:v>2.7914047241211E-2</c:v>
                </c:pt>
                <c:pt idx="317">
                  <c:v>2.78725624084473E-2</c:v>
                </c:pt>
                <c:pt idx="318">
                  <c:v>2.7976036071777399E-2</c:v>
                </c:pt>
                <c:pt idx="319">
                  <c:v>2.7530193328857401E-2</c:v>
                </c:pt>
                <c:pt idx="320">
                  <c:v>2.7443885803222701E-2</c:v>
                </c:pt>
                <c:pt idx="321">
                  <c:v>2.7591228485107401E-2</c:v>
                </c:pt>
                <c:pt idx="322">
                  <c:v>2.74968147277832E-2</c:v>
                </c:pt>
                <c:pt idx="323">
                  <c:v>2.7194023132324201E-2</c:v>
                </c:pt>
                <c:pt idx="324">
                  <c:v>2.72126197814942E-2</c:v>
                </c:pt>
                <c:pt idx="325">
                  <c:v>2.7439117431640601E-2</c:v>
                </c:pt>
                <c:pt idx="326">
                  <c:v>2.7141571044921899E-2</c:v>
                </c:pt>
                <c:pt idx="327">
                  <c:v>2.7132034301757799E-2</c:v>
                </c:pt>
                <c:pt idx="328">
                  <c:v>2.72212028503418E-2</c:v>
                </c:pt>
                <c:pt idx="329">
                  <c:v>2.7184486389160201E-2</c:v>
                </c:pt>
                <c:pt idx="330">
                  <c:v>2.7359962463378899E-2</c:v>
                </c:pt>
                <c:pt idx="331">
                  <c:v>2.7113437652587901E-2</c:v>
                </c:pt>
                <c:pt idx="332">
                  <c:v>2.7062892913818401E-2</c:v>
                </c:pt>
                <c:pt idx="333">
                  <c:v>2.7152538299560599E-2</c:v>
                </c:pt>
                <c:pt idx="334">
                  <c:v>2.6976108551025401E-2</c:v>
                </c:pt>
                <c:pt idx="335">
                  <c:v>2.7147293090820299E-2</c:v>
                </c:pt>
                <c:pt idx="336">
                  <c:v>2.7185440063476601E-2</c:v>
                </c:pt>
                <c:pt idx="337">
                  <c:v>2.7346134185790998E-2</c:v>
                </c:pt>
                <c:pt idx="338">
                  <c:v>2.72216796875E-2</c:v>
                </c:pt>
                <c:pt idx="339">
                  <c:v>2.7087211608886701E-2</c:v>
                </c:pt>
                <c:pt idx="340">
                  <c:v>2.7070522308349599E-2</c:v>
                </c:pt>
                <c:pt idx="341">
                  <c:v>2.72774696350098E-2</c:v>
                </c:pt>
                <c:pt idx="342">
                  <c:v>2.7118682861328101E-2</c:v>
                </c:pt>
                <c:pt idx="343">
                  <c:v>2.7198314666748099E-2</c:v>
                </c:pt>
                <c:pt idx="344">
                  <c:v>2.7215957641601601E-2</c:v>
                </c:pt>
                <c:pt idx="345">
                  <c:v>2.7095794677734399E-2</c:v>
                </c:pt>
                <c:pt idx="346">
                  <c:v>2.7117729187011701E-2</c:v>
                </c:pt>
                <c:pt idx="347">
                  <c:v>2.6998519897461E-2</c:v>
                </c:pt>
                <c:pt idx="348">
                  <c:v>2.7108669281005901E-2</c:v>
                </c:pt>
                <c:pt idx="349">
                  <c:v>2.7063369750976601E-2</c:v>
                </c:pt>
                <c:pt idx="350">
                  <c:v>2.7109146118164101E-2</c:v>
                </c:pt>
                <c:pt idx="351">
                  <c:v>2.68502235412598E-2</c:v>
                </c:pt>
                <c:pt idx="352">
                  <c:v>2.7097702026367201E-2</c:v>
                </c:pt>
                <c:pt idx="353">
                  <c:v>2.6897430419921899E-2</c:v>
                </c:pt>
                <c:pt idx="354">
                  <c:v>2.6498317718505901E-2</c:v>
                </c:pt>
                <c:pt idx="355">
                  <c:v>2.6481151580810599E-2</c:v>
                </c:pt>
                <c:pt idx="356">
                  <c:v>2.6242733001709002E-2</c:v>
                </c:pt>
                <c:pt idx="357">
                  <c:v>2.62103080749512E-2</c:v>
                </c:pt>
                <c:pt idx="358">
                  <c:v>2.6208877563476601E-2</c:v>
                </c:pt>
                <c:pt idx="359">
                  <c:v>2.60319709777832E-2</c:v>
                </c:pt>
                <c:pt idx="360">
                  <c:v>2.5883674621582101E-2</c:v>
                </c:pt>
                <c:pt idx="361">
                  <c:v>2.5682449340820299E-2</c:v>
                </c:pt>
                <c:pt idx="362">
                  <c:v>2.545166015625E-2</c:v>
                </c:pt>
                <c:pt idx="363">
                  <c:v>2.5216102600097701E-2</c:v>
                </c:pt>
                <c:pt idx="364">
                  <c:v>2.53491401672363E-2</c:v>
                </c:pt>
                <c:pt idx="365">
                  <c:v>2.5230884552002002E-2</c:v>
                </c:pt>
                <c:pt idx="366">
                  <c:v>2.4817466735839899E-2</c:v>
                </c:pt>
                <c:pt idx="367">
                  <c:v>2.4732112884521502E-2</c:v>
                </c:pt>
                <c:pt idx="368">
                  <c:v>2.4721145629882799E-2</c:v>
                </c:pt>
                <c:pt idx="369">
                  <c:v>2.4519443511962901E-2</c:v>
                </c:pt>
                <c:pt idx="370">
                  <c:v>2.45051383972168E-2</c:v>
                </c:pt>
                <c:pt idx="371">
                  <c:v>2.4188518524169901E-2</c:v>
                </c:pt>
                <c:pt idx="372">
                  <c:v>2.41498947143555E-2</c:v>
                </c:pt>
                <c:pt idx="373">
                  <c:v>2.41351127624512E-2</c:v>
                </c:pt>
                <c:pt idx="374">
                  <c:v>2.3868560791015601E-2</c:v>
                </c:pt>
                <c:pt idx="375">
                  <c:v>2.3787498474121101E-2</c:v>
                </c:pt>
                <c:pt idx="376">
                  <c:v>2.3532867431640601E-2</c:v>
                </c:pt>
                <c:pt idx="377">
                  <c:v>2.3505687713623099E-2</c:v>
                </c:pt>
                <c:pt idx="378">
                  <c:v>2.34484672546387E-2</c:v>
                </c:pt>
                <c:pt idx="379">
                  <c:v>2.3673534393310599E-2</c:v>
                </c:pt>
                <c:pt idx="380">
                  <c:v>2.3766517639160201E-2</c:v>
                </c:pt>
                <c:pt idx="381">
                  <c:v>2.3449420928955099E-2</c:v>
                </c:pt>
                <c:pt idx="382">
                  <c:v>2.3724555969238299E-2</c:v>
                </c:pt>
                <c:pt idx="383">
                  <c:v>2.4151325225830099E-2</c:v>
                </c:pt>
                <c:pt idx="384">
                  <c:v>2.3893356323242201E-2</c:v>
                </c:pt>
                <c:pt idx="385">
                  <c:v>2.3286342620849599E-2</c:v>
                </c:pt>
                <c:pt idx="386">
                  <c:v>2.4009704589843799E-2</c:v>
                </c:pt>
                <c:pt idx="387">
                  <c:v>2.3710727691650401E-2</c:v>
                </c:pt>
                <c:pt idx="388">
                  <c:v>2.4017333984375E-2</c:v>
                </c:pt>
                <c:pt idx="389">
                  <c:v>2.40998268127442E-2</c:v>
                </c:pt>
                <c:pt idx="390">
                  <c:v>2.3747444152832101E-2</c:v>
                </c:pt>
                <c:pt idx="391">
                  <c:v>2.4201869964599599E-2</c:v>
                </c:pt>
                <c:pt idx="392">
                  <c:v>2.43029594421387E-2</c:v>
                </c:pt>
                <c:pt idx="393">
                  <c:v>2.2437095642089899E-2</c:v>
                </c:pt>
                <c:pt idx="394">
                  <c:v>2.31685638427735E-2</c:v>
                </c:pt>
                <c:pt idx="395">
                  <c:v>2.3011207580566399E-2</c:v>
                </c:pt>
                <c:pt idx="396">
                  <c:v>2.27046012878418E-2</c:v>
                </c:pt>
                <c:pt idx="397">
                  <c:v>2.2968292236328101E-2</c:v>
                </c:pt>
                <c:pt idx="398">
                  <c:v>2.36468315124512E-2</c:v>
                </c:pt>
                <c:pt idx="399">
                  <c:v>2.2947311401367201E-2</c:v>
                </c:pt>
                <c:pt idx="400">
                  <c:v>2.18243598937988E-2</c:v>
                </c:pt>
                <c:pt idx="401">
                  <c:v>2.19931602478028E-2</c:v>
                </c:pt>
                <c:pt idx="402">
                  <c:v>2.2303581237793E-2</c:v>
                </c:pt>
                <c:pt idx="403">
                  <c:v>2.2754669189453101E-2</c:v>
                </c:pt>
                <c:pt idx="404">
                  <c:v>2.2844314575195299E-2</c:v>
                </c:pt>
                <c:pt idx="405">
                  <c:v>2.27913856506348E-2</c:v>
                </c:pt>
                <c:pt idx="406">
                  <c:v>2.2461891174316399E-2</c:v>
                </c:pt>
                <c:pt idx="407">
                  <c:v>2.2599697113037099E-2</c:v>
                </c:pt>
                <c:pt idx="408">
                  <c:v>2.2174358367919901E-2</c:v>
                </c:pt>
                <c:pt idx="409">
                  <c:v>2.1989345550537099E-2</c:v>
                </c:pt>
                <c:pt idx="410">
                  <c:v>2.1563053131103498E-2</c:v>
                </c:pt>
                <c:pt idx="411">
                  <c:v>2.2312164306640601E-2</c:v>
                </c:pt>
                <c:pt idx="412">
                  <c:v>2.2753715515136701E-2</c:v>
                </c:pt>
                <c:pt idx="413">
                  <c:v>2.2838592529296899E-2</c:v>
                </c:pt>
                <c:pt idx="414">
                  <c:v>2.16727256774903E-2</c:v>
                </c:pt>
                <c:pt idx="415">
                  <c:v>2.1461009979248099E-2</c:v>
                </c:pt>
                <c:pt idx="416">
                  <c:v>2.1620750427246101E-2</c:v>
                </c:pt>
                <c:pt idx="417">
                  <c:v>2.1650314331054701E-2</c:v>
                </c:pt>
                <c:pt idx="418">
                  <c:v>2.15954780578613E-2</c:v>
                </c:pt>
                <c:pt idx="419">
                  <c:v>2.12769508361817E-2</c:v>
                </c:pt>
                <c:pt idx="420">
                  <c:v>2.1481513977050799E-2</c:v>
                </c:pt>
                <c:pt idx="421">
                  <c:v>2.1235466003418E-2</c:v>
                </c:pt>
                <c:pt idx="422">
                  <c:v>2.1256923675537099E-2</c:v>
                </c:pt>
                <c:pt idx="423">
                  <c:v>2.1424770355224599E-2</c:v>
                </c:pt>
                <c:pt idx="424">
                  <c:v>2.13570594787598E-2</c:v>
                </c:pt>
                <c:pt idx="425">
                  <c:v>2.06952095031738E-2</c:v>
                </c:pt>
                <c:pt idx="426">
                  <c:v>2.06799507141113E-2</c:v>
                </c:pt>
                <c:pt idx="427">
                  <c:v>2.0551681518554701E-2</c:v>
                </c:pt>
                <c:pt idx="428">
                  <c:v>2.0295619964599599E-2</c:v>
                </c:pt>
                <c:pt idx="429">
                  <c:v>2.03404426574707E-2</c:v>
                </c:pt>
                <c:pt idx="430">
                  <c:v>2.0712852478027399E-2</c:v>
                </c:pt>
                <c:pt idx="431">
                  <c:v>2.0037174224853498E-2</c:v>
                </c:pt>
                <c:pt idx="432">
                  <c:v>2.0162582397461E-2</c:v>
                </c:pt>
                <c:pt idx="433">
                  <c:v>2.0838737487793E-2</c:v>
                </c:pt>
                <c:pt idx="434">
                  <c:v>2.06503868103028E-2</c:v>
                </c:pt>
                <c:pt idx="435">
                  <c:v>1.9997596740722701E-2</c:v>
                </c:pt>
                <c:pt idx="436">
                  <c:v>1.9717693328857401E-2</c:v>
                </c:pt>
                <c:pt idx="437">
                  <c:v>1.9807815551757799E-2</c:v>
                </c:pt>
                <c:pt idx="438">
                  <c:v>1.9067764282226601E-2</c:v>
                </c:pt>
                <c:pt idx="439">
                  <c:v>1.7884254455566399E-2</c:v>
                </c:pt>
                <c:pt idx="440">
                  <c:v>1.75576210021973E-2</c:v>
                </c:pt>
                <c:pt idx="441">
                  <c:v>1.7910003662109399E-2</c:v>
                </c:pt>
                <c:pt idx="442">
                  <c:v>1.7740249633789101E-2</c:v>
                </c:pt>
                <c:pt idx="443">
                  <c:v>1.77197456359863E-2</c:v>
                </c:pt>
                <c:pt idx="444">
                  <c:v>1.8570899963378899E-2</c:v>
                </c:pt>
                <c:pt idx="445">
                  <c:v>1.8640518188476601E-2</c:v>
                </c:pt>
                <c:pt idx="446">
                  <c:v>1.8441200256347701E-2</c:v>
                </c:pt>
                <c:pt idx="447">
                  <c:v>1.8216609954834002E-2</c:v>
                </c:pt>
                <c:pt idx="448">
                  <c:v>1.7958641052246101E-2</c:v>
                </c:pt>
                <c:pt idx="449">
                  <c:v>1.74050331115723E-2</c:v>
                </c:pt>
                <c:pt idx="450">
                  <c:v>1.73487663269043E-2</c:v>
                </c:pt>
                <c:pt idx="451">
                  <c:v>1.7162799835205099E-2</c:v>
                </c:pt>
                <c:pt idx="452">
                  <c:v>1.68261528015137E-2</c:v>
                </c:pt>
                <c:pt idx="453">
                  <c:v>1.6796112060546899E-2</c:v>
                </c:pt>
                <c:pt idx="454">
                  <c:v>1.6638755798339899E-2</c:v>
                </c:pt>
                <c:pt idx="455">
                  <c:v>1.65009498596192E-2</c:v>
                </c:pt>
                <c:pt idx="456">
                  <c:v>1.6307830810546899E-2</c:v>
                </c:pt>
                <c:pt idx="457">
                  <c:v>1.6223430633544901E-2</c:v>
                </c:pt>
                <c:pt idx="458">
                  <c:v>1.6016006469726601E-2</c:v>
                </c:pt>
                <c:pt idx="459">
                  <c:v>1.5856266021728498E-2</c:v>
                </c:pt>
                <c:pt idx="460">
                  <c:v>1.5699863433837901E-2</c:v>
                </c:pt>
                <c:pt idx="461">
                  <c:v>1.55835151672363E-2</c:v>
                </c:pt>
                <c:pt idx="462">
                  <c:v>1.5647411346435599E-2</c:v>
                </c:pt>
                <c:pt idx="463">
                  <c:v>1.5364646911621101E-2</c:v>
                </c:pt>
                <c:pt idx="464">
                  <c:v>1.52759552001953E-2</c:v>
                </c:pt>
                <c:pt idx="465">
                  <c:v>1.51801109313965E-2</c:v>
                </c:pt>
                <c:pt idx="466">
                  <c:v>2.0415306091308601E-2</c:v>
                </c:pt>
                <c:pt idx="467">
                  <c:v>1.531982421875E-2</c:v>
                </c:pt>
                <c:pt idx="468">
                  <c:v>1.4001846313476601E-2</c:v>
                </c:pt>
                <c:pt idx="469">
                  <c:v>1.4657497406005899E-2</c:v>
                </c:pt>
                <c:pt idx="470">
                  <c:v>1.44271850585938E-2</c:v>
                </c:pt>
                <c:pt idx="471">
                  <c:v>1.4466762542724601E-2</c:v>
                </c:pt>
                <c:pt idx="472">
                  <c:v>1.4279842376709E-2</c:v>
                </c:pt>
                <c:pt idx="473">
                  <c:v>1.42288208007813E-2</c:v>
                </c:pt>
                <c:pt idx="474">
                  <c:v>1.41444206237793E-2</c:v>
                </c:pt>
                <c:pt idx="475">
                  <c:v>1.4028549194336E-2</c:v>
                </c:pt>
                <c:pt idx="476">
                  <c:v>1.3935089111328101E-2</c:v>
                </c:pt>
                <c:pt idx="477">
                  <c:v>1.38325691223145E-2</c:v>
                </c:pt>
                <c:pt idx="478">
                  <c:v>1.37276649475098E-2</c:v>
                </c:pt>
                <c:pt idx="479">
                  <c:v>1.37677192687988E-2</c:v>
                </c:pt>
                <c:pt idx="480">
                  <c:v>1.3699054718017601E-2</c:v>
                </c:pt>
                <c:pt idx="481">
                  <c:v>1.3545989990234399E-2</c:v>
                </c:pt>
                <c:pt idx="482">
                  <c:v>1.34401321411133E-2</c:v>
                </c:pt>
                <c:pt idx="483">
                  <c:v>1.34434700012207E-2</c:v>
                </c:pt>
                <c:pt idx="484">
                  <c:v>1.3406753540039101E-2</c:v>
                </c:pt>
                <c:pt idx="485">
                  <c:v>1.3321876525878899E-2</c:v>
                </c:pt>
                <c:pt idx="486">
                  <c:v>1.33614540100098E-2</c:v>
                </c:pt>
                <c:pt idx="487">
                  <c:v>1.3190746307373101E-2</c:v>
                </c:pt>
                <c:pt idx="488">
                  <c:v>1.31402015686035E-2</c:v>
                </c:pt>
                <c:pt idx="489">
                  <c:v>1.30696296691895E-2</c:v>
                </c:pt>
                <c:pt idx="490">
                  <c:v>1.3088703155517601E-2</c:v>
                </c:pt>
                <c:pt idx="491">
                  <c:v>1.29704475402832E-2</c:v>
                </c:pt>
                <c:pt idx="492">
                  <c:v>1.30419731140137E-2</c:v>
                </c:pt>
                <c:pt idx="493">
                  <c:v>1.28827095031738E-2</c:v>
                </c:pt>
                <c:pt idx="494">
                  <c:v>1.2808799743652399E-2</c:v>
                </c:pt>
                <c:pt idx="495">
                  <c:v>1.2979030609130899E-2</c:v>
                </c:pt>
                <c:pt idx="496">
                  <c:v>1.28884315490723E-2</c:v>
                </c:pt>
                <c:pt idx="497">
                  <c:v>1.27277374267578E-2</c:v>
                </c:pt>
                <c:pt idx="498">
                  <c:v>1.2591838836669899E-2</c:v>
                </c:pt>
                <c:pt idx="499">
                  <c:v>1.2598991394043E-2</c:v>
                </c:pt>
                <c:pt idx="500">
                  <c:v>1.26147270202637E-2</c:v>
                </c:pt>
                <c:pt idx="501">
                  <c:v>1.25102996826172E-2</c:v>
                </c:pt>
                <c:pt idx="502">
                  <c:v>1.2416839599609399E-2</c:v>
                </c:pt>
                <c:pt idx="503">
                  <c:v>1.2406826019287101E-2</c:v>
                </c:pt>
                <c:pt idx="504">
                  <c:v>1.2391567230224601E-2</c:v>
                </c:pt>
                <c:pt idx="505">
                  <c:v>1.2235164642334E-2</c:v>
                </c:pt>
                <c:pt idx="506">
                  <c:v>1.2181282043457101E-2</c:v>
                </c:pt>
                <c:pt idx="507">
                  <c:v>1.2174129486084E-2</c:v>
                </c:pt>
                <c:pt idx="508">
                  <c:v>1.22222900390625E-2</c:v>
                </c:pt>
                <c:pt idx="509">
                  <c:v>1.21746063232422E-2</c:v>
                </c:pt>
                <c:pt idx="510">
                  <c:v>1.2079238891601601E-2</c:v>
                </c:pt>
                <c:pt idx="511">
                  <c:v>1.20067596435547E-2</c:v>
                </c:pt>
                <c:pt idx="512">
                  <c:v>1.1883258819580101E-2</c:v>
                </c:pt>
                <c:pt idx="513">
                  <c:v>1.19476318359375E-2</c:v>
                </c:pt>
                <c:pt idx="514">
                  <c:v>1.18975639343262E-2</c:v>
                </c:pt>
                <c:pt idx="515">
                  <c:v>1.1857032775878899E-2</c:v>
                </c:pt>
                <c:pt idx="516">
                  <c:v>1.1859416961669899E-2</c:v>
                </c:pt>
                <c:pt idx="517">
                  <c:v>1.1941909790039101E-2</c:v>
                </c:pt>
                <c:pt idx="518">
                  <c:v>1.18355751037598E-2</c:v>
                </c:pt>
                <c:pt idx="519">
                  <c:v>1.17402076721192E-2</c:v>
                </c:pt>
                <c:pt idx="520">
                  <c:v>1.1710166931152399E-2</c:v>
                </c:pt>
                <c:pt idx="521">
                  <c:v>1.17521286010742E-2</c:v>
                </c:pt>
                <c:pt idx="522">
                  <c:v>1.16701126098633E-2</c:v>
                </c:pt>
                <c:pt idx="523">
                  <c:v>1.17263793945313E-2</c:v>
                </c:pt>
                <c:pt idx="524">
                  <c:v>1.1722087860107399E-2</c:v>
                </c:pt>
                <c:pt idx="525">
                  <c:v>1.1575698852539101E-2</c:v>
                </c:pt>
                <c:pt idx="526">
                  <c:v>1.16348266601563E-2</c:v>
                </c:pt>
                <c:pt idx="527">
                  <c:v>1.15723609924317E-2</c:v>
                </c:pt>
                <c:pt idx="528">
                  <c:v>1.16009712219238E-2</c:v>
                </c:pt>
                <c:pt idx="529">
                  <c:v>1.1443138122558601E-2</c:v>
                </c:pt>
                <c:pt idx="530">
                  <c:v>1.13606452941895E-2</c:v>
                </c:pt>
                <c:pt idx="531">
                  <c:v>1.12366676330567E-2</c:v>
                </c:pt>
                <c:pt idx="532">
                  <c:v>1.12042427062988E-2</c:v>
                </c:pt>
                <c:pt idx="533">
                  <c:v>1.12204551696778E-2</c:v>
                </c:pt>
                <c:pt idx="534">
                  <c:v>1.1204719543457101E-2</c:v>
                </c:pt>
                <c:pt idx="535">
                  <c:v>1.12051963806153E-2</c:v>
                </c:pt>
                <c:pt idx="536">
                  <c:v>1.1214256286621101E-2</c:v>
                </c:pt>
                <c:pt idx="537">
                  <c:v>1.1242389678955101E-2</c:v>
                </c:pt>
                <c:pt idx="538">
                  <c:v>1.11432075500488E-2</c:v>
                </c:pt>
                <c:pt idx="539">
                  <c:v>1.10340118408203E-2</c:v>
                </c:pt>
                <c:pt idx="540">
                  <c:v>1.0812282562255899E-2</c:v>
                </c:pt>
                <c:pt idx="541">
                  <c:v>1.0941982269287101E-2</c:v>
                </c:pt>
                <c:pt idx="542">
                  <c:v>1.0948657989502E-2</c:v>
                </c:pt>
                <c:pt idx="543">
                  <c:v>1.0799884796142601E-2</c:v>
                </c:pt>
                <c:pt idx="544">
                  <c:v>1.06735229492188E-2</c:v>
                </c:pt>
                <c:pt idx="545">
                  <c:v>1.0770320892334E-2</c:v>
                </c:pt>
                <c:pt idx="546">
                  <c:v>1.07417106628418E-2</c:v>
                </c:pt>
                <c:pt idx="547">
                  <c:v>1.05795860290528E-2</c:v>
                </c:pt>
                <c:pt idx="548">
                  <c:v>1.05113983154297E-2</c:v>
                </c:pt>
                <c:pt idx="549">
                  <c:v>1.0433197021484399E-2</c:v>
                </c:pt>
                <c:pt idx="550">
                  <c:v>1.0700225830078101E-2</c:v>
                </c:pt>
                <c:pt idx="551">
                  <c:v>1.05361938476563E-2</c:v>
                </c:pt>
                <c:pt idx="552">
                  <c:v>1.05957984924317E-2</c:v>
                </c:pt>
                <c:pt idx="553">
                  <c:v>1.04188919067383E-2</c:v>
                </c:pt>
                <c:pt idx="554">
                  <c:v>1.04269981384278E-2</c:v>
                </c:pt>
                <c:pt idx="555">
                  <c:v>1.0497093200683601E-2</c:v>
                </c:pt>
                <c:pt idx="556">
                  <c:v>1.05128288269043E-2</c:v>
                </c:pt>
                <c:pt idx="557">
                  <c:v>1.0544776916503899E-2</c:v>
                </c:pt>
                <c:pt idx="558">
                  <c:v>1.0526180267334E-2</c:v>
                </c:pt>
                <c:pt idx="559">
                  <c:v>1.0545253753662101E-2</c:v>
                </c:pt>
                <c:pt idx="560">
                  <c:v>1.0527610778808601E-2</c:v>
                </c:pt>
                <c:pt idx="561">
                  <c:v>1.05738639831543E-2</c:v>
                </c:pt>
                <c:pt idx="562">
                  <c:v>1.0367870330810601E-2</c:v>
                </c:pt>
                <c:pt idx="563">
                  <c:v>1.0512351989746101E-2</c:v>
                </c:pt>
                <c:pt idx="564">
                  <c:v>1.05900764465332E-2</c:v>
                </c:pt>
                <c:pt idx="565">
                  <c:v>1.0333538055419899E-2</c:v>
                </c:pt>
                <c:pt idx="566">
                  <c:v>1.0321617126464899E-2</c:v>
                </c:pt>
                <c:pt idx="567">
                  <c:v>1.0305404663086E-2</c:v>
                </c:pt>
                <c:pt idx="568">
                  <c:v>1.0500431060791E-2</c:v>
                </c:pt>
                <c:pt idx="569">
                  <c:v>1.0584831237793E-2</c:v>
                </c:pt>
                <c:pt idx="570">
                  <c:v>1.05466842651367E-2</c:v>
                </c:pt>
                <c:pt idx="571">
                  <c:v>1.03883743286133E-2</c:v>
                </c:pt>
                <c:pt idx="572">
                  <c:v>1.01990699768067E-2</c:v>
                </c:pt>
                <c:pt idx="573">
                  <c:v>1.0115146636962899E-2</c:v>
                </c:pt>
                <c:pt idx="574">
                  <c:v>1.00831985473633E-2</c:v>
                </c:pt>
                <c:pt idx="575">
                  <c:v>1.01685523986817E-2</c:v>
                </c:pt>
                <c:pt idx="576">
                  <c:v>1.0016918182373101E-2</c:v>
                </c:pt>
                <c:pt idx="577">
                  <c:v>9.88006591796875E-3</c:v>
                </c:pt>
                <c:pt idx="578">
                  <c:v>9.8981857299804705E-3</c:v>
                </c:pt>
                <c:pt idx="579">
                  <c:v>1.0079860687255899E-2</c:v>
                </c:pt>
                <c:pt idx="580">
                  <c:v>1.00126266479492E-2</c:v>
                </c:pt>
                <c:pt idx="581">
                  <c:v>9.8152160644531302E-3</c:v>
                </c:pt>
                <c:pt idx="582">
                  <c:v>9.7484588623046892E-3</c:v>
                </c:pt>
                <c:pt idx="583">
                  <c:v>9.6964836120605503E-3</c:v>
                </c:pt>
                <c:pt idx="584">
                  <c:v>9.7355842590332101E-3</c:v>
                </c:pt>
                <c:pt idx="585">
                  <c:v>9.7298622131347708E-3</c:v>
                </c:pt>
                <c:pt idx="586">
                  <c:v>9.5944404602050799E-3</c:v>
                </c:pt>
                <c:pt idx="587">
                  <c:v>9.6607208251953108E-3</c:v>
                </c:pt>
                <c:pt idx="588">
                  <c:v>9.6292495727539097E-3</c:v>
                </c:pt>
                <c:pt idx="589">
                  <c:v>9.7279548645019601E-3</c:v>
                </c:pt>
                <c:pt idx="590">
                  <c:v>9.8428726196289097E-3</c:v>
                </c:pt>
                <c:pt idx="591">
                  <c:v>9.7951889038086007E-3</c:v>
                </c:pt>
                <c:pt idx="592">
                  <c:v>9.6611976623535208E-3</c:v>
                </c:pt>
                <c:pt idx="593">
                  <c:v>9.6368789672851597E-3</c:v>
                </c:pt>
                <c:pt idx="594">
                  <c:v>9.7417831420898507E-3</c:v>
                </c:pt>
                <c:pt idx="595">
                  <c:v>9.6015930175781302E-3</c:v>
                </c:pt>
                <c:pt idx="596">
                  <c:v>9.6459388732910208E-3</c:v>
                </c:pt>
                <c:pt idx="597">
                  <c:v>9.5734596252441406E-3</c:v>
                </c:pt>
                <c:pt idx="598">
                  <c:v>9.5434188842773507E-3</c:v>
                </c:pt>
                <c:pt idx="599">
                  <c:v>9.5872879028320295E-3</c:v>
                </c:pt>
                <c:pt idx="600">
                  <c:v>9.6821784973144601E-3</c:v>
                </c:pt>
                <c:pt idx="601">
                  <c:v>9.5458030700683594E-3</c:v>
                </c:pt>
                <c:pt idx="602">
                  <c:v>9.5958709716796892E-3</c:v>
                </c:pt>
                <c:pt idx="603">
                  <c:v>9.6011161804199201E-3</c:v>
                </c:pt>
                <c:pt idx="604">
                  <c:v>9.5205307006836007E-3</c:v>
                </c:pt>
                <c:pt idx="605">
                  <c:v>9.5391273498535208E-3</c:v>
                </c:pt>
                <c:pt idx="606">
                  <c:v>9.5500946044921892E-3</c:v>
                </c:pt>
                <c:pt idx="607">
                  <c:v>9.5095634460449201E-3</c:v>
                </c:pt>
                <c:pt idx="608">
                  <c:v>9.5148086547851597E-3</c:v>
                </c:pt>
                <c:pt idx="609">
                  <c:v>9.4861984252929705E-3</c:v>
                </c:pt>
                <c:pt idx="610">
                  <c:v>9.3994140625E-3</c:v>
                </c:pt>
                <c:pt idx="611">
                  <c:v>9.4060897827148507E-3</c:v>
                </c:pt>
                <c:pt idx="612">
                  <c:v>9.4356536865234392E-3</c:v>
                </c:pt>
                <c:pt idx="613">
                  <c:v>9.3297958374023507E-3</c:v>
                </c:pt>
                <c:pt idx="614">
                  <c:v>9.2387199401855503E-3</c:v>
                </c:pt>
                <c:pt idx="615">
                  <c:v>9.1161727905273507E-3</c:v>
                </c:pt>
                <c:pt idx="616">
                  <c:v>9.1166496276855503E-3</c:v>
                </c:pt>
                <c:pt idx="617">
                  <c:v>9.0546607971191406E-3</c:v>
                </c:pt>
                <c:pt idx="618">
                  <c:v>8.9716911315918003E-3</c:v>
                </c:pt>
                <c:pt idx="619">
                  <c:v>9.0761184692382795E-3</c:v>
                </c:pt>
                <c:pt idx="620">
                  <c:v>9.1485977172851597E-3</c:v>
                </c:pt>
                <c:pt idx="621">
                  <c:v>9.1586112976074201E-3</c:v>
                </c:pt>
                <c:pt idx="622">
                  <c:v>9.0613365173339896E-3</c:v>
                </c:pt>
                <c:pt idx="623">
                  <c:v>9.0298652648925799E-3</c:v>
                </c:pt>
                <c:pt idx="624">
                  <c:v>8.9712142944336007E-3</c:v>
                </c:pt>
                <c:pt idx="625">
                  <c:v>8.9707374572753906E-3</c:v>
                </c:pt>
                <c:pt idx="626">
                  <c:v>8.9564323425293003E-3</c:v>
                </c:pt>
                <c:pt idx="627">
                  <c:v>8.87298583984375E-3</c:v>
                </c:pt>
                <c:pt idx="628">
                  <c:v>8.8391304016113299E-3</c:v>
                </c:pt>
                <c:pt idx="629">
                  <c:v>8.7876319885253906E-3</c:v>
                </c:pt>
                <c:pt idx="630">
                  <c:v>8.8620185852050799E-3</c:v>
                </c:pt>
                <c:pt idx="631">
                  <c:v>8.9306831359863299E-3</c:v>
                </c:pt>
                <c:pt idx="632">
                  <c:v>8.8438987731933594E-3</c:v>
                </c:pt>
                <c:pt idx="633">
                  <c:v>8.7423324584961007E-3</c:v>
                </c:pt>
                <c:pt idx="634">
                  <c:v>8.7361335754394601E-3</c:v>
                </c:pt>
                <c:pt idx="635">
                  <c:v>8.6808204650878906E-3</c:v>
                </c:pt>
                <c:pt idx="636">
                  <c:v>8.7361335754394601E-3</c:v>
                </c:pt>
                <c:pt idx="637">
                  <c:v>8.8162422180175799E-3</c:v>
                </c:pt>
                <c:pt idx="638">
                  <c:v>8.9173316955566406E-3</c:v>
                </c:pt>
                <c:pt idx="639">
                  <c:v>8.8286399841308594E-3</c:v>
                </c:pt>
                <c:pt idx="640">
                  <c:v>8.7165832519531302E-3</c:v>
                </c:pt>
                <c:pt idx="641">
                  <c:v>8.5563659667968802E-3</c:v>
                </c:pt>
                <c:pt idx="642">
                  <c:v>8.58306884765625E-3</c:v>
                </c:pt>
                <c:pt idx="643">
                  <c:v>8.6388587951660208E-3</c:v>
                </c:pt>
                <c:pt idx="644">
                  <c:v>8.7161064147949201E-3</c:v>
                </c:pt>
                <c:pt idx="645">
                  <c:v>8.6646080017089896E-3</c:v>
                </c:pt>
                <c:pt idx="646">
                  <c:v>8.6460113525390608E-3</c:v>
                </c:pt>
                <c:pt idx="647">
                  <c:v>8.5964202880859392E-3</c:v>
                </c:pt>
                <c:pt idx="648">
                  <c:v>8.5291862487793003E-3</c:v>
                </c:pt>
                <c:pt idx="649">
                  <c:v>8.5701942443847708E-3</c:v>
                </c:pt>
                <c:pt idx="650">
                  <c:v>8.6412429809570295E-3</c:v>
                </c:pt>
                <c:pt idx="651">
                  <c:v>8.6789131164550799E-3</c:v>
                </c:pt>
                <c:pt idx="652">
                  <c:v>8.4776878356933594E-3</c:v>
                </c:pt>
                <c:pt idx="653">
                  <c:v>8.4519386291503906E-3</c:v>
                </c:pt>
                <c:pt idx="654">
                  <c:v>8.4309577941894601E-3</c:v>
                </c:pt>
                <c:pt idx="655">
                  <c:v>8.4528923034668003E-3</c:v>
                </c:pt>
                <c:pt idx="656">
                  <c:v>8.56781005859375E-3</c:v>
                </c:pt>
                <c:pt idx="657">
                  <c:v>8.5735321044921892E-3</c:v>
                </c:pt>
                <c:pt idx="658">
                  <c:v>8.3990097045898507E-3</c:v>
                </c:pt>
                <c:pt idx="659">
                  <c:v>8.4319114685058594E-3</c:v>
                </c:pt>
                <c:pt idx="660">
                  <c:v>8.5654258728027396E-3</c:v>
                </c:pt>
                <c:pt idx="661">
                  <c:v>8.5477828979492205E-3</c:v>
                </c:pt>
                <c:pt idx="662">
                  <c:v>8.5902214050293003E-3</c:v>
                </c:pt>
                <c:pt idx="663">
                  <c:v>8.6340904235839896E-3</c:v>
                </c:pt>
                <c:pt idx="664">
                  <c:v>8.7032318115234392E-3</c:v>
                </c:pt>
                <c:pt idx="665">
                  <c:v>8.7838172912597708E-3</c:v>
                </c:pt>
                <c:pt idx="666">
                  <c:v>8.70513916015625E-3</c:v>
                </c:pt>
                <c:pt idx="667">
                  <c:v>8.6126327514648507E-3</c:v>
                </c:pt>
                <c:pt idx="668">
                  <c:v>8.5859298706054705E-3</c:v>
                </c:pt>
                <c:pt idx="669">
                  <c:v>8.6636543273925799E-3</c:v>
                </c:pt>
                <c:pt idx="670">
                  <c:v>8.7161064147949201E-3</c:v>
                </c:pt>
                <c:pt idx="671">
                  <c:v>8.7046623229980503E-3</c:v>
                </c:pt>
                <c:pt idx="672">
                  <c:v>8.6383819580078108E-3</c:v>
                </c:pt>
                <c:pt idx="673">
                  <c:v>8.6483955383300799E-3</c:v>
                </c:pt>
                <c:pt idx="674">
                  <c:v>8.6693763732910208E-3</c:v>
                </c:pt>
                <c:pt idx="675">
                  <c:v>8.7184906005859392E-3</c:v>
                </c:pt>
                <c:pt idx="676">
                  <c:v>8.7523460388183594E-3</c:v>
                </c:pt>
                <c:pt idx="677">
                  <c:v>8.8257789611816406E-3</c:v>
                </c:pt>
                <c:pt idx="678">
                  <c:v>8.6860656738281302E-3</c:v>
                </c:pt>
                <c:pt idx="679">
                  <c:v>8.8877677917480503E-3</c:v>
                </c:pt>
                <c:pt idx="680">
                  <c:v>8.7466239929199201E-3</c:v>
                </c:pt>
                <c:pt idx="681">
                  <c:v>8.6321830749511701E-3</c:v>
                </c:pt>
                <c:pt idx="682">
                  <c:v>8.6932182312011701E-3</c:v>
                </c:pt>
                <c:pt idx="683">
                  <c:v>8.6293220520019601E-3</c:v>
                </c:pt>
                <c:pt idx="684">
                  <c:v>8.6431503295898507E-3</c:v>
                </c:pt>
                <c:pt idx="685">
                  <c:v>8.6140632629394601E-3</c:v>
                </c:pt>
                <c:pt idx="686">
                  <c:v>8.7118148803711007E-3</c:v>
                </c:pt>
                <c:pt idx="687">
                  <c:v>8.62884521484375E-3</c:v>
                </c:pt>
                <c:pt idx="688">
                  <c:v>8.6131095886230503E-3</c:v>
                </c:pt>
                <c:pt idx="689">
                  <c:v>8.8100433349609392E-3</c:v>
                </c:pt>
                <c:pt idx="690">
                  <c:v>8.7995529174804705E-3</c:v>
                </c:pt>
                <c:pt idx="691">
                  <c:v>8.6359977722168003E-3</c:v>
                </c:pt>
                <c:pt idx="692">
                  <c:v>8.6002349853515608E-3</c:v>
                </c:pt>
                <c:pt idx="693">
                  <c:v>8.6503028869628906E-3</c:v>
                </c:pt>
                <c:pt idx="694">
                  <c:v>8.5663795471191406E-3</c:v>
                </c:pt>
                <c:pt idx="695">
                  <c:v>8.6126327514648507E-3</c:v>
                </c:pt>
                <c:pt idx="696">
                  <c:v>8.5787773132324201E-3</c:v>
                </c:pt>
                <c:pt idx="697">
                  <c:v>8.7242126464843802E-3</c:v>
                </c:pt>
                <c:pt idx="698">
                  <c:v>8.7337493896484392E-3</c:v>
                </c:pt>
                <c:pt idx="699">
                  <c:v>8.7976455688476597E-3</c:v>
                </c:pt>
                <c:pt idx="700">
                  <c:v>8.7704658508300799E-3</c:v>
                </c:pt>
                <c:pt idx="701">
                  <c:v>8.6407661437988299E-3</c:v>
                </c:pt>
                <c:pt idx="702">
                  <c:v>8.6050033569336007E-3</c:v>
                </c:pt>
                <c:pt idx="703">
                  <c:v>8.4967613220214896E-3</c:v>
                </c:pt>
                <c:pt idx="704">
                  <c:v>8.35418701171875E-3</c:v>
                </c:pt>
                <c:pt idx="705">
                  <c:v>8.2716941833496094E-3</c:v>
                </c:pt>
                <c:pt idx="706">
                  <c:v>8.2836151123046892E-3</c:v>
                </c:pt>
                <c:pt idx="707">
                  <c:v>8.1605911254882795E-3</c:v>
                </c:pt>
                <c:pt idx="708">
                  <c:v>7.9798698425293003E-3</c:v>
                </c:pt>
                <c:pt idx="709">
                  <c:v>7.9774856567382795E-3</c:v>
                </c:pt>
                <c:pt idx="710">
                  <c:v>7.8310966491699201E-3</c:v>
                </c:pt>
                <c:pt idx="711">
                  <c:v>7.7943801879882804E-3</c:v>
                </c:pt>
                <c:pt idx="712">
                  <c:v>7.6847076416015703E-3</c:v>
                </c:pt>
                <c:pt idx="713">
                  <c:v>7.6308250427246102E-3</c:v>
                </c:pt>
                <c:pt idx="714">
                  <c:v>7.57598876953125E-3</c:v>
                </c:pt>
                <c:pt idx="715">
                  <c:v>7.6274871826171901E-3</c:v>
                </c:pt>
                <c:pt idx="716">
                  <c:v>7.4462890625E-3</c:v>
                </c:pt>
                <c:pt idx="717">
                  <c:v>7.42578506469727E-3</c:v>
                </c:pt>
                <c:pt idx="718">
                  <c:v>7.4262619018554696E-3</c:v>
                </c:pt>
                <c:pt idx="719">
                  <c:v>7.5182914733886701E-3</c:v>
                </c:pt>
                <c:pt idx="720">
                  <c:v>7.6436996459960998E-3</c:v>
                </c:pt>
                <c:pt idx="721">
                  <c:v>7.5993537902832101E-3</c:v>
                </c:pt>
                <c:pt idx="722">
                  <c:v>7.7261924743652396E-3</c:v>
                </c:pt>
                <c:pt idx="723">
                  <c:v>7.7705383300781302E-3</c:v>
                </c:pt>
                <c:pt idx="724">
                  <c:v>8.0204010009765608E-3</c:v>
                </c:pt>
                <c:pt idx="725">
                  <c:v>8.0914497375488299E-3</c:v>
                </c:pt>
                <c:pt idx="726">
                  <c:v>8.1996917724609392E-3</c:v>
                </c:pt>
                <c:pt idx="727">
                  <c:v>8.2230567932128906E-3</c:v>
                </c:pt>
                <c:pt idx="728">
                  <c:v>8.3427429199218802E-3</c:v>
                </c:pt>
                <c:pt idx="729">
                  <c:v>8.2979202270507795E-3</c:v>
                </c:pt>
                <c:pt idx="730">
                  <c:v>8.3379745483398507E-3</c:v>
                </c:pt>
                <c:pt idx="731">
                  <c:v>8.2964897155761701E-3</c:v>
                </c:pt>
                <c:pt idx="732">
                  <c:v>8.1529617309570295E-3</c:v>
                </c:pt>
                <c:pt idx="733">
                  <c:v>8.2550048828125E-3</c:v>
                </c:pt>
                <c:pt idx="734">
                  <c:v>8.1648826599121094E-3</c:v>
                </c:pt>
                <c:pt idx="735">
                  <c:v>8.27789306640625E-3</c:v>
                </c:pt>
                <c:pt idx="736">
                  <c:v>8.1343650817871094E-3</c:v>
                </c:pt>
                <c:pt idx="737">
                  <c:v>8.3732604980468802E-3</c:v>
                </c:pt>
                <c:pt idx="738">
                  <c:v>8.4156990051269601E-3</c:v>
                </c:pt>
                <c:pt idx="739">
                  <c:v>8.1896781921386701E-3</c:v>
                </c:pt>
                <c:pt idx="740">
                  <c:v>8.2821846008300799E-3</c:v>
                </c:pt>
                <c:pt idx="741">
                  <c:v>8.2178115844726597E-3</c:v>
                </c:pt>
                <c:pt idx="742">
                  <c:v>8.2340240478515608E-3</c:v>
                </c:pt>
                <c:pt idx="743">
                  <c:v>8.2850456237793003E-3</c:v>
                </c:pt>
                <c:pt idx="744">
                  <c:v>8.2726478576660208E-3</c:v>
                </c:pt>
                <c:pt idx="745">
                  <c:v>8.2998275756836007E-3</c:v>
                </c:pt>
                <c:pt idx="746">
                  <c:v>8.4147453308105503E-3</c:v>
                </c:pt>
                <c:pt idx="747">
                  <c:v>8.2917213439941406E-3</c:v>
                </c:pt>
                <c:pt idx="748">
                  <c:v>8.3074569702148507E-3</c:v>
                </c:pt>
                <c:pt idx="749">
                  <c:v>8.2139968872070295E-3</c:v>
                </c:pt>
                <c:pt idx="750">
                  <c:v>8.0094337463378906E-3</c:v>
                </c:pt>
                <c:pt idx="751">
                  <c:v>8.1095695495605503E-3</c:v>
                </c:pt>
                <c:pt idx="752">
                  <c:v>8.1582069396972708E-3</c:v>
                </c:pt>
                <c:pt idx="753">
                  <c:v>8.2478523254394601E-3</c:v>
                </c:pt>
                <c:pt idx="754">
                  <c:v>8.1634521484375E-3</c:v>
                </c:pt>
                <c:pt idx="755">
                  <c:v>8.2330703735351597E-3</c:v>
                </c:pt>
                <c:pt idx="756">
                  <c:v>8.2011222839355503E-3</c:v>
                </c:pt>
                <c:pt idx="757">
                  <c:v>8.2278251647949201E-3</c:v>
                </c:pt>
                <c:pt idx="758">
                  <c:v>8.1286430358886701E-3</c:v>
                </c:pt>
                <c:pt idx="759">
                  <c:v>8.0418586730957101E-3</c:v>
                </c:pt>
                <c:pt idx="760">
                  <c:v>8.2435607910156302E-3</c:v>
                </c:pt>
                <c:pt idx="761">
                  <c:v>8.20159912109375E-3</c:v>
                </c:pt>
                <c:pt idx="762">
                  <c:v>8.2197189331054705E-3</c:v>
                </c:pt>
                <c:pt idx="763">
                  <c:v>8.2254409790039097E-3</c:v>
                </c:pt>
                <c:pt idx="764">
                  <c:v>8.2139968872070295E-3</c:v>
                </c:pt>
                <c:pt idx="765">
                  <c:v>8.270263671875E-3</c:v>
                </c:pt>
                <c:pt idx="766">
                  <c:v>8.2259178161621094E-3</c:v>
                </c:pt>
                <c:pt idx="767">
                  <c:v>8.2998275756836007E-3</c:v>
                </c:pt>
                <c:pt idx="768">
                  <c:v>8.2759857177734392E-3</c:v>
                </c:pt>
                <c:pt idx="769">
                  <c:v>8.2364082336425799E-3</c:v>
                </c:pt>
                <c:pt idx="770">
                  <c:v>8.3436965942382795E-3</c:v>
                </c:pt>
                <c:pt idx="771">
                  <c:v>8.2044601440429705E-3</c:v>
                </c:pt>
                <c:pt idx="772">
                  <c:v>8.4319114685058594E-3</c:v>
                </c:pt>
                <c:pt idx="773">
                  <c:v>8.2721710205078108E-3</c:v>
                </c:pt>
                <c:pt idx="774">
                  <c:v>8.4013938903808594E-3</c:v>
                </c:pt>
                <c:pt idx="775">
                  <c:v>8.3012580871582101E-3</c:v>
                </c:pt>
                <c:pt idx="776">
                  <c:v>8.3980560302734392E-3</c:v>
                </c:pt>
                <c:pt idx="777">
                  <c:v>8.2921981811523507E-3</c:v>
                </c:pt>
                <c:pt idx="778">
                  <c:v>8.4948539733886701E-3</c:v>
                </c:pt>
                <c:pt idx="779">
                  <c:v>8.6016654968261701E-3</c:v>
                </c:pt>
                <c:pt idx="780">
                  <c:v>8.6035728454589896E-3</c:v>
                </c:pt>
                <c:pt idx="781">
                  <c:v>8.7413787841796892E-3</c:v>
                </c:pt>
                <c:pt idx="782">
                  <c:v>8.514404296875E-3</c:v>
                </c:pt>
                <c:pt idx="783">
                  <c:v>8.6455345153808594E-3</c:v>
                </c:pt>
                <c:pt idx="784">
                  <c:v>8.7404251098632795E-3</c:v>
                </c:pt>
                <c:pt idx="785">
                  <c:v>8.5244178771972708E-3</c:v>
                </c:pt>
                <c:pt idx="786">
                  <c:v>8.8143348693847708E-3</c:v>
                </c:pt>
                <c:pt idx="787">
                  <c:v>8.7151527404785208E-3</c:v>
                </c:pt>
                <c:pt idx="788">
                  <c:v>8.9211463928222708E-3</c:v>
                </c:pt>
                <c:pt idx="789">
                  <c:v>8.8124275207519601E-3</c:v>
                </c:pt>
                <c:pt idx="790">
                  <c:v>8.90350341796875E-3</c:v>
                </c:pt>
                <c:pt idx="791">
                  <c:v>9.0370178222656302E-3</c:v>
                </c:pt>
                <c:pt idx="792">
                  <c:v>8.9063644409179705E-3</c:v>
                </c:pt>
                <c:pt idx="793">
                  <c:v>9.0413093566894601E-3</c:v>
                </c:pt>
                <c:pt idx="794">
                  <c:v>9.0665817260742205E-3</c:v>
                </c:pt>
                <c:pt idx="795">
                  <c:v>9.1800689697265608E-3</c:v>
                </c:pt>
                <c:pt idx="796">
                  <c:v>8.9192390441894601E-3</c:v>
                </c:pt>
                <c:pt idx="797">
                  <c:v>9.0141296386718802E-3</c:v>
                </c:pt>
                <c:pt idx="798">
                  <c:v>8.9197158813476597E-3</c:v>
                </c:pt>
                <c:pt idx="799">
                  <c:v>8.9092254638671892E-3</c:v>
                </c:pt>
                <c:pt idx="800">
                  <c:v>9.1710090637207101E-3</c:v>
                </c:pt>
                <c:pt idx="801">
                  <c:v>9.0451240539550799E-3</c:v>
                </c:pt>
                <c:pt idx="802">
                  <c:v>8.8863372802734392E-3</c:v>
                </c:pt>
                <c:pt idx="803">
                  <c:v>8.6722373962402396E-3</c:v>
                </c:pt>
                <c:pt idx="804">
                  <c:v>8.8686943054199201E-3</c:v>
                </c:pt>
                <c:pt idx="805">
                  <c:v>8.5949897766113299E-3</c:v>
                </c:pt>
                <c:pt idx="806">
                  <c:v>8.9244842529296892E-3</c:v>
                </c:pt>
                <c:pt idx="807">
                  <c:v>8.7084770202636701E-3</c:v>
                </c:pt>
                <c:pt idx="808">
                  <c:v>8.7385177612304705E-3</c:v>
                </c:pt>
                <c:pt idx="809">
                  <c:v>8.7995529174804705E-3</c:v>
                </c:pt>
                <c:pt idx="810">
                  <c:v>8.4638595581054705E-3</c:v>
                </c:pt>
                <c:pt idx="811">
                  <c:v>8.6526870727539097E-3</c:v>
                </c:pt>
                <c:pt idx="812">
                  <c:v>8.6150169372558594E-3</c:v>
                </c:pt>
                <c:pt idx="813">
                  <c:v>8.4452629089355503E-3</c:v>
                </c:pt>
                <c:pt idx="814">
                  <c:v>8.5453987121582101E-3</c:v>
                </c:pt>
                <c:pt idx="815">
                  <c:v>7.9984664916992205E-3</c:v>
                </c:pt>
                <c:pt idx="816">
                  <c:v>8.2902908325195295E-3</c:v>
                </c:pt>
                <c:pt idx="817">
                  <c:v>7.8892707824707101E-3</c:v>
                </c:pt>
                <c:pt idx="818">
                  <c:v>7.8606605529785208E-3</c:v>
                </c:pt>
                <c:pt idx="819">
                  <c:v>7.5578689575195304E-3</c:v>
                </c:pt>
                <c:pt idx="820">
                  <c:v>7.4248313903808602E-3</c:v>
                </c:pt>
                <c:pt idx="821">
                  <c:v>7.4253082275390703E-3</c:v>
                </c:pt>
                <c:pt idx="822">
                  <c:v>7.0567131042480503E-3</c:v>
                </c:pt>
                <c:pt idx="823">
                  <c:v>6.9122314453125E-3</c:v>
                </c:pt>
                <c:pt idx="824">
                  <c:v>6.9189071655273498E-3</c:v>
                </c:pt>
                <c:pt idx="825">
                  <c:v>6.7539215087890703E-3</c:v>
                </c:pt>
                <c:pt idx="826">
                  <c:v>6.89935684204102E-3</c:v>
                </c:pt>
                <c:pt idx="827">
                  <c:v>6.3943862915039097E-3</c:v>
                </c:pt>
                <c:pt idx="828">
                  <c:v>6.4105987548828203E-3</c:v>
                </c:pt>
                <c:pt idx="829">
                  <c:v>6.4144134521484401E-3</c:v>
                </c:pt>
                <c:pt idx="830">
                  <c:v>6.9651603698730503E-3</c:v>
                </c:pt>
                <c:pt idx="831">
                  <c:v>5.67626953125E-3</c:v>
                </c:pt>
                <c:pt idx="832">
                  <c:v>6.1755180358886701E-3</c:v>
                </c:pt>
                <c:pt idx="833">
                  <c:v>6.31952285766602E-3</c:v>
                </c:pt>
                <c:pt idx="834">
                  <c:v>5.8279037475585998E-3</c:v>
                </c:pt>
                <c:pt idx="835">
                  <c:v>6.1345100402832101E-3</c:v>
                </c:pt>
                <c:pt idx="836">
                  <c:v>5.7191848754882804E-3</c:v>
                </c:pt>
                <c:pt idx="837">
                  <c:v>5.6114196777343802E-3</c:v>
                </c:pt>
                <c:pt idx="838">
                  <c:v>5.6595802307128898E-3</c:v>
                </c:pt>
                <c:pt idx="839">
                  <c:v>4.9662590026855503E-3</c:v>
                </c:pt>
                <c:pt idx="840">
                  <c:v>5.3873062133789097E-3</c:v>
                </c:pt>
                <c:pt idx="841">
                  <c:v>5.6638717651367196E-3</c:v>
                </c:pt>
                <c:pt idx="842">
                  <c:v>5.3410530090332101E-3</c:v>
                </c:pt>
                <c:pt idx="843">
                  <c:v>5.1026344299316398E-3</c:v>
                </c:pt>
                <c:pt idx="844">
                  <c:v>4.7316551208496102E-3</c:v>
                </c:pt>
                <c:pt idx="845">
                  <c:v>5.0764083862304696E-3</c:v>
                </c:pt>
                <c:pt idx="846">
                  <c:v>4.4760704040527396E-3</c:v>
                </c:pt>
                <c:pt idx="847">
                  <c:v>4.4970512390136701E-3</c:v>
                </c:pt>
                <c:pt idx="848">
                  <c:v>3.8843154907226602E-3</c:v>
                </c:pt>
                <c:pt idx="849">
                  <c:v>4.3840408325195304E-3</c:v>
                </c:pt>
                <c:pt idx="850">
                  <c:v>4.1151046752929696E-3</c:v>
                </c:pt>
                <c:pt idx="851">
                  <c:v>3.8385391235351602E-3</c:v>
                </c:pt>
                <c:pt idx="852">
                  <c:v>4.2109489440918003E-3</c:v>
                </c:pt>
                <c:pt idx="853">
                  <c:v>3.9324760437011701E-3</c:v>
                </c:pt>
                <c:pt idx="854">
                  <c:v>3.4513473510742201E-3</c:v>
                </c:pt>
                <c:pt idx="855">
                  <c:v>3.3407211303710998E-3</c:v>
                </c:pt>
                <c:pt idx="856">
                  <c:v>3.9362907409668003E-3</c:v>
                </c:pt>
                <c:pt idx="857">
                  <c:v>2.8057098388671901E-3</c:v>
                </c:pt>
                <c:pt idx="858">
                  <c:v>4.0745735168457101E-3</c:v>
                </c:pt>
                <c:pt idx="859">
                  <c:v>2.7613639831542999E-3</c:v>
                </c:pt>
                <c:pt idx="860">
                  <c:v>3.35168838500977E-3</c:v>
                </c:pt>
                <c:pt idx="861">
                  <c:v>1.94787979125977E-3</c:v>
                </c:pt>
                <c:pt idx="862">
                  <c:v>2.4757385253906302E-3</c:v>
                </c:pt>
                <c:pt idx="863">
                  <c:v>2.1324157714843802E-3</c:v>
                </c:pt>
                <c:pt idx="864">
                  <c:v>1.4238357543945299E-3</c:v>
                </c:pt>
                <c:pt idx="865">
                  <c:v>3.6959648132324201E-3</c:v>
                </c:pt>
                <c:pt idx="866">
                  <c:v>1.5788078308105499E-3</c:v>
                </c:pt>
                <c:pt idx="867">
                  <c:v>2.1271705627441402E-3</c:v>
                </c:pt>
                <c:pt idx="868">
                  <c:v>5.5170059204101595E-4</c:v>
                </c:pt>
                <c:pt idx="869">
                  <c:v>2.0866394042968802E-3</c:v>
                </c:pt>
                <c:pt idx="870">
                  <c:v>4.57763671875E-5</c:v>
                </c:pt>
                <c:pt idx="871">
                  <c:v>7.1525573730468804E-4</c:v>
                </c:pt>
                <c:pt idx="872">
                  <c:v>-6.8998336791992198E-4</c:v>
                </c:pt>
                <c:pt idx="873">
                  <c:v>3.3521652221679698E-4</c:v>
                </c:pt>
                <c:pt idx="874">
                  <c:v>1.2254714965820299E-4</c:v>
                </c:pt>
                <c:pt idx="875">
                  <c:v>6.4611434936523503E-4</c:v>
                </c:pt>
                <c:pt idx="876">
                  <c:v>8.9979171752929698E-4</c:v>
                </c:pt>
                <c:pt idx="877">
                  <c:v>1.1529922485351599E-3</c:v>
                </c:pt>
                <c:pt idx="878">
                  <c:v>2.5453567504882799E-3</c:v>
                </c:pt>
                <c:pt idx="879">
                  <c:v>2.19488143920899E-3</c:v>
                </c:pt>
                <c:pt idx="880">
                  <c:v>1.89590454101563E-3</c:v>
                </c:pt>
                <c:pt idx="881">
                  <c:v>9.6178054809570302E-4</c:v>
                </c:pt>
                <c:pt idx="882">
                  <c:v>2.1877288818359401E-3</c:v>
                </c:pt>
                <c:pt idx="883">
                  <c:v>1.1210441589355499E-3</c:v>
                </c:pt>
                <c:pt idx="884">
                  <c:v>1.9645690917968799E-4</c:v>
                </c:pt>
                <c:pt idx="885">
                  <c:v>8.6832046508789095E-4</c:v>
                </c:pt>
                <c:pt idx="886">
                  <c:v>1.1339187622070299E-3</c:v>
                </c:pt>
                <c:pt idx="887">
                  <c:v>2.1600723266601602E-3</c:v>
                </c:pt>
                <c:pt idx="888">
                  <c:v>2.13623046875E-3</c:v>
                </c:pt>
                <c:pt idx="889">
                  <c:v>2.1471977233886701E-3</c:v>
                </c:pt>
                <c:pt idx="890">
                  <c:v>2.1705627441406302E-3</c:v>
                </c:pt>
                <c:pt idx="891">
                  <c:v>3.19671630859375E-3</c:v>
                </c:pt>
                <c:pt idx="892">
                  <c:v>1.7499923706054701E-3</c:v>
                </c:pt>
                <c:pt idx="893">
                  <c:v>1.72281265258789E-3</c:v>
                </c:pt>
                <c:pt idx="894">
                  <c:v>1.6679763793945299E-3</c:v>
                </c:pt>
                <c:pt idx="895">
                  <c:v>2.9206275939941402E-3</c:v>
                </c:pt>
                <c:pt idx="896">
                  <c:v>3.5243034362792999E-3</c:v>
                </c:pt>
                <c:pt idx="897">
                  <c:v>-2.38037109375E-3</c:v>
                </c:pt>
                <c:pt idx="898">
                  <c:v>2.5777816772460998E-3</c:v>
                </c:pt>
                <c:pt idx="899">
                  <c:v>1.0366439819336E-3</c:v>
                </c:pt>
                <c:pt idx="900">
                  <c:v>1.8496513366699199E-3</c:v>
                </c:pt>
                <c:pt idx="901">
                  <c:v>-5.7125091552734397E-4</c:v>
                </c:pt>
                <c:pt idx="902">
                  <c:v>-2.31170654296875E-3</c:v>
                </c:pt>
                <c:pt idx="903">
                  <c:v>1.5187263488769601E-3</c:v>
                </c:pt>
                <c:pt idx="904">
                  <c:v>-1.9698143005371098E-3</c:v>
                </c:pt>
                <c:pt idx="905">
                  <c:v>8.04901123046875E-4</c:v>
                </c:pt>
                <c:pt idx="906">
                  <c:v>-6.1368942260742198E-4</c:v>
                </c:pt>
                <c:pt idx="907">
                  <c:v>-1.13439559936524E-3</c:v>
                </c:pt>
                <c:pt idx="908">
                  <c:v>5.1927566528320304E-3</c:v>
                </c:pt>
                <c:pt idx="909">
                  <c:v>-4.2085647583007804E-3</c:v>
                </c:pt>
                <c:pt idx="910">
                  <c:v>3.3559799194335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8F65-484B-8596-D1A9F717C798}"/>
            </c:ext>
          </c:extLst>
        </c:ser>
        <c:ser>
          <c:idx val="33"/>
          <c:order val="33"/>
          <c:tx>
            <c:v>+87 microL</c:v>
          </c:tx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7'!$B$2:$B$912</c:f>
              <c:numCache>
                <c:formatCode>General</c:formatCode>
                <c:ptCount val="911"/>
                <c:pt idx="0">
                  <c:v>-0.47931814193725603</c:v>
                </c:pt>
                <c:pt idx="1">
                  <c:v>-0.36713790893554699</c:v>
                </c:pt>
                <c:pt idx="2">
                  <c:v>-0.74757575988769598</c:v>
                </c:pt>
                <c:pt idx="3">
                  <c:v>-1.05729532241821</c:v>
                </c:pt>
                <c:pt idx="4">
                  <c:v>-1.02550649642945</c:v>
                </c:pt>
                <c:pt idx="5">
                  <c:v>-0.629438877105713</c:v>
                </c:pt>
                <c:pt idx="6">
                  <c:v>-0.89874267578125</c:v>
                </c:pt>
                <c:pt idx="7">
                  <c:v>-0.55098581314086903</c:v>
                </c:pt>
                <c:pt idx="8">
                  <c:v>-0.60366725921630904</c:v>
                </c:pt>
                <c:pt idx="9">
                  <c:v>-1.1574888229370099</c:v>
                </c:pt>
                <c:pt idx="10">
                  <c:v>-1.39939641952515</c:v>
                </c:pt>
                <c:pt idx="11">
                  <c:v>-0.75542974472045898</c:v>
                </c:pt>
                <c:pt idx="12">
                  <c:v>-0.66328144073486395</c:v>
                </c:pt>
                <c:pt idx="13">
                  <c:v>-0.64449453353881903</c:v>
                </c:pt>
                <c:pt idx="14">
                  <c:v>-1.16385793685913</c:v>
                </c:pt>
                <c:pt idx="15">
                  <c:v>-1.0867900848388701</c:v>
                </c:pt>
                <c:pt idx="16">
                  <c:v>-0.95158004760742199</c:v>
                </c:pt>
                <c:pt idx="17">
                  <c:v>-1.14085292816162</c:v>
                </c:pt>
                <c:pt idx="18">
                  <c:v>-0.79068517684936601</c:v>
                </c:pt>
                <c:pt idx="19">
                  <c:v>-1.11004114151001</c:v>
                </c:pt>
                <c:pt idx="20">
                  <c:v>-0.91690969467163097</c:v>
                </c:pt>
                <c:pt idx="21">
                  <c:v>-0.59902000427246105</c:v>
                </c:pt>
                <c:pt idx="22">
                  <c:v>-0.64441251754760798</c:v>
                </c:pt>
                <c:pt idx="23">
                  <c:v>0.16060400009155301</c:v>
                </c:pt>
                <c:pt idx="24">
                  <c:v>-0.30103015899658198</c:v>
                </c:pt>
                <c:pt idx="25">
                  <c:v>-1.3854956626892101</c:v>
                </c:pt>
                <c:pt idx="26">
                  <c:v>5.0926208496093804E-4</c:v>
                </c:pt>
                <c:pt idx="27">
                  <c:v>-0.63657617568969804</c:v>
                </c:pt>
                <c:pt idx="28">
                  <c:v>-1.1448721885681199</c:v>
                </c:pt>
                <c:pt idx="29">
                  <c:v>-0.20413255691528301</c:v>
                </c:pt>
                <c:pt idx="30">
                  <c:v>-0.45906448364257801</c:v>
                </c:pt>
                <c:pt idx="31">
                  <c:v>-0.50059890747070301</c:v>
                </c:pt>
                <c:pt idx="32">
                  <c:v>-0.90195703506469704</c:v>
                </c:pt>
                <c:pt idx="33">
                  <c:v>-0.105874538421631</c:v>
                </c:pt>
                <c:pt idx="34">
                  <c:v>-0.29689645767211897</c:v>
                </c:pt>
                <c:pt idx="35">
                  <c:v>-0.460203647613526</c:v>
                </c:pt>
                <c:pt idx="36">
                  <c:v>0.22948980331420901</c:v>
                </c:pt>
                <c:pt idx="37">
                  <c:v>-8.9923381805419894E-2</c:v>
                </c:pt>
                <c:pt idx="38">
                  <c:v>-0.56283235549926802</c:v>
                </c:pt>
                <c:pt idx="39">
                  <c:v>-1.1563968658447299</c:v>
                </c:pt>
                <c:pt idx="40">
                  <c:v>5.9744358062744203E-2</c:v>
                </c:pt>
                <c:pt idx="41">
                  <c:v>-0.46164608001709001</c:v>
                </c:pt>
                <c:pt idx="42">
                  <c:v>-1.17277908325196</c:v>
                </c:pt>
                <c:pt idx="43">
                  <c:v>-0.11129570007324199</c:v>
                </c:pt>
                <c:pt idx="44">
                  <c:v>-0.26834535598754899</c:v>
                </c:pt>
                <c:pt idx="45">
                  <c:v>-0.48571062088012701</c:v>
                </c:pt>
                <c:pt idx="46">
                  <c:v>-0.58046245574951205</c:v>
                </c:pt>
                <c:pt idx="47">
                  <c:v>-0.10575675964355501</c:v>
                </c:pt>
                <c:pt idx="48">
                  <c:v>-0.98262929916381903</c:v>
                </c:pt>
                <c:pt idx="49">
                  <c:v>-0.62987327575683605</c:v>
                </c:pt>
                <c:pt idx="50">
                  <c:v>-4.4075012207031299E-2</c:v>
                </c:pt>
                <c:pt idx="51">
                  <c:v>-0.63931608200073298</c:v>
                </c:pt>
                <c:pt idx="52">
                  <c:v>-9.8488330841064495E-2</c:v>
                </c:pt>
                <c:pt idx="53">
                  <c:v>0.46874570846557601</c:v>
                </c:pt>
                <c:pt idx="54">
                  <c:v>-0.89707231521606501</c:v>
                </c:pt>
                <c:pt idx="55">
                  <c:v>-0.59832906723022505</c:v>
                </c:pt>
                <c:pt idx="56">
                  <c:v>0.390486240386963</c:v>
                </c:pt>
                <c:pt idx="57">
                  <c:v>0.32921648025512701</c:v>
                </c:pt>
                <c:pt idx="58">
                  <c:v>-0.56269359588623102</c:v>
                </c:pt>
                <c:pt idx="59">
                  <c:v>-0.156242370605469</c:v>
                </c:pt>
                <c:pt idx="60">
                  <c:v>-0.15751409530639701</c:v>
                </c:pt>
                <c:pt idx="61">
                  <c:v>0.294415473937988</c:v>
                </c:pt>
                <c:pt idx="62">
                  <c:v>0.126285076141358</c:v>
                </c:pt>
                <c:pt idx="63">
                  <c:v>-0.14438438415527399</c:v>
                </c:pt>
                <c:pt idx="64">
                  <c:v>1.39435386657715</c:v>
                </c:pt>
                <c:pt idx="65">
                  <c:v>0.21626663208007799</c:v>
                </c:pt>
                <c:pt idx="66">
                  <c:v>0.32297372817993197</c:v>
                </c:pt>
                <c:pt idx="67">
                  <c:v>1.37301826477051</c:v>
                </c:pt>
                <c:pt idx="68">
                  <c:v>1.07967948913574</c:v>
                </c:pt>
                <c:pt idx="69">
                  <c:v>1.41837501525879</c:v>
                </c:pt>
                <c:pt idx="70">
                  <c:v>1.3549876213073799</c:v>
                </c:pt>
                <c:pt idx="71">
                  <c:v>1.3173036575317401</c:v>
                </c:pt>
                <c:pt idx="72">
                  <c:v>1.2652006149292001</c:v>
                </c:pt>
                <c:pt idx="73">
                  <c:v>1.24530553817749</c:v>
                </c:pt>
                <c:pt idx="74">
                  <c:v>1.2629923820495601</c:v>
                </c:pt>
                <c:pt idx="75">
                  <c:v>1.30315017700196</c:v>
                </c:pt>
                <c:pt idx="76">
                  <c:v>1.3279542922973691</c:v>
                </c:pt>
                <c:pt idx="77">
                  <c:v>1.3437762260437001</c:v>
                </c:pt>
                <c:pt idx="78">
                  <c:v>1.37491798400879</c:v>
                </c:pt>
                <c:pt idx="79">
                  <c:v>1.4048104286193901</c:v>
                </c:pt>
                <c:pt idx="80">
                  <c:v>1.42693567276001</c:v>
                </c:pt>
                <c:pt idx="81">
                  <c:v>1.4521026611328101</c:v>
                </c:pt>
                <c:pt idx="82">
                  <c:v>1.4834294319152901</c:v>
                </c:pt>
                <c:pt idx="83">
                  <c:v>1.48911285400391</c:v>
                </c:pt>
                <c:pt idx="84">
                  <c:v>1.49203872680664</c:v>
                </c:pt>
                <c:pt idx="85">
                  <c:v>1.53743696212769</c:v>
                </c:pt>
                <c:pt idx="86">
                  <c:v>1.5407018661498999</c:v>
                </c:pt>
                <c:pt idx="87">
                  <c:v>1.5362954139709499</c:v>
                </c:pt>
                <c:pt idx="88">
                  <c:v>1.5578756332397501</c:v>
                </c:pt>
                <c:pt idx="89">
                  <c:v>1.5656499862670901</c:v>
                </c:pt>
                <c:pt idx="90">
                  <c:v>1.5558819770812999</c:v>
                </c:pt>
                <c:pt idx="91">
                  <c:v>1.5525360107421899</c:v>
                </c:pt>
                <c:pt idx="92">
                  <c:v>1.53560113906861</c:v>
                </c:pt>
                <c:pt idx="93">
                  <c:v>1.52248764038086</c:v>
                </c:pt>
                <c:pt idx="94">
                  <c:v>1.50795602798462</c:v>
                </c:pt>
                <c:pt idx="95">
                  <c:v>1.48804187774658</c:v>
                </c:pt>
                <c:pt idx="96">
                  <c:v>1.4612464904785201</c:v>
                </c:pt>
                <c:pt idx="97">
                  <c:v>1.4464902877807599</c:v>
                </c:pt>
                <c:pt idx="98">
                  <c:v>1.40449142456055</c:v>
                </c:pt>
                <c:pt idx="99">
                  <c:v>1.3698768615722701</c:v>
                </c:pt>
                <c:pt idx="100">
                  <c:v>1.3363513946533201</c:v>
                </c:pt>
                <c:pt idx="101">
                  <c:v>1.28975534439087</c:v>
                </c:pt>
                <c:pt idx="102">
                  <c:v>1.24927377700806</c:v>
                </c:pt>
                <c:pt idx="103">
                  <c:v>1.2094593048095701</c:v>
                </c:pt>
                <c:pt idx="104">
                  <c:v>1.16877937316895</c:v>
                </c:pt>
                <c:pt idx="105">
                  <c:v>1.1270828247070299</c:v>
                </c:pt>
                <c:pt idx="106">
                  <c:v>1.09022760391236</c:v>
                </c:pt>
                <c:pt idx="107">
                  <c:v>1.0511894226074201</c:v>
                </c:pt>
                <c:pt idx="108">
                  <c:v>1.0165724754333501</c:v>
                </c:pt>
                <c:pt idx="109">
                  <c:v>0.98093938827514704</c:v>
                </c:pt>
                <c:pt idx="110">
                  <c:v>0.94935941696167003</c:v>
                </c:pt>
                <c:pt idx="111">
                  <c:v>0.91904497146606501</c:v>
                </c:pt>
                <c:pt idx="112">
                  <c:v>0.88735151290893599</c:v>
                </c:pt>
                <c:pt idx="113">
                  <c:v>0.86225700378418002</c:v>
                </c:pt>
                <c:pt idx="114">
                  <c:v>0.834075927734375</c:v>
                </c:pt>
                <c:pt idx="115">
                  <c:v>0.80994272232055697</c:v>
                </c:pt>
                <c:pt idx="116">
                  <c:v>0.79248619079589899</c:v>
                </c:pt>
                <c:pt idx="117">
                  <c:v>0.77064895629882801</c:v>
                </c:pt>
                <c:pt idx="118">
                  <c:v>0.75100517272949197</c:v>
                </c:pt>
                <c:pt idx="119">
                  <c:v>0.73498392105102595</c:v>
                </c:pt>
                <c:pt idx="120">
                  <c:v>0.718536376953125</c:v>
                </c:pt>
                <c:pt idx="121">
                  <c:v>0.70659351348876998</c:v>
                </c:pt>
                <c:pt idx="122">
                  <c:v>0.69282436370849598</c:v>
                </c:pt>
                <c:pt idx="123">
                  <c:v>0.68146944046020497</c:v>
                </c:pt>
                <c:pt idx="124">
                  <c:v>0.66993093490600597</c:v>
                </c:pt>
                <c:pt idx="125">
                  <c:v>0.66008710861206099</c:v>
                </c:pt>
                <c:pt idx="126">
                  <c:v>0.65284347534179699</c:v>
                </c:pt>
                <c:pt idx="127">
                  <c:v>0.64371871948242199</c:v>
                </c:pt>
                <c:pt idx="128">
                  <c:v>0.63467264175415095</c:v>
                </c:pt>
                <c:pt idx="129">
                  <c:v>0.62969160079956099</c:v>
                </c:pt>
                <c:pt idx="130">
                  <c:v>0.62230253219604503</c:v>
                </c:pt>
                <c:pt idx="131">
                  <c:v>0.61708641052246105</c:v>
                </c:pt>
                <c:pt idx="132">
                  <c:v>0.61146736145019598</c:v>
                </c:pt>
                <c:pt idx="133">
                  <c:v>0.60466003417968806</c:v>
                </c:pt>
                <c:pt idx="134">
                  <c:v>0.59890031814575195</c:v>
                </c:pt>
                <c:pt idx="135">
                  <c:v>0.59376478195190496</c:v>
                </c:pt>
                <c:pt idx="136">
                  <c:v>0.58770895004272505</c:v>
                </c:pt>
                <c:pt idx="137">
                  <c:v>0.58065366744995095</c:v>
                </c:pt>
                <c:pt idx="138">
                  <c:v>0.57301664352417003</c:v>
                </c:pt>
                <c:pt idx="139">
                  <c:v>0.56254386901855502</c:v>
                </c:pt>
                <c:pt idx="140">
                  <c:v>0.55023002624511697</c:v>
                </c:pt>
                <c:pt idx="141">
                  <c:v>0.53841447830200195</c:v>
                </c:pt>
                <c:pt idx="142">
                  <c:v>0.52303981781005904</c:v>
                </c:pt>
                <c:pt idx="143">
                  <c:v>0.51029729843139704</c:v>
                </c:pt>
                <c:pt idx="144">
                  <c:v>0.49587583541870101</c:v>
                </c:pt>
                <c:pt idx="145">
                  <c:v>0.48110246658325201</c:v>
                </c:pt>
                <c:pt idx="146">
                  <c:v>0.467819213867188</c:v>
                </c:pt>
                <c:pt idx="147">
                  <c:v>0.45153570175170898</c:v>
                </c:pt>
                <c:pt idx="148">
                  <c:v>0.43733739852905301</c:v>
                </c:pt>
                <c:pt idx="149">
                  <c:v>0.42318010330200201</c:v>
                </c:pt>
                <c:pt idx="150">
                  <c:v>0.40902185440063499</c:v>
                </c:pt>
                <c:pt idx="151">
                  <c:v>0.394805908203125</c:v>
                </c:pt>
                <c:pt idx="152">
                  <c:v>0.37927484512329102</c:v>
                </c:pt>
                <c:pt idx="153">
                  <c:v>0.36390304565429699</c:v>
                </c:pt>
                <c:pt idx="154">
                  <c:v>0.34602022171020502</c:v>
                </c:pt>
                <c:pt idx="155">
                  <c:v>0.32642269134521501</c:v>
                </c:pt>
                <c:pt idx="156">
                  <c:v>0.30658197402954102</c:v>
                </c:pt>
                <c:pt idx="157">
                  <c:v>0.285794258117676</c:v>
                </c:pt>
                <c:pt idx="158">
                  <c:v>0.26505994796753002</c:v>
                </c:pt>
                <c:pt idx="159">
                  <c:v>0.246052742004395</c:v>
                </c:pt>
                <c:pt idx="160">
                  <c:v>0.22770595550537101</c:v>
                </c:pt>
                <c:pt idx="161">
                  <c:v>0.21129035949707101</c:v>
                </c:pt>
                <c:pt idx="162">
                  <c:v>0.197003364562988</c:v>
                </c:pt>
                <c:pt idx="163">
                  <c:v>0.184275627136231</c:v>
                </c:pt>
                <c:pt idx="164">
                  <c:v>0.172604560852051</c:v>
                </c:pt>
                <c:pt idx="165">
                  <c:v>0.16308069229125999</c:v>
                </c:pt>
                <c:pt idx="166">
                  <c:v>0.15423345565795901</c:v>
                </c:pt>
                <c:pt idx="167">
                  <c:v>0.14721918106079099</c:v>
                </c:pt>
                <c:pt idx="168">
                  <c:v>0.14300298690795901</c:v>
                </c:pt>
                <c:pt idx="169">
                  <c:v>0.13980484008789101</c:v>
                </c:pt>
                <c:pt idx="170">
                  <c:v>0.13844823837280301</c:v>
                </c:pt>
                <c:pt idx="171">
                  <c:v>0.13698530197143599</c:v>
                </c:pt>
                <c:pt idx="172">
                  <c:v>0.13383817672729501</c:v>
                </c:pt>
                <c:pt idx="173">
                  <c:v>0.126889228820801</c:v>
                </c:pt>
                <c:pt idx="174">
                  <c:v>0.11816596984863301</c:v>
                </c:pt>
                <c:pt idx="175">
                  <c:v>0.110278129577637</c:v>
                </c:pt>
                <c:pt idx="176">
                  <c:v>0.10493659973144601</c:v>
                </c:pt>
                <c:pt idx="177">
                  <c:v>0.10031843185424801</c:v>
                </c:pt>
                <c:pt idx="178">
                  <c:v>9.8695755004882799E-2</c:v>
                </c:pt>
                <c:pt idx="179">
                  <c:v>9.7359657287597698E-2</c:v>
                </c:pt>
                <c:pt idx="180">
                  <c:v>9.6991539001464899E-2</c:v>
                </c:pt>
                <c:pt idx="181">
                  <c:v>9.4857692718505901E-2</c:v>
                </c:pt>
                <c:pt idx="182">
                  <c:v>9.2392444610595703E-2</c:v>
                </c:pt>
                <c:pt idx="183">
                  <c:v>9.0643405914306696E-2</c:v>
                </c:pt>
                <c:pt idx="184">
                  <c:v>8.8288307189941406E-2</c:v>
                </c:pt>
                <c:pt idx="185">
                  <c:v>8.7069511413574205E-2</c:v>
                </c:pt>
                <c:pt idx="186">
                  <c:v>8.5022449493408203E-2</c:v>
                </c:pt>
                <c:pt idx="187">
                  <c:v>8.3583831787109403E-2</c:v>
                </c:pt>
                <c:pt idx="188">
                  <c:v>8.2132816314697293E-2</c:v>
                </c:pt>
                <c:pt idx="189">
                  <c:v>8.0914497375488295E-2</c:v>
                </c:pt>
                <c:pt idx="190">
                  <c:v>7.9885482788086007E-2</c:v>
                </c:pt>
                <c:pt idx="191">
                  <c:v>7.8179836273193401E-2</c:v>
                </c:pt>
                <c:pt idx="192">
                  <c:v>7.8342914581298898E-2</c:v>
                </c:pt>
                <c:pt idx="193">
                  <c:v>7.6716423034667997E-2</c:v>
                </c:pt>
                <c:pt idx="194">
                  <c:v>7.5341701507568401E-2</c:v>
                </c:pt>
                <c:pt idx="195">
                  <c:v>7.4667453765869196E-2</c:v>
                </c:pt>
                <c:pt idx="196">
                  <c:v>7.4137687683105497E-2</c:v>
                </c:pt>
                <c:pt idx="197">
                  <c:v>7.3831081390380901E-2</c:v>
                </c:pt>
                <c:pt idx="198">
                  <c:v>7.3077201843261705E-2</c:v>
                </c:pt>
                <c:pt idx="199">
                  <c:v>7.1492671966552804E-2</c:v>
                </c:pt>
                <c:pt idx="200">
                  <c:v>6.9288730621337905E-2</c:v>
                </c:pt>
                <c:pt idx="201">
                  <c:v>6.8358898162841797E-2</c:v>
                </c:pt>
                <c:pt idx="202">
                  <c:v>6.7707061767578194E-2</c:v>
                </c:pt>
                <c:pt idx="203">
                  <c:v>6.7508220672607505E-2</c:v>
                </c:pt>
                <c:pt idx="204">
                  <c:v>6.6568374633789104E-2</c:v>
                </c:pt>
                <c:pt idx="205">
                  <c:v>6.6522121429443401E-2</c:v>
                </c:pt>
                <c:pt idx="206">
                  <c:v>6.4674854278564495E-2</c:v>
                </c:pt>
                <c:pt idx="207">
                  <c:v>6.4197540283203194E-2</c:v>
                </c:pt>
                <c:pt idx="208">
                  <c:v>6.3892841339111398E-2</c:v>
                </c:pt>
                <c:pt idx="209">
                  <c:v>6.4572811126708998E-2</c:v>
                </c:pt>
                <c:pt idx="210">
                  <c:v>6.3275814056396498E-2</c:v>
                </c:pt>
                <c:pt idx="211">
                  <c:v>6.1738967895507799E-2</c:v>
                </c:pt>
                <c:pt idx="212">
                  <c:v>6.1097621917724602E-2</c:v>
                </c:pt>
                <c:pt idx="213">
                  <c:v>6.0751914978027399E-2</c:v>
                </c:pt>
                <c:pt idx="214">
                  <c:v>5.9750556945800802E-2</c:v>
                </c:pt>
                <c:pt idx="215">
                  <c:v>6.0041904449462898E-2</c:v>
                </c:pt>
                <c:pt idx="216">
                  <c:v>6.1550617218017599E-2</c:v>
                </c:pt>
                <c:pt idx="217">
                  <c:v>6.0580253601074198E-2</c:v>
                </c:pt>
                <c:pt idx="218">
                  <c:v>5.8432579040527399E-2</c:v>
                </c:pt>
                <c:pt idx="219">
                  <c:v>5.7235240936279297E-2</c:v>
                </c:pt>
                <c:pt idx="220">
                  <c:v>5.6027889251708998E-2</c:v>
                </c:pt>
                <c:pt idx="221">
                  <c:v>5.5717468261718799E-2</c:v>
                </c:pt>
                <c:pt idx="222">
                  <c:v>5.6206226348877002E-2</c:v>
                </c:pt>
                <c:pt idx="223">
                  <c:v>5.6755065917968799E-2</c:v>
                </c:pt>
                <c:pt idx="224">
                  <c:v>5.4872512817382799E-2</c:v>
                </c:pt>
                <c:pt idx="225">
                  <c:v>5.52010536193848E-2</c:v>
                </c:pt>
                <c:pt idx="226">
                  <c:v>5.4307937622070299E-2</c:v>
                </c:pt>
                <c:pt idx="227">
                  <c:v>5.5198669433593799E-2</c:v>
                </c:pt>
                <c:pt idx="228">
                  <c:v>5.5873870849609403E-2</c:v>
                </c:pt>
                <c:pt idx="229">
                  <c:v>5.2071094512939502E-2</c:v>
                </c:pt>
                <c:pt idx="230">
                  <c:v>5.3344249725341797E-2</c:v>
                </c:pt>
                <c:pt idx="231">
                  <c:v>5.3472042083740297E-2</c:v>
                </c:pt>
                <c:pt idx="232">
                  <c:v>5.14321327209473E-2</c:v>
                </c:pt>
                <c:pt idx="233">
                  <c:v>5.2106380462646498E-2</c:v>
                </c:pt>
                <c:pt idx="234">
                  <c:v>5.1054000854492201E-2</c:v>
                </c:pt>
                <c:pt idx="235">
                  <c:v>4.8954963684082101E-2</c:v>
                </c:pt>
                <c:pt idx="236">
                  <c:v>4.79531288146973E-2</c:v>
                </c:pt>
                <c:pt idx="237">
                  <c:v>4.9531459808349602E-2</c:v>
                </c:pt>
                <c:pt idx="238">
                  <c:v>4.7794342041015597E-2</c:v>
                </c:pt>
                <c:pt idx="239">
                  <c:v>4.6637058258056703E-2</c:v>
                </c:pt>
                <c:pt idx="240">
                  <c:v>4.6072483062744203E-2</c:v>
                </c:pt>
                <c:pt idx="241">
                  <c:v>4.6234607696533203E-2</c:v>
                </c:pt>
                <c:pt idx="242">
                  <c:v>4.5290946960449198E-2</c:v>
                </c:pt>
                <c:pt idx="243">
                  <c:v>4.4900894165039097E-2</c:v>
                </c:pt>
                <c:pt idx="244">
                  <c:v>4.5480251312255901E-2</c:v>
                </c:pt>
                <c:pt idx="245">
                  <c:v>4.2928218841552797E-2</c:v>
                </c:pt>
                <c:pt idx="246">
                  <c:v>4.3309211730957101E-2</c:v>
                </c:pt>
                <c:pt idx="247">
                  <c:v>4.3576717376708998E-2</c:v>
                </c:pt>
                <c:pt idx="248">
                  <c:v>4.3076038360595703E-2</c:v>
                </c:pt>
                <c:pt idx="249">
                  <c:v>4.2806148529052797E-2</c:v>
                </c:pt>
                <c:pt idx="250">
                  <c:v>4.2277336120605503E-2</c:v>
                </c:pt>
                <c:pt idx="251">
                  <c:v>4.4079303741455099E-2</c:v>
                </c:pt>
                <c:pt idx="252">
                  <c:v>4.3027877807617201E-2</c:v>
                </c:pt>
                <c:pt idx="253">
                  <c:v>4.1067600250244203E-2</c:v>
                </c:pt>
                <c:pt idx="254">
                  <c:v>4.1884899139404297E-2</c:v>
                </c:pt>
                <c:pt idx="255">
                  <c:v>4.2514801025390597E-2</c:v>
                </c:pt>
                <c:pt idx="256">
                  <c:v>4.1809558868408203E-2</c:v>
                </c:pt>
                <c:pt idx="257">
                  <c:v>4.09350395202637E-2</c:v>
                </c:pt>
                <c:pt idx="258">
                  <c:v>4.0733814239502002E-2</c:v>
                </c:pt>
                <c:pt idx="259">
                  <c:v>4.1232585906982401E-2</c:v>
                </c:pt>
                <c:pt idx="260">
                  <c:v>4.0790081024169901E-2</c:v>
                </c:pt>
                <c:pt idx="261">
                  <c:v>3.9746284484863302E-2</c:v>
                </c:pt>
                <c:pt idx="262">
                  <c:v>3.9189815521240297E-2</c:v>
                </c:pt>
                <c:pt idx="263">
                  <c:v>3.9372920989990297E-2</c:v>
                </c:pt>
                <c:pt idx="264">
                  <c:v>3.9111137390136698E-2</c:v>
                </c:pt>
                <c:pt idx="265">
                  <c:v>3.8612365722656299E-2</c:v>
                </c:pt>
                <c:pt idx="266">
                  <c:v>3.8765907287597698E-2</c:v>
                </c:pt>
                <c:pt idx="267">
                  <c:v>3.9803028106689502E-2</c:v>
                </c:pt>
                <c:pt idx="268">
                  <c:v>3.9828300476074198E-2</c:v>
                </c:pt>
                <c:pt idx="269">
                  <c:v>3.8177967071533203E-2</c:v>
                </c:pt>
                <c:pt idx="270">
                  <c:v>3.7018299102783203E-2</c:v>
                </c:pt>
                <c:pt idx="271">
                  <c:v>3.7030696868896498E-2</c:v>
                </c:pt>
                <c:pt idx="272">
                  <c:v>3.6995887756347698E-2</c:v>
                </c:pt>
                <c:pt idx="273">
                  <c:v>4.0260314941406299E-2</c:v>
                </c:pt>
                <c:pt idx="274">
                  <c:v>3.7781715393066399E-2</c:v>
                </c:pt>
                <c:pt idx="275">
                  <c:v>3.72719764709473E-2</c:v>
                </c:pt>
                <c:pt idx="276">
                  <c:v>3.6948204040527399E-2</c:v>
                </c:pt>
                <c:pt idx="277">
                  <c:v>3.71246337890625E-2</c:v>
                </c:pt>
                <c:pt idx="278">
                  <c:v>3.7347316741943401E-2</c:v>
                </c:pt>
                <c:pt idx="279">
                  <c:v>3.6431789398193401E-2</c:v>
                </c:pt>
                <c:pt idx="280">
                  <c:v>3.5077571868896498E-2</c:v>
                </c:pt>
                <c:pt idx="281">
                  <c:v>3.5211086273193401E-2</c:v>
                </c:pt>
                <c:pt idx="282">
                  <c:v>3.5613059997558601E-2</c:v>
                </c:pt>
                <c:pt idx="283">
                  <c:v>3.52783203125E-2</c:v>
                </c:pt>
                <c:pt idx="284">
                  <c:v>3.4399509429931703E-2</c:v>
                </c:pt>
                <c:pt idx="285">
                  <c:v>3.4188270568847698E-2</c:v>
                </c:pt>
                <c:pt idx="286">
                  <c:v>3.40938568115235E-2</c:v>
                </c:pt>
                <c:pt idx="287">
                  <c:v>3.4073829650878899E-2</c:v>
                </c:pt>
                <c:pt idx="288">
                  <c:v>3.4259319305419901E-2</c:v>
                </c:pt>
                <c:pt idx="289">
                  <c:v>3.3692836761474602E-2</c:v>
                </c:pt>
                <c:pt idx="290">
                  <c:v>3.36709022521973E-2</c:v>
                </c:pt>
                <c:pt idx="291">
                  <c:v>3.3143997192382799E-2</c:v>
                </c:pt>
                <c:pt idx="292">
                  <c:v>3.2712936401367201E-2</c:v>
                </c:pt>
                <c:pt idx="293">
                  <c:v>3.31158638000488E-2</c:v>
                </c:pt>
                <c:pt idx="294">
                  <c:v>3.2902717590332101E-2</c:v>
                </c:pt>
                <c:pt idx="295">
                  <c:v>3.5315990447998102E-2</c:v>
                </c:pt>
                <c:pt idx="296">
                  <c:v>3.5881996154785198E-2</c:v>
                </c:pt>
                <c:pt idx="297">
                  <c:v>3.2301425933837898E-2</c:v>
                </c:pt>
                <c:pt idx="298">
                  <c:v>3.1683921813964899E-2</c:v>
                </c:pt>
                <c:pt idx="299">
                  <c:v>3.2391071319580099E-2</c:v>
                </c:pt>
                <c:pt idx="300">
                  <c:v>3.2733917236328097E-2</c:v>
                </c:pt>
                <c:pt idx="301">
                  <c:v>3.2331466674804701E-2</c:v>
                </c:pt>
                <c:pt idx="302">
                  <c:v>3.2202243804931703E-2</c:v>
                </c:pt>
                <c:pt idx="303">
                  <c:v>3.3833503723144601E-2</c:v>
                </c:pt>
                <c:pt idx="304">
                  <c:v>3.2527923583984403E-2</c:v>
                </c:pt>
                <c:pt idx="305">
                  <c:v>3.1503200531005901E-2</c:v>
                </c:pt>
                <c:pt idx="306">
                  <c:v>3.1603336334228502E-2</c:v>
                </c:pt>
                <c:pt idx="307">
                  <c:v>3.1763076782226597E-2</c:v>
                </c:pt>
                <c:pt idx="308">
                  <c:v>3.1961441040039097E-2</c:v>
                </c:pt>
                <c:pt idx="309">
                  <c:v>3.1770706176757799E-2</c:v>
                </c:pt>
                <c:pt idx="310">
                  <c:v>3.1293869018554701E-2</c:v>
                </c:pt>
                <c:pt idx="311">
                  <c:v>3.2072544097900398E-2</c:v>
                </c:pt>
                <c:pt idx="312">
                  <c:v>3.1562328338623102E-2</c:v>
                </c:pt>
                <c:pt idx="313">
                  <c:v>3.1156539916992201E-2</c:v>
                </c:pt>
                <c:pt idx="314">
                  <c:v>3.0906200408935599E-2</c:v>
                </c:pt>
                <c:pt idx="315">
                  <c:v>3.0969142913818401E-2</c:v>
                </c:pt>
                <c:pt idx="316">
                  <c:v>3.0905723571777399E-2</c:v>
                </c:pt>
                <c:pt idx="317">
                  <c:v>3.0783653259277399E-2</c:v>
                </c:pt>
                <c:pt idx="318">
                  <c:v>3.0984401702880901E-2</c:v>
                </c:pt>
                <c:pt idx="319">
                  <c:v>3.0275344848632799E-2</c:v>
                </c:pt>
                <c:pt idx="320">
                  <c:v>3.0311584472656299E-2</c:v>
                </c:pt>
                <c:pt idx="321">
                  <c:v>3.0508041381836E-2</c:v>
                </c:pt>
                <c:pt idx="322">
                  <c:v>3.03492546081543E-2</c:v>
                </c:pt>
                <c:pt idx="323">
                  <c:v>3.0117511749267599E-2</c:v>
                </c:pt>
                <c:pt idx="324">
                  <c:v>3.01880836486817E-2</c:v>
                </c:pt>
                <c:pt idx="325">
                  <c:v>3.0360221862793E-2</c:v>
                </c:pt>
                <c:pt idx="326">
                  <c:v>2.9927253723144601E-2</c:v>
                </c:pt>
                <c:pt idx="327">
                  <c:v>2.99835205078125E-2</c:v>
                </c:pt>
                <c:pt idx="328">
                  <c:v>3.00498008728028E-2</c:v>
                </c:pt>
                <c:pt idx="329">
                  <c:v>2.99935340881348E-2</c:v>
                </c:pt>
                <c:pt idx="330">
                  <c:v>3.01623344421387E-2</c:v>
                </c:pt>
                <c:pt idx="331">
                  <c:v>2.9913902282714899E-2</c:v>
                </c:pt>
                <c:pt idx="332">
                  <c:v>2.9905319213867201E-2</c:v>
                </c:pt>
                <c:pt idx="333">
                  <c:v>2.9779434204101601E-2</c:v>
                </c:pt>
                <c:pt idx="334">
                  <c:v>2.96688079833985E-2</c:v>
                </c:pt>
                <c:pt idx="335">
                  <c:v>2.9932022094726601E-2</c:v>
                </c:pt>
                <c:pt idx="336">
                  <c:v>2.99992561340332E-2</c:v>
                </c:pt>
                <c:pt idx="337">
                  <c:v>3.0141830444336E-2</c:v>
                </c:pt>
                <c:pt idx="338">
                  <c:v>2.99372673034668E-2</c:v>
                </c:pt>
                <c:pt idx="339">
                  <c:v>2.96692848205567E-2</c:v>
                </c:pt>
                <c:pt idx="340">
                  <c:v>2.9832839965820299E-2</c:v>
                </c:pt>
                <c:pt idx="341">
                  <c:v>2.9932975769043E-2</c:v>
                </c:pt>
                <c:pt idx="342">
                  <c:v>2.9854774475097701E-2</c:v>
                </c:pt>
                <c:pt idx="343">
                  <c:v>2.9990673065185599E-2</c:v>
                </c:pt>
                <c:pt idx="344">
                  <c:v>3.00140380859375E-2</c:v>
                </c:pt>
                <c:pt idx="345">
                  <c:v>2.98056602478028E-2</c:v>
                </c:pt>
                <c:pt idx="346">
                  <c:v>2.9818058013915998E-2</c:v>
                </c:pt>
                <c:pt idx="347">
                  <c:v>2.98571586608887E-2</c:v>
                </c:pt>
                <c:pt idx="348">
                  <c:v>2.9898643493652399E-2</c:v>
                </c:pt>
                <c:pt idx="349">
                  <c:v>2.9844284057617201E-2</c:v>
                </c:pt>
                <c:pt idx="350">
                  <c:v>2.98266410827637E-2</c:v>
                </c:pt>
                <c:pt idx="351">
                  <c:v>2.9585838317871101E-2</c:v>
                </c:pt>
                <c:pt idx="352">
                  <c:v>2.98614501953125E-2</c:v>
                </c:pt>
                <c:pt idx="353">
                  <c:v>2.9651641845703101E-2</c:v>
                </c:pt>
                <c:pt idx="354">
                  <c:v>2.9326438903808601E-2</c:v>
                </c:pt>
                <c:pt idx="355">
                  <c:v>2.9271125793457101E-2</c:v>
                </c:pt>
                <c:pt idx="356">
                  <c:v>2.9044628143310599E-2</c:v>
                </c:pt>
                <c:pt idx="357">
                  <c:v>2.90064811706543E-2</c:v>
                </c:pt>
                <c:pt idx="358">
                  <c:v>2.9010295867919901E-2</c:v>
                </c:pt>
                <c:pt idx="359">
                  <c:v>2.8805255889892599E-2</c:v>
                </c:pt>
                <c:pt idx="360">
                  <c:v>2.8676986694336E-2</c:v>
                </c:pt>
                <c:pt idx="361">
                  <c:v>2.8428077697753899E-2</c:v>
                </c:pt>
                <c:pt idx="362">
                  <c:v>2.82330513000488E-2</c:v>
                </c:pt>
                <c:pt idx="363">
                  <c:v>2.80919075012207E-2</c:v>
                </c:pt>
                <c:pt idx="364">
                  <c:v>2.8224945068359399E-2</c:v>
                </c:pt>
                <c:pt idx="365">
                  <c:v>2.80356407165528E-2</c:v>
                </c:pt>
                <c:pt idx="366">
                  <c:v>2.777099609375E-2</c:v>
                </c:pt>
                <c:pt idx="367">
                  <c:v>2.76226997375488E-2</c:v>
                </c:pt>
                <c:pt idx="368">
                  <c:v>2.7491569519043E-2</c:v>
                </c:pt>
                <c:pt idx="369">
                  <c:v>2.7249336242675799E-2</c:v>
                </c:pt>
                <c:pt idx="370">
                  <c:v>2.7416706085205099E-2</c:v>
                </c:pt>
                <c:pt idx="371">
                  <c:v>2.7080535888671899E-2</c:v>
                </c:pt>
                <c:pt idx="372">
                  <c:v>2.70185470581055E-2</c:v>
                </c:pt>
                <c:pt idx="373">
                  <c:v>2.6956558227539101E-2</c:v>
                </c:pt>
                <c:pt idx="374">
                  <c:v>2.6740074157714899E-2</c:v>
                </c:pt>
                <c:pt idx="375">
                  <c:v>2.6629447937011701E-2</c:v>
                </c:pt>
                <c:pt idx="376">
                  <c:v>2.64344215393067E-2</c:v>
                </c:pt>
                <c:pt idx="377">
                  <c:v>2.6490211486816399E-2</c:v>
                </c:pt>
                <c:pt idx="378">
                  <c:v>2.6305198669433601E-2</c:v>
                </c:pt>
                <c:pt idx="379">
                  <c:v>2.6660442352294901E-2</c:v>
                </c:pt>
                <c:pt idx="380">
                  <c:v>2.6577949523925799E-2</c:v>
                </c:pt>
                <c:pt idx="381">
                  <c:v>2.6262283325195299E-2</c:v>
                </c:pt>
                <c:pt idx="382">
                  <c:v>2.65507698059082E-2</c:v>
                </c:pt>
                <c:pt idx="383">
                  <c:v>2.6978492736816399E-2</c:v>
                </c:pt>
                <c:pt idx="384">
                  <c:v>2.6669025421142599E-2</c:v>
                </c:pt>
                <c:pt idx="385">
                  <c:v>2.60725021362305E-2</c:v>
                </c:pt>
                <c:pt idx="386">
                  <c:v>2.69269943237305E-2</c:v>
                </c:pt>
                <c:pt idx="387">
                  <c:v>2.64945030212403E-2</c:v>
                </c:pt>
                <c:pt idx="388">
                  <c:v>2.6887893676757799E-2</c:v>
                </c:pt>
                <c:pt idx="389">
                  <c:v>2.6955127716064502E-2</c:v>
                </c:pt>
                <c:pt idx="390">
                  <c:v>2.6566505432128899E-2</c:v>
                </c:pt>
                <c:pt idx="391">
                  <c:v>2.6913166046142599E-2</c:v>
                </c:pt>
                <c:pt idx="392">
                  <c:v>2.7109146118164101E-2</c:v>
                </c:pt>
                <c:pt idx="393">
                  <c:v>2.51364707946778E-2</c:v>
                </c:pt>
                <c:pt idx="394">
                  <c:v>2.60214805603028E-2</c:v>
                </c:pt>
                <c:pt idx="395">
                  <c:v>2.5835990905761701E-2</c:v>
                </c:pt>
                <c:pt idx="396">
                  <c:v>2.5489807128906299E-2</c:v>
                </c:pt>
                <c:pt idx="397">
                  <c:v>2.56800651550293E-2</c:v>
                </c:pt>
                <c:pt idx="398">
                  <c:v>2.64534950256348E-2</c:v>
                </c:pt>
                <c:pt idx="399">
                  <c:v>2.57258415222168E-2</c:v>
                </c:pt>
                <c:pt idx="400">
                  <c:v>2.4574279785156299E-2</c:v>
                </c:pt>
                <c:pt idx="401">
                  <c:v>2.48360633850098E-2</c:v>
                </c:pt>
                <c:pt idx="402">
                  <c:v>2.5102138519287099E-2</c:v>
                </c:pt>
                <c:pt idx="403">
                  <c:v>2.55236625671387E-2</c:v>
                </c:pt>
                <c:pt idx="404">
                  <c:v>2.5651454925537099E-2</c:v>
                </c:pt>
                <c:pt idx="405">
                  <c:v>2.56304740905762E-2</c:v>
                </c:pt>
                <c:pt idx="406">
                  <c:v>2.5224685668945299E-2</c:v>
                </c:pt>
                <c:pt idx="407">
                  <c:v>2.5480270385742201E-2</c:v>
                </c:pt>
                <c:pt idx="408">
                  <c:v>2.4947166442871101E-2</c:v>
                </c:pt>
                <c:pt idx="409">
                  <c:v>2.4732589721679701E-2</c:v>
                </c:pt>
                <c:pt idx="410">
                  <c:v>2.4426460266113299E-2</c:v>
                </c:pt>
                <c:pt idx="411">
                  <c:v>2.5096893310546899E-2</c:v>
                </c:pt>
                <c:pt idx="412">
                  <c:v>2.5560379028320299E-2</c:v>
                </c:pt>
                <c:pt idx="413">
                  <c:v>2.5629997253418E-2</c:v>
                </c:pt>
                <c:pt idx="414">
                  <c:v>2.43678092956543E-2</c:v>
                </c:pt>
                <c:pt idx="415">
                  <c:v>2.4110794067382799E-2</c:v>
                </c:pt>
                <c:pt idx="416">
                  <c:v>2.4275302886962901E-2</c:v>
                </c:pt>
                <c:pt idx="417">
                  <c:v>2.4374961853027399E-2</c:v>
                </c:pt>
                <c:pt idx="418">
                  <c:v>2.4322509765625E-2</c:v>
                </c:pt>
                <c:pt idx="419">
                  <c:v>2.4024009704589899E-2</c:v>
                </c:pt>
                <c:pt idx="420">
                  <c:v>2.4187564849853498E-2</c:v>
                </c:pt>
                <c:pt idx="421">
                  <c:v>2.38900184631348E-2</c:v>
                </c:pt>
                <c:pt idx="422">
                  <c:v>2.3922920227050799E-2</c:v>
                </c:pt>
                <c:pt idx="423">
                  <c:v>2.4092674255371101E-2</c:v>
                </c:pt>
                <c:pt idx="424">
                  <c:v>2.3975372314453101E-2</c:v>
                </c:pt>
                <c:pt idx="425">
                  <c:v>2.3314476013183601E-2</c:v>
                </c:pt>
                <c:pt idx="426">
                  <c:v>2.3303985595703101E-2</c:v>
                </c:pt>
                <c:pt idx="427">
                  <c:v>2.31385231018067E-2</c:v>
                </c:pt>
                <c:pt idx="428">
                  <c:v>2.2939682006836E-2</c:v>
                </c:pt>
                <c:pt idx="429">
                  <c:v>2.3006916046142599E-2</c:v>
                </c:pt>
                <c:pt idx="430">
                  <c:v>2.3344516754150401E-2</c:v>
                </c:pt>
                <c:pt idx="431">
                  <c:v>2.2662162780761701E-2</c:v>
                </c:pt>
                <c:pt idx="432">
                  <c:v>2.2890090942382799E-2</c:v>
                </c:pt>
                <c:pt idx="433">
                  <c:v>2.34589576721192E-2</c:v>
                </c:pt>
                <c:pt idx="434">
                  <c:v>2.3329257965087901E-2</c:v>
                </c:pt>
                <c:pt idx="435">
                  <c:v>2.2916793823242201E-2</c:v>
                </c:pt>
                <c:pt idx="436">
                  <c:v>2.2248744964599599E-2</c:v>
                </c:pt>
                <c:pt idx="437">
                  <c:v>2.1761894226074201E-2</c:v>
                </c:pt>
                <c:pt idx="438">
                  <c:v>2.1538257598877002E-2</c:v>
                </c:pt>
                <c:pt idx="439">
                  <c:v>2.0840167999267599E-2</c:v>
                </c:pt>
                <c:pt idx="440">
                  <c:v>2.0051479339599599E-2</c:v>
                </c:pt>
                <c:pt idx="441">
                  <c:v>2.03657150268555E-2</c:v>
                </c:pt>
                <c:pt idx="442">
                  <c:v>2.0754814147949201E-2</c:v>
                </c:pt>
                <c:pt idx="443">
                  <c:v>2.0824432373046899E-2</c:v>
                </c:pt>
                <c:pt idx="444">
                  <c:v>2.1330356597900401E-2</c:v>
                </c:pt>
                <c:pt idx="445">
                  <c:v>2.1145820617675799E-2</c:v>
                </c:pt>
                <c:pt idx="446">
                  <c:v>2.0871639251709002E-2</c:v>
                </c:pt>
                <c:pt idx="447">
                  <c:v>2.07676887512207E-2</c:v>
                </c:pt>
                <c:pt idx="448">
                  <c:v>2.0637035369873099E-2</c:v>
                </c:pt>
                <c:pt idx="449">
                  <c:v>2.0012378692627002E-2</c:v>
                </c:pt>
                <c:pt idx="450">
                  <c:v>1.9946575164794901E-2</c:v>
                </c:pt>
                <c:pt idx="451">
                  <c:v>1.98206901550293E-2</c:v>
                </c:pt>
                <c:pt idx="452">
                  <c:v>1.94454193115235E-2</c:v>
                </c:pt>
                <c:pt idx="453">
                  <c:v>1.9412040710449201E-2</c:v>
                </c:pt>
                <c:pt idx="454">
                  <c:v>1.9310951232910201E-2</c:v>
                </c:pt>
                <c:pt idx="455">
                  <c:v>1.90997123718262E-2</c:v>
                </c:pt>
                <c:pt idx="456">
                  <c:v>1.89099311828613E-2</c:v>
                </c:pt>
                <c:pt idx="457">
                  <c:v>1.8861293792724599E-2</c:v>
                </c:pt>
                <c:pt idx="458">
                  <c:v>1.8679141998290998E-2</c:v>
                </c:pt>
                <c:pt idx="459">
                  <c:v>1.8481731414794901E-2</c:v>
                </c:pt>
                <c:pt idx="460">
                  <c:v>1.8365383148193401E-2</c:v>
                </c:pt>
                <c:pt idx="461">
                  <c:v>1.8233299255371101E-2</c:v>
                </c:pt>
                <c:pt idx="462">
                  <c:v>1.8281459808349599E-2</c:v>
                </c:pt>
                <c:pt idx="463">
                  <c:v>1.80416107177735E-2</c:v>
                </c:pt>
                <c:pt idx="464">
                  <c:v>1.78933143615723E-2</c:v>
                </c:pt>
                <c:pt idx="465">
                  <c:v>1.7810821533203101E-2</c:v>
                </c:pt>
                <c:pt idx="466">
                  <c:v>2.34217643737793E-2</c:v>
                </c:pt>
                <c:pt idx="467">
                  <c:v>1.7286777496337901E-2</c:v>
                </c:pt>
                <c:pt idx="468">
                  <c:v>1.6523361206054701E-2</c:v>
                </c:pt>
                <c:pt idx="469">
                  <c:v>1.7258644104003899E-2</c:v>
                </c:pt>
                <c:pt idx="470">
                  <c:v>1.7077922821044901E-2</c:v>
                </c:pt>
                <c:pt idx="471">
                  <c:v>1.7176628112793E-2</c:v>
                </c:pt>
                <c:pt idx="472">
                  <c:v>1.6984939575195299E-2</c:v>
                </c:pt>
                <c:pt idx="473">
                  <c:v>1.6892910003662099E-2</c:v>
                </c:pt>
                <c:pt idx="474">
                  <c:v>1.67756080627442E-2</c:v>
                </c:pt>
                <c:pt idx="475">
                  <c:v>1.6675949096679701E-2</c:v>
                </c:pt>
                <c:pt idx="476">
                  <c:v>1.6614913940429701E-2</c:v>
                </c:pt>
                <c:pt idx="477">
                  <c:v>1.64647102355957E-2</c:v>
                </c:pt>
                <c:pt idx="478">
                  <c:v>1.6396045684814502E-2</c:v>
                </c:pt>
                <c:pt idx="479">
                  <c:v>1.64437294006348E-2</c:v>
                </c:pt>
                <c:pt idx="480">
                  <c:v>1.63569450378418E-2</c:v>
                </c:pt>
                <c:pt idx="481">
                  <c:v>1.6206741333007799E-2</c:v>
                </c:pt>
                <c:pt idx="482">
                  <c:v>1.6112327575683601E-2</c:v>
                </c:pt>
                <c:pt idx="483">
                  <c:v>1.6079425811767599E-2</c:v>
                </c:pt>
                <c:pt idx="484">
                  <c:v>1.59964561462403E-2</c:v>
                </c:pt>
                <c:pt idx="485">
                  <c:v>1.5928745269775401E-2</c:v>
                </c:pt>
                <c:pt idx="486">
                  <c:v>1.5944480895996101E-2</c:v>
                </c:pt>
                <c:pt idx="487">
                  <c:v>1.5826702117919901E-2</c:v>
                </c:pt>
                <c:pt idx="488">
                  <c:v>1.58028602600098E-2</c:v>
                </c:pt>
                <c:pt idx="489">
                  <c:v>1.5715599060058601E-2</c:v>
                </c:pt>
                <c:pt idx="490">
                  <c:v>1.5667915344238299E-2</c:v>
                </c:pt>
                <c:pt idx="491">
                  <c:v>1.56445503234863E-2</c:v>
                </c:pt>
                <c:pt idx="492">
                  <c:v>1.5625E-2</c:v>
                </c:pt>
                <c:pt idx="493">
                  <c:v>1.55282020568848E-2</c:v>
                </c:pt>
                <c:pt idx="494">
                  <c:v>1.54237747192383E-2</c:v>
                </c:pt>
                <c:pt idx="495">
                  <c:v>1.5584945678711E-2</c:v>
                </c:pt>
                <c:pt idx="496">
                  <c:v>1.54829025268555E-2</c:v>
                </c:pt>
                <c:pt idx="497">
                  <c:v>1.53355598449707E-2</c:v>
                </c:pt>
                <c:pt idx="498">
                  <c:v>1.5209674835205101E-2</c:v>
                </c:pt>
                <c:pt idx="499">
                  <c:v>1.51824951171875E-2</c:v>
                </c:pt>
                <c:pt idx="500">
                  <c:v>1.52158737182617E-2</c:v>
                </c:pt>
                <c:pt idx="501">
                  <c:v>1.5049934387207101E-2</c:v>
                </c:pt>
                <c:pt idx="502">
                  <c:v>1.50322914123535E-2</c:v>
                </c:pt>
                <c:pt idx="503">
                  <c:v>1.49641036987305E-2</c:v>
                </c:pt>
                <c:pt idx="504">
                  <c:v>1.50327682495117E-2</c:v>
                </c:pt>
                <c:pt idx="505">
                  <c:v>1.4858245849609399E-2</c:v>
                </c:pt>
                <c:pt idx="506">
                  <c:v>1.4830112457275399E-2</c:v>
                </c:pt>
                <c:pt idx="507">
                  <c:v>1.4751434326171899E-2</c:v>
                </c:pt>
                <c:pt idx="508">
                  <c:v>1.47933959960938E-2</c:v>
                </c:pt>
                <c:pt idx="509">
                  <c:v>1.47604942321778E-2</c:v>
                </c:pt>
                <c:pt idx="510">
                  <c:v>1.4688491821289101E-2</c:v>
                </c:pt>
                <c:pt idx="511">
                  <c:v>1.46479606628418E-2</c:v>
                </c:pt>
                <c:pt idx="512">
                  <c:v>1.45573616027832E-2</c:v>
                </c:pt>
                <c:pt idx="513">
                  <c:v>1.4566421508789101E-2</c:v>
                </c:pt>
                <c:pt idx="514">
                  <c:v>1.458740234375E-2</c:v>
                </c:pt>
                <c:pt idx="515">
                  <c:v>1.4505386352539101E-2</c:v>
                </c:pt>
                <c:pt idx="516">
                  <c:v>1.45063400268555E-2</c:v>
                </c:pt>
                <c:pt idx="517">
                  <c:v>1.4618873596191399E-2</c:v>
                </c:pt>
                <c:pt idx="518">
                  <c:v>1.4479637145996101E-2</c:v>
                </c:pt>
                <c:pt idx="519">
                  <c:v>1.44124031066895E-2</c:v>
                </c:pt>
                <c:pt idx="520">
                  <c:v>1.43404006958008E-2</c:v>
                </c:pt>
                <c:pt idx="521">
                  <c:v>1.43637657165528E-2</c:v>
                </c:pt>
                <c:pt idx="522">
                  <c:v>1.4300823211669899E-2</c:v>
                </c:pt>
                <c:pt idx="523">
                  <c:v>1.4378547668457101E-2</c:v>
                </c:pt>
                <c:pt idx="524">
                  <c:v>1.43051147460938E-2</c:v>
                </c:pt>
                <c:pt idx="525">
                  <c:v>1.42078399658203E-2</c:v>
                </c:pt>
                <c:pt idx="526">
                  <c:v>1.4246940612793E-2</c:v>
                </c:pt>
                <c:pt idx="527">
                  <c:v>1.41983032226563E-2</c:v>
                </c:pt>
                <c:pt idx="528">
                  <c:v>1.42712593078613E-2</c:v>
                </c:pt>
                <c:pt idx="529">
                  <c:v>1.41348838806153E-2</c:v>
                </c:pt>
                <c:pt idx="530">
                  <c:v>1.4039516448974601E-2</c:v>
                </c:pt>
                <c:pt idx="531">
                  <c:v>1.3909816741943399E-2</c:v>
                </c:pt>
                <c:pt idx="532">
                  <c:v>1.38654708862305E-2</c:v>
                </c:pt>
                <c:pt idx="533">
                  <c:v>1.38931274414063E-2</c:v>
                </c:pt>
                <c:pt idx="534">
                  <c:v>1.3847827911377E-2</c:v>
                </c:pt>
                <c:pt idx="535">
                  <c:v>1.3927459716796899E-2</c:v>
                </c:pt>
                <c:pt idx="536">
                  <c:v>1.38397216796875E-2</c:v>
                </c:pt>
                <c:pt idx="537">
                  <c:v>1.3932228088378899E-2</c:v>
                </c:pt>
                <c:pt idx="538">
                  <c:v>1.38168334960938E-2</c:v>
                </c:pt>
                <c:pt idx="539">
                  <c:v>1.3690948486328101E-2</c:v>
                </c:pt>
                <c:pt idx="540">
                  <c:v>1.3492107391357399E-2</c:v>
                </c:pt>
                <c:pt idx="541">
                  <c:v>1.3617515563964899E-2</c:v>
                </c:pt>
                <c:pt idx="542">
                  <c:v>1.3666152954101601E-2</c:v>
                </c:pt>
                <c:pt idx="543">
                  <c:v>1.35021209716797E-2</c:v>
                </c:pt>
                <c:pt idx="544">
                  <c:v>1.3357162475586E-2</c:v>
                </c:pt>
                <c:pt idx="545">
                  <c:v>1.3517856597900399E-2</c:v>
                </c:pt>
                <c:pt idx="546">
                  <c:v>1.3476848602294899E-2</c:v>
                </c:pt>
                <c:pt idx="547">
                  <c:v>1.3310432434082101E-2</c:v>
                </c:pt>
                <c:pt idx="548">
                  <c:v>1.32098197937012E-2</c:v>
                </c:pt>
                <c:pt idx="549">
                  <c:v>1.3162136077880899E-2</c:v>
                </c:pt>
                <c:pt idx="550">
                  <c:v>1.3426780700683601E-2</c:v>
                </c:pt>
                <c:pt idx="551">
                  <c:v>1.3271331787109399E-2</c:v>
                </c:pt>
                <c:pt idx="552">
                  <c:v>1.3281822204589899E-2</c:v>
                </c:pt>
                <c:pt idx="553">
                  <c:v>1.3177394866943399E-2</c:v>
                </c:pt>
                <c:pt idx="554">
                  <c:v>1.31230354309082E-2</c:v>
                </c:pt>
                <c:pt idx="555">
                  <c:v>1.31793022155762E-2</c:v>
                </c:pt>
                <c:pt idx="556">
                  <c:v>1.3301849365234399E-2</c:v>
                </c:pt>
                <c:pt idx="557">
                  <c:v>1.3237476348877E-2</c:v>
                </c:pt>
                <c:pt idx="558">
                  <c:v>1.3208389282226601E-2</c:v>
                </c:pt>
                <c:pt idx="559">
                  <c:v>1.3246059417724601E-2</c:v>
                </c:pt>
                <c:pt idx="560">
                  <c:v>1.31759643554688E-2</c:v>
                </c:pt>
                <c:pt idx="561">
                  <c:v>1.3215065002441399E-2</c:v>
                </c:pt>
                <c:pt idx="562">
                  <c:v>1.30667686462403E-2</c:v>
                </c:pt>
                <c:pt idx="563">
                  <c:v>1.3205528259277399E-2</c:v>
                </c:pt>
                <c:pt idx="564">
                  <c:v>1.32956504821778E-2</c:v>
                </c:pt>
                <c:pt idx="565">
                  <c:v>1.30176544189453E-2</c:v>
                </c:pt>
                <c:pt idx="566">
                  <c:v>1.29609107971192E-2</c:v>
                </c:pt>
                <c:pt idx="567">
                  <c:v>1.29451751708985E-2</c:v>
                </c:pt>
                <c:pt idx="568">
                  <c:v>1.31149291992188E-2</c:v>
                </c:pt>
                <c:pt idx="569">
                  <c:v>1.3230800628662101E-2</c:v>
                </c:pt>
                <c:pt idx="570">
                  <c:v>1.3232707977294899E-2</c:v>
                </c:pt>
                <c:pt idx="571">
                  <c:v>1.2990951538086E-2</c:v>
                </c:pt>
                <c:pt idx="572">
                  <c:v>1.2805461883544899E-2</c:v>
                </c:pt>
                <c:pt idx="573">
                  <c:v>1.27363204956055E-2</c:v>
                </c:pt>
                <c:pt idx="574">
                  <c:v>1.27320289611817E-2</c:v>
                </c:pt>
                <c:pt idx="575">
                  <c:v>1.28412246704102E-2</c:v>
                </c:pt>
                <c:pt idx="576">
                  <c:v>1.2663364410400399E-2</c:v>
                </c:pt>
                <c:pt idx="577">
                  <c:v>1.2521266937255899E-2</c:v>
                </c:pt>
                <c:pt idx="578">
                  <c:v>1.2557029724121101E-2</c:v>
                </c:pt>
                <c:pt idx="579">
                  <c:v>1.2789249420166E-2</c:v>
                </c:pt>
                <c:pt idx="580">
                  <c:v>1.26690864562988E-2</c:v>
                </c:pt>
                <c:pt idx="581">
                  <c:v>1.2503623962402399E-2</c:v>
                </c:pt>
                <c:pt idx="582">
                  <c:v>1.24106407165528E-2</c:v>
                </c:pt>
                <c:pt idx="583">
                  <c:v>1.2356281280517601E-2</c:v>
                </c:pt>
                <c:pt idx="584">
                  <c:v>1.2385368347168E-2</c:v>
                </c:pt>
                <c:pt idx="585">
                  <c:v>1.23682022094727E-2</c:v>
                </c:pt>
                <c:pt idx="586">
                  <c:v>1.2275218963623101E-2</c:v>
                </c:pt>
                <c:pt idx="587">
                  <c:v>1.2397289276123101E-2</c:v>
                </c:pt>
                <c:pt idx="588">
                  <c:v>1.22637748718262E-2</c:v>
                </c:pt>
                <c:pt idx="589">
                  <c:v>1.2391567230224601E-2</c:v>
                </c:pt>
                <c:pt idx="590">
                  <c:v>1.25093460083008E-2</c:v>
                </c:pt>
                <c:pt idx="591">
                  <c:v>1.2418270111084E-2</c:v>
                </c:pt>
                <c:pt idx="592">
                  <c:v>1.2369155883789101E-2</c:v>
                </c:pt>
                <c:pt idx="593">
                  <c:v>1.2331485748291E-2</c:v>
                </c:pt>
                <c:pt idx="594">
                  <c:v>1.23443603515625E-2</c:v>
                </c:pt>
                <c:pt idx="595">
                  <c:v>1.2254238128662101E-2</c:v>
                </c:pt>
                <c:pt idx="596">
                  <c:v>1.23157501220703E-2</c:v>
                </c:pt>
                <c:pt idx="597">
                  <c:v>1.2236118316650399E-2</c:v>
                </c:pt>
                <c:pt idx="598">
                  <c:v>1.22332572937012E-2</c:v>
                </c:pt>
                <c:pt idx="599">
                  <c:v>1.21808052062988E-2</c:v>
                </c:pt>
                <c:pt idx="600">
                  <c:v>1.2302398681640601E-2</c:v>
                </c:pt>
                <c:pt idx="601">
                  <c:v>1.21612548828125E-2</c:v>
                </c:pt>
                <c:pt idx="602">
                  <c:v>1.2264251708984399E-2</c:v>
                </c:pt>
                <c:pt idx="603">
                  <c:v>1.2248992919921899E-2</c:v>
                </c:pt>
                <c:pt idx="604">
                  <c:v>1.2199878692627E-2</c:v>
                </c:pt>
                <c:pt idx="605">
                  <c:v>1.2134552001953101E-2</c:v>
                </c:pt>
                <c:pt idx="606">
                  <c:v>1.21150016784668E-2</c:v>
                </c:pt>
                <c:pt idx="607">
                  <c:v>1.2126922607421899E-2</c:v>
                </c:pt>
                <c:pt idx="608">
                  <c:v>1.2103557586669899E-2</c:v>
                </c:pt>
                <c:pt idx="609">
                  <c:v>1.21288299560547E-2</c:v>
                </c:pt>
                <c:pt idx="610">
                  <c:v>1.20019912719727E-2</c:v>
                </c:pt>
                <c:pt idx="611">
                  <c:v>1.19996070861817E-2</c:v>
                </c:pt>
                <c:pt idx="612">
                  <c:v>1.1995792388916E-2</c:v>
                </c:pt>
                <c:pt idx="613">
                  <c:v>1.1927604675293E-2</c:v>
                </c:pt>
                <c:pt idx="614">
                  <c:v>1.1863231658935601E-2</c:v>
                </c:pt>
                <c:pt idx="615">
                  <c:v>1.17192268371582E-2</c:v>
                </c:pt>
                <c:pt idx="616">
                  <c:v>1.1717319488525399E-2</c:v>
                </c:pt>
                <c:pt idx="617">
                  <c:v>1.1684417724609399E-2</c:v>
                </c:pt>
                <c:pt idx="618">
                  <c:v>1.1686801910400399E-2</c:v>
                </c:pt>
                <c:pt idx="619">
                  <c:v>1.17449760437012E-2</c:v>
                </c:pt>
                <c:pt idx="620">
                  <c:v>1.1711597442627E-2</c:v>
                </c:pt>
                <c:pt idx="621">
                  <c:v>1.17673873901367E-2</c:v>
                </c:pt>
                <c:pt idx="622">
                  <c:v>1.16548538208008E-2</c:v>
                </c:pt>
                <c:pt idx="623">
                  <c:v>1.17168426513672E-2</c:v>
                </c:pt>
                <c:pt idx="624">
                  <c:v>1.15866661071778E-2</c:v>
                </c:pt>
                <c:pt idx="625">
                  <c:v>1.15995407104492E-2</c:v>
                </c:pt>
                <c:pt idx="626">
                  <c:v>1.1549949645996101E-2</c:v>
                </c:pt>
                <c:pt idx="627">
                  <c:v>1.14164352416992E-2</c:v>
                </c:pt>
                <c:pt idx="628">
                  <c:v>1.14493370056153E-2</c:v>
                </c:pt>
                <c:pt idx="629">
                  <c:v>1.13635063171387E-2</c:v>
                </c:pt>
                <c:pt idx="630">
                  <c:v>1.1493206024169899E-2</c:v>
                </c:pt>
                <c:pt idx="631">
                  <c:v>1.15203857421875E-2</c:v>
                </c:pt>
                <c:pt idx="632">
                  <c:v>1.1468887329101601E-2</c:v>
                </c:pt>
                <c:pt idx="633">
                  <c:v>1.14026069641113E-2</c:v>
                </c:pt>
                <c:pt idx="634">
                  <c:v>1.1338233947753899E-2</c:v>
                </c:pt>
                <c:pt idx="635">
                  <c:v>1.12848281860352E-2</c:v>
                </c:pt>
                <c:pt idx="636">
                  <c:v>1.12509727478028E-2</c:v>
                </c:pt>
                <c:pt idx="637">
                  <c:v>1.1404037475586E-2</c:v>
                </c:pt>
                <c:pt idx="638">
                  <c:v>1.14998817443848E-2</c:v>
                </c:pt>
                <c:pt idx="639">
                  <c:v>1.14855766296387E-2</c:v>
                </c:pt>
                <c:pt idx="640">
                  <c:v>1.13306045532227E-2</c:v>
                </c:pt>
                <c:pt idx="641">
                  <c:v>1.11522674560547E-2</c:v>
                </c:pt>
                <c:pt idx="642">
                  <c:v>1.12061500549317E-2</c:v>
                </c:pt>
                <c:pt idx="643">
                  <c:v>1.1186122894287101E-2</c:v>
                </c:pt>
                <c:pt idx="644">
                  <c:v>1.12872123718262E-2</c:v>
                </c:pt>
                <c:pt idx="645">
                  <c:v>1.1292934417724601E-2</c:v>
                </c:pt>
                <c:pt idx="646">
                  <c:v>1.1231899261474601E-2</c:v>
                </c:pt>
                <c:pt idx="647">
                  <c:v>1.1229038238525399E-2</c:v>
                </c:pt>
                <c:pt idx="648">
                  <c:v>1.11417770385742E-2</c:v>
                </c:pt>
                <c:pt idx="649">
                  <c:v>1.11722946166992E-2</c:v>
                </c:pt>
                <c:pt idx="650">
                  <c:v>1.12714767456055E-2</c:v>
                </c:pt>
                <c:pt idx="651">
                  <c:v>1.1285781860351601E-2</c:v>
                </c:pt>
                <c:pt idx="652">
                  <c:v>1.11255645751953E-2</c:v>
                </c:pt>
                <c:pt idx="653">
                  <c:v>1.1049747467041E-2</c:v>
                </c:pt>
                <c:pt idx="654">
                  <c:v>1.1026382446289101E-2</c:v>
                </c:pt>
                <c:pt idx="655">
                  <c:v>1.1065959930419899E-2</c:v>
                </c:pt>
                <c:pt idx="656">
                  <c:v>1.11541748046875E-2</c:v>
                </c:pt>
                <c:pt idx="657">
                  <c:v>1.1157512664794899E-2</c:v>
                </c:pt>
                <c:pt idx="658">
                  <c:v>1.10836029052735E-2</c:v>
                </c:pt>
                <c:pt idx="659">
                  <c:v>1.1066436767578101E-2</c:v>
                </c:pt>
                <c:pt idx="660">
                  <c:v>1.1064052581787101E-2</c:v>
                </c:pt>
                <c:pt idx="661">
                  <c:v>1.1153221130371101E-2</c:v>
                </c:pt>
                <c:pt idx="662">
                  <c:v>1.1222362518310601E-2</c:v>
                </c:pt>
                <c:pt idx="663">
                  <c:v>1.12323760986328E-2</c:v>
                </c:pt>
                <c:pt idx="664">
                  <c:v>1.1378288269043E-2</c:v>
                </c:pt>
                <c:pt idx="665">
                  <c:v>1.14693641662598E-2</c:v>
                </c:pt>
                <c:pt idx="666">
                  <c:v>1.1300563812255899E-2</c:v>
                </c:pt>
                <c:pt idx="667">
                  <c:v>1.11994743347168E-2</c:v>
                </c:pt>
                <c:pt idx="668">
                  <c:v>1.1140346527099601E-2</c:v>
                </c:pt>
                <c:pt idx="669">
                  <c:v>1.13000869750977E-2</c:v>
                </c:pt>
                <c:pt idx="670">
                  <c:v>1.13778114318848E-2</c:v>
                </c:pt>
                <c:pt idx="671">
                  <c:v>1.12848281860352E-2</c:v>
                </c:pt>
                <c:pt idx="672">
                  <c:v>1.1262416839599601E-2</c:v>
                </c:pt>
                <c:pt idx="673">
                  <c:v>1.12733840942383E-2</c:v>
                </c:pt>
                <c:pt idx="674">
                  <c:v>1.1274814605712899E-2</c:v>
                </c:pt>
                <c:pt idx="675">
                  <c:v>1.1344432830810601E-2</c:v>
                </c:pt>
                <c:pt idx="676">
                  <c:v>1.14011764526367E-2</c:v>
                </c:pt>
                <c:pt idx="677">
                  <c:v>1.1350154876709E-2</c:v>
                </c:pt>
                <c:pt idx="678">
                  <c:v>1.1373519897461E-2</c:v>
                </c:pt>
                <c:pt idx="679">
                  <c:v>1.1476993560791E-2</c:v>
                </c:pt>
                <c:pt idx="680">
                  <c:v>1.13649368286133E-2</c:v>
                </c:pt>
                <c:pt idx="681">
                  <c:v>1.1295318603515601E-2</c:v>
                </c:pt>
                <c:pt idx="682">
                  <c:v>1.1295318603515601E-2</c:v>
                </c:pt>
                <c:pt idx="683">
                  <c:v>1.12428665161133E-2</c:v>
                </c:pt>
                <c:pt idx="684">
                  <c:v>1.12781524658203E-2</c:v>
                </c:pt>
                <c:pt idx="685">
                  <c:v>1.12452507019043E-2</c:v>
                </c:pt>
                <c:pt idx="686">
                  <c:v>1.13611221313477E-2</c:v>
                </c:pt>
                <c:pt idx="687">
                  <c:v>1.1305809020996101E-2</c:v>
                </c:pt>
                <c:pt idx="688">
                  <c:v>1.12462043762207E-2</c:v>
                </c:pt>
                <c:pt idx="689">
                  <c:v>1.14216804504395E-2</c:v>
                </c:pt>
                <c:pt idx="690">
                  <c:v>1.13859176635742E-2</c:v>
                </c:pt>
                <c:pt idx="691">
                  <c:v>1.12743377685547E-2</c:v>
                </c:pt>
                <c:pt idx="692">
                  <c:v>1.1343002319336E-2</c:v>
                </c:pt>
                <c:pt idx="693">
                  <c:v>1.12967491149903E-2</c:v>
                </c:pt>
                <c:pt idx="694">
                  <c:v>1.1228084564209E-2</c:v>
                </c:pt>
                <c:pt idx="695">
                  <c:v>1.1211872100830101E-2</c:v>
                </c:pt>
                <c:pt idx="696">
                  <c:v>1.1272430419921899E-2</c:v>
                </c:pt>
                <c:pt idx="697">
                  <c:v>1.1280059814453101E-2</c:v>
                </c:pt>
                <c:pt idx="698">
                  <c:v>1.13587379455567E-2</c:v>
                </c:pt>
                <c:pt idx="699">
                  <c:v>1.1396884918212899E-2</c:v>
                </c:pt>
                <c:pt idx="700">
                  <c:v>1.13849639892578E-2</c:v>
                </c:pt>
                <c:pt idx="701">
                  <c:v>1.1233806610107399E-2</c:v>
                </c:pt>
                <c:pt idx="702">
                  <c:v>1.11470222473145E-2</c:v>
                </c:pt>
                <c:pt idx="703">
                  <c:v>1.1089324951171899E-2</c:v>
                </c:pt>
                <c:pt idx="704">
                  <c:v>1.0931968688964899E-2</c:v>
                </c:pt>
                <c:pt idx="705">
                  <c:v>1.08928680419922E-2</c:v>
                </c:pt>
                <c:pt idx="706">
                  <c:v>1.0885238647461E-2</c:v>
                </c:pt>
                <c:pt idx="707">
                  <c:v>1.08227729797363E-2</c:v>
                </c:pt>
                <c:pt idx="708">
                  <c:v>1.06148719787598E-2</c:v>
                </c:pt>
                <c:pt idx="709">
                  <c:v>1.0584831237793E-2</c:v>
                </c:pt>
                <c:pt idx="710">
                  <c:v>1.03588104248047E-2</c:v>
                </c:pt>
                <c:pt idx="711">
                  <c:v>1.04022026062012E-2</c:v>
                </c:pt>
                <c:pt idx="712">
                  <c:v>1.0277271270752E-2</c:v>
                </c:pt>
                <c:pt idx="713">
                  <c:v>1.0319709777832101E-2</c:v>
                </c:pt>
                <c:pt idx="714">
                  <c:v>1.02338790893555E-2</c:v>
                </c:pt>
                <c:pt idx="715">
                  <c:v>1.0337352752685601E-2</c:v>
                </c:pt>
                <c:pt idx="716">
                  <c:v>1.00817680358887E-2</c:v>
                </c:pt>
                <c:pt idx="717">
                  <c:v>1.0126113891601601E-2</c:v>
                </c:pt>
                <c:pt idx="718">
                  <c:v>1.00736618041992E-2</c:v>
                </c:pt>
                <c:pt idx="719">
                  <c:v>1.01556777954102E-2</c:v>
                </c:pt>
                <c:pt idx="720">
                  <c:v>1.02362632751465E-2</c:v>
                </c:pt>
                <c:pt idx="721">
                  <c:v>1.0404109954834E-2</c:v>
                </c:pt>
                <c:pt idx="722">
                  <c:v>1.03540420532227E-2</c:v>
                </c:pt>
                <c:pt idx="723">
                  <c:v>1.0554313659668E-2</c:v>
                </c:pt>
                <c:pt idx="724">
                  <c:v>1.07240676879883E-2</c:v>
                </c:pt>
                <c:pt idx="725">
                  <c:v>1.0833740234375E-2</c:v>
                </c:pt>
                <c:pt idx="726">
                  <c:v>1.0858535766601601E-2</c:v>
                </c:pt>
                <c:pt idx="727">
                  <c:v>1.09734535217285E-2</c:v>
                </c:pt>
                <c:pt idx="728">
                  <c:v>1.1038780212402399E-2</c:v>
                </c:pt>
                <c:pt idx="729">
                  <c:v>1.09682083129883E-2</c:v>
                </c:pt>
                <c:pt idx="730">
                  <c:v>1.1058807373046899E-2</c:v>
                </c:pt>
                <c:pt idx="731">
                  <c:v>1.09515190124512E-2</c:v>
                </c:pt>
                <c:pt idx="732">
                  <c:v>1.0934352874755899E-2</c:v>
                </c:pt>
                <c:pt idx="733">
                  <c:v>1.0982990264892601E-2</c:v>
                </c:pt>
                <c:pt idx="734">
                  <c:v>1.1005401611328101E-2</c:v>
                </c:pt>
                <c:pt idx="735">
                  <c:v>1.0977745056152399E-2</c:v>
                </c:pt>
                <c:pt idx="736">
                  <c:v>1.09314918518067E-2</c:v>
                </c:pt>
                <c:pt idx="737">
                  <c:v>1.10034942626953E-2</c:v>
                </c:pt>
                <c:pt idx="738">
                  <c:v>1.1056900024414101E-2</c:v>
                </c:pt>
                <c:pt idx="739">
                  <c:v>1.0958194732666E-2</c:v>
                </c:pt>
                <c:pt idx="740">
                  <c:v>1.0989665985107399E-2</c:v>
                </c:pt>
                <c:pt idx="741">
                  <c:v>1.08766555786133E-2</c:v>
                </c:pt>
                <c:pt idx="742">
                  <c:v>1.0950088500976601E-2</c:v>
                </c:pt>
                <c:pt idx="743">
                  <c:v>1.0943889617919899E-2</c:v>
                </c:pt>
                <c:pt idx="744">
                  <c:v>1.1014461517334E-2</c:v>
                </c:pt>
                <c:pt idx="745">
                  <c:v>1.10225677490235E-2</c:v>
                </c:pt>
                <c:pt idx="746">
                  <c:v>1.1051177978515601E-2</c:v>
                </c:pt>
                <c:pt idx="747">
                  <c:v>1.09553337097168E-2</c:v>
                </c:pt>
                <c:pt idx="748">
                  <c:v>1.1078834533691399E-2</c:v>
                </c:pt>
                <c:pt idx="749">
                  <c:v>1.080322265625E-2</c:v>
                </c:pt>
                <c:pt idx="750">
                  <c:v>1.07502937316895E-2</c:v>
                </c:pt>
                <c:pt idx="751">
                  <c:v>1.08790397644043E-2</c:v>
                </c:pt>
                <c:pt idx="752">
                  <c:v>1.0941505432128899E-2</c:v>
                </c:pt>
                <c:pt idx="753">
                  <c:v>1.10225677490235E-2</c:v>
                </c:pt>
                <c:pt idx="754">
                  <c:v>1.0956764221191399E-2</c:v>
                </c:pt>
                <c:pt idx="755">
                  <c:v>1.0939598083496101E-2</c:v>
                </c:pt>
                <c:pt idx="756">
                  <c:v>1.1005401611328101E-2</c:v>
                </c:pt>
                <c:pt idx="757">
                  <c:v>1.0934829711914101E-2</c:v>
                </c:pt>
                <c:pt idx="758">
                  <c:v>1.08942985534668E-2</c:v>
                </c:pt>
                <c:pt idx="759">
                  <c:v>1.07812881469727E-2</c:v>
                </c:pt>
                <c:pt idx="760">
                  <c:v>1.08089447021485E-2</c:v>
                </c:pt>
                <c:pt idx="761">
                  <c:v>1.08976364135742E-2</c:v>
                </c:pt>
                <c:pt idx="762">
                  <c:v>1.07016563415528E-2</c:v>
                </c:pt>
                <c:pt idx="763">
                  <c:v>1.10888481140137E-2</c:v>
                </c:pt>
                <c:pt idx="764">
                  <c:v>1.1010646820068399E-2</c:v>
                </c:pt>
                <c:pt idx="765">
                  <c:v>1.09009742736817E-2</c:v>
                </c:pt>
                <c:pt idx="766">
                  <c:v>1.0948657989502E-2</c:v>
                </c:pt>
                <c:pt idx="767">
                  <c:v>1.1065959930419899E-2</c:v>
                </c:pt>
                <c:pt idx="768">
                  <c:v>1.0991096496582101E-2</c:v>
                </c:pt>
                <c:pt idx="769">
                  <c:v>1.1008262634277399E-2</c:v>
                </c:pt>
                <c:pt idx="770">
                  <c:v>1.12276077270508E-2</c:v>
                </c:pt>
                <c:pt idx="771">
                  <c:v>1.0895729064941399E-2</c:v>
                </c:pt>
                <c:pt idx="772">
                  <c:v>1.11746788024903E-2</c:v>
                </c:pt>
                <c:pt idx="773">
                  <c:v>1.10583305358887E-2</c:v>
                </c:pt>
                <c:pt idx="774">
                  <c:v>1.0991096496582101E-2</c:v>
                </c:pt>
                <c:pt idx="775">
                  <c:v>1.11336708068848E-2</c:v>
                </c:pt>
                <c:pt idx="776">
                  <c:v>1.1216640472412101E-2</c:v>
                </c:pt>
                <c:pt idx="777">
                  <c:v>1.10702514648438E-2</c:v>
                </c:pt>
                <c:pt idx="778">
                  <c:v>1.1232852935791E-2</c:v>
                </c:pt>
                <c:pt idx="779">
                  <c:v>1.14350318908692E-2</c:v>
                </c:pt>
                <c:pt idx="780">
                  <c:v>1.1460304260253899E-2</c:v>
                </c:pt>
                <c:pt idx="781">
                  <c:v>1.13344192504883E-2</c:v>
                </c:pt>
                <c:pt idx="782">
                  <c:v>1.14717483520508E-2</c:v>
                </c:pt>
                <c:pt idx="783">
                  <c:v>1.14803314208985E-2</c:v>
                </c:pt>
                <c:pt idx="784">
                  <c:v>1.1585235595703101E-2</c:v>
                </c:pt>
                <c:pt idx="785">
                  <c:v>1.12667083740235E-2</c:v>
                </c:pt>
                <c:pt idx="786">
                  <c:v>1.1643886566162101E-2</c:v>
                </c:pt>
                <c:pt idx="787">
                  <c:v>1.1557579040527399E-2</c:v>
                </c:pt>
                <c:pt idx="788">
                  <c:v>1.17030143737793E-2</c:v>
                </c:pt>
                <c:pt idx="789">
                  <c:v>1.17053985595703E-2</c:v>
                </c:pt>
                <c:pt idx="790">
                  <c:v>1.18775367736817E-2</c:v>
                </c:pt>
                <c:pt idx="791">
                  <c:v>1.17926597595215E-2</c:v>
                </c:pt>
                <c:pt idx="792">
                  <c:v>1.18885040283203E-2</c:v>
                </c:pt>
                <c:pt idx="793">
                  <c:v>1.1911392211914101E-2</c:v>
                </c:pt>
                <c:pt idx="794">
                  <c:v>1.17616653442383E-2</c:v>
                </c:pt>
                <c:pt idx="795">
                  <c:v>1.19233131408692E-2</c:v>
                </c:pt>
                <c:pt idx="796">
                  <c:v>1.1844635009765601E-2</c:v>
                </c:pt>
                <c:pt idx="797">
                  <c:v>1.19118690490723E-2</c:v>
                </c:pt>
                <c:pt idx="798">
                  <c:v>1.17058753967285E-2</c:v>
                </c:pt>
                <c:pt idx="799">
                  <c:v>1.17979049682617E-2</c:v>
                </c:pt>
                <c:pt idx="800">
                  <c:v>1.1871337890625E-2</c:v>
                </c:pt>
                <c:pt idx="801">
                  <c:v>1.18584632873535E-2</c:v>
                </c:pt>
                <c:pt idx="802">
                  <c:v>1.1720180511474601E-2</c:v>
                </c:pt>
                <c:pt idx="803">
                  <c:v>1.16100311279297E-2</c:v>
                </c:pt>
                <c:pt idx="804">
                  <c:v>1.1935710906982399E-2</c:v>
                </c:pt>
                <c:pt idx="805">
                  <c:v>1.1564731597900399E-2</c:v>
                </c:pt>
                <c:pt idx="806">
                  <c:v>1.18002891540528E-2</c:v>
                </c:pt>
                <c:pt idx="807">
                  <c:v>1.1555671691894601E-2</c:v>
                </c:pt>
                <c:pt idx="808">
                  <c:v>1.1627197265625E-2</c:v>
                </c:pt>
                <c:pt idx="809">
                  <c:v>1.15180015563965E-2</c:v>
                </c:pt>
                <c:pt idx="810">
                  <c:v>1.1430263519287101E-2</c:v>
                </c:pt>
                <c:pt idx="811">
                  <c:v>1.1471271514892601E-2</c:v>
                </c:pt>
                <c:pt idx="812">
                  <c:v>1.1499404907226601E-2</c:v>
                </c:pt>
                <c:pt idx="813">
                  <c:v>1.1359214782714899E-2</c:v>
                </c:pt>
                <c:pt idx="814">
                  <c:v>1.1374473571777399E-2</c:v>
                </c:pt>
                <c:pt idx="815">
                  <c:v>1.09152793884278E-2</c:v>
                </c:pt>
                <c:pt idx="816">
                  <c:v>1.09968185424805E-2</c:v>
                </c:pt>
                <c:pt idx="817">
                  <c:v>1.0756492614746101E-2</c:v>
                </c:pt>
                <c:pt idx="818">
                  <c:v>1.0537624359130899E-2</c:v>
                </c:pt>
                <c:pt idx="819">
                  <c:v>1.02057456970215E-2</c:v>
                </c:pt>
                <c:pt idx="820">
                  <c:v>1.04060173034668E-2</c:v>
                </c:pt>
                <c:pt idx="821">
                  <c:v>1.0223388671875E-2</c:v>
                </c:pt>
                <c:pt idx="822">
                  <c:v>9.9086761474609392E-3</c:v>
                </c:pt>
                <c:pt idx="823">
                  <c:v>9.9906921386718802E-3</c:v>
                </c:pt>
                <c:pt idx="824">
                  <c:v>9.9329948425293003E-3</c:v>
                </c:pt>
                <c:pt idx="825">
                  <c:v>9.3827247619628906E-3</c:v>
                </c:pt>
                <c:pt idx="826">
                  <c:v>1.03144645690918E-2</c:v>
                </c:pt>
                <c:pt idx="827">
                  <c:v>9.1648101806640608E-3</c:v>
                </c:pt>
                <c:pt idx="828">
                  <c:v>9.3622207641601597E-3</c:v>
                </c:pt>
                <c:pt idx="829">
                  <c:v>9.3994140625E-3</c:v>
                </c:pt>
                <c:pt idx="830">
                  <c:v>9.5334053039550799E-3</c:v>
                </c:pt>
                <c:pt idx="831">
                  <c:v>8.9120864868164097E-3</c:v>
                </c:pt>
                <c:pt idx="832">
                  <c:v>9.2949867248535208E-3</c:v>
                </c:pt>
                <c:pt idx="833">
                  <c:v>8.8157653808593802E-3</c:v>
                </c:pt>
                <c:pt idx="834">
                  <c:v>8.8663101196289097E-3</c:v>
                </c:pt>
                <c:pt idx="835">
                  <c:v>8.7537765502929705E-3</c:v>
                </c:pt>
                <c:pt idx="836">
                  <c:v>8.5840225219726597E-3</c:v>
                </c:pt>
                <c:pt idx="837">
                  <c:v>8.3479881286621094E-3</c:v>
                </c:pt>
                <c:pt idx="838">
                  <c:v>8.2130432128906302E-3</c:v>
                </c:pt>
                <c:pt idx="839">
                  <c:v>7.7557563781738299E-3</c:v>
                </c:pt>
                <c:pt idx="840">
                  <c:v>8.0652236938476597E-3</c:v>
                </c:pt>
                <c:pt idx="841">
                  <c:v>7.9894065856933594E-3</c:v>
                </c:pt>
                <c:pt idx="842">
                  <c:v>7.720947265625E-3</c:v>
                </c:pt>
                <c:pt idx="843">
                  <c:v>7.5130462646484401E-3</c:v>
                </c:pt>
                <c:pt idx="844">
                  <c:v>7.3838233947753898E-3</c:v>
                </c:pt>
                <c:pt idx="845">
                  <c:v>8.21685791015625E-3</c:v>
                </c:pt>
                <c:pt idx="846">
                  <c:v>7.2956085205078203E-3</c:v>
                </c:pt>
                <c:pt idx="847">
                  <c:v>7.2565078735351597E-3</c:v>
                </c:pt>
                <c:pt idx="848">
                  <c:v>6.6065788269043003E-3</c:v>
                </c:pt>
                <c:pt idx="849">
                  <c:v>7.0343017578125E-3</c:v>
                </c:pt>
                <c:pt idx="850">
                  <c:v>6.8097114562988299E-3</c:v>
                </c:pt>
                <c:pt idx="851">
                  <c:v>6.9313049316406302E-3</c:v>
                </c:pt>
                <c:pt idx="852">
                  <c:v>6.72149658203125E-3</c:v>
                </c:pt>
                <c:pt idx="853">
                  <c:v>6.9246292114257804E-3</c:v>
                </c:pt>
                <c:pt idx="854">
                  <c:v>5.9294700622558602E-3</c:v>
                </c:pt>
                <c:pt idx="855">
                  <c:v>5.6185722351074201E-3</c:v>
                </c:pt>
                <c:pt idx="856">
                  <c:v>6.2212944030761701E-3</c:v>
                </c:pt>
                <c:pt idx="857">
                  <c:v>5.6304931640625E-3</c:v>
                </c:pt>
                <c:pt idx="858">
                  <c:v>7.2245597839355503E-3</c:v>
                </c:pt>
                <c:pt idx="859">
                  <c:v>5.7530403137207101E-3</c:v>
                </c:pt>
                <c:pt idx="860">
                  <c:v>5.6347846984863299E-3</c:v>
                </c:pt>
                <c:pt idx="861">
                  <c:v>4.9448013305664097E-3</c:v>
                </c:pt>
                <c:pt idx="862">
                  <c:v>5.4163932800293003E-3</c:v>
                </c:pt>
                <c:pt idx="863">
                  <c:v>5.0115585327148498E-3</c:v>
                </c:pt>
                <c:pt idx="864">
                  <c:v>4.4989585876464896E-3</c:v>
                </c:pt>
                <c:pt idx="865">
                  <c:v>5.5155754089355503E-3</c:v>
                </c:pt>
                <c:pt idx="866">
                  <c:v>3.7722587585449201E-3</c:v>
                </c:pt>
                <c:pt idx="867">
                  <c:v>5.2928924560546901E-3</c:v>
                </c:pt>
                <c:pt idx="868">
                  <c:v>3.2544136047363299E-3</c:v>
                </c:pt>
                <c:pt idx="869">
                  <c:v>3.4599304199218802E-3</c:v>
                </c:pt>
                <c:pt idx="870">
                  <c:v>3.38506698608399E-3</c:v>
                </c:pt>
                <c:pt idx="871">
                  <c:v>3.2339096069335998E-3</c:v>
                </c:pt>
                <c:pt idx="872">
                  <c:v>1.9950866699218802E-3</c:v>
                </c:pt>
                <c:pt idx="873">
                  <c:v>3.68738174438477E-3</c:v>
                </c:pt>
                <c:pt idx="874">
                  <c:v>2.01940536499024E-3</c:v>
                </c:pt>
                <c:pt idx="875">
                  <c:v>2.6392936706542999E-3</c:v>
                </c:pt>
                <c:pt idx="876">
                  <c:v>3.7779808044433598E-3</c:v>
                </c:pt>
                <c:pt idx="877">
                  <c:v>3.5743713378906302E-3</c:v>
                </c:pt>
                <c:pt idx="878">
                  <c:v>3.7841796875E-3</c:v>
                </c:pt>
                <c:pt idx="879">
                  <c:v>4.4293403625488299E-3</c:v>
                </c:pt>
                <c:pt idx="880">
                  <c:v>3.6668777465820299E-3</c:v>
                </c:pt>
                <c:pt idx="881">
                  <c:v>3.4456253051757799E-3</c:v>
                </c:pt>
                <c:pt idx="882">
                  <c:v>5.2518844604492196E-3</c:v>
                </c:pt>
                <c:pt idx="883">
                  <c:v>4.0898323059082101E-3</c:v>
                </c:pt>
                <c:pt idx="884">
                  <c:v>4.3087005615234401E-3</c:v>
                </c:pt>
                <c:pt idx="885">
                  <c:v>2.80237197875977E-3</c:v>
                </c:pt>
                <c:pt idx="886">
                  <c:v>4.8761367797851597E-3</c:v>
                </c:pt>
                <c:pt idx="887">
                  <c:v>3.7117004394531302E-3</c:v>
                </c:pt>
                <c:pt idx="888">
                  <c:v>4.6906471252441398E-3</c:v>
                </c:pt>
                <c:pt idx="889">
                  <c:v>5.7425498962402396E-3</c:v>
                </c:pt>
                <c:pt idx="890">
                  <c:v>5.4254531860351597E-3</c:v>
                </c:pt>
                <c:pt idx="891">
                  <c:v>5.2828788757324201E-3</c:v>
                </c:pt>
                <c:pt idx="892">
                  <c:v>3.44610214233399E-3</c:v>
                </c:pt>
                <c:pt idx="893">
                  <c:v>6.3233375549316398E-3</c:v>
                </c:pt>
                <c:pt idx="894">
                  <c:v>4.8656463623046901E-3</c:v>
                </c:pt>
                <c:pt idx="895">
                  <c:v>4.45556640625E-3</c:v>
                </c:pt>
                <c:pt idx="896">
                  <c:v>4.3096542358398498E-3</c:v>
                </c:pt>
                <c:pt idx="897">
                  <c:v>2.5849342346191402E-3</c:v>
                </c:pt>
                <c:pt idx="898">
                  <c:v>5.1255226135253898E-3</c:v>
                </c:pt>
                <c:pt idx="899">
                  <c:v>1.6632080078125E-3</c:v>
                </c:pt>
                <c:pt idx="900">
                  <c:v>4.4593811035156302E-3</c:v>
                </c:pt>
                <c:pt idx="901">
                  <c:v>2.1328926086425799E-3</c:v>
                </c:pt>
                <c:pt idx="902">
                  <c:v>2.2087097167968802E-3</c:v>
                </c:pt>
                <c:pt idx="903">
                  <c:v>2.0456314086914102E-3</c:v>
                </c:pt>
                <c:pt idx="904">
                  <c:v>3.31640243530274E-3</c:v>
                </c:pt>
                <c:pt idx="905">
                  <c:v>8.2159042358398503E-4</c:v>
                </c:pt>
                <c:pt idx="906">
                  <c:v>5.11407852172852E-3</c:v>
                </c:pt>
                <c:pt idx="907">
                  <c:v>2.42710113525391E-4</c:v>
                </c:pt>
                <c:pt idx="908">
                  <c:v>7.1635246276855503E-3</c:v>
                </c:pt>
                <c:pt idx="909">
                  <c:v>-2.0480155944824201E-3</c:v>
                </c:pt>
                <c:pt idx="910">
                  <c:v>1.4867782592773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8F65-484B-8596-D1A9F717C7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98753272"/>
        <c:axId val="-1999047960"/>
      </c:scatterChart>
      <c:valAx>
        <c:axId val="-1998753272"/>
        <c:scaling>
          <c:orientation val="minMax"/>
          <c:max val="340"/>
          <c:min val="28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99047960"/>
        <c:crosses val="autoZero"/>
        <c:crossBetween val="midCat"/>
      </c:valAx>
      <c:valAx>
        <c:axId val="-1999047960"/>
        <c:scaling>
          <c:orientation val="minMax"/>
          <c:max val="2"/>
          <c:min val="0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987532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Just AMG</c:v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'!$B$2:$B$912</c:f>
              <c:numCache>
                <c:formatCode>General</c:formatCode>
                <c:ptCount val="911"/>
                <c:pt idx="0">
                  <c:v>-0.77697134017944403</c:v>
                </c:pt>
                <c:pt idx="1">
                  <c:v>-8.1035614013671903E-2</c:v>
                </c:pt>
                <c:pt idx="2">
                  <c:v>0.39292144775390597</c:v>
                </c:pt>
                <c:pt idx="3">
                  <c:v>-0.42251396179199202</c:v>
                </c:pt>
                <c:pt idx="4">
                  <c:v>-0.105291843414307</c:v>
                </c:pt>
                <c:pt idx="5">
                  <c:v>0.205245971679688</c:v>
                </c:pt>
                <c:pt idx="6">
                  <c:v>-0.54759454727172896</c:v>
                </c:pt>
                <c:pt idx="7">
                  <c:v>-0.25745010375976601</c:v>
                </c:pt>
                <c:pt idx="8">
                  <c:v>-0.156890869140625</c:v>
                </c:pt>
                <c:pt idx="9">
                  <c:v>-0.10890769958496101</c:v>
                </c:pt>
                <c:pt idx="10">
                  <c:v>-0.21234512329101601</c:v>
                </c:pt>
                <c:pt idx="11">
                  <c:v>0.59084510803222701</c:v>
                </c:pt>
                <c:pt idx="12">
                  <c:v>0.41198062896728499</c:v>
                </c:pt>
                <c:pt idx="13">
                  <c:v>-0.96360015869140603</c:v>
                </c:pt>
                <c:pt idx="14">
                  <c:v>-0.35984134674072299</c:v>
                </c:pt>
                <c:pt idx="15">
                  <c:v>0.46752691268920898</c:v>
                </c:pt>
                <c:pt idx="16">
                  <c:v>-0.27654361724853499</c:v>
                </c:pt>
                <c:pt idx="17">
                  <c:v>-0.74648571014404297</c:v>
                </c:pt>
                <c:pt idx="18">
                  <c:v>-0.21671247482299799</c:v>
                </c:pt>
                <c:pt idx="19">
                  <c:v>-0.16457462310790999</c:v>
                </c:pt>
                <c:pt idx="20">
                  <c:v>-0.59986782073974598</c:v>
                </c:pt>
                <c:pt idx="21">
                  <c:v>-0.20576143264770499</c:v>
                </c:pt>
                <c:pt idx="22">
                  <c:v>-0.12637138366699199</c:v>
                </c:pt>
                <c:pt idx="23">
                  <c:v>-8.7262630462646498E-2</c:v>
                </c:pt>
                <c:pt idx="24">
                  <c:v>-0.30103015899658198</c:v>
                </c:pt>
                <c:pt idx="25">
                  <c:v>0.68675422668457098</c:v>
                </c:pt>
                <c:pt idx="26">
                  <c:v>-0.73667812347412098</c:v>
                </c:pt>
                <c:pt idx="27">
                  <c:v>-0.285540580749512</c:v>
                </c:pt>
                <c:pt idx="28">
                  <c:v>-0.60732889175415095</c:v>
                </c:pt>
                <c:pt idx="29">
                  <c:v>-0.154486179351807</c:v>
                </c:pt>
                <c:pt idx="30">
                  <c:v>-3.9970397949218799E-2</c:v>
                </c:pt>
                <c:pt idx="31">
                  <c:v>-0.60023021697998102</c:v>
                </c:pt>
                <c:pt idx="32">
                  <c:v>-0.44666290283203097</c:v>
                </c:pt>
                <c:pt idx="33">
                  <c:v>0.57566452026367199</c:v>
                </c:pt>
                <c:pt idx="34">
                  <c:v>-0.127221584320069</c:v>
                </c:pt>
                <c:pt idx="35">
                  <c:v>-0.45361375808715798</c:v>
                </c:pt>
                <c:pt idx="36">
                  <c:v>-0.104196071624756</c:v>
                </c:pt>
                <c:pt idx="37">
                  <c:v>-0.34401464462280301</c:v>
                </c:pt>
                <c:pt idx="38">
                  <c:v>-0.13668918609619199</c:v>
                </c:pt>
                <c:pt idx="39">
                  <c:v>0.21822261810302801</c:v>
                </c:pt>
                <c:pt idx="40">
                  <c:v>0.41560792922973699</c:v>
                </c:pt>
                <c:pt idx="41">
                  <c:v>-0.41517400741577198</c:v>
                </c:pt>
                <c:pt idx="42">
                  <c:v>0.251327514648438</c:v>
                </c:pt>
                <c:pt idx="43">
                  <c:v>0.46509504318237299</c:v>
                </c:pt>
                <c:pt idx="44">
                  <c:v>0.289883613586426</c:v>
                </c:pt>
                <c:pt idx="45">
                  <c:v>0.72282791137695301</c:v>
                </c:pt>
                <c:pt idx="46">
                  <c:v>0.31557130813598699</c:v>
                </c:pt>
                <c:pt idx="47">
                  <c:v>0.28275108337402399</c:v>
                </c:pt>
                <c:pt idx="48">
                  <c:v>0.46932601928710999</c:v>
                </c:pt>
                <c:pt idx="49">
                  <c:v>0.24314832687377999</c:v>
                </c:pt>
                <c:pt idx="50">
                  <c:v>0.12999629974365301</c:v>
                </c:pt>
                <c:pt idx="51">
                  <c:v>0.11561632156372099</c:v>
                </c:pt>
                <c:pt idx="52">
                  <c:v>0.671536445617676</c:v>
                </c:pt>
                <c:pt idx="53">
                  <c:v>0.213421821594238</c:v>
                </c:pt>
                <c:pt idx="54">
                  <c:v>0.35937118530273499</c:v>
                </c:pt>
                <c:pt idx="55">
                  <c:v>-0.19542407989502</c:v>
                </c:pt>
                <c:pt idx="56">
                  <c:v>1.1664404869079601</c:v>
                </c:pt>
                <c:pt idx="57">
                  <c:v>0.27939748764038103</c:v>
                </c:pt>
                <c:pt idx="58">
                  <c:v>0.33873748779296903</c:v>
                </c:pt>
                <c:pt idx="59">
                  <c:v>0.15261173248290999</c:v>
                </c:pt>
                <c:pt idx="60">
                  <c:v>1.2135577201843299</c:v>
                </c:pt>
                <c:pt idx="61">
                  <c:v>1.1068406105041499</c:v>
                </c:pt>
                <c:pt idx="62">
                  <c:v>1.2730574607849101</c:v>
                </c:pt>
                <c:pt idx="63">
                  <c:v>1.0764298439025899</c:v>
                </c:pt>
                <c:pt idx="64">
                  <c:v>0.381970405578613</c:v>
                </c:pt>
                <c:pt idx="65">
                  <c:v>0.73695659637451205</c:v>
                </c:pt>
                <c:pt idx="66">
                  <c:v>0.293898105621338</c:v>
                </c:pt>
                <c:pt idx="67">
                  <c:v>0.91551494598388705</c:v>
                </c:pt>
                <c:pt idx="68">
                  <c:v>1.3102235794067401</c:v>
                </c:pt>
                <c:pt idx="69">
                  <c:v>0.76797246932983398</c:v>
                </c:pt>
                <c:pt idx="70">
                  <c:v>1.02605724334717</c:v>
                </c:pt>
                <c:pt idx="71">
                  <c:v>0.94122219085693404</c:v>
                </c:pt>
                <c:pt idx="72">
                  <c:v>0.98044395446777399</c:v>
                </c:pt>
                <c:pt idx="73">
                  <c:v>1.01106452941895</c:v>
                </c:pt>
                <c:pt idx="74">
                  <c:v>1.0287823677062999</c:v>
                </c:pt>
                <c:pt idx="75">
                  <c:v>1.05706119537354</c:v>
                </c:pt>
                <c:pt idx="76">
                  <c:v>1.0377001762390199</c:v>
                </c:pt>
                <c:pt idx="77">
                  <c:v>1.07399082183838</c:v>
                </c:pt>
                <c:pt idx="78">
                  <c:v>1.08258056640625</c:v>
                </c:pt>
                <c:pt idx="79">
                  <c:v>1.08347415924072</c:v>
                </c:pt>
                <c:pt idx="80">
                  <c:v>1.1106982231140199</c:v>
                </c:pt>
                <c:pt idx="81">
                  <c:v>1.10400342941284</c:v>
                </c:pt>
                <c:pt idx="82">
                  <c:v>1.1224284172058101</c:v>
                </c:pt>
                <c:pt idx="83">
                  <c:v>1.1205267906189</c:v>
                </c:pt>
                <c:pt idx="84">
                  <c:v>1.1208415031433101</c:v>
                </c:pt>
                <c:pt idx="85">
                  <c:v>1.13212966918946</c:v>
                </c:pt>
                <c:pt idx="86">
                  <c:v>1.11955785751343</c:v>
                </c:pt>
                <c:pt idx="87">
                  <c:v>1.1303725242614799</c:v>
                </c:pt>
                <c:pt idx="88">
                  <c:v>1.11678218841553</c:v>
                </c:pt>
                <c:pt idx="89">
                  <c:v>1.1134767532348699</c:v>
                </c:pt>
                <c:pt idx="90">
                  <c:v>1.09782886505127</c:v>
                </c:pt>
                <c:pt idx="91">
                  <c:v>1.09563684463501</c:v>
                </c:pt>
                <c:pt idx="92">
                  <c:v>1.07571649551392</c:v>
                </c:pt>
                <c:pt idx="93">
                  <c:v>1.0701942443847701</c:v>
                </c:pt>
                <c:pt idx="94">
                  <c:v>1.05256175994873</c:v>
                </c:pt>
                <c:pt idx="95">
                  <c:v>1.03334283828736</c:v>
                </c:pt>
                <c:pt idx="96">
                  <c:v>1.0221986770629901</c:v>
                </c:pt>
                <c:pt idx="97">
                  <c:v>0.99498796463012695</c:v>
                </c:pt>
                <c:pt idx="98">
                  <c:v>0.97923231124877996</c:v>
                </c:pt>
                <c:pt idx="99">
                  <c:v>0.95800065994262695</c:v>
                </c:pt>
                <c:pt idx="100">
                  <c:v>0.93415737152099598</c:v>
                </c:pt>
                <c:pt idx="101">
                  <c:v>0.91176843643188499</c:v>
                </c:pt>
                <c:pt idx="102">
                  <c:v>0.88406324386596702</c:v>
                </c:pt>
                <c:pt idx="103">
                  <c:v>0.86504411697387695</c:v>
                </c:pt>
                <c:pt idx="104">
                  <c:v>0.84049749374389704</c:v>
                </c:pt>
                <c:pt idx="105">
                  <c:v>0.82027387619018599</c:v>
                </c:pt>
                <c:pt idx="106">
                  <c:v>0.80148363113403298</c:v>
                </c:pt>
                <c:pt idx="107">
                  <c:v>0.77883338928222701</c:v>
                </c:pt>
                <c:pt idx="108">
                  <c:v>0.76250457763671897</c:v>
                </c:pt>
                <c:pt idx="109">
                  <c:v>0.74204397201538097</c:v>
                </c:pt>
                <c:pt idx="110">
                  <c:v>0.72376680374145497</c:v>
                </c:pt>
                <c:pt idx="111">
                  <c:v>0.70671319961547896</c:v>
                </c:pt>
                <c:pt idx="112">
                  <c:v>0.68684864044189498</c:v>
                </c:pt>
                <c:pt idx="113">
                  <c:v>0.67165517807006903</c:v>
                </c:pt>
                <c:pt idx="114">
                  <c:v>0.65517568588256903</c:v>
                </c:pt>
                <c:pt idx="115">
                  <c:v>0.64199399948120095</c:v>
                </c:pt>
                <c:pt idx="116">
                  <c:v>0.62682580947875999</c:v>
                </c:pt>
                <c:pt idx="117">
                  <c:v>0.61127567291259799</c:v>
                </c:pt>
                <c:pt idx="118">
                  <c:v>0.59994173049926802</c:v>
                </c:pt>
                <c:pt idx="119">
                  <c:v>0.58423137664795</c:v>
                </c:pt>
                <c:pt idx="120">
                  <c:v>0.57385349273681696</c:v>
                </c:pt>
                <c:pt idx="121">
                  <c:v>0.55970239639282304</c:v>
                </c:pt>
                <c:pt idx="122">
                  <c:v>0.54604291915893599</c:v>
                </c:pt>
                <c:pt idx="123">
                  <c:v>0.53327083587646495</c:v>
                </c:pt>
                <c:pt idx="124">
                  <c:v>0.52204990386962902</c:v>
                </c:pt>
                <c:pt idx="125">
                  <c:v>0.50858306884765703</c:v>
                </c:pt>
                <c:pt idx="126">
                  <c:v>0.49964094161987299</c:v>
                </c:pt>
                <c:pt idx="127">
                  <c:v>0.48747920989990301</c:v>
                </c:pt>
                <c:pt idx="128">
                  <c:v>0.47679090499878002</c:v>
                </c:pt>
                <c:pt idx="129">
                  <c:v>0.46896839141845698</c:v>
                </c:pt>
                <c:pt idx="130">
                  <c:v>0.45786714553833002</c:v>
                </c:pt>
                <c:pt idx="131">
                  <c:v>0.44849014282226601</c:v>
                </c:pt>
                <c:pt idx="132">
                  <c:v>0.43839359283447299</c:v>
                </c:pt>
                <c:pt idx="133">
                  <c:v>0.42767286300659202</c:v>
                </c:pt>
                <c:pt idx="134">
                  <c:v>0.41700839996337902</c:v>
                </c:pt>
                <c:pt idx="135">
                  <c:v>0.40434837341308599</c:v>
                </c:pt>
                <c:pt idx="136">
                  <c:v>0.39275121688842801</c:v>
                </c:pt>
                <c:pt idx="137">
                  <c:v>0.37922620773315502</c:v>
                </c:pt>
                <c:pt idx="138">
                  <c:v>0.36694717407226601</c:v>
                </c:pt>
                <c:pt idx="139">
                  <c:v>0.35425567626953097</c:v>
                </c:pt>
                <c:pt idx="140">
                  <c:v>0.34064435958862299</c:v>
                </c:pt>
                <c:pt idx="141">
                  <c:v>0.32834625244140597</c:v>
                </c:pt>
                <c:pt idx="142">
                  <c:v>0.31487846374511702</c:v>
                </c:pt>
                <c:pt idx="143">
                  <c:v>0.30314111709594699</c:v>
                </c:pt>
                <c:pt idx="144">
                  <c:v>0.28997421264648499</c:v>
                </c:pt>
                <c:pt idx="145">
                  <c:v>0.27707719802856501</c:v>
                </c:pt>
                <c:pt idx="146">
                  <c:v>0.26509189605712902</c:v>
                </c:pt>
                <c:pt idx="147">
                  <c:v>0.25231122970581099</c:v>
                </c:pt>
                <c:pt idx="148">
                  <c:v>0.23987531661987299</c:v>
                </c:pt>
                <c:pt idx="149">
                  <c:v>0.22608280181884799</c:v>
                </c:pt>
                <c:pt idx="150">
                  <c:v>0.213136196136475</c:v>
                </c:pt>
                <c:pt idx="151">
                  <c:v>0.20005083084106501</c:v>
                </c:pt>
                <c:pt idx="152">
                  <c:v>0.18603086471557601</c:v>
                </c:pt>
                <c:pt idx="153">
                  <c:v>0.17260503768920901</c:v>
                </c:pt>
                <c:pt idx="154">
                  <c:v>0.15947151184082101</c:v>
                </c:pt>
                <c:pt idx="155">
                  <c:v>0.14648246765136699</c:v>
                </c:pt>
                <c:pt idx="156">
                  <c:v>0.134189128875733</c:v>
                </c:pt>
                <c:pt idx="157">
                  <c:v>0.12243223190307601</c:v>
                </c:pt>
                <c:pt idx="158">
                  <c:v>0.11046838760376</c:v>
                </c:pt>
                <c:pt idx="159">
                  <c:v>0.100109100341797</c:v>
                </c:pt>
                <c:pt idx="160">
                  <c:v>8.9552879333496094E-2</c:v>
                </c:pt>
                <c:pt idx="161">
                  <c:v>7.9624652862548898E-2</c:v>
                </c:pt>
                <c:pt idx="162">
                  <c:v>7.06787109375E-2</c:v>
                </c:pt>
                <c:pt idx="163">
                  <c:v>6.2326431274414097E-2</c:v>
                </c:pt>
                <c:pt idx="164">
                  <c:v>5.5070877075195299E-2</c:v>
                </c:pt>
                <c:pt idx="165">
                  <c:v>4.8121452331543003E-2</c:v>
                </c:pt>
                <c:pt idx="166">
                  <c:v>4.2633056640625E-2</c:v>
                </c:pt>
                <c:pt idx="167">
                  <c:v>3.7632942199707101E-2</c:v>
                </c:pt>
                <c:pt idx="168">
                  <c:v>3.4409046173095703E-2</c:v>
                </c:pt>
                <c:pt idx="169">
                  <c:v>3.13262939453125E-2</c:v>
                </c:pt>
                <c:pt idx="170">
                  <c:v>2.8487205505371101E-2</c:v>
                </c:pt>
                <c:pt idx="171">
                  <c:v>2.9140472412109399E-2</c:v>
                </c:pt>
                <c:pt idx="172">
                  <c:v>2.8399944305419901E-2</c:v>
                </c:pt>
                <c:pt idx="173">
                  <c:v>2.32949256896973E-2</c:v>
                </c:pt>
                <c:pt idx="174">
                  <c:v>1.9474029541015601E-2</c:v>
                </c:pt>
                <c:pt idx="175">
                  <c:v>1.4555454254150399E-2</c:v>
                </c:pt>
                <c:pt idx="176">
                  <c:v>1.08771324157715E-2</c:v>
                </c:pt>
                <c:pt idx="177">
                  <c:v>8.9383125305175799E-3</c:v>
                </c:pt>
                <c:pt idx="178">
                  <c:v>7.1611404418945304E-3</c:v>
                </c:pt>
                <c:pt idx="179">
                  <c:v>7.1234703063964896E-3</c:v>
                </c:pt>
                <c:pt idx="180">
                  <c:v>6.0749053955078203E-3</c:v>
                </c:pt>
                <c:pt idx="181">
                  <c:v>5.8803558349609401E-3</c:v>
                </c:pt>
                <c:pt idx="182">
                  <c:v>4.669189453125E-3</c:v>
                </c:pt>
                <c:pt idx="183">
                  <c:v>3.8881301879882799E-3</c:v>
                </c:pt>
                <c:pt idx="184">
                  <c:v>3.14092636108399E-3</c:v>
                </c:pt>
                <c:pt idx="185">
                  <c:v>2.1147727966308598E-3</c:v>
                </c:pt>
                <c:pt idx="186">
                  <c:v>1.6932487487792999E-3</c:v>
                </c:pt>
                <c:pt idx="187">
                  <c:v>2.0313262939453101E-4</c:v>
                </c:pt>
                <c:pt idx="188">
                  <c:v>5.0544738769531297E-5</c:v>
                </c:pt>
                <c:pt idx="189">
                  <c:v>-6.8140029907226595E-4</c:v>
                </c:pt>
                <c:pt idx="190">
                  <c:v>-1.28555297851563E-3</c:v>
                </c:pt>
                <c:pt idx="191">
                  <c:v>-1.57690048217774E-3</c:v>
                </c:pt>
                <c:pt idx="192">
                  <c:v>-1.92117691040039E-3</c:v>
                </c:pt>
                <c:pt idx="193">
                  <c:v>-2.5038719177246098E-3</c:v>
                </c:pt>
                <c:pt idx="194">
                  <c:v>-2.8848648071289102E-3</c:v>
                </c:pt>
                <c:pt idx="195">
                  <c:v>-3.2038688659667999E-3</c:v>
                </c:pt>
                <c:pt idx="196">
                  <c:v>-3.4852027893066402E-3</c:v>
                </c:pt>
                <c:pt idx="197">
                  <c:v>-3.4446716308593802E-3</c:v>
                </c:pt>
                <c:pt idx="198">
                  <c:v>-3.4832954406738299E-3</c:v>
                </c:pt>
                <c:pt idx="199">
                  <c:v>-4.0779113769531302E-3</c:v>
                </c:pt>
                <c:pt idx="200">
                  <c:v>-4.4384002685546901E-3</c:v>
                </c:pt>
                <c:pt idx="201">
                  <c:v>-5.5365562438964896E-3</c:v>
                </c:pt>
                <c:pt idx="202">
                  <c:v>-5.4035186767578203E-3</c:v>
                </c:pt>
                <c:pt idx="203">
                  <c:v>-5.4216384887695304E-3</c:v>
                </c:pt>
                <c:pt idx="204">
                  <c:v>-5.8884620666503898E-3</c:v>
                </c:pt>
                <c:pt idx="205">
                  <c:v>-5.7525634765625E-3</c:v>
                </c:pt>
                <c:pt idx="206">
                  <c:v>-6.5760612487793003E-3</c:v>
                </c:pt>
                <c:pt idx="207">
                  <c:v>-5.98382949829102E-3</c:v>
                </c:pt>
                <c:pt idx="208">
                  <c:v>-6.6280364990234401E-3</c:v>
                </c:pt>
                <c:pt idx="209">
                  <c:v>-6.3724517822265703E-3</c:v>
                </c:pt>
                <c:pt idx="210">
                  <c:v>-6.3228607177734401E-3</c:v>
                </c:pt>
                <c:pt idx="211">
                  <c:v>-7.25793838500977E-3</c:v>
                </c:pt>
                <c:pt idx="212">
                  <c:v>-7.3032379150390703E-3</c:v>
                </c:pt>
                <c:pt idx="213">
                  <c:v>-7.1234703063964896E-3</c:v>
                </c:pt>
                <c:pt idx="214">
                  <c:v>-7.3709487915039097E-3</c:v>
                </c:pt>
                <c:pt idx="215">
                  <c:v>-7.2460174560546901E-3</c:v>
                </c:pt>
                <c:pt idx="216">
                  <c:v>-6.3533782958984401E-3</c:v>
                </c:pt>
                <c:pt idx="217">
                  <c:v>-6.5622329711914097E-3</c:v>
                </c:pt>
                <c:pt idx="218">
                  <c:v>-7.6594352722168003E-3</c:v>
                </c:pt>
                <c:pt idx="219">
                  <c:v>-7.9407691955566406E-3</c:v>
                </c:pt>
                <c:pt idx="220">
                  <c:v>-7.5535774230957101E-3</c:v>
                </c:pt>
                <c:pt idx="221">
                  <c:v>-7.7118873596191398E-3</c:v>
                </c:pt>
                <c:pt idx="222">
                  <c:v>-7.9135894775390694E-3</c:v>
                </c:pt>
                <c:pt idx="223">
                  <c:v>-7.2627067565918003E-3</c:v>
                </c:pt>
                <c:pt idx="224">
                  <c:v>-7.8549385070800799E-3</c:v>
                </c:pt>
                <c:pt idx="225">
                  <c:v>-7.3738098144531302E-3</c:v>
                </c:pt>
                <c:pt idx="226">
                  <c:v>-7.6951980590820304E-3</c:v>
                </c:pt>
                <c:pt idx="227">
                  <c:v>-6.8902969360351597E-3</c:v>
                </c:pt>
                <c:pt idx="228">
                  <c:v>-6.4888000488281302E-3</c:v>
                </c:pt>
                <c:pt idx="229">
                  <c:v>-7.6379776000976597E-3</c:v>
                </c:pt>
                <c:pt idx="230">
                  <c:v>-7.2140693664550799E-3</c:v>
                </c:pt>
                <c:pt idx="231">
                  <c:v>-6.5913200378418003E-3</c:v>
                </c:pt>
                <c:pt idx="232">
                  <c:v>-6.3462257385253898E-3</c:v>
                </c:pt>
                <c:pt idx="233">
                  <c:v>-6.9532394409179696E-3</c:v>
                </c:pt>
                <c:pt idx="234">
                  <c:v>-6.6375732421875E-3</c:v>
                </c:pt>
                <c:pt idx="235">
                  <c:v>-6.9947242736816398E-3</c:v>
                </c:pt>
                <c:pt idx="236">
                  <c:v>-7.6155662536621102E-3</c:v>
                </c:pt>
                <c:pt idx="237">
                  <c:v>-6.9465637207031302E-3</c:v>
                </c:pt>
                <c:pt idx="238">
                  <c:v>-6.6294670104980503E-3</c:v>
                </c:pt>
                <c:pt idx="239">
                  <c:v>-7.1496963500976597E-3</c:v>
                </c:pt>
                <c:pt idx="240">
                  <c:v>-6.6547393798828203E-3</c:v>
                </c:pt>
                <c:pt idx="241">
                  <c:v>-7.20453262329102E-3</c:v>
                </c:pt>
                <c:pt idx="242">
                  <c:v>-6.8869590759277396E-3</c:v>
                </c:pt>
                <c:pt idx="243">
                  <c:v>-6.9208145141601597E-3</c:v>
                </c:pt>
                <c:pt idx="244">
                  <c:v>-6.32476806640625E-3</c:v>
                </c:pt>
                <c:pt idx="245">
                  <c:v>-6.63995742797852E-3</c:v>
                </c:pt>
                <c:pt idx="246">
                  <c:v>-7.3332786560058602E-3</c:v>
                </c:pt>
                <c:pt idx="247">
                  <c:v>-7.1849822998046901E-3</c:v>
                </c:pt>
                <c:pt idx="248">
                  <c:v>-6.8135261535644601E-3</c:v>
                </c:pt>
                <c:pt idx="249">
                  <c:v>-6.8497657775878898E-3</c:v>
                </c:pt>
                <c:pt idx="250">
                  <c:v>-6.8521499633789097E-3</c:v>
                </c:pt>
                <c:pt idx="251">
                  <c:v>-6.5884590148925799E-3</c:v>
                </c:pt>
                <c:pt idx="252">
                  <c:v>-6.1016082763671901E-3</c:v>
                </c:pt>
                <c:pt idx="253">
                  <c:v>-6.6823959350585998E-3</c:v>
                </c:pt>
                <c:pt idx="254">
                  <c:v>-7.1558952331543003E-3</c:v>
                </c:pt>
                <c:pt idx="255">
                  <c:v>-6.8345069885253898E-3</c:v>
                </c:pt>
                <c:pt idx="256">
                  <c:v>-6.8225860595703203E-3</c:v>
                </c:pt>
                <c:pt idx="257">
                  <c:v>-7.2431564331054696E-3</c:v>
                </c:pt>
                <c:pt idx="258">
                  <c:v>-7.5221061706543003E-3</c:v>
                </c:pt>
                <c:pt idx="259">
                  <c:v>-7.4815750122070304E-3</c:v>
                </c:pt>
                <c:pt idx="260">
                  <c:v>-7.3246955871582101E-3</c:v>
                </c:pt>
                <c:pt idx="261">
                  <c:v>-8.0571174621582101E-3</c:v>
                </c:pt>
                <c:pt idx="262">
                  <c:v>-7.9092979431152396E-3</c:v>
                </c:pt>
                <c:pt idx="263">
                  <c:v>-7.9689025878906302E-3</c:v>
                </c:pt>
                <c:pt idx="264">
                  <c:v>-8.2335472106933594E-3</c:v>
                </c:pt>
                <c:pt idx="265">
                  <c:v>-8.0742835998535208E-3</c:v>
                </c:pt>
                <c:pt idx="266">
                  <c:v>-8.1944465637207101E-3</c:v>
                </c:pt>
                <c:pt idx="267">
                  <c:v>-8.0618858337402396E-3</c:v>
                </c:pt>
                <c:pt idx="268">
                  <c:v>-7.7300071716308602E-3</c:v>
                </c:pt>
                <c:pt idx="269">
                  <c:v>-8.2106590270996094E-3</c:v>
                </c:pt>
                <c:pt idx="270">
                  <c:v>-8.9111328125E-3</c:v>
                </c:pt>
                <c:pt idx="271">
                  <c:v>-9.3340873718261701E-3</c:v>
                </c:pt>
                <c:pt idx="272">
                  <c:v>-9.0646743774414097E-3</c:v>
                </c:pt>
                <c:pt idx="273">
                  <c:v>-8.6398124694824201E-3</c:v>
                </c:pt>
                <c:pt idx="274">
                  <c:v>-8.2693099975586007E-3</c:v>
                </c:pt>
                <c:pt idx="275">
                  <c:v>-9.0699195861816406E-3</c:v>
                </c:pt>
                <c:pt idx="276">
                  <c:v>-9.6964836120605503E-3</c:v>
                </c:pt>
                <c:pt idx="277">
                  <c:v>-9.9234580993652396E-3</c:v>
                </c:pt>
                <c:pt idx="278">
                  <c:v>-9.6364021301269601E-3</c:v>
                </c:pt>
                <c:pt idx="279">
                  <c:v>-1.01628303527832E-2</c:v>
                </c:pt>
                <c:pt idx="280">
                  <c:v>-1.08637809753418E-2</c:v>
                </c:pt>
                <c:pt idx="281">
                  <c:v>-1.08542442321778E-2</c:v>
                </c:pt>
                <c:pt idx="282">
                  <c:v>-1.07111930847168E-2</c:v>
                </c:pt>
                <c:pt idx="283">
                  <c:v>-1.0632038116455101E-2</c:v>
                </c:pt>
                <c:pt idx="284">
                  <c:v>-1.11451148986817E-2</c:v>
                </c:pt>
                <c:pt idx="285">
                  <c:v>-1.1227130889892601E-2</c:v>
                </c:pt>
                <c:pt idx="286">
                  <c:v>-1.1234283447265601E-2</c:v>
                </c:pt>
                <c:pt idx="287">
                  <c:v>-1.1226654052734399E-2</c:v>
                </c:pt>
                <c:pt idx="288">
                  <c:v>-1.1344432830810601E-2</c:v>
                </c:pt>
                <c:pt idx="289">
                  <c:v>-1.1198997497558601E-2</c:v>
                </c:pt>
                <c:pt idx="290">
                  <c:v>-1.15833282470703E-2</c:v>
                </c:pt>
                <c:pt idx="291">
                  <c:v>-1.1699676513671899E-2</c:v>
                </c:pt>
                <c:pt idx="292">
                  <c:v>-1.16510391235352E-2</c:v>
                </c:pt>
                <c:pt idx="293">
                  <c:v>-1.1751651763916E-2</c:v>
                </c:pt>
                <c:pt idx="294">
                  <c:v>-1.1518955230712899E-2</c:v>
                </c:pt>
                <c:pt idx="295">
                  <c:v>-1.1384010314941399E-2</c:v>
                </c:pt>
                <c:pt idx="296">
                  <c:v>-8.3832740783691406E-3</c:v>
                </c:pt>
                <c:pt idx="297">
                  <c:v>-1.00789070129395E-2</c:v>
                </c:pt>
                <c:pt idx="298">
                  <c:v>-1.24421119689942E-2</c:v>
                </c:pt>
                <c:pt idx="299">
                  <c:v>-1.23238563537598E-2</c:v>
                </c:pt>
                <c:pt idx="300">
                  <c:v>-1.2368679046630899E-2</c:v>
                </c:pt>
                <c:pt idx="301">
                  <c:v>-1.23372077941895E-2</c:v>
                </c:pt>
                <c:pt idx="302">
                  <c:v>-1.26290321350098E-2</c:v>
                </c:pt>
                <c:pt idx="303">
                  <c:v>-1.2336254119873101E-2</c:v>
                </c:pt>
                <c:pt idx="304">
                  <c:v>-1.2486457824707101E-2</c:v>
                </c:pt>
                <c:pt idx="305">
                  <c:v>-1.31330490112305E-2</c:v>
                </c:pt>
                <c:pt idx="306">
                  <c:v>-1.3297080993652399E-2</c:v>
                </c:pt>
                <c:pt idx="307">
                  <c:v>-1.3345241546630899E-2</c:v>
                </c:pt>
                <c:pt idx="308">
                  <c:v>-1.3373851776123101E-2</c:v>
                </c:pt>
                <c:pt idx="309">
                  <c:v>-1.3236045837402399E-2</c:v>
                </c:pt>
                <c:pt idx="310">
                  <c:v>-1.3688087463378899E-2</c:v>
                </c:pt>
                <c:pt idx="311">
                  <c:v>-1.38397216796875E-2</c:v>
                </c:pt>
                <c:pt idx="312">
                  <c:v>-1.37028694152832E-2</c:v>
                </c:pt>
                <c:pt idx="313">
                  <c:v>-1.41444206237793E-2</c:v>
                </c:pt>
                <c:pt idx="314">
                  <c:v>-1.4220237731933601E-2</c:v>
                </c:pt>
                <c:pt idx="315">
                  <c:v>-1.44281387329102E-2</c:v>
                </c:pt>
                <c:pt idx="316">
                  <c:v>-1.43837928771973E-2</c:v>
                </c:pt>
                <c:pt idx="317">
                  <c:v>-1.45740509033203E-2</c:v>
                </c:pt>
                <c:pt idx="318">
                  <c:v>-1.47371292114258E-2</c:v>
                </c:pt>
                <c:pt idx="319">
                  <c:v>-1.4760971069336E-2</c:v>
                </c:pt>
                <c:pt idx="320">
                  <c:v>-1.49922370910645E-2</c:v>
                </c:pt>
                <c:pt idx="321">
                  <c:v>-1.49178504943848E-2</c:v>
                </c:pt>
                <c:pt idx="322">
                  <c:v>-1.49426460266113E-2</c:v>
                </c:pt>
                <c:pt idx="323">
                  <c:v>-1.5122890472412101E-2</c:v>
                </c:pt>
                <c:pt idx="324">
                  <c:v>-1.5163421630859399E-2</c:v>
                </c:pt>
                <c:pt idx="325">
                  <c:v>-1.52645111083985E-2</c:v>
                </c:pt>
                <c:pt idx="326">
                  <c:v>-1.5247344970703101E-2</c:v>
                </c:pt>
                <c:pt idx="327">
                  <c:v>-1.5425682067871101E-2</c:v>
                </c:pt>
                <c:pt idx="328">
                  <c:v>-1.53765678405762E-2</c:v>
                </c:pt>
                <c:pt idx="329">
                  <c:v>-1.54352188110352E-2</c:v>
                </c:pt>
                <c:pt idx="330">
                  <c:v>-1.5438556671142601E-2</c:v>
                </c:pt>
                <c:pt idx="331">
                  <c:v>-1.5534400939941399E-2</c:v>
                </c:pt>
                <c:pt idx="332">
                  <c:v>-1.54929161071778E-2</c:v>
                </c:pt>
                <c:pt idx="333">
                  <c:v>-1.55744552612305E-2</c:v>
                </c:pt>
                <c:pt idx="334">
                  <c:v>-1.55482292175293E-2</c:v>
                </c:pt>
                <c:pt idx="335">
                  <c:v>-1.54342651367188E-2</c:v>
                </c:pt>
                <c:pt idx="336">
                  <c:v>-1.5336036682128899E-2</c:v>
                </c:pt>
                <c:pt idx="337">
                  <c:v>-1.53980255126953E-2</c:v>
                </c:pt>
                <c:pt idx="338">
                  <c:v>-1.5484333038330101E-2</c:v>
                </c:pt>
                <c:pt idx="339">
                  <c:v>-1.53708457946778E-2</c:v>
                </c:pt>
                <c:pt idx="340">
                  <c:v>-1.54237747192383E-2</c:v>
                </c:pt>
                <c:pt idx="341">
                  <c:v>-1.5512466430664101E-2</c:v>
                </c:pt>
                <c:pt idx="342">
                  <c:v>-1.5425682067871101E-2</c:v>
                </c:pt>
                <c:pt idx="343">
                  <c:v>-1.5385627746582101E-2</c:v>
                </c:pt>
                <c:pt idx="344">
                  <c:v>-1.52077674865723E-2</c:v>
                </c:pt>
                <c:pt idx="345">
                  <c:v>-1.5372753143310601E-2</c:v>
                </c:pt>
                <c:pt idx="346">
                  <c:v>-1.52368545532227E-2</c:v>
                </c:pt>
                <c:pt idx="347">
                  <c:v>-1.5329360961914101E-2</c:v>
                </c:pt>
                <c:pt idx="348">
                  <c:v>-1.5189647674560601E-2</c:v>
                </c:pt>
                <c:pt idx="349">
                  <c:v>-1.4960289001464899E-2</c:v>
                </c:pt>
                <c:pt idx="350">
                  <c:v>-1.50933265686035E-2</c:v>
                </c:pt>
                <c:pt idx="351">
                  <c:v>-1.4954566955566399E-2</c:v>
                </c:pt>
                <c:pt idx="352">
                  <c:v>-1.4876365661621101E-2</c:v>
                </c:pt>
                <c:pt idx="353">
                  <c:v>-1.4731407165527399E-2</c:v>
                </c:pt>
                <c:pt idx="354">
                  <c:v>-1.48577690124512E-2</c:v>
                </c:pt>
                <c:pt idx="355">
                  <c:v>-1.4751911163330101E-2</c:v>
                </c:pt>
                <c:pt idx="356">
                  <c:v>-1.4834880828857399E-2</c:v>
                </c:pt>
                <c:pt idx="357">
                  <c:v>-1.47724151611328E-2</c:v>
                </c:pt>
                <c:pt idx="358">
                  <c:v>-1.4681339263916E-2</c:v>
                </c:pt>
                <c:pt idx="359">
                  <c:v>-1.4609813690185601E-2</c:v>
                </c:pt>
                <c:pt idx="360">
                  <c:v>-1.4555931091308601E-2</c:v>
                </c:pt>
                <c:pt idx="361">
                  <c:v>-1.45039558410645E-2</c:v>
                </c:pt>
                <c:pt idx="362">
                  <c:v>-1.4459133148193399E-2</c:v>
                </c:pt>
                <c:pt idx="363">
                  <c:v>-1.4368057250976601E-2</c:v>
                </c:pt>
                <c:pt idx="364">
                  <c:v>-1.4376163482666E-2</c:v>
                </c:pt>
                <c:pt idx="365">
                  <c:v>-1.43485069274903E-2</c:v>
                </c:pt>
                <c:pt idx="366">
                  <c:v>-1.4171600341796899E-2</c:v>
                </c:pt>
                <c:pt idx="367">
                  <c:v>-1.4250755310058601E-2</c:v>
                </c:pt>
                <c:pt idx="368">
                  <c:v>-1.4247894287109399E-2</c:v>
                </c:pt>
                <c:pt idx="369">
                  <c:v>-1.4263153076171899E-2</c:v>
                </c:pt>
                <c:pt idx="370">
                  <c:v>-1.40380859375E-2</c:v>
                </c:pt>
                <c:pt idx="371">
                  <c:v>-1.39307975769043E-2</c:v>
                </c:pt>
                <c:pt idx="372">
                  <c:v>-1.4006137847900399E-2</c:v>
                </c:pt>
                <c:pt idx="373">
                  <c:v>-1.38263702392578E-2</c:v>
                </c:pt>
                <c:pt idx="374">
                  <c:v>-1.3892650604248101E-2</c:v>
                </c:pt>
                <c:pt idx="375">
                  <c:v>-1.3780117034912101E-2</c:v>
                </c:pt>
                <c:pt idx="376">
                  <c:v>-1.3720989227294899E-2</c:v>
                </c:pt>
                <c:pt idx="377">
                  <c:v>-1.37004852294922E-2</c:v>
                </c:pt>
                <c:pt idx="378">
                  <c:v>-1.3460636138916E-2</c:v>
                </c:pt>
                <c:pt idx="379">
                  <c:v>-1.32217407226563E-2</c:v>
                </c:pt>
                <c:pt idx="380">
                  <c:v>-1.29294395446778E-2</c:v>
                </c:pt>
                <c:pt idx="381">
                  <c:v>-1.3113021850586E-2</c:v>
                </c:pt>
                <c:pt idx="382">
                  <c:v>-1.2986183166503899E-2</c:v>
                </c:pt>
                <c:pt idx="383">
                  <c:v>-1.2846946716308601E-2</c:v>
                </c:pt>
                <c:pt idx="384">
                  <c:v>-1.24154090881348E-2</c:v>
                </c:pt>
                <c:pt idx="385">
                  <c:v>-1.27453804016113E-2</c:v>
                </c:pt>
                <c:pt idx="386">
                  <c:v>-1.2564659118652399E-2</c:v>
                </c:pt>
                <c:pt idx="387">
                  <c:v>-1.2392520904541E-2</c:v>
                </c:pt>
                <c:pt idx="388">
                  <c:v>-1.21793746948242E-2</c:v>
                </c:pt>
                <c:pt idx="389">
                  <c:v>-1.2356281280517601E-2</c:v>
                </c:pt>
                <c:pt idx="390">
                  <c:v>-1.1908531188964899E-2</c:v>
                </c:pt>
                <c:pt idx="391">
                  <c:v>-1.17883682250977E-2</c:v>
                </c:pt>
                <c:pt idx="392">
                  <c:v>-1.14293098449707E-2</c:v>
                </c:pt>
                <c:pt idx="393">
                  <c:v>-1.17955207824707E-2</c:v>
                </c:pt>
                <c:pt idx="394">
                  <c:v>-1.2397289276123101E-2</c:v>
                </c:pt>
                <c:pt idx="395">
                  <c:v>-1.19938850402832E-2</c:v>
                </c:pt>
                <c:pt idx="396">
                  <c:v>-1.22404098510742E-2</c:v>
                </c:pt>
                <c:pt idx="397">
                  <c:v>-1.2076854705810601E-2</c:v>
                </c:pt>
                <c:pt idx="398">
                  <c:v>-1.20606422424317E-2</c:v>
                </c:pt>
                <c:pt idx="399">
                  <c:v>-1.1655330657959E-2</c:v>
                </c:pt>
                <c:pt idx="400">
                  <c:v>-1.2317180633544899E-2</c:v>
                </c:pt>
                <c:pt idx="401">
                  <c:v>-1.2545108795166E-2</c:v>
                </c:pt>
                <c:pt idx="402">
                  <c:v>-1.21240615844727E-2</c:v>
                </c:pt>
                <c:pt idx="403">
                  <c:v>-1.21240615844727E-2</c:v>
                </c:pt>
                <c:pt idx="404">
                  <c:v>-1.1977195739746101E-2</c:v>
                </c:pt>
                <c:pt idx="405">
                  <c:v>-1.19047164916992E-2</c:v>
                </c:pt>
                <c:pt idx="406">
                  <c:v>-1.1836051940918E-2</c:v>
                </c:pt>
                <c:pt idx="407">
                  <c:v>-1.19576454162598E-2</c:v>
                </c:pt>
                <c:pt idx="408">
                  <c:v>-1.1902809143066399E-2</c:v>
                </c:pt>
                <c:pt idx="409">
                  <c:v>-1.20396614074707E-2</c:v>
                </c:pt>
                <c:pt idx="410">
                  <c:v>-1.2185573577880899E-2</c:v>
                </c:pt>
                <c:pt idx="411">
                  <c:v>-1.2075424194336E-2</c:v>
                </c:pt>
                <c:pt idx="412">
                  <c:v>-1.1941432952880899E-2</c:v>
                </c:pt>
                <c:pt idx="413">
                  <c:v>-1.15594863891602E-2</c:v>
                </c:pt>
                <c:pt idx="414">
                  <c:v>-1.14669799804688E-2</c:v>
                </c:pt>
                <c:pt idx="415">
                  <c:v>-1.2027740478515601E-2</c:v>
                </c:pt>
                <c:pt idx="416">
                  <c:v>-1.1952400207519601E-2</c:v>
                </c:pt>
                <c:pt idx="417">
                  <c:v>-1.18579864501953E-2</c:v>
                </c:pt>
                <c:pt idx="418">
                  <c:v>-1.19147300720215E-2</c:v>
                </c:pt>
                <c:pt idx="419">
                  <c:v>-1.18989944458008E-2</c:v>
                </c:pt>
                <c:pt idx="420">
                  <c:v>-1.1944293975830101E-2</c:v>
                </c:pt>
                <c:pt idx="421">
                  <c:v>-1.18026733398438E-2</c:v>
                </c:pt>
                <c:pt idx="422">
                  <c:v>-1.1752605438232399E-2</c:v>
                </c:pt>
                <c:pt idx="423">
                  <c:v>-1.16291046142578E-2</c:v>
                </c:pt>
                <c:pt idx="424">
                  <c:v>-1.1587142944336E-2</c:v>
                </c:pt>
                <c:pt idx="425">
                  <c:v>-1.1616706848144601E-2</c:v>
                </c:pt>
                <c:pt idx="426">
                  <c:v>-1.16510391235352E-2</c:v>
                </c:pt>
                <c:pt idx="427">
                  <c:v>-1.17688179016113E-2</c:v>
                </c:pt>
                <c:pt idx="428">
                  <c:v>-1.1691570281982399E-2</c:v>
                </c:pt>
                <c:pt idx="429">
                  <c:v>-1.1709213256836E-2</c:v>
                </c:pt>
                <c:pt idx="430">
                  <c:v>-1.15809440612793E-2</c:v>
                </c:pt>
                <c:pt idx="431">
                  <c:v>-1.13649368286133E-2</c:v>
                </c:pt>
                <c:pt idx="432">
                  <c:v>-1.13449096679688E-2</c:v>
                </c:pt>
                <c:pt idx="433">
                  <c:v>-1.09047889709473E-2</c:v>
                </c:pt>
                <c:pt idx="434">
                  <c:v>-1.0466098785400399E-2</c:v>
                </c:pt>
                <c:pt idx="435">
                  <c:v>-1.00760459899903E-2</c:v>
                </c:pt>
                <c:pt idx="436">
                  <c:v>-9.3421936035156302E-3</c:v>
                </c:pt>
                <c:pt idx="437">
                  <c:v>-9.0365409851074201E-3</c:v>
                </c:pt>
                <c:pt idx="438">
                  <c:v>-9.8218917846679705E-3</c:v>
                </c:pt>
                <c:pt idx="439">
                  <c:v>-1.13654136657715E-2</c:v>
                </c:pt>
                <c:pt idx="440">
                  <c:v>-1.5473365783691399E-2</c:v>
                </c:pt>
                <c:pt idx="441">
                  <c:v>-1.6594409942627002E-2</c:v>
                </c:pt>
                <c:pt idx="442">
                  <c:v>-1.385498046875E-2</c:v>
                </c:pt>
                <c:pt idx="443">
                  <c:v>-1.39517784118653E-2</c:v>
                </c:pt>
                <c:pt idx="444">
                  <c:v>-1.48029327392578E-2</c:v>
                </c:pt>
                <c:pt idx="445">
                  <c:v>-9.9897384643554705E-3</c:v>
                </c:pt>
                <c:pt idx="446">
                  <c:v>-8.2960128784179705E-3</c:v>
                </c:pt>
                <c:pt idx="447">
                  <c:v>-8.9168548583984392E-3</c:v>
                </c:pt>
                <c:pt idx="448">
                  <c:v>-9.7303390502929705E-3</c:v>
                </c:pt>
                <c:pt idx="449">
                  <c:v>-1.05915069580078E-2</c:v>
                </c:pt>
                <c:pt idx="450">
                  <c:v>-1.0824203491211E-2</c:v>
                </c:pt>
                <c:pt idx="451">
                  <c:v>-1.0721206665039101E-2</c:v>
                </c:pt>
                <c:pt idx="452">
                  <c:v>-1.0903835296630899E-2</c:v>
                </c:pt>
                <c:pt idx="453">
                  <c:v>-1.0842800140380899E-2</c:v>
                </c:pt>
                <c:pt idx="454">
                  <c:v>-1.0781764984130899E-2</c:v>
                </c:pt>
                <c:pt idx="455">
                  <c:v>-1.0801792144775399E-2</c:v>
                </c:pt>
                <c:pt idx="456">
                  <c:v>-1.08704566955567E-2</c:v>
                </c:pt>
                <c:pt idx="457">
                  <c:v>-1.07660293579102E-2</c:v>
                </c:pt>
                <c:pt idx="458">
                  <c:v>-1.06897354125977E-2</c:v>
                </c:pt>
                <c:pt idx="459">
                  <c:v>-1.0736465454101601E-2</c:v>
                </c:pt>
                <c:pt idx="460">
                  <c:v>-1.06549263000488E-2</c:v>
                </c:pt>
                <c:pt idx="461">
                  <c:v>-1.06534957885742E-2</c:v>
                </c:pt>
                <c:pt idx="462">
                  <c:v>-1.0651588439941399E-2</c:v>
                </c:pt>
                <c:pt idx="463">
                  <c:v>-1.04870796203613E-2</c:v>
                </c:pt>
                <c:pt idx="464">
                  <c:v>-1.0535240173339899E-2</c:v>
                </c:pt>
                <c:pt idx="465">
                  <c:v>-1.03893280029297E-2</c:v>
                </c:pt>
                <c:pt idx="466">
                  <c:v>-9.6158981323242205E-3</c:v>
                </c:pt>
                <c:pt idx="467">
                  <c:v>-3.6144256591796901E-3</c:v>
                </c:pt>
                <c:pt idx="468">
                  <c:v>-8.9020729064941406E-3</c:v>
                </c:pt>
                <c:pt idx="469">
                  <c:v>-1.02691650390625E-2</c:v>
                </c:pt>
                <c:pt idx="470">
                  <c:v>-1.0306835174560601E-2</c:v>
                </c:pt>
                <c:pt idx="471">
                  <c:v>-1.02543830871582E-2</c:v>
                </c:pt>
                <c:pt idx="472">
                  <c:v>-1.02686882019043E-2</c:v>
                </c:pt>
                <c:pt idx="473">
                  <c:v>-1.02462768554688E-2</c:v>
                </c:pt>
                <c:pt idx="474">
                  <c:v>-1.0215282440185601E-2</c:v>
                </c:pt>
                <c:pt idx="475">
                  <c:v>-1.0136604309082101E-2</c:v>
                </c:pt>
                <c:pt idx="476">
                  <c:v>-1.00922584533692E-2</c:v>
                </c:pt>
                <c:pt idx="477">
                  <c:v>-1.01146697998047E-2</c:v>
                </c:pt>
                <c:pt idx="478">
                  <c:v>-1.01399421691895E-2</c:v>
                </c:pt>
                <c:pt idx="479">
                  <c:v>-1.0006427764892601E-2</c:v>
                </c:pt>
                <c:pt idx="480">
                  <c:v>-1.00994110107422E-2</c:v>
                </c:pt>
                <c:pt idx="481">
                  <c:v>-9.9329948425293003E-3</c:v>
                </c:pt>
                <c:pt idx="482">
                  <c:v>-1.0001659393310601E-2</c:v>
                </c:pt>
                <c:pt idx="483">
                  <c:v>-1.0041713714599601E-2</c:v>
                </c:pt>
                <c:pt idx="484">
                  <c:v>-9.9835395812988299E-3</c:v>
                </c:pt>
                <c:pt idx="485">
                  <c:v>-9.9797248840332101E-3</c:v>
                </c:pt>
                <c:pt idx="486">
                  <c:v>-9.9754333496093802E-3</c:v>
                </c:pt>
                <c:pt idx="487">
                  <c:v>-9.9387168884277396E-3</c:v>
                </c:pt>
                <c:pt idx="488">
                  <c:v>-9.9220275878906302E-3</c:v>
                </c:pt>
                <c:pt idx="489">
                  <c:v>-9.8719596862793003E-3</c:v>
                </c:pt>
                <c:pt idx="490">
                  <c:v>-9.8733901977539097E-3</c:v>
                </c:pt>
                <c:pt idx="491">
                  <c:v>-9.7160339355468802E-3</c:v>
                </c:pt>
                <c:pt idx="492">
                  <c:v>-9.6554756164550799E-3</c:v>
                </c:pt>
                <c:pt idx="493">
                  <c:v>-9.5829963684082101E-3</c:v>
                </c:pt>
                <c:pt idx="494">
                  <c:v>-9.6378326416015608E-3</c:v>
                </c:pt>
                <c:pt idx="495">
                  <c:v>-9.4923973083496094E-3</c:v>
                </c:pt>
                <c:pt idx="496">
                  <c:v>-9.4552040100097708E-3</c:v>
                </c:pt>
                <c:pt idx="497">
                  <c:v>-9.3588829040527396E-3</c:v>
                </c:pt>
                <c:pt idx="498">
                  <c:v>-9.3498229980468802E-3</c:v>
                </c:pt>
                <c:pt idx="499">
                  <c:v>-9.2620849609375E-3</c:v>
                </c:pt>
                <c:pt idx="500">
                  <c:v>-9.1938972473144601E-3</c:v>
                </c:pt>
                <c:pt idx="501">
                  <c:v>-9.1080665588378906E-3</c:v>
                </c:pt>
                <c:pt idx="502">
                  <c:v>-9.0675354003906302E-3</c:v>
                </c:pt>
                <c:pt idx="503">
                  <c:v>-9.0894699096679705E-3</c:v>
                </c:pt>
                <c:pt idx="504">
                  <c:v>-9.0951919555664097E-3</c:v>
                </c:pt>
                <c:pt idx="505">
                  <c:v>-8.9378356933593802E-3</c:v>
                </c:pt>
                <c:pt idx="506">
                  <c:v>-8.9740753173828108E-3</c:v>
                </c:pt>
                <c:pt idx="507">
                  <c:v>-8.9793205261230503E-3</c:v>
                </c:pt>
                <c:pt idx="508">
                  <c:v>-9.0241432189941406E-3</c:v>
                </c:pt>
                <c:pt idx="509">
                  <c:v>-9.0904235839843802E-3</c:v>
                </c:pt>
                <c:pt idx="510">
                  <c:v>-9.1004371643066406E-3</c:v>
                </c:pt>
                <c:pt idx="511">
                  <c:v>-9.1657638549804705E-3</c:v>
                </c:pt>
                <c:pt idx="512">
                  <c:v>-9.2225074768066406E-3</c:v>
                </c:pt>
                <c:pt idx="513">
                  <c:v>-9.2897415161132795E-3</c:v>
                </c:pt>
                <c:pt idx="514">
                  <c:v>-9.3526840209961007E-3</c:v>
                </c:pt>
                <c:pt idx="515">
                  <c:v>-9.3932151794433594E-3</c:v>
                </c:pt>
                <c:pt idx="516">
                  <c:v>-9.4246864318847708E-3</c:v>
                </c:pt>
                <c:pt idx="517">
                  <c:v>-9.4389915466308594E-3</c:v>
                </c:pt>
                <c:pt idx="518">
                  <c:v>-9.4285011291503906E-3</c:v>
                </c:pt>
                <c:pt idx="519">
                  <c:v>-9.4556808471679705E-3</c:v>
                </c:pt>
                <c:pt idx="520">
                  <c:v>-9.4652175903320295E-3</c:v>
                </c:pt>
                <c:pt idx="521">
                  <c:v>-9.4084739685058594E-3</c:v>
                </c:pt>
                <c:pt idx="522">
                  <c:v>-9.4051361083984392E-3</c:v>
                </c:pt>
                <c:pt idx="523">
                  <c:v>-9.2997550964355503E-3</c:v>
                </c:pt>
                <c:pt idx="524">
                  <c:v>-9.30023193359375E-3</c:v>
                </c:pt>
                <c:pt idx="525">
                  <c:v>-9.1896057128906302E-3</c:v>
                </c:pt>
                <c:pt idx="526">
                  <c:v>-9.1886520385742205E-3</c:v>
                </c:pt>
                <c:pt idx="527">
                  <c:v>-9.0374946594238299E-3</c:v>
                </c:pt>
                <c:pt idx="528">
                  <c:v>-8.9344978332519601E-3</c:v>
                </c:pt>
                <c:pt idx="529">
                  <c:v>-8.8105201721191406E-3</c:v>
                </c:pt>
                <c:pt idx="530">
                  <c:v>-8.7609291076660208E-3</c:v>
                </c:pt>
                <c:pt idx="531">
                  <c:v>-8.6622238159179705E-3</c:v>
                </c:pt>
                <c:pt idx="532">
                  <c:v>-8.5225105285644601E-3</c:v>
                </c:pt>
                <c:pt idx="533">
                  <c:v>-8.4638595581054705E-3</c:v>
                </c:pt>
                <c:pt idx="534">
                  <c:v>-8.4185600280761701E-3</c:v>
                </c:pt>
                <c:pt idx="535">
                  <c:v>-8.3293914794921892E-3</c:v>
                </c:pt>
                <c:pt idx="536">
                  <c:v>-8.2349777221679705E-3</c:v>
                </c:pt>
                <c:pt idx="537">
                  <c:v>-8.1462860107421892E-3</c:v>
                </c:pt>
                <c:pt idx="538">
                  <c:v>-8.0094337463378906E-3</c:v>
                </c:pt>
                <c:pt idx="539">
                  <c:v>-8.0957412719726597E-3</c:v>
                </c:pt>
                <c:pt idx="540">
                  <c:v>-8.1019401550293003E-3</c:v>
                </c:pt>
                <c:pt idx="541">
                  <c:v>-8.1462860107421892E-3</c:v>
                </c:pt>
                <c:pt idx="542">
                  <c:v>-8.1043243408203108E-3</c:v>
                </c:pt>
                <c:pt idx="543">
                  <c:v>-8.1248283386230503E-3</c:v>
                </c:pt>
                <c:pt idx="544">
                  <c:v>-8.2173347473144601E-3</c:v>
                </c:pt>
                <c:pt idx="545">
                  <c:v>-8.33892822265625E-3</c:v>
                </c:pt>
                <c:pt idx="546">
                  <c:v>-8.3088874816894601E-3</c:v>
                </c:pt>
                <c:pt idx="547">
                  <c:v>-8.3222389221191406E-3</c:v>
                </c:pt>
                <c:pt idx="548">
                  <c:v>-8.4295272827148507E-3</c:v>
                </c:pt>
                <c:pt idx="549">
                  <c:v>-8.4948539733886701E-3</c:v>
                </c:pt>
                <c:pt idx="550">
                  <c:v>-8.6731910705566406E-3</c:v>
                </c:pt>
                <c:pt idx="551">
                  <c:v>-8.7156295776367205E-3</c:v>
                </c:pt>
                <c:pt idx="552">
                  <c:v>-8.68988037109375E-3</c:v>
                </c:pt>
                <c:pt idx="553">
                  <c:v>-8.8148117065429705E-3</c:v>
                </c:pt>
                <c:pt idx="554">
                  <c:v>-8.9440345764160208E-3</c:v>
                </c:pt>
                <c:pt idx="555">
                  <c:v>-8.97216796875E-3</c:v>
                </c:pt>
                <c:pt idx="556">
                  <c:v>-8.8973045349121094E-3</c:v>
                </c:pt>
                <c:pt idx="557">
                  <c:v>-8.9945793151855503E-3</c:v>
                </c:pt>
                <c:pt idx="558">
                  <c:v>-8.8906288146972708E-3</c:v>
                </c:pt>
                <c:pt idx="559">
                  <c:v>-8.8963508605957101E-3</c:v>
                </c:pt>
                <c:pt idx="560">
                  <c:v>-8.9130401611328108E-3</c:v>
                </c:pt>
                <c:pt idx="561">
                  <c:v>-8.8667869567871094E-3</c:v>
                </c:pt>
                <c:pt idx="562">
                  <c:v>-8.8782310485839896E-3</c:v>
                </c:pt>
                <c:pt idx="563">
                  <c:v>-8.8000297546386701E-3</c:v>
                </c:pt>
                <c:pt idx="564">
                  <c:v>-8.7695121765136701E-3</c:v>
                </c:pt>
                <c:pt idx="565">
                  <c:v>-8.6054801940918003E-3</c:v>
                </c:pt>
                <c:pt idx="566">
                  <c:v>-8.5296630859375E-3</c:v>
                </c:pt>
                <c:pt idx="567">
                  <c:v>-8.6050033569336007E-3</c:v>
                </c:pt>
                <c:pt idx="568">
                  <c:v>-8.4967613220214896E-3</c:v>
                </c:pt>
                <c:pt idx="569">
                  <c:v>-8.4319114685058594E-3</c:v>
                </c:pt>
                <c:pt idx="570">
                  <c:v>-8.2449913024902396E-3</c:v>
                </c:pt>
                <c:pt idx="571">
                  <c:v>-8.1844329833984392E-3</c:v>
                </c:pt>
                <c:pt idx="572">
                  <c:v>-8.1439018249511701E-3</c:v>
                </c:pt>
                <c:pt idx="573">
                  <c:v>-8.21685791015625E-3</c:v>
                </c:pt>
                <c:pt idx="574">
                  <c:v>-8.1882476806640608E-3</c:v>
                </c:pt>
                <c:pt idx="575">
                  <c:v>-8.148193359375E-3</c:v>
                </c:pt>
                <c:pt idx="576">
                  <c:v>-8.1443786621093802E-3</c:v>
                </c:pt>
                <c:pt idx="577">
                  <c:v>-8.1696510314941406E-3</c:v>
                </c:pt>
                <c:pt idx="578">
                  <c:v>-8.1729888916015608E-3</c:v>
                </c:pt>
                <c:pt idx="579">
                  <c:v>-8.2569122314453108E-3</c:v>
                </c:pt>
                <c:pt idx="580">
                  <c:v>-8.2383155822753906E-3</c:v>
                </c:pt>
                <c:pt idx="581">
                  <c:v>-8.1639289855957101E-3</c:v>
                </c:pt>
                <c:pt idx="582">
                  <c:v>-8.2030296325683594E-3</c:v>
                </c:pt>
                <c:pt idx="583">
                  <c:v>-8.3422660827636701E-3</c:v>
                </c:pt>
                <c:pt idx="584">
                  <c:v>-8.3570480346679705E-3</c:v>
                </c:pt>
                <c:pt idx="585">
                  <c:v>-8.4834098815918003E-3</c:v>
                </c:pt>
                <c:pt idx="586">
                  <c:v>-8.4676742553711007E-3</c:v>
                </c:pt>
                <c:pt idx="587">
                  <c:v>-8.5964202880859392E-3</c:v>
                </c:pt>
                <c:pt idx="588">
                  <c:v>-8.6650848388671892E-3</c:v>
                </c:pt>
                <c:pt idx="589">
                  <c:v>-8.7876319885253906E-3</c:v>
                </c:pt>
                <c:pt idx="590">
                  <c:v>-8.8310241699218802E-3</c:v>
                </c:pt>
                <c:pt idx="591">
                  <c:v>-8.8453292846679705E-3</c:v>
                </c:pt>
                <c:pt idx="592">
                  <c:v>-8.7924003601074201E-3</c:v>
                </c:pt>
                <c:pt idx="593">
                  <c:v>-8.8877677917480503E-3</c:v>
                </c:pt>
                <c:pt idx="594">
                  <c:v>-8.9688301086425799E-3</c:v>
                </c:pt>
                <c:pt idx="595">
                  <c:v>-8.9621543884277396E-3</c:v>
                </c:pt>
                <c:pt idx="596">
                  <c:v>-8.9478492736816406E-3</c:v>
                </c:pt>
                <c:pt idx="597">
                  <c:v>-8.9654922485351597E-3</c:v>
                </c:pt>
                <c:pt idx="598">
                  <c:v>-8.9883804321289097E-3</c:v>
                </c:pt>
                <c:pt idx="599">
                  <c:v>-9.1133117675781302E-3</c:v>
                </c:pt>
                <c:pt idx="600">
                  <c:v>-9.0618133544921892E-3</c:v>
                </c:pt>
                <c:pt idx="601">
                  <c:v>-8.9511871337890608E-3</c:v>
                </c:pt>
                <c:pt idx="602">
                  <c:v>-8.9130401611328108E-3</c:v>
                </c:pt>
                <c:pt idx="603">
                  <c:v>-8.8648796081543003E-3</c:v>
                </c:pt>
                <c:pt idx="604">
                  <c:v>-8.8725090026855503E-3</c:v>
                </c:pt>
                <c:pt idx="605">
                  <c:v>-8.8548660278320295E-3</c:v>
                </c:pt>
                <c:pt idx="606">
                  <c:v>-8.7757110595703108E-3</c:v>
                </c:pt>
                <c:pt idx="607">
                  <c:v>-8.6102485656738299E-3</c:v>
                </c:pt>
                <c:pt idx="608">
                  <c:v>-8.6698532104492205E-3</c:v>
                </c:pt>
                <c:pt idx="609">
                  <c:v>-8.5730552673339896E-3</c:v>
                </c:pt>
                <c:pt idx="610">
                  <c:v>-8.5563659667968802E-3</c:v>
                </c:pt>
                <c:pt idx="611">
                  <c:v>-8.5601806640625E-3</c:v>
                </c:pt>
                <c:pt idx="612">
                  <c:v>-8.4977149963378906E-3</c:v>
                </c:pt>
                <c:pt idx="613">
                  <c:v>-8.4052085876464896E-3</c:v>
                </c:pt>
                <c:pt idx="614">
                  <c:v>-8.3913803100586007E-3</c:v>
                </c:pt>
                <c:pt idx="615">
                  <c:v>-8.4481239318847708E-3</c:v>
                </c:pt>
                <c:pt idx="616">
                  <c:v>-8.4285736083984392E-3</c:v>
                </c:pt>
                <c:pt idx="617">
                  <c:v>-8.4409713745117205E-3</c:v>
                </c:pt>
                <c:pt idx="618">
                  <c:v>-8.4686279296875E-3</c:v>
                </c:pt>
                <c:pt idx="619">
                  <c:v>-8.5234642028808594E-3</c:v>
                </c:pt>
                <c:pt idx="620">
                  <c:v>-8.4605216979980503E-3</c:v>
                </c:pt>
                <c:pt idx="621">
                  <c:v>-8.3818435668945295E-3</c:v>
                </c:pt>
                <c:pt idx="622">
                  <c:v>-8.4657669067382795E-3</c:v>
                </c:pt>
                <c:pt idx="623">
                  <c:v>-8.4810256958007795E-3</c:v>
                </c:pt>
                <c:pt idx="624">
                  <c:v>-8.4972381591796892E-3</c:v>
                </c:pt>
                <c:pt idx="625">
                  <c:v>-8.4538459777832101E-3</c:v>
                </c:pt>
                <c:pt idx="626">
                  <c:v>-8.4786415100097708E-3</c:v>
                </c:pt>
                <c:pt idx="627">
                  <c:v>-8.53729248046875E-3</c:v>
                </c:pt>
                <c:pt idx="628">
                  <c:v>-8.5382461547851597E-3</c:v>
                </c:pt>
                <c:pt idx="629">
                  <c:v>-8.4276199340820295E-3</c:v>
                </c:pt>
                <c:pt idx="630">
                  <c:v>-8.5659027099609392E-3</c:v>
                </c:pt>
                <c:pt idx="631">
                  <c:v>-8.6498260498046892E-3</c:v>
                </c:pt>
                <c:pt idx="632">
                  <c:v>-8.5935592651367205E-3</c:v>
                </c:pt>
                <c:pt idx="633">
                  <c:v>-8.5883140563964896E-3</c:v>
                </c:pt>
                <c:pt idx="634">
                  <c:v>-8.6331367492675799E-3</c:v>
                </c:pt>
                <c:pt idx="635">
                  <c:v>-8.5086822509765608E-3</c:v>
                </c:pt>
                <c:pt idx="636">
                  <c:v>-8.5873603820800799E-3</c:v>
                </c:pt>
                <c:pt idx="637">
                  <c:v>-8.5148811340332101E-3</c:v>
                </c:pt>
                <c:pt idx="638">
                  <c:v>-8.4958076477050799E-3</c:v>
                </c:pt>
                <c:pt idx="639">
                  <c:v>-8.4295272827148507E-3</c:v>
                </c:pt>
                <c:pt idx="640">
                  <c:v>-8.4772109985351597E-3</c:v>
                </c:pt>
                <c:pt idx="641">
                  <c:v>-8.3804130554199201E-3</c:v>
                </c:pt>
                <c:pt idx="642">
                  <c:v>-8.44573974609375E-3</c:v>
                </c:pt>
                <c:pt idx="643">
                  <c:v>-8.3899497985839896E-3</c:v>
                </c:pt>
                <c:pt idx="644">
                  <c:v>-8.3537101745605503E-3</c:v>
                </c:pt>
                <c:pt idx="645">
                  <c:v>-8.2154273986816406E-3</c:v>
                </c:pt>
                <c:pt idx="646">
                  <c:v>-8.1152915954589896E-3</c:v>
                </c:pt>
                <c:pt idx="647">
                  <c:v>-8.1691741943359392E-3</c:v>
                </c:pt>
                <c:pt idx="648">
                  <c:v>-8.06427001953125E-3</c:v>
                </c:pt>
                <c:pt idx="649">
                  <c:v>-8.0976486206054705E-3</c:v>
                </c:pt>
                <c:pt idx="650">
                  <c:v>-7.9798698425293003E-3</c:v>
                </c:pt>
                <c:pt idx="651">
                  <c:v>-7.9793930053711007E-3</c:v>
                </c:pt>
                <c:pt idx="652">
                  <c:v>-8.0075263977050799E-3</c:v>
                </c:pt>
                <c:pt idx="653">
                  <c:v>-7.9722404479980503E-3</c:v>
                </c:pt>
                <c:pt idx="654">
                  <c:v>-7.965087890625E-3</c:v>
                </c:pt>
                <c:pt idx="655">
                  <c:v>-7.9131126403808594E-3</c:v>
                </c:pt>
                <c:pt idx="656">
                  <c:v>-7.7891349792480503E-3</c:v>
                </c:pt>
                <c:pt idx="657">
                  <c:v>-7.8597068786621094E-3</c:v>
                </c:pt>
                <c:pt idx="658">
                  <c:v>-7.83538818359375E-3</c:v>
                </c:pt>
                <c:pt idx="659">
                  <c:v>-7.7776908874511701E-3</c:v>
                </c:pt>
                <c:pt idx="660">
                  <c:v>-7.8325271606445295E-3</c:v>
                </c:pt>
                <c:pt idx="661">
                  <c:v>-7.8725814819336007E-3</c:v>
                </c:pt>
                <c:pt idx="662">
                  <c:v>-7.9350471496582101E-3</c:v>
                </c:pt>
                <c:pt idx="663">
                  <c:v>-7.8949928283691406E-3</c:v>
                </c:pt>
                <c:pt idx="664">
                  <c:v>-7.8969001770019601E-3</c:v>
                </c:pt>
                <c:pt idx="665">
                  <c:v>-7.8854560852050799E-3</c:v>
                </c:pt>
                <c:pt idx="666">
                  <c:v>-7.8406333923339896E-3</c:v>
                </c:pt>
                <c:pt idx="667">
                  <c:v>-8.0137252807617205E-3</c:v>
                </c:pt>
                <c:pt idx="668">
                  <c:v>-8.0375671386718802E-3</c:v>
                </c:pt>
                <c:pt idx="669">
                  <c:v>-8.1944465637207101E-3</c:v>
                </c:pt>
                <c:pt idx="670">
                  <c:v>-8.1892013549804705E-3</c:v>
                </c:pt>
                <c:pt idx="671">
                  <c:v>-8.1758499145507795E-3</c:v>
                </c:pt>
                <c:pt idx="672">
                  <c:v>-8.3270072937011701E-3</c:v>
                </c:pt>
                <c:pt idx="673">
                  <c:v>-8.3141326904296892E-3</c:v>
                </c:pt>
                <c:pt idx="674">
                  <c:v>-8.3894729614257795E-3</c:v>
                </c:pt>
                <c:pt idx="675">
                  <c:v>-8.4671974182128906E-3</c:v>
                </c:pt>
                <c:pt idx="676">
                  <c:v>-8.5296630859375E-3</c:v>
                </c:pt>
                <c:pt idx="677">
                  <c:v>-8.4743499755859392E-3</c:v>
                </c:pt>
                <c:pt idx="678">
                  <c:v>-8.4381103515625E-3</c:v>
                </c:pt>
                <c:pt idx="679">
                  <c:v>-8.4910392761230503E-3</c:v>
                </c:pt>
                <c:pt idx="680">
                  <c:v>-8.4710121154785208E-3</c:v>
                </c:pt>
                <c:pt idx="681">
                  <c:v>-8.6512565612793003E-3</c:v>
                </c:pt>
                <c:pt idx="682">
                  <c:v>-8.5620880126953108E-3</c:v>
                </c:pt>
                <c:pt idx="683">
                  <c:v>-8.5520744323730503E-3</c:v>
                </c:pt>
                <c:pt idx="684">
                  <c:v>-8.5444450378418003E-3</c:v>
                </c:pt>
                <c:pt idx="685">
                  <c:v>-8.5272789001464896E-3</c:v>
                </c:pt>
                <c:pt idx="686">
                  <c:v>-8.4013938903808594E-3</c:v>
                </c:pt>
                <c:pt idx="687">
                  <c:v>-8.4867477416992205E-3</c:v>
                </c:pt>
                <c:pt idx="688">
                  <c:v>-8.4495544433593802E-3</c:v>
                </c:pt>
                <c:pt idx="689">
                  <c:v>-8.3889961242675799E-3</c:v>
                </c:pt>
                <c:pt idx="690">
                  <c:v>-8.2416534423828108E-3</c:v>
                </c:pt>
                <c:pt idx="691">
                  <c:v>-8.2669258117675799E-3</c:v>
                </c:pt>
                <c:pt idx="692">
                  <c:v>-8.1510543823242205E-3</c:v>
                </c:pt>
                <c:pt idx="693">
                  <c:v>-7.9531669616699201E-3</c:v>
                </c:pt>
                <c:pt idx="694">
                  <c:v>-8.0757141113281302E-3</c:v>
                </c:pt>
                <c:pt idx="695">
                  <c:v>-7.9302787780761701E-3</c:v>
                </c:pt>
                <c:pt idx="696">
                  <c:v>-7.9240798950195295E-3</c:v>
                </c:pt>
                <c:pt idx="697">
                  <c:v>-7.7686309814453203E-3</c:v>
                </c:pt>
                <c:pt idx="698">
                  <c:v>-7.6341629028320304E-3</c:v>
                </c:pt>
                <c:pt idx="699">
                  <c:v>-7.60126113891602E-3</c:v>
                </c:pt>
                <c:pt idx="700">
                  <c:v>-7.4567794799804696E-3</c:v>
                </c:pt>
                <c:pt idx="701">
                  <c:v>-7.2736740112304696E-3</c:v>
                </c:pt>
                <c:pt idx="702">
                  <c:v>-7.3518753051757804E-3</c:v>
                </c:pt>
                <c:pt idx="703">
                  <c:v>-7.3213577270507804E-3</c:v>
                </c:pt>
                <c:pt idx="704">
                  <c:v>-7.28082656860352E-3</c:v>
                </c:pt>
                <c:pt idx="705">
                  <c:v>-7.2164535522460998E-3</c:v>
                </c:pt>
                <c:pt idx="706">
                  <c:v>-7.2546005249023498E-3</c:v>
                </c:pt>
                <c:pt idx="707">
                  <c:v>-7.12823867797852E-3</c:v>
                </c:pt>
                <c:pt idx="708">
                  <c:v>-7.2455406188964896E-3</c:v>
                </c:pt>
                <c:pt idx="709">
                  <c:v>-7.0719718933105503E-3</c:v>
                </c:pt>
                <c:pt idx="710">
                  <c:v>-7.2898864746093802E-3</c:v>
                </c:pt>
                <c:pt idx="711">
                  <c:v>-7.3719024658203203E-3</c:v>
                </c:pt>
                <c:pt idx="712">
                  <c:v>-7.3986053466796901E-3</c:v>
                </c:pt>
                <c:pt idx="713">
                  <c:v>-7.3614120483398498E-3</c:v>
                </c:pt>
                <c:pt idx="714">
                  <c:v>-7.4238777160644601E-3</c:v>
                </c:pt>
                <c:pt idx="715">
                  <c:v>-7.4787139892578203E-3</c:v>
                </c:pt>
                <c:pt idx="716">
                  <c:v>-7.5440406799316398E-3</c:v>
                </c:pt>
                <c:pt idx="717">
                  <c:v>-7.6537132263183602E-3</c:v>
                </c:pt>
                <c:pt idx="718">
                  <c:v>-7.6670646667480503E-3</c:v>
                </c:pt>
                <c:pt idx="719">
                  <c:v>-7.7280998229980503E-3</c:v>
                </c:pt>
                <c:pt idx="720">
                  <c:v>-7.7047348022460998E-3</c:v>
                </c:pt>
                <c:pt idx="721">
                  <c:v>-7.7142715454101597E-3</c:v>
                </c:pt>
                <c:pt idx="722">
                  <c:v>-7.7686309814453203E-3</c:v>
                </c:pt>
                <c:pt idx="723">
                  <c:v>-7.8830718994140694E-3</c:v>
                </c:pt>
                <c:pt idx="724">
                  <c:v>-7.8372955322265694E-3</c:v>
                </c:pt>
                <c:pt idx="725">
                  <c:v>-8.0070495605468802E-3</c:v>
                </c:pt>
                <c:pt idx="726">
                  <c:v>-7.7986717224121102E-3</c:v>
                </c:pt>
                <c:pt idx="727">
                  <c:v>-7.8973770141601597E-3</c:v>
                </c:pt>
                <c:pt idx="728">
                  <c:v>-7.7900886535644601E-3</c:v>
                </c:pt>
                <c:pt idx="729">
                  <c:v>-7.7028274536132804E-3</c:v>
                </c:pt>
                <c:pt idx="730">
                  <c:v>-7.8225135803222708E-3</c:v>
                </c:pt>
                <c:pt idx="731">
                  <c:v>-7.7371597290039097E-3</c:v>
                </c:pt>
                <c:pt idx="732">
                  <c:v>-7.7733993530273498E-3</c:v>
                </c:pt>
                <c:pt idx="733">
                  <c:v>-7.9917907714843802E-3</c:v>
                </c:pt>
                <c:pt idx="734">
                  <c:v>-7.8859329223632795E-3</c:v>
                </c:pt>
                <c:pt idx="735">
                  <c:v>-7.9097747802734392E-3</c:v>
                </c:pt>
                <c:pt idx="736">
                  <c:v>-7.8663825988769601E-3</c:v>
                </c:pt>
                <c:pt idx="737">
                  <c:v>-7.8387260437011701E-3</c:v>
                </c:pt>
                <c:pt idx="738">
                  <c:v>-7.8234672546386701E-3</c:v>
                </c:pt>
                <c:pt idx="739">
                  <c:v>-7.8315734863281302E-3</c:v>
                </c:pt>
                <c:pt idx="740">
                  <c:v>-7.7834129333496102E-3</c:v>
                </c:pt>
                <c:pt idx="741">
                  <c:v>-8.0118179321289097E-3</c:v>
                </c:pt>
                <c:pt idx="742">
                  <c:v>-7.7733993530273498E-3</c:v>
                </c:pt>
                <c:pt idx="743">
                  <c:v>-7.7719688415527396E-3</c:v>
                </c:pt>
                <c:pt idx="744">
                  <c:v>-7.6584815979003898E-3</c:v>
                </c:pt>
                <c:pt idx="745">
                  <c:v>-7.60650634765625E-3</c:v>
                </c:pt>
                <c:pt idx="746">
                  <c:v>-7.5664520263671901E-3</c:v>
                </c:pt>
                <c:pt idx="747">
                  <c:v>-7.62939453125E-3</c:v>
                </c:pt>
                <c:pt idx="748">
                  <c:v>-7.6909065246582101E-3</c:v>
                </c:pt>
                <c:pt idx="749">
                  <c:v>-7.6541900634765703E-3</c:v>
                </c:pt>
                <c:pt idx="750">
                  <c:v>-7.6050758361816398E-3</c:v>
                </c:pt>
                <c:pt idx="751">
                  <c:v>-7.5907707214355503E-3</c:v>
                </c:pt>
                <c:pt idx="752">
                  <c:v>-7.6179504394531302E-3</c:v>
                </c:pt>
                <c:pt idx="753">
                  <c:v>-7.2913169860839896E-3</c:v>
                </c:pt>
                <c:pt idx="754">
                  <c:v>-7.4744224548339896E-3</c:v>
                </c:pt>
                <c:pt idx="755">
                  <c:v>-7.2450637817382804E-3</c:v>
                </c:pt>
                <c:pt idx="756">
                  <c:v>-7.4024200439453203E-3</c:v>
                </c:pt>
                <c:pt idx="757">
                  <c:v>-7.3289871215820304E-3</c:v>
                </c:pt>
                <c:pt idx="758">
                  <c:v>-7.0452690124511701E-3</c:v>
                </c:pt>
                <c:pt idx="759">
                  <c:v>-7.0676803588867196E-3</c:v>
                </c:pt>
                <c:pt idx="760">
                  <c:v>-7.0600509643554696E-3</c:v>
                </c:pt>
                <c:pt idx="761">
                  <c:v>-6.9785118103027396E-3</c:v>
                </c:pt>
                <c:pt idx="762">
                  <c:v>-6.9723129272460998E-3</c:v>
                </c:pt>
                <c:pt idx="763">
                  <c:v>-6.8349838256835998E-3</c:v>
                </c:pt>
                <c:pt idx="764">
                  <c:v>-6.8049430847168003E-3</c:v>
                </c:pt>
                <c:pt idx="765">
                  <c:v>-6.8249702453613299E-3</c:v>
                </c:pt>
                <c:pt idx="766">
                  <c:v>-6.6266059875488299E-3</c:v>
                </c:pt>
                <c:pt idx="767">
                  <c:v>-6.74676895141602E-3</c:v>
                </c:pt>
                <c:pt idx="768">
                  <c:v>-6.6037178039550799E-3</c:v>
                </c:pt>
                <c:pt idx="769">
                  <c:v>-6.51025772094727E-3</c:v>
                </c:pt>
                <c:pt idx="770">
                  <c:v>-6.4597129821777396E-3</c:v>
                </c:pt>
                <c:pt idx="771">
                  <c:v>-6.6666603088378898E-3</c:v>
                </c:pt>
                <c:pt idx="772">
                  <c:v>-6.4992904663085998E-3</c:v>
                </c:pt>
                <c:pt idx="773">
                  <c:v>-6.3700675964355503E-3</c:v>
                </c:pt>
                <c:pt idx="774">
                  <c:v>-6.5693855285644601E-3</c:v>
                </c:pt>
                <c:pt idx="775">
                  <c:v>-6.4482688903808602E-3</c:v>
                </c:pt>
                <c:pt idx="776">
                  <c:v>-6.7310333251953203E-3</c:v>
                </c:pt>
                <c:pt idx="777">
                  <c:v>-6.4172744750976597E-3</c:v>
                </c:pt>
                <c:pt idx="778">
                  <c:v>-6.3910484313964896E-3</c:v>
                </c:pt>
                <c:pt idx="779">
                  <c:v>-6.3672065734863299E-3</c:v>
                </c:pt>
                <c:pt idx="780">
                  <c:v>-6.5293312072753898E-3</c:v>
                </c:pt>
                <c:pt idx="781">
                  <c:v>-6.2708854675293003E-3</c:v>
                </c:pt>
                <c:pt idx="782">
                  <c:v>-6.6113471984863299E-3</c:v>
                </c:pt>
                <c:pt idx="783">
                  <c:v>-6.5155029296875E-3</c:v>
                </c:pt>
                <c:pt idx="784">
                  <c:v>-6.4663887023925799E-3</c:v>
                </c:pt>
                <c:pt idx="785">
                  <c:v>-6.7634582519531302E-3</c:v>
                </c:pt>
                <c:pt idx="786">
                  <c:v>-6.5894126892089896E-3</c:v>
                </c:pt>
                <c:pt idx="787">
                  <c:v>-6.8216323852539097E-3</c:v>
                </c:pt>
                <c:pt idx="788">
                  <c:v>-6.58416748046875E-3</c:v>
                </c:pt>
                <c:pt idx="789">
                  <c:v>-6.6900253295898498E-3</c:v>
                </c:pt>
                <c:pt idx="790">
                  <c:v>-6.7052841186523498E-3</c:v>
                </c:pt>
                <c:pt idx="791">
                  <c:v>-6.9470405578613299E-3</c:v>
                </c:pt>
                <c:pt idx="792">
                  <c:v>-7.0943832397460998E-3</c:v>
                </c:pt>
                <c:pt idx="793">
                  <c:v>-6.9632530212402396E-3</c:v>
                </c:pt>
                <c:pt idx="794">
                  <c:v>-7.0209503173828203E-3</c:v>
                </c:pt>
                <c:pt idx="795">
                  <c:v>-7.1325302124023498E-3</c:v>
                </c:pt>
                <c:pt idx="796">
                  <c:v>-7.02905654907227E-3</c:v>
                </c:pt>
                <c:pt idx="797">
                  <c:v>-6.8187713623046901E-3</c:v>
                </c:pt>
                <c:pt idx="798">
                  <c:v>-6.93750381469727E-3</c:v>
                </c:pt>
                <c:pt idx="799">
                  <c:v>-6.8445205688476597E-3</c:v>
                </c:pt>
                <c:pt idx="800">
                  <c:v>-7.2865486145019601E-3</c:v>
                </c:pt>
                <c:pt idx="801">
                  <c:v>-6.9789886474609401E-3</c:v>
                </c:pt>
                <c:pt idx="802">
                  <c:v>-7.11297988891602E-3</c:v>
                </c:pt>
                <c:pt idx="803">
                  <c:v>-6.9060325622558602E-3</c:v>
                </c:pt>
                <c:pt idx="804">
                  <c:v>-6.98089599609375E-3</c:v>
                </c:pt>
                <c:pt idx="805">
                  <c:v>-6.72149658203125E-3</c:v>
                </c:pt>
                <c:pt idx="806">
                  <c:v>-6.98328018188477E-3</c:v>
                </c:pt>
                <c:pt idx="807">
                  <c:v>-6.8068504333496102E-3</c:v>
                </c:pt>
                <c:pt idx="808">
                  <c:v>-6.9165229797363299E-3</c:v>
                </c:pt>
                <c:pt idx="809">
                  <c:v>-6.4096450805664097E-3</c:v>
                </c:pt>
                <c:pt idx="810">
                  <c:v>-6.8755149841308602E-3</c:v>
                </c:pt>
                <c:pt idx="811">
                  <c:v>-6.7143440246582101E-3</c:v>
                </c:pt>
                <c:pt idx="812">
                  <c:v>-6.71625137329102E-3</c:v>
                </c:pt>
                <c:pt idx="813">
                  <c:v>-6.5746307373046901E-3</c:v>
                </c:pt>
                <c:pt idx="814">
                  <c:v>-6.3381195068359401E-3</c:v>
                </c:pt>
                <c:pt idx="815">
                  <c:v>-6.8235397338867196E-3</c:v>
                </c:pt>
                <c:pt idx="816">
                  <c:v>-6.3366889953613299E-3</c:v>
                </c:pt>
                <c:pt idx="817">
                  <c:v>-6.2975883483886701E-3</c:v>
                </c:pt>
                <c:pt idx="818">
                  <c:v>-6.5860748291015703E-3</c:v>
                </c:pt>
                <c:pt idx="819">
                  <c:v>-5.9862136840820304E-3</c:v>
                </c:pt>
                <c:pt idx="820">
                  <c:v>-5.9409141540527396E-3</c:v>
                </c:pt>
                <c:pt idx="821">
                  <c:v>-5.9947967529296901E-3</c:v>
                </c:pt>
                <c:pt idx="822">
                  <c:v>-6.38580322265625E-3</c:v>
                </c:pt>
                <c:pt idx="823">
                  <c:v>-5.9623718261718802E-3</c:v>
                </c:pt>
                <c:pt idx="824">
                  <c:v>-6.1631202697753898E-3</c:v>
                </c:pt>
                <c:pt idx="825">
                  <c:v>-6.1130523681640703E-3</c:v>
                </c:pt>
                <c:pt idx="826">
                  <c:v>-6.1712265014648498E-3</c:v>
                </c:pt>
                <c:pt idx="827">
                  <c:v>-5.8765411376953203E-3</c:v>
                </c:pt>
                <c:pt idx="828">
                  <c:v>-5.5661201477050799E-3</c:v>
                </c:pt>
                <c:pt idx="829">
                  <c:v>-5.7992935180664097E-3</c:v>
                </c:pt>
                <c:pt idx="830">
                  <c:v>-6.3467025756835998E-3</c:v>
                </c:pt>
                <c:pt idx="831">
                  <c:v>-5.2094459533691398E-3</c:v>
                </c:pt>
                <c:pt idx="832">
                  <c:v>-5.7845115661621102E-3</c:v>
                </c:pt>
                <c:pt idx="833">
                  <c:v>-5.5751800537109401E-3</c:v>
                </c:pt>
                <c:pt idx="834">
                  <c:v>-5.5699348449707101E-3</c:v>
                </c:pt>
                <c:pt idx="835">
                  <c:v>-4.7216415405273498E-3</c:v>
                </c:pt>
                <c:pt idx="836">
                  <c:v>-5.0902366638183602E-3</c:v>
                </c:pt>
                <c:pt idx="837">
                  <c:v>-5.0363540649414097E-3</c:v>
                </c:pt>
                <c:pt idx="838">
                  <c:v>-5.5675506591796901E-3</c:v>
                </c:pt>
                <c:pt idx="839">
                  <c:v>-5.1536560058593802E-3</c:v>
                </c:pt>
                <c:pt idx="840">
                  <c:v>-5.0215721130371102E-3</c:v>
                </c:pt>
                <c:pt idx="841">
                  <c:v>-5.7797431945800799E-3</c:v>
                </c:pt>
                <c:pt idx="842">
                  <c:v>-4.7283172607421901E-3</c:v>
                </c:pt>
                <c:pt idx="843">
                  <c:v>-5.1670074462890703E-3</c:v>
                </c:pt>
                <c:pt idx="844">
                  <c:v>-4.8093795776367196E-3</c:v>
                </c:pt>
                <c:pt idx="845">
                  <c:v>-5.0210952758789097E-3</c:v>
                </c:pt>
                <c:pt idx="846">
                  <c:v>-4.8255920410156302E-3</c:v>
                </c:pt>
                <c:pt idx="847">
                  <c:v>-5.2375793457031302E-3</c:v>
                </c:pt>
                <c:pt idx="848">
                  <c:v>-4.5413970947265599E-3</c:v>
                </c:pt>
                <c:pt idx="849">
                  <c:v>-5.4292678833007804E-3</c:v>
                </c:pt>
                <c:pt idx="850">
                  <c:v>-5.0711631774902396E-3</c:v>
                </c:pt>
                <c:pt idx="851">
                  <c:v>-4.7321319580078099E-3</c:v>
                </c:pt>
                <c:pt idx="852">
                  <c:v>-4.5475959777832101E-3</c:v>
                </c:pt>
                <c:pt idx="853">
                  <c:v>-5.7868957519531302E-3</c:v>
                </c:pt>
                <c:pt idx="854">
                  <c:v>-4.74023818969727E-3</c:v>
                </c:pt>
                <c:pt idx="855">
                  <c:v>-4.8322677612304696E-3</c:v>
                </c:pt>
                <c:pt idx="856">
                  <c:v>-5.8422088623046901E-3</c:v>
                </c:pt>
                <c:pt idx="857">
                  <c:v>-4.4255256652832101E-3</c:v>
                </c:pt>
                <c:pt idx="858">
                  <c:v>-4.8098564147949201E-3</c:v>
                </c:pt>
                <c:pt idx="859">
                  <c:v>-4.6234130859375E-3</c:v>
                </c:pt>
                <c:pt idx="860">
                  <c:v>-5.1274299621582101E-3</c:v>
                </c:pt>
                <c:pt idx="861">
                  <c:v>-4.0798187255859401E-3</c:v>
                </c:pt>
                <c:pt idx="862">
                  <c:v>-3.8819313049316402E-3</c:v>
                </c:pt>
                <c:pt idx="863">
                  <c:v>-4.3554306030273498E-3</c:v>
                </c:pt>
                <c:pt idx="864">
                  <c:v>-4.7092437744140599E-3</c:v>
                </c:pt>
                <c:pt idx="865">
                  <c:v>-4.5433044433593802E-3</c:v>
                </c:pt>
                <c:pt idx="866">
                  <c:v>-3.0717849731445299E-3</c:v>
                </c:pt>
                <c:pt idx="867">
                  <c:v>-5.5508613586425799E-3</c:v>
                </c:pt>
                <c:pt idx="868">
                  <c:v>-4.0659904479980503E-3</c:v>
                </c:pt>
                <c:pt idx="869">
                  <c:v>-5.0315856933593802E-3</c:v>
                </c:pt>
                <c:pt idx="870">
                  <c:v>-4.0259361267089896E-3</c:v>
                </c:pt>
                <c:pt idx="871">
                  <c:v>-4.1871070861816398E-3</c:v>
                </c:pt>
                <c:pt idx="872">
                  <c:v>-4.0912628173828099E-3</c:v>
                </c:pt>
                <c:pt idx="873">
                  <c:v>-3.55005264282227E-3</c:v>
                </c:pt>
                <c:pt idx="874">
                  <c:v>-2.5091171264648498E-3</c:v>
                </c:pt>
                <c:pt idx="875">
                  <c:v>-6.1001777648925799E-3</c:v>
                </c:pt>
                <c:pt idx="876">
                  <c:v>-3.7822723388671901E-3</c:v>
                </c:pt>
                <c:pt idx="877">
                  <c:v>-5.4426193237304696E-3</c:v>
                </c:pt>
                <c:pt idx="878">
                  <c:v>-4.6477317810058602E-3</c:v>
                </c:pt>
                <c:pt idx="879">
                  <c:v>-5.5761337280273498E-3</c:v>
                </c:pt>
                <c:pt idx="880">
                  <c:v>-4.9180984497070304E-3</c:v>
                </c:pt>
                <c:pt idx="881">
                  <c:v>-5.7606697082519601E-3</c:v>
                </c:pt>
                <c:pt idx="882">
                  <c:v>-5.9294700622558602E-3</c:v>
                </c:pt>
                <c:pt idx="883">
                  <c:v>-5.3343772888183602E-3</c:v>
                </c:pt>
                <c:pt idx="884">
                  <c:v>-3.4971237182617201E-3</c:v>
                </c:pt>
                <c:pt idx="885">
                  <c:v>-6.6981315612793003E-3</c:v>
                </c:pt>
                <c:pt idx="886">
                  <c:v>-5.645751953125E-3</c:v>
                </c:pt>
                <c:pt idx="887">
                  <c:v>-4.486083984375E-3</c:v>
                </c:pt>
                <c:pt idx="888">
                  <c:v>-5.83887100219727E-3</c:v>
                </c:pt>
                <c:pt idx="889">
                  <c:v>-3.6411285400390599E-3</c:v>
                </c:pt>
                <c:pt idx="890">
                  <c:v>-5.32007217407227E-3</c:v>
                </c:pt>
                <c:pt idx="891">
                  <c:v>-5.0344467163085998E-3</c:v>
                </c:pt>
                <c:pt idx="892">
                  <c:v>-4.1265487670898498E-3</c:v>
                </c:pt>
                <c:pt idx="893">
                  <c:v>-3.8771629333496098E-3</c:v>
                </c:pt>
                <c:pt idx="894">
                  <c:v>-4.4059753417968802E-3</c:v>
                </c:pt>
                <c:pt idx="895">
                  <c:v>-5.7477951049804696E-3</c:v>
                </c:pt>
                <c:pt idx="896">
                  <c:v>-5.0172805786132804E-3</c:v>
                </c:pt>
                <c:pt idx="897">
                  <c:v>-2.5091171264648498E-3</c:v>
                </c:pt>
                <c:pt idx="898">
                  <c:v>-4.88519668579102E-3</c:v>
                </c:pt>
                <c:pt idx="899">
                  <c:v>-3.8385391235351602E-3</c:v>
                </c:pt>
                <c:pt idx="900">
                  <c:v>-5.6676864624023498E-3</c:v>
                </c:pt>
                <c:pt idx="901">
                  <c:v>-3.3679008483886701E-3</c:v>
                </c:pt>
                <c:pt idx="902">
                  <c:v>-6.1092376708984401E-3</c:v>
                </c:pt>
                <c:pt idx="903">
                  <c:v>-4.7202110290527396E-3</c:v>
                </c:pt>
                <c:pt idx="904">
                  <c:v>-3.6864280700683598E-3</c:v>
                </c:pt>
                <c:pt idx="905">
                  <c:v>-1.9073486328125E-5</c:v>
                </c:pt>
                <c:pt idx="906">
                  <c:v>-3.7531852722167999E-3</c:v>
                </c:pt>
                <c:pt idx="907">
                  <c:v>-1.8625259399414099E-3</c:v>
                </c:pt>
                <c:pt idx="908">
                  <c:v>-3.0870437622070299E-3</c:v>
                </c:pt>
                <c:pt idx="909">
                  <c:v>-1.47867202758789E-3</c:v>
                </c:pt>
                <c:pt idx="910">
                  <c:v>-4.89473342895507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8AD-4494-A176-F6E7A6335FAE}"/>
            </c:ext>
          </c:extLst>
        </c:ser>
        <c:ser>
          <c:idx val="1"/>
          <c:order val="1"/>
          <c:tx>
            <c:v>+2 microL</c:v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'!$B$2:$B$912</c:f>
              <c:numCache>
                <c:formatCode>General</c:formatCode>
                <c:ptCount val="911"/>
                <c:pt idx="0">
                  <c:v>-0.46031427383422902</c:v>
                </c:pt>
                <c:pt idx="1">
                  <c:v>0.20806169509887701</c:v>
                </c:pt>
                <c:pt idx="2">
                  <c:v>0.184983730316162</c:v>
                </c:pt>
                <c:pt idx="3">
                  <c:v>-0.32003259658813499</c:v>
                </c:pt>
                <c:pt idx="4">
                  <c:v>5.51400184631348E-2</c:v>
                </c:pt>
                <c:pt idx="5">
                  <c:v>0.40940475463867199</c:v>
                </c:pt>
                <c:pt idx="6">
                  <c:v>-0.35610151290893599</c:v>
                </c:pt>
                <c:pt idx="7">
                  <c:v>-0.14491796493530301</c:v>
                </c:pt>
                <c:pt idx="8">
                  <c:v>0.46886491775512701</c:v>
                </c:pt>
                <c:pt idx="9">
                  <c:v>-0.33109140396118197</c:v>
                </c:pt>
                <c:pt idx="10">
                  <c:v>5.3391456604003899E-2</c:v>
                </c:pt>
                <c:pt idx="11">
                  <c:v>0.503123760223389</c:v>
                </c:pt>
                <c:pt idx="12">
                  <c:v>0.78310537338256903</c:v>
                </c:pt>
                <c:pt idx="13">
                  <c:v>-0.47469043731689498</c:v>
                </c:pt>
                <c:pt idx="14">
                  <c:v>9.8979949951171903E-2</c:v>
                </c:pt>
                <c:pt idx="15">
                  <c:v>0.51865816116332997</c:v>
                </c:pt>
                <c:pt idx="16">
                  <c:v>-0.317137241363526</c:v>
                </c:pt>
                <c:pt idx="17">
                  <c:v>-0.62665843963623102</c:v>
                </c:pt>
                <c:pt idx="18">
                  <c:v>0.64048099517822299</c:v>
                </c:pt>
                <c:pt idx="19">
                  <c:v>-0.325103759765625</c:v>
                </c:pt>
                <c:pt idx="20">
                  <c:v>-0.92810773849487305</c:v>
                </c:pt>
                <c:pt idx="21">
                  <c:v>-0.36156558990478499</c:v>
                </c:pt>
                <c:pt idx="22">
                  <c:v>0.44218778610229498</c:v>
                </c:pt>
                <c:pt idx="23">
                  <c:v>0.63249874114990301</c:v>
                </c:pt>
                <c:pt idx="24">
                  <c:v>-0.77815151214599598</c:v>
                </c:pt>
                <c:pt idx="25">
                  <c:v>2.8867244720459002E-2</c:v>
                </c:pt>
                <c:pt idx="26">
                  <c:v>-6.7045688629150405E-2</c:v>
                </c:pt>
                <c:pt idx="27">
                  <c:v>-0.92391872406005904</c:v>
                </c:pt>
                <c:pt idx="28">
                  <c:v>0.39471912384033198</c:v>
                </c:pt>
                <c:pt idx="29">
                  <c:v>0.49393177032470698</c:v>
                </c:pt>
                <c:pt idx="30">
                  <c:v>0.67857885360717796</c:v>
                </c:pt>
                <c:pt idx="31">
                  <c:v>0.20185947418212899</c:v>
                </c:pt>
                <c:pt idx="32">
                  <c:v>2.1415233612060599E-2</c:v>
                </c:pt>
                <c:pt idx="33">
                  <c:v>0.170047283172608</c:v>
                </c:pt>
                <c:pt idx="34">
                  <c:v>-0.32333421707153298</c:v>
                </c:pt>
                <c:pt idx="35">
                  <c:v>-0.16814231872558599</c:v>
                </c:pt>
                <c:pt idx="36">
                  <c:v>0.707652568817139</c:v>
                </c:pt>
                <c:pt idx="37">
                  <c:v>7.8920364379882799E-2</c:v>
                </c:pt>
                <c:pt idx="38">
                  <c:v>0.19772911071777399</c:v>
                </c:pt>
                <c:pt idx="39">
                  <c:v>0.15564203262329099</c:v>
                </c:pt>
                <c:pt idx="40">
                  <c:v>-9.9679946899414104E-2</c:v>
                </c:pt>
                <c:pt idx="41">
                  <c:v>0.81557798385620095</c:v>
                </c:pt>
                <c:pt idx="42">
                  <c:v>0.25699234008789101</c:v>
                </c:pt>
                <c:pt idx="43">
                  <c:v>0.42169380187988298</c:v>
                </c:pt>
                <c:pt idx="44">
                  <c:v>0.72201919555664096</c:v>
                </c:pt>
                <c:pt idx="45">
                  <c:v>0.53813886642456099</c:v>
                </c:pt>
                <c:pt idx="46">
                  <c:v>0.85620641708374001</c:v>
                </c:pt>
                <c:pt idx="47">
                  <c:v>0.92087173461914096</c:v>
                </c:pt>
                <c:pt idx="48">
                  <c:v>0.87584543228149403</c:v>
                </c:pt>
                <c:pt idx="49">
                  <c:v>0.57583045959472701</c:v>
                </c:pt>
                <c:pt idx="50">
                  <c:v>1.01666736602783</c:v>
                </c:pt>
                <c:pt idx="51">
                  <c:v>1.02745914459229</c:v>
                </c:pt>
                <c:pt idx="52">
                  <c:v>0.56346464157104503</c:v>
                </c:pt>
                <c:pt idx="53">
                  <c:v>0.62405872344970703</c:v>
                </c:pt>
                <c:pt idx="54">
                  <c:v>0.69516611099243197</c:v>
                </c:pt>
                <c:pt idx="55">
                  <c:v>0.124131679534912</c:v>
                </c:pt>
                <c:pt idx="56">
                  <c:v>0.46606683731079102</c:v>
                </c:pt>
                <c:pt idx="57">
                  <c:v>0.81377267837524403</c:v>
                </c:pt>
                <c:pt idx="58">
                  <c:v>0.57813787460327204</c:v>
                </c:pt>
                <c:pt idx="59">
                  <c:v>0.33896398544311501</c:v>
                </c:pt>
                <c:pt idx="60">
                  <c:v>0.36641788482665999</c:v>
                </c:pt>
                <c:pt idx="61">
                  <c:v>1.1443624496460001</c:v>
                </c:pt>
                <c:pt idx="62">
                  <c:v>1.2155900001525899</c:v>
                </c:pt>
                <c:pt idx="63">
                  <c:v>0.66084957122802801</c:v>
                </c:pt>
                <c:pt idx="64">
                  <c:v>1.15413093566895</c:v>
                </c:pt>
                <c:pt idx="65">
                  <c:v>1.11179971694946</c:v>
                </c:pt>
                <c:pt idx="66">
                  <c:v>0.328532695770264</c:v>
                </c:pt>
                <c:pt idx="67">
                  <c:v>0.88779592514038097</c:v>
                </c:pt>
                <c:pt idx="68">
                  <c:v>0.98434782028198298</c:v>
                </c:pt>
                <c:pt idx="69">
                  <c:v>0.78149986267089899</c:v>
                </c:pt>
                <c:pt idx="70">
                  <c:v>0.92056512832641602</c:v>
                </c:pt>
                <c:pt idx="71">
                  <c:v>0.95088481903076205</c:v>
                </c:pt>
                <c:pt idx="72">
                  <c:v>0.92632627487182595</c:v>
                </c:pt>
                <c:pt idx="73">
                  <c:v>0.96020889282226596</c:v>
                </c:pt>
                <c:pt idx="74">
                  <c:v>0.96716356277465798</c:v>
                </c:pt>
                <c:pt idx="75">
                  <c:v>0.97758913040161199</c:v>
                </c:pt>
                <c:pt idx="76">
                  <c:v>0.98192405700683605</c:v>
                </c:pt>
                <c:pt idx="77">
                  <c:v>0.99203634262085005</c:v>
                </c:pt>
                <c:pt idx="78">
                  <c:v>1.00483369827271</c:v>
                </c:pt>
                <c:pt idx="79">
                  <c:v>1.00559186935425</c:v>
                </c:pt>
                <c:pt idx="80">
                  <c:v>1.01646232604981</c:v>
                </c:pt>
                <c:pt idx="81">
                  <c:v>1.0195574760437001</c:v>
                </c:pt>
                <c:pt idx="82">
                  <c:v>1.0211663246154801</c:v>
                </c:pt>
                <c:pt idx="83">
                  <c:v>1.0294723510742201</c:v>
                </c:pt>
                <c:pt idx="84">
                  <c:v>1.0324234962463399</c:v>
                </c:pt>
                <c:pt idx="85">
                  <c:v>1.0327796936035201</c:v>
                </c:pt>
                <c:pt idx="86">
                  <c:v>1.0326795578003001</c:v>
                </c:pt>
                <c:pt idx="87">
                  <c:v>1.0365948677062999</c:v>
                </c:pt>
                <c:pt idx="88">
                  <c:v>1.02929782867432</c:v>
                </c:pt>
                <c:pt idx="89">
                  <c:v>1.0262966156005899</c:v>
                </c:pt>
                <c:pt idx="90">
                  <c:v>1.0148329734802299</c:v>
                </c:pt>
                <c:pt idx="91">
                  <c:v>1.00801324844361</c:v>
                </c:pt>
                <c:pt idx="92">
                  <c:v>1.0016117095947299</c:v>
                </c:pt>
                <c:pt idx="93">
                  <c:v>0.99113082885742199</c:v>
                </c:pt>
                <c:pt idx="94">
                  <c:v>0.976468086242676</c:v>
                </c:pt>
                <c:pt idx="95">
                  <c:v>0.96418380737304699</c:v>
                </c:pt>
                <c:pt idx="96">
                  <c:v>0.95216703414917003</c:v>
                </c:pt>
                <c:pt idx="97">
                  <c:v>0.93179941177368197</c:v>
                </c:pt>
                <c:pt idx="98">
                  <c:v>0.91860294342041005</c:v>
                </c:pt>
                <c:pt idx="99">
                  <c:v>0.899919033050537</c:v>
                </c:pt>
                <c:pt idx="100">
                  <c:v>0.87741422653198298</c:v>
                </c:pt>
                <c:pt idx="101">
                  <c:v>0.85546827316284202</c:v>
                </c:pt>
                <c:pt idx="102">
                  <c:v>0.835399150848389</c:v>
                </c:pt>
                <c:pt idx="103">
                  <c:v>0.81554269790649403</c:v>
                </c:pt>
                <c:pt idx="104">
                  <c:v>0.79363203048706099</c:v>
                </c:pt>
                <c:pt idx="105">
                  <c:v>0.77424001693725597</c:v>
                </c:pt>
                <c:pt idx="106">
                  <c:v>0.75684070587158203</c:v>
                </c:pt>
                <c:pt idx="107">
                  <c:v>0.73776626586914096</c:v>
                </c:pt>
                <c:pt idx="108">
                  <c:v>0.72255706787109397</c:v>
                </c:pt>
                <c:pt idx="109">
                  <c:v>0.70613670349121105</c:v>
                </c:pt>
                <c:pt idx="110">
                  <c:v>0.686625957489014</c:v>
                </c:pt>
                <c:pt idx="111">
                  <c:v>0.67348241806030296</c:v>
                </c:pt>
                <c:pt idx="112">
                  <c:v>0.65883445739746105</c:v>
                </c:pt>
                <c:pt idx="113">
                  <c:v>0.64424133300781306</c:v>
                </c:pt>
                <c:pt idx="114">
                  <c:v>0.63112926483154297</c:v>
                </c:pt>
                <c:pt idx="115">
                  <c:v>0.61891889572143599</c:v>
                </c:pt>
                <c:pt idx="116">
                  <c:v>0.60682582855224598</c:v>
                </c:pt>
                <c:pt idx="117">
                  <c:v>0.59500265121460005</c:v>
                </c:pt>
                <c:pt idx="118">
                  <c:v>0.58420276641845703</c:v>
                </c:pt>
                <c:pt idx="119">
                  <c:v>0.57388734817504905</c:v>
                </c:pt>
                <c:pt idx="120">
                  <c:v>0.56517982482910201</c:v>
                </c:pt>
                <c:pt idx="121">
                  <c:v>0.55400276184082098</c:v>
                </c:pt>
                <c:pt idx="122">
                  <c:v>0.54465913772582997</c:v>
                </c:pt>
                <c:pt idx="123">
                  <c:v>0.53437042236328203</c:v>
                </c:pt>
                <c:pt idx="124">
                  <c:v>0.52647399902343806</c:v>
                </c:pt>
                <c:pt idx="125">
                  <c:v>0.51710796356201205</c:v>
                </c:pt>
                <c:pt idx="126">
                  <c:v>0.50985193252563499</c:v>
                </c:pt>
                <c:pt idx="127">
                  <c:v>0.50218582153320301</c:v>
                </c:pt>
                <c:pt idx="128">
                  <c:v>0.49481201171875</c:v>
                </c:pt>
                <c:pt idx="129">
                  <c:v>0.48882150650024397</c:v>
                </c:pt>
                <c:pt idx="130">
                  <c:v>0.48040342330932601</c:v>
                </c:pt>
                <c:pt idx="131">
                  <c:v>0.47310638427734403</c:v>
                </c:pt>
                <c:pt idx="132">
                  <c:v>0.46646213531494202</c:v>
                </c:pt>
                <c:pt idx="133">
                  <c:v>0.458572387695313</c:v>
                </c:pt>
                <c:pt idx="134">
                  <c:v>0.45099925994873102</c:v>
                </c:pt>
                <c:pt idx="135">
                  <c:v>0.44316530227661199</c:v>
                </c:pt>
                <c:pt idx="136">
                  <c:v>0.43525934219360402</c:v>
                </c:pt>
                <c:pt idx="137">
                  <c:v>0.42578983306884799</c:v>
                </c:pt>
                <c:pt idx="138">
                  <c:v>0.41675472259521501</c:v>
                </c:pt>
                <c:pt idx="139">
                  <c:v>0.40656852722168002</c:v>
                </c:pt>
                <c:pt idx="140">
                  <c:v>0.39539003372192399</c:v>
                </c:pt>
                <c:pt idx="141">
                  <c:v>0.38433885574340798</c:v>
                </c:pt>
                <c:pt idx="142">
                  <c:v>0.37253236770629899</c:v>
                </c:pt>
                <c:pt idx="143">
                  <c:v>0.36039400100708002</c:v>
                </c:pt>
                <c:pt idx="144">
                  <c:v>0.3467116355896</c:v>
                </c:pt>
                <c:pt idx="145">
                  <c:v>0.33318662643432601</c:v>
                </c:pt>
                <c:pt idx="146">
                  <c:v>0.31933021545410201</c:v>
                </c:pt>
                <c:pt idx="147">
                  <c:v>0.30623579025268599</c:v>
                </c:pt>
                <c:pt idx="148">
                  <c:v>0.29224824905395502</c:v>
                </c:pt>
                <c:pt idx="149">
                  <c:v>0.27874660491943398</c:v>
                </c:pt>
                <c:pt idx="150">
                  <c:v>0.265823364257813</c:v>
                </c:pt>
                <c:pt idx="151">
                  <c:v>0.25187015533447299</c:v>
                </c:pt>
                <c:pt idx="152">
                  <c:v>0.238886833190918</c:v>
                </c:pt>
                <c:pt idx="153">
                  <c:v>0.22560071945190499</c:v>
                </c:pt>
                <c:pt idx="154">
                  <c:v>0.21215724945068401</c:v>
                </c:pt>
                <c:pt idx="155">
                  <c:v>0.198971748352051</c:v>
                </c:pt>
                <c:pt idx="156">
                  <c:v>0.185858249664307</c:v>
                </c:pt>
                <c:pt idx="157">
                  <c:v>0.17258548736572299</c:v>
                </c:pt>
                <c:pt idx="158">
                  <c:v>0.158738613128662</c:v>
                </c:pt>
                <c:pt idx="159">
                  <c:v>0.14534091949462899</c:v>
                </c:pt>
                <c:pt idx="160">
                  <c:v>0.13228082656860399</c:v>
                </c:pt>
                <c:pt idx="161">
                  <c:v>0.119331359863281</c:v>
                </c:pt>
                <c:pt idx="162">
                  <c:v>0.10658311843872099</c:v>
                </c:pt>
                <c:pt idx="163">
                  <c:v>9.5257282257080106E-2</c:v>
                </c:pt>
                <c:pt idx="164">
                  <c:v>8.3730220794677804E-2</c:v>
                </c:pt>
                <c:pt idx="165">
                  <c:v>7.4059486389160198E-2</c:v>
                </c:pt>
                <c:pt idx="166">
                  <c:v>6.4739704132080106E-2</c:v>
                </c:pt>
                <c:pt idx="167">
                  <c:v>5.7332992553711E-2</c:v>
                </c:pt>
                <c:pt idx="168">
                  <c:v>5.2024841308593799E-2</c:v>
                </c:pt>
                <c:pt idx="169">
                  <c:v>4.6206951141357401E-2</c:v>
                </c:pt>
                <c:pt idx="170">
                  <c:v>4.1656494140625E-2</c:v>
                </c:pt>
                <c:pt idx="171">
                  <c:v>4.0280818939208998E-2</c:v>
                </c:pt>
                <c:pt idx="172">
                  <c:v>3.7811279296875E-2</c:v>
                </c:pt>
                <c:pt idx="173">
                  <c:v>3.1765460968017599E-2</c:v>
                </c:pt>
                <c:pt idx="174">
                  <c:v>2.6346206665039101E-2</c:v>
                </c:pt>
                <c:pt idx="175">
                  <c:v>2.1503448486328101E-2</c:v>
                </c:pt>
                <c:pt idx="176">
                  <c:v>1.6786098480224599E-2</c:v>
                </c:pt>
                <c:pt idx="177">
                  <c:v>1.4582633972168E-2</c:v>
                </c:pt>
                <c:pt idx="178">
                  <c:v>1.2362003326416E-2</c:v>
                </c:pt>
                <c:pt idx="179">
                  <c:v>1.0958194732666E-2</c:v>
                </c:pt>
                <c:pt idx="180">
                  <c:v>9.98687744140625E-3</c:v>
                </c:pt>
                <c:pt idx="181">
                  <c:v>8.8872909545898507E-3</c:v>
                </c:pt>
                <c:pt idx="182">
                  <c:v>7.9770088195800799E-3</c:v>
                </c:pt>
                <c:pt idx="183">
                  <c:v>6.4840316772460998E-3</c:v>
                </c:pt>
                <c:pt idx="184">
                  <c:v>5.6934356689453203E-3</c:v>
                </c:pt>
                <c:pt idx="185">
                  <c:v>4.6358108520507804E-3</c:v>
                </c:pt>
                <c:pt idx="186">
                  <c:v>3.7989616394042999E-3</c:v>
                </c:pt>
                <c:pt idx="187">
                  <c:v>2.227783203125E-3</c:v>
                </c:pt>
                <c:pt idx="188">
                  <c:v>1.7948150634765599E-3</c:v>
                </c:pt>
                <c:pt idx="189">
                  <c:v>7.7676773071289095E-4</c:v>
                </c:pt>
                <c:pt idx="190">
                  <c:v>-3.24249267578125E-5</c:v>
                </c:pt>
                <c:pt idx="191">
                  <c:v>-1.4925003051757799E-4</c:v>
                </c:pt>
                <c:pt idx="192">
                  <c:v>-1.15728378295899E-3</c:v>
                </c:pt>
                <c:pt idx="193">
                  <c:v>-1.3813972473144601E-3</c:v>
                </c:pt>
                <c:pt idx="194">
                  <c:v>-2.11858749389649E-3</c:v>
                </c:pt>
                <c:pt idx="195">
                  <c:v>-2.82812118530274E-3</c:v>
                </c:pt>
                <c:pt idx="196">
                  <c:v>-2.6655197143554701E-3</c:v>
                </c:pt>
                <c:pt idx="197">
                  <c:v>-3.1170845031738299E-3</c:v>
                </c:pt>
                <c:pt idx="198">
                  <c:v>-3.3488273620605499E-3</c:v>
                </c:pt>
                <c:pt idx="199">
                  <c:v>-3.8700103759765599E-3</c:v>
                </c:pt>
                <c:pt idx="200">
                  <c:v>-4.6057701110839896E-3</c:v>
                </c:pt>
                <c:pt idx="201">
                  <c:v>-4.9023628234863299E-3</c:v>
                </c:pt>
                <c:pt idx="202">
                  <c:v>-5.4340362548828203E-3</c:v>
                </c:pt>
                <c:pt idx="203">
                  <c:v>-5.3896903991699201E-3</c:v>
                </c:pt>
                <c:pt idx="204">
                  <c:v>-5.9242248535156302E-3</c:v>
                </c:pt>
                <c:pt idx="205">
                  <c:v>-6.4268112182617196E-3</c:v>
                </c:pt>
                <c:pt idx="206">
                  <c:v>-6.6537857055664097E-3</c:v>
                </c:pt>
                <c:pt idx="207">
                  <c:v>-6.2441825866699201E-3</c:v>
                </c:pt>
                <c:pt idx="208">
                  <c:v>-6.6008567810058602E-3</c:v>
                </c:pt>
                <c:pt idx="209">
                  <c:v>-6.5312385559082101E-3</c:v>
                </c:pt>
                <c:pt idx="210">
                  <c:v>-6.5340995788574201E-3</c:v>
                </c:pt>
                <c:pt idx="211">
                  <c:v>-7.1802139282226597E-3</c:v>
                </c:pt>
                <c:pt idx="212">
                  <c:v>-7.6570510864257804E-3</c:v>
                </c:pt>
                <c:pt idx="213">
                  <c:v>-7.5130462646484401E-3</c:v>
                </c:pt>
                <c:pt idx="214">
                  <c:v>-8.1043243408203108E-3</c:v>
                </c:pt>
                <c:pt idx="215">
                  <c:v>-8.0890655517578108E-3</c:v>
                </c:pt>
                <c:pt idx="216">
                  <c:v>-7.0552825927734401E-3</c:v>
                </c:pt>
                <c:pt idx="217">
                  <c:v>-7.3223114013671901E-3</c:v>
                </c:pt>
                <c:pt idx="218">
                  <c:v>-8.3518028259277396E-3</c:v>
                </c:pt>
                <c:pt idx="219">
                  <c:v>-8.4185600280761701E-3</c:v>
                </c:pt>
                <c:pt idx="220">
                  <c:v>-8.7471008300781302E-3</c:v>
                </c:pt>
                <c:pt idx="221">
                  <c:v>-8.9464187622070295E-3</c:v>
                </c:pt>
                <c:pt idx="222">
                  <c:v>-8.6193084716796892E-3</c:v>
                </c:pt>
                <c:pt idx="223">
                  <c:v>-8.6312294006347708E-3</c:v>
                </c:pt>
                <c:pt idx="224">
                  <c:v>-8.7757110595703108E-3</c:v>
                </c:pt>
                <c:pt idx="225">
                  <c:v>-8.5353851318359392E-3</c:v>
                </c:pt>
                <c:pt idx="226">
                  <c:v>-8.4261894226074201E-3</c:v>
                </c:pt>
                <c:pt idx="227">
                  <c:v>-8.0733299255371094E-3</c:v>
                </c:pt>
                <c:pt idx="228">
                  <c:v>-7.9474449157714896E-3</c:v>
                </c:pt>
                <c:pt idx="229">
                  <c:v>-8.9435577392578108E-3</c:v>
                </c:pt>
                <c:pt idx="230">
                  <c:v>-9.0398788452148507E-3</c:v>
                </c:pt>
                <c:pt idx="231">
                  <c:v>-7.5311660766601597E-3</c:v>
                </c:pt>
                <c:pt idx="232">
                  <c:v>-7.5964927673339896E-3</c:v>
                </c:pt>
                <c:pt idx="233">
                  <c:v>-8.2798004150390608E-3</c:v>
                </c:pt>
                <c:pt idx="234">
                  <c:v>-7.61651992797852E-3</c:v>
                </c:pt>
                <c:pt idx="235">
                  <c:v>-8.3303451538086007E-3</c:v>
                </c:pt>
                <c:pt idx="236">
                  <c:v>-8.5244178771972708E-3</c:v>
                </c:pt>
                <c:pt idx="237">
                  <c:v>-8.3003044128418003E-3</c:v>
                </c:pt>
                <c:pt idx="238">
                  <c:v>-7.8296661376953194E-3</c:v>
                </c:pt>
                <c:pt idx="239">
                  <c:v>-8.8148117065429705E-3</c:v>
                </c:pt>
                <c:pt idx="240">
                  <c:v>-8.3346366882324201E-3</c:v>
                </c:pt>
                <c:pt idx="241">
                  <c:v>-8.3723068237304705E-3</c:v>
                </c:pt>
                <c:pt idx="242">
                  <c:v>-8.3045959472656302E-3</c:v>
                </c:pt>
                <c:pt idx="243">
                  <c:v>-7.71570205688477E-3</c:v>
                </c:pt>
                <c:pt idx="244">
                  <c:v>-7.3351860046386701E-3</c:v>
                </c:pt>
                <c:pt idx="245">
                  <c:v>-7.8701972961425799E-3</c:v>
                </c:pt>
                <c:pt idx="246">
                  <c:v>-8.4571838378906302E-3</c:v>
                </c:pt>
                <c:pt idx="247">
                  <c:v>-8.2793235778808594E-3</c:v>
                </c:pt>
                <c:pt idx="248">
                  <c:v>-8.026123046875E-3</c:v>
                </c:pt>
                <c:pt idx="249">
                  <c:v>-7.7672004699707101E-3</c:v>
                </c:pt>
                <c:pt idx="250">
                  <c:v>-7.9007148742675799E-3</c:v>
                </c:pt>
                <c:pt idx="251">
                  <c:v>-7.5430870056152396E-3</c:v>
                </c:pt>
                <c:pt idx="252">
                  <c:v>-7.1673393249511701E-3</c:v>
                </c:pt>
                <c:pt idx="253">
                  <c:v>-7.6236724853515703E-3</c:v>
                </c:pt>
                <c:pt idx="254">
                  <c:v>-7.9598426818847708E-3</c:v>
                </c:pt>
                <c:pt idx="255">
                  <c:v>-7.8363418579101597E-3</c:v>
                </c:pt>
                <c:pt idx="256">
                  <c:v>-7.9402923583984392E-3</c:v>
                </c:pt>
                <c:pt idx="257">
                  <c:v>-8.03375244140625E-3</c:v>
                </c:pt>
                <c:pt idx="258">
                  <c:v>-8.4886550903320295E-3</c:v>
                </c:pt>
                <c:pt idx="259">
                  <c:v>-8.3298683166503906E-3</c:v>
                </c:pt>
                <c:pt idx="260">
                  <c:v>-8.3627700805664097E-3</c:v>
                </c:pt>
                <c:pt idx="261">
                  <c:v>-8.8782310485839896E-3</c:v>
                </c:pt>
                <c:pt idx="262">
                  <c:v>-8.8233947753906302E-3</c:v>
                </c:pt>
                <c:pt idx="263">
                  <c:v>-9.0494155883789097E-3</c:v>
                </c:pt>
                <c:pt idx="264">
                  <c:v>-9.1648101806640608E-3</c:v>
                </c:pt>
                <c:pt idx="265">
                  <c:v>-9.1457366943359392E-3</c:v>
                </c:pt>
                <c:pt idx="266">
                  <c:v>-9.3030929565429705E-3</c:v>
                </c:pt>
                <c:pt idx="267">
                  <c:v>-9.0494155883789097E-3</c:v>
                </c:pt>
                <c:pt idx="268">
                  <c:v>-8.5091590881347708E-3</c:v>
                </c:pt>
                <c:pt idx="269">
                  <c:v>-9.22393798828125E-3</c:v>
                </c:pt>
                <c:pt idx="270">
                  <c:v>-1.00030899047852E-2</c:v>
                </c:pt>
                <c:pt idx="271">
                  <c:v>-1.01909637451172E-2</c:v>
                </c:pt>
                <c:pt idx="272">
                  <c:v>-1.0126113891601601E-2</c:v>
                </c:pt>
                <c:pt idx="273">
                  <c:v>-9.1538429260253906E-3</c:v>
                </c:pt>
                <c:pt idx="274">
                  <c:v>-8.9201927185058594E-3</c:v>
                </c:pt>
                <c:pt idx="275">
                  <c:v>-9.9468231201171892E-3</c:v>
                </c:pt>
                <c:pt idx="276">
                  <c:v>-1.03130340576172E-2</c:v>
                </c:pt>
                <c:pt idx="277">
                  <c:v>-1.05085372924805E-2</c:v>
                </c:pt>
                <c:pt idx="278">
                  <c:v>-1.03249549865723E-2</c:v>
                </c:pt>
                <c:pt idx="279">
                  <c:v>-1.06959342956543E-2</c:v>
                </c:pt>
                <c:pt idx="280">
                  <c:v>-1.1423110961914101E-2</c:v>
                </c:pt>
                <c:pt idx="281">
                  <c:v>-1.1448860168457101E-2</c:v>
                </c:pt>
                <c:pt idx="282">
                  <c:v>-1.12428665161133E-2</c:v>
                </c:pt>
                <c:pt idx="283">
                  <c:v>-1.1073112487793E-2</c:v>
                </c:pt>
                <c:pt idx="284">
                  <c:v>-1.1695384979248101E-2</c:v>
                </c:pt>
                <c:pt idx="285">
                  <c:v>-1.1800765991211E-2</c:v>
                </c:pt>
                <c:pt idx="286">
                  <c:v>-1.1599063873291E-2</c:v>
                </c:pt>
                <c:pt idx="287">
                  <c:v>-1.17535591125488E-2</c:v>
                </c:pt>
                <c:pt idx="288">
                  <c:v>-1.15857124328613E-2</c:v>
                </c:pt>
                <c:pt idx="289">
                  <c:v>-1.15399360656738E-2</c:v>
                </c:pt>
                <c:pt idx="290">
                  <c:v>-1.1702537536621101E-2</c:v>
                </c:pt>
                <c:pt idx="291">
                  <c:v>-1.1926651000976601E-2</c:v>
                </c:pt>
                <c:pt idx="292">
                  <c:v>-1.1804580688476601E-2</c:v>
                </c:pt>
                <c:pt idx="293">
                  <c:v>-1.1830329895019601E-2</c:v>
                </c:pt>
                <c:pt idx="294">
                  <c:v>-1.1673927307128899E-2</c:v>
                </c:pt>
                <c:pt idx="295">
                  <c:v>-1.1261940002441399E-2</c:v>
                </c:pt>
                <c:pt idx="296">
                  <c:v>-8.5053443908691406E-3</c:v>
                </c:pt>
                <c:pt idx="297">
                  <c:v>-1.00479125976563E-2</c:v>
                </c:pt>
                <c:pt idx="298">
                  <c:v>-1.22742652893067E-2</c:v>
                </c:pt>
                <c:pt idx="299">
                  <c:v>-1.22685432434082E-2</c:v>
                </c:pt>
                <c:pt idx="300">
                  <c:v>-1.2104988098144601E-2</c:v>
                </c:pt>
                <c:pt idx="301">
                  <c:v>-1.22222900390625E-2</c:v>
                </c:pt>
                <c:pt idx="302">
                  <c:v>-1.23438835144043E-2</c:v>
                </c:pt>
                <c:pt idx="303">
                  <c:v>-1.20601654052735E-2</c:v>
                </c:pt>
                <c:pt idx="304">
                  <c:v>-1.2150764465332101E-2</c:v>
                </c:pt>
                <c:pt idx="305">
                  <c:v>-1.2847900390625E-2</c:v>
                </c:pt>
                <c:pt idx="306">
                  <c:v>-1.2869834899902399E-2</c:v>
                </c:pt>
                <c:pt idx="307">
                  <c:v>-1.2872695922851601E-2</c:v>
                </c:pt>
                <c:pt idx="308">
                  <c:v>-1.2903213500976601E-2</c:v>
                </c:pt>
                <c:pt idx="309">
                  <c:v>-1.26829147338867E-2</c:v>
                </c:pt>
                <c:pt idx="310">
                  <c:v>-1.30410194396973E-2</c:v>
                </c:pt>
                <c:pt idx="311">
                  <c:v>-1.3081550598144601E-2</c:v>
                </c:pt>
                <c:pt idx="312">
                  <c:v>-1.30677223205567E-2</c:v>
                </c:pt>
                <c:pt idx="313">
                  <c:v>-1.33213996887207E-2</c:v>
                </c:pt>
                <c:pt idx="314">
                  <c:v>-1.36041641235352E-2</c:v>
                </c:pt>
                <c:pt idx="315">
                  <c:v>-1.36032104492188E-2</c:v>
                </c:pt>
                <c:pt idx="316">
                  <c:v>-1.34692192077637E-2</c:v>
                </c:pt>
                <c:pt idx="317">
                  <c:v>-1.3766765594482399E-2</c:v>
                </c:pt>
                <c:pt idx="318">
                  <c:v>-1.3831138610839899E-2</c:v>
                </c:pt>
                <c:pt idx="319">
                  <c:v>-1.3786792755127E-2</c:v>
                </c:pt>
                <c:pt idx="320">
                  <c:v>-1.41143798828125E-2</c:v>
                </c:pt>
                <c:pt idx="321">
                  <c:v>-1.40900611877442E-2</c:v>
                </c:pt>
                <c:pt idx="322">
                  <c:v>-1.40643119812012E-2</c:v>
                </c:pt>
                <c:pt idx="323">
                  <c:v>-1.4136791229248101E-2</c:v>
                </c:pt>
                <c:pt idx="324">
                  <c:v>-1.4314174652099601E-2</c:v>
                </c:pt>
                <c:pt idx="325">
                  <c:v>-1.42650604248047E-2</c:v>
                </c:pt>
                <c:pt idx="326">
                  <c:v>-1.4222621917724601E-2</c:v>
                </c:pt>
                <c:pt idx="327">
                  <c:v>-1.44858360290528E-2</c:v>
                </c:pt>
                <c:pt idx="328">
                  <c:v>-1.4375209808349601E-2</c:v>
                </c:pt>
                <c:pt idx="329">
                  <c:v>-1.44524574279785E-2</c:v>
                </c:pt>
                <c:pt idx="330">
                  <c:v>-1.44448280334473E-2</c:v>
                </c:pt>
                <c:pt idx="331">
                  <c:v>-1.4527797698974601E-2</c:v>
                </c:pt>
                <c:pt idx="332">
                  <c:v>-1.4537811279296899E-2</c:v>
                </c:pt>
                <c:pt idx="333">
                  <c:v>-1.46045684814453E-2</c:v>
                </c:pt>
                <c:pt idx="334">
                  <c:v>-1.4481544494628899E-2</c:v>
                </c:pt>
                <c:pt idx="335">
                  <c:v>-1.44424438476563E-2</c:v>
                </c:pt>
                <c:pt idx="336">
                  <c:v>-1.4415740966796899E-2</c:v>
                </c:pt>
                <c:pt idx="337">
                  <c:v>-1.4354705810546899E-2</c:v>
                </c:pt>
                <c:pt idx="338">
                  <c:v>-1.4482021331787101E-2</c:v>
                </c:pt>
                <c:pt idx="339">
                  <c:v>-1.4397144317627E-2</c:v>
                </c:pt>
                <c:pt idx="340">
                  <c:v>-1.44562721252442E-2</c:v>
                </c:pt>
                <c:pt idx="341">
                  <c:v>-1.4589786529541E-2</c:v>
                </c:pt>
                <c:pt idx="342">
                  <c:v>-1.44405364990235E-2</c:v>
                </c:pt>
                <c:pt idx="343">
                  <c:v>-1.44100189208985E-2</c:v>
                </c:pt>
                <c:pt idx="344">
                  <c:v>-1.4224529266357399E-2</c:v>
                </c:pt>
                <c:pt idx="345">
                  <c:v>-1.4369010925293E-2</c:v>
                </c:pt>
                <c:pt idx="346">
                  <c:v>-1.43189430236817E-2</c:v>
                </c:pt>
                <c:pt idx="347">
                  <c:v>-1.42407417297363E-2</c:v>
                </c:pt>
                <c:pt idx="348">
                  <c:v>-1.43251419067383E-2</c:v>
                </c:pt>
                <c:pt idx="349">
                  <c:v>-1.40681266784668E-2</c:v>
                </c:pt>
                <c:pt idx="350">
                  <c:v>-1.41143798828125E-2</c:v>
                </c:pt>
                <c:pt idx="351">
                  <c:v>-1.4106273651123101E-2</c:v>
                </c:pt>
                <c:pt idx="352">
                  <c:v>-1.3840675354003899E-2</c:v>
                </c:pt>
                <c:pt idx="353">
                  <c:v>-1.37944221496582E-2</c:v>
                </c:pt>
                <c:pt idx="354">
                  <c:v>-1.3968944549560601E-2</c:v>
                </c:pt>
                <c:pt idx="355">
                  <c:v>-1.39117240905762E-2</c:v>
                </c:pt>
                <c:pt idx="356">
                  <c:v>-1.3953208923339899E-2</c:v>
                </c:pt>
                <c:pt idx="357">
                  <c:v>-1.39312744140625E-2</c:v>
                </c:pt>
                <c:pt idx="358">
                  <c:v>-1.37839317321778E-2</c:v>
                </c:pt>
                <c:pt idx="359">
                  <c:v>-1.3783454895019601E-2</c:v>
                </c:pt>
                <c:pt idx="360">
                  <c:v>-1.37743949890137E-2</c:v>
                </c:pt>
                <c:pt idx="361">
                  <c:v>-1.3690948486328101E-2</c:v>
                </c:pt>
                <c:pt idx="362">
                  <c:v>-1.3691902160644601E-2</c:v>
                </c:pt>
                <c:pt idx="363">
                  <c:v>-1.3720989227294899E-2</c:v>
                </c:pt>
                <c:pt idx="364">
                  <c:v>-1.3512134552002E-2</c:v>
                </c:pt>
                <c:pt idx="365">
                  <c:v>-1.35750770568848E-2</c:v>
                </c:pt>
                <c:pt idx="366">
                  <c:v>-1.3545036315918E-2</c:v>
                </c:pt>
                <c:pt idx="367">
                  <c:v>-1.3545036315918E-2</c:v>
                </c:pt>
                <c:pt idx="368">
                  <c:v>-1.36041641235352E-2</c:v>
                </c:pt>
                <c:pt idx="369">
                  <c:v>-1.3540267944336E-2</c:v>
                </c:pt>
                <c:pt idx="370">
                  <c:v>-1.3420581817627E-2</c:v>
                </c:pt>
                <c:pt idx="371">
                  <c:v>-1.3406276702880899E-2</c:v>
                </c:pt>
                <c:pt idx="372">
                  <c:v>-1.3413906097412101E-2</c:v>
                </c:pt>
                <c:pt idx="373">
                  <c:v>-1.33495330810547E-2</c:v>
                </c:pt>
                <c:pt idx="374">
                  <c:v>-1.32851600646973E-2</c:v>
                </c:pt>
                <c:pt idx="375">
                  <c:v>-1.3197422027587899E-2</c:v>
                </c:pt>
                <c:pt idx="376">
                  <c:v>-1.31430625915528E-2</c:v>
                </c:pt>
                <c:pt idx="377">
                  <c:v>-1.31525993347168E-2</c:v>
                </c:pt>
                <c:pt idx="378">
                  <c:v>-1.2906551361084E-2</c:v>
                </c:pt>
                <c:pt idx="379">
                  <c:v>-1.2706756591796899E-2</c:v>
                </c:pt>
                <c:pt idx="380">
                  <c:v>-1.2430191040039101E-2</c:v>
                </c:pt>
                <c:pt idx="381">
                  <c:v>-1.2565135955810601E-2</c:v>
                </c:pt>
                <c:pt idx="382">
                  <c:v>-1.2554645538330101E-2</c:v>
                </c:pt>
                <c:pt idx="383">
                  <c:v>-1.2393951416015601E-2</c:v>
                </c:pt>
                <c:pt idx="384">
                  <c:v>-1.2015342712402399E-2</c:v>
                </c:pt>
                <c:pt idx="385">
                  <c:v>-1.2391090393066399E-2</c:v>
                </c:pt>
                <c:pt idx="386">
                  <c:v>-1.21111869812012E-2</c:v>
                </c:pt>
                <c:pt idx="387">
                  <c:v>-1.1957168579101601E-2</c:v>
                </c:pt>
                <c:pt idx="388">
                  <c:v>-1.1836051940918E-2</c:v>
                </c:pt>
                <c:pt idx="389">
                  <c:v>-1.2065887451171899E-2</c:v>
                </c:pt>
                <c:pt idx="390">
                  <c:v>-1.15795135498047E-2</c:v>
                </c:pt>
                <c:pt idx="391">
                  <c:v>-1.1445522308349601E-2</c:v>
                </c:pt>
                <c:pt idx="392">
                  <c:v>-1.1174201965332101E-2</c:v>
                </c:pt>
                <c:pt idx="393">
                  <c:v>-1.1599063873291E-2</c:v>
                </c:pt>
                <c:pt idx="394">
                  <c:v>-1.20139122009278E-2</c:v>
                </c:pt>
                <c:pt idx="395">
                  <c:v>-1.1777400970459E-2</c:v>
                </c:pt>
                <c:pt idx="396">
                  <c:v>-1.1979579925537101E-2</c:v>
                </c:pt>
                <c:pt idx="397">
                  <c:v>-1.1871337890625E-2</c:v>
                </c:pt>
                <c:pt idx="398">
                  <c:v>-1.1767864227294899E-2</c:v>
                </c:pt>
                <c:pt idx="399">
                  <c:v>-1.14574432373047E-2</c:v>
                </c:pt>
                <c:pt idx="400">
                  <c:v>-1.21440887451172E-2</c:v>
                </c:pt>
                <c:pt idx="401">
                  <c:v>-1.2290477752685601E-2</c:v>
                </c:pt>
                <c:pt idx="402">
                  <c:v>-1.20854377746582E-2</c:v>
                </c:pt>
                <c:pt idx="403">
                  <c:v>-1.20148658752442E-2</c:v>
                </c:pt>
                <c:pt idx="404">
                  <c:v>-1.18541717529297E-2</c:v>
                </c:pt>
                <c:pt idx="405">
                  <c:v>-1.18212699890137E-2</c:v>
                </c:pt>
                <c:pt idx="406">
                  <c:v>-1.1837005615234399E-2</c:v>
                </c:pt>
                <c:pt idx="407">
                  <c:v>-1.19247436523438E-2</c:v>
                </c:pt>
                <c:pt idx="408">
                  <c:v>-1.1852264404296899E-2</c:v>
                </c:pt>
                <c:pt idx="409">
                  <c:v>-1.21126174926758E-2</c:v>
                </c:pt>
                <c:pt idx="410">
                  <c:v>-1.2107372283935601E-2</c:v>
                </c:pt>
                <c:pt idx="411">
                  <c:v>-1.2077808380127E-2</c:v>
                </c:pt>
                <c:pt idx="412">
                  <c:v>-1.1897087097168E-2</c:v>
                </c:pt>
                <c:pt idx="413">
                  <c:v>-1.15923881530762E-2</c:v>
                </c:pt>
                <c:pt idx="414">
                  <c:v>-1.1572837829589899E-2</c:v>
                </c:pt>
                <c:pt idx="415">
                  <c:v>-1.2056827545166E-2</c:v>
                </c:pt>
                <c:pt idx="416">
                  <c:v>-1.2024879455566399E-2</c:v>
                </c:pt>
                <c:pt idx="417">
                  <c:v>-1.19600296020508E-2</c:v>
                </c:pt>
                <c:pt idx="418">
                  <c:v>-1.20911598205567E-2</c:v>
                </c:pt>
                <c:pt idx="419">
                  <c:v>-1.2000083923339899E-2</c:v>
                </c:pt>
                <c:pt idx="420">
                  <c:v>-1.20668411254883E-2</c:v>
                </c:pt>
                <c:pt idx="421">
                  <c:v>-1.2077808380127E-2</c:v>
                </c:pt>
                <c:pt idx="422">
                  <c:v>-1.2019157409668E-2</c:v>
                </c:pt>
                <c:pt idx="423">
                  <c:v>-1.18789672851563E-2</c:v>
                </c:pt>
                <c:pt idx="424">
                  <c:v>-1.18732452392578E-2</c:v>
                </c:pt>
                <c:pt idx="425">
                  <c:v>-1.1950969696044899E-2</c:v>
                </c:pt>
                <c:pt idx="426">
                  <c:v>-1.1966705322265601E-2</c:v>
                </c:pt>
                <c:pt idx="427">
                  <c:v>-1.2073516845703101E-2</c:v>
                </c:pt>
                <c:pt idx="428">
                  <c:v>-1.20363235473633E-2</c:v>
                </c:pt>
                <c:pt idx="429">
                  <c:v>-1.20644569396973E-2</c:v>
                </c:pt>
                <c:pt idx="430">
                  <c:v>-1.1967658996582101E-2</c:v>
                </c:pt>
                <c:pt idx="431">
                  <c:v>-1.17754936218262E-2</c:v>
                </c:pt>
                <c:pt idx="432">
                  <c:v>-1.17926597595215E-2</c:v>
                </c:pt>
                <c:pt idx="433">
                  <c:v>-1.13372802734375E-2</c:v>
                </c:pt>
                <c:pt idx="434">
                  <c:v>-1.10516548156738E-2</c:v>
                </c:pt>
                <c:pt idx="435">
                  <c:v>-1.0893821716308601E-2</c:v>
                </c:pt>
                <c:pt idx="436">
                  <c:v>-1.01594924926758E-2</c:v>
                </c:pt>
                <c:pt idx="437">
                  <c:v>-9.8061561584472708E-3</c:v>
                </c:pt>
                <c:pt idx="438">
                  <c:v>-1.0700225830078101E-2</c:v>
                </c:pt>
                <c:pt idx="439">
                  <c:v>-1.1743068695068399E-2</c:v>
                </c:pt>
                <c:pt idx="440">
                  <c:v>-1.53913497924805E-2</c:v>
                </c:pt>
                <c:pt idx="441">
                  <c:v>-1.6725063323974599E-2</c:v>
                </c:pt>
                <c:pt idx="442">
                  <c:v>-1.4215469360351601E-2</c:v>
                </c:pt>
                <c:pt idx="443">
                  <c:v>-1.4039516448974601E-2</c:v>
                </c:pt>
                <c:pt idx="444">
                  <c:v>-1.50933265686035E-2</c:v>
                </c:pt>
                <c:pt idx="445">
                  <c:v>-1.0986328125E-2</c:v>
                </c:pt>
                <c:pt idx="446">
                  <c:v>-9.1981887817382795E-3</c:v>
                </c:pt>
                <c:pt idx="447">
                  <c:v>-9.8066329956054705E-3</c:v>
                </c:pt>
                <c:pt idx="448">
                  <c:v>-1.0477066040039101E-2</c:v>
                </c:pt>
                <c:pt idx="449">
                  <c:v>-1.1274814605712899E-2</c:v>
                </c:pt>
                <c:pt idx="450">
                  <c:v>-1.15461349487305E-2</c:v>
                </c:pt>
                <c:pt idx="451">
                  <c:v>-1.14789009094238E-2</c:v>
                </c:pt>
                <c:pt idx="452">
                  <c:v>-1.1616706848144601E-2</c:v>
                </c:pt>
                <c:pt idx="453">
                  <c:v>-1.1585235595703101E-2</c:v>
                </c:pt>
                <c:pt idx="454">
                  <c:v>-1.15160942077637E-2</c:v>
                </c:pt>
                <c:pt idx="455">
                  <c:v>-1.15690231323242E-2</c:v>
                </c:pt>
                <c:pt idx="456">
                  <c:v>-1.1567592620849601E-2</c:v>
                </c:pt>
                <c:pt idx="457">
                  <c:v>-1.1483669281005899E-2</c:v>
                </c:pt>
                <c:pt idx="458">
                  <c:v>-1.1564731597900399E-2</c:v>
                </c:pt>
                <c:pt idx="459">
                  <c:v>-1.1538982391357399E-2</c:v>
                </c:pt>
                <c:pt idx="460">
                  <c:v>-1.13554000854492E-2</c:v>
                </c:pt>
                <c:pt idx="461">
                  <c:v>-1.13554000854492E-2</c:v>
                </c:pt>
                <c:pt idx="462">
                  <c:v>-1.1498928070068399E-2</c:v>
                </c:pt>
                <c:pt idx="463">
                  <c:v>-1.1282920837402399E-2</c:v>
                </c:pt>
                <c:pt idx="464">
                  <c:v>-1.1345386505127E-2</c:v>
                </c:pt>
                <c:pt idx="465">
                  <c:v>-1.1201381683349601E-2</c:v>
                </c:pt>
                <c:pt idx="466">
                  <c:v>-9.9802017211914097E-3</c:v>
                </c:pt>
                <c:pt idx="467">
                  <c:v>-5.0082206726074201E-3</c:v>
                </c:pt>
                <c:pt idx="468">
                  <c:v>-9.9458694458007795E-3</c:v>
                </c:pt>
                <c:pt idx="469">
                  <c:v>-1.1211395263671899E-2</c:v>
                </c:pt>
                <c:pt idx="470">
                  <c:v>-1.1147975921630899E-2</c:v>
                </c:pt>
                <c:pt idx="471">
                  <c:v>-1.11517906188965E-2</c:v>
                </c:pt>
                <c:pt idx="472">
                  <c:v>-1.1213779449462899E-2</c:v>
                </c:pt>
                <c:pt idx="473">
                  <c:v>-1.1075496673584E-2</c:v>
                </c:pt>
                <c:pt idx="474">
                  <c:v>-1.11336708068848E-2</c:v>
                </c:pt>
                <c:pt idx="475">
                  <c:v>-1.11217498779297E-2</c:v>
                </c:pt>
                <c:pt idx="476">
                  <c:v>-1.11112594604492E-2</c:v>
                </c:pt>
                <c:pt idx="477">
                  <c:v>-1.10340118408203E-2</c:v>
                </c:pt>
                <c:pt idx="478">
                  <c:v>-1.11370086669922E-2</c:v>
                </c:pt>
                <c:pt idx="479">
                  <c:v>-1.10044479370117E-2</c:v>
                </c:pt>
                <c:pt idx="480">
                  <c:v>-1.1076927185058601E-2</c:v>
                </c:pt>
                <c:pt idx="481">
                  <c:v>-1.0989665985107399E-2</c:v>
                </c:pt>
                <c:pt idx="482">
                  <c:v>-1.10187530517578E-2</c:v>
                </c:pt>
                <c:pt idx="483">
                  <c:v>-1.10530853271485E-2</c:v>
                </c:pt>
                <c:pt idx="484">
                  <c:v>-1.10602378845215E-2</c:v>
                </c:pt>
                <c:pt idx="485">
                  <c:v>-1.09553337097168E-2</c:v>
                </c:pt>
                <c:pt idx="486">
                  <c:v>-1.10654830932617E-2</c:v>
                </c:pt>
                <c:pt idx="487">
                  <c:v>-1.09739303588867E-2</c:v>
                </c:pt>
                <c:pt idx="488">
                  <c:v>-1.09729766845703E-2</c:v>
                </c:pt>
                <c:pt idx="489">
                  <c:v>-1.0920524597168E-2</c:v>
                </c:pt>
                <c:pt idx="490">
                  <c:v>-1.0897159576416E-2</c:v>
                </c:pt>
                <c:pt idx="491">
                  <c:v>-1.0793685913086E-2</c:v>
                </c:pt>
                <c:pt idx="492">
                  <c:v>-1.07483863830567E-2</c:v>
                </c:pt>
                <c:pt idx="493">
                  <c:v>-1.0643482208252E-2</c:v>
                </c:pt>
                <c:pt idx="494">
                  <c:v>-1.0677814483642601E-2</c:v>
                </c:pt>
                <c:pt idx="495">
                  <c:v>-1.0601043701171899E-2</c:v>
                </c:pt>
                <c:pt idx="496">
                  <c:v>-1.05609893798828E-2</c:v>
                </c:pt>
                <c:pt idx="497">
                  <c:v>-1.0504722595214899E-2</c:v>
                </c:pt>
                <c:pt idx="498">
                  <c:v>-1.04646682739258E-2</c:v>
                </c:pt>
                <c:pt idx="499">
                  <c:v>-1.0402679443359399E-2</c:v>
                </c:pt>
                <c:pt idx="500">
                  <c:v>-1.03988647460938E-2</c:v>
                </c:pt>
                <c:pt idx="501">
                  <c:v>-1.03297233581543E-2</c:v>
                </c:pt>
                <c:pt idx="502">
                  <c:v>-1.0282039642334E-2</c:v>
                </c:pt>
                <c:pt idx="503">
                  <c:v>-1.0277271270752E-2</c:v>
                </c:pt>
                <c:pt idx="504">
                  <c:v>-1.02839469909668E-2</c:v>
                </c:pt>
                <c:pt idx="505">
                  <c:v>-1.01828575134278E-2</c:v>
                </c:pt>
                <c:pt idx="506">
                  <c:v>-1.02276802062988E-2</c:v>
                </c:pt>
                <c:pt idx="507">
                  <c:v>-1.0278701782226601E-2</c:v>
                </c:pt>
                <c:pt idx="508">
                  <c:v>-1.0285854339599601E-2</c:v>
                </c:pt>
                <c:pt idx="509">
                  <c:v>-1.02968215942383E-2</c:v>
                </c:pt>
                <c:pt idx="510">
                  <c:v>-1.02996826171875E-2</c:v>
                </c:pt>
                <c:pt idx="511">
                  <c:v>-1.0430812835693399E-2</c:v>
                </c:pt>
                <c:pt idx="512">
                  <c:v>-1.0458946228027399E-2</c:v>
                </c:pt>
                <c:pt idx="513">
                  <c:v>-1.0495662689209E-2</c:v>
                </c:pt>
                <c:pt idx="514">
                  <c:v>-1.06029510498047E-2</c:v>
                </c:pt>
                <c:pt idx="515">
                  <c:v>-1.06220245361328E-2</c:v>
                </c:pt>
                <c:pt idx="516">
                  <c:v>-1.06720924377442E-2</c:v>
                </c:pt>
                <c:pt idx="517">
                  <c:v>-1.0650634765625E-2</c:v>
                </c:pt>
                <c:pt idx="518">
                  <c:v>-1.07064247131348E-2</c:v>
                </c:pt>
                <c:pt idx="519">
                  <c:v>-1.06806755065918E-2</c:v>
                </c:pt>
                <c:pt idx="520">
                  <c:v>-1.0692596435546899E-2</c:v>
                </c:pt>
                <c:pt idx="521">
                  <c:v>-1.06782913208008E-2</c:v>
                </c:pt>
                <c:pt idx="522">
                  <c:v>-1.0618686676025399E-2</c:v>
                </c:pt>
                <c:pt idx="523">
                  <c:v>-1.05981826782227E-2</c:v>
                </c:pt>
                <c:pt idx="524">
                  <c:v>-1.0519981384277399E-2</c:v>
                </c:pt>
                <c:pt idx="525">
                  <c:v>-1.04804039001465E-2</c:v>
                </c:pt>
                <c:pt idx="526">
                  <c:v>-1.04260444641113E-2</c:v>
                </c:pt>
                <c:pt idx="527">
                  <c:v>-1.02639198303223E-2</c:v>
                </c:pt>
                <c:pt idx="528">
                  <c:v>-1.02310180664063E-2</c:v>
                </c:pt>
                <c:pt idx="529">
                  <c:v>-1.0092735290527399E-2</c:v>
                </c:pt>
                <c:pt idx="530">
                  <c:v>-1.00350379943848E-2</c:v>
                </c:pt>
                <c:pt idx="531">
                  <c:v>-9.9568367004394601E-3</c:v>
                </c:pt>
                <c:pt idx="532">
                  <c:v>-9.8772048950195295E-3</c:v>
                </c:pt>
                <c:pt idx="533">
                  <c:v>-9.8061561584472708E-3</c:v>
                </c:pt>
                <c:pt idx="534">
                  <c:v>-9.7675323486328108E-3</c:v>
                </c:pt>
                <c:pt idx="535">
                  <c:v>-9.7227096557617205E-3</c:v>
                </c:pt>
                <c:pt idx="536">
                  <c:v>-9.5424652099609392E-3</c:v>
                </c:pt>
                <c:pt idx="537">
                  <c:v>-9.5548629760742205E-3</c:v>
                </c:pt>
                <c:pt idx="538">
                  <c:v>-9.4380378723144601E-3</c:v>
                </c:pt>
                <c:pt idx="539">
                  <c:v>-9.4537734985351597E-3</c:v>
                </c:pt>
                <c:pt idx="540">
                  <c:v>-9.521484375E-3</c:v>
                </c:pt>
                <c:pt idx="541">
                  <c:v>-9.5529556274414097E-3</c:v>
                </c:pt>
                <c:pt idx="542">
                  <c:v>-9.5539093017578108E-3</c:v>
                </c:pt>
                <c:pt idx="543">
                  <c:v>-9.5005035400390608E-3</c:v>
                </c:pt>
                <c:pt idx="544">
                  <c:v>-9.6473693847656302E-3</c:v>
                </c:pt>
                <c:pt idx="545">
                  <c:v>-9.7408294677734392E-3</c:v>
                </c:pt>
                <c:pt idx="546">
                  <c:v>-9.6964836120605503E-3</c:v>
                </c:pt>
                <c:pt idx="547">
                  <c:v>-9.7441673278808594E-3</c:v>
                </c:pt>
                <c:pt idx="548">
                  <c:v>-9.8171234130859392E-3</c:v>
                </c:pt>
                <c:pt idx="549">
                  <c:v>-9.8538398742675799E-3</c:v>
                </c:pt>
                <c:pt idx="550">
                  <c:v>-1.0044097900390601E-2</c:v>
                </c:pt>
                <c:pt idx="551">
                  <c:v>-1.01118087768555E-2</c:v>
                </c:pt>
                <c:pt idx="552">
                  <c:v>-1.00250244140625E-2</c:v>
                </c:pt>
                <c:pt idx="553">
                  <c:v>-1.0156631469726601E-2</c:v>
                </c:pt>
                <c:pt idx="554">
                  <c:v>-1.0293483734130899E-2</c:v>
                </c:pt>
                <c:pt idx="555">
                  <c:v>-1.0324001312255899E-2</c:v>
                </c:pt>
                <c:pt idx="556">
                  <c:v>-1.02710723876953E-2</c:v>
                </c:pt>
                <c:pt idx="557">
                  <c:v>-1.0341644287109399E-2</c:v>
                </c:pt>
                <c:pt idx="558">
                  <c:v>-1.0260581970214899E-2</c:v>
                </c:pt>
                <c:pt idx="559">
                  <c:v>-1.02391242980957E-2</c:v>
                </c:pt>
                <c:pt idx="560">
                  <c:v>-1.0285854339599601E-2</c:v>
                </c:pt>
                <c:pt idx="561">
                  <c:v>-1.01804733276367E-2</c:v>
                </c:pt>
                <c:pt idx="562">
                  <c:v>-1.0157585144043E-2</c:v>
                </c:pt>
                <c:pt idx="563">
                  <c:v>-1.0148048400878899E-2</c:v>
                </c:pt>
                <c:pt idx="564">
                  <c:v>-1.00445747375488E-2</c:v>
                </c:pt>
                <c:pt idx="565">
                  <c:v>-9.9811553955078108E-3</c:v>
                </c:pt>
                <c:pt idx="566">
                  <c:v>-9.9205970764160208E-3</c:v>
                </c:pt>
                <c:pt idx="567">
                  <c:v>-9.9186897277832101E-3</c:v>
                </c:pt>
                <c:pt idx="568">
                  <c:v>-9.8857879638671892E-3</c:v>
                </c:pt>
                <c:pt idx="569">
                  <c:v>-9.8071098327636701E-3</c:v>
                </c:pt>
                <c:pt idx="570">
                  <c:v>-9.6478462219238299E-3</c:v>
                </c:pt>
                <c:pt idx="571">
                  <c:v>-9.6106529235839896E-3</c:v>
                </c:pt>
                <c:pt idx="572">
                  <c:v>-9.6006393432617205E-3</c:v>
                </c:pt>
                <c:pt idx="573">
                  <c:v>-9.7017288208007795E-3</c:v>
                </c:pt>
                <c:pt idx="574">
                  <c:v>-9.58251953125E-3</c:v>
                </c:pt>
                <c:pt idx="575">
                  <c:v>-9.5686912536621094E-3</c:v>
                </c:pt>
                <c:pt idx="576">
                  <c:v>-9.5591545104980503E-3</c:v>
                </c:pt>
                <c:pt idx="577">
                  <c:v>-9.5639228820800799E-3</c:v>
                </c:pt>
                <c:pt idx="578">
                  <c:v>-9.5891952514648507E-3</c:v>
                </c:pt>
                <c:pt idx="579">
                  <c:v>-9.6745491027832101E-3</c:v>
                </c:pt>
                <c:pt idx="580">
                  <c:v>-9.5920562744140608E-3</c:v>
                </c:pt>
                <c:pt idx="581">
                  <c:v>-9.6082687377929705E-3</c:v>
                </c:pt>
                <c:pt idx="582">
                  <c:v>-9.6278190612793003E-3</c:v>
                </c:pt>
                <c:pt idx="583">
                  <c:v>-9.7327232360839896E-3</c:v>
                </c:pt>
                <c:pt idx="584">
                  <c:v>-9.7846984863281302E-3</c:v>
                </c:pt>
                <c:pt idx="585">
                  <c:v>-9.8404884338378906E-3</c:v>
                </c:pt>
                <c:pt idx="586">
                  <c:v>-9.8881721496582101E-3</c:v>
                </c:pt>
                <c:pt idx="587">
                  <c:v>-1.0009765625E-2</c:v>
                </c:pt>
                <c:pt idx="588">
                  <c:v>-1.0067462921142601E-2</c:v>
                </c:pt>
                <c:pt idx="589">
                  <c:v>-1.0150432586669899E-2</c:v>
                </c:pt>
                <c:pt idx="590">
                  <c:v>-1.0252475738525399E-2</c:v>
                </c:pt>
                <c:pt idx="591">
                  <c:v>-1.0275840759277399E-2</c:v>
                </c:pt>
                <c:pt idx="592">
                  <c:v>-1.01680755615235E-2</c:v>
                </c:pt>
                <c:pt idx="593">
                  <c:v>-1.0296344757080101E-2</c:v>
                </c:pt>
                <c:pt idx="594">
                  <c:v>-1.0405063629150399E-2</c:v>
                </c:pt>
                <c:pt idx="595">
                  <c:v>-1.0367870330810601E-2</c:v>
                </c:pt>
                <c:pt idx="596">
                  <c:v>-1.0367870330810601E-2</c:v>
                </c:pt>
                <c:pt idx="597">
                  <c:v>-1.0334968566894601E-2</c:v>
                </c:pt>
                <c:pt idx="598">
                  <c:v>-1.03683471679688E-2</c:v>
                </c:pt>
                <c:pt idx="599">
                  <c:v>-1.0470867156982399E-2</c:v>
                </c:pt>
                <c:pt idx="600">
                  <c:v>-1.04827880859375E-2</c:v>
                </c:pt>
                <c:pt idx="601">
                  <c:v>-1.03764533996582E-2</c:v>
                </c:pt>
                <c:pt idx="602">
                  <c:v>-1.0318756103515601E-2</c:v>
                </c:pt>
                <c:pt idx="603">
                  <c:v>-1.02691650390625E-2</c:v>
                </c:pt>
                <c:pt idx="604">
                  <c:v>-1.0310173034668E-2</c:v>
                </c:pt>
                <c:pt idx="605">
                  <c:v>-1.02930068969727E-2</c:v>
                </c:pt>
                <c:pt idx="606">
                  <c:v>-1.01885795593262E-2</c:v>
                </c:pt>
                <c:pt idx="607">
                  <c:v>-1.01141929626465E-2</c:v>
                </c:pt>
                <c:pt idx="608">
                  <c:v>-1.00860595703125E-2</c:v>
                </c:pt>
                <c:pt idx="609">
                  <c:v>-1.00584030151367E-2</c:v>
                </c:pt>
                <c:pt idx="610">
                  <c:v>-9.9554061889648507E-3</c:v>
                </c:pt>
                <c:pt idx="611">
                  <c:v>-1.0014533996582101E-2</c:v>
                </c:pt>
                <c:pt idx="612">
                  <c:v>-9.9630355834961007E-3</c:v>
                </c:pt>
                <c:pt idx="613">
                  <c:v>-9.9077224731445295E-3</c:v>
                </c:pt>
                <c:pt idx="614">
                  <c:v>-9.8500251770019601E-3</c:v>
                </c:pt>
                <c:pt idx="615">
                  <c:v>-9.91058349609375E-3</c:v>
                </c:pt>
                <c:pt idx="616">
                  <c:v>-9.9134445190429705E-3</c:v>
                </c:pt>
                <c:pt idx="617">
                  <c:v>-9.9110603332519601E-3</c:v>
                </c:pt>
                <c:pt idx="618">
                  <c:v>-9.9344253540039097E-3</c:v>
                </c:pt>
                <c:pt idx="619">
                  <c:v>-9.9148750305175799E-3</c:v>
                </c:pt>
                <c:pt idx="620">
                  <c:v>-9.9382400512695295E-3</c:v>
                </c:pt>
                <c:pt idx="621">
                  <c:v>-9.9220275878906302E-3</c:v>
                </c:pt>
                <c:pt idx="622">
                  <c:v>-9.8896026611328108E-3</c:v>
                </c:pt>
                <c:pt idx="623">
                  <c:v>-9.9267959594726597E-3</c:v>
                </c:pt>
                <c:pt idx="624">
                  <c:v>-9.9978446960449201E-3</c:v>
                </c:pt>
                <c:pt idx="625">
                  <c:v>-1.0007381439209E-2</c:v>
                </c:pt>
                <c:pt idx="626">
                  <c:v>-9.9749565124511701E-3</c:v>
                </c:pt>
                <c:pt idx="627">
                  <c:v>-9.9849700927734392E-3</c:v>
                </c:pt>
                <c:pt idx="628">
                  <c:v>-1.00183486938477E-2</c:v>
                </c:pt>
                <c:pt idx="629">
                  <c:v>-9.9201202392578108E-3</c:v>
                </c:pt>
                <c:pt idx="630">
                  <c:v>-1.0062217712402399E-2</c:v>
                </c:pt>
                <c:pt idx="631">
                  <c:v>-1.00750923156738E-2</c:v>
                </c:pt>
                <c:pt idx="632">
                  <c:v>-1.0102272033691399E-2</c:v>
                </c:pt>
                <c:pt idx="633">
                  <c:v>-1.00202560424805E-2</c:v>
                </c:pt>
                <c:pt idx="634">
                  <c:v>-1.0135173797607399E-2</c:v>
                </c:pt>
                <c:pt idx="635">
                  <c:v>-1.0056495666503899E-2</c:v>
                </c:pt>
                <c:pt idx="636">
                  <c:v>-1.0039329528808601E-2</c:v>
                </c:pt>
                <c:pt idx="637">
                  <c:v>-1.00269317626953E-2</c:v>
                </c:pt>
                <c:pt idx="638">
                  <c:v>-9.9945068359375E-3</c:v>
                </c:pt>
                <c:pt idx="639">
                  <c:v>-9.9468231201171892E-3</c:v>
                </c:pt>
                <c:pt idx="640">
                  <c:v>-9.9396705627441406E-3</c:v>
                </c:pt>
                <c:pt idx="641">
                  <c:v>-9.918212890625E-3</c:v>
                </c:pt>
                <c:pt idx="642">
                  <c:v>-9.9740028381347708E-3</c:v>
                </c:pt>
                <c:pt idx="643">
                  <c:v>-9.9644660949707101E-3</c:v>
                </c:pt>
                <c:pt idx="644">
                  <c:v>-9.8295211791992205E-3</c:v>
                </c:pt>
                <c:pt idx="645">
                  <c:v>-9.7684860229492205E-3</c:v>
                </c:pt>
                <c:pt idx="646">
                  <c:v>-9.6335411071777396E-3</c:v>
                </c:pt>
                <c:pt idx="647">
                  <c:v>-9.6840858459472708E-3</c:v>
                </c:pt>
                <c:pt idx="648">
                  <c:v>-9.55963134765625E-3</c:v>
                </c:pt>
                <c:pt idx="649">
                  <c:v>-9.6707344055175799E-3</c:v>
                </c:pt>
                <c:pt idx="650">
                  <c:v>-9.62066650390625E-3</c:v>
                </c:pt>
                <c:pt idx="651">
                  <c:v>-9.5534324645996094E-3</c:v>
                </c:pt>
                <c:pt idx="652">
                  <c:v>-9.5267295837402396E-3</c:v>
                </c:pt>
                <c:pt idx="653">
                  <c:v>-9.5386505126953108E-3</c:v>
                </c:pt>
                <c:pt idx="654">
                  <c:v>-9.5381736755371094E-3</c:v>
                </c:pt>
                <c:pt idx="655">
                  <c:v>-9.5033645629882795E-3</c:v>
                </c:pt>
                <c:pt idx="656">
                  <c:v>-9.4914436340332101E-3</c:v>
                </c:pt>
                <c:pt idx="657">
                  <c:v>-9.4718933105468802E-3</c:v>
                </c:pt>
                <c:pt idx="658">
                  <c:v>-9.4761848449707101E-3</c:v>
                </c:pt>
                <c:pt idx="659">
                  <c:v>-9.4041824340820295E-3</c:v>
                </c:pt>
                <c:pt idx="660">
                  <c:v>-9.4256401062011701E-3</c:v>
                </c:pt>
                <c:pt idx="661">
                  <c:v>-9.4599723815918003E-3</c:v>
                </c:pt>
                <c:pt idx="662">
                  <c:v>-9.4938278198242205E-3</c:v>
                </c:pt>
                <c:pt idx="663">
                  <c:v>-9.5067024230957101E-3</c:v>
                </c:pt>
                <c:pt idx="664">
                  <c:v>-9.4542503356933594E-3</c:v>
                </c:pt>
                <c:pt idx="665">
                  <c:v>-9.4499588012695295E-3</c:v>
                </c:pt>
                <c:pt idx="666">
                  <c:v>-9.5210075378418003E-3</c:v>
                </c:pt>
                <c:pt idx="667">
                  <c:v>-9.6025466918945295E-3</c:v>
                </c:pt>
                <c:pt idx="668">
                  <c:v>-9.6654891967773507E-3</c:v>
                </c:pt>
                <c:pt idx="669">
                  <c:v>-9.7317695617675799E-3</c:v>
                </c:pt>
                <c:pt idx="670">
                  <c:v>-9.8013877868652396E-3</c:v>
                </c:pt>
                <c:pt idx="671">
                  <c:v>-9.7651481628418003E-3</c:v>
                </c:pt>
                <c:pt idx="672">
                  <c:v>-9.8886489868164097E-3</c:v>
                </c:pt>
                <c:pt idx="673">
                  <c:v>-9.8886489868164097E-3</c:v>
                </c:pt>
                <c:pt idx="674">
                  <c:v>-9.95635986328125E-3</c:v>
                </c:pt>
                <c:pt idx="675">
                  <c:v>-1.00808143615723E-2</c:v>
                </c:pt>
                <c:pt idx="676">
                  <c:v>-1.00250244140625E-2</c:v>
                </c:pt>
                <c:pt idx="677">
                  <c:v>-1.00479125976563E-2</c:v>
                </c:pt>
                <c:pt idx="678">
                  <c:v>-1.0032176971435601E-2</c:v>
                </c:pt>
                <c:pt idx="679">
                  <c:v>-1.0024070739746101E-2</c:v>
                </c:pt>
                <c:pt idx="680">
                  <c:v>-1.0073184967041E-2</c:v>
                </c:pt>
                <c:pt idx="681">
                  <c:v>-1.0134220123291E-2</c:v>
                </c:pt>
                <c:pt idx="682">
                  <c:v>-1.0169029235839899E-2</c:v>
                </c:pt>
                <c:pt idx="683">
                  <c:v>-1.01137161254883E-2</c:v>
                </c:pt>
                <c:pt idx="684">
                  <c:v>-1.0187149047851601E-2</c:v>
                </c:pt>
                <c:pt idx="685">
                  <c:v>-1.00526809692383E-2</c:v>
                </c:pt>
                <c:pt idx="686">
                  <c:v>-1.00078582763672E-2</c:v>
                </c:pt>
                <c:pt idx="687">
                  <c:v>-1.0003566741943399E-2</c:v>
                </c:pt>
                <c:pt idx="688">
                  <c:v>-1.00078582763672E-2</c:v>
                </c:pt>
                <c:pt idx="689">
                  <c:v>-9.9344253540039097E-3</c:v>
                </c:pt>
                <c:pt idx="690">
                  <c:v>-9.8185539245605503E-3</c:v>
                </c:pt>
                <c:pt idx="691">
                  <c:v>-9.7837448120117205E-3</c:v>
                </c:pt>
                <c:pt idx="692">
                  <c:v>-9.6693038940429705E-3</c:v>
                </c:pt>
                <c:pt idx="693">
                  <c:v>-9.6106529235839896E-3</c:v>
                </c:pt>
                <c:pt idx="694">
                  <c:v>-9.5987319946289097E-3</c:v>
                </c:pt>
                <c:pt idx="695">
                  <c:v>-9.5319747924804705E-3</c:v>
                </c:pt>
                <c:pt idx="696">
                  <c:v>-9.4633102416992205E-3</c:v>
                </c:pt>
                <c:pt idx="697">
                  <c:v>-9.4504356384277396E-3</c:v>
                </c:pt>
                <c:pt idx="698">
                  <c:v>-9.3097686767578108E-3</c:v>
                </c:pt>
                <c:pt idx="699">
                  <c:v>-9.2253684997558594E-3</c:v>
                </c:pt>
                <c:pt idx="700">
                  <c:v>-9.1319084167480503E-3</c:v>
                </c:pt>
                <c:pt idx="701">
                  <c:v>-8.9225769042968802E-3</c:v>
                </c:pt>
                <c:pt idx="702">
                  <c:v>-9.0770721435546892E-3</c:v>
                </c:pt>
                <c:pt idx="703">
                  <c:v>-8.9902877807617205E-3</c:v>
                </c:pt>
                <c:pt idx="704">
                  <c:v>-8.9268684387207101E-3</c:v>
                </c:pt>
                <c:pt idx="705">
                  <c:v>-8.9631080627441406E-3</c:v>
                </c:pt>
                <c:pt idx="706">
                  <c:v>-8.9244842529296892E-3</c:v>
                </c:pt>
                <c:pt idx="707">
                  <c:v>-8.8834762573242205E-3</c:v>
                </c:pt>
                <c:pt idx="708">
                  <c:v>-8.8877677917480503E-3</c:v>
                </c:pt>
                <c:pt idx="709">
                  <c:v>-8.8219642639160208E-3</c:v>
                </c:pt>
                <c:pt idx="710">
                  <c:v>-8.9440345764160208E-3</c:v>
                </c:pt>
                <c:pt idx="711">
                  <c:v>-9.0880393981933594E-3</c:v>
                </c:pt>
                <c:pt idx="712">
                  <c:v>-9.1376304626464896E-3</c:v>
                </c:pt>
                <c:pt idx="713">
                  <c:v>-9.0847015380859392E-3</c:v>
                </c:pt>
                <c:pt idx="714">
                  <c:v>-9.1152191162109392E-3</c:v>
                </c:pt>
                <c:pt idx="715">
                  <c:v>-9.1924667358398507E-3</c:v>
                </c:pt>
                <c:pt idx="716">
                  <c:v>-9.2110633850097708E-3</c:v>
                </c:pt>
                <c:pt idx="717">
                  <c:v>-9.3374252319336007E-3</c:v>
                </c:pt>
                <c:pt idx="718">
                  <c:v>-9.3374252319336007E-3</c:v>
                </c:pt>
                <c:pt idx="719">
                  <c:v>-9.33074951171875E-3</c:v>
                </c:pt>
                <c:pt idx="720">
                  <c:v>-9.4261169433593802E-3</c:v>
                </c:pt>
                <c:pt idx="721">
                  <c:v>-9.3512535095214896E-3</c:v>
                </c:pt>
                <c:pt idx="722">
                  <c:v>-9.4923973083496094E-3</c:v>
                </c:pt>
                <c:pt idx="723">
                  <c:v>-9.5362663269043003E-3</c:v>
                </c:pt>
                <c:pt idx="724">
                  <c:v>-9.5343589782714896E-3</c:v>
                </c:pt>
                <c:pt idx="725">
                  <c:v>-9.6073150634765608E-3</c:v>
                </c:pt>
                <c:pt idx="726">
                  <c:v>-9.5472335815429705E-3</c:v>
                </c:pt>
                <c:pt idx="727">
                  <c:v>-9.4647407531738299E-3</c:v>
                </c:pt>
                <c:pt idx="728">
                  <c:v>-9.51385498046875E-3</c:v>
                </c:pt>
                <c:pt idx="729">
                  <c:v>-9.3479156494140608E-3</c:v>
                </c:pt>
                <c:pt idx="730">
                  <c:v>-9.4332695007324201E-3</c:v>
                </c:pt>
                <c:pt idx="731">
                  <c:v>-9.4881057739257795E-3</c:v>
                </c:pt>
                <c:pt idx="732">
                  <c:v>-9.3541145324707101E-3</c:v>
                </c:pt>
                <c:pt idx="733">
                  <c:v>-9.5357894897461007E-3</c:v>
                </c:pt>
                <c:pt idx="734">
                  <c:v>-9.5024108886718802E-3</c:v>
                </c:pt>
                <c:pt idx="735">
                  <c:v>-9.6321105957031302E-3</c:v>
                </c:pt>
                <c:pt idx="736">
                  <c:v>-9.5152854919433594E-3</c:v>
                </c:pt>
                <c:pt idx="737">
                  <c:v>-9.4380378723144601E-3</c:v>
                </c:pt>
                <c:pt idx="738">
                  <c:v>-9.5505714416503906E-3</c:v>
                </c:pt>
                <c:pt idx="739">
                  <c:v>-9.4933509826660208E-3</c:v>
                </c:pt>
                <c:pt idx="740">
                  <c:v>-9.4728469848632795E-3</c:v>
                </c:pt>
                <c:pt idx="741">
                  <c:v>-9.5529556274414097E-3</c:v>
                </c:pt>
                <c:pt idx="742">
                  <c:v>-9.4594955444336007E-3</c:v>
                </c:pt>
                <c:pt idx="743">
                  <c:v>-9.3693733215332101E-3</c:v>
                </c:pt>
                <c:pt idx="744">
                  <c:v>-9.4904899597168003E-3</c:v>
                </c:pt>
                <c:pt idx="745">
                  <c:v>-9.2720985412597708E-3</c:v>
                </c:pt>
                <c:pt idx="746">
                  <c:v>-9.2201232910156302E-3</c:v>
                </c:pt>
                <c:pt idx="747">
                  <c:v>-9.3994140625E-3</c:v>
                </c:pt>
                <c:pt idx="748">
                  <c:v>-9.2206001281738299E-3</c:v>
                </c:pt>
                <c:pt idx="749">
                  <c:v>-9.3183517456054705E-3</c:v>
                </c:pt>
                <c:pt idx="750">
                  <c:v>-9.3088150024414097E-3</c:v>
                </c:pt>
                <c:pt idx="751">
                  <c:v>-9.2778205871582101E-3</c:v>
                </c:pt>
                <c:pt idx="752">
                  <c:v>-9.3140602111816406E-3</c:v>
                </c:pt>
                <c:pt idx="753">
                  <c:v>-9.0889930725097708E-3</c:v>
                </c:pt>
                <c:pt idx="754">
                  <c:v>-9.1414451599121094E-3</c:v>
                </c:pt>
                <c:pt idx="755">
                  <c:v>-9.1557502746582101E-3</c:v>
                </c:pt>
                <c:pt idx="756">
                  <c:v>-9.1052055358886701E-3</c:v>
                </c:pt>
                <c:pt idx="757">
                  <c:v>-9.0131759643554705E-3</c:v>
                </c:pt>
                <c:pt idx="758">
                  <c:v>-8.8381767272949201E-3</c:v>
                </c:pt>
                <c:pt idx="759">
                  <c:v>-8.8891983032226597E-3</c:v>
                </c:pt>
                <c:pt idx="760">
                  <c:v>-8.7146759033203108E-3</c:v>
                </c:pt>
                <c:pt idx="761">
                  <c:v>-8.6412429809570295E-3</c:v>
                </c:pt>
                <c:pt idx="762">
                  <c:v>-8.7394714355468802E-3</c:v>
                </c:pt>
                <c:pt idx="763">
                  <c:v>-8.5482597351074201E-3</c:v>
                </c:pt>
                <c:pt idx="764">
                  <c:v>-8.5620880126953108E-3</c:v>
                </c:pt>
                <c:pt idx="765">
                  <c:v>-8.5763931274414097E-3</c:v>
                </c:pt>
                <c:pt idx="766">
                  <c:v>-8.4972381591796892E-3</c:v>
                </c:pt>
                <c:pt idx="767">
                  <c:v>-8.3894729614257795E-3</c:v>
                </c:pt>
                <c:pt idx="768">
                  <c:v>-8.4013938903808594E-3</c:v>
                </c:pt>
                <c:pt idx="769">
                  <c:v>-8.3680152893066406E-3</c:v>
                </c:pt>
                <c:pt idx="770">
                  <c:v>-8.3069801330566406E-3</c:v>
                </c:pt>
                <c:pt idx="771">
                  <c:v>-8.4524154663086007E-3</c:v>
                </c:pt>
                <c:pt idx="772">
                  <c:v>-8.2998275756836007E-3</c:v>
                </c:pt>
                <c:pt idx="773">
                  <c:v>-8.2192420959472708E-3</c:v>
                </c:pt>
                <c:pt idx="774">
                  <c:v>-8.2345008850097708E-3</c:v>
                </c:pt>
                <c:pt idx="775">
                  <c:v>-8.2173347473144601E-3</c:v>
                </c:pt>
                <c:pt idx="776">
                  <c:v>-8.2926750183105503E-3</c:v>
                </c:pt>
                <c:pt idx="777">
                  <c:v>-8.4266662597656302E-3</c:v>
                </c:pt>
                <c:pt idx="778">
                  <c:v>-8.2569122314453108E-3</c:v>
                </c:pt>
                <c:pt idx="779">
                  <c:v>-8.21685791015625E-3</c:v>
                </c:pt>
                <c:pt idx="780">
                  <c:v>-8.1691741943359392E-3</c:v>
                </c:pt>
                <c:pt idx="781">
                  <c:v>-8.1677436828613299E-3</c:v>
                </c:pt>
                <c:pt idx="782">
                  <c:v>-8.4648132324218802E-3</c:v>
                </c:pt>
                <c:pt idx="783">
                  <c:v>-8.2087516784668003E-3</c:v>
                </c:pt>
                <c:pt idx="784">
                  <c:v>-8.3804130554199201E-3</c:v>
                </c:pt>
                <c:pt idx="785">
                  <c:v>-8.3341598510742205E-3</c:v>
                </c:pt>
                <c:pt idx="786">
                  <c:v>-8.4576606750488299E-3</c:v>
                </c:pt>
                <c:pt idx="787">
                  <c:v>-8.4547996520996094E-3</c:v>
                </c:pt>
                <c:pt idx="788">
                  <c:v>-8.4085464477539097E-3</c:v>
                </c:pt>
                <c:pt idx="789">
                  <c:v>-8.5082054138183594E-3</c:v>
                </c:pt>
                <c:pt idx="790">
                  <c:v>-8.6116790771484392E-3</c:v>
                </c:pt>
                <c:pt idx="791">
                  <c:v>-8.7699890136718802E-3</c:v>
                </c:pt>
                <c:pt idx="792">
                  <c:v>-8.7099075317382795E-3</c:v>
                </c:pt>
                <c:pt idx="793">
                  <c:v>-8.6951255798339896E-3</c:v>
                </c:pt>
                <c:pt idx="794">
                  <c:v>-8.8033676147461007E-3</c:v>
                </c:pt>
                <c:pt idx="795">
                  <c:v>-8.8801383972168003E-3</c:v>
                </c:pt>
                <c:pt idx="796">
                  <c:v>-8.5749626159668003E-3</c:v>
                </c:pt>
                <c:pt idx="797">
                  <c:v>-8.7256431579589896E-3</c:v>
                </c:pt>
                <c:pt idx="798">
                  <c:v>-8.6455345153808594E-3</c:v>
                </c:pt>
                <c:pt idx="799">
                  <c:v>-8.6750984191894601E-3</c:v>
                </c:pt>
                <c:pt idx="800">
                  <c:v>-8.8591575622558594E-3</c:v>
                </c:pt>
                <c:pt idx="801">
                  <c:v>-8.6865425109863299E-3</c:v>
                </c:pt>
                <c:pt idx="802">
                  <c:v>-8.90350341796875E-3</c:v>
                </c:pt>
                <c:pt idx="803">
                  <c:v>-8.9006423950195295E-3</c:v>
                </c:pt>
                <c:pt idx="804">
                  <c:v>-8.6159706115722708E-3</c:v>
                </c:pt>
                <c:pt idx="805">
                  <c:v>-8.76617431640625E-3</c:v>
                </c:pt>
                <c:pt idx="806">
                  <c:v>-8.6503028869628906E-3</c:v>
                </c:pt>
                <c:pt idx="807">
                  <c:v>-8.7237358093261701E-3</c:v>
                </c:pt>
                <c:pt idx="808">
                  <c:v>-8.4819793701171892E-3</c:v>
                </c:pt>
                <c:pt idx="809">
                  <c:v>-8.4314346313476597E-3</c:v>
                </c:pt>
                <c:pt idx="810">
                  <c:v>-8.8491439819336007E-3</c:v>
                </c:pt>
                <c:pt idx="811">
                  <c:v>-8.6302757263183594E-3</c:v>
                </c:pt>
                <c:pt idx="812">
                  <c:v>-8.4524154663086007E-3</c:v>
                </c:pt>
                <c:pt idx="813">
                  <c:v>-8.2817077636718802E-3</c:v>
                </c:pt>
                <c:pt idx="814">
                  <c:v>-8.4066390991211007E-3</c:v>
                </c:pt>
                <c:pt idx="815">
                  <c:v>-8.23974609375E-3</c:v>
                </c:pt>
                <c:pt idx="816">
                  <c:v>-8.2645416259765608E-3</c:v>
                </c:pt>
                <c:pt idx="817">
                  <c:v>-8.2921981811523507E-3</c:v>
                </c:pt>
                <c:pt idx="818">
                  <c:v>-8.3465576171875E-3</c:v>
                </c:pt>
                <c:pt idx="819">
                  <c:v>-7.9779624938964896E-3</c:v>
                </c:pt>
                <c:pt idx="820">
                  <c:v>-8.1171989440917899E-3</c:v>
                </c:pt>
                <c:pt idx="821">
                  <c:v>-8.06427001953125E-3</c:v>
                </c:pt>
                <c:pt idx="822">
                  <c:v>-8.3971023559570295E-3</c:v>
                </c:pt>
                <c:pt idx="823">
                  <c:v>-7.9898834228515694E-3</c:v>
                </c:pt>
                <c:pt idx="824">
                  <c:v>-7.8148841857910208E-3</c:v>
                </c:pt>
                <c:pt idx="825">
                  <c:v>-8.5096359252929705E-3</c:v>
                </c:pt>
                <c:pt idx="826">
                  <c:v>-7.8024864196777396E-3</c:v>
                </c:pt>
                <c:pt idx="827">
                  <c:v>-7.6441764831543003E-3</c:v>
                </c:pt>
                <c:pt idx="828">
                  <c:v>-7.7810287475585998E-3</c:v>
                </c:pt>
                <c:pt idx="829">
                  <c:v>-7.7414512634277396E-3</c:v>
                </c:pt>
                <c:pt idx="830">
                  <c:v>-7.9584121704101597E-3</c:v>
                </c:pt>
                <c:pt idx="831">
                  <c:v>-7.3738098144531302E-3</c:v>
                </c:pt>
                <c:pt idx="832">
                  <c:v>-7.0371627807617196E-3</c:v>
                </c:pt>
                <c:pt idx="833">
                  <c:v>-7.7071189880371102E-3</c:v>
                </c:pt>
                <c:pt idx="834">
                  <c:v>-7.1110725402832101E-3</c:v>
                </c:pt>
                <c:pt idx="835">
                  <c:v>-7.1310997009277396E-3</c:v>
                </c:pt>
                <c:pt idx="836">
                  <c:v>-7.5297355651855503E-3</c:v>
                </c:pt>
                <c:pt idx="837">
                  <c:v>-6.9737434387207101E-3</c:v>
                </c:pt>
                <c:pt idx="838">
                  <c:v>-7.3924064636230503E-3</c:v>
                </c:pt>
                <c:pt idx="839">
                  <c:v>-7.2431564331054696E-3</c:v>
                </c:pt>
                <c:pt idx="840">
                  <c:v>-6.9794654846191398E-3</c:v>
                </c:pt>
                <c:pt idx="841">
                  <c:v>-7.7562332153320304E-3</c:v>
                </c:pt>
                <c:pt idx="842">
                  <c:v>-7.3204040527343802E-3</c:v>
                </c:pt>
                <c:pt idx="843">
                  <c:v>-6.77490234375E-3</c:v>
                </c:pt>
                <c:pt idx="844">
                  <c:v>-6.7563056945800799E-3</c:v>
                </c:pt>
                <c:pt idx="845">
                  <c:v>-7.0376396179199201E-3</c:v>
                </c:pt>
                <c:pt idx="846">
                  <c:v>-6.7129135131835998E-3</c:v>
                </c:pt>
                <c:pt idx="847">
                  <c:v>-6.9408416748046901E-3</c:v>
                </c:pt>
                <c:pt idx="848">
                  <c:v>-6.7296028137207101E-3</c:v>
                </c:pt>
                <c:pt idx="849">
                  <c:v>-7.4443817138671901E-3</c:v>
                </c:pt>
                <c:pt idx="850">
                  <c:v>-7.3819160461425799E-3</c:v>
                </c:pt>
                <c:pt idx="851">
                  <c:v>-7.1697235107421901E-3</c:v>
                </c:pt>
                <c:pt idx="852">
                  <c:v>-6.8907737731933602E-3</c:v>
                </c:pt>
                <c:pt idx="853">
                  <c:v>-7.4434280395507804E-3</c:v>
                </c:pt>
                <c:pt idx="854">
                  <c:v>-6.4783096313476597E-3</c:v>
                </c:pt>
                <c:pt idx="855">
                  <c:v>-7.1754455566406302E-3</c:v>
                </c:pt>
                <c:pt idx="856">
                  <c:v>-7.3180198669433602E-3</c:v>
                </c:pt>
                <c:pt idx="857">
                  <c:v>-7.0590972900390703E-3</c:v>
                </c:pt>
                <c:pt idx="858">
                  <c:v>-6.8802833557128898E-3</c:v>
                </c:pt>
                <c:pt idx="859">
                  <c:v>-7.6379776000976597E-3</c:v>
                </c:pt>
                <c:pt idx="860">
                  <c:v>-7.4892044067382804E-3</c:v>
                </c:pt>
                <c:pt idx="861">
                  <c:v>-6.6981315612793003E-3</c:v>
                </c:pt>
                <c:pt idx="862">
                  <c:v>-5.7406425476074201E-3</c:v>
                </c:pt>
                <c:pt idx="863">
                  <c:v>-6.9522857666015703E-3</c:v>
                </c:pt>
                <c:pt idx="864">
                  <c:v>-7.9350471496582101E-3</c:v>
                </c:pt>
                <c:pt idx="865">
                  <c:v>-6.5541267395019601E-3</c:v>
                </c:pt>
                <c:pt idx="866">
                  <c:v>-6.3076019287109401E-3</c:v>
                </c:pt>
                <c:pt idx="867">
                  <c:v>-7.37762451171875E-3</c:v>
                </c:pt>
                <c:pt idx="868">
                  <c:v>-6.6928863525390703E-3</c:v>
                </c:pt>
                <c:pt idx="869">
                  <c:v>-5.7659149169921901E-3</c:v>
                </c:pt>
                <c:pt idx="870">
                  <c:v>-8.0070495605468802E-3</c:v>
                </c:pt>
                <c:pt idx="871">
                  <c:v>-6.7434310913085998E-3</c:v>
                </c:pt>
                <c:pt idx="872">
                  <c:v>-6.4139366149902396E-3</c:v>
                </c:pt>
                <c:pt idx="873">
                  <c:v>-4.2514801025390599E-3</c:v>
                </c:pt>
                <c:pt idx="874">
                  <c:v>-7.1420669555664097E-3</c:v>
                </c:pt>
                <c:pt idx="875">
                  <c:v>-7.1659088134765703E-3</c:v>
                </c:pt>
                <c:pt idx="876">
                  <c:v>-7.0939064025878898E-3</c:v>
                </c:pt>
                <c:pt idx="877">
                  <c:v>-6.5150260925293003E-3</c:v>
                </c:pt>
                <c:pt idx="878">
                  <c:v>-8.9087486267089896E-3</c:v>
                </c:pt>
                <c:pt idx="879">
                  <c:v>-7.6680183410644601E-3</c:v>
                </c:pt>
                <c:pt idx="880">
                  <c:v>-7.2422027587890703E-3</c:v>
                </c:pt>
                <c:pt idx="881">
                  <c:v>-7.8945159912109392E-3</c:v>
                </c:pt>
                <c:pt idx="882">
                  <c:v>-8.7685585021972708E-3</c:v>
                </c:pt>
                <c:pt idx="883">
                  <c:v>-6.2384605407714896E-3</c:v>
                </c:pt>
                <c:pt idx="884">
                  <c:v>-6.2756538391113299E-3</c:v>
                </c:pt>
                <c:pt idx="885">
                  <c:v>-5.5546760559082101E-3</c:v>
                </c:pt>
                <c:pt idx="886">
                  <c:v>-8.6016654968261701E-3</c:v>
                </c:pt>
                <c:pt idx="887">
                  <c:v>-7.0357322692871102E-3</c:v>
                </c:pt>
                <c:pt idx="888">
                  <c:v>-6.78253173828125E-3</c:v>
                </c:pt>
                <c:pt idx="889">
                  <c:v>-7.2340965270996102E-3</c:v>
                </c:pt>
                <c:pt idx="890">
                  <c:v>-8.6550712585449201E-3</c:v>
                </c:pt>
                <c:pt idx="891">
                  <c:v>-8.9297294616699201E-3</c:v>
                </c:pt>
                <c:pt idx="892">
                  <c:v>-3.6768913269042999E-3</c:v>
                </c:pt>
                <c:pt idx="893">
                  <c:v>-5.6366920471191398E-3</c:v>
                </c:pt>
                <c:pt idx="894">
                  <c:v>-7.6527595520019601E-3</c:v>
                </c:pt>
                <c:pt idx="895">
                  <c:v>-6.3991546630859401E-3</c:v>
                </c:pt>
                <c:pt idx="896">
                  <c:v>-6.7267417907714896E-3</c:v>
                </c:pt>
                <c:pt idx="897">
                  <c:v>-7.2450637817382804E-3</c:v>
                </c:pt>
                <c:pt idx="898">
                  <c:v>-5.5308341979980503E-3</c:v>
                </c:pt>
                <c:pt idx="899">
                  <c:v>-6.8860054016113299E-3</c:v>
                </c:pt>
                <c:pt idx="900">
                  <c:v>-6.0086250305175799E-3</c:v>
                </c:pt>
                <c:pt idx="901">
                  <c:v>-9.8385810852050799E-3</c:v>
                </c:pt>
                <c:pt idx="902">
                  <c:v>-8.1362724304199201E-3</c:v>
                </c:pt>
                <c:pt idx="903">
                  <c:v>-7.6985359191894601E-3</c:v>
                </c:pt>
                <c:pt idx="904">
                  <c:v>-6.6771507263183602E-3</c:v>
                </c:pt>
                <c:pt idx="905">
                  <c:v>-7.2317123413085998E-3</c:v>
                </c:pt>
                <c:pt idx="906">
                  <c:v>-7.6465606689453203E-3</c:v>
                </c:pt>
                <c:pt idx="907">
                  <c:v>-6.7458152770996102E-3</c:v>
                </c:pt>
                <c:pt idx="908">
                  <c:v>-5.8951377868652396E-3</c:v>
                </c:pt>
                <c:pt idx="909">
                  <c:v>-8.2955360412597708E-3</c:v>
                </c:pt>
                <c:pt idx="910">
                  <c:v>-4.91380691528321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8AD-4494-A176-F6E7A6335FAE}"/>
            </c:ext>
          </c:extLst>
        </c:ser>
        <c:ser>
          <c:idx val="2"/>
          <c:order val="2"/>
          <c:tx>
            <c:v>+4 microL</c:v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'!$B$2:$B$912</c:f>
              <c:numCache>
                <c:formatCode>General</c:formatCode>
                <c:ptCount val="911"/>
                <c:pt idx="0">
                  <c:v>-0.812197685241699</c:v>
                </c:pt>
                <c:pt idx="1">
                  <c:v>1.50117874145508E-2</c:v>
                </c:pt>
                <c:pt idx="2">
                  <c:v>0.18059301376342801</c:v>
                </c:pt>
                <c:pt idx="3">
                  <c:v>-0.47794198989868197</c:v>
                </c:pt>
                <c:pt idx="4">
                  <c:v>-3.06553840637207E-2</c:v>
                </c:pt>
                <c:pt idx="5">
                  <c:v>5.35387992858887E-2</c:v>
                </c:pt>
                <c:pt idx="6">
                  <c:v>-0.52909946441650402</c:v>
                </c:pt>
                <c:pt idx="7">
                  <c:v>-0.361253261566162</c:v>
                </c:pt>
                <c:pt idx="8">
                  <c:v>0.218913078308106</c:v>
                </c:pt>
                <c:pt idx="9">
                  <c:v>-0.36810111999511702</c:v>
                </c:pt>
                <c:pt idx="10">
                  <c:v>9.9570751190185602E-2</c:v>
                </c:pt>
                <c:pt idx="11">
                  <c:v>-7.6855659484863295E-2</c:v>
                </c:pt>
                <c:pt idx="12">
                  <c:v>0.45553970336914101</c:v>
                </c:pt>
                <c:pt idx="13">
                  <c:v>-0.200831413269043</c:v>
                </c:pt>
                <c:pt idx="14">
                  <c:v>6.3660621643066406E-2</c:v>
                </c:pt>
                <c:pt idx="15">
                  <c:v>1.1543006896972701</c:v>
                </c:pt>
                <c:pt idx="16">
                  <c:v>0.22387313842773501</c:v>
                </c:pt>
                <c:pt idx="17">
                  <c:v>-6.9701194763183594E-2</c:v>
                </c:pt>
                <c:pt idx="18">
                  <c:v>0.14186477661132799</c:v>
                </c:pt>
                <c:pt idx="19">
                  <c:v>-0.39053249359130898</c:v>
                </c:pt>
                <c:pt idx="20">
                  <c:v>-7.3187351226806696E-2</c:v>
                </c:pt>
                <c:pt idx="21">
                  <c:v>0.32141923904419001</c:v>
                </c:pt>
                <c:pt idx="22">
                  <c:v>-0.13423967361450201</c:v>
                </c:pt>
                <c:pt idx="23">
                  <c:v>0.59587812423706099</c:v>
                </c:pt>
                <c:pt idx="24">
                  <c:v>0</c:v>
                </c:pt>
                <c:pt idx="25">
                  <c:v>-8.6981773376464899E-2</c:v>
                </c:pt>
                <c:pt idx="26">
                  <c:v>-0.62630605697631903</c:v>
                </c:pt>
                <c:pt idx="27">
                  <c:v>-0.69311332702636697</c:v>
                </c:pt>
                <c:pt idx="28">
                  <c:v>-0.31185865402221702</c:v>
                </c:pt>
                <c:pt idx="29">
                  <c:v>0.53736639022827204</c:v>
                </c:pt>
                <c:pt idx="30">
                  <c:v>0.30305671691894598</c:v>
                </c:pt>
                <c:pt idx="31">
                  <c:v>-0.246162414550781</c:v>
                </c:pt>
                <c:pt idx="32">
                  <c:v>-4.8341274261474602E-2</c:v>
                </c:pt>
                <c:pt idx="33">
                  <c:v>0.55701208114624101</c:v>
                </c:pt>
                <c:pt idx="34">
                  <c:v>-0.25822830200195301</c:v>
                </c:pt>
                <c:pt idx="35">
                  <c:v>-0.58700799942016602</c:v>
                </c:pt>
                <c:pt idx="36">
                  <c:v>0.36017560958862299</c:v>
                </c:pt>
                <c:pt idx="37">
                  <c:v>-0.56231451034545898</c:v>
                </c:pt>
                <c:pt idx="38">
                  <c:v>0.27436351776123102</c:v>
                </c:pt>
                <c:pt idx="39">
                  <c:v>0.7891263961792</c:v>
                </c:pt>
                <c:pt idx="40">
                  <c:v>0.79394388198852595</c:v>
                </c:pt>
                <c:pt idx="41">
                  <c:v>0.39784860610961897</c:v>
                </c:pt>
                <c:pt idx="42">
                  <c:v>0.29619359970092801</c:v>
                </c:pt>
                <c:pt idx="43">
                  <c:v>0.34226751327514698</c:v>
                </c:pt>
                <c:pt idx="44">
                  <c:v>0.53907585144043002</c:v>
                </c:pt>
                <c:pt idx="45">
                  <c:v>0.43723058700561501</c:v>
                </c:pt>
                <c:pt idx="46">
                  <c:v>0.65537023544311601</c:v>
                </c:pt>
                <c:pt idx="47">
                  <c:v>0.55499124526977595</c:v>
                </c:pt>
                <c:pt idx="48">
                  <c:v>0.40163278579711897</c:v>
                </c:pt>
                <c:pt idx="49">
                  <c:v>0.44130277633666998</c:v>
                </c:pt>
                <c:pt idx="50">
                  <c:v>0.52548408508300803</c:v>
                </c:pt>
                <c:pt idx="51">
                  <c:v>0.43786668777465798</c:v>
                </c:pt>
                <c:pt idx="52">
                  <c:v>0.62288570404052801</c:v>
                </c:pt>
                <c:pt idx="53">
                  <c:v>0.85539150238037098</c:v>
                </c:pt>
                <c:pt idx="54">
                  <c:v>0.65296840667724598</c:v>
                </c:pt>
                <c:pt idx="55">
                  <c:v>0.71025657653808605</c:v>
                </c:pt>
                <c:pt idx="56">
                  <c:v>0.45116519927978499</c:v>
                </c:pt>
                <c:pt idx="57">
                  <c:v>0.79869556427001998</c:v>
                </c:pt>
                <c:pt idx="58">
                  <c:v>0.57707452774047896</c:v>
                </c:pt>
                <c:pt idx="59">
                  <c:v>0.51137828826904297</c:v>
                </c:pt>
                <c:pt idx="60">
                  <c:v>0.50405836105346702</c:v>
                </c:pt>
                <c:pt idx="61">
                  <c:v>0.66736698150634799</c:v>
                </c:pt>
                <c:pt idx="62">
                  <c:v>1.2337179183960001</c:v>
                </c:pt>
                <c:pt idx="63">
                  <c:v>0.40569877624511702</c:v>
                </c:pt>
                <c:pt idx="64">
                  <c:v>0.64481592178344804</c:v>
                </c:pt>
                <c:pt idx="65">
                  <c:v>0.74732923507690496</c:v>
                </c:pt>
                <c:pt idx="66">
                  <c:v>0.52278947830200195</c:v>
                </c:pt>
                <c:pt idx="67">
                  <c:v>0.93916225433349598</c:v>
                </c:pt>
                <c:pt idx="68">
                  <c:v>1.7779741287231501</c:v>
                </c:pt>
                <c:pt idx="69">
                  <c:v>0.75065279006957997</c:v>
                </c:pt>
                <c:pt idx="70">
                  <c:v>0.96941184997558605</c:v>
                </c:pt>
                <c:pt idx="71">
                  <c:v>0.99684619903564498</c:v>
                </c:pt>
                <c:pt idx="72">
                  <c:v>0.96894359588623102</c:v>
                </c:pt>
                <c:pt idx="73">
                  <c:v>0.96813821792602595</c:v>
                </c:pt>
                <c:pt idx="74">
                  <c:v>0.97568082809448298</c:v>
                </c:pt>
                <c:pt idx="75">
                  <c:v>0.99088287353515603</c:v>
                </c:pt>
                <c:pt idx="76">
                  <c:v>0.98537302017211903</c:v>
                </c:pt>
                <c:pt idx="77">
                  <c:v>0.99856138229370095</c:v>
                </c:pt>
                <c:pt idx="78">
                  <c:v>1.01625633239746</c:v>
                </c:pt>
                <c:pt idx="79">
                  <c:v>1.0124087333679199</c:v>
                </c:pt>
                <c:pt idx="80">
                  <c:v>1.02016353607178</c:v>
                </c:pt>
                <c:pt idx="81">
                  <c:v>1.0314416885376001</c:v>
                </c:pt>
                <c:pt idx="82">
                  <c:v>1.0290155410766599</c:v>
                </c:pt>
                <c:pt idx="83">
                  <c:v>1.03127336502075</c:v>
                </c:pt>
                <c:pt idx="84">
                  <c:v>1.0408511161804199</c:v>
                </c:pt>
                <c:pt idx="85">
                  <c:v>1.04677057266236</c:v>
                </c:pt>
                <c:pt idx="86">
                  <c:v>1.03920555114746</c:v>
                </c:pt>
                <c:pt idx="87">
                  <c:v>1.04261922836304</c:v>
                </c:pt>
                <c:pt idx="88">
                  <c:v>1.0413031578064</c:v>
                </c:pt>
                <c:pt idx="89">
                  <c:v>1.0331215858459499</c:v>
                </c:pt>
                <c:pt idx="90">
                  <c:v>1.0222082138061499</c:v>
                </c:pt>
                <c:pt idx="91">
                  <c:v>1.01767826080322</c:v>
                </c:pt>
                <c:pt idx="92">
                  <c:v>1.00700759887696</c:v>
                </c:pt>
                <c:pt idx="93">
                  <c:v>0.99728727340698298</c:v>
                </c:pt>
                <c:pt idx="94">
                  <c:v>0.986269950866699</c:v>
                </c:pt>
                <c:pt idx="95">
                  <c:v>0.97298955917358398</c:v>
                </c:pt>
                <c:pt idx="96">
                  <c:v>0.95741271972656306</c:v>
                </c:pt>
                <c:pt idx="97">
                  <c:v>0.93823432922363303</c:v>
                </c:pt>
                <c:pt idx="98">
                  <c:v>0.92247343063354503</c:v>
                </c:pt>
                <c:pt idx="99">
                  <c:v>0.90418195724487305</c:v>
                </c:pt>
                <c:pt idx="100">
                  <c:v>0.88059377670288097</c:v>
                </c:pt>
                <c:pt idx="101">
                  <c:v>0.85930967330932595</c:v>
                </c:pt>
                <c:pt idx="102">
                  <c:v>0.83552074432373102</c:v>
                </c:pt>
                <c:pt idx="103">
                  <c:v>0.815396308898926</c:v>
                </c:pt>
                <c:pt idx="104">
                  <c:v>0.79405164718627996</c:v>
                </c:pt>
                <c:pt idx="105">
                  <c:v>0.77344942092895497</c:v>
                </c:pt>
                <c:pt idx="106">
                  <c:v>0.75591564178466797</c:v>
                </c:pt>
                <c:pt idx="107">
                  <c:v>0.737046718597412</c:v>
                </c:pt>
                <c:pt idx="108">
                  <c:v>0.71934747695922896</c:v>
                </c:pt>
                <c:pt idx="109">
                  <c:v>0.70123720169067405</c:v>
                </c:pt>
                <c:pt idx="110">
                  <c:v>0.68446779251098699</c:v>
                </c:pt>
                <c:pt idx="111">
                  <c:v>0.66976118087768599</c:v>
                </c:pt>
                <c:pt idx="112">
                  <c:v>0.65406227111816395</c:v>
                </c:pt>
                <c:pt idx="113">
                  <c:v>0.63923597335815496</c:v>
                </c:pt>
                <c:pt idx="114">
                  <c:v>0.62706089019775402</c:v>
                </c:pt>
                <c:pt idx="115">
                  <c:v>0.61413908004760798</c:v>
                </c:pt>
                <c:pt idx="116">
                  <c:v>0.60216760635375999</c:v>
                </c:pt>
                <c:pt idx="117">
                  <c:v>0.590817451477051</c:v>
                </c:pt>
                <c:pt idx="118">
                  <c:v>0.57919979095458995</c:v>
                </c:pt>
                <c:pt idx="119">
                  <c:v>0.567915439605713</c:v>
                </c:pt>
                <c:pt idx="120">
                  <c:v>0.55986881256103505</c:v>
                </c:pt>
                <c:pt idx="121">
                  <c:v>0.549449443817139</c:v>
                </c:pt>
                <c:pt idx="122">
                  <c:v>0.54041290283203203</c:v>
                </c:pt>
                <c:pt idx="123">
                  <c:v>0.53070545196533203</c:v>
                </c:pt>
                <c:pt idx="124">
                  <c:v>0.52160406112670898</c:v>
                </c:pt>
                <c:pt idx="125">
                  <c:v>0.51375722885131903</c:v>
                </c:pt>
                <c:pt idx="126">
                  <c:v>0.50646495819091797</c:v>
                </c:pt>
                <c:pt idx="127">
                  <c:v>0.49967479705810602</c:v>
                </c:pt>
                <c:pt idx="128">
                  <c:v>0.49256944656372098</c:v>
                </c:pt>
                <c:pt idx="129">
                  <c:v>0.48538637161254899</c:v>
                </c:pt>
                <c:pt idx="130">
                  <c:v>0.47953891754150402</c:v>
                </c:pt>
                <c:pt idx="131">
                  <c:v>0.47185087203979498</c:v>
                </c:pt>
                <c:pt idx="132">
                  <c:v>0.46651458740234403</c:v>
                </c:pt>
                <c:pt idx="133">
                  <c:v>0.458605766296387</c:v>
                </c:pt>
                <c:pt idx="134">
                  <c:v>0.45151329040527399</c:v>
                </c:pt>
                <c:pt idx="135">
                  <c:v>0.44493961334228499</c:v>
                </c:pt>
                <c:pt idx="136">
                  <c:v>0.43632411956787098</c:v>
                </c:pt>
                <c:pt idx="137">
                  <c:v>0.428723335266113</c:v>
                </c:pt>
                <c:pt idx="138">
                  <c:v>0.41940879821777399</c:v>
                </c:pt>
                <c:pt idx="139">
                  <c:v>0.41022777557373102</c:v>
                </c:pt>
                <c:pt idx="140">
                  <c:v>0.40030860900878901</c:v>
                </c:pt>
                <c:pt idx="141">
                  <c:v>0.389677524566651</c:v>
                </c:pt>
                <c:pt idx="142">
                  <c:v>0.37867259979248102</c:v>
                </c:pt>
                <c:pt idx="143">
                  <c:v>0.365614414215088</c:v>
                </c:pt>
                <c:pt idx="144">
                  <c:v>0.35457372665405301</c:v>
                </c:pt>
                <c:pt idx="145">
                  <c:v>0.34139680862426802</c:v>
                </c:pt>
                <c:pt idx="146">
                  <c:v>0.32823705673217801</c:v>
                </c:pt>
                <c:pt idx="147">
                  <c:v>0.31542158126831099</c:v>
                </c:pt>
                <c:pt idx="148">
                  <c:v>0.30148553848266602</c:v>
                </c:pt>
                <c:pt idx="149">
                  <c:v>0.28876066207885798</c:v>
                </c:pt>
                <c:pt idx="150">
                  <c:v>0.27557945251464899</c:v>
                </c:pt>
                <c:pt idx="151">
                  <c:v>0.26163196563720698</c:v>
                </c:pt>
                <c:pt idx="152">
                  <c:v>0.24824285507202201</c:v>
                </c:pt>
                <c:pt idx="153">
                  <c:v>0.23583793640136699</c:v>
                </c:pt>
                <c:pt idx="154">
                  <c:v>0.22254133224487299</c:v>
                </c:pt>
                <c:pt idx="155">
                  <c:v>0.209658622741699</c:v>
                </c:pt>
                <c:pt idx="156">
                  <c:v>0.196058750152588</c:v>
                </c:pt>
                <c:pt idx="157">
                  <c:v>0.18270778656005901</c:v>
                </c:pt>
                <c:pt idx="158">
                  <c:v>0.169833183288574</c:v>
                </c:pt>
                <c:pt idx="159">
                  <c:v>0.156430244445801</c:v>
                </c:pt>
                <c:pt idx="160">
                  <c:v>0.143133640289307</c:v>
                </c:pt>
                <c:pt idx="161">
                  <c:v>0.129843235015869</c:v>
                </c:pt>
                <c:pt idx="162">
                  <c:v>0.11730003356933601</c:v>
                </c:pt>
                <c:pt idx="163">
                  <c:v>0.10544395446777401</c:v>
                </c:pt>
                <c:pt idx="164">
                  <c:v>9.36846733093262E-2</c:v>
                </c:pt>
                <c:pt idx="165">
                  <c:v>8.3567142486572293E-2</c:v>
                </c:pt>
                <c:pt idx="166">
                  <c:v>7.3891639709472698E-2</c:v>
                </c:pt>
                <c:pt idx="167">
                  <c:v>6.6202640533447293E-2</c:v>
                </c:pt>
                <c:pt idx="168">
                  <c:v>5.9857845306396498E-2</c:v>
                </c:pt>
                <c:pt idx="169">
                  <c:v>5.3627014160156299E-2</c:v>
                </c:pt>
                <c:pt idx="170">
                  <c:v>4.9019813537597698E-2</c:v>
                </c:pt>
                <c:pt idx="171">
                  <c:v>4.6376705169677797E-2</c:v>
                </c:pt>
                <c:pt idx="172">
                  <c:v>4.3867588043212898E-2</c:v>
                </c:pt>
                <c:pt idx="173">
                  <c:v>3.6974906921386698E-2</c:v>
                </c:pt>
                <c:pt idx="174">
                  <c:v>3.1210899353027399E-2</c:v>
                </c:pt>
                <c:pt idx="175">
                  <c:v>2.5748729705810599E-2</c:v>
                </c:pt>
                <c:pt idx="176">
                  <c:v>2.18968391418457E-2</c:v>
                </c:pt>
                <c:pt idx="177">
                  <c:v>1.8735408782959002E-2</c:v>
                </c:pt>
                <c:pt idx="178">
                  <c:v>1.7082691192627002E-2</c:v>
                </c:pt>
                <c:pt idx="179">
                  <c:v>1.5368938446044899E-2</c:v>
                </c:pt>
                <c:pt idx="180">
                  <c:v>1.4420509338378899E-2</c:v>
                </c:pt>
                <c:pt idx="181">
                  <c:v>1.25761032104492E-2</c:v>
                </c:pt>
                <c:pt idx="182">
                  <c:v>1.1554241180419899E-2</c:v>
                </c:pt>
                <c:pt idx="183">
                  <c:v>1.00488662719727E-2</c:v>
                </c:pt>
                <c:pt idx="184">
                  <c:v>9.2153549194336007E-3</c:v>
                </c:pt>
                <c:pt idx="185">
                  <c:v>7.5807571411132804E-3</c:v>
                </c:pt>
                <c:pt idx="186">
                  <c:v>6.8135261535644601E-3</c:v>
                </c:pt>
                <c:pt idx="187">
                  <c:v>5.3915977478027396E-3</c:v>
                </c:pt>
                <c:pt idx="188">
                  <c:v>4.4107437133789097E-3</c:v>
                </c:pt>
                <c:pt idx="189">
                  <c:v>4.119873046875E-3</c:v>
                </c:pt>
                <c:pt idx="190">
                  <c:v>2.5806427001953099E-3</c:v>
                </c:pt>
                <c:pt idx="191">
                  <c:v>2.50768661499024E-3</c:v>
                </c:pt>
                <c:pt idx="192">
                  <c:v>2.1200180053710998E-3</c:v>
                </c:pt>
                <c:pt idx="193">
                  <c:v>1.4009475708007799E-3</c:v>
                </c:pt>
                <c:pt idx="194">
                  <c:v>9.4556808471679698E-4</c:v>
                </c:pt>
                <c:pt idx="195">
                  <c:v>-1.3303756713867201E-4</c:v>
                </c:pt>
                <c:pt idx="196">
                  <c:v>1.7118453979492201E-4</c:v>
                </c:pt>
                <c:pt idx="197">
                  <c:v>-4.6634674072265598E-4</c:v>
                </c:pt>
                <c:pt idx="198">
                  <c:v>-7.1620941162109397E-4</c:v>
                </c:pt>
                <c:pt idx="199">
                  <c:v>-1.4858245849609401E-3</c:v>
                </c:pt>
                <c:pt idx="200">
                  <c:v>-2.3055076599121098E-3</c:v>
                </c:pt>
                <c:pt idx="201">
                  <c:v>-2.2044181823730499E-3</c:v>
                </c:pt>
                <c:pt idx="202">
                  <c:v>-3.1986236572265599E-3</c:v>
                </c:pt>
                <c:pt idx="203">
                  <c:v>-2.75182723999024E-3</c:v>
                </c:pt>
                <c:pt idx="204">
                  <c:v>-3.3159255981445299E-3</c:v>
                </c:pt>
                <c:pt idx="205">
                  <c:v>-3.90100479125977E-3</c:v>
                </c:pt>
                <c:pt idx="206">
                  <c:v>-4.0822029113769601E-3</c:v>
                </c:pt>
                <c:pt idx="207">
                  <c:v>-4.28009033203125E-3</c:v>
                </c:pt>
                <c:pt idx="208">
                  <c:v>-4.4431686401367196E-3</c:v>
                </c:pt>
                <c:pt idx="209">
                  <c:v>-4.4565200805664097E-3</c:v>
                </c:pt>
                <c:pt idx="210">
                  <c:v>-4.6434402465820304E-3</c:v>
                </c:pt>
                <c:pt idx="211">
                  <c:v>-5.06591796875E-3</c:v>
                </c:pt>
                <c:pt idx="212">
                  <c:v>-5.7878494262695304E-3</c:v>
                </c:pt>
                <c:pt idx="213">
                  <c:v>-5.4588317871093802E-3</c:v>
                </c:pt>
                <c:pt idx="214">
                  <c:v>-5.7234764099121102E-3</c:v>
                </c:pt>
                <c:pt idx="215">
                  <c:v>-5.9504508972168003E-3</c:v>
                </c:pt>
                <c:pt idx="216">
                  <c:v>-5.4373741149902396E-3</c:v>
                </c:pt>
                <c:pt idx="217">
                  <c:v>-5.4707527160644601E-3</c:v>
                </c:pt>
                <c:pt idx="218">
                  <c:v>-6.3371658325195304E-3</c:v>
                </c:pt>
                <c:pt idx="219">
                  <c:v>-6.3829421997070304E-3</c:v>
                </c:pt>
                <c:pt idx="220">
                  <c:v>-7.3709487915039097E-3</c:v>
                </c:pt>
                <c:pt idx="221">
                  <c:v>-6.7892074584960998E-3</c:v>
                </c:pt>
                <c:pt idx="222">
                  <c:v>-7.1086883544921901E-3</c:v>
                </c:pt>
                <c:pt idx="223">
                  <c:v>-6.97565078735352E-3</c:v>
                </c:pt>
                <c:pt idx="224">
                  <c:v>-6.9365501403808602E-3</c:v>
                </c:pt>
                <c:pt idx="225">
                  <c:v>-7.43865966796875E-3</c:v>
                </c:pt>
                <c:pt idx="226">
                  <c:v>-6.5908432006835998E-3</c:v>
                </c:pt>
                <c:pt idx="227">
                  <c:v>-6.7291259765625E-3</c:v>
                </c:pt>
                <c:pt idx="228">
                  <c:v>-6.44159317016602E-3</c:v>
                </c:pt>
                <c:pt idx="229">
                  <c:v>-7.1458816528320304E-3</c:v>
                </c:pt>
                <c:pt idx="230">
                  <c:v>-7.4100494384765703E-3</c:v>
                </c:pt>
                <c:pt idx="231">
                  <c:v>-6.1302185058593802E-3</c:v>
                </c:pt>
                <c:pt idx="232">
                  <c:v>-6.35766983032227E-3</c:v>
                </c:pt>
                <c:pt idx="233">
                  <c:v>-6.5326690673828203E-3</c:v>
                </c:pt>
                <c:pt idx="234">
                  <c:v>-6.2985420227050799E-3</c:v>
                </c:pt>
                <c:pt idx="235">
                  <c:v>-6.8941116333007804E-3</c:v>
                </c:pt>
                <c:pt idx="236">
                  <c:v>-7.1191787719726597E-3</c:v>
                </c:pt>
                <c:pt idx="237">
                  <c:v>-6.8187713623046901E-3</c:v>
                </c:pt>
                <c:pt idx="238">
                  <c:v>-6.1149597167968802E-3</c:v>
                </c:pt>
                <c:pt idx="239">
                  <c:v>-7.2741508483886701E-3</c:v>
                </c:pt>
                <c:pt idx="240">
                  <c:v>-6.5836906433105503E-3</c:v>
                </c:pt>
                <c:pt idx="241">
                  <c:v>-6.3595771789550799E-3</c:v>
                </c:pt>
                <c:pt idx="242">
                  <c:v>-7.1039199829101597E-3</c:v>
                </c:pt>
                <c:pt idx="243">
                  <c:v>-6.5460205078125E-3</c:v>
                </c:pt>
                <c:pt idx="244">
                  <c:v>-5.9089660644531302E-3</c:v>
                </c:pt>
                <c:pt idx="245">
                  <c:v>-6.4702033996582101E-3</c:v>
                </c:pt>
                <c:pt idx="246">
                  <c:v>-7.0476531982421901E-3</c:v>
                </c:pt>
                <c:pt idx="247">
                  <c:v>-6.28900527954102E-3</c:v>
                </c:pt>
                <c:pt idx="248">
                  <c:v>-6.5283775329589896E-3</c:v>
                </c:pt>
                <c:pt idx="249">
                  <c:v>-6.1788558959960998E-3</c:v>
                </c:pt>
                <c:pt idx="250">
                  <c:v>-6.4210891723632804E-3</c:v>
                </c:pt>
                <c:pt idx="251">
                  <c:v>-5.9814453125E-3</c:v>
                </c:pt>
                <c:pt idx="252">
                  <c:v>-5.6185722351074201E-3</c:v>
                </c:pt>
                <c:pt idx="253">
                  <c:v>-6.13641738891602E-3</c:v>
                </c:pt>
                <c:pt idx="254">
                  <c:v>-6.2141418457031302E-3</c:v>
                </c:pt>
                <c:pt idx="255">
                  <c:v>-6.1497688293457101E-3</c:v>
                </c:pt>
                <c:pt idx="256">
                  <c:v>-6.0472488403320304E-3</c:v>
                </c:pt>
                <c:pt idx="257">
                  <c:v>-6.6332817077636701E-3</c:v>
                </c:pt>
                <c:pt idx="258">
                  <c:v>-6.9160461425781302E-3</c:v>
                </c:pt>
                <c:pt idx="259">
                  <c:v>-6.7033767700195304E-3</c:v>
                </c:pt>
                <c:pt idx="260">
                  <c:v>-6.6871643066406302E-3</c:v>
                </c:pt>
                <c:pt idx="261">
                  <c:v>-6.7276954650878898E-3</c:v>
                </c:pt>
                <c:pt idx="262">
                  <c:v>-7.1134567260742196E-3</c:v>
                </c:pt>
                <c:pt idx="263">
                  <c:v>-7.1773529052734401E-3</c:v>
                </c:pt>
                <c:pt idx="264">
                  <c:v>-7.2603225708007804E-3</c:v>
                </c:pt>
                <c:pt idx="265">
                  <c:v>-7.4515342712402396E-3</c:v>
                </c:pt>
                <c:pt idx="266">
                  <c:v>-7.2813034057617196E-3</c:v>
                </c:pt>
                <c:pt idx="267">
                  <c:v>-7.1506500244140703E-3</c:v>
                </c:pt>
                <c:pt idx="268">
                  <c:v>-6.7167282104492196E-3</c:v>
                </c:pt>
                <c:pt idx="269">
                  <c:v>-7.4515342712402396E-3</c:v>
                </c:pt>
                <c:pt idx="270">
                  <c:v>-7.9722404479980503E-3</c:v>
                </c:pt>
                <c:pt idx="271">
                  <c:v>-8.29315185546875E-3</c:v>
                </c:pt>
                <c:pt idx="272">
                  <c:v>-8.1734657287597708E-3</c:v>
                </c:pt>
                <c:pt idx="273">
                  <c:v>-7.1578025817871102E-3</c:v>
                </c:pt>
                <c:pt idx="274">
                  <c:v>-7.0099830627441398E-3</c:v>
                </c:pt>
                <c:pt idx="275">
                  <c:v>-8.1038475036621094E-3</c:v>
                </c:pt>
                <c:pt idx="276">
                  <c:v>-8.3098411560058594E-3</c:v>
                </c:pt>
                <c:pt idx="277">
                  <c:v>-8.6584091186523507E-3</c:v>
                </c:pt>
                <c:pt idx="278">
                  <c:v>-8.4180831909179705E-3</c:v>
                </c:pt>
                <c:pt idx="279">
                  <c:v>-8.7857246398925799E-3</c:v>
                </c:pt>
                <c:pt idx="280">
                  <c:v>-9.4246864318847708E-3</c:v>
                </c:pt>
                <c:pt idx="281">
                  <c:v>-9.13238525390625E-3</c:v>
                </c:pt>
                <c:pt idx="282">
                  <c:v>-9.1814994812011701E-3</c:v>
                </c:pt>
                <c:pt idx="283">
                  <c:v>-8.9917182922363299E-3</c:v>
                </c:pt>
                <c:pt idx="284">
                  <c:v>-9.4590187072753906E-3</c:v>
                </c:pt>
                <c:pt idx="285">
                  <c:v>-9.7317695617675799E-3</c:v>
                </c:pt>
                <c:pt idx="286">
                  <c:v>-9.45281982421875E-3</c:v>
                </c:pt>
                <c:pt idx="287">
                  <c:v>-9.5720291137695295E-3</c:v>
                </c:pt>
                <c:pt idx="288">
                  <c:v>-9.3579292297363299E-3</c:v>
                </c:pt>
                <c:pt idx="289">
                  <c:v>-9.3202590942382795E-3</c:v>
                </c:pt>
                <c:pt idx="290">
                  <c:v>-9.5534324645996094E-3</c:v>
                </c:pt>
                <c:pt idx="291">
                  <c:v>-9.5567703247070295E-3</c:v>
                </c:pt>
                <c:pt idx="292">
                  <c:v>-9.71221923828125E-3</c:v>
                </c:pt>
                <c:pt idx="293">
                  <c:v>-9.4232559204101597E-3</c:v>
                </c:pt>
                <c:pt idx="294">
                  <c:v>-9.3636512756347708E-3</c:v>
                </c:pt>
                <c:pt idx="295">
                  <c:v>-8.8911056518554705E-3</c:v>
                </c:pt>
                <c:pt idx="296">
                  <c:v>-6.1583518981933602E-3</c:v>
                </c:pt>
                <c:pt idx="297">
                  <c:v>-7.8139305114746094E-3</c:v>
                </c:pt>
                <c:pt idx="298">
                  <c:v>-9.979248046875E-3</c:v>
                </c:pt>
                <c:pt idx="299">
                  <c:v>-1.00007057189942E-2</c:v>
                </c:pt>
                <c:pt idx="300">
                  <c:v>-9.4618797302246094E-3</c:v>
                </c:pt>
                <c:pt idx="301">
                  <c:v>-9.7570419311523507E-3</c:v>
                </c:pt>
                <c:pt idx="302">
                  <c:v>-9.8652839660644601E-3</c:v>
                </c:pt>
                <c:pt idx="303">
                  <c:v>-9.5109939575195295E-3</c:v>
                </c:pt>
                <c:pt idx="304">
                  <c:v>-9.7126960754394601E-3</c:v>
                </c:pt>
                <c:pt idx="305">
                  <c:v>-1.04084014892578E-2</c:v>
                </c:pt>
                <c:pt idx="306">
                  <c:v>-1.0261058807373101E-2</c:v>
                </c:pt>
                <c:pt idx="307">
                  <c:v>-1.04775428771973E-2</c:v>
                </c:pt>
                <c:pt idx="308">
                  <c:v>-1.0312557220459E-2</c:v>
                </c:pt>
                <c:pt idx="309">
                  <c:v>-1.01008415222168E-2</c:v>
                </c:pt>
                <c:pt idx="310">
                  <c:v>-1.0507106781005899E-2</c:v>
                </c:pt>
                <c:pt idx="311">
                  <c:v>-1.0422706604003899E-2</c:v>
                </c:pt>
                <c:pt idx="312">
                  <c:v>-1.0486602783203101E-2</c:v>
                </c:pt>
                <c:pt idx="313">
                  <c:v>-1.06110572814942E-2</c:v>
                </c:pt>
                <c:pt idx="314">
                  <c:v>-1.0883331298828101E-2</c:v>
                </c:pt>
                <c:pt idx="315">
                  <c:v>-1.09081268310547E-2</c:v>
                </c:pt>
                <c:pt idx="316">
                  <c:v>-1.08518600463867E-2</c:v>
                </c:pt>
                <c:pt idx="317">
                  <c:v>-1.1109352111816399E-2</c:v>
                </c:pt>
                <c:pt idx="318">
                  <c:v>-1.1143684387207101E-2</c:v>
                </c:pt>
                <c:pt idx="319">
                  <c:v>-1.11451148986817E-2</c:v>
                </c:pt>
                <c:pt idx="320">
                  <c:v>-1.1389732360839899E-2</c:v>
                </c:pt>
                <c:pt idx="321">
                  <c:v>-1.12671852111817E-2</c:v>
                </c:pt>
                <c:pt idx="322">
                  <c:v>-1.1211395263671899E-2</c:v>
                </c:pt>
                <c:pt idx="323">
                  <c:v>-1.12957954406738E-2</c:v>
                </c:pt>
                <c:pt idx="324">
                  <c:v>-1.1509895324707101E-2</c:v>
                </c:pt>
                <c:pt idx="325">
                  <c:v>-1.13825798034668E-2</c:v>
                </c:pt>
                <c:pt idx="326">
                  <c:v>-1.13892555236817E-2</c:v>
                </c:pt>
                <c:pt idx="327">
                  <c:v>-1.15232467651367E-2</c:v>
                </c:pt>
                <c:pt idx="328">
                  <c:v>-1.14941596984863E-2</c:v>
                </c:pt>
                <c:pt idx="329">
                  <c:v>-1.15666389465332E-2</c:v>
                </c:pt>
                <c:pt idx="330">
                  <c:v>-1.13825798034668E-2</c:v>
                </c:pt>
                <c:pt idx="331">
                  <c:v>-1.1588096618652399E-2</c:v>
                </c:pt>
                <c:pt idx="332">
                  <c:v>-1.15108489990235E-2</c:v>
                </c:pt>
                <c:pt idx="333">
                  <c:v>-1.14316940307617E-2</c:v>
                </c:pt>
                <c:pt idx="334">
                  <c:v>-1.15094184875488E-2</c:v>
                </c:pt>
                <c:pt idx="335">
                  <c:v>-1.1477947235107399E-2</c:v>
                </c:pt>
                <c:pt idx="336">
                  <c:v>-1.1347770690918E-2</c:v>
                </c:pt>
                <c:pt idx="337">
                  <c:v>-1.1377334594726601E-2</c:v>
                </c:pt>
                <c:pt idx="338">
                  <c:v>-1.1314868927002E-2</c:v>
                </c:pt>
                <c:pt idx="339">
                  <c:v>-1.1325359344482399E-2</c:v>
                </c:pt>
                <c:pt idx="340">
                  <c:v>-1.13263130187988E-2</c:v>
                </c:pt>
                <c:pt idx="341">
                  <c:v>-1.1524200439453101E-2</c:v>
                </c:pt>
                <c:pt idx="342">
                  <c:v>-1.1439323425293E-2</c:v>
                </c:pt>
                <c:pt idx="343">
                  <c:v>-1.13177299499512E-2</c:v>
                </c:pt>
                <c:pt idx="344">
                  <c:v>-1.1268138885498101E-2</c:v>
                </c:pt>
                <c:pt idx="345">
                  <c:v>-1.12204551696778E-2</c:v>
                </c:pt>
                <c:pt idx="346">
                  <c:v>-1.13091468811035E-2</c:v>
                </c:pt>
                <c:pt idx="347">
                  <c:v>-1.11255645751953E-2</c:v>
                </c:pt>
                <c:pt idx="348">
                  <c:v>-1.1207103729248101E-2</c:v>
                </c:pt>
                <c:pt idx="349">
                  <c:v>-1.10888481140137E-2</c:v>
                </c:pt>
                <c:pt idx="350">
                  <c:v>-1.1026382446289101E-2</c:v>
                </c:pt>
                <c:pt idx="351">
                  <c:v>-1.1132717132568399E-2</c:v>
                </c:pt>
                <c:pt idx="352">
                  <c:v>-1.0873794555664101E-2</c:v>
                </c:pt>
                <c:pt idx="353">
                  <c:v>-1.08141899108887E-2</c:v>
                </c:pt>
                <c:pt idx="354">
                  <c:v>-1.09314918518067E-2</c:v>
                </c:pt>
                <c:pt idx="355">
                  <c:v>-1.0920524597168E-2</c:v>
                </c:pt>
                <c:pt idx="356">
                  <c:v>-1.0960578918457101E-2</c:v>
                </c:pt>
                <c:pt idx="357">
                  <c:v>-1.07989311218262E-2</c:v>
                </c:pt>
                <c:pt idx="358">
                  <c:v>-1.0858058929443399E-2</c:v>
                </c:pt>
                <c:pt idx="359">
                  <c:v>-1.06587409973145E-2</c:v>
                </c:pt>
                <c:pt idx="360">
                  <c:v>-1.0817050933837899E-2</c:v>
                </c:pt>
                <c:pt idx="361">
                  <c:v>-1.08003616333008E-2</c:v>
                </c:pt>
                <c:pt idx="362">
                  <c:v>-1.0706901550293E-2</c:v>
                </c:pt>
                <c:pt idx="363">
                  <c:v>-1.0758876800537101E-2</c:v>
                </c:pt>
                <c:pt idx="364">
                  <c:v>-1.0627269744873101E-2</c:v>
                </c:pt>
                <c:pt idx="365">
                  <c:v>-1.05409622192383E-2</c:v>
                </c:pt>
                <c:pt idx="366">
                  <c:v>-1.0657310485839899E-2</c:v>
                </c:pt>
                <c:pt idx="367">
                  <c:v>-1.05772018432617E-2</c:v>
                </c:pt>
                <c:pt idx="368">
                  <c:v>-1.07073783874512E-2</c:v>
                </c:pt>
                <c:pt idx="369">
                  <c:v>-1.0593414306640601E-2</c:v>
                </c:pt>
                <c:pt idx="370">
                  <c:v>-1.05056762695313E-2</c:v>
                </c:pt>
                <c:pt idx="371">
                  <c:v>-1.05085372924805E-2</c:v>
                </c:pt>
                <c:pt idx="372">
                  <c:v>-1.0420799255371101E-2</c:v>
                </c:pt>
                <c:pt idx="373">
                  <c:v>-1.0469913482666E-2</c:v>
                </c:pt>
                <c:pt idx="374">
                  <c:v>-1.04389190673828E-2</c:v>
                </c:pt>
                <c:pt idx="375">
                  <c:v>-1.0258674621582101E-2</c:v>
                </c:pt>
                <c:pt idx="376">
                  <c:v>-1.0403156280517601E-2</c:v>
                </c:pt>
                <c:pt idx="377">
                  <c:v>-1.03473663330078E-2</c:v>
                </c:pt>
                <c:pt idx="378">
                  <c:v>-1.00865364074707E-2</c:v>
                </c:pt>
                <c:pt idx="379">
                  <c:v>-9.8199844360351597E-3</c:v>
                </c:pt>
                <c:pt idx="380">
                  <c:v>-9.6683502197265608E-3</c:v>
                </c:pt>
                <c:pt idx="381">
                  <c:v>-9.7589492797851597E-3</c:v>
                </c:pt>
                <c:pt idx="382">
                  <c:v>-9.8047256469726597E-3</c:v>
                </c:pt>
                <c:pt idx="383">
                  <c:v>-9.5853805541992205E-3</c:v>
                </c:pt>
                <c:pt idx="384">
                  <c:v>-9.2616081237793003E-3</c:v>
                </c:pt>
                <c:pt idx="385">
                  <c:v>-9.6235275268554705E-3</c:v>
                </c:pt>
                <c:pt idx="386">
                  <c:v>-9.3064308166503906E-3</c:v>
                </c:pt>
                <c:pt idx="387">
                  <c:v>-9.3026161193847708E-3</c:v>
                </c:pt>
                <c:pt idx="388">
                  <c:v>-9.0141296386718802E-3</c:v>
                </c:pt>
                <c:pt idx="389">
                  <c:v>-9.2997550964355503E-3</c:v>
                </c:pt>
                <c:pt idx="390">
                  <c:v>-8.8686943054199201E-3</c:v>
                </c:pt>
                <c:pt idx="391">
                  <c:v>-8.7828636169433594E-3</c:v>
                </c:pt>
                <c:pt idx="392">
                  <c:v>-8.5549354553222708E-3</c:v>
                </c:pt>
                <c:pt idx="393">
                  <c:v>-8.9020729064941406E-3</c:v>
                </c:pt>
                <c:pt idx="394">
                  <c:v>-9.3564987182617205E-3</c:v>
                </c:pt>
                <c:pt idx="395">
                  <c:v>-9.1071128845214896E-3</c:v>
                </c:pt>
                <c:pt idx="396">
                  <c:v>-9.2897415161132795E-3</c:v>
                </c:pt>
                <c:pt idx="397">
                  <c:v>-9.2611312866211007E-3</c:v>
                </c:pt>
                <c:pt idx="398">
                  <c:v>-9.1223716735839896E-3</c:v>
                </c:pt>
                <c:pt idx="399">
                  <c:v>-8.81195068359375E-3</c:v>
                </c:pt>
                <c:pt idx="400">
                  <c:v>-9.5229148864746094E-3</c:v>
                </c:pt>
                <c:pt idx="401">
                  <c:v>-9.7208023071289097E-3</c:v>
                </c:pt>
                <c:pt idx="402">
                  <c:v>-9.4981193542480503E-3</c:v>
                </c:pt>
                <c:pt idx="403">
                  <c:v>-9.3879699707031302E-3</c:v>
                </c:pt>
                <c:pt idx="404">
                  <c:v>-9.2649459838867205E-3</c:v>
                </c:pt>
                <c:pt idx="405">
                  <c:v>-9.2635154724121094E-3</c:v>
                </c:pt>
                <c:pt idx="406">
                  <c:v>-9.1419219970703108E-3</c:v>
                </c:pt>
                <c:pt idx="407">
                  <c:v>-9.3555450439453108E-3</c:v>
                </c:pt>
                <c:pt idx="408">
                  <c:v>-9.2577934265136701E-3</c:v>
                </c:pt>
                <c:pt idx="409">
                  <c:v>-9.6278190612793003E-3</c:v>
                </c:pt>
                <c:pt idx="410">
                  <c:v>-9.5262527465820295E-3</c:v>
                </c:pt>
                <c:pt idx="411">
                  <c:v>-9.6116065979003906E-3</c:v>
                </c:pt>
                <c:pt idx="412">
                  <c:v>-9.3855857849121094E-3</c:v>
                </c:pt>
                <c:pt idx="413">
                  <c:v>-9.0723037719726597E-3</c:v>
                </c:pt>
                <c:pt idx="414">
                  <c:v>-9.1385841369628906E-3</c:v>
                </c:pt>
                <c:pt idx="415">
                  <c:v>-9.5300674438476597E-3</c:v>
                </c:pt>
                <c:pt idx="416">
                  <c:v>-9.5524787902832101E-3</c:v>
                </c:pt>
                <c:pt idx="417">
                  <c:v>-9.4432830810546892E-3</c:v>
                </c:pt>
                <c:pt idx="418">
                  <c:v>-9.5677375793457101E-3</c:v>
                </c:pt>
                <c:pt idx="419">
                  <c:v>-9.5248222351074201E-3</c:v>
                </c:pt>
                <c:pt idx="420">
                  <c:v>-9.6039772033691406E-3</c:v>
                </c:pt>
                <c:pt idx="421">
                  <c:v>-9.5930099487304705E-3</c:v>
                </c:pt>
                <c:pt idx="422">
                  <c:v>-9.5887184143066406E-3</c:v>
                </c:pt>
                <c:pt idx="423">
                  <c:v>-9.4156265258789097E-3</c:v>
                </c:pt>
                <c:pt idx="424">
                  <c:v>-9.4766616821289097E-3</c:v>
                </c:pt>
                <c:pt idx="425">
                  <c:v>-9.4943046569824201E-3</c:v>
                </c:pt>
                <c:pt idx="426">
                  <c:v>-9.5834732055664097E-3</c:v>
                </c:pt>
                <c:pt idx="427">
                  <c:v>-9.6416473388671892E-3</c:v>
                </c:pt>
                <c:pt idx="428">
                  <c:v>-9.6831321716308594E-3</c:v>
                </c:pt>
                <c:pt idx="429">
                  <c:v>-9.7060203552246094E-3</c:v>
                </c:pt>
                <c:pt idx="430">
                  <c:v>-9.6230506896972604E-3</c:v>
                </c:pt>
                <c:pt idx="431">
                  <c:v>-9.4661712646484392E-3</c:v>
                </c:pt>
                <c:pt idx="432">
                  <c:v>-9.4723701477050799E-3</c:v>
                </c:pt>
                <c:pt idx="433">
                  <c:v>-8.9945793151855503E-3</c:v>
                </c:pt>
                <c:pt idx="434">
                  <c:v>-8.7022781372070295E-3</c:v>
                </c:pt>
                <c:pt idx="435">
                  <c:v>-8.6202621459961007E-3</c:v>
                </c:pt>
                <c:pt idx="436">
                  <c:v>-8.0628395080566406E-3</c:v>
                </c:pt>
                <c:pt idx="437">
                  <c:v>-7.5812339782714896E-3</c:v>
                </c:pt>
                <c:pt idx="438">
                  <c:v>-8.4428787231445295E-3</c:v>
                </c:pt>
                <c:pt idx="439">
                  <c:v>-9.3727111816406302E-3</c:v>
                </c:pt>
                <c:pt idx="440">
                  <c:v>-1.30977630615235E-2</c:v>
                </c:pt>
                <c:pt idx="441">
                  <c:v>-1.4217376708984399E-2</c:v>
                </c:pt>
                <c:pt idx="442">
                  <c:v>-1.18556022644043E-2</c:v>
                </c:pt>
                <c:pt idx="443">
                  <c:v>-1.17063522338867E-2</c:v>
                </c:pt>
                <c:pt idx="444">
                  <c:v>-1.2835979461669899E-2</c:v>
                </c:pt>
                <c:pt idx="445">
                  <c:v>-8.8982582092285208E-3</c:v>
                </c:pt>
                <c:pt idx="446">
                  <c:v>-7.0929527282714896E-3</c:v>
                </c:pt>
                <c:pt idx="447">
                  <c:v>-7.68280029296875E-3</c:v>
                </c:pt>
                <c:pt idx="448">
                  <c:v>-8.2511901855468802E-3</c:v>
                </c:pt>
                <c:pt idx="449">
                  <c:v>-9.2482566833496094E-3</c:v>
                </c:pt>
                <c:pt idx="450">
                  <c:v>-9.3212127685546892E-3</c:v>
                </c:pt>
                <c:pt idx="451">
                  <c:v>-9.3574523925781302E-3</c:v>
                </c:pt>
                <c:pt idx="452">
                  <c:v>-9.3851089477539097E-3</c:v>
                </c:pt>
                <c:pt idx="453">
                  <c:v>-9.4151496887207101E-3</c:v>
                </c:pt>
                <c:pt idx="454">
                  <c:v>-9.3564987182617205E-3</c:v>
                </c:pt>
                <c:pt idx="455">
                  <c:v>-9.4785690307617205E-3</c:v>
                </c:pt>
                <c:pt idx="456">
                  <c:v>-9.4628334045410208E-3</c:v>
                </c:pt>
                <c:pt idx="457">
                  <c:v>-9.3684196472168003E-3</c:v>
                </c:pt>
                <c:pt idx="458">
                  <c:v>-9.3760490417480503E-3</c:v>
                </c:pt>
                <c:pt idx="459">
                  <c:v>-9.4184875488281302E-3</c:v>
                </c:pt>
                <c:pt idx="460">
                  <c:v>-9.3631744384765608E-3</c:v>
                </c:pt>
                <c:pt idx="461">
                  <c:v>-9.2968940734863299E-3</c:v>
                </c:pt>
                <c:pt idx="462">
                  <c:v>-9.4742774963378906E-3</c:v>
                </c:pt>
                <c:pt idx="463">
                  <c:v>-9.2921257019043003E-3</c:v>
                </c:pt>
                <c:pt idx="464">
                  <c:v>-9.3050003051757795E-3</c:v>
                </c:pt>
                <c:pt idx="465">
                  <c:v>-9.1681480407714896E-3</c:v>
                </c:pt>
                <c:pt idx="466">
                  <c:v>-7.7247619628906302E-3</c:v>
                </c:pt>
                <c:pt idx="467">
                  <c:v>-3.32880020141602E-3</c:v>
                </c:pt>
                <c:pt idx="468">
                  <c:v>-7.9717636108398507E-3</c:v>
                </c:pt>
                <c:pt idx="469">
                  <c:v>-9.1276168823242205E-3</c:v>
                </c:pt>
                <c:pt idx="470">
                  <c:v>-9.1452598571777396E-3</c:v>
                </c:pt>
                <c:pt idx="471">
                  <c:v>-9.0956687927246094E-3</c:v>
                </c:pt>
                <c:pt idx="472">
                  <c:v>-9.1743469238281302E-3</c:v>
                </c:pt>
                <c:pt idx="473">
                  <c:v>-9.1280937194824201E-3</c:v>
                </c:pt>
                <c:pt idx="474">
                  <c:v>-9.0932846069336007E-3</c:v>
                </c:pt>
                <c:pt idx="475">
                  <c:v>-9.0732574462890608E-3</c:v>
                </c:pt>
                <c:pt idx="476">
                  <c:v>-9.1834068298339896E-3</c:v>
                </c:pt>
                <c:pt idx="477">
                  <c:v>-9.0427398681640608E-3</c:v>
                </c:pt>
                <c:pt idx="478">
                  <c:v>-9.1581344604492205E-3</c:v>
                </c:pt>
                <c:pt idx="479">
                  <c:v>-9.1199874877929705E-3</c:v>
                </c:pt>
                <c:pt idx="480">
                  <c:v>-9.0904235839843802E-3</c:v>
                </c:pt>
                <c:pt idx="481">
                  <c:v>-9.0656280517578108E-3</c:v>
                </c:pt>
                <c:pt idx="482">
                  <c:v>-9.0384483337402396E-3</c:v>
                </c:pt>
                <c:pt idx="483">
                  <c:v>-9.1147422790527396E-3</c:v>
                </c:pt>
                <c:pt idx="484">
                  <c:v>-9.0627670288086007E-3</c:v>
                </c:pt>
                <c:pt idx="485">
                  <c:v>-8.9931488037109392E-3</c:v>
                </c:pt>
                <c:pt idx="486">
                  <c:v>-9.1447830200195295E-3</c:v>
                </c:pt>
                <c:pt idx="487">
                  <c:v>-9.0508460998535208E-3</c:v>
                </c:pt>
                <c:pt idx="488">
                  <c:v>-9.0737342834472604E-3</c:v>
                </c:pt>
                <c:pt idx="489">
                  <c:v>-9.0584754943847708E-3</c:v>
                </c:pt>
                <c:pt idx="490">
                  <c:v>-9.0856552124023507E-3</c:v>
                </c:pt>
                <c:pt idx="491">
                  <c:v>-8.9426040649414097E-3</c:v>
                </c:pt>
                <c:pt idx="492">
                  <c:v>-8.8677406311035208E-3</c:v>
                </c:pt>
                <c:pt idx="493">
                  <c:v>-8.8191032409668003E-3</c:v>
                </c:pt>
                <c:pt idx="494">
                  <c:v>-8.8381767272949201E-3</c:v>
                </c:pt>
                <c:pt idx="495">
                  <c:v>-8.7985992431640608E-3</c:v>
                </c:pt>
                <c:pt idx="496">
                  <c:v>-8.6784362792968802E-3</c:v>
                </c:pt>
                <c:pt idx="497">
                  <c:v>-8.7327957153320295E-3</c:v>
                </c:pt>
                <c:pt idx="498">
                  <c:v>-8.6660385131836007E-3</c:v>
                </c:pt>
                <c:pt idx="499">
                  <c:v>-8.6560249328613299E-3</c:v>
                </c:pt>
                <c:pt idx="500">
                  <c:v>-8.5954666137695295E-3</c:v>
                </c:pt>
                <c:pt idx="501">
                  <c:v>-8.5020065307617205E-3</c:v>
                </c:pt>
                <c:pt idx="502">
                  <c:v>-8.5210800170898507E-3</c:v>
                </c:pt>
                <c:pt idx="503">
                  <c:v>-8.5134506225586007E-3</c:v>
                </c:pt>
                <c:pt idx="504">
                  <c:v>-8.5415840148925799E-3</c:v>
                </c:pt>
                <c:pt idx="505">
                  <c:v>-8.4586143493652396E-3</c:v>
                </c:pt>
                <c:pt idx="506">
                  <c:v>-8.4848403930664097E-3</c:v>
                </c:pt>
                <c:pt idx="507">
                  <c:v>-8.4633827209472708E-3</c:v>
                </c:pt>
                <c:pt idx="508">
                  <c:v>-8.4733963012695295E-3</c:v>
                </c:pt>
                <c:pt idx="509">
                  <c:v>-8.5315704345703108E-3</c:v>
                </c:pt>
                <c:pt idx="510">
                  <c:v>-8.5811614990234392E-3</c:v>
                </c:pt>
                <c:pt idx="511">
                  <c:v>-8.6374282836914097E-3</c:v>
                </c:pt>
                <c:pt idx="512">
                  <c:v>-8.7900161743164097E-3</c:v>
                </c:pt>
                <c:pt idx="513">
                  <c:v>-8.7270736694336007E-3</c:v>
                </c:pt>
                <c:pt idx="514">
                  <c:v>-8.8472366333007795E-3</c:v>
                </c:pt>
                <c:pt idx="515">
                  <c:v>-8.8438987731933594E-3</c:v>
                </c:pt>
                <c:pt idx="516">
                  <c:v>-8.8920593261718802E-3</c:v>
                </c:pt>
                <c:pt idx="517">
                  <c:v>-8.9144706726074201E-3</c:v>
                </c:pt>
                <c:pt idx="518">
                  <c:v>-8.9221000671386701E-3</c:v>
                </c:pt>
                <c:pt idx="519">
                  <c:v>-8.9488029479980503E-3</c:v>
                </c:pt>
                <c:pt idx="520">
                  <c:v>-8.9364051818847708E-3</c:v>
                </c:pt>
                <c:pt idx="521">
                  <c:v>-8.9464187622070295E-3</c:v>
                </c:pt>
                <c:pt idx="522">
                  <c:v>-8.88824462890625E-3</c:v>
                </c:pt>
                <c:pt idx="523">
                  <c:v>-8.8782310485839896E-3</c:v>
                </c:pt>
                <c:pt idx="524">
                  <c:v>-8.7819099426269601E-3</c:v>
                </c:pt>
                <c:pt idx="525">
                  <c:v>-8.7752342224121094E-3</c:v>
                </c:pt>
                <c:pt idx="526">
                  <c:v>-8.7566375732421892E-3</c:v>
                </c:pt>
                <c:pt idx="527">
                  <c:v>-8.6297988891601597E-3</c:v>
                </c:pt>
                <c:pt idx="528">
                  <c:v>-8.5568428039550799E-3</c:v>
                </c:pt>
                <c:pt idx="529">
                  <c:v>-8.4047317504882795E-3</c:v>
                </c:pt>
                <c:pt idx="530">
                  <c:v>-8.3880424499511701E-3</c:v>
                </c:pt>
                <c:pt idx="531">
                  <c:v>-8.3165168762207101E-3</c:v>
                </c:pt>
                <c:pt idx="532">
                  <c:v>-8.2182884216308594E-3</c:v>
                </c:pt>
                <c:pt idx="533">
                  <c:v>-8.2058906555175799E-3</c:v>
                </c:pt>
                <c:pt idx="534">
                  <c:v>-8.1677436828613299E-3</c:v>
                </c:pt>
                <c:pt idx="535">
                  <c:v>-8.1477165222168003E-3</c:v>
                </c:pt>
                <c:pt idx="536">
                  <c:v>-7.9293251037597708E-3</c:v>
                </c:pt>
                <c:pt idx="537">
                  <c:v>-7.9550743103027396E-3</c:v>
                </c:pt>
                <c:pt idx="538">
                  <c:v>-7.8492164611816406E-3</c:v>
                </c:pt>
                <c:pt idx="539">
                  <c:v>-7.8411102294921892E-3</c:v>
                </c:pt>
                <c:pt idx="540">
                  <c:v>-7.94219970703125E-3</c:v>
                </c:pt>
                <c:pt idx="541">
                  <c:v>-7.9560279846191406E-3</c:v>
                </c:pt>
                <c:pt idx="542">
                  <c:v>-7.9512596130371094E-3</c:v>
                </c:pt>
                <c:pt idx="543">
                  <c:v>-7.9917907714843802E-3</c:v>
                </c:pt>
                <c:pt idx="544">
                  <c:v>-8.0356597900390608E-3</c:v>
                </c:pt>
                <c:pt idx="545">
                  <c:v>-8.1458091735839896E-3</c:v>
                </c:pt>
                <c:pt idx="546">
                  <c:v>-8.0809593200683594E-3</c:v>
                </c:pt>
                <c:pt idx="547">
                  <c:v>-8.1543922424316406E-3</c:v>
                </c:pt>
                <c:pt idx="548">
                  <c:v>-8.1691741943359392E-3</c:v>
                </c:pt>
                <c:pt idx="549">
                  <c:v>-8.2588195800781302E-3</c:v>
                </c:pt>
                <c:pt idx="550">
                  <c:v>-8.4190368652343802E-3</c:v>
                </c:pt>
                <c:pt idx="551">
                  <c:v>-8.4199905395507795E-3</c:v>
                </c:pt>
                <c:pt idx="552">
                  <c:v>-8.4695816040039097E-3</c:v>
                </c:pt>
                <c:pt idx="553">
                  <c:v>-8.5043907165527396E-3</c:v>
                </c:pt>
                <c:pt idx="554">
                  <c:v>-8.6665153503418003E-3</c:v>
                </c:pt>
                <c:pt idx="555">
                  <c:v>-8.6789131164550799E-3</c:v>
                </c:pt>
                <c:pt idx="556">
                  <c:v>-8.6421966552734392E-3</c:v>
                </c:pt>
                <c:pt idx="557">
                  <c:v>-8.6584091186523507E-3</c:v>
                </c:pt>
                <c:pt idx="558">
                  <c:v>-8.6555480957031302E-3</c:v>
                </c:pt>
                <c:pt idx="559">
                  <c:v>-8.6202621459961007E-3</c:v>
                </c:pt>
                <c:pt idx="560">
                  <c:v>-8.6894035339355503E-3</c:v>
                </c:pt>
                <c:pt idx="561">
                  <c:v>-8.6383819580078108E-3</c:v>
                </c:pt>
                <c:pt idx="562">
                  <c:v>-8.5783004760742205E-3</c:v>
                </c:pt>
                <c:pt idx="563">
                  <c:v>-8.5926055908203108E-3</c:v>
                </c:pt>
                <c:pt idx="564">
                  <c:v>-8.4977149963378906E-3</c:v>
                </c:pt>
                <c:pt idx="565">
                  <c:v>-8.3875656127929705E-3</c:v>
                </c:pt>
                <c:pt idx="566">
                  <c:v>-8.3560943603515608E-3</c:v>
                </c:pt>
                <c:pt idx="567">
                  <c:v>-8.3322525024414097E-3</c:v>
                </c:pt>
                <c:pt idx="568">
                  <c:v>-8.3203315734863299E-3</c:v>
                </c:pt>
                <c:pt idx="569">
                  <c:v>-8.2578659057617205E-3</c:v>
                </c:pt>
                <c:pt idx="570">
                  <c:v>-8.1691741943359392E-3</c:v>
                </c:pt>
                <c:pt idx="571">
                  <c:v>-8.0232620239257795E-3</c:v>
                </c:pt>
                <c:pt idx="572">
                  <c:v>-8.0480575561523507E-3</c:v>
                </c:pt>
                <c:pt idx="573">
                  <c:v>-8.1110000610351597E-3</c:v>
                </c:pt>
                <c:pt idx="574">
                  <c:v>-8.0585479736328108E-3</c:v>
                </c:pt>
                <c:pt idx="575">
                  <c:v>-8.0690383911132795E-3</c:v>
                </c:pt>
                <c:pt idx="576">
                  <c:v>-8.0189704895019601E-3</c:v>
                </c:pt>
                <c:pt idx="577">
                  <c:v>-8.0428123474121094E-3</c:v>
                </c:pt>
                <c:pt idx="578">
                  <c:v>-8.0299377441406302E-3</c:v>
                </c:pt>
                <c:pt idx="579">
                  <c:v>-8.1753730773925799E-3</c:v>
                </c:pt>
                <c:pt idx="580">
                  <c:v>-8.1090927124023507E-3</c:v>
                </c:pt>
                <c:pt idx="581">
                  <c:v>-8.0418586730957101E-3</c:v>
                </c:pt>
                <c:pt idx="582">
                  <c:v>-8.1038475036621094E-3</c:v>
                </c:pt>
                <c:pt idx="583">
                  <c:v>-8.1491470336914097E-3</c:v>
                </c:pt>
                <c:pt idx="584">
                  <c:v>-8.2325935363769601E-3</c:v>
                </c:pt>
                <c:pt idx="585">
                  <c:v>-8.2960128784179705E-3</c:v>
                </c:pt>
                <c:pt idx="586">
                  <c:v>-8.3518028259277396E-3</c:v>
                </c:pt>
                <c:pt idx="587">
                  <c:v>-8.4095001220703108E-3</c:v>
                </c:pt>
                <c:pt idx="588">
                  <c:v>-8.5587501525878906E-3</c:v>
                </c:pt>
                <c:pt idx="589">
                  <c:v>-8.6021423339843802E-3</c:v>
                </c:pt>
                <c:pt idx="590">
                  <c:v>-8.6407661437988299E-3</c:v>
                </c:pt>
                <c:pt idx="591">
                  <c:v>-8.6565017700195295E-3</c:v>
                </c:pt>
                <c:pt idx="592">
                  <c:v>-8.61358642578125E-3</c:v>
                </c:pt>
                <c:pt idx="593">
                  <c:v>-8.7046623229980503E-3</c:v>
                </c:pt>
                <c:pt idx="594">
                  <c:v>-8.8186264038086007E-3</c:v>
                </c:pt>
                <c:pt idx="595">
                  <c:v>-8.7885856628418003E-3</c:v>
                </c:pt>
                <c:pt idx="596">
                  <c:v>-8.8033676147461007E-3</c:v>
                </c:pt>
                <c:pt idx="597">
                  <c:v>-8.7566375732421892E-3</c:v>
                </c:pt>
                <c:pt idx="598">
                  <c:v>-8.7652206420898507E-3</c:v>
                </c:pt>
                <c:pt idx="599">
                  <c:v>-8.8262557983398507E-3</c:v>
                </c:pt>
                <c:pt idx="600">
                  <c:v>-8.9139938354492205E-3</c:v>
                </c:pt>
                <c:pt idx="601">
                  <c:v>-8.7823867797851597E-3</c:v>
                </c:pt>
                <c:pt idx="602">
                  <c:v>-8.7628364562988299E-3</c:v>
                </c:pt>
                <c:pt idx="603">
                  <c:v>-8.7385177612304705E-3</c:v>
                </c:pt>
                <c:pt idx="604">
                  <c:v>-8.7494850158691406E-3</c:v>
                </c:pt>
                <c:pt idx="605">
                  <c:v>-8.7103843688964896E-3</c:v>
                </c:pt>
                <c:pt idx="606">
                  <c:v>-8.6722373962402396E-3</c:v>
                </c:pt>
                <c:pt idx="607">
                  <c:v>-8.5773468017578108E-3</c:v>
                </c:pt>
                <c:pt idx="608">
                  <c:v>-8.5587501525878906E-3</c:v>
                </c:pt>
                <c:pt idx="609">
                  <c:v>-8.52203369140625E-3</c:v>
                </c:pt>
                <c:pt idx="610">
                  <c:v>-8.4791183471679705E-3</c:v>
                </c:pt>
                <c:pt idx="611">
                  <c:v>-8.4743499755859392E-3</c:v>
                </c:pt>
                <c:pt idx="612">
                  <c:v>-8.4214210510253906E-3</c:v>
                </c:pt>
                <c:pt idx="613">
                  <c:v>-8.4090232849121094E-3</c:v>
                </c:pt>
                <c:pt idx="614">
                  <c:v>-8.3727836608886701E-3</c:v>
                </c:pt>
                <c:pt idx="615">
                  <c:v>-8.3532333374023507E-3</c:v>
                </c:pt>
                <c:pt idx="616">
                  <c:v>-8.4090232849121094E-3</c:v>
                </c:pt>
                <c:pt idx="617">
                  <c:v>-8.4419250488281302E-3</c:v>
                </c:pt>
                <c:pt idx="618">
                  <c:v>-8.4600448608398507E-3</c:v>
                </c:pt>
                <c:pt idx="619">
                  <c:v>-8.3947181701660208E-3</c:v>
                </c:pt>
                <c:pt idx="620">
                  <c:v>-8.4576606750488299E-3</c:v>
                </c:pt>
                <c:pt idx="621">
                  <c:v>-8.4238052368164097E-3</c:v>
                </c:pt>
                <c:pt idx="622">
                  <c:v>-8.3575248718261701E-3</c:v>
                </c:pt>
                <c:pt idx="623">
                  <c:v>-8.4362030029296892E-3</c:v>
                </c:pt>
                <c:pt idx="624">
                  <c:v>-8.4338188171386701E-3</c:v>
                </c:pt>
                <c:pt idx="625">
                  <c:v>-8.4314346313476597E-3</c:v>
                </c:pt>
                <c:pt idx="626">
                  <c:v>-8.4562301635742205E-3</c:v>
                </c:pt>
                <c:pt idx="627">
                  <c:v>-8.4738731384277396E-3</c:v>
                </c:pt>
                <c:pt idx="628">
                  <c:v>-8.5124969482421892E-3</c:v>
                </c:pt>
                <c:pt idx="629">
                  <c:v>-8.3751678466796892E-3</c:v>
                </c:pt>
                <c:pt idx="630">
                  <c:v>-8.5406303405761701E-3</c:v>
                </c:pt>
                <c:pt idx="631">
                  <c:v>-8.4886550903320295E-3</c:v>
                </c:pt>
                <c:pt idx="632">
                  <c:v>-8.5797309875488299E-3</c:v>
                </c:pt>
                <c:pt idx="633">
                  <c:v>-8.5806846618652396E-3</c:v>
                </c:pt>
                <c:pt idx="634">
                  <c:v>-8.6207389831543003E-3</c:v>
                </c:pt>
                <c:pt idx="635">
                  <c:v>-8.5215568542480503E-3</c:v>
                </c:pt>
                <c:pt idx="636">
                  <c:v>-8.5639953613281302E-3</c:v>
                </c:pt>
                <c:pt idx="637">
                  <c:v>-8.5411071777343802E-3</c:v>
                </c:pt>
                <c:pt idx="638">
                  <c:v>-8.3961486816406302E-3</c:v>
                </c:pt>
                <c:pt idx="639">
                  <c:v>-8.4681510925293003E-3</c:v>
                </c:pt>
                <c:pt idx="640">
                  <c:v>-8.3823204040527396E-3</c:v>
                </c:pt>
                <c:pt idx="641">
                  <c:v>-8.4166526794433594E-3</c:v>
                </c:pt>
                <c:pt idx="642">
                  <c:v>-8.4490776062011701E-3</c:v>
                </c:pt>
                <c:pt idx="643">
                  <c:v>-8.4290504455566406E-3</c:v>
                </c:pt>
                <c:pt idx="644">
                  <c:v>-8.3146095275878906E-3</c:v>
                </c:pt>
                <c:pt idx="645">
                  <c:v>-8.2468986511230503E-3</c:v>
                </c:pt>
                <c:pt idx="646">
                  <c:v>-8.1582069396972708E-3</c:v>
                </c:pt>
                <c:pt idx="647">
                  <c:v>-8.2602500915527396E-3</c:v>
                </c:pt>
                <c:pt idx="648">
                  <c:v>-8.2116127014160208E-3</c:v>
                </c:pt>
                <c:pt idx="649">
                  <c:v>-8.1486701965332101E-3</c:v>
                </c:pt>
                <c:pt idx="650">
                  <c:v>-8.07952880859375E-3</c:v>
                </c:pt>
                <c:pt idx="651">
                  <c:v>-8.0890655517578108E-3</c:v>
                </c:pt>
                <c:pt idx="652">
                  <c:v>-8.0785751342773507E-3</c:v>
                </c:pt>
                <c:pt idx="653">
                  <c:v>-8.0647468566894601E-3</c:v>
                </c:pt>
                <c:pt idx="654">
                  <c:v>-8.0728530883789097E-3</c:v>
                </c:pt>
                <c:pt idx="655">
                  <c:v>-8.0604553222656302E-3</c:v>
                </c:pt>
                <c:pt idx="656">
                  <c:v>-7.9197883605957101E-3</c:v>
                </c:pt>
                <c:pt idx="657">
                  <c:v>-7.9874992370605503E-3</c:v>
                </c:pt>
                <c:pt idx="658">
                  <c:v>-7.9426765441894601E-3</c:v>
                </c:pt>
                <c:pt idx="659">
                  <c:v>-7.9588890075683594E-3</c:v>
                </c:pt>
                <c:pt idx="660">
                  <c:v>-7.9526901245117205E-3</c:v>
                </c:pt>
                <c:pt idx="661">
                  <c:v>-7.9712867736816406E-3</c:v>
                </c:pt>
                <c:pt idx="662">
                  <c:v>-8.1410408020019601E-3</c:v>
                </c:pt>
                <c:pt idx="663">
                  <c:v>-7.9946517944336007E-3</c:v>
                </c:pt>
                <c:pt idx="664">
                  <c:v>-8.0142021179199201E-3</c:v>
                </c:pt>
                <c:pt idx="665">
                  <c:v>-7.8763961791992205E-3</c:v>
                </c:pt>
                <c:pt idx="666">
                  <c:v>-8.0361366271972708E-3</c:v>
                </c:pt>
                <c:pt idx="667">
                  <c:v>-8.0399513244628906E-3</c:v>
                </c:pt>
                <c:pt idx="668">
                  <c:v>-8.1186294555664097E-3</c:v>
                </c:pt>
                <c:pt idx="669">
                  <c:v>-8.2378387451171892E-3</c:v>
                </c:pt>
                <c:pt idx="670">
                  <c:v>-8.1925392150878906E-3</c:v>
                </c:pt>
                <c:pt idx="671">
                  <c:v>-8.2149505615234392E-3</c:v>
                </c:pt>
                <c:pt idx="672">
                  <c:v>-8.3265304565429705E-3</c:v>
                </c:pt>
                <c:pt idx="673">
                  <c:v>-8.4085464477539097E-3</c:v>
                </c:pt>
                <c:pt idx="674">
                  <c:v>-8.3246231079101597E-3</c:v>
                </c:pt>
                <c:pt idx="675">
                  <c:v>-8.4977149963378906E-3</c:v>
                </c:pt>
                <c:pt idx="676">
                  <c:v>-8.5759162902832101E-3</c:v>
                </c:pt>
                <c:pt idx="677">
                  <c:v>-8.4056854248046892E-3</c:v>
                </c:pt>
                <c:pt idx="678">
                  <c:v>-8.4857940673828108E-3</c:v>
                </c:pt>
                <c:pt idx="679">
                  <c:v>-8.4261894226074201E-3</c:v>
                </c:pt>
                <c:pt idx="680">
                  <c:v>-8.5263252258300799E-3</c:v>
                </c:pt>
                <c:pt idx="681">
                  <c:v>-8.5844993591308594E-3</c:v>
                </c:pt>
                <c:pt idx="682">
                  <c:v>-8.5673332214355503E-3</c:v>
                </c:pt>
                <c:pt idx="683">
                  <c:v>-8.5563659667968802E-3</c:v>
                </c:pt>
                <c:pt idx="684">
                  <c:v>-8.56781005859375E-3</c:v>
                </c:pt>
                <c:pt idx="685">
                  <c:v>-8.5206031799316406E-3</c:v>
                </c:pt>
                <c:pt idx="686">
                  <c:v>-8.3527565002441406E-3</c:v>
                </c:pt>
                <c:pt idx="687">
                  <c:v>-8.4977149963378906E-3</c:v>
                </c:pt>
                <c:pt idx="688">
                  <c:v>-8.4209442138671892E-3</c:v>
                </c:pt>
                <c:pt idx="689">
                  <c:v>-8.4552764892578108E-3</c:v>
                </c:pt>
                <c:pt idx="690">
                  <c:v>-8.2635879516601597E-3</c:v>
                </c:pt>
                <c:pt idx="691">
                  <c:v>-8.2669258117675799E-3</c:v>
                </c:pt>
                <c:pt idx="692">
                  <c:v>-8.1577301025390608E-3</c:v>
                </c:pt>
                <c:pt idx="693">
                  <c:v>-8.1248283386230503E-3</c:v>
                </c:pt>
                <c:pt idx="694">
                  <c:v>-8.0485343933105503E-3</c:v>
                </c:pt>
                <c:pt idx="695">
                  <c:v>-8.0318450927734392E-3</c:v>
                </c:pt>
                <c:pt idx="696">
                  <c:v>-8.0146789550781302E-3</c:v>
                </c:pt>
                <c:pt idx="697">
                  <c:v>-7.9364776611328194E-3</c:v>
                </c:pt>
                <c:pt idx="698">
                  <c:v>-7.781982421875E-3</c:v>
                </c:pt>
                <c:pt idx="699">
                  <c:v>-7.7266693115234401E-3</c:v>
                </c:pt>
                <c:pt idx="700">
                  <c:v>-7.68518447875977E-3</c:v>
                </c:pt>
                <c:pt idx="701">
                  <c:v>-7.4548721313476597E-3</c:v>
                </c:pt>
                <c:pt idx="702">
                  <c:v>-7.5974464416503898E-3</c:v>
                </c:pt>
                <c:pt idx="703">
                  <c:v>-7.5469017028808602E-3</c:v>
                </c:pt>
                <c:pt idx="704">
                  <c:v>-7.4915885925293003E-3</c:v>
                </c:pt>
                <c:pt idx="705">
                  <c:v>-7.4958801269531302E-3</c:v>
                </c:pt>
                <c:pt idx="706">
                  <c:v>-7.4586868286132804E-3</c:v>
                </c:pt>
                <c:pt idx="707">
                  <c:v>-7.4934959411621102E-3</c:v>
                </c:pt>
                <c:pt idx="708">
                  <c:v>-7.42340087890625E-3</c:v>
                </c:pt>
                <c:pt idx="709">
                  <c:v>-7.4625015258789097E-3</c:v>
                </c:pt>
                <c:pt idx="710">
                  <c:v>-7.5440406799316398E-3</c:v>
                </c:pt>
                <c:pt idx="711">
                  <c:v>-7.6818466186523498E-3</c:v>
                </c:pt>
                <c:pt idx="712">
                  <c:v>-7.6198577880859401E-3</c:v>
                </c:pt>
                <c:pt idx="713">
                  <c:v>-7.6460838317871102E-3</c:v>
                </c:pt>
                <c:pt idx="714">
                  <c:v>-7.7633857727050799E-3</c:v>
                </c:pt>
                <c:pt idx="715">
                  <c:v>-7.7710151672363299E-3</c:v>
                </c:pt>
                <c:pt idx="716">
                  <c:v>-7.8005790710449201E-3</c:v>
                </c:pt>
                <c:pt idx="717">
                  <c:v>-7.8105926513671901E-3</c:v>
                </c:pt>
                <c:pt idx="718">
                  <c:v>-7.9512596130371094E-3</c:v>
                </c:pt>
                <c:pt idx="719">
                  <c:v>-7.8997611999511701E-3</c:v>
                </c:pt>
                <c:pt idx="720">
                  <c:v>-7.9703330993652396E-3</c:v>
                </c:pt>
                <c:pt idx="721">
                  <c:v>-7.8558921813964896E-3</c:v>
                </c:pt>
                <c:pt idx="722">
                  <c:v>-8.0480575561523507E-3</c:v>
                </c:pt>
                <c:pt idx="723">
                  <c:v>-8.0456733703613299E-3</c:v>
                </c:pt>
                <c:pt idx="724">
                  <c:v>-8.0389976501464896E-3</c:v>
                </c:pt>
                <c:pt idx="725">
                  <c:v>-8.0084800720214896E-3</c:v>
                </c:pt>
                <c:pt idx="726">
                  <c:v>-8.0685615539550799E-3</c:v>
                </c:pt>
                <c:pt idx="727">
                  <c:v>-7.9545974731445295E-3</c:v>
                </c:pt>
                <c:pt idx="728">
                  <c:v>-7.9588890075683594E-3</c:v>
                </c:pt>
                <c:pt idx="729">
                  <c:v>-7.8449249267578194E-3</c:v>
                </c:pt>
                <c:pt idx="730">
                  <c:v>-7.8582763671875E-3</c:v>
                </c:pt>
                <c:pt idx="731">
                  <c:v>-7.8501701354980503E-3</c:v>
                </c:pt>
                <c:pt idx="732">
                  <c:v>-7.9646110534668003E-3</c:v>
                </c:pt>
                <c:pt idx="733">
                  <c:v>-7.9684257507324201E-3</c:v>
                </c:pt>
                <c:pt idx="734">
                  <c:v>-8.0485343933105503E-3</c:v>
                </c:pt>
                <c:pt idx="735">
                  <c:v>-8.0327987670898507E-3</c:v>
                </c:pt>
                <c:pt idx="736">
                  <c:v>-8.0389976501464896E-3</c:v>
                </c:pt>
                <c:pt idx="737">
                  <c:v>-7.8301429748535208E-3</c:v>
                </c:pt>
                <c:pt idx="738">
                  <c:v>-8.0161094665527396E-3</c:v>
                </c:pt>
                <c:pt idx="739">
                  <c:v>-7.7986717224121102E-3</c:v>
                </c:pt>
                <c:pt idx="740">
                  <c:v>-8.0480575561523507E-3</c:v>
                </c:pt>
                <c:pt idx="741">
                  <c:v>-7.9512596130371094E-3</c:v>
                </c:pt>
                <c:pt idx="742">
                  <c:v>-7.9965591430664097E-3</c:v>
                </c:pt>
                <c:pt idx="743">
                  <c:v>-7.904052734375E-3</c:v>
                </c:pt>
                <c:pt idx="744">
                  <c:v>-7.8315734863281302E-3</c:v>
                </c:pt>
                <c:pt idx="745">
                  <c:v>-7.7257156372070304E-3</c:v>
                </c:pt>
                <c:pt idx="746">
                  <c:v>-7.6961517333984401E-3</c:v>
                </c:pt>
                <c:pt idx="747">
                  <c:v>-7.74621963500977E-3</c:v>
                </c:pt>
                <c:pt idx="748">
                  <c:v>-7.6756477355957101E-3</c:v>
                </c:pt>
                <c:pt idx="749">
                  <c:v>-7.8191757202148507E-3</c:v>
                </c:pt>
                <c:pt idx="750">
                  <c:v>-7.7586174011230503E-3</c:v>
                </c:pt>
                <c:pt idx="751">
                  <c:v>-7.8425407409668003E-3</c:v>
                </c:pt>
                <c:pt idx="752">
                  <c:v>-7.6808929443359401E-3</c:v>
                </c:pt>
                <c:pt idx="753">
                  <c:v>-7.6422691345214896E-3</c:v>
                </c:pt>
                <c:pt idx="754">
                  <c:v>-7.6084136962890703E-3</c:v>
                </c:pt>
                <c:pt idx="755">
                  <c:v>-7.6608657836914097E-3</c:v>
                </c:pt>
                <c:pt idx="756">
                  <c:v>-7.6761245727539097E-3</c:v>
                </c:pt>
                <c:pt idx="757">
                  <c:v>-7.3065757751464896E-3</c:v>
                </c:pt>
                <c:pt idx="758">
                  <c:v>-7.4343681335449201E-3</c:v>
                </c:pt>
                <c:pt idx="759">
                  <c:v>-7.2999000549316398E-3</c:v>
                </c:pt>
                <c:pt idx="760">
                  <c:v>-7.3156356811523498E-3</c:v>
                </c:pt>
                <c:pt idx="761">
                  <c:v>-7.0667266845703203E-3</c:v>
                </c:pt>
                <c:pt idx="762">
                  <c:v>-7.1873664855957101E-3</c:v>
                </c:pt>
                <c:pt idx="763">
                  <c:v>-7.0753097534179696E-3</c:v>
                </c:pt>
                <c:pt idx="764">
                  <c:v>-7.1058273315429696E-3</c:v>
                </c:pt>
                <c:pt idx="765">
                  <c:v>-7.0853233337402396E-3</c:v>
                </c:pt>
                <c:pt idx="766">
                  <c:v>-6.9570541381835998E-3</c:v>
                </c:pt>
                <c:pt idx="767">
                  <c:v>-6.9227218627929696E-3</c:v>
                </c:pt>
                <c:pt idx="768">
                  <c:v>-6.9823265075683602E-3</c:v>
                </c:pt>
                <c:pt idx="769">
                  <c:v>-6.8340301513671901E-3</c:v>
                </c:pt>
                <c:pt idx="770">
                  <c:v>-6.8106651306152396E-3</c:v>
                </c:pt>
                <c:pt idx="771">
                  <c:v>-6.9761276245117196E-3</c:v>
                </c:pt>
                <c:pt idx="772">
                  <c:v>-6.6432952880859401E-3</c:v>
                </c:pt>
                <c:pt idx="773">
                  <c:v>-6.7801475524902396E-3</c:v>
                </c:pt>
                <c:pt idx="774">
                  <c:v>-6.8278312683105503E-3</c:v>
                </c:pt>
                <c:pt idx="775">
                  <c:v>-6.8593025207519601E-3</c:v>
                </c:pt>
                <c:pt idx="776">
                  <c:v>-6.92987442016602E-3</c:v>
                </c:pt>
                <c:pt idx="777">
                  <c:v>-6.7920684814453203E-3</c:v>
                </c:pt>
                <c:pt idx="778">
                  <c:v>-6.66284561157227E-3</c:v>
                </c:pt>
                <c:pt idx="779">
                  <c:v>-6.7548751831054696E-3</c:v>
                </c:pt>
                <c:pt idx="780">
                  <c:v>-6.6008567810058602E-3</c:v>
                </c:pt>
                <c:pt idx="781">
                  <c:v>-6.6719055175781302E-3</c:v>
                </c:pt>
                <c:pt idx="782">
                  <c:v>-6.7939758300781302E-3</c:v>
                </c:pt>
                <c:pt idx="783">
                  <c:v>-6.5851211547851597E-3</c:v>
                </c:pt>
                <c:pt idx="784">
                  <c:v>-6.8988800048828203E-3</c:v>
                </c:pt>
                <c:pt idx="785">
                  <c:v>-6.9026947021484401E-3</c:v>
                </c:pt>
                <c:pt idx="786">
                  <c:v>-6.7801475524902396E-3</c:v>
                </c:pt>
                <c:pt idx="787">
                  <c:v>-6.9332122802734401E-3</c:v>
                </c:pt>
                <c:pt idx="788">
                  <c:v>-7.0166587829589896E-3</c:v>
                </c:pt>
                <c:pt idx="789">
                  <c:v>-6.9088935852050799E-3</c:v>
                </c:pt>
                <c:pt idx="790">
                  <c:v>-6.9031715393066398E-3</c:v>
                </c:pt>
                <c:pt idx="791">
                  <c:v>-7.1825981140136701E-3</c:v>
                </c:pt>
                <c:pt idx="792">
                  <c:v>-7.05194473266602E-3</c:v>
                </c:pt>
                <c:pt idx="793">
                  <c:v>-7.2073936462402396E-3</c:v>
                </c:pt>
                <c:pt idx="794">
                  <c:v>-7.08770751953125E-3</c:v>
                </c:pt>
                <c:pt idx="795">
                  <c:v>-7.24267959594727E-3</c:v>
                </c:pt>
                <c:pt idx="796">
                  <c:v>-6.8817138671875E-3</c:v>
                </c:pt>
                <c:pt idx="797">
                  <c:v>-7.3575973510742196E-3</c:v>
                </c:pt>
                <c:pt idx="798">
                  <c:v>-6.9751739501953203E-3</c:v>
                </c:pt>
                <c:pt idx="799">
                  <c:v>-7.1964263916015703E-3</c:v>
                </c:pt>
                <c:pt idx="800">
                  <c:v>-7.2083473205566398E-3</c:v>
                </c:pt>
                <c:pt idx="801">
                  <c:v>-7.1849822998046901E-3</c:v>
                </c:pt>
                <c:pt idx="802">
                  <c:v>-7.1854591369628898E-3</c:v>
                </c:pt>
                <c:pt idx="803">
                  <c:v>-7.3299407958984401E-3</c:v>
                </c:pt>
                <c:pt idx="804">
                  <c:v>-6.9203376770019601E-3</c:v>
                </c:pt>
                <c:pt idx="805">
                  <c:v>-7.2183609008789097E-3</c:v>
                </c:pt>
                <c:pt idx="806">
                  <c:v>-7.0734024047851597E-3</c:v>
                </c:pt>
                <c:pt idx="807">
                  <c:v>-7.0109367370605503E-3</c:v>
                </c:pt>
                <c:pt idx="808">
                  <c:v>-6.85882568359375E-3</c:v>
                </c:pt>
                <c:pt idx="809">
                  <c:v>-7.0738792419433602E-3</c:v>
                </c:pt>
                <c:pt idx="810">
                  <c:v>-7.0400238037109401E-3</c:v>
                </c:pt>
                <c:pt idx="811">
                  <c:v>-7.0424079895019601E-3</c:v>
                </c:pt>
                <c:pt idx="812">
                  <c:v>-7.0152282714843802E-3</c:v>
                </c:pt>
                <c:pt idx="813">
                  <c:v>-6.9050788879394601E-3</c:v>
                </c:pt>
                <c:pt idx="814">
                  <c:v>-6.7563056945800799E-3</c:v>
                </c:pt>
                <c:pt idx="815">
                  <c:v>-6.8645477294921901E-3</c:v>
                </c:pt>
                <c:pt idx="816">
                  <c:v>-6.7186355590820304E-3</c:v>
                </c:pt>
                <c:pt idx="817">
                  <c:v>-6.7067146301269601E-3</c:v>
                </c:pt>
                <c:pt idx="818">
                  <c:v>-6.7429542541503898E-3</c:v>
                </c:pt>
                <c:pt idx="819">
                  <c:v>-6.8178176879882804E-3</c:v>
                </c:pt>
                <c:pt idx="820">
                  <c:v>-6.2265396118164097E-3</c:v>
                </c:pt>
                <c:pt idx="821">
                  <c:v>-6.9007873535156302E-3</c:v>
                </c:pt>
                <c:pt idx="822">
                  <c:v>-6.6289901733398498E-3</c:v>
                </c:pt>
                <c:pt idx="823">
                  <c:v>-6.6900253295898498E-3</c:v>
                </c:pt>
                <c:pt idx="824">
                  <c:v>-6.4811706542968802E-3</c:v>
                </c:pt>
                <c:pt idx="825">
                  <c:v>-6.9947242736816398E-3</c:v>
                </c:pt>
                <c:pt idx="826">
                  <c:v>-5.9080123901367196E-3</c:v>
                </c:pt>
                <c:pt idx="827">
                  <c:v>-6.6695213317871102E-3</c:v>
                </c:pt>
                <c:pt idx="828">
                  <c:v>-6.0706138610839896E-3</c:v>
                </c:pt>
                <c:pt idx="829">
                  <c:v>-6.5965652465820304E-3</c:v>
                </c:pt>
                <c:pt idx="830">
                  <c:v>-6.5398216247558602E-3</c:v>
                </c:pt>
                <c:pt idx="831">
                  <c:v>-5.7978630065918003E-3</c:v>
                </c:pt>
                <c:pt idx="832">
                  <c:v>-6.08062744140625E-3</c:v>
                </c:pt>
                <c:pt idx="833">
                  <c:v>-6.2103271484375E-3</c:v>
                </c:pt>
                <c:pt idx="834">
                  <c:v>-5.7921409606933602E-3</c:v>
                </c:pt>
                <c:pt idx="835">
                  <c:v>-5.6414604187011701E-3</c:v>
                </c:pt>
                <c:pt idx="836">
                  <c:v>-5.9566497802734401E-3</c:v>
                </c:pt>
                <c:pt idx="837">
                  <c:v>-5.6843757629394601E-3</c:v>
                </c:pt>
                <c:pt idx="838">
                  <c:v>-6.13641738891602E-3</c:v>
                </c:pt>
                <c:pt idx="839">
                  <c:v>-5.6548118591308602E-3</c:v>
                </c:pt>
                <c:pt idx="840">
                  <c:v>-5.3400993347168003E-3</c:v>
                </c:pt>
                <c:pt idx="841">
                  <c:v>-6.2031745910644601E-3</c:v>
                </c:pt>
                <c:pt idx="842">
                  <c:v>-5.5012702941894601E-3</c:v>
                </c:pt>
                <c:pt idx="843">
                  <c:v>-5.3973197937011701E-3</c:v>
                </c:pt>
                <c:pt idx="844">
                  <c:v>-5.0139427185058602E-3</c:v>
                </c:pt>
                <c:pt idx="845">
                  <c:v>-6.0625076293945304E-3</c:v>
                </c:pt>
                <c:pt idx="846">
                  <c:v>-5.1670074462890703E-3</c:v>
                </c:pt>
                <c:pt idx="847">
                  <c:v>-5.93805313110352E-3</c:v>
                </c:pt>
                <c:pt idx="848">
                  <c:v>-5.0292015075683602E-3</c:v>
                </c:pt>
                <c:pt idx="849">
                  <c:v>-6.1807632446289097E-3</c:v>
                </c:pt>
                <c:pt idx="850">
                  <c:v>-5.3882598876953203E-3</c:v>
                </c:pt>
                <c:pt idx="851">
                  <c:v>-5.5766105651855503E-3</c:v>
                </c:pt>
                <c:pt idx="852">
                  <c:v>-5.1755905151367196E-3</c:v>
                </c:pt>
                <c:pt idx="853">
                  <c:v>-6.3629150390625E-3</c:v>
                </c:pt>
                <c:pt idx="854">
                  <c:v>-4.8170089721679696E-3</c:v>
                </c:pt>
                <c:pt idx="855">
                  <c:v>-6.0315132141113299E-3</c:v>
                </c:pt>
                <c:pt idx="856">
                  <c:v>-5.2471160888671901E-3</c:v>
                </c:pt>
                <c:pt idx="857">
                  <c:v>-5.6567192077636701E-3</c:v>
                </c:pt>
                <c:pt idx="858">
                  <c:v>-5.1760673522949201E-3</c:v>
                </c:pt>
                <c:pt idx="859">
                  <c:v>-6.7028999328613299E-3</c:v>
                </c:pt>
                <c:pt idx="860">
                  <c:v>-5.5456161499023498E-3</c:v>
                </c:pt>
                <c:pt idx="861">
                  <c:v>-6.2351226806640703E-3</c:v>
                </c:pt>
                <c:pt idx="862">
                  <c:v>-4.7140121459960998E-3</c:v>
                </c:pt>
                <c:pt idx="863">
                  <c:v>-4.8956871032714896E-3</c:v>
                </c:pt>
                <c:pt idx="864">
                  <c:v>-6.3266754150390703E-3</c:v>
                </c:pt>
                <c:pt idx="865">
                  <c:v>-4.0192604064941398E-3</c:v>
                </c:pt>
                <c:pt idx="866">
                  <c:v>-5.5584907531738299E-3</c:v>
                </c:pt>
                <c:pt idx="867">
                  <c:v>-5.1608085632324201E-3</c:v>
                </c:pt>
                <c:pt idx="868">
                  <c:v>-5.8751106262207101E-3</c:v>
                </c:pt>
                <c:pt idx="869">
                  <c:v>-4.3568611145019601E-3</c:v>
                </c:pt>
                <c:pt idx="870">
                  <c:v>-6.5884590148925799E-3</c:v>
                </c:pt>
                <c:pt idx="871">
                  <c:v>-5.7239532470703203E-3</c:v>
                </c:pt>
                <c:pt idx="872">
                  <c:v>-5.462646484375E-3</c:v>
                </c:pt>
                <c:pt idx="873">
                  <c:v>-2.7503967285156302E-3</c:v>
                </c:pt>
                <c:pt idx="874">
                  <c:v>-6.9551467895507804E-3</c:v>
                </c:pt>
                <c:pt idx="875">
                  <c:v>-4.9552917480468802E-3</c:v>
                </c:pt>
                <c:pt idx="876">
                  <c:v>-6.5193176269531302E-3</c:v>
                </c:pt>
                <c:pt idx="877">
                  <c:v>-3.7240982055664102E-3</c:v>
                </c:pt>
                <c:pt idx="878">
                  <c:v>-7.3585510253906302E-3</c:v>
                </c:pt>
                <c:pt idx="879">
                  <c:v>-6.2947273254394601E-3</c:v>
                </c:pt>
                <c:pt idx="880">
                  <c:v>-5.2852630615234401E-3</c:v>
                </c:pt>
                <c:pt idx="881">
                  <c:v>-5.90753555297852E-3</c:v>
                </c:pt>
                <c:pt idx="882">
                  <c:v>-7.6975822448730503E-3</c:v>
                </c:pt>
                <c:pt idx="883">
                  <c:v>-5.8002471923828203E-3</c:v>
                </c:pt>
                <c:pt idx="884">
                  <c:v>-6.46448135375977E-3</c:v>
                </c:pt>
                <c:pt idx="885">
                  <c:v>-4.9357414245605503E-3</c:v>
                </c:pt>
                <c:pt idx="886">
                  <c:v>-6.66046142578125E-3</c:v>
                </c:pt>
                <c:pt idx="887">
                  <c:v>-8.1191062927246094E-3</c:v>
                </c:pt>
                <c:pt idx="888">
                  <c:v>-3.8638114929199201E-3</c:v>
                </c:pt>
                <c:pt idx="889">
                  <c:v>-6.5722465515136701E-3</c:v>
                </c:pt>
                <c:pt idx="890">
                  <c:v>-5.8674812316894601E-3</c:v>
                </c:pt>
                <c:pt idx="891">
                  <c:v>-7.4472427368164097E-3</c:v>
                </c:pt>
                <c:pt idx="892">
                  <c:v>-2.1677017211914102E-3</c:v>
                </c:pt>
                <c:pt idx="893">
                  <c:v>-7.12823867797852E-3</c:v>
                </c:pt>
                <c:pt idx="894">
                  <c:v>-6.7152976989746102E-3</c:v>
                </c:pt>
                <c:pt idx="895">
                  <c:v>-6.0591697692871102E-3</c:v>
                </c:pt>
                <c:pt idx="896">
                  <c:v>-6.7677497863769601E-3</c:v>
                </c:pt>
                <c:pt idx="897">
                  <c:v>-5.4235458374023498E-3</c:v>
                </c:pt>
                <c:pt idx="898">
                  <c:v>-5.5084228515625E-3</c:v>
                </c:pt>
                <c:pt idx="899">
                  <c:v>-7.08770751953125E-3</c:v>
                </c:pt>
                <c:pt idx="900">
                  <c:v>-6.27899169921875E-3</c:v>
                </c:pt>
                <c:pt idx="901">
                  <c:v>-7.1678161621093802E-3</c:v>
                </c:pt>
                <c:pt idx="902">
                  <c:v>-7.4391365051269601E-3</c:v>
                </c:pt>
                <c:pt idx="903">
                  <c:v>-4.7407150268554696E-3</c:v>
                </c:pt>
                <c:pt idx="904">
                  <c:v>-6.2112808227539097E-3</c:v>
                </c:pt>
                <c:pt idx="905">
                  <c:v>-2.2516250610351602E-3</c:v>
                </c:pt>
                <c:pt idx="906">
                  <c:v>-7.8687667846679705E-3</c:v>
                </c:pt>
                <c:pt idx="907">
                  <c:v>-5.4826736450195304E-3</c:v>
                </c:pt>
                <c:pt idx="908">
                  <c:v>-4.6553611755371102E-3</c:v>
                </c:pt>
                <c:pt idx="909">
                  <c:v>-4.7817230224609401E-3</c:v>
                </c:pt>
                <c:pt idx="910">
                  <c:v>-5.2261352539062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8AD-4494-A176-F6E7A6335FAE}"/>
            </c:ext>
          </c:extLst>
        </c:ser>
        <c:ser>
          <c:idx val="3"/>
          <c:order val="3"/>
          <c:tx>
            <c:v>+6 microL</c:v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'!$B$2:$B$912</c:f>
              <c:numCache>
                <c:formatCode>General</c:formatCode>
                <c:ptCount val="911"/>
                <c:pt idx="0">
                  <c:v>-0.41860055923461897</c:v>
                </c:pt>
                <c:pt idx="1">
                  <c:v>-8.2288265228271498E-2</c:v>
                </c:pt>
                <c:pt idx="2">
                  <c:v>0.36012315750122098</c:v>
                </c:pt>
                <c:pt idx="3">
                  <c:v>0.32161664962768599</c:v>
                </c:pt>
                <c:pt idx="4">
                  <c:v>-0.12805747985839899</c:v>
                </c:pt>
                <c:pt idx="5">
                  <c:v>0.34013938903808599</c:v>
                </c:pt>
                <c:pt idx="6">
                  <c:v>-0.25534868240356501</c:v>
                </c:pt>
                <c:pt idx="7">
                  <c:v>-0.38355350494384799</c:v>
                </c:pt>
                <c:pt idx="8">
                  <c:v>3.9483547210693401E-2</c:v>
                </c:pt>
                <c:pt idx="9">
                  <c:v>-0.550431728363037</c:v>
                </c:pt>
                <c:pt idx="10">
                  <c:v>0.30077123641967801</c:v>
                </c:pt>
                <c:pt idx="11">
                  <c:v>0.27455711364746099</c:v>
                </c:pt>
                <c:pt idx="12">
                  <c:v>-0.29195547103881903</c:v>
                </c:pt>
                <c:pt idx="13">
                  <c:v>-1.71661376953125E-5</c:v>
                </c:pt>
                <c:pt idx="14">
                  <c:v>-0.28770685195922902</c:v>
                </c:pt>
                <c:pt idx="15">
                  <c:v>0.67660140991211004</c:v>
                </c:pt>
                <c:pt idx="16">
                  <c:v>-2.3526668548584002E-2</c:v>
                </c:pt>
                <c:pt idx="17">
                  <c:v>-0.423655986785889</c:v>
                </c:pt>
                <c:pt idx="18">
                  <c:v>0.35091781616210999</c:v>
                </c:pt>
                <c:pt idx="19">
                  <c:v>-7.3218822479248102E-2</c:v>
                </c:pt>
                <c:pt idx="20">
                  <c:v>-0.98819828033447299</c:v>
                </c:pt>
                <c:pt idx="21">
                  <c:v>-0.36005973815918002</c:v>
                </c:pt>
                <c:pt idx="22">
                  <c:v>0.14598751068115301</c:v>
                </c:pt>
                <c:pt idx="23">
                  <c:v>0.62183761596679699</c:v>
                </c:pt>
                <c:pt idx="24">
                  <c:v>-0.60206031799316395</c:v>
                </c:pt>
                <c:pt idx="25">
                  <c:v>0.23767900466919001</c:v>
                </c:pt>
                <c:pt idx="26">
                  <c:v>-0.36672210693359403</c:v>
                </c:pt>
                <c:pt idx="27">
                  <c:v>-0.71750926971435602</c:v>
                </c:pt>
                <c:pt idx="28">
                  <c:v>0.30066728591919001</c:v>
                </c:pt>
                <c:pt idx="29">
                  <c:v>-0.37550306320190502</c:v>
                </c:pt>
                <c:pt idx="30">
                  <c:v>0.30525159835815502</c:v>
                </c:pt>
                <c:pt idx="31">
                  <c:v>0.26922273635864302</c:v>
                </c:pt>
                <c:pt idx="32">
                  <c:v>0.38988351821899397</c:v>
                </c:pt>
                <c:pt idx="33">
                  <c:v>0.82382011413574197</c:v>
                </c:pt>
                <c:pt idx="34">
                  <c:v>0.14288234710693401</c:v>
                </c:pt>
                <c:pt idx="35">
                  <c:v>-0.32246303558349598</c:v>
                </c:pt>
                <c:pt idx="36">
                  <c:v>0.203546047210694</c:v>
                </c:pt>
                <c:pt idx="37">
                  <c:v>-0.13837194442749001</c:v>
                </c:pt>
                <c:pt idx="38">
                  <c:v>0.120738983154297</c:v>
                </c:pt>
                <c:pt idx="39">
                  <c:v>2.32586860656738E-2</c:v>
                </c:pt>
                <c:pt idx="40">
                  <c:v>0.306384086608887</c:v>
                </c:pt>
                <c:pt idx="41">
                  <c:v>0.37190866470336897</c:v>
                </c:pt>
                <c:pt idx="42">
                  <c:v>0.103615760803223</c:v>
                </c:pt>
                <c:pt idx="43">
                  <c:v>0.62129592895507801</c:v>
                </c:pt>
                <c:pt idx="44">
                  <c:v>0.87923240661621105</c:v>
                </c:pt>
                <c:pt idx="45">
                  <c:v>0.67258548736572299</c:v>
                </c:pt>
                <c:pt idx="46">
                  <c:v>0.92421340942382801</c:v>
                </c:pt>
                <c:pt idx="47">
                  <c:v>0.33380985260009799</c:v>
                </c:pt>
                <c:pt idx="48">
                  <c:v>0.25508642196655301</c:v>
                </c:pt>
                <c:pt idx="49">
                  <c:v>0.875382900238037</c:v>
                </c:pt>
                <c:pt idx="50">
                  <c:v>0.60413551330566395</c:v>
                </c:pt>
                <c:pt idx="51">
                  <c:v>0.83573007583618197</c:v>
                </c:pt>
                <c:pt idx="52">
                  <c:v>0.71642827987670898</c:v>
                </c:pt>
                <c:pt idx="53">
                  <c:v>1.06833219528198</c:v>
                </c:pt>
                <c:pt idx="54">
                  <c:v>0.95005035400390603</c:v>
                </c:pt>
                <c:pt idx="55">
                  <c:v>-4.8742771148681703E-2</c:v>
                </c:pt>
                <c:pt idx="56">
                  <c:v>0.54697656631469804</c:v>
                </c:pt>
                <c:pt idx="57">
                  <c:v>0.80946922302246105</c:v>
                </c:pt>
                <c:pt idx="58">
                  <c:v>1.0249094963073799</c:v>
                </c:pt>
                <c:pt idx="59">
                  <c:v>1.12217664718628</c:v>
                </c:pt>
                <c:pt idx="60">
                  <c:v>0.42538595199585</c:v>
                </c:pt>
                <c:pt idx="61">
                  <c:v>1.1487169265747099</c:v>
                </c:pt>
                <c:pt idx="62">
                  <c:v>1.2114682197570801</c:v>
                </c:pt>
                <c:pt idx="63">
                  <c:v>0.67202091217041005</c:v>
                </c:pt>
                <c:pt idx="64">
                  <c:v>1.0949954986572299</c:v>
                </c:pt>
                <c:pt idx="65">
                  <c:v>0.667388916015625</c:v>
                </c:pt>
                <c:pt idx="66">
                  <c:v>0.46679115295410201</c:v>
                </c:pt>
                <c:pt idx="67">
                  <c:v>0.91897726058960005</c:v>
                </c:pt>
                <c:pt idx="68">
                  <c:v>1.0073599815368699</c:v>
                </c:pt>
                <c:pt idx="69">
                  <c:v>0.86163902282714899</c:v>
                </c:pt>
                <c:pt idx="70">
                  <c:v>0.91123628616332997</c:v>
                </c:pt>
                <c:pt idx="71">
                  <c:v>0.97775745391845703</c:v>
                </c:pt>
                <c:pt idx="72">
                  <c:v>0.95325469970703103</c:v>
                </c:pt>
                <c:pt idx="73">
                  <c:v>0.96772766113281306</c:v>
                </c:pt>
                <c:pt idx="74">
                  <c:v>0.97448062896728505</c:v>
                </c:pt>
                <c:pt idx="75">
                  <c:v>0.98944664001464899</c:v>
                </c:pt>
                <c:pt idx="76">
                  <c:v>0.99144077301025402</c:v>
                </c:pt>
                <c:pt idx="77">
                  <c:v>1.0035638809204099</c:v>
                </c:pt>
                <c:pt idx="78">
                  <c:v>1.01249980926514</c:v>
                </c:pt>
                <c:pt idx="79">
                  <c:v>1.0172920227050799</c:v>
                </c:pt>
                <c:pt idx="80">
                  <c:v>1.02288341522217</c:v>
                </c:pt>
                <c:pt idx="81">
                  <c:v>1.0329909324646001</c:v>
                </c:pt>
                <c:pt idx="82">
                  <c:v>1.03784275054932</c:v>
                </c:pt>
                <c:pt idx="83">
                  <c:v>1.03946208953858</c:v>
                </c:pt>
                <c:pt idx="84">
                  <c:v>1.0441250801086399</c:v>
                </c:pt>
                <c:pt idx="85">
                  <c:v>1.04565334320069</c:v>
                </c:pt>
                <c:pt idx="86">
                  <c:v>1.0491538047790501</c:v>
                </c:pt>
                <c:pt idx="87">
                  <c:v>1.0483875274658201</c:v>
                </c:pt>
                <c:pt idx="88">
                  <c:v>1.0444483757019101</c:v>
                </c:pt>
                <c:pt idx="89">
                  <c:v>1.0375103950500499</c:v>
                </c:pt>
                <c:pt idx="90">
                  <c:v>1.0270566940307599</c:v>
                </c:pt>
                <c:pt idx="91">
                  <c:v>1.02115821838379</c:v>
                </c:pt>
                <c:pt idx="92">
                  <c:v>1.0102524757385301</c:v>
                </c:pt>
                <c:pt idx="93">
                  <c:v>1.00038385391236</c:v>
                </c:pt>
                <c:pt idx="94">
                  <c:v>0.98954248428344704</c:v>
                </c:pt>
                <c:pt idx="95">
                  <c:v>0.97174549102783203</c:v>
                </c:pt>
                <c:pt idx="96">
                  <c:v>0.95585966110229503</c:v>
                </c:pt>
                <c:pt idx="97">
                  <c:v>0.93890428543090798</c:v>
                </c:pt>
                <c:pt idx="98">
                  <c:v>0.92233896255493197</c:v>
                </c:pt>
                <c:pt idx="99">
                  <c:v>0.90266990661621105</c:v>
                </c:pt>
                <c:pt idx="100">
                  <c:v>0.88114929199218806</c:v>
                </c:pt>
                <c:pt idx="101">
                  <c:v>0.85850858688354503</c:v>
                </c:pt>
                <c:pt idx="102">
                  <c:v>0.83541917800903298</c:v>
                </c:pt>
                <c:pt idx="103">
                  <c:v>0.81467962265014704</c:v>
                </c:pt>
                <c:pt idx="104">
                  <c:v>0.79346036911010798</c:v>
                </c:pt>
                <c:pt idx="105">
                  <c:v>0.77151823043823298</c:v>
                </c:pt>
                <c:pt idx="106">
                  <c:v>0.754866123199463</c:v>
                </c:pt>
                <c:pt idx="107">
                  <c:v>0.73650455474853505</c:v>
                </c:pt>
                <c:pt idx="108">
                  <c:v>0.71823024749755904</c:v>
                </c:pt>
                <c:pt idx="109">
                  <c:v>0.70077037811279297</c:v>
                </c:pt>
                <c:pt idx="110">
                  <c:v>0.68426465988159202</c:v>
                </c:pt>
                <c:pt idx="111">
                  <c:v>0.66980934143066395</c:v>
                </c:pt>
                <c:pt idx="112">
                  <c:v>0.65396642684936601</c:v>
                </c:pt>
                <c:pt idx="113">
                  <c:v>0.63994741439819403</c:v>
                </c:pt>
                <c:pt idx="114">
                  <c:v>0.62567472457885798</c:v>
                </c:pt>
                <c:pt idx="115">
                  <c:v>0.61282253265380904</c:v>
                </c:pt>
                <c:pt idx="116">
                  <c:v>0.59998464584350597</c:v>
                </c:pt>
                <c:pt idx="117">
                  <c:v>0.58919382095336903</c:v>
                </c:pt>
                <c:pt idx="118">
                  <c:v>0.57890081405639704</c:v>
                </c:pt>
                <c:pt idx="119">
                  <c:v>0.56754064559936601</c:v>
                </c:pt>
                <c:pt idx="120">
                  <c:v>0.55782365798950195</c:v>
                </c:pt>
                <c:pt idx="121">
                  <c:v>0.54786682128906306</c:v>
                </c:pt>
                <c:pt idx="122">
                  <c:v>0.53840637207031306</c:v>
                </c:pt>
                <c:pt idx="123">
                  <c:v>0.52963876724243197</c:v>
                </c:pt>
                <c:pt idx="124">
                  <c:v>0.52051353454589899</c:v>
                </c:pt>
                <c:pt idx="125">
                  <c:v>0.51284265518188499</c:v>
                </c:pt>
                <c:pt idx="126">
                  <c:v>0.50510072708129905</c:v>
                </c:pt>
                <c:pt idx="127">
                  <c:v>0.49801397323608398</c:v>
                </c:pt>
                <c:pt idx="128">
                  <c:v>0.49126863479614302</c:v>
                </c:pt>
                <c:pt idx="129">
                  <c:v>0.48467063903808599</c:v>
                </c:pt>
                <c:pt idx="130">
                  <c:v>0.47791147232055697</c:v>
                </c:pt>
                <c:pt idx="131">
                  <c:v>0.47085666656494202</c:v>
                </c:pt>
                <c:pt idx="132">
                  <c:v>0.46517372131347701</c:v>
                </c:pt>
                <c:pt idx="133">
                  <c:v>0.45768356323242199</c:v>
                </c:pt>
                <c:pt idx="134">
                  <c:v>0.45036268234253002</c:v>
                </c:pt>
                <c:pt idx="135">
                  <c:v>0.44390106201171903</c:v>
                </c:pt>
                <c:pt idx="136">
                  <c:v>0.43530511856079102</c:v>
                </c:pt>
                <c:pt idx="137">
                  <c:v>0.42711591720581099</c:v>
                </c:pt>
                <c:pt idx="138">
                  <c:v>0.41866207122802801</c:v>
                </c:pt>
                <c:pt idx="139">
                  <c:v>0.40927982330322299</c:v>
                </c:pt>
                <c:pt idx="140">
                  <c:v>0.39830827713012701</c:v>
                </c:pt>
                <c:pt idx="141">
                  <c:v>0.387951850891113</c:v>
                </c:pt>
                <c:pt idx="142">
                  <c:v>0.37713956832885798</c:v>
                </c:pt>
                <c:pt idx="143">
                  <c:v>0.365127563476563</c:v>
                </c:pt>
                <c:pt idx="144">
                  <c:v>0.35351896286010798</c:v>
                </c:pt>
                <c:pt idx="145">
                  <c:v>0.341110229492188</c:v>
                </c:pt>
                <c:pt idx="146">
                  <c:v>0.32736825942993197</c:v>
                </c:pt>
                <c:pt idx="147">
                  <c:v>0.314834594726563</c:v>
                </c:pt>
                <c:pt idx="148">
                  <c:v>0.30146408081054699</c:v>
                </c:pt>
                <c:pt idx="149">
                  <c:v>0.288220405578613</c:v>
                </c:pt>
                <c:pt idx="150">
                  <c:v>0.275054931640625</c:v>
                </c:pt>
                <c:pt idx="151">
                  <c:v>0.26125860214233398</c:v>
                </c:pt>
                <c:pt idx="152">
                  <c:v>0.24851894378662101</c:v>
                </c:pt>
                <c:pt idx="153">
                  <c:v>0.23588943481445299</c:v>
                </c:pt>
                <c:pt idx="154">
                  <c:v>0.22243165969848699</c:v>
                </c:pt>
                <c:pt idx="155">
                  <c:v>0.209257602691651</c:v>
                </c:pt>
                <c:pt idx="156">
                  <c:v>0.19620323181152399</c:v>
                </c:pt>
                <c:pt idx="157">
                  <c:v>0.18310165405273501</c:v>
                </c:pt>
                <c:pt idx="158">
                  <c:v>0.169755458831787</c:v>
                </c:pt>
                <c:pt idx="159">
                  <c:v>0.15618515014648501</c:v>
                </c:pt>
                <c:pt idx="160">
                  <c:v>0.14295101165771501</c:v>
                </c:pt>
                <c:pt idx="161">
                  <c:v>0.13015317916870101</c:v>
                </c:pt>
                <c:pt idx="162">
                  <c:v>0.117075443267822</c:v>
                </c:pt>
                <c:pt idx="163">
                  <c:v>0.105380535125733</c:v>
                </c:pt>
                <c:pt idx="164">
                  <c:v>9.3904972076416002E-2</c:v>
                </c:pt>
                <c:pt idx="165">
                  <c:v>8.3569526672363295E-2</c:v>
                </c:pt>
                <c:pt idx="166">
                  <c:v>7.3812484741211007E-2</c:v>
                </c:pt>
                <c:pt idx="167">
                  <c:v>6.5927028656005901E-2</c:v>
                </c:pt>
                <c:pt idx="168">
                  <c:v>5.9717178344726597E-2</c:v>
                </c:pt>
                <c:pt idx="169">
                  <c:v>5.3220748901367201E-2</c:v>
                </c:pt>
                <c:pt idx="170">
                  <c:v>4.7858238220214899E-2</c:v>
                </c:pt>
                <c:pt idx="171">
                  <c:v>4.5847892761230503E-2</c:v>
                </c:pt>
                <c:pt idx="172">
                  <c:v>4.2772769927978502E-2</c:v>
                </c:pt>
                <c:pt idx="173">
                  <c:v>3.6449909210205099E-2</c:v>
                </c:pt>
                <c:pt idx="174">
                  <c:v>3.0169486999511701E-2</c:v>
                </c:pt>
                <c:pt idx="175">
                  <c:v>2.5315761566162099E-2</c:v>
                </c:pt>
                <c:pt idx="176">
                  <c:v>2.1903514862060599E-2</c:v>
                </c:pt>
                <c:pt idx="177">
                  <c:v>1.83005332946778E-2</c:v>
                </c:pt>
                <c:pt idx="178">
                  <c:v>1.60984992980957E-2</c:v>
                </c:pt>
                <c:pt idx="179">
                  <c:v>1.4739990234375E-2</c:v>
                </c:pt>
                <c:pt idx="180">
                  <c:v>1.2989997863769601E-2</c:v>
                </c:pt>
                <c:pt idx="181">
                  <c:v>1.2022495269775399E-2</c:v>
                </c:pt>
                <c:pt idx="182">
                  <c:v>1.0382652282714899E-2</c:v>
                </c:pt>
                <c:pt idx="183">
                  <c:v>8.5549354553222708E-3</c:v>
                </c:pt>
                <c:pt idx="184">
                  <c:v>7.9646110534668003E-3</c:v>
                </c:pt>
                <c:pt idx="185">
                  <c:v>6.5374374389648498E-3</c:v>
                </c:pt>
                <c:pt idx="186">
                  <c:v>5.1817893981933602E-3</c:v>
                </c:pt>
                <c:pt idx="187">
                  <c:v>4.2614936828613299E-3</c:v>
                </c:pt>
                <c:pt idx="188">
                  <c:v>2.95782089233399E-3</c:v>
                </c:pt>
                <c:pt idx="189">
                  <c:v>2.3102760314941402E-3</c:v>
                </c:pt>
                <c:pt idx="190">
                  <c:v>1.4362335205078099E-3</c:v>
                </c:pt>
                <c:pt idx="191">
                  <c:v>1.0075569152832101E-3</c:v>
                </c:pt>
                <c:pt idx="192">
                  <c:v>4.8065185546875E-4</c:v>
                </c:pt>
                <c:pt idx="193">
                  <c:v>-4.6443939208984402E-4</c:v>
                </c:pt>
                <c:pt idx="194">
                  <c:v>-1.05142593383789E-3</c:v>
                </c:pt>
                <c:pt idx="195">
                  <c:v>-1.6980171203613301E-3</c:v>
                </c:pt>
                <c:pt idx="196">
                  <c:v>-1.7147064208984401E-3</c:v>
                </c:pt>
                <c:pt idx="197">
                  <c:v>-2.4104118347167999E-3</c:v>
                </c:pt>
                <c:pt idx="198">
                  <c:v>-2.6283264160156302E-3</c:v>
                </c:pt>
                <c:pt idx="199">
                  <c:v>-3.19147109985352E-3</c:v>
                </c:pt>
                <c:pt idx="200">
                  <c:v>-4.1913986206054696E-3</c:v>
                </c:pt>
                <c:pt idx="201">
                  <c:v>-4.4054985046386701E-3</c:v>
                </c:pt>
                <c:pt idx="202">
                  <c:v>-4.8384666442871102E-3</c:v>
                </c:pt>
                <c:pt idx="203">
                  <c:v>-5.4564476013183602E-3</c:v>
                </c:pt>
                <c:pt idx="204">
                  <c:v>-5.5165290832519601E-3</c:v>
                </c:pt>
                <c:pt idx="205">
                  <c:v>-6.1769485473632804E-3</c:v>
                </c:pt>
                <c:pt idx="206">
                  <c:v>-5.9719085693359401E-3</c:v>
                </c:pt>
                <c:pt idx="207">
                  <c:v>-6.3762664794921901E-3</c:v>
                </c:pt>
                <c:pt idx="208">
                  <c:v>-6.4930915832519601E-3</c:v>
                </c:pt>
                <c:pt idx="209">
                  <c:v>-6.0334205627441398E-3</c:v>
                </c:pt>
                <c:pt idx="210">
                  <c:v>-6.89935684204102E-3</c:v>
                </c:pt>
                <c:pt idx="211">
                  <c:v>-7.4810981750488299E-3</c:v>
                </c:pt>
                <c:pt idx="212">
                  <c:v>-7.8873634338378906E-3</c:v>
                </c:pt>
                <c:pt idx="213">
                  <c:v>-7.8558921813964896E-3</c:v>
                </c:pt>
                <c:pt idx="214">
                  <c:v>-7.9336166381836007E-3</c:v>
                </c:pt>
                <c:pt idx="215">
                  <c:v>-8.0251693725586007E-3</c:v>
                </c:pt>
                <c:pt idx="216">
                  <c:v>-7.6436996459960998E-3</c:v>
                </c:pt>
                <c:pt idx="217">
                  <c:v>-7.6637268066406302E-3</c:v>
                </c:pt>
                <c:pt idx="218">
                  <c:v>-8.9635848999023507E-3</c:v>
                </c:pt>
                <c:pt idx="219">
                  <c:v>-8.8248252868652396E-3</c:v>
                </c:pt>
                <c:pt idx="220">
                  <c:v>-9.6774101257324201E-3</c:v>
                </c:pt>
                <c:pt idx="221">
                  <c:v>-9.4232559204101597E-3</c:v>
                </c:pt>
                <c:pt idx="222">
                  <c:v>-9.3026161193847708E-3</c:v>
                </c:pt>
                <c:pt idx="223">
                  <c:v>-9.3359947204589896E-3</c:v>
                </c:pt>
                <c:pt idx="224">
                  <c:v>-9.2434883117675799E-3</c:v>
                </c:pt>
                <c:pt idx="225">
                  <c:v>-9.796142578125E-3</c:v>
                </c:pt>
                <c:pt idx="226">
                  <c:v>-9.3564987182617205E-3</c:v>
                </c:pt>
                <c:pt idx="227">
                  <c:v>-8.8939666748046892E-3</c:v>
                </c:pt>
                <c:pt idx="228">
                  <c:v>-8.7828636169433594E-3</c:v>
                </c:pt>
                <c:pt idx="229">
                  <c:v>-9.6497535705566406E-3</c:v>
                </c:pt>
                <c:pt idx="230">
                  <c:v>-9.8810195922851597E-3</c:v>
                </c:pt>
                <c:pt idx="231">
                  <c:v>-8.6770057678222708E-3</c:v>
                </c:pt>
                <c:pt idx="232">
                  <c:v>-9.0651512145996094E-3</c:v>
                </c:pt>
                <c:pt idx="233">
                  <c:v>-9.4466209411621094E-3</c:v>
                </c:pt>
                <c:pt idx="234">
                  <c:v>-8.9783668518066406E-3</c:v>
                </c:pt>
                <c:pt idx="235">
                  <c:v>-9.7918510437011701E-3</c:v>
                </c:pt>
                <c:pt idx="236">
                  <c:v>-9.9654197692871094E-3</c:v>
                </c:pt>
                <c:pt idx="237">
                  <c:v>-9.4990730285644601E-3</c:v>
                </c:pt>
                <c:pt idx="238">
                  <c:v>-9.0694427490234392E-3</c:v>
                </c:pt>
                <c:pt idx="239">
                  <c:v>-1.0225772857666E-2</c:v>
                </c:pt>
                <c:pt idx="240">
                  <c:v>-9.4103813171386701E-3</c:v>
                </c:pt>
                <c:pt idx="241">
                  <c:v>-9.3431472778320295E-3</c:v>
                </c:pt>
                <c:pt idx="242">
                  <c:v>-1.0096549987793E-2</c:v>
                </c:pt>
                <c:pt idx="243">
                  <c:v>-9.7365379333496094E-3</c:v>
                </c:pt>
                <c:pt idx="244">
                  <c:v>-8.9921951293945295E-3</c:v>
                </c:pt>
                <c:pt idx="245">
                  <c:v>-9.3097686767578108E-3</c:v>
                </c:pt>
                <c:pt idx="246">
                  <c:v>-1.00460052490235E-2</c:v>
                </c:pt>
                <c:pt idx="247">
                  <c:v>-9.7155570983886701E-3</c:v>
                </c:pt>
                <c:pt idx="248">
                  <c:v>-9.4361305236816406E-3</c:v>
                </c:pt>
                <c:pt idx="249">
                  <c:v>-9.3331336975097708E-3</c:v>
                </c:pt>
                <c:pt idx="250">
                  <c:v>-9.3226432800293003E-3</c:v>
                </c:pt>
                <c:pt idx="251">
                  <c:v>-8.9907646179199201E-3</c:v>
                </c:pt>
                <c:pt idx="252">
                  <c:v>-8.5153579711914097E-3</c:v>
                </c:pt>
                <c:pt idx="253">
                  <c:v>-9.0169906616211007E-3</c:v>
                </c:pt>
                <c:pt idx="254">
                  <c:v>-9.1609954833984392E-3</c:v>
                </c:pt>
                <c:pt idx="255">
                  <c:v>-9.1385841369628906E-3</c:v>
                </c:pt>
                <c:pt idx="256">
                  <c:v>-9.1686248779296892E-3</c:v>
                </c:pt>
                <c:pt idx="257">
                  <c:v>-9.5548629760742205E-3</c:v>
                </c:pt>
                <c:pt idx="258">
                  <c:v>-9.8519325256347708E-3</c:v>
                </c:pt>
                <c:pt idx="259">
                  <c:v>-9.4976425170898507E-3</c:v>
                </c:pt>
                <c:pt idx="260">
                  <c:v>-9.7584724426269601E-3</c:v>
                </c:pt>
                <c:pt idx="261">
                  <c:v>-9.9606513977050799E-3</c:v>
                </c:pt>
                <c:pt idx="262">
                  <c:v>-1.0200023651123101E-2</c:v>
                </c:pt>
                <c:pt idx="263">
                  <c:v>-1.0206699371337899E-2</c:v>
                </c:pt>
                <c:pt idx="264">
                  <c:v>-1.03611946105957E-2</c:v>
                </c:pt>
                <c:pt idx="265">
                  <c:v>-1.0596275329589899E-2</c:v>
                </c:pt>
                <c:pt idx="266">
                  <c:v>-1.04317665100098E-2</c:v>
                </c:pt>
                <c:pt idx="267">
                  <c:v>-1.00760459899903E-2</c:v>
                </c:pt>
                <c:pt idx="268">
                  <c:v>-9.7451210021972708E-3</c:v>
                </c:pt>
                <c:pt idx="269">
                  <c:v>-1.0407924652099601E-2</c:v>
                </c:pt>
                <c:pt idx="270">
                  <c:v>-1.12147331237793E-2</c:v>
                </c:pt>
                <c:pt idx="271">
                  <c:v>-1.13763809204102E-2</c:v>
                </c:pt>
                <c:pt idx="272">
                  <c:v>-1.13835334777832E-2</c:v>
                </c:pt>
                <c:pt idx="273">
                  <c:v>-1.0308742523193399E-2</c:v>
                </c:pt>
                <c:pt idx="274">
                  <c:v>-1.0150432586669899E-2</c:v>
                </c:pt>
                <c:pt idx="275">
                  <c:v>-1.1185646057128899E-2</c:v>
                </c:pt>
                <c:pt idx="276">
                  <c:v>-1.14312171936035E-2</c:v>
                </c:pt>
                <c:pt idx="277">
                  <c:v>-1.1817455291748101E-2</c:v>
                </c:pt>
                <c:pt idx="278">
                  <c:v>-1.1567115783691399E-2</c:v>
                </c:pt>
                <c:pt idx="279">
                  <c:v>-1.1871337890625E-2</c:v>
                </c:pt>
                <c:pt idx="280">
                  <c:v>-1.2660980224609399E-2</c:v>
                </c:pt>
                <c:pt idx="281">
                  <c:v>-1.23748779296875E-2</c:v>
                </c:pt>
                <c:pt idx="282">
                  <c:v>-1.23543739318848E-2</c:v>
                </c:pt>
                <c:pt idx="283">
                  <c:v>-1.22122764587403E-2</c:v>
                </c:pt>
                <c:pt idx="284">
                  <c:v>-1.2628078460693399E-2</c:v>
                </c:pt>
                <c:pt idx="285">
                  <c:v>-1.29151344299317E-2</c:v>
                </c:pt>
                <c:pt idx="286">
                  <c:v>-1.26757621765137E-2</c:v>
                </c:pt>
                <c:pt idx="287">
                  <c:v>-1.28226280212403E-2</c:v>
                </c:pt>
                <c:pt idx="288">
                  <c:v>-1.26819610595703E-2</c:v>
                </c:pt>
                <c:pt idx="289">
                  <c:v>-1.2546539306640601E-2</c:v>
                </c:pt>
                <c:pt idx="290">
                  <c:v>-1.2717247009277399E-2</c:v>
                </c:pt>
                <c:pt idx="291">
                  <c:v>-1.27215385437012E-2</c:v>
                </c:pt>
                <c:pt idx="292">
                  <c:v>-1.28097534179688E-2</c:v>
                </c:pt>
                <c:pt idx="293">
                  <c:v>-1.27310752868653E-2</c:v>
                </c:pt>
                <c:pt idx="294">
                  <c:v>-1.24812126159668E-2</c:v>
                </c:pt>
                <c:pt idx="295">
                  <c:v>-1.2089729309082101E-2</c:v>
                </c:pt>
                <c:pt idx="296">
                  <c:v>-9.2940330505371094E-3</c:v>
                </c:pt>
                <c:pt idx="297">
                  <c:v>-1.07250213623047E-2</c:v>
                </c:pt>
                <c:pt idx="298">
                  <c:v>-1.3176441192627E-2</c:v>
                </c:pt>
                <c:pt idx="299">
                  <c:v>-1.31196975708008E-2</c:v>
                </c:pt>
                <c:pt idx="300">
                  <c:v>-1.2783527374267601E-2</c:v>
                </c:pt>
                <c:pt idx="301">
                  <c:v>-1.2855052947998101E-2</c:v>
                </c:pt>
                <c:pt idx="302">
                  <c:v>-1.31382942199707E-2</c:v>
                </c:pt>
                <c:pt idx="303">
                  <c:v>-1.26452445983887E-2</c:v>
                </c:pt>
                <c:pt idx="304">
                  <c:v>-1.27568244934082E-2</c:v>
                </c:pt>
                <c:pt idx="305">
                  <c:v>-1.35345458984375E-2</c:v>
                </c:pt>
                <c:pt idx="306">
                  <c:v>-1.3476848602294899E-2</c:v>
                </c:pt>
                <c:pt idx="307">
                  <c:v>-1.3416290283203101E-2</c:v>
                </c:pt>
                <c:pt idx="308">
                  <c:v>-1.3365268707275399E-2</c:v>
                </c:pt>
                <c:pt idx="309">
                  <c:v>-1.32641792297363E-2</c:v>
                </c:pt>
                <c:pt idx="310">
                  <c:v>-1.3515472412109399E-2</c:v>
                </c:pt>
                <c:pt idx="311">
                  <c:v>-1.34730339050293E-2</c:v>
                </c:pt>
                <c:pt idx="312">
                  <c:v>-1.3513088226318399E-2</c:v>
                </c:pt>
                <c:pt idx="313">
                  <c:v>-1.3768196105957101E-2</c:v>
                </c:pt>
                <c:pt idx="314">
                  <c:v>-1.39522552490235E-2</c:v>
                </c:pt>
                <c:pt idx="315">
                  <c:v>-1.39904022216797E-2</c:v>
                </c:pt>
                <c:pt idx="316">
                  <c:v>-1.39365196228028E-2</c:v>
                </c:pt>
                <c:pt idx="317">
                  <c:v>-1.41730308532715E-2</c:v>
                </c:pt>
                <c:pt idx="318">
                  <c:v>-1.40280723571778E-2</c:v>
                </c:pt>
                <c:pt idx="319">
                  <c:v>-1.42016410827637E-2</c:v>
                </c:pt>
                <c:pt idx="320">
                  <c:v>-1.4388084411621101E-2</c:v>
                </c:pt>
                <c:pt idx="321">
                  <c:v>-1.42030715942383E-2</c:v>
                </c:pt>
                <c:pt idx="322">
                  <c:v>-1.4311313629150399E-2</c:v>
                </c:pt>
                <c:pt idx="323">
                  <c:v>-1.4279842376709E-2</c:v>
                </c:pt>
                <c:pt idx="324">
                  <c:v>-1.44500732421875E-2</c:v>
                </c:pt>
                <c:pt idx="325">
                  <c:v>-1.44524574279785E-2</c:v>
                </c:pt>
                <c:pt idx="326">
                  <c:v>-1.4468669891357399E-2</c:v>
                </c:pt>
                <c:pt idx="327">
                  <c:v>-1.46026611328125E-2</c:v>
                </c:pt>
                <c:pt idx="328">
                  <c:v>-1.4612197875976601E-2</c:v>
                </c:pt>
                <c:pt idx="329">
                  <c:v>-1.4670372009277399E-2</c:v>
                </c:pt>
                <c:pt idx="330">
                  <c:v>-1.4423370361328101E-2</c:v>
                </c:pt>
                <c:pt idx="331">
                  <c:v>-1.46307945251465E-2</c:v>
                </c:pt>
                <c:pt idx="332">
                  <c:v>-1.4573097229003899E-2</c:v>
                </c:pt>
                <c:pt idx="333">
                  <c:v>-1.4543056488037101E-2</c:v>
                </c:pt>
                <c:pt idx="334">
                  <c:v>-1.4565944671630899E-2</c:v>
                </c:pt>
                <c:pt idx="335">
                  <c:v>-1.4548778533935601E-2</c:v>
                </c:pt>
                <c:pt idx="336">
                  <c:v>-1.44634246826172E-2</c:v>
                </c:pt>
                <c:pt idx="337">
                  <c:v>-1.44257545471192E-2</c:v>
                </c:pt>
                <c:pt idx="338">
                  <c:v>-1.4415740966796899E-2</c:v>
                </c:pt>
                <c:pt idx="339">
                  <c:v>-1.4437198638916E-2</c:v>
                </c:pt>
                <c:pt idx="340">
                  <c:v>-1.4430999755859399E-2</c:v>
                </c:pt>
                <c:pt idx="341">
                  <c:v>-1.45263671875E-2</c:v>
                </c:pt>
                <c:pt idx="342">
                  <c:v>-1.45745277404785E-2</c:v>
                </c:pt>
                <c:pt idx="343">
                  <c:v>-1.43413543701172E-2</c:v>
                </c:pt>
                <c:pt idx="344">
                  <c:v>-1.42979621887207E-2</c:v>
                </c:pt>
                <c:pt idx="345">
                  <c:v>-1.43508911132813E-2</c:v>
                </c:pt>
                <c:pt idx="346">
                  <c:v>-1.43203735351563E-2</c:v>
                </c:pt>
                <c:pt idx="347">
                  <c:v>-1.4267921447753899E-2</c:v>
                </c:pt>
                <c:pt idx="348">
                  <c:v>-1.42598152160645E-2</c:v>
                </c:pt>
                <c:pt idx="349">
                  <c:v>-1.41072273254395E-2</c:v>
                </c:pt>
                <c:pt idx="350">
                  <c:v>-1.41425132751465E-2</c:v>
                </c:pt>
                <c:pt idx="351">
                  <c:v>-1.4207363128662101E-2</c:v>
                </c:pt>
                <c:pt idx="352">
                  <c:v>-1.39923095703125E-2</c:v>
                </c:pt>
                <c:pt idx="353">
                  <c:v>-1.38931274414063E-2</c:v>
                </c:pt>
                <c:pt idx="354">
                  <c:v>-1.4016628265380899E-2</c:v>
                </c:pt>
                <c:pt idx="355">
                  <c:v>-1.3950347900390601E-2</c:v>
                </c:pt>
                <c:pt idx="356">
                  <c:v>-1.40962600708008E-2</c:v>
                </c:pt>
                <c:pt idx="357">
                  <c:v>-1.39117240905762E-2</c:v>
                </c:pt>
                <c:pt idx="358">
                  <c:v>-1.38483047485352E-2</c:v>
                </c:pt>
                <c:pt idx="359">
                  <c:v>-1.3794898986816399E-2</c:v>
                </c:pt>
                <c:pt idx="360">
                  <c:v>-1.3861656188964899E-2</c:v>
                </c:pt>
                <c:pt idx="361">
                  <c:v>-1.3815879821777399E-2</c:v>
                </c:pt>
                <c:pt idx="362">
                  <c:v>-1.37887001037598E-2</c:v>
                </c:pt>
                <c:pt idx="363">
                  <c:v>-1.3798713684082101E-2</c:v>
                </c:pt>
                <c:pt idx="364">
                  <c:v>-1.3662338256836E-2</c:v>
                </c:pt>
                <c:pt idx="365">
                  <c:v>-1.3633251190185601E-2</c:v>
                </c:pt>
                <c:pt idx="366">
                  <c:v>-1.36675834655762E-2</c:v>
                </c:pt>
                <c:pt idx="367">
                  <c:v>-1.3599395751953101E-2</c:v>
                </c:pt>
                <c:pt idx="368">
                  <c:v>-1.3731479644775399E-2</c:v>
                </c:pt>
                <c:pt idx="369">
                  <c:v>-1.3686180114746101E-2</c:v>
                </c:pt>
                <c:pt idx="370">
                  <c:v>-1.35703086853028E-2</c:v>
                </c:pt>
                <c:pt idx="371">
                  <c:v>-1.3511180877685601E-2</c:v>
                </c:pt>
                <c:pt idx="372">
                  <c:v>-1.3517856597900399E-2</c:v>
                </c:pt>
                <c:pt idx="373">
                  <c:v>-1.34668350219727E-2</c:v>
                </c:pt>
                <c:pt idx="374">
                  <c:v>-1.3411521911621101E-2</c:v>
                </c:pt>
                <c:pt idx="375">
                  <c:v>-1.33576393127442E-2</c:v>
                </c:pt>
                <c:pt idx="376">
                  <c:v>-1.3373374938964899E-2</c:v>
                </c:pt>
                <c:pt idx="377">
                  <c:v>-1.3336181640625E-2</c:v>
                </c:pt>
                <c:pt idx="378">
                  <c:v>-1.30066871643067E-2</c:v>
                </c:pt>
                <c:pt idx="379">
                  <c:v>-1.2807846069336E-2</c:v>
                </c:pt>
                <c:pt idx="380">
                  <c:v>-1.25751495361328E-2</c:v>
                </c:pt>
                <c:pt idx="381">
                  <c:v>-1.2765884399414101E-2</c:v>
                </c:pt>
                <c:pt idx="382">
                  <c:v>-1.2732982635498101E-2</c:v>
                </c:pt>
                <c:pt idx="383">
                  <c:v>-1.25813484191895E-2</c:v>
                </c:pt>
                <c:pt idx="384">
                  <c:v>-1.2218952178955101E-2</c:v>
                </c:pt>
                <c:pt idx="385">
                  <c:v>-1.26090049743653E-2</c:v>
                </c:pt>
                <c:pt idx="386">
                  <c:v>-1.2305259704589899E-2</c:v>
                </c:pt>
                <c:pt idx="387">
                  <c:v>-1.2203216552734399E-2</c:v>
                </c:pt>
                <c:pt idx="388">
                  <c:v>-1.20086669921875E-2</c:v>
                </c:pt>
                <c:pt idx="389">
                  <c:v>-1.2244701385498101E-2</c:v>
                </c:pt>
                <c:pt idx="390">
                  <c:v>-1.1743068695068399E-2</c:v>
                </c:pt>
                <c:pt idx="391">
                  <c:v>-1.1636257171630899E-2</c:v>
                </c:pt>
                <c:pt idx="392">
                  <c:v>-1.13763809204102E-2</c:v>
                </c:pt>
                <c:pt idx="393">
                  <c:v>-1.18284225463867E-2</c:v>
                </c:pt>
                <c:pt idx="394">
                  <c:v>-1.22475624084473E-2</c:v>
                </c:pt>
                <c:pt idx="395">
                  <c:v>-1.1952400207519601E-2</c:v>
                </c:pt>
                <c:pt idx="396">
                  <c:v>-1.22179985046387E-2</c:v>
                </c:pt>
                <c:pt idx="397">
                  <c:v>-1.21560096740723E-2</c:v>
                </c:pt>
                <c:pt idx="398">
                  <c:v>-1.20701789855957E-2</c:v>
                </c:pt>
                <c:pt idx="399">
                  <c:v>-1.17592811584473E-2</c:v>
                </c:pt>
                <c:pt idx="400">
                  <c:v>-1.24444961547852E-2</c:v>
                </c:pt>
                <c:pt idx="401">
                  <c:v>-1.2631893157959E-2</c:v>
                </c:pt>
                <c:pt idx="402">
                  <c:v>-1.24139785766602E-2</c:v>
                </c:pt>
                <c:pt idx="403">
                  <c:v>-1.23834609985352E-2</c:v>
                </c:pt>
                <c:pt idx="404">
                  <c:v>-1.2258529663086E-2</c:v>
                </c:pt>
                <c:pt idx="405">
                  <c:v>-1.21979713439942E-2</c:v>
                </c:pt>
                <c:pt idx="406">
                  <c:v>-1.21655464172363E-2</c:v>
                </c:pt>
                <c:pt idx="407">
                  <c:v>-1.23858451843262E-2</c:v>
                </c:pt>
                <c:pt idx="408">
                  <c:v>-1.22299194335938E-2</c:v>
                </c:pt>
                <c:pt idx="409">
                  <c:v>-1.25117301940918E-2</c:v>
                </c:pt>
                <c:pt idx="410">
                  <c:v>-1.2615203857421899E-2</c:v>
                </c:pt>
                <c:pt idx="411">
                  <c:v>-1.25384330749512E-2</c:v>
                </c:pt>
                <c:pt idx="412">
                  <c:v>-1.24306678771973E-2</c:v>
                </c:pt>
                <c:pt idx="413">
                  <c:v>-1.2088775634765601E-2</c:v>
                </c:pt>
                <c:pt idx="414">
                  <c:v>-1.2139797210693399E-2</c:v>
                </c:pt>
                <c:pt idx="415">
                  <c:v>-1.26171112060547E-2</c:v>
                </c:pt>
                <c:pt idx="416">
                  <c:v>-1.25861167907715E-2</c:v>
                </c:pt>
                <c:pt idx="417">
                  <c:v>-1.2541770935058601E-2</c:v>
                </c:pt>
                <c:pt idx="418">
                  <c:v>-1.27034187316895E-2</c:v>
                </c:pt>
                <c:pt idx="419">
                  <c:v>-1.26209259033203E-2</c:v>
                </c:pt>
                <c:pt idx="420">
                  <c:v>-1.26428604125977E-2</c:v>
                </c:pt>
                <c:pt idx="421">
                  <c:v>-1.27310752868653E-2</c:v>
                </c:pt>
                <c:pt idx="422">
                  <c:v>-1.2630939483642601E-2</c:v>
                </c:pt>
                <c:pt idx="423">
                  <c:v>-1.2511253356933601E-2</c:v>
                </c:pt>
                <c:pt idx="424">
                  <c:v>-1.25751495361328E-2</c:v>
                </c:pt>
                <c:pt idx="425">
                  <c:v>-1.2678623199462899E-2</c:v>
                </c:pt>
                <c:pt idx="426">
                  <c:v>-1.26924514770508E-2</c:v>
                </c:pt>
                <c:pt idx="427">
                  <c:v>-1.27582550048828E-2</c:v>
                </c:pt>
                <c:pt idx="428">
                  <c:v>-1.2779712677002E-2</c:v>
                </c:pt>
                <c:pt idx="429">
                  <c:v>-1.28259658813477E-2</c:v>
                </c:pt>
                <c:pt idx="430">
                  <c:v>-1.27334594726563E-2</c:v>
                </c:pt>
                <c:pt idx="431">
                  <c:v>-1.2585163116455101E-2</c:v>
                </c:pt>
                <c:pt idx="432">
                  <c:v>-1.25985145568848E-2</c:v>
                </c:pt>
                <c:pt idx="433">
                  <c:v>-1.2157440185546899E-2</c:v>
                </c:pt>
                <c:pt idx="434">
                  <c:v>-1.2019157409668E-2</c:v>
                </c:pt>
                <c:pt idx="435">
                  <c:v>-1.2115478515625E-2</c:v>
                </c:pt>
                <c:pt idx="436">
                  <c:v>-1.1311531066894601E-2</c:v>
                </c:pt>
                <c:pt idx="437">
                  <c:v>-1.06711387634278E-2</c:v>
                </c:pt>
                <c:pt idx="438">
                  <c:v>-1.18060111999512E-2</c:v>
                </c:pt>
                <c:pt idx="439">
                  <c:v>-1.2419223785400399E-2</c:v>
                </c:pt>
                <c:pt idx="440">
                  <c:v>-1.55291557312012E-2</c:v>
                </c:pt>
                <c:pt idx="441">
                  <c:v>-1.7032146453857401E-2</c:v>
                </c:pt>
                <c:pt idx="442">
                  <c:v>-1.4916896820068399E-2</c:v>
                </c:pt>
                <c:pt idx="443">
                  <c:v>-1.47480964660645E-2</c:v>
                </c:pt>
                <c:pt idx="444">
                  <c:v>-1.5903472900390601E-2</c:v>
                </c:pt>
                <c:pt idx="445">
                  <c:v>-1.23395919799805E-2</c:v>
                </c:pt>
                <c:pt idx="446">
                  <c:v>-1.0444164276123101E-2</c:v>
                </c:pt>
                <c:pt idx="447">
                  <c:v>-1.0991096496582101E-2</c:v>
                </c:pt>
                <c:pt idx="448">
                  <c:v>-1.1577606201171899E-2</c:v>
                </c:pt>
                <c:pt idx="449">
                  <c:v>-1.23672485351563E-2</c:v>
                </c:pt>
                <c:pt idx="450">
                  <c:v>-1.26042366027832E-2</c:v>
                </c:pt>
                <c:pt idx="451">
                  <c:v>-1.25069618225098E-2</c:v>
                </c:pt>
                <c:pt idx="452">
                  <c:v>-1.26805305480957E-2</c:v>
                </c:pt>
                <c:pt idx="453">
                  <c:v>-1.25732421875E-2</c:v>
                </c:pt>
                <c:pt idx="454">
                  <c:v>-1.26214027404785E-2</c:v>
                </c:pt>
                <c:pt idx="455">
                  <c:v>-1.2650966644287101E-2</c:v>
                </c:pt>
                <c:pt idx="456">
                  <c:v>-1.26266479492188E-2</c:v>
                </c:pt>
                <c:pt idx="457">
                  <c:v>-1.25250816345215E-2</c:v>
                </c:pt>
                <c:pt idx="458">
                  <c:v>-1.2536525726318399E-2</c:v>
                </c:pt>
                <c:pt idx="459">
                  <c:v>-1.25703811645508E-2</c:v>
                </c:pt>
                <c:pt idx="460">
                  <c:v>-1.24993324279785E-2</c:v>
                </c:pt>
                <c:pt idx="461">
                  <c:v>-1.24611854553223E-2</c:v>
                </c:pt>
                <c:pt idx="462">
                  <c:v>-1.26385688781738E-2</c:v>
                </c:pt>
                <c:pt idx="463">
                  <c:v>-1.24707221984863E-2</c:v>
                </c:pt>
                <c:pt idx="464">
                  <c:v>-1.24311447143555E-2</c:v>
                </c:pt>
                <c:pt idx="465">
                  <c:v>-1.24130249023438E-2</c:v>
                </c:pt>
                <c:pt idx="466">
                  <c:v>-1.04622840881348E-2</c:v>
                </c:pt>
                <c:pt idx="467">
                  <c:v>-6.4830780029296901E-3</c:v>
                </c:pt>
                <c:pt idx="468">
                  <c:v>-1.12943649291992E-2</c:v>
                </c:pt>
                <c:pt idx="469">
                  <c:v>-1.23066902160645E-2</c:v>
                </c:pt>
                <c:pt idx="470">
                  <c:v>-1.23400688171387E-2</c:v>
                </c:pt>
                <c:pt idx="471">
                  <c:v>-1.22966766357422E-2</c:v>
                </c:pt>
                <c:pt idx="472">
                  <c:v>-1.23391151428223E-2</c:v>
                </c:pt>
                <c:pt idx="473">
                  <c:v>-1.2228965759277399E-2</c:v>
                </c:pt>
                <c:pt idx="474">
                  <c:v>-1.22909545898438E-2</c:v>
                </c:pt>
                <c:pt idx="475">
                  <c:v>-1.22547149658203E-2</c:v>
                </c:pt>
                <c:pt idx="476">
                  <c:v>-1.2218952178955101E-2</c:v>
                </c:pt>
                <c:pt idx="477">
                  <c:v>-1.21970176696778E-2</c:v>
                </c:pt>
                <c:pt idx="478">
                  <c:v>-1.2265682220459E-2</c:v>
                </c:pt>
                <c:pt idx="479">
                  <c:v>-1.22156143188477E-2</c:v>
                </c:pt>
                <c:pt idx="480">
                  <c:v>-1.21521949768067E-2</c:v>
                </c:pt>
                <c:pt idx="481">
                  <c:v>-1.21736526489258E-2</c:v>
                </c:pt>
                <c:pt idx="482">
                  <c:v>-1.22179985046387E-2</c:v>
                </c:pt>
                <c:pt idx="483">
                  <c:v>-1.22504234313965E-2</c:v>
                </c:pt>
                <c:pt idx="484">
                  <c:v>-1.22132301330567E-2</c:v>
                </c:pt>
                <c:pt idx="485">
                  <c:v>-1.214599609375E-2</c:v>
                </c:pt>
                <c:pt idx="486">
                  <c:v>-1.2238502502441399E-2</c:v>
                </c:pt>
                <c:pt idx="487">
                  <c:v>-1.21898651123047E-2</c:v>
                </c:pt>
                <c:pt idx="488">
                  <c:v>-1.2234210968017601E-2</c:v>
                </c:pt>
                <c:pt idx="489">
                  <c:v>-1.2167930603027399E-2</c:v>
                </c:pt>
                <c:pt idx="490">
                  <c:v>-1.2109279632568399E-2</c:v>
                </c:pt>
                <c:pt idx="491">
                  <c:v>-1.1989593505859399E-2</c:v>
                </c:pt>
                <c:pt idx="492">
                  <c:v>-1.19757652282715E-2</c:v>
                </c:pt>
                <c:pt idx="493">
                  <c:v>-1.19023323059082E-2</c:v>
                </c:pt>
                <c:pt idx="494">
                  <c:v>-1.1905670166015601E-2</c:v>
                </c:pt>
                <c:pt idx="495">
                  <c:v>-1.1861801147461E-2</c:v>
                </c:pt>
                <c:pt idx="496">
                  <c:v>-1.18036270141602E-2</c:v>
                </c:pt>
                <c:pt idx="497">
                  <c:v>-1.17568969726563E-2</c:v>
                </c:pt>
                <c:pt idx="498">
                  <c:v>-1.1751651763916E-2</c:v>
                </c:pt>
                <c:pt idx="499">
                  <c:v>-1.1710643768310601E-2</c:v>
                </c:pt>
                <c:pt idx="500">
                  <c:v>-1.1677742004394601E-2</c:v>
                </c:pt>
                <c:pt idx="501">
                  <c:v>-1.16276741027832E-2</c:v>
                </c:pt>
                <c:pt idx="502">
                  <c:v>-1.1606216430664101E-2</c:v>
                </c:pt>
                <c:pt idx="503">
                  <c:v>-1.1588573455810601E-2</c:v>
                </c:pt>
                <c:pt idx="504">
                  <c:v>-1.16372108459473E-2</c:v>
                </c:pt>
                <c:pt idx="505">
                  <c:v>-1.1493682861328101E-2</c:v>
                </c:pt>
                <c:pt idx="506">
                  <c:v>-1.1512279510498101E-2</c:v>
                </c:pt>
                <c:pt idx="507">
                  <c:v>-1.15838050842285E-2</c:v>
                </c:pt>
                <c:pt idx="508">
                  <c:v>-1.1621475219726601E-2</c:v>
                </c:pt>
                <c:pt idx="509">
                  <c:v>-1.16758346557617E-2</c:v>
                </c:pt>
                <c:pt idx="510">
                  <c:v>-1.1733055114746101E-2</c:v>
                </c:pt>
                <c:pt idx="511">
                  <c:v>-1.1801719665527399E-2</c:v>
                </c:pt>
                <c:pt idx="512">
                  <c:v>-1.1863231658935601E-2</c:v>
                </c:pt>
                <c:pt idx="513">
                  <c:v>-1.18684768676758E-2</c:v>
                </c:pt>
                <c:pt idx="514">
                  <c:v>-1.2012481689453101E-2</c:v>
                </c:pt>
                <c:pt idx="515">
                  <c:v>-1.19690895080567E-2</c:v>
                </c:pt>
                <c:pt idx="516">
                  <c:v>-1.202392578125E-2</c:v>
                </c:pt>
                <c:pt idx="517">
                  <c:v>-1.20844841003418E-2</c:v>
                </c:pt>
                <c:pt idx="518">
                  <c:v>-1.20606422424317E-2</c:v>
                </c:pt>
                <c:pt idx="519">
                  <c:v>-1.2053489685058601E-2</c:v>
                </c:pt>
                <c:pt idx="520">
                  <c:v>-1.2055873870849601E-2</c:v>
                </c:pt>
                <c:pt idx="521">
                  <c:v>-1.2085914611816399E-2</c:v>
                </c:pt>
                <c:pt idx="522">
                  <c:v>-1.2012004852294899E-2</c:v>
                </c:pt>
                <c:pt idx="523">
                  <c:v>-1.1981487274169899E-2</c:v>
                </c:pt>
                <c:pt idx="524">
                  <c:v>-1.1933326721191399E-2</c:v>
                </c:pt>
                <c:pt idx="525">
                  <c:v>-1.1890411376953101E-2</c:v>
                </c:pt>
                <c:pt idx="526">
                  <c:v>-1.18484497070313E-2</c:v>
                </c:pt>
                <c:pt idx="527">
                  <c:v>-1.17554664611817E-2</c:v>
                </c:pt>
                <c:pt idx="528">
                  <c:v>-1.16510391235352E-2</c:v>
                </c:pt>
                <c:pt idx="529">
                  <c:v>-1.16219520568848E-2</c:v>
                </c:pt>
                <c:pt idx="530">
                  <c:v>-1.1521339416503899E-2</c:v>
                </c:pt>
                <c:pt idx="531">
                  <c:v>-1.14574432373047E-2</c:v>
                </c:pt>
                <c:pt idx="532">
                  <c:v>-1.1354923248291E-2</c:v>
                </c:pt>
                <c:pt idx="533">
                  <c:v>-1.1359214782714899E-2</c:v>
                </c:pt>
                <c:pt idx="534">
                  <c:v>-1.1247158050537101E-2</c:v>
                </c:pt>
                <c:pt idx="535">
                  <c:v>-1.1244773864746101E-2</c:v>
                </c:pt>
                <c:pt idx="536">
                  <c:v>-1.10726356506348E-2</c:v>
                </c:pt>
                <c:pt idx="537">
                  <c:v>-1.1082649230957101E-2</c:v>
                </c:pt>
                <c:pt idx="538">
                  <c:v>-1.09376907348633E-2</c:v>
                </c:pt>
                <c:pt idx="539">
                  <c:v>-1.0993480682373101E-2</c:v>
                </c:pt>
                <c:pt idx="540">
                  <c:v>-1.1046409606933601E-2</c:v>
                </c:pt>
                <c:pt idx="541">
                  <c:v>-1.10688209533692E-2</c:v>
                </c:pt>
                <c:pt idx="542">
                  <c:v>-1.10559463500977E-2</c:v>
                </c:pt>
                <c:pt idx="543">
                  <c:v>-1.1135578155517601E-2</c:v>
                </c:pt>
                <c:pt idx="544">
                  <c:v>-1.1195182800293E-2</c:v>
                </c:pt>
                <c:pt idx="545">
                  <c:v>-1.13129615783692E-2</c:v>
                </c:pt>
                <c:pt idx="546">
                  <c:v>-1.12452507019043E-2</c:v>
                </c:pt>
                <c:pt idx="547">
                  <c:v>-1.12910270690918E-2</c:v>
                </c:pt>
                <c:pt idx="548">
                  <c:v>-1.1351585388183601E-2</c:v>
                </c:pt>
                <c:pt idx="549">
                  <c:v>-1.14192962646485E-2</c:v>
                </c:pt>
                <c:pt idx="550">
                  <c:v>-1.16381645202637E-2</c:v>
                </c:pt>
                <c:pt idx="551">
                  <c:v>-1.1633872985839899E-2</c:v>
                </c:pt>
                <c:pt idx="552">
                  <c:v>-1.16100311279297E-2</c:v>
                </c:pt>
                <c:pt idx="553">
                  <c:v>-1.1683464050293E-2</c:v>
                </c:pt>
                <c:pt idx="554">
                  <c:v>-1.1815071105957101E-2</c:v>
                </c:pt>
                <c:pt idx="555">
                  <c:v>-1.18408203125E-2</c:v>
                </c:pt>
                <c:pt idx="556">
                  <c:v>-1.1786460876464899E-2</c:v>
                </c:pt>
                <c:pt idx="557">
                  <c:v>-1.1795997619628899E-2</c:v>
                </c:pt>
                <c:pt idx="558">
                  <c:v>-1.1801719665527399E-2</c:v>
                </c:pt>
                <c:pt idx="559">
                  <c:v>-1.17731094360352E-2</c:v>
                </c:pt>
                <c:pt idx="560">
                  <c:v>-1.18279457092285E-2</c:v>
                </c:pt>
                <c:pt idx="561">
                  <c:v>-1.1743545532226601E-2</c:v>
                </c:pt>
                <c:pt idx="562">
                  <c:v>-1.1713981628418E-2</c:v>
                </c:pt>
                <c:pt idx="563">
                  <c:v>-1.1682510375976601E-2</c:v>
                </c:pt>
                <c:pt idx="564">
                  <c:v>-1.16071701049805E-2</c:v>
                </c:pt>
                <c:pt idx="565">
                  <c:v>-1.15108489990235E-2</c:v>
                </c:pt>
                <c:pt idx="566">
                  <c:v>-1.1464118957519601E-2</c:v>
                </c:pt>
                <c:pt idx="567">
                  <c:v>-1.1456012725830101E-2</c:v>
                </c:pt>
                <c:pt idx="568">
                  <c:v>-1.1402130126953101E-2</c:v>
                </c:pt>
                <c:pt idx="569">
                  <c:v>-1.1308193206787101E-2</c:v>
                </c:pt>
                <c:pt idx="570">
                  <c:v>-1.1195182800293E-2</c:v>
                </c:pt>
                <c:pt idx="571">
                  <c:v>-1.11565589904785E-2</c:v>
                </c:pt>
                <c:pt idx="572">
                  <c:v>-1.11112594604492E-2</c:v>
                </c:pt>
                <c:pt idx="573">
                  <c:v>-1.11889839172363E-2</c:v>
                </c:pt>
                <c:pt idx="574">
                  <c:v>-1.1131763458252E-2</c:v>
                </c:pt>
                <c:pt idx="575">
                  <c:v>-1.11255645751953E-2</c:v>
                </c:pt>
                <c:pt idx="576">
                  <c:v>-1.1099815368652399E-2</c:v>
                </c:pt>
                <c:pt idx="577">
                  <c:v>-1.1128425598144601E-2</c:v>
                </c:pt>
                <c:pt idx="578">
                  <c:v>-1.1110782623291E-2</c:v>
                </c:pt>
                <c:pt idx="579">
                  <c:v>-1.12228393554688E-2</c:v>
                </c:pt>
                <c:pt idx="580">
                  <c:v>-1.12195014953613E-2</c:v>
                </c:pt>
                <c:pt idx="581">
                  <c:v>-1.1102676391601601E-2</c:v>
                </c:pt>
                <c:pt idx="582">
                  <c:v>-1.1194229125976601E-2</c:v>
                </c:pt>
                <c:pt idx="583">
                  <c:v>-1.12814903259278E-2</c:v>
                </c:pt>
                <c:pt idx="584">
                  <c:v>-1.1311531066894601E-2</c:v>
                </c:pt>
                <c:pt idx="585">
                  <c:v>-1.1394977569580101E-2</c:v>
                </c:pt>
                <c:pt idx="586">
                  <c:v>-1.1390209197998101E-2</c:v>
                </c:pt>
                <c:pt idx="587">
                  <c:v>-1.14831924438477E-2</c:v>
                </c:pt>
                <c:pt idx="588">
                  <c:v>-1.1588573455810601E-2</c:v>
                </c:pt>
                <c:pt idx="589">
                  <c:v>-1.1676311492919899E-2</c:v>
                </c:pt>
                <c:pt idx="590">
                  <c:v>-1.17230415344238E-2</c:v>
                </c:pt>
                <c:pt idx="591">
                  <c:v>-1.1743068695068399E-2</c:v>
                </c:pt>
                <c:pt idx="592">
                  <c:v>-1.16734504699707E-2</c:v>
                </c:pt>
                <c:pt idx="593">
                  <c:v>-1.18131637573242E-2</c:v>
                </c:pt>
                <c:pt idx="594">
                  <c:v>-1.19447708129883E-2</c:v>
                </c:pt>
                <c:pt idx="595">
                  <c:v>-1.18331909179688E-2</c:v>
                </c:pt>
                <c:pt idx="596">
                  <c:v>-1.18756294250488E-2</c:v>
                </c:pt>
                <c:pt idx="597">
                  <c:v>-1.1844158172607399E-2</c:v>
                </c:pt>
                <c:pt idx="598">
                  <c:v>-1.1860847473144601E-2</c:v>
                </c:pt>
                <c:pt idx="599">
                  <c:v>-1.1933326721191399E-2</c:v>
                </c:pt>
                <c:pt idx="600">
                  <c:v>-1.1974811553955101E-2</c:v>
                </c:pt>
                <c:pt idx="601">
                  <c:v>-1.18227005004883E-2</c:v>
                </c:pt>
                <c:pt idx="602">
                  <c:v>-1.18308067321778E-2</c:v>
                </c:pt>
                <c:pt idx="603">
                  <c:v>-1.18002891540528E-2</c:v>
                </c:pt>
                <c:pt idx="604">
                  <c:v>-1.1747837066650399E-2</c:v>
                </c:pt>
                <c:pt idx="605">
                  <c:v>-1.17597579956055E-2</c:v>
                </c:pt>
                <c:pt idx="606">
                  <c:v>-1.1725425720214899E-2</c:v>
                </c:pt>
                <c:pt idx="607">
                  <c:v>-1.16486549377442E-2</c:v>
                </c:pt>
                <c:pt idx="608">
                  <c:v>-1.1629581451416E-2</c:v>
                </c:pt>
                <c:pt idx="609">
                  <c:v>-1.1551856994628899E-2</c:v>
                </c:pt>
                <c:pt idx="610">
                  <c:v>-1.15265846252442E-2</c:v>
                </c:pt>
                <c:pt idx="611">
                  <c:v>-1.15814208984375E-2</c:v>
                </c:pt>
                <c:pt idx="612">
                  <c:v>-1.1477947235107399E-2</c:v>
                </c:pt>
                <c:pt idx="613">
                  <c:v>-1.1442661285400399E-2</c:v>
                </c:pt>
                <c:pt idx="614">
                  <c:v>-1.1384487152099601E-2</c:v>
                </c:pt>
                <c:pt idx="615">
                  <c:v>-1.14350318908692E-2</c:v>
                </c:pt>
                <c:pt idx="616">
                  <c:v>-1.1392593383789101E-2</c:v>
                </c:pt>
                <c:pt idx="617">
                  <c:v>-1.14598274230957E-2</c:v>
                </c:pt>
                <c:pt idx="618">
                  <c:v>-1.15079879760742E-2</c:v>
                </c:pt>
                <c:pt idx="619">
                  <c:v>-1.1486053466796899E-2</c:v>
                </c:pt>
                <c:pt idx="620">
                  <c:v>-1.15094184875488E-2</c:v>
                </c:pt>
                <c:pt idx="621">
                  <c:v>-1.1468887329101601E-2</c:v>
                </c:pt>
                <c:pt idx="622">
                  <c:v>-1.1435508728027399E-2</c:v>
                </c:pt>
                <c:pt idx="623">
                  <c:v>-1.1511802673339899E-2</c:v>
                </c:pt>
                <c:pt idx="624">
                  <c:v>-1.1530876159668E-2</c:v>
                </c:pt>
                <c:pt idx="625">
                  <c:v>-1.1506557464599601E-2</c:v>
                </c:pt>
                <c:pt idx="626">
                  <c:v>-1.1481761932373101E-2</c:v>
                </c:pt>
                <c:pt idx="627">
                  <c:v>-1.15385055541992E-2</c:v>
                </c:pt>
                <c:pt idx="628">
                  <c:v>-1.15818977355957E-2</c:v>
                </c:pt>
                <c:pt idx="629">
                  <c:v>-1.14412307739258E-2</c:v>
                </c:pt>
                <c:pt idx="630">
                  <c:v>-1.1603355407714899E-2</c:v>
                </c:pt>
                <c:pt idx="631">
                  <c:v>-1.16171836853028E-2</c:v>
                </c:pt>
                <c:pt idx="632">
                  <c:v>-1.1590957641601601E-2</c:v>
                </c:pt>
                <c:pt idx="633">
                  <c:v>-1.1560440063476601E-2</c:v>
                </c:pt>
                <c:pt idx="634">
                  <c:v>-1.1681079864502E-2</c:v>
                </c:pt>
                <c:pt idx="635">
                  <c:v>-1.1603355407714899E-2</c:v>
                </c:pt>
                <c:pt idx="636">
                  <c:v>-1.16424560546875E-2</c:v>
                </c:pt>
                <c:pt idx="637">
                  <c:v>-1.15480422973633E-2</c:v>
                </c:pt>
                <c:pt idx="638">
                  <c:v>-1.1518955230712899E-2</c:v>
                </c:pt>
                <c:pt idx="639">
                  <c:v>-1.1508941650390601E-2</c:v>
                </c:pt>
                <c:pt idx="640">
                  <c:v>-1.14831924438477E-2</c:v>
                </c:pt>
                <c:pt idx="641">
                  <c:v>-1.1471271514892601E-2</c:v>
                </c:pt>
                <c:pt idx="642">
                  <c:v>-1.15103721618653E-2</c:v>
                </c:pt>
                <c:pt idx="643">
                  <c:v>-1.1488437652587899E-2</c:v>
                </c:pt>
                <c:pt idx="644">
                  <c:v>-1.1433601379394601E-2</c:v>
                </c:pt>
                <c:pt idx="645">
                  <c:v>-1.1322021484375E-2</c:v>
                </c:pt>
                <c:pt idx="646">
                  <c:v>-1.1222362518310601E-2</c:v>
                </c:pt>
                <c:pt idx="647">
                  <c:v>-1.1260986328125E-2</c:v>
                </c:pt>
                <c:pt idx="648">
                  <c:v>-1.12080574035645E-2</c:v>
                </c:pt>
                <c:pt idx="649">
                  <c:v>-1.12237930297852E-2</c:v>
                </c:pt>
                <c:pt idx="650">
                  <c:v>-1.11846923828125E-2</c:v>
                </c:pt>
                <c:pt idx="651">
                  <c:v>-1.10774040222168E-2</c:v>
                </c:pt>
                <c:pt idx="652">
                  <c:v>-1.11188888549805E-2</c:v>
                </c:pt>
                <c:pt idx="653">
                  <c:v>-1.10397338867188E-2</c:v>
                </c:pt>
                <c:pt idx="654">
                  <c:v>-1.11289024353028E-2</c:v>
                </c:pt>
                <c:pt idx="655">
                  <c:v>-1.1063575744628899E-2</c:v>
                </c:pt>
                <c:pt idx="656">
                  <c:v>-1.0977745056152399E-2</c:v>
                </c:pt>
                <c:pt idx="657">
                  <c:v>-1.10173225402832E-2</c:v>
                </c:pt>
                <c:pt idx="658">
                  <c:v>-1.10254287719727E-2</c:v>
                </c:pt>
                <c:pt idx="659">
                  <c:v>-1.0950088500976601E-2</c:v>
                </c:pt>
                <c:pt idx="660">
                  <c:v>-1.0980129241943399E-2</c:v>
                </c:pt>
                <c:pt idx="661">
                  <c:v>-1.0988712310791E-2</c:v>
                </c:pt>
                <c:pt idx="662">
                  <c:v>-1.11260414123535E-2</c:v>
                </c:pt>
                <c:pt idx="663">
                  <c:v>-1.10630989074707E-2</c:v>
                </c:pt>
                <c:pt idx="664">
                  <c:v>-1.09882354736328E-2</c:v>
                </c:pt>
                <c:pt idx="665">
                  <c:v>-1.1045932769775399E-2</c:v>
                </c:pt>
                <c:pt idx="666">
                  <c:v>-1.1074542999267601E-2</c:v>
                </c:pt>
                <c:pt idx="667">
                  <c:v>-1.1080265045166E-2</c:v>
                </c:pt>
                <c:pt idx="668">
                  <c:v>-1.1194229125976601E-2</c:v>
                </c:pt>
                <c:pt idx="669">
                  <c:v>-1.12872123718262E-2</c:v>
                </c:pt>
                <c:pt idx="670">
                  <c:v>-1.12638473510742E-2</c:v>
                </c:pt>
                <c:pt idx="671">
                  <c:v>-1.13325119018555E-2</c:v>
                </c:pt>
                <c:pt idx="672">
                  <c:v>-1.14068984985352E-2</c:v>
                </c:pt>
                <c:pt idx="673">
                  <c:v>-1.1414527893066399E-2</c:v>
                </c:pt>
                <c:pt idx="674">
                  <c:v>-1.14951133728028E-2</c:v>
                </c:pt>
                <c:pt idx="675">
                  <c:v>-1.15938186645508E-2</c:v>
                </c:pt>
                <c:pt idx="676">
                  <c:v>-1.1625766754150399E-2</c:v>
                </c:pt>
                <c:pt idx="677">
                  <c:v>-1.14898681640625E-2</c:v>
                </c:pt>
                <c:pt idx="678">
                  <c:v>-1.15785598754883E-2</c:v>
                </c:pt>
                <c:pt idx="679">
                  <c:v>-1.15199089050293E-2</c:v>
                </c:pt>
                <c:pt idx="680">
                  <c:v>-1.1573314666748101E-2</c:v>
                </c:pt>
                <c:pt idx="681">
                  <c:v>-1.16863250732422E-2</c:v>
                </c:pt>
                <c:pt idx="682">
                  <c:v>-1.16419792175293E-2</c:v>
                </c:pt>
                <c:pt idx="683">
                  <c:v>-1.1714935302734399E-2</c:v>
                </c:pt>
                <c:pt idx="684">
                  <c:v>-1.1682510375976601E-2</c:v>
                </c:pt>
                <c:pt idx="685">
                  <c:v>-1.1631965637207101E-2</c:v>
                </c:pt>
                <c:pt idx="686">
                  <c:v>-1.1527061462402399E-2</c:v>
                </c:pt>
                <c:pt idx="687">
                  <c:v>-1.1616706848144601E-2</c:v>
                </c:pt>
                <c:pt idx="688">
                  <c:v>-1.15313529968262E-2</c:v>
                </c:pt>
                <c:pt idx="689">
                  <c:v>-1.15742683410645E-2</c:v>
                </c:pt>
                <c:pt idx="690">
                  <c:v>-1.13263130187988E-2</c:v>
                </c:pt>
                <c:pt idx="691">
                  <c:v>-1.1433601379394601E-2</c:v>
                </c:pt>
                <c:pt idx="692">
                  <c:v>-1.12428665161133E-2</c:v>
                </c:pt>
                <c:pt idx="693">
                  <c:v>-1.11465454101563E-2</c:v>
                </c:pt>
                <c:pt idx="694">
                  <c:v>-1.1199951171875E-2</c:v>
                </c:pt>
                <c:pt idx="695">
                  <c:v>-1.1058807373046899E-2</c:v>
                </c:pt>
                <c:pt idx="696">
                  <c:v>-1.0998249053955101E-2</c:v>
                </c:pt>
                <c:pt idx="697">
                  <c:v>-1.1011123657226601E-2</c:v>
                </c:pt>
                <c:pt idx="698">
                  <c:v>-1.0817527770996101E-2</c:v>
                </c:pt>
                <c:pt idx="699">
                  <c:v>-1.08246803283692E-2</c:v>
                </c:pt>
                <c:pt idx="700">
                  <c:v>-1.06382369995117E-2</c:v>
                </c:pt>
                <c:pt idx="701">
                  <c:v>-1.0544776916503899E-2</c:v>
                </c:pt>
                <c:pt idx="702">
                  <c:v>-1.06487274169922E-2</c:v>
                </c:pt>
                <c:pt idx="703">
                  <c:v>-1.05981826782227E-2</c:v>
                </c:pt>
                <c:pt idx="704">
                  <c:v>-1.05457305908203E-2</c:v>
                </c:pt>
                <c:pt idx="705">
                  <c:v>-1.0575771331787101E-2</c:v>
                </c:pt>
                <c:pt idx="706">
                  <c:v>-1.05547904968262E-2</c:v>
                </c:pt>
                <c:pt idx="707">
                  <c:v>-1.0521411895752E-2</c:v>
                </c:pt>
                <c:pt idx="708">
                  <c:v>-1.0560512542724601E-2</c:v>
                </c:pt>
                <c:pt idx="709">
                  <c:v>-1.0561466217041E-2</c:v>
                </c:pt>
                <c:pt idx="710">
                  <c:v>-1.0639190673828101E-2</c:v>
                </c:pt>
                <c:pt idx="711">
                  <c:v>-1.0791301727294899E-2</c:v>
                </c:pt>
                <c:pt idx="712">
                  <c:v>-1.0715007781982399E-2</c:v>
                </c:pt>
                <c:pt idx="713">
                  <c:v>-1.07617378234863E-2</c:v>
                </c:pt>
                <c:pt idx="714">
                  <c:v>-1.08847618103028E-2</c:v>
                </c:pt>
                <c:pt idx="715">
                  <c:v>-1.07808113098145E-2</c:v>
                </c:pt>
                <c:pt idx="716">
                  <c:v>-1.0928630828857399E-2</c:v>
                </c:pt>
                <c:pt idx="717">
                  <c:v>-1.09577178955078E-2</c:v>
                </c:pt>
                <c:pt idx="718">
                  <c:v>-1.1028766632080101E-2</c:v>
                </c:pt>
                <c:pt idx="719">
                  <c:v>-1.0985374450683601E-2</c:v>
                </c:pt>
                <c:pt idx="720">
                  <c:v>-1.1033058166503899E-2</c:v>
                </c:pt>
                <c:pt idx="721">
                  <c:v>-1.0943889617919899E-2</c:v>
                </c:pt>
                <c:pt idx="722">
                  <c:v>-1.11279487609863E-2</c:v>
                </c:pt>
                <c:pt idx="723">
                  <c:v>-1.11241340637207E-2</c:v>
                </c:pt>
                <c:pt idx="724">
                  <c:v>-1.10630989074707E-2</c:v>
                </c:pt>
                <c:pt idx="725">
                  <c:v>-1.1168003082275399E-2</c:v>
                </c:pt>
                <c:pt idx="726">
                  <c:v>-1.1067390441894601E-2</c:v>
                </c:pt>
                <c:pt idx="727">
                  <c:v>-1.10197067260742E-2</c:v>
                </c:pt>
                <c:pt idx="728">
                  <c:v>-1.1044979095459E-2</c:v>
                </c:pt>
                <c:pt idx="729">
                  <c:v>-1.0967254638671899E-2</c:v>
                </c:pt>
                <c:pt idx="730">
                  <c:v>-1.1003017425537101E-2</c:v>
                </c:pt>
                <c:pt idx="731">
                  <c:v>-1.0906219482421899E-2</c:v>
                </c:pt>
                <c:pt idx="732">
                  <c:v>-1.0988712310791E-2</c:v>
                </c:pt>
                <c:pt idx="733">
                  <c:v>-1.11017227172852E-2</c:v>
                </c:pt>
                <c:pt idx="734">
                  <c:v>-1.10936164855957E-2</c:v>
                </c:pt>
                <c:pt idx="735">
                  <c:v>-1.1048316955566399E-2</c:v>
                </c:pt>
                <c:pt idx="736">
                  <c:v>-1.10783576965332E-2</c:v>
                </c:pt>
                <c:pt idx="737">
                  <c:v>-1.0998249053955101E-2</c:v>
                </c:pt>
                <c:pt idx="738">
                  <c:v>-1.11231803894043E-2</c:v>
                </c:pt>
                <c:pt idx="739">
                  <c:v>-1.10397338867188E-2</c:v>
                </c:pt>
                <c:pt idx="740">
                  <c:v>-1.09949111938477E-2</c:v>
                </c:pt>
                <c:pt idx="741">
                  <c:v>-1.1016845703125E-2</c:v>
                </c:pt>
                <c:pt idx="742">
                  <c:v>-1.0967254638671899E-2</c:v>
                </c:pt>
                <c:pt idx="743">
                  <c:v>-1.1000156402587899E-2</c:v>
                </c:pt>
                <c:pt idx="744">
                  <c:v>-1.09357833862305E-2</c:v>
                </c:pt>
                <c:pt idx="745">
                  <c:v>-1.08532905578613E-2</c:v>
                </c:pt>
                <c:pt idx="746">
                  <c:v>-1.08203887939453E-2</c:v>
                </c:pt>
                <c:pt idx="747">
                  <c:v>-1.0852813720703101E-2</c:v>
                </c:pt>
                <c:pt idx="748">
                  <c:v>-1.08227729797363E-2</c:v>
                </c:pt>
                <c:pt idx="749">
                  <c:v>-1.0866641998291E-2</c:v>
                </c:pt>
                <c:pt idx="750">
                  <c:v>-1.08318328857422E-2</c:v>
                </c:pt>
                <c:pt idx="751">
                  <c:v>-1.0913372039794899E-2</c:v>
                </c:pt>
                <c:pt idx="752">
                  <c:v>-1.0732650756836E-2</c:v>
                </c:pt>
                <c:pt idx="753">
                  <c:v>-1.06043815612793E-2</c:v>
                </c:pt>
                <c:pt idx="754">
                  <c:v>-1.07421875E-2</c:v>
                </c:pt>
                <c:pt idx="755">
                  <c:v>-1.0697841644287101E-2</c:v>
                </c:pt>
                <c:pt idx="756">
                  <c:v>-1.06205940246582E-2</c:v>
                </c:pt>
                <c:pt idx="757">
                  <c:v>-1.05347633361817E-2</c:v>
                </c:pt>
                <c:pt idx="758">
                  <c:v>-1.03635787963867E-2</c:v>
                </c:pt>
                <c:pt idx="759">
                  <c:v>-1.04241371154785E-2</c:v>
                </c:pt>
                <c:pt idx="760">
                  <c:v>-1.0298728942871101E-2</c:v>
                </c:pt>
                <c:pt idx="761">
                  <c:v>-1.02801322937012E-2</c:v>
                </c:pt>
                <c:pt idx="762">
                  <c:v>-1.02863311767578E-2</c:v>
                </c:pt>
                <c:pt idx="763">
                  <c:v>-1.0067462921142601E-2</c:v>
                </c:pt>
                <c:pt idx="764">
                  <c:v>-1.0077953338623101E-2</c:v>
                </c:pt>
                <c:pt idx="765">
                  <c:v>-1.01704597473145E-2</c:v>
                </c:pt>
                <c:pt idx="766">
                  <c:v>-1.0089397430419899E-2</c:v>
                </c:pt>
                <c:pt idx="767">
                  <c:v>-9.9277496337890608E-3</c:v>
                </c:pt>
                <c:pt idx="768">
                  <c:v>-9.95635986328125E-3</c:v>
                </c:pt>
                <c:pt idx="769">
                  <c:v>-9.8714828491211007E-3</c:v>
                </c:pt>
                <c:pt idx="770">
                  <c:v>-9.9635124206543003E-3</c:v>
                </c:pt>
                <c:pt idx="771">
                  <c:v>-1.0026454925537101E-2</c:v>
                </c:pt>
                <c:pt idx="772">
                  <c:v>-9.7928047180175799E-3</c:v>
                </c:pt>
                <c:pt idx="773">
                  <c:v>-9.7432136535644601E-3</c:v>
                </c:pt>
                <c:pt idx="774">
                  <c:v>-9.8361968994140608E-3</c:v>
                </c:pt>
                <c:pt idx="775">
                  <c:v>-9.8433494567871094E-3</c:v>
                </c:pt>
                <c:pt idx="776">
                  <c:v>-9.7937583923339896E-3</c:v>
                </c:pt>
                <c:pt idx="777">
                  <c:v>-9.8423957824707101E-3</c:v>
                </c:pt>
                <c:pt idx="778">
                  <c:v>-9.8152160644531302E-3</c:v>
                </c:pt>
                <c:pt idx="779">
                  <c:v>-9.7913742065429705E-3</c:v>
                </c:pt>
                <c:pt idx="780">
                  <c:v>-9.7007751464843802E-3</c:v>
                </c:pt>
                <c:pt idx="781">
                  <c:v>-9.8218917846679705E-3</c:v>
                </c:pt>
                <c:pt idx="782">
                  <c:v>-9.8791122436523507E-3</c:v>
                </c:pt>
                <c:pt idx="783">
                  <c:v>-9.7241401672363299E-3</c:v>
                </c:pt>
                <c:pt idx="784">
                  <c:v>-9.8280906677246094E-3</c:v>
                </c:pt>
                <c:pt idx="785">
                  <c:v>-9.9849700927734392E-3</c:v>
                </c:pt>
                <c:pt idx="786">
                  <c:v>-1.0036468505859399E-2</c:v>
                </c:pt>
                <c:pt idx="787">
                  <c:v>-1.01447105407715E-2</c:v>
                </c:pt>
                <c:pt idx="788">
                  <c:v>-9.9768638610839896E-3</c:v>
                </c:pt>
                <c:pt idx="789">
                  <c:v>-9.9983215332031302E-3</c:v>
                </c:pt>
                <c:pt idx="790">
                  <c:v>-1.0128021240234399E-2</c:v>
                </c:pt>
                <c:pt idx="791">
                  <c:v>-1.02124214172363E-2</c:v>
                </c:pt>
                <c:pt idx="792">
                  <c:v>-1.02944374084473E-2</c:v>
                </c:pt>
                <c:pt idx="793">
                  <c:v>-1.02558135986328E-2</c:v>
                </c:pt>
                <c:pt idx="794">
                  <c:v>-1.02214813232422E-2</c:v>
                </c:pt>
                <c:pt idx="795">
                  <c:v>-1.0420322418212899E-2</c:v>
                </c:pt>
                <c:pt idx="796">
                  <c:v>-1.00789070129395E-2</c:v>
                </c:pt>
                <c:pt idx="797">
                  <c:v>-1.0354518890380899E-2</c:v>
                </c:pt>
                <c:pt idx="798">
                  <c:v>-1.01318359375E-2</c:v>
                </c:pt>
                <c:pt idx="799">
                  <c:v>-1.0235309600830101E-2</c:v>
                </c:pt>
                <c:pt idx="800">
                  <c:v>-1.0465145111084E-2</c:v>
                </c:pt>
                <c:pt idx="801">
                  <c:v>-1.0340690612793E-2</c:v>
                </c:pt>
                <c:pt idx="802">
                  <c:v>-1.0282039642334E-2</c:v>
                </c:pt>
                <c:pt idx="803">
                  <c:v>-1.03917121887207E-2</c:v>
                </c:pt>
                <c:pt idx="804">
                  <c:v>-1.01556777954102E-2</c:v>
                </c:pt>
                <c:pt idx="805">
                  <c:v>-1.0281085968017601E-2</c:v>
                </c:pt>
                <c:pt idx="806">
                  <c:v>-1.0118007659912101E-2</c:v>
                </c:pt>
                <c:pt idx="807">
                  <c:v>-1.0217189788818399E-2</c:v>
                </c:pt>
                <c:pt idx="808">
                  <c:v>-1.0185718536377E-2</c:v>
                </c:pt>
                <c:pt idx="809">
                  <c:v>-9.9010467529296892E-3</c:v>
                </c:pt>
                <c:pt idx="810">
                  <c:v>-1.04193687438965E-2</c:v>
                </c:pt>
                <c:pt idx="811">
                  <c:v>-1.01923942565918E-2</c:v>
                </c:pt>
                <c:pt idx="812">
                  <c:v>-1.00860595703125E-2</c:v>
                </c:pt>
                <c:pt idx="813">
                  <c:v>-9.7742080688476597E-3</c:v>
                </c:pt>
                <c:pt idx="814">
                  <c:v>-9.8991394042968802E-3</c:v>
                </c:pt>
                <c:pt idx="815">
                  <c:v>-1.01757049560547E-2</c:v>
                </c:pt>
                <c:pt idx="816">
                  <c:v>-9.9959373474121094E-3</c:v>
                </c:pt>
                <c:pt idx="817">
                  <c:v>-9.8543167114257795E-3</c:v>
                </c:pt>
                <c:pt idx="818">
                  <c:v>-1.0035514831543E-2</c:v>
                </c:pt>
                <c:pt idx="819">
                  <c:v>-9.6950531005859392E-3</c:v>
                </c:pt>
                <c:pt idx="820">
                  <c:v>-9.6006393432617205E-3</c:v>
                </c:pt>
                <c:pt idx="821">
                  <c:v>-9.6898078918457101E-3</c:v>
                </c:pt>
                <c:pt idx="822">
                  <c:v>-9.9382400512695295E-3</c:v>
                </c:pt>
                <c:pt idx="823">
                  <c:v>-9.6225738525390608E-3</c:v>
                </c:pt>
                <c:pt idx="824">
                  <c:v>-9.4561576843261701E-3</c:v>
                </c:pt>
                <c:pt idx="825">
                  <c:v>-1.0056972503662101E-2</c:v>
                </c:pt>
                <c:pt idx="826">
                  <c:v>-9.5992088317871094E-3</c:v>
                </c:pt>
                <c:pt idx="827">
                  <c:v>-9.5772743225097708E-3</c:v>
                </c:pt>
                <c:pt idx="828">
                  <c:v>-9.4752311706543003E-3</c:v>
                </c:pt>
                <c:pt idx="829">
                  <c:v>-9.3646049499511701E-3</c:v>
                </c:pt>
                <c:pt idx="830">
                  <c:v>-9.7222328186035208E-3</c:v>
                </c:pt>
                <c:pt idx="831">
                  <c:v>-9.1152191162109392E-3</c:v>
                </c:pt>
                <c:pt idx="832">
                  <c:v>-9.0622901916503906E-3</c:v>
                </c:pt>
                <c:pt idx="833">
                  <c:v>-9.0584754943847708E-3</c:v>
                </c:pt>
                <c:pt idx="834">
                  <c:v>-8.9316368103027396E-3</c:v>
                </c:pt>
                <c:pt idx="835">
                  <c:v>-8.93402099609375E-3</c:v>
                </c:pt>
                <c:pt idx="836">
                  <c:v>-9.0994834899902396E-3</c:v>
                </c:pt>
                <c:pt idx="837">
                  <c:v>-8.9821815490722708E-3</c:v>
                </c:pt>
                <c:pt idx="838">
                  <c:v>-9.5829963684082101E-3</c:v>
                </c:pt>
                <c:pt idx="839">
                  <c:v>-8.7881088256836007E-3</c:v>
                </c:pt>
                <c:pt idx="840">
                  <c:v>-8.8210105895996094E-3</c:v>
                </c:pt>
                <c:pt idx="841">
                  <c:v>-9.1805458068847708E-3</c:v>
                </c:pt>
                <c:pt idx="842">
                  <c:v>-9.1280937194824201E-3</c:v>
                </c:pt>
                <c:pt idx="843">
                  <c:v>-8.9192390441894601E-3</c:v>
                </c:pt>
                <c:pt idx="844">
                  <c:v>-8.3289146423339896E-3</c:v>
                </c:pt>
                <c:pt idx="845">
                  <c:v>-8.9955329895019601E-3</c:v>
                </c:pt>
                <c:pt idx="846">
                  <c:v>-8.6011886596679705E-3</c:v>
                </c:pt>
                <c:pt idx="847">
                  <c:v>-9.3860626220703108E-3</c:v>
                </c:pt>
                <c:pt idx="848">
                  <c:v>-8.5592269897461007E-3</c:v>
                </c:pt>
                <c:pt idx="849">
                  <c:v>-9.1185569763183594E-3</c:v>
                </c:pt>
                <c:pt idx="850">
                  <c:v>-9.3955993652343802E-3</c:v>
                </c:pt>
                <c:pt idx="851">
                  <c:v>-8.9874267578125E-3</c:v>
                </c:pt>
                <c:pt idx="852">
                  <c:v>-9.2711448669433594E-3</c:v>
                </c:pt>
                <c:pt idx="853">
                  <c:v>-9.5915794372558594E-3</c:v>
                </c:pt>
                <c:pt idx="854">
                  <c:v>-8.1400871276855503E-3</c:v>
                </c:pt>
                <c:pt idx="855">
                  <c:v>-9.4466209411621094E-3</c:v>
                </c:pt>
                <c:pt idx="856">
                  <c:v>-9.1557502746582101E-3</c:v>
                </c:pt>
                <c:pt idx="857">
                  <c:v>-9.1547966003418003E-3</c:v>
                </c:pt>
                <c:pt idx="858">
                  <c:v>-8.5749626159668003E-3</c:v>
                </c:pt>
                <c:pt idx="859">
                  <c:v>-9.2892646789550799E-3</c:v>
                </c:pt>
                <c:pt idx="860">
                  <c:v>-9.1567039489746094E-3</c:v>
                </c:pt>
                <c:pt idx="861">
                  <c:v>-8.2583427429199201E-3</c:v>
                </c:pt>
                <c:pt idx="862">
                  <c:v>-8.0499649047851597E-3</c:v>
                </c:pt>
                <c:pt idx="863">
                  <c:v>-8.1810951232910208E-3</c:v>
                </c:pt>
                <c:pt idx="864">
                  <c:v>-9.1538429260253906E-3</c:v>
                </c:pt>
                <c:pt idx="865">
                  <c:v>-8.1830024719238299E-3</c:v>
                </c:pt>
                <c:pt idx="866">
                  <c:v>-8.1114768981933594E-3</c:v>
                </c:pt>
                <c:pt idx="867">
                  <c:v>-9.4957351684570295E-3</c:v>
                </c:pt>
                <c:pt idx="868">
                  <c:v>-8.3265304565429705E-3</c:v>
                </c:pt>
                <c:pt idx="869">
                  <c:v>-8.7652206420898507E-3</c:v>
                </c:pt>
                <c:pt idx="870">
                  <c:v>-8.8996887207031302E-3</c:v>
                </c:pt>
                <c:pt idx="871">
                  <c:v>-9.2000961303711007E-3</c:v>
                </c:pt>
                <c:pt idx="872">
                  <c:v>-9.3841552734375E-3</c:v>
                </c:pt>
                <c:pt idx="873">
                  <c:v>-7.4753761291503898E-3</c:v>
                </c:pt>
                <c:pt idx="874">
                  <c:v>-9.0527534484863299E-3</c:v>
                </c:pt>
                <c:pt idx="875">
                  <c:v>-9.6936225891113299E-3</c:v>
                </c:pt>
                <c:pt idx="876">
                  <c:v>-9.7131729125976597E-3</c:v>
                </c:pt>
                <c:pt idx="877">
                  <c:v>-7.1187019348144601E-3</c:v>
                </c:pt>
                <c:pt idx="878">
                  <c:v>-1.27363204956055E-2</c:v>
                </c:pt>
                <c:pt idx="879">
                  <c:v>-9.1466903686523507E-3</c:v>
                </c:pt>
                <c:pt idx="880">
                  <c:v>-8.1548690795898507E-3</c:v>
                </c:pt>
                <c:pt idx="881">
                  <c:v>-9.6030235290527396E-3</c:v>
                </c:pt>
                <c:pt idx="882">
                  <c:v>-1.08513832092285E-2</c:v>
                </c:pt>
                <c:pt idx="883">
                  <c:v>-9.5448493957519601E-3</c:v>
                </c:pt>
                <c:pt idx="884">
                  <c:v>-7.6341629028320304E-3</c:v>
                </c:pt>
                <c:pt idx="885">
                  <c:v>-8.880615234375E-3</c:v>
                </c:pt>
                <c:pt idx="886">
                  <c:v>-1.04846954345703E-2</c:v>
                </c:pt>
                <c:pt idx="887">
                  <c:v>-8.5897445678711007E-3</c:v>
                </c:pt>
                <c:pt idx="888">
                  <c:v>-9.3140602111816406E-3</c:v>
                </c:pt>
                <c:pt idx="889">
                  <c:v>-8.0943107604980503E-3</c:v>
                </c:pt>
                <c:pt idx="890">
                  <c:v>-1.14822387695313E-2</c:v>
                </c:pt>
                <c:pt idx="891">
                  <c:v>-9.0432167053222708E-3</c:v>
                </c:pt>
                <c:pt idx="892">
                  <c:v>-6.7715644836425799E-3</c:v>
                </c:pt>
                <c:pt idx="893">
                  <c:v>-7.9183578491211007E-3</c:v>
                </c:pt>
                <c:pt idx="894">
                  <c:v>-1.0046958923339899E-2</c:v>
                </c:pt>
                <c:pt idx="895">
                  <c:v>-9.8156929016113299E-3</c:v>
                </c:pt>
                <c:pt idx="896">
                  <c:v>-1.03864669799805E-2</c:v>
                </c:pt>
                <c:pt idx="897">
                  <c:v>-9.0260505676269601E-3</c:v>
                </c:pt>
                <c:pt idx="898">
                  <c:v>-9.2682838439941406E-3</c:v>
                </c:pt>
                <c:pt idx="899">
                  <c:v>-9.4733238220214896E-3</c:v>
                </c:pt>
                <c:pt idx="900">
                  <c:v>-9.1772079467773507E-3</c:v>
                </c:pt>
                <c:pt idx="901">
                  <c:v>-1.12080574035645E-2</c:v>
                </c:pt>
                <c:pt idx="902">
                  <c:v>-1.0298728942871101E-2</c:v>
                </c:pt>
                <c:pt idx="903">
                  <c:v>-9.5653533935546892E-3</c:v>
                </c:pt>
                <c:pt idx="904">
                  <c:v>-6.5722465515136701E-3</c:v>
                </c:pt>
                <c:pt idx="905">
                  <c:v>-1.0089397430419899E-2</c:v>
                </c:pt>
                <c:pt idx="906">
                  <c:v>-9.0003013610839896E-3</c:v>
                </c:pt>
                <c:pt idx="907">
                  <c:v>-7.9693794250488299E-3</c:v>
                </c:pt>
                <c:pt idx="908">
                  <c:v>-1.0028839111328101E-2</c:v>
                </c:pt>
                <c:pt idx="909">
                  <c:v>-8.2406997680664097E-3</c:v>
                </c:pt>
                <c:pt idx="910">
                  <c:v>-8.15916061401367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8AD-4494-A176-F6E7A6335FAE}"/>
            </c:ext>
          </c:extLst>
        </c:ser>
        <c:ser>
          <c:idx val="4"/>
          <c:order val="4"/>
          <c:tx>
            <c:v>+8 microL</c:v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5'!$B$2:$B$912</c:f>
              <c:numCache>
                <c:formatCode>General</c:formatCode>
                <c:ptCount val="911"/>
                <c:pt idx="0">
                  <c:v>-0.92694759368896495</c:v>
                </c:pt>
                <c:pt idx="1">
                  <c:v>3.8974761962890597E-2</c:v>
                </c:pt>
                <c:pt idx="2">
                  <c:v>0.15339326858520499</c:v>
                </c:pt>
                <c:pt idx="3">
                  <c:v>-0.50884199142456099</c:v>
                </c:pt>
                <c:pt idx="4">
                  <c:v>-0.19110965728759799</c:v>
                </c:pt>
                <c:pt idx="5">
                  <c:v>0.12591457366943401</c:v>
                </c:pt>
                <c:pt idx="6">
                  <c:v>-0.36066341400146501</c:v>
                </c:pt>
                <c:pt idx="7">
                  <c:v>2.4742603302002002E-2</c:v>
                </c:pt>
                <c:pt idx="8">
                  <c:v>5.8148860931396498E-2</c:v>
                </c:pt>
                <c:pt idx="9">
                  <c:v>-0.74453067779541005</c:v>
                </c:pt>
                <c:pt idx="10">
                  <c:v>-0.31647443771362299</c:v>
                </c:pt>
                <c:pt idx="11">
                  <c:v>-0.20030164718627999</c:v>
                </c:pt>
                <c:pt idx="12">
                  <c:v>-7.3485374450683594E-2</c:v>
                </c:pt>
                <c:pt idx="13">
                  <c:v>9.0934276580810602E-2</c:v>
                </c:pt>
                <c:pt idx="14">
                  <c:v>-0.40087842941284202</c:v>
                </c:pt>
                <c:pt idx="15">
                  <c:v>0.88864469528198298</c:v>
                </c:pt>
                <c:pt idx="16">
                  <c:v>0.32493686676025402</c:v>
                </c:pt>
                <c:pt idx="17">
                  <c:v>-0.39609384536743197</c:v>
                </c:pt>
                <c:pt idx="18">
                  <c:v>0.39315176010131903</c:v>
                </c:pt>
                <c:pt idx="19">
                  <c:v>-0.464678764343262</c:v>
                </c:pt>
                <c:pt idx="20">
                  <c:v>-0.32963943481445301</c:v>
                </c:pt>
                <c:pt idx="21">
                  <c:v>-0.47987699508666998</c:v>
                </c:pt>
                <c:pt idx="22">
                  <c:v>0.135783672332764</c:v>
                </c:pt>
                <c:pt idx="23">
                  <c:v>0.61089658737182595</c:v>
                </c:pt>
                <c:pt idx="24">
                  <c:v>0</c:v>
                </c:pt>
                <c:pt idx="25">
                  <c:v>0.21437501907348699</c:v>
                </c:pt>
                <c:pt idx="26">
                  <c:v>-0.76607894897461004</c:v>
                </c:pt>
                <c:pt idx="27">
                  <c:v>-0.91795253753662098</c:v>
                </c:pt>
                <c:pt idx="28">
                  <c:v>0.31710100173950201</c:v>
                </c:pt>
                <c:pt idx="29">
                  <c:v>-0.32035923004150402</c:v>
                </c:pt>
                <c:pt idx="30">
                  <c:v>0.32542943954467801</c:v>
                </c:pt>
                <c:pt idx="31">
                  <c:v>0.14924669265747101</c:v>
                </c:pt>
                <c:pt idx="32">
                  <c:v>-0.35320568084716802</c:v>
                </c:pt>
                <c:pt idx="33">
                  <c:v>0.48413276672363298</c:v>
                </c:pt>
                <c:pt idx="34">
                  <c:v>0.20528984069824199</c:v>
                </c:pt>
                <c:pt idx="35">
                  <c:v>-5.5861473083496101E-2</c:v>
                </c:pt>
                <c:pt idx="36">
                  <c:v>0.53313159942626998</c:v>
                </c:pt>
                <c:pt idx="37">
                  <c:v>0.122165679931641</c:v>
                </c:pt>
                <c:pt idx="38">
                  <c:v>0.58329677581787098</c:v>
                </c:pt>
                <c:pt idx="39">
                  <c:v>0.52760505676269598</c:v>
                </c:pt>
                <c:pt idx="40">
                  <c:v>0.74273300170898504</c:v>
                </c:pt>
                <c:pt idx="41">
                  <c:v>0.88357400894165095</c:v>
                </c:pt>
                <c:pt idx="42">
                  <c:v>0.18531131744384799</c:v>
                </c:pt>
                <c:pt idx="43">
                  <c:v>-8.7311744689941406E-2</c:v>
                </c:pt>
                <c:pt idx="44">
                  <c:v>0.82187795639038097</c:v>
                </c:pt>
                <c:pt idx="45">
                  <c:v>0.13249778747558599</c:v>
                </c:pt>
                <c:pt idx="46">
                  <c:v>0.46598196029663103</c:v>
                </c:pt>
                <c:pt idx="47">
                  <c:v>0.796370029449463</c:v>
                </c:pt>
                <c:pt idx="48">
                  <c:v>0.69218635559082098</c:v>
                </c:pt>
                <c:pt idx="49">
                  <c:v>0.88207578659057595</c:v>
                </c:pt>
                <c:pt idx="50">
                  <c:v>0.90228080749511697</c:v>
                </c:pt>
                <c:pt idx="51">
                  <c:v>0.59958648681640703</c:v>
                </c:pt>
                <c:pt idx="52">
                  <c:v>0.96068382263183605</c:v>
                </c:pt>
                <c:pt idx="53">
                  <c:v>0.68785429000854503</c:v>
                </c:pt>
                <c:pt idx="54">
                  <c:v>1.0897188186645499</c:v>
                </c:pt>
                <c:pt idx="55">
                  <c:v>0.70446252822875999</c:v>
                </c:pt>
                <c:pt idx="56">
                  <c:v>1.22651720046997</c:v>
                </c:pt>
                <c:pt idx="57">
                  <c:v>0.53155946731567405</c:v>
                </c:pt>
                <c:pt idx="58">
                  <c:v>1.0341873168945299</c:v>
                </c:pt>
                <c:pt idx="59">
                  <c:v>0.42308712005615301</c:v>
                </c:pt>
                <c:pt idx="60">
                  <c:v>0.61130428314208995</c:v>
                </c:pt>
                <c:pt idx="61">
                  <c:v>1.12200880050659</c:v>
                </c:pt>
                <c:pt idx="62">
                  <c:v>0.93046522140502996</c:v>
                </c:pt>
                <c:pt idx="63">
                  <c:v>0.63906478881836004</c:v>
                </c:pt>
                <c:pt idx="64">
                  <c:v>0.67933893203735396</c:v>
                </c:pt>
                <c:pt idx="65">
                  <c:v>1.18962955474854</c:v>
                </c:pt>
                <c:pt idx="66">
                  <c:v>0.55675172805786199</c:v>
                </c:pt>
                <c:pt idx="67">
                  <c:v>1.01643466949463</c:v>
                </c:pt>
                <c:pt idx="68">
                  <c:v>1.1659116744995099</c:v>
                </c:pt>
                <c:pt idx="69">
                  <c:v>0.97605037689208995</c:v>
                </c:pt>
                <c:pt idx="70">
                  <c:v>0.91520214080810602</c:v>
                </c:pt>
                <c:pt idx="71">
                  <c:v>0.97886991500854503</c:v>
                </c:pt>
                <c:pt idx="72">
                  <c:v>0.95307445526123102</c:v>
                </c:pt>
                <c:pt idx="73">
                  <c:v>0.97720432281494196</c:v>
                </c:pt>
                <c:pt idx="74">
                  <c:v>0.99189662933349598</c:v>
                </c:pt>
                <c:pt idx="75">
                  <c:v>0.99663066864013705</c:v>
                </c:pt>
                <c:pt idx="76">
                  <c:v>0.99578619003295898</c:v>
                </c:pt>
                <c:pt idx="77">
                  <c:v>1.01165676116944</c:v>
                </c:pt>
                <c:pt idx="78">
                  <c:v>1.015966892242429</c:v>
                </c:pt>
                <c:pt idx="79">
                  <c:v>1.0156421661377</c:v>
                </c:pt>
                <c:pt idx="80">
                  <c:v>1.02848720550537</c:v>
                </c:pt>
                <c:pt idx="81">
                  <c:v>1.0370607376098699</c:v>
                </c:pt>
                <c:pt idx="82">
                  <c:v>1.0368776321411199</c:v>
                </c:pt>
                <c:pt idx="83">
                  <c:v>1.0438261032104501</c:v>
                </c:pt>
                <c:pt idx="84">
                  <c:v>1.0473942756652901</c:v>
                </c:pt>
                <c:pt idx="85">
                  <c:v>1.0490083694457999</c:v>
                </c:pt>
                <c:pt idx="86">
                  <c:v>1.0482668876648</c:v>
                </c:pt>
                <c:pt idx="87">
                  <c:v>1.0487580299377499</c:v>
                </c:pt>
                <c:pt idx="88">
                  <c:v>1.04391860961914</c:v>
                </c:pt>
                <c:pt idx="89">
                  <c:v>1.0380172729492201</c:v>
                </c:pt>
                <c:pt idx="90">
                  <c:v>1.0276393890380899</c:v>
                </c:pt>
                <c:pt idx="91">
                  <c:v>1.0238571166992201</c:v>
                </c:pt>
                <c:pt idx="92">
                  <c:v>1.01625728607178</c:v>
                </c:pt>
                <c:pt idx="93">
                  <c:v>1.0028991699218801</c:v>
                </c:pt>
                <c:pt idx="94">
                  <c:v>0.989576816558838</c:v>
                </c:pt>
                <c:pt idx="95">
                  <c:v>0.97490882873535201</c:v>
                </c:pt>
                <c:pt idx="96">
                  <c:v>0.96167659759521495</c:v>
                </c:pt>
                <c:pt idx="97">
                  <c:v>0.94253063201904297</c:v>
                </c:pt>
                <c:pt idx="98">
                  <c:v>0.92354488372802801</c:v>
                </c:pt>
                <c:pt idx="99">
                  <c:v>0.90561437606811501</c:v>
                </c:pt>
                <c:pt idx="100">
                  <c:v>0.883830547332764</c:v>
                </c:pt>
                <c:pt idx="101">
                  <c:v>0.85975360870361295</c:v>
                </c:pt>
                <c:pt idx="102">
                  <c:v>0.83709764480590798</c:v>
                </c:pt>
                <c:pt idx="103">
                  <c:v>0.81683921813964899</c:v>
                </c:pt>
                <c:pt idx="104">
                  <c:v>0.79356575012207098</c:v>
                </c:pt>
                <c:pt idx="105">
                  <c:v>0.77205133438110396</c:v>
                </c:pt>
                <c:pt idx="106">
                  <c:v>0.75522804260253895</c:v>
                </c:pt>
                <c:pt idx="107">
                  <c:v>0.73610496520996105</c:v>
                </c:pt>
                <c:pt idx="108">
                  <c:v>0.71807527542114302</c:v>
                </c:pt>
                <c:pt idx="109">
                  <c:v>0.70118522644043002</c:v>
                </c:pt>
                <c:pt idx="110">
                  <c:v>0.683848857879639</c:v>
                </c:pt>
                <c:pt idx="111">
                  <c:v>0.66928863525390703</c:v>
                </c:pt>
                <c:pt idx="112">
                  <c:v>0.65221405029296897</c:v>
                </c:pt>
                <c:pt idx="113">
                  <c:v>0.63883781433105502</c:v>
                </c:pt>
                <c:pt idx="114">
                  <c:v>0.62505292892456099</c:v>
                </c:pt>
                <c:pt idx="115">
                  <c:v>0.612040996551514</c:v>
                </c:pt>
                <c:pt idx="116">
                  <c:v>0.59972953796386697</c:v>
                </c:pt>
                <c:pt idx="117">
                  <c:v>0.588542461395264</c:v>
                </c:pt>
                <c:pt idx="118">
                  <c:v>0.57841682434082098</c:v>
                </c:pt>
                <c:pt idx="119">
                  <c:v>0.56726598739624101</c:v>
                </c:pt>
                <c:pt idx="120">
                  <c:v>0.55872440338134799</c:v>
                </c:pt>
                <c:pt idx="121">
                  <c:v>0.54853487014770497</c:v>
                </c:pt>
                <c:pt idx="122">
                  <c:v>0.53836154937744196</c:v>
                </c:pt>
                <c:pt idx="123">
                  <c:v>0.52950668334961004</c:v>
                </c:pt>
                <c:pt idx="124">
                  <c:v>0.521373271942139</c:v>
                </c:pt>
                <c:pt idx="125">
                  <c:v>0.51243209838867199</c:v>
                </c:pt>
                <c:pt idx="126">
                  <c:v>0.50492954254150402</c:v>
                </c:pt>
                <c:pt idx="127">
                  <c:v>0.49853086471557601</c:v>
                </c:pt>
                <c:pt idx="128">
                  <c:v>0.49071598052978499</c:v>
                </c:pt>
                <c:pt idx="129">
                  <c:v>0.48420238494873102</c:v>
                </c:pt>
                <c:pt idx="130">
                  <c:v>0.47786903381347701</c:v>
                </c:pt>
                <c:pt idx="131">
                  <c:v>0.47090816497802801</c:v>
                </c:pt>
                <c:pt idx="132">
                  <c:v>0.464614868164063</c:v>
                </c:pt>
                <c:pt idx="133">
                  <c:v>0.45820379257202198</c:v>
                </c:pt>
                <c:pt idx="134">
                  <c:v>0.45107078552246099</c:v>
                </c:pt>
                <c:pt idx="135">
                  <c:v>0.44389009475708002</c:v>
                </c:pt>
                <c:pt idx="136">
                  <c:v>0.43596839904785201</c:v>
                </c:pt>
                <c:pt idx="137">
                  <c:v>0.42770814895629899</c:v>
                </c:pt>
                <c:pt idx="138">
                  <c:v>0.419189453125</c:v>
                </c:pt>
                <c:pt idx="139">
                  <c:v>0.41041898727416998</c:v>
                </c:pt>
                <c:pt idx="140">
                  <c:v>0.39978504180908198</c:v>
                </c:pt>
                <c:pt idx="141">
                  <c:v>0.38988065719604498</c:v>
                </c:pt>
                <c:pt idx="142">
                  <c:v>0.37928533554077198</c:v>
                </c:pt>
                <c:pt idx="143">
                  <c:v>0.366560459136963</c:v>
                </c:pt>
                <c:pt idx="144">
                  <c:v>0.35503339767456099</c:v>
                </c:pt>
                <c:pt idx="145">
                  <c:v>0.342129707336426</c:v>
                </c:pt>
                <c:pt idx="146">
                  <c:v>0.329082012176514</c:v>
                </c:pt>
                <c:pt idx="147">
                  <c:v>0.31673669815063499</c:v>
                </c:pt>
                <c:pt idx="148">
                  <c:v>0.303572177886963</c:v>
                </c:pt>
                <c:pt idx="149">
                  <c:v>0.29032087326049799</c:v>
                </c:pt>
                <c:pt idx="150">
                  <c:v>0.27737474441528298</c:v>
                </c:pt>
                <c:pt idx="151">
                  <c:v>0.26398134231567399</c:v>
                </c:pt>
                <c:pt idx="152">
                  <c:v>0.25055456161499001</c:v>
                </c:pt>
                <c:pt idx="153">
                  <c:v>0.23765754699707101</c:v>
                </c:pt>
                <c:pt idx="154">
                  <c:v>0.22455072402954099</c:v>
                </c:pt>
                <c:pt idx="155">
                  <c:v>0.211612224578858</c:v>
                </c:pt>
                <c:pt idx="156">
                  <c:v>0.198408603668213</c:v>
                </c:pt>
                <c:pt idx="157">
                  <c:v>0.18528413772582999</c:v>
                </c:pt>
                <c:pt idx="158">
                  <c:v>0.172019958496094</c:v>
                </c:pt>
                <c:pt idx="159">
                  <c:v>0.159011840820313</c:v>
                </c:pt>
                <c:pt idx="160">
                  <c:v>0.14574623107910201</c:v>
                </c:pt>
                <c:pt idx="161">
                  <c:v>0.13259792327880901</c:v>
                </c:pt>
                <c:pt idx="162">
                  <c:v>0.119632244110108</c:v>
                </c:pt>
                <c:pt idx="163">
                  <c:v>0.108023166656494</c:v>
                </c:pt>
                <c:pt idx="164">
                  <c:v>9.6720695495605497E-2</c:v>
                </c:pt>
                <c:pt idx="165">
                  <c:v>8.6102962493896498E-2</c:v>
                </c:pt>
                <c:pt idx="166">
                  <c:v>7.6351165771484403E-2</c:v>
                </c:pt>
                <c:pt idx="167">
                  <c:v>6.8181514739990304E-2</c:v>
                </c:pt>
                <c:pt idx="168">
                  <c:v>6.1658382415771498E-2</c:v>
                </c:pt>
                <c:pt idx="169">
                  <c:v>5.4872512817382799E-2</c:v>
                </c:pt>
                <c:pt idx="170">
                  <c:v>4.9467086791992201E-2</c:v>
                </c:pt>
                <c:pt idx="171">
                  <c:v>4.7953605651855503E-2</c:v>
                </c:pt>
                <c:pt idx="172">
                  <c:v>4.5446872711181703E-2</c:v>
                </c:pt>
                <c:pt idx="173">
                  <c:v>3.9701461791992201E-2</c:v>
                </c:pt>
                <c:pt idx="174">
                  <c:v>3.3732414245605503E-2</c:v>
                </c:pt>
                <c:pt idx="175">
                  <c:v>2.8069496154785201E-2</c:v>
                </c:pt>
                <c:pt idx="176">
                  <c:v>2.3174762725830099E-2</c:v>
                </c:pt>
                <c:pt idx="177">
                  <c:v>2.0628929138183601E-2</c:v>
                </c:pt>
                <c:pt idx="178">
                  <c:v>1.8372535705566399E-2</c:v>
                </c:pt>
                <c:pt idx="179">
                  <c:v>1.6944885253906299E-2</c:v>
                </c:pt>
                <c:pt idx="180">
                  <c:v>1.5347957611084E-2</c:v>
                </c:pt>
                <c:pt idx="181">
                  <c:v>1.39765739440918E-2</c:v>
                </c:pt>
                <c:pt idx="182">
                  <c:v>1.25603675842285E-2</c:v>
                </c:pt>
                <c:pt idx="183">
                  <c:v>1.0909080505371101E-2</c:v>
                </c:pt>
                <c:pt idx="184">
                  <c:v>1.02672576904297E-2</c:v>
                </c:pt>
                <c:pt idx="185">
                  <c:v>8.5034370422363299E-3</c:v>
                </c:pt>
                <c:pt idx="186">
                  <c:v>7.1406364440918003E-3</c:v>
                </c:pt>
                <c:pt idx="187">
                  <c:v>6.1602592468261701E-3</c:v>
                </c:pt>
                <c:pt idx="188">
                  <c:v>5.3253173828125E-3</c:v>
                </c:pt>
                <c:pt idx="189">
                  <c:v>4.20618057250977E-3</c:v>
                </c:pt>
                <c:pt idx="190">
                  <c:v>2.9716491699218802E-3</c:v>
                </c:pt>
                <c:pt idx="191">
                  <c:v>3.2386779785156302E-3</c:v>
                </c:pt>
                <c:pt idx="192">
                  <c:v>2.3612976074218802E-3</c:v>
                </c:pt>
                <c:pt idx="193">
                  <c:v>1.54733657836914E-3</c:v>
                </c:pt>
                <c:pt idx="194">
                  <c:v>9.5272064208984397E-4</c:v>
                </c:pt>
                <c:pt idx="195">
                  <c:v>3.1185150146484402E-4</c:v>
                </c:pt>
                <c:pt idx="196">
                  <c:v>-3.4809112548828098E-5</c:v>
                </c:pt>
                <c:pt idx="197">
                  <c:v>-7.3575973510742198E-4</c:v>
                </c:pt>
                <c:pt idx="198">
                  <c:v>-6.8759918212890701E-4</c:v>
                </c:pt>
                <c:pt idx="199">
                  <c:v>-1.21831893920899E-3</c:v>
                </c:pt>
                <c:pt idx="200">
                  <c:v>-2.0809173583984401E-3</c:v>
                </c:pt>
                <c:pt idx="201">
                  <c:v>-2.5410652160644601E-3</c:v>
                </c:pt>
                <c:pt idx="202">
                  <c:v>-3.1528472900390599E-3</c:v>
                </c:pt>
                <c:pt idx="203">
                  <c:v>-3.0536651611328099E-3</c:v>
                </c:pt>
                <c:pt idx="204">
                  <c:v>-3.5152435302734401E-3</c:v>
                </c:pt>
                <c:pt idx="205">
                  <c:v>-3.9024353027343802E-3</c:v>
                </c:pt>
                <c:pt idx="206">
                  <c:v>-4.0850639343261701E-3</c:v>
                </c:pt>
                <c:pt idx="207">
                  <c:v>-4.3654441833496102E-3</c:v>
                </c:pt>
                <c:pt idx="208">
                  <c:v>-4.5542716979980503E-3</c:v>
                </c:pt>
                <c:pt idx="209">
                  <c:v>-4.6653747558593802E-3</c:v>
                </c:pt>
                <c:pt idx="210">
                  <c:v>-4.8561096191406302E-3</c:v>
                </c:pt>
                <c:pt idx="211">
                  <c:v>-5.5179595947265703E-3</c:v>
                </c:pt>
                <c:pt idx="212">
                  <c:v>-5.7096481323242196E-3</c:v>
                </c:pt>
                <c:pt idx="213">
                  <c:v>-5.8355331420898498E-3</c:v>
                </c:pt>
                <c:pt idx="214">
                  <c:v>-6.1559677124023498E-3</c:v>
                </c:pt>
                <c:pt idx="215">
                  <c:v>-6.0210227966308602E-3</c:v>
                </c:pt>
                <c:pt idx="216">
                  <c:v>-5.5322647094726597E-3</c:v>
                </c:pt>
                <c:pt idx="217">
                  <c:v>-5.8746337890625E-3</c:v>
                </c:pt>
                <c:pt idx="218">
                  <c:v>-6.6413879394531302E-3</c:v>
                </c:pt>
                <c:pt idx="219">
                  <c:v>-6.4444541931152396E-3</c:v>
                </c:pt>
                <c:pt idx="220">
                  <c:v>-7.3204040527343802E-3</c:v>
                </c:pt>
                <c:pt idx="221">
                  <c:v>-7.16638565063477E-3</c:v>
                </c:pt>
                <c:pt idx="222">
                  <c:v>-7.3046684265136701E-3</c:v>
                </c:pt>
                <c:pt idx="223">
                  <c:v>-7.1048736572265703E-3</c:v>
                </c:pt>
                <c:pt idx="224">
                  <c:v>-7.6270103454589896E-3</c:v>
                </c:pt>
                <c:pt idx="225">
                  <c:v>-7.4343681335449201E-3</c:v>
                </c:pt>
                <c:pt idx="226">
                  <c:v>-7.14874267578125E-3</c:v>
                </c:pt>
                <c:pt idx="227">
                  <c:v>-6.9742202758789097E-3</c:v>
                </c:pt>
                <c:pt idx="228">
                  <c:v>-6.8058967590332101E-3</c:v>
                </c:pt>
                <c:pt idx="229">
                  <c:v>-7.7109336853027396E-3</c:v>
                </c:pt>
                <c:pt idx="230">
                  <c:v>-7.7347755432128898E-3</c:v>
                </c:pt>
                <c:pt idx="231">
                  <c:v>-6.5355300903320304E-3</c:v>
                </c:pt>
                <c:pt idx="232">
                  <c:v>-6.6714286804199201E-3</c:v>
                </c:pt>
                <c:pt idx="233">
                  <c:v>-7.4520111083984401E-3</c:v>
                </c:pt>
                <c:pt idx="234">
                  <c:v>-6.8125724792480503E-3</c:v>
                </c:pt>
                <c:pt idx="235">
                  <c:v>-7.4648857116699201E-3</c:v>
                </c:pt>
                <c:pt idx="236">
                  <c:v>-7.6694488525390703E-3</c:v>
                </c:pt>
                <c:pt idx="237">
                  <c:v>-7.57074356079102E-3</c:v>
                </c:pt>
                <c:pt idx="238">
                  <c:v>-6.85358047485352E-3</c:v>
                </c:pt>
                <c:pt idx="239">
                  <c:v>-7.6193809509277396E-3</c:v>
                </c:pt>
                <c:pt idx="240">
                  <c:v>-7.14874267578125E-3</c:v>
                </c:pt>
                <c:pt idx="241">
                  <c:v>-7.2698593139648498E-3</c:v>
                </c:pt>
                <c:pt idx="242">
                  <c:v>-7.6880455017089896E-3</c:v>
                </c:pt>
                <c:pt idx="243">
                  <c:v>-7.3823928833007804E-3</c:v>
                </c:pt>
                <c:pt idx="244">
                  <c:v>-6.5460205078125E-3</c:v>
                </c:pt>
                <c:pt idx="245">
                  <c:v>-6.91986083984375E-3</c:v>
                </c:pt>
                <c:pt idx="246">
                  <c:v>-7.6498985290527396E-3</c:v>
                </c:pt>
                <c:pt idx="247">
                  <c:v>-7.2221755981445304E-3</c:v>
                </c:pt>
                <c:pt idx="248">
                  <c:v>-6.8607330322265703E-3</c:v>
                </c:pt>
                <c:pt idx="249">
                  <c:v>-6.7691802978515703E-3</c:v>
                </c:pt>
                <c:pt idx="250">
                  <c:v>-6.8674087524414097E-3</c:v>
                </c:pt>
                <c:pt idx="251">
                  <c:v>-6.8607330322265703E-3</c:v>
                </c:pt>
                <c:pt idx="252">
                  <c:v>-6.35528564453125E-3</c:v>
                </c:pt>
                <c:pt idx="253">
                  <c:v>-6.7715644836425799E-3</c:v>
                </c:pt>
                <c:pt idx="254">
                  <c:v>-6.6432952880859401E-3</c:v>
                </c:pt>
                <c:pt idx="255">
                  <c:v>-6.7563056945800799E-3</c:v>
                </c:pt>
                <c:pt idx="256">
                  <c:v>-6.8311691284179696E-3</c:v>
                </c:pt>
                <c:pt idx="257">
                  <c:v>-7.28845596313477E-3</c:v>
                </c:pt>
                <c:pt idx="258">
                  <c:v>-7.4701309204101597E-3</c:v>
                </c:pt>
                <c:pt idx="259">
                  <c:v>-7.2622299194335998E-3</c:v>
                </c:pt>
                <c:pt idx="260">
                  <c:v>-7.1806907653808602E-3</c:v>
                </c:pt>
                <c:pt idx="261">
                  <c:v>-7.7562332153320304E-3</c:v>
                </c:pt>
                <c:pt idx="262">
                  <c:v>-7.78436660766602E-3</c:v>
                </c:pt>
                <c:pt idx="263">
                  <c:v>-7.7686309814453203E-3</c:v>
                </c:pt>
                <c:pt idx="264">
                  <c:v>-7.9460144042968802E-3</c:v>
                </c:pt>
                <c:pt idx="265">
                  <c:v>-8.0804824829101597E-3</c:v>
                </c:pt>
                <c:pt idx="266">
                  <c:v>-8.0928802490234392E-3</c:v>
                </c:pt>
                <c:pt idx="267">
                  <c:v>-7.8058242797851597E-3</c:v>
                </c:pt>
                <c:pt idx="268">
                  <c:v>-7.4167251586914097E-3</c:v>
                </c:pt>
                <c:pt idx="269">
                  <c:v>-8.0528259277343802E-3</c:v>
                </c:pt>
                <c:pt idx="270">
                  <c:v>-8.7752342224121094E-3</c:v>
                </c:pt>
                <c:pt idx="271">
                  <c:v>-8.9478492736816406E-3</c:v>
                </c:pt>
                <c:pt idx="272">
                  <c:v>-8.7475776672363299E-3</c:v>
                </c:pt>
                <c:pt idx="273">
                  <c:v>-8.1248283386230503E-3</c:v>
                </c:pt>
                <c:pt idx="274">
                  <c:v>-7.6498985290527396E-3</c:v>
                </c:pt>
                <c:pt idx="275">
                  <c:v>-8.6555480957031302E-3</c:v>
                </c:pt>
                <c:pt idx="276">
                  <c:v>-9.0222358703613299E-3</c:v>
                </c:pt>
                <c:pt idx="277">
                  <c:v>-9.2477798461914097E-3</c:v>
                </c:pt>
                <c:pt idx="278">
                  <c:v>-9.0708732604980503E-3</c:v>
                </c:pt>
                <c:pt idx="279">
                  <c:v>-9.6578598022461007E-3</c:v>
                </c:pt>
                <c:pt idx="280">
                  <c:v>-1.0150432586669899E-2</c:v>
                </c:pt>
                <c:pt idx="281">
                  <c:v>-9.8977088928222708E-3</c:v>
                </c:pt>
                <c:pt idx="282">
                  <c:v>-9.9110603332519601E-3</c:v>
                </c:pt>
                <c:pt idx="283">
                  <c:v>-9.6602439880371094E-3</c:v>
                </c:pt>
                <c:pt idx="284">
                  <c:v>-1.02157592773438E-2</c:v>
                </c:pt>
                <c:pt idx="285">
                  <c:v>-1.03802680969238E-2</c:v>
                </c:pt>
                <c:pt idx="286">
                  <c:v>-1.0120391845703101E-2</c:v>
                </c:pt>
                <c:pt idx="287">
                  <c:v>-1.02596282958985E-2</c:v>
                </c:pt>
                <c:pt idx="288">
                  <c:v>-1.01642608642578E-2</c:v>
                </c:pt>
                <c:pt idx="289">
                  <c:v>-1.00536346435547E-2</c:v>
                </c:pt>
                <c:pt idx="290">
                  <c:v>-1.02009773254395E-2</c:v>
                </c:pt>
                <c:pt idx="291">
                  <c:v>-1.03354454040528E-2</c:v>
                </c:pt>
                <c:pt idx="292">
                  <c:v>-1.0367393493652399E-2</c:v>
                </c:pt>
                <c:pt idx="293">
                  <c:v>-1.0188102722168E-2</c:v>
                </c:pt>
                <c:pt idx="294">
                  <c:v>-9.9453926086425799E-3</c:v>
                </c:pt>
                <c:pt idx="295">
                  <c:v>-9.6364021301269601E-3</c:v>
                </c:pt>
                <c:pt idx="296">
                  <c:v>-7.0466995239257804E-3</c:v>
                </c:pt>
                <c:pt idx="297">
                  <c:v>-8.4056854248046892E-3</c:v>
                </c:pt>
                <c:pt idx="298">
                  <c:v>-1.0540008544921899E-2</c:v>
                </c:pt>
                <c:pt idx="299">
                  <c:v>-1.0481357574462899E-2</c:v>
                </c:pt>
                <c:pt idx="300">
                  <c:v>-1.0251522064209E-2</c:v>
                </c:pt>
                <c:pt idx="301">
                  <c:v>-1.0522842407226601E-2</c:v>
                </c:pt>
                <c:pt idx="302">
                  <c:v>-1.06639862060547E-2</c:v>
                </c:pt>
                <c:pt idx="303">
                  <c:v>-1.02109909057617E-2</c:v>
                </c:pt>
                <c:pt idx="304">
                  <c:v>-1.03497505187988E-2</c:v>
                </c:pt>
                <c:pt idx="305">
                  <c:v>-1.0959625244140601E-2</c:v>
                </c:pt>
                <c:pt idx="306">
                  <c:v>-1.1050701141357399E-2</c:v>
                </c:pt>
                <c:pt idx="307">
                  <c:v>-1.1117458343505899E-2</c:v>
                </c:pt>
                <c:pt idx="308">
                  <c:v>-1.0982990264892601E-2</c:v>
                </c:pt>
                <c:pt idx="309">
                  <c:v>-1.0827541351318399E-2</c:v>
                </c:pt>
                <c:pt idx="310">
                  <c:v>-1.11746788024903E-2</c:v>
                </c:pt>
                <c:pt idx="311">
                  <c:v>-1.1074066162109399E-2</c:v>
                </c:pt>
                <c:pt idx="312">
                  <c:v>-1.0993003845214899E-2</c:v>
                </c:pt>
                <c:pt idx="313">
                  <c:v>-1.12972259521485E-2</c:v>
                </c:pt>
                <c:pt idx="314">
                  <c:v>-1.15337371826172E-2</c:v>
                </c:pt>
                <c:pt idx="315">
                  <c:v>-1.1636257171630899E-2</c:v>
                </c:pt>
                <c:pt idx="316">
                  <c:v>-1.1497974395752E-2</c:v>
                </c:pt>
                <c:pt idx="317">
                  <c:v>-1.15890502929688E-2</c:v>
                </c:pt>
                <c:pt idx="318">
                  <c:v>-1.16863250732422E-2</c:v>
                </c:pt>
                <c:pt idx="319">
                  <c:v>-1.1769294738769601E-2</c:v>
                </c:pt>
                <c:pt idx="320">
                  <c:v>-1.1870384216308601E-2</c:v>
                </c:pt>
                <c:pt idx="321">
                  <c:v>-1.18975639343262E-2</c:v>
                </c:pt>
                <c:pt idx="322">
                  <c:v>-1.1944293975830101E-2</c:v>
                </c:pt>
                <c:pt idx="323">
                  <c:v>-1.1868000030517601E-2</c:v>
                </c:pt>
                <c:pt idx="324">
                  <c:v>-1.1981487274169899E-2</c:v>
                </c:pt>
                <c:pt idx="325">
                  <c:v>-1.20391845703125E-2</c:v>
                </c:pt>
                <c:pt idx="326">
                  <c:v>-1.2061119079589899E-2</c:v>
                </c:pt>
                <c:pt idx="327">
                  <c:v>-1.2088775634765601E-2</c:v>
                </c:pt>
                <c:pt idx="328">
                  <c:v>-1.22323036193848E-2</c:v>
                </c:pt>
                <c:pt idx="329">
                  <c:v>-1.21793746948242E-2</c:v>
                </c:pt>
                <c:pt idx="330">
                  <c:v>-1.20477676391602E-2</c:v>
                </c:pt>
                <c:pt idx="331">
                  <c:v>-1.2233734130859399E-2</c:v>
                </c:pt>
                <c:pt idx="332">
                  <c:v>-1.2148380279541E-2</c:v>
                </c:pt>
                <c:pt idx="333">
                  <c:v>-1.22551918029785E-2</c:v>
                </c:pt>
                <c:pt idx="334">
                  <c:v>-1.2146949768066399E-2</c:v>
                </c:pt>
                <c:pt idx="335">
                  <c:v>-1.21331214904785E-2</c:v>
                </c:pt>
                <c:pt idx="336">
                  <c:v>-1.1984825134277399E-2</c:v>
                </c:pt>
                <c:pt idx="337">
                  <c:v>-1.19938850402832E-2</c:v>
                </c:pt>
                <c:pt idx="338">
                  <c:v>-1.20038986206055E-2</c:v>
                </c:pt>
                <c:pt idx="339">
                  <c:v>-1.1961936950683601E-2</c:v>
                </c:pt>
                <c:pt idx="340">
                  <c:v>-1.1939048767089899E-2</c:v>
                </c:pt>
                <c:pt idx="341">
                  <c:v>-1.21183395385742E-2</c:v>
                </c:pt>
                <c:pt idx="342">
                  <c:v>-1.2027740478515601E-2</c:v>
                </c:pt>
                <c:pt idx="343">
                  <c:v>-1.19762420654297E-2</c:v>
                </c:pt>
                <c:pt idx="344">
                  <c:v>-1.19538307189942E-2</c:v>
                </c:pt>
                <c:pt idx="345">
                  <c:v>-1.1834621429443399E-2</c:v>
                </c:pt>
                <c:pt idx="346">
                  <c:v>-1.1966228485107399E-2</c:v>
                </c:pt>
                <c:pt idx="347">
                  <c:v>-1.1857509613037101E-2</c:v>
                </c:pt>
                <c:pt idx="348">
                  <c:v>-1.1847972869873101E-2</c:v>
                </c:pt>
                <c:pt idx="349">
                  <c:v>-1.16682052612305E-2</c:v>
                </c:pt>
                <c:pt idx="350">
                  <c:v>-1.1734962463378899E-2</c:v>
                </c:pt>
                <c:pt idx="351">
                  <c:v>-1.17707252502442E-2</c:v>
                </c:pt>
                <c:pt idx="352">
                  <c:v>-1.1484146118164101E-2</c:v>
                </c:pt>
                <c:pt idx="353">
                  <c:v>-1.14855766296387E-2</c:v>
                </c:pt>
                <c:pt idx="354">
                  <c:v>-1.16071701049805E-2</c:v>
                </c:pt>
                <c:pt idx="355">
                  <c:v>-1.1580467224121101E-2</c:v>
                </c:pt>
                <c:pt idx="356">
                  <c:v>-1.17077827453613E-2</c:v>
                </c:pt>
                <c:pt idx="357">
                  <c:v>-1.15666389465332E-2</c:v>
                </c:pt>
                <c:pt idx="358">
                  <c:v>-1.15995407104492E-2</c:v>
                </c:pt>
                <c:pt idx="359">
                  <c:v>-1.14598274230957E-2</c:v>
                </c:pt>
                <c:pt idx="360">
                  <c:v>-1.1523723602294899E-2</c:v>
                </c:pt>
                <c:pt idx="361">
                  <c:v>-1.1466026306152399E-2</c:v>
                </c:pt>
                <c:pt idx="362">
                  <c:v>-1.1423110961914101E-2</c:v>
                </c:pt>
                <c:pt idx="363">
                  <c:v>-1.15046501159668E-2</c:v>
                </c:pt>
                <c:pt idx="364">
                  <c:v>-1.1322021484375E-2</c:v>
                </c:pt>
                <c:pt idx="365">
                  <c:v>-1.13801956176758E-2</c:v>
                </c:pt>
                <c:pt idx="366">
                  <c:v>-1.1357307434082101E-2</c:v>
                </c:pt>
                <c:pt idx="367">
                  <c:v>-1.13987922668457E-2</c:v>
                </c:pt>
                <c:pt idx="368">
                  <c:v>-1.1443138122558601E-2</c:v>
                </c:pt>
                <c:pt idx="369">
                  <c:v>-1.1354923248291E-2</c:v>
                </c:pt>
                <c:pt idx="370">
                  <c:v>-1.1305809020996101E-2</c:v>
                </c:pt>
                <c:pt idx="371">
                  <c:v>-1.1259555816650399E-2</c:v>
                </c:pt>
                <c:pt idx="372">
                  <c:v>-1.1239528656005899E-2</c:v>
                </c:pt>
                <c:pt idx="373">
                  <c:v>-1.123046875E-2</c:v>
                </c:pt>
                <c:pt idx="374">
                  <c:v>-1.11088752746582E-2</c:v>
                </c:pt>
                <c:pt idx="375">
                  <c:v>-1.10607147216797E-2</c:v>
                </c:pt>
                <c:pt idx="376">
                  <c:v>-1.11804008483887E-2</c:v>
                </c:pt>
                <c:pt idx="377">
                  <c:v>-1.1087417602539101E-2</c:v>
                </c:pt>
                <c:pt idx="378">
                  <c:v>-1.0885238647461E-2</c:v>
                </c:pt>
                <c:pt idx="379">
                  <c:v>-1.05738639831543E-2</c:v>
                </c:pt>
                <c:pt idx="380">
                  <c:v>-1.04432106018067E-2</c:v>
                </c:pt>
                <c:pt idx="381">
                  <c:v>-1.0584831237793E-2</c:v>
                </c:pt>
                <c:pt idx="382">
                  <c:v>-1.05438232421875E-2</c:v>
                </c:pt>
                <c:pt idx="383">
                  <c:v>-1.03955268859863E-2</c:v>
                </c:pt>
                <c:pt idx="384">
                  <c:v>-1.00703239440918E-2</c:v>
                </c:pt>
                <c:pt idx="385">
                  <c:v>-1.04069709777832E-2</c:v>
                </c:pt>
                <c:pt idx="386">
                  <c:v>-1.01313591003418E-2</c:v>
                </c:pt>
                <c:pt idx="387">
                  <c:v>-1.00092887878418E-2</c:v>
                </c:pt>
                <c:pt idx="388">
                  <c:v>-9.8433494567871094E-3</c:v>
                </c:pt>
                <c:pt idx="389">
                  <c:v>-1.00407600402832E-2</c:v>
                </c:pt>
                <c:pt idx="390">
                  <c:v>-9.6502304077148507E-3</c:v>
                </c:pt>
                <c:pt idx="391">
                  <c:v>-9.5534324645996094E-3</c:v>
                </c:pt>
                <c:pt idx="392">
                  <c:v>-9.3374252319336007E-3</c:v>
                </c:pt>
                <c:pt idx="393">
                  <c:v>-9.7012519836425799E-3</c:v>
                </c:pt>
                <c:pt idx="394">
                  <c:v>-1.0152816772461E-2</c:v>
                </c:pt>
                <c:pt idx="395">
                  <c:v>-9.86480712890625E-3</c:v>
                </c:pt>
                <c:pt idx="396">
                  <c:v>-1.0128498077392601E-2</c:v>
                </c:pt>
                <c:pt idx="397">
                  <c:v>-1.0108470916748101E-2</c:v>
                </c:pt>
                <c:pt idx="398">
                  <c:v>-9.9472999572753906E-3</c:v>
                </c:pt>
                <c:pt idx="399">
                  <c:v>-9.6697807312011701E-3</c:v>
                </c:pt>
                <c:pt idx="400">
                  <c:v>-1.02977752685547E-2</c:v>
                </c:pt>
                <c:pt idx="401">
                  <c:v>-1.0528564453125E-2</c:v>
                </c:pt>
                <c:pt idx="402">
                  <c:v>-1.02839469909668E-2</c:v>
                </c:pt>
                <c:pt idx="403">
                  <c:v>-1.02672576904297E-2</c:v>
                </c:pt>
                <c:pt idx="404">
                  <c:v>-1.00889205932617E-2</c:v>
                </c:pt>
                <c:pt idx="405">
                  <c:v>-1.00555419921875E-2</c:v>
                </c:pt>
                <c:pt idx="406">
                  <c:v>-1.00398063659668E-2</c:v>
                </c:pt>
                <c:pt idx="407">
                  <c:v>-1.0143280029296899E-2</c:v>
                </c:pt>
                <c:pt idx="408">
                  <c:v>-1.01618766784668E-2</c:v>
                </c:pt>
                <c:pt idx="409">
                  <c:v>-1.0495662689209E-2</c:v>
                </c:pt>
                <c:pt idx="410">
                  <c:v>-1.04880332946778E-2</c:v>
                </c:pt>
                <c:pt idx="411">
                  <c:v>-1.0434627532959E-2</c:v>
                </c:pt>
                <c:pt idx="412">
                  <c:v>-1.0318279266357399E-2</c:v>
                </c:pt>
                <c:pt idx="413">
                  <c:v>-9.9849700927734392E-3</c:v>
                </c:pt>
                <c:pt idx="414">
                  <c:v>-1.0072231292724601E-2</c:v>
                </c:pt>
                <c:pt idx="415">
                  <c:v>-1.0489940643310601E-2</c:v>
                </c:pt>
                <c:pt idx="416">
                  <c:v>-1.0404109954834E-2</c:v>
                </c:pt>
                <c:pt idx="417">
                  <c:v>-1.0417938232421899E-2</c:v>
                </c:pt>
                <c:pt idx="418">
                  <c:v>-1.0528564453125E-2</c:v>
                </c:pt>
                <c:pt idx="419">
                  <c:v>-1.04279518127442E-2</c:v>
                </c:pt>
                <c:pt idx="420">
                  <c:v>-1.0514736175537101E-2</c:v>
                </c:pt>
                <c:pt idx="421">
                  <c:v>-1.0561466217041E-2</c:v>
                </c:pt>
                <c:pt idx="422">
                  <c:v>-1.04823112487793E-2</c:v>
                </c:pt>
                <c:pt idx="423">
                  <c:v>-1.0444164276123101E-2</c:v>
                </c:pt>
                <c:pt idx="424">
                  <c:v>-1.0362148284912101E-2</c:v>
                </c:pt>
                <c:pt idx="425">
                  <c:v>-1.04246139526367E-2</c:v>
                </c:pt>
                <c:pt idx="426">
                  <c:v>-1.0532379150390601E-2</c:v>
                </c:pt>
                <c:pt idx="427">
                  <c:v>-1.06568336486817E-2</c:v>
                </c:pt>
                <c:pt idx="428">
                  <c:v>-1.0657310485839899E-2</c:v>
                </c:pt>
                <c:pt idx="429">
                  <c:v>-1.0683536529541E-2</c:v>
                </c:pt>
                <c:pt idx="430">
                  <c:v>-1.0642051696777399E-2</c:v>
                </c:pt>
                <c:pt idx="431">
                  <c:v>-1.04985237121582E-2</c:v>
                </c:pt>
                <c:pt idx="432">
                  <c:v>-1.05023384094238E-2</c:v>
                </c:pt>
                <c:pt idx="433">
                  <c:v>-1.0189533233642601E-2</c:v>
                </c:pt>
                <c:pt idx="434">
                  <c:v>-1.00069046020508E-2</c:v>
                </c:pt>
                <c:pt idx="435">
                  <c:v>-9.7508430480957101E-3</c:v>
                </c:pt>
                <c:pt idx="436">
                  <c:v>-8.8582038879394601E-3</c:v>
                </c:pt>
                <c:pt idx="437">
                  <c:v>-8.4805488586425799E-3</c:v>
                </c:pt>
                <c:pt idx="438">
                  <c:v>-9.23919677734375E-3</c:v>
                </c:pt>
                <c:pt idx="439">
                  <c:v>-9.98687744140625E-3</c:v>
                </c:pt>
                <c:pt idx="440">
                  <c:v>-1.3523101806640601E-2</c:v>
                </c:pt>
                <c:pt idx="441">
                  <c:v>-1.51114463806153E-2</c:v>
                </c:pt>
                <c:pt idx="442">
                  <c:v>-1.2761116027832101E-2</c:v>
                </c:pt>
                <c:pt idx="443">
                  <c:v>-1.2752532958984399E-2</c:v>
                </c:pt>
                <c:pt idx="444">
                  <c:v>-1.3938426971435601E-2</c:v>
                </c:pt>
                <c:pt idx="445">
                  <c:v>-1.0021209716796899E-2</c:v>
                </c:pt>
                <c:pt idx="446">
                  <c:v>-8.2063674926757795E-3</c:v>
                </c:pt>
                <c:pt idx="447">
                  <c:v>-8.7614059448242205E-3</c:v>
                </c:pt>
                <c:pt idx="448">
                  <c:v>-9.3445777893066406E-3</c:v>
                </c:pt>
                <c:pt idx="449">
                  <c:v>-1.02405548095703E-2</c:v>
                </c:pt>
                <c:pt idx="450">
                  <c:v>-1.0383129119873101E-2</c:v>
                </c:pt>
                <c:pt idx="451">
                  <c:v>-1.03583335876465E-2</c:v>
                </c:pt>
                <c:pt idx="452">
                  <c:v>-1.05061531066895E-2</c:v>
                </c:pt>
                <c:pt idx="453">
                  <c:v>-1.04141235351563E-2</c:v>
                </c:pt>
                <c:pt idx="454">
                  <c:v>-1.04303359985352E-2</c:v>
                </c:pt>
                <c:pt idx="455">
                  <c:v>-1.05090141296387E-2</c:v>
                </c:pt>
                <c:pt idx="456">
                  <c:v>-1.04246139526367E-2</c:v>
                </c:pt>
                <c:pt idx="457">
                  <c:v>-1.0415554046630899E-2</c:v>
                </c:pt>
                <c:pt idx="458">
                  <c:v>-1.0446071624755899E-2</c:v>
                </c:pt>
                <c:pt idx="459">
                  <c:v>-1.04093551635742E-2</c:v>
                </c:pt>
                <c:pt idx="460">
                  <c:v>-1.03864669799805E-2</c:v>
                </c:pt>
                <c:pt idx="461">
                  <c:v>-1.03588104248047E-2</c:v>
                </c:pt>
                <c:pt idx="462">
                  <c:v>-1.04851722717285E-2</c:v>
                </c:pt>
                <c:pt idx="463">
                  <c:v>-1.02801322937012E-2</c:v>
                </c:pt>
                <c:pt idx="464">
                  <c:v>-1.0354518890380899E-2</c:v>
                </c:pt>
                <c:pt idx="465">
                  <c:v>-1.01828575134278E-2</c:v>
                </c:pt>
                <c:pt idx="466">
                  <c:v>-8.9535713195800799E-3</c:v>
                </c:pt>
                <c:pt idx="467">
                  <c:v>-4.1651725769043003E-3</c:v>
                </c:pt>
                <c:pt idx="468">
                  <c:v>-8.8849067687988299E-3</c:v>
                </c:pt>
                <c:pt idx="469">
                  <c:v>-1.0182380676269601E-2</c:v>
                </c:pt>
                <c:pt idx="470">
                  <c:v>-1.0188102722168E-2</c:v>
                </c:pt>
                <c:pt idx="471">
                  <c:v>-1.01628303527832E-2</c:v>
                </c:pt>
                <c:pt idx="472">
                  <c:v>-1.01571083068848E-2</c:v>
                </c:pt>
                <c:pt idx="473">
                  <c:v>-1.01971626281738E-2</c:v>
                </c:pt>
                <c:pt idx="474">
                  <c:v>-1.01652145385742E-2</c:v>
                </c:pt>
                <c:pt idx="475">
                  <c:v>-1.0199546813964899E-2</c:v>
                </c:pt>
                <c:pt idx="476">
                  <c:v>-1.01933479309082E-2</c:v>
                </c:pt>
                <c:pt idx="477">
                  <c:v>-1.0051727294921899E-2</c:v>
                </c:pt>
                <c:pt idx="478">
                  <c:v>-1.02338790893555E-2</c:v>
                </c:pt>
                <c:pt idx="479">
                  <c:v>-1.00817680358887E-2</c:v>
                </c:pt>
                <c:pt idx="480">
                  <c:v>-1.0135650634765601E-2</c:v>
                </c:pt>
                <c:pt idx="481">
                  <c:v>-1.0115623474121101E-2</c:v>
                </c:pt>
                <c:pt idx="482">
                  <c:v>-1.01313591003418E-2</c:v>
                </c:pt>
                <c:pt idx="483">
                  <c:v>-1.0146141052246101E-2</c:v>
                </c:pt>
                <c:pt idx="484">
                  <c:v>-1.0115623474121101E-2</c:v>
                </c:pt>
                <c:pt idx="485">
                  <c:v>-1.0062694549560601E-2</c:v>
                </c:pt>
                <c:pt idx="486">
                  <c:v>-1.0167121887207101E-2</c:v>
                </c:pt>
                <c:pt idx="487">
                  <c:v>-1.0101318359375E-2</c:v>
                </c:pt>
                <c:pt idx="488">
                  <c:v>-1.0029792785644601E-2</c:v>
                </c:pt>
                <c:pt idx="489">
                  <c:v>-1.00202560424805E-2</c:v>
                </c:pt>
                <c:pt idx="490">
                  <c:v>-1.00455284118653E-2</c:v>
                </c:pt>
                <c:pt idx="491">
                  <c:v>-9.9616050720214896E-3</c:v>
                </c:pt>
                <c:pt idx="492">
                  <c:v>-9.8581314086914097E-3</c:v>
                </c:pt>
                <c:pt idx="493">
                  <c:v>-9.8671913146972708E-3</c:v>
                </c:pt>
                <c:pt idx="494">
                  <c:v>-9.8176002502441406E-3</c:v>
                </c:pt>
                <c:pt idx="495">
                  <c:v>-9.7937583923339896E-3</c:v>
                </c:pt>
                <c:pt idx="496">
                  <c:v>-9.7279548645019601E-3</c:v>
                </c:pt>
                <c:pt idx="497">
                  <c:v>-9.6983909606933594E-3</c:v>
                </c:pt>
                <c:pt idx="498">
                  <c:v>-9.6812248229980503E-3</c:v>
                </c:pt>
                <c:pt idx="499">
                  <c:v>-9.6578598022461007E-3</c:v>
                </c:pt>
                <c:pt idx="500">
                  <c:v>-9.6392631530761701E-3</c:v>
                </c:pt>
                <c:pt idx="501">
                  <c:v>-9.5396041870117205E-3</c:v>
                </c:pt>
                <c:pt idx="502">
                  <c:v>-9.5448493957519601E-3</c:v>
                </c:pt>
                <c:pt idx="503">
                  <c:v>-9.4990730285644601E-3</c:v>
                </c:pt>
                <c:pt idx="504">
                  <c:v>-9.5038414001464896E-3</c:v>
                </c:pt>
                <c:pt idx="505">
                  <c:v>-9.4289779663086007E-3</c:v>
                </c:pt>
                <c:pt idx="506">
                  <c:v>-9.5052719116211007E-3</c:v>
                </c:pt>
                <c:pt idx="507">
                  <c:v>-9.5028877258300799E-3</c:v>
                </c:pt>
                <c:pt idx="508">
                  <c:v>-9.5543861389160208E-3</c:v>
                </c:pt>
                <c:pt idx="509">
                  <c:v>-9.5772743225097708E-3</c:v>
                </c:pt>
                <c:pt idx="510">
                  <c:v>-9.6101760864257795E-3</c:v>
                </c:pt>
                <c:pt idx="511">
                  <c:v>-9.7155570983886701E-3</c:v>
                </c:pt>
                <c:pt idx="512">
                  <c:v>-9.7250938415527396E-3</c:v>
                </c:pt>
                <c:pt idx="513">
                  <c:v>-9.7947120666503906E-3</c:v>
                </c:pt>
                <c:pt idx="514">
                  <c:v>-9.8586082458496094E-3</c:v>
                </c:pt>
                <c:pt idx="515">
                  <c:v>-9.8900794982910208E-3</c:v>
                </c:pt>
                <c:pt idx="516">
                  <c:v>-9.9320411682128906E-3</c:v>
                </c:pt>
                <c:pt idx="517">
                  <c:v>-9.9501609802246094E-3</c:v>
                </c:pt>
                <c:pt idx="518">
                  <c:v>-9.9511146545410208E-3</c:v>
                </c:pt>
                <c:pt idx="519">
                  <c:v>-9.9372863769531302E-3</c:v>
                </c:pt>
                <c:pt idx="520">
                  <c:v>-9.9000930786132795E-3</c:v>
                </c:pt>
                <c:pt idx="521">
                  <c:v>-9.9534988403320295E-3</c:v>
                </c:pt>
                <c:pt idx="522">
                  <c:v>-9.8814964294433594E-3</c:v>
                </c:pt>
                <c:pt idx="523">
                  <c:v>-9.86480712890625E-3</c:v>
                </c:pt>
                <c:pt idx="524">
                  <c:v>-9.7723007202148507E-3</c:v>
                </c:pt>
                <c:pt idx="525">
                  <c:v>-9.7804069519043003E-3</c:v>
                </c:pt>
                <c:pt idx="526">
                  <c:v>-9.7346305847168003E-3</c:v>
                </c:pt>
                <c:pt idx="527">
                  <c:v>-9.6106529235839896E-3</c:v>
                </c:pt>
                <c:pt idx="528">
                  <c:v>-9.49859619140625E-3</c:v>
                </c:pt>
                <c:pt idx="529">
                  <c:v>-9.3984603881836007E-3</c:v>
                </c:pt>
                <c:pt idx="530">
                  <c:v>-9.4008445739746094E-3</c:v>
                </c:pt>
                <c:pt idx="531">
                  <c:v>-9.3288421630859392E-3</c:v>
                </c:pt>
                <c:pt idx="532">
                  <c:v>-9.2120170593261701E-3</c:v>
                </c:pt>
                <c:pt idx="533">
                  <c:v>-9.2096328735351597E-3</c:v>
                </c:pt>
                <c:pt idx="534">
                  <c:v>-9.1462135314941406E-3</c:v>
                </c:pt>
                <c:pt idx="535">
                  <c:v>-9.1085433959961007E-3</c:v>
                </c:pt>
                <c:pt idx="536">
                  <c:v>-8.9640617370605503E-3</c:v>
                </c:pt>
                <c:pt idx="537">
                  <c:v>-8.9831352233886701E-3</c:v>
                </c:pt>
                <c:pt idx="538">
                  <c:v>-8.819580078125E-3</c:v>
                </c:pt>
                <c:pt idx="539">
                  <c:v>-8.9173316955566406E-3</c:v>
                </c:pt>
                <c:pt idx="540">
                  <c:v>-8.9478492736816406E-3</c:v>
                </c:pt>
                <c:pt idx="541">
                  <c:v>-8.9840888977050799E-3</c:v>
                </c:pt>
                <c:pt idx="542">
                  <c:v>-8.9616775512695295E-3</c:v>
                </c:pt>
                <c:pt idx="543">
                  <c:v>-8.9979171752929705E-3</c:v>
                </c:pt>
                <c:pt idx="544">
                  <c:v>-9.0193748474121094E-3</c:v>
                </c:pt>
                <c:pt idx="545">
                  <c:v>-9.1714859008789097E-3</c:v>
                </c:pt>
                <c:pt idx="546">
                  <c:v>-9.10186767578125E-3</c:v>
                </c:pt>
                <c:pt idx="547">
                  <c:v>-9.1404914855957101E-3</c:v>
                </c:pt>
                <c:pt idx="548">
                  <c:v>-9.2396736145019601E-3</c:v>
                </c:pt>
                <c:pt idx="549">
                  <c:v>-9.2797279357910208E-3</c:v>
                </c:pt>
                <c:pt idx="550">
                  <c:v>-9.4618797302246094E-3</c:v>
                </c:pt>
                <c:pt idx="551">
                  <c:v>-9.5071792602539097E-3</c:v>
                </c:pt>
                <c:pt idx="552">
                  <c:v>-9.4394683837890608E-3</c:v>
                </c:pt>
                <c:pt idx="553">
                  <c:v>-9.5357894897461007E-3</c:v>
                </c:pt>
                <c:pt idx="554">
                  <c:v>-9.6240043640136701E-3</c:v>
                </c:pt>
                <c:pt idx="555">
                  <c:v>-9.6893310546875E-3</c:v>
                </c:pt>
                <c:pt idx="556">
                  <c:v>-9.6168518066406302E-3</c:v>
                </c:pt>
                <c:pt idx="557">
                  <c:v>-9.6597671508789097E-3</c:v>
                </c:pt>
                <c:pt idx="558">
                  <c:v>-9.6092224121093802E-3</c:v>
                </c:pt>
                <c:pt idx="559">
                  <c:v>-9.5672607421875E-3</c:v>
                </c:pt>
                <c:pt idx="560">
                  <c:v>-9.6068382263183594E-3</c:v>
                </c:pt>
                <c:pt idx="561">
                  <c:v>-9.5562934875488299E-3</c:v>
                </c:pt>
                <c:pt idx="562">
                  <c:v>-9.5319747924804705E-3</c:v>
                </c:pt>
                <c:pt idx="563">
                  <c:v>-9.5114707946777396E-3</c:v>
                </c:pt>
                <c:pt idx="564">
                  <c:v>-9.4327926635742205E-3</c:v>
                </c:pt>
                <c:pt idx="565">
                  <c:v>-9.3531608581543003E-3</c:v>
                </c:pt>
                <c:pt idx="566">
                  <c:v>-9.3026161193847708E-3</c:v>
                </c:pt>
                <c:pt idx="567">
                  <c:v>-9.3479156494140608E-3</c:v>
                </c:pt>
                <c:pt idx="568">
                  <c:v>-9.2396736145019601E-3</c:v>
                </c:pt>
                <c:pt idx="569">
                  <c:v>-9.2196464538574201E-3</c:v>
                </c:pt>
                <c:pt idx="570">
                  <c:v>-9.0880393981933594E-3</c:v>
                </c:pt>
                <c:pt idx="571">
                  <c:v>-9.0093612670898507E-3</c:v>
                </c:pt>
                <c:pt idx="572">
                  <c:v>-8.9988708496093802E-3</c:v>
                </c:pt>
                <c:pt idx="573">
                  <c:v>-9.0622901916503906E-3</c:v>
                </c:pt>
                <c:pt idx="574">
                  <c:v>-8.9435577392578108E-3</c:v>
                </c:pt>
                <c:pt idx="575">
                  <c:v>-8.9921951293945295E-3</c:v>
                </c:pt>
                <c:pt idx="576">
                  <c:v>-9.0274810791015608E-3</c:v>
                </c:pt>
                <c:pt idx="577">
                  <c:v>-9.0022087097168003E-3</c:v>
                </c:pt>
                <c:pt idx="578">
                  <c:v>-8.9993476867675799E-3</c:v>
                </c:pt>
                <c:pt idx="579">
                  <c:v>-9.0932846069336007E-3</c:v>
                </c:pt>
                <c:pt idx="580">
                  <c:v>-9.0913772583007795E-3</c:v>
                </c:pt>
                <c:pt idx="581">
                  <c:v>-8.9826583862304705E-3</c:v>
                </c:pt>
                <c:pt idx="582">
                  <c:v>-9.0765953063964896E-3</c:v>
                </c:pt>
                <c:pt idx="583">
                  <c:v>-9.1838836669921892E-3</c:v>
                </c:pt>
                <c:pt idx="584">
                  <c:v>-9.2377662658691406E-3</c:v>
                </c:pt>
                <c:pt idx="585">
                  <c:v>-9.2887878417968802E-3</c:v>
                </c:pt>
                <c:pt idx="586">
                  <c:v>-9.2759132385253906E-3</c:v>
                </c:pt>
                <c:pt idx="587">
                  <c:v>-9.3927383422851597E-3</c:v>
                </c:pt>
                <c:pt idx="588">
                  <c:v>-9.4776153564453108E-3</c:v>
                </c:pt>
                <c:pt idx="589">
                  <c:v>-9.5643997192382795E-3</c:v>
                </c:pt>
                <c:pt idx="590">
                  <c:v>-9.6101760864257795E-3</c:v>
                </c:pt>
                <c:pt idx="591">
                  <c:v>-9.6125602722168003E-3</c:v>
                </c:pt>
                <c:pt idx="592">
                  <c:v>-9.5396041870117205E-3</c:v>
                </c:pt>
                <c:pt idx="593">
                  <c:v>-9.6597671508789097E-3</c:v>
                </c:pt>
                <c:pt idx="594">
                  <c:v>-9.7780227661132795E-3</c:v>
                </c:pt>
                <c:pt idx="595">
                  <c:v>-9.7551345825195295E-3</c:v>
                </c:pt>
                <c:pt idx="596">
                  <c:v>-9.7575187683105503E-3</c:v>
                </c:pt>
                <c:pt idx="597">
                  <c:v>-9.6945762634277396E-3</c:v>
                </c:pt>
                <c:pt idx="598">
                  <c:v>-9.7541809082031302E-3</c:v>
                </c:pt>
                <c:pt idx="599">
                  <c:v>-9.8428726196289097E-3</c:v>
                </c:pt>
                <c:pt idx="600">
                  <c:v>-9.8576545715332101E-3</c:v>
                </c:pt>
                <c:pt idx="601">
                  <c:v>-9.7608566284179705E-3</c:v>
                </c:pt>
                <c:pt idx="602">
                  <c:v>-9.6898078918457101E-3</c:v>
                </c:pt>
                <c:pt idx="603">
                  <c:v>-9.6654891967773507E-3</c:v>
                </c:pt>
                <c:pt idx="604">
                  <c:v>-9.6678733825683594E-3</c:v>
                </c:pt>
                <c:pt idx="605">
                  <c:v>-9.6535682678222708E-3</c:v>
                </c:pt>
                <c:pt idx="606">
                  <c:v>-9.6292495727539097E-3</c:v>
                </c:pt>
                <c:pt idx="607">
                  <c:v>-9.4676017761230503E-3</c:v>
                </c:pt>
                <c:pt idx="608">
                  <c:v>-9.48333740234375E-3</c:v>
                </c:pt>
                <c:pt idx="609">
                  <c:v>-9.4656944274902205E-3</c:v>
                </c:pt>
                <c:pt idx="610">
                  <c:v>-9.4027519226074201E-3</c:v>
                </c:pt>
                <c:pt idx="611">
                  <c:v>-9.4270706176757795E-3</c:v>
                </c:pt>
                <c:pt idx="612">
                  <c:v>-9.3245506286621094E-3</c:v>
                </c:pt>
                <c:pt idx="613">
                  <c:v>-9.368896484375E-3</c:v>
                </c:pt>
                <c:pt idx="614">
                  <c:v>-9.2616081237793003E-3</c:v>
                </c:pt>
                <c:pt idx="615">
                  <c:v>-9.3193054199218802E-3</c:v>
                </c:pt>
                <c:pt idx="616">
                  <c:v>-9.3331336975097708E-3</c:v>
                </c:pt>
                <c:pt idx="617">
                  <c:v>-9.3646049499511701E-3</c:v>
                </c:pt>
                <c:pt idx="618">
                  <c:v>-9.3841552734375E-3</c:v>
                </c:pt>
                <c:pt idx="619">
                  <c:v>-9.3669891357421892E-3</c:v>
                </c:pt>
                <c:pt idx="620">
                  <c:v>-9.3784332275390608E-3</c:v>
                </c:pt>
                <c:pt idx="621">
                  <c:v>-9.2844963073730503E-3</c:v>
                </c:pt>
                <c:pt idx="622">
                  <c:v>-9.3030929565429705E-3</c:v>
                </c:pt>
                <c:pt idx="623">
                  <c:v>-9.4065666198730503E-3</c:v>
                </c:pt>
                <c:pt idx="624">
                  <c:v>-9.3827247619628906E-3</c:v>
                </c:pt>
                <c:pt idx="625">
                  <c:v>-9.3894004821777396E-3</c:v>
                </c:pt>
                <c:pt idx="626">
                  <c:v>-9.39178466796875E-3</c:v>
                </c:pt>
                <c:pt idx="627">
                  <c:v>-9.4413757324218802E-3</c:v>
                </c:pt>
                <c:pt idx="628">
                  <c:v>-9.4351768493652396E-3</c:v>
                </c:pt>
                <c:pt idx="629">
                  <c:v>-9.31549072265625E-3</c:v>
                </c:pt>
                <c:pt idx="630">
                  <c:v>-9.4547271728515608E-3</c:v>
                </c:pt>
                <c:pt idx="631">
                  <c:v>-9.4523429870605503E-3</c:v>
                </c:pt>
                <c:pt idx="632">
                  <c:v>-9.5281600952148507E-3</c:v>
                </c:pt>
                <c:pt idx="633">
                  <c:v>-9.4614028930664097E-3</c:v>
                </c:pt>
                <c:pt idx="634">
                  <c:v>-9.5090866088867205E-3</c:v>
                </c:pt>
                <c:pt idx="635">
                  <c:v>-9.4351768493652396E-3</c:v>
                </c:pt>
                <c:pt idx="636">
                  <c:v>-9.4599723815918003E-3</c:v>
                </c:pt>
                <c:pt idx="637">
                  <c:v>-9.42230224609375E-3</c:v>
                </c:pt>
                <c:pt idx="638">
                  <c:v>-9.3650817871093802E-3</c:v>
                </c:pt>
                <c:pt idx="639">
                  <c:v>-9.3727111816406302E-3</c:v>
                </c:pt>
                <c:pt idx="640">
                  <c:v>-9.2940330505371094E-3</c:v>
                </c:pt>
                <c:pt idx="641">
                  <c:v>-9.3393325805664097E-3</c:v>
                </c:pt>
                <c:pt idx="642">
                  <c:v>-9.3779563903808594E-3</c:v>
                </c:pt>
                <c:pt idx="643">
                  <c:v>-9.3493461608886701E-3</c:v>
                </c:pt>
                <c:pt idx="644">
                  <c:v>-9.2549324035644601E-3</c:v>
                </c:pt>
                <c:pt idx="645">
                  <c:v>-9.1805458068847708E-3</c:v>
                </c:pt>
                <c:pt idx="646">
                  <c:v>-9.0785026550293003E-3</c:v>
                </c:pt>
                <c:pt idx="647">
                  <c:v>-9.1280937194824201E-3</c:v>
                </c:pt>
                <c:pt idx="648">
                  <c:v>-9.0970993041992205E-3</c:v>
                </c:pt>
                <c:pt idx="649">
                  <c:v>-9.0742111206054705E-3</c:v>
                </c:pt>
                <c:pt idx="650">
                  <c:v>-9.0246200561523507E-3</c:v>
                </c:pt>
                <c:pt idx="651">
                  <c:v>-8.9716911315918003E-3</c:v>
                </c:pt>
                <c:pt idx="652">
                  <c:v>-8.9750289916992205E-3</c:v>
                </c:pt>
                <c:pt idx="653">
                  <c:v>-8.9697837829589896E-3</c:v>
                </c:pt>
                <c:pt idx="654">
                  <c:v>-8.9831352233886701E-3</c:v>
                </c:pt>
                <c:pt idx="655">
                  <c:v>-8.9359283447265608E-3</c:v>
                </c:pt>
                <c:pt idx="656">
                  <c:v>-8.9049339294433594E-3</c:v>
                </c:pt>
                <c:pt idx="657">
                  <c:v>-8.9025497436523507E-3</c:v>
                </c:pt>
                <c:pt idx="658">
                  <c:v>-8.9106559753418003E-3</c:v>
                </c:pt>
                <c:pt idx="659">
                  <c:v>-8.8453292846679705E-3</c:v>
                </c:pt>
                <c:pt idx="660">
                  <c:v>-8.8653564453125E-3</c:v>
                </c:pt>
                <c:pt idx="661">
                  <c:v>-8.8648796081543003E-3</c:v>
                </c:pt>
                <c:pt idx="662">
                  <c:v>-9.0007781982421892E-3</c:v>
                </c:pt>
                <c:pt idx="663">
                  <c:v>-8.9130401611328108E-3</c:v>
                </c:pt>
                <c:pt idx="664">
                  <c:v>-8.8782310485839896E-3</c:v>
                </c:pt>
                <c:pt idx="665">
                  <c:v>-8.8739395141601597E-3</c:v>
                </c:pt>
                <c:pt idx="666">
                  <c:v>-8.8915824890136701E-3</c:v>
                </c:pt>
                <c:pt idx="667">
                  <c:v>-8.9378356933593802E-3</c:v>
                </c:pt>
                <c:pt idx="668">
                  <c:v>-9.0732574462890608E-3</c:v>
                </c:pt>
                <c:pt idx="669">
                  <c:v>-9.1180801391601597E-3</c:v>
                </c:pt>
                <c:pt idx="670">
                  <c:v>-9.1853141784668003E-3</c:v>
                </c:pt>
                <c:pt idx="671">
                  <c:v>-9.0632438659668003E-3</c:v>
                </c:pt>
                <c:pt idx="672">
                  <c:v>-9.25445556640625E-3</c:v>
                </c:pt>
                <c:pt idx="673">
                  <c:v>-9.2434883117675799E-3</c:v>
                </c:pt>
                <c:pt idx="674">
                  <c:v>-9.2754364013671892E-3</c:v>
                </c:pt>
                <c:pt idx="675">
                  <c:v>-9.3722343444824201E-3</c:v>
                </c:pt>
                <c:pt idx="676">
                  <c:v>-9.3936920166015608E-3</c:v>
                </c:pt>
                <c:pt idx="677">
                  <c:v>-9.3011856079101597E-3</c:v>
                </c:pt>
                <c:pt idx="678">
                  <c:v>-9.3698501586914097E-3</c:v>
                </c:pt>
                <c:pt idx="679">
                  <c:v>-9.3498229980468802E-3</c:v>
                </c:pt>
                <c:pt idx="680">
                  <c:v>-9.4218254089355503E-3</c:v>
                </c:pt>
                <c:pt idx="681">
                  <c:v>-9.5009803771972708E-3</c:v>
                </c:pt>
                <c:pt idx="682">
                  <c:v>-9.4861984252929705E-3</c:v>
                </c:pt>
                <c:pt idx="683">
                  <c:v>-9.4938278198242205E-3</c:v>
                </c:pt>
                <c:pt idx="684">
                  <c:v>-9.5491409301757795E-3</c:v>
                </c:pt>
                <c:pt idx="685">
                  <c:v>-9.4628334045410208E-3</c:v>
                </c:pt>
                <c:pt idx="686">
                  <c:v>-9.3393325805664097E-3</c:v>
                </c:pt>
                <c:pt idx="687">
                  <c:v>-9.3641281127929705E-3</c:v>
                </c:pt>
                <c:pt idx="688">
                  <c:v>-9.3569755554199201E-3</c:v>
                </c:pt>
                <c:pt idx="689">
                  <c:v>-9.3679428100586007E-3</c:v>
                </c:pt>
                <c:pt idx="690">
                  <c:v>-9.2582702636718802E-3</c:v>
                </c:pt>
                <c:pt idx="691">
                  <c:v>-9.1905593872070295E-3</c:v>
                </c:pt>
                <c:pt idx="692">
                  <c:v>-9.0842247009277396E-3</c:v>
                </c:pt>
                <c:pt idx="693">
                  <c:v>-8.9559555053711007E-3</c:v>
                </c:pt>
                <c:pt idx="694">
                  <c:v>-9.07135009765625E-3</c:v>
                </c:pt>
                <c:pt idx="695">
                  <c:v>-8.9664459228515608E-3</c:v>
                </c:pt>
                <c:pt idx="696">
                  <c:v>-8.8510513305664097E-3</c:v>
                </c:pt>
                <c:pt idx="697">
                  <c:v>-8.8624954223632795E-3</c:v>
                </c:pt>
                <c:pt idx="698">
                  <c:v>-8.7175369262695295E-3</c:v>
                </c:pt>
                <c:pt idx="699">
                  <c:v>-8.6979866027832101E-3</c:v>
                </c:pt>
                <c:pt idx="700">
                  <c:v>-8.5959434509277396E-3</c:v>
                </c:pt>
                <c:pt idx="701">
                  <c:v>-8.3808898925781302E-3</c:v>
                </c:pt>
                <c:pt idx="702">
                  <c:v>-8.5434913635253906E-3</c:v>
                </c:pt>
                <c:pt idx="703">
                  <c:v>-8.4643363952636701E-3</c:v>
                </c:pt>
                <c:pt idx="704">
                  <c:v>-8.4137916564941406E-3</c:v>
                </c:pt>
                <c:pt idx="705">
                  <c:v>-8.4772109985351597E-3</c:v>
                </c:pt>
                <c:pt idx="706">
                  <c:v>-8.4404945373535208E-3</c:v>
                </c:pt>
                <c:pt idx="707">
                  <c:v>-8.4462165832519601E-3</c:v>
                </c:pt>
                <c:pt idx="708">
                  <c:v>-8.4319114685058594E-3</c:v>
                </c:pt>
                <c:pt idx="709">
                  <c:v>-8.5344314575195295E-3</c:v>
                </c:pt>
                <c:pt idx="710">
                  <c:v>-8.4972381591796892E-3</c:v>
                </c:pt>
                <c:pt idx="711">
                  <c:v>-8.6789131164550799E-3</c:v>
                </c:pt>
                <c:pt idx="712">
                  <c:v>-8.7037086486816406E-3</c:v>
                </c:pt>
                <c:pt idx="713">
                  <c:v>-8.7323188781738299E-3</c:v>
                </c:pt>
                <c:pt idx="714">
                  <c:v>-8.7633132934570295E-3</c:v>
                </c:pt>
                <c:pt idx="715">
                  <c:v>-8.8376998901367205E-3</c:v>
                </c:pt>
                <c:pt idx="716">
                  <c:v>-8.9097023010253906E-3</c:v>
                </c:pt>
                <c:pt idx="717">
                  <c:v>-8.8891983032226597E-3</c:v>
                </c:pt>
                <c:pt idx="718">
                  <c:v>-8.9545249938964896E-3</c:v>
                </c:pt>
                <c:pt idx="719">
                  <c:v>-8.9731216430664097E-3</c:v>
                </c:pt>
                <c:pt idx="720">
                  <c:v>-8.8977813720703108E-3</c:v>
                </c:pt>
                <c:pt idx="721">
                  <c:v>-8.7862014770507795E-3</c:v>
                </c:pt>
                <c:pt idx="722">
                  <c:v>-8.9912414550781302E-3</c:v>
                </c:pt>
                <c:pt idx="723">
                  <c:v>-8.9259147644043003E-3</c:v>
                </c:pt>
                <c:pt idx="724">
                  <c:v>-9.0446472167968802E-3</c:v>
                </c:pt>
                <c:pt idx="725">
                  <c:v>-9.0303421020507795E-3</c:v>
                </c:pt>
                <c:pt idx="726">
                  <c:v>-8.9139938354492205E-3</c:v>
                </c:pt>
                <c:pt idx="727">
                  <c:v>-8.8944435119628906E-3</c:v>
                </c:pt>
                <c:pt idx="728">
                  <c:v>-8.9273452758789097E-3</c:v>
                </c:pt>
                <c:pt idx="729">
                  <c:v>-8.7618827819824201E-3</c:v>
                </c:pt>
                <c:pt idx="730">
                  <c:v>-8.7957382202148507E-3</c:v>
                </c:pt>
                <c:pt idx="731">
                  <c:v>-8.8438987731933594E-3</c:v>
                </c:pt>
                <c:pt idx="732">
                  <c:v>-8.7642669677734392E-3</c:v>
                </c:pt>
                <c:pt idx="733">
                  <c:v>-8.9297294616699201E-3</c:v>
                </c:pt>
                <c:pt idx="734">
                  <c:v>-8.8815689086914097E-3</c:v>
                </c:pt>
                <c:pt idx="735">
                  <c:v>-8.9058876037597708E-3</c:v>
                </c:pt>
                <c:pt idx="736">
                  <c:v>-8.8758468627929705E-3</c:v>
                </c:pt>
                <c:pt idx="737">
                  <c:v>-8.8243484497070295E-3</c:v>
                </c:pt>
                <c:pt idx="738">
                  <c:v>-8.8853836059570295E-3</c:v>
                </c:pt>
                <c:pt idx="739">
                  <c:v>-8.7556838989257795E-3</c:v>
                </c:pt>
                <c:pt idx="740">
                  <c:v>-8.8491439819336007E-3</c:v>
                </c:pt>
                <c:pt idx="741">
                  <c:v>-8.7690353393554705E-3</c:v>
                </c:pt>
                <c:pt idx="742">
                  <c:v>-8.7494850158691406E-3</c:v>
                </c:pt>
                <c:pt idx="743">
                  <c:v>-8.7819099426269601E-3</c:v>
                </c:pt>
                <c:pt idx="744">
                  <c:v>-8.7151527404785208E-3</c:v>
                </c:pt>
                <c:pt idx="745">
                  <c:v>-8.6755752563476597E-3</c:v>
                </c:pt>
                <c:pt idx="746">
                  <c:v>-8.6340904235839896E-3</c:v>
                </c:pt>
                <c:pt idx="747">
                  <c:v>-8.6612701416015608E-3</c:v>
                </c:pt>
                <c:pt idx="748">
                  <c:v>-8.6083412170410208E-3</c:v>
                </c:pt>
                <c:pt idx="749">
                  <c:v>-8.6688995361328108E-3</c:v>
                </c:pt>
                <c:pt idx="750">
                  <c:v>-8.6369514465332101E-3</c:v>
                </c:pt>
                <c:pt idx="751">
                  <c:v>-8.6269378662109392E-3</c:v>
                </c:pt>
                <c:pt idx="752">
                  <c:v>-8.6030960083007795E-3</c:v>
                </c:pt>
                <c:pt idx="753">
                  <c:v>-8.4767341613769601E-3</c:v>
                </c:pt>
                <c:pt idx="754">
                  <c:v>-8.5206031799316406E-3</c:v>
                </c:pt>
                <c:pt idx="755">
                  <c:v>-8.5320472717285208E-3</c:v>
                </c:pt>
                <c:pt idx="756">
                  <c:v>-8.5487365722656302E-3</c:v>
                </c:pt>
                <c:pt idx="757">
                  <c:v>-8.3403587341308594E-3</c:v>
                </c:pt>
                <c:pt idx="758">
                  <c:v>-8.3384513854980503E-3</c:v>
                </c:pt>
                <c:pt idx="759">
                  <c:v>-8.3103179931640608E-3</c:v>
                </c:pt>
                <c:pt idx="760">
                  <c:v>-8.2063674926757795E-3</c:v>
                </c:pt>
                <c:pt idx="761">
                  <c:v>-8.0494880676269601E-3</c:v>
                </c:pt>
                <c:pt idx="762">
                  <c:v>-8.2149505615234392E-3</c:v>
                </c:pt>
                <c:pt idx="763">
                  <c:v>-7.9741477966308594E-3</c:v>
                </c:pt>
                <c:pt idx="764">
                  <c:v>-8.0008506774902396E-3</c:v>
                </c:pt>
                <c:pt idx="765">
                  <c:v>-7.9684257507324201E-3</c:v>
                </c:pt>
                <c:pt idx="766">
                  <c:v>-7.8935623168945295E-3</c:v>
                </c:pt>
                <c:pt idx="767">
                  <c:v>-7.8597068786621094E-3</c:v>
                </c:pt>
                <c:pt idx="768">
                  <c:v>-7.8935623168945295E-3</c:v>
                </c:pt>
                <c:pt idx="769">
                  <c:v>-7.7643394470214896E-3</c:v>
                </c:pt>
                <c:pt idx="770">
                  <c:v>-7.7528953552246102E-3</c:v>
                </c:pt>
                <c:pt idx="771">
                  <c:v>-7.8935623168945295E-3</c:v>
                </c:pt>
                <c:pt idx="772">
                  <c:v>-7.63177871704102E-3</c:v>
                </c:pt>
                <c:pt idx="773">
                  <c:v>-7.6427459716796901E-3</c:v>
                </c:pt>
                <c:pt idx="774">
                  <c:v>-7.7824592590332101E-3</c:v>
                </c:pt>
                <c:pt idx="775">
                  <c:v>-7.7095031738281302E-3</c:v>
                </c:pt>
                <c:pt idx="776">
                  <c:v>-7.7304840087890703E-3</c:v>
                </c:pt>
                <c:pt idx="777">
                  <c:v>-7.7953338623046901E-3</c:v>
                </c:pt>
                <c:pt idx="778">
                  <c:v>-7.6160430908203203E-3</c:v>
                </c:pt>
                <c:pt idx="779">
                  <c:v>-7.6413154602050799E-3</c:v>
                </c:pt>
                <c:pt idx="780">
                  <c:v>-7.5941085815429696E-3</c:v>
                </c:pt>
                <c:pt idx="781">
                  <c:v>-7.6069831848144601E-3</c:v>
                </c:pt>
                <c:pt idx="782">
                  <c:v>-7.7762603759765703E-3</c:v>
                </c:pt>
                <c:pt idx="783">
                  <c:v>-7.7099800109863299E-3</c:v>
                </c:pt>
                <c:pt idx="784">
                  <c:v>-7.8306198120117205E-3</c:v>
                </c:pt>
                <c:pt idx="785">
                  <c:v>-7.7466964721679696E-3</c:v>
                </c:pt>
                <c:pt idx="786">
                  <c:v>-7.9765319824218802E-3</c:v>
                </c:pt>
                <c:pt idx="787">
                  <c:v>-7.8253746032714896E-3</c:v>
                </c:pt>
                <c:pt idx="788">
                  <c:v>-7.8606605529785208E-3</c:v>
                </c:pt>
                <c:pt idx="789">
                  <c:v>-7.7791213989257804E-3</c:v>
                </c:pt>
                <c:pt idx="790">
                  <c:v>-7.7290534973144601E-3</c:v>
                </c:pt>
                <c:pt idx="791">
                  <c:v>-8.0742835998535208E-3</c:v>
                </c:pt>
                <c:pt idx="792">
                  <c:v>-8.0499649047851597E-3</c:v>
                </c:pt>
                <c:pt idx="793">
                  <c:v>-8.0819129943847708E-3</c:v>
                </c:pt>
                <c:pt idx="794">
                  <c:v>-8.18634033203125E-3</c:v>
                </c:pt>
                <c:pt idx="795">
                  <c:v>-8.0275535583496094E-3</c:v>
                </c:pt>
                <c:pt idx="796">
                  <c:v>-7.9183578491211007E-3</c:v>
                </c:pt>
                <c:pt idx="797">
                  <c:v>-8.1291198730468802E-3</c:v>
                </c:pt>
                <c:pt idx="798">
                  <c:v>-8.1291198730468802E-3</c:v>
                </c:pt>
                <c:pt idx="799">
                  <c:v>-8.0847740173339896E-3</c:v>
                </c:pt>
                <c:pt idx="800">
                  <c:v>-8.1815719604492205E-3</c:v>
                </c:pt>
                <c:pt idx="801">
                  <c:v>-8.0862045288086007E-3</c:v>
                </c:pt>
                <c:pt idx="802">
                  <c:v>-8.1996917724609392E-3</c:v>
                </c:pt>
                <c:pt idx="803">
                  <c:v>-8.1281661987304705E-3</c:v>
                </c:pt>
                <c:pt idx="804">
                  <c:v>-8.0852508544921892E-3</c:v>
                </c:pt>
                <c:pt idx="805">
                  <c:v>-8.1968307495117205E-3</c:v>
                </c:pt>
                <c:pt idx="806">
                  <c:v>-8.0785751342773507E-3</c:v>
                </c:pt>
                <c:pt idx="807">
                  <c:v>-7.9431533813476597E-3</c:v>
                </c:pt>
                <c:pt idx="808">
                  <c:v>-8.0523490905761701E-3</c:v>
                </c:pt>
                <c:pt idx="809">
                  <c:v>-7.9278945922851597E-3</c:v>
                </c:pt>
                <c:pt idx="810">
                  <c:v>-8.0194473266601597E-3</c:v>
                </c:pt>
                <c:pt idx="811">
                  <c:v>-7.8225135803222708E-3</c:v>
                </c:pt>
                <c:pt idx="812">
                  <c:v>-7.8649520874023507E-3</c:v>
                </c:pt>
                <c:pt idx="813">
                  <c:v>-7.7123641967773498E-3</c:v>
                </c:pt>
                <c:pt idx="814">
                  <c:v>-7.8916549682617205E-3</c:v>
                </c:pt>
                <c:pt idx="815">
                  <c:v>-7.9951286315918003E-3</c:v>
                </c:pt>
                <c:pt idx="816">
                  <c:v>-7.74621963500977E-3</c:v>
                </c:pt>
                <c:pt idx="817">
                  <c:v>-7.7219009399414097E-3</c:v>
                </c:pt>
                <c:pt idx="818">
                  <c:v>-8.1334114074707101E-3</c:v>
                </c:pt>
                <c:pt idx="819">
                  <c:v>-7.3709487915039097E-3</c:v>
                </c:pt>
                <c:pt idx="820">
                  <c:v>-7.1964263916015703E-3</c:v>
                </c:pt>
                <c:pt idx="821">
                  <c:v>-7.60650634765625E-3</c:v>
                </c:pt>
                <c:pt idx="822">
                  <c:v>-7.7276229858398498E-3</c:v>
                </c:pt>
                <c:pt idx="823">
                  <c:v>-7.54785537719727E-3</c:v>
                </c:pt>
                <c:pt idx="824">
                  <c:v>-7.0548057556152396E-3</c:v>
                </c:pt>
                <c:pt idx="825">
                  <c:v>-7.75146484375E-3</c:v>
                </c:pt>
                <c:pt idx="826">
                  <c:v>-7.4315071105957101E-3</c:v>
                </c:pt>
                <c:pt idx="827">
                  <c:v>-7.8167915344238299E-3</c:v>
                </c:pt>
                <c:pt idx="828">
                  <c:v>-7.1086883544921901E-3</c:v>
                </c:pt>
                <c:pt idx="829">
                  <c:v>-7.6131820678710998E-3</c:v>
                </c:pt>
                <c:pt idx="830">
                  <c:v>-7.6556205749511701E-3</c:v>
                </c:pt>
                <c:pt idx="831">
                  <c:v>-7.1563720703125E-3</c:v>
                </c:pt>
                <c:pt idx="832">
                  <c:v>-7.08770751953125E-3</c:v>
                </c:pt>
                <c:pt idx="833">
                  <c:v>-7.1959495544433602E-3</c:v>
                </c:pt>
                <c:pt idx="834">
                  <c:v>-6.8855285644531302E-3</c:v>
                </c:pt>
                <c:pt idx="835">
                  <c:v>-6.8440437316894601E-3</c:v>
                </c:pt>
                <c:pt idx="836">
                  <c:v>-7.3232650756835998E-3</c:v>
                </c:pt>
                <c:pt idx="837">
                  <c:v>-6.5350532531738299E-3</c:v>
                </c:pt>
                <c:pt idx="838">
                  <c:v>-7.2922706604003898E-3</c:v>
                </c:pt>
                <c:pt idx="839">
                  <c:v>-6.5226554870605503E-3</c:v>
                </c:pt>
                <c:pt idx="840">
                  <c:v>-6.7534446716308602E-3</c:v>
                </c:pt>
                <c:pt idx="841">
                  <c:v>-7.4400901794433602E-3</c:v>
                </c:pt>
                <c:pt idx="842">
                  <c:v>-7.2011947631835998E-3</c:v>
                </c:pt>
                <c:pt idx="843">
                  <c:v>-6.4764022827148498E-3</c:v>
                </c:pt>
                <c:pt idx="844">
                  <c:v>-6.9665908813476597E-3</c:v>
                </c:pt>
                <c:pt idx="845">
                  <c:v>-7.1110725402832101E-3</c:v>
                </c:pt>
                <c:pt idx="846">
                  <c:v>-6.6347122192382804E-3</c:v>
                </c:pt>
                <c:pt idx="847">
                  <c:v>-6.8120956420898498E-3</c:v>
                </c:pt>
                <c:pt idx="848">
                  <c:v>-6.9127082824707101E-3</c:v>
                </c:pt>
                <c:pt idx="849">
                  <c:v>-6.6275596618652396E-3</c:v>
                </c:pt>
                <c:pt idx="850">
                  <c:v>-7.1258544921875E-3</c:v>
                </c:pt>
                <c:pt idx="851">
                  <c:v>-6.7205429077148498E-3</c:v>
                </c:pt>
                <c:pt idx="852">
                  <c:v>-6.6566467285156302E-3</c:v>
                </c:pt>
                <c:pt idx="853">
                  <c:v>-7.3137283325195304E-3</c:v>
                </c:pt>
                <c:pt idx="854">
                  <c:v>-6.3748359680175799E-3</c:v>
                </c:pt>
                <c:pt idx="855">
                  <c:v>-6.7262649536132804E-3</c:v>
                </c:pt>
                <c:pt idx="856">
                  <c:v>-7.1921348571777396E-3</c:v>
                </c:pt>
                <c:pt idx="857">
                  <c:v>-7.0590972900390703E-3</c:v>
                </c:pt>
                <c:pt idx="858">
                  <c:v>-6.7691802978515703E-3</c:v>
                </c:pt>
                <c:pt idx="859">
                  <c:v>-7.9450607299804705E-3</c:v>
                </c:pt>
                <c:pt idx="860">
                  <c:v>-6.9055557250976597E-3</c:v>
                </c:pt>
                <c:pt idx="861">
                  <c:v>-6.2518119812011701E-3</c:v>
                </c:pt>
                <c:pt idx="862">
                  <c:v>-6.0715675354003898E-3</c:v>
                </c:pt>
                <c:pt idx="863">
                  <c:v>-6.2551498413085998E-3</c:v>
                </c:pt>
                <c:pt idx="864">
                  <c:v>-7.5416564941406302E-3</c:v>
                </c:pt>
                <c:pt idx="865">
                  <c:v>-6.8278312683105503E-3</c:v>
                </c:pt>
                <c:pt idx="866">
                  <c:v>-6.3152313232421901E-3</c:v>
                </c:pt>
                <c:pt idx="867">
                  <c:v>-7.8468322753906302E-3</c:v>
                </c:pt>
                <c:pt idx="868">
                  <c:v>-6.5922737121582101E-3</c:v>
                </c:pt>
                <c:pt idx="869">
                  <c:v>-6.0515403747558602E-3</c:v>
                </c:pt>
                <c:pt idx="870">
                  <c:v>-7.2450637817382804E-3</c:v>
                </c:pt>
                <c:pt idx="871">
                  <c:v>-6.9866180419921901E-3</c:v>
                </c:pt>
                <c:pt idx="872">
                  <c:v>-7.0919990539550799E-3</c:v>
                </c:pt>
                <c:pt idx="873">
                  <c:v>-5.62524795532227E-3</c:v>
                </c:pt>
                <c:pt idx="874">
                  <c:v>-6.9456100463867196E-3</c:v>
                </c:pt>
                <c:pt idx="875">
                  <c:v>-8.0857276916503906E-3</c:v>
                </c:pt>
                <c:pt idx="876">
                  <c:v>-6.44683837890625E-3</c:v>
                </c:pt>
                <c:pt idx="877">
                  <c:v>-5.39398193359375E-3</c:v>
                </c:pt>
                <c:pt idx="878">
                  <c:v>-9.20867919921875E-3</c:v>
                </c:pt>
                <c:pt idx="879">
                  <c:v>-7.41052627563477E-3</c:v>
                </c:pt>
                <c:pt idx="880">
                  <c:v>-7.2216987609863299E-3</c:v>
                </c:pt>
                <c:pt idx="881">
                  <c:v>-6.9398880004882804E-3</c:v>
                </c:pt>
                <c:pt idx="882">
                  <c:v>-9.5429420471191406E-3</c:v>
                </c:pt>
                <c:pt idx="883">
                  <c:v>-5.73968887329102E-3</c:v>
                </c:pt>
                <c:pt idx="884">
                  <c:v>-6.8378448486328203E-3</c:v>
                </c:pt>
                <c:pt idx="885">
                  <c:v>-6.5422058105468802E-3</c:v>
                </c:pt>
                <c:pt idx="886">
                  <c:v>-7.5969696044921901E-3</c:v>
                </c:pt>
                <c:pt idx="887">
                  <c:v>-7.2212219238281302E-3</c:v>
                </c:pt>
                <c:pt idx="888">
                  <c:v>-5.8474540710449201E-3</c:v>
                </c:pt>
                <c:pt idx="889">
                  <c:v>-7.4906349182128898E-3</c:v>
                </c:pt>
                <c:pt idx="890">
                  <c:v>-8.9120864868164097E-3</c:v>
                </c:pt>
                <c:pt idx="891">
                  <c:v>-7.9193115234375E-3</c:v>
                </c:pt>
                <c:pt idx="892">
                  <c:v>-5.65576553344727E-3</c:v>
                </c:pt>
                <c:pt idx="893">
                  <c:v>-6.9684982299804696E-3</c:v>
                </c:pt>
                <c:pt idx="894">
                  <c:v>-6.9122314453125E-3</c:v>
                </c:pt>
                <c:pt idx="895">
                  <c:v>-8.7485313415527396E-3</c:v>
                </c:pt>
                <c:pt idx="896">
                  <c:v>-6.4544677734375E-3</c:v>
                </c:pt>
                <c:pt idx="897">
                  <c:v>-7.1702003479003898E-3</c:v>
                </c:pt>
                <c:pt idx="898">
                  <c:v>-5.9103965759277396E-3</c:v>
                </c:pt>
                <c:pt idx="899">
                  <c:v>-6.6027641296386701E-3</c:v>
                </c:pt>
                <c:pt idx="900">
                  <c:v>-7.0567131042480503E-3</c:v>
                </c:pt>
                <c:pt idx="901">
                  <c:v>-7.8921318054199201E-3</c:v>
                </c:pt>
                <c:pt idx="902">
                  <c:v>-8.5663795471191406E-3</c:v>
                </c:pt>
                <c:pt idx="903">
                  <c:v>-7.8573226928711007E-3</c:v>
                </c:pt>
                <c:pt idx="904">
                  <c:v>-4.7335624694824201E-3</c:v>
                </c:pt>
                <c:pt idx="905">
                  <c:v>-6.561279296875E-3</c:v>
                </c:pt>
                <c:pt idx="906">
                  <c:v>-7.3246955871582101E-3</c:v>
                </c:pt>
                <c:pt idx="907">
                  <c:v>-5.4168701171875E-3</c:v>
                </c:pt>
                <c:pt idx="908">
                  <c:v>-6.4244270324707101E-3</c:v>
                </c:pt>
                <c:pt idx="909">
                  <c:v>-6.8731307983398498E-3</c:v>
                </c:pt>
                <c:pt idx="910">
                  <c:v>-6.95085525512696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8AD-4494-A176-F6E7A6335FAE}"/>
            </c:ext>
          </c:extLst>
        </c:ser>
        <c:ser>
          <c:idx val="5"/>
          <c:order val="5"/>
          <c:tx>
            <c:v>+10 microL</c:v>
          </c:tx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6'!$B$2:$B$912</c:f>
              <c:numCache>
                <c:formatCode>General</c:formatCode>
                <c:ptCount val="911"/>
                <c:pt idx="0">
                  <c:v>-0.82682418823242199</c:v>
                </c:pt>
                <c:pt idx="1">
                  <c:v>-8.5451126098632799E-2</c:v>
                </c:pt>
                <c:pt idx="2">
                  <c:v>0.101187705993653</c:v>
                </c:pt>
                <c:pt idx="3">
                  <c:v>-0.16143703460693401</c:v>
                </c:pt>
                <c:pt idx="4">
                  <c:v>-0.36798524856567399</c:v>
                </c:pt>
                <c:pt idx="5">
                  <c:v>0.118594646453858</c:v>
                </c:pt>
                <c:pt idx="6">
                  <c:v>-0.22246217727661199</c:v>
                </c:pt>
                <c:pt idx="7">
                  <c:v>-0.77193117141723699</c:v>
                </c:pt>
                <c:pt idx="8">
                  <c:v>1.8486499786377002E-2</c:v>
                </c:pt>
                <c:pt idx="9">
                  <c:v>-0.297793388366699</c:v>
                </c:pt>
                <c:pt idx="10">
                  <c:v>-0.401104927062988</c:v>
                </c:pt>
                <c:pt idx="11">
                  <c:v>-0.25306892395019598</c:v>
                </c:pt>
                <c:pt idx="12">
                  <c:v>0.52861022949218806</c:v>
                </c:pt>
                <c:pt idx="13">
                  <c:v>-0.233226299285889</c:v>
                </c:pt>
                <c:pt idx="14">
                  <c:v>-0.56196832656860396</c:v>
                </c:pt>
                <c:pt idx="15">
                  <c:v>0.95590257644653298</c:v>
                </c:pt>
                <c:pt idx="16">
                  <c:v>0.32412385940551802</c:v>
                </c:pt>
                <c:pt idx="17">
                  <c:v>-0.60708570480346702</c:v>
                </c:pt>
                <c:pt idx="18">
                  <c:v>-0.199938774108887</c:v>
                </c:pt>
                <c:pt idx="19">
                  <c:v>-0.26049089431762701</c:v>
                </c:pt>
                <c:pt idx="20">
                  <c:v>-0.46071529388427801</c:v>
                </c:pt>
                <c:pt idx="21">
                  <c:v>-0.55553960800170898</c:v>
                </c:pt>
                <c:pt idx="22">
                  <c:v>-0.149667263031006</c:v>
                </c:pt>
                <c:pt idx="23">
                  <c:v>0.133421421051026</c:v>
                </c:pt>
                <c:pt idx="24">
                  <c:v>-0.30103015899658198</c:v>
                </c:pt>
                <c:pt idx="25">
                  <c:v>0.223845005035401</c:v>
                </c:pt>
                <c:pt idx="26">
                  <c:v>-0.331251621246338</c:v>
                </c:pt>
                <c:pt idx="27">
                  <c:v>-0.48619985580444403</c:v>
                </c:pt>
                <c:pt idx="28">
                  <c:v>-0.51751279830932595</c:v>
                </c:pt>
                <c:pt idx="29">
                  <c:v>0.10937166213989299</c:v>
                </c:pt>
                <c:pt idx="30">
                  <c:v>0.28266382217407199</c:v>
                </c:pt>
                <c:pt idx="31">
                  <c:v>-0.35129117965698298</c:v>
                </c:pt>
                <c:pt idx="32">
                  <c:v>0.36215019226074202</c:v>
                </c:pt>
                <c:pt idx="33">
                  <c:v>0.14292716979980499</c:v>
                </c:pt>
                <c:pt idx="34">
                  <c:v>-0.44954013824462902</c:v>
                </c:pt>
                <c:pt idx="35">
                  <c:v>-0.47967100143432601</c:v>
                </c:pt>
                <c:pt idx="36">
                  <c:v>0.58218622207641602</c:v>
                </c:pt>
                <c:pt idx="37">
                  <c:v>-0.27996063232421903</c:v>
                </c:pt>
                <c:pt idx="38">
                  <c:v>0.174154758453369</c:v>
                </c:pt>
                <c:pt idx="39">
                  <c:v>0.57610416412353505</c:v>
                </c:pt>
                <c:pt idx="40">
                  <c:v>0.82393550872802801</c:v>
                </c:pt>
                <c:pt idx="41">
                  <c:v>0.42605638504028298</c:v>
                </c:pt>
                <c:pt idx="42">
                  <c:v>-0.13655519485473699</c:v>
                </c:pt>
                <c:pt idx="43">
                  <c:v>0.58113908767700195</c:v>
                </c:pt>
                <c:pt idx="44">
                  <c:v>0.710008144378662</c:v>
                </c:pt>
                <c:pt idx="45">
                  <c:v>0.37784814834594699</c:v>
                </c:pt>
                <c:pt idx="46">
                  <c:v>0.50118017196655296</c:v>
                </c:pt>
                <c:pt idx="47">
                  <c:v>0.81085205078125</c:v>
                </c:pt>
                <c:pt idx="48">
                  <c:v>0.94685983657836903</c:v>
                </c:pt>
                <c:pt idx="49">
                  <c:v>0.19023799896240301</c:v>
                </c:pt>
                <c:pt idx="50">
                  <c:v>0.35151290893554699</c:v>
                </c:pt>
                <c:pt idx="51">
                  <c:v>0.85163688659668002</c:v>
                </c:pt>
                <c:pt idx="52">
                  <c:v>0.99245500564575195</c:v>
                </c:pt>
                <c:pt idx="53">
                  <c:v>0.90768814086914096</c:v>
                </c:pt>
                <c:pt idx="54">
                  <c:v>0.41011381149291998</c:v>
                </c:pt>
                <c:pt idx="55">
                  <c:v>0.19608402252197299</c:v>
                </c:pt>
                <c:pt idx="56">
                  <c:v>0.59159517288207997</c:v>
                </c:pt>
                <c:pt idx="57">
                  <c:v>0.65406227111816395</c:v>
                </c:pt>
                <c:pt idx="58">
                  <c:v>0.54354143142700195</c:v>
                </c:pt>
                <c:pt idx="59">
                  <c:v>1.11771488189697</c:v>
                </c:pt>
                <c:pt idx="60">
                  <c:v>0.35861253738403298</c:v>
                </c:pt>
                <c:pt idx="61">
                  <c:v>1.1328125</c:v>
                </c:pt>
                <c:pt idx="62">
                  <c:v>0.73750829696655296</c:v>
                </c:pt>
                <c:pt idx="63">
                  <c:v>0.42221307754516602</c:v>
                </c:pt>
                <c:pt idx="64">
                  <c:v>0.57429695129394598</c:v>
                </c:pt>
                <c:pt idx="65">
                  <c:v>1.1874251365661601</c:v>
                </c:pt>
                <c:pt idx="66">
                  <c:v>0.59848833084106501</c:v>
                </c:pt>
                <c:pt idx="67">
                  <c:v>1.21255731582642</c:v>
                </c:pt>
                <c:pt idx="68">
                  <c:v>1.1658864021301301</c:v>
                </c:pt>
                <c:pt idx="69">
                  <c:v>1.06138038635254</c:v>
                </c:pt>
                <c:pt idx="70">
                  <c:v>0.89828157424926802</c:v>
                </c:pt>
                <c:pt idx="71">
                  <c:v>1.0348420143127499</c:v>
                </c:pt>
                <c:pt idx="72">
                  <c:v>0.98493862152099598</c:v>
                </c:pt>
                <c:pt idx="73">
                  <c:v>0.97675132751464899</c:v>
                </c:pt>
                <c:pt idx="74">
                  <c:v>1.01087522506714</c:v>
                </c:pt>
                <c:pt idx="75">
                  <c:v>0.99791955947875999</c:v>
                </c:pt>
                <c:pt idx="76">
                  <c:v>1.0088515281677299</c:v>
                </c:pt>
                <c:pt idx="77">
                  <c:v>1.00949811935425</c:v>
                </c:pt>
                <c:pt idx="78">
                  <c:v>1.0164146423339899</c:v>
                </c:pt>
                <c:pt idx="79">
                  <c:v>1.0262079238891599</c:v>
                </c:pt>
                <c:pt idx="80">
                  <c:v>1.0310516357421899</c:v>
                </c:pt>
                <c:pt idx="81">
                  <c:v>1.04268455505371</c:v>
                </c:pt>
                <c:pt idx="82">
                  <c:v>1.0436816215515199</c:v>
                </c:pt>
                <c:pt idx="83">
                  <c:v>1.04611444473267</c:v>
                </c:pt>
                <c:pt idx="84">
                  <c:v>1.0537958145141599</c:v>
                </c:pt>
                <c:pt idx="85">
                  <c:v>1.0520648956298799</c:v>
                </c:pt>
                <c:pt idx="86">
                  <c:v>1.05347728729248</c:v>
                </c:pt>
                <c:pt idx="87">
                  <c:v>1.04880094528198</c:v>
                </c:pt>
                <c:pt idx="88">
                  <c:v>1.045961380004879</c:v>
                </c:pt>
                <c:pt idx="89">
                  <c:v>1.04245233535767</c:v>
                </c:pt>
                <c:pt idx="90">
                  <c:v>1.0316424369812001</c:v>
                </c:pt>
                <c:pt idx="91">
                  <c:v>1.02110671997071</c:v>
                </c:pt>
                <c:pt idx="92">
                  <c:v>1.0161981582641599</c:v>
                </c:pt>
                <c:pt idx="93">
                  <c:v>1.0044693946838399</c:v>
                </c:pt>
                <c:pt idx="94">
                  <c:v>0.991502285003662</c:v>
                </c:pt>
                <c:pt idx="95">
                  <c:v>0.975843906402588</c:v>
                </c:pt>
                <c:pt idx="96">
                  <c:v>0.96228933334350597</c:v>
                </c:pt>
                <c:pt idx="97">
                  <c:v>0.94026231765747104</c:v>
                </c:pt>
                <c:pt idx="98">
                  <c:v>0.92338609695434604</c:v>
                </c:pt>
                <c:pt idx="99">
                  <c:v>0.90680885314941395</c:v>
                </c:pt>
                <c:pt idx="100">
                  <c:v>0.88251972198486295</c:v>
                </c:pt>
                <c:pt idx="101">
                  <c:v>0.85991954803466797</c:v>
                </c:pt>
                <c:pt idx="102">
                  <c:v>0.836700439453125</c:v>
                </c:pt>
                <c:pt idx="103">
                  <c:v>0.81438541412353505</c:v>
                </c:pt>
                <c:pt idx="104">
                  <c:v>0.79393005371093806</c:v>
                </c:pt>
                <c:pt idx="105">
                  <c:v>0.77260732650756903</c:v>
                </c:pt>
                <c:pt idx="106">
                  <c:v>0.75398492813110396</c:v>
                </c:pt>
                <c:pt idx="107">
                  <c:v>0.73675012588500999</c:v>
                </c:pt>
                <c:pt idx="108">
                  <c:v>0.71791934967041005</c:v>
                </c:pt>
                <c:pt idx="109">
                  <c:v>0.70016908645629905</c:v>
                </c:pt>
                <c:pt idx="110">
                  <c:v>0.68374538421630904</c:v>
                </c:pt>
                <c:pt idx="111">
                  <c:v>0.66858148574829102</c:v>
                </c:pt>
                <c:pt idx="112">
                  <c:v>0.65292692184448298</c:v>
                </c:pt>
                <c:pt idx="113">
                  <c:v>0.63806962966919001</c:v>
                </c:pt>
                <c:pt idx="114">
                  <c:v>0.625210762023926</c:v>
                </c:pt>
                <c:pt idx="115">
                  <c:v>0.61127233505249101</c:v>
                </c:pt>
                <c:pt idx="116">
                  <c:v>0.60021352767944403</c:v>
                </c:pt>
                <c:pt idx="117">
                  <c:v>0.58830738067626998</c:v>
                </c:pt>
                <c:pt idx="118">
                  <c:v>0.577470302581787</c:v>
                </c:pt>
                <c:pt idx="119">
                  <c:v>0.56660127639770497</c:v>
                </c:pt>
                <c:pt idx="120">
                  <c:v>0.55714321136474598</c:v>
                </c:pt>
                <c:pt idx="121">
                  <c:v>0.54697036743164096</c:v>
                </c:pt>
                <c:pt idx="122">
                  <c:v>0.53792905807495095</c:v>
                </c:pt>
                <c:pt idx="123">
                  <c:v>0.52860116958618197</c:v>
                </c:pt>
                <c:pt idx="124">
                  <c:v>0.52070808410644598</c:v>
                </c:pt>
                <c:pt idx="125">
                  <c:v>0.51191234588623102</c:v>
                </c:pt>
                <c:pt idx="126">
                  <c:v>0.50509881973266602</c:v>
                </c:pt>
                <c:pt idx="127">
                  <c:v>0.49806165695190502</c:v>
                </c:pt>
                <c:pt idx="128">
                  <c:v>0.490538120269776</c:v>
                </c:pt>
                <c:pt idx="129">
                  <c:v>0.48451614379882801</c:v>
                </c:pt>
                <c:pt idx="130">
                  <c:v>0.47803163528442399</c:v>
                </c:pt>
                <c:pt idx="131">
                  <c:v>0.47058582305908198</c:v>
                </c:pt>
                <c:pt idx="132">
                  <c:v>0.465011596679688</c:v>
                </c:pt>
                <c:pt idx="133">
                  <c:v>0.45799446105957098</c:v>
                </c:pt>
                <c:pt idx="134">
                  <c:v>0.45029211044311501</c:v>
                </c:pt>
                <c:pt idx="135">
                  <c:v>0.44315624237060602</c:v>
                </c:pt>
                <c:pt idx="136">
                  <c:v>0.43599033355712902</c:v>
                </c:pt>
                <c:pt idx="137">
                  <c:v>0.42794275283813499</c:v>
                </c:pt>
                <c:pt idx="138">
                  <c:v>0.41817855834960999</c:v>
                </c:pt>
                <c:pt idx="139">
                  <c:v>0.40961408615112299</c:v>
                </c:pt>
                <c:pt idx="140">
                  <c:v>0.399737358093262</c:v>
                </c:pt>
                <c:pt idx="141">
                  <c:v>0.38979578018188499</c:v>
                </c:pt>
                <c:pt idx="142">
                  <c:v>0.37862157821655301</c:v>
                </c:pt>
                <c:pt idx="143">
                  <c:v>0.36692476272583002</c:v>
                </c:pt>
                <c:pt idx="144">
                  <c:v>0.356106758117676</c:v>
                </c:pt>
                <c:pt idx="145">
                  <c:v>0.34242486953735402</c:v>
                </c:pt>
                <c:pt idx="146">
                  <c:v>0.33035612106323298</c:v>
                </c:pt>
                <c:pt idx="147">
                  <c:v>0.31740760803222701</c:v>
                </c:pt>
                <c:pt idx="148">
                  <c:v>0.30457115173339899</c:v>
                </c:pt>
                <c:pt idx="149">
                  <c:v>0.29066801071166998</c:v>
                </c:pt>
                <c:pt idx="150">
                  <c:v>0.27823400497436501</c:v>
                </c:pt>
                <c:pt idx="151">
                  <c:v>0.26499032974243197</c:v>
                </c:pt>
                <c:pt idx="152">
                  <c:v>0.251782417297363</c:v>
                </c:pt>
                <c:pt idx="153">
                  <c:v>0.23945045471191401</c:v>
                </c:pt>
                <c:pt idx="154">
                  <c:v>0.22583866119384799</c:v>
                </c:pt>
                <c:pt idx="155">
                  <c:v>0.212866306304932</c:v>
                </c:pt>
                <c:pt idx="156">
                  <c:v>0.199804782867432</c:v>
                </c:pt>
                <c:pt idx="157">
                  <c:v>0.18669557571411199</c:v>
                </c:pt>
                <c:pt idx="158">
                  <c:v>0.17360019683837899</c:v>
                </c:pt>
                <c:pt idx="159">
                  <c:v>0.16055679321289101</c:v>
                </c:pt>
                <c:pt idx="160">
                  <c:v>0.14716529846191401</c:v>
                </c:pt>
                <c:pt idx="161">
                  <c:v>0.134019374847412</c:v>
                </c:pt>
                <c:pt idx="162">
                  <c:v>0.121569633483887</c:v>
                </c:pt>
                <c:pt idx="163">
                  <c:v>0.10984468460082999</c:v>
                </c:pt>
                <c:pt idx="164">
                  <c:v>9.8439693450927804E-2</c:v>
                </c:pt>
                <c:pt idx="165">
                  <c:v>8.8086128234863295E-2</c:v>
                </c:pt>
                <c:pt idx="166">
                  <c:v>7.7801704406738295E-2</c:v>
                </c:pt>
                <c:pt idx="167">
                  <c:v>7.0057868957519601E-2</c:v>
                </c:pt>
                <c:pt idx="168">
                  <c:v>6.3400745391845703E-2</c:v>
                </c:pt>
                <c:pt idx="169">
                  <c:v>5.7019710540771498E-2</c:v>
                </c:pt>
                <c:pt idx="170">
                  <c:v>5.19824028015137E-2</c:v>
                </c:pt>
                <c:pt idx="171">
                  <c:v>4.9873828887939502E-2</c:v>
                </c:pt>
                <c:pt idx="172">
                  <c:v>4.7051429748535198E-2</c:v>
                </c:pt>
                <c:pt idx="173">
                  <c:v>4.0494918823242201E-2</c:v>
                </c:pt>
                <c:pt idx="174">
                  <c:v>3.5154819488525398E-2</c:v>
                </c:pt>
                <c:pt idx="175">
                  <c:v>2.97303199768067E-2</c:v>
                </c:pt>
                <c:pt idx="176">
                  <c:v>2.4570465087890601E-2</c:v>
                </c:pt>
                <c:pt idx="177">
                  <c:v>2.1862983703613299E-2</c:v>
                </c:pt>
                <c:pt idx="178">
                  <c:v>1.9237518310546899E-2</c:v>
                </c:pt>
                <c:pt idx="179">
                  <c:v>1.7408370971679701E-2</c:v>
                </c:pt>
                <c:pt idx="180">
                  <c:v>1.6513824462890601E-2</c:v>
                </c:pt>
                <c:pt idx="181">
                  <c:v>1.47552490234375E-2</c:v>
                </c:pt>
                <c:pt idx="182">
                  <c:v>1.3483047485351601E-2</c:v>
                </c:pt>
                <c:pt idx="183">
                  <c:v>1.1733055114746101E-2</c:v>
                </c:pt>
                <c:pt idx="184">
                  <c:v>1.1318206787109399E-2</c:v>
                </c:pt>
                <c:pt idx="185">
                  <c:v>9.4799995422363299E-3</c:v>
                </c:pt>
                <c:pt idx="186">
                  <c:v>8.4519386291503906E-3</c:v>
                </c:pt>
                <c:pt idx="187">
                  <c:v>7.2207450866699201E-3</c:v>
                </c:pt>
                <c:pt idx="188">
                  <c:v>6.4902305603027396E-3</c:v>
                </c:pt>
                <c:pt idx="189">
                  <c:v>5.6204795837402396E-3</c:v>
                </c:pt>
                <c:pt idx="190">
                  <c:v>4.2352676391601597E-3</c:v>
                </c:pt>
                <c:pt idx="191">
                  <c:v>4.1537284851074201E-3</c:v>
                </c:pt>
                <c:pt idx="192">
                  <c:v>3.5943984985351602E-3</c:v>
                </c:pt>
                <c:pt idx="193">
                  <c:v>2.58111953735352E-3</c:v>
                </c:pt>
                <c:pt idx="194">
                  <c:v>2.0160675048828099E-3</c:v>
                </c:pt>
                <c:pt idx="195">
                  <c:v>1.47008895874024E-3</c:v>
                </c:pt>
                <c:pt idx="196">
                  <c:v>1.1034011840820299E-3</c:v>
                </c:pt>
                <c:pt idx="197">
                  <c:v>7.9345703125E-4</c:v>
                </c:pt>
                <c:pt idx="198">
                  <c:v>3.9100646972656299E-4</c:v>
                </c:pt>
                <c:pt idx="199">
                  <c:v>-2.4318695068359399E-4</c:v>
                </c:pt>
                <c:pt idx="200">
                  <c:v>-8.6021423339843804E-4</c:v>
                </c:pt>
                <c:pt idx="201">
                  <c:v>-1.30701065063477E-3</c:v>
                </c:pt>
                <c:pt idx="202">
                  <c:v>-1.77907943725586E-3</c:v>
                </c:pt>
                <c:pt idx="203">
                  <c:v>-1.5993118286132799E-3</c:v>
                </c:pt>
                <c:pt idx="204">
                  <c:v>-2.8758049011230499E-3</c:v>
                </c:pt>
                <c:pt idx="205">
                  <c:v>-2.9802322387695299E-3</c:v>
                </c:pt>
                <c:pt idx="206">
                  <c:v>-2.7832984924316402E-3</c:v>
                </c:pt>
                <c:pt idx="207">
                  <c:v>-3.0717849731445299E-3</c:v>
                </c:pt>
                <c:pt idx="208">
                  <c:v>-3.26776504516602E-3</c:v>
                </c:pt>
                <c:pt idx="209">
                  <c:v>-3.3540725708007799E-3</c:v>
                </c:pt>
                <c:pt idx="210">
                  <c:v>-3.5824775695800799E-3</c:v>
                </c:pt>
                <c:pt idx="211">
                  <c:v>-4.2324066162109401E-3</c:v>
                </c:pt>
                <c:pt idx="212">
                  <c:v>-4.5185089111328099E-3</c:v>
                </c:pt>
                <c:pt idx="213">
                  <c:v>-4.3401718139648498E-3</c:v>
                </c:pt>
                <c:pt idx="214">
                  <c:v>-4.7736167907714896E-3</c:v>
                </c:pt>
                <c:pt idx="215">
                  <c:v>-4.7416687011718802E-3</c:v>
                </c:pt>
                <c:pt idx="216">
                  <c:v>-4.4627189636230503E-3</c:v>
                </c:pt>
                <c:pt idx="217">
                  <c:v>-4.5371055603027396E-3</c:v>
                </c:pt>
                <c:pt idx="218">
                  <c:v>-4.9672126770019601E-3</c:v>
                </c:pt>
                <c:pt idx="219">
                  <c:v>-5.5737495422363299E-3</c:v>
                </c:pt>
                <c:pt idx="220">
                  <c:v>-6.1993598937988299E-3</c:v>
                </c:pt>
                <c:pt idx="221">
                  <c:v>-5.9175491333007804E-3</c:v>
                </c:pt>
                <c:pt idx="222">
                  <c:v>-6.0162544250488299E-3</c:v>
                </c:pt>
                <c:pt idx="223">
                  <c:v>-5.8112144470214896E-3</c:v>
                </c:pt>
                <c:pt idx="224">
                  <c:v>-5.9251785278320304E-3</c:v>
                </c:pt>
                <c:pt idx="225">
                  <c:v>-5.8856010437011701E-3</c:v>
                </c:pt>
                <c:pt idx="226">
                  <c:v>-5.7392120361328203E-3</c:v>
                </c:pt>
                <c:pt idx="227">
                  <c:v>-5.5437088012695304E-3</c:v>
                </c:pt>
                <c:pt idx="228">
                  <c:v>-4.8680305480957101E-3</c:v>
                </c:pt>
                <c:pt idx="229">
                  <c:v>-6.0701370239257804E-3</c:v>
                </c:pt>
                <c:pt idx="230">
                  <c:v>-6.0706138610839896E-3</c:v>
                </c:pt>
                <c:pt idx="231">
                  <c:v>-4.8236846923828099E-3</c:v>
                </c:pt>
                <c:pt idx="232">
                  <c:v>-4.974365234375E-3</c:v>
                </c:pt>
                <c:pt idx="233">
                  <c:v>-5.45501708984375E-3</c:v>
                </c:pt>
                <c:pt idx="234">
                  <c:v>-5.0435066223144601E-3</c:v>
                </c:pt>
                <c:pt idx="235">
                  <c:v>-5.5150985717773498E-3</c:v>
                </c:pt>
                <c:pt idx="236">
                  <c:v>-6.1292648315429696E-3</c:v>
                </c:pt>
                <c:pt idx="237">
                  <c:v>-5.6662559509277396E-3</c:v>
                </c:pt>
                <c:pt idx="238">
                  <c:v>-4.8418045043945304E-3</c:v>
                </c:pt>
                <c:pt idx="239">
                  <c:v>-5.7330131530761701E-3</c:v>
                </c:pt>
                <c:pt idx="240">
                  <c:v>-5.3205490112304696E-3</c:v>
                </c:pt>
                <c:pt idx="241">
                  <c:v>-4.85992431640625E-3</c:v>
                </c:pt>
                <c:pt idx="242">
                  <c:v>-5.615234375E-3</c:v>
                </c:pt>
                <c:pt idx="243">
                  <c:v>-5.1922798156738299E-3</c:v>
                </c:pt>
                <c:pt idx="244">
                  <c:v>-4.4202804565429696E-3</c:v>
                </c:pt>
                <c:pt idx="245">
                  <c:v>-4.9343109130859401E-3</c:v>
                </c:pt>
                <c:pt idx="246">
                  <c:v>-5.3467750549316398E-3</c:v>
                </c:pt>
                <c:pt idx="247">
                  <c:v>-5.1012039184570304E-3</c:v>
                </c:pt>
                <c:pt idx="248">
                  <c:v>-5.06067276000977E-3</c:v>
                </c:pt>
                <c:pt idx="249">
                  <c:v>-4.6010017395019601E-3</c:v>
                </c:pt>
                <c:pt idx="250">
                  <c:v>-4.8651695251464896E-3</c:v>
                </c:pt>
                <c:pt idx="251">
                  <c:v>-4.5933723449707101E-3</c:v>
                </c:pt>
                <c:pt idx="252">
                  <c:v>-4.2886734008789097E-3</c:v>
                </c:pt>
                <c:pt idx="253">
                  <c:v>-4.7116279602050799E-3</c:v>
                </c:pt>
                <c:pt idx="254">
                  <c:v>-4.9433708190918003E-3</c:v>
                </c:pt>
                <c:pt idx="255">
                  <c:v>-4.6153068542480503E-3</c:v>
                </c:pt>
                <c:pt idx="256">
                  <c:v>-4.6095848083496102E-3</c:v>
                </c:pt>
                <c:pt idx="257">
                  <c:v>-5.1002502441406302E-3</c:v>
                </c:pt>
                <c:pt idx="258">
                  <c:v>-5.3973197937011701E-3</c:v>
                </c:pt>
                <c:pt idx="259">
                  <c:v>-5.2204132080078203E-3</c:v>
                </c:pt>
                <c:pt idx="260">
                  <c:v>-5.0482749938964896E-3</c:v>
                </c:pt>
                <c:pt idx="261">
                  <c:v>-5.4068565368652396E-3</c:v>
                </c:pt>
                <c:pt idx="262">
                  <c:v>-5.7029724121093802E-3</c:v>
                </c:pt>
                <c:pt idx="263">
                  <c:v>-5.6848526000976597E-3</c:v>
                </c:pt>
                <c:pt idx="264">
                  <c:v>-5.9037208557128898E-3</c:v>
                </c:pt>
                <c:pt idx="265">
                  <c:v>-5.9161186218261701E-3</c:v>
                </c:pt>
                <c:pt idx="266">
                  <c:v>-5.7682991027832101E-3</c:v>
                </c:pt>
                <c:pt idx="267">
                  <c:v>-5.6896209716796901E-3</c:v>
                </c:pt>
                <c:pt idx="268">
                  <c:v>-5.2919387817382804E-3</c:v>
                </c:pt>
                <c:pt idx="269">
                  <c:v>-5.7964324951171901E-3</c:v>
                </c:pt>
                <c:pt idx="270">
                  <c:v>-6.5779685974121102E-3</c:v>
                </c:pt>
                <c:pt idx="271">
                  <c:v>-6.6356658935546901E-3</c:v>
                </c:pt>
                <c:pt idx="272">
                  <c:v>-6.52551651000977E-3</c:v>
                </c:pt>
                <c:pt idx="273">
                  <c:v>-5.9299468994140703E-3</c:v>
                </c:pt>
                <c:pt idx="274">
                  <c:v>-5.6362152099609401E-3</c:v>
                </c:pt>
                <c:pt idx="275">
                  <c:v>-6.6289901733398498E-3</c:v>
                </c:pt>
                <c:pt idx="276">
                  <c:v>-6.866455078125E-3</c:v>
                </c:pt>
                <c:pt idx="277">
                  <c:v>-7.01141357421875E-3</c:v>
                </c:pt>
                <c:pt idx="278">
                  <c:v>-6.9136619567871102E-3</c:v>
                </c:pt>
                <c:pt idx="279">
                  <c:v>-7.20453262329102E-3</c:v>
                </c:pt>
                <c:pt idx="280">
                  <c:v>-7.8468322753906302E-3</c:v>
                </c:pt>
                <c:pt idx="281">
                  <c:v>-7.4481964111328203E-3</c:v>
                </c:pt>
                <c:pt idx="282">
                  <c:v>-7.6584815979003898E-3</c:v>
                </c:pt>
                <c:pt idx="283">
                  <c:v>-7.4701309204101597E-3</c:v>
                </c:pt>
                <c:pt idx="284">
                  <c:v>-7.9436302185058594E-3</c:v>
                </c:pt>
                <c:pt idx="285">
                  <c:v>-8.0819129943847708E-3</c:v>
                </c:pt>
                <c:pt idx="286">
                  <c:v>-7.9007148742675799E-3</c:v>
                </c:pt>
                <c:pt idx="287">
                  <c:v>-7.8768730163574201E-3</c:v>
                </c:pt>
                <c:pt idx="288">
                  <c:v>-7.9832077026367205E-3</c:v>
                </c:pt>
                <c:pt idx="289">
                  <c:v>-7.8639984130859392E-3</c:v>
                </c:pt>
                <c:pt idx="290">
                  <c:v>-7.9445838928222708E-3</c:v>
                </c:pt>
                <c:pt idx="291">
                  <c:v>-8.0776214599609392E-3</c:v>
                </c:pt>
                <c:pt idx="292">
                  <c:v>-8.09478759765625E-3</c:v>
                </c:pt>
                <c:pt idx="293">
                  <c:v>-8.0122947692871094E-3</c:v>
                </c:pt>
                <c:pt idx="294">
                  <c:v>-7.8167915344238299E-3</c:v>
                </c:pt>
                <c:pt idx="295">
                  <c:v>-7.2841644287109401E-3</c:v>
                </c:pt>
                <c:pt idx="296">
                  <c:v>-4.7721862792968802E-3</c:v>
                </c:pt>
                <c:pt idx="297">
                  <c:v>-6.3295364379882804E-3</c:v>
                </c:pt>
                <c:pt idx="298">
                  <c:v>-8.3875656127929705E-3</c:v>
                </c:pt>
                <c:pt idx="299">
                  <c:v>-8.3827972412109392E-3</c:v>
                </c:pt>
                <c:pt idx="300">
                  <c:v>-8.1615447998046892E-3</c:v>
                </c:pt>
                <c:pt idx="301">
                  <c:v>-8.2335472106933594E-3</c:v>
                </c:pt>
                <c:pt idx="302">
                  <c:v>-8.4614753723144601E-3</c:v>
                </c:pt>
                <c:pt idx="303">
                  <c:v>-8.0761909484863299E-3</c:v>
                </c:pt>
                <c:pt idx="304">
                  <c:v>-8.1634521484375E-3</c:v>
                </c:pt>
                <c:pt idx="305">
                  <c:v>-8.7904930114746094E-3</c:v>
                </c:pt>
                <c:pt idx="306">
                  <c:v>-8.7227821350097708E-3</c:v>
                </c:pt>
                <c:pt idx="307">
                  <c:v>-8.8906288146972708E-3</c:v>
                </c:pt>
                <c:pt idx="308">
                  <c:v>-8.7680816650390608E-3</c:v>
                </c:pt>
                <c:pt idx="309">
                  <c:v>-8.5964202880859392E-3</c:v>
                </c:pt>
                <c:pt idx="310">
                  <c:v>-9.0608596801757795E-3</c:v>
                </c:pt>
                <c:pt idx="311">
                  <c:v>-8.9321136474609392E-3</c:v>
                </c:pt>
                <c:pt idx="312">
                  <c:v>-8.9607238769531302E-3</c:v>
                </c:pt>
                <c:pt idx="313">
                  <c:v>-9.2577934265136701E-3</c:v>
                </c:pt>
                <c:pt idx="314">
                  <c:v>-9.3975067138671892E-3</c:v>
                </c:pt>
                <c:pt idx="315">
                  <c:v>-9.4556808471679705E-3</c:v>
                </c:pt>
                <c:pt idx="316">
                  <c:v>-9.2620849609375E-3</c:v>
                </c:pt>
                <c:pt idx="317">
                  <c:v>-9.5009803771972708E-3</c:v>
                </c:pt>
                <c:pt idx="318">
                  <c:v>-9.6459388732910208E-3</c:v>
                </c:pt>
                <c:pt idx="319">
                  <c:v>-9.6693038940429705E-3</c:v>
                </c:pt>
                <c:pt idx="320">
                  <c:v>-9.8853111267089896E-3</c:v>
                </c:pt>
                <c:pt idx="321">
                  <c:v>-9.7036361694336007E-3</c:v>
                </c:pt>
                <c:pt idx="322">
                  <c:v>-9.6974372863769601E-3</c:v>
                </c:pt>
                <c:pt idx="323">
                  <c:v>-9.7374916076660208E-3</c:v>
                </c:pt>
                <c:pt idx="324">
                  <c:v>-9.8977088928222708E-3</c:v>
                </c:pt>
                <c:pt idx="325">
                  <c:v>-9.7770690917968802E-3</c:v>
                </c:pt>
                <c:pt idx="326">
                  <c:v>-9.8752975463867205E-3</c:v>
                </c:pt>
                <c:pt idx="327">
                  <c:v>-9.9611282348632795E-3</c:v>
                </c:pt>
                <c:pt idx="328">
                  <c:v>-9.9382400512695295E-3</c:v>
                </c:pt>
                <c:pt idx="329">
                  <c:v>-9.9425315856933594E-3</c:v>
                </c:pt>
                <c:pt idx="330">
                  <c:v>-9.9005699157714896E-3</c:v>
                </c:pt>
                <c:pt idx="331">
                  <c:v>-9.9978446960449201E-3</c:v>
                </c:pt>
                <c:pt idx="332">
                  <c:v>-9.9439620971679705E-3</c:v>
                </c:pt>
                <c:pt idx="333">
                  <c:v>-9.9372863769531302E-3</c:v>
                </c:pt>
                <c:pt idx="334">
                  <c:v>-9.9062919616699201E-3</c:v>
                </c:pt>
                <c:pt idx="335">
                  <c:v>-9.9377632141113299E-3</c:v>
                </c:pt>
                <c:pt idx="336">
                  <c:v>-9.7494125366211007E-3</c:v>
                </c:pt>
                <c:pt idx="337">
                  <c:v>-9.8085403442382795E-3</c:v>
                </c:pt>
                <c:pt idx="338">
                  <c:v>-9.7799301147461007E-3</c:v>
                </c:pt>
                <c:pt idx="339">
                  <c:v>-9.7398757934570295E-3</c:v>
                </c:pt>
                <c:pt idx="340">
                  <c:v>-9.7384452819824201E-3</c:v>
                </c:pt>
                <c:pt idx="341">
                  <c:v>-9.8271369934082101E-3</c:v>
                </c:pt>
                <c:pt idx="342">
                  <c:v>-9.8719596862793003E-3</c:v>
                </c:pt>
                <c:pt idx="343">
                  <c:v>-9.7169876098632795E-3</c:v>
                </c:pt>
                <c:pt idx="344">
                  <c:v>-9.6197128295898507E-3</c:v>
                </c:pt>
                <c:pt idx="345">
                  <c:v>-9.65118408203125E-3</c:v>
                </c:pt>
                <c:pt idx="346">
                  <c:v>-9.7041130065918003E-3</c:v>
                </c:pt>
                <c:pt idx="347">
                  <c:v>-9.5748901367187708E-3</c:v>
                </c:pt>
                <c:pt idx="348">
                  <c:v>-9.5458030700683594E-3</c:v>
                </c:pt>
                <c:pt idx="349">
                  <c:v>-9.4714164733886701E-3</c:v>
                </c:pt>
                <c:pt idx="350">
                  <c:v>-9.5663070678711007E-3</c:v>
                </c:pt>
                <c:pt idx="351">
                  <c:v>-9.4890594482421892E-3</c:v>
                </c:pt>
                <c:pt idx="352">
                  <c:v>-9.3173980712890608E-3</c:v>
                </c:pt>
                <c:pt idx="353">
                  <c:v>-9.3159675598144601E-3</c:v>
                </c:pt>
                <c:pt idx="354">
                  <c:v>-9.4523429870605503E-3</c:v>
                </c:pt>
                <c:pt idx="355">
                  <c:v>-9.3455314636230503E-3</c:v>
                </c:pt>
                <c:pt idx="356">
                  <c:v>-9.4146728515625E-3</c:v>
                </c:pt>
                <c:pt idx="357">
                  <c:v>-9.3951225280761701E-3</c:v>
                </c:pt>
                <c:pt idx="358">
                  <c:v>-9.4318389892578108E-3</c:v>
                </c:pt>
                <c:pt idx="359">
                  <c:v>-9.3045234680175799E-3</c:v>
                </c:pt>
                <c:pt idx="360">
                  <c:v>-9.3874931335449201E-3</c:v>
                </c:pt>
                <c:pt idx="361">
                  <c:v>-9.3717575073242205E-3</c:v>
                </c:pt>
                <c:pt idx="362">
                  <c:v>-9.3226432800293003E-3</c:v>
                </c:pt>
                <c:pt idx="363">
                  <c:v>-9.3736648559570295E-3</c:v>
                </c:pt>
                <c:pt idx="364">
                  <c:v>-9.2034339904785208E-3</c:v>
                </c:pt>
                <c:pt idx="365">
                  <c:v>-9.2535018920898507E-3</c:v>
                </c:pt>
                <c:pt idx="366">
                  <c:v>-9.3102455139160208E-3</c:v>
                </c:pt>
                <c:pt idx="367">
                  <c:v>-9.3326568603515608E-3</c:v>
                </c:pt>
                <c:pt idx="368">
                  <c:v>-9.3712806701660208E-3</c:v>
                </c:pt>
                <c:pt idx="369">
                  <c:v>-9.3345642089843802E-3</c:v>
                </c:pt>
                <c:pt idx="370">
                  <c:v>-9.2048645019531302E-3</c:v>
                </c:pt>
                <c:pt idx="371">
                  <c:v>-9.2206001281738299E-3</c:v>
                </c:pt>
                <c:pt idx="372">
                  <c:v>-9.2463493347168003E-3</c:v>
                </c:pt>
                <c:pt idx="373">
                  <c:v>-9.1738700866699201E-3</c:v>
                </c:pt>
                <c:pt idx="374">
                  <c:v>-9.2291831970214896E-3</c:v>
                </c:pt>
                <c:pt idx="375">
                  <c:v>-9.1266632080078108E-3</c:v>
                </c:pt>
                <c:pt idx="376">
                  <c:v>-9.14764404296875E-3</c:v>
                </c:pt>
                <c:pt idx="377">
                  <c:v>-9.0613365173339896E-3</c:v>
                </c:pt>
                <c:pt idx="378">
                  <c:v>-8.8834762573242205E-3</c:v>
                </c:pt>
                <c:pt idx="379">
                  <c:v>-8.6383819580078108E-3</c:v>
                </c:pt>
                <c:pt idx="380">
                  <c:v>-8.4214210510253906E-3</c:v>
                </c:pt>
                <c:pt idx="381">
                  <c:v>-8.5945129394531302E-3</c:v>
                </c:pt>
                <c:pt idx="382">
                  <c:v>-8.6045265197753906E-3</c:v>
                </c:pt>
                <c:pt idx="383">
                  <c:v>-8.4524154663086007E-3</c:v>
                </c:pt>
                <c:pt idx="384">
                  <c:v>-8.1095695495605503E-3</c:v>
                </c:pt>
                <c:pt idx="385">
                  <c:v>-8.5077285766601597E-3</c:v>
                </c:pt>
                <c:pt idx="386">
                  <c:v>-8.2139968872070295E-3</c:v>
                </c:pt>
                <c:pt idx="387">
                  <c:v>-8.1143379211425799E-3</c:v>
                </c:pt>
                <c:pt idx="388">
                  <c:v>-7.9703330993652396E-3</c:v>
                </c:pt>
                <c:pt idx="389">
                  <c:v>-8.1748962402343802E-3</c:v>
                </c:pt>
                <c:pt idx="390">
                  <c:v>-7.7471733093261701E-3</c:v>
                </c:pt>
                <c:pt idx="391">
                  <c:v>-7.5907707214355503E-3</c:v>
                </c:pt>
                <c:pt idx="392">
                  <c:v>-7.3742866516113299E-3</c:v>
                </c:pt>
                <c:pt idx="393">
                  <c:v>-7.8134536743164097E-3</c:v>
                </c:pt>
                <c:pt idx="394">
                  <c:v>-8.2340240478515608E-3</c:v>
                </c:pt>
                <c:pt idx="395">
                  <c:v>-7.9369544982910208E-3</c:v>
                </c:pt>
                <c:pt idx="396">
                  <c:v>-8.1825256347656302E-3</c:v>
                </c:pt>
                <c:pt idx="397">
                  <c:v>-8.2039833068847708E-3</c:v>
                </c:pt>
                <c:pt idx="398">
                  <c:v>-8.0094337463378906E-3</c:v>
                </c:pt>
                <c:pt idx="399">
                  <c:v>-7.7967643737793003E-3</c:v>
                </c:pt>
                <c:pt idx="400">
                  <c:v>-8.3990097045898507E-3</c:v>
                </c:pt>
                <c:pt idx="401">
                  <c:v>-8.6016654968261701E-3</c:v>
                </c:pt>
                <c:pt idx="402">
                  <c:v>-8.3985328674316406E-3</c:v>
                </c:pt>
                <c:pt idx="403">
                  <c:v>-8.2979202270507795E-3</c:v>
                </c:pt>
                <c:pt idx="404">
                  <c:v>-8.1572532653808594E-3</c:v>
                </c:pt>
                <c:pt idx="405">
                  <c:v>-8.1806182861328108E-3</c:v>
                </c:pt>
                <c:pt idx="406">
                  <c:v>-8.0661773681640608E-3</c:v>
                </c:pt>
                <c:pt idx="407">
                  <c:v>-8.2817077636718802E-3</c:v>
                </c:pt>
                <c:pt idx="408">
                  <c:v>-8.2316398620605503E-3</c:v>
                </c:pt>
                <c:pt idx="409">
                  <c:v>-8.5253715515136701E-3</c:v>
                </c:pt>
                <c:pt idx="410">
                  <c:v>-8.5010528564453108E-3</c:v>
                </c:pt>
                <c:pt idx="411">
                  <c:v>-8.5029602050781302E-3</c:v>
                </c:pt>
                <c:pt idx="412">
                  <c:v>-8.3851814270019601E-3</c:v>
                </c:pt>
                <c:pt idx="413">
                  <c:v>-8.0218315124511701E-3</c:v>
                </c:pt>
                <c:pt idx="414">
                  <c:v>-8.0485343933105503E-3</c:v>
                </c:pt>
                <c:pt idx="415">
                  <c:v>-8.5196495056152396E-3</c:v>
                </c:pt>
                <c:pt idx="416">
                  <c:v>-8.4886550903320295E-3</c:v>
                </c:pt>
                <c:pt idx="417">
                  <c:v>-8.3975791931152396E-3</c:v>
                </c:pt>
                <c:pt idx="418">
                  <c:v>-8.5697174072265608E-3</c:v>
                </c:pt>
                <c:pt idx="419">
                  <c:v>-8.5196495056152396E-3</c:v>
                </c:pt>
                <c:pt idx="420">
                  <c:v>-8.6402893066406302E-3</c:v>
                </c:pt>
                <c:pt idx="421">
                  <c:v>-8.5535049438476597E-3</c:v>
                </c:pt>
                <c:pt idx="422">
                  <c:v>-8.5616111755371094E-3</c:v>
                </c:pt>
                <c:pt idx="423">
                  <c:v>-8.4128379821777396E-3</c:v>
                </c:pt>
                <c:pt idx="424">
                  <c:v>-8.4309577941894601E-3</c:v>
                </c:pt>
                <c:pt idx="425">
                  <c:v>-8.5344314575195295E-3</c:v>
                </c:pt>
                <c:pt idx="426">
                  <c:v>-8.5463523864746094E-3</c:v>
                </c:pt>
                <c:pt idx="427">
                  <c:v>-8.6755752563476597E-3</c:v>
                </c:pt>
                <c:pt idx="428">
                  <c:v>-8.6874961853027396E-3</c:v>
                </c:pt>
                <c:pt idx="429">
                  <c:v>-8.7480545043945295E-3</c:v>
                </c:pt>
                <c:pt idx="430">
                  <c:v>-8.62884521484375E-3</c:v>
                </c:pt>
                <c:pt idx="431">
                  <c:v>-8.4853172302246094E-3</c:v>
                </c:pt>
                <c:pt idx="432">
                  <c:v>-8.4552764892578108E-3</c:v>
                </c:pt>
                <c:pt idx="433">
                  <c:v>-8.0966949462890608E-3</c:v>
                </c:pt>
                <c:pt idx="434">
                  <c:v>-7.7939033508300799E-3</c:v>
                </c:pt>
                <c:pt idx="435">
                  <c:v>-7.5902938842773498E-3</c:v>
                </c:pt>
                <c:pt idx="436">
                  <c:v>-6.8173408508300799E-3</c:v>
                </c:pt>
                <c:pt idx="437">
                  <c:v>-6.3433647155761701E-3</c:v>
                </c:pt>
                <c:pt idx="438">
                  <c:v>-7.20977783203125E-3</c:v>
                </c:pt>
                <c:pt idx="439">
                  <c:v>-8.21685791015625E-3</c:v>
                </c:pt>
                <c:pt idx="440">
                  <c:v>-1.2174129486084E-2</c:v>
                </c:pt>
                <c:pt idx="441">
                  <c:v>-1.34859085083008E-2</c:v>
                </c:pt>
                <c:pt idx="442">
                  <c:v>-1.1084556579589899E-2</c:v>
                </c:pt>
                <c:pt idx="443">
                  <c:v>-1.1066436767578101E-2</c:v>
                </c:pt>
                <c:pt idx="444">
                  <c:v>-1.21722221374512E-2</c:v>
                </c:pt>
                <c:pt idx="445">
                  <c:v>-7.7972412109375E-3</c:v>
                </c:pt>
                <c:pt idx="446">
                  <c:v>-5.9876441955566398E-3</c:v>
                </c:pt>
                <c:pt idx="447">
                  <c:v>-6.6585540771484401E-3</c:v>
                </c:pt>
                <c:pt idx="448">
                  <c:v>-7.2512626647949201E-3</c:v>
                </c:pt>
                <c:pt idx="449">
                  <c:v>-8.2116127014160208E-3</c:v>
                </c:pt>
                <c:pt idx="450">
                  <c:v>-8.4004402160644601E-3</c:v>
                </c:pt>
                <c:pt idx="451">
                  <c:v>-8.4414482116699201E-3</c:v>
                </c:pt>
                <c:pt idx="452">
                  <c:v>-8.55255126953125E-3</c:v>
                </c:pt>
                <c:pt idx="453">
                  <c:v>-8.5244178771972708E-3</c:v>
                </c:pt>
                <c:pt idx="454">
                  <c:v>-8.5201263427734392E-3</c:v>
                </c:pt>
                <c:pt idx="455">
                  <c:v>-8.5325241088867205E-3</c:v>
                </c:pt>
                <c:pt idx="456">
                  <c:v>-8.5601806640625E-3</c:v>
                </c:pt>
                <c:pt idx="457">
                  <c:v>-8.4323883056640608E-3</c:v>
                </c:pt>
                <c:pt idx="458">
                  <c:v>-8.4781646728515608E-3</c:v>
                </c:pt>
                <c:pt idx="459">
                  <c:v>-8.5029602050781302E-3</c:v>
                </c:pt>
                <c:pt idx="460">
                  <c:v>-8.4109306335449201E-3</c:v>
                </c:pt>
                <c:pt idx="461">
                  <c:v>-8.3961486816406302E-3</c:v>
                </c:pt>
                <c:pt idx="462">
                  <c:v>-8.5935592651367205E-3</c:v>
                </c:pt>
                <c:pt idx="463">
                  <c:v>-8.3408355712890608E-3</c:v>
                </c:pt>
                <c:pt idx="464">
                  <c:v>-8.4252357482910208E-3</c:v>
                </c:pt>
                <c:pt idx="465">
                  <c:v>-8.2912445068359392E-3</c:v>
                </c:pt>
                <c:pt idx="466">
                  <c:v>-7.2574615478515703E-3</c:v>
                </c:pt>
                <c:pt idx="467">
                  <c:v>-2.2144317626953099E-3</c:v>
                </c:pt>
                <c:pt idx="468">
                  <c:v>-6.9904327392578203E-3</c:v>
                </c:pt>
                <c:pt idx="469">
                  <c:v>-8.3379745483398507E-3</c:v>
                </c:pt>
                <c:pt idx="470">
                  <c:v>-8.3279609680175799E-3</c:v>
                </c:pt>
                <c:pt idx="471">
                  <c:v>-8.3184242248535208E-3</c:v>
                </c:pt>
                <c:pt idx="472">
                  <c:v>-8.3622932434082101E-3</c:v>
                </c:pt>
                <c:pt idx="473">
                  <c:v>-8.2736015319824201E-3</c:v>
                </c:pt>
                <c:pt idx="474">
                  <c:v>-8.2917213439941406E-3</c:v>
                </c:pt>
                <c:pt idx="475">
                  <c:v>-8.3069801330566406E-3</c:v>
                </c:pt>
                <c:pt idx="476">
                  <c:v>-8.2864761352539097E-3</c:v>
                </c:pt>
                <c:pt idx="477">
                  <c:v>-8.2788467407226597E-3</c:v>
                </c:pt>
                <c:pt idx="478">
                  <c:v>-8.4042549133300799E-3</c:v>
                </c:pt>
                <c:pt idx="479">
                  <c:v>-8.2645416259765608E-3</c:v>
                </c:pt>
                <c:pt idx="480">
                  <c:v>-8.2941055297851597E-3</c:v>
                </c:pt>
                <c:pt idx="481">
                  <c:v>-8.2521438598632795E-3</c:v>
                </c:pt>
                <c:pt idx="482">
                  <c:v>-8.3127021789550799E-3</c:v>
                </c:pt>
                <c:pt idx="483">
                  <c:v>-8.3060264587402396E-3</c:v>
                </c:pt>
                <c:pt idx="484">
                  <c:v>-8.2845687866211007E-3</c:v>
                </c:pt>
                <c:pt idx="485">
                  <c:v>-8.2025527954101597E-3</c:v>
                </c:pt>
                <c:pt idx="486">
                  <c:v>-8.3346366882324201E-3</c:v>
                </c:pt>
                <c:pt idx="487">
                  <c:v>-8.2812309265136701E-3</c:v>
                </c:pt>
                <c:pt idx="488">
                  <c:v>-8.2421302795410208E-3</c:v>
                </c:pt>
                <c:pt idx="489">
                  <c:v>-8.2268714904785208E-3</c:v>
                </c:pt>
                <c:pt idx="490">
                  <c:v>-8.2387924194336007E-3</c:v>
                </c:pt>
                <c:pt idx="491">
                  <c:v>-8.1624984741211007E-3</c:v>
                </c:pt>
                <c:pt idx="492">
                  <c:v>-8.0404281616211007E-3</c:v>
                </c:pt>
                <c:pt idx="493">
                  <c:v>-8.0041885375976597E-3</c:v>
                </c:pt>
                <c:pt idx="494">
                  <c:v>-7.9855918884277396E-3</c:v>
                </c:pt>
                <c:pt idx="495">
                  <c:v>-7.9569816589355503E-3</c:v>
                </c:pt>
                <c:pt idx="496">
                  <c:v>-7.9307556152343802E-3</c:v>
                </c:pt>
                <c:pt idx="497">
                  <c:v>-7.8935623168945295E-3</c:v>
                </c:pt>
                <c:pt idx="498">
                  <c:v>-7.8983306884765694E-3</c:v>
                </c:pt>
                <c:pt idx="499">
                  <c:v>-7.8535079956054705E-3</c:v>
                </c:pt>
                <c:pt idx="500">
                  <c:v>-7.8125E-3</c:v>
                </c:pt>
                <c:pt idx="501">
                  <c:v>-7.75384902954102E-3</c:v>
                </c:pt>
                <c:pt idx="502">
                  <c:v>-7.7524185180664097E-3</c:v>
                </c:pt>
                <c:pt idx="503">
                  <c:v>-7.7047348022460998E-3</c:v>
                </c:pt>
                <c:pt idx="504">
                  <c:v>-7.8091621398925799E-3</c:v>
                </c:pt>
                <c:pt idx="505">
                  <c:v>-7.6379776000976597E-3</c:v>
                </c:pt>
                <c:pt idx="506">
                  <c:v>-7.7219009399414097E-3</c:v>
                </c:pt>
                <c:pt idx="507">
                  <c:v>-7.69805908203125E-3</c:v>
                </c:pt>
                <c:pt idx="508">
                  <c:v>-7.7457427978515703E-3</c:v>
                </c:pt>
                <c:pt idx="509">
                  <c:v>-7.8110694885253898E-3</c:v>
                </c:pt>
                <c:pt idx="510">
                  <c:v>-7.7452659606933602E-3</c:v>
                </c:pt>
                <c:pt idx="511">
                  <c:v>-7.9307556152343802E-3</c:v>
                </c:pt>
                <c:pt idx="512">
                  <c:v>-7.9450607299804705E-3</c:v>
                </c:pt>
                <c:pt idx="513">
                  <c:v>-7.9317092895507795E-3</c:v>
                </c:pt>
                <c:pt idx="514">
                  <c:v>-8.0442428588867292E-3</c:v>
                </c:pt>
                <c:pt idx="515">
                  <c:v>-8.0404281616211007E-3</c:v>
                </c:pt>
                <c:pt idx="516">
                  <c:v>-8.1009864807128906E-3</c:v>
                </c:pt>
                <c:pt idx="517">
                  <c:v>-8.1453323364257795E-3</c:v>
                </c:pt>
                <c:pt idx="518">
                  <c:v>-8.0971717834472708E-3</c:v>
                </c:pt>
                <c:pt idx="519">
                  <c:v>-8.12530517578125E-3</c:v>
                </c:pt>
                <c:pt idx="520">
                  <c:v>-8.1248283386230503E-3</c:v>
                </c:pt>
                <c:pt idx="521">
                  <c:v>-8.1181526184082101E-3</c:v>
                </c:pt>
                <c:pt idx="522">
                  <c:v>-8.0671310424804705E-3</c:v>
                </c:pt>
                <c:pt idx="523">
                  <c:v>-8.0509185791015608E-3</c:v>
                </c:pt>
                <c:pt idx="524">
                  <c:v>-7.9722404479980503E-3</c:v>
                </c:pt>
                <c:pt idx="525">
                  <c:v>-7.9569816589355503E-3</c:v>
                </c:pt>
                <c:pt idx="526">
                  <c:v>-7.9112052917480503E-3</c:v>
                </c:pt>
                <c:pt idx="527">
                  <c:v>-7.8253746032714896E-3</c:v>
                </c:pt>
                <c:pt idx="528">
                  <c:v>-7.7509880065918003E-3</c:v>
                </c:pt>
                <c:pt idx="529">
                  <c:v>-7.65228271484375E-3</c:v>
                </c:pt>
                <c:pt idx="530">
                  <c:v>-7.6198577880859401E-3</c:v>
                </c:pt>
                <c:pt idx="531">
                  <c:v>-7.537841796875E-3</c:v>
                </c:pt>
                <c:pt idx="532">
                  <c:v>-7.4872970581054696E-3</c:v>
                </c:pt>
                <c:pt idx="533">
                  <c:v>-7.4534416198730503E-3</c:v>
                </c:pt>
                <c:pt idx="534">
                  <c:v>-7.3924064636230503E-3</c:v>
                </c:pt>
                <c:pt idx="535">
                  <c:v>-7.3752403259277396E-3</c:v>
                </c:pt>
                <c:pt idx="536">
                  <c:v>-7.25555419921875E-3</c:v>
                </c:pt>
                <c:pt idx="537">
                  <c:v>-7.1806907653808602E-3</c:v>
                </c:pt>
                <c:pt idx="538">
                  <c:v>-7.1506500244140703E-3</c:v>
                </c:pt>
                <c:pt idx="539">
                  <c:v>-7.1573257446289097E-3</c:v>
                </c:pt>
                <c:pt idx="540">
                  <c:v>-7.1845054626464896E-3</c:v>
                </c:pt>
                <c:pt idx="541">
                  <c:v>-7.2340965270996102E-3</c:v>
                </c:pt>
                <c:pt idx="542">
                  <c:v>-7.2612762451171901E-3</c:v>
                </c:pt>
                <c:pt idx="543">
                  <c:v>-7.2355270385742196E-3</c:v>
                </c:pt>
                <c:pt idx="544">
                  <c:v>-7.3633193969726597E-3</c:v>
                </c:pt>
                <c:pt idx="545">
                  <c:v>-7.4515342712402396E-3</c:v>
                </c:pt>
                <c:pt idx="546">
                  <c:v>-7.4214935302734401E-3</c:v>
                </c:pt>
                <c:pt idx="547">
                  <c:v>-7.4133872985839896E-3</c:v>
                </c:pt>
                <c:pt idx="548">
                  <c:v>-7.5025558471679696E-3</c:v>
                </c:pt>
                <c:pt idx="549">
                  <c:v>-7.6117515563964896E-3</c:v>
                </c:pt>
                <c:pt idx="550">
                  <c:v>-7.7328681945800799E-3</c:v>
                </c:pt>
                <c:pt idx="551">
                  <c:v>-7.8053474426269601E-3</c:v>
                </c:pt>
                <c:pt idx="552">
                  <c:v>-7.7314376831054696E-3</c:v>
                </c:pt>
                <c:pt idx="553">
                  <c:v>-7.7972412109375E-3</c:v>
                </c:pt>
                <c:pt idx="554">
                  <c:v>-7.9245567321777396E-3</c:v>
                </c:pt>
                <c:pt idx="555">
                  <c:v>-7.9555511474609392E-3</c:v>
                </c:pt>
                <c:pt idx="556">
                  <c:v>-7.9088211059570295E-3</c:v>
                </c:pt>
                <c:pt idx="557">
                  <c:v>-7.9493522644043003E-3</c:v>
                </c:pt>
                <c:pt idx="558">
                  <c:v>-7.9231262207031302E-3</c:v>
                </c:pt>
                <c:pt idx="559">
                  <c:v>-7.8368186950683594E-3</c:v>
                </c:pt>
                <c:pt idx="560">
                  <c:v>-7.8692436218261701E-3</c:v>
                </c:pt>
                <c:pt idx="561">
                  <c:v>-7.8554153442382795E-3</c:v>
                </c:pt>
                <c:pt idx="562">
                  <c:v>-7.8392028808593802E-3</c:v>
                </c:pt>
                <c:pt idx="563">
                  <c:v>-7.8148841857910208E-3</c:v>
                </c:pt>
                <c:pt idx="564">
                  <c:v>-7.76147842407227E-3</c:v>
                </c:pt>
                <c:pt idx="565">
                  <c:v>-7.6489448547363299E-3</c:v>
                </c:pt>
                <c:pt idx="566">
                  <c:v>-7.5864791870117196E-3</c:v>
                </c:pt>
                <c:pt idx="567">
                  <c:v>-7.6131820678710998E-3</c:v>
                </c:pt>
                <c:pt idx="568">
                  <c:v>-7.56311416625977E-3</c:v>
                </c:pt>
                <c:pt idx="569">
                  <c:v>-7.4954032897949201E-3</c:v>
                </c:pt>
                <c:pt idx="570">
                  <c:v>-7.3680877685546901E-3</c:v>
                </c:pt>
                <c:pt idx="571">
                  <c:v>-7.3227882385253898E-3</c:v>
                </c:pt>
                <c:pt idx="572">
                  <c:v>-7.32660293579102E-3</c:v>
                </c:pt>
                <c:pt idx="573">
                  <c:v>-7.44104385375977E-3</c:v>
                </c:pt>
                <c:pt idx="574">
                  <c:v>-7.3480606079101597E-3</c:v>
                </c:pt>
                <c:pt idx="575">
                  <c:v>-7.3289871215820304E-3</c:v>
                </c:pt>
                <c:pt idx="576">
                  <c:v>-7.3466300964355503E-3</c:v>
                </c:pt>
                <c:pt idx="577">
                  <c:v>-7.3556900024414097E-3</c:v>
                </c:pt>
                <c:pt idx="578">
                  <c:v>-7.3828697204589896E-3</c:v>
                </c:pt>
                <c:pt idx="579">
                  <c:v>-7.51495361328125E-3</c:v>
                </c:pt>
                <c:pt idx="580">
                  <c:v>-7.4496269226074201E-3</c:v>
                </c:pt>
                <c:pt idx="581">
                  <c:v>-7.4048042297363299E-3</c:v>
                </c:pt>
                <c:pt idx="582">
                  <c:v>-7.4090957641601597E-3</c:v>
                </c:pt>
                <c:pt idx="583">
                  <c:v>-7.4934959411621102E-3</c:v>
                </c:pt>
                <c:pt idx="584">
                  <c:v>-7.5917243957519601E-3</c:v>
                </c:pt>
                <c:pt idx="585">
                  <c:v>-7.6618194580078203E-3</c:v>
                </c:pt>
                <c:pt idx="586">
                  <c:v>-7.6456069946289097E-3</c:v>
                </c:pt>
                <c:pt idx="587">
                  <c:v>-7.7242851257324201E-3</c:v>
                </c:pt>
                <c:pt idx="588">
                  <c:v>-7.8520774841308594E-3</c:v>
                </c:pt>
                <c:pt idx="589">
                  <c:v>-7.9021453857421892E-3</c:v>
                </c:pt>
                <c:pt idx="590">
                  <c:v>-7.9793930053711007E-3</c:v>
                </c:pt>
                <c:pt idx="591">
                  <c:v>-7.9612731933593802E-3</c:v>
                </c:pt>
                <c:pt idx="592">
                  <c:v>-7.9097747802734392E-3</c:v>
                </c:pt>
                <c:pt idx="593">
                  <c:v>-8.0585479736328108E-3</c:v>
                </c:pt>
                <c:pt idx="594">
                  <c:v>-8.1119537353515608E-3</c:v>
                </c:pt>
                <c:pt idx="595">
                  <c:v>-8.0823898315429705E-3</c:v>
                </c:pt>
                <c:pt idx="596">
                  <c:v>-8.0547332763671892E-3</c:v>
                </c:pt>
                <c:pt idx="597">
                  <c:v>-8.06427001953125E-3</c:v>
                </c:pt>
                <c:pt idx="598">
                  <c:v>-8.06427001953125E-3</c:v>
                </c:pt>
                <c:pt idx="599">
                  <c:v>-8.1510543823242205E-3</c:v>
                </c:pt>
                <c:pt idx="600">
                  <c:v>-8.1458091735839896E-3</c:v>
                </c:pt>
                <c:pt idx="601">
                  <c:v>-8.0771446228027396E-3</c:v>
                </c:pt>
                <c:pt idx="602">
                  <c:v>-8.0442428588867292E-3</c:v>
                </c:pt>
                <c:pt idx="603">
                  <c:v>-8.06427001953125E-3</c:v>
                </c:pt>
                <c:pt idx="604">
                  <c:v>-8.0618858337402396E-3</c:v>
                </c:pt>
                <c:pt idx="605">
                  <c:v>-8.0118179321289097E-3</c:v>
                </c:pt>
                <c:pt idx="606">
                  <c:v>-7.9474449157714896E-3</c:v>
                </c:pt>
                <c:pt idx="607">
                  <c:v>-7.8582763671875E-3</c:v>
                </c:pt>
                <c:pt idx="608">
                  <c:v>-7.8878402709961007E-3</c:v>
                </c:pt>
                <c:pt idx="609">
                  <c:v>-7.7805519104003898E-3</c:v>
                </c:pt>
                <c:pt idx="610">
                  <c:v>-7.7738761901855503E-3</c:v>
                </c:pt>
                <c:pt idx="611">
                  <c:v>-7.8496932983398507E-3</c:v>
                </c:pt>
                <c:pt idx="612">
                  <c:v>-7.7800750732421901E-3</c:v>
                </c:pt>
                <c:pt idx="613">
                  <c:v>-7.7528953552246102E-3</c:v>
                </c:pt>
                <c:pt idx="614">
                  <c:v>-7.6627731323242196E-3</c:v>
                </c:pt>
                <c:pt idx="615">
                  <c:v>-7.7662467956543003E-3</c:v>
                </c:pt>
                <c:pt idx="616">
                  <c:v>-7.7424049377441398E-3</c:v>
                </c:pt>
                <c:pt idx="617">
                  <c:v>-7.7605247497558602E-3</c:v>
                </c:pt>
                <c:pt idx="618">
                  <c:v>-7.7695846557617196E-3</c:v>
                </c:pt>
                <c:pt idx="619">
                  <c:v>-7.7834129333496102E-3</c:v>
                </c:pt>
                <c:pt idx="620">
                  <c:v>-7.8015327453613299E-3</c:v>
                </c:pt>
                <c:pt idx="621">
                  <c:v>-7.7524185180664097E-3</c:v>
                </c:pt>
                <c:pt idx="622">
                  <c:v>-7.7962875366210998E-3</c:v>
                </c:pt>
                <c:pt idx="623">
                  <c:v>-7.7667236328125E-3</c:v>
                </c:pt>
                <c:pt idx="624">
                  <c:v>-7.8654289245605503E-3</c:v>
                </c:pt>
                <c:pt idx="625">
                  <c:v>-7.8182220458984392E-3</c:v>
                </c:pt>
                <c:pt idx="626">
                  <c:v>-7.7595710754394601E-3</c:v>
                </c:pt>
                <c:pt idx="627">
                  <c:v>-7.7838897705078203E-3</c:v>
                </c:pt>
                <c:pt idx="628">
                  <c:v>-7.8539848327636701E-3</c:v>
                </c:pt>
                <c:pt idx="629">
                  <c:v>-7.7338218688964896E-3</c:v>
                </c:pt>
                <c:pt idx="630">
                  <c:v>-7.8749656677246094E-3</c:v>
                </c:pt>
                <c:pt idx="631">
                  <c:v>-7.9030990600586007E-3</c:v>
                </c:pt>
                <c:pt idx="632">
                  <c:v>-7.8520774841308594E-3</c:v>
                </c:pt>
                <c:pt idx="633">
                  <c:v>-7.8492164611816406E-3</c:v>
                </c:pt>
                <c:pt idx="634">
                  <c:v>-7.9302787780761701E-3</c:v>
                </c:pt>
                <c:pt idx="635">
                  <c:v>-7.8916549682617205E-3</c:v>
                </c:pt>
                <c:pt idx="636">
                  <c:v>-7.8802108764648507E-3</c:v>
                </c:pt>
                <c:pt idx="637">
                  <c:v>-7.8487396240234392E-3</c:v>
                </c:pt>
                <c:pt idx="638">
                  <c:v>-7.7972412109375E-3</c:v>
                </c:pt>
                <c:pt idx="639">
                  <c:v>-7.8063011169433602E-3</c:v>
                </c:pt>
                <c:pt idx="640">
                  <c:v>-7.7576637268066398E-3</c:v>
                </c:pt>
                <c:pt idx="641">
                  <c:v>-7.7533721923828203E-3</c:v>
                </c:pt>
                <c:pt idx="642">
                  <c:v>-7.7924728393554696E-3</c:v>
                </c:pt>
                <c:pt idx="643">
                  <c:v>-7.7381134033203203E-3</c:v>
                </c:pt>
                <c:pt idx="644">
                  <c:v>-7.6155662536621102E-3</c:v>
                </c:pt>
                <c:pt idx="645">
                  <c:v>-7.5640678405761701E-3</c:v>
                </c:pt>
                <c:pt idx="646">
                  <c:v>-7.4615478515625E-3</c:v>
                </c:pt>
                <c:pt idx="647">
                  <c:v>-7.5497627258300799E-3</c:v>
                </c:pt>
                <c:pt idx="648">
                  <c:v>-7.5645446777343802E-3</c:v>
                </c:pt>
                <c:pt idx="649">
                  <c:v>-7.4901580810546901E-3</c:v>
                </c:pt>
                <c:pt idx="650">
                  <c:v>-7.4253082275390703E-3</c:v>
                </c:pt>
                <c:pt idx="651">
                  <c:v>-7.4324607849121102E-3</c:v>
                </c:pt>
                <c:pt idx="652">
                  <c:v>-7.3790550231933602E-3</c:v>
                </c:pt>
                <c:pt idx="653">
                  <c:v>-7.41815567016602E-3</c:v>
                </c:pt>
                <c:pt idx="654">
                  <c:v>-7.3871612548828203E-3</c:v>
                </c:pt>
                <c:pt idx="655">
                  <c:v>-7.3933601379394601E-3</c:v>
                </c:pt>
                <c:pt idx="656">
                  <c:v>-7.3213577270507804E-3</c:v>
                </c:pt>
                <c:pt idx="657">
                  <c:v>-7.3637962341308602E-3</c:v>
                </c:pt>
                <c:pt idx="658">
                  <c:v>-7.3080062866210998E-3</c:v>
                </c:pt>
                <c:pt idx="659">
                  <c:v>-7.3180198669433602E-3</c:v>
                </c:pt>
                <c:pt idx="660">
                  <c:v>-7.3561668395996102E-3</c:v>
                </c:pt>
                <c:pt idx="661">
                  <c:v>-7.3428153991699201E-3</c:v>
                </c:pt>
                <c:pt idx="662">
                  <c:v>-7.4629783630371102E-3</c:v>
                </c:pt>
                <c:pt idx="663">
                  <c:v>-7.40814208984375E-3</c:v>
                </c:pt>
                <c:pt idx="664">
                  <c:v>-7.4172019958496102E-3</c:v>
                </c:pt>
                <c:pt idx="665">
                  <c:v>-7.2331428527832101E-3</c:v>
                </c:pt>
                <c:pt idx="666">
                  <c:v>-7.3976516723632804E-3</c:v>
                </c:pt>
                <c:pt idx="667">
                  <c:v>-7.4300765991210998E-3</c:v>
                </c:pt>
                <c:pt idx="668">
                  <c:v>-7.4863433837890703E-3</c:v>
                </c:pt>
                <c:pt idx="669">
                  <c:v>-7.5168609619140703E-3</c:v>
                </c:pt>
                <c:pt idx="670">
                  <c:v>-7.5535774230957101E-3</c:v>
                </c:pt>
                <c:pt idx="671">
                  <c:v>-7.5159072875976597E-3</c:v>
                </c:pt>
                <c:pt idx="672">
                  <c:v>-7.7147483825683602E-3</c:v>
                </c:pt>
                <c:pt idx="673">
                  <c:v>-7.6961517333984401E-3</c:v>
                </c:pt>
                <c:pt idx="674">
                  <c:v>-7.7242851257324201E-3</c:v>
                </c:pt>
                <c:pt idx="675">
                  <c:v>-7.8439712524414097E-3</c:v>
                </c:pt>
                <c:pt idx="676">
                  <c:v>-7.8406333923339896E-3</c:v>
                </c:pt>
                <c:pt idx="677">
                  <c:v>-7.7877044677734401E-3</c:v>
                </c:pt>
                <c:pt idx="678">
                  <c:v>-7.7695846557617196E-3</c:v>
                </c:pt>
                <c:pt idx="679">
                  <c:v>-7.72857666015625E-3</c:v>
                </c:pt>
                <c:pt idx="680">
                  <c:v>-7.7648162841796901E-3</c:v>
                </c:pt>
                <c:pt idx="681">
                  <c:v>-7.8983306884765694E-3</c:v>
                </c:pt>
                <c:pt idx="682">
                  <c:v>-7.9531669616699201E-3</c:v>
                </c:pt>
                <c:pt idx="683">
                  <c:v>-7.8539848327636701E-3</c:v>
                </c:pt>
                <c:pt idx="684">
                  <c:v>-7.8754425048828194E-3</c:v>
                </c:pt>
                <c:pt idx="685">
                  <c:v>-7.8520774841308594E-3</c:v>
                </c:pt>
                <c:pt idx="686">
                  <c:v>-7.75909423828125E-3</c:v>
                </c:pt>
                <c:pt idx="687">
                  <c:v>-7.8191757202148507E-3</c:v>
                </c:pt>
                <c:pt idx="688">
                  <c:v>-7.75909423828125E-3</c:v>
                </c:pt>
                <c:pt idx="689">
                  <c:v>-7.7686309814453203E-3</c:v>
                </c:pt>
                <c:pt idx="690">
                  <c:v>-7.6174736022949201E-3</c:v>
                </c:pt>
                <c:pt idx="691">
                  <c:v>-7.5831413269043003E-3</c:v>
                </c:pt>
                <c:pt idx="692">
                  <c:v>-7.4338912963867196E-3</c:v>
                </c:pt>
                <c:pt idx="693">
                  <c:v>-7.37237930297852E-3</c:v>
                </c:pt>
                <c:pt idx="694">
                  <c:v>-7.4076652526855503E-3</c:v>
                </c:pt>
                <c:pt idx="695">
                  <c:v>-7.3690414428710998E-3</c:v>
                </c:pt>
                <c:pt idx="696">
                  <c:v>-7.3032379150390703E-3</c:v>
                </c:pt>
                <c:pt idx="697">
                  <c:v>-7.2460174560546901E-3</c:v>
                </c:pt>
                <c:pt idx="698">
                  <c:v>-7.1272850036621102E-3</c:v>
                </c:pt>
                <c:pt idx="699">
                  <c:v>-7.1568489074707101E-3</c:v>
                </c:pt>
                <c:pt idx="700">
                  <c:v>-6.9708824157714896E-3</c:v>
                </c:pt>
                <c:pt idx="701">
                  <c:v>-6.8488121032714896E-3</c:v>
                </c:pt>
                <c:pt idx="702">
                  <c:v>-6.9775581359863299E-3</c:v>
                </c:pt>
                <c:pt idx="703">
                  <c:v>-6.9112777709960998E-3</c:v>
                </c:pt>
                <c:pt idx="704">
                  <c:v>-6.8259239196777396E-3</c:v>
                </c:pt>
                <c:pt idx="705">
                  <c:v>-6.8855285644531302E-3</c:v>
                </c:pt>
                <c:pt idx="706">
                  <c:v>-6.9050788879394601E-3</c:v>
                </c:pt>
                <c:pt idx="707">
                  <c:v>-6.8583488464355503E-3</c:v>
                </c:pt>
                <c:pt idx="708">
                  <c:v>-6.8655014038085998E-3</c:v>
                </c:pt>
                <c:pt idx="709">
                  <c:v>-7.03668594360352E-3</c:v>
                </c:pt>
                <c:pt idx="710">
                  <c:v>-6.9694519042968802E-3</c:v>
                </c:pt>
                <c:pt idx="711">
                  <c:v>-7.16400146484375E-3</c:v>
                </c:pt>
                <c:pt idx="712">
                  <c:v>-7.1210861206054696E-3</c:v>
                </c:pt>
                <c:pt idx="713">
                  <c:v>-7.1768760681152396E-3</c:v>
                </c:pt>
                <c:pt idx="714">
                  <c:v>-7.2908401489257804E-3</c:v>
                </c:pt>
                <c:pt idx="715">
                  <c:v>-7.2703361511230503E-3</c:v>
                </c:pt>
                <c:pt idx="716">
                  <c:v>-7.3156356811523498E-3</c:v>
                </c:pt>
                <c:pt idx="717">
                  <c:v>-7.3657035827636701E-3</c:v>
                </c:pt>
                <c:pt idx="718">
                  <c:v>-7.4877738952636701E-3</c:v>
                </c:pt>
                <c:pt idx="719">
                  <c:v>-7.4553489685058602E-3</c:v>
                </c:pt>
                <c:pt idx="720">
                  <c:v>-7.5278282165527396E-3</c:v>
                </c:pt>
                <c:pt idx="721">
                  <c:v>-7.40289688110352E-3</c:v>
                </c:pt>
                <c:pt idx="722">
                  <c:v>-7.5001716613769601E-3</c:v>
                </c:pt>
                <c:pt idx="723">
                  <c:v>-7.5416564941406302E-3</c:v>
                </c:pt>
                <c:pt idx="724">
                  <c:v>-7.5030326843261701E-3</c:v>
                </c:pt>
                <c:pt idx="725">
                  <c:v>-7.5349807739257804E-3</c:v>
                </c:pt>
                <c:pt idx="726">
                  <c:v>-7.3862075805664097E-3</c:v>
                </c:pt>
                <c:pt idx="727">
                  <c:v>-7.4057579040527396E-3</c:v>
                </c:pt>
                <c:pt idx="728">
                  <c:v>-7.2736740112304696E-3</c:v>
                </c:pt>
                <c:pt idx="729">
                  <c:v>-7.1468353271484401E-3</c:v>
                </c:pt>
                <c:pt idx="730">
                  <c:v>-7.2050094604492196E-3</c:v>
                </c:pt>
                <c:pt idx="731">
                  <c:v>-7.2646141052246102E-3</c:v>
                </c:pt>
                <c:pt idx="732">
                  <c:v>-7.2412490844726597E-3</c:v>
                </c:pt>
                <c:pt idx="733">
                  <c:v>-7.3518753051757804E-3</c:v>
                </c:pt>
                <c:pt idx="734">
                  <c:v>-7.34949111938477E-3</c:v>
                </c:pt>
                <c:pt idx="735">
                  <c:v>-7.3261260986328203E-3</c:v>
                </c:pt>
                <c:pt idx="736">
                  <c:v>-7.2331428527832101E-3</c:v>
                </c:pt>
                <c:pt idx="737">
                  <c:v>-7.1496963500976597E-3</c:v>
                </c:pt>
                <c:pt idx="738">
                  <c:v>-7.2264671325683602E-3</c:v>
                </c:pt>
                <c:pt idx="739">
                  <c:v>-7.2016716003418003E-3</c:v>
                </c:pt>
                <c:pt idx="740">
                  <c:v>-7.21216201782227E-3</c:v>
                </c:pt>
                <c:pt idx="741">
                  <c:v>-7.2722434997558602E-3</c:v>
                </c:pt>
                <c:pt idx="742">
                  <c:v>-7.2364807128906302E-3</c:v>
                </c:pt>
                <c:pt idx="743">
                  <c:v>-7.1377754211425799E-3</c:v>
                </c:pt>
                <c:pt idx="744">
                  <c:v>-7.1396827697753898E-3</c:v>
                </c:pt>
                <c:pt idx="745">
                  <c:v>-7.110595703125E-3</c:v>
                </c:pt>
                <c:pt idx="746">
                  <c:v>-6.9775581359863299E-3</c:v>
                </c:pt>
                <c:pt idx="747">
                  <c:v>-7.1024894714355503E-3</c:v>
                </c:pt>
                <c:pt idx="748">
                  <c:v>-6.9441795349121102E-3</c:v>
                </c:pt>
                <c:pt idx="749">
                  <c:v>-7.0896148681640703E-3</c:v>
                </c:pt>
                <c:pt idx="750">
                  <c:v>-7.1096420288085998E-3</c:v>
                </c:pt>
                <c:pt idx="751">
                  <c:v>-7.05194473266602E-3</c:v>
                </c:pt>
                <c:pt idx="752">
                  <c:v>-6.9255828857421901E-3</c:v>
                </c:pt>
                <c:pt idx="753">
                  <c:v>-6.9828033447265703E-3</c:v>
                </c:pt>
                <c:pt idx="754">
                  <c:v>-6.9870948791503898E-3</c:v>
                </c:pt>
                <c:pt idx="755">
                  <c:v>-6.9484710693359401E-3</c:v>
                </c:pt>
                <c:pt idx="756">
                  <c:v>-6.9594383239746102E-3</c:v>
                </c:pt>
                <c:pt idx="757">
                  <c:v>-6.8116188049316398E-3</c:v>
                </c:pt>
                <c:pt idx="758">
                  <c:v>-6.7625045776367196E-3</c:v>
                </c:pt>
                <c:pt idx="759">
                  <c:v>-6.6008567810058602E-3</c:v>
                </c:pt>
                <c:pt idx="760">
                  <c:v>-6.7844390869140703E-3</c:v>
                </c:pt>
                <c:pt idx="761">
                  <c:v>-6.622314453125E-3</c:v>
                </c:pt>
                <c:pt idx="762">
                  <c:v>-6.6132545471191398E-3</c:v>
                </c:pt>
                <c:pt idx="763">
                  <c:v>-6.4764022827148498E-3</c:v>
                </c:pt>
                <c:pt idx="764">
                  <c:v>-6.3829421997070304E-3</c:v>
                </c:pt>
                <c:pt idx="765">
                  <c:v>-6.3810348510742196E-3</c:v>
                </c:pt>
                <c:pt idx="766">
                  <c:v>-6.4554214477539097E-3</c:v>
                </c:pt>
                <c:pt idx="767">
                  <c:v>-6.3376426696777396E-3</c:v>
                </c:pt>
                <c:pt idx="768">
                  <c:v>-6.3438415527343802E-3</c:v>
                </c:pt>
                <c:pt idx="769">
                  <c:v>-6.2823295593261701E-3</c:v>
                </c:pt>
                <c:pt idx="770">
                  <c:v>-6.2427520751953203E-3</c:v>
                </c:pt>
                <c:pt idx="771">
                  <c:v>-6.3700675964355503E-3</c:v>
                </c:pt>
                <c:pt idx="772">
                  <c:v>-6.1798095703125E-3</c:v>
                </c:pt>
                <c:pt idx="773">
                  <c:v>-6.0977935791015703E-3</c:v>
                </c:pt>
                <c:pt idx="774">
                  <c:v>-6.2537193298339896E-3</c:v>
                </c:pt>
                <c:pt idx="775">
                  <c:v>-6.1888694763183602E-3</c:v>
                </c:pt>
                <c:pt idx="776">
                  <c:v>-6.2785148620605503E-3</c:v>
                </c:pt>
                <c:pt idx="777">
                  <c:v>-6.25848770141602E-3</c:v>
                </c:pt>
                <c:pt idx="778">
                  <c:v>-6.1202049255371102E-3</c:v>
                </c:pt>
                <c:pt idx="779">
                  <c:v>-6.1469078063964896E-3</c:v>
                </c:pt>
                <c:pt idx="780">
                  <c:v>-6.1206817626953203E-3</c:v>
                </c:pt>
                <c:pt idx="781">
                  <c:v>-5.8979988098144601E-3</c:v>
                </c:pt>
                <c:pt idx="782">
                  <c:v>-6.27899169921875E-3</c:v>
                </c:pt>
                <c:pt idx="783">
                  <c:v>-6.1254501342773498E-3</c:v>
                </c:pt>
                <c:pt idx="784">
                  <c:v>-6.15167617797852E-3</c:v>
                </c:pt>
                <c:pt idx="785">
                  <c:v>-6.1788558959960998E-3</c:v>
                </c:pt>
                <c:pt idx="786">
                  <c:v>-6.2274932861328203E-3</c:v>
                </c:pt>
                <c:pt idx="787">
                  <c:v>-6.3614845275878898E-3</c:v>
                </c:pt>
                <c:pt idx="788">
                  <c:v>-6.2980651855468802E-3</c:v>
                </c:pt>
                <c:pt idx="789">
                  <c:v>-6.2675476074218802E-3</c:v>
                </c:pt>
                <c:pt idx="790">
                  <c:v>-6.2909126281738299E-3</c:v>
                </c:pt>
                <c:pt idx="791">
                  <c:v>-6.58655166625977E-3</c:v>
                </c:pt>
                <c:pt idx="792">
                  <c:v>-6.4487457275390703E-3</c:v>
                </c:pt>
                <c:pt idx="793">
                  <c:v>-6.4787864685058602E-3</c:v>
                </c:pt>
                <c:pt idx="794">
                  <c:v>-6.4496994018554696E-3</c:v>
                </c:pt>
                <c:pt idx="795">
                  <c:v>-6.6437721252441398E-3</c:v>
                </c:pt>
                <c:pt idx="796">
                  <c:v>-6.3338279724121102E-3</c:v>
                </c:pt>
                <c:pt idx="797">
                  <c:v>-6.3757896423339896E-3</c:v>
                </c:pt>
                <c:pt idx="798">
                  <c:v>-6.40869140625E-3</c:v>
                </c:pt>
                <c:pt idx="799">
                  <c:v>-6.3757896423339896E-3</c:v>
                </c:pt>
                <c:pt idx="800">
                  <c:v>-6.7753791809082101E-3</c:v>
                </c:pt>
                <c:pt idx="801">
                  <c:v>-6.5250396728515703E-3</c:v>
                </c:pt>
                <c:pt idx="802">
                  <c:v>-6.48736953735352E-3</c:v>
                </c:pt>
                <c:pt idx="803">
                  <c:v>-6.6533088684082101E-3</c:v>
                </c:pt>
                <c:pt idx="804">
                  <c:v>-6.3610076904296901E-3</c:v>
                </c:pt>
                <c:pt idx="805">
                  <c:v>-6.3438415527343802E-3</c:v>
                </c:pt>
                <c:pt idx="806">
                  <c:v>-6.40344619750977E-3</c:v>
                </c:pt>
                <c:pt idx="807">
                  <c:v>-6.5264701843261701E-3</c:v>
                </c:pt>
                <c:pt idx="808">
                  <c:v>-6.35528564453125E-3</c:v>
                </c:pt>
                <c:pt idx="809">
                  <c:v>-6.3018798828125E-3</c:v>
                </c:pt>
                <c:pt idx="810">
                  <c:v>-6.28137588500977E-3</c:v>
                </c:pt>
                <c:pt idx="811">
                  <c:v>-6.4535140991210998E-3</c:v>
                </c:pt>
                <c:pt idx="812">
                  <c:v>-6.1030387878418003E-3</c:v>
                </c:pt>
                <c:pt idx="813">
                  <c:v>-6.2170028686523498E-3</c:v>
                </c:pt>
                <c:pt idx="814">
                  <c:v>-6.21795654296875E-3</c:v>
                </c:pt>
                <c:pt idx="815">
                  <c:v>-6.3233375549316398E-3</c:v>
                </c:pt>
                <c:pt idx="816">
                  <c:v>-6.1230659484863299E-3</c:v>
                </c:pt>
                <c:pt idx="817">
                  <c:v>-6.0935020446777396E-3</c:v>
                </c:pt>
                <c:pt idx="818">
                  <c:v>-6.22797012329102E-3</c:v>
                </c:pt>
                <c:pt idx="819">
                  <c:v>-6.0291290283203203E-3</c:v>
                </c:pt>
                <c:pt idx="820">
                  <c:v>-5.8355331420898498E-3</c:v>
                </c:pt>
                <c:pt idx="821">
                  <c:v>-6.0696601867675799E-3</c:v>
                </c:pt>
                <c:pt idx="822">
                  <c:v>-6.1354637145996102E-3</c:v>
                </c:pt>
                <c:pt idx="823">
                  <c:v>-6.0062408447265703E-3</c:v>
                </c:pt>
                <c:pt idx="824">
                  <c:v>-5.7339668273925799E-3</c:v>
                </c:pt>
                <c:pt idx="825">
                  <c:v>-6.4368247985839896E-3</c:v>
                </c:pt>
                <c:pt idx="826">
                  <c:v>-6.0963630676269601E-3</c:v>
                </c:pt>
                <c:pt idx="827">
                  <c:v>-6.3648223876953203E-3</c:v>
                </c:pt>
                <c:pt idx="828">
                  <c:v>-5.6104660034179696E-3</c:v>
                </c:pt>
                <c:pt idx="829">
                  <c:v>-5.9933662414550799E-3</c:v>
                </c:pt>
                <c:pt idx="830">
                  <c:v>-5.7578086853027396E-3</c:v>
                </c:pt>
                <c:pt idx="831">
                  <c:v>-5.6891441345214896E-3</c:v>
                </c:pt>
                <c:pt idx="832">
                  <c:v>-5.6915283203125E-3</c:v>
                </c:pt>
                <c:pt idx="833">
                  <c:v>-5.4912567138671901E-3</c:v>
                </c:pt>
                <c:pt idx="834">
                  <c:v>-5.4435729980468802E-3</c:v>
                </c:pt>
                <c:pt idx="835">
                  <c:v>-5.0497055053710998E-3</c:v>
                </c:pt>
                <c:pt idx="836">
                  <c:v>-5.5570602416992196E-3</c:v>
                </c:pt>
                <c:pt idx="837">
                  <c:v>-5.14459609985352E-3</c:v>
                </c:pt>
                <c:pt idx="838">
                  <c:v>-5.8679580688476597E-3</c:v>
                </c:pt>
                <c:pt idx="839">
                  <c:v>-5.32007217407227E-3</c:v>
                </c:pt>
                <c:pt idx="840">
                  <c:v>-5.5742263793945304E-3</c:v>
                </c:pt>
                <c:pt idx="841">
                  <c:v>-5.5532455444335998E-3</c:v>
                </c:pt>
                <c:pt idx="842">
                  <c:v>-5.1469802856445304E-3</c:v>
                </c:pt>
                <c:pt idx="843">
                  <c:v>-5.1765441894531302E-3</c:v>
                </c:pt>
                <c:pt idx="844">
                  <c:v>-4.8656463623046901E-3</c:v>
                </c:pt>
                <c:pt idx="845">
                  <c:v>-5.0768852233886701E-3</c:v>
                </c:pt>
                <c:pt idx="846">
                  <c:v>-4.9948692321777396E-3</c:v>
                </c:pt>
                <c:pt idx="847">
                  <c:v>-5.6052207946777396E-3</c:v>
                </c:pt>
                <c:pt idx="848">
                  <c:v>-4.7903060913085998E-3</c:v>
                </c:pt>
                <c:pt idx="849">
                  <c:v>-5.4130554199218802E-3</c:v>
                </c:pt>
                <c:pt idx="850">
                  <c:v>-5.4202079772949201E-3</c:v>
                </c:pt>
                <c:pt idx="851">
                  <c:v>-4.97674942016602E-3</c:v>
                </c:pt>
                <c:pt idx="852">
                  <c:v>-5.4893493652343802E-3</c:v>
                </c:pt>
                <c:pt idx="853">
                  <c:v>-5.7311058044433602E-3</c:v>
                </c:pt>
                <c:pt idx="854">
                  <c:v>-4.5127868652343802E-3</c:v>
                </c:pt>
                <c:pt idx="855">
                  <c:v>-5.5861473083496102E-3</c:v>
                </c:pt>
                <c:pt idx="856">
                  <c:v>-5.7234764099121102E-3</c:v>
                </c:pt>
                <c:pt idx="857">
                  <c:v>-5.4807662963867196E-3</c:v>
                </c:pt>
                <c:pt idx="858">
                  <c:v>-5.4450035095214896E-3</c:v>
                </c:pt>
                <c:pt idx="859">
                  <c:v>-5.8994293212890703E-3</c:v>
                </c:pt>
                <c:pt idx="860">
                  <c:v>-5.7621002197265703E-3</c:v>
                </c:pt>
                <c:pt idx="861">
                  <c:v>-4.85992431640625E-3</c:v>
                </c:pt>
                <c:pt idx="862">
                  <c:v>-5.0740242004394601E-3</c:v>
                </c:pt>
                <c:pt idx="863">
                  <c:v>-5.2633285522460998E-3</c:v>
                </c:pt>
                <c:pt idx="864">
                  <c:v>-5.7363510131835998E-3</c:v>
                </c:pt>
                <c:pt idx="865">
                  <c:v>-5.2018165588378898E-3</c:v>
                </c:pt>
                <c:pt idx="866">
                  <c:v>-4.4679641723632804E-3</c:v>
                </c:pt>
                <c:pt idx="867">
                  <c:v>-6.1573982238769601E-3</c:v>
                </c:pt>
                <c:pt idx="868">
                  <c:v>-5.0177574157714896E-3</c:v>
                </c:pt>
                <c:pt idx="869">
                  <c:v>-4.7492980957031302E-3</c:v>
                </c:pt>
                <c:pt idx="870">
                  <c:v>-5.4965019226074201E-3</c:v>
                </c:pt>
                <c:pt idx="871">
                  <c:v>-5.4287910461425799E-3</c:v>
                </c:pt>
                <c:pt idx="872">
                  <c:v>-4.9543380737304696E-3</c:v>
                </c:pt>
                <c:pt idx="873">
                  <c:v>-3.5510063171386701E-3</c:v>
                </c:pt>
                <c:pt idx="874">
                  <c:v>-5.9785842895507804E-3</c:v>
                </c:pt>
                <c:pt idx="875">
                  <c:v>-5.9833526611328203E-3</c:v>
                </c:pt>
                <c:pt idx="876">
                  <c:v>-6.22034072875977E-3</c:v>
                </c:pt>
                <c:pt idx="877">
                  <c:v>-4.3478012084960998E-3</c:v>
                </c:pt>
                <c:pt idx="878">
                  <c:v>-6.9289207458496102E-3</c:v>
                </c:pt>
                <c:pt idx="879">
                  <c:v>-6.72149658203125E-3</c:v>
                </c:pt>
                <c:pt idx="880">
                  <c:v>-5.4187774658203203E-3</c:v>
                </c:pt>
                <c:pt idx="881">
                  <c:v>-4.7364234924316398E-3</c:v>
                </c:pt>
                <c:pt idx="882">
                  <c:v>-7.8744888305664097E-3</c:v>
                </c:pt>
                <c:pt idx="883">
                  <c:v>-4.7726631164550799E-3</c:v>
                </c:pt>
                <c:pt idx="884">
                  <c:v>-6.1402320861816398E-3</c:v>
                </c:pt>
                <c:pt idx="885">
                  <c:v>-5.2313804626464896E-3</c:v>
                </c:pt>
                <c:pt idx="886">
                  <c:v>-6.5016746520996102E-3</c:v>
                </c:pt>
                <c:pt idx="887">
                  <c:v>-6.0606002807617196E-3</c:v>
                </c:pt>
                <c:pt idx="888">
                  <c:v>-4.8432350158691398E-3</c:v>
                </c:pt>
                <c:pt idx="889">
                  <c:v>-5.8436393737793003E-3</c:v>
                </c:pt>
                <c:pt idx="890">
                  <c:v>-5.9275627136230503E-3</c:v>
                </c:pt>
                <c:pt idx="891">
                  <c:v>-5.9752464294433602E-3</c:v>
                </c:pt>
                <c:pt idx="892">
                  <c:v>-5.1488876342773498E-3</c:v>
                </c:pt>
                <c:pt idx="893">
                  <c:v>-5.8875083923339896E-3</c:v>
                </c:pt>
                <c:pt idx="894">
                  <c:v>-6.2465667724609401E-3</c:v>
                </c:pt>
                <c:pt idx="895">
                  <c:v>-7.1501731872558602E-3</c:v>
                </c:pt>
                <c:pt idx="896">
                  <c:v>-5.4006576538085998E-3</c:v>
                </c:pt>
                <c:pt idx="897">
                  <c:v>-5.9375762939453203E-3</c:v>
                </c:pt>
                <c:pt idx="898">
                  <c:v>-5.9919357299804696E-3</c:v>
                </c:pt>
                <c:pt idx="899">
                  <c:v>-5.1150321960449201E-3</c:v>
                </c:pt>
                <c:pt idx="900">
                  <c:v>-6.6308975219726597E-3</c:v>
                </c:pt>
                <c:pt idx="901">
                  <c:v>-6.6370964050293003E-3</c:v>
                </c:pt>
                <c:pt idx="902">
                  <c:v>-6.9289207458496102E-3</c:v>
                </c:pt>
                <c:pt idx="903">
                  <c:v>-6.4063072204589896E-3</c:v>
                </c:pt>
                <c:pt idx="904">
                  <c:v>-4.2066574096679696E-3</c:v>
                </c:pt>
                <c:pt idx="905">
                  <c:v>-5.8135986328125E-3</c:v>
                </c:pt>
                <c:pt idx="906">
                  <c:v>-5.5356025695800799E-3</c:v>
                </c:pt>
                <c:pt idx="907">
                  <c:v>-6.0930252075195304E-3</c:v>
                </c:pt>
                <c:pt idx="908">
                  <c:v>-6.7095756530761701E-3</c:v>
                </c:pt>
                <c:pt idx="909">
                  <c:v>-5.3529739379882804E-3</c:v>
                </c:pt>
                <c:pt idx="910">
                  <c:v>-4.23717498779296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8AD-4494-A176-F6E7A6335FAE}"/>
            </c:ext>
          </c:extLst>
        </c:ser>
        <c:ser>
          <c:idx val="6"/>
          <c:order val="6"/>
          <c:tx>
            <c:v>+12 microL</c:v>
          </c:tx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7'!$B$2:$B$912</c:f>
              <c:numCache>
                <c:formatCode>General</c:formatCode>
                <c:ptCount val="911"/>
                <c:pt idx="0">
                  <c:v>-0.245335578918457</c:v>
                </c:pt>
                <c:pt idx="1">
                  <c:v>-0.82660627365112305</c:v>
                </c:pt>
                <c:pt idx="2">
                  <c:v>8.6357593536376995E-2</c:v>
                </c:pt>
                <c:pt idx="3">
                  <c:v>0.22320604324340801</c:v>
                </c:pt>
                <c:pt idx="4">
                  <c:v>-0.23635673522949199</c:v>
                </c:pt>
                <c:pt idx="5">
                  <c:v>-1.6021728515625E-4</c:v>
                </c:pt>
                <c:pt idx="6">
                  <c:v>-0.58706045150756903</c:v>
                </c:pt>
                <c:pt idx="7">
                  <c:v>-3.4094333648681703E-2</c:v>
                </c:pt>
                <c:pt idx="8">
                  <c:v>-0.20006895065307601</c:v>
                </c:pt>
                <c:pt idx="9">
                  <c:v>-0.69386243820190496</c:v>
                </c:pt>
                <c:pt idx="10">
                  <c:v>9.3979835510253906E-3</c:v>
                </c:pt>
                <c:pt idx="11">
                  <c:v>5.5494308471679701E-2</c:v>
                </c:pt>
                <c:pt idx="12">
                  <c:v>0.61032819747924805</c:v>
                </c:pt>
                <c:pt idx="13">
                  <c:v>-0.418837070465088</c:v>
                </c:pt>
                <c:pt idx="14">
                  <c:v>-0.426927089691162</c:v>
                </c:pt>
                <c:pt idx="15">
                  <c:v>1.03784704208374</c:v>
                </c:pt>
                <c:pt idx="16">
                  <c:v>0.26857185363769598</c:v>
                </c:pt>
                <c:pt idx="17">
                  <c:v>-0.30613231658935602</c:v>
                </c:pt>
                <c:pt idx="18">
                  <c:v>-0.30432653427124001</c:v>
                </c:pt>
                <c:pt idx="19">
                  <c:v>-0.28480291366577198</c:v>
                </c:pt>
                <c:pt idx="20">
                  <c:v>-0.56305503845214899</c:v>
                </c:pt>
                <c:pt idx="21">
                  <c:v>-0.60194683074951205</c:v>
                </c:pt>
                <c:pt idx="22">
                  <c:v>0.458921909332276</c:v>
                </c:pt>
                <c:pt idx="23">
                  <c:v>-0.14439344406127999</c:v>
                </c:pt>
                <c:pt idx="24">
                  <c:v>-0.60206031799316395</c:v>
                </c:pt>
                <c:pt idx="25">
                  <c:v>9.6331596374511705E-2</c:v>
                </c:pt>
                <c:pt idx="26">
                  <c:v>-0.74756479263305697</c:v>
                </c:pt>
                <c:pt idx="27">
                  <c:v>-0.62668895721435602</c:v>
                </c:pt>
                <c:pt idx="28">
                  <c:v>0.32802486419677801</c:v>
                </c:pt>
                <c:pt idx="29">
                  <c:v>-3.2707214355468799E-2</c:v>
                </c:pt>
                <c:pt idx="30">
                  <c:v>-1.8827438354492201E-2</c:v>
                </c:pt>
                <c:pt idx="31">
                  <c:v>-0.53803396224975597</c:v>
                </c:pt>
                <c:pt idx="32">
                  <c:v>-0.32100105285644598</c:v>
                </c:pt>
                <c:pt idx="33">
                  <c:v>0.74130868911743197</c:v>
                </c:pt>
                <c:pt idx="34">
                  <c:v>-0.72037363052368197</c:v>
                </c:pt>
                <c:pt idx="35">
                  <c:v>-0.59567356109619196</c:v>
                </c:pt>
                <c:pt idx="36">
                  <c:v>5.5171012878418003E-2</c:v>
                </c:pt>
                <c:pt idx="37">
                  <c:v>-0.32225513458251998</c:v>
                </c:pt>
                <c:pt idx="38">
                  <c:v>0.71090507507324197</c:v>
                </c:pt>
                <c:pt idx="39">
                  <c:v>0.22543430328369199</c:v>
                </c:pt>
                <c:pt idx="40">
                  <c:v>-0.27648019790649397</c:v>
                </c:pt>
                <c:pt idx="41">
                  <c:v>-1.8568992614746101E-2</c:v>
                </c:pt>
                <c:pt idx="42">
                  <c:v>0.25242137908935602</c:v>
                </c:pt>
                <c:pt idx="43">
                  <c:v>0.64611577987670898</c:v>
                </c:pt>
                <c:pt idx="44">
                  <c:v>0.527435302734375</c:v>
                </c:pt>
                <c:pt idx="45">
                  <c:v>7.4091911315917997E-2</c:v>
                </c:pt>
                <c:pt idx="46">
                  <c:v>5.7005882263183601E-2</c:v>
                </c:pt>
                <c:pt idx="47">
                  <c:v>-3.2732486724853502E-2</c:v>
                </c:pt>
                <c:pt idx="48">
                  <c:v>0.46201229095459001</c:v>
                </c:pt>
                <c:pt idx="49">
                  <c:v>2.66985893249512E-2</c:v>
                </c:pt>
                <c:pt idx="50">
                  <c:v>0.479678153991699</c:v>
                </c:pt>
                <c:pt idx="51">
                  <c:v>0.51941299438476596</c:v>
                </c:pt>
                <c:pt idx="52">
                  <c:v>0.47526979446411199</c:v>
                </c:pt>
                <c:pt idx="53">
                  <c:v>0.56161642074585005</c:v>
                </c:pt>
                <c:pt idx="54">
                  <c:v>0.34110403060913103</c:v>
                </c:pt>
                <c:pt idx="55">
                  <c:v>2.40216255187988E-2</c:v>
                </c:pt>
                <c:pt idx="56">
                  <c:v>1.17324113845825</c:v>
                </c:pt>
                <c:pt idx="57">
                  <c:v>0.57713317871093806</c:v>
                </c:pt>
                <c:pt idx="58">
                  <c:v>0.26837110519409202</c:v>
                </c:pt>
                <c:pt idx="59">
                  <c:v>0.20529222488403301</c:v>
                </c:pt>
                <c:pt idx="60">
                  <c:v>0.91158914566040095</c:v>
                </c:pt>
                <c:pt idx="61">
                  <c:v>1.1179223060607899</c:v>
                </c:pt>
                <c:pt idx="62">
                  <c:v>1.2682580947876001</c:v>
                </c:pt>
                <c:pt idx="63">
                  <c:v>1.07885265350342</c:v>
                </c:pt>
                <c:pt idx="64">
                  <c:v>0.37560653686523499</c:v>
                </c:pt>
                <c:pt idx="65">
                  <c:v>0.76715564727783203</c:v>
                </c:pt>
                <c:pt idx="66">
                  <c:v>0.416636943817139</c:v>
                </c:pt>
                <c:pt idx="67">
                  <c:v>0.70121002197265703</c:v>
                </c:pt>
                <c:pt idx="68">
                  <c:v>1.2606444358825699</c:v>
                </c:pt>
                <c:pt idx="69">
                  <c:v>0.86146306991577204</c:v>
                </c:pt>
                <c:pt idx="70">
                  <c:v>1.0016722679138199</c:v>
                </c:pt>
                <c:pt idx="71">
                  <c:v>0.97670698165893599</c:v>
                </c:pt>
                <c:pt idx="72">
                  <c:v>0.945343017578125</c:v>
                </c:pt>
                <c:pt idx="73">
                  <c:v>0.99410295486450195</c:v>
                </c:pt>
                <c:pt idx="74">
                  <c:v>0.99295425415039096</c:v>
                </c:pt>
                <c:pt idx="75">
                  <c:v>1.01169538497925</c:v>
                </c:pt>
                <c:pt idx="76">
                  <c:v>0.99031734466552801</c:v>
                </c:pt>
                <c:pt idx="77">
                  <c:v>1.01419305801392</c:v>
                </c:pt>
                <c:pt idx="78">
                  <c:v>1.02918481826782</c:v>
                </c:pt>
                <c:pt idx="79">
                  <c:v>1.01446056365967</c:v>
                </c:pt>
                <c:pt idx="80">
                  <c:v>1.0327949523925799</c:v>
                </c:pt>
                <c:pt idx="81">
                  <c:v>1.0344276428222701</c:v>
                </c:pt>
                <c:pt idx="82">
                  <c:v>1.04274225234986</c:v>
                </c:pt>
                <c:pt idx="83">
                  <c:v>1.04712438583374</c:v>
                </c:pt>
                <c:pt idx="84">
                  <c:v>1.04922103881836</c:v>
                </c:pt>
                <c:pt idx="85">
                  <c:v>1.05731678009033</c:v>
                </c:pt>
                <c:pt idx="86">
                  <c:v>1.0464940071105999</c:v>
                </c:pt>
                <c:pt idx="87">
                  <c:v>1.0566840171814</c:v>
                </c:pt>
                <c:pt idx="88">
                  <c:v>1.04870653152466</c:v>
                </c:pt>
                <c:pt idx="89">
                  <c:v>1.0379209518432599</c:v>
                </c:pt>
                <c:pt idx="90">
                  <c:v>1.0304322242736801</c:v>
                </c:pt>
                <c:pt idx="91">
                  <c:v>1.0269403457641599</c:v>
                </c:pt>
                <c:pt idx="92">
                  <c:v>1.0151491165161199</c:v>
                </c:pt>
                <c:pt idx="93">
                  <c:v>1.0071501731872601</c:v>
                </c:pt>
                <c:pt idx="94">
                  <c:v>0.99312973022461004</c:v>
                </c:pt>
                <c:pt idx="95">
                  <c:v>0.97325563430786199</c:v>
                </c:pt>
                <c:pt idx="96">
                  <c:v>0.96579647064208995</c:v>
                </c:pt>
                <c:pt idx="97">
                  <c:v>0.94204378128051802</c:v>
                </c:pt>
                <c:pt idx="98">
                  <c:v>0.92452144622802801</c:v>
                </c:pt>
                <c:pt idx="99">
                  <c:v>0.90610122680664096</c:v>
                </c:pt>
                <c:pt idx="100">
                  <c:v>0.88183832168579102</c:v>
                </c:pt>
                <c:pt idx="101">
                  <c:v>0.86179637908935602</c:v>
                </c:pt>
                <c:pt idx="102">
                  <c:v>0.83400392532348699</c:v>
                </c:pt>
                <c:pt idx="103">
                  <c:v>0.81511259078979503</c:v>
                </c:pt>
                <c:pt idx="104">
                  <c:v>0.79197168350219804</c:v>
                </c:pt>
                <c:pt idx="105">
                  <c:v>0.77146673202514704</c:v>
                </c:pt>
                <c:pt idx="106">
                  <c:v>0.75513410568237305</c:v>
                </c:pt>
                <c:pt idx="107">
                  <c:v>0.73228931427001998</c:v>
                </c:pt>
                <c:pt idx="108">
                  <c:v>0.71753215789795</c:v>
                </c:pt>
                <c:pt idx="109">
                  <c:v>0.69760370254516602</c:v>
                </c:pt>
                <c:pt idx="110">
                  <c:v>0.68188047409057595</c:v>
                </c:pt>
                <c:pt idx="111">
                  <c:v>0.66718006134033203</c:v>
                </c:pt>
                <c:pt idx="112">
                  <c:v>0.64961910247802801</c:v>
                </c:pt>
                <c:pt idx="113">
                  <c:v>0.63765048980712902</c:v>
                </c:pt>
                <c:pt idx="114">
                  <c:v>0.62267494201660201</c:v>
                </c:pt>
                <c:pt idx="115">
                  <c:v>0.61092901229858398</c:v>
                </c:pt>
                <c:pt idx="116">
                  <c:v>0.59769344329833995</c:v>
                </c:pt>
                <c:pt idx="117">
                  <c:v>0.58571720123291005</c:v>
                </c:pt>
                <c:pt idx="118">
                  <c:v>0.57610988616943404</c:v>
                </c:pt>
                <c:pt idx="119">
                  <c:v>0.56473207473754905</c:v>
                </c:pt>
                <c:pt idx="120">
                  <c:v>0.55713510513305697</c:v>
                </c:pt>
                <c:pt idx="121">
                  <c:v>0.54583358764648504</c:v>
                </c:pt>
                <c:pt idx="122">
                  <c:v>0.53701019287109397</c:v>
                </c:pt>
                <c:pt idx="123">
                  <c:v>0.52682685852050803</c:v>
                </c:pt>
                <c:pt idx="124">
                  <c:v>0.51964044570922896</c:v>
                </c:pt>
                <c:pt idx="125">
                  <c:v>0.51022481918335005</c:v>
                </c:pt>
                <c:pt idx="126">
                  <c:v>0.503337383270264</c:v>
                </c:pt>
                <c:pt idx="127">
                  <c:v>0.49680089950561501</c:v>
                </c:pt>
                <c:pt idx="128">
                  <c:v>0.48892736434936501</c:v>
                </c:pt>
                <c:pt idx="129">
                  <c:v>0.48364925384521501</c:v>
                </c:pt>
                <c:pt idx="130">
                  <c:v>0.476056098937988</c:v>
                </c:pt>
                <c:pt idx="131">
                  <c:v>0.47004032135009799</c:v>
                </c:pt>
                <c:pt idx="132">
                  <c:v>0.46412467956543002</c:v>
                </c:pt>
                <c:pt idx="133">
                  <c:v>0.456920146942139</c:v>
                </c:pt>
                <c:pt idx="134">
                  <c:v>0.45094347000122098</c:v>
                </c:pt>
                <c:pt idx="135">
                  <c:v>0.44300508499145502</c:v>
                </c:pt>
                <c:pt idx="136">
                  <c:v>0.43560791015625</c:v>
                </c:pt>
                <c:pt idx="137">
                  <c:v>0.42765617370605502</c:v>
                </c:pt>
                <c:pt idx="138">
                  <c:v>0.418975830078125</c:v>
                </c:pt>
                <c:pt idx="139">
                  <c:v>0.41025161743164101</c:v>
                </c:pt>
                <c:pt idx="140">
                  <c:v>0.39967727661132801</c:v>
                </c:pt>
                <c:pt idx="141">
                  <c:v>0.39043092727661199</c:v>
                </c:pt>
                <c:pt idx="142">
                  <c:v>0.37880468368530301</c:v>
                </c:pt>
                <c:pt idx="143">
                  <c:v>0.36755037307739302</c:v>
                </c:pt>
                <c:pt idx="144">
                  <c:v>0.35597324371337902</c:v>
                </c:pt>
                <c:pt idx="145">
                  <c:v>0.34258174896240301</c:v>
                </c:pt>
                <c:pt idx="146">
                  <c:v>0.33122682571411199</c:v>
                </c:pt>
                <c:pt idx="147">
                  <c:v>0.31796789169311501</c:v>
                </c:pt>
                <c:pt idx="148">
                  <c:v>0.304568290710449</c:v>
                </c:pt>
                <c:pt idx="149">
                  <c:v>0.29201269149780301</c:v>
                </c:pt>
                <c:pt idx="150">
                  <c:v>0.278911113739014</c:v>
                </c:pt>
                <c:pt idx="151">
                  <c:v>0.26594924926757801</c:v>
                </c:pt>
                <c:pt idx="152">
                  <c:v>0.25307464599609403</c:v>
                </c:pt>
                <c:pt idx="153">
                  <c:v>0.23967456817627</c:v>
                </c:pt>
                <c:pt idx="154">
                  <c:v>0.22669887542724601</c:v>
                </c:pt>
                <c:pt idx="155">
                  <c:v>0.214027404785156</c:v>
                </c:pt>
                <c:pt idx="156">
                  <c:v>0.20078229904174799</c:v>
                </c:pt>
                <c:pt idx="157">
                  <c:v>0.188034057617188</c:v>
                </c:pt>
                <c:pt idx="158">
                  <c:v>0.17453145980835</c:v>
                </c:pt>
                <c:pt idx="159">
                  <c:v>0.16154241561889701</c:v>
                </c:pt>
                <c:pt idx="160">
                  <c:v>0.14805078506469699</c:v>
                </c:pt>
                <c:pt idx="161">
                  <c:v>0.13533878326415999</c:v>
                </c:pt>
                <c:pt idx="162">
                  <c:v>0.122941493988037</c:v>
                </c:pt>
                <c:pt idx="163">
                  <c:v>0.110871315002442</c:v>
                </c:pt>
                <c:pt idx="164">
                  <c:v>9.9892139434814495E-2</c:v>
                </c:pt>
                <c:pt idx="165">
                  <c:v>8.9148998260498102E-2</c:v>
                </c:pt>
                <c:pt idx="166">
                  <c:v>7.94024467468262E-2</c:v>
                </c:pt>
                <c:pt idx="167">
                  <c:v>7.1299076080322293E-2</c:v>
                </c:pt>
                <c:pt idx="168">
                  <c:v>6.5023899078369196E-2</c:v>
                </c:pt>
                <c:pt idx="169">
                  <c:v>5.8921813964843799E-2</c:v>
                </c:pt>
                <c:pt idx="170">
                  <c:v>5.29742240905762E-2</c:v>
                </c:pt>
                <c:pt idx="171">
                  <c:v>5.1037311553955099E-2</c:v>
                </c:pt>
                <c:pt idx="172">
                  <c:v>4.8532485961914097E-2</c:v>
                </c:pt>
                <c:pt idx="173">
                  <c:v>4.1296958923339899E-2</c:v>
                </c:pt>
                <c:pt idx="174">
                  <c:v>3.5962581634521498E-2</c:v>
                </c:pt>
                <c:pt idx="175">
                  <c:v>2.9996871948242201E-2</c:v>
                </c:pt>
                <c:pt idx="176">
                  <c:v>2.5128364562988299E-2</c:v>
                </c:pt>
                <c:pt idx="177">
                  <c:v>2.22067832946778E-2</c:v>
                </c:pt>
                <c:pt idx="178">
                  <c:v>1.94554328918457E-2</c:v>
                </c:pt>
                <c:pt idx="179">
                  <c:v>1.8296718597412099E-2</c:v>
                </c:pt>
                <c:pt idx="180">
                  <c:v>1.6986370086669901E-2</c:v>
                </c:pt>
                <c:pt idx="181">
                  <c:v>1.52153968811035E-2</c:v>
                </c:pt>
                <c:pt idx="182">
                  <c:v>1.40047073364258E-2</c:v>
                </c:pt>
                <c:pt idx="183">
                  <c:v>1.26385688781738E-2</c:v>
                </c:pt>
                <c:pt idx="184">
                  <c:v>1.1617660522461E-2</c:v>
                </c:pt>
                <c:pt idx="185">
                  <c:v>9.7136497497558594E-3</c:v>
                </c:pt>
                <c:pt idx="186">
                  <c:v>8.9445114135742205E-3</c:v>
                </c:pt>
                <c:pt idx="187">
                  <c:v>7.78961181640625E-3</c:v>
                </c:pt>
                <c:pt idx="188">
                  <c:v>6.8082809448242196E-3</c:v>
                </c:pt>
                <c:pt idx="189">
                  <c:v>6.0386657714843802E-3</c:v>
                </c:pt>
                <c:pt idx="190">
                  <c:v>4.7760009765625E-3</c:v>
                </c:pt>
                <c:pt idx="191">
                  <c:v>4.852294921875E-3</c:v>
                </c:pt>
                <c:pt idx="192">
                  <c:v>3.95965576171875E-3</c:v>
                </c:pt>
                <c:pt idx="193">
                  <c:v>3.2758712768554701E-3</c:v>
                </c:pt>
                <c:pt idx="194">
                  <c:v>2.5830268859863299E-3</c:v>
                </c:pt>
                <c:pt idx="195">
                  <c:v>1.76858901977539E-3</c:v>
                </c:pt>
                <c:pt idx="196">
                  <c:v>1.6279220581054701E-3</c:v>
                </c:pt>
                <c:pt idx="197">
                  <c:v>1.3384819030761699E-3</c:v>
                </c:pt>
                <c:pt idx="198">
                  <c:v>1.1906623840332101E-3</c:v>
                </c:pt>
                <c:pt idx="199">
                  <c:v>-8.2969665527343804E-5</c:v>
                </c:pt>
                <c:pt idx="200">
                  <c:v>-2.16007232666016E-4</c:v>
                </c:pt>
                <c:pt idx="201">
                  <c:v>-9.1600418090820302E-4</c:v>
                </c:pt>
                <c:pt idx="202">
                  <c:v>-1.36947631835938E-3</c:v>
                </c:pt>
                <c:pt idx="203">
                  <c:v>-1.3284683227539099E-3</c:v>
                </c:pt>
                <c:pt idx="204">
                  <c:v>-2.2335052490234401E-3</c:v>
                </c:pt>
                <c:pt idx="205">
                  <c:v>-1.9574165344238299E-3</c:v>
                </c:pt>
                <c:pt idx="206">
                  <c:v>-2.5391578674316402E-3</c:v>
                </c:pt>
                <c:pt idx="207">
                  <c:v>-2.68793106079102E-3</c:v>
                </c:pt>
                <c:pt idx="208">
                  <c:v>-2.7270317077636701E-3</c:v>
                </c:pt>
                <c:pt idx="209">
                  <c:v>-3.1147003173828099E-3</c:v>
                </c:pt>
                <c:pt idx="210">
                  <c:v>-2.7427673339843802E-3</c:v>
                </c:pt>
                <c:pt idx="211">
                  <c:v>-3.7875175476074201E-3</c:v>
                </c:pt>
                <c:pt idx="212">
                  <c:v>-4.1465759277343802E-3</c:v>
                </c:pt>
                <c:pt idx="213">
                  <c:v>-4.0626525878906302E-3</c:v>
                </c:pt>
                <c:pt idx="214">
                  <c:v>-4.6949386596679696E-3</c:v>
                </c:pt>
                <c:pt idx="215">
                  <c:v>-4.1260719299316398E-3</c:v>
                </c:pt>
                <c:pt idx="216">
                  <c:v>-3.63397598266602E-3</c:v>
                </c:pt>
                <c:pt idx="217">
                  <c:v>-4.3139457702636701E-3</c:v>
                </c:pt>
                <c:pt idx="218">
                  <c:v>-4.5895576477050799E-3</c:v>
                </c:pt>
                <c:pt idx="219">
                  <c:v>-4.8494338989257804E-3</c:v>
                </c:pt>
                <c:pt idx="220">
                  <c:v>-5.60998916625977E-3</c:v>
                </c:pt>
                <c:pt idx="221">
                  <c:v>-5.1727294921875E-3</c:v>
                </c:pt>
                <c:pt idx="222">
                  <c:v>-5.5398941040039097E-3</c:v>
                </c:pt>
                <c:pt idx="223">
                  <c:v>-4.8866271972656302E-3</c:v>
                </c:pt>
                <c:pt idx="224">
                  <c:v>-5.6214332580566398E-3</c:v>
                </c:pt>
                <c:pt idx="225">
                  <c:v>-5.4006576538085998E-3</c:v>
                </c:pt>
                <c:pt idx="226">
                  <c:v>-5.2123069763183602E-3</c:v>
                </c:pt>
                <c:pt idx="227">
                  <c:v>-5.0139427185058602E-3</c:v>
                </c:pt>
                <c:pt idx="228">
                  <c:v>-4.2958259582519601E-3</c:v>
                </c:pt>
                <c:pt idx="229">
                  <c:v>-5.5875778198242196E-3</c:v>
                </c:pt>
                <c:pt idx="230">
                  <c:v>-5.3911209106445304E-3</c:v>
                </c:pt>
                <c:pt idx="231">
                  <c:v>-4.14514541625977E-3</c:v>
                </c:pt>
                <c:pt idx="232">
                  <c:v>-4.6300888061523498E-3</c:v>
                </c:pt>
                <c:pt idx="233">
                  <c:v>-4.7283172607421901E-3</c:v>
                </c:pt>
                <c:pt idx="234">
                  <c:v>-4.8103332519531302E-3</c:v>
                </c:pt>
                <c:pt idx="235">
                  <c:v>-5.2995681762695304E-3</c:v>
                </c:pt>
                <c:pt idx="236">
                  <c:v>-5.5270195007324201E-3</c:v>
                </c:pt>
                <c:pt idx="237">
                  <c:v>-4.5614242553710998E-3</c:v>
                </c:pt>
                <c:pt idx="238">
                  <c:v>-4.6267509460449201E-3</c:v>
                </c:pt>
                <c:pt idx="239">
                  <c:v>-5.3820610046386701E-3</c:v>
                </c:pt>
                <c:pt idx="240">
                  <c:v>-4.3535232543945304E-3</c:v>
                </c:pt>
                <c:pt idx="241">
                  <c:v>-5.1212310791015703E-3</c:v>
                </c:pt>
                <c:pt idx="242">
                  <c:v>-4.9180984497070304E-3</c:v>
                </c:pt>
                <c:pt idx="243">
                  <c:v>-4.5633316040039097E-3</c:v>
                </c:pt>
                <c:pt idx="244">
                  <c:v>-3.8838386535644601E-3</c:v>
                </c:pt>
                <c:pt idx="245">
                  <c:v>-4.6329498291015599E-3</c:v>
                </c:pt>
                <c:pt idx="246">
                  <c:v>-4.79888916015625E-3</c:v>
                </c:pt>
                <c:pt idx="247">
                  <c:v>-4.7330856323242196E-3</c:v>
                </c:pt>
                <c:pt idx="248">
                  <c:v>-4.3878555297851597E-3</c:v>
                </c:pt>
                <c:pt idx="249">
                  <c:v>-4.2982101440429696E-3</c:v>
                </c:pt>
                <c:pt idx="250">
                  <c:v>-4.25195693969727E-3</c:v>
                </c:pt>
                <c:pt idx="251">
                  <c:v>-4.0597915649414097E-3</c:v>
                </c:pt>
                <c:pt idx="252">
                  <c:v>-3.8995742797851602E-3</c:v>
                </c:pt>
                <c:pt idx="253">
                  <c:v>-4.2386054992675799E-3</c:v>
                </c:pt>
                <c:pt idx="254">
                  <c:v>-4.4145584106445304E-3</c:v>
                </c:pt>
                <c:pt idx="255">
                  <c:v>-4.16803359985352E-3</c:v>
                </c:pt>
                <c:pt idx="256">
                  <c:v>-4.2338371276855503E-3</c:v>
                </c:pt>
                <c:pt idx="257">
                  <c:v>-4.7769546508789097E-3</c:v>
                </c:pt>
                <c:pt idx="258">
                  <c:v>-4.8880577087402396E-3</c:v>
                </c:pt>
                <c:pt idx="259">
                  <c:v>-4.8727989196777396E-3</c:v>
                </c:pt>
                <c:pt idx="260">
                  <c:v>-4.8398971557617196E-3</c:v>
                </c:pt>
                <c:pt idx="261">
                  <c:v>-5.3281784057617196E-3</c:v>
                </c:pt>
                <c:pt idx="262">
                  <c:v>-5.0849914550781302E-3</c:v>
                </c:pt>
                <c:pt idx="263">
                  <c:v>-5.2762031555175799E-3</c:v>
                </c:pt>
                <c:pt idx="264">
                  <c:v>-5.5093765258789097E-3</c:v>
                </c:pt>
                <c:pt idx="265">
                  <c:v>-5.3925514221191398E-3</c:v>
                </c:pt>
                <c:pt idx="266">
                  <c:v>-5.5737495422363299E-3</c:v>
                </c:pt>
                <c:pt idx="267">
                  <c:v>-5.1336288452148498E-3</c:v>
                </c:pt>
                <c:pt idx="268">
                  <c:v>-4.7764778137207101E-3</c:v>
                </c:pt>
                <c:pt idx="269">
                  <c:v>-5.54132461547852E-3</c:v>
                </c:pt>
                <c:pt idx="270">
                  <c:v>-6.2012672424316398E-3</c:v>
                </c:pt>
                <c:pt idx="271">
                  <c:v>-6.4558982849121102E-3</c:v>
                </c:pt>
                <c:pt idx="272">
                  <c:v>-6.0482025146484401E-3</c:v>
                </c:pt>
                <c:pt idx="273">
                  <c:v>-5.54132461547852E-3</c:v>
                </c:pt>
                <c:pt idx="274">
                  <c:v>-5.3215026855468802E-3</c:v>
                </c:pt>
                <c:pt idx="275">
                  <c:v>-6.3028335571289097E-3</c:v>
                </c:pt>
                <c:pt idx="276">
                  <c:v>-6.5927505493164097E-3</c:v>
                </c:pt>
                <c:pt idx="277">
                  <c:v>-6.8645477294921901E-3</c:v>
                </c:pt>
                <c:pt idx="278">
                  <c:v>-6.4711570739746102E-3</c:v>
                </c:pt>
                <c:pt idx="279">
                  <c:v>-6.9589614868164097E-3</c:v>
                </c:pt>
                <c:pt idx="280">
                  <c:v>-7.5769424438476597E-3</c:v>
                </c:pt>
                <c:pt idx="281">
                  <c:v>-7.3184967041015703E-3</c:v>
                </c:pt>
                <c:pt idx="282">
                  <c:v>-7.3947906494140703E-3</c:v>
                </c:pt>
                <c:pt idx="283">
                  <c:v>-7.18164443969727E-3</c:v>
                </c:pt>
                <c:pt idx="284">
                  <c:v>-7.6432228088378898E-3</c:v>
                </c:pt>
                <c:pt idx="285">
                  <c:v>-7.7533721923828203E-3</c:v>
                </c:pt>
                <c:pt idx="286">
                  <c:v>-7.5602531433105503E-3</c:v>
                </c:pt>
                <c:pt idx="287">
                  <c:v>-7.5764656066894601E-3</c:v>
                </c:pt>
                <c:pt idx="288">
                  <c:v>-7.4968338012695304E-3</c:v>
                </c:pt>
                <c:pt idx="289">
                  <c:v>-7.5221061706543003E-3</c:v>
                </c:pt>
                <c:pt idx="290">
                  <c:v>-7.5798034667968802E-3</c:v>
                </c:pt>
                <c:pt idx="291">
                  <c:v>-7.8039169311523498E-3</c:v>
                </c:pt>
                <c:pt idx="292">
                  <c:v>-7.7853202819824201E-3</c:v>
                </c:pt>
                <c:pt idx="293">
                  <c:v>-7.6146125793457101E-3</c:v>
                </c:pt>
                <c:pt idx="294">
                  <c:v>-7.4329376220703203E-3</c:v>
                </c:pt>
                <c:pt idx="295">
                  <c:v>-7.0252418518066398E-3</c:v>
                </c:pt>
                <c:pt idx="296">
                  <c:v>-4.5499801635742196E-3</c:v>
                </c:pt>
                <c:pt idx="297">
                  <c:v>-6.103515625E-3</c:v>
                </c:pt>
                <c:pt idx="298">
                  <c:v>-8.2001686096191406E-3</c:v>
                </c:pt>
                <c:pt idx="299">
                  <c:v>-8.0852508544921892E-3</c:v>
                </c:pt>
                <c:pt idx="300">
                  <c:v>-7.8277587890625E-3</c:v>
                </c:pt>
                <c:pt idx="301">
                  <c:v>-8.0542564392089896E-3</c:v>
                </c:pt>
                <c:pt idx="302">
                  <c:v>-8.1286430358886701E-3</c:v>
                </c:pt>
                <c:pt idx="303">
                  <c:v>-7.8015327453613299E-3</c:v>
                </c:pt>
                <c:pt idx="304">
                  <c:v>-7.9107284545898507E-3</c:v>
                </c:pt>
                <c:pt idx="305">
                  <c:v>-8.5740089416503906E-3</c:v>
                </c:pt>
                <c:pt idx="306">
                  <c:v>-8.4729194641113299E-3</c:v>
                </c:pt>
                <c:pt idx="307">
                  <c:v>-8.5520744323730503E-3</c:v>
                </c:pt>
                <c:pt idx="308">
                  <c:v>-8.5296630859375E-3</c:v>
                </c:pt>
                <c:pt idx="309">
                  <c:v>-8.3827972412109392E-3</c:v>
                </c:pt>
                <c:pt idx="310">
                  <c:v>-8.6312294006347708E-3</c:v>
                </c:pt>
                <c:pt idx="311">
                  <c:v>-8.7380409240722708E-3</c:v>
                </c:pt>
                <c:pt idx="312">
                  <c:v>-8.6870193481445295E-3</c:v>
                </c:pt>
                <c:pt idx="313">
                  <c:v>-8.8953971862793003E-3</c:v>
                </c:pt>
                <c:pt idx="314">
                  <c:v>-9.1199874877929705E-3</c:v>
                </c:pt>
                <c:pt idx="315">
                  <c:v>-9.1118812561035208E-3</c:v>
                </c:pt>
                <c:pt idx="316">
                  <c:v>-9.0851783752441406E-3</c:v>
                </c:pt>
                <c:pt idx="317">
                  <c:v>-9.13238525390625E-3</c:v>
                </c:pt>
                <c:pt idx="318">
                  <c:v>-9.1938972473144601E-3</c:v>
                </c:pt>
                <c:pt idx="319">
                  <c:v>-9.2878341674804705E-3</c:v>
                </c:pt>
                <c:pt idx="320">
                  <c:v>-9.4552040100097708E-3</c:v>
                </c:pt>
                <c:pt idx="321">
                  <c:v>-9.3493461608886701E-3</c:v>
                </c:pt>
                <c:pt idx="322">
                  <c:v>-9.2940330505371094E-3</c:v>
                </c:pt>
                <c:pt idx="323">
                  <c:v>-9.4475746154785208E-3</c:v>
                </c:pt>
                <c:pt idx="324">
                  <c:v>-9.4971656799316406E-3</c:v>
                </c:pt>
                <c:pt idx="325">
                  <c:v>-9.4108581542968802E-3</c:v>
                </c:pt>
                <c:pt idx="326">
                  <c:v>-9.5109939575195295E-3</c:v>
                </c:pt>
                <c:pt idx="327">
                  <c:v>-9.4366073608398507E-3</c:v>
                </c:pt>
                <c:pt idx="328">
                  <c:v>-9.6569061279296892E-3</c:v>
                </c:pt>
                <c:pt idx="329">
                  <c:v>-9.4757080078125E-3</c:v>
                </c:pt>
                <c:pt idx="330">
                  <c:v>-9.4251632690429705E-3</c:v>
                </c:pt>
                <c:pt idx="331">
                  <c:v>-9.6344947814941406E-3</c:v>
                </c:pt>
                <c:pt idx="332">
                  <c:v>-9.4485282897949201E-3</c:v>
                </c:pt>
                <c:pt idx="333">
                  <c:v>-9.5062255859375E-3</c:v>
                </c:pt>
                <c:pt idx="334">
                  <c:v>-9.3712806701660208E-3</c:v>
                </c:pt>
                <c:pt idx="335">
                  <c:v>-9.3698501586914097E-3</c:v>
                </c:pt>
                <c:pt idx="336">
                  <c:v>-9.3379020690918003E-3</c:v>
                </c:pt>
                <c:pt idx="337">
                  <c:v>-9.2315673828125E-3</c:v>
                </c:pt>
                <c:pt idx="338">
                  <c:v>-9.2234611511230503E-3</c:v>
                </c:pt>
                <c:pt idx="339">
                  <c:v>-9.2887878417968802E-3</c:v>
                </c:pt>
                <c:pt idx="340">
                  <c:v>-9.1462135314941406E-3</c:v>
                </c:pt>
                <c:pt idx="341">
                  <c:v>-9.3660354614257795E-3</c:v>
                </c:pt>
                <c:pt idx="342">
                  <c:v>-9.2802047729492205E-3</c:v>
                </c:pt>
                <c:pt idx="343">
                  <c:v>-9.2272758483886701E-3</c:v>
                </c:pt>
                <c:pt idx="344">
                  <c:v>-8.9554786682128906E-3</c:v>
                </c:pt>
                <c:pt idx="345">
                  <c:v>-9.0417861938476597E-3</c:v>
                </c:pt>
                <c:pt idx="346">
                  <c:v>-8.9998245239257795E-3</c:v>
                </c:pt>
                <c:pt idx="347">
                  <c:v>-8.9049339294433594E-3</c:v>
                </c:pt>
                <c:pt idx="348">
                  <c:v>-9.0246200561523507E-3</c:v>
                </c:pt>
                <c:pt idx="349">
                  <c:v>-8.7904930114746094E-3</c:v>
                </c:pt>
                <c:pt idx="350">
                  <c:v>-8.9011192321777396E-3</c:v>
                </c:pt>
                <c:pt idx="351">
                  <c:v>-8.79669189453125E-3</c:v>
                </c:pt>
                <c:pt idx="352">
                  <c:v>-8.6460113525390608E-3</c:v>
                </c:pt>
                <c:pt idx="353">
                  <c:v>-8.6398124694824201E-3</c:v>
                </c:pt>
                <c:pt idx="354">
                  <c:v>-8.7723731994628906E-3</c:v>
                </c:pt>
                <c:pt idx="355">
                  <c:v>-8.7604522705078108E-3</c:v>
                </c:pt>
                <c:pt idx="356">
                  <c:v>-8.7261199951171892E-3</c:v>
                </c:pt>
                <c:pt idx="357">
                  <c:v>-8.7962150573730503E-3</c:v>
                </c:pt>
                <c:pt idx="358">
                  <c:v>-8.7184906005859392E-3</c:v>
                </c:pt>
                <c:pt idx="359">
                  <c:v>-8.6488723754882795E-3</c:v>
                </c:pt>
                <c:pt idx="360">
                  <c:v>-8.7404251098632795E-3</c:v>
                </c:pt>
                <c:pt idx="361">
                  <c:v>-8.6526870727539097E-3</c:v>
                </c:pt>
                <c:pt idx="362">
                  <c:v>-8.7490081787109392E-3</c:v>
                </c:pt>
                <c:pt idx="363">
                  <c:v>-8.7404251098632795E-3</c:v>
                </c:pt>
                <c:pt idx="364">
                  <c:v>-8.5959434509277396E-3</c:v>
                </c:pt>
                <c:pt idx="365">
                  <c:v>-8.6097717285156302E-3</c:v>
                </c:pt>
                <c:pt idx="366">
                  <c:v>-8.6350440979003906E-3</c:v>
                </c:pt>
                <c:pt idx="367">
                  <c:v>-8.6464881896972708E-3</c:v>
                </c:pt>
                <c:pt idx="368">
                  <c:v>-8.6355209350586007E-3</c:v>
                </c:pt>
                <c:pt idx="369">
                  <c:v>-8.5759162902832101E-3</c:v>
                </c:pt>
                <c:pt idx="370">
                  <c:v>-8.5988044738769601E-3</c:v>
                </c:pt>
                <c:pt idx="371">
                  <c:v>-8.6183547973632795E-3</c:v>
                </c:pt>
                <c:pt idx="372">
                  <c:v>-8.6550712585449201E-3</c:v>
                </c:pt>
                <c:pt idx="373">
                  <c:v>-8.5167884826660208E-3</c:v>
                </c:pt>
                <c:pt idx="374">
                  <c:v>-8.4738731384277396E-3</c:v>
                </c:pt>
                <c:pt idx="375">
                  <c:v>-8.4519386291503906E-3</c:v>
                </c:pt>
                <c:pt idx="376">
                  <c:v>-8.4624290466308594E-3</c:v>
                </c:pt>
                <c:pt idx="377">
                  <c:v>-8.5177421569824201E-3</c:v>
                </c:pt>
                <c:pt idx="378">
                  <c:v>-8.2435607910156302E-3</c:v>
                </c:pt>
                <c:pt idx="379">
                  <c:v>-8.0180168151855503E-3</c:v>
                </c:pt>
                <c:pt idx="380">
                  <c:v>-7.8940391540527396E-3</c:v>
                </c:pt>
                <c:pt idx="381">
                  <c:v>-7.8954696655273507E-3</c:v>
                </c:pt>
                <c:pt idx="382">
                  <c:v>-7.9560279846191406E-3</c:v>
                </c:pt>
                <c:pt idx="383">
                  <c:v>-7.8482627868652396E-3</c:v>
                </c:pt>
                <c:pt idx="384">
                  <c:v>-7.5612068176269601E-3</c:v>
                </c:pt>
                <c:pt idx="385">
                  <c:v>-7.8921318054199201E-3</c:v>
                </c:pt>
                <c:pt idx="386">
                  <c:v>-7.5769424438476597E-3</c:v>
                </c:pt>
                <c:pt idx="387">
                  <c:v>-7.4810981750488299E-3</c:v>
                </c:pt>
                <c:pt idx="388">
                  <c:v>-7.2765350341796901E-3</c:v>
                </c:pt>
                <c:pt idx="389">
                  <c:v>-7.6227188110351597E-3</c:v>
                </c:pt>
                <c:pt idx="390">
                  <c:v>-7.0962905883789097E-3</c:v>
                </c:pt>
                <c:pt idx="391">
                  <c:v>-7.0333480834960998E-3</c:v>
                </c:pt>
                <c:pt idx="392">
                  <c:v>-6.8483352661132804E-3</c:v>
                </c:pt>
                <c:pt idx="393">
                  <c:v>-7.2407722473144601E-3</c:v>
                </c:pt>
                <c:pt idx="394">
                  <c:v>-7.6003074645996102E-3</c:v>
                </c:pt>
                <c:pt idx="395">
                  <c:v>-7.4176788330078203E-3</c:v>
                </c:pt>
                <c:pt idx="396">
                  <c:v>-7.5669288635253898E-3</c:v>
                </c:pt>
                <c:pt idx="397">
                  <c:v>-7.5864791870117196E-3</c:v>
                </c:pt>
                <c:pt idx="398">
                  <c:v>-7.3838233947753898E-3</c:v>
                </c:pt>
                <c:pt idx="399">
                  <c:v>-7.2417259216308602E-3</c:v>
                </c:pt>
                <c:pt idx="400">
                  <c:v>-7.7600479125976597E-3</c:v>
                </c:pt>
                <c:pt idx="401">
                  <c:v>-7.9803466796875E-3</c:v>
                </c:pt>
                <c:pt idx="402">
                  <c:v>-7.7629089355468802E-3</c:v>
                </c:pt>
                <c:pt idx="403">
                  <c:v>-7.6251029968261701E-3</c:v>
                </c:pt>
                <c:pt idx="404">
                  <c:v>-7.5788497924804696E-3</c:v>
                </c:pt>
                <c:pt idx="405">
                  <c:v>-7.5368881225585998E-3</c:v>
                </c:pt>
                <c:pt idx="406">
                  <c:v>-7.5654983520507804E-3</c:v>
                </c:pt>
                <c:pt idx="407">
                  <c:v>-7.6718330383300799E-3</c:v>
                </c:pt>
                <c:pt idx="408">
                  <c:v>-7.5674057006835998E-3</c:v>
                </c:pt>
                <c:pt idx="409">
                  <c:v>-7.9054832458496094E-3</c:v>
                </c:pt>
                <c:pt idx="410">
                  <c:v>-7.8330039978027396E-3</c:v>
                </c:pt>
                <c:pt idx="411">
                  <c:v>-7.8945159912109392E-3</c:v>
                </c:pt>
                <c:pt idx="412">
                  <c:v>-7.6727867126464896E-3</c:v>
                </c:pt>
                <c:pt idx="413">
                  <c:v>-7.4300765991210998E-3</c:v>
                </c:pt>
                <c:pt idx="414">
                  <c:v>-7.4548721313476597E-3</c:v>
                </c:pt>
                <c:pt idx="415">
                  <c:v>-7.8902244567871094E-3</c:v>
                </c:pt>
                <c:pt idx="416">
                  <c:v>-7.8883171081543003E-3</c:v>
                </c:pt>
                <c:pt idx="417">
                  <c:v>-7.7943801879882804E-3</c:v>
                </c:pt>
                <c:pt idx="418">
                  <c:v>-7.9479217529296892E-3</c:v>
                </c:pt>
                <c:pt idx="419">
                  <c:v>-7.8349113464355503E-3</c:v>
                </c:pt>
                <c:pt idx="420">
                  <c:v>-7.9641342163086007E-3</c:v>
                </c:pt>
                <c:pt idx="421">
                  <c:v>-7.9417228698730503E-3</c:v>
                </c:pt>
                <c:pt idx="422">
                  <c:v>-7.8663825988769601E-3</c:v>
                </c:pt>
                <c:pt idx="423">
                  <c:v>-7.8301429748535208E-3</c:v>
                </c:pt>
                <c:pt idx="424">
                  <c:v>-7.8010559082031302E-3</c:v>
                </c:pt>
                <c:pt idx="425">
                  <c:v>-7.8382492065429705E-3</c:v>
                </c:pt>
                <c:pt idx="426">
                  <c:v>-7.9598426818847708E-3</c:v>
                </c:pt>
                <c:pt idx="427">
                  <c:v>-8.0046653747558594E-3</c:v>
                </c:pt>
                <c:pt idx="428">
                  <c:v>-7.9846382141113299E-3</c:v>
                </c:pt>
                <c:pt idx="429">
                  <c:v>-7.9641342163086007E-3</c:v>
                </c:pt>
                <c:pt idx="430">
                  <c:v>-7.9426765441894601E-3</c:v>
                </c:pt>
                <c:pt idx="431">
                  <c:v>-7.80487060546875E-3</c:v>
                </c:pt>
                <c:pt idx="432">
                  <c:v>-7.7228546142578203E-3</c:v>
                </c:pt>
                <c:pt idx="433">
                  <c:v>-7.3132514953613299E-3</c:v>
                </c:pt>
                <c:pt idx="434">
                  <c:v>-6.8860054016113299E-3</c:v>
                </c:pt>
                <c:pt idx="435">
                  <c:v>-6.81304931640625E-3</c:v>
                </c:pt>
                <c:pt idx="436">
                  <c:v>-6.1459541320800799E-3</c:v>
                </c:pt>
                <c:pt idx="437">
                  <c:v>-5.7902336120605503E-3</c:v>
                </c:pt>
                <c:pt idx="438">
                  <c:v>-6.6161155700683602E-3</c:v>
                </c:pt>
                <c:pt idx="439">
                  <c:v>-7.7323913574218802E-3</c:v>
                </c:pt>
                <c:pt idx="440">
                  <c:v>-1.18155479431153E-2</c:v>
                </c:pt>
                <c:pt idx="441">
                  <c:v>-1.3019084930419899E-2</c:v>
                </c:pt>
                <c:pt idx="442">
                  <c:v>-1.03211402893067E-2</c:v>
                </c:pt>
                <c:pt idx="443">
                  <c:v>-1.025390625E-2</c:v>
                </c:pt>
                <c:pt idx="444">
                  <c:v>-1.1501789093017601E-2</c:v>
                </c:pt>
                <c:pt idx="445">
                  <c:v>-7.0338249206543003E-3</c:v>
                </c:pt>
                <c:pt idx="446">
                  <c:v>-5.2103996276855503E-3</c:v>
                </c:pt>
                <c:pt idx="447">
                  <c:v>-5.8817863464355503E-3</c:v>
                </c:pt>
                <c:pt idx="448">
                  <c:v>-6.5417289733886701E-3</c:v>
                </c:pt>
                <c:pt idx="449">
                  <c:v>-7.5049400329589896E-3</c:v>
                </c:pt>
                <c:pt idx="450">
                  <c:v>-7.72857666015625E-3</c:v>
                </c:pt>
                <c:pt idx="451">
                  <c:v>-7.5941085815429696E-3</c:v>
                </c:pt>
                <c:pt idx="452">
                  <c:v>-7.8854560852050799E-3</c:v>
                </c:pt>
                <c:pt idx="453">
                  <c:v>-7.7466964721679696E-3</c:v>
                </c:pt>
                <c:pt idx="454">
                  <c:v>-7.7829360961914097E-3</c:v>
                </c:pt>
                <c:pt idx="455">
                  <c:v>-7.8558921813964896E-3</c:v>
                </c:pt>
                <c:pt idx="456">
                  <c:v>-7.8125E-3</c:v>
                </c:pt>
                <c:pt idx="457">
                  <c:v>-7.8763961791992205E-3</c:v>
                </c:pt>
                <c:pt idx="458">
                  <c:v>-7.7371597290039097E-3</c:v>
                </c:pt>
                <c:pt idx="459">
                  <c:v>-7.9293251037597708E-3</c:v>
                </c:pt>
                <c:pt idx="460">
                  <c:v>-7.7342987060546901E-3</c:v>
                </c:pt>
                <c:pt idx="461">
                  <c:v>-7.8191757202148507E-3</c:v>
                </c:pt>
                <c:pt idx="462">
                  <c:v>-7.8563690185546892E-3</c:v>
                </c:pt>
                <c:pt idx="463">
                  <c:v>-7.7047348022460998E-3</c:v>
                </c:pt>
                <c:pt idx="464">
                  <c:v>-7.8492164611816406E-3</c:v>
                </c:pt>
                <c:pt idx="465">
                  <c:v>-7.5345039367675799E-3</c:v>
                </c:pt>
                <c:pt idx="466">
                  <c:v>-6.6509246826171901E-3</c:v>
                </c:pt>
                <c:pt idx="467">
                  <c:v>-1.74617767333985E-3</c:v>
                </c:pt>
                <c:pt idx="468">
                  <c:v>-6.4606666564941398E-3</c:v>
                </c:pt>
                <c:pt idx="469">
                  <c:v>-7.6804161071777396E-3</c:v>
                </c:pt>
                <c:pt idx="470">
                  <c:v>-7.7056884765625E-3</c:v>
                </c:pt>
                <c:pt idx="471">
                  <c:v>-7.66229629516602E-3</c:v>
                </c:pt>
                <c:pt idx="472">
                  <c:v>-7.6460838317871102E-3</c:v>
                </c:pt>
                <c:pt idx="473">
                  <c:v>-7.7166557312011701E-3</c:v>
                </c:pt>
                <c:pt idx="474">
                  <c:v>-7.6236724853515703E-3</c:v>
                </c:pt>
                <c:pt idx="475">
                  <c:v>-7.70044326782227E-3</c:v>
                </c:pt>
                <c:pt idx="476">
                  <c:v>-7.6751708984375E-3</c:v>
                </c:pt>
                <c:pt idx="477">
                  <c:v>-7.5778961181640703E-3</c:v>
                </c:pt>
                <c:pt idx="478">
                  <c:v>-7.7719688415527396E-3</c:v>
                </c:pt>
                <c:pt idx="479">
                  <c:v>-7.5855255126953203E-3</c:v>
                </c:pt>
                <c:pt idx="480">
                  <c:v>-7.6513290405273498E-3</c:v>
                </c:pt>
                <c:pt idx="481">
                  <c:v>-7.6432228088378898E-3</c:v>
                </c:pt>
                <c:pt idx="482">
                  <c:v>-7.6451301574707101E-3</c:v>
                </c:pt>
                <c:pt idx="483">
                  <c:v>-7.6727867126464896E-3</c:v>
                </c:pt>
                <c:pt idx="484">
                  <c:v>-7.6808929443359401E-3</c:v>
                </c:pt>
                <c:pt idx="485">
                  <c:v>-7.598876953125E-3</c:v>
                </c:pt>
                <c:pt idx="486">
                  <c:v>-7.6894760131835998E-3</c:v>
                </c:pt>
                <c:pt idx="487">
                  <c:v>-7.6389312744140703E-3</c:v>
                </c:pt>
                <c:pt idx="488">
                  <c:v>-7.6665878295898498E-3</c:v>
                </c:pt>
                <c:pt idx="489">
                  <c:v>-7.5926780700683602E-3</c:v>
                </c:pt>
                <c:pt idx="490">
                  <c:v>-7.6632499694824201E-3</c:v>
                </c:pt>
                <c:pt idx="491">
                  <c:v>-7.5359344482421901E-3</c:v>
                </c:pt>
                <c:pt idx="492">
                  <c:v>-7.46393203735352E-3</c:v>
                </c:pt>
                <c:pt idx="493">
                  <c:v>-7.4439048767089896E-3</c:v>
                </c:pt>
                <c:pt idx="494">
                  <c:v>-7.4343681335449201E-3</c:v>
                </c:pt>
                <c:pt idx="495">
                  <c:v>-7.3227882385253898E-3</c:v>
                </c:pt>
                <c:pt idx="496">
                  <c:v>-7.3122978210449201E-3</c:v>
                </c:pt>
                <c:pt idx="497">
                  <c:v>-7.2951316833496102E-3</c:v>
                </c:pt>
                <c:pt idx="498">
                  <c:v>-7.27319717407227E-3</c:v>
                </c:pt>
                <c:pt idx="499">
                  <c:v>-7.2383880615234401E-3</c:v>
                </c:pt>
                <c:pt idx="500">
                  <c:v>-7.2212219238281302E-3</c:v>
                </c:pt>
                <c:pt idx="501">
                  <c:v>-7.1163177490234401E-3</c:v>
                </c:pt>
                <c:pt idx="502">
                  <c:v>-7.1067810058593802E-3</c:v>
                </c:pt>
                <c:pt idx="503">
                  <c:v>-7.1144104003906302E-3</c:v>
                </c:pt>
                <c:pt idx="504">
                  <c:v>-7.1549415588378898E-3</c:v>
                </c:pt>
                <c:pt idx="505">
                  <c:v>-7.0261955261230503E-3</c:v>
                </c:pt>
                <c:pt idx="506">
                  <c:v>-7.1096420288085998E-3</c:v>
                </c:pt>
                <c:pt idx="507">
                  <c:v>-7.0948600769043003E-3</c:v>
                </c:pt>
                <c:pt idx="508">
                  <c:v>-7.1191787719726597E-3</c:v>
                </c:pt>
                <c:pt idx="509">
                  <c:v>-7.16638565063477E-3</c:v>
                </c:pt>
                <c:pt idx="510">
                  <c:v>-7.2169303894043003E-3</c:v>
                </c:pt>
                <c:pt idx="511">
                  <c:v>-7.2946548461914097E-3</c:v>
                </c:pt>
                <c:pt idx="512">
                  <c:v>-7.4076652526855503E-3</c:v>
                </c:pt>
                <c:pt idx="513">
                  <c:v>-7.3785781860351597E-3</c:v>
                </c:pt>
                <c:pt idx="514">
                  <c:v>-7.4977874755859401E-3</c:v>
                </c:pt>
                <c:pt idx="515">
                  <c:v>-7.4706077575683602E-3</c:v>
                </c:pt>
                <c:pt idx="516">
                  <c:v>-7.5230598449707101E-3</c:v>
                </c:pt>
                <c:pt idx="517">
                  <c:v>-7.5559616088867196E-3</c:v>
                </c:pt>
                <c:pt idx="518">
                  <c:v>-7.5769424438476597E-3</c:v>
                </c:pt>
                <c:pt idx="519">
                  <c:v>-7.5483322143554696E-3</c:v>
                </c:pt>
                <c:pt idx="520">
                  <c:v>-7.5407028198242196E-3</c:v>
                </c:pt>
                <c:pt idx="521">
                  <c:v>-7.5926780700683602E-3</c:v>
                </c:pt>
                <c:pt idx="522">
                  <c:v>-7.4615478515625E-3</c:v>
                </c:pt>
                <c:pt idx="523">
                  <c:v>-7.5135231018066398E-3</c:v>
                </c:pt>
                <c:pt idx="524">
                  <c:v>-7.4510574340820304E-3</c:v>
                </c:pt>
                <c:pt idx="525">
                  <c:v>-7.3862075805664097E-3</c:v>
                </c:pt>
                <c:pt idx="526">
                  <c:v>-7.3904991149902396E-3</c:v>
                </c:pt>
                <c:pt idx="527">
                  <c:v>-7.3351860046386701E-3</c:v>
                </c:pt>
                <c:pt idx="528">
                  <c:v>-7.1911811828613299E-3</c:v>
                </c:pt>
                <c:pt idx="529">
                  <c:v>-7.0838928222656302E-3</c:v>
                </c:pt>
                <c:pt idx="530">
                  <c:v>-7.0772171020507804E-3</c:v>
                </c:pt>
                <c:pt idx="531">
                  <c:v>-6.9622993469238299E-3</c:v>
                </c:pt>
                <c:pt idx="532">
                  <c:v>-6.9103240966796901E-3</c:v>
                </c:pt>
                <c:pt idx="533">
                  <c:v>-6.8397521972656302E-3</c:v>
                </c:pt>
                <c:pt idx="534">
                  <c:v>-6.8278312683105503E-3</c:v>
                </c:pt>
                <c:pt idx="535">
                  <c:v>-6.7734718322753898E-3</c:v>
                </c:pt>
                <c:pt idx="536">
                  <c:v>-6.7000389099121102E-3</c:v>
                </c:pt>
                <c:pt idx="537">
                  <c:v>-6.6447257995605503E-3</c:v>
                </c:pt>
                <c:pt idx="538">
                  <c:v>-6.5097808837890703E-3</c:v>
                </c:pt>
                <c:pt idx="539">
                  <c:v>-6.5679550170898498E-3</c:v>
                </c:pt>
                <c:pt idx="540">
                  <c:v>-6.6547393798828203E-3</c:v>
                </c:pt>
                <c:pt idx="541">
                  <c:v>-6.6409111022949201E-3</c:v>
                </c:pt>
                <c:pt idx="542">
                  <c:v>-6.6714286804199201E-3</c:v>
                </c:pt>
                <c:pt idx="543">
                  <c:v>-6.6428184509277396E-3</c:v>
                </c:pt>
                <c:pt idx="544">
                  <c:v>-6.7558288574218802E-3</c:v>
                </c:pt>
                <c:pt idx="545">
                  <c:v>-6.9108009338378898E-3</c:v>
                </c:pt>
                <c:pt idx="546">
                  <c:v>-6.85358047485352E-3</c:v>
                </c:pt>
                <c:pt idx="547">
                  <c:v>-6.8826675415039097E-3</c:v>
                </c:pt>
                <c:pt idx="548">
                  <c:v>-6.9580078125E-3</c:v>
                </c:pt>
                <c:pt idx="549">
                  <c:v>-7.0500373840332101E-3</c:v>
                </c:pt>
                <c:pt idx="550">
                  <c:v>-7.1702003479003898E-3</c:v>
                </c:pt>
                <c:pt idx="551">
                  <c:v>-7.2517395019531302E-3</c:v>
                </c:pt>
                <c:pt idx="552">
                  <c:v>-7.1477890014648498E-3</c:v>
                </c:pt>
                <c:pt idx="553">
                  <c:v>-7.2956085205078203E-3</c:v>
                </c:pt>
                <c:pt idx="554">
                  <c:v>-7.4315071105957101E-3</c:v>
                </c:pt>
                <c:pt idx="555">
                  <c:v>-7.4210166931152396E-3</c:v>
                </c:pt>
                <c:pt idx="556">
                  <c:v>-7.4172019958496102E-3</c:v>
                </c:pt>
                <c:pt idx="557">
                  <c:v>-7.4801445007324201E-3</c:v>
                </c:pt>
                <c:pt idx="558">
                  <c:v>-7.4291229248046901E-3</c:v>
                </c:pt>
                <c:pt idx="559">
                  <c:v>-7.3642730712890703E-3</c:v>
                </c:pt>
                <c:pt idx="560">
                  <c:v>-7.3914527893066398E-3</c:v>
                </c:pt>
                <c:pt idx="561">
                  <c:v>-7.3804855346679696E-3</c:v>
                </c:pt>
                <c:pt idx="562">
                  <c:v>-7.2979927062988299E-3</c:v>
                </c:pt>
                <c:pt idx="563">
                  <c:v>-7.3223114013671901E-3</c:v>
                </c:pt>
                <c:pt idx="564">
                  <c:v>-7.2755813598632804E-3</c:v>
                </c:pt>
                <c:pt idx="565">
                  <c:v>-7.1921348571777396E-3</c:v>
                </c:pt>
                <c:pt idx="566">
                  <c:v>-7.1210861206054696E-3</c:v>
                </c:pt>
                <c:pt idx="567">
                  <c:v>-7.1444511413574201E-3</c:v>
                </c:pt>
                <c:pt idx="568">
                  <c:v>-7.0867538452148498E-3</c:v>
                </c:pt>
                <c:pt idx="569">
                  <c:v>-7.0257186889648498E-3</c:v>
                </c:pt>
                <c:pt idx="570">
                  <c:v>-6.9241523742675799E-3</c:v>
                </c:pt>
                <c:pt idx="571">
                  <c:v>-6.8430900573730503E-3</c:v>
                </c:pt>
                <c:pt idx="572">
                  <c:v>-6.8254470825195304E-3</c:v>
                </c:pt>
                <c:pt idx="573">
                  <c:v>-6.9112777709960998E-3</c:v>
                </c:pt>
                <c:pt idx="574">
                  <c:v>-6.8368911743164097E-3</c:v>
                </c:pt>
                <c:pt idx="575">
                  <c:v>-6.8244934082031302E-3</c:v>
                </c:pt>
                <c:pt idx="576">
                  <c:v>-6.8387985229492196E-3</c:v>
                </c:pt>
                <c:pt idx="577">
                  <c:v>-6.8264007568359401E-3</c:v>
                </c:pt>
                <c:pt idx="578">
                  <c:v>-6.8402290344238299E-3</c:v>
                </c:pt>
                <c:pt idx="579">
                  <c:v>-7.00616836547852E-3</c:v>
                </c:pt>
                <c:pt idx="580">
                  <c:v>-6.88409805297852E-3</c:v>
                </c:pt>
                <c:pt idx="581">
                  <c:v>-6.9217681884765703E-3</c:v>
                </c:pt>
                <c:pt idx="582">
                  <c:v>-6.9327354431152396E-3</c:v>
                </c:pt>
                <c:pt idx="583">
                  <c:v>-7.0276260375976597E-3</c:v>
                </c:pt>
                <c:pt idx="584">
                  <c:v>-7.10296630859375E-3</c:v>
                </c:pt>
                <c:pt idx="585">
                  <c:v>-7.1144104003906302E-3</c:v>
                </c:pt>
                <c:pt idx="586">
                  <c:v>-7.1697235107421901E-3</c:v>
                </c:pt>
                <c:pt idx="587">
                  <c:v>-7.2560310363769601E-3</c:v>
                </c:pt>
                <c:pt idx="588">
                  <c:v>-7.3809623718261701E-3</c:v>
                </c:pt>
                <c:pt idx="589">
                  <c:v>-7.42340087890625E-3</c:v>
                </c:pt>
                <c:pt idx="590">
                  <c:v>-7.5383186340332101E-3</c:v>
                </c:pt>
                <c:pt idx="591">
                  <c:v>-7.5006484985351597E-3</c:v>
                </c:pt>
                <c:pt idx="592">
                  <c:v>-7.4548721313476597E-3</c:v>
                </c:pt>
                <c:pt idx="593">
                  <c:v>-7.5745582580566398E-3</c:v>
                </c:pt>
                <c:pt idx="594">
                  <c:v>-7.6322555541992196E-3</c:v>
                </c:pt>
                <c:pt idx="595">
                  <c:v>-7.5998306274414097E-3</c:v>
                </c:pt>
                <c:pt idx="596">
                  <c:v>-7.6651573181152396E-3</c:v>
                </c:pt>
                <c:pt idx="597">
                  <c:v>-7.6222419738769601E-3</c:v>
                </c:pt>
                <c:pt idx="598">
                  <c:v>-7.6737403869628898E-3</c:v>
                </c:pt>
                <c:pt idx="599">
                  <c:v>-7.6837539672851597E-3</c:v>
                </c:pt>
                <c:pt idx="600">
                  <c:v>-7.8053474426269601E-3</c:v>
                </c:pt>
                <c:pt idx="601">
                  <c:v>-7.6265335083007804E-3</c:v>
                </c:pt>
                <c:pt idx="602">
                  <c:v>-7.6298713684082101E-3</c:v>
                </c:pt>
                <c:pt idx="603">
                  <c:v>-7.6074600219726597E-3</c:v>
                </c:pt>
                <c:pt idx="604">
                  <c:v>-7.5979232788085998E-3</c:v>
                </c:pt>
                <c:pt idx="605">
                  <c:v>-7.6141357421875E-3</c:v>
                </c:pt>
                <c:pt idx="606">
                  <c:v>-7.5268745422363299E-3</c:v>
                </c:pt>
                <c:pt idx="607">
                  <c:v>-7.4648857116699201E-3</c:v>
                </c:pt>
                <c:pt idx="608">
                  <c:v>-7.4152946472168003E-3</c:v>
                </c:pt>
                <c:pt idx="609">
                  <c:v>-7.3814392089843802E-3</c:v>
                </c:pt>
                <c:pt idx="610">
                  <c:v>-7.293701171875E-3</c:v>
                </c:pt>
                <c:pt idx="611">
                  <c:v>-7.3943138122558602E-3</c:v>
                </c:pt>
                <c:pt idx="612">
                  <c:v>-7.2932243347168003E-3</c:v>
                </c:pt>
                <c:pt idx="613">
                  <c:v>-7.2646141052246102E-3</c:v>
                </c:pt>
                <c:pt idx="614">
                  <c:v>-7.1978569030761701E-3</c:v>
                </c:pt>
                <c:pt idx="615">
                  <c:v>-7.2512626647949201E-3</c:v>
                </c:pt>
                <c:pt idx="616">
                  <c:v>-7.26556777954102E-3</c:v>
                </c:pt>
                <c:pt idx="617">
                  <c:v>-7.3027610778808602E-3</c:v>
                </c:pt>
                <c:pt idx="618">
                  <c:v>-7.3518753051757804E-3</c:v>
                </c:pt>
                <c:pt idx="619">
                  <c:v>-7.3003768920898498E-3</c:v>
                </c:pt>
                <c:pt idx="620">
                  <c:v>-7.3614120483398498E-3</c:v>
                </c:pt>
                <c:pt idx="621">
                  <c:v>-7.2875022888183602E-3</c:v>
                </c:pt>
                <c:pt idx="622">
                  <c:v>-7.2660446166992196E-3</c:v>
                </c:pt>
                <c:pt idx="623">
                  <c:v>-7.3313713073730503E-3</c:v>
                </c:pt>
                <c:pt idx="624">
                  <c:v>-7.3661804199218802E-3</c:v>
                </c:pt>
                <c:pt idx="625">
                  <c:v>-7.3556900024414097E-3</c:v>
                </c:pt>
                <c:pt idx="626">
                  <c:v>-7.3399543762207101E-3</c:v>
                </c:pt>
                <c:pt idx="627">
                  <c:v>-7.3533058166503898E-3</c:v>
                </c:pt>
                <c:pt idx="628">
                  <c:v>-7.4329376220703203E-3</c:v>
                </c:pt>
                <c:pt idx="629">
                  <c:v>-7.3199272155761701E-3</c:v>
                </c:pt>
                <c:pt idx="630">
                  <c:v>-7.4782371520996102E-3</c:v>
                </c:pt>
                <c:pt idx="631">
                  <c:v>-7.4262619018554696E-3</c:v>
                </c:pt>
                <c:pt idx="632">
                  <c:v>-7.4882507324218802E-3</c:v>
                </c:pt>
                <c:pt idx="633">
                  <c:v>-7.3628425598144601E-3</c:v>
                </c:pt>
                <c:pt idx="634">
                  <c:v>-7.4815750122070304E-3</c:v>
                </c:pt>
                <c:pt idx="635">
                  <c:v>-7.34710693359375E-3</c:v>
                </c:pt>
                <c:pt idx="636">
                  <c:v>-7.4458122253418003E-3</c:v>
                </c:pt>
                <c:pt idx="637">
                  <c:v>-7.3857307434082101E-3</c:v>
                </c:pt>
                <c:pt idx="638">
                  <c:v>-7.37237930297852E-3</c:v>
                </c:pt>
                <c:pt idx="639">
                  <c:v>-7.34949111938477E-3</c:v>
                </c:pt>
                <c:pt idx="640">
                  <c:v>-7.3118209838867196E-3</c:v>
                </c:pt>
                <c:pt idx="641">
                  <c:v>-7.3428153991699201E-3</c:v>
                </c:pt>
                <c:pt idx="642">
                  <c:v>-7.293701171875E-3</c:v>
                </c:pt>
                <c:pt idx="643">
                  <c:v>-7.3370933532714896E-3</c:v>
                </c:pt>
                <c:pt idx="644">
                  <c:v>-7.2312355041503898E-3</c:v>
                </c:pt>
                <c:pt idx="645">
                  <c:v>-7.1759223937988299E-3</c:v>
                </c:pt>
                <c:pt idx="646">
                  <c:v>-6.9875717163085998E-3</c:v>
                </c:pt>
                <c:pt idx="647">
                  <c:v>-7.1558952331543003E-3</c:v>
                </c:pt>
                <c:pt idx="648">
                  <c:v>-7.0395469665527396E-3</c:v>
                </c:pt>
                <c:pt idx="649">
                  <c:v>-7.0533752441406302E-3</c:v>
                </c:pt>
                <c:pt idx="650">
                  <c:v>-6.9689750671386701E-3</c:v>
                </c:pt>
                <c:pt idx="651">
                  <c:v>-6.95276260375977E-3</c:v>
                </c:pt>
                <c:pt idx="652">
                  <c:v>-6.96039199829102E-3</c:v>
                </c:pt>
                <c:pt idx="653">
                  <c:v>-7.01379776000977E-3</c:v>
                </c:pt>
                <c:pt idx="654">
                  <c:v>-6.8469047546386701E-3</c:v>
                </c:pt>
                <c:pt idx="655">
                  <c:v>-6.9289207458496102E-3</c:v>
                </c:pt>
                <c:pt idx="656">
                  <c:v>-6.7777633666992196E-3</c:v>
                </c:pt>
                <c:pt idx="657">
                  <c:v>-6.9017410278320304E-3</c:v>
                </c:pt>
                <c:pt idx="658">
                  <c:v>-6.8569183349609401E-3</c:v>
                </c:pt>
                <c:pt idx="659">
                  <c:v>-6.8669319152832101E-3</c:v>
                </c:pt>
                <c:pt idx="660">
                  <c:v>-6.8550109863281302E-3</c:v>
                </c:pt>
                <c:pt idx="661">
                  <c:v>-6.8569183349609401E-3</c:v>
                </c:pt>
                <c:pt idx="662">
                  <c:v>-6.9270133972168003E-3</c:v>
                </c:pt>
                <c:pt idx="663">
                  <c:v>-6.9136619567871102E-3</c:v>
                </c:pt>
                <c:pt idx="664">
                  <c:v>-6.91461563110352E-3</c:v>
                </c:pt>
                <c:pt idx="665">
                  <c:v>-6.8416595458984401E-3</c:v>
                </c:pt>
                <c:pt idx="666">
                  <c:v>-6.9494247436523498E-3</c:v>
                </c:pt>
                <c:pt idx="667">
                  <c:v>-6.9932937622070304E-3</c:v>
                </c:pt>
                <c:pt idx="668">
                  <c:v>-7.0309638977050799E-3</c:v>
                </c:pt>
                <c:pt idx="669">
                  <c:v>-7.11822509765625E-3</c:v>
                </c:pt>
                <c:pt idx="670">
                  <c:v>-7.1454048156738299E-3</c:v>
                </c:pt>
                <c:pt idx="671">
                  <c:v>-7.1039199829101597E-3</c:v>
                </c:pt>
                <c:pt idx="672">
                  <c:v>-7.2259902954101597E-3</c:v>
                </c:pt>
                <c:pt idx="673">
                  <c:v>-7.23505020141602E-3</c:v>
                </c:pt>
                <c:pt idx="674">
                  <c:v>-7.33184814453125E-3</c:v>
                </c:pt>
                <c:pt idx="675">
                  <c:v>-7.4086189270019601E-3</c:v>
                </c:pt>
                <c:pt idx="676">
                  <c:v>-7.4710845947265703E-3</c:v>
                </c:pt>
                <c:pt idx="677">
                  <c:v>-7.2789192199707101E-3</c:v>
                </c:pt>
                <c:pt idx="678">
                  <c:v>-7.4148178100585998E-3</c:v>
                </c:pt>
                <c:pt idx="679">
                  <c:v>-7.3442459106445304E-3</c:v>
                </c:pt>
                <c:pt idx="680">
                  <c:v>-7.3914527893066398E-3</c:v>
                </c:pt>
                <c:pt idx="681">
                  <c:v>-7.50207901000977E-3</c:v>
                </c:pt>
                <c:pt idx="682">
                  <c:v>-7.476806640625E-3</c:v>
                </c:pt>
                <c:pt idx="683">
                  <c:v>-7.4567794799804696E-3</c:v>
                </c:pt>
                <c:pt idx="684">
                  <c:v>-7.4992179870605503E-3</c:v>
                </c:pt>
                <c:pt idx="685">
                  <c:v>-7.3881149291992196E-3</c:v>
                </c:pt>
                <c:pt idx="686">
                  <c:v>-7.2679519653320304E-3</c:v>
                </c:pt>
                <c:pt idx="687">
                  <c:v>-7.4272155761718802E-3</c:v>
                </c:pt>
                <c:pt idx="688">
                  <c:v>-7.3137283325195304E-3</c:v>
                </c:pt>
                <c:pt idx="689">
                  <c:v>-7.3575973510742196E-3</c:v>
                </c:pt>
                <c:pt idx="690">
                  <c:v>-7.2007179260253898E-3</c:v>
                </c:pt>
                <c:pt idx="691">
                  <c:v>-7.1930885314941398E-3</c:v>
                </c:pt>
                <c:pt idx="692">
                  <c:v>-7.0486068725585998E-3</c:v>
                </c:pt>
                <c:pt idx="693">
                  <c:v>-7.0338249206543003E-3</c:v>
                </c:pt>
                <c:pt idx="694">
                  <c:v>-6.9766044616699201E-3</c:v>
                </c:pt>
                <c:pt idx="695">
                  <c:v>-6.9355964660644601E-3</c:v>
                </c:pt>
                <c:pt idx="696">
                  <c:v>-6.8559646606445304E-3</c:v>
                </c:pt>
                <c:pt idx="697">
                  <c:v>-6.8354606628418003E-3</c:v>
                </c:pt>
                <c:pt idx="698">
                  <c:v>-6.6647529602050799E-3</c:v>
                </c:pt>
                <c:pt idx="699">
                  <c:v>-6.6795349121093802E-3</c:v>
                </c:pt>
                <c:pt idx="700">
                  <c:v>-6.5460205078125E-3</c:v>
                </c:pt>
                <c:pt idx="701">
                  <c:v>-6.4072608947753898E-3</c:v>
                </c:pt>
                <c:pt idx="702">
                  <c:v>-6.45685195922852E-3</c:v>
                </c:pt>
                <c:pt idx="703">
                  <c:v>-6.4444541931152396E-3</c:v>
                </c:pt>
                <c:pt idx="704">
                  <c:v>-6.3610076904296901E-3</c:v>
                </c:pt>
                <c:pt idx="705">
                  <c:v>-6.44922256469727E-3</c:v>
                </c:pt>
                <c:pt idx="706">
                  <c:v>-6.4454078674316398E-3</c:v>
                </c:pt>
                <c:pt idx="707">
                  <c:v>-6.3920021057128898E-3</c:v>
                </c:pt>
                <c:pt idx="708">
                  <c:v>-6.47211074829102E-3</c:v>
                </c:pt>
                <c:pt idx="709">
                  <c:v>-6.4692497253418003E-3</c:v>
                </c:pt>
                <c:pt idx="710">
                  <c:v>-6.4992904663085998E-3</c:v>
                </c:pt>
                <c:pt idx="711">
                  <c:v>-6.8058967590332101E-3</c:v>
                </c:pt>
                <c:pt idx="712">
                  <c:v>-6.7100524902343802E-3</c:v>
                </c:pt>
                <c:pt idx="713">
                  <c:v>-6.7605972290039097E-3</c:v>
                </c:pt>
                <c:pt idx="714">
                  <c:v>-6.8173408508300799E-3</c:v>
                </c:pt>
                <c:pt idx="715">
                  <c:v>-6.7868232727050799E-3</c:v>
                </c:pt>
                <c:pt idx="716">
                  <c:v>-6.9718360900878898E-3</c:v>
                </c:pt>
                <c:pt idx="717">
                  <c:v>-6.9837570190429696E-3</c:v>
                </c:pt>
                <c:pt idx="718">
                  <c:v>-7.0538520812988299E-3</c:v>
                </c:pt>
                <c:pt idx="719">
                  <c:v>-7.0161819458007804E-3</c:v>
                </c:pt>
                <c:pt idx="720">
                  <c:v>-7.12823867797852E-3</c:v>
                </c:pt>
                <c:pt idx="721">
                  <c:v>-6.8860054016113299E-3</c:v>
                </c:pt>
                <c:pt idx="722">
                  <c:v>-7.0796012878418003E-3</c:v>
                </c:pt>
                <c:pt idx="723">
                  <c:v>-7.0409774780273498E-3</c:v>
                </c:pt>
                <c:pt idx="724">
                  <c:v>-7.0943832397460998E-3</c:v>
                </c:pt>
                <c:pt idx="725">
                  <c:v>-6.9904327392578203E-3</c:v>
                </c:pt>
                <c:pt idx="726">
                  <c:v>-6.9980621337890703E-3</c:v>
                </c:pt>
                <c:pt idx="727">
                  <c:v>-6.9723129272460998E-3</c:v>
                </c:pt>
                <c:pt idx="728">
                  <c:v>-6.9217681884765703E-3</c:v>
                </c:pt>
                <c:pt idx="729">
                  <c:v>-6.7567825317382804E-3</c:v>
                </c:pt>
                <c:pt idx="730">
                  <c:v>-6.8106651306152396E-3</c:v>
                </c:pt>
                <c:pt idx="731">
                  <c:v>-6.7777633666992196E-3</c:v>
                </c:pt>
                <c:pt idx="732">
                  <c:v>-6.8449974060058602E-3</c:v>
                </c:pt>
                <c:pt idx="733">
                  <c:v>-6.8635940551757804E-3</c:v>
                </c:pt>
                <c:pt idx="734">
                  <c:v>-6.9031715393066398E-3</c:v>
                </c:pt>
                <c:pt idx="735">
                  <c:v>-6.9470405578613299E-3</c:v>
                </c:pt>
                <c:pt idx="736">
                  <c:v>-6.9184303283691398E-3</c:v>
                </c:pt>
                <c:pt idx="737">
                  <c:v>-6.6714286804199201E-3</c:v>
                </c:pt>
                <c:pt idx="738">
                  <c:v>-6.9599151611328203E-3</c:v>
                </c:pt>
                <c:pt idx="739">
                  <c:v>-6.7906379699707101E-3</c:v>
                </c:pt>
                <c:pt idx="740">
                  <c:v>-6.8936347961425799E-3</c:v>
                </c:pt>
                <c:pt idx="741">
                  <c:v>-6.7667961120605503E-3</c:v>
                </c:pt>
                <c:pt idx="742">
                  <c:v>-6.8445205688476597E-3</c:v>
                </c:pt>
                <c:pt idx="743">
                  <c:v>-6.7806243896484401E-3</c:v>
                </c:pt>
                <c:pt idx="744">
                  <c:v>-6.7691802978515703E-3</c:v>
                </c:pt>
                <c:pt idx="745">
                  <c:v>-6.5474510192871102E-3</c:v>
                </c:pt>
                <c:pt idx="746">
                  <c:v>-6.6518783569335998E-3</c:v>
                </c:pt>
                <c:pt idx="747">
                  <c:v>-6.7515373229980503E-3</c:v>
                </c:pt>
                <c:pt idx="748">
                  <c:v>-6.6318511962890703E-3</c:v>
                </c:pt>
                <c:pt idx="749">
                  <c:v>-6.7262649536132804E-3</c:v>
                </c:pt>
                <c:pt idx="750">
                  <c:v>-6.6690444946289097E-3</c:v>
                </c:pt>
                <c:pt idx="751">
                  <c:v>-6.7405700683593802E-3</c:v>
                </c:pt>
                <c:pt idx="752">
                  <c:v>-6.5679550170898498E-3</c:v>
                </c:pt>
                <c:pt idx="753">
                  <c:v>-6.5236091613769601E-3</c:v>
                </c:pt>
                <c:pt idx="754">
                  <c:v>-6.4854621887207101E-3</c:v>
                </c:pt>
                <c:pt idx="755">
                  <c:v>-6.6905021667480503E-3</c:v>
                </c:pt>
                <c:pt idx="756">
                  <c:v>-6.5498352050781302E-3</c:v>
                </c:pt>
                <c:pt idx="757">
                  <c:v>-6.3157081604003898E-3</c:v>
                </c:pt>
                <c:pt idx="758">
                  <c:v>-6.3824653625488299E-3</c:v>
                </c:pt>
                <c:pt idx="759">
                  <c:v>-6.1902999877929696E-3</c:v>
                </c:pt>
                <c:pt idx="760">
                  <c:v>-6.2499046325683602E-3</c:v>
                </c:pt>
                <c:pt idx="761">
                  <c:v>-5.9862136840820304E-3</c:v>
                </c:pt>
                <c:pt idx="762">
                  <c:v>-6.1817169189453203E-3</c:v>
                </c:pt>
                <c:pt idx="763">
                  <c:v>-5.9270858764648498E-3</c:v>
                </c:pt>
                <c:pt idx="764">
                  <c:v>-5.9871673583984401E-3</c:v>
                </c:pt>
                <c:pt idx="765">
                  <c:v>-6.0229301452636701E-3</c:v>
                </c:pt>
                <c:pt idx="766">
                  <c:v>-5.8579444885253898E-3</c:v>
                </c:pt>
                <c:pt idx="767">
                  <c:v>-5.8307647705078203E-3</c:v>
                </c:pt>
                <c:pt idx="768">
                  <c:v>-5.8164596557617196E-3</c:v>
                </c:pt>
                <c:pt idx="769">
                  <c:v>-5.7325363159179696E-3</c:v>
                </c:pt>
                <c:pt idx="770">
                  <c:v>-5.7721138000488299E-3</c:v>
                </c:pt>
                <c:pt idx="771">
                  <c:v>-5.8813095092773498E-3</c:v>
                </c:pt>
                <c:pt idx="772">
                  <c:v>-5.4893493652343802E-3</c:v>
                </c:pt>
                <c:pt idx="773">
                  <c:v>-5.6829452514648498E-3</c:v>
                </c:pt>
                <c:pt idx="774">
                  <c:v>-5.7492256164550799E-3</c:v>
                </c:pt>
                <c:pt idx="775">
                  <c:v>-5.7082176208496102E-3</c:v>
                </c:pt>
                <c:pt idx="776">
                  <c:v>-5.5890083312988299E-3</c:v>
                </c:pt>
                <c:pt idx="777">
                  <c:v>-5.8307647705078203E-3</c:v>
                </c:pt>
                <c:pt idx="778">
                  <c:v>-5.4445266723632804E-3</c:v>
                </c:pt>
                <c:pt idx="779">
                  <c:v>-5.6009292602539097E-3</c:v>
                </c:pt>
                <c:pt idx="780">
                  <c:v>-5.6476593017578203E-3</c:v>
                </c:pt>
                <c:pt idx="781">
                  <c:v>-5.4769515991210998E-3</c:v>
                </c:pt>
                <c:pt idx="782">
                  <c:v>-5.7573318481445304E-3</c:v>
                </c:pt>
                <c:pt idx="783">
                  <c:v>-5.5603981018066398E-3</c:v>
                </c:pt>
                <c:pt idx="784">
                  <c:v>-5.6123733520507804E-3</c:v>
                </c:pt>
                <c:pt idx="785">
                  <c:v>-5.7687759399414097E-3</c:v>
                </c:pt>
                <c:pt idx="786">
                  <c:v>-5.5780410766601597E-3</c:v>
                </c:pt>
                <c:pt idx="787">
                  <c:v>-5.8860778808593802E-3</c:v>
                </c:pt>
                <c:pt idx="788">
                  <c:v>-5.80835342407227E-3</c:v>
                </c:pt>
                <c:pt idx="789">
                  <c:v>-5.8307647705078203E-3</c:v>
                </c:pt>
                <c:pt idx="790">
                  <c:v>-5.8040618896484401E-3</c:v>
                </c:pt>
                <c:pt idx="791">
                  <c:v>-6.1588287353515703E-3</c:v>
                </c:pt>
                <c:pt idx="792">
                  <c:v>-5.9452056884765703E-3</c:v>
                </c:pt>
                <c:pt idx="793">
                  <c:v>-6.1578750610351597E-3</c:v>
                </c:pt>
                <c:pt idx="794">
                  <c:v>-5.9185028076171901E-3</c:v>
                </c:pt>
                <c:pt idx="795">
                  <c:v>-6.3004493713378898E-3</c:v>
                </c:pt>
                <c:pt idx="796">
                  <c:v>-5.7582855224609401E-3</c:v>
                </c:pt>
                <c:pt idx="797">
                  <c:v>-6.1140060424804696E-3</c:v>
                </c:pt>
                <c:pt idx="798">
                  <c:v>-5.8894157409668003E-3</c:v>
                </c:pt>
                <c:pt idx="799">
                  <c:v>-5.9661865234375E-3</c:v>
                </c:pt>
                <c:pt idx="800">
                  <c:v>-6.0520172119140703E-3</c:v>
                </c:pt>
                <c:pt idx="801">
                  <c:v>-6.1855316162109401E-3</c:v>
                </c:pt>
                <c:pt idx="802">
                  <c:v>-6.0343742370605503E-3</c:v>
                </c:pt>
                <c:pt idx="803">
                  <c:v>-6.2160491943359401E-3</c:v>
                </c:pt>
                <c:pt idx="804">
                  <c:v>-5.7516098022460998E-3</c:v>
                </c:pt>
                <c:pt idx="805">
                  <c:v>-6.2284469604492196E-3</c:v>
                </c:pt>
                <c:pt idx="806">
                  <c:v>-6.1507225036621102E-3</c:v>
                </c:pt>
                <c:pt idx="807">
                  <c:v>-6.0520172119140703E-3</c:v>
                </c:pt>
                <c:pt idx="808">
                  <c:v>-5.7101249694824201E-3</c:v>
                </c:pt>
                <c:pt idx="809">
                  <c:v>-5.9165954589843802E-3</c:v>
                </c:pt>
                <c:pt idx="810">
                  <c:v>-5.8636665344238299E-3</c:v>
                </c:pt>
                <c:pt idx="811">
                  <c:v>-5.8856010437011701E-3</c:v>
                </c:pt>
                <c:pt idx="812">
                  <c:v>-5.8779716491699201E-3</c:v>
                </c:pt>
                <c:pt idx="813">
                  <c:v>-5.64813613891602E-3</c:v>
                </c:pt>
                <c:pt idx="814">
                  <c:v>-5.5828094482421901E-3</c:v>
                </c:pt>
                <c:pt idx="815">
                  <c:v>-5.8403015136718802E-3</c:v>
                </c:pt>
                <c:pt idx="816">
                  <c:v>-5.7325363159179696E-3</c:v>
                </c:pt>
                <c:pt idx="817">
                  <c:v>-5.6376457214355503E-3</c:v>
                </c:pt>
                <c:pt idx="818">
                  <c:v>-5.6357383728027396E-3</c:v>
                </c:pt>
                <c:pt idx="819">
                  <c:v>-5.3915977478027396E-3</c:v>
                </c:pt>
                <c:pt idx="820">
                  <c:v>-5.3806304931640703E-3</c:v>
                </c:pt>
                <c:pt idx="821">
                  <c:v>-5.6085586547851597E-3</c:v>
                </c:pt>
                <c:pt idx="822">
                  <c:v>-5.4903030395507804E-3</c:v>
                </c:pt>
                <c:pt idx="823">
                  <c:v>-5.7277679443359401E-3</c:v>
                </c:pt>
                <c:pt idx="824">
                  <c:v>-5.51843643188477E-3</c:v>
                </c:pt>
                <c:pt idx="825">
                  <c:v>-6.0634613037109401E-3</c:v>
                </c:pt>
                <c:pt idx="826">
                  <c:v>-5.3510665893554696E-3</c:v>
                </c:pt>
                <c:pt idx="827">
                  <c:v>-5.5451393127441398E-3</c:v>
                </c:pt>
                <c:pt idx="828">
                  <c:v>-5.3095817565918003E-3</c:v>
                </c:pt>
                <c:pt idx="829">
                  <c:v>-5.7420730590820304E-3</c:v>
                </c:pt>
                <c:pt idx="830">
                  <c:v>-5.3744316101074201E-3</c:v>
                </c:pt>
                <c:pt idx="831">
                  <c:v>-5.0034523010253898E-3</c:v>
                </c:pt>
                <c:pt idx="832">
                  <c:v>-4.9343109130859401E-3</c:v>
                </c:pt>
                <c:pt idx="833">
                  <c:v>-5.3882598876953203E-3</c:v>
                </c:pt>
                <c:pt idx="834">
                  <c:v>-4.8303604125976597E-3</c:v>
                </c:pt>
                <c:pt idx="835">
                  <c:v>-4.9657821655273498E-3</c:v>
                </c:pt>
                <c:pt idx="836">
                  <c:v>-5.3696632385253898E-3</c:v>
                </c:pt>
                <c:pt idx="837">
                  <c:v>-4.9653053283691398E-3</c:v>
                </c:pt>
                <c:pt idx="838">
                  <c:v>-5.2089691162109401E-3</c:v>
                </c:pt>
                <c:pt idx="839">
                  <c:v>-5.0110816955566398E-3</c:v>
                </c:pt>
                <c:pt idx="840">
                  <c:v>-4.6925544738769601E-3</c:v>
                </c:pt>
                <c:pt idx="841">
                  <c:v>-5.3172111511230503E-3</c:v>
                </c:pt>
                <c:pt idx="842">
                  <c:v>-4.6849250793457101E-3</c:v>
                </c:pt>
                <c:pt idx="843">
                  <c:v>-4.4236183166503898E-3</c:v>
                </c:pt>
                <c:pt idx="844">
                  <c:v>-4.9042701721191398E-3</c:v>
                </c:pt>
                <c:pt idx="845">
                  <c:v>-4.9443244934082101E-3</c:v>
                </c:pt>
                <c:pt idx="846">
                  <c:v>-4.1379928588867196E-3</c:v>
                </c:pt>
                <c:pt idx="847">
                  <c:v>-5.3071975708007804E-3</c:v>
                </c:pt>
                <c:pt idx="848">
                  <c:v>-4.4231414794921901E-3</c:v>
                </c:pt>
                <c:pt idx="849">
                  <c:v>-4.7087669372558602E-3</c:v>
                </c:pt>
                <c:pt idx="850">
                  <c:v>-4.5232772827148498E-3</c:v>
                </c:pt>
                <c:pt idx="851">
                  <c:v>-4.8680305480957101E-3</c:v>
                </c:pt>
                <c:pt idx="852">
                  <c:v>-4.9839019775390599E-3</c:v>
                </c:pt>
                <c:pt idx="853">
                  <c:v>-5.7401657104492196E-3</c:v>
                </c:pt>
                <c:pt idx="854">
                  <c:v>-3.8566589355468802E-3</c:v>
                </c:pt>
                <c:pt idx="855">
                  <c:v>-5.4359436035156302E-3</c:v>
                </c:pt>
                <c:pt idx="856">
                  <c:v>-4.6739578247070304E-3</c:v>
                </c:pt>
                <c:pt idx="857">
                  <c:v>-5.4807662963867196E-3</c:v>
                </c:pt>
                <c:pt idx="858">
                  <c:v>-4.4727325439453099E-3</c:v>
                </c:pt>
                <c:pt idx="859">
                  <c:v>-5.5174827575683602E-3</c:v>
                </c:pt>
                <c:pt idx="860">
                  <c:v>-4.4536590576171901E-3</c:v>
                </c:pt>
                <c:pt idx="861">
                  <c:v>-4.6195983886718802E-3</c:v>
                </c:pt>
                <c:pt idx="862">
                  <c:v>-4.2338371276855503E-3</c:v>
                </c:pt>
                <c:pt idx="863">
                  <c:v>-4.3559074401855503E-3</c:v>
                </c:pt>
                <c:pt idx="864">
                  <c:v>-5.7539939880371102E-3</c:v>
                </c:pt>
                <c:pt idx="865">
                  <c:v>-4.00543212890625E-3</c:v>
                </c:pt>
                <c:pt idx="866">
                  <c:v>-5.2652359008789097E-3</c:v>
                </c:pt>
                <c:pt idx="867">
                  <c:v>-4.6153068542480503E-3</c:v>
                </c:pt>
                <c:pt idx="868">
                  <c:v>-5.6586265563964896E-3</c:v>
                </c:pt>
                <c:pt idx="869">
                  <c:v>-4.4693946838378898E-3</c:v>
                </c:pt>
                <c:pt idx="870">
                  <c:v>-5.01251220703125E-3</c:v>
                </c:pt>
                <c:pt idx="871">
                  <c:v>-5.35821914672852E-3</c:v>
                </c:pt>
                <c:pt idx="872">
                  <c:v>-5.0978660583496102E-3</c:v>
                </c:pt>
                <c:pt idx="873">
                  <c:v>-4.0998458862304696E-3</c:v>
                </c:pt>
                <c:pt idx="874">
                  <c:v>-5.6324005126953203E-3</c:v>
                </c:pt>
                <c:pt idx="875">
                  <c:v>-6.1311721801757804E-3</c:v>
                </c:pt>
                <c:pt idx="876">
                  <c:v>-6.2370300292968802E-3</c:v>
                </c:pt>
                <c:pt idx="877">
                  <c:v>-3.5891532897949201E-3</c:v>
                </c:pt>
                <c:pt idx="878">
                  <c:v>-6.9508552551269601E-3</c:v>
                </c:pt>
                <c:pt idx="879">
                  <c:v>-6.76202774047852E-3</c:v>
                </c:pt>
                <c:pt idx="880">
                  <c:v>-4.8956871032714896E-3</c:v>
                </c:pt>
                <c:pt idx="881">
                  <c:v>-4.3420791625976597E-3</c:v>
                </c:pt>
                <c:pt idx="882">
                  <c:v>-6.7720413208007804E-3</c:v>
                </c:pt>
                <c:pt idx="883">
                  <c:v>-5.8856010437011701E-3</c:v>
                </c:pt>
                <c:pt idx="884">
                  <c:v>-5.0182342529296901E-3</c:v>
                </c:pt>
                <c:pt idx="885">
                  <c:v>-4.5223236083984401E-3</c:v>
                </c:pt>
                <c:pt idx="886">
                  <c:v>-5.7001113891601597E-3</c:v>
                </c:pt>
                <c:pt idx="887">
                  <c:v>-7.5931549072265703E-3</c:v>
                </c:pt>
                <c:pt idx="888">
                  <c:v>-3.6692619323730499E-3</c:v>
                </c:pt>
                <c:pt idx="889">
                  <c:v>-5.9647560119628898E-3</c:v>
                </c:pt>
                <c:pt idx="890">
                  <c:v>-6.8120956420898498E-3</c:v>
                </c:pt>
                <c:pt idx="891">
                  <c:v>-6.4454078674316398E-3</c:v>
                </c:pt>
                <c:pt idx="892">
                  <c:v>-3.6120414733886701E-3</c:v>
                </c:pt>
                <c:pt idx="893">
                  <c:v>-5.0868988037109401E-3</c:v>
                </c:pt>
                <c:pt idx="894">
                  <c:v>-7.4391365051269601E-3</c:v>
                </c:pt>
                <c:pt idx="895">
                  <c:v>-4.9953460693359401E-3</c:v>
                </c:pt>
                <c:pt idx="896">
                  <c:v>-6.0048103332519601E-3</c:v>
                </c:pt>
                <c:pt idx="897">
                  <c:v>-5.3515434265136701E-3</c:v>
                </c:pt>
                <c:pt idx="898">
                  <c:v>-5.6147575378418003E-3</c:v>
                </c:pt>
                <c:pt idx="899">
                  <c:v>-4.5566558837890599E-3</c:v>
                </c:pt>
                <c:pt idx="900">
                  <c:v>-6.9065093994140703E-3</c:v>
                </c:pt>
                <c:pt idx="901">
                  <c:v>-5.2118301391601597E-3</c:v>
                </c:pt>
                <c:pt idx="902">
                  <c:v>-8.8181495666503906E-3</c:v>
                </c:pt>
                <c:pt idx="903">
                  <c:v>-3.5939216613769601E-3</c:v>
                </c:pt>
                <c:pt idx="904">
                  <c:v>-3.3783912658691402E-3</c:v>
                </c:pt>
                <c:pt idx="905">
                  <c:v>-2.2716522216796901E-3</c:v>
                </c:pt>
                <c:pt idx="906">
                  <c:v>-8.6412429809570295E-3</c:v>
                </c:pt>
                <c:pt idx="907">
                  <c:v>-1.55782699584961E-3</c:v>
                </c:pt>
                <c:pt idx="908">
                  <c:v>-7.38763809204102E-3</c:v>
                </c:pt>
                <c:pt idx="909">
                  <c:v>-3.0412673950195299E-3</c:v>
                </c:pt>
                <c:pt idx="910">
                  <c:v>-7.37619400024413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8AD-4494-A176-F6E7A6335FAE}"/>
            </c:ext>
          </c:extLst>
        </c:ser>
        <c:ser>
          <c:idx val="7"/>
          <c:order val="7"/>
          <c:tx>
            <c:v>+14 microL</c:v>
          </c:tx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8'!$B$2:$B$912</c:f>
              <c:numCache>
                <c:formatCode>General</c:formatCode>
                <c:ptCount val="911"/>
                <c:pt idx="0">
                  <c:v>-0.84415340423583995</c:v>
                </c:pt>
                <c:pt idx="1">
                  <c:v>-5.1069259643554696E-3</c:v>
                </c:pt>
                <c:pt idx="2">
                  <c:v>-0.37595558166503901</c:v>
                </c:pt>
                <c:pt idx="3">
                  <c:v>8.3955764770507799E-2</c:v>
                </c:pt>
                <c:pt idx="4">
                  <c:v>2.01821327209473E-2</c:v>
                </c:pt>
                <c:pt idx="5">
                  <c:v>2.9970169067382799E-2</c:v>
                </c:pt>
                <c:pt idx="6">
                  <c:v>-0.274186611175537</c:v>
                </c:pt>
                <c:pt idx="7">
                  <c:v>-0.176486492156983</c:v>
                </c:pt>
                <c:pt idx="8">
                  <c:v>0.52162265777587902</c:v>
                </c:pt>
                <c:pt idx="9">
                  <c:v>-0.56202363967895497</c:v>
                </c:pt>
                <c:pt idx="10">
                  <c:v>0.23028945922851601</c:v>
                </c:pt>
                <c:pt idx="11">
                  <c:v>0.246376037597656</c:v>
                </c:pt>
                <c:pt idx="12">
                  <c:v>-1.4162540435791E-2</c:v>
                </c:pt>
                <c:pt idx="13">
                  <c:v>0.173855781555176</c:v>
                </c:pt>
                <c:pt idx="14">
                  <c:v>-0.61485767364501998</c:v>
                </c:pt>
                <c:pt idx="15">
                  <c:v>0.87911605834961004</c:v>
                </c:pt>
                <c:pt idx="16">
                  <c:v>-6.2830924987792997E-2</c:v>
                </c:pt>
                <c:pt idx="17">
                  <c:v>-0.81502199172973699</c:v>
                </c:pt>
                <c:pt idx="18">
                  <c:v>-4.2589187622070299E-2</c:v>
                </c:pt>
                <c:pt idx="19">
                  <c:v>-0.36333131790161199</c:v>
                </c:pt>
                <c:pt idx="20">
                  <c:v>-0.34834671020507801</c:v>
                </c:pt>
                <c:pt idx="21">
                  <c:v>8.3961486816406302E-3</c:v>
                </c:pt>
                <c:pt idx="22">
                  <c:v>-0.31066083908081099</c:v>
                </c:pt>
                <c:pt idx="23">
                  <c:v>0.13930559158325201</c:v>
                </c:pt>
                <c:pt idx="24">
                  <c:v>-0.77815151214599598</c:v>
                </c:pt>
                <c:pt idx="25">
                  <c:v>0.72231101989746105</c:v>
                </c:pt>
                <c:pt idx="26">
                  <c:v>-8.0796718597412095E-2</c:v>
                </c:pt>
                <c:pt idx="27">
                  <c:v>-0.77158737182617199</c:v>
                </c:pt>
                <c:pt idx="28">
                  <c:v>-9.9310398101806696E-2</c:v>
                </c:pt>
                <c:pt idx="29">
                  <c:v>0.159933567047119</c:v>
                </c:pt>
                <c:pt idx="30">
                  <c:v>-0.22253847122192399</c:v>
                </c:pt>
                <c:pt idx="31">
                  <c:v>-0.18351650238037101</c:v>
                </c:pt>
                <c:pt idx="32">
                  <c:v>0.27040910720825201</c:v>
                </c:pt>
                <c:pt idx="33">
                  <c:v>0.100413322448731</c:v>
                </c:pt>
                <c:pt idx="34">
                  <c:v>0.34611940383911199</c:v>
                </c:pt>
                <c:pt idx="35">
                  <c:v>0.26490592956543002</c:v>
                </c:pt>
                <c:pt idx="36">
                  <c:v>0.79934501647949197</c:v>
                </c:pt>
                <c:pt idx="37">
                  <c:v>-0.186200141906738</c:v>
                </c:pt>
                <c:pt idx="38">
                  <c:v>0.28893327713012701</c:v>
                </c:pt>
                <c:pt idx="39">
                  <c:v>0.800764560699463</c:v>
                </c:pt>
                <c:pt idx="40">
                  <c:v>0.74578952789306696</c:v>
                </c:pt>
                <c:pt idx="41">
                  <c:v>0.60239601135253895</c:v>
                </c:pt>
                <c:pt idx="42">
                  <c:v>3.8206577301025398E-2</c:v>
                </c:pt>
                <c:pt idx="43">
                  <c:v>0.130434989929199</c:v>
                </c:pt>
                <c:pt idx="44">
                  <c:v>0.69084453582763705</c:v>
                </c:pt>
                <c:pt idx="45">
                  <c:v>0.57123565673828203</c:v>
                </c:pt>
                <c:pt idx="46">
                  <c:v>0.42639350891113298</c:v>
                </c:pt>
                <c:pt idx="47">
                  <c:v>0.199821472167969</c:v>
                </c:pt>
                <c:pt idx="48">
                  <c:v>0.834913730621338</c:v>
                </c:pt>
                <c:pt idx="49">
                  <c:v>1.0346641540527399</c:v>
                </c:pt>
                <c:pt idx="50">
                  <c:v>0.63058567047119196</c:v>
                </c:pt>
                <c:pt idx="51">
                  <c:v>0.35016441345214899</c:v>
                </c:pt>
                <c:pt idx="52">
                  <c:v>0.26535224914550798</c:v>
                </c:pt>
                <c:pt idx="53">
                  <c:v>0.59300231933593806</c:v>
                </c:pt>
                <c:pt idx="54">
                  <c:v>0.72929954528808605</c:v>
                </c:pt>
                <c:pt idx="55">
                  <c:v>-0.211825847625733</c:v>
                </c:pt>
                <c:pt idx="56">
                  <c:v>0.30637550354003901</c:v>
                </c:pt>
                <c:pt idx="57">
                  <c:v>0.61993741989135798</c:v>
                </c:pt>
                <c:pt idx="58">
                  <c:v>1.0262680053711</c:v>
                </c:pt>
                <c:pt idx="59">
                  <c:v>1.1137833595275899</c:v>
                </c:pt>
                <c:pt idx="60">
                  <c:v>0.89090013504028298</c:v>
                </c:pt>
                <c:pt idx="61">
                  <c:v>0.23132848739624001</c:v>
                </c:pt>
                <c:pt idx="62">
                  <c:v>1.2796368598937999</c:v>
                </c:pt>
                <c:pt idx="63">
                  <c:v>0.59911489486694403</c:v>
                </c:pt>
                <c:pt idx="64">
                  <c:v>0.39782524108886702</c:v>
                </c:pt>
                <c:pt idx="65">
                  <c:v>0.51503038406372104</c:v>
                </c:pt>
                <c:pt idx="66">
                  <c:v>0.76110982894897505</c:v>
                </c:pt>
                <c:pt idx="67">
                  <c:v>1.6172442436218299</c:v>
                </c:pt>
                <c:pt idx="68">
                  <c:v>0.992201328277588</c:v>
                </c:pt>
                <c:pt idx="69">
                  <c:v>0.95057153701782204</c:v>
                </c:pt>
                <c:pt idx="70">
                  <c:v>0.96573734283447299</c:v>
                </c:pt>
                <c:pt idx="71">
                  <c:v>1.0194234848022501</c:v>
                </c:pt>
                <c:pt idx="72">
                  <c:v>0.95623111724853505</c:v>
                </c:pt>
                <c:pt idx="73">
                  <c:v>0.98628664016723699</c:v>
                </c:pt>
                <c:pt idx="74">
                  <c:v>0.99783134460449197</c:v>
                </c:pt>
                <c:pt idx="75">
                  <c:v>0.99003791809082098</c:v>
                </c:pt>
                <c:pt idx="76">
                  <c:v>0.99913835525512695</c:v>
                </c:pt>
                <c:pt idx="77">
                  <c:v>1.00583791732788</c:v>
                </c:pt>
                <c:pt idx="78">
                  <c:v>1.01199054718018</c:v>
                </c:pt>
                <c:pt idx="79">
                  <c:v>1.02319431304932</c:v>
                </c:pt>
                <c:pt idx="80">
                  <c:v>1.02855443954468</c:v>
                </c:pt>
                <c:pt idx="81">
                  <c:v>1.0384998321533201</c:v>
                </c:pt>
                <c:pt idx="82">
                  <c:v>1.03955554962158</c:v>
                </c:pt>
                <c:pt idx="83">
                  <c:v>1.04507160186768</c:v>
                </c:pt>
                <c:pt idx="84">
                  <c:v>1.04666996002197</c:v>
                </c:pt>
                <c:pt idx="85">
                  <c:v>1.05048036575318</c:v>
                </c:pt>
                <c:pt idx="86">
                  <c:v>1.05225658416748</c:v>
                </c:pt>
                <c:pt idx="87">
                  <c:v>1.04997634887696</c:v>
                </c:pt>
                <c:pt idx="88">
                  <c:v>1.04434967041016</c:v>
                </c:pt>
                <c:pt idx="89">
                  <c:v>1.0405645370483401</c:v>
                </c:pt>
                <c:pt idx="90">
                  <c:v>1.0284161567687999</c:v>
                </c:pt>
                <c:pt idx="91">
                  <c:v>1.0238242149353001</c:v>
                </c:pt>
                <c:pt idx="92">
                  <c:v>1.01682233810425</c:v>
                </c:pt>
                <c:pt idx="93">
                  <c:v>1.00186395645142</c:v>
                </c:pt>
                <c:pt idx="94">
                  <c:v>0.99067974090576205</c:v>
                </c:pt>
                <c:pt idx="95">
                  <c:v>0.975627422332764</c:v>
                </c:pt>
                <c:pt idx="96">
                  <c:v>0.95971107482910201</c:v>
                </c:pt>
                <c:pt idx="97">
                  <c:v>0.941728115081787</c:v>
                </c:pt>
                <c:pt idx="98">
                  <c:v>0.92459821701049805</c:v>
                </c:pt>
                <c:pt idx="99">
                  <c:v>0.90336561203002996</c:v>
                </c:pt>
                <c:pt idx="100">
                  <c:v>0.88026952743530296</c:v>
                </c:pt>
                <c:pt idx="101">
                  <c:v>0.85791540145874001</c:v>
                </c:pt>
                <c:pt idx="102">
                  <c:v>0.83454370498657204</c:v>
                </c:pt>
                <c:pt idx="103">
                  <c:v>0.81121683120727595</c:v>
                </c:pt>
                <c:pt idx="104">
                  <c:v>0.79030084609985396</c:v>
                </c:pt>
                <c:pt idx="105">
                  <c:v>0.77004909515380904</c:v>
                </c:pt>
                <c:pt idx="106">
                  <c:v>0.75101327896118197</c:v>
                </c:pt>
                <c:pt idx="107">
                  <c:v>0.73316574096679699</c:v>
                </c:pt>
                <c:pt idx="108">
                  <c:v>0.715220928192139</c:v>
                </c:pt>
                <c:pt idx="109">
                  <c:v>0.69779300689697299</c:v>
                </c:pt>
                <c:pt idx="110">
                  <c:v>0.67902040481567405</c:v>
                </c:pt>
                <c:pt idx="111">
                  <c:v>0.66531896591186601</c:v>
                </c:pt>
                <c:pt idx="112">
                  <c:v>0.65104293823242199</c:v>
                </c:pt>
                <c:pt idx="113">
                  <c:v>0.63454055786132801</c:v>
                </c:pt>
                <c:pt idx="114">
                  <c:v>0.62258291244506903</c:v>
                </c:pt>
                <c:pt idx="115">
                  <c:v>0.60988426208496105</c:v>
                </c:pt>
                <c:pt idx="116">
                  <c:v>0.59635114669799805</c:v>
                </c:pt>
                <c:pt idx="117">
                  <c:v>0.58631038665771495</c:v>
                </c:pt>
                <c:pt idx="118">
                  <c:v>0.57372331619262695</c:v>
                </c:pt>
                <c:pt idx="119">
                  <c:v>0.56337547302246105</c:v>
                </c:pt>
                <c:pt idx="120">
                  <c:v>0.55417490005493197</c:v>
                </c:pt>
                <c:pt idx="121">
                  <c:v>0.54607105255126998</c:v>
                </c:pt>
                <c:pt idx="122">
                  <c:v>0.53543186187744196</c:v>
                </c:pt>
                <c:pt idx="123">
                  <c:v>0.52686738967895497</c:v>
                </c:pt>
                <c:pt idx="124">
                  <c:v>0.51873731613159202</c:v>
                </c:pt>
                <c:pt idx="125">
                  <c:v>0.510758876800537</c:v>
                </c:pt>
                <c:pt idx="126">
                  <c:v>0.50366973876953203</c:v>
                </c:pt>
                <c:pt idx="127">
                  <c:v>0.496045112609863</c:v>
                </c:pt>
                <c:pt idx="128">
                  <c:v>0.49047946929931702</c:v>
                </c:pt>
                <c:pt idx="129">
                  <c:v>0.483242988586426</c:v>
                </c:pt>
                <c:pt idx="130">
                  <c:v>0.47697544097900402</c:v>
                </c:pt>
                <c:pt idx="131">
                  <c:v>0.469906806945801</c:v>
                </c:pt>
                <c:pt idx="132">
                  <c:v>0.46392869949340798</c:v>
                </c:pt>
                <c:pt idx="133">
                  <c:v>0.45752906799316401</c:v>
                </c:pt>
                <c:pt idx="134">
                  <c:v>0.45017671585083002</c:v>
                </c:pt>
                <c:pt idx="135">
                  <c:v>0.44352388381958002</c:v>
                </c:pt>
                <c:pt idx="136">
                  <c:v>0.43549156188964899</c:v>
                </c:pt>
                <c:pt idx="137">
                  <c:v>0.42764186859130898</c:v>
                </c:pt>
                <c:pt idx="138">
                  <c:v>0.41932773590087902</c:v>
                </c:pt>
                <c:pt idx="139">
                  <c:v>0.41028785705566401</c:v>
                </c:pt>
                <c:pt idx="140">
                  <c:v>0.40058374404907199</c:v>
                </c:pt>
                <c:pt idx="141">
                  <c:v>0.39000606536865301</c:v>
                </c:pt>
                <c:pt idx="142">
                  <c:v>0.37949609756469699</c:v>
                </c:pt>
                <c:pt idx="143">
                  <c:v>0.36763763427734403</c:v>
                </c:pt>
                <c:pt idx="144">
                  <c:v>0.35593843460083002</c:v>
                </c:pt>
                <c:pt idx="145">
                  <c:v>0.343597412109375</c:v>
                </c:pt>
                <c:pt idx="146">
                  <c:v>0.33075904846191401</c:v>
                </c:pt>
                <c:pt idx="147">
                  <c:v>0.318589687347412</c:v>
                </c:pt>
                <c:pt idx="148">
                  <c:v>0.30614471435546903</c:v>
                </c:pt>
                <c:pt idx="149">
                  <c:v>0.292216777801514</c:v>
                </c:pt>
                <c:pt idx="150">
                  <c:v>0.28006458282470698</c:v>
                </c:pt>
                <c:pt idx="151">
                  <c:v>0.26673269271850603</c:v>
                </c:pt>
                <c:pt idx="152">
                  <c:v>0.25362491607665999</c:v>
                </c:pt>
                <c:pt idx="153">
                  <c:v>0.24147844314575201</c:v>
                </c:pt>
                <c:pt idx="154">
                  <c:v>0.22787094116211001</c:v>
                </c:pt>
                <c:pt idx="155">
                  <c:v>0.21470832824707101</c:v>
                </c:pt>
                <c:pt idx="156">
                  <c:v>0.201741218566895</c:v>
                </c:pt>
                <c:pt idx="157">
                  <c:v>0.18854284286499001</c:v>
                </c:pt>
                <c:pt idx="158">
                  <c:v>0.17558622360229501</c:v>
                </c:pt>
                <c:pt idx="159">
                  <c:v>0.16225051879882799</c:v>
                </c:pt>
                <c:pt idx="160">
                  <c:v>0.14916276931762701</c:v>
                </c:pt>
                <c:pt idx="161">
                  <c:v>0.13645267486572299</c:v>
                </c:pt>
                <c:pt idx="162">
                  <c:v>0.123499870300293</c:v>
                </c:pt>
                <c:pt idx="163">
                  <c:v>0.112212181091309</c:v>
                </c:pt>
                <c:pt idx="164">
                  <c:v>0.100359439849854</c:v>
                </c:pt>
                <c:pt idx="165">
                  <c:v>9.0345859527587905E-2</c:v>
                </c:pt>
                <c:pt idx="166">
                  <c:v>8.0551624298095703E-2</c:v>
                </c:pt>
                <c:pt idx="167">
                  <c:v>7.2144985198974595E-2</c:v>
                </c:pt>
                <c:pt idx="168">
                  <c:v>6.6261768341064495E-2</c:v>
                </c:pt>
                <c:pt idx="169">
                  <c:v>5.9639930725097698E-2</c:v>
                </c:pt>
                <c:pt idx="170">
                  <c:v>5.4330825805664097E-2</c:v>
                </c:pt>
                <c:pt idx="171">
                  <c:v>5.2331924438476597E-2</c:v>
                </c:pt>
                <c:pt idx="172">
                  <c:v>4.9267768859863302E-2</c:v>
                </c:pt>
                <c:pt idx="173">
                  <c:v>4.2626857757568401E-2</c:v>
                </c:pt>
                <c:pt idx="174">
                  <c:v>3.60107421875E-2</c:v>
                </c:pt>
                <c:pt idx="175">
                  <c:v>3.01880836486817E-2</c:v>
                </c:pt>
                <c:pt idx="176">
                  <c:v>2.60720252990723E-2</c:v>
                </c:pt>
                <c:pt idx="177">
                  <c:v>2.2239208221435599E-2</c:v>
                </c:pt>
                <c:pt idx="178">
                  <c:v>2.0104408264160201E-2</c:v>
                </c:pt>
                <c:pt idx="179">
                  <c:v>1.8777370452880901E-2</c:v>
                </c:pt>
                <c:pt idx="180">
                  <c:v>1.7341613769531299E-2</c:v>
                </c:pt>
                <c:pt idx="181">
                  <c:v>1.6003608703613299E-2</c:v>
                </c:pt>
                <c:pt idx="182">
                  <c:v>1.44739151000977E-2</c:v>
                </c:pt>
                <c:pt idx="183">
                  <c:v>1.2413501739502E-2</c:v>
                </c:pt>
                <c:pt idx="184">
                  <c:v>1.17979049682617E-2</c:v>
                </c:pt>
                <c:pt idx="185">
                  <c:v>1.0371208190918E-2</c:v>
                </c:pt>
                <c:pt idx="186">
                  <c:v>9.3555450439453108E-3</c:v>
                </c:pt>
                <c:pt idx="187">
                  <c:v>8.3661079406738299E-3</c:v>
                </c:pt>
                <c:pt idx="188">
                  <c:v>7.0056915283203203E-3</c:v>
                </c:pt>
                <c:pt idx="189">
                  <c:v>6.18219375610352E-3</c:v>
                </c:pt>
                <c:pt idx="190">
                  <c:v>5.2022933959960998E-3</c:v>
                </c:pt>
                <c:pt idx="191">
                  <c:v>4.8456192016601597E-3</c:v>
                </c:pt>
                <c:pt idx="192">
                  <c:v>4.2676925659179696E-3</c:v>
                </c:pt>
                <c:pt idx="193">
                  <c:v>3.448486328125E-3</c:v>
                </c:pt>
                <c:pt idx="194">
                  <c:v>2.9263496398925799E-3</c:v>
                </c:pt>
                <c:pt idx="195">
                  <c:v>2.0613670349121098E-3</c:v>
                </c:pt>
                <c:pt idx="196">
                  <c:v>1.6918182373046901E-3</c:v>
                </c:pt>
                <c:pt idx="197">
                  <c:v>1.3332366943359401E-3</c:v>
                </c:pt>
                <c:pt idx="198">
                  <c:v>1.129150390625E-3</c:v>
                </c:pt>
                <c:pt idx="199">
                  <c:v>8.4400177001953103E-4</c:v>
                </c:pt>
                <c:pt idx="200">
                  <c:v>-3.9434432983398503E-4</c:v>
                </c:pt>
                <c:pt idx="201">
                  <c:v>-6.1321258544921897E-4</c:v>
                </c:pt>
                <c:pt idx="202">
                  <c:v>-1.1372566223144601E-3</c:v>
                </c:pt>
                <c:pt idx="203">
                  <c:v>-1.3194084167480499E-3</c:v>
                </c:pt>
                <c:pt idx="204">
                  <c:v>-1.52063369750977E-3</c:v>
                </c:pt>
                <c:pt idx="205">
                  <c:v>-2.288818359375E-3</c:v>
                </c:pt>
                <c:pt idx="206">
                  <c:v>-2.4356842041015599E-3</c:v>
                </c:pt>
                <c:pt idx="207">
                  <c:v>-2.6383399963378902E-3</c:v>
                </c:pt>
                <c:pt idx="208">
                  <c:v>-2.8061866760253902E-3</c:v>
                </c:pt>
                <c:pt idx="209">
                  <c:v>-2.5968551635742201E-3</c:v>
                </c:pt>
                <c:pt idx="210">
                  <c:v>-3.0632019042968802E-3</c:v>
                </c:pt>
                <c:pt idx="211">
                  <c:v>-3.6282539367675799E-3</c:v>
                </c:pt>
                <c:pt idx="212">
                  <c:v>-4.0397644042968802E-3</c:v>
                </c:pt>
                <c:pt idx="213">
                  <c:v>-4.1246414184570304E-3</c:v>
                </c:pt>
                <c:pt idx="214">
                  <c:v>-4.1174888610839896E-3</c:v>
                </c:pt>
                <c:pt idx="215">
                  <c:v>-4.1513442993164097E-3</c:v>
                </c:pt>
                <c:pt idx="216">
                  <c:v>-3.7994384765625E-3</c:v>
                </c:pt>
                <c:pt idx="217">
                  <c:v>-3.8385391235351602E-3</c:v>
                </c:pt>
                <c:pt idx="218">
                  <c:v>-5.0320625305175799E-3</c:v>
                </c:pt>
                <c:pt idx="219">
                  <c:v>-5.0182342529296901E-3</c:v>
                </c:pt>
                <c:pt idx="220">
                  <c:v>-5.30242919921875E-3</c:v>
                </c:pt>
                <c:pt idx="221">
                  <c:v>-5.2714347839355503E-3</c:v>
                </c:pt>
                <c:pt idx="222">
                  <c:v>-5.1302909851074201E-3</c:v>
                </c:pt>
                <c:pt idx="223">
                  <c:v>-5.1841735839843802E-3</c:v>
                </c:pt>
                <c:pt idx="224">
                  <c:v>-5.3849220275878898E-3</c:v>
                </c:pt>
                <c:pt idx="225">
                  <c:v>-5.5828094482421901E-3</c:v>
                </c:pt>
                <c:pt idx="226">
                  <c:v>-5.31244277954102E-3</c:v>
                </c:pt>
                <c:pt idx="227">
                  <c:v>-4.9204826354980503E-3</c:v>
                </c:pt>
                <c:pt idx="228">
                  <c:v>-4.5676231384277396E-3</c:v>
                </c:pt>
                <c:pt idx="229">
                  <c:v>-5.2604675292968802E-3</c:v>
                </c:pt>
                <c:pt idx="230">
                  <c:v>-5.3110122680664097E-3</c:v>
                </c:pt>
                <c:pt idx="231">
                  <c:v>-4.4980049133300799E-3</c:v>
                </c:pt>
                <c:pt idx="232">
                  <c:v>-4.3468475341796901E-3</c:v>
                </c:pt>
                <c:pt idx="233">
                  <c:v>-4.9023628234863299E-3</c:v>
                </c:pt>
                <c:pt idx="234">
                  <c:v>-4.46319580078125E-3</c:v>
                </c:pt>
                <c:pt idx="235">
                  <c:v>-5.0539970397949201E-3</c:v>
                </c:pt>
                <c:pt idx="236">
                  <c:v>-5.19561767578125E-3</c:v>
                </c:pt>
                <c:pt idx="237">
                  <c:v>-4.6882629394531302E-3</c:v>
                </c:pt>
                <c:pt idx="238">
                  <c:v>-4.6138763427734401E-3</c:v>
                </c:pt>
                <c:pt idx="239">
                  <c:v>-5.1188468933105503E-3</c:v>
                </c:pt>
                <c:pt idx="240">
                  <c:v>-4.7039985656738299E-3</c:v>
                </c:pt>
                <c:pt idx="241">
                  <c:v>-4.5332908630371102E-3</c:v>
                </c:pt>
                <c:pt idx="242">
                  <c:v>-5.2065849304199201E-3</c:v>
                </c:pt>
                <c:pt idx="243">
                  <c:v>-4.6324729919433602E-3</c:v>
                </c:pt>
                <c:pt idx="244">
                  <c:v>-4.0302276611328099E-3</c:v>
                </c:pt>
                <c:pt idx="245">
                  <c:v>-4.2853355407714896E-3</c:v>
                </c:pt>
                <c:pt idx="246">
                  <c:v>-5.0711631774902396E-3</c:v>
                </c:pt>
                <c:pt idx="247">
                  <c:v>-4.5056343078613299E-3</c:v>
                </c:pt>
                <c:pt idx="248">
                  <c:v>-4.2552947998046901E-3</c:v>
                </c:pt>
                <c:pt idx="249">
                  <c:v>-4.2619705200195304E-3</c:v>
                </c:pt>
                <c:pt idx="250">
                  <c:v>-4.3725967407226597E-3</c:v>
                </c:pt>
                <c:pt idx="251">
                  <c:v>-4.0750503540039097E-3</c:v>
                </c:pt>
                <c:pt idx="252">
                  <c:v>-3.72552871704102E-3</c:v>
                </c:pt>
                <c:pt idx="253">
                  <c:v>-4.3978691101074201E-3</c:v>
                </c:pt>
                <c:pt idx="254">
                  <c:v>-4.3220520019531302E-3</c:v>
                </c:pt>
                <c:pt idx="255">
                  <c:v>-4.4536590576171901E-3</c:v>
                </c:pt>
                <c:pt idx="256">
                  <c:v>-4.3234825134277396E-3</c:v>
                </c:pt>
                <c:pt idx="257">
                  <c:v>-4.6734809875488299E-3</c:v>
                </c:pt>
                <c:pt idx="258">
                  <c:v>-5.2094459533691398E-3</c:v>
                </c:pt>
                <c:pt idx="259">
                  <c:v>-4.7206878662109401E-3</c:v>
                </c:pt>
                <c:pt idx="260">
                  <c:v>-4.8518180847168003E-3</c:v>
                </c:pt>
                <c:pt idx="261">
                  <c:v>-5.2981376647949201E-3</c:v>
                </c:pt>
                <c:pt idx="262">
                  <c:v>-5.2733421325683602E-3</c:v>
                </c:pt>
                <c:pt idx="263">
                  <c:v>-5.3858757019043003E-3</c:v>
                </c:pt>
                <c:pt idx="264">
                  <c:v>-5.4507255554199201E-3</c:v>
                </c:pt>
                <c:pt idx="265">
                  <c:v>-5.5351257324218802E-3</c:v>
                </c:pt>
                <c:pt idx="266">
                  <c:v>-5.5904388427734401E-3</c:v>
                </c:pt>
                <c:pt idx="267">
                  <c:v>-5.30481338500977E-3</c:v>
                </c:pt>
                <c:pt idx="268">
                  <c:v>-4.92334365844727E-3</c:v>
                </c:pt>
                <c:pt idx="269">
                  <c:v>-5.6056976318359401E-3</c:v>
                </c:pt>
                <c:pt idx="270">
                  <c:v>-6.4134597778320304E-3</c:v>
                </c:pt>
                <c:pt idx="271">
                  <c:v>-6.317138671875E-3</c:v>
                </c:pt>
                <c:pt idx="272">
                  <c:v>-6.2479972839355503E-3</c:v>
                </c:pt>
                <c:pt idx="273">
                  <c:v>-5.4445266723632804E-3</c:v>
                </c:pt>
                <c:pt idx="274">
                  <c:v>-5.2289962768554696E-3</c:v>
                </c:pt>
                <c:pt idx="275">
                  <c:v>-6.2603950500488299E-3</c:v>
                </c:pt>
                <c:pt idx="276">
                  <c:v>-6.6165924072265703E-3</c:v>
                </c:pt>
                <c:pt idx="277">
                  <c:v>-6.64758682250977E-3</c:v>
                </c:pt>
                <c:pt idx="278">
                  <c:v>-6.5736770629882804E-3</c:v>
                </c:pt>
                <c:pt idx="279">
                  <c:v>-7.0047378540039097E-3</c:v>
                </c:pt>
                <c:pt idx="280">
                  <c:v>-7.5712203979492196E-3</c:v>
                </c:pt>
                <c:pt idx="281">
                  <c:v>-7.2507858276367196E-3</c:v>
                </c:pt>
                <c:pt idx="282">
                  <c:v>-7.1635246276855503E-3</c:v>
                </c:pt>
                <c:pt idx="283">
                  <c:v>-7.2364807128906302E-3</c:v>
                </c:pt>
                <c:pt idx="284">
                  <c:v>-7.4806213378906302E-3</c:v>
                </c:pt>
                <c:pt idx="285">
                  <c:v>-7.7528953552246102E-3</c:v>
                </c:pt>
                <c:pt idx="286">
                  <c:v>-7.6131820678710998E-3</c:v>
                </c:pt>
                <c:pt idx="287">
                  <c:v>-7.4887275695800799E-3</c:v>
                </c:pt>
                <c:pt idx="288">
                  <c:v>-7.6050758361816398E-3</c:v>
                </c:pt>
                <c:pt idx="289">
                  <c:v>-7.5197219848632804E-3</c:v>
                </c:pt>
                <c:pt idx="290">
                  <c:v>-7.6651573181152396E-3</c:v>
                </c:pt>
                <c:pt idx="291">
                  <c:v>-7.8020095825195304E-3</c:v>
                </c:pt>
                <c:pt idx="292">
                  <c:v>-7.7204704284668003E-3</c:v>
                </c:pt>
                <c:pt idx="293">
                  <c:v>-7.6150894165039097E-3</c:v>
                </c:pt>
                <c:pt idx="294">
                  <c:v>-7.4124336242675799E-3</c:v>
                </c:pt>
                <c:pt idx="295">
                  <c:v>-6.8750381469726597E-3</c:v>
                </c:pt>
                <c:pt idx="296">
                  <c:v>-4.3244361877441398E-3</c:v>
                </c:pt>
                <c:pt idx="297">
                  <c:v>-6.1092376708984401E-3</c:v>
                </c:pt>
                <c:pt idx="298">
                  <c:v>-8.0814361572265608E-3</c:v>
                </c:pt>
                <c:pt idx="299">
                  <c:v>-8.1539154052734392E-3</c:v>
                </c:pt>
                <c:pt idx="300">
                  <c:v>-7.8053474426269601E-3</c:v>
                </c:pt>
                <c:pt idx="301">
                  <c:v>-7.8830718994140694E-3</c:v>
                </c:pt>
                <c:pt idx="302">
                  <c:v>-8.2178115844726597E-3</c:v>
                </c:pt>
                <c:pt idx="303">
                  <c:v>-7.6451301574707101E-3</c:v>
                </c:pt>
                <c:pt idx="304">
                  <c:v>-7.8063011169433602E-3</c:v>
                </c:pt>
                <c:pt idx="305">
                  <c:v>-8.4953308105468802E-3</c:v>
                </c:pt>
                <c:pt idx="306">
                  <c:v>-8.4724426269531302E-3</c:v>
                </c:pt>
                <c:pt idx="307">
                  <c:v>-8.3532333374023507E-3</c:v>
                </c:pt>
                <c:pt idx="308">
                  <c:v>-8.4047317504882795E-3</c:v>
                </c:pt>
                <c:pt idx="309">
                  <c:v>-8.2645416259765608E-3</c:v>
                </c:pt>
                <c:pt idx="310">
                  <c:v>-8.6827278137207101E-3</c:v>
                </c:pt>
                <c:pt idx="311">
                  <c:v>-8.5816383361816406E-3</c:v>
                </c:pt>
                <c:pt idx="312">
                  <c:v>-8.5482597351074201E-3</c:v>
                </c:pt>
                <c:pt idx="313">
                  <c:v>-8.7757110595703108E-3</c:v>
                </c:pt>
                <c:pt idx="314">
                  <c:v>-8.8591575622558594E-3</c:v>
                </c:pt>
                <c:pt idx="315">
                  <c:v>-9.1285705566406302E-3</c:v>
                </c:pt>
                <c:pt idx="316">
                  <c:v>-8.8686943054199201E-3</c:v>
                </c:pt>
                <c:pt idx="317">
                  <c:v>-9.0875625610351597E-3</c:v>
                </c:pt>
                <c:pt idx="318">
                  <c:v>-9.1009140014648507E-3</c:v>
                </c:pt>
                <c:pt idx="319">
                  <c:v>-9.0584754943847708E-3</c:v>
                </c:pt>
                <c:pt idx="320">
                  <c:v>-9.3669891357421892E-3</c:v>
                </c:pt>
                <c:pt idx="321">
                  <c:v>-9.1586112976074201E-3</c:v>
                </c:pt>
                <c:pt idx="322">
                  <c:v>-9.1762542724609392E-3</c:v>
                </c:pt>
                <c:pt idx="323">
                  <c:v>-9.2296600341796892E-3</c:v>
                </c:pt>
                <c:pt idx="324">
                  <c:v>-9.3212127685546892E-3</c:v>
                </c:pt>
                <c:pt idx="325">
                  <c:v>-9.3278884887695295E-3</c:v>
                </c:pt>
                <c:pt idx="326">
                  <c:v>-9.1891288757324201E-3</c:v>
                </c:pt>
                <c:pt idx="327">
                  <c:v>-9.3193054199218802E-3</c:v>
                </c:pt>
                <c:pt idx="328">
                  <c:v>-9.2811584472656302E-3</c:v>
                </c:pt>
                <c:pt idx="329">
                  <c:v>-9.4008445739746094E-3</c:v>
                </c:pt>
                <c:pt idx="330">
                  <c:v>-9.1185569763183594E-3</c:v>
                </c:pt>
                <c:pt idx="331">
                  <c:v>-9.2711448669433594E-3</c:v>
                </c:pt>
                <c:pt idx="332">
                  <c:v>-9.36126708984375E-3</c:v>
                </c:pt>
                <c:pt idx="333">
                  <c:v>-9.2840194702148507E-3</c:v>
                </c:pt>
                <c:pt idx="334">
                  <c:v>-9.1700553894043003E-3</c:v>
                </c:pt>
                <c:pt idx="335">
                  <c:v>-9.1733932495117205E-3</c:v>
                </c:pt>
                <c:pt idx="336">
                  <c:v>-8.9621543884277396E-3</c:v>
                </c:pt>
                <c:pt idx="337">
                  <c:v>-9.0250968933105503E-3</c:v>
                </c:pt>
                <c:pt idx="338">
                  <c:v>-8.9621543884277396E-3</c:v>
                </c:pt>
                <c:pt idx="339">
                  <c:v>-8.9263916015625E-3</c:v>
                </c:pt>
                <c:pt idx="340">
                  <c:v>-8.8906288146972708E-3</c:v>
                </c:pt>
                <c:pt idx="341">
                  <c:v>-9.0231895446777396E-3</c:v>
                </c:pt>
                <c:pt idx="342">
                  <c:v>-9.0775489807128906E-3</c:v>
                </c:pt>
                <c:pt idx="343">
                  <c:v>-8.8944435119628906E-3</c:v>
                </c:pt>
                <c:pt idx="344">
                  <c:v>-8.8167190551757795E-3</c:v>
                </c:pt>
                <c:pt idx="345">
                  <c:v>-8.7666511535644601E-3</c:v>
                </c:pt>
                <c:pt idx="346">
                  <c:v>-8.7027549743652396E-3</c:v>
                </c:pt>
                <c:pt idx="347">
                  <c:v>-8.6326599121093802E-3</c:v>
                </c:pt>
                <c:pt idx="348">
                  <c:v>-8.6717605590820295E-3</c:v>
                </c:pt>
                <c:pt idx="349">
                  <c:v>-8.5511207580566406E-3</c:v>
                </c:pt>
                <c:pt idx="350">
                  <c:v>-8.5802078247070295E-3</c:v>
                </c:pt>
                <c:pt idx="351">
                  <c:v>-8.5515975952148507E-3</c:v>
                </c:pt>
                <c:pt idx="352">
                  <c:v>-8.4209442138671892E-3</c:v>
                </c:pt>
                <c:pt idx="353">
                  <c:v>-8.2530975341796892E-3</c:v>
                </c:pt>
                <c:pt idx="354">
                  <c:v>-8.59832763671875E-3</c:v>
                </c:pt>
                <c:pt idx="355">
                  <c:v>-8.4290504455566406E-3</c:v>
                </c:pt>
                <c:pt idx="356">
                  <c:v>-8.5625648498535208E-3</c:v>
                </c:pt>
                <c:pt idx="357">
                  <c:v>-8.5692405700683594E-3</c:v>
                </c:pt>
                <c:pt idx="358">
                  <c:v>-8.5334777832031302E-3</c:v>
                </c:pt>
                <c:pt idx="359">
                  <c:v>-8.4285736083984392E-3</c:v>
                </c:pt>
                <c:pt idx="360">
                  <c:v>-8.4428787231445295E-3</c:v>
                </c:pt>
                <c:pt idx="361">
                  <c:v>-8.4362030029296892E-3</c:v>
                </c:pt>
                <c:pt idx="362">
                  <c:v>-8.3780288696289097E-3</c:v>
                </c:pt>
                <c:pt idx="363">
                  <c:v>-8.3546638488769601E-3</c:v>
                </c:pt>
                <c:pt idx="364">
                  <c:v>-8.3751678466796892E-3</c:v>
                </c:pt>
                <c:pt idx="365">
                  <c:v>-8.3804130554199201E-3</c:v>
                </c:pt>
                <c:pt idx="366">
                  <c:v>-8.3327293395996094E-3</c:v>
                </c:pt>
                <c:pt idx="367">
                  <c:v>-8.3198547363281302E-3</c:v>
                </c:pt>
                <c:pt idx="368">
                  <c:v>-8.4209442138671892E-3</c:v>
                </c:pt>
                <c:pt idx="369">
                  <c:v>-8.3575248718261701E-3</c:v>
                </c:pt>
                <c:pt idx="370">
                  <c:v>-8.2740783691406302E-3</c:v>
                </c:pt>
                <c:pt idx="371">
                  <c:v>-8.4037780761718802E-3</c:v>
                </c:pt>
                <c:pt idx="372">
                  <c:v>-8.3284378051757795E-3</c:v>
                </c:pt>
                <c:pt idx="373">
                  <c:v>-8.1791877746582101E-3</c:v>
                </c:pt>
                <c:pt idx="374">
                  <c:v>-8.1934928894043003E-3</c:v>
                </c:pt>
                <c:pt idx="375">
                  <c:v>-8.1996917724609392E-3</c:v>
                </c:pt>
                <c:pt idx="376">
                  <c:v>-8.1386566162109392E-3</c:v>
                </c:pt>
                <c:pt idx="377">
                  <c:v>-8.1462860107421892E-3</c:v>
                </c:pt>
                <c:pt idx="378">
                  <c:v>-7.8783035278320295E-3</c:v>
                </c:pt>
                <c:pt idx="379">
                  <c:v>-7.7333450317382804E-3</c:v>
                </c:pt>
                <c:pt idx="380">
                  <c:v>-7.3699951171875E-3</c:v>
                </c:pt>
                <c:pt idx="381">
                  <c:v>-7.6551437377929696E-3</c:v>
                </c:pt>
                <c:pt idx="382">
                  <c:v>-7.6584815979003898E-3</c:v>
                </c:pt>
                <c:pt idx="383">
                  <c:v>-7.4472427368164097E-3</c:v>
                </c:pt>
                <c:pt idx="384">
                  <c:v>-7.1821212768554696E-3</c:v>
                </c:pt>
                <c:pt idx="385">
                  <c:v>-7.54785537719727E-3</c:v>
                </c:pt>
                <c:pt idx="386">
                  <c:v>-7.2331428527832101E-3</c:v>
                </c:pt>
                <c:pt idx="387">
                  <c:v>-7.1086883544921901E-3</c:v>
                </c:pt>
                <c:pt idx="388">
                  <c:v>-6.9870948791503898E-3</c:v>
                </c:pt>
                <c:pt idx="389">
                  <c:v>-7.14874267578125E-3</c:v>
                </c:pt>
                <c:pt idx="390">
                  <c:v>-6.7658424377441398E-3</c:v>
                </c:pt>
                <c:pt idx="391">
                  <c:v>-6.66046142578125E-3</c:v>
                </c:pt>
                <c:pt idx="392">
                  <c:v>-6.3481330871582101E-3</c:v>
                </c:pt>
                <c:pt idx="393">
                  <c:v>-6.8240165710449201E-3</c:v>
                </c:pt>
                <c:pt idx="394">
                  <c:v>-7.26556777954102E-3</c:v>
                </c:pt>
                <c:pt idx="395">
                  <c:v>-7.00616836547852E-3</c:v>
                </c:pt>
                <c:pt idx="396">
                  <c:v>-7.2493553161621102E-3</c:v>
                </c:pt>
                <c:pt idx="397">
                  <c:v>-7.1668624877929696E-3</c:v>
                </c:pt>
                <c:pt idx="398">
                  <c:v>-7.0037841796875E-3</c:v>
                </c:pt>
                <c:pt idx="399">
                  <c:v>-6.7100524902343802E-3</c:v>
                </c:pt>
                <c:pt idx="400">
                  <c:v>-7.3943138122558602E-3</c:v>
                </c:pt>
                <c:pt idx="401">
                  <c:v>-7.6107978820800799E-3</c:v>
                </c:pt>
                <c:pt idx="402">
                  <c:v>-7.3585510253906302E-3</c:v>
                </c:pt>
                <c:pt idx="403">
                  <c:v>-7.3170661926269601E-3</c:v>
                </c:pt>
                <c:pt idx="404">
                  <c:v>-7.1849822998046901E-3</c:v>
                </c:pt>
                <c:pt idx="405">
                  <c:v>-7.1964263916015703E-3</c:v>
                </c:pt>
                <c:pt idx="406">
                  <c:v>-7.1058273315429696E-3</c:v>
                </c:pt>
                <c:pt idx="407">
                  <c:v>-7.3089599609375E-3</c:v>
                </c:pt>
                <c:pt idx="408">
                  <c:v>-7.2565078735351597E-3</c:v>
                </c:pt>
                <c:pt idx="409">
                  <c:v>-7.4815750122070304E-3</c:v>
                </c:pt>
                <c:pt idx="410">
                  <c:v>-7.5616836547851597E-3</c:v>
                </c:pt>
                <c:pt idx="411">
                  <c:v>-7.5688362121582101E-3</c:v>
                </c:pt>
                <c:pt idx="412">
                  <c:v>-7.3323249816894601E-3</c:v>
                </c:pt>
                <c:pt idx="413">
                  <c:v>-6.9723129272460998E-3</c:v>
                </c:pt>
                <c:pt idx="414">
                  <c:v>-7.1315765380859401E-3</c:v>
                </c:pt>
                <c:pt idx="415">
                  <c:v>-7.5798034667968802E-3</c:v>
                </c:pt>
                <c:pt idx="416">
                  <c:v>-7.4343681335449201E-3</c:v>
                </c:pt>
                <c:pt idx="417">
                  <c:v>-7.3862075805664097E-3</c:v>
                </c:pt>
                <c:pt idx="418">
                  <c:v>-7.5473785400390703E-3</c:v>
                </c:pt>
                <c:pt idx="419">
                  <c:v>-7.51733779907227E-3</c:v>
                </c:pt>
                <c:pt idx="420">
                  <c:v>-7.56072998046875E-3</c:v>
                </c:pt>
                <c:pt idx="421">
                  <c:v>-7.6746940612793003E-3</c:v>
                </c:pt>
                <c:pt idx="422">
                  <c:v>-7.5006484985351597E-3</c:v>
                </c:pt>
                <c:pt idx="423">
                  <c:v>-7.4548721313476597E-3</c:v>
                </c:pt>
                <c:pt idx="424">
                  <c:v>-7.4219703674316398E-3</c:v>
                </c:pt>
                <c:pt idx="425">
                  <c:v>-7.5449943542480503E-3</c:v>
                </c:pt>
                <c:pt idx="426">
                  <c:v>-7.55548477172852E-3</c:v>
                </c:pt>
                <c:pt idx="427">
                  <c:v>-7.6713562011718802E-3</c:v>
                </c:pt>
                <c:pt idx="428">
                  <c:v>-7.67755508422852E-3</c:v>
                </c:pt>
                <c:pt idx="429">
                  <c:v>-7.6560974121093802E-3</c:v>
                </c:pt>
                <c:pt idx="430">
                  <c:v>-7.6074600219726597E-3</c:v>
                </c:pt>
                <c:pt idx="431">
                  <c:v>-7.4372291564941398E-3</c:v>
                </c:pt>
                <c:pt idx="432">
                  <c:v>-7.3699951171875E-3</c:v>
                </c:pt>
                <c:pt idx="433">
                  <c:v>-6.9966316223144601E-3</c:v>
                </c:pt>
                <c:pt idx="434">
                  <c:v>-6.6771507263183602E-3</c:v>
                </c:pt>
                <c:pt idx="435">
                  <c:v>-6.4191818237304696E-3</c:v>
                </c:pt>
                <c:pt idx="436">
                  <c:v>-5.7120323181152396E-3</c:v>
                </c:pt>
                <c:pt idx="437">
                  <c:v>-5.3915977478027396E-3</c:v>
                </c:pt>
                <c:pt idx="438">
                  <c:v>-6.3204765319824201E-3</c:v>
                </c:pt>
                <c:pt idx="439">
                  <c:v>-7.4357986450195304E-3</c:v>
                </c:pt>
                <c:pt idx="440">
                  <c:v>-1.1399269104003899E-2</c:v>
                </c:pt>
                <c:pt idx="441">
                  <c:v>-1.27768516540528E-2</c:v>
                </c:pt>
                <c:pt idx="442">
                  <c:v>-1.0008811950683601E-2</c:v>
                </c:pt>
                <c:pt idx="443">
                  <c:v>-1.0063648223877E-2</c:v>
                </c:pt>
                <c:pt idx="444">
                  <c:v>-1.1061191558837899E-2</c:v>
                </c:pt>
                <c:pt idx="445">
                  <c:v>-6.7939758300781302E-3</c:v>
                </c:pt>
                <c:pt idx="446">
                  <c:v>-4.9605369567871102E-3</c:v>
                </c:pt>
                <c:pt idx="447">
                  <c:v>-5.5737495422363299E-3</c:v>
                </c:pt>
                <c:pt idx="448">
                  <c:v>-6.2603950500488299E-3</c:v>
                </c:pt>
                <c:pt idx="449">
                  <c:v>-7.1706771850585998E-3</c:v>
                </c:pt>
                <c:pt idx="450">
                  <c:v>-7.4205398559570304E-3</c:v>
                </c:pt>
                <c:pt idx="451">
                  <c:v>-7.5740814208984401E-3</c:v>
                </c:pt>
                <c:pt idx="452">
                  <c:v>-7.5640678405761701E-3</c:v>
                </c:pt>
                <c:pt idx="453">
                  <c:v>-7.5550079345703203E-3</c:v>
                </c:pt>
                <c:pt idx="454">
                  <c:v>-7.5879096984863299E-3</c:v>
                </c:pt>
                <c:pt idx="455">
                  <c:v>-7.6246261596679696E-3</c:v>
                </c:pt>
                <c:pt idx="456">
                  <c:v>-7.6665878295898498E-3</c:v>
                </c:pt>
                <c:pt idx="457">
                  <c:v>-7.4915885925293003E-3</c:v>
                </c:pt>
                <c:pt idx="458">
                  <c:v>-7.5945854187011701E-3</c:v>
                </c:pt>
                <c:pt idx="459">
                  <c:v>-7.6570510864257804E-3</c:v>
                </c:pt>
                <c:pt idx="460">
                  <c:v>-7.4892044067382804E-3</c:v>
                </c:pt>
                <c:pt idx="461">
                  <c:v>-7.5240135192871102E-3</c:v>
                </c:pt>
                <c:pt idx="462">
                  <c:v>-7.6346397399902396E-3</c:v>
                </c:pt>
                <c:pt idx="463">
                  <c:v>-7.5201988220214896E-3</c:v>
                </c:pt>
                <c:pt idx="464">
                  <c:v>-7.58600234985352E-3</c:v>
                </c:pt>
                <c:pt idx="465">
                  <c:v>-7.3914527893066398E-3</c:v>
                </c:pt>
                <c:pt idx="466">
                  <c:v>-6.34241104125977E-3</c:v>
                </c:pt>
                <c:pt idx="467">
                  <c:v>-1.6202926635742201E-3</c:v>
                </c:pt>
                <c:pt idx="468">
                  <c:v>-6.2155723571777396E-3</c:v>
                </c:pt>
                <c:pt idx="469">
                  <c:v>-7.4567794799804696E-3</c:v>
                </c:pt>
                <c:pt idx="470">
                  <c:v>-7.4014663696289097E-3</c:v>
                </c:pt>
                <c:pt idx="471">
                  <c:v>-7.4276924133300799E-3</c:v>
                </c:pt>
                <c:pt idx="472">
                  <c:v>-7.4920654296875E-3</c:v>
                </c:pt>
                <c:pt idx="473">
                  <c:v>-7.3814392089843802E-3</c:v>
                </c:pt>
                <c:pt idx="474">
                  <c:v>-7.4763298034668003E-3</c:v>
                </c:pt>
                <c:pt idx="475">
                  <c:v>-7.3976516723632804E-3</c:v>
                </c:pt>
                <c:pt idx="476">
                  <c:v>-7.4973106384277396E-3</c:v>
                </c:pt>
                <c:pt idx="477">
                  <c:v>-7.34186172485352E-3</c:v>
                </c:pt>
                <c:pt idx="478">
                  <c:v>-7.4820518493652396E-3</c:v>
                </c:pt>
                <c:pt idx="479">
                  <c:v>-7.4353218078613299E-3</c:v>
                </c:pt>
                <c:pt idx="480">
                  <c:v>-7.4462890625E-3</c:v>
                </c:pt>
                <c:pt idx="481">
                  <c:v>-7.3652267456054696E-3</c:v>
                </c:pt>
                <c:pt idx="482">
                  <c:v>-7.5016021728515703E-3</c:v>
                </c:pt>
                <c:pt idx="483">
                  <c:v>-7.4467658996582101E-3</c:v>
                </c:pt>
                <c:pt idx="484">
                  <c:v>-7.36474990844727E-3</c:v>
                </c:pt>
                <c:pt idx="485">
                  <c:v>-7.3847770690918003E-3</c:v>
                </c:pt>
                <c:pt idx="486">
                  <c:v>-7.4582099914550799E-3</c:v>
                </c:pt>
                <c:pt idx="487">
                  <c:v>-7.4567794799804696E-3</c:v>
                </c:pt>
                <c:pt idx="488">
                  <c:v>-7.4048042297363299E-3</c:v>
                </c:pt>
                <c:pt idx="489">
                  <c:v>-7.3742866516113299E-3</c:v>
                </c:pt>
                <c:pt idx="490">
                  <c:v>-7.3442459106445304E-3</c:v>
                </c:pt>
                <c:pt idx="491">
                  <c:v>-7.3080062866210998E-3</c:v>
                </c:pt>
                <c:pt idx="492">
                  <c:v>-7.2159767150878898E-3</c:v>
                </c:pt>
                <c:pt idx="493">
                  <c:v>-7.1897506713867196E-3</c:v>
                </c:pt>
                <c:pt idx="494">
                  <c:v>-7.2026252746582101E-3</c:v>
                </c:pt>
                <c:pt idx="495">
                  <c:v>-7.0576667785644601E-3</c:v>
                </c:pt>
                <c:pt idx="496">
                  <c:v>-7.1101188659668003E-3</c:v>
                </c:pt>
                <c:pt idx="497">
                  <c:v>-7.0376396179199201E-3</c:v>
                </c:pt>
                <c:pt idx="498">
                  <c:v>-6.9875717163085998E-3</c:v>
                </c:pt>
                <c:pt idx="499">
                  <c:v>-6.9646835327148498E-3</c:v>
                </c:pt>
                <c:pt idx="500">
                  <c:v>-7.0004463195800799E-3</c:v>
                </c:pt>
                <c:pt idx="501">
                  <c:v>-6.9518089294433602E-3</c:v>
                </c:pt>
                <c:pt idx="502">
                  <c:v>-6.8335533142089896E-3</c:v>
                </c:pt>
                <c:pt idx="503">
                  <c:v>-6.8898200988769601E-3</c:v>
                </c:pt>
                <c:pt idx="504">
                  <c:v>-6.8769454956054696E-3</c:v>
                </c:pt>
                <c:pt idx="505">
                  <c:v>-6.81543350219727E-3</c:v>
                </c:pt>
                <c:pt idx="506">
                  <c:v>-6.8392753601074201E-3</c:v>
                </c:pt>
                <c:pt idx="507">
                  <c:v>-6.8955421447753898E-3</c:v>
                </c:pt>
                <c:pt idx="508">
                  <c:v>-6.8964958190918003E-3</c:v>
                </c:pt>
                <c:pt idx="509">
                  <c:v>-6.9208145141601597E-3</c:v>
                </c:pt>
                <c:pt idx="510">
                  <c:v>-6.9551467895507804E-3</c:v>
                </c:pt>
                <c:pt idx="511">
                  <c:v>-7.0581436157226597E-3</c:v>
                </c:pt>
                <c:pt idx="512">
                  <c:v>-7.1363449096679696E-3</c:v>
                </c:pt>
                <c:pt idx="513">
                  <c:v>-7.1649551391601597E-3</c:v>
                </c:pt>
                <c:pt idx="514">
                  <c:v>-7.2059631347656302E-3</c:v>
                </c:pt>
                <c:pt idx="515">
                  <c:v>-7.2131156921386701E-3</c:v>
                </c:pt>
                <c:pt idx="516">
                  <c:v>-7.2965621948242196E-3</c:v>
                </c:pt>
                <c:pt idx="517">
                  <c:v>-7.2975158691406302E-3</c:v>
                </c:pt>
                <c:pt idx="518">
                  <c:v>-7.30371475219727E-3</c:v>
                </c:pt>
                <c:pt idx="519">
                  <c:v>-7.2879791259765703E-3</c:v>
                </c:pt>
                <c:pt idx="520">
                  <c:v>-7.3103904724121102E-3</c:v>
                </c:pt>
                <c:pt idx="521">
                  <c:v>-7.3461532592773498E-3</c:v>
                </c:pt>
                <c:pt idx="522">
                  <c:v>-7.3151588439941398E-3</c:v>
                </c:pt>
                <c:pt idx="523">
                  <c:v>-7.2536468505859401E-3</c:v>
                </c:pt>
                <c:pt idx="524">
                  <c:v>-7.1516036987304696E-3</c:v>
                </c:pt>
                <c:pt idx="525">
                  <c:v>-7.2107315063476597E-3</c:v>
                </c:pt>
                <c:pt idx="526">
                  <c:v>-7.1535110473632804E-3</c:v>
                </c:pt>
                <c:pt idx="527">
                  <c:v>-7.0514678955078203E-3</c:v>
                </c:pt>
                <c:pt idx="528">
                  <c:v>-6.9336891174316398E-3</c:v>
                </c:pt>
                <c:pt idx="529">
                  <c:v>-6.8759918212890703E-3</c:v>
                </c:pt>
                <c:pt idx="530">
                  <c:v>-6.8569183349609401E-3</c:v>
                </c:pt>
                <c:pt idx="531">
                  <c:v>-6.7791938781738299E-3</c:v>
                </c:pt>
                <c:pt idx="532">
                  <c:v>-6.6637992858886701E-3</c:v>
                </c:pt>
                <c:pt idx="533">
                  <c:v>-6.6413879394531302E-3</c:v>
                </c:pt>
                <c:pt idx="534">
                  <c:v>-6.5960884094238299E-3</c:v>
                </c:pt>
                <c:pt idx="535">
                  <c:v>-6.5441131591796901E-3</c:v>
                </c:pt>
                <c:pt idx="536">
                  <c:v>-6.4663887023925799E-3</c:v>
                </c:pt>
                <c:pt idx="537">
                  <c:v>-6.4649581909179696E-3</c:v>
                </c:pt>
                <c:pt idx="538">
                  <c:v>-6.2913894653320304E-3</c:v>
                </c:pt>
                <c:pt idx="539">
                  <c:v>-6.3700675964355503E-3</c:v>
                </c:pt>
                <c:pt idx="540">
                  <c:v>-6.4268112182617196E-3</c:v>
                </c:pt>
                <c:pt idx="541">
                  <c:v>-6.4406394958496102E-3</c:v>
                </c:pt>
                <c:pt idx="542">
                  <c:v>-6.4396858215332101E-3</c:v>
                </c:pt>
                <c:pt idx="543">
                  <c:v>-6.4401626586914097E-3</c:v>
                </c:pt>
                <c:pt idx="544">
                  <c:v>-6.5674781799316398E-3</c:v>
                </c:pt>
                <c:pt idx="545">
                  <c:v>-6.6943168640136701E-3</c:v>
                </c:pt>
                <c:pt idx="546">
                  <c:v>-6.64758682250977E-3</c:v>
                </c:pt>
                <c:pt idx="547">
                  <c:v>-6.6370964050293003E-3</c:v>
                </c:pt>
                <c:pt idx="548">
                  <c:v>-6.6804885864257804E-3</c:v>
                </c:pt>
                <c:pt idx="549">
                  <c:v>-6.8087577819824201E-3</c:v>
                </c:pt>
                <c:pt idx="550">
                  <c:v>-6.9546699523925799E-3</c:v>
                </c:pt>
                <c:pt idx="551">
                  <c:v>-7.0381164550781302E-3</c:v>
                </c:pt>
                <c:pt idx="552">
                  <c:v>-7.0395469665527396E-3</c:v>
                </c:pt>
                <c:pt idx="553">
                  <c:v>-7.0490837097168003E-3</c:v>
                </c:pt>
                <c:pt idx="554">
                  <c:v>-7.1864128112793003E-3</c:v>
                </c:pt>
                <c:pt idx="555">
                  <c:v>-7.2474479675293003E-3</c:v>
                </c:pt>
                <c:pt idx="556">
                  <c:v>-7.1673393249511701E-3</c:v>
                </c:pt>
                <c:pt idx="557">
                  <c:v>-7.2674751281738299E-3</c:v>
                </c:pt>
                <c:pt idx="558">
                  <c:v>-7.12060928344727E-3</c:v>
                </c:pt>
                <c:pt idx="559">
                  <c:v>-7.1749687194824201E-3</c:v>
                </c:pt>
                <c:pt idx="560">
                  <c:v>-7.1711540222168003E-3</c:v>
                </c:pt>
                <c:pt idx="561">
                  <c:v>-7.1306228637695304E-3</c:v>
                </c:pt>
                <c:pt idx="562">
                  <c:v>-7.1229934692382804E-3</c:v>
                </c:pt>
                <c:pt idx="563">
                  <c:v>-7.0986747741699201E-3</c:v>
                </c:pt>
                <c:pt idx="564">
                  <c:v>-7.0762634277343802E-3</c:v>
                </c:pt>
                <c:pt idx="565">
                  <c:v>-6.9875717163085998E-3</c:v>
                </c:pt>
                <c:pt idx="566">
                  <c:v>-6.8712234497070304E-3</c:v>
                </c:pt>
                <c:pt idx="567">
                  <c:v>-6.9041252136230503E-3</c:v>
                </c:pt>
                <c:pt idx="568">
                  <c:v>-6.9155693054199201E-3</c:v>
                </c:pt>
                <c:pt idx="569">
                  <c:v>-6.8402290344238299E-3</c:v>
                </c:pt>
                <c:pt idx="570">
                  <c:v>-6.6895484924316398E-3</c:v>
                </c:pt>
                <c:pt idx="571">
                  <c:v>-6.6151618957519601E-3</c:v>
                </c:pt>
                <c:pt idx="572">
                  <c:v>-6.6490173339843802E-3</c:v>
                </c:pt>
                <c:pt idx="573">
                  <c:v>-6.6714286804199201E-3</c:v>
                </c:pt>
                <c:pt idx="574">
                  <c:v>-6.6595077514648498E-3</c:v>
                </c:pt>
                <c:pt idx="575">
                  <c:v>-6.5855979919433602E-3</c:v>
                </c:pt>
                <c:pt idx="576">
                  <c:v>-6.6566467285156302E-3</c:v>
                </c:pt>
                <c:pt idx="577">
                  <c:v>-6.5922737121582101E-3</c:v>
                </c:pt>
                <c:pt idx="578">
                  <c:v>-6.6542625427246102E-3</c:v>
                </c:pt>
                <c:pt idx="579">
                  <c:v>-6.7243576049804696E-3</c:v>
                </c:pt>
                <c:pt idx="580">
                  <c:v>-6.64758682250977E-3</c:v>
                </c:pt>
                <c:pt idx="581">
                  <c:v>-6.6199302673339896E-3</c:v>
                </c:pt>
                <c:pt idx="582">
                  <c:v>-6.6876411437988299E-3</c:v>
                </c:pt>
                <c:pt idx="583">
                  <c:v>-6.7801475524902396E-3</c:v>
                </c:pt>
                <c:pt idx="584">
                  <c:v>-6.8302154541015703E-3</c:v>
                </c:pt>
                <c:pt idx="585">
                  <c:v>-6.8936347961425799E-3</c:v>
                </c:pt>
                <c:pt idx="586">
                  <c:v>-6.8569183349609401E-3</c:v>
                </c:pt>
                <c:pt idx="587">
                  <c:v>-7.0018768310546901E-3</c:v>
                </c:pt>
                <c:pt idx="588">
                  <c:v>-7.1177482604980503E-3</c:v>
                </c:pt>
                <c:pt idx="589">
                  <c:v>-7.1845054626464896E-3</c:v>
                </c:pt>
                <c:pt idx="590">
                  <c:v>-7.2240829467773498E-3</c:v>
                </c:pt>
                <c:pt idx="591">
                  <c:v>-7.2565078735351597E-3</c:v>
                </c:pt>
                <c:pt idx="592">
                  <c:v>-7.19690322875977E-3</c:v>
                </c:pt>
                <c:pt idx="593">
                  <c:v>-7.2755813598632804E-3</c:v>
                </c:pt>
                <c:pt idx="594">
                  <c:v>-7.3618888854980503E-3</c:v>
                </c:pt>
                <c:pt idx="595">
                  <c:v>-7.3785781860351597E-3</c:v>
                </c:pt>
                <c:pt idx="596">
                  <c:v>-7.3804855346679696E-3</c:v>
                </c:pt>
                <c:pt idx="597">
                  <c:v>-7.3695182800293003E-3</c:v>
                </c:pt>
                <c:pt idx="598">
                  <c:v>-7.3394775390625E-3</c:v>
                </c:pt>
                <c:pt idx="599">
                  <c:v>-7.4496269226074201E-3</c:v>
                </c:pt>
                <c:pt idx="600">
                  <c:v>-7.5058937072753898E-3</c:v>
                </c:pt>
                <c:pt idx="601">
                  <c:v>-7.3857307434082101E-3</c:v>
                </c:pt>
                <c:pt idx="602">
                  <c:v>-7.3194503784179696E-3</c:v>
                </c:pt>
                <c:pt idx="603">
                  <c:v>-7.3423385620117196E-3</c:v>
                </c:pt>
                <c:pt idx="604">
                  <c:v>-7.3428153991699201E-3</c:v>
                </c:pt>
                <c:pt idx="605">
                  <c:v>-7.3146820068359401E-3</c:v>
                </c:pt>
                <c:pt idx="606">
                  <c:v>-7.2054862976074201E-3</c:v>
                </c:pt>
                <c:pt idx="607">
                  <c:v>-7.1244239807128898E-3</c:v>
                </c:pt>
                <c:pt idx="608">
                  <c:v>-7.1873664855957101E-3</c:v>
                </c:pt>
                <c:pt idx="609">
                  <c:v>-7.0986747741699201E-3</c:v>
                </c:pt>
                <c:pt idx="610">
                  <c:v>-7.0309638977050799E-3</c:v>
                </c:pt>
                <c:pt idx="611">
                  <c:v>-7.1167945861816398E-3</c:v>
                </c:pt>
                <c:pt idx="612">
                  <c:v>-7.0376396179199201E-3</c:v>
                </c:pt>
                <c:pt idx="613">
                  <c:v>-6.9851875305175799E-3</c:v>
                </c:pt>
                <c:pt idx="614">
                  <c:v>-6.9675445556640703E-3</c:v>
                </c:pt>
                <c:pt idx="615">
                  <c:v>-6.96802139282227E-3</c:v>
                </c:pt>
                <c:pt idx="616">
                  <c:v>-6.9847106933593802E-3</c:v>
                </c:pt>
                <c:pt idx="617">
                  <c:v>-7.04431533813477E-3</c:v>
                </c:pt>
                <c:pt idx="618">
                  <c:v>-7.0309638977050799E-3</c:v>
                </c:pt>
                <c:pt idx="619">
                  <c:v>-7.0285797119140703E-3</c:v>
                </c:pt>
                <c:pt idx="620">
                  <c:v>-7.0066452026367196E-3</c:v>
                </c:pt>
                <c:pt idx="621">
                  <c:v>-6.98328018188477E-3</c:v>
                </c:pt>
                <c:pt idx="622">
                  <c:v>-6.96039199829102E-3</c:v>
                </c:pt>
                <c:pt idx="623">
                  <c:v>-7.0471763610839896E-3</c:v>
                </c:pt>
                <c:pt idx="624">
                  <c:v>-7.0543289184570304E-3</c:v>
                </c:pt>
                <c:pt idx="625">
                  <c:v>-7.05957412719727E-3</c:v>
                </c:pt>
                <c:pt idx="626">
                  <c:v>-7.0323944091796901E-3</c:v>
                </c:pt>
                <c:pt idx="627">
                  <c:v>-7.0509910583496102E-3</c:v>
                </c:pt>
                <c:pt idx="628">
                  <c:v>-7.0071220397949201E-3</c:v>
                </c:pt>
                <c:pt idx="629">
                  <c:v>-7.0281028747558602E-3</c:v>
                </c:pt>
                <c:pt idx="630">
                  <c:v>-7.1315765380859401E-3</c:v>
                </c:pt>
                <c:pt idx="631">
                  <c:v>-7.1034431457519601E-3</c:v>
                </c:pt>
                <c:pt idx="632">
                  <c:v>-7.1091651916503898E-3</c:v>
                </c:pt>
                <c:pt idx="633">
                  <c:v>-7.0648193359375E-3</c:v>
                </c:pt>
                <c:pt idx="634">
                  <c:v>-7.1763992309570304E-3</c:v>
                </c:pt>
                <c:pt idx="635">
                  <c:v>-7.0915222167968802E-3</c:v>
                </c:pt>
                <c:pt idx="636">
                  <c:v>-7.1196556091308602E-3</c:v>
                </c:pt>
                <c:pt idx="637">
                  <c:v>-7.0600509643554696E-3</c:v>
                </c:pt>
                <c:pt idx="638">
                  <c:v>-6.99615478515625E-3</c:v>
                </c:pt>
                <c:pt idx="639">
                  <c:v>-6.9732666015625E-3</c:v>
                </c:pt>
                <c:pt idx="640">
                  <c:v>-6.9899559020996102E-3</c:v>
                </c:pt>
                <c:pt idx="641">
                  <c:v>-6.9427490234375E-3</c:v>
                </c:pt>
                <c:pt idx="642">
                  <c:v>-7.0533752441406302E-3</c:v>
                </c:pt>
                <c:pt idx="643">
                  <c:v>-7.01379776000977E-3</c:v>
                </c:pt>
                <c:pt idx="644">
                  <c:v>-6.8950653076171901E-3</c:v>
                </c:pt>
                <c:pt idx="645">
                  <c:v>-6.8488121032714896E-3</c:v>
                </c:pt>
                <c:pt idx="646">
                  <c:v>-6.6962242126464896E-3</c:v>
                </c:pt>
                <c:pt idx="647">
                  <c:v>-6.7653656005859401E-3</c:v>
                </c:pt>
                <c:pt idx="648">
                  <c:v>-6.72149658203125E-3</c:v>
                </c:pt>
                <c:pt idx="649">
                  <c:v>-6.7172050476074201E-3</c:v>
                </c:pt>
                <c:pt idx="650">
                  <c:v>-6.6533088684082101E-3</c:v>
                </c:pt>
                <c:pt idx="651">
                  <c:v>-6.5970420837402396E-3</c:v>
                </c:pt>
                <c:pt idx="652">
                  <c:v>-6.6695213317871102E-3</c:v>
                </c:pt>
                <c:pt idx="653">
                  <c:v>-6.5793991088867196E-3</c:v>
                </c:pt>
                <c:pt idx="654">
                  <c:v>-6.6137313842773498E-3</c:v>
                </c:pt>
                <c:pt idx="655">
                  <c:v>-6.5693855285644601E-3</c:v>
                </c:pt>
                <c:pt idx="656">
                  <c:v>-6.5164566040039097E-3</c:v>
                </c:pt>
                <c:pt idx="657">
                  <c:v>-6.5150260925293003E-3</c:v>
                </c:pt>
                <c:pt idx="658">
                  <c:v>-6.5584182739257804E-3</c:v>
                </c:pt>
                <c:pt idx="659">
                  <c:v>-6.4764022827148498E-3</c:v>
                </c:pt>
                <c:pt idx="660">
                  <c:v>-6.5016746520996102E-3</c:v>
                </c:pt>
                <c:pt idx="661">
                  <c:v>-6.5250396728515703E-3</c:v>
                </c:pt>
                <c:pt idx="662">
                  <c:v>-6.6466331481933602E-3</c:v>
                </c:pt>
                <c:pt idx="663">
                  <c:v>-6.591796875E-3</c:v>
                </c:pt>
                <c:pt idx="664">
                  <c:v>-6.49261474609375E-3</c:v>
                </c:pt>
                <c:pt idx="665">
                  <c:v>-6.4487457275390703E-3</c:v>
                </c:pt>
                <c:pt idx="666">
                  <c:v>-6.5402984619140703E-3</c:v>
                </c:pt>
                <c:pt idx="667">
                  <c:v>-6.5526962280273498E-3</c:v>
                </c:pt>
                <c:pt idx="668">
                  <c:v>-6.6790580749511701E-3</c:v>
                </c:pt>
                <c:pt idx="669">
                  <c:v>-6.7577362060546901E-3</c:v>
                </c:pt>
                <c:pt idx="670">
                  <c:v>-6.7439079284668003E-3</c:v>
                </c:pt>
                <c:pt idx="671">
                  <c:v>-6.7105293273925799E-3</c:v>
                </c:pt>
                <c:pt idx="672">
                  <c:v>-6.8478584289550799E-3</c:v>
                </c:pt>
                <c:pt idx="673">
                  <c:v>-6.8788528442382804E-3</c:v>
                </c:pt>
                <c:pt idx="674">
                  <c:v>-6.9770812988281302E-3</c:v>
                </c:pt>
                <c:pt idx="675">
                  <c:v>-6.99090957641602E-3</c:v>
                </c:pt>
                <c:pt idx="676">
                  <c:v>-6.9346427917480503E-3</c:v>
                </c:pt>
                <c:pt idx="677">
                  <c:v>-6.9866180419921901E-3</c:v>
                </c:pt>
                <c:pt idx="678">
                  <c:v>-6.9708824157714896E-3</c:v>
                </c:pt>
                <c:pt idx="679">
                  <c:v>-6.9952011108398498E-3</c:v>
                </c:pt>
                <c:pt idx="680">
                  <c:v>-7.0219039916992196E-3</c:v>
                </c:pt>
                <c:pt idx="681">
                  <c:v>-7.1249008178710998E-3</c:v>
                </c:pt>
                <c:pt idx="682">
                  <c:v>-7.10296630859375E-3</c:v>
                </c:pt>
                <c:pt idx="683">
                  <c:v>-7.0586204528808602E-3</c:v>
                </c:pt>
                <c:pt idx="684">
                  <c:v>-7.1115493774414097E-3</c:v>
                </c:pt>
                <c:pt idx="685">
                  <c:v>-7.0638656616210998E-3</c:v>
                </c:pt>
                <c:pt idx="686">
                  <c:v>-6.9322586059570304E-3</c:v>
                </c:pt>
                <c:pt idx="687">
                  <c:v>-7.0004463195800799E-3</c:v>
                </c:pt>
                <c:pt idx="688">
                  <c:v>-6.99090957641602E-3</c:v>
                </c:pt>
                <c:pt idx="689">
                  <c:v>-6.9508552551269601E-3</c:v>
                </c:pt>
                <c:pt idx="690">
                  <c:v>-6.8273544311523498E-3</c:v>
                </c:pt>
                <c:pt idx="691">
                  <c:v>-6.7987442016601597E-3</c:v>
                </c:pt>
                <c:pt idx="692">
                  <c:v>-6.7048072814941398E-3</c:v>
                </c:pt>
                <c:pt idx="693">
                  <c:v>-6.5798759460449201E-3</c:v>
                </c:pt>
                <c:pt idx="694">
                  <c:v>-6.64520263671875E-3</c:v>
                </c:pt>
                <c:pt idx="695">
                  <c:v>-6.5197944641113299E-3</c:v>
                </c:pt>
                <c:pt idx="696">
                  <c:v>-6.4697265625E-3</c:v>
                </c:pt>
                <c:pt idx="697">
                  <c:v>-6.3743591308593802E-3</c:v>
                </c:pt>
                <c:pt idx="698">
                  <c:v>-6.2727928161621102E-3</c:v>
                </c:pt>
                <c:pt idx="699">
                  <c:v>-6.2708854675293003E-3</c:v>
                </c:pt>
                <c:pt idx="700">
                  <c:v>-6.1192512512207101E-3</c:v>
                </c:pt>
                <c:pt idx="701">
                  <c:v>-5.9375762939453203E-3</c:v>
                </c:pt>
                <c:pt idx="702">
                  <c:v>-6.0768127441406302E-3</c:v>
                </c:pt>
                <c:pt idx="703">
                  <c:v>-6.0281753540039097E-3</c:v>
                </c:pt>
                <c:pt idx="704">
                  <c:v>-5.9919357299804696E-3</c:v>
                </c:pt>
                <c:pt idx="705">
                  <c:v>-5.9986114501953203E-3</c:v>
                </c:pt>
                <c:pt idx="706">
                  <c:v>-6.1039924621582101E-3</c:v>
                </c:pt>
                <c:pt idx="707">
                  <c:v>-5.9499740600585998E-3</c:v>
                </c:pt>
                <c:pt idx="708">
                  <c:v>-6.04486465454102E-3</c:v>
                </c:pt>
                <c:pt idx="709">
                  <c:v>-6.0377120971679696E-3</c:v>
                </c:pt>
                <c:pt idx="710">
                  <c:v>-6.1621665954589896E-3</c:v>
                </c:pt>
                <c:pt idx="711">
                  <c:v>-6.2532424926757804E-3</c:v>
                </c:pt>
                <c:pt idx="712">
                  <c:v>-6.3014030456543003E-3</c:v>
                </c:pt>
                <c:pt idx="713">
                  <c:v>-6.3672065734863299E-3</c:v>
                </c:pt>
                <c:pt idx="714">
                  <c:v>-6.5088272094726597E-3</c:v>
                </c:pt>
                <c:pt idx="715">
                  <c:v>-6.4272880554199201E-3</c:v>
                </c:pt>
                <c:pt idx="716">
                  <c:v>-6.5479278564453203E-3</c:v>
                </c:pt>
                <c:pt idx="717">
                  <c:v>-6.5760612487793003E-3</c:v>
                </c:pt>
                <c:pt idx="718">
                  <c:v>-6.7014694213867196E-3</c:v>
                </c:pt>
                <c:pt idx="719">
                  <c:v>-6.73913955688477E-3</c:v>
                </c:pt>
                <c:pt idx="720">
                  <c:v>-6.6132545471191398E-3</c:v>
                </c:pt>
                <c:pt idx="721">
                  <c:v>-6.5770149230957101E-3</c:v>
                </c:pt>
                <c:pt idx="722">
                  <c:v>-6.6437721252441398E-3</c:v>
                </c:pt>
                <c:pt idx="723">
                  <c:v>-6.6766738891601597E-3</c:v>
                </c:pt>
                <c:pt idx="724">
                  <c:v>-6.6876411437988299E-3</c:v>
                </c:pt>
                <c:pt idx="725">
                  <c:v>-6.66284561157227E-3</c:v>
                </c:pt>
                <c:pt idx="726">
                  <c:v>-6.5937042236328203E-3</c:v>
                </c:pt>
                <c:pt idx="727">
                  <c:v>-6.5832138061523498E-3</c:v>
                </c:pt>
                <c:pt idx="728">
                  <c:v>-6.5016746520996102E-3</c:v>
                </c:pt>
                <c:pt idx="729">
                  <c:v>-6.3776969909668003E-3</c:v>
                </c:pt>
                <c:pt idx="730">
                  <c:v>-6.3548088073730503E-3</c:v>
                </c:pt>
                <c:pt idx="731">
                  <c:v>-6.46209716796875E-3</c:v>
                </c:pt>
                <c:pt idx="732">
                  <c:v>-6.3738822937011701E-3</c:v>
                </c:pt>
                <c:pt idx="733">
                  <c:v>-6.48736953735352E-3</c:v>
                </c:pt>
                <c:pt idx="734">
                  <c:v>-6.4487457275390703E-3</c:v>
                </c:pt>
                <c:pt idx="735">
                  <c:v>-6.4916610717773498E-3</c:v>
                </c:pt>
                <c:pt idx="736">
                  <c:v>-6.4520835876464896E-3</c:v>
                </c:pt>
                <c:pt idx="737">
                  <c:v>-6.3819885253906302E-3</c:v>
                </c:pt>
                <c:pt idx="738">
                  <c:v>-6.3967704772949201E-3</c:v>
                </c:pt>
                <c:pt idx="739">
                  <c:v>-6.3519477844238299E-3</c:v>
                </c:pt>
                <c:pt idx="740">
                  <c:v>-6.3633918762207101E-3</c:v>
                </c:pt>
                <c:pt idx="741">
                  <c:v>-6.4177513122558602E-3</c:v>
                </c:pt>
                <c:pt idx="742">
                  <c:v>-6.4458847045898498E-3</c:v>
                </c:pt>
                <c:pt idx="743">
                  <c:v>-6.3695907592773498E-3</c:v>
                </c:pt>
                <c:pt idx="744">
                  <c:v>-6.3161849975585998E-3</c:v>
                </c:pt>
                <c:pt idx="745">
                  <c:v>-6.2346458435058602E-3</c:v>
                </c:pt>
                <c:pt idx="746">
                  <c:v>-6.2885284423828203E-3</c:v>
                </c:pt>
                <c:pt idx="747">
                  <c:v>-6.1650276184082101E-3</c:v>
                </c:pt>
                <c:pt idx="748">
                  <c:v>-6.2036514282226597E-3</c:v>
                </c:pt>
                <c:pt idx="749">
                  <c:v>-6.2565803527832101E-3</c:v>
                </c:pt>
                <c:pt idx="750">
                  <c:v>-6.2413215637207101E-3</c:v>
                </c:pt>
                <c:pt idx="751">
                  <c:v>-6.2494277954101597E-3</c:v>
                </c:pt>
                <c:pt idx="752">
                  <c:v>-6.2103271484375E-3</c:v>
                </c:pt>
                <c:pt idx="753">
                  <c:v>-5.9790611267089896E-3</c:v>
                </c:pt>
                <c:pt idx="754">
                  <c:v>-6.0930252075195304E-3</c:v>
                </c:pt>
                <c:pt idx="755">
                  <c:v>-6.0086250305175799E-3</c:v>
                </c:pt>
                <c:pt idx="756">
                  <c:v>-6.0720443725585998E-3</c:v>
                </c:pt>
                <c:pt idx="757">
                  <c:v>-5.8865547180175799E-3</c:v>
                </c:pt>
                <c:pt idx="758">
                  <c:v>-5.9356689453125E-3</c:v>
                </c:pt>
                <c:pt idx="759">
                  <c:v>-5.8002471923828203E-3</c:v>
                </c:pt>
                <c:pt idx="760">
                  <c:v>-5.7945251464843802E-3</c:v>
                </c:pt>
                <c:pt idx="761">
                  <c:v>-5.52606582641602E-3</c:v>
                </c:pt>
                <c:pt idx="762">
                  <c:v>-5.7740211486816398E-3</c:v>
                </c:pt>
                <c:pt idx="763">
                  <c:v>-5.5098533630371102E-3</c:v>
                </c:pt>
                <c:pt idx="764">
                  <c:v>-5.4669380187988299E-3</c:v>
                </c:pt>
                <c:pt idx="765">
                  <c:v>-5.4392814636230503E-3</c:v>
                </c:pt>
                <c:pt idx="766">
                  <c:v>-5.5141448974609401E-3</c:v>
                </c:pt>
                <c:pt idx="767">
                  <c:v>-5.37109375E-3</c:v>
                </c:pt>
                <c:pt idx="768">
                  <c:v>-5.3491592407226597E-3</c:v>
                </c:pt>
                <c:pt idx="769">
                  <c:v>-5.3462982177734401E-3</c:v>
                </c:pt>
                <c:pt idx="770">
                  <c:v>-5.3167343139648498E-3</c:v>
                </c:pt>
                <c:pt idx="771">
                  <c:v>-5.3901672363281302E-3</c:v>
                </c:pt>
                <c:pt idx="772">
                  <c:v>-5.1088333129882804E-3</c:v>
                </c:pt>
                <c:pt idx="773">
                  <c:v>-5.1965713500976597E-3</c:v>
                </c:pt>
                <c:pt idx="774">
                  <c:v>-5.3229331970214896E-3</c:v>
                </c:pt>
                <c:pt idx="775">
                  <c:v>-5.0754547119140703E-3</c:v>
                </c:pt>
                <c:pt idx="776">
                  <c:v>-5.3381919860839896E-3</c:v>
                </c:pt>
                <c:pt idx="777">
                  <c:v>-5.1670074462890703E-3</c:v>
                </c:pt>
                <c:pt idx="778">
                  <c:v>-5.1355361938476597E-3</c:v>
                </c:pt>
                <c:pt idx="779">
                  <c:v>-5.0182342529296901E-3</c:v>
                </c:pt>
                <c:pt idx="780">
                  <c:v>-5.1312446594238299E-3</c:v>
                </c:pt>
                <c:pt idx="781">
                  <c:v>-5.0406455993652396E-3</c:v>
                </c:pt>
                <c:pt idx="782">
                  <c:v>-5.1059722900390703E-3</c:v>
                </c:pt>
                <c:pt idx="783">
                  <c:v>-5.1317214965820304E-3</c:v>
                </c:pt>
                <c:pt idx="784">
                  <c:v>-5.1660537719726597E-3</c:v>
                </c:pt>
                <c:pt idx="785">
                  <c:v>-5.1145553588867196E-3</c:v>
                </c:pt>
                <c:pt idx="786">
                  <c:v>-5.3510665893554696E-3</c:v>
                </c:pt>
                <c:pt idx="787">
                  <c:v>-5.2571296691894601E-3</c:v>
                </c:pt>
                <c:pt idx="788">
                  <c:v>-5.1231384277343802E-3</c:v>
                </c:pt>
                <c:pt idx="789">
                  <c:v>-5.2256584167480503E-3</c:v>
                </c:pt>
                <c:pt idx="790">
                  <c:v>-5.3949356079101597E-3</c:v>
                </c:pt>
                <c:pt idx="791">
                  <c:v>-5.3834915161132804E-3</c:v>
                </c:pt>
                <c:pt idx="792">
                  <c:v>-5.5408477783203203E-3</c:v>
                </c:pt>
                <c:pt idx="793">
                  <c:v>-5.4469108581543003E-3</c:v>
                </c:pt>
                <c:pt idx="794">
                  <c:v>-5.4378509521484401E-3</c:v>
                </c:pt>
                <c:pt idx="795">
                  <c:v>-5.5022239685058602E-3</c:v>
                </c:pt>
                <c:pt idx="796">
                  <c:v>-5.31244277954102E-3</c:v>
                </c:pt>
                <c:pt idx="797">
                  <c:v>-5.5494308471679696E-3</c:v>
                </c:pt>
                <c:pt idx="798">
                  <c:v>-5.42688369750977E-3</c:v>
                </c:pt>
                <c:pt idx="799">
                  <c:v>-5.24139404296875E-3</c:v>
                </c:pt>
                <c:pt idx="800">
                  <c:v>-5.6629180908203203E-3</c:v>
                </c:pt>
                <c:pt idx="801">
                  <c:v>-5.4740905761718802E-3</c:v>
                </c:pt>
                <c:pt idx="802">
                  <c:v>-5.4030418395996102E-3</c:v>
                </c:pt>
                <c:pt idx="803">
                  <c:v>-5.4636001586914097E-3</c:v>
                </c:pt>
                <c:pt idx="804">
                  <c:v>-5.5060386657714896E-3</c:v>
                </c:pt>
                <c:pt idx="805">
                  <c:v>-5.5661201477050799E-3</c:v>
                </c:pt>
                <c:pt idx="806">
                  <c:v>-5.4540634155273498E-3</c:v>
                </c:pt>
                <c:pt idx="807">
                  <c:v>-5.4798126220703203E-3</c:v>
                </c:pt>
                <c:pt idx="808">
                  <c:v>-5.4078102111816398E-3</c:v>
                </c:pt>
                <c:pt idx="809">
                  <c:v>-5.3029060363769601E-3</c:v>
                </c:pt>
                <c:pt idx="810">
                  <c:v>-5.3868293762207101E-3</c:v>
                </c:pt>
                <c:pt idx="811">
                  <c:v>-5.1689147949218802E-3</c:v>
                </c:pt>
                <c:pt idx="812">
                  <c:v>-5.3968429565429696E-3</c:v>
                </c:pt>
                <c:pt idx="813">
                  <c:v>-4.8899650573730503E-3</c:v>
                </c:pt>
                <c:pt idx="814">
                  <c:v>-5.2771568298339896E-3</c:v>
                </c:pt>
                <c:pt idx="815">
                  <c:v>-5.1870346069335998E-3</c:v>
                </c:pt>
                <c:pt idx="816">
                  <c:v>-5.2161216735839896E-3</c:v>
                </c:pt>
                <c:pt idx="817">
                  <c:v>-5.1479339599609401E-3</c:v>
                </c:pt>
                <c:pt idx="818">
                  <c:v>-5.3958892822265703E-3</c:v>
                </c:pt>
                <c:pt idx="819">
                  <c:v>-4.6548843383789097E-3</c:v>
                </c:pt>
                <c:pt idx="820">
                  <c:v>-5.0630569458007804E-3</c:v>
                </c:pt>
                <c:pt idx="821">
                  <c:v>-5.0973892211914097E-3</c:v>
                </c:pt>
                <c:pt idx="822">
                  <c:v>-4.9929618835449201E-3</c:v>
                </c:pt>
                <c:pt idx="823">
                  <c:v>-4.90808486938477E-3</c:v>
                </c:pt>
                <c:pt idx="824">
                  <c:v>-4.9772262573242196E-3</c:v>
                </c:pt>
                <c:pt idx="825">
                  <c:v>-5.4154396057128898E-3</c:v>
                </c:pt>
                <c:pt idx="826">
                  <c:v>-4.7793388366699201E-3</c:v>
                </c:pt>
                <c:pt idx="827">
                  <c:v>-4.7388076782226597E-3</c:v>
                </c:pt>
                <c:pt idx="828">
                  <c:v>-4.5928955078125E-3</c:v>
                </c:pt>
                <c:pt idx="829">
                  <c:v>-4.8608779907226597E-3</c:v>
                </c:pt>
                <c:pt idx="830">
                  <c:v>-5.3629875183105503E-3</c:v>
                </c:pt>
                <c:pt idx="831">
                  <c:v>-4.2862892150878898E-3</c:v>
                </c:pt>
                <c:pt idx="832">
                  <c:v>-4.6610832214355503E-3</c:v>
                </c:pt>
                <c:pt idx="833">
                  <c:v>-4.9214363098144601E-3</c:v>
                </c:pt>
                <c:pt idx="834">
                  <c:v>-4.1694641113281302E-3</c:v>
                </c:pt>
                <c:pt idx="835">
                  <c:v>-4.45795059204102E-3</c:v>
                </c:pt>
                <c:pt idx="836">
                  <c:v>-4.4536590576171901E-3</c:v>
                </c:pt>
                <c:pt idx="837">
                  <c:v>-4.1742324829101597E-3</c:v>
                </c:pt>
                <c:pt idx="838">
                  <c:v>-4.99200820922852E-3</c:v>
                </c:pt>
                <c:pt idx="839">
                  <c:v>-3.9949417114257804E-3</c:v>
                </c:pt>
                <c:pt idx="840">
                  <c:v>-4.5833587646484401E-3</c:v>
                </c:pt>
                <c:pt idx="841">
                  <c:v>-4.8689842224121102E-3</c:v>
                </c:pt>
                <c:pt idx="842">
                  <c:v>-4.7101974487304696E-3</c:v>
                </c:pt>
                <c:pt idx="843">
                  <c:v>-3.9906501770019601E-3</c:v>
                </c:pt>
                <c:pt idx="844">
                  <c:v>-4.8747062683105503E-3</c:v>
                </c:pt>
                <c:pt idx="845">
                  <c:v>-3.72076034545899E-3</c:v>
                </c:pt>
                <c:pt idx="846">
                  <c:v>-4.6672821044921901E-3</c:v>
                </c:pt>
                <c:pt idx="847">
                  <c:v>-4.0941238403320304E-3</c:v>
                </c:pt>
                <c:pt idx="848">
                  <c:v>-4.6124458312988299E-3</c:v>
                </c:pt>
                <c:pt idx="849">
                  <c:v>-3.89623641967774E-3</c:v>
                </c:pt>
                <c:pt idx="850">
                  <c:v>-5.2070617675781302E-3</c:v>
                </c:pt>
                <c:pt idx="851">
                  <c:v>-4.0569305419921901E-3</c:v>
                </c:pt>
                <c:pt idx="852">
                  <c:v>-5.3982734680175799E-3</c:v>
                </c:pt>
                <c:pt idx="853">
                  <c:v>-4.3449401855468802E-3</c:v>
                </c:pt>
                <c:pt idx="854">
                  <c:v>-4.3883323669433602E-3</c:v>
                </c:pt>
                <c:pt idx="855">
                  <c:v>-4.4674873352050799E-3</c:v>
                </c:pt>
                <c:pt idx="856">
                  <c:v>-4.7607421875E-3</c:v>
                </c:pt>
                <c:pt idx="857">
                  <c:v>-4.4255256652832101E-3</c:v>
                </c:pt>
                <c:pt idx="858">
                  <c:v>-4.1589736938476597E-3</c:v>
                </c:pt>
                <c:pt idx="859">
                  <c:v>-5.2466392517089896E-3</c:v>
                </c:pt>
                <c:pt idx="860">
                  <c:v>-4.1294097900390599E-3</c:v>
                </c:pt>
                <c:pt idx="861">
                  <c:v>-4.2424201965332101E-3</c:v>
                </c:pt>
                <c:pt idx="862">
                  <c:v>-3.39269638061524E-3</c:v>
                </c:pt>
                <c:pt idx="863">
                  <c:v>-4.4536590576171901E-3</c:v>
                </c:pt>
                <c:pt idx="864">
                  <c:v>-4.6706199645996102E-3</c:v>
                </c:pt>
                <c:pt idx="865">
                  <c:v>-4.3673515319824201E-3</c:v>
                </c:pt>
                <c:pt idx="866">
                  <c:v>-4.4717788696289097E-3</c:v>
                </c:pt>
                <c:pt idx="867">
                  <c:v>-4.9905776977539097E-3</c:v>
                </c:pt>
                <c:pt idx="868">
                  <c:v>-4.7945976257324201E-3</c:v>
                </c:pt>
                <c:pt idx="869">
                  <c:v>-3.6664009094238299E-3</c:v>
                </c:pt>
                <c:pt idx="870">
                  <c:v>-4.8685073852539097E-3</c:v>
                </c:pt>
                <c:pt idx="871">
                  <c:v>-4.1332244873046901E-3</c:v>
                </c:pt>
                <c:pt idx="872">
                  <c:v>-5.0673484802246102E-3</c:v>
                </c:pt>
                <c:pt idx="873">
                  <c:v>-3.6125183105468802E-3</c:v>
                </c:pt>
                <c:pt idx="874">
                  <c:v>-5.7063102722168003E-3</c:v>
                </c:pt>
                <c:pt idx="875">
                  <c:v>-4.9457550048828099E-3</c:v>
                </c:pt>
                <c:pt idx="876">
                  <c:v>-4.8666000366210998E-3</c:v>
                </c:pt>
                <c:pt idx="877">
                  <c:v>-4.3115615844726597E-3</c:v>
                </c:pt>
                <c:pt idx="878">
                  <c:v>-6.8597793579101597E-3</c:v>
                </c:pt>
                <c:pt idx="879">
                  <c:v>-4.9715042114257804E-3</c:v>
                </c:pt>
                <c:pt idx="880">
                  <c:v>-5.41925430297852E-3</c:v>
                </c:pt>
                <c:pt idx="881">
                  <c:v>-3.8280487060546901E-3</c:v>
                </c:pt>
                <c:pt idx="882">
                  <c:v>-6.8345069885253898E-3</c:v>
                </c:pt>
                <c:pt idx="883">
                  <c:v>-3.8061141967773498E-3</c:v>
                </c:pt>
                <c:pt idx="884">
                  <c:v>-5.6352615356445304E-3</c:v>
                </c:pt>
                <c:pt idx="885">
                  <c:v>-3.6191940307617201E-3</c:v>
                </c:pt>
                <c:pt idx="886">
                  <c:v>-5.0587654113769601E-3</c:v>
                </c:pt>
                <c:pt idx="887">
                  <c:v>-4.53424453735352E-3</c:v>
                </c:pt>
                <c:pt idx="888">
                  <c:v>-4.7006607055664097E-3</c:v>
                </c:pt>
                <c:pt idx="889">
                  <c:v>-5.0663948059082101E-3</c:v>
                </c:pt>
                <c:pt idx="890">
                  <c:v>-4.8513412475585998E-3</c:v>
                </c:pt>
                <c:pt idx="891">
                  <c:v>-7.7052116394043003E-3</c:v>
                </c:pt>
                <c:pt idx="892">
                  <c:v>-9.34600830078125E-4</c:v>
                </c:pt>
                <c:pt idx="893">
                  <c:v>-4.7121047973632804E-3</c:v>
                </c:pt>
                <c:pt idx="894">
                  <c:v>-5.67626953125E-3</c:v>
                </c:pt>
                <c:pt idx="895">
                  <c:v>-5.3844451904296901E-3</c:v>
                </c:pt>
                <c:pt idx="896">
                  <c:v>-4.0783882141113299E-3</c:v>
                </c:pt>
                <c:pt idx="897">
                  <c:v>-6.0925483703613299E-3</c:v>
                </c:pt>
                <c:pt idx="898">
                  <c:v>-2.5157928466796901E-3</c:v>
                </c:pt>
                <c:pt idx="899">
                  <c:v>-6.9928169250488299E-3</c:v>
                </c:pt>
                <c:pt idx="900">
                  <c:v>-4.4660568237304696E-3</c:v>
                </c:pt>
                <c:pt idx="901">
                  <c:v>-6.5031051635742196E-3</c:v>
                </c:pt>
                <c:pt idx="902">
                  <c:v>-7.75384902954102E-3</c:v>
                </c:pt>
                <c:pt idx="903">
                  <c:v>-4.4584274291992196E-3</c:v>
                </c:pt>
                <c:pt idx="904">
                  <c:v>-1.9063949584961E-3</c:v>
                </c:pt>
                <c:pt idx="905">
                  <c:v>-5.0811767578125E-3</c:v>
                </c:pt>
                <c:pt idx="906">
                  <c:v>-4.3992996215820304E-3</c:v>
                </c:pt>
                <c:pt idx="907">
                  <c:v>-5.0210952758789097E-3</c:v>
                </c:pt>
                <c:pt idx="908">
                  <c:v>-6.9284439086914095E-4</c:v>
                </c:pt>
                <c:pt idx="909">
                  <c:v>-6.2656402587890703E-3</c:v>
                </c:pt>
                <c:pt idx="910">
                  <c:v>-4.50992584228515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8AD-4494-A176-F6E7A6335FAE}"/>
            </c:ext>
          </c:extLst>
        </c:ser>
        <c:ser>
          <c:idx val="8"/>
          <c:order val="8"/>
          <c:tx>
            <c:v>+16 microL</c:v>
          </c:tx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9'!$B$2:$B$912</c:f>
              <c:numCache>
                <c:formatCode>General</c:formatCode>
                <c:ptCount val="911"/>
                <c:pt idx="0">
                  <c:v>-0.63276290893554699</c:v>
                </c:pt>
                <c:pt idx="1">
                  <c:v>-0.16845512390136699</c:v>
                </c:pt>
                <c:pt idx="2">
                  <c:v>-0.132110595703125</c:v>
                </c:pt>
                <c:pt idx="3">
                  <c:v>-0.304089546203613</c:v>
                </c:pt>
                <c:pt idx="4">
                  <c:v>-0.372268676757813</c:v>
                </c:pt>
                <c:pt idx="5">
                  <c:v>-1.21922492980957E-2</c:v>
                </c:pt>
                <c:pt idx="6">
                  <c:v>-0.44271945953369202</c:v>
                </c:pt>
                <c:pt idx="7">
                  <c:v>-0.321849346160889</c:v>
                </c:pt>
                <c:pt idx="8">
                  <c:v>-5.8083057403564502E-2</c:v>
                </c:pt>
                <c:pt idx="9">
                  <c:v>-0.75873231887817405</c:v>
                </c:pt>
                <c:pt idx="10">
                  <c:v>-0.34682989120483398</c:v>
                </c:pt>
                <c:pt idx="11">
                  <c:v>-0.21683454513549799</c:v>
                </c:pt>
                <c:pt idx="12">
                  <c:v>-0.147578239440918</c:v>
                </c:pt>
                <c:pt idx="13">
                  <c:v>-0.47147607803344699</c:v>
                </c:pt>
                <c:pt idx="14">
                  <c:v>-0.61155700683593806</c:v>
                </c:pt>
                <c:pt idx="15">
                  <c:v>0.35203886032104498</c:v>
                </c:pt>
                <c:pt idx="16">
                  <c:v>-0.43863105773925798</c:v>
                </c:pt>
                <c:pt idx="17">
                  <c:v>-0.86236810684204102</c:v>
                </c:pt>
                <c:pt idx="18">
                  <c:v>-0.33941125869750999</c:v>
                </c:pt>
                <c:pt idx="19">
                  <c:v>-0.49351692199707098</c:v>
                </c:pt>
                <c:pt idx="20">
                  <c:v>-0.81896877288818404</c:v>
                </c:pt>
                <c:pt idx="21">
                  <c:v>-2.8069496154785201E-2</c:v>
                </c:pt>
                <c:pt idx="22">
                  <c:v>-0.29475212097168002</c:v>
                </c:pt>
                <c:pt idx="23">
                  <c:v>-9.1074466705322293E-2</c:v>
                </c:pt>
                <c:pt idx="24">
                  <c:v>-0.60206031799316395</c:v>
                </c:pt>
                <c:pt idx="25">
                  <c:v>-8.1700325012207101E-2</c:v>
                </c:pt>
                <c:pt idx="26">
                  <c:v>-0.80571889877319403</c:v>
                </c:pt>
                <c:pt idx="27">
                  <c:v>-0.56409454345703203</c:v>
                </c:pt>
                <c:pt idx="28">
                  <c:v>-0.308285713195801</c:v>
                </c:pt>
                <c:pt idx="29">
                  <c:v>-9.7447395324707101E-2</c:v>
                </c:pt>
                <c:pt idx="30">
                  <c:v>0.65768527984619196</c:v>
                </c:pt>
                <c:pt idx="31">
                  <c:v>-0.51253890991211004</c:v>
                </c:pt>
                <c:pt idx="32">
                  <c:v>-0.27475690841674799</c:v>
                </c:pt>
                <c:pt idx="33">
                  <c:v>0.81647634506225597</c:v>
                </c:pt>
                <c:pt idx="34">
                  <c:v>-0.46866369247436501</c:v>
                </c:pt>
                <c:pt idx="35">
                  <c:v>-0.50080823898315496</c:v>
                </c:pt>
                <c:pt idx="36">
                  <c:v>0.54987239837646495</c:v>
                </c:pt>
                <c:pt idx="37">
                  <c:v>-0.41661405563354498</c:v>
                </c:pt>
                <c:pt idx="38">
                  <c:v>-0.114407539367676</c:v>
                </c:pt>
                <c:pt idx="39">
                  <c:v>5.68032264709473E-2</c:v>
                </c:pt>
                <c:pt idx="40">
                  <c:v>4.3053627014160198E-2</c:v>
                </c:pt>
                <c:pt idx="41">
                  <c:v>8.0596923828125E-2</c:v>
                </c:pt>
                <c:pt idx="42">
                  <c:v>-0.25263214111328097</c:v>
                </c:pt>
                <c:pt idx="43">
                  <c:v>-9.0647220611572293E-2</c:v>
                </c:pt>
                <c:pt idx="44">
                  <c:v>0.295702934265137</c:v>
                </c:pt>
                <c:pt idx="45">
                  <c:v>0.58960199356079102</c:v>
                </c:pt>
                <c:pt idx="46">
                  <c:v>0.39088630676269598</c:v>
                </c:pt>
                <c:pt idx="47">
                  <c:v>8.8372230529785208E-3</c:v>
                </c:pt>
                <c:pt idx="48">
                  <c:v>0.56322526931762695</c:v>
                </c:pt>
                <c:pt idx="49">
                  <c:v>0.22454309463500999</c:v>
                </c:pt>
                <c:pt idx="50">
                  <c:v>0.41749477386474598</c:v>
                </c:pt>
                <c:pt idx="51">
                  <c:v>0.428454399108887</c:v>
                </c:pt>
                <c:pt idx="52">
                  <c:v>6.4366340637207101E-2</c:v>
                </c:pt>
                <c:pt idx="53">
                  <c:v>1.01932621002197</c:v>
                </c:pt>
                <c:pt idx="54">
                  <c:v>0.78451490402221702</c:v>
                </c:pt>
                <c:pt idx="55">
                  <c:v>8.9276790618896498E-2</c:v>
                </c:pt>
                <c:pt idx="56">
                  <c:v>0.68351125717163097</c:v>
                </c:pt>
                <c:pt idx="57">
                  <c:v>0.83914375305175803</c:v>
                </c:pt>
                <c:pt idx="58">
                  <c:v>0.55372285842895497</c:v>
                </c:pt>
                <c:pt idx="59">
                  <c:v>1.1098594665527399</c:v>
                </c:pt>
                <c:pt idx="60">
                  <c:v>0.71479463577270497</c:v>
                </c:pt>
                <c:pt idx="61">
                  <c:v>0.36287927627563499</c:v>
                </c:pt>
                <c:pt idx="62">
                  <c:v>1.26848363876343</c:v>
                </c:pt>
                <c:pt idx="63">
                  <c:v>0.61160755157470703</c:v>
                </c:pt>
                <c:pt idx="64">
                  <c:v>0.48534679412841802</c:v>
                </c:pt>
                <c:pt idx="65">
                  <c:v>0.87293004989624001</c:v>
                </c:pt>
                <c:pt idx="66">
                  <c:v>1.40929651260376</c:v>
                </c:pt>
                <c:pt idx="67">
                  <c:v>0.99051380157470703</c:v>
                </c:pt>
                <c:pt idx="68">
                  <c:v>1.19644355773926</c:v>
                </c:pt>
                <c:pt idx="69">
                  <c:v>1.05305624008179</c:v>
                </c:pt>
                <c:pt idx="70">
                  <c:v>0.98637914657592796</c:v>
                </c:pt>
                <c:pt idx="71">
                  <c:v>0.98584222793579102</c:v>
                </c:pt>
                <c:pt idx="72">
                  <c:v>0.95296144485473699</c:v>
                </c:pt>
                <c:pt idx="73">
                  <c:v>0.95797348022461004</c:v>
                </c:pt>
                <c:pt idx="74">
                  <c:v>0.98582363128662098</c:v>
                </c:pt>
                <c:pt idx="75">
                  <c:v>0.99512434005737305</c:v>
                </c:pt>
                <c:pt idx="76">
                  <c:v>0.98548221588134799</c:v>
                </c:pt>
                <c:pt idx="77">
                  <c:v>1.0027785301208501</c:v>
                </c:pt>
                <c:pt idx="78">
                  <c:v>1.01209592819214</c:v>
                </c:pt>
                <c:pt idx="79">
                  <c:v>1.0149784088134799</c:v>
                </c:pt>
                <c:pt idx="80">
                  <c:v>1.0213427543640199</c:v>
                </c:pt>
                <c:pt idx="81">
                  <c:v>1.0327401161193901</c:v>
                </c:pt>
                <c:pt idx="82">
                  <c:v>1.0361361503601101</c:v>
                </c:pt>
                <c:pt idx="83">
                  <c:v>1.0373687744140601</c:v>
                </c:pt>
                <c:pt idx="84">
                  <c:v>1.0447006225586</c:v>
                </c:pt>
                <c:pt idx="85">
                  <c:v>1.04934883117676</c:v>
                </c:pt>
                <c:pt idx="86">
                  <c:v>1.0474057197570801</c:v>
                </c:pt>
                <c:pt idx="87">
                  <c:v>1.04941701889038</c:v>
                </c:pt>
                <c:pt idx="88">
                  <c:v>1.0428714752197299</c:v>
                </c:pt>
                <c:pt idx="89">
                  <c:v>1.0361251831054701</c:v>
                </c:pt>
                <c:pt idx="90">
                  <c:v>1.02520227432251</c:v>
                </c:pt>
                <c:pt idx="91">
                  <c:v>1.02066946029663</c:v>
                </c:pt>
                <c:pt idx="92">
                  <c:v>1.0054235458373999</c:v>
                </c:pt>
                <c:pt idx="93">
                  <c:v>0.99730300903320301</c:v>
                </c:pt>
                <c:pt idx="94">
                  <c:v>0.98467683792114302</c:v>
                </c:pt>
                <c:pt idx="95">
                  <c:v>0.97074699401855502</c:v>
                </c:pt>
                <c:pt idx="96">
                  <c:v>0.95667791366577204</c:v>
                </c:pt>
                <c:pt idx="97">
                  <c:v>0.93651437759399403</c:v>
                </c:pt>
                <c:pt idx="98">
                  <c:v>0.91735219955444403</c:v>
                </c:pt>
                <c:pt idx="99">
                  <c:v>0.89962530136108398</c:v>
                </c:pt>
                <c:pt idx="100">
                  <c:v>0.87613534927368197</c:v>
                </c:pt>
                <c:pt idx="101">
                  <c:v>0.85272598266601596</c:v>
                </c:pt>
                <c:pt idx="102">
                  <c:v>0.82968330383300803</c:v>
                </c:pt>
                <c:pt idx="103">
                  <c:v>0.80920982360839899</c:v>
                </c:pt>
                <c:pt idx="104">
                  <c:v>0.787095546722412</c:v>
                </c:pt>
                <c:pt idx="105">
                  <c:v>0.76609039306640703</c:v>
                </c:pt>
                <c:pt idx="106">
                  <c:v>0.74869489669799805</c:v>
                </c:pt>
                <c:pt idx="107">
                  <c:v>0.72943210601806696</c:v>
                </c:pt>
                <c:pt idx="108">
                  <c:v>0.71096086502075195</c:v>
                </c:pt>
                <c:pt idx="109">
                  <c:v>0.69472122192382801</c:v>
                </c:pt>
                <c:pt idx="110">
                  <c:v>0.67771673202514704</c:v>
                </c:pt>
                <c:pt idx="111">
                  <c:v>0.66173601150512695</c:v>
                </c:pt>
                <c:pt idx="112">
                  <c:v>0.64782762527465898</c:v>
                </c:pt>
                <c:pt idx="113">
                  <c:v>0.63510036468505904</c:v>
                </c:pt>
                <c:pt idx="114">
                  <c:v>0.62112855911254905</c:v>
                </c:pt>
                <c:pt idx="115">
                  <c:v>0.60794496536254905</c:v>
                </c:pt>
                <c:pt idx="116">
                  <c:v>0.59542179107666005</c:v>
                </c:pt>
                <c:pt idx="117">
                  <c:v>0.58525133132934604</c:v>
                </c:pt>
                <c:pt idx="118">
                  <c:v>0.57456445693969804</c:v>
                </c:pt>
                <c:pt idx="119">
                  <c:v>0.56340789794921897</c:v>
                </c:pt>
                <c:pt idx="120">
                  <c:v>0.55441617965698298</c:v>
                </c:pt>
                <c:pt idx="121">
                  <c:v>0.54449701309204102</c:v>
                </c:pt>
                <c:pt idx="122">
                  <c:v>0.53577089309692405</c:v>
                </c:pt>
                <c:pt idx="123">
                  <c:v>0.52742719650268599</c:v>
                </c:pt>
                <c:pt idx="124">
                  <c:v>0.51801490783691395</c:v>
                </c:pt>
                <c:pt idx="125">
                  <c:v>0.51000213623046897</c:v>
                </c:pt>
                <c:pt idx="126">
                  <c:v>0.50329351425170898</c:v>
                </c:pt>
                <c:pt idx="127">
                  <c:v>0.49698734283447299</c:v>
                </c:pt>
                <c:pt idx="128">
                  <c:v>0.48984289169311501</c:v>
                </c:pt>
                <c:pt idx="129">
                  <c:v>0.48411750793457098</c:v>
                </c:pt>
                <c:pt idx="130">
                  <c:v>0.47674465179443398</c:v>
                </c:pt>
                <c:pt idx="131">
                  <c:v>0.47088050842285201</c:v>
                </c:pt>
                <c:pt idx="132">
                  <c:v>0.46513700485229498</c:v>
                </c:pt>
                <c:pt idx="133">
                  <c:v>0.45791816711425798</c:v>
                </c:pt>
                <c:pt idx="134">
                  <c:v>0.451327323913574</c:v>
                </c:pt>
                <c:pt idx="135">
                  <c:v>0.44443559646606501</c:v>
                </c:pt>
                <c:pt idx="136">
                  <c:v>0.43731737136840798</c:v>
                </c:pt>
                <c:pt idx="137">
                  <c:v>0.42884731292724598</c:v>
                </c:pt>
                <c:pt idx="138">
                  <c:v>0.420193672180176</c:v>
                </c:pt>
                <c:pt idx="139">
                  <c:v>0.41157436370849598</c:v>
                </c:pt>
                <c:pt idx="140">
                  <c:v>0.40150403976440502</c:v>
                </c:pt>
                <c:pt idx="141">
                  <c:v>0.39085483551025402</c:v>
                </c:pt>
                <c:pt idx="142">
                  <c:v>0.38035488128662098</c:v>
                </c:pt>
                <c:pt idx="143">
                  <c:v>0.36995983123779302</c:v>
                </c:pt>
                <c:pt idx="144">
                  <c:v>0.35747957229614302</c:v>
                </c:pt>
                <c:pt idx="145">
                  <c:v>0.3453688621521</c:v>
                </c:pt>
                <c:pt idx="146">
                  <c:v>0.33314037322998102</c:v>
                </c:pt>
                <c:pt idx="147">
                  <c:v>0.31999778747558599</c:v>
                </c:pt>
                <c:pt idx="148">
                  <c:v>0.30753755569458002</c:v>
                </c:pt>
                <c:pt idx="149">
                  <c:v>0.29416847229003901</c:v>
                </c:pt>
                <c:pt idx="150">
                  <c:v>0.281756401062012</c:v>
                </c:pt>
                <c:pt idx="151">
                  <c:v>0.26866912841796903</c:v>
                </c:pt>
                <c:pt idx="152">
                  <c:v>0.25579500198364302</c:v>
                </c:pt>
                <c:pt idx="153">
                  <c:v>0.24251508712768599</c:v>
                </c:pt>
                <c:pt idx="154">
                  <c:v>0.22957229614257799</c:v>
                </c:pt>
                <c:pt idx="155">
                  <c:v>0.216467380523682</c:v>
                </c:pt>
                <c:pt idx="156">
                  <c:v>0.20340681076049799</c:v>
                </c:pt>
                <c:pt idx="157">
                  <c:v>0.19019985198974601</c:v>
                </c:pt>
                <c:pt idx="158">
                  <c:v>0.17723178863525399</c:v>
                </c:pt>
                <c:pt idx="159">
                  <c:v>0.16410255432128901</c:v>
                </c:pt>
                <c:pt idx="160">
                  <c:v>0.15106725692749001</c:v>
                </c:pt>
                <c:pt idx="161">
                  <c:v>0.13822078704834001</c:v>
                </c:pt>
                <c:pt idx="162">
                  <c:v>0.125280857086182</c:v>
                </c:pt>
                <c:pt idx="163">
                  <c:v>0.113805294036865</c:v>
                </c:pt>
                <c:pt idx="164">
                  <c:v>0.101902008056641</c:v>
                </c:pt>
                <c:pt idx="165">
                  <c:v>9.1632843017578097E-2</c:v>
                </c:pt>
                <c:pt idx="166">
                  <c:v>8.1734657287597698E-2</c:v>
                </c:pt>
                <c:pt idx="167">
                  <c:v>7.3334217071533203E-2</c:v>
                </c:pt>
                <c:pt idx="168">
                  <c:v>6.7423820495605497E-2</c:v>
                </c:pt>
                <c:pt idx="169">
                  <c:v>6.0607433319091797E-2</c:v>
                </c:pt>
                <c:pt idx="170">
                  <c:v>5.6146144866943401E-2</c:v>
                </c:pt>
                <c:pt idx="171">
                  <c:v>5.3626537322998102E-2</c:v>
                </c:pt>
                <c:pt idx="172">
                  <c:v>5.0503253936767599E-2</c:v>
                </c:pt>
                <c:pt idx="173">
                  <c:v>4.3692111968994203E-2</c:v>
                </c:pt>
                <c:pt idx="174">
                  <c:v>3.7178039550781299E-2</c:v>
                </c:pt>
                <c:pt idx="175">
                  <c:v>3.2098770141601597E-2</c:v>
                </c:pt>
                <c:pt idx="176">
                  <c:v>2.73737907409668E-2</c:v>
                </c:pt>
                <c:pt idx="177">
                  <c:v>2.3751258850097701E-2</c:v>
                </c:pt>
                <c:pt idx="178">
                  <c:v>2.12960243225098E-2</c:v>
                </c:pt>
                <c:pt idx="179">
                  <c:v>2.0044326782226601E-2</c:v>
                </c:pt>
                <c:pt idx="180">
                  <c:v>1.8177032470703101E-2</c:v>
                </c:pt>
                <c:pt idx="181">
                  <c:v>1.7168998718261701E-2</c:v>
                </c:pt>
                <c:pt idx="182">
                  <c:v>1.5674114227294901E-2</c:v>
                </c:pt>
                <c:pt idx="183">
                  <c:v>1.3953685760498101E-2</c:v>
                </c:pt>
                <c:pt idx="184">
                  <c:v>1.29847526550293E-2</c:v>
                </c:pt>
                <c:pt idx="185">
                  <c:v>1.13701820373535E-2</c:v>
                </c:pt>
                <c:pt idx="186">
                  <c:v>1.00140571594238E-2</c:v>
                </c:pt>
                <c:pt idx="187">
                  <c:v>9.3712806701660208E-3</c:v>
                </c:pt>
                <c:pt idx="188">
                  <c:v>7.9641342163086007E-3</c:v>
                </c:pt>
                <c:pt idx="189">
                  <c:v>6.9918632507324201E-3</c:v>
                </c:pt>
                <c:pt idx="190">
                  <c:v>6.1311721801757804E-3</c:v>
                </c:pt>
                <c:pt idx="191">
                  <c:v>5.90753555297852E-3</c:v>
                </c:pt>
                <c:pt idx="192">
                  <c:v>5.1383972167968802E-3</c:v>
                </c:pt>
                <c:pt idx="193">
                  <c:v>4.3263435363769601E-3</c:v>
                </c:pt>
                <c:pt idx="194">
                  <c:v>3.7751197814941402E-3</c:v>
                </c:pt>
                <c:pt idx="195">
                  <c:v>2.9339790344238299E-3</c:v>
                </c:pt>
                <c:pt idx="196">
                  <c:v>2.899169921875E-3</c:v>
                </c:pt>
                <c:pt idx="197">
                  <c:v>2.7980804443359401E-3</c:v>
                </c:pt>
                <c:pt idx="198">
                  <c:v>2.2244453430175799E-3</c:v>
                </c:pt>
                <c:pt idx="199">
                  <c:v>1.4796257019042999E-3</c:v>
                </c:pt>
                <c:pt idx="200">
                  <c:v>9.4890594482421897E-4</c:v>
                </c:pt>
                <c:pt idx="201">
                  <c:v>2.2315979003906299E-4</c:v>
                </c:pt>
                <c:pt idx="202">
                  <c:v>-1.47819519042969E-5</c:v>
                </c:pt>
                <c:pt idx="203">
                  <c:v>-1.07288360595703E-4</c:v>
                </c:pt>
                <c:pt idx="204">
                  <c:v>-9.8705291748046897E-4</c:v>
                </c:pt>
                <c:pt idx="205">
                  <c:v>-1.27935409545899E-3</c:v>
                </c:pt>
                <c:pt idx="206">
                  <c:v>-1.13296508789063E-3</c:v>
                </c:pt>
                <c:pt idx="207">
                  <c:v>-1.53493881225586E-3</c:v>
                </c:pt>
                <c:pt idx="208">
                  <c:v>-1.94549560546875E-3</c:v>
                </c:pt>
                <c:pt idx="209">
                  <c:v>-1.46722793579102E-3</c:v>
                </c:pt>
                <c:pt idx="210">
                  <c:v>-2.1090507507324201E-3</c:v>
                </c:pt>
                <c:pt idx="211">
                  <c:v>-3.01122665405274E-3</c:v>
                </c:pt>
                <c:pt idx="212">
                  <c:v>-2.9225349426269601E-3</c:v>
                </c:pt>
                <c:pt idx="213">
                  <c:v>-2.89154052734375E-3</c:v>
                </c:pt>
                <c:pt idx="214">
                  <c:v>-3.2930374145507799E-3</c:v>
                </c:pt>
                <c:pt idx="215">
                  <c:v>-3.4694671630859401E-3</c:v>
                </c:pt>
                <c:pt idx="216">
                  <c:v>-2.81763076782227E-3</c:v>
                </c:pt>
                <c:pt idx="217">
                  <c:v>-2.8138160705566402E-3</c:v>
                </c:pt>
                <c:pt idx="218">
                  <c:v>-4.2886734008789097E-3</c:v>
                </c:pt>
                <c:pt idx="219">
                  <c:v>-4.0774345397949201E-3</c:v>
                </c:pt>
                <c:pt idx="220">
                  <c:v>-4.4288635253906302E-3</c:v>
                </c:pt>
                <c:pt idx="221">
                  <c:v>-4.5237541198730503E-3</c:v>
                </c:pt>
                <c:pt idx="222">
                  <c:v>-4.4074058532714896E-3</c:v>
                </c:pt>
                <c:pt idx="223">
                  <c:v>-4.3373107910156302E-3</c:v>
                </c:pt>
                <c:pt idx="224">
                  <c:v>-4.6091079711914097E-3</c:v>
                </c:pt>
                <c:pt idx="225">
                  <c:v>-4.7192573547363299E-3</c:v>
                </c:pt>
                <c:pt idx="226">
                  <c:v>-4.5886039733886701E-3</c:v>
                </c:pt>
                <c:pt idx="227">
                  <c:v>-4.3878555297851597E-3</c:v>
                </c:pt>
                <c:pt idx="228">
                  <c:v>-3.8180351257324201E-3</c:v>
                </c:pt>
                <c:pt idx="229">
                  <c:v>-4.8632621765136701E-3</c:v>
                </c:pt>
                <c:pt idx="230">
                  <c:v>-4.8952102661132804E-3</c:v>
                </c:pt>
                <c:pt idx="231">
                  <c:v>-3.3354759216308598E-3</c:v>
                </c:pt>
                <c:pt idx="232">
                  <c:v>-3.9896965026855503E-3</c:v>
                </c:pt>
                <c:pt idx="233">
                  <c:v>-4.5704841613769601E-3</c:v>
                </c:pt>
                <c:pt idx="234">
                  <c:v>-4.0125846862793003E-3</c:v>
                </c:pt>
                <c:pt idx="235">
                  <c:v>-4.7254562377929696E-3</c:v>
                </c:pt>
                <c:pt idx="236">
                  <c:v>-5.0811767578125E-3</c:v>
                </c:pt>
                <c:pt idx="237">
                  <c:v>-4.2762756347656302E-3</c:v>
                </c:pt>
                <c:pt idx="238">
                  <c:v>-4.0149688720703099E-3</c:v>
                </c:pt>
                <c:pt idx="239">
                  <c:v>-5.0973892211914097E-3</c:v>
                </c:pt>
                <c:pt idx="240">
                  <c:v>-4.3854713439941398E-3</c:v>
                </c:pt>
                <c:pt idx="241">
                  <c:v>-4.3373107910156302E-3</c:v>
                </c:pt>
                <c:pt idx="242">
                  <c:v>-4.7421455383300799E-3</c:v>
                </c:pt>
                <c:pt idx="243">
                  <c:v>-4.2428970336914097E-3</c:v>
                </c:pt>
                <c:pt idx="244">
                  <c:v>-3.5700798034667999E-3</c:v>
                </c:pt>
                <c:pt idx="245">
                  <c:v>-3.9629936218261701E-3</c:v>
                </c:pt>
                <c:pt idx="246">
                  <c:v>-4.58526611328125E-3</c:v>
                </c:pt>
                <c:pt idx="247">
                  <c:v>-4.21905517578125E-3</c:v>
                </c:pt>
                <c:pt idx="248">
                  <c:v>-3.9691925048828099E-3</c:v>
                </c:pt>
                <c:pt idx="249">
                  <c:v>-3.4594535827636701E-3</c:v>
                </c:pt>
                <c:pt idx="250">
                  <c:v>-3.6773681640625E-3</c:v>
                </c:pt>
                <c:pt idx="251">
                  <c:v>-3.6168098449707101E-3</c:v>
                </c:pt>
                <c:pt idx="252">
                  <c:v>-3.1566619873046901E-3</c:v>
                </c:pt>
                <c:pt idx="253">
                  <c:v>-3.8599967956542999E-3</c:v>
                </c:pt>
                <c:pt idx="254">
                  <c:v>-3.70025634765625E-3</c:v>
                </c:pt>
                <c:pt idx="255">
                  <c:v>-3.7531852722167999E-3</c:v>
                </c:pt>
                <c:pt idx="256">
                  <c:v>-3.5767555236816402E-3</c:v>
                </c:pt>
                <c:pt idx="257">
                  <c:v>-4.02307510375977E-3</c:v>
                </c:pt>
                <c:pt idx="258">
                  <c:v>-4.3821334838867196E-3</c:v>
                </c:pt>
                <c:pt idx="259">
                  <c:v>-4.2777061462402396E-3</c:v>
                </c:pt>
                <c:pt idx="260">
                  <c:v>-4.1351318359375E-3</c:v>
                </c:pt>
                <c:pt idx="261">
                  <c:v>-4.6472549438476597E-3</c:v>
                </c:pt>
                <c:pt idx="262">
                  <c:v>-4.4603347778320304E-3</c:v>
                </c:pt>
                <c:pt idx="263">
                  <c:v>-4.6110153198242196E-3</c:v>
                </c:pt>
                <c:pt idx="264">
                  <c:v>-4.8685073852539097E-3</c:v>
                </c:pt>
                <c:pt idx="265">
                  <c:v>-4.9028396606445304E-3</c:v>
                </c:pt>
                <c:pt idx="266">
                  <c:v>-5.0177574157714896E-3</c:v>
                </c:pt>
                <c:pt idx="267">
                  <c:v>-4.6043395996093802E-3</c:v>
                </c:pt>
                <c:pt idx="268">
                  <c:v>-4.3821334838867196E-3</c:v>
                </c:pt>
                <c:pt idx="269">
                  <c:v>-5.0783157348632804E-3</c:v>
                </c:pt>
                <c:pt idx="270">
                  <c:v>-5.6118965148925799E-3</c:v>
                </c:pt>
                <c:pt idx="271">
                  <c:v>-5.7487487792968802E-3</c:v>
                </c:pt>
                <c:pt idx="272">
                  <c:v>-5.5904388427734401E-3</c:v>
                </c:pt>
                <c:pt idx="273">
                  <c:v>-4.8284530639648498E-3</c:v>
                </c:pt>
                <c:pt idx="274">
                  <c:v>-4.9099922180175799E-3</c:v>
                </c:pt>
                <c:pt idx="275">
                  <c:v>-5.6319236755371102E-3</c:v>
                </c:pt>
                <c:pt idx="276">
                  <c:v>-6.0334205627441398E-3</c:v>
                </c:pt>
                <c:pt idx="277">
                  <c:v>-6.1225891113281302E-3</c:v>
                </c:pt>
                <c:pt idx="278">
                  <c:v>-5.9661865234375E-3</c:v>
                </c:pt>
                <c:pt idx="279">
                  <c:v>-6.5031051635742196E-3</c:v>
                </c:pt>
                <c:pt idx="280">
                  <c:v>-7.12060928344727E-3</c:v>
                </c:pt>
                <c:pt idx="281">
                  <c:v>-6.7038536071777396E-3</c:v>
                </c:pt>
                <c:pt idx="282">
                  <c:v>-6.6671371459960998E-3</c:v>
                </c:pt>
                <c:pt idx="283">
                  <c:v>-6.5965652465820304E-3</c:v>
                </c:pt>
                <c:pt idx="284">
                  <c:v>-7.1344375610351597E-3</c:v>
                </c:pt>
                <c:pt idx="285">
                  <c:v>-7.1921348571777396E-3</c:v>
                </c:pt>
                <c:pt idx="286">
                  <c:v>-6.9952011108398498E-3</c:v>
                </c:pt>
                <c:pt idx="287">
                  <c:v>-6.9632530212402396E-3</c:v>
                </c:pt>
                <c:pt idx="288">
                  <c:v>-6.9561004638671901E-3</c:v>
                </c:pt>
                <c:pt idx="289">
                  <c:v>-6.9355964660644601E-3</c:v>
                </c:pt>
                <c:pt idx="290">
                  <c:v>-7.08246231079102E-3</c:v>
                </c:pt>
                <c:pt idx="291">
                  <c:v>-7.2073936462402396E-3</c:v>
                </c:pt>
                <c:pt idx="292">
                  <c:v>-7.2522163391113299E-3</c:v>
                </c:pt>
                <c:pt idx="293">
                  <c:v>-7.2069168090820304E-3</c:v>
                </c:pt>
                <c:pt idx="294">
                  <c:v>-6.9112777709960998E-3</c:v>
                </c:pt>
                <c:pt idx="295">
                  <c:v>-6.23321533203125E-3</c:v>
                </c:pt>
                <c:pt idx="296">
                  <c:v>-3.8113594055175799E-3</c:v>
                </c:pt>
                <c:pt idx="297">
                  <c:v>-5.6886672973632804E-3</c:v>
                </c:pt>
                <c:pt idx="298">
                  <c:v>-7.6122283935546901E-3</c:v>
                </c:pt>
                <c:pt idx="299">
                  <c:v>-7.4825286865234401E-3</c:v>
                </c:pt>
                <c:pt idx="300">
                  <c:v>-7.1306228637695304E-3</c:v>
                </c:pt>
                <c:pt idx="301">
                  <c:v>-7.2612762451171901E-3</c:v>
                </c:pt>
                <c:pt idx="302">
                  <c:v>-7.5259208679199201E-3</c:v>
                </c:pt>
                <c:pt idx="303">
                  <c:v>-7.0476531982421901E-3</c:v>
                </c:pt>
                <c:pt idx="304">
                  <c:v>-7.2178840637207101E-3</c:v>
                </c:pt>
                <c:pt idx="305">
                  <c:v>-7.9526901245117205E-3</c:v>
                </c:pt>
                <c:pt idx="306">
                  <c:v>-7.8058242797851597E-3</c:v>
                </c:pt>
                <c:pt idx="307">
                  <c:v>-7.7786445617675799E-3</c:v>
                </c:pt>
                <c:pt idx="308">
                  <c:v>-7.8368186950683594E-3</c:v>
                </c:pt>
                <c:pt idx="309">
                  <c:v>-7.7266693115234401E-3</c:v>
                </c:pt>
                <c:pt idx="310">
                  <c:v>-7.9998970031738299E-3</c:v>
                </c:pt>
                <c:pt idx="311">
                  <c:v>-7.8759193420410208E-3</c:v>
                </c:pt>
                <c:pt idx="312">
                  <c:v>-7.8725814819336007E-3</c:v>
                </c:pt>
                <c:pt idx="313">
                  <c:v>-8.1739425659179705E-3</c:v>
                </c:pt>
                <c:pt idx="314">
                  <c:v>-8.2726478576660208E-3</c:v>
                </c:pt>
                <c:pt idx="315">
                  <c:v>-8.3928108215332101E-3</c:v>
                </c:pt>
                <c:pt idx="316">
                  <c:v>-8.2383155822753906E-3</c:v>
                </c:pt>
                <c:pt idx="317">
                  <c:v>-8.4595680236816406E-3</c:v>
                </c:pt>
                <c:pt idx="318">
                  <c:v>-8.4385871887207101E-3</c:v>
                </c:pt>
                <c:pt idx="319">
                  <c:v>-8.4447860717773507E-3</c:v>
                </c:pt>
                <c:pt idx="320">
                  <c:v>-8.7442398071289097E-3</c:v>
                </c:pt>
                <c:pt idx="321">
                  <c:v>-8.5153579711914097E-3</c:v>
                </c:pt>
                <c:pt idx="322">
                  <c:v>-8.6865425109863299E-3</c:v>
                </c:pt>
                <c:pt idx="323">
                  <c:v>-8.6698532104492205E-3</c:v>
                </c:pt>
                <c:pt idx="324">
                  <c:v>-8.7823867797851597E-3</c:v>
                </c:pt>
                <c:pt idx="325">
                  <c:v>-8.7084770202636701E-3</c:v>
                </c:pt>
                <c:pt idx="326">
                  <c:v>-8.7423324584961007E-3</c:v>
                </c:pt>
                <c:pt idx="327">
                  <c:v>-8.8739395141601597E-3</c:v>
                </c:pt>
                <c:pt idx="328">
                  <c:v>-8.8276863098144601E-3</c:v>
                </c:pt>
                <c:pt idx="329">
                  <c:v>-8.8768005371093802E-3</c:v>
                </c:pt>
                <c:pt idx="330">
                  <c:v>-8.6541175842285208E-3</c:v>
                </c:pt>
                <c:pt idx="331">
                  <c:v>-8.8071823120117205E-3</c:v>
                </c:pt>
                <c:pt idx="332">
                  <c:v>-8.87298583984375E-3</c:v>
                </c:pt>
                <c:pt idx="333">
                  <c:v>-8.8152885437011701E-3</c:v>
                </c:pt>
                <c:pt idx="334">
                  <c:v>-8.8462829589843802E-3</c:v>
                </c:pt>
                <c:pt idx="335">
                  <c:v>-8.7637901306152396E-3</c:v>
                </c:pt>
                <c:pt idx="336">
                  <c:v>-8.6116790771484392E-3</c:v>
                </c:pt>
                <c:pt idx="337">
                  <c:v>-8.5430145263671892E-3</c:v>
                </c:pt>
                <c:pt idx="338">
                  <c:v>-8.544921875E-3</c:v>
                </c:pt>
                <c:pt idx="339">
                  <c:v>-8.5501670837402396E-3</c:v>
                </c:pt>
                <c:pt idx="340">
                  <c:v>-8.5682868957519601E-3</c:v>
                </c:pt>
                <c:pt idx="341">
                  <c:v>-8.7561607360839896E-3</c:v>
                </c:pt>
                <c:pt idx="342">
                  <c:v>-8.6712837219238299E-3</c:v>
                </c:pt>
                <c:pt idx="343">
                  <c:v>-8.5191726684570295E-3</c:v>
                </c:pt>
                <c:pt idx="344">
                  <c:v>-8.3861351013183594E-3</c:v>
                </c:pt>
                <c:pt idx="345">
                  <c:v>-8.5515975952148507E-3</c:v>
                </c:pt>
                <c:pt idx="346">
                  <c:v>-8.4195137023925799E-3</c:v>
                </c:pt>
                <c:pt idx="347">
                  <c:v>-8.4142684936523507E-3</c:v>
                </c:pt>
                <c:pt idx="348">
                  <c:v>-8.4443092346191406E-3</c:v>
                </c:pt>
                <c:pt idx="349">
                  <c:v>-8.2540512084961007E-3</c:v>
                </c:pt>
                <c:pt idx="350">
                  <c:v>-8.3212852478027396E-3</c:v>
                </c:pt>
                <c:pt idx="351">
                  <c:v>-8.2912445068359392E-3</c:v>
                </c:pt>
                <c:pt idx="352">
                  <c:v>-8.1872940063476597E-3</c:v>
                </c:pt>
                <c:pt idx="353">
                  <c:v>-8.056640625E-3</c:v>
                </c:pt>
                <c:pt idx="354">
                  <c:v>-8.2659721374511701E-3</c:v>
                </c:pt>
                <c:pt idx="355">
                  <c:v>-8.2769393920898507E-3</c:v>
                </c:pt>
                <c:pt idx="356">
                  <c:v>-8.3265304565429705E-3</c:v>
                </c:pt>
                <c:pt idx="357">
                  <c:v>-8.2645416259765608E-3</c:v>
                </c:pt>
                <c:pt idx="358">
                  <c:v>-8.2421302795410208E-3</c:v>
                </c:pt>
                <c:pt idx="359">
                  <c:v>-8.1562995910644601E-3</c:v>
                </c:pt>
                <c:pt idx="360">
                  <c:v>-8.1963539123535208E-3</c:v>
                </c:pt>
                <c:pt idx="361">
                  <c:v>-8.2445144653320295E-3</c:v>
                </c:pt>
                <c:pt idx="362">
                  <c:v>-8.1462860107421892E-3</c:v>
                </c:pt>
                <c:pt idx="363">
                  <c:v>-8.2259178161621094E-3</c:v>
                </c:pt>
                <c:pt idx="364">
                  <c:v>-8.1729888916015608E-3</c:v>
                </c:pt>
                <c:pt idx="365">
                  <c:v>-8.1696510314941406E-3</c:v>
                </c:pt>
                <c:pt idx="366">
                  <c:v>-8.12530517578125E-3</c:v>
                </c:pt>
                <c:pt idx="367">
                  <c:v>-8.1830024719238299E-3</c:v>
                </c:pt>
                <c:pt idx="368">
                  <c:v>-8.2230567932128906E-3</c:v>
                </c:pt>
                <c:pt idx="369">
                  <c:v>-8.1510543823242205E-3</c:v>
                </c:pt>
                <c:pt idx="370">
                  <c:v>-8.0885887145996094E-3</c:v>
                </c:pt>
                <c:pt idx="371">
                  <c:v>-8.1896781921386701E-3</c:v>
                </c:pt>
                <c:pt idx="372">
                  <c:v>-8.1720352172851597E-3</c:v>
                </c:pt>
                <c:pt idx="373">
                  <c:v>-8.0976486206054705E-3</c:v>
                </c:pt>
                <c:pt idx="374">
                  <c:v>-8.0637931823730503E-3</c:v>
                </c:pt>
                <c:pt idx="375">
                  <c:v>-8.0423355102539097E-3</c:v>
                </c:pt>
                <c:pt idx="376">
                  <c:v>-8.1124305725097708E-3</c:v>
                </c:pt>
                <c:pt idx="377">
                  <c:v>-7.9579353332519601E-3</c:v>
                </c:pt>
                <c:pt idx="378">
                  <c:v>-7.7905654907226597E-3</c:v>
                </c:pt>
                <c:pt idx="379">
                  <c:v>-7.6479911804199201E-3</c:v>
                </c:pt>
                <c:pt idx="380">
                  <c:v>-7.4672698974609401E-3</c:v>
                </c:pt>
                <c:pt idx="381">
                  <c:v>-7.5550079345703203E-3</c:v>
                </c:pt>
                <c:pt idx="382">
                  <c:v>-7.5750350952148498E-3</c:v>
                </c:pt>
                <c:pt idx="383">
                  <c:v>-7.4276924133300799E-3</c:v>
                </c:pt>
                <c:pt idx="384">
                  <c:v>-7.1549415588378898E-3</c:v>
                </c:pt>
                <c:pt idx="385">
                  <c:v>-7.5135231018066398E-3</c:v>
                </c:pt>
                <c:pt idx="386">
                  <c:v>-7.2464942932128898E-3</c:v>
                </c:pt>
                <c:pt idx="387">
                  <c:v>-7.1339607238769601E-3</c:v>
                </c:pt>
                <c:pt idx="388">
                  <c:v>-7.0505142211914097E-3</c:v>
                </c:pt>
                <c:pt idx="389">
                  <c:v>-7.2278976440429696E-3</c:v>
                </c:pt>
                <c:pt idx="390">
                  <c:v>-6.7763328552246102E-3</c:v>
                </c:pt>
                <c:pt idx="391">
                  <c:v>-6.7000389099121102E-3</c:v>
                </c:pt>
                <c:pt idx="392">
                  <c:v>-6.4349174499511701E-3</c:v>
                </c:pt>
                <c:pt idx="393">
                  <c:v>-6.9842338562011701E-3</c:v>
                </c:pt>
                <c:pt idx="394">
                  <c:v>-7.2822570800781302E-3</c:v>
                </c:pt>
                <c:pt idx="395">
                  <c:v>-7.1330070495605503E-3</c:v>
                </c:pt>
                <c:pt idx="396">
                  <c:v>-7.3447227478027396E-3</c:v>
                </c:pt>
                <c:pt idx="397">
                  <c:v>-7.2751045227050799E-3</c:v>
                </c:pt>
                <c:pt idx="398">
                  <c:v>-7.1620941162109401E-3</c:v>
                </c:pt>
                <c:pt idx="399">
                  <c:v>-6.9785118103027396E-3</c:v>
                </c:pt>
                <c:pt idx="400">
                  <c:v>-7.5974464416503898E-3</c:v>
                </c:pt>
                <c:pt idx="401">
                  <c:v>-7.6885223388671901E-3</c:v>
                </c:pt>
                <c:pt idx="402">
                  <c:v>-7.5044631958007804E-3</c:v>
                </c:pt>
                <c:pt idx="403">
                  <c:v>-7.4515342712402396E-3</c:v>
                </c:pt>
                <c:pt idx="404">
                  <c:v>-7.3604583740234401E-3</c:v>
                </c:pt>
                <c:pt idx="405">
                  <c:v>-7.3308944702148498E-3</c:v>
                </c:pt>
                <c:pt idx="406">
                  <c:v>-7.3351860046386701E-3</c:v>
                </c:pt>
                <c:pt idx="407">
                  <c:v>-7.4343681335449201E-3</c:v>
                </c:pt>
                <c:pt idx="408">
                  <c:v>-7.4024200439453203E-3</c:v>
                </c:pt>
                <c:pt idx="409">
                  <c:v>-7.7252388000488299E-3</c:v>
                </c:pt>
                <c:pt idx="410">
                  <c:v>-7.7414512634277396E-3</c:v>
                </c:pt>
                <c:pt idx="411">
                  <c:v>-7.69281387329102E-3</c:v>
                </c:pt>
                <c:pt idx="412">
                  <c:v>-7.5979232788085998E-3</c:v>
                </c:pt>
                <c:pt idx="413">
                  <c:v>-7.2712898254394601E-3</c:v>
                </c:pt>
                <c:pt idx="414">
                  <c:v>-7.3337554931640703E-3</c:v>
                </c:pt>
                <c:pt idx="415">
                  <c:v>-7.7958106994628898E-3</c:v>
                </c:pt>
                <c:pt idx="416">
                  <c:v>-7.7271461486816398E-3</c:v>
                </c:pt>
                <c:pt idx="417">
                  <c:v>-7.6327323913574201E-3</c:v>
                </c:pt>
                <c:pt idx="418">
                  <c:v>-7.7848434448242196E-3</c:v>
                </c:pt>
                <c:pt idx="419">
                  <c:v>-7.75909423828125E-3</c:v>
                </c:pt>
                <c:pt idx="420">
                  <c:v>-7.8449249267578194E-3</c:v>
                </c:pt>
                <c:pt idx="421">
                  <c:v>-7.8182220458984392E-3</c:v>
                </c:pt>
                <c:pt idx="422">
                  <c:v>-7.7672004699707101E-3</c:v>
                </c:pt>
                <c:pt idx="423">
                  <c:v>-7.6823234558105503E-3</c:v>
                </c:pt>
                <c:pt idx="424">
                  <c:v>-7.75384902954102E-3</c:v>
                </c:pt>
                <c:pt idx="425">
                  <c:v>-7.8463554382324201E-3</c:v>
                </c:pt>
                <c:pt idx="426">
                  <c:v>-7.8902244567871094E-3</c:v>
                </c:pt>
                <c:pt idx="427">
                  <c:v>-7.9641342163086007E-3</c:v>
                </c:pt>
                <c:pt idx="428">
                  <c:v>-7.9903602600097708E-3</c:v>
                </c:pt>
                <c:pt idx="429">
                  <c:v>-8.0051422119140608E-3</c:v>
                </c:pt>
                <c:pt idx="430">
                  <c:v>-7.9588890075683594E-3</c:v>
                </c:pt>
                <c:pt idx="431">
                  <c:v>-7.7219009399414097E-3</c:v>
                </c:pt>
                <c:pt idx="432">
                  <c:v>-7.7142715454101597E-3</c:v>
                </c:pt>
                <c:pt idx="433">
                  <c:v>-7.3838233947753898E-3</c:v>
                </c:pt>
                <c:pt idx="434">
                  <c:v>-7.0080757141113299E-3</c:v>
                </c:pt>
                <c:pt idx="435">
                  <c:v>-6.8712234497070304E-3</c:v>
                </c:pt>
                <c:pt idx="436">
                  <c:v>-6.2294006347656302E-3</c:v>
                </c:pt>
                <c:pt idx="437">
                  <c:v>-5.8298110961914097E-3</c:v>
                </c:pt>
                <c:pt idx="438">
                  <c:v>-6.7930221557617196E-3</c:v>
                </c:pt>
                <c:pt idx="439">
                  <c:v>-8.0065727233886701E-3</c:v>
                </c:pt>
                <c:pt idx="440">
                  <c:v>-1.1684417724609399E-2</c:v>
                </c:pt>
                <c:pt idx="441">
                  <c:v>-1.2871265411377E-2</c:v>
                </c:pt>
                <c:pt idx="442">
                  <c:v>-1.0462760925293E-2</c:v>
                </c:pt>
                <c:pt idx="443">
                  <c:v>-1.0374546051025399E-2</c:v>
                </c:pt>
                <c:pt idx="444">
                  <c:v>-1.1221885681152399E-2</c:v>
                </c:pt>
                <c:pt idx="445">
                  <c:v>-7.1887969970703203E-3</c:v>
                </c:pt>
                <c:pt idx="446">
                  <c:v>-5.4388046264648498E-3</c:v>
                </c:pt>
                <c:pt idx="447">
                  <c:v>-6.1020851135253898E-3</c:v>
                </c:pt>
                <c:pt idx="448">
                  <c:v>-6.7119598388671901E-3</c:v>
                </c:pt>
                <c:pt idx="449">
                  <c:v>-7.6527595520019601E-3</c:v>
                </c:pt>
                <c:pt idx="450">
                  <c:v>-7.9088211059570295E-3</c:v>
                </c:pt>
                <c:pt idx="451">
                  <c:v>-7.8992843627929705E-3</c:v>
                </c:pt>
                <c:pt idx="452">
                  <c:v>-7.9970359802246094E-3</c:v>
                </c:pt>
                <c:pt idx="453">
                  <c:v>-7.9593658447265694E-3</c:v>
                </c:pt>
                <c:pt idx="454">
                  <c:v>-7.9231262207031302E-3</c:v>
                </c:pt>
                <c:pt idx="455">
                  <c:v>-8.0065727233886701E-3</c:v>
                </c:pt>
                <c:pt idx="456">
                  <c:v>-8.0447196960449201E-3</c:v>
                </c:pt>
                <c:pt idx="457">
                  <c:v>-7.9627037048339896E-3</c:v>
                </c:pt>
                <c:pt idx="458">
                  <c:v>-8.0304145812988299E-3</c:v>
                </c:pt>
                <c:pt idx="459">
                  <c:v>-8.0218315124511701E-3</c:v>
                </c:pt>
                <c:pt idx="460">
                  <c:v>-7.9741477966308594E-3</c:v>
                </c:pt>
                <c:pt idx="461">
                  <c:v>-7.9174041748046892E-3</c:v>
                </c:pt>
                <c:pt idx="462">
                  <c:v>-8.0952644348144601E-3</c:v>
                </c:pt>
                <c:pt idx="463">
                  <c:v>-7.89642333984375E-3</c:v>
                </c:pt>
                <c:pt idx="464">
                  <c:v>-8.0041885375976597E-3</c:v>
                </c:pt>
                <c:pt idx="465">
                  <c:v>-7.7886581420898498E-3</c:v>
                </c:pt>
                <c:pt idx="466">
                  <c:v>-6.4592361450195304E-3</c:v>
                </c:pt>
                <c:pt idx="467">
                  <c:v>-2.5272369384765599E-3</c:v>
                </c:pt>
                <c:pt idx="468">
                  <c:v>-6.8259239196777396E-3</c:v>
                </c:pt>
                <c:pt idx="469">
                  <c:v>-7.9212188720703194E-3</c:v>
                </c:pt>
                <c:pt idx="470">
                  <c:v>-7.9236030578613299E-3</c:v>
                </c:pt>
                <c:pt idx="471">
                  <c:v>-7.9441070556640694E-3</c:v>
                </c:pt>
                <c:pt idx="472">
                  <c:v>-7.9293251037597708E-3</c:v>
                </c:pt>
                <c:pt idx="473">
                  <c:v>-7.8926086425781302E-3</c:v>
                </c:pt>
                <c:pt idx="474">
                  <c:v>-7.9507827758789097E-3</c:v>
                </c:pt>
                <c:pt idx="475">
                  <c:v>-7.8873634338378906E-3</c:v>
                </c:pt>
                <c:pt idx="476">
                  <c:v>-7.9178810119628906E-3</c:v>
                </c:pt>
                <c:pt idx="477">
                  <c:v>-7.8587532043457101E-3</c:v>
                </c:pt>
                <c:pt idx="478">
                  <c:v>-8.0575942993164097E-3</c:v>
                </c:pt>
                <c:pt idx="479">
                  <c:v>-7.9245567321777396E-3</c:v>
                </c:pt>
                <c:pt idx="480">
                  <c:v>-7.9679489135742205E-3</c:v>
                </c:pt>
                <c:pt idx="481">
                  <c:v>-7.9550743103027396E-3</c:v>
                </c:pt>
                <c:pt idx="482">
                  <c:v>-7.9212188720703194E-3</c:v>
                </c:pt>
                <c:pt idx="483">
                  <c:v>-7.9813003540039097E-3</c:v>
                </c:pt>
                <c:pt idx="484">
                  <c:v>-7.9822540283203194E-3</c:v>
                </c:pt>
                <c:pt idx="485">
                  <c:v>-7.91168212890625E-3</c:v>
                </c:pt>
                <c:pt idx="486">
                  <c:v>-7.9870223999023507E-3</c:v>
                </c:pt>
                <c:pt idx="487">
                  <c:v>-7.965087890625E-3</c:v>
                </c:pt>
                <c:pt idx="488">
                  <c:v>-7.9307556152343802E-3</c:v>
                </c:pt>
                <c:pt idx="489">
                  <c:v>-7.9345703125E-3</c:v>
                </c:pt>
                <c:pt idx="490">
                  <c:v>-7.9145431518554705E-3</c:v>
                </c:pt>
                <c:pt idx="491">
                  <c:v>-7.8244209289550799E-3</c:v>
                </c:pt>
                <c:pt idx="492">
                  <c:v>-7.78436660766602E-3</c:v>
                </c:pt>
                <c:pt idx="493">
                  <c:v>-7.7548027038574201E-3</c:v>
                </c:pt>
                <c:pt idx="494">
                  <c:v>-7.76147842407227E-3</c:v>
                </c:pt>
                <c:pt idx="495">
                  <c:v>-7.6756477355957101E-3</c:v>
                </c:pt>
                <c:pt idx="496">
                  <c:v>-7.7061653137207101E-3</c:v>
                </c:pt>
                <c:pt idx="497">
                  <c:v>-7.64703750610352E-3</c:v>
                </c:pt>
                <c:pt idx="498">
                  <c:v>-7.6508522033691398E-3</c:v>
                </c:pt>
                <c:pt idx="499">
                  <c:v>-7.6112747192382804E-3</c:v>
                </c:pt>
                <c:pt idx="500">
                  <c:v>-7.5545310974121102E-3</c:v>
                </c:pt>
                <c:pt idx="501">
                  <c:v>-7.5206756591796901E-3</c:v>
                </c:pt>
                <c:pt idx="502">
                  <c:v>-7.5092315673828203E-3</c:v>
                </c:pt>
                <c:pt idx="503">
                  <c:v>-7.47156143188477E-3</c:v>
                </c:pt>
                <c:pt idx="504">
                  <c:v>-7.5259208679199201E-3</c:v>
                </c:pt>
                <c:pt idx="505">
                  <c:v>-7.4315071105957101E-3</c:v>
                </c:pt>
                <c:pt idx="506">
                  <c:v>-7.4787139892578203E-3</c:v>
                </c:pt>
                <c:pt idx="507">
                  <c:v>-7.5349807739257804E-3</c:v>
                </c:pt>
                <c:pt idx="508">
                  <c:v>-7.5674057006835998E-3</c:v>
                </c:pt>
                <c:pt idx="509">
                  <c:v>-7.6060295104980503E-3</c:v>
                </c:pt>
                <c:pt idx="510">
                  <c:v>-7.6174736022949201E-3</c:v>
                </c:pt>
                <c:pt idx="511">
                  <c:v>-7.7295303344726597E-3</c:v>
                </c:pt>
                <c:pt idx="512">
                  <c:v>-7.82012939453125E-3</c:v>
                </c:pt>
                <c:pt idx="513">
                  <c:v>-7.7972412109375E-3</c:v>
                </c:pt>
                <c:pt idx="514">
                  <c:v>-7.8892707824707101E-3</c:v>
                </c:pt>
                <c:pt idx="515">
                  <c:v>-7.9035758972168003E-3</c:v>
                </c:pt>
                <c:pt idx="516">
                  <c:v>-7.9264640808105503E-3</c:v>
                </c:pt>
                <c:pt idx="517">
                  <c:v>-7.9455375671386701E-3</c:v>
                </c:pt>
                <c:pt idx="518">
                  <c:v>-7.9689025878906302E-3</c:v>
                </c:pt>
                <c:pt idx="519">
                  <c:v>-7.9493522644043003E-3</c:v>
                </c:pt>
                <c:pt idx="520">
                  <c:v>-7.9641342163086007E-3</c:v>
                </c:pt>
                <c:pt idx="521">
                  <c:v>-7.9460144042968802E-3</c:v>
                </c:pt>
                <c:pt idx="522">
                  <c:v>-7.9393386840820295E-3</c:v>
                </c:pt>
                <c:pt idx="523">
                  <c:v>-7.8902244567871094E-3</c:v>
                </c:pt>
                <c:pt idx="524">
                  <c:v>-7.8401565551757795E-3</c:v>
                </c:pt>
                <c:pt idx="525">
                  <c:v>-7.8387260437011701E-3</c:v>
                </c:pt>
                <c:pt idx="526">
                  <c:v>-7.7772140502929696E-3</c:v>
                </c:pt>
                <c:pt idx="527">
                  <c:v>-7.6723098754882804E-3</c:v>
                </c:pt>
                <c:pt idx="528">
                  <c:v>-7.6179504394531302E-3</c:v>
                </c:pt>
                <c:pt idx="529">
                  <c:v>-7.4596405029296901E-3</c:v>
                </c:pt>
                <c:pt idx="530">
                  <c:v>-7.4887275695800799E-3</c:v>
                </c:pt>
                <c:pt idx="531">
                  <c:v>-7.4133872985839896E-3</c:v>
                </c:pt>
                <c:pt idx="532">
                  <c:v>-7.3552131652832101E-3</c:v>
                </c:pt>
                <c:pt idx="533">
                  <c:v>-7.3094367980957101E-3</c:v>
                </c:pt>
                <c:pt idx="534">
                  <c:v>-7.2779655456543003E-3</c:v>
                </c:pt>
                <c:pt idx="535">
                  <c:v>-7.2507858276367196E-3</c:v>
                </c:pt>
                <c:pt idx="536">
                  <c:v>-7.1101188659668003E-3</c:v>
                </c:pt>
                <c:pt idx="537">
                  <c:v>-7.1239471435546901E-3</c:v>
                </c:pt>
                <c:pt idx="538">
                  <c:v>-7.0009231567382804E-3</c:v>
                </c:pt>
                <c:pt idx="539">
                  <c:v>-7.0261955261230503E-3</c:v>
                </c:pt>
                <c:pt idx="540">
                  <c:v>-7.1077346801757804E-3</c:v>
                </c:pt>
                <c:pt idx="541">
                  <c:v>-7.1039199829101597E-3</c:v>
                </c:pt>
                <c:pt idx="542">
                  <c:v>-7.1244239807128898E-3</c:v>
                </c:pt>
                <c:pt idx="543">
                  <c:v>-7.1239471435546901E-3</c:v>
                </c:pt>
                <c:pt idx="544">
                  <c:v>-7.2641372680664097E-3</c:v>
                </c:pt>
                <c:pt idx="545">
                  <c:v>-7.3981285095214896E-3</c:v>
                </c:pt>
                <c:pt idx="546">
                  <c:v>-7.3099136352539097E-3</c:v>
                </c:pt>
                <c:pt idx="547">
                  <c:v>-7.3847770690918003E-3</c:v>
                </c:pt>
                <c:pt idx="548">
                  <c:v>-7.415771484375E-3</c:v>
                </c:pt>
                <c:pt idx="549">
                  <c:v>-7.4667930603027396E-3</c:v>
                </c:pt>
                <c:pt idx="550">
                  <c:v>-7.62939453125E-3</c:v>
                </c:pt>
                <c:pt idx="551">
                  <c:v>-7.6632499694824201E-3</c:v>
                </c:pt>
                <c:pt idx="552">
                  <c:v>-7.6313018798828203E-3</c:v>
                </c:pt>
                <c:pt idx="553">
                  <c:v>-7.7137947082519601E-3</c:v>
                </c:pt>
                <c:pt idx="554">
                  <c:v>-7.8516006469726597E-3</c:v>
                </c:pt>
                <c:pt idx="555">
                  <c:v>-7.8444480895996094E-3</c:v>
                </c:pt>
                <c:pt idx="556">
                  <c:v>-7.7905654907226597E-3</c:v>
                </c:pt>
                <c:pt idx="557">
                  <c:v>-7.8945159912109392E-3</c:v>
                </c:pt>
                <c:pt idx="558">
                  <c:v>-7.8501701354980503E-3</c:v>
                </c:pt>
                <c:pt idx="559">
                  <c:v>-7.8029632568359401E-3</c:v>
                </c:pt>
                <c:pt idx="560">
                  <c:v>-7.79199600219727E-3</c:v>
                </c:pt>
                <c:pt idx="561">
                  <c:v>-7.7700614929199201E-3</c:v>
                </c:pt>
                <c:pt idx="562">
                  <c:v>-7.7786445617675799E-3</c:v>
                </c:pt>
                <c:pt idx="563">
                  <c:v>-7.6956748962402396E-3</c:v>
                </c:pt>
                <c:pt idx="564">
                  <c:v>-7.6947212219238299E-3</c:v>
                </c:pt>
                <c:pt idx="565">
                  <c:v>-7.6375007629394601E-3</c:v>
                </c:pt>
                <c:pt idx="566">
                  <c:v>-7.5359344482421901E-3</c:v>
                </c:pt>
                <c:pt idx="567">
                  <c:v>-7.61651992797852E-3</c:v>
                </c:pt>
                <c:pt idx="568">
                  <c:v>-7.5025558471679696E-3</c:v>
                </c:pt>
                <c:pt idx="569">
                  <c:v>-7.4706077575683602E-3</c:v>
                </c:pt>
                <c:pt idx="570">
                  <c:v>-7.3409080505371102E-3</c:v>
                </c:pt>
                <c:pt idx="571">
                  <c:v>-7.2865486145019601E-3</c:v>
                </c:pt>
                <c:pt idx="572">
                  <c:v>-7.2984695434570304E-3</c:v>
                </c:pt>
                <c:pt idx="573">
                  <c:v>-7.3642730712890703E-3</c:v>
                </c:pt>
                <c:pt idx="574">
                  <c:v>-7.3575973510742196E-3</c:v>
                </c:pt>
                <c:pt idx="575">
                  <c:v>-7.3103904724121102E-3</c:v>
                </c:pt>
                <c:pt idx="576">
                  <c:v>-7.3347091674804696E-3</c:v>
                </c:pt>
                <c:pt idx="577">
                  <c:v>-7.31134414672852E-3</c:v>
                </c:pt>
                <c:pt idx="578">
                  <c:v>-7.3332786560058602E-3</c:v>
                </c:pt>
                <c:pt idx="579">
                  <c:v>-7.4653625488281302E-3</c:v>
                </c:pt>
                <c:pt idx="580">
                  <c:v>-7.4300765991210998E-3</c:v>
                </c:pt>
                <c:pt idx="581">
                  <c:v>-7.3518753051757804E-3</c:v>
                </c:pt>
                <c:pt idx="582">
                  <c:v>-7.4138641357421901E-3</c:v>
                </c:pt>
                <c:pt idx="583">
                  <c:v>-7.4915885925293003E-3</c:v>
                </c:pt>
                <c:pt idx="584">
                  <c:v>-7.5712203979492196E-3</c:v>
                </c:pt>
                <c:pt idx="585">
                  <c:v>-7.6513290405273498E-3</c:v>
                </c:pt>
                <c:pt idx="586">
                  <c:v>-7.6427459716796901E-3</c:v>
                </c:pt>
                <c:pt idx="587">
                  <c:v>-7.6837539672851597E-3</c:v>
                </c:pt>
                <c:pt idx="588">
                  <c:v>-7.77673721313477E-3</c:v>
                </c:pt>
                <c:pt idx="589">
                  <c:v>-7.9016685485839896E-3</c:v>
                </c:pt>
                <c:pt idx="590">
                  <c:v>-7.9145431518554705E-3</c:v>
                </c:pt>
                <c:pt idx="591">
                  <c:v>-7.9460144042968802E-3</c:v>
                </c:pt>
                <c:pt idx="592">
                  <c:v>-7.8840255737304705E-3</c:v>
                </c:pt>
                <c:pt idx="593">
                  <c:v>-8.0022811889648507E-3</c:v>
                </c:pt>
                <c:pt idx="594">
                  <c:v>-8.0819129943847708E-3</c:v>
                </c:pt>
                <c:pt idx="595">
                  <c:v>-8.0466270446777396E-3</c:v>
                </c:pt>
                <c:pt idx="596">
                  <c:v>-8.1148147583007795E-3</c:v>
                </c:pt>
                <c:pt idx="597">
                  <c:v>-8.0370903015136701E-3</c:v>
                </c:pt>
                <c:pt idx="598">
                  <c:v>-8.0657005310058594E-3</c:v>
                </c:pt>
                <c:pt idx="599">
                  <c:v>-8.1839561462402396E-3</c:v>
                </c:pt>
                <c:pt idx="600">
                  <c:v>-8.1782341003418003E-3</c:v>
                </c:pt>
                <c:pt idx="601">
                  <c:v>-8.0509185791015608E-3</c:v>
                </c:pt>
                <c:pt idx="602">
                  <c:v>-8.04901123046875E-3</c:v>
                </c:pt>
                <c:pt idx="603">
                  <c:v>-8.0018043518066406E-3</c:v>
                </c:pt>
                <c:pt idx="604">
                  <c:v>-8.0370903015136701E-3</c:v>
                </c:pt>
                <c:pt idx="605">
                  <c:v>-8.0471038818359392E-3</c:v>
                </c:pt>
                <c:pt idx="606">
                  <c:v>-7.9760551452636701E-3</c:v>
                </c:pt>
                <c:pt idx="607">
                  <c:v>-7.9240798950195295E-3</c:v>
                </c:pt>
                <c:pt idx="608">
                  <c:v>-7.8763961791992205E-3</c:v>
                </c:pt>
                <c:pt idx="609">
                  <c:v>-7.8644752502441406E-3</c:v>
                </c:pt>
                <c:pt idx="610">
                  <c:v>-7.8082084655761701E-3</c:v>
                </c:pt>
                <c:pt idx="611">
                  <c:v>-7.8821182250976597E-3</c:v>
                </c:pt>
                <c:pt idx="612">
                  <c:v>-7.7948570251464896E-3</c:v>
                </c:pt>
                <c:pt idx="613">
                  <c:v>-7.7447891235351597E-3</c:v>
                </c:pt>
                <c:pt idx="614">
                  <c:v>-7.7381134033203203E-3</c:v>
                </c:pt>
                <c:pt idx="615">
                  <c:v>-7.7557563781738299E-3</c:v>
                </c:pt>
                <c:pt idx="616">
                  <c:v>-7.7962875366210998E-3</c:v>
                </c:pt>
                <c:pt idx="617">
                  <c:v>-7.7719688415527396E-3</c:v>
                </c:pt>
                <c:pt idx="618">
                  <c:v>-7.8597068786621094E-3</c:v>
                </c:pt>
                <c:pt idx="619">
                  <c:v>-7.7781677246093802E-3</c:v>
                </c:pt>
                <c:pt idx="620">
                  <c:v>-7.8830718994140694E-3</c:v>
                </c:pt>
                <c:pt idx="621">
                  <c:v>-7.7834129333496102E-3</c:v>
                </c:pt>
                <c:pt idx="622">
                  <c:v>-7.7891349792480503E-3</c:v>
                </c:pt>
                <c:pt idx="623">
                  <c:v>-7.8711509704589896E-3</c:v>
                </c:pt>
                <c:pt idx="624">
                  <c:v>-7.8420639038086007E-3</c:v>
                </c:pt>
                <c:pt idx="625">
                  <c:v>-7.8463554382324201E-3</c:v>
                </c:pt>
                <c:pt idx="626">
                  <c:v>-7.8501701354980503E-3</c:v>
                </c:pt>
                <c:pt idx="627">
                  <c:v>-7.8535079956054705E-3</c:v>
                </c:pt>
                <c:pt idx="628">
                  <c:v>-7.8897476196289097E-3</c:v>
                </c:pt>
                <c:pt idx="629">
                  <c:v>-7.8015327453613299E-3</c:v>
                </c:pt>
                <c:pt idx="630">
                  <c:v>-7.9460144042968802E-3</c:v>
                </c:pt>
                <c:pt idx="631">
                  <c:v>-7.9402923583984392E-3</c:v>
                </c:pt>
                <c:pt idx="632">
                  <c:v>-7.9598426818847708E-3</c:v>
                </c:pt>
                <c:pt idx="633">
                  <c:v>-7.9417228698730503E-3</c:v>
                </c:pt>
                <c:pt idx="634">
                  <c:v>-8.0175399780273507E-3</c:v>
                </c:pt>
                <c:pt idx="635">
                  <c:v>-7.9178810119628906E-3</c:v>
                </c:pt>
                <c:pt idx="636">
                  <c:v>-7.9412460327148507E-3</c:v>
                </c:pt>
                <c:pt idx="637">
                  <c:v>-7.9441070556640694E-3</c:v>
                </c:pt>
                <c:pt idx="638">
                  <c:v>-7.8873634338378906E-3</c:v>
                </c:pt>
                <c:pt idx="639">
                  <c:v>-7.8711509704589896E-3</c:v>
                </c:pt>
                <c:pt idx="640">
                  <c:v>-7.7958106994628898E-3</c:v>
                </c:pt>
                <c:pt idx="641">
                  <c:v>-7.8516006469726597E-3</c:v>
                </c:pt>
                <c:pt idx="642">
                  <c:v>-7.8682899475097708E-3</c:v>
                </c:pt>
                <c:pt idx="643">
                  <c:v>-7.8287124633789097E-3</c:v>
                </c:pt>
                <c:pt idx="644">
                  <c:v>-7.6951980590820304E-3</c:v>
                </c:pt>
                <c:pt idx="645">
                  <c:v>-7.6498985290527396E-3</c:v>
                </c:pt>
                <c:pt idx="646">
                  <c:v>-7.5736045837402396E-3</c:v>
                </c:pt>
                <c:pt idx="647">
                  <c:v>-7.6427459716796901E-3</c:v>
                </c:pt>
                <c:pt idx="648">
                  <c:v>-7.5535774230957101E-3</c:v>
                </c:pt>
                <c:pt idx="649">
                  <c:v>-7.5445175170898498E-3</c:v>
                </c:pt>
                <c:pt idx="650">
                  <c:v>-7.568359375E-3</c:v>
                </c:pt>
                <c:pt idx="651">
                  <c:v>-7.4610710144043003E-3</c:v>
                </c:pt>
                <c:pt idx="652">
                  <c:v>-7.47156143188477E-3</c:v>
                </c:pt>
                <c:pt idx="653">
                  <c:v>-7.4820518493652396E-3</c:v>
                </c:pt>
                <c:pt idx="654">
                  <c:v>-7.4901580810546901E-3</c:v>
                </c:pt>
                <c:pt idx="655">
                  <c:v>-7.4629783630371102E-3</c:v>
                </c:pt>
                <c:pt idx="656">
                  <c:v>-7.4110031127929696E-3</c:v>
                </c:pt>
                <c:pt idx="657">
                  <c:v>-7.4534416198730503E-3</c:v>
                </c:pt>
                <c:pt idx="658">
                  <c:v>-7.3833465576171901E-3</c:v>
                </c:pt>
                <c:pt idx="659">
                  <c:v>-7.3962211608886701E-3</c:v>
                </c:pt>
                <c:pt idx="660">
                  <c:v>-7.42340087890625E-3</c:v>
                </c:pt>
                <c:pt idx="661">
                  <c:v>-7.3924064636230503E-3</c:v>
                </c:pt>
                <c:pt idx="662">
                  <c:v>-7.5163841247558602E-3</c:v>
                </c:pt>
                <c:pt idx="663">
                  <c:v>-7.5268745422363299E-3</c:v>
                </c:pt>
                <c:pt idx="664">
                  <c:v>-7.4167251586914097E-3</c:v>
                </c:pt>
                <c:pt idx="665">
                  <c:v>-7.3590278625488299E-3</c:v>
                </c:pt>
                <c:pt idx="666">
                  <c:v>-7.4062347412109401E-3</c:v>
                </c:pt>
                <c:pt idx="667">
                  <c:v>-7.4443817138671901E-3</c:v>
                </c:pt>
                <c:pt idx="668">
                  <c:v>-7.53259658813477E-3</c:v>
                </c:pt>
                <c:pt idx="669">
                  <c:v>-7.6246261596679696E-3</c:v>
                </c:pt>
                <c:pt idx="670">
                  <c:v>-7.6107978820800799E-3</c:v>
                </c:pt>
                <c:pt idx="671">
                  <c:v>-7.5645446777343802E-3</c:v>
                </c:pt>
                <c:pt idx="672">
                  <c:v>-7.6913833618164097E-3</c:v>
                </c:pt>
                <c:pt idx="673">
                  <c:v>-7.7185630798339896E-3</c:v>
                </c:pt>
                <c:pt idx="674">
                  <c:v>-7.7528953552246102E-3</c:v>
                </c:pt>
                <c:pt idx="675">
                  <c:v>-7.8606605529785208E-3</c:v>
                </c:pt>
                <c:pt idx="676">
                  <c:v>-7.8449249267578194E-3</c:v>
                </c:pt>
                <c:pt idx="677">
                  <c:v>-7.6956748962402396E-3</c:v>
                </c:pt>
                <c:pt idx="678">
                  <c:v>-7.8287124633789097E-3</c:v>
                </c:pt>
                <c:pt idx="679">
                  <c:v>-7.7786445617675799E-3</c:v>
                </c:pt>
                <c:pt idx="680">
                  <c:v>-7.7924728393554696E-3</c:v>
                </c:pt>
                <c:pt idx="681">
                  <c:v>-7.9236030578613299E-3</c:v>
                </c:pt>
                <c:pt idx="682">
                  <c:v>-7.9541206359863299E-3</c:v>
                </c:pt>
                <c:pt idx="683">
                  <c:v>-7.8825950622558594E-3</c:v>
                </c:pt>
                <c:pt idx="684">
                  <c:v>-7.9545974731445295E-3</c:v>
                </c:pt>
                <c:pt idx="685">
                  <c:v>-7.8873634338378906E-3</c:v>
                </c:pt>
                <c:pt idx="686">
                  <c:v>-7.79199600219727E-3</c:v>
                </c:pt>
                <c:pt idx="687">
                  <c:v>-7.8091621398925799E-3</c:v>
                </c:pt>
                <c:pt idx="688">
                  <c:v>-7.7781677246093802E-3</c:v>
                </c:pt>
                <c:pt idx="689">
                  <c:v>-7.7753067016601597E-3</c:v>
                </c:pt>
                <c:pt idx="690">
                  <c:v>-7.6818466186523498E-3</c:v>
                </c:pt>
                <c:pt idx="691">
                  <c:v>-7.6761245727539097E-3</c:v>
                </c:pt>
                <c:pt idx="692">
                  <c:v>-7.4820518493652396E-3</c:v>
                </c:pt>
                <c:pt idx="693">
                  <c:v>-7.47919082641602E-3</c:v>
                </c:pt>
                <c:pt idx="694">
                  <c:v>-7.4634552001953203E-3</c:v>
                </c:pt>
                <c:pt idx="695">
                  <c:v>-7.3986053466796901E-3</c:v>
                </c:pt>
                <c:pt idx="696">
                  <c:v>-7.3065757751464896E-3</c:v>
                </c:pt>
                <c:pt idx="697">
                  <c:v>-7.2894096374511701E-3</c:v>
                </c:pt>
                <c:pt idx="698">
                  <c:v>-7.0915222167968802E-3</c:v>
                </c:pt>
                <c:pt idx="699">
                  <c:v>-7.14349746704102E-3</c:v>
                </c:pt>
                <c:pt idx="700">
                  <c:v>-7.0157051086425799E-3</c:v>
                </c:pt>
                <c:pt idx="701">
                  <c:v>-6.8325996398925799E-3</c:v>
                </c:pt>
                <c:pt idx="702">
                  <c:v>-6.9699287414550799E-3</c:v>
                </c:pt>
                <c:pt idx="703">
                  <c:v>-6.9494247436523498E-3</c:v>
                </c:pt>
                <c:pt idx="704">
                  <c:v>-6.8812370300293003E-3</c:v>
                </c:pt>
                <c:pt idx="705">
                  <c:v>-6.9293975830078203E-3</c:v>
                </c:pt>
                <c:pt idx="706">
                  <c:v>-6.9365501403808602E-3</c:v>
                </c:pt>
                <c:pt idx="707">
                  <c:v>-6.9856643676757804E-3</c:v>
                </c:pt>
                <c:pt idx="708">
                  <c:v>-6.927490234375E-3</c:v>
                </c:pt>
                <c:pt idx="709">
                  <c:v>-6.9708824157714896E-3</c:v>
                </c:pt>
                <c:pt idx="710">
                  <c:v>-7.0791244506835998E-3</c:v>
                </c:pt>
                <c:pt idx="711">
                  <c:v>-7.2140693664550799E-3</c:v>
                </c:pt>
                <c:pt idx="712">
                  <c:v>-7.2112083435058602E-3</c:v>
                </c:pt>
                <c:pt idx="713">
                  <c:v>-7.2650909423828203E-3</c:v>
                </c:pt>
                <c:pt idx="714">
                  <c:v>-7.3223114013671901E-3</c:v>
                </c:pt>
                <c:pt idx="715">
                  <c:v>-7.3504447937011701E-3</c:v>
                </c:pt>
                <c:pt idx="716">
                  <c:v>-7.3742866516113299E-3</c:v>
                </c:pt>
                <c:pt idx="717">
                  <c:v>-7.5421333312988299E-3</c:v>
                </c:pt>
                <c:pt idx="718">
                  <c:v>-7.6136589050293003E-3</c:v>
                </c:pt>
                <c:pt idx="719">
                  <c:v>-7.5330734252929696E-3</c:v>
                </c:pt>
                <c:pt idx="720">
                  <c:v>-7.4977874755859401E-3</c:v>
                </c:pt>
                <c:pt idx="721">
                  <c:v>-7.4825286865234401E-3</c:v>
                </c:pt>
                <c:pt idx="722">
                  <c:v>-7.5740814208984401E-3</c:v>
                </c:pt>
                <c:pt idx="723">
                  <c:v>-7.4706077575683602E-3</c:v>
                </c:pt>
                <c:pt idx="724">
                  <c:v>-7.5039863586425799E-3</c:v>
                </c:pt>
                <c:pt idx="725">
                  <c:v>-7.5178146362304696E-3</c:v>
                </c:pt>
                <c:pt idx="726">
                  <c:v>-7.42578506469727E-3</c:v>
                </c:pt>
                <c:pt idx="727">
                  <c:v>-7.3752403259277396E-3</c:v>
                </c:pt>
                <c:pt idx="728">
                  <c:v>-7.3246955871582101E-3</c:v>
                </c:pt>
                <c:pt idx="729">
                  <c:v>-7.2021484375E-3</c:v>
                </c:pt>
                <c:pt idx="730">
                  <c:v>-7.1768760681152396E-3</c:v>
                </c:pt>
                <c:pt idx="731">
                  <c:v>-7.2374343872070304E-3</c:v>
                </c:pt>
                <c:pt idx="732">
                  <c:v>-7.1988105773925799E-3</c:v>
                </c:pt>
                <c:pt idx="733">
                  <c:v>-7.2975158691406302E-3</c:v>
                </c:pt>
                <c:pt idx="734">
                  <c:v>-7.3380470275878898E-3</c:v>
                </c:pt>
                <c:pt idx="735">
                  <c:v>-7.3752403259277396E-3</c:v>
                </c:pt>
                <c:pt idx="736">
                  <c:v>-7.2445869445800799E-3</c:v>
                </c:pt>
                <c:pt idx="737">
                  <c:v>-7.2336196899414097E-3</c:v>
                </c:pt>
                <c:pt idx="738">
                  <c:v>-7.2417259216308602E-3</c:v>
                </c:pt>
                <c:pt idx="739">
                  <c:v>-7.1897506713867196E-3</c:v>
                </c:pt>
                <c:pt idx="740">
                  <c:v>-7.2698593139648498E-3</c:v>
                </c:pt>
                <c:pt idx="741">
                  <c:v>-7.2183609008789097E-3</c:v>
                </c:pt>
                <c:pt idx="742">
                  <c:v>-7.2035789489746102E-3</c:v>
                </c:pt>
                <c:pt idx="743">
                  <c:v>-7.1864128112793003E-3</c:v>
                </c:pt>
                <c:pt idx="744">
                  <c:v>-7.1530342102050799E-3</c:v>
                </c:pt>
                <c:pt idx="745">
                  <c:v>-7.0476531982421901E-3</c:v>
                </c:pt>
                <c:pt idx="746">
                  <c:v>-7.0610046386718802E-3</c:v>
                </c:pt>
                <c:pt idx="747">
                  <c:v>-7.0052146911621102E-3</c:v>
                </c:pt>
                <c:pt idx="748">
                  <c:v>-6.9489479064941398E-3</c:v>
                </c:pt>
                <c:pt idx="749">
                  <c:v>-7.1630477905273498E-3</c:v>
                </c:pt>
                <c:pt idx="750">
                  <c:v>-7.0457458496093802E-3</c:v>
                </c:pt>
                <c:pt idx="751">
                  <c:v>-7.0686340332031302E-3</c:v>
                </c:pt>
                <c:pt idx="752">
                  <c:v>-7.0095062255859401E-3</c:v>
                </c:pt>
                <c:pt idx="753">
                  <c:v>-6.7210197448730503E-3</c:v>
                </c:pt>
                <c:pt idx="754">
                  <c:v>-7.0085525512695304E-3</c:v>
                </c:pt>
                <c:pt idx="755">
                  <c:v>-6.9093704223632804E-3</c:v>
                </c:pt>
                <c:pt idx="756">
                  <c:v>-6.9041252136230503E-3</c:v>
                </c:pt>
                <c:pt idx="757">
                  <c:v>-6.6986083984375E-3</c:v>
                </c:pt>
                <c:pt idx="758">
                  <c:v>-6.6504478454589896E-3</c:v>
                </c:pt>
                <c:pt idx="759">
                  <c:v>-6.6099166870117196E-3</c:v>
                </c:pt>
                <c:pt idx="760">
                  <c:v>-6.6180229187011701E-3</c:v>
                </c:pt>
                <c:pt idx="761">
                  <c:v>-6.4496994018554696E-3</c:v>
                </c:pt>
                <c:pt idx="762">
                  <c:v>-6.4692497253418003E-3</c:v>
                </c:pt>
                <c:pt idx="763">
                  <c:v>-6.439208984375E-3</c:v>
                </c:pt>
                <c:pt idx="764">
                  <c:v>-6.3538551330566398E-3</c:v>
                </c:pt>
                <c:pt idx="765">
                  <c:v>-6.2947273254394601E-3</c:v>
                </c:pt>
                <c:pt idx="766">
                  <c:v>-6.3619613647460998E-3</c:v>
                </c:pt>
                <c:pt idx="767">
                  <c:v>-6.134033203125E-3</c:v>
                </c:pt>
                <c:pt idx="768">
                  <c:v>-6.1774253845214896E-3</c:v>
                </c:pt>
                <c:pt idx="769">
                  <c:v>-6.1631202697753898E-3</c:v>
                </c:pt>
                <c:pt idx="770">
                  <c:v>-6.0667991638183602E-3</c:v>
                </c:pt>
                <c:pt idx="771">
                  <c:v>-6.2403678894043003E-3</c:v>
                </c:pt>
                <c:pt idx="772">
                  <c:v>-5.9409141540527396E-3</c:v>
                </c:pt>
                <c:pt idx="773">
                  <c:v>-5.92041015625E-3</c:v>
                </c:pt>
                <c:pt idx="774">
                  <c:v>-6.0901641845703203E-3</c:v>
                </c:pt>
                <c:pt idx="775">
                  <c:v>-6.1397552490234401E-3</c:v>
                </c:pt>
                <c:pt idx="776">
                  <c:v>-6.04486465454102E-3</c:v>
                </c:pt>
                <c:pt idx="777">
                  <c:v>-6.1402320861816398E-3</c:v>
                </c:pt>
                <c:pt idx="778">
                  <c:v>-5.86175918579102E-3</c:v>
                </c:pt>
                <c:pt idx="779">
                  <c:v>-5.9080123901367196E-3</c:v>
                </c:pt>
                <c:pt idx="780">
                  <c:v>-5.8417320251464896E-3</c:v>
                </c:pt>
                <c:pt idx="781">
                  <c:v>-5.8045387268066398E-3</c:v>
                </c:pt>
                <c:pt idx="782">
                  <c:v>-6.0009956359863299E-3</c:v>
                </c:pt>
                <c:pt idx="783">
                  <c:v>-5.8102607727050799E-3</c:v>
                </c:pt>
                <c:pt idx="784">
                  <c:v>-5.9962272644043003E-3</c:v>
                </c:pt>
                <c:pt idx="785">
                  <c:v>-5.9833526611328203E-3</c:v>
                </c:pt>
                <c:pt idx="786">
                  <c:v>-5.9361457824707101E-3</c:v>
                </c:pt>
                <c:pt idx="787">
                  <c:v>-6.1678886413574201E-3</c:v>
                </c:pt>
                <c:pt idx="788">
                  <c:v>-6.0720443725585998E-3</c:v>
                </c:pt>
                <c:pt idx="789">
                  <c:v>-6.0439109802246102E-3</c:v>
                </c:pt>
                <c:pt idx="790">
                  <c:v>-6.0329437255859401E-3</c:v>
                </c:pt>
                <c:pt idx="791">
                  <c:v>-6.16455078125E-3</c:v>
                </c:pt>
                <c:pt idx="792">
                  <c:v>-6.18982315063477E-3</c:v>
                </c:pt>
                <c:pt idx="793">
                  <c:v>-6.1202049255371102E-3</c:v>
                </c:pt>
                <c:pt idx="794">
                  <c:v>-6.1831474304199201E-3</c:v>
                </c:pt>
                <c:pt idx="795">
                  <c:v>-6.1783790588378898E-3</c:v>
                </c:pt>
                <c:pt idx="796">
                  <c:v>-6.2003135681152396E-3</c:v>
                </c:pt>
                <c:pt idx="797">
                  <c:v>-6.2551498413085998E-3</c:v>
                </c:pt>
                <c:pt idx="798">
                  <c:v>-6.2456130981445304E-3</c:v>
                </c:pt>
                <c:pt idx="799">
                  <c:v>-6.12115859985352E-3</c:v>
                </c:pt>
                <c:pt idx="800">
                  <c:v>-6.3052177429199201E-3</c:v>
                </c:pt>
                <c:pt idx="801">
                  <c:v>-6.3214302062988299E-3</c:v>
                </c:pt>
                <c:pt idx="802">
                  <c:v>-6.1316490173339896E-3</c:v>
                </c:pt>
                <c:pt idx="803">
                  <c:v>-6.18982315063477E-3</c:v>
                </c:pt>
                <c:pt idx="804">
                  <c:v>-6.1154365539550799E-3</c:v>
                </c:pt>
                <c:pt idx="805">
                  <c:v>-6.3838958740234401E-3</c:v>
                </c:pt>
                <c:pt idx="806">
                  <c:v>-5.9385299682617196E-3</c:v>
                </c:pt>
                <c:pt idx="807">
                  <c:v>-6.2150955200195304E-3</c:v>
                </c:pt>
                <c:pt idx="808">
                  <c:v>-6.1335563659668003E-3</c:v>
                </c:pt>
                <c:pt idx="809">
                  <c:v>-5.9742927551269601E-3</c:v>
                </c:pt>
                <c:pt idx="810">
                  <c:v>-6.0992240905761701E-3</c:v>
                </c:pt>
                <c:pt idx="811">
                  <c:v>-5.83887100219727E-3</c:v>
                </c:pt>
                <c:pt idx="812">
                  <c:v>-6.16455078125E-3</c:v>
                </c:pt>
                <c:pt idx="813">
                  <c:v>-5.74493408203125E-3</c:v>
                </c:pt>
                <c:pt idx="814">
                  <c:v>-5.9957504272460998E-3</c:v>
                </c:pt>
                <c:pt idx="815">
                  <c:v>-6.0920715332031302E-3</c:v>
                </c:pt>
                <c:pt idx="816">
                  <c:v>-6.0133934020996102E-3</c:v>
                </c:pt>
                <c:pt idx="817">
                  <c:v>-5.6996345520019601E-3</c:v>
                </c:pt>
                <c:pt idx="818">
                  <c:v>-6.2227249145507804E-3</c:v>
                </c:pt>
                <c:pt idx="819">
                  <c:v>-5.6848526000976597E-3</c:v>
                </c:pt>
                <c:pt idx="820">
                  <c:v>-5.7334899902343802E-3</c:v>
                </c:pt>
                <c:pt idx="821">
                  <c:v>-6.1597824096679696E-3</c:v>
                </c:pt>
                <c:pt idx="822">
                  <c:v>-6.0420036315918003E-3</c:v>
                </c:pt>
                <c:pt idx="823">
                  <c:v>-5.88226318359375E-3</c:v>
                </c:pt>
                <c:pt idx="824">
                  <c:v>-5.9046745300293003E-3</c:v>
                </c:pt>
                <c:pt idx="825">
                  <c:v>-6.1550140380859401E-3</c:v>
                </c:pt>
                <c:pt idx="826">
                  <c:v>-5.7411193847656302E-3</c:v>
                </c:pt>
                <c:pt idx="827">
                  <c:v>-5.8679580688476597E-3</c:v>
                </c:pt>
                <c:pt idx="828">
                  <c:v>-5.6815147399902396E-3</c:v>
                </c:pt>
                <c:pt idx="829">
                  <c:v>-5.7597160339355503E-3</c:v>
                </c:pt>
                <c:pt idx="830">
                  <c:v>-6.0191154479980503E-3</c:v>
                </c:pt>
                <c:pt idx="831">
                  <c:v>-5.4717063903808602E-3</c:v>
                </c:pt>
                <c:pt idx="832">
                  <c:v>-5.44214248657227E-3</c:v>
                </c:pt>
                <c:pt idx="833">
                  <c:v>-5.4936408996582101E-3</c:v>
                </c:pt>
                <c:pt idx="834">
                  <c:v>-5.7177543640136701E-3</c:v>
                </c:pt>
                <c:pt idx="835">
                  <c:v>-5.2638053894043003E-3</c:v>
                </c:pt>
                <c:pt idx="836">
                  <c:v>-5.7640075683593802E-3</c:v>
                </c:pt>
                <c:pt idx="837">
                  <c:v>-5.3119659423828203E-3</c:v>
                </c:pt>
                <c:pt idx="838">
                  <c:v>-5.8403015136718802E-3</c:v>
                </c:pt>
                <c:pt idx="839">
                  <c:v>-5.7749748229980503E-3</c:v>
                </c:pt>
                <c:pt idx="840">
                  <c:v>-5.1379203796386701E-3</c:v>
                </c:pt>
                <c:pt idx="841">
                  <c:v>-6.0992240905761701E-3</c:v>
                </c:pt>
                <c:pt idx="842">
                  <c:v>-5.4903030395507804E-3</c:v>
                </c:pt>
                <c:pt idx="843">
                  <c:v>-4.8861503601074201E-3</c:v>
                </c:pt>
                <c:pt idx="844">
                  <c:v>-5.6767463684082101E-3</c:v>
                </c:pt>
                <c:pt idx="845">
                  <c:v>-5.0220489501953203E-3</c:v>
                </c:pt>
                <c:pt idx="846">
                  <c:v>-5.3210258483886701E-3</c:v>
                </c:pt>
                <c:pt idx="847">
                  <c:v>-5.2995681762695304E-3</c:v>
                </c:pt>
                <c:pt idx="848">
                  <c:v>-4.99725341796875E-3</c:v>
                </c:pt>
                <c:pt idx="849">
                  <c:v>-5.4326057434082101E-3</c:v>
                </c:pt>
                <c:pt idx="850">
                  <c:v>-5.8717727661132804E-3</c:v>
                </c:pt>
                <c:pt idx="851">
                  <c:v>-5.03778457641602E-3</c:v>
                </c:pt>
                <c:pt idx="852">
                  <c:v>-6.011962890625E-3</c:v>
                </c:pt>
                <c:pt idx="853">
                  <c:v>-5.5832862854003898E-3</c:v>
                </c:pt>
                <c:pt idx="854">
                  <c:v>-5.1441192626953203E-3</c:v>
                </c:pt>
                <c:pt idx="855">
                  <c:v>-5.5599212646484401E-3</c:v>
                </c:pt>
                <c:pt idx="856">
                  <c:v>-5.9046745300293003E-3</c:v>
                </c:pt>
                <c:pt idx="857">
                  <c:v>-5.12933731079102E-3</c:v>
                </c:pt>
                <c:pt idx="858">
                  <c:v>-5.2533149719238299E-3</c:v>
                </c:pt>
                <c:pt idx="859">
                  <c:v>-6.2570571899414097E-3</c:v>
                </c:pt>
                <c:pt idx="860">
                  <c:v>-6.0071945190429696E-3</c:v>
                </c:pt>
                <c:pt idx="861">
                  <c:v>-5.6805610656738299E-3</c:v>
                </c:pt>
                <c:pt idx="862">
                  <c:v>-4.8036575317382804E-3</c:v>
                </c:pt>
                <c:pt idx="863">
                  <c:v>-5.8984756469726597E-3</c:v>
                </c:pt>
                <c:pt idx="864">
                  <c:v>-6.0715675354003898E-3</c:v>
                </c:pt>
                <c:pt idx="865">
                  <c:v>-4.9214363098144601E-3</c:v>
                </c:pt>
                <c:pt idx="866">
                  <c:v>-5.5503845214843802E-3</c:v>
                </c:pt>
                <c:pt idx="867">
                  <c:v>-6.70862197875977E-3</c:v>
                </c:pt>
                <c:pt idx="868">
                  <c:v>-5.9485435485839896E-3</c:v>
                </c:pt>
                <c:pt idx="869">
                  <c:v>-5.86938858032227E-3</c:v>
                </c:pt>
                <c:pt idx="870">
                  <c:v>-6.3734054565429696E-3</c:v>
                </c:pt>
                <c:pt idx="871">
                  <c:v>-6.3514709472656302E-3</c:v>
                </c:pt>
                <c:pt idx="872">
                  <c:v>-5.7497024536132804E-3</c:v>
                </c:pt>
                <c:pt idx="873">
                  <c:v>-3.9405822753906302E-3</c:v>
                </c:pt>
                <c:pt idx="874">
                  <c:v>-6.4864158630371102E-3</c:v>
                </c:pt>
                <c:pt idx="875">
                  <c:v>-6.4830780029296901E-3</c:v>
                </c:pt>
                <c:pt idx="876">
                  <c:v>-6.6943168640136701E-3</c:v>
                </c:pt>
                <c:pt idx="877">
                  <c:v>-5.8045387268066398E-3</c:v>
                </c:pt>
                <c:pt idx="878">
                  <c:v>-8.3799362182617205E-3</c:v>
                </c:pt>
                <c:pt idx="879">
                  <c:v>-6.4539909362793003E-3</c:v>
                </c:pt>
                <c:pt idx="880">
                  <c:v>-6.2370300292968802E-3</c:v>
                </c:pt>
                <c:pt idx="881">
                  <c:v>-5.7578086853027396E-3</c:v>
                </c:pt>
                <c:pt idx="882">
                  <c:v>-8.3417892456054705E-3</c:v>
                </c:pt>
                <c:pt idx="883">
                  <c:v>-6.3548088073730503E-3</c:v>
                </c:pt>
                <c:pt idx="884">
                  <c:v>-5.53369522094727E-3</c:v>
                </c:pt>
                <c:pt idx="885">
                  <c:v>-5.8169364929199201E-3</c:v>
                </c:pt>
                <c:pt idx="886">
                  <c:v>-7.5802803039550799E-3</c:v>
                </c:pt>
                <c:pt idx="887">
                  <c:v>-5.97381591796875E-3</c:v>
                </c:pt>
                <c:pt idx="888">
                  <c:v>-5.5875778198242196E-3</c:v>
                </c:pt>
                <c:pt idx="889">
                  <c:v>-6.7281723022460998E-3</c:v>
                </c:pt>
                <c:pt idx="890">
                  <c:v>-8.2058906555175799E-3</c:v>
                </c:pt>
                <c:pt idx="891">
                  <c:v>-7.8244209289550799E-3</c:v>
                </c:pt>
                <c:pt idx="892">
                  <c:v>-3.7007331848144601E-3</c:v>
                </c:pt>
                <c:pt idx="893">
                  <c:v>-7.3633193969726597E-3</c:v>
                </c:pt>
                <c:pt idx="894">
                  <c:v>-7.0376396179199201E-3</c:v>
                </c:pt>
                <c:pt idx="895">
                  <c:v>-6.25085830688477E-3</c:v>
                </c:pt>
                <c:pt idx="896">
                  <c:v>-6.28137588500977E-3</c:v>
                </c:pt>
                <c:pt idx="897">
                  <c:v>-5.4302215576171901E-3</c:v>
                </c:pt>
                <c:pt idx="898">
                  <c:v>-5.2728652954101597E-3</c:v>
                </c:pt>
                <c:pt idx="899">
                  <c:v>-6.1464309692382804E-3</c:v>
                </c:pt>
                <c:pt idx="900">
                  <c:v>-7.3246955871582101E-3</c:v>
                </c:pt>
                <c:pt idx="901">
                  <c:v>-7.9016685485839896E-3</c:v>
                </c:pt>
                <c:pt idx="902">
                  <c:v>-8.0137252807617205E-3</c:v>
                </c:pt>
                <c:pt idx="903">
                  <c:v>-5.5394172668457101E-3</c:v>
                </c:pt>
                <c:pt idx="904">
                  <c:v>-3.5443305969238299E-3</c:v>
                </c:pt>
                <c:pt idx="905">
                  <c:v>-8.6741447448730503E-3</c:v>
                </c:pt>
                <c:pt idx="906">
                  <c:v>-6.7830085754394601E-3</c:v>
                </c:pt>
                <c:pt idx="907">
                  <c:v>-5.1527023315429696E-3</c:v>
                </c:pt>
                <c:pt idx="908">
                  <c:v>-4.8975944519043003E-3</c:v>
                </c:pt>
                <c:pt idx="909">
                  <c:v>-4.6057701110839896E-3</c:v>
                </c:pt>
                <c:pt idx="910">
                  <c:v>-6.74295425415038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8AD-4494-A176-F6E7A6335FAE}"/>
            </c:ext>
          </c:extLst>
        </c:ser>
        <c:ser>
          <c:idx val="9"/>
          <c:order val="9"/>
          <c:tx>
            <c:v>+18 microL</c:v>
          </c:tx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0'!$B$2:$B$912</c:f>
              <c:numCache>
                <c:formatCode>General</c:formatCode>
                <c:ptCount val="911"/>
                <c:pt idx="0">
                  <c:v>-0.90935707092285201</c:v>
                </c:pt>
                <c:pt idx="1">
                  <c:v>-0.321685791015625</c:v>
                </c:pt>
                <c:pt idx="2">
                  <c:v>-0.41707563400268599</c:v>
                </c:pt>
                <c:pt idx="3">
                  <c:v>-0.49545907974243197</c:v>
                </c:pt>
                <c:pt idx="4">
                  <c:v>-0.218621730804444</c:v>
                </c:pt>
                <c:pt idx="5">
                  <c:v>9.2475414276123102E-2</c:v>
                </c:pt>
                <c:pt idx="6">
                  <c:v>-0.627213954925537</c:v>
                </c:pt>
                <c:pt idx="7">
                  <c:v>-0.26230525970459001</c:v>
                </c:pt>
                <c:pt idx="8">
                  <c:v>-0.17677688598632799</c:v>
                </c:pt>
                <c:pt idx="9">
                  <c:v>-0.89072847366332997</c:v>
                </c:pt>
                <c:pt idx="10">
                  <c:v>-0.27947950363159202</c:v>
                </c:pt>
                <c:pt idx="11">
                  <c:v>2.9873371124267599E-2</c:v>
                </c:pt>
                <c:pt idx="12">
                  <c:v>-0.23881864547729501</c:v>
                </c:pt>
                <c:pt idx="13">
                  <c:v>-0.70009088516235396</c:v>
                </c:pt>
                <c:pt idx="14">
                  <c:v>-0.64171981811523504</c:v>
                </c:pt>
                <c:pt idx="15">
                  <c:v>0.70299148559570301</c:v>
                </c:pt>
                <c:pt idx="16">
                  <c:v>-0.22730970382690499</c:v>
                </c:pt>
                <c:pt idx="17">
                  <c:v>-1.1283822059631401</c:v>
                </c:pt>
                <c:pt idx="18">
                  <c:v>-0.175559997558594</c:v>
                </c:pt>
                <c:pt idx="19">
                  <c:v>-0.43508863449096702</c:v>
                </c:pt>
                <c:pt idx="20">
                  <c:v>-1.1424574851989799</c:v>
                </c:pt>
                <c:pt idx="21">
                  <c:v>-0.54932880401611395</c:v>
                </c:pt>
                <c:pt idx="22">
                  <c:v>0.163520812988281</c:v>
                </c:pt>
                <c:pt idx="23">
                  <c:v>-7.40618705749512E-2</c:v>
                </c:pt>
                <c:pt idx="24">
                  <c:v>-0.69897031784057595</c:v>
                </c:pt>
                <c:pt idx="25">
                  <c:v>2.1143913269043E-2</c:v>
                </c:pt>
                <c:pt idx="26">
                  <c:v>-5.0446510314941399E-2</c:v>
                </c:pt>
                <c:pt idx="27">
                  <c:v>-0.92632865905761697</c:v>
                </c:pt>
                <c:pt idx="28">
                  <c:v>-0.273204326629639</c:v>
                </c:pt>
                <c:pt idx="29">
                  <c:v>0.46793413162231501</c:v>
                </c:pt>
                <c:pt idx="30">
                  <c:v>0.117598056793213</c:v>
                </c:pt>
                <c:pt idx="31">
                  <c:v>0.15806961059570299</c:v>
                </c:pt>
                <c:pt idx="32">
                  <c:v>-0.49144172668457098</c:v>
                </c:pt>
                <c:pt idx="33">
                  <c:v>0.24457979202270499</c:v>
                </c:pt>
                <c:pt idx="34">
                  <c:v>-0.55695581436157304</c:v>
                </c:pt>
                <c:pt idx="35">
                  <c:v>-0.22882509231567399</c:v>
                </c:pt>
                <c:pt idx="36">
                  <c:v>0.709028720855713</c:v>
                </c:pt>
                <c:pt idx="37">
                  <c:v>-0.42789888381958002</c:v>
                </c:pt>
                <c:pt idx="38">
                  <c:v>0.26013088226318398</c:v>
                </c:pt>
                <c:pt idx="39">
                  <c:v>0.25962924957275402</c:v>
                </c:pt>
                <c:pt idx="40">
                  <c:v>0.21590185165405301</c:v>
                </c:pt>
                <c:pt idx="41">
                  <c:v>0.475540161132813</c:v>
                </c:pt>
                <c:pt idx="42">
                  <c:v>1.6559600830078101E-2</c:v>
                </c:pt>
                <c:pt idx="43">
                  <c:v>6.9915771484375E-2</c:v>
                </c:pt>
                <c:pt idx="44">
                  <c:v>0.17432594299316401</c:v>
                </c:pt>
                <c:pt idx="45">
                  <c:v>0.32948970794677801</c:v>
                </c:pt>
                <c:pt idx="46">
                  <c:v>0.97245168685913097</c:v>
                </c:pt>
                <c:pt idx="47">
                  <c:v>0.49498176574707098</c:v>
                </c:pt>
                <c:pt idx="48">
                  <c:v>0.97143507003784202</c:v>
                </c:pt>
                <c:pt idx="49">
                  <c:v>0.55059480667114302</c:v>
                </c:pt>
                <c:pt idx="50">
                  <c:v>0.98465538024902399</c:v>
                </c:pt>
                <c:pt idx="51">
                  <c:v>0.64445972442626998</c:v>
                </c:pt>
                <c:pt idx="52">
                  <c:v>0.33155775070190502</c:v>
                </c:pt>
                <c:pt idx="53">
                  <c:v>0.73076295852661199</c:v>
                </c:pt>
                <c:pt idx="54">
                  <c:v>1.2056627273559599</c:v>
                </c:pt>
                <c:pt idx="55">
                  <c:v>1.42621994018555E-2</c:v>
                </c:pt>
                <c:pt idx="56">
                  <c:v>1.1622662544250499</c:v>
                </c:pt>
                <c:pt idx="57">
                  <c:v>0.339061260223389</c:v>
                </c:pt>
                <c:pt idx="58">
                  <c:v>0.52986335754394598</c:v>
                </c:pt>
                <c:pt idx="59">
                  <c:v>1.10753870010376</c:v>
                </c:pt>
                <c:pt idx="60">
                  <c:v>1.19698810577393</c:v>
                </c:pt>
                <c:pt idx="61">
                  <c:v>0.490359306335449</c:v>
                </c:pt>
                <c:pt idx="62">
                  <c:v>0.49575233459472701</c:v>
                </c:pt>
                <c:pt idx="63">
                  <c:v>0.67125844955444403</c:v>
                </c:pt>
                <c:pt idx="64">
                  <c:v>0.59823751449585005</c:v>
                </c:pt>
                <c:pt idx="65">
                  <c:v>0.819094657897949</c:v>
                </c:pt>
                <c:pt idx="66">
                  <c:v>1.1311798095703101</c:v>
                </c:pt>
                <c:pt idx="67">
                  <c:v>1.0308685302734399</c:v>
                </c:pt>
                <c:pt idx="68">
                  <c:v>1.15677213668823</c:v>
                </c:pt>
                <c:pt idx="69">
                  <c:v>0.94803380966186501</c:v>
                </c:pt>
                <c:pt idx="70">
                  <c:v>0.97538471221923795</c:v>
                </c:pt>
                <c:pt idx="71">
                  <c:v>0.98005342483520497</c:v>
                </c:pt>
                <c:pt idx="72">
                  <c:v>0.94641160964965798</c:v>
                </c:pt>
                <c:pt idx="73">
                  <c:v>0.96358203887939498</c:v>
                </c:pt>
                <c:pt idx="74">
                  <c:v>0.99841880798339899</c:v>
                </c:pt>
                <c:pt idx="75">
                  <c:v>0.97776889801025402</c:v>
                </c:pt>
                <c:pt idx="76">
                  <c:v>0.98804092407226596</c:v>
                </c:pt>
                <c:pt idx="77">
                  <c:v>1.00521564483643</c:v>
                </c:pt>
                <c:pt idx="78">
                  <c:v>1.0125193595886299</c:v>
                </c:pt>
                <c:pt idx="79">
                  <c:v>1.0100903511047401</c:v>
                </c:pt>
                <c:pt idx="80">
                  <c:v>1.0247983932495099</c:v>
                </c:pt>
                <c:pt idx="81">
                  <c:v>1.03738164901734</c:v>
                </c:pt>
                <c:pt idx="82">
                  <c:v>1.03406763076782</c:v>
                </c:pt>
                <c:pt idx="83">
                  <c:v>1.03767967224121</c:v>
                </c:pt>
                <c:pt idx="84">
                  <c:v>1.0444712638855</c:v>
                </c:pt>
                <c:pt idx="85">
                  <c:v>1.04785823822022</c:v>
                </c:pt>
                <c:pt idx="86">
                  <c:v>1.04476118087769</c:v>
                </c:pt>
                <c:pt idx="87">
                  <c:v>1.0455346107482899</c:v>
                </c:pt>
                <c:pt idx="88">
                  <c:v>1.04255819320679</c:v>
                </c:pt>
                <c:pt idx="89">
                  <c:v>1.0354628562927299</c:v>
                </c:pt>
                <c:pt idx="90">
                  <c:v>1.02595043182373</c:v>
                </c:pt>
                <c:pt idx="91">
                  <c:v>1.01721668243408</c:v>
                </c:pt>
                <c:pt idx="92">
                  <c:v>1.00701332092285</c:v>
                </c:pt>
                <c:pt idx="93">
                  <c:v>0.99576663970947299</c:v>
                </c:pt>
                <c:pt idx="94">
                  <c:v>0.98666620254516602</c:v>
                </c:pt>
                <c:pt idx="95">
                  <c:v>0.96844339370727595</c:v>
                </c:pt>
                <c:pt idx="96">
                  <c:v>0.95303726196289096</c:v>
                </c:pt>
                <c:pt idx="97">
                  <c:v>0.936903476715088</c:v>
                </c:pt>
                <c:pt idx="98">
                  <c:v>0.91689395904541005</c:v>
                </c:pt>
                <c:pt idx="99">
                  <c:v>0.89725685119628895</c:v>
                </c:pt>
                <c:pt idx="100">
                  <c:v>0.87523317337036199</c:v>
                </c:pt>
                <c:pt idx="101">
                  <c:v>0.852447509765625</c:v>
                </c:pt>
                <c:pt idx="102">
                  <c:v>0.82767724990844704</c:v>
                </c:pt>
                <c:pt idx="103">
                  <c:v>0.80719900131225597</c:v>
                </c:pt>
                <c:pt idx="104">
                  <c:v>0.78604555130004905</c:v>
                </c:pt>
                <c:pt idx="105">
                  <c:v>0.76545715332031306</c:v>
                </c:pt>
                <c:pt idx="106">
                  <c:v>0.74705982208251998</c:v>
                </c:pt>
                <c:pt idx="107">
                  <c:v>0.72795915603637695</c:v>
                </c:pt>
                <c:pt idx="108">
                  <c:v>0.71066617965698298</c:v>
                </c:pt>
                <c:pt idx="109">
                  <c:v>0.69405221939086903</c:v>
                </c:pt>
                <c:pt idx="110">
                  <c:v>0.677690029144287</c:v>
                </c:pt>
                <c:pt idx="111">
                  <c:v>0.66236495971679699</c:v>
                </c:pt>
                <c:pt idx="112">
                  <c:v>0.64795637130737305</c:v>
                </c:pt>
                <c:pt idx="113">
                  <c:v>0.63360071182250999</c:v>
                </c:pt>
                <c:pt idx="114">
                  <c:v>0.62050628662109397</c:v>
                </c:pt>
                <c:pt idx="115">
                  <c:v>0.60792875289917003</c:v>
                </c:pt>
                <c:pt idx="116">
                  <c:v>0.59571886062622104</c:v>
                </c:pt>
                <c:pt idx="117">
                  <c:v>0.58441495895385798</c:v>
                </c:pt>
                <c:pt idx="118">
                  <c:v>0.57426404953002996</c:v>
                </c:pt>
                <c:pt idx="119">
                  <c:v>0.56301259994506903</c:v>
                </c:pt>
                <c:pt idx="120">
                  <c:v>0.55328273773193404</c:v>
                </c:pt>
                <c:pt idx="121">
                  <c:v>0.54451084136962902</c:v>
                </c:pt>
                <c:pt idx="122">
                  <c:v>0.53546857833862305</c:v>
                </c:pt>
                <c:pt idx="123">
                  <c:v>0.52640533447265703</c:v>
                </c:pt>
                <c:pt idx="124">
                  <c:v>0.51848697662353505</c:v>
                </c:pt>
                <c:pt idx="125">
                  <c:v>0.50978279113769598</c:v>
                </c:pt>
                <c:pt idx="126">
                  <c:v>0.50342559814453203</c:v>
                </c:pt>
                <c:pt idx="127">
                  <c:v>0.49661684036254899</c:v>
                </c:pt>
                <c:pt idx="128">
                  <c:v>0.48923397064209001</c:v>
                </c:pt>
                <c:pt idx="129">
                  <c:v>0.48344993591308599</c:v>
                </c:pt>
                <c:pt idx="130">
                  <c:v>0.47791719436645502</c:v>
                </c:pt>
                <c:pt idx="131">
                  <c:v>0.470858573913574</c:v>
                </c:pt>
                <c:pt idx="132">
                  <c:v>0.465101718902588</c:v>
                </c:pt>
                <c:pt idx="133">
                  <c:v>0.458114624023438</c:v>
                </c:pt>
                <c:pt idx="134">
                  <c:v>0.45181846618652399</c:v>
                </c:pt>
                <c:pt idx="135">
                  <c:v>0.445281982421875</c:v>
                </c:pt>
                <c:pt idx="136">
                  <c:v>0.43722009658813499</c:v>
                </c:pt>
                <c:pt idx="137">
                  <c:v>0.42955398559570301</c:v>
                </c:pt>
                <c:pt idx="138">
                  <c:v>0.42116928100585999</c:v>
                </c:pt>
                <c:pt idx="139">
                  <c:v>0.41200780868530301</c:v>
                </c:pt>
                <c:pt idx="140">
                  <c:v>0.40280342102050798</c:v>
                </c:pt>
                <c:pt idx="141">
                  <c:v>0.39184999465942399</c:v>
                </c:pt>
                <c:pt idx="142">
                  <c:v>0.38213920593261702</c:v>
                </c:pt>
                <c:pt idx="143">
                  <c:v>0.37075757980346702</c:v>
                </c:pt>
                <c:pt idx="144">
                  <c:v>0.35944318771362299</c:v>
                </c:pt>
                <c:pt idx="145">
                  <c:v>0.34637928009033198</c:v>
                </c:pt>
                <c:pt idx="146">
                  <c:v>0.33403921127319403</c:v>
                </c:pt>
                <c:pt idx="147">
                  <c:v>0.32161760330200201</c:v>
                </c:pt>
                <c:pt idx="148">
                  <c:v>0.308609008789063</c:v>
                </c:pt>
                <c:pt idx="149">
                  <c:v>0.29564666748046903</c:v>
                </c:pt>
                <c:pt idx="150">
                  <c:v>0.28270387649536199</c:v>
                </c:pt>
                <c:pt idx="151">
                  <c:v>0.26962995529174799</c:v>
                </c:pt>
                <c:pt idx="152">
                  <c:v>0.25655221939086897</c:v>
                </c:pt>
                <c:pt idx="153">
                  <c:v>0.243971347808838</c:v>
                </c:pt>
                <c:pt idx="154">
                  <c:v>0.23093175888061501</c:v>
                </c:pt>
                <c:pt idx="155">
                  <c:v>0.21776199340820299</c:v>
                </c:pt>
                <c:pt idx="156">
                  <c:v>0.20529270172119199</c:v>
                </c:pt>
                <c:pt idx="157">
                  <c:v>0.19191074371337899</c:v>
                </c:pt>
                <c:pt idx="158">
                  <c:v>0.178671360015869</c:v>
                </c:pt>
                <c:pt idx="159">
                  <c:v>0.16587114334106501</c:v>
                </c:pt>
                <c:pt idx="160">
                  <c:v>0.15246248245239299</c:v>
                </c:pt>
                <c:pt idx="161">
                  <c:v>0.139511108398438</c:v>
                </c:pt>
                <c:pt idx="162">
                  <c:v>0.127360343933106</c:v>
                </c:pt>
                <c:pt idx="163">
                  <c:v>0.115217685699463</c:v>
                </c:pt>
                <c:pt idx="164">
                  <c:v>0.10356616973877</c:v>
                </c:pt>
                <c:pt idx="165">
                  <c:v>9.3137264251708998E-2</c:v>
                </c:pt>
                <c:pt idx="166">
                  <c:v>8.3431720733642606E-2</c:v>
                </c:pt>
                <c:pt idx="167">
                  <c:v>7.4985980987548898E-2</c:v>
                </c:pt>
                <c:pt idx="168">
                  <c:v>6.8531513214111398E-2</c:v>
                </c:pt>
                <c:pt idx="169">
                  <c:v>6.2208175659179701E-2</c:v>
                </c:pt>
                <c:pt idx="170">
                  <c:v>5.7056427001953201E-2</c:v>
                </c:pt>
                <c:pt idx="171">
                  <c:v>5.5441856384277399E-2</c:v>
                </c:pt>
                <c:pt idx="172">
                  <c:v>5.2734375E-2</c:v>
                </c:pt>
                <c:pt idx="173">
                  <c:v>4.6082973480224602E-2</c:v>
                </c:pt>
                <c:pt idx="174">
                  <c:v>3.9218902587890597E-2</c:v>
                </c:pt>
                <c:pt idx="175">
                  <c:v>3.3073902130127002E-2</c:v>
                </c:pt>
                <c:pt idx="176">
                  <c:v>2.7484416961669901E-2</c:v>
                </c:pt>
                <c:pt idx="177">
                  <c:v>2.4599552154540998E-2</c:v>
                </c:pt>
                <c:pt idx="178">
                  <c:v>2.2240161895752002E-2</c:v>
                </c:pt>
                <c:pt idx="179">
                  <c:v>2.0739555358886701E-2</c:v>
                </c:pt>
                <c:pt idx="180">
                  <c:v>1.9743919372558601E-2</c:v>
                </c:pt>
                <c:pt idx="181">
                  <c:v>1.8311500549316399E-2</c:v>
                </c:pt>
                <c:pt idx="182">
                  <c:v>1.6661643981933601E-2</c:v>
                </c:pt>
                <c:pt idx="183">
                  <c:v>1.46889686584473E-2</c:v>
                </c:pt>
                <c:pt idx="184">
                  <c:v>1.4178752899169899E-2</c:v>
                </c:pt>
                <c:pt idx="185">
                  <c:v>1.26118659973145E-2</c:v>
                </c:pt>
                <c:pt idx="186">
                  <c:v>1.10034942626953E-2</c:v>
                </c:pt>
                <c:pt idx="187">
                  <c:v>9.7894668579101597E-3</c:v>
                </c:pt>
                <c:pt idx="188">
                  <c:v>8.9817047119140608E-3</c:v>
                </c:pt>
                <c:pt idx="189">
                  <c:v>7.9851150512695295E-3</c:v>
                </c:pt>
                <c:pt idx="190">
                  <c:v>7.1020126342773498E-3</c:v>
                </c:pt>
                <c:pt idx="191">
                  <c:v>6.6289901733398498E-3</c:v>
                </c:pt>
                <c:pt idx="192">
                  <c:v>6.2599182128906302E-3</c:v>
                </c:pt>
                <c:pt idx="193">
                  <c:v>5.3310394287109401E-3</c:v>
                </c:pt>
                <c:pt idx="194">
                  <c:v>4.67920303344727E-3</c:v>
                </c:pt>
                <c:pt idx="195">
                  <c:v>4.0063858032226597E-3</c:v>
                </c:pt>
                <c:pt idx="196">
                  <c:v>3.8614273071289102E-3</c:v>
                </c:pt>
                <c:pt idx="197">
                  <c:v>3.2410621643066402E-3</c:v>
                </c:pt>
                <c:pt idx="198">
                  <c:v>3.1013488769531302E-3</c:v>
                </c:pt>
                <c:pt idx="199">
                  <c:v>2.29406356811524E-3</c:v>
                </c:pt>
                <c:pt idx="200">
                  <c:v>1.5668869018554701E-3</c:v>
                </c:pt>
                <c:pt idx="201">
                  <c:v>1.29461288452149E-3</c:v>
                </c:pt>
                <c:pt idx="202">
                  <c:v>5.3310394287109397E-4</c:v>
                </c:pt>
                <c:pt idx="203">
                  <c:v>5.1259994506836003E-4</c:v>
                </c:pt>
                <c:pt idx="204">
                  <c:v>2.2697448730468799E-4</c:v>
                </c:pt>
                <c:pt idx="205">
                  <c:v>-5.0592422485351595E-4</c:v>
                </c:pt>
                <c:pt idx="206">
                  <c:v>-6.1511993408203201E-4</c:v>
                </c:pt>
                <c:pt idx="207">
                  <c:v>-9.8323822021484397E-4</c:v>
                </c:pt>
                <c:pt idx="208">
                  <c:v>-1.0066032409667999E-3</c:v>
                </c:pt>
                <c:pt idx="209">
                  <c:v>-1.10483169555664E-3</c:v>
                </c:pt>
                <c:pt idx="210">
                  <c:v>-1.5707015991211E-3</c:v>
                </c:pt>
                <c:pt idx="211">
                  <c:v>-1.6369819641113301E-3</c:v>
                </c:pt>
                <c:pt idx="212">
                  <c:v>-2.35223770141602E-3</c:v>
                </c:pt>
                <c:pt idx="213">
                  <c:v>-2.3951530456542999E-3</c:v>
                </c:pt>
                <c:pt idx="214">
                  <c:v>-2.59637832641602E-3</c:v>
                </c:pt>
                <c:pt idx="215">
                  <c:v>-2.3288726806640599E-3</c:v>
                </c:pt>
                <c:pt idx="216">
                  <c:v>-1.8453598022461E-3</c:v>
                </c:pt>
                <c:pt idx="217">
                  <c:v>-2.00891494750977E-3</c:v>
                </c:pt>
                <c:pt idx="218">
                  <c:v>-3.4022331237792999E-3</c:v>
                </c:pt>
                <c:pt idx="219">
                  <c:v>-2.97021865844727E-3</c:v>
                </c:pt>
                <c:pt idx="220">
                  <c:v>-3.6349296569824201E-3</c:v>
                </c:pt>
                <c:pt idx="221">
                  <c:v>-3.6592483520507799E-3</c:v>
                </c:pt>
                <c:pt idx="222">
                  <c:v>-3.35168838500977E-3</c:v>
                </c:pt>
                <c:pt idx="223">
                  <c:v>-3.4041404724121098E-3</c:v>
                </c:pt>
                <c:pt idx="224">
                  <c:v>-3.7546157836914102E-3</c:v>
                </c:pt>
                <c:pt idx="225">
                  <c:v>-3.8576126098632799E-3</c:v>
                </c:pt>
                <c:pt idx="226">
                  <c:v>-3.6435127258300799E-3</c:v>
                </c:pt>
                <c:pt idx="227">
                  <c:v>-3.1785964965820299E-3</c:v>
                </c:pt>
                <c:pt idx="228">
                  <c:v>-2.9301643371582101E-3</c:v>
                </c:pt>
                <c:pt idx="229">
                  <c:v>-3.9482116699218802E-3</c:v>
                </c:pt>
                <c:pt idx="230">
                  <c:v>-3.8142204284667999E-3</c:v>
                </c:pt>
                <c:pt idx="231">
                  <c:v>-2.7532577514648498E-3</c:v>
                </c:pt>
                <c:pt idx="232">
                  <c:v>-2.9268264770507799E-3</c:v>
                </c:pt>
                <c:pt idx="233">
                  <c:v>-3.3111572265625E-3</c:v>
                </c:pt>
                <c:pt idx="234">
                  <c:v>-2.8681755065917999E-3</c:v>
                </c:pt>
                <c:pt idx="235">
                  <c:v>-3.7693977355957101E-3</c:v>
                </c:pt>
                <c:pt idx="236">
                  <c:v>-3.9215087890625E-3</c:v>
                </c:pt>
                <c:pt idx="237">
                  <c:v>-3.1538009643554701E-3</c:v>
                </c:pt>
                <c:pt idx="238">
                  <c:v>-3.0393600463867201E-3</c:v>
                </c:pt>
                <c:pt idx="239">
                  <c:v>-3.9644241333007804E-3</c:v>
                </c:pt>
                <c:pt idx="240">
                  <c:v>-3.2610893249511701E-3</c:v>
                </c:pt>
                <c:pt idx="241">
                  <c:v>-3.0274391174316402E-3</c:v>
                </c:pt>
                <c:pt idx="242">
                  <c:v>-3.6377906799316402E-3</c:v>
                </c:pt>
                <c:pt idx="243">
                  <c:v>-3.1447410583496098E-3</c:v>
                </c:pt>
                <c:pt idx="244">
                  <c:v>-2.5038719177246098E-3</c:v>
                </c:pt>
                <c:pt idx="245">
                  <c:v>-3.1113624572753902E-3</c:v>
                </c:pt>
                <c:pt idx="246">
                  <c:v>-3.7202835083007799E-3</c:v>
                </c:pt>
                <c:pt idx="247">
                  <c:v>-3.0093193054199201E-3</c:v>
                </c:pt>
                <c:pt idx="248">
                  <c:v>-2.9444694519042999E-3</c:v>
                </c:pt>
                <c:pt idx="249">
                  <c:v>-2.9592514038085998E-3</c:v>
                </c:pt>
                <c:pt idx="250">
                  <c:v>-2.95782089233399E-3</c:v>
                </c:pt>
                <c:pt idx="251">
                  <c:v>-2.58111953735352E-3</c:v>
                </c:pt>
                <c:pt idx="252">
                  <c:v>-2.29644775390625E-3</c:v>
                </c:pt>
                <c:pt idx="253">
                  <c:v>-2.9864311218261701E-3</c:v>
                </c:pt>
                <c:pt idx="254">
                  <c:v>-2.7122497558593802E-3</c:v>
                </c:pt>
                <c:pt idx="255">
                  <c:v>-2.9001235961914102E-3</c:v>
                </c:pt>
                <c:pt idx="256">
                  <c:v>-2.9802322387695299E-3</c:v>
                </c:pt>
                <c:pt idx="257">
                  <c:v>-3.18145751953125E-3</c:v>
                </c:pt>
                <c:pt idx="258">
                  <c:v>-3.7312507629394601E-3</c:v>
                </c:pt>
                <c:pt idx="259">
                  <c:v>-3.326416015625E-3</c:v>
                </c:pt>
                <c:pt idx="260">
                  <c:v>-3.2644271850585998E-3</c:v>
                </c:pt>
                <c:pt idx="261">
                  <c:v>-3.7527084350585998E-3</c:v>
                </c:pt>
                <c:pt idx="262">
                  <c:v>-3.7260055541992201E-3</c:v>
                </c:pt>
                <c:pt idx="263">
                  <c:v>-3.7717819213867201E-3</c:v>
                </c:pt>
                <c:pt idx="264">
                  <c:v>-3.7760734558105499E-3</c:v>
                </c:pt>
                <c:pt idx="265">
                  <c:v>-3.8776397705078099E-3</c:v>
                </c:pt>
                <c:pt idx="266">
                  <c:v>-4.1089057922363299E-3</c:v>
                </c:pt>
                <c:pt idx="267">
                  <c:v>-3.6244392395019601E-3</c:v>
                </c:pt>
                <c:pt idx="268">
                  <c:v>-3.2968521118164102E-3</c:v>
                </c:pt>
                <c:pt idx="269">
                  <c:v>-4.0693283081054696E-3</c:v>
                </c:pt>
                <c:pt idx="270">
                  <c:v>-4.7364234924316398E-3</c:v>
                </c:pt>
                <c:pt idx="271">
                  <c:v>-4.8584938049316398E-3</c:v>
                </c:pt>
                <c:pt idx="272">
                  <c:v>-4.8866271972656302E-3</c:v>
                </c:pt>
                <c:pt idx="273">
                  <c:v>-3.7565231323242201E-3</c:v>
                </c:pt>
                <c:pt idx="274">
                  <c:v>-3.7455558776855499E-3</c:v>
                </c:pt>
                <c:pt idx="275">
                  <c:v>-4.73785400390625E-3</c:v>
                </c:pt>
                <c:pt idx="276">
                  <c:v>-5.1226615905761701E-3</c:v>
                </c:pt>
                <c:pt idx="277">
                  <c:v>-5.0549507141113299E-3</c:v>
                </c:pt>
                <c:pt idx="278">
                  <c:v>-5.0597190856933602E-3</c:v>
                </c:pt>
                <c:pt idx="279">
                  <c:v>-5.4655075073242196E-3</c:v>
                </c:pt>
                <c:pt idx="280">
                  <c:v>-6.0596466064453203E-3</c:v>
                </c:pt>
                <c:pt idx="281">
                  <c:v>-5.7868957519531302E-3</c:v>
                </c:pt>
                <c:pt idx="282">
                  <c:v>-5.69915771484375E-3</c:v>
                </c:pt>
                <c:pt idx="283">
                  <c:v>-5.6514739990234401E-3</c:v>
                </c:pt>
                <c:pt idx="284">
                  <c:v>-6.0572624206543003E-3</c:v>
                </c:pt>
                <c:pt idx="285">
                  <c:v>-6.1869621276855503E-3</c:v>
                </c:pt>
                <c:pt idx="286">
                  <c:v>-5.9766769409179696E-3</c:v>
                </c:pt>
                <c:pt idx="287">
                  <c:v>-6.0629844665527396E-3</c:v>
                </c:pt>
                <c:pt idx="288">
                  <c:v>-6.0892105102539097E-3</c:v>
                </c:pt>
                <c:pt idx="289">
                  <c:v>-5.9642791748046901E-3</c:v>
                </c:pt>
                <c:pt idx="290">
                  <c:v>-6.0567855834960998E-3</c:v>
                </c:pt>
                <c:pt idx="291">
                  <c:v>-6.2174797058105503E-3</c:v>
                </c:pt>
                <c:pt idx="292">
                  <c:v>-6.2856674194335998E-3</c:v>
                </c:pt>
                <c:pt idx="293">
                  <c:v>-6.2193870544433602E-3</c:v>
                </c:pt>
                <c:pt idx="294">
                  <c:v>-5.8798789978027396E-3</c:v>
                </c:pt>
                <c:pt idx="295">
                  <c:v>-5.1732063293457101E-3</c:v>
                </c:pt>
                <c:pt idx="296">
                  <c:v>-2.7885437011718802E-3</c:v>
                </c:pt>
                <c:pt idx="297">
                  <c:v>-4.73260879516602E-3</c:v>
                </c:pt>
                <c:pt idx="298">
                  <c:v>-6.5369606018066398E-3</c:v>
                </c:pt>
                <c:pt idx="299">
                  <c:v>-6.4582824707031302E-3</c:v>
                </c:pt>
                <c:pt idx="300">
                  <c:v>-6.2336921691894601E-3</c:v>
                </c:pt>
                <c:pt idx="301">
                  <c:v>-6.3791275024414097E-3</c:v>
                </c:pt>
                <c:pt idx="302">
                  <c:v>-6.4301490783691398E-3</c:v>
                </c:pt>
                <c:pt idx="303">
                  <c:v>-6.1507225036621102E-3</c:v>
                </c:pt>
                <c:pt idx="304">
                  <c:v>-6.2541961669921901E-3</c:v>
                </c:pt>
                <c:pt idx="305">
                  <c:v>-7.0652961730957101E-3</c:v>
                </c:pt>
                <c:pt idx="306">
                  <c:v>-6.87646865844727E-3</c:v>
                </c:pt>
                <c:pt idx="307">
                  <c:v>-6.8979263305664097E-3</c:v>
                </c:pt>
                <c:pt idx="308">
                  <c:v>-6.8950653076171901E-3</c:v>
                </c:pt>
                <c:pt idx="309">
                  <c:v>-6.6585540771484401E-3</c:v>
                </c:pt>
                <c:pt idx="310">
                  <c:v>-7.1039199829101597E-3</c:v>
                </c:pt>
                <c:pt idx="311">
                  <c:v>-7.00616836547852E-3</c:v>
                </c:pt>
                <c:pt idx="312">
                  <c:v>-6.93511962890625E-3</c:v>
                </c:pt>
                <c:pt idx="313">
                  <c:v>-7.2312355041503898E-3</c:v>
                </c:pt>
                <c:pt idx="314">
                  <c:v>-7.4043273925781302E-3</c:v>
                </c:pt>
                <c:pt idx="315">
                  <c:v>-7.4610710144043003E-3</c:v>
                </c:pt>
                <c:pt idx="316">
                  <c:v>-7.2712898254394601E-3</c:v>
                </c:pt>
                <c:pt idx="317">
                  <c:v>-7.6141357421875E-3</c:v>
                </c:pt>
                <c:pt idx="318">
                  <c:v>-7.4748992919921901E-3</c:v>
                </c:pt>
                <c:pt idx="319">
                  <c:v>-7.5411796569824201E-3</c:v>
                </c:pt>
                <c:pt idx="320">
                  <c:v>-7.7199935913085998E-3</c:v>
                </c:pt>
                <c:pt idx="321">
                  <c:v>-7.6284408569335998E-3</c:v>
                </c:pt>
                <c:pt idx="322">
                  <c:v>-7.6632499694824201E-3</c:v>
                </c:pt>
                <c:pt idx="323">
                  <c:v>-7.7238082885742196E-3</c:v>
                </c:pt>
                <c:pt idx="324">
                  <c:v>-7.7314376831054696E-3</c:v>
                </c:pt>
                <c:pt idx="325">
                  <c:v>-7.7118873596191398E-3</c:v>
                </c:pt>
                <c:pt idx="326">
                  <c:v>-7.6904296875E-3</c:v>
                </c:pt>
                <c:pt idx="327">
                  <c:v>-7.7662467956543003E-3</c:v>
                </c:pt>
                <c:pt idx="328">
                  <c:v>-7.7509880065918003E-3</c:v>
                </c:pt>
                <c:pt idx="329">
                  <c:v>-7.8067779541015703E-3</c:v>
                </c:pt>
                <c:pt idx="330">
                  <c:v>-7.5969696044921901E-3</c:v>
                </c:pt>
                <c:pt idx="331">
                  <c:v>-7.7834129333496102E-3</c:v>
                </c:pt>
                <c:pt idx="332">
                  <c:v>-7.7204704284668003E-3</c:v>
                </c:pt>
                <c:pt idx="333">
                  <c:v>-7.6885223388671901E-3</c:v>
                </c:pt>
                <c:pt idx="334">
                  <c:v>-7.6079368591308602E-3</c:v>
                </c:pt>
                <c:pt idx="335">
                  <c:v>-7.60889053344727E-3</c:v>
                </c:pt>
                <c:pt idx="336">
                  <c:v>-7.3833465576171901E-3</c:v>
                </c:pt>
                <c:pt idx="337">
                  <c:v>-7.5092315673828203E-3</c:v>
                </c:pt>
                <c:pt idx="338">
                  <c:v>-7.4481964111328203E-3</c:v>
                </c:pt>
                <c:pt idx="339">
                  <c:v>-7.2889328002929696E-3</c:v>
                </c:pt>
                <c:pt idx="340">
                  <c:v>-7.3757171630859401E-3</c:v>
                </c:pt>
                <c:pt idx="341">
                  <c:v>-7.4295997619628898E-3</c:v>
                </c:pt>
                <c:pt idx="342">
                  <c:v>-7.43341445922852E-3</c:v>
                </c:pt>
                <c:pt idx="343">
                  <c:v>-7.3075294494628898E-3</c:v>
                </c:pt>
                <c:pt idx="344">
                  <c:v>-7.1702003479003898E-3</c:v>
                </c:pt>
                <c:pt idx="345">
                  <c:v>-7.1926116943359401E-3</c:v>
                </c:pt>
                <c:pt idx="346">
                  <c:v>-7.0610046386718802E-3</c:v>
                </c:pt>
                <c:pt idx="347">
                  <c:v>-7.04193115234375E-3</c:v>
                </c:pt>
                <c:pt idx="348">
                  <c:v>-7.0238113403320304E-3</c:v>
                </c:pt>
                <c:pt idx="349">
                  <c:v>-6.9427490234375E-3</c:v>
                </c:pt>
                <c:pt idx="350">
                  <c:v>-6.97565078735352E-3</c:v>
                </c:pt>
                <c:pt idx="351">
                  <c:v>-6.9065093994140703E-3</c:v>
                </c:pt>
                <c:pt idx="352">
                  <c:v>-6.7691802978515703E-3</c:v>
                </c:pt>
                <c:pt idx="353">
                  <c:v>-6.6852569580078203E-3</c:v>
                </c:pt>
                <c:pt idx="354">
                  <c:v>-6.8898200988769601E-3</c:v>
                </c:pt>
                <c:pt idx="355">
                  <c:v>-6.7920684814453203E-3</c:v>
                </c:pt>
                <c:pt idx="356">
                  <c:v>-6.9370269775390703E-3</c:v>
                </c:pt>
                <c:pt idx="357">
                  <c:v>-6.9060325622558602E-3</c:v>
                </c:pt>
                <c:pt idx="358">
                  <c:v>-6.8721771240234401E-3</c:v>
                </c:pt>
                <c:pt idx="359">
                  <c:v>-6.7415237426757804E-3</c:v>
                </c:pt>
                <c:pt idx="360">
                  <c:v>-6.7763328552246102E-3</c:v>
                </c:pt>
                <c:pt idx="361">
                  <c:v>-6.85358047485352E-3</c:v>
                </c:pt>
                <c:pt idx="362">
                  <c:v>-6.7510604858398498E-3</c:v>
                </c:pt>
                <c:pt idx="363">
                  <c:v>-6.7396163940429696E-3</c:v>
                </c:pt>
                <c:pt idx="364">
                  <c:v>-6.6847801208496102E-3</c:v>
                </c:pt>
                <c:pt idx="365">
                  <c:v>-6.7090988159179696E-3</c:v>
                </c:pt>
                <c:pt idx="366">
                  <c:v>-6.7281723022460998E-3</c:v>
                </c:pt>
                <c:pt idx="367">
                  <c:v>-6.7505836486816398E-3</c:v>
                </c:pt>
                <c:pt idx="368">
                  <c:v>-6.7868232727050799E-3</c:v>
                </c:pt>
                <c:pt idx="369">
                  <c:v>-6.7429542541503898E-3</c:v>
                </c:pt>
                <c:pt idx="370">
                  <c:v>-6.6657066345214896E-3</c:v>
                </c:pt>
                <c:pt idx="371">
                  <c:v>-6.74676895141602E-3</c:v>
                </c:pt>
                <c:pt idx="372">
                  <c:v>-6.6270828247070304E-3</c:v>
                </c:pt>
                <c:pt idx="373">
                  <c:v>-6.561279296875E-3</c:v>
                </c:pt>
                <c:pt idx="374">
                  <c:v>-6.6237449645996102E-3</c:v>
                </c:pt>
                <c:pt idx="375">
                  <c:v>-6.4682960510253898E-3</c:v>
                </c:pt>
                <c:pt idx="376">
                  <c:v>-6.56366348266602E-3</c:v>
                </c:pt>
                <c:pt idx="377">
                  <c:v>-6.5517425537109401E-3</c:v>
                </c:pt>
                <c:pt idx="378">
                  <c:v>-6.2570571899414097E-3</c:v>
                </c:pt>
                <c:pt idx="379">
                  <c:v>-6.1306953430175799E-3</c:v>
                </c:pt>
                <c:pt idx="380">
                  <c:v>-5.859375E-3</c:v>
                </c:pt>
                <c:pt idx="381">
                  <c:v>-6.0825347900390703E-3</c:v>
                </c:pt>
                <c:pt idx="382">
                  <c:v>-5.9189796447753898E-3</c:v>
                </c:pt>
                <c:pt idx="383">
                  <c:v>-5.8326721191406302E-3</c:v>
                </c:pt>
                <c:pt idx="384">
                  <c:v>-5.5851936340332101E-3</c:v>
                </c:pt>
                <c:pt idx="385">
                  <c:v>-5.92041015625E-3</c:v>
                </c:pt>
                <c:pt idx="386">
                  <c:v>-5.6247711181640703E-3</c:v>
                </c:pt>
                <c:pt idx="387">
                  <c:v>-5.5780410766601597E-3</c:v>
                </c:pt>
                <c:pt idx="388">
                  <c:v>-5.3911209106445304E-3</c:v>
                </c:pt>
                <c:pt idx="389">
                  <c:v>-5.5427551269531302E-3</c:v>
                </c:pt>
                <c:pt idx="390">
                  <c:v>-5.1398277282714896E-3</c:v>
                </c:pt>
                <c:pt idx="391">
                  <c:v>-5.0106048583984401E-3</c:v>
                </c:pt>
                <c:pt idx="392">
                  <c:v>-4.7740936279296901E-3</c:v>
                </c:pt>
                <c:pt idx="393">
                  <c:v>-5.2738189697265703E-3</c:v>
                </c:pt>
                <c:pt idx="394">
                  <c:v>-5.6219100952148498E-3</c:v>
                </c:pt>
                <c:pt idx="395">
                  <c:v>-5.4235458374023498E-3</c:v>
                </c:pt>
                <c:pt idx="396">
                  <c:v>-5.6223869323730503E-3</c:v>
                </c:pt>
                <c:pt idx="397">
                  <c:v>-5.5956840515136701E-3</c:v>
                </c:pt>
                <c:pt idx="398">
                  <c:v>-5.4216384887695304E-3</c:v>
                </c:pt>
                <c:pt idx="399">
                  <c:v>-5.2022933959960998E-3</c:v>
                </c:pt>
                <c:pt idx="400">
                  <c:v>-5.8851242065429696E-3</c:v>
                </c:pt>
                <c:pt idx="401">
                  <c:v>-6.0324668884277396E-3</c:v>
                </c:pt>
                <c:pt idx="402">
                  <c:v>-5.7415962219238299E-3</c:v>
                </c:pt>
                <c:pt idx="403">
                  <c:v>-5.6643486022949201E-3</c:v>
                </c:pt>
                <c:pt idx="404">
                  <c:v>-5.5298805236816398E-3</c:v>
                </c:pt>
                <c:pt idx="405">
                  <c:v>-5.5351257324218802E-3</c:v>
                </c:pt>
                <c:pt idx="406">
                  <c:v>-5.5437088012695304E-3</c:v>
                </c:pt>
                <c:pt idx="407">
                  <c:v>-5.6467056274414097E-3</c:v>
                </c:pt>
                <c:pt idx="408">
                  <c:v>-5.5937767028808602E-3</c:v>
                </c:pt>
                <c:pt idx="409">
                  <c:v>-5.9094429016113299E-3</c:v>
                </c:pt>
                <c:pt idx="410">
                  <c:v>-5.9461593627929696E-3</c:v>
                </c:pt>
                <c:pt idx="411">
                  <c:v>-5.9351921081543003E-3</c:v>
                </c:pt>
                <c:pt idx="412">
                  <c:v>-5.68389892578125E-3</c:v>
                </c:pt>
                <c:pt idx="413">
                  <c:v>-5.4507255554199201E-3</c:v>
                </c:pt>
                <c:pt idx="414">
                  <c:v>-5.4912567138671901E-3</c:v>
                </c:pt>
                <c:pt idx="415">
                  <c:v>-5.8836936950683602E-3</c:v>
                </c:pt>
                <c:pt idx="416">
                  <c:v>-5.7992935180664097E-3</c:v>
                </c:pt>
                <c:pt idx="417">
                  <c:v>-5.8045387268066398E-3</c:v>
                </c:pt>
                <c:pt idx="418">
                  <c:v>-5.9428215026855503E-3</c:v>
                </c:pt>
                <c:pt idx="419">
                  <c:v>-5.8979988098144601E-3</c:v>
                </c:pt>
                <c:pt idx="420">
                  <c:v>-5.9370994567871102E-3</c:v>
                </c:pt>
                <c:pt idx="421">
                  <c:v>-5.9032440185546901E-3</c:v>
                </c:pt>
                <c:pt idx="422">
                  <c:v>-5.8870315551757804E-3</c:v>
                </c:pt>
                <c:pt idx="423">
                  <c:v>-5.7716369628906302E-3</c:v>
                </c:pt>
                <c:pt idx="424">
                  <c:v>-5.8283805847168003E-3</c:v>
                </c:pt>
                <c:pt idx="425">
                  <c:v>-5.8932304382324201E-3</c:v>
                </c:pt>
                <c:pt idx="426">
                  <c:v>-5.8608055114746102E-3</c:v>
                </c:pt>
                <c:pt idx="427">
                  <c:v>-5.9900283813476597E-3</c:v>
                </c:pt>
                <c:pt idx="428">
                  <c:v>-5.9194564819335998E-3</c:v>
                </c:pt>
                <c:pt idx="429">
                  <c:v>-5.97620010375977E-3</c:v>
                </c:pt>
                <c:pt idx="430">
                  <c:v>-5.889892578125E-3</c:v>
                </c:pt>
                <c:pt idx="431">
                  <c:v>-5.7792663574218802E-3</c:v>
                </c:pt>
                <c:pt idx="432">
                  <c:v>-5.6581497192382804E-3</c:v>
                </c:pt>
                <c:pt idx="433">
                  <c:v>-5.2928924560546901E-3</c:v>
                </c:pt>
                <c:pt idx="434">
                  <c:v>-4.9228668212890599E-3</c:v>
                </c:pt>
                <c:pt idx="435">
                  <c:v>-4.6291351318359401E-3</c:v>
                </c:pt>
                <c:pt idx="436">
                  <c:v>-3.9348602294921901E-3</c:v>
                </c:pt>
                <c:pt idx="437">
                  <c:v>-3.5901069641113299E-3</c:v>
                </c:pt>
                <c:pt idx="438">
                  <c:v>-4.6734809875488299E-3</c:v>
                </c:pt>
                <c:pt idx="439">
                  <c:v>-6.0172080993652396E-3</c:v>
                </c:pt>
                <c:pt idx="440">
                  <c:v>-9.8361968994140608E-3</c:v>
                </c:pt>
                <c:pt idx="441">
                  <c:v>-1.10993385314942E-2</c:v>
                </c:pt>
                <c:pt idx="442">
                  <c:v>-8.6097717285156302E-3</c:v>
                </c:pt>
                <c:pt idx="443">
                  <c:v>-8.4104537963867205E-3</c:v>
                </c:pt>
                <c:pt idx="444">
                  <c:v>-9.2897415161132795E-3</c:v>
                </c:pt>
                <c:pt idx="445">
                  <c:v>-4.9567222595214896E-3</c:v>
                </c:pt>
                <c:pt idx="446">
                  <c:v>-3.1728744506835998E-3</c:v>
                </c:pt>
                <c:pt idx="447">
                  <c:v>-3.8237571716308598E-3</c:v>
                </c:pt>
                <c:pt idx="448">
                  <c:v>-4.6586990356445304E-3</c:v>
                </c:pt>
                <c:pt idx="449">
                  <c:v>-5.54656982421875E-3</c:v>
                </c:pt>
                <c:pt idx="450">
                  <c:v>-5.7621002197265703E-3</c:v>
                </c:pt>
                <c:pt idx="451">
                  <c:v>-5.7258605957031302E-3</c:v>
                </c:pt>
                <c:pt idx="452">
                  <c:v>-5.8579444885253898E-3</c:v>
                </c:pt>
                <c:pt idx="453">
                  <c:v>-5.8426856994628898E-3</c:v>
                </c:pt>
                <c:pt idx="454">
                  <c:v>-5.8031082153320304E-3</c:v>
                </c:pt>
                <c:pt idx="455">
                  <c:v>-5.9185028076171901E-3</c:v>
                </c:pt>
                <c:pt idx="456">
                  <c:v>-5.9161186218261701E-3</c:v>
                </c:pt>
                <c:pt idx="457">
                  <c:v>-5.8360099792480503E-3</c:v>
                </c:pt>
                <c:pt idx="458">
                  <c:v>-5.8951377868652396E-3</c:v>
                </c:pt>
                <c:pt idx="459">
                  <c:v>-5.8722496032714896E-3</c:v>
                </c:pt>
                <c:pt idx="460">
                  <c:v>-5.8002471923828203E-3</c:v>
                </c:pt>
                <c:pt idx="461">
                  <c:v>-5.8503150939941398E-3</c:v>
                </c:pt>
                <c:pt idx="462">
                  <c:v>-5.9366226196289097E-3</c:v>
                </c:pt>
                <c:pt idx="463">
                  <c:v>-5.7654380798339896E-3</c:v>
                </c:pt>
                <c:pt idx="464">
                  <c:v>-5.8169364929199201E-3</c:v>
                </c:pt>
                <c:pt idx="465">
                  <c:v>-5.63287734985352E-3</c:v>
                </c:pt>
                <c:pt idx="466">
                  <c:v>-4.4465065002441398E-3</c:v>
                </c:pt>
                <c:pt idx="467">
                  <c:v>-2.5844573974609402E-4</c:v>
                </c:pt>
                <c:pt idx="468">
                  <c:v>-4.4713020324707101E-3</c:v>
                </c:pt>
                <c:pt idx="469">
                  <c:v>-5.7077407836914097E-3</c:v>
                </c:pt>
                <c:pt idx="470">
                  <c:v>-5.7306289672851597E-3</c:v>
                </c:pt>
                <c:pt idx="471">
                  <c:v>-5.7430267333984401E-3</c:v>
                </c:pt>
                <c:pt idx="472">
                  <c:v>-5.7611465454101597E-3</c:v>
                </c:pt>
                <c:pt idx="473">
                  <c:v>-5.7358741760253898E-3</c:v>
                </c:pt>
                <c:pt idx="474">
                  <c:v>-5.7277679443359401E-3</c:v>
                </c:pt>
                <c:pt idx="475">
                  <c:v>-5.72443008422852E-3</c:v>
                </c:pt>
                <c:pt idx="476">
                  <c:v>-5.7120323181152396E-3</c:v>
                </c:pt>
                <c:pt idx="477">
                  <c:v>-5.7334899902343802E-3</c:v>
                </c:pt>
                <c:pt idx="478">
                  <c:v>-5.7687759399414097E-3</c:v>
                </c:pt>
                <c:pt idx="479">
                  <c:v>-5.7406425476074201E-3</c:v>
                </c:pt>
                <c:pt idx="480">
                  <c:v>-5.7125091552734401E-3</c:v>
                </c:pt>
                <c:pt idx="481">
                  <c:v>-5.6772232055664097E-3</c:v>
                </c:pt>
                <c:pt idx="482">
                  <c:v>-5.7163238525390703E-3</c:v>
                </c:pt>
                <c:pt idx="483">
                  <c:v>-5.6891441345214896E-3</c:v>
                </c:pt>
                <c:pt idx="484">
                  <c:v>-5.7005882263183602E-3</c:v>
                </c:pt>
                <c:pt idx="485">
                  <c:v>-5.645751953125E-3</c:v>
                </c:pt>
                <c:pt idx="486">
                  <c:v>-5.7492256164550799E-3</c:v>
                </c:pt>
                <c:pt idx="487">
                  <c:v>-5.6347846984863299E-3</c:v>
                </c:pt>
                <c:pt idx="488">
                  <c:v>-5.6247711181640703E-3</c:v>
                </c:pt>
                <c:pt idx="489">
                  <c:v>-5.6104660034179696E-3</c:v>
                </c:pt>
                <c:pt idx="490">
                  <c:v>-5.6123733520507804E-3</c:v>
                </c:pt>
                <c:pt idx="491">
                  <c:v>-5.5384635925293003E-3</c:v>
                </c:pt>
                <c:pt idx="492">
                  <c:v>-5.4993629455566398E-3</c:v>
                </c:pt>
                <c:pt idx="493">
                  <c:v>-5.4278373718261701E-3</c:v>
                </c:pt>
                <c:pt idx="494">
                  <c:v>-5.4373741149902396E-3</c:v>
                </c:pt>
                <c:pt idx="495">
                  <c:v>-5.3772926330566398E-3</c:v>
                </c:pt>
                <c:pt idx="496">
                  <c:v>-5.4011344909668003E-3</c:v>
                </c:pt>
                <c:pt idx="497">
                  <c:v>-5.3310394287109401E-3</c:v>
                </c:pt>
                <c:pt idx="498">
                  <c:v>-5.2995681762695304E-3</c:v>
                </c:pt>
                <c:pt idx="499">
                  <c:v>-5.3129196166992196E-3</c:v>
                </c:pt>
                <c:pt idx="500">
                  <c:v>-5.24139404296875E-3</c:v>
                </c:pt>
                <c:pt idx="501">
                  <c:v>-5.2027702331543003E-3</c:v>
                </c:pt>
                <c:pt idx="502">
                  <c:v>-5.1760673522949201E-3</c:v>
                </c:pt>
                <c:pt idx="503">
                  <c:v>-5.1846504211425799E-3</c:v>
                </c:pt>
                <c:pt idx="504">
                  <c:v>-5.1765441894531302E-3</c:v>
                </c:pt>
                <c:pt idx="505">
                  <c:v>-5.0954818725585998E-3</c:v>
                </c:pt>
                <c:pt idx="506">
                  <c:v>-5.1507949829101597E-3</c:v>
                </c:pt>
                <c:pt idx="507">
                  <c:v>-5.1693916320800799E-3</c:v>
                </c:pt>
                <c:pt idx="508">
                  <c:v>-5.2080154418945304E-3</c:v>
                </c:pt>
                <c:pt idx="509">
                  <c:v>-5.2008628845214896E-3</c:v>
                </c:pt>
                <c:pt idx="510">
                  <c:v>-5.2480697631835998E-3</c:v>
                </c:pt>
                <c:pt idx="511">
                  <c:v>-5.3286552429199201E-3</c:v>
                </c:pt>
                <c:pt idx="512">
                  <c:v>-5.3563117980957101E-3</c:v>
                </c:pt>
                <c:pt idx="513">
                  <c:v>-5.3915977478027396E-3</c:v>
                </c:pt>
                <c:pt idx="514">
                  <c:v>-5.5203437805175799E-3</c:v>
                </c:pt>
                <c:pt idx="515">
                  <c:v>-5.4659843444824201E-3</c:v>
                </c:pt>
                <c:pt idx="516">
                  <c:v>-5.4578781127929696E-3</c:v>
                </c:pt>
                <c:pt idx="517">
                  <c:v>-5.5394172668457101E-3</c:v>
                </c:pt>
                <c:pt idx="518">
                  <c:v>-5.5356025695800799E-3</c:v>
                </c:pt>
                <c:pt idx="519">
                  <c:v>-5.4979324340820304E-3</c:v>
                </c:pt>
                <c:pt idx="520">
                  <c:v>-5.5298805236816398E-3</c:v>
                </c:pt>
                <c:pt idx="521">
                  <c:v>-5.5460929870605503E-3</c:v>
                </c:pt>
                <c:pt idx="522">
                  <c:v>-5.4974555969238299E-3</c:v>
                </c:pt>
                <c:pt idx="523">
                  <c:v>-5.4492950439453203E-3</c:v>
                </c:pt>
                <c:pt idx="524">
                  <c:v>-5.4082870483398498E-3</c:v>
                </c:pt>
                <c:pt idx="525">
                  <c:v>-5.3663253784179696E-3</c:v>
                </c:pt>
                <c:pt idx="526">
                  <c:v>-5.33533096313477E-3</c:v>
                </c:pt>
                <c:pt idx="527">
                  <c:v>-5.2905082702636701E-3</c:v>
                </c:pt>
                <c:pt idx="528">
                  <c:v>-5.1603317260742196E-3</c:v>
                </c:pt>
                <c:pt idx="529">
                  <c:v>-5.08356094360352E-3</c:v>
                </c:pt>
                <c:pt idx="530">
                  <c:v>-5.0373077392578203E-3</c:v>
                </c:pt>
                <c:pt idx="531">
                  <c:v>-4.9839019775390599E-3</c:v>
                </c:pt>
                <c:pt idx="532">
                  <c:v>-4.9338340759277396E-3</c:v>
                </c:pt>
                <c:pt idx="533">
                  <c:v>-4.9085617065429696E-3</c:v>
                </c:pt>
                <c:pt idx="534">
                  <c:v>-4.8274993896484401E-3</c:v>
                </c:pt>
                <c:pt idx="535">
                  <c:v>-4.8222541809082101E-3</c:v>
                </c:pt>
                <c:pt idx="536">
                  <c:v>-4.7063827514648498E-3</c:v>
                </c:pt>
                <c:pt idx="537">
                  <c:v>-4.6958923339843802E-3</c:v>
                </c:pt>
                <c:pt idx="538">
                  <c:v>-4.5366287231445304E-3</c:v>
                </c:pt>
                <c:pt idx="539">
                  <c:v>-4.6315193176269601E-3</c:v>
                </c:pt>
                <c:pt idx="540">
                  <c:v>-4.6744346618652396E-3</c:v>
                </c:pt>
                <c:pt idx="541">
                  <c:v>-4.6925544738769601E-3</c:v>
                </c:pt>
                <c:pt idx="542">
                  <c:v>-4.6887397766113299E-3</c:v>
                </c:pt>
                <c:pt idx="543">
                  <c:v>-4.6911239624023498E-3</c:v>
                </c:pt>
                <c:pt idx="544">
                  <c:v>-4.7740936279296901E-3</c:v>
                </c:pt>
                <c:pt idx="545">
                  <c:v>-4.8980712890625E-3</c:v>
                </c:pt>
                <c:pt idx="546">
                  <c:v>-4.8313140869140599E-3</c:v>
                </c:pt>
                <c:pt idx="547">
                  <c:v>-4.8680305480957101E-3</c:v>
                </c:pt>
                <c:pt idx="548">
                  <c:v>-4.9223899841308602E-3</c:v>
                </c:pt>
                <c:pt idx="549">
                  <c:v>-4.9705505371093802E-3</c:v>
                </c:pt>
                <c:pt idx="550">
                  <c:v>-5.1622390747070304E-3</c:v>
                </c:pt>
                <c:pt idx="551">
                  <c:v>-5.1784515380859401E-3</c:v>
                </c:pt>
                <c:pt idx="552">
                  <c:v>-5.1121711730957101E-3</c:v>
                </c:pt>
                <c:pt idx="553">
                  <c:v>-5.2227973937988299E-3</c:v>
                </c:pt>
                <c:pt idx="554">
                  <c:v>-5.3339004516601597E-3</c:v>
                </c:pt>
                <c:pt idx="555">
                  <c:v>-5.37347793579102E-3</c:v>
                </c:pt>
                <c:pt idx="556">
                  <c:v>-5.2909851074218802E-3</c:v>
                </c:pt>
                <c:pt idx="557">
                  <c:v>-5.3653717041015703E-3</c:v>
                </c:pt>
                <c:pt idx="558">
                  <c:v>-5.3038597106933602E-3</c:v>
                </c:pt>
                <c:pt idx="559">
                  <c:v>-5.3162574768066398E-3</c:v>
                </c:pt>
                <c:pt idx="560">
                  <c:v>-5.3296089172363299E-3</c:v>
                </c:pt>
                <c:pt idx="561">
                  <c:v>-5.2685737609863299E-3</c:v>
                </c:pt>
                <c:pt idx="562">
                  <c:v>-5.1965713500976597E-3</c:v>
                </c:pt>
                <c:pt idx="563">
                  <c:v>-5.2380561828613299E-3</c:v>
                </c:pt>
                <c:pt idx="564">
                  <c:v>-5.1808357238769601E-3</c:v>
                </c:pt>
                <c:pt idx="565">
                  <c:v>-5.0921440124511701E-3</c:v>
                </c:pt>
                <c:pt idx="566">
                  <c:v>-5.0435066223144601E-3</c:v>
                </c:pt>
                <c:pt idx="567">
                  <c:v>-5.0830841064453203E-3</c:v>
                </c:pt>
                <c:pt idx="568">
                  <c:v>-4.9686431884765599E-3</c:v>
                </c:pt>
                <c:pt idx="569">
                  <c:v>-4.9748420715332101E-3</c:v>
                </c:pt>
                <c:pt idx="570">
                  <c:v>-4.8627853393554696E-3</c:v>
                </c:pt>
                <c:pt idx="571">
                  <c:v>-4.8065185546875E-3</c:v>
                </c:pt>
                <c:pt idx="572">
                  <c:v>-4.8108100891113299E-3</c:v>
                </c:pt>
                <c:pt idx="573">
                  <c:v>-4.8723220825195304E-3</c:v>
                </c:pt>
                <c:pt idx="574">
                  <c:v>-4.8174858093261701E-3</c:v>
                </c:pt>
                <c:pt idx="575">
                  <c:v>-4.7821998596191398E-3</c:v>
                </c:pt>
                <c:pt idx="576">
                  <c:v>-4.83179092407227E-3</c:v>
                </c:pt>
                <c:pt idx="577">
                  <c:v>-4.8069953918457101E-3</c:v>
                </c:pt>
                <c:pt idx="578">
                  <c:v>-4.8542022705078099E-3</c:v>
                </c:pt>
                <c:pt idx="579">
                  <c:v>-4.9471855163574201E-3</c:v>
                </c:pt>
                <c:pt idx="580">
                  <c:v>-4.8856735229492196E-3</c:v>
                </c:pt>
                <c:pt idx="581">
                  <c:v>-4.8942565917968802E-3</c:v>
                </c:pt>
                <c:pt idx="582">
                  <c:v>-4.8451423645019601E-3</c:v>
                </c:pt>
                <c:pt idx="583">
                  <c:v>-4.9600601196289097E-3</c:v>
                </c:pt>
                <c:pt idx="584">
                  <c:v>-4.9777030944824201E-3</c:v>
                </c:pt>
                <c:pt idx="585">
                  <c:v>-5.0497055053710998E-3</c:v>
                </c:pt>
                <c:pt idx="586">
                  <c:v>-5.0292015075683602E-3</c:v>
                </c:pt>
                <c:pt idx="587">
                  <c:v>-5.1178932189941398E-3</c:v>
                </c:pt>
                <c:pt idx="588">
                  <c:v>-5.2270889282226597E-3</c:v>
                </c:pt>
                <c:pt idx="589">
                  <c:v>-5.3043365478515703E-3</c:v>
                </c:pt>
                <c:pt idx="590">
                  <c:v>-5.3896903991699201E-3</c:v>
                </c:pt>
                <c:pt idx="591">
                  <c:v>-5.3730010986328203E-3</c:v>
                </c:pt>
                <c:pt idx="592">
                  <c:v>-5.3563117980957101E-3</c:v>
                </c:pt>
                <c:pt idx="593">
                  <c:v>-5.4159164428710998E-3</c:v>
                </c:pt>
                <c:pt idx="594">
                  <c:v>-5.4984092712402396E-3</c:v>
                </c:pt>
                <c:pt idx="595">
                  <c:v>-5.4850578308105503E-3</c:v>
                </c:pt>
                <c:pt idx="596">
                  <c:v>-5.4721832275390703E-3</c:v>
                </c:pt>
                <c:pt idx="597">
                  <c:v>-5.4745674133300799E-3</c:v>
                </c:pt>
                <c:pt idx="598">
                  <c:v>-5.45501708984375E-3</c:v>
                </c:pt>
                <c:pt idx="599">
                  <c:v>-5.55419921875E-3</c:v>
                </c:pt>
                <c:pt idx="600">
                  <c:v>-5.5842399597168003E-3</c:v>
                </c:pt>
                <c:pt idx="601">
                  <c:v>-5.4821968078613299E-3</c:v>
                </c:pt>
                <c:pt idx="602">
                  <c:v>-5.4745674133300799E-3</c:v>
                </c:pt>
                <c:pt idx="603">
                  <c:v>-5.4049491882324201E-3</c:v>
                </c:pt>
                <c:pt idx="604">
                  <c:v>-5.44214248657227E-3</c:v>
                </c:pt>
                <c:pt idx="605">
                  <c:v>-5.4636001586914097E-3</c:v>
                </c:pt>
                <c:pt idx="606">
                  <c:v>-5.3954124450683602E-3</c:v>
                </c:pt>
                <c:pt idx="607">
                  <c:v>-5.2967071533203203E-3</c:v>
                </c:pt>
                <c:pt idx="608">
                  <c:v>-5.2704811096191398E-3</c:v>
                </c:pt>
                <c:pt idx="609">
                  <c:v>-5.2385330200195304E-3</c:v>
                </c:pt>
                <c:pt idx="610">
                  <c:v>-5.21326065063477E-3</c:v>
                </c:pt>
                <c:pt idx="611">
                  <c:v>-5.2356719970703203E-3</c:v>
                </c:pt>
                <c:pt idx="612">
                  <c:v>-5.19800186157227E-3</c:v>
                </c:pt>
                <c:pt idx="613">
                  <c:v>-5.1102638244628898E-3</c:v>
                </c:pt>
                <c:pt idx="614">
                  <c:v>-5.1035881042480503E-3</c:v>
                </c:pt>
                <c:pt idx="615">
                  <c:v>-5.1617622375488299E-3</c:v>
                </c:pt>
                <c:pt idx="616">
                  <c:v>-5.1722526550293003E-3</c:v>
                </c:pt>
                <c:pt idx="617">
                  <c:v>-5.2099227905273498E-3</c:v>
                </c:pt>
                <c:pt idx="618">
                  <c:v>-5.2156448364257804E-3</c:v>
                </c:pt>
                <c:pt idx="619">
                  <c:v>-5.1617622375488299E-3</c:v>
                </c:pt>
                <c:pt idx="620">
                  <c:v>-5.2390098571777396E-3</c:v>
                </c:pt>
                <c:pt idx="621">
                  <c:v>-5.1341056823730503E-3</c:v>
                </c:pt>
                <c:pt idx="622">
                  <c:v>-5.1679611206054696E-3</c:v>
                </c:pt>
                <c:pt idx="623">
                  <c:v>-5.2180290222168003E-3</c:v>
                </c:pt>
                <c:pt idx="624">
                  <c:v>-5.1774978637695304E-3</c:v>
                </c:pt>
                <c:pt idx="625">
                  <c:v>-5.2113533020019601E-3</c:v>
                </c:pt>
                <c:pt idx="626">
                  <c:v>-5.2008628845214896E-3</c:v>
                </c:pt>
                <c:pt idx="627">
                  <c:v>-5.1846504211425799E-3</c:v>
                </c:pt>
                <c:pt idx="628">
                  <c:v>-5.2270889282226597E-3</c:v>
                </c:pt>
                <c:pt idx="629">
                  <c:v>-5.1808357238769601E-3</c:v>
                </c:pt>
                <c:pt idx="630">
                  <c:v>-5.3095817565918003E-3</c:v>
                </c:pt>
                <c:pt idx="631">
                  <c:v>-5.3014755249023498E-3</c:v>
                </c:pt>
                <c:pt idx="632">
                  <c:v>-5.27429580688477E-3</c:v>
                </c:pt>
                <c:pt idx="633">
                  <c:v>-5.1732063293457101E-3</c:v>
                </c:pt>
                <c:pt idx="634">
                  <c:v>-5.3696632385253898E-3</c:v>
                </c:pt>
                <c:pt idx="635">
                  <c:v>-5.2247047424316398E-3</c:v>
                </c:pt>
                <c:pt idx="636">
                  <c:v>-5.21326065063477E-3</c:v>
                </c:pt>
                <c:pt idx="637">
                  <c:v>-5.2137374877929696E-3</c:v>
                </c:pt>
                <c:pt idx="638">
                  <c:v>-5.1174163818359401E-3</c:v>
                </c:pt>
                <c:pt idx="639">
                  <c:v>-5.1708221435546901E-3</c:v>
                </c:pt>
                <c:pt idx="640">
                  <c:v>-5.14984130859375E-3</c:v>
                </c:pt>
                <c:pt idx="641">
                  <c:v>-5.1822662353515703E-3</c:v>
                </c:pt>
                <c:pt idx="642">
                  <c:v>-5.13458251953125E-3</c:v>
                </c:pt>
                <c:pt idx="643">
                  <c:v>-5.1779747009277396E-3</c:v>
                </c:pt>
                <c:pt idx="644">
                  <c:v>-5.0640106201171901E-3</c:v>
                </c:pt>
                <c:pt idx="645">
                  <c:v>-4.9571990966796901E-3</c:v>
                </c:pt>
                <c:pt idx="646">
                  <c:v>-4.8809051513671901E-3</c:v>
                </c:pt>
                <c:pt idx="647">
                  <c:v>-4.9562454223632804E-3</c:v>
                </c:pt>
                <c:pt idx="648">
                  <c:v>-4.8484802246093802E-3</c:v>
                </c:pt>
                <c:pt idx="649">
                  <c:v>-4.8336982727050799E-3</c:v>
                </c:pt>
                <c:pt idx="650">
                  <c:v>-4.8232078552246102E-3</c:v>
                </c:pt>
                <c:pt idx="651">
                  <c:v>-4.7445297241210998E-3</c:v>
                </c:pt>
                <c:pt idx="652">
                  <c:v>-4.7950744628906302E-3</c:v>
                </c:pt>
                <c:pt idx="653">
                  <c:v>-4.7488212585449201E-3</c:v>
                </c:pt>
                <c:pt idx="654">
                  <c:v>-4.8098564147949201E-3</c:v>
                </c:pt>
                <c:pt idx="655">
                  <c:v>-4.7483444213867196E-3</c:v>
                </c:pt>
                <c:pt idx="656">
                  <c:v>-4.6472549438476597E-3</c:v>
                </c:pt>
                <c:pt idx="657">
                  <c:v>-4.69207763671875E-3</c:v>
                </c:pt>
                <c:pt idx="658">
                  <c:v>-4.6591758728027396E-3</c:v>
                </c:pt>
                <c:pt idx="659">
                  <c:v>-4.6896934509277396E-3</c:v>
                </c:pt>
                <c:pt idx="660">
                  <c:v>-4.6534538269043003E-3</c:v>
                </c:pt>
                <c:pt idx="661">
                  <c:v>-4.6510696411132804E-3</c:v>
                </c:pt>
                <c:pt idx="662">
                  <c:v>-4.7636032104492196E-3</c:v>
                </c:pt>
                <c:pt idx="663">
                  <c:v>-4.72259521484375E-3</c:v>
                </c:pt>
                <c:pt idx="664">
                  <c:v>-4.6854019165039097E-3</c:v>
                </c:pt>
                <c:pt idx="665">
                  <c:v>-4.6086311340332101E-3</c:v>
                </c:pt>
                <c:pt idx="666">
                  <c:v>-4.6992301940918003E-3</c:v>
                </c:pt>
                <c:pt idx="667">
                  <c:v>-4.6634674072265599E-3</c:v>
                </c:pt>
                <c:pt idx="668">
                  <c:v>-4.7960281372070304E-3</c:v>
                </c:pt>
                <c:pt idx="669">
                  <c:v>-4.82940673828125E-3</c:v>
                </c:pt>
                <c:pt idx="670">
                  <c:v>-4.7826766967773498E-3</c:v>
                </c:pt>
                <c:pt idx="671">
                  <c:v>-4.7826766967773498E-3</c:v>
                </c:pt>
                <c:pt idx="672">
                  <c:v>-4.90808486938477E-3</c:v>
                </c:pt>
                <c:pt idx="673">
                  <c:v>-4.8923492431640599E-3</c:v>
                </c:pt>
                <c:pt idx="674">
                  <c:v>-5.0306320190429696E-3</c:v>
                </c:pt>
                <c:pt idx="675">
                  <c:v>-5.0177574157714896E-3</c:v>
                </c:pt>
                <c:pt idx="676">
                  <c:v>-5.0334930419921901E-3</c:v>
                </c:pt>
                <c:pt idx="677">
                  <c:v>-5.0077438354492196E-3</c:v>
                </c:pt>
                <c:pt idx="678">
                  <c:v>-4.9853324890136701E-3</c:v>
                </c:pt>
                <c:pt idx="679">
                  <c:v>-4.9848556518554696E-3</c:v>
                </c:pt>
                <c:pt idx="680">
                  <c:v>-5.0907135009765703E-3</c:v>
                </c:pt>
                <c:pt idx="681">
                  <c:v>-5.1627159118652396E-3</c:v>
                </c:pt>
                <c:pt idx="682">
                  <c:v>-5.1507949829101597E-3</c:v>
                </c:pt>
                <c:pt idx="683">
                  <c:v>-5.0783157348632804E-3</c:v>
                </c:pt>
                <c:pt idx="684">
                  <c:v>-5.13458251953125E-3</c:v>
                </c:pt>
                <c:pt idx="685">
                  <c:v>-5.0754547119140703E-3</c:v>
                </c:pt>
                <c:pt idx="686">
                  <c:v>-5.0473213195800799E-3</c:v>
                </c:pt>
                <c:pt idx="687">
                  <c:v>-5.0368309020996102E-3</c:v>
                </c:pt>
                <c:pt idx="688">
                  <c:v>-5.0139427185058602E-3</c:v>
                </c:pt>
                <c:pt idx="689">
                  <c:v>-4.9867630004882804E-3</c:v>
                </c:pt>
                <c:pt idx="690">
                  <c:v>-4.8160552978515599E-3</c:v>
                </c:pt>
                <c:pt idx="691">
                  <c:v>-4.8441886901855503E-3</c:v>
                </c:pt>
                <c:pt idx="692">
                  <c:v>-4.7578811645507804E-3</c:v>
                </c:pt>
                <c:pt idx="693">
                  <c:v>-4.6405792236328099E-3</c:v>
                </c:pt>
                <c:pt idx="694">
                  <c:v>-4.7211647033691398E-3</c:v>
                </c:pt>
                <c:pt idx="695">
                  <c:v>-4.5914649963378898E-3</c:v>
                </c:pt>
                <c:pt idx="696">
                  <c:v>-4.4894218444824201E-3</c:v>
                </c:pt>
                <c:pt idx="697">
                  <c:v>-4.5313835144043003E-3</c:v>
                </c:pt>
                <c:pt idx="698">
                  <c:v>-4.3821334838867196E-3</c:v>
                </c:pt>
                <c:pt idx="699">
                  <c:v>-4.3277740478515599E-3</c:v>
                </c:pt>
                <c:pt idx="700">
                  <c:v>-4.1918754577636701E-3</c:v>
                </c:pt>
                <c:pt idx="701">
                  <c:v>-4.03594970703125E-3</c:v>
                </c:pt>
                <c:pt idx="702">
                  <c:v>-4.2080879211425799E-3</c:v>
                </c:pt>
                <c:pt idx="703">
                  <c:v>-4.0955543518066398E-3</c:v>
                </c:pt>
                <c:pt idx="704">
                  <c:v>-4.1618347167968802E-3</c:v>
                </c:pt>
                <c:pt idx="705">
                  <c:v>-4.13751602172852E-3</c:v>
                </c:pt>
                <c:pt idx="706">
                  <c:v>-4.2324066162109401E-3</c:v>
                </c:pt>
                <c:pt idx="707">
                  <c:v>-4.1947364807128898E-3</c:v>
                </c:pt>
                <c:pt idx="708">
                  <c:v>-4.1899681091308602E-3</c:v>
                </c:pt>
                <c:pt idx="709">
                  <c:v>-4.2390823364257804E-3</c:v>
                </c:pt>
                <c:pt idx="710">
                  <c:v>-4.3621063232421901E-3</c:v>
                </c:pt>
                <c:pt idx="711">
                  <c:v>-4.4674873352050799E-3</c:v>
                </c:pt>
                <c:pt idx="712">
                  <c:v>-4.5170783996582101E-3</c:v>
                </c:pt>
                <c:pt idx="713">
                  <c:v>-4.5170783996582101E-3</c:v>
                </c:pt>
                <c:pt idx="714">
                  <c:v>-4.6296119689941398E-3</c:v>
                </c:pt>
                <c:pt idx="715">
                  <c:v>-4.6195983886718802E-3</c:v>
                </c:pt>
                <c:pt idx="716">
                  <c:v>-4.7998428344726597E-3</c:v>
                </c:pt>
                <c:pt idx="717">
                  <c:v>-4.7941207885742196E-3</c:v>
                </c:pt>
                <c:pt idx="718">
                  <c:v>-4.8766136169433602E-3</c:v>
                </c:pt>
                <c:pt idx="719">
                  <c:v>-4.7969818115234401E-3</c:v>
                </c:pt>
                <c:pt idx="720">
                  <c:v>-4.81653213500977E-3</c:v>
                </c:pt>
                <c:pt idx="721">
                  <c:v>-4.69446182250977E-3</c:v>
                </c:pt>
                <c:pt idx="722">
                  <c:v>-4.8332214355468802E-3</c:v>
                </c:pt>
                <c:pt idx="723">
                  <c:v>-4.8103332519531302E-3</c:v>
                </c:pt>
                <c:pt idx="724">
                  <c:v>-4.8227310180664097E-3</c:v>
                </c:pt>
                <c:pt idx="725">
                  <c:v>-4.7659873962402396E-3</c:v>
                </c:pt>
                <c:pt idx="726">
                  <c:v>-4.5957565307617196E-3</c:v>
                </c:pt>
                <c:pt idx="727">
                  <c:v>-4.6052932739257804E-3</c:v>
                </c:pt>
                <c:pt idx="728">
                  <c:v>-4.5695304870605503E-3</c:v>
                </c:pt>
                <c:pt idx="729">
                  <c:v>-4.3396949768066398E-3</c:v>
                </c:pt>
                <c:pt idx="730">
                  <c:v>-4.4136047363281302E-3</c:v>
                </c:pt>
                <c:pt idx="731">
                  <c:v>-4.4484138488769601E-3</c:v>
                </c:pt>
                <c:pt idx="732">
                  <c:v>-4.4422149658203099E-3</c:v>
                </c:pt>
                <c:pt idx="733">
                  <c:v>-4.4641494750976597E-3</c:v>
                </c:pt>
                <c:pt idx="734">
                  <c:v>-4.56476211547852E-3</c:v>
                </c:pt>
                <c:pt idx="735">
                  <c:v>-4.5671463012695304E-3</c:v>
                </c:pt>
                <c:pt idx="736">
                  <c:v>-4.4255256652832101E-3</c:v>
                </c:pt>
                <c:pt idx="737">
                  <c:v>-4.3730735778808602E-3</c:v>
                </c:pt>
                <c:pt idx="738">
                  <c:v>-4.5194625854492196E-3</c:v>
                </c:pt>
                <c:pt idx="739">
                  <c:v>-4.3301582336425799E-3</c:v>
                </c:pt>
                <c:pt idx="740">
                  <c:v>-4.3964385986328099E-3</c:v>
                </c:pt>
                <c:pt idx="741">
                  <c:v>-4.3959617614746102E-3</c:v>
                </c:pt>
                <c:pt idx="742">
                  <c:v>-4.3878555297851597E-3</c:v>
                </c:pt>
                <c:pt idx="743">
                  <c:v>-4.37402725219727E-3</c:v>
                </c:pt>
                <c:pt idx="744">
                  <c:v>-4.2891502380371102E-3</c:v>
                </c:pt>
                <c:pt idx="745">
                  <c:v>-4.2386054992675799E-3</c:v>
                </c:pt>
                <c:pt idx="746">
                  <c:v>-4.2347908020019601E-3</c:v>
                </c:pt>
                <c:pt idx="747">
                  <c:v>-4.2638778686523498E-3</c:v>
                </c:pt>
                <c:pt idx="748">
                  <c:v>-4.2943954467773498E-3</c:v>
                </c:pt>
                <c:pt idx="749">
                  <c:v>-4.3048858642578099E-3</c:v>
                </c:pt>
                <c:pt idx="750">
                  <c:v>-4.4360160827636701E-3</c:v>
                </c:pt>
                <c:pt idx="751">
                  <c:v>-4.1694641113281302E-3</c:v>
                </c:pt>
                <c:pt idx="752">
                  <c:v>-4.2910575866699201E-3</c:v>
                </c:pt>
                <c:pt idx="753">
                  <c:v>-4.1098594665527396E-3</c:v>
                </c:pt>
                <c:pt idx="754">
                  <c:v>-4.1694641113281302E-3</c:v>
                </c:pt>
                <c:pt idx="755">
                  <c:v>-4.1170120239257804E-3</c:v>
                </c:pt>
                <c:pt idx="756">
                  <c:v>-4.1208267211914097E-3</c:v>
                </c:pt>
                <c:pt idx="757">
                  <c:v>-4.0316581726074201E-3</c:v>
                </c:pt>
                <c:pt idx="758">
                  <c:v>-3.9553642272949201E-3</c:v>
                </c:pt>
                <c:pt idx="759">
                  <c:v>-3.8638114929199201E-3</c:v>
                </c:pt>
                <c:pt idx="760">
                  <c:v>-3.8642883300781302E-3</c:v>
                </c:pt>
                <c:pt idx="761">
                  <c:v>-3.7565231323242201E-3</c:v>
                </c:pt>
                <c:pt idx="762">
                  <c:v>-3.8256645202636701E-3</c:v>
                </c:pt>
                <c:pt idx="763">
                  <c:v>-3.63397598266602E-3</c:v>
                </c:pt>
                <c:pt idx="764">
                  <c:v>-3.5648345947265599E-3</c:v>
                </c:pt>
                <c:pt idx="765">
                  <c:v>-3.6559104919433598E-3</c:v>
                </c:pt>
                <c:pt idx="766">
                  <c:v>-3.51476669311524E-3</c:v>
                </c:pt>
                <c:pt idx="767">
                  <c:v>-3.4623146057128902E-3</c:v>
                </c:pt>
                <c:pt idx="768">
                  <c:v>-3.4923553466796901E-3</c:v>
                </c:pt>
                <c:pt idx="769">
                  <c:v>-3.4193992614746098E-3</c:v>
                </c:pt>
                <c:pt idx="770">
                  <c:v>-3.4389495849609401E-3</c:v>
                </c:pt>
                <c:pt idx="771">
                  <c:v>-3.4475326538085998E-3</c:v>
                </c:pt>
                <c:pt idx="772">
                  <c:v>-3.3583641052246098E-3</c:v>
                </c:pt>
                <c:pt idx="773">
                  <c:v>-3.2887458801269601E-3</c:v>
                </c:pt>
                <c:pt idx="774">
                  <c:v>-3.37457656860352E-3</c:v>
                </c:pt>
                <c:pt idx="775">
                  <c:v>-3.3931732177734401E-3</c:v>
                </c:pt>
                <c:pt idx="776">
                  <c:v>-3.3159255981445299E-3</c:v>
                </c:pt>
                <c:pt idx="777">
                  <c:v>-3.3073425292968802E-3</c:v>
                </c:pt>
                <c:pt idx="778">
                  <c:v>-3.1361579895019601E-3</c:v>
                </c:pt>
                <c:pt idx="779">
                  <c:v>-3.2563209533691402E-3</c:v>
                </c:pt>
                <c:pt idx="780">
                  <c:v>-3.2081604003906302E-3</c:v>
                </c:pt>
                <c:pt idx="781">
                  <c:v>-3.1919479370117201E-3</c:v>
                </c:pt>
                <c:pt idx="782">
                  <c:v>-3.0937194824218802E-3</c:v>
                </c:pt>
                <c:pt idx="783">
                  <c:v>-3.0913352966308598E-3</c:v>
                </c:pt>
                <c:pt idx="784">
                  <c:v>-3.2787322998046901E-3</c:v>
                </c:pt>
                <c:pt idx="785">
                  <c:v>-3.2167434692382799E-3</c:v>
                </c:pt>
                <c:pt idx="786">
                  <c:v>-3.2701492309570299E-3</c:v>
                </c:pt>
                <c:pt idx="787">
                  <c:v>-3.3168792724609401E-3</c:v>
                </c:pt>
                <c:pt idx="788">
                  <c:v>-3.2391548156738299E-3</c:v>
                </c:pt>
                <c:pt idx="789">
                  <c:v>-3.2877922058105499E-3</c:v>
                </c:pt>
                <c:pt idx="790">
                  <c:v>-3.34405899047852E-3</c:v>
                </c:pt>
                <c:pt idx="791">
                  <c:v>-3.4322738647460998E-3</c:v>
                </c:pt>
                <c:pt idx="792">
                  <c:v>-3.5190582275390599E-3</c:v>
                </c:pt>
                <c:pt idx="793">
                  <c:v>-3.4675598144531302E-3</c:v>
                </c:pt>
                <c:pt idx="794">
                  <c:v>-3.3650398254394601E-3</c:v>
                </c:pt>
                <c:pt idx="795">
                  <c:v>-3.5152435302734401E-3</c:v>
                </c:pt>
                <c:pt idx="796">
                  <c:v>-3.45849990844727E-3</c:v>
                </c:pt>
                <c:pt idx="797">
                  <c:v>-3.3688545227050799E-3</c:v>
                </c:pt>
                <c:pt idx="798">
                  <c:v>-3.3431053161621098E-3</c:v>
                </c:pt>
                <c:pt idx="799">
                  <c:v>-3.3125877380371098E-3</c:v>
                </c:pt>
                <c:pt idx="800">
                  <c:v>-3.6964416503906302E-3</c:v>
                </c:pt>
                <c:pt idx="801">
                  <c:v>-3.51190567016602E-3</c:v>
                </c:pt>
                <c:pt idx="802">
                  <c:v>-3.4070014953613299E-3</c:v>
                </c:pt>
                <c:pt idx="803">
                  <c:v>-3.48663330078125E-3</c:v>
                </c:pt>
                <c:pt idx="804">
                  <c:v>-3.4651756286621098E-3</c:v>
                </c:pt>
                <c:pt idx="805">
                  <c:v>-3.3688545227050799E-3</c:v>
                </c:pt>
                <c:pt idx="806">
                  <c:v>-3.3674240112304701E-3</c:v>
                </c:pt>
                <c:pt idx="807">
                  <c:v>-3.4341812133789102E-3</c:v>
                </c:pt>
                <c:pt idx="808">
                  <c:v>-3.0803680419921901E-3</c:v>
                </c:pt>
                <c:pt idx="809">
                  <c:v>-3.4394264221191402E-3</c:v>
                </c:pt>
                <c:pt idx="810">
                  <c:v>-3.3006668090820299E-3</c:v>
                </c:pt>
                <c:pt idx="811">
                  <c:v>-3.2973289489746098E-3</c:v>
                </c:pt>
                <c:pt idx="812">
                  <c:v>-3.2057762145996098E-3</c:v>
                </c:pt>
                <c:pt idx="813">
                  <c:v>-3.3111572265625E-3</c:v>
                </c:pt>
                <c:pt idx="814">
                  <c:v>-3.1290054321289102E-3</c:v>
                </c:pt>
                <c:pt idx="815">
                  <c:v>-3.35168838500977E-3</c:v>
                </c:pt>
                <c:pt idx="816">
                  <c:v>-3.2396316528320299E-3</c:v>
                </c:pt>
                <c:pt idx="817">
                  <c:v>-3.0150413513183598E-3</c:v>
                </c:pt>
                <c:pt idx="818">
                  <c:v>-3.4360885620117201E-3</c:v>
                </c:pt>
                <c:pt idx="819">
                  <c:v>-3.12042236328125E-3</c:v>
                </c:pt>
                <c:pt idx="820">
                  <c:v>-2.8553009033203099E-3</c:v>
                </c:pt>
                <c:pt idx="821">
                  <c:v>-3.1499862670898498E-3</c:v>
                </c:pt>
                <c:pt idx="822">
                  <c:v>-3.4284591674804701E-3</c:v>
                </c:pt>
                <c:pt idx="823">
                  <c:v>-3.4914016723632799E-3</c:v>
                </c:pt>
                <c:pt idx="824">
                  <c:v>-3.0584335327148498E-3</c:v>
                </c:pt>
                <c:pt idx="825">
                  <c:v>-3.4856796264648498E-3</c:v>
                </c:pt>
                <c:pt idx="826">
                  <c:v>-3.2334327697753902E-3</c:v>
                </c:pt>
                <c:pt idx="827">
                  <c:v>-3.4403800964355499E-3</c:v>
                </c:pt>
                <c:pt idx="828">
                  <c:v>-2.93970108032227E-3</c:v>
                </c:pt>
                <c:pt idx="829">
                  <c:v>-3.2367706298828099E-3</c:v>
                </c:pt>
                <c:pt idx="830">
                  <c:v>-3.6635398864746098E-3</c:v>
                </c:pt>
                <c:pt idx="831">
                  <c:v>-2.9506683349609401E-3</c:v>
                </c:pt>
                <c:pt idx="832">
                  <c:v>-2.9759407043457101E-3</c:v>
                </c:pt>
                <c:pt idx="833">
                  <c:v>-3.0779838562011701E-3</c:v>
                </c:pt>
                <c:pt idx="834">
                  <c:v>-2.8820037841796901E-3</c:v>
                </c:pt>
                <c:pt idx="835">
                  <c:v>-2.6407241821289102E-3</c:v>
                </c:pt>
                <c:pt idx="836">
                  <c:v>-3.1819343566894601E-3</c:v>
                </c:pt>
                <c:pt idx="837">
                  <c:v>-2.4471282958984401E-3</c:v>
                </c:pt>
                <c:pt idx="838">
                  <c:v>-3.2825469970703099E-3</c:v>
                </c:pt>
                <c:pt idx="839">
                  <c:v>-2.7613639831542999E-3</c:v>
                </c:pt>
                <c:pt idx="840">
                  <c:v>-2.6140213012695299E-3</c:v>
                </c:pt>
                <c:pt idx="841">
                  <c:v>-3.36980819702149E-3</c:v>
                </c:pt>
                <c:pt idx="842">
                  <c:v>-3.0059814453125E-3</c:v>
                </c:pt>
                <c:pt idx="843">
                  <c:v>-3.0374526977539102E-3</c:v>
                </c:pt>
                <c:pt idx="844">
                  <c:v>-2.6721954345703099E-3</c:v>
                </c:pt>
                <c:pt idx="845">
                  <c:v>-2.9573440551757799E-3</c:v>
                </c:pt>
                <c:pt idx="846">
                  <c:v>-2.7723312377929701E-3</c:v>
                </c:pt>
                <c:pt idx="847">
                  <c:v>-3.1652450561523498E-3</c:v>
                </c:pt>
                <c:pt idx="848">
                  <c:v>-2.80523300170899E-3</c:v>
                </c:pt>
                <c:pt idx="849">
                  <c:v>-3.44085693359375E-3</c:v>
                </c:pt>
                <c:pt idx="850">
                  <c:v>-3.1099319458007799E-3</c:v>
                </c:pt>
                <c:pt idx="851">
                  <c:v>-2.8271675109863299E-3</c:v>
                </c:pt>
                <c:pt idx="852">
                  <c:v>-2.9382705688476602E-3</c:v>
                </c:pt>
                <c:pt idx="853">
                  <c:v>-3.4313201904296901E-3</c:v>
                </c:pt>
                <c:pt idx="854">
                  <c:v>-2.89154052734375E-3</c:v>
                </c:pt>
                <c:pt idx="855">
                  <c:v>-2.6822090148925799E-3</c:v>
                </c:pt>
                <c:pt idx="856">
                  <c:v>-3.2668113708496098E-3</c:v>
                </c:pt>
                <c:pt idx="857">
                  <c:v>-3.8967132568359401E-3</c:v>
                </c:pt>
                <c:pt idx="858">
                  <c:v>-2.4375915527343802E-3</c:v>
                </c:pt>
                <c:pt idx="859">
                  <c:v>-3.6668777465820299E-3</c:v>
                </c:pt>
                <c:pt idx="860">
                  <c:v>-3.1976699829101602E-3</c:v>
                </c:pt>
                <c:pt idx="861">
                  <c:v>-2.2168159484863299E-3</c:v>
                </c:pt>
                <c:pt idx="862">
                  <c:v>-2.7222633361816402E-3</c:v>
                </c:pt>
                <c:pt idx="863">
                  <c:v>-2.6264190673828099E-3</c:v>
                </c:pt>
                <c:pt idx="864">
                  <c:v>-3.9758682250976597E-3</c:v>
                </c:pt>
                <c:pt idx="865">
                  <c:v>-2.6774406433105499E-3</c:v>
                </c:pt>
                <c:pt idx="866">
                  <c:v>-2.6311874389648498E-3</c:v>
                </c:pt>
                <c:pt idx="867">
                  <c:v>-3.45087051391602E-3</c:v>
                </c:pt>
                <c:pt idx="868">
                  <c:v>-2.7756690979003902E-3</c:v>
                </c:pt>
                <c:pt idx="869">
                  <c:v>-2.9010772705078099E-3</c:v>
                </c:pt>
                <c:pt idx="870">
                  <c:v>-3.9024353027343802E-3</c:v>
                </c:pt>
                <c:pt idx="871">
                  <c:v>-3.2763481140136701E-3</c:v>
                </c:pt>
                <c:pt idx="872">
                  <c:v>-4.1079521179199201E-3</c:v>
                </c:pt>
                <c:pt idx="873">
                  <c:v>-1.6355514526367201E-3</c:v>
                </c:pt>
                <c:pt idx="874">
                  <c:v>-3.662109375E-3</c:v>
                </c:pt>
                <c:pt idx="875">
                  <c:v>-3.9968490600585998E-3</c:v>
                </c:pt>
                <c:pt idx="876">
                  <c:v>-4.3001174926757804E-3</c:v>
                </c:pt>
                <c:pt idx="877">
                  <c:v>-1.64556503295899E-3</c:v>
                </c:pt>
                <c:pt idx="878">
                  <c:v>-5.6600570678710998E-3</c:v>
                </c:pt>
                <c:pt idx="879">
                  <c:v>-3.5514831542968802E-3</c:v>
                </c:pt>
                <c:pt idx="880">
                  <c:v>-4.2791366577148498E-3</c:v>
                </c:pt>
                <c:pt idx="881">
                  <c:v>-3.13568115234375E-3</c:v>
                </c:pt>
                <c:pt idx="882">
                  <c:v>-6.0310363769531302E-3</c:v>
                </c:pt>
                <c:pt idx="883">
                  <c:v>-4.09698486328125E-3</c:v>
                </c:pt>
                <c:pt idx="884">
                  <c:v>-4.8251152038574201E-3</c:v>
                </c:pt>
                <c:pt idx="885">
                  <c:v>-2.6326179504394601E-3</c:v>
                </c:pt>
                <c:pt idx="886">
                  <c:v>-4.9095153808593802E-3</c:v>
                </c:pt>
                <c:pt idx="887">
                  <c:v>-5.8574676513671901E-3</c:v>
                </c:pt>
                <c:pt idx="888">
                  <c:v>-1.54876708984375E-3</c:v>
                </c:pt>
                <c:pt idx="889">
                  <c:v>-5.0754547119140703E-3</c:v>
                </c:pt>
                <c:pt idx="890">
                  <c:v>-5.7125091552734401E-3</c:v>
                </c:pt>
                <c:pt idx="891">
                  <c:v>-6.2694549560546901E-3</c:v>
                </c:pt>
                <c:pt idx="892">
                  <c:v>-1.28841400146485E-3</c:v>
                </c:pt>
                <c:pt idx="893">
                  <c:v>-3.6501884460449201E-3</c:v>
                </c:pt>
                <c:pt idx="894">
                  <c:v>-4.0564537048339896E-3</c:v>
                </c:pt>
                <c:pt idx="895">
                  <c:v>-5.7687759399414097E-3</c:v>
                </c:pt>
                <c:pt idx="896">
                  <c:v>-4.0369033813476597E-3</c:v>
                </c:pt>
                <c:pt idx="897">
                  <c:v>-2.4385452270507799E-3</c:v>
                </c:pt>
                <c:pt idx="898">
                  <c:v>-3.5238265991210998E-3</c:v>
                </c:pt>
                <c:pt idx="899">
                  <c:v>-5.8355331420898498E-3</c:v>
                </c:pt>
                <c:pt idx="900">
                  <c:v>-3.6692619323730499E-3</c:v>
                </c:pt>
                <c:pt idx="901">
                  <c:v>-7.8759193420410208E-3</c:v>
                </c:pt>
                <c:pt idx="902">
                  <c:v>-4.5905113220214896E-3</c:v>
                </c:pt>
                <c:pt idx="903">
                  <c:v>-2.86865234375E-3</c:v>
                </c:pt>
                <c:pt idx="904">
                  <c:v>-1.2617111206054701E-3</c:v>
                </c:pt>
                <c:pt idx="905">
                  <c:v>-5.1031112670898498E-3</c:v>
                </c:pt>
                <c:pt idx="906">
                  <c:v>-4.6496391296386701E-3</c:v>
                </c:pt>
                <c:pt idx="907">
                  <c:v>-3.32117080688477E-3</c:v>
                </c:pt>
                <c:pt idx="908">
                  <c:v>-2.3694038391113299E-3</c:v>
                </c:pt>
                <c:pt idx="909">
                  <c:v>-3.17907333374024E-3</c:v>
                </c:pt>
                <c:pt idx="910">
                  <c:v>-4.58335876464844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8AD-4494-A176-F6E7A6335FAE}"/>
            </c:ext>
          </c:extLst>
        </c:ser>
        <c:ser>
          <c:idx val="10"/>
          <c:order val="10"/>
          <c:tx>
            <c:v>+20 microL</c:v>
          </c:tx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1'!$B$2:$B$912</c:f>
              <c:numCache>
                <c:formatCode>General</c:formatCode>
                <c:ptCount val="911"/>
                <c:pt idx="0">
                  <c:v>-0.97510671615600597</c:v>
                </c:pt>
                <c:pt idx="1">
                  <c:v>-0.36093282699585</c:v>
                </c:pt>
                <c:pt idx="2">
                  <c:v>-0.517001152038575</c:v>
                </c:pt>
                <c:pt idx="3">
                  <c:v>-0.46683931350708002</c:v>
                </c:pt>
                <c:pt idx="4">
                  <c:v>-0.39932966232299799</c:v>
                </c:pt>
                <c:pt idx="5">
                  <c:v>-0.25684785842895502</c:v>
                </c:pt>
                <c:pt idx="6">
                  <c:v>-0.59837150573730502</c:v>
                </c:pt>
                <c:pt idx="7">
                  <c:v>-0.16283178329467801</c:v>
                </c:pt>
                <c:pt idx="8">
                  <c:v>-0.13791561126709001</c:v>
                </c:pt>
                <c:pt idx="9">
                  <c:v>-0.90068292617797896</c:v>
                </c:pt>
                <c:pt idx="10">
                  <c:v>-0.36256742477416998</c:v>
                </c:pt>
                <c:pt idx="11">
                  <c:v>-0.10921049118042001</c:v>
                </c:pt>
                <c:pt idx="12">
                  <c:v>-2.4768829345703101E-2</c:v>
                </c:pt>
                <c:pt idx="13">
                  <c:v>-0.60126638412475597</c:v>
                </c:pt>
                <c:pt idx="14">
                  <c:v>-0.58808231353759799</c:v>
                </c:pt>
                <c:pt idx="15">
                  <c:v>1.039521217346189</c:v>
                </c:pt>
                <c:pt idx="16">
                  <c:v>-0.341126918792725</c:v>
                </c:pt>
                <c:pt idx="17">
                  <c:v>-1.0551872253418</c:v>
                </c:pt>
                <c:pt idx="18">
                  <c:v>-6.6254615783691406E-2</c:v>
                </c:pt>
                <c:pt idx="19">
                  <c:v>-0.44049596786499001</c:v>
                </c:pt>
                <c:pt idx="20">
                  <c:v>-1.0706090927123999</c:v>
                </c:pt>
                <c:pt idx="21">
                  <c:v>-0.66213274002075195</c:v>
                </c:pt>
                <c:pt idx="22">
                  <c:v>0.144308567047119</c:v>
                </c:pt>
                <c:pt idx="23">
                  <c:v>0.32461071014404302</c:v>
                </c:pt>
                <c:pt idx="24">
                  <c:v>-0.60206031799316395</c:v>
                </c:pt>
                <c:pt idx="25">
                  <c:v>0.21496057510375999</c:v>
                </c:pt>
                <c:pt idx="26">
                  <c:v>-1.09140396118164</c:v>
                </c:pt>
                <c:pt idx="27">
                  <c:v>-0.80157423019409202</c:v>
                </c:pt>
                <c:pt idx="28">
                  <c:v>-0.34167098999023499</c:v>
                </c:pt>
                <c:pt idx="29">
                  <c:v>0.246077060699463</c:v>
                </c:pt>
                <c:pt idx="30">
                  <c:v>0.34254837036132801</c:v>
                </c:pt>
                <c:pt idx="31">
                  <c:v>6.8550109863281302E-3</c:v>
                </c:pt>
                <c:pt idx="32">
                  <c:v>0.36483526229858398</c:v>
                </c:pt>
                <c:pt idx="33">
                  <c:v>0.17133760452270499</c:v>
                </c:pt>
                <c:pt idx="34">
                  <c:v>-0.66519403457641602</c:v>
                </c:pt>
                <c:pt idx="35">
                  <c:v>-0.25135278701782199</c:v>
                </c:pt>
                <c:pt idx="36">
                  <c:v>0.48357295989990301</c:v>
                </c:pt>
                <c:pt idx="37">
                  <c:v>-4.4283866882324201E-3</c:v>
                </c:pt>
                <c:pt idx="38">
                  <c:v>0.52623510360717796</c:v>
                </c:pt>
                <c:pt idx="39">
                  <c:v>6.4924240112304701E-2</c:v>
                </c:pt>
                <c:pt idx="40">
                  <c:v>0.50162220001220703</c:v>
                </c:pt>
                <c:pt idx="41">
                  <c:v>0.78500890731811601</c:v>
                </c:pt>
                <c:pt idx="42">
                  <c:v>-9.6225738525390597E-2</c:v>
                </c:pt>
                <c:pt idx="43">
                  <c:v>-2.4895668029785201E-2</c:v>
                </c:pt>
                <c:pt idx="44">
                  <c:v>0.40208244323730502</c:v>
                </c:pt>
                <c:pt idx="45">
                  <c:v>-0.123429775238037</c:v>
                </c:pt>
                <c:pt idx="46">
                  <c:v>0.26071500778198298</c:v>
                </c:pt>
                <c:pt idx="47">
                  <c:v>0.15447568893432601</c:v>
                </c:pt>
                <c:pt idx="48">
                  <c:v>0.86818265914917003</c:v>
                </c:pt>
                <c:pt idx="49">
                  <c:v>0.57062959671020497</c:v>
                </c:pt>
                <c:pt idx="50">
                  <c:v>0.29234886169433599</c:v>
                </c:pt>
                <c:pt idx="51">
                  <c:v>0.85952615737915095</c:v>
                </c:pt>
                <c:pt idx="52">
                  <c:v>0.71821546554565496</c:v>
                </c:pt>
                <c:pt idx="53">
                  <c:v>1.03842353820801</c:v>
                </c:pt>
                <c:pt idx="54">
                  <c:v>1.2353043556213399</c:v>
                </c:pt>
                <c:pt idx="55">
                  <c:v>0.10970497131347701</c:v>
                </c:pt>
                <c:pt idx="56">
                  <c:v>1.1440734863281301</c:v>
                </c:pt>
                <c:pt idx="57">
                  <c:v>0.84938478469848699</c:v>
                </c:pt>
                <c:pt idx="58">
                  <c:v>1.0214753150939999</c:v>
                </c:pt>
                <c:pt idx="59">
                  <c:v>1.1195416450500499</c:v>
                </c:pt>
                <c:pt idx="60">
                  <c:v>0.72833442687988303</c:v>
                </c:pt>
                <c:pt idx="61">
                  <c:v>1.1134562492370601</c:v>
                </c:pt>
                <c:pt idx="62">
                  <c:v>0.50149011611938499</c:v>
                </c:pt>
                <c:pt idx="63">
                  <c:v>0.27114439010620101</c:v>
                </c:pt>
                <c:pt idx="64">
                  <c:v>0.82418394088745095</c:v>
                </c:pt>
                <c:pt idx="65">
                  <c:v>0.95197153091430697</c:v>
                </c:pt>
                <c:pt idx="66">
                  <c:v>1.1518735885620099</c:v>
                </c:pt>
                <c:pt idx="67">
                  <c:v>1.1133270263671899</c:v>
                </c:pt>
                <c:pt idx="68">
                  <c:v>1.0184459686279299</c:v>
                </c:pt>
                <c:pt idx="69">
                  <c:v>0.99291086196899403</c:v>
                </c:pt>
                <c:pt idx="70">
                  <c:v>0.93988800048828103</c:v>
                </c:pt>
                <c:pt idx="71">
                  <c:v>0.952128887176514</c:v>
                </c:pt>
                <c:pt idx="72">
                  <c:v>0.98466777801513705</c:v>
                </c:pt>
                <c:pt idx="73">
                  <c:v>0.98650646209716797</c:v>
                </c:pt>
                <c:pt idx="74">
                  <c:v>0.97678232192993197</c:v>
                </c:pt>
                <c:pt idx="75">
                  <c:v>0.98501825332641602</c:v>
                </c:pt>
                <c:pt idx="76">
                  <c:v>0.99351978302001998</c:v>
                </c:pt>
                <c:pt idx="77">
                  <c:v>0.99853515625</c:v>
                </c:pt>
                <c:pt idx="78">
                  <c:v>1.0092792510986399</c:v>
                </c:pt>
                <c:pt idx="79">
                  <c:v>1.01515293121338</c:v>
                </c:pt>
                <c:pt idx="80">
                  <c:v>1.02398014068604</c:v>
                </c:pt>
                <c:pt idx="81">
                  <c:v>1.0306425094604501</c:v>
                </c:pt>
                <c:pt idx="82">
                  <c:v>1.03330755233765</c:v>
                </c:pt>
                <c:pt idx="83">
                  <c:v>1.0395317077636701</c:v>
                </c:pt>
                <c:pt idx="84">
                  <c:v>1.0406475067138701</c:v>
                </c:pt>
                <c:pt idx="85">
                  <c:v>1.0436654090881401</c:v>
                </c:pt>
                <c:pt idx="86">
                  <c:v>1.04501056671143</c:v>
                </c:pt>
                <c:pt idx="87">
                  <c:v>1.045934677124029</c:v>
                </c:pt>
                <c:pt idx="88">
                  <c:v>1.0401539802551301</c:v>
                </c:pt>
                <c:pt idx="89">
                  <c:v>1.0317511558532699</c:v>
                </c:pt>
                <c:pt idx="90">
                  <c:v>1.02165126800537</c:v>
                </c:pt>
                <c:pt idx="91">
                  <c:v>1.015961647033689</c:v>
                </c:pt>
                <c:pt idx="92">
                  <c:v>1.0064787864685101</c:v>
                </c:pt>
                <c:pt idx="93">
                  <c:v>0.99473047256469704</c:v>
                </c:pt>
                <c:pt idx="94">
                  <c:v>0.98473787307739302</c:v>
                </c:pt>
                <c:pt idx="95">
                  <c:v>0.96815013885498102</c:v>
                </c:pt>
                <c:pt idx="96">
                  <c:v>0.95277404785156306</c:v>
                </c:pt>
                <c:pt idx="97">
                  <c:v>0.93373203277587902</c:v>
                </c:pt>
                <c:pt idx="98">
                  <c:v>0.91457557678222701</c:v>
                </c:pt>
                <c:pt idx="99">
                  <c:v>0.89779710769653298</c:v>
                </c:pt>
                <c:pt idx="100">
                  <c:v>0.87510299682617199</c:v>
                </c:pt>
                <c:pt idx="101">
                  <c:v>0.84990692138671897</c:v>
                </c:pt>
                <c:pt idx="102">
                  <c:v>0.82749605178832997</c:v>
                </c:pt>
                <c:pt idx="103">
                  <c:v>0.80665397644043002</c:v>
                </c:pt>
                <c:pt idx="104">
                  <c:v>0.78504896163940496</c:v>
                </c:pt>
                <c:pt idx="105">
                  <c:v>0.76411485671997104</c:v>
                </c:pt>
                <c:pt idx="106">
                  <c:v>0.74611091613769598</c:v>
                </c:pt>
                <c:pt idx="107">
                  <c:v>0.72721385955810602</c:v>
                </c:pt>
                <c:pt idx="108">
                  <c:v>0.71065759658813499</c:v>
                </c:pt>
                <c:pt idx="109">
                  <c:v>0.69300365447998102</c:v>
                </c:pt>
                <c:pt idx="110">
                  <c:v>0.67685127258300803</c:v>
                </c:pt>
                <c:pt idx="111">
                  <c:v>0.66120624542236395</c:v>
                </c:pt>
                <c:pt idx="112">
                  <c:v>0.64555883407592796</c:v>
                </c:pt>
                <c:pt idx="113">
                  <c:v>0.63228988647461004</c:v>
                </c:pt>
                <c:pt idx="114">
                  <c:v>0.61859464645385798</c:v>
                </c:pt>
                <c:pt idx="115">
                  <c:v>0.60613250732421897</c:v>
                </c:pt>
                <c:pt idx="116">
                  <c:v>0.59447860717773504</c:v>
                </c:pt>
                <c:pt idx="117">
                  <c:v>0.58356285095214899</c:v>
                </c:pt>
                <c:pt idx="118">
                  <c:v>0.57244396209716797</c:v>
                </c:pt>
                <c:pt idx="119">
                  <c:v>0.56246852874755904</c:v>
                </c:pt>
                <c:pt idx="120">
                  <c:v>0.55328845977783203</c:v>
                </c:pt>
                <c:pt idx="121">
                  <c:v>0.54382753372192405</c:v>
                </c:pt>
                <c:pt idx="122">
                  <c:v>0.53489065170288097</c:v>
                </c:pt>
                <c:pt idx="123">
                  <c:v>0.52670621871948298</c:v>
                </c:pt>
                <c:pt idx="124">
                  <c:v>0.51648998260498102</c:v>
                </c:pt>
                <c:pt idx="125">
                  <c:v>0.50952720642089899</c:v>
                </c:pt>
                <c:pt idx="126">
                  <c:v>0.50254869461059604</c:v>
                </c:pt>
                <c:pt idx="127">
                  <c:v>0.49585771560669001</c:v>
                </c:pt>
                <c:pt idx="128">
                  <c:v>0.48972606658935602</c:v>
                </c:pt>
                <c:pt idx="129">
                  <c:v>0.48329353332519598</c:v>
                </c:pt>
                <c:pt idx="130">
                  <c:v>0.47717905044555697</c:v>
                </c:pt>
                <c:pt idx="131">
                  <c:v>0.47013616561889698</c:v>
                </c:pt>
                <c:pt idx="132">
                  <c:v>0.464816093444824</c:v>
                </c:pt>
                <c:pt idx="133">
                  <c:v>0.45743417739868197</c:v>
                </c:pt>
                <c:pt idx="134">
                  <c:v>0.45125913619995101</c:v>
                </c:pt>
                <c:pt idx="135">
                  <c:v>0.44461870193481501</c:v>
                </c:pt>
                <c:pt idx="136">
                  <c:v>0.43710136413574202</c:v>
                </c:pt>
                <c:pt idx="137">
                  <c:v>0.429995536804199</c:v>
                </c:pt>
                <c:pt idx="138">
                  <c:v>0.42115211486816401</c:v>
                </c:pt>
                <c:pt idx="139">
                  <c:v>0.41269779205322299</c:v>
                </c:pt>
                <c:pt idx="140">
                  <c:v>0.40250349044799799</c:v>
                </c:pt>
                <c:pt idx="141">
                  <c:v>0.39290714263915999</c:v>
                </c:pt>
                <c:pt idx="142">
                  <c:v>0.38222217559814498</c:v>
                </c:pt>
                <c:pt idx="143">
                  <c:v>0.37166881561279302</c:v>
                </c:pt>
                <c:pt idx="144">
                  <c:v>0.35975170135498102</c:v>
                </c:pt>
                <c:pt idx="145">
                  <c:v>0.34771966934204102</c:v>
                </c:pt>
                <c:pt idx="146">
                  <c:v>0.33542251586914101</c:v>
                </c:pt>
                <c:pt idx="147">
                  <c:v>0.32260847091674799</c:v>
                </c:pt>
                <c:pt idx="148">
                  <c:v>0.31002187728881903</c:v>
                </c:pt>
                <c:pt idx="149">
                  <c:v>0.29657077789306702</c:v>
                </c:pt>
                <c:pt idx="150">
                  <c:v>0.284228324890137</c:v>
                </c:pt>
                <c:pt idx="151">
                  <c:v>0.27102565765380898</c:v>
                </c:pt>
                <c:pt idx="152">
                  <c:v>0.25782060623169001</c:v>
                </c:pt>
                <c:pt idx="153">
                  <c:v>0.24509191513061501</c:v>
                </c:pt>
                <c:pt idx="154">
                  <c:v>0.232261657714844</c:v>
                </c:pt>
                <c:pt idx="155">
                  <c:v>0.21899652481079099</c:v>
                </c:pt>
                <c:pt idx="156">
                  <c:v>0.206201076507569</c:v>
                </c:pt>
                <c:pt idx="157">
                  <c:v>0.192895412445069</c:v>
                </c:pt>
                <c:pt idx="158">
                  <c:v>0.17978000640869199</c:v>
                </c:pt>
                <c:pt idx="159">
                  <c:v>0.166879177093506</c:v>
                </c:pt>
                <c:pt idx="160">
                  <c:v>0.15364503860473699</c:v>
                </c:pt>
                <c:pt idx="161">
                  <c:v>0.14072179794311501</c:v>
                </c:pt>
                <c:pt idx="162">
                  <c:v>0.128001689910889</c:v>
                </c:pt>
                <c:pt idx="163">
                  <c:v>0.11624336242675801</c:v>
                </c:pt>
                <c:pt idx="164">
                  <c:v>0.104321956634522</c:v>
                </c:pt>
                <c:pt idx="165">
                  <c:v>9.3996047973632799E-2</c:v>
                </c:pt>
                <c:pt idx="166">
                  <c:v>8.4271430969238295E-2</c:v>
                </c:pt>
                <c:pt idx="167">
                  <c:v>7.5908660888671903E-2</c:v>
                </c:pt>
                <c:pt idx="168">
                  <c:v>6.9635868072509793E-2</c:v>
                </c:pt>
                <c:pt idx="169">
                  <c:v>6.3004970550537095E-2</c:v>
                </c:pt>
                <c:pt idx="170">
                  <c:v>5.7421207427978502E-2</c:v>
                </c:pt>
                <c:pt idx="171">
                  <c:v>5.5137157440185602E-2</c:v>
                </c:pt>
                <c:pt idx="172">
                  <c:v>5.0891876220703201E-2</c:v>
                </c:pt>
                <c:pt idx="173">
                  <c:v>4.3808460235595703E-2</c:v>
                </c:pt>
                <c:pt idx="174">
                  <c:v>3.8080215454101597E-2</c:v>
                </c:pt>
                <c:pt idx="175">
                  <c:v>3.3468246459961E-2</c:v>
                </c:pt>
                <c:pt idx="176">
                  <c:v>2.9534339904785201E-2</c:v>
                </c:pt>
                <c:pt idx="177">
                  <c:v>2.59356498718262E-2</c:v>
                </c:pt>
                <c:pt idx="178">
                  <c:v>2.28981971740723E-2</c:v>
                </c:pt>
                <c:pt idx="179">
                  <c:v>2.12054252624512E-2</c:v>
                </c:pt>
                <c:pt idx="180">
                  <c:v>1.97100639343262E-2</c:v>
                </c:pt>
                <c:pt idx="181">
                  <c:v>1.8282890319824201E-2</c:v>
                </c:pt>
                <c:pt idx="182">
                  <c:v>1.67388916015625E-2</c:v>
                </c:pt>
                <c:pt idx="183">
                  <c:v>1.4716148376464899E-2</c:v>
                </c:pt>
                <c:pt idx="184">
                  <c:v>1.39460563659668E-2</c:v>
                </c:pt>
                <c:pt idx="185">
                  <c:v>1.24359130859375E-2</c:v>
                </c:pt>
                <c:pt idx="186">
                  <c:v>1.10034942626953E-2</c:v>
                </c:pt>
                <c:pt idx="187">
                  <c:v>9.5343589782714896E-3</c:v>
                </c:pt>
                <c:pt idx="188">
                  <c:v>8.8410377502441406E-3</c:v>
                </c:pt>
                <c:pt idx="189">
                  <c:v>7.8625679016113299E-3</c:v>
                </c:pt>
                <c:pt idx="190">
                  <c:v>6.69097900390625E-3</c:v>
                </c:pt>
                <c:pt idx="191">
                  <c:v>6.4301490783691398E-3</c:v>
                </c:pt>
                <c:pt idx="192">
                  <c:v>6.0539245605468802E-3</c:v>
                </c:pt>
                <c:pt idx="193">
                  <c:v>4.95386123657227E-3</c:v>
                </c:pt>
                <c:pt idx="194">
                  <c:v>4.4646263122558602E-3</c:v>
                </c:pt>
                <c:pt idx="195">
                  <c:v>3.8509368896484401E-3</c:v>
                </c:pt>
                <c:pt idx="196">
                  <c:v>3.6859512329101602E-3</c:v>
                </c:pt>
                <c:pt idx="197">
                  <c:v>2.7961730957031302E-3</c:v>
                </c:pt>
                <c:pt idx="198">
                  <c:v>2.5110244750976602E-3</c:v>
                </c:pt>
                <c:pt idx="199">
                  <c:v>1.80435180664063E-3</c:v>
                </c:pt>
                <c:pt idx="200">
                  <c:v>1.07431411743164E-3</c:v>
                </c:pt>
                <c:pt idx="201">
                  <c:v>5.0830841064453201E-4</c:v>
                </c:pt>
                <c:pt idx="202">
                  <c:v>2.1457672119140601E-5</c:v>
                </c:pt>
                <c:pt idx="203">
                  <c:v>2.5272369384765601E-5</c:v>
                </c:pt>
                <c:pt idx="204">
                  <c:v>-5.5646896362304698E-4</c:v>
                </c:pt>
                <c:pt idx="205">
                  <c:v>-1.1014938354492201E-3</c:v>
                </c:pt>
                <c:pt idx="206">
                  <c:v>-1.30224227905274E-3</c:v>
                </c:pt>
                <c:pt idx="207">
                  <c:v>-1.14965438842774E-3</c:v>
                </c:pt>
                <c:pt idx="208">
                  <c:v>-1.57308578491211E-3</c:v>
                </c:pt>
                <c:pt idx="209">
                  <c:v>-1.6222000122070299E-3</c:v>
                </c:pt>
                <c:pt idx="210">
                  <c:v>-2.0108222961425799E-3</c:v>
                </c:pt>
                <c:pt idx="211">
                  <c:v>-2.4571418762207101E-3</c:v>
                </c:pt>
                <c:pt idx="212">
                  <c:v>-3.0484199523925799E-3</c:v>
                </c:pt>
                <c:pt idx="213">
                  <c:v>-3.24249267578125E-3</c:v>
                </c:pt>
                <c:pt idx="214">
                  <c:v>-3.43561172485352E-3</c:v>
                </c:pt>
                <c:pt idx="215">
                  <c:v>-3.3607482910156302E-3</c:v>
                </c:pt>
                <c:pt idx="216">
                  <c:v>-2.6960372924804701E-3</c:v>
                </c:pt>
                <c:pt idx="217">
                  <c:v>-3.0665397644042999E-3</c:v>
                </c:pt>
                <c:pt idx="218">
                  <c:v>-4.3878555297851597E-3</c:v>
                </c:pt>
                <c:pt idx="219">
                  <c:v>-4.1966438293457101E-3</c:v>
                </c:pt>
                <c:pt idx="220">
                  <c:v>-5.0654411315918003E-3</c:v>
                </c:pt>
                <c:pt idx="221">
                  <c:v>-4.90045547485352E-3</c:v>
                </c:pt>
                <c:pt idx="222">
                  <c:v>-4.7969818115234401E-3</c:v>
                </c:pt>
                <c:pt idx="223">
                  <c:v>-4.8666000366210998E-3</c:v>
                </c:pt>
                <c:pt idx="224">
                  <c:v>-5.3839683532714896E-3</c:v>
                </c:pt>
                <c:pt idx="225">
                  <c:v>-5.2657127380371102E-3</c:v>
                </c:pt>
                <c:pt idx="226">
                  <c:v>-5.1569938659668003E-3</c:v>
                </c:pt>
                <c:pt idx="227">
                  <c:v>-4.5247077941894601E-3</c:v>
                </c:pt>
                <c:pt idx="228">
                  <c:v>-4.4865608215332101E-3</c:v>
                </c:pt>
                <c:pt idx="229">
                  <c:v>-5.7072639465332101E-3</c:v>
                </c:pt>
                <c:pt idx="230">
                  <c:v>-5.1984786987304696E-3</c:v>
                </c:pt>
                <c:pt idx="231">
                  <c:v>-4.2386054992675799E-3</c:v>
                </c:pt>
                <c:pt idx="232">
                  <c:v>-4.6734809875488299E-3</c:v>
                </c:pt>
                <c:pt idx="233">
                  <c:v>-4.9180984497070304E-3</c:v>
                </c:pt>
                <c:pt idx="234">
                  <c:v>-4.7760009765625E-3</c:v>
                </c:pt>
                <c:pt idx="235">
                  <c:v>-5.2938461303710998E-3</c:v>
                </c:pt>
                <c:pt idx="236">
                  <c:v>-5.7945251464843802E-3</c:v>
                </c:pt>
                <c:pt idx="237">
                  <c:v>-5.0840377807617196E-3</c:v>
                </c:pt>
                <c:pt idx="238">
                  <c:v>-4.7807693481445304E-3</c:v>
                </c:pt>
                <c:pt idx="239">
                  <c:v>-5.5065155029296901E-3</c:v>
                </c:pt>
                <c:pt idx="240">
                  <c:v>-5.1541328430175799E-3</c:v>
                </c:pt>
                <c:pt idx="241">
                  <c:v>-5.2518844604492196E-3</c:v>
                </c:pt>
                <c:pt idx="242">
                  <c:v>-5.4545402526855503E-3</c:v>
                </c:pt>
                <c:pt idx="243">
                  <c:v>-4.9500465393066398E-3</c:v>
                </c:pt>
                <c:pt idx="244">
                  <c:v>-4.4078826904296901E-3</c:v>
                </c:pt>
                <c:pt idx="245">
                  <c:v>-5.0244331359863299E-3</c:v>
                </c:pt>
                <c:pt idx="246">
                  <c:v>-5.4173469543457101E-3</c:v>
                </c:pt>
                <c:pt idx="247">
                  <c:v>-5.1088333129882804E-3</c:v>
                </c:pt>
                <c:pt idx="248">
                  <c:v>-4.9085617065429696E-3</c:v>
                </c:pt>
                <c:pt idx="249">
                  <c:v>-4.7898292541503898E-3</c:v>
                </c:pt>
                <c:pt idx="250">
                  <c:v>-4.8327445983886701E-3</c:v>
                </c:pt>
                <c:pt idx="251">
                  <c:v>-4.7588348388671901E-3</c:v>
                </c:pt>
                <c:pt idx="252">
                  <c:v>-4.2653083801269601E-3</c:v>
                </c:pt>
                <c:pt idx="253">
                  <c:v>-4.8079490661621102E-3</c:v>
                </c:pt>
                <c:pt idx="254">
                  <c:v>-4.8909187316894601E-3</c:v>
                </c:pt>
                <c:pt idx="255">
                  <c:v>-4.6696662902832101E-3</c:v>
                </c:pt>
                <c:pt idx="256">
                  <c:v>-4.791259765625E-3</c:v>
                </c:pt>
                <c:pt idx="257">
                  <c:v>-5.2890777587890703E-3</c:v>
                </c:pt>
                <c:pt idx="258">
                  <c:v>-5.4402351379394601E-3</c:v>
                </c:pt>
                <c:pt idx="259">
                  <c:v>-5.2757263183593802E-3</c:v>
                </c:pt>
                <c:pt idx="260">
                  <c:v>-5.3644180297851597E-3</c:v>
                </c:pt>
                <c:pt idx="261">
                  <c:v>-5.8965682983398498E-3</c:v>
                </c:pt>
                <c:pt idx="262">
                  <c:v>-5.8259963989257804E-3</c:v>
                </c:pt>
                <c:pt idx="263">
                  <c:v>-5.7744979858398498E-3</c:v>
                </c:pt>
                <c:pt idx="264">
                  <c:v>-6.1159133911132804E-3</c:v>
                </c:pt>
                <c:pt idx="265">
                  <c:v>-6.16455078125E-3</c:v>
                </c:pt>
                <c:pt idx="266">
                  <c:v>-6.0615539550781302E-3</c:v>
                </c:pt>
                <c:pt idx="267">
                  <c:v>-5.6705474853515703E-3</c:v>
                </c:pt>
                <c:pt idx="268">
                  <c:v>-5.4168701171875E-3</c:v>
                </c:pt>
                <c:pt idx="269">
                  <c:v>-6.1254501342773498E-3</c:v>
                </c:pt>
                <c:pt idx="270">
                  <c:v>-6.8888664245605503E-3</c:v>
                </c:pt>
                <c:pt idx="271">
                  <c:v>-7.0447921752929696E-3</c:v>
                </c:pt>
                <c:pt idx="272">
                  <c:v>-6.6823959350585998E-3</c:v>
                </c:pt>
                <c:pt idx="273">
                  <c:v>-6.0915946960449201E-3</c:v>
                </c:pt>
                <c:pt idx="274">
                  <c:v>-5.8841705322265703E-3</c:v>
                </c:pt>
                <c:pt idx="275">
                  <c:v>-6.7586898803710998E-3</c:v>
                </c:pt>
                <c:pt idx="276">
                  <c:v>-7.2393417358398498E-3</c:v>
                </c:pt>
                <c:pt idx="277">
                  <c:v>-7.3828697204589896E-3</c:v>
                </c:pt>
                <c:pt idx="278">
                  <c:v>-7.1153640747070304E-3</c:v>
                </c:pt>
                <c:pt idx="279">
                  <c:v>-7.62414932250977E-3</c:v>
                </c:pt>
                <c:pt idx="280">
                  <c:v>-8.2569122314453108E-3</c:v>
                </c:pt>
                <c:pt idx="281">
                  <c:v>-8.0041885375976597E-3</c:v>
                </c:pt>
                <c:pt idx="282">
                  <c:v>-7.8773498535156302E-3</c:v>
                </c:pt>
                <c:pt idx="283">
                  <c:v>-7.7900886535644601E-3</c:v>
                </c:pt>
                <c:pt idx="284">
                  <c:v>-8.1715583801269601E-3</c:v>
                </c:pt>
                <c:pt idx="285">
                  <c:v>-8.4047317504882795E-3</c:v>
                </c:pt>
                <c:pt idx="286">
                  <c:v>-8.0804824829101597E-3</c:v>
                </c:pt>
                <c:pt idx="287">
                  <c:v>-8.23211669921875E-3</c:v>
                </c:pt>
                <c:pt idx="288">
                  <c:v>-8.1992149353027396E-3</c:v>
                </c:pt>
                <c:pt idx="289">
                  <c:v>-8.1386566162109392E-3</c:v>
                </c:pt>
                <c:pt idx="290">
                  <c:v>-8.2435607910156302E-3</c:v>
                </c:pt>
                <c:pt idx="291">
                  <c:v>-8.2635879516601597E-3</c:v>
                </c:pt>
                <c:pt idx="292">
                  <c:v>-8.3427429199218802E-3</c:v>
                </c:pt>
                <c:pt idx="293">
                  <c:v>-8.1291198730468802E-3</c:v>
                </c:pt>
                <c:pt idx="294">
                  <c:v>-8.0633163452148507E-3</c:v>
                </c:pt>
                <c:pt idx="295">
                  <c:v>-7.3132514953613299E-3</c:v>
                </c:pt>
                <c:pt idx="296">
                  <c:v>-4.8184394836425799E-3</c:v>
                </c:pt>
                <c:pt idx="297">
                  <c:v>-6.6037178039550799E-3</c:v>
                </c:pt>
                <c:pt idx="298">
                  <c:v>-8.6393356323242205E-3</c:v>
                </c:pt>
                <c:pt idx="299">
                  <c:v>-8.6054801940918003E-3</c:v>
                </c:pt>
                <c:pt idx="300">
                  <c:v>-8.2297325134277396E-3</c:v>
                </c:pt>
                <c:pt idx="301">
                  <c:v>-8.4075927734375E-3</c:v>
                </c:pt>
                <c:pt idx="302">
                  <c:v>-8.5091590881347708E-3</c:v>
                </c:pt>
                <c:pt idx="303">
                  <c:v>-7.9903602600097708E-3</c:v>
                </c:pt>
                <c:pt idx="304">
                  <c:v>-8.2087516784668003E-3</c:v>
                </c:pt>
                <c:pt idx="305">
                  <c:v>-8.9631080627441406E-3</c:v>
                </c:pt>
                <c:pt idx="306">
                  <c:v>-8.7838172912597708E-3</c:v>
                </c:pt>
                <c:pt idx="307">
                  <c:v>-8.90350341796875E-3</c:v>
                </c:pt>
                <c:pt idx="308">
                  <c:v>-8.8725090026855503E-3</c:v>
                </c:pt>
                <c:pt idx="309">
                  <c:v>-8.6517333984375E-3</c:v>
                </c:pt>
                <c:pt idx="310">
                  <c:v>-8.9769363403320295E-3</c:v>
                </c:pt>
                <c:pt idx="311">
                  <c:v>-8.8777542114257795E-3</c:v>
                </c:pt>
                <c:pt idx="312">
                  <c:v>-8.8849067687988299E-3</c:v>
                </c:pt>
                <c:pt idx="313">
                  <c:v>-9.1557502746582101E-3</c:v>
                </c:pt>
                <c:pt idx="314">
                  <c:v>-9.1915130615234392E-3</c:v>
                </c:pt>
                <c:pt idx="315">
                  <c:v>-9.4103813171386701E-3</c:v>
                </c:pt>
                <c:pt idx="316">
                  <c:v>-9.1242790222168003E-3</c:v>
                </c:pt>
                <c:pt idx="317">
                  <c:v>-9.3541145324707101E-3</c:v>
                </c:pt>
                <c:pt idx="318">
                  <c:v>-9.3150138854980503E-3</c:v>
                </c:pt>
                <c:pt idx="319">
                  <c:v>-9.4475746154785208E-3</c:v>
                </c:pt>
                <c:pt idx="320">
                  <c:v>-9.5925331115722708E-3</c:v>
                </c:pt>
                <c:pt idx="321">
                  <c:v>-9.4738006591796892E-3</c:v>
                </c:pt>
                <c:pt idx="322">
                  <c:v>-9.5129013061523507E-3</c:v>
                </c:pt>
                <c:pt idx="323">
                  <c:v>-9.5782279968261701E-3</c:v>
                </c:pt>
                <c:pt idx="324">
                  <c:v>-9.7074508666992205E-3</c:v>
                </c:pt>
                <c:pt idx="325">
                  <c:v>-9.5868110656738299E-3</c:v>
                </c:pt>
                <c:pt idx="326">
                  <c:v>-9.6244812011718802E-3</c:v>
                </c:pt>
                <c:pt idx="327">
                  <c:v>-9.613037109375E-3</c:v>
                </c:pt>
                <c:pt idx="328">
                  <c:v>-9.8018646240234392E-3</c:v>
                </c:pt>
                <c:pt idx="329">
                  <c:v>-9.7098350524902396E-3</c:v>
                </c:pt>
                <c:pt idx="330">
                  <c:v>-9.6135139465332101E-3</c:v>
                </c:pt>
                <c:pt idx="331">
                  <c:v>-9.7613334655761701E-3</c:v>
                </c:pt>
                <c:pt idx="332">
                  <c:v>-9.7193717956543003E-3</c:v>
                </c:pt>
                <c:pt idx="333">
                  <c:v>-9.6597671508789097E-3</c:v>
                </c:pt>
                <c:pt idx="334">
                  <c:v>-9.6564292907714896E-3</c:v>
                </c:pt>
                <c:pt idx="335">
                  <c:v>-9.5682144165039097E-3</c:v>
                </c:pt>
                <c:pt idx="336">
                  <c:v>-9.4451904296875E-3</c:v>
                </c:pt>
                <c:pt idx="337">
                  <c:v>-9.49859619140625E-3</c:v>
                </c:pt>
                <c:pt idx="338">
                  <c:v>-9.4151496887207101E-3</c:v>
                </c:pt>
                <c:pt idx="339">
                  <c:v>-9.3593597412109392E-3</c:v>
                </c:pt>
                <c:pt idx="340">
                  <c:v>-9.3235969543457101E-3</c:v>
                </c:pt>
                <c:pt idx="341">
                  <c:v>-9.5372200012207101E-3</c:v>
                </c:pt>
                <c:pt idx="342">
                  <c:v>-9.48333740234375E-3</c:v>
                </c:pt>
                <c:pt idx="343">
                  <c:v>-9.4609260559082101E-3</c:v>
                </c:pt>
                <c:pt idx="344">
                  <c:v>-9.2072486877441406E-3</c:v>
                </c:pt>
                <c:pt idx="345">
                  <c:v>-9.3693733215332101E-3</c:v>
                </c:pt>
                <c:pt idx="346">
                  <c:v>-9.2935562133789097E-3</c:v>
                </c:pt>
                <c:pt idx="347">
                  <c:v>-9.2368125915527396E-3</c:v>
                </c:pt>
                <c:pt idx="348">
                  <c:v>-9.1767311096191406E-3</c:v>
                </c:pt>
                <c:pt idx="349">
                  <c:v>-9.0394020080566406E-3</c:v>
                </c:pt>
                <c:pt idx="350">
                  <c:v>-9.1137886047363299E-3</c:v>
                </c:pt>
                <c:pt idx="351">
                  <c:v>-9.1080665588378906E-3</c:v>
                </c:pt>
                <c:pt idx="352">
                  <c:v>-8.9221000671386701E-3</c:v>
                </c:pt>
                <c:pt idx="353">
                  <c:v>-8.8591575622558594E-3</c:v>
                </c:pt>
                <c:pt idx="354">
                  <c:v>-9.01031494140625E-3</c:v>
                </c:pt>
                <c:pt idx="355">
                  <c:v>-8.9921951293945295E-3</c:v>
                </c:pt>
                <c:pt idx="356">
                  <c:v>-9.1595649719238299E-3</c:v>
                </c:pt>
                <c:pt idx="357">
                  <c:v>-9.0093612670898507E-3</c:v>
                </c:pt>
                <c:pt idx="358">
                  <c:v>-9.0270042419433594E-3</c:v>
                </c:pt>
                <c:pt idx="359">
                  <c:v>-8.9364051818847708E-3</c:v>
                </c:pt>
                <c:pt idx="360">
                  <c:v>-8.9931488037109392E-3</c:v>
                </c:pt>
                <c:pt idx="361">
                  <c:v>-8.9387893676757795E-3</c:v>
                </c:pt>
                <c:pt idx="362">
                  <c:v>-8.9759826660156302E-3</c:v>
                </c:pt>
                <c:pt idx="363">
                  <c:v>-8.9859962463378906E-3</c:v>
                </c:pt>
                <c:pt idx="364">
                  <c:v>-8.8448524475097708E-3</c:v>
                </c:pt>
                <c:pt idx="365">
                  <c:v>-8.8853836059570295E-3</c:v>
                </c:pt>
                <c:pt idx="366">
                  <c:v>-8.9101791381836007E-3</c:v>
                </c:pt>
                <c:pt idx="367">
                  <c:v>-8.9635848999023507E-3</c:v>
                </c:pt>
                <c:pt idx="368">
                  <c:v>-8.9864730834961007E-3</c:v>
                </c:pt>
                <c:pt idx="369">
                  <c:v>-8.9116096496582101E-3</c:v>
                </c:pt>
                <c:pt idx="370">
                  <c:v>-8.8181495666503906E-3</c:v>
                </c:pt>
                <c:pt idx="371">
                  <c:v>-8.8725090026855503E-3</c:v>
                </c:pt>
                <c:pt idx="372">
                  <c:v>-8.84246826171875E-3</c:v>
                </c:pt>
                <c:pt idx="373">
                  <c:v>-8.8396072387695295E-3</c:v>
                </c:pt>
                <c:pt idx="374">
                  <c:v>-8.7594985961914097E-3</c:v>
                </c:pt>
                <c:pt idx="375">
                  <c:v>-8.6731910705566406E-3</c:v>
                </c:pt>
                <c:pt idx="376">
                  <c:v>-8.8419914245605503E-3</c:v>
                </c:pt>
                <c:pt idx="377">
                  <c:v>-8.6941719055175799E-3</c:v>
                </c:pt>
                <c:pt idx="378">
                  <c:v>-8.47625732421875E-3</c:v>
                </c:pt>
                <c:pt idx="379">
                  <c:v>-8.2540512084961007E-3</c:v>
                </c:pt>
                <c:pt idx="380">
                  <c:v>-8.0709457397461007E-3</c:v>
                </c:pt>
                <c:pt idx="381">
                  <c:v>-8.2502365112304705E-3</c:v>
                </c:pt>
                <c:pt idx="382">
                  <c:v>-8.2187652587890608E-3</c:v>
                </c:pt>
                <c:pt idx="383">
                  <c:v>-8.0151557922363299E-3</c:v>
                </c:pt>
                <c:pt idx="384">
                  <c:v>-7.72857666015625E-3</c:v>
                </c:pt>
                <c:pt idx="385">
                  <c:v>-8.0447196960449201E-3</c:v>
                </c:pt>
                <c:pt idx="386">
                  <c:v>-7.7199935913085998E-3</c:v>
                </c:pt>
                <c:pt idx="387">
                  <c:v>-7.63177871704102E-3</c:v>
                </c:pt>
                <c:pt idx="388">
                  <c:v>-7.5492858886718802E-3</c:v>
                </c:pt>
                <c:pt idx="389">
                  <c:v>-7.7242851257324201E-3</c:v>
                </c:pt>
                <c:pt idx="390">
                  <c:v>-7.2698593139648498E-3</c:v>
                </c:pt>
                <c:pt idx="391">
                  <c:v>-7.1730613708496102E-3</c:v>
                </c:pt>
                <c:pt idx="392">
                  <c:v>-6.89935684204102E-3</c:v>
                </c:pt>
                <c:pt idx="393">
                  <c:v>-7.4677467346191398E-3</c:v>
                </c:pt>
                <c:pt idx="394">
                  <c:v>-7.8673362731933594E-3</c:v>
                </c:pt>
                <c:pt idx="395">
                  <c:v>-7.57598876953125E-3</c:v>
                </c:pt>
                <c:pt idx="396">
                  <c:v>-7.7753067016601597E-3</c:v>
                </c:pt>
                <c:pt idx="397">
                  <c:v>-7.7815055847168003E-3</c:v>
                </c:pt>
                <c:pt idx="398">
                  <c:v>-7.5926780700683602E-3</c:v>
                </c:pt>
                <c:pt idx="399">
                  <c:v>-7.4195861816406302E-3</c:v>
                </c:pt>
                <c:pt idx="400">
                  <c:v>-8.0213546752929705E-3</c:v>
                </c:pt>
                <c:pt idx="401">
                  <c:v>-8.2983970642089896E-3</c:v>
                </c:pt>
                <c:pt idx="402">
                  <c:v>-8.0227851867675799E-3</c:v>
                </c:pt>
                <c:pt idx="403">
                  <c:v>-7.9669952392578194E-3</c:v>
                </c:pt>
                <c:pt idx="404">
                  <c:v>-7.7934265136718802E-3</c:v>
                </c:pt>
                <c:pt idx="405">
                  <c:v>-7.8001022338867196E-3</c:v>
                </c:pt>
                <c:pt idx="406">
                  <c:v>-7.8153610229492205E-3</c:v>
                </c:pt>
                <c:pt idx="407">
                  <c:v>-7.8763961791992205E-3</c:v>
                </c:pt>
                <c:pt idx="408">
                  <c:v>-7.9431533813476597E-3</c:v>
                </c:pt>
                <c:pt idx="409">
                  <c:v>-8.1806182861328108E-3</c:v>
                </c:pt>
                <c:pt idx="410">
                  <c:v>-8.1987380981445295E-3</c:v>
                </c:pt>
                <c:pt idx="411">
                  <c:v>-8.2373619079589896E-3</c:v>
                </c:pt>
                <c:pt idx="412">
                  <c:v>-8.0189704895019601E-3</c:v>
                </c:pt>
                <c:pt idx="413">
                  <c:v>-7.659912109375E-3</c:v>
                </c:pt>
                <c:pt idx="414">
                  <c:v>-7.7695846557617196E-3</c:v>
                </c:pt>
                <c:pt idx="415">
                  <c:v>-8.2297325134277396E-3</c:v>
                </c:pt>
                <c:pt idx="416">
                  <c:v>-8.1548690795898507E-3</c:v>
                </c:pt>
                <c:pt idx="417">
                  <c:v>-8.0828666687011701E-3</c:v>
                </c:pt>
                <c:pt idx="418">
                  <c:v>-8.2588195800781302E-3</c:v>
                </c:pt>
                <c:pt idx="419">
                  <c:v>-8.2335472106933594E-3</c:v>
                </c:pt>
                <c:pt idx="420">
                  <c:v>-8.3241462707519601E-3</c:v>
                </c:pt>
                <c:pt idx="421">
                  <c:v>-8.2569122314453108E-3</c:v>
                </c:pt>
                <c:pt idx="422">
                  <c:v>-8.1944465637207101E-3</c:v>
                </c:pt>
                <c:pt idx="423">
                  <c:v>-8.1119537353515608E-3</c:v>
                </c:pt>
                <c:pt idx="424">
                  <c:v>-8.1477165222168003E-3</c:v>
                </c:pt>
                <c:pt idx="425">
                  <c:v>-8.2678794860839896E-3</c:v>
                </c:pt>
                <c:pt idx="426">
                  <c:v>-8.2826614379882795E-3</c:v>
                </c:pt>
                <c:pt idx="427">
                  <c:v>-8.3723068237304705E-3</c:v>
                </c:pt>
                <c:pt idx="428">
                  <c:v>-8.3661079406738299E-3</c:v>
                </c:pt>
                <c:pt idx="429">
                  <c:v>-8.4409713745117205E-3</c:v>
                </c:pt>
                <c:pt idx="430">
                  <c:v>-8.3675384521484392E-3</c:v>
                </c:pt>
                <c:pt idx="431">
                  <c:v>-8.2468986511230503E-3</c:v>
                </c:pt>
                <c:pt idx="432">
                  <c:v>-8.2502365112304705E-3</c:v>
                </c:pt>
                <c:pt idx="433">
                  <c:v>-7.8563690185546892E-3</c:v>
                </c:pt>
                <c:pt idx="434">
                  <c:v>-7.6365470886230503E-3</c:v>
                </c:pt>
                <c:pt idx="435">
                  <c:v>-7.4968338012695304E-3</c:v>
                </c:pt>
                <c:pt idx="436">
                  <c:v>-6.9384574890136701E-3</c:v>
                </c:pt>
                <c:pt idx="437">
                  <c:v>-6.7186355590820304E-3</c:v>
                </c:pt>
                <c:pt idx="438">
                  <c:v>-7.2865486145019601E-3</c:v>
                </c:pt>
                <c:pt idx="439">
                  <c:v>-7.7786445617675799E-3</c:v>
                </c:pt>
                <c:pt idx="440">
                  <c:v>-1.1658668518066399E-2</c:v>
                </c:pt>
                <c:pt idx="441">
                  <c:v>-1.3035774230957101E-2</c:v>
                </c:pt>
                <c:pt idx="442">
                  <c:v>-1.0309219360351601E-2</c:v>
                </c:pt>
                <c:pt idx="443">
                  <c:v>-1.0367393493652399E-2</c:v>
                </c:pt>
                <c:pt idx="444">
                  <c:v>-1.17921829223633E-2</c:v>
                </c:pt>
                <c:pt idx="445">
                  <c:v>-7.9674720764160208E-3</c:v>
                </c:pt>
                <c:pt idx="446">
                  <c:v>-6.1140060424804696E-3</c:v>
                </c:pt>
                <c:pt idx="447">
                  <c:v>-6.7043304443359401E-3</c:v>
                </c:pt>
                <c:pt idx="448">
                  <c:v>-7.3041915893554696E-3</c:v>
                </c:pt>
                <c:pt idx="449">
                  <c:v>-8.1143379211425799E-3</c:v>
                </c:pt>
                <c:pt idx="450">
                  <c:v>-8.3460807800293003E-3</c:v>
                </c:pt>
                <c:pt idx="451">
                  <c:v>-8.3131790161132795E-3</c:v>
                </c:pt>
                <c:pt idx="452">
                  <c:v>-8.4962844848632795E-3</c:v>
                </c:pt>
                <c:pt idx="453">
                  <c:v>-8.4514617919921892E-3</c:v>
                </c:pt>
                <c:pt idx="454">
                  <c:v>-8.4342956542968802E-3</c:v>
                </c:pt>
                <c:pt idx="455">
                  <c:v>-8.5582733154296892E-3</c:v>
                </c:pt>
                <c:pt idx="456">
                  <c:v>-8.4614753723144601E-3</c:v>
                </c:pt>
                <c:pt idx="457">
                  <c:v>-8.4342956542968802E-3</c:v>
                </c:pt>
                <c:pt idx="458">
                  <c:v>-8.6121559143066406E-3</c:v>
                </c:pt>
                <c:pt idx="459">
                  <c:v>-8.5000991821289097E-3</c:v>
                </c:pt>
                <c:pt idx="460">
                  <c:v>-8.4276199340820295E-3</c:v>
                </c:pt>
                <c:pt idx="461">
                  <c:v>-8.3775520324707101E-3</c:v>
                </c:pt>
                <c:pt idx="462">
                  <c:v>-8.5778236389160208E-3</c:v>
                </c:pt>
                <c:pt idx="463">
                  <c:v>-8.3580017089843802E-3</c:v>
                </c:pt>
                <c:pt idx="464">
                  <c:v>-8.4776878356933594E-3</c:v>
                </c:pt>
                <c:pt idx="465">
                  <c:v>-8.3580017089843802E-3</c:v>
                </c:pt>
                <c:pt idx="466">
                  <c:v>-6.3071250915527396E-3</c:v>
                </c:pt>
                <c:pt idx="467">
                  <c:v>-2.99310684204102E-3</c:v>
                </c:pt>
                <c:pt idx="468">
                  <c:v>-7.2984695434570304E-3</c:v>
                </c:pt>
                <c:pt idx="469">
                  <c:v>-8.3560943603515608E-3</c:v>
                </c:pt>
                <c:pt idx="470">
                  <c:v>-8.4848403930664097E-3</c:v>
                </c:pt>
                <c:pt idx="471">
                  <c:v>-8.4280967712402396E-3</c:v>
                </c:pt>
                <c:pt idx="472">
                  <c:v>-8.3823204040527396E-3</c:v>
                </c:pt>
                <c:pt idx="473">
                  <c:v>-8.3813667297363299E-3</c:v>
                </c:pt>
                <c:pt idx="474">
                  <c:v>-8.3918571472168003E-3</c:v>
                </c:pt>
                <c:pt idx="475">
                  <c:v>-8.3627700805664097E-3</c:v>
                </c:pt>
                <c:pt idx="476">
                  <c:v>-8.4123611450195295E-3</c:v>
                </c:pt>
                <c:pt idx="477">
                  <c:v>-8.3308219909668003E-3</c:v>
                </c:pt>
                <c:pt idx="478">
                  <c:v>-8.5258483886718802E-3</c:v>
                </c:pt>
                <c:pt idx="479">
                  <c:v>-8.3866119384765608E-3</c:v>
                </c:pt>
                <c:pt idx="480">
                  <c:v>-8.4357261657714896E-3</c:v>
                </c:pt>
                <c:pt idx="481">
                  <c:v>-8.3703994750976597E-3</c:v>
                </c:pt>
                <c:pt idx="482">
                  <c:v>-8.36181640625E-3</c:v>
                </c:pt>
                <c:pt idx="483">
                  <c:v>-8.4576606750488299E-3</c:v>
                </c:pt>
                <c:pt idx="484">
                  <c:v>-8.4180831909179705E-3</c:v>
                </c:pt>
                <c:pt idx="485">
                  <c:v>-8.3642005920410208E-3</c:v>
                </c:pt>
                <c:pt idx="486">
                  <c:v>-8.4056854248046892E-3</c:v>
                </c:pt>
                <c:pt idx="487">
                  <c:v>-8.4075927734375E-3</c:v>
                </c:pt>
                <c:pt idx="488">
                  <c:v>-8.3565711975097708E-3</c:v>
                </c:pt>
                <c:pt idx="489">
                  <c:v>-8.3355903625488299E-3</c:v>
                </c:pt>
                <c:pt idx="490">
                  <c:v>-8.3460807800293003E-3</c:v>
                </c:pt>
                <c:pt idx="491">
                  <c:v>-8.2488059997558594E-3</c:v>
                </c:pt>
                <c:pt idx="492">
                  <c:v>-8.2302093505859392E-3</c:v>
                </c:pt>
                <c:pt idx="493">
                  <c:v>-8.2287788391113299E-3</c:v>
                </c:pt>
                <c:pt idx="494">
                  <c:v>-8.1954002380371094E-3</c:v>
                </c:pt>
                <c:pt idx="495">
                  <c:v>-8.0790519714355503E-3</c:v>
                </c:pt>
                <c:pt idx="496">
                  <c:v>-8.0695152282714896E-3</c:v>
                </c:pt>
                <c:pt idx="497">
                  <c:v>-8.0823898315429705E-3</c:v>
                </c:pt>
                <c:pt idx="498">
                  <c:v>-8.0318450927734392E-3</c:v>
                </c:pt>
                <c:pt idx="499">
                  <c:v>-8.0471038818359392E-3</c:v>
                </c:pt>
                <c:pt idx="500">
                  <c:v>-7.9717636108398507E-3</c:v>
                </c:pt>
                <c:pt idx="501">
                  <c:v>-7.9174041748046892E-3</c:v>
                </c:pt>
                <c:pt idx="502">
                  <c:v>-7.8983306884765694E-3</c:v>
                </c:pt>
                <c:pt idx="503">
                  <c:v>-7.9321861267089896E-3</c:v>
                </c:pt>
                <c:pt idx="504">
                  <c:v>-7.97271728515625E-3</c:v>
                </c:pt>
                <c:pt idx="505">
                  <c:v>-7.8296661376953194E-3</c:v>
                </c:pt>
                <c:pt idx="506">
                  <c:v>-7.8768730163574201E-3</c:v>
                </c:pt>
                <c:pt idx="507">
                  <c:v>-7.8840255737304705E-3</c:v>
                </c:pt>
                <c:pt idx="508">
                  <c:v>-7.9493522644043003E-3</c:v>
                </c:pt>
                <c:pt idx="509">
                  <c:v>-7.9784393310546892E-3</c:v>
                </c:pt>
                <c:pt idx="510">
                  <c:v>-8.00323486328125E-3</c:v>
                </c:pt>
                <c:pt idx="511">
                  <c:v>-8.0800056457519601E-3</c:v>
                </c:pt>
                <c:pt idx="512">
                  <c:v>-8.1725120544433594E-3</c:v>
                </c:pt>
                <c:pt idx="513">
                  <c:v>-8.1315040588378906E-3</c:v>
                </c:pt>
                <c:pt idx="514">
                  <c:v>-8.2807540893554705E-3</c:v>
                </c:pt>
                <c:pt idx="515">
                  <c:v>-8.2650184631347708E-3</c:v>
                </c:pt>
                <c:pt idx="516">
                  <c:v>-8.3107948303222708E-3</c:v>
                </c:pt>
                <c:pt idx="517">
                  <c:v>-8.3041191101074201E-3</c:v>
                </c:pt>
                <c:pt idx="518">
                  <c:v>-8.3265304565429705E-3</c:v>
                </c:pt>
                <c:pt idx="519">
                  <c:v>-8.2883834838867205E-3</c:v>
                </c:pt>
                <c:pt idx="520">
                  <c:v>-8.30078125E-3</c:v>
                </c:pt>
                <c:pt idx="521">
                  <c:v>-8.2912445068359392E-3</c:v>
                </c:pt>
                <c:pt idx="522">
                  <c:v>-8.26263427734375E-3</c:v>
                </c:pt>
                <c:pt idx="523">
                  <c:v>-8.2416534423828108E-3</c:v>
                </c:pt>
                <c:pt idx="524">
                  <c:v>-8.1830024719238299E-3</c:v>
                </c:pt>
                <c:pt idx="525">
                  <c:v>-8.1496238708496094E-3</c:v>
                </c:pt>
                <c:pt idx="526">
                  <c:v>-8.1324577331543003E-3</c:v>
                </c:pt>
                <c:pt idx="527">
                  <c:v>-8.0575942993164097E-3</c:v>
                </c:pt>
                <c:pt idx="528">
                  <c:v>-7.9159736633300799E-3</c:v>
                </c:pt>
                <c:pt idx="529">
                  <c:v>-7.8806877136230503E-3</c:v>
                </c:pt>
                <c:pt idx="530">
                  <c:v>-7.7905654907226597E-3</c:v>
                </c:pt>
                <c:pt idx="531">
                  <c:v>-7.7366828918457101E-3</c:v>
                </c:pt>
                <c:pt idx="532">
                  <c:v>-7.6766014099121102E-3</c:v>
                </c:pt>
                <c:pt idx="533">
                  <c:v>-7.6642036437988299E-3</c:v>
                </c:pt>
                <c:pt idx="534">
                  <c:v>-7.5836181640625E-3</c:v>
                </c:pt>
                <c:pt idx="535">
                  <c:v>-7.5583457946777396E-3</c:v>
                </c:pt>
                <c:pt idx="536">
                  <c:v>-7.3957443237304696E-3</c:v>
                </c:pt>
                <c:pt idx="537">
                  <c:v>-7.4577331542968802E-3</c:v>
                </c:pt>
                <c:pt idx="538">
                  <c:v>-7.31897354125977E-3</c:v>
                </c:pt>
                <c:pt idx="539">
                  <c:v>-7.3490142822265703E-3</c:v>
                </c:pt>
                <c:pt idx="540">
                  <c:v>-7.4415206909179696E-3</c:v>
                </c:pt>
                <c:pt idx="541">
                  <c:v>-7.4348449707031302E-3</c:v>
                </c:pt>
                <c:pt idx="542">
                  <c:v>-7.4901580810546901E-3</c:v>
                </c:pt>
                <c:pt idx="543">
                  <c:v>-7.5111389160156302E-3</c:v>
                </c:pt>
                <c:pt idx="544">
                  <c:v>-7.5531005859375E-3</c:v>
                </c:pt>
                <c:pt idx="545">
                  <c:v>-7.6665878295898498E-3</c:v>
                </c:pt>
                <c:pt idx="546">
                  <c:v>-7.6265335083007804E-3</c:v>
                </c:pt>
                <c:pt idx="547">
                  <c:v>-7.6589584350585998E-3</c:v>
                </c:pt>
                <c:pt idx="548">
                  <c:v>-7.7509880065918003E-3</c:v>
                </c:pt>
                <c:pt idx="549">
                  <c:v>-7.8234672546386701E-3</c:v>
                </c:pt>
                <c:pt idx="550">
                  <c:v>-7.9646110534668003E-3</c:v>
                </c:pt>
                <c:pt idx="551">
                  <c:v>-7.9855918884277396E-3</c:v>
                </c:pt>
                <c:pt idx="552">
                  <c:v>-7.9822540283203194E-3</c:v>
                </c:pt>
                <c:pt idx="553">
                  <c:v>-8.0022811889648507E-3</c:v>
                </c:pt>
                <c:pt idx="554">
                  <c:v>-8.1601142883300799E-3</c:v>
                </c:pt>
                <c:pt idx="555">
                  <c:v>-8.1810951232910208E-3</c:v>
                </c:pt>
                <c:pt idx="556">
                  <c:v>-8.0981254577636701E-3</c:v>
                </c:pt>
                <c:pt idx="557">
                  <c:v>-8.1233978271484392E-3</c:v>
                </c:pt>
                <c:pt idx="558">
                  <c:v>-8.1191062927246094E-3</c:v>
                </c:pt>
                <c:pt idx="559">
                  <c:v>-8.0933570861816406E-3</c:v>
                </c:pt>
                <c:pt idx="560">
                  <c:v>-8.0766677856445295E-3</c:v>
                </c:pt>
                <c:pt idx="561">
                  <c:v>-8.0046653747558594E-3</c:v>
                </c:pt>
                <c:pt idx="562">
                  <c:v>-8.0537796020507795E-3</c:v>
                </c:pt>
                <c:pt idx="563">
                  <c:v>-7.9741477966308594E-3</c:v>
                </c:pt>
                <c:pt idx="564">
                  <c:v>-7.9493522644043003E-3</c:v>
                </c:pt>
                <c:pt idx="565">
                  <c:v>-7.9007148742675799E-3</c:v>
                </c:pt>
                <c:pt idx="566">
                  <c:v>-7.8063011169433602E-3</c:v>
                </c:pt>
                <c:pt idx="567">
                  <c:v>-7.8606605529785208E-3</c:v>
                </c:pt>
                <c:pt idx="568">
                  <c:v>-7.7900886535644601E-3</c:v>
                </c:pt>
                <c:pt idx="569">
                  <c:v>-7.7137947082519601E-3</c:v>
                </c:pt>
                <c:pt idx="570">
                  <c:v>-7.6098442077636701E-3</c:v>
                </c:pt>
                <c:pt idx="571">
                  <c:v>-7.5187683105468802E-3</c:v>
                </c:pt>
                <c:pt idx="572">
                  <c:v>-7.5726509094238299E-3</c:v>
                </c:pt>
                <c:pt idx="573">
                  <c:v>-7.6384544372558602E-3</c:v>
                </c:pt>
                <c:pt idx="574">
                  <c:v>-7.5364112854003898E-3</c:v>
                </c:pt>
                <c:pt idx="575">
                  <c:v>-7.5621604919433602E-3</c:v>
                </c:pt>
                <c:pt idx="576">
                  <c:v>-7.5621604919433602E-3</c:v>
                </c:pt>
                <c:pt idx="577">
                  <c:v>-7.5664520263671901E-3</c:v>
                </c:pt>
                <c:pt idx="578">
                  <c:v>-7.5879096984863299E-3</c:v>
                </c:pt>
                <c:pt idx="579">
                  <c:v>-7.6761245727539097E-3</c:v>
                </c:pt>
                <c:pt idx="580">
                  <c:v>-7.6060295104980503E-3</c:v>
                </c:pt>
                <c:pt idx="581">
                  <c:v>-7.5902938842773498E-3</c:v>
                </c:pt>
                <c:pt idx="582">
                  <c:v>-7.6146125793457101E-3</c:v>
                </c:pt>
                <c:pt idx="583">
                  <c:v>-7.6637268066406302E-3</c:v>
                </c:pt>
                <c:pt idx="584">
                  <c:v>-7.7934265136718802E-3</c:v>
                </c:pt>
                <c:pt idx="585">
                  <c:v>-7.8663825988769601E-3</c:v>
                </c:pt>
                <c:pt idx="586">
                  <c:v>-7.8468322753906302E-3</c:v>
                </c:pt>
                <c:pt idx="587">
                  <c:v>-7.9493522644043003E-3</c:v>
                </c:pt>
                <c:pt idx="588">
                  <c:v>-8.0370903015136701E-3</c:v>
                </c:pt>
                <c:pt idx="589">
                  <c:v>-8.1019401550293003E-3</c:v>
                </c:pt>
                <c:pt idx="590">
                  <c:v>-8.1515312194824201E-3</c:v>
                </c:pt>
                <c:pt idx="591">
                  <c:v>-8.1901550292968802E-3</c:v>
                </c:pt>
                <c:pt idx="592">
                  <c:v>-8.0819129943847708E-3</c:v>
                </c:pt>
                <c:pt idx="593">
                  <c:v>-8.1963539123535208E-3</c:v>
                </c:pt>
                <c:pt idx="594">
                  <c:v>-8.2769393920898507E-3</c:v>
                </c:pt>
                <c:pt idx="595">
                  <c:v>-8.3231925964355503E-3</c:v>
                </c:pt>
                <c:pt idx="596">
                  <c:v>-8.2759857177734392E-3</c:v>
                </c:pt>
                <c:pt idx="597">
                  <c:v>-8.2306861877441406E-3</c:v>
                </c:pt>
                <c:pt idx="598">
                  <c:v>-8.27789306640625E-3</c:v>
                </c:pt>
                <c:pt idx="599">
                  <c:v>-8.3465576171875E-3</c:v>
                </c:pt>
                <c:pt idx="600">
                  <c:v>-8.4276199340820295E-3</c:v>
                </c:pt>
                <c:pt idx="601">
                  <c:v>-8.2969665527343802E-3</c:v>
                </c:pt>
                <c:pt idx="602">
                  <c:v>-8.2683563232421892E-3</c:v>
                </c:pt>
                <c:pt idx="603">
                  <c:v>-8.1901550292968802E-3</c:v>
                </c:pt>
                <c:pt idx="604">
                  <c:v>-8.1772804260253906E-3</c:v>
                </c:pt>
                <c:pt idx="605">
                  <c:v>-8.1882476806640608E-3</c:v>
                </c:pt>
                <c:pt idx="606">
                  <c:v>-8.1143379211425799E-3</c:v>
                </c:pt>
                <c:pt idx="607">
                  <c:v>-8.0780982971191406E-3</c:v>
                </c:pt>
                <c:pt idx="608">
                  <c:v>-8.1043243408203108E-3</c:v>
                </c:pt>
                <c:pt idx="609">
                  <c:v>-8.0699920654296892E-3</c:v>
                </c:pt>
                <c:pt idx="610">
                  <c:v>-7.9941749572753906E-3</c:v>
                </c:pt>
                <c:pt idx="611">
                  <c:v>-8.0204010009765608E-3</c:v>
                </c:pt>
                <c:pt idx="612">
                  <c:v>-8.0165863037109392E-3</c:v>
                </c:pt>
                <c:pt idx="613">
                  <c:v>-7.9593658447265694E-3</c:v>
                </c:pt>
                <c:pt idx="614">
                  <c:v>-7.8597068786621094E-3</c:v>
                </c:pt>
                <c:pt idx="615">
                  <c:v>-7.9669952392578194E-3</c:v>
                </c:pt>
                <c:pt idx="616">
                  <c:v>-7.9913139343261701E-3</c:v>
                </c:pt>
                <c:pt idx="617">
                  <c:v>-8.0280303955078108E-3</c:v>
                </c:pt>
                <c:pt idx="618">
                  <c:v>-7.9865455627441406E-3</c:v>
                </c:pt>
                <c:pt idx="619">
                  <c:v>-8.026123046875E-3</c:v>
                </c:pt>
                <c:pt idx="620">
                  <c:v>-8.056640625E-3</c:v>
                </c:pt>
                <c:pt idx="621">
                  <c:v>-7.9870223999023507E-3</c:v>
                </c:pt>
                <c:pt idx="622">
                  <c:v>-7.9612731933593802E-3</c:v>
                </c:pt>
                <c:pt idx="623">
                  <c:v>-8.0385208129882795E-3</c:v>
                </c:pt>
                <c:pt idx="624">
                  <c:v>-8.0380439758300799E-3</c:v>
                </c:pt>
                <c:pt idx="625">
                  <c:v>-8.0585479736328108E-3</c:v>
                </c:pt>
                <c:pt idx="626">
                  <c:v>-8.0428123474121094E-3</c:v>
                </c:pt>
                <c:pt idx="627">
                  <c:v>-8.0676078796386701E-3</c:v>
                </c:pt>
                <c:pt idx="628">
                  <c:v>-8.1114768981933594E-3</c:v>
                </c:pt>
                <c:pt idx="629">
                  <c:v>-8.0046653747558594E-3</c:v>
                </c:pt>
                <c:pt idx="630">
                  <c:v>-8.1515312194824201E-3</c:v>
                </c:pt>
                <c:pt idx="631">
                  <c:v>-8.1562995910644601E-3</c:v>
                </c:pt>
                <c:pt idx="632">
                  <c:v>-8.1391334533691406E-3</c:v>
                </c:pt>
                <c:pt idx="633">
                  <c:v>-8.0175399780273507E-3</c:v>
                </c:pt>
                <c:pt idx="634">
                  <c:v>-8.148193359375E-3</c:v>
                </c:pt>
                <c:pt idx="635">
                  <c:v>-8.0909729003906302E-3</c:v>
                </c:pt>
                <c:pt idx="636">
                  <c:v>-8.11004638671875E-3</c:v>
                </c:pt>
                <c:pt idx="637">
                  <c:v>-8.0733299255371094E-3</c:v>
                </c:pt>
                <c:pt idx="638">
                  <c:v>-8.0027580261230503E-3</c:v>
                </c:pt>
                <c:pt idx="639">
                  <c:v>-8.0466270446777396E-3</c:v>
                </c:pt>
                <c:pt idx="640">
                  <c:v>-7.9979896545410208E-3</c:v>
                </c:pt>
                <c:pt idx="641">
                  <c:v>-7.9903602600097708E-3</c:v>
                </c:pt>
                <c:pt idx="642">
                  <c:v>-8.0537796020507795E-3</c:v>
                </c:pt>
                <c:pt idx="643">
                  <c:v>-8.0447196960449201E-3</c:v>
                </c:pt>
                <c:pt idx="644">
                  <c:v>-7.8954696655273507E-3</c:v>
                </c:pt>
                <c:pt idx="645">
                  <c:v>-7.8530311584472708E-3</c:v>
                </c:pt>
                <c:pt idx="646">
                  <c:v>-7.74383544921875E-3</c:v>
                </c:pt>
                <c:pt idx="647">
                  <c:v>-7.7676773071289097E-3</c:v>
                </c:pt>
                <c:pt idx="648">
                  <c:v>-7.7247619628906302E-3</c:v>
                </c:pt>
                <c:pt idx="649">
                  <c:v>-7.7657699584960998E-3</c:v>
                </c:pt>
                <c:pt idx="650">
                  <c:v>-7.6923370361328203E-3</c:v>
                </c:pt>
                <c:pt idx="651">
                  <c:v>-7.6489448547363299E-3</c:v>
                </c:pt>
                <c:pt idx="652">
                  <c:v>-7.6532363891601597E-3</c:v>
                </c:pt>
                <c:pt idx="653">
                  <c:v>-7.6246261596679696E-3</c:v>
                </c:pt>
                <c:pt idx="654">
                  <c:v>-7.6026916503906302E-3</c:v>
                </c:pt>
                <c:pt idx="655">
                  <c:v>-7.5874328613281302E-3</c:v>
                </c:pt>
                <c:pt idx="656">
                  <c:v>-7.5407028198242196E-3</c:v>
                </c:pt>
                <c:pt idx="657">
                  <c:v>-7.5507164001464896E-3</c:v>
                </c:pt>
                <c:pt idx="658">
                  <c:v>-7.5516700744628898E-3</c:v>
                </c:pt>
                <c:pt idx="659">
                  <c:v>-7.5345039367675799E-3</c:v>
                </c:pt>
                <c:pt idx="660">
                  <c:v>-7.5235366821289097E-3</c:v>
                </c:pt>
                <c:pt idx="661">
                  <c:v>-7.5469017028808602E-3</c:v>
                </c:pt>
                <c:pt idx="662">
                  <c:v>-7.6551437377929696E-3</c:v>
                </c:pt>
                <c:pt idx="663">
                  <c:v>-7.6227188110351597E-3</c:v>
                </c:pt>
                <c:pt idx="664">
                  <c:v>-7.5006484985351597E-3</c:v>
                </c:pt>
                <c:pt idx="665">
                  <c:v>-7.53021240234375E-3</c:v>
                </c:pt>
                <c:pt idx="666">
                  <c:v>-7.5893402099609401E-3</c:v>
                </c:pt>
                <c:pt idx="667">
                  <c:v>-7.6289176940918003E-3</c:v>
                </c:pt>
                <c:pt idx="668">
                  <c:v>-7.6932907104492196E-3</c:v>
                </c:pt>
                <c:pt idx="669">
                  <c:v>-7.7085494995117196E-3</c:v>
                </c:pt>
                <c:pt idx="670">
                  <c:v>-7.7662467956543003E-3</c:v>
                </c:pt>
                <c:pt idx="671">
                  <c:v>-7.7052116394043003E-3</c:v>
                </c:pt>
                <c:pt idx="672">
                  <c:v>-7.8649520874023507E-3</c:v>
                </c:pt>
                <c:pt idx="673">
                  <c:v>-7.8296661376953194E-3</c:v>
                </c:pt>
                <c:pt idx="674">
                  <c:v>-7.9202651977539097E-3</c:v>
                </c:pt>
                <c:pt idx="675">
                  <c:v>-8.0289840698242205E-3</c:v>
                </c:pt>
                <c:pt idx="676">
                  <c:v>-7.9751014709472708E-3</c:v>
                </c:pt>
                <c:pt idx="677">
                  <c:v>-7.8549385070800799E-3</c:v>
                </c:pt>
                <c:pt idx="678">
                  <c:v>-7.9860687255859392E-3</c:v>
                </c:pt>
                <c:pt idx="679">
                  <c:v>-7.9083442687988299E-3</c:v>
                </c:pt>
                <c:pt idx="680">
                  <c:v>-8.0504417419433594E-3</c:v>
                </c:pt>
                <c:pt idx="681">
                  <c:v>-8.1086158752441406E-3</c:v>
                </c:pt>
                <c:pt idx="682">
                  <c:v>-8.0318450927734392E-3</c:v>
                </c:pt>
                <c:pt idx="683">
                  <c:v>-8.0556869506836007E-3</c:v>
                </c:pt>
                <c:pt idx="684">
                  <c:v>-8.1367492675781302E-3</c:v>
                </c:pt>
                <c:pt idx="685">
                  <c:v>-8.0084800720214896E-3</c:v>
                </c:pt>
                <c:pt idx="686">
                  <c:v>-7.9746246337890694E-3</c:v>
                </c:pt>
                <c:pt idx="687">
                  <c:v>-7.9126358032226597E-3</c:v>
                </c:pt>
                <c:pt idx="688">
                  <c:v>-7.9679489135742205E-3</c:v>
                </c:pt>
                <c:pt idx="689">
                  <c:v>-7.8792572021484392E-3</c:v>
                </c:pt>
                <c:pt idx="690">
                  <c:v>-7.7791213989257804E-3</c:v>
                </c:pt>
                <c:pt idx="691">
                  <c:v>-7.8310966491699201E-3</c:v>
                </c:pt>
                <c:pt idx="692">
                  <c:v>-7.62176513671875E-3</c:v>
                </c:pt>
                <c:pt idx="693">
                  <c:v>-7.59124755859375E-3</c:v>
                </c:pt>
                <c:pt idx="694">
                  <c:v>-7.5850486755371102E-3</c:v>
                </c:pt>
                <c:pt idx="695">
                  <c:v>-7.4982643127441398E-3</c:v>
                </c:pt>
                <c:pt idx="696">
                  <c:v>-7.4172019958496102E-3</c:v>
                </c:pt>
                <c:pt idx="697">
                  <c:v>-7.4381828308105503E-3</c:v>
                </c:pt>
                <c:pt idx="698">
                  <c:v>-7.2984695434570304E-3</c:v>
                </c:pt>
                <c:pt idx="699">
                  <c:v>-7.2736740112304696E-3</c:v>
                </c:pt>
                <c:pt idx="700">
                  <c:v>-7.16638565063477E-3</c:v>
                </c:pt>
                <c:pt idx="701">
                  <c:v>-6.9389343261718802E-3</c:v>
                </c:pt>
                <c:pt idx="702">
                  <c:v>-7.1830749511718802E-3</c:v>
                </c:pt>
                <c:pt idx="703">
                  <c:v>-7.1244239807128898E-3</c:v>
                </c:pt>
                <c:pt idx="704">
                  <c:v>-6.9980621337890703E-3</c:v>
                </c:pt>
                <c:pt idx="705">
                  <c:v>-7.1597099304199201E-3</c:v>
                </c:pt>
                <c:pt idx="706">
                  <c:v>-7.1449279785156302E-3</c:v>
                </c:pt>
                <c:pt idx="707">
                  <c:v>-7.1225166320800799E-3</c:v>
                </c:pt>
                <c:pt idx="708">
                  <c:v>-7.08770751953125E-3</c:v>
                </c:pt>
                <c:pt idx="709">
                  <c:v>-7.1802139282226597E-3</c:v>
                </c:pt>
                <c:pt idx="710">
                  <c:v>-7.2665214538574201E-3</c:v>
                </c:pt>
                <c:pt idx="711">
                  <c:v>-7.4696540832519601E-3</c:v>
                </c:pt>
                <c:pt idx="712">
                  <c:v>-7.42340087890625E-3</c:v>
                </c:pt>
                <c:pt idx="713">
                  <c:v>-7.4496269226074201E-3</c:v>
                </c:pt>
                <c:pt idx="714">
                  <c:v>-7.5459480285644601E-3</c:v>
                </c:pt>
                <c:pt idx="715">
                  <c:v>-7.57598876953125E-3</c:v>
                </c:pt>
                <c:pt idx="716">
                  <c:v>-7.6632499694824201E-3</c:v>
                </c:pt>
                <c:pt idx="717">
                  <c:v>-7.6856613159179696E-3</c:v>
                </c:pt>
                <c:pt idx="718">
                  <c:v>-7.7681541442871102E-3</c:v>
                </c:pt>
                <c:pt idx="719">
                  <c:v>-7.7466964721679696E-3</c:v>
                </c:pt>
                <c:pt idx="720">
                  <c:v>-7.7519416809082101E-3</c:v>
                </c:pt>
                <c:pt idx="721">
                  <c:v>-7.6866149902343802E-3</c:v>
                </c:pt>
                <c:pt idx="722">
                  <c:v>-7.6265335083007804E-3</c:v>
                </c:pt>
                <c:pt idx="723">
                  <c:v>-7.7013969421386701E-3</c:v>
                </c:pt>
                <c:pt idx="724">
                  <c:v>-7.6847076416015703E-3</c:v>
                </c:pt>
                <c:pt idx="725">
                  <c:v>-7.6236724853515703E-3</c:v>
                </c:pt>
                <c:pt idx="726">
                  <c:v>-7.5721740722656302E-3</c:v>
                </c:pt>
                <c:pt idx="727">
                  <c:v>-7.4863433837890703E-3</c:v>
                </c:pt>
                <c:pt idx="728">
                  <c:v>-7.4706077575683602E-3</c:v>
                </c:pt>
                <c:pt idx="729">
                  <c:v>-7.3485374450683602E-3</c:v>
                </c:pt>
                <c:pt idx="730">
                  <c:v>-7.4200630187988299E-3</c:v>
                </c:pt>
                <c:pt idx="731">
                  <c:v>-7.4095726013183602E-3</c:v>
                </c:pt>
                <c:pt idx="732">
                  <c:v>-7.4033737182617196E-3</c:v>
                </c:pt>
                <c:pt idx="733">
                  <c:v>-7.54547119140625E-3</c:v>
                </c:pt>
                <c:pt idx="734">
                  <c:v>-7.5540542602539097E-3</c:v>
                </c:pt>
                <c:pt idx="735">
                  <c:v>-7.5459480285644601E-3</c:v>
                </c:pt>
                <c:pt idx="736">
                  <c:v>-7.4748992919921901E-3</c:v>
                </c:pt>
                <c:pt idx="737">
                  <c:v>-7.4014663696289097E-3</c:v>
                </c:pt>
                <c:pt idx="738">
                  <c:v>-7.5139999389648498E-3</c:v>
                </c:pt>
                <c:pt idx="739">
                  <c:v>-7.2965621948242196E-3</c:v>
                </c:pt>
                <c:pt idx="740">
                  <c:v>-7.4591636657714896E-3</c:v>
                </c:pt>
                <c:pt idx="741">
                  <c:v>-7.4834823608398498E-3</c:v>
                </c:pt>
                <c:pt idx="742">
                  <c:v>-7.3843002319335998E-3</c:v>
                </c:pt>
                <c:pt idx="743">
                  <c:v>-7.4558258056640703E-3</c:v>
                </c:pt>
                <c:pt idx="744">
                  <c:v>-7.36236572265625E-3</c:v>
                </c:pt>
                <c:pt idx="745">
                  <c:v>-7.2078704833984401E-3</c:v>
                </c:pt>
                <c:pt idx="746">
                  <c:v>-7.2102546691894601E-3</c:v>
                </c:pt>
                <c:pt idx="747">
                  <c:v>-7.2784423828125E-3</c:v>
                </c:pt>
                <c:pt idx="748">
                  <c:v>-7.1821212768554696E-3</c:v>
                </c:pt>
                <c:pt idx="749">
                  <c:v>-7.2903633117675799E-3</c:v>
                </c:pt>
                <c:pt idx="750">
                  <c:v>-7.2717666625976597E-3</c:v>
                </c:pt>
                <c:pt idx="751">
                  <c:v>-7.1516036987304696E-3</c:v>
                </c:pt>
                <c:pt idx="752">
                  <c:v>-7.2193145751953203E-3</c:v>
                </c:pt>
                <c:pt idx="753">
                  <c:v>-6.9785118103027396E-3</c:v>
                </c:pt>
                <c:pt idx="754">
                  <c:v>-7.0648193359375E-3</c:v>
                </c:pt>
                <c:pt idx="755">
                  <c:v>-6.9937705993652396E-3</c:v>
                </c:pt>
                <c:pt idx="756">
                  <c:v>-7.0209503173828203E-3</c:v>
                </c:pt>
                <c:pt idx="757">
                  <c:v>-6.9913864135742196E-3</c:v>
                </c:pt>
                <c:pt idx="758">
                  <c:v>-6.8092346191406302E-3</c:v>
                </c:pt>
                <c:pt idx="759">
                  <c:v>-6.8511962890625E-3</c:v>
                </c:pt>
                <c:pt idx="760">
                  <c:v>-6.8316459655761701E-3</c:v>
                </c:pt>
                <c:pt idx="761">
                  <c:v>-6.5660476684570304E-3</c:v>
                </c:pt>
                <c:pt idx="762">
                  <c:v>-6.6847801208496102E-3</c:v>
                </c:pt>
                <c:pt idx="763">
                  <c:v>-6.4859390258789097E-3</c:v>
                </c:pt>
                <c:pt idx="764">
                  <c:v>-6.5317153930664097E-3</c:v>
                </c:pt>
                <c:pt idx="765">
                  <c:v>-6.5112113952636701E-3</c:v>
                </c:pt>
                <c:pt idx="766">
                  <c:v>-6.4458847045898498E-3</c:v>
                </c:pt>
                <c:pt idx="767">
                  <c:v>-6.3657760620117196E-3</c:v>
                </c:pt>
                <c:pt idx="768">
                  <c:v>-6.4611434936523498E-3</c:v>
                </c:pt>
                <c:pt idx="769">
                  <c:v>-6.2832832336425799E-3</c:v>
                </c:pt>
                <c:pt idx="770">
                  <c:v>-6.2384605407714896E-3</c:v>
                </c:pt>
                <c:pt idx="771">
                  <c:v>-6.2475204467773498E-3</c:v>
                </c:pt>
                <c:pt idx="772">
                  <c:v>-6.13641738891602E-3</c:v>
                </c:pt>
                <c:pt idx="773">
                  <c:v>-6.1774253845214896E-3</c:v>
                </c:pt>
                <c:pt idx="774">
                  <c:v>-6.2303543090820304E-3</c:v>
                </c:pt>
                <c:pt idx="775">
                  <c:v>-6.3304901123046901E-3</c:v>
                </c:pt>
                <c:pt idx="776">
                  <c:v>-6.1850547790527396E-3</c:v>
                </c:pt>
                <c:pt idx="777">
                  <c:v>-6.2112808227539097E-3</c:v>
                </c:pt>
                <c:pt idx="778">
                  <c:v>-6.1454772949218802E-3</c:v>
                </c:pt>
                <c:pt idx="779">
                  <c:v>-5.9843063354492196E-3</c:v>
                </c:pt>
                <c:pt idx="780">
                  <c:v>-6.0667991638183602E-3</c:v>
                </c:pt>
                <c:pt idx="781">
                  <c:v>-5.99908828735352E-3</c:v>
                </c:pt>
                <c:pt idx="782">
                  <c:v>-6.1116218566894601E-3</c:v>
                </c:pt>
                <c:pt idx="783">
                  <c:v>-5.98382949829102E-3</c:v>
                </c:pt>
                <c:pt idx="784">
                  <c:v>-6.1640739440918003E-3</c:v>
                </c:pt>
                <c:pt idx="785">
                  <c:v>-6.1464309692382804E-3</c:v>
                </c:pt>
                <c:pt idx="786">
                  <c:v>-6.16455078125E-3</c:v>
                </c:pt>
                <c:pt idx="787">
                  <c:v>-6.1626434326171901E-3</c:v>
                </c:pt>
                <c:pt idx="788">
                  <c:v>-6.1788558959960998E-3</c:v>
                </c:pt>
                <c:pt idx="789">
                  <c:v>-6.2365531921386701E-3</c:v>
                </c:pt>
                <c:pt idx="790">
                  <c:v>-6.3939094543457101E-3</c:v>
                </c:pt>
                <c:pt idx="791">
                  <c:v>-6.3014030456543003E-3</c:v>
                </c:pt>
                <c:pt idx="792">
                  <c:v>-6.3486099243164097E-3</c:v>
                </c:pt>
                <c:pt idx="793">
                  <c:v>-6.4024925231933602E-3</c:v>
                </c:pt>
                <c:pt idx="794">
                  <c:v>-6.3333511352539097E-3</c:v>
                </c:pt>
                <c:pt idx="795">
                  <c:v>-6.4420700073242196E-3</c:v>
                </c:pt>
                <c:pt idx="796">
                  <c:v>-6.3199996948242196E-3</c:v>
                </c:pt>
                <c:pt idx="797">
                  <c:v>-6.4396858215332101E-3</c:v>
                </c:pt>
                <c:pt idx="798">
                  <c:v>-6.2341690063476597E-3</c:v>
                </c:pt>
                <c:pt idx="799">
                  <c:v>-6.3972473144531302E-3</c:v>
                </c:pt>
                <c:pt idx="800">
                  <c:v>-6.39581680297852E-3</c:v>
                </c:pt>
                <c:pt idx="801">
                  <c:v>-6.4969062805175799E-3</c:v>
                </c:pt>
                <c:pt idx="802">
                  <c:v>-6.4888000488281302E-3</c:v>
                </c:pt>
                <c:pt idx="803">
                  <c:v>-6.5054893493652396E-3</c:v>
                </c:pt>
                <c:pt idx="804">
                  <c:v>-6.37292861938477E-3</c:v>
                </c:pt>
                <c:pt idx="805">
                  <c:v>-6.4764022827148498E-3</c:v>
                </c:pt>
                <c:pt idx="806">
                  <c:v>-6.3052177429199201E-3</c:v>
                </c:pt>
                <c:pt idx="807">
                  <c:v>-6.3905715942382804E-3</c:v>
                </c:pt>
                <c:pt idx="808">
                  <c:v>-6.2999725341796901E-3</c:v>
                </c:pt>
                <c:pt idx="809">
                  <c:v>-6.2537193298339896E-3</c:v>
                </c:pt>
                <c:pt idx="810">
                  <c:v>-6.3061714172363299E-3</c:v>
                </c:pt>
                <c:pt idx="811">
                  <c:v>-6.3900947570800799E-3</c:v>
                </c:pt>
                <c:pt idx="812">
                  <c:v>-6.4206123352050799E-3</c:v>
                </c:pt>
                <c:pt idx="813">
                  <c:v>-6.0625076293945304E-3</c:v>
                </c:pt>
                <c:pt idx="814">
                  <c:v>-6.3357353210449201E-3</c:v>
                </c:pt>
                <c:pt idx="815">
                  <c:v>-6.0491561889648498E-3</c:v>
                </c:pt>
                <c:pt idx="816">
                  <c:v>-6.4139366149902396E-3</c:v>
                </c:pt>
                <c:pt idx="817">
                  <c:v>-6.0553550720214896E-3</c:v>
                </c:pt>
                <c:pt idx="818">
                  <c:v>-6.6056251525878898E-3</c:v>
                </c:pt>
                <c:pt idx="819">
                  <c:v>-6.1912536621093802E-3</c:v>
                </c:pt>
                <c:pt idx="820">
                  <c:v>-6.0005187988281302E-3</c:v>
                </c:pt>
                <c:pt idx="821">
                  <c:v>-6.0415267944335998E-3</c:v>
                </c:pt>
                <c:pt idx="822">
                  <c:v>-6.3242912292480503E-3</c:v>
                </c:pt>
                <c:pt idx="823">
                  <c:v>-6.1659812927246102E-3</c:v>
                </c:pt>
                <c:pt idx="824">
                  <c:v>-6.1302185058593802E-3</c:v>
                </c:pt>
                <c:pt idx="825">
                  <c:v>-6.4177513122558602E-3</c:v>
                </c:pt>
                <c:pt idx="826">
                  <c:v>-6.4954757690429696E-3</c:v>
                </c:pt>
                <c:pt idx="827">
                  <c:v>-6.2828063964843802E-3</c:v>
                </c:pt>
                <c:pt idx="828">
                  <c:v>-6.1073303222656302E-3</c:v>
                </c:pt>
                <c:pt idx="829">
                  <c:v>-6.1678886413574201E-3</c:v>
                </c:pt>
                <c:pt idx="830">
                  <c:v>-6.1964988708496102E-3</c:v>
                </c:pt>
                <c:pt idx="831">
                  <c:v>-5.98382949829102E-3</c:v>
                </c:pt>
                <c:pt idx="832">
                  <c:v>-5.9385299682617196E-3</c:v>
                </c:pt>
                <c:pt idx="833">
                  <c:v>-6.0801506042480503E-3</c:v>
                </c:pt>
                <c:pt idx="834">
                  <c:v>-5.8221817016601597E-3</c:v>
                </c:pt>
                <c:pt idx="835">
                  <c:v>-5.8865547180175799E-3</c:v>
                </c:pt>
                <c:pt idx="836">
                  <c:v>-5.859375E-3</c:v>
                </c:pt>
                <c:pt idx="837">
                  <c:v>-5.7358741760253898E-3</c:v>
                </c:pt>
                <c:pt idx="838">
                  <c:v>-6.1330795288085998E-3</c:v>
                </c:pt>
                <c:pt idx="839">
                  <c:v>-6.12115859985352E-3</c:v>
                </c:pt>
                <c:pt idx="840">
                  <c:v>-5.9080123901367196E-3</c:v>
                </c:pt>
                <c:pt idx="841">
                  <c:v>-6.0625076293945304E-3</c:v>
                </c:pt>
                <c:pt idx="842">
                  <c:v>-6.0849189758300799E-3</c:v>
                </c:pt>
                <c:pt idx="843">
                  <c:v>-5.6700706481933602E-3</c:v>
                </c:pt>
                <c:pt idx="844">
                  <c:v>-5.5446624755859401E-3</c:v>
                </c:pt>
                <c:pt idx="845">
                  <c:v>-5.9189796447753898E-3</c:v>
                </c:pt>
                <c:pt idx="846">
                  <c:v>-5.80835342407227E-3</c:v>
                </c:pt>
                <c:pt idx="847">
                  <c:v>-5.9342384338378898E-3</c:v>
                </c:pt>
                <c:pt idx="848">
                  <c:v>-5.9270858764648498E-3</c:v>
                </c:pt>
                <c:pt idx="849">
                  <c:v>-5.7797431945800799E-3</c:v>
                </c:pt>
                <c:pt idx="850">
                  <c:v>-6.16455078125E-3</c:v>
                </c:pt>
                <c:pt idx="851">
                  <c:v>-5.9504508972168003E-3</c:v>
                </c:pt>
                <c:pt idx="852">
                  <c:v>-5.5651664733886701E-3</c:v>
                </c:pt>
                <c:pt idx="853">
                  <c:v>-6.3862800598144601E-3</c:v>
                </c:pt>
                <c:pt idx="854">
                  <c:v>-5.4874420166015703E-3</c:v>
                </c:pt>
                <c:pt idx="855">
                  <c:v>-6.1635971069335998E-3</c:v>
                </c:pt>
                <c:pt idx="856">
                  <c:v>-6.8464279174804696E-3</c:v>
                </c:pt>
                <c:pt idx="857">
                  <c:v>-6.5336227416992196E-3</c:v>
                </c:pt>
                <c:pt idx="858">
                  <c:v>-6.3986778259277396E-3</c:v>
                </c:pt>
                <c:pt idx="859">
                  <c:v>-6.2570571899414097E-3</c:v>
                </c:pt>
                <c:pt idx="860">
                  <c:v>-6.0214996337890703E-3</c:v>
                </c:pt>
                <c:pt idx="861">
                  <c:v>-6.0534477233886701E-3</c:v>
                </c:pt>
                <c:pt idx="862">
                  <c:v>-6.0148239135742196E-3</c:v>
                </c:pt>
                <c:pt idx="863">
                  <c:v>-5.8765411376953203E-3</c:v>
                </c:pt>
                <c:pt idx="864">
                  <c:v>-7.2445869445800799E-3</c:v>
                </c:pt>
                <c:pt idx="865">
                  <c:v>-5.9118270874023498E-3</c:v>
                </c:pt>
                <c:pt idx="866">
                  <c:v>-5.8965682983398498E-3</c:v>
                </c:pt>
                <c:pt idx="867">
                  <c:v>-7.2245597839355503E-3</c:v>
                </c:pt>
                <c:pt idx="868">
                  <c:v>-6.8783760070800799E-3</c:v>
                </c:pt>
                <c:pt idx="869">
                  <c:v>-5.8488845825195304E-3</c:v>
                </c:pt>
                <c:pt idx="870">
                  <c:v>-7.3184967041015703E-3</c:v>
                </c:pt>
                <c:pt idx="871">
                  <c:v>-6.5784454345703203E-3</c:v>
                </c:pt>
                <c:pt idx="872">
                  <c:v>-5.67626953125E-3</c:v>
                </c:pt>
                <c:pt idx="873">
                  <c:v>-5.7883262634277396E-3</c:v>
                </c:pt>
                <c:pt idx="874">
                  <c:v>-7.0581436157226597E-3</c:v>
                </c:pt>
                <c:pt idx="875">
                  <c:v>-6.6823959350585998E-3</c:v>
                </c:pt>
                <c:pt idx="876">
                  <c:v>-7.2345733642578203E-3</c:v>
                </c:pt>
                <c:pt idx="877">
                  <c:v>-6.2317848205566398E-3</c:v>
                </c:pt>
                <c:pt idx="878">
                  <c:v>-9.1161727905273507E-3</c:v>
                </c:pt>
                <c:pt idx="879">
                  <c:v>-7.4987411499023498E-3</c:v>
                </c:pt>
                <c:pt idx="880">
                  <c:v>-7.3504447937011701E-3</c:v>
                </c:pt>
                <c:pt idx="881">
                  <c:v>-6.2074661254882804E-3</c:v>
                </c:pt>
                <c:pt idx="882">
                  <c:v>-8.4409713745117205E-3</c:v>
                </c:pt>
                <c:pt idx="883">
                  <c:v>-6.6943168640136701E-3</c:v>
                </c:pt>
                <c:pt idx="884">
                  <c:v>-5.9881210327148498E-3</c:v>
                </c:pt>
                <c:pt idx="885">
                  <c:v>-5.1465034484863299E-3</c:v>
                </c:pt>
                <c:pt idx="886">
                  <c:v>-6.9065093994140703E-3</c:v>
                </c:pt>
                <c:pt idx="887">
                  <c:v>-7.2622299194335998E-3</c:v>
                </c:pt>
                <c:pt idx="888">
                  <c:v>-6.9131851196289097E-3</c:v>
                </c:pt>
                <c:pt idx="889">
                  <c:v>-8.6798667907714896E-3</c:v>
                </c:pt>
                <c:pt idx="890">
                  <c:v>-8.3436965942382795E-3</c:v>
                </c:pt>
                <c:pt idx="891">
                  <c:v>-8.6574554443359392E-3</c:v>
                </c:pt>
                <c:pt idx="892">
                  <c:v>-5.0215721130371102E-3</c:v>
                </c:pt>
                <c:pt idx="893">
                  <c:v>-8.4214210510253906E-3</c:v>
                </c:pt>
                <c:pt idx="894">
                  <c:v>-7.0915222167968802E-3</c:v>
                </c:pt>
                <c:pt idx="895">
                  <c:v>-7.3990821838378898E-3</c:v>
                </c:pt>
                <c:pt idx="896">
                  <c:v>-6.1302185058593802E-3</c:v>
                </c:pt>
                <c:pt idx="897">
                  <c:v>-7.2078704833984401E-3</c:v>
                </c:pt>
                <c:pt idx="898">
                  <c:v>-6.3509941101074201E-3</c:v>
                </c:pt>
                <c:pt idx="899">
                  <c:v>-1.07979774475098E-2</c:v>
                </c:pt>
                <c:pt idx="900">
                  <c:v>-9.6626281738281302E-3</c:v>
                </c:pt>
                <c:pt idx="901">
                  <c:v>-9.2072486877441406E-3</c:v>
                </c:pt>
                <c:pt idx="902">
                  <c:v>-8.84246826171875E-3</c:v>
                </c:pt>
                <c:pt idx="903">
                  <c:v>-7.52496719360352E-3</c:v>
                </c:pt>
                <c:pt idx="904">
                  <c:v>-4.0225982666015599E-3</c:v>
                </c:pt>
                <c:pt idx="905">
                  <c:v>-8.0070495605468802E-3</c:v>
                </c:pt>
                <c:pt idx="906">
                  <c:v>-8.9898109436035208E-3</c:v>
                </c:pt>
                <c:pt idx="907">
                  <c:v>-6.7291259765625E-3</c:v>
                </c:pt>
                <c:pt idx="908">
                  <c:v>-4.9595832824707101E-3</c:v>
                </c:pt>
                <c:pt idx="909">
                  <c:v>-7.8821182250976597E-3</c:v>
                </c:pt>
                <c:pt idx="910">
                  <c:v>-8.540153503417970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8AD-4494-A176-F6E7A6335FAE}"/>
            </c:ext>
          </c:extLst>
        </c:ser>
        <c:ser>
          <c:idx val="11"/>
          <c:order val="11"/>
          <c:tx>
            <c:v>+22 microL</c:v>
          </c:tx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2'!$B$2:$B$912</c:f>
              <c:numCache>
                <c:formatCode>General</c:formatCode>
                <c:ptCount val="911"/>
                <c:pt idx="0">
                  <c:v>-0.82813167572021495</c:v>
                </c:pt>
                <c:pt idx="1">
                  <c:v>-1.90496444702149E-3</c:v>
                </c:pt>
                <c:pt idx="2">
                  <c:v>-0.21361017227172899</c:v>
                </c:pt>
                <c:pt idx="3">
                  <c:v>-0.21080541610717801</c:v>
                </c:pt>
                <c:pt idx="4">
                  <c:v>-3.9407253265380901E-2</c:v>
                </c:pt>
                <c:pt idx="5">
                  <c:v>0.43217563629150402</c:v>
                </c:pt>
                <c:pt idx="6">
                  <c:v>-0.19322729110717801</c:v>
                </c:pt>
                <c:pt idx="7">
                  <c:v>-0.513519287109375</c:v>
                </c:pt>
                <c:pt idx="8">
                  <c:v>-0.117886543273926</c:v>
                </c:pt>
                <c:pt idx="9">
                  <c:v>-0.8104248046875</c:v>
                </c:pt>
                <c:pt idx="10">
                  <c:v>-0.38325119018554699</c:v>
                </c:pt>
                <c:pt idx="11">
                  <c:v>2.89716720581055E-2</c:v>
                </c:pt>
                <c:pt idx="12">
                  <c:v>-5.6936740875244203E-2</c:v>
                </c:pt>
                <c:pt idx="13">
                  <c:v>-0.48796033859253002</c:v>
                </c:pt>
                <c:pt idx="14">
                  <c:v>-0.61927700042724598</c:v>
                </c:pt>
                <c:pt idx="15">
                  <c:v>0.43604564666748102</c:v>
                </c:pt>
                <c:pt idx="16">
                  <c:v>-0.41306257247924799</c:v>
                </c:pt>
                <c:pt idx="17">
                  <c:v>-0.83605718612670898</c:v>
                </c:pt>
                <c:pt idx="18">
                  <c:v>5.7693958282470703E-2</c:v>
                </c:pt>
                <c:pt idx="19">
                  <c:v>-0.46458673477172902</c:v>
                </c:pt>
                <c:pt idx="20">
                  <c:v>-0.70570468902587902</c:v>
                </c:pt>
                <c:pt idx="21">
                  <c:v>-0.61997985839843806</c:v>
                </c:pt>
                <c:pt idx="22">
                  <c:v>-4.7576904296875E-2</c:v>
                </c:pt>
                <c:pt idx="23">
                  <c:v>0.62477159500122104</c:v>
                </c:pt>
                <c:pt idx="24">
                  <c:v>-0.903090000152588</c:v>
                </c:pt>
                <c:pt idx="25">
                  <c:v>-0.18448257446289101</c:v>
                </c:pt>
                <c:pt idx="26">
                  <c:v>-0.52846908569336004</c:v>
                </c:pt>
                <c:pt idx="27">
                  <c:v>-1.1194195747375499</c:v>
                </c:pt>
                <c:pt idx="28">
                  <c:v>-0.68513154983520497</c:v>
                </c:pt>
                <c:pt idx="29">
                  <c:v>2.98213958740235E-2</c:v>
                </c:pt>
                <c:pt idx="30">
                  <c:v>0.59319400787353505</c:v>
                </c:pt>
                <c:pt idx="31">
                  <c:v>-0.59973096847534202</c:v>
                </c:pt>
                <c:pt idx="32">
                  <c:v>-0.28283452987670898</c:v>
                </c:pt>
                <c:pt idx="33">
                  <c:v>0.17132139205932601</c:v>
                </c:pt>
                <c:pt idx="34">
                  <c:v>-0.35005998611450201</c:v>
                </c:pt>
                <c:pt idx="35">
                  <c:v>-0.72473526000976596</c:v>
                </c:pt>
                <c:pt idx="36">
                  <c:v>0.55112504959106501</c:v>
                </c:pt>
                <c:pt idx="37">
                  <c:v>5.2055835723877002E-2</c:v>
                </c:pt>
                <c:pt idx="38">
                  <c:v>-3.4265041351318401E-2</c:v>
                </c:pt>
                <c:pt idx="39">
                  <c:v>0.63739061355590898</c:v>
                </c:pt>
                <c:pt idx="40">
                  <c:v>0.75029468536376998</c:v>
                </c:pt>
                <c:pt idx="41">
                  <c:v>0.71348285675048895</c:v>
                </c:pt>
                <c:pt idx="42">
                  <c:v>2.8262138366699201E-2</c:v>
                </c:pt>
                <c:pt idx="43">
                  <c:v>-0.18415498733520499</c:v>
                </c:pt>
                <c:pt idx="44">
                  <c:v>0.37843942642211897</c:v>
                </c:pt>
                <c:pt idx="45">
                  <c:v>0.39687108993530301</c:v>
                </c:pt>
                <c:pt idx="46">
                  <c:v>0.74802494049072299</c:v>
                </c:pt>
                <c:pt idx="47">
                  <c:v>0.69785499572753895</c:v>
                </c:pt>
                <c:pt idx="48">
                  <c:v>0.93656396865844704</c:v>
                </c:pt>
                <c:pt idx="49">
                  <c:v>1.0343608856201201</c:v>
                </c:pt>
                <c:pt idx="50">
                  <c:v>0.55897760391235396</c:v>
                </c:pt>
                <c:pt idx="51">
                  <c:v>0.87565708160400402</c:v>
                </c:pt>
                <c:pt idx="52">
                  <c:v>0.41751718521118197</c:v>
                </c:pt>
                <c:pt idx="53">
                  <c:v>0.51612663269043002</c:v>
                </c:pt>
                <c:pt idx="54">
                  <c:v>1.17685842514038</c:v>
                </c:pt>
                <c:pt idx="55">
                  <c:v>6.8478584289550799E-3</c:v>
                </c:pt>
                <c:pt idx="56">
                  <c:v>0.50826501846313499</c:v>
                </c:pt>
                <c:pt idx="57">
                  <c:v>1.1250419616699201</c:v>
                </c:pt>
                <c:pt idx="58">
                  <c:v>0.73944139480590898</c:v>
                </c:pt>
                <c:pt idx="59">
                  <c:v>1.1144042015075699</c:v>
                </c:pt>
                <c:pt idx="60">
                  <c:v>0.49647855758666998</c:v>
                </c:pt>
                <c:pt idx="61">
                  <c:v>0.42504978179931702</c:v>
                </c:pt>
                <c:pt idx="62">
                  <c:v>0.66415071487426802</c:v>
                </c:pt>
                <c:pt idx="63">
                  <c:v>0.499797344207764</c:v>
                </c:pt>
                <c:pt idx="64">
                  <c:v>0.28952884674072299</c:v>
                </c:pt>
                <c:pt idx="65">
                  <c:v>0.95771217346191395</c:v>
                </c:pt>
                <c:pt idx="66">
                  <c:v>0.72195863723754905</c:v>
                </c:pt>
                <c:pt idx="67">
                  <c:v>1.13336658477783</c:v>
                </c:pt>
                <c:pt idx="68">
                  <c:v>1.34866046905518</c:v>
                </c:pt>
                <c:pt idx="69">
                  <c:v>0.92772531509399403</c:v>
                </c:pt>
                <c:pt idx="70">
                  <c:v>0.94398546218872104</c:v>
                </c:pt>
                <c:pt idx="71">
                  <c:v>1.00083160400391</c:v>
                </c:pt>
                <c:pt idx="72">
                  <c:v>0.95293140411376998</c:v>
                </c:pt>
                <c:pt idx="73">
                  <c:v>0.96154642105102595</c:v>
                </c:pt>
                <c:pt idx="74">
                  <c:v>0.97872066497802801</c:v>
                </c:pt>
                <c:pt idx="75">
                  <c:v>0.98805570602417003</c:v>
                </c:pt>
                <c:pt idx="76">
                  <c:v>0.98501968383789096</c:v>
                </c:pt>
                <c:pt idx="77">
                  <c:v>0.99362611770629905</c:v>
                </c:pt>
                <c:pt idx="78">
                  <c:v>1.0098080635070801</c:v>
                </c:pt>
                <c:pt idx="79">
                  <c:v>1.01216173171997</c:v>
                </c:pt>
                <c:pt idx="80">
                  <c:v>1.0210866928100599</c:v>
                </c:pt>
                <c:pt idx="81">
                  <c:v>1.02852058410645</c:v>
                </c:pt>
                <c:pt idx="82">
                  <c:v>1.03380870819092</c:v>
                </c:pt>
                <c:pt idx="83">
                  <c:v>1.0360598564148</c:v>
                </c:pt>
                <c:pt idx="84">
                  <c:v>1.0428781509399401</c:v>
                </c:pt>
                <c:pt idx="85">
                  <c:v>1.04205274581909</c:v>
                </c:pt>
                <c:pt idx="86">
                  <c:v>1.04241847991944</c:v>
                </c:pt>
                <c:pt idx="87">
                  <c:v>1.0420160293579099</c:v>
                </c:pt>
                <c:pt idx="88">
                  <c:v>1.03688716888428</c:v>
                </c:pt>
                <c:pt idx="89">
                  <c:v>1.0333456993103001</c:v>
                </c:pt>
                <c:pt idx="90">
                  <c:v>1.02254915237427</c:v>
                </c:pt>
                <c:pt idx="91">
                  <c:v>1.01317262649536</c:v>
                </c:pt>
                <c:pt idx="92">
                  <c:v>1.00538110733032</c:v>
                </c:pt>
                <c:pt idx="93">
                  <c:v>0.99317932128906306</c:v>
                </c:pt>
                <c:pt idx="94">
                  <c:v>0.981797695159912</c:v>
                </c:pt>
                <c:pt idx="95">
                  <c:v>0.965406894683838</c:v>
                </c:pt>
                <c:pt idx="96">
                  <c:v>0.949720859527588</c:v>
                </c:pt>
                <c:pt idx="97">
                  <c:v>0.93210411071777399</c:v>
                </c:pt>
                <c:pt idx="98">
                  <c:v>0.91424226760864302</c:v>
                </c:pt>
                <c:pt idx="99">
                  <c:v>0.89394140243530296</c:v>
                </c:pt>
                <c:pt idx="100">
                  <c:v>0.87213993072509799</c:v>
                </c:pt>
                <c:pt idx="101">
                  <c:v>0.848635673522949</c:v>
                </c:pt>
                <c:pt idx="102">
                  <c:v>0.82534933090210005</c:v>
                </c:pt>
                <c:pt idx="103">
                  <c:v>0.80392360687255904</c:v>
                </c:pt>
                <c:pt idx="104">
                  <c:v>0.78246068954467796</c:v>
                </c:pt>
                <c:pt idx="105">
                  <c:v>0.761993408203125</c:v>
                </c:pt>
                <c:pt idx="106">
                  <c:v>0.74286127090454102</c:v>
                </c:pt>
                <c:pt idx="107">
                  <c:v>0.72481822967529297</c:v>
                </c:pt>
                <c:pt idx="108">
                  <c:v>0.70737314224243197</c:v>
                </c:pt>
                <c:pt idx="109">
                  <c:v>0.69180536270141602</c:v>
                </c:pt>
                <c:pt idx="110">
                  <c:v>0.67368555068969804</c:v>
                </c:pt>
                <c:pt idx="111">
                  <c:v>0.65763616561889704</c:v>
                </c:pt>
                <c:pt idx="112">
                  <c:v>0.64372730255126998</c:v>
                </c:pt>
                <c:pt idx="113">
                  <c:v>0.62981224060058605</c:v>
                </c:pt>
                <c:pt idx="114">
                  <c:v>0.61682891845703203</c:v>
                </c:pt>
                <c:pt idx="115">
                  <c:v>0.60406637191772505</c:v>
                </c:pt>
                <c:pt idx="116">
                  <c:v>0.59137868881225597</c:v>
                </c:pt>
                <c:pt idx="117">
                  <c:v>0.58211469650268599</c:v>
                </c:pt>
                <c:pt idx="118">
                  <c:v>0.569610595703125</c:v>
                </c:pt>
                <c:pt idx="119">
                  <c:v>0.55995082855224598</c:v>
                </c:pt>
                <c:pt idx="120">
                  <c:v>0.55081558227539096</c:v>
                </c:pt>
                <c:pt idx="121">
                  <c:v>0.54136466979980502</c:v>
                </c:pt>
                <c:pt idx="122">
                  <c:v>0.53154516220092796</c:v>
                </c:pt>
                <c:pt idx="123">
                  <c:v>0.52423334121704102</c:v>
                </c:pt>
                <c:pt idx="124">
                  <c:v>0.51536178588867199</c:v>
                </c:pt>
                <c:pt idx="125">
                  <c:v>0.50726461410522505</c:v>
                </c:pt>
                <c:pt idx="126">
                  <c:v>0.50068426132202204</c:v>
                </c:pt>
                <c:pt idx="127">
                  <c:v>0.49379873275756903</c:v>
                </c:pt>
                <c:pt idx="128">
                  <c:v>0.48744773864746099</c:v>
                </c:pt>
                <c:pt idx="129">
                  <c:v>0.48099279403686501</c:v>
                </c:pt>
                <c:pt idx="130">
                  <c:v>0.47506380081176802</c:v>
                </c:pt>
                <c:pt idx="131">
                  <c:v>0.46839332580566401</c:v>
                </c:pt>
                <c:pt idx="132">
                  <c:v>0.46288013458251998</c:v>
                </c:pt>
                <c:pt idx="133">
                  <c:v>0.45645523071289101</c:v>
                </c:pt>
                <c:pt idx="134">
                  <c:v>0.45026397705078097</c:v>
                </c:pt>
                <c:pt idx="135">
                  <c:v>0.443554878234863</c:v>
                </c:pt>
                <c:pt idx="136">
                  <c:v>0.435743808746338</c:v>
                </c:pt>
                <c:pt idx="137">
                  <c:v>0.428221225738526</c:v>
                </c:pt>
                <c:pt idx="138">
                  <c:v>0.42030525207519598</c:v>
                </c:pt>
                <c:pt idx="139">
                  <c:v>0.41211509704589899</c:v>
                </c:pt>
                <c:pt idx="140">
                  <c:v>0.40141248703003002</c:v>
                </c:pt>
                <c:pt idx="141">
                  <c:v>0.39132833480835</c:v>
                </c:pt>
                <c:pt idx="142">
                  <c:v>0.38179588317871099</c:v>
                </c:pt>
                <c:pt idx="143">
                  <c:v>0.37108230590820301</c:v>
                </c:pt>
                <c:pt idx="144">
                  <c:v>0.35897731781005898</c:v>
                </c:pt>
                <c:pt idx="145">
                  <c:v>0.34727144241333002</c:v>
                </c:pt>
                <c:pt idx="146">
                  <c:v>0.33413171768188499</c:v>
                </c:pt>
                <c:pt idx="147">
                  <c:v>0.32182550430297902</c:v>
                </c:pt>
                <c:pt idx="148">
                  <c:v>0.30923509597778298</c:v>
                </c:pt>
                <c:pt idx="149">
                  <c:v>0.29595422744750999</c:v>
                </c:pt>
                <c:pt idx="150">
                  <c:v>0.28363037109375</c:v>
                </c:pt>
                <c:pt idx="151">
                  <c:v>0.270648002624512</c:v>
                </c:pt>
                <c:pt idx="152">
                  <c:v>0.25780439376831099</c:v>
                </c:pt>
                <c:pt idx="153">
                  <c:v>0.24466896057128901</c:v>
                </c:pt>
                <c:pt idx="154">
                  <c:v>0.23151350021362299</c:v>
                </c:pt>
                <c:pt idx="155">
                  <c:v>0.21873950958252</c:v>
                </c:pt>
                <c:pt idx="156">
                  <c:v>0.20608711242675801</c:v>
                </c:pt>
                <c:pt idx="157">
                  <c:v>0.19267845153808599</c:v>
                </c:pt>
                <c:pt idx="158">
                  <c:v>0.179600715637207</c:v>
                </c:pt>
                <c:pt idx="159">
                  <c:v>0.16643714904785201</c:v>
                </c:pt>
                <c:pt idx="160">
                  <c:v>0.15337800979614299</c:v>
                </c:pt>
                <c:pt idx="161">
                  <c:v>0.14047431945800801</c:v>
                </c:pt>
                <c:pt idx="162">
                  <c:v>0.12751531600952201</c:v>
                </c:pt>
                <c:pt idx="163">
                  <c:v>0.116178035736084</c:v>
                </c:pt>
                <c:pt idx="164">
                  <c:v>0.104493618011475</c:v>
                </c:pt>
                <c:pt idx="165">
                  <c:v>9.3570709228515597E-2</c:v>
                </c:pt>
                <c:pt idx="166">
                  <c:v>8.3850860595703097E-2</c:v>
                </c:pt>
                <c:pt idx="167">
                  <c:v>7.5341224670410198E-2</c:v>
                </c:pt>
                <c:pt idx="168">
                  <c:v>6.8883895874023507E-2</c:v>
                </c:pt>
                <c:pt idx="169">
                  <c:v>6.1883449554443401E-2</c:v>
                </c:pt>
                <c:pt idx="170">
                  <c:v>5.6783199310302797E-2</c:v>
                </c:pt>
                <c:pt idx="171">
                  <c:v>5.4158687591552797E-2</c:v>
                </c:pt>
                <c:pt idx="172">
                  <c:v>5.1491260528564502E-2</c:v>
                </c:pt>
                <c:pt idx="173">
                  <c:v>4.4742107391357401E-2</c:v>
                </c:pt>
                <c:pt idx="174">
                  <c:v>3.86548042297363E-2</c:v>
                </c:pt>
                <c:pt idx="175">
                  <c:v>3.2784461975097698E-2</c:v>
                </c:pt>
                <c:pt idx="176">
                  <c:v>2.79297828674317E-2</c:v>
                </c:pt>
                <c:pt idx="177">
                  <c:v>2.4565219879150401E-2</c:v>
                </c:pt>
                <c:pt idx="178">
                  <c:v>2.1873950958252002E-2</c:v>
                </c:pt>
                <c:pt idx="179">
                  <c:v>2.0444869995117201E-2</c:v>
                </c:pt>
                <c:pt idx="180">
                  <c:v>1.8773078918457101E-2</c:v>
                </c:pt>
                <c:pt idx="181">
                  <c:v>1.7158508300781299E-2</c:v>
                </c:pt>
                <c:pt idx="182">
                  <c:v>1.55844688415528E-2</c:v>
                </c:pt>
                <c:pt idx="183">
                  <c:v>1.37157440185547E-2</c:v>
                </c:pt>
                <c:pt idx="184">
                  <c:v>1.2960433959961E-2</c:v>
                </c:pt>
                <c:pt idx="185">
                  <c:v>1.1448860168457101E-2</c:v>
                </c:pt>
                <c:pt idx="186">
                  <c:v>1.00140571594238E-2</c:v>
                </c:pt>
                <c:pt idx="187">
                  <c:v>8.7943077087402396E-3</c:v>
                </c:pt>
                <c:pt idx="188">
                  <c:v>8.0122947692871094E-3</c:v>
                </c:pt>
                <c:pt idx="189">
                  <c:v>6.9370269775390703E-3</c:v>
                </c:pt>
                <c:pt idx="190">
                  <c:v>5.7892799377441398E-3</c:v>
                </c:pt>
                <c:pt idx="191">
                  <c:v>5.5580139160156302E-3</c:v>
                </c:pt>
                <c:pt idx="192">
                  <c:v>4.7369003295898498E-3</c:v>
                </c:pt>
                <c:pt idx="193">
                  <c:v>3.7579536437988299E-3</c:v>
                </c:pt>
                <c:pt idx="194">
                  <c:v>2.9554367065429701E-3</c:v>
                </c:pt>
                <c:pt idx="195">
                  <c:v>2.5186538696289102E-3</c:v>
                </c:pt>
                <c:pt idx="196">
                  <c:v>2.4418830871582101E-3</c:v>
                </c:pt>
                <c:pt idx="197">
                  <c:v>1.97362899780274E-3</c:v>
                </c:pt>
                <c:pt idx="198">
                  <c:v>1.6574859619140599E-3</c:v>
                </c:pt>
                <c:pt idx="199">
                  <c:v>7.1859359741211003E-4</c:v>
                </c:pt>
                <c:pt idx="200">
                  <c:v>-1.09672546386719E-5</c:v>
                </c:pt>
                <c:pt idx="201">
                  <c:v>-4.2390823364257802E-4</c:v>
                </c:pt>
                <c:pt idx="202">
                  <c:v>-8.3827972412109397E-4</c:v>
                </c:pt>
                <c:pt idx="203">
                  <c:v>-1.1029243469238301E-3</c:v>
                </c:pt>
                <c:pt idx="204">
                  <c:v>-1.52206420898438E-3</c:v>
                </c:pt>
                <c:pt idx="205">
                  <c:v>-2.1214485168457101E-3</c:v>
                </c:pt>
                <c:pt idx="206">
                  <c:v>-2.2673606872558598E-3</c:v>
                </c:pt>
                <c:pt idx="207">
                  <c:v>-2.6378631591796901E-3</c:v>
                </c:pt>
                <c:pt idx="208">
                  <c:v>-2.7322769165039102E-3</c:v>
                </c:pt>
                <c:pt idx="209">
                  <c:v>-2.8223991394042999E-3</c:v>
                </c:pt>
                <c:pt idx="210">
                  <c:v>-3.3483505249023498E-3</c:v>
                </c:pt>
                <c:pt idx="211">
                  <c:v>-3.6973953247070299E-3</c:v>
                </c:pt>
                <c:pt idx="212">
                  <c:v>-4.2843818664550799E-3</c:v>
                </c:pt>
                <c:pt idx="213">
                  <c:v>-4.4755935668945304E-3</c:v>
                </c:pt>
                <c:pt idx="214">
                  <c:v>-4.4608116149902396E-3</c:v>
                </c:pt>
                <c:pt idx="215">
                  <c:v>-4.4288635253906302E-3</c:v>
                </c:pt>
                <c:pt idx="216">
                  <c:v>-4.0988922119140599E-3</c:v>
                </c:pt>
                <c:pt idx="217">
                  <c:v>-4.6048164367675799E-3</c:v>
                </c:pt>
                <c:pt idx="218">
                  <c:v>-5.2986145019531302E-3</c:v>
                </c:pt>
                <c:pt idx="219">
                  <c:v>-5.3648948669433602E-3</c:v>
                </c:pt>
                <c:pt idx="220">
                  <c:v>-5.9423446655273498E-3</c:v>
                </c:pt>
                <c:pt idx="221">
                  <c:v>-6.0915946960449201E-3</c:v>
                </c:pt>
                <c:pt idx="222">
                  <c:v>-5.7826042175293003E-3</c:v>
                </c:pt>
                <c:pt idx="223">
                  <c:v>-6.0205459594726597E-3</c:v>
                </c:pt>
                <c:pt idx="224">
                  <c:v>-6.1526298522949201E-3</c:v>
                </c:pt>
                <c:pt idx="225">
                  <c:v>-5.9823989868164097E-3</c:v>
                </c:pt>
                <c:pt idx="226">
                  <c:v>-6.1678886413574201E-3</c:v>
                </c:pt>
                <c:pt idx="227">
                  <c:v>-5.5532455444335998E-3</c:v>
                </c:pt>
                <c:pt idx="228">
                  <c:v>-5.3915977478027396E-3</c:v>
                </c:pt>
                <c:pt idx="229">
                  <c:v>-6.6184997558593802E-3</c:v>
                </c:pt>
                <c:pt idx="230">
                  <c:v>-6.3591003417968802E-3</c:v>
                </c:pt>
                <c:pt idx="231">
                  <c:v>-5.2480697631835998E-3</c:v>
                </c:pt>
                <c:pt idx="232">
                  <c:v>-5.5422782897949201E-3</c:v>
                </c:pt>
                <c:pt idx="233">
                  <c:v>-5.7902336120605503E-3</c:v>
                </c:pt>
                <c:pt idx="234">
                  <c:v>-5.7024955749511701E-3</c:v>
                </c:pt>
                <c:pt idx="235">
                  <c:v>-6.61706924438477E-3</c:v>
                </c:pt>
                <c:pt idx="236">
                  <c:v>-6.7000389099121102E-3</c:v>
                </c:pt>
                <c:pt idx="237">
                  <c:v>-5.8431625366210998E-3</c:v>
                </c:pt>
                <c:pt idx="238">
                  <c:v>-5.7311058044433602E-3</c:v>
                </c:pt>
                <c:pt idx="239">
                  <c:v>-6.5779685974121102E-3</c:v>
                </c:pt>
                <c:pt idx="240">
                  <c:v>-6.15167617797852E-3</c:v>
                </c:pt>
                <c:pt idx="241">
                  <c:v>-6.1640739440918003E-3</c:v>
                </c:pt>
                <c:pt idx="242">
                  <c:v>-6.3190460205078203E-3</c:v>
                </c:pt>
                <c:pt idx="243">
                  <c:v>-6.1793327331543003E-3</c:v>
                </c:pt>
                <c:pt idx="244">
                  <c:v>-5.4593086242675799E-3</c:v>
                </c:pt>
                <c:pt idx="245">
                  <c:v>-6.0591697692871102E-3</c:v>
                </c:pt>
                <c:pt idx="246">
                  <c:v>-6.52313232421875E-3</c:v>
                </c:pt>
                <c:pt idx="247">
                  <c:v>-6.2370300292968802E-3</c:v>
                </c:pt>
                <c:pt idx="248">
                  <c:v>-5.8221817016601597E-3</c:v>
                </c:pt>
                <c:pt idx="249">
                  <c:v>-5.6500434875488299E-3</c:v>
                </c:pt>
                <c:pt idx="250">
                  <c:v>-5.6886672973632804E-3</c:v>
                </c:pt>
                <c:pt idx="251">
                  <c:v>-5.5909156799316398E-3</c:v>
                </c:pt>
                <c:pt idx="252">
                  <c:v>-5.3930282592773498E-3</c:v>
                </c:pt>
                <c:pt idx="253">
                  <c:v>-5.72443008422852E-3</c:v>
                </c:pt>
                <c:pt idx="254">
                  <c:v>-5.8317184448242196E-3</c:v>
                </c:pt>
                <c:pt idx="255">
                  <c:v>-5.6805610656738299E-3</c:v>
                </c:pt>
                <c:pt idx="256">
                  <c:v>-5.63287734985352E-3</c:v>
                </c:pt>
                <c:pt idx="257">
                  <c:v>-6.1225891113281302E-3</c:v>
                </c:pt>
                <c:pt idx="258">
                  <c:v>-6.45685195922852E-3</c:v>
                </c:pt>
                <c:pt idx="259">
                  <c:v>-6.20508193969727E-3</c:v>
                </c:pt>
                <c:pt idx="260">
                  <c:v>-6.2613487243652396E-3</c:v>
                </c:pt>
                <c:pt idx="261">
                  <c:v>-6.5889358520507804E-3</c:v>
                </c:pt>
                <c:pt idx="262">
                  <c:v>-6.6699981689453203E-3</c:v>
                </c:pt>
                <c:pt idx="263">
                  <c:v>-6.8554878234863299E-3</c:v>
                </c:pt>
                <c:pt idx="264">
                  <c:v>-6.8569183349609401E-3</c:v>
                </c:pt>
                <c:pt idx="265">
                  <c:v>-6.9956779479980503E-3</c:v>
                </c:pt>
                <c:pt idx="266">
                  <c:v>-6.9899559020996102E-3</c:v>
                </c:pt>
                <c:pt idx="267">
                  <c:v>-6.7014694213867196E-3</c:v>
                </c:pt>
                <c:pt idx="268">
                  <c:v>-6.3972473144531302E-3</c:v>
                </c:pt>
                <c:pt idx="269">
                  <c:v>-6.8864822387695304E-3</c:v>
                </c:pt>
                <c:pt idx="270">
                  <c:v>-7.7643394470214896E-3</c:v>
                </c:pt>
                <c:pt idx="271">
                  <c:v>-7.9479217529296892E-3</c:v>
                </c:pt>
                <c:pt idx="272">
                  <c:v>-7.6432228088378898E-3</c:v>
                </c:pt>
                <c:pt idx="273">
                  <c:v>-6.8349838256835998E-3</c:v>
                </c:pt>
                <c:pt idx="274">
                  <c:v>-6.9704055786132804E-3</c:v>
                </c:pt>
                <c:pt idx="275">
                  <c:v>-7.7047348022460998E-3</c:v>
                </c:pt>
                <c:pt idx="276">
                  <c:v>-7.8988075256347708E-3</c:v>
                </c:pt>
                <c:pt idx="277">
                  <c:v>-8.0461502075195295E-3</c:v>
                </c:pt>
                <c:pt idx="278">
                  <c:v>-8.0389976501464896E-3</c:v>
                </c:pt>
                <c:pt idx="279">
                  <c:v>-8.4619522094726597E-3</c:v>
                </c:pt>
                <c:pt idx="280">
                  <c:v>-9.0684890747070295E-3</c:v>
                </c:pt>
                <c:pt idx="281">
                  <c:v>-8.8968276977539097E-3</c:v>
                </c:pt>
                <c:pt idx="282">
                  <c:v>-8.6312294006347708E-3</c:v>
                </c:pt>
                <c:pt idx="283">
                  <c:v>-8.6722373962402396E-3</c:v>
                </c:pt>
                <c:pt idx="284">
                  <c:v>-9.1114044189453108E-3</c:v>
                </c:pt>
                <c:pt idx="285">
                  <c:v>-9.2282295227050799E-3</c:v>
                </c:pt>
                <c:pt idx="286">
                  <c:v>-9.0546607971191406E-3</c:v>
                </c:pt>
                <c:pt idx="287">
                  <c:v>-9.1290473937988299E-3</c:v>
                </c:pt>
                <c:pt idx="288">
                  <c:v>-8.9807510375976597E-3</c:v>
                </c:pt>
                <c:pt idx="289">
                  <c:v>-8.8624954223632795E-3</c:v>
                </c:pt>
                <c:pt idx="290">
                  <c:v>-9.1671943664550799E-3</c:v>
                </c:pt>
                <c:pt idx="291">
                  <c:v>-9.2449188232421892E-3</c:v>
                </c:pt>
                <c:pt idx="292">
                  <c:v>-9.1891288757324201E-3</c:v>
                </c:pt>
                <c:pt idx="293">
                  <c:v>-9.1414451599121094E-3</c:v>
                </c:pt>
                <c:pt idx="294">
                  <c:v>-8.9082717895507795E-3</c:v>
                </c:pt>
                <c:pt idx="295">
                  <c:v>-8.0561637878418003E-3</c:v>
                </c:pt>
                <c:pt idx="296">
                  <c:v>-5.7783126831054696E-3</c:v>
                </c:pt>
                <c:pt idx="297">
                  <c:v>-7.5449943542480503E-3</c:v>
                </c:pt>
                <c:pt idx="298">
                  <c:v>-9.3855857849121094E-3</c:v>
                </c:pt>
                <c:pt idx="299">
                  <c:v>-9.3684196472168003E-3</c:v>
                </c:pt>
                <c:pt idx="300">
                  <c:v>-9.0799331665039097E-3</c:v>
                </c:pt>
                <c:pt idx="301">
                  <c:v>-9.2730522155761701E-3</c:v>
                </c:pt>
                <c:pt idx="302">
                  <c:v>-9.4876289367675799E-3</c:v>
                </c:pt>
                <c:pt idx="303">
                  <c:v>-8.9993476867675799E-3</c:v>
                </c:pt>
                <c:pt idx="304">
                  <c:v>-9.2740058898925799E-3</c:v>
                </c:pt>
                <c:pt idx="305">
                  <c:v>-9.7723007202148507E-3</c:v>
                </c:pt>
                <c:pt idx="306">
                  <c:v>-9.6559524536132795E-3</c:v>
                </c:pt>
                <c:pt idx="307">
                  <c:v>-9.7255706787109392E-3</c:v>
                </c:pt>
                <c:pt idx="308">
                  <c:v>-9.6535682678222708E-3</c:v>
                </c:pt>
                <c:pt idx="309">
                  <c:v>-9.4618797302246094E-3</c:v>
                </c:pt>
                <c:pt idx="310">
                  <c:v>-9.8695755004882795E-3</c:v>
                </c:pt>
                <c:pt idx="311">
                  <c:v>-9.7270011901855503E-3</c:v>
                </c:pt>
                <c:pt idx="312">
                  <c:v>-9.7804069519043003E-3</c:v>
                </c:pt>
                <c:pt idx="313">
                  <c:v>-1.0011196136474601E-2</c:v>
                </c:pt>
                <c:pt idx="314">
                  <c:v>-1.0068416595459E-2</c:v>
                </c:pt>
                <c:pt idx="315">
                  <c:v>-1.0284423828125E-2</c:v>
                </c:pt>
                <c:pt idx="316">
                  <c:v>-1.00479125976563E-2</c:v>
                </c:pt>
                <c:pt idx="317">
                  <c:v>-1.0261058807373101E-2</c:v>
                </c:pt>
                <c:pt idx="318">
                  <c:v>-1.03883743286133E-2</c:v>
                </c:pt>
                <c:pt idx="319">
                  <c:v>-1.02791786193848E-2</c:v>
                </c:pt>
                <c:pt idx="320">
                  <c:v>-1.04827880859375E-2</c:v>
                </c:pt>
                <c:pt idx="321">
                  <c:v>-1.043701171875E-2</c:v>
                </c:pt>
                <c:pt idx="322">
                  <c:v>-1.0461330413818399E-2</c:v>
                </c:pt>
                <c:pt idx="323">
                  <c:v>-1.03893280029297E-2</c:v>
                </c:pt>
                <c:pt idx="324">
                  <c:v>-1.05443000793457E-2</c:v>
                </c:pt>
                <c:pt idx="325">
                  <c:v>-1.05938911437988E-2</c:v>
                </c:pt>
                <c:pt idx="326">
                  <c:v>-1.0492324829101601E-2</c:v>
                </c:pt>
                <c:pt idx="327">
                  <c:v>-1.06196403503418E-2</c:v>
                </c:pt>
                <c:pt idx="328">
                  <c:v>-1.07216835021973E-2</c:v>
                </c:pt>
                <c:pt idx="329">
                  <c:v>-1.05772018432617E-2</c:v>
                </c:pt>
                <c:pt idx="330">
                  <c:v>-1.04188919067383E-2</c:v>
                </c:pt>
                <c:pt idx="331">
                  <c:v>-1.0612010955810601E-2</c:v>
                </c:pt>
                <c:pt idx="332">
                  <c:v>-1.0608673095703101E-2</c:v>
                </c:pt>
                <c:pt idx="333">
                  <c:v>-1.04827880859375E-2</c:v>
                </c:pt>
                <c:pt idx="334">
                  <c:v>-1.05714797973633E-2</c:v>
                </c:pt>
                <c:pt idx="335">
                  <c:v>-1.0458946228027399E-2</c:v>
                </c:pt>
                <c:pt idx="336">
                  <c:v>-1.02672576904297E-2</c:v>
                </c:pt>
                <c:pt idx="337">
                  <c:v>-1.0367393493652399E-2</c:v>
                </c:pt>
                <c:pt idx="338">
                  <c:v>-1.0293960571289101E-2</c:v>
                </c:pt>
                <c:pt idx="339">
                  <c:v>-1.02667808532715E-2</c:v>
                </c:pt>
                <c:pt idx="340">
                  <c:v>-1.0282039642334E-2</c:v>
                </c:pt>
                <c:pt idx="341">
                  <c:v>-1.03583335876465E-2</c:v>
                </c:pt>
                <c:pt idx="342">
                  <c:v>-1.0344505310058601E-2</c:v>
                </c:pt>
                <c:pt idx="343">
                  <c:v>-1.0235309600830101E-2</c:v>
                </c:pt>
                <c:pt idx="344">
                  <c:v>-1.00936889648438E-2</c:v>
                </c:pt>
                <c:pt idx="345">
                  <c:v>-1.0214805603027399E-2</c:v>
                </c:pt>
                <c:pt idx="346">
                  <c:v>-1.01361274719238E-2</c:v>
                </c:pt>
                <c:pt idx="347">
                  <c:v>-1.01008415222168E-2</c:v>
                </c:pt>
                <c:pt idx="348">
                  <c:v>-1.00984573364258E-2</c:v>
                </c:pt>
                <c:pt idx="349">
                  <c:v>-9.8843574523925799E-3</c:v>
                </c:pt>
                <c:pt idx="350">
                  <c:v>-9.9577903747558594E-3</c:v>
                </c:pt>
                <c:pt idx="351">
                  <c:v>-9.9010467529296892E-3</c:v>
                </c:pt>
                <c:pt idx="352">
                  <c:v>-9.7646713256836007E-3</c:v>
                </c:pt>
                <c:pt idx="353">
                  <c:v>-9.7322463989257795E-3</c:v>
                </c:pt>
                <c:pt idx="354">
                  <c:v>-9.8299980163574201E-3</c:v>
                </c:pt>
                <c:pt idx="355">
                  <c:v>-9.8209381103515608E-3</c:v>
                </c:pt>
                <c:pt idx="356">
                  <c:v>-9.8834037780761701E-3</c:v>
                </c:pt>
                <c:pt idx="357">
                  <c:v>-9.86480712890625E-3</c:v>
                </c:pt>
                <c:pt idx="358">
                  <c:v>-9.9072456359863299E-3</c:v>
                </c:pt>
                <c:pt idx="359">
                  <c:v>-9.7966194152832101E-3</c:v>
                </c:pt>
                <c:pt idx="360">
                  <c:v>-9.78851318359375E-3</c:v>
                </c:pt>
                <c:pt idx="361">
                  <c:v>-9.8733901977539097E-3</c:v>
                </c:pt>
                <c:pt idx="362">
                  <c:v>-9.8276138305664097E-3</c:v>
                </c:pt>
                <c:pt idx="363">
                  <c:v>-9.7784996032714896E-3</c:v>
                </c:pt>
                <c:pt idx="364">
                  <c:v>-9.6898078918457101E-3</c:v>
                </c:pt>
                <c:pt idx="365">
                  <c:v>-9.7780227661132795E-3</c:v>
                </c:pt>
                <c:pt idx="366">
                  <c:v>-9.8199844360351597E-3</c:v>
                </c:pt>
                <c:pt idx="367">
                  <c:v>-9.7970962524414097E-3</c:v>
                </c:pt>
                <c:pt idx="368">
                  <c:v>-9.8729133605957101E-3</c:v>
                </c:pt>
                <c:pt idx="369">
                  <c:v>-9.8395347595214896E-3</c:v>
                </c:pt>
                <c:pt idx="370">
                  <c:v>-9.6406936645507795E-3</c:v>
                </c:pt>
                <c:pt idx="371">
                  <c:v>-9.7651481628418003E-3</c:v>
                </c:pt>
                <c:pt idx="372">
                  <c:v>-9.8085403442382795E-3</c:v>
                </c:pt>
                <c:pt idx="373">
                  <c:v>-9.7174644470214896E-3</c:v>
                </c:pt>
                <c:pt idx="374">
                  <c:v>-9.6545219421386701E-3</c:v>
                </c:pt>
                <c:pt idx="375">
                  <c:v>-9.5839500427246094E-3</c:v>
                </c:pt>
                <c:pt idx="376">
                  <c:v>-9.7088813781738299E-3</c:v>
                </c:pt>
                <c:pt idx="377">
                  <c:v>-9.6321105957031302E-3</c:v>
                </c:pt>
                <c:pt idx="378">
                  <c:v>-9.3407630920410208E-3</c:v>
                </c:pt>
                <c:pt idx="379">
                  <c:v>-9.1772079467773507E-3</c:v>
                </c:pt>
                <c:pt idx="380">
                  <c:v>-8.9058876037597708E-3</c:v>
                </c:pt>
                <c:pt idx="381">
                  <c:v>-9.0742111206054705E-3</c:v>
                </c:pt>
                <c:pt idx="382">
                  <c:v>-9.0241432189941406E-3</c:v>
                </c:pt>
                <c:pt idx="383">
                  <c:v>-8.84246826171875E-3</c:v>
                </c:pt>
                <c:pt idx="384">
                  <c:v>-8.6760520935058594E-3</c:v>
                </c:pt>
                <c:pt idx="385">
                  <c:v>-8.9664459228515608E-3</c:v>
                </c:pt>
                <c:pt idx="386">
                  <c:v>-8.6383819580078108E-3</c:v>
                </c:pt>
                <c:pt idx="387">
                  <c:v>-8.575439453125E-3</c:v>
                </c:pt>
                <c:pt idx="388">
                  <c:v>-8.4500312805175799E-3</c:v>
                </c:pt>
                <c:pt idx="389">
                  <c:v>-8.7265968322753906E-3</c:v>
                </c:pt>
                <c:pt idx="390">
                  <c:v>-8.2039833068847708E-3</c:v>
                </c:pt>
                <c:pt idx="391">
                  <c:v>-8.0308914184570295E-3</c:v>
                </c:pt>
                <c:pt idx="392">
                  <c:v>-7.8310966491699201E-3</c:v>
                </c:pt>
                <c:pt idx="393">
                  <c:v>-8.3408355712890608E-3</c:v>
                </c:pt>
                <c:pt idx="394">
                  <c:v>-8.7652206420898507E-3</c:v>
                </c:pt>
                <c:pt idx="395">
                  <c:v>-8.4767341613769601E-3</c:v>
                </c:pt>
                <c:pt idx="396">
                  <c:v>-8.6660385131836007E-3</c:v>
                </c:pt>
                <c:pt idx="397">
                  <c:v>-8.6956024169921892E-3</c:v>
                </c:pt>
                <c:pt idx="398">
                  <c:v>-8.4819793701171892E-3</c:v>
                </c:pt>
                <c:pt idx="399">
                  <c:v>-8.3336830139160208E-3</c:v>
                </c:pt>
                <c:pt idx="400">
                  <c:v>-9.0150833129882795E-3</c:v>
                </c:pt>
                <c:pt idx="401">
                  <c:v>-9.1519355773925799E-3</c:v>
                </c:pt>
                <c:pt idx="402">
                  <c:v>-8.8624954223632795E-3</c:v>
                </c:pt>
                <c:pt idx="403">
                  <c:v>-8.8357925415039097E-3</c:v>
                </c:pt>
                <c:pt idx="404">
                  <c:v>-8.7118148803711007E-3</c:v>
                </c:pt>
                <c:pt idx="405">
                  <c:v>-8.6960792541503906E-3</c:v>
                </c:pt>
                <c:pt idx="406">
                  <c:v>-8.6207389831543003E-3</c:v>
                </c:pt>
                <c:pt idx="407">
                  <c:v>-8.7862014770507795E-3</c:v>
                </c:pt>
                <c:pt idx="408">
                  <c:v>-8.8033676147461007E-3</c:v>
                </c:pt>
                <c:pt idx="409">
                  <c:v>-9.0622901916503906E-3</c:v>
                </c:pt>
                <c:pt idx="410">
                  <c:v>-9.0618133544921892E-3</c:v>
                </c:pt>
                <c:pt idx="411">
                  <c:v>-9.0947151184082101E-3</c:v>
                </c:pt>
                <c:pt idx="412">
                  <c:v>-8.8467597961425799E-3</c:v>
                </c:pt>
                <c:pt idx="413">
                  <c:v>-8.5520744323730503E-3</c:v>
                </c:pt>
                <c:pt idx="414">
                  <c:v>-8.7080001831054705E-3</c:v>
                </c:pt>
                <c:pt idx="415">
                  <c:v>-9.0718269348144601E-3</c:v>
                </c:pt>
                <c:pt idx="416">
                  <c:v>-9.0694427490234392E-3</c:v>
                </c:pt>
                <c:pt idx="417">
                  <c:v>-9.0246200561523507E-3</c:v>
                </c:pt>
                <c:pt idx="418">
                  <c:v>-9.1457366943359392E-3</c:v>
                </c:pt>
                <c:pt idx="419">
                  <c:v>-9.1075897216796892E-3</c:v>
                </c:pt>
                <c:pt idx="420">
                  <c:v>-9.1757774353027396E-3</c:v>
                </c:pt>
                <c:pt idx="421">
                  <c:v>-9.1347694396972708E-3</c:v>
                </c:pt>
                <c:pt idx="422">
                  <c:v>-9.0703964233398507E-3</c:v>
                </c:pt>
                <c:pt idx="423">
                  <c:v>-8.9902877807617205E-3</c:v>
                </c:pt>
                <c:pt idx="424">
                  <c:v>-8.9817047119140608E-3</c:v>
                </c:pt>
                <c:pt idx="425">
                  <c:v>-9.0994834899902396E-3</c:v>
                </c:pt>
                <c:pt idx="426">
                  <c:v>-9.1991424560546892E-3</c:v>
                </c:pt>
                <c:pt idx="427">
                  <c:v>-9.2635154724121094E-3</c:v>
                </c:pt>
                <c:pt idx="428">
                  <c:v>-9.2549324035644601E-3</c:v>
                </c:pt>
                <c:pt idx="429">
                  <c:v>-9.3064308166503906E-3</c:v>
                </c:pt>
                <c:pt idx="430">
                  <c:v>-9.1929435729980503E-3</c:v>
                </c:pt>
                <c:pt idx="431">
                  <c:v>-9.1361999511718802E-3</c:v>
                </c:pt>
                <c:pt idx="432">
                  <c:v>-9.0556144714355503E-3</c:v>
                </c:pt>
                <c:pt idx="433">
                  <c:v>-8.6560249328613299E-3</c:v>
                </c:pt>
                <c:pt idx="434">
                  <c:v>-8.4466934204101597E-3</c:v>
                </c:pt>
                <c:pt idx="435">
                  <c:v>-8.3675384521484392E-3</c:v>
                </c:pt>
                <c:pt idx="436">
                  <c:v>-7.6360702514648498E-3</c:v>
                </c:pt>
                <c:pt idx="437">
                  <c:v>-7.17926025390625E-3</c:v>
                </c:pt>
                <c:pt idx="438">
                  <c:v>-7.9441070556640694E-3</c:v>
                </c:pt>
                <c:pt idx="439">
                  <c:v>-9.0107917785644601E-3</c:v>
                </c:pt>
                <c:pt idx="440">
                  <c:v>-1.2852668762207101E-2</c:v>
                </c:pt>
                <c:pt idx="441">
                  <c:v>-1.4134407043457101E-2</c:v>
                </c:pt>
                <c:pt idx="442">
                  <c:v>-1.15375518798828E-2</c:v>
                </c:pt>
                <c:pt idx="443">
                  <c:v>-1.16620063781738E-2</c:v>
                </c:pt>
                <c:pt idx="444">
                  <c:v>-1.2927532196044899E-2</c:v>
                </c:pt>
                <c:pt idx="445">
                  <c:v>-8.6259841918945295E-3</c:v>
                </c:pt>
                <c:pt idx="446">
                  <c:v>-6.7873001098632804E-3</c:v>
                </c:pt>
                <c:pt idx="447">
                  <c:v>-7.5387954711914097E-3</c:v>
                </c:pt>
                <c:pt idx="448">
                  <c:v>-8.1043243408203108E-3</c:v>
                </c:pt>
                <c:pt idx="449">
                  <c:v>-9.0875625610351597E-3</c:v>
                </c:pt>
                <c:pt idx="450">
                  <c:v>-9.3054771423339896E-3</c:v>
                </c:pt>
                <c:pt idx="451">
                  <c:v>-9.2625617980957101E-3</c:v>
                </c:pt>
                <c:pt idx="452">
                  <c:v>-9.4428062438964896E-3</c:v>
                </c:pt>
                <c:pt idx="453">
                  <c:v>-9.4175338745117205E-3</c:v>
                </c:pt>
                <c:pt idx="454">
                  <c:v>-9.3913078308105503E-3</c:v>
                </c:pt>
                <c:pt idx="455">
                  <c:v>-9.4828605651855503E-3</c:v>
                </c:pt>
                <c:pt idx="456">
                  <c:v>-9.5400810241699201E-3</c:v>
                </c:pt>
                <c:pt idx="457">
                  <c:v>-9.4938278198242205E-3</c:v>
                </c:pt>
                <c:pt idx="458">
                  <c:v>-9.4599723815918003E-3</c:v>
                </c:pt>
                <c:pt idx="459">
                  <c:v>-9.4900131225586007E-3</c:v>
                </c:pt>
                <c:pt idx="460">
                  <c:v>-9.4261169433593802E-3</c:v>
                </c:pt>
                <c:pt idx="461">
                  <c:v>-9.3646049499511701E-3</c:v>
                </c:pt>
                <c:pt idx="462">
                  <c:v>-9.5930099487304705E-3</c:v>
                </c:pt>
                <c:pt idx="463">
                  <c:v>-9.4265937805175799E-3</c:v>
                </c:pt>
                <c:pt idx="464">
                  <c:v>-9.4923973083496094E-3</c:v>
                </c:pt>
                <c:pt idx="465">
                  <c:v>-9.3011856079101597E-3</c:v>
                </c:pt>
                <c:pt idx="466">
                  <c:v>-7.5850486755371102E-3</c:v>
                </c:pt>
                <c:pt idx="467">
                  <c:v>-3.9381980895996102E-3</c:v>
                </c:pt>
                <c:pt idx="468">
                  <c:v>-8.2893371582031302E-3</c:v>
                </c:pt>
                <c:pt idx="469">
                  <c:v>-9.3293190002441406E-3</c:v>
                </c:pt>
                <c:pt idx="470">
                  <c:v>-9.3865394592285208E-3</c:v>
                </c:pt>
                <c:pt idx="471">
                  <c:v>-9.4304084777832101E-3</c:v>
                </c:pt>
                <c:pt idx="472">
                  <c:v>-9.4552040100097708E-3</c:v>
                </c:pt>
                <c:pt idx="473">
                  <c:v>-9.4351768493652396E-3</c:v>
                </c:pt>
                <c:pt idx="474">
                  <c:v>-9.4156265258789097E-3</c:v>
                </c:pt>
                <c:pt idx="475">
                  <c:v>-9.4656944274902205E-3</c:v>
                </c:pt>
                <c:pt idx="476">
                  <c:v>-9.4280242919921892E-3</c:v>
                </c:pt>
                <c:pt idx="477">
                  <c:v>-9.3512535095214896E-3</c:v>
                </c:pt>
                <c:pt idx="478">
                  <c:v>-9.5052719116211007E-3</c:v>
                </c:pt>
                <c:pt idx="479">
                  <c:v>-9.4156265258789097E-3</c:v>
                </c:pt>
                <c:pt idx="480">
                  <c:v>-9.4056129455566406E-3</c:v>
                </c:pt>
                <c:pt idx="481">
                  <c:v>-9.4790458679199201E-3</c:v>
                </c:pt>
                <c:pt idx="482">
                  <c:v>-9.4094276428222708E-3</c:v>
                </c:pt>
                <c:pt idx="483">
                  <c:v>-9.4394683837890608E-3</c:v>
                </c:pt>
                <c:pt idx="484">
                  <c:v>-9.4728469848632795E-3</c:v>
                </c:pt>
                <c:pt idx="485">
                  <c:v>-9.4347000122070295E-3</c:v>
                </c:pt>
                <c:pt idx="486">
                  <c:v>-9.4962120056152396E-3</c:v>
                </c:pt>
                <c:pt idx="487">
                  <c:v>-9.3984603881836007E-3</c:v>
                </c:pt>
                <c:pt idx="488">
                  <c:v>-9.3913078308105503E-3</c:v>
                </c:pt>
                <c:pt idx="489">
                  <c:v>-9.3398094177246094E-3</c:v>
                </c:pt>
                <c:pt idx="490">
                  <c:v>-9.4170570373535208E-3</c:v>
                </c:pt>
                <c:pt idx="491">
                  <c:v>-9.2949867248535208E-3</c:v>
                </c:pt>
                <c:pt idx="492">
                  <c:v>-9.1772079467773507E-3</c:v>
                </c:pt>
                <c:pt idx="493">
                  <c:v>-9.2172622680664097E-3</c:v>
                </c:pt>
                <c:pt idx="494">
                  <c:v>-9.2287063598632795E-3</c:v>
                </c:pt>
                <c:pt idx="495">
                  <c:v>-9.1614723205566406E-3</c:v>
                </c:pt>
                <c:pt idx="496">
                  <c:v>-9.1295242309570295E-3</c:v>
                </c:pt>
                <c:pt idx="497">
                  <c:v>-9.0875625610351597E-3</c:v>
                </c:pt>
                <c:pt idx="498">
                  <c:v>-9.0641975402832101E-3</c:v>
                </c:pt>
                <c:pt idx="499">
                  <c:v>-9.0541839599609392E-3</c:v>
                </c:pt>
                <c:pt idx="500">
                  <c:v>-9.0441703796386701E-3</c:v>
                </c:pt>
                <c:pt idx="501">
                  <c:v>-8.9616775512695295E-3</c:v>
                </c:pt>
                <c:pt idx="502">
                  <c:v>-8.9998245239257795E-3</c:v>
                </c:pt>
                <c:pt idx="503">
                  <c:v>-8.9712142944336007E-3</c:v>
                </c:pt>
                <c:pt idx="504">
                  <c:v>-9.0289115905761701E-3</c:v>
                </c:pt>
                <c:pt idx="505">
                  <c:v>-8.9015960693359392E-3</c:v>
                </c:pt>
                <c:pt idx="506">
                  <c:v>-8.9249610900878906E-3</c:v>
                </c:pt>
                <c:pt idx="507">
                  <c:v>-8.9530944824218802E-3</c:v>
                </c:pt>
                <c:pt idx="508">
                  <c:v>-8.9945793151855503E-3</c:v>
                </c:pt>
                <c:pt idx="509">
                  <c:v>-9.063720703125E-3</c:v>
                </c:pt>
                <c:pt idx="510">
                  <c:v>-8.9983940124511701E-3</c:v>
                </c:pt>
                <c:pt idx="511">
                  <c:v>-9.1719627380371094E-3</c:v>
                </c:pt>
                <c:pt idx="512">
                  <c:v>-9.2010498046875E-3</c:v>
                </c:pt>
                <c:pt idx="513">
                  <c:v>-9.2182159423828108E-3</c:v>
                </c:pt>
                <c:pt idx="514">
                  <c:v>-9.2825889587402396E-3</c:v>
                </c:pt>
                <c:pt idx="515">
                  <c:v>-9.2906951904296892E-3</c:v>
                </c:pt>
                <c:pt idx="516">
                  <c:v>-9.3388557434082101E-3</c:v>
                </c:pt>
                <c:pt idx="517">
                  <c:v>-9.3293190002441406E-3</c:v>
                </c:pt>
                <c:pt idx="518">
                  <c:v>-9.3984603881836007E-3</c:v>
                </c:pt>
                <c:pt idx="519">
                  <c:v>-9.3388557434082101E-3</c:v>
                </c:pt>
                <c:pt idx="520">
                  <c:v>-9.3946456909179705E-3</c:v>
                </c:pt>
                <c:pt idx="521">
                  <c:v>-9.3274116516113299E-3</c:v>
                </c:pt>
                <c:pt idx="522">
                  <c:v>-9.3584060668945295E-3</c:v>
                </c:pt>
                <c:pt idx="523">
                  <c:v>-9.2816352844238299E-3</c:v>
                </c:pt>
                <c:pt idx="524">
                  <c:v>-9.2201232910156302E-3</c:v>
                </c:pt>
                <c:pt idx="525">
                  <c:v>-9.2010498046875E-3</c:v>
                </c:pt>
                <c:pt idx="526">
                  <c:v>-9.1533660888671892E-3</c:v>
                </c:pt>
                <c:pt idx="527">
                  <c:v>-9.0842247009277396E-3</c:v>
                </c:pt>
                <c:pt idx="528">
                  <c:v>-9.0041160583496094E-3</c:v>
                </c:pt>
                <c:pt idx="529">
                  <c:v>-8.8462829589843802E-3</c:v>
                </c:pt>
                <c:pt idx="530">
                  <c:v>-8.8391304016113299E-3</c:v>
                </c:pt>
                <c:pt idx="531">
                  <c:v>-8.7990760803222708E-3</c:v>
                </c:pt>
                <c:pt idx="532">
                  <c:v>-8.7447166442871094E-3</c:v>
                </c:pt>
                <c:pt idx="533">
                  <c:v>-8.7037086486816406E-3</c:v>
                </c:pt>
                <c:pt idx="534">
                  <c:v>-8.6669921875E-3</c:v>
                </c:pt>
                <c:pt idx="535">
                  <c:v>-8.6669921875E-3</c:v>
                </c:pt>
                <c:pt idx="536">
                  <c:v>-8.4939002990722708E-3</c:v>
                </c:pt>
                <c:pt idx="537">
                  <c:v>-8.5148811340332101E-3</c:v>
                </c:pt>
                <c:pt idx="538">
                  <c:v>-8.4357261657714896E-3</c:v>
                </c:pt>
                <c:pt idx="539">
                  <c:v>-8.47625732421875E-3</c:v>
                </c:pt>
                <c:pt idx="540">
                  <c:v>-8.5368156433105503E-3</c:v>
                </c:pt>
                <c:pt idx="541">
                  <c:v>-8.5396766662597708E-3</c:v>
                </c:pt>
                <c:pt idx="542">
                  <c:v>-8.5802078247070295E-3</c:v>
                </c:pt>
                <c:pt idx="543">
                  <c:v>-8.5759162902832101E-3</c:v>
                </c:pt>
                <c:pt idx="544">
                  <c:v>-8.5992813110351597E-3</c:v>
                </c:pt>
                <c:pt idx="545">
                  <c:v>-8.7499618530273507E-3</c:v>
                </c:pt>
                <c:pt idx="546">
                  <c:v>-8.7065696716308594E-3</c:v>
                </c:pt>
                <c:pt idx="547">
                  <c:v>-8.7704658508300799E-3</c:v>
                </c:pt>
                <c:pt idx="548">
                  <c:v>-8.7881088256836007E-3</c:v>
                </c:pt>
                <c:pt idx="549">
                  <c:v>-8.8438987731933594E-3</c:v>
                </c:pt>
                <c:pt idx="550">
                  <c:v>-9.0231895446777396E-3</c:v>
                </c:pt>
                <c:pt idx="551">
                  <c:v>-9.0723037719726597E-3</c:v>
                </c:pt>
                <c:pt idx="552">
                  <c:v>-9.0155601501464896E-3</c:v>
                </c:pt>
                <c:pt idx="553">
                  <c:v>-9.1266632080078108E-3</c:v>
                </c:pt>
                <c:pt idx="554">
                  <c:v>-9.2043876647949201E-3</c:v>
                </c:pt>
                <c:pt idx="555">
                  <c:v>-9.2067718505859392E-3</c:v>
                </c:pt>
                <c:pt idx="556">
                  <c:v>-9.1676712036132604E-3</c:v>
                </c:pt>
                <c:pt idx="557">
                  <c:v>-9.2144012451171892E-3</c:v>
                </c:pt>
                <c:pt idx="558">
                  <c:v>-9.0966224670410208E-3</c:v>
                </c:pt>
                <c:pt idx="559">
                  <c:v>-9.1667175292968802E-3</c:v>
                </c:pt>
                <c:pt idx="560">
                  <c:v>-9.1605186462402396E-3</c:v>
                </c:pt>
                <c:pt idx="561">
                  <c:v>-9.1395378112793003E-3</c:v>
                </c:pt>
                <c:pt idx="562">
                  <c:v>-9.08660888671875E-3</c:v>
                </c:pt>
                <c:pt idx="563">
                  <c:v>-9.0389251708984392E-3</c:v>
                </c:pt>
                <c:pt idx="564">
                  <c:v>-9.002685546875E-3</c:v>
                </c:pt>
                <c:pt idx="565">
                  <c:v>-8.9378356933593802E-3</c:v>
                </c:pt>
                <c:pt idx="566">
                  <c:v>-8.8596343994140608E-3</c:v>
                </c:pt>
                <c:pt idx="567">
                  <c:v>-8.9173316955566406E-3</c:v>
                </c:pt>
                <c:pt idx="568">
                  <c:v>-8.85009765625E-3</c:v>
                </c:pt>
                <c:pt idx="569">
                  <c:v>-8.7728500366211007E-3</c:v>
                </c:pt>
                <c:pt idx="570">
                  <c:v>-8.6741447448730503E-3</c:v>
                </c:pt>
                <c:pt idx="571">
                  <c:v>-8.5992813110351597E-3</c:v>
                </c:pt>
                <c:pt idx="572">
                  <c:v>-8.6340904235839896E-3</c:v>
                </c:pt>
                <c:pt idx="573">
                  <c:v>-8.70513916015625E-3</c:v>
                </c:pt>
                <c:pt idx="574">
                  <c:v>-8.7008476257324201E-3</c:v>
                </c:pt>
                <c:pt idx="575">
                  <c:v>-8.6102485656738299E-3</c:v>
                </c:pt>
                <c:pt idx="576">
                  <c:v>-8.7089538574218802E-3</c:v>
                </c:pt>
                <c:pt idx="577">
                  <c:v>-8.6703300476074201E-3</c:v>
                </c:pt>
                <c:pt idx="578">
                  <c:v>-8.6650848388671892E-3</c:v>
                </c:pt>
                <c:pt idx="579">
                  <c:v>-8.7671279907226597E-3</c:v>
                </c:pt>
                <c:pt idx="580">
                  <c:v>-8.7308883666992205E-3</c:v>
                </c:pt>
                <c:pt idx="581">
                  <c:v>-8.7170600891113299E-3</c:v>
                </c:pt>
                <c:pt idx="582">
                  <c:v>-8.7237358093261701E-3</c:v>
                </c:pt>
                <c:pt idx="583">
                  <c:v>-8.8348388671875E-3</c:v>
                </c:pt>
                <c:pt idx="584">
                  <c:v>-8.8410377502441406E-3</c:v>
                </c:pt>
                <c:pt idx="585">
                  <c:v>-8.9249610900878906E-3</c:v>
                </c:pt>
                <c:pt idx="586">
                  <c:v>-8.9387893676757795E-3</c:v>
                </c:pt>
                <c:pt idx="587">
                  <c:v>-9.0336799621582101E-3</c:v>
                </c:pt>
                <c:pt idx="588">
                  <c:v>-9.1443061828613299E-3</c:v>
                </c:pt>
                <c:pt idx="589">
                  <c:v>-9.2139244079589896E-3</c:v>
                </c:pt>
                <c:pt idx="590">
                  <c:v>-9.2577934265136701E-3</c:v>
                </c:pt>
                <c:pt idx="591">
                  <c:v>-9.2263221740722708E-3</c:v>
                </c:pt>
                <c:pt idx="592">
                  <c:v>-9.1919898986816406E-3</c:v>
                </c:pt>
                <c:pt idx="593">
                  <c:v>-9.2954635620117205E-3</c:v>
                </c:pt>
                <c:pt idx="594">
                  <c:v>-9.3541145324707101E-3</c:v>
                </c:pt>
                <c:pt idx="595">
                  <c:v>-9.4003677368164097E-3</c:v>
                </c:pt>
                <c:pt idx="596">
                  <c:v>-9.3855857849121094E-3</c:v>
                </c:pt>
                <c:pt idx="597">
                  <c:v>-9.3150138854980503E-3</c:v>
                </c:pt>
                <c:pt idx="598">
                  <c:v>-9.3793869018554705E-3</c:v>
                </c:pt>
                <c:pt idx="599">
                  <c:v>-9.4318389892578108E-3</c:v>
                </c:pt>
                <c:pt idx="600">
                  <c:v>-9.4771385192871094E-3</c:v>
                </c:pt>
                <c:pt idx="601">
                  <c:v>-9.3827247619628906E-3</c:v>
                </c:pt>
                <c:pt idx="602">
                  <c:v>-9.3321800231933594E-3</c:v>
                </c:pt>
                <c:pt idx="603">
                  <c:v>-9.2883110046386701E-3</c:v>
                </c:pt>
                <c:pt idx="604">
                  <c:v>-9.3212127685546892E-3</c:v>
                </c:pt>
                <c:pt idx="605">
                  <c:v>-9.3050003051757795E-3</c:v>
                </c:pt>
                <c:pt idx="606">
                  <c:v>-9.2377662658691406E-3</c:v>
                </c:pt>
                <c:pt idx="607">
                  <c:v>-9.1853141784668003E-3</c:v>
                </c:pt>
                <c:pt idx="608">
                  <c:v>-9.1681480407714896E-3</c:v>
                </c:pt>
                <c:pt idx="609">
                  <c:v>-9.1395378112793003E-3</c:v>
                </c:pt>
                <c:pt idx="610">
                  <c:v>-9.0813636779785208E-3</c:v>
                </c:pt>
                <c:pt idx="611">
                  <c:v>-9.1481208801269601E-3</c:v>
                </c:pt>
                <c:pt idx="612">
                  <c:v>-9.0785026550293003E-3</c:v>
                </c:pt>
                <c:pt idx="613">
                  <c:v>-9.0641975402832101E-3</c:v>
                </c:pt>
                <c:pt idx="614">
                  <c:v>-9.0060234069824201E-3</c:v>
                </c:pt>
                <c:pt idx="615">
                  <c:v>-9.0742111206054705E-3</c:v>
                </c:pt>
                <c:pt idx="616">
                  <c:v>-9.1094970703125E-3</c:v>
                </c:pt>
                <c:pt idx="617">
                  <c:v>-9.10186767578125E-3</c:v>
                </c:pt>
                <c:pt idx="618">
                  <c:v>-9.1128349304199201E-3</c:v>
                </c:pt>
                <c:pt idx="619">
                  <c:v>-9.1366767883300799E-3</c:v>
                </c:pt>
                <c:pt idx="620">
                  <c:v>-9.1872215270996094E-3</c:v>
                </c:pt>
                <c:pt idx="621">
                  <c:v>-9.1447830200195295E-3</c:v>
                </c:pt>
                <c:pt idx="622">
                  <c:v>-9.1009140014648507E-3</c:v>
                </c:pt>
                <c:pt idx="623">
                  <c:v>-9.1652870178222708E-3</c:v>
                </c:pt>
                <c:pt idx="624">
                  <c:v>-9.1495513916015608E-3</c:v>
                </c:pt>
                <c:pt idx="625">
                  <c:v>-9.1724395751953108E-3</c:v>
                </c:pt>
                <c:pt idx="626">
                  <c:v>-9.1524124145507795E-3</c:v>
                </c:pt>
                <c:pt idx="627">
                  <c:v>-9.1552734375E-3</c:v>
                </c:pt>
                <c:pt idx="628">
                  <c:v>-9.2754364013671892E-3</c:v>
                </c:pt>
                <c:pt idx="629">
                  <c:v>-9.0923309326171892E-3</c:v>
                </c:pt>
                <c:pt idx="630">
                  <c:v>-9.2487335205078108E-3</c:v>
                </c:pt>
                <c:pt idx="631">
                  <c:v>-9.2334747314453108E-3</c:v>
                </c:pt>
                <c:pt idx="632">
                  <c:v>-9.2458724975586007E-3</c:v>
                </c:pt>
                <c:pt idx="633">
                  <c:v>-9.1891288757324201E-3</c:v>
                </c:pt>
                <c:pt idx="634">
                  <c:v>-9.2358589172363299E-3</c:v>
                </c:pt>
                <c:pt idx="635">
                  <c:v>-9.2344284057617205E-3</c:v>
                </c:pt>
                <c:pt idx="636">
                  <c:v>-9.2186927795410208E-3</c:v>
                </c:pt>
                <c:pt idx="637">
                  <c:v>-9.1300010681152396E-3</c:v>
                </c:pt>
                <c:pt idx="638">
                  <c:v>-9.1576576232910208E-3</c:v>
                </c:pt>
                <c:pt idx="639">
                  <c:v>-9.0818405151367205E-3</c:v>
                </c:pt>
                <c:pt idx="640">
                  <c:v>-9.1228485107421892E-3</c:v>
                </c:pt>
                <c:pt idx="641">
                  <c:v>-9.1218948364257795E-3</c:v>
                </c:pt>
                <c:pt idx="642">
                  <c:v>-9.1652870178222708E-3</c:v>
                </c:pt>
                <c:pt idx="643">
                  <c:v>-9.1190338134765608E-3</c:v>
                </c:pt>
                <c:pt idx="644">
                  <c:v>-9.0422630310058594E-3</c:v>
                </c:pt>
                <c:pt idx="645">
                  <c:v>-8.9540481567382795E-3</c:v>
                </c:pt>
                <c:pt idx="646">
                  <c:v>-8.8958740234375E-3</c:v>
                </c:pt>
                <c:pt idx="647">
                  <c:v>-8.9101791381836007E-3</c:v>
                </c:pt>
                <c:pt idx="648">
                  <c:v>-8.8300704956054705E-3</c:v>
                </c:pt>
                <c:pt idx="649">
                  <c:v>-8.8915824890136701E-3</c:v>
                </c:pt>
                <c:pt idx="650">
                  <c:v>-8.8095664978027396E-3</c:v>
                </c:pt>
                <c:pt idx="651">
                  <c:v>-8.7494850158691406E-3</c:v>
                </c:pt>
                <c:pt idx="652">
                  <c:v>-8.7981224060058594E-3</c:v>
                </c:pt>
                <c:pt idx="653">
                  <c:v>-8.7928771972656302E-3</c:v>
                </c:pt>
                <c:pt idx="654">
                  <c:v>-8.7542533874511701E-3</c:v>
                </c:pt>
                <c:pt idx="655">
                  <c:v>-8.7351799011230503E-3</c:v>
                </c:pt>
                <c:pt idx="656">
                  <c:v>-8.6679458618164097E-3</c:v>
                </c:pt>
                <c:pt idx="657">
                  <c:v>-8.7528228759765608E-3</c:v>
                </c:pt>
                <c:pt idx="658">
                  <c:v>-8.6693763732910208E-3</c:v>
                </c:pt>
                <c:pt idx="659">
                  <c:v>-8.6550712585449201E-3</c:v>
                </c:pt>
                <c:pt idx="660">
                  <c:v>-8.6488723754882795E-3</c:v>
                </c:pt>
                <c:pt idx="661">
                  <c:v>-8.6545944213867205E-3</c:v>
                </c:pt>
                <c:pt idx="662">
                  <c:v>-8.7990760803222708E-3</c:v>
                </c:pt>
                <c:pt idx="663">
                  <c:v>-8.7714195251464896E-3</c:v>
                </c:pt>
                <c:pt idx="664">
                  <c:v>-8.6455345153808594E-3</c:v>
                </c:pt>
                <c:pt idx="665">
                  <c:v>-8.5954666137695295E-3</c:v>
                </c:pt>
                <c:pt idx="666">
                  <c:v>-8.7237358093261701E-3</c:v>
                </c:pt>
                <c:pt idx="667">
                  <c:v>-8.7046623229980503E-3</c:v>
                </c:pt>
                <c:pt idx="668">
                  <c:v>-8.7671279907226597E-3</c:v>
                </c:pt>
                <c:pt idx="669">
                  <c:v>-8.8834762573242205E-3</c:v>
                </c:pt>
                <c:pt idx="670">
                  <c:v>-8.8853836059570295E-3</c:v>
                </c:pt>
                <c:pt idx="671">
                  <c:v>-8.8524818420410208E-3</c:v>
                </c:pt>
                <c:pt idx="672">
                  <c:v>-9.0093612670898507E-3</c:v>
                </c:pt>
                <c:pt idx="673">
                  <c:v>-9.0041160583496094E-3</c:v>
                </c:pt>
                <c:pt idx="674">
                  <c:v>-9.0188980102539097E-3</c:v>
                </c:pt>
                <c:pt idx="675">
                  <c:v>-9.1199874877929705E-3</c:v>
                </c:pt>
                <c:pt idx="676">
                  <c:v>-9.0827941894531302E-3</c:v>
                </c:pt>
                <c:pt idx="677">
                  <c:v>-9.0074539184570295E-3</c:v>
                </c:pt>
                <c:pt idx="678">
                  <c:v>-9.1061592102050799E-3</c:v>
                </c:pt>
                <c:pt idx="679">
                  <c:v>-8.9902877807617205E-3</c:v>
                </c:pt>
                <c:pt idx="680">
                  <c:v>-9.0737342834472604E-3</c:v>
                </c:pt>
                <c:pt idx="681">
                  <c:v>-9.20867919921875E-3</c:v>
                </c:pt>
                <c:pt idx="682">
                  <c:v>-9.1671943664550799E-3</c:v>
                </c:pt>
                <c:pt idx="683">
                  <c:v>-9.1257095336914097E-3</c:v>
                </c:pt>
                <c:pt idx="684">
                  <c:v>-9.1848373413086007E-3</c:v>
                </c:pt>
                <c:pt idx="685">
                  <c:v>-9.1199874877929705E-3</c:v>
                </c:pt>
                <c:pt idx="686">
                  <c:v>-9.0188980102539097E-3</c:v>
                </c:pt>
                <c:pt idx="687">
                  <c:v>-9.1075897216796892E-3</c:v>
                </c:pt>
                <c:pt idx="688">
                  <c:v>-9.0546607971191406E-3</c:v>
                </c:pt>
                <c:pt idx="689">
                  <c:v>-9.0494155883789097E-3</c:v>
                </c:pt>
                <c:pt idx="690">
                  <c:v>-8.8930130004882795E-3</c:v>
                </c:pt>
                <c:pt idx="691">
                  <c:v>-8.9168548583984392E-3</c:v>
                </c:pt>
                <c:pt idx="692">
                  <c:v>-8.72802734375E-3</c:v>
                </c:pt>
                <c:pt idx="693">
                  <c:v>-8.6741447448730503E-3</c:v>
                </c:pt>
                <c:pt idx="694">
                  <c:v>-8.6402893066406302E-3</c:v>
                </c:pt>
                <c:pt idx="695">
                  <c:v>-8.6421966552734392E-3</c:v>
                </c:pt>
                <c:pt idx="696">
                  <c:v>-8.6054801940918003E-3</c:v>
                </c:pt>
                <c:pt idx="697">
                  <c:v>-8.5387229919433594E-3</c:v>
                </c:pt>
                <c:pt idx="698">
                  <c:v>-8.3661079406738299E-3</c:v>
                </c:pt>
                <c:pt idx="699">
                  <c:v>-8.2988739013671892E-3</c:v>
                </c:pt>
                <c:pt idx="700">
                  <c:v>-8.2707405090332101E-3</c:v>
                </c:pt>
                <c:pt idx="701">
                  <c:v>-8.1200599670410208E-3</c:v>
                </c:pt>
                <c:pt idx="702">
                  <c:v>-8.2664489746093802E-3</c:v>
                </c:pt>
                <c:pt idx="703">
                  <c:v>-8.1958770751953108E-3</c:v>
                </c:pt>
                <c:pt idx="704">
                  <c:v>-8.17108154296875E-3</c:v>
                </c:pt>
                <c:pt idx="705">
                  <c:v>-8.1634521484375E-3</c:v>
                </c:pt>
                <c:pt idx="706">
                  <c:v>-8.2716941833496094E-3</c:v>
                </c:pt>
                <c:pt idx="707">
                  <c:v>-8.2941055297851597E-3</c:v>
                </c:pt>
                <c:pt idx="708">
                  <c:v>-8.2926750183105503E-3</c:v>
                </c:pt>
                <c:pt idx="709">
                  <c:v>-8.2826614379882795E-3</c:v>
                </c:pt>
                <c:pt idx="710">
                  <c:v>-8.3804130554199201E-3</c:v>
                </c:pt>
                <c:pt idx="711">
                  <c:v>-8.6131095886230503E-3</c:v>
                </c:pt>
                <c:pt idx="712">
                  <c:v>-8.5282325744628906E-3</c:v>
                </c:pt>
                <c:pt idx="713">
                  <c:v>-8.5630416870117205E-3</c:v>
                </c:pt>
                <c:pt idx="714">
                  <c:v>-8.70513916015625E-3</c:v>
                </c:pt>
                <c:pt idx="715">
                  <c:v>-8.6631774902343802E-3</c:v>
                </c:pt>
                <c:pt idx="716">
                  <c:v>-8.7838172912597708E-3</c:v>
                </c:pt>
                <c:pt idx="717">
                  <c:v>-8.8238716125488299E-3</c:v>
                </c:pt>
                <c:pt idx="718">
                  <c:v>-8.9383125305175799E-3</c:v>
                </c:pt>
                <c:pt idx="719">
                  <c:v>-8.9516639709472708E-3</c:v>
                </c:pt>
                <c:pt idx="720">
                  <c:v>-8.9411735534668003E-3</c:v>
                </c:pt>
                <c:pt idx="721">
                  <c:v>-8.7847709655761701E-3</c:v>
                </c:pt>
                <c:pt idx="722">
                  <c:v>-8.9097023010253906E-3</c:v>
                </c:pt>
                <c:pt idx="723">
                  <c:v>-8.8362693786621094E-3</c:v>
                </c:pt>
                <c:pt idx="724">
                  <c:v>-8.8739395141601597E-3</c:v>
                </c:pt>
                <c:pt idx="725">
                  <c:v>-8.8815689086914097E-3</c:v>
                </c:pt>
                <c:pt idx="726">
                  <c:v>-8.72039794921875E-3</c:v>
                </c:pt>
                <c:pt idx="727">
                  <c:v>-8.6369514465332101E-3</c:v>
                </c:pt>
                <c:pt idx="728">
                  <c:v>-8.5887908935546892E-3</c:v>
                </c:pt>
                <c:pt idx="729">
                  <c:v>-8.4567070007324201E-3</c:v>
                </c:pt>
                <c:pt idx="730">
                  <c:v>-8.5248947143554705E-3</c:v>
                </c:pt>
                <c:pt idx="731">
                  <c:v>-8.4738731384277396E-3</c:v>
                </c:pt>
                <c:pt idx="732">
                  <c:v>-8.5363388061523507E-3</c:v>
                </c:pt>
                <c:pt idx="733">
                  <c:v>-8.5835456848144601E-3</c:v>
                </c:pt>
                <c:pt idx="734">
                  <c:v>-8.5725784301757795E-3</c:v>
                </c:pt>
                <c:pt idx="735">
                  <c:v>-8.64410400390625E-3</c:v>
                </c:pt>
                <c:pt idx="736">
                  <c:v>-8.4934234619140608E-3</c:v>
                </c:pt>
                <c:pt idx="737">
                  <c:v>-8.5291862487793003E-3</c:v>
                </c:pt>
                <c:pt idx="738">
                  <c:v>-8.5854530334472708E-3</c:v>
                </c:pt>
                <c:pt idx="739">
                  <c:v>-8.4757804870605503E-3</c:v>
                </c:pt>
                <c:pt idx="740">
                  <c:v>-8.4781646728515608E-3</c:v>
                </c:pt>
                <c:pt idx="741">
                  <c:v>-8.4862709045410208E-3</c:v>
                </c:pt>
                <c:pt idx="742">
                  <c:v>-8.5515975952148507E-3</c:v>
                </c:pt>
                <c:pt idx="743">
                  <c:v>-8.4085464477539097E-3</c:v>
                </c:pt>
                <c:pt idx="744">
                  <c:v>-8.3193778991699201E-3</c:v>
                </c:pt>
                <c:pt idx="745">
                  <c:v>-8.3293914794921892E-3</c:v>
                </c:pt>
                <c:pt idx="746">
                  <c:v>-8.2507133483886701E-3</c:v>
                </c:pt>
                <c:pt idx="747">
                  <c:v>-8.3885192871093802E-3</c:v>
                </c:pt>
                <c:pt idx="748">
                  <c:v>-8.2936286926269601E-3</c:v>
                </c:pt>
                <c:pt idx="749">
                  <c:v>-8.2955360412597708E-3</c:v>
                </c:pt>
                <c:pt idx="750">
                  <c:v>-8.3069801330566406E-3</c:v>
                </c:pt>
                <c:pt idx="751">
                  <c:v>-8.3122253417968802E-3</c:v>
                </c:pt>
                <c:pt idx="752">
                  <c:v>-8.2888603210449201E-3</c:v>
                </c:pt>
                <c:pt idx="753">
                  <c:v>-8.0914497375488299E-3</c:v>
                </c:pt>
                <c:pt idx="754">
                  <c:v>-8.1706047058105503E-3</c:v>
                </c:pt>
                <c:pt idx="755">
                  <c:v>-8.1553459167480503E-3</c:v>
                </c:pt>
                <c:pt idx="756">
                  <c:v>-8.1610679626464896E-3</c:v>
                </c:pt>
                <c:pt idx="757">
                  <c:v>-8.0037117004394601E-3</c:v>
                </c:pt>
                <c:pt idx="758">
                  <c:v>-7.9054832458496094E-3</c:v>
                </c:pt>
                <c:pt idx="759">
                  <c:v>-7.8883171081543003E-3</c:v>
                </c:pt>
                <c:pt idx="760">
                  <c:v>-7.8558921813964896E-3</c:v>
                </c:pt>
                <c:pt idx="761">
                  <c:v>-7.7371597290039097E-3</c:v>
                </c:pt>
                <c:pt idx="762">
                  <c:v>-7.8091621398925799E-3</c:v>
                </c:pt>
                <c:pt idx="763">
                  <c:v>-7.62414932250977E-3</c:v>
                </c:pt>
                <c:pt idx="764">
                  <c:v>-7.5817108154296901E-3</c:v>
                </c:pt>
                <c:pt idx="765">
                  <c:v>-7.6637268066406302E-3</c:v>
                </c:pt>
                <c:pt idx="766">
                  <c:v>-7.5955390930175799E-3</c:v>
                </c:pt>
                <c:pt idx="767">
                  <c:v>-7.53021240234375E-3</c:v>
                </c:pt>
                <c:pt idx="768">
                  <c:v>-7.4810981750488299E-3</c:v>
                </c:pt>
                <c:pt idx="769">
                  <c:v>-7.3132514953613299E-3</c:v>
                </c:pt>
                <c:pt idx="770">
                  <c:v>-7.4090957641601597E-3</c:v>
                </c:pt>
                <c:pt idx="771">
                  <c:v>-7.4477195739746102E-3</c:v>
                </c:pt>
                <c:pt idx="772">
                  <c:v>-7.2607994079589896E-3</c:v>
                </c:pt>
                <c:pt idx="773">
                  <c:v>-7.3237419128418003E-3</c:v>
                </c:pt>
                <c:pt idx="774">
                  <c:v>-7.2755813598632804E-3</c:v>
                </c:pt>
                <c:pt idx="775">
                  <c:v>-7.3423385620117196E-3</c:v>
                </c:pt>
                <c:pt idx="776">
                  <c:v>-7.4801445007324201E-3</c:v>
                </c:pt>
                <c:pt idx="777">
                  <c:v>-7.2526931762695304E-3</c:v>
                </c:pt>
                <c:pt idx="778">
                  <c:v>-7.2379112243652396E-3</c:v>
                </c:pt>
                <c:pt idx="779">
                  <c:v>-7.1988105773925799E-3</c:v>
                </c:pt>
                <c:pt idx="780">
                  <c:v>-7.2364807128906302E-3</c:v>
                </c:pt>
                <c:pt idx="781">
                  <c:v>-7.0972442626953203E-3</c:v>
                </c:pt>
                <c:pt idx="782">
                  <c:v>-7.39526748657227E-3</c:v>
                </c:pt>
                <c:pt idx="783">
                  <c:v>-7.0576667785644601E-3</c:v>
                </c:pt>
                <c:pt idx="784">
                  <c:v>-7.2779655456543003E-3</c:v>
                </c:pt>
                <c:pt idx="785">
                  <c:v>-7.2093009948730503E-3</c:v>
                </c:pt>
                <c:pt idx="786">
                  <c:v>-7.3599815368652396E-3</c:v>
                </c:pt>
                <c:pt idx="787">
                  <c:v>-7.3385238647460998E-3</c:v>
                </c:pt>
                <c:pt idx="788">
                  <c:v>-7.2793960571289097E-3</c:v>
                </c:pt>
                <c:pt idx="789">
                  <c:v>-7.3065757751464896E-3</c:v>
                </c:pt>
                <c:pt idx="790">
                  <c:v>-7.2040557861328203E-3</c:v>
                </c:pt>
                <c:pt idx="791">
                  <c:v>-7.4362754821777396E-3</c:v>
                </c:pt>
                <c:pt idx="792">
                  <c:v>-7.5049400329589896E-3</c:v>
                </c:pt>
                <c:pt idx="793">
                  <c:v>-7.4892044067382804E-3</c:v>
                </c:pt>
                <c:pt idx="794">
                  <c:v>-7.4052810668945304E-3</c:v>
                </c:pt>
                <c:pt idx="795">
                  <c:v>-7.6031684875488299E-3</c:v>
                </c:pt>
                <c:pt idx="796">
                  <c:v>-7.2283744812011701E-3</c:v>
                </c:pt>
                <c:pt idx="797">
                  <c:v>-7.4357986450195304E-3</c:v>
                </c:pt>
                <c:pt idx="798">
                  <c:v>-7.4343681335449201E-3</c:v>
                </c:pt>
                <c:pt idx="799">
                  <c:v>-7.4005126953125E-3</c:v>
                </c:pt>
                <c:pt idx="800">
                  <c:v>-7.6727867126464896E-3</c:v>
                </c:pt>
                <c:pt idx="801">
                  <c:v>-7.4710845947265703E-3</c:v>
                </c:pt>
                <c:pt idx="802">
                  <c:v>-7.5840950012207101E-3</c:v>
                </c:pt>
                <c:pt idx="803">
                  <c:v>-7.6498985290527396E-3</c:v>
                </c:pt>
                <c:pt idx="804">
                  <c:v>-7.4615478515625E-3</c:v>
                </c:pt>
                <c:pt idx="805">
                  <c:v>-7.5349807739257804E-3</c:v>
                </c:pt>
                <c:pt idx="806">
                  <c:v>-7.3614120483398498E-3</c:v>
                </c:pt>
                <c:pt idx="807">
                  <c:v>-7.3585510253906302E-3</c:v>
                </c:pt>
                <c:pt idx="808">
                  <c:v>-7.2789192199707101E-3</c:v>
                </c:pt>
                <c:pt idx="809">
                  <c:v>-7.4939727783203203E-3</c:v>
                </c:pt>
                <c:pt idx="810">
                  <c:v>-7.4295997619628898E-3</c:v>
                </c:pt>
                <c:pt idx="811">
                  <c:v>-7.4024200439453203E-3</c:v>
                </c:pt>
                <c:pt idx="812">
                  <c:v>-7.4710845947265703E-3</c:v>
                </c:pt>
                <c:pt idx="813">
                  <c:v>-7.3981285095214896E-3</c:v>
                </c:pt>
                <c:pt idx="814">
                  <c:v>-7.1702003479003898E-3</c:v>
                </c:pt>
                <c:pt idx="815">
                  <c:v>-7.4315071105957101E-3</c:v>
                </c:pt>
                <c:pt idx="816">
                  <c:v>-7.2588920593261701E-3</c:v>
                </c:pt>
                <c:pt idx="817">
                  <c:v>-7.4210166931152396E-3</c:v>
                </c:pt>
                <c:pt idx="818">
                  <c:v>-7.4863433837890703E-3</c:v>
                </c:pt>
                <c:pt idx="819">
                  <c:v>-7.0462226867675799E-3</c:v>
                </c:pt>
                <c:pt idx="820">
                  <c:v>-6.9189071655273498E-3</c:v>
                </c:pt>
                <c:pt idx="821">
                  <c:v>-7.6031684875488299E-3</c:v>
                </c:pt>
                <c:pt idx="822">
                  <c:v>-7.2383880615234401E-3</c:v>
                </c:pt>
                <c:pt idx="823">
                  <c:v>-7.4324607849121102E-3</c:v>
                </c:pt>
                <c:pt idx="824">
                  <c:v>-7.1530342102050799E-3</c:v>
                </c:pt>
                <c:pt idx="825">
                  <c:v>-7.4896812438964896E-3</c:v>
                </c:pt>
                <c:pt idx="826">
                  <c:v>-7.4110031127929696E-3</c:v>
                </c:pt>
                <c:pt idx="827">
                  <c:v>-7.5769424438476597E-3</c:v>
                </c:pt>
                <c:pt idx="828">
                  <c:v>-7.0209503173828203E-3</c:v>
                </c:pt>
                <c:pt idx="829">
                  <c:v>-7.5407028198242196E-3</c:v>
                </c:pt>
                <c:pt idx="830">
                  <c:v>-7.4033737182617196E-3</c:v>
                </c:pt>
                <c:pt idx="831">
                  <c:v>-7.0447921752929696E-3</c:v>
                </c:pt>
                <c:pt idx="832">
                  <c:v>-6.9036483764648498E-3</c:v>
                </c:pt>
                <c:pt idx="833">
                  <c:v>-7.1320533752441398E-3</c:v>
                </c:pt>
                <c:pt idx="834">
                  <c:v>-6.9904327392578203E-3</c:v>
                </c:pt>
                <c:pt idx="835">
                  <c:v>-6.6108703613281302E-3</c:v>
                </c:pt>
                <c:pt idx="836">
                  <c:v>-7.2488784790039097E-3</c:v>
                </c:pt>
                <c:pt idx="837">
                  <c:v>-6.7934989929199201E-3</c:v>
                </c:pt>
                <c:pt idx="838">
                  <c:v>-7.5979232788085998E-3</c:v>
                </c:pt>
                <c:pt idx="839">
                  <c:v>-6.8659782409668003E-3</c:v>
                </c:pt>
                <c:pt idx="840">
                  <c:v>-6.7486763000488299E-3</c:v>
                </c:pt>
                <c:pt idx="841">
                  <c:v>-7.5931549072265703E-3</c:v>
                </c:pt>
                <c:pt idx="842">
                  <c:v>-7.0819854736328203E-3</c:v>
                </c:pt>
                <c:pt idx="843">
                  <c:v>-6.9599151611328203E-3</c:v>
                </c:pt>
                <c:pt idx="844">
                  <c:v>-7.0104598999023498E-3</c:v>
                </c:pt>
                <c:pt idx="845">
                  <c:v>-7.0233345031738299E-3</c:v>
                </c:pt>
                <c:pt idx="846">
                  <c:v>-7.0099830627441398E-3</c:v>
                </c:pt>
                <c:pt idx="847">
                  <c:v>-7.3194503784179696E-3</c:v>
                </c:pt>
                <c:pt idx="848">
                  <c:v>-6.3276290893554696E-3</c:v>
                </c:pt>
                <c:pt idx="849">
                  <c:v>-7.75384902954102E-3</c:v>
                </c:pt>
                <c:pt idx="850">
                  <c:v>-7.3065757751464896E-3</c:v>
                </c:pt>
                <c:pt idx="851">
                  <c:v>-7.2240829467773498E-3</c:v>
                </c:pt>
                <c:pt idx="852">
                  <c:v>-6.9522857666015703E-3</c:v>
                </c:pt>
                <c:pt idx="853">
                  <c:v>-7.9393386840820295E-3</c:v>
                </c:pt>
                <c:pt idx="854">
                  <c:v>-7.2417259216308602E-3</c:v>
                </c:pt>
                <c:pt idx="855">
                  <c:v>-7.5273513793945304E-3</c:v>
                </c:pt>
                <c:pt idx="856">
                  <c:v>-8.0132484436035208E-3</c:v>
                </c:pt>
                <c:pt idx="857">
                  <c:v>-7.5840950012207101E-3</c:v>
                </c:pt>
                <c:pt idx="858">
                  <c:v>-7.15112686157227E-3</c:v>
                </c:pt>
                <c:pt idx="859">
                  <c:v>-8.1105232238769601E-3</c:v>
                </c:pt>
                <c:pt idx="860">
                  <c:v>-8.0103874206543003E-3</c:v>
                </c:pt>
                <c:pt idx="861">
                  <c:v>-7.2627067565918003E-3</c:v>
                </c:pt>
                <c:pt idx="862">
                  <c:v>-6.8683624267578203E-3</c:v>
                </c:pt>
                <c:pt idx="863">
                  <c:v>-6.8640708923339896E-3</c:v>
                </c:pt>
                <c:pt idx="864">
                  <c:v>-7.6651573181152396E-3</c:v>
                </c:pt>
                <c:pt idx="865">
                  <c:v>-6.5722465515136701E-3</c:v>
                </c:pt>
                <c:pt idx="866">
                  <c:v>-6.2847137451171901E-3</c:v>
                </c:pt>
                <c:pt idx="867">
                  <c:v>-8.3484649658203108E-3</c:v>
                </c:pt>
                <c:pt idx="868">
                  <c:v>-7.0557594299316398E-3</c:v>
                </c:pt>
                <c:pt idx="869">
                  <c:v>-7.4152946472168003E-3</c:v>
                </c:pt>
                <c:pt idx="870">
                  <c:v>-8.0523490905761701E-3</c:v>
                </c:pt>
                <c:pt idx="871">
                  <c:v>-7.6336860656738299E-3</c:v>
                </c:pt>
                <c:pt idx="872">
                  <c:v>-7.4687004089355503E-3</c:v>
                </c:pt>
                <c:pt idx="873">
                  <c:v>-6.8049430847168003E-3</c:v>
                </c:pt>
                <c:pt idx="874">
                  <c:v>-7.7176094055175799E-3</c:v>
                </c:pt>
                <c:pt idx="875">
                  <c:v>-8.5225105285644601E-3</c:v>
                </c:pt>
                <c:pt idx="876">
                  <c:v>-7.6837539672851597E-3</c:v>
                </c:pt>
                <c:pt idx="877">
                  <c:v>-6.6990852355957101E-3</c:v>
                </c:pt>
                <c:pt idx="878">
                  <c:v>-1.09515190124512E-2</c:v>
                </c:pt>
                <c:pt idx="879">
                  <c:v>-8.3761215209961007E-3</c:v>
                </c:pt>
                <c:pt idx="880">
                  <c:v>-8.7504386901855503E-3</c:v>
                </c:pt>
                <c:pt idx="881">
                  <c:v>-7.4529647827148498E-3</c:v>
                </c:pt>
                <c:pt idx="882">
                  <c:v>-1.05338096618653E-2</c:v>
                </c:pt>
                <c:pt idx="883">
                  <c:v>-8.4795951843261701E-3</c:v>
                </c:pt>
                <c:pt idx="884">
                  <c:v>-6.9770812988281302E-3</c:v>
                </c:pt>
                <c:pt idx="885">
                  <c:v>-8.1205368041992205E-3</c:v>
                </c:pt>
                <c:pt idx="886">
                  <c:v>-8.50677490234375E-3</c:v>
                </c:pt>
                <c:pt idx="887">
                  <c:v>-7.7085494995117196E-3</c:v>
                </c:pt>
                <c:pt idx="888">
                  <c:v>-7.3456764221191398E-3</c:v>
                </c:pt>
                <c:pt idx="889">
                  <c:v>-7.8134536743164097E-3</c:v>
                </c:pt>
                <c:pt idx="890">
                  <c:v>-9.4246864318847708E-3</c:v>
                </c:pt>
                <c:pt idx="891">
                  <c:v>-1.0258674621582101E-2</c:v>
                </c:pt>
                <c:pt idx="892">
                  <c:v>-5.9728622436523498E-3</c:v>
                </c:pt>
                <c:pt idx="893">
                  <c:v>-7.8792572021484392E-3</c:v>
                </c:pt>
                <c:pt idx="894">
                  <c:v>-1.06353759765625E-2</c:v>
                </c:pt>
                <c:pt idx="895">
                  <c:v>-8.7556838989257795E-3</c:v>
                </c:pt>
                <c:pt idx="896">
                  <c:v>-8.6250305175781302E-3</c:v>
                </c:pt>
                <c:pt idx="897">
                  <c:v>-9.0327262878418003E-3</c:v>
                </c:pt>
                <c:pt idx="898">
                  <c:v>-7.8454017639160208E-3</c:v>
                </c:pt>
                <c:pt idx="899">
                  <c:v>-9.2897415161132795E-3</c:v>
                </c:pt>
                <c:pt idx="900">
                  <c:v>-8.5000991821289097E-3</c:v>
                </c:pt>
                <c:pt idx="901">
                  <c:v>-9.88006591796875E-3</c:v>
                </c:pt>
                <c:pt idx="902">
                  <c:v>-8.6083412170410208E-3</c:v>
                </c:pt>
                <c:pt idx="903">
                  <c:v>-7.60889053344727E-3</c:v>
                </c:pt>
                <c:pt idx="904">
                  <c:v>-6.7396163940429696E-3</c:v>
                </c:pt>
                <c:pt idx="905">
                  <c:v>-8.6717605590820295E-3</c:v>
                </c:pt>
                <c:pt idx="906">
                  <c:v>-1.04832649230957E-2</c:v>
                </c:pt>
                <c:pt idx="907">
                  <c:v>-6.7372322082519601E-3</c:v>
                </c:pt>
                <c:pt idx="908">
                  <c:v>-9.3650817871093802E-3</c:v>
                </c:pt>
                <c:pt idx="909">
                  <c:v>-8.2592964172363299E-3</c:v>
                </c:pt>
                <c:pt idx="910">
                  <c:v>-8.401393890380859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8AD-4494-A176-F6E7A6335FAE}"/>
            </c:ext>
          </c:extLst>
        </c:ser>
        <c:ser>
          <c:idx val="12"/>
          <c:order val="12"/>
          <c:tx>
            <c:v>+24 microL</c:v>
          </c:tx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3'!$B$2:$B$912</c:f>
              <c:numCache>
                <c:formatCode>General</c:formatCode>
                <c:ptCount val="911"/>
                <c:pt idx="0">
                  <c:v>-0.93698453903198298</c:v>
                </c:pt>
                <c:pt idx="1">
                  <c:v>-0.39023590087890597</c:v>
                </c:pt>
                <c:pt idx="2">
                  <c:v>-0.74457216262817405</c:v>
                </c:pt>
                <c:pt idx="3">
                  <c:v>-0.145948886871338</c:v>
                </c:pt>
                <c:pt idx="4">
                  <c:v>7.8306198120117201E-2</c:v>
                </c:pt>
                <c:pt idx="5">
                  <c:v>-0.31814193725585999</c:v>
                </c:pt>
                <c:pt idx="6">
                  <c:v>-0.68170738220214899</c:v>
                </c:pt>
                <c:pt idx="7">
                  <c:v>-0.35838699340820301</c:v>
                </c:pt>
                <c:pt idx="8">
                  <c:v>6.58831596374512E-2</c:v>
                </c:pt>
                <c:pt idx="9">
                  <c:v>-0.89228582382202204</c:v>
                </c:pt>
                <c:pt idx="10">
                  <c:v>-0.31817245483398499</c:v>
                </c:pt>
                <c:pt idx="11">
                  <c:v>5.0675392150878899E-2</c:v>
                </c:pt>
                <c:pt idx="12">
                  <c:v>-0.233708381652832</c:v>
                </c:pt>
                <c:pt idx="13">
                  <c:v>-0.68644475936889704</c:v>
                </c:pt>
                <c:pt idx="14">
                  <c:v>-0.58942604064941395</c:v>
                </c:pt>
                <c:pt idx="15">
                  <c:v>0.71957063674926802</c:v>
                </c:pt>
                <c:pt idx="16">
                  <c:v>-0.221571445465088</c:v>
                </c:pt>
                <c:pt idx="17">
                  <c:v>-1.1831026077270499</c:v>
                </c:pt>
                <c:pt idx="18">
                  <c:v>-6.94513320922852E-3</c:v>
                </c:pt>
                <c:pt idx="19">
                  <c:v>-0.432403564453125</c:v>
                </c:pt>
                <c:pt idx="20">
                  <c:v>-0.86845827102661199</c:v>
                </c:pt>
                <c:pt idx="21">
                  <c:v>-0.42150497436523499</c:v>
                </c:pt>
                <c:pt idx="22">
                  <c:v>-0.16184759140014701</c:v>
                </c:pt>
                <c:pt idx="23">
                  <c:v>0.61909914016723699</c:v>
                </c:pt>
                <c:pt idx="24">
                  <c:v>-0.903090000152588</c:v>
                </c:pt>
                <c:pt idx="25">
                  <c:v>-0.28281545639038103</c:v>
                </c:pt>
                <c:pt idx="26">
                  <c:v>-0.50911331176757801</c:v>
                </c:pt>
                <c:pt idx="27">
                  <c:v>-0.92860794067382801</c:v>
                </c:pt>
                <c:pt idx="28">
                  <c:v>-0.61557912826538097</c:v>
                </c:pt>
                <c:pt idx="29">
                  <c:v>0.50254821777343806</c:v>
                </c:pt>
                <c:pt idx="30">
                  <c:v>-0.181282043457031</c:v>
                </c:pt>
                <c:pt idx="31">
                  <c:v>-6.7477703094482505E-2</c:v>
                </c:pt>
                <c:pt idx="32">
                  <c:v>0.26836156845092801</c:v>
                </c:pt>
                <c:pt idx="33">
                  <c:v>-0.200573921203613</c:v>
                </c:pt>
                <c:pt idx="34">
                  <c:v>-0.73727083206176802</c:v>
                </c:pt>
                <c:pt idx="35">
                  <c:v>-0.54511308670044001</c:v>
                </c:pt>
                <c:pt idx="36">
                  <c:v>0.67789840698242199</c:v>
                </c:pt>
                <c:pt idx="37">
                  <c:v>-0.27109241485595698</c:v>
                </c:pt>
                <c:pt idx="38">
                  <c:v>-0.20847749710082999</c:v>
                </c:pt>
                <c:pt idx="39">
                  <c:v>0.227824211120606</c:v>
                </c:pt>
                <c:pt idx="40">
                  <c:v>-5.8722019195556703E-2</c:v>
                </c:pt>
                <c:pt idx="41">
                  <c:v>-0.141840934753418</c:v>
                </c:pt>
                <c:pt idx="42">
                  <c:v>-0.328187465667725</c:v>
                </c:pt>
                <c:pt idx="43">
                  <c:v>0.14858675003051799</c:v>
                </c:pt>
                <c:pt idx="44">
                  <c:v>0.57372236251831099</c:v>
                </c:pt>
                <c:pt idx="45">
                  <c:v>0.57237052917480502</c:v>
                </c:pt>
                <c:pt idx="46">
                  <c:v>0.77093267440795898</c:v>
                </c:pt>
                <c:pt idx="47">
                  <c:v>1.97949409484863E-2</c:v>
                </c:pt>
                <c:pt idx="48">
                  <c:v>0.79413461685180697</c:v>
                </c:pt>
                <c:pt idx="49">
                  <c:v>0.66550540924072299</c:v>
                </c:pt>
                <c:pt idx="50">
                  <c:v>0.41470527648925798</c:v>
                </c:pt>
                <c:pt idx="51">
                  <c:v>0.28400182723999001</c:v>
                </c:pt>
                <c:pt idx="52">
                  <c:v>0.857937812805176</c:v>
                </c:pt>
                <c:pt idx="53">
                  <c:v>1.11317539215088</c:v>
                </c:pt>
                <c:pt idx="54">
                  <c:v>1.25846242904663</c:v>
                </c:pt>
                <c:pt idx="55">
                  <c:v>-0.313212871551514</c:v>
                </c:pt>
                <c:pt idx="56">
                  <c:v>1.1052093505859399</c:v>
                </c:pt>
                <c:pt idx="57">
                  <c:v>0.69595766067504905</c:v>
                </c:pt>
                <c:pt idx="58">
                  <c:v>0.571868896484375</c:v>
                </c:pt>
                <c:pt idx="59">
                  <c:v>0.26380348205566401</c:v>
                </c:pt>
                <c:pt idx="60">
                  <c:v>1.2157173156738299</c:v>
                </c:pt>
                <c:pt idx="61">
                  <c:v>1.0715260505676301</c:v>
                </c:pt>
                <c:pt idx="62">
                  <c:v>0.31101322174072299</c:v>
                </c:pt>
                <c:pt idx="63">
                  <c:v>0.83281373977661199</c:v>
                </c:pt>
                <c:pt idx="64">
                  <c:v>0.142532348632813</c:v>
                </c:pt>
                <c:pt idx="65">
                  <c:v>0.51463317871093806</c:v>
                </c:pt>
                <c:pt idx="66">
                  <c:v>0.95233392715454102</c:v>
                </c:pt>
                <c:pt idx="67">
                  <c:v>1.7573990821838399</c:v>
                </c:pt>
                <c:pt idx="68">
                  <c:v>1.73104000091553</c:v>
                </c:pt>
                <c:pt idx="69">
                  <c:v>1.0126299858093299</c:v>
                </c:pt>
                <c:pt idx="70">
                  <c:v>0.99546480178832997</c:v>
                </c:pt>
                <c:pt idx="71">
                  <c:v>1.0044846534728999</c:v>
                </c:pt>
                <c:pt idx="72">
                  <c:v>0.97465801239013705</c:v>
                </c:pt>
                <c:pt idx="73">
                  <c:v>0.97980785369873102</c:v>
                </c:pt>
                <c:pt idx="74">
                  <c:v>0.99224376678466797</c:v>
                </c:pt>
                <c:pt idx="75">
                  <c:v>1.00059318542481</c:v>
                </c:pt>
                <c:pt idx="76">
                  <c:v>0.99648094177246105</c:v>
                </c:pt>
                <c:pt idx="77">
                  <c:v>1.0009131431579601</c:v>
                </c:pt>
                <c:pt idx="78">
                  <c:v>1.01148509979248</c:v>
                </c:pt>
                <c:pt idx="79">
                  <c:v>1.01606798171997</c:v>
                </c:pt>
                <c:pt idx="80">
                  <c:v>1.02542877197266</c:v>
                </c:pt>
                <c:pt idx="81">
                  <c:v>1.0356798171997099</c:v>
                </c:pt>
                <c:pt idx="82">
                  <c:v>1.0315475463867201</c:v>
                </c:pt>
                <c:pt idx="83">
                  <c:v>1.03841257095337</c:v>
                </c:pt>
                <c:pt idx="84">
                  <c:v>1.0485148429870601</c:v>
                </c:pt>
                <c:pt idx="85">
                  <c:v>1.0423378944396999</c:v>
                </c:pt>
                <c:pt idx="86">
                  <c:v>1.0454068183898899</c:v>
                </c:pt>
                <c:pt idx="87">
                  <c:v>1.0462703704834</c:v>
                </c:pt>
                <c:pt idx="88">
                  <c:v>1.04187536239624</c:v>
                </c:pt>
                <c:pt idx="89">
                  <c:v>1.0341382026672401</c:v>
                </c:pt>
                <c:pt idx="90">
                  <c:v>1.0259804725646999</c:v>
                </c:pt>
                <c:pt idx="91">
                  <c:v>1.0154953002929701</c:v>
                </c:pt>
                <c:pt idx="92">
                  <c:v>1.0080637931823799</c:v>
                </c:pt>
                <c:pt idx="93">
                  <c:v>0.995194911956787</c:v>
                </c:pt>
                <c:pt idx="94">
                  <c:v>0.98446607589721702</c:v>
                </c:pt>
                <c:pt idx="95">
                  <c:v>0.97115373611450195</c:v>
                </c:pt>
                <c:pt idx="96">
                  <c:v>0.95044469833374001</c:v>
                </c:pt>
                <c:pt idx="97">
                  <c:v>0.93505477905273504</c:v>
                </c:pt>
                <c:pt idx="98">
                  <c:v>0.91583442687988303</c:v>
                </c:pt>
                <c:pt idx="99">
                  <c:v>0.89712619781494196</c:v>
                </c:pt>
                <c:pt idx="100">
                  <c:v>0.87403249740600597</c:v>
                </c:pt>
                <c:pt idx="101">
                  <c:v>0.85036373138427801</c:v>
                </c:pt>
                <c:pt idx="102">
                  <c:v>0.82982444763183605</c:v>
                </c:pt>
                <c:pt idx="103">
                  <c:v>0.80481004714965798</c:v>
                </c:pt>
                <c:pt idx="104">
                  <c:v>0.78310823440551802</c:v>
                </c:pt>
                <c:pt idx="105">
                  <c:v>0.764695644378662</c:v>
                </c:pt>
                <c:pt idx="106">
                  <c:v>0.74488162994384799</c:v>
                </c:pt>
                <c:pt idx="107">
                  <c:v>0.72759914398193404</c:v>
                </c:pt>
                <c:pt idx="108">
                  <c:v>0.70908546447753895</c:v>
                </c:pt>
                <c:pt idx="109">
                  <c:v>0.69414472579956099</c:v>
                </c:pt>
                <c:pt idx="110">
                  <c:v>0.67538309097290095</c:v>
                </c:pt>
                <c:pt idx="111">
                  <c:v>0.66106367111206099</c:v>
                </c:pt>
                <c:pt idx="112">
                  <c:v>0.64783000946045</c:v>
                </c:pt>
                <c:pt idx="113">
                  <c:v>0.63200044631957997</c:v>
                </c:pt>
                <c:pt idx="114">
                  <c:v>0.619198799133301</c:v>
                </c:pt>
                <c:pt idx="115">
                  <c:v>0.606900215148926</c:v>
                </c:pt>
                <c:pt idx="116">
                  <c:v>0.595716953277588</c:v>
                </c:pt>
                <c:pt idx="117">
                  <c:v>0.58506584167480502</c:v>
                </c:pt>
                <c:pt idx="118">
                  <c:v>0.57269525527954102</c:v>
                </c:pt>
                <c:pt idx="119">
                  <c:v>0.56356382369995095</c:v>
                </c:pt>
                <c:pt idx="120">
                  <c:v>0.55418586730957098</c:v>
                </c:pt>
                <c:pt idx="121">
                  <c:v>0.54562520980835005</c:v>
                </c:pt>
                <c:pt idx="122">
                  <c:v>0.53595209121704102</c:v>
                </c:pt>
                <c:pt idx="123">
                  <c:v>0.52793550491332997</c:v>
                </c:pt>
                <c:pt idx="124">
                  <c:v>0.51887893676757801</c:v>
                </c:pt>
                <c:pt idx="125">
                  <c:v>0.51104640960693404</c:v>
                </c:pt>
                <c:pt idx="126">
                  <c:v>0.50480842590332098</c:v>
                </c:pt>
                <c:pt idx="127">
                  <c:v>0.49715662002563499</c:v>
                </c:pt>
                <c:pt idx="128">
                  <c:v>0.49043035507202198</c:v>
                </c:pt>
                <c:pt idx="129">
                  <c:v>0.48491859436035201</c:v>
                </c:pt>
                <c:pt idx="130">
                  <c:v>0.47891426086425798</c:v>
                </c:pt>
                <c:pt idx="131">
                  <c:v>0.472792148590088</c:v>
                </c:pt>
                <c:pt idx="132">
                  <c:v>0.46726369857788103</c:v>
                </c:pt>
                <c:pt idx="133">
                  <c:v>0.46032905578613298</c:v>
                </c:pt>
                <c:pt idx="134">
                  <c:v>0.45346164703369202</c:v>
                </c:pt>
                <c:pt idx="135">
                  <c:v>0.44749259948730502</c:v>
                </c:pt>
                <c:pt idx="136">
                  <c:v>0.44021654129028298</c:v>
                </c:pt>
                <c:pt idx="137">
                  <c:v>0.43293237686157199</c:v>
                </c:pt>
                <c:pt idx="138">
                  <c:v>0.42496871948242199</c:v>
                </c:pt>
                <c:pt idx="139">
                  <c:v>0.41591548919677801</c:v>
                </c:pt>
                <c:pt idx="140">
                  <c:v>0.40698146820068398</c:v>
                </c:pt>
                <c:pt idx="141">
                  <c:v>0.397078037261963</c:v>
                </c:pt>
                <c:pt idx="142">
                  <c:v>0.38644313812255898</c:v>
                </c:pt>
                <c:pt idx="143">
                  <c:v>0.37580919265747098</c:v>
                </c:pt>
                <c:pt idx="144">
                  <c:v>0.36419296264648499</c:v>
                </c:pt>
                <c:pt idx="145">
                  <c:v>0.35216379165649397</c:v>
                </c:pt>
                <c:pt idx="146">
                  <c:v>0.33956336975097701</c:v>
                </c:pt>
                <c:pt idx="147">
                  <c:v>0.327253818511963</c:v>
                </c:pt>
                <c:pt idx="148">
                  <c:v>0.31555414199829102</c:v>
                </c:pt>
                <c:pt idx="149">
                  <c:v>0.30181217193603499</c:v>
                </c:pt>
                <c:pt idx="150">
                  <c:v>0.28925180435180697</c:v>
                </c:pt>
                <c:pt idx="151">
                  <c:v>0.27643251419067399</c:v>
                </c:pt>
                <c:pt idx="152">
                  <c:v>0.26313734054565502</c:v>
                </c:pt>
                <c:pt idx="153">
                  <c:v>0.25072050094604498</c:v>
                </c:pt>
                <c:pt idx="154">
                  <c:v>0.23731756210327201</c:v>
                </c:pt>
                <c:pt idx="155">
                  <c:v>0.22432947158813499</c:v>
                </c:pt>
                <c:pt idx="156">
                  <c:v>0.21178865432739299</c:v>
                </c:pt>
                <c:pt idx="157">
                  <c:v>0.19839668273925801</c:v>
                </c:pt>
                <c:pt idx="158">
                  <c:v>0.18543148040771501</c:v>
                </c:pt>
                <c:pt idx="159">
                  <c:v>0.17255973815917999</c:v>
                </c:pt>
                <c:pt idx="160">
                  <c:v>0.159112453460694</c:v>
                </c:pt>
                <c:pt idx="161">
                  <c:v>0.146575927734375</c:v>
                </c:pt>
                <c:pt idx="162">
                  <c:v>0.133543491363526</c:v>
                </c:pt>
                <c:pt idx="163">
                  <c:v>0.12181663513183601</c:v>
                </c:pt>
                <c:pt idx="164">
                  <c:v>0.11018705368042001</c:v>
                </c:pt>
                <c:pt idx="165">
                  <c:v>9.9279403686523507E-2</c:v>
                </c:pt>
                <c:pt idx="166">
                  <c:v>8.9215278625488295E-2</c:v>
                </c:pt>
                <c:pt idx="167">
                  <c:v>8.1003665924072293E-2</c:v>
                </c:pt>
                <c:pt idx="168">
                  <c:v>7.45849609375E-2</c:v>
                </c:pt>
                <c:pt idx="169">
                  <c:v>6.71234130859375E-2</c:v>
                </c:pt>
                <c:pt idx="170">
                  <c:v>6.1729907989502002E-2</c:v>
                </c:pt>
                <c:pt idx="171">
                  <c:v>5.9682369232177797E-2</c:v>
                </c:pt>
                <c:pt idx="172">
                  <c:v>5.5991649627685602E-2</c:v>
                </c:pt>
                <c:pt idx="173">
                  <c:v>4.9642086029052797E-2</c:v>
                </c:pt>
                <c:pt idx="174">
                  <c:v>4.4831275939941399E-2</c:v>
                </c:pt>
                <c:pt idx="175">
                  <c:v>3.8495540618896498E-2</c:v>
                </c:pt>
                <c:pt idx="176">
                  <c:v>3.3325672149658203E-2</c:v>
                </c:pt>
                <c:pt idx="177">
                  <c:v>2.94036865234375E-2</c:v>
                </c:pt>
                <c:pt idx="178">
                  <c:v>2.68559455871582E-2</c:v>
                </c:pt>
                <c:pt idx="179">
                  <c:v>2.4944782257080099E-2</c:v>
                </c:pt>
                <c:pt idx="180">
                  <c:v>2.3500919342040998E-2</c:v>
                </c:pt>
                <c:pt idx="181">
                  <c:v>2.23803520202637E-2</c:v>
                </c:pt>
                <c:pt idx="182">
                  <c:v>2.05140113830567E-2</c:v>
                </c:pt>
                <c:pt idx="183">
                  <c:v>1.8826007843017599E-2</c:v>
                </c:pt>
                <c:pt idx="184">
                  <c:v>1.7621040344238299E-2</c:v>
                </c:pt>
                <c:pt idx="185">
                  <c:v>1.6233921051025401E-2</c:v>
                </c:pt>
                <c:pt idx="186">
                  <c:v>1.49006843566895E-2</c:v>
                </c:pt>
                <c:pt idx="187">
                  <c:v>1.32627487182617E-2</c:v>
                </c:pt>
                <c:pt idx="188">
                  <c:v>1.2399196624755899E-2</c:v>
                </c:pt>
                <c:pt idx="189">
                  <c:v>1.17321014404297E-2</c:v>
                </c:pt>
                <c:pt idx="190">
                  <c:v>1.01780891418457E-2</c:v>
                </c:pt>
                <c:pt idx="191">
                  <c:v>9.6979141235351597E-3</c:v>
                </c:pt>
                <c:pt idx="192">
                  <c:v>9.3369483947753906E-3</c:v>
                </c:pt>
                <c:pt idx="193">
                  <c:v>8.3527565002441406E-3</c:v>
                </c:pt>
                <c:pt idx="194">
                  <c:v>7.5898170471191398E-3</c:v>
                </c:pt>
                <c:pt idx="195">
                  <c:v>6.9112777709960998E-3</c:v>
                </c:pt>
                <c:pt idx="196">
                  <c:v>6.63232803344727E-3</c:v>
                </c:pt>
                <c:pt idx="197">
                  <c:v>6.3023567199707101E-3</c:v>
                </c:pt>
                <c:pt idx="198">
                  <c:v>5.6409835815429696E-3</c:v>
                </c:pt>
                <c:pt idx="199">
                  <c:v>5.1617622375488299E-3</c:v>
                </c:pt>
                <c:pt idx="200">
                  <c:v>4.6172142028808602E-3</c:v>
                </c:pt>
                <c:pt idx="201">
                  <c:v>3.58057022094727E-3</c:v>
                </c:pt>
                <c:pt idx="202">
                  <c:v>3.2191276550292999E-3</c:v>
                </c:pt>
                <c:pt idx="203">
                  <c:v>3.1237602233886701E-3</c:v>
                </c:pt>
                <c:pt idx="204">
                  <c:v>2.4275779724121098E-3</c:v>
                </c:pt>
                <c:pt idx="205">
                  <c:v>1.7123222351074199E-3</c:v>
                </c:pt>
                <c:pt idx="206">
                  <c:v>1.8415451049804701E-3</c:v>
                </c:pt>
                <c:pt idx="207">
                  <c:v>1.8138885498046901E-3</c:v>
                </c:pt>
                <c:pt idx="208">
                  <c:v>1.44195556640625E-3</c:v>
                </c:pt>
                <c:pt idx="209">
                  <c:v>1.3866424560546901E-3</c:v>
                </c:pt>
                <c:pt idx="210">
                  <c:v>1.01089477539063E-3</c:v>
                </c:pt>
                <c:pt idx="211">
                  <c:v>4.3058395385742198E-4</c:v>
                </c:pt>
                <c:pt idx="212">
                  <c:v>-5.0020217895507802E-4</c:v>
                </c:pt>
                <c:pt idx="213">
                  <c:v>-4.3296813964843799E-4</c:v>
                </c:pt>
                <c:pt idx="214">
                  <c:v>-7.01904296875E-4</c:v>
                </c:pt>
                <c:pt idx="215">
                  <c:v>-5.5503845214843804E-4</c:v>
                </c:pt>
                <c:pt idx="216">
                  <c:v>8.392333984375E-5</c:v>
                </c:pt>
                <c:pt idx="217">
                  <c:v>-2.6416778564453098E-4</c:v>
                </c:pt>
                <c:pt idx="218">
                  <c:v>-1.0790824890136699E-3</c:v>
                </c:pt>
                <c:pt idx="219">
                  <c:v>-9.4795227050781304E-4</c:v>
                </c:pt>
                <c:pt idx="220">
                  <c:v>-1.63650512695313E-3</c:v>
                </c:pt>
                <c:pt idx="221">
                  <c:v>-2.0427703857421901E-3</c:v>
                </c:pt>
                <c:pt idx="222">
                  <c:v>-1.58309936523438E-3</c:v>
                </c:pt>
                <c:pt idx="223">
                  <c:v>-1.55019760131836E-3</c:v>
                </c:pt>
                <c:pt idx="224">
                  <c:v>-1.6450881958007799E-3</c:v>
                </c:pt>
                <c:pt idx="225">
                  <c:v>-1.66463851928711E-3</c:v>
                </c:pt>
                <c:pt idx="226">
                  <c:v>-1.6584396362304701E-3</c:v>
                </c:pt>
                <c:pt idx="227">
                  <c:v>-1.07717514038086E-3</c:v>
                </c:pt>
                <c:pt idx="228">
                  <c:v>-9.1123580932617198E-4</c:v>
                </c:pt>
                <c:pt idx="229">
                  <c:v>-1.87826156616211E-3</c:v>
                </c:pt>
                <c:pt idx="230">
                  <c:v>-1.88970565795899E-3</c:v>
                </c:pt>
                <c:pt idx="231">
                  <c:v>-7.8535079956054698E-4</c:v>
                </c:pt>
                <c:pt idx="232">
                  <c:v>-5.6123733520507802E-4</c:v>
                </c:pt>
                <c:pt idx="233">
                  <c:v>-1.2850761413574199E-3</c:v>
                </c:pt>
                <c:pt idx="234">
                  <c:v>-8.9740753173828103E-4</c:v>
                </c:pt>
                <c:pt idx="235">
                  <c:v>-1.61600112915039E-3</c:v>
                </c:pt>
                <c:pt idx="236">
                  <c:v>-1.8572807312011699E-3</c:v>
                </c:pt>
                <c:pt idx="237">
                  <c:v>-8.4209442138671897E-4</c:v>
                </c:pt>
                <c:pt idx="238">
                  <c:v>-1.0952949523925801E-3</c:v>
                </c:pt>
                <c:pt idx="239">
                  <c:v>-1.7743110656738301E-3</c:v>
                </c:pt>
                <c:pt idx="240">
                  <c:v>-1.11007690429688E-3</c:v>
                </c:pt>
                <c:pt idx="241">
                  <c:v>-1.0557174682617201E-3</c:v>
                </c:pt>
                <c:pt idx="242">
                  <c:v>-1.53970718383789E-3</c:v>
                </c:pt>
                <c:pt idx="243">
                  <c:v>-1.44052505493164E-3</c:v>
                </c:pt>
                <c:pt idx="244">
                  <c:v>-7.3432922363281304E-4</c:v>
                </c:pt>
                <c:pt idx="245">
                  <c:v>-9.0742111206054698E-4</c:v>
                </c:pt>
                <c:pt idx="246">
                  <c:v>-1.79195404052735E-3</c:v>
                </c:pt>
                <c:pt idx="247">
                  <c:v>-1.2645721435546901E-3</c:v>
                </c:pt>
                <c:pt idx="248">
                  <c:v>-1.2044906616211E-3</c:v>
                </c:pt>
                <c:pt idx="249">
                  <c:v>-9.3221664428711003E-4</c:v>
                </c:pt>
                <c:pt idx="250">
                  <c:v>-9.0551376342773503E-4</c:v>
                </c:pt>
                <c:pt idx="251">
                  <c:v>-7.51495361328125E-4</c:v>
                </c:pt>
                <c:pt idx="252">
                  <c:v>-3.95298004150391E-4</c:v>
                </c:pt>
                <c:pt idx="253">
                  <c:v>-1.1067390441894601E-3</c:v>
                </c:pt>
                <c:pt idx="254">
                  <c:v>-1.0752677917480499E-3</c:v>
                </c:pt>
                <c:pt idx="255">
                  <c:v>-9.9945068359375E-4</c:v>
                </c:pt>
                <c:pt idx="256">
                  <c:v>-9.2506408691406304E-4</c:v>
                </c:pt>
                <c:pt idx="257">
                  <c:v>-1.3041496276855499E-3</c:v>
                </c:pt>
                <c:pt idx="258">
                  <c:v>-1.6345977783203099E-3</c:v>
                </c:pt>
                <c:pt idx="259">
                  <c:v>-1.31750106811524E-3</c:v>
                </c:pt>
                <c:pt idx="260">
                  <c:v>-1.3589859008789099E-3</c:v>
                </c:pt>
                <c:pt idx="261">
                  <c:v>-1.9721984863281302E-3</c:v>
                </c:pt>
                <c:pt idx="262">
                  <c:v>-1.8773078918457101E-3</c:v>
                </c:pt>
                <c:pt idx="263">
                  <c:v>-2.0976066589355499E-3</c:v>
                </c:pt>
                <c:pt idx="264">
                  <c:v>-2.21776962280274E-3</c:v>
                </c:pt>
                <c:pt idx="265">
                  <c:v>-2.2082328796386701E-3</c:v>
                </c:pt>
                <c:pt idx="266">
                  <c:v>-2.2721290588378902E-3</c:v>
                </c:pt>
                <c:pt idx="267">
                  <c:v>-1.77669525146485E-3</c:v>
                </c:pt>
                <c:pt idx="268">
                  <c:v>-1.5521049499511699E-3</c:v>
                </c:pt>
                <c:pt idx="269">
                  <c:v>-2.1142959594726602E-3</c:v>
                </c:pt>
                <c:pt idx="270">
                  <c:v>-2.8734207153320299E-3</c:v>
                </c:pt>
                <c:pt idx="271">
                  <c:v>-3.0627250671386701E-3</c:v>
                </c:pt>
                <c:pt idx="272">
                  <c:v>-2.7923583984375E-3</c:v>
                </c:pt>
                <c:pt idx="273">
                  <c:v>-2.0294189453125E-3</c:v>
                </c:pt>
                <c:pt idx="274">
                  <c:v>-2.01177597045899E-3</c:v>
                </c:pt>
                <c:pt idx="275">
                  <c:v>-2.7399063110351602E-3</c:v>
                </c:pt>
                <c:pt idx="276">
                  <c:v>-3.1576156616210998E-3</c:v>
                </c:pt>
                <c:pt idx="277">
                  <c:v>-3.2138824462890599E-3</c:v>
                </c:pt>
                <c:pt idx="278">
                  <c:v>-3.1156539916992201E-3</c:v>
                </c:pt>
                <c:pt idx="279">
                  <c:v>-3.5367012023925799E-3</c:v>
                </c:pt>
                <c:pt idx="280">
                  <c:v>-4.1704177856445304E-3</c:v>
                </c:pt>
                <c:pt idx="281">
                  <c:v>-3.9896965026855503E-3</c:v>
                </c:pt>
                <c:pt idx="282">
                  <c:v>-3.70550155639649E-3</c:v>
                </c:pt>
                <c:pt idx="283">
                  <c:v>-3.6959648132324201E-3</c:v>
                </c:pt>
                <c:pt idx="284">
                  <c:v>-4.25958633422852E-3</c:v>
                </c:pt>
                <c:pt idx="285">
                  <c:v>-4.2328834533691398E-3</c:v>
                </c:pt>
                <c:pt idx="286">
                  <c:v>-4.0922164916992196E-3</c:v>
                </c:pt>
                <c:pt idx="287">
                  <c:v>-4.0864944458007804E-3</c:v>
                </c:pt>
                <c:pt idx="288">
                  <c:v>-4.0235519409179696E-3</c:v>
                </c:pt>
                <c:pt idx="289">
                  <c:v>-3.9558410644531302E-3</c:v>
                </c:pt>
                <c:pt idx="290">
                  <c:v>-4.1160583496093802E-3</c:v>
                </c:pt>
                <c:pt idx="291">
                  <c:v>-4.2285919189453099E-3</c:v>
                </c:pt>
                <c:pt idx="292">
                  <c:v>-4.3516159057617196E-3</c:v>
                </c:pt>
                <c:pt idx="293">
                  <c:v>-4.0826797485351597E-3</c:v>
                </c:pt>
                <c:pt idx="294">
                  <c:v>-3.9381980895996102E-3</c:v>
                </c:pt>
                <c:pt idx="295">
                  <c:v>-3.2353401184082101E-3</c:v>
                </c:pt>
                <c:pt idx="296">
                  <c:v>-7.0142745971679698E-4</c:v>
                </c:pt>
                <c:pt idx="297">
                  <c:v>-2.5310516357421901E-3</c:v>
                </c:pt>
                <c:pt idx="298">
                  <c:v>-4.6024322509765599E-3</c:v>
                </c:pt>
                <c:pt idx="299">
                  <c:v>-4.4689178466796901E-3</c:v>
                </c:pt>
                <c:pt idx="300">
                  <c:v>-4.2476654052734401E-3</c:v>
                </c:pt>
                <c:pt idx="301">
                  <c:v>-4.3978691101074201E-3</c:v>
                </c:pt>
                <c:pt idx="302">
                  <c:v>-4.4360160827636701E-3</c:v>
                </c:pt>
                <c:pt idx="303">
                  <c:v>-3.9362907409668003E-3</c:v>
                </c:pt>
                <c:pt idx="304">
                  <c:v>-4.2471885681152396E-3</c:v>
                </c:pt>
                <c:pt idx="305">
                  <c:v>-4.8375129699707101E-3</c:v>
                </c:pt>
                <c:pt idx="306">
                  <c:v>-4.86993789672852E-3</c:v>
                </c:pt>
                <c:pt idx="307">
                  <c:v>-4.7321319580078099E-3</c:v>
                </c:pt>
                <c:pt idx="308">
                  <c:v>-4.7698020935058602E-3</c:v>
                </c:pt>
                <c:pt idx="309">
                  <c:v>-4.6000480651855503E-3</c:v>
                </c:pt>
                <c:pt idx="310">
                  <c:v>-4.8274993896484401E-3</c:v>
                </c:pt>
                <c:pt idx="311">
                  <c:v>-4.8370361328125E-3</c:v>
                </c:pt>
                <c:pt idx="312">
                  <c:v>-4.7931671142578099E-3</c:v>
                </c:pt>
                <c:pt idx="313">
                  <c:v>-5.0902366638183602E-3</c:v>
                </c:pt>
                <c:pt idx="314">
                  <c:v>-5.1684379577636701E-3</c:v>
                </c:pt>
                <c:pt idx="315">
                  <c:v>-5.2676200866699201E-3</c:v>
                </c:pt>
                <c:pt idx="316">
                  <c:v>-5.05304336547852E-3</c:v>
                </c:pt>
                <c:pt idx="317">
                  <c:v>-5.2499771118164097E-3</c:v>
                </c:pt>
                <c:pt idx="318">
                  <c:v>-5.401611328125E-3</c:v>
                </c:pt>
                <c:pt idx="319">
                  <c:v>-5.3520202636718802E-3</c:v>
                </c:pt>
                <c:pt idx="320">
                  <c:v>-5.51605224609375E-3</c:v>
                </c:pt>
                <c:pt idx="321">
                  <c:v>-5.4111480712890703E-3</c:v>
                </c:pt>
                <c:pt idx="322">
                  <c:v>-5.4998397827148498E-3</c:v>
                </c:pt>
                <c:pt idx="323">
                  <c:v>-5.5122375488281302E-3</c:v>
                </c:pt>
                <c:pt idx="324">
                  <c:v>-5.4273605346679696E-3</c:v>
                </c:pt>
                <c:pt idx="325">
                  <c:v>-5.4130554199218802E-3</c:v>
                </c:pt>
                <c:pt idx="326">
                  <c:v>-5.47027587890625E-3</c:v>
                </c:pt>
                <c:pt idx="327">
                  <c:v>-5.4688453674316398E-3</c:v>
                </c:pt>
                <c:pt idx="328">
                  <c:v>-5.4979324340820304E-3</c:v>
                </c:pt>
                <c:pt idx="329">
                  <c:v>-5.5122375488281302E-3</c:v>
                </c:pt>
                <c:pt idx="330">
                  <c:v>-5.3935050964355503E-3</c:v>
                </c:pt>
                <c:pt idx="331">
                  <c:v>-5.45740127563477E-3</c:v>
                </c:pt>
                <c:pt idx="332">
                  <c:v>-5.3548812866210998E-3</c:v>
                </c:pt>
                <c:pt idx="333">
                  <c:v>-5.4388046264648498E-3</c:v>
                </c:pt>
                <c:pt idx="334">
                  <c:v>-5.3434371948242196E-3</c:v>
                </c:pt>
                <c:pt idx="335">
                  <c:v>-5.2466392517089896E-3</c:v>
                </c:pt>
                <c:pt idx="336">
                  <c:v>-5.1746368408203203E-3</c:v>
                </c:pt>
                <c:pt idx="337">
                  <c:v>-5.0706863403320304E-3</c:v>
                </c:pt>
                <c:pt idx="338">
                  <c:v>-5.0992965698242196E-3</c:v>
                </c:pt>
                <c:pt idx="339">
                  <c:v>-5.0272941589355503E-3</c:v>
                </c:pt>
                <c:pt idx="340">
                  <c:v>-5.0716400146484401E-3</c:v>
                </c:pt>
                <c:pt idx="341">
                  <c:v>-5.1531791687011701E-3</c:v>
                </c:pt>
                <c:pt idx="342">
                  <c:v>-5.0492286682128898E-3</c:v>
                </c:pt>
                <c:pt idx="343">
                  <c:v>-4.9357414245605503E-3</c:v>
                </c:pt>
                <c:pt idx="344">
                  <c:v>-4.7807693481445304E-3</c:v>
                </c:pt>
                <c:pt idx="345">
                  <c:v>-4.93621826171875E-3</c:v>
                </c:pt>
                <c:pt idx="346">
                  <c:v>-4.7693252563476597E-3</c:v>
                </c:pt>
                <c:pt idx="347">
                  <c:v>-4.7035217285156302E-3</c:v>
                </c:pt>
                <c:pt idx="348">
                  <c:v>-4.6863555908203099E-3</c:v>
                </c:pt>
                <c:pt idx="349">
                  <c:v>-4.5213699340820304E-3</c:v>
                </c:pt>
                <c:pt idx="350">
                  <c:v>-4.6186447143554696E-3</c:v>
                </c:pt>
                <c:pt idx="351">
                  <c:v>-4.49609756469727E-3</c:v>
                </c:pt>
                <c:pt idx="352">
                  <c:v>-4.39691543579102E-3</c:v>
                </c:pt>
                <c:pt idx="353">
                  <c:v>-4.3339729309082101E-3</c:v>
                </c:pt>
                <c:pt idx="354">
                  <c:v>-4.4560432434082101E-3</c:v>
                </c:pt>
                <c:pt idx="355">
                  <c:v>-4.4116973876953099E-3</c:v>
                </c:pt>
                <c:pt idx="356">
                  <c:v>-4.4789314270019601E-3</c:v>
                </c:pt>
                <c:pt idx="357">
                  <c:v>-4.5056343078613299E-3</c:v>
                </c:pt>
                <c:pt idx="358">
                  <c:v>-4.4493675231933602E-3</c:v>
                </c:pt>
                <c:pt idx="359">
                  <c:v>-4.3759346008300799E-3</c:v>
                </c:pt>
                <c:pt idx="360">
                  <c:v>-4.4193267822265599E-3</c:v>
                </c:pt>
                <c:pt idx="361">
                  <c:v>-4.4584274291992196E-3</c:v>
                </c:pt>
                <c:pt idx="362">
                  <c:v>-4.3616294860839896E-3</c:v>
                </c:pt>
                <c:pt idx="363">
                  <c:v>-4.4593811035156302E-3</c:v>
                </c:pt>
                <c:pt idx="364">
                  <c:v>-4.4012069702148498E-3</c:v>
                </c:pt>
                <c:pt idx="365">
                  <c:v>-4.3239593505859401E-3</c:v>
                </c:pt>
                <c:pt idx="366">
                  <c:v>-4.3950080871582101E-3</c:v>
                </c:pt>
                <c:pt idx="367">
                  <c:v>-4.364013671875E-3</c:v>
                </c:pt>
                <c:pt idx="368">
                  <c:v>-4.5218467712402396E-3</c:v>
                </c:pt>
                <c:pt idx="369">
                  <c:v>-4.4016838073730503E-3</c:v>
                </c:pt>
                <c:pt idx="370">
                  <c:v>-4.3601989746093802E-3</c:v>
                </c:pt>
                <c:pt idx="371">
                  <c:v>-4.43506240844727E-3</c:v>
                </c:pt>
                <c:pt idx="372">
                  <c:v>-4.3540000915527396E-3</c:v>
                </c:pt>
                <c:pt idx="373">
                  <c:v>-4.2796134948730503E-3</c:v>
                </c:pt>
                <c:pt idx="374">
                  <c:v>-4.2891502380371102E-3</c:v>
                </c:pt>
                <c:pt idx="375">
                  <c:v>-4.2166709899902396E-3</c:v>
                </c:pt>
                <c:pt idx="376">
                  <c:v>-4.21142578125E-3</c:v>
                </c:pt>
                <c:pt idx="377">
                  <c:v>-4.2791366577148498E-3</c:v>
                </c:pt>
                <c:pt idx="378">
                  <c:v>-3.9448738098144601E-3</c:v>
                </c:pt>
                <c:pt idx="379">
                  <c:v>-3.7527084350585998E-3</c:v>
                </c:pt>
                <c:pt idx="380">
                  <c:v>-3.5266876220703099E-3</c:v>
                </c:pt>
                <c:pt idx="381">
                  <c:v>-3.7474632263183598E-3</c:v>
                </c:pt>
                <c:pt idx="382">
                  <c:v>-3.7117004394531302E-3</c:v>
                </c:pt>
                <c:pt idx="383">
                  <c:v>-3.5314559936523498E-3</c:v>
                </c:pt>
                <c:pt idx="384">
                  <c:v>-3.2572746276855499E-3</c:v>
                </c:pt>
                <c:pt idx="385">
                  <c:v>-3.5810470581054701E-3</c:v>
                </c:pt>
                <c:pt idx="386">
                  <c:v>-3.3679008483886701E-3</c:v>
                </c:pt>
                <c:pt idx="387">
                  <c:v>-3.1886100769042999E-3</c:v>
                </c:pt>
                <c:pt idx="388">
                  <c:v>-3.0670166015625E-3</c:v>
                </c:pt>
                <c:pt idx="389">
                  <c:v>-3.2701492309570299E-3</c:v>
                </c:pt>
                <c:pt idx="390">
                  <c:v>-2.7508735656738299E-3</c:v>
                </c:pt>
                <c:pt idx="391">
                  <c:v>-2.72607803344727E-3</c:v>
                </c:pt>
                <c:pt idx="392">
                  <c:v>-2.5334358215332101E-3</c:v>
                </c:pt>
                <c:pt idx="393">
                  <c:v>-2.98309326171875E-3</c:v>
                </c:pt>
                <c:pt idx="394">
                  <c:v>-3.3659934997558598E-3</c:v>
                </c:pt>
                <c:pt idx="395">
                  <c:v>-3.0641555786132799E-3</c:v>
                </c:pt>
                <c:pt idx="396">
                  <c:v>-3.2963752746582101E-3</c:v>
                </c:pt>
                <c:pt idx="397">
                  <c:v>-3.2725334167480499E-3</c:v>
                </c:pt>
                <c:pt idx="398">
                  <c:v>-3.0546188354492201E-3</c:v>
                </c:pt>
                <c:pt idx="399">
                  <c:v>-2.9764175415039102E-3</c:v>
                </c:pt>
                <c:pt idx="400">
                  <c:v>-3.4980773925781302E-3</c:v>
                </c:pt>
                <c:pt idx="401">
                  <c:v>-3.7508010864257799E-3</c:v>
                </c:pt>
                <c:pt idx="402">
                  <c:v>-3.4456253051757799E-3</c:v>
                </c:pt>
                <c:pt idx="403">
                  <c:v>-3.38220596313477E-3</c:v>
                </c:pt>
                <c:pt idx="404">
                  <c:v>-3.2582283020019601E-3</c:v>
                </c:pt>
                <c:pt idx="405">
                  <c:v>-3.2458305358886701E-3</c:v>
                </c:pt>
                <c:pt idx="406">
                  <c:v>-3.2868385314941402E-3</c:v>
                </c:pt>
                <c:pt idx="407">
                  <c:v>-3.3917427062988299E-3</c:v>
                </c:pt>
                <c:pt idx="408">
                  <c:v>-3.3726692199707101E-3</c:v>
                </c:pt>
                <c:pt idx="409">
                  <c:v>-3.5591125488281302E-3</c:v>
                </c:pt>
                <c:pt idx="410">
                  <c:v>-3.63683700561524E-3</c:v>
                </c:pt>
                <c:pt idx="411">
                  <c:v>-3.5943984985351602E-3</c:v>
                </c:pt>
                <c:pt idx="412">
                  <c:v>-3.4189224243164102E-3</c:v>
                </c:pt>
                <c:pt idx="413">
                  <c:v>-3.0708312988281302E-3</c:v>
                </c:pt>
                <c:pt idx="414">
                  <c:v>-3.143310546875E-3</c:v>
                </c:pt>
                <c:pt idx="415">
                  <c:v>-3.6020278930664102E-3</c:v>
                </c:pt>
                <c:pt idx="416">
                  <c:v>-3.47137451171875E-3</c:v>
                </c:pt>
                <c:pt idx="417">
                  <c:v>-3.4503936767578099E-3</c:v>
                </c:pt>
                <c:pt idx="418">
                  <c:v>-3.6320686340332101E-3</c:v>
                </c:pt>
                <c:pt idx="419">
                  <c:v>-3.5448074340820299E-3</c:v>
                </c:pt>
                <c:pt idx="420">
                  <c:v>-3.6058425903320299E-3</c:v>
                </c:pt>
                <c:pt idx="421">
                  <c:v>-3.6325454711914102E-3</c:v>
                </c:pt>
                <c:pt idx="422">
                  <c:v>-3.5848617553710998E-3</c:v>
                </c:pt>
                <c:pt idx="423">
                  <c:v>-3.5662651062011701E-3</c:v>
                </c:pt>
                <c:pt idx="424">
                  <c:v>-3.4785270690917999E-3</c:v>
                </c:pt>
                <c:pt idx="425">
                  <c:v>-3.5953521728515599E-3</c:v>
                </c:pt>
                <c:pt idx="426">
                  <c:v>-3.6635398864746098E-3</c:v>
                </c:pt>
                <c:pt idx="427">
                  <c:v>-3.7117004394531302E-3</c:v>
                </c:pt>
                <c:pt idx="428">
                  <c:v>-3.6811828613281302E-3</c:v>
                </c:pt>
                <c:pt idx="429">
                  <c:v>-3.7531852722167999E-3</c:v>
                </c:pt>
                <c:pt idx="430">
                  <c:v>-3.6907196044921901E-3</c:v>
                </c:pt>
                <c:pt idx="431">
                  <c:v>-3.5314559936523498E-3</c:v>
                </c:pt>
                <c:pt idx="432">
                  <c:v>-3.5743713378906302E-3</c:v>
                </c:pt>
                <c:pt idx="433">
                  <c:v>-3.1766891479492201E-3</c:v>
                </c:pt>
                <c:pt idx="434">
                  <c:v>-2.90441513061524E-3</c:v>
                </c:pt>
                <c:pt idx="435">
                  <c:v>-2.9082298278808598E-3</c:v>
                </c:pt>
                <c:pt idx="436">
                  <c:v>-2.1347999572753902E-3</c:v>
                </c:pt>
                <c:pt idx="437">
                  <c:v>-1.46627426147461E-3</c:v>
                </c:pt>
                <c:pt idx="438">
                  <c:v>-2.0503997802734401E-3</c:v>
                </c:pt>
                <c:pt idx="439">
                  <c:v>-3.3788681030273498E-3</c:v>
                </c:pt>
                <c:pt idx="440">
                  <c:v>-7.3690414428710998E-3</c:v>
                </c:pt>
                <c:pt idx="441">
                  <c:v>-8.4571838378906302E-3</c:v>
                </c:pt>
                <c:pt idx="442">
                  <c:v>-6.0157775878906302E-3</c:v>
                </c:pt>
                <c:pt idx="443">
                  <c:v>-6.3047409057617196E-3</c:v>
                </c:pt>
                <c:pt idx="444">
                  <c:v>-7.4720382690429696E-3</c:v>
                </c:pt>
                <c:pt idx="445">
                  <c:v>-3.2024383544921901E-3</c:v>
                </c:pt>
                <c:pt idx="446">
                  <c:v>-1.3866424560546901E-3</c:v>
                </c:pt>
                <c:pt idx="447">
                  <c:v>-1.9598007202148498E-3</c:v>
                </c:pt>
                <c:pt idx="448">
                  <c:v>-2.6593208312988299E-3</c:v>
                </c:pt>
                <c:pt idx="449">
                  <c:v>-3.6005973815917999E-3</c:v>
                </c:pt>
                <c:pt idx="450">
                  <c:v>-3.8208961486816402E-3</c:v>
                </c:pt>
                <c:pt idx="451">
                  <c:v>-3.8876533508300799E-3</c:v>
                </c:pt>
                <c:pt idx="452">
                  <c:v>-4.0464401245117196E-3</c:v>
                </c:pt>
                <c:pt idx="453">
                  <c:v>-4.0059089660644601E-3</c:v>
                </c:pt>
                <c:pt idx="454">
                  <c:v>-3.9591789245605503E-3</c:v>
                </c:pt>
                <c:pt idx="455">
                  <c:v>-4.0721893310546901E-3</c:v>
                </c:pt>
                <c:pt idx="456">
                  <c:v>-4.1079521179199201E-3</c:v>
                </c:pt>
                <c:pt idx="457">
                  <c:v>-4.0774345397949201E-3</c:v>
                </c:pt>
                <c:pt idx="458">
                  <c:v>-4.0922164916992196E-3</c:v>
                </c:pt>
                <c:pt idx="459">
                  <c:v>-4.1594505310058602E-3</c:v>
                </c:pt>
                <c:pt idx="460">
                  <c:v>-4.0712356567382804E-3</c:v>
                </c:pt>
                <c:pt idx="461">
                  <c:v>-4.1894912719726597E-3</c:v>
                </c:pt>
                <c:pt idx="462">
                  <c:v>-4.2467117309570304E-3</c:v>
                </c:pt>
                <c:pt idx="463">
                  <c:v>-4.0678977966308602E-3</c:v>
                </c:pt>
                <c:pt idx="464">
                  <c:v>-4.16803359985352E-3</c:v>
                </c:pt>
                <c:pt idx="465">
                  <c:v>-3.9219856262207101E-3</c:v>
                </c:pt>
                <c:pt idx="466">
                  <c:v>-2.6540756225585998E-3</c:v>
                </c:pt>
                <c:pt idx="467">
                  <c:v>1.6398429870605499E-3</c:v>
                </c:pt>
                <c:pt idx="468">
                  <c:v>-2.9139518737792999E-3</c:v>
                </c:pt>
                <c:pt idx="469">
                  <c:v>-4.1365623474121102E-3</c:v>
                </c:pt>
                <c:pt idx="470">
                  <c:v>-4.1456222534179696E-3</c:v>
                </c:pt>
                <c:pt idx="471">
                  <c:v>-4.17327880859375E-3</c:v>
                </c:pt>
                <c:pt idx="472">
                  <c:v>-4.2915344238281302E-3</c:v>
                </c:pt>
                <c:pt idx="473">
                  <c:v>-4.2295455932617196E-3</c:v>
                </c:pt>
                <c:pt idx="474">
                  <c:v>-4.2505264282226597E-3</c:v>
                </c:pt>
                <c:pt idx="475">
                  <c:v>-4.2691230773925799E-3</c:v>
                </c:pt>
                <c:pt idx="476">
                  <c:v>-4.2753219604492196E-3</c:v>
                </c:pt>
                <c:pt idx="477">
                  <c:v>-4.1904449462890599E-3</c:v>
                </c:pt>
                <c:pt idx="478">
                  <c:v>-4.3368339538574201E-3</c:v>
                </c:pt>
                <c:pt idx="479">
                  <c:v>-4.1723251342773498E-3</c:v>
                </c:pt>
                <c:pt idx="480">
                  <c:v>-4.2791366577148498E-3</c:v>
                </c:pt>
                <c:pt idx="481">
                  <c:v>-4.2457580566406302E-3</c:v>
                </c:pt>
                <c:pt idx="482">
                  <c:v>-4.2347908020019601E-3</c:v>
                </c:pt>
                <c:pt idx="483">
                  <c:v>-4.3034553527832101E-3</c:v>
                </c:pt>
                <c:pt idx="484">
                  <c:v>-4.2247772216796901E-3</c:v>
                </c:pt>
                <c:pt idx="485">
                  <c:v>-4.2181015014648498E-3</c:v>
                </c:pt>
                <c:pt idx="486">
                  <c:v>-4.2920112609863299E-3</c:v>
                </c:pt>
                <c:pt idx="487">
                  <c:v>-4.2109489440918003E-3</c:v>
                </c:pt>
                <c:pt idx="488">
                  <c:v>-4.26483154296875E-3</c:v>
                </c:pt>
                <c:pt idx="489">
                  <c:v>-4.2572021484375E-3</c:v>
                </c:pt>
                <c:pt idx="490">
                  <c:v>-4.2119026184082101E-3</c:v>
                </c:pt>
                <c:pt idx="491">
                  <c:v>-4.1623115539550799E-3</c:v>
                </c:pt>
                <c:pt idx="492">
                  <c:v>-4.1584968566894601E-3</c:v>
                </c:pt>
                <c:pt idx="493">
                  <c:v>-4.12750244140625E-3</c:v>
                </c:pt>
                <c:pt idx="494">
                  <c:v>-4.0912628173828099E-3</c:v>
                </c:pt>
                <c:pt idx="495">
                  <c:v>-4.0192604064941398E-3</c:v>
                </c:pt>
                <c:pt idx="496">
                  <c:v>-3.9844512939453099E-3</c:v>
                </c:pt>
                <c:pt idx="497">
                  <c:v>-3.9458274841308602E-3</c:v>
                </c:pt>
                <c:pt idx="498">
                  <c:v>-3.9739608764648498E-3</c:v>
                </c:pt>
                <c:pt idx="499">
                  <c:v>-3.9329528808593802E-3</c:v>
                </c:pt>
                <c:pt idx="500">
                  <c:v>-3.87048721313477E-3</c:v>
                </c:pt>
                <c:pt idx="501">
                  <c:v>-3.8561820983886701E-3</c:v>
                </c:pt>
                <c:pt idx="502">
                  <c:v>-3.8805007934570299E-3</c:v>
                </c:pt>
                <c:pt idx="503">
                  <c:v>-3.8638114929199201E-3</c:v>
                </c:pt>
                <c:pt idx="504">
                  <c:v>-3.8943290710449201E-3</c:v>
                </c:pt>
                <c:pt idx="505">
                  <c:v>-3.7751197814941402E-3</c:v>
                </c:pt>
                <c:pt idx="506">
                  <c:v>-3.88097763061524E-3</c:v>
                </c:pt>
                <c:pt idx="507">
                  <c:v>-3.8642883300781302E-3</c:v>
                </c:pt>
                <c:pt idx="508">
                  <c:v>-3.92389297485352E-3</c:v>
                </c:pt>
                <c:pt idx="509">
                  <c:v>-3.9258003234863299E-3</c:v>
                </c:pt>
                <c:pt idx="510">
                  <c:v>-3.9730072021484401E-3</c:v>
                </c:pt>
                <c:pt idx="511">
                  <c:v>-4.0621757507324201E-3</c:v>
                </c:pt>
                <c:pt idx="512">
                  <c:v>-4.1055679321289097E-3</c:v>
                </c:pt>
                <c:pt idx="513">
                  <c:v>-4.1317939758300799E-3</c:v>
                </c:pt>
                <c:pt idx="514">
                  <c:v>-4.25195693969727E-3</c:v>
                </c:pt>
                <c:pt idx="515">
                  <c:v>-4.1956901550293003E-3</c:v>
                </c:pt>
                <c:pt idx="516">
                  <c:v>-4.2848587036132804E-3</c:v>
                </c:pt>
                <c:pt idx="517">
                  <c:v>-4.2939186096191398E-3</c:v>
                </c:pt>
                <c:pt idx="518">
                  <c:v>-4.2867660522460998E-3</c:v>
                </c:pt>
                <c:pt idx="519">
                  <c:v>-4.2757987976074201E-3</c:v>
                </c:pt>
                <c:pt idx="520">
                  <c:v>-4.3025016784668003E-3</c:v>
                </c:pt>
                <c:pt idx="521">
                  <c:v>-4.3039321899414097E-3</c:v>
                </c:pt>
                <c:pt idx="522">
                  <c:v>-4.2867660522460998E-3</c:v>
                </c:pt>
                <c:pt idx="523">
                  <c:v>-4.2352676391601597E-3</c:v>
                </c:pt>
                <c:pt idx="524">
                  <c:v>-4.1875839233398498E-3</c:v>
                </c:pt>
                <c:pt idx="525">
                  <c:v>-4.2181015014648498E-3</c:v>
                </c:pt>
                <c:pt idx="526">
                  <c:v>-4.1189193725585998E-3</c:v>
                </c:pt>
                <c:pt idx="527">
                  <c:v>-4.1384696960449201E-3</c:v>
                </c:pt>
                <c:pt idx="528">
                  <c:v>-3.9939880371093802E-3</c:v>
                </c:pt>
                <c:pt idx="529">
                  <c:v>-3.9448738098144601E-3</c:v>
                </c:pt>
                <c:pt idx="530">
                  <c:v>-3.8852691650390599E-3</c:v>
                </c:pt>
                <c:pt idx="531">
                  <c:v>-3.8766860961914102E-3</c:v>
                </c:pt>
                <c:pt idx="532">
                  <c:v>-3.7732124328613299E-3</c:v>
                </c:pt>
                <c:pt idx="533">
                  <c:v>-3.7417411804199201E-3</c:v>
                </c:pt>
                <c:pt idx="534">
                  <c:v>-3.7527084350585998E-3</c:v>
                </c:pt>
                <c:pt idx="535">
                  <c:v>-3.7164688110351602E-3</c:v>
                </c:pt>
                <c:pt idx="536">
                  <c:v>-3.6301612854003902E-3</c:v>
                </c:pt>
                <c:pt idx="537">
                  <c:v>-3.5896301269531302E-3</c:v>
                </c:pt>
                <c:pt idx="538">
                  <c:v>-3.5200119018554701E-3</c:v>
                </c:pt>
                <c:pt idx="539">
                  <c:v>-3.5533905029296901E-3</c:v>
                </c:pt>
                <c:pt idx="540">
                  <c:v>-3.5672187805175799E-3</c:v>
                </c:pt>
                <c:pt idx="541">
                  <c:v>-3.6411285400390599E-3</c:v>
                </c:pt>
                <c:pt idx="542">
                  <c:v>-3.6048889160156302E-3</c:v>
                </c:pt>
                <c:pt idx="543">
                  <c:v>-3.6458969116210998E-3</c:v>
                </c:pt>
                <c:pt idx="544">
                  <c:v>-3.7193298339843802E-3</c:v>
                </c:pt>
                <c:pt idx="545">
                  <c:v>-3.8385391235351602E-3</c:v>
                </c:pt>
                <c:pt idx="546">
                  <c:v>-3.7403106689453099E-3</c:v>
                </c:pt>
                <c:pt idx="547">
                  <c:v>-3.7951469421386701E-3</c:v>
                </c:pt>
                <c:pt idx="548">
                  <c:v>-3.875732421875E-3</c:v>
                </c:pt>
                <c:pt idx="549">
                  <c:v>-3.9415359497070304E-3</c:v>
                </c:pt>
                <c:pt idx="550">
                  <c:v>-4.0698051452636701E-3</c:v>
                </c:pt>
                <c:pt idx="551">
                  <c:v>-4.1303634643554696E-3</c:v>
                </c:pt>
                <c:pt idx="552">
                  <c:v>-4.0731430053710998E-3</c:v>
                </c:pt>
                <c:pt idx="553">
                  <c:v>-4.18329238891602E-3</c:v>
                </c:pt>
                <c:pt idx="554">
                  <c:v>-4.2972564697265599E-3</c:v>
                </c:pt>
                <c:pt idx="555">
                  <c:v>-4.2829513549804696E-3</c:v>
                </c:pt>
                <c:pt idx="556">
                  <c:v>-4.2304992675781302E-3</c:v>
                </c:pt>
                <c:pt idx="557">
                  <c:v>-4.3177604675293003E-3</c:v>
                </c:pt>
                <c:pt idx="558">
                  <c:v>-4.2262077331543003E-3</c:v>
                </c:pt>
                <c:pt idx="559">
                  <c:v>-4.2505264282226597E-3</c:v>
                </c:pt>
                <c:pt idx="560">
                  <c:v>-4.2567253112793003E-3</c:v>
                </c:pt>
                <c:pt idx="561">
                  <c:v>-4.2328834533691398E-3</c:v>
                </c:pt>
                <c:pt idx="562">
                  <c:v>-4.1942596435546901E-3</c:v>
                </c:pt>
                <c:pt idx="563">
                  <c:v>-4.1418075561523498E-3</c:v>
                </c:pt>
                <c:pt idx="564">
                  <c:v>-4.1065216064453099E-3</c:v>
                </c:pt>
                <c:pt idx="565">
                  <c:v>-4.0469169616699201E-3</c:v>
                </c:pt>
                <c:pt idx="566">
                  <c:v>-4.0216445922851597E-3</c:v>
                </c:pt>
                <c:pt idx="567">
                  <c:v>-4.0316581726074201E-3</c:v>
                </c:pt>
                <c:pt idx="568">
                  <c:v>-3.9730072021484401E-3</c:v>
                </c:pt>
                <c:pt idx="569">
                  <c:v>-3.9176940917968802E-3</c:v>
                </c:pt>
                <c:pt idx="570">
                  <c:v>-3.8075447082519601E-3</c:v>
                </c:pt>
                <c:pt idx="571">
                  <c:v>-3.7298202514648498E-3</c:v>
                </c:pt>
                <c:pt idx="572">
                  <c:v>-3.8256645202636701E-3</c:v>
                </c:pt>
                <c:pt idx="573">
                  <c:v>-3.84521484375E-3</c:v>
                </c:pt>
                <c:pt idx="574">
                  <c:v>-3.7837028503417999E-3</c:v>
                </c:pt>
                <c:pt idx="575">
                  <c:v>-3.7813186645507799E-3</c:v>
                </c:pt>
                <c:pt idx="576">
                  <c:v>-3.7870407104492201E-3</c:v>
                </c:pt>
                <c:pt idx="577">
                  <c:v>-3.8051605224609401E-3</c:v>
                </c:pt>
                <c:pt idx="578">
                  <c:v>-3.8156509399414102E-3</c:v>
                </c:pt>
                <c:pt idx="579">
                  <c:v>-3.9377212524414097E-3</c:v>
                </c:pt>
                <c:pt idx="580">
                  <c:v>-3.8614273071289102E-3</c:v>
                </c:pt>
                <c:pt idx="581">
                  <c:v>-3.8108825683593802E-3</c:v>
                </c:pt>
                <c:pt idx="582">
                  <c:v>-3.8623809814453099E-3</c:v>
                </c:pt>
                <c:pt idx="583">
                  <c:v>-3.9820671081543003E-3</c:v>
                </c:pt>
                <c:pt idx="584">
                  <c:v>-3.9954185485839896E-3</c:v>
                </c:pt>
                <c:pt idx="585">
                  <c:v>-4.0788650512695304E-3</c:v>
                </c:pt>
                <c:pt idx="586">
                  <c:v>-4.0555000305175799E-3</c:v>
                </c:pt>
                <c:pt idx="587">
                  <c:v>-4.1379928588867196E-3</c:v>
                </c:pt>
                <c:pt idx="588">
                  <c:v>-4.241943359375E-3</c:v>
                </c:pt>
                <c:pt idx="589">
                  <c:v>-4.3001174926757804E-3</c:v>
                </c:pt>
                <c:pt idx="590">
                  <c:v>-4.35113906860352E-3</c:v>
                </c:pt>
                <c:pt idx="591">
                  <c:v>-4.3778419494628898E-3</c:v>
                </c:pt>
                <c:pt idx="592">
                  <c:v>-4.31299209594727E-3</c:v>
                </c:pt>
                <c:pt idx="593">
                  <c:v>-4.4240951538085998E-3</c:v>
                </c:pt>
                <c:pt idx="594">
                  <c:v>-4.5132637023925799E-3</c:v>
                </c:pt>
                <c:pt idx="595">
                  <c:v>-4.46557998657227E-3</c:v>
                </c:pt>
                <c:pt idx="596">
                  <c:v>-4.4951438903808602E-3</c:v>
                </c:pt>
                <c:pt idx="597">
                  <c:v>-4.4379234313964896E-3</c:v>
                </c:pt>
                <c:pt idx="598">
                  <c:v>-4.4889450073242196E-3</c:v>
                </c:pt>
                <c:pt idx="599">
                  <c:v>-4.5690536499023498E-3</c:v>
                </c:pt>
                <c:pt idx="600">
                  <c:v>-4.5833587646484401E-3</c:v>
                </c:pt>
                <c:pt idx="601">
                  <c:v>-4.5046806335449201E-3</c:v>
                </c:pt>
                <c:pt idx="602">
                  <c:v>-4.4946670532226597E-3</c:v>
                </c:pt>
                <c:pt idx="603">
                  <c:v>-4.4188499450683602E-3</c:v>
                </c:pt>
                <c:pt idx="604">
                  <c:v>-4.4622421264648498E-3</c:v>
                </c:pt>
                <c:pt idx="605">
                  <c:v>-4.4727325439453099E-3</c:v>
                </c:pt>
                <c:pt idx="606">
                  <c:v>-4.3692588806152396E-3</c:v>
                </c:pt>
                <c:pt idx="607">
                  <c:v>-4.3168067932128898E-3</c:v>
                </c:pt>
                <c:pt idx="608">
                  <c:v>-4.3540000915527396E-3</c:v>
                </c:pt>
                <c:pt idx="609">
                  <c:v>-4.2886734008789097E-3</c:v>
                </c:pt>
                <c:pt idx="610">
                  <c:v>-4.2772293090820304E-3</c:v>
                </c:pt>
                <c:pt idx="611">
                  <c:v>-4.3110847473144601E-3</c:v>
                </c:pt>
                <c:pt idx="612">
                  <c:v>-4.2142868041992196E-3</c:v>
                </c:pt>
                <c:pt idx="613">
                  <c:v>-4.2052268981933602E-3</c:v>
                </c:pt>
                <c:pt idx="614">
                  <c:v>-4.1542053222656302E-3</c:v>
                </c:pt>
                <c:pt idx="615">
                  <c:v>-4.2018890380859401E-3</c:v>
                </c:pt>
                <c:pt idx="616">
                  <c:v>-4.2395591735839896E-3</c:v>
                </c:pt>
                <c:pt idx="617">
                  <c:v>-4.2839050292968802E-3</c:v>
                </c:pt>
                <c:pt idx="618">
                  <c:v>-4.2881965637207101E-3</c:v>
                </c:pt>
                <c:pt idx="619">
                  <c:v>-4.2538642883300799E-3</c:v>
                </c:pt>
                <c:pt idx="620">
                  <c:v>-4.29534912109375E-3</c:v>
                </c:pt>
                <c:pt idx="621">
                  <c:v>-4.2181015014648498E-3</c:v>
                </c:pt>
                <c:pt idx="622">
                  <c:v>-4.2362213134765599E-3</c:v>
                </c:pt>
                <c:pt idx="623">
                  <c:v>-4.2467117309570304E-3</c:v>
                </c:pt>
                <c:pt idx="624">
                  <c:v>-4.3110847473144601E-3</c:v>
                </c:pt>
                <c:pt idx="625">
                  <c:v>-4.2877197265625E-3</c:v>
                </c:pt>
                <c:pt idx="626">
                  <c:v>-4.24957275390625E-3</c:v>
                </c:pt>
                <c:pt idx="627">
                  <c:v>-4.2767524719238299E-3</c:v>
                </c:pt>
                <c:pt idx="628">
                  <c:v>-4.3087005615234401E-3</c:v>
                </c:pt>
                <c:pt idx="629">
                  <c:v>-4.21380996704102E-3</c:v>
                </c:pt>
                <c:pt idx="630">
                  <c:v>-4.3468475341796901E-3</c:v>
                </c:pt>
                <c:pt idx="631">
                  <c:v>-4.33349609375E-3</c:v>
                </c:pt>
                <c:pt idx="632">
                  <c:v>-4.3807029724121102E-3</c:v>
                </c:pt>
                <c:pt idx="633">
                  <c:v>-4.2796134948730503E-3</c:v>
                </c:pt>
                <c:pt idx="634">
                  <c:v>-4.4040679931640599E-3</c:v>
                </c:pt>
                <c:pt idx="635">
                  <c:v>-4.2829513549804696E-3</c:v>
                </c:pt>
                <c:pt idx="636">
                  <c:v>-4.31060791015625E-3</c:v>
                </c:pt>
                <c:pt idx="637">
                  <c:v>-4.3087005615234401E-3</c:v>
                </c:pt>
                <c:pt idx="638">
                  <c:v>-4.25195693969727E-3</c:v>
                </c:pt>
                <c:pt idx="639">
                  <c:v>-4.22143936157227E-3</c:v>
                </c:pt>
                <c:pt idx="640">
                  <c:v>-4.20618057250977E-3</c:v>
                </c:pt>
                <c:pt idx="641">
                  <c:v>-4.2281150817871102E-3</c:v>
                </c:pt>
                <c:pt idx="642">
                  <c:v>-4.2295455932617196E-3</c:v>
                </c:pt>
                <c:pt idx="643">
                  <c:v>-4.2181015014648498E-3</c:v>
                </c:pt>
                <c:pt idx="644">
                  <c:v>-4.1284561157226597E-3</c:v>
                </c:pt>
                <c:pt idx="645">
                  <c:v>-4.0750503540039097E-3</c:v>
                </c:pt>
                <c:pt idx="646">
                  <c:v>-3.9458274841308602E-3</c:v>
                </c:pt>
                <c:pt idx="647">
                  <c:v>-3.9834976196289097E-3</c:v>
                </c:pt>
                <c:pt idx="648">
                  <c:v>-3.92913818359375E-3</c:v>
                </c:pt>
                <c:pt idx="649">
                  <c:v>-3.91387939453125E-3</c:v>
                </c:pt>
                <c:pt idx="650">
                  <c:v>-3.8866996765136701E-3</c:v>
                </c:pt>
                <c:pt idx="651">
                  <c:v>-3.84759902954102E-3</c:v>
                </c:pt>
                <c:pt idx="652">
                  <c:v>-3.8599967956542999E-3</c:v>
                </c:pt>
                <c:pt idx="653">
                  <c:v>-3.8042068481445299E-3</c:v>
                </c:pt>
                <c:pt idx="654">
                  <c:v>-3.7446022033691402E-3</c:v>
                </c:pt>
                <c:pt idx="655">
                  <c:v>-3.7465095520019601E-3</c:v>
                </c:pt>
                <c:pt idx="656">
                  <c:v>-3.6988258361816402E-3</c:v>
                </c:pt>
                <c:pt idx="657">
                  <c:v>-3.7851333618164102E-3</c:v>
                </c:pt>
                <c:pt idx="658">
                  <c:v>-3.6754608154296901E-3</c:v>
                </c:pt>
                <c:pt idx="659">
                  <c:v>-3.6725997924804701E-3</c:v>
                </c:pt>
                <c:pt idx="660">
                  <c:v>-3.6764144897460998E-3</c:v>
                </c:pt>
                <c:pt idx="661">
                  <c:v>-3.6964416503906302E-3</c:v>
                </c:pt>
                <c:pt idx="662">
                  <c:v>-3.85522842407227E-3</c:v>
                </c:pt>
                <c:pt idx="663">
                  <c:v>-3.74364852905274E-3</c:v>
                </c:pt>
                <c:pt idx="664">
                  <c:v>-3.7064552307128902E-3</c:v>
                </c:pt>
                <c:pt idx="665">
                  <c:v>-3.6273002624511701E-3</c:v>
                </c:pt>
                <c:pt idx="666">
                  <c:v>-3.6888122558593802E-3</c:v>
                </c:pt>
                <c:pt idx="667">
                  <c:v>-3.7388801574707101E-3</c:v>
                </c:pt>
                <c:pt idx="668">
                  <c:v>-3.8585662841796901E-3</c:v>
                </c:pt>
                <c:pt idx="669">
                  <c:v>-3.86285781860352E-3</c:v>
                </c:pt>
                <c:pt idx="670">
                  <c:v>-3.8161277770996098E-3</c:v>
                </c:pt>
                <c:pt idx="671">
                  <c:v>-3.8194656372070299E-3</c:v>
                </c:pt>
                <c:pt idx="672">
                  <c:v>-3.9529800415039097E-3</c:v>
                </c:pt>
                <c:pt idx="673">
                  <c:v>-3.9172172546386701E-3</c:v>
                </c:pt>
                <c:pt idx="674">
                  <c:v>-3.99255752563477E-3</c:v>
                </c:pt>
                <c:pt idx="675">
                  <c:v>-4.0674209594726597E-3</c:v>
                </c:pt>
                <c:pt idx="676">
                  <c:v>-4.1127204895019601E-3</c:v>
                </c:pt>
                <c:pt idx="677">
                  <c:v>-4.0178298950195304E-3</c:v>
                </c:pt>
                <c:pt idx="678">
                  <c:v>-4.0287971496582101E-3</c:v>
                </c:pt>
                <c:pt idx="679">
                  <c:v>-3.9310455322265599E-3</c:v>
                </c:pt>
                <c:pt idx="680">
                  <c:v>-4.0435791015625E-3</c:v>
                </c:pt>
                <c:pt idx="681">
                  <c:v>-4.0960311889648498E-3</c:v>
                </c:pt>
                <c:pt idx="682">
                  <c:v>-4.1699409484863299E-3</c:v>
                </c:pt>
                <c:pt idx="683">
                  <c:v>-4.0702819824218802E-3</c:v>
                </c:pt>
                <c:pt idx="684">
                  <c:v>-4.1284561157226597E-3</c:v>
                </c:pt>
                <c:pt idx="685">
                  <c:v>-4.0273666381835998E-3</c:v>
                </c:pt>
                <c:pt idx="686">
                  <c:v>-3.9877891540527396E-3</c:v>
                </c:pt>
                <c:pt idx="687">
                  <c:v>-4.0621757507324201E-3</c:v>
                </c:pt>
                <c:pt idx="688">
                  <c:v>-4.0302276611328099E-3</c:v>
                </c:pt>
                <c:pt idx="689">
                  <c:v>-3.9806365966796901E-3</c:v>
                </c:pt>
                <c:pt idx="690">
                  <c:v>-3.9072036743164097E-3</c:v>
                </c:pt>
                <c:pt idx="691">
                  <c:v>-3.82471084594727E-3</c:v>
                </c:pt>
                <c:pt idx="692">
                  <c:v>-3.7202835083007799E-3</c:v>
                </c:pt>
                <c:pt idx="693">
                  <c:v>-3.5991668701171901E-3</c:v>
                </c:pt>
                <c:pt idx="694">
                  <c:v>-3.69787216186524E-3</c:v>
                </c:pt>
                <c:pt idx="695">
                  <c:v>-3.5691261291503902E-3</c:v>
                </c:pt>
                <c:pt idx="696">
                  <c:v>-3.5200119018554701E-3</c:v>
                </c:pt>
                <c:pt idx="697">
                  <c:v>-3.4551620483398498E-3</c:v>
                </c:pt>
                <c:pt idx="698">
                  <c:v>-3.3140182495117201E-3</c:v>
                </c:pt>
                <c:pt idx="699">
                  <c:v>-3.3564567565917999E-3</c:v>
                </c:pt>
                <c:pt idx="700">
                  <c:v>-3.2739639282226602E-3</c:v>
                </c:pt>
                <c:pt idx="701">
                  <c:v>-3.0546188354492201E-3</c:v>
                </c:pt>
                <c:pt idx="702">
                  <c:v>-3.1819343566894601E-3</c:v>
                </c:pt>
                <c:pt idx="703">
                  <c:v>-3.1056404113769601E-3</c:v>
                </c:pt>
                <c:pt idx="704">
                  <c:v>-3.1013488769531302E-3</c:v>
                </c:pt>
                <c:pt idx="705">
                  <c:v>-3.1580924987792999E-3</c:v>
                </c:pt>
                <c:pt idx="706">
                  <c:v>-3.1447410583496098E-3</c:v>
                </c:pt>
                <c:pt idx="707">
                  <c:v>-3.17907333374024E-3</c:v>
                </c:pt>
                <c:pt idx="708">
                  <c:v>-3.2320022583007799E-3</c:v>
                </c:pt>
                <c:pt idx="709">
                  <c:v>-3.24773788452149E-3</c:v>
                </c:pt>
                <c:pt idx="710">
                  <c:v>-3.3230781555175799E-3</c:v>
                </c:pt>
                <c:pt idx="711">
                  <c:v>-3.5600662231445299E-3</c:v>
                </c:pt>
                <c:pt idx="712">
                  <c:v>-3.4346580505371098E-3</c:v>
                </c:pt>
                <c:pt idx="713">
                  <c:v>-3.55768203735352E-3</c:v>
                </c:pt>
                <c:pt idx="714">
                  <c:v>-3.6454200744628902E-3</c:v>
                </c:pt>
                <c:pt idx="715">
                  <c:v>-3.5419464111328099E-3</c:v>
                </c:pt>
                <c:pt idx="716">
                  <c:v>-3.7937164306640599E-3</c:v>
                </c:pt>
                <c:pt idx="717">
                  <c:v>-3.7779808044433598E-3</c:v>
                </c:pt>
                <c:pt idx="718">
                  <c:v>-3.81708145141602E-3</c:v>
                </c:pt>
                <c:pt idx="719">
                  <c:v>-3.7899017333984401E-3</c:v>
                </c:pt>
                <c:pt idx="720">
                  <c:v>-3.8309097290039102E-3</c:v>
                </c:pt>
                <c:pt idx="721">
                  <c:v>-3.6129951477050799E-3</c:v>
                </c:pt>
                <c:pt idx="722">
                  <c:v>-3.8189888000488299E-3</c:v>
                </c:pt>
                <c:pt idx="723">
                  <c:v>-3.7274360656738299E-3</c:v>
                </c:pt>
                <c:pt idx="724">
                  <c:v>-3.6549568176269601E-3</c:v>
                </c:pt>
                <c:pt idx="725">
                  <c:v>-3.6683082580566402E-3</c:v>
                </c:pt>
                <c:pt idx="726">
                  <c:v>-3.50427627563477E-3</c:v>
                </c:pt>
                <c:pt idx="727">
                  <c:v>-3.5247802734375E-3</c:v>
                </c:pt>
                <c:pt idx="728">
                  <c:v>-3.4394264221191402E-3</c:v>
                </c:pt>
                <c:pt idx="729">
                  <c:v>-3.3116340637207101E-3</c:v>
                </c:pt>
                <c:pt idx="730">
                  <c:v>-3.3383369445800799E-3</c:v>
                </c:pt>
                <c:pt idx="731">
                  <c:v>-3.3311843872070299E-3</c:v>
                </c:pt>
                <c:pt idx="732">
                  <c:v>-3.3602714538574201E-3</c:v>
                </c:pt>
                <c:pt idx="733">
                  <c:v>-3.40032577514649E-3</c:v>
                </c:pt>
                <c:pt idx="734">
                  <c:v>-3.4012794494628902E-3</c:v>
                </c:pt>
                <c:pt idx="735">
                  <c:v>-3.4313201904296901E-3</c:v>
                </c:pt>
                <c:pt idx="736">
                  <c:v>-3.3311843872070299E-3</c:v>
                </c:pt>
                <c:pt idx="737">
                  <c:v>-3.2811164855957101E-3</c:v>
                </c:pt>
                <c:pt idx="738">
                  <c:v>-3.3869743347167999E-3</c:v>
                </c:pt>
                <c:pt idx="739">
                  <c:v>-3.2825469970703099E-3</c:v>
                </c:pt>
                <c:pt idx="740">
                  <c:v>-3.2486915588378902E-3</c:v>
                </c:pt>
                <c:pt idx="741">
                  <c:v>-3.3321380615234401E-3</c:v>
                </c:pt>
                <c:pt idx="742">
                  <c:v>-3.2606124877929701E-3</c:v>
                </c:pt>
                <c:pt idx="743">
                  <c:v>-3.2405853271484401E-3</c:v>
                </c:pt>
                <c:pt idx="744">
                  <c:v>-3.1671524047851602E-3</c:v>
                </c:pt>
                <c:pt idx="745">
                  <c:v>-3.0994415283203099E-3</c:v>
                </c:pt>
                <c:pt idx="746">
                  <c:v>-3.0479431152343802E-3</c:v>
                </c:pt>
                <c:pt idx="747">
                  <c:v>-3.1428337097167999E-3</c:v>
                </c:pt>
                <c:pt idx="748">
                  <c:v>-3.0665397644042999E-3</c:v>
                </c:pt>
                <c:pt idx="749">
                  <c:v>-3.1342506408691402E-3</c:v>
                </c:pt>
                <c:pt idx="750">
                  <c:v>-3.1013488769531302E-3</c:v>
                </c:pt>
                <c:pt idx="751">
                  <c:v>-3.1232833862304701E-3</c:v>
                </c:pt>
                <c:pt idx="752">
                  <c:v>-3.1480789184570299E-3</c:v>
                </c:pt>
                <c:pt idx="753">
                  <c:v>-2.7952194213867201E-3</c:v>
                </c:pt>
                <c:pt idx="754">
                  <c:v>-2.9172897338867201E-3</c:v>
                </c:pt>
                <c:pt idx="755">
                  <c:v>-2.9535293579101602E-3</c:v>
                </c:pt>
                <c:pt idx="756">
                  <c:v>-2.9025077819824201E-3</c:v>
                </c:pt>
                <c:pt idx="757">
                  <c:v>-2.7828216552734401E-3</c:v>
                </c:pt>
                <c:pt idx="758">
                  <c:v>-2.7966499328613299E-3</c:v>
                </c:pt>
                <c:pt idx="759">
                  <c:v>-2.7241706848144601E-3</c:v>
                </c:pt>
                <c:pt idx="760">
                  <c:v>-2.63452529907227E-3</c:v>
                </c:pt>
                <c:pt idx="761">
                  <c:v>-2.5172233581542999E-3</c:v>
                </c:pt>
                <c:pt idx="762">
                  <c:v>-2.4738311767578099E-3</c:v>
                </c:pt>
                <c:pt idx="763">
                  <c:v>-2.3555755615234401E-3</c:v>
                </c:pt>
                <c:pt idx="764">
                  <c:v>-2.4280548095703099E-3</c:v>
                </c:pt>
                <c:pt idx="765">
                  <c:v>-2.3536682128906302E-3</c:v>
                </c:pt>
                <c:pt idx="766">
                  <c:v>-2.3336410522460998E-3</c:v>
                </c:pt>
                <c:pt idx="767">
                  <c:v>-2.2082328796386701E-3</c:v>
                </c:pt>
                <c:pt idx="768">
                  <c:v>-2.2697448730468802E-3</c:v>
                </c:pt>
                <c:pt idx="769">
                  <c:v>-2.1729469299316402E-3</c:v>
                </c:pt>
                <c:pt idx="770">
                  <c:v>-2.2511482238769601E-3</c:v>
                </c:pt>
                <c:pt idx="771">
                  <c:v>-2.1395683288574201E-3</c:v>
                </c:pt>
                <c:pt idx="772">
                  <c:v>-2.0256042480468802E-3</c:v>
                </c:pt>
                <c:pt idx="773">
                  <c:v>-1.78909301757813E-3</c:v>
                </c:pt>
                <c:pt idx="774">
                  <c:v>-2.1295547485351602E-3</c:v>
                </c:pt>
                <c:pt idx="775">
                  <c:v>-2.0766258239746098E-3</c:v>
                </c:pt>
                <c:pt idx="776">
                  <c:v>-2.0680427551269601E-3</c:v>
                </c:pt>
                <c:pt idx="777">
                  <c:v>-1.8768310546875E-3</c:v>
                </c:pt>
                <c:pt idx="778">
                  <c:v>-1.9159317016601599E-3</c:v>
                </c:pt>
                <c:pt idx="779">
                  <c:v>-1.8606185913086E-3</c:v>
                </c:pt>
                <c:pt idx="780">
                  <c:v>-1.81341171264649E-3</c:v>
                </c:pt>
                <c:pt idx="781">
                  <c:v>-1.54256820678711E-3</c:v>
                </c:pt>
                <c:pt idx="782">
                  <c:v>-1.9311904907226599E-3</c:v>
                </c:pt>
                <c:pt idx="783">
                  <c:v>-1.85298919677735E-3</c:v>
                </c:pt>
                <c:pt idx="784">
                  <c:v>-1.8544197082519601E-3</c:v>
                </c:pt>
                <c:pt idx="785">
                  <c:v>-1.8815994262695299E-3</c:v>
                </c:pt>
                <c:pt idx="786">
                  <c:v>-1.8343925476074199E-3</c:v>
                </c:pt>
                <c:pt idx="787">
                  <c:v>-1.922607421875E-3</c:v>
                </c:pt>
                <c:pt idx="788">
                  <c:v>-1.80959701538086E-3</c:v>
                </c:pt>
                <c:pt idx="789">
                  <c:v>-1.85155868530274E-3</c:v>
                </c:pt>
                <c:pt idx="790">
                  <c:v>-1.7881393432617201E-3</c:v>
                </c:pt>
                <c:pt idx="791">
                  <c:v>-2.04229354858399E-3</c:v>
                </c:pt>
                <c:pt idx="792">
                  <c:v>-2.0527839660644601E-3</c:v>
                </c:pt>
                <c:pt idx="793">
                  <c:v>-2.0718574523925799E-3</c:v>
                </c:pt>
                <c:pt idx="794">
                  <c:v>-1.9521713256836E-3</c:v>
                </c:pt>
                <c:pt idx="795">
                  <c:v>-2.1705627441406302E-3</c:v>
                </c:pt>
                <c:pt idx="796">
                  <c:v>-1.95169448852539E-3</c:v>
                </c:pt>
                <c:pt idx="797">
                  <c:v>-2.0685195922851602E-3</c:v>
                </c:pt>
                <c:pt idx="798">
                  <c:v>-2.06995010375977E-3</c:v>
                </c:pt>
                <c:pt idx="799">
                  <c:v>-1.9521713256836E-3</c:v>
                </c:pt>
                <c:pt idx="800">
                  <c:v>-2.3288726806640599E-3</c:v>
                </c:pt>
                <c:pt idx="801">
                  <c:v>-2.0442008972167999E-3</c:v>
                </c:pt>
                <c:pt idx="802">
                  <c:v>-2.0742416381835998E-3</c:v>
                </c:pt>
                <c:pt idx="803">
                  <c:v>-2.1724700927734401E-3</c:v>
                </c:pt>
                <c:pt idx="804">
                  <c:v>-2.1076202392578099E-3</c:v>
                </c:pt>
                <c:pt idx="805">
                  <c:v>-2.02178955078125E-3</c:v>
                </c:pt>
                <c:pt idx="806">
                  <c:v>-1.92499160766602E-3</c:v>
                </c:pt>
                <c:pt idx="807">
                  <c:v>-2.0408630371093802E-3</c:v>
                </c:pt>
                <c:pt idx="808">
                  <c:v>-1.79815292358399E-3</c:v>
                </c:pt>
                <c:pt idx="809">
                  <c:v>-2.0112991333007799E-3</c:v>
                </c:pt>
                <c:pt idx="810">
                  <c:v>-1.9521713256836E-3</c:v>
                </c:pt>
                <c:pt idx="811">
                  <c:v>-1.9388198852539099E-3</c:v>
                </c:pt>
                <c:pt idx="812">
                  <c:v>-1.7566680908203099E-3</c:v>
                </c:pt>
                <c:pt idx="813">
                  <c:v>-1.92928314208985E-3</c:v>
                </c:pt>
                <c:pt idx="814">
                  <c:v>-1.79815292358399E-3</c:v>
                </c:pt>
                <c:pt idx="815">
                  <c:v>-1.86538696289063E-3</c:v>
                </c:pt>
                <c:pt idx="816">
                  <c:v>-2.0098686218261701E-3</c:v>
                </c:pt>
                <c:pt idx="817">
                  <c:v>-2.0132064819335998E-3</c:v>
                </c:pt>
                <c:pt idx="818">
                  <c:v>-2.1405220031738299E-3</c:v>
                </c:pt>
                <c:pt idx="819">
                  <c:v>-1.7538070678711E-3</c:v>
                </c:pt>
                <c:pt idx="820">
                  <c:v>-1.6970634460449199E-3</c:v>
                </c:pt>
                <c:pt idx="821">
                  <c:v>-1.7657279968261699E-3</c:v>
                </c:pt>
                <c:pt idx="822">
                  <c:v>-2.0098686218261701E-3</c:v>
                </c:pt>
                <c:pt idx="823">
                  <c:v>-1.79433822631836E-3</c:v>
                </c:pt>
                <c:pt idx="824">
                  <c:v>-2.1142959594726602E-3</c:v>
                </c:pt>
                <c:pt idx="825">
                  <c:v>-2.2196769714355499E-3</c:v>
                </c:pt>
                <c:pt idx="826">
                  <c:v>-1.67465209960938E-3</c:v>
                </c:pt>
                <c:pt idx="827">
                  <c:v>-2.1281242370605499E-3</c:v>
                </c:pt>
                <c:pt idx="828">
                  <c:v>-1.7576217651367201E-3</c:v>
                </c:pt>
                <c:pt idx="829">
                  <c:v>-2.0442008972167999E-3</c:v>
                </c:pt>
                <c:pt idx="830">
                  <c:v>-2.3708343505859401E-3</c:v>
                </c:pt>
                <c:pt idx="831">
                  <c:v>-1.5201568603515599E-3</c:v>
                </c:pt>
                <c:pt idx="832">
                  <c:v>-1.6469955444336E-3</c:v>
                </c:pt>
                <c:pt idx="833">
                  <c:v>-1.9388198852539099E-3</c:v>
                </c:pt>
                <c:pt idx="834">
                  <c:v>-1.4605522155761699E-3</c:v>
                </c:pt>
                <c:pt idx="835">
                  <c:v>-1.2636184692382799E-3</c:v>
                </c:pt>
                <c:pt idx="836">
                  <c:v>-1.7852783203125E-3</c:v>
                </c:pt>
                <c:pt idx="837">
                  <c:v>-1.2583732604980499E-3</c:v>
                </c:pt>
                <c:pt idx="838">
                  <c:v>-1.85251235961914E-3</c:v>
                </c:pt>
                <c:pt idx="839">
                  <c:v>-1.7247200012207101E-3</c:v>
                </c:pt>
                <c:pt idx="840">
                  <c:v>-1.2087821960449199E-3</c:v>
                </c:pt>
                <c:pt idx="841">
                  <c:v>-1.9884109497070299E-3</c:v>
                </c:pt>
                <c:pt idx="842">
                  <c:v>-1.2798309326171901E-3</c:v>
                </c:pt>
                <c:pt idx="843">
                  <c:v>-1.7757415771484401E-3</c:v>
                </c:pt>
                <c:pt idx="844">
                  <c:v>-1.3852119445800801E-3</c:v>
                </c:pt>
                <c:pt idx="845">
                  <c:v>-1.5926361083984401E-3</c:v>
                </c:pt>
                <c:pt idx="846">
                  <c:v>-1.1906623840332101E-3</c:v>
                </c:pt>
                <c:pt idx="847">
                  <c:v>-1.84011459350586E-3</c:v>
                </c:pt>
                <c:pt idx="848">
                  <c:v>-1.44815444946289E-3</c:v>
                </c:pt>
                <c:pt idx="849">
                  <c:v>-1.2941360473632799E-3</c:v>
                </c:pt>
                <c:pt idx="850">
                  <c:v>-2.0751953125E-3</c:v>
                </c:pt>
                <c:pt idx="851">
                  <c:v>-2.0694732666015599E-3</c:v>
                </c:pt>
                <c:pt idx="852">
                  <c:v>-1.89447402954102E-3</c:v>
                </c:pt>
                <c:pt idx="853">
                  <c:v>-1.7313957214355499E-3</c:v>
                </c:pt>
                <c:pt idx="854">
                  <c:v>-1.7580986022949199E-3</c:v>
                </c:pt>
                <c:pt idx="855">
                  <c:v>-2.0709037780761701E-3</c:v>
                </c:pt>
                <c:pt idx="856">
                  <c:v>-2.5444030761718802E-3</c:v>
                </c:pt>
                <c:pt idx="857">
                  <c:v>-1.2440681457519601E-3</c:v>
                </c:pt>
                <c:pt idx="858">
                  <c:v>-2.2182464599609401E-3</c:v>
                </c:pt>
                <c:pt idx="859">
                  <c:v>-1.9774436950683598E-3</c:v>
                </c:pt>
                <c:pt idx="860">
                  <c:v>-2.40564346313477E-3</c:v>
                </c:pt>
                <c:pt idx="861">
                  <c:v>-6.5326690673828201E-4</c:v>
                </c:pt>
                <c:pt idx="862">
                  <c:v>-1.31845474243164E-3</c:v>
                </c:pt>
                <c:pt idx="863">
                  <c:v>-2.0771026611328099E-3</c:v>
                </c:pt>
                <c:pt idx="864">
                  <c:v>-2.5572776794433598E-3</c:v>
                </c:pt>
                <c:pt idx="865">
                  <c:v>-1.9459724426269601E-3</c:v>
                </c:pt>
                <c:pt idx="866">
                  <c:v>-1.88207626342774E-3</c:v>
                </c:pt>
                <c:pt idx="867">
                  <c:v>-2.85577774047852E-3</c:v>
                </c:pt>
                <c:pt idx="868">
                  <c:v>-2.0003318786621098E-3</c:v>
                </c:pt>
                <c:pt idx="869">
                  <c:v>-2.6702880859375E-3</c:v>
                </c:pt>
                <c:pt idx="870">
                  <c:v>-2.60162353515625E-3</c:v>
                </c:pt>
                <c:pt idx="871">
                  <c:v>-3.3411979675292999E-3</c:v>
                </c:pt>
                <c:pt idx="872">
                  <c:v>-1.76000595092774E-3</c:v>
                </c:pt>
                <c:pt idx="873">
                  <c:v>-2.0427703857421901E-3</c:v>
                </c:pt>
                <c:pt idx="874">
                  <c:v>-2.7894973754882799E-3</c:v>
                </c:pt>
                <c:pt idx="875">
                  <c:v>-2.8419494628906302E-3</c:v>
                </c:pt>
                <c:pt idx="876">
                  <c:v>-2.9892921447753902E-3</c:v>
                </c:pt>
                <c:pt idx="877">
                  <c:v>-1.14679336547852E-3</c:v>
                </c:pt>
                <c:pt idx="878">
                  <c:v>-5.5627822875976597E-3</c:v>
                </c:pt>
                <c:pt idx="879">
                  <c:v>-3.10516357421875E-3</c:v>
                </c:pt>
                <c:pt idx="880">
                  <c:v>-2.2435188293457101E-3</c:v>
                </c:pt>
                <c:pt idx="881">
                  <c:v>-4.0826797485351597E-3</c:v>
                </c:pt>
                <c:pt idx="882">
                  <c:v>-4.5490264892578099E-3</c:v>
                </c:pt>
                <c:pt idx="883">
                  <c:v>-3.5624504089355499E-3</c:v>
                </c:pt>
                <c:pt idx="884">
                  <c:v>-2.1605491638183598E-3</c:v>
                </c:pt>
                <c:pt idx="885">
                  <c:v>-2.2249221801757799E-3</c:v>
                </c:pt>
                <c:pt idx="886">
                  <c:v>-3.78179550170899E-3</c:v>
                </c:pt>
                <c:pt idx="887">
                  <c:v>-1.3370513916015599E-3</c:v>
                </c:pt>
                <c:pt idx="888">
                  <c:v>-1.6107559204101599E-3</c:v>
                </c:pt>
                <c:pt idx="889">
                  <c:v>-4.82416152954102E-3</c:v>
                </c:pt>
                <c:pt idx="890">
                  <c:v>-2.5129318237304701E-3</c:v>
                </c:pt>
                <c:pt idx="891">
                  <c:v>-3.8361549377441402E-3</c:v>
                </c:pt>
                <c:pt idx="892">
                  <c:v>-2.0432472229003902E-3</c:v>
                </c:pt>
                <c:pt idx="893">
                  <c:v>-3.1499862670898498E-3</c:v>
                </c:pt>
                <c:pt idx="894">
                  <c:v>-5.3458213806152396E-3</c:v>
                </c:pt>
                <c:pt idx="895">
                  <c:v>-3.7722587585449201E-3</c:v>
                </c:pt>
                <c:pt idx="896">
                  <c:v>-1.4843940734863301E-3</c:v>
                </c:pt>
                <c:pt idx="897">
                  <c:v>-3.67975234985352E-3</c:v>
                </c:pt>
                <c:pt idx="898">
                  <c:v>-1.3508796691894601E-3</c:v>
                </c:pt>
                <c:pt idx="899">
                  <c:v>-4.5943260192871102E-3</c:v>
                </c:pt>
                <c:pt idx="900">
                  <c:v>-2.94256210327149E-3</c:v>
                </c:pt>
                <c:pt idx="901">
                  <c:v>-3.9262771606445304E-3</c:v>
                </c:pt>
                <c:pt idx="902">
                  <c:v>-5.1426887512207101E-3</c:v>
                </c:pt>
                <c:pt idx="903">
                  <c:v>-4.1742324829101597E-3</c:v>
                </c:pt>
                <c:pt idx="904">
                  <c:v>-1.3160705566406299E-4</c:v>
                </c:pt>
                <c:pt idx="905">
                  <c:v>-5.8031082153320304E-3</c:v>
                </c:pt>
                <c:pt idx="906">
                  <c:v>-3.3931732177734401E-3</c:v>
                </c:pt>
                <c:pt idx="907">
                  <c:v>-2.7003288269042999E-3</c:v>
                </c:pt>
                <c:pt idx="908">
                  <c:v>-1.1835098266601599E-3</c:v>
                </c:pt>
                <c:pt idx="909">
                  <c:v>-3.8366317749023498E-3</c:v>
                </c:pt>
                <c:pt idx="910">
                  <c:v>-4.05979156494140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A8AD-4494-A176-F6E7A6335FAE}"/>
            </c:ext>
          </c:extLst>
        </c:ser>
        <c:ser>
          <c:idx val="13"/>
          <c:order val="13"/>
          <c:tx>
            <c:v>+26 microL</c:v>
          </c:tx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4'!$B$2:$B$912</c:f>
              <c:numCache>
                <c:formatCode>General</c:formatCode>
                <c:ptCount val="911"/>
                <c:pt idx="0">
                  <c:v>-1.04509449005127</c:v>
                </c:pt>
                <c:pt idx="1">
                  <c:v>-0.46417856216430697</c:v>
                </c:pt>
                <c:pt idx="2">
                  <c:v>-0.64965963363647505</c:v>
                </c:pt>
                <c:pt idx="3">
                  <c:v>-0.45973682403564498</c:v>
                </c:pt>
                <c:pt idx="4">
                  <c:v>-0.32449865341186501</c:v>
                </c:pt>
                <c:pt idx="5">
                  <c:v>-0.19528436660766599</c:v>
                </c:pt>
                <c:pt idx="6">
                  <c:v>-0.65974760055542003</c:v>
                </c:pt>
                <c:pt idx="7">
                  <c:v>-0.64466762542724598</c:v>
                </c:pt>
                <c:pt idx="8">
                  <c:v>-0.50057840347290095</c:v>
                </c:pt>
                <c:pt idx="9">
                  <c:v>-1.07659864425659</c:v>
                </c:pt>
                <c:pt idx="10">
                  <c:v>-0.36206436157226601</c:v>
                </c:pt>
                <c:pt idx="11">
                  <c:v>-0.122066497802735</c:v>
                </c:pt>
                <c:pt idx="12">
                  <c:v>-0.22412633895874001</c:v>
                </c:pt>
                <c:pt idx="13">
                  <c:v>-0.47486925125122098</c:v>
                </c:pt>
                <c:pt idx="14">
                  <c:v>-0.67465162277221702</c:v>
                </c:pt>
                <c:pt idx="15">
                  <c:v>0.51094293594360396</c:v>
                </c:pt>
                <c:pt idx="16">
                  <c:v>-0.25883293151855502</c:v>
                </c:pt>
                <c:pt idx="17">
                  <c:v>-1.07716608047486</c:v>
                </c:pt>
                <c:pt idx="18">
                  <c:v>0.139832973480225</c:v>
                </c:pt>
                <c:pt idx="19">
                  <c:v>-0.54065465927124101</c:v>
                </c:pt>
                <c:pt idx="20">
                  <c:v>-1.0180954933166499</c:v>
                </c:pt>
                <c:pt idx="21">
                  <c:v>-0.681196689605713</c:v>
                </c:pt>
                <c:pt idx="22">
                  <c:v>-0.25558710098266602</c:v>
                </c:pt>
                <c:pt idx="23">
                  <c:v>0.31427574157714899</c:v>
                </c:pt>
                <c:pt idx="24">
                  <c:v>-0.69897031784057595</c:v>
                </c:pt>
                <c:pt idx="25">
                  <c:v>-6.5320014953613295E-2</c:v>
                </c:pt>
                <c:pt idx="26">
                  <c:v>-0.536571025848389</c:v>
                </c:pt>
                <c:pt idx="27">
                  <c:v>-0.89140033721923795</c:v>
                </c:pt>
                <c:pt idx="28">
                  <c:v>0.34033107757568398</c:v>
                </c:pt>
                <c:pt idx="29">
                  <c:v>-0.16555976867675801</c:v>
                </c:pt>
                <c:pt idx="30">
                  <c:v>-0.208709716796875</c:v>
                </c:pt>
                <c:pt idx="31">
                  <c:v>-0.35719966888427801</c:v>
                </c:pt>
                <c:pt idx="32">
                  <c:v>0.28804779052734403</c:v>
                </c:pt>
                <c:pt idx="33">
                  <c:v>-0.23149204254150399</c:v>
                </c:pt>
                <c:pt idx="34">
                  <c:v>-0.61204957962036199</c:v>
                </c:pt>
                <c:pt idx="35">
                  <c:v>-0.66577243804931696</c:v>
                </c:pt>
                <c:pt idx="36">
                  <c:v>0.434231758117676</c:v>
                </c:pt>
                <c:pt idx="37">
                  <c:v>-0.21173048019409199</c:v>
                </c:pt>
                <c:pt idx="38">
                  <c:v>-0.31057262420654302</c:v>
                </c:pt>
                <c:pt idx="39">
                  <c:v>-2.2839546203613299E-2</c:v>
                </c:pt>
                <c:pt idx="40">
                  <c:v>7.9982757568359403E-2</c:v>
                </c:pt>
                <c:pt idx="41">
                  <c:v>0.18021631240844699</c:v>
                </c:pt>
                <c:pt idx="42">
                  <c:v>-0.40186166763305697</c:v>
                </c:pt>
                <c:pt idx="43">
                  <c:v>0.133169651031494</c:v>
                </c:pt>
                <c:pt idx="44">
                  <c:v>0.213482856750488</c:v>
                </c:pt>
                <c:pt idx="45">
                  <c:v>-0.42992544174194403</c:v>
                </c:pt>
                <c:pt idx="46">
                  <c:v>0.67633962631225597</c:v>
                </c:pt>
                <c:pt idx="47">
                  <c:v>0.223550319671631</c:v>
                </c:pt>
                <c:pt idx="48">
                  <c:v>0.19668531417846699</c:v>
                </c:pt>
                <c:pt idx="49">
                  <c:v>0.17812728881836001</c:v>
                </c:pt>
                <c:pt idx="50">
                  <c:v>0.15534734725952201</c:v>
                </c:pt>
                <c:pt idx="51">
                  <c:v>0.31555938720703097</c:v>
                </c:pt>
                <c:pt idx="52">
                  <c:v>0.19797706604003901</c:v>
                </c:pt>
                <c:pt idx="53">
                  <c:v>7.8973770141601604E-2</c:v>
                </c:pt>
                <c:pt idx="54">
                  <c:v>0.65407228469848699</c:v>
                </c:pt>
                <c:pt idx="55">
                  <c:v>-2.12407112121582E-2</c:v>
                </c:pt>
                <c:pt idx="56">
                  <c:v>1.16850185394287</c:v>
                </c:pt>
                <c:pt idx="57">
                  <c:v>0.39417123794555697</c:v>
                </c:pt>
                <c:pt idx="58">
                  <c:v>0.55486917495727595</c:v>
                </c:pt>
                <c:pt idx="59">
                  <c:v>0.41137599945068398</c:v>
                </c:pt>
                <c:pt idx="60">
                  <c:v>0.90043735504150402</c:v>
                </c:pt>
                <c:pt idx="61">
                  <c:v>0.26424360275268599</c:v>
                </c:pt>
                <c:pt idx="62">
                  <c:v>0.80651426315307595</c:v>
                </c:pt>
                <c:pt idx="63">
                  <c:v>0.63709402084350597</c:v>
                </c:pt>
                <c:pt idx="64">
                  <c:v>0.66694736480712902</c:v>
                </c:pt>
                <c:pt idx="65">
                  <c:v>1.25439357757569</c:v>
                </c:pt>
                <c:pt idx="66">
                  <c:v>1.1627731323242201</c:v>
                </c:pt>
                <c:pt idx="67">
                  <c:v>1.7471351623535201</c:v>
                </c:pt>
                <c:pt idx="68">
                  <c:v>1.72089624404907</c:v>
                </c:pt>
                <c:pt idx="69">
                  <c:v>0.93695640563964899</c:v>
                </c:pt>
                <c:pt idx="70">
                  <c:v>0.93352556228637695</c:v>
                </c:pt>
                <c:pt idx="71">
                  <c:v>0.965212821960449</c:v>
                </c:pt>
                <c:pt idx="72">
                  <c:v>0.96848249435424805</c:v>
                </c:pt>
                <c:pt idx="73">
                  <c:v>0.97203350067138705</c:v>
                </c:pt>
                <c:pt idx="74">
                  <c:v>0.97779321670532204</c:v>
                </c:pt>
                <c:pt idx="75">
                  <c:v>0.98101377487182595</c:v>
                </c:pt>
                <c:pt idx="76">
                  <c:v>0.98069143295288097</c:v>
                </c:pt>
                <c:pt idx="77">
                  <c:v>0.98983240127563499</c:v>
                </c:pt>
                <c:pt idx="78">
                  <c:v>1.0069007873535201</c:v>
                </c:pt>
                <c:pt idx="79">
                  <c:v>1.0066666603088399</c:v>
                </c:pt>
                <c:pt idx="80">
                  <c:v>1.0165038108825699</c:v>
                </c:pt>
                <c:pt idx="81">
                  <c:v>1.0243511199951201</c:v>
                </c:pt>
                <c:pt idx="82">
                  <c:v>1.0285062789917001</c:v>
                </c:pt>
                <c:pt idx="83">
                  <c:v>1.0355978012085001</c:v>
                </c:pt>
                <c:pt idx="84">
                  <c:v>1.04097652435303</c:v>
                </c:pt>
                <c:pt idx="85">
                  <c:v>1.04026079177857</c:v>
                </c:pt>
                <c:pt idx="86">
                  <c:v>1.04016780853272</c:v>
                </c:pt>
                <c:pt idx="87">
                  <c:v>1.04207611083985</c:v>
                </c:pt>
                <c:pt idx="88">
                  <c:v>1.03873586654663</c:v>
                </c:pt>
                <c:pt idx="89">
                  <c:v>1.0286726951599101</c:v>
                </c:pt>
                <c:pt idx="90">
                  <c:v>1.0203213691711399</c:v>
                </c:pt>
                <c:pt idx="91">
                  <c:v>1.0148291587829601</c:v>
                </c:pt>
                <c:pt idx="92">
                  <c:v>1.0054278373718299</c:v>
                </c:pt>
                <c:pt idx="93">
                  <c:v>0.99168825149536199</c:v>
                </c:pt>
                <c:pt idx="94">
                  <c:v>0.98327255249023504</c:v>
                </c:pt>
                <c:pt idx="95">
                  <c:v>0.96428155899047896</c:v>
                </c:pt>
                <c:pt idx="96">
                  <c:v>0.94979238510131903</c:v>
                </c:pt>
                <c:pt idx="97">
                  <c:v>0.93406200408935602</c:v>
                </c:pt>
                <c:pt idx="98">
                  <c:v>0.91070747375488303</c:v>
                </c:pt>
                <c:pt idx="99">
                  <c:v>0.89272642135620095</c:v>
                </c:pt>
                <c:pt idx="100">
                  <c:v>0.87209510803222701</c:v>
                </c:pt>
                <c:pt idx="101">
                  <c:v>0.84716367721557595</c:v>
                </c:pt>
                <c:pt idx="102">
                  <c:v>0.82373905181884799</c:v>
                </c:pt>
                <c:pt idx="103">
                  <c:v>0.80288076400756903</c:v>
                </c:pt>
                <c:pt idx="104">
                  <c:v>0.78123903274536199</c:v>
                </c:pt>
                <c:pt idx="105">
                  <c:v>0.76153326034545898</c:v>
                </c:pt>
                <c:pt idx="106">
                  <c:v>0.74319934844970703</c:v>
                </c:pt>
                <c:pt idx="107">
                  <c:v>0.72335672378540095</c:v>
                </c:pt>
                <c:pt idx="108">
                  <c:v>0.706146240234375</c:v>
                </c:pt>
                <c:pt idx="109">
                  <c:v>0.68968868255615301</c:v>
                </c:pt>
                <c:pt idx="110">
                  <c:v>0.67224597930908203</c:v>
                </c:pt>
                <c:pt idx="111">
                  <c:v>0.65855121612548895</c:v>
                </c:pt>
                <c:pt idx="112">
                  <c:v>0.64433860778808605</c:v>
                </c:pt>
                <c:pt idx="113">
                  <c:v>0.62971258163452204</c:v>
                </c:pt>
                <c:pt idx="114">
                  <c:v>0.61837673187255904</c:v>
                </c:pt>
                <c:pt idx="115">
                  <c:v>0.60533523559570301</c:v>
                </c:pt>
                <c:pt idx="116">
                  <c:v>0.592942714691162</c:v>
                </c:pt>
                <c:pt idx="117">
                  <c:v>0.58106422424316395</c:v>
                </c:pt>
                <c:pt idx="118">
                  <c:v>0.57099151611328203</c:v>
                </c:pt>
                <c:pt idx="119">
                  <c:v>0.56111335754394598</c:v>
                </c:pt>
                <c:pt idx="120">
                  <c:v>0.552384853363037</c:v>
                </c:pt>
                <c:pt idx="121">
                  <c:v>0.54271030426025402</c:v>
                </c:pt>
                <c:pt idx="122">
                  <c:v>0.53399658203125</c:v>
                </c:pt>
                <c:pt idx="123">
                  <c:v>0.52563381195068404</c:v>
                </c:pt>
                <c:pt idx="124">
                  <c:v>0.516096591949463</c:v>
                </c:pt>
                <c:pt idx="125">
                  <c:v>0.50910329818725597</c:v>
                </c:pt>
                <c:pt idx="126">
                  <c:v>0.501983642578125</c:v>
                </c:pt>
                <c:pt idx="127">
                  <c:v>0.494796752929688</c:v>
                </c:pt>
                <c:pt idx="128">
                  <c:v>0.48922348022460999</c:v>
                </c:pt>
                <c:pt idx="129">
                  <c:v>0.48230171203613298</c:v>
                </c:pt>
                <c:pt idx="130">
                  <c:v>0.47657394409179699</c:v>
                </c:pt>
                <c:pt idx="131">
                  <c:v>0.470138549804688</c:v>
                </c:pt>
                <c:pt idx="132">
                  <c:v>0.46495246887207098</c:v>
                </c:pt>
                <c:pt idx="133">
                  <c:v>0.45836496353149397</c:v>
                </c:pt>
                <c:pt idx="134">
                  <c:v>0.45136117935180697</c:v>
                </c:pt>
                <c:pt idx="135">
                  <c:v>0.44535779953003002</c:v>
                </c:pt>
                <c:pt idx="136">
                  <c:v>0.43839645385742199</c:v>
                </c:pt>
                <c:pt idx="137">
                  <c:v>0.43108606338500999</c:v>
                </c:pt>
                <c:pt idx="138">
                  <c:v>0.42297744750976601</c:v>
                </c:pt>
                <c:pt idx="139">
                  <c:v>0.414349555969238</c:v>
                </c:pt>
                <c:pt idx="140">
                  <c:v>0.40481185913085999</c:v>
                </c:pt>
                <c:pt idx="141">
                  <c:v>0.39497852325439498</c:v>
                </c:pt>
                <c:pt idx="142">
                  <c:v>0.38451099395751998</c:v>
                </c:pt>
                <c:pt idx="143">
                  <c:v>0.373426914215088</c:v>
                </c:pt>
                <c:pt idx="144">
                  <c:v>0.36217355728149397</c:v>
                </c:pt>
                <c:pt idx="145">
                  <c:v>0.350526332855225</c:v>
                </c:pt>
                <c:pt idx="146">
                  <c:v>0.337876796722412</c:v>
                </c:pt>
                <c:pt idx="147">
                  <c:v>0.32610416412353499</c:v>
                </c:pt>
                <c:pt idx="148">
                  <c:v>0.31350898742675798</c:v>
                </c:pt>
                <c:pt idx="149">
                  <c:v>0.300198554992676</c:v>
                </c:pt>
                <c:pt idx="150">
                  <c:v>0.28744602203369202</c:v>
                </c:pt>
                <c:pt idx="151">
                  <c:v>0.27485275268554699</c:v>
                </c:pt>
                <c:pt idx="152">
                  <c:v>0.261577129364014</c:v>
                </c:pt>
                <c:pt idx="153">
                  <c:v>0.24865293502807601</c:v>
                </c:pt>
                <c:pt idx="154">
                  <c:v>0.23625421524047899</c:v>
                </c:pt>
                <c:pt idx="155">
                  <c:v>0.223037719726563</c:v>
                </c:pt>
                <c:pt idx="156">
                  <c:v>0.210145473480225</c:v>
                </c:pt>
                <c:pt idx="157">
                  <c:v>0.197001934051514</c:v>
                </c:pt>
                <c:pt idx="158">
                  <c:v>0.18384933471679701</c:v>
                </c:pt>
                <c:pt idx="159">
                  <c:v>0.170835971832276</c:v>
                </c:pt>
                <c:pt idx="160">
                  <c:v>0.15768051147461001</c:v>
                </c:pt>
                <c:pt idx="161">
                  <c:v>0.144902229309082</c:v>
                </c:pt>
                <c:pt idx="162">
                  <c:v>0.132095336914063</c:v>
                </c:pt>
                <c:pt idx="163">
                  <c:v>0.120231151580811</c:v>
                </c:pt>
                <c:pt idx="164">
                  <c:v>0.10863685607910201</c:v>
                </c:pt>
                <c:pt idx="165">
                  <c:v>9.7392082214355497E-2</c:v>
                </c:pt>
                <c:pt idx="166">
                  <c:v>8.7718963623046903E-2</c:v>
                </c:pt>
                <c:pt idx="167">
                  <c:v>7.8928470611572293E-2</c:v>
                </c:pt>
                <c:pt idx="168">
                  <c:v>7.2584152221679701E-2</c:v>
                </c:pt>
                <c:pt idx="169">
                  <c:v>6.5255641937255901E-2</c:v>
                </c:pt>
                <c:pt idx="170">
                  <c:v>5.9340953826904297E-2</c:v>
                </c:pt>
                <c:pt idx="171">
                  <c:v>5.6550502777099602E-2</c:v>
                </c:pt>
                <c:pt idx="172">
                  <c:v>5.1884174346923898E-2</c:v>
                </c:pt>
                <c:pt idx="173">
                  <c:v>4.5124053955078097E-2</c:v>
                </c:pt>
                <c:pt idx="174">
                  <c:v>3.9554595947265597E-2</c:v>
                </c:pt>
                <c:pt idx="175">
                  <c:v>3.4981250762939502E-2</c:v>
                </c:pt>
                <c:pt idx="176">
                  <c:v>3.1721591949462898E-2</c:v>
                </c:pt>
                <c:pt idx="177">
                  <c:v>2.7931213378906299E-2</c:v>
                </c:pt>
                <c:pt idx="178">
                  <c:v>2.4533748626709002E-2</c:v>
                </c:pt>
                <c:pt idx="179">
                  <c:v>2.2833824157714899E-2</c:v>
                </c:pt>
                <c:pt idx="180">
                  <c:v>2.0877361297607401E-2</c:v>
                </c:pt>
                <c:pt idx="181">
                  <c:v>1.96590423583985E-2</c:v>
                </c:pt>
                <c:pt idx="182">
                  <c:v>1.7821311950683601E-2</c:v>
                </c:pt>
                <c:pt idx="183">
                  <c:v>1.6105175018310599E-2</c:v>
                </c:pt>
                <c:pt idx="184">
                  <c:v>1.48110389709473E-2</c:v>
                </c:pt>
                <c:pt idx="185">
                  <c:v>1.32708549499512E-2</c:v>
                </c:pt>
                <c:pt idx="186">
                  <c:v>1.15818977355957E-2</c:v>
                </c:pt>
                <c:pt idx="187">
                  <c:v>1.10316276550293E-2</c:v>
                </c:pt>
                <c:pt idx="188">
                  <c:v>9.5129013061523507E-3</c:v>
                </c:pt>
                <c:pt idx="189">
                  <c:v>8.6660385131836007E-3</c:v>
                </c:pt>
                <c:pt idx="190">
                  <c:v>7.7300071716308602E-3</c:v>
                </c:pt>
                <c:pt idx="191">
                  <c:v>7.3537826538085998E-3</c:v>
                </c:pt>
                <c:pt idx="192">
                  <c:v>7.0204734802246102E-3</c:v>
                </c:pt>
                <c:pt idx="193">
                  <c:v>5.6524276733398498E-3</c:v>
                </c:pt>
                <c:pt idx="194">
                  <c:v>5.3400993347168003E-3</c:v>
                </c:pt>
                <c:pt idx="195">
                  <c:v>4.6057701110839896E-3</c:v>
                </c:pt>
                <c:pt idx="196">
                  <c:v>4.1770935058593802E-3</c:v>
                </c:pt>
                <c:pt idx="197">
                  <c:v>3.7107467651367201E-3</c:v>
                </c:pt>
                <c:pt idx="198">
                  <c:v>3.2229423522949201E-3</c:v>
                </c:pt>
                <c:pt idx="199">
                  <c:v>2.5081634521484401E-3</c:v>
                </c:pt>
                <c:pt idx="200">
                  <c:v>1.6102790832519601E-3</c:v>
                </c:pt>
                <c:pt idx="201">
                  <c:v>9.9229812622070291E-4</c:v>
                </c:pt>
                <c:pt idx="202">
                  <c:v>6.59942626953125E-4</c:v>
                </c:pt>
                <c:pt idx="203">
                  <c:v>4.1007995605468799E-4</c:v>
                </c:pt>
                <c:pt idx="204">
                  <c:v>-2.9802322387695302E-4</c:v>
                </c:pt>
                <c:pt idx="205">
                  <c:v>-6.8092346191406304E-4</c:v>
                </c:pt>
                <c:pt idx="206">
                  <c:v>-7.0238113403320302E-4</c:v>
                </c:pt>
                <c:pt idx="207">
                  <c:v>-1.18637084960938E-3</c:v>
                </c:pt>
                <c:pt idx="208">
                  <c:v>-1.6217231750488301E-3</c:v>
                </c:pt>
                <c:pt idx="209">
                  <c:v>-1.3179779052734401E-3</c:v>
                </c:pt>
                <c:pt idx="210">
                  <c:v>-1.76620483398438E-3</c:v>
                </c:pt>
                <c:pt idx="211">
                  <c:v>-2.7842521667480499E-3</c:v>
                </c:pt>
                <c:pt idx="212">
                  <c:v>-3.3140182495117201E-3</c:v>
                </c:pt>
                <c:pt idx="213">
                  <c:v>-3.1599998474121098E-3</c:v>
                </c:pt>
                <c:pt idx="214">
                  <c:v>-3.0732154846191402E-3</c:v>
                </c:pt>
                <c:pt idx="215">
                  <c:v>-3.13568115234375E-3</c:v>
                </c:pt>
                <c:pt idx="216">
                  <c:v>-3.1137466430664102E-3</c:v>
                </c:pt>
                <c:pt idx="217">
                  <c:v>-3.3731460571289102E-3</c:v>
                </c:pt>
                <c:pt idx="218">
                  <c:v>-4.4484138488769601E-3</c:v>
                </c:pt>
                <c:pt idx="219">
                  <c:v>-4.6381950378418003E-3</c:v>
                </c:pt>
                <c:pt idx="220">
                  <c:v>-5.2628517150878898E-3</c:v>
                </c:pt>
                <c:pt idx="221">
                  <c:v>-5.43451309204102E-3</c:v>
                </c:pt>
                <c:pt idx="222">
                  <c:v>-5.1383972167968802E-3</c:v>
                </c:pt>
                <c:pt idx="223">
                  <c:v>-5.3262710571289097E-3</c:v>
                </c:pt>
                <c:pt idx="224">
                  <c:v>-5.6133270263671901E-3</c:v>
                </c:pt>
                <c:pt idx="225">
                  <c:v>-5.4235458374023498E-3</c:v>
                </c:pt>
                <c:pt idx="226">
                  <c:v>-5.5117607116699201E-3</c:v>
                </c:pt>
                <c:pt idx="227">
                  <c:v>-5.1851272583007804E-3</c:v>
                </c:pt>
                <c:pt idx="228">
                  <c:v>-4.8933029174804696E-3</c:v>
                </c:pt>
                <c:pt idx="229">
                  <c:v>-6.2894821166992196E-3</c:v>
                </c:pt>
                <c:pt idx="230">
                  <c:v>-6.0510635375976597E-3</c:v>
                </c:pt>
                <c:pt idx="231">
                  <c:v>-5.0501823425293003E-3</c:v>
                </c:pt>
                <c:pt idx="232">
                  <c:v>-5.4836273193359401E-3</c:v>
                </c:pt>
                <c:pt idx="233">
                  <c:v>-5.5408477783203203E-3</c:v>
                </c:pt>
                <c:pt idx="234">
                  <c:v>-5.584716796875E-3</c:v>
                </c:pt>
                <c:pt idx="235">
                  <c:v>-6.36529922485352E-3</c:v>
                </c:pt>
                <c:pt idx="236">
                  <c:v>-6.81304931640625E-3</c:v>
                </c:pt>
                <c:pt idx="237">
                  <c:v>-6.15930557250977E-3</c:v>
                </c:pt>
                <c:pt idx="238">
                  <c:v>-5.8684349060058602E-3</c:v>
                </c:pt>
                <c:pt idx="239">
                  <c:v>-6.7725181579589896E-3</c:v>
                </c:pt>
                <c:pt idx="240">
                  <c:v>-6.3462257385253898E-3</c:v>
                </c:pt>
                <c:pt idx="241">
                  <c:v>-6.5546035766601597E-3</c:v>
                </c:pt>
                <c:pt idx="242">
                  <c:v>-6.8368911743164097E-3</c:v>
                </c:pt>
                <c:pt idx="243">
                  <c:v>-6.5565109252929696E-3</c:v>
                </c:pt>
                <c:pt idx="244">
                  <c:v>-5.7935714721679696E-3</c:v>
                </c:pt>
                <c:pt idx="245">
                  <c:v>-6.3486099243164097E-3</c:v>
                </c:pt>
                <c:pt idx="246">
                  <c:v>-7.1010589599609401E-3</c:v>
                </c:pt>
                <c:pt idx="247">
                  <c:v>-6.7458152770996102E-3</c:v>
                </c:pt>
                <c:pt idx="248">
                  <c:v>-6.4072608947753898E-3</c:v>
                </c:pt>
                <c:pt idx="249">
                  <c:v>-6.35004043579102E-3</c:v>
                </c:pt>
                <c:pt idx="250">
                  <c:v>-6.4539909362793003E-3</c:v>
                </c:pt>
                <c:pt idx="251">
                  <c:v>-6.0181617736816398E-3</c:v>
                </c:pt>
                <c:pt idx="252">
                  <c:v>-5.8650970458984401E-3</c:v>
                </c:pt>
                <c:pt idx="253">
                  <c:v>-6.3071250915527396E-3</c:v>
                </c:pt>
                <c:pt idx="254">
                  <c:v>-6.3753128051757804E-3</c:v>
                </c:pt>
                <c:pt idx="255">
                  <c:v>-6.1540603637695304E-3</c:v>
                </c:pt>
                <c:pt idx="256">
                  <c:v>-6.1864852905273498E-3</c:v>
                </c:pt>
                <c:pt idx="257">
                  <c:v>-6.5855979919433602E-3</c:v>
                </c:pt>
                <c:pt idx="258">
                  <c:v>-7.1005821228027396E-3</c:v>
                </c:pt>
                <c:pt idx="259">
                  <c:v>-6.4787864685058602E-3</c:v>
                </c:pt>
                <c:pt idx="260">
                  <c:v>-6.4930915832519601E-3</c:v>
                </c:pt>
                <c:pt idx="261">
                  <c:v>-7.3413848876953203E-3</c:v>
                </c:pt>
                <c:pt idx="262">
                  <c:v>-7.3232650756835998E-3</c:v>
                </c:pt>
                <c:pt idx="263">
                  <c:v>-7.3409080505371102E-3</c:v>
                </c:pt>
                <c:pt idx="264">
                  <c:v>-7.4267387390136701E-3</c:v>
                </c:pt>
                <c:pt idx="265">
                  <c:v>-7.5917243957519601E-3</c:v>
                </c:pt>
                <c:pt idx="266">
                  <c:v>-7.4381828308105503E-3</c:v>
                </c:pt>
                <c:pt idx="267">
                  <c:v>-7.0738792419433602E-3</c:v>
                </c:pt>
                <c:pt idx="268">
                  <c:v>-6.8736076354980503E-3</c:v>
                </c:pt>
                <c:pt idx="269">
                  <c:v>-7.5111389160156302E-3</c:v>
                </c:pt>
                <c:pt idx="270">
                  <c:v>-8.3632469177246094E-3</c:v>
                </c:pt>
                <c:pt idx="271">
                  <c:v>-8.4786415100097708E-3</c:v>
                </c:pt>
                <c:pt idx="272">
                  <c:v>-8.3136558532714896E-3</c:v>
                </c:pt>
                <c:pt idx="273">
                  <c:v>-7.2221755981445304E-3</c:v>
                </c:pt>
                <c:pt idx="274">
                  <c:v>-7.19451904296875E-3</c:v>
                </c:pt>
                <c:pt idx="275">
                  <c:v>-8.1892013549804705E-3</c:v>
                </c:pt>
                <c:pt idx="276">
                  <c:v>-8.6550712585449201E-3</c:v>
                </c:pt>
                <c:pt idx="277">
                  <c:v>-8.7490081787109392E-3</c:v>
                </c:pt>
                <c:pt idx="278">
                  <c:v>-8.6517333984375E-3</c:v>
                </c:pt>
                <c:pt idx="279">
                  <c:v>-9.0913772583007795E-3</c:v>
                </c:pt>
                <c:pt idx="280">
                  <c:v>-9.7508430480957101E-3</c:v>
                </c:pt>
                <c:pt idx="281">
                  <c:v>-9.6449851989746094E-3</c:v>
                </c:pt>
                <c:pt idx="282">
                  <c:v>-9.3607902526855503E-3</c:v>
                </c:pt>
                <c:pt idx="283">
                  <c:v>-9.25445556640625E-3</c:v>
                </c:pt>
                <c:pt idx="284">
                  <c:v>-9.8314285278320295E-3</c:v>
                </c:pt>
                <c:pt idx="285">
                  <c:v>-9.8934173583984392E-3</c:v>
                </c:pt>
                <c:pt idx="286">
                  <c:v>-9.6211433410644601E-3</c:v>
                </c:pt>
                <c:pt idx="287">
                  <c:v>-9.7060203552246094E-3</c:v>
                </c:pt>
                <c:pt idx="288">
                  <c:v>-9.7074508666992205E-3</c:v>
                </c:pt>
                <c:pt idx="289">
                  <c:v>-9.6516609191894601E-3</c:v>
                </c:pt>
                <c:pt idx="290">
                  <c:v>-9.6940994262695295E-3</c:v>
                </c:pt>
                <c:pt idx="291">
                  <c:v>-9.8218917846679705E-3</c:v>
                </c:pt>
                <c:pt idx="292">
                  <c:v>-9.8404884338378906E-3</c:v>
                </c:pt>
                <c:pt idx="293">
                  <c:v>-9.5758438110351597E-3</c:v>
                </c:pt>
                <c:pt idx="294">
                  <c:v>-9.3736648559570295E-3</c:v>
                </c:pt>
                <c:pt idx="295">
                  <c:v>-8.5325241088867205E-3</c:v>
                </c:pt>
                <c:pt idx="296">
                  <c:v>-5.7859420776367196E-3</c:v>
                </c:pt>
                <c:pt idx="297">
                  <c:v>-7.7753067016601597E-3</c:v>
                </c:pt>
                <c:pt idx="298">
                  <c:v>-1.0066986083984399E-2</c:v>
                </c:pt>
                <c:pt idx="299">
                  <c:v>-1.0042667388916E-2</c:v>
                </c:pt>
                <c:pt idx="300">
                  <c:v>-9.6092224121093802E-3</c:v>
                </c:pt>
                <c:pt idx="301">
                  <c:v>-9.7875595092773507E-3</c:v>
                </c:pt>
                <c:pt idx="302">
                  <c:v>-9.9110603332519601E-3</c:v>
                </c:pt>
                <c:pt idx="303">
                  <c:v>-9.3364715576171892E-3</c:v>
                </c:pt>
                <c:pt idx="304">
                  <c:v>-9.5815658569336007E-3</c:v>
                </c:pt>
                <c:pt idx="305">
                  <c:v>-1.0260581970214899E-2</c:v>
                </c:pt>
                <c:pt idx="306">
                  <c:v>-1.02076530456543E-2</c:v>
                </c:pt>
                <c:pt idx="307">
                  <c:v>-1.0211944580078101E-2</c:v>
                </c:pt>
                <c:pt idx="308">
                  <c:v>-1.01099014282227E-2</c:v>
                </c:pt>
                <c:pt idx="309">
                  <c:v>-9.8934173583984392E-3</c:v>
                </c:pt>
                <c:pt idx="310">
                  <c:v>-1.02920532226563E-2</c:v>
                </c:pt>
                <c:pt idx="311">
                  <c:v>-1.0106086730957101E-2</c:v>
                </c:pt>
                <c:pt idx="312">
                  <c:v>-1.0153770446777399E-2</c:v>
                </c:pt>
                <c:pt idx="313">
                  <c:v>-1.0346412658691399E-2</c:v>
                </c:pt>
                <c:pt idx="314">
                  <c:v>-1.0483741760253899E-2</c:v>
                </c:pt>
                <c:pt idx="315">
                  <c:v>-1.0632038116455101E-2</c:v>
                </c:pt>
                <c:pt idx="316">
                  <c:v>-1.0303020477294899E-2</c:v>
                </c:pt>
                <c:pt idx="317">
                  <c:v>-1.0535240173339899E-2</c:v>
                </c:pt>
                <c:pt idx="318">
                  <c:v>-1.06863975524903E-2</c:v>
                </c:pt>
                <c:pt idx="319">
                  <c:v>-1.06582641601563E-2</c:v>
                </c:pt>
                <c:pt idx="320">
                  <c:v>-1.08823776245117E-2</c:v>
                </c:pt>
                <c:pt idx="321">
                  <c:v>-1.0723114013671899E-2</c:v>
                </c:pt>
                <c:pt idx="322">
                  <c:v>-1.07297897338867E-2</c:v>
                </c:pt>
                <c:pt idx="323">
                  <c:v>-1.07879638671875E-2</c:v>
                </c:pt>
                <c:pt idx="324">
                  <c:v>-1.08141899108887E-2</c:v>
                </c:pt>
                <c:pt idx="325">
                  <c:v>-1.07789039611817E-2</c:v>
                </c:pt>
                <c:pt idx="326">
                  <c:v>-1.0748863220214899E-2</c:v>
                </c:pt>
                <c:pt idx="327">
                  <c:v>-1.092529296875E-2</c:v>
                </c:pt>
                <c:pt idx="328">
                  <c:v>-1.0886192321777399E-2</c:v>
                </c:pt>
                <c:pt idx="329">
                  <c:v>-1.0882854461669899E-2</c:v>
                </c:pt>
                <c:pt idx="330">
                  <c:v>-1.0647296905517601E-2</c:v>
                </c:pt>
                <c:pt idx="331">
                  <c:v>-1.0817050933837899E-2</c:v>
                </c:pt>
                <c:pt idx="332">
                  <c:v>-1.07598304748535E-2</c:v>
                </c:pt>
                <c:pt idx="333">
                  <c:v>-1.07626914978028E-2</c:v>
                </c:pt>
                <c:pt idx="334">
                  <c:v>-1.0753631591796899E-2</c:v>
                </c:pt>
                <c:pt idx="335">
                  <c:v>-1.0575771331787101E-2</c:v>
                </c:pt>
                <c:pt idx="336">
                  <c:v>-1.0464191436767601E-2</c:v>
                </c:pt>
                <c:pt idx="337">
                  <c:v>-1.0453701019287101E-2</c:v>
                </c:pt>
                <c:pt idx="338">
                  <c:v>-1.04269981384278E-2</c:v>
                </c:pt>
                <c:pt idx="339">
                  <c:v>-1.03378295898438E-2</c:v>
                </c:pt>
                <c:pt idx="340">
                  <c:v>-1.0457992553711E-2</c:v>
                </c:pt>
                <c:pt idx="341">
                  <c:v>-1.04398727416992E-2</c:v>
                </c:pt>
                <c:pt idx="342">
                  <c:v>-1.03273391723633E-2</c:v>
                </c:pt>
                <c:pt idx="343">
                  <c:v>-1.03402137756348E-2</c:v>
                </c:pt>
                <c:pt idx="344">
                  <c:v>-1.0125637054443399E-2</c:v>
                </c:pt>
                <c:pt idx="345">
                  <c:v>-1.0123252868652399E-2</c:v>
                </c:pt>
                <c:pt idx="346">
                  <c:v>-1.00855827331543E-2</c:v>
                </c:pt>
                <c:pt idx="347">
                  <c:v>-1.01370811462403E-2</c:v>
                </c:pt>
                <c:pt idx="348">
                  <c:v>-9.9887847900390608E-3</c:v>
                </c:pt>
                <c:pt idx="349">
                  <c:v>-9.8600387573242205E-3</c:v>
                </c:pt>
                <c:pt idx="350">
                  <c:v>-1.0026454925537101E-2</c:v>
                </c:pt>
                <c:pt idx="351">
                  <c:v>-9.9596977233886701E-3</c:v>
                </c:pt>
                <c:pt idx="352">
                  <c:v>-9.6278190612793003E-3</c:v>
                </c:pt>
                <c:pt idx="353">
                  <c:v>-9.6650123596191406E-3</c:v>
                </c:pt>
                <c:pt idx="354">
                  <c:v>-9.8776817321777396E-3</c:v>
                </c:pt>
                <c:pt idx="355">
                  <c:v>-9.7360610961914097E-3</c:v>
                </c:pt>
                <c:pt idx="356">
                  <c:v>-9.8390579223632795E-3</c:v>
                </c:pt>
                <c:pt idx="357">
                  <c:v>-9.8729133605957101E-3</c:v>
                </c:pt>
                <c:pt idx="358">
                  <c:v>-9.7508430480957101E-3</c:v>
                </c:pt>
                <c:pt idx="359">
                  <c:v>-9.6445083618164097E-3</c:v>
                </c:pt>
                <c:pt idx="360">
                  <c:v>-9.6635818481445295E-3</c:v>
                </c:pt>
                <c:pt idx="361">
                  <c:v>-9.7002983093261701E-3</c:v>
                </c:pt>
                <c:pt idx="362">
                  <c:v>-9.6669197082519601E-3</c:v>
                </c:pt>
                <c:pt idx="363">
                  <c:v>-9.6826553344726597E-3</c:v>
                </c:pt>
                <c:pt idx="364">
                  <c:v>-9.5524787902832101E-3</c:v>
                </c:pt>
                <c:pt idx="365">
                  <c:v>-9.5691680908203108E-3</c:v>
                </c:pt>
                <c:pt idx="366">
                  <c:v>-9.6950531005859392E-3</c:v>
                </c:pt>
                <c:pt idx="367">
                  <c:v>-9.6402168273925799E-3</c:v>
                </c:pt>
                <c:pt idx="368">
                  <c:v>-9.5806121826171892E-3</c:v>
                </c:pt>
                <c:pt idx="369">
                  <c:v>-9.5462799072265608E-3</c:v>
                </c:pt>
                <c:pt idx="370">
                  <c:v>-9.42230224609375E-3</c:v>
                </c:pt>
                <c:pt idx="371">
                  <c:v>-9.4499588012695295E-3</c:v>
                </c:pt>
                <c:pt idx="372">
                  <c:v>-9.5705986022949201E-3</c:v>
                </c:pt>
                <c:pt idx="373">
                  <c:v>-9.3936920166015608E-3</c:v>
                </c:pt>
                <c:pt idx="374">
                  <c:v>-9.4084739685058594E-3</c:v>
                </c:pt>
                <c:pt idx="375">
                  <c:v>-9.2749595642089896E-3</c:v>
                </c:pt>
                <c:pt idx="376">
                  <c:v>-9.4451904296875E-3</c:v>
                </c:pt>
                <c:pt idx="377">
                  <c:v>-9.2873573303222708E-3</c:v>
                </c:pt>
                <c:pt idx="378">
                  <c:v>-9.0470314025878906E-3</c:v>
                </c:pt>
                <c:pt idx="379">
                  <c:v>-8.7633132934570295E-3</c:v>
                </c:pt>
                <c:pt idx="380">
                  <c:v>-8.56781005859375E-3</c:v>
                </c:pt>
                <c:pt idx="381">
                  <c:v>-8.7566375732421892E-3</c:v>
                </c:pt>
                <c:pt idx="382">
                  <c:v>-8.7785720825195295E-3</c:v>
                </c:pt>
                <c:pt idx="383">
                  <c:v>-8.4924697875976597E-3</c:v>
                </c:pt>
                <c:pt idx="384">
                  <c:v>-8.2364082336425799E-3</c:v>
                </c:pt>
                <c:pt idx="385">
                  <c:v>-8.6092948913574201E-3</c:v>
                </c:pt>
                <c:pt idx="386">
                  <c:v>-8.2526206970214896E-3</c:v>
                </c:pt>
                <c:pt idx="387">
                  <c:v>-8.1424713134765608E-3</c:v>
                </c:pt>
                <c:pt idx="388">
                  <c:v>-7.9822540283203194E-3</c:v>
                </c:pt>
                <c:pt idx="389">
                  <c:v>-8.1639289855957101E-3</c:v>
                </c:pt>
                <c:pt idx="390">
                  <c:v>-7.6966285705566398E-3</c:v>
                </c:pt>
                <c:pt idx="391">
                  <c:v>-7.5397491455078203E-3</c:v>
                </c:pt>
                <c:pt idx="392">
                  <c:v>-7.25793838500977E-3</c:v>
                </c:pt>
                <c:pt idx="393">
                  <c:v>-7.9102516174316406E-3</c:v>
                </c:pt>
                <c:pt idx="394">
                  <c:v>-8.2378387451171892E-3</c:v>
                </c:pt>
                <c:pt idx="395">
                  <c:v>-8.0180168151855503E-3</c:v>
                </c:pt>
                <c:pt idx="396">
                  <c:v>-8.2349777221679705E-3</c:v>
                </c:pt>
                <c:pt idx="397">
                  <c:v>-8.1524848937988299E-3</c:v>
                </c:pt>
                <c:pt idx="398">
                  <c:v>-7.9321861267089896E-3</c:v>
                </c:pt>
                <c:pt idx="399">
                  <c:v>-7.7710151672363299E-3</c:v>
                </c:pt>
                <c:pt idx="400">
                  <c:v>-8.4543228149414097E-3</c:v>
                </c:pt>
                <c:pt idx="401">
                  <c:v>-8.6650848388671892E-3</c:v>
                </c:pt>
                <c:pt idx="402">
                  <c:v>-8.3279609680175799E-3</c:v>
                </c:pt>
                <c:pt idx="403">
                  <c:v>-8.3169937133789097E-3</c:v>
                </c:pt>
                <c:pt idx="404">
                  <c:v>-8.1133842468261701E-3</c:v>
                </c:pt>
                <c:pt idx="405">
                  <c:v>-8.11004638671875E-3</c:v>
                </c:pt>
                <c:pt idx="406">
                  <c:v>-8.1048011779785208E-3</c:v>
                </c:pt>
                <c:pt idx="407">
                  <c:v>-8.2402229309082101E-3</c:v>
                </c:pt>
                <c:pt idx="408">
                  <c:v>-8.2087516784668003E-3</c:v>
                </c:pt>
                <c:pt idx="409">
                  <c:v>-8.4729194641113299E-3</c:v>
                </c:pt>
                <c:pt idx="410">
                  <c:v>-8.5482597351074201E-3</c:v>
                </c:pt>
                <c:pt idx="411">
                  <c:v>-8.5368156433105503E-3</c:v>
                </c:pt>
                <c:pt idx="412">
                  <c:v>-8.2683563232421892E-3</c:v>
                </c:pt>
                <c:pt idx="413">
                  <c:v>-7.9436302185058594E-3</c:v>
                </c:pt>
                <c:pt idx="414">
                  <c:v>-8.0761909484863299E-3</c:v>
                </c:pt>
                <c:pt idx="415">
                  <c:v>-8.5101127624511701E-3</c:v>
                </c:pt>
                <c:pt idx="416">
                  <c:v>-8.3990097045898507E-3</c:v>
                </c:pt>
                <c:pt idx="417">
                  <c:v>-8.3804130554199201E-3</c:v>
                </c:pt>
                <c:pt idx="418">
                  <c:v>-8.5229873657226597E-3</c:v>
                </c:pt>
                <c:pt idx="419">
                  <c:v>-8.5048675537109392E-3</c:v>
                </c:pt>
                <c:pt idx="420">
                  <c:v>-8.5544586181640608E-3</c:v>
                </c:pt>
                <c:pt idx="421">
                  <c:v>-8.5244178771972708E-3</c:v>
                </c:pt>
                <c:pt idx="422">
                  <c:v>-8.4280967712402396E-3</c:v>
                </c:pt>
                <c:pt idx="423">
                  <c:v>-8.3594322204589896E-3</c:v>
                </c:pt>
                <c:pt idx="424">
                  <c:v>-8.3498954772949201E-3</c:v>
                </c:pt>
                <c:pt idx="425">
                  <c:v>-8.5015296936035208E-3</c:v>
                </c:pt>
                <c:pt idx="426">
                  <c:v>-8.5806846618652396E-3</c:v>
                </c:pt>
                <c:pt idx="427">
                  <c:v>-8.6088180541992205E-3</c:v>
                </c:pt>
                <c:pt idx="428">
                  <c:v>-8.6688995361328108E-3</c:v>
                </c:pt>
                <c:pt idx="429">
                  <c:v>-8.6140632629394601E-3</c:v>
                </c:pt>
                <c:pt idx="430">
                  <c:v>-8.5906982421875E-3</c:v>
                </c:pt>
                <c:pt idx="431">
                  <c:v>-8.5129737854003906E-3</c:v>
                </c:pt>
                <c:pt idx="432">
                  <c:v>-8.4872245788574201E-3</c:v>
                </c:pt>
                <c:pt idx="433">
                  <c:v>-8.1324577331543003E-3</c:v>
                </c:pt>
                <c:pt idx="434">
                  <c:v>-8.1009864807128906E-3</c:v>
                </c:pt>
                <c:pt idx="435">
                  <c:v>-8.1787109375E-3</c:v>
                </c:pt>
                <c:pt idx="436">
                  <c:v>-7.5507164001464896E-3</c:v>
                </c:pt>
                <c:pt idx="437">
                  <c:v>-6.9646835327148498E-3</c:v>
                </c:pt>
                <c:pt idx="438">
                  <c:v>-7.5016021728515703E-3</c:v>
                </c:pt>
                <c:pt idx="439">
                  <c:v>-7.5879096984863299E-3</c:v>
                </c:pt>
                <c:pt idx="440">
                  <c:v>-1.13296508789063E-2</c:v>
                </c:pt>
                <c:pt idx="441">
                  <c:v>-1.27253532409668E-2</c:v>
                </c:pt>
                <c:pt idx="442">
                  <c:v>-1.05719566345215E-2</c:v>
                </c:pt>
                <c:pt idx="443">
                  <c:v>-1.04107856750488E-2</c:v>
                </c:pt>
                <c:pt idx="444">
                  <c:v>-1.21216773986817E-2</c:v>
                </c:pt>
                <c:pt idx="445">
                  <c:v>-8.6112022399902396E-3</c:v>
                </c:pt>
                <c:pt idx="446">
                  <c:v>-6.6428184509277396E-3</c:v>
                </c:pt>
                <c:pt idx="447">
                  <c:v>-7.1225166320800799E-3</c:v>
                </c:pt>
                <c:pt idx="448">
                  <c:v>-7.6594352722168003E-3</c:v>
                </c:pt>
                <c:pt idx="449">
                  <c:v>-8.5201263427734392E-3</c:v>
                </c:pt>
                <c:pt idx="450">
                  <c:v>-8.6665153503418003E-3</c:v>
                </c:pt>
                <c:pt idx="451">
                  <c:v>-8.7876319885253906E-3</c:v>
                </c:pt>
                <c:pt idx="452">
                  <c:v>-8.8620185852050799E-3</c:v>
                </c:pt>
                <c:pt idx="453">
                  <c:v>-8.7680816650390608E-3</c:v>
                </c:pt>
                <c:pt idx="454">
                  <c:v>-8.8081359863281302E-3</c:v>
                </c:pt>
                <c:pt idx="455">
                  <c:v>-8.8973045349121094E-3</c:v>
                </c:pt>
                <c:pt idx="456">
                  <c:v>-8.8715553283691406E-3</c:v>
                </c:pt>
                <c:pt idx="457">
                  <c:v>-8.82720947265625E-3</c:v>
                </c:pt>
                <c:pt idx="458">
                  <c:v>-8.9058876037597708E-3</c:v>
                </c:pt>
                <c:pt idx="459">
                  <c:v>-8.9716911315918003E-3</c:v>
                </c:pt>
                <c:pt idx="460">
                  <c:v>-8.7370872497558594E-3</c:v>
                </c:pt>
                <c:pt idx="461">
                  <c:v>-8.8715553283691406E-3</c:v>
                </c:pt>
                <c:pt idx="462">
                  <c:v>-8.9807510375976597E-3</c:v>
                </c:pt>
                <c:pt idx="463">
                  <c:v>-8.8214874267578108E-3</c:v>
                </c:pt>
                <c:pt idx="464">
                  <c:v>-8.8310241699218802E-3</c:v>
                </c:pt>
                <c:pt idx="465">
                  <c:v>-8.7804794311523507E-3</c:v>
                </c:pt>
                <c:pt idx="466">
                  <c:v>-6.2489509582519601E-3</c:v>
                </c:pt>
                <c:pt idx="467">
                  <c:v>-3.5338401794433598E-3</c:v>
                </c:pt>
                <c:pt idx="468">
                  <c:v>-7.8973770141601597E-3</c:v>
                </c:pt>
                <c:pt idx="469">
                  <c:v>-8.8086128234863299E-3</c:v>
                </c:pt>
                <c:pt idx="470">
                  <c:v>-8.8295936584472708E-3</c:v>
                </c:pt>
                <c:pt idx="471">
                  <c:v>-8.8644027709961007E-3</c:v>
                </c:pt>
                <c:pt idx="472">
                  <c:v>-8.8567733764648507E-3</c:v>
                </c:pt>
                <c:pt idx="473">
                  <c:v>-8.8496208190918003E-3</c:v>
                </c:pt>
                <c:pt idx="474">
                  <c:v>-8.8372230529785208E-3</c:v>
                </c:pt>
                <c:pt idx="475">
                  <c:v>-8.8582038879394601E-3</c:v>
                </c:pt>
                <c:pt idx="476">
                  <c:v>-8.7971687316894601E-3</c:v>
                </c:pt>
                <c:pt idx="477">
                  <c:v>-8.7823867797851597E-3</c:v>
                </c:pt>
                <c:pt idx="478">
                  <c:v>-8.9440345764160208E-3</c:v>
                </c:pt>
                <c:pt idx="479">
                  <c:v>-8.7704658508300799E-3</c:v>
                </c:pt>
                <c:pt idx="480">
                  <c:v>-8.8148117065429705E-3</c:v>
                </c:pt>
                <c:pt idx="481">
                  <c:v>-8.8253021240234392E-3</c:v>
                </c:pt>
                <c:pt idx="482">
                  <c:v>-8.8191032409668003E-3</c:v>
                </c:pt>
                <c:pt idx="483">
                  <c:v>-8.8253021240234392E-3</c:v>
                </c:pt>
                <c:pt idx="484">
                  <c:v>-8.7914466857910208E-3</c:v>
                </c:pt>
                <c:pt idx="485">
                  <c:v>-8.7614059448242205E-3</c:v>
                </c:pt>
                <c:pt idx="486">
                  <c:v>-8.7776184082031302E-3</c:v>
                </c:pt>
                <c:pt idx="487">
                  <c:v>-8.8090896606445295E-3</c:v>
                </c:pt>
                <c:pt idx="488">
                  <c:v>-8.7108612060546892E-3</c:v>
                </c:pt>
                <c:pt idx="489">
                  <c:v>-8.75091552734375E-3</c:v>
                </c:pt>
                <c:pt idx="490">
                  <c:v>-8.7375640869140608E-3</c:v>
                </c:pt>
                <c:pt idx="491">
                  <c:v>-8.6960792541503906E-3</c:v>
                </c:pt>
                <c:pt idx="492">
                  <c:v>-8.6393356323242205E-3</c:v>
                </c:pt>
                <c:pt idx="493">
                  <c:v>-8.5635185241699201E-3</c:v>
                </c:pt>
                <c:pt idx="494">
                  <c:v>-8.59832763671875E-3</c:v>
                </c:pt>
                <c:pt idx="495">
                  <c:v>-8.5687637329101597E-3</c:v>
                </c:pt>
                <c:pt idx="496">
                  <c:v>-8.5482597351074201E-3</c:v>
                </c:pt>
                <c:pt idx="497">
                  <c:v>-8.5229873657226597E-3</c:v>
                </c:pt>
                <c:pt idx="498">
                  <c:v>-8.4738731384277396E-3</c:v>
                </c:pt>
                <c:pt idx="499">
                  <c:v>-8.4505081176757795E-3</c:v>
                </c:pt>
                <c:pt idx="500">
                  <c:v>-8.4266662597656302E-3</c:v>
                </c:pt>
                <c:pt idx="501">
                  <c:v>-8.3880424499511701E-3</c:v>
                </c:pt>
                <c:pt idx="502">
                  <c:v>-8.3942413330078108E-3</c:v>
                </c:pt>
                <c:pt idx="503">
                  <c:v>-8.3646774291992205E-3</c:v>
                </c:pt>
                <c:pt idx="504">
                  <c:v>-8.4218978881836007E-3</c:v>
                </c:pt>
                <c:pt idx="505">
                  <c:v>-8.3079338073730503E-3</c:v>
                </c:pt>
                <c:pt idx="506">
                  <c:v>-8.3985328674316406E-3</c:v>
                </c:pt>
                <c:pt idx="507">
                  <c:v>-8.3589553833007795E-3</c:v>
                </c:pt>
                <c:pt idx="508">
                  <c:v>-8.3780288696289097E-3</c:v>
                </c:pt>
                <c:pt idx="509">
                  <c:v>-8.4328651428222708E-3</c:v>
                </c:pt>
                <c:pt idx="510">
                  <c:v>-8.4543228149414097E-3</c:v>
                </c:pt>
                <c:pt idx="511">
                  <c:v>-8.5349082946777396E-3</c:v>
                </c:pt>
                <c:pt idx="512">
                  <c:v>-8.5625648498535208E-3</c:v>
                </c:pt>
                <c:pt idx="513">
                  <c:v>-8.5892677307128906E-3</c:v>
                </c:pt>
                <c:pt idx="514">
                  <c:v>-8.6469650268554705E-3</c:v>
                </c:pt>
                <c:pt idx="515">
                  <c:v>-8.6455345153808594E-3</c:v>
                </c:pt>
                <c:pt idx="516">
                  <c:v>-8.6750984191894601E-3</c:v>
                </c:pt>
                <c:pt idx="517">
                  <c:v>-8.6760520935058594E-3</c:v>
                </c:pt>
                <c:pt idx="518">
                  <c:v>-8.7132453918457101E-3</c:v>
                </c:pt>
                <c:pt idx="519">
                  <c:v>-8.6588859558105503E-3</c:v>
                </c:pt>
                <c:pt idx="520">
                  <c:v>-8.6584091186523507E-3</c:v>
                </c:pt>
                <c:pt idx="521">
                  <c:v>-8.6908340454101597E-3</c:v>
                </c:pt>
                <c:pt idx="522">
                  <c:v>-8.6398124694824201E-3</c:v>
                </c:pt>
                <c:pt idx="523">
                  <c:v>-8.6464881896972708E-3</c:v>
                </c:pt>
                <c:pt idx="524">
                  <c:v>-8.5744857788086007E-3</c:v>
                </c:pt>
                <c:pt idx="525">
                  <c:v>-8.5582733154296892E-3</c:v>
                </c:pt>
                <c:pt idx="526">
                  <c:v>-8.5153579711914097E-3</c:v>
                </c:pt>
                <c:pt idx="527">
                  <c:v>-8.4300041198730503E-3</c:v>
                </c:pt>
                <c:pt idx="528">
                  <c:v>-8.36944580078125E-3</c:v>
                </c:pt>
                <c:pt idx="529">
                  <c:v>-8.2879066467285208E-3</c:v>
                </c:pt>
                <c:pt idx="530">
                  <c:v>-8.23211669921875E-3</c:v>
                </c:pt>
                <c:pt idx="531">
                  <c:v>-8.209228515625E-3</c:v>
                </c:pt>
                <c:pt idx="532">
                  <c:v>-8.1310272216796892E-3</c:v>
                </c:pt>
                <c:pt idx="533">
                  <c:v>-8.1338882446289097E-3</c:v>
                </c:pt>
                <c:pt idx="534">
                  <c:v>-8.0909729003906302E-3</c:v>
                </c:pt>
                <c:pt idx="535">
                  <c:v>-8.1038475036621094E-3</c:v>
                </c:pt>
                <c:pt idx="536">
                  <c:v>-7.9450607299804705E-3</c:v>
                </c:pt>
                <c:pt idx="537">
                  <c:v>-7.9693794250488299E-3</c:v>
                </c:pt>
                <c:pt idx="538">
                  <c:v>-7.8325271606445295E-3</c:v>
                </c:pt>
                <c:pt idx="539">
                  <c:v>-7.8616142272949201E-3</c:v>
                </c:pt>
                <c:pt idx="540">
                  <c:v>-7.9517364501953194E-3</c:v>
                </c:pt>
                <c:pt idx="541">
                  <c:v>-7.9402923583984392E-3</c:v>
                </c:pt>
                <c:pt idx="542">
                  <c:v>-7.9674720764160208E-3</c:v>
                </c:pt>
                <c:pt idx="543">
                  <c:v>-8.0018043518066406E-3</c:v>
                </c:pt>
                <c:pt idx="544">
                  <c:v>-8.0652236938476597E-3</c:v>
                </c:pt>
                <c:pt idx="545">
                  <c:v>-8.1143379211425799E-3</c:v>
                </c:pt>
                <c:pt idx="546">
                  <c:v>-8.0895423889160208E-3</c:v>
                </c:pt>
                <c:pt idx="547">
                  <c:v>-8.1324577331543003E-3</c:v>
                </c:pt>
                <c:pt idx="548">
                  <c:v>-8.1973075866699201E-3</c:v>
                </c:pt>
                <c:pt idx="549">
                  <c:v>-8.2049369812011701E-3</c:v>
                </c:pt>
                <c:pt idx="550">
                  <c:v>-8.3708763122558594E-3</c:v>
                </c:pt>
                <c:pt idx="551">
                  <c:v>-8.3870887756347708E-3</c:v>
                </c:pt>
                <c:pt idx="552">
                  <c:v>-8.3842277526855503E-3</c:v>
                </c:pt>
                <c:pt idx="553">
                  <c:v>-8.4066390991211007E-3</c:v>
                </c:pt>
                <c:pt idx="554">
                  <c:v>-8.5334777832031302E-3</c:v>
                </c:pt>
                <c:pt idx="555">
                  <c:v>-8.5053443908691406E-3</c:v>
                </c:pt>
                <c:pt idx="556">
                  <c:v>-8.453369140625E-3</c:v>
                </c:pt>
                <c:pt idx="557">
                  <c:v>-8.5120201110839896E-3</c:v>
                </c:pt>
                <c:pt idx="558">
                  <c:v>-8.4462165832519601E-3</c:v>
                </c:pt>
                <c:pt idx="559">
                  <c:v>-8.3942413330078108E-3</c:v>
                </c:pt>
                <c:pt idx="560">
                  <c:v>-8.4729194641113299E-3</c:v>
                </c:pt>
                <c:pt idx="561">
                  <c:v>-8.4042549133300799E-3</c:v>
                </c:pt>
                <c:pt idx="562">
                  <c:v>-8.4156990051269601E-3</c:v>
                </c:pt>
                <c:pt idx="563">
                  <c:v>-8.3990097045898507E-3</c:v>
                </c:pt>
                <c:pt idx="564">
                  <c:v>-8.3308219909668003E-3</c:v>
                </c:pt>
                <c:pt idx="565">
                  <c:v>-8.2345008850097708E-3</c:v>
                </c:pt>
                <c:pt idx="566">
                  <c:v>-8.1806182861328108E-3</c:v>
                </c:pt>
                <c:pt idx="567">
                  <c:v>-8.2435607910156302E-3</c:v>
                </c:pt>
                <c:pt idx="568">
                  <c:v>-8.17108154296875E-3</c:v>
                </c:pt>
                <c:pt idx="569">
                  <c:v>-8.1248283386230503E-3</c:v>
                </c:pt>
                <c:pt idx="570">
                  <c:v>-8.0232620239257795E-3</c:v>
                </c:pt>
                <c:pt idx="571">
                  <c:v>-7.9669952392578194E-3</c:v>
                </c:pt>
                <c:pt idx="572">
                  <c:v>-7.9979896545410208E-3</c:v>
                </c:pt>
                <c:pt idx="573">
                  <c:v>-8.0547332763671892E-3</c:v>
                </c:pt>
                <c:pt idx="574">
                  <c:v>-8.0094337463378906E-3</c:v>
                </c:pt>
                <c:pt idx="575">
                  <c:v>-7.9841613769531302E-3</c:v>
                </c:pt>
                <c:pt idx="576">
                  <c:v>-8.0242156982421892E-3</c:v>
                </c:pt>
                <c:pt idx="577">
                  <c:v>-8.0633163452148507E-3</c:v>
                </c:pt>
                <c:pt idx="578">
                  <c:v>-8.0280303955078108E-3</c:v>
                </c:pt>
                <c:pt idx="579">
                  <c:v>-8.0666542053222708E-3</c:v>
                </c:pt>
                <c:pt idx="580">
                  <c:v>-8.07952880859375E-3</c:v>
                </c:pt>
                <c:pt idx="581">
                  <c:v>-8.0132484436035208E-3</c:v>
                </c:pt>
                <c:pt idx="582">
                  <c:v>-8.0537796020507795E-3</c:v>
                </c:pt>
                <c:pt idx="583">
                  <c:v>-8.1620216369628906E-3</c:v>
                </c:pt>
                <c:pt idx="584">
                  <c:v>-8.1586837768554705E-3</c:v>
                </c:pt>
                <c:pt idx="585">
                  <c:v>-8.2306861877441406E-3</c:v>
                </c:pt>
                <c:pt idx="586">
                  <c:v>-8.2664489746093802E-3</c:v>
                </c:pt>
                <c:pt idx="587">
                  <c:v>-8.2650184631347708E-3</c:v>
                </c:pt>
                <c:pt idx="588">
                  <c:v>-8.4342956542968802E-3</c:v>
                </c:pt>
                <c:pt idx="589">
                  <c:v>-8.4438323974609392E-3</c:v>
                </c:pt>
                <c:pt idx="590">
                  <c:v>-8.4590911865234392E-3</c:v>
                </c:pt>
                <c:pt idx="591">
                  <c:v>-8.4881782531738195E-3</c:v>
                </c:pt>
                <c:pt idx="592">
                  <c:v>-8.4204673767089896E-3</c:v>
                </c:pt>
                <c:pt idx="593">
                  <c:v>-8.5077285766601597E-3</c:v>
                </c:pt>
                <c:pt idx="594">
                  <c:v>-8.6307525634765608E-3</c:v>
                </c:pt>
                <c:pt idx="595">
                  <c:v>-8.5825920104980503E-3</c:v>
                </c:pt>
                <c:pt idx="596">
                  <c:v>-8.5763931274414097E-3</c:v>
                </c:pt>
                <c:pt idx="597">
                  <c:v>-8.5439682006836007E-3</c:v>
                </c:pt>
                <c:pt idx="598">
                  <c:v>-8.6283683776855503E-3</c:v>
                </c:pt>
                <c:pt idx="599">
                  <c:v>-8.6679458618164097E-3</c:v>
                </c:pt>
                <c:pt idx="600">
                  <c:v>-8.7094306945800799E-3</c:v>
                </c:pt>
                <c:pt idx="601">
                  <c:v>-8.6050033569336007E-3</c:v>
                </c:pt>
                <c:pt idx="602">
                  <c:v>-8.6264610290527396E-3</c:v>
                </c:pt>
                <c:pt idx="603">
                  <c:v>-8.5396766662597708E-3</c:v>
                </c:pt>
                <c:pt idx="604">
                  <c:v>-8.5606575012207101E-3</c:v>
                </c:pt>
                <c:pt idx="605">
                  <c:v>-8.5597038269043003E-3</c:v>
                </c:pt>
                <c:pt idx="606">
                  <c:v>-8.5358619689941406E-3</c:v>
                </c:pt>
                <c:pt idx="607">
                  <c:v>-8.4657669067382795E-3</c:v>
                </c:pt>
                <c:pt idx="608">
                  <c:v>-8.4481239318847708E-3</c:v>
                </c:pt>
                <c:pt idx="609">
                  <c:v>-8.4514617919921892E-3</c:v>
                </c:pt>
                <c:pt idx="610">
                  <c:v>-8.3546638488769601E-3</c:v>
                </c:pt>
                <c:pt idx="611">
                  <c:v>-8.41522216796875E-3</c:v>
                </c:pt>
                <c:pt idx="612">
                  <c:v>-8.3885192871093802E-3</c:v>
                </c:pt>
                <c:pt idx="613">
                  <c:v>-8.3565711975097708E-3</c:v>
                </c:pt>
                <c:pt idx="614">
                  <c:v>-8.2769393920898507E-3</c:v>
                </c:pt>
                <c:pt idx="615">
                  <c:v>-8.3713531494140608E-3</c:v>
                </c:pt>
                <c:pt idx="616">
                  <c:v>-8.3417892456054705E-3</c:v>
                </c:pt>
                <c:pt idx="617">
                  <c:v>-8.3789825439453108E-3</c:v>
                </c:pt>
                <c:pt idx="618">
                  <c:v>-8.4524154663086007E-3</c:v>
                </c:pt>
                <c:pt idx="619">
                  <c:v>-8.4400177001953108E-3</c:v>
                </c:pt>
                <c:pt idx="620">
                  <c:v>-8.4447860717773507E-3</c:v>
                </c:pt>
                <c:pt idx="621">
                  <c:v>-8.3713531494140608E-3</c:v>
                </c:pt>
                <c:pt idx="622">
                  <c:v>-8.3661079406738299E-3</c:v>
                </c:pt>
                <c:pt idx="623">
                  <c:v>-8.4280967712402396E-3</c:v>
                </c:pt>
                <c:pt idx="624">
                  <c:v>-8.3956718444824201E-3</c:v>
                </c:pt>
                <c:pt idx="625">
                  <c:v>-8.4333419799804705E-3</c:v>
                </c:pt>
                <c:pt idx="626">
                  <c:v>-8.4118843078613299E-3</c:v>
                </c:pt>
                <c:pt idx="627">
                  <c:v>-8.4614753723144601E-3</c:v>
                </c:pt>
                <c:pt idx="628">
                  <c:v>-8.4834098815918003E-3</c:v>
                </c:pt>
                <c:pt idx="629">
                  <c:v>-8.3632469177246094E-3</c:v>
                </c:pt>
                <c:pt idx="630">
                  <c:v>-8.4962844848632795E-3</c:v>
                </c:pt>
                <c:pt idx="631">
                  <c:v>-8.5191726684570295E-3</c:v>
                </c:pt>
                <c:pt idx="632">
                  <c:v>-8.5310935974121094E-3</c:v>
                </c:pt>
                <c:pt idx="633">
                  <c:v>-8.4671974182128906E-3</c:v>
                </c:pt>
                <c:pt idx="634">
                  <c:v>-8.5277557373046892E-3</c:v>
                </c:pt>
                <c:pt idx="635">
                  <c:v>-8.44573974609375E-3</c:v>
                </c:pt>
                <c:pt idx="636">
                  <c:v>-8.4834098815918003E-3</c:v>
                </c:pt>
                <c:pt idx="637">
                  <c:v>-8.4290504455566406E-3</c:v>
                </c:pt>
                <c:pt idx="638">
                  <c:v>-8.3899497985839896E-3</c:v>
                </c:pt>
                <c:pt idx="639">
                  <c:v>-8.4223747253418003E-3</c:v>
                </c:pt>
                <c:pt idx="640">
                  <c:v>-8.3470344543457101E-3</c:v>
                </c:pt>
                <c:pt idx="641">
                  <c:v>-8.4056854248046892E-3</c:v>
                </c:pt>
                <c:pt idx="642">
                  <c:v>-8.3866119384765608E-3</c:v>
                </c:pt>
                <c:pt idx="643">
                  <c:v>-8.3894729614257795E-3</c:v>
                </c:pt>
                <c:pt idx="644">
                  <c:v>-8.3208084106445295E-3</c:v>
                </c:pt>
                <c:pt idx="645">
                  <c:v>-8.2540512084961007E-3</c:v>
                </c:pt>
                <c:pt idx="646">
                  <c:v>-8.1882476806640608E-3</c:v>
                </c:pt>
                <c:pt idx="647">
                  <c:v>-8.1973075866699201E-3</c:v>
                </c:pt>
                <c:pt idx="648">
                  <c:v>-8.1782341003418003E-3</c:v>
                </c:pt>
                <c:pt idx="649">
                  <c:v>-8.1281661987304705E-3</c:v>
                </c:pt>
                <c:pt idx="650">
                  <c:v>-8.1381797790527396E-3</c:v>
                </c:pt>
                <c:pt idx="651">
                  <c:v>-8.1229209899902396E-3</c:v>
                </c:pt>
                <c:pt idx="652">
                  <c:v>-8.1157684326171892E-3</c:v>
                </c:pt>
                <c:pt idx="653">
                  <c:v>-8.0213546752929705E-3</c:v>
                </c:pt>
                <c:pt idx="654">
                  <c:v>-8.0461502075195295E-3</c:v>
                </c:pt>
                <c:pt idx="655">
                  <c:v>-8.0285072326660208E-3</c:v>
                </c:pt>
                <c:pt idx="656">
                  <c:v>-7.9522132873535208E-3</c:v>
                </c:pt>
                <c:pt idx="657">
                  <c:v>-8.0108642578125E-3</c:v>
                </c:pt>
                <c:pt idx="658">
                  <c:v>-7.9607963562011701E-3</c:v>
                </c:pt>
                <c:pt idx="659">
                  <c:v>-7.8845024108886701E-3</c:v>
                </c:pt>
                <c:pt idx="660">
                  <c:v>-7.9360008239746094E-3</c:v>
                </c:pt>
                <c:pt idx="661">
                  <c:v>-7.9569816589355503E-3</c:v>
                </c:pt>
                <c:pt idx="662">
                  <c:v>-7.9917907714843802E-3</c:v>
                </c:pt>
                <c:pt idx="663">
                  <c:v>-7.9073905944824201E-3</c:v>
                </c:pt>
                <c:pt idx="664">
                  <c:v>-7.8816413879394601E-3</c:v>
                </c:pt>
                <c:pt idx="665">
                  <c:v>-7.8334808349609392E-3</c:v>
                </c:pt>
                <c:pt idx="666">
                  <c:v>-7.9064369201660208E-3</c:v>
                </c:pt>
                <c:pt idx="667">
                  <c:v>-7.9245567321777396E-3</c:v>
                </c:pt>
                <c:pt idx="668">
                  <c:v>-7.9898834228515694E-3</c:v>
                </c:pt>
                <c:pt idx="669">
                  <c:v>-8.1014633178711007E-3</c:v>
                </c:pt>
                <c:pt idx="670">
                  <c:v>-8.0823898315429705E-3</c:v>
                </c:pt>
                <c:pt idx="671">
                  <c:v>-8.0423355102539097E-3</c:v>
                </c:pt>
                <c:pt idx="672">
                  <c:v>-8.1734657287597708E-3</c:v>
                </c:pt>
                <c:pt idx="673">
                  <c:v>-8.1982612609863299E-3</c:v>
                </c:pt>
                <c:pt idx="674">
                  <c:v>-8.2688331604003906E-3</c:v>
                </c:pt>
                <c:pt idx="675">
                  <c:v>-8.2802772521972708E-3</c:v>
                </c:pt>
                <c:pt idx="676">
                  <c:v>-8.2693099975586007E-3</c:v>
                </c:pt>
                <c:pt idx="677">
                  <c:v>-8.1658363342285208E-3</c:v>
                </c:pt>
                <c:pt idx="678">
                  <c:v>-8.2135200500488299E-3</c:v>
                </c:pt>
                <c:pt idx="679">
                  <c:v>-8.1038475036621094E-3</c:v>
                </c:pt>
                <c:pt idx="680">
                  <c:v>-8.2430839538574201E-3</c:v>
                </c:pt>
                <c:pt idx="681">
                  <c:v>-8.3065032958984392E-3</c:v>
                </c:pt>
                <c:pt idx="682">
                  <c:v>-8.2721710205078108E-3</c:v>
                </c:pt>
                <c:pt idx="683">
                  <c:v>-8.3250999450683594E-3</c:v>
                </c:pt>
                <c:pt idx="684">
                  <c:v>-8.3513259887695295E-3</c:v>
                </c:pt>
                <c:pt idx="685">
                  <c:v>-8.2774162292480503E-3</c:v>
                </c:pt>
                <c:pt idx="686">
                  <c:v>-8.2120895385742205E-3</c:v>
                </c:pt>
                <c:pt idx="687">
                  <c:v>-8.2154273986816406E-3</c:v>
                </c:pt>
                <c:pt idx="688">
                  <c:v>-8.2049369812011701E-3</c:v>
                </c:pt>
                <c:pt idx="689">
                  <c:v>-8.2335472106933594E-3</c:v>
                </c:pt>
                <c:pt idx="690">
                  <c:v>-8.0895423889160208E-3</c:v>
                </c:pt>
                <c:pt idx="691">
                  <c:v>-8.0513954162597708E-3</c:v>
                </c:pt>
                <c:pt idx="692">
                  <c:v>-7.9460144042968802E-3</c:v>
                </c:pt>
                <c:pt idx="693">
                  <c:v>-7.8663825988769601E-3</c:v>
                </c:pt>
                <c:pt idx="694">
                  <c:v>-7.8477859497070295E-3</c:v>
                </c:pt>
                <c:pt idx="695">
                  <c:v>-7.7900886535644601E-3</c:v>
                </c:pt>
                <c:pt idx="696">
                  <c:v>-7.8401565551757795E-3</c:v>
                </c:pt>
                <c:pt idx="697">
                  <c:v>-7.7838897705078203E-3</c:v>
                </c:pt>
                <c:pt idx="698">
                  <c:v>-7.6971054077148498E-3</c:v>
                </c:pt>
                <c:pt idx="699">
                  <c:v>-7.6551437377929696E-3</c:v>
                </c:pt>
                <c:pt idx="700">
                  <c:v>-7.4520111083984401E-3</c:v>
                </c:pt>
                <c:pt idx="701">
                  <c:v>-7.3752403259277396E-3</c:v>
                </c:pt>
                <c:pt idx="702">
                  <c:v>-7.5430870056152396E-3</c:v>
                </c:pt>
                <c:pt idx="703">
                  <c:v>-7.5235366821289097E-3</c:v>
                </c:pt>
                <c:pt idx="704">
                  <c:v>-7.4605941772460998E-3</c:v>
                </c:pt>
                <c:pt idx="705">
                  <c:v>-7.4992179870605503E-3</c:v>
                </c:pt>
                <c:pt idx="706">
                  <c:v>-7.4963569641113299E-3</c:v>
                </c:pt>
                <c:pt idx="707">
                  <c:v>-7.5335502624511701E-3</c:v>
                </c:pt>
                <c:pt idx="708">
                  <c:v>-7.5230598449707101E-3</c:v>
                </c:pt>
                <c:pt idx="709">
                  <c:v>-7.5483322143554696E-3</c:v>
                </c:pt>
                <c:pt idx="710">
                  <c:v>-7.7052116394043003E-3</c:v>
                </c:pt>
                <c:pt idx="711">
                  <c:v>-7.8115463256835998E-3</c:v>
                </c:pt>
                <c:pt idx="712">
                  <c:v>-7.8120231628418003E-3</c:v>
                </c:pt>
                <c:pt idx="713">
                  <c:v>-7.9298019409179705E-3</c:v>
                </c:pt>
                <c:pt idx="714">
                  <c:v>-7.9212188720703194E-3</c:v>
                </c:pt>
                <c:pt idx="715">
                  <c:v>-7.9293251037597708E-3</c:v>
                </c:pt>
                <c:pt idx="716">
                  <c:v>-8.0771446228027396E-3</c:v>
                </c:pt>
                <c:pt idx="717">
                  <c:v>-8.0485343933105503E-3</c:v>
                </c:pt>
                <c:pt idx="718">
                  <c:v>-8.0852508544921892E-3</c:v>
                </c:pt>
                <c:pt idx="719">
                  <c:v>-8.1658363342285208E-3</c:v>
                </c:pt>
                <c:pt idx="720">
                  <c:v>-8.1024169921875E-3</c:v>
                </c:pt>
                <c:pt idx="721">
                  <c:v>-8.0227851867675799E-3</c:v>
                </c:pt>
                <c:pt idx="722">
                  <c:v>-7.9541206359863299E-3</c:v>
                </c:pt>
                <c:pt idx="723">
                  <c:v>-7.9159736633300799E-3</c:v>
                </c:pt>
                <c:pt idx="724">
                  <c:v>-8.0084800720214896E-3</c:v>
                </c:pt>
                <c:pt idx="725">
                  <c:v>-7.9450607299804705E-3</c:v>
                </c:pt>
                <c:pt idx="726">
                  <c:v>-7.8349113464355503E-3</c:v>
                </c:pt>
                <c:pt idx="727">
                  <c:v>-7.7648162841796901E-3</c:v>
                </c:pt>
                <c:pt idx="728">
                  <c:v>-7.7090263366699201E-3</c:v>
                </c:pt>
                <c:pt idx="729">
                  <c:v>-7.53021240234375E-3</c:v>
                </c:pt>
                <c:pt idx="730">
                  <c:v>-7.5592994689941398E-3</c:v>
                </c:pt>
                <c:pt idx="731">
                  <c:v>-7.4915885925293003E-3</c:v>
                </c:pt>
                <c:pt idx="732">
                  <c:v>-7.5583457946777396E-3</c:v>
                </c:pt>
                <c:pt idx="733">
                  <c:v>-7.6785087585449201E-3</c:v>
                </c:pt>
                <c:pt idx="734">
                  <c:v>-7.7042579650878898E-3</c:v>
                </c:pt>
                <c:pt idx="735">
                  <c:v>-7.6618194580078203E-3</c:v>
                </c:pt>
                <c:pt idx="736">
                  <c:v>-7.6704025268554696E-3</c:v>
                </c:pt>
                <c:pt idx="737">
                  <c:v>-7.5469017028808602E-3</c:v>
                </c:pt>
                <c:pt idx="738">
                  <c:v>-7.6427459716796901E-3</c:v>
                </c:pt>
                <c:pt idx="739">
                  <c:v>-7.5054168701171901E-3</c:v>
                </c:pt>
                <c:pt idx="740">
                  <c:v>-7.4973106384277396E-3</c:v>
                </c:pt>
                <c:pt idx="741">
                  <c:v>-7.6141357421875E-3</c:v>
                </c:pt>
                <c:pt idx="742">
                  <c:v>-7.5435638427734401E-3</c:v>
                </c:pt>
                <c:pt idx="743">
                  <c:v>-7.5664520263671901E-3</c:v>
                </c:pt>
                <c:pt idx="744">
                  <c:v>-7.4849128723144601E-3</c:v>
                </c:pt>
                <c:pt idx="745">
                  <c:v>-7.4777603149414097E-3</c:v>
                </c:pt>
                <c:pt idx="746">
                  <c:v>-7.3542594909668003E-3</c:v>
                </c:pt>
                <c:pt idx="747">
                  <c:v>-7.45391845703125E-3</c:v>
                </c:pt>
                <c:pt idx="748">
                  <c:v>-7.3523521423339896E-3</c:v>
                </c:pt>
                <c:pt idx="749">
                  <c:v>-7.51733779907227E-3</c:v>
                </c:pt>
                <c:pt idx="750">
                  <c:v>-7.4548721313476597E-3</c:v>
                </c:pt>
                <c:pt idx="751">
                  <c:v>-7.4906349182128898E-3</c:v>
                </c:pt>
                <c:pt idx="752">
                  <c:v>-7.3661804199218802E-3</c:v>
                </c:pt>
                <c:pt idx="753">
                  <c:v>-7.3337554931640703E-3</c:v>
                </c:pt>
                <c:pt idx="754">
                  <c:v>-7.2102546691894601E-3</c:v>
                </c:pt>
                <c:pt idx="755">
                  <c:v>-7.3156356811523498E-3</c:v>
                </c:pt>
                <c:pt idx="756">
                  <c:v>-7.1682929992675799E-3</c:v>
                </c:pt>
                <c:pt idx="757">
                  <c:v>-7.1940422058105503E-3</c:v>
                </c:pt>
                <c:pt idx="758">
                  <c:v>-7.11297988891602E-3</c:v>
                </c:pt>
                <c:pt idx="759">
                  <c:v>-6.9665908813476597E-3</c:v>
                </c:pt>
                <c:pt idx="760">
                  <c:v>-7.0180892944335998E-3</c:v>
                </c:pt>
                <c:pt idx="761">
                  <c:v>-6.8259239196777396E-3</c:v>
                </c:pt>
                <c:pt idx="762">
                  <c:v>-6.9723129272460998E-3</c:v>
                </c:pt>
                <c:pt idx="763">
                  <c:v>-6.7987442016601597E-3</c:v>
                </c:pt>
                <c:pt idx="764">
                  <c:v>-6.7625045776367196E-3</c:v>
                </c:pt>
                <c:pt idx="765">
                  <c:v>-6.8278312683105503E-3</c:v>
                </c:pt>
                <c:pt idx="766">
                  <c:v>-6.67047500610352E-3</c:v>
                </c:pt>
                <c:pt idx="767">
                  <c:v>-6.5932273864746102E-3</c:v>
                </c:pt>
                <c:pt idx="768">
                  <c:v>-6.6275596618652396E-3</c:v>
                </c:pt>
                <c:pt idx="769">
                  <c:v>-6.5436363220214896E-3</c:v>
                </c:pt>
                <c:pt idx="770">
                  <c:v>-6.5007209777832101E-3</c:v>
                </c:pt>
                <c:pt idx="771">
                  <c:v>-6.7005157470703203E-3</c:v>
                </c:pt>
                <c:pt idx="772">
                  <c:v>-6.3080787658691398E-3</c:v>
                </c:pt>
                <c:pt idx="773">
                  <c:v>-6.2131881713867196E-3</c:v>
                </c:pt>
                <c:pt idx="774">
                  <c:v>-6.4043998718261701E-3</c:v>
                </c:pt>
                <c:pt idx="775">
                  <c:v>-6.3614845275878898E-3</c:v>
                </c:pt>
                <c:pt idx="776">
                  <c:v>-6.4020156860351597E-3</c:v>
                </c:pt>
                <c:pt idx="777">
                  <c:v>-6.3543319702148498E-3</c:v>
                </c:pt>
                <c:pt idx="778">
                  <c:v>-6.3133239746093802E-3</c:v>
                </c:pt>
                <c:pt idx="779">
                  <c:v>-6.2594413757324201E-3</c:v>
                </c:pt>
                <c:pt idx="780">
                  <c:v>-6.1922073364257804E-3</c:v>
                </c:pt>
                <c:pt idx="781">
                  <c:v>-5.9847831726074201E-3</c:v>
                </c:pt>
                <c:pt idx="782">
                  <c:v>-6.3047409057617196E-3</c:v>
                </c:pt>
                <c:pt idx="783">
                  <c:v>-6.2217712402343802E-3</c:v>
                </c:pt>
                <c:pt idx="784">
                  <c:v>-6.2136650085449201E-3</c:v>
                </c:pt>
                <c:pt idx="785">
                  <c:v>-6.1664581298828203E-3</c:v>
                </c:pt>
                <c:pt idx="786">
                  <c:v>-6.2603950500488299E-3</c:v>
                </c:pt>
                <c:pt idx="787">
                  <c:v>-6.2651634216308602E-3</c:v>
                </c:pt>
                <c:pt idx="788">
                  <c:v>-6.1845779418945304E-3</c:v>
                </c:pt>
                <c:pt idx="789">
                  <c:v>-6.2875747680664097E-3</c:v>
                </c:pt>
                <c:pt idx="790">
                  <c:v>-6.2389373779296901E-3</c:v>
                </c:pt>
                <c:pt idx="791">
                  <c:v>-6.4473152160644601E-3</c:v>
                </c:pt>
                <c:pt idx="792">
                  <c:v>-6.4578056335449201E-3</c:v>
                </c:pt>
                <c:pt idx="793">
                  <c:v>-6.41870498657227E-3</c:v>
                </c:pt>
                <c:pt idx="794">
                  <c:v>-6.3557624816894601E-3</c:v>
                </c:pt>
                <c:pt idx="795">
                  <c:v>-6.4573287963867196E-3</c:v>
                </c:pt>
                <c:pt idx="796">
                  <c:v>-6.1883926391601597E-3</c:v>
                </c:pt>
                <c:pt idx="797">
                  <c:v>-6.3734054565429696E-3</c:v>
                </c:pt>
                <c:pt idx="798">
                  <c:v>-6.2980651855468802E-3</c:v>
                </c:pt>
                <c:pt idx="799">
                  <c:v>-6.1607360839843802E-3</c:v>
                </c:pt>
                <c:pt idx="800">
                  <c:v>-6.5207481384277396E-3</c:v>
                </c:pt>
                <c:pt idx="801">
                  <c:v>-6.3343048095703203E-3</c:v>
                </c:pt>
                <c:pt idx="802">
                  <c:v>-6.3891410827636701E-3</c:v>
                </c:pt>
                <c:pt idx="803">
                  <c:v>-6.378173828125E-3</c:v>
                </c:pt>
                <c:pt idx="804">
                  <c:v>-6.2828063964843802E-3</c:v>
                </c:pt>
                <c:pt idx="805">
                  <c:v>-6.2918663024902396E-3</c:v>
                </c:pt>
                <c:pt idx="806">
                  <c:v>-6.1960220336914097E-3</c:v>
                </c:pt>
                <c:pt idx="807">
                  <c:v>-6.34765625E-3</c:v>
                </c:pt>
                <c:pt idx="808">
                  <c:v>-6.2742233276367196E-3</c:v>
                </c:pt>
                <c:pt idx="809">
                  <c:v>-6.2932968139648498E-3</c:v>
                </c:pt>
                <c:pt idx="810">
                  <c:v>-6.3333511352539097E-3</c:v>
                </c:pt>
                <c:pt idx="811">
                  <c:v>-6.2851905822753898E-3</c:v>
                </c:pt>
                <c:pt idx="812">
                  <c:v>-6.1907768249511701E-3</c:v>
                </c:pt>
                <c:pt idx="813">
                  <c:v>-6.44922256469727E-3</c:v>
                </c:pt>
                <c:pt idx="814">
                  <c:v>-6.0920715332031302E-3</c:v>
                </c:pt>
                <c:pt idx="815">
                  <c:v>-6.34002685546875E-3</c:v>
                </c:pt>
                <c:pt idx="816">
                  <c:v>-6.09064102172852E-3</c:v>
                </c:pt>
                <c:pt idx="817">
                  <c:v>-6.2880516052246102E-3</c:v>
                </c:pt>
                <c:pt idx="818">
                  <c:v>-6.5064430236816398E-3</c:v>
                </c:pt>
                <c:pt idx="819">
                  <c:v>-6.1802864074707101E-3</c:v>
                </c:pt>
                <c:pt idx="820">
                  <c:v>-6.0849189758300799E-3</c:v>
                </c:pt>
                <c:pt idx="821">
                  <c:v>-6.3943862915039097E-3</c:v>
                </c:pt>
                <c:pt idx="822">
                  <c:v>-6.2870979309082101E-3</c:v>
                </c:pt>
                <c:pt idx="823">
                  <c:v>-6.5441131591796901E-3</c:v>
                </c:pt>
                <c:pt idx="824">
                  <c:v>-6.31952285766602E-3</c:v>
                </c:pt>
                <c:pt idx="825">
                  <c:v>-6.68573379516602E-3</c:v>
                </c:pt>
                <c:pt idx="826">
                  <c:v>-6.1197280883789097E-3</c:v>
                </c:pt>
                <c:pt idx="827">
                  <c:v>-6.27374649047852E-3</c:v>
                </c:pt>
                <c:pt idx="828">
                  <c:v>-6.2594413757324201E-3</c:v>
                </c:pt>
                <c:pt idx="829">
                  <c:v>-6.6795349121093802E-3</c:v>
                </c:pt>
                <c:pt idx="830">
                  <c:v>-6.6328048706054696E-3</c:v>
                </c:pt>
                <c:pt idx="831">
                  <c:v>-6.2613487243652396E-3</c:v>
                </c:pt>
                <c:pt idx="832">
                  <c:v>-6.0687065124511701E-3</c:v>
                </c:pt>
                <c:pt idx="833">
                  <c:v>-6.0229301452636701E-3</c:v>
                </c:pt>
                <c:pt idx="834">
                  <c:v>-6.3266754150390703E-3</c:v>
                </c:pt>
                <c:pt idx="835">
                  <c:v>-5.8031082153320304E-3</c:v>
                </c:pt>
                <c:pt idx="836">
                  <c:v>-6.3691139221191398E-3</c:v>
                </c:pt>
                <c:pt idx="837">
                  <c:v>-5.92803955078125E-3</c:v>
                </c:pt>
                <c:pt idx="838">
                  <c:v>-6.4330101013183602E-3</c:v>
                </c:pt>
                <c:pt idx="839">
                  <c:v>-6.5960884094238299E-3</c:v>
                </c:pt>
                <c:pt idx="840">
                  <c:v>-5.6805610656738299E-3</c:v>
                </c:pt>
                <c:pt idx="841">
                  <c:v>-6.9065093994140703E-3</c:v>
                </c:pt>
                <c:pt idx="842">
                  <c:v>-6.2160491943359401E-3</c:v>
                </c:pt>
                <c:pt idx="843">
                  <c:v>-5.6877136230468802E-3</c:v>
                </c:pt>
                <c:pt idx="844">
                  <c:v>-6.38818740844727E-3</c:v>
                </c:pt>
                <c:pt idx="845">
                  <c:v>-5.98382949829102E-3</c:v>
                </c:pt>
                <c:pt idx="846">
                  <c:v>-5.6643486022949201E-3</c:v>
                </c:pt>
                <c:pt idx="847">
                  <c:v>-6.6123008728027396E-3</c:v>
                </c:pt>
                <c:pt idx="848">
                  <c:v>-6.3471794128418003E-3</c:v>
                </c:pt>
                <c:pt idx="849">
                  <c:v>-5.9452056884765703E-3</c:v>
                </c:pt>
                <c:pt idx="850">
                  <c:v>-6.5140724182128898E-3</c:v>
                </c:pt>
                <c:pt idx="851">
                  <c:v>-6.2360763549804696E-3</c:v>
                </c:pt>
                <c:pt idx="852">
                  <c:v>-6.7343711853027396E-3</c:v>
                </c:pt>
                <c:pt idx="853">
                  <c:v>-6.9823265075683602E-3</c:v>
                </c:pt>
                <c:pt idx="854">
                  <c:v>-5.8856010437011701E-3</c:v>
                </c:pt>
                <c:pt idx="855">
                  <c:v>-6.2828063964843802E-3</c:v>
                </c:pt>
                <c:pt idx="856">
                  <c:v>-7.0228576660156302E-3</c:v>
                </c:pt>
                <c:pt idx="857">
                  <c:v>-6.7090988159179696E-3</c:v>
                </c:pt>
                <c:pt idx="858">
                  <c:v>-5.80596923828125E-3</c:v>
                </c:pt>
                <c:pt idx="859">
                  <c:v>-7.4086189270019601E-3</c:v>
                </c:pt>
                <c:pt idx="860">
                  <c:v>-6.7000389099121102E-3</c:v>
                </c:pt>
                <c:pt idx="861">
                  <c:v>-6.0615539550781302E-3</c:v>
                </c:pt>
                <c:pt idx="862">
                  <c:v>-5.7482719421386701E-3</c:v>
                </c:pt>
                <c:pt idx="863">
                  <c:v>-6.6461563110351597E-3</c:v>
                </c:pt>
                <c:pt idx="864">
                  <c:v>-7.2574615478515703E-3</c:v>
                </c:pt>
                <c:pt idx="865">
                  <c:v>-6.5073966979980503E-3</c:v>
                </c:pt>
                <c:pt idx="866">
                  <c:v>-6.59418106079102E-3</c:v>
                </c:pt>
                <c:pt idx="867">
                  <c:v>-7.7652931213378898E-3</c:v>
                </c:pt>
                <c:pt idx="868">
                  <c:v>-7.1978569030761701E-3</c:v>
                </c:pt>
                <c:pt idx="869">
                  <c:v>-6.9084167480468802E-3</c:v>
                </c:pt>
                <c:pt idx="870">
                  <c:v>-7.4286460876464896E-3</c:v>
                </c:pt>
                <c:pt idx="871">
                  <c:v>-6.5946578979492196E-3</c:v>
                </c:pt>
                <c:pt idx="872">
                  <c:v>-6.2851905822753898E-3</c:v>
                </c:pt>
                <c:pt idx="873">
                  <c:v>-6.7057609558105503E-3</c:v>
                </c:pt>
                <c:pt idx="874">
                  <c:v>-7.2841644287109401E-3</c:v>
                </c:pt>
                <c:pt idx="875">
                  <c:v>-8.3613395690918003E-3</c:v>
                </c:pt>
                <c:pt idx="876">
                  <c:v>-8.3885192871093802E-3</c:v>
                </c:pt>
                <c:pt idx="877">
                  <c:v>-7.5592994689941398E-3</c:v>
                </c:pt>
                <c:pt idx="878">
                  <c:v>-9.0970993041992205E-3</c:v>
                </c:pt>
                <c:pt idx="879">
                  <c:v>-7.9612731933593802E-3</c:v>
                </c:pt>
                <c:pt idx="880">
                  <c:v>-7.0023536682128898E-3</c:v>
                </c:pt>
                <c:pt idx="881">
                  <c:v>-7.2240829467773498E-3</c:v>
                </c:pt>
                <c:pt idx="882">
                  <c:v>-9.8147392272949201E-3</c:v>
                </c:pt>
                <c:pt idx="883">
                  <c:v>-7.6837539672851597E-3</c:v>
                </c:pt>
                <c:pt idx="884">
                  <c:v>-8.2468986511230503E-3</c:v>
                </c:pt>
                <c:pt idx="885">
                  <c:v>-8.0418586730957101E-3</c:v>
                </c:pt>
                <c:pt idx="886">
                  <c:v>-8.7113380432128906E-3</c:v>
                </c:pt>
                <c:pt idx="887">
                  <c:v>-7.0872306823730503E-3</c:v>
                </c:pt>
                <c:pt idx="888">
                  <c:v>-7.6260566711425799E-3</c:v>
                </c:pt>
                <c:pt idx="889">
                  <c:v>-6.8116188049316398E-3</c:v>
                </c:pt>
                <c:pt idx="890">
                  <c:v>-8.9926719665527396E-3</c:v>
                </c:pt>
                <c:pt idx="891">
                  <c:v>-9.4623565673828108E-3</c:v>
                </c:pt>
                <c:pt idx="892">
                  <c:v>-5.5217742919921901E-3</c:v>
                </c:pt>
                <c:pt idx="893">
                  <c:v>-8.0265998840332101E-3</c:v>
                </c:pt>
                <c:pt idx="894">
                  <c:v>-7.8592300415039097E-3</c:v>
                </c:pt>
                <c:pt idx="895">
                  <c:v>-7.15112686157227E-3</c:v>
                </c:pt>
                <c:pt idx="896">
                  <c:v>-7.5507164001464896E-3</c:v>
                </c:pt>
                <c:pt idx="897">
                  <c:v>-6.0577392578125E-3</c:v>
                </c:pt>
                <c:pt idx="898">
                  <c:v>-8.23211669921875E-3</c:v>
                </c:pt>
                <c:pt idx="899">
                  <c:v>-8.3837509155273507E-3</c:v>
                </c:pt>
                <c:pt idx="900">
                  <c:v>-8.9020729064941406E-3</c:v>
                </c:pt>
                <c:pt idx="901">
                  <c:v>-8.5568428039550799E-3</c:v>
                </c:pt>
                <c:pt idx="902">
                  <c:v>-1.0763168334961E-2</c:v>
                </c:pt>
                <c:pt idx="903">
                  <c:v>-7.3890686035156302E-3</c:v>
                </c:pt>
                <c:pt idx="904">
                  <c:v>-6.24322891235352E-3</c:v>
                </c:pt>
                <c:pt idx="905">
                  <c:v>-1.07831954956055E-2</c:v>
                </c:pt>
                <c:pt idx="906">
                  <c:v>-6.9918632507324201E-3</c:v>
                </c:pt>
                <c:pt idx="907">
                  <c:v>-6.9260597229003898E-3</c:v>
                </c:pt>
                <c:pt idx="908">
                  <c:v>-6.61706924438477E-3</c:v>
                </c:pt>
                <c:pt idx="909">
                  <c:v>-7.66992568969727E-3</c:v>
                </c:pt>
                <c:pt idx="910">
                  <c:v>-7.7691078186035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A8AD-4494-A176-F6E7A6335FAE}"/>
            </c:ext>
          </c:extLst>
        </c:ser>
        <c:ser>
          <c:idx val="14"/>
          <c:order val="14"/>
          <c:tx>
            <c:v>+28 microL</c:v>
          </c:tx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5'!$B$2:$B$912</c:f>
              <c:numCache>
                <c:formatCode>General</c:formatCode>
                <c:ptCount val="911"/>
                <c:pt idx="0">
                  <c:v>-0.65420293807983398</c:v>
                </c:pt>
                <c:pt idx="1">
                  <c:v>-0.31401109695434598</c:v>
                </c:pt>
                <c:pt idx="2">
                  <c:v>-0.41143083572387701</c:v>
                </c:pt>
                <c:pt idx="3">
                  <c:v>-0.39112138748169001</c:v>
                </c:pt>
                <c:pt idx="4">
                  <c:v>-0.556746006011963</c:v>
                </c:pt>
                <c:pt idx="5">
                  <c:v>-0.228968620300293</c:v>
                </c:pt>
                <c:pt idx="6">
                  <c:v>-0.41899156570434598</c:v>
                </c:pt>
                <c:pt idx="7">
                  <c:v>-0.653317451477051</c:v>
                </c:pt>
                <c:pt idx="8">
                  <c:v>-0.60041093826294001</c:v>
                </c:pt>
                <c:pt idx="9">
                  <c:v>-0.81856822967529297</c:v>
                </c:pt>
                <c:pt idx="10">
                  <c:v>-0.43812990188598699</c:v>
                </c:pt>
                <c:pt idx="11">
                  <c:v>-0.31828260421753002</c:v>
                </c:pt>
                <c:pt idx="12">
                  <c:v>-0.37573289871215798</c:v>
                </c:pt>
                <c:pt idx="13">
                  <c:v>-0.67543220520019598</c:v>
                </c:pt>
                <c:pt idx="14">
                  <c:v>-0.796214580535889</c:v>
                </c:pt>
                <c:pt idx="15">
                  <c:v>0.30475854873657199</c:v>
                </c:pt>
                <c:pt idx="16">
                  <c:v>-0.40479326248169001</c:v>
                </c:pt>
                <c:pt idx="17">
                  <c:v>-1.0687508583068901</c:v>
                </c:pt>
                <c:pt idx="18">
                  <c:v>-0.37656545639038103</c:v>
                </c:pt>
                <c:pt idx="19">
                  <c:v>-0.450427055358887</c:v>
                </c:pt>
                <c:pt idx="20">
                  <c:v>-0.89297342300415095</c:v>
                </c:pt>
                <c:pt idx="21">
                  <c:v>-0.71193170547485396</c:v>
                </c:pt>
                <c:pt idx="22">
                  <c:v>-0.51028490066528398</c:v>
                </c:pt>
                <c:pt idx="23">
                  <c:v>0.30440187454223699</c:v>
                </c:pt>
                <c:pt idx="24">
                  <c:v>-0.60206031799316395</c:v>
                </c:pt>
                <c:pt idx="25">
                  <c:v>-0.29343986511230502</c:v>
                </c:pt>
                <c:pt idx="26">
                  <c:v>-0.63886928558349598</c:v>
                </c:pt>
                <c:pt idx="27">
                  <c:v>-0.99545907974243197</c:v>
                </c:pt>
                <c:pt idx="28">
                  <c:v>-0.61574125289917003</c:v>
                </c:pt>
                <c:pt idx="29">
                  <c:v>-0.30727815628051802</c:v>
                </c:pt>
                <c:pt idx="30">
                  <c:v>-2.08587646484375E-2</c:v>
                </c:pt>
                <c:pt idx="31">
                  <c:v>-0.61252784729003895</c:v>
                </c:pt>
                <c:pt idx="32">
                  <c:v>-0.50060319900512695</c:v>
                </c:pt>
                <c:pt idx="33">
                  <c:v>0.30065345764160201</c:v>
                </c:pt>
                <c:pt idx="34">
                  <c:v>-0.88411760330200195</c:v>
                </c:pt>
                <c:pt idx="35">
                  <c:v>-0.43754243850708002</c:v>
                </c:pt>
                <c:pt idx="36">
                  <c:v>0.74297475814819403</c:v>
                </c:pt>
                <c:pt idx="37">
                  <c:v>-0.64566659927368197</c:v>
                </c:pt>
                <c:pt idx="38">
                  <c:v>0.36828184127807601</c:v>
                </c:pt>
                <c:pt idx="39">
                  <c:v>0.43863487243652399</c:v>
                </c:pt>
                <c:pt idx="40">
                  <c:v>0.31928205490112299</c:v>
                </c:pt>
                <c:pt idx="41">
                  <c:v>0.53355121612548895</c:v>
                </c:pt>
                <c:pt idx="42">
                  <c:v>-0.40143728256225603</c:v>
                </c:pt>
                <c:pt idx="43">
                  <c:v>0.491421699523926</c:v>
                </c:pt>
                <c:pt idx="44">
                  <c:v>0.38896226882934598</c:v>
                </c:pt>
                <c:pt idx="45">
                  <c:v>-0.23239088058471699</c:v>
                </c:pt>
                <c:pt idx="46">
                  <c:v>0.13719081878662101</c:v>
                </c:pt>
                <c:pt idx="47">
                  <c:v>0.19580936431884799</c:v>
                </c:pt>
                <c:pt idx="48">
                  <c:v>0.38414907455444403</c:v>
                </c:pt>
                <c:pt idx="49">
                  <c:v>0.16747045516967801</c:v>
                </c:pt>
                <c:pt idx="50">
                  <c:v>0.316435337066651</c:v>
                </c:pt>
                <c:pt idx="51">
                  <c:v>0.218971252441406</c:v>
                </c:pt>
                <c:pt idx="52">
                  <c:v>0.48400974273681702</c:v>
                </c:pt>
                <c:pt idx="53">
                  <c:v>0.38630628585815502</c:v>
                </c:pt>
                <c:pt idx="54">
                  <c:v>1.1317677497863801</c:v>
                </c:pt>
                <c:pt idx="55">
                  <c:v>-7.2383880615234397E-4</c:v>
                </c:pt>
                <c:pt idx="56">
                  <c:v>0.653117656707764</c:v>
                </c:pt>
                <c:pt idx="57">
                  <c:v>0.68891525268554699</c:v>
                </c:pt>
                <c:pt idx="58">
                  <c:v>0.24472284317016599</c:v>
                </c:pt>
                <c:pt idx="59">
                  <c:v>1.10901546478272</c:v>
                </c:pt>
                <c:pt idx="60">
                  <c:v>0.59311056137085005</c:v>
                </c:pt>
                <c:pt idx="61">
                  <c:v>0.41094160079956099</c:v>
                </c:pt>
                <c:pt idx="62">
                  <c:v>0.43799066543579102</c:v>
                </c:pt>
                <c:pt idx="63">
                  <c:v>0.85185527801513705</c:v>
                </c:pt>
                <c:pt idx="64">
                  <c:v>0.81754541397094704</c:v>
                </c:pt>
                <c:pt idx="65">
                  <c:v>1.22841453552246</c:v>
                </c:pt>
                <c:pt idx="66">
                  <c:v>0.94649934768676802</c:v>
                </c:pt>
                <c:pt idx="67">
                  <c:v>1.17076969146729</c:v>
                </c:pt>
                <c:pt idx="68">
                  <c:v>1.16609907150269</c:v>
                </c:pt>
                <c:pt idx="69">
                  <c:v>1.04074335098267</c:v>
                </c:pt>
                <c:pt idx="70">
                  <c:v>0.92847537994384799</c:v>
                </c:pt>
                <c:pt idx="71">
                  <c:v>0.98308181762695301</c:v>
                </c:pt>
                <c:pt idx="72">
                  <c:v>0.95999574661254905</c:v>
                </c:pt>
                <c:pt idx="73">
                  <c:v>0.98344039916992199</c:v>
                </c:pt>
                <c:pt idx="74">
                  <c:v>0.97395515441894598</c:v>
                </c:pt>
                <c:pt idx="75">
                  <c:v>0.99568367004394598</c:v>
                </c:pt>
                <c:pt idx="76">
                  <c:v>0.98862266540527399</c:v>
                </c:pt>
                <c:pt idx="77">
                  <c:v>0.99386119842529297</c:v>
                </c:pt>
                <c:pt idx="78">
                  <c:v>1.01052570343018</c:v>
                </c:pt>
                <c:pt idx="79">
                  <c:v>1.01336669921875</c:v>
                </c:pt>
                <c:pt idx="80">
                  <c:v>1.0229177474975599</c:v>
                </c:pt>
                <c:pt idx="81">
                  <c:v>1.0303936004638701</c:v>
                </c:pt>
                <c:pt idx="82">
                  <c:v>1.0372910499572801</c:v>
                </c:pt>
                <c:pt idx="83">
                  <c:v>1.0379548072814999</c:v>
                </c:pt>
                <c:pt idx="84">
                  <c:v>1.04306840896607</c:v>
                </c:pt>
                <c:pt idx="85">
                  <c:v>1.0463838577270499</c:v>
                </c:pt>
                <c:pt idx="86">
                  <c:v>1.04534959793091</c:v>
                </c:pt>
                <c:pt idx="87">
                  <c:v>1.0490875244140601</c:v>
                </c:pt>
                <c:pt idx="88">
                  <c:v>1.03778076171875</c:v>
                </c:pt>
                <c:pt idx="89">
                  <c:v>1.0328130722045901</c:v>
                </c:pt>
                <c:pt idx="90">
                  <c:v>1.0194559097290099</c:v>
                </c:pt>
                <c:pt idx="91">
                  <c:v>1.0158505439758301</c:v>
                </c:pt>
                <c:pt idx="92">
                  <c:v>1.0054526329040601</c:v>
                </c:pt>
                <c:pt idx="93">
                  <c:v>0.99116945266723699</c:v>
                </c:pt>
                <c:pt idx="94">
                  <c:v>0.98184156417846702</c:v>
                </c:pt>
                <c:pt idx="95">
                  <c:v>0.965007305145264</c:v>
                </c:pt>
                <c:pt idx="96">
                  <c:v>0.95118331909179699</c:v>
                </c:pt>
                <c:pt idx="97">
                  <c:v>0.93247890472412098</c:v>
                </c:pt>
                <c:pt idx="98">
                  <c:v>0.91354751586914096</c:v>
                </c:pt>
                <c:pt idx="99">
                  <c:v>0.89606952667236295</c:v>
                </c:pt>
                <c:pt idx="100">
                  <c:v>0.87207365036010798</c:v>
                </c:pt>
                <c:pt idx="101">
                  <c:v>0.84892511367797896</c:v>
                </c:pt>
                <c:pt idx="102">
                  <c:v>0.82392692565918002</c:v>
                </c:pt>
                <c:pt idx="103">
                  <c:v>0.80314826965332098</c:v>
                </c:pt>
                <c:pt idx="104">
                  <c:v>0.78147315979003895</c:v>
                </c:pt>
                <c:pt idx="105">
                  <c:v>0.76248073577880904</c:v>
                </c:pt>
                <c:pt idx="106">
                  <c:v>0.74521780014038097</c:v>
                </c:pt>
                <c:pt idx="107">
                  <c:v>0.72563982009887695</c:v>
                </c:pt>
                <c:pt idx="108">
                  <c:v>0.70930576324462902</c:v>
                </c:pt>
                <c:pt idx="109">
                  <c:v>0.69336700439453203</c:v>
                </c:pt>
                <c:pt idx="110">
                  <c:v>0.67579126358032304</c:v>
                </c:pt>
                <c:pt idx="111">
                  <c:v>0.66077327728271495</c:v>
                </c:pt>
                <c:pt idx="112">
                  <c:v>0.64610910415649403</c:v>
                </c:pt>
                <c:pt idx="113">
                  <c:v>0.63230228424072299</c:v>
                </c:pt>
                <c:pt idx="114">
                  <c:v>0.619839668273926</c:v>
                </c:pt>
                <c:pt idx="115">
                  <c:v>0.60553836822509799</c:v>
                </c:pt>
                <c:pt idx="116">
                  <c:v>0.59586811065673895</c:v>
                </c:pt>
                <c:pt idx="117">
                  <c:v>0.58356571197509799</c:v>
                </c:pt>
                <c:pt idx="118">
                  <c:v>0.57281589508056696</c:v>
                </c:pt>
                <c:pt idx="119">
                  <c:v>0.56272125244140703</c:v>
                </c:pt>
                <c:pt idx="120">
                  <c:v>0.55351018905639704</c:v>
                </c:pt>
                <c:pt idx="121">
                  <c:v>0.54404735565185602</c:v>
                </c:pt>
                <c:pt idx="122">
                  <c:v>0.53463983535766602</c:v>
                </c:pt>
                <c:pt idx="123">
                  <c:v>0.52685737609863303</c:v>
                </c:pt>
                <c:pt idx="124">
                  <c:v>0.51795721054077204</c:v>
                </c:pt>
                <c:pt idx="125">
                  <c:v>0.50973320007324197</c:v>
                </c:pt>
                <c:pt idx="126">
                  <c:v>0.50333929061889704</c:v>
                </c:pt>
                <c:pt idx="127">
                  <c:v>0.49541473388671903</c:v>
                </c:pt>
                <c:pt idx="128">
                  <c:v>0.489102363586426</c:v>
                </c:pt>
                <c:pt idx="129">
                  <c:v>0.48304843902587902</c:v>
                </c:pt>
                <c:pt idx="130">
                  <c:v>0.478166103363037</c:v>
                </c:pt>
                <c:pt idx="131">
                  <c:v>0.47111988067626998</c:v>
                </c:pt>
                <c:pt idx="132">
                  <c:v>0.46575880050659202</c:v>
                </c:pt>
                <c:pt idx="133">
                  <c:v>0.45930242538452198</c:v>
                </c:pt>
                <c:pt idx="134">
                  <c:v>0.45300674438476601</c:v>
                </c:pt>
                <c:pt idx="135">
                  <c:v>0.447416782379151</c:v>
                </c:pt>
                <c:pt idx="136">
                  <c:v>0.44026803970336897</c:v>
                </c:pt>
                <c:pt idx="137">
                  <c:v>0.43287181854248102</c:v>
                </c:pt>
                <c:pt idx="138">
                  <c:v>0.42402839660644598</c:v>
                </c:pt>
                <c:pt idx="139">
                  <c:v>0.41690540313720698</c:v>
                </c:pt>
                <c:pt idx="140">
                  <c:v>0.406938076019287</c:v>
                </c:pt>
                <c:pt idx="141">
                  <c:v>0.39722728729248102</c:v>
                </c:pt>
                <c:pt idx="142">
                  <c:v>0.38714408874511702</c:v>
                </c:pt>
                <c:pt idx="143">
                  <c:v>0.376101493835449</c:v>
                </c:pt>
                <c:pt idx="144">
                  <c:v>0.36555862426757801</c:v>
                </c:pt>
                <c:pt idx="145">
                  <c:v>0.35334253311157199</c:v>
                </c:pt>
                <c:pt idx="146">
                  <c:v>0.34018754959106501</c:v>
                </c:pt>
                <c:pt idx="147">
                  <c:v>0.32885313034057601</c:v>
                </c:pt>
                <c:pt idx="148">
                  <c:v>0.315609931945801</c:v>
                </c:pt>
                <c:pt idx="149">
                  <c:v>0.30278444290161199</c:v>
                </c:pt>
                <c:pt idx="150">
                  <c:v>0.29039955139160201</c:v>
                </c:pt>
                <c:pt idx="151">
                  <c:v>0.27732229232788103</c:v>
                </c:pt>
                <c:pt idx="152">
                  <c:v>0.26452875137329102</c:v>
                </c:pt>
                <c:pt idx="153">
                  <c:v>0.25185012817382801</c:v>
                </c:pt>
                <c:pt idx="154">
                  <c:v>0.23851537704467801</c:v>
                </c:pt>
                <c:pt idx="155">
                  <c:v>0.22549676895141599</c:v>
                </c:pt>
                <c:pt idx="156">
                  <c:v>0.21266746520996099</c:v>
                </c:pt>
                <c:pt idx="157">
                  <c:v>0.19977331161499001</c:v>
                </c:pt>
                <c:pt idx="158">
                  <c:v>0.18664312362670901</c:v>
                </c:pt>
                <c:pt idx="159">
                  <c:v>0.17354679107665999</c:v>
                </c:pt>
                <c:pt idx="160">
                  <c:v>0.160426139831543</c:v>
                </c:pt>
                <c:pt idx="161">
                  <c:v>0.14766597747802801</c:v>
                </c:pt>
                <c:pt idx="162">
                  <c:v>0.13485622406005901</c:v>
                </c:pt>
                <c:pt idx="163">
                  <c:v>0.122859001159668</c:v>
                </c:pt>
                <c:pt idx="164">
                  <c:v>0.111087322235108</c:v>
                </c:pt>
                <c:pt idx="165">
                  <c:v>0.100080013275147</c:v>
                </c:pt>
                <c:pt idx="166">
                  <c:v>9.0067386627197293E-2</c:v>
                </c:pt>
                <c:pt idx="167">
                  <c:v>8.1540584564208998E-2</c:v>
                </c:pt>
                <c:pt idx="168">
                  <c:v>7.4588298797607505E-2</c:v>
                </c:pt>
                <c:pt idx="169">
                  <c:v>6.7868709564208998E-2</c:v>
                </c:pt>
                <c:pt idx="170">
                  <c:v>6.2836647033691406E-2</c:v>
                </c:pt>
                <c:pt idx="171">
                  <c:v>6.0657978057861398E-2</c:v>
                </c:pt>
                <c:pt idx="172">
                  <c:v>5.76229095458985E-2</c:v>
                </c:pt>
                <c:pt idx="173">
                  <c:v>5.0121307373046903E-2</c:v>
                </c:pt>
                <c:pt idx="174">
                  <c:v>4.2864322662353502E-2</c:v>
                </c:pt>
                <c:pt idx="175">
                  <c:v>3.6523818969726597E-2</c:v>
                </c:pt>
                <c:pt idx="176">
                  <c:v>3.15508842468262E-2</c:v>
                </c:pt>
                <c:pt idx="177">
                  <c:v>2.8110504150390601E-2</c:v>
                </c:pt>
                <c:pt idx="178">
                  <c:v>2.6018142700195299E-2</c:v>
                </c:pt>
                <c:pt idx="179">
                  <c:v>2.40998268127442E-2</c:v>
                </c:pt>
                <c:pt idx="180">
                  <c:v>2.2712707519531299E-2</c:v>
                </c:pt>
                <c:pt idx="181">
                  <c:v>2.11596488952637E-2</c:v>
                </c:pt>
                <c:pt idx="182">
                  <c:v>1.96585655212403E-2</c:v>
                </c:pt>
                <c:pt idx="183">
                  <c:v>1.76196098327637E-2</c:v>
                </c:pt>
                <c:pt idx="184">
                  <c:v>1.6683578491211E-2</c:v>
                </c:pt>
                <c:pt idx="185">
                  <c:v>1.5163898468017601E-2</c:v>
                </c:pt>
                <c:pt idx="186">
                  <c:v>1.38192176818848E-2</c:v>
                </c:pt>
                <c:pt idx="187">
                  <c:v>1.2358188629150399E-2</c:v>
                </c:pt>
                <c:pt idx="188">
                  <c:v>1.16314888000488E-2</c:v>
                </c:pt>
                <c:pt idx="189">
                  <c:v>1.04141235351563E-2</c:v>
                </c:pt>
                <c:pt idx="190">
                  <c:v>9.1919898986816406E-3</c:v>
                </c:pt>
                <c:pt idx="191">
                  <c:v>9.1085433959961007E-3</c:v>
                </c:pt>
                <c:pt idx="192">
                  <c:v>7.1425437927246102E-3</c:v>
                </c:pt>
                <c:pt idx="193">
                  <c:v>6.3543319702148498E-3</c:v>
                </c:pt>
                <c:pt idx="194">
                  <c:v>5.8112144470214896E-3</c:v>
                </c:pt>
                <c:pt idx="195">
                  <c:v>4.9142837524414097E-3</c:v>
                </c:pt>
                <c:pt idx="196">
                  <c:v>4.5561790466308602E-3</c:v>
                </c:pt>
                <c:pt idx="197">
                  <c:v>4.14276123046875E-3</c:v>
                </c:pt>
                <c:pt idx="198">
                  <c:v>3.8414001464843802E-3</c:v>
                </c:pt>
                <c:pt idx="199">
                  <c:v>2.6865005493164102E-3</c:v>
                </c:pt>
                <c:pt idx="200">
                  <c:v>2.1028518676757799E-3</c:v>
                </c:pt>
                <c:pt idx="201">
                  <c:v>1.3623237609863301E-3</c:v>
                </c:pt>
                <c:pt idx="202">
                  <c:v>9.6559524536132802E-4</c:v>
                </c:pt>
                <c:pt idx="203">
                  <c:v>9.3364715576171897E-4</c:v>
                </c:pt>
                <c:pt idx="204">
                  <c:v>7.05718994140625E-5</c:v>
                </c:pt>
                <c:pt idx="205">
                  <c:v>-5.0973892211914095E-4</c:v>
                </c:pt>
                <c:pt idx="206">
                  <c:v>-4.3535232543945302E-4</c:v>
                </c:pt>
                <c:pt idx="207">
                  <c:v>-6.3323974609375E-4</c:v>
                </c:pt>
                <c:pt idx="208">
                  <c:v>-8.8357925415039095E-4</c:v>
                </c:pt>
                <c:pt idx="209">
                  <c:v>-1.0304450988769601E-3</c:v>
                </c:pt>
                <c:pt idx="210">
                  <c:v>-1.22213363647461E-3</c:v>
                </c:pt>
                <c:pt idx="211">
                  <c:v>-1.953125E-3</c:v>
                </c:pt>
                <c:pt idx="212">
                  <c:v>-2.7818679809570299E-3</c:v>
                </c:pt>
                <c:pt idx="213">
                  <c:v>-2.6412010192871098E-3</c:v>
                </c:pt>
                <c:pt idx="214">
                  <c:v>-3.0946731567382799E-3</c:v>
                </c:pt>
                <c:pt idx="215">
                  <c:v>-2.9687881469726602E-3</c:v>
                </c:pt>
                <c:pt idx="216">
                  <c:v>-2.1047592163085998E-3</c:v>
                </c:pt>
                <c:pt idx="217">
                  <c:v>-2.5615692138671901E-3</c:v>
                </c:pt>
                <c:pt idx="218">
                  <c:v>-3.8337707519531302E-3</c:v>
                </c:pt>
                <c:pt idx="219">
                  <c:v>-3.77893447875977E-3</c:v>
                </c:pt>
                <c:pt idx="220">
                  <c:v>-4.3530464172363299E-3</c:v>
                </c:pt>
                <c:pt idx="221">
                  <c:v>-4.3959617614746102E-3</c:v>
                </c:pt>
                <c:pt idx="222">
                  <c:v>-3.9272308349609401E-3</c:v>
                </c:pt>
                <c:pt idx="223">
                  <c:v>-4.0974617004394601E-3</c:v>
                </c:pt>
                <c:pt idx="224">
                  <c:v>-4.2963027954101597E-3</c:v>
                </c:pt>
                <c:pt idx="225">
                  <c:v>-4.4212341308593802E-3</c:v>
                </c:pt>
                <c:pt idx="226">
                  <c:v>-4.4984817504882804E-3</c:v>
                </c:pt>
                <c:pt idx="227">
                  <c:v>-3.9858818054199201E-3</c:v>
                </c:pt>
                <c:pt idx="228">
                  <c:v>-3.6029815673828099E-3</c:v>
                </c:pt>
                <c:pt idx="229">
                  <c:v>-4.7454833984375E-3</c:v>
                </c:pt>
                <c:pt idx="230">
                  <c:v>-4.3950080871582101E-3</c:v>
                </c:pt>
                <c:pt idx="231">
                  <c:v>-3.0531883239746098E-3</c:v>
                </c:pt>
                <c:pt idx="232">
                  <c:v>-3.8847923278808598E-3</c:v>
                </c:pt>
                <c:pt idx="233">
                  <c:v>-3.7121772766113299E-3</c:v>
                </c:pt>
                <c:pt idx="234">
                  <c:v>-3.7364959716796901E-3</c:v>
                </c:pt>
                <c:pt idx="235">
                  <c:v>-4.81414794921875E-3</c:v>
                </c:pt>
                <c:pt idx="236">
                  <c:v>-4.5652389526367196E-3</c:v>
                </c:pt>
                <c:pt idx="237">
                  <c:v>-3.8824081420898498E-3</c:v>
                </c:pt>
                <c:pt idx="238">
                  <c:v>-3.6578178405761701E-3</c:v>
                </c:pt>
                <c:pt idx="239">
                  <c:v>-4.5623779296875E-3</c:v>
                </c:pt>
                <c:pt idx="240">
                  <c:v>-3.9758682250976597E-3</c:v>
                </c:pt>
                <c:pt idx="241">
                  <c:v>-4.0102005004882804E-3</c:v>
                </c:pt>
                <c:pt idx="242">
                  <c:v>-4.28247451782227E-3</c:v>
                </c:pt>
                <c:pt idx="243">
                  <c:v>-3.77130508422852E-3</c:v>
                </c:pt>
                <c:pt idx="244">
                  <c:v>-3.0307769775390599E-3</c:v>
                </c:pt>
                <c:pt idx="245">
                  <c:v>-3.9501190185546901E-3</c:v>
                </c:pt>
                <c:pt idx="246">
                  <c:v>-4.2853355407714896E-3</c:v>
                </c:pt>
                <c:pt idx="247">
                  <c:v>-3.7746429443359401E-3</c:v>
                </c:pt>
                <c:pt idx="248">
                  <c:v>-3.7412643432617201E-3</c:v>
                </c:pt>
                <c:pt idx="249">
                  <c:v>-3.5448074340820299E-3</c:v>
                </c:pt>
                <c:pt idx="250">
                  <c:v>-3.7779808044433598E-3</c:v>
                </c:pt>
                <c:pt idx="251">
                  <c:v>-3.3249855041503902E-3</c:v>
                </c:pt>
                <c:pt idx="252">
                  <c:v>-3.0155181884765599E-3</c:v>
                </c:pt>
                <c:pt idx="253">
                  <c:v>-3.5982131958007799E-3</c:v>
                </c:pt>
                <c:pt idx="254">
                  <c:v>-3.5405158996582101E-3</c:v>
                </c:pt>
                <c:pt idx="255">
                  <c:v>-3.38506698608399E-3</c:v>
                </c:pt>
                <c:pt idx="256">
                  <c:v>-3.5009384155273498E-3</c:v>
                </c:pt>
                <c:pt idx="257">
                  <c:v>-4.0235519409179696E-3</c:v>
                </c:pt>
                <c:pt idx="258">
                  <c:v>-4.3778419494628898E-3</c:v>
                </c:pt>
                <c:pt idx="259">
                  <c:v>-4.0450096130371102E-3</c:v>
                </c:pt>
                <c:pt idx="260">
                  <c:v>-3.9782524108886701E-3</c:v>
                </c:pt>
                <c:pt idx="261">
                  <c:v>-4.6472549438476597E-3</c:v>
                </c:pt>
                <c:pt idx="262">
                  <c:v>-4.5843124389648498E-3</c:v>
                </c:pt>
                <c:pt idx="263">
                  <c:v>-4.5218467712402396E-3</c:v>
                </c:pt>
                <c:pt idx="264">
                  <c:v>-4.6830177307128898E-3</c:v>
                </c:pt>
                <c:pt idx="265">
                  <c:v>-4.8937797546386701E-3</c:v>
                </c:pt>
                <c:pt idx="266">
                  <c:v>-4.7864913940429696E-3</c:v>
                </c:pt>
                <c:pt idx="267">
                  <c:v>-4.3473243713378898E-3</c:v>
                </c:pt>
                <c:pt idx="268">
                  <c:v>-4.14276123046875E-3</c:v>
                </c:pt>
                <c:pt idx="269">
                  <c:v>-4.8503875732421901E-3</c:v>
                </c:pt>
                <c:pt idx="270">
                  <c:v>-5.5637359619140703E-3</c:v>
                </c:pt>
                <c:pt idx="271">
                  <c:v>-5.6748390197753898E-3</c:v>
                </c:pt>
                <c:pt idx="272">
                  <c:v>-5.5375099182128898E-3</c:v>
                </c:pt>
                <c:pt idx="273">
                  <c:v>-4.37402725219727E-3</c:v>
                </c:pt>
                <c:pt idx="274">
                  <c:v>-4.63104248046875E-3</c:v>
                </c:pt>
                <c:pt idx="275">
                  <c:v>-5.3248405456543003E-3</c:v>
                </c:pt>
                <c:pt idx="276">
                  <c:v>-5.9261322021484401E-3</c:v>
                </c:pt>
                <c:pt idx="277">
                  <c:v>-5.9652328491210998E-3</c:v>
                </c:pt>
                <c:pt idx="278">
                  <c:v>-5.7516098022460998E-3</c:v>
                </c:pt>
                <c:pt idx="279">
                  <c:v>-6.2246322631835998E-3</c:v>
                </c:pt>
                <c:pt idx="280">
                  <c:v>-6.9403648376464896E-3</c:v>
                </c:pt>
                <c:pt idx="281">
                  <c:v>-6.5903663635253898E-3</c:v>
                </c:pt>
                <c:pt idx="282">
                  <c:v>-6.3877105712890703E-3</c:v>
                </c:pt>
                <c:pt idx="283">
                  <c:v>-6.4425468444824201E-3</c:v>
                </c:pt>
                <c:pt idx="284">
                  <c:v>-6.8979263305664097E-3</c:v>
                </c:pt>
                <c:pt idx="285">
                  <c:v>-6.9570541381835998E-3</c:v>
                </c:pt>
                <c:pt idx="286">
                  <c:v>-6.7138671875E-3</c:v>
                </c:pt>
                <c:pt idx="287">
                  <c:v>-6.7420005798339896E-3</c:v>
                </c:pt>
                <c:pt idx="288">
                  <c:v>-6.6313743591308602E-3</c:v>
                </c:pt>
                <c:pt idx="289">
                  <c:v>-6.6962242126464896E-3</c:v>
                </c:pt>
                <c:pt idx="290">
                  <c:v>-6.7539215087890703E-3</c:v>
                </c:pt>
                <c:pt idx="291">
                  <c:v>-6.88409805297852E-3</c:v>
                </c:pt>
                <c:pt idx="292">
                  <c:v>-6.9389343261718802E-3</c:v>
                </c:pt>
                <c:pt idx="293">
                  <c:v>-6.7405700683593802E-3</c:v>
                </c:pt>
                <c:pt idx="294">
                  <c:v>-6.5913200378418003E-3</c:v>
                </c:pt>
                <c:pt idx="295">
                  <c:v>-5.6724548339843802E-3</c:v>
                </c:pt>
                <c:pt idx="296">
                  <c:v>-3.3197402954101602E-3</c:v>
                </c:pt>
                <c:pt idx="297">
                  <c:v>-5.3796768188476597E-3</c:v>
                </c:pt>
                <c:pt idx="298">
                  <c:v>-7.27081298828125E-3</c:v>
                </c:pt>
                <c:pt idx="299">
                  <c:v>-7.0409774780273498E-3</c:v>
                </c:pt>
                <c:pt idx="300">
                  <c:v>-6.8058967590332101E-3</c:v>
                </c:pt>
                <c:pt idx="301">
                  <c:v>-6.9999694824218802E-3</c:v>
                </c:pt>
                <c:pt idx="302">
                  <c:v>-7.0834159851074201E-3</c:v>
                </c:pt>
                <c:pt idx="303">
                  <c:v>-6.4334869384765703E-3</c:v>
                </c:pt>
                <c:pt idx="304">
                  <c:v>-6.8988800048828203E-3</c:v>
                </c:pt>
                <c:pt idx="305">
                  <c:v>-7.44104385375977E-3</c:v>
                </c:pt>
                <c:pt idx="306">
                  <c:v>-7.4114799499511701E-3</c:v>
                </c:pt>
                <c:pt idx="307">
                  <c:v>-7.3046684265136701E-3</c:v>
                </c:pt>
                <c:pt idx="308">
                  <c:v>-7.2703361511230503E-3</c:v>
                </c:pt>
                <c:pt idx="309">
                  <c:v>-7.1520805358886701E-3</c:v>
                </c:pt>
                <c:pt idx="310">
                  <c:v>-7.4481964111328203E-3</c:v>
                </c:pt>
                <c:pt idx="311">
                  <c:v>-7.3137283325195304E-3</c:v>
                </c:pt>
                <c:pt idx="312">
                  <c:v>-7.3714256286621102E-3</c:v>
                </c:pt>
                <c:pt idx="313">
                  <c:v>-7.6384544372558602E-3</c:v>
                </c:pt>
                <c:pt idx="314">
                  <c:v>-7.7676773071289097E-3</c:v>
                </c:pt>
                <c:pt idx="315">
                  <c:v>-7.8010559082031302E-3</c:v>
                </c:pt>
                <c:pt idx="316">
                  <c:v>-7.5874328613281302E-3</c:v>
                </c:pt>
                <c:pt idx="317">
                  <c:v>-7.7738761901855503E-3</c:v>
                </c:pt>
                <c:pt idx="318">
                  <c:v>-7.8511238098144601E-3</c:v>
                </c:pt>
                <c:pt idx="319">
                  <c:v>-7.9021453857421892E-3</c:v>
                </c:pt>
                <c:pt idx="320">
                  <c:v>-7.9493522644043003E-3</c:v>
                </c:pt>
                <c:pt idx="321">
                  <c:v>-7.9226493835449201E-3</c:v>
                </c:pt>
                <c:pt idx="322">
                  <c:v>-7.9154968261718802E-3</c:v>
                </c:pt>
                <c:pt idx="323">
                  <c:v>-7.9302787780761701E-3</c:v>
                </c:pt>
                <c:pt idx="324">
                  <c:v>-8.0604553222656302E-3</c:v>
                </c:pt>
                <c:pt idx="325">
                  <c:v>-7.8754425048828194E-3</c:v>
                </c:pt>
                <c:pt idx="326">
                  <c:v>-7.92694091796875E-3</c:v>
                </c:pt>
                <c:pt idx="327">
                  <c:v>-8.0380439758300799E-3</c:v>
                </c:pt>
                <c:pt idx="328">
                  <c:v>-7.9245567321777396E-3</c:v>
                </c:pt>
                <c:pt idx="329">
                  <c:v>-7.8973770141601597E-3</c:v>
                </c:pt>
                <c:pt idx="330">
                  <c:v>-7.7619552612304696E-3</c:v>
                </c:pt>
                <c:pt idx="331">
                  <c:v>-7.9693794250488299E-3</c:v>
                </c:pt>
                <c:pt idx="332">
                  <c:v>-7.9212188720703194E-3</c:v>
                </c:pt>
                <c:pt idx="333">
                  <c:v>-7.8415870666503906E-3</c:v>
                </c:pt>
                <c:pt idx="334">
                  <c:v>-7.7834129333496102E-3</c:v>
                </c:pt>
                <c:pt idx="335">
                  <c:v>-7.68518447875977E-3</c:v>
                </c:pt>
                <c:pt idx="336">
                  <c:v>-7.5244903564453203E-3</c:v>
                </c:pt>
                <c:pt idx="337">
                  <c:v>-7.5855255126953203E-3</c:v>
                </c:pt>
                <c:pt idx="338">
                  <c:v>-7.5387954711914097E-3</c:v>
                </c:pt>
                <c:pt idx="339">
                  <c:v>-7.47919082641602E-3</c:v>
                </c:pt>
                <c:pt idx="340">
                  <c:v>-7.4033737182617196E-3</c:v>
                </c:pt>
                <c:pt idx="341">
                  <c:v>-7.5430870056152396E-3</c:v>
                </c:pt>
                <c:pt idx="342">
                  <c:v>-7.48443603515625E-3</c:v>
                </c:pt>
                <c:pt idx="343">
                  <c:v>-7.2941780090332101E-3</c:v>
                </c:pt>
                <c:pt idx="344">
                  <c:v>-7.2102546691894601E-3</c:v>
                </c:pt>
                <c:pt idx="345">
                  <c:v>-7.1854591369628898E-3</c:v>
                </c:pt>
                <c:pt idx="346">
                  <c:v>-7.2464942932128898E-3</c:v>
                </c:pt>
                <c:pt idx="347">
                  <c:v>-7.1535110473632804E-3</c:v>
                </c:pt>
                <c:pt idx="348">
                  <c:v>-7.0352554321289097E-3</c:v>
                </c:pt>
                <c:pt idx="349">
                  <c:v>-6.9694519042968802E-3</c:v>
                </c:pt>
                <c:pt idx="350">
                  <c:v>-7.0104598999023498E-3</c:v>
                </c:pt>
                <c:pt idx="351">
                  <c:v>-6.9127082824707101E-3</c:v>
                </c:pt>
                <c:pt idx="352">
                  <c:v>-6.6823959350585998E-3</c:v>
                </c:pt>
                <c:pt idx="353">
                  <c:v>-6.7667961120605503E-3</c:v>
                </c:pt>
                <c:pt idx="354">
                  <c:v>-6.9546699523925799E-3</c:v>
                </c:pt>
                <c:pt idx="355">
                  <c:v>-6.8073272705078203E-3</c:v>
                </c:pt>
                <c:pt idx="356">
                  <c:v>-6.9270133972168003E-3</c:v>
                </c:pt>
                <c:pt idx="357">
                  <c:v>-6.8578720092773498E-3</c:v>
                </c:pt>
                <c:pt idx="358">
                  <c:v>-6.9026947021484401E-3</c:v>
                </c:pt>
                <c:pt idx="359">
                  <c:v>-6.8178176879882804E-3</c:v>
                </c:pt>
                <c:pt idx="360">
                  <c:v>-6.7954063415527396E-3</c:v>
                </c:pt>
                <c:pt idx="361">
                  <c:v>-6.8545341491699201E-3</c:v>
                </c:pt>
                <c:pt idx="362">
                  <c:v>-6.8569183349609401E-3</c:v>
                </c:pt>
                <c:pt idx="363">
                  <c:v>-6.9398880004882804E-3</c:v>
                </c:pt>
                <c:pt idx="364">
                  <c:v>-6.7753791809082101E-3</c:v>
                </c:pt>
                <c:pt idx="365">
                  <c:v>-6.7138671875E-3</c:v>
                </c:pt>
                <c:pt idx="366">
                  <c:v>-6.8798065185546901E-3</c:v>
                </c:pt>
                <c:pt idx="367">
                  <c:v>-6.78491592407227E-3</c:v>
                </c:pt>
                <c:pt idx="368">
                  <c:v>-6.8068504333496102E-3</c:v>
                </c:pt>
                <c:pt idx="369">
                  <c:v>-6.8020820617675799E-3</c:v>
                </c:pt>
                <c:pt idx="370">
                  <c:v>-6.7172050476074201E-3</c:v>
                </c:pt>
                <c:pt idx="371">
                  <c:v>-6.8116188049316398E-3</c:v>
                </c:pt>
                <c:pt idx="372">
                  <c:v>-6.7954063415527396E-3</c:v>
                </c:pt>
                <c:pt idx="373">
                  <c:v>-6.6623687744140703E-3</c:v>
                </c:pt>
                <c:pt idx="374">
                  <c:v>-6.6714286804199201E-3</c:v>
                </c:pt>
                <c:pt idx="375">
                  <c:v>-6.6080093383789097E-3</c:v>
                </c:pt>
                <c:pt idx="376">
                  <c:v>-6.6585540771484401E-3</c:v>
                </c:pt>
                <c:pt idx="377">
                  <c:v>-6.5732002258300799E-3</c:v>
                </c:pt>
                <c:pt idx="378">
                  <c:v>-6.3962936401367196E-3</c:v>
                </c:pt>
                <c:pt idx="379">
                  <c:v>-6.0973167419433602E-3</c:v>
                </c:pt>
                <c:pt idx="380">
                  <c:v>-5.8631896972656302E-3</c:v>
                </c:pt>
                <c:pt idx="381">
                  <c:v>-6.1492919921875E-3</c:v>
                </c:pt>
                <c:pt idx="382">
                  <c:v>-6.0734748840332101E-3</c:v>
                </c:pt>
                <c:pt idx="383">
                  <c:v>-5.8417320251464896E-3</c:v>
                </c:pt>
                <c:pt idx="384">
                  <c:v>-5.6285858154296901E-3</c:v>
                </c:pt>
                <c:pt idx="385">
                  <c:v>-5.9223175048828203E-3</c:v>
                </c:pt>
                <c:pt idx="386">
                  <c:v>-5.70154190063477E-3</c:v>
                </c:pt>
                <c:pt idx="387">
                  <c:v>-5.5670738220214896E-3</c:v>
                </c:pt>
                <c:pt idx="388">
                  <c:v>-5.4540634155273498E-3</c:v>
                </c:pt>
                <c:pt idx="389">
                  <c:v>-5.55419921875E-3</c:v>
                </c:pt>
                <c:pt idx="390">
                  <c:v>-5.1546096801757804E-3</c:v>
                </c:pt>
                <c:pt idx="391">
                  <c:v>-5.0539970397949201E-3</c:v>
                </c:pt>
                <c:pt idx="392">
                  <c:v>-4.852294921875E-3</c:v>
                </c:pt>
                <c:pt idx="393">
                  <c:v>-5.3987503051757804E-3</c:v>
                </c:pt>
                <c:pt idx="394">
                  <c:v>-5.6390762329101597E-3</c:v>
                </c:pt>
                <c:pt idx="395">
                  <c:v>-5.4335594177246102E-3</c:v>
                </c:pt>
                <c:pt idx="396">
                  <c:v>-5.6438446044921901E-3</c:v>
                </c:pt>
                <c:pt idx="397">
                  <c:v>-5.6276321411132804E-3</c:v>
                </c:pt>
                <c:pt idx="398">
                  <c:v>-5.3749084472656302E-3</c:v>
                </c:pt>
                <c:pt idx="399">
                  <c:v>-5.3019523620605503E-3</c:v>
                </c:pt>
                <c:pt idx="400">
                  <c:v>-5.9175491333007804E-3</c:v>
                </c:pt>
                <c:pt idx="401">
                  <c:v>-6.1178207397460998E-3</c:v>
                </c:pt>
                <c:pt idx="402">
                  <c:v>-5.8817863464355503E-3</c:v>
                </c:pt>
                <c:pt idx="403">
                  <c:v>-5.7568550109863299E-3</c:v>
                </c:pt>
                <c:pt idx="404">
                  <c:v>-5.6052207946777396E-3</c:v>
                </c:pt>
                <c:pt idx="405">
                  <c:v>-5.5828094482421901E-3</c:v>
                </c:pt>
                <c:pt idx="406">
                  <c:v>-5.5265426635742196E-3</c:v>
                </c:pt>
                <c:pt idx="407">
                  <c:v>-5.6958198547363299E-3</c:v>
                </c:pt>
                <c:pt idx="408">
                  <c:v>-5.645751953125E-3</c:v>
                </c:pt>
                <c:pt idx="409">
                  <c:v>-5.9390068054199201E-3</c:v>
                </c:pt>
                <c:pt idx="410">
                  <c:v>-5.9781074523925799E-3</c:v>
                </c:pt>
                <c:pt idx="411">
                  <c:v>-5.9466361999511701E-3</c:v>
                </c:pt>
                <c:pt idx="412">
                  <c:v>-5.7053565979003898E-3</c:v>
                </c:pt>
                <c:pt idx="413">
                  <c:v>-5.3663253784179696E-3</c:v>
                </c:pt>
                <c:pt idx="414">
                  <c:v>-5.5360794067382804E-3</c:v>
                </c:pt>
                <c:pt idx="415">
                  <c:v>-5.9161186218261701E-3</c:v>
                </c:pt>
                <c:pt idx="416">
                  <c:v>-5.7897567749023498E-3</c:v>
                </c:pt>
                <c:pt idx="417">
                  <c:v>-5.8250427246093802E-3</c:v>
                </c:pt>
                <c:pt idx="418">
                  <c:v>-6.011962890625E-3</c:v>
                </c:pt>
                <c:pt idx="419">
                  <c:v>-5.9113502502441398E-3</c:v>
                </c:pt>
                <c:pt idx="420">
                  <c:v>-5.9728622436523498E-3</c:v>
                </c:pt>
                <c:pt idx="421">
                  <c:v>-5.9413909912109401E-3</c:v>
                </c:pt>
                <c:pt idx="422">
                  <c:v>-5.8827400207519601E-3</c:v>
                </c:pt>
                <c:pt idx="423">
                  <c:v>-5.8050155639648498E-3</c:v>
                </c:pt>
                <c:pt idx="424">
                  <c:v>-5.7883262634277396E-3</c:v>
                </c:pt>
                <c:pt idx="425">
                  <c:v>-5.9518814086914097E-3</c:v>
                </c:pt>
                <c:pt idx="426">
                  <c:v>-5.9680938720703203E-3</c:v>
                </c:pt>
                <c:pt idx="427">
                  <c:v>-6.0701370239257804E-3</c:v>
                </c:pt>
                <c:pt idx="428">
                  <c:v>-6.0429573059082101E-3</c:v>
                </c:pt>
                <c:pt idx="429">
                  <c:v>-6.0367584228515703E-3</c:v>
                </c:pt>
                <c:pt idx="430">
                  <c:v>-6.0381889343261701E-3</c:v>
                </c:pt>
                <c:pt idx="431">
                  <c:v>-5.889892578125E-3</c:v>
                </c:pt>
                <c:pt idx="432">
                  <c:v>-5.8603286743164097E-3</c:v>
                </c:pt>
                <c:pt idx="433">
                  <c:v>-5.4450035095214896E-3</c:v>
                </c:pt>
                <c:pt idx="434">
                  <c:v>-5.0873756408691398E-3</c:v>
                </c:pt>
                <c:pt idx="435">
                  <c:v>-4.8933029174804696E-3</c:v>
                </c:pt>
                <c:pt idx="436">
                  <c:v>-4.3468475341796901E-3</c:v>
                </c:pt>
                <c:pt idx="437">
                  <c:v>-4.1871070861816398E-3</c:v>
                </c:pt>
                <c:pt idx="438">
                  <c:v>-5.1069259643554696E-3</c:v>
                </c:pt>
                <c:pt idx="439">
                  <c:v>-6.2665939331054696E-3</c:v>
                </c:pt>
                <c:pt idx="440">
                  <c:v>-9.8628997802734392E-3</c:v>
                </c:pt>
                <c:pt idx="441">
                  <c:v>-1.10750198364258E-2</c:v>
                </c:pt>
                <c:pt idx="442">
                  <c:v>-8.6474418640136701E-3</c:v>
                </c:pt>
                <c:pt idx="443">
                  <c:v>-8.3951950073242205E-3</c:v>
                </c:pt>
                <c:pt idx="444">
                  <c:v>-9.3069076538086007E-3</c:v>
                </c:pt>
                <c:pt idx="445">
                  <c:v>-5.4531097412109401E-3</c:v>
                </c:pt>
                <c:pt idx="446">
                  <c:v>-3.7217140197753902E-3</c:v>
                </c:pt>
                <c:pt idx="447">
                  <c:v>-4.3606758117675799E-3</c:v>
                </c:pt>
                <c:pt idx="448">
                  <c:v>-4.9548149108886701E-3</c:v>
                </c:pt>
                <c:pt idx="449">
                  <c:v>-5.94568252563477E-3</c:v>
                </c:pt>
                <c:pt idx="450">
                  <c:v>-6.2494277954101597E-3</c:v>
                </c:pt>
                <c:pt idx="451">
                  <c:v>-6.1511993408203203E-3</c:v>
                </c:pt>
                <c:pt idx="452">
                  <c:v>-6.3834190368652396E-3</c:v>
                </c:pt>
                <c:pt idx="453">
                  <c:v>-6.2851905822753898E-3</c:v>
                </c:pt>
                <c:pt idx="454">
                  <c:v>-6.3104629516601597E-3</c:v>
                </c:pt>
                <c:pt idx="455">
                  <c:v>-6.4668655395507804E-3</c:v>
                </c:pt>
                <c:pt idx="456">
                  <c:v>-6.4454078674316398E-3</c:v>
                </c:pt>
                <c:pt idx="457">
                  <c:v>-6.4525604248046901E-3</c:v>
                </c:pt>
                <c:pt idx="458">
                  <c:v>-6.4625740051269601E-3</c:v>
                </c:pt>
                <c:pt idx="459">
                  <c:v>-6.500244140625E-3</c:v>
                </c:pt>
                <c:pt idx="460">
                  <c:v>-6.3519477844238299E-3</c:v>
                </c:pt>
                <c:pt idx="461">
                  <c:v>-6.5112113952636701E-3</c:v>
                </c:pt>
                <c:pt idx="462">
                  <c:v>-6.5479278564453203E-3</c:v>
                </c:pt>
                <c:pt idx="463">
                  <c:v>-6.4625740051269601E-3</c:v>
                </c:pt>
                <c:pt idx="464">
                  <c:v>-6.5064430236816398E-3</c:v>
                </c:pt>
                <c:pt idx="465">
                  <c:v>-6.3128471374511701E-3</c:v>
                </c:pt>
                <c:pt idx="466">
                  <c:v>-4.3635368347168003E-3</c:v>
                </c:pt>
                <c:pt idx="467">
                  <c:v>-1.35946273803711E-3</c:v>
                </c:pt>
                <c:pt idx="468">
                  <c:v>-5.4264068603515703E-3</c:v>
                </c:pt>
                <c:pt idx="469">
                  <c:v>-6.4582824707031302E-3</c:v>
                </c:pt>
                <c:pt idx="470">
                  <c:v>-6.4735412597656302E-3</c:v>
                </c:pt>
                <c:pt idx="471">
                  <c:v>-6.4783096313476597E-3</c:v>
                </c:pt>
                <c:pt idx="472">
                  <c:v>-6.5646171569824201E-3</c:v>
                </c:pt>
                <c:pt idx="473">
                  <c:v>-6.4840316772460998E-3</c:v>
                </c:pt>
                <c:pt idx="474">
                  <c:v>-6.5422058105468802E-3</c:v>
                </c:pt>
                <c:pt idx="475">
                  <c:v>-6.5045356750488299E-3</c:v>
                </c:pt>
                <c:pt idx="476">
                  <c:v>-6.5774917602539097E-3</c:v>
                </c:pt>
                <c:pt idx="477">
                  <c:v>-6.5298080444335998E-3</c:v>
                </c:pt>
                <c:pt idx="478">
                  <c:v>-6.5903663635253898E-3</c:v>
                </c:pt>
                <c:pt idx="479">
                  <c:v>-6.5736770629882804E-3</c:v>
                </c:pt>
                <c:pt idx="480">
                  <c:v>-6.5932273864746102E-3</c:v>
                </c:pt>
                <c:pt idx="481">
                  <c:v>-6.5417289733886701E-3</c:v>
                </c:pt>
                <c:pt idx="482">
                  <c:v>-6.6013336181640703E-3</c:v>
                </c:pt>
                <c:pt idx="483">
                  <c:v>-6.6337585449218802E-3</c:v>
                </c:pt>
                <c:pt idx="484">
                  <c:v>-6.5755844116210998E-3</c:v>
                </c:pt>
                <c:pt idx="485">
                  <c:v>-6.5207481384277396E-3</c:v>
                </c:pt>
                <c:pt idx="486">
                  <c:v>-6.622314453125E-3</c:v>
                </c:pt>
                <c:pt idx="487">
                  <c:v>-6.5708160400390703E-3</c:v>
                </c:pt>
                <c:pt idx="488">
                  <c:v>-6.5364837646484401E-3</c:v>
                </c:pt>
                <c:pt idx="489">
                  <c:v>-6.5455436706543003E-3</c:v>
                </c:pt>
                <c:pt idx="490">
                  <c:v>-6.5164566040039097E-3</c:v>
                </c:pt>
                <c:pt idx="491">
                  <c:v>-6.44683837890625E-3</c:v>
                </c:pt>
                <c:pt idx="492">
                  <c:v>-6.4229965209960998E-3</c:v>
                </c:pt>
                <c:pt idx="493">
                  <c:v>-6.3748359680175799E-3</c:v>
                </c:pt>
                <c:pt idx="494">
                  <c:v>-6.3591003417968802E-3</c:v>
                </c:pt>
                <c:pt idx="495">
                  <c:v>-6.2832832336425799E-3</c:v>
                </c:pt>
                <c:pt idx="496">
                  <c:v>-6.2580108642578203E-3</c:v>
                </c:pt>
                <c:pt idx="497">
                  <c:v>-6.3023567199707101E-3</c:v>
                </c:pt>
                <c:pt idx="498">
                  <c:v>-6.2446594238281302E-3</c:v>
                </c:pt>
                <c:pt idx="499">
                  <c:v>-6.2289237976074201E-3</c:v>
                </c:pt>
                <c:pt idx="500">
                  <c:v>-6.2003135681152396E-3</c:v>
                </c:pt>
                <c:pt idx="501">
                  <c:v>-6.11352920532227E-3</c:v>
                </c:pt>
                <c:pt idx="502">
                  <c:v>-6.1197280883789097E-3</c:v>
                </c:pt>
                <c:pt idx="503">
                  <c:v>-6.10589981079102E-3</c:v>
                </c:pt>
                <c:pt idx="504">
                  <c:v>-6.1650276184082101E-3</c:v>
                </c:pt>
                <c:pt idx="505">
                  <c:v>-6.0772895812988299E-3</c:v>
                </c:pt>
                <c:pt idx="506">
                  <c:v>-6.1507225036621102E-3</c:v>
                </c:pt>
                <c:pt idx="507">
                  <c:v>-6.1140060424804696E-3</c:v>
                </c:pt>
                <c:pt idx="508">
                  <c:v>-6.1335563659668003E-3</c:v>
                </c:pt>
                <c:pt idx="509">
                  <c:v>-6.2208175659179696E-3</c:v>
                </c:pt>
                <c:pt idx="510">
                  <c:v>-6.2298774719238299E-3</c:v>
                </c:pt>
                <c:pt idx="511">
                  <c:v>-6.2980651855468802E-3</c:v>
                </c:pt>
                <c:pt idx="512">
                  <c:v>-6.2990188598632804E-3</c:v>
                </c:pt>
                <c:pt idx="513">
                  <c:v>-6.3824653625488299E-3</c:v>
                </c:pt>
                <c:pt idx="514">
                  <c:v>-6.4830780029296901E-3</c:v>
                </c:pt>
                <c:pt idx="515">
                  <c:v>-6.4215660095214896E-3</c:v>
                </c:pt>
                <c:pt idx="516">
                  <c:v>-6.4716339111328203E-3</c:v>
                </c:pt>
                <c:pt idx="517">
                  <c:v>-6.4749717712402396E-3</c:v>
                </c:pt>
                <c:pt idx="518">
                  <c:v>-6.5226554870605503E-3</c:v>
                </c:pt>
                <c:pt idx="519">
                  <c:v>-6.4430236816406302E-3</c:v>
                </c:pt>
                <c:pt idx="520">
                  <c:v>-6.5016746520996102E-3</c:v>
                </c:pt>
                <c:pt idx="521">
                  <c:v>-6.4558982849121102E-3</c:v>
                </c:pt>
                <c:pt idx="522">
                  <c:v>-6.3867568969726597E-3</c:v>
                </c:pt>
                <c:pt idx="523">
                  <c:v>-6.41632080078125E-3</c:v>
                </c:pt>
                <c:pt idx="524">
                  <c:v>-6.3672065734863299E-3</c:v>
                </c:pt>
                <c:pt idx="525">
                  <c:v>-6.2956809997558602E-3</c:v>
                </c:pt>
                <c:pt idx="526">
                  <c:v>-6.2804222106933602E-3</c:v>
                </c:pt>
                <c:pt idx="527">
                  <c:v>-6.1864852905273498E-3</c:v>
                </c:pt>
                <c:pt idx="528">
                  <c:v>-6.09827041625977E-3</c:v>
                </c:pt>
                <c:pt idx="529">
                  <c:v>-6.0477256774902396E-3</c:v>
                </c:pt>
                <c:pt idx="530">
                  <c:v>-5.9785842895507804E-3</c:v>
                </c:pt>
                <c:pt idx="531">
                  <c:v>-5.9285163879394601E-3</c:v>
                </c:pt>
                <c:pt idx="532">
                  <c:v>-5.8422088623046901E-3</c:v>
                </c:pt>
                <c:pt idx="533">
                  <c:v>-5.8426856994628898E-3</c:v>
                </c:pt>
                <c:pt idx="534">
                  <c:v>-5.8407783508300799E-3</c:v>
                </c:pt>
                <c:pt idx="535">
                  <c:v>-5.7821273803710998E-3</c:v>
                </c:pt>
                <c:pt idx="536">
                  <c:v>-5.6810379028320304E-3</c:v>
                </c:pt>
                <c:pt idx="537">
                  <c:v>-5.6843757629394601E-3</c:v>
                </c:pt>
                <c:pt idx="538">
                  <c:v>-5.53369522094727E-3</c:v>
                </c:pt>
                <c:pt idx="539">
                  <c:v>-5.5279731750488299E-3</c:v>
                </c:pt>
                <c:pt idx="540">
                  <c:v>-5.6357383728027396E-3</c:v>
                </c:pt>
                <c:pt idx="541">
                  <c:v>-5.6915283203125E-3</c:v>
                </c:pt>
                <c:pt idx="542">
                  <c:v>-5.6400299072265703E-3</c:v>
                </c:pt>
                <c:pt idx="543">
                  <c:v>-5.6920051574707101E-3</c:v>
                </c:pt>
                <c:pt idx="544">
                  <c:v>-5.8040618896484401E-3</c:v>
                </c:pt>
                <c:pt idx="545">
                  <c:v>-5.86938858032227E-3</c:v>
                </c:pt>
                <c:pt idx="546">
                  <c:v>-5.8813095092773498E-3</c:v>
                </c:pt>
                <c:pt idx="547">
                  <c:v>-5.8646202087402396E-3</c:v>
                </c:pt>
                <c:pt idx="548">
                  <c:v>-5.9103965759277396E-3</c:v>
                </c:pt>
                <c:pt idx="549">
                  <c:v>-5.9971809387207101E-3</c:v>
                </c:pt>
                <c:pt idx="550">
                  <c:v>-6.1464309692382804E-3</c:v>
                </c:pt>
                <c:pt idx="551">
                  <c:v>-6.2208175659179696E-3</c:v>
                </c:pt>
                <c:pt idx="552">
                  <c:v>-6.1087608337402396E-3</c:v>
                </c:pt>
                <c:pt idx="553">
                  <c:v>-6.2103271484375E-3</c:v>
                </c:pt>
                <c:pt idx="554">
                  <c:v>-6.3405036926269601E-3</c:v>
                </c:pt>
                <c:pt idx="555">
                  <c:v>-6.3638687133789097E-3</c:v>
                </c:pt>
                <c:pt idx="556">
                  <c:v>-6.2985420227050799E-3</c:v>
                </c:pt>
                <c:pt idx="557">
                  <c:v>-6.3457489013671901E-3</c:v>
                </c:pt>
                <c:pt idx="558">
                  <c:v>-6.25848770141602E-3</c:v>
                </c:pt>
                <c:pt idx="559">
                  <c:v>-6.2899589538574201E-3</c:v>
                </c:pt>
                <c:pt idx="560">
                  <c:v>-6.2441825866699201E-3</c:v>
                </c:pt>
                <c:pt idx="561">
                  <c:v>-6.2270164489746102E-3</c:v>
                </c:pt>
                <c:pt idx="562">
                  <c:v>-6.2117576599121102E-3</c:v>
                </c:pt>
                <c:pt idx="563">
                  <c:v>-6.1607360839843802E-3</c:v>
                </c:pt>
                <c:pt idx="564">
                  <c:v>-6.1039924621582101E-3</c:v>
                </c:pt>
                <c:pt idx="565">
                  <c:v>-6.0734748840332101E-3</c:v>
                </c:pt>
                <c:pt idx="566">
                  <c:v>-5.9833526611328203E-3</c:v>
                </c:pt>
                <c:pt idx="567">
                  <c:v>-6.0620307922363299E-3</c:v>
                </c:pt>
                <c:pt idx="568">
                  <c:v>-5.9967041015625E-3</c:v>
                </c:pt>
                <c:pt idx="569">
                  <c:v>-5.9428215026855503E-3</c:v>
                </c:pt>
                <c:pt idx="570">
                  <c:v>-5.8240890502929696E-3</c:v>
                </c:pt>
                <c:pt idx="571">
                  <c:v>-5.7301521301269601E-3</c:v>
                </c:pt>
                <c:pt idx="572">
                  <c:v>-5.8116912841796901E-3</c:v>
                </c:pt>
                <c:pt idx="573">
                  <c:v>-5.8307647705078203E-3</c:v>
                </c:pt>
                <c:pt idx="574">
                  <c:v>-5.8379173278808602E-3</c:v>
                </c:pt>
                <c:pt idx="575">
                  <c:v>-5.7492256164550799E-3</c:v>
                </c:pt>
                <c:pt idx="576">
                  <c:v>-5.7840347290039097E-3</c:v>
                </c:pt>
                <c:pt idx="577">
                  <c:v>-5.79309463500977E-3</c:v>
                </c:pt>
                <c:pt idx="578">
                  <c:v>-5.7888031005859401E-3</c:v>
                </c:pt>
                <c:pt idx="579">
                  <c:v>-5.8765411376953203E-3</c:v>
                </c:pt>
                <c:pt idx="580">
                  <c:v>-5.8989524841308602E-3</c:v>
                </c:pt>
                <c:pt idx="581">
                  <c:v>-5.7892799377441398E-3</c:v>
                </c:pt>
                <c:pt idx="582">
                  <c:v>-5.8569908142089896E-3</c:v>
                </c:pt>
                <c:pt idx="583">
                  <c:v>-5.9523582458496102E-3</c:v>
                </c:pt>
                <c:pt idx="584">
                  <c:v>-5.98907470703125E-3</c:v>
                </c:pt>
                <c:pt idx="585">
                  <c:v>-6.0758590698242196E-3</c:v>
                </c:pt>
                <c:pt idx="586">
                  <c:v>-6.0572624206543003E-3</c:v>
                </c:pt>
                <c:pt idx="587">
                  <c:v>-6.1335563659668003E-3</c:v>
                </c:pt>
                <c:pt idx="588">
                  <c:v>-6.2031745910644601E-3</c:v>
                </c:pt>
                <c:pt idx="589">
                  <c:v>-6.3223838806152396E-3</c:v>
                </c:pt>
                <c:pt idx="590">
                  <c:v>-6.3366889953613299E-3</c:v>
                </c:pt>
                <c:pt idx="591">
                  <c:v>-6.3419342041015703E-3</c:v>
                </c:pt>
                <c:pt idx="592">
                  <c:v>-6.2494277954101597E-3</c:v>
                </c:pt>
                <c:pt idx="593">
                  <c:v>-6.4048767089843802E-3</c:v>
                </c:pt>
                <c:pt idx="594">
                  <c:v>-6.4477920532226597E-3</c:v>
                </c:pt>
                <c:pt idx="595">
                  <c:v>-6.4673423767089896E-3</c:v>
                </c:pt>
                <c:pt idx="596">
                  <c:v>-6.4592361450195304E-3</c:v>
                </c:pt>
                <c:pt idx="597">
                  <c:v>-6.42633438110352E-3</c:v>
                </c:pt>
                <c:pt idx="598">
                  <c:v>-6.4253807067871102E-3</c:v>
                </c:pt>
                <c:pt idx="599">
                  <c:v>-6.5264701843261701E-3</c:v>
                </c:pt>
                <c:pt idx="600">
                  <c:v>-6.5765380859375E-3</c:v>
                </c:pt>
                <c:pt idx="601">
                  <c:v>-6.4482688903808602E-3</c:v>
                </c:pt>
                <c:pt idx="602">
                  <c:v>-6.4411163330078203E-3</c:v>
                </c:pt>
                <c:pt idx="603">
                  <c:v>-6.4048767089843802E-3</c:v>
                </c:pt>
                <c:pt idx="604">
                  <c:v>-6.4182281494140703E-3</c:v>
                </c:pt>
                <c:pt idx="605">
                  <c:v>-6.4120292663574201E-3</c:v>
                </c:pt>
                <c:pt idx="606">
                  <c:v>-6.32476806640625E-3</c:v>
                </c:pt>
                <c:pt idx="607">
                  <c:v>-6.2227249145507804E-3</c:v>
                </c:pt>
                <c:pt idx="608">
                  <c:v>-6.2470436096191398E-3</c:v>
                </c:pt>
                <c:pt idx="609">
                  <c:v>-6.2384605407714896E-3</c:v>
                </c:pt>
                <c:pt idx="610">
                  <c:v>-6.1631202697753898E-3</c:v>
                </c:pt>
                <c:pt idx="611">
                  <c:v>-6.2394142150878898E-3</c:v>
                </c:pt>
                <c:pt idx="612">
                  <c:v>-6.1292648315429696E-3</c:v>
                </c:pt>
                <c:pt idx="613">
                  <c:v>-6.1268806457519601E-3</c:v>
                </c:pt>
                <c:pt idx="614">
                  <c:v>-6.1020851135253898E-3</c:v>
                </c:pt>
                <c:pt idx="615">
                  <c:v>-6.1092376708984401E-3</c:v>
                </c:pt>
                <c:pt idx="616">
                  <c:v>-6.12115859985352E-3</c:v>
                </c:pt>
                <c:pt idx="617">
                  <c:v>-6.1559677124023498E-3</c:v>
                </c:pt>
                <c:pt idx="618">
                  <c:v>-6.1845779418945304E-3</c:v>
                </c:pt>
                <c:pt idx="619">
                  <c:v>-6.2146186828613299E-3</c:v>
                </c:pt>
                <c:pt idx="620">
                  <c:v>-6.1602592468261701E-3</c:v>
                </c:pt>
                <c:pt idx="621">
                  <c:v>-6.1411857604980503E-3</c:v>
                </c:pt>
                <c:pt idx="622">
                  <c:v>-6.1178207397460998E-3</c:v>
                </c:pt>
                <c:pt idx="623">
                  <c:v>-6.1788558959960998E-3</c:v>
                </c:pt>
                <c:pt idx="624">
                  <c:v>-6.1831474304199201E-3</c:v>
                </c:pt>
                <c:pt idx="625">
                  <c:v>-6.2222480773925799E-3</c:v>
                </c:pt>
                <c:pt idx="626">
                  <c:v>-6.1988830566406302E-3</c:v>
                </c:pt>
                <c:pt idx="627">
                  <c:v>-6.1693191528320304E-3</c:v>
                </c:pt>
                <c:pt idx="628">
                  <c:v>-6.2351226806640703E-3</c:v>
                </c:pt>
                <c:pt idx="629">
                  <c:v>-6.1411857604980503E-3</c:v>
                </c:pt>
                <c:pt idx="630">
                  <c:v>-6.2499046325683602E-3</c:v>
                </c:pt>
                <c:pt idx="631">
                  <c:v>-6.2460899353027396E-3</c:v>
                </c:pt>
                <c:pt idx="632">
                  <c:v>-6.3142776489257804E-3</c:v>
                </c:pt>
                <c:pt idx="633">
                  <c:v>-6.2265396118164097E-3</c:v>
                </c:pt>
                <c:pt idx="634">
                  <c:v>-6.2956809997558602E-3</c:v>
                </c:pt>
                <c:pt idx="635">
                  <c:v>-6.1602592468261701E-3</c:v>
                </c:pt>
                <c:pt idx="636">
                  <c:v>-6.15930557250977E-3</c:v>
                </c:pt>
                <c:pt idx="637">
                  <c:v>-6.1902999877929696E-3</c:v>
                </c:pt>
                <c:pt idx="638">
                  <c:v>-6.1564445495605503E-3</c:v>
                </c:pt>
                <c:pt idx="639">
                  <c:v>-6.0963630676269601E-3</c:v>
                </c:pt>
                <c:pt idx="640">
                  <c:v>-6.1140060424804696E-3</c:v>
                </c:pt>
                <c:pt idx="641">
                  <c:v>-6.0844421386718802E-3</c:v>
                </c:pt>
                <c:pt idx="642">
                  <c:v>-6.0858726501464896E-3</c:v>
                </c:pt>
                <c:pt idx="643">
                  <c:v>-6.1445236206054696E-3</c:v>
                </c:pt>
                <c:pt idx="644">
                  <c:v>-6.0315132141113299E-3</c:v>
                </c:pt>
                <c:pt idx="645">
                  <c:v>-5.97381591796875E-3</c:v>
                </c:pt>
                <c:pt idx="646">
                  <c:v>-5.8240890502929696E-3</c:v>
                </c:pt>
                <c:pt idx="647">
                  <c:v>-5.89990615844727E-3</c:v>
                </c:pt>
                <c:pt idx="648">
                  <c:v>-5.8121681213378898E-3</c:v>
                </c:pt>
                <c:pt idx="649">
                  <c:v>-5.859375E-3</c:v>
                </c:pt>
                <c:pt idx="650">
                  <c:v>-5.8054924011230503E-3</c:v>
                </c:pt>
                <c:pt idx="651">
                  <c:v>-5.7516098022460998E-3</c:v>
                </c:pt>
                <c:pt idx="652">
                  <c:v>-5.7916641235351597E-3</c:v>
                </c:pt>
                <c:pt idx="653">
                  <c:v>-5.7406425476074201E-3</c:v>
                </c:pt>
                <c:pt idx="654">
                  <c:v>-5.7201385498046901E-3</c:v>
                </c:pt>
                <c:pt idx="655">
                  <c:v>-5.6781768798828203E-3</c:v>
                </c:pt>
                <c:pt idx="656">
                  <c:v>-5.6400299072265703E-3</c:v>
                </c:pt>
                <c:pt idx="657">
                  <c:v>-5.67102432250977E-3</c:v>
                </c:pt>
                <c:pt idx="658">
                  <c:v>-5.5937767028808602E-3</c:v>
                </c:pt>
                <c:pt idx="659">
                  <c:v>-5.5932998657226597E-3</c:v>
                </c:pt>
                <c:pt idx="660">
                  <c:v>-5.5813789367675799E-3</c:v>
                </c:pt>
                <c:pt idx="661">
                  <c:v>-5.6185722351074201E-3</c:v>
                </c:pt>
                <c:pt idx="662">
                  <c:v>-5.6915283203125E-3</c:v>
                </c:pt>
                <c:pt idx="663">
                  <c:v>-5.6567192077636701E-3</c:v>
                </c:pt>
                <c:pt idx="664">
                  <c:v>-5.60998916625977E-3</c:v>
                </c:pt>
                <c:pt idx="665">
                  <c:v>-5.5179595947265703E-3</c:v>
                </c:pt>
                <c:pt idx="666">
                  <c:v>-5.6447982788085998E-3</c:v>
                </c:pt>
                <c:pt idx="667">
                  <c:v>-5.6586265563964896E-3</c:v>
                </c:pt>
                <c:pt idx="668">
                  <c:v>-5.7544708251953203E-3</c:v>
                </c:pt>
                <c:pt idx="669">
                  <c:v>-5.7940483093261701E-3</c:v>
                </c:pt>
                <c:pt idx="670">
                  <c:v>-5.75494766235352E-3</c:v>
                </c:pt>
                <c:pt idx="671">
                  <c:v>-5.6958198547363299E-3</c:v>
                </c:pt>
                <c:pt idx="672">
                  <c:v>-5.8565139770507804E-3</c:v>
                </c:pt>
                <c:pt idx="673">
                  <c:v>-5.8779716491699201E-3</c:v>
                </c:pt>
                <c:pt idx="674">
                  <c:v>-5.9051513671875E-3</c:v>
                </c:pt>
                <c:pt idx="675">
                  <c:v>-5.9781074523925799E-3</c:v>
                </c:pt>
                <c:pt idx="676">
                  <c:v>-5.9452056884765703E-3</c:v>
                </c:pt>
                <c:pt idx="677">
                  <c:v>-5.9108734130859401E-3</c:v>
                </c:pt>
                <c:pt idx="678">
                  <c:v>-5.92279434204102E-3</c:v>
                </c:pt>
                <c:pt idx="679">
                  <c:v>-5.8655738830566398E-3</c:v>
                </c:pt>
                <c:pt idx="680">
                  <c:v>-5.9409141540527396E-3</c:v>
                </c:pt>
                <c:pt idx="681">
                  <c:v>-5.9528350830078203E-3</c:v>
                </c:pt>
                <c:pt idx="682">
                  <c:v>-6.0825347900390703E-3</c:v>
                </c:pt>
                <c:pt idx="683">
                  <c:v>-5.9494972229003898E-3</c:v>
                </c:pt>
                <c:pt idx="684">
                  <c:v>-6.0791969299316398E-3</c:v>
                </c:pt>
                <c:pt idx="685">
                  <c:v>-5.9981346130371102E-3</c:v>
                </c:pt>
                <c:pt idx="686">
                  <c:v>-5.8503150939941398E-3</c:v>
                </c:pt>
                <c:pt idx="687">
                  <c:v>-5.9523582458496102E-3</c:v>
                </c:pt>
                <c:pt idx="688">
                  <c:v>-5.9170722961425799E-3</c:v>
                </c:pt>
                <c:pt idx="689">
                  <c:v>-5.8746337890625E-3</c:v>
                </c:pt>
                <c:pt idx="690">
                  <c:v>-5.7539939880371102E-3</c:v>
                </c:pt>
                <c:pt idx="691">
                  <c:v>-5.7272911071777396E-3</c:v>
                </c:pt>
                <c:pt idx="692">
                  <c:v>-5.5522918701171901E-3</c:v>
                </c:pt>
                <c:pt idx="693">
                  <c:v>-5.5356025695800799E-3</c:v>
                </c:pt>
                <c:pt idx="694">
                  <c:v>-5.53131103515625E-3</c:v>
                </c:pt>
                <c:pt idx="695">
                  <c:v>-5.4202079772949201E-3</c:v>
                </c:pt>
                <c:pt idx="696">
                  <c:v>-5.3763389587402396E-3</c:v>
                </c:pt>
                <c:pt idx="697">
                  <c:v>-5.3524971008300799E-3</c:v>
                </c:pt>
                <c:pt idx="698">
                  <c:v>-5.1865577697753898E-3</c:v>
                </c:pt>
                <c:pt idx="699">
                  <c:v>-5.1198005676269601E-3</c:v>
                </c:pt>
                <c:pt idx="700">
                  <c:v>-5.0897598266601597E-3</c:v>
                </c:pt>
                <c:pt idx="701">
                  <c:v>-4.9266815185546901E-3</c:v>
                </c:pt>
                <c:pt idx="702">
                  <c:v>-5.0182342529296901E-3</c:v>
                </c:pt>
                <c:pt idx="703">
                  <c:v>-4.9796104431152396E-3</c:v>
                </c:pt>
                <c:pt idx="704">
                  <c:v>-5.0115585327148498E-3</c:v>
                </c:pt>
                <c:pt idx="705">
                  <c:v>-4.9929618835449201E-3</c:v>
                </c:pt>
                <c:pt idx="706">
                  <c:v>-5.0449371337890703E-3</c:v>
                </c:pt>
                <c:pt idx="707">
                  <c:v>-5.0330162048339896E-3</c:v>
                </c:pt>
                <c:pt idx="708">
                  <c:v>-5.0663948059082101E-3</c:v>
                </c:pt>
                <c:pt idx="709">
                  <c:v>-5.1212310791015703E-3</c:v>
                </c:pt>
                <c:pt idx="710">
                  <c:v>-5.2924156188964896E-3</c:v>
                </c:pt>
                <c:pt idx="711">
                  <c:v>-5.4154396057128898E-3</c:v>
                </c:pt>
                <c:pt idx="712">
                  <c:v>-5.4183006286621102E-3</c:v>
                </c:pt>
                <c:pt idx="713">
                  <c:v>-5.5088996887207101E-3</c:v>
                </c:pt>
                <c:pt idx="714">
                  <c:v>-5.5103302001953203E-3</c:v>
                </c:pt>
                <c:pt idx="715">
                  <c:v>-5.5379867553710998E-3</c:v>
                </c:pt>
                <c:pt idx="716">
                  <c:v>-5.6395530700683602E-3</c:v>
                </c:pt>
                <c:pt idx="717">
                  <c:v>-5.6524276733398498E-3</c:v>
                </c:pt>
                <c:pt idx="718">
                  <c:v>-5.7511329650878898E-3</c:v>
                </c:pt>
                <c:pt idx="719">
                  <c:v>-5.8131217956543003E-3</c:v>
                </c:pt>
                <c:pt idx="720">
                  <c:v>-5.6848526000976597E-3</c:v>
                </c:pt>
                <c:pt idx="721">
                  <c:v>-5.6433677673339896E-3</c:v>
                </c:pt>
                <c:pt idx="722">
                  <c:v>-5.7115554809570304E-3</c:v>
                </c:pt>
                <c:pt idx="723">
                  <c:v>-5.6190490722656302E-3</c:v>
                </c:pt>
                <c:pt idx="724">
                  <c:v>-5.6514739990234401E-3</c:v>
                </c:pt>
                <c:pt idx="725">
                  <c:v>-5.60760498046875E-3</c:v>
                </c:pt>
                <c:pt idx="726">
                  <c:v>-5.4464340209960998E-3</c:v>
                </c:pt>
                <c:pt idx="727">
                  <c:v>-5.3596496582031302E-3</c:v>
                </c:pt>
                <c:pt idx="728">
                  <c:v>-5.3620338439941398E-3</c:v>
                </c:pt>
                <c:pt idx="729">
                  <c:v>-5.2509307861328203E-3</c:v>
                </c:pt>
                <c:pt idx="730">
                  <c:v>-5.2657127380371102E-3</c:v>
                </c:pt>
                <c:pt idx="731">
                  <c:v>-5.24377822875977E-3</c:v>
                </c:pt>
                <c:pt idx="732">
                  <c:v>-5.1741600036621102E-3</c:v>
                </c:pt>
                <c:pt idx="733">
                  <c:v>-5.2700042724609401E-3</c:v>
                </c:pt>
                <c:pt idx="734">
                  <c:v>-5.28717041015625E-3</c:v>
                </c:pt>
                <c:pt idx="735">
                  <c:v>-5.3186416625976597E-3</c:v>
                </c:pt>
                <c:pt idx="736">
                  <c:v>-5.2933692932128898E-3</c:v>
                </c:pt>
                <c:pt idx="737">
                  <c:v>-5.1670074462890703E-3</c:v>
                </c:pt>
                <c:pt idx="738">
                  <c:v>-5.2170753479003898E-3</c:v>
                </c:pt>
                <c:pt idx="739">
                  <c:v>-5.1150321960449201E-3</c:v>
                </c:pt>
                <c:pt idx="740">
                  <c:v>-5.2123069763183602E-3</c:v>
                </c:pt>
                <c:pt idx="741">
                  <c:v>-5.2146911621093802E-3</c:v>
                </c:pt>
                <c:pt idx="742">
                  <c:v>-5.126953125E-3</c:v>
                </c:pt>
                <c:pt idx="743">
                  <c:v>-5.1054954528808602E-3</c:v>
                </c:pt>
                <c:pt idx="744">
                  <c:v>-5.0854682922363299E-3</c:v>
                </c:pt>
                <c:pt idx="745">
                  <c:v>-5.0096511840820304E-3</c:v>
                </c:pt>
                <c:pt idx="746">
                  <c:v>-4.9400329589843802E-3</c:v>
                </c:pt>
                <c:pt idx="747">
                  <c:v>-4.9705505371093802E-3</c:v>
                </c:pt>
                <c:pt idx="748">
                  <c:v>-4.9676895141601597E-3</c:v>
                </c:pt>
                <c:pt idx="749">
                  <c:v>-5.0368309020996102E-3</c:v>
                </c:pt>
                <c:pt idx="750">
                  <c:v>-5.0201416015625E-3</c:v>
                </c:pt>
                <c:pt idx="751">
                  <c:v>-4.9643516540527396E-3</c:v>
                </c:pt>
                <c:pt idx="752">
                  <c:v>-4.9672126770019601E-3</c:v>
                </c:pt>
                <c:pt idx="753">
                  <c:v>-4.7779083251953099E-3</c:v>
                </c:pt>
                <c:pt idx="754">
                  <c:v>-4.8327445983886701E-3</c:v>
                </c:pt>
                <c:pt idx="755">
                  <c:v>-4.7855377197265599E-3</c:v>
                </c:pt>
                <c:pt idx="756">
                  <c:v>-4.7316551208496102E-3</c:v>
                </c:pt>
                <c:pt idx="757">
                  <c:v>-4.6887397766113299E-3</c:v>
                </c:pt>
                <c:pt idx="758">
                  <c:v>-4.5771598815918003E-3</c:v>
                </c:pt>
                <c:pt idx="759">
                  <c:v>-4.44793701171875E-3</c:v>
                </c:pt>
                <c:pt idx="760">
                  <c:v>-4.5194625854492196E-3</c:v>
                </c:pt>
                <c:pt idx="761">
                  <c:v>-4.2777061462402396E-3</c:v>
                </c:pt>
                <c:pt idx="762">
                  <c:v>-4.5003890991210998E-3</c:v>
                </c:pt>
                <c:pt idx="763">
                  <c:v>-4.2233467102050799E-3</c:v>
                </c:pt>
                <c:pt idx="764">
                  <c:v>-4.20618057250977E-3</c:v>
                </c:pt>
                <c:pt idx="765">
                  <c:v>-4.2972564697265599E-3</c:v>
                </c:pt>
                <c:pt idx="766">
                  <c:v>-4.1627883911132804E-3</c:v>
                </c:pt>
                <c:pt idx="767">
                  <c:v>-4.07648086547852E-3</c:v>
                </c:pt>
                <c:pt idx="768">
                  <c:v>-4.2042732238769601E-3</c:v>
                </c:pt>
                <c:pt idx="769">
                  <c:v>-3.9730072021484401E-3</c:v>
                </c:pt>
                <c:pt idx="770">
                  <c:v>-4.0564537048339896E-3</c:v>
                </c:pt>
                <c:pt idx="771">
                  <c:v>-4.11462783813477E-3</c:v>
                </c:pt>
                <c:pt idx="772">
                  <c:v>-3.7913322448730499E-3</c:v>
                </c:pt>
                <c:pt idx="773">
                  <c:v>-3.8928985595703099E-3</c:v>
                </c:pt>
                <c:pt idx="774">
                  <c:v>-3.8919448852539102E-3</c:v>
                </c:pt>
                <c:pt idx="775">
                  <c:v>-3.90100479125977E-3</c:v>
                </c:pt>
                <c:pt idx="776">
                  <c:v>-4.0292739868164097E-3</c:v>
                </c:pt>
                <c:pt idx="777">
                  <c:v>-3.73315811157227E-3</c:v>
                </c:pt>
                <c:pt idx="778">
                  <c:v>-3.72314453125E-3</c:v>
                </c:pt>
                <c:pt idx="779">
                  <c:v>-3.7088394165039102E-3</c:v>
                </c:pt>
                <c:pt idx="780">
                  <c:v>-3.66735458374024E-3</c:v>
                </c:pt>
                <c:pt idx="781">
                  <c:v>-3.5786628723144601E-3</c:v>
                </c:pt>
                <c:pt idx="782">
                  <c:v>-3.7598609924316402E-3</c:v>
                </c:pt>
                <c:pt idx="783">
                  <c:v>-3.7426948547363299E-3</c:v>
                </c:pt>
                <c:pt idx="784">
                  <c:v>-3.75127792358399E-3</c:v>
                </c:pt>
                <c:pt idx="785">
                  <c:v>-3.631591796875E-3</c:v>
                </c:pt>
                <c:pt idx="786">
                  <c:v>-3.9196014404296901E-3</c:v>
                </c:pt>
                <c:pt idx="787">
                  <c:v>-3.8642883300781302E-3</c:v>
                </c:pt>
                <c:pt idx="788">
                  <c:v>-3.6740303039550799E-3</c:v>
                </c:pt>
                <c:pt idx="789">
                  <c:v>-3.6554336547851602E-3</c:v>
                </c:pt>
                <c:pt idx="790">
                  <c:v>-3.81994247436524E-3</c:v>
                </c:pt>
                <c:pt idx="791">
                  <c:v>-3.96203994750977E-3</c:v>
                </c:pt>
                <c:pt idx="792">
                  <c:v>-3.8723945617675799E-3</c:v>
                </c:pt>
                <c:pt idx="793">
                  <c:v>-3.8790702819824201E-3</c:v>
                </c:pt>
                <c:pt idx="794">
                  <c:v>-3.6754608154296901E-3</c:v>
                </c:pt>
                <c:pt idx="795">
                  <c:v>-4.0683746337890599E-3</c:v>
                </c:pt>
                <c:pt idx="796">
                  <c:v>-3.5243034362792999E-3</c:v>
                </c:pt>
                <c:pt idx="797">
                  <c:v>-3.8604736328125E-3</c:v>
                </c:pt>
                <c:pt idx="798">
                  <c:v>-3.8743019104003902E-3</c:v>
                </c:pt>
                <c:pt idx="799">
                  <c:v>-3.7889480590820299E-3</c:v>
                </c:pt>
                <c:pt idx="800">
                  <c:v>-3.9153099060058602E-3</c:v>
                </c:pt>
                <c:pt idx="801">
                  <c:v>-3.9148330688476597E-3</c:v>
                </c:pt>
                <c:pt idx="802">
                  <c:v>-3.9801597595214896E-3</c:v>
                </c:pt>
                <c:pt idx="803">
                  <c:v>-4.0564537048339896E-3</c:v>
                </c:pt>
                <c:pt idx="804">
                  <c:v>-3.6072731018066402E-3</c:v>
                </c:pt>
                <c:pt idx="805">
                  <c:v>-4.0521621704101597E-3</c:v>
                </c:pt>
                <c:pt idx="806">
                  <c:v>-3.7751197814941402E-3</c:v>
                </c:pt>
                <c:pt idx="807">
                  <c:v>-3.8433074951171901E-3</c:v>
                </c:pt>
                <c:pt idx="808">
                  <c:v>-3.6759376525878902E-3</c:v>
                </c:pt>
                <c:pt idx="809">
                  <c:v>-3.8604736328125E-3</c:v>
                </c:pt>
                <c:pt idx="810">
                  <c:v>-4.0698051452636701E-3</c:v>
                </c:pt>
                <c:pt idx="811">
                  <c:v>-3.7097930908203099E-3</c:v>
                </c:pt>
                <c:pt idx="812">
                  <c:v>-3.54242324829102E-3</c:v>
                </c:pt>
                <c:pt idx="813">
                  <c:v>-3.7646293640136701E-3</c:v>
                </c:pt>
                <c:pt idx="814">
                  <c:v>-3.65972518920899E-3</c:v>
                </c:pt>
                <c:pt idx="815">
                  <c:v>-3.77130508422852E-3</c:v>
                </c:pt>
                <c:pt idx="816">
                  <c:v>-3.7956237792968802E-3</c:v>
                </c:pt>
                <c:pt idx="817">
                  <c:v>-3.76367568969727E-3</c:v>
                </c:pt>
                <c:pt idx="818">
                  <c:v>-3.7856101989746098E-3</c:v>
                </c:pt>
                <c:pt idx="819">
                  <c:v>-3.61394882202149E-3</c:v>
                </c:pt>
                <c:pt idx="820">
                  <c:v>-3.5390853881835998E-3</c:v>
                </c:pt>
                <c:pt idx="821">
                  <c:v>-3.84521484375E-3</c:v>
                </c:pt>
                <c:pt idx="822">
                  <c:v>-3.9606094360351597E-3</c:v>
                </c:pt>
                <c:pt idx="823">
                  <c:v>-3.8895606994628902E-3</c:v>
                </c:pt>
                <c:pt idx="824">
                  <c:v>-3.8461685180664102E-3</c:v>
                </c:pt>
                <c:pt idx="825">
                  <c:v>-4.1141510009765599E-3</c:v>
                </c:pt>
                <c:pt idx="826">
                  <c:v>-3.6878585815429701E-3</c:v>
                </c:pt>
                <c:pt idx="827">
                  <c:v>-3.9968490600585998E-3</c:v>
                </c:pt>
                <c:pt idx="828">
                  <c:v>-3.6473274230957101E-3</c:v>
                </c:pt>
                <c:pt idx="829">
                  <c:v>-3.9615631103515599E-3</c:v>
                </c:pt>
                <c:pt idx="830">
                  <c:v>-3.9300918579101597E-3</c:v>
                </c:pt>
                <c:pt idx="831">
                  <c:v>-3.5104751586914102E-3</c:v>
                </c:pt>
                <c:pt idx="832">
                  <c:v>-3.58057022094727E-3</c:v>
                </c:pt>
                <c:pt idx="833">
                  <c:v>-3.7422180175781302E-3</c:v>
                </c:pt>
                <c:pt idx="834">
                  <c:v>-3.57580184936524E-3</c:v>
                </c:pt>
                <c:pt idx="835">
                  <c:v>-3.31354141235352E-3</c:v>
                </c:pt>
                <c:pt idx="836">
                  <c:v>-3.7951469421386701E-3</c:v>
                </c:pt>
                <c:pt idx="837">
                  <c:v>-3.49187850952149E-3</c:v>
                </c:pt>
                <c:pt idx="838">
                  <c:v>-3.8967132568359401E-3</c:v>
                </c:pt>
                <c:pt idx="839">
                  <c:v>-3.5109519958496098E-3</c:v>
                </c:pt>
                <c:pt idx="840">
                  <c:v>-3.387451171875E-3</c:v>
                </c:pt>
                <c:pt idx="841">
                  <c:v>-3.8700103759765599E-3</c:v>
                </c:pt>
                <c:pt idx="842">
                  <c:v>-3.90386581420899E-3</c:v>
                </c:pt>
                <c:pt idx="843">
                  <c:v>-3.1418800354003902E-3</c:v>
                </c:pt>
                <c:pt idx="844">
                  <c:v>-3.7150382995605499E-3</c:v>
                </c:pt>
                <c:pt idx="845">
                  <c:v>-3.3597946166992201E-3</c:v>
                </c:pt>
                <c:pt idx="846">
                  <c:v>-3.0894279479980499E-3</c:v>
                </c:pt>
                <c:pt idx="847">
                  <c:v>-3.9000511169433598E-3</c:v>
                </c:pt>
                <c:pt idx="848">
                  <c:v>-3.40032577514649E-3</c:v>
                </c:pt>
                <c:pt idx="849">
                  <c:v>-4.05120849609375E-3</c:v>
                </c:pt>
                <c:pt idx="850">
                  <c:v>-4.1947364807128898E-3</c:v>
                </c:pt>
                <c:pt idx="851">
                  <c:v>-3.7226676940917999E-3</c:v>
                </c:pt>
                <c:pt idx="852">
                  <c:v>-3.7050247192382799E-3</c:v>
                </c:pt>
                <c:pt idx="853">
                  <c:v>-3.7426948547363299E-3</c:v>
                </c:pt>
                <c:pt idx="854">
                  <c:v>-3.46136093139649E-3</c:v>
                </c:pt>
                <c:pt idx="855">
                  <c:v>-4.1089057922363299E-3</c:v>
                </c:pt>
                <c:pt idx="856">
                  <c:v>-3.7722587585449201E-3</c:v>
                </c:pt>
                <c:pt idx="857">
                  <c:v>-4.0731430053710998E-3</c:v>
                </c:pt>
                <c:pt idx="858">
                  <c:v>-3.6573410034179701E-3</c:v>
                </c:pt>
                <c:pt idx="859">
                  <c:v>-4.3368339538574201E-3</c:v>
                </c:pt>
                <c:pt idx="860">
                  <c:v>-4.1575431823730503E-3</c:v>
                </c:pt>
                <c:pt idx="861">
                  <c:v>-3.0622482299804701E-3</c:v>
                </c:pt>
                <c:pt idx="862">
                  <c:v>-3.2687187194824201E-3</c:v>
                </c:pt>
                <c:pt idx="863">
                  <c:v>-3.9057731628417999E-3</c:v>
                </c:pt>
                <c:pt idx="864">
                  <c:v>-4.28247451782227E-3</c:v>
                </c:pt>
                <c:pt idx="865">
                  <c:v>-3.5343170166015599E-3</c:v>
                </c:pt>
                <c:pt idx="866">
                  <c:v>-4.0783882141113299E-3</c:v>
                </c:pt>
                <c:pt idx="867">
                  <c:v>-4.3749809265136701E-3</c:v>
                </c:pt>
                <c:pt idx="868">
                  <c:v>-4.0202140808105503E-3</c:v>
                </c:pt>
                <c:pt idx="869">
                  <c:v>-3.19147109985352E-3</c:v>
                </c:pt>
                <c:pt idx="870">
                  <c:v>-5.3434371948242196E-3</c:v>
                </c:pt>
                <c:pt idx="871">
                  <c:v>-4.4684410095214896E-3</c:v>
                </c:pt>
                <c:pt idx="872">
                  <c:v>-4.5180320739746102E-3</c:v>
                </c:pt>
                <c:pt idx="873">
                  <c:v>-3.6191940307617201E-3</c:v>
                </c:pt>
                <c:pt idx="874">
                  <c:v>-5.8226585388183602E-3</c:v>
                </c:pt>
                <c:pt idx="875">
                  <c:v>-5.0516128540039097E-3</c:v>
                </c:pt>
                <c:pt idx="876">
                  <c:v>-5.0134658813476597E-3</c:v>
                </c:pt>
                <c:pt idx="877">
                  <c:v>-4.4531822204589896E-3</c:v>
                </c:pt>
                <c:pt idx="878">
                  <c:v>-6.55364990234375E-3</c:v>
                </c:pt>
                <c:pt idx="879">
                  <c:v>-4.6796798706054696E-3</c:v>
                </c:pt>
                <c:pt idx="880">
                  <c:v>-5.11407852172852E-3</c:v>
                </c:pt>
                <c:pt idx="881">
                  <c:v>-3.5200119018554701E-3</c:v>
                </c:pt>
                <c:pt idx="882">
                  <c:v>-6.5641403198242196E-3</c:v>
                </c:pt>
                <c:pt idx="883">
                  <c:v>-4.6424865722656302E-3</c:v>
                </c:pt>
                <c:pt idx="884">
                  <c:v>-4.3735504150390599E-3</c:v>
                </c:pt>
                <c:pt idx="885">
                  <c:v>-5.1307678222656302E-3</c:v>
                </c:pt>
                <c:pt idx="886">
                  <c:v>-5.66864013671875E-3</c:v>
                </c:pt>
                <c:pt idx="887">
                  <c:v>-4.1766166687011701E-3</c:v>
                </c:pt>
                <c:pt idx="888">
                  <c:v>-4.6930313110351597E-3</c:v>
                </c:pt>
                <c:pt idx="889">
                  <c:v>-6.1979293823242196E-3</c:v>
                </c:pt>
                <c:pt idx="890">
                  <c:v>-6.2103271484375E-3</c:v>
                </c:pt>
                <c:pt idx="891">
                  <c:v>-4.8651695251464896E-3</c:v>
                </c:pt>
                <c:pt idx="892">
                  <c:v>-3.6845207214355499E-3</c:v>
                </c:pt>
                <c:pt idx="893">
                  <c:v>-5.2475929260253898E-3</c:v>
                </c:pt>
                <c:pt idx="894">
                  <c:v>-6.1726570129394601E-3</c:v>
                </c:pt>
                <c:pt idx="895">
                  <c:v>-5.2571296691894601E-3</c:v>
                </c:pt>
                <c:pt idx="896">
                  <c:v>-4.5523643493652396E-3</c:v>
                </c:pt>
                <c:pt idx="897">
                  <c:v>-6.6332817077636701E-3</c:v>
                </c:pt>
                <c:pt idx="898">
                  <c:v>-4.2023658752441398E-3</c:v>
                </c:pt>
                <c:pt idx="899">
                  <c:v>-6.1683654785156302E-3</c:v>
                </c:pt>
                <c:pt idx="900">
                  <c:v>-6.2861442565918003E-3</c:v>
                </c:pt>
                <c:pt idx="901">
                  <c:v>-7.3118209838867196E-3</c:v>
                </c:pt>
                <c:pt idx="902">
                  <c:v>-4.8761367797851597E-3</c:v>
                </c:pt>
                <c:pt idx="903">
                  <c:v>-6.2193870544433602E-3</c:v>
                </c:pt>
                <c:pt idx="904">
                  <c:v>-4.4374465942382804E-3</c:v>
                </c:pt>
                <c:pt idx="905">
                  <c:v>-4.3983459472656302E-3</c:v>
                </c:pt>
                <c:pt idx="906">
                  <c:v>-7.0929527282714896E-3</c:v>
                </c:pt>
                <c:pt idx="907">
                  <c:v>-4.6267509460449201E-3</c:v>
                </c:pt>
                <c:pt idx="908">
                  <c:v>-4.4775009155273498E-3</c:v>
                </c:pt>
                <c:pt idx="909">
                  <c:v>-2.2974014282226602E-3</c:v>
                </c:pt>
                <c:pt idx="910">
                  <c:v>-5.31673431396484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A8AD-4494-A176-F6E7A6335FAE}"/>
            </c:ext>
          </c:extLst>
        </c:ser>
        <c:ser>
          <c:idx val="15"/>
          <c:order val="15"/>
          <c:tx>
            <c:v>+30 microL</c:v>
          </c:tx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6'!$B$2:$B$912</c:f>
              <c:numCache>
                <c:formatCode>General</c:formatCode>
                <c:ptCount val="911"/>
                <c:pt idx="0">
                  <c:v>-1.00061082839966</c:v>
                </c:pt>
                <c:pt idx="1">
                  <c:v>-0.49318027496337902</c:v>
                </c:pt>
                <c:pt idx="2">
                  <c:v>-0.554948329925537</c:v>
                </c:pt>
                <c:pt idx="3">
                  <c:v>-0.445803642272949</c:v>
                </c:pt>
                <c:pt idx="4">
                  <c:v>-0.55444717407226596</c:v>
                </c:pt>
                <c:pt idx="5">
                  <c:v>-0.240351676940918</c:v>
                </c:pt>
                <c:pt idx="6">
                  <c:v>-0.62868261337280296</c:v>
                </c:pt>
                <c:pt idx="7">
                  <c:v>-0.76934909820556696</c:v>
                </c:pt>
                <c:pt idx="8">
                  <c:v>-0.60647535324096702</c:v>
                </c:pt>
                <c:pt idx="9">
                  <c:v>-0.81952285766601596</c:v>
                </c:pt>
                <c:pt idx="10">
                  <c:v>-0.61689758300781306</c:v>
                </c:pt>
                <c:pt idx="11">
                  <c:v>-0.282911777496338</c:v>
                </c:pt>
                <c:pt idx="12">
                  <c:v>-0.102270603179932</c:v>
                </c:pt>
                <c:pt idx="13">
                  <c:v>-0.806918144226074</c:v>
                </c:pt>
                <c:pt idx="14">
                  <c:v>-0.86156892776489302</c:v>
                </c:pt>
                <c:pt idx="15">
                  <c:v>0.98155927658081099</c:v>
                </c:pt>
                <c:pt idx="16">
                  <c:v>-0.325267314910889</c:v>
                </c:pt>
                <c:pt idx="17">
                  <c:v>-1.1234374046325699</c:v>
                </c:pt>
                <c:pt idx="18">
                  <c:v>-0.284526348114014</c:v>
                </c:pt>
                <c:pt idx="19">
                  <c:v>-0.34038639068603499</c:v>
                </c:pt>
                <c:pt idx="20">
                  <c:v>-0.94024515151977595</c:v>
                </c:pt>
                <c:pt idx="21">
                  <c:v>-0.62660169601440496</c:v>
                </c:pt>
                <c:pt idx="22">
                  <c:v>-0.39857912063598699</c:v>
                </c:pt>
                <c:pt idx="23">
                  <c:v>0.310636997222901</c:v>
                </c:pt>
                <c:pt idx="24">
                  <c:v>-0.77815151214599598</c:v>
                </c:pt>
                <c:pt idx="25">
                  <c:v>-0.28895950317382801</c:v>
                </c:pt>
                <c:pt idx="26">
                  <c:v>-0.64459753036499101</c:v>
                </c:pt>
                <c:pt idx="27">
                  <c:v>-1.0763177871704099</c:v>
                </c:pt>
                <c:pt idx="28">
                  <c:v>-0.59219694137573298</c:v>
                </c:pt>
                <c:pt idx="29">
                  <c:v>-3.8647174835205099E-2</c:v>
                </c:pt>
                <c:pt idx="30">
                  <c:v>0.131327629089356</c:v>
                </c:pt>
                <c:pt idx="31">
                  <c:v>-0.69591140747070301</c:v>
                </c:pt>
                <c:pt idx="32">
                  <c:v>-0.51239919662475597</c:v>
                </c:pt>
                <c:pt idx="33">
                  <c:v>-0.18012332916259799</c:v>
                </c:pt>
                <c:pt idx="34">
                  <c:v>-0.69575262069702204</c:v>
                </c:pt>
                <c:pt idx="35">
                  <c:v>-0.27021312713623102</c:v>
                </c:pt>
                <c:pt idx="36">
                  <c:v>0.70967483520507801</c:v>
                </c:pt>
                <c:pt idx="37">
                  <c:v>-0.61084985733032304</c:v>
                </c:pt>
                <c:pt idx="38">
                  <c:v>3.3061981201171903E-2</c:v>
                </c:pt>
                <c:pt idx="39">
                  <c:v>3.1858444213867201E-2</c:v>
                </c:pt>
                <c:pt idx="40">
                  <c:v>0.38712692260742199</c:v>
                </c:pt>
                <c:pt idx="41">
                  <c:v>0.56228208541870095</c:v>
                </c:pt>
                <c:pt idx="42">
                  <c:v>-0.166551113128662</c:v>
                </c:pt>
                <c:pt idx="43">
                  <c:v>0.38866710662841802</c:v>
                </c:pt>
                <c:pt idx="44">
                  <c:v>0.18912410736084001</c:v>
                </c:pt>
                <c:pt idx="45">
                  <c:v>0.181349277496338</c:v>
                </c:pt>
                <c:pt idx="46">
                  <c:v>0.291470527648926</c:v>
                </c:pt>
                <c:pt idx="47">
                  <c:v>0.42961788177490301</c:v>
                </c:pt>
                <c:pt idx="48">
                  <c:v>0.72321367263794001</c:v>
                </c:pt>
                <c:pt idx="49">
                  <c:v>0.232579231262207</c:v>
                </c:pt>
                <c:pt idx="50">
                  <c:v>0.58338260650634799</c:v>
                </c:pt>
                <c:pt idx="51">
                  <c:v>0.28810548782348699</c:v>
                </c:pt>
                <c:pt idx="52">
                  <c:v>5.9694766998291002E-2</c:v>
                </c:pt>
                <c:pt idx="53">
                  <c:v>0.72089004516601596</c:v>
                </c:pt>
                <c:pt idx="54">
                  <c:v>0.93788099288940496</c:v>
                </c:pt>
                <c:pt idx="55">
                  <c:v>-0.153083801269531</c:v>
                </c:pt>
                <c:pt idx="56">
                  <c:v>1.1179389953613299</c:v>
                </c:pt>
                <c:pt idx="57">
                  <c:v>0.87478065490722701</c:v>
                </c:pt>
                <c:pt idx="58">
                  <c:v>0.55675506591796897</c:v>
                </c:pt>
                <c:pt idx="59">
                  <c:v>0.81180238723754905</c:v>
                </c:pt>
                <c:pt idx="60">
                  <c:v>0.59707450866699197</c:v>
                </c:pt>
                <c:pt idx="61">
                  <c:v>0.414378643035889</c:v>
                </c:pt>
                <c:pt idx="62">
                  <c:v>0.57681703567504905</c:v>
                </c:pt>
                <c:pt idx="63">
                  <c:v>0.64060592651367199</c:v>
                </c:pt>
                <c:pt idx="64">
                  <c:v>0.42118215560913103</c:v>
                </c:pt>
                <c:pt idx="65">
                  <c:v>0.93824386596679699</c:v>
                </c:pt>
                <c:pt idx="66">
                  <c:v>0.931077480316162</c:v>
                </c:pt>
                <c:pt idx="67">
                  <c:v>1.6673951148986801</c:v>
                </c:pt>
                <c:pt idx="68">
                  <c:v>1.2781300544738801</c:v>
                </c:pt>
                <c:pt idx="69">
                  <c:v>0.94594192504882801</c:v>
                </c:pt>
                <c:pt idx="70">
                  <c:v>0.92233180999755904</c:v>
                </c:pt>
                <c:pt idx="71">
                  <c:v>0.99204635620117199</c:v>
                </c:pt>
                <c:pt idx="72">
                  <c:v>0.96439027786254905</c:v>
                </c:pt>
                <c:pt idx="73">
                  <c:v>0.96501731872558605</c:v>
                </c:pt>
                <c:pt idx="74">
                  <c:v>0.99078750610351596</c:v>
                </c:pt>
                <c:pt idx="75">
                  <c:v>0.99516344070434604</c:v>
                </c:pt>
                <c:pt idx="76">
                  <c:v>0.98820781707763705</c:v>
                </c:pt>
                <c:pt idx="77">
                  <c:v>1.0049300193786601</c:v>
                </c:pt>
                <c:pt idx="78">
                  <c:v>1.00786304473877</c:v>
                </c:pt>
                <c:pt idx="79">
                  <c:v>1.01120710372925</c:v>
                </c:pt>
                <c:pt idx="80">
                  <c:v>1.02763748168946</c:v>
                </c:pt>
                <c:pt idx="81">
                  <c:v>1.03137874603272</c:v>
                </c:pt>
                <c:pt idx="82">
                  <c:v>1.03714227676392</c:v>
                </c:pt>
                <c:pt idx="83">
                  <c:v>1.03597736358643</c:v>
                </c:pt>
                <c:pt idx="84">
                  <c:v>1.04312372207642</c:v>
                </c:pt>
                <c:pt idx="85">
                  <c:v>1.0429716110229501</c:v>
                </c:pt>
                <c:pt idx="86">
                  <c:v>1.04399061203003</c:v>
                </c:pt>
                <c:pt idx="87">
                  <c:v>1.04764080047608</c:v>
                </c:pt>
                <c:pt idx="88">
                  <c:v>1.0384774208068901</c:v>
                </c:pt>
                <c:pt idx="89">
                  <c:v>1.03074979782105</c:v>
                </c:pt>
                <c:pt idx="90">
                  <c:v>1.0229859352111801</c:v>
                </c:pt>
                <c:pt idx="91">
                  <c:v>1.01319456100464</c:v>
                </c:pt>
                <c:pt idx="92">
                  <c:v>1.0064344406128001</c:v>
                </c:pt>
                <c:pt idx="93">
                  <c:v>0.99416875839233398</c:v>
                </c:pt>
                <c:pt idx="94">
                  <c:v>0.98196506500244196</c:v>
                </c:pt>
                <c:pt idx="95">
                  <c:v>0.96843814849853505</c:v>
                </c:pt>
                <c:pt idx="96">
                  <c:v>0.948283672332764</c:v>
                </c:pt>
                <c:pt idx="97">
                  <c:v>0.93254661560058605</c:v>
                </c:pt>
                <c:pt idx="98">
                  <c:v>0.91291570663452204</c:v>
                </c:pt>
                <c:pt idx="99">
                  <c:v>0.89338493347168002</c:v>
                </c:pt>
                <c:pt idx="100">
                  <c:v>0.87166404724121105</c:v>
                </c:pt>
                <c:pt idx="101">
                  <c:v>0.84681653976440496</c:v>
                </c:pt>
                <c:pt idx="102">
                  <c:v>0.82292413711547896</c:v>
                </c:pt>
                <c:pt idx="103">
                  <c:v>0.80293607711792003</c:v>
                </c:pt>
                <c:pt idx="104">
                  <c:v>0.78155469894409202</c:v>
                </c:pt>
                <c:pt idx="105">
                  <c:v>0.76167392730712902</c:v>
                </c:pt>
                <c:pt idx="106">
                  <c:v>0.74365663528442405</c:v>
                </c:pt>
                <c:pt idx="107">
                  <c:v>0.72496795654296897</c:v>
                </c:pt>
                <c:pt idx="108">
                  <c:v>0.708526611328125</c:v>
                </c:pt>
                <c:pt idx="109">
                  <c:v>0.69129467010498102</c:v>
                </c:pt>
                <c:pt idx="110">
                  <c:v>0.67465162277221702</c:v>
                </c:pt>
                <c:pt idx="111">
                  <c:v>0.66050100326538097</c:v>
                </c:pt>
                <c:pt idx="112">
                  <c:v>0.64544677734375</c:v>
                </c:pt>
                <c:pt idx="113">
                  <c:v>0.63207960128784202</c:v>
                </c:pt>
                <c:pt idx="114">
                  <c:v>0.61872291564941395</c:v>
                </c:pt>
                <c:pt idx="115">
                  <c:v>0.60707569122314498</c:v>
                </c:pt>
                <c:pt idx="116">
                  <c:v>0.59434747695922896</c:v>
                </c:pt>
                <c:pt idx="117">
                  <c:v>0.584150791168213</c:v>
                </c:pt>
                <c:pt idx="118">
                  <c:v>0.57271528244018599</c:v>
                </c:pt>
                <c:pt idx="119">
                  <c:v>0.56290245056152399</c:v>
                </c:pt>
                <c:pt idx="120">
                  <c:v>0.55352354049682595</c:v>
                </c:pt>
                <c:pt idx="121">
                  <c:v>0.54337787628173895</c:v>
                </c:pt>
                <c:pt idx="122">
                  <c:v>0.534135341644287</c:v>
                </c:pt>
                <c:pt idx="123">
                  <c:v>0.52511072158813499</c:v>
                </c:pt>
                <c:pt idx="124">
                  <c:v>0.51731157302856501</c:v>
                </c:pt>
                <c:pt idx="125">
                  <c:v>0.50808048248291005</c:v>
                </c:pt>
                <c:pt idx="126">
                  <c:v>0.502397060394287</c:v>
                </c:pt>
                <c:pt idx="127">
                  <c:v>0.49562025070190502</c:v>
                </c:pt>
                <c:pt idx="128">
                  <c:v>0.489047050476074</c:v>
                </c:pt>
                <c:pt idx="129">
                  <c:v>0.48321914672851601</c:v>
                </c:pt>
                <c:pt idx="130">
                  <c:v>0.47701215744018599</c:v>
                </c:pt>
                <c:pt idx="131">
                  <c:v>0.47109222412109403</c:v>
                </c:pt>
                <c:pt idx="132">
                  <c:v>0.46633338928222701</c:v>
                </c:pt>
                <c:pt idx="133">
                  <c:v>0.45941400527954102</c:v>
                </c:pt>
                <c:pt idx="134">
                  <c:v>0.45327997207641602</c:v>
                </c:pt>
                <c:pt idx="135">
                  <c:v>0.44729566574096702</c:v>
                </c:pt>
                <c:pt idx="136">
                  <c:v>0.44059228897094699</c:v>
                </c:pt>
                <c:pt idx="137">
                  <c:v>0.432035923004151</c:v>
                </c:pt>
                <c:pt idx="138">
                  <c:v>0.424623012542725</c:v>
                </c:pt>
                <c:pt idx="139">
                  <c:v>0.417355537414551</c:v>
                </c:pt>
                <c:pt idx="140">
                  <c:v>0.4075026512146</c:v>
                </c:pt>
                <c:pt idx="141">
                  <c:v>0.39788770675659202</c:v>
                </c:pt>
                <c:pt idx="142">
                  <c:v>0.38841056823730502</c:v>
                </c:pt>
                <c:pt idx="143">
                  <c:v>0.37711143493652399</c:v>
                </c:pt>
                <c:pt idx="144">
                  <c:v>0.36603784561157199</c:v>
                </c:pt>
                <c:pt idx="145">
                  <c:v>0.35396242141723699</c:v>
                </c:pt>
                <c:pt idx="146">
                  <c:v>0.34235000610351601</c:v>
                </c:pt>
                <c:pt idx="147">
                  <c:v>0.32955312728881903</c:v>
                </c:pt>
                <c:pt idx="148">
                  <c:v>0.31643629074096702</c:v>
                </c:pt>
                <c:pt idx="149">
                  <c:v>0.304505825042725</c:v>
                </c:pt>
                <c:pt idx="150">
                  <c:v>0.29165077209472701</c:v>
                </c:pt>
                <c:pt idx="151">
                  <c:v>0.27861213684082098</c:v>
                </c:pt>
                <c:pt idx="152">
                  <c:v>0.26574134826660201</c:v>
                </c:pt>
                <c:pt idx="153">
                  <c:v>0.25288057327270502</c:v>
                </c:pt>
                <c:pt idx="154">
                  <c:v>0.239932060241699</c:v>
                </c:pt>
                <c:pt idx="155">
                  <c:v>0.22728204727172899</c:v>
                </c:pt>
                <c:pt idx="156">
                  <c:v>0.21428394317627</c:v>
                </c:pt>
                <c:pt idx="157">
                  <c:v>0.201159477233887</c:v>
                </c:pt>
                <c:pt idx="158">
                  <c:v>0.188201904296875</c:v>
                </c:pt>
                <c:pt idx="159">
                  <c:v>0.175300598144531</c:v>
                </c:pt>
                <c:pt idx="160">
                  <c:v>0.16210603713989299</c:v>
                </c:pt>
                <c:pt idx="161">
                  <c:v>0.14926719665527399</c:v>
                </c:pt>
                <c:pt idx="162">
                  <c:v>0.13653993606567399</c:v>
                </c:pt>
                <c:pt idx="163">
                  <c:v>0.12426567077636699</c:v>
                </c:pt>
                <c:pt idx="164">
                  <c:v>0.112441539764405</c:v>
                </c:pt>
                <c:pt idx="165">
                  <c:v>0.101178169250488</c:v>
                </c:pt>
                <c:pt idx="166">
                  <c:v>9.1078758239746094E-2</c:v>
                </c:pt>
                <c:pt idx="167">
                  <c:v>8.2662582397461007E-2</c:v>
                </c:pt>
                <c:pt idx="168">
                  <c:v>7.5186729431152399E-2</c:v>
                </c:pt>
                <c:pt idx="169">
                  <c:v>6.8758010864257799E-2</c:v>
                </c:pt>
                <c:pt idx="170">
                  <c:v>6.2652111053466797E-2</c:v>
                </c:pt>
                <c:pt idx="171">
                  <c:v>6.0331344604492201E-2</c:v>
                </c:pt>
                <c:pt idx="172">
                  <c:v>5.7118415832519601E-2</c:v>
                </c:pt>
                <c:pt idx="173">
                  <c:v>5.0100326538086E-2</c:v>
                </c:pt>
                <c:pt idx="174">
                  <c:v>4.3386936187744203E-2</c:v>
                </c:pt>
                <c:pt idx="175">
                  <c:v>3.7292003631591797E-2</c:v>
                </c:pt>
                <c:pt idx="176">
                  <c:v>3.2366752624511698E-2</c:v>
                </c:pt>
                <c:pt idx="177">
                  <c:v>2.87938117980957E-2</c:v>
                </c:pt>
                <c:pt idx="178">
                  <c:v>2.58488655090332E-2</c:v>
                </c:pt>
                <c:pt idx="179">
                  <c:v>2.45060920715332E-2</c:v>
                </c:pt>
                <c:pt idx="180">
                  <c:v>2.2332191467285201E-2</c:v>
                </c:pt>
                <c:pt idx="181">
                  <c:v>2.0784854888915998E-2</c:v>
                </c:pt>
                <c:pt idx="182">
                  <c:v>1.9379615783691399E-2</c:v>
                </c:pt>
                <c:pt idx="183">
                  <c:v>1.7698764801025401E-2</c:v>
                </c:pt>
                <c:pt idx="184">
                  <c:v>1.63111686706543E-2</c:v>
                </c:pt>
                <c:pt idx="185">
                  <c:v>1.4739990234375E-2</c:v>
                </c:pt>
                <c:pt idx="186">
                  <c:v>1.34868621826172E-2</c:v>
                </c:pt>
                <c:pt idx="187">
                  <c:v>1.17621421813965E-2</c:v>
                </c:pt>
                <c:pt idx="188">
                  <c:v>1.09996795654297E-2</c:v>
                </c:pt>
                <c:pt idx="189">
                  <c:v>1.0232925415039101E-2</c:v>
                </c:pt>
                <c:pt idx="190">
                  <c:v>8.8963508605957101E-3</c:v>
                </c:pt>
                <c:pt idx="191">
                  <c:v>8.6345672607421892E-3</c:v>
                </c:pt>
                <c:pt idx="192">
                  <c:v>8.0351829528808594E-3</c:v>
                </c:pt>
                <c:pt idx="193">
                  <c:v>7.1368217468261701E-3</c:v>
                </c:pt>
                <c:pt idx="194">
                  <c:v>6.3328742980957101E-3</c:v>
                </c:pt>
                <c:pt idx="195">
                  <c:v>5.8450698852539097E-3</c:v>
                </c:pt>
                <c:pt idx="196">
                  <c:v>5.2762031555175799E-3</c:v>
                </c:pt>
                <c:pt idx="197">
                  <c:v>4.852294921875E-3</c:v>
                </c:pt>
                <c:pt idx="198">
                  <c:v>4.8213005065918003E-3</c:v>
                </c:pt>
                <c:pt idx="199">
                  <c:v>3.8490295410156302E-3</c:v>
                </c:pt>
                <c:pt idx="200">
                  <c:v>3.3273696899414102E-3</c:v>
                </c:pt>
                <c:pt idx="201">
                  <c:v>2.6412010192871098E-3</c:v>
                </c:pt>
                <c:pt idx="202">
                  <c:v>2.0022392272949201E-3</c:v>
                </c:pt>
                <c:pt idx="203">
                  <c:v>1.8100738525390599E-3</c:v>
                </c:pt>
                <c:pt idx="204">
                  <c:v>1.0967254638671901E-3</c:v>
                </c:pt>
                <c:pt idx="205">
                  <c:v>7.6818466186523503E-4</c:v>
                </c:pt>
                <c:pt idx="206">
                  <c:v>5.8937072753906304E-4</c:v>
                </c:pt>
                <c:pt idx="207">
                  <c:v>-7.7724456787109402E-5</c:v>
                </c:pt>
                <c:pt idx="208">
                  <c:v>4.0388107299804698E-4</c:v>
                </c:pt>
                <c:pt idx="209">
                  <c:v>-3.2854080200195302E-4</c:v>
                </c:pt>
                <c:pt idx="210">
                  <c:v>-5.2928924560546897E-4</c:v>
                </c:pt>
                <c:pt idx="211">
                  <c:v>-1.3399124145507799E-3</c:v>
                </c:pt>
                <c:pt idx="212">
                  <c:v>-1.62649154663086E-3</c:v>
                </c:pt>
                <c:pt idx="213">
                  <c:v>-1.4500617980957101E-3</c:v>
                </c:pt>
                <c:pt idx="214">
                  <c:v>-1.87540054321289E-3</c:v>
                </c:pt>
                <c:pt idx="215">
                  <c:v>-2.0327568054199201E-3</c:v>
                </c:pt>
                <c:pt idx="216">
                  <c:v>-1.739501953125E-3</c:v>
                </c:pt>
                <c:pt idx="217">
                  <c:v>-2.33697891235352E-3</c:v>
                </c:pt>
                <c:pt idx="218">
                  <c:v>-2.9392242431640599E-3</c:v>
                </c:pt>
                <c:pt idx="219">
                  <c:v>-3.2992362976074201E-3</c:v>
                </c:pt>
                <c:pt idx="220">
                  <c:v>-3.7846565246582101E-3</c:v>
                </c:pt>
                <c:pt idx="221">
                  <c:v>-3.7517547607421901E-3</c:v>
                </c:pt>
                <c:pt idx="222">
                  <c:v>-3.7593841552734401E-3</c:v>
                </c:pt>
                <c:pt idx="223">
                  <c:v>-3.63922119140625E-3</c:v>
                </c:pt>
                <c:pt idx="224">
                  <c:v>-4.0645599365234401E-3</c:v>
                </c:pt>
                <c:pt idx="225">
                  <c:v>-4.0197372436523498E-3</c:v>
                </c:pt>
                <c:pt idx="226">
                  <c:v>-4.1332244873046901E-3</c:v>
                </c:pt>
                <c:pt idx="227">
                  <c:v>-3.6764144897460998E-3</c:v>
                </c:pt>
                <c:pt idx="228">
                  <c:v>-3.4031867980957101E-3</c:v>
                </c:pt>
                <c:pt idx="229">
                  <c:v>-4.6253204345703099E-3</c:v>
                </c:pt>
                <c:pt idx="230">
                  <c:v>-4.2324066162109401E-3</c:v>
                </c:pt>
                <c:pt idx="231">
                  <c:v>-3.42321395874024E-3</c:v>
                </c:pt>
                <c:pt idx="232">
                  <c:v>-3.7384033203125E-3</c:v>
                </c:pt>
                <c:pt idx="233">
                  <c:v>-3.9057731628417999E-3</c:v>
                </c:pt>
                <c:pt idx="234">
                  <c:v>-3.89337539672852E-3</c:v>
                </c:pt>
                <c:pt idx="235">
                  <c:v>-4.5118331909179696E-3</c:v>
                </c:pt>
                <c:pt idx="236">
                  <c:v>-4.75549697875977E-3</c:v>
                </c:pt>
                <c:pt idx="237">
                  <c:v>-3.9892196655273498E-3</c:v>
                </c:pt>
                <c:pt idx="238">
                  <c:v>-3.9377212524414097E-3</c:v>
                </c:pt>
                <c:pt idx="239">
                  <c:v>-4.7965049743652396E-3</c:v>
                </c:pt>
                <c:pt idx="240">
                  <c:v>-4.0392875671386701E-3</c:v>
                </c:pt>
                <c:pt idx="241">
                  <c:v>-4.2719841003418003E-3</c:v>
                </c:pt>
                <c:pt idx="242">
                  <c:v>-4.6076774597168003E-3</c:v>
                </c:pt>
                <c:pt idx="243">
                  <c:v>-4.1065216064453099E-3</c:v>
                </c:pt>
                <c:pt idx="244">
                  <c:v>-3.5157203674316402E-3</c:v>
                </c:pt>
                <c:pt idx="245">
                  <c:v>-4.150390625E-3</c:v>
                </c:pt>
                <c:pt idx="246">
                  <c:v>-4.4941902160644601E-3</c:v>
                </c:pt>
                <c:pt idx="247">
                  <c:v>-4.31060791015625E-3</c:v>
                </c:pt>
                <c:pt idx="248">
                  <c:v>-3.936767578125E-3</c:v>
                </c:pt>
                <c:pt idx="249">
                  <c:v>-4.0264129638671901E-3</c:v>
                </c:pt>
                <c:pt idx="250">
                  <c:v>-4.0760040283203099E-3</c:v>
                </c:pt>
                <c:pt idx="251">
                  <c:v>-3.4399032592773498E-3</c:v>
                </c:pt>
                <c:pt idx="252">
                  <c:v>-3.55005264282227E-3</c:v>
                </c:pt>
                <c:pt idx="253">
                  <c:v>-3.9715766906738299E-3</c:v>
                </c:pt>
                <c:pt idx="254">
                  <c:v>-3.6301612854003902E-3</c:v>
                </c:pt>
                <c:pt idx="255">
                  <c:v>-3.6487579345703099E-3</c:v>
                </c:pt>
                <c:pt idx="256">
                  <c:v>-3.77655029296875E-3</c:v>
                </c:pt>
                <c:pt idx="257">
                  <c:v>-4.3115615844726597E-3</c:v>
                </c:pt>
                <c:pt idx="258">
                  <c:v>-4.2819976806640599E-3</c:v>
                </c:pt>
                <c:pt idx="259">
                  <c:v>-4.2600631713867196E-3</c:v>
                </c:pt>
                <c:pt idx="260">
                  <c:v>-4.2915344238281302E-3</c:v>
                </c:pt>
                <c:pt idx="261">
                  <c:v>-4.6811103820800799E-3</c:v>
                </c:pt>
                <c:pt idx="262">
                  <c:v>-4.7049522399902396E-3</c:v>
                </c:pt>
                <c:pt idx="263">
                  <c:v>-4.7698020935058602E-3</c:v>
                </c:pt>
                <c:pt idx="264">
                  <c:v>-5.0487518310546901E-3</c:v>
                </c:pt>
                <c:pt idx="265">
                  <c:v>-4.9428939819335998E-3</c:v>
                </c:pt>
                <c:pt idx="266">
                  <c:v>-5.06830215454102E-3</c:v>
                </c:pt>
                <c:pt idx="267">
                  <c:v>-4.7092437744140599E-3</c:v>
                </c:pt>
                <c:pt idx="268">
                  <c:v>-4.3315887451171901E-3</c:v>
                </c:pt>
                <c:pt idx="269">
                  <c:v>-5.0840377807617196E-3</c:v>
                </c:pt>
                <c:pt idx="270">
                  <c:v>-5.7692527770996102E-3</c:v>
                </c:pt>
                <c:pt idx="271">
                  <c:v>-5.7835578918457101E-3</c:v>
                </c:pt>
                <c:pt idx="272">
                  <c:v>-5.7387351989746102E-3</c:v>
                </c:pt>
                <c:pt idx="273">
                  <c:v>-4.6663284301757804E-3</c:v>
                </c:pt>
                <c:pt idx="274">
                  <c:v>-4.9266815185546901E-3</c:v>
                </c:pt>
                <c:pt idx="275">
                  <c:v>-5.7888031005859401E-3</c:v>
                </c:pt>
                <c:pt idx="276">
                  <c:v>-6.1306953430175799E-3</c:v>
                </c:pt>
                <c:pt idx="277">
                  <c:v>-6.2956809997558602E-3</c:v>
                </c:pt>
                <c:pt idx="278">
                  <c:v>-6.0229301452636701E-3</c:v>
                </c:pt>
                <c:pt idx="279">
                  <c:v>-6.3772201538085998E-3</c:v>
                </c:pt>
                <c:pt idx="280">
                  <c:v>-7.0872306823730503E-3</c:v>
                </c:pt>
                <c:pt idx="281">
                  <c:v>-6.7477226257324201E-3</c:v>
                </c:pt>
                <c:pt idx="282">
                  <c:v>-6.6766738891601597E-3</c:v>
                </c:pt>
                <c:pt idx="283">
                  <c:v>-6.58416748046875E-3</c:v>
                </c:pt>
                <c:pt idx="284">
                  <c:v>-7.0490837097168003E-3</c:v>
                </c:pt>
                <c:pt idx="285">
                  <c:v>-7.1811676025390703E-3</c:v>
                </c:pt>
                <c:pt idx="286">
                  <c:v>-6.9627761840820304E-3</c:v>
                </c:pt>
                <c:pt idx="287">
                  <c:v>-7.0233345031738299E-3</c:v>
                </c:pt>
                <c:pt idx="288">
                  <c:v>-6.7934989929199201E-3</c:v>
                </c:pt>
                <c:pt idx="289">
                  <c:v>-6.8655014038085998E-3</c:v>
                </c:pt>
                <c:pt idx="290">
                  <c:v>-7.0705413818359401E-3</c:v>
                </c:pt>
                <c:pt idx="291">
                  <c:v>-7.1110725402832101E-3</c:v>
                </c:pt>
                <c:pt idx="292">
                  <c:v>-7.0509910583496102E-3</c:v>
                </c:pt>
                <c:pt idx="293">
                  <c:v>-6.77490234375E-3</c:v>
                </c:pt>
                <c:pt idx="294">
                  <c:v>-6.8325996398925799E-3</c:v>
                </c:pt>
                <c:pt idx="295">
                  <c:v>-5.71680068969727E-3</c:v>
                </c:pt>
                <c:pt idx="296">
                  <c:v>-3.6301612854003902E-3</c:v>
                </c:pt>
                <c:pt idx="297">
                  <c:v>-5.62286376953125E-3</c:v>
                </c:pt>
                <c:pt idx="298">
                  <c:v>-7.2407722473144601E-3</c:v>
                </c:pt>
                <c:pt idx="299">
                  <c:v>-7.1620941162109401E-3</c:v>
                </c:pt>
                <c:pt idx="300">
                  <c:v>-6.8879127502441398E-3</c:v>
                </c:pt>
                <c:pt idx="301">
                  <c:v>-7.0452690124511701E-3</c:v>
                </c:pt>
                <c:pt idx="302">
                  <c:v>-7.14874267578125E-3</c:v>
                </c:pt>
                <c:pt idx="303">
                  <c:v>-6.6237449645996102E-3</c:v>
                </c:pt>
                <c:pt idx="304">
                  <c:v>-6.9417953491210998E-3</c:v>
                </c:pt>
                <c:pt idx="305">
                  <c:v>-7.53021240234375E-3</c:v>
                </c:pt>
                <c:pt idx="306">
                  <c:v>-7.3862075805664097E-3</c:v>
                </c:pt>
                <c:pt idx="307">
                  <c:v>-7.4248313903808602E-3</c:v>
                </c:pt>
                <c:pt idx="308">
                  <c:v>-7.2975158691406302E-3</c:v>
                </c:pt>
                <c:pt idx="309">
                  <c:v>-7.2226524353027396E-3</c:v>
                </c:pt>
                <c:pt idx="310">
                  <c:v>-7.4939727783203203E-3</c:v>
                </c:pt>
                <c:pt idx="311">
                  <c:v>-7.3394775390625E-3</c:v>
                </c:pt>
                <c:pt idx="312">
                  <c:v>-7.3466300964355503E-3</c:v>
                </c:pt>
                <c:pt idx="313">
                  <c:v>-7.537841796875E-3</c:v>
                </c:pt>
                <c:pt idx="314">
                  <c:v>-7.6718330383300799E-3</c:v>
                </c:pt>
                <c:pt idx="315">
                  <c:v>-7.6589584350585998E-3</c:v>
                </c:pt>
                <c:pt idx="316">
                  <c:v>-7.5674057006835998E-3</c:v>
                </c:pt>
                <c:pt idx="317">
                  <c:v>-7.7652931213378898E-3</c:v>
                </c:pt>
                <c:pt idx="318">
                  <c:v>-7.6818466186523498E-3</c:v>
                </c:pt>
                <c:pt idx="319">
                  <c:v>-7.8001022338867196E-3</c:v>
                </c:pt>
                <c:pt idx="320">
                  <c:v>-7.9088211059570295E-3</c:v>
                </c:pt>
                <c:pt idx="321">
                  <c:v>-7.8287124633789097E-3</c:v>
                </c:pt>
                <c:pt idx="322">
                  <c:v>-7.95745849609375E-3</c:v>
                </c:pt>
                <c:pt idx="323">
                  <c:v>-7.8501701354980503E-3</c:v>
                </c:pt>
                <c:pt idx="324">
                  <c:v>-7.9374313354492205E-3</c:v>
                </c:pt>
                <c:pt idx="325">
                  <c:v>-7.9193115234375E-3</c:v>
                </c:pt>
                <c:pt idx="326">
                  <c:v>-7.9078674316406302E-3</c:v>
                </c:pt>
                <c:pt idx="327">
                  <c:v>-8.0685615539550799E-3</c:v>
                </c:pt>
                <c:pt idx="328">
                  <c:v>-8.0556869506836007E-3</c:v>
                </c:pt>
                <c:pt idx="329">
                  <c:v>-7.9331398010253906E-3</c:v>
                </c:pt>
                <c:pt idx="330">
                  <c:v>-7.9092979431152396E-3</c:v>
                </c:pt>
                <c:pt idx="331">
                  <c:v>-8.0757141113281302E-3</c:v>
                </c:pt>
                <c:pt idx="332">
                  <c:v>-8.0399513244628906E-3</c:v>
                </c:pt>
                <c:pt idx="333">
                  <c:v>-7.9460144042968802E-3</c:v>
                </c:pt>
                <c:pt idx="334">
                  <c:v>-7.9469680786132795E-3</c:v>
                </c:pt>
                <c:pt idx="335">
                  <c:v>-7.8663825988769601E-3</c:v>
                </c:pt>
                <c:pt idx="336">
                  <c:v>-7.6689720153808602E-3</c:v>
                </c:pt>
                <c:pt idx="337">
                  <c:v>-7.7085494995117196E-3</c:v>
                </c:pt>
                <c:pt idx="338">
                  <c:v>-7.7362060546875E-3</c:v>
                </c:pt>
                <c:pt idx="339">
                  <c:v>-7.69805908203125E-3</c:v>
                </c:pt>
                <c:pt idx="340">
                  <c:v>-7.6556205749511701E-3</c:v>
                </c:pt>
                <c:pt idx="341">
                  <c:v>-7.7877044677734401E-3</c:v>
                </c:pt>
                <c:pt idx="342">
                  <c:v>-7.6880455017089896E-3</c:v>
                </c:pt>
                <c:pt idx="343">
                  <c:v>-7.6441764831543003E-3</c:v>
                </c:pt>
                <c:pt idx="344">
                  <c:v>-7.3971748352050799E-3</c:v>
                </c:pt>
                <c:pt idx="345">
                  <c:v>-7.4734687805175799E-3</c:v>
                </c:pt>
                <c:pt idx="346">
                  <c:v>-7.4343681335449201E-3</c:v>
                </c:pt>
                <c:pt idx="347">
                  <c:v>-7.4443817138671901E-3</c:v>
                </c:pt>
                <c:pt idx="348">
                  <c:v>-7.3761940002441398E-3</c:v>
                </c:pt>
                <c:pt idx="349">
                  <c:v>-7.3075294494628898E-3</c:v>
                </c:pt>
                <c:pt idx="350">
                  <c:v>-7.3637962341308602E-3</c:v>
                </c:pt>
                <c:pt idx="351">
                  <c:v>-7.3027610778808602E-3</c:v>
                </c:pt>
                <c:pt idx="352">
                  <c:v>-7.1482658386230503E-3</c:v>
                </c:pt>
                <c:pt idx="353">
                  <c:v>-7.0991516113281302E-3</c:v>
                </c:pt>
                <c:pt idx="354">
                  <c:v>-7.2698593139648498E-3</c:v>
                </c:pt>
                <c:pt idx="355">
                  <c:v>-7.2369575500488299E-3</c:v>
                </c:pt>
                <c:pt idx="356">
                  <c:v>-7.3347091674804696E-3</c:v>
                </c:pt>
                <c:pt idx="357">
                  <c:v>-7.2941780090332101E-3</c:v>
                </c:pt>
                <c:pt idx="358">
                  <c:v>-7.2927474975585998E-3</c:v>
                </c:pt>
                <c:pt idx="359">
                  <c:v>-7.13586807250977E-3</c:v>
                </c:pt>
                <c:pt idx="360">
                  <c:v>-7.2774887084960998E-3</c:v>
                </c:pt>
                <c:pt idx="361">
                  <c:v>-7.2789192199707101E-3</c:v>
                </c:pt>
                <c:pt idx="362">
                  <c:v>-7.2264671325683602E-3</c:v>
                </c:pt>
                <c:pt idx="363">
                  <c:v>-7.2393417358398498E-3</c:v>
                </c:pt>
                <c:pt idx="364">
                  <c:v>-7.2026252746582101E-3</c:v>
                </c:pt>
                <c:pt idx="365">
                  <c:v>-7.1854591369628898E-3</c:v>
                </c:pt>
                <c:pt idx="366">
                  <c:v>-7.1845054626464896E-3</c:v>
                </c:pt>
                <c:pt idx="367">
                  <c:v>-7.2336196899414097E-3</c:v>
                </c:pt>
                <c:pt idx="368">
                  <c:v>-7.28082656860352E-3</c:v>
                </c:pt>
                <c:pt idx="369">
                  <c:v>-7.2312355041503898E-3</c:v>
                </c:pt>
                <c:pt idx="370">
                  <c:v>-7.1382522583007804E-3</c:v>
                </c:pt>
                <c:pt idx="371">
                  <c:v>-7.21979141235352E-3</c:v>
                </c:pt>
                <c:pt idx="372">
                  <c:v>-7.1744918823242196E-3</c:v>
                </c:pt>
                <c:pt idx="373">
                  <c:v>-7.0891380310058602E-3</c:v>
                </c:pt>
                <c:pt idx="374">
                  <c:v>-7.1325302124023498E-3</c:v>
                </c:pt>
                <c:pt idx="375">
                  <c:v>-7.0896148681640703E-3</c:v>
                </c:pt>
                <c:pt idx="376">
                  <c:v>-7.15112686157227E-3</c:v>
                </c:pt>
                <c:pt idx="377">
                  <c:v>-7.1034431457519601E-3</c:v>
                </c:pt>
                <c:pt idx="378">
                  <c:v>-6.8817138671875E-3</c:v>
                </c:pt>
                <c:pt idx="379">
                  <c:v>-6.6318511962890703E-3</c:v>
                </c:pt>
                <c:pt idx="380">
                  <c:v>-6.4229965209960998E-3</c:v>
                </c:pt>
                <c:pt idx="381">
                  <c:v>-6.6580772399902396E-3</c:v>
                </c:pt>
                <c:pt idx="382">
                  <c:v>-6.6213607788085998E-3</c:v>
                </c:pt>
                <c:pt idx="383">
                  <c:v>-6.39581680297852E-3</c:v>
                </c:pt>
                <c:pt idx="384">
                  <c:v>-6.1788558959960998E-3</c:v>
                </c:pt>
                <c:pt idx="385">
                  <c:v>-6.51788711547852E-3</c:v>
                </c:pt>
                <c:pt idx="386">
                  <c:v>-6.1521530151367196E-3</c:v>
                </c:pt>
                <c:pt idx="387">
                  <c:v>-6.1330795288085998E-3</c:v>
                </c:pt>
                <c:pt idx="388">
                  <c:v>-5.9804916381835998E-3</c:v>
                </c:pt>
                <c:pt idx="389">
                  <c:v>-6.1316490173339896E-3</c:v>
                </c:pt>
                <c:pt idx="390">
                  <c:v>-5.7430267333984401E-3</c:v>
                </c:pt>
                <c:pt idx="391">
                  <c:v>-5.645751953125E-3</c:v>
                </c:pt>
                <c:pt idx="392">
                  <c:v>-5.3968429565429696E-3</c:v>
                </c:pt>
                <c:pt idx="393">
                  <c:v>-5.9614181518554696E-3</c:v>
                </c:pt>
                <c:pt idx="394">
                  <c:v>-6.1550140380859401E-3</c:v>
                </c:pt>
                <c:pt idx="395">
                  <c:v>-5.9919357299804696E-3</c:v>
                </c:pt>
                <c:pt idx="396">
                  <c:v>-6.2298774719238299E-3</c:v>
                </c:pt>
                <c:pt idx="397">
                  <c:v>-6.2537193298339896E-3</c:v>
                </c:pt>
                <c:pt idx="398">
                  <c:v>-5.9418678283691398E-3</c:v>
                </c:pt>
                <c:pt idx="399">
                  <c:v>-5.9080123901367196E-3</c:v>
                </c:pt>
                <c:pt idx="400">
                  <c:v>-6.5135955810546901E-3</c:v>
                </c:pt>
                <c:pt idx="401">
                  <c:v>-6.64758682250977E-3</c:v>
                </c:pt>
                <c:pt idx="402">
                  <c:v>-6.4077377319335998E-3</c:v>
                </c:pt>
                <c:pt idx="403">
                  <c:v>-6.3161849975585998E-3</c:v>
                </c:pt>
                <c:pt idx="404">
                  <c:v>-6.2193870544433602E-3</c:v>
                </c:pt>
                <c:pt idx="405">
                  <c:v>-6.2856674194335998E-3</c:v>
                </c:pt>
                <c:pt idx="406">
                  <c:v>-6.2251091003418003E-3</c:v>
                </c:pt>
                <c:pt idx="407">
                  <c:v>-6.3047409057617196E-3</c:v>
                </c:pt>
                <c:pt idx="408">
                  <c:v>-6.2894821166992196E-3</c:v>
                </c:pt>
                <c:pt idx="409">
                  <c:v>-6.6342353820800799E-3</c:v>
                </c:pt>
                <c:pt idx="410">
                  <c:v>-6.6514015197753898E-3</c:v>
                </c:pt>
                <c:pt idx="411">
                  <c:v>-6.5665245056152396E-3</c:v>
                </c:pt>
                <c:pt idx="412">
                  <c:v>-6.3915252685546901E-3</c:v>
                </c:pt>
                <c:pt idx="413">
                  <c:v>-6.10589981079102E-3</c:v>
                </c:pt>
                <c:pt idx="414">
                  <c:v>-6.3061714172363299E-3</c:v>
                </c:pt>
                <c:pt idx="415">
                  <c:v>-6.62994384765625E-3</c:v>
                </c:pt>
                <c:pt idx="416">
                  <c:v>-6.5550804138183602E-3</c:v>
                </c:pt>
                <c:pt idx="417">
                  <c:v>-6.4911842346191398E-3</c:v>
                </c:pt>
                <c:pt idx="418">
                  <c:v>-6.6728591918945304E-3</c:v>
                </c:pt>
                <c:pt idx="419">
                  <c:v>-6.5703392028808602E-3</c:v>
                </c:pt>
                <c:pt idx="420">
                  <c:v>-6.6981315612793003E-3</c:v>
                </c:pt>
                <c:pt idx="421">
                  <c:v>-6.6990852355957101E-3</c:v>
                </c:pt>
                <c:pt idx="422">
                  <c:v>-6.6633224487304696E-3</c:v>
                </c:pt>
                <c:pt idx="423">
                  <c:v>-6.5326690673828203E-3</c:v>
                </c:pt>
                <c:pt idx="424">
                  <c:v>-6.5717697143554696E-3</c:v>
                </c:pt>
                <c:pt idx="425">
                  <c:v>-6.6947937011718802E-3</c:v>
                </c:pt>
                <c:pt idx="426">
                  <c:v>-6.7358016967773498E-3</c:v>
                </c:pt>
                <c:pt idx="427">
                  <c:v>-6.9112777709960998E-3</c:v>
                </c:pt>
                <c:pt idx="428">
                  <c:v>-6.8874359130859401E-3</c:v>
                </c:pt>
                <c:pt idx="429">
                  <c:v>-6.8659782409668003E-3</c:v>
                </c:pt>
                <c:pt idx="430">
                  <c:v>-6.8392753601074201E-3</c:v>
                </c:pt>
                <c:pt idx="431">
                  <c:v>-6.7934989929199201E-3</c:v>
                </c:pt>
                <c:pt idx="432">
                  <c:v>-6.6890716552734401E-3</c:v>
                </c:pt>
                <c:pt idx="433">
                  <c:v>-6.3843727111816398E-3</c:v>
                </c:pt>
                <c:pt idx="434">
                  <c:v>-6.0968399047851597E-3</c:v>
                </c:pt>
                <c:pt idx="435">
                  <c:v>-6.0148239135742196E-3</c:v>
                </c:pt>
                <c:pt idx="436">
                  <c:v>-5.2337646484375E-3</c:v>
                </c:pt>
                <c:pt idx="437">
                  <c:v>-4.9571990966796901E-3</c:v>
                </c:pt>
                <c:pt idx="438">
                  <c:v>-5.9781074523925799E-3</c:v>
                </c:pt>
                <c:pt idx="439">
                  <c:v>-6.6361427307128898E-3</c:v>
                </c:pt>
                <c:pt idx="440">
                  <c:v>-1.02338790893555E-2</c:v>
                </c:pt>
                <c:pt idx="441">
                  <c:v>-1.1654376983642601E-2</c:v>
                </c:pt>
                <c:pt idx="442">
                  <c:v>-9.2916488647461007E-3</c:v>
                </c:pt>
                <c:pt idx="443">
                  <c:v>-9.1347694396972708E-3</c:v>
                </c:pt>
                <c:pt idx="444">
                  <c:v>-1.02100372314453E-2</c:v>
                </c:pt>
                <c:pt idx="445">
                  <c:v>-6.5140724182128898E-3</c:v>
                </c:pt>
                <c:pt idx="446">
                  <c:v>-4.7864913940429696E-3</c:v>
                </c:pt>
                <c:pt idx="447">
                  <c:v>-5.4717063903808602E-3</c:v>
                </c:pt>
                <c:pt idx="448">
                  <c:v>-6.0276985168457101E-3</c:v>
                </c:pt>
                <c:pt idx="449">
                  <c:v>-6.9251060485839896E-3</c:v>
                </c:pt>
                <c:pt idx="450">
                  <c:v>-7.13348388671875E-3</c:v>
                </c:pt>
                <c:pt idx="451">
                  <c:v>-7.1578025817871102E-3</c:v>
                </c:pt>
                <c:pt idx="452">
                  <c:v>-7.3447227478027396E-3</c:v>
                </c:pt>
                <c:pt idx="453">
                  <c:v>-7.2617530822753898E-3</c:v>
                </c:pt>
                <c:pt idx="454">
                  <c:v>-7.2550773620605503E-3</c:v>
                </c:pt>
                <c:pt idx="455">
                  <c:v>-7.38000869750977E-3</c:v>
                </c:pt>
                <c:pt idx="456">
                  <c:v>-7.3747634887695304E-3</c:v>
                </c:pt>
                <c:pt idx="457">
                  <c:v>-7.3747634887695304E-3</c:v>
                </c:pt>
                <c:pt idx="458">
                  <c:v>-7.4424743652343802E-3</c:v>
                </c:pt>
                <c:pt idx="459">
                  <c:v>-7.4057579040527396E-3</c:v>
                </c:pt>
                <c:pt idx="460">
                  <c:v>-7.3633193969726597E-3</c:v>
                </c:pt>
                <c:pt idx="461">
                  <c:v>-7.3981285095214896E-3</c:v>
                </c:pt>
                <c:pt idx="462">
                  <c:v>-7.5373649597168003E-3</c:v>
                </c:pt>
                <c:pt idx="463">
                  <c:v>-7.3223114013671901E-3</c:v>
                </c:pt>
                <c:pt idx="464">
                  <c:v>-7.49969482421875E-3</c:v>
                </c:pt>
                <c:pt idx="465">
                  <c:v>-7.2231292724609401E-3</c:v>
                </c:pt>
                <c:pt idx="466">
                  <c:v>-5.4144859313964896E-3</c:v>
                </c:pt>
                <c:pt idx="467">
                  <c:v>-2.46191024780274E-3</c:v>
                </c:pt>
                <c:pt idx="468">
                  <c:v>-6.3624382019043003E-3</c:v>
                </c:pt>
                <c:pt idx="469">
                  <c:v>-7.3485374450683602E-3</c:v>
                </c:pt>
                <c:pt idx="470">
                  <c:v>-7.4653625488281302E-3</c:v>
                </c:pt>
                <c:pt idx="471">
                  <c:v>-7.4958801269531302E-3</c:v>
                </c:pt>
                <c:pt idx="472">
                  <c:v>-7.4958801269531302E-3</c:v>
                </c:pt>
                <c:pt idx="473">
                  <c:v>-7.4682235717773498E-3</c:v>
                </c:pt>
                <c:pt idx="474">
                  <c:v>-7.4520111083984401E-3</c:v>
                </c:pt>
                <c:pt idx="475">
                  <c:v>-7.4367523193359401E-3</c:v>
                </c:pt>
                <c:pt idx="476">
                  <c:v>-7.4763298034668003E-3</c:v>
                </c:pt>
                <c:pt idx="477">
                  <c:v>-7.3947906494140703E-3</c:v>
                </c:pt>
                <c:pt idx="478">
                  <c:v>-7.5178146362304696E-3</c:v>
                </c:pt>
                <c:pt idx="479">
                  <c:v>-7.5087547302246102E-3</c:v>
                </c:pt>
                <c:pt idx="480">
                  <c:v>-7.4582099914550799E-3</c:v>
                </c:pt>
                <c:pt idx="481">
                  <c:v>-7.4939727783203203E-3</c:v>
                </c:pt>
                <c:pt idx="482">
                  <c:v>-7.4610710144043003E-3</c:v>
                </c:pt>
                <c:pt idx="483">
                  <c:v>-7.5092315673828203E-3</c:v>
                </c:pt>
                <c:pt idx="484">
                  <c:v>-7.4696540832519601E-3</c:v>
                </c:pt>
                <c:pt idx="485">
                  <c:v>-7.4024200439453203E-3</c:v>
                </c:pt>
                <c:pt idx="486">
                  <c:v>-7.5135231018066398E-3</c:v>
                </c:pt>
                <c:pt idx="487">
                  <c:v>-7.4872970581054696E-3</c:v>
                </c:pt>
                <c:pt idx="488">
                  <c:v>-7.4448585510253898E-3</c:v>
                </c:pt>
                <c:pt idx="489">
                  <c:v>-7.4281692504882804E-3</c:v>
                </c:pt>
                <c:pt idx="490">
                  <c:v>-7.4515342712402396E-3</c:v>
                </c:pt>
                <c:pt idx="491">
                  <c:v>-7.3957443237304696E-3</c:v>
                </c:pt>
                <c:pt idx="492">
                  <c:v>-7.3618888854980503E-3</c:v>
                </c:pt>
                <c:pt idx="493">
                  <c:v>-7.2846412658691398E-3</c:v>
                </c:pt>
                <c:pt idx="494">
                  <c:v>-7.3204040527343802E-3</c:v>
                </c:pt>
                <c:pt idx="495">
                  <c:v>-7.21979141235352E-3</c:v>
                </c:pt>
                <c:pt idx="496">
                  <c:v>-7.2522163391113299E-3</c:v>
                </c:pt>
                <c:pt idx="497">
                  <c:v>-7.1949958801269601E-3</c:v>
                </c:pt>
                <c:pt idx="498">
                  <c:v>-7.2321891784668003E-3</c:v>
                </c:pt>
                <c:pt idx="499">
                  <c:v>-7.1983337402343802E-3</c:v>
                </c:pt>
                <c:pt idx="500">
                  <c:v>-7.17926025390625E-3</c:v>
                </c:pt>
                <c:pt idx="501">
                  <c:v>-7.1649551391601597E-3</c:v>
                </c:pt>
                <c:pt idx="502">
                  <c:v>-7.12060928344727E-3</c:v>
                </c:pt>
                <c:pt idx="503">
                  <c:v>-7.1091651916503898E-3</c:v>
                </c:pt>
                <c:pt idx="504">
                  <c:v>-7.1558952331543003E-3</c:v>
                </c:pt>
                <c:pt idx="505">
                  <c:v>-7.0528984069824201E-3</c:v>
                </c:pt>
                <c:pt idx="506">
                  <c:v>-7.1082115173339896E-3</c:v>
                </c:pt>
                <c:pt idx="507">
                  <c:v>-7.1372985839843802E-3</c:v>
                </c:pt>
                <c:pt idx="508">
                  <c:v>-7.1425437927246102E-3</c:v>
                </c:pt>
                <c:pt idx="509">
                  <c:v>-7.1797370910644601E-3</c:v>
                </c:pt>
                <c:pt idx="510">
                  <c:v>-7.1692466735839896E-3</c:v>
                </c:pt>
                <c:pt idx="511">
                  <c:v>-7.3280334472656302E-3</c:v>
                </c:pt>
                <c:pt idx="512">
                  <c:v>-7.3480606079101597E-3</c:v>
                </c:pt>
                <c:pt idx="513">
                  <c:v>-7.40814208984375E-3</c:v>
                </c:pt>
                <c:pt idx="514">
                  <c:v>-7.4524879455566398E-3</c:v>
                </c:pt>
                <c:pt idx="515">
                  <c:v>-7.4295997619628898E-3</c:v>
                </c:pt>
                <c:pt idx="516">
                  <c:v>-7.43865966796875E-3</c:v>
                </c:pt>
                <c:pt idx="517">
                  <c:v>-7.4701309204101597E-3</c:v>
                </c:pt>
                <c:pt idx="518">
                  <c:v>-7.5001716613769601E-3</c:v>
                </c:pt>
                <c:pt idx="519">
                  <c:v>-7.4238777160644601E-3</c:v>
                </c:pt>
                <c:pt idx="520">
                  <c:v>-7.4448585510253898E-3</c:v>
                </c:pt>
                <c:pt idx="521">
                  <c:v>-7.4653625488281302E-3</c:v>
                </c:pt>
                <c:pt idx="522">
                  <c:v>-7.4758529663085998E-3</c:v>
                </c:pt>
                <c:pt idx="523">
                  <c:v>-7.3814392089843802E-3</c:v>
                </c:pt>
                <c:pt idx="524">
                  <c:v>-7.3809623718261701E-3</c:v>
                </c:pt>
                <c:pt idx="525">
                  <c:v>-7.3351860046386701E-3</c:v>
                </c:pt>
                <c:pt idx="526">
                  <c:v>-7.3022842407226597E-3</c:v>
                </c:pt>
                <c:pt idx="527">
                  <c:v>-7.2226524353027396E-3</c:v>
                </c:pt>
                <c:pt idx="528">
                  <c:v>-7.1415901184082101E-3</c:v>
                </c:pt>
                <c:pt idx="529">
                  <c:v>-7.080078125E-3</c:v>
                </c:pt>
                <c:pt idx="530">
                  <c:v>-7.0667266845703203E-3</c:v>
                </c:pt>
                <c:pt idx="531">
                  <c:v>-7.0662498474121102E-3</c:v>
                </c:pt>
                <c:pt idx="532">
                  <c:v>-6.9766044616699201E-3</c:v>
                </c:pt>
                <c:pt idx="533">
                  <c:v>-6.9551467895507804E-3</c:v>
                </c:pt>
                <c:pt idx="534">
                  <c:v>-6.9484710693359401E-3</c:v>
                </c:pt>
                <c:pt idx="535">
                  <c:v>-6.9370269775390703E-3</c:v>
                </c:pt>
                <c:pt idx="536">
                  <c:v>-6.7882537841796901E-3</c:v>
                </c:pt>
                <c:pt idx="537">
                  <c:v>-6.82830810546875E-3</c:v>
                </c:pt>
                <c:pt idx="538">
                  <c:v>-6.7334175109863299E-3</c:v>
                </c:pt>
                <c:pt idx="539">
                  <c:v>-6.7381858825683602E-3</c:v>
                </c:pt>
                <c:pt idx="540">
                  <c:v>-6.7834854125976597E-3</c:v>
                </c:pt>
                <c:pt idx="541">
                  <c:v>-6.8073272705078203E-3</c:v>
                </c:pt>
                <c:pt idx="542">
                  <c:v>-6.8268775939941398E-3</c:v>
                </c:pt>
                <c:pt idx="543">
                  <c:v>-6.8378448486328203E-3</c:v>
                </c:pt>
                <c:pt idx="544">
                  <c:v>-6.9737434387207101E-3</c:v>
                </c:pt>
                <c:pt idx="545">
                  <c:v>-6.9699287414550799E-3</c:v>
                </c:pt>
                <c:pt idx="546">
                  <c:v>-6.9322586059570304E-3</c:v>
                </c:pt>
                <c:pt idx="547">
                  <c:v>-7.0123672485351597E-3</c:v>
                </c:pt>
                <c:pt idx="548">
                  <c:v>-7.0896148681640703E-3</c:v>
                </c:pt>
                <c:pt idx="549">
                  <c:v>-7.0981979370117196E-3</c:v>
                </c:pt>
                <c:pt idx="550">
                  <c:v>-7.2226524353027396E-3</c:v>
                </c:pt>
                <c:pt idx="551">
                  <c:v>-7.2565078735351597E-3</c:v>
                </c:pt>
                <c:pt idx="552">
                  <c:v>-7.20453262329102E-3</c:v>
                </c:pt>
                <c:pt idx="553">
                  <c:v>-7.2798728942871102E-3</c:v>
                </c:pt>
                <c:pt idx="554">
                  <c:v>-7.3633193969726597E-3</c:v>
                </c:pt>
                <c:pt idx="555">
                  <c:v>-7.3704719543457101E-3</c:v>
                </c:pt>
                <c:pt idx="556">
                  <c:v>-7.3375701904296901E-3</c:v>
                </c:pt>
                <c:pt idx="557">
                  <c:v>-7.3895454406738299E-3</c:v>
                </c:pt>
                <c:pt idx="558">
                  <c:v>-7.2827339172363299E-3</c:v>
                </c:pt>
                <c:pt idx="559">
                  <c:v>-7.31658935546875E-3</c:v>
                </c:pt>
                <c:pt idx="560">
                  <c:v>-7.3041915893554696E-3</c:v>
                </c:pt>
                <c:pt idx="561">
                  <c:v>-7.3075294494628898E-3</c:v>
                </c:pt>
                <c:pt idx="562">
                  <c:v>-7.3046684265136701E-3</c:v>
                </c:pt>
                <c:pt idx="563">
                  <c:v>-7.2813034057617196E-3</c:v>
                </c:pt>
                <c:pt idx="564">
                  <c:v>-7.2569847106933602E-3</c:v>
                </c:pt>
                <c:pt idx="565">
                  <c:v>-7.20453262329102E-3</c:v>
                </c:pt>
                <c:pt idx="566">
                  <c:v>-7.0815086364746102E-3</c:v>
                </c:pt>
                <c:pt idx="567">
                  <c:v>-7.1458816528320304E-3</c:v>
                </c:pt>
                <c:pt idx="568">
                  <c:v>-7.1339607238769601E-3</c:v>
                </c:pt>
                <c:pt idx="569">
                  <c:v>-7.0629119873046901E-3</c:v>
                </c:pt>
                <c:pt idx="570">
                  <c:v>-6.9322586059570304E-3</c:v>
                </c:pt>
                <c:pt idx="571">
                  <c:v>-6.8902969360351597E-3</c:v>
                </c:pt>
                <c:pt idx="572">
                  <c:v>-6.93511962890625E-3</c:v>
                </c:pt>
                <c:pt idx="573">
                  <c:v>-6.9704055786132804E-3</c:v>
                </c:pt>
                <c:pt idx="574">
                  <c:v>-6.97565078735352E-3</c:v>
                </c:pt>
                <c:pt idx="575">
                  <c:v>-6.8774223327636701E-3</c:v>
                </c:pt>
                <c:pt idx="576">
                  <c:v>-6.9532394409179696E-3</c:v>
                </c:pt>
                <c:pt idx="577">
                  <c:v>-6.97565078735352E-3</c:v>
                </c:pt>
                <c:pt idx="578">
                  <c:v>-6.9518089294433602E-3</c:v>
                </c:pt>
                <c:pt idx="579">
                  <c:v>-7.0252418518066398E-3</c:v>
                </c:pt>
                <c:pt idx="580">
                  <c:v>-7.0381164550781302E-3</c:v>
                </c:pt>
                <c:pt idx="581">
                  <c:v>-6.9766044616699201E-3</c:v>
                </c:pt>
                <c:pt idx="582">
                  <c:v>-6.9465637207031302E-3</c:v>
                </c:pt>
                <c:pt idx="583">
                  <c:v>-7.0691108703613299E-3</c:v>
                </c:pt>
                <c:pt idx="584">
                  <c:v>-7.1239471435546901E-3</c:v>
                </c:pt>
                <c:pt idx="585">
                  <c:v>-7.1611404418945304E-3</c:v>
                </c:pt>
                <c:pt idx="586">
                  <c:v>-7.1306228637695304E-3</c:v>
                </c:pt>
                <c:pt idx="587">
                  <c:v>-7.2598457336425799E-3</c:v>
                </c:pt>
                <c:pt idx="588">
                  <c:v>-7.3299407958984401E-3</c:v>
                </c:pt>
                <c:pt idx="589">
                  <c:v>-7.3995590209960998E-3</c:v>
                </c:pt>
                <c:pt idx="590">
                  <c:v>-7.4553489685058602E-3</c:v>
                </c:pt>
                <c:pt idx="591">
                  <c:v>-7.4367523193359401E-3</c:v>
                </c:pt>
                <c:pt idx="592">
                  <c:v>-7.3537826538085998E-3</c:v>
                </c:pt>
                <c:pt idx="593">
                  <c:v>-7.4520111083984401E-3</c:v>
                </c:pt>
                <c:pt idx="594">
                  <c:v>-7.55548477172852E-3</c:v>
                </c:pt>
                <c:pt idx="595">
                  <c:v>-7.5778961181640703E-3</c:v>
                </c:pt>
                <c:pt idx="596">
                  <c:v>-7.50732421875E-3</c:v>
                </c:pt>
                <c:pt idx="597">
                  <c:v>-7.5049400329589896E-3</c:v>
                </c:pt>
                <c:pt idx="598">
                  <c:v>-7.5459480285644601E-3</c:v>
                </c:pt>
                <c:pt idx="599">
                  <c:v>-7.5807571411132804E-3</c:v>
                </c:pt>
                <c:pt idx="600">
                  <c:v>-7.6937675476074201E-3</c:v>
                </c:pt>
                <c:pt idx="601">
                  <c:v>-7.5516700744628898E-3</c:v>
                </c:pt>
                <c:pt idx="602">
                  <c:v>-7.5016021728515703E-3</c:v>
                </c:pt>
                <c:pt idx="603">
                  <c:v>-7.4896812438964896E-3</c:v>
                </c:pt>
                <c:pt idx="604">
                  <c:v>-7.5101852416992196E-3</c:v>
                </c:pt>
                <c:pt idx="605">
                  <c:v>-7.4863433837890703E-3</c:v>
                </c:pt>
                <c:pt idx="606">
                  <c:v>-7.4687004089355503E-3</c:v>
                </c:pt>
                <c:pt idx="607">
                  <c:v>-7.4205398559570304E-3</c:v>
                </c:pt>
                <c:pt idx="608">
                  <c:v>-7.4043273925781302E-3</c:v>
                </c:pt>
                <c:pt idx="609">
                  <c:v>-7.354736328125E-3</c:v>
                </c:pt>
                <c:pt idx="610">
                  <c:v>-7.3657035827636701E-3</c:v>
                </c:pt>
                <c:pt idx="611">
                  <c:v>-7.3742866516113299E-3</c:v>
                </c:pt>
                <c:pt idx="612">
                  <c:v>-7.3323249816894601E-3</c:v>
                </c:pt>
                <c:pt idx="613">
                  <c:v>-7.3156356811523498E-3</c:v>
                </c:pt>
                <c:pt idx="614">
                  <c:v>-7.2746276855468802E-3</c:v>
                </c:pt>
                <c:pt idx="615">
                  <c:v>-7.3332786560058602E-3</c:v>
                </c:pt>
                <c:pt idx="616">
                  <c:v>-7.3766708374023498E-3</c:v>
                </c:pt>
                <c:pt idx="617">
                  <c:v>-7.3823928833007804E-3</c:v>
                </c:pt>
                <c:pt idx="618">
                  <c:v>-7.4491500854492196E-3</c:v>
                </c:pt>
                <c:pt idx="619">
                  <c:v>-7.4210166931152396E-3</c:v>
                </c:pt>
                <c:pt idx="620">
                  <c:v>-7.4129104614257804E-3</c:v>
                </c:pt>
                <c:pt idx="621">
                  <c:v>-7.3394775390625E-3</c:v>
                </c:pt>
                <c:pt idx="622">
                  <c:v>-7.3447227478027396E-3</c:v>
                </c:pt>
                <c:pt idx="623">
                  <c:v>-7.3709487915039097E-3</c:v>
                </c:pt>
                <c:pt idx="624">
                  <c:v>-7.4019432067871102E-3</c:v>
                </c:pt>
                <c:pt idx="625">
                  <c:v>-7.3757171630859401E-3</c:v>
                </c:pt>
                <c:pt idx="626">
                  <c:v>-7.3866844177246102E-3</c:v>
                </c:pt>
                <c:pt idx="627">
                  <c:v>-7.4219703674316398E-3</c:v>
                </c:pt>
                <c:pt idx="628">
                  <c:v>-7.4453353881835998E-3</c:v>
                </c:pt>
                <c:pt idx="629">
                  <c:v>-7.3719024658203203E-3</c:v>
                </c:pt>
                <c:pt idx="630">
                  <c:v>-7.5125694274902396E-3</c:v>
                </c:pt>
                <c:pt idx="631">
                  <c:v>-7.5163841247558602E-3</c:v>
                </c:pt>
                <c:pt idx="632">
                  <c:v>-7.4458122253418003E-3</c:v>
                </c:pt>
                <c:pt idx="633">
                  <c:v>-7.4496269226074201E-3</c:v>
                </c:pt>
                <c:pt idx="634">
                  <c:v>-7.537841796875E-3</c:v>
                </c:pt>
                <c:pt idx="635">
                  <c:v>-7.4310302734375E-3</c:v>
                </c:pt>
                <c:pt idx="636">
                  <c:v>-7.4725151062011701E-3</c:v>
                </c:pt>
                <c:pt idx="637">
                  <c:v>-7.44104385375977E-3</c:v>
                </c:pt>
                <c:pt idx="638">
                  <c:v>-7.3919296264648498E-3</c:v>
                </c:pt>
                <c:pt idx="639">
                  <c:v>-7.3661804199218802E-3</c:v>
                </c:pt>
                <c:pt idx="640">
                  <c:v>-7.3537826538085998E-3</c:v>
                </c:pt>
                <c:pt idx="641">
                  <c:v>-7.3313713073730503E-3</c:v>
                </c:pt>
                <c:pt idx="642">
                  <c:v>-7.4453353881835998E-3</c:v>
                </c:pt>
                <c:pt idx="643">
                  <c:v>-7.3976516723632804E-3</c:v>
                </c:pt>
                <c:pt idx="644">
                  <c:v>-7.3008537292480503E-3</c:v>
                </c:pt>
                <c:pt idx="645">
                  <c:v>-7.2383880615234401E-3</c:v>
                </c:pt>
                <c:pt idx="646">
                  <c:v>-7.1697235107421901E-3</c:v>
                </c:pt>
                <c:pt idx="647">
                  <c:v>-7.24029541015625E-3</c:v>
                </c:pt>
                <c:pt idx="648">
                  <c:v>-7.2126388549804696E-3</c:v>
                </c:pt>
                <c:pt idx="649">
                  <c:v>-7.1501731872558602E-3</c:v>
                </c:pt>
                <c:pt idx="650">
                  <c:v>-7.1420669555664097E-3</c:v>
                </c:pt>
                <c:pt idx="651">
                  <c:v>-7.08246231079102E-3</c:v>
                </c:pt>
                <c:pt idx="652">
                  <c:v>-7.0962905883789097E-3</c:v>
                </c:pt>
                <c:pt idx="653">
                  <c:v>-7.0815086364746102E-3</c:v>
                </c:pt>
                <c:pt idx="654">
                  <c:v>-7.0590972900390703E-3</c:v>
                </c:pt>
                <c:pt idx="655">
                  <c:v>-7.0486068725585998E-3</c:v>
                </c:pt>
                <c:pt idx="656">
                  <c:v>-7.0152282714843802E-3</c:v>
                </c:pt>
                <c:pt idx="657">
                  <c:v>-7.02667236328125E-3</c:v>
                </c:pt>
                <c:pt idx="658">
                  <c:v>-6.9837570190429696E-3</c:v>
                </c:pt>
                <c:pt idx="659">
                  <c:v>-7.0066452026367196E-3</c:v>
                </c:pt>
                <c:pt idx="660">
                  <c:v>-6.9575309753418003E-3</c:v>
                </c:pt>
                <c:pt idx="661">
                  <c:v>-7.0319175720214896E-3</c:v>
                </c:pt>
                <c:pt idx="662">
                  <c:v>-7.1187019348144601E-3</c:v>
                </c:pt>
                <c:pt idx="663">
                  <c:v>-7.0533752441406302E-3</c:v>
                </c:pt>
                <c:pt idx="664">
                  <c:v>-6.9975852966308602E-3</c:v>
                </c:pt>
                <c:pt idx="665">
                  <c:v>-6.8845748901367196E-3</c:v>
                </c:pt>
                <c:pt idx="666">
                  <c:v>-6.9689750671386701E-3</c:v>
                </c:pt>
                <c:pt idx="667">
                  <c:v>-6.9766044616699201E-3</c:v>
                </c:pt>
                <c:pt idx="668">
                  <c:v>-7.0991516113281302E-3</c:v>
                </c:pt>
                <c:pt idx="669">
                  <c:v>-7.0910453796386701E-3</c:v>
                </c:pt>
                <c:pt idx="670">
                  <c:v>-7.1420669555664097E-3</c:v>
                </c:pt>
                <c:pt idx="671">
                  <c:v>-7.0676803588867196E-3</c:v>
                </c:pt>
                <c:pt idx="672">
                  <c:v>-7.2007179260253898E-3</c:v>
                </c:pt>
                <c:pt idx="673">
                  <c:v>-7.1606636047363299E-3</c:v>
                </c:pt>
                <c:pt idx="674">
                  <c:v>-7.2016716003418003E-3</c:v>
                </c:pt>
                <c:pt idx="675">
                  <c:v>-7.2422027587890703E-3</c:v>
                </c:pt>
                <c:pt idx="676">
                  <c:v>-7.2865486145019601E-3</c:v>
                </c:pt>
                <c:pt idx="677">
                  <c:v>-7.1635246276855503E-3</c:v>
                </c:pt>
                <c:pt idx="678">
                  <c:v>-7.29608535766602E-3</c:v>
                </c:pt>
                <c:pt idx="679">
                  <c:v>-7.1992874145507804E-3</c:v>
                </c:pt>
                <c:pt idx="680">
                  <c:v>-7.3075294494628898E-3</c:v>
                </c:pt>
                <c:pt idx="681">
                  <c:v>-7.354736328125E-3</c:v>
                </c:pt>
                <c:pt idx="682">
                  <c:v>-7.3790550231933602E-3</c:v>
                </c:pt>
                <c:pt idx="683">
                  <c:v>-7.3919296264648498E-3</c:v>
                </c:pt>
                <c:pt idx="684">
                  <c:v>-7.4148178100585998E-3</c:v>
                </c:pt>
                <c:pt idx="685">
                  <c:v>-7.2627067565918003E-3</c:v>
                </c:pt>
                <c:pt idx="686">
                  <c:v>-7.2765350341796901E-3</c:v>
                </c:pt>
                <c:pt idx="687">
                  <c:v>-7.3065757751464896E-3</c:v>
                </c:pt>
                <c:pt idx="688">
                  <c:v>-7.2474479675293003E-3</c:v>
                </c:pt>
                <c:pt idx="689">
                  <c:v>-7.2779655456543003E-3</c:v>
                </c:pt>
                <c:pt idx="690">
                  <c:v>-7.1382522583007804E-3</c:v>
                </c:pt>
                <c:pt idx="691">
                  <c:v>-7.1043968200683602E-3</c:v>
                </c:pt>
                <c:pt idx="692">
                  <c:v>-7.0691108703613299E-3</c:v>
                </c:pt>
                <c:pt idx="693">
                  <c:v>-6.90460205078125E-3</c:v>
                </c:pt>
                <c:pt idx="694">
                  <c:v>-6.9499015808105503E-3</c:v>
                </c:pt>
                <c:pt idx="695">
                  <c:v>-6.8311691284179696E-3</c:v>
                </c:pt>
                <c:pt idx="696">
                  <c:v>-6.7954063415527396E-3</c:v>
                </c:pt>
                <c:pt idx="697">
                  <c:v>-6.8125724792480503E-3</c:v>
                </c:pt>
                <c:pt idx="698">
                  <c:v>-6.7229270935058602E-3</c:v>
                </c:pt>
                <c:pt idx="699">
                  <c:v>-6.72388076782227E-3</c:v>
                </c:pt>
                <c:pt idx="700">
                  <c:v>-6.6127777099609401E-3</c:v>
                </c:pt>
                <c:pt idx="701">
                  <c:v>-6.3934326171875E-3</c:v>
                </c:pt>
                <c:pt idx="702">
                  <c:v>-6.5503120422363299E-3</c:v>
                </c:pt>
                <c:pt idx="703">
                  <c:v>-6.51025772094727E-3</c:v>
                </c:pt>
                <c:pt idx="704">
                  <c:v>-6.4868927001953203E-3</c:v>
                </c:pt>
                <c:pt idx="705">
                  <c:v>-6.5793991088867196E-3</c:v>
                </c:pt>
                <c:pt idx="706">
                  <c:v>-6.6776275634765703E-3</c:v>
                </c:pt>
                <c:pt idx="707">
                  <c:v>-6.6652297973632804E-3</c:v>
                </c:pt>
                <c:pt idx="708">
                  <c:v>-6.7052841186523498E-3</c:v>
                </c:pt>
                <c:pt idx="709">
                  <c:v>-6.6761970520019601E-3</c:v>
                </c:pt>
                <c:pt idx="710">
                  <c:v>-6.7996978759765703E-3</c:v>
                </c:pt>
                <c:pt idx="711">
                  <c:v>-7.0180892944335998E-3</c:v>
                </c:pt>
                <c:pt idx="712">
                  <c:v>-6.9837570190429696E-3</c:v>
                </c:pt>
                <c:pt idx="713">
                  <c:v>-7.05718994140625E-3</c:v>
                </c:pt>
                <c:pt idx="714">
                  <c:v>-7.0939064025878898E-3</c:v>
                </c:pt>
                <c:pt idx="715">
                  <c:v>-7.09009170532227E-3</c:v>
                </c:pt>
                <c:pt idx="716">
                  <c:v>-7.2498321533203203E-3</c:v>
                </c:pt>
                <c:pt idx="717">
                  <c:v>-7.31134414672852E-3</c:v>
                </c:pt>
                <c:pt idx="718">
                  <c:v>-7.2660446166992196E-3</c:v>
                </c:pt>
                <c:pt idx="719">
                  <c:v>-7.3633193969726597E-3</c:v>
                </c:pt>
                <c:pt idx="720">
                  <c:v>-7.3137283325195304E-3</c:v>
                </c:pt>
                <c:pt idx="721">
                  <c:v>-7.1959495544433602E-3</c:v>
                </c:pt>
                <c:pt idx="722">
                  <c:v>-7.1873664855957101E-3</c:v>
                </c:pt>
                <c:pt idx="723">
                  <c:v>-7.1625709533691398E-3</c:v>
                </c:pt>
                <c:pt idx="724">
                  <c:v>-7.1682929992675799E-3</c:v>
                </c:pt>
                <c:pt idx="725">
                  <c:v>-7.0886611938476597E-3</c:v>
                </c:pt>
                <c:pt idx="726">
                  <c:v>-7.0328712463378898E-3</c:v>
                </c:pt>
                <c:pt idx="727">
                  <c:v>-6.85882568359375E-3</c:v>
                </c:pt>
                <c:pt idx="728">
                  <c:v>-6.8902969360351597E-3</c:v>
                </c:pt>
                <c:pt idx="729">
                  <c:v>-6.7481994628906302E-3</c:v>
                </c:pt>
                <c:pt idx="730">
                  <c:v>-6.7276954650878898E-3</c:v>
                </c:pt>
                <c:pt idx="731">
                  <c:v>-6.70623779296875E-3</c:v>
                </c:pt>
                <c:pt idx="732">
                  <c:v>-6.6885948181152396E-3</c:v>
                </c:pt>
                <c:pt idx="733">
                  <c:v>-6.82306289672852E-3</c:v>
                </c:pt>
                <c:pt idx="734">
                  <c:v>-6.7915916442871102E-3</c:v>
                </c:pt>
                <c:pt idx="735">
                  <c:v>-6.8273544311523498E-3</c:v>
                </c:pt>
                <c:pt idx="736">
                  <c:v>-6.6905021667480503E-3</c:v>
                </c:pt>
                <c:pt idx="737">
                  <c:v>-6.7348480224609401E-3</c:v>
                </c:pt>
                <c:pt idx="738">
                  <c:v>-6.7248344421386701E-3</c:v>
                </c:pt>
                <c:pt idx="739">
                  <c:v>-6.7052841186523498E-3</c:v>
                </c:pt>
                <c:pt idx="740">
                  <c:v>-6.6800117492675799E-3</c:v>
                </c:pt>
                <c:pt idx="741">
                  <c:v>-6.683349609375E-3</c:v>
                </c:pt>
                <c:pt idx="742">
                  <c:v>-6.8063735961914097E-3</c:v>
                </c:pt>
                <c:pt idx="743">
                  <c:v>-6.6337585449218802E-3</c:v>
                </c:pt>
                <c:pt idx="744">
                  <c:v>-6.6432952880859401E-3</c:v>
                </c:pt>
                <c:pt idx="745">
                  <c:v>-6.5169334411621102E-3</c:v>
                </c:pt>
                <c:pt idx="746">
                  <c:v>-6.5479278564453203E-3</c:v>
                </c:pt>
                <c:pt idx="747">
                  <c:v>-6.4973831176757804E-3</c:v>
                </c:pt>
                <c:pt idx="748">
                  <c:v>-6.6151618957519601E-3</c:v>
                </c:pt>
                <c:pt idx="749">
                  <c:v>-6.6113471984863299E-3</c:v>
                </c:pt>
                <c:pt idx="750">
                  <c:v>-6.5393447875976597E-3</c:v>
                </c:pt>
                <c:pt idx="751">
                  <c:v>-6.6142082214355503E-3</c:v>
                </c:pt>
                <c:pt idx="752">
                  <c:v>-6.5259933471679696E-3</c:v>
                </c:pt>
                <c:pt idx="753">
                  <c:v>-6.3834190368652396E-3</c:v>
                </c:pt>
                <c:pt idx="754">
                  <c:v>-6.4845085144043003E-3</c:v>
                </c:pt>
                <c:pt idx="755">
                  <c:v>-6.4001083374023498E-3</c:v>
                </c:pt>
                <c:pt idx="756">
                  <c:v>-6.3290596008300799E-3</c:v>
                </c:pt>
                <c:pt idx="757">
                  <c:v>-6.2928199768066398E-3</c:v>
                </c:pt>
                <c:pt idx="758">
                  <c:v>-6.2098503112793003E-3</c:v>
                </c:pt>
                <c:pt idx="759">
                  <c:v>-6.1779022216796901E-3</c:v>
                </c:pt>
                <c:pt idx="760">
                  <c:v>-6.0586929321289097E-3</c:v>
                </c:pt>
                <c:pt idx="761">
                  <c:v>-6.0024261474609401E-3</c:v>
                </c:pt>
                <c:pt idx="762">
                  <c:v>-6.0858726501464896E-3</c:v>
                </c:pt>
                <c:pt idx="763">
                  <c:v>-5.8336257934570304E-3</c:v>
                </c:pt>
                <c:pt idx="764">
                  <c:v>-5.9571266174316398E-3</c:v>
                </c:pt>
                <c:pt idx="765">
                  <c:v>-5.9494972229003898E-3</c:v>
                </c:pt>
                <c:pt idx="766">
                  <c:v>-5.8951377868652396E-3</c:v>
                </c:pt>
                <c:pt idx="767">
                  <c:v>-5.72967529296875E-3</c:v>
                </c:pt>
                <c:pt idx="768">
                  <c:v>-5.8498382568359401E-3</c:v>
                </c:pt>
                <c:pt idx="769">
                  <c:v>-5.6610107421875E-3</c:v>
                </c:pt>
                <c:pt idx="770">
                  <c:v>-5.70154190063477E-3</c:v>
                </c:pt>
                <c:pt idx="771">
                  <c:v>-5.7539939880371102E-3</c:v>
                </c:pt>
                <c:pt idx="772">
                  <c:v>-5.4845809936523498E-3</c:v>
                </c:pt>
                <c:pt idx="773">
                  <c:v>-5.4917335510253898E-3</c:v>
                </c:pt>
                <c:pt idx="774">
                  <c:v>-5.6390762329101597E-3</c:v>
                </c:pt>
                <c:pt idx="775">
                  <c:v>-5.6004524230957101E-3</c:v>
                </c:pt>
                <c:pt idx="776">
                  <c:v>-5.6586265563964896E-3</c:v>
                </c:pt>
                <c:pt idx="777">
                  <c:v>-5.5646896362304696E-3</c:v>
                </c:pt>
                <c:pt idx="778">
                  <c:v>-5.3920745849609401E-3</c:v>
                </c:pt>
                <c:pt idx="779">
                  <c:v>-5.3472518920898498E-3</c:v>
                </c:pt>
                <c:pt idx="780">
                  <c:v>-5.3420066833496102E-3</c:v>
                </c:pt>
                <c:pt idx="781">
                  <c:v>-5.2123069763183602E-3</c:v>
                </c:pt>
                <c:pt idx="782">
                  <c:v>-5.4001808166503898E-3</c:v>
                </c:pt>
                <c:pt idx="783">
                  <c:v>-5.2480697631835998E-3</c:v>
                </c:pt>
                <c:pt idx="784">
                  <c:v>-5.3982734680175799E-3</c:v>
                </c:pt>
                <c:pt idx="785">
                  <c:v>-5.3663253784179696E-3</c:v>
                </c:pt>
                <c:pt idx="786">
                  <c:v>-5.4168701171875E-3</c:v>
                </c:pt>
                <c:pt idx="787">
                  <c:v>-5.5141448974609401E-3</c:v>
                </c:pt>
                <c:pt idx="788">
                  <c:v>-5.4259300231933602E-3</c:v>
                </c:pt>
                <c:pt idx="789">
                  <c:v>-5.2700042724609401E-3</c:v>
                </c:pt>
                <c:pt idx="790">
                  <c:v>-5.2990913391113299E-3</c:v>
                </c:pt>
                <c:pt idx="791">
                  <c:v>-5.4917335510253898E-3</c:v>
                </c:pt>
                <c:pt idx="792">
                  <c:v>-5.60760498046875E-3</c:v>
                </c:pt>
                <c:pt idx="793">
                  <c:v>-5.3987503051757804E-3</c:v>
                </c:pt>
                <c:pt idx="794">
                  <c:v>-5.4383277893066398E-3</c:v>
                </c:pt>
                <c:pt idx="795">
                  <c:v>-5.4554939270019601E-3</c:v>
                </c:pt>
                <c:pt idx="796">
                  <c:v>-5.4936408996582101E-3</c:v>
                </c:pt>
                <c:pt idx="797">
                  <c:v>-5.3567886352539097E-3</c:v>
                </c:pt>
                <c:pt idx="798">
                  <c:v>-5.3334236145019601E-3</c:v>
                </c:pt>
                <c:pt idx="799">
                  <c:v>-5.3949356079101597E-3</c:v>
                </c:pt>
                <c:pt idx="800">
                  <c:v>-5.5813789367675799E-3</c:v>
                </c:pt>
                <c:pt idx="801">
                  <c:v>-5.59234619140625E-3</c:v>
                </c:pt>
                <c:pt idx="802">
                  <c:v>-5.5050849914550799E-3</c:v>
                </c:pt>
                <c:pt idx="803">
                  <c:v>-5.6166648864746102E-3</c:v>
                </c:pt>
                <c:pt idx="804">
                  <c:v>-5.3601264953613299E-3</c:v>
                </c:pt>
                <c:pt idx="805">
                  <c:v>-5.4349899291992196E-3</c:v>
                </c:pt>
                <c:pt idx="806">
                  <c:v>-5.3486824035644601E-3</c:v>
                </c:pt>
                <c:pt idx="807">
                  <c:v>-5.4569244384765703E-3</c:v>
                </c:pt>
                <c:pt idx="808">
                  <c:v>-5.2337646484375E-3</c:v>
                </c:pt>
                <c:pt idx="809">
                  <c:v>-5.2876472473144601E-3</c:v>
                </c:pt>
                <c:pt idx="810">
                  <c:v>-5.4812431335449201E-3</c:v>
                </c:pt>
                <c:pt idx="811">
                  <c:v>-5.4240226745605503E-3</c:v>
                </c:pt>
                <c:pt idx="812">
                  <c:v>-5.5122375488281302E-3</c:v>
                </c:pt>
                <c:pt idx="813">
                  <c:v>-5.5408477783203203E-3</c:v>
                </c:pt>
                <c:pt idx="814">
                  <c:v>-5.3229331970214896E-3</c:v>
                </c:pt>
                <c:pt idx="815">
                  <c:v>-5.3892135620117196E-3</c:v>
                </c:pt>
                <c:pt idx="816">
                  <c:v>-5.4740905761718802E-3</c:v>
                </c:pt>
                <c:pt idx="817">
                  <c:v>-5.1212310791015703E-3</c:v>
                </c:pt>
                <c:pt idx="818">
                  <c:v>-5.8736801147460998E-3</c:v>
                </c:pt>
                <c:pt idx="819">
                  <c:v>-5.3300857543945304E-3</c:v>
                </c:pt>
                <c:pt idx="820">
                  <c:v>-5.1050186157226597E-3</c:v>
                </c:pt>
                <c:pt idx="821">
                  <c:v>-5.6567192077636701E-3</c:v>
                </c:pt>
                <c:pt idx="822">
                  <c:v>-5.5470466613769601E-3</c:v>
                </c:pt>
                <c:pt idx="823">
                  <c:v>-5.5670738220214896E-3</c:v>
                </c:pt>
                <c:pt idx="824">
                  <c:v>-5.4311752319335998E-3</c:v>
                </c:pt>
                <c:pt idx="825">
                  <c:v>-5.96094131469727E-3</c:v>
                </c:pt>
                <c:pt idx="826">
                  <c:v>-5.4740905761718802E-3</c:v>
                </c:pt>
                <c:pt idx="827">
                  <c:v>-5.8794021606445304E-3</c:v>
                </c:pt>
                <c:pt idx="828">
                  <c:v>-5.2556991577148498E-3</c:v>
                </c:pt>
                <c:pt idx="829">
                  <c:v>-5.7482719421386701E-3</c:v>
                </c:pt>
                <c:pt idx="830">
                  <c:v>-5.5837631225585998E-3</c:v>
                </c:pt>
                <c:pt idx="831">
                  <c:v>-5.462646484375E-3</c:v>
                </c:pt>
                <c:pt idx="832">
                  <c:v>-5.4082870483398498E-3</c:v>
                </c:pt>
                <c:pt idx="833">
                  <c:v>-5.6095123291015703E-3</c:v>
                </c:pt>
                <c:pt idx="834">
                  <c:v>-5.1937103271484401E-3</c:v>
                </c:pt>
                <c:pt idx="835">
                  <c:v>-5.7210922241210998E-3</c:v>
                </c:pt>
                <c:pt idx="836">
                  <c:v>-5.6495666503906302E-3</c:v>
                </c:pt>
                <c:pt idx="837">
                  <c:v>-5.1226615905761701E-3</c:v>
                </c:pt>
                <c:pt idx="838">
                  <c:v>-5.6905746459960998E-3</c:v>
                </c:pt>
                <c:pt idx="839">
                  <c:v>-5.21326065063477E-3</c:v>
                </c:pt>
                <c:pt idx="840">
                  <c:v>-5.34296035766602E-3</c:v>
                </c:pt>
                <c:pt idx="841">
                  <c:v>-5.8679580688476597E-3</c:v>
                </c:pt>
                <c:pt idx="842">
                  <c:v>-5.3882598876953203E-3</c:v>
                </c:pt>
                <c:pt idx="843">
                  <c:v>-4.9796104431152396E-3</c:v>
                </c:pt>
                <c:pt idx="844">
                  <c:v>-5.7978630065918003E-3</c:v>
                </c:pt>
                <c:pt idx="845">
                  <c:v>-5.19800186157227E-3</c:v>
                </c:pt>
                <c:pt idx="846">
                  <c:v>-5.07354736328125E-3</c:v>
                </c:pt>
                <c:pt idx="847">
                  <c:v>-5.8035850524902396E-3</c:v>
                </c:pt>
                <c:pt idx="848">
                  <c:v>-5.4187774658203203E-3</c:v>
                </c:pt>
                <c:pt idx="849">
                  <c:v>-5.5079460144043003E-3</c:v>
                </c:pt>
                <c:pt idx="850">
                  <c:v>-5.8226585388183602E-3</c:v>
                </c:pt>
                <c:pt idx="851">
                  <c:v>-5.6891441345214896E-3</c:v>
                </c:pt>
                <c:pt idx="852">
                  <c:v>-5.7506561279296901E-3</c:v>
                </c:pt>
                <c:pt idx="853">
                  <c:v>-6.5174102783203203E-3</c:v>
                </c:pt>
                <c:pt idx="854">
                  <c:v>-5.1426887512207101E-3</c:v>
                </c:pt>
                <c:pt idx="855">
                  <c:v>-6.1411857604980503E-3</c:v>
                </c:pt>
                <c:pt idx="856">
                  <c:v>-5.7897567749023498E-3</c:v>
                </c:pt>
                <c:pt idx="857">
                  <c:v>-6.3586235046386701E-3</c:v>
                </c:pt>
                <c:pt idx="858">
                  <c:v>-5.8636665344238299E-3</c:v>
                </c:pt>
                <c:pt idx="859">
                  <c:v>-6.7048072814941398E-3</c:v>
                </c:pt>
                <c:pt idx="860">
                  <c:v>-5.8231353759765703E-3</c:v>
                </c:pt>
                <c:pt idx="861">
                  <c:v>-6.0610771179199201E-3</c:v>
                </c:pt>
                <c:pt idx="862">
                  <c:v>-4.89282608032227E-3</c:v>
                </c:pt>
                <c:pt idx="863">
                  <c:v>-5.8054924011230503E-3</c:v>
                </c:pt>
                <c:pt idx="864">
                  <c:v>-6.6089630126953203E-3</c:v>
                </c:pt>
                <c:pt idx="865">
                  <c:v>-5.8574676513671901E-3</c:v>
                </c:pt>
                <c:pt idx="866">
                  <c:v>-5.6843757629394601E-3</c:v>
                </c:pt>
                <c:pt idx="867">
                  <c:v>-6.2360763549804696E-3</c:v>
                </c:pt>
                <c:pt idx="868">
                  <c:v>-6.1273574829101597E-3</c:v>
                </c:pt>
                <c:pt idx="869">
                  <c:v>-6.2236785888671901E-3</c:v>
                </c:pt>
                <c:pt idx="870">
                  <c:v>-6.3185691833496102E-3</c:v>
                </c:pt>
                <c:pt idx="871">
                  <c:v>-6.7944526672363299E-3</c:v>
                </c:pt>
                <c:pt idx="872">
                  <c:v>-6.6499710083007804E-3</c:v>
                </c:pt>
                <c:pt idx="873">
                  <c:v>-5.0387382507324201E-3</c:v>
                </c:pt>
                <c:pt idx="874">
                  <c:v>-6.8640708923339896E-3</c:v>
                </c:pt>
                <c:pt idx="875">
                  <c:v>-6.7048072814941398E-3</c:v>
                </c:pt>
                <c:pt idx="876">
                  <c:v>-8.2464218139648507E-3</c:v>
                </c:pt>
                <c:pt idx="877">
                  <c:v>-5.6672096252441398E-3</c:v>
                </c:pt>
                <c:pt idx="878">
                  <c:v>-9.1986656188964896E-3</c:v>
                </c:pt>
                <c:pt idx="879">
                  <c:v>-6.51025772094727E-3</c:v>
                </c:pt>
                <c:pt idx="880">
                  <c:v>-6.9618225097656302E-3</c:v>
                </c:pt>
                <c:pt idx="881">
                  <c:v>-6.7067146301269601E-3</c:v>
                </c:pt>
                <c:pt idx="882">
                  <c:v>-8.0099105834961007E-3</c:v>
                </c:pt>
                <c:pt idx="883">
                  <c:v>-7.1234703063964896E-3</c:v>
                </c:pt>
                <c:pt idx="884">
                  <c:v>-6.4682960510253898E-3</c:v>
                </c:pt>
                <c:pt idx="885">
                  <c:v>-6.7729949951171901E-3</c:v>
                </c:pt>
                <c:pt idx="886">
                  <c:v>-7.3828697204589896E-3</c:v>
                </c:pt>
                <c:pt idx="887">
                  <c:v>-5.6514739990234401E-3</c:v>
                </c:pt>
                <c:pt idx="888">
                  <c:v>-6.8922042846679696E-3</c:v>
                </c:pt>
                <c:pt idx="889">
                  <c:v>-8.7270736694336007E-3</c:v>
                </c:pt>
                <c:pt idx="890">
                  <c:v>-7.9979896545410208E-3</c:v>
                </c:pt>
                <c:pt idx="891">
                  <c:v>-8.5530281066894601E-3</c:v>
                </c:pt>
                <c:pt idx="892">
                  <c:v>-4.7636032104492196E-3</c:v>
                </c:pt>
                <c:pt idx="893">
                  <c:v>-7.2908401489257804E-3</c:v>
                </c:pt>
                <c:pt idx="894">
                  <c:v>-8.6855888366699201E-3</c:v>
                </c:pt>
                <c:pt idx="895">
                  <c:v>-7.8554153442382795E-3</c:v>
                </c:pt>
                <c:pt idx="896">
                  <c:v>-7.9417228698730503E-3</c:v>
                </c:pt>
                <c:pt idx="897">
                  <c:v>-9.5515251159668003E-3</c:v>
                </c:pt>
                <c:pt idx="898">
                  <c:v>-6.9646835327148498E-3</c:v>
                </c:pt>
                <c:pt idx="899">
                  <c:v>-8.2502365112304705E-3</c:v>
                </c:pt>
                <c:pt idx="900">
                  <c:v>-8.1505775451660208E-3</c:v>
                </c:pt>
                <c:pt idx="901">
                  <c:v>-7.8644752502441406E-3</c:v>
                </c:pt>
                <c:pt idx="902">
                  <c:v>-1.0875701904296899E-2</c:v>
                </c:pt>
                <c:pt idx="903">
                  <c:v>-1.0586261749267601E-2</c:v>
                </c:pt>
                <c:pt idx="904">
                  <c:v>-7.2360038757324201E-3</c:v>
                </c:pt>
                <c:pt idx="905">
                  <c:v>-6.5631866455078203E-3</c:v>
                </c:pt>
                <c:pt idx="906">
                  <c:v>-9.8977088928222708E-3</c:v>
                </c:pt>
                <c:pt idx="907">
                  <c:v>-6.5150260925293003E-3</c:v>
                </c:pt>
                <c:pt idx="908">
                  <c:v>-9.0723037719726597E-3</c:v>
                </c:pt>
                <c:pt idx="909">
                  <c:v>-8.2345008850097708E-3</c:v>
                </c:pt>
                <c:pt idx="910">
                  <c:v>-5.3853988647460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A8AD-4494-A176-F6E7A6335FAE}"/>
            </c:ext>
          </c:extLst>
        </c:ser>
        <c:ser>
          <c:idx val="16"/>
          <c:order val="16"/>
          <c:tx>
            <c:v>+32 microL</c:v>
          </c:tx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7'!$B$2:$B$912</c:f>
              <c:numCache>
                <c:formatCode>General</c:formatCode>
                <c:ptCount val="911"/>
                <c:pt idx="0">
                  <c:v>-0.91192245483398504</c:v>
                </c:pt>
                <c:pt idx="1">
                  <c:v>-0.378495693206787</c:v>
                </c:pt>
                <c:pt idx="2">
                  <c:v>-0.47273302078247098</c:v>
                </c:pt>
                <c:pt idx="3">
                  <c:v>-0.47637939453125</c:v>
                </c:pt>
                <c:pt idx="4">
                  <c:v>-0.18584203720092801</c:v>
                </c:pt>
                <c:pt idx="5">
                  <c:v>-0.15026950836181699</c:v>
                </c:pt>
                <c:pt idx="6">
                  <c:v>-0.66851568222045898</c:v>
                </c:pt>
                <c:pt idx="7">
                  <c:v>-0.49679327011108398</c:v>
                </c:pt>
                <c:pt idx="8">
                  <c:v>-0.55680131912231501</c:v>
                </c:pt>
                <c:pt idx="9">
                  <c:v>-0.83082532882690496</c:v>
                </c:pt>
                <c:pt idx="10">
                  <c:v>-0.21247148513794001</c:v>
                </c:pt>
                <c:pt idx="11">
                  <c:v>-0.18999290466308599</c:v>
                </c:pt>
                <c:pt idx="12">
                  <c:v>-0.11707067489624</c:v>
                </c:pt>
                <c:pt idx="13">
                  <c:v>-0.62331438064575195</c:v>
                </c:pt>
                <c:pt idx="14">
                  <c:v>-0.96869659423828103</c:v>
                </c:pt>
                <c:pt idx="15">
                  <c:v>0.86524248123169001</c:v>
                </c:pt>
                <c:pt idx="16">
                  <c:v>0.108023166656494</c:v>
                </c:pt>
                <c:pt idx="17">
                  <c:v>-0.96581363677978505</c:v>
                </c:pt>
                <c:pt idx="18">
                  <c:v>-0.53042507171630904</c:v>
                </c:pt>
                <c:pt idx="19">
                  <c:v>-0.32736253738403298</c:v>
                </c:pt>
                <c:pt idx="20">
                  <c:v>-0.80944919586181696</c:v>
                </c:pt>
                <c:pt idx="21">
                  <c:v>-0.609527587890625</c:v>
                </c:pt>
                <c:pt idx="22">
                  <c:v>0.44155502319335999</c:v>
                </c:pt>
                <c:pt idx="23">
                  <c:v>0.338641166687012</c:v>
                </c:pt>
                <c:pt idx="24">
                  <c:v>-1</c:v>
                </c:pt>
                <c:pt idx="25">
                  <c:v>-4.8869132995605503E-2</c:v>
                </c:pt>
                <c:pt idx="26">
                  <c:v>-4.9155235290527399E-2</c:v>
                </c:pt>
                <c:pt idx="27">
                  <c:v>-0.93717098236083995</c:v>
                </c:pt>
                <c:pt idx="28">
                  <c:v>-0.41460800170898499</c:v>
                </c:pt>
                <c:pt idx="29">
                  <c:v>0.47508811950683599</c:v>
                </c:pt>
                <c:pt idx="30">
                  <c:v>-0.247759819030762</c:v>
                </c:pt>
                <c:pt idx="31">
                  <c:v>-0.53923892974853505</c:v>
                </c:pt>
                <c:pt idx="32">
                  <c:v>-0.473968505859375</c:v>
                </c:pt>
                <c:pt idx="33">
                  <c:v>9.4515323638916002E-2</c:v>
                </c:pt>
                <c:pt idx="34">
                  <c:v>-0.85203361511230502</c:v>
                </c:pt>
                <c:pt idx="35">
                  <c:v>-0.44254159927368197</c:v>
                </c:pt>
                <c:pt idx="36">
                  <c:v>0.72280931472778398</c:v>
                </c:pt>
                <c:pt idx="37">
                  <c:v>-0.72224044799804699</c:v>
                </c:pt>
                <c:pt idx="38">
                  <c:v>-0.30272674560546903</c:v>
                </c:pt>
                <c:pt idx="39">
                  <c:v>-8.6542129516601604E-2</c:v>
                </c:pt>
                <c:pt idx="40">
                  <c:v>0.24161577224731501</c:v>
                </c:pt>
                <c:pt idx="41">
                  <c:v>0.183780193328858</c:v>
                </c:pt>
                <c:pt idx="42">
                  <c:v>-0.35501861572265597</c:v>
                </c:pt>
                <c:pt idx="43">
                  <c:v>-2.1512508392334002E-2</c:v>
                </c:pt>
                <c:pt idx="44">
                  <c:v>0.167793273925781</c:v>
                </c:pt>
                <c:pt idx="45">
                  <c:v>-2.5295257568359399E-2</c:v>
                </c:pt>
                <c:pt idx="46">
                  <c:v>-3.0736923217773498E-3</c:v>
                </c:pt>
                <c:pt idx="47">
                  <c:v>9.6068859100341797E-2</c:v>
                </c:pt>
                <c:pt idx="48">
                  <c:v>0.48758125305175798</c:v>
                </c:pt>
                <c:pt idx="49">
                  <c:v>0.17573738098144601</c:v>
                </c:pt>
                <c:pt idx="50">
                  <c:v>0.44022607803344699</c:v>
                </c:pt>
                <c:pt idx="51">
                  <c:v>0.38576841354370101</c:v>
                </c:pt>
                <c:pt idx="52">
                  <c:v>0.32217788696289101</c:v>
                </c:pt>
                <c:pt idx="53">
                  <c:v>0.77904462814331099</c:v>
                </c:pt>
                <c:pt idx="54">
                  <c:v>0.749558925628662</c:v>
                </c:pt>
                <c:pt idx="55">
                  <c:v>-0.170163154602051</c:v>
                </c:pt>
                <c:pt idx="56">
                  <c:v>0.37083482742309598</c:v>
                </c:pt>
                <c:pt idx="57">
                  <c:v>0.64251041412353505</c:v>
                </c:pt>
                <c:pt idx="58">
                  <c:v>0.56747531890869196</c:v>
                </c:pt>
                <c:pt idx="59">
                  <c:v>0.63098335266113303</c:v>
                </c:pt>
                <c:pt idx="60">
                  <c:v>0.89583778381347701</c:v>
                </c:pt>
                <c:pt idx="61">
                  <c:v>0.16094303131103499</c:v>
                </c:pt>
                <c:pt idx="62">
                  <c:v>0.79029512405395497</c:v>
                </c:pt>
                <c:pt idx="63">
                  <c:v>0.33988904953003002</c:v>
                </c:pt>
                <c:pt idx="64">
                  <c:v>0.51398563385009799</c:v>
                </c:pt>
                <c:pt idx="65">
                  <c:v>0.80108022689819403</c:v>
                </c:pt>
                <c:pt idx="66">
                  <c:v>1.2278976440429701</c:v>
                </c:pt>
                <c:pt idx="67">
                  <c:v>1.6577496528625499</c:v>
                </c:pt>
                <c:pt idx="68">
                  <c:v>1.4870548248291</c:v>
                </c:pt>
                <c:pt idx="69">
                  <c:v>1.0662965774536199</c:v>
                </c:pt>
                <c:pt idx="70">
                  <c:v>0.93074893951416005</c:v>
                </c:pt>
                <c:pt idx="71">
                  <c:v>0.99678373336792003</c:v>
                </c:pt>
                <c:pt idx="72">
                  <c:v>0.951968193054199</c:v>
                </c:pt>
                <c:pt idx="73">
                  <c:v>0.95728349685669001</c:v>
                </c:pt>
                <c:pt idx="74">
                  <c:v>0.97617053985595703</c:v>
                </c:pt>
                <c:pt idx="75">
                  <c:v>0.98655176162719704</c:v>
                </c:pt>
                <c:pt idx="76">
                  <c:v>0.98629713058471702</c:v>
                </c:pt>
                <c:pt idx="77">
                  <c:v>0.99377489089965798</c:v>
                </c:pt>
                <c:pt idx="78">
                  <c:v>1.0077385902404801</c:v>
                </c:pt>
                <c:pt idx="79">
                  <c:v>1.0081214904785201</c:v>
                </c:pt>
                <c:pt idx="80">
                  <c:v>1.01807117462158</c:v>
                </c:pt>
                <c:pt idx="81">
                  <c:v>1.0302805900573799</c:v>
                </c:pt>
                <c:pt idx="82">
                  <c:v>1.03297996520996</c:v>
                </c:pt>
                <c:pt idx="83">
                  <c:v>1.03552865982056</c:v>
                </c:pt>
                <c:pt idx="84">
                  <c:v>1.0418052673339899</c:v>
                </c:pt>
                <c:pt idx="85">
                  <c:v>1.0454397201538099</c:v>
                </c:pt>
                <c:pt idx="86">
                  <c:v>1.0429759025573799</c:v>
                </c:pt>
                <c:pt idx="87">
                  <c:v>1.0449686050415099</c:v>
                </c:pt>
                <c:pt idx="88">
                  <c:v>1.039391517639159</c:v>
                </c:pt>
                <c:pt idx="89">
                  <c:v>1.03244352340698</c:v>
                </c:pt>
                <c:pt idx="90">
                  <c:v>1.01991510391236</c:v>
                </c:pt>
                <c:pt idx="91">
                  <c:v>1.01645231246948</c:v>
                </c:pt>
                <c:pt idx="92">
                  <c:v>1.0059728622436499</c:v>
                </c:pt>
                <c:pt idx="93">
                  <c:v>0.99267578125</c:v>
                </c:pt>
                <c:pt idx="94">
                  <c:v>0.98128843307495095</c:v>
                </c:pt>
                <c:pt idx="95">
                  <c:v>0.96453094482421897</c:v>
                </c:pt>
                <c:pt idx="96">
                  <c:v>0.94917774200439498</c:v>
                </c:pt>
                <c:pt idx="97">
                  <c:v>0.92988967895507801</c:v>
                </c:pt>
                <c:pt idx="98">
                  <c:v>0.91189146041870095</c:v>
                </c:pt>
                <c:pt idx="99">
                  <c:v>0.89124822616577204</c:v>
                </c:pt>
                <c:pt idx="100">
                  <c:v>0.86943101882934604</c:v>
                </c:pt>
                <c:pt idx="101">
                  <c:v>0.84694194793701205</c:v>
                </c:pt>
                <c:pt idx="102">
                  <c:v>0.82395601272582997</c:v>
                </c:pt>
                <c:pt idx="103">
                  <c:v>0.80203104019165095</c:v>
                </c:pt>
                <c:pt idx="104">
                  <c:v>0.78079748153686601</c:v>
                </c:pt>
                <c:pt idx="105">
                  <c:v>0.76095151901245095</c:v>
                </c:pt>
                <c:pt idx="106">
                  <c:v>0.74341154098510798</c:v>
                </c:pt>
                <c:pt idx="107">
                  <c:v>0.72553539276123102</c:v>
                </c:pt>
                <c:pt idx="108">
                  <c:v>0.7086820602417</c:v>
                </c:pt>
                <c:pt idx="109">
                  <c:v>0.69183349609375</c:v>
                </c:pt>
                <c:pt idx="110">
                  <c:v>0.675370693206787</c:v>
                </c:pt>
                <c:pt idx="111">
                  <c:v>0.66074752807617199</c:v>
                </c:pt>
                <c:pt idx="112">
                  <c:v>0.64548301696777399</c:v>
                </c:pt>
                <c:pt idx="113">
                  <c:v>0.63158559799194403</c:v>
                </c:pt>
                <c:pt idx="114">
                  <c:v>0.61925601959228505</c:v>
                </c:pt>
                <c:pt idx="115">
                  <c:v>0.60698509216308605</c:v>
                </c:pt>
                <c:pt idx="116">
                  <c:v>0.59457826614379905</c:v>
                </c:pt>
                <c:pt idx="117">
                  <c:v>0.58346319198608398</c:v>
                </c:pt>
                <c:pt idx="118">
                  <c:v>0.57335615158081099</c:v>
                </c:pt>
                <c:pt idx="119">
                  <c:v>0.56229686737060602</c:v>
                </c:pt>
                <c:pt idx="120">
                  <c:v>0.55328035354614302</c:v>
                </c:pt>
                <c:pt idx="121">
                  <c:v>0.54382133483886697</c:v>
                </c:pt>
                <c:pt idx="122">
                  <c:v>0.533907890319825</c:v>
                </c:pt>
                <c:pt idx="123">
                  <c:v>0.52563142776489302</c:v>
                </c:pt>
                <c:pt idx="124">
                  <c:v>0.51849699020385798</c:v>
                </c:pt>
                <c:pt idx="125">
                  <c:v>0.50957584381103505</c:v>
                </c:pt>
                <c:pt idx="126">
                  <c:v>0.50300359725952204</c:v>
                </c:pt>
                <c:pt idx="127">
                  <c:v>0.495724678039551</c:v>
                </c:pt>
                <c:pt idx="128">
                  <c:v>0.49009037017822299</c:v>
                </c:pt>
                <c:pt idx="129">
                  <c:v>0.48415660858154302</c:v>
                </c:pt>
                <c:pt idx="130">
                  <c:v>0.4780592918396</c:v>
                </c:pt>
                <c:pt idx="131">
                  <c:v>0.47198820114135798</c:v>
                </c:pt>
                <c:pt idx="132">
                  <c:v>0.466355800628662</c:v>
                </c:pt>
                <c:pt idx="133">
                  <c:v>0.46062231063842801</c:v>
                </c:pt>
                <c:pt idx="134">
                  <c:v>0.45424318313598699</c:v>
                </c:pt>
                <c:pt idx="135">
                  <c:v>0.448136806488037</c:v>
                </c:pt>
                <c:pt idx="136">
                  <c:v>0.44215631484985402</c:v>
                </c:pt>
                <c:pt idx="137">
                  <c:v>0.43466138839721702</c:v>
                </c:pt>
                <c:pt idx="138">
                  <c:v>0.42663145065307601</c:v>
                </c:pt>
                <c:pt idx="139">
                  <c:v>0.41910934448242199</c:v>
                </c:pt>
                <c:pt idx="140">
                  <c:v>0.40901613235473699</c:v>
                </c:pt>
                <c:pt idx="141">
                  <c:v>0.40054941177368197</c:v>
                </c:pt>
                <c:pt idx="142">
                  <c:v>0.39029836654663103</c:v>
                </c:pt>
                <c:pt idx="143">
                  <c:v>0.37963342666625999</c:v>
                </c:pt>
                <c:pt idx="144">
                  <c:v>0.36852455139160201</c:v>
                </c:pt>
                <c:pt idx="145">
                  <c:v>0.35666084289550798</c:v>
                </c:pt>
                <c:pt idx="146">
                  <c:v>0.344515800476074</c:v>
                </c:pt>
                <c:pt idx="147">
                  <c:v>0.33228731155395502</c:v>
                </c:pt>
                <c:pt idx="148">
                  <c:v>0.31930637359619202</c:v>
                </c:pt>
                <c:pt idx="149">
                  <c:v>0.30671358108520502</c:v>
                </c:pt>
                <c:pt idx="150">
                  <c:v>0.29431819915771501</c:v>
                </c:pt>
                <c:pt idx="151">
                  <c:v>0.28108167648315502</c:v>
                </c:pt>
                <c:pt idx="152">
                  <c:v>0.26823759078979498</c:v>
                </c:pt>
                <c:pt idx="153">
                  <c:v>0.255677700042725</c:v>
                </c:pt>
                <c:pt idx="154">
                  <c:v>0.24284887313842801</c:v>
                </c:pt>
                <c:pt idx="155">
                  <c:v>0.229913234710694</c:v>
                </c:pt>
                <c:pt idx="156">
                  <c:v>0.21688938140869199</c:v>
                </c:pt>
                <c:pt idx="157">
                  <c:v>0.20385408401489299</c:v>
                </c:pt>
                <c:pt idx="158">
                  <c:v>0.19075345993042001</c:v>
                </c:pt>
                <c:pt idx="159">
                  <c:v>0.17784070968627999</c:v>
                </c:pt>
                <c:pt idx="160">
                  <c:v>0.16461277008056699</c:v>
                </c:pt>
                <c:pt idx="161">
                  <c:v>0.15151023864746099</c:v>
                </c:pt>
                <c:pt idx="162">
                  <c:v>0.138827323913574</c:v>
                </c:pt>
                <c:pt idx="163">
                  <c:v>0.126518249511719</c:v>
                </c:pt>
                <c:pt idx="164">
                  <c:v>0.114617347717285</c:v>
                </c:pt>
                <c:pt idx="165">
                  <c:v>0.10344743728637699</c:v>
                </c:pt>
                <c:pt idx="166">
                  <c:v>9.32202339172363E-2</c:v>
                </c:pt>
                <c:pt idx="167">
                  <c:v>8.4805011749267606E-2</c:v>
                </c:pt>
                <c:pt idx="168">
                  <c:v>7.6959609985351604E-2</c:v>
                </c:pt>
                <c:pt idx="169">
                  <c:v>6.9646835327148507E-2</c:v>
                </c:pt>
                <c:pt idx="170">
                  <c:v>6.3391208648681696E-2</c:v>
                </c:pt>
                <c:pt idx="171">
                  <c:v>6.1092376708984403E-2</c:v>
                </c:pt>
                <c:pt idx="172">
                  <c:v>5.8005809783935602E-2</c:v>
                </c:pt>
                <c:pt idx="173">
                  <c:v>5.0485134124755901E-2</c:v>
                </c:pt>
                <c:pt idx="174">
                  <c:v>4.5238971710205099E-2</c:v>
                </c:pt>
                <c:pt idx="175">
                  <c:v>3.9104461669921903E-2</c:v>
                </c:pt>
                <c:pt idx="176">
                  <c:v>3.4799098968505901E-2</c:v>
                </c:pt>
                <c:pt idx="177">
                  <c:v>3.1004905700683601E-2</c:v>
                </c:pt>
                <c:pt idx="178">
                  <c:v>2.7719020843505901E-2</c:v>
                </c:pt>
                <c:pt idx="179">
                  <c:v>2.5810241699218799E-2</c:v>
                </c:pt>
                <c:pt idx="180">
                  <c:v>2.3767471313476601E-2</c:v>
                </c:pt>
                <c:pt idx="181">
                  <c:v>2.2285461425781299E-2</c:v>
                </c:pt>
                <c:pt idx="182">
                  <c:v>2.06050872802735E-2</c:v>
                </c:pt>
                <c:pt idx="183">
                  <c:v>1.8592357635498099E-2</c:v>
                </c:pt>
                <c:pt idx="184">
                  <c:v>1.7620086669921899E-2</c:v>
                </c:pt>
                <c:pt idx="185">
                  <c:v>1.57570838928223E-2</c:v>
                </c:pt>
                <c:pt idx="186">
                  <c:v>1.43179893493653E-2</c:v>
                </c:pt>
                <c:pt idx="187">
                  <c:v>1.2864589691162101E-2</c:v>
                </c:pt>
                <c:pt idx="188">
                  <c:v>1.22909545898438E-2</c:v>
                </c:pt>
                <c:pt idx="189">
                  <c:v>1.09925270080567E-2</c:v>
                </c:pt>
                <c:pt idx="190">
                  <c:v>9.7036361694336007E-3</c:v>
                </c:pt>
                <c:pt idx="191">
                  <c:v>9.6683502197265608E-3</c:v>
                </c:pt>
                <c:pt idx="192">
                  <c:v>8.4481239318847708E-3</c:v>
                </c:pt>
                <c:pt idx="193">
                  <c:v>7.5206756591796901E-3</c:v>
                </c:pt>
                <c:pt idx="194">
                  <c:v>7.0195198059082101E-3</c:v>
                </c:pt>
                <c:pt idx="195">
                  <c:v>6.4744949340820304E-3</c:v>
                </c:pt>
                <c:pt idx="196">
                  <c:v>5.8526992797851597E-3</c:v>
                </c:pt>
                <c:pt idx="197">
                  <c:v>5.4082870483398498E-3</c:v>
                </c:pt>
                <c:pt idx="198">
                  <c:v>5.19037246704102E-3</c:v>
                </c:pt>
                <c:pt idx="199">
                  <c:v>4.1251182556152396E-3</c:v>
                </c:pt>
                <c:pt idx="200">
                  <c:v>3.7150382995605499E-3</c:v>
                </c:pt>
                <c:pt idx="201">
                  <c:v>2.8715133666992201E-3</c:v>
                </c:pt>
                <c:pt idx="202">
                  <c:v>2.6888847351074201E-3</c:v>
                </c:pt>
                <c:pt idx="203">
                  <c:v>2.1181106567382799E-3</c:v>
                </c:pt>
                <c:pt idx="204">
                  <c:v>1.51300430297852E-3</c:v>
                </c:pt>
                <c:pt idx="205">
                  <c:v>1.1997222900390599E-3</c:v>
                </c:pt>
                <c:pt idx="206">
                  <c:v>8.6116790771484397E-4</c:v>
                </c:pt>
                <c:pt idx="207">
                  <c:v>5.0210952758789095E-4</c:v>
                </c:pt>
                <c:pt idx="208">
                  <c:v>3.3664703369140598E-4</c:v>
                </c:pt>
                <c:pt idx="209">
                  <c:v>1.86920166015625E-4</c:v>
                </c:pt>
                <c:pt idx="210">
                  <c:v>-2.3984909057617201E-4</c:v>
                </c:pt>
                <c:pt idx="211">
                  <c:v>-7.43865966796875E-4</c:v>
                </c:pt>
                <c:pt idx="212">
                  <c:v>-1.4047622680664099E-3</c:v>
                </c:pt>
                <c:pt idx="213">
                  <c:v>-1.3599395751953099E-3</c:v>
                </c:pt>
                <c:pt idx="214">
                  <c:v>-1.6317367553711E-3</c:v>
                </c:pt>
                <c:pt idx="215">
                  <c:v>-1.62363052368164E-3</c:v>
                </c:pt>
                <c:pt idx="216">
                  <c:v>-1.4801025390625E-3</c:v>
                </c:pt>
                <c:pt idx="217">
                  <c:v>-2.16913223266602E-3</c:v>
                </c:pt>
                <c:pt idx="218">
                  <c:v>-2.6087760925292999E-3</c:v>
                </c:pt>
                <c:pt idx="219">
                  <c:v>-3.1390190124511701E-3</c:v>
                </c:pt>
                <c:pt idx="220">
                  <c:v>-3.81231307983399E-3</c:v>
                </c:pt>
                <c:pt idx="221">
                  <c:v>-3.5037994384765599E-3</c:v>
                </c:pt>
                <c:pt idx="222">
                  <c:v>-3.8313865661621098E-3</c:v>
                </c:pt>
                <c:pt idx="223">
                  <c:v>-3.4837722778320299E-3</c:v>
                </c:pt>
                <c:pt idx="224">
                  <c:v>-4.3010711669921901E-3</c:v>
                </c:pt>
                <c:pt idx="225">
                  <c:v>-4.0831565856933602E-3</c:v>
                </c:pt>
                <c:pt idx="226">
                  <c:v>-4.1465759277343802E-3</c:v>
                </c:pt>
                <c:pt idx="227">
                  <c:v>-3.9639472961425799E-3</c:v>
                </c:pt>
                <c:pt idx="228">
                  <c:v>-3.6535263061523498E-3</c:v>
                </c:pt>
                <c:pt idx="229">
                  <c:v>-4.8036575317382804E-3</c:v>
                </c:pt>
                <c:pt idx="230">
                  <c:v>-4.7888755798339896E-3</c:v>
                </c:pt>
                <c:pt idx="231">
                  <c:v>-3.4060478210449201E-3</c:v>
                </c:pt>
                <c:pt idx="232">
                  <c:v>-4.0450096130371102E-3</c:v>
                </c:pt>
                <c:pt idx="233">
                  <c:v>-4.2695999145507804E-3</c:v>
                </c:pt>
                <c:pt idx="234">
                  <c:v>-4.1117668151855503E-3</c:v>
                </c:pt>
                <c:pt idx="235">
                  <c:v>-4.9910545349121102E-3</c:v>
                </c:pt>
                <c:pt idx="236">
                  <c:v>-5.2633285522460998E-3</c:v>
                </c:pt>
                <c:pt idx="237">
                  <c:v>-4.23669815063477E-3</c:v>
                </c:pt>
                <c:pt idx="238">
                  <c:v>-4.5127868652343802E-3</c:v>
                </c:pt>
                <c:pt idx="239">
                  <c:v>-5.0272941589355503E-3</c:v>
                </c:pt>
                <c:pt idx="240">
                  <c:v>-4.4307708740234401E-3</c:v>
                </c:pt>
                <c:pt idx="241">
                  <c:v>-4.4679641723632804E-3</c:v>
                </c:pt>
                <c:pt idx="242">
                  <c:v>-4.9591064453125E-3</c:v>
                </c:pt>
                <c:pt idx="243">
                  <c:v>-4.8313140869140599E-3</c:v>
                </c:pt>
                <c:pt idx="244">
                  <c:v>-4.05120849609375E-3</c:v>
                </c:pt>
                <c:pt idx="245">
                  <c:v>-4.5900344848632804E-3</c:v>
                </c:pt>
                <c:pt idx="246">
                  <c:v>-5.0244331359863299E-3</c:v>
                </c:pt>
                <c:pt idx="247">
                  <c:v>-4.5046806335449201E-3</c:v>
                </c:pt>
                <c:pt idx="248">
                  <c:v>-4.6358108520507804E-3</c:v>
                </c:pt>
                <c:pt idx="249">
                  <c:v>-4.2958259582519601E-3</c:v>
                </c:pt>
                <c:pt idx="250">
                  <c:v>-4.4531822204589896E-3</c:v>
                </c:pt>
                <c:pt idx="251">
                  <c:v>-4.0650367736816398E-3</c:v>
                </c:pt>
                <c:pt idx="252">
                  <c:v>-3.7879943847656302E-3</c:v>
                </c:pt>
                <c:pt idx="253">
                  <c:v>-4.5275688171386701E-3</c:v>
                </c:pt>
                <c:pt idx="254">
                  <c:v>-4.2634010314941398E-3</c:v>
                </c:pt>
                <c:pt idx="255">
                  <c:v>-4.5084953308105503E-3</c:v>
                </c:pt>
                <c:pt idx="256">
                  <c:v>-4.1828155517578099E-3</c:v>
                </c:pt>
                <c:pt idx="257">
                  <c:v>-4.7678947448730503E-3</c:v>
                </c:pt>
                <c:pt idx="258">
                  <c:v>-5.0253868103027396E-3</c:v>
                </c:pt>
                <c:pt idx="259">
                  <c:v>-4.8651695251464896E-3</c:v>
                </c:pt>
                <c:pt idx="260">
                  <c:v>-4.8384666442871102E-3</c:v>
                </c:pt>
                <c:pt idx="261">
                  <c:v>-5.3558349609375E-3</c:v>
                </c:pt>
                <c:pt idx="262">
                  <c:v>-5.3739547729492196E-3</c:v>
                </c:pt>
                <c:pt idx="263">
                  <c:v>-5.5003166198730503E-3</c:v>
                </c:pt>
                <c:pt idx="264">
                  <c:v>-5.5375099182128898E-3</c:v>
                </c:pt>
                <c:pt idx="265">
                  <c:v>-5.6777000427246102E-3</c:v>
                </c:pt>
                <c:pt idx="266">
                  <c:v>-5.5975914001464896E-3</c:v>
                </c:pt>
                <c:pt idx="267">
                  <c:v>-5.0797462463378898E-3</c:v>
                </c:pt>
                <c:pt idx="268">
                  <c:v>-5.0363540649414097E-3</c:v>
                </c:pt>
                <c:pt idx="269">
                  <c:v>-5.6676864624023498E-3</c:v>
                </c:pt>
                <c:pt idx="270">
                  <c:v>-6.26611709594727E-3</c:v>
                </c:pt>
                <c:pt idx="271">
                  <c:v>-6.5207481384277396E-3</c:v>
                </c:pt>
                <c:pt idx="272">
                  <c:v>-6.19745254516602E-3</c:v>
                </c:pt>
                <c:pt idx="273">
                  <c:v>-5.4445266723632804E-3</c:v>
                </c:pt>
                <c:pt idx="274">
                  <c:v>-5.3858757019043003E-3</c:v>
                </c:pt>
                <c:pt idx="275">
                  <c:v>-6.2403678894043003E-3</c:v>
                </c:pt>
                <c:pt idx="276">
                  <c:v>-6.5622329711914097E-3</c:v>
                </c:pt>
                <c:pt idx="277">
                  <c:v>-6.7114830017089896E-3</c:v>
                </c:pt>
                <c:pt idx="278">
                  <c:v>-6.6318511962890703E-3</c:v>
                </c:pt>
                <c:pt idx="279">
                  <c:v>-6.9689750671386701E-3</c:v>
                </c:pt>
                <c:pt idx="280">
                  <c:v>-7.5893402099609401E-3</c:v>
                </c:pt>
                <c:pt idx="281">
                  <c:v>-7.2984695434570304E-3</c:v>
                </c:pt>
                <c:pt idx="282">
                  <c:v>-7.2255134582519601E-3</c:v>
                </c:pt>
                <c:pt idx="283">
                  <c:v>-7.171630859375E-3</c:v>
                </c:pt>
                <c:pt idx="284">
                  <c:v>-7.6208114624023498E-3</c:v>
                </c:pt>
                <c:pt idx="285">
                  <c:v>-7.7457427978515703E-3</c:v>
                </c:pt>
                <c:pt idx="286">
                  <c:v>-7.5826644897460998E-3</c:v>
                </c:pt>
                <c:pt idx="287">
                  <c:v>-7.6355934143066398E-3</c:v>
                </c:pt>
                <c:pt idx="288">
                  <c:v>-7.4429512023925799E-3</c:v>
                </c:pt>
                <c:pt idx="289">
                  <c:v>-7.4982643127441398E-3</c:v>
                </c:pt>
                <c:pt idx="290">
                  <c:v>-7.5035095214843802E-3</c:v>
                </c:pt>
                <c:pt idx="291">
                  <c:v>-7.5616836547851597E-3</c:v>
                </c:pt>
                <c:pt idx="292">
                  <c:v>-7.6251029968261701E-3</c:v>
                </c:pt>
                <c:pt idx="293">
                  <c:v>-7.4405670166015703E-3</c:v>
                </c:pt>
                <c:pt idx="294">
                  <c:v>-7.3213577270507804E-3</c:v>
                </c:pt>
                <c:pt idx="295">
                  <c:v>-6.2465667724609401E-3</c:v>
                </c:pt>
                <c:pt idx="296">
                  <c:v>-4.1174888610839896E-3</c:v>
                </c:pt>
                <c:pt idx="297">
                  <c:v>-5.8302879333496102E-3</c:v>
                </c:pt>
                <c:pt idx="298">
                  <c:v>-7.6637268066406302E-3</c:v>
                </c:pt>
                <c:pt idx="299">
                  <c:v>-7.7524185180664097E-3</c:v>
                </c:pt>
                <c:pt idx="300">
                  <c:v>-7.2717666625976597E-3</c:v>
                </c:pt>
                <c:pt idx="301">
                  <c:v>-7.6408386230468802E-3</c:v>
                </c:pt>
                <c:pt idx="302">
                  <c:v>-7.6398849487304696E-3</c:v>
                </c:pt>
                <c:pt idx="303">
                  <c:v>-7.2436332702636701E-3</c:v>
                </c:pt>
                <c:pt idx="304">
                  <c:v>-7.33184814453125E-3</c:v>
                </c:pt>
                <c:pt idx="305">
                  <c:v>-8.0275535583496094E-3</c:v>
                </c:pt>
                <c:pt idx="306">
                  <c:v>-7.9698562622070295E-3</c:v>
                </c:pt>
                <c:pt idx="307">
                  <c:v>-7.9121589660644601E-3</c:v>
                </c:pt>
                <c:pt idx="308">
                  <c:v>-7.8759193420410208E-3</c:v>
                </c:pt>
                <c:pt idx="309">
                  <c:v>-7.6904296875E-3</c:v>
                </c:pt>
                <c:pt idx="310">
                  <c:v>-8.0208778381347708E-3</c:v>
                </c:pt>
                <c:pt idx="311">
                  <c:v>-7.9002380371093802E-3</c:v>
                </c:pt>
                <c:pt idx="312">
                  <c:v>-7.9250335693359392E-3</c:v>
                </c:pt>
                <c:pt idx="313">
                  <c:v>-8.0757141113281302E-3</c:v>
                </c:pt>
                <c:pt idx="314">
                  <c:v>-8.2201957702636701E-3</c:v>
                </c:pt>
                <c:pt idx="315">
                  <c:v>-8.3012580871582101E-3</c:v>
                </c:pt>
                <c:pt idx="316">
                  <c:v>-8.0804824829101597E-3</c:v>
                </c:pt>
                <c:pt idx="317">
                  <c:v>-8.3131790161132795E-3</c:v>
                </c:pt>
                <c:pt idx="318">
                  <c:v>-8.2440376281738299E-3</c:v>
                </c:pt>
                <c:pt idx="319">
                  <c:v>-8.4366798400878906E-3</c:v>
                </c:pt>
                <c:pt idx="320">
                  <c:v>-8.4476470947265608E-3</c:v>
                </c:pt>
                <c:pt idx="321">
                  <c:v>-8.4524154663086007E-3</c:v>
                </c:pt>
                <c:pt idx="322">
                  <c:v>-8.4238052368164097E-3</c:v>
                </c:pt>
                <c:pt idx="323">
                  <c:v>-8.3827972412109392E-3</c:v>
                </c:pt>
                <c:pt idx="324">
                  <c:v>-8.4595680236816406E-3</c:v>
                </c:pt>
                <c:pt idx="325">
                  <c:v>-8.3932876586914097E-3</c:v>
                </c:pt>
                <c:pt idx="326">
                  <c:v>-8.4295272827148507E-3</c:v>
                </c:pt>
                <c:pt idx="327">
                  <c:v>-8.4133148193359392E-3</c:v>
                </c:pt>
                <c:pt idx="328">
                  <c:v>-8.4819793701171892E-3</c:v>
                </c:pt>
                <c:pt idx="329">
                  <c:v>-8.3699226379394601E-3</c:v>
                </c:pt>
                <c:pt idx="330">
                  <c:v>-8.2488059997558594E-3</c:v>
                </c:pt>
                <c:pt idx="331">
                  <c:v>-8.3837509155273507E-3</c:v>
                </c:pt>
                <c:pt idx="332">
                  <c:v>-8.3012580871582101E-3</c:v>
                </c:pt>
                <c:pt idx="333">
                  <c:v>-8.3818435668945295E-3</c:v>
                </c:pt>
                <c:pt idx="334">
                  <c:v>-8.2130432128906302E-3</c:v>
                </c:pt>
                <c:pt idx="335">
                  <c:v>-8.0761909484863299E-3</c:v>
                </c:pt>
                <c:pt idx="336">
                  <c:v>-7.9655647277832101E-3</c:v>
                </c:pt>
                <c:pt idx="337">
                  <c:v>-7.9665184020996094E-3</c:v>
                </c:pt>
                <c:pt idx="338">
                  <c:v>-7.9874992370605503E-3</c:v>
                </c:pt>
                <c:pt idx="339">
                  <c:v>-7.8496932983398507E-3</c:v>
                </c:pt>
                <c:pt idx="340">
                  <c:v>-7.8649520874023507E-3</c:v>
                </c:pt>
                <c:pt idx="341">
                  <c:v>-7.9951286315918003E-3</c:v>
                </c:pt>
                <c:pt idx="342">
                  <c:v>-7.8406333923339896E-3</c:v>
                </c:pt>
                <c:pt idx="343">
                  <c:v>-7.6484680175781302E-3</c:v>
                </c:pt>
                <c:pt idx="344">
                  <c:v>-7.57074356079102E-3</c:v>
                </c:pt>
                <c:pt idx="345">
                  <c:v>-7.5993537902832101E-3</c:v>
                </c:pt>
                <c:pt idx="346">
                  <c:v>-7.5597763061523498E-3</c:v>
                </c:pt>
                <c:pt idx="347">
                  <c:v>-7.4644088745117196E-3</c:v>
                </c:pt>
                <c:pt idx="348">
                  <c:v>-7.4901580810546901E-3</c:v>
                </c:pt>
                <c:pt idx="349">
                  <c:v>-7.3308944702148498E-3</c:v>
                </c:pt>
                <c:pt idx="350">
                  <c:v>-7.31897354125977E-3</c:v>
                </c:pt>
                <c:pt idx="351">
                  <c:v>-7.3709487915039097E-3</c:v>
                </c:pt>
                <c:pt idx="352">
                  <c:v>-7.0776939392089896E-3</c:v>
                </c:pt>
                <c:pt idx="353">
                  <c:v>-7.1678161621093802E-3</c:v>
                </c:pt>
                <c:pt idx="354">
                  <c:v>-7.2255134582519601E-3</c:v>
                </c:pt>
                <c:pt idx="355">
                  <c:v>-7.1120262145996102E-3</c:v>
                </c:pt>
                <c:pt idx="356">
                  <c:v>-7.2569847106933602E-3</c:v>
                </c:pt>
                <c:pt idx="357">
                  <c:v>-7.1463584899902396E-3</c:v>
                </c:pt>
                <c:pt idx="358">
                  <c:v>-7.1821212768554696E-3</c:v>
                </c:pt>
                <c:pt idx="359">
                  <c:v>-7.0886611938476597E-3</c:v>
                </c:pt>
                <c:pt idx="360">
                  <c:v>-7.1735382080078203E-3</c:v>
                </c:pt>
                <c:pt idx="361">
                  <c:v>-7.2531700134277396E-3</c:v>
                </c:pt>
                <c:pt idx="362">
                  <c:v>-7.1506500244140703E-3</c:v>
                </c:pt>
                <c:pt idx="363">
                  <c:v>-7.16638565063477E-3</c:v>
                </c:pt>
                <c:pt idx="364">
                  <c:v>-7.1015357971191398E-3</c:v>
                </c:pt>
                <c:pt idx="365">
                  <c:v>-7.0567131042480503E-3</c:v>
                </c:pt>
                <c:pt idx="366">
                  <c:v>-7.1420669555664097E-3</c:v>
                </c:pt>
                <c:pt idx="367">
                  <c:v>-7.1887969970703203E-3</c:v>
                </c:pt>
                <c:pt idx="368">
                  <c:v>-7.2083473205566398E-3</c:v>
                </c:pt>
                <c:pt idx="369">
                  <c:v>-7.2512626647949201E-3</c:v>
                </c:pt>
                <c:pt idx="370">
                  <c:v>-7.0776939392089896E-3</c:v>
                </c:pt>
                <c:pt idx="371">
                  <c:v>-7.08246231079102E-3</c:v>
                </c:pt>
                <c:pt idx="372">
                  <c:v>-7.1458816528320304E-3</c:v>
                </c:pt>
                <c:pt idx="373">
                  <c:v>-7.1268081665039097E-3</c:v>
                </c:pt>
                <c:pt idx="374">
                  <c:v>-7.0605278015136701E-3</c:v>
                </c:pt>
                <c:pt idx="375">
                  <c:v>-7.0004463195800799E-3</c:v>
                </c:pt>
                <c:pt idx="376">
                  <c:v>-7.0195198059082101E-3</c:v>
                </c:pt>
                <c:pt idx="377">
                  <c:v>-7.0486068725585998E-3</c:v>
                </c:pt>
                <c:pt idx="378">
                  <c:v>-6.7763328552246102E-3</c:v>
                </c:pt>
                <c:pt idx="379">
                  <c:v>-6.4959526062011701E-3</c:v>
                </c:pt>
                <c:pt idx="380">
                  <c:v>-6.4063072204589896E-3</c:v>
                </c:pt>
                <c:pt idx="381">
                  <c:v>-6.4768791198730503E-3</c:v>
                </c:pt>
                <c:pt idx="382">
                  <c:v>-6.4506530761718802E-3</c:v>
                </c:pt>
                <c:pt idx="383">
                  <c:v>-6.2804222106933602E-3</c:v>
                </c:pt>
                <c:pt idx="384">
                  <c:v>-6.0410499572753898E-3</c:v>
                </c:pt>
                <c:pt idx="385">
                  <c:v>-6.25848770141602E-3</c:v>
                </c:pt>
                <c:pt idx="386">
                  <c:v>-6.0734748840332101E-3</c:v>
                </c:pt>
                <c:pt idx="387">
                  <c:v>-5.9332847595214896E-3</c:v>
                </c:pt>
                <c:pt idx="388">
                  <c:v>-5.9237480163574201E-3</c:v>
                </c:pt>
                <c:pt idx="389">
                  <c:v>-5.8712959289550799E-3</c:v>
                </c:pt>
                <c:pt idx="390">
                  <c:v>-5.6095123291015703E-3</c:v>
                </c:pt>
                <c:pt idx="391">
                  <c:v>-5.4154396057128898E-3</c:v>
                </c:pt>
                <c:pt idx="392">
                  <c:v>-5.2237510681152396E-3</c:v>
                </c:pt>
                <c:pt idx="393">
                  <c:v>-5.6986808776855503E-3</c:v>
                </c:pt>
                <c:pt idx="394">
                  <c:v>-6.1006546020507804E-3</c:v>
                </c:pt>
                <c:pt idx="395">
                  <c:v>-5.89752197265625E-3</c:v>
                </c:pt>
                <c:pt idx="396">
                  <c:v>-6.0596466064453203E-3</c:v>
                </c:pt>
                <c:pt idx="397">
                  <c:v>-6.0467720031738299E-3</c:v>
                </c:pt>
                <c:pt idx="398">
                  <c:v>-5.8245658874511701E-3</c:v>
                </c:pt>
                <c:pt idx="399">
                  <c:v>-5.6815147399902396E-3</c:v>
                </c:pt>
                <c:pt idx="400">
                  <c:v>-6.3519477844238299E-3</c:v>
                </c:pt>
                <c:pt idx="401">
                  <c:v>-6.5126419067382804E-3</c:v>
                </c:pt>
                <c:pt idx="402">
                  <c:v>-6.3467025756835998E-3</c:v>
                </c:pt>
                <c:pt idx="403">
                  <c:v>-6.1998367309570304E-3</c:v>
                </c:pt>
                <c:pt idx="404">
                  <c:v>-6.0763359069824201E-3</c:v>
                </c:pt>
                <c:pt idx="405">
                  <c:v>-6.0715675354003898E-3</c:v>
                </c:pt>
                <c:pt idx="406">
                  <c:v>-6.0639381408691398E-3</c:v>
                </c:pt>
                <c:pt idx="407">
                  <c:v>-6.1655044555664097E-3</c:v>
                </c:pt>
                <c:pt idx="408">
                  <c:v>-6.15167617797852E-3</c:v>
                </c:pt>
                <c:pt idx="409">
                  <c:v>-6.3753128051757804E-3</c:v>
                </c:pt>
                <c:pt idx="410">
                  <c:v>-6.4816474914550799E-3</c:v>
                </c:pt>
                <c:pt idx="411">
                  <c:v>-6.44683837890625E-3</c:v>
                </c:pt>
                <c:pt idx="412">
                  <c:v>-6.2880516052246102E-3</c:v>
                </c:pt>
                <c:pt idx="413">
                  <c:v>-5.8832168579101597E-3</c:v>
                </c:pt>
                <c:pt idx="414">
                  <c:v>-6.0534477233886701E-3</c:v>
                </c:pt>
                <c:pt idx="415">
                  <c:v>-6.3886642456054696E-3</c:v>
                </c:pt>
                <c:pt idx="416">
                  <c:v>-6.3610076904296901E-3</c:v>
                </c:pt>
                <c:pt idx="417">
                  <c:v>-6.3571929931640703E-3</c:v>
                </c:pt>
                <c:pt idx="418">
                  <c:v>-6.5069198608398498E-3</c:v>
                </c:pt>
                <c:pt idx="419">
                  <c:v>-6.45685195922852E-3</c:v>
                </c:pt>
                <c:pt idx="420">
                  <c:v>-6.50262832641602E-3</c:v>
                </c:pt>
                <c:pt idx="421">
                  <c:v>-6.4978599548339896E-3</c:v>
                </c:pt>
                <c:pt idx="422">
                  <c:v>-6.4249038696289097E-3</c:v>
                </c:pt>
                <c:pt idx="423">
                  <c:v>-6.3285827636718802E-3</c:v>
                </c:pt>
                <c:pt idx="424">
                  <c:v>-6.3686370849609401E-3</c:v>
                </c:pt>
                <c:pt idx="425">
                  <c:v>-6.4978599548339896E-3</c:v>
                </c:pt>
                <c:pt idx="426">
                  <c:v>-6.55364990234375E-3</c:v>
                </c:pt>
                <c:pt idx="427">
                  <c:v>-6.6661834716796901E-3</c:v>
                </c:pt>
                <c:pt idx="428">
                  <c:v>-6.6447257995605503E-3</c:v>
                </c:pt>
                <c:pt idx="429">
                  <c:v>-6.6566467285156302E-3</c:v>
                </c:pt>
                <c:pt idx="430">
                  <c:v>-6.6275596618652396E-3</c:v>
                </c:pt>
                <c:pt idx="431">
                  <c:v>-6.5736770629882804E-3</c:v>
                </c:pt>
                <c:pt idx="432">
                  <c:v>-6.5665245056152396E-3</c:v>
                </c:pt>
                <c:pt idx="433">
                  <c:v>-6.2675476074218802E-3</c:v>
                </c:pt>
                <c:pt idx="434">
                  <c:v>-6.2823295593261701E-3</c:v>
                </c:pt>
                <c:pt idx="435">
                  <c:v>-6.1316490173339896E-3</c:v>
                </c:pt>
                <c:pt idx="436">
                  <c:v>-4.9719810485839896E-3</c:v>
                </c:pt>
                <c:pt idx="437">
                  <c:v>-4.5213699340820304E-3</c:v>
                </c:pt>
                <c:pt idx="438">
                  <c:v>-5.5098533630371102E-3</c:v>
                </c:pt>
                <c:pt idx="439">
                  <c:v>-5.7430267333984401E-3</c:v>
                </c:pt>
                <c:pt idx="440">
                  <c:v>-9.4151496887207101E-3</c:v>
                </c:pt>
                <c:pt idx="441">
                  <c:v>-1.12934112548828E-2</c:v>
                </c:pt>
                <c:pt idx="442">
                  <c:v>-8.8472366333007795E-3</c:v>
                </c:pt>
                <c:pt idx="443">
                  <c:v>-9.0398788452148507E-3</c:v>
                </c:pt>
                <c:pt idx="444">
                  <c:v>-1.03836059570313E-2</c:v>
                </c:pt>
                <c:pt idx="445">
                  <c:v>-6.4878463745117196E-3</c:v>
                </c:pt>
                <c:pt idx="446">
                  <c:v>-4.5456886291503898E-3</c:v>
                </c:pt>
                <c:pt idx="447">
                  <c:v>-5.157470703125E-3</c:v>
                </c:pt>
                <c:pt idx="448">
                  <c:v>-5.7487487792968802E-3</c:v>
                </c:pt>
                <c:pt idx="449">
                  <c:v>-6.6180229187011701E-3</c:v>
                </c:pt>
                <c:pt idx="450">
                  <c:v>-6.8860054016113299E-3</c:v>
                </c:pt>
                <c:pt idx="451">
                  <c:v>-6.9060325622558602E-3</c:v>
                </c:pt>
                <c:pt idx="452">
                  <c:v>-7.0910453796386701E-3</c:v>
                </c:pt>
                <c:pt idx="453">
                  <c:v>-6.9866180419921901E-3</c:v>
                </c:pt>
                <c:pt idx="454">
                  <c:v>-7.0281028747558602E-3</c:v>
                </c:pt>
                <c:pt idx="455">
                  <c:v>-7.0772171020507804E-3</c:v>
                </c:pt>
                <c:pt idx="456">
                  <c:v>-7.1702003479003898E-3</c:v>
                </c:pt>
                <c:pt idx="457">
                  <c:v>-7.0457458496093802E-3</c:v>
                </c:pt>
                <c:pt idx="458">
                  <c:v>-7.1220397949218802E-3</c:v>
                </c:pt>
                <c:pt idx="459">
                  <c:v>-7.2174072265625E-3</c:v>
                </c:pt>
                <c:pt idx="460">
                  <c:v>-7.0466995239257804E-3</c:v>
                </c:pt>
                <c:pt idx="461">
                  <c:v>-7.2498321533203203E-3</c:v>
                </c:pt>
                <c:pt idx="462">
                  <c:v>-7.1864128112793003E-3</c:v>
                </c:pt>
                <c:pt idx="463">
                  <c:v>-7.0395469665527396E-3</c:v>
                </c:pt>
                <c:pt idx="464">
                  <c:v>-7.1597099304199201E-3</c:v>
                </c:pt>
                <c:pt idx="465">
                  <c:v>-6.9303512573242196E-3</c:v>
                </c:pt>
                <c:pt idx="466">
                  <c:v>-5.2967071533203203E-3</c:v>
                </c:pt>
                <c:pt idx="467">
                  <c:v>-1.4925003051757799E-3</c:v>
                </c:pt>
                <c:pt idx="468">
                  <c:v>-5.9843063354492196E-3</c:v>
                </c:pt>
                <c:pt idx="469">
                  <c:v>-7.1454048156738299E-3</c:v>
                </c:pt>
                <c:pt idx="470">
                  <c:v>-7.18927383422852E-3</c:v>
                </c:pt>
                <c:pt idx="471">
                  <c:v>-7.1644783020019601E-3</c:v>
                </c:pt>
                <c:pt idx="472">
                  <c:v>-7.2612762451171901E-3</c:v>
                </c:pt>
                <c:pt idx="473">
                  <c:v>-7.2245597839355503E-3</c:v>
                </c:pt>
                <c:pt idx="474">
                  <c:v>-7.2474479675293003E-3</c:v>
                </c:pt>
                <c:pt idx="475">
                  <c:v>-7.18927383422852E-3</c:v>
                </c:pt>
                <c:pt idx="476">
                  <c:v>-7.2512626647949201E-3</c:v>
                </c:pt>
                <c:pt idx="477">
                  <c:v>-7.1325302124023498E-3</c:v>
                </c:pt>
                <c:pt idx="478">
                  <c:v>-7.3614120483398498E-3</c:v>
                </c:pt>
                <c:pt idx="479">
                  <c:v>-7.2488784790039097E-3</c:v>
                </c:pt>
                <c:pt idx="480">
                  <c:v>-7.2178840637207101E-3</c:v>
                </c:pt>
                <c:pt idx="481">
                  <c:v>-7.2178840637207101E-3</c:v>
                </c:pt>
                <c:pt idx="482">
                  <c:v>-7.1940422058105503E-3</c:v>
                </c:pt>
                <c:pt idx="483">
                  <c:v>-7.2164535522460998E-3</c:v>
                </c:pt>
                <c:pt idx="484">
                  <c:v>-7.2460174560546901E-3</c:v>
                </c:pt>
                <c:pt idx="485">
                  <c:v>-7.1234703063964896E-3</c:v>
                </c:pt>
                <c:pt idx="486">
                  <c:v>-7.2236061096191398E-3</c:v>
                </c:pt>
                <c:pt idx="487">
                  <c:v>-7.21979141235352E-3</c:v>
                </c:pt>
                <c:pt idx="488">
                  <c:v>-7.19451904296875E-3</c:v>
                </c:pt>
                <c:pt idx="489">
                  <c:v>-7.2226524353027396E-3</c:v>
                </c:pt>
                <c:pt idx="490">
                  <c:v>-7.2078704833984401E-3</c:v>
                </c:pt>
                <c:pt idx="491">
                  <c:v>-7.0986747741699201E-3</c:v>
                </c:pt>
                <c:pt idx="492">
                  <c:v>-7.0705413818359401E-3</c:v>
                </c:pt>
                <c:pt idx="493">
                  <c:v>-7.0605278015136701E-3</c:v>
                </c:pt>
                <c:pt idx="494">
                  <c:v>-7.0548057556152396E-3</c:v>
                </c:pt>
                <c:pt idx="495">
                  <c:v>-6.9851875305175799E-3</c:v>
                </c:pt>
                <c:pt idx="496">
                  <c:v>-6.9913864135742196E-3</c:v>
                </c:pt>
                <c:pt idx="497">
                  <c:v>-6.9952011108398498E-3</c:v>
                </c:pt>
                <c:pt idx="498">
                  <c:v>-6.9599151611328203E-3</c:v>
                </c:pt>
                <c:pt idx="499">
                  <c:v>-6.9246292114257804E-3</c:v>
                </c:pt>
                <c:pt idx="500">
                  <c:v>-6.9098472595214896E-3</c:v>
                </c:pt>
                <c:pt idx="501">
                  <c:v>-6.9060325622558602E-3</c:v>
                </c:pt>
                <c:pt idx="502">
                  <c:v>-6.8821907043457101E-3</c:v>
                </c:pt>
                <c:pt idx="503">
                  <c:v>-6.8202018737793003E-3</c:v>
                </c:pt>
                <c:pt idx="504">
                  <c:v>-6.9580078125E-3</c:v>
                </c:pt>
                <c:pt idx="505">
                  <c:v>-6.8516731262207101E-3</c:v>
                </c:pt>
                <c:pt idx="506">
                  <c:v>-6.9460868835449201E-3</c:v>
                </c:pt>
                <c:pt idx="507">
                  <c:v>-6.88409805297852E-3</c:v>
                </c:pt>
                <c:pt idx="508">
                  <c:v>-6.9131851196289097E-3</c:v>
                </c:pt>
                <c:pt idx="509">
                  <c:v>-6.9966316223144601E-3</c:v>
                </c:pt>
                <c:pt idx="510">
                  <c:v>-6.9551467895507804E-3</c:v>
                </c:pt>
                <c:pt idx="511">
                  <c:v>-7.0776939392089896E-3</c:v>
                </c:pt>
                <c:pt idx="512">
                  <c:v>-7.1525573730468802E-3</c:v>
                </c:pt>
                <c:pt idx="513">
                  <c:v>-7.1077346801757804E-3</c:v>
                </c:pt>
                <c:pt idx="514">
                  <c:v>-7.2212219238281302E-3</c:v>
                </c:pt>
                <c:pt idx="515">
                  <c:v>-7.2302818298339896E-3</c:v>
                </c:pt>
                <c:pt idx="516">
                  <c:v>-7.2827339172363299E-3</c:v>
                </c:pt>
                <c:pt idx="517">
                  <c:v>-7.24267959594727E-3</c:v>
                </c:pt>
                <c:pt idx="518">
                  <c:v>-7.2793960571289097E-3</c:v>
                </c:pt>
                <c:pt idx="519">
                  <c:v>-7.2479248046875E-3</c:v>
                </c:pt>
                <c:pt idx="520">
                  <c:v>-7.3008537292480503E-3</c:v>
                </c:pt>
                <c:pt idx="521">
                  <c:v>-7.2216987609863299E-3</c:v>
                </c:pt>
                <c:pt idx="522">
                  <c:v>-7.2536468505859401E-3</c:v>
                </c:pt>
                <c:pt idx="523">
                  <c:v>-7.2107315063476597E-3</c:v>
                </c:pt>
                <c:pt idx="524">
                  <c:v>-7.1702003479003898E-3</c:v>
                </c:pt>
                <c:pt idx="525">
                  <c:v>-7.1845054626464896E-3</c:v>
                </c:pt>
                <c:pt idx="526">
                  <c:v>-7.1811676025390703E-3</c:v>
                </c:pt>
                <c:pt idx="527">
                  <c:v>-7.1005821228027396E-3</c:v>
                </c:pt>
                <c:pt idx="528">
                  <c:v>-6.9975852966308602E-3</c:v>
                </c:pt>
                <c:pt idx="529">
                  <c:v>-6.9341659545898498E-3</c:v>
                </c:pt>
                <c:pt idx="530">
                  <c:v>-6.8936347961425799E-3</c:v>
                </c:pt>
                <c:pt idx="531">
                  <c:v>-6.9065093994140703E-3</c:v>
                </c:pt>
                <c:pt idx="532">
                  <c:v>-6.8345069885253898E-3</c:v>
                </c:pt>
                <c:pt idx="533">
                  <c:v>-6.8092346191406302E-3</c:v>
                </c:pt>
                <c:pt idx="534">
                  <c:v>-6.7563056945800799E-3</c:v>
                </c:pt>
                <c:pt idx="535">
                  <c:v>-6.7796707153320304E-3</c:v>
                </c:pt>
                <c:pt idx="536">
                  <c:v>-6.6533088684082101E-3</c:v>
                </c:pt>
                <c:pt idx="537">
                  <c:v>-6.68573379516602E-3</c:v>
                </c:pt>
                <c:pt idx="538">
                  <c:v>-6.5522193908691398E-3</c:v>
                </c:pt>
                <c:pt idx="539">
                  <c:v>-6.6385269165039097E-3</c:v>
                </c:pt>
                <c:pt idx="540">
                  <c:v>-6.6881179809570304E-3</c:v>
                </c:pt>
                <c:pt idx="541">
                  <c:v>-6.6943168640136701E-3</c:v>
                </c:pt>
                <c:pt idx="542">
                  <c:v>-6.6838264465332101E-3</c:v>
                </c:pt>
                <c:pt idx="543">
                  <c:v>-6.7338943481445304E-3</c:v>
                </c:pt>
                <c:pt idx="544">
                  <c:v>-6.79779052734375E-3</c:v>
                </c:pt>
                <c:pt idx="545">
                  <c:v>-6.88409805297852E-3</c:v>
                </c:pt>
                <c:pt idx="546">
                  <c:v>-6.8445205688476597E-3</c:v>
                </c:pt>
                <c:pt idx="547">
                  <c:v>-6.83069229125977E-3</c:v>
                </c:pt>
                <c:pt idx="548">
                  <c:v>-6.9293975830078203E-3</c:v>
                </c:pt>
                <c:pt idx="549">
                  <c:v>-6.9837570190429696E-3</c:v>
                </c:pt>
                <c:pt idx="550">
                  <c:v>-7.1077346801757804E-3</c:v>
                </c:pt>
                <c:pt idx="551">
                  <c:v>-7.1678161621093802E-3</c:v>
                </c:pt>
                <c:pt idx="552">
                  <c:v>-7.1101188659668003E-3</c:v>
                </c:pt>
                <c:pt idx="553">
                  <c:v>-7.19690322875977E-3</c:v>
                </c:pt>
                <c:pt idx="554">
                  <c:v>-7.2698593139648498E-3</c:v>
                </c:pt>
                <c:pt idx="555">
                  <c:v>-7.2441101074218802E-3</c:v>
                </c:pt>
                <c:pt idx="556">
                  <c:v>-7.2088241577148498E-3</c:v>
                </c:pt>
                <c:pt idx="557">
                  <c:v>-7.2679519653320304E-3</c:v>
                </c:pt>
                <c:pt idx="558">
                  <c:v>-7.20977783203125E-3</c:v>
                </c:pt>
                <c:pt idx="559">
                  <c:v>-7.2407722473144601E-3</c:v>
                </c:pt>
                <c:pt idx="560">
                  <c:v>-7.1649551391601597E-3</c:v>
                </c:pt>
                <c:pt idx="561">
                  <c:v>-7.1854591369628898E-3</c:v>
                </c:pt>
                <c:pt idx="562">
                  <c:v>-7.1864128112793003E-3</c:v>
                </c:pt>
                <c:pt idx="563">
                  <c:v>-7.14111328125E-3</c:v>
                </c:pt>
                <c:pt idx="564">
                  <c:v>-7.0881843566894601E-3</c:v>
                </c:pt>
                <c:pt idx="565">
                  <c:v>-7.0767402648925799E-3</c:v>
                </c:pt>
                <c:pt idx="566">
                  <c:v>-7.01141357421875E-3</c:v>
                </c:pt>
                <c:pt idx="567">
                  <c:v>-7.0319175720214896E-3</c:v>
                </c:pt>
                <c:pt idx="568">
                  <c:v>-7.0037841796875E-3</c:v>
                </c:pt>
                <c:pt idx="569">
                  <c:v>-6.9780349731445304E-3</c:v>
                </c:pt>
                <c:pt idx="570">
                  <c:v>-6.8316459655761701E-3</c:v>
                </c:pt>
                <c:pt idx="571">
                  <c:v>-6.8097114562988299E-3</c:v>
                </c:pt>
                <c:pt idx="572">
                  <c:v>-6.8669319152832101E-3</c:v>
                </c:pt>
                <c:pt idx="573">
                  <c:v>-6.8888664245605503E-3</c:v>
                </c:pt>
                <c:pt idx="574">
                  <c:v>-6.8464279174804696E-3</c:v>
                </c:pt>
                <c:pt idx="575">
                  <c:v>-6.8607330322265703E-3</c:v>
                </c:pt>
                <c:pt idx="576">
                  <c:v>-6.8621635437011701E-3</c:v>
                </c:pt>
                <c:pt idx="577">
                  <c:v>-6.9012641906738299E-3</c:v>
                </c:pt>
                <c:pt idx="578">
                  <c:v>-6.9031715393066398E-3</c:v>
                </c:pt>
                <c:pt idx="579">
                  <c:v>-6.9708824157714896E-3</c:v>
                </c:pt>
                <c:pt idx="580">
                  <c:v>-6.9599151611328203E-3</c:v>
                </c:pt>
                <c:pt idx="581">
                  <c:v>-6.91986083984375E-3</c:v>
                </c:pt>
                <c:pt idx="582">
                  <c:v>-6.9184303283691398E-3</c:v>
                </c:pt>
                <c:pt idx="583">
                  <c:v>-7.0261955261230503E-3</c:v>
                </c:pt>
                <c:pt idx="584">
                  <c:v>-7.05718994140625E-3</c:v>
                </c:pt>
                <c:pt idx="585">
                  <c:v>-7.1163177490234401E-3</c:v>
                </c:pt>
                <c:pt idx="586">
                  <c:v>-7.1167945861816398E-3</c:v>
                </c:pt>
                <c:pt idx="587">
                  <c:v>-7.1840286254882804E-3</c:v>
                </c:pt>
                <c:pt idx="588">
                  <c:v>-7.2588920593261701E-3</c:v>
                </c:pt>
                <c:pt idx="589">
                  <c:v>-7.3561668395996102E-3</c:v>
                </c:pt>
                <c:pt idx="590">
                  <c:v>-7.3866844177246102E-3</c:v>
                </c:pt>
                <c:pt idx="591">
                  <c:v>-7.4143409729003898E-3</c:v>
                </c:pt>
                <c:pt idx="592">
                  <c:v>-7.3337554931640703E-3</c:v>
                </c:pt>
                <c:pt idx="593">
                  <c:v>-7.4014663696289097E-3</c:v>
                </c:pt>
                <c:pt idx="594">
                  <c:v>-7.4701309204101597E-3</c:v>
                </c:pt>
                <c:pt idx="595">
                  <c:v>-7.4877738952636701E-3</c:v>
                </c:pt>
                <c:pt idx="596">
                  <c:v>-7.4629783630371102E-3</c:v>
                </c:pt>
                <c:pt idx="597">
                  <c:v>-7.4586868286132804E-3</c:v>
                </c:pt>
                <c:pt idx="598">
                  <c:v>-7.5016021728515703E-3</c:v>
                </c:pt>
                <c:pt idx="599">
                  <c:v>-7.5979232788085998E-3</c:v>
                </c:pt>
                <c:pt idx="600">
                  <c:v>-7.6136589050293003E-3</c:v>
                </c:pt>
                <c:pt idx="601">
                  <c:v>-7.5120925903320304E-3</c:v>
                </c:pt>
                <c:pt idx="602">
                  <c:v>-7.4849128723144601E-3</c:v>
                </c:pt>
                <c:pt idx="603">
                  <c:v>-7.4901580810546901E-3</c:v>
                </c:pt>
                <c:pt idx="604">
                  <c:v>-7.4701309204101597E-3</c:v>
                </c:pt>
                <c:pt idx="605">
                  <c:v>-7.5001716613769601E-3</c:v>
                </c:pt>
                <c:pt idx="606">
                  <c:v>-7.4577331542968802E-3</c:v>
                </c:pt>
                <c:pt idx="607">
                  <c:v>-7.3304176330566398E-3</c:v>
                </c:pt>
                <c:pt idx="608">
                  <c:v>-7.4434280395507804E-3</c:v>
                </c:pt>
                <c:pt idx="609">
                  <c:v>-7.4176788330078203E-3</c:v>
                </c:pt>
                <c:pt idx="610">
                  <c:v>-7.3361396789550799E-3</c:v>
                </c:pt>
                <c:pt idx="611">
                  <c:v>-7.3933601379394601E-3</c:v>
                </c:pt>
                <c:pt idx="612">
                  <c:v>-7.3599815368652396E-3</c:v>
                </c:pt>
                <c:pt idx="613">
                  <c:v>-7.3099136352539097E-3</c:v>
                </c:pt>
                <c:pt idx="614">
                  <c:v>-7.2913169860839896E-3</c:v>
                </c:pt>
                <c:pt idx="615">
                  <c:v>-7.3366165161132804E-3</c:v>
                </c:pt>
                <c:pt idx="616">
                  <c:v>-7.3575973510742196E-3</c:v>
                </c:pt>
                <c:pt idx="617">
                  <c:v>-7.3986053466796901E-3</c:v>
                </c:pt>
                <c:pt idx="618">
                  <c:v>-7.4391365051269601E-3</c:v>
                </c:pt>
                <c:pt idx="619">
                  <c:v>-7.3971748352050799E-3</c:v>
                </c:pt>
                <c:pt idx="620">
                  <c:v>-7.4591636657714896E-3</c:v>
                </c:pt>
                <c:pt idx="621">
                  <c:v>-7.3633193969726597E-3</c:v>
                </c:pt>
                <c:pt idx="622">
                  <c:v>-7.3590278625488299E-3</c:v>
                </c:pt>
                <c:pt idx="623">
                  <c:v>-7.3862075805664097E-3</c:v>
                </c:pt>
                <c:pt idx="624">
                  <c:v>-7.43865966796875E-3</c:v>
                </c:pt>
                <c:pt idx="625">
                  <c:v>-7.4200630187988299E-3</c:v>
                </c:pt>
                <c:pt idx="626">
                  <c:v>-7.43341445922852E-3</c:v>
                </c:pt>
                <c:pt idx="627">
                  <c:v>-7.4434280395507804E-3</c:v>
                </c:pt>
                <c:pt idx="628">
                  <c:v>-7.4782371520996102E-3</c:v>
                </c:pt>
                <c:pt idx="629">
                  <c:v>-7.4357986450195304E-3</c:v>
                </c:pt>
                <c:pt idx="630">
                  <c:v>-7.5163841247558602E-3</c:v>
                </c:pt>
                <c:pt idx="631">
                  <c:v>-7.5392723083496102E-3</c:v>
                </c:pt>
                <c:pt idx="632">
                  <c:v>-7.5411796569824201E-3</c:v>
                </c:pt>
                <c:pt idx="633">
                  <c:v>-7.4501037597656302E-3</c:v>
                </c:pt>
                <c:pt idx="634">
                  <c:v>-7.5874328613281302E-3</c:v>
                </c:pt>
                <c:pt idx="635">
                  <c:v>-7.4534416198730503E-3</c:v>
                </c:pt>
                <c:pt idx="636">
                  <c:v>-7.48443603515625E-3</c:v>
                </c:pt>
                <c:pt idx="637">
                  <c:v>-7.4849128723144601E-3</c:v>
                </c:pt>
                <c:pt idx="638">
                  <c:v>-7.4057579040527396E-3</c:v>
                </c:pt>
                <c:pt idx="639">
                  <c:v>-7.3943138122558602E-3</c:v>
                </c:pt>
                <c:pt idx="640">
                  <c:v>-7.4129104614257804E-3</c:v>
                </c:pt>
                <c:pt idx="641">
                  <c:v>-7.39288330078125E-3</c:v>
                </c:pt>
                <c:pt idx="642">
                  <c:v>-7.4601173400878898E-3</c:v>
                </c:pt>
                <c:pt idx="643">
                  <c:v>-7.4720382690429696E-3</c:v>
                </c:pt>
                <c:pt idx="644">
                  <c:v>-7.3399543762207101E-3</c:v>
                </c:pt>
                <c:pt idx="645">
                  <c:v>-7.2689056396484401E-3</c:v>
                </c:pt>
                <c:pt idx="646">
                  <c:v>-7.2336196899414097E-3</c:v>
                </c:pt>
                <c:pt idx="647">
                  <c:v>-7.2135925292968802E-3</c:v>
                </c:pt>
                <c:pt idx="648">
                  <c:v>-7.1921348571777396E-3</c:v>
                </c:pt>
                <c:pt idx="649">
                  <c:v>-7.1883201599121102E-3</c:v>
                </c:pt>
                <c:pt idx="650">
                  <c:v>-7.1649551391601597E-3</c:v>
                </c:pt>
                <c:pt idx="651">
                  <c:v>-7.1239471435546901E-3</c:v>
                </c:pt>
                <c:pt idx="652">
                  <c:v>-7.1935653686523498E-3</c:v>
                </c:pt>
                <c:pt idx="653">
                  <c:v>-7.1444511413574201E-3</c:v>
                </c:pt>
                <c:pt idx="654">
                  <c:v>-7.1134567260742196E-3</c:v>
                </c:pt>
                <c:pt idx="655">
                  <c:v>-7.0481300354003898E-3</c:v>
                </c:pt>
                <c:pt idx="656">
                  <c:v>-7.0605278015136701E-3</c:v>
                </c:pt>
                <c:pt idx="657">
                  <c:v>-7.03668594360352E-3</c:v>
                </c:pt>
                <c:pt idx="658">
                  <c:v>-7.0490837097168003E-3</c:v>
                </c:pt>
                <c:pt idx="659">
                  <c:v>-6.9675445556640703E-3</c:v>
                </c:pt>
                <c:pt idx="660">
                  <c:v>-6.988525390625E-3</c:v>
                </c:pt>
                <c:pt idx="661">
                  <c:v>-7.0848464965820304E-3</c:v>
                </c:pt>
                <c:pt idx="662">
                  <c:v>-7.0986747741699201E-3</c:v>
                </c:pt>
                <c:pt idx="663">
                  <c:v>-7.0328712463378898E-3</c:v>
                </c:pt>
                <c:pt idx="664">
                  <c:v>-6.96563720703125E-3</c:v>
                </c:pt>
                <c:pt idx="665">
                  <c:v>-6.9770812988281302E-3</c:v>
                </c:pt>
                <c:pt idx="666">
                  <c:v>-6.9379806518554696E-3</c:v>
                </c:pt>
                <c:pt idx="667">
                  <c:v>-7.0261955261230503E-3</c:v>
                </c:pt>
                <c:pt idx="668">
                  <c:v>-7.1034431457519601E-3</c:v>
                </c:pt>
                <c:pt idx="669">
                  <c:v>-7.12060928344727E-3</c:v>
                </c:pt>
                <c:pt idx="670">
                  <c:v>-7.1201324462890703E-3</c:v>
                </c:pt>
                <c:pt idx="671">
                  <c:v>-7.1153640747070304E-3</c:v>
                </c:pt>
                <c:pt idx="672">
                  <c:v>-7.1921348571777396E-3</c:v>
                </c:pt>
                <c:pt idx="673">
                  <c:v>-7.1630477905273498E-3</c:v>
                </c:pt>
                <c:pt idx="674">
                  <c:v>-7.2131156921386701E-3</c:v>
                </c:pt>
                <c:pt idx="675">
                  <c:v>-7.3924064636230503E-3</c:v>
                </c:pt>
                <c:pt idx="676">
                  <c:v>-7.2836875915527396E-3</c:v>
                </c:pt>
                <c:pt idx="677">
                  <c:v>-7.2441101074218802E-3</c:v>
                </c:pt>
                <c:pt idx="678">
                  <c:v>-7.3237419128418003E-3</c:v>
                </c:pt>
                <c:pt idx="679">
                  <c:v>-7.232666015625E-3</c:v>
                </c:pt>
                <c:pt idx="680">
                  <c:v>-7.2245597839355503E-3</c:v>
                </c:pt>
                <c:pt idx="681">
                  <c:v>-7.3881149291992196E-3</c:v>
                </c:pt>
                <c:pt idx="682">
                  <c:v>-7.3804855346679696E-3</c:v>
                </c:pt>
                <c:pt idx="683">
                  <c:v>-7.3580741882324201E-3</c:v>
                </c:pt>
                <c:pt idx="684">
                  <c:v>-7.3986053466796901E-3</c:v>
                </c:pt>
                <c:pt idx="685">
                  <c:v>-7.3447227478027396E-3</c:v>
                </c:pt>
                <c:pt idx="686">
                  <c:v>-7.3285102844238299E-3</c:v>
                </c:pt>
                <c:pt idx="687">
                  <c:v>-7.3180198669433602E-3</c:v>
                </c:pt>
                <c:pt idx="688">
                  <c:v>-7.3704719543457101E-3</c:v>
                </c:pt>
                <c:pt idx="689">
                  <c:v>-7.22742080688477E-3</c:v>
                </c:pt>
                <c:pt idx="690">
                  <c:v>-7.1763992309570304E-3</c:v>
                </c:pt>
                <c:pt idx="691">
                  <c:v>-7.2264671325683602E-3</c:v>
                </c:pt>
                <c:pt idx="692">
                  <c:v>-7.0714950561523498E-3</c:v>
                </c:pt>
                <c:pt idx="693">
                  <c:v>-6.9093704223632804E-3</c:v>
                </c:pt>
                <c:pt idx="694">
                  <c:v>-7.0228576660156302E-3</c:v>
                </c:pt>
                <c:pt idx="695">
                  <c:v>-6.9398880004882804E-3</c:v>
                </c:pt>
                <c:pt idx="696">
                  <c:v>-6.9379806518554696E-3</c:v>
                </c:pt>
                <c:pt idx="697">
                  <c:v>-6.8550109863281302E-3</c:v>
                </c:pt>
                <c:pt idx="698">
                  <c:v>-6.7386627197265703E-3</c:v>
                </c:pt>
                <c:pt idx="699">
                  <c:v>-6.7577362060546901E-3</c:v>
                </c:pt>
                <c:pt idx="700">
                  <c:v>-6.6022872924804696E-3</c:v>
                </c:pt>
                <c:pt idx="701">
                  <c:v>-6.5503120422363299E-3</c:v>
                </c:pt>
                <c:pt idx="702">
                  <c:v>-6.66284561157227E-3</c:v>
                </c:pt>
                <c:pt idx="703">
                  <c:v>-6.6208839416503898E-3</c:v>
                </c:pt>
                <c:pt idx="704">
                  <c:v>-6.6590309143066398E-3</c:v>
                </c:pt>
                <c:pt idx="705">
                  <c:v>-6.6108703613281302E-3</c:v>
                </c:pt>
                <c:pt idx="706">
                  <c:v>-6.7100524902343802E-3</c:v>
                </c:pt>
                <c:pt idx="707">
                  <c:v>-6.6609382629394601E-3</c:v>
                </c:pt>
                <c:pt idx="708">
                  <c:v>-6.7496299743652396E-3</c:v>
                </c:pt>
                <c:pt idx="709">
                  <c:v>-6.7477226257324201E-3</c:v>
                </c:pt>
                <c:pt idx="710">
                  <c:v>-6.8888664245605503E-3</c:v>
                </c:pt>
                <c:pt idx="711">
                  <c:v>-7.0323944091796901E-3</c:v>
                </c:pt>
                <c:pt idx="712">
                  <c:v>-7.0185661315918003E-3</c:v>
                </c:pt>
                <c:pt idx="713">
                  <c:v>-7.1330070495605503E-3</c:v>
                </c:pt>
                <c:pt idx="714">
                  <c:v>-7.1821212768554696E-3</c:v>
                </c:pt>
                <c:pt idx="715">
                  <c:v>-7.2412490844726597E-3</c:v>
                </c:pt>
                <c:pt idx="716">
                  <c:v>-7.2927474975585998E-3</c:v>
                </c:pt>
                <c:pt idx="717">
                  <c:v>-7.3618888854980503E-3</c:v>
                </c:pt>
                <c:pt idx="718">
                  <c:v>-7.4024200439453203E-3</c:v>
                </c:pt>
                <c:pt idx="719">
                  <c:v>-7.4038505554199201E-3</c:v>
                </c:pt>
                <c:pt idx="720">
                  <c:v>-7.3056221008300799E-3</c:v>
                </c:pt>
                <c:pt idx="721">
                  <c:v>-7.1711540222168003E-3</c:v>
                </c:pt>
                <c:pt idx="722">
                  <c:v>-7.2646141052246102E-3</c:v>
                </c:pt>
                <c:pt idx="723">
                  <c:v>-7.1554183959960998E-3</c:v>
                </c:pt>
                <c:pt idx="724">
                  <c:v>-7.1148872375488299E-3</c:v>
                </c:pt>
                <c:pt idx="725">
                  <c:v>-7.1692466735839896E-3</c:v>
                </c:pt>
                <c:pt idx="726">
                  <c:v>-7.0066452026367196E-3</c:v>
                </c:pt>
                <c:pt idx="727">
                  <c:v>-6.9856643676757804E-3</c:v>
                </c:pt>
                <c:pt idx="728">
                  <c:v>-6.9174766540527396E-3</c:v>
                </c:pt>
                <c:pt idx="729">
                  <c:v>-6.7806243896484401E-3</c:v>
                </c:pt>
                <c:pt idx="730">
                  <c:v>-6.7939758300781302E-3</c:v>
                </c:pt>
                <c:pt idx="731">
                  <c:v>-6.7801475524902396E-3</c:v>
                </c:pt>
                <c:pt idx="732">
                  <c:v>-6.7071914672851597E-3</c:v>
                </c:pt>
                <c:pt idx="733">
                  <c:v>-6.9236755371093802E-3</c:v>
                </c:pt>
                <c:pt idx="734">
                  <c:v>-6.9041252136230503E-3</c:v>
                </c:pt>
                <c:pt idx="735">
                  <c:v>-6.927490234375E-3</c:v>
                </c:pt>
                <c:pt idx="736">
                  <c:v>-6.7934989929199201E-3</c:v>
                </c:pt>
                <c:pt idx="737">
                  <c:v>-6.73675537109375E-3</c:v>
                </c:pt>
                <c:pt idx="738">
                  <c:v>-6.8135261535644601E-3</c:v>
                </c:pt>
                <c:pt idx="739">
                  <c:v>-6.7644119262695304E-3</c:v>
                </c:pt>
                <c:pt idx="740">
                  <c:v>-6.7439079284668003E-3</c:v>
                </c:pt>
                <c:pt idx="741">
                  <c:v>-6.7744255065918003E-3</c:v>
                </c:pt>
                <c:pt idx="742">
                  <c:v>-6.7715644836425799E-3</c:v>
                </c:pt>
                <c:pt idx="743">
                  <c:v>-6.7815780639648498E-3</c:v>
                </c:pt>
                <c:pt idx="744">
                  <c:v>-6.6456794738769601E-3</c:v>
                </c:pt>
                <c:pt idx="745">
                  <c:v>-6.5965652465820304E-3</c:v>
                </c:pt>
                <c:pt idx="746">
                  <c:v>-6.5851211547851597E-3</c:v>
                </c:pt>
                <c:pt idx="747">
                  <c:v>-6.6342353820800799E-3</c:v>
                </c:pt>
                <c:pt idx="748">
                  <c:v>-6.5450668334960998E-3</c:v>
                </c:pt>
                <c:pt idx="749">
                  <c:v>-6.6361427307128898E-3</c:v>
                </c:pt>
                <c:pt idx="750">
                  <c:v>-6.6080093383789097E-3</c:v>
                </c:pt>
                <c:pt idx="751">
                  <c:v>-6.6914558410644601E-3</c:v>
                </c:pt>
                <c:pt idx="752">
                  <c:v>-6.6313743591308602E-3</c:v>
                </c:pt>
                <c:pt idx="753">
                  <c:v>-6.3343048095703203E-3</c:v>
                </c:pt>
                <c:pt idx="754">
                  <c:v>-6.5894126892089896E-3</c:v>
                </c:pt>
                <c:pt idx="755">
                  <c:v>-6.4606666564941398E-3</c:v>
                </c:pt>
                <c:pt idx="756">
                  <c:v>-6.5302848815918003E-3</c:v>
                </c:pt>
                <c:pt idx="757">
                  <c:v>-6.3829421997070304E-3</c:v>
                </c:pt>
                <c:pt idx="758">
                  <c:v>-6.2937736511230503E-3</c:v>
                </c:pt>
                <c:pt idx="759">
                  <c:v>-6.1550140380859401E-3</c:v>
                </c:pt>
                <c:pt idx="760">
                  <c:v>-6.2022209167480503E-3</c:v>
                </c:pt>
                <c:pt idx="761">
                  <c:v>-6.0758590698242196E-3</c:v>
                </c:pt>
                <c:pt idx="762">
                  <c:v>-6.2055587768554696E-3</c:v>
                </c:pt>
                <c:pt idx="763">
                  <c:v>-5.9642791748046901E-3</c:v>
                </c:pt>
                <c:pt idx="764">
                  <c:v>-5.9909820556640703E-3</c:v>
                </c:pt>
                <c:pt idx="765">
                  <c:v>-6.0324668884277396E-3</c:v>
                </c:pt>
                <c:pt idx="766">
                  <c:v>-5.9976577758789097E-3</c:v>
                </c:pt>
                <c:pt idx="767">
                  <c:v>-5.8054924011230503E-3</c:v>
                </c:pt>
                <c:pt idx="768">
                  <c:v>-5.8341026306152396E-3</c:v>
                </c:pt>
                <c:pt idx="769">
                  <c:v>-5.6748390197753898E-3</c:v>
                </c:pt>
                <c:pt idx="770">
                  <c:v>-5.7954788208007804E-3</c:v>
                </c:pt>
                <c:pt idx="771">
                  <c:v>-5.7845115661621102E-3</c:v>
                </c:pt>
                <c:pt idx="772">
                  <c:v>-5.5713653564453203E-3</c:v>
                </c:pt>
                <c:pt idx="773">
                  <c:v>-5.5723190307617196E-3</c:v>
                </c:pt>
                <c:pt idx="774">
                  <c:v>-5.6257247924804696E-3</c:v>
                </c:pt>
                <c:pt idx="775">
                  <c:v>-5.6719779968261701E-3</c:v>
                </c:pt>
                <c:pt idx="776">
                  <c:v>-5.6829452514648498E-3</c:v>
                </c:pt>
                <c:pt idx="777">
                  <c:v>-5.6276321411132804E-3</c:v>
                </c:pt>
                <c:pt idx="778">
                  <c:v>-5.4945945739746102E-3</c:v>
                </c:pt>
                <c:pt idx="779">
                  <c:v>-5.5165290832519601E-3</c:v>
                </c:pt>
                <c:pt idx="780">
                  <c:v>-5.5012702941894601E-3</c:v>
                </c:pt>
                <c:pt idx="781">
                  <c:v>-5.3324699401855503E-3</c:v>
                </c:pt>
                <c:pt idx="782">
                  <c:v>-5.5375099182128898E-3</c:v>
                </c:pt>
                <c:pt idx="783">
                  <c:v>-5.45740127563477E-3</c:v>
                </c:pt>
                <c:pt idx="784">
                  <c:v>-5.4864883422851597E-3</c:v>
                </c:pt>
                <c:pt idx="785">
                  <c:v>-5.3982734680175799E-3</c:v>
                </c:pt>
                <c:pt idx="786">
                  <c:v>-5.54895401000977E-3</c:v>
                </c:pt>
                <c:pt idx="787">
                  <c:v>-5.4082870483398498E-3</c:v>
                </c:pt>
                <c:pt idx="788">
                  <c:v>-5.4564476013183602E-3</c:v>
                </c:pt>
                <c:pt idx="789">
                  <c:v>-5.4311752319335998E-3</c:v>
                </c:pt>
                <c:pt idx="790">
                  <c:v>-5.4612159729003898E-3</c:v>
                </c:pt>
                <c:pt idx="791">
                  <c:v>-5.5246353149414097E-3</c:v>
                </c:pt>
                <c:pt idx="792">
                  <c:v>-5.6157112121582101E-3</c:v>
                </c:pt>
                <c:pt idx="793">
                  <c:v>-5.6385993957519601E-3</c:v>
                </c:pt>
                <c:pt idx="794">
                  <c:v>-5.6519508361816398E-3</c:v>
                </c:pt>
                <c:pt idx="795">
                  <c:v>-5.5890083312988299E-3</c:v>
                </c:pt>
                <c:pt idx="796">
                  <c:v>-5.35058975219727E-3</c:v>
                </c:pt>
                <c:pt idx="797">
                  <c:v>-5.51080703735352E-3</c:v>
                </c:pt>
                <c:pt idx="798">
                  <c:v>-5.4154396057128898E-3</c:v>
                </c:pt>
                <c:pt idx="799">
                  <c:v>-5.2161216735839896E-3</c:v>
                </c:pt>
                <c:pt idx="800">
                  <c:v>-5.7034492492675799E-3</c:v>
                </c:pt>
                <c:pt idx="801">
                  <c:v>-5.5141448974609401E-3</c:v>
                </c:pt>
                <c:pt idx="802">
                  <c:v>-5.5732727050781302E-3</c:v>
                </c:pt>
                <c:pt idx="803">
                  <c:v>-5.6920051574707101E-3</c:v>
                </c:pt>
                <c:pt idx="804">
                  <c:v>-5.4502487182617196E-3</c:v>
                </c:pt>
                <c:pt idx="805">
                  <c:v>-5.8069229125976597E-3</c:v>
                </c:pt>
                <c:pt idx="806">
                  <c:v>-5.40399551391602E-3</c:v>
                </c:pt>
                <c:pt idx="807">
                  <c:v>-5.6080818176269601E-3</c:v>
                </c:pt>
                <c:pt idx="808">
                  <c:v>-5.28955459594727E-3</c:v>
                </c:pt>
                <c:pt idx="809">
                  <c:v>-5.6390762329101597E-3</c:v>
                </c:pt>
                <c:pt idx="810">
                  <c:v>-5.9323310852050799E-3</c:v>
                </c:pt>
                <c:pt idx="811">
                  <c:v>-5.5117607116699201E-3</c:v>
                </c:pt>
                <c:pt idx="812">
                  <c:v>-5.5780410766601597E-3</c:v>
                </c:pt>
                <c:pt idx="813">
                  <c:v>-5.5384635925293003E-3</c:v>
                </c:pt>
                <c:pt idx="814">
                  <c:v>-5.5117607116699201E-3</c:v>
                </c:pt>
                <c:pt idx="815">
                  <c:v>-5.6715011596679696E-3</c:v>
                </c:pt>
                <c:pt idx="816">
                  <c:v>-5.6643486022949201E-3</c:v>
                </c:pt>
                <c:pt idx="817">
                  <c:v>-5.4621696472168003E-3</c:v>
                </c:pt>
                <c:pt idx="818">
                  <c:v>-5.8951377868652396E-3</c:v>
                </c:pt>
                <c:pt idx="819">
                  <c:v>-5.43212890625E-3</c:v>
                </c:pt>
                <c:pt idx="820">
                  <c:v>-5.5041313171386701E-3</c:v>
                </c:pt>
                <c:pt idx="821">
                  <c:v>-5.37872314453125E-3</c:v>
                </c:pt>
                <c:pt idx="822">
                  <c:v>-5.7792663574218802E-3</c:v>
                </c:pt>
                <c:pt idx="823">
                  <c:v>-5.8646202087402396E-3</c:v>
                </c:pt>
                <c:pt idx="824">
                  <c:v>-5.4593086242675799E-3</c:v>
                </c:pt>
                <c:pt idx="825">
                  <c:v>-6.0224533081054696E-3</c:v>
                </c:pt>
                <c:pt idx="826">
                  <c:v>-5.83124160766602E-3</c:v>
                </c:pt>
                <c:pt idx="827">
                  <c:v>-5.8836936950683602E-3</c:v>
                </c:pt>
                <c:pt idx="828">
                  <c:v>-5.3305625915527396E-3</c:v>
                </c:pt>
                <c:pt idx="829">
                  <c:v>-6.2041282653808602E-3</c:v>
                </c:pt>
                <c:pt idx="830">
                  <c:v>-6.02197647094727E-3</c:v>
                </c:pt>
                <c:pt idx="831">
                  <c:v>-5.2933692932128898E-3</c:v>
                </c:pt>
                <c:pt idx="832">
                  <c:v>-5.7864189147949201E-3</c:v>
                </c:pt>
                <c:pt idx="833">
                  <c:v>-5.8445930480957101E-3</c:v>
                </c:pt>
                <c:pt idx="834">
                  <c:v>-5.3410530090332101E-3</c:v>
                </c:pt>
                <c:pt idx="835">
                  <c:v>-5.4717063903808602E-3</c:v>
                </c:pt>
                <c:pt idx="836">
                  <c:v>-5.9447288513183602E-3</c:v>
                </c:pt>
                <c:pt idx="837">
                  <c:v>-5.4030418395996102E-3</c:v>
                </c:pt>
                <c:pt idx="838">
                  <c:v>-6.2007904052734401E-3</c:v>
                </c:pt>
                <c:pt idx="839">
                  <c:v>-5.5150985717773498E-3</c:v>
                </c:pt>
                <c:pt idx="840">
                  <c:v>-5.67865371704102E-3</c:v>
                </c:pt>
                <c:pt idx="841">
                  <c:v>-5.9771537780761701E-3</c:v>
                </c:pt>
                <c:pt idx="842">
                  <c:v>-5.7001113891601597E-3</c:v>
                </c:pt>
                <c:pt idx="843">
                  <c:v>-5.6319236755371102E-3</c:v>
                </c:pt>
                <c:pt idx="844">
                  <c:v>-5.706787109375E-3</c:v>
                </c:pt>
                <c:pt idx="845">
                  <c:v>-5.6438446044921901E-3</c:v>
                </c:pt>
                <c:pt idx="846">
                  <c:v>-5.3815841674804696E-3</c:v>
                </c:pt>
                <c:pt idx="847">
                  <c:v>-5.8813095092773498E-3</c:v>
                </c:pt>
                <c:pt idx="848">
                  <c:v>-6.0577392578125E-3</c:v>
                </c:pt>
                <c:pt idx="849">
                  <c:v>-6.0367584228515703E-3</c:v>
                </c:pt>
                <c:pt idx="850">
                  <c:v>-6.0191154479980503E-3</c:v>
                </c:pt>
                <c:pt idx="851">
                  <c:v>-6.0005187988281302E-3</c:v>
                </c:pt>
                <c:pt idx="852">
                  <c:v>-6.1221122741699201E-3</c:v>
                </c:pt>
                <c:pt idx="853">
                  <c:v>-6.51788711547852E-3</c:v>
                </c:pt>
                <c:pt idx="854">
                  <c:v>-5.5727958679199201E-3</c:v>
                </c:pt>
                <c:pt idx="855">
                  <c:v>-6.3939094543457101E-3</c:v>
                </c:pt>
                <c:pt idx="856">
                  <c:v>-6.4244270324707101E-3</c:v>
                </c:pt>
                <c:pt idx="857">
                  <c:v>-6.3586235046386701E-3</c:v>
                </c:pt>
                <c:pt idx="858">
                  <c:v>-6.1740875244140703E-3</c:v>
                </c:pt>
                <c:pt idx="859">
                  <c:v>-6.4401626586914097E-3</c:v>
                </c:pt>
                <c:pt idx="860">
                  <c:v>-6.5016746520996102E-3</c:v>
                </c:pt>
                <c:pt idx="861">
                  <c:v>-6.2747001647949201E-3</c:v>
                </c:pt>
                <c:pt idx="862">
                  <c:v>-5.5861473083496102E-3</c:v>
                </c:pt>
                <c:pt idx="863">
                  <c:v>-6.2694549560546901E-3</c:v>
                </c:pt>
                <c:pt idx="864">
                  <c:v>-7.4882507324218802E-3</c:v>
                </c:pt>
                <c:pt idx="865">
                  <c:v>-5.8622360229492196E-3</c:v>
                </c:pt>
                <c:pt idx="866">
                  <c:v>-6.5693855285644601E-3</c:v>
                </c:pt>
                <c:pt idx="867">
                  <c:v>-7.0285797119140703E-3</c:v>
                </c:pt>
                <c:pt idx="868">
                  <c:v>-6.6952705383300799E-3</c:v>
                </c:pt>
                <c:pt idx="869">
                  <c:v>-6.6208839416503898E-3</c:v>
                </c:pt>
                <c:pt idx="870">
                  <c:v>-7.1301460266113299E-3</c:v>
                </c:pt>
                <c:pt idx="871">
                  <c:v>-6.5302848815918003E-3</c:v>
                </c:pt>
                <c:pt idx="872">
                  <c:v>-7.5063705444335998E-3</c:v>
                </c:pt>
                <c:pt idx="873">
                  <c:v>-4.9519538879394601E-3</c:v>
                </c:pt>
                <c:pt idx="874">
                  <c:v>-8.1548690795898507E-3</c:v>
                </c:pt>
                <c:pt idx="875">
                  <c:v>-7.8992843627929705E-3</c:v>
                </c:pt>
                <c:pt idx="876">
                  <c:v>-8.4400177001953108E-3</c:v>
                </c:pt>
                <c:pt idx="877">
                  <c:v>-5.9614181518554696E-3</c:v>
                </c:pt>
                <c:pt idx="878">
                  <c:v>-8.8400840759277396E-3</c:v>
                </c:pt>
                <c:pt idx="879">
                  <c:v>-7.0562362670898498E-3</c:v>
                </c:pt>
                <c:pt idx="880">
                  <c:v>-8.0404281616211007E-3</c:v>
                </c:pt>
                <c:pt idx="881">
                  <c:v>-5.5036544799804696E-3</c:v>
                </c:pt>
                <c:pt idx="882">
                  <c:v>-9.6554756164550799E-3</c:v>
                </c:pt>
                <c:pt idx="883">
                  <c:v>-6.0701370239257804E-3</c:v>
                </c:pt>
                <c:pt idx="884">
                  <c:v>-6.9317817687988299E-3</c:v>
                </c:pt>
                <c:pt idx="885">
                  <c:v>-6.09588623046875E-3</c:v>
                </c:pt>
                <c:pt idx="886">
                  <c:v>-7.95745849609375E-3</c:v>
                </c:pt>
                <c:pt idx="887">
                  <c:v>-8.5854530334472708E-3</c:v>
                </c:pt>
                <c:pt idx="888">
                  <c:v>-6.0815811157226597E-3</c:v>
                </c:pt>
                <c:pt idx="889">
                  <c:v>-8.1367492675781302E-3</c:v>
                </c:pt>
                <c:pt idx="890">
                  <c:v>-8.4981918334961007E-3</c:v>
                </c:pt>
                <c:pt idx="891">
                  <c:v>-8.3909034729003906E-3</c:v>
                </c:pt>
                <c:pt idx="892">
                  <c:v>-5.44214248657227E-3</c:v>
                </c:pt>
                <c:pt idx="893">
                  <c:v>-8.0347061157226597E-3</c:v>
                </c:pt>
                <c:pt idx="894">
                  <c:v>-6.8259239196777396E-3</c:v>
                </c:pt>
                <c:pt idx="895">
                  <c:v>-9.9997520446777396E-3</c:v>
                </c:pt>
                <c:pt idx="896">
                  <c:v>-7.2879791259765703E-3</c:v>
                </c:pt>
                <c:pt idx="897">
                  <c:v>-8.8734626770019601E-3</c:v>
                </c:pt>
                <c:pt idx="898">
                  <c:v>-7.6355934143066398E-3</c:v>
                </c:pt>
                <c:pt idx="899">
                  <c:v>-8.90350341796875E-3</c:v>
                </c:pt>
                <c:pt idx="900">
                  <c:v>-8.5268020629882795E-3</c:v>
                </c:pt>
                <c:pt idx="901">
                  <c:v>-9.8919868469238299E-3</c:v>
                </c:pt>
                <c:pt idx="902">
                  <c:v>-9.0513229370117205E-3</c:v>
                </c:pt>
                <c:pt idx="903">
                  <c:v>-1.12919807434082E-2</c:v>
                </c:pt>
                <c:pt idx="904">
                  <c:v>-4.6544075012207101E-3</c:v>
                </c:pt>
                <c:pt idx="905">
                  <c:v>-1.01375579833985E-2</c:v>
                </c:pt>
                <c:pt idx="906">
                  <c:v>-8.2225799560546892E-3</c:v>
                </c:pt>
                <c:pt idx="907">
                  <c:v>-6.5202713012695304E-3</c:v>
                </c:pt>
                <c:pt idx="908">
                  <c:v>-8.5029602050781302E-3</c:v>
                </c:pt>
                <c:pt idx="909">
                  <c:v>-9.9029541015625E-3</c:v>
                </c:pt>
                <c:pt idx="910">
                  <c:v>-8.738040924072270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A8AD-4494-A176-F6E7A6335FAE}"/>
            </c:ext>
          </c:extLst>
        </c:ser>
        <c:ser>
          <c:idx val="17"/>
          <c:order val="17"/>
          <c:tx>
            <c:v>+34 microL</c:v>
          </c:tx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8'!$B$2:$B$912</c:f>
              <c:numCache>
                <c:formatCode>General</c:formatCode>
                <c:ptCount val="911"/>
                <c:pt idx="0">
                  <c:v>-0.83670282363891602</c:v>
                </c:pt>
                <c:pt idx="1">
                  <c:v>-0.52880144119262695</c:v>
                </c:pt>
                <c:pt idx="2">
                  <c:v>-0.39367341995239302</c:v>
                </c:pt>
                <c:pt idx="3">
                  <c:v>-0.445767402648926</c:v>
                </c:pt>
                <c:pt idx="4">
                  <c:v>-0.40930891036987299</c:v>
                </c:pt>
                <c:pt idx="5">
                  <c:v>-9.8280429840087905E-2</c:v>
                </c:pt>
                <c:pt idx="6">
                  <c:v>-0.67983675003051802</c:v>
                </c:pt>
                <c:pt idx="7">
                  <c:v>-0.66689252853393599</c:v>
                </c:pt>
                <c:pt idx="8">
                  <c:v>-0.60013484954833995</c:v>
                </c:pt>
                <c:pt idx="9">
                  <c:v>-0.91443586349487305</c:v>
                </c:pt>
                <c:pt idx="10">
                  <c:v>-0.44844245910644598</c:v>
                </c:pt>
                <c:pt idx="11">
                  <c:v>-0.34097337722778298</c:v>
                </c:pt>
                <c:pt idx="12">
                  <c:v>-0.263658046722412</c:v>
                </c:pt>
                <c:pt idx="13">
                  <c:v>-0.78864336013794001</c:v>
                </c:pt>
                <c:pt idx="14">
                  <c:v>-0.60782814025878895</c:v>
                </c:pt>
                <c:pt idx="15">
                  <c:v>0.52118301391601596</c:v>
                </c:pt>
                <c:pt idx="16">
                  <c:v>-0.66091299057006903</c:v>
                </c:pt>
                <c:pt idx="17">
                  <c:v>-0.86814975738525402</c:v>
                </c:pt>
                <c:pt idx="18">
                  <c:v>-8.3647727966308594E-2</c:v>
                </c:pt>
                <c:pt idx="19">
                  <c:v>-0.63057374954223699</c:v>
                </c:pt>
                <c:pt idx="20">
                  <c:v>-0.61599636077880904</c:v>
                </c:pt>
                <c:pt idx="21">
                  <c:v>-0.76140975952148504</c:v>
                </c:pt>
                <c:pt idx="22">
                  <c:v>-0.56635999679565496</c:v>
                </c:pt>
                <c:pt idx="23">
                  <c:v>0.31412887573242199</c:v>
                </c:pt>
                <c:pt idx="24">
                  <c:v>-0.84509849548339899</c:v>
                </c:pt>
                <c:pt idx="25">
                  <c:v>0.22200441360473699</c:v>
                </c:pt>
                <c:pt idx="26">
                  <c:v>-1.0469841957092301</c:v>
                </c:pt>
                <c:pt idx="27">
                  <c:v>-0.74966907501220703</c:v>
                </c:pt>
                <c:pt idx="28">
                  <c:v>-0.62336826324462902</c:v>
                </c:pt>
                <c:pt idx="29">
                  <c:v>-0.17513799667358401</c:v>
                </c:pt>
                <c:pt idx="30">
                  <c:v>-9.0782165527343806E-2</c:v>
                </c:pt>
                <c:pt idx="31">
                  <c:v>-0.391111850738526</c:v>
                </c:pt>
                <c:pt idx="32">
                  <c:v>-0.43711662292480502</c:v>
                </c:pt>
                <c:pt idx="33">
                  <c:v>0.28930139541625999</c:v>
                </c:pt>
                <c:pt idx="34">
                  <c:v>-0.382626533508301</c:v>
                </c:pt>
                <c:pt idx="35">
                  <c:v>-0.66364955902099598</c:v>
                </c:pt>
                <c:pt idx="36">
                  <c:v>0.30657577514648499</c:v>
                </c:pt>
                <c:pt idx="37">
                  <c:v>-0.56633758544921897</c:v>
                </c:pt>
                <c:pt idx="38">
                  <c:v>-0.28420066833496099</c:v>
                </c:pt>
                <c:pt idx="39">
                  <c:v>8.2826614379882802E-4</c:v>
                </c:pt>
                <c:pt idx="40">
                  <c:v>0.18294715881347701</c:v>
                </c:pt>
                <c:pt idx="41">
                  <c:v>0.61467552185058605</c:v>
                </c:pt>
                <c:pt idx="42">
                  <c:v>-3.0184745788574201E-2</c:v>
                </c:pt>
                <c:pt idx="43">
                  <c:v>-2.9842853546142599E-2</c:v>
                </c:pt>
                <c:pt idx="44">
                  <c:v>8.00127983093262E-2</c:v>
                </c:pt>
                <c:pt idx="45">
                  <c:v>0.20953464508056699</c:v>
                </c:pt>
                <c:pt idx="46">
                  <c:v>0.21816015243530301</c:v>
                </c:pt>
                <c:pt idx="47">
                  <c:v>-0.113455772399903</c:v>
                </c:pt>
                <c:pt idx="48">
                  <c:v>0.74501991271972701</c:v>
                </c:pt>
                <c:pt idx="49">
                  <c:v>-1.9584178924560599E-2</c:v>
                </c:pt>
                <c:pt idx="50">
                  <c:v>0.86548805236816395</c:v>
                </c:pt>
                <c:pt idx="51">
                  <c:v>0.42410659790039101</c:v>
                </c:pt>
                <c:pt idx="52">
                  <c:v>0.12626409530639701</c:v>
                </c:pt>
                <c:pt idx="53">
                  <c:v>0.398178100585938</c:v>
                </c:pt>
                <c:pt idx="54">
                  <c:v>0.78369998931884799</c:v>
                </c:pt>
                <c:pt idx="55">
                  <c:v>0.704603672027588</c:v>
                </c:pt>
                <c:pt idx="56">
                  <c:v>0.77697610855102595</c:v>
                </c:pt>
                <c:pt idx="57">
                  <c:v>0.28309583663940502</c:v>
                </c:pt>
                <c:pt idx="58">
                  <c:v>0.556013584136963</c:v>
                </c:pt>
                <c:pt idx="59">
                  <c:v>0.50822210311889704</c:v>
                </c:pt>
                <c:pt idx="60">
                  <c:v>0.90084409713745095</c:v>
                </c:pt>
                <c:pt idx="61">
                  <c:v>0.24743461608886699</c:v>
                </c:pt>
                <c:pt idx="62">
                  <c:v>0.21565675735473699</c:v>
                </c:pt>
                <c:pt idx="63">
                  <c:v>0.43365240097045898</c:v>
                </c:pt>
                <c:pt idx="64">
                  <c:v>1.06463050842285</c:v>
                </c:pt>
                <c:pt idx="65">
                  <c:v>0.64897632598876998</c:v>
                </c:pt>
                <c:pt idx="66">
                  <c:v>1.1615343093872099</c:v>
                </c:pt>
                <c:pt idx="67">
                  <c:v>1.0165810585021999</c:v>
                </c:pt>
                <c:pt idx="68">
                  <c:v>1.1901555061340401</c:v>
                </c:pt>
                <c:pt idx="69">
                  <c:v>1.0425353050232</c:v>
                </c:pt>
                <c:pt idx="70">
                  <c:v>0.952708721160889</c:v>
                </c:pt>
                <c:pt idx="71">
                  <c:v>1.01081991195679</c:v>
                </c:pt>
                <c:pt idx="72">
                  <c:v>0.976975917816162</c:v>
                </c:pt>
                <c:pt idx="73">
                  <c:v>0.95923519134521495</c:v>
                </c:pt>
                <c:pt idx="74">
                  <c:v>0.975596904754639</c:v>
                </c:pt>
                <c:pt idx="75">
                  <c:v>0.98912048339843806</c:v>
                </c:pt>
                <c:pt idx="76">
                  <c:v>0.99252796173095703</c:v>
                </c:pt>
                <c:pt idx="77">
                  <c:v>0.99090528488159202</c:v>
                </c:pt>
                <c:pt idx="78">
                  <c:v>1.0071234703064</c:v>
                </c:pt>
                <c:pt idx="79">
                  <c:v>1.0154299736023</c:v>
                </c:pt>
                <c:pt idx="80">
                  <c:v>1.0246448516845701</c:v>
                </c:pt>
                <c:pt idx="81">
                  <c:v>1.03143262863159</c:v>
                </c:pt>
                <c:pt idx="82">
                  <c:v>1.0364398956298899</c:v>
                </c:pt>
                <c:pt idx="83">
                  <c:v>1.042076587677</c:v>
                </c:pt>
                <c:pt idx="84">
                  <c:v>1.0423512458801301</c:v>
                </c:pt>
                <c:pt idx="85">
                  <c:v>1.04855728149414</c:v>
                </c:pt>
                <c:pt idx="86">
                  <c:v>1.0393047332763701</c:v>
                </c:pt>
                <c:pt idx="87">
                  <c:v>1.0405454635620099</c:v>
                </c:pt>
                <c:pt idx="88">
                  <c:v>1.0395584106445299</c:v>
                </c:pt>
                <c:pt idx="89">
                  <c:v>1.03545665740967</c:v>
                </c:pt>
                <c:pt idx="90">
                  <c:v>1.0225853919982899</c:v>
                </c:pt>
                <c:pt idx="91">
                  <c:v>1.0142693519592301</c:v>
                </c:pt>
                <c:pt idx="92">
                  <c:v>1.0059289932251001</c:v>
                </c:pt>
                <c:pt idx="93">
                  <c:v>0.99369621276855502</c:v>
                </c:pt>
                <c:pt idx="94">
                  <c:v>0.98216772079467796</c:v>
                </c:pt>
                <c:pt idx="95">
                  <c:v>0.96472406387329102</c:v>
                </c:pt>
                <c:pt idx="96">
                  <c:v>0.95289707183837902</c:v>
                </c:pt>
                <c:pt idx="97">
                  <c:v>0.93297243118286199</c:v>
                </c:pt>
                <c:pt idx="98">
                  <c:v>0.91483497619628895</c:v>
                </c:pt>
                <c:pt idx="99">
                  <c:v>0.89469146728515603</c:v>
                </c:pt>
                <c:pt idx="100">
                  <c:v>0.87102508544921897</c:v>
                </c:pt>
                <c:pt idx="101">
                  <c:v>0.847592353820801</c:v>
                </c:pt>
                <c:pt idx="102">
                  <c:v>0.82249927520751998</c:v>
                </c:pt>
                <c:pt idx="103">
                  <c:v>0.80279159545898504</c:v>
                </c:pt>
                <c:pt idx="104">
                  <c:v>0.78181171417236395</c:v>
                </c:pt>
                <c:pt idx="105">
                  <c:v>0.76036834716796897</c:v>
                </c:pt>
                <c:pt idx="106">
                  <c:v>0.74334907531738303</c:v>
                </c:pt>
                <c:pt idx="107">
                  <c:v>0.72467517852783203</c:v>
                </c:pt>
                <c:pt idx="108">
                  <c:v>0.70749807357788097</c:v>
                </c:pt>
                <c:pt idx="109">
                  <c:v>0.690415859222412</c:v>
                </c:pt>
                <c:pt idx="110">
                  <c:v>0.67380809783935602</c:v>
                </c:pt>
                <c:pt idx="111">
                  <c:v>0.65967988967895497</c:v>
                </c:pt>
                <c:pt idx="112">
                  <c:v>0.64544343948364302</c:v>
                </c:pt>
                <c:pt idx="113">
                  <c:v>0.63213872909545898</c:v>
                </c:pt>
                <c:pt idx="114">
                  <c:v>0.61903285980224598</c:v>
                </c:pt>
                <c:pt idx="115">
                  <c:v>0.60645580291748102</c:v>
                </c:pt>
                <c:pt idx="116">
                  <c:v>0.59613847732544001</c:v>
                </c:pt>
                <c:pt idx="117">
                  <c:v>0.58310079574585005</c:v>
                </c:pt>
                <c:pt idx="118">
                  <c:v>0.57255077362060602</c:v>
                </c:pt>
                <c:pt idx="119">
                  <c:v>0.5629301071167</c:v>
                </c:pt>
                <c:pt idx="120">
                  <c:v>0.55373716354370095</c:v>
                </c:pt>
                <c:pt idx="121">
                  <c:v>0.54404020309448298</c:v>
                </c:pt>
                <c:pt idx="122">
                  <c:v>0.53366470336914096</c:v>
                </c:pt>
                <c:pt idx="123">
                  <c:v>0.52545547485351596</c:v>
                </c:pt>
                <c:pt idx="124">
                  <c:v>0.51837015151977595</c:v>
                </c:pt>
                <c:pt idx="125">
                  <c:v>0.50884675979614302</c:v>
                </c:pt>
                <c:pt idx="126">
                  <c:v>0.50417041778564498</c:v>
                </c:pt>
                <c:pt idx="127">
                  <c:v>0.49641942977905301</c:v>
                </c:pt>
                <c:pt idx="128">
                  <c:v>0.4901123046875</c:v>
                </c:pt>
                <c:pt idx="129">
                  <c:v>0.48528861999511702</c:v>
                </c:pt>
                <c:pt idx="130">
                  <c:v>0.47849321365356501</c:v>
                </c:pt>
                <c:pt idx="131">
                  <c:v>0.47255754470825201</c:v>
                </c:pt>
                <c:pt idx="132">
                  <c:v>0.46731042861938499</c:v>
                </c:pt>
                <c:pt idx="133">
                  <c:v>0.46170997619628901</c:v>
                </c:pt>
                <c:pt idx="134">
                  <c:v>0.455676078796387</c:v>
                </c:pt>
                <c:pt idx="135">
                  <c:v>0.44970703125</c:v>
                </c:pt>
                <c:pt idx="136">
                  <c:v>0.44303321838378901</c:v>
                </c:pt>
                <c:pt idx="137">
                  <c:v>0.435028076171875</c:v>
                </c:pt>
                <c:pt idx="138">
                  <c:v>0.42815494537353499</c:v>
                </c:pt>
                <c:pt idx="139">
                  <c:v>0.41995429992675798</c:v>
                </c:pt>
                <c:pt idx="140">
                  <c:v>0.41075658798217801</c:v>
                </c:pt>
                <c:pt idx="141">
                  <c:v>0.40190219879150402</c:v>
                </c:pt>
                <c:pt idx="142">
                  <c:v>0.39140748977661199</c:v>
                </c:pt>
                <c:pt idx="143">
                  <c:v>0.381227016448975</c:v>
                </c:pt>
                <c:pt idx="144">
                  <c:v>0.37009716033935602</c:v>
                </c:pt>
                <c:pt idx="145">
                  <c:v>0.35802602767944403</c:v>
                </c:pt>
                <c:pt idx="146">
                  <c:v>0.34654426574707098</c:v>
                </c:pt>
                <c:pt idx="147">
                  <c:v>0.33388376235961897</c:v>
                </c:pt>
                <c:pt idx="148">
                  <c:v>0.32192564010620101</c:v>
                </c:pt>
                <c:pt idx="149">
                  <c:v>0.30844974517822299</c:v>
                </c:pt>
                <c:pt idx="150">
                  <c:v>0.29611539840698298</c:v>
                </c:pt>
                <c:pt idx="151">
                  <c:v>0.284085273742676</c:v>
                </c:pt>
                <c:pt idx="152">
                  <c:v>0.27057695388794001</c:v>
                </c:pt>
                <c:pt idx="153">
                  <c:v>0.257555961608887</c:v>
                </c:pt>
                <c:pt idx="154">
                  <c:v>0.24488019943237299</c:v>
                </c:pt>
                <c:pt idx="155">
                  <c:v>0.231936931610108</c:v>
                </c:pt>
                <c:pt idx="156">
                  <c:v>0.218838691711426</c:v>
                </c:pt>
                <c:pt idx="157">
                  <c:v>0.20640325546264701</c:v>
                </c:pt>
                <c:pt idx="158">
                  <c:v>0.192855834960938</c:v>
                </c:pt>
                <c:pt idx="159">
                  <c:v>0.179937839508057</c:v>
                </c:pt>
                <c:pt idx="160">
                  <c:v>0.16618442535400399</c:v>
                </c:pt>
                <c:pt idx="161">
                  <c:v>0.15338993072509799</c:v>
                </c:pt>
                <c:pt idx="162">
                  <c:v>0.14044761657714899</c:v>
                </c:pt>
                <c:pt idx="163">
                  <c:v>0.12789058685302801</c:v>
                </c:pt>
                <c:pt idx="164">
                  <c:v>0.116264343261719</c:v>
                </c:pt>
                <c:pt idx="165">
                  <c:v>0.105066776275635</c:v>
                </c:pt>
                <c:pt idx="166">
                  <c:v>9.4553947448730497E-2</c:v>
                </c:pt>
                <c:pt idx="167">
                  <c:v>8.5821628570556696E-2</c:v>
                </c:pt>
                <c:pt idx="168">
                  <c:v>7.8711986541748102E-2</c:v>
                </c:pt>
                <c:pt idx="169">
                  <c:v>7.1692466735839899E-2</c:v>
                </c:pt>
                <c:pt idx="170">
                  <c:v>6.4966201782226604E-2</c:v>
                </c:pt>
                <c:pt idx="171">
                  <c:v>6.1660289764404297E-2</c:v>
                </c:pt>
                <c:pt idx="172">
                  <c:v>5.7262897491455099E-2</c:v>
                </c:pt>
                <c:pt idx="173">
                  <c:v>4.9544334411621101E-2</c:v>
                </c:pt>
                <c:pt idx="174">
                  <c:v>4.4276237487793003E-2</c:v>
                </c:pt>
                <c:pt idx="175">
                  <c:v>3.8901805877685602E-2</c:v>
                </c:pt>
                <c:pt idx="176">
                  <c:v>3.5778045654296903E-2</c:v>
                </c:pt>
                <c:pt idx="177">
                  <c:v>3.2415866851806703E-2</c:v>
                </c:pt>
                <c:pt idx="178">
                  <c:v>2.7967929840087901E-2</c:v>
                </c:pt>
                <c:pt idx="179">
                  <c:v>2.6416778564453101E-2</c:v>
                </c:pt>
                <c:pt idx="180">
                  <c:v>2.4336814880371101E-2</c:v>
                </c:pt>
                <c:pt idx="181">
                  <c:v>2.2390365600586E-2</c:v>
                </c:pt>
                <c:pt idx="182">
                  <c:v>2.08477973937988E-2</c:v>
                </c:pt>
                <c:pt idx="183">
                  <c:v>1.9145965576171899E-2</c:v>
                </c:pt>
                <c:pt idx="184">
                  <c:v>1.7325878143310599E-2</c:v>
                </c:pt>
                <c:pt idx="185">
                  <c:v>1.58905982971192E-2</c:v>
                </c:pt>
                <c:pt idx="186">
                  <c:v>1.4734268188476601E-2</c:v>
                </c:pt>
                <c:pt idx="187">
                  <c:v>1.30395889282227E-2</c:v>
                </c:pt>
                <c:pt idx="188">
                  <c:v>1.2759685516357399E-2</c:v>
                </c:pt>
                <c:pt idx="189">
                  <c:v>1.1000633239746101E-2</c:v>
                </c:pt>
                <c:pt idx="190">
                  <c:v>9.86480712890625E-3</c:v>
                </c:pt>
                <c:pt idx="191">
                  <c:v>9.2182159423828108E-3</c:v>
                </c:pt>
                <c:pt idx="192">
                  <c:v>8.7523460388183594E-3</c:v>
                </c:pt>
                <c:pt idx="193">
                  <c:v>8.1300735473632795E-3</c:v>
                </c:pt>
                <c:pt idx="194">
                  <c:v>6.7229270935058602E-3</c:v>
                </c:pt>
                <c:pt idx="195">
                  <c:v>6.4473152160644601E-3</c:v>
                </c:pt>
                <c:pt idx="196">
                  <c:v>6.1445236206054696E-3</c:v>
                </c:pt>
                <c:pt idx="197">
                  <c:v>5.3720474243164097E-3</c:v>
                </c:pt>
                <c:pt idx="198">
                  <c:v>5.3377151489257804E-3</c:v>
                </c:pt>
                <c:pt idx="199">
                  <c:v>4.0369033813476597E-3</c:v>
                </c:pt>
                <c:pt idx="200">
                  <c:v>3.3173561096191402E-3</c:v>
                </c:pt>
                <c:pt idx="201">
                  <c:v>2.7709007263183598E-3</c:v>
                </c:pt>
                <c:pt idx="202">
                  <c:v>2.3303031921386701E-3</c:v>
                </c:pt>
                <c:pt idx="203">
                  <c:v>2.2549629211425799E-3</c:v>
                </c:pt>
                <c:pt idx="204">
                  <c:v>1.3713836669921901E-3</c:v>
                </c:pt>
                <c:pt idx="205">
                  <c:v>8.6069107055664095E-4</c:v>
                </c:pt>
                <c:pt idx="206">
                  <c:v>4.3535232543945302E-4</c:v>
                </c:pt>
                <c:pt idx="207">
                  <c:v>7.0714950561523503E-4</c:v>
                </c:pt>
                <c:pt idx="208">
                  <c:v>2.2172927856445299E-4</c:v>
                </c:pt>
                <c:pt idx="209">
                  <c:v>-2.9420852661132802E-4</c:v>
                </c:pt>
                <c:pt idx="210">
                  <c:v>2.3841857910156199E-6</c:v>
                </c:pt>
                <c:pt idx="211">
                  <c:v>-1.10530853271485E-3</c:v>
                </c:pt>
                <c:pt idx="212">
                  <c:v>-1.7323493957519601E-3</c:v>
                </c:pt>
                <c:pt idx="213">
                  <c:v>-1.5106201171875E-3</c:v>
                </c:pt>
                <c:pt idx="214">
                  <c:v>-1.8687248229980499E-3</c:v>
                </c:pt>
                <c:pt idx="215">
                  <c:v>-2.2478103637695299E-3</c:v>
                </c:pt>
                <c:pt idx="216">
                  <c:v>-1.7962455749511699E-3</c:v>
                </c:pt>
                <c:pt idx="217">
                  <c:v>-2.3565292358398498E-3</c:v>
                </c:pt>
                <c:pt idx="218">
                  <c:v>-3.12042236328125E-3</c:v>
                </c:pt>
                <c:pt idx="219">
                  <c:v>-3.2434463500976602E-3</c:v>
                </c:pt>
                <c:pt idx="220">
                  <c:v>-3.9668083190918003E-3</c:v>
                </c:pt>
                <c:pt idx="221">
                  <c:v>-4.058837890625E-3</c:v>
                </c:pt>
                <c:pt idx="222">
                  <c:v>-4.3325424194335998E-3</c:v>
                </c:pt>
                <c:pt idx="223">
                  <c:v>-3.8065910339355499E-3</c:v>
                </c:pt>
                <c:pt idx="224">
                  <c:v>-4.3811798095703099E-3</c:v>
                </c:pt>
                <c:pt idx="225">
                  <c:v>-4.5642852783203099E-3</c:v>
                </c:pt>
                <c:pt idx="226">
                  <c:v>-4.5175552368164097E-3</c:v>
                </c:pt>
                <c:pt idx="227">
                  <c:v>-4.1904449462890599E-3</c:v>
                </c:pt>
                <c:pt idx="228">
                  <c:v>-3.7522315979003902E-3</c:v>
                </c:pt>
                <c:pt idx="229">
                  <c:v>-5.2733421325683602E-3</c:v>
                </c:pt>
                <c:pt idx="230">
                  <c:v>-4.9495697021484401E-3</c:v>
                </c:pt>
                <c:pt idx="231">
                  <c:v>-3.7984848022460998E-3</c:v>
                </c:pt>
                <c:pt idx="232">
                  <c:v>-4.1551589965820304E-3</c:v>
                </c:pt>
                <c:pt idx="233">
                  <c:v>-4.60290908813477E-3</c:v>
                </c:pt>
                <c:pt idx="234">
                  <c:v>-4.7564506530761701E-3</c:v>
                </c:pt>
                <c:pt idx="235">
                  <c:v>-5.1054954528808602E-3</c:v>
                </c:pt>
                <c:pt idx="236">
                  <c:v>-5.7878494262695304E-3</c:v>
                </c:pt>
                <c:pt idx="237">
                  <c:v>-4.8847198486328099E-3</c:v>
                </c:pt>
                <c:pt idx="238">
                  <c:v>-4.7850608825683602E-3</c:v>
                </c:pt>
                <c:pt idx="239">
                  <c:v>-6.0100555419921901E-3</c:v>
                </c:pt>
                <c:pt idx="240">
                  <c:v>-4.8532485961914097E-3</c:v>
                </c:pt>
                <c:pt idx="241">
                  <c:v>-5.1212310791015703E-3</c:v>
                </c:pt>
                <c:pt idx="242">
                  <c:v>-5.4769515991210998E-3</c:v>
                </c:pt>
                <c:pt idx="243">
                  <c:v>-5.3195953369140703E-3</c:v>
                </c:pt>
                <c:pt idx="244">
                  <c:v>-4.49371337890625E-3</c:v>
                </c:pt>
                <c:pt idx="245">
                  <c:v>-5.4426193237304696E-3</c:v>
                </c:pt>
                <c:pt idx="246">
                  <c:v>-5.4411888122558602E-3</c:v>
                </c:pt>
                <c:pt idx="247">
                  <c:v>-5.3553581237793003E-3</c:v>
                </c:pt>
                <c:pt idx="248">
                  <c:v>-5.1779747009277396E-3</c:v>
                </c:pt>
                <c:pt idx="249">
                  <c:v>-4.6267509460449201E-3</c:v>
                </c:pt>
                <c:pt idx="250">
                  <c:v>-5.0210952758789097E-3</c:v>
                </c:pt>
                <c:pt idx="251">
                  <c:v>-4.5576095581054696E-3</c:v>
                </c:pt>
                <c:pt idx="252">
                  <c:v>-4.4498443603515599E-3</c:v>
                </c:pt>
                <c:pt idx="253">
                  <c:v>-4.9147605895996102E-3</c:v>
                </c:pt>
                <c:pt idx="254">
                  <c:v>-4.8713684082031302E-3</c:v>
                </c:pt>
                <c:pt idx="255">
                  <c:v>-4.8723220825195304E-3</c:v>
                </c:pt>
                <c:pt idx="256">
                  <c:v>-4.7512054443359401E-3</c:v>
                </c:pt>
                <c:pt idx="257">
                  <c:v>-5.4264068603515703E-3</c:v>
                </c:pt>
                <c:pt idx="258">
                  <c:v>-5.4364204406738299E-3</c:v>
                </c:pt>
                <c:pt idx="259">
                  <c:v>-5.27429580688477E-3</c:v>
                </c:pt>
                <c:pt idx="260">
                  <c:v>-5.2571296691894601E-3</c:v>
                </c:pt>
                <c:pt idx="261">
                  <c:v>-5.8097839355468802E-3</c:v>
                </c:pt>
                <c:pt idx="262">
                  <c:v>-5.9080123901367196E-3</c:v>
                </c:pt>
                <c:pt idx="263">
                  <c:v>-5.7773590087890703E-3</c:v>
                </c:pt>
                <c:pt idx="264">
                  <c:v>-6.24322891235352E-3</c:v>
                </c:pt>
                <c:pt idx="265">
                  <c:v>-6.0834884643554696E-3</c:v>
                </c:pt>
                <c:pt idx="266">
                  <c:v>-6.1588287353515703E-3</c:v>
                </c:pt>
                <c:pt idx="267">
                  <c:v>-5.9061050415039097E-3</c:v>
                </c:pt>
                <c:pt idx="268">
                  <c:v>-5.4435729980468802E-3</c:v>
                </c:pt>
                <c:pt idx="269">
                  <c:v>-6.2003135681152396E-3</c:v>
                </c:pt>
                <c:pt idx="270">
                  <c:v>-6.9103240966796901E-3</c:v>
                </c:pt>
                <c:pt idx="271">
                  <c:v>-7.2827339172363299E-3</c:v>
                </c:pt>
                <c:pt idx="272">
                  <c:v>-6.7481994628906302E-3</c:v>
                </c:pt>
                <c:pt idx="273">
                  <c:v>-5.8650970458984401E-3</c:v>
                </c:pt>
                <c:pt idx="274">
                  <c:v>-6.0024261474609401E-3</c:v>
                </c:pt>
                <c:pt idx="275">
                  <c:v>-6.9475173950195304E-3</c:v>
                </c:pt>
                <c:pt idx="276">
                  <c:v>-7.0886611938476597E-3</c:v>
                </c:pt>
                <c:pt idx="277">
                  <c:v>-7.3533058166503898E-3</c:v>
                </c:pt>
                <c:pt idx="278">
                  <c:v>-7.1024894714355503E-3</c:v>
                </c:pt>
                <c:pt idx="279">
                  <c:v>-7.6131820678710998E-3</c:v>
                </c:pt>
                <c:pt idx="280">
                  <c:v>-8.1000328063964896E-3</c:v>
                </c:pt>
                <c:pt idx="281">
                  <c:v>-7.78961181640625E-3</c:v>
                </c:pt>
                <c:pt idx="282">
                  <c:v>-7.8673362731933594E-3</c:v>
                </c:pt>
                <c:pt idx="283">
                  <c:v>-7.6556205749511701E-3</c:v>
                </c:pt>
                <c:pt idx="284">
                  <c:v>-8.3208084106445295E-3</c:v>
                </c:pt>
                <c:pt idx="285">
                  <c:v>-8.2211494445800799E-3</c:v>
                </c:pt>
                <c:pt idx="286">
                  <c:v>-7.9298019409179705E-3</c:v>
                </c:pt>
                <c:pt idx="287">
                  <c:v>-8.1372261047363299E-3</c:v>
                </c:pt>
                <c:pt idx="288">
                  <c:v>-7.7943801879882804E-3</c:v>
                </c:pt>
                <c:pt idx="289">
                  <c:v>-7.9841613769531302E-3</c:v>
                </c:pt>
                <c:pt idx="290">
                  <c:v>-7.9436302185058594E-3</c:v>
                </c:pt>
                <c:pt idx="291">
                  <c:v>-8.0547332763671892E-3</c:v>
                </c:pt>
                <c:pt idx="292">
                  <c:v>-8.1281661987304705E-3</c:v>
                </c:pt>
                <c:pt idx="293">
                  <c:v>-7.8377723693847708E-3</c:v>
                </c:pt>
                <c:pt idx="294">
                  <c:v>-7.7700614929199201E-3</c:v>
                </c:pt>
                <c:pt idx="295">
                  <c:v>-6.6947937011718802E-3</c:v>
                </c:pt>
                <c:pt idx="296">
                  <c:v>-4.48083877563477E-3</c:v>
                </c:pt>
                <c:pt idx="297">
                  <c:v>-6.1149597167968802E-3</c:v>
                </c:pt>
                <c:pt idx="298">
                  <c:v>-8.1505775451660208E-3</c:v>
                </c:pt>
                <c:pt idx="299">
                  <c:v>-8.1634521484375E-3</c:v>
                </c:pt>
                <c:pt idx="300">
                  <c:v>-7.7366828918457101E-3</c:v>
                </c:pt>
                <c:pt idx="301">
                  <c:v>-8.0323219299316406E-3</c:v>
                </c:pt>
                <c:pt idx="302">
                  <c:v>-7.9317092895507795E-3</c:v>
                </c:pt>
                <c:pt idx="303">
                  <c:v>-7.4858665466308602E-3</c:v>
                </c:pt>
                <c:pt idx="304">
                  <c:v>-7.78436660766602E-3</c:v>
                </c:pt>
                <c:pt idx="305">
                  <c:v>-8.3270072937011701E-3</c:v>
                </c:pt>
                <c:pt idx="306">
                  <c:v>-8.2411766052246094E-3</c:v>
                </c:pt>
                <c:pt idx="307">
                  <c:v>-8.2030296325683594E-3</c:v>
                </c:pt>
                <c:pt idx="308">
                  <c:v>-8.1267356872558594E-3</c:v>
                </c:pt>
                <c:pt idx="309">
                  <c:v>-8.04901123046875E-3</c:v>
                </c:pt>
                <c:pt idx="310">
                  <c:v>-8.2712173461914097E-3</c:v>
                </c:pt>
                <c:pt idx="311">
                  <c:v>-8.0971717834472708E-3</c:v>
                </c:pt>
                <c:pt idx="312">
                  <c:v>-8.07952880859375E-3</c:v>
                </c:pt>
                <c:pt idx="313">
                  <c:v>-8.3293914794921892E-3</c:v>
                </c:pt>
                <c:pt idx="314">
                  <c:v>-8.47625732421875E-3</c:v>
                </c:pt>
                <c:pt idx="315">
                  <c:v>-8.5005760192871094E-3</c:v>
                </c:pt>
                <c:pt idx="316">
                  <c:v>-8.2974433898925799E-3</c:v>
                </c:pt>
                <c:pt idx="317">
                  <c:v>-8.4700584411621094E-3</c:v>
                </c:pt>
                <c:pt idx="318">
                  <c:v>-8.4314346313476597E-3</c:v>
                </c:pt>
                <c:pt idx="319">
                  <c:v>-8.5854530334472708E-3</c:v>
                </c:pt>
                <c:pt idx="320">
                  <c:v>-8.6760520935058594E-3</c:v>
                </c:pt>
                <c:pt idx="321">
                  <c:v>-8.5649490356445295E-3</c:v>
                </c:pt>
                <c:pt idx="322">
                  <c:v>-8.5620880126953108E-3</c:v>
                </c:pt>
                <c:pt idx="323">
                  <c:v>-8.5535049438476597E-3</c:v>
                </c:pt>
                <c:pt idx="324">
                  <c:v>-8.5768699645996094E-3</c:v>
                </c:pt>
                <c:pt idx="325">
                  <c:v>-8.5716247558593802E-3</c:v>
                </c:pt>
                <c:pt idx="326">
                  <c:v>-8.6612701416015608E-3</c:v>
                </c:pt>
                <c:pt idx="327">
                  <c:v>-8.5406303405761701E-3</c:v>
                </c:pt>
                <c:pt idx="328">
                  <c:v>-8.5840225219726597E-3</c:v>
                </c:pt>
                <c:pt idx="329">
                  <c:v>-8.5520744323730503E-3</c:v>
                </c:pt>
                <c:pt idx="330">
                  <c:v>-8.3599090576171892E-3</c:v>
                </c:pt>
                <c:pt idx="331">
                  <c:v>-8.6212158203125E-3</c:v>
                </c:pt>
                <c:pt idx="332">
                  <c:v>-8.4433555603027396E-3</c:v>
                </c:pt>
                <c:pt idx="333">
                  <c:v>-8.4800720214843802E-3</c:v>
                </c:pt>
                <c:pt idx="334">
                  <c:v>-8.4424018859863299E-3</c:v>
                </c:pt>
                <c:pt idx="335">
                  <c:v>-8.3055496215820295E-3</c:v>
                </c:pt>
                <c:pt idx="336">
                  <c:v>-8.1591606140136701E-3</c:v>
                </c:pt>
                <c:pt idx="337">
                  <c:v>-8.0523490905761701E-3</c:v>
                </c:pt>
                <c:pt idx="338">
                  <c:v>-8.0208778381347708E-3</c:v>
                </c:pt>
                <c:pt idx="339">
                  <c:v>-8.0595016479492205E-3</c:v>
                </c:pt>
                <c:pt idx="340">
                  <c:v>-7.9579353332519601E-3</c:v>
                </c:pt>
                <c:pt idx="341">
                  <c:v>-8.1782341003418003E-3</c:v>
                </c:pt>
                <c:pt idx="342">
                  <c:v>-7.9932212829589896E-3</c:v>
                </c:pt>
                <c:pt idx="343">
                  <c:v>-7.9011917114257795E-3</c:v>
                </c:pt>
                <c:pt idx="344">
                  <c:v>-7.7056884765625E-3</c:v>
                </c:pt>
                <c:pt idx="345">
                  <c:v>-7.7252388000488299E-3</c:v>
                </c:pt>
                <c:pt idx="346">
                  <c:v>-7.7028274536132804E-3</c:v>
                </c:pt>
                <c:pt idx="347">
                  <c:v>-7.6179504394531302E-3</c:v>
                </c:pt>
                <c:pt idx="348">
                  <c:v>-7.6451301574707101E-3</c:v>
                </c:pt>
                <c:pt idx="349">
                  <c:v>-7.44104385375977E-3</c:v>
                </c:pt>
                <c:pt idx="350">
                  <c:v>-7.56072998046875E-3</c:v>
                </c:pt>
                <c:pt idx="351">
                  <c:v>-7.6203346252441398E-3</c:v>
                </c:pt>
                <c:pt idx="352">
                  <c:v>-7.2641372680664097E-3</c:v>
                </c:pt>
                <c:pt idx="353">
                  <c:v>-7.4090957641601597E-3</c:v>
                </c:pt>
                <c:pt idx="354">
                  <c:v>-7.3981285095214896E-3</c:v>
                </c:pt>
                <c:pt idx="355">
                  <c:v>-7.49444961547852E-3</c:v>
                </c:pt>
                <c:pt idx="356">
                  <c:v>-7.5106620788574201E-3</c:v>
                </c:pt>
                <c:pt idx="357">
                  <c:v>-7.4067115783691398E-3</c:v>
                </c:pt>
                <c:pt idx="358">
                  <c:v>-7.4205398559570304E-3</c:v>
                </c:pt>
                <c:pt idx="359">
                  <c:v>-7.3485374450683602E-3</c:v>
                </c:pt>
                <c:pt idx="360">
                  <c:v>-7.4653625488281302E-3</c:v>
                </c:pt>
                <c:pt idx="361">
                  <c:v>-7.4224472045898498E-3</c:v>
                </c:pt>
                <c:pt idx="362">
                  <c:v>-7.4195861816406302E-3</c:v>
                </c:pt>
                <c:pt idx="363">
                  <c:v>-7.4734687805175799E-3</c:v>
                </c:pt>
                <c:pt idx="364">
                  <c:v>-7.2984695434570304E-3</c:v>
                </c:pt>
                <c:pt idx="365">
                  <c:v>-7.36236572265625E-3</c:v>
                </c:pt>
                <c:pt idx="366">
                  <c:v>-7.5030326843261701E-3</c:v>
                </c:pt>
                <c:pt idx="367">
                  <c:v>-7.4229240417480503E-3</c:v>
                </c:pt>
                <c:pt idx="368">
                  <c:v>-7.5411796569824201E-3</c:v>
                </c:pt>
                <c:pt idx="369">
                  <c:v>-7.4830055236816398E-3</c:v>
                </c:pt>
                <c:pt idx="370">
                  <c:v>-7.34949111938477E-3</c:v>
                </c:pt>
                <c:pt idx="371">
                  <c:v>-7.4305534362793003E-3</c:v>
                </c:pt>
                <c:pt idx="372">
                  <c:v>-7.3823928833007804E-3</c:v>
                </c:pt>
                <c:pt idx="373">
                  <c:v>-7.3909759521484401E-3</c:v>
                </c:pt>
                <c:pt idx="374">
                  <c:v>-7.3328018188476597E-3</c:v>
                </c:pt>
                <c:pt idx="375">
                  <c:v>-7.3070526123046901E-3</c:v>
                </c:pt>
                <c:pt idx="376">
                  <c:v>-7.4219703674316398E-3</c:v>
                </c:pt>
                <c:pt idx="377">
                  <c:v>-7.2360038757324201E-3</c:v>
                </c:pt>
                <c:pt idx="378">
                  <c:v>-7.0614814758300799E-3</c:v>
                </c:pt>
                <c:pt idx="379">
                  <c:v>-6.80017471313477E-3</c:v>
                </c:pt>
                <c:pt idx="380">
                  <c:v>-6.6280364990234401E-3</c:v>
                </c:pt>
                <c:pt idx="381">
                  <c:v>-6.7267417907714896E-3</c:v>
                </c:pt>
                <c:pt idx="382">
                  <c:v>-6.75201416015625E-3</c:v>
                </c:pt>
                <c:pt idx="383">
                  <c:v>-6.5631866455078203E-3</c:v>
                </c:pt>
                <c:pt idx="384">
                  <c:v>-6.3371658325195304E-3</c:v>
                </c:pt>
                <c:pt idx="385">
                  <c:v>-6.6776275634765703E-3</c:v>
                </c:pt>
                <c:pt idx="386">
                  <c:v>-6.3009262084960998E-3</c:v>
                </c:pt>
                <c:pt idx="387">
                  <c:v>-6.2785148620605503E-3</c:v>
                </c:pt>
                <c:pt idx="388">
                  <c:v>-6.0691833496093802E-3</c:v>
                </c:pt>
                <c:pt idx="389">
                  <c:v>-6.3352584838867196E-3</c:v>
                </c:pt>
                <c:pt idx="390">
                  <c:v>-5.8727264404296901E-3</c:v>
                </c:pt>
                <c:pt idx="391">
                  <c:v>-5.7063102722168003E-3</c:v>
                </c:pt>
                <c:pt idx="392">
                  <c:v>-5.5747032165527396E-3</c:v>
                </c:pt>
                <c:pt idx="393">
                  <c:v>-6.0796737670898498E-3</c:v>
                </c:pt>
                <c:pt idx="394">
                  <c:v>-6.3614845275878898E-3</c:v>
                </c:pt>
                <c:pt idx="395">
                  <c:v>-6.2675476074218802E-3</c:v>
                </c:pt>
                <c:pt idx="396">
                  <c:v>-6.3753128051757804E-3</c:v>
                </c:pt>
                <c:pt idx="397">
                  <c:v>-6.37292861938477E-3</c:v>
                </c:pt>
                <c:pt idx="398">
                  <c:v>-6.11352920532227E-3</c:v>
                </c:pt>
                <c:pt idx="399">
                  <c:v>-6.0544013977050799E-3</c:v>
                </c:pt>
                <c:pt idx="400">
                  <c:v>-6.7095756530761701E-3</c:v>
                </c:pt>
                <c:pt idx="401">
                  <c:v>-6.8440437316894601E-3</c:v>
                </c:pt>
                <c:pt idx="402">
                  <c:v>-6.6580772399902396E-3</c:v>
                </c:pt>
                <c:pt idx="403">
                  <c:v>-6.5774917602539097E-3</c:v>
                </c:pt>
                <c:pt idx="404">
                  <c:v>-6.4249038696289097E-3</c:v>
                </c:pt>
                <c:pt idx="405">
                  <c:v>-6.37292861938477E-3</c:v>
                </c:pt>
                <c:pt idx="406">
                  <c:v>-6.3509941101074201E-3</c:v>
                </c:pt>
                <c:pt idx="407">
                  <c:v>-6.5460205078125E-3</c:v>
                </c:pt>
                <c:pt idx="408">
                  <c:v>-6.4940452575683602E-3</c:v>
                </c:pt>
                <c:pt idx="409">
                  <c:v>-6.9055557250976597E-3</c:v>
                </c:pt>
                <c:pt idx="410">
                  <c:v>-6.7882537841796901E-3</c:v>
                </c:pt>
                <c:pt idx="411">
                  <c:v>-6.7839622497558602E-3</c:v>
                </c:pt>
                <c:pt idx="412">
                  <c:v>-6.6189765930175799E-3</c:v>
                </c:pt>
                <c:pt idx="413">
                  <c:v>-6.25848770141602E-3</c:v>
                </c:pt>
                <c:pt idx="414">
                  <c:v>-6.4768791198730503E-3</c:v>
                </c:pt>
                <c:pt idx="415">
                  <c:v>-6.7963600158691398E-3</c:v>
                </c:pt>
                <c:pt idx="416">
                  <c:v>-6.7501068115234401E-3</c:v>
                </c:pt>
                <c:pt idx="417">
                  <c:v>-6.6914558410644601E-3</c:v>
                </c:pt>
                <c:pt idx="418">
                  <c:v>-6.9279670715332101E-3</c:v>
                </c:pt>
                <c:pt idx="419">
                  <c:v>-6.7911148071289097E-3</c:v>
                </c:pt>
                <c:pt idx="420">
                  <c:v>-6.8378448486328203E-3</c:v>
                </c:pt>
                <c:pt idx="421">
                  <c:v>-6.9980621337890703E-3</c:v>
                </c:pt>
                <c:pt idx="422">
                  <c:v>-6.9293975830078203E-3</c:v>
                </c:pt>
                <c:pt idx="423">
                  <c:v>-6.7133903503418003E-3</c:v>
                </c:pt>
                <c:pt idx="424">
                  <c:v>-6.8392753601074201E-3</c:v>
                </c:pt>
                <c:pt idx="425">
                  <c:v>-6.9179534912109401E-3</c:v>
                </c:pt>
                <c:pt idx="426">
                  <c:v>-7.0018768310546901E-3</c:v>
                </c:pt>
                <c:pt idx="427">
                  <c:v>-7.1001052856445304E-3</c:v>
                </c:pt>
                <c:pt idx="428">
                  <c:v>-7.110595703125E-3</c:v>
                </c:pt>
                <c:pt idx="429">
                  <c:v>-7.22503662109375E-3</c:v>
                </c:pt>
                <c:pt idx="430">
                  <c:v>-7.0252418518066398E-3</c:v>
                </c:pt>
                <c:pt idx="431">
                  <c:v>-7.0719718933105503E-3</c:v>
                </c:pt>
                <c:pt idx="432">
                  <c:v>-7.0018768310546901E-3</c:v>
                </c:pt>
                <c:pt idx="433">
                  <c:v>-6.6494941711425799E-3</c:v>
                </c:pt>
                <c:pt idx="434">
                  <c:v>-6.65283203125E-3</c:v>
                </c:pt>
                <c:pt idx="435">
                  <c:v>-6.7372322082519601E-3</c:v>
                </c:pt>
                <c:pt idx="436">
                  <c:v>-6.0477256774902396E-3</c:v>
                </c:pt>
                <c:pt idx="437">
                  <c:v>-5.5298805236816398E-3</c:v>
                </c:pt>
                <c:pt idx="438">
                  <c:v>-6.0095787048339896E-3</c:v>
                </c:pt>
                <c:pt idx="439">
                  <c:v>-6.26373291015625E-3</c:v>
                </c:pt>
                <c:pt idx="440">
                  <c:v>-9.7479820251464896E-3</c:v>
                </c:pt>
                <c:pt idx="441">
                  <c:v>-1.14436149597168E-2</c:v>
                </c:pt>
                <c:pt idx="442">
                  <c:v>-8.9383125305175799E-3</c:v>
                </c:pt>
                <c:pt idx="443">
                  <c:v>-9.1500282287597708E-3</c:v>
                </c:pt>
                <c:pt idx="444">
                  <c:v>-1.0706901550293E-2</c:v>
                </c:pt>
                <c:pt idx="445">
                  <c:v>-7.3904991149902396E-3</c:v>
                </c:pt>
                <c:pt idx="446">
                  <c:v>-5.3172111511230503E-3</c:v>
                </c:pt>
                <c:pt idx="447">
                  <c:v>-5.8369636535644601E-3</c:v>
                </c:pt>
                <c:pt idx="448">
                  <c:v>-6.3538551330566398E-3</c:v>
                </c:pt>
                <c:pt idx="449">
                  <c:v>-7.1849822998046901E-3</c:v>
                </c:pt>
                <c:pt idx="450">
                  <c:v>-7.4701309204101597E-3</c:v>
                </c:pt>
                <c:pt idx="451">
                  <c:v>-7.4548721313476597E-3</c:v>
                </c:pt>
                <c:pt idx="452">
                  <c:v>-7.60126113891602E-3</c:v>
                </c:pt>
                <c:pt idx="453">
                  <c:v>-7.5526237487793003E-3</c:v>
                </c:pt>
                <c:pt idx="454">
                  <c:v>-7.5602531433105503E-3</c:v>
                </c:pt>
                <c:pt idx="455">
                  <c:v>-7.6923370361328203E-3</c:v>
                </c:pt>
                <c:pt idx="456">
                  <c:v>-7.6608657836914097E-3</c:v>
                </c:pt>
                <c:pt idx="457">
                  <c:v>-7.6036453247070304E-3</c:v>
                </c:pt>
                <c:pt idx="458">
                  <c:v>-7.7271461486816398E-3</c:v>
                </c:pt>
                <c:pt idx="459">
                  <c:v>-7.6842308044433602E-3</c:v>
                </c:pt>
                <c:pt idx="460">
                  <c:v>-7.5726509094238299E-3</c:v>
                </c:pt>
                <c:pt idx="461">
                  <c:v>-7.7219009399414097E-3</c:v>
                </c:pt>
                <c:pt idx="462">
                  <c:v>-7.8382492065429705E-3</c:v>
                </c:pt>
                <c:pt idx="463">
                  <c:v>-7.7118873596191398E-3</c:v>
                </c:pt>
                <c:pt idx="464">
                  <c:v>-7.7543258666992196E-3</c:v>
                </c:pt>
                <c:pt idx="465">
                  <c:v>-7.6341629028320304E-3</c:v>
                </c:pt>
                <c:pt idx="466">
                  <c:v>-4.9290657043457101E-3</c:v>
                </c:pt>
                <c:pt idx="467">
                  <c:v>-2.5300979614257799E-3</c:v>
                </c:pt>
                <c:pt idx="468">
                  <c:v>-6.6642761230468802E-3</c:v>
                </c:pt>
                <c:pt idx="469">
                  <c:v>-7.6856613159179696E-3</c:v>
                </c:pt>
                <c:pt idx="470">
                  <c:v>-7.7486038208007804E-3</c:v>
                </c:pt>
                <c:pt idx="471">
                  <c:v>-7.7476501464843802E-3</c:v>
                </c:pt>
                <c:pt idx="472">
                  <c:v>-7.7371597290039097E-3</c:v>
                </c:pt>
                <c:pt idx="473">
                  <c:v>-7.7328681945800799E-3</c:v>
                </c:pt>
                <c:pt idx="474">
                  <c:v>-7.7757835388183602E-3</c:v>
                </c:pt>
                <c:pt idx="475">
                  <c:v>-7.7991485595703203E-3</c:v>
                </c:pt>
                <c:pt idx="476">
                  <c:v>-7.7414512634277396E-3</c:v>
                </c:pt>
                <c:pt idx="477">
                  <c:v>-7.7524185180664097E-3</c:v>
                </c:pt>
                <c:pt idx="478">
                  <c:v>-7.8291893005371094E-3</c:v>
                </c:pt>
                <c:pt idx="479">
                  <c:v>-7.7877044677734401E-3</c:v>
                </c:pt>
                <c:pt idx="480">
                  <c:v>-7.7948570251464896E-3</c:v>
                </c:pt>
                <c:pt idx="481">
                  <c:v>-7.7199935913085998E-3</c:v>
                </c:pt>
                <c:pt idx="482">
                  <c:v>-7.76910781860352E-3</c:v>
                </c:pt>
                <c:pt idx="483">
                  <c:v>-7.8306198120117205E-3</c:v>
                </c:pt>
                <c:pt idx="484">
                  <c:v>-7.8334808349609392E-3</c:v>
                </c:pt>
                <c:pt idx="485">
                  <c:v>-7.6813697814941398E-3</c:v>
                </c:pt>
                <c:pt idx="486">
                  <c:v>-7.8034400939941398E-3</c:v>
                </c:pt>
                <c:pt idx="487">
                  <c:v>-7.73859024047852E-3</c:v>
                </c:pt>
                <c:pt idx="488">
                  <c:v>-7.6866149902343802E-3</c:v>
                </c:pt>
                <c:pt idx="489">
                  <c:v>-7.7314376831054696E-3</c:v>
                </c:pt>
                <c:pt idx="490">
                  <c:v>-7.7085494995117196E-3</c:v>
                </c:pt>
                <c:pt idx="491">
                  <c:v>-7.6570510864257804E-3</c:v>
                </c:pt>
                <c:pt idx="492">
                  <c:v>-7.5526237487793003E-3</c:v>
                </c:pt>
                <c:pt idx="493">
                  <c:v>-7.5702667236328203E-3</c:v>
                </c:pt>
                <c:pt idx="494">
                  <c:v>-7.6003074645996102E-3</c:v>
                </c:pt>
                <c:pt idx="495">
                  <c:v>-7.5373649597168003E-3</c:v>
                </c:pt>
                <c:pt idx="496">
                  <c:v>-7.5426101684570304E-3</c:v>
                </c:pt>
                <c:pt idx="497">
                  <c:v>-7.4877738952636701E-3</c:v>
                </c:pt>
                <c:pt idx="498">
                  <c:v>-7.5168609619140703E-3</c:v>
                </c:pt>
                <c:pt idx="499">
                  <c:v>-7.4920654296875E-3</c:v>
                </c:pt>
                <c:pt idx="500">
                  <c:v>-7.4815750122070304E-3</c:v>
                </c:pt>
                <c:pt idx="501">
                  <c:v>-7.4253082275390703E-3</c:v>
                </c:pt>
                <c:pt idx="502">
                  <c:v>-7.4825286865234401E-3</c:v>
                </c:pt>
                <c:pt idx="503">
                  <c:v>-7.3823928833007804E-3</c:v>
                </c:pt>
                <c:pt idx="504">
                  <c:v>-7.4939727783203203E-3</c:v>
                </c:pt>
                <c:pt idx="505">
                  <c:v>-7.3971748352050799E-3</c:v>
                </c:pt>
                <c:pt idx="506">
                  <c:v>-7.4119567871093802E-3</c:v>
                </c:pt>
                <c:pt idx="507">
                  <c:v>-7.4415206909179696E-3</c:v>
                </c:pt>
                <c:pt idx="508">
                  <c:v>-7.4405670166015703E-3</c:v>
                </c:pt>
                <c:pt idx="509">
                  <c:v>-7.4424743652343802E-3</c:v>
                </c:pt>
                <c:pt idx="510">
                  <c:v>-7.4934959411621102E-3</c:v>
                </c:pt>
                <c:pt idx="511">
                  <c:v>-7.5845718383789097E-3</c:v>
                </c:pt>
                <c:pt idx="512">
                  <c:v>-7.57598876953125E-3</c:v>
                </c:pt>
                <c:pt idx="513">
                  <c:v>-7.6193809509277396E-3</c:v>
                </c:pt>
                <c:pt idx="514">
                  <c:v>-7.6794624328613299E-3</c:v>
                </c:pt>
                <c:pt idx="515">
                  <c:v>-7.63702392578125E-3</c:v>
                </c:pt>
                <c:pt idx="516">
                  <c:v>-7.6837539672851597E-3</c:v>
                </c:pt>
                <c:pt idx="517">
                  <c:v>-7.6475143432617196E-3</c:v>
                </c:pt>
                <c:pt idx="518">
                  <c:v>-7.6341629028320304E-3</c:v>
                </c:pt>
                <c:pt idx="519">
                  <c:v>-7.6909065246582101E-3</c:v>
                </c:pt>
                <c:pt idx="520">
                  <c:v>-7.71331787109375E-3</c:v>
                </c:pt>
                <c:pt idx="521">
                  <c:v>-7.66229629516602E-3</c:v>
                </c:pt>
                <c:pt idx="522">
                  <c:v>-7.6613426208496102E-3</c:v>
                </c:pt>
                <c:pt idx="523">
                  <c:v>-7.5712203979492196E-3</c:v>
                </c:pt>
                <c:pt idx="524">
                  <c:v>-7.5235366821289097E-3</c:v>
                </c:pt>
                <c:pt idx="525">
                  <c:v>-7.5550079345703203E-3</c:v>
                </c:pt>
                <c:pt idx="526">
                  <c:v>-7.5678825378418003E-3</c:v>
                </c:pt>
                <c:pt idx="527">
                  <c:v>-7.4629783630371102E-3</c:v>
                </c:pt>
                <c:pt idx="528">
                  <c:v>-7.4143409729003898E-3</c:v>
                </c:pt>
                <c:pt idx="529">
                  <c:v>-7.2956085205078203E-3</c:v>
                </c:pt>
                <c:pt idx="530">
                  <c:v>-7.3151588439941398E-3</c:v>
                </c:pt>
                <c:pt idx="531">
                  <c:v>-7.3156356811523498E-3</c:v>
                </c:pt>
                <c:pt idx="532">
                  <c:v>-7.2135925292968802E-3</c:v>
                </c:pt>
                <c:pt idx="533">
                  <c:v>-7.2126388549804696E-3</c:v>
                </c:pt>
                <c:pt idx="534">
                  <c:v>-7.2307586669921901E-3</c:v>
                </c:pt>
                <c:pt idx="535">
                  <c:v>-7.22742080688477E-3</c:v>
                </c:pt>
                <c:pt idx="536">
                  <c:v>-7.0586204528808602E-3</c:v>
                </c:pt>
                <c:pt idx="537">
                  <c:v>-7.0738792419433602E-3</c:v>
                </c:pt>
                <c:pt idx="538">
                  <c:v>-7.0118904113769601E-3</c:v>
                </c:pt>
                <c:pt idx="539">
                  <c:v>-7.049560546875E-3</c:v>
                </c:pt>
                <c:pt idx="540">
                  <c:v>-7.0776939392089896E-3</c:v>
                </c:pt>
                <c:pt idx="541">
                  <c:v>-7.1048736572265703E-3</c:v>
                </c:pt>
                <c:pt idx="542">
                  <c:v>-7.1067810058593802E-3</c:v>
                </c:pt>
                <c:pt idx="543">
                  <c:v>-7.1535110473632804E-3</c:v>
                </c:pt>
                <c:pt idx="544">
                  <c:v>-7.1501731872558602E-3</c:v>
                </c:pt>
                <c:pt idx="545">
                  <c:v>-7.3018074035644601E-3</c:v>
                </c:pt>
                <c:pt idx="546">
                  <c:v>-7.24267959594727E-3</c:v>
                </c:pt>
                <c:pt idx="547">
                  <c:v>-7.2588920593261701E-3</c:v>
                </c:pt>
                <c:pt idx="548">
                  <c:v>-7.3075294494628898E-3</c:v>
                </c:pt>
                <c:pt idx="549">
                  <c:v>-7.3108673095703203E-3</c:v>
                </c:pt>
                <c:pt idx="550">
                  <c:v>-7.4911117553710998E-3</c:v>
                </c:pt>
                <c:pt idx="551">
                  <c:v>-7.4777603149414097E-3</c:v>
                </c:pt>
                <c:pt idx="552">
                  <c:v>-7.4443817138671901E-3</c:v>
                </c:pt>
                <c:pt idx="553">
                  <c:v>-7.4753761291503898E-3</c:v>
                </c:pt>
                <c:pt idx="554">
                  <c:v>-7.5664520263671901E-3</c:v>
                </c:pt>
                <c:pt idx="555">
                  <c:v>-7.5597763061523498E-3</c:v>
                </c:pt>
                <c:pt idx="556">
                  <c:v>-7.5254440307617196E-3</c:v>
                </c:pt>
                <c:pt idx="557">
                  <c:v>-7.5354576110839896E-3</c:v>
                </c:pt>
                <c:pt idx="558">
                  <c:v>-7.5111389160156302E-3</c:v>
                </c:pt>
                <c:pt idx="559">
                  <c:v>-7.4577331542968802E-3</c:v>
                </c:pt>
                <c:pt idx="560">
                  <c:v>-7.46917724609375E-3</c:v>
                </c:pt>
                <c:pt idx="561">
                  <c:v>-7.4949264526367196E-3</c:v>
                </c:pt>
                <c:pt idx="562">
                  <c:v>-7.45630264282227E-3</c:v>
                </c:pt>
                <c:pt idx="563">
                  <c:v>-7.4186325073242196E-3</c:v>
                </c:pt>
                <c:pt idx="564">
                  <c:v>-7.3847770690918003E-3</c:v>
                </c:pt>
                <c:pt idx="565">
                  <c:v>-7.31134414672852E-3</c:v>
                </c:pt>
                <c:pt idx="566">
                  <c:v>-7.3003768920898498E-3</c:v>
                </c:pt>
                <c:pt idx="567">
                  <c:v>-7.3843002319335998E-3</c:v>
                </c:pt>
                <c:pt idx="568">
                  <c:v>-7.2698593139648498E-3</c:v>
                </c:pt>
                <c:pt idx="569">
                  <c:v>-7.2751045227050799E-3</c:v>
                </c:pt>
                <c:pt idx="570">
                  <c:v>-7.1420669555664097E-3</c:v>
                </c:pt>
                <c:pt idx="571">
                  <c:v>-7.0986747741699201E-3</c:v>
                </c:pt>
                <c:pt idx="572">
                  <c:v>-7.1115493774414097E-3</c:v>
                </c:pt>
                <c:pt idx="573">
                  <c:v>-7.2441101074218802E-3</c:v>
                </c:pt>
                <c:pt idx="574">
                  <c:v>-7.1711540222168003E-3</c:v>
                </c:pt>
                <c:pt idx="575">
                  <c:v>-7.1144104003906302E-3</c:v>
                </c:pt>
                <c:pt idx="576">
                  <c:v>-7.1678161621093802E-3</c:v>
                </c:pt>
                <c:pt idx="577">
                  <c:v>-7.17401504516602E-3</c:v>
                </c:pt>
                <c:pt idx="578">
                  <c:v>-7.2088241577148498E-3</c:v>
                </c:pt>
                <c:pt idx="579">
                  <c:v>-7.2627067565918003E-3</c:v>
                </c:pt>
                <c:pt idx="580">
                  <c:v>-7.2669982910156302E-3</c:v>
                </c:pt>
                <c:pt idx="581">
                  <c:v>-7.1516036987304696E-3</c:v>
                </c:pt>
                <c:pt idx="582">
                  <c:v>-7.2016716003418003E-3</c:v>
                </c:pt>
                <c:pt idx="583">
                  <c:v>-7.2622299194335998E-3</c:v>
                </c:pt>
                <c:pt idx="584">
                  <c:v>-7.3270797729492196E-3</c:v>
                </c:pt>
                <c:pt idx="585">
                  <c:v>-7.3814392089843802E-3</c:v>
                </c:pt>
                <c:pt idx="586">
                  <c:v>-7.36236572265625E-3</c:v>
                </c:pt>
                <c:pt idx="587">
                  <c:v>-7.3938369750976597E-3</c:v>
                </c:pt>
                <c:pt idx="588">
                  <c:v>-7.4992179870605503E-3</c:v>
                </c:pt>
                <c:pt idx="589">
                  <c:v>-7.57837295532227E-3</c:v>
                </c:pt>
                <c:pt idx="590">
                  <c:v>-7.5664520263671901E-3</c:v>
                </c:pt>
                <c:pt idx="591">
                  <c:v>-7.5635910034179696E-3</c:v>
                </c:pt>
                <c:pt idx="592">
                  <c:v>-7.51495361328125E-3</c:v>
                </c:pt>
                <c:pt idx="593">
                  <c:v>-7.6198577880859401E-3</c:v>
                </c:pt>
                <c:pt idx="594">
                  <c:v>-7.6498985290527396E-3</c:v>
                </c:pt>
                <c:pt idx="595">
                  <c:v>-7.6975822448730503E-3</c:v>
                </c:pt>
                <c:pt idx="596">
                  <c:v>-7.6389312744140703E-3</c:v>
                </c:pt>
                <c:pt idx="597">
                  <c:v>-7.63702392578125E-3</c:v>
                </c:pt>
                <c:pt idx="598">
                  <c:v>-7.6150894165039097E-3</c:v>
                </c:pt>
                <c:pt idx="599">
                  <c:v>-7.7142715454101597E-3</c:v>
                </c:pt>
                <c:pt idx="600">
                  <c:v>-7.7457427978515703E-3</c:v>
                </c:pt>
                <c:pt idx="601">
                  <c:v>-7.6408386230468802E-3</c:v>
                </c:pt>
                <c:pt idx="602">
                  <c:v>-7.6050758361816398E-3</c:v>
                </c:pt>
                <c:pt idx="603">
                  <c:v>-7.6136589050293003E-3</c:v>
                </c:pt>
                <c:pt idx="604">
                  <c:v>-7.6107978820800799E-3</c:v>
                </c:pt>
                <c:pt idx="605">
                  <c:v>-7.6313018798828203E-3</c:v>
                </c:pt>
                <c:pt idx="606">
                  <c:v>-7.6541900634765703E-3</c:v>
                </c:pt>
                <c:pt idx="607">
                  <c:v>-7.5130462646484401E-3</c:v>
                </c:pt>
                <c:pt idx="608">
                  <c:v>-7.5488090515136701E-3</c:v>
                </c:pt>
                <c:pt idx="609">
                  <c:v>-7.4973106384277396E-3</c:v>
                </c:pt>
                <c:pt idx="610">
                  <c:v>-7.54547119140625E-3</c:v>
                </c:pt>
                <c:pt idx="611">
                  <c:v>-7.5464248657226597E-3</c:v>
                </c:pt>
                <c:pt idx="612">
                  <c:v>-7.5044631958007804E-3</c:v>
                </c:pt>
                <c:pt idx="613">
                  <c:v>-7.4434280395507804E-3</c:v>
                </c:pt>
                <c:pt idx="614">
                  <c:v>-7.4253082275390703E-3</c:v>
                </c:pt>
                <c:pt idx="615">
                  <c:v>-7.4982643127441398E-3</c:v>
                </c:pt>
                <c:pt idx="616">
                  <c:v>-7.5345039367675799E-3</c:v>
                </c:pt>
                <c:pt idx="617">
                  <c:v>-7.5502395629882804E-3</c:v>
                </c:pt>
                <c:pt idx="618">
                  <c:v>-7.5407028198242196E-3</c:v>
                </c:pt>
                <c:pt idx="619">
                  <c:v>-7.5893402099609401E-3</c:v>
                </c:pt>
                <c:pt idx="620">
                  <c:v>-7.5659751892089896E-3</c:v>
                </c:pt>
                <c:pt idx="621">
                  <c:v>-7.5201988220214896E-3</c:v>
                </c:pt>
                <c:pt idx="622">
                  <c:v>-7.4954032897949201E-3</c:v>
                </c:pt>
                <c:pt idx="623">
                  <c:v>-7.5492858886718802E-3</c:v>
                </c:pt>
                <c:pt idx="624">
                  <c:v>-7.5893402099609401E-3</c:v>
                </c:pt>
                <c:pt idx="625">
                  <c:v>-7.5449943542480503E-3</c:v>
                </c:pt>
                <c:pt idx="626">
                  <c:v>-7.5592994689941398E-3</c:v>
                </c:pt>
                <c:pt idx="627">
                  <c:v>-7.51733779907227E-3</c:v>
                </c:pt>
                <c:pt idx="628">
                  <c:v>-7.5101852416992196E-3</c:v>
                </c:pt>
                <c:pt idx="629">
                  <c:v>-7.50732421875E-3</c:v>
                </c:pt>
                <c:pt idx="630">
                  <c:v>-7.5616836547851597E-3</c:v>
                </c:pt>
                <c:pt idx="631">
                  <c:v>-7.6365470886230503E-3</c:v>
                </c:pt>
                <c:pt idx="632">
                  <c:v>-7.5697898864746102E-3</c:v>
                </c:pt>
                <c:pt idx="633">
                  <c:v>-7.56072998046875E-3</c:v>
                </c:pt>
                <c:pt idx="634">
                  <c:v>-7.5941085815429696E-3</c:v>
                </c:pt>
                <c:pt idx="635">
                  <c:v>-7.5750350952148498E-3</c:v>
                </c:pt>
                <c:pt idx="636">
                  <c:v>-7.5750350952148498E-3</c:v>
                </c:pt>
                <c:pt idx="637">
                  <c:v>-7.5726509094238299E-3</c:v>
                </c:pt>
                <c:pt idx="638">
                  <c:v>-7.5287818908691398E-3</c:v>
                </c:pt>
                <c:pt idx="639">
                  <c:v>-7.4582099914550799E-3</c:v>
                </c:pt>
                <c:pt idx="640">
                  <c:v>-7.44867324829102E-3</c:v>
                </c:pt>
                <c:pt idx="641">
                  <c:v>-7.5273513793945304E-3</c:v>
                </c:pt>
                <c:pt idx="642">
                  <c:v>-7.5292587280273498E-3</c:v>
                </c:pt>
                <c:pt idx="643">
                  <c:v>-7.4963569641113299E-3</c:v>
                </c:pt>
                <c:pt idx="644">
                  <c:v>-7.4458122253418003E-3</c:v>
                </c:pt>
                <c:pt idx="645">
                  <c:v>-7.33184814453125E-3</c:v>
                </c:pt>
                <c:pt idx="646">
                  <c:v>-7.26556777954102E-3</c:v>
                </c:pt>
                <c:pt idx="647">
                  <c:v>-7.3981285095214896E-3</c:v>
                </c:pt>
                <c:pt idx="648">
                  <c:v>-7.2641372680664097E-3</c:v>
                </c:pt>
                <c:pt idx="649">
                  <c:v>-7.2932243347168003E-3</c:v>
                </c:pt>
                <c:pt idx="650">
                  <c:v>-7.2684288024902396E-3</c:v>
                </c:pt>
                <c:pt idx="651">
                  <c:v>-7.1468353271484401E-3</c:v>
                </c:pt>
                <c:pt idx="652">
                  <c:v>-7.3089599609375E-3</c:v>
                </c:pt>
                <c:pt idx="653">
                  <c:v>-7.19690322875977E-3</c:v>
                </c:pt>
                <c:pt idx="654">
                  <c:v>-7.2154998779296901E-3</c:v>
                </c:pt>
                <c:pt idx="655">
                  <c:v>-7.20453262329102E-3</c:v>
                </c:pt>
                <c:pt idx="656">
                  <c:v>-7.1177482604980503E-3</c:v>
                </c:pt>
                <c:pt idx="657">
                  <c:v>-7.1539878845214896E-3</c:v>
                </c:pt>
                <c:pt idx="658">
                  <c:v>-7.1554183959960998E-3</c:v>
                </c:pt>
                <c:pt idx="659">
                  <c:v>-7.0395469665527396E-3</c:v>
                </c:pt>
                <c:pt idx="660">
                  <c:v>-7.05957412719727E-3</c:v>
                </c:pt>
                <c:pt idx="661">
                  <c:v>-7.1244239807128898E-3</c:v>
                </c:pt>
                <c:pt idx="662">
                  <c:v>-7.1592330932617196E-3</c:v>
                </c:pt>
                <c:pt idx="663">
                  <c:v>-7.1911811828613299E-3</c:v>
                </c:pt>
                <c:pt idx="664">
                  <c:v>-7.0552825927734401E-3</c:v>
                </c:pt>
                <c:pt idx="665">
                  <c:v>-6.99090957641602E-3</c:v>
                </c:pt>
                <c:pt idx="666">
                  <c:v>-7.0738792419433602E-3</c:v>
                </c:pt>
                <c:pt idx="667">
                  <c:v>-7.0123672485351597E-3</c:v>
                </c:pt>
                <c:pt idx="668">
                  <c:v>-7.08770751953125E-3</c:v>
                </c:pt>
                <c:pt idx="669">
                  <c:v>-7.1983337402343802E-3</c:v>
                </c:pt>
                <c:pt idx="670">
                  <c:v>-7.1887969970703203E-3</c:v>
                </c:pt>
                <c:pt idx="671">
                  <c:v>-7.1172714233398498E-3</c:v>
                </c:pt>
                <c:pt idx="672">
                  <c:v>-7.2612762451171901E-3</c:v>
                </c:pt>
                <c:pt idx="673">
                  <c:v>-7.2445869445800799E-3</c:v>
                </c:pt>
                <c:pt idx="674">
                  <c:v>-7.2240829467773498E-3</c:v>
                </c:pt>
                <c:pt idx="675">
                  <c:v>-7.2803497314453203E-3</c:v>
                </c:pt>
                <c:pt idx="676">
                  <c:v>-7.2026252746582101E-3</c:v>
                </c:pt>
                <c:pt idx="677">
                  <c:v>-7.29608535766602E-3</c:v>
                </c:pt>
                <c:pt idx="678">
                  <c:v>-7.2278976440429696E-3</c:v>
                </c:pt>
                <c:pt idx="679">
                  <c:v>-7.2660446166992196E-3</c:v>
                </c:pt>
                <c:pt idx="680">
                  <c:v>-7.2522163391113299E-3</c:v>
                </c:pt>
                <c:pt idx="681">
                  <c:v>-7.3361396789550799E-3</c:v>
                </c:pt>
                <c:pt idx="682">
                  <c:v>-7.3995590209960998E-3</c:v>
                </c:pt>
                <c:pt idx="683">
                  <c:v>-7.2741508483886701E-3</c:v>
                </c:pt>
                <c:pt idx="684">
                  <c:v>-7.3661804199218802E-3</c:v>
                </c:pt>
                <c:pt idx="685">
                  <c:v>-7.2484016418457101E-3</c:v>
                </c:pt>
                <c:pt idx="686">
                  <c:v>-7.2140693664550799E-3</c:v>
                </c:pt>
                <c:pt idx="687">
                  <c:v>-7.2560310363769601E-3</c:v>
                </c:pt>
                <c:pt idx="688">
                  <c:v>-7.2469711303710998E-3</c:v>
                </c:pt>
                <c:pt idx="689">
                  <c:v>-7.1907043457031302E-3</c:v>
                </c:pt>
                <c:pt idx="690">
                  <c:v>-7.1215629577636701E-3</c:v>
                </c:pt>
                <c:pt idx="691">
                  <c:v>-7.1482658386230503E-3</c:v>
                </c:pt>
                <c:pt idx="692">
                  <c:v>-7.0195198059082101E-3</c:v>
                </c:pt>
                <c:pt idx="693">
                  <c:v>-6.9179534912109401E-3</c:v>
                </c:pt>
                <c:pt idx="694">
                  <c:v>-7.01379776000977E-3</c:v>
                </c:pt>
                <c:pt idx="695">
                  <c:v>-6.9556236267089896E-3</c:v>
                </c:pt>
                <c:pt idx="696">
                  <c:v>-6.9108009338378898E-3</c:v>
                </c:pt>
                <c:pt idx="697">
                  <c:v>-6.9184303283691398E-3</c:v>
                </c:pt>
                <c:pt idx="698">
                  <c:v>-6.7739486694335998E-3</c:v>
                </c:pt>
                <c:pt idx="699">
                  <c:v>-6.7787170410156302E-3</c:v>
                </c:pt>
                <c:pt idx="700">
                  <c:v>-6.6294670104980503E-3</c:v>
                </c:pt>
                <c:pt idx="701">
                  <c:v>-6.5498352050781302E-3</c:v>
                </c:pt>
                <c:pt idx="702">
                  <c:v>-6.6499710083007804E-3</c:v>
                </c:pt>
                <c:pt idx="703">
                  <c:v>-6.6199302673339896E-3</c:v>
                </c:pt>
                <c:pt idx="704">
                  <c:v>-6.5913200378418003E-3</c:v>
                </c:pt>
                <c:pt idx="705">
                  <c:v>-6.6852569580078203E-3</c:v>
                </c:pt>
                <c:pt idx="706">
                  <c:v>-6.76202774047852E-3</c:v>
                </c:pt>
                <c:pt idx="707">
                  <c:v>-6.7663192749023498E-3</c:v>
                </c:pt>
                <c:pt idx="708">
                  <c:v>-6.8850517272949201E-3</c:v>
                </c:pt>
                <c:pt idx="709">
                  <c:v>-6.8144798278808602E-3</c:v>
                </c:pt>
                <c:pt idx="710">
                  <c:v>-6.9384574890136701E-3</c:v>
                </c:pt>
                <c:pt idx="711">
                  <c:v>-7.1330070495605503E-3</c:v>
                </c:pt>
                <c:pt idx="712">
                  <c:v>-7.1525573730468802E-3</c:v>
                </c:pt>
                <c:pt idx="713">
                  <c:v>-7.1578025817871102E-3</c:v>
                </c:pt>
                <c:pt idx="714">
                  <c:v>-7.2050094604492196E-3</c:v>
                </c:pt>
                <c:pt idx="715">
                  <c:v>-7.2450637817382804E-3</c:v>
                </c:pt>
                <c:pt idx="716">
                  <c:v>-7.2975158691406302E-3</c:v>
                </c:pt>
                <c:pt idx="717">
                  <c:v>-7.415771484375E-3</c:v>
                </c:pt>
                <c:pt idx="718">
                  <c:v>-7.3361396789550799E-3</c:v>
                </c:pt>
                <c:pt idx="719">
                  <c:v>-7.4219703674316398E-3</c:v>
                </c:pt>
                <c:pt idx="720">
                  <c:v>-7.3280334472656302E-3</c:v>
                </c:pt>
                <c:pt idx="721">
                  <c:v>-7.2736740112304696E-3</c:v>
                </c:pt>
                <c:pt idx="722">
                  <c:v>-7.1702003479003898E-3</c:v>
                </c:pt>
                <c:pt idx="723">
                  <c:v>-7.2336196899414097E-3</c:v>
                </c:pt>
                <c:pt idx="724">
                  <c:v>-7.0967674255371102E-3</c:v>
                </c:pt>
                <c:pt idx="725">
                  <c:v>-7.1172714233398498E-3</c:v>
                </c:pt>
                <c:pt idx="726">
                  <c:v>-7.0228576660156302E-3</c:v>
                </c:pt>
                <c:pt idx="727">
                  <c:v>-6.9103240966796901E-3</c:v>
                </c:pt>
                <c:pt idx="728">
                  <c:v>-6.9341659545898498E-3</c:v>
                </c:pt>
                <c:pt idx="729">
                  <c:v>-6.7281723022460998E-3</c:v>
                </c:pt>
                <c:pt idx="730">
                  <c:v>-6.7729949951171901E-3</c:v>
                </c:pt>
                <c:pt idx="731">
                  <c:v>-6.8359375E-3</c:v>
                </c:pt>
                <c:pt idx="732">
                  <c:v>-6.7186355590820304E-3</c:v>
                </c:pt>
                <c:pt idx="733">
                  <c:v>-6.8807601928710998E-3</c:v>
                </c:pt>
                <c:pt idx="734">
                  <c:v>-6.8092346191406302E-3</c:v>
                </c:pt>
                <c:pt idx="735">
                  <c:v>-6.9160461425781302E-3</c:v>
                </c:pt>
                <c:pt idx="736">
                  <c:v>-6.71625137329102E-3</c:v>
                </c:pt>
                <c:pt idx="737">
                  <c:v>-6.6876411437988299E-3</c:v>
                </c:pt>
                <c:pt idx="738">
                  <c:v>-6.7176818847656302E-3</c:v>
                </c:pt>
                <c:pt idx="739">
                  <c:v>-6.6819190979003898E-3</c:v>
                </c:pt>
                <c:pt idx="740">
                  <c:v>-6.6995620727539097E-3</c:v>
                </c:pt>
                <c:pt idx="741">
                  <c:v>-6.6881179809570304E-3</c:v>
                </c:pt>
                <c:pt idx="742">
                  <c:v>-6.6795349121093802E-3</c:v>
                </c:pt>
                <c:pt idx="743">
                  <c:v>-6.6661834716796901E-3</c:v>
                </c:pt>
                <c:pt idx="744">
                  <c:v>-6.6375732421875E-3</c:v>
                </c:pt>
                <c:pt idx="745">
                  <c:v>-6.4983367919921901E-3</c:v>
                </c:pt>
                <c:pt idx="746">
                  <c:v>-6.6022872924804696E-3</c:v>
                </c:pt>
                <c:pt idx="747">
                  <c:v>-6.4191818237304696E-3</c:v>
                </c:pt>
                <c:pt idx="748">
                  <c:v>-6.5369606018066398E-3</c:v>
                </c:pt>
                <c:pt idx="749">
                  <c:v>-6.4973831176757804E-3</c:v>
                </c:pt>
                <c:pt idx="750">
                  <c:v>-6.6499710083007804E-3</c:v>
                </c:pt>
                <c:pt idx="751">
                  <c:v>-6.5932273864746102E-3</c:v>
                </c:pt>
                <c:pt idx="752">
                  <c:v>-6.7152976989746102E-3</c:v>
                </c:pt>
                <c:pt idx="753">
                  <c:v>-6.3838958740234401E-3</c:v>
                </c:pt>
                <c:pt idx="754">
                  <c:v>-6.5402984619140703E-3</c:v>
                </c:pt>
                <c:pt idx="755">
                  <c:v>-6.5345764160156302E-3</c:v>
                </c:pt>
                <c:pt idx="756">
                  <c:v>-6.5340995788574201E-3</c:v>
                </c:pt>
                <c:pt idx="757">
                  <c:v>-6.4282417297363299E-3</c:v>
                </c:pt>
                <c:pt idx="758">
                  <c:v>-6.378173828125E-3</c:v>
                </c:pt>
                <c:pt idx="759">
                  <c:v>-6.1349868774414097E-3</c:v>
                </c:pt>
                <c:pt idx="760">
                  <c:v>-6.4082145690918003E-3</c:v>
                </c:pt>
                <c:pt idx="761">
                  <c:v>-6.1607360839843802E-3</c:v>
                </c:pt>
                <c:pt idx="762">
                  <c:v>-6.3257217407226597E-3</c:v>
                </c:pt>
                <c:pt idx="763">
                  <c:v>-6.0210227966308602E-3</c:v>
                </c:pt>
                <c:pt idx="764">
                  <c:v>-5.9671401977539097E-3</c:v>
                </c:pt>
                <c:pt idx="765">
                  <c:v>-6.0648918151855503E-3</c:v>
                </c:pt>
                <c:pt idx="766">
                  <c:v>-6.0768127441406302E-3</c:v>
                </c:pt>
                <c:pt idx="767">
                  <c:v>-5.6796073913574201E-3</c:v>
                </c:pt>
                <c:pt idx="768">
                  <c:v>-6.0162544250488299E-3</c:v>
                </c:pt>
                <c:pt idx="769">
                  <c:v>-5.7640075683593802E-3</c:v>
                </c:pt>
                <c:pt idx="770">
                  <c:v>-5.8226585388183602E-3</c:v>
                </c:pt>
                <c:pt idx="771">
                  <c:v>-5.85412979125977E-3</c:v>
                </c:pt>
                <c:pt idx="772">
                  <c:v>-5.7077407836914097E-3</c:v>
                </c:pt>
                <c:pt idx="773">
                  <c:v>-5.7353973388671901E-3</c:v>
                </c:pt>
                <c:pt idx="774">
                  <c:v>-5.8031082153320304E-3</c:v>
                </c:pt>
                <c:pt idx="775">
                  <c:v>-5.74493408203125E-3</c:v>
                </c:pt>
                <c:pt idx="776">
                  <c:v>-5.7005882263183602E-3</c:v>
                </c:pt>
                <c:pt idx="777">
                  <c:v>-5.73968887329102E-3</c:v>
                </c:pt>
                <c:pt idx="778">
                  <c:v>-5.5189132690429696E-3</c:v>
                </c:pt>
                <c:pt idx="779">
                  <c:v>-5.59234619140625E-3</c:v>
                </c:pt>
                <c:pt idx="780">
                  <c:v>-5.62286376953125E-3</c:v>
                </c:pt>
                <c:pt idx="781">
                  <c:v>-5.5270195007324201E-3</c:v>
                </c:pt>
                <c:pt idx="782">
                  <c:v>-5.4540634155273498E-3</c:v>
                </c:pt>
                <c:pt idx="783">
                  <c:v>-5.6157112121582101E-3</c:v>
                </c:pt>
                <c:pt idx="784">
                  <c:v>-5.6400299072265703E-3</c:v>
                </c:pt>
                <c:pt idx="785">
                  <c:v>-5.4430961608886701E-3</c:v>
                </c:pt>
                <c:pt idx="786">
                  <c:v>-5.5789947509765703E-3</c:v>
                </c:pt>
                <c:pt idx="787">
                  <c:v>-5.4278373718261701E-3</c:v>
                </c:pt>
                <c:pt idx="788">
                  <c:v>-5.5131912231445304E-3</c:v>
                </c:pt>
                <c:pt idx="789">
                  <c:v>-5.5079460144043003E-3</c:v>
                </c:pt>
                <c:pt idx="790">
                  <c:v>-5.5298805236816398E-3</c:v>
                </c:pt>
                <c:pt idx="791">
                  <c:v>-5.52606582641602E-3</c:v>
                </c:pt>
                <c:pt idx="792">
                  <c:v>-5.7740211486816398E-3</c:v>
                </c:pt>
                <c:pt idx="793">
                  <c:v>-5.48553466796875E-3</c:v>
                </c:pt>
                <c:pt idx="794">
                  <c:v>-5.5265426635742196E-3</c:v>
                </c:pt>
                <c:pt idx="795">
                  <c:v>-5.7086944580078203E-3</c:v>
                </c:pt>
                <c:pt idx="796">
                  <c:v>-5.3915977478027396E-3</c:v>
                </c:pt>
                <c:pt idx="797">
                  <c:v>-5.5537223815918003E-3</c:v>
                </c:pt>
                <c:pt idx="798">
                  <c:v>-5.4273605346679696E-3</c:v>
                </c:pt>
                <c:pt idx="799">
                  <c:v>-5.4659843444824201E-3</c:v>
                </c:pt>
                <c:pt idx="800">
                  <c:v>-5.5332183837890703E-3</c:v>
                </c:pt>
                <c:pt idx="801">
                  <c:v>-5.7654380798339896E-3</c:v>
                </c:pt>
                <c:pt idx="802">
                  <c:v>-5.5146217346191398E-3</c:v>
                </c:pt>
                <c:pt idx="803">
                  <c:v>-5.6061744689941398E-3</c:v>
                </c:pt>
                <c:pt idx="804">
                  <c:v>-5.50079345703125E-3</c:v>
                </c:pt>
                <c:pt idx="805">
                  <c:v>-5.8021545410156302E-3</c:v>
                </c:pt>
                <c:pt idx="806">
                  <c:v>-5.27429580688477E-3</c:v>
                </c:pt>
                <c:pt idx="807">
                  <c:v>-5.6929588317871102E-3</c:v>
                </c:pt>
                <c:pt idx="808">
                  <c:v>-5.2800178527832101E-3</c:v>
                </c:pt>
                <c:pt idx="809">
                  <c:v>-5.5289268493652396E-3</c:v>
                </c:pt>
                <c:pt idx="810">
                  <c:v>-5.8217048645019601E-3</c:v>
                </c:pt>
                <c:pt idx="811">
                  <c:v>-5.54656982421875E-3</c:v>
                </c:pt>
                <c:pt idx="812">
                  <c:v>-5.69915771484375E-3</c:v>
                </c:pt>
                <c:pt idx="813">
                  <c:v>-5.2862167358398498E-3</c:v>
                </c:pt>
                <c:pt idx="814">
                  <c:v>-5.82361221313477E-3</c:v>
                </c:pt>
                <c:pt idx="815">
                  <c:v>-5.7630538940429696E-3</c:v>
                </c:pt>
                <c:pt idx="816">
                  <c:v>-5.8174133300781302E-3</c:v>
                </c:pt>
                <c:pt idx="817">
                  <c:v>-5.4483413696289097E-3</c:v>
                </c:pt>
                <c:pt idx="818">
                  <c:v>-5.8088302612304696E-3</c:v>
                </c:pt>
                <c:pt idx="819">
                  <c:v>-5.6066513061523498E-3</c:v>
                </c:pt>
                <c:pt idx="820">
                  <c:v>-5.6490898132324201E-3</c:v>
                </c:pt>
                <c:pt idx="821">
                  <c:v>-5.7086944580078203E-3</c:v>
                </c:pt>
                <c:pt idx="822">
                  <c:v>-5.9857368469238299E-3</c:v>
                </c:pt>
                <c:pt idx="823">
                  <c:v>-5.9947967529296901E-3</c:v>
                </c:pt>
                <c:pt idx="824">
                  <c:v>-5.6204795837402396E-3</c:v>
                </c:pt>
                <c:pt idx="825">
                  <c:v>-6.3533782958984401E-3</c:v>
                </c:pt>
                <c:pt idx="826">
                  <c:v>-5.7086944580078203E-3</c:v>
                </c:pt>
                <c:pt idx="827">
                  <c:v>-6.1140060424804696E-3</c:v>
                </c:pt>
                <c:pt idx="828">
                  <c:v>-5.6400299072265703E-3</c:v>
                </c:pt>
                <c:pt idx="829">
                  <c:v>-6.1016082763671901E-3</c:v>
                </c:pt>
                <c:pt idx="830">
                  <c:v>-6.0682296752929696E-3</c:v>
                </c:pt>
                <c:pt idx="831">
                  <c:v>-6.2880516052246102E-3</c:v>
                </c:pt>
                <c:pt idx="832">
                  <c:v>-5.40399551391602E-3</c:v>
                </c:pt>
                <c:pt idx="833">
                  <c:v>-6.4730644226074201E-3</c:v>
                </c:pt>
                <c:pt idx="834">
                  <c:v>-5.8350563049316398E-3</c:v>
                </c:pt>
                <c:pt idx="835">
                  <c:v>-5.8884620666503898E-3</c:v>
                </c:pt>
                <c:pt idx="836">
                  <c:v>-6.1411857604980503E-3</c:v>
                </c:pt>
                <c:pt idx="837">
                  <c:v>-5.5093765258789097E-3</c:v>
                </c:pt>
                <c:pt idx="838">
                  <c:v>-6.3228607177734401E-3</c:v>
                </c:pt>
                <c:pt idx="839">
                  <c:v>-5.9833526611328203E-3</c:v>
                </c:pt>
                <c:pt idx="840">
                  <c:v>-6.0057640075683602E-3</c:v>
                </c:pt>
                <c:pt idx="841">
                  <c:v>-6.2880516052246102E-3</c:v>
                </c:pt>
                <c:pt idx="842">
                  <c:v>-6.5550804138183602E-3</c:v>
                </c:pt>
                <c:pt idx="843">
                  <c:v>-5.2728652954101597E-3</c:v>
                </c:pt>
                <c:pt idx="844">
                  <c:v>-6.4215660095214896E-3</c:v>
                </c:pt>
                <c:pt idx="845">
                  <c:v>-5.83887100219727E-3</c:v>
                </c:pt>
                <c:pt idx="846">
                  <c:v>-5.5255889892578203E-3</c:v>
                </c:pt>
                <c:pt idx="847">
                  <c:v>-6.1402320861816398E-3</c:v>
                </c:pt>
                <c:pt idx="848">
                  <c:v>-5.5584907531738299E-3</c:v>
                </c:pt>
                <c:pt idx="849">
                  <c:v>-6.4539909362793003E-3</c:v>
                </c:pt>
                <c:pt idx="850">
                  <c:v>-6.0405731201171901E-3</c:v>
                </c:pt>
                <c:pt idx="851">
                  <c:v>-6.2842369079589896E-3</c:v>
                </c:pt>
                <c:pt idx="852">
                  <c:v>-5.99908828735352E-3</c:v>
                </c:pt>
                <c:pt idx="853">
                  <c:v>-6.5221786499023498E-3</c:v>
                </c:pt>
                <c:pt idx="854">
                  <c:v>-5.8655738830566398E-3</c:v>
                </c:pt>
                <c:pt idx="855">
                  <c:v>-6.5588951110839896E-3</c:v>
                </c:pt>
                <c:pt idx="856">
                  <c:v>-6.4740180969238299E-3</c:v>
                </c:pt>
                <c:pt idx="857">
                  <c:v>-7.7586174011230503E-3</c:v>
                </c:pt>
                <c:pt idx="858">
                  <c:v>-6.0682296752929696E-3</c:v>
                </c:pt>
                <c:pt idx="859">
                  <c:v>-7.6150894165039097E-3</c:v>
                </c:pt>
                <c:pt idx="860">
                  <c:v>-6.7625045776367196E-3</c:v>
                </c:pt>
                <c:pt idx="861">
                  <c:v>-7.2269439697265703E-3</c:v>
                </c:pt>
                <c:pt idx="862">
                  <c:v>-5.8374404907226597E-3</c:v>
                </c:pt>
                <c:pt idx="863">
                  <c:v>-5.8298110961914097E-3</c:v>
                </c:pt>
                <c:pt idx="864">
                  <c:v>-7.9741477966308594E-3</c:v>
                </c:pt>
                <c:pt idx="865">
                  <c:v>-5.4025650024414097E-3</c:v>
                </c:pt>
                <c:pt idx="866">
                  <c:v>-6.9179534912109401E-3</c:v>
                </c:pt>
                <c:pt idx="867">
                  <c:v>-6.7868232727050799E-3</c:v>
                </c:pt>
                <c:pt idx="868">
                  <c:v>-7.2026252746582101E-3</c:v>
                </c:pt>
                <c:pt idx="869">
                  <c:v>-6.1187744140625E-3</c:v>
                </c:pt>
                <c:pt idx="870">
                  <c:v>-8.3279609680175799E-3</c:v>
                </c:pt>
                <c:pt idx="871">
                  <c:v>-6.8111419677734401E-3</c:v>
                </c:pt>
                <c:pt idx="872">
                  <c:v>-8.1920623779296892E-3</c:v>
                </c:pt>
                <c:pt idx="873">
                  <c:v>-4.3187141418457101E-3</c:v>
                </c:pt>
                <c:pt idx="874">
                  <c:v>-9.4437599182128906E-3</c:v>
                </c:pt>
                <c:pt idx="875">
                  <c:v>-7.4872970581054696E-3</c:v>
                </c:pt>
                <c:pt idx="876">
                  <c:v>-8.7103843688964896E-3</c:v>
                </c:pt>
                <c:pt idx="877">
                  <c:v>-5.2824020385742196E-3</c:v>
                </c:pt>
                <c:pt idx="878">
                  <c:v>-9.6397399902343802E-3</c:v>
                </c:pt>
                <c:pt idx="879">
                  <c:v>-7.2493553161621102E-3</c:v>
                </c:pt>
                <c:pt idx="880">
                  <c:v>-9.0608596801757795E-3</c:v>
                </c:pt>
                <c:pt idx="881">
                  <c:v>-5.6295394897460998E-3</c:v>
                </c:pt>
                <c:pt idx="882">
                  <c:v>-1.02534294128418E-2</c:v>
                </c:pt>
                <c:pt idx="883">
                  <c:v>-6.4048767089843802E-3</c:v>
                </c:pt>
                <c:pt idx="884">
                  <c:v>-7.7028274536132804E-3</c:v>
                </c:pt>
                <c:pt idx="885">
                  <c:v>-6.6618919372558602E-3</c:v>
                </c:pt>
                <c:pt idx="886">
                  <c:v>-8.1286430358886701E-3</c:v>
                </c:pt>
                <c:pt idx="887">
                  <c:v>-8.4571838378906302E-3</c:v>
                </c:pt>
                <c:pt idx="888">
                  <c:v>-6.2937736511230503E-3</c:v>
                </c:pt>
                <c:pt idx="889">
                  <c:v>-7.5464248657226597E-3</c:v>
                </c:pt>
                <c:pt idx="890">
                  <c:v>-8.0637931823730503E-3</c:v>
                </c:pt>
                <c:pt idx="891">
                  <c:v>-1.06840133666992E-2</c:v>
                </c:pt>
                <c:pt idx="892">
                  <c:v>-6.2046051025390703E-3</c:v>
                </c:pt>
                <c:pt idx="893">
                  <c:v>-7.8310966491699201E-3</c:v>
                </c:pt>
                <c:pt idx="894">
                  <c:v>-8.0609321594238299E-3</c:v>
                </c:pt>
                <c:pt idx="895">
                  <c:v>-8.5196495056152396E-3</c:v>
                </c:pt>
                <c:pt idx="896">
                  <c:v>-8.0862045288086007E-3</c:v>
                </c:pt>
                <c:pt idx="897">
                  <c:v>-7.7428817749023498E-3</c:v>
                </c:pt>
                <c:pt idx="898">
                  <c:v>-7.0447921752929696E-3</c:v>
                </c:pt>
                <c:pt idx="899">
                  <c:v>-9.0684890747070295E-3</c:v>
                </c:pt>
                <c:pt idx="900">
                  <c:v>-7.5159072875976597E-3</c:v>
                </c:pt>
                <c:pt idx="901">
                  <c:v>-1.1741161346435601E-2</c:v>
                </c:pt>
                <c:pt idx="902">
                  <c:v>-9.8929405212402396E-3</c:v>
                </c:pt>
                <c:pt idx="903">
                  <c:v>-7.3475837707519601E-3</c:v>
                </c:pt>
                <c:pt idx="904">
                  <c:v>-7.65466690063477E-3</c:v>
                </c:pt>
                <c:pt idx="905">
                  <c:v>-8.6822509765625E-3</c:v>
                </c:pt>
                <c:pt idx="906">
                  <c:v>-1.05056762695313E-2</c:v>
                </c:pt>
                <c:pt idx="907">
                  <c:v>-4.8155784606933602E-3</c:v>
                </c:pt>
                <c:pt idx="908">
                  <c:v>-9.7193717956543003E-3</c:v>
                </c:pt>
                <c:pt idx="909">
                  <c:v>-5.3248405456543003E-3</c:v>
                </c:pt>
                <c:pt idx="910">
                  <c:v>-1.0106086730957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A8AD-4494-A176-F6E7A6335FAE}"/>
            </c:ext>
          </c:extLst>
        </c:ser>
        <c:ser>
          <c:idx val="18"/>
          <c:order val="18"/>
          <c:tx>
            <c:v>+36 microL</c:v>
          </c:tx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9'!$B$2:$B$912</c:f>
              <c:numCache>
                <c:formatCode>General</c:formatCode>
                <c:ptCount val="911"/>
                <c:pt idx="0">
                  <c:v>-1.0691051483154299</c:v>
                </c:pt>
                <c:pt idx="1">
                  <c:v>-0.43165206909179699</c:v>
                </c:pt>
                <c:pt idx="2">
                  <c:v>-0.54946470260620095</c:v>
                </c:pt>
                <c:pt idx="3">
                  <c:v>-0.44089746475219699</c:v>
                </c:pt>
                <c:pt idx="4">
                  <c:v>-0.370821952819824</c:v>
                </c:pt>
                <c:pt idx="5">
                  <c:v>-0.138763427734375</c:v>
                </c:pt>
                <c:pt idx="6">
                  <c:v>-0.412979125976563</c:v>
                </c:pt>
                <c:pt idx="7">
                  <c:v>-0.52224349975586004</c:v>
                </c:pt>
                <c:pt idx="8">
                  <c:v>-0.47905015945434598</c:v>
                </c:pt>
                <c:pt idx="9">
                  <c:v>-0.83513498306274403</c:v>
                </c:pt>
                <c:pt idx="10">
                  <c:v>-0.61442613601684604</c:v>
                </c:pt>
                <c:pt idx="11">
                  <c:v>-0.27713108062744202</c:v>
                </c:pt>
                <c:pt idx="12">
                  <c:v>-0.210189819335938</c:v>
                </c:pt>
                <c:pt idx="13">
                  <c:v>-0.82290124893188499</c:v>
                </c:pt>
                <c:pt idx="14">
                  <c:v>-0.77483606338500999</c:v>
                </c:pt>
                <c:pt idx="15">
                  <c:v>0.26435184478759799</c:v>
                </c:pt>
                <c:pt idx="16">
                  <c:v>-0.41439437866210999</c:v>
                </c:pt>
                <c:pt idx="17">
                  <c:v>-1.17891168594361</c:v>
                </c:pt>
                <c:pt idx="18">
                  <c:v>-0.270169258117676</c:v>
                </c:pt>
                <c:pt idx="19">
                  <c:v>-0.20799493789672899</c:v>
                </c:pt>
                <c:pt idx="20">
                  <c:v>-0.92299318313598699</c:v>
                </c:pt>
                <c:pt idx="21">
                  <c:v>-0.72334003448486395</c:v>
                </c:pt>
                <c:pt idx="22">
                  <c:v>-0.404726982116699</c:v>
                </c:pt>
                <c:pt idx="23">
                  <c:v>0.31764698028564498</c:v>
                </c:pt>
                <c:pt idx="24">
                  <c:v>-1.04139280319214</c:v>
                </c:pt>
                <c:pt idx="25">
                  <c:v>-0.23402595520019601</c:v>
                </c:pt>
                <c:pt idx="26">
                  <c:v>-0.52296638488769598</c:v>
                </c:pt>
                <c:pt idx="27">
                  <c:v>-0.99712038040161199</c:v>
                </c:pt>
                <c:pt idx="28">
                  <c:v>-0.48351955413818398</c:v>
                </c:pt>
                <c:pt idx="29">
                  <c:v>-0.21883487701415999</c:v>
                </c:pt>
                <c:pt idx="30">
                  <c:v>-0.43977594375610402</c:v>
                </c:pt>
                <c:pt idx="31">
                  <c:v>-0.55366325378418002</c:v>
                </c:pt>
                <c:pt idx="32">
                  <c:v>-9.7784042358398507E-2</c:v>
                </c:pt>
                <c:pt idx="33">
                  <c:v>-1.5587329864502E-2</c:v>
                </c:pt>
                <c:pt idx="34">
                  <c:v>-0.66759538650512695</c:v>
                </c:pt>
                <c:pt idx="35">
                  <c:v>-0.57347536087036199</c:v>
                </c:pt>
                <c:pt idx="36">
                  <c:v>0.77761888504028398</c:v>
                </c:pt>
                <c:pt idx="37">
                  <c:v>1.7935752868652399E-2</c:v>
                </c:pt>
                <c:pt idx="38">
                  <c:v>-0.38715219497680697</c:v>
                </c:pt>
                <c:pt idx="39">
                  <c:v>-0.281889438629151</c:v>
                </c:pt>
                <c:pt idx="40">
                  <c:v>0.140373229980469</c:v>
                </c:pt>
                <c:pt idx="41">
                  <c:v>0.54742336273193404</c:v>
                </c:pt>
                <c:pt idx="42">
                  <c:v>-0.249588012695313</c:v>
                </c:pt>
                <c:pt idx="43">
                  <c:v>-6.94537162780762E-2</c:v>
                </c:pt>
                <c:pt idx="44">
                  <c:v>0.36700010299682601</c:v>
                </c:pt>
                <c:pt idx="45">
                  <c:v>9.81903076171875E-2</c:v>
                </c:pt>
                <c:pt idx="46">
                  <c:v>9.8975181579589899E-2</c:v>
                </c:pt>
                <c:pt idx="47">
                  <c:v>0.27279186248779302</c:v>
                </c:pt>
                <c:pt idx="48">
                  <c:v>0.80380582809448298</c:v>
                </c:pt>
                <c:pt idx="49">
                  <c:v>0.28399848937988298</c:v>
                </c:pt>
                <c:pt idx="50">
                  <c:v>0.71102857589721702</c:v>
                </c:pt>
                <c:pt idx="51">
                  <c:v>0.38894081115722701</c:v>
                </c:pt>
                <c:pt idx="52">
                  <c:v>0.17308521270752</c:v>
                </c:pt>
                <c:pt idx="53">
                  <c:v>0.41758346557617199</c:v>
                </c:pt>
                <c:pt idx="54">
                  <c:v>1.1841235160827699</c:v>
                </c:pt>
                <c:pt idx="55">
                  <c:v>-0.26696681976318398</c:v>
                </c:pt>
                <c:pt idx="56">
                  <c:v>0.64849090576171897</c:v>
                </c:pt>
                <c:pt idx="57">
                  <c:v>0.39401721954345698</c:v>
                </c:pt>
                <c:pt idx="58">
                  <c:v>8.6455345153808594E-2</c:v>
                </c:pt>
                <c:pt idx="59">
                  <c:v>0.401461601257324</c:v>
                </c:pt>
                <c:pt idx="60">
                  <c:v>1.200864315032959</c:v>
                </c:pt>
                <c:pt idx="61">
                  <c:v>0.31798124313354498</c:v>
                </c:pt>
                <c:pt idx="62">
                  <c:v>0.67253923416137695</c:v>
                </c:pt>
                <c:pt idx="63">
                  <c:v>0.30426597595214899</c:v>
                </c:pt>
                <c:pt idx="64">
                  <c:v>0.18284797668457101</c:v>
                </c:pt>
                <c:pt idx="65">
                  <c:v>1.29113674163819</c:v>
                </c:pt>
                <c:pt idx="66">
                  <c:v>1.1731872558593801</c:v>
                </c:pt>
                <c:pt idx="67">
                  <c:v>1.64214515686035</c:v>
                </c:pt>
                <c:pt idx="68">
                  <c:v>1.2954697608947801</c:v>
                </c:pt>
                <c:pt idx="69">
                  <c:v>1.02090692520142</c:v>
                </c:pt>
                <c:pt idx="70">
                  <c:v>0.99121809005737305</c:v>
                </c:pt>
                <c:pt idx="71">
                  <c:v>0.97456836700439498</c:v>
                </c:pt>
                <c:pt idx="72">
                  <c:v>0.96016550064086903</c:v>
                </c:pt>
                <c:pt idx="73">
                  <c:v>0.97104072570800803</c:v>
                </c:pt>
                <c:pt idx="74">
                  <c:v>0.97358322143554699</c:v>
                </c:pt>
                <c:pt idx="75">
                  <c:v>0.97990322113037098</c:v>
                </c:pt>
                <c:pt idx="76">
                  <c:v>0.98408889770507801</c:v>
                </c:pt>
                <c:pt idx="77">
                  <c:v>0.99949169158935602</c:v>
                </c:pt>
                <c:pt idx="78">
                  <c:v>1.00770235061646</c:v>
                </c:pt>
                <c:pt idx="79">
                  <c:v>1.0122051239013701</c:v>
                </c:pt>
                <c:pt idx="80">
                  <c:v>1.02431392669678</c:v>
                </c:pt>
                <c:pt idx="81">
                  <c:v>1.0333938598632799</c:v>
                </c:pt>
                <c:pt idx="82">
                  <c:v>1.0347604751586901</c:v>
                </c:pt>
                <c:pt idx="83">
                  <c:v>1.0420293807983401</c:v>
                </c:pt>
                <c:pt idx="84">
                  <c:v>1.0454301834106501</c:v>
                </c:pt>
                <c:pt idx="85">
                  <c:v>1.04367446899414</c:v>
                </c:pt>
                <c:pt idx="86">
                  <c:v>1.0449810028076201</c:v>
                </c:pt>
                <c:pt idx="87">
                  <c:v>1.04251432418823</c:v>
                </c:pt>
                <c:pt idx="88">
                  <c:v>1.0348272323608401</c:v>
                </c:pt>
                <c:pt idx="89">
                  <c:v>1.03428459167481</c:v>
                </c:pt>
                <c:pt idx="90">
                  <c:v>1.0243844985961901</c:v>
                </c:pt>
                <c:pt idx="91">
                  <c:v>1.0143504142761299</c:v>
                </c:pt>
                <c:pt idx="92">
                  <c:v>1.0064167976379399</c:v>
                </c:pt>
                <c:pt idx="93">
                  <c:v>0.99779129028320301</c:v>
                </c:pt>
                <c:pt idx="94">
                  <c:v>0.98394823074340798</c:v>
                </c:pt>
                <c:pt idx="95">
                  <c:v>0.96388244628906306</c:v>
                </c:pt>
                <c:pt idx="96">
                  <c:v>0.94917011260986295</c:v>
                </c:pt>
                <c:pt idx="97">
                  <c:v>0.93268442153930697</c:v>
                </c:pt>
                <c:pt idx="98">
                  <c:v>0.91266393661499001</c:v>
                </c:pt>
                <c:pt idx="99">
                  <c:v>0.89357948303222701</c:v>
                </c:pt>
                <c:pt idx="100">
                  <c:v>0.87113142013549805</c:v>
                </c:pt>
                <c:pt idx="101">
                  <c:v>0.84691953659057595</c:v>
                </c:pt>
                <c:pt idx="102">
                  <c:v>0.82197856903076205</c:v>
                </c:pt>
                <c:pt idx="103">
                  <c:v>0.80354642868042003</c:v>
                </c:pt>
                <c:pt idx="104">
                  <c:v>0.78168773651123102</c:v>
                </c:pt>
                <c:pt idx="105">
                  <c:v>0.75979232788086004</c:v>
                </c:pt>
                <c:pt idx="106">
                  <c:v>0.74261379241943404</c:v>
                </c:pt>
                <c:pt idx="107">
                  <c:v>0.724365234375</c:v>
                </c:pt>
                <c:pt idx="108">
                  <c:v>0.70879459381103505</c:v>
                </c:pt>
                <c:pt idx="109">
                  <c:v>0.69046211242675803</c:v>
                </c:pt>
                <c:pt idx="110">
                  <c:v>0.673336982727051</c:v>
                </c:pt>
                <c:pt idx="111">
                  <c:v>0.66086006164550803</c:v>
                </c:pt>
                <c:pt idx="112">
                  <c:v>0.64440870285034202</c:v>
                </c:pt>
                <c:pt idx="113">
                  <c:v>0.63129520416259799</c:v>
                </c:pt>
                <c:pt idx="114">
                  <c:v>0.61937761306762695</c:v>
                </c:pt>
                <c:pt idx="115">
                  <c:v>0.60566759109497104</c:v>
                </c:pt>
                <c:pt idx="116">
                  <c:v>0.59378719329833995</c:v>
                </c:pt>
                <c:pt idx="117">
                  <c:v>0.58241462707519598</c:v>
                </c:pt>
                <c:pt idx="118">
                  <c:v>0.57197093963623102</c:v>
                </c:pt>
                <c:pt idx="119">
                  <c:v>0.56099367141723699</c:v>
                </c:pt>
                <c:pt idx="120">
                  <c:v>0.55080938339233398</c:v>
                </c:pt>
                <c:pt idx="121">
                  <c:v>0.542497158050537</c:v>
                </c:pt>
                <c:pt idx="122">
                  <c:v>0.53331804275512695</c:v>
                </c:pt>
                <c:pt idx="123">
                  <c:v>0.52573299407958995</c:v>
                </c:pt>
                <c:pt idx="124">
                  <c:v>0.51672887802124101</c:v>
                </c:pt>
                <c:pt idx="125">
                  <c:v>0.50931739807128895</c:v>
                </c:pt>
                <c:pt idx="126">
                  <c:v>0.50316572189331099</c:v>
                </c:pt>
                <c:pt idx="127">
                  <c:v>0.49620151519775402</c:v>
                </c:pt>
                <c:pt idx="128">
                  <c:v>0.48953866958618197</c:v>
                </c:pt>
                <c:pt idx="129">
                  <c:v>0.48425197601318398</c:v>
                </c:pt>
                <c:pt idx="130">
                  <c:v>0.47879219055175798</c:v>
                </c:pt>
                <c:pt idx="131">
                  <c:v>0.47250699996948298</c:v>
                </c:pt>
                <c:pt idx="132">
                  <c:v>0.46802568435669001</c:v>
                </c:pt>
                <c:pt idx="133">
                  <c:v>0.46278905868530301</c:v>
                </c:pt>
                <c:pt idx="134">
                  <c:v>0.455889701843262</c:v>
                </c:pt>
                <c:pt idx="135">
                  <c:v>0.44966840744018599</c:v>
                </c:pt>
                <c:pt idx="136">
                  <c:v>0.44385766983032199</c:v>
                </c:pt>
                <c:pt idx="137">
                  <c:v>0.43663644790649397</c:v>
                </c:pt>
                <c:pt idx="138">
                  <c:v>0.429367065429688</c:v>
                </c:pt>
                <c:pt idx="139">
                  <c:v>0.42117977142334001</c:v>
                </c:pt>
                <c:pt idx="140">
                  <c:v>0.413281440734863</c:v>
                </c:pt>
                <c:pt idx="141">
                  <c:v>0.40397739410400402</c:v>
                </c:pt>
                <c:pt idx="142">
                  <c:v>0.39283561706543002</c:v>
                </c:pt>
                <c:pt idx="143">
                  <c:v>0.383669853210449</c:v>
                </c:pt>
                <c:pt idx="144">
                  <c:v>0.37150764465332098</c:v>
                </c:pt>
                <c:pt idx="145">
                  <c:v>0.360766410827637</c:v>
                </c:pt>
                <c:pt idx="146">
                  <c:v>0.34901905059814498</c:v>
                </c:pt>
                <c:pt idx="147">
                  <c:v>0.33636856079101601</c:v>
                </c:pt>
                <c:pt idx="148">
                  <c:v>0.32365942001342801</c:v>
                </c:pt>
                <c:pt idx="149">
                  <c:v>0.31069612503051802</c:v>
                </c:pt>
                <c:pt idx="150">
                  <c:v>0.29849958419799799</c:v>
                </c:pt>
                <c:pt idx="151">
                  <c:v>0.28588771820068398</c:v>
                </c:pt>
                <c:pt idx="152">
                  <c:v>0.27284860610961897</c:v>
                </c:pt>
                <c:pt idx="153">
                  <c:v>0.259841918945313</c:v>
                </c:pt>
                <c:pt idx="154">
                  <c:v>0.24687242507934601</c:v>
                </c:pt>
                <c:pt idx="155">
                  <c:v>0.234316825866699</c:v>
                </c:pt>
                <c:pt idx="156">
                  <c:v>0.22110795974731501</c:v>
                </c:pt>
                <c:pt idx="157">
                  <c:v>0.20790624618530301</c:v>
                </c:pt>
                <c:pt idx="158">
                  <c:v>0.19482183456420901</c:v>
                </c:pt>
                <c:pt idx="159">
                  <c:v>0.18166780471801799</c:v>
                </c:pt>
                <c:pt idx="160">
                  <c:v>0.16862964630127</c:v>
                </c:pt>
                <c:pt idx="161">
                  <c:v>0.155457973480225</c:v>
                </c:pt>
                <c:pt idx="162">
                  <c:v>0.141963005065918</c:v>
                </c:pt>
                <c:pt idx="163">
                  <c:v>0.13020849227905301</c:v>
                </c:pt>
                <c:pt idx="164">
                  <c:v>0.117716789245606</c:v>
                </c:pt>
                <c:pt idx="165">
                  <c:v>0.106091499328613</c:v>
                </c:pt>
                <c:pt idx="166">
                  <c:v>9.6281528472900405E-2</c:v>
                </c:pt>
                <c:pt idx="167">
                  <c:v>8.6956501007080106E-2</c:v>
                </c:pt>
                <c:pt idx="168">
                  <c:v>7.9915046691894601E-2</c:v>
                </c:pt>
                <c:pt idx="169">
                  <c:v>7.2597980499267606E-2</c:v>
                </c:pt>
                <c:pt idx="170">
                  <c:v>6.6546916961670005E-2</c:v>
                </c:pt>
                <c:pt idx="171">
                  <c:v>6.4174652099609403E-2</c:v>
                </c:pt>
                <c:pt idx="172">
                  <c:v>6.02779388427735E-2</c:v>
                </c:pt>
                <c:pt idx="173">
                  <c:v>5.3204059600830099E-2</c:v>
                </c:pt>
                <c:pt idx="174">
                  <c:v>4.6254634857177797E-2</c:v>
                </c:pt>
                <c:pt idx="175">
                  <c:v>3.9772987365722698E-2</c:v>
                </c:pt>
                <c:pt idx="176">
                  <c:v>3.4726619720458998E-2</c:v>
                </c:pt>
                <c:pt idx="177">
                  <c:v>3.0962944030761701E-2</c:v>
                </c:pt>
                <c:pt idx="178">
                  <c:v>2.81281471252442E-2</c:v>
                </c:pt>
                <c:pt idx="179">
                  <c:v>2.6548385620117201E-2</c:v>
                </c:pt>
                <c:pt idx="180">
                  <c:v>2.4539470672607401E-2</c:v>
                </c:pt>
                <c:pt idx="181">
                  <c:v>2.27265357971192E-2</c:v>
                </c:pt>
                <c:pt idx="182">
                  <c:v>2.1105289459228498E-2</c:v>
                </c:pt>
                <c:pt idx="183">
                  <c:v>1.95059776306153E-2</c:v>
                </c:pt>
                <c:pt idx="184">
                  <c:v>1.8146038055419901E-2</c:v>
                </c:pt>
                <c:pt idx="185">
                  <c:v>1.6411304473877002E-2</c:v>
                </c:pt>
                <c:pt idx="186">
                  <c:v>1.5150547027587899E-2</c:v>
                </c:pt>
                <c:pt idx="187">
                  <c:v>1.38440132141113E-2</c:v>
                </c:pt>
                <c:pt idx="188">
                  <c:v>1.2404441833496101E-2</c:v>
                </c:pt>
                <c:pt idx="189">
                  <c:v>1.13120079040528E-2</c:v>
                </c:pt>
                <c:pt idx="190">
                  <c:v>9.9725723266601597E-3</c:v>
                </c:pt>
                <c:pt idx="191">
                  <c:v>9.5257759094238299E-3</c:v>
                </c:pt>
                <c:pt idx="192">
                  <c:v>9.5496177673339896E-3</c:v>
                </c:pt>
                <c:pt idx="193">
                  <c:v>8.5926055908203108E-3</c:v>
                </c:pt>
                <c:pt idx="194">
                  <c:v>7.3108673095703203E-3</c:v>
                </c:pt>
                <c:pt idx="195">
                  <c:v>7.0729255676269601E-3</c:v>
                </c:pt>
                <c:pt idx="196">
                  <c:v>6.66046142578125E-3</c:v>
                </c:pt>
                <c:pt idx="197">
                  <c:v>5.9485435485839896E-3</c:v>
                </c:pt>
                <c:pt idx="198">
                  <c:v>5.2547454833984401E-3</c:v>
                </c:pt>
                <c:pt idx="199">
                  <c:v>4.6515464782714896E-3</c:v>
                </c:pt>
                <c:pt idx="200">
                  <c:v>4.1165351867675799E-3</c:v>
                </c:pt>
                <c:pt idx="201">
                  <c:v>3.13329696655274E-3</c:v>
                </c:pt>
                <c:pt idx="202">
                  <c:v>2.8491020202636701E-3</c:v>
                </c:pt>
                <c:pt idx="203">
                  <c:v>2.7575492858886701E-3</c:v>
                </c:pt>
                <c:pt idx="204">
                  <c:v>2.2535324096679701E-3</c:v>
                </c:pt>
                <c:pt idx="205">
                  <c:v>1.2054443359375E-3</c:v>
                </c:pt>
                <c:pt idx="206">
                  <c:v>1.0480880737304701E-3</c:v>
                </c:pt>
                <c:pt idx="207">
                  <c:v>9.4461441040039095E-4</c:v>
                </c:pt>
                <c:pt idx="208">
                  <c:v>6.5326690673828201E-4</c:v>
                </c:pt>
                <c:pt idx="209">
                  <c:v>6.103515625E-4</c:v>
                </c:pt>
                <c:pt idx="210">
                  <c:v>2.7370452880859402E-4</c:v>
                </c:pt>
                <c:pt idx="211">
                  <c:v>-9.7560882568359397E-4</c:v>
                </c:pt>
                <c:pt idx="212">
                  <c:v>-1.10483169555664E-3</c:v>
                </c:pt>
                <c:pt idx="213">
                  <c:v>-9.3936920166015603E-4</c:v>
                </c:pt>
                <c:pt idx="214">
                  <c:v>-1.5482902526855499E-3</c:v>
                </c:pt>
                <c:pt idx="215">
                  <c:v>-1.5101432800292999E-3</c:v>
                </c:pt>
                <c:pt idx="216">
                  <c:v>-1.2197494506836E-3</c:v>
                </c:pt>
                <c:pt idx="217">
                  <c:v>-1.59692764282227E-3</c:v>
                </c:pt>
                <c:pt idx="218">
                  <c:v>-2.4480819702148498E-3</c:v>
                </c:pt>
                <c:pt idx="219">
                  <c:v>-2.61926651000977E-3</c:v>
                </c:pt>
                <c:pt idx="220">
                  <c:v>-3.3402442932128902E-3</c:v>
                </c:pt>
                <c:pt idx="221">
                  <c:v>-3.6592483520507799E-3</c:v>
                </c:pt>
                <c:pt idx="222">
                  <c:v>-3.6740303039550799E-3</c:v>
                </c:pt>
                <c:pt idx="223">
                  <c:v>-3.7074089050292999E-3</c:v>
                </c:pt>
                <c:pt idx="224">
                  <c:v>-4.13751602172852E-3</c:v>
                </c:pt>
                <c:pt idx="225">
                  <c:v>-3.7016868591308598E-3</c:v>
                </c:pt>
                <c:pt idx="226">
                  <c:v>-4.0836334228515599E-3</c:v>
                </c:pt>
                <c:pt idx="227">
                  <c:v>-3.5634040832519601E-3</c:v>
                </c:pt>
                <c:pt idx="228">
                  <c:v>-3.0903816223144601E-3</c:v>
                </c:pt>
                <c:pt idx="229">
                  <c:v>-4.6772956848144601E-3</c:v>
                </c:pt>
                <c:pt idx="230">
                  <c:v>-4.4379234313964896E-3</c:v>
                </c:pt>
                <c:pt idx="231">
                  <c:v>-3.0503273010253902E-3</c:v>
                </c:pt>
                <c:pt idx="232">
                  <c:v>-3.7455558776855499E-3</c:v>
                </c:pt>
                <c:pt idx="233">
                  <c:v>-4.1818618774414097E-3</c:v>
                </c:pt>
                <c:pt idx="234">
                  <c:v>-3.88097763061524E-3</c:v>
                </c:pt>
                <c:pt idx="235">
                  <c:v>-4.6973228454589896E-3</c:v>
                </c:pt>
                <c:pt idx="236">
                  <c:v>-5.1403045654296901E-3</c:v>
                </c:pt>
                <c:pt idx="237">
                  <c:v>-3.9019584655761701E-3</c:v>
                </c:pt>
                <c:pt idx="238">
                  <c:v>-4.0173530578613299E-3</c:v>
                </c:pt>
                <c:pt idx="239">
                  <c:v>-4.8861503601074201E-3</c:v>
                </c:pt>
                <c:pt idx="240">
                  <c:v>-4.0888786315918003E-3</c:v>
                </c:pt>
                <c:pt idx="241">
                  <c:v>-4.66394424438477E-3</c:v>
                </c:pt>
                <c:pt idx="242">
                  <c:v>-4.7469139099121102E-3</c:v>
                </c:pt>
                <c:pt idx="243">
                  <c:v>-4.6210289001464896E-3</c:v>
                </c:pt>
                <c:pt idx="244">
                  <c:v>-3.6563873291015599E-3</c:v>
                </c:pt>
                <c:pt idx="245">
                  <c:v>-4.4755935668945304E-3</c:v>
                </c:pt>
                <c:pt idx="246">
                  <c:v>-4.90570068359375E-3</c:v>
                </c:pt>
                <c:pt idx="247">
                  <c:v>-4.5146942138671901E-3</c:v>
                </c:pt>
                <c:pt idx="248">
                  <c:v>-4.2734146118164097E-3</c:v>
                </c:pt>
                <c:pt idx="249">
                  <c:v>-4.1899681091308602E-3</c:v>
                </c:pt>
                <c:pt idx="250">
                  <c:v>-4.1284561157226597E-3</c:v>
                </c:pt>
                <c:pt idx="251">
                  <c:v>-3.8204193115234401E-3</c:v>
                </c:pt>
                <c:pt idx="252">
                  <c:v>-3.6802291870117201E-3</c:v>
                </c:pt>
                <c:pt idx="253">
                  <c:v>-4.2266845703125E-3</c:v>
                </c:pt>
                <c:pt idx="254">
                  <c:v>-4.17327880859375E-3</c:v>
                </c:pt>
                <c:pt idx="255">
                  <c:v>-4.1775703430175799E-3</c:v>
                </c:pt>
                <c:pt idx="256">
                  <c:v>-4.1728019714355503E-3</c:v>
                </c:pt>
                <c:pt idx="257">
                  <c:v>-4.4488906860351597E-3</c:v>
                </c:pt>
                <c:pt idx="258">
                  <c:v>-4.8003196716308602E-3</c:v>
                </c:pt>
                <c:pt idx="259">
                  <c:v>-4.6167373657226597E-3</c:v>
                </c:pt>
                <c:pt idx="260">
                  <c:v>-4.3773651123046901E-3</c:v>
                </c:pt>
                <c:pt idx="261">
                  <c:v>-5.1398277282714896E-3</c:v>
                </c:pt>
                <c:pt idx="262">
                  <c:v>-4.8747062683105503E-3</c:v>
                </c:pt>
                <c:pt idx="263">
                  <c:v>-5.0191879272460998E-3</c:v>
                </c:pt>
                <c:pt idx="264">
                  <c:v>-5.2328109741210998E-3</c:v>
                </c:pt>
                <c:pt idx="265">
                  <c:v>-5.3706169128418003E-3</c:v>
                </c:pt>
                <c:pt idx="266">
                  <c:v>-5.3339004516601597E-3</c:v>
                </c:pt>
                <c:pt idx="267">
                  <c:v>-4.8103332519531302E-3</c:v>
                </c:pt>
                <c:pt idx="268">
                  <c:v>-4.8379898071289097E-3</c:v>
                </c:pt>
                <c:pt idx="269">
                  <c:v>-5.4979324340820304E-3</c:v>
                </c:pt>
                <c:pt idx="270">
                  <c:v>-6.0553550720214896E-3</c:v>
                </c:pt>
                <c:pt idx="271">
                  <c:v>-6.2975883483886701E-3</c:v>
                </c:pt>
                <c:pt idx="272">
                  <c:v>-5.9957504272460998E-3</c:v>
                </c:pt>
                <c:pt idx="273">
                  <c:v>-5.0878524780273498E-3</c:v>
                </c:pt>
                <c:pt idx="274">
                  <c:v>-5.2952766418457101E-3</c:v>
                </c:pt>
                <c:pt idx="275">
                  <c:v>-5.9194564819335998E-3</c:v>
                </c:pt>
                <c:pt idx="276">
                  <c:v>-6.2308311462402396E-3</c:v>
                </c:pt>
                <c:pt idx="277">
                  <c:v>-6.5770149230957101E-3</c:v>
                </c:pt>
                <c:pt idx="278">
                  <c:v>-6.3028335571289097E-3</c:v>
                </c:pt>
                <c:pt idx="279">
                  <c:v>-6.7882537841796901E-3</c:v>
                </c:pt>
                <c:pt idx="280">
                  <c:v>-7.3142051696777396E-3</c:v>
                </c:pt>
                <c:pt idx="281">
                  <c:v>-7.1010589599609401E-3</c:v>
                </c:pt>
                <c:pt idx="282">
                  <c:v>-6.8492889404296901E-3</c:v>
                </c:pt>
                <c:pt idx="283">
                  <c:v>-6.8507194519043003E-3</c:v>
                </c:pt>
                <c:pt idx="284">
                  <c:v>-7.2565078735351597E-3</c:v>
                </c:pt>
                <c:pt idx="285">
                  <c:v>-7.3580741882324201E-3</c:v>
                </c:pt>
                <c:pt idx="286">
                  <c:v>-7.1744918823242196E-3</c:v>
                </c:pt>
                <c:pt idx="287">
                  <c:v>-7.1549415588378898E-3</c:v>
                </c:pt>
                <c:pt idx="288">
                  <c:v>-7.1725845336914097E-3</c:v>
                </c:pt>
                <c:pt idx="289">
                  <c:v>-7.0648193359375E-3</c:v>
                </c:pt>
                <c:pt idx="290">
                  <c:v>-7.1539878845214896E-3</c:v>
                </c:pt>
                <c:pt idx="291">
                  <c:v>-7.2698593139648498E-3</c:v>
                </c:pt>
                <c:pt idx="292">
                  <c:v>-7.2374343872070304E-3</c:v>
                </c:pt>
                <c:pt idx="293">
                  <c:v>-6.9918632507324201E-3</c:v>
                </c:pt>
                <c:pt idx="294">
                  <c:v>-6.9122314453125E-3</c:v>
                </c:pt>
                <c:pt idx="295">
                  <c:v>-5.8875083923339896E-3</c:v>
                </c:pt>
                <c:pt idx="296">
                  <c:v>-3.8104057312011701E-3</c:v>
                </c:pt>
                <c:pt idx="297">
                  <c:v>-5.7029724121093802E-3</c:v>
                </c:pt>
                <c:pt idx="298">
                  <c:v>-7.4310302734375E-3</c:v>
                </c:pt>
                <c:pt idx="299">
                  <c:v>-7.2441101074218802E-3</c:v>
                </c:pt>
                <c:pt idx="300">
                  <c:v>-6.9470405578613299E-3</c:v>
                </c:pt>
                <c:pt idx="301">
                  <c:v>-7.0972442626953203E-3</c:v>
                </c:pt>
                <c:pt idx="302">
                  <c:v>-7.1477890014648498E-3</c:v>
                </c:pt>
                <c:pt idx="303">
                  <c:v>-6.7572593688964896E-3</c:v>
                </c:pt>
                <c:pt idx="304">
                  <c:v>-7.0300102233886701E-3</c:v>
                </c:pt>
                <c:pt idx="305">
                  <c:v>-7.5135231018066398E-3</c:v>
                </c:pt>
                <c:pt idx="306">
                  <c:v>-7.4133872985839896E-3</c:v>
                </c:pt>
                <c:pt idx="307">
                  <c:v>-7.4534416198730503E-3</c:v>
                </c:pt>
                <c:pt idx="308">
                  <c:v>-7.3208808898925799E-3</c:v>
                </c:pt>
                <c:pt idx="309">
                  <c:v>-7.1163177490234401E-3</c:v>
                </c:pt>
                <c:pt idx="310">
                  <c:v>-7.4362754821777396E-3</c:v>
                </c:pt>
                <c:pt idx="311">
                  <c:v>-7.2941780090332101E-3</c:v>
                </c:pt>
                <c:pt idx="312">
                  <c:v>-7.3103904724121102E-3</c:v>
                </c:pt>
                <c:pt idx="313">
                  <c:v>-7.5268745422363299E-3</c:v>
                </c:pt>
                <c:pt idx="314">
                  <c:v>-7.5345039367675799E-3</c:v>
                </c:pt>
                <c:pt idx="315">
                  <c:v>-7.6527595520019601E-3</c:v>
                </c:pt>
                <c:pt idx="316">
                  <c:v>-7.4687004089355503E-3</c:v>
                </c:pt>
                <c:pt idx="317">
                  <c:v>-7.6589584350585998E-3</c:v>
                </c:pt>
                <c:pt idx="318">
                  <c:v>-7.6856613159179696E-3</c:v>
                </c:pt>
                <c:pt idx="319">
                  <c:v>-7.5817108154296901E-3</c:v>
                </c:pt>
                <c:pt idx="320">
                  <c:v>-7.8134536743164097E-3</c:v>
                </c:pt>
                <c:pt idx="321">
                  <c:v>-7.7047348022460998E-3</c:v>
                </c:pt>
                <c:pt idx="322">
                  <c:v>-7.7471733093261701E-3</c:v>
                </c:pt>
                <c:pt idx="323">
                  <c:v>-7.8091621398925799E-3</c:v>
                </c:pt>
                <c:pt idx="324">
                  <c:v>-7.8053474426269601E-3</c:v>
                </c:pt>
                <c:pt idx="325">
                  <c:v>-7.7991485595703203E-3</c:v>
                </c:pt>
                <c:pt idx="326">
                  <c:v>-7.7452659606933602E-3</c:v>
                </c:pt>
                <c:pt idx="327">
                  <c:v>-7.8511238098144601E-3</c:v>
                </c:pt>
                <c:pt idx="328">
                  <c:v>-7.8320503234863299E-3</c:v>
                </c:pt>
                <c:pt idx="329">
                  <c:v>-7.7705383300781302E-3</c:v>
                </c:pt>
                <c:pt idx="330">
                  <c:v>-7.6184272766113299E-3</c:v>
                </c:pt>
                <c:pt idx="331">
                  <c:v>-7.7428817749023498E-3</c:v>
                </c:pt>
                <c:pt idx="332">
                  <c:v>-7.5678825378418003E-3</c:v>
                </c:pt>
                <c:pt idx="333">
                  <c:v>-7.6475143432617196E-3</c:v>
                </c:pt>
                <c:pt idx="334">
                  <c:v>-7.56311416625977E-3</c:v>
                </c:pt>
                <c:pt idx="335">
                  <c:v>-7.4896812438964896E-3</c:v>
                </c:pt>
                <c:pt idx="336">
                  <c:v>-7.2574615478515703E-3</c:v>
                </c:pt>
                <c:pt idx="337">
                  <c:v>-7.2813034057617196E-3</c:v>
                </c:pt>
                <c:pt idx="338">
                  <c:v>-7.2388648986816398E-3</c:v>
                </c:pt>
                <c:pt idx="339">
                  <c:v>-7.2340965270996102E-3</c:v>
                </c:pt>
                <c:pt idx="340">
                  <c:v>-7.1530342102050799E-3</c:v>
                </c:pt>
                <c:pt idx="341">
                  <c:v>-7.2231292724609401E-3</c:v>
                </c:pt>
                <c:pt idx="342">
                  <c:v>-7.1616172790527396E-3</c:v>
                </c:pt>
                <c:pt idx="343">
                  <c:v>-7.0552825927734401E-3</c:v>
                </c:pt>
                <c:pt idx="344">
                  <c:v>-6.9460868835449201E-3</c:v>
                </c:pt>
                <c:pt idx="345">
                  <c:v>-7.0209503173828203E-3</c:v>
                </c:pt>
                <c:pt idx="346">
                  <c:v>-6.8793296813964896E-3</c:v>
                </c:pt>
                <c:pt idx="347">
                  <c:v>-6.9007873535156302E-3</c:v>
                </c:pt>
                <c:pt idx="348">
                  <c:v>-6.7753791809082101E-3</c:v>
                </c:pt>
                <c:pt idx="349">
                  <c:v>-6.6266059875488299E-3</c:v>
                </c:pt>
                <c:pt idx="350">
                  <c:v>-6.7768096923828203E-3</c:v>
                </c:pt>
                <c:pt idx="351">
                  <c:v>-6.6270828247070304E-3</c:v>
                </c:pt>
                <c:pt idx="352">
                  <c:v>-6.4277648925781302E-3</c:v>
                </c:pt>
                <c:pt idx="353">
                  <c:v>-6.5059661865234401E-3</c:v>
                </c:pt>
                <c:pt idx="354">
                  <c:v>-6.6208839416503898E-3</c:v>
                </c:pt>
                <c:pt idx="355">
                  <c:v>-6.5922737121582101E-3</c:v>
                </c:pt>
                <c:pt idx="356">
                  <c:v>-6.7071914672851597E-3</c:v>
                </c:pt>
                <c:pt idx="357">
                  <c:v>-6.5422058105468802E-3</c:v>
                </c:pt>
                <c:pt idx="358">
                  <c:v>-6.6609382629394601E-3</c:v>
                </c:pt>
                <c:pt idx="359">
                  <c:v>-6.622314453125E-3</c:v>
                </c:pt>
                <c:pt idx="360">
                  <c:v>-6.6633224487304696E-3</c:v>
                </c:pt>
                <c:pt idx="361">
                  <c:v>-6.63995742797852E-3</c:v>
                </c:pt>
                <c:pt idx="362">
                  <c:v>-6.6294670104980503E-3</c:v>
                </c:pt>
                <c:pt idx="363">
                  <c:v>-6.6819190979003898E-3</c:v>
                </c:pt>
                <c:pt idx="364">
                  <c:v>-6.5813064575195304E-3</c:v>
                </c:pt>
                <c:pt idx="365">
                  <c:v>-6.5984725952148498E-3</c:v>
                </c:pt>
                <c:pt idx="366">
                  <c:v>-6.6027641296386701E-3</c:v>
                </c:pt>
                <c:pt idx="367">
                  <c:v>-6.7157745361328203E-3</c:v>
                </c:pt>
                <c:pt idx="368">
                  <c:v>-6.7949295043945304E-3</c:v>
                </c:pt>
                <c:pt idx="369">
                  <c:v>-6.7028999328613299E-3</c:v>
                </c:pt>
                <c:pt idx="370">
                  <c:v>-6.6161155700683602E-3</c:v>
                </c:pt>
                <c:pt idx="371">
                  <c:v>-6.6428184509277396E-3</c:v>
                </c:pt>
                <c:pt idx="372">
                  <c:v>-6.7152976989746102E-3</c:v>
                </c:pt>
                <c:pt idx="373">
                  <c:v>-6.7205429077148498E-3</c:v>
                </c:pt>
                <c:pt idx="374">
                  <c:v>-6.6599845886230503E-3</c:v>
                </c:pt>
                <c:pt idx="375">
                  <c:v>-6.6032409667968802E-3</c:v>
                </c:pt>
                <c:pt idx="376">
                  <c:v>-6.5946578979492196E-3</c:v>
                </c:pt>
                <c:pt idx="377">
                  <c:v>-6.6189765930175799E-3</c:v>
                </c:pt>
                <c:pt idx="378">
                  <c:v>-6.4616203308105503E-3</c:v>
                </c:pt>
                <c:pt idx="379">
                  <c:v>-6.2551498413085998E-3</c:v>
                </c:pt>
                <c:pt idx="380">
                  <c:v>-5.9695243835449201E-3</c:v>
                </c:pt>
                <c:pt idx="381">
                  <c:v>-6.1526298522949201E-3</c:v>
                </c:pt>
                <c:pt idx="382">
                  <c:v>-6.1116218566894601E-3</c:v>
                </c:pt>
                <c:pt idx="383">
                  <c:v>-5.9232711791992196E-3</c:v>
                </c:pt>
                <c:pt idx="384">
                  <c:v>-5.7816505432128898E-3</c:v>
                </c:pt>
                <c:pt idx="385">
                  <c:v>-6.04248046875E-3</c:v>
                </c:pt>
                <c:pt idx="386">
                  <c:v>-5.73968887329102E-3</c:v>
                </c:pt>
                <c:pt idx="387">
                  <c:v>-5.6262016296386701E-3</c:v>
                </c:pt>
                <c:pt idx="388">
                  <c:v>-5.5522918701171901E-3</c:v>
                </c:pt>
                <c:pt idx="389">
                  <c:v>-5.7353973388671901E-3</c:v>
                </c:pt>
                <c:pt idx="390">
                  <c:v>-5.2957534790039097E-3</c:v>
                </c:pt>
                <c:pt idx="391">
                  <c:v>-5.1999092102050799E-3</c:v>
                </c:pt>
                <c:pt idx="392">
                  <c:v>-5.0339698791503898E-3</c:v>
                </c:pt>
                <c:pt idx="393">
                  <c:v>-5.5427551269531302E-3</c:v>
                </c:pt>
                <c:pt idx="394">
                  <c:v>-5.7582855224609401E-3</c:v>
                </c:pt>
                <c:pt idx="395">
                  <c:v>-5.6433677673339896E-3</c:v>
                </c:pt>
                <c:pt idx="396">
                  <c:v>-5.7635307312011701E-3</c:v>
                </c:pt>
                <c:pt idx="397">
                  <c:v>-5.7749748229980503E-3</c:v>
                </c:pt>
                <c:pt idx="398">
                  <c:v>-5.5823326110839896E-3</c:v>
                </c:pt>
                <c:pt idx="399">
                  <c:v>-5.4326057434082101E-3</c:v>
                </c:pt>
                <c:pt idx="400">
                  <c:v>-6.0362815856933602E-3</c:v>
                </c:pt>
                <c:pt idx="401">
                  <c:v>-6.2022209167480503E-3</c:v>
                </c:pt>
                <c:pt idx="402">
                  <c:v>-5.9776306152343802E-3</c:v>
                </c:pt>
                <c:pt idx="403">
                  <c:v>-5.9247016906738299E-3</c:v>
                </c:pt>
                <c:pt idx="404">
                  <c:v>-5.7897567749023498E-3</c:v>
                </c:pt>
                <c:pt idx="405">
                  <c:v>-5.8050155639648498E-3</c:v>
                </c:pt>
                <c:pt idx="406">
                  <c:v>-5.80596923828125E-3</c:v>
                </c:pt>
                <c:pt idx="407">
                  <c:v>-5.8870315551757804E-3</c:v>
                </c:pt>
                <c:pt idx="408">
                  <c:v>-5.9170722961425799E-3</c:v>
                </c:pt>
                <c:pt idx="409">
                  <c:v>-6.2036514282226597E-3</c:v>
                </c:pt>
                <c:pt idx="410">
                  <c:v>-6.1049461364746102E-3</c:v>
                </c:pt>
                <c:pt idx="411">
                  <c:v>-6.1130523681640703E-3</c:v>
                </c:pt>
                <c:pt idx="412">
                  <c:v>-5.9552192687988299E-3</c:v>
                </c:pt>
                <c:pt idx="413">
                  <c:v>-5.6624412536621102E-3</c:v>
                </c:pt>
                <c:pt idx="414">
                  <c:v>-5.7978630065918003E-3</c:v>
                </c:pt>
                <c:pt idx="415">
                  <c:v>-6.1855316162109401E-3</c:v>
                </c:pt>
                <c:pt idx="416">
                  <c:v>-6.0920715332031302E-3</c:v>
                </c:pt>
                <c:pt idx="417">
                  <c:v>-6.0462951660156302E-3</c:v>
                </c:pt>
                <c:pt idx="418">
                  <c:v>-6.1888694763183602E-3</c:v>
                </c:pt>
                <c:pt idx="419">
                  <c:v>-6.1578750610351597E-3</c:v>
                </c:pt>
                <c:pt idx="420">
                  <c:v>-6.2880516052246102E-3</c:v>
                </c:pt>
                <c:pt idx="421">
                  <c:v>-6.2475204467773498E-3</c:v>
                </c:pt>
                <c:pt idx="422">
                  <c:v>-6.1664581298828203E-3</c:v>
                </c:pt>
                <c:pt idx="423">
                  <c:v>-6.1011314392089896E-3</c:v>
                </c:pt>
                <c:pt idx="424">
                  <c:v>-6.0892105102539097E-3</c:v>
                </c:pt>
                <c:pt idx="425">
                  <c:v>-6.2422752380371102E-3</c:v>
                </c:pt>
                <c:pt idx="426">
                  <c:v>-6.2971115112304696E-3</c:v>
                </c:pt>
                <c:pt idx="427">
                  <c:v>-6.3824653625488299E-3</c:v>
                </c:pt>
                <c:pt idx="428">
                  <c:v>-6.4287185668945304E-3</c:v>
                </c:pt>
                <c:pt idx="429">
                  <c:v>-6.4053535461425799E-3</c:v>
                </c:pt>
                <c:pt idx="430">
                  <c:v>-6.3495635986328203E-3</c:v>
                </c:pt>
                <c:pt idx="431">
                  <c:v>-6.2780380249023498E-3</c:v>
                </c:pt>
                <c:pt idx="432">
                  <c:v>-6.2303543090820304E-3</c:v>
                </c:pt>
                <c:pt idx="433">
                  <c:v>-5.8774948120117196E-3</c:v>
                </c:pt>
                <c:pt idx="434">
                  <c:v>-5.6271553039550799E-3</c:v>
                </c:pt>
                <c:pt idx="435">
                  <c:v>-5.4640769958496102E-3</c:v>
                </c:pt>
                <c:pt idx="436">
                  <c:v>-4.7812461853027396E-3</c:v>
                </c:pt>
                <c:pt idx="437">
                  <c:v>-4.4298171997070304E-3</c:v>
                </c:pt>
                <c:pt idx="438">
                  <c:v>-5.4903030395507804E-3</c:v>
                </c:pt>
                <c:pt idx="439">
                  <c:v>-6.2680244445800799E-3</c:v>
                </c:pt>
                <c:pt idx="440">
                  <c:v>-9.8643302917480503E-3</c:v>
                </c:pt>
                <c:pt idx="441">
                  <c:v>-1.1350154876709E-2</c:v>
                </c:pt>
                <c:pt idx="442">
                  <c:v>-8.9960098266601597E-3</c:v>
                </c:pt>
                <c:pt idx="443">
                  <c:v>-8.6588859558105503E-3</c:v>
                </c:pt>
                <c:pt idx="444">
                  <c:v>-9.9086761474609392E-3</c:v>
                </c:pt>
                <c:pt idx="445">
                  <c:v>-6.0009956359863299E-3</c:v>
                </c:pt>
                <c:pt idx="446">
                  <c:v>-4.3010711669921901E-3</c:v>
                </c:pt>
                <c:pt idx="447">
                  <c:v>-4.9815177917480503E-3</c:v>
                </c:pt>
                <c:pt idx="448">
                  <c:v>-5.5651664733886701E-3</c:v>
                </c:pt>
                <c:pt idx="449">
                  <c:v>-6.4473152160644601E-3</c:v>
                </c:pt>
                <c:pt idx="450">
                  <c:v>-6.6952705383300799E-3</c:v>
                </c:pt>
                <c:pt idx="451">
                  <c:v>-6.6823959350585998E-3</c:v>
                </c:pt>
                <c:pt idx="452">
                  <c:v>-6.9551467895507804E-3</c:v>
                </c:pt>
                <c:pt idx="453">
                  <c:v>-6.83069229125977E-3</c:v>
                </c:pt>
                <c:pt idx="454">
                  <c:v>-6.8755149841308602E-3</c:v>
                </c:pt>
                <c:pt idx="455">
                  <c:v>-6.9727897644043003E-3</c:v>
                </c:pt>
                <c:pt idx="456">
                  <c:v>-6.99853897094727E-3</c:v>
                </c:pt>
                <c:pt idx="457">
                  <c:v>-6.9594383239746102E-3</c:v>
                </c:pt>
                <c:pt idx="458">
                  <c:v>-7.0466995239257804E-3</c:v>
                </c:pt>
                <c:pt idx="459">
                  <c:v>-7.0447921752929696E-3</c:v>
                </c:pt>
                <c:pt idx="460">
                  <c:v>-6.9899559020996102E-3</c:v>
                </c:pt>
                <c:pt idx="461">
                  <c:v>-7.08246231079102E-3</c:v>
                </c:pt>
                <c:pt idx="462">
                  <c:v>-7.1878433227539097E-3</c:v>
                </c:pt>
                <c:pt idx="463">
                  <c:v>-6.9556236267089896E-3</c:v>
                </c:pt>
                <c:pt idx="464">
                  <c:v>-7.1048736572265703E-3</c:v>
                </c:pt>
                <c:pt idx="465">
                  <c:v>-6.9236755371093802E-3</c:v>
                </c:pt>
                <c:pt idx="466">
                  <c:v>-5.2576065063476597E-3</c:v>
                </c:pt>
                <c:pt idx="467">
                  <c:v>-2.2220611572265599E-3</c:v>
                </c:pt>
                <c:pt idx="468">
                  <c:v>-6.1030387878418003E-3</c:v>
                </c:pt>
                <c:pt idx="469">
                  <c:v>-7.0714950561523498E-3</c:v>
                </c:pt>
                <c:pt idx="470">
                  <c:v>-7.1291923522949201E-3</c:v>
                </c:pt>
                <c:pt idx="471">
                  <c:v>-7.1578025817871102E-3</c:v>
                </c:pt>
                <c:pt idx="472">
                  <c:v>-7.21216201782227E-3</c:v>
                </c:pt>
                <c:pt idx="473">
                  <c:v>-7.1835517883300799E-3</c:v>
                </c:pt>
                <c:pt idx="474">
                  <c:v>-7.1978569030761701E-3</c:v>
                </c:pt>
                <c:pt idx="475">
                  <c:v>-7.1291923522949201E-3</c:v>
                </c:pt>
                <c:pt idx="476">
                  <c:v>-7.2150230407714896E-3</c:v>
                </c:pt>
                <c:pt idx="477">
                  <c:v>-7.1520805358886701E-3</c:v>
                </c:pt>
                <c:pt idx="478">
                  <c:v>-7.2612762451171901E-3</c:v>
                </c:pt>
                <c:pt idx="479">
                  <c:v>-7.2364807128906302E-3</c:v>
                </c:pt>
                <c:pt idx="480">
                  <c:v>-7.20977783203125E-3</c:v>
                </c:pt>
                <c:pt idx="481">
                  <c:v>-7.2135925292968802E-3</c:v>
                </c:pt>
                <c:pt idx="482">
                  <c:v>-7.2340965270996102E-3</c:v>
                </c:pt>
                <c:pt idx="483">
                  <c:v>-7.2650909423828203E-3</c:v>
                </c:pt>
                <c:pt idx="484">
                  <c:v>-7.2412490844726597E-3</c:v>
                </c:pt>
                <c:pt idx="485">
                  <c:v>-7.1554183959960998E-3</c:v>
                </c:pt>
                <c:pt idx="486">
                  <c:v>-7.2841644287109401E-3</c:v>
                </c:pt>
                <c:pt idx="487">
                  <c:v>-7.1806907653808602E-3</c:v>
                </c:pt>
                <c:pt idx="488">
                  <c:v>-7.2011947631835998E-3</c:v>
                </c:pt>
                <c:pt idx="489">
                  <c:v>-7.2169303894043003E-3</c:v>
                </c:pt>
                <c:pt idx="490">
                  <c:v>-7.1706771850585998E-3</c:v>
                </c:pt>
                <c:pt idx="491">
                  <c:v>-7.1382522583007804E-3</c:v>
                </c:pt>
                <c:pt idx="492">
                  <c:v>-7.110595703125E-3</c:v>
                </c:pt>
                <c:pt idx="493">
                  <c:v>-7.0486068725585998E-3</c:v>
                </c:pt>
                <c:pt idx="494">
                  <c:v>-7.0624351501464896E-3</c:v>
                </c:pt>
                <c:pt idx="495">
                  <c:v>-7.0219039916992196E-3</c:v>
                </c:pt>
                <c:pt idx="496">
                  <c:v>-6.9818496704101597E-3</c:v>
                </c:pt>
                <c:pt idx="497">
                  <c:v>-6.9746971130371102E-3</c:v>
                </c:pt>
                <c:pt idx="498">
                  <c:v>-6.9766044616699201E-3</c:v>
                </c:pt>
                <c:pt idx="499">
                  <c:v>-6.9508552551269601E-3</c:v>
                </c:pt>
                <c:pt idx="500">
                  <c:v>-6.89935684204102E-3</c:v>
                </c:pt>
                <c:pt idx="501">
                  <c:v>-6.8793296813964896E-3</c:v>
                </c:pt>
                <c:pt idx="502">
                  <c:v>-6.8478584289550799E-3</c:v>
                </c:pt>
                <c:pt idx="503">
                  <c:v>-6.8836212158203203E-3</c:v>
                </c:pt>
                <c:pt idx="504">
                  <c:v>-6.9174766540527396E-3</c:v>
                </c:pt>
                <c:pt idx="505">
                  <c:v>-6.8440437316894601E-3</c:v>
                </c:pt>
                <c:pt idx="506">
                  <c:v>-6.8325996398925799E-3</c:v>
                </c:pt>
                <c:pt idx="507">
                  <c:v>-6.8869590759277396E-3</c:v>
                </c:pt>
                <c:pt idx="508">
                  <c:v>-6.8898200988769601E-3</c:v>
                </c:pt>
                <c:pt idx="509">
                  <c:v>-6.9518089294433602E-3</c:v>
                </c:pt>
                <c:pt idx="510">
                  <c:v>-6.9618225097656302E-3</c:v>
                </c:pt>
                <c:pt idx="511">
                  <c:v>-7.0714950561523498E-3</c:v>
                </c:pt>
                <c:pt idx="512">
                  <c:v>-7.0710182189941398E-3</c:v>
                </c:pt>
                <c:pt idx="513">
                  <c:v>-7.1187019348144601E-3</c:v>
                </c:pt>
                <c:pt idx="514">
                  <c:v>-7.1921348571777396E-3</c:v>
                </c:pt>
                <c:pt idx="515">
                  <c:v>-7.1468353271484401E-3</c:v>
                </c:pt>
                <c:pt idx="516">
                  <c:v>-7.2064399719238299E-3</c:v>
                </c:pt>
                <c:pt idx="517">
                  <c:v>-7.2240829467773498E-3</c:v>
                </c:pt>
                <c:pt idx="518">
                  <c:v>-7.2441101074218802E-3</c:v>
                </c:pt>
                <c:pt idx="519">
                  <c:v>-7.1926116943359401E-3</c:v>
                </c:pt>
                <c:pt idx="520">
                  <c:v>-7.21979141235352E-3</c:v>
                </c:pt>
                <c:pt idx="521">
                  <c:v>-7.2231292724609401E-3</c:v>
                </c:pt>
                <c:pt idx="522">
                  <c:v>-7.2050094604492196E-3</c:v>
                </c:pt>
                <c:pt idx="523">
                  <c:v>-7.1702003479003898E-3</c:v>
                </c:pt>
                <c:pt idx="524">
                  <c:v>-7.1063041687011701E-3</c:v>
                </c:pt>
                <c:pt idx="525">
                  <c:v>-7.1163177490234401E-3</c:v>
                </c:pt>
                <c:pt idx="526">
                  <c:v>-7.07483291625977E-3</c:v>
                </c:pt>
                <c:pt idx="527">
                  <c:v>-6.988525390625E-3</c:v>
                </c:pt>
                <c:pt idx="528">
                  <c:v>-6.92224502563477E-3</c:v>
                </c:pt>
                <c:pt idx="529">
                  <c:v>-6.8697929382324201E-3</c:v>
                </c:pt>
                <c:pt idx="530">
                  <c:v>-6.8149566650390703E-3</c:v>
                </c:pt>
                <c:pt idx="531">
                  <c:v>-6.8025588989257804E-3</c:v>
                </c:pt>
                <c:pt idx="532">
                  <c:v>-6.7114830017089896E-3</c:v>
                </c:pt>
                <c:pt idx="533">
                  <c:v>-6.744384765625E-3</c:v>
                </c:pt>
                <c:pt idx="534">
                  <c:v>-6.6537857055664097E-3</c:v>
                </c:pt>
                <c:pt idx="535">
                  <c:v>-6.6809654235839896E-3</c:v>
                </c:pt>
                <c:pt idx="536">
                  <c:v>-6.50262832641602E-3</c:v>
                </c:pt>
                <c:pt idx="537">
                  <c:v>-6.6099166870117196E-3</c:v>
                </c:pt>
                <c:pt idx="538">
                  <c:v>-6.4330101013183602E-3</c:v>
                </c:pt>
                <c:pt idx="539">
                  <c:v>-6.4277648925781302E-3</c:v>
                </c:pt>
                <c:pt idx="540">
                  <c:v>-6.4964294433593802E-3</c:v>
                </c:pt>
                <c:pt idx="541">
                  <c:v>-6.53314590454102E-3</c:v>
                </c:pt>
                <c:pt idx="542">
                  <c:v>-6.5326690673828203E-3</c:v>
                </c:pt>
                <c:pt idx="543">
                  <c:v>-6.6852569580078203E-3</c:v>
                </c:pt>
                <c:pt idx="544">
                  <c:v>-6.6251754760742196E-3</c:v>
                </c:pt>
                <c:pt idx="545">
                  <c:v>-6.7896842956543003E-3</c:v>
                </c:pt>
                <c:pt idx="546">
                  <c:v>-6.7043304443359401E-3</c:v>
                </c:pt>
                <c:pt idx="547">
                  <c:v>-6.7329406738281302E-3</c:v>
                </c:pt>
                <c:pt idx="548">
                  <c:v>-6.7706108093261701E-3</c:v>
                </c:pt>
                <c:pt idx="549">
                  <c:v>-6.83069229125977E-3</c:v>
                </c:pt>
                <c:pt idx="550">
                  <c:v>-6.9932937622070304E-3</c:v>
                </c:pt>
                <c:pt idx="551">
                  <c:v>-7.0414543151855503E-3</c:v>
                </c:pt>
                <c:pt idx="552">
                  <c:v>-6.9365501403808602E-3</c:v>
                </c:pt>
                <c:pt idx="553">
                  <c:v>-7.0233345031738299E-3</c:v>
                </c:pt>
                <c:pt idx="554">
                  <c:v>-7.1244239807128898E-3</c:v>
                </c:pt>
                <c:pt idx="555">
                  <c:v>-7.1468353271484401E-3</c:v>
                </c:pt>
                <c:pt idx="556">
                  <c:v>-7.1082115173339896E-3</c:v>
                </c:pt>
                <c:pt idx="557">
                  <c:v>-7.1659088134765703E-3</c:v>
                </c:pt>
                <c:pt idx="558">
                  <c:v>-7.0939064025878898E-3</c:v>
                </c:pt>
                <c:pt idx="559">
                  <c:v>-7.0447921752929696E-3</c:v>
                </c:pt>
                <c:pt idx="560">
                  <c:v>-7.0719718933105503E-3</c:v>
                </c:pt>
                <c:pt idx="561">
                  <c:v>-7.0757865905761701E-3</c:v>
                </c:pt>
                <c:pt idx="562">
                  <c:v>-7.02905654907227E-3</c:v>
                </c:pt>
                <c:pt idx="563">
                  <c:v>-7.0157051086425799E-3</c:v>
                </c:pt>
                <c:pt idx="564">
                  <c:v>-6.9670677185058602E-3</c:v>
                </c:pt>
                <c:pt idx="565">
                  <c:v>-6.9165229797363299E-3</c:v>
                </c:pt>
                <c:pt idx="566">
                  <c:v>-6.8206787109375E-3</c:v>
                </c:pt>
                <c:pt idx="567">
                  <c:v>-6.88934326171875E-3</c:v>
                </c:pt>
                <c:pt idx="568">
                  <c:v>-6.8397521972656302E-3</c:v>
                </c:pt>
                <c:pt idx="569">
                  <c:v>-6.78491592407227E-3</c:v>
                </c:pt>
                <c:pt idx="570">
                  <c:v>-6.7057609558105503E-3</c:v>
                </c:pt>
                <c:pt idx="571">
                  <c:v>-6.6442489624023498E-3</c:v>
                </c:pt>
                <c:pt idx="572">
                  <c:v>-6.6828727722168003E-3</c:v>
                </c:pt>
                <c:pt idx="573">
                  <c:v>-6.7863464355468802E-3</c:v>
                </c:pt>
                <c:pt idx="574">
                  <c:v>-6.7043304443359401E-3</c:v>
                </c:pt>
                <c:pt idx="575">
                  <c:v>-6.6618919372558602E-3</c:v>
                </c:pt>
                <c:pt idx="576">
                  <c:v>-6.6804885864257804E-3</c:v>
                </c:pt>
                <c:pt idx="577">
                  <c:v>-6.6995620727539097E-3</c:v>
                </c:pt>
                <c:pt idx="578">
                  <c:v>-6.7048072814941398E-3</c:v>
                </c:pt>
                <c:pt idx="579">
                  <c:v>-6.79779052734375E-3</c:v>
                </c:pt>
                <c:pt idx="580">
                  <c:v>-6.7396163940429696E-3</c:v>
                </c:pt>
                <c:pt idx="581">
                  <c:v>-6.6380500793457101E-3</c:v>
                </c:pt>
                <c:pt idx="582">
                  <c:v>-6.7305564880371102E-3</c:v>
                </c:pt>
                <c:pt idx="583">
                  <c:v>-6.7496299743652396E-3</c:v>
                </c:pt>
                <c:pt idx="584">
                  <c:v>-6.8149566650390703E-3</c:v>
                </c:pt>
                <c:pt idx="585">
                  <c:v>-6.9241523742675799E-3</c:v>
                </c:pt>
                <c:pt idx="586">
                  <c:v>-6.86883926391602E-3</c:v>
                </c:pt>
                <c:pt idx="587">
                  <c:v>-6.9551467895507804E-3</c:v>
                </c:pt>
                <c:pt idx="588">
                  <c:v>-7.080078125E-3</c:v>
                </c:pt>
                <c:pt idx="589">
                  <c:v>-7.1735382080078203E-3</c:v>
                </c:pt>
                <c:pt idx="590">
                  <c:v>-7.1940422058105503E-3</c:v>
                </c:pt>
                <c:pt idx="591">
                  <c:v>-7.1692466735839896E-3</c:v>
                </c:pt>
                <c:pt idx="592">
                  <c:v>-7.0905685424804696E-3</c:v>
                </c:pt>
                <c:pt idx="593">
                  <c:v>-7.1768760681152396E-3</c:v>
                </c:pt>
                <c:pt idx="594">
                  <c:v>-7.3099136352539097E-3</c:v>
                </c:pt>
                <c:pt idx="595">
                  <c:v>-7.2822570800781302E-3</c:v>
                </c:pt>
                <c:pt idx="596">
                  <c:v>-7.2436332702636701E-3</c:v>
                </c:pt>
                <c:pt idx="597">
                  <c:v>-7.2636604309082101E-3</c:v>
                </c:pt>
                <c:pt idx="598">
                  <c:v>-7.29608535766602E-3</c:v>
                </c:pt>
                <c:pt idx="599">
                  <c:v>-7.3838233947753898E-3</c:v>
                </c:pt>
                <c:pt idx="600">
                  <c:v>-7.4076652526855503E-3</c:v>
                </c:pt>
                <c:pt idx="601">
                  <c:v>-7.3094367980957101E-3</c:v>
                </c:pt>
                <c:pt idx="602">
                  <c:v>-7.2717666625976597E-3</c:v>
                </c:pt>
                <c:pt idx="603">
                  <c:v>-7.2665214538574201E-3</c:v>
                </c:pt>
                <c:pt idx="604">
                  <c:v>-7.2522163391113299E-3</c:v>
                </c:pt>
                <c:pt idx="605">
                  <c:v>-7.2755813598632804E-3</c:v>
                </c:pt>
                <c:pt idx="606">
                  <c:v>-7.2278976440429696E-3</c:v>
                </c:pt>
                <c:pt idx="607">
                  <c:v>-7.1558952331543003E-3</c:v>
                </c:pt>
                <c:pt idx="608">
                  <c:v>-7.1873664855957101E-3</c:v>
                </c:pt>
                <c:pt idx="609">
                  <c:v>-7.1287155151367196E-3</c:v>
                </c:pt>
                <c:pt idx="610">
                  <c:v>-7.1191787719726597E-3</c:v>
                </c:pt>
                <c:pt idx="611">
                  <c:v>-7.1721076965332101E-3</c:v>
                </c:pt>
                <c:pt idx="612">
                  <c:v>-7.1644783020019601E-3</c:v>
                </c:pt>
                <c:pt idx="613">
                  <c:v>-7.0161819458007804E-3</c:v>
                </c:pt>
                <c:pt idx="614">
                  <c:v>-7.0576667785644601E-3</c:v>
                </c:pt>
                <c:pt idx="615">
                  <c:v>-7.0638656616210998E-3</c:v>
                </c:pt>
                <c:pt idx="616">
                  <c:v>-7.0700645446777396E-3</c:v>
                </c:pt>
                <c:pt idx="617">
                  <c:v>-7.1086883544921901E-3</c:v>
                </c:pt>
                <c:pt idx="618">
                  <c:v>-7.1482658386230503E-3</c:v>
                </c:pt>
                <c:pt idx="619">
                  <c:v>-7.1535110473632804E-3</c:v>
                </c:pt>
                <c:pt idx="620">
                  <c:v>-7.2064399719238299E-3</c:v>
                </c:pt>
                <c:pt idx="621">
                  <c:v>-7.0948600769043003E-3</c:v>
                </c:pt>
                <c:pt idx="622">
                  <c:v>-7.12823867797852E-3</c:v>
                </c:pt>
                <c:pt idx="623">
                  <c:v>-7.1263313293457101E-3</c:v>
                </c:pt>
                <c:pt idx="624">
                  <c:v>-7.1330070495605503E-3</c:v>
                </c:pt>
                <c:pt idx="625">
                  <c:v>-7.1721076965332101E-3</c:v>
                </c:pt>
                <c:pt idx="626">
                  <c:v>-7.1234703063964896E-3</c:v>
                </c:pt>
                <c:pt idx="627">
                  <c:v>-7.1539878845214896E-3</c:v>
                </c:pt>
                <c:pt idx="628">
                  <c:v>-7.1444511413574201E-3</c:v>
                </c:pt>
                <c:pt idx="629">
                  <c:v>-7.1125030517578203E-3</c:v>
                </c:pt>
                <c:pt idx="630">
                  <c:v>-7.2369575500488299E-3</c:v>
                </c:pt>
                <c:pt idx="631">
                  <c:v>-7.25793838500977E-3</c:v>
                </c:pt>
                <c:pt idx="632">
                  <c:v>-7.2264671325683602E-3</c:v>
                </c:pt>
                <c:pt idx="633">
                  <c:v>-7.1806907653808602E-3</c:v>
                </c:pt>
                <c:pt idx="634">
                  <c:v>-7.2636604309082101E-3</c:v>
                </c:pt>
                <c:pt idx="635">
                  <c:v>-7.1372985839843802E-3</c:v>
                </c:pt>
                <c:pt idx="636">
                  <c:v>-7.2002410888671901E-3</c:v>
                </c:pt>
                <c:pt idx="637">
                  <c:v>-7.1568489074707101E-3</c:v>
                </c:pt>
                <c:pt idx="638">
                  <c:v>-7.1253776550293003E-3</c:v>
                </c:pt>
                <c:pt idx="639">
                  <c:v>-7.15112686157227E-3</c:v>
                </c:pt>
                <c:pt idx="640">
                  <c:v>-7.0943832397460998E-3</c:v>
                </c:pt>
                <c:pt idx="641">
                  <c:v>-7.1249008178710998E-3</c:v>
                </c:pt>
                <c:pt idx="642">
                  <c:v>-7.1811676025390703E-3</c:v>
                </c:pt>
                <c:pt idx="643">
                  <c:v>-7.1482658386230503E-3</c:v>
                </c:pt>
                <c:pt idx="644">
                  <c:v>-7.0676803588867196E-3</c:v>
                </c:pt>
                <c:pt idx="645">
                  <c:v>-6.9437026977539097E-3</c:v>
                </c:pt>
                <c:pt idx="646">
                  <c:v>-6.8922042846679696E-3</c:v>
                </c:pt>
                <c:pt idx="647">
                  <c:v>-6.9484710693359401E-3</c:v>
                </c:pt>
                <c:pt idx="648">
                  <c:v>-6.8397521972656302E-3</c:v>
                </c:pt>
                <c:pt idx="649">
                  <c:v>-6.83832168579102E-3</c:v>
                </c:pt>
                <c:pt idx="650">
                  <c:v>-6.8774223327636701E-3</c:v>
                </c:pt>
                <c:pt idx="651">
                  <c:v>-6.8254470825195304E-3</c:v>
                </c:pt>
                <c:pt idx="652">
                  <c:v>-6.78491592407227E-3</c:v>
                </c:pt>
                <c:pt idx="653">
                  <c:v>-6.7963600158691398E-3</c:v>
                </c:pt>
                <c:pt idx="654">
                  <c:v>-6.7815780639648498E-3</c:v>
                </c:pt>
                <c:pt idx="655">
                  <c:v>-6.8063735961914097E-3</c:v>
                </c:pt>
                <c:pt idx="656">
                  <c:v>-6.7319869995117196E-3</c:v>
                </c:pt>
                <c:pt idx="657">
                  <c:v>-6.7296028137207101E-3</c:v>
                </c:pt>
                <c:pt idx="658">
                  <c:v>-6.6905021667480503E-3</c:v>
                </c:pt>
                <c:pt idx="659">
                  <c:v>-6.7110061645507804E-3</c:v>
                </c:pt>
                <c:pt idx="660">
                  <c:v>-6.6266059875488299E-3</c:v>
                </c:pt>
                <c:pt idx="661">
                  <c:v>-6.7577362060546901E-3</c:v>
                </c:pt>
                <c:pt idx="662">
                  <c:v>-6.8101882934570304E-3</c:v>
                </c:pt>
                <c:pt idx="663">
                  <c:v>-6.7005157470703203E-3</c:v>
                </c:pt>
                <c:pt idx="664">
                  <c:v>-6.5875053405761701E-3</c:v>
                </c:pt>
                <c:pt idx="665">
                  <c:v>-6.5808296203613299E-3</c:v>
                </c:pt>
                <c:pt idx="666">
                  <c:v>-6.6609382629394601E-3</c:v>
                </c:pt>
                <c:pt idx="667">
                  <c:v>-6.69336318969727E-3</c:v>
                </c:pt>
                <c:pt idx="668">
                  <c:v>-6.7615509033203203E-3</c:v>
                </c:pt>
                <c:pt idx="669">
                  <c:v>-6.7844390869140703E-3</c:v>
                </c:pt>
                <c:pt idx="670">
                  <c:v>-6.8182945251464896E-3</c:v>
                </c:pt>
                <c:pt idx="671">
                  <c:v>-6.7453384399414097E-3</c:v>
                </c:pt>
                <c:pt idx="672">
                  <c:v>-6.8473815917968802E-3</c:v>
                </c:pt>
                <c:pt idx="673">
                  <c:v>-6.8707466125488299E-3</c:v>
                </c:pt>
                <c:pt idx="674">
                  <c:v>-6.9055557250976597E-3</c:v>
                </c:pt>
                <c:pt idx="675">
                  <c:v>-6.9918632507324201E-3</c:v>
                </c:pt>
                <c:pt idx="676">
                  <c:v>-6.9231986999511701E-3</c:v>
                </c:pt>
                <c:pt idx="677">
                  <c:v>-6.9179534912109401E-3</c:v>
                </c:pt>
                <c:pt idx="678">
                  <c:v>-6.86120986938477E-3</c:v>
                </c:pt>
                <c:pt idx="679">
                  <c:v>-6.8831443786621102E-3</c:v>
                </c:pt>
                <c:pt idx="680">
                  <c:v>-6.9341659545898498E-3</c:v>
                </c:pt>
                <c:pt idx="681">
                  <c:v>-7.0991516113281302E-3</c:v>
                </c:pt>
                <c:pt idx="682">
                  <c:v>-7.0071220397949201E-3</c:v>
                </c:pt>
                <c:pt idx="683">
                  <c:v>-7.0858001708984401E-3</c:v>
                </c:pt>
                <c:pt idx="684">
                  <c:v>-7.1172714233398498E-3</c:v>
                </c:pt>
                <c:pt idx="685">
                  <c:v>-6.9894790649414097E-3</c:v>
                </c:pt>
                <c:pt idx="686">
                  <c:v>-6.9131851196289097E-3</c:v>
                </c:pt>
                <c:pt idx="687">
                  <c:v>-6.9780349731445304E-3</c:v>
                </c:pt>
                <c:pt idx="688">
                  <c:v>-6.8869590759277396E-3</c:v>
                </c:pt>
                <c:pt idx="689">
                  <c:v>-6.9479942321777396E-3</c:v>
                </c:pt>
                <c:pt idx="690">
                  <c:v>-6.8378448486328203E-3</c:v>
                </c:pt>
                <c:pt idx="691">
                  <c:v>-6.7353248596191398E-3</c:v>
                </c:pt>
                <c:pt idx="692">
                  <c:v>-6.6871643066406302E-3</c:v>
                </c:pt>
                <c:pt idx="693">
                  <c:v>-6.5197944641113299E-3</c:v>
                </c:pt>
                <c:pt idx="694">
                  <c:v>-6.6967010498046901E-3</c:v>
                </c:pt>
                <c:pt idx="695">
                  <c:v>-6.5083503723144601E-3</c:v>
                </c:pt>
                <c:pt idx="696">
                  <c:v>-6.5040588378906302E-3</c:v>
                </c:pt>
                <c:pt idx="697">
                  <c:v>-6.4878463745117196E-3</c:v>
                </c:pt>
                <c:pt idx="698">
                  <c:v>-6.3514709472656302E-3</c:v>
                </c:pt>
                <c:pt idx="699">
                  <c:v>-6.3138008117675799E-3</c:v>
                </c:pt>
                <c:pt idx="700">
                  <c:v>-6.1984062194824201E-3</c:v>
                </c:pt>
                <c:pt idx="701">
                  <c:v>-6.0901641845703203E-3</c:v>
                </c:pt>
                <c:pt idx="702">
                  <c:v>-6.1097145080566398E-3</c:v>
                </c:pt>
                <c:pt idx="703">
                  <c:v>-6.0997009277343802E-3</c:v>
                </c:pt>
                <c:pt idx="704">
                  <c:v>-6.2069892883300799E-3</c:v>
                </c:pt>
                <c:pt idx="705">
                  <c:v>-6.1931610107421901E-3</c:v>
                </c:pt>
                <c:pt idx="706">
                  <c:v>-6.2317848205566398E-3</c:v>
                </c:pt>
                <c:pt idx="707">
                  <c:v>-6.2675476074218802E-3</c:v>
                </c:pt>
                <c:pt idx="708">
                  <c:v>-6.3357353210449201E-3</c:v>
                </c:pt>
                <c:pt idx="709">
                  <c:v>-6.2723159790039097E-3</c:v>
                </c:pt>
                <c:pt idx="710">
                  <c:v>-6.4601898193359401E-3</c:v>
                </c:pt>
                <c:pt idx="711">
                  <c:v>-6.6790580749511701E-3</c:v>
                </c:pt>
                <c:pt idx="712">
                  <c:v>-6.7028999328613299E-3</c:v>
                </c:pt>
                <c:pt idx="713">
                  <c:v>-6.8073272705078203E-3</c:v>
                </c:pt>
                <c:pt idx="714">
                  <c:v>-6.8411827087402396E-3</c:v>
                </c:pt>
                <c:pt idx="715">
                  <c:v>-6.85882568359375E-3</c:v>
                </c:pt>
                <c:pt idx="716">
                  <c:v>-6.86883926391602E-3</c:v>
                </c:pt>
                <c:pt idx="717">
                  <c:v>-6.96802139282227E-3</c:v>
                </c:pt>
                <c:pt idx="718">
                  <c:v>-7.0271492004394601E-3</c:v>
                </c:pt>
                <c:pt idx="719">
                  <c:v>-7.0819854736328203E-3</c:v>
                </c:pt>
                <c:pt idx="720">
                  <c:v>-7.02905654907227E-3</c:v>
                </c:pt>
                <c:pt idx="721">
                  <c:v>-6.8602561950683602E-3</c:v>
                </c:pt>
                <c:pt idx="722">
                  <c:v>-6.91461563110352E-3</c:v>
                </c:pt>
                <c:pt idx="723">
                  <c:v>-6.81543350219727E-3</c:v>
                </c:pt>
                <c:pt idx="724">
                  <c:v>-6.744384765625E-3</c:v>
                </c:pt>
                <c:pt idx="725">
                  <c:v>-6.7930221557617196E-3</c:v>
                </c:pt>
                <c:pt idx="726">
                  <c:v>-6.5488815307617196E-3</c:v>
                </c:pt>
                <c:pt idx="727">
                  <c:v>-6.5460205078125E-3</c:v>
                </c:pt>
                <c:pt idx="728">
                  <c:v>-6.5565109252929696E-3</c:v>
                </c:pt>
                <c:pt idx="729">
                  <c:v>-6.3629150390625E-3</c:v>
                </c:pt>
                <c:pt idx="730">
                  <c:v>-6.3776969909668003E-3</c:v>
                </c:pt>
                <c:pt idx="731">
                  <c:v>-6.3428878784179696E-3</c:v>
                </c:pt>
                <c:pt idx="732">
                  <c:v>-6.3419342041015703E-3</c:v>
                </c:pt>
                <c:pt idx="733">
                  <c:v>-6.4654350280761701E-3</c:v>
                </c:pt>
                <c:pt idx="734">
                  <c:v>-6.3409805297851597E-3</c:v>
                </c:pt>
                <c:pt idx="735">
                  <c:v>-6.4783096313476597E-3</c:v>
                </c:pt>
                <c:pt idx="736">
                  <c:v>-6.3934326171875E-3</c:v>
                </c:pt>
                <c:pt idx="737">
                  <c:v>-6.3314437866210998E-3</c:v>
                </c:pt>
                <c:pt idx="738">
                  <c:v>-6.3166618347168003E-3</c:v>
                </c:pt>
                <c:pt idx="739">
                  <c:v>-6.29425048828125E-3</c:v>
                </c:pt>
                <c:pt idx="740">
                  <c:v>-6.31189346313477E-3</c:v>
                </c:pt>
                <c:pt idx="741">
                  <c:v>-6.3014030456543003E-3</c:v>
                </c:pt>
                <c:pt idx="742">
                  <c:v>-6.3567161560058602E-3</c:v>
                </c:pt>
                <c:pt idx="743">
                  <c:v>-6.3037872314453203E-3</c:v>
                </c:pt>
                <c:pt idx="744">
                  <c:v>-6.3261985778808602E-3</c:v>
                </c:pt>
                <c:pt idx="745">
                  <c:v>-6.1902999877929696E-3</c:v>
                </c:pt>
                <c:pt idx="746">
                  <c:v>-6.0534477233886701E-3</c:v>
                </c:pt>
                <c:pt idx="747">
                  <c:v>-6.1259269714355503E-3</c:v>
                </c:pt>
                <c:pt idx="748">
                  <c:v>-6.1235427856445304E-3</c:v>
                </c:pt>
                <c:pt idx="749">
                  <c:v>-6.1659812927246102E-3</c:v>
                </c:pt>
                <c:pt idx="750">
                  <c:v>-6.2623023986816398E-3</c:v>
                </c:pt>
                <c:pt idx="751">
                  <c:v>-6.2088966369628898E-3</c:v>
                </c:pt>
                <c:pt idx="752">
                  <c:v>-6.0839653015136701E-3</c:v>
                </c:pt>
                <c:pt idx="753">
                  <c:v>-5.9428215026855503E-3</c:v>
                </c:pt>
                <c:pt idx="754">
                  <c:v>-6.06012344360352E-3</c:v>
                </c:pt>
                <c:pt idx="755">
                  <c:v>-6.0272216796875E-3</c:v>
                </c:pt>
                <c:pt idx="756">
                  <c:v>-5.9823989868164097E-3</c:v>
                </c:pt>
                <c:pt idx="757">
                  <c:v>-5.9318542480468802E-3</c:v>
                </c:pt>
                <c:pt idx="758">
                  <c:v>-5.8126449584960998E-3</c:v>
                </c:pt>
                <c:pt idx="759">
                  <c:v>-5.75494766235352E-3</c:v>
                </c:pt>
                <c:pt idx="760">
                  <c:v>-5.7797431945800799E-3</c:v>
                </c:pt>
                <c:pt idx="761">
                  <c:v>-5.5584907531738299E-3</c:v>
                </c:pt>
                <c:pt idx="762">
                  <c:v>-5.6538581848144601E-3</c:v>
                </c:pt>
                <c:pt idx="763">
                  <c:v>-5.3892135620117196E-3</c:v>
                </c:pt>
                <c:pt idx="764">
                  <c:v>-5.4392814636230503E-3</c:v>
                </c:pt>
                <c:pt idx="765">
                  <c:v>-5.5041313171386701E-3</c:v>
                </c:pt>
                <c:pt idx="766">
                  <c:v>-5.3739547729492196E-3</c:v>
                </c:pt>
                <c:pt idx="767">
                  <c:v>-5.3238868713378898E-3</c:v>
                </c:pt>
                <c:pt idx="768">
                  <c:v>-5.3520202636718802E-3</c:v>
                </c:pt>
                <c:pt idx="769">
                  <c:v>-5.2251815795898498E-3</c:v>
                </c:pt>
                <c:pt idx="770">
                  <c:v>-5.2399635314941398E-3</c:v>
                </c:pt>
                <c:pt idx="771">
                  <c:v>-5.2118301391601597E-3</c:v>
                </c:pt>
                <c:pt idx="772">
                  <c:v>-5.0840377807617196E-3</c:v>
                </c:pt>
                <c:pt idx="773">
                  <c:v>-4.9510002136230503E-3</c:v>
                </c:pt>
                <c:pt idx="774">
                  <c:v>-5.0721168518066398E-3</c:v>
                </c:pt>
                <c:pt idx="775">
                  <c:v>-5.0969123840332101E-3</c:v>
                </c:pt>
                <c:pt idx="776">
                  <c:v>-4.9800872802734401E-3</c:v>
                </c:pt>
                <c:pt idx="777">
                  <c:v>-5.0287246704101597E-3</c:v>
                </c:pt>
                <c:pt idx="778">
                  <c:v>-4.9457550048828099E-3</c:v>
                </c:pt>
                <c:pt idx="779">
                  <c:v>-4.9347877502441398E-3</c:v>
                </c:pt>
                <c:pt idx="780">
                  <c:v>-4.83942031860352E-3</c:v>
                </c:pt>
                <c:pt idx="781">
                  <c:v>-4.7907829284668003E-3</c:v>
                </c:pt>
                <c:pt idx="782">
                  <c:v>-4.9910545349121102E-3</c:v>
                </c:pt>
                <c:pt idx="783">
                  <c:v>-4.9190521240234401E-3</c:v>
                </c:pt>
                <c:pt idx="784">
                  <c:v>-4.8580169677734401E-3</c:v>
                </c:pt>
                <c:pt idx="785">
                  <c:v>-4.9433708190918003E-3</c:v>
                </c:pt>
                <c:pt idx="786">
                  <c:v>-4.8704147338867196E-3</c:v>
                </c:pt>
                <c:pt idx="787">
                  <c:v>-4.9324035644531302E-3</c:v>
                </c:pt>
                <c:pt idx="788">
                  <c:v>-4.8632621765136701E-3</c:v>
                </c:pt>
                <c:pt idx="789">
                  <c:v>-4.75311279296875E-3</c:v>
                </c:pt>
                <c:pt idx="790">
                  <c:v>-4.9147605895996102E-3</c:v>
                </c:pt>
                <c:pt idx="791">
                  <c:v>-4.95386123657227E-3</c:v>
                </c:pt>
                <c:pt idx="792">
                  <c:v>-4.8561096191406302E-3</c:v>
                </c:pt>
                <c:pt idx="793">
                  <c:v>-4.9371719360351597E-3</c:v>
                </c:pt>
                <c:pt idx="794">
                  <c:v>-4.8913955688476597E-3</c:v>
                </c:pt>
                <c:pt idx="795">
                  <c:v>-5.1093101501464896E-3</c:v>
                </c:pt>
                <c:pt idx="796">
                  <c:v>-4.8289299011230503E-3</c:v>
                </c:pt>
                <c:pt idx="797">
                  <c:v>-4.9939155578613299E-3</c:v>
                </c:pt>
                <c:pt idx="798">
                  <c:v>-4.7874450683593802E-3</c:v>
                </c:pt>
                <c:pt idx="799">
                  <c:v>-4.5523643493652396E-3</c:v>
                </c:pt>
                <c:pt idx="800">
                  <c:v>-5.0621032714843802E-3</c:v>
                </c:pt>
                <c:pt idx="801">
                  <c:v>-4.9352645874023498E-3</c:v>
                </c:pt>
                <c:pt idx="802">
                  <c:v>-4.7411918640136701E-3</c:v>
                </c:pt>
                <c:pt idx="803">
                  <c:v>-5.1388740539550799E-3</c:v>
                </c:pt>
                <c:pt idx="804">
                  <c:v>-4.9867630004882804E-3</c:v>
                </c:pt>
                <c:pt idx="805">
                  <c:v>-5.0535202026367196E-3</c:v>
                </c:pt>
                <c:pt idx="806">
                  <c:v>-4.9338340759277396E-3</c:v>
                </c:pt>
                <c:pt idx="807">
                  <c:v>-4.7960281372070304E-3</c:v>
                </c:pt>
                <c:pt idx="808">
                  <c:v>-4.8823356628418003E-3</c:v>
                </c:pt>
                <c:pt idx="809">
                  <c:v>-4.9285888671875E-3</c:v>
                </c:pt>
                <c:pt idx="810">
                  <c:v>-5.01489639282227E-3</c:v>
                </c:pt>
                <c:pt idx="811">
                  <c:v>-4.9562454223632804E-3</c:v>
                </c:pt>
                <c:pt idx="812">
                  <c:v>-4.7688484191894601E-3</c:v>
                </c:pt>
                <c:pt idx="813">
                  <c:v>-4.8618316650390599E-3</c:v>
                </c:pt>
                <c:pt idx="814">
                  <c:v>-4.9681663513183602E-3</c:v>
                </c:pt>
                <c:pt idx="815">
                  <c:v>-4.8956871032714896E-3</c:v>
                </c:pt>
                <c:pt idx="816">
                  <c:v>-4.9638748168945304E-3</c:v>
                </c:pt>
                <c:pt idx="817">
                  <c:v>-4.9662590026855503E-3</c:v>
                </c:pt>
                <c:pt idx="818">
                  <c:v>-5.2347183227539097E-3</c:v>
                </c:pt>
                <c:pt idx="819">
                  <c:v>-4.8642158508300799E-3</c:v>
                </c:pt>
                <c:pt idx="820">
                  <c:v>-4.84704971313477E-3</c:v>
                </c:pt>
                <c:pt idx="821">
                  <c:v>-4.98199462890625E-3</c:v>
                </c:pt>
                <c:pt idx="822">
                  <c:v>-5.3520202636718802E-3</c:v>
                </c:pt>
                <c:pt idx="823">
                  <c:v>-5.1755905151367196E-3</c:v>
                </c:pt>
                <c:pt idx="824">
                  <c:v>-4.9195289611816398E-3</c:v>
                </c:pt>
                <c:pt idx="825">
                  <c:v>-5.4631233215332101E-3</c:v>
                </c:pt>
                <c:pt idx="826">
                  <c:v>-4.9214363098144601E-3</c:v>
                </c:pt>
                <c:pt idx="827">
                  <c:v>-5.3791999816894601E-3</c:v>
                </c:pt>
                <c:pt idx="828">
                  <c:v>-5.1999092102050799E-3</c:v>
                </c:pt>
                <c:pt idx="829">
                  <c:v>-5.3038597106933602E-3</c:v>
                </c:pt>
                <c:pt idx="830">
                  <c:v>-5.5460929870605503E-3</c:v>
                </c:pt>
                <c:pt idx="831">
                  <c:v>-5.0449371337890703E-3</c:v>
                </c:pt>
                <c:pt idx="832">
                  <c:v>-4.9376487731933602E-3</c:v>
                </c:pt>
                <c:pt idx="833">
                  <c:v>-5.2490234375E-3</c:v>
                </c:pt>
                <c:pt idx="834">
                  <c:v>-4.98199462890625E-3</c:v>
                </c:pt>
                <c:pt idx="835">
                  <c:v>-4.6362876892089896E-3</c:v>
                </c:pt>
                <c:pt idx="836">
                  <c:v>-5.3725242614746102E-3</c:v>
                </c:pt>
                <c:pt idx="837">
                  <c:v>-4.8952102661132804E-3</c:v>
                </c:pt>
                <c:pt idx="838">
                  <c:v>-5.4893493652343802E-3</c:v>
                </c:pt>
                <c:pt idx="839">
                  <c:v>-4.9953460693359401E-3</c:v>
                </c:pt>
                <c:pt idx="840">
                  <c:v>-5.2442550659179696E-3</c:v>
                </c:pt>
                <c:pt idx="841">
                  <c:v>-5.4383277893066398E-3</c:v>
                </c:pt>
                <c:pt idx="842">
                  <c:v>-5.1474571228027396E-3</c:v>
                </c:pt>
                <c:pt idx="843">
                  <c:v>-4.5928955078125E-3</c:v>
                </c:pt>
                <c:pt idx="844">
                  <c:v>-5.5685043334960998E-3</c:v>
                </c:pt>
                <c:pt idx="845">
                  <c:v>-4.9152374267578099E-3</c:v>
                </c:pt>
                <c:pt idx="846">
                  <c:v>-5.0249099731445304E-3</c:v>
                </c:pt>
                <c:pt idx="847">
                  <c:v>-5.0363540649414097E-3</c:v>
                </c:pt>
                <c:pt idx="848">
                  <c:v>-5.2781105041503898E-3</c:v>
                </c:pt>
                <c:pt idx="849">
                  <c:v>-5.2633285522460998E-3</c:v>
                </c:pt>
                <c:pt idx="850">
                  <c:v>-5.6848526000976597E-3</c:v>
                </c:pt>
                <c:pt idx="851">
                  <c:v>-5.4273605346679696E-3</c:v>
                </c:pt>
                <c:pt idx="852">
                  <c:v>-5.4850578308105503E-3</c:v>
                </c:pt>
                <c:pt idx="853">
                  <c:v>-5.7511329650878898E-3</c:v>
                </c:pt>
                <c:pt idx="854">
                  <c:v>-4.9171447753906302E-3</c:v>
                </c:pt>
                <c:pt idx="855">
                  <c:v>-5.9862136840820304E-3</c:v>
                </c:pt>
                <c:pt idx="856">
                  <c:v>-6.2909126281738299E-3</c:v>
                </c:pt>
                <c:pt idx="857">
                  <c:v>-6.0076713562011701E-3</c:v>
                </c:pt>
                <c:pt idx="858">
                  <c:v>-5.6529045104980503E-3</c:v>
                </c:pt>
                <c:pt idx="859">
                  <c:v>-6.6056251525878898E-3</c:v>
                </c:pt>
                <c:pt idx="860">
                  <c:v>-5.74493408203125E-3</c:v>
                </c:pt>
                <c:pt idx="861">
                  <c:v>-6.0458183288574201E-3</c:v>
                </c:pt>
                <c:pt idx="862">
                  <c:v>-4.7950744628906302E-3</c:v>
                </c:pt>
                <c:pt idx="863">
                  <c:v>-5.5232048034668003E-3</c:v>
                </c:pt>
                <c:pt idx="864">
                  <c:v>-6.5531730651855503E-3</c:v>
                </c:pt>
                <c:pt idx="865">
                  <c:v>-5.1536560058593802E-3</c:v>
                </c:pt>
                <c:pt idx="866">
                  <c:v>-5.6881904602050799E-3</c:v>
                </c:pt>
                <c:pt idx="867">
                  <c:v>-6.8483352661132804E-3</c:v>
                </c:pt>
                <c:pt idx="868">
                  <c:v>-6.5164566040039097E-3</c:v>
                </c:pt>
                <c:pt idx="869">
                  <c:v>-5.8035850524902396E-3</c:v>
                </c:pt>
                <c:pt idx="870">
                  <c:v>-7.4439048767089896E-3</c:v>
                </c:pt>
                <c:pt idx="871">
                  <c:v>-5.9494972229003898E-3</c:v>
                </c:pt>
                <c:pt idx="872">
                  <c:v>-6.6123008728027396E-3</c:v>
                </c:pt>
                <c:pt idx="873">
                  <c:v>-5.5747032165527396E-3</c:v>
                </c:pt>
                <c:pt idx="874">
                  <c:v>-7.1501731872558602E-3</c:v>
                </c:pt>
                <c:pt idx="875">
                  <c:v>-7.6608657836914097E-3</c:v>
                </c:pt>
                <c:pt idx="876">
                  <c:v>-7.1353912353515703E-3</c:v>
                </c:pt>
                <c:pt idx="877">
                  <c:v>-6.0291290283203203E-3</c:v>
                </c:pt>
                <c:pt idx="878">
                  <c:v>-1.0101318359375E-2</c:v>
                </c:pt>
                <c:pt idx="879">
                  <c:v>-6.072998046875E-3</c:v>
                </c:pt>
                <c:pt idx="880">
                  <c:v>-7.3962211608886701E-3</c:v>
                </c:pt>
                <c:pt idx="881">
                  <c:v>-6.3009262084960998E-3</c:v>
                </c:pt>
                <c:pt idx="882">
                  <c:v>-8.2607269287109392E-3</c:v>
                </c:pt>
                <c:pt idx="883">
                  <c:v>-5.5408477783203203E-3</c:v>
                </c:pt>
                <c:pt idx="884">
                  <c:v>-7.0042610168457101E-3</c:v>
                </c:pt>
                <c:pt idx="885">
                  <c:v>-5.4764747619628898E-3</c:v>
                </c:pt>
                <c:pt idx="886">
                  <c:v>-9.0174674987793003E-3</c:v>
                </c:pt>
                <c:pt idx="887">
                  <c:v>-7.0352554321289097E-3</c:v>
                </c:pt>
                <c:pt idx="888">
                  <c:v>-6.3762664794921901E-3</c:v>
                </c:pt>
                <c:pt idx="889">
                  <c:v>-7.2841644287109401E-3</c:v>
                </c:pt>
                <c:pt idx="890">
                  <c:v>-7.1821212768554696E-3</c:v>
                </c:pt>
                <c:pt idx="891">
                  <c:v>-8.4490776062011701E-3</c:v>
                </c:pt>
                <c:pt idx="892">
                  <c:v>-4.2967796325683602E-3</c:v>
                </c:pt>
                <c:pt idx="893">
                  <c:v>-8.9383125305175799E-3</c:v>
                </c:pt>
                <c:pt idx="894">
                  <c:v>-8.2378387451171892E-3</c:v>
                </c:pt>
                <c:pt idx="895">
                  <c:v>-8.3851814270019601E-3</c:v>
                </c:pt>
                <c:pt idx="896">
                  <c:v>-6.0358047485351597E-3</c:v>
                </c:pt>
                <c:pt idx="897">
                  <c:v>-8.9464187622070295E-3</c:v>
                </c:pt>
                <c:pt idx="898">
                  <c:v>-5.8722496032714896E-3</c:v>
                </c:pt>
                <c:pt idx="899">
                  <c:v>-8.514404296875E-3</c:v>
                </c:pt>
                <c:pt idx="900">
                  <c:v>-7.4510574340820304E-3</c:v>
                </c:pt>
                <c:pt idx="901">
                  <c:v>-8.5368156433105503E-3</c:v>
                </c:pt>
                <c:pt idx="902">
                  <c:v>-8.4447860717773507E-3</c:v>
                </c:pt>
                <c:pt idx="903">
                  <c:v>-8.1181526184082101E-3</c:v>
                </c:pt>
                <c:pt idx="904">
                  <c:v>-3.5743713378906302E-3</c:v>
                </c:pt>
                <c:pt idx="905">
                  <c:v>-1.08294486999512E-2</c:v>
                </c:pt>
                <c:pt idx="906">
                  <c:v>-7.0476531982421901E-3</c:v>
                </c:pt>
                <c:pt idx="907">
                  <c:v>-7.8258514404296892E-3</c:v>
                </c:pt>
                <c:pt idx="908">
                  <c:v>-1.0346412658691399E-2</c:v>
                </c:pt>
                <c:pt idx="909">
                  <c:v>-8.4581375122070295E-3</c:v>
                </c:pt>
                <c:pt idx="910">
                  <c:v>-9.68980789184571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A8AD-4494-A176-F6E7A6335FAE}"/>
            </c:ext>
          </c:extLst>
        </c:ser>
        <c:ser>
          <c:idx val="19"/>
          <c:order val="19"/>
          <c:tx>
            <c:v>+38 microL</c:v>
          </c:tx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0'!$B$2:$B$912</c:f>
              <c:numCache>
                <c:formatCode>General</c:formatCode>
                <c:ptCount val="911"/>
                <c:pt idx="0">
                  <c:v>-1.09251213073731</c:v>
                </c:pt>
                <c:pt idx="1">
                  <c:v>-0.50568771362304699</c:v>
                </c:pt>
                <c:pt idx="2">
                  <c:v>-0.55484390258789096</c:v>
                </c:pt>
                <c:pt idx="3">
                  <c:v>-0.44382286071777399</c:v>
                </c:pt>
                <c:pt idx="4">
                  <c:v>-0.5693359375</c:v>
                </c:pt>
                <c:pt idx="5">
                  <c:v>-0.27186107635498102</c:v>
                </c:pt>
                <c:pt idx="6">
                  <c:v>-0.75859069824218806</c:v>
                </c:pt>
                <c:pt idx="7">
                  <c:v>-0.74902248382568404</c:v>
                </c:pt>
                <c:pt idx="8">
                  <c:v>-0.53498220443725597</c:v>
                </c:pt>
                <c:pt idx="9">
                  <c:v>-0.99444723129272505</c:v>
                </c:pt>
                <c:pt idx="10">
                  <c:v>-0.66711378097534202</c:v>
                </c:pt>
                <c:pt idx="11">
                  <c:v>-0.245860576629639</c:v>
                </c:pt>
                <c:pt idx="12">
                  <c:v>-0.34014892578125</c:v>
                </c:pt>
                <c:pt idx="13">
                  <c:v>-0.89223909378051802</c:v>
                </c:pt>
                <c:pt idx="14">
                  <c:v>-0.89915418624877996</c:v>
                </c:pt>
                <c:pt idx="15">
                  <c:v>0.357911586761475</c:v>
                </c:pt>
                <c:pt idx="16">
                  <c:v>-0.77489185333251998</c:v>
                </c:pt>
                <c:pt idx="17">
                  <c:v>-1.1980566978454601</c:v>
                </c:pt>
                <c:pt idx="18">
                  <c:v>-0.30086946487426802</c:v>
                </c:pt>
                <c:pt idx="19">
                  <c:v>-0.66830968856811601</c:v>
                </c:pt>
                <c:pt idx="20">
                  <c:v>-0.91486358642578103</c:v>
                </c:pt>
                <c:pt idx="21">
                  <c:v>-0.71593141555786199</c:v>
                </c:pt>
                <c:pt idx="22">
                  <c:v>-0.44650697708129899</c:v>
                </c:pt>
                <c:pt idx="23">
                  <c:v>-9.0476989746093806E-2</c:v>
                </c:pt>
                <c:pt idx="24">
                  <c:v>-0.60206031799316395</c:v>
                </c:pt>
                <c:pt idx="25">
                  <c:v>-0.201078891754151</c:v>
                </c:pt>
                <c:pt idx="26">
                  <c:v>-0.74459266662597701</c:v>
                </c:pt>
                <c:pt idx="27">
                  <c:v>-1.10171175003052</c:v>
                </c:pt>
                <c:pt idx="28">
                  <c:v>-0.60754585266113303</c:v>
                </c:pt>
                <c:pt idx="29">
                  <c:v>-0.40578126907348699</c:v>
                </c:pt>
                <c:pt idx="30">
                  <c:v>-0.22793674468994199</c:v>
                </c:pt>
                <c:pt idx="31">
                  <c:v>-0.407481670379639</c:v>
                </c:pt>
                <c:pt idx="32">
                  <c:v>-0.51357078552246105</c:v>
                </c:pt>
                <c:pt idx="33">
                  <c:v>0.18358564376831099</c:v>
                </c:pt>
                <c:pt idx="34">
                  <c:v>-0.72576761245727595</c:v>
                </c:pt>
                <c:pt idx="35">
                  <c:v>-0.50111198425293002</c:v>
                </c:pt>
                <c:pt idx="36">
                  <c:v>0.17364263534545901</c:v>
                </c:pt>
                <c:pt idx="37">
                  <c:v>-0.58528947830200195</c:v>
                </c:pt>
                <c:pt idx="38">
                  <c:v>4.2082309722900398E-2</c:v>
                </c:pt>
                <c:pt idx="39">
                  <c:v>-4.8547267913818401E-2</c:v>
                </c:pt>
                <c:pt idx="40">
                  <c:v>0.178535461425781</c:v>
                </c:pt>
                <c:pt idx="41">
                  <c:v>0.41441154479980502</c:v>
                </c:pt>
                <c:pt idx="42">
                  <c:v>-0.33321714401245101</c:v>
                </c:pt>
                <c:pt idx="43">
                  <c:v>-0.17584133148193401</c:v>
                </c:pt>
                <c:pt idx="44">
                  <c:v>-7.9011917114257795E-3</c:v>
                </c:pt>
                <c:pt idx="45">
                  <c:v>-0.19200658798217801</c:v>
                </c:pt>
                <c:pt idx="46">
                  <c:v>0.19448614120483401</c:v>
                </c:pt>
                <c:pt idx="47">
                  <c:v>0.23372459411621099</c:v>
                </c:pt>
                <c:pt idx="48">
                  <c:v>0.39308643341064498</c:v>
                </c:pt>
                <c:pt idx="49">
                  <c:v>4.7420501708984403E-2</c:v>
                </c:pt>
                <c:pt idx="50">
                  <c:v>0.122458457946778</c:v>
                </c:pt>
                <c:pt idx="51">
                  <c:v>0.41068983078003002</c:v>
                </c:pt>
                <c:pt idx="52">
                  <c:v>0.41391897201538103</c:v>
                </c:pt>
                <c:pt idx="53">
                  <c:v>0.34920263290405301</c:v>
                </c:pt>
                <c:pt idx="54">
                  <c:v>0.46846485137939498</c:v>
                </c:pt>
                <c:pt idx="55">
                  <c:v>-0.148725986480713</c:v>
                </c:pt>
                <c:pt idx="56">
                  <c:v>0.58001518249511697</c:v>
                </c:pt>
                <c:pt idx="57">
                  <c:v>0.19746351242065499</c:v>
                </c:pt>
                <c:pt idx="58">
                  <c:v>0.249488830566406</c:v>
                </c:pt>
                <c:pt idx="59">
                  <c:v>0.50673437118530296</c:v>
                </c:pt>
                <c:pt idx="60">
                  <c:v>0.72392606735229503</c:v>
                </c:pt>
                <c:pt idx="61">
                  <c:v>0.18805932998657199</c:v>
                </c:pt>
                <c:pt idx="62">
                  <c:v>0.321438789367676</c:v>
                </c:pt>
                <c:pt idx="63">
                  <c:v>1.15183877944947</c:v>
                </c:pt>
                <c:pt idx="64">
                  <c:v>0.54984998703002996</c:v>
                </c:pt>
                <c:pt idx="65">
                  <c:v>0.86623382568359397</c:v>
                </c:pt>
                <c:pt idx="66">
                  <c:v>1.4693694114685101</c:v>
                </c:pt>
                <c:pt idx="67">
                  <c:v>1.2552618980407699</c:v>
                </c:pt>
                <c:pt idx="68">
                  <c:v>1.1936173439025899</c:v>
                </c:pt>
                <c:pt idx="69">
                  <c:v>1.14493179321289</c:v>
                </c:pt>
                <c:pt idx="70">
                  <c:v>0.94878625869750999</c:v>
                </c:pt>
                <c:pt idx="71">
                  <c:v>1.0436697006225599</c:v>
                </c:pt>
                <c:pt idx="72">
                  <c:v>0.96489524841308605</c:v>
                </c:pt>
                <c:pt idx="73">
                  <c:v>0.95877790451049805</c:v>
                </c:pt>
                <c:pt idx="74">
                  <c:v>0.98285388946533203</c:v>
                </c:pt>
                <c:pt idx="75">
                  <c:v>0.98502731323242199</c:v>
                </c:pt>
                <c:pt idx="76">
                  <c:v>0.98249244689941395</c:v>
                </c:pt>
                <c:pt idx="77">
                  <c:v>0.99740839004516602</c:v>
                </c:pt>
                <c:pt idx="78">
                  <c:v>1.0097947120666491</c:v>
                </c:pt>
                <c:pt idx="79">
                  <c:v>1.01296615600586</c:v>
                </c:pt>
                <c:pt idx="80">
                  <c:v>1.0207872390747099</c:v>
                </c:pt>
                <c:pt idx="81">
                  <c:v>1.03046226501465</c:v>
                </c:pt>
                <c:pt idx="82">
                  <c:v>1.035864353179929</c:v>
                </c:pt>
                <c:pt idx="83">
                  <c:v>1.03709745407105</c:v>
                </c:pt>
                <c:pt idx="84">
                  <c:v>1.0446949005127</c:v>
                </c:pt>
                <c:pt idx="85">
                  <c:v>1.0466737747192401</c:v>
                </c:pt>
                <c:pt idx="86">
                  <c:v>1.0455794334411601</c:v>
                </c:pt>
                <c:pt idx="87">
                  <c:v>1.04640865325928</c:v>
                </c:pt>
                <c:pt idx="88">
                  <c:v>1.03777408599854</c:v>
                </c:pt>
                <c:pt idx="89">
                  <c:v>1.0364317893982</c:v>
                </c:pt>
                <c:pt idx="90">
                  <c:v>1.02324438095093</c:v>
                </c:pt>
                <c:pt idx="91">
                  <c:v>1.0159149169921899</c:v>
                </c:pt>
                <c:pt idx="92">
                  <c:v>1.0075497627258301</c:v>
                </c:pt>
                <c:pt idx="93">
                  <c:v>0.99415540695190496</c:v>
                </c:pt>
                <c:pt idx="94">
                  <c:v>0.98038721084594704</c:v>
                </c:pt>
                <c:pt idx="95">
                  <c:v>0.96639442443847701</c:v>
                </c:pt>
                <c:pt idx="96">
                  <c:v>0.94967317581176802</c:v>
                </c:pt>
                <c:pt idx="97">
                  <c:v>0.93246698379516602</c:v>
                </c:pt>
                <c:pt idx="98">
                  <c:v>0.91381788253784202</c:v>
                </c:pt>
                <c:pt idx="99">
                  <c:v>0.89271736145019598</c:v>
                </c:pt>
                <c:pt idx="100">
                  <c:v>0.86953401565551802</c:v>
                </c:pt>
                <c:pt idx="101">
                  <c:v>0.84776926040649403</c:v>
                </c:pt>
                <c:pt idx="102">
                  <c:v>0.82338428497314498</c:v>
                </c:pt>
                <c:pt idx="103">
                  <c:v>0.80211305618286199</c:v>
                </c:pt>
                <c:pt idx="104">
                  <c:v>0.78125190734863303</c:v>
                </c:pt>
                <c:pt idx="105">
                  <c:v>0.76003217697143599</c:v>
                </c:pt>
                <c:pt idx="106">
                  <c:v>0.74227046966552801</c:v>
                </c:pt>
                <c:pt idx="107">
                  <c:v>0.72546577453613303</c:v>
                </c:pt>
                <c:pt idx="108">
                  <c:v>0.7081937789917</c:v>
                </c:pt>
                <c:pt idx="109">
                  <c:v>0.69051980972290095</c:v>
                </c:pt>
                <c:pt idx="110">
                  <c:v>0.67448425292968806</c:v>
                </c:pt>
                <c:pt idx="111">
                  <c:v>0.660930156707764</c:v>
                </c:pt>
                <c:pt idx="112">
                  <c:v>0.64499425888061601</c:v>
                </c:pt>
                <c:pt idx="113">
                  <c:v>0.63142442703247104</c:v>
                </c:pt>
                <c:pt idx="114">
                  <c:v>0.62009382247924805</c:v>
                </c:pt>
                <c:pt idx="115">
                  <c:v>0.60645532608032304</c:v>
                </c:pt>
                <c:pt idx="116">
                  <c:v>0.59459304809570301</c:v>
                </c:pt>
                <c:pt idx="117">
                  <c:v>0.58371210098266602</c:v>
                </c:pt>
                <c:pt idx="118">
                  <c:v>0.57131481170654297</c:v>
                </c:pt>
                <c:pt idx="119">
                  <c:v>0.56223440170288097</c:v>
                </c:pt>
                <c:pt idx="120">
                  <c:v>0.55194902420044001</c:v>
                </c:pt>
                <c:pt idx="121">
                  <c:v>0.54294586181640703</c:v>
                </c:pt>
                <c:pt idx="122">
                  <c:v>0.534190654754639</c:v>
                </c:pt>
                <c:pt idx="123">
                  <c:v>0.52566623687744196</c:v>
                </c:pt>
                <c:pt idx="124">
                  <c:v>0.51682472229003895</c:v>
                </c:pt>
                <c:pt idx="125">
                  <c:v>0.50963830947875999</c:v>
                </c:pt>
                <c:pt idx="126">
                  <c:v>0.50277376174926802</c:v>
                </c:pt>
                <c:pt idx="127">
                  <c:v>0.49687099456787098</c:v>
                </c:pt>
                <c:pt idx="128">
                  <c:v>0.49068355560302801</c:v>
                </c:pt>
                <c:pt idx="129">
                  <c:v>0.48511648178100603</c:v>
                </c:pt>
                <c:pt idx="130">
                  <c:v>0.47914648056030301</c:v>
                </c:pt>
                <c:pt idx="131">
                  <c:v>0.47352933883666998</c:v>
                </c:pt>
                <c:pt idx="132">
                  <c:v>0.46880578994750999</c:v>
                </c:pt>
                <c:pt idx="133">
                  <c:v>0.462539672851563</c:v>
                </c:pt>
                <c:pt idx="134">
                  <c:v>0.45725297927856501</c:v>
                </c:pt>
                <c:pt idx="135">
                  <c:v>0.45182991027832098</c:v>
                </c:pt>
                <c:pt idx="136">
                  <c:v>0.44531869888305697</c:v>
                </c:pt>
                <c:pt idx="137">
                  <c:v>0.43876695632934598</c:v>
                </c:pt>
                <c:pt idx="138">
                  <c:v>0.43132066726684598</c:v>
                </c:pt>
                <c:pt idx="139">
                  <c:v>0.42337703704834001</c:v>
                </c:pt>
                <c:pt idx="140">
                  <c:v>0.41454362869262701</c:v>
                </c:pt>
                <c:pt idx="141">
                  <c:v>0.40554428100585999</c:v>
                </c:pt>
                <c:pt idx="142">
                  <c:v>0.396685600280762</c:v>
                </c:pt>
                <c:pt idx="143">
                  <c:v>0.38555431365966802</c:v>
                </c:pt>
                <c:pt idx="144">
                  <c:v>0.37445783615112299</c:v>
                </c:pt>
                <c:pt idx="145">
                  <c:v>0.36349058151245101</c:v>
                </c:pt>
                <c:pt idx="146">
                  <c:v>0.35063743591308599</c:v>
                </c:pt>
                <c:pt idx="147">
                  <c:v>0.33902788162231501</c:v>
                </c:pt>
                <c:pt idx="148">
                  <c:v>0.32648134231567399</c:v>
                </c:pt>
                <c:pt idx="149">
                  <c:v>0.31322193145751998</c:v>
                </c:pt>
                <c:pt idx="150">
                  <c:v>0.301028251647949</c:v>
                </c:pt>
                <c:pt idx="151">
                  <c:v>0.28779411315918002</c:v>
                </c:pt>
                <c:pt idx="152">
                  <c:v>0.27481842041015597</c:v>
                </c:pt>
                <c:pt idx="153">
                  <c:v>0.26194524765014698</c:v>
                </c:pt>
                <c:pt idx="154">
                  <c:v>0.24896001815795901</c:v>
                </c:pt>
                <c:pt idx="155">
                  <c:v>0.23624324798584001</c:v>
                </c:pt>
                <c:pt idx="156">
                  <c:v>0.223178386688233</c:v>
                </c:pt>
                <c:pt idx="157">
                  <c:v>0.210001945495606</c:v>
                </c:pt>
                <c:pt idx="158">
                  <c:v>0.19686937332153301</c:v>
                </c:pt>
                <c:pt idx="159">
                  <c:v>0.183513164520264</c:v>
                </c:pt>
                <c:pt idx="160">
                  <c:v>0.17009973526000999</c:v>
                </c:pt>
                <c:pt idx="161">
                  <c:v>0.156913757324219</c:v>
                </c:pt>
                <c:pt idx="162">
                  <c:v>0.144053936004639</c:v>
                </c:pt>
                <c:pt idx="163">
                  <c:v>0.131625175476074</c:v>
                </c:pt>
                <c:pt idx="164">
                  <c:v>0.11916446685791</c:v>
                </c:pt>
                <c:pt idx="165">
                  <c:v>0.108391761779785</c:v>
                </c:pt>
                <c:pt idx="166">
                  <c:v>9.7413063049316406E-2</c:v>
                </c:pt>
                <c:pt idx="167">
                  <c:v>8.8641166687011705E-2</c:v>
                </c:pt>
                <c:pt idx="168">
                  <c:v>8.1491470336914104E-2</c:v>
                </c:pt>
                <c:pt idx="169">
                  <c:v>7.3917388916015694E-2</c:v>
                </c:pt>
                <c:pt idx="170">
                  <c:v>6.8227291107177804E-2</c:v>
                </c:pt>
                <c:pt idx="171">
                  <c:v>6.6052913665771498E-2</c:v>
                </c:pt>
                <c:pt idx="172">
                  <c:v>6.1922073364257799E-2</c:v>
                </c:pt>
                <c:pt idx="173">
                  <c:v>5.5627822875976597E-2</c:v>
                </c:pt>
                <c:pt idx="174">
                  <c:v>4.8733711242675802E-2</c:v>
                </c:pt>
                <c:pt idx="175">
                  <c:v>4.1524887084961E-2</c:v>
                </c:pt>
                <c:pt idx="176">
                  <c:v>3.5697937011718799E-2</c:v>
                </c:pt>
                <c:pt idx="177">
                  <c:v>3.1900405883789097E-2</c:v>
                </c:pt>
                <c:pt idx="178">
                  <c:v>2.8796672821044901E-2</c:v>
                </c:pt>
                <c:pt idx="179">
                  <c:v>2.7193069458007799E-2</c:v>
                </c:pt>
                <c:pt idx="180">
                  <c:v>2.5510311126709002E-2</c:v>
                </c:pt>
                <c:pt idx="181">
                  <c:v>2.3568630218505901E-2</c:v>
                </c:pt>
                <c:pt idx="182">
                  <c:v>2.1903038024902399E-2</c:v>
                </c:pt>
                <c:pt idx="183">
                  <c:v>1.9768714904785201E-2</c:v>
                </c:pt>
                <c:pt idx="184">
                  <c:v>1.8927574157714899E-2</c:v>
                </c:pt>
                <c:pt idx="185">
                  <c:v>1.71809196472168E-2</c:v>
                </c:pt>
                <c:pt idx="186">
                  <c:v>1.5400886535644601E-2</c:v>
                </c:pt>
                <c:pt idx="187">
                  <c:v>1.39493942260742E-2</c:v>
                </c:pt>
                <c:pt idx="188">
                  <c:v>1.3175010681152399E-2</c:v>
                </c:pt>
                <c:pt idx="189">
                  <c:v>1.1852264404296899E-2</c:v>
                </c:pt>
                <c:pt idx="190">
                  <c:v>1.0605812072753899E-2</c:v>
                </c:pt>
                <c:pt idx="191">
                  <c:v>1.0468482971191399E-2</c:v>
                </c:pt>
                <c:pt idx="192">
                  <c:v>9.8004341125488299E-3</c:v>
                </c:pt>
                <c:pt idx="193">
                  <c:v>8.6541175842285208E-3</c:v>
                </c:pt>
                <c:pt idx="194">
                  <c:v>8.1748962402343802E-3</c:v>
                </c:pt>
                <c:pt idx="195">
                  <c:v>7.22742080688477E-3</c:v>
                </c:pt>
                <c:pt idx="196">
                  <c:v>6.94513320922852E-3</c:v>
                </c:pt>
                <c:pt idx="197">
                  <c:v>6.4983367919921901E-3</c:v>
                </c:pt>
                <c:pt idx="198">
                  <c:v>5.9757232666015703E-3</c:v>
                </c:pt>
                <c:pt idx="199">
                  <c:v>5.0954818725585998E-3</c:v>
                </c:pt>
                <c:pt idx="200">
                  <c:v>4.2762756347656302E-3</c:v>
                </c:pt>
                <c:pt idx="201">
                  <c:v>3.9448738098144601E-3</c:v>
                </c:pt>
                <c:pt idx="202">
                  <c:v>3.4828186035156302E-3</c:v>
                </c:pt>
                <c:pt idx="203">
                  <c:v>3.0512809753417999E-3</c:v>
                </c:pt>
                <c:pt idx="204">
                  <c:v>2.3360252380371098E-3</c:v>
                </c:pt>
                <c:pt idx="205">
                  <c:v>1.6279220581054701E-3</c:v>
                </c:pt>
                <c:pt idx="206">
                  <c:v>1.5683174133300801E-3</c:v>
                </c:pt>
                <c:pt idx="207">
                  <c:v>1.29556655883789E-3</c:v>
                </c:pt>
                <c:pt idx="208">
                  <c:v>1.1920928955078099E-3</c:v>
                </c:pt>
                <c:pt idx="209">
                  <c:v>9.2220306396484397E-4</c:v>
                </c:pt>
                <c:pt idx="210">
                  <c:v>4.0578842163086003E-4</c:v>
                </c:pt>
                <c:pt idx="211">
                  <c:v>-1.33514404296875E-4</c:v>
                </c:pt>
                <c:pt idx="212">
                  <c:v>-6.6137313842773503E-4</c:v>
                </c:pt>
                <c:pt idx="213">
                  <c:v>-6.5183639526367198E-4</c:v>
                </c:pt>
                <c:pt idx="214">
                  <c:v>-1.0371208190917999E-3</c:v>
                </c:pt>
                <c:pt idx="215">
                  <c:v>-8.5735321044921897E-4</c:v>
                </c:pt>
                <c:pt idx="216">
                  <c:v>-7.3862075805664095E-4</c:v>
                </c:pt>
                <c:pt idx="217">
                  <c:v>-1.47104263305664E-3</c:v>
                </c:pt>
                <c:pt idx="218">
                  <c:v>-2.3136138916015599E-3</c:v>
                </c:pt>
                <c:pt idx="219">
                  <c:v>-2.0551681518554701E-3</c:v>
                </c:pt>
                <c:pt idx="220">
                  <c:v>-3.1099319458007799E-3</c:v>
                </c:pt>
                <c:pt idx="221">
                  <c:v>-3.2544136047363299E-3</c:v>
                </c:pt>
                <c:pt idx="222">
                  <c:v>-2.72130966186524E-3</c:v>
                </c:pt>
                <c:pt idx="223">
                  <c:v>-2.7709007263183598E-3</c:v>
                </c:pt>
                <c:pt idx="224">
                  <c:v>-3.4418106079101602E-3</c:v>
                </c:pt>
                <c:pt idx="225">
                  <c:v>-3.3245086669921901E-3</c:v>
                </c:pt>
                <c:pt idx="226">
                  <c:v>-3.6497116088867201E-3</c:v>
                </c:pt>
                <c:pt idx="227">
                  <c:v>-2.7499198913574201E-3</c:v>
                </c:pt>
                <c:pt idx="228">
                  <c:v>-2.6426315307617201E-3</c:v>
                </c:pt>
                <c:pt idx="229">
                  <c:v>-3.8995742797851602E-3</c:v>
                </c:pt>
                <c:pt idx="230">
                  <c:v>-3.5462379455566402E-3</c:v>
                </c:pt>
                <c:pt idx="231">
                  <c:v>-2.5415420532226602E-3</c:v>
                </c:pt>
                <c:pt idx="232">
                  <c:v>-3.0717849731445299E-3</c:v>
                </c:pt>
                <c:pt idx="233">
                  <c:v>-3.7164688110351602E-3</c:v>
                </c:pt>
                <c:pt idx="234">
                  <c:v>-3.2968521118164102E-3</c:v>
                </c:pt>
                <c:pt idx="235">
                  <c:v>-3.9100646972656302E-3</c:v>
                </c:pt>
                <c:pt idx="236">
                  <c:v>-4.1861534118652396E-3</c:v>
                </c:pt>
                <c:pt idx="237">
                  <c:v>-3.3349990844726602E-3</c:v>
                </c:pt>
                <c:pt idx="238">
                  <c:v>-3.5209655761718802E-3</c:v>
                </c:pt>
                <c:pt idx="239">
                  <c:v>-3.80182266235352E-3</c:v>
                </c:pt>
                <c:pt idx="240">
                  <c:v>-3.5557746887207101E-3</c:v>
                </c:pt>
                <c:pt idx="241">
                  <c:v>-3.4208297729492201E-3</c:v>
                </c:pt>
                <c:pt idx="242">
                  <c:v>-3.7775039672851602E-3</c:v>
                </c:pt>
                <c:pt idx="243">
                  <c:v>-3.68261337280274E-3</c:v>
                </c:pt>
                <c:pt idx="244">
                  <c:v>-2.9773712158203099E-3</c:v>
                </c:pt>
                <c:pt idx="245">
                  <c:v>-3.58343124389649E-3</c:v>
                </c:pt>
                <c:pt idx="246">
                  <c:v>-4.0283203125E-3</c:v>
                </c:pt>
                <c:pt idx="247">
                  <c:v>-3.4346580505371098E-3</c:v>
                </c:pt>
                <c:pt idx="248">
                  <c:v>-3.38983535766602E-3</c:v>
                </c:pt>
                <c:pt idx="249">
                  <c:v>-3.2672882080078099E-3</c:v>
                </c:pt>
                <c:pt idx="250">
                  <c:v>-3.3221244812011701E-3</c:v>
                </c:pt>
                <c:pt idx="251">
                  <c:v>-2.7494430541992201E-3</c:v>
                </c:pt>
                <c:pt idx="252">
                  <c:v>-2.81000137329102E-3</c:v>
                </c:pt>
                <c:pt idx="253">
                  <c:v>-3.2286643981933598E-3</c:v>
                </c:pt>
                <c:pt idx="254">
                  <c:v>-3.3063888549804701E-3</c:v>
                </c:pt>
                <c:pt idx="255">
                  <c:v>-3.0779838562011701E-3</c:v>
                </c:pt>
                <c:pt idx="256">
                  <c:v>-3.16858291625977E-3</c:v>
                </c:pt>
                <c:pt idx="257">
                  <c:v>-3.7016868591308598E-3</c:v>
                </c:pt>
                <c:pt idx="258">
                  <c:v>-3.8208961486816402E-3</c:v>
                </c:pt>
                <c:pt idx="259">
                  <c:v>-3.7031173706054701E-3</c:v>
                </c:pt>
                <c:pt idx="260">
                  <c:v>-3.60870361328125E-3</c:v>
                </c:pt>
                <c:pt idx="261">
                  <c:v>-4.0812492370605503E-3</c:v>
                </c:pt>
                <c:pt idx="262">
                  <c:v>-3.9916038513183602E-3</c:v>
                </c:pt>
                <c:pt idx="263">
                  <c:v>-4.1313171386718802E-3</c:v>
                </c:pt>
                <c:pt idx="264">
                  <c:v>-4.3644905090332101E-3</c:v>
                </c:pt>
                <c:pt idx="265">
                  <c:v>-4.5204162597656302E-3</c:v>
                </c:pt>
                <c:pt idx="266">
                  <c:v>-4.3721199035644601E-3</c:v>
                </c:pt>
                <c:pt idx="267">
                  <c:v>-3.9892196655273498E-3</c:v>
                </c:pt>
                <c:pt idx="268">
                  <c:v>-3.8533210754394601E-3</c:v>
                </c:pt>
                <c:pt idx="269">
                  <c:v>-4.4245719909668003E-3</c:v>
                </c:pt>
                <c:pt idx="270">
                  <c:v>-5.1331520080566398E-3</c:v>
                </c:pt>
                <c:pt idx="271">
                  <c:v>-5.0921440124511701E-3</c:v>
                </c:pt>
                <c:pt idx="272">
                  <c:v>-5.2022933959960998E-3</c:v>
                </c:pt>
                <c:pt idx="273">
                  <c:v>-4.0488243103027396E-3</c:v>
                </c:pt>
                <c:pt idx="274">
                  <c:v>-4.3883323669433602E-3</c:v>
                </c:pt>
                <c:pt idx="275">
                  <c:v>-5.0945281982421901E-3</c:v>
                </c:pt>
                <c:pt idx="276">
                  <c:v>-5.2957534790039097E-3</c:v>
                </c:pt>
                <c:pt idx="277">
                  <c:v>-5.5322647094726597E-3</c:v>
                </c:pt>
                <c:pt idx="278">
                  <c:v>-5.30481338500977E-3</c:v>
                </c:pt>
                <c:pt idx="279">
                  <c:v>-5.6943893432617196E-3</c:v>
                </c:pt>
                <c:pt idx="280">
                  <c:v>-6.3443183898925799E-3</c:v>
                </c:pt>
                <c:pt idx="281">
                  <c:v>-6.0710906982421901E-3</c:v>
                </c:pt>
                <c:pt idx="282">
                  <c:v>-5.7950019836425799E-3</c:v>
                </c:pt>
                <c:pt idx="283">
                  <c:v>-5.8245658874511701E-3</c:v>
                </c:pt>
                <c:pt idx="284">
                  <c:v>-6.3529014587402396E-3</c:v>
                </c:pt>
                <c:pt idx="285">
                  <c:v>-6.2494277954101597E-3</c:v>
                </c:pt>
                <c:pt idx="286">
                  <c:v>-6.3114166259765703E-3</c:v>
                </c:pt>
                <c:pt idx="287">
                  <c:v>-6.2818527221679696E-3</c:v>
                </c:pt>
                <c:pt idx="288">
                  <c:v>-6.0081481933593802E-3</c:v>
                </c:pt>
                <c:pt idx="289">
                  <c:v>-6.1154365539550799E-3</c:v>
                </c:pt>
                <c:pt idx="290">
                  <c:v>-6.2365531921386701E-3</c:v>
                </c:pt>
                <c:pt idx="291">
                  <c:v>-6.1554908752441398E-3</c:v>
                </c:pt>
                <c:pt idx="292">
                  <c:v>-6.2689781188964896E-3</c:v>
                </c:pt>
                <c:pt idx="293">
                  <c:v>-6.1221122741699201E-3</c:v>
                </c:pt>
                <c:pt idx="294">
                  <c:v>-5.8908462524414097E-3</c:v>
                </c:pt>
                <c:pt idx="295">
                  <c:v>-4.9586296081543003E-3</c:v>
                </c:pt>
                <c:pt idx="296">
                  <c:v>-2.9516220092773498E-3</c:v>
                </c:pt>
                <c:pt idx="297">
                  <c:v>-4.8079490661621102E-3</c:v>
                </c:pt>
                <c:pt idx="298">
                  <c:v>-6.5431594848632804E-3</c:v>
                </c:pt>
                <c:pt idx="299">
                  <c:v>-6.4120292663574201E-3</c:v>
                </c:pt>
                <c:pt idx="300">
                  <c:v>-6.0482025146484401E-3</c:v>
                </c:pt>
                <c:pt idx="301">
                  <c:v>-6.2541961669921901E-3</c:v>
                </c:pt>
                <c:pt idx="302">
                  <c:v>-6.3886642456054696E-3</c:v>
                </c:pt>
                <c:pt idx="303">
                  <c:v>-5.8331489562988299E-3</c:v>
                </c:pt>
                <c:pt idx="304">
                  <c:v>-6.18982315063477E-3</c:v>
                </c:pt>
                <c:pt idx="305">
                  <c:v>-6.6256523132324201E-3</c:v>
                </c:pt>
                <c:pt idx="306">
                  <c:v>-6.6666603088378898E-3</c:v>
                </c:pt>
                <c:pt idx="307">
                  <c:v>-6.5159797668457101E-3</c:v>
                </c:pt>
                <c:pt idx="308">
                  <c:v>-6.5817832946777396E-3</c:v>
                </c:pt>
                <c:pt idx="309">
                  <c:v>-6.3376426696777396E-3</c:v>
                </c:pt>
                <c:pt idx="310">
                  <c:v>-6.6919326782226597E-3</c:v>
                </c:pt>
                <c:pt idx="311">
                  <c:v>-6.6485404968261701E-3</c:v>
                </c:pt>
                <c:pt idx="312">
                  <c:v>-6.57892227172852E-3</c:v>
                </c:pt>
                <c:pt idx="313">
                  <c:v>-6.7272186279296901E-3</c:v>
                </c:pt>
                <c:pt idx="314">
                  <c:v>-6.9050788879394601E-3</c:v>
                </c:pt>
                <c:pt idx="315">
                  <c:v>-7.0242881774902396E-3</c:v>
                </c:pt>
                <c:pt idx="316">
                  <c:v>-6.6981315612793003E-3</c:v>
                </c:pt>
                <c:pt idx="317">
                  <c:v>-7.00616836547852E-3</c:v>
                </c:pt>
                <c:pt idx="318">
                  <c:v>-6.8550109863281302E-3</c:v>
                </c:pt>
                <c:pt idx="319">
                  <c:v>-6.96802139282227E-3</c:v>
                </c:pt>
                <c:pt idx="320">
                  <c:v>-7.1597099304199201E-3</c:v>
                </c:pt>
                <c:pt idx="321">
                  <c:v>-6.9770812988281302E-3</c:v>
                </c:pt>
                <c:pt idx="322">
                  <c:v>-6.9622993469238299E-3</c:v>
                </c:pt>
                <c:pt idx="323">
                  <c:v>-7.0309638977050799E-3</c:v>
                </c:pt>
                <c:pt idx="324">
                  <c:v>-7.0619583129882804E-3</c:v>
                </c:pt>
                <c:pt idx="325">
                  <c:v>-7.0538520812988299E-3</c:v>
                </c:pt>
                <c:pt idx="326">
                  <c:v>-7.0552825927734401E-3</c:v>
                </c:pt>
                <c:pt idx="327">
                  <c:v>-7.08246231079102E-3</c:v>
                </c:pt>
                <c:pt idx="328">
                  <c:v>-6.9899559020996102E-3</c:v>
                </c:pt>
                <c:pt idx="329">
                  <c:v>-7.0056915283203203E-3</c:v>
                </c:pt>
                <c:pt idx="330">
                  <c:v>-6.9084167480468802E-3</c:v>
                </c:pt>
                <c:pt idx="331">
                  <c:v>-6.8778991699218802E-3</c:v>
                </c:pt>
                <c:pt idx="332">
                  <c:v>-6.83069229125977E-3</c:v>
                </c:pt>
                <c:pt idx="333">
                  <c:v>-6.8593025207519601E-3</c:v>
                </c:pt>
                <c:pt idx="334">
                  <c:v>-6.7539215087890703E-3</c:v>
                </c:pt>
                <c:pt idx="335">
                  <c:v>-6.7663192749023498E-3</c:v>
                </c:pt>
                <c:pt idx="336">
                  <c:v>-6.4125061035156302E-3</c:v>
                </c:pt>
                <c:pt idx="337">
                  <c:v>-6.4649581909179696E-3</c:v>
                </c:pt>
                <c:pt idx="338">
                  <c:v>-6.4125061035156302E-3</c:v>
                </c:pt>
                <c:pt idx="339">
                  <c:v>-6.3867568969726597E-3</c:v>
                </c:pt>
                <c:pt idx="340">
                  <c:v>-6.3629150390625E-3</c:v>
                </c:pt>
                <c:pt idx="341">
                  <c:v>-6.4206123352050799E-3</c:v>
                </c:pt>
                <c:pt idx="342">
                  <c:v>-6.3109397888183602E-3</c:v>
                </c:pt>
                <c:pt idx="343">
                  <c:v>-6.1583518981933602E-3</c:v>
                </c:pt>
                <c:pt idx="344">
                  <c:v>-6.03485107421875E-3</c:v>
                </c:pt>
                <c:pt idx="345">
                  <c:v>-6.06536865234375E-3</c:v>
                </c:pt>
                <c:pt idx="346">
                  <c:v>-5.9657096862793003E-3</c:v>
                </c:pt>
                <c:pt idx="347">
                  <c:v>-6.0338973999023498E-3</c:v>
                </c:pt>
                <c:pt idx="348">
                  <c:v>-5.8779716491699201E-3</c:v>
                </c:pt>
                <c:pt idx="349">
                  <c:v>-5.7792663574218802E-3</c:v>
                </c:pt>
                <c:pt idx="350">
                  <c:v>-5.8765411376953203E-3</c:v>
                </c:pt>
                <c:pt idx="351">
                  <c:v>-5.7835578918457101E-3</c:v>
                </c:pt>
                <c:pt idx="352">
                  <c:v>-5.6147575378418003E-3</c:v>
                </c:pt>
                <c:pt idx="353">
                  <c:v>-5.5823326110839896E-3</c:v>
                </c:pt>
                <c:pt idx="354">
                  <c:v>-5.8093070983886701E-3</c:v>
                </c:pt>
                <c:pt idx="355">
                  <c:v>-5.7597160339355503E-3</c:v>
                </c:pt>
                <c:pt idx="356">
                  <c:v>-5.7659149169921901E-3</c:v>
                </c:pt>
                <c:pt idx="357">
                  <c:v>-5.6996345520019601E-3</c:v>
                </c:pt>
                <c:pt idx="358">
                  <c:v>-5.7735443115234401E-3</c:v>
                </c:pt>
                <c:pt idx="359">
                  <c:v>-5.8069229125976597E-3</c:v>
                </c:pt>
                <c:pt idx="360">
                  <c:v>-5.7482719421386701E-3</c:v>
                </c:pt>
                <c:pt idx="361">
                  <c:v>-5.86175918579102E-3</c:v>
                </c:pt>
                <c:pt idx="362">
                  <c:v>-5.7888031005859401E-3</c:v>
                </c:pt>
                <c:pt idx="363">
                  <c:v>-5.85412979125977E-3</c:v>
                </c:pt>
                <c:pt idx="364">
                  <c:v>-5.8221817016601597E-3</c:v>
                </c:pt>
                <c:pt idx="365">
                  <c:v>-5.7873725891113299E-3</c:v>
                </c:pt>
                <c:pt idx="366">
                  <c:v>-5.8813095092773498E-3</c:v>
                </c:pt>
                <c:pt idx="367">
                  <c:v>-5.9099197387695304E-3</c:v>
                </c:pt>
                <c:pt idx="368">
                  <c:v>-6.0024261474609401E-3</c:v>
                </c:pt>
                <c:pt idx="369">
                  <c:v>-5.9552192687988299E-3</c:v>
                </c:pt>
                <c:pt idx="370">
                  <c:v>-5.7730674743652396E-3</c:v>
                </c:pt>
                <c:pt idx="371">
                  <c:v>-5.9423446655273498E-3</c:v>
                </c:pt>
                <c:pt idx="372">
                  <c:v>-6.0086250305175799E-3</c:v>
                </c:pt>
                <c:pt idx="373">
                  <c:v>-5.9142112731933602E-3</c:v>
                </c:pt>
                <c:pt idx="374">
                  <c:v>-5.9165954589843802E-3</c:v>
                </c:pt>
                <c:pt idx="375">
                  <c:v>-5.7973861694335998E-3</c:v>
                </c:pt>
                <c:pt idx="376">
                  <c:v>-5.8684349060058602E-3</c:v>
                </c:pt>
                <c:pt idx="377">
                  <c:v>-5.7868957519531302E-3</c:v>
                </c:pt>
                <c:pt idx="378">
                  <c:v>-5.5918693542480503E-3</c:v>
                </c:pt>
                <c:pt idx="379">
                  <c:v>-5.4278373718261701E-3</c:v>
                </c:pt>
                <c:pt idx="380">
                  <c:v>-5.1836967468261701E-3</c:v>
                </c:pt>
                <c:pt idx="381">
                  <c:v>-5.4049491882324201E-3</c:v>
                </c:pt>
                <c:pt idx="382">
                  <c:v>-5.3448677062988299E-3</c:v>
                </c:pt>
                <c:pt idx="383">
                  <c:v>-5.1426887512207101E-3</c:v>
                </c:pt>
                <c:pt idx="384">
                  <c:v>-4.9672126770019601E-3</c:v>
                </c:pt>
                <c:pt idx="385">
                  <c:v>-5.2947998046875E-3</c:v>
                </c:pt>
                <c:pt idx="386">
                  <c:v>-5.0230026245117196E-3</c:v>
                </c:pt>
                <c:pt idx="387">
                  <c:v>-4.8937797546386701E-3</c:v>
                </c:pt>
                <c:pt idx="388">
                  <c:v>-4.82416152954102E-3</c:v>
                </c:pt>
                <c:pt idx="389">
                  <c:v>-4.9872398376464896E-3</c:v>
                </c:pt>
                <c:pt idx="390">
                  <c:v>-4.5213699340820304E-3</c:v>
                </c:pt>
                <c:pt idx="391">
                  <c:v>-4.4403076171875E-3</c:v>
                </c:pt>
                <c:pt idx="392">
                  <c:v>-4.1956901550293003E-3</c:v>
                </c:pt>
                <c:pt idx="393">
                  <c:v>-4.7569274902343802E-3</c:v>
                </c:pt>
                <c:pt idx="394">
                  <c:v>-5.0477981567382804E-3</c:v>
                </c:pt>
                <c:pt idx="395">
                  <c:v>-4.8685073852539097E-3</c:v>
                </c:pt>
                <c:pt idx="396">
                  <c:v>-5.0692558288574201E-3</c:v>
                </c:pt>
                <c:pt idx="397">
                  <c:v>-5.0601959228515703E-3</c:v>
                </c:pt>
                <c:pt idx="398">
                  <c:v>-4.8131942749023498E-3</c:v>
                </c:pt>
                <c:pt idx="399">
                  <c:v>-4.7440528869628898E-3</c:v>
                </c:pt>
                <c:pt idx="400">
                  <c:v>-5.3181648254394601E-3</c:v>
                </c:pt>
                <c:pt idx="401">
                  <c:v>-5.4721832275390703E-3</c:v>
                </c:pt>
                <c:pt idx="402">
                  <c:v>-5.2318572998046901E-3</c:v>
                </c:pt>
                <c:pt idx="403">
                  <c:v>-5.1765441894531302E-3</c:v>
                </c:pt>
                <c:pt idx="404">
                  <c:v>-4.9943923950195304E-3</c:v>
                </c:pt>
                <c:pt idx="405">
                  <c:v>-5.0463676452636701E-3</c:v>
                </c:pt>
                <c:pt idx="406">
                  <c:v>-5.0797462463378898E-3</c:v>
                </c:pt>
                <c:pt idx="407">
                  <c:v>-5.1484107971191398E-3</c:v>
                </c:pt>
                <c:pt idx="408">
                  <c:v>-5.1360130310058602E-3</c:v>
                </c:pt>
                <c:pt idx="409">
                  <c:v>-5.3997039794921901E-3</c:v>
                </c:pt>
                <c:pt idx="410">
                  <c:v>-5.3181648254394601E-3</c:v>
                </c:pt>
                <c:pt idx="411">
                  <c:v>-5.3720474243164097E-3</c:v>
                </c:pt>
                <c:pt idx="412">
                  <c:v>-5.1922798156738299E-3</c:v>
                </c:pt>
                <c:pt idx="413">
                  <c:v>-4.8975944519043003E-3</c:v>
                </c:pt>
                <c:pt idx="414">
                  <c:v>-5.0516128540039097E-3</c:v>
                </c:pt>
                <c:pt idx="415">
                  <c:v>-5.3820610046386701E-3</c:v>
                </c:pt>
                <c:pt idx="416">
                  <c:v>-5.2957534790039097E-3</c:v>
                </c:pt>
                <c:pt idx="417">
                  <c:v>-5.2771568298339896E-3</c:v>
                </c:pt>
                <c:pt idx="418">
                  <c:v>-5.4478645324707101E-3</c:v>
                </c:pt>
                <c:pt idx="419">
                  <c:v>-5.3815841674804696E-3</c:v>
                </c:pt>
                <c:pt idx="420">
                  <c:v>-5.4826736450195304E-3</c:v>
                </c:pt>
                <c:pt idx="421">
                  <c:v>-5.4130554199218802E-3</c:v>
                </c:pt>
                <c:pt idx="422">
                  <c:v>-5.4049491882324201E-3</c:v>
                </c:pt>
                <c:pt idx="423">
                  <c:v>-5.31005859375E-3</c:v>
                </c:pt>
                <c:pt idx="424">
                  <c:v>-5.3648948669433602E-3</c:v>
                </c:pt>
                <c:pt idx="425">
                  <c:v>-5.4378509521484401E-3</c:v>
                </c:pt>
                <c:pt idx="426">
                  <c:v>-5.4678916931152396E-3</c:v>
                </c:pt>
                <c:pt idx="427">
                  <c:v>-5.5637359619140703E-3</c:v>
                </c:pt>
                <c:pt idx="428">
                  <c:v>-5.6185722351074201E-3</c:v>
                </c:pt>
                <c:pt idx="429">
                  <c:v>-5.5499076843261701E-3</c:v>
                </c:pt>
                <c:pt idx="430">
                  <c:v>-5.5403709411621102E-3</c:v>
                </c:pt>
                <c:pt idx="431">
                  <c:v>-5.4364204406738299E-3</c:v>
                </c:pt>
                <c:pt idx="432">
                  <c:v>-5.3062438964843802E-3</c:v>
                </c:pt>
                <c:pt idx="433">
                  <c:v>-5.0029754638671901E-3</c:v>
                </c:pt>
                <c:pt idx="434">
                  <c:v>-4.67681884765625E-3</c:v>
                </c:pt>
                <c:pt idx="435">
                  <c:v>-4.6367645263671901E-3</c:v>
                </c:pt>
                <c:pt idx="436">
                  <c:v>-3.8490295410156302E-3</c:v>
                </c:pt>
                <c:pt idx="437">
                  <c:v>-3.45087051391602E-3</c:v>
                </c:pt>
                <c:pt idx="438">
                  <c:v>-4.4150352478027396E-3</c:v>
                </c:pt>
                <c:pt idx="439">
                  <c:v>-5.7821273803710998E-3</c:v>
                </c:pt>
                <c:pt idx="440">
                  <c:v>-9.3193054199218802E-3</c:v>
                </c:pt>
                <c:pt idx="441">
                  <c:v>-1.0596275329589899E-2</c:v>
                </c:pt>
                <c:pt idx="442">
                  <c:v>-8.1329345703125E-3</c:v>
                </c:pt>
                <c:pt idx="443">
                  <c:v>-8.2330703735351597E-3</c:v>
                </c:pt>
                <c:pt idx="444">
                  <c:v>-9.1290473937988299E-3</c:v>
                </c:pt>
                <c:pt idx="445">
                  <c:v>-4.9271583557128898E-3</c:v>
                </c:pt>
                <c:pt idx="446">
                  <c:v>-3.24773788452149E-3</c:v>
                </c:pt>
                <c:pt idx="447">
                  <c:v>-3.9854049682617196E-3</c:v>
                </c:pt>
                <c:pt idx="448">
                  <c:v>-4.7087669372558602E-3</c:v>
                </c:pt>
                <c:pt idx="449">
                  <c:v>-5.6576728820800799E-3</c:v>
                </c:pt>
                <c:pt idx="450">
                  <c:v>-5.88464736938477E-3</c:v>
                </c:pt>
                <c:pt idx="451">
                  <c:v>-5.9099197387695304E-3</c:v>
                </c:pt>
                <c:pt idx="452">
                  <c:v>-5.9828758239746102E-3</c:v>
                </c:pt>
                <c:pt idx="453">
                  <c:v>-6.0486793518066398E-3</c:v>
                </c:pt>
                <c:pt idx="454">
                  <c:v>-6.0749053955078203E-3</c:v>
                </c:pt>
                <c:pt idx="455">
                  <c:v>-6.2608718872070304E-3</c:v>
                </c:pt>
                <c:pt idx="456">
                  <c:v>-6.2327384948730503E-3</c:v>
                </c:pt>
                <c:pt idx="457">
                  <c:v>-6.2150955200195304E-3</c:v>
                </c:pt>
                <c:pt idx="458">
                  <c:v>-6.2108039855957101E-3</c:v>
                </c:pt>
                <c:pt idx="459">
                  <c:v>-6.2851905822753898E-3</c:v>
                </c:pt>
                <c:pt idx="460">
                  <c:v>-6.2060356140136701E-3</c:v>
                </c:pt>
                <c:pt idx="461">
                  <c:v>-6.2341690063476597E-3</c:v>
                </c:pt>
                <c:pt idx="462">
                  <c:v>-6.3891410827636701E-3</c:v>
                </c:pt>
                <c:pt idx="463">
                  <c:v>-6.2832832336425799E-3</c:v>
                </c:pt>
                <c:pt idx="464">
                  <c:v>-6.35528564453125E-3</c:v>
                </c:pt>
                <c:pt idx="465">
                  <c:v>-6.1435699462890703E-3</c:v>
                </c:pt>
                <c:pt idx="466">
                  <c:v>-4.5642852783203099E-3</c:v>
                </c:pt>
                <c:pt idx="467">
                  <c:v>-1.41525268554688E-3</c:v>
                </c:pt>
                <c:pt idx="468">
                  <c:v>-5.3324699401855503E-3</c:v>
                </c:pt>
                <c:pt idx="469">
                  <c:v>-6.4125061035156302E-3</c:v>
                </c:pt>
                <c:pt idx="470">
                  <c:v>-6.3481330871582101E-3</c:v>
                </c:pt>
                <c:pt idx="471">
                  <c:v>-6.4311027526855503E-3</c:v>
                </c:pt>
                <c:pt idx="472">
                  <c:v>-6.43396377563477E-3</c:v>
                </c:pt>
                <c:pt idx="473">
                  <c:v>-6.3776969909668003E-3</c:v>
                </c:pt>
                <c:pt idx="474">
                  <c:v>-6.4520835876464896E-3</c:v>
                </c:pt>
                <c:pt idx="475">
                  <c:v>-6.4902305603027396E-3</c:v>
                </c:pt>
                <c:pt idx="476">
                  <c:v>-6.5212249755859401E-3</c:v>
                </c:pt>
                <c:pt idx="477">
                  <c:v>-6.4511299133300799E-3</c:v>
                </c:pt>
                <c:pt idx="478">
                  <c:v>-6.5908432006835998E-3</c:v>
                </c:pt>
                <c:pt idx="479">
                  <c:v>-6.4959526062011701E-3</c:v>
                </c:pt>
                <c:pt idx="480">
                  <c:v>-6.47211074829102E-3</c:v>
                </c:pt>
                <c:pt idx="481">
                  <c:v>-6.4888000488281302E-3</c:v>
                </c:pt>
                <c:pt idx="482">
                  <c:v>-6.53076171875E-3</c:v>
                </c:pt>
                <c:pt idx="483">
                  <c:v>-6.5045356750488299E-3</c:v>
                </c:pt>
                <c:pt idx="484">
                  <c:v>-6.4744949340820304E-3</c:v>
                </c:pt>
                <c:pt idx="485">
                  <c:v>-6.4725875854492196E-3</c:v>
                </c:pt>
                <c:pt idx="486">
                  <c:v>-6.5302848815918003E-3</c:v>
                </c:pt>
                <c:pt idx="487">
                  <c:v>-6.5188407897949201E-3</c:v>
                </c:pt>
                <c:pt idx="488">
                  <c:v>-6.5140724182128898E-3</c:v>
                </c:pt>
                <c:pt idx="489">
                  <c:v>-6.4330101013183602E-3</c:v>
                </c:pt>
                <c:pt idx="490">
                  <c:v>-6.5245628356933602E-3</c:v>
                </c:pt>
                <c:pt idx="491">
                  <c:v>-6.41632080078125E-3</c:v>
                </c:pt>
                <c:pt idx="492">
                  <c:v>-6.4635276794433602E-3</c:v>
                </c:pt>
                <c:pt idx="493">
                  <c:v>-6.3199996948242196E-3</c:v>
                </c:pt>
                <c:pt idx="494">
                  <c:v>-6.3772201538085998E-3</c:v>
                </c:pt>
                <c:pt idx="495">
                  <c:v>-6.2885284423828203E-3</c:v>
                </c:pt>
                <c:pt idx="496">
                  <c:v>-6.32715225219727E-3</c:v>
                </c:pt>
                <c:pt idx="497">
                  <c:v>-6.3014030456543003E-3</c:v>
                </c:pt>
                <c:pt idx="498">
                  <c:v>-6.2956809997558602E-3</c:v>
                </c:pt>
                <c:pt idx="499">
                  <c:v>-6.2551498413085998E-3</c:v>
                </c:pt>
                <c:pt idx="500">
                  <c:v>-6.2155723571777396E-3</c:v>
                </c:pt>
                <c:pt idx="501">
                  <c:v>-6.22797012329102E-3</c:v>
                </c:pt>
                <c:pt idx="502">
                  <c:v>-6.2265396118164097E-3</c:v>
                </c:pt>
                <c:pt idx="503">
                  <c:v>-6.1812400817871102E-3</c:v>
                </c:pt>
                <c:pt idx="504">
                  <c:v>-6.3123703002929696E-3</c:v>
                </c:pt>
                <c:pt idx="505">
                  <c:v>-6.1378479003906302E-3</c:v>
                </c:pt>
                <c:pt idx="506">
                  <c:v>-6.2589645385742196E-3</c:v>
                </c:pt>
                <c:pt idx="507">
                  <c:v>-6.2136650085449201E-3</c:v>
                </c:pt>
                <c:pt idx="508">
                  <c:v>-6.2680244445800799E-3</c:v>
                </c:pt>
                <c:pt idx="509">
                  <c:v>-6.30950927734375E-3</c:v>
                </c:pt>
                <c:pt idx="510">
                  <c:v>-6.3242912292480503E-3</c:v>
                </c:pt>
                <c:pt idx="511">
                  <c:v>-6.42633438110352E-3</c:v>
                </c:pt>
                <c:pt idx="512">
                  <c:v>-6.4349174499511701E-3</c:v>
                </c:pt>
                <c:pt idx="513">
                  <c:v>-6.4425468444824201E-3</c:v>
                </c:pt>
                <c:pt idx="514">
                  <c:v>-6.5574645996093802E-3</c:v>
                </c:pt>
                <c:pt idx="515">
                  <c:v>-6.51788711547852E-3</c:v>
                </c:pt>
                <c:pt idx="516">
                  <c:v>-6.5393447875976597E-3</c:v>
                </c:pt>
                <c:pt idx="517">
                  <c:v>-6.5503120422363299E-3</c:v>
                </c:pt>
                <c:pt idx="518">
                  <c:v>-6.5655708312988299E-3</c:v>
                </c:pt>
                <c:pt idx="519">
                  <c:v>-6.5097808837890703E-3</c:v>
                </c:pt>
                <c:pt idx="520">
                  <c:v>-6.5550804138183602E-3</c:v>
                </c:pt>
                <c:pt idx="521">
                  <c:v>-6.5698623657226597E-3</c:v>
                </c:pt>
                <c:pt idx="522">
                  <c:v>-6.5369606018066398E-3</c:v>
                </c:pt>
                <c:pt idx="523">
                  <c:v>-6.5317153930664097E-3</c:v>
                </c:pt>
                <c:pt idx="524">
                  <c:v>-6.47735595703125E-3</c:v>
                </c:pt>
                <c:pt idx="525">
                  <c:v>-6.4444541931152396E-3</c:v>
                </c:pt>
                <c:pt idx="526">
                  <c:v>-6.4349174499511701E-3</c:v>
                </c:pt>
                <c:pt idx="527">
                  <c:v>-6.3681602478027396E-3</c:v>
                </c:pt>
                <c:pt idx="528">
                  <c:v>-6.3076019287109401E-3</c:v>
                </c:pt>
                <c:pt idx="529">
                  <c:v>-6.18219375610352E-3</c:v>
                </c:pt>
                <c:pt idx="530">
                  <c:v>-6.2069892883300799E-3</c:v>
                </c:pt>
                <c:pt idx="531">
                  <c:v>-6.1926841735839896E-3</c:v>
                </c:pt>
                <c:pt idx="532">
                  <c:v>-6.1225891113281302E-3</c:v>
                </c:pt>
                <c:pt idx="533">
                  <c:v>-6.1240196228027396E-3</c:v>
                </c:pt>
                <c:pt idx="534">
                  <c:v>-6.1087608337402396E-3</c:v>
                </c:pt>
                <c:pt idx="535">
                  <c:v>-6.0939788818359401E-3</c:v>
                </c:pt>
                <c:pt idx="536">
                  <c:v>-5.9881210327148498E-3</c:v>
                </c:pt>
                <c:pt idx="537">
                  <c:v>-5.9919357299804696E-3</c:v>
                </c:pt>
                <c:pt idx="538">
                  <c:v>-5.8956146240234401E-3</c:v>
                </c:pt>
                <c:pt idx="539">
                  <c:v>-5.94329833984375E-3</c:v>
                </c:pt>
                <c:pt idx="540">
                  <c:v>-6.0086250305175799E-3</c:v>
                </c:pt>
                <c:pt idx="541">
                  <c:v>-6.0291290283203203E-3</c:v>
                </c:pt>
                <c:pt idx="542">
                  <c:v>-6.0720443725585998E-3</c:v>
                </c:pt>
                <c:pt idx="543">
                  <c:v>-6.09588623046875E-3</c:v>
                </c:pt>
                <c:pt idx="544">
                  <c:v>-6.1540603637695304E-3</c:v>
                </c:pt>
                <c:pt idx="545">
                  <c:v>-6.28137588500977E-3</c:v>
                </c:pt>
                <c:pt idx="546">
                  <c:v>-6.15167617797852E-3</c:v>
                </c:pt>
                <c:pt idx="547">
                  <c:v>-6.2241554260253898E-3</c:v>
                </c:pt>
                <c:pt idx="548">
                  <c:v>-6.2780380249023498E-3</c:v>
                </c:pt>
                <c:pt idx="549">
                  <c:v>-6.3433647155761701E-3</c:v>
                </c:pt>
                <c:pt idx="550">
                  <c:v>-6.4668655395507804E-3</c:v>
                </c:pt>
                <c:pt idx="551">
                  <c:v>-6.5298080444335998E-3</c:v>
                </c:pt>
                <c:pt idx="552">
                  <c:v>-6.4401626586914097E-3</c:v>
                </c:pt>
                <c:pt idx="553">
                  <c:v>-6.5264701843261701E-3</c:v>
                </c:pt>
                <c:pt idx="554">
                  <c:v>-6.5879821777343802E-3</c:v>
                </c:pt>
                <c:pt idx="555">
                  <c:v>-6.60943984985352E-3</c:v>
                </c:pt>
                <c:pt idx="556">
                  <c:v>-6.5703392028808602E-3</c:v>
                </c:pt>
                <c:pt idx="557">
                  <c:v>-6.6347122192382804E-3</c:v>
                </c:pt>
                <c:pt idx="558">
                  <c:v>-6.5512657165527396E-3</c:v>
                </c:pt>
                <c:pt idx="559">
                  <c:v>-6.5665245056152396E-3</c:v>
                </c:pt>
                <c:pt idx="560">
                  <c:v>-6.5584182739257804E-3</c:v>
                </c:pt>
                <c:pt idx="561">
                  <c:v>-6.5412521362304696E-3</c:v>
                </c:pt>
                <c:pt idx="562">
                  <c:v>-6.5059661865234401E-3</c:v>
                </c:pt>
                <c:pt idx="563">
                  <c:v>-6.5193176269531302E-3</c:v>
                </c:pt>
                <c:pt idx="564">
                  <c:v>-6.4592361450195304E-3</c:v>
                </c:pt>
                <c:pt idx="565">
                  <c:v>-6.4358711242675799E-3</c:v>
                </c:pt>
                <c:pt idx="566">
                  <c:v>-6.3896179199218802E-3</c:v>
                </c:pt>
                <c:pt idx="567">
                  <c:v>-6.4129829406738299E-3</c:v>
                </c:pt>
                <c:pt idx="568">
                  <c:v>-6.3910484313964896E-3</c:v>
                </c:pt>
                <c:pt idx="569">
                  <c:v>-6.38580322265625E-3</c:v>
                </c:pt>
                <c:pt idx="570">
                  <c:v>-6.2551498413085998E-3</c:v>
                </c:pt>
                <c:pt idx="571">
                  <c:v>-6.1979293823242196E-3</c:v>
                </c:pt>
                <c:pt idx="572">
                  <c:v>-6.23559951782227E-3</c:v>
                </c:pt>
                <c:pt idx="573">
                  <c:v>-6.2952041625976597E-3</c:v>
                </c:pt>
                <c:pt idx="574">
                  <c:v>-6.3004493713378898E-3</c:v>
                </c:pt>
                <c:pt idx="575">
                  <c:v>-6.2756538391113299E-3</c:v>
                </c:pt>
                <c:pt idx="576">
                  <c:v>-6.2880516052246102E-3</c:v>
                </c:pt>
                <c:pt idx="577">
                  <c:v>-6.2794685363769601E-3</c:v>
                </c:pt>
                <c:pt idx="578">
                  <c:v>-6.32476806640625E-3</c:v>
                </c:pt>
                <c:pt idx="579">
                  <c:v>-6.3815116882324201E-3</c:v>
                </c:pt>
                <c:pt idx="580">
                  <c:v>-6.3486099243164097E-3</c:v>
                </c:pt>
                <c:pt idx="581">
                  <c:v>-6.3614845275878898E-3</c:v>
                </c:pt>
                <c:pt idx="582">
                  <c:v>-6.3776969909668003E-3</c:v>
                </c:pt>
                <c:pt idx="583">
                  <c:v>-6.4358711242675799E-3</c:v>
                </c:pt>
                <c:pt idx="584">
                  <c:v>-6.4616203308105503E-3</c:v>
                </c:pt>
                <c:pt idx="585">
                  <c:v>-6.4935684204101597E-3</c:v>
                </c:pt>
                <c:pt idx="586">
                  <c:v>-6.4845085144043003E-3</c:v>
                </c:pt>
                <c:pt idx="587">
                  <c:v>-6.5884590148925799E-3</c:v>
                </c:pt>
                <c:pt idx="588">
                  <c:v>-6.7472457885742196E-3</c:v>
                </c:pt>
                <c:pt idx="589">
                  <c:v>-6.7648887634277396E-3</c:v>
                </c:pt>
                <c:pt idx="590">
                  <c:v>-6.8016052246093802E-3</c:v>
                </c:pt>
                <c:pt idx="591">
                  <c:v>-6.8097114562988299E-3</c:v>
                </c:pt>
                <c:pt idx="592">
                  <c:v>-6.72149658203125E-3</c:v>
                </c:pt>
                <c:pt idx="593">
                  <c:v>-6.8345069885253898E-3</c:v>
                </c:pt>
                <c:pt idx="594">
                  <c:v>-6.9174766540527396E-3</c:v>
                </c:pt>
                <c:pt idx="595">
                  <c:v>-6.9203376770019601E-3</c:v>
                </c:pt>
                <c:pt idx="596">
                  <c:v>-6.9103240966796901E-3</c:v>
                </c:pt>
                <c:pt idx="597">
                  <c:v>-6.8883895874023498E-3</c:v>
                </c:pt>
                <c:pt idx="598">
                  <c:v>-6.92987442016602E-3</c:v>
                </c:pt>
                <c:pt idx="599">
                  <c:v>-7.0128440856933602E-3</c:v>
                </c:pt>
                <c:pt idx="600">
                  <c:v>-7.0376396179199201E-3</c:v>
                </c:pt>
                <c:pt idx="601">
                  <c:v>-6.9184303283691398E-3</c:v>
                </c:pt>
                <c:pt idx="602">
                  <c:v>-6.9103240966796901E-3</c:v>
                </c:pt>
                <c:pt idx="603">
                  <c:v>-6.8812370300293003E-3</c:v>
                </c:pt>
                <c:pt idx="604">
                  <c:v>-6.9084167480468802E-3</c:v>
                </c:pt>
                <c:pt idx="605">
                  <c:v>-6.9522857666015703E-3</c:v>
                </c:pt>
                <c:pt idx="606">
                  <c:v>-6.87646865844727E-3</c:v>
                </c:pt>
                <c:pt idx="607">
                  <c:v>-6.8621635437011701E-3</c:v>
                </c:pt>
                <c:pt idx="608">
                  <c:v>-6.8759918212890703E-3</c:v>
                </c:pt>
                <c:pt idx="609">
                  <c:v>-6.8235397338867196E-3</c:v>
                </c:pt>
                <c:pt idx="610">
                  <c:v>-6.7906379699707101E-3</c:v>
                </c:pt>
                <c:pt idx="611">
                  <c:v>-6.8449974060058602E-3</c:v>
                </c:pt>
                <c:pt idx="612">
                  <c:v>-6.7963600158691398E-3</c:v>
                </c:pt>
                <c:pt idx="613">
                  <c:v>-6.7954063415527396E-3</c:v>
                </c:pt>
                <c:pt idx="614">
                  <c:v>-6.7243576049804696E-3</c:v>
                </c:pt>
                <c:pt idx="615">
                  <c:v>-6.8187713623046901E-3</c:v>
                </c:pt>
                <c:pt idx="616">
                  <c:v>-6.8292617797851597E-3</c:v>
                </c:pt>
                <c:pt idx="617">
                  <c:v>-6.8044662475585998E-3</c:v>
                </c:pt>
                <c:pt idx="618">
                  <c:v>-6.8578720092773498E-3</c:v>
                </c:pt>
                <c:pt idx="619">
                  <c:v>-6.8888664245605503E-3</c:v>
                </c:pt>
                <c:pt idx="620">
                  <c:v>-6.9189071655273498E-3</c:v>
                </c:pt>
                <c:pt idx="621">
                  <c:v>-6.8368911743164097E-3</c:v>
                </c:pt>
                <c:pt idx="622">
                  <c:v>-6.8821907043457101E-3</c:v>
                </c:pt>
                <c:pt idx="623">
                  <c:v>-6.9031715393066398E-3</c:v>
                </c:pt>
                <c:pt idx="624">
                  <c:v>-6.9208145141601597E-3</c:v>
                </c:pt>
                <c:pt idx="625">
                  <c:v>-6.927490234375E-3</c:v>
                </c:pt>
                <c:pt idx="626">
                  <c:v>-6.8769454956054696E-3</c:v>
                </c:pt>
                <c:pt idx="627">
                  <c:v>-6.9270133972168003E-3</c:v>
                </c:pt>
                <c:pt idx="628">
                  <c:v>-6.90698623657227E-3</c:v>
                </c:pt>
                <c:pt idx="629">
                  <c:v>-6.9179534912109401E-3</c:v>
                </c:pt>
                <c:pt idx="630">
                  <c:v>-6.9899559020996102E-3</c:v>
                </c:pt>
                <c:pt idx="631">
                  <c:v>-7.0109367370605503E-3</c:v>
                </c:pt>
                <c:pt idx="632">
                  <c:v>-6.9723129272460998E-3</c:v>
                </c:pt>
                <c:pt idx="633">
                  <c:v>-6.9332122802734401E-3</c:v>
                </c:pt>
                <c:pt idx="634">
                  <c:v>-6.9766044616699201E-3</c:v>
                </c:pt>
                <c:pt idx="635">
                  <c:v>-6.9499015808105503E-3</c:v>
                </c:pt>
                <c:pt idx="636">
                  <c:v>-6.92987442016602E-3</c:v>
                </c:pt>
                <c:pt idx="637">
                  <c:v>-6.9460868835449201E-3</c:v>
                </c:pt>
                <c:pt idx="638">
                  <c:v>-6.9227218627929696E-3</c:v>
                </c:pt>
                <c:pt idx="639">
                  <c:v>-6.8707466125488299E-3</c:v>
                </c:pt>
                <c:pt idx="640">
                  <c:v>-6.84356689453125E-3</c:v>
                </c:pt>
                <c:pt idx="641">
                  <c:v>-6.9079399108886701E-3</c:v>
                </c:pt>
                <c:pt idx="642">
                  <c:v>-6.9088935852050799E-3</c:v>
                </c:pt>
                <c:pt idx="643">
                  <c:v>-6.89935684204102E-3</c:v>
                </c:pt>
                <c:pt idx="644">
                  <c:v>-6.8225860595703203E-3</c:v>
                </c:pt>
                <c:pt idx="645">
                  <c:v>-6.7644119262695304E-3</c:v>
                </c:pt>
                <c:pt idx="646">
                  <c:v>-6.7343711853027396E-3</c:v>
                </c:pt>
                <c:pt idx="647">
                  <c:v>-6.6967010498046901E-3</c:v>
                </c:pt>
                <c:pt idx="648">
                  <c:v>-6.6881179809570304E-3</c:v>
                </c:pt>
                <c:pt idx="649">
                  <c:v>-6.6862106323242196E-3</c:v>
                </c:pt>
                <c:pt idx="650">
                  <c:v>-6.6099166870117196E-3</c:v>
                </c:pt>
                <c:pt idx="651">
                  <c:v>-6.5903663635253898E-3</c:v>
                </c:pt>
                <c:pt idx="652">
                  <c:v>-6.6113471984863299E-3</c:v>
                </c:pt>
                <c:pt idx="653">
                  <c:v>-6.60943984985352E-3</c:v>
                </c:pt>
                <c:pt idx="654">
                  <c:v>-6.5855979919433602E-3</c:v>
                </c:pt>
                <c:pt idx="655">
                  <c:v>-6.54077529907227E-3</c:v>
                </c:pt>
                <c:pt idx="656">
                  <c:v>-6.5031051635742196E-3</c:v>
                </c:pt>
                <c:pt idx="657">
                  <c:v>-6.5379142761230503E-3</c:v>
                </c:pt>
                <c:pt idx="658">
                  <c:v>-6.5445899963378898E-3</c:v>
                </c:pt>
                <c:pt idx="659">
                  <c:v>-6.5288543701171901E-3</c:v>
                </c:pt>
                <c:pt idx="660">
                  <c:v>-6.5045356750488299E-3</c:v>
                </c:pt>
                <c:pt idx="661">
                  <c:v>-6.5312385559082101E-3</c:v>
                </c:pt>
                <c:pt idx="662">
                  <c:v>-6.6394805908203203E-3</c:v>
                </c:pt>
                <c:pt idx="663">
                  <c:v>-6.5217018127441398E-3</c:v>
                </c:pt>
                <c:pt idx="664">
                  <c:v>-6.4601898193359401E-3</c:v>
                </c:pt>
                <c:pt idx="665">
                  <c:v>-6.4220428466796901E-3</c:v>
                </c:pt>
                <c:pt idx="666">
                  <c:v>-6.4501762390136701E-3</c:v>
                </c:pt>
                <c:pt idx="667">
                  <c:v>-6.5293312072753898E-3</c:v>
                </c:pt>
                <c:pt idx="668">
                  <c:v>-6.5565109252929696E-3</c:v>
                </c:pt>
                <c:pt idx="669">
                  <c:v>-6.5970420837402396E-3</c:v>
                </c:pt>
                <c:pt idx="670">
                  <c:v>-6.6204071044921901E-3</c:v>
                </c:pt>
                <c:pt idx="671">
                  <c:v>-6.5698623657226597E-3</c:v>
                </c:pt>
                <c:pt idx="672">
                  <c:v>-6.6800117492675799E-3</c:v>
                </c:pt>
                <c:pt idx="673">
                  <c:v>-6.6742897033691398E-3</c:v>
                </c:pt>
                <c:pt idx="674">
                  <c:v>-6.7386627197265703E-3</c:v>
                </c:pt>
                <c:pt idx="675">
                  <c:v>-6.76965713500977E-3</c:v>
                </c:pt>
                <c:pt idx="676">
                  <c:v>-6.7558288574218802E-3</c:v>
                </c:pt>
                <c:pt idx="677">
                  <c:v>-6.6304206848144601E-3</c:v>
                </c:pt>
                <c:pt idx="678">
                  <c:v>-6.7591667175293003E-3</c:v>
                </c:pt>
                <c:pt idx="679">
                  <c:v>-6.6981315612793003E-3</c:v>
                </c:pt>
                <c:pt idx="680">
                  <c:v>-6.6847801208496102E-3</c:v>
                </c:pt>
                <c:pt idx="681">
                  <c:v>-6.8402290344238299E-3</c:v>
                </c:pt>
                <c:pt idx="682">
                  <c:v>-6.8168640136718802E-3</c:v>
                </c:pt>
                <c:pt idx="683">
                  <c:v>-6.7596435546875E-3</c:v>
                </c:pt>
                <c:pt idx="684">
                  <c:v>-6.8292617797851597E-3</c:v>
                </c:pt>
                <c:pt idx="685">
                  <c:v>-6.75439834594727E-3</c:v>
                </c:pt>
                <c:pt idx="686">
                  <c:v>-6.6862106323242196E-3</c:v>
                </c:pt>
                <c:pt idx="687">
                  <c:v>-6.7505836486816398E-3</c:v>
                </c:pt>
                <c:pt idx="688">
                  <c:v>-6.7076683044433602E-3</c:v>
                </c:pt>
                <c:pt idx="689">
                  <c:v>-6.7353248596191398E-3</c:v>
                </c:pt>
                <c:pt idx="690">
                  <c:v>-6.5493583679199201E-3</c:v>
                </c:pt>
                <c:pt idx="691">
                  <c:v>-6.5603256225585998E-3</c:v>
                </c:pt>
                <c:pt idx="692">
                  <c:v>-6.4058303833007804E-3</c:v>
                </c:pt>
                <c:pt idx="693">
                  <c:v>-6.3681602478027396E-3</c:v>
                </c:pt>
                <c:pt idx="694">
                  <c:v>-6.4897537231445304E-3</c:v>
                </c:pt>
                <c:pt idx="695">
                  <c:v>-6.3557624816894601E-3</c:v>
                </c:pt>
                <c:pt idx="696">
                  <c:v>-6.3219070434570304E-3</c:v>
                </c:pt>
                <c:pt idx="697">
                  <c:v>-6.2580108642578203E-3</c:v>
                </c:pt>
                <c:pt idx="698">
                  <c:v>-6.2141418457031302E-3</c:v>
                </c:pt>
                <c:pt idx="699">
                  <c:v>-6.1511993408203203E-3</c:v>
                </c:pt>
                <c:pt idx="700">
                  <c:v>-6.0610771179199201E-3</c:v>
                </c:pt>
                <c:pt idx="701">
                  <c:v>-5.8917999267578203E-3</c:v>
                </c:pt>
                <c:pt idx="702">
                  <c:v>-6.0133934020996102E-3</c:v>
                </c:pt>
                <c:pt idx="703">
                  <c:v>-6.0558319091796901E-3</c:v>
                </c:pt>
                <c:pt idx="704">
                  <c:v>-5.9876441955566398E-3</c:v>
                </c:pt>
                <c:pt idx="705">
                  <c:v>-6.0138702392578203E-3</c:v>
                </c:pt>
                <c:pt idx="706">
                  <c:v>-6.1712265014648498E-3</c:v>
                </c:pt>
                <c:pt idx="707">
                  <c:v>-6.0787200927734401E-3</c:v>
                </c:pt>
                <c:pt idx="708">
                  <c:v>-6.1855316162109401E-3</c:v>
                </c:pt>
                <c:pt idx="709">
                  <c:v>-6.2298774719238299E-3</c:v>
                </c:pt>
                <c:pt idx="710">
                  <c:v>-6.3362121582031302E-3</c:v>
                </c:pt>
                <c:pt idx="711">
                  <c:v>-6.5755844116210998E-3</c:v>
                </c:pt>
                <c:pt idx="712">
                  <c:v>-6.5121650695800799E-3</c:v>
                </c:pt>
                <c:pt idx="713">
                  <c:v>-6.5927505493164097E-3</c:v>
                </c:pt>
                <c:pt idx="714">
                  <c:v>-6.7014694213867196E-3</c:v>
                </c:pt>
                <c:pt idx="715">
                  <c:v>-6.7248344421386701E-3</c:v>
                </c:pt>
                <c:pt idx="716">
                  <c:v>-6.8597793579101597E-3</c:v>
                </c:pt>
                <c:pt idx="717">
                  <c:v>-6.9427490234375E-3</c:v>
                </c:pt>
                <c:pt idx="718">
                  <c:v>-6.9618225097656302E-3</c:v>
                </c:pt>
                <c:pt idx="719">
                  <c:v>-6.9155693054199201E-3</c:v>
                </c:pt>
                <c:pt idx="720">
                  <c:v>-6.9632530212402396E-3</c:v>
                </c:pt>
                <c:pt idx="721">
                  <c:v>-6.7677497863769601E-3</c:v>
                </c:pt>
                <c:pt idx="722">
                  <c:v>-6.7715644836425799E-3</c:v>
                </c:pt>
                <c:pt idx="723">
                  <c:v>-6.7534446716308602E-3</c:v>
                </c:pt>
                <c:pt idx="724">
                  <c:v>-6.6976547241210998E-3</c:v>
                </c:pt>
                <c:pt idx="725">
                  <c:v>-6.6733360290527396E-3</c:v>
                </c:pt>
                <c:pt idx="726">
                  <c:v>-6.5293312072753898E-3</c:v>
                </c:pt>
                <c:pt idx="727">
                  <c:v>-6.4711570739746102E-3</c:v>
                </c:pt>
                <c:pt idx="728">
                  <c:v>-6.3724517822265703E-3</c:v>
                </c:pt>
                <c:pt idx="729">
                  <c:v>-6.2327384948730503E-3</c:v>
                </c:pt>
                <c:pt idx="730">
                  <c:v>-6.256103515625E-3</c:v>
                </c:pt>
                <c:pt idx="731">
                  <c:v>-6.2346458435058602E-3</c:v>
                </c:pt>
                <c:pt idx="732">
                  <c:v>-6.1173439025878898E-3</c:v>
                </c:pt>
                <c:pt idx="733">
                  <c:v>-6.2718391418457101E-3</c:v>
                </c:pt>
                <c:pt idx="734">
                  <c:v>-6.2904357910156302E-3</c:v>
                </c:pt>
                <c:pt idx="735">
                  <c:v>-6.3014030456543003E-3</c:v>
                </c:pt>
                <c:pt idx="736">
                  <c:v>-6.1936378479003898E-3</c:v>
                </c:pt>
                <c:pt idx="737">
                  <c:v>-6.18743896484375E-3</c:v>
                </c:pt>
                <c:pt idx="738">
                  <c:v>-6.2212944030761701E-3</c:v>
                </c:pt>
                <c:pt idx="739">
                  <c:v>-6.0968399047851597E-3</c:v>
                </c:pt>
                <c:pt idx="740">
                  <c:v>-6.18219375610352E-3</c:v>
                </c:pt>
                <c:pt idx="741">
                  <c:v>-6.24847412109375E-3</c:v>
                </c:pt>
                <c:pt idx="742">
                  <c:v>-6.0834884643554696E-3</c:v>
                </c:pt>
                <c:pt idx="743">
                  <c:v>-6.0977935791015703E-3</c:v>
                </c:pt>
                <c:pt idx="744">
                  <c:v>-6.1125755310058602E-3</c:v>
                </c:pt>
                <c:pt idx="745">
                  <c:v>-5.9657096862793003E-3</c:v>
                </c:pt>
                <c:pt idx="746">
                  <c:v>-5.9061050415039097E-3</c:v>
                </c:pt>
                <c:pt idx="747">
                  <c:v>-6.0086250305175799E-3</c:v>
                </c:pt>
                <c:pt idx="748">
                  <c:v>-6.0057640075683602E-3</c:v>
                </c:pt>
                <c:pt idx="749">
                  <c:v>-6.02960586547852E-3</c:v>
                </c:pt>
                <c:pt idx="750">
                  <c:v>-6.0963630676269601E-3</c:v>
                </c:pt>
                <c:pt idx="751">
                  <c:v>-6.0391426086425799E-3</c:v>
                </c:pt>
                <c:pt idx="752">
                  <c:v>-5.9580802917480503E-3</c:v>
                </c:pt>
                <c:pt idx="753">
                  <c:v>-5.8245658874511701E-3</c:v>
                </c:pt>
                <c:pt idx="754">
                  <c:v>-5.9390068054199201E-3</c:v>
                </c:pt>
                <c:pt idx="755">
                  <c:v>-5.8188438415527396E-3</c:v>
                </c:pt>
                <c:pt idx="756">
                  <c:v>-5.9046745300293003E-3</c:v>
                </c:pt>
                <c:pt idx="757">
                  <c:v>-5.7964324951171901E-3</c:v>
                </c:pt>
                <c:pt idx="758">
                  <c:v>-5.6900978088378898E-3</c:v>
                </c:pt>
                <c:pt idx="759">
                  <c:v>-5.6729316711425799E-3</c:v>
                </c:pt>
                <c:pt idx="760">
                  <c:v>-5.6767463684082101E-3</c:v>
                </c:pt>
                <c:pt idx="761">
                  <c:v>-5.5403709411621102E-3</c:v>
                </c:pt>
                <c:pt idx="762">
                  <c:v>-5.53369522094727E-3</c:v>
                </c:pt>
                <c:pt idx="763">
                  <c:v>-5.3877830505371102E-3</c:v>
                </c:pt>
                <c:pt idx="764">
                  <c:v>-5.4311752319335998E-3</c:v>
                </c:pt>
                <c:pt idx="765">
                  <c:v>-5.3958892822265703E-3</c:v>
                </c:pt>
                <c:pt idx="766">
                  <c:v>-5.3424835205078203E-3</c:v>
                </c:pt>
                <c:pt idx="767">
                  <c:v>-5.27429580688477E-3</c:v>
                </c:pt>
                <c:pt idx="768">
                  <c:v>-5.3501129150390703E-3</c:v>
                </c:pt>
                <c:pt idx="769">
                  <c:v>-5.0725936889648498E-3</c:v>
                </c:pt>
                <c:pt idx="770">
                  <c:v>-5.2223205566406302E-3</c:v>
                </c:pt>
                <c:pt idx="771">
                  <c:v>-5.2299499511718802E-3</c:v>
                </c:pt>
                <c:pt idx="772">
                  <c:v>-5.1307678222656302E-3</c:v>
                </c:pt>
                <c:pt idx="773">
                  <c:v>-4.8713684082031302E-3</c:v>
                </c:pt>
                <c:pt idx="774">
                  <c:v>-5.1383972167968802E-3</c:v>
                </c:pt>
                <c:pt idx="775">
                  <c:v>-4.9085617065429696E-3</c:v>
                </c:pt>
                <c:pt idx="776">
                  <c:v>-5.1250457763671901E-3</c:v>
                </c:pt>
                <c:pt idx="777">
                  <c:v>-5.0110816955566398E-3</c:v>
                </c:pt>
                <c:pt idx="778">
                  <c:v>-4.8246383666992196E-3</c:v>
                </c:pt>
                <c:pt idx="779">
                  <c:v>-4.9214363098144601E-3</c:v>
                </c:pt>
                <c:pt idx="780">
                  <c:v>-4.9109458923339896E-3</c:v>
                </c:pt>
                <c:pt idx="781">
                  <c:v>-4.6148300170898498E-3</c:v>
                </c:pt>
                <c:pt idx="782">
                  <c:v>-4.93097305297852E-3</c:v>
                </c:pt>
                <c:pt idx="783">
                  <c:v>-4.90570068359375E-3</c:v>
                </c:pt>
                <c:pt idx="784">
                  <c:v>-4.8670768737793003E-3</c:v>
                </c:pt>
                <c:pt idx="785">
                  <c:v>-4.7950744628906302E-3</c:v>
                </c:pt>
                <c:pt idx="786">
                  <c:v>-4.7731399536132804E-3</c:v>
                </c:pt>
                <c:pt idx="787">
                  <c:v>-4.7864913940429696E-3</c:v>
                </c:pt>
                <c:pt idx="788">
                  <c:v>-4.7440528869628898E-3</c:v>
                </c:pt>
                <c:pt idx="789">
                  <c:v>-4.7163963317871102E-3</c:v>
                </c:pt>
                <c:pt idx="790">
                  <c:v>-4.7659873962402396E-3</c:v>
                </c:pt>
                <c:pt idx="791">
                  <c:v>-4.7497749328613299E-3</c:v>
                </c:pt>
                <c:pt idx="792">
                  <c:v>-4.9724578857421901E-3</c:v>
                </c:pt>
                <c:pt idx="793">
                  <c:v>-4.7516822814941398E-3</c:v>
                </c:pt>
                <c:pt idx="794">
                  <c:v>-4.8565864562988299E-3</c:v>
                </c:pt>
                <c:pt idx="795">
                  <c:v>-4.7059059143066398E-3</c:v>
                </c:pt>
                <c:pt idx="796">
                  <c:v>-4.6219825744628898E-3</c:v>
                </c:pt>
                <c:pt idx="797">
                  <c:v>-4.84704971313477E-3</c:v>
                </c:pt>
                <c:pt idx="798">
                  <c:v>-4.7645568847656302E-3</c:v>
                </c:pt>
                <c:pt idx="799">
                  <c:v>-4.7388076782226597E-3</c:v>
                </c:pt>
                <c:pt idx="800">
                  <c:v>-5.0296783447265703E-3</c:v>
                </c:pt>
                <c:pt idx="801">
                  <c:v>-4.64868545532227E-3</c:v>
                </c:pt>
                <c:pt idx="802">
                  <c:v>-4.7698020935058602E-3</c:v>
                </c:pt>
                <c:pt idx="803">
                  <c:v>-4.8122406005859401E-3</c:v>
                </c:pt>
                <c:pt idx="804">
                  <c:v>-4.8170089721679696E-3</c:v>
                </c:pt>
                <c:pt idx="805">
                  <c:v>-4.7135353088378898E-3</c:v>
                </c:pt>
                <c:pt idx="806">
                  <c:v>-4.6710968017578099E-3</c:v>
                </c:pt>
                <c:pt idx="807">
                  <c:v>-4.8074722290039097E-3</c:v>
                </c:pt>
                <c:pt idx="808">
                  <c:v>-4.6262741088867196E-3</c:v>
                </c:pt>
                <c:pt idx="809">
                  <c:v>-4.9185752868652396E-3</c:v>
                </c:pt>
                <c:pt idx="810">
                  <c:v>-4.6882629394531302E-3</c:v>
                </c:pt>
                <c:pt idx="811">
                  <c:v>-4.7183036804199201E-3</c:v>
                </c:pt>
                <c:pt idx="812">
                  <c:v>-4.7273635864257804E-3</c:v>
                </c:pt>
                <c:pt idx="813">
                  <c:v>-4.70972061157227E-3</c:v>
                </c:pt>
                <c:pt idx="814">
                  <c:v>-4.6167373657226597E-3</c:v>
                </c:pt>
                <c:pt idx="815">
                  <c:v>-4.9586296081543003E-3</c:v>
                </c:pt>
                <c:pt idx="816">
                  <c:v>-4.8584938049316398E-3</c:v>
                </c:pt>
                <c:pt idx="817">
                  <c:v>-4.7311782836914097E-3</c:v>
                </c:pt>
                <c:pt idx="818">
                  <c:v>-5.1169395446777396E-3</c:v>
                </c:pt>
                <c:pt idx="819">
                  <c:v>-4.64868545532227E-3</c:v>
                </c:pt>
                <c:pt idx="820">
                  <c:v>-4.791259765625E-3</c:v>
                </c:pt>
                <c:pt idx="821">
                  <c:v>-4.89282608032227E-3</c:v>
                </c:pt>
                <c:pt idx="822">
                  <c:v>-4.9705505371093802E-3</c:v>
                </c:pt>
                <c:pt idx="823">
                  <c:v>-5.0644874572753898E-3</c:v>
                </c:pt>
                <c:pt idx="824">
                  <c:v>-4.8861503601074201E-3</c:v>
                </c:pt>
                <c:pt idx="825">
                  <c:v>-5.0392150878906302E-3</c:v>
                </c:pt>
                <c:pt idx="826">
                  <c:v>-5.2218437194824201E-3</c:v>
                </c:pt>
                <c:pt idx="827">
                  <c:v>-5.3129196166992196E-3</c:v>
                </c:pt>
                <c:pt idx="828">
                  <c:v>-5.0230026245117196E-3</c:v>
                </c:pt>
                <c:pt idx="829">
                  <c:v>-5.4793357849121102E-3</c:v>
                </c:pt>
                <c:pt idx="830">
                  <c:v>-5.6047439575195304E-3</c:v>
                </c:pt>
                <c:pt idx="831">
                  <c:v>-4.7659873962402396E-3</c:v>
                </c:pt>
                <c:pt idx="832">
                  <c:v>-5.2270889282226597E-3</c:v>
                </c:pt>
                <c:pt idx="833">
                  <c:v>-4.9147605895996102E-3</c:v>
                </c:pt>
                <c:pt idx="834">
                  <c:v>-5.035400390625E-3</c:v>
                </c:pt>
                <c:pt idx="835">
                  <c:v>-5.2595138549804696E-3</c:v>
                </c:pt>
                <c:pt idx="836">
                  <c:v>-5.6529045104980503E-3</c:v>
                </c:pt>
                <c:pt idx="837">
                  <c:v>-4.8632621765136701E-3</c:v>
                </c:pt>
                <c:pt idx="838">
                  <c:v>-5.279541015625E-3</c:v>
                </c:pt>
                <c:pt idx="839">
                  <c:v>-5.0883293151855503E-3</c:v>
                </c:pt>
                <c:pt idx="840">
                  <c:v>-4.913330078125E-3</c:v>
                </c:pt>
                <c:pt idx="841">
                  <c:v>-5.9218406677246102E-3</c:v>
                </c:pt>
                <c:pt idx="842">
                  <c:v>-5.3529739379882804E-3</c:v>
                </c:pt>
                <c:pt idx="843">
                  <c:v>-5.0296783447265703E-3</c:v>
                </c:pt>
                <c:pt idx="844">
                  <c:v>-4.8227310180664097E-3</c:v>
                </c:pt>
                <c:pt idx="845">
                  <c:v>-5.6757926940918003E-3</c:v>
                </c:pt>
                <c:pt idx="846">
                  <c:v>-4.7817230224609401E-3</c:v>
                </c:pt>
                <c:pt idx="847">
                  <c:v>-5.6552886962890703E-3</c:v>
                </c:pt>
                <c:pt idx="848">
                  <c:v>-5.1159858703613299E-3</c:v>
                </c:pt>
                <c:pt idx="849">
                  <c:v>-5.2876472473144601E-3</c:v>
                </c:pt>
                <c:pt idx="850">
                  <c:v>-5.6600570678710998E-3</c:v>
                </c:pt>
                <c:pt idx="851">
                  <c:v>-5.03015518188477E-3</c:v>
                </c:pt>
                <c:pt idx="852">
                  <c:v>-5.5537223815918003E-3</c:v>
                </c:pt>
                <c:pt idx="853">
                  <c:v>-5.7578086853027396E-3</c:v>
                </c:pt>
                <c:pt idx="854">
                  <c:v>-5.3043365478515703E-3</c:v>
                </c:pt>
                <c:pt idx="855">
                  <c:v>-5.6376457214355503E-3</c:v>
                </c:pt>
                <c:pt idx="856">
                  <c:v>-6.1049461364746102E-3</c:v>
                </c:pt>
                <c:pt idx="857">
                  <c:v>-5.8321952819824201E-3</c:v>
                </c:pt>
                <c:pt idx="858">
                  <c:v>-5.9809684753418003E-3</c:v>
                </c:pt>
                <c:pt idx="859">
                  <c:v>-6.1554908752441398E-3</c:v>
                </c:pt>
                <c:pt idx="860">
                  <c:v>-6.1278343200683602E-3</c:v>
                </c:pt>
                <c:pt idx="861">
                  <c:v>-6.2704086303710998E-3</c:v>
                </c:pt>
                <c:pt idx="862">
                  <c:v>-5.1207542419433602E-3</c:v>
                </c:pt>
                <c:pt idx="863">
                  <c:v>-5.3534507751464896E-3</c:v>
                </c:pt>
                <c:pt idx="864">
                  <c:v>-7.0576667785644601E-3</c:v>
                </c:pt>
                <c:pt idx="865">
                  <c:v>-6.3834190368652396E-3</c:v>
                </c:pt>
                <c:pt idx="866">
                  <c:v>-5.6347846984863299E-3</c:v>
                </c:pt>
                <c:pt idx="867">
                  <c:v>-6.591796875E-3</c:v>
                </c:pt>
                <c:pt idx="868">
                  <c:v>-6.6404342651367196E-3</c:v>
                </c:pt>
                <c:pt idx="869">
                  <c:v>-6.3924789428710998E-3</c:v>
                </c:pt>
                <c:pt idx="870">
                  <c:v>-7.0910453796386701E-3</c:v>
                </c:pt>
                <c:pt idx="871">
                  <c:v>-5.9499740600585998E-3</c:v>
                </c:pt>
                <c:pt idx="872">
                  <c:v>-6.5693855285644601E-3</c:v>
                </c:pt>
                <c:pt idx="873">
                  <c:v>-5.2165985107421901E-3</c:v>
                </c:pt>
                <c:pt idx="874">
                  <c:v>-7.0309638977050799E-3</c:v>
                </c:pt>
                <c:pt idx="875">
                  <c:v>-6.988525390625E-3</c:v>
                </c:pt>
                <c:pt idx="876">
                  <c:v>-6.8960189819335998E-3</c:v>
                </c:pt>
                <c:pt idx="877">
                  <c:v>-6.3896179199218802E-3</c:v>
                </c:pt>
                <c:pt idx="878">
                  <c:v>-9.4313621520996094E-3</c:v>
                </c:pt>
                <c:pt idx="879">
                  <c:v>-8.0013275146484392E-3</c:v>
                </c:pt>
                <c:pt idx="880">
                  <c:v>-6.8593025207519601E-3</c:v>
                </c:pt>
                <c:pt idx="881">
                  <c:v>-6.73151016235352E-3</c:v>
                </c:pt>
                <c:pt idx="882">
                  <c:v>-9.8748207092285208E-3</c:v>
                </c:pt>
                <c:pt idx="883">
                  <c:v>-5.9933662414550799E-3</c:v>
                </c:pt>
                <c:pt idx="884">
                  <c:v>-6.1578750610351597E-3</c:v>
                </c:pt>
                <c:pt idx="885">
                  <c:v>-6.2246322631835998E-3</c:v>
                </c:pt>
                <c:pt idx="886">
                  <c:v>-9.6302032470703108E-3</c:v>
                </c:pt>
                <c:pt idx="887">
                  <c:v>-5.5880546569824201E-3</c:v>
                </c:pt>
                <c:pt idx="888">
                  <c:v>-7.3885917663574201E-3</c:v>
                </c:pt>
                <c:pt idx="889">
                  <c:v>-7.5321197509765703E-3</c:v>
                </c:pt>
                <c:pt idx="890">
                  <c:v>-6.4897537231445304E-3</c:v>
                </c:pt>
                <c:pt idx="891">
                  <c:v>-9.8428726196289097E-3</c:v>
                </c:pt>
                <c:pt idx="892">
                  <c:v>-2.6612281799316402E-3</c:v>
                </c:pt>
                <c:pt idx="893">
                  <c:v>-7.2431564331054696E-3</c:v>
                </c:pt>
                <c:pt idx="894">
                  <c:v>-7.8673362731933594E-3</c:v>
                </c:pt>
                <c:pt idx="895">
                  <c:v>-7.9946517944336007E-3</c:v>
                </c:pt>
                <c:pt idx="896">
                  <c:v>-6.83069229125977E-3</c:v>
                </c:pt>
                <c:pt idx="897">
                  <c:v>-8.9550018310546892E-3</c:v>
                </c:pt>
                <c:pt idx="898">
                  <c:v>-6.8097114562988299E-3</c:v>
                </c:pt>
                <c:pt idx="899">
                  <c:v>-8.6607933044433594E-3</c:v>
                </c:pt>
                <c:pt idx="900">
                  <c:v>-7.69805908203125E-3</c:v>
                </c:pt>
                <c:pt idx="901">
                  <c:v>-9.8652839660644601E-3</c:v>
                </c:pt>
                <c:pt idx="902">
                  <c:v>-8.331298828125E-3</c:v>
                </c:pt>
                <c:pt idx="903">
                  <c:v>-1.01957321166992E-2</c:v>
                </c:pt>
                <c:pt idx="904">
                  <c:v>-3.8433074951171901E-3</c:v>
                </c:pt>
                <c:pt idx="905">
                  <c:v>-7.9646110534668003E-3</c:v>
                </c:pt>
                <c:pt idx="906">
                  <c:v>-6.9894790649414097E-3</c:v>
                </c:pt>
                <c:pt idx="907">
                  <c:v>-7.8749656677246094E-3</c:v>
                </c:pt>
                <c:pt idx="908">
                  <c:v>-5.2928924560546901E-3</c:v>
                </c:pt>
                <c:pt idx="909">
                  <c:v>-9.2072486877441406E-3</c:v>
                </c:pt>
                <c:pt idx="910">
                  <c:v>-6.746768951416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A8AD-4494-A176-F6E7A6335FAE}"/>
            </c:ext>
          </c:extLst>
        </c:ser>
        <c:ser>
          <c:idx val="20"/>
          <c:order val="20"/>
          <c:tx>
            <c:v>+40 microL</c:v>
          </c:tx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1'!$B$2:$B$912</c:f>
              <c:numCache>
                <c:formatCode>General</c:formatCode>
                <c:ptCount val="911"/>
                <c:pt idx="0">
                  <c:v>-0.90088748931884799</c:v>
                </c:pt>
                <c:pt idx="1">
                  <c:v>-0.293896675109863</c:v>
                </c:pt>
                <c:pt idx="2">
                  <c:v>-0.26568794250488298</c:v>
                </c:pt>
                <c:pt idx="3">
                  <c:v>-0.587388515472412</c:v>
                </c:pt>
                <c:pt idx="4">
                  <c:v>-0.435530185699463</c:v>
                </c:pt>
                <c:pt idx="5">
                  <c:v>-0.18793582916259799</c:v>
                </c:pt>
                <c:pt idx="6">
                  <c:v>-0.779948711395264</c:v>
                </c:pt>
                <c:pt idx="7">
                  <c:v>-0.41327476501464899</c:v>
                </c:pt>
                <c:pt idx="8">
                  <c:v>-0.19994735717773501</c:v>
                </c:pt>
                <c:pt idx="9">
                  <c:v>-0.90401458740234397</c:v>
                </c:pt>
                <c:pt idx="10">
                  <c:v>-0.59170961380004905</c:v>
                </c:pt>
                <c:pt idx="11">
                  <c:v>-0.234660148620606</c:v>
                </c:pt>
                <c:pt idx="12">
                  <c:v>-0.25853300094604498</c:v>
                </c:pt>
                <c:pt idx="13">
                  <c:v>-0.82102918624877996</c:v>
                </c:pt>
                <c:pt idx="14">
                  <c:v>-0.791545391082764</c:v>
                </c:pt>
                <c:pt idx="15">
                  <c:v>0.98339128494262695</c:v>
                </c:pt>
                <c:pt idx="16">
                  <c:v>-0.26496076583862299</c:v>
                </c:pt>
                <c:pt idx="17">
                  <c:v>-0.991763114929199</c:v>
                </c:pt>
                <c:pt idx="18">
                  <c:v>-4.8776149749755901E-2</c:v>
                </c:pt>
                <c:pt idx="19">
                  <c:v>-0.54323244094848699</c:v>
                </c:pt>
                <c:pt idx="20">
                  <c:v>-1.02584600448609</c:v>
                </c:pt>
                <c:pt idx="21">
                  <c:v>-0.49321222305297902</c:v>
                </c:pt>
                <c:pt idx="22">
                  <c:v>-0.46300935745239302</c:v>
                </c:pt>
                <c:pt idx="23">
                  <c:v>0.61135721206665095</c:v>
                </c:pt>
                <c:pt idx="24">
                  <c:v>-0.84509849548339899</c:v>
                </c:pt>
                <c:pt idx="25">
                  <c:v>-0.134642124176026</c:v>
                </c:pt>
                <c:pt idx="26">
                  <c:v>-0.73910951614379905</c:v>
                </c:pt>
                <c:pt idx="27">
                  <c:v>-0.89703512191772505</c:v>
                </c:pt>
                <c:pt idx="28">
                  <c:v>-0.65715694427490301</c:v>
                </c:pt>
                <c:pt idx="29">
                  <c:v>-0.147941589355469</c:v>
                </c:pt>
                <c:pt idx="30">
                  <c:v>5.8747768402099602E-2</c:v>
                </c:pt>
                <c:pt idx="31">
                  <c:v>-0.50498867034912098</c:v>
                </c:pt>
                <c:pt idx="32">
                  <c:v>-0.401019096374512</c:v>
                </c:pt>
                <c:pt idx="33">
                  <c:v>0.19606828689575201</c:v>
                </c:pt>
                <c:pt idx="34">
                  <c:v>-0.73747730255126998</c:v>
                </c:pt>
                <c:pt idx="35">
                  <c:v>-0.42215824127197299</c:v>
                </c:pt>
                <c:pt idx="36">
                  <c:v>0.85848140716552801</c:v>
                </c:pt>
                <c:pt idx="37">
                  <c:v>-0.46139430999755898</c:v>
                </c:pt>
                <c:pt idx="38">
                  <c:v>-0.34848451614379899</c:v>
                </c:pt>
                <c:pt idx="39">
                  <c:v>6.4718723297119196E-2</c:v>
                </c:pt>
                <c:pt idx="40">
                  <c:v>-3.6912918090820299E-2</c:v>
                </c:pt>
                <c:pt idx="41">
                  <c:v>5.1729679107666002E-2</c:v>
                </c:pt>
                <c:pt idx="42">
                  <c:v>-0.15490913391113301</c:v>
                </c:pt>
                <c:pt idx="43">
                  <c:v>-4.75354194641113E-2</c:v>
                </c:pt>
                <c:pt idx="44">
                  <c:v>0.56232500076294001</c:v>
                </c:pt>
                <c:pt idx="45">
                  <c:v>0.21937179565429701</c:v>
                </c:pt>
                <c:pt idx="46">
                  <c:v>-0.159002780914307</c:v>
                </c:pt>
                <c:pt idx="47">
                  <c:v>0.26759433746337902</c:v>
                </c:pt>
                <c:pt idx="48">
                  <c:v>0.39836215972900402</c:v>
                </c:pt>
                <c:pt idx="49">
                  <c:v>-6.8128585815429701E-2</c:v>
                </c:pt>
                <c:pt idx="50">
                  <c:v>9.1538906097412095E-2</c:v>
                </c:pt>
                <c:pt idx="51">
                  <c:v>1.32770538330078E-2</c:v>
                </c:pt>
                <c:pt idx="52">
                  <c:v>-3.0637741088867201E-2</c:v>
                </c:pt>
                <c:pt idx="53">
                  <c:v>0.46785640716552801</c:v>
                </c:pt>
                <c:pt idx="54">
                  <c:v>0.45694017410278298</c:v>
                </c:pt>
                <c:pt idx="55">
                  <c:v>-0.45322084426879899</c:v>
                </c:pt>
                <c:pt idx="56">
                  <c:v>0.53916931152343806</c:v>
                </c:pt>
                <c:pt idx="57">
                  <c:v>0.37848091125488298</c:v>
                </c:pt>
                <c:pt idx="58">
                  <c:v>0.19379615783691401</c:v>
                </c:pt>
                <c:pt idx="59">
                  <c:v>0.49847459793090798</c:v>
                </c:pt>
                <c:pt idx="60">
                  <c:v>1.19516324996948</c:v>
                </c:pt>
                <c:pt idx="61">
                  <c:v>0.121631622314453</c:v>
                </c:pt>
                <c:pt idx="62">
                  <c:v>1.28323125839234</c:v>
                </c:pt>
                <c:pt idx="63">
                  <c:v>0.47237730026245101</c:v>
                </c:pt>
                <c:pt idx="64">
                  <c:v>0.55274105072021495</c:v>
                </c:pt>
                <c:pt idx="65">
                  <c:v>1.3279008865356501</c:v>
                </c:pt>
                <c:pt idx="66">
                  <c:v>1.34048175811768</c:v>
                </c:pt>
                <c:pt idx="67">
                  <c:v>1.09395456314087</c:v>
                </c:pt>
                <c:pt idx="68">
                  <c:v>1.5569100379943901</c:v>
                </c:pt>
                <c:pt idx="69">
                  <c:v>1.0140843391418499</c:v>
                </c:pt>
                <c:pt idx="70">
                  <c:v>0.95345449447631903</c:v>
                </c:pt>
                <c:pt idx="71">
                  <c:v>1.0035586357116699</c:v>
                </c:pt>
                <c:pt idx="72">
                  <c:v>0.96661949157714899</c:v>
                </c:pt>
                <c:pt idx="73">
                  <c:v>0.96541786193847701</c:v>
                </c:pt>
                <c:pt idx="74">
                  <c:v>0.97424650192260798</c:v>
                </c:pt>
                <c:pt idx="75">
                  <c:v>0.98599338531494196</c:v>
                </c:pt>
                <c:pt idx="76">
                  <c:v>0.98751926422119196</c:v>
                </c:pt>
                <c:pt idx="77">
                  <c:v>0.99613189697265603</c:v>
                </c:pt>
                <c:pt idx="78">
                  <c:v>1.00639152526856</c:v>
                </c:pt>
                <c:pt idx="79">
                  <c:v>1.0132255554199201</c:v>
                </c:pt>
                <c:pt idx="80">
                  <c:v>1.0243110656738299</c:v>
                </c:pt>
                <c:pt idx="81">
                  <c:v>1.03220987319947</c:v>
                </c:pt>
                <c:pt idx="82">
                  <c:v>1.0369348526001001</c:v>
                </c:pt>
                <c:pt idx="83">
                  <c:v>1.04142570495606</c:v>
                </c:pt>
                <c:pt idx="84">
                  <c:v>1.0457954406738299</c:v>
                </c:pt>
                <c:pt idx="85">
                  <c:v>1.0469341278076201</c:v>
                </c:pt>
                <c:pt idx="86">
                  <c:v>1.04730844497681</c:v>
                </c:pt>
                <c:pt idx="87">
                  <c:v>1.04621362686157</c:v>
                </c:pt>
                <c:pt idx="88">
                  <c:v>1.0407643318176301</c:v>
                </c:pt>
                <c:pt idx="89">
                  <c:v>1.0321612358093299</c:v>
                </c:pt>
                <c:pt idx="90">
                  <c:v>1.0257873535156301</c:v>
                </c:pt>
                <c:pt idx="91">
                  <c:v>1.01768827438355</c:v>
                </c:pt>
                <c:pt idx="92">
                  <c:v>1.01182508468628</c:v>
                </c:pt>
                <c:pt idx="93">
                  <c:v>0.99976634979248102</c:v>
                </c:pt>
                <c:pt idx="94">
                  <c:v>0.98313570022582997</c:v>
                </c:pt>
                <c:pt idx="95">
                  <c:v>0.96884202957153298</c:v>
                </c:pt>
                <c:pt idx="96">
                  <c:v>0.95413160324096702</c:v>
                </c:pt>
                <c:pt idx="97">
                  <c:v>0.93528938293457098</c:v>
                </c:pt>
                <c:pt idx="98">
                  <c:v>0.91402578353881903</c:v>
                </c:pt>
                <c:pt idx="99">
                  <c:v>0.894361972808838</c:v>
                </c:pt>
                <c:pt idx="100">
                  <c:v>0.87207365036010798</c:v>
                </c:pt>
                <c:pt idx="101">
                  <c:v>0.84789991378784202</c:v>
                </c:pt>
                <c:pt idx="102">
                  <c:v>0.82384157180786199</c:v>
                </c:pt>
                <c:pt idx="103">
                  <c:v>0.80380630493164096</c:v>
                </c:pt>
                <c:pt idx="104">
                  <c:v>0.78179168701171897</c:v>
                </c:pt>
                <c:pt idx="105">
                  <c:v>0.76046895980835005</c:v>
                </c:pt>
                <c:pt idx="106">
                  <c:v>0.74310493469238303</c:v>
                </c:pt>
                <c:pt idx="107">
                  <c:v>0.72484207153320301</c:v>
                </c:pt>
                <c:pt idx="108">
                  <c:v>0.70788383483886697</c:v>
                </c:pt>
                <c:pt idx="109">
                  <c:v>0.692030429840088</c:v>
                </c:pt>
                <c:pt idx="110">
                  <c:v>0.67436933517456099</c:v>
                </c:pt>
                <c:pt idx="111">
                  <c:v>0.65936088562011697</c:v>
                </c:pt>
                <c:pt idx="112">
                  <c:v>0.64590406417846702</c:v>
                </c:pt>
                <c:pt idx="113">
                  <c:v>0.63243627548217796</c:v>
                </c:pt>
                <c:pt idx="114">
                  <c:v>0.62078046798706099</c:v>
                </c:pt>
                <c:pt idx="115">
                  <c:v>0.606778144836426</c:v>
                </c:pt>
                <c:pt idx="116">
                  <c:v>0.594956874847412</c:v>
                </c:pt>
                <c:pt idx="117">
                  <c:v>0.58463478088378895</c:v>
                </c:pt>
                <c:pt idx="118">
                  <c:v>0.57177495956420898</c:v>
                </c:pt>
                <c:pt idx="119">
                  <c:v>0.56313943862915095</c:v>
                </c:pt>
                <c:pt idx="120">
                  <c:v>0.55239200592041005</c:v>
                </c:pt>
                <c:pt idx="121">
                  <c:v>0.544281005859375</c:v>
                </c:pt>
                <c:pt idx="122">
                  <c:v>0.53391838073730502</c:v>
                </c:pt>
                <c:pt idx="123">
                  <c:v>0.52624893188476596</c:v>
                </c:pt>
                <c:pt idx="124">
                  <c:v>0.51804256439208995</c:v>
                </c:pt>
                <c:pt idx="125">
                  <c:v>0.50950860977172896</c:v>
                </c:pt>
                <c:pt idx="126">
                  <c:v>0.50286293029785201</c:v>
                </c:pt>
                <c:pt idx="127">
                  <c:v>0.49745750427246099</c:v>
                </c:pt>
                <c:pt idx="128">
                  <c:v>0.49051666259765597</c:v>
                </c:pt>
                <c:pt idx="129">
                  <c:v>0.48475265502929699</c:v>
                </c:pt>
                <c:pt idx="130">
                  <c:v>0.48050165176391602</c:v>
                </c:pt>
                <c:pt idx="131">
                  <c:v>0.47352695465087902</c:v>
                </c:pt>
                <c:pt idx="132">
                  <c:v>0.46966886520385798</c:v>
                </c:pt>
                <c:pt idx="133">
                  <c:v>0.46379661560058599</c:v>
                </c:pt>
                <c:pt idx="134">
                  <c:v>0.45789432525634799</c:v>
                </c:pt>
                <c:pt idx="135">
                  <c:v>0.452237129211426</c:v>
                </c:pt>
                <c:pt idx="136">
                  <c:v>0.446270942687988</c:v>
                </c:pt>
                <c:pt idx="137">
                  <c:v>0.43919754028320301</c:v>
                </c:pt>
                <c:pt idx="138">
                  <c:v>0.43157243728637701</c:v>
                </c:pt>
                <c:pt idx="139">
                  <c:v>0.42399358749389698</c:v>
                </c:pt>
                <c:pt idx="140">
                  <c:v>0.41583013534545898</c:v>
                </c:pt>
                <c:pt idx="141">
                  <c:v>0.40707159042358398</c:v>
                </c:pt>
                <c:pt idx="142">
                  <c:v>0.396892070770264</c:v>
                </c:pt>
                <c:pt idx="143">
                  <c:v>0.38691329956054699</c:v>
                </c:pt>
                <c:pt idx="144">
                  <c:v>0.37622594833374001</c:v>
                </c:pt>
                <c:pt idx="145">
                  <c:v>0.36425733566284202</c:v>
                </c:pt>
                <c:pt idx="146">
                  <c:v>0.35227060317993197</c:v>
                </c:pt>
                <c:pt idx="147">
                  <c:v>0.33998870849609403</c:v>
                </c:pt>
                <c:pt idx="148">
                  <c:v>0.327774047851563</c:v>
                </c:pt>
                <c:pt idx="149">
                  <c:v>0.31450319290161199</c:v>
                </c:pt>
                <c:pt idx="150">
                  <c:v>0.30244827270507801</c:v>
                </c:pt>
                <c:pt idx="151">
                  <c:v>0.28955554962158198</c:v>
                </c:pt>
                <c:pt idx="152">
                  <c:v>0.27633905410766602</c:v>
                </c:pt>
                <c:pt idx="153">
                  <c:v>0.26366949081420898</c:v>
                </c:pt>
                <c:pt idx="154">
                  <c:v>0.250396728515625</c:v>
                </c:pt>
                <c:pt idx="155">
                  <c:v>0.237542629241944</c:v>
                </c:pt>
                <c:pt idx="156">
                  <c:v>0.22443914413452201</c:v>
                </c:pt>
                <c:pt idx="157">
                  <c:v>0.21124172210693401</c:v>
                </c:pt>
                <c:pt idx="158">
                  <c:v>0.19819879531860399</c:v>
                </c:pt>
                <c:pt idx="159">
                  <c:v>0.18501663208007799</c:v>
                </c:pt>
                <c:pt idx="160">
                  <c:v>0.171293735504151</c:v>
                </c:pt>
                <c:pt idx="161">
                  <c:v>0.15793848037719699</c:v>
                </c:pt>
                <c:pt idx="162">
                  <c:v>0.144891262054444</c:v>
                </c:pt>
                <c:pt idx="163">
                  <c:v>0.132392883300781</c:v>
                </c:pt>
                <c:pt idx="164">
                  <c:v>0.120024204254151</c:v>
                </c:pt>
                <c:pt idx="165">
                  <c:v>0.10876512527465799</c:v>
                </c:pt>
                <c:pt idx="166">
                  <c:v>9.7991466522216797E-2</c:v>
                </c:pt>
                <c:pt idx="167">
                  <c:v>8.8839054107666002E-2</c:v>
                </c:pt>
                <c:pt idx="168">
                  <c:v>8.1572055816650405E-2</c:v>
                </c:pt>
                <c:pt idx="169">
                  <c:v>7.4163913726806696E-2</c:v>
                </c:pt>
                <c:pt idx="170">
                  <c:v>6.8040370941162095E-2</c:v>
                </c:pt>
                <c:pt idx="171">
                  <c:v>6.5391540527343806E-2</c:v>
                </c:pt>
                <c:pt idx="172">
                  <c:v>6.1291694641113302E-2</c:v>
                </c:pt>
                <c:pt idx="173">
                  <c:v>5.4414749145507799E-2</c:v>
                </c:pt>
                <c:pt idx="174">
                  <c:v>4.7864437103271498E-2</c:v>
                </c:pt>
                <c:pt idx="175">
                  <c:v>4.1856765747070299E-2</c:v>
                </c:pt>
                <c:pt idx="176">
                  <c:v>3.6327362060546903E-2</c:v>
                </c:pt>
                <c:pt idx="177">
                  <c:v>3.1823158264160198E-2</c:v>
                </c:pt>
                <c:pt idx="178">
                  <c:v>2.8961181640625E-2</c:v>
                </c:pt>
                <c:pt idx="179">
                  <c:v>2.7017593383789101E-2</c:v>
                </c:pt>
                <c:pt idx="180">
                  <c:v>2.4981021881103498E-2</c:v>
                </c:pt>
                <c:pt idx="181">
                  <c:v>2.3554801940918E-2</c:v>
                </c:pt>
                <c:pt idx="182">
                  <c:v>2.14691162109375E-2</c:v>
                </c:pt>
                <c:pt idx="183">
                  <c:v>1.95722579956055E-2</c:v>
                </c:pt>
                <c:pt idx="184">
                  <c:v>1.8332958221435599E-2</c:v>
                </c:pt>
                <c:pt idx="185">
                  <c:v>1.6091823577880901E-2</c:v>
                </c:pt>
                <c:pt idx="186">
                  <c:v>1.4984130859375E-2</c:v>
                </c:pt>
                <c:pt idx="187">
                  <c:v>1.38459205627442E-2</c:v>
                </c:pt>
                <c:pt idx="188">
                  <c:v>1.2406826019287101E-2</c:v>
                </c:pt>
                <c:pt idx="189">
                  <c:v>1.1416912078857399E-2</c:v>
                </c:pt>
                <c:pt idx="190">
                  <c:v>1.01113319396973E-2</c:v>
                </c:pt>
                <c:pt idx="191">
                  <c:v>9.5090866088867205E-3</c:v>
                </c:pt>
                <c:pt idx="192">
                  <c:v>9.1900825500488299E-3</c:v>
                </c:pt>
                <c:pt idx="193">
                  <c:v>8.0895423889160208E-3</c:v>
                </c:pt>
                <c:pt idx="194">
                  <c:v>7.4114799499511701E-3</c:v>
                </c:pt>
                <c:pt idx="195">
                  <c:v>6.7176818847656302E-3</c:v>
                </c:pt>
                <c:pt idx="196">
                  <c:v>6.3853263854980503E-3</c:v>
                </c:pt>
                <c:pt idx="197">
                  <c:v>5.6829452514648498E-3</c:v>
                </c:pt>
                <c:pt idx="198">
                  <c:v>5.0477981567382804E-3</c:v>
                </c:pt>
                <c:pt idx="199">
                  <c:v>4.35113906860352E-3</c:v>
                </c:pt>
                <c:pt idx="200">
                  <c:v>3.35454940795899E-3</c:v>
                </c:pt>
                <c:pt idx="201">
                  <c:v>2.8905868530273498E-3</c:v>
                </c:pt>
                <c:pt idx="202">
                  <c:v>2.2463798522949201E-3</c:v>
                </c:pt>
                <c:pt idx="203">
                  <c:v>1.8839836120605499E-3</c:v>
                </c:pt>
                <c:pt idx="204">
                  <c:v>1.3551712036132799E-3</c:v>
                </c:pt>
                <c:pt idx="205">
                  <c:v>7.7629089355468804E-4</c:v>
                </c:pt>
                <c:pt idx="206">
                  <c:v>2.4938583374023503E-4</c:v>
                </c:pt>
                <c:pt idx="207">
                  <c:v>-1.8596649169921899E-5</c:v>
                </c:pt>
                <c:pt idx="208">
                  <c:v>-1.6498565673828101E-4</c:v>
                </c:pt>
                <c:pt idx="209">
                  <c:v>-1.1157989501953101E-4</c:v>
                </c:pt>
                <c:pt idx="210">
                  <c:v>-5.3262710571289095E-4</c:v>
                </c:pt>
                <c:pt idx="211">
                  <c:v>-1.3346672058105499E-3</c:v>
                </c:pt>
                <c:pt idx="212">
                  <c:v>-2.0995140075683598E-3</c:v>
                </c:pt>
                <c:pt idx="213">
                  <c:v>-2.0813941955566402E-3</c:v>
                </c:pt>
                <c:pt idx="214">
                  <c:v>-2.3789405822753902E-3</c:v>
                </c:pt>
                <c:pt idx="215">
                  <c:v>-2.4800300598144601E-3</c:v>
                </c:pt>
                <c:pt idx="216">
                  <c:v>-2.1753311157226602E-3</c:v>
                </c:pt>
                <c:pt idx="217">
                  <c:v>-2.7675628662109401E-3</c:v>
                </c:pt>
                <c:pt idx="218">
                  <c:v>-4.1365623474121102E-3</c:v>
                </c:pt>
                <c:pt idx="219">
                  <c:v>-4.0998458862304696E-3</c:v>
                </c:pt>
                <c:pt idx="220">
                  <c:v>-4.7764778137207101E-3</c:v>
                </c:pt>
                <c:pt idx="221">
                  <c:v>-4.6863555908203099E-3</c:v>
                </c:pt>
                <c:pt idx="222">
                  <c:v>-4.8685073852539097E-3</c:v>
                </c:pt>
                <c:pt idx="223">
                  <c:v>-4.8727989196777396E-3</c:v>
                </c:pt>
                <c:pt idx="224">
                  <c:v>-5.3877830505371102E-3</c:v>
                </c:pt>
                <c:pt idx="225">
                  <c:v>-5.5861473083496102E-3</c:v>
                </c:pt>
                <c:pt idx="226">
                  <c:v>-5.5861473083496102E-3</c:v>
                </c:pt>
                <c:pt idx="227">
                  <c:v>-5.3305625915527396E-3</c:v>
                </c:pt>
                <c:pt idx="228">
                  <c:v>-4.9662590026855503E-3</c:v>
                </c:pt>
                <c:pt idx="229">
                  <c:v>-6.3052177429199201E-3</c:v>
                </c:pt>
                <c:pt idx="230">
                  <c:v>-5.7096481323242196E-3</c:v>
                </c:pt>
                <c:pt idx="231">
                  <c:v>-4.8899650573730503E-3</c:v>
                </c:pt>
                <c:pt idx="232">
                  <c:v>-5.6266784667968802E-3</c:v>
                </c:pt>
                <c:pt idx="233">
                  <c:v>-5.6676864624023498E-3</c:v>
                </c:pt>
                <c:pt idx="234">
                  <c:v>-5.7573318481445304E-3</c:v>
                </c:pt>
                <c:pt idx="235">
                  <c:v>-6.5126419067382804E-3</c:v>
                </c:pt>
                <c:pt idx="236">
                  <c:v>-6.8249702453613299E-3</c:v>
                </c:pt>
                <c:pt idx="237">
                  <c:v>-5.9986114501953203E-3</c:v>
                </c:pt>
                <c:pt idx="238">
                  <c:v>-6.4959526062011701E-3</c:v>
                </c:pt>
                <c:pt idx="239">
                  <c:v>-7.1301460266113299E-3</c:v>
                </c:pt>
                <c:pt idx="240">
                  <c:v>-6.2184333801269601E-3</c:v>
                </c:pt>
                <c:pt idx="241">
                  <c:v>-6.6199302673339896E-3</c:v>
                </c:pt>
                <c:pt idx="242">
                  <c:v>-7.0357322692871102E-3</c:v>
                </c:pt>
                <c:pt idx="243">
                  <c:v>-6.6499710083007804E-3</c:v>
                </c:pt>
                <c:pt idx="244">
                  <c:v>-5.6161880493164097E-3</c:v>
                </c:pt>
                <c:pt idx="245">
                  <c:v>-6.4816474914550799E-3</c:v>
                </c:pt>
                <c:pt idx="246">
                  <c:v>-7.0586204528808602E-3</c:v>
                </c:pt>
                <c:pt idx="247">
                  <c:v>-6.3676834106445304E-3</c:v>
                </c:pt>
                <c:pt idx="248">
                  <c:v>-6.5226554870605503E-3</c:v>
                </c:pt>
                <c:pt idx="249">
                  <c:v>-6.2093734741210998E-3</c:v>
                </c:pt>
                <c:pt idx="250">
                  <c:v>-6.3014030456543003E-3</c:v>
                </c:pt>
                <c:pt idx="251">
                  <c:v>-6.0224533081054696E-3</c:v>
                </c:pt>
                <c:pt idx="252">
                  <c:v>-5.7597160339355503E-3</c:v>
                </c:pt>
                <c:pt idx="253">
                  <c:v>-6.3643455505371102E-3</c:v>
                </c:pt>
                <c:pt idx="254">
                  <c:v>-6.2294006347656302E-3</c:v>
                </c:pt>
                <c:pt idx="255">
                  <c:v>-5.9781074523925799E-3</c:v>
                </c:pt>
                <c:pt idx="256">
                  <c:v>-6.3009262084960998E-3</c:v>
                </c:pt>
                <c:pt idx="257">
                  <c:v>-6.7348480224609401E-3</c:v>
                </c:pt>
                <c:pt idx="258">
                  <c:v>-6.8717002868652396E-3</c:v>
                </c:pt>
                <c:pt idx="259">
                  <c:v>-6.6876411437988299E-3</c:v>
                </c:pt>
                <c:pt idx="260">
                  <c:v>-6.6800117492675799E-3</c:v>
                </c:pt>
                <c:pt idx="261">
                  <c:v>-7.3008537292480503E-3</c:v>
                </c:pt>
                <c:pt idx="262">
                  <c:v>-7.1001052856445304E-3</c:v>
                </c:pt>
                <c:pt idx="263">
                  <c:v>-7.1988105773925799E-3</c:v>
                </c:pt>
                <c:pt idx="264">
                  <c:v>-7.4982643127441398E-3</c:v>
                </c:pt>
                <c:pt idx="265">
                  <c:v>-7.4052810668945304E-3</c:v>
                </c:pt>
                <c:pt idx="266">
                  <c:v>-7.5206756591796901E-3</c:v>
                </c:pt>
                <c:pt idx="267">
                  <c:v>-7.0405006408691398E-3</c:v>
                </c:pt>
                <c:pt idx="268">
                  <c:v>-6.9494247436523498E-3</c:v>
                </c:pt>
                <c:pt idx="269">
                  <c:v>-7.4987411499023498E-3</c:v>
                </c:pt>
                <c:pt idx="270">
                  <c:v>-8.2054138183593802E-3</c:v>
                </c:pt>
                <c:pt idx="271">
                  <c:v>-8.3451271057128906E-3</c:v>
                </c:pt>
                <c:pt idx="272">
                  <c:v>-8.0695152282714896E-3</c:v>
                </c:pt>
                <c:pt idx="273">
                  <c:v>-7.1253776550293003E-3</c:v>
                </c:pt>
                <c:pt idx="274">
                  <c:v>-7.2822570800781302E-3</c:v>
                </c:pt>
                <c:pt idx="275">
                  <c:v>-8.0223083496093802E-3</c:v>
                </c:pt>
                <c:pt idx="276">
                  <c:v>-8.6045265197753906E-3</c:v>
                </c:pt>
                <c:pt idx="277">
                  <c:v>-8.5635185241699201E-3</c:v>
                </c:pt>
                <c:pt idx="278">
                  <c:v>-8.3470344543457101E-3</c:v>
                </c:pt>
                <c:pt idx="279">
                  <c:v>-8.9073181152343802E-3</c:v>
                </c:pt>
                <c:pt idx="280">
                  <c:v>-9.5257759094238299E-3</c:v>
                </c:pt>
                <c:pt idx="281">
                  <c:v>-9.2229843139648507E-3</c:v>
                </c:pt>
                <c:pt idx="282">
                  <c:v>-9.0203285217285208E-3</c:v>
                </c:pt>
                <c:pt idx="283">
                  <c:v>-8.9511871337890608E-3</c:v>
                </c:pt>
                <c:pt idx="284">
                  <c:v>-9.4580650329589896E-3</c:v>
                </c:pt>
                <c:pt idx="285">
                  <c:v>-9.4738006591796892E-3</c:v>
                </c:pt>
                <c:pt idx="286">
                  <c:v>-9.1910362243652396E-3</c:v>
                </c:pt>
                <c:pt idx="287">
                  <c:v>-9.3231201171875E-3</c:v>
                </c:pt>
                <c:pt idx="288">
                  <c:v>-9.1695785522461007E-3</c:v>
                </c:pt>
                <c:pt idx="289">
                  <c:v>-9.2053413391113299E-3</c:v>
                </c:pt>
                <c:pt idx="290">
                  <c:v>-9.2396736145019601E-3</c:v>
                </c:pt>
                <c:pt idx="291">
                  <c:v>-9.3398094177246094E-3</c:v>
                </c:pt>
                <c:pt idx="292">
                  <c:v>-9.3789100646972708E-3</c:v>
                </c:pt>
                <c:pt idx="293">
                  <c:v>-9.0603828430175799E-3</c:v>
                </c:pt>
                <c:pt idx="294">
                  <c:v>-8.9349746704101597E-3</c:v>
                </c:pt>
                <c:pt idx="295">
                  <c:v>-7.8101158142089896E-3</c:v>
                </c:pt>
                <c:pt idx="296">
                  <c:v>-5.6514739990234401E-3</c:v>
                </c:pt>
                <c:pt idx="297">
                  <c:v>-7.6389312744140703E-3</c:v>
                </c:pt>
                <c:pt idx="298">
                  <c:v>-9.4037055969238299E-3</c:v>
                </c:pt>
                <c:pt idx="299">
                  <c:v>-9.3860626220703108E-3</c:v>
                </c:pt>
                <c:pt idx="300">
                  <c:v>-9.0584754943847708E-3</c:v>
                </c:pt>
                <c:pt idx="301">
                  <c:v>-9.2144012451171892E-3</c:v>
                </c:pt>
                <c:pt idx="302">
                  <c:v>-9.2678070068359392E-3</c:v>
                </c:pt>
                <c:pt idx="303">
                  <c:v>-8.6817741394043003E-3</c:v>
                </c:pt>
                <c:pt idx="304">
                  <c:v>-9.0904235839843802E-3</c:v>
                </c:pt>
                <c:pt idx="305">
                  <c:v>-9.5796585083007795E-3</c:v>
                </c:pt>
                <c:pt idx="306">
                  <c:v>-9.4652175903320295E-3</c:v>
                </c:pt>
                <c:pt idx="307">
                  <c:v>-9.4676017761230503E-3</c:v>
                </c:pt>
                <c:pt idx="308">
                  <c:v>-9.4232559204101597E-3</c:v>
                </c:pt>
                <c:pt idx="309">
                  <c:v>-9.1867446899414097E-3</c:v>
                </c:pt>
                <c:pt idx="310">
                  <c:v>-9.5195770263671892E-3</c:v>
                </c:pt>
                <c:pt idx="311">
                  <c:v>-9.3584060668945295E-3</c:v>
                </c:pt>
                <c:pt idx="312">
                  <c:v>-9.4218254089355503E-3</c:v>
                </c:pt>
                <c:pt idx="313">
                  <c:v>-9.6321105957031302E-3</c:v>
                </c:pt>
                <c:pt idx="314">
                  <c:v>-9.6640586853027396E-3</c:v>
                </c:pt>
                <c:pt idx="315">
                  <c:v>-9.7146034240722708E-3</c:v>
                </c:pt>
                <c:pt idx="316">
                  <c:v>-9.4976425170898507E-3</c:v>
                </c:pt>
                <c:pt idx="317">
                  <c:v>-9.6645355224609392E-3</c:v>
                </c:pt>
                <c:pt idx="318">
                  <c:v>-9.6578598022461007E-3</c:v>
                </c:pt>
                <c:pt idx="319">
                  <c:v>-9.7107887268066406E-3</c:v>
                </c:pt>
                <c:pt idx="320">
                  <c:v>-9.8924636840820295E-3</c:v>
                </c:pt>
                <c:pt idx="321">
                  <c:v>-9.6721649169921892E-3</c:v>
                </c:pt>
                <c:pt idx="322">
                  <c:v>-9.6712112426757795E-3</c:v>
                </c:pt>
                <c:pt idx="323">
                  <c:v>-9.6964836120605503E-3</c:v>
                </c:pt>
                <c:pt idx="324">
                  <c:v>-9.78851318359375E-3</c:v>
                </c:pt>
                <c:pt idx="325">
                  <c:v>-9.7055435180664097E-3</c:v>
                </c:pt>
                <c:pt idx="326">
                  <c:v>-9.7923278808593802E-3</c:v>
                </c:pt>
                <c:pt idx="327">
                  <c:v>-9.7393989562988299E-3</c:v>
                </c:pt>
                <c:pt idx="328">
                  <c:v>-9.6974372863769601E-3</c:v>
                </c:pt>
                <c:pt idx="329">
                  <c:v>-9.7093582153320295E-3</c:v>
                </c:pt>
                <c:pt idx="330">
                  <c:v>-9.4819068908691406E-3</c:v>
                </c:pt>
                <c:pt idx="331">
                  <c:v>-9.6416473388671892E-3</c:v>
                </c:pt>
                <c:pt idx="332">
                  <c:v>-9.6411705017089896E-3</c:v>
                </c:pt>
                <c:pt idx="333">
                  <c:v>-9.5653533935546892E-3</c:v>
                </c:pt>
                <c:pt idx="334">
                  <c:v>-9.5357894897461007E-3</c:v>
                </c:pt>
                <c:pt idx="335">
                  <c:v>-9.4308853149414097E-3</c:v>
                </c:pt>
                <c:pt idx="336">
                  <c:v>-9.1681480407714896E-3</c:v>
                </c:pt>
                <c:pt idx="337">
                  <c:v>-9.1280937194824201E-3</c:v>
                </c:pt>
                <c:pt idx="338">
                  <c:v>-9.1199874877929705E-3</c:v>
                </c:pt>
                <c:pt idx="339">
                  <c:v>-9.0894699096679705E-3</c:v>
                </c:pt>
                <c:pt idx="340">
                  <c:v>-8.9569091796875E-3</c:v>
                </c:pt>
                <c:pt idx="341">
                  <c:v>-9.1471672058105503E-3</c:v>
                </c:pt>
                <c:pt idx="342">
                  <c:v>-9.0098381042480503E-3</c:v>
                </c:pt>
                <c:pt idx="343">
                  <c:v>-8.8400840759277396E-3</c:v>
                </c:pt>
                <c:pt idx="344">
                  <c:v>-8.7184906005859392E-3</c:v>
                </c:pt>
                <c:pt idx="345">
                  <c:v>-8.8057518005371094E-3</c:v>
                </c:pt>
                <c:pt idx="346">
                  <c:v>-8.6374282836914097E-3</c:v>
                </c:pt>
                <c:pt idx="347">
                  <c:v>-8.6512565612793003E-3</c:v>
                </c:pt>
                <c:pt idx="348">
                  <c:v>-8.6312294006347708E-3</c:v>
                </c:pt>
                <c:pt idx="349">
                  <c:v>-8.4547996520996094E-3</c:v>
                </c:pt>
                <c:pt idx="350">
                  <c:v>-8.4757804870605503E-3</c:v>
                </c:pt>
                <c:pt idx="351">
                  <c:v>-8.4156990051269601E-3</c:v>
                </c:pt>
                <c:pt idx="352">
                  <c:v>-8.2745552062988299E-3</c:v>
                </c:pt>
                <c:pt idx="353">
                  <c:v>-8.2435607910156302E-3</c:v>
                </c:pt>
                <c:pt idx="354">
                  <c:v>-8.3627700805664097E-3</c:v>
                </c:pt>
                <c:pt idx="355">
                  <c:v>-8.3408355712890608E-3</c:v>
                </c:pt>
                <c:pt idx="356">
                  <c:v>-8.4095001220703108E-3</c:v>
                </c:pt>
                <c:pt idx="357">
                  <c:v>-8.3746910095214896E-3</c:v>
                </c:pt>
                <c:pt idx="358">
                  <c:v>-8.3713531494140608E-3</c:v>
                </c:pt>
                <c:pt idx="359">
                  <c:v>-8.3012580871582101E-3</c:v>
                </c:pt>
                <c:pt idx="360">
                  <c:v>-8.3527565002441406E-3</c:v>
                </c:pt>
                <c:pt idx="361">
                  <c:v>-8.4109306335449201E-3</c:v>
                </c:pt>
                <c:pt idx="362">
                  <c:v>-8.4023475646972708E-3</c:v>
                </c:pt>
                <c:pt idx="363">
                  <c:v>-8.4209442138671892E-3</c:v>
                </c:pt>
                <c:pt idx="364">
                  <c:v>-8.3947181701660208E-3</c:v>
                </c:pt>
                <c:pt idx="365">
                  <c:v>-8.4142684936523507E-3</c:v>
                </c:pt>
                <c:pt idx="366">
                  <c:v>-8.4700584411621094E-3</c:v>
                </c:pt>
                <c:pt idx="367">
                  <c:v>-8.4271430969238299E-3</c:v>
                </c:pt>
                <c:pt idx="368">
                  <c:v>-8.4986686706543003E-3</c:v>
                </c:pt>
                <c:pt idx="369">
                  <c:v>-8.4586143493652396E-3</c:v>
                </c:pt>
                <c:pt idx="370">
                  <c:v>-8.3961486816406302E-3</c:v>
                </c:pt>
                <c:pt idx="371">
                  <c:v>-8.4018707275390608E-3</c:v>
                </c:pt>
                <c:pt idx="372">
                  <c:v>-8.4395408630371094E-3</c:v>
                </c:pt>
                <c:pt idx="373">
                  <c:v>-8.4290504455566406E-3</c:v>
                </c:pt>
                <c:pt idx="374">
                  <c:v>-8.4729194641113299E-3</c:v>
                </c:pt>
                <c:pt idx="375">
                  <c:v>-8.3103179931640608E-3</c:v>
                </c:pt>
                <c:pt idx="376">
                  <c:v>-8.5048675537109392E-3</c:v>
                </c:pt>
                <c:pt idx="377">
                  <c:v>-8.2674026489257795E-3</c:v>
                </c:pt>
                <c:pt idx="378">
                  <c:v>-8.2111358642578108E-3</c:v>
                </c:pt>
                <c:pt idx="379">
                  <c:v>-7.8926086425781302E-3</c:v>
                </c:pt>
                <c:pt idx="380">
                  <c:v>-7.6799392700195304E-3</c:v>
                </c:pt>
                <c:pt idx="381">
                  <c:v>-7.9240798950195295E-3</c:v>
                </c:pt>
                <c:pt idx="382">
                  <c:v>-7.9431533813476597E-3</c:v>
                </c:pt>
                <c:pt idx="383">
                  <c:v>-7.6584815979003898E-3</c:v>
                </c:pt>
                <c:pt idx="384">
                  <c:v>-7.4729919433593802E-3</c:v>
                </c:pt>
                <c:pt idx="385">
                  <c:v>-7.8287124633789097E-3</c:v>
                </c:pt>
                <c:pt idx="386">
                  <c:v>-7.4305534362793003E-3</c:v>
                </c:pt>
                <c:pt idx="387">
                  <c:v>-7.3261260986328203E-3</c:v>
                </c:pt>
                <c:pt idx="388">
                  <c:v>-7.3332786560058602E-3</c:v>
                </c:pt>
                <c:pt idx="389">
                  <c:v>-7.4424743652343802E-3</c:v>
                </c:pt>
                <c:pt idx="390">
                  <c:v>-6.9584846496582101E-3</c:v>
                </c:pt>
                <c:pt idx="391">
                  <c:v>-6.8044662475585998E-3</c:v>
                </c:pt>
                <c:pt idx="392">
                  <c:v>-6.6609382629394601E-3</c:v>
                </c:pt>
                <c:pt idx="393">
                  <c:v>-7.2817802429199201E-3</c:v>
                </c:pt>
                <c:pt idx="394">
                  <c:v>-7.4863433837890703E-3</c:v>
                </c:pt>
                <c:pt idx="395">
                  <c:v>-7.3480606079101597E-3</c:v>
                </c:pt>
                <c:pt idx="396">
                  <c:v>-7.5469017028808602E-3</c:v>
                </c:pt>
                <c:pt idx="397">
                  <c:v>-7.4911117553710998E-3</c:v>
                </c:pt>
                <c:pt idx="398">
                  <c:v>-7.3356628417968802E-3</c:v>
                </c:pt>
                <c:pt idx="399">
                  <c:v>-7.1625709533691398E-3</c:v>
                </c:pt>
                <c:pt idx="400">
                  <c:v>-7.8468322753906302E-3</c:v>
                </c:pt>
                <c:pt idx="401">
                  <c:v>-7.8868865966796892E-3</c:v>
                </c:pt>
                <c:pt idx="402">
                  <c:v>-7.7018737792968802E-3</c:v>
                </c:pt>
                <c:pt idx="403">
                  <c:v>-7.6723098754882804E-3</c:v>
                </c:pt>
                <c:pt idx="404">
                  <c:v>-7.4925422668457101E-3</c:v>
                </c:pt>
                <c:pt idx="405">
                  <c:v>-7.5397491455078203E-3</c:v>
                </c:pt>
                <c:pt idx="406">
                  <c:v>-7.5144767761230503E-3</c:v>
                </c:pt>
                <c:pt idx="407">
                  <c:v>-7.6894760131835998E-3</c:v>
                </c:pt>
                <c:pt idx="408">
                  <c:v>-7.6870918273925799E-3</c:v>
                </c:pt>
                <c:pt idx="409">
                  <c:v>-7.9026222229003906E-3</c:v>
                </c:pt>
                <c:pt idx="410">
                  <c:v>-7.8725814819336007E-3</c:v>
                </c:pt>
                <c:pt idx="411">
                  <c:v>-7.9154968261718802E-3</c:v>
                </c:pt>
                <c:pt idx="412">
                  <c:v>-7.7228546142578203E-3</c:v>
                </c:pt>
                <c:pt idx="413">
                  <c:v>-7.4062347412109401E-3</c:v>
                </c:pt>
                <c:pt idx="414">
                  <c:v>-7.5011253356933602E-3</c:v>
                </c:pt>
                <c:pt idx="415">
                  <c:v>-7.9379081726074201E-3</c:v>
                </c:pt>
                <c:pt idx="416">
                  <c:v>-7.9050064086914097E-3</c:v>
                </c:pt>
                <c:pt idx="417">
                  <c:v>-7.8382492065429705E-3</c:v>
                </c:pt>
                <c:pt idx="418">
                  <c:v>-8.0442428588867292E-3</c:v>
                </c:pt>
                <c:pt idx="419">
                  <c:v>-7.9345703125E-3</c:v>
                </c:pt>
                <c:pt idx="420">
                  <c:v>-8.0237388610839896E-3</c:v>
                </c:pt>
                <c:pt idx="421">
                  <c:v>-8.0285072326660208E-3</c:v>
                </c:pt>
                <c:pt idx="422">
                  <c:v>-7.9836845397949201E-3</c:v>
                </c:pt>
                <c:pt idx="423">
                  <c:v>-7.8682899475097708E-3</c:v>
                </c:pt>
                <c:pt idx="424">
                  <c:v>-7.9159736633300799E-3</c:v>
                </c:pt>
                <c:pt idx="425">
                  <c:v>-8.0308914184570295E-3</c:v>
                </c:pt>
                <c:pt idx="426">
                  <c:v>-8.1014633178711007E-3</c:v>
                </c:pt>
                <c:pt idx="427">
                  <c:v>-8.1844329833984392E-3</c:v>
                </c:pt>
                <c:pt idx="428">
                  <c:v>-8.2163810729980503E-3</c:v>
                </c:pt>
                <c:pt idx="429">
                  <c:v>-8.2569122314453108E-3</c:v>
                </c:pt>
                <c:pt idx="430">
                  <c:v>-8.1219673156738299E-3</c:v>
                </c:pt>
                <c:pt idx="431">
                  <c:v>-8.1191062927246094E-3</c:v>
                </c:pt>
                <c:pt idx="432">
                  <c:v>-8.0628395080566406E-3</c:v>
                </c:pt>
                <c:pt idx="433">
                  <c:v>-7.7219009399414097E-3</c:v>
                </c:pt>
                <c:pt idx="434">
                  <c:v>-7.5368881225585998E-3</c:v>
                </c:pt>
                <c:pt idx="435">
                  <c:v>-7.4663162231445304E-3</c:v>
                </c:pt>
                <c:pt idx="436">
                  <c:v>-6.7534446716308602E-3</c:v>
                </c:pt>
                <c:pt idx="437">
                  <c:v>-6.3724517822265703E-3</c:v>
                </c:pt>
                <c:pt idx="438">
                  <c:v>-7.3046684265136701E-3</c:v>
                </c:pt>
                <c:pt idx="439">
                  <c:v>-7.9917907714843802E-3</c:v>
                </c:pt>
                <c:pt idx="440">
                  <c:v>-1.13377571105957E-2</c:v>
                </c:pt>
                <c:pt idx="441">
                  <c:v>-1.28560066223145E-2</c:v>
                </c:pt>
                <c:pt idx="442">
                  <c:v>-1.0550975799560601E-2</c:v>
                </c:pt>
                <c:pt idx="443">
                  <c:v>-1.0434627532959E-2</c:v>
                </c:pt>
                <c:pt idx="444">
                  <c:v>-1.16381645202637E-2</c:v>
                </c:pt>
                <c:pt idx="445">
                  <c:v>-7.9798698425293003E-3</c:v>
                </c:pt>
                <c:pt idx="446">
                  <c:v>-6.2365531921386701E-3</c:v>
                </c:pt>
                <c:pt idx="447">
                  <c:v>-6.8955421447753898E-3</c:v>
                </c:pt>
                <c:pt idx="448">
                  <c:v>-7.4939727783203203E-3</c:v>
                </c:pt>
                <c:pt idx="449">
                  <c:v>-8.3737373352050799E-3</c:v>
                </c:pt>
                <c:pt idx="450">
                  <c:v>-8.5821151733398507E-3</c:v>
                </c:pt>
                <c:pt idx="451">
                  <c:v>-8.6488723754882795E-3</c:v>
                </c:pt>
                <c:pt idx="452">
                  <c:v>-8.7351799011230503E-3</c:v>
                </c:pt>
                <c:pt idx="453">
                  <c:v>-8.7056159973144601E-3</c:v>
                </c:pt>
                <c:pt idx="454">
                  <c:v>-8.6951255798339896E-3</c:v>
                </c:pt>
                <c:pt idx="455">
                  <c:v>-8.81195068359375E-3</c:v>
                </c:pt>
                <c:pt idx="456">
                  <c:v>-8.8844299316406302E-3</c:v>
                </c:pt>
                <c:pt idx="457">
                  <c:v>-8.8782310485839896E-3</c:v>
                </c:pt>
                <c:pt idx="458">
                  <c:v>-8.9530944824218802E-3</c:v>
                </c:pt>
                <c:pt idx="459">
                  <c:v>-8.8815689086914097E-3</c:v>
                </c:pt>
                <c:pt idx="460">
                  <c:v>-8.8515281677246094E-3</c:v>
                </c:pt>
                <c:pt idx="461">
                  <c:v>-8.9273452758789097E-3</c:v>
                </c:pt>
                <c:pt idx="462">
                  <c:v>-9.0279579162597708E-3</c:v>
                </c:pt>
                <c:pt idx="463">
                  <c:v>-8.8920593261718802E-3</c:v>
                </c:pt>
                <c:pt idx="464">
                  <c:v>-9.0208053588867205E-3</c:v>
                </c:pt>
                <c:pt idx="465">
                  <c:v>-8.7928771972656302E-3</c:v>
                </c:pt>
                <c:pt idx="466">
                  <c:v>-6.6022872924804696E-3</c:v>
                </c:pt>
                <c:pt idx="467">
                  <c:v>-3.9401054382324201E-3</c:v>
                </c:pt>
                <c:pt idx="468">
                  <c:v>-8.0447196960449201E-3</c:v>
                </c:pt>
                <c:pt idx="469">
                  <c:v>-8.9664459228515608E-3</c:v>
                </c:pt>
                <c:pt idx="470">
                  <c:v>-9.0055465698242205E-3</c:v>
                </c:pt>
                <c:pt idx="471">
                  <c:v>-8.9902877807617205E-3</c:v>
                </c:pt>
                <c:pt idx="472">
                  <c:v>-9.0541839599609392E-3</c:v>
                </c:pt>
                <c:pt idx="473">
                  <c:v>-9.0236663818359392E-3</c:v>
                </c:pt>
                <c:pt idx="474">
                  <c:v>-9.0684890747070295E-3</c:v>
                </c:pt>
                <c:pt idx="475">
                  <c:v>-9.0804100036621094E-3</c:v>
                </c:pt>
                <c:pt idx="476">
                  <c:v>-9.1037750244140608E-3</c:v>
                </c:pt>
                <c:pt idx="477">
                  <c:v>-8.9793205261230503E-3</c:v>
                </c:pt>
                <c:pt idx="478">
                  <c:v>-9.1447830200195295E-3</c:v>
                </c:pt>
                <c:pt idx="479">
                  <c:v>-9.1156959533691406E-3</c:v>
                </c:pt>
                <c:pt idx="480">
                  <c:v>-9.0770721435546892E-3</c:v>
                </c:pt>
                <c:pt idx="481">
                  <c:v>-9.11712646484375E-3</c:v>
                </c:pt>
                <c:pt idx="482">
                  <c:v>-9.1032981872558594E-3</c:v>
                </c:pt>
                <c:pt idx="483">
                  <c:v>-9.1214179992675799E-3</c:v>
                </c:pt>
                <c:pt idx="484">
                  <c:v>-9.1204643249511701E-3</c:v>
                </c:pt>
                <c:pt idx="485">
                  <c:v>-9.0217590332031302E-3</c:v>
                </c:pt>
                <c:pt idx="486">
                  <c:v>-9.1485977172851597E-3</c:v>
                </c:pt>
                <c:pt idx="487">
                  <c:v>-9.0823173522949201E-3</c:v>
                </c:pt>
                <c:pt idx="488">
                  <c:v>-9.0985298156738299E-3</c:v>
                </c:pt>
                <c:pt idx="489">
                  <c:v>-9.0513229370117205E-3</c:v>
                </c:pt>
                <c:pt idx="490">
                  <c:v>-9.0661048889160208E-3</c:v>
                </c:pt>
                <c:pt idx="491">
                  <c:v>-9.0298652648925799E-3</c:v>
                </c:pt>
                <c:pt idx="492">
                  <c:v>-8.9488029479980503E-3</c:v>
                </c:pt>
                <c:pt idx="493">
                  <c:v>-8.9683532714843802E-3</c:v>
                </c:pt>
                <c:pt idx="494">
                  <c:v>-8.9855194091796892E-3</c:v>
                </c:pt>
                <c:pt idx="495">
                  <c:v>-8.8672637939453108E-3</c:v>
                </c:pt>
                <c:pt idx="496">
                  <c:v>-8.9278221130371094E-3</c:v>
                </c:pt>
                <c:pt idx="497">
                  <c:v>-8.8419914245605503E-3</c:v>
                </c:pt>
                <c:pt idx="498">
                  <c:v>-8.8834762573242205E-3</c:v>
                </c:pt>
                <c:pt idx="499">
                  <c:v>-8.8853836059570295E-3</c:v>
                </c:pt>
                <c:pt idx="500">
                  <c:v>-8.8648796081543003E-3</c:v>
                </c:pt>
                <c:pt idx="501">
                  <c:v>-8.7957382202148507E-3</c:v>
                </c:pt>
                <c:pt idx="502">
                  <c:v>-8.8214874267578108E-3</c:v>
                </c:pt>
                <c:pt idx="503">
                  <c:v>-8.7985992431640608E-3</c:v>
                </c:pt>
                <c:pt idx="504">
                  <c:v>-8.8715553283691406E-3</c:v>
                </c:pt>
                <c:pt idx="505">
                  <c:v>-8.7947845458984392E-3</c:v>
                </c:pt>
                <c:pt idx="506">
                  <c:v>-8.8548660278320295E-3</c:v>
                </c:pt>
                <c:pt idx="507">
                  <c:v>-8.8267326354980503E-3</c:v>
                </c:pt>
                <c:pt idx="508">
                  <c:v>-8.8567733764648507E-3</c:v>
                </c:pt>
                <c:pt idx="509">
                  <c:v>-8.8753700256347708E-3</c:v>
                </c:pt>
                <c:pt idx="510">
                  <c:v>-8.8901519775390608E-3</c:v>
                </c:pt>
                <c:pt idx="511">
                  <c:v>-8.9707374572753906E-3</c:v>
                </c:pt>
                <c:pt idx="512">
                  <c:v>-9.033203125E-3</c:v>
                </c:pt>
                <c:pt idx="513">
                  <c:v>-9.1032981872558594E-3</c:v>
                </c:pt>
                <c:pt idx="514">
                  <c:v>-9.1004371643066406E-3</c:v>
                </c:pt>
                <c:pt idx="515">
                  <c:v>-9.1075897216796892E-3</c:v>
                </c:pt>
                <c:pt idx="516">
                  <c:v>-9.1319084167480503E-3</c:v>
                </c:pt>
                <c:pt idx="517">
                  <c:v>-9.1371536254882795E-3</c:v>
                </c:pt>
                <c:pt idx="518">
                  <c:v>-9.2005729675293003E-3</c:v>
                </c:pt>
                <c:pt idx="519">
                  <c:v>-9.1199874877929705E-3</c:v>
                </c:pt>
                <c:pt idx="520">
                  <c:v>-9.1118812561035208E-3</c:v>
                </c:pt>
                <c:pt idx="521">
                  <c:v>-9.1304779052734392E-3</c:v>
                </c:pt>
                <c:pt idx="522">
                  <c:v>-9.1285705566406302E-3</c:v>
                </c:pt>
                <c:pt idx="523">
                  <c:v>-9.1047286987304705E-3</c:v>
                </c:pt>
                <c:pt idx="524">
                  <c:v>-9.0432167053222708E-3</c:v>
                </c:pt>
                <c:pt idx="525">
                  <c:v>-9.0646743774414097E-3</c:v>
                </c:pt>
                <c:pt idx="526">
                  <c:v>-8.9893341064453108E-3</c:v>
                </c:pt>
                <c:pt idx="527">
                  <c:v>-8.9588165283203108E-3</c:v>
                </c:pt>
                <c:pt idx="528">
                  <c:v>-8.8758468627929705E-3</c:v>
                </c:pt>
                <c:pt idx="529">
                  <c:v>-8.8005065917968802E-3</c:v>
                </c:pt>
                <c:pt idx="530">
                  <c:v>-8.8076591491699201E-3</c:v>
                </c:pt>
                <c:pt idx="531">
                  <c:v>-8.7599754333496094E-3</c:v>
                </c:pt>
                <c:pt idx="532">
                  <c:v>-8.7461471557617205E-3</c:v>
                </c:pt>
                <c:pt idx="533">
                  <c:v>-8.7099075317382795E-3</c:v>
                </c:pt>
                <c:pt idx="534">
                  <c:v>-8.6655616760253906E-3</c:v>
                </c:pt>
                <c:pt idx="535">
                  <c:v>-8.6607933044433594E-3</c:v>
                </c:pt>
                <c:pt idx="536">
                  <c:v>-8.5816383361816406E-3</c:v>
                </c:pt>
                <c:pt idx="537">
                  <c:v>-8.5921287536621094E-3</c:v>
                </c:pt>
                <c:pt idx="538">
                  <c:v>-8.4691047668457101E-3</c:v>
                </c:pt>
                <c:pt idx="539">
                  <c:v>-8.4657669067382795E-3</c:v>
                </c:pt>
                <c:pt idx="540">
                  <c:v>-8.5411071777343802E-3</c:v>
                </c:pt>
                <c:pt idx="541">
                  <c:v>-8.5873603820800799E-3</c:v>
                </c:pt>
                <c:pt idx="542">
                  <c:v>-8.5277557373046892E-3</c:v>
                </c:pt>
                <c:pt idx="543">
                  <c:v>-8.6297988891601597E-3</c:v>
                </c:pt>
                <c:pt idx="544">
                  <c:v>-8.6770057678222708E-3</c:v>
                </c:pt>
                <c:pt idx="545">
                  <c:v>-8.7647438049316406E-3</c:v>
                </c:pt>
                <c:pt idx="546">
                  <c:v>-8.7299346923828108E-3</c:v>
                </c:pt>
                <c:pt idx="547">
                  <c:v>-8.7351799011230503E-3</c:v>
                </c:pt>
                <c:pt idx="548">
                  <c:v>-8.7985992431640608E-3</c:v>
                </c:pt>
                <c:pt idx="549">
                  <c:v>-8.8458061218261701E-3</c:v>
                </c:pt>
                <c:pt idx="550">
                  <c:v>-8.9697837829589896E-3</c:v>
                </c:pt>
                <c:pt idx="551">
                  <c:v>-9.0036392211914097E-3</c:v>
                </c:pt>
                <c:pt idx="552">
                  <c:v>-8.9511871337890608E-3</c:v>
                </c:pt>
                <c:pt idx="553">
                  <c:v>-8.99505615234375E-3</c:v>
                </c:pt>
                <c:pt idx="554">
                  <c:v>-9.0842247009277396E-3</c:v>
                </c:pt>
                <c:pt idx="555">
                  <c:v>-9.0794563293457101E-3</c:v>
                </c:pt>
                <c:pt idx="556">
                  <c:v>-9.0537071228027396E-3</c:v>
                </c:pt>
                <c:pt idx="557">
                  <c:v>-9.0961456298828108E-3</c:v>
                </c:pt>
                <c:pt idx="558">
                  <c:v>-9.0599060058593802E-3</c:v>
                </c:pt>
                <c:pt idx="559">
                  <c:v>-9.0179443359375E-3</c:v>
                </c:pt>
                <c:pt idx="560">
                  <c:v>-9.0517997741699201E-3</c:v>
                </c:pt>
                <c:pt idx="561">
                  <c:v>-9.0141296386718802E-3</c:v>
                </c:pt>
                <c:pt idx="562">
                  <c:v>-9.0179443359375E-3</c:v>
                </c:pt>
                <c:pt idx="563">
                  <c:v>-8.9592933654785208E-3</c:v>
                </c:pt>
                <c:pt idx="564">
                  <c:v>-8.9807510375976597E-3</c:v>
                </c:pt>
                <c:pt idx="565">
                  <c:v>-8.8973045349121094E-3</c:v>
                </c:pt>
                <c:pt idx="566">
                  <c:v>-8.8653564453125E-3</c:v>
                </c:pt>
                <c:pt idx="567">
                  <c:v>-8.8686943054199201E-3</c:v>
                </c:pt>
                <c:pt idx="568">
                  <c:v>-8.88824462890625E-3</c:v>
                </c:pt>
                <c:pt idx="569">
                  <c:v>-8.7532997131347708E-3</c:v>
                </c:pt>
                <c:pt idx="570">
                  <c:v>-8.7189674377441406E-3</c:v>
                </c:pt>
                <c:pt idx="571">
                  <c:v>-8.7008476257324201E-3</c:v>
                </c:pt>
                <c:pt idx="572">
                  <c:v>-8.6932182312011701E-3</c:v>
                </c:pt>
                <c:pt idx="573">
                  <c:v>-8.7766647338867292E-3</c:v>
                </c:pt>
                <c:pt idx="574">
                  <c:v>-8.7094306945800799E-3</c:v>
                </c:pt>
                <c:pt idx="575">
                  <c:v>-8.6998939514160208E-3</c:v>
                </c:pt>
                <c:pt idx="576">
                  <c:v>-8.7151527404785208E-3</c:v>
                </c:pt>
                <c:pt idx="577">
                  <c:v>-8.7099075317382795E-3</c:v>
                </c:pt>
                <c:pt idx="578">
                  <c:v>-8.7666511535644601E-3</c:v>
                </c:pt>
                <c:pt idx="579">
                  <c:v>-8.7780952453613299E-3</c:v>
                </c:pt>
                <c:pt idx="580">
                  <c:v>-8.7323188781738299E-3</c:v>
                </c:pt>
                <c:pt idx="581">
                  <c:v>-8.7785720825195295E-3</c:v>
                </c:pt>
                <c:pt idx="582">
                  <c:v>-8.7738037109375E-3</c:v>
                </c:pt>
                <c:pt idx="583">
                  <c:v>-8.8748931884765608E-3</c:v>
                </c:pt>
                <c:pt idx="584">
                  <c:v>-8.8834762573242205E-3</c:v>
                </c:pt>
                <c:pt idx="585">
                  <c:v>-8.9244842529296892E-3</c:v>
                </c:pt>
                <c:pt idx="586">
                  <c:v>-8.9678764343261701E-3</c:v>
                </c:pt>
                <c:pt idx="587">
                  <c:v>-8.9831352233886701E-3</c:v>
                </c:pt>
                <c:pt idx="588">
                  <c:v>-9.1156959533691406E-3</c:v>
                </c:pt>
                <c:pt idx="589">
                  <c:v>-9.1676712036132604E-3</c:v>
                </c:pt>
                <c:pt idx="590">
                  <c:v>-9.1967582702636701E-3</c:v>
                </c:pt>
                <c:pt idx="591">
                  <c:v>-9.1972351074218802E-3</c:v>
                </c:pt>
                <c:pt idx="592">
                  <c:v>-9.1228485107421892E-3</c:v>
                </c:pt>
                <c:pt idx="593">
                  <c:v>-9.2387199401855503E-3</c:v>
                </c:pt>
                <c:pt idx="594">
                  <c:v>-9.3302726745605503E-3</c:v>
                </c:pt>
                <c:pt idx="595">
                  <c:v>-9.3111991882324201E-3</c:v>
                </c:pt>
                <c:pt idx="596">
                  <c:v>-9.2916488647461007E-3</c:v>
                </c:pt>
                <c:pt idx="597">
                  <c:v>-9.2816352844238299E-3</c:v>
                </c:pt>
                <c:pt idx="598">
                  <c:v>-9.2916488647461007E-3</c:v>
                </c:pt>
                <c:pt idx="599">
                  <c:v>-9.4103813171386701E-3</c:v>
                </c:pt>
                <c:pt idx="600">
                  <c:v>-9.4194412231445208E-3</c:v>
                </c:pt>
                <c:pt idx="601">
                  <c:v>-9.3617439270019601E-3</c:v>
                </c:pt>
                <c:pt idx="602">
                  <c:v>-9.2635154724121094E-3</c:v>
                </c:pt>
                <c:pt idx="603">
                  <c:v>-9.2678070068359392E-3</c:v>
                </c:pt>
                <c:pt idx="604">
                  <c:v>-9.2916488647461007E-3</c:v>
                </c:pt>
                <c:pt idx="605">
                  <c:v>-9.3321800231933594E-3</c:v>
                </c:pt>
                <c:pt idx="606">
                  <c:v>-9.2911720275878906E-3</c:v>
                </c:pt>
                <c:pt idx="607">
                  <c:v>-9.1719627380371094E-3</c:v>
                </c:pt>
                <c:pt idx="608">
                  <c:v>-9.2015266418457101E-3</c:v>
                </c:pt>
                <c:pt idx="609">
                  <c:v>-9.2101097106933594E-3</c:v>
                </c:pt>
                <c:pt idx="610">
                  <c:v>-9.1590881347656302E-3</c:v>
                </c:pt>
                <c:pt idx="611">
                  <c:v>-9.2139244079589896E-3</c:v>
                </c:pt>
                <c:pt idx="612">
                  <c:v>-9.1419219970703108E-3</c:v>
                </c:pt>
                <c:pt idx="613">
                  <c:v>-9.1257095336914097E-3</c:v>
                </c:pt>
                <c:pt idx="614">
                  <c:v>-9.1023445129394601E-3</c:v>
                </c:pt>
                <c:pt idx="615">
                  <c:v>-9.1500282287597708E-3</c:v>
                </c:pt>
                <c:pt idx="616">
                  <c:v>-9.2077255249023507E-3</c:v>
                </c:pt>
                <c:pt idx="617">
                  <c:v>-9.1567039489746094E-3</c:v>
                </c:pt>
                <c:pt idx="618">
                  <c:v>-9.2401504516601597E-3</c:v>
                </c:pt>
                <c:pt idx="619">
                  <c:v>-9.2329978942871094E-3</c:v>
                </c:pt>
                <c:pt idx="620">
                  <c:v>-9.2525482177734392E-3</c:v>
                </c:pt>
                <c:pt idx="621">
                  <c:v>-9.1972351074218802E-3</c:v>
                </c:pt>
                <c:pt idx="622">
                  <c:v>-9.1686248779296892E-3</c:v>
                </c:pt>
                <c:pt idx="623">
                  <c:v>-9.2906951904296892E-3</c:v>
                </c:pt>
                <c:pt idx="624">
                  <c:v>-9.2649459838867205E-3</c:v>
                </c:pt>
                <c:pt idx="625">
                  <c:v>-9.2568397521972708E-3</c:v>
                </c:pt>
                <c:pt idx="626">
                  <c:v>-9.246826171875E-3</c:v>
                </c:pt>
                <c:pt idx="627">
                  <c:v>-9.2234611511230503E-3</c:v>
                </c:pt>
                <c:pt idx="628">
                  <c:v>-9.2916488647461007E-3</c:v>
                </c:pt>
                <c:pt idx="629">
                  <c:v>-9.2272758483886701E-3</c:v>
                </c:pt>
                <c:pt idx="630">
                  <c:v>-9.2768669128418003E-3</c:v>
                </c:pt>
                <c:pt idx="631">
                  <c:v>-9.2954635620117205E-3</c:v>
                </c:pt>
                <c:pt idx="632">
                  <c:v>-9.3178749084472708E-3</c:v>
                </c:pt>
                <c:pt idx="633">
                  <c:v>-9.2864036560058594E-3</c:v>
                </c:pt>
                <c:pt idx="634">
                  <c:v>-9.3536376953125E-3</c:v>
                </c:pt>
                <c:pt idx="635">
                  <c:v>-9.2487335205078108E-3</c:v>
                </c:pt>
                <c:pt idx="636">
                  <c:v>-9.3379020690918003E-3</c:v>
                </c:pt>
                <c:pt idx="637">
                  <c:v>-9.2654228210449201E-3</c:v>
                </c:pt>
                <c:pt idx="638">
                  <c:v>-9.1881752014160208E-3</c:v>
                </c:pt>
                <c:pt idx="639">
                  <c:v>-9.2091560363769601E-3</c:v>
                </c:pt>
                <c:pt idx="640">
                  <c:v>-9.1261863708496094E-3</c:v>
                </c:pt>
                <c:pt idx="641">
                  <c:v>-9.1733932495117205E-3</c:v>
                </c:pt>
                <c:pt idx="642">
                  <c:v>-9.2320442199707101E-3</c:v>
                </c:pt>
                <c:pt idx="643">
                  <c:v>-9.2673301696777396E-3</c:v>
                </c:pt>
                <c:pt idx="644">
                  <c:v>-9.1552734375E-3</c:v>
                </c:pt>
                <c:pt idx="645">
                  <c:v>-9.0117454528808594E-3</c:v>
                </c:pt>
                <c:pt idx="646">
                  <c:v>-9.0146064758300799E-3</c:v>
                </c:pt>
                <c:pt idx="647">
                  <c:v>-9.0374946594238299E-3</c:v>
                </c:pt>
                <c:pt idx="648">
                  <c:v>-8.9898109436035208E-3</c:v>
                </c:pt>
                <c:pt idx="649">
                  <c:v>-8.9769363403320295E-3</c:v>
                </c:pt>
                <c:pt idx="650">
                  <c:v>-9.0007781982421892E-3</c:v>
                </c:pt>
                <c:pt idx="651">
                  <c:v>-8.9206695556640608E-3</c:v>
                </c:pt>
                <c:pt idx="652">
                  <c:v>-8.9216232299804705E-3</c:v>
                </c:pt>
                <c:pt idx="653">
                  <c:v>-8.9745521545410208E-3</c:v>
                </c:pt>
                <c:pt idx="654">
                  <c:v>-8.9221000671386701E-3</c:v>
                </c:pt>
                <c:pt idx="655">
                  <c:v>-8.9168548583984392E-3</c:v>
                </c:pt>
                <c:pt idx="656">
                  <c:v>-8.8415145874023507E-3</c:v>
                </c:pt>
                <c:pt idx="657">
                  <c:v>-8.8739395141601597E-3</c:v>
                </c:pt>
                <c:pt idx="658">
                  <c:v>-8.8524818420410208E-3</c:v>
                </c:pt>
                <c:pt idx="659">
                  <c:v>-8.7752342224121094E-3</c:v>
                </c:pt>
                <c:pt idx="660">
                  <c:v>-8.8558197021484392E-3</c:v>
                </c:pt>
                <c:pt idx="661">
                  <c:v>-8.8248252868652396E-3</c:v>
                </c:pt>
                <c:pt idx="662">
                  <c:v>-8.9159011840820295E-3</c:v>
                </c:pt>
                <c:pt idx="663">
                  <c:v>-8.8391304016113299E-3</c:v>
                </c:pt>
                <c:pt idx="664">
                  <c:v>-8.7337493896484392E-3</c:v>
                </c:pt>
                <c:pt idx="665">
                  <c:v>-8.758544921875E-3</c:v>
                </c:pt>
                <c:pt idx="666">
                  <c:v>-8.78143310546875E-3</c:v>
                </c:pt>
                <c:pt idx="667">
                  <c:v>-8.8696479797363299E-3</c:v>
                </c:pt>
                <c:pt idx="668">
                  <c:v>-8.8877677917480503E-3</c:v>
                </c:pt>
                <c:pt idx="669">
                  <c:v>-8.9154243469238299E-3</c:v>
                </c:pt>
                <c:pt idx="670">
                  <c:v>-8.9826583862304705E-3</c:v>
                </c:pt>
                <c:pt idx="671">
                  <c:v>-8.8543891906738299E-3</c:v>
                </c:pt>
                <c:pt idx="672">
                  <c:v>-8.9869499206543003E-3</c:v>
                </c:pt>
                <c:pt idx="673">
                  <c:v>-8.9626312255859392E-3</c:v>
                </c:pt>
                <c:pt idx="674">
                  <c:v>-8.9998245239257795E-3</c:v>
                </c:pt>
                <c:pt idx="675">
                  <c:v>-9.0513229370117205E-3</c:v>
                </c:pt>
                <c:pt idx="676">
                  <c:v>-9.1056823730468802E-3</c:v>
                </c:pt>
                <c:pt idx="677">
                  <c:v>-8.9330673217773507E-3</c:v>
                </c:pt>
                <c:pt idx="678">
                  <c:v>-9.0246200561523507E-3</c:v>
                </c:pt>
                <c:pt idx="679">
                  <c:v>-8.9597702026367205E-3</c:v>
                </c:pt>
                <c:pt idx="680">
                  <c:v>-8.9936256408691406E-3</c:v>
                </c:pt>
                <c:pt idx="681">
                  <c:v>-9.1772079467773507E-3</c:v>
                </c:pt>
                <c:pt idx="682">
                  <c:v>-9.1423988342285208E-3</c:v>
                </c:pt>
                <c:pt idx="683">
                  <c:v>-9.1166496276855503E-3</c:v>
                </c:pt>
                <c:pt idx="684">
                  <c:v>-9.1896057128906302E-3</c:v>
                </c:pt>
                <c:pt idx="685">
                  <c:v>-9.05609130859375E-3</c:v>
                </c:pt>
                <c:pt idx="686">
                  <c:v>-9.0098381042480503E-3</c:v>
                </c:pt>
                <c:pt idx="687">
                  <c:v>-9.1185569763183594E-3</c:v>
                </c:pt>
                <c:pt idx="688">
                  <c:v>-9.02557373046875E-3</c:v>
                </c:pt>
                <c:pt idx="689">
                  <c:v>-9.0126991271972708E-3</c:v>
                </c:pt>
                <c:pt idx="690">
                  <c:v>-8.9135169982910208E-3</c:v>
                </c:pt>
                <c:pt idx="691">
                  <c:v>-8.8973045349121094E-3</c:v>
                </c:pt>
                <c:pt idx="692">
                  <c:v>-8.7642669677734392E-3</c:v>
                </c:pt>
                <c:pt idx="693">
                  <c:v>-8.73565673828125E-3</c:v>
                </c:pt>
                <c:pt idx="694">
                  <c:v>-8.7323188781738299E-3</c:v>
                </c:pt>
                <c:pt idx="695">
                  <c:v>-8.6588859558105503E-3</c:v>
                </c:pt>
                <c:pt idx="696">
                  <c:v>-8.5806846618652396E-3</c:v>
                </c:pt>
                <c:pt idx="697">
                  <c:v>-8.6140632629394601E-3</c:v>
                </c:pt>
                <c:pt idx="698">
                  <c:v>-8.5091590881347708E-3</c:v>
                </c:pt>
                <c:pt idx="699">
                  <c:v>-8.3866119384765608E-3</c:v>
                </c:pt>
                <c:pt idx="700">
                  <c:v>-8.3689689636230295E-3</c:v>
                </c:pt>
                <c:pt idx="701">
                  <c:v>-8.2516670227050799E-3</c:v>
                </c:pt>
                <c:pt idx="702">
                  <c:v>-8.3599090576171892E-3</c:v>
                </c:pt>
                <c:pt idx="703">
                  <c:v>-8.3322525024414097E-3</c:v>
                </c:pt>
                <c:pt idx="704">
                  <c:v>-8.3832740783691406E-3</c:v>
                </c:pt>
                <c:pt idx="705">
                  <c:v>-8.4075927734375E-3</c:v>
                </c:pt>
                <c:pt idx="706">
                  <c:v>-8.3994865417480503E-3</c:v>
                </c:pt>
                <c:pt idx="707">
                  <c:v>-8.4209442138671892E-3</c:v>
                </c:pt>
                <c:pt idx="708">
                  <c:v>-8.5239410400390608E-3</c:v>
                </c:pt>
                <c:pt idx="709">
                  <c:v>-8.5186958312988299E-3</c:v>
                </c:pt>
                <c:pt idx="710">
                  <c:v>-8.7804794311523507E-3</c:v>
                </c:pt>
                <c:pt idx="711">
                  <c:v>-8.8281631469726597E-3</c:v>
                </c:pt>
                <c:pt idx="712">
                  <c:v>-8.8624954223632795E-3</c:v>
                </c:pt>
                <c:pt idx="713">
                  <c:v>-8.8591575622558594E-3</c:v>
                </c:pt>
                <c:pt idx="714">
                  <c:v>-9.0346336364746094E-3</c:v>
                </c:pt>
                <c:pt idx="715">
                  <c:v>-9.0541839599609392E-3</c:v>
                </c:pt>
                <c:pt idx="716">
                  <c:v>-9.1214179992675799E-3</c:v>
                </c:pt>
                <c:pt idx="717">
                  <c:v>-9.1724395751953108E-3</c:v>
                </c:pt>
                <c:pt idx="718">
                  <c:v>-9.1691017150878906E-3</c:v>
                </c:pt>
                <c:pt idx="719">
                  <c:v>-9.2210769653320295E-3</c:v>
                </c:pt>
                <c:pt idx="720">
                  <c:v>-9.1681480407714896E-3</c:v>
                </c:pt>
                <c:pt idx="721">
                  <c:v>-9.0417861938476597E-3</c:v>
                </c:pt>
                <c:pt idx="722">
                  <c:v>-9.0341567993164097E-3</c:v>
                </c:pt>
                <c:pt idx="723">
                  <c:v>-8.9712142944336007E-3</c:v>
                </c:pt>
                <c:pt idx="724">
                  <c:v>-8.9640617370605503E-3</c:v>
                </c:pt>
                <c:pt idx="725">
                  <c:v>-8.9364051818847708E-3</c:v>
                </c:pt>
                <c:pt idx="726">
                  <c:v>-8.8005065917968802E-3</c:v>
                </c:pt>
                <c:pt idx="727">
                  <c:v>-8.7037086486816406E-3</c:v>
                </c:pt>
                <c:pt idx="728">
                  <c:v>-8.7156295776367205E-3</c:v>
                </c:pt>
                <c:pt idx="729">
                  <c:v>-8.5015296936035208E-3</c:v>
                </c:pt>
                <c:pt idx="730">
                  <c:v>-8.4552764892578108E-3</c:v>
                </c:pt>
                <c:pt idx="731">
                  <c:v>-8.4929466247558594E-3</c:v>
                </c:pt>
                <c:pt idx="732">
                  <c:v>-8.5015296936035208E-3</c:v>
                </c:pt>
                <c:pt idx="733">
                  <c:v>-8.5735321044921892E-3</c:v>
                </c:pt>
                <c:pt idx="734">
                  <c:v>-8.5506439208984392E-3</c:v>
                </c:pt>
                <c:pt idx="735">
                  <c:v>-8.53729248046875E-3</c:v>
                </c:pt>
                <c:pt idx="736">
                  <c:v>-8.4662437438964896E-3</c:v>
                </c:pt>
                <c:pt idx="737">
                  <c:v>-8.5072517395019601E-3</c:v>
                </c:pt>
                <c:pt idx="738">
                  <c:v>-8.4633827209472708E-3</c:v>
                </c:pt>
                <c:pt idx="739">
                  <c:v>-8.4180831909179705E-3</c:v>
                </c:pt>
                <c:pt idx="740">
                  <c:v>-8.3775520324707101E-3</c:v>
                </c:pt>
                <c:pt idx="741">
                  <c:v>-8.3703994750976597E-3</c:v>
                </c:pt>
                <c:pt idx="742">
                  <c:v>-8.3570480346679705E-3</c:v>
                </c:pt>
                <c:pt idx="743">
                  <c:v>-8.4543228149414097E-3</c:v>
                </c:pt>
                <c:pt idx="744">
                  <c:v>-8.2769393920898507E-3</c:v>
                </c:pt>
                <c:pt idx="745">
                  <c:v>-8.2869529724121094E-3</c:v>
                </c:pt>
                <c:pt idx="746">
                  <c:v>-8.2445144653320295E-3</c:v>
                </c:pt>
                <c:pt idx="747">
                  <c:v>-8.3107948303222708E-3</c:v>
                </c:pt>
                <c:pt idx="748">
                  <c:v>-8.2354545593261701E-3</c:v>
                </c:pt>
                <c:pt idx="749">
                  <c:v>-8.3036422729492205E-3</c:v>
                </c:pt>
                <c:pt idx="750">
                  <c:v>-8.3212852478027396E-3</c:v>
                </c:pt>
                <c:pt idx="751">
                  <c:v>-8.3031654357910208E-3</c:v>
                </c:pt>
                <c:pt idx="752">
                  <c:v>-8.1424713134765608E-3</c:v>
                </c:pt>
                <c:pt idx="753">
                  <c:v>-8.1453323364257795E-3</c:v>
                </c:pt>
                <c:pt idx="754">
                  <c:v>-8.1653594970703108E-3</c:v>
                </c:pt>
                <c:pt idx="755">
                  <c:v>-8.1968307495117205E-3</c:v>
                </c:pt>
                <c:pt idx="756">
                  <c:v>-8.1896781921386701E-3</c:v>
                </c:pt>
                <c:pt idx="757">
                  <c:v>-8.026123046875E-3</c:v>
                </c:pt>
                <c:pt idx="758">
                  <c:v>-7.98797607421875E-3</c:v>
                </c:pt>
                <c:pt idx="759">
                  <c:v>-7.8725814819336007E-3</c:v>
                </c:pt>
                <c:pt idx="760">
                  <c:v>-7.8821182250976597E-3</c:v>
                </c:pt>
                <c:pt idx="761">
                  <c:v>-7.6956748962402396E-3</c:v>
                </c:pt>
                <c:pt idx="762">
                  <c:v>-7.8091621398925799E-3</c:v>
                </c:pt>
                <c:pt idx="763">
                  <c:v>-7.57598876953125E-3</c:v>
                </c:pt>
                <c:pt idx="764">
                  <c:v>-7.6708793640136701E-3</c:v>
                </c:pt>
                <c:pt idx="765">
                  <c:v>-7.6789855957031302E-3</c:v>
                </c:pt>
                <c:pt idx="766">
                  <c:v>-7.5917243957519601E-3</c:v>
                </c:pt>
                <c:pt idx="767">
                  <c:v>-7.4048042297363299E-3</c:v>
                </c:pt>
                <c:pt idx="768">
                  <c:v>-7.5464248657226597E-3</c:v>
                </c:pt>
                <c:pt idx="769">
                  <c:v>-7.3227882385253898E-3</c:v>
                </c:pt>
                <c:pt idx="770">
                  <c:v>-7.3904991149902396E-3</c:v>
                </c:pt>
                <c:pt idx="771">
                  <c:v>-7.42340087890625E-3</c:v>
                </c:pt>
                <c:pt idx="772">
                  <c:v>-7.1473121643066398E-3</c:v>
                </c:pt>
                <c:pt idx="773">
                  <c:v>-7.1692466735839896E-3</c:v>
                </c:pt>
                <c:pt idx="774">
                  <c:v>-7.2979927062988299E-3</c:v>
                </c:pt>
                <c:pt idx="775">
                  <c:v>-7.3175430297851597E-3</c:v>
                </c:pt>
                <c:pt idx="776">
                  <c:v>-7.2879791259765703E-3</c:v>
                </c:pt>
                <c:pt idx="777">
                  <c:v>-7.1721076965332101E-3</c:v>
                </c:pt>
                <c:pt idx="778">
                  <c:v>-7.1153640747070304E-3</c:v>
                </c:pt>
                <c:pt idx="779">
                  <c:v>-6.9913864135742196E-3</c:v>
                </c:pt>
                <c:pt idx="780">
                  <c:v>-6.9775581359863299E-3</c:v>
                </c:pt>
                <c:pt idx="781">
                  <c:v>-6.8931579589843802E-3</c:v>
                </c:pt>
                <c:pt idx="782">
                  <c:v>-7.1072578430175799E-3</c:v>
                </c:pt>
                <c:pt idx="783">
                  <c:v>-6.9713592529296901E-3</c:v>
                </c:pt>
                <c:pt idx="784">
                  <c:v>-7.1043968200683602E-3</c:v>
                </c:pt>
                <c:pt idx="785">
                  <c:v>-6.9365501403808602E-3</c:v>
                </c:pt>
                <c:pt idx="786">
                  <c:v>-7.1325302124023498E-3</c:v>
                </c:pt>
                <c:pt idx="787">
                  <c:v>-7.0700645446777396E-3</c:v>
                </c:pt>
                <c:pt idx="788">
                  <c:v>-6.8593025207519601E-3</c:v>
                </c:pt>
                <c:pt idx="789">
                  <c:v>-7.04193115234375E-3</c:v>
                </c:pt>
                <c:pt idx="790">
                  <c:v>-7.0047378540039097E-3</c:v>
                </c:pt>
                <c:pt idx="791">
                  <c:v>-7.0476531982421901E-3</c:v>
                </c:pt>
                <c:pt idx="792">
                  <c:v>-7.1520805358886701E-3</c:v>
                </c:pt>
                <c:pt idx="793">
                  <c:v>-7.0123672485351597E-3</c:v>
                </c:pt>
                <c:pt idx="794">
                  <c:v>-6.9956779479980503E-3</c:v>
                </c:pt>
                <c:pt idx="795">
                  <c:v>-7.1120262145996102E-3</c:v>
                </c:pt>
                <c:pt idx="796">
                  <c:v>-6.89935684204102E-3</c:v>
                </c:pt>
                <c:pt idx="797">
                  <c:v>-7.0180892944335998E-3</c:v>
                </c:pt>
                <c:pt idx="798">
                  <c:v>-6.8964958190918003E-3</c:v>
                </c:pt>
                <c:pt idx="799">
                  <c:v>-6.8821907043457101E-3</c:v>
                </c:pt>
                <c:pt idx="800">
                  <c:v>-7.2031021118164097E-3</c:v>
                </c:pt>
                <c:pt idx="801">
                  <c:v>-6.927490234375E-3</c:v>
                </c:pt>
                <c:pt idx="802">
                  <c:v>-6.9875717163085998E-3</c:v>
                </c:pt>
                <c:pt idx="803">
                  <c:v>-6.9770812988281302E-3</c:v>
                </c:pt>
                <c:pt idx="804">
                  <c:v>-7.0028305053710998E-3</c:v>
                </c:pt>
                <c:pt idx="805">
                  <c:v>-7.1525573730468802E-3</c:v>
                </c:pt>
                <c:pt idx="806">
                  <c:v>-6.9713592529296901E-3</c:v>
                </c:pt>
                <c:pt idx="807">
                  <c:v>-6.8221092224121102E-3</c:v>
                </c:pt>
                <c:pt idx="808">
                  <c:v>-6.9279670715332101E-3</c:v>
                </c:pt>
                <c:pt idx="809">
                  <c:v>-6.9804191589355503E-3</c:v>
                </c:pt>
                <c:pt idx="810">
                  <c:v>-7.1134567260742196E-3</c:v>
                </c:pt>
                <c:pt idx="811">
                  <c:v>-7.0829391479492196E-3</c:v>
                </c:pt>
                <c:pt idx="812">
                  <c:v>-6.9251060485839896E-3</c:v>
                </c:pt>
                <c:pt idx="813">
                  <c:v>-6.9255828857421901E-3</c:v>
                </c:pt>
                <c:pt idx="814">
                  <c:v>-6.9346427917480503E-3</c:v>
                </c:pt>
                <c:pt idx="815">
                  <c:v>-7.0729255676269601E-3</c:v>
                </c:pt>
                <c:pt idx="816">
                  <c:v>-7.2388648986816398E-3</c:v>
                </c:pt>
                <c:pt idx="817">
                  <c:v>-7.0962905883789097E-3</c:v>
                </c:pt>
                <c:pt idx="818">
                  <c:v>-7.4701309204101597E-3</c:v>
                </c:pt>
                <c:pt idx="819">
                  <c:v>-7.1220397949218802E-3</c:v>
                </c:pt>
                <c:pt idx="820">
                  <c:v>-7.0762634277343802E-3</c:v>
                </c:pt>
                <c:pt idx="821">
                  <c:v>-7.3461532592773498E-3</c:v>
                </c:pt>
                <c:pt idx="822">
                  <c:v>-7.6131820678710998E-3</c:v>
                </c:pt>
                <c:pt idx="823">
                  <c:v>-7.3552131652832101E-3</c:v>
                </c:pt>
                <c:pt idx="824">
                  <c:v>-7.4009895324707101E-3</c:v>
                </c:pt>
                <c:pt idx="825">
                  <c:v>-7.8725814819336007E-3</c:v>
                </c:pt>
                <c:pt idx="826">
                  <c:v>-7.2245597839355503E-3</c:v>
                </c:pt>
                <c:pt idx="827">
                  <c:v>-7.6403617858886701E-3</c:v>
                </c:pt>
                <c:pt idx="828">
                  <c:v>-7.3528289794921901E-3</c:v>
                </c:pt>
                <c:pt idx="829">
                  <c:v>-7.6975822448730503E-3</c:v>
                </c:pt>
                <c:pt idx="830">
                  <c:v>-7.5511932373046901E-3</c:v>
                </c:pt>
                <c:pt idx="831">
                  <c:v>-7.1368217468261701E-3</c:v>
                </c:pt>
                <c:pt idx="832">
                  <c:v>-7.0853233337402396E-3</c:v>
                </c:pt>
                <c:pt idx="833">
                  <c:v>-7.3900222778320304E-3</c:v>
                </c:pt>
                <c:pt idx="834">
                  <c:v>-7.2679519653320304E-3</c:v>
                </c:pt>
                <c:pt idx="835">
                  <c:v>-7.27319717407227E-3</c:v>
                </c:pt>
                <c:pt idx="836">
                  <c:v>-7.3337554931640703E-3</c:v>
                </c:pt>
                <c:pt idx="837">
                  <c:v>-7.1539878845214896E-3</c:v>
                </c:pt>
                <c:pt idx="838">
                  <c:v>-7.7376365661621102E-3</c:v>
                </c:pt>
                <c:pt idx="839">
                  <c:v>-7.3795318603515703E-3</c:v>
                </c:pt>
                <c:pt idx="840">
                  <c:v>-7.2951316833496102E-3</c:v>
                </c:pt>
                <c:pt idx="841">
                  <c:v>-8.1372261047363299E-3</c:v>
                </c:pt>
                <c:pt idx="842">
                  <c:v>-7.4849128723144601E-3</c:v>
                </c:pt>
                <c:pt idx="843">
                  <c:v>-7.22503662109375E-3</c:v>
                </c:pt>
                <c:pt idx="844">
                  <c:v>-7.2417259216308602E-3</c:v>
                </c:pt>
                <c:pt idx="845">
                  <c:v>-7.4033737182617196E-3</c:v>
                </c:pt>
                <c:pt idx="846">
                  <c:v>-7.3490142822265703E-3</c:v>
                </c:pt>
                <c:pt idx="847">
                  <c:v>-8.0046653747558594E-3</c:v>
                </c:pt>
                <c:pt idx="848">
                  <c:v>-7.3595046997070304E-3</c:v>
                </c:pt>
                <c:pt idx="849">
                  <c:v>-7.7424049377441398E-3</c:v>
                </c:pt>
                <c:pt idx="850">
                  <c:v>-8.0242156982421892E-3</c:v>
                </c:pt>
                <c:pt idx="851">
                  <c:v>-7.75146484375E-3</c:v>
                </c:pt>
                <c:pt idx="852">
                  <c:v>-7.537841796875E-3</c:v>
                </c:pt>
                <c:pt idx="853">
                  <c:v>-8.2383155822753906E-3</c:v>
                </c:pt>
                <c:pt idx="854">
                  <c:v>-7.3552131652832101E-3</c:v>
                </c:pt>
                <c:pt idx="855">
                  <c:v>-7.5025558471679696E-3</c:v>
                </c:pt>
                <c:pt idx="856">
                  <c:v>-8.1214904785156302E-3</c:v>
                </c:pt>
                <c:pt idx="857">
                  <c:v>-8.1081390380859392E-3</c:v>
                </c:pt>
                <c:pt idx="858">
                  <c:v>-8.1825256347656302E-3</c:v>
                </c:pt>
                <c:pt idx="859">
                  <c:v>-9.1543197631836007E-3</c:v>
                </c:pt>
                <c:pt idx="860">
                  <c:v>-8.1605911254882795E-3</c:v>
                </c:pt>
                <c:pt idx="861">
                  <c:v>-8.0680847167968802E-3</c:v>
                </c:pt>
                <c:pt idx="862">
                  <c:v>-7.2784423828125E-3</c:v>
                </c:pt>
                <c:pt idx="863">
                  <c:v>-8.5000991821289097E-3</c:v>
                </c:pt>
                <c:pt idx="864">
                  <c:v>-9.3522071838378906E-3</c:v>
                </c:pt>
                <c:pt idx="865">
                  <c:v>-7.7190399169921901E-3</c:v>
                </c:pt>
                <c:pt idx="866">
                  <c:v>-8.1028938293457101E-3</c:v>
                </c:pt>
                <c:pt idx="867">
                  <c:v>-8.7985992431640608E-3</c:v>
                </c:pt>
                <c:pt idx="868">
                  <c:v>-8.8219642639160208E-3</c:v>
                </c:pt>
                <c:pt idx="869">
                  <c:v>-8.7776184082031302E-3</c:v>
                </c:pt>
                <c:pt idx="870">
                  <c:v>-9.6049308776855503E-3</c:v>
                </c:pt>
                <c:pt idx="871">
                  <c:v>-8.7652206420898507E-3</c:v>
                </c:pt>
                <c:pt idx="872">
                  <c:v>-9.8290443420410208E-3</c:v>
                </c:pt>
                <c:pt idx="873">
                  <c:v>-7.4543952941894601E-3</c:v>
                </c:pt>
                <c:pt idx="874">
                  <c:v>-9.7093582153320295E-3</c:v>
                </c:pt>
                <c:pt idx="875">
                  <c:v>-9.7923278808593802E-3</c:v>
                </c:pt>
                <c:pt idx="876">
                  <c:v>-8.9807510375976597E-3</c:v>
                </c:pt>
                <c:pt idx="877">
                  <c:v>-8.9392662048339896E-3</c:v>
                </c:pt>
                <c:pt idx="878">
                  <c:v>-1.0517120361328101E-2</c:v>
                </c:pt>
                <c:pt idx="879">
                  <c:v>-9.6049308776855503E-3</c:v>
                </c:pt>
                <c:pt idx="880">
                  <c:v>-8.6698532104492205E-3</c:v>
                </c:pt>
                <c:pt idx="881">
                  <c:v>-8.8152885437011701E-3</c:v>
                </c:pt>
                <c:pt idx="882">
                  <c:v>-1.1101245880127E-2</c:v>
                </c:pt>
                <c:pt idx="883">
                  <c:v>-8.3971023559570295E-3</c:v>
                </c:pt>
                <c:pt idx="884">
                  <c:v>-9.6502304077148507E-3</c:v>
                </c:pt>
                <c:pt idx="885">
                  <c:v>-9.9248886108398507E-3</c:v>
                </c:pt>
                <c:pt idx="886">
                  <c:v>-1.05748176574707E-2</c:v>
                </c:pt>
                <c:pt idx="887">
                  <c:v>-9.3350410461425799E-3</c:v>
                </c:pt>
                <c:pt idx="888">
                  <c:v>-8.9068412780761701E-3</c:v>
                </c:pt>
                <c:pt idx="889">
                  <c:v>-1.0082244873046899E-2</c:v>
                </c:pt>
                <c:pt idx="890">
                  <c:v>-1.05671882629395E-2</c:v>
                </c:pt>
                <c:pt idx="891">
                  <c:v>-1.0730266571044899E-2</c:v>
                </c:pt>
                <c:pt idx="892">
                  <c:v>-7.8635215759277396E-3</c:v>
                </c:pt>
                <c:pt idx="893">
                  <c:v>-1.0662555694580101E-2</c:v>
                </c:pt>
                <c:pt idx="894">
                  <c:v>-9.0079307556152396E-3</c:v>
                </c:pt>
                <c:pt idx="895">
                  <c:v>-8.8820457458496094E-3</c:v>
                </c:pt>
                <c:pt idx="896">
                  <c:v>-1.0008811950683601E-2</c:v>
                </c:pt>
                <c:pt idx="897">
                  <c:v>-9.0098381042480503E-3</c:v>
                </c:pt>
                <c:pt idx="898">
                  <c:v>-8.5988044738769601E-3</c:v>
                </c:pt>
                <c:pt idx="899">
                  <c:v>-1.0588169097900399E-2</c:v>
                </c:pt>
                <c:pt idx="900">
                  <c:v>-9.6502304077148507E-3</c:v>
                </c:pt>
                <c:pt idx="901">
                  <c:v>-1.18513107299805E-2</c:v>
                </c:pt>
                <c:pt idx="902">
                  <c:v>-1.0402679443359399E-2</c:v>
                </c:pt>
                <c:pt idx="903">
                  <c:v>-1.1704444885253899E-2</c:v>
                </c:pt>
                <c:pt idx="904">
                  <c:v>-6.7558288574218802E-3</c:v>
                </c:pt>
                <c:pt idx="905">
                  <c:v>-1.2207984924316399E-2</c:v>
                </c:pt>
                <c:pt idx="906">
                  <c:v>-9.3035697937011701E-3</c:v>
                </c:pt>
                <c:pt idx="907">
                  <c:v>-9.8752975463867205E-3</c:v>
                </c:pt>
                <c:pt idx="908">
                  <c:v>-8.8968276977539097E-3</c:v>
                </c:pt>
                <c:pt idx="909">
                  <c:v>-7.7934265136718802E-3</c:v>
                </c:pt>
                <c:pt idx="910">
                  <c:v>-1.2333869934082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A8AD-4494-A176-F6E7A6335FAE}"/>
            </c:ext>
          </c:extLst>
        </c:ser>
        <c:ser>
          <c:idx val="21"/>
          <c:order val="21"/>
          <c:tx>
            <c:v>+42 microL</c:v>
          </c:tx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2'!$B$2:$B$912</c:f>
              <c:numCache>
                <c:formatCode>General</c:formatCode>
                <c:ptCount val="911"/>
                <c:pt idx="0">
                  <c:v>-1.0089020729064999</c:v>
                </c:pt>
                <c:pt idx="1">
                  <c:v>-0.49815988540649397</c:v>
                </c:pt>
                <c:pt idx="2">
                  <c:v>-0.410720825195313</c:v>
                </c:pt>
                <c:pt idx="3">
                  <c:v>-0.52586746215820301</c:v>
                </c:pt>
                <c:pt idx="4">
                  <c:v>-0.46722793579101601</c:v>
                </c:pt>
                <c:pt idx="5">
                  <c:v>-0.233055114746094</c:v>
                </c:pt>
                <c:pt idx="6">
                  <c:v>-0.68432092666625999</c:v>
                </c:pt>
                <c:pt idx="7">
                  <c:v>-0.38594532012939498</c:v>
                </c:pt>
                <c:pt idx="8">
                  <c:v>-0.44408464431762701</c:v>
                </c:pt>
                <c:pt idx="9">
                  <c:v>-1.04947853088379</c:v>
                </c:pt>
                <c:pt idx="10">
                  <c:v>-0.37059259414672902</c:v>
                </c:pt>
                <c:pt idx="11">
                  <c:v>-0.15885257720947299</c:v>
                </c:pt>
                <c:pt idx="12">
                  <c:v>-0.29375791549682601</c:v>
                </c:pt>
                <c:pt idx="13">
                  <c:v>-0.810685634613037</c:v>
                </c:pt>
                <c:pt idx="14">
                  <c:v>-0.80026817321777399</c:v>
                </c:pt>
                <c:pt idx="15">
                  <c:v>1.00976991653443</c:v>
                </c:pt>
                <c:pt idx="16">
                  <c:v>-0.45809221267700201</c:v>
                </c:pt>
                <c:pt idx="17">
                  <c:v>-1.0354485511779801</c:v>
                </c:pt>
                <c:pt idx="18">
                  <c:v>-0.45944929122924799</c:v>
                </c:pt>
                <c:pt idx="19">
                  <c:v>-0.396283149719238</c:v>
                </c:pt>
                <c:pt idx="20">
                  <c:v>-0.73815250396728505</c:v>
                </c:pt>
                <c:pt idx="21">
                  <c:v>-0.84766960144043002</c:v>
                </c:pt>
                <c:pt idx="22">
                  <c:v>-3.3577442169189502E-2</c:v>
                </c:pt>
                <c:pt idx="23">
                  <c:v>2.6079177856445299E-2</c:v>
                </c:pt>
                <c:pt idx="24">
                  <c:v>-0.903090000152588</c:v>
                </c:pt>
                <c:pt idx="25">
                  <c:v>-0.204577445983887</c:v>
                </c:pt>
                <c:pt idx="26">
                  <c:v>-1.1206650733947801</c:v>
                </c:pt>
                <c:pt idx="27">
                  <c:v>-1.01212406158447</c:v>
                </c:pt>
                <c:pt idx="28">
                  <c:v>-0.661998271942139</c:v>
                </c:pt>
                <c:pt idx="29">
                  <c:v>-0.32608842849731501</c:v>
                </c:pt>
                <c:pt idx="30">
                  <c:v>-0.23253822326660201</c:v>
                </c:pt>
                <c:pt idx="31">
                  <c:v>-0.62105131149292003</c:v>
                </c:pt>
                <c:pt idx="32">
                  <c:v>-0.62574434280395497</c:v>
                </c:pt>
                <c:pt idx="33">
                  <c:v>-0.212557792663574</c:v>
                </c:pt>
                <c:pt idx="34">
                  <c:v>-0.83870887756347701</c:v>
                </c:pt>
                <c:pt idx="35">
                  <c:v>-0.57708072662353505</c:v>
                </c:pt>
                <c:pt idx="36">
                  <c:v>0.46667003631591802</c:v>
                </c:pt>
                <c:pt idx="37">
                  <c:v>-0.73293685913086004</c:v>
                </c:pt>
                <c:pt idx="38">
                  <c:v>-0.16250562667846699</c:v>
                </c:pt>
                <c:pt idx="39">
                  <c:v>-0.11262178421020499</c:v>
                </c:pt>
                <c:pt idx="40">
                  <c:v>-0.16760063171386699</c:v>
                </c:pt>
                <c:pt idx="41">
                  <c:v>5.3129196166992196E-3</c:v>
                </c:pt>
                <c:pt idx="42">
                  <c:v>-0.50424718856811601</c:v>
                </c:pt>
                <c:pt idx="43">
                  <c:v>-3.6767959594726597E-2</c:v>
                </c:pt>
                <c:pt idx="44">
                  <c:v>0.30783987045288103</c:v>
                </c:pt>
                <c:pt idx="45">
                  <c:v>-3.6746025085449198E-2</c:v>
                </c:pt>
                <c:pt idx="46">
                  <c:v>-0.165097236633301</c:v>
                </c:pt>
                <c:pt idx="47">
                  <c:v>5.3548812866211003E-4</c:v>
                </c:pt>
                <c:pt idx="48">
                  <c:v>0.65939903259277399</c:v>
                </c:pt>
                <c:pt idx="49">
                  <c:v>-0.11098861694336</c:v>
                </c:pt>
                <c:pt idx="50">
                  <c:v>0.59693717956543002</c:v>
                </c:pt>
                <c:pt idx="51">
                  <c:v>0.37183475494384799</c:v>
                </c:pt>
                <c:pt idx="52">
                  <c:v>-3.2362937927246101E-2</c:v>
                </c:pt>
                <c:pt idx="53">
                  <c:v>0.45796155929565502</c:v>
                </c:pt>
                <c:pt idx="54">
                  <c:v>0.54295825958251998</c:v>
                </c:pt>
                <c:pt idx="55">
                  <c:v>-0.45569515228271501</c:v>
                </c:pt>
                <c:pt idx="56">
                  <c:v>1.1109418869018599</c:v>
                </c:pt>
                <c:pt idx="57">
                  <c:v>0.704867362976075</c:v>
                </c:pt>
                <c:pt idx="58">
                  <c:v>0.43949985504150402</c:v>
                </c:pt>
                <c:pt idx="59">
                  <c:v>0.41193103790283198</c:v>
                </c:pt>
                <c:pt idx="60">
                  <c:v>0.72792530059814498</c:v>
                </c:pt>
                <c:pt idx="61">
                  <c:v>0.50181913375854503</c:v>
                </c:pt>
                <c:pt idx="62">
                  <c:v>0.58196640014648504</c:v>
                </c:pt>
                <c:pt idx="63">
                  <c:v>0.83866643905639704</c:v>
                </c:pt>
                <c:pt idx="64">
                  <c:v>0.41846036911010798</c:v>
                </c:pt>
                <c:pt idx="65">
                  <c:v>0.49629020690918002</c:v>
                </c:pt>
                <c:pt idx="66">
                  <c:v>1.1146211624145499</c:v>
                </c:pt>
                <c:pt idx="67">
                  <c:v>1.08211469650269</c:v>
                </c:pt>
                <c:pt idx="68">
                  <c:v>1.8374152183532699</c:v>
                </c:pt>
                <c:pt idx="69">
                  <c:v>1.01995897293091</c:v>
                </c:pt>
                <c:pt idx="70">
                  <c:v>0.98752403259277399</c:v>
                </c:pt>
                <c:pt idx="71">
                  <c:v>0.97994804382324197</c:v>
                </c:pt>
                <c:pt idx="72">
                  <c:v>0.96986007690429699</c:v>
                </c:pt>
                <c:pt idx="73">
                  <c:v>0.97803878784179699</c:v>
                </c:pt>
                <c:pt idx="74">
                  <c:v>0.97759199142456099</c:v>
                </c:pt>
                <c:pt idx="75">
                  <c:v>0.99050760269165095</c:v>
                </c:pt>
                <c:pt idx="76">
                  <c:v>0.99368333816528298</c:v>
                </c:pt>
                <c:pt idx="77">
                  <c:v>0.99516391754150402</c:v>
                </c:pt>
                <c:pt idx="78">
                  <c:v>1.01030921936035</c:v>
                </c:pt>
                <c:pt idx="79">
                  <c:v>1.0133352279663099</c:v>
                </c:pt>
                <c:pt idx="80">
                  <c:v>1.0227403640747099</c:v>
                </c:pt>
                <c:pt idx="81">
                  <c:v>1.03365325927735</c:v>
                </c:pt>
                <c:pt idx="82">
                  <c:v>1.0403289794921899</c:v>
                </c:pt>
                <c:pt idx="83">
                  <c:v>1.04437875747681</c:v>
                </c:pt>
                <c:pt idx="84">
                  <c:v>1.04415035247803</c:v>
                </c:pt>
                <c:pt idx="85">
                  <c:v>1.0502171516418499</c:v>
                </c:pt>
                <c:pt idx="86">
                  <c:v>1.0526037216186499</c:v>
                </c:pt>
                <c:pt idx="87">
                  <c:v>1.0476880073547401</c:v>
                </c:pt>
                <c:pt idx="88">
                  <c:v>1.0461349487304701</c:v>
                </c:pt>
                <c:pt idx="89">
                  <c:v>1.0400533676147501</c:v>
                </c:pt>
                <c:pt idx="90">
                  <c:v>1.0301547050476101</c:v>
                </c:pt>
                <c:pt idx="91">
                  <c:v>1.0218257904052801</c:v>
                </c:pt>
                <c:pt idx="92">
                  <c:v>1.0107779502868699</c:v>
                </c:pt>
                <c:pt idx="93">
                  <c:v>1.00139904022217</c:v>
                </c:pt>
                <c:pt idx="94">
                  <c:v>0.98789310455322299</c:v>
                </c:pt>
                <c:pt idx="95">
                  <c:v>0.96969223022461004</c:v>
                </c:pt>
                <c:pt idx="96">
                  <c:v>0.95734071731567405</c:v>
                </c:pt>
                <c:pt idx="97">
                  <c:v>0.93718147277832098</c:v>
                </c:pt>
                <c:pt idx="98">
                  <c:v>0.91682147979736295</c:v>
                </c:pt>
                <c:pt idx="99">
                  <c:v>0.89878845214843806</c:v>
                </c:pt>
                <c:pt idx="100">
                  <c:v>0.87515401840210005</c:v>
                </c:pt>
                <c:pt idx="101">
                  <c:v>0.85263919830322299</c:v>
                </c:pt>
                <c:pt idx="102">
                  <c:v>0.82856941223144598</c:v>
                </c:pt>
                <c:pt idx="103">
                  <c:v>0.80634784698486295</c:v>
                </c:pt>
                <c:pt idx="104">
                  <c:v>0.78544569015502996</c:v>
                </c:pt>
                <c:pt idx="105">
                  <c:v>0.76447153091430697</c:v>
                </c:pt>
                <c:pt idx="106">
                  <c:v>0.74674463272094804</c:v>
                </c:pt>
                <c:pt idx="107">
                  <c:v>0.72842025756836004</c:v>
                </c:pt>
                <c:pt idx="108">
                  <c:v>0.71233654022216797</c:v>
                </c:pt>
                <c:pt idx="109">
                  <c:v>0.69522142410278398</c:v>
                </c:pt>
                <c:pt idx="110">
                  <c:v>0.67749452590942405</c:v>
                </c:pt>
                <c:pt idx="111">
                  <c:v>0.66410589218139704</c:v>
                </c:pt>
                <c:pt idx="112">
                  <c:v>0.64821577072143599</c:v>
                </c:pt>
                <c:pt idx="113">
                  <c:v>0.63491582870483398</c:v>
                </c:pt>
                <c:pt idx="114">
                  <c:v>0.623216152191162</c:v>
                </c:pt>
                <c:pt idx="115">
                  <c:v>0.60858678817749101</c:v>
                </c:pt>
                <c:pt idx="116">
                  <c:v>0.59712266921997104</c:v>
                </c:pt>
                <c:pt idx="117">
                  <c:v>0.58593654632568404</c:v>
                </c:pt>
                <c:pt idx="118">
                  <c:v>0.57494783401489302</c:v>
                </c:pt>
                <c:pt idx="119">
                  <c:v>0.564527988433838</c:v>
                </c:pt>
                <c:pt idx="120">
                  <c:v>0.55510473251342796</c:v>
                </c:pt>
                <c:pt idx="121">
                  <c:v>0.544952392578125</c:v>
                </c:pt>
                <c:pt idx="122">
                  <c:v>0.53689765930175803</c:v>
                </c:pt>
                <c:pt idx="123">
                  <c:v>0.52831363677978505</c:v>
                </c:pt>
                <c:pt idx="124">
                  <c:v>0.51975059509277399</c:v>
                </c:pt>
                <c:pt idx="125">
                  <c:v>0.51259708404541005</c:v>
                </c:pt>
                <c:pt idx="126">
                  <c:v>0.50561332702636697</c:v>
                </c:pt>
                <c:pt idx="127">
                  <c:v>0.50074052810669001</c:v>
                </c:pt>
                <c:pt idx="128">
                  <c:v>0.49348545074462902</c:v>
                </c:pt>
                <c:pt idx="129">
                  <c:v>0.488482475280762</c:v>
                </c:pt>
                <c:pt idx="130">
                  <c:v>0.48370838165283198</c:v>
                </c:pt>
                <c:pt idx="131">
                  <c:v>0.47736787796020502</c:v>
                </c:pt>
                <c:pt idx="132">
                  <c:v>0.47203111648559598</c:v>
                </c:pt>
                <c:pt idx="133">
                  <c:v>0.46720504760742199</c:v>
                </c:pt>
                <c:pt idx="134">
                  <c:v>0.46146583557128901</c:v>
                </c:pt>
                <c:pt idx="135">
                  <c:v>0.454908847808838</c:v>
                </c:pt>
                <c:pt idx="136">
                  <c:v>0.44960975646972701</c:v>
                </c:pt>
                <c:pt idx="137">
                  <c:v>0.44237279891967801</c:v>
                </c:pt>
                <c:pt idx="138">
                  <c:v>0.43524885177612299</c:v>
                </c:pt>
                <c:pt idx="139">
                  <c:v>0.42899417877197299</c:v>
                </c:pt>
                <c:pt idx="140">
                  <c:v>0.41961765289306702</c:v>
                </c:pt>
                <c:pt idx="141">
                  <c:v>0.41114282608032199</c:v>
                </c:pt>
                <c:pt idx="142">
                  <c:v>0.40112257003784202</c:v>
                </c:pt>
                <c:pt idx="143">
                  <c:v>0.39137792587280301</c:v>
                </c:pt>
                <c:pt idx="144">
                  <c:v>0.380357265472412</c:v>
                </c:pt>
                <c:pt idx="145">
                  <c:v>0.36934947967529302</c:v>
                </c:pt>
                <c:pt idx="146">
                  <c:v>0.35667467117309598</c:v>
                </c:pt>
                <c:pt idx="147">
                  <c:v>0.34400129318237299</c:v>
                </c:pt>
                <c:pt idx="148">
                  <c:v>0.33236885070800798</c:v>
                </c:pt>
                <c:pt idx="149">
                  <c:v>0.31961870193481501</c:v>
                </c:pt>
                <c:pt idx="150">
                  <c:v>0.30668067932128901</c:v>
                </c:pt>
                <c:pt idx="151">
                  <c:v>0.29372835159301802</c:v>
                </c:pt>
                <c:pt idx="152">
                  <c:v>0.28071832656860402</c:v>
                </c:pt>
                <c:pt idx="153">
                  <c:v>0.26824331283569403</c:v>
                </c:pt>
                <c:pt idx="154">
                  <c:v>0.25456905364990301</c:v>
                </c:pt>
                <c:pt idx="155">
                  <c:v>0.241789340972901</c:v>
                </c:pt>
                <c:pt idx="156">
                  <c:v>0.228453159332276</c:v>
                </c:pt>
                <c:pt idx="157">
                  <c:v>0.215631008148194</c:v>
                </c:pt>
                <c:pt idx="158">
                  <c:v>0.20198869705200201</c:v>
                </c:pt>
                <c:pt idx="159">
                  <c:v>0.18851709365844699</c:v>
                </c:pt>
                <c:pt idx="160">
                  <c:v>0.17516136169433599</c:v>
                </c:pt>
                <c:pt idx="161">
                  <c:v>0.161300659179688</c:v>
                </c:pt>
                <c:pt idx="162">
                  <c:v>0.148171901702881</c:v>
                </c:pt>
                <c:pt idx="163">
                  <c:v>0.13586044311523501</c:v>
                </c:pt>
                <c:pt idx="164">
                  <c:v>0.123259544372559</c:v>
                </c:pt>
                <c:pt idx="165">
                  <c:v>0.11189603805542001</c:v>
                </c:pt>
                <c:pt idx="166">
                  <c:v>0.101276397705078</c:v>
                </c:pt>
                <c:pt idx="167">
                  <c:v>9.2259407043457101E-2</c:v>
                </c:pt>
                <c:pt idx="168">
                  <c:v>8.4990024566650405E-2</c:v>
                </c:pt>
                <c:pt idx="169">
                  <c:v>7.7401638031005901E-2</c:v>
                </c:pt>
                <c:pt idx="170">
                  <c:v>7.1889877319336007E-2</c:v>
                </c:pt>
                <c:pt idx="171">
                  <c:v>6.9159030914306696E-2</c:v>
                </c:pt>
                <c:pt idx="172">
                  <c:v>6.5739154815673898E-2</c:v>
                </c:pt>
                <c:pt idx="173">
                  <c:v>5.9480667114257799E-2</c:v>
                </c:pt>
                <c:pt idx="174">
                  <c:v>5.16467094421387E-2</c:v>
                </c:pt>
                <c:pt idx="175">
                  <c:v>4.4394016265869203E-2</c:v>
                </c:pt>
                <c:pt idx="176">
                  <c:v>3.84783744812012E-2</c:v>
                </c:pt>
                <c:pt idx="177">
                  <c:v>3.3786296844482401E-2</c:v>
                </c:pt>
                <c:pt idx="178">
                  <c:v>3.12352180480957E-2</c:v>
                </c:pt>
                <c:pt idx="179">
                  <c:v>2.92110443115235E-2</c:v>
                </c:pt>
                <c:pt idx="180">
                  <c:v>2.7666568756103498E-2</c:v>
                </c:pt>
                <c:pt idx="181">
                  <c:v>2.60663032531738E-2</c:v>
                </c:pt>
                <c:pt idx="182">
                  <c:v>2.3963928222656299E-2</c:v>
                </c:pt>
                <c:pt idx="183">
                  <c:v>2.17480659484863E-2</c:v>
                </c:pt>
                <c:pt idx="184">
                  <c:v>2.0877361297607401E-2</c:v>
                </c:pt>
                <c:pt idx="185">
                  <c:v>1.88441276550293E-2</c:v>
                </c:pt>
                <c:pt idx="186">
                  <c:v>1.7574310302734399E-2</c:v>
                </c:pt>
                <c:pt idx="187">
                  <c:v>1.5765666961669901E-2</c:v>
                </c:pt>
                <c:pt idx="188">
                  <c:v>1.46870613098145E-2</c:v>
                </c:pt>
                <c:pt idx="189">
                  <c:v>1.37991905212403E-2</c:v>
                </c:pt>
                <c:pt idx="190">
                  <c:v>1.2429714202880899E-2</c:v>
                </c:pt>
                <c:pt idx="191">
                  <c:v>1.21231079101563E-2</c:v>
                </c:pt>
                <c:pt idx="192">
                  <c:v>1.1554241180419899E-2</c:v>
                </c:pt>
                <c:pt idx="193">
                  <c:v>1.05266571044922E-2</c:v>
                </c:pt>
                <c:pt idx="194">
                  <c:v>9.8390579223632795E-3</c:v>
                </c:pt>
                <c:pt idx="195">
                  <c:v>8.8396072387695295E-3</c:v>
                </c:pt>
                <c:pt idx="196">
                  <c:v>8.7900161743164097E-3</c:v>
                </c:pt>
                <c:pt idx="197">
                  <c:v>7.9150199890136701E-3</c:v>
                </c:pt>
                <c:pt idx="198">
                  <c:v>7.2898864746093802E-3</c:v>
                </c:pt>
                <c:pt idx="199">
                  <c:v>6.81543350219727E-3</c:v>
                </c:pt>
                <c:pt idx="200">
                  <c:v>5.6414604187011701E-3</c:v>
                </c:pt>
                <c:pt idx="201">
                  <c:v>5.18798828125E-3</c:v>
                </c:pt>
                <c:pt idx="202">
                  <c:v>4.6825408935546901E-3</c:v>
                </c:pt>
                <c:pt idx="203">
                  <c:v>4.1766166687011701E-3</c:v>
                </c:pt>
                <c:pt idx="204">
                  <c:v>3.8084983825683598E-3</c:v>
                </c:pt>
                <c:pt idx="205">
                  <c:v>3.0884742736816402E-3</c:v>
                </c:pt>
                <c:pt idx="206">
                  <c:v>2.7894973754882799E-3</c:v>
                </c:pt>
                <c:pt idx="207">
                  <c:v>2.4318695068359401E-3</c:v>
                </c:pt>
                <c:pt idx="208">
                  <c:v>2.3274421691894601E-3</c:v>
                </c:pt>
                <c:pt idx="209">
                  <c:v>2.1953582763671901E-3</c:v>
                </c:pt>
                <c:pt idx="210">
                  <c:v>1.4925003051757799E-3</c:v>
                </c:pt>
                <c:pt idx="211">
                  <c:v>7.2002410888671897E-4</c:v>
                </c:pt>
                <c:pt idx="212">
                  <c:v>3.19004058837891E-4</c:v>
                </c:pt>
                <c:pt idx="213">
                  <c:v>2.4366378784179701E-4</c:v>
                </c:pt>
                <c:pt idx="214">
                  <c:v>-1.51157379150391E-4</c:v>
                </c:pt>
                <c:pt idx="215">
                  <c:v>-2.3937225341796899E-4</c:v>
                </c:pt>
                <c:pt idx="216">
                  <c:v>2.4223327636718799E-4</c:v>
                </c:pt>
                <c:pt idx="217">
                  <c:v>-2.1791458129882799E-4</c:v>
                </c:pt>
                <c:pt idx="218">
                  <c:v>-1.44052505493164E-3</c:v>
                </c:pt>
                <c:pt idx="219">
                  <c:v>-1.7032623291015599E-3</c:v>
                </c:pt>
                <c:pt idx="220">
                  <c:v>-2.2525787353515599E-3</c:v>
                </c:pt>
                <c:pt idx="221">
                  <c:v>-2.1939277648925799E-3</c:v>
                </c:pt>
                <c:pt idx="222">
                  <c:v>-2.2730827331542999E-3</c:v>
                </c:pt>
                <c:pt idx="223">
                  <c:v>-2.3279190063476602E-3</c:v>
                </c:pt>
                <c:pt idx="224">
                  <c:v>-2.5067329406738299E-3</c:v>
                </c:pt>
                <c:pt idx="225">
                  <c:v>-2.6078224182128902E-3</c:v>
                </c:pt>
                <c:pt idx="226">
                  <c:v>-2.6006698608398498E-3</c:v>
                </c:pt>
                <c:pt idx="227">
                  <c:v>-2.4266242980957101E-3</c:v>
                </c:pt>
                <c:pt idx="228">
                  <c:v>-2.4113655090332101E-3</c:v>
                </c:pt>
                <c:pt idx="229">
                  <c:v>-3.4604072570800799E-3</c:v>
                </c:pt>
                <c:pt idx="230">
                  <c:v>-3.5004615783691402E-3</c:v>
                </c:pt>
                <c:pt idx="231">
                  <c:v>-2.41613388061524E-3</c:v>
                </c:pt>
                <c:pt idx="232">
                  <c:v>-2.9358863830566402E-3</c:v>
                </c:pt>
                <c:pt idx="233">
                  <c:v>-3.0908584594726602E-3</c:v>
                </c:pt>
                <c:pt idx="234">
                  <c:v>-2.7737617492675799E-3</c:v>
                </c:pt>
                <c:pt idx="235">
                  <c:v>-3.5724639892578099E-3</c:v>
                </c:pt>
                <c:pt idx="236">
                  <c:v>-3.9782524108886701E-3</c:v>
                </c:pt>
                <c:pt idx="237">
                  <c:v>-3.1514167785644601E-3</c:v>
                </c:pt>
                <c:pt idx="238">
                  <c:v>-2.9511451721191402E-3</c:v>
                </c:pt>
                <c:pt idx="239">
                  <c:v>-4.0192604064941398E-3</c:v>
                </c:pt>
                <c:pt idx="240">
                  <c:v>-3.3879280090332101E-3</c:v>
                </c:pt>
                <c:pt idx="241">
                  <c:v>-3.2243728637695299E-3</c:v>
                </c:pt>
                <c:pt idx="242">
                  <c:v>-3.7260055541992201E-3</c:v>
                </c:pt>
                <c:pt idx="243">
                  <c:v>-3.7169456481933598E-3</c:v>
                </c:pt>
                <c:pt idx="244">
                  <c:v>-2.68030166625977E-3</c:v>
                </c:pt>
                <c:pt idx="245">
                  <c:v>-3.5433769226074201E-3</c:v>
                </c:pt>
                <c:pt idx="246">
                  <c:v>-4.0225982666015599E-3</c:v>
                </c:pt>
                <c:pt idx="247">
                  <c:v>-3.4904479980468802E-3</c:v>
                </c:pt>
                <c:pt idx="248">
                  <c:v>-3.4322738647460998E-3</c:v>
                </c:pt>
                <c:pt idx="249">
                  <c:v>-3.3106803894042999E-3</c:v>
                </c:pt>
                <c:pt idx="250">
                  <c:v>-3.4799575805664102E-3</c:v>
                </c:pt>
                <c:pt idx="251">
                  <c:v>-2.9058456420898498E-3</c:v>
                </c:pt>
                <c:pt idx="252">
                  <c:v>-2.6335716247558598E-3</c:v>
                </c:pt>
                <c:pt idx="253">
                  <c:v>-3.4418106079101602E-3</c:v>
                </c:pt>
                <c:pt idx="254">
                  <c:v>-2.9649734497070299E-3</c:v>
                </c:pt>
                <c:pt idx="255">
                  <c:v>-3.3054351806640599E-3</c:v>
                </c:pt>
                <c:pt idx="256">
                  <c:v>-3.4275054931640599E-3</c:v>
                </c:pt>
                <c:pt idx="257">
                  <c:v>-3.8862228393554701E-3</c:v>
                </c:pt>
                <c:pt idx="258">
                  <c:v>-4.0998458862304696E-3</c:v>
                </c:pt>
                <c:pt idx="259">
                  <c:v>-3.9196014404296901E-3</c:v>
                </c:pt>
                <c:pt idx="260">
                  <c:v>-3.7145614624023498E-3</c:v>
                </c:pt>
                <c:pt idx="261">
                  <c:v>-4.1737556457519601E-3</c:v>
                </c:pt>
                <c:pt idx="262">
                  <c:v>-4.3592453002929696E-3</c:v>
                </c:pt>
                <c:pt idx="263">
                  <c:v>-4.3749809265136701E-3</c:v>
                </c:pt>
                <c:pt idx="264">
                  <c:v>-4.3883323669433602E-3</c:v>
                </c:pt>
                <c:pt idx="265">
                  <c:v>-4.5814514160156302E-3</c:v>
                </c:pt>
                <c:pt idx="266">
                  <c:v>-4.5652389526367196E-3</c:v>
                </c:pt>
                <c:pt idx="267">
                  <c:v>-4.1399002075195304E-3</c:v>
                </c:pt>
                <c:pt idx="268">
                  <c:v>-3.77130508422852E-3</c:v>
                </c:pt>
                <c:pt idx="269">
                  <c:v>-4.5914649963378898E-3</c:v>
                </c:pt>
                <c:pt idx="270">
                  <c:v>-5.3129196166992196E-3</c:v>
                </c:pt>
                <c:pt idx="271">
                  <c:v>-5.2099227905273498E-3</c:v>
                </c:pt>
                <c:pt idx="272">
                  <c:v>-5.1722526550293003E-3</c:v>
                </c:pt>
                <c:pt idx="273">
                  <c:v>-4.0488243103027396E-3</c:v>
                </c:pt>
                <c:pt idx="274">
                  <c:v>-4.2572021484375E-3</c:v>
                </c:pt>
                <c:pt idx="275">
                  <c:v>-5.1436424255371102E-3</c:v>
                </c:pt>
                <c:pt idx="276">
                  <c:v>-5.6419372558593802E-3</c:v>
                </c:pt>
                <c:pt idx="277">
                  <c:v>-5.6238174438476597E-3</c:v>
                </c:pt>
                <c:pt idx="278">
                  <c:v>-5.3248405456543003E-3</c:v>
                </c:pt>
                <c:pt idx="279">
                  <c:v>-5.7430267333984401E-3</c:v>
                </c:pt>
                <c:pt idx="280">
                  <c:v>-6.5183639526367196E-3</c:v>
                </c:pt>
                <c:pt idx="281">
                  <c:v>-6.1411857604980503E-3</c:v>
                </c:pt>
                <c:pt idx="282">
                  <c:v>-5.9299468994140703E-3</c:v>
                </c:pt>
                <c:pt idx="283">
                  <c:v>-5.94329833984375E-3</c:v>
                </c:pt>
                <c:pt idx="284">
                  <c:v>-6.4063072204589896E-3</c:v>
                </c:pt>
                <c:pt idx="285">
                  <c:v>-6.5212249755859401E-3</c:v>
                </c:pt>
                <c:pt idx="286">
                  <c:v>-6.2046051025390703E-3</c:v>
                </c:pt>
                <c:pt idx="287">
                  <c:v>-6.37054443359375E-3</c:v>
                </c:pt>
                <c:pt idx="288">
                  <c:v>-6.2518119812011701E-3</c:v>
                </c:pt>
                <c:pt idx="289">
                  <c:v>-6.1349868774414097E-3</c:v>
                </c:pt>
                <c:pt idx="290">
                  <c:v>-6.2932968139648498E-3</c:v>
                </c:pt>
                <c:pt idx="291">
                  <c:v>-6.2651634216308602E-3</c:v>
                </c:pt>
                <c:pt idx="292">
                  <c:v>-6.4935684204101597E-3</c:v>
                </c:pt>
                <c:pt idx="293">
                  <c:v>-6.2260627746582101E-3</c:v>
                </c:pt>
                <c:pt idx="294">
                  <c:v>-6.0486793518066398E-3</c:v>
                </c:pt>
                <c:pt idx="295">
                  <c:v>-4.9142837524414097E-3</c:v>
                </c:pt>
                <c:pt idx="296">
                  <c:v>-2.7012825012207101E-3</c:v>
                </c:pt>
                <c:pt idx="297">
                  <c:v>-4.9219131469726597E-3</c:v>
                </c:pt>
                <c:pt idx="298">
                  <c:v>-6.41632080078125E-3</c:v>
                </c:pt>
                <c:pt idx="299">
                  <c:v>-6.4258575439453203E-3</c:v>
                </c:pt>
                <c:pt idx="300">
                  <c:v>-6.1311721801757804E-3</c:v>
                </c:pt>
                <c:pt idx="301">
                  <c:v>-6.3066482543945304E-3</c:v>
                </c:pt>
                <c:pt idx="302">
                  <c:v>-6.2990188598632804E-3</c:v>
                </c:pt>
                <c:pt idx="303">
                  <c:v>-5.8326721191406302E-3</c:v>
                </c:pt>
                <c:pt idx="304">
                  <c:v>-6.1116218566894601E-3</c:v>
                </c:pt>
                <c:pt idx="305">
                  <c:v>-6.62994384765625E-3</c:v>
                </c:pt>
                <c:pt idx="306">
                  <c:v>-6.5050125122070304E-3</c:v>
                </c:pt>
                <c:pt idx="307">
                  <c:v>-6.4063072204589896E-3</c:v>
                </c:pt>
                <c:pt idx="308">
                  <c:v>-6.3691139221191398E-3</c:v>
                </c:pt>
                <c:pt idx="309">
                  <c:v>-6.2246322631835998E-3</c:v>
                </c:pt>
                <c:pt idx="310">
                  <c:v>-6.63995742797852E-3</c:v>
                </c:pt>
                <c:pt idx="311">
                  <c:v>-6.44683837890625E-3</c:v>
                </c:pt>
                <c:pt idx="312">
                  <c:v>-6.3724517822265703E-3</c:v>
                </c:pt>
                <c:pt idx="313">
                  <c:v>-6.6280364990234401E-3</c:v>
                </c:pt>
                <c:pt idx="314">
                  <c:v>-6.8211555480957101E-3</c:v>
                </c:pt>
                <c:pt idx="315">
                  <c:v>-6.7720413208007804E-3</c:v>
                </c:pt>
                <c:pt idx="316">
                  <c:v>-6.4406394958496102E-3</c:v>
                </c:pt>
                <c:pt idx="317">
                  <c:v>-6.7591667175293003E-3</c:v>
                </c:pt>
                <c:pt idx="318">
                  <c:v>-6.7405700683593802E-3</c:v>
                </c:pt>
                <c:pt idx="319">
                  <c:v>-6.7534446716308602E-3</c:v>
                </c:pt>
                <c:pt idx="320">
                  <c:v>-6.8607330322265703E-3</c:v>
                </c:pt>
                <c:pt idx="321">
                  <c:v>-6.7353248596191398E-3</c:v>
                </c:pt>
                <c:pt idx="322">
                  <c:v>-6.7553520202636701E-3</c:v>
                </c:pt>
                <c:pt idx="323">
                  <c:v>-6.73675537109375E-3</c:v>
                </c:pt>
                <c:pt idx="324">
                  <c:v>-6.8354606628418003E-3</c:v>
                </c:pt>
                <c:pt idx="325">
                  <c:v>-6.6647529602050799E-3</c:v>
                </c:pt>
                <c:pt idx="326">
                  <c:v>-6.6709518432617196E-3</c:v>
                </c:pt>
                <c:pt idx="327">
                  <c:v>-6.6652297973632804E-3</c:v>
                </c:pt>
                <c:pt idx="328">
                  <c:v>-6.6051483154296901E-3</c:v>
                </c:pt>
                <c:pt idx="329">
                  <c:v>-6.5517425537109401E-3</c:v>
                </c:pt>
                <c:pt idx="330">
                  <c:v>-6.4430236816406302E-3</c:v>
                </c:pt>
                <c:pt idx="331">
                  <c:v>-6.5069198608398498E-3</c:v>
                </c:pt>
                <c:pt idx="332">
                  <c:v>-6.4082145690918003E-3</c:v>
                </c:pt>
                <c:pt idx="333">
                  <c:v>-6.3767433166503898E-3</c:v>
                </c:pt>
                <c:pt idx="334">
                  <c:v>-6.2971115112304696E-3</c:v>
                </c:pt>
                <c:pt idx="335">
                  <c:v>-6.2875747680664097E-3</c:v>
                </c:pt>
                <c:pt idx="336">
                  <c:v>-5.9599876403808602E-3</c:v>
                </c:pt>
                <c:pt idx="337">
                  <c:v>-5.8712959289550799E-3</c:v>
                </c:pt>
                <c:pt idx="338">
                  <c:v>-5.9270858764648498E-3</c:v>
                </c:pt>
                <c:pt idx="339">
                  <c:v>-5.7849884033203203E-3</c:v>
                </c:pt>
                <c:pt idx="340">
                  <c:v>-5.7592391967773498E-3</c:v>
                </c:pt>
                <c:pt idx="341">
                  <c:v>-5.8932304382324201E-3</c:v>
                </c:pt>
                <c:pt idx="342">
                  <c:v>-5.6638717651367196E-3</c:v>
                </c:pt>
                <c:pt idx="343">
                  <c:v>-5.5351257324218802E-3</c:v>
                </c:pt>
                <c:pt idx="344">
                  <c:v>-5.4526329040527396E-3</c:v>
                </c:pt>
                <c:pt idx="345">
                  <c:v>-5.4864883422851597E-3</c:v>
                </c:pt>
                <c:pt idx="346">
                  <c:v>-5.2309036254882804E-3</c:v>
                </c:pt>
                <c:pt idx="347">
                  <c:v>-5.1937103271484401E-3</c:v>
                </c:pt>
                <c:pt idx="348">
                  <c:v>-5.1908493041992196E-3</c:v>
                </c:pt>
                <c:pt idx="349">
                  <c:v>-5.0797462463378898E-3</c:v>
                </c:pt>
                <c:pt idx="350">
                  <c:v>-5.1655769348144601E-3</c:v>
                </c:pt>
                <c:pt idx="351">
                  <c:v>-5.0411224365234401E-3</c:v>
                </c:pt>
                <c:pt idx="352">
                  <c:v>-4.8418045043945304E-3</c:v>
                </c:pt>
                <c:pt idx="353">
                  <c:v>-4.8322677612304696E-3</c:v>
                </c:pt>
                <c:pt idx="354">
                  <c:v>-5.0306320190429696E-3</c:v>
                </c:pt>
                <c:pt idx="355">
                  <c:v>-4.9381256103515599E-3</c:v>
                </c:pt>
                <c:pt idx="356">
                  <c:v>-5.0621032714843802E-3</c:v>
                </c:pt>
                <c:pt idx="357">
                  <c:v>-5.0106048583984401E-3</c:v>
                </c:pt>
                <c:pt idx="358">
                  <c:v>-5.0096511840820304E-3</c:v>
                </c:pt>
                <c:pt idx="359">
                  <c:v>-4.9409866333007804E-3</c:v>
                </c:pt>
                <c:pt idx="360">
                  <c:v>-5.0401687622070304E-3</c:v>
                </c:pt>
                <c:pt idx="361">
                  <c:v>-5.0420761108398498E-3</c:v>
                </c:pt>
                <c:pt idx="362">
                  <c:v>-5.1274299621582101E-3</c:v>
                </c:pt>
                <c:pt idx="363">
                  <c:v>-5.01489639282227E-3</c:v>
                </c:pt>
                <c:pt idx="364">
                  <c:v>-5.0587654113769601E-3</c:v>
                </c:pt>
                <c:pt idx="365">
                  <c:v>-5.0134658813476597E-3</c:v>
                </c:pt>
                <c:pt idx="366">
                  <c:v>-5.1436424255371102E-3</c:v>
                </c:pt>
                <c:pt idx="367">
                  <c:v>-5.218505859375E-3</c:v>
                </c:pt>
                <c:pt idx="368">
                  <c:v>-5.2456855773925799E-3</c:v>
                </c:pt>
                <c:pt idx="369">
                  <c:v>-5.1784515380859401E-3</c:v>
                </c:pt>
                <c:pt idx="370">
                  <c:v>-5.1126480102539097E-3</c:v>
                </c:pt>
                <c:pt idx="371">
                  <c:v>-5.1946640014648498E-3</c:v>
                </c:pt>
                <c:pt idx="372">
                  <c:v>-5.1398277282714896E-3</c:v>
                </c:pt>
                <c:pt idx="373">
                  <c:v>-5.16510009765625E-3</c:v>
                </c:pt>
                <c:pt idx="374">
                  <c:v>-5.2337646484375E-3</c:v>
                </c:pt>
                <c:pt idx="375">
                  <c:v>-5.1236152648925799E-3</c:v>
                </c:pt>
                <c:pt idx="376">
                  <c:v>-5.1636695861816398E-3</c:v>
                </c:pt>
                <c:pt idx="377">
                  <c:v>-5.1097869873046901E-3</c:v>
                </c:pt>
                <c:pt idx="378">
                  <c:v>-4.9238204956054696E-3</c:v>
                </c:pt>
                <c:pt idx="379">
                  <c:v>-4.6954154968261701E-3</c:v>
                </c:pt>
                <c:pt idx="380">
                  <c:v>-4.5065879821777396E-3</c:v>
                </c:pt>
                <c:pt idx="381">
                  <c:v>-4.7645568847656302E-3</c:v>
                </c:pt>
                <c:pt idx="382">
                  <c:v>-4.669189453125E-3</c:v>
                </c:pt>
                <c:pt idx="383">
                  <c:v>-4.5151710510253898E-3</c:v>
                </c:pt>
                <c:pt idx="384">
                  <c:v>-4.3349266052246102E-3</c:v>
                </c:pt>
                <c:pt idx="385">
                  <c:v>-4.60290908813477E-3</c:v>
                </c:pt>
                <c:pt idx="386">
                  <c:v>-4.2662620544433602E-3</c:v>
                </c:pt>
                <c:pt idx="387">
                  <c:v>-4.1995048522949201E-3</c:v>
                </c:pt>
                <c:pt idx="388">
                  <c:v>-4.1575431823730503E-3</c:v>
                </c:pt>
                <c:pt idx="389">
                  <c:v>-4.2376518249511701E-3</c:v>
                </c:pt>
                <c:pt idx="390">
                  <c:v>-3.8328170776367201E-3</c:v>
                </c:pt>
                <c:pt idx="391">
                  <c:v>-3.6740303039550799E-3</c:v>
                </c:pt>
                <c:pt idx="392">
                  <c:v>-3.5457611083984401E-3</c:v>
                </c:pt>
                <c:pt idx="393">
                  <c:v>-4.1413307189941398E-3</c:v>
                </c:pt>
                <c:pt idx="394">
                  <c:v>-4.2910575866699201E-3</c:v>
                </c:pt>
                <c:pt idx="395">
                  <c:v>-4.1933059692382804E-3</c:v>
                </c:pt>
                <c:pt idx="396">
                  <c:v>-4.4388771057128898E-3</c:v>
                </c:pt>
                <c:pt idx="397">
                  <c:v>-4.2963027954101597E-3</c:v>
                </c:pt>
                <c:pt idx="398">
                  <c:v>-4.1022300720214896E-3</c:v>
                </c:pt>
                <c:pt idx="399">
                  <c:v>-4.0702819824218802E-3</c:v>
                </c:pt>
                <c:pt idx="400">
                  <c:v>-4.6429634094238299E-3</c:v>
                </c:pt>
                <c:pt idx="401">
                  <c:v>-4.7698020935058602E-3</c:v>
                </c:pt>
                <c:pt idx="402">
                  <c:v>-4.4603347778320304E-3</c:v>
                </c:pt>
                <c:pt idx="403">
                  <c:v>-4.4341087341308602E-3</c:v>
                </c:pt>
                <c:pt idx="404">
                  <c:v>-4.3468475341796901E-3</c:v>
                </c:pt>
                <c:pt idx="405">
                  <c:v>-4.2786598205566398E-3</c:v>
                </c:pt>
                <c:pt idx="406">
                  <c:v>-4.3501853942871102E-3</c:v>
                </c:pt>
                <c:pt idx="407">
                  <c:v>-4.4651031494140599E-3</c:v>
                </c:pt>
                <c:pt idx="408">
                  <c:v>-4.4693946838378898E-3</c:v>
                </c:pt>
                <c:pt idx="409">
                  <c:v>-4.71735000610352E-3</c:v>
                </c:pt>
                <c:pt idx="410">
                  <c:v>-4.7059059143066398E-3</c:v>
                </c:pt>
                <c:pt idx="411">
                  <c:v>-4.7049522399902396E-3</c:v>
                </c:pt>
                <c:pt idx="412">
                  <c:v>-4.4202804565429696E-3</c:v>
                </c:pt>
                <c:pt idx="413">
                  <c:v>-4.1489601135253898E-3</c:v>
                </c:pt>
                <c:pt idx="414">
                  <c:v>-4.34112548828125E-3</c:v>
                </c:pt>
                <c:pt idx="415">
                  <c:v>-4.6482086181640599E-3</c:v>
                </c:pt>
                <c:pt idx="416">
                  <c:v>-4.5838356018066398E-3</c:v>
                </c:pt>
                <c:pt idx="417">
                  <c:v>-4.6057701110839896E-3</c:v>
                </c:pt>
                <c:pt idx="418">
                  <c:v>-4.6677589416503898E-3</c:v>
                </c:pt>
                <c:pt idx="419">
                  <c:v>-4.6749114990234401E-3</c:v>
                </c:pt>
                <c:pt idx="420">
                  <c:v>-4.78601455688477E-3</c:v>
                </c:pt>
                <c:pt idx="421">
                  <c:v>-4.76837158203125E-3</c:v>
                </c:pt>
                <c:pt idx="422">
                  <c:v>-4.6987533569335998E-3</c:v>
                </c:pt>
                <c:pt idx="423">
                  <c:v>-4.6448707580566398E-3</c:v>
                </c:pt>
                <c:pt idx="424">
                  <c:v>-4.5928955078125E-3</c:v>
                </c:pt>
                <c:pt idx="425">
                  <c:v>-4.7497749328613299E-3</c:v>
                </c:pt>
                <c:pt idx="426">
                  <c:v>-4.7793388366699201E-3</c:v>
                </c:pt>
                <c:pt idx="427">
                  <c:v>-4.8179626464843802E-3</c:v>
                </c:pt>
                <c:pt idx="428">
                  <c:v>-4.8780441284179696E-3</c:v>
                </c:pt>
                <c:pt idx="429">
                  <c:v>-4.8637390136718802E-3</c:v>
                </c:pt>
                <c:pt idx="430">
                  <c:v>-4.93097305297852E-3</c:v>
                </c:pt>
                <c:pt idx="431">
                  <c:v>-4.7340393066406302E-3</c:v>
                </c:pt>
                <c:pt idx="432">
                  <c:v>-4.6935081481933602E-3</c:v>
                </c:pt>
                <c:pt idx="433">
                  <c:v>-4.3582916259765599E-3</c:v>
                </c:pt>
                <c:pt idx="434">
                  <c:v>-4.0626525878906302E-3</c:v>
                </c:pt>
                <c:pt idx="435">
                  <c:v>-3.8261413574218802E-3</c:v>
                </c:pt>
                <c:pt idx="436">
                  <c:v>-3.0040740966796901E-3</c:v>
                </c:pt>
                <c:pt idx="437">
                  <c:v>-2.8133392333984401E-3</c:v>
                </c:pt>
                <c:pt idx="438">
                  <c:v>-3.8604736328125E-3</c:v>
                </c:pt>
                <c:pt idx="439">
                  <c:v>-5.0206184387207101E-3</c:v>
                </c:pt>
                <c:pt idx="440">
                  <c:v>-8.6984634399414097E-3</c:v>
                </c:pt>
                <c:pt idx="441">
                  <c:v>-1.0110378265380899E-2</c:v>
                </c:pt>
                <c:pt idx="442">
                  <c:v>-7.6794624328613299E-3</c:v>
                </c:pt>
                <c:pt idx="443">
                  <c:v>-7.6045989990234401E-3</c:v>
                </c:pt>
                <c:pt idx="444">
                  <c:v>-8.3136558532714896E-3</c:v>
                </c:pt>
                <c:pt idx="445">
                  <c:v>-4.3520927429199201E-3</c:v>
                </c:pt>
                <c:pt idx="446">
                  <c:v>-2.6865005493164102E-3</c:v>
                </c:pt>
                <c:pt idx="447">
                  <c:v>-3.3016204833984401E-3</c:v>
                </c:pt>
                <c:pt idx="448">
                  <c:v>-4.0478706359863299E-3</c:v>
                </c:pt>
                <c:pt idx="449">
                  <c:v>-5.0110816955566398E-3</c:v>
                </c:pt>
                <c:pt idx="450">
                  <c:v>-5.2776336669921901E-3</c:v>
                </c:pt>
                <c:pt idx="451">
                  <c:v>-5.19800186157227E-3</c:v>
                </c:pt>
                <c:pt idx="452">
                  <c:v>-5.4287910461425799E-3</c:v>
                </c:pt>
                <c:pt idx="453">
                  <c:v>-5.3477287292480503E-3</c:v>
                </c:pt>
                <c:pt idx="454">
                  <c:v>-5.4106712341308602E-3</c:v>
                </c:pt>
                <c:pt idx="455">
                  <c:v>-5.5103302001953203E-3</c:v>
                </c:pt>
                <c:pt idx="456">
                  <c:v>-5.5518150329589896E-3</c:v>
                </c:pt>
                <c:pt idx="457">
                  <c:v>-5.5475234985351597E-3</c:v>
                </c:pt>
                <c:pt idx="458">
                  <c:v>-5.5632591247558602E-3</c:v>
                </c:pt>
                <c:pt idx="459">
                  <c:v>-5.7210922241210998E-3</c:v>
                </c:pt>
                <c:pt idx="460">
                  <c:v>-5.5961608886718802E-3</c:v>
                </c:pt>
                <c:pt idx="461">
                  <c:v>-5.5994987487793003E-3</c:v>
                </c:pt>
                <c:pt idx="462">
                  <c:v>-5.8016777038574201E-3</c:v>
                </c:pt>
                <c:pt idx="463">
                  <c:v>-5.6204795837402396E-3</c:v>
                </c:pt>
                <c:pt idx="464">
                  <c:v>-5.73968887329102E-3</c:v>
                </c:pt>
                <c:pt idx="465">
                  <c:v>-5.4392814636230503E-3</c:v>
                </c:pt>
                <c:pt idx="466">
                  <c:v>-3.9935111999511701E-3</c:v>
                </c:pt>
                <c:pt idx="467">
                  <c:v>-6.9093704223632802E-4</c:v>
                </c:pt>
                <c:pt idx="468">
                  <c:v>-4.6906471252441398E-3</c:v>
                </c:pt>
                <c:pt idx="469">
                  <c:v>-5.7229995727539097E-3</c:v>
                </c:pt>
                <c:pt idx="470">
                  <c:v>-5.7411193847656302E-3</c:v>
                </c:pt>
                <c:pt idx="471">
                  <c:v>-5.82361221313477E-3</c:v>
                </c:pt>
                <c:pt idx="472">
                  <c:v>-5.8684349060058602E-3</c:v>
                </c:pt>
                <c:pt idx="473">
                  <c:v>-5.8064460754394601E-3</c:v>
                </c:pt>
                <c:pt idx="474">
                  <c:v>-5.8937072753906302E-3</c:v>
                </c:pt>
                <c:pt idx="475">
                  <c:v>-5.8574676513671901E-3</c:v>
                </c:pt>
                <c:pt idx="476">
                  <c:v>-5.8751106262207101E-3</c:v>
                </c:pt>
                <c:pt idx="477">
                  <c:v>-5.7845115661621102E-3</c:v>
                </c:pt>
                <c:pt idx="478">
                  <c:v>-5.9485435485839896E-3</c:v>
                </c:pt>
                <c:pt idx="479">
                  <c:v>-5.8474540710449201E-3</c:v>
                </c:pt>
                <c:pt idx="480">
                  <c:v>-5.9137344360351597E-3</c:v>
                </c:pt>
                <c:pt idx="481">
                  <c:v>-5.9375762939453203E-3</c:v>
                </c:pt>
                <c:pt idx="482">
                  <c:v>-5.9142112731933602E-3</c:v>
                </c:pt>
                <c:pt idx="483">
                  <c:v>-5.9804916381835998E-3</c:v>
                </c:pt>
                <c:pt idx="484">
                  <c:v>-5.9499740600585998E-3</c:v>
                </c:pt>
                <c:pt idx="485">
                  <c:v>-5.9046745300293003E-3</c:v>
                </c:pt>
                <c:pt idx="486">
                  <c:v>-5.9647560119628898E-3</c:v>
                </c:pt>
                <c:pt idx="487">
                  <c:v>-5.9871673583984401E-3</c:v>
                </c:pt>
                <c:pt idx="488">
                  <c:v>-5.9089660644531302E-3</c:v>
                </c:pt>
                <c:pt idx="489">
                  <c:v>-5.8798789978027396E-3</c:v>
                </c:pt>
                <c:pt idx="490">
                  <c:v>-5.9714317321777396E-3</c:v>
                </c:pt>
                <c:pt idx="491">
                  <c:v>-5.8522224426269601E-3</c:v>
                </c:pt>
                <c:pt idx="492">
                  <c:v>-5.8407783508300799E-3</c:v>
                </c:pt>
                <c:pt idx="493">
                  <c:v>-5.8140754699707101E-3</c:v>
                </c:pt>
                <c:pt idx="494">
                  <c:v>-5.8326721191406302E-3</c:v>
                </c:pt>
                <c:pt idx="495">
                  <c:v>-5.7334899902343802E-3</c:v>
                </c:pt>
                <c:pt idx="496">
                  <c:v>-5.7821273803710998E-3</c:v>
                </c:pt>
                <c:pt idx="497">
                  <c:v>-5.7268142700195304E-3</c:v>
                </c:pt>
                <c:pt idx="498">
                  <c:v>-5.7177543640136701E-3</c:v>
                </c:pt>
                <c:pt idx="499">
                  <c:v>-5.7072639465332101E-3</c:v>
                </c:pt>
                <c:pt idx="500">
                  <c:v>-5.6567192077636701E-3</c:v>
                </c:pt>
                <c:pt idx="501">
                  <c:v>-5.6567192077636701E-3</c:v>
                </c:pt>
                <c:pt idx="502">
                  <c:v>-5.6891441345214896E-3</c:v>
                </c:pt>
                <c:pt idx="503">
                  <c:v>-5.6653022766113299E-3</c:v>
                </c:pt>
                <c:pt idx="504">
                  <c:v>-5.6867599487304696E-3</c:v>
                </c:pt>
                <c:pt idx="505">
                  <c:v>-5.66339492797852E-3</c:v>
                </c:pt>
                <c:pt idx="506">
                  <c:v>-5.6958198547363299E-3</c:v>
                </c:pt>
                <c:pt idx="507">
                  <c:v>-5.6958198547363299E-3</c:v>
                </c:pt>
                <c:pt idx="508">
                  <c:v>-5.7382583618164097E-3</c:v>
                </c:pt>
                <c:pt idx="509">
                  <c:v>-5.7568550109863299E-3</c:v>
                </c:pt>
                <c:pt idx="510">
                  <c:v>-5.7926177978515703E-3</c:v>
                </c:pt>
                <c:pt idx="511">
                  <c:v>-5.8894157409668003E-3</c:v>
                </c:pt>
                <c:pt idx="512">
                  <c:v>-5.9561729431152396E-3</c:v>
                </c:pt>
                <c:pt idx="513">
                  <c:v>-5.9704780578613299E-3</c:v>
                </c:pt>
                <c:pt idx="514">
                  <c:v>-6.0157775878906302E-3</c:v>
                </c:pt>
                <c:pt idx="515">
                  <c:v>-5.9885978698730503E-3</c:v>
                </c:pt>
                <c:pt idx="516">
                  <c:v>-6.0749053955078203E-3</c:v>
                </c:pt>
                <c:pt idx="517">
                  <c:v>-6.0691833496093802E-3</c:v>
                </c:pt>
                <c:pt idx="518">
                  <c:v>-6.0672760009765703E-3</c:v>
                </c:pt>
                <c:pt idx="519">
                  <c:v>-6.06536865234375E-3</c:v>
                </c:pt>
                <c:pt idx="520">
                  <c:v>-6.0997009277343802E-3</c:v>
                </c:pt>
                <c:pt idx="521">
                  <c:v>-6.0629844665527396E-3</c:v>
                </c:pt>
                <c:pt idx="522">
                  <c:v>-6.0892105102539097E-3</c:v>
                </c:pt>
                <c:pt idx="523">
                  <c:v>-6.0386657714843802E-3</c:v>
                </c:pt>
                <c:pt idx="524">
                  <c:v>-5.9795379638671901E-3</c:v>
                </c:pt>
                <c:pt idx="525">
                  <c:v>-6.0000419616699201E-3</c:v>
                </c:pt>
                <c:pt idx="526">
                  <c:v>-6.0033798217773498E-3</c:v>
                </c:pt>
                <c:pt idx="527">
                  <c:v>-5.9266090393066398E-3</c:v>
                </c:pt>
                <c:pt idx="528">
                  <c:v>-5.8197975158691398E-3</c:v>
                </c:pt>
                <c:pt idx="529">
                  <c:v>-5.7306289672851597E-3</c:v>
                </c:pt>
                <c:pt idx="530">
                  <c:v>-5.6910514831543003E-3</c:v>
                </c:pt>
                <c:pt idx="531">
                  <c:v>-5.6715011596679696E-3</c:v>
                </c:pt>
                <c:pt idx="532">
                  <c:v>-5.6290626525878898E-3</c:v>
                </c:pt>
                <c:pt idx="533">
                  <c:v>-5.6376457214355503E-3</c:v>
                </c:pt>
                <c:pt idx="534">
                  <c:v>-5.5809020996093802E-3</c:v>
                </c:pt>
                <c:pt idx="535">
                  <c:v>-5.5894851684570304E-3</c:v>
                </c:pt>
                <c:pt idx="536">
                  <c:v>-5.4674148559570304E-3</c:v>
                </c:pt>
                <c:pt idx="537">
                  <c:v>-5.5370330810546901E-3</c:v>
                </c:pt>
                <c:pt idx="538">
                  <c:v>-5.4063796997070304E-3</c:v>
                </c:pt>
                <c:pt idx="539">
                  <c:v>-5.4240226745605503E-3</c:v>
                </c:pt>
                <c:pt idx="540">
                  <c:v>-5.4798126220703203E-3</c:v>
                </c:pt>
                <c:pt idx="541">
                  <c:v>-5.5036544799804696E-3</c:v>
                </c:pt>
                <c:pt idx="542">
                  <c:v>-5.5103302001953203E-3</c:v>
                </c:pt>
                <c:pt idx="543">
                  <c:v>-5.5050849914550799E-3</c:v>
                </c:pt>
                <c:pt idx="544">
                  <c:v>-5.6443214416503898E-3</c:v>
                </c:pt>
                <c:pt idx="545">
                  <c:v>-5.71680068969727E-3</c:v>
                </c:pt>
                <c:pt idx="546">
                  <c:v>-5.64813613891602E-3</c:v>
                </c:pt>
                <c:pt idx="547">
                  <c:v>-5.6905746459960998E-3</c:v>
                </c:pt>
                <c:pt idx="548">
                  <c:v>-5.7787895202636701E-3</c:v>
                </c:pt>
                <c:pt idx="549">
                  <c:v>-5.8484077453613299E-3</c:v>
                </c:pt>
                <c:pt idx="550">
                  <c:v>-5.9494972229003898E-3</c:v>
                </c:pt>
                <c:pt idx="551">
                  <c:v>-6.0577392578125E-3</c:v>
                </c:pt>
                <c:pt idx="552">
                  <c:v>-5.9461593627929696E-3</c:v>
                </c:pt>
                <c:pt idx="553">
                  <c:v>-6.0415267944335998E-3</c:v>
                </c:pt>
                <c:pt idx="554">
                  <c:v>-6.1473846435546901E-3</c:v>
                </c:pt>
                <c:pt idx="555">
                  <c:v>-6.17456436157227E-3</c:v>
                </c:pt>
                <c:pt idx="556">
                  <c:v>-6.0930252075195304E-3</c:v>
                </c:pt>
                <c:pt idx="557">
                  <c:v>-6.1550140380859401E-3</c:v>
                </c:pt>
                <c:pt idx="558">
                  <c:v>-6.1016082763671901E-3</c:v>
                </c:pt>
                <c:pt idx="559">
                  <c:v>-6.1016082763671901E-3</c:v>
                </c:pt>
                <c:pt idx="560">
                  <c:v>-6.0930252075195304E-3</c:v>
                </c:pt>
                <c:pt idx="561">
                  <c:v>-6.1068534851074201E-3</c:v>
                </c:pt>
                <c:pt idx="562">
                  <c:v>-6.0515403747558602E-3</c:v>
                </c:pt>
                <c:pt idx="563">
                  <c:v>-6.0434341430664097E-3</c:v>
                </c:pt>
                <c:pt idx="564">
                  <c:v>-6.0257911682128898E-3</c:v>
                </c:pt>
                <c:pt idx="565">
                  <c:v>-5.9137344360351597E-3</c:v>
                </c:pt>
                <c:pt idx="566">
                  <c:v>-5.8827400207519601E-3</c:v>
                </c:pt>
                <c:pt idx="567">
                  <c:v>-5.94568252563477E-3</c:v>
                </c:pt>
                <c:pt idx="568">
                  <c:v>-5.8994293212890703E-3</c:v>
                </c:pt>
                <c:pt idx="569">
                  <c:v>-5.8307647705078203E-3</c:v>
                </c:pt>
                <c:pt idx="570">
                  <c:v>-5.7616233825683602E-3</c:v>
                </c:pt>
                <c:pt idx="571">
                  <c:v>-5.7559013366699201E-3</c:v>
                </c:pt>
                <c:pt idx="572">
                  <c:v>-5.7353973388671901E-3</c:v>
                </c:pt>
                <c:pt idx="573">
                  <c:v>-5.8536529541015703E-3</c:v>
                </c:pt>
                <c:pt idx="574">
                  <c:v>-5.7954788208007804E-3</c:v>
                </c:pt>
                <c:pt idx="575">
                  <c:v>-5.7663917541503898E-3</c:v>
                </c:pt>
                <c:pt idx="576">
                  <c:v>-5.8097839355468802E-3</c:v>
                </c:pt>
                <c:pt idx="577">
                  <c:v>-5.79071044921875E-3</c:v>
                </c:pt>
                <c:pt idx="578">
                  <c:v>-5.8240890502929696E-3</c:v>
                </c:pt>
                <c:pt idx="579">
                  <c:v>-5.9313774108886701E-3</c:v>
                </c:pt>
                <c:pt idx="580">
                  <c:v>-5.8412551879882804E-3</c:v>
                </c:pt>
                <c:pt idx="581">
                  <c:v>-5.8207511901855503E-3</c:v>
                </c:pt>
                <c:pt idx="582">
                  <c:v>-5.89227676391602E-3</c:v>
                </c:pt>
                <c:pt idx="583">
                  <c:v>-5.9485435485839896E-3</c:v>
                </c:pt>
                <c:pt idx="584">
                  <c:v>-6.0148239135742196E-3</c:v>
                </c:pt>
                <c:pt idx="585">
                  <c:v>-6.0615539550781302E-3</c:v>
                </c:pt>
                <c:pt idx="586">
                  <c:v>-6.0453414916992196E-3</c:v>
                </c:pt>
                <c:pt idx="587">
                  <c:v>-6.1006546020507804E-3</c:v>
                </c:pt>
                <c:pt idx="588">
                  <c:v>-6.2522888183593802E-3</c:v>
                </c:pt>
                <c:pt idx="589">
                  <c:v>-6.3114166259765703E-3</c:v>
                </c:pt>
                <c:pt idx="590">
                  <c:v>-6.3815116882324201E-3</c:v>
                </c:pt>
                <c:pt idx="591">
                  <c:v>-6.34765625E-3</c:v>
                </c:pt>
                <c:pt idx="592">
                  <c:v>-6.30950927734375E-3</c:v>
                </c:pt>
                <c:pt idx="593">
                  <c:v>-6.3924789428710998E-3</c:v>
                </c:pt>
                <c:pt idx="594">
                  <c:v>-6.4835548400878898E-3</c:v>
                </c:pt>
                <c:pt idx="595">
                  <c:v>-6.4144134521484401E-3</c:v>
                </c:pt>
                <c:pt idx="596">
                  <c:v>-6.47211074829102E-3</c:v>
                </c:pt>
                <c:pt idx="597">
                  <c:v>-6.4702033996582101E-3</c:v>
                </c:pt>
                <c:pt idx="598">
                  <c:v>-6.4730644226074201E-3</c:v>
                </c:pt>
                <c:pt idx="599">
                  <c:v>-6.52551651000977E-3</c:v>
                </c:pt>
                <c:pt idx="600">
                  <c:v>-6.6041946411132804E-3</c:v>
                </c:pt>
                <c:pt idx="601">
                  <c:v>-6.4907073974609401E-3</c:v>
                </c:pt>
                <c:pt idx="602">
                  <c:v>-6.4854621887207101E-3</c:v>
                </c:pt>
                <c:pt idx="603">
                  <c:v>-6.4544677734375E-3</c:v>
                </c:pt>
                <c:pt idx="604">
                  <c:v>-6.4711570739746102E-3</c:v>
                </c:pt>
                <c:pt idx="605">
                  <c:v>-6.4625740051269601E-3</c:v>
                </c:pt>
                <c:pt idx="606">
                  <c:v>-6.4487457275390703E-3</c:v>
                </c:pt>
                <c:pt idx="607">
                  <c:v>-6.3562393188476597E-3</c:v>
                </c:pt>
                <c:pt idx="608">
                  <c:v>-6.4196586608886701E-3</c:v>
                </c:pt>
                <c:pt idx="609">
                  <c:v>-6.3643455505371102E-3</c:v>
                </c:pt>
                <c:pt idx="610">
                  <c:v>-6.3323974609375E-3</c:v>
                </c:pt>
                <c:pt idx="611">
                  <c:v>-6.3700675964355503E-3</c:v>
                </c:pt>
                <c:pt idx="612">
                  <c:v>-6.3672065734863299E-3</c:v>
                </c:pt>
                <c:pt idx="613">
                  <c:v>-6.3414573669433602E-3</c:v>
                </c:pt>
                <c:pt idx="614">
                  <c:v>-6.2441825866699201E-3</c:v>
                </c:pt>
                <c:pt idx="615">
                  <c:v>-6.3447952270507804E-3</c:v>
                </c:pt>
                <c:pt idx="616">
                  <c:v>-6.3877105712890703E-3</c:v>
                </c:pt>
                <c:pt idx="617">
                  <c:v>-6.378173828125E-3</c:v>
                </c:pt>
                <c:pt idx="618">
                  <c:v>-6.4139366149902396E-3</c:v>
                </c:pt>
                <c:pt idx="619">
                  <c:v>-6.4320564270019601E-3</c:v>
                </c:pt>
                <c:pt idx="620">
                  <c:v>-6.4215660095214896E-3</c:v>
                </c:pt>
                <c:pt idx="621">
                  <c:v>-6.3819885253906302E-3</c:v>
                </c:pt>
                <c:pt idx="622">
                  <c:v>-6.31952285766602E-3</c:v>
                </c:pt>
                <c:pt idx="623">
                  <c:v>-6.4334869384765703E-3</c:v>
                </c:pt>
                <c:pt idx="624">
                  <c:v>-6.4382553100585998E-3</c:v>
                </c:pt>
                <c:pt idx="625">
                  <c:v>-6.4120292663574201E-3</c:v>
                </c:pt>
                <c:pt idx="626">
                  <c:v>-6.4096450805664097E-3</c:v>
                </c:pt>
                <c:pt idx="627">
                  <c:v>-6.4706802368164097E-3</c:v>
                </c:pt>
                <c:pt idx="628">
                  <c:v>-6.4506530761718802E-3</c:v>
                </c:pt>
                <c:pt idx="629">
                  <c:v>-6.3753128051757804E-3</c:v>
                </c:pt>
                <c:pt idx="630">
                  <c:v>-6.4625740051269601E-3</c:v>
                </c:pt>
                <c:pt idx="631">
                  <c:v>-6.4730644226074201E-3</c:v>
                </c:pt>
                <c:pt idx="632">
                  <c:v>-6.4959526062011701E-3</c:v>
                </c:pt>
                <c:pt idx="633">
                  <c:v>-6.4053535461425799E-3</c:v>
                </c:pt>
                <c:pt idx="634">
                  <c:v>-6.5393447875976597E-3</c:v>
                </c:pt>
                <c:pt idx="635">
                  <c:v>-6.4001083374023498E-3</c:v>
                </c:pt>
                <c:pt idx="636">
                  <c:v>-6.4954757690429696E-3</c:v>
                </c:pt>
                <c:pt idx="637">
                  <c:v>-6.4482688903808602E-3</c:v>
                </c:pt>
                <c:pt idx="638">
                  <c:v>-6.4153671264648498E-3</c:v>
                </c:pt>
                <c:pt idx="639">
                  <c:v>-6.3204765319824201E-3</c:v>
                </c:pt>
                <c:pt idx="640">
                  <c:v>-6.3667297363281302E-3</c:v>
                </c:pt>
                <c:pt idx="641">
                  <c:v>-6.3681602478027396E-3</c:v>
                </c:pt>
                <c:pt idx="642">
                  <c:v>-6.3848495483398498E-3</c:v>
                </c:pt>
                <c:pt idx="643">
                  <c:v>-6.3495635986328203E-3</c:v>
                </c:pt>
                <c:pt idx="644">
                  <c:v>-6.3152313232421901E-3</c:v>
                </c:pt>
                <c:pt idx="645">
                  <c:v>-6.2408447265625E-3</c:v>
                </c:pt>
                <c:pt idx="646">
                  <c:v>-6.1550140380859401E-3</c:v>
                </c:pt>
                <c:pt idx="647">
                  <c:v>-6.15930557250977E-3</c:v>
                </c:pt>
                <c:pt idx="648">
                  <c:v>-6.1626434326171901E-3</c:v>
                </c:pt>
                <c:pt idx="649">
                  <c:v>-6.1559677124023498E-3</c:v>
                </c:pt>
                <c:pt idx="650">
                  <c:v>-6.1163902282714896E-3</c:v>
                </c:pt>
                <c:pt idx="651">
                  <c:v>-6.04486465454102E-3</c:v>
                </c:pt>
                <c:pt idx="652">
                  <c:v>-6.0710906982421901E-3</c:v>
                </c:pt>
                <c:pt idx="653">
                  <c:v>-6.103515625E-3</c:v>
                </c:pt>
                <c:pt idx="654">
                  <c:v>-6.0467720031738299E-3</c:v>
                </c:pt>
                <c:pt idx="655">
                  <c:v>-6.0534477233886701E-3</c:v>
                </c:pt>
                <c:pt idx="656">
                  <c:v>-5.9790611267089896E-3</c:v>
                </c:pt>
                <c:pt idx="657">
                  <c:v>-6.0577392578125E-3</c:v>
                </c:pt>
                <c:pt idx="658">
                  <c:v>-5.9862136840820304E-3</c:v>
                </c:pt>
                <c:pt idx="659">
                  <c:v>-5.9785842895507804E-3</c:v>
                </c:pt>
                <c:pt idx="660">
                  <c:v>-5.9618949890136701E-3</c:v>
                </c:pt>
                <c:pt idx="661">
                  <c:v>-5.9933662414550799E-3</c:v>
                </c:pt>
                <c:pt idx="662">
                  <c:v>-6.0486793518066398E-3</c:v>
                </c:pt>
                <c:pt idx="663">
                  <c:v>-5.9828758239746102E-3</c:v>
                </c:pt>
                <c:pt idx="664">
                  <c:v>-5.9418678283691398E-3</c:v>
                </c:pt>
                <c:pt idx="665">
                  <c:v>-5.8383941650390703E-3</c:v>
                </c:pt>
                <c:pt idx="666">
                  <c:v>-5.9375762939453203E-3</c:v>
                </c:pt>
                <c:pt idx="667">
                  <c:v>-5.9576034545898498E-3</c:v>
                </c:pt>
                <c:pt idx="668">
                  <c:v>-6.0243606567382804E-3</c:v>
                </c:pt>
                <c:pt idx="669">
                  <c:v>-6.06012344360352E-3</c:v>
                </c:pt>
                <c:pt idx="670">
                  <c:v>-6.1354637145996102E-3</c:v>
                </c:pt>
                <c:pt idx="671">
                  <c:v>-5.9847831726074201E-3</c:v>
                </c:pt>
                <c:pt idx="672">
                  <c:v>-6.1397552490234401E-3</c:v>
                </c:pt>
                <c:pt idx="673">
                  <c:v>-6.12115859985352E-3</c:v>
                </c:pt>
                <c:pt idx="674">
                  <c:v>-6.1473846435546901E-3</c:v>
                </c:pt>
                <c:pt idx="675">
                  <c:v>-6.2780380249023498E-3</c:v>
                </c:pt>
                <c:pt idx="676">
                  <c:v>-6.2313079833984401E-3</c:v>
                </c:pt>
                <c:pt idx="677">
                  <c:v>-6.1793327331543003E-3</c:v>
                </c:pt>
                <c:pt idx="678">
                  <c:v>-6.20269775390625E-3</c:v>
                </c:pt>
                <c:pt idx="679">
                  <c:v>-6.1659812927246102E-3</c:v>
                </c:pt>
                <c:pt idx="680">
                  <c:v>-6.2379837036132804E-3</c:v>
                </c:pt>
                <c:pt idx="681">
                  <c:v>-6.2856674194335998E-3</c:v>
                </c:pt>
                <c:pt idx="682">
                  <c:v>-6.3514709472656302E-3</c:v>
                </c:pt>
                <c:pt idx="683">
                  <c:v>-6.29425048828125E-3</c:v>
                </c:pt>
                <c:pt idx="684">
                  <c:v>-6.3238143920898498E-3</c:v>
                </c:pt>
                <c:pt idx="685">
                  <c:v>-6.3076019287109401E-3</c:v>
                </c:pt>
                <c:pt idx="686">
                  <c:v>-6.2270164489746102E-3</c:v>
                </c:pt>
                <c:pt idx="687">
                  <c:v>-6.2675476074218802E-3</c:v>
                </c:pt>
                <c:pt idx="688">
                  <c:v>-6.2317848205566398E-3</c:v>
                </c:pt>
                <c:pt idx="689">
                  <c:v>-6.2165260314941398E-3</c:v>
                </c:pt>
                <c:pt idx="690">
                  <c:v>-6.1016082763671901E-3</c:v>
                </c:pt>
                <c:pt idx="691">
                  <c:v>-6.0696601867675799E-3</c:v>
                </c:pt>
                <c:pt idx="692">
                  <c:v>-5.9409141540527396E-3</c:v>
                </c:pt>
                <c:pt idx="693">
                  <c:v>-5.9223175048828203E-3</c:v>
                </c:pt>
                <c:pt idx="694">
                  <c:v>-5.9318542480468802E-3</c:v>
                </c:pt>
                <c:pt idx="695">
                  <c:v>-5.8460235595703203E-3</c:v>
                </c:pt>
                <c:pt idx="696">
                  <c:v>-5.7501792907714896E-3</c:v>
                </c:pt>
                <c:pt idx="697">
                  <c:v>-5.7463645935058602E-3</c:v>
                </c:pt>
                <c:pt idx="698">
                  <c:v>-5.6114196777343802E-3</c:v>
                </c:pt>
                <c:pt idx="699">
                  <c:v>-5.6414604187011701E-3</c:v>
                </c:pt>
                <c:pt idx="700">
                  <c:v>-5.4559707641601597E-3</c:v>
                </c:pt>
                <c:pt idx="701">
                  <c:v>-5.3119659423828203E-3</c:v>
                </c:pt>
                <c:pt idx="702">
                  <c:v>-5.4578781127929696E-3</c:v>
                </c:pt>
                <c:pt idx="703">
                  <c:v>-5.4049491882324201E-3</c:v>
                </c:pt>
                <c:pt idx="704">
                  <c:v>-5.4287910461425799E-3</c:v>
                </c:pt>
                <c:pt idx="705">
                  <c:v>-5.3768157958984401E-3</c:v>
                </c:pt>
                <c:pt idx="706">
                  <c:v>-5.50317764282227E-3</c:v>
                </c:pt>
                <c:pt idx="707">
                  <c:v>-5.5203437805175799E-3</c:v>
                </c:pt>
                <c:pt idx="708">
                  <c:v>-5.5966377258300799E-3</c:v>
                </c:pt>
                <c:pt idx="709">
                  <c:v>-5.74493408203125E-3</c:v>
                </c:pt>
                <c:pt idx="710">
                  <c:v>-5.8722496032714896E-3</c:v>
                </c:pt>
                <c:pt idx="711">
                  <c:v>-6.05010986328125E-3</c:v>
                </c:pt>
                <c:pt idx="712">
                  <c:v>-6.0024261474609401E-3</c:v>
                </c:pt>
                <c:pt idx="713">
                  <c:v>-6.0925483703613299E-3</c:v>
                </c:pt>
                <c:pt idx="714">
                  <c:v>-6.1550140380859401E-3</c:v>
                </c:pt>
                <c:pt idx="715">
                  <c:v>-6.1955451965332101E-3</c:v>
                </c:pt>
                <c:pt idx="716">
                  <c:v>-6.3123703002929696E-3</c:v>
                </c:pt>
                <c:pt idx="717">
                  <c:v>-6.3443183898925799E-3</c:v>
                </c:pt>
                <c:pt idx="718">
                  <c:v>-6.4311027526855503E-3</c:v>
                </c:pt>
                <c:pt idx="719">
                  <c:v>-6.3934326171875E-3</c:v>
                </c:pt>
                <c:pt idx="720">
                  <c:v>-6.38055801391602E-3</c:v>
                </c:pt>
                <c:pt idx="721">
                  <c:v>-6.3033103942871102E-3</c:v>
                </c:pt>
                <c:pt idx="722">
                  <c:v>-6.2861442565918003E-3</c:v>
                </c:pt>
                <c:pt idx="723">
                  <c:v>-6.1841011047363299E-3</c:v>
                </c:pt>
                <c:pt idx="724">
                  <c:v>-6.12640380859375E-3</c:v>
                </c:pt>
                <c:pt idx="725">
                  <c:v>-6.0639381408691398E-3</c:v>
                </c:pt>
                <c:pt idx="726">
                  <c:v>-5.9494972229003898E-3</c:v>
                </c:pt>
                <c:pt idx="727">
                  <c:v>-5.83124160766602E-3</c:v>
                </c:pt>
                <c:pt idx="728">
                  <c:v>-5.8064460754394601E-3</c:v>
                </c:pt>
                <c:pt idx="729">
                  <c:v>-5.6595802307128898E-3</c:v>
                </c:pt>
                <c:pt idx="730">
                  <c:v>-5.64813613891602E-3</c:v>
                </c:pt>
                <c:pt idx="731">
                  <c:v>-5.6586265563964896E-3</c:v>
                </c:pt>
                <c:pt idx="732">
                  <c:v>-5.5422782897949201E-3</c:v>
                </c:pt>
                <c:pt idx="733">
                  <c:v>-5.7740211486816398E-3</c:v>
                </c:pt>
                <c:pt idx="734">
                  <c:v>-5.6424140930175799E-3</c:v>
                </c:pt>
                <c:pt idx="735">
                  <c:v>-5.7482719421386701E-3</c:v>
                </c:pt>
                <c:pt idx="736">
                  <c:v>-5.6204795837402396E-3</c:v>
                </c:pt>
                <c:pt idx="737">
                  <c:v>-5.6319236755371102E-3</c:v>
                </c:pt>
                <c:pt idx="738">
                  <c:v>-5.5670738220214896E-3</c:v>
                </c:pt>
                <c:pt idx="739">
                  <c:v>-5.5699348449707101E-3</c:v>
                </c:pt>
                <c:pt idx="740">
                  <c:v>-5.523681640625E-3</c:v>
                </c:pt>
                <c:pt idx="741">
                  <c:v>-5.5813789367675799E-3</c:v>
                </c:pt>
                <c:pt idx="742">
                  <c:v>-5.6724548339843802E-3</c:v>
                </c:pt>
                <c:pt idx="743">
                  <c:v>-5.53131103515625E-3</c:v>
                </c:pt>
                <c:pt idx="744">
                  <c:v>-5.4278373718261701E-3</c:v>
                </c:pt>
                <c:pt idx="745">
                  <c:v>-5.43975830078125E-3</c:v>
                </c:pt>
                <c:pt idx="746">
                  <c:v>-5.4097175598144601E-3</c:v>
                </c:pt>
                <c:pt idx="747">
                  <c:v>-5.4602622985839896E-3</c:v>
                </c:pt>
                <c:pt idx="748">
                  <c:v>-5.3267478942871102E-3</c:v>
                </c:pt>
                <c:pt idx="749">
                  <c:v>-5.5084228515625E-3</c:v>
                </c:pt>
                <c:pt idx="750">
                  <c:v>-5.4445266723632804E-3</c:v>
                </c:pt>
                <c:pt idx="751">
                  <c:v>-5.4216384887695304E-3</c:v>
                </c:pt>
                <c:pt idx="752">
                  <c:v>-5.30481338500977E-3</c:v>
                </c:pt>
                <c:pt idx="753">
                  <c:v>-5.1312446594238299E-3</c:v>
                </c:pt>
                <c:pt idx="754">
                  <c:v>-5.3625106811523498E-3</c:v>
                </c:pt>
                <c:pt idx="755">
                  <c:v>-5.2299499511718802E-3</c:v>
                </c:pt>
                <c:pt idx="756">
                  <c:v>-5.2142143249511701E-3</c:v>
                </c:pt>
                <c:pt idx="757">
                  <c:v>-5.1636695861816398E-3</c:v>
                </c:pt>
                <c:pt idx="758">
                  <c:v>-4.9829483032226597E-3</c:v>
                </c:pt>
                <c:pt idx="759">
                  <c:v>-4.9748420715332101E-3</c:v>
                </c:pt>
                <c:pt idx="760">
                  <c:v>-4.8890113830566398E-3</c:v>
                </c:pt>
                <c:pt idx="761">
                  <c:v>-4.8084259033203099E-3</c:v>
                </c:pt>
                <c:pt idx="762">
                  <c:v>-4.9090385437011701E-3</c:v>
                </c:pt>
                <c:pt idx="763">
                  <c:v>-4.6601295471191398E-3</c:v>
                </c:pt>
                <c:pt idx="764">
                  <c:v>-4.5943260192871102E-3</c:v>
                </c:pt>
                <c:pt idx="765">
                  <c:v>-4.6968460083007804E-3</c:v>
                </c:pt>
                <c:pt idx="766">
                  <c:v>-4.7054290771484401E-3</c:v>
                </c:pt>
                <c:pt idx="767">
                  <c:v>-4.5065879821777396E-3</c:v>
                </c:pt>
                <c:pt idx="768">
                  <c:v>-4.5027732849121102E-3</c:v>
                </c:pt>
                <c:pt idx="769">
                  <c:v>-4.4713020324707101E-3</c:v>
                </c:pt>
                <c:pt idx="770">
                  <c:v>-4.4574737548828099E-3</c:v>
                </c:pt>
                <c:pt idx="771">
                  <c:v>-4.4345855712890599E-3</c:v>
                </c:pt>
                <c:pt idx="772">
                  <c:v>-4.1179656982421901E-3</c:v>
                </c:pt>
                <c:pt idx="773">
                  <c:v>-4.3177604675293003E-3</c:v>
                </c:pt>
                <c:pt idx="774">
                  <c:v>-4.3215751647949201E-3</c:v>
                </c:pt>
                <c:pt idx="775">
                  <c:v>-4.3139457702636701E-3</c:v>
                </c:pt>
                <c:pt idx="776">
                  <c:v>-4.3344497680664097E-3</c:v>
                </c:pt>
                <c:pt idx="777">
                  <c:v>-4.21905517578125E-3</c:v>
                </c:pt>
                <c:pt idx="778">
                  <c:v>-4.0388107299804696E-3</c:v>
                </c:pt>
                <c:pt idx="779">
                  <c:v>-4.0712356567382804E-3</c:v>
                </c:pt>
                <c:pt idx="780">
                  <c:v>-4.0102005004882804E-3</c:v>
                </c:pt>
                <c:pt idx="781">
                  <c:v>-3.9677619934082101E-3</c:v>
                </c:pt>
                <c:pt idx="782">
                  <c:v>-4.1823387145996102E-3</c:v>
                </c:pt>
                <c:pt idx="783">
                  <c:v>-3.9262771606445304E-3</c:v>
                </c:pt>
                <c:pt idx="784">
                  <c:v>-3.9858818054199201E-3</c:v>
                </c:pt>
                <c:pt idx="785">
                  <c:v>-4.0340423583984401E-3</c:v>
                </c:pt>
                <c:pt idx="786">
                  <c:v>-3.9920806884765599E-3</c:v>
                </c:pt>
                <c:pt idx="787">
                  <c:v>-3.8790702819824201E-3</c:v>
                </c:pt>
                <c:pt idx="788">
                  <c:v>-3.88574600219727E-3</c:v>
                </c:pt>
                <c:pt idx="789">
                  <c:v>-3.9658546447753898E-3</c:v>
                </c:pt>
                <c:pt idx="790">
                  <c:v>-3.9834976196289097E-3</c:v>
                </c:pt>
                <c:pt idx="791">
                  <c:v>-4.0712356567382804E-3</c:v>
                </c:pt>
                <c:pt idx="792">
                  <c:v>-4.08172607421875E-3</c:v>
                </c:pt>
                <c:pt idx="793">
                  <c:v>-4.1389465332031302E-3</c:v>
                </c:pt>
                <c:pt idx="794">
                  <c:v>-3.9033889770507799E-3</c:v>
                </c:pt>
                <c:pt idx="795">
                  <c:v>-4.17327880859375E-3</c:v>
                </c:pt>
                <c:pt idx="796">
                  <c:v>-3.8065910339355499E-3</c:v>
                </c:pt>
                <c:pt idx="797">
                  <c:v>-4.0593147277832101E-3</c:v>
                </c:pt>
                <c:pt idx="798">
                  <c:v>-3.9634704589843802E-3</c:v>
                </c:pt>
                <c:pt idx="799">
                  <c:v>-3.9143562316894601E-3</c:v>
                </c:pt>
                <c:pt idx="800">
                  <c:v>-4.25958633422852E-3</c:v>
                </c:pt>
                <c:pt idx="801">
                  <c:v>-3.9958953857421901E-3</c:v>
                </c:pt>
                <c:pt idx="802">
                  <c:v>-4.0178298950195304E-3</c:v>
                </c:pt>
                <c:pt idx="803">
                  <c:v>-3.96966934204102E-3</c:v>
                </c:pt>
                <c:pt idx="804">
                  <c:v>-4.1837692260742196E-3</c:v>
                </c:pt>
                <c:pt idx="805">
                  <c:v>-3.8995742797851602E-3</c:v>
                </c:pt>
                <c:pt idx="806">
                  <c:v>-4.0168762207031302E-3</c:v>
                </c:pt>
                <c:pt idx="807">
                  <c:v>-4.0044784545898498E-3</c:v>
                </c:pt>
                <c:pt idx="808">
                  <c:v>-4.0578842163085998E-3</c:v>
                </c:pt>
                <c:pt idx="809">
                  <c:v>-3.7775039672851602E-3</c:v>
                </c:pt>
                <c:pt idx="810">
                  <c:v>-3.8824081420898498E-3</c:v>
                </c:pt>
                <c:pt idx="811">
                  <c:v>-4.1093826293945304E-3</c:v>
                </c:pt>
                <c:pt idx="812">
                  <c:v>-3.9153099060058602E-3</c:v>
                </c:pt>
                <c:pt idx="813">
                  <c:v>-3.86571884155274E-3</c:v>
                </c:pt>
                <c:pt idx="814">
                  <c:v>-3.8409233093261701E-3</c:v>
                </c:pt>
                <c:pt idx="815">
                  <c:v>-4.0540695190429696E-3</c:v>
                </c:pt>
                <c:pt idx="816">
                  <c:v>-3.9505958557128898E-3</c:v>
                </c:pt>
                <c:pt idx="817">
                  <c:v>-3.8371086120605499E-3</c:v>
                </c:pt>
                <c:pt idx="818">
                  <c:v>-4.3830871582031302E-3</c:v>
                </c:pt>
                <c:pt idx="819">
                  <c:v>-3.9219856262207101E-3</c:v>
                </c:pt>
                <c:pt idx="820">
                  <c:v>-4.1418075561523498E-3</c:v>
                </c:pt>
                <c:pt idx="821">
                  <c:v>-4.0473937988281302E-3</c:v>
                </c:pt>
                <c:pt idx="822">
                  <c:v>-4.5652389526367196E-3</c:v>
                </c:pt>
                <c:pt idx="823">
                  <c:v>-4.5332908630371102E-3</c:v>
                </c:pt>
                <c:pt idx="824">
                  <c:v>-4.25195693969727E-3</c:v>
                </c:pt>
                <c:pt idx="825">
                  <c:v>-4.5895576477050799E-3</c:v>
                </c:pt>
                <c:pt idx="826">
                  <c:v>-4.0984153747558602E-3</c:v>
                </c:pt>
                <c:pt idx="827">
                  <c:v>-4.4007301330566398E-3</c:v>
                </c:pt>
                <c:pt idx="828">
                  <c:v>-4.2686462402343802E-3</c:v>
                </c:pt>
                <c:pt idx="829">
                  <c:v>-4.60052490234375E-3</c:v>
                </c:pt>
                <c:pt idx="830">
                  <c:v>-4.7245025634765599E-3</c:v>
                </c:pt>
                <c:pt idx="831">
                  <c:v>-4.3854713439941398E-3</c:v>
                </c:pt>
                <c:pt idx="832">
                  <c:v>-4.1713714599609401E-3</c:v>
                </c:pt>
                <c:pt idx="833">
                  <c:v>-4.2529106140136701E-3</c:v>
                </c:pt>
                <c:pt idx="834">
                  <c:v>-4.2653083801269601E-3</c:v>
                </c:pt>
                <c:pt idx="835">
                  <c:v>-3.9114952087402396E-3</c:v>
                </c:pt>
                <c:pt idx="836">
                  <c:v>-4.28247451782227E-3</c:v>
                </c:pt>
                <c:pt idx="837">
                  <c:v>-4.1923522949218802E-3</c:v>
                </c:pt>
                <c:pt idx="838">
                  <c:v>-4.6925544738769601E-3</c:v>
                </c:pt>
                <c:pt idx="839">
                  <c:v>-4.2047500610351597E-3</c:v>
                </c:pt>
                <c:pt idx="840">
                  <c:v>-4.2710304260253898E-3</c:v>
                </c:pt>
                <c:pt idx="841">
                  <c:v>-4.6262741088867196E-3</c:v>
                </c:pt>
                <c:pt idx="842">
                  <c:v>-4.8365592956543003E-3</c:v>
                </c:pt>
                <c:pt idx="843">
                  <c:v>-3.7903785705566402E-3</c:v>
                </c:pt>
                <c:pt idx="844">
                  <c:v>-4.2152404785156302E-3</c:v>
                </c:pt>
                <c:pt idx="845">
                  <c:v>-4.1952133178710998E-3</c:v>
                </c:pt>
                <c:pt idx="846">
                  <c:v>-4.2023658752441398E-3</c:v>
                </c:pt>
                <c:pt idx="847">
                  <c:v>-4.7960281372070304E-3</c:v>
                </c:pt>
                <c:pt idx="848">
                  <c:v>-4.41217422485352E-3</c:v>
                </c:pt>
                <c:pt idx="849">
                  <c:v>-4.6138763427734401E-3</c:v>
                </c:pt>
                <c:pt idx="850">
                  <c:v>-5.18274307250977E-3</c:v>
                </c:pt>
                <c:pt idx="851">
                  <c:v>-4.2228698730468802E-3</c:v>
                </c:pt>
                <c:pt idx="852">
                  <c:v>-4.4598579406738299E-3</c:v>
                </c:pt>
                <c:pt idx="853">
                  <c:v>-5.4659843444824201E-3</c:v>
                </c:pt>
                <c:pt idx="854">
                  <c:v>-4.5027732849121102E-3</c:v>
                </c:pt>
                <c:pt idx="855">
                  <c:v>-4.4484138488769601E-3</c:v>
                </c:pt>
                <c:pt idx="856">
                  <c:v>-5.7373046875E-3</c:v>
                </c:pt>
                <c:pt idx="857">
                  <c:v>-4.24957275390625E-3</c:v>
                </c:pt>
                <c:pt idx="858">
                  <c:v>-5.1279067993164097E-3</c:v>
                </c:pt>
                <c:pt idx="859">
                  <c:v>-5.02252578735352E-3</c:v>
                </c:pt>
                <c:pt idx="860">
                  <c:v>-5.4330825805664097E-3</c:v>
                </c:pt>
                <c:pt idx="861">
                  <c:v>-4.4889450073242196E-3</c:v>
                </c:pt>
                <c:pt idx="862">
                  <c:v>-3.7064552307128902E-3</c:v>
                </c:pt>
                <c:pt idx="863">
                  <c:v>-4.5742988586425799E-3</c:v>
                </c:pt>
                <c:pt idx="864">
                  <c:v>-5.6548118591308602E-3</c:v>
                </c:pt>
                <c:pt idx="865">
                  <c:v>-5.1479339599609401E-3</c:v>
                </c:pt>
                <c:pt idx="866">
                  <c:v>-4.8403739929199201E-3</c:v>
                </c:pt>
                <c:pt idx="867">
                  <c:v>-5.6047439575195304E-3</c:v>
                </c:pt>
                <c:pt idx="868">
                  <c:v>-6.0968399047851597E-3</c:v>
                </c:pt>
                <c:pt idx="869">
                  <c:v>-4.8608779907226597E-3</c:v>
                </c:pt>
                <c:pt idx="870">
                  <c:v>-5.98382949829102E-3</c:v>
                </c:pt>
                <c:pt idx="871">
                  <c:v>-6.7343711853027396E-3</c:v>
                </c:pt>
                <c:pt idx="872">
                  <c:v>-5.8717727661132804E-3</c:v>
                </c:pt>
                <c:pt idx="873">
                  <c:v>-5.21087646484375E-3</c:v>
                </c:pt>
                <c:pt idx="874">
                  <c:v>-5.7797431945800799E-3</c:v>
                </c:pt>
                <c:pt idx="875">
                  <c:v>-6.5951347351074201E-3</c:v>
                </c:pt>
                <c:pt idx="876">
                  <c:v>-6.7510604858398498E-3</c:v>
                </c:pt>
                <c:pt idx="877">
                  <c:v>-5.1579475402832101E-3</c:v>
                </c:pt>
                <c:pt idx="878">
                  <c:v>-8.07952880859375E-3</c:v>
                </c:pt>
                <c:pt idx="879">
                  <c:v>-6.5946578979492196E-3</c:v>
                </c:pt>
                <c:pt idx="880">
                  <c:v>-5.3439140319824201E-3</c:v>
                </c:pt>
                <c:pt idx="881">
                  <c:v>-5.3901672363281302E-3</c:v>
                </c:pt>
                <c:pt idx="882">
                  <c:v>-6.9231986999511701E-3</c:v>
                </c:pt>
                <c:pt idx="883">
                  <c:v>-7.7428817749023498E-3</c:v>
                </c:pt>
                <c:pt idx="884">
                  <c:v>-6.5169334411621102E-3</c:v>
                </c:pt>
                <c:pt idx="885">
                  <c:v>-5.0015449523925799E-3</c:v>
                </c:pt>
                <c:pt idx="886">
                  <c:v>-8.7137222290039097E-3</c:v>
                </c:pt>
                <c:pt idx="887">
                  <c:v>-5.7206153869628898E-3</c:v>
                </c:pt>
                <c:pt idx="888">
                  <c:v>-5.79833984375E-3</c:v>
                </c:pt>
                <c:pt idx="889">
                  <c:v>-5.96094131469727E-3</c:v>
                </c:pt>
                <c:pt idx="890">
                  <c:v>-7.9193115234375E-3</c:v>
                </c:pt>
                <c:pt idx="891">
                  <c:v>-7.16638565063477E-3</c:v>
                </c:pt>
                <c:pt idx="892">
                  <c:v>-4.4388771057128898E-3</c:v>
                </c:pt>
                <c:pt idx="893">
                  <c:v>-4.8694610595703099E-3</c:v>
                </c:pt>
                <c:pt idx="894">
                  <c:v>-6.4425468444824201E-3</c:v>
                </c:pt>
                <c:pt idx="895">
                  <c:v>-6.2985420227050799E-3</c:v>
                </c:pt>
                <c:pt idx="896">
                  <c:v>-6.8254470825195304E-3</c:v>
                </c:pt>
                <c:pt idx="897">
                  <c:v>-6.6709518432617196E-3</c:v>
                </c:pt>
                <c:pt idx="898">
                  <c:v>-5.94329833984375E-3</c:v>
                </c:pt>
                <c:pt idx="899">
                  <c:v>-7.3671340942382804E-3</c:v>
                </c:pt>
                <c:pt idx="900">
                  <c:v>-6.7348480224609401E-3</c:v>
                </c:pt>
                <c:pt idx="901">
                  <c:v>-9.1762542724609392E-3</c:v>
                </c:pt>
                <c:pt idx="902">
                  <c:v>-8.3837509155273507E-3</c:v>
                </c:pt>
                <c:pt idx="903">
                  <c:v>-7.8983306884765694E-3</c:v>
                </c:pt>
                <c:pt idx="904">
                  <c:v>-5.0435066223144601E-3</c:v>
                </c:pt>
                <c:pt idx="905">
                  <c:v>-8.6712837219238299E-3</c:v>
                </c:pt>
                <c:pt idx="906">
                  <c:v>-7.2093009948730503E-3</c:v>
                </c:pt>
                <c:pt idx="907">
                  <c:v>-6.1330795288085998E-3</c:v>
                </c:pt>
                <c:pt idx="908">
                  <c:v>-3.9491653442382804E-3</c:v>
                </c:pt>
                <c:pt idx="909">
                  <c:v>-7.0466995239257804E-3</c:v>
                </c:pt>
                <c:pt idx="910">
                  <c:v>-7.75575637817382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A8AD-4494-A176-F6E7A6335FAE}"/>
            </c:ext>
          </c:extLst>
        </c:ser>
        <c:ser>
          <c:idx val="22"/>
          <c:order val="22"/>
          <c:tx>
            <c:v>+44 microL</c:v>
          </c:tx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3'!$B$2:$B$912</c:f>
              <c:numCache>
                <c:formatCode>General</c:formatCode>
                <c:ptCount val="911"/>
                <c:pt idx="0">
                  <c:v>-0.874630928039551</c:v>
                </c:pt>
                <c:pt idx="1">
                  <c:v>-0.485398769378662</c:v>
                </c:pt>
                <c:pt idx="2">
                  <c:v>-0.45756769180297902</c:v>
                </c:pt>
                <c:pt idx="3">
                  <c:v>-0.393046855926514</c:v>
                </c:pt>
                <c:pt idx="4">
                  <c:v>-0.491740703582764</c:v>
                </c:pt>
                <c:pt idx="5">
                  <c:v>-0.292466640472412</c:v>
                </c:pt>
                <c:pt idx="6">
                  <c:v>-0.64972972869873102</c:v>
                </c:pt>
                <c:pt idx="7">
                  <c:v>-0.85701036453247104</c:v>
                </c:pt>
                <c:pt idx="8">
                  <c:v>-0.51404142379760798</c:v>
                </c:pt>
                <c:pt idx="9">
                  <c:v>-0.75748109817504905</c:v>
                </c:pt>
                <c:pt idx="10">
                  <c:v>-0.57346868515014704</c:v>
                </c:pt>
                <c:pt idx="11">
                  <c:v>-0.32974863052368197</c:v>
                </c:pt>
                <c:pt idx="12">
                  <c:v>-0.427688598632813</c:v>
                </c:pt>
                <c:pt idx="13">
                  <c:v>-0.80798912048339899</c:v>
                </c:pt>
                <c:pt idx="14">
                  <c:v>-0.923353672027588</c:v>
                </c:pt>
                <c:pt idx="15">
                  <c:v>4.96163368225098E-2</c:v>
                </c:pt>
                <c:pt idx="16">
                  <c:v>-0.50818252563476596</c:v>
                </c:pt>
                <c:pt idx="17">
                  <c:v>-1.21831274032593</c:v>
                </c:pt>
                <c:pt idx="18">
                  <c:v>-0.31009626388549799</c:v>
                </c:pt>
                <c:pt idx="19">
                  <c:v>-0.41944837570190502</c:v>
                </c:pt>
                <c:pt idx="20">
                  <c:v>-1.03140068054199</c:v>
                </c:pt>
                <c:pt idx="21">
                  <c:v>-0.68546342849731501</c:v>
                </c:pt>
                <c:pt idx="22">
                  <c:v>-0.39018774032592801</c:v>
                </c:pt>
                <c:pt idx="23">
                  <c:v>1.2484073638916E-2</c:v>
                </c:pt>
                <c:pt idx="24">
                  <c:v>-0.84509849548339899</c:v>
                </c:pt>
                <c:pt idx="25">
                  <c:v>-0.29657030105590798</c:v>
                </c:pt>
                <c:pt idx="26">
                  <c:v>-0.94871187210082997</c:v>
                </c:pt>
                <c:pt idx="27">
                  <c:v>-1.15491819381714</c:v>
                </c:pt>
                <c:pt idx="28">
                  <c:v>-0.71268701553344804</c:v>
                </c:pt>
                <c:pt idx="29">
                  <c:v>-0.36746311187744202</c:v>
                </c:pt>
                <c:pt idx="30">
                  <c:v>0.15369462966919001</c:v>
                </c:pt>
                <c:pt idx="31">
                  <c:v>-0.55301380157470703</c:v>
                </c:pt>
                <c:pt idx="32">
                  <c:v>-0.16823816299438499</c:v>
                </c:pt>
                <c:pt idx="33">
                  <c:v>-0.21111726760864299</c:v>
                </c:pt>
                <c:pt idx="34">
                  <c:v>-0.45643138885498102</c:v>
                </c:pt>
                <c:pt idx="35">
                  <c:v>-0.72713899612426802</c:v>
                </c:pt>
                <c:pt idx="36">
                  <c:v>0.177655220031738</c:v>
                </c:pt>
                <c:pt idx="37">
                  <c:v>-0.84855175018310602</c:v>
                </c:pt>
                <c:pt idx="38">
                  <c:v>-0.189178466796875</c:v>
                </c:pt>
                <c:pt idx="39">
                  <c:v>-8.8540554046630901E-2</c:v>
                </c:pt>
                <c:pt idx="40">
                  <c:v>-0.27047538757324202</c:v>
                </c:pt>
                <c:pt idx="41">
                  <c:v>-0.21146583557128901</c:v>
                </c:pt>
                <c:pt idx="42">
                  <c:v>-0.420437812805176</c:v>
                </c:pt>
                <c:pt idx="43">
                  <c:v>-0.32472133636474598</c:v>
                </c:pt>
                <c:pt idx="44">
                  <c:v>-0.14434385299682601</c:v>
                </c:pt>
                <c:pt idx="45">
                  <c:v>-9.0718269348144601E-3</c:v>
                </c:pt>
                <c:pt idx="46">
                  <c:v>-0.15466547012329099</c:v>
                </c:pt>
                <c:pt idx="47">
                  <c:v>0.133419990539551</c:v>
                </c:pt>
                <c:pt idx="48">
                  <c:v>0.31770706176757801</c:v>
                </c:pt>
                <c:pt idx="49">
                  <c:v>-7.2418212890625E-2</c:v>
                </c:pt>
                <c:pt idx="50">
                  <c:v>0.31278944015503002</c:v>
                </c:pt>
                <c:pt idx="51">
                  <c:v>7.8539848327636701E-3</c:v>
                </c:pt>
                <c:pt idx="52">
                  <c:v>0.34174299240112299</c:v>
                </c:pt>
                <c:pt idx="53">
                  <c:v>8.2604885101318401E-2</c:v>
                </c:pt>
                <c:pt idx="54">
                  <c:v>0.81533432006836004</c:v>
                </c:pt>
                <c:pt idx="55">
                  <c:v>-0.27049016952514698</c:v>
                </c:pt>
                <c:pt idx="56">
                  <c:v>0.44069576263427801</c:v>
                </c:pt>
                <c:pt idx="57">
                  <c:v>0.36661148071289101</c:v>
                </c:pt>
                <c:pt idx="58">
                  <c:v>0.33547639846801802</c:v>
                </c:pt>
                <c:pt idx="59">
                  <c:v>0.62647819519043002</c:v>
                </c:pt>
                <c:pt idx="60">
                  <c:v>1.2007088661193901</c:v>
                </c:pt>
                <c:pt idx="61">
                  <c:v>0.30051183700561501</c:v>
                </c:pt>
                <c:pt idx="62">
                  <c:v>0.41860723495483398</c:v>
                </c:pt>
                <c:pt idx="63">
                  <c:v>1.1376423835754399</c:v>
                </c:pt>
                <c:pt idx="64">
                  <c:v>0.41789960861206099</c:v>
                </c:pt>
                <c:pt idx="65">
                  <c:v>0.74779272079467796</c:v>
                </c:pt>
                <c:pt idx="66">
                  <c:v>1.53043460845947</c:v>
                </c:pt>
                <c:pt idx="67">
                  <c:v>1.5542068481445299</c:v>
                </c:pt>
                <c:pt idx="68">
                  <c:v>1.21271753311157</c:v>
                </c:pt>
                <c:pt idx="69">
                  <c:v>1.0426573753357</c:v>
                </c:pt>
                <c:pt idx="70">
                  <c:v>0.92221689224243197</c:v>
                </c:pt>
                <c:pt idx="71">
                  <c:v>0.98795557022094704</c:v>
                </c:pt>
                <c:pt idx="72">
                  <c:v>0.97114372253418002</c:v>
                </c:pt>
                <c:pt idx="73">
                  <c:v>0.95834970474243197</c:v>
                </c:pt>
                <c:pt idx="74">
                  <c:v>0.97486639022827204</c:v>
                </c:pt>
                <c:pt idx="75">
                  <c:v>0.98281288146972701</c:v>
                </c:pt>
                <c:pt idx="76">
                  <c:v>0.99413013458251998</c:v>
                </c:pt>
                <c:pt idx="77">
                  <c:v>0.99920988082885798</c:v>
                </c:pt>
                <c:pt idx="78">
                  <c:v>1.0078759193420399</c:v>
                </c:pt>
                <c:pt idx="79">
                  <c:v>1.0225734710693399</c:v>
                </c:pt>
                <c:pt idx="80">
                  <c:v>1.0269184112548799</c:v>
                </c:pt>
                <c:pt idx="81">
                  <c:v>1.03512382507324</c:v>
                </c:pt>
                <c:pt idx="82">
                  <c:v>1.04509496688843</c:v>
                </c:pt>
                <c:pt idx="83">
                  <c:v>1.0484862327575699</c:v>
                </c:pt>
                <c:pt idx="84">
                  <c:v>1.0512776374816899</c:v>
                </c:pt>
                <c:pt idx="85">
                  <c:v>1.0501937866211</c:v>
                </c:pt>
                <c:pt idx="86">
                  <c:v>1.0533146858215401</c:v>
                </c:pt>
                <c:pt idx="87">
                  <c:v>1.05447673797608</c:v>
                </c:pt>
                <c:pt idx="88">
                  <c:v>1.0466284751892101</c:v>
                </c:pt>
                <c:pt idx="89">
                  <c:v>1.0435276031494201</c:v>
                </c:pt>
                <c:pt idx="90">
                  <c:v>1.0333232879638701</c:v>
                </c:pt>
                <c:pt idx="91">
                  <c:v>1.0257525444030799</c:v>
                </c:pt>
                <c:pt idx="92">
                  <c:v>1.0167880058288601</c:v>
                </c:pt>
                <c:pt idx="93">
                  <c:v>1.0060548782348699</c:v>
                </c:pt>
                <c:pt idx="94">
                  <c:v>0.99356937408447299</c:v>
                </c:pt>
                <c:pt idx="95">
                  <c:v>0.97777748107910201</c:v>
                </c:pt>
                <c:pt idx="96">
                  <c:v>0.95909833908081099</c:v>
                </c:pt>
                <c:pt idx="97">
                  <c:v>0.94072580337524403</c:v>
                </c:pt>
                <c:pt idx="98">
                  <c:v>0.92270040512085005</c:v>
                </c:pt>
                <c:pt idx="99">
                  <c:v>0.90197229385375999</c:v>
                </c:pt>
                <c:pt idx="100">
                  <c:v>0.877360820770264</c:v>
                </c:pt>
                <c:pt idx="101">
                  <c:v>0.85461568832397505</c:v>
                </c:pt>
                <c:pt idx="102">
                  <c:v>0.83048725128173795</c:v>
                </c:pt>
                <c:pt idx="103">
                  <c:v>0.80939579010009799</c:v>
                </c:pt>
                <c:pt idx="104">
                  <c:v>0.78729629516601596</c:v>
                </c:pt>
                <c:pt idx="105">
                  <c:v>0.76707839965820301</c:v>
                </c:pt>
                <c:pt idx="106">
                  <c:v>0.74863004684448298</c:v>
                </c:pt>
                <c:pt idx="107">
                  <c:v>0.72894716262817405</c:v>
                </c:pt>
                <c:pt idx="108">
                  <c:v>0.71173048019409202</c:v>
                </c:pt>
                <c:pt idx="109">
                  <c:v>0.696177959442139</c:v>
                </c:pt>
                <c:pt idx="110">
                  <c:v>0.67947006225586004</c:v>
                </c:pt>
                <c:pt idx="111">
                  <c:v>0.66439914703369196</c:v>
                </c:pt>
                <c:pt idx="112">
                  <c:v>0.650285243988037</c:v>
                </c:pt>
                <c:pt idx="113">
                  <c:v>0.63665819168090898</c:v>
                </c:pt>
                <c:pt idx="114">
                  <c:v>0.624461650848389</c:v>
                </c:pt>
                <c:pt idx="115">
                  <c:v>0.61167621612548895</c:v>
                </c:pt>
                <c:pt idx="116">
                  <c:v>0.59812211990356501</c:v>
                </c:pt>
                <c:pt idx="117">
                  <c:v>0.58735036849975597</c:v>
                </c:pt>
                <c:pt idx="118">
                  <c:v>0.57683467864990301</c:v>
                </c:pt>
                <c:pt idx="119">
                  <c:v>0.56569194793701205</c:v>
                </c:pt>
                <c:pt idx="120">
                  <c:v>0.55645084381103505</c:v>
                </c:pt>
                <c:pt idx="121">
                  <c:v>0.54697036743164096</c:v>
                </c:pt>
                <c:pt idx="122">
                  <c:v>0.53774642944336004</c:v>
                </c:pt>
                <c:pt idx="123">
                  <c:v>0.53008890151977595</c:v>
                </c:pt>
                <c:pt idx="124">
                  <c:v>0.52257013320922896</c:v>
                </c:pt>
                <c:pt idx="125">
                  <c:v>0.51283216476440496</c:v>
                </c:pt>
                <c:pt idx="126">
                  <c:v>0.50766563415527399</c:v>
                </c:pt>
                <c:pt idx="127">
                  <c:v>0.50166559219360396</c:v>
                </c:pt>
                <c:pt idx="128">
                  <c:v>0.49511671066284202</c:v>
                </c:pt>
                <c:pt idx="129">
                  <c:v>0.49048185348510798</c:v>
                </c:pt>
                <c:pt idx="130">
                  <c:v>0.48474788665771501</c:v>
                </c:pt>
                <c:pt idx="131">
                  <c:v>0.479290962219238</c:v>
                </c:pt>
                <c:pt idx="132">
                  <c:v>0.47477769851684598</c:v>
                </c:pt>
                <c:pt idx="133">
                  <c:v>0.46980524063110402</c:v>
                </c:pt>
                <c:pt idx="134">
                  <c:v>0.464587211608887</c:v>
                </c:pt>
                <c:pt idx="135">
                  <c:v>0.458996772766113</c:v>
                </c:pt>
                <c:pt idx="136">
                  <c:v>0.45299005508422902</c:v>
                </c:pt>
                <c:pt idx="137">
                  <c:v>0.445628643035889</c:v>
                </c:pt>
                <c:pt idx="138">
                  <c:v>0.438494682312012</c:v>
                </c:pt>
                <c:pt idx="139">
                  <c:v>0.431746006011963</c:v>
                </c:pt>
                <c:pt idx="140">
                  <c:v>0.42270612716674799</c:v>
                </c:pt>
                <c:pt idx="141">
                  <c:v>0.41364526748657199</c:v>
                </c:pt>
                <c:pt idx="142">
                  <c:v>0.40400934219360402</c:v>
                </c:pt>
                <c:pt idx="143">
                  <c:v>0.39359378814697299</c:v>
                </c:pt>
                <c:pt idx="144">
                  <c:v>0.38243818283081099</c:v>
                </c:pt>
                <c:pt idx="145">
                  <c:v>0.37168645858764698</c:v>
                </c:pt>
                <c:pt idx="146">
                  <c:v>0.35974788665771501</c:v>
                </c:pt>
                <c:pt idx="147">
                  <c:v>0.34803867340087902</c:v>
                </c:pt>
                <c:pt idx="148">
                  <c:v>0.33546876907348699</c:v>
                </c:pt>
                <c:pt idx="149">
                  <c:v>0.32262563705444403</c:v>
                </c:pt>
                <c:pt idx="150">
                  <c:v>0.309951782226563</c:v>
                </c:pt>
                <c:pt idx="151">
                  <c:v>0.29743909835815502</c:v>
                </c:pt>
                <c:pt idx="152">
                  <c:v>0.28412675857544001</c:v>
                </c:pt>
                <c:pt idx="153">
                  <c:v>0.27094936370849598</c:v>
                </c:pt>
                <c:pt idx="154">
                  <c:v>0.25799369812011702</c:v>
                </c:pt>
                <c:pt idx="155">
                  <c:v>0.244613647460938</c:v>
                </c:pt>
                <c:pt idx="156">
                  <c:v>0.23130464553832999</c:v>
                </c:pt>
                <c:pt idx="157">
                  <c:v>0.217796325683594</c:v>
                </c:pt>
                <c:pt idx="158">
                  <c:v>0.20423364639282199</c:v>
                </c:pt>
                <c:pt idx="159">
                  <c:v>0.19080400466919001</c:v>
                </c:pt>
                <c:pt idx="160">
                  <c:v>0.17717981338500999</c:v>
                </c:pt>
                <c:pt idx="161">
                  <c:v>0.163580417633057</c:v>
                </c:pt>
                <c:pt idx="162">
                  <c:v>0.150128364562988</c:v>
                </c:pt>
                <c:pt idx="163">
                  <c:v>0.13751745223999001</c:v>
                </c:pt>
                <c:pt idx="164">
                  <c:v>0.12504053115844699</c:v>
                </c:pt>
                <c:pt idx="165">
                  <c:v>0.113393306732178</c:v>
                </c:pt>
                <c:pt idx="166">
                  <c:v>0.10327339172363301</c:v>
                </c:pt>
                <c:pt idx="167">
                  <c:v>9.4144821166992201E-2</c:v>
                </c:pt>
                <c:pt idx="168">
                  <c:v>8.6593151092529297E-2</c:v>
                </c:pt>
                <c:pt idx="169">
                  <c:v>7.8810214996337905E-2</c:v>
                </c:pt>
                <c:pt idx="170">
                  <c:v>7.2739601135253906E-2</c:v>
                </c:pt>
                <c:pt idx="171">
                  <c:v>7.0378303527832101E-2</c:v>
                </c:pt>
                <c:pt idx="172">
                  <c:v>6.6782951354980497E-2</c:v>
                </c:pt>
                <c:pt idx="173">
                  <c:v>5.9347629547119203E-2</c:v>
                </c:pt>
                <c:pt idx="174">
                  <c:v>5.2432537078857498E-2</c:v>
                </c:pt>
                <c:pt idx="175">
                  <c:v>4.5428752899169901E-2</c:v>
                </c:pt>
                <c:pt idx="176">
                  <c:v>4.0209770202636698E-2</c:v>
                </c:pt>
                <c:pt idx="177">
                  <c:v>3.5778045654296903E-2</c:v>
                </c:pt>
                <c:pt idx="178">
                  <c:v>3.3014297485351597E-2</c:v>
                </c:pt>
                <c:pt idx="179">
                  <c:v>3.0655860900878899E-2</c:v>
                </c:pt>
                <c:pt idx="180">
                  <c:v>2.8447151184082101E-2</c:v>
                </c:pt>
                <c:pt idx="181">
                  <c:v>2.71563529968262E-2</c:v>
                </c:pt>
                <c:pt idx="182">
                  <c:v>2.5235176086425799E-2</c:v>
                </c:pt>
                <c:pt idx="183">
                  <c:v>2.27255821228028E-2</c:v>
                </c:pt>
                <c:pt idx="184">
                  <c:v>2.15344429016113E-2</c:v>
                </c:pt>
                <c:pt idx="185">
                  <c:v>1.9854068756103498E-2</c:v>
                </c:pt>
                <c:pt idx="186">
                  <c:v>1.80773735046387E-2</c:v>
                </c:pt>
                <c:pt idx="187">
                  <c:v>1.66316032409668E-2</c:v>
                </c:pt>
                <c:pt idx="188">
                  <c:v>1.56254768371582E-2</c:v>
                </c:pt>
                <c:pt idx="189">
                  <c:v>1.41124725341797E-2</c:v>
                </c:pt>
                <c:pt idx="190">
                  <c:v>1.3175010681152399E-2</c:v>
                </c:pt>
                <c:pt idx="191">
                  <c:v>1.2881755828857399E-2</c:v>
                </c:pt>
                <c:pt idx="192">
                  <c:v>1.20930671691895E-2</c:v>
                </c:pt>
                <c:pt idx="193">
                  <c:v>1.09333992004395E-2</c:v>
                </c:pt>
                <c:pt idx="194">
                  <c:v>1.0034561157226601E-2</c:v>
                </c:pt>
                <c:pt idx="195">
                  <c:v>9.3922615051269601E-3</c:v>
                </c:pt>
                <c:pt idx="196">
                  <c:v>8.8295936584472708E-3</c:v>
                </c:pt>
                <c:pt idx="197">
                  <c:v>8.3870887756347708E-3</c:v>
                </c:pt>
                <c:pt idx="198">
                  <c:v>8.0008506774902396E-3</c:v>
                </c:pt>
                <c:pt idx="199">
                  <c:v>6.8039894104003898E-3</c:v>
                </c:pt>
                <c:pt idx="200">
                  <c:v>6.2260627746582101E-3</c:v>
                </c:pt>
                <c:pt idx="201">
                  <c:v>5.4469108581543003E-3</c:v>
                </c:pt>
                <c:pt idx="202">
                  <c:v>4.7283172607421901E-3</c:v>
                </c:pt>
                <c:pt idx="203">
                  <c:v>4.4231414794921901E-3</c:v>
                </c:pt>
                <c:pt idx="204">
                  <c:v>4.1627883911132804E-3</c:v>
                </c:pt>
                <c:pt idx="205">
                  <c:v>3.1824111938476602E-3</c:v>
                </c:pt>
                <c:pt idx="206">
                  <c:v>2.5386810302734401E-3</c:v>
                </c:pt>
                <c:pt idx="207">
                  <c:v>2.8800964355468802E-3</c:v>
                </c:pt>
                <c:pt idx="208">
                  <c:v>2.15911865234375E-3</c:v>
                </c:pt>
                <c:pt idx="209">
                  <c:v>2.0151138305664102E-3</c:v>
                </c:pt>
                <c:pt idx="210">
                  <c:v>1.67083740234375E-3</c:v>
                </c:pt>
                <c:pt idx="211">
                  <c:v>6.6518783569336003E-4</c:v>
                </c:pt>
                <c:pt idx="212">
                  <c:v>2.34127044677735E-4</c:v>
                </c:pt>
                <c:pt idx="213">
                  <c:v>1.4019012451171899E-4</c:v>
                </c:pt>
                <c:pt idx="214">
                  <c:v>-3.99112701416016E-4</c:v>
                </c:pt>
                <c:pt idx="215">
                  <c:v>-3.3760070800781299E-4</c:v>
                </c:pt>
                <c:pt idx="216">
                  <c:v>1.02519989013672E-4</c:v>
                </c:pt>
                <c:pt idx="217">
                  <c:v>-6.2417984008789095E-4</c:v>
                </c:pt>
                <c:pt idx="218">
                  <c:v>-1.7285346984863301E-3</c:v>
                </c:pt>
                <c:pt idx="219">
                  <c:v>-1.9083023071289099E-3</c:v>
                </c:pt>
                <c:pt idx="220">
                  <c:v>-2.2435188293457101E-3</c:v>
                </c:pt>
                <c:pt idx="221">
                  <c:v>-2.4986267089843802E-3</c:v>
                </c:pt>
                <c:pt idx="222">
                  <c:v>-2.3798942565917999E-3</c:v>
                </c:pt>
                <c:pt idx="223">
                  <c:v>-2.5343894958496098E-3</c:v>
                </c:pt>
                <c:pt idx="224">
                  <c:v>-3.28588485717774E-3</c:v>
                </c:pt>
                <c:pt idx="225">
                  <c:v>-2.9945373535156302E-3</c:v>
                </c:pt>
                <c:pt idx="226">
                  <c:v>-3.2157897949218802E-3</c:v>
                </c:pt>
                <c:pt idx="227">
                  <c:v>-2.6264190673828099E-3</c:v>
                </c:pt>
                <c:pt idx="228">
                  <c:v>-2.5005340576171901E-3</c:v>
                </c:pt>
                <c:pt idx="229">
                  <c:v>-3.8590431213378902E-3</c:v>
                </c:pt>
                <c:pt idx="230">
                  <c:v>-3.5309791564941402E-3</c:v>
                </c:pt>
                <c:pt idx="231">
                  <c:v>-2.6359558105468802E-3</c:v>
                </c:pt>
                <c:pt idx="232">
                  <c:v>-2.9945373535156302E-3</c:v>
                </c:pt>
                <c:pt idx="233">
                  <c:v>-3.36456298828125E-3</c:v>
                </c:pt>
                <c:pt idx="234">
                  <c:v>-3.3226013183593802E-3</c:v>
                </c:pt>
                <c:pt idx="235">
                  <c:v>-4.0855407714843802E-3</c:v>
                </c:pt>
                <c:pt idx="236">
                  <c:v>-4.5795440673828099E-3</c:v>
                </c:pt>
                <c:pt idx="237">
                  <c:v>-3.5905838012695299E-3</c:v>
                </c:pt>
                <c:pt idx="238">
                  <c:v>-3.8161277770996098E-3</c:v>
                </c:pt>
                <c:pt idx="239">
                  <c:v>-4.6896934509277396E-3</c:v>
                </c:pt>
                <c:pt idx="240">
                  <c:v>-3.7708282470703099E-3</c:v>
                </c:pt>
                <c:pt idx="241">
                  <c:v>-4.1408538818359401E-3</c:v>
                </c:pt>
                <c:pt idx="242">
                  <c:v>-4.3520927429199201E-3</c:v>
                </c:pt>
                <c:pt idx="243">
                  <c:v>-4.1160583496093802E-3</c:v>
                </c:pt>
                <c:pt idx="244">
                  <c:v>-3.3688545227050799E-3</c:v>
                </c:pt>
                <c:pt idx="245">
                  <c:v>-4.0936470031738299E-3</c:v>
                </c:pt>
                <c:pt idx="246">
                  <c:v>-4.5866966247558602E-3</c:v>
                </c:pt>
                <c:pt idx="247">
                  <c:v>-4.25195693969727E-3</c:v>
                </c:pt>
                <c:pt idx="248">
                  <c:v>-4.0698051452636701E-3</c:v>
                </c:pt>
                <c:pt idx="249">
                  <c:v>-3.9691925048828099E-3</c:v>
                </c:pt>
                <c:pt idx="250">
                  <c:v>-3.8824081420898498E-3</c:v>
                </c:pt>
                <c:pt idx="251">
                  <c:v>-3.5495758056640599E-3</c:v>
                </c:pt>
                <c:pt idx="252">
                  <c:v>-3.3841133117675799E-3</c:v>
                </c:pt>
                <c:pt idx="253">
                  <c:v>-3.9567947387695304E-3</c:v>
                </c:pt>
                <c:pt idx="254">
                  <c:v>-3.7951469421386701E-3</c:v>
                </c:pt>
                <c:pt idx="255">
                  <c:v>-3.7498474121093802E-3</c:v>
                </c:pt>
                <c:pt idx="256">
                  <c:v>-3.8638114929199201E-3</c:v>
                </c:pt>
                <c:pt idx="257">
                  <c:v>-4.4965744018554696E-3</c:v>
                </c:pt>
                <c:pt idx="258">
                  <c:v>-4.5180320739746102E-3</c:v>
                </c:pt>
                <c:pt idx="259">
                  <c:v>-4.5480728149414097E-3</c:v>
                </c:pt>
                <c:pt idx="260">
                  <c:v>-4.3172836303710998E-3</c:v>
                </c:pt>
                <c:pt idx="261">
                  <c:v>-4.9467086791992196E-3</c:v>
                </c:pt>
                <c:pt idx="262">
                  <c:v>-4.7550201416015599E-3</c:v>
                </c:pt>
                <c:pt idx="263">
                  <c:v>-5.0139427185058602E-3</c:v>
                </c:pt>
                <c:pt idx="264">
                  <c:v>-5.1155090332031302E-3</c:v>
                </c:pt>
                <c:pt idx="265">
                  <c:v>-5.1593780517578203E-3</c:v>
                </c:pt>
                <c:pt idx="266">
                  <c:v>-5.1555633544921901E-3</c:v>
                </c:pt>
                <c:pt idx="267">
                  <c:v>-4.7039985656738299E-3</c:v>
                </c:pt>
                <c:pt idx="268">
                  <c:v>-4.3954849243164097E-3</c:v>
                </c:pt>
                <c:pt idx="269">
                  <c:v>-5.0773620605468802E-3</c:v>
                </c:pt>
                <c:pt idx="270">
                  <c:v>-6.0005187988281302E-3</c:v>
                </c:pt>
                <c:pt idx="271">
                  <c:v>-6.1254501342773498E-3</c:v>
                </c:pt>
                <c:pt idx="272">
                  <c:v>-5.95331192016602E-3</c:v>
                </c:pt>
                <c:pt idx="273">
                  <c:v>-4.9257278442382804E-3</c:v>
                </c:pt>
                <c:pt idx="274">
                  <c:v>-5.0415992736816398E-3</c:v>
                </c:pt>
                <c:pt idx="275">
                  <c:v>-5.7883262634277396E-3</c:v>
                </c:pt>
                <c:pt idx="276">
                  <c:v>-6.2055587768554696E-3</c:v>
                </c:pt>
                <c:pt idx="277">
                  <c:v>-6.3362121582031302E-3</c:v>
                </c:pt>
                <c:pt idx="278">
                  <c:v>-6.1235427856445304E-3</c:v>
                </c:pt>
                <c:pt idx="279">
                  <c:v>-6.69336318969727E-3</c:v>
                </c:pt>
                <c:pt idx="280">
                  <c:v>-7.3184967041015703E-3</c:v>
                </c:pt>
                <c:pt idx="281">
                  <c:v>-6.9403648376464896E-3</c:v>
                </c:pt>
                <c:pt idx="282">
                  <c:v>-6.7853927612304696E-3</c:v>
                </c:pt>
                <c:pt idx="283">
                  <c:v>-6.76727294921875E-3</c:v>
                </c:pt>
                <c:pt idx="284">
                  <c:v>-7.0996284484863299E-3</c:v>
                </c:pt>
                <c:pt idx="285">
                  <c:v>-7.2283744812011701E-3</c:v>
                </c:pt>
                <c:pt idx="286">
                  <c:v>-7.1864128112793003E-3</c:v>
                </c:pt>
                <c:pt idx="287">
                  <c:v>-7.1873664855957101E-3</c:v>
                </c:pt>
                <c:pt idx="288">
                  <c:v>-7.0915222167968802E-3</c:v>
                </c:pt>
                <c:pt idx="289">
                  <c:v>-6.8788528442382804E-3</c:v>
                </c:pt>
                <c:pt idx="290">
                  <c:v>-7.08770751953125E-3</c:v>
                </c:pt>
                <c:pt idx="291">
                  <c:v>-7.1692466735839896E-3</c:v>
                </c:pt>
                <c:pt idx="292">
                  <c:v>-7.16400146484375E-3</c:v>
                </c:pt>
                <c:pt idx="293">
                  <c:v>-7.04193115234375E-3</c:v>
                </c:pt>
                <c:pt idx="294">
                  <c:v>-6.8187713623046901E-3</c:v>
                </c:pt>
                <c:pt idx="295">
                  <c:v>-5.6462287902832101E-3</c:v>
                </c:pt>
                <c:pt idx="296">
                  <c:v>-3.3955574035644601E-3</c:v>
                </c:pt>
                <c:pt idx="297">
                  <c:v>-5.4483413696289097E-3</c:v>
                </c:pt>
                <c:pt idx="298">
                  <c:v>-7.2689056396484401E-3</c:v>
                </c:pt>
                <c:pt idx="299">
                  <c:v>-7.1086883544921901E-3</c:v>
                </c:pt>
                <c:pt idx="300">
                  <c:v>-6.9193840026855503E-3</c:v>
                </c:pt>
                <c:pt idx="301">
                  <c:v>-7.01379776000977E-3</c:v>
                </c:pt>
                <c:pt idx="302">
                  <c:v>-7.0362091064453203E-3</c:v>
                </c:pt>
                <c:pt idx="303">
                  <c:v>-6.5817832946777396E-3</c:v>
                </c:pt>
                <c:pt idx="304">
                  <c:v>-6.8244934082031302E-3</c:v>
                </c:pt>
                <c:pt idx="305">
                  <c:v>-7.4505805969238299E-3</c:v>
                </c:pt>
                <c:pt idx="306">
                  <c:v>-7.3752403259277396E-3</c:v>
                </c:pt>
                <c:pt idx="307">
                  <c:v>-7.2827339172363299E-3</c:v>
                </c:pt>
                <c:pt idx="308">
                  <c:v>-7.2331428527832101E-3</c:v>
                </c:pt>
                <c:pt idx="309">
                  <c:v>-7.1072578430175799E-3</c:v>
                </c:pt>
                <c:pt idx="310">
                  <c:v>-7.3380470275878898E-3</c:v>
                </c:pt>
                <c:pt idx="311">
                  <c:v>-7.2221755981445304E-3</c:v>
                </c:pt>
                <c:pt idx="312">
                  <c:v>-7.2822570800781302E-3</c:v>
                </c:pt>
                <c:pt idx="313">
                  <c:v>-7.3733329772949201E-3</c:v>
                </c:pt>
                <c:pt idx="314">
                  <c:v>-7.4977874755859401E-3</c:v>
                </c:pt>
                <c:pt idx="315">
                  <c:v>-7.5774192810058602E-3</c:v>
                </c:pt>
                <c:pt idx="316">
                  <c:v>-7.4095726013183602E-3</c:v>
                </c:pt>
                <c:pt idx="317">
                  <c:v>-7.5082778930664097E-3</c:v>
                </c:pt>
                <c:pt idx="318">
                  <c:v>-7.4553489685058602E-3</c:v>
                </c:pt>
                <c:pt idx="319">
                  <c:v>-7.5802803039550799E-3</c:v>
                </c:pt>
                <c:pt idx="320">
                  <c:v>-7.7362060546875E-3</c:v>
                </c:pt>
                <c:pt idx="321">
                  <c:v>-7.5964927673339896E-3</c:v>
                </c:pt>
                <c:pt idx="322">
                  <c:v>-7.5411796569824201E-3</c:v>
                </c:pt>
                <c:pt idx="323">
                  <c:v>-7.52496719360352E-3</c:v>
                </c:pt>
                <c:pt idx="324">
                  <c:v>-7.5244903564453203E-3</c:v>
                </c:pt>
                <c:pt idx="325">
                  <c:v>-7.5244903564453203E-3</c:v>
                </c:pt>
                <c:pt idx="326">
                  <c:v>-7.5316429138183602E-3</c:v>
                </c:pt>
                <c:pt idx="327">
                  <c:v>-7.4987411499023498E-3</c:v>
                </c:pt>
                <c:pt idx="328">
                  <c:v>-7.5049400329589896E-3</c:v>
                </c:pt>
                <c:pt idx="329">
                  <c:v>-7.3170661926269601E-3</c:v>
                </c:pt>
                <c:pt idx="330">
                  <c:v>-7.2393417358398498E-3</c:v>
                </c:pt>
                <c:pt idx="331">
                  <c:v>-7.3237419128418003E-3</c:v>
                </c:pt>
                <c:pt idx="332">
                  <c:v>-7.2736740112304696E-3</c:v>
                </c:pt>
                <c:pt idx="333">
                  <c:v>-7.2593688964843802E-3</c:v>
                </c:pt>
                <c:pt idx="334">
                  <c:v>-7.1654319763183602E-3</c:v>
                </c:pt>
                <c:pt idx="335">
                  <c:v>-7.0328712463378898E-3</c:v>
                </c:pt>
                <c:pt idx="336">
                  <c:v>-6.84595108032227E-3</c:v>
                </c:pt>
                <c:pt idx="337">
                  <c:v>-6.7830085754394601E-3</c:v>
                </c:pt>
                <c:pt idx="338">
                  <c:v>-6.7830085754394601E-3</c:v>
                </c:pt>
                <c:pt idx="339">
                  <c:v>-6.7129135131835998E-3</c:v>
                </c:pt>
                <c:pt idx="340">
                  <c:v>-6.6671371459960998E-3</c:v>
                </c:pt>
                <c:pt idx="341">
                  <c:v>-6.683349609375E-3</c:v>
                </c:pt>
                <c:pt idx="342">
                  <c:v>-6.5493583679199201E-3</c:v>
                </c:pt>
                <c:pt idx="343">
                  <c:v>-6.4601898193359401E-3</c:v>
                </c:pt>
                <c:pt idx="344">
                  <c:v>-6.2251091003418003E-3</c:v>
                </c:pt>
                <c:pt idx="345">
                  <c:v>-6.3443183898925799E-3</c:v>
                </c:pt>
                <c:pt idx="346">
                  <c:v>-6.2489509582519601E-3</c:v>
                </c:pt>
                <c:pt idx="347">
                  <c:v>-6.1154365539550799E-3</c:v>
                </c:pt>
                <c:pt idx="348">
                  <c:v>-6.1311721801757804E-3</c:v>
                </c:pt>
                <c:pt idx="349">
                  <c:v>-6.02197647094727E-3</c:v>
                </c:pt>
                <c:pt idx="350">
                  <c:v>-6.1450004577636701E-3</c:v>
                </c:pt>
                <c:pt idx="351">
                  <c:v>-5.9275627136230503E-3</c:v>
                </c:pt>
                <c:pt idx="352">
                  <c:v>-5.8188438415527396E-3</c:v>
                </c:pt>
                <c:pt idx="353">
                  <c:v>-5.7430267333984401E-3</c:v>
                </c:pt>
                <c:pt idx="354">
                  <c:v>-5.8865547180175799E-3</c:v>
                </c:pt>
                <c:pt idx="355">
                  <c:v>-6.0300827026367196E-3</c:v>
                </c:pt>
                <c:pt idx="356">
                  <c:v>-5.9251785278320304E-3</c:v>
                </c:pt>
                <c:pt idx="357">
                  <c:v>-6.0057640075683602E-3</c:v>
                </c:pt>
                <c:pt idx="358">
                  <c:v>-5.9981346130371102E-3</c:v>
                </c:pt>
                <c:pt idx="359">
                  <c:v>-5.9413909912109401E-3</c:v>
                </c:pt>
                <c:pt idx="360">
                  <c:v>-5.9933662414550799E-3</c:v>
                </c:pt>
                <c:pt idx="361">
                  <c:v>-6.0353279113769601E-3</c:v>
                </c:pt>
                <c:pt idx="362">
                  <c:v>-6.0520172119140703E-3</c:v>
                </c:pt>
                <c:pt idx="363">
                  <c:v>-6.0238838195800799E-3</c:v>
                </c:pt>
                <c:pt idx="364">
                  <c:v>-6.00433349609375E-3</c:v>
                </c:pt>
                <c:pt idx="365">
                  <c:v>-6.0749053955078203E-3</c:v>
                </c:pt>
                <c:pt idx="366">
                  <c:v>-6.2007904052734401E-3</c:v>
                </c:pt>
                <c:pt idx="367">
                  <c:v>-6.1707496643066398E-3</c:v>
                </c:pt>
                <c:pt idx="368">
                  <c:v>-6.2551498413085998E-3</c:v>
                </c:pt>
                <c:pt idx="369">
                  <c:v>-6.1936378479003898E-3</c:v>
                </c:pt>
                <c:pt idx="370">
                  <c:v>-6.1283111572265703E-3</c:v>
                </c:pt>
                <c:pt idx="371">
                  <c:v>-6.2642097473144601E-3</c:v>
                </c:pt>
                <c:pt idx="372">
                  <c:v>-6.2766075134277396E-3</c:v>
                </c:pt>
                <c:pt idx="373">
                  <c:v>-6.1855316162109401E-3</c:v>
                </c:pt>
                <c:pt idx="374">
                  <c:v>-6.1736106872558602E-3</c:v>
                </c:pt>
                <c:pt idx="375">
                  <c:v>-6.0887336730957101E-3</c:v>
                </c:pt>
                <c:pt idx="376">
                  <c:v>-6.1774253845214896E-3</c:v>
                </c:pt>
                <c:pt idx="377">
                  <c:v>-6.1707496643066398E-3</c:v>
                </c:pt>
                <c:pt idx="378">
                  <c:v>-5.9604644775390703E-3</c:v>
                </c:pt>
                <c:pt idx="379">
                  <c:v>-5.6915283203125E-3</c:v>
                </c:pt>
                <c:pt idx="380">
                  <c:v>-5.5279731750488299E-3</c:v>
                </c:pt>
                <c:pt idx="381">
                  <c:v>-5.7659149169921901E-3</c:v>
                </c:pt>
                <c:pt idx="382">
                  <c:v>-5.6729316711425799E-3</c:v>
                </c:pt>
                <c:pt idx="383">
                  <c:v>-5.4516792297363299E-3</c:v>
                </c:pt>
                <c:pt idx="384">
                  <c:v>-5.2747726440429696E-3</c:v>
                </c:pt>
                <c:pt idx="385">
                  <c:v>-5.5341720581054696E-3</c:v>
                </c:pt>
                <c:pt idx="386">
                  <c:v>-5.2838325500488299E-3</c:v>
                </c:pt>
                <c:pt idx="387">
                  <c:v>-5.1307678222656302E-3</c:v>
                </c:pt>
                <c:pt idx="388">
                  <c:v>-5.0311088562011701E-3</c:v>
                </c:pt>
                <c:pt idx="389">
                  <c:v>-5.1798820495605503E-3</c:v>
                </c:pt>
                <c:pt idx="390">
                  <c:v>-4.7998428344726597E-3</c:v>
                </c:pt>
                <c:pt idx="391">
                  <c:v>-4.6443939208984401E-3</c:v>
                </c:pt>
                <c:pt idx="392">
                  <c:v>-4.4107437133789097E-3</c:v>
                </c:pt>
                <c:pt idx="393">
                  <c:v>-5.0263404846191398E-3</c:v>
                </c:pt>
                <c:pt idx="394">
                  <c:v>-5.3029060363769601E-3</c:v>
                </c:pt>
                <c:pt idx="395">
                  <c:v>-5.12170791625977E-3</c:v>
                </c:pt>
                <c:pt idx="396">
                  <c:v>-5.3477287292480503E-3</c:v>
                </c:pt>
                <c:pt idx="397">
                  <c:v>-5.3086280822753898E-3</c:v>
                </c:pt>
                <c:pt idx="398">
                  <c:v>-5.1112174987793003E-3</c:v>
                </c:pt>
                <c:pt idx="399">
                  <c:v>-4.9519538879394601E-3</c:v>
                </c:pt>
                <c:pt idx="400">
                  <c:v>-5.7106018066406302E-3</c:v>
                </c:pt>
                <c:pt idx="401">
                  <c:v>-5.7640075683593802E-3</c:v>
                </c:pt>
                <c:pt idx="402">
                  <c:v>-5.6014060974121102E-3</c:v>
                </c:pt>
                <c:pt idx="403">
                  <c:v>-5.4841041564941398E-3</c:v>
                </c:pt>
                <c:pt idx="404">
                  <c:v>-5.3310394287109401E-3</c:v>
                </c:pt>
                <c:pt idx="405">
                  <c:v>-5.3381919860839896E-3</c:v>
                </c:pt>
                <c:pt idx="406">
                  <c:v>-5.3205490112304696E-3</c:v>
                </c:pt>
                <c:pt idx="407">
                  <c:v>-5.4516792297363299E-3</c:v>
                </c:pt>
                <c:pt idx="408">
                  <c:v>-5.5255889892578203E-3</c:v>
                </c:pt>
                <c:pt idx="409">
                  <c:v>-5.7010650634765703E-3</c:v>
                </c:pt>
                <c:pt idx="410">
                  <c:v>-5.7282447814941398E-3</c:v>
                </c:pt>
                <c:pt idx="411">
                  <c:v>-5.7597160339355503E-3</c:v>
                </c:pt>
                <c:pt idx="412">
                  <c:v>-5.5966377258300799E-3</c:v>
                </c:pt>
                <c:pt idx="413">
                  <c:v>-5.1083564758300799E-3</c:v>
                </c:pt>
                <c:pt idx="414">
                  <c:v>-5.3691864013671901E-3</c:v>
                </c:pt>
                <c:pt idx="415">
                  <c:v>-5.706787109375E-3</c:v>
                </c:pt>
                <c:pt idx="416">
                  <c:v>-5.6796073913574201E-3</c:v>
                </c:pt>
                <c:pt idx="417">
                  <c:v>-5.6419372558593802E-3</c:v>
                </c:pt>
                <c:pt idx="418">
                  <c:v>-5.8078765869140703E-3</c:v>
                </c:pt>
                <c:pt idx="419">
                  <c:v>-5.76257705688477E-3</c:v>
                </c:pt>
                <c:pt idx="420">
                  <c:v>-5.8441162109375E-3</c:v>
                </c:pt>
                <c:pt idx="421">
                  <c:v>-5.8641433715820304E-3</c:v>
                </c:pt>
                <c:pt idx="422">
                  <c:v>-5.7454109191894601E-3</c:v>
                </c:pt>
                <c:pt idx="423">
                  <c:v>-5.6781768798828203E-3</c:v>
                </c:pt>
                <c:pt idx="424">
                  <c:v>-5.6419372558593802E-3</c:v>
                </c:pt>
                <c:pt idx="425">
                  <c:v>-5.7635307312011701E-3</c:v>
                </c:pt>
                <c:pt idx="426">
                  <c:v>-5.8531761169433602E-3</c:v>
                </c:pt>
                <c:pt idx="427">
                  <c:v>-5.9514045715332101E-3</c:v>
                </c:pt>
                <c:pt idx="428">
                  <c:v>-5.9666633605957101E-3</c:v>
                </c:pt>
                <c:pt idx="429">
                  <c:v>-6.0238838195800799E-3</c:v>
                </c:pt>
                <c:pt idx="430">
                  <c:v>-5.8851242065429696E-3</c:v>
                </c:pt>
                <c:pt idx="431">
                  <c:v>-5.8908462524414097E-3</c:v>
                </c:pt>
                <c:pt idx="432">
                  <c:v>-5.7826042175293003E-3</c:v>
                </c:pt>
                <c:pt idx="433">
                  <c:v>-5.4788589477539097E-3</c:v>
                </c:pt>
                <c:pt idx="434">
                  <c:v>-5.3224563598632804E-3</c:v>
                </c:pt>
                <c:pt idx="435">
                  <c:v>-5.1603317260742196E-3</c:v>
                </c:pt>
                <c:pt idx="436">
                  <c:v>-4.1851997375488299E-3</c:v>
                </c:pt>
                <c:pt idx="437">
                  <c:v>-3.8671493530273498E-3</c:v>
                </c:pt>
                <c:pt idx="438">
                  <c:v>-4.9605369567871102E-3</c:v>
                </c:pt>
                <c:pt idx="439">
                  <c:v>-5.7654380798339896E-3</c:v>
                </c:pt>
                <c:pt idx="440">
                  <c:v>-9.3088150024414097E-3</c:v>
                </c:pt>
                <c:pt idx="441">
                  <c:v>-1.0895729064941399E-2</c:v>
                </c:pt>
                <c:pt idx="442">
                  <c:v>-8.5840225219726597E-3</c:v>
                </c:pt>
                <c:pt idx="443">
                  <c:v>-8.5692405700683594E-3</c:v>
                </c:pt>
                <c:pt idx="444">
                  <c:v>-9.5434188842773507E-3</c:v>
                </c:pt>
                <c:pt idx="445">
                  <c:v>-5.6414604187011701E-3</c:v>
                </c:pt>
                <c:pt idx="446">
                  <c:v>-3.8180351257324201E-3</c:v>
                </c:pt>
                <c:pt idx="447">
                  <c:v>-4.5027732849121102E-3</c:v>
                </c:pt>
                <c:pt idx="448">
                  <c:v>-5.1174163818359401E-3</c:v>
                </c:pt>
                <c:pt idx="449">
                  <c:v>-6.1330795288085998E-3</c:v>
                </c:pt>
                <c:pt idx="450">
                  <c:v>-6.3800811767578203E-3</c:v>
                </c:pt>
                <c:pt idx="451">
                  <c:v>-6.3333511352539097E-3</c:v>
                </c:pt>
                <c:pt idx="452">
                  <c:v>-6.4826011657714896E-3</c:v>
                </c:pt>
                <c:pt idx="453">
                  <c:v>-6.5193176269531302E-3</c:v>
                </c:pt>
                <c:pt idx="454">
                  <c:v>-6.47211074829102E-3</c:v>
                </c:pt>
                <c:pt idx="455">
                  <c:v>-6.6738128662109401E-3</c:v>
                </c:pt>
                <c:pt idx="456">
                  <c:v>-6.6580772399902396E-3</c:v>
                </c:pt>
                <c:pt idx="457">
                  <c:v>-6.6337585449218802E-3</c:v>
                </c:pt>
                <c:pt idx="458">
                  <c:v>-6.76965713500977E-3</c:v>
                </c:pt>
                <c:pt idx="459">
                  <c:v>-6.7396163940429696E-3</c:v>
                </c:pt>
                <c:pt idx="460">
                  <c:v>-6.6766738891601597E-3</c:v>
                </c:pt>
                <c:pt idx="461">
                  <c:v>-6.6690444946289097E-3</c:v>
                </c:pt>
                <c:pt idx="462">
                  <c:v>-6.86120986938477E-3</c:v>
                </c:pt>
                <c:pt idx="463">
                  <c:v>-6.6437721252441398E-3</c:v>
                </c:pt>
                <c:pt idx="464">
                  <c:v>-6.7358016967773498E-3</c:v>
                </c:pt>
                <c:pt idx="465">
                  <c:v>-6.5240859985351597E-3</c:v>
                </c:pt>
                <c:pt idx="466">
                  <c:v>-4.5619010925293003E-3</c:v>
                </c:pt>
                <c:pt idx="467">
                  <c:v>-1.31464004516602E-3</c:v>
                </c:pt>
                <c:pt idx="468">
                  <c:v>-5.6624412536621102E-3</c:v>
                </c:pt>
                <c:pt idx="469">
                  <c:v>-6.7796707153320304E-3</c:v>
                </c:pt>
                <c:pt idx="470">
                  <c:v>-6.8178176879882804E-3</c:v>
                </c:pt>
                <c:pt idx="471">
                  <c:v>-6.8259239196777396E-3</c:v>
                </c:pt>
                <c:pt idx="472">
                  <c:v>-6.8531036376953203E-3</c:v>
                </c:pt>
                <c:pt idx="473">
                  <c:v>-6.8097114562988299E-3</c:v>
                </c:pt>
                <c:pt idx="474">
                  <c:v>-6.9346427917480503E-3</c:v>
                </c:pt>
                <c:pt idx="475">
                  <c:v>-6.8683624267578203E-3</c:v>
                </c:pt>
                <c:pt idx="476">
                  <c:v>-6.8750381469726597E-3</c:v>
                </c:pt>
                <c:pt idx="477">
                  <c:v>-6.8464279174804696E-3</c:v>
                </c:pt>
                <c:pt idx="478">
                  <c:v>-7.0538520812988299E-3</c:v>
                </c:pt>
                <c:pt idx="479">
                  <c:v>-6.9088935852050799E-3</c:v>
                </c:pt>
                <c:pt idx="480">
                  <c:v>-6.92987442016602E-3</c:v>
                </c:pt>
                <c:pt idx="481">
                  <c:v>-6.9127082824707101E-3</c:v>
                </c:pt>
                <c:pt idx="482">
                  <c:v>-6.9723129272460998E-3</c:v>
                </c:pt>
                <c:pt idx="483">
                  <c:v>-6.988525390625E-3</c:v>
                </c:pt>
                <c:pt idx="484">
                  <c:v>-6.9460868835449201E-3</c:v>
                </c:pt>
                <c:pt idx="485">
                  <c:v>-6.84356689453125E-3</c:v>
                </c:pt>
                <c:pt idx="486">
                  <c:v>-7.0238113403320304E-3</c:v>
                </c:pt>
                <c:pt idx="487">
                  <c:v>-6.9618225097656302E-3</c:v>
                </c:pt>
                <c:pt idx="488">
                  <c:v>-6.9127082824707101E-3</c:v>
                </c:pt>
                <c:pt idx="489">
                  <c:v>-6.9141387939453203E-3</c:v>
                </c:pt>
                <c:pt idx="490">
                  <c:v>-6.8950653076171901E-3</c:v>
                </c:pt>
                <c:pt idx="491">
                  <c:v>-6.7968368530273498E-3</c:v>
                </c:pt>
                <c:pt idx="492">
                  <c:v>-6.7887306213378898E-3</c:v>
                </c:pt>
                <c:pt idx="493">
                  <c:v>-6.7372322082519601E-3</c:v>
                </c:pt>
                <c:pt idx="494">
                  <c:v>-6.7710876464843802E-3</c:v>
                </c:pt>
                <c:pt idx="495">
                  <c:v>-6.6971778869628898E-3</c:v>
                </c:pt>
                <c:pt idx="496">
                  <c:v>-6.6962242126464896E-3</c:v>
                </c:pt>
                <c:pt idx="497">
                  <c:v>-6.6699981689453203E-3</c:v>
                </c:pt>
                <c:pt idx="498">
                  <c:v>-6.6685676574707101E-3</c:v>
                </c:pt>
                <c:pt idx="499">
                  <c:v>-6.6785812377929696E-3</c:v>
                </c:pt>
                <c:pt idx="500">
                  <c:v>-6.6199302673339896E-3</c:v>
                </c:pt>
                <c:pt idx="501">
                  <c:v>-6.6256523132324201E-3</c:v>
                </c:pt>
                <c:pt idx="502">
                  <c:v>-6.6242218017578203E-3</c:v>
                </c:pt>
                <c:pt idx="503">
                  <c:v>-6.5965652465820304E-3</c:v>
                </c:pt>
                <c:pt idx="504">
                  <c:v>-6.6590309143066398E-3</c:v>
                </c:pt>
                <c:pt idx="505">
                  <c:v>-6.4940452575683602E-3</c:v>
                </c:pt>
                <c:pt idx="506">
                  <c:v>-6.62469863891602E-3</c:v>
                </c:pt>
                <c:pt idx="507">
                  <c:v>-6.5989494323730503E-3</c:v>
                </c:pt>
                <c:pt idx="508">
                  <c:v>-6.6409111022949201E-3</c:v>
                </c:pt>
                <c:pt idx="509">
                  <c:v>-6.6714286804199201E-3</c:v>
                </c:pt>
                <c:pt idx="510">
                  <c:v>-6.7014694213867196E-3</c:v>
                </c:pt>
                <c:pt idx="511">
                  <c:v>-6.7720413208007804E-3</c:v>
                </c:pt>
                <c:pt idx="512">
                  <c:v>-6.7887306213378898E-3</c:v>
                </c:pt>
                <c:pt idx="513">
                  <c:v>-6.9212913513183602E-3</c:v>
                </c:pt>
                <c:pt idx="514">
                  <c:v>-6.9165229797363299E-3</c:v>
                </c:pt>
                <c:pt idx="515">
                  <c:v>-6.9160461425781302E-3</c:v>
                </c:pt>
                <c:pt idx="516">
                  <c:v>-6.9761276245117196E-3</c:v>
                </c:pt>
                <c:pt idx="517">
                  <c:v>-6.9670677185058602E-3</c:v>
                </c:pt>
                <c:pt idx="518">
                  <c:v>-6.9718360900878898E-3</c:v>
                </c:pt>
                <c:pt idx="519">
                  <c:v>-6.9723129272460998E-3</c:v>
                </c:pt>
                <c:pt idx="520">
                  <c:v>-6.99615478515625E-3</c:v>
                </c:pt>
                <c:pt idx="521">
                  <c:v>-6.9479942321777396E-3</c:v>
                </c:pt>
                <c:pt idx="522">
                  <c:v>-6.9732666015625E-3</c:v>
                </c:pt>
                <c:pt idx="523">
                  <c:v>-6.9227218627929696E-3</c:v>
                </c:pt>
                <c:pt idx="524">
                  <c:v>-6.8621635437011701E-3</c:v>
                </c:pt>
                <c:pt idx="525">
                  <c:v>-6.8240165710449201E-3</c:v>
                </c:pt>
                <c:pt idx="526">
                  <c:v>-6.8449974060058602E-3</c:v>
                </c:pt>
                <c:pt idx="527">
                  <c:v>-6.7453384399414097E-3</c:v>
                </c:pt>
                <c:pt idx="528">
                  <c:v>-6.6657066345214896E-3</c:v>
                </c:pt>
                <c:pt idx="529">
                  <c:v>-6.62469863891602E-3</c:v>
                </c:pt>
                <c:pt idx="530">
                  <c:v>-6.5965652465820304E-3</c:v>
                </c:pt>
                <c:pt idx="531">
                  <c:v>-6.5317153930664097E-3</c:v>
                </c:pt>
                <c:pt idx="532">
                  <c:v>-6.4687728881835998E-3</c:v>
                </c:pt>
                <c:pt idx="533">
                  <c:v>-6.46209716796875E-3</c:v>
                </c:pt>
                <c:pt idx="534">
                  <c:v>-6.4420700073242196E-3</c:v>
                </c:pt>
                <c:pt idx="535">
                  <c:v>-6.4330101013183602E-3</c:v>
                </c:pt>
                <c:pt idx="536">
                  <c:v>-6.2532424926757804E-3</c:v>
                </c:pt>
                <c:pt idx="537">
                  <c:v>-6.28900527954102E-3</c:v>
                </c:pt>
                <c:pt idx="538">
                  <c:v>-6.1936378479003898E-3</c:v>
                </c:pt>
                <c:pt idx="539">
                  <c:v>-6.2460899353027396E-3</c:v>
                </c:pt>
                <c:pt idx="540">
                  <c:v>-6.2909126281738299E-3</c:v>
                </c:pt>
                <c:pt idx="541">
                  <c:v>-6.3033103942871102E-3</c:v>
                </c:pt>
                <c:pt idx="542">
                  <c:v>-6.3166618347168003E-3</c:v>
                </c:pt>
                <c:pt idx="543">
                  <c:v>-6.4363479614257804E-3</c:v>
                </c:pt>
                <c:pt idx="544">
                  <c:v>-6.4229965209960998E-3</c:v>
                </c:pt>
                <c:pt idx="545">
                  <c:v>-6.5512657165527396E-3</c:v>
                </c:pt>
                <c:pt idx="546">
                  <c:v>-6.5183639526367196E-3</c:v>
                </c:pt>
                <c:pt idx="547">
                  <c:v>-6.4854621887207101E-3</c:v>
                </c:pt>
                <c:pt idx="548">
                  <c:v>-6.5584182739257804E-3</c:v>
                </c:pt>
                <c:pt idx="549">
                  <c:v>-6.5999031066894601E-3</c:v>
                </c:pt>
                <c:pt idx="550">
                  <c:v>-6.7777633666992196E-3</c:v>
                </c:pt>
                <c:pt idx="551">
                  <c:v>-6.8345069885253898E-3</c:v>
                </c:pt>
                <c:pt idx="552">
                  <c:v>-6.7901611328125E-3</c:v>
                </c:pt>
                <c:pt idx="553">
                  <c:v>-6.82306289672852E-3</c:v>
                </c:pt>
                <c:pt idx="554">
                  <c:v>-6.9236755371093802E-3</c:v>
                </c:pt>
                <c:pt idx="555">
                  <c:v>-6.9794654846191398E-3</c:v>
                </c:pt>
                <c:pt idx="556">
                  <c:v>-6.8573951721191398E-3</c:v>
                </c:pt>
                <c:pt idx="557">
                  <c:v>-6.9675445556640703E-3</c:v>
                </c:pt>
                <c:pt idx="558">
                  <c:v>-6.8659782409668003E-3</c:v>
                </c:pt>
                <c:pt idx="559">
                  <c:v>-6.8578720092773498E-3</c:v>
                </c:pt>
                <c:pt idx="560">
                  <c:v>-6.8540573120117196E-3</c:v>
                </c:pt>
                <c:pt idx="561">
                  <c:v>-6.8554878234863299E-3</c:v>
                </c:pt>
                <c:pt idx="562">
                  <c:v>-6.8168640136718802E-3</c:v>
                </c:pt>
                <c:pt idx="563">
                  <c:v>-6.7796707153320304E-3</c:v>
                </c:pt>
                <c:pt idx="564">
                  <c:v>-6.77728652954102E-3</c:v>
                </c:pt>
                <c:pt idx="565">
                  <c:v>-6.68573379516602E-3</c:v>
                </c:pt>
                <c:pt idx="566">
                  <c:v>-6.6804885864257804E-3</c:v>
                </c:pt>
                <c:pt idx="567">
                  <c:v>-6.6556930541992196E-3</c:v>
                </c:pt>
                <c:pt idx="568">
                  <c:v>-6.6227912902832101E-3</c:v>
                </c:pt>
                <c:pt idx="569">
                  <c:v>-6.5937042236328203E-3</c:v>
                </c:pt>
                <c:pt idx="570">
                  <c:v>-6.4682960510253898E-3</c:v>
                </c:pt>
                <c:pt idx="571">
                  <c:v>-6.4439773559570304E-3</c:v>
                </c:pt>
                <c:pt idx="572">
                  <c:v>-6.4764022827148498E-3</c:v>
                </c:pt>
                <c:pt idx="573">
                  <c:v>-6.5503120422363299E-3</c:v>
                </c:pt>
                <c:pt idx="574">
                  <c:v>-6.5059661865234401E-3</c:v>
                </c:pt>
                <c:pt idx="575">
                  <c:v>-6.4582824707031302E-3</c:v>
                </c:pt>
                <c:pt idx="576">
                  <c:v>-6.4983367919921901E-3</c:v>
                </c:pt>
                <c:pt idx="577">
                  <c:v>-6.4945220947265703E-3</c:v>
                </c:pt>
                <c:pt idx="578">
                  <c:v>-6.4988136291503898E-3</c:v>
                </c:pt>
                <c:pt idx="579">
                  <c:v>-6.5951347351074201E-3</c:v>
                </c:pt>
                <c:pt idx="580">
                  <c:v>-6.5741539001464896E-3</c:v>
                </c:pt>
                <c:pt idx="581">
                  <c:v>-6.5035820007324201E-3</c:v>
                </c:pt>
                <c:pt idx="582">
                  <c:v>-6.5593719482421901E-3</c:v>
                </c:pt>
                <c:pt idx="583">
                  <c:v>-6.6351890563964896E-3</c:v>
                </c:pt>
                <c:pt idx="584">
                  <c:v>-6.7005157470703203E-3</c:v>
                </c:pt>
                <c:pt idx="585">
                  <c:v>-6.7648887634277396E-3</c:v>
                </c:pt>
                <c:pt idx="586">
                  <c:v>-6.7596435546875E-3</c:v>
                </c:pt>
                <c:pt idx="587">
                  <c:v>-6.8330764770507804E-3</c:v>
                </c:pt>
                <c:pt idx="588">
                  <c:v>-6.9236755371093802E-3</c:v>
                </c:pt>
                <c:pt idx="589">
                  <c:v>-6.9899559020996102E-3</c:v>
                </c:pt>
                <c:pt idx="590">
                  <c:v>-6.9956779479980503E-3</c:v>
                </c:pt>
                <c:pt idx="591">
                  <c:v>-7.0447921752929696E-3</c:v>
                </c:pt>
                <c:pt idx="592">
                  <c:v>-6.9670677185058602E-3</c:v>
                </c:pt>
                <c:pt idx="593">
                  <c:v>-7.0872306823730503E-3</c:v>
                </c:pt>
                <c:pt idx="594">
                  <c:v>-7.1692466735839896E-3</c:v>
                </c:pt>
                <c:pt idx="595">
                  <c:v>-7.1549415588378898E-3</c:v>
                </c:pt>
                <c:pt idx="596">
                  <c:v>-7.15112686157227E-3</c:v>
                </c:pt>
                <c:pt idx="597">
                  <c:v>-7.1802139282226597E-3</c:v>
                </c:pt>
                <c:pt idx="598">
                  <c:v>-7.1496963500976597E-3</c:v>
                </c:pt>
                <c:pt idx="599">
                  <c:v>-7.2140693664550799E-3</c:v>
                </c:pt>
                <c:pt idx="600">
                  <c:v>-7.2970390319824201E-3</c:v>
                </c:pt>
                <c:pt idx="601">
                  <c:v>-7.2031021118164097E-3</c:v>
                </c:pt>
                <c:pt idx="602">
                  <c:v>-7.1439743041992196E-3</c:v>
                </c:pt>
                <c:pt idx="603">
                  <c:v>-7.1225166320800799E-3</c:v>
                </c:pt>
                <c:pt idx="604">
                  <c:v>-7.1344375610351597E-3</c:v>
                </c:pt>
                <c:pt idx="605">
                  <c:v>-7.1187019348144601E-3</c:v>
                </c:pt>
                <c:pt idx="606">
                  <c:v>-7.1077346801757804E-3</c:v>
                </c:pt>
                <c:pt idx="607">
                  <c:v>-7.0276260375976597E-3</c:v>
                </c:pt>
                <c:pt idx="608">
                  <c:v>-7.0543289184570304E-3</c:v>
                </c:pt>
                <c:pt idx="609">
                  <c:v>-7.0257186889648498E-3</c:v>
                </c:pt>
                <c:pt idx="610">
                  <c:v>-6.9727897644043003E-3</c:v>
                </c:pt>
                <c:pt idx="611">
                  <c:v>-7.0428848266601597E-3</c:v>
                </c:pt>
                <c:pt idx="612">
                  <c:v>-7.0276260375976597E-3</c:v>
                </c:pt>
                <c:pt idx="613">
                  <c:v>-6.9518089294433602E-3</c:v>
                </c:pt>
                <c:pt idx="614">
                  <c:v>-6.9355964660644601E-3</c:v>
                </c:pt>
                <c:pt idx="615">
                  <c:v>-6.9875717163085998E-3</c:v>
                </c:pt>
                <c:pt idx="616">
                  <c:v>-6.99853897094727E-3</c:v>
                </c:pt>
                <c:pt idx="617">
                  <c:v>-7.0357322692871102E-3</c:v>
                </c:pt>
                <c:pt idx="618">
                  <c:v>-7.0796012878418003E-3</c:v>
                </c:pt>
                <c:pt idx="619">
                  <c:v>-7.0462226867675799E-3</c:v>
                </c:pt>
                <c:pt idx="620">
                  <c:v>-7.0881843566894601E-3</c:v>
                </c:pt>
                <c:pt idx="621">
                  <c:v>-7.0180892944335998E-3</c:v>
                </c:pt>
                <c:pt idx="622">
                  <c:v>-7.0319175720214896E-3</c:v>
                </c:pt>
                <c:pt idx="623">
                  <c:v>-7.0858001708984401E-3</c:v>
                </c:pt>
                <c:pt idx="624">
                  <c:v>-7.0662498474121102E-3</c:v>
                </c:pt>
                <c:pt idx="625">
                  <c:v>-7.080078125E-3</c:v>
                </c:pt>
                <c:pt idx="626">
                  <c:v>-7.0552825927734401E-3</c:v>
                </c:pt>
                <c:pt idx="627">
                  <c:v>-7.0652961730957101E-3</c:v>
                </c:pt>
                <c:pt idx="628">
                  <c:v>-7.05957412719727E-3</c:v>
                </c:pt>
                <c:pt idx="629">
                  <c:v>-7.0118904113769601E-3</c:v>
                </c:pt>
                <c:pt idx="630">
                  <c:v>-7.1477890014648498E-3</c:v>
                </c:pt>
                <c:pt idx="631">
                  <c:v>-7.1506500244140703E-3</c:v>
                </c:pt>
                <c:pt idx="632">
                  <c:v>-7.1563720703125E-3</c:v>
                </c:pt>
                <c:pt idx="633">
                  <c:v>-7.1067810058593802E-3</c:v>
                </c:pt>
                <c:pt idx="634">
                  <c:v>-7.1449279785156302E-3</c:v>
                </c:pt>
                <c:pt idx="635">
                  <c:v>-7.0338249206543003E-3</c:v>
                </c:pt>
                <c:pt idx="636">
                  <c:v>-7.11297988891602E-3</c:v>
                </c:pt>
                <c:pt idx="637">
                  <c:v>-7.10296630859375E-3</c:v>
                </c:pt>
                <c:pt idx="638">
                  <c:v>-7.0252418518066398E-3</c:v>
                </c:pt>
                <c:pt idx="639">
                  <c:v>-7.0362091064453203E-3</c:v>
                </c:pt>
                <c:pt idx="640">
                  <c:v>-6.9971084594726597E-3</c:v>
                </c:pt>
                <c:pt idx="641">
                  <c:v>-6.9618225097656302E-3</c:v>
                </c:pt>
                <c:pt idx="642">
                  <c:v>-7.0309638977050799E-3</c:v>
                </c:pt>
                <c:pt idx="643">
                  <c:v>-7.01904296875E-3</c:v>
                </c:pt>
                <c:pt idx="644">
                  <c:v>-6.9417953491210998E-3</c:v>
                </c:pt>
                <c:pt idx="645">
                  <c:v>-6.8531036376953203E-3</c:v>
                </c:pt>
                <c:pt idx="646">
                  <c:v>-6.8135261535644601E-3</c:v>
                </c:pt>
                <c:pt idx="647">
                  <c:v>-6.8225860595703203E-3</c:v>
                </c:pt>
                <c:pt idx="648">
                  <c:v>-6.8049430847168003E-3</c:v>
                </c:pt>
                <c:pt idx="649">
                  <c:v>-6.7601203918457101E-3</c:v>
                </c:pt>
                <c:pt idx="650">
                  <c:v>-6.7338943481445304E-3</c:v>
                </c:pt>
                <c:pt idx="651">
                  <c:v>-6.6952705383300799E-3</c:v>
                </c:pt>
                <c:pt idx="652">
                  <c:v>-6.7105293273925799E-3</c:v>
                </c:pt>
                <c:pt idx="653">
                  <c:v>-6.6566467285156302E-3</c:v>
                </c:pt>
                <c:pt idx="654">
                  <c:v>-6.6752433776855503E-3</c:v>
                </c:pt>
                <c:pt idx="655">
                  <c:v>-6.6461563110351597E-3</c:v>
                </c:pt>
                <c:pt idx="656">
                  <c:v>-6.6065788269043003E-3</c:v>
                </c:pt>
                <c:pt idx="657">
                  <c:v>-6.6375732421875E-3</c:v>
                </c:pt>
                <c:pt idx="658">
                  <c:v>-6.6213607788085998E-3</c:v>
                </c:pt>
                <c:pt idx="659">
                  <c:v>-6.5617561340332101E-3</c:v>
                </c:pt>
                <c:pt idx="660">
                  <c:v>-6.6494941711425799E-3</c:v>
                </c:pt>
                <c:pt idx="661">
                  <c:v>-6.5836906433105503E-3</c:v>
                </c:pt>
                <c:pt idx="662">
                  <c:v>-6.7224502563476597E-3</c:v>
                </c:pt>
                <c:pt idx="663">
                  <c:v>-6.5660476684570304E-3</c:v>
                </c:pt>
                <c:pt idx="664">
                  <c:v>-6.5155029296875E-3</c:v>
                </c:pt>
                <c:pt idx="665">
                  <c:v>-6.4835548400878898E-3</c:v>
                </c:pt>
                <c:pt idx="666">
                  <c:v>-6.5298080444335998E-3</c:v>
                </c:pt>
                <c:pt idx="667">
                  <c:v>-6.5321922302246102E-3</c:v>
                </c:pt>
                <c:pt idx="668">
                  <c:v>-6.6289901733398498E-3</c:v>
                </c:pt>
                <c:pt idx="669">
                  <c:v>-6.7281723022460998E-3</c:v>
                </c:pt>
                <c:pt idx="670">
                  <c:v>-6.6699981689453203E-3</c:v>
                </c:pt>
                <c:pt idx="671">
                  <c:v>-6.7000389099121102E-3</c:v>
                </c:pt>
                <c:pt idx="672">
                  <c:v>-6.8063735961914097E-3</c:v>
                </c:pt>
                <c:pt idx="673">
                  <c:v>-6.76202774047852E-3</c:v>
                </c:pt>
                <c:pt idx="674">
                  <c:v>-6.7996978759765703E-3</c:v>
                </c:pt>
                <c:pt idx="675">
                  <c:v>-6.9246292114257804E-3</c:v>
                </c:pt>
                <c:pt idx="676">
                  <c:v>-6.8626403808593802E-3</c:v>
                </c:pt>
                <c:pt idx="677">
                  <c:v>-6.7787170410156302E-3</c:v>
                </c:pt>
                <c:pt idx="678">
                  <c:v>-6.8049430847168003E-3</c:v>
                </c:pt>
                <c:pt idx="679">
                  <c:v>-6.8526268005371102E-3</c:v>
                </c:pt>
                <c:pt idx="680">
                  <c:v>-6.8273544311523498E-3</c:v>
                </c:pt>
                <c:pt idx="681">
                  <c:v>-6.8545341491699201E-3</c:v>
                </c:pt>
                <c:pt idx="682">
                  <c:v>-6.9432258605957101E-3</c:v>
                </c:pt>
                <c:pt idx="683">
                  <c:v>-6.9422721862793003E-3</c:v>
                </c:pt>
                <c:pt idx="684">
                  <c:v>-6.96802139282227E-3</c:v>
                </c:pt>
                <c:pt idx="685">
                  <c:v>-6.9103240966796901E-3</c:v>
                </c:pt>
                <c:pt idx="686">
                  <c:v>-6.8812370300293003E-3</c:v>
                </c:pt>
                <c:pt idx="687">
                  <c:v>-6.8392753601074201E-3</c:v>
                </c:pt>
                <c:pt idx="688">
                  <c:v>-6.8397521972656302E-3</c:v>
                </c:pt>
                <c:pt idx="689">
                  <c:v>-6.76202774047852E-3</c:v>
                </c:pt>
                <c:pt idx="690">
                  <c:v>-6.6671371459960998E-3</c:v>
                </c:pt>
                <c:pt idx="691">
                  <c:v>-6.6418647766113299E-3</c:v>
                </c:pt>
                <c:pt idx="692">
                  <c:v>-6.5236091613769601E-3</c:v>
                </c:pt>
                <c:pt idx="693">
                  <c:v>-6.4868927001953203E-3</c:v>
                </c:pt>
                <c:pt idx="694">
                  <c:v>-6.4821243286132804E-3</c:v>
                </c:pt>
                <c:pt idx="695">
                  <c:v>-6.4387321472168003E-3</c:v>
                </c:pt>
                <c:pt idx="696">
                  <c:v>-6.3600540161132804E-3</c:v>
                </c:pt>
                <c:pt idx="697">
                  <c:v>-6.36529922485352E-3</c:v>
                </c:pt>
                <c:pt idx="698">
                  <c:v>-6.2031745910644601E-3</c:v>
                </c:pt>
                <c:pt idx="699">
                  <c:v>-6.1812400817871102E-3</c:v>
                </c:pt>
                <c:pt idx="700">
                  <c:v>-6.1469078063964896E-3</c:v>
                </c:pt>
                <c:pt idx="701">
                  <c:v>-5.9180259704589896E-3</c:v>
                </c:pt>
                <c:pt idx="702">
                  <c:v>-6.03485107421875E-3</c:v>
                </c:pt>
                <c:pt idx="703">
                  <c:v>-5.9995651245117196E-3</c:v>
                </c:pt>
                <c:pt idx="704">
                  <c:v>-6.0691833496093802E-3</c:v>
                </c:pt>
                <c:pt idx="705">
                  <c:v>-6.0052871704101597E-3</c:v>
                </c:pt>
                <c:pt idx="706">
                  <c:v>-6.1278343200683602E-3</c:v>
                </c:pt>
                <c:pt idx="707">
                  <c:v>-6.1306953430175799E-3</c:v>
                </c:pt>
                <c:pt idx="708">
                  <c:v>-6.2394142150878898E-3</c:v>
                </c:pt>
                <c:pt idx="709">
                  <c:v>-6.2375068664550799E-3</c:v>
                </c:pt>
                <c:pt idx="710">
                  <c:v>-6.3600540161132804E-3</c:v>
                </c:pt>
                <c:pt idx="711">
                  <c:v>-6.59418106079102E-3</c:v>
                </c:pt>
                <c:pt idx="712">
                  <c:v>-6.5369606018066398E-3</c:v>
                </c:pt>
                <c:pt idx="713">
                  <c:v>-6.6580772399902396E-3</c:v>
                </c:pt>
                <c:pt idx="714">
                  <c:v>-6.7358016967773498E-3</c:v>
                </c:pt>
                <c:pt idx="715">
                  <c:v>-6.7729949951171901E-3</c:v>
                </c:pt>
                <c:pt idx="716">
                  <c:v>-6.9341659545898498E-3</c:v>
                </c:pt>
                <c:pt idx="717">
                  <c:v>-6.9522857666015703E-3</c:v>
                </c:pt>
                <c:pt idx="718">
                  <c:v>-7.0247650146484401E-3</c:v>
                </c:pt>
                <c:pt idx="719">
                  <c:v>-7.0238113403320304E-3</c:v>
                </c:pt>
                <c:pt idx="720">
                  <c:v>-6.9551467895507804E-3</c:v>
                </c:pt>
                <c:pt idx="721">
                  <c:v>-6.8726539611816398E-3</c:v>
                </c:pt>
                <c:pt idx="722">
                  <c:v>-6.8483352661132804E-3</c:v>
                </c:pt>
                <c:pt idx="723">
                  <c:v>-6.8550109863281302E-3</c:v>
                </c:pt>
                <c:pt idx="724">
                  <c:v>-6.6947937011718802E-3</c:v>
                </c:pt>
                <c:pt idx="725">
                  <c:v>-6.7186355590820304E-3</c:v>
                </c:pt>
                <c:pt idx="726">
                  <c:v>-6.5588951110839896E-3</c:v>
                </c:pt>
                <c:pt idx="727">
                  <c:v>-6.51788711547852E-3</c:v>
                </c:pt>
                <c:pt idx="728">
                  <c:v>-6.4258575439453203E-3</c:v>
                </c:pt>
                <c:pt idx="729">
                  <c:v>-6.2389373779296901E-3</c:v>
                </c:pt>
                <c:pt idx="730">
                  <c:v>-6.2804222106933602E-3</c:v>
                </c:pt>
                <c:pt idx="731">
                  <c:v>-6.2856674194335998E-3</c:v>
                </c:pt>
                <c:pt idx="732">
                  <c:v>-6.2303543090820304E-3</c:v>
                </c:pt>
                <c:pt idx="733">
                  <c:v>-6.3209533691406302E-3</c:v>
                </c:pt>
                <c:pt idx="734">
                  <c:v>-6.2851905822753898E-3</c:v>
                </c:pt>
                <c:pt idx="735">
                  <c:v>-6.3757896423339896E-3</c:v>
                </c:pt>
                <c:pt idx="736">
                  <c:v>-6.2832832336425799E-3</c:v>
                </c:pt>
                <c:pt idx="737">
                  <c:v>-6.2518119812011701E-3</c:v>
                </c:pt>
                <c:pt idx="738">
                  <c:v>-6.2289237976074201E-3</c:v>
                </c:pt>
                <c:pt idx="739">
                  <c:v>-6.1507225036621102E-3</c:v>
                </c:pt>
                <c:pt idx="740">
                  <c:v>-6.15692138671875E-3</c:v>
                </c:pt>
                <c:pt idx="741">
                  <c:v>-6.1378479003906302E-3</c:v>
                </c:pt>
                <c:pt idx="742">
                  <c:v>-6.1955451965332101E-3</c:v>
                </c:pt>
                <c:pt idx="743">
                  <c:v>-6.1650276184082101E-3</c:v>
                </c:pt>
                <c:pt idx="744">
                  <c:v>-6.0663223266601597E-3</c:v>
                </c:pt>
                <c:pt idx="745">
                  <c:v>-6.0048103332519601E-3</c:v>
                </c:pt>
                <c:pt idx="746">
                  <c:v>-6.0386657714843802E-3</c:v>
                </c:pt>
                <c:pt idx="747">
                  <c:v>-5.9499740600585998E-3</c:v>
                </c:pt>
                <c:pt idx="748">
                  <c:v>-5.9833526611328203E-3</c:v>
                </c:pt>
                <c:pt idx="749">
                  <c:v>-6.0458183288574201E-3</c:v>
                </c:pt>
                <c:pt idx="750">
                  <c:v>-6.1612129211425799E-3</c:v>
                </c:pt>
                <c:pt idx="751">
                  <c:v>-5.9556961059570304E-3</c:v>
                </c:pt>
                <c:pt idx="752">
                  <c:v>-5.9580802917480503E-3</c:v>
                </c:pt>
                <c:pt idx="753">
                  <c:v>-5.7959556579589896E-3</c:v>
                </c:pt>
                <c:pt idx="754">
                  <c:v>-5.9375762939453203E-3</c:v>
                </c:pt>
                <c:pt idx="755">
                  <c:v>-5.8274269104003898E-3</c:v>
                </c:pt>
                <c:pt idx="756">
                  <c:v>-5.9132575988769601E-3</c:v>
                </c:pt>
                <c:pt idx="757">
                  <c:v>-5.7063102722168003E-3</c:v>
                </c:pt>
                <c:pt idx="758">
                  <c:v>-5.66339492797852E-3</c:v>
                </c:pt>
                <c:pt idx="759">
                  <c:v>-5.5732727050781302E-3</c:v>
                </c:pt>
                <c:pt idx="760">
                  <c:v>-5.5608749389648498E-3</c:v>
                </c:pt>
                <c:pt idx="761">
                  <c:v>-5.3830146789550799E-3</c:v>
                </c:pt>
                <c:pt idx="762">
                  <c:v>-5.5098533630371102E-3</c:v>
                </c:pt>
                <c:pt idx="763">
                  <c:v>-5.2428245544433602E-3</c:v>
                </c:pt>
                <c:pt idx="764">
                  <c:v>-5.2309036254882804E-3</c:v>
                </c:pt>
                <c:pt idx="765">
                  <c:v>-5.2843093872070304E-3</c:v>
                </c:pt>
                <c:pt idx="766">
                  <c:v>-5.15222549438477E-3</c:v>
                </c:pt>
                <c:pt idx="767">
                  <c:v>-5.1207542419433602E-3</c:v>
                </c:pt>
                <c:pt idx="768">
                  <c:v>-5.18035888671875E-3</c:v>
                </c:pt>
                <c:pt idx="769">
                  <c:v>-5.0559043884277396E-3</c:v>
                </c:pt>
                <c:pt idx="770">
                  <c:v>-5.0878524780273498E-3</c:v>
                </c:pt>
                <c:pt idx="771">
                  <c:v>-5.0621032714843802E-3</c:v>
                </c:pt>
                <c:pt idx="772">
                  <c:v>-4.8365592956543003E-3</c:v>
                </c:pt>
                <c:pt idx="773">
                  <c:v>-4.7674179077148498E-3</c:v>
                </c:pt>
                <c:pt idx="774">
                  <c:v>-4.9638748168945304E-3</c:v>
                </c:pt>
                <c:pt idx="775">
                  <c:v>-4.8689842224121102E-3</c:v>
                </c:pt>
                <c:pt idx="776">
                  <c:v>-4.9066543579101597E-3</c:v>
                </c:pt>
                <c:pt idx="777">
                  <c:v>-4.7440528869628898E-3</c:v>
                </c:pt>
                <c:pt idx="778">
                  <c:v>-4.7197341918945304E-3</c:v>
                </c:pt>
                <c:pt idx="779">
                  <c:v>-4.6854019165039097E-3</c:v>
                </c:pt>
                <c:pt idx="780">
                  <c:v>-4.5762062072753898E-3</c:v>
                </c:pt>
                <c:pt idx="781">
                  <c:v>-4.5204162597656302E-3</c:v>
                </c:pt>
                <c:pt idx="782">
                  <c:v>-4.4770240783691398E-3</c:v>
                </c:pt>
                <c:pt idx="783">
                  <c:v>-4.6133995056152396E-3</c:v>
                </c:pt>
                <c:pt idx="784">
                  <c:v>-4.6682357788085998E-3</c:v>
                </c:pt>
                <c:pt idx="785">
                  <c:v>-4.47845458984375E-3</c:v>
                </c:pt>
                <c:pt idx="786">
                  <c:v>-4.7383308410644601E-3</c:v>
                </c:pt>
                <c:pt idx="787">
                  <c:v>-4.5628547668457101E-3</c:v>
                </c:pt>
                <c:pt idx="788">
                  <c:v>-4.5161247253418003E-3</c:v>
                </c:pt>
                <c:pt idx="789">
                  <c:v>-4.4598579406738299E-3</c:v>
                </c:pt>
                <c:pt idx="790">
                  <c:v>-4.66156005859375E-3</c:v>
                </c:pt>
                <c:pt idx="791">
                  <c:v>-4.6701431274414097E-3</c:v>
                </c:pt>
                <c:pt idx="792">
                  <c:v>-4.66156005859375E-3</c:v>
                </c:pt>
                <c:pt idx="793">
                  <c:v>-4.6954154968261701E-3</c:v>
                </c:pt>
                <c:pt idx="794">
                  <c:v>-4.48846817016602E-3</c:v>
                </c:pt>
                <c:pt idx="795">
                  <c:v>-4.7140121459960998E-3</c:v>
                </c:pt>
                <c:pt idx="796">
                  <c:v>-4.5599937438964896E-3</c:v>
                </c:pt>
                <c:pt idx="797">
                  <c:v>-4.6324729919433602E-3</c:v>
                </c:pt>
                <c:pt idx="798">
                  <c:v>-4.7163963317871102E-3</c:v>
                </c:pt>
                <c:pt idx="799">
                  <c:v>-4.58765029907227E-3</c:v>
                </c:pt>
                <c:pt idx="800">
                  <c:v>-4.7717094421386701E-3</c:v>
                </c:pt>
                <c:pt idx="801">
                  <c:v>-4.4856071472168003E-3</c:v>
                </c:pt>
                <c:pt idx="802">
                  <c:v>-4.6582221984863299E-3</c:v>
                </c:pt>
                <c:pt idx="803">
                  <c:v>-4.8651695251464896E-3</c:v>
                </c:pt>
                <c:pt idx="804">
                  <c:v>-4.6415328979492196E-3</c:v>
                </c:pt>
                <c:pt idx="805">
                  <c:v>-4.7092437744140599E-3</c:v>
                </c:pt>
                <c:pt idx="806">
                  <c:v>-4.5485496520996102E-3</c:v>
                </c:pt>
                <c:pt idx="807">
                  <c:v>-4.7321319580078099E-3</c:v>
                </c:pt>
                <c:pt idx="808">
                  <c:v>-4.3635368347168003E-3</c:v>
                </c:pt>
                <c:pt idx="809">
                  <c:v>-4.7564506530761701E-3</c:v>
                </c:pt>
                <c:pt idx="810">
                  <c:v>-4.6324729919433602E-3</c:v>
                </c:pt>
                <c:pt idx="811">
                  <c:v>-4.6205520629882804E-3</c:v>
                </c:pt>
                <c:pt idx="812">
                  <c:v>-4.65631484985352E-3</c:v>
                </c:pt>
                <c:pt idx="813">
                  <c:v>-4.5180320739746102E-3</c:v>
                </c:pt>
                <c:pt idx="814">
                  <c:v>-4.6772956848144601E-3</c:v>
                </c:pt>
                <c:pt idx="815">
                  <c:v>-4.69207763671875E-3</c:v>
                </c:pt>
                <c:pt idx="816">
                  <c:v>-4.7369003295898498E-3</c:v>
                </c:pt>
                <c:pt idx="817">
                  <c:v>-4.4870376586914097E-3</c:v>
                </c:pt>
                <c:pt idx="818">
                  <c:v>-4.9729347229003898E-3</c:v>
                </c:pt>
                <c:pt idx="819">
                  <c:v>-4.5218467712402396E-3</c:v>
                </c:pt>
                <c:pt idx="820">
                  <c:v>-4.8527717590332101E-3</c:v>
                </c:pt>
                <c:pt idx="821">
                  <c:v>-4.8265457153320304E-3</c:v>
                </c:pt>
                <c:pt idx="822">
                  <c:v>-4.87518310546875E-3</c:v>
                </c:pt>
                <c:pt idx="823">
                  <c:v>-4.9753189086914097E-3</c:v>
                </c:pt>
                <c:pt idx="824">
                  <c:v>-4.6567916870117196E-3</c:v>
                </c:pt>
                <c:pt idx="825">
                  <c:v>-5.4130554199218802E-3</c:v>
                </c:pt>
                <c:pt idx="826">
                  <c:v>-4.8971176147460998E-3</c:v>
                </c:pt>
                <c:pt idx="827">
                  <c:v>-5.0578117370605503E-3</c:v>
                </c:pt>
                <c:pt idx="828">
                  <c:v>-4.9500465393066398E-3</c:v>
                </c:pt>
                <c:pt idx="829">
                  <c:v>-5.0950050354003898E-3</c:v>
                </c:pt>
                <c:pt idx="830">
                  <c:v>-4.8618316650390599E-3</c:v>
                </c:pt>
                <c:pt idx="831">
                  <c:v>-5.1927566528320304E-3</c:v>
                </c:pt>
                <c:pt idx="832">
                  <c:v>-4.7340393066406302E-3</c:v>
                </c:pt>
                <c:pt idx="833">
                  <c:v>-5.3677558898925799E-3</c:v>
                </c:pt>
                <c:pt idx="834">
                  <c:v>-4.9929618835449201E-3</c:v>
                </c:pt>
                <c:pt idx="835">
                  <c:v>-4.6324729919433602E-3</c:v>
                </c:pt>
                <c:pt idx="836">
                  <c:v>-5.0649642944335998E-3</c:v>
                </c:pt>
                <c:pt idx="837">
                  <c:v>-4.6353340148925799E-3</c:v>
                </c:pt>
                <c:pt idx="838">
                  <c:v>-5.5136680603027396E-3</c:v>
                </c:pt>
                <c:pt idx="839">
                  <c:v>-5.0458908081054696E-3</c:v>
                </c:pt>
                <c:pt idx="840">
                  <c:v>-5.0320625305175799E-3</c:v>
                </c:pt>
                <c:pt idx="841">
                  <c:v>-5.0854682922363299E-3</c:v>
                </c:pt>
                <c:pt idx="842">
                  <c:v>-5.2466392517089896E-3</c:v>
                </c:pt>
                <c:pt idx="843">
                  <c:v>-4.8828125E-3</c:v>
                </c:pt>
                <c:pt idx="844">
                  <c:v>-4.8332214355468802E-3</c:v>
                </c:pt>
                <c:pt idx="845">
                  <c:v>-5.0439834594726597E-3</c:v>
                </c:pt>
                <c:pt idx="846">
                  <c:v>-4.6820640563964896E-3</c:v>
                </c:pt>
                <c:pt idx="847">
                  <c:v>-5.1836967468261701E-3</c:v>
                </c:pt>
                <c:pt idx="848">
                  <c:v>-5.2065849304199201E-3</c:v>
                </c:pt>
                <c:pt idx="849">
                  <c:v>-4.8685073852539097E-3</c:v>
                </c:pt>
                <c:pt idx="850">
                  <c:v>-5.9843063354492196E-3</c:v>
                </c:pt>
                <c:pt idx="851">
                  <c:v>-5.3558349609375E-3</c:v>
                </c:pt>
                <c:pt idx="852">
                  <c:v>-6.0334205627441398E-3</c:v>
                </c:pt>
                <c:pt idx="853">
                  <c:v>-5.5971145629882804E-3</c:v>
                </c:pt>
                <c:pt idx="854">
                  <c:v>-5.51843643188477E-3</c:v>
                </c:pt>
                <c:pt idx="855">
                  <c:v>-5.7644844055175799E-3</c:v>
                </c:pt>
                <c:pt idx="856">
                  <c:v>-6.4287185668945304E-3</c:v>
                </c:pt>
                <c:pt idx="857">
                  <c:v>-5.6567192077636701E-3</c:v>
                </c:pt>
                <c:pt idx="858">
                  <c:v>-5.1279067993164097E-3</c:v>
                </c:pt>
                <c:pt idx="859">
                  <c:v>-6.0658454895019601E-3</c:v>
                </c:pt>
                <c:pt idx="860">
                  <c:v>-5.9962272644043003E-3</c:v>
                </c:pt>
                <c:pt idx="861">
                  <c:v>-5.67626953125E-3</c:v>
                </c:pt>
                <c:pt idx="862">
                  <c:v>-5.4535865783691398E-3</c:v>
                </c:pt>
                <c:pt idx="863">
                  <c:v>-5.7330131530761701E-3</c:v>
                </c:pt>
                <c:pt idx="864">
                  <c:v>-6.8330764770507804E-3</c:v>
                </c:pt>
                <c:pt idx="865">
                  <c:v>-5.6653022766113299E-3</c:v>
                </c:pt>
                <c:pt idx="866">
                  <c:v>-6.0052871704101597E-3</c:v>
                </c:pt>
                <c:pt idx="867">
                  <c:v>-7.4014663696289097E-3</c:v>
                </c:pt>
                <c:pt idx="868">
                  <c:v>-6.02197647094727E-3</c:v>
                </c:pt>
                <c:pt idx="869">
                  <c:v>-5.9967041015625E-3</c:v>
                </c:pt>
                <c:pt idx="870">
                  <c:v>-8.0132484436035208E-3</c:v>
                </c:pt>
                <c:pt idx="871">
                  <c:v>-6.3514709472656302E-3</c:v>
                </c:pt>
                <c:pt idx="872">
                  <c:v>-8.3127021789550799E-3</c:v>
                </c:pt>
                <c:pt idx="873">
                  <c:v>-4.8398971557617196E-3</c:v>
                </c:pt>
                <c:pt idx="874">
                  <c:v>-7.2226524353027396E-3</c:v>
                </c:pt>
                <c:pt idx="875">
                  <c:v>-7.4229240417480503E-3</c:v>
                </c:pt>
                <c:pt idx="876">
                  <c:v>-7.9712867736816406E-3</c:v>
                </c:pt>
                <c:pt idx="877">
                  <c:v>-5.0973892211914097E-3</c:v>
                </c:pt>
                <c:pt idx="878">
                  <c:v>-1.0277271270752E-2</c:v>
                </c:pt>
                <c:pt idx="879">
                  <c:v>-6.7124366760253898E-3</c:v>
                </c:pt>
                <c:pt idx="880">
                  <c:v>-7.7428817749023498E-3</c:v>
                </c:pt>
                <c:pt idx="881">
                  <c:v>-6.6914558410644601E-3</c:v>
                </c:pt>
                <c:pt idx="882">
                  <c:v>-9.2048645019531302E-3</c:v>
                </c:pt>
                <c:pt idx="883">
                  <c:v>-6.7577362060546901E-3</c:v>
                </c:pt>
                <c:pt idx="884">
                  <c:v>-7.8763961791992205E-3</c:v>
                </c:pt>
                <c:pt idx="885">
                  <c:v>-6.4616203308105503E-3</c:v>
                </c:pt>
                <c:pt idx="886">
                  <c:v>-8.9755058288574201E-3</c:v>
                </c:pt>
                <c:pt idx="887">
                  <c:v>-8.0785751342773507E-3</c:v>
                </c:pt>
                <c:pt idx="888">
                  <c:v>-6.5174102783203203E-3</c:v>
                </c:pt>
                <c:pt idx="889">
                  <c:v>-7.5802803039550799E-3</c:v>
                </c:pt>
                <c:pt idx="890">
                  <c:v>-8.6693763732910208E-3</c:v>
                </c:pt>
                <c:pt idx="891">
                  <c:v>-7.9593658447265694E-3</c:v>
                </c:pt>
                <c:pt idx="892">
                  <c:v>-5.1355361938476597E-3</c:v>
                </c:pt>
                <c:pt idx="893">
                  <c:v>-8.6278915405273507E-3</c:v>
                </c:pt>
                <c:pt idx="894">
                  <c:v>-6.7648887634277396E-3</c:v>
                </c:pt>
                <c:pt idx="895">
                  <c:v>-8.9287757873535208E-3</c:v>
                </c:pt>
                <c:pt idx="896">
                  <c:v>-7.71331787109375E-3</c:v>
                </c:pt>
                <c:pt idx="897">
                  <c:v>-6.5884590148925799E-3</c:v>
                </c:pt>
                <c:pt idx="898">
                  <c:v>-7.1992874145507804E-3</c:v>
                </c:pt>
                <c:pt idx="899">
                  <c:v>-7.28607177734375E-3</c:v>
                </c:pt>
                <c:pt idx="900">
                  <c:v>-9.2058181762695295E-3</c:v>
                </c:pt>
                <c:pt idx="901">
                  <c:v>-1.0599136352539101E-2</c:v>
                </c:pt>
                <c:pt idx="902">
                  <c:v>-7.1868896484375E-3</c:v>
                </c:pt>
                <c:pt idx="903">
                  <c:v>-9.7088813781738299E-3</c:v>
                </c:pt>
                <c:pt idx="904">
                  <c:v>-5.61761856079102E-3</c:v>
                </c:pt>
                <c:pt idx="905">
                  <c:v>-8.7161064147949201E-3</c:v>
                </c:pt>
                <c:pt idx="906">
                  <c:v>-9.5510482788086007E-3</c:v>
                </c:pt>
                <c:pt idx="907">
                  <c:v>-6.7706108093261701E-3</c:v>
                </c:pt>
                <c:pt idx="908">
                  <c:v>-8.1400871276855503E-3</c:v>
                </c:pt>
                <c:pt idx="909">
                  <c:v>-1.05328559875488E-2</c:v>
                </c:pt>
                <c:pt idx="910">
                  <c:v>-6.26468658447265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A8AD-4494-A176-F6E7A6335FAE}"/>
            </c:ext>
          </c:extLst>
        </c:ser>
        <c:ser>
          <c:idx val="23"/>
          <c:order val="23"/>
          <c:tx>
            <c:v>+46 microL</c:v>
          </c:tx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4'!$B$2:$B$912</c:f>
              <c:numCache>
                <c:formatCode>General</c:formatCode>
                <c:ptCount val="911"/>
                <c:pt idx="0">
                  <c:v>-1.1124844551086399</c:v>
                </c:pt>
                <c:pt idx="1">
                  <c:v>-0.38258934020996099</c:v>
                </c:pt>
                <c:pt idx="2">
                  <c:v>-0.37252855300903298</c:v>
                </c:pt>
                <c:pt idx="3">
                  <c:v>-0.67348480224609397</c:v>
                </c:pt>
                <c:pt idx="4">
                  <c:v>-0.47648239135742199</c:v>
                </c:pt>
                <c:pt idx="5">
                  <c:v>-0.247842311859131</c:v>
                </c:pt>
                <c:pt idx="6">
                  <c:v>-0.76563024520874101</c:v>
                </c:pt>
                <c:pt idx="7">
                  <c:v>-0.46629524230957098</c:v>
                </c:pt>
                <c:pt idx="8">
                  <c:v>-0.63560485839843806</c:v>
                </c:pt>
                <c:pt idx="9">
                  <c:v>-1.0446424484253001</c:v>
                </c:pt>
                <c:pt idx="10">
                  <c:v>-0.53202056884765703</c:v>
                </c:pt>
                <c:pt idx="11">
                  <c:v>-0.16784095764160201</c:v>
                </c:pt>
                <c:pt idx="12">
                  <c:v>-0.14364814758300801</c:v>
                </c:pt>
                <c:pt idx="13">
                  <c:v>-0.97640514373779297</c:v>
                </c:pt>
                <c:pt idx="14">
                  <c:v>-0.76558780670166005</c:v>
                </c:pt>
                <c:pt idx="15">
                  <c:v>0.15175676345825201</c:v>
                </c:pt>
                <c:pt idx="16">
                  <c:v>-0.59795141220092796</c:v>
                </c:pt>
                <c:pt idx="17">
                  <c:v>-1.1627287864685101</c:v>
                </c:pt>
                <c:pt idx="18">
                  <c:v>-0.33443212509155301</c:v>
                </c:pt>
                <c:pt idx="19">
                  <c:v>-0.543138027191162</c:v>
                </c:pt>
                <c:pt idx="20">
                  <c:v>-0.96448278427124001</c:v>
                </c:pt>
                <c:pt idx="21">
                  <c:v>-0.51704835891723699</c:v>
                </c:pt>
                <c:pt idx="22">
                  <c:v>-0.22706031799316401</c:v>
                </c:pt>
                <c:pt idx="23">
                  <c:v>-0.33421897888183599</c:v>
                </c:pt>
                <c:pt idx="24">
                  <c:v>-0.77815151214599598</c:v>
                </c:pt>
                <c:pt idx="25">
                  <c:v>0.21832704544067399</c:v>
                </c:pt>
                <c:pt idx="26">
                  <c:v>-1.0641446113586399</c:v>
                </c:pt>
                <c:pt idx="27">
                  <c:v>-1.0767006874084499</c:v>
                </c:pt>
                <c:pt idx="28">
                  <c:v>-0.62440443038940496</c:v>
                </c:pt>
                <c:pt idx="29">
                  <c:v>-0.432597637176514</c:v>
                </c:pt>
                <c:pt idx="30">
                  <c:v>-4.0283679962158203E-2</c:v>
                </c:pt>
                <c:pt idx="31">
                  <c:v>-0.29158496856689498</c:v>
                </c:pt>
                <c:pt idx="32">
                  <c:v>-0.52516746520996105</c:v>
                </c:pt>
                <c:pt idx="33">
                  <c:v>-6.4335823059082101E-2</c:v>
                </c:pt>
                <c:pt idx="34">
                  <c:v>-0.91925859451294001</c:v>
                </c:pt>
                <c:pt idx="35">
                  <c:v>-0.613755702972412</c:v>
                </c:pt>
                <c:pt idx="36">
                  <c:v>0.28262805938720698</c:v>
                </c:pt>
                <c:pt idx="37">
                  <c:v>-0.77880716323852595</c:v>
                </c:pt>
                <c:pt idx="38">
                  <c:v>-0.29195070266723699</c:v>
                </c:pt>
                <c:pt idx="39">
                  <c:v>-0.12542629241943401</c:v>
                </c:pt>
                <c:pt idx="40">
                  <c:v>0.12551498413086001</c:v>
                </c:pt>
                <c:pt idx="41">
                  <c:v>5.70788383483887E-2</c:v>
                </c:pt>
                <c:pt idx="42">
                  <c:v>-0.25214433670044001</c:v>
                </c:pt>
                <c:pt idx="43">
                  <c:v>-2.0319938659668E-2</c:v>
                </c:pt>
                <c:pt idx="44">
                  <c:v>-3.1394958496093802E-3</c:v>
                </c:pt>
                <c:pt idx="45">
                  <c:v>3.4267425537109403E-2</c:v>
                </c:pt>
                <c:pt idx="46">
                  <c:v>5.8861732482910198E-2</c:v>
                </c:pt>
                <c:pt idx="47">
                  <c:v>0.26592302322387701</c:v>
                </c:pt>
                <c:pt idx="48">
                  <c:v>0.66127729415893599</c:v>
                </c:pt>
                <c:pt idx="49">
                  <c:v>0.225706577301026</c:v>
                </c:pt>
                <c:pt idx="50">
                  <c:v>0.246806621551514</c:v>
                </c:pt>
                <c:pt idx="51">
                  <c:v>0.14741706848144601</c:v>
                </c:pt>
                <c:pt idx="52">
                  <c:v>-2.4203777313232401E-2</c:v>
                </c:pt>
                <c:pt idx="53">
                  <c:v>0.66645812988281306</c:v>
                </c:pt>
                <c:pt idx="54">
                  <c:v>1.2295737266540501</c:v>
                </c:pt>
                <c:pt idx="55">
                  <c:v>-0.19784307479858401</c:v>
                </c:pt>
                <c:pt idx="56">
                  <c:v>0.67772626876831099</c:v>
                </c:pt>
                <c:pt idx="57">
                  <c:v>0.34465074539184598</c:v>
                </c:pt>
                <c:pt idx="58">
                  <c:v>1.0245728492736801</c:v>
                </c:pt>
                <c:pt idx="59">
                  <c:v>0.64047765731811601</c:v>
                </c:pt>
                <c:pt idx="60">
                  <c:v>0.72109842300415095</c:v>
                </c:pt>
                <c:pt idx="61">
                  <c:v>0.230828762054444</c:v>
                </c:pt>
                <c:pt idx="62">
                  <c:v>1.29181575775147</c:v>
                </c:pt>
                <c:pt idx="63">
                  <c:v>0.77038097381591797</c:v>
                </c:pt>
                <c:pt idx="64">
                  <c:v>0.53395128250122104</c:v>
                </c:pt>
                <c:pt idx="65">
                  <c:v>1.3093247413635301</c:v>
                </c:pt>
                <c:pt idx="66">
                  <c:v>1.4615292549133301</c:v>
                </c:pt>
                <c:pt idx="67">
                  <c:v>1.6056056022644101</c:v>
                </c:pt>
                <c:pt idx="68">
                  <c:v>1.30093193054199</c:v>
                </c:pt>
                <c:pt idx="69">
                  <c:v>0.97704362869262695</c:v>
                </c:pt>
                <c:pt idx="70">
                  <c:v>0.94696760177612305</c:v>
                </c:pt>
                <c:pt idx="71">
                  <c:v>0.97641801834106501</c:v>
                </c:pt>
                <c:pt idx="72">
                  <c:v>0.97467565536499001</c:v>
                </c:pt>
                <c:pt idx="73">
                  <c:v>0.98040151596069403</c:v>
                </c:pt>
                <c:pt idx="74">
                  <c:v>0.96805286407470703</c:v>
                </c:pt>
                <c:pt idx="75">
                  <c:v>0.98237514495849598</c:v>
                </c:pt>
                <c:pt idx="76">
                  <c:v>0.98138427734375</c:v>
                </c:pt>
                <c:pt idx="77">
                  <c:v>0.99649143218994196</c:v>
                </c:pt>
                <c:pt idx="78">
                  <c:v>1.00804090499878</c:v>
                </c:pt>
                <c:pt idx="79">
                  <c:v>1.00387859344483</c:v>
                </c:pt>
                <c:pt idx="80">
                  <c:v>1.02426385879517</c:v>
                </c:pt>
                <c:pt idx="81">
                  <c:v>1.04022693634033</c:v>
                </c:pt>
                <c:pt idx="82">
                  <c:v>1.0375442504882799</c:v>
                </c:pt>
                <c:pt idx="83">
                  <c:v>1.0409450531005899</c:v>
                </c:pt>
                <c:pt idx="84">
                  <c:v>1.0531315803527901</c:v>
                </c:pt>
                <c:pt idx="85">
                  <c:v>1.054771900177</c:v>
                </c:pt>
                <c:pt idx="86">
                  <c:v>1.04850149154663</c:v>
                </c:pt>
                <c:pt idx="87">
                  <c:v>1.05628538131714</c:v>
                </c:pt>
                <c:pt idx="88">
                  <c:v>1.04618644714356</c:v>
                </c:pt>
                <c:pt idx="89">
                  <c:v>1.0406575202941899</c:v>
                </c:pt>
                <c:pt idx="90">
                  <c:v>1.03432989120484</c:v>
                </c:pt>
                <c:pt idx="91">
                  <c:v>1.02698945999146</c:v>
                </c:pt>
                <c:pt idx="92">
                  <c:v>1.0167860984802299</c:v>
                </c:pt>
                <c:pt idx="93">
                  <c:v>1.0071148872375499</c:v>
                </c:pt>
                <c:pt idx="94">
                  <c:v>0.99454450607299805</c:v>
                </c:pt>
                <c:pt idx="95">
                  <c:v>0.979350566864014</c:v>
                </c:pt>
                <c:pt idx="96">
                  <c:v>0.96220350265502996</c:v>
                </c:pt>
                <c:pt idx="97">
                  <c:v>0.94212675094604503</c:v>
                </c:pt>
                <c:pt idx="98">
                  <c:v>0.922970771789551</c:v>
                </c:pt>
                <c:pt idx="99">
                  <c:v>0.902665615081787</c:v>
                </c:pt>
                <c:pt idx="100">
                  <c:v>0.87981176376342796</c:v>
                </c:pt>
                <c:pt idx="101">
                  <c:v>0.85656833648681696</c:v>
                </c:pt>
                <c:pt idx="102">
                  <c:v>0.83073949813842796</c:v>
                </c:pt>
                <c:pt idx="103">
                  <c:v>0.81024694442749001</c:v>
                </c:pt>
                <c:pt idx="104">
                  <c:v>0.788313388824463</c:v>
                </c:pt>
                <c:pt idx="105">
                  <c:v>0.76792001724243197</c:v>
                </c:pt>
                <c:pt idx="106">
                  <c:v>0.74988269805908203</c:v>
                </c:pt>
                <c:pt idx="107">
                  <c:v>0.72978782653808605</c:v>
                </c:pt>
                <c:pt idx="108">
                  <c:v>0.71371793746948298</c:v>
                </c:pt>
                <c:pt idx="109">
                  <c:v>0.69714212417602595</c:v>
                </c:pt>
                <c:pt idx="110">
                  <c:v>0.67915821075439498</c:v>
                </c:pt>
                <c:pt idx="111">
                  <c:v>0.66486167907714899</c:v>
                </c:pt>
                <c:pt idx="112">
                  <c:v>0.65071868896484397</c:v>
                </c:pt>
                <c:pt idx="113">
                  <c:v>0.63690185546875</c:v>
                </c:pt>
                <c:pt idx="114">
                  <c:v>0.62424325942993197</c:v>
                </c:pt>
                <c:pt idx="115">
                  <c:v>0.61074924468994196</c:v>
                </c:pt>
                <c:pt idx="116">
                  <c:v>0.59936809539795</c:v>
                </c:pt>
                <c:pt idx="117">
                  <c:v>0.58704233169555697</c:v>
                </c:pt>
                <c:pt idx="118">
                  <c:v>0.57514762878418002</c:v>
                </c:pt>
                <c:pt idx="119">
                  <c:v>0.56584215164184604</c:v>
                </c:pt>
                <c:pt idx="120">
                  <c:v>0.55624580383300803</c:v>
                </c:pt>
                <c:pt idx="121">
                  <c:v>0.54584932327270497</c:v>
                </c:pt>
                <c:pt idx="122">
                  <c:v>0.53779697418212902</c:v>
                </c:pt>
                <c:pt idx="123">
                  <c:v>0.52947187423706099</c:v>
                </c:pt>
                <c:pt idx="124">
                  <c:v>0.52128028869628895</c:v>
                </c:pt>
                <c:pt idx="125">
                  <c:v>0.51398134231567405</c:v>
                </c:pt>
                <c:pt idx="126">
                  <c:v>0.50725412368774403</c:v>
                </c:pt>
                <c:pt idx="127">
                  <c:v>0.50192356109619196</c:v>
                </c:pt>
                <c:pt idx="128">
                  <c:v>0.495608329772949</c:v>
                </c:pt>
                <c:pt idx="129">
                  <c:v>0.49055719375610402</c:v>
                </c:pt>
                <c:pt idx="130">
                  <c:v>0.48509454727172902</c:v>
                </c:pt>
                <c:pt idx="131">
                  <c:v>0.479249477386475</c:v>
                </c:pt>
                <c:pt idx="132">
                  <c:v>0.47531318664550798</c:v>
                </c:pt>
                <c:pt idx="133">
                  <c:v>0.46992397308349598</c:v>
                </c:pt>
                <c:pt idx="134">
                  <c:v>0.46417713165283198</c:v>
                </c:pt>
                <c:pt idx="135">
                  <c:v>0.45888280868530301</c:v>
                </c:pt>
                <c:pt idx="136">
                  <c:v>0.453478813171387</c:v>
                </c:pt>
                <c:pt idx="137">
                  <c:v>0.44663619995117199</c:v>
                </c:pt>
                <c:pt idx="138">
                  <c:v>0.439250469207764</c:v>
                </c:pt>
                <c:pt idx="139">
                  <c:v>0.43285226821899397</c:v>
                </c:pt>
                <c:pt idx="140">
                  <c:v>0.423295497894287</c:v>
                </c:pt>
                <c:pt idx="141">
                  <c:v>0.41490697860717801</c:v>
                </c:pt>
                <c:pt idx="142">
                  <c:v>0.40573215484619202</c:v>
                </c:pt>
                <c:pt idx="143">
                  <c:v>0.39538192749023499</c:v>
                </c:pt>
                <c:pt idx="144">
                  <c:v>0.38487434387207098</c:v>
                </c:pt>
                <c:pt idx="145">
                  <c:v>0.372605800628662</c:v>
                </c:pt>
                <c:pt idx="146">
                  <c:v>0.36067914962768599</c:v>
                </c:pt>
                <c:pt idx="147">
                  <c:v>0.34899806976318398</c:v>
                </c:pt>
                <c:pt idx="148">
                  <c:v>0.335904121398926</c:v>
                </c:pt>
                <c:pt idx="149">
                  <c:v>0.32365036010742199</c:v>
                </c:pt>
                <c:pt idx="150">
                  <c:v>0.31046724319458002</c:v>
                </c:pt>
                <c:pt idx="151">
                  <c:v>0.29739570617675798</c:v>
                </c:pt>
                <c:pt idx="152">
                  <c:v>0.28496646881103499</c:v>
                </c:pt>
                <c:pt idx="153">
                  <c:v>0.27174854278564498</c:v>
                </c:pt>
                <c:pt idx="154">
                  <c:v>0.25851392745971702</c:v>
                </c:pt>
                <c:pt idx="155">
                  <c:v>0.24511384963989299</c:v>
                </c:pt>
                <c:pt idx="156">
                  <c:v>0.231675624847412</c:v>
                </c:pt>
                <c:pt idx="157">
                  <c:v>0.21831178665161199</c:v>
                </c:pt>
                <c:pt idx="158">
                  <c:v>0.20434379577636699</c:v>
                </c:pt>
                <c:pt idx="159">
                  <c:v>0.19066333770752</c:v>
                </c:pt>
                <c:pt idx="160">
                  <c:v>0.17664289474487299</c:v>
                </c:pt>
                <c:pt idx="161">
                  <c:v>0.16328382492065499</c:v>
                </c:pt>
                <c:pt idx="162">
                  <c:v>0.15015459060669001</c:v>
                </c:pt>
                <c:pt idx="163">
                  <c:v>0.13716554641723699</c:v>
                </c:pt>
                <c:pt idx="164">
                  <c:v>0.124629974365235</c:v>
                </c:pt>
                <c:pt idx="165">
                  <c:v>0.11324739456176799</c:v>
                </c:pt>
                <c:pt idx="166">
                  <c:v>0.102442264556885</c:v>
                </c:pt>
                <c:pt idx="167">
                  <c:v>9.3427658081054701E-2</c:v>
                </c:pt>
                <c:pt idx="168">
                  <c:v>8.61401557922363E-2</c:v>
                </c:pt>
                <c:pt idx="169">
                  <c:v>7.8476905822753906E-2</c:v>
                </c:pt>
                <c:pt idx="170">
                  <c:v>7.2172641754150405E-2</c:v>
                </c:pt>
                <c:pt idx="171">
                  <c:v>6.8936824798583998E-2</c:v>
                </c:pt>
                <c:pt idx="172">
                  <c:v>6.5247535705566406E-2</c:v>
                </c:pt>
                <c:pt idx="173">
                  <c:v>5.7424068450927797E-2</c:v>
                </c:pt>
                <c:pt idx="174">
                  <c:v>5.1288604736328201E-2</c:v>
                </c:pt>
                <c:pt idx="175">
                  <c:v>4.4757366180419901E-2</c:v>
                </c:pt>
                <c:pt idx="176">
                  <c:v>3.9807319641113302E-2</c:v>
                </c:pt>
                <c:pt idx="177">
                  <c:v>3.5982131958007799E-2</c:v>
                </c:pt>
                <c:pt idx="178">
                  <c:v>3.2705783843994203E-2</c:v>
                </c:pt>
                <c:pt idx="179">
                  <c:v>3.0217170715332101E-2</c:v>
                </c:pt>
                <c:pt idx="180">
                  <c:v>2.78668403625488E-2</c:v>
                </c:pt>
                <c:pt idx="181">
                  <c:v>2.5916099548339899E-2</c:v>
                </c:pt>
                <c:pt idx="182">
                  <c:v>2.4613380432128899E-2</c:v>
                </c:pt>
                <c:pt idx="183">
                  <c:v>2.2217750549316399E-2</c:v>
                </c:pt>
                <c:pt idx="184">
                  <c:v>2.13007926940918E-2</c:v>
                </c:pt>
                <c:pt idx="185">
                  <c:v>1.90167427062988E-2</c:v>
                </c:pt>
                <c:pt idx="186">
                  <c:v>1.79095268249512E-2</c:v>
                </c:pt>
                <c:pt idx="187">
                  <c:v>1.6100406646728498E-2</c:v>
                </c:pt>
                <c:pt idx="188">
                  <c:v>1.5013694763183601E-2</c:v>
                </c:pt>
                <c:pt idx="189">
                  <c:v>1.3906478881836E-2</c:v>
                </c:pt>
                <c:pt idx="190">
                  <c:v>1.22761726379395E-2</c:v>
                </c:pt>
                <c:pt idx="191">
                  <c:v>1.21102333068848E-2</c:v>
                </c:pt>
                <c:pt idx="192">
                  <c:v>1.1538028717041E-2</c:v>
                </c:pt>
                <c:pt idx="193">
                  <c:v>1.04413032531738E-2</c:v>
                </c:pt>
                <c:pt idx="194">
                  <c:v>9.9186897277832101E-3</c:v>
                </c:pt>
                <c:pt idx="195">
                  <c:v>9.3088150024414097E-3</c:v>
                </c:pt>
                <c:pt idx="196">
                  <c:v>8.5358619689941406E-3</c:v>
                </c:pt>
                <c:pt idx="197">
                  <c:v>7.8754425048828194E-3</c:v>
                </c:pt>
                <c:pt idx="198">
                  <c:v>7.2493553161621102E-3</c:v>
                </c:pt>
                <c:pt idx="199">
                  <c:v>6.2541961669921901E-3</c:v>
                </c:pt>
                <c:pt idx="200">
                  <c:v>5.7592391967773498E-3</c:v>
                </c:pt>
                <c:pt idx="201">
                  <c:v>5.0721168518066398E-3</c:v>
                </c:pt>
                <c:pt idx="202">
                  <c:v>4.3606758117675799E-3</c:v>
                </c:pt>
                <c:pt idx="203">
                  <c:v>4.0941238403320304E-3</c:v>
                </c:pt>
                <c:pt idx="204">
                  <c:v>3.4704208374023498E-3</c:v>
                </c:pt>
                <c:pt idx="205">
                  <c:v>2.7470588684082101E-3</c:v>
                </c:pt>
                <c:pt idx="206">
                  <c:v>2.2687911987304701E-3</c:v>
                </c:pt>
                <c:pt idx="207">
                  <c:v>2.2563934326171901E-3</c:v>
                </c:pt>
                <c:pt idx="208">
                  <c:v>1.7633438110351599E-3</c:v>
                </c:pt>
                <c:pt idx="209">
                  <c:v>1.51205062866211E-3</c:v>
                </c:pt>
                <c:pt idx="210">
                  <c:v>1.02615356445313E-3</c:v>
                </c:pt>
                <c:pt idx="211">
                  <c:v>4.8589706420898503E-4</c:v>
                </c:pt>
                <c:pt idx="212">
                  <c:v>-2.09808349609375E-4</c:v>
                </c:pt>
                <c:pt idx="213">
                  <c:v>-2.2983551025390601E-4</c:v>
                </c:pt>
                <c:pt idx="214">
                  <c:v>-7.7342987060546897E-4</c:v>
                </c:pt>
                <c:pt idx="215">
                  <c:v>-7.9822540283203201E-4</c:v>
                </c:pt>
                <c:pt idx="216">
                  <c:v>-3.8623809814453098E-4</c:v>
                </c:pt>
                <c:pt idx="217">
                  <c:v>-9.5605850219726595E-4</c:v>
                </c:pt>
                <c:pt idx="218">
                  <c:v>-1.93643569946289E-3</c:v>
                </c:pt>
                <c:pt idx="219">
                  <c:v>-2.0990371704101602E-3</c:v>
                </c:pt>
                <c:pt idx="220">
                  <c:v>-2.8114318847656302E-3</c:v>
                </c:pt>
                <c:pt idx="221">
                  <c:v>-3.4761428833007799E-3</c:v>
                </c:pt>
                <c:pt idx="222">
                  <c:v>-3.2134056091308598E-3</c:v>
                </c:pt>
                <c:pt idx="223">
                  <c:v>-3.2396316528320299E-3</c:v>
                </c:pt>
                <c:pt idx="224">
                  <c:v>-3.7522315979003902E-3</c:v>
                </c:pt>
                <c:pt idx="225">
                  <c:v>-3.5409927368164102E-3</c:v>
                </c:pt>
                <c:pt idx="226">
                  <c:v>-3.5943984985351602E-3</c:v>
                </c:pt>
                <c:pt idx="227">
                  <c:v>-3.3097267150878902E-3</c:v>
                </c:pt>
                <c:pt idx="228">
                  <c:v>-3.2744407653808598E-3</c:v>
                </c:pt>
                <c:pt idx="229">
                  <c:v>-4.3692588806152396E-3</c:v>
                </c:pt>
                <c:pt idx="230">
                  <c:v>-4.35113906860352E-3</c:v>
                </c:pt>
                <c:pt idx="231">
                  <c:v>-3.2410621643066402E-3</c:v>
                </c:pt>
                <c:pt idx="232">
                  <c:v>-3.7999153137207101E-3</c:v>
                </c:pt>
                <c:pt idx="233">
                  <c:v>-4.2252540588378898E-3</c:v>
                </c:pt>
                <c:pt idx="234">
                  <c:v>-4.1203498840332101E-3</c:v>
                </c:pt>
                <c:pt idx="235">
                  <c:v>-4.9152374267578099E-3</c:v>
                </c:pt>
                <c:pt idx="236">
                  <c:v>-5.1589012145996102E-3</c:v>
                </c:pt>
                <c:pt idx="237">
                  <c:v>-4.4436454772949201E-3</c:v>
                </c:pt>
                <c:pt idx="238">
                  <c:v>-4.7330856323242196E-3</c:v>
                </c:pt>
                <c:pt idx="239">
                  <c:v>-5.2700042724609401E-3</c:v>
                </c:pt>
                <c:pt idx="240">
                  <c:v>-4.8937797546386701E-3</c:v>
                </c:pt>
                <c:pt idx="241">
                  <c:v>-4.7292709350585998E-3</c:v>
                </c:pt>
                <c:pt idx="242">
                  <c:v>-5.0821304321289097E-3</c:v>
                </c:pt>
                <c:pt idx="243">
                  <c:v>-4.8232078552246102E-3</c:v>
                </c:pt>
                <c:pt idx="244">
                  <c:v>-4.16040420532227E-3</c:v>
                </c:pt>
                <c:pt idx="245">
                  <c:v>-4.8646926879882804E-3</c:v>
                </c:pt>
                <c:pt idx="246">
                  <c:v>-5.3052902221679696E-3</c:v>
                </c:pt>
                <c:pt idx="247">
                  <c:v>-4.9605369567871102E-3</c:v>
                </c:pt>
                <c:pt idx="248">
                  <c:v>-4.6133995056152396E-3</c:v>
                </c:pt>
                <c:pt idx="249">
                  <c:v>-4.4755935668945304E-3</c:v>
                </c:pt>
                <c:pt idx="250">
                  <c:v>-4.52661514282227E-3</c:v>
                </c:pt>
                <c:pt idx="251">
                  <c:v>-4.0483474731445304E-3</c:v>
                </c:pt>
                <c:pt idx="252">
                  <c:v>-3.8928985595703099E-3</c:v>
                </c:pt>
                <c:pt idx="253">
                  <c:v>-4.7426223754882804E-3</c:v>
                </c:pt>
                <c:pt idx="254">
                  <c:v>-4.42743301391602E-3</c:v>
                </c:pt>
                <c:pt idx="255">
                  <c:v>-4.3926239013671901E-3</c:v>
                </c:pt>
                <c:pt idx="256">
                  <c:v>-4.4941902160644601E-3</c:v>
                </c:pt>
                <c:pt idx="257">
                  <c:v>-4.7731399536132804E-3</c:v>
                </c:pt>
                <c:pt idx="258">
                  <c:v>-5.2123069763183602E-3</c:v>
                </c:pt>
                <c:pt idx="259">
                  <c:v>-4.9061775207519601E-3</c:v>
                </c:pt>
                <c:pt idx="260">
                  <c:v>-4.9023628234863299E-3</c:v>
                </c:pt>
                <c:pt idx="261">
                  <c:v>-5.2218437194824201E-3</c:v>
                </c:pt>
                <c:pt idx="262">
                  <c:v>-5.2523612976074201E-3</c:v>
                </c:pt>
                <c:pt idx="263">
                  <c:v>-5.3558349609375E-3</c:v>
                </c:pt>
                <c:pt idx="264">
                  <c:v>-5.5918693542480503E-3</c:v>
                </c:pt>
                <c:pt idx="265">
                  <c:v>-5.5537223815918003E-3</c:v>
                </c:pt>
                <c:pt idx="266">
                  <c:v>-5.5189132690429696E-3</c:v>
                </c:pt>
                <c:pt idx="267">
                  <c:v>-5.25140762329102E-3</c:v>
                </c:pt>
                <c:pt idx="268">
                  <c:v>-4.9071311950683602E-3</c:v>
                </c:pt>
                <c:pt idx="269">
                  <c:v>-5.6514739990234401E-3</c:v>
                </c:pt>
                <c:pt idx="270">
                  <c:v>-6.3438415527343802E-3</c:v>
                </c:pt>
                <c:pt idx="271">
                  <c:v>-6.4029693603515703E-3</c:v>
                </c:pt>
                <c:pt idx="272">
                  <c:v>-6.2479972839355503E-3</c:v>
                </c:pt>
                <c:pt idx="273">
                  <c:v>-5.0230026245117196E-3</c:v>
                </c:pt>
                <c:pt idx="274">
                  <c:v>-5.4030418395996102E-3</c:v>
                </c:pt>
                <c:pt idx="275">
                  <c:v>-6.2069892883300799E-3</c:v>
                </c:pt>
                <c:pt idx="276">
                  <c:v>-6.6370964050293003E-3</c:v>
                </c:pt>
                <c:pt idx="277">
                  <c:v>-6.7114830017089896E-3</c:v>
                </c:pt>
                <c:pt idx="278">
                  <c:v>-6.4373016357421901E-3</c:v>
                </c:pt>
                <c:pt idx="279">
                  <c:v>-6.8035125732421901E-3</c:v>
                </c:pt>
                <c:pt idx="280">
                  <c:v>-7.6212882995605503E-3</c:v>
                </c:pt>
                <c:pt idx="281">
                  <c:v>-7.1616172790527396E-3</c:v>
                </c:pt>
                <c:pt idx="282">
                  <c:v>-7.1039199829101597E-3</c:v>
                </c:pt>
                <c:pt idx="283">
                  <c:v>-7.0047378540039097E-3</c:v>
                </c:pt>
                <c:pt idx="284">
                  <c:v>-7.4748992919921901E-3</c:v>
                </c:pt>
                <c:pt idx="285">
                  <c:v>-7.62176513671875E-3</c:v>
                </c:pt>
                <c:pt idx="286">
                  <c:v>-7.3370933532714896E-3</c:v>
                </c:pt>
                <c:pt idx="287">
                  <c:v>-7.4086189270019601E-3</c:v>
                </c:pt>
                <c:pt idx="288">
                  <c:v>-7.2536468505859401E-3</c:v>
                </c:pt>
                <c:pt idx="289">
                  <c:v>-7.2841644287109401E-3</c:v>
                </c:pt>
                <c:pt idx="290">
                  <c:v>-7.3256492614746102E-3</c:v>
                </c:pt>
                <c:pt idx="291">
                  <c:v>-7.40289688110352E-3</c:v>
                </c:pt>
                <c:pt idx="292">
                  <c:v>-7.3909759521484401E-3</c:v>
                </c:pt>
                <c:pt idx="293">
                  <c:v>-7.1063041687011701E-3</c:v>
                </c:pt>
                <c:pt idx="294">
                  <c:v>-7.0686340332031302E-3</c:v>
                </c:pt>
                <c:pt idx="295">
                  <c:v>-5.8360099792480503E-3</c:v>
                </c:pt>
                <c:pt idx="296">
                  <c:v>-3.7593841552734401E-3</c:v>
                </c:pt>
                <c:pt idx="297">
                  <c:v>-5.8960914611816398E-3</c:v>
                </c:pt>
                <c:pt idx="298">
                  <c:v>-7.5635910034179696E-3</c:v>
                </c:pt>
                <c:pt idx="299">
                  <c:v>-7.4648857116699201E-3</c:v>
                </c:pt>
                <c:pt idx="300">
                  <c:v>-7.0986747741699201E-3</c:v>
                </c:pt>
                <c:pt idx="301">
                  <c:v>-7.2455406188964896E-3</c:v>
                </c:pt>
                <c:pt idx="302">
                  <c:v>-7.3499679565429696E-3</c:v>
                </c:pt>
                <c:pt idx="303">
                  <c:v>-6.7253112792968802E-3</c:v>
                </c:pt>
                <c:pt idx="304">
                  <c:v>-6.9341659545898498E-3</c:v>
                </c:pt>
                <c:pt idx="305">
                  <c:v>-7.5469017028808602E-3</c:v>
                </c:pt>
                <c:pt idx="306">
                  <c:v>-7.3857307434082101E-3</c:v>
                </c:pt>
                <c:pt idx="307">
                  <c:v>-7.3661804199218802E-3</c:v>
                </c:pt>
                <c:pt idx="308">
                  <c:v>-7.3218345642089896E-3</c:v>
                </c:pt>
                <c:pt idx="309">
                  <c:v>-7.0805549621582101E-3</c:v>
                </c:pt>
                <c:pt idx="310">
                  <c:v>-7.4067115783691398E-3</c:v>
                </c:pt>
                <c:pt idx="311">
                  <c:v>-7.2956085205078203E-3</c:v>
                </c:pt>
                <c:pt idx="312">
                  <c:v>-7.3003768920898498E-3</c:v>
                </c:pt>
                <c:pt idx="313">
                  <c:v>-7.41815567016602E-3</c:v>
                </c:pt>
                <c:pt idx="314">
                  <c:v>-7.6103210449218802E-3</c:v>
                </c:pt>
                <c:pt idx="315">
                  <c:v>-7.5044631958007804E-3</c:v>
                </c:pt>
                <c:pt idx="316">
                  <c:v>-7.4095726013183602E-3</c:v>
                </c:pt>
                <c:pt idx="317">
                  <c:v>-7.5531005859375E-3</c:v>
                </c:pt>
                <c:pt idx="318">
                  <c:v>-7.5383186340332101E-3</c:v>
                </c:pt>
                <c:pt idx="319">
                  <c:v>-7.5726509094238299E-3</c:v>
                </c:pt>
                <c:pt idx="320">
                  <c:v>-7.75384902954102E-3</c:v>
                </c:pt>
                <c:pt idx="321">
                  <c:v>-7.5368881225585998E-3</c:v>
                </c:pt>
                <c:pt idx="322">
                  <c:v>-7.5526237487793003E-3</c:v>
                </c:pt>
                <c:pt idx="323">
                  <c:v>-7.5411796569824201E-3</c:v>
                </c:pt>
                <c:pt idx="324">
                  <c:v>-7.5769424438476597E-3</c:v>
                </c:pt>
                <c:pt idx="325">
                  <c:v>-7.4558258056640703E-3</c:v>
                </c:pt>
                <c:pt idx="326">
                  <c:v>-7.5135231018066398E-3</c:v>
                </c:pt>
                <c:pt idx="327">
                  <c:v>-7.4810981750488299E-3</c:v>
                </c:pt>
                <c:pt idx="328">
                  <c:v>-7.4009895324707101E-3</c:v>
                </c:pt>
                <c:pt idx="329">
                  <c:v>-7.4973106384277396E-3</c:v>
                </c:pt>
                <c:pt idx="330">
                  <c:v>-7.2698593139648498E-3</c:v>
                </c:pt>
                <c:pt idx="331">
                  <c:v>-7.3719024658203203E-3</c:v>
                </c:pt>
                <c:pt idx="332">
                  <c:v>-7.2069168090820304E-3</c:v>
                </c:pt>
                <c:pt idx="333">
                  <c:v>-7.18164443969727E-3</c:v>
                </c:pt>
                <c:pt idx="334">
                  <c:v>-7.0009231567382804E-3</c:v>
                </c:pt>
                <c:pt idx="335">
                  <c:v>-6.8836212158203203E-3</c:v>
                </c:pt>
                <c:pt idx="336">
                  <c:v>-6.7491531372070304E-3</c:v>
                </c:pt>
                <c:pt idx="337">
                  <c:v>-6.73151016235352E-3</c:v>
                </c:pt>
                <c:pt idx="338">
                  <c:v>-6.5798759460449201E-3</c:v>
                </c:pt>
                <c:pt idx="339">
                  <c:v>-6.4954757690429696E-3</c:v>
                </c:pt>
                <c:pt idx="340">
                  <c:v>-6.51025772094727E-3</c:v>
                </c:pt>
                <c:pt idx="341">
                  <c:v>-6.5474510192871102E-3</c:v>
                </c:pt>
                <c:pt idx="342">
                  <c:v>-6.3452720642089896E-3</c:v>
                </c:pt>
                <c:pt idx="343">
                  <c:v>-6.2170028686523498E-3</c:v>
                </c:pt>
                <c:pt idx="344">
                  <c:v>-6.15692138671875E-3</c:v>
                </c:pt>
                <c:pt idx="345">
                  <c:v>-6.0892105102539097E-3</c:v>
                </c:pt>
                <c:pt idx="346">
                  <c:v>-5.9862136840820304E-3</c:v>
                </c:pt>
                <c:pt idx="347">
                  <c:v>-5.9022903442382804E-3</c:v>
                </c:pt>
                <c:pt idx="348">
                  <c:v>-5.889892578125E-3</c:v>
                </c:pt>
                <c:pt idx="349">
                  <c:v>-5.7654380798339896E-3</c:v>
                </c:pt>
                <c:pt idx="350">
                  <c:v>-5.7525634765625E-3</c:v>
                </c:pt>
                <c:pt idx="351">
                  <c:v>-5.6452751159668003E-3</c:v>
                </c:pt>
                <c:pt idx="352">
                  <c:v>-5.56421279907227E-3</c:v>
                </c:pt>
                <c:pt idx="353">
                  <c:v>-5.5623054504394601E-3</c:v>
                </c:pt>
                <c:pt idx="354">
                  <c:v>-5.6195259094238299E-3</c:v>
                </c:pt>
                <c:pt idx="355">
                  <c:v>-5.62286376953125E-3</c:v>
                </c:pt>
                <c:pt idx="356">
                  <c:v>-5.6924819946289097E-3</c:v>
                </c:pt>
                <c:pt idx="357">
                  <c:v>-5.65338134765625E-3</c:v>
                </c:pt>
                <c:pt idx="358">
                  <c:v>-5.6428909301757804E-3</c:v>
                </c:pt>
                <c:pt idx="359">
                  <c:v>-5.5956840515136701E-3</c:v>
                </c:pt>
                <c:pt idx="360">
                  <c:v>-5.6247711181640703E-3</c:v>
                </c:pt>
                <c:pt idx="361">
                  <c:v>-5.6753158569335998E-3</c:v>
                </c:pt>
                <c:pt idx="362">
                  <c:v>-5.6223869323730503E-3</c:v>
                </c:pt>
                <c:pt idx="363">
                  <c:v>-5.6738853454589896E-3</c:v>
                </c:pt>
                <c:pt idx="364">
                  <c:v>-5.6414604187011701E-3</c:v>
                </c:pt>
                <c:pt idx="365">
                  <c:v>-5.6738853454589896E-3</c:v>
                </c:pt>
                <c:pt idx="366">
                  <c:v>-5.7435035705566398E-3</c:v>
                </c:pt>
                <c:pt idx="367">
                  <c:v>-5.7287216186523498E-3</c:v>
                </c:pt>
                <c:pt idx="368">
                  <c:v>-5.8336257934570304E-3</c:v>
                </c:pt>
                <c:pt idx="369">
                  <c:v>-5.8455467224121102E-3</c:v>
                </c:pt>
                <c:pt idx="370">
                  <c:v>-5.6366920471191398E-3</c:v>
                </c:pt>
                <c:pt idx="371">
                  <c:v>-5.7516098022460998E-3</c:v>
                </c:pt>
                <c:pt idx="372">
                  <c:v>-5.8264732360839896E-3</c:v>
                </c:pt>
                <c:pt idx="373">
                  <c:v>-5.6962966918945304E-3</c:v>
                </c:pt>
                <c:pt idx="374">
                  <c:v>-5.7535171508789097E-3</c:v>
                </c:pt>
                <c:pt idx="375">
                  <c:v>-5.72443008422852E-3</c:v>
                </c:pt>
                <c:pt idx="376">
                  <c:v>-5.7573318481445304E-3</c:v>
                </c:pt>
                <c:pt idx="377">
                  <c:v>-5.6428909301757804E-3</c:v>
                </c:pt>
                <c:pt idx="378">
                  <c:v>-5.4898262023925799E-3</c:v>
                </c:pt>
                <c:pt idx="379">
                  <c:v>-5.2914619445800799E-3</c:v>
                </c:pt>
                <c:pt idx="380">
                  <c:v>-5.096435546875E-3</c:v>
                </c:pt>
                <c:pt idx="381">
                  <c:v>-5.2771568298339896E-3</c:v>
                </c:pt>
                <c:pt idx="382">
                  <c:v>-5.22089004516602E-3</c:v>
                </c:pt>
                <c:pt idx="383">
                  <c:v>-5.0392150878906302E-3</c:v>
                </c:pt>
                <c:pt idx="384">
                  <c:v>-4.87756729125977E-3</c:v>
                </c:pt>
                <c:pt idx="385">
                  <c:v>-5.1088333129882804E-3</c:v>
                </c:pt>
                <c:pt idx="386">
                  <c:v>-4.8031806945800799E-3</c:v>
                </c:pt>
                <c:pt idx="387">
                  <c:v>-4.6663284301757804E-3</c:v>
                </c:pt>
                <c:pt idx="388">
                  <c:v>-4.6973228454589896E-3</c:v>
                </c:pt>
                <c:pt idx="389">
                  <c:v>-4.7712326049804696E-3</c:v>
                </c:pt>
                <c:pt idx="390">
                  <c:v>-4.3153762817382804E-3</c:v>
                </c:pt>
                <c:pt idx="391">
                  <c:v>-4.29773330688477E-3</c:v>
                </c:pt>
                <c:pt idx="392">
                  <c:v>-4.1151046752929696E-3</c:v>
                </c:pt>
                <c:pt idx="393">
                  <c:v>-4.60290908813477E-3</c:v>
                </c:pt>
                <c:pt idx="394">
                  <c:v>-4.8418045043945304E-3</c:v>
                </c:pt>
                <c:pt idx="395">
                  <c:v>-4.7321319580078099E-3</c:v>
                </c:pt>
                <c:pt idx="396">
                  <c:v>-4.8046112060546901E-3</c:v>
                </c:pt>
                <c:pt idx="397">
                  <c:v>-4.7798156738281302E-3</c:v>
                </c:pt>
                <c:pt idx="398">
                  <c:v>-4.60052490234375E-3</c:v>
                </c:pt>
                <c:pt idx="399">
                  <c:v>-4.5785903930664097E-3</c:v>
                </c:pt>
                <c:pt idx="400">
                  <c:v>-5.0673484802246102E-3</c:v>
                </c:pt>
                <c:pt idx="401">
                  <c:v>-5.2833557128906302E-3</c:v>
                </c:pt>
                <c:pt idx="402">
                  <c:v>-5.01251220703125E-3</c:v>
                </c:pt>
                <c:pt idx="403">
                  <c:v>-4.92334365844727E-3</c:v>
                </c:pt>
                <c:pt idx="404">
                  <c:v>-4.8489570617675799E-3</c:v>
                </c:pt>
                <c:pt idx="405">
                  <c:v>-4.7998428344726597E-3</c:v>
                </c:pt>
                <c:pt idx="406">
                  <c:v>-4.8050880432128898E-3</c:v>
                </c:pt>
                <c:pt idx="407">
                  <c:v>-4.85467910766602E-3</c:v>
                </c:pt>
                <c:pt idx="408">
                  <c:v>-4.8942565917968802E-3</c:v>
                </c:pt>
                <c:pt idx="409">
                  <c:v>-5.2356719970703203E-3</c:v>
                </c:pt>
                <c:pt idx="410">
                  <c:v>-5.1875114440918003E-3</c:v>
                </c:pt>
                <c:pt idx="411">
                  <c:v>-5.1288604736328203E-3</c:v>
                </c:pt>
                <c:pt idx="412">
                  <c:v>-5.0539970397949201E-3</c:v>
                </c:pt>
                <c:pt idx="413">
                  <c:v>-4.6648979187011701E-3</c:v>
                </c:pt>
                <c:pt idx="414">
                  <c:v>-4.8403739929199201E-3</c:v>
                </c:pt>
                <c:pt idx="415">
                  <c:v>-5.2003860473632804E-3</c:v>
                </c:pt>
                <c:pt idx="416">
                  <c:v>-5.1031112670898498E-3</c:v>
                </c:pt>
                <c:pt idx="417">
                  <c:v>-5.1145553588867196E-3</c:v>
                </c:pt>
                <c:pt idx="418">
                  <c:v>-5.2008628845214896E-3</c:v>
                </c:pt>
                <c:pt idx="419">
                  <c:v>-5.1460266113281302E-3</c:v>
                </c:pt>
                <c:pt idx="420">
                  <c:v>-5.2123069763183602E-3</c:v>
                </c:pt>
                <c:pt idx="421">
                  <c:v>-5.2118301391601597E-3</c:v>
                </c:pt>
                <c:pt idx="422">
                  <c:v>-5.18035888671875E-3</c:v>
                </c:pt>
                <c:pt idx="423">
                  <c:v>-5.1074028015136701E-3</c:v>
                </c:pt>
                <c:pt idx="424">
                  <c:v>-5.1116943359375E-3</c:v>
                </c:pt>
                <c:pt idx="425">
                  <c:v>-5.2008628845214896E-3</c:v>
                </c:pt>
                <c:pt idx="426">
                  <c:v>-5.2661895751953203E-3</c:v>
                </c:pt>
                <c:pt idx="427">
                  <c:v>-5.3377151489257804E-3</c:v>
                </c:pt>
                <c:pt idx="428">
                  <c:v>-5.3467750549316398E-3</c:v>
                </c:pt>
                <c:pt idx="429">
                  <c:v>-5.3782463073730503E-3</c:v>
                </c:pt>
                <c:pt idx="430">
                  <c:v>-5.3377151489257804E-3</c:v>
                </c:pt>
                <c:pt idx="431">
                  <c:v>-5.2542686462402396E-3</c:v>
                </c:pt>
                <c:pt idx="432">
                  <c:v>-5.2394866943359401E-3</c:v>
                </c:pt>
                <c:pt idx="433">
                  <c:v>-4.8213005065918003E-3</c:v>
                </c:pt>
                <c:pt idx="434">
                  <c:v>-4.7111511230468802E-3</c:v>
                </c:pt>
                <c:pt idx="435">
                  <c:v>-4.69446182250977E-3</c:v>
                </c:pt>
                <c:pt idx="436">
                  <c:v>-4.1637420654296901E-3</c:v>
                </c:pt>
                <c:pt idx="437">
                  <c:v>-3.79419326782227E-3</c:v>
                </c:pt>
                <c:pt idx="438">
                  <c:v>-4.4622421264648498E-3</c:v>
                </c:pt>
                <c:pt idx="439">
                  <c:v>-5.03015518188477E-3</c:v>
                </c:pt>
                <c:pt idx="440">
                  <c:v>-8.2945823669433594E-3</c:v>
                </c:pt>
                <c:pt idx="441">
                  <c:v>-9.8962783813476597E-3</c:v>
                </c:pt>
                <c:pt idx="442">
                  <c:v>-7.4295997619628898E-3</c:v>
                </c:pt>
                <c:pt idx="443">
                  <c:v>-7.3285102844238299E-3</c:v>
                </c:pt>
                <c:pt idx="444">
                  <c:v>-8.7714195251464896E-3</c:v>
                </c:pt>
                <c:pt idx="445">
                  <c:v>-5.2857398986816398E-3</c:v>
                </c:pt>
                <c:pt idx="446">
                  <c:v>-3.4379959106445299E-3</c:v>
                </c:pt>
                <c:pt idx="447">
                  <c:v>-4.0140151977539097E-3</c:v>
                </c:pt>
                <c:pt idx="448">
                  <c:v>-4.5824050903320304E-3</c:v>
                </c:pt>
                <c:pt idx="449">
                  <c:v>-5.4416656494140703E-3</c:v>
                </c:pt>
                <c:pt idx="450">
                  <c:v>-5.6376457214355503E-3</c:v>
                </c:pt>
                <c:pt idx="451">
                  <c:v>-5.7339668273925799E-3</c:v>
                </c:pt>
                <c:pt idx="452">
                  <c:v>-5.8584213256835998E-3</c:v>
                </c:pt>
                <c:pt idx="453">
                  <c:v>-5.7997703552246102E-3</c:v>
                </c:pt>
                <c:pt idx="454">
                  <c:v>-5.8684349060058602E-3</c:v>
                </c:pt>
                <c:pt idx="455">
                  <c:v>-5.9237480163574201E-3</c:v>
                </c:pt>
                <c:pt idx="456">
                  <c:v>-5.9504508972168003E-3</c:v>
                </c:pt>
                <c:pt idx="457">
                  <c:v>-5.9218406677246102E-3</c:v>
                </c:pt>
                <c:pt idx="458">
                  <c:v>-5.98382949829102E-3</c:v>
                </c:pt>
                <c:pt idx="459">
                  <c:v>-6.0243606567382804E-3</c:v>
                </c:pt>
                <c:pt idx="460">
                  <c:v>-5.9275627136230503E-3</c:v>
                </c:pt>
                <c:pt idx="461">
                  <c:v>-6.0129165649414097E-3</c:v>
                </c:pt>
                <c:pt idx="462">
                  <c:v>-6.1163902282714896E-3</c:v>
                </c:pt>
                <c:pt idx="463">
                  <c:v>-5.9623718261718802E-3</c:v>
                </c:pt>
                <c:pt idx="464">
                  <c:v>-6.0877799987793003E-3</c:v>
                </c:pt>
                <c:pt idx="465">
                  <c:v>-5.8002471923828203E-3</c:v>
                </c:pt>
                <c:pt idx="466">
                  <c:v>-3.9763450622558602E-3</c:v>
                </c:pt>
                <c:pt idx="467">
                  <c:v>-1.6751289367675801E-3</c:v>
                </c:pt>
                <c:pt idx="468">
                  <c:v>-5.2304267883300799E-3</c:v>
                </c:pt>
                <c:pt idx="469">
                  <c:v>-6.0920715332031302E-3</c:v>
                </c:pt>
                <c:pt idx="470">
                  <c:v>-6.1292648315429696E-3</c:v>
                </c:pt>
                <c:pt idx="471">
                  <c:v>-6.0672760009765703E-3</c:v>
                </c:pt>
                <c:pt idx="472">
                  <c:v>-6.1063766479492196E-3</c:v>
                </c:pt>
                <c:pt idx="473">
                  <c:v>-6.1168670654296901E-3</c:v>
                </c:pt>
                <c:pt idx="474">
                  <c:v>-6.1454772949218802E-3</c:v>
                </c:pt>
                <c:pt idx="475">
                  <c:v>-6.15167617797852E-3</c:v>
                </c:pt>
                <c:pt idx="476">
                  <c:v>-6.1182975769043003E-3</c:v>
                </c:pt>
                <c:pt idx="477">
                  <c:v>-6.1407089233398498E-3</c:v>
                </c:pt>
                <c:pt idx="478">
                  <c:v>-6.2046051025390703E-3</c:v>
                </c:pt>
                <c:pt idx="479">
                  <c:v>-6.1511993408203203E-3</c:v>
                </c:pt>
                <c:pt idx="480">
                  <c:v>-6.17456436157227E-3</c:v>
                </c:pt>
                <c:pt idx="481">
                  <c:v>-6.15930557250977E-3</c:v>
                </c:pt>
                <c:pt idx="482">
                  <c:v>-6.17218017578125E-3</c:v>
                </c:pt>
                <c:pt idx="483">
                  <c:v>-6.1750411987304696E-3</c:v>
                </c:pt>
                <c:pt idx="484">
                  <c:v>-6.1788558959960998E-3</c:v>
                </c:pt>
                <c:pt idx="485">
                  <c:v>-6.1535835266113299E-3</c:v>
                </c:pt>
                <c:pt idx="486">
                  <c:v>-6.1912536621093802E-3</c:v>
                </c:pt>
                <c:pt idx="487">
                  <c:v>-6.20508193969727E-3</c:v>
                </c:pt>
                <c:pt idx="488">
                  <c:v>-6.1354637145996102E-3</c:v>
                </c:pt>
                <c:pt idx="489">
                  <c:v>-6.1306953430175799E-3</c:v>
                </c:pt>
                <c:pt idx="490">
                  <c:v>-6.1659812927246102E-3</c:v>
                </c:pt>
                <c:pt idx="491">
                  <c:v>-6.0920715332031302E-3</c:v>
                </c:pt>
                <c:pt idx="492">
                  <c:v>-6.05249404907227E-3</c:v>
                </c:pt>
                <c:pt idx="493">
                  <c:v>-6.0157775878906302E-3</c:v>
                </c:pt>
                <c:pt idx="494">
                  <c:v>-6.01959228515625E-3</c:v>
                </c:pt>
                <c:pt idx="495">
                  <c:v>-5.9452056884765703E-3</c:v>
                </c:pt>
                <c:pt idx="496">
                  <c:v>-5.9499740600585998E-3</c:v>
                </c:pt>
                <c:pt idx="497">
                  <c:v>-5.9418678283691398E-3</c:v>
                </c:pt>
                <c:pt idx="498">
                  <c:v>-5.9285163879394601E-3</c:v>
                </c:pt>
                <c:pt idx="499">
                  <c:v>-5.9347152709960998E-3</c:v>
                </c:pt>
                <c:pt idx="500">
                  <c:v>-5.8889389038085998E-3</c:v>
                </c:pt>
                <c:pt idx="501">
                  <c:v>-5.8507919311523498E-3</c:v>
                </c:pt>
                <c:pt idx="502">
                  <c:v>-5.828857421875E-3</c:v>
                </c:pt>
                <c:pt idx="503">
                  <c:v>-5.81598281860352E-3</c:v>
                </c:pt>
                <c:pt idx="504">
                  <c:v>-5.8917999267578203E-3</c:v>
                </c:pt>
                <c:pt idx="505">
                  <c:v>-5.7911872863769601E-3</c:v>
                </c:pt>
                <c:pt idx="506">
                  <c:v>-5.8274269104003898E-3</c:v>
                </c:pt>
                <c:pt idx="507">
                  <c:v>-5.7973861694335998E-3</c:v>
                </c:pt>
                <c:pt idx="508">
                  <c:v>-5.8498382568359401E-3</c:v>
                </c:pt>
                <c:pt idx="509">
                  <c:v>-5.9299468994140703E-3</c:v>
                </c:pt>
                <c:pt idx="510">
                  <c:v>-5.9428215026855503E-3</c:v>
                </c:pt>
                <c:pt idx="511">
                  <c:v>-5.99145889282227E-3</c:v>
                </c:pt>
                <c:pt idx="512">
                  <c:v>-6.0596466064453203E-3</c:v>
                </c:pt>
                <c:pt idx="513">
                  <c:v>-6.0858726501464896E-3</c:v>
                </c:pt>
                <c:pt idx="514">
                  <c:v>-6.1421394348144601E-3</c:v>
                </c:pt>
                <c:pt idx="515">
                  <c:v>-6.1178207397460998E-3</c:v>
                </c:pt>
                <c:pt idx="516">
                  <c:v>-6.1616897583007804E-3</c:v>
                </c:pt>
                <c:pt idx="517">
                  <c:v>-6.2041282653808602E-3</c:v>
                </c:pt>
                <c:pt idx="518">
                  <c:v>-6.2155723571777396E-3</c:v>
                </c:pt>
                <c:pt idx="519">
                  <c:v>-6.1883926391601597E-3</c:v>
                </c:pt>
                <c:pt idx="520">
                  <c:v>-6.2284469604492196E-3</c:v>
                </c:pt>
                <c:pt idx="521">
                  <c:v>-6.1759948730468802E-3</c:v>
                </c:pt>
                <c:pt idx="522">
                  <c:v>-6.1693191528320304E-3</c:v>
                </c:pt>
                <c:pt idx="523">
                  <c:v>-6.1378479003906302E-3</c:v>
                </c:pt>
                <c:pt idx="524">
                  <c:v>-6.0815811157226597E-3</c:v>
                </c:pt>
                <c:pt idx="525">
                  <c:v>-6.0944557189941398E-3</c:v>
                </c:pt>
                <c:pt idx="526">
                  <c:v>-6.0167312622070304E-3</c:v>
                </c:pt>
                <c:pt idx="527">
                  <c:v>-6.0172080993652396E-3</c:v>
                </c:pt>
                <c:pt idx="528">
                  <c:v>-5.93805313110352E-3</c:v>
                </c:pt>
                <c:pt idx="529">
                  <c:v>-5.8555603027343802E-3</c:v>
                </c:pt>
                <c:pt idx="530">
                  <c:v>-5.8307647705078203E-3</c:v>
                </c:pt>
                <c:pt idx="531">
                  <c:v>-5.8031082153320304E-3</c:v>
                </c:pt>
                <c:pt idx="532">
                  <c:v>-5.7358741760253898E-3</c:v>
                </c:pt>
                <c:pt idx="533">
                  <c:v>-5.7430267333984401E-3</c:v>
                </c:pt>
                <c:pt idx="534">
                  <c:v>-5.7053565979003898E-3</c:v>
                </c:pt>
                <c:pt idx="535">
                  <c:v>-5.6500434875488299E-3</c:v>
                </c:pt>
                <c:pt idx="536">
                  <c:v>-5.5665969848632804E-3</c:v>
                </c:pt>
                <c:pt idx="537">
                  <c:v>-5.6161880493164097E-3</c:v>
                </c:pt>
                <c:pt idx="538">
                  <c:v>-5.4349899291992196E-3</c:v>
                </c:pt>
                <c:pt idx="539">
                  <c:v>-5.4860115051269601E-3</c:v>
                </c:pt>
                <c:pt idx="540">
                  <c:v>-5.5804252624511701E-3</c:v>
                </c:pt>
                <c:pt idx="541">
                  <c:v>-5.5832862854003898E-3</c:v>
                </c:pt>
                <c:pt idx="542">
                  <c:v>-5.5999755859375E-3</c:v>
                </c:pt>
                <c:pt idx="543">
                  <c:v>-5.6400299072265703E-3</c:v>
                </c:pt>
                <c:pt idx="544">
                  <c:v>-5.7282447814941398E-3</c:v>
                </c:pt>
                <c:pt idx="545">
                  <c:v>-5.79833984375E-3</c:v>
                </c:pt>
                <c:pt idx="546">
                  <c:v>-5.7921409606933602E-3</c:v>
                </c:pt>
                <c:pt idx="547">
                  <c:v>-5.7997703552246102E-3</c:v>
                </c:pt>
                <c:pt idx="548">
                  <c:v>-5.8550834655761701E-3</c:v>
                </c:pt>
                <c:pt idx="549">
                  <c:v>-5.8755874633789097E-3</c:v>
                </c:pt>
                <c:pt idx="550">
                  <c:v>-6.00433349609375E-3</c:v>
                </c:pt>
                <c:pt idx="551">
                  <c:v>-6.0772895812988299E-3</c:v>
                </c:pt>
                <c:pt idx="552">
                  <c:v>-6.0133934020996102E-3</c:v>
                </c:pt>
                <c:pt idx="553">
                  <c:v>-6.0505867004394601E-3</c:v>
                </c:pt>
                <c:pt idx="554">
                  <c:v>-6.1511993408203203E-3</c:v>
                </c:pt>
                <c:pt idx="555">
                  <c:v>-6.1488151550293003E-3</c:v>
                </c:pt>
                <c:pt idx="556">
                  <c:v>-6.1502456665039097E-3</c:v>
                </c:pt>
                <c:pt idx="557">
                  <c:v>-6.1888694763183602E-3</c:v>
                </c:pt>
                <c:pt idx="558">
                  <c:v>-6.1507225036621102E-3</c:v>
                </c:pt>
                <c:pt idx="559">
                  <c:v>-6.0577392578125E-3</c:v>
                </c:pt>
                <c:pt idx="560">
                  <c:v>-6.1244964599609401E-3</c:v>
                </c:pt>
                <c:pt idx="561">
                  <c:v>-6.0572624206543003E-3</c:v>
                </c:pt>
                <c:pt idx="562">
                  <c:v>-6.09588623046875E-3</c:v>
                </c:pt>
                <c:pt idx="563">
                  <c:v>-6.0396194458007804E-3</c:v>
                </c:pt>
                <c:pt idx="564">
                  <c:v>-5.9776306152343802E-3</c:v>
                </c:pt>
                <c:pt idx="565">
                  <c:v>-5.94568252563477E-3</c:v>
                </c:pt>
                <c:pt idx="566">
                  <c:v>-5.8784484863281302E-3</c:v>
                </c:pt>
                <c:pt idx="567">
                  <c:v>-5.8870315551757804E-3</c:v>
                </c:pt>
                <c:pt idx="568">
                  <c:v>-5.8574676513671901E-3</c:v>
                </c:pt>
                <c:pt idx="569">
                  <c:v>-5.7706832885742196E-3</c:v>
                </c:pt>
                <c:pt idx="570">
                  <c:v>-5.69915771484375E-3</c:v>
                </c:pt>
                <c:pt idx="571">
                  <c:v>-5.6366920471191398E-3</c:v>
                </c:pt>
                <c:pt idx="572">
                  <c:v>-5.65338134765625E-3</c:v>
                </c:pt>
                <c:pt idx="573">
                  <c:v>-5.7258605957031302E-3</c:v>
                </c:pt>
                <c:pt idx="574">
                  <c:v>-5.6624412536621102E-3</c:v>
                </c:pt>
                <c:pt idx="575">
                  <c:v>-5.6428909301757804E-3</c:v>
                </c:pt>
                <c:pt idx="576">
                  <c:v>-5.6753158569335998E-3</c:v>
                </c:pt>
                <c:pt idx="577">
                  <c:v>-5.6853294372558602E-3</c:v>
                </c:pt>
                <c:pt idx="578">
                  <c:v>-5.6891441345214896E-3</c:v>
                </c:pt>
                <c:pt idx="579">
                  <c:v>-5.7706832885742196E-3</c:v>
                </c:pt>
                <c:pt idx="580">
                  <c:v>-5.7158470153808602E-3</c:v>
                </c:pt>
                <c:pt idx="581">
                  <c:v>-5.6948661804199201E-3</c:v>
                </c:pt>
                <c:pt idx="582">
                  <c:v>-5.7287216186523498E-3</c:v>
                </c:pt>
                <c:pt idx="583">
                  <c:v>-5.8054924011230503E-3</c:v>
                </c:pt>
                <c:pt idx="584">
                  <c:v>-5.8598518371582101E-3</c:v>
                </c:pt>
                <c:pt idx="585">
                  <c:v>-5.8817863464355503E-3</c:v>
                </c:pt>
                <c:pt idx="586">
                  <c:v>-5.8794021606445304E-3</c:v>
                </c:pt>
                <c:pt idx="587">
                  <c:v>-5.9461593627929696E-3</c:v>
                </c:pt>
                <c:pt idx="588">
                  <c:v>-6.0763359069824201E-3</c:v>
                </c:pt>
                <c:pt idx="589">
                  <c:v>-6.1044692993164097E-3</c:v>
                </c:pt>
                <c:pt idx="590">
                  <c:v>-6.1435699462890703E-3</c:v>
                </c:pt>
                <c:pt idx="591">
                  <c:v>-6.1640739440918003E-3</c:v>
                </c:pt>
                <c:pt idx="592">
                  <c:v>-6.1311721801757804E-3</c:v>
                </c:pt>
                <c:pt idx="593">
                  <c:v>-6.1969757080078203E-3</c:v>
                </c:pt>
                <c:pt idx="594">
                  <c:v>-6.2832832336425799E-3</c:v>
                </c:pt>
                <c:pt idx="595">
                  <c:v>-6.3138008117675799E-3</c:v>
                </c:pt>
                <c:pt idx="596">
                  <c:v>-6.2599182128906302E-3</c:v>
                </c:pt>
                <c:pt idx="597">
                  <c:v>-6.2379837036132804E-3</c:v>
                </c:pt>
                <c:pt idx="598">
                  <c:v>-6.2479972839355503E-3</c:v>
                </c:pt>
                <c:pt idx="599">
                  <c:v>-6.3433647155761701E-3</c:v>
                </c:pt>
                <c:pt idx="600">
                  <c:v>-6.3638687133789097E-3</c:v>
                </c:pt>
                <c:pt idx="601">
                  <c:v>-6.3071250915527396E-3</c:v>
                </c:pt>
                <c:pt idx="602">
                  <c:v>-6.2847137451171901E-3</c:v>
                </c:pt>
                <c:pt idx="603">
                  <c:v>-6.2308311462402396E-3</c:v>
                </c:pt>
                <c:pt idx="604">
                  <c:v>-6.2947273254394601E-3</c:v>
                </c:pt>
                <c:pt idx="605">
                  <c:v>-6.2608718872070304E-3</c:v>
                </c:pt>
                <c:pt idx="606">
                  <c:v>-6.2417984008789097E-3</c:v>
                </c:pt>
                <c:pt idx="607">
                  <c:v>-6.1321258544921901E-3</c:v>
                </c:pt>
                <c:pt idx="608">
                  <c:v>-6.1688423156738299E-3</c:v>
                </c:pt>
                <c:pt idx="609">
                  <c:v>-6.1316490173339896E-3</c:v>
                </c:pt>
                <c:pt idx="610">
                  <c:v>-6.0534477233886701E-3</c:v>
                </c:pt>
                <c:pt idx="611">
                  <c:v>-6.1221122741699201E-3</c:v>
                </c:pt>
                <c:pt idx="612">
                  <c:v>-6.0949325561523498E-3</c:v>
                </c:pt>
                <c:pt idx="613">
                  <c:v>-6.06775283813477E-3</c:v>
                </c:pt>
                <c:pt idx="614">
                  <c:v>-6.0091018676757804E-3</c:v>
                </c:pt>
                <c:pt idx="615">
                  <c:v>-6.0610771179199201E-3</c:v>
                </c:pt>
                <c:pt idx="616">
                  <c:v>-6.0892105102539097E-3</c:v>
                </c:pt>
                <c:pt idx="617">
                  <c:v>-6.0410499572753898E-3</c:v>
                </c:pt>
                <c:pt idx="618">
                  <c:v>-6.1450004577636701E-3</c:v>
                </c:pt>
                <c:pt idx="619">
                  <c:v>-6.0892105102539097E-3</c:v>
                </c:pt>
                <c:pt idx="620">
                  <c:v>-6.1316490173339896E-3</c:v>
                </c:pt>
                <c:pt idx="621">
                  <c:v>-6.1421394348144601E-3</c:v>
                </c:pt>
                <c:pt idx="622">
                  <c:v>-6.0696601867675799E-3</c:v>
                </c:pt>
                <c:pt idx="623">
                  <c:v>-6.1841011047363299E-3</c:v>
                </c:pt>
                <c:pt idx="624">
                  <c:v>-6.1693191528320304E-3</c:v>
                </c:pt>
                <c:pt idx="625">
                  <c:v>-6.1488151550293003E-3</c:v>
                </c:pt>
                <c:pt idx="626">
                  <c:v>-6.18743896484375E-3</c:v>
                </c:pt>
                <c:pt idx="627">
                  <c:v>-6.1912536621093802E-3</c:v>
                </c:pt>
                <c:pt idx="628">
                  <c:v>-6.1664581298828203E-3</c:v>
                </c:pt>
                <c:pt idx="629">
                  <c:v>-6.11114501953125E-3</c:v>
                </c:pt>
                <c:pt idx="630">
                  <c:v>-6.2222480773925799E-3</c:v>
                </c:pt>
                <c:pt idx="631">
                  <c:v>-6.1988830566406302E-3</c:v>
                </c:pt>
                <c:pt idx="632">
                  <c:v>-6.2532424926757804E-3</c:v>
                </c:pt>
                <c:pt idx="633">
                  <c:v>-6.1082839965820304E-3</c:v>
                </c:pt>
                <c:pt idx="634">
                  <c:v>-6.23321533203125E-3</c:v>
                </c:pt>
                <c:pt idx="635">
                  <c:v>-6.1812400817871102E-3</c:v>
                </c:pt>
                <c:pt idx="636">
                  <c:v>-6.1926841735839896E-3</c:v>
                </c:pt>
                <c:pt idx="637">
                  <c:v>-6.2069892883300799E-3</c:v>
                </c:pt>
                <c:pt idx="638">
                  <c:v>-6.12878799438477E-3</c:v>
                </c:pt>
                <c:pt idx="639">
                  <c:v>-6.1202049255371102E-3</c:v>
                </c:pt>
                <c:pt idx="640">
                  <c:v>-6.1149597167968802E-3</c:v>
                </c:pt>
                <c:pt idx="641">
                  <c:v>-6.1378479003906302E-3</c:v>
                </c:pt>
                <c:pt idx="642">
                  <c:v>-6.0992240905761701E-3</c:v>
                </c:pt>
                <c:pt idx="643">
                  <c:v>-6.1087608337402396E-3</c:v>
                </c:pt>
                <c:pt idx="644">
                  <c:v>-6.02960586547852E-3</c:v>
                </c:pt>
                <c:pt idx="645">
                  <c:v>-5.9442520141601597E-3</c:v>
                </c:pt>
                <c:pt idx="646">
                  <c:v>-5.9032440185546901E-3</c:v>
                </c:pt>
                <c:pt idx="647">
                  <c:v>-5.9251785278320304E-3</c:v>
                </c:pt>
                <c:pt idx="648">
                  <c:v>-5.8565139770507804E-3</c:v>
                </c:pt>
                <c:pt idx="649">
                  <c:v>-5.8860778808593802E-3</c:v>
                </c:pt>
                <c:pt idx="650">
                  <c:v>-5.8612823486328203E-3</c:v>
                </c:pt>
                <c:pt idx="651">
                  <c:v>-5.8045387268066398E-3</c:v>
                </c:pt>
                <c:pt idx="652">
                  <c:v>-5.8193206787109401E-3</c:v>
                </c:pt>
                <c:pt idx="653">
                  <c:v>-5.7973861694335998E-3</c:v>
                </c:pt>
                <c:pt idx="654">
                  <c:v>-5.7673454284668003E-3</c:v>
                </c:pt>
                <c:pt idx="655">
                  <c:v>-5.7463645935058602E-3</c:v>
                </c:pt>
                <c:pt idx="656">
                  <c:v>-5.7044029235839896E-3</c:v>
                </c:pt>
                <c:pt idx="657">
                  <c:v>-5.7501792907714896E-3</c:v>
                </c:pt>
                <c:pt idx="658">
                  <c:v>-5.7039260864257804E-3</c:v>
                </c:pt>
                <c:pt idx="659">
                  <c:v>-5.6338310241699201E-3</c:v>
                </c:pt>
                <c:pt idx="660">
                  <c:v>-5.6462287902832101E-3</c:v>
                </c:pt>
                <c:pt idx="661">
                  <c:v>-5.7182312011718802E-3</c:v>
                </c:pt>
                <c:pt idx="662">
                  <c:v>-5.7892799377441398E-3</c:v>
                </c:pt>
                <c:pt idx="663">
                  <c:v>-5.6996345520019601E-3</c:v>
                </c:pt>
                <c:pt idx="664">
                  <c:v>-5.6915283203125E-3</c:v>
                </c:pt>
                <c:pt idx="665">
                  <c:v>-5.5818557739257804E-3</c:v>
                </c:pt>
                <c:pt idx="666">
                  <c:v>-5.6629180908203203E-3</c:v>
                </c:pt>
                <c:pt idx="667">
                  <c:v>-5.6772232055664097E-3</c:v>
                </c:pt>
                <c:pt idx="668">
                  <c:v>-5.7530403137207101E-3</c:v>
                </c:pt>
                <c:pt idx="669">
                  <c:v>-5.8603286743164097E-3</c:v>
                </c:pt>
                <c:pt idx="670">
                  <c:v>-5.8131217956543003E-3</c:v>
                </c:pt>
                <c:pt idx="671">
                  <c:v>-5.7506561279296901E-3</c:v>
                </c:pt>
                <c:pt idx="672">
                  <c:v>-5.8803558349609401E-3</c:v>
                </c:pt>
                <c:pt idx="673">
                  <c:v>-5.8469772338867196E-3</c:v>
                </c:pt>
                <c:pt idx="674">
                  <c:v>-5.9266090393066398E-3</c:v>
                </c:pt>
                <c:pt idx="675">
                  <c:v>-6.0510635375976597E-3</c:v>
                </c:pt>
                <c:pt idx="676">
                  <c:v>-5.9728622436523498E-3</c:v>
                </c:pt>
                <c:pt idx="677">
                  <c:v>-5.88464736938477E-3</c:v>
                </c:pt>
                <c:pt idx="678">
                  <c:v>-5.9247016906738299E-3</c:v>
                </c:pt>
                <c:pt idx="679">
                  <c:v>-5.92279434204102E-3</c:v>
                </c:pt>
                <c:pt idx="680">
                  <c:v>-5.9776306152343802E-3</c:v>
                </c:pt>
                <c:pt idx="681">
                  <c:v>-6.0071945190429696E-3</c:v>
                </c:pt>
                <c:pt idx="682">
                  <c:v>-6.0567855834960998E-3</c:v>
                </c:pt>
                <c:pt idx="683">
                  <c:v>-6.0071945190429696E-3</c:v>
                </c:pt>
                <c:pt idx="684">
                  <c:v>-6.0968399047851597E-3</c:v>
                </c:pt>
                <c:pt idx="685">
                  <c:v>-6.0009956359863299E-3</c:v>
                </c:pt>
                <c:pt idx="686">
                  <c:v>-6.0105323791503898E-3</c:v>
                </c:pt>
                <c:pt idx="687">
                  <c:v>-6.0000419616699201E-3</c:v>
                </c:pt>
                <c:pt idx="688">
                  <c:v>-5.9189796447753898E-3</c:v>
                </c:pt>
                <c:pt idx="689">
                  <c:v>-5.9866905212402396E-3</c:v>
                </c:pt>
                <c:pt idx="690">
                  <c:v>-5.8555603027343802E-3</c:v>
                </c:pt>
                <c:pt idx="691">
                  <c:v>-5.8889389038085998E-3</c:v>
                </c:pt>
                <c:pt idx="692">
                  <c:v>-5.6343078613281302E-3</c:v>
                </c:pt>
                <c:pt idx="693">
                  <c:v>-5.6343078613281302E-3</c:v>
                </c:pt>
                <c:pt idx="694">
                  <c:v>-5.6433677673339896E-3</c:v>
                </c:pt>
                <c:pt idx="695">
                  <c:v>-5.59473037719727E-3</c:v>
                </c:pt>
                <c:pt idx="696">
                  <c:v>-5.5732727050781302E-3</c:v>
                </c:pt>
                <c:pt idx="697">
                  <c:v>-5.4950714111328203E-3</c:v>
                </c:pt>
                <c:pt idx="698">
                  <c:v>-5.4230690002441398E-3</c:v>
                </c:pt>
                <c:pt idx="699">
                  <c:v>-5.3725242614746102E-3</c:v>
                </c:pt>
                <c:pt idx="700">
                  <c:v>-5.2018165588378898E-3</c:v>
                </c:pt>
                <c:pt idx="701">
                  <c:v>-5.1207542419433602E-3</c:v>
                </c:pt>
                <c:pt idx="702">
                  <c:v>-5.2213668823242196E-3</c:v>
                </c:pt>
                <c:pt idx="703">
                  <c:v>-5.1913261413574201E-3</c:v>
                </c:pt>
                <c:pt idx="704">
                  <c:v>-5.2351951599121102E-3</c:v>
                </c:pt>
                <c:pt idx="705">
                  <c:v>-5.2833557128906302E-3</c:v>
                </c:pt>
                <c:pt idx="706">
                  <c:v>-5.3410530090332101E-3</c:v>
                </c:pt>
                <c:pt idx="707">
                  <c:v>-5.3310394287109401E-3</c:v>
                </c:pt>
                <c:pt idx="708">
                  <c:v>-5.3830146789550799E-3</c:v>
                </c:pt>
                <c:pt idx="709">
                  <c:v>-5.4969787597656302E-3</c:v>
                </c:pt>
                <c:pt idx="710">
                  <c:v>-5.5961608886718802E-3</c:v>
                </c:pt>
                <c:pt idx="711">
                  <c:v>-5.7635307312011701E-3</c:v>
                </c:pt>
                <c:pt idx="712">
                  <c:v>-5.7516098022460998E-3</c:v>
                </c:pt>
                <c:pt idx="713">
                  <c:v>-5.8794021606445304E-3</c:v>
                </c:pt>
                <c:pt idx="714">
                  <c:v>-5.94329833984375E-3</c:v>
                </c:pt>
                <c:pt idx="715">
                  <c:v>-6.0005187988281302E-3</c:v>
                </c:pt>
                <c:pt idx="716">
                  <c:v>-6.09064102172852E-3</c:v>
                </c:pt>
                <c:pt idx="717">
                  <c:v>-6.0687065124511701E-3</c:v>
                </c:pt>
                <c:pt idx="718">
                  <c:v>-6.1736106872558602E-3</c:v>
                </c:pt>
                <c:pt idx="719">
                  <c:v>-6.2193870544433602E-3</c:v>
                </c:pt>
                <c:pt idx="720">
                  <c:v>-6.0863494873046901E-3</c:v>
                </c:pt>
                <c:pt idx="721">
                  <c:v>-5.9800148010253898E-3</c:v>
                </c:pt>
                <c:pt idx="722">
                  <c:v>-5.9852600097656302E-3</c:v>
                </c:pt>
                <c:pt idx="723">
                  <c:v>-5.9466361999511701E-3</c:v>
                </c:pt>
                <c:pt idx="724">
                  <c:v>-5.889892578125E-3</c:v>
                </c:pt>
                <c:pt idx="725">
                  <c:v>-5.8460235595703203E-3</c:v>
                </c:pt>
                <c:pt idx="726">
                  <c:v>-5.7516098022460998E-3</c:v>
                </c:pt>
                <c:pt idx="727">
                  <c:v>-5.6419372558593802E-3</c:v>
                </c:pt>
                <c:pt idx="728">
                  <c:v>-5.5904388427734401E-3</c:v>
                </c:pt>
                <c:pt idx="729">
                  <c:v>-5.4612159729003898E-3</c:v>
                </c:pt>
                <c:pt idx="730">
                  <c:v>-5.4683685302734401E-3</c:v>
                </c:pt>
                <c:pt idx="731">
                  <c:v>-5.4688453674316398E-3</c:v>
                </c:pt>
                <c:pt idx="732">
                  <c:v>-5.4311752319335998E-3</c:v>
                </c:pt>
                <c:pt idx="733">
                  <c:v>-5.5232048034668003E-3</c:v>
                </c:pt>
                <c:pt idx="734">
                  <c:v>-5.5284500122070304E-3</c:v>
                </c:pt>
                <c:pt idx="735">
                  <c:v>-5.5909156799316398E-3</c:v>
                </c:pt>
                <c:pt idx="736">
                  <c:v>-5.462646484375E-3</c:v>
                </c:pt>
                <c:pt idx="737">
                  <c:v>-5.4535865783691398E-3</c:v>
                </c:pt>
                <c:pt idx="738">
                  <c:v>-5.4812431335449201E-3</c:v>
                </c:pt>
                <c:pt idx="739">
                  <c:v>-5.3791999816894601E-3</c:v>
                </c:pt>
                <c:pt idx="740">
                  <c:v>-5.3396224975585998E-3</c:v>
                </c:pt>
                <c:pt idx="741">
                  <c:v>-5.4631233215332101E-3</c:v>
                </c:pt>
                <c:pt idx="742">
                  <c:v>-5.4354667663574201E-3</c:v>
                </c:pt>
                <c:pt idx="743">
                  <c:v>-5.4187774658203203E-3</c:v>
                </c:pt>
                <c:pt idx="744">
                  <c:v>-5.28717041015625E-3</c:v>
                </c:pt>
                <c:pt idx="745">
                  <c:v>-5.2447319030761701E-3</c:v>
                </c:pt>
                <c:pt idx="746">
                  <c:v>-5.2838325500488299E-3</c:v>
                </c:pt>
                <c:pt idx="747">
                  <c:v>-5.2447319030761701E-3</c:v>
                </c:pt>
                <c:pt idx="748">
                  <c:v>-5.2194595336914097E-3</c:v>
                </c:pt>
                <c:pt idx="749">
                  <c:v>-5.2652359008789097E-3</c:v>
                </c:pt>
                <c:pt idx="750">
                  <c:v>-5.3305625915527396E-3</c:v>
                </c:pt>
                <c:pt idx="751">
                  <c:v>-5.28192520141602E-3</c:v>
                </c:pt>
                <c:pt idx="752">
                  <c:v>-5.2833557128906302E-3</c:v>
                </c:pt>
                <c:pt idx="753">
                  <c:v>-5.0907135009765703E-3</c:v>
                </c:pt>
                <c:pt idx="754">
                  <c:v>-5.12933731079102E-3</c:v>
                </c:pt>
                <c:pt idx="755">
                  <c:v>-5.1007270812988299E-3</c:v>
                </c:pt>
                <c:pt idx="756">
                  <c:v>-5.0845146179199201E-3</c:v>
                </c:pt>
                <c:pt idx="757">
                  <c:v>-5.0053596496582101E-3</c:v>
                </c:pt>
                <c:pt idx="758">
                  <c:v>-4.9009323120117196E-3</c:v>
                </c:pt>
                <c:pt idx="759">
                  <c:v>-4.7559738159179696E-3</c:v>
                </c:pt>
                <c:pt idx="760">
                  <c:v>-4.8041343688964896E-3</c:v>
                </c:pt>
                <c:pt idx="761">
                  <c:v>-4.7521591186523498E-3</c:v>
                </c:pt>
                <c:pt idx="762">
                  <c:v>-4.7407150268554696E-3</c:v>
                </c:pt>
                <c:pt idx="763">
                  <c:v>-4.5247077941894601E-3</c:v>
                </c:pt>
                <c:pt idx="764">
                  <c:v>-4.6358108520507804E-3</c:v>
                </c:pt>
                <c:pt idx="765">
                  <c:v>-4.5566558837890599E-3</c:v>
                </c:pt>
                <c:pt idx="766">
                  <c:v>-4.6167373657226597E-3</c:v>
                </c:pt>
                <c:pt idx="767">
                  <c:v>-4.4059753417968802E-3</c:v>
                </c:pt>
                <c:pt idx="768">
                  <c:v>-4.52423095703125E-3</c:v>
                </c:pt>
                <c:pt idx="769">
                  <c:v>-4.2757987976074201E-3</c:v>
                </c:pt>
                <c:pt idx="770">
                  <c:v>-4.2781829833984401E-3</c:v>
                </c:pt>
                <c:pt idx="771">
                  <c:v>-4.3725967407226597E-3</c:v>
                </c:pt>
                <c:pt idx="772">
                  <c:v>-4.1594505310058602E-3</c:v>
                </c:pt>
                <c:pt idx="773">
                  <c:v>-4.0259361267089896E-3</c:v>
                </c:pt>
                <c:pt idx="774">
                  <c:v>-4.3010711669921901E-3</c:v>
                </c:pt>
                <c:pt idx="775">
                  <c:v>-4.2395591735839896E-3</c:v>
                </c:pt>
                <c:pt idx="776">
                  <c:v>-4.1108131408691398E-3</c:v>
                </c:pt>
                <c:pt idx="777">
                  <c:v>-4.1513442993164097E-3</c:v>
                </c:pt>
                <c:pt idx="778">
                  <c:v>-4.0445327758789097E-3</c:v>
                </c:pt>
                <c:pt idx="779">
                  <c:v>-3.9033889770507799E-3</c:v>
                </c:pt>
                <c:pt idx="780">
                  <c:v>-3.9882659912109401E-3</c:v>
                </c:pt>
                <c:pt idx="781">
                  <c:v>-3.8228034973144601E-3</c:v>
                </c:pt>
                <c:pt idx="782">
                  <c:v>-4.1065216064453099E-3</c:v>
                </c:pt>
                <c:pt idx="783">
                  <c:v>-3.9844512939453099E-3</c:v>
                </c:pt>
                <c:pt idx="784">
                  <c:v>-3.8919448852539102E-3</c:v>
                </c:pt>
                <c:pt idx="785">
                  <c:v>-3.9935111999511701E-3</c:v>
                </c:pt>
                <c:pt idx="786">
                  <c:v>-3.9911270141601597E-3</c:v>
                </c:pt>
                <c:pt idx="787">
                  <c:v>-3.9715766906738299E-3</c:v>
                </c:pt>
                <c:pt idx="788">
                  <c:v>-3.8719177246093802E-3</c:v>
                </c:pt>
                <c:pt idx="789">
                  <c:v>-3.83996963500977E-3</c:v>
                </c:pt>
                <c:pt idx="790">
                  <c:v>-3.8380622863769601E-3</c:v>
                </c:pt>
                <c:pt idx="791">
                  <c:v>-3.9329528808593802E-3</c:v>
                </c:pt>
                <c:pt idx="792">
                  <c:v>-4.1203498840332101E-3</c:v>
                </c:pt>
                <c:pt idx="793">
                  <c:v>-3.9858818054199201E-3</c:v>
                </c:pt>
                <c:pt idx="794">
                  <c:v>-3.9424896240234401E-3</c:v>
                </c:pt>
                <c:pt idx="795">
                  <c:v>-4.0264129638671901E-3</c:v>
                </c:pt>
                <c:pt idx="796">
                  <c:v>-3.9396286010742196E-3</c:v>
                </c:pt>
                <c:pt idx="797">
                  <c:v>-3.96728515625E-3</c:v>
                </c:pt>
                <c:pt idx="798">
                  <c:v>-3.8137435913085998E-3</c:v>
                </c:pt>
                <c:pt idx="799">
                  <c:v>-3.8294792175292999E-3</c:v>
                </c:pt>
                <c:pt idx="800">
                  <c:v>-4.2586326599121102E-3</c:v>
                </c:pt>
                <c:pt idx="801">
                  <c:v>-3.87811660766602E-3</c:v>
                </c:pt>
                <c:pt idx="802">
                  <c:v>-4.0221214294433602E-3</c:v>
                </c:pt>
                <c:pt idx="803">
                  <c:v>-4.0445327758789097E-3</c:v>
                </c:pt>
                <c:pt idx="804">
                  <c:v>-4.0311813354492196E-3</c:v>
                </c:pt>
                <c:pt idx="805">
                  <c:v>-3.8981437683105499E-3</c:v>
                </c:pt>
                <c:pt idx="806">
                  <c:v>-3.95965576171875E-3</c:v>
                </c:pt>
                <c:pt idx="807">
                  <c:v>-4.06646728515625E-3</c:v>
                </c:pt>
                <c:pt idx="808">
                  <c:v>-3.90386581420899E-3</c:v>
                </c:pt>
                <c:pt idx="809">
                  <c:v>-3.8089752197265599E-3</c:v>
                </c:pt>
                <c:pt idx="810">
                  <c:v>-4.1928291320800799E-3</c:v>
                </c:pt>
                <c:pt idx="811">
                  <c:v>-4.0755271911621102E-3</c:v>
                </c:pt>
                <c:pt idx="812">
                  <c:v>-3.9668083190918003E-3</c:v>
                </c:pt>
                <c:pt idx="813">
                  <c:v>-4.0168762207031302E-3</c:v>
                </c:pt>
                <c:pt idx="814">
                  <c:v>-4.2600631713867196E-3</c:v>
                </c:pt>
                <c:pt idx="815">
                  <c:v>-4.2514801025390599E-3</c:v>
                </c:pt>
                <c:pt idx="816">
                  <c:v>-4.0378570556640599E-3</c:v>
                </c:pt>
                <c:pt idx="817">
                  <c:v>-4.1623115539550799E-3</c:v>
                </c:pt>
                <c:pt idx="818">
                  <c:v>-4.3239593505859401E-3</c:v>
                </c:pt>
                <c:pt idx="819">
                  <c:v>-4.2262077331543003E-3</c:v>
                </c:pt>
                <c:pt idx="820">
                  <c:v>-4.4269561767578099E-3</c:v>
                </c:pt>
                <c:pt idx="821">
                  <c:v>-4.1894912719726597E-3</c:v>
                </c:pt>
                <c:pt idx="822">
                  <c:v>-4.6939849853515599E-3</c:v>
                </c:pt>
                <c:pt idx="823">
                  <c:v>-4.4984817504882804E-3</c:v>
                </c:pt>
                <c:pt idx="824">
                  <c:v>-4.2653083801269601E-3</c:v>
                </c:pt>
                <c:pt idx="825">
                  <c:v>-5.2499771118164097E-3</c:v>
                </c:pt>
                <c:pt idx="826">
                  <c:v>-4.2171478271484401E-3</c:v>
                </c:pt>
                <c:pt idx="827">
                  <c:v>-4.6429634094238299E-3</c:v>
                </c:pt>
                <c:pt idx="828">
                  <c:v>-4.50372695922852E-3</c:v>
                </c:pt>
                <c:pt idx="829">
                  <c:v>-4.51898574829102E-3</c:v>
                </c:pt>
                <c:pt idx="830">
                  <c:v>-5.13458251953125E-3</c:v>
                </c:pt>
                <c:pt idx="831">
                  <c:v>-4.24957275390625E-3</c:v>
                </c:pt>
                <c:pt idx="832">
                  <c:v>-4.4574737548828099E-3</c:v>
                </c:pt>
                <c:pt idx="833">
                  <c:v>-4.2266845703125E-3</c:v>
                </c:pt>
                <c:pt idx="834">
                  <c:v>-4.1446685791015599E-3</c:v>
                </c:pt>
                <c:pt idx="835">
                  <c:v>-4.3931007385253898E-3</c:v>
                </c:pt>
                <c:pt idx="836">
                  <c:v>-4.7712326049804696E-3</c:v>
                </c:pt>
                <c:pt idx="837">
                  <c:v>-4.4908523559570304E-3</c:v>
                </c:pt>
                <c:pt idx="838">
                  <c:v>-5.0311088562011701E-3</c:v>
                </c:pt>
                <c:pt idx="839">
                  <c:v>-4.3501853942871102E-3</c:v>
                </c:pt>
                <c:pt idx="840">
                  <c:v>-4.3692588806152396E-3</c:v>
                </c:pt>
                <c:pt idx="841">
                  <c:v>-4.9505233764648498E-3</c:v>
                </c:pt>
                <c:pt idx="842">
                  <c:v>-5.1069259643554696E-3</c:v>
                </c:pt>
                <c:pt idx="843">
                  <c:v>-4.5537948608398498E-3</c:v>
                </c:pt>
                <c:pt idx="844">
                  <c:v>-4.7464370727539097E-3</c:v>
                </c:pt>
                <c:pt idx="845">
                  <c:v>-4.5018196105957101E-3</c:v>
                </c:pt>
                <c:pt idx="846">
                  <c:v>-4.85992431640625E-3</c:v>
                </c:pt>
                <c:pt idx="847">
                  <c:v>-5.3014755249023498E-3</c:v>
                </c:pt>
                <c:pt idx="848">
                  <c:v>-4.4398307800293003E-3</c:v>
                </c:pt>
                <c:pt idx="849">
                  <c:v>-5.1851272583007804E-3</c:v>
                </c:pt>
                <c:pt idx="850">
                  <c:v>-5.3281784057617196E-3</c:v>
                </c:pt>
                <c:pt idx="851">
                  <c:v>-5.20563125610352E-3</c:v>
                </c:pt>
                <c:pt idx="852">
                  <c:v>-5.1116943359375E-3</c:v>
                </c:pt>
                <c:pt idx="853">
                  <c:v>-5.77545166015625E-3</c:v>
                </c:pt>
                <c:pt idx="854">
                  <c:v>-4.9772262573242196E-3</c:v>
                </c:pt>
                <c:pt idx="855">
                  <c:v>-5.4850578308105503E-3</c:v>
                </c:pt>
                <c:pt idx="856">
                  <c:v>-5.3958892822265703E-3</c:v>
                </c:pt>
                <c:pt idx="857">
                  <c:v>-5.4807662963867196E-3</c:v>
                </c:pt>
                <c:pt idx="858">
                  <c:v>-5.1007270812988299E-3</c:v>
                </c:pt>
                <c:pt idx="859">
                  <c:v>-5.9757232666015703E-3</c:v>
                </c:pt>
                <c:pt idx="860">
                  <c:v>-5.6548118591308602E-3</c:v>
                </c:pt>
                <c:pt idx="861">
                  <c:v>-5.4783821105957101E-3</c:v>
                </c:pt>
                <c:pt idx="862">
                  <c:v>-4.3888092041015599E-3</c:v>
                </c:pt>
                <c:pt idx="863">
                  <c:v>-5.8498382568359401E-3</c:v>
                </c:pt>
                <c:pt idx="864">
                  <c:v>-6.6747665405273498E-3</c:v>
                </c:pt>
                <c:pt idx="865">
                  <c:v>-5.1965713500976597E-3</c:v>
                </c:pt>
                <c:pt idx="866">
                  <c:v>-5.2299499511718802E-3</c:v>
                </c:pt>
                <c:pt idx="867">
                  <c:v>-6.4778327941894601E-3</c:v>
                </c:pt>
                <c:pt idx="868">
                  <c:v>-6.3776969909668003E-3</c:v>
                </c:pt>
                <c:pt idx="869">
                  <c:v>-5.3348541259765703E-3</c:v>
                </c:pt>
                <c:pt idx="870">
                  <c:v>-7.0304870605468802E-3</c:v>
                </c:pt>
                <c:pt idx="871">
                  <c:v>-6.7663192749023498E-3</c:v>
                </c:pt>
                <c:pt idx="872">
                  <c:v>-6.2351226806640703E-3</c:v>
                </c:pt>
                <c:pt idx="873">
                  <c:v>-6.11114501953125E-3</c:v>
                </c:pt>
                <c:pt idx="874">
                  <c:v>-6.683349609375E-3</c:v>
                </c:pt>
                <c:pt idx="875">
                  <c:v>-7.3308944702148498E-3</c:v>
                </c:pt>
                <c:pt idx="876">
                  <c:v>-6.7267417907714896E-3</c:v>
                </c:pt>
                <c:pt idx="877">
                  <c:v>-6.8912506103515703E-3</c:v>
                </c:pt>
                <c:pt idx="878">
                  <c:v>-7.2774887084960998E-3</c:v>
                </c:pt>
                <c:pt idx="879">
                  <c:v>-7.1597099304199201E-3</c:v>
                </c:pt>
                <c:pt idx="880">
                  <c:v>-7.0948600769043003E-3</c:v>
                </c:pt>
                <c:pt idx="881">
                  <c:v>-5.7744979858398498E-3</c:v>
                </c:pt>
                <c:pt idx="882">
                  <c:v>-9.1733932495117205E-3</c:v>
                </c:pt>
                <c:pt idx="883">
                  <c:v>-6.6523551940918003E-3</c:v>
                </c:pt>
                <c:pt idx="884">
                  <c:v>-6.2851905822753898E-3</c:v>
                </c:pt>
                <c:pt idx="885">
                  <c:v>-6.3209533691406302E-3</c:v>
                </c:pt>
                <c:pt idx="886">
                  <c:v>-8.2178115844726597E-3</c:v>
                </c:pt>
                <c:pt idx="887">
                  <c:v>-6.37292861938477E-3</c:v>
                </c:pt>
                <c:pt idx="888">
                  <c:v>-4.3582916259765599E-3</c:v>
                </c:pt>
                <c:pt idx="889">
                  <c:v>-7.7199935913085998E-3</c:v>
                </c:pt>
                <c:pt idx="890">
                  <c:v>-7.7252388000488299E-3</c:v>
                </c:pt>
                <c:pt idx="891">
                  <c:v>-9.5086097717285208E-3</c:v>
                </c:pt>
                <c:pt idx="892">
                  <c:v>-5.4259300231933602E-3</c:v>
                </c:pt>
                <c:pt idx="893">
                  <c:v>-9.0260505676269601E-3</c:v>
                </c:pt>
                <c:pt idx="894">
                  <c:v>-7.7381134033203203E-3</c:v>
                </c:pt>
                <c:pt idx="895">
                  <c:v>-8.5582733154296892E-3</c:v>
                </c:pt>
                <c:pt idx="896">
                  <c:v>-7.3742866516113299E-3</c:v>
                </c:pt>
                <c:pt idx="897">
                  <c:v>-7.7815055847168003E-3</c:v>
                </c:pt>
                <c:pt idx="898">
                  <c:v>-7.2379112243652396E-3</c:v>
                </c:pt>
                <c:pt idx="899">
                  <c:v>-7.2984695434570304E-3</c:v>
                </c:pt>
                <c:pt idx="900">
                  <c:v>-7.1005821228027396E-3</c:v>
                </c:pt>
                <c:pt idx="901">
                  <c:v>-1.11818313598633E-2</c:v>
                </c:pt>
                <c:pt idx="902">
                  <c:v>-8.3937644958496094E-3</c:v>
                </c:pt>
                <c:pt idx="903">
                  <c:v>-8.0885887145996094E-3</c:v>
                </c:pt>
                <c:pt idx="904">
                  <c:v>-3.9987564086914097E-3</c:v>
                </c:pt>
                <c:pt idx="905">
                  <c:v>-1.0091781616211E-2</c:v>
                </c:pt>
                <c:pt idx="906">
                  <c:v>-7.3695182800293003E-3</c:v>
                </c:pt>
                <c:pt idx="907">
                  <c:v>-7.8253746032714896E-3</c:v>
                </c:pt>
                <c:pt idx="908">
                  <c:v>-5.3701400756835998E-3</c:v>
                </c:pt>
                <c:pt idx="909">
                  <c:v>-8.4476470947265608E-3</c:v>
                </c:pt>
                <c:pt idx="910">
                  <c:v>-7.17973709106446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A8AD-4494-A176-F6E7A6335FAE}"/>
            </c:ext>
          </c:extLst>
        </c:ser>
        <c:ser>
          <c:idx val="24"/>
          <c:order val="24"/>
          <c:tx>
            <c:v>+48 microL</c:v>
          </c:tx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5'!$B$2:$B$912</c:f>
              <c:numCache>
                <c:formatCode>General</c:formatCode>
                <c:ptCount val="911"/>
                <c:pt idx="0">
                  <c:v>-1.09037065505982</c:v>
                </c:pt>
                <c:pt idx="1">
                  <c:v>-0.56354808807373102</c:v>
                </c:pt>
                <c:pt idx="2">
                  <c:v>-0.73792839050293002</c:v>
                </c:pt>
                <c:pt idx="3">
                  <c:v>-0.57876348495483398</c:v>
                </c:pt>
                <c:pt idx="4">
                  <c:v>-0.65443038940429699</c:v>
                </c:pt>
                <c:pt idx="5">
                  <c:v>-0.46001529693603499</c:v>
                </c:pt>
                <c:pt idx="6">
                  <c:v>-1.02731609344483</c:v>
                </c:pt>
                <c:pt idx="7">
                  <c:v>-0.66037988662719804</c:v>
                </c:pt>
                <c:pt idx="8">
                  <c:v>-0.469906806945801</c:v>
                </c:pt>
                <c:pt idx="9">
                  <c:v>-1.1532893180847199</c:v>
                </c:pt>
                <c:pt idx="10">
                  <c:v>-0.64386940002441395</c:v>
                </c:pt>
                <c:pt idx="11">
                  <c:v>-0.51086091995239302</c:v>
                </c:pt>
                <c:pt idx="12">
                  <c:v>-0.153358459472656</c:v>
                </c:pt>
                <c:pt idx="13">
                  <c:v>-0.91068267822265603</c:v>
                </c:pt>
                <c:pt idx="14">
                  <c:v>-1.07296991348267</c:v>
                </c:pt>
                <c:pt idx="15">
                  <c:v>0.72100734710693404</c:v>
                </c:pt>
                <c:pt idx="16">
                  <c:v>-0.66677761077880904</c:v>
                </c:pt>
                <c:pt idx="17">
                  <c:v>-1.09704065322876</c:v>
                </c:pt>
                <c:pt idx="18">
                  <c:v>-0.15984392166137701</c:v>
                </c:pt>
                <c:pt idx="19">
                  <c:v>-0.73314619064331099</c:v>
                </c:pt>
                <c:pt idx="20">
                  <c:v>-0.62352323532104503</c:v>
                </c:pt>
                <c:pt idx="21">
                  <c:v>-0.76662158966064498</c:v>
                </c:pt>
                <c:pt idx="22">
                  <c:v>-0.51050662994384799</c:v>
                </c:pt>
                <c:pt idx="23">
                  <c:v>-7.3882579803466797E-2</c:v>
                </c:pt>
                <c:pt idx="24">
                  <c:v>-1.2552728652954099</c:v>
                </c:pt>
                <c:pt idx="25">
                  <c:v>-7.0165634155273507E-2</c:v>
                </c:pt>
                <c:pt idx="26">
                  <c:v>-1.0456690788269101</c:v>
                </c:pt>
                <c:pt idx="27">
                  <c:v>-0.99070644378662098</c:v>
                </c:pt>
                <c:pt idx="28">
                  <c:v>-0.80629491806030296</c:v>
                </c:pt>
                <c:pt idx="29">
                  <c:v>-9.8279953002929701E-2</c:v>
                </c:pt>
                <c:pt idx="30">
                  <c:v>-0.43976640701294001</c:v>
                </c:pt>
                <c:pt idx="31">
                  <c:v>-0.42038965225219699</c:v>
                </c:pt>
                <c:pt idx="32">
                  <c:v>-0.16912889480590801</c:v>
                </c:pt>
                <c:pt idx="33">
                  <c:v>-0.17986726760864299</c:v>
                </c:pt>
                <c:pt idx="34">
                  <c:v>-0.62371397018432595</c:v>
                </c:pt>
                <c:pt idx="35">
                  <c:v>-0.59480857849121105</c:v>
                </c:pt>
                <c:pt idx="36">
                  <c:v>0.52832794189453203</c:v>
                </c:pt>
                <c:pt idx="37">
                  <c:v>-0.85152053833007801</c:v>
                </c:pt>
                <c:pt idx="38">
                  <c:v>-0.15139579772949199</c:v>
                </c:pt>
                <c:pt idx="39">
                  <c:v>0.237979412078858</c:v>
                </c:pt>
                <c:pt idx="40">
                  <c:v>-0.26936912536621099</c:v>
                </c:pt>
                <c:pt idx="41">
                  <c:v>0.26593065261840798</c:v>
                </c:pt>
                <c:pt idx="42">
                  <c:v>-0.55181646347045898</c:v>
                </c:pt>
                <c:pt idx="43">
                  <c:v>0.17673730850219699</c:v>
                </c:pt>
                <c:pt idx="44">
                  <c:v>0.36907625198364302</c:v>
                </c:pt>
                <c:pt idx="45">
                  <c:v>-0.474978446960449</c:v>
                </c:pt>
                <c:pt idx="46">
                  <c:v>0.34308481216430697</c:v>
                </c:pt>
                <c:pt idx="47">
                  <c:v>-0.12962675094604501</c:v>
                </c:pt>
                <c:pt idx="48">
                  <c:v>0.24397039413452201</c:v>
                </c:pt>
                <c:pt idx="49">
                  <c:v>0.20264339447021501</c:v>
                </c:pt>
                <c:pt idx="50">
                  <c:v>-0.11719942092895499</c:v>
                </c:pt>
                <c:pt idx="51">
                  <c:v>0.16082763671875</c:v>
                </c:pt>
                <c:pt idx="52">
                  <c:v>0.176814079284668</c:v>
                </c:pt>
                <c:pt idx="53">
                  <c:v>0.213122367858887</c:v>
                </c:pt>
                <c:pt idx="54">
                  <c:v>0.71568298339843806</c:v>
                </c:pt>
                <c:pt idx="55">
                  <c:v>-0.404803276062012</c:v>
                </c:pt>
                <c:pt idx="56">
                  <c:v>1.1693263053894101</c:v>
                </c:pt>
                <c:pt idx="57">
                  <c:v>-1.9782543182373099E-2</c:v>
                </c:pt>
                <c:pt idx="58">
                  <c:v>1.0171427726745601</c:v>
                </c:pt>
                <c:pt idx="59">
                  <c:v>0.21811628341674799</c:v>
                </c:pt>
                <c:pt idx="60">
                  <c:v>0.60190725326538097</c:v>
                </c:pt>
                <c:pt idx="61">
                  <c:v>2.68349647521973E-2</c:v>
                </c:pt>
                <c:pt idx="62">
                  <c:v>0.51607179641723699</c:v>
                </c:pt>
                <c:pt idx="63">
                  <c:v>0.50123882293701205</c:v>
                </c:pt>
                <c:pt idx="64">
                  <c:v>0.305007934570313</c:v>
                </c:pt>
                <c:pt idx="65">
                  <c:v>1.3349070549011299</c:v>
                </c:pt>
                <c:pt idx="66">
                  <c:v>1.4267711639404299</c:v>
                </c:pt>
                <c:pt idx="67">
                  <c:v>1.2066559791564999</c:v>
                </c:pt>
                <c:pt idx="68">
                  <c:v>1.09671926498413</c:v>
                </c:pt>
                <c:pt idx="69">
                  <c:v>1.40294742584229</c:v>
                </c:pt>
                <c:pt idx="70">
                  <c:v>0.80465602874755904</c:v>
                </c:pt>
                <c:pt idx="71">
                  <c:v>1.00279617309571</c:v>
                </c:pt>
                <c:pt idx="72">
                  <c:v>0.92687559127807595</c:v>
                </c:pt>
                <c:pt idx="73">
                  <c:v>0.95740365982055697</c:v>
                </c:pt>
                <c:pt idx="74">
                  <c:v>0.97637557983398504</c:v>
                </c:pt>
                <c:pt idx="75">
                  <c:v>0.96912431716919001</c:v>
                </c:pt>
                <c:pt idx="76">
                  <c:v>0.98447370529174805</c:v>
                </c:pt>
                <c:pt idx="77">
                  <c:v>0.99200296401977595</c:v>
                </c:pt>
                <c:pt idx="78">
                  <c:v>1.00825166702271</c:v>
                </c:pt>
                <c:pt idx="79">
                  <c:v>1.0126309394836399</c:v>
                </c:pt>
                <c:pt idx="80">
                  <c:v>1.02500343322754</c:v>
                </c:pt>
                <c:pt idx="81">
                  <c:v>1.04060411453247</c:v>
                </c:pt>
                <c:pt idx="82">
                  <c:v>1.03506135940552</c:v>
                </c:pt>
                <c:pt idx="83">
                  <c:v>1.04685211181641</c:v>
                </c:pt>
                <c:pt idx="84">
                  <c:v>1.05759429931641</c:v>
                </c:pt>
                <c:pt idx="85">
                  <c:v>1.0575928688049301</c:v>
                </c:pt>
                <c:pt idx="86">
                  <c:v>1.05605220794678</c:v>
                </c:pt>
                <c:pt idx="87">
                  <c:v>1.0556550025939999</c:v>
                </c:pt>
                <c:pt idx="88">
                  <c:v>1.0546817779541</c:v>
                </c:pt>
                <c:pt idx="89">
                  <c:v>1.03963422775269</c:v>
                </c:pt>
                <c:pt idx="90">
                  <c:v>1.0353302955627499</c:v>
                </c:pt>
                <c:pt idx="91">
                  <c:v>1.02632713317871</c:v>
                </c:pt>
                <c:pt idx="92">
                  <c:v>1.0217657089233401</c:v>
                </c:pt>
                <c:pt idx="93">
                  <c:v>1.0065627098083501</c:v>
                </c:pt>
                <c:pt idx="94">
                  <c:v>0.99705791473388705</c:v>
                </c:pt>
                <c:pt idx="95">
                  <c:v>0.97699737548828103</c:v>
                </c:pt>
                <c:pt idx="96">
                  <c:v>0.96028852462768599</c:v>
                </c:pt>
                <c:pt idx="97">
                  <c:v>0.94591426849365301</c:v>
                </c:pt>
                <c:pt idx="98">
                  <c:v>0.92260837554931696</c:v>
                </c:pt>
                <c:pt idx="99">
                  <c:v>0.90436840057373102</c:v>
                </c:pt>
                <c:pt idx="100">
                  <c:v>0.88072967529296897</c:v>
                </c:pt>
                <c:pt idx="101">
                  <c:v>0.85658836364746105</c:v>
                </c:pt>
                <c:pt idx="102">
                  <c:v>0.83352994918823298</c:v>
                </c:pt>
                <c:pt idx="103">
                  <c:v>0.80909395217895497</c:v>
                </c:pt>
                <c:pt idx="104">
                  <c:v>0.78882360458374101</c:v>
                </c:pt>
                <c:pt idx="105">
                  <c:v>0.76839876174926802</c:v>
                </c:pt>
                <c:pt idx="106">
                  <c:v>0.75053215026855502</c:v>
                </c:pt>
                <c:pt idx="107">
                  <c:v>0.73206567764282304</c:v>
                </c:pt>
                <c:pt idx="108">
                  <c:v>0.71283531188964899</c:v>
                </c:pt>
                <c:pt idx="109">
                  <c:v>0.69738960266113303</c:v>
                </c:pt>
                <c:pt idx="110">
                  <c:v>0.67984676361083995</c:v>
                </c:pt>
                <c:pt idx="111">
                  <c:v>0.66482448577880904</c:v>
                </c:pt>
                <c:pt idx="112">
                  <c:v>0.64991092681884799</c:v>
                </c:pt>
                <c:pt idx="113">
                  <c:v>0.635603427886963</c:v>
                </c:pt>
                <c:pt idx="114">
                  <c:v>0.62449359893798895</c:v>
                </c:pt>
                <c:pt idx="115">
                  <c:v>0.60904312133789096</c:v>
                </c:pt>
                <c:pt idx="116">
                  <c:v>0.59767389297485396</c:v>
                </c:pt>
                <c:pt idx="117">
                  <c:v>0.58661079406738303</c:v>
                </c:pt>
                <c:pt idx="118">
                  <c:v>0.573760986328125</c:v>
                </c:pt>
                <c:pt idx="119">
                  <c:v>0.56563091278076205</c:v>
                </c:pt>
                <c:pt idx="120">
                  <c:v>0.55443048477172896</c:v>
                </c:pt>
                <c:pt idx="121">
                  <c:v>0.54608154296875</c:v>
                </c:pt>
                <c:pt idx="122">
                  <c:v>0.53666400909423895</c:v>
                </c:pt>
                <c:pt idx="123">
                  <c:v>0.529513359069825</c:v>
                </c:pt>
                <c:pt idx="124">
                  <c:v>0.52051305770874101</c:v>
                </c:pt>
                <c:pt idx="125">
                  <c:v>0.51383924484252996</c:v>
                </c:pt>
                <c:pt idx="126">
                  <c:v>0.50784492492675803</c:v>
                </c:pt>
                <c:pt idx="127">
                  <c:v>0.50119209289550803</c:v>
                </c:pt>
                <c:pt idx="128">
                  <c:v>0.49639415740966802</c:v>
                </c:pt>
                <c:pt idx="129">
                  <c:v>0.49051856994628901</c:v>
                </c:pt>
                <c:pt idx="130">
                  <c:v>0.48551750183105502</c:v>
                </c:pt>
                <c:pt idx="131">
                  <c:v>0.48020553588867199</c:v>
                </c:pt>
                <c:pt idx="132">
                  <c:v>0.47609615325927801</c:v>
                </c:pt>
                <c:pt idx="133">
                  <c:v>0.47084569931030301</c:v>
                </c:pt>
                <c:pt idx="134">
                  <c:v>0.46537017822265597</c:v>
                </c:pt>
                <c:pt idx="135">
                  <c:v>0.46066856384277399</c:v>
                </c:pt>
                <c:pt idx="136">
                  <c:v>0.453736782073975</c:v>
                </c:pt>
                <c:pt idx="137">
                  <c:v>0.44781589508056702</c:v>
                </c:pt>
                <c:pt idx="138">
                  <c:v>0.44083786010742199</c:v>
                </c:pt>
                <c:pt idx="139">
                  <c:v>0.43425655364990301</c:v>
                </c:pt>
                <c:pt idx="140">
                  <c:v>0.42603588104248102</c:v>
                </c:pt>
                <c:pt idx="141">
                  <c:v>0.41617727279663103</c:v>
                </c:pt>
                <c:pt idx="142">
                  <c:v>0.40715837478637701</c:v>
                </c:pt>
                <c:pt idx="143">
                  <c:v>0.39699029922485402</c:v>
                </c:pt>
                <c:pt idx="144">
                  <c:v>0.38487625122070301</c:v>
                </c:pt>
                <c:pt idx="145">
                  <c:v>0.37402868270874001</c:v>
                </c:pt>
                <c:pt idx="146">
                  <c:v>0.36187648773193398</c:v>
                </c:pt>
                <c:pt idx="147">
                  <c:v>0.35065460205078097</c:v>
                </c:pt>
                <c:pt idx="148">
                  <c:v>0.33751583099365301</c:v>
                </c:pt>
                <c:pt idx="149">
                  <c:v>0.32492446899414101</c:v>
                </c:pt>
                <c:pt idx="150">
                  <c:v>0.31238651275634799</c:v>
                </c:pt>
                <c:pt idx="151">
                  <c:v>0.29892826080322299</c:v>
                </c:pt>
                <c:pt idx="152">
                  <c:v>0.285810947418213</c:v>
                </c:pt>
                <c:pt idx="153">
                  <c:v>0.272870063781738</c:v>
                </c:pt>
                <c:pt idx="154">
                  <c:v>0.259503364562988</c:v>
                </c:pt>
                <c:pt idx="155">
                  <c:v>0.24615144729614299</c:v>
                </c:pt>
                <c:pt idx="156">
                  <c:v>0.232824802398682</c:v>
                </c:pt>
                <c:pt idx="157">
                  <c:v>0.21859407424926799</c:v>
                </c:pt>
                <c:pt idx="158">
                  <c:v>0.20519065856933599</c:v>
                </c:pt>
                <c:pt idx="159">
                  <c:v>0.19118452072143599</c:v>
                </c:pt>
                <c:pt idx="160">
                  <c:v>0.17704057693481501</c:v>
                </c:pt>
                <c:pt idx="161">
                  <c:v>0.163247585296631</c:v>
                </c:pt>
                <c:pt idx="162">
                  <c:v>0.15005064010620101</c:v>
                </c:pt>
                <c:pt idx="163">
                  <c:v>0.13765668869018599</c:v>
                </c:pt>
                <c:pt idx="164">
                  <c:v>0.124426364898682</c:v>
                </c:pt>
                <c:pt idx="165">
                  <c:v>0.11346483230590799</c:v>
                </c:pt>
                <c:pt idx="166">
                  <c:v>0.102629184722901</c:v>
                </c:pt>
                <c:pt idx="167">
                  <c:v>9.3131065368652399E-2</c:v>
                </c:pt>
                <c:pt idx="168">
                  <c:v>8.6065769195556696E-2</c:v>
                </c:pt>
                <c:pt idx="169">
                  <c:v>7.8224658966064495E-2</c:v>
                </c:pt>
                <c:pt idx="170">
                  <c:v>7.2172641754150405E-2</c:v>
                </c:pt>
                <c:pt idx="171">
                  <c:v>6.9604873657226604E-2</c:v>
                </c:pt>
                <c:pt idx="172">
                  <c:v>6.5747261047363295E-2</c:v>
                </c:pt>
                <c:pt idx="173">
                  <c:v>5.9204578399658203E-2</c:v>
                </c:pt>
                <c:pt idx="174">
                  <c:v>5.1631927490234403E-2</c:v>
                </c:pt>
                <c:pt idx="175">
                  <c:v>4.4853687286377002E-2</c:v>
                </c:pt>
                <c:pt idx="176">
                  <c:v>4.0210723876953097E-2</c:v>
                </c:pt>
                <c:pt idx="177">
                  <c:v>3.5300254821777399E-2</c:v>
                </c:pt>
                <c:pt idx="178">
                  <c:v>3.2448768615722698E-2</c:v>
                </c:pt>
                <c:pt idx="179">
                  <c:v>3.0137062072753899E-2</c:v>
                </c:pt>
                <c:pt idx="180">
                  <c:v>2.79650688171387E-2</c:v>
                </c:pt>
                <c:pt idx="181">
                  <c:v>2.6434898376464899E-2</c:v>
                </c:pt>
                <c:pt idx="182">
                  <c:v>2.4533271789550799E-2</c:v>
                </c:pt>
                <c:pt idx="183">
                  <c:v>2.2220134735107401E-2</c:v>
                </c:pt>
                <c:pt idx="184">
                  <c:v>2.0943164825439502E-2</c:v>
                </c:pt>
                <c:pt idx="185">
                  <c:v>1.9437313079834002E-2</c:v>
                </c:pt>
                <c:pt idx="186">
                  <c:v>1.7490386962890601E-2</c:v>
                </c:pt>
                <c:pt idx="187">
                  <c:v>1.65410041809082E-2</c:v>
                </c:pt>
                <c:pt idx="188">
                  <c:v>1.4947891235351601E-2</c:v>
                </c:pt>
                <c:pt idx="189">
                  <c:v>1.3936996459961E-2</c:v>
                </c:pt>
                <c:pt idx="190">
                  <c:v>1.2906551361084E-2</c:v>
                </c:pt>
                <c:pt idx="191">
                  <c:v>1.2232780456543E-2</c:v>
                </c:pt>
                <c:pt idx="192">
                  <c:v>1.1807918548584E-2</c:v>
                </c:pt>
                <c:pt idx="193">
                  <c:v>1.05514526367188E-2</c:v>
                </c:pt>
                <c:pt idx="194">
                  <c:v>1.0066986083984399E-2</c:v>
                </c:pt>
                <c:pt idx="195">
                  <c:v>9.3178749084472708E-3</c:v>
                </c:pt>
                <c:pt idx="196">
                  <c:v>8.4500312805175799E-3</c:v>
                </c:pt>
                <c:pt idx="197">
                  <c:v>8.0494880676269601E-3</c:v>
                </c:pt>
                <c:pt idx="198">
                  <c:v>7.3628425598144601E-3</c:v>
                </c:pt>
                <c:pt idx="199">
                  <c:v>6.6738128662109401E-3</c:v>
                </c:pt>
                <c:pt idx="200">
                  <c:v>5.6810379028320304E-3</c:v>
                </c:pt>
                <c:pt idx="201">
                  <c:v>4.8465728759765599E-3</c:v>
                </c:pt>
                <c:pt idx="202">
                  <c:v>4.7769546508789097E-3</c:v>
                </c:pt>
                <c:pt idx="203">
                  <c:v>4.1556358337402396E-3</c:v>
                </c:pt>
                <c:pt idx="204">
                  <c:v>3.3040046691894601E-3</c:v>
                </c:pt>
                <c:pt idx="205">
                  <c:v>2.56872177124024E-3</c:v>
                </c:pt>
                <c:pt idx="206">
                  <c:v>2.8080940246582101E-3</c:v>
                </c:pt>
                <c:pt idx="207">
                  <c:v>2.5477409362792999E-3</c:v>
                </c:pt>
                <c:pt idx="208">
                  <c:v>1.54495239257813E-3</c:v>
                </c:pt>
                <c:pt idx="209">
                  <c:v>1.9960403442382799E-3</c:v>
                </c:pt>
                <c:pt idx="210">
                  <c:v>9.7370147705078103E-4</c:v>
                </c:pt>
                <c:pt idx="211">
                  <c:v>4.06742095947266E-4</c:v>
                </c:pt>
                <c:pt idx="212">
                  <c:v>2.6226043701171902E-4</c:v>
                </c:pt>
                <c:pt idx="213">
                  <c:v>-4.8732757568359402E-4</c:v>
                </c:pt>
                <c:pt idx="214">
                  <c:v>-5.4740905761718804E-4</c:v>
                </c:pt>
                <c:pt idx="215">
                  <c:v>-6.1511993408203201E-4</c:v>
                </c:pt>
                <c:pt idx="216">
                  <c:v>-7.1525573730468804E-4</c:v>
                </c:pt>
                <c:pt idx="217">
                  <c:v>-8.6164474487304698E-4</c:v>
                </c:pt>
                <c:pt idx="218">
                  <c:v>-2.02417373657227E-3</c:v>
                </c:pt>
                <c:pt idx="219">
                  <c:v>-2.1905899047851602E-3</c:v>
                </c:pt>
                <c:pt idx="220">
                  <c:v>-2.79998779296875E-3</c:v>
                </c:pt>
                <c:pt idx="221">
                  <c:v>-3.4108161926269601E-3</c:v>
                </c:pt>
                <c:pt idx="222">
                  <c:v>-3.1194686889648498E-3</c:v>
                </c:pt>
                <c:pt idx="223">
                  <c:v>-3.3168792724609401E-3</c:v>
                </c:pt>
                <c:pt idx="224">
                  <c:v>-3.6725997924804701E-3</c:v>
                </c:pt>
                <c:pt idx="225">
                  <c:v>-3.55768203735352E-3</c:v>
                </c:pt>
                <c:pt idx="226">
                  <c:v>-3.8189888000488299E-3</c:v>
                </c:pt>
                <c:pt idx="227">
                  <c:v>-3.3788681030273498E-3</c:v>
                </c:pt>
                <c:pt idx="228">
                  <c:v>-3.5572052001953099E-3</c:v>
                </c:pt>
                <c:pt idx="229">
                  <c:v>-4.4994354248046901E-3</c:v>
                </c:pt>
                <c:pt idx="230">
                  <c:v>-4.2357444763183602E-3</c:v>
                </c:pt>
                <c:pt idx="231">
                  <c:v>-3.4251213073730499E-3</c:v>
                </c:pt>
                <c:pt idx="232">
                  <c:v>-3.8132667541503902E-3</c:v>
                </c:pt>
                <c:pt idx="233">
                  <c:v>-4.4345855712890599E-3</c:v>
                </c:pt>
                <c:pt idx="234">
                  <c:v>-3.9725303649902396E-3</c:v>
                </c:pt>
                <c:pt idx="235">
                  <c:v>-4.8108100891113299E-3</c:v>
                </c:pt>
                <c:pt idx="236">
                  <c:v>-5.0444602966308602E-3</c:v>
                </c:pt>
                <c:pt idx="237">
                  <c:v>-4.1031837463378898E-3</c:v>
                </c:pt>
                <c:pt idx="238">
                  <c:v>-4.5161247253418003E-3</c:v>
                </c:pt>
                <c:pt idx="239">
                  <c:v>-5.0215721130371102E-3</c:v>
                </c:pt>
                <c:pt idx="240">
                  <c:v>-4.4980049133300799E-3</c:v>
                </c:pt>
                <c:pt idx="241">
                  <c:v>-4.4679641723632804E-3</c:v>
                </c:pt>
                <c:pt idx="242">
                  <c:v>-5.0101280212402396E-3</c:v>
                </c:pt>
                <c:pt idx="243">
                  <c:v>-4.5781135559082101E-3</c:v>
                </c:pt>
                <c:pt idx="244">
                  <c:v>-4.06646728515625E-3</c:v>
                </c:pt>
                <c:pt idx="245">
                  <c:v>-4.5361518859863299E-3</c:v>
                </c:pt>
                <c:pt idx="246">
                  <c:v>-5.1136016845703203E-3</c:v>
                </c:pt>
                <c:pt idx="247">
                  <c:v>-4.4984817504882804E-3</c:v>
                </c:pt>
                <c:pt idx="248">
                  <c:v>-4.51898574829102E-3</c:v>
                </c:pt>
                <c:pt idx="249">
                  <c:v>-4.4546127319335998E-3</c:v>
                </c:pt>
                <c:pt idx="250">
                  <c:v>-4.3144226074218802E-3</c:v>
                </c:pt>
                <c:pt idx="251">
                  <c:v>-3.9796829223632804E-3</c:v>
                </c:pt>
                <c:pt idx="252">
                  <c:v>-3.7751197814941402E-3</c:v>
                </c:pt>
                <c:pt idx="253">
                  <c:v>-4.5313835144043003E-3</c:v>
                </c:pt>
                <c:pt idx="254">
                  <c:v>-4.19092178344727E-3</c:v>
                </c:pt>
                <c:pt idx="255">
                  <c:v>-4.1565895080566398E-3</c:v>
                </c:pt>
                <c:pt idx="256">
                  <c:v>-4.2514801025390599E-3</c:v>
                </c:pt>
                <c:pt idx="257">
                  <c:v>-4.7264099121093802E-3</c:v>
                </c:pt>
                <c:pt idx="258">
                  <c:v>-4.9796104431152396E-3</c:v>
                </c:pt>
                <c:pt idx="259">
                  <c:v>-4.7130584716796901E-3</c:v>
                </c:pt>
                <c:pt idx="260">
                  <c:v>-4.6014785766601597E-3</c:v>
                </c:pt>
                <c:pt idx="261">
                  <c:v>-5.2275657653808602E-3</c:v>
                </c:pt>
                <c:pt idx="262">
                  <c:v>-5.0706863403320304E-3</c:v>
                </c:pt>
                <c:pt idx="263">
                  <c:v>-5.4230690002441398E-3</c:v>
                </c:pt>
                <c:pt idx="264">
                  <c:v>-5.2642822265625E-3</c:v>
                </c:pt>
                <c:pt idx="265">
                  <c:v>-5.4769515991210998E-3</c:v>
                </c:pt>
                <c:pt idx="266">
                  <c:v>-5.4602622985839896E-3</c:v>
                </c:pt>
                <c:pt idx="267">
                  <c:v>-5.0048828125E-3</c:v>
                </c:pt>
                <c:pt idx="268">
                  <c:v>-4.9247741699218802E-3</c:v>
                </c:pt>
                <c:pt idx="269">
                  <c:v>-5.4416656494140703E-3</c:v>
                </c:pt>
                <c:pt idx="270">
                  <c:v>-6.3605308532714896E-3</c:v>
                </c:pt>
                <c:pt idx="271">
                  <c:v>-6.3343048095703203E-3</c:v>
                </c:pt>
                <c:pt idx="272">
                  <c:v>-6.0892105102539097E-3</c:v>
                </c:pt>
                <c:pt idx="273">
                  <c:v>-5.1851272583007804E-3</c:v>
                </c:pt>
                <c:pt idx="274">
                  <c:v>-5.3954124450683602E-3</c:v>
                </c:pt>
                <c:pt idx="275">
                  <c:v>-6.2017440795898498E-3</c:v>
                </c:pt>
                <c:pt idx="276">
                  <c:v>-6.4792633056640703E-3</c:v>
                </c:pt>
                <c:pt idx="277">
                  <c:v>-6.4401626586914097E-3</c:v>
                </c:pt>
                <c:pt idx="278">
                  <c:v>-6.3686370849609401E-3</c:v>
                </c:pt>
                <c:pt idx="279">
                  <c:v>-6.8678855895996102E-3</c:v>
                </c:pt>
                <c:pt idx="280">
                  <c:v>-7.3552131652832101E-3</c:v>
                </c:pt>
                <c:pt idx="281">
                  <c:v>-7.0648193359375E-3</c:v>
                </c:pt>
                <c:pt idx="282">
                  <c:v>-6.9017410278320304E-3</c:v>
                </c:pt>
                <c:pt idx="283">
                  <c:v>-6.8593025207519601E-3</c:v>
                </c:pt>
                <c:pt idx="284">
                  <c:v>-7.3432922363281302E-3</c:v>
                </c:pt>
                <c:pt idx="285">
                  <c:v>-7.4472427368164097E-3</c:v>
                </c:pt>
                <c:pt idx="286">
                  <c:v>-7.0929527282714896E-3</c:v>
                </c:pt>
                <c:pt idx="287">
                  <c:v>-7.1806907653808602E-3</c:v>
                </c:pt>
                <c:pt idx="288">
                  <c:v>-7.1454048156738299E-3</c:v>
                </c:pt>
                <c:pt idx="289">
                  <c:v>-7.19690322875977E-3</c:v>
                </c:pt>
                <c:pt idx="290">
                  <c:v>-7.1220397949218802E-3</c:v>
                </c:pt>
                <c:pt idx="291">
                  <c:v>-7.2903633117675799E-3</c:v>
                </c:pt>
                <c:pt idx="292">
                  <c:v>-7.2417259216308602E-3</c:v>
                </c:pt>
                <c:pt idx="293">
                  <c:v>-7.0757865905761701E-3</c:v>
                </c:pt>
                <c:pt idx="294">
                  <c:v>-6.8998336791992196E-3</c:v>
                </c:pt>
                <c:pt idx="295">
                  <c:v>-5.7301521301269601E-3</c:v>
                </c:pt>
                <c:pt idx="296">
                  <c:v>-3.78656387329102E-3</c:v>
                </c:pt>
                <c:pt idx="297">
                  <c:v>-5.8298110961914097E-3</c:v>
                </c:pt>
                <c:pt idx="298">
                  <c:v>-7.3361396789550799E-3</c:v>
                </c:pt>
                <c:pt idx="299">
                  <c:v>-7.2007179260253898E-3</c:v>
                </c:pt>
                <c:pt idx="300">
                  <c:v>-6.9189071655273498E-3</c:v>
                </c:pt>
                <c:pt idx="301">
                  <c:v>-7.18164443969727E-3</c:v>
                </c:pt>
                <c:pt idx="302">
                  <c:v>-7.1496963500976597E-3</c:v>
                </c:pt>
                <c:pt idx="303">
                  <c:v>-6.6943168640136701E-3</c:v>
                </c:pt>
                <c:pt idx="304">
                  <c:v>-6.96802139282227E-3</c:v>
                </c:pt>
                <c:pt idx="305">
                  <c:v>-7.3084831237793003E-3</c:v>
                </c:pt>
                <c:pt idx="306">
                  <c:v>-7.3828697204589896E-3</c:v>
                </c:pt>
                <c:pt idx="307">
                  <c:v>-7.2526931762695304E-3</c:v>
                </c:pt>
                <c:pt idx="308">
                  <c:v>-7.1940422058105503E-3</c:v>
                </c:pt>
                <c:pt idx="309">
                  <c:v>-7.0180892944335998E-3</c:v>
                </c:pt>
                <c:pt idx="310">
                  <c:v>-7.3332786560058602E-3</c:v>
                </c:pt>
                <c:pt idx="311">
                  <c:v>-7.1573257446289097E-3</c:v>
                </c:pt>
                <c:pt idx="312">
                  <c:v>-7.1091651916503898E-3</c:v>
                </c:pt>
                <c:pt idx="313">
                  <c:v>-7.2898864746093802E-3</c:v>
                </c:pt>
                <c:pt idx="314">
                  <c:v>-7.3833465576171901E-3</c:v>
                </c:pt>
                <c:pt idx="315">
                  <c:v>-7.4720382690429696E-3</c:v>
                </c:pt>
                <c:pt idx="316">
                  <c:v>-7.3304176330566398E-3</c:v>
                </c:pt>
                <c:pt idx="317">
                  <c:v>-7.2798728942871102E-3</c:v>
                </c:pt>
                <c:pt idx="318">
                  <c:v>-7.4110031127929696E-3</c:v>
                </c:pt>
                <c:pt idx="319">
                  <c:v>-7.3585510253906302E-3</c:v>
                </c:pt>
                <c:pt idx="320">
                  <c:v>-7.5826644897460998E-3</c:v>
                </c:pt>
                <c:pt idx="321">
                  <c:v>-7.4510574340820304E-3</c:v>
                </c:pt>
                <c:pt idx="322">
                  <c:v>-7.4276924133300799E-3</c:v>
                </c:pt>
                <c:pt idx="323">
                  <c:v>-7.3847770690918003E-3</c:v>
                </c:pt>
                <c:pt idx="324">
                  <c:v>-7.4272155761718802E-3</c:v>
                </c:pt>
                <c:pt idx="325">
                  <c:v>-7.4372291564941398E-3</c:v>
                </c:pt>
                <c:pt idx="326">
                  <c:v>-7.4110031127929696E-3</c:v>
                </c:pt>
                <c:pt idx="327">
                  <c:v>-7.4820518493652396E-3</c:v>
                </c:pt>
                <c:pt idx="328">
                  <c:v>-7.3714256286621102E-3</c:v>
                </c:pt>
                <c:pt idx="329">
                  <c:v>-7.4777603149414097E-3</c:v>
                </c:pt>
                <c:pt idx="330">
                  <c:v>-7.3170661926269601E-3</c:v>
                </c:pt>
                <c:pt idx="331">
                  <c:v>-7.2689056396484401E-3</c:v>
                </c:pt>
                <c:pt idx="332">
                  <c:v>-7.3127746582031302E-3</c:v>
                </c:pt>
                <c:pt idx="333">
                  <c:v>-7.3237419128418003E-3</c:v>
                </c:pt>
                <c:pt idx="334">
                  <c:v>-7.1959495544433602E-3</c:v>
                </c:pt>
                <c:pt idx="335">
                  <c:v>-7.1191787719726597E-3</c:v>
                </c:pt>
                <c:pt idx="336">
                  <c:v>-6.8593025207519601E-3</c:v>
                </c:pt>
                <c:pt idx="337">
                  <c:v>-6.8092346191406302E-3</c:v>
                </c:pt>
                <c:pt idx="338">
                  <c:v>-6.9079399108886701E-3</c:v>
                </c:pt>
                <c:pt idx="339">
                  <c:v>-6.80780410766602E-3</c:v>
                </c:pt>
                <c:pt idx="340">
                  <c:v>-6.7353248596191398E-3</c:v>
                </c:pt>
                <c:pt idx="341">
                  <c:v>-6.7687034606933602E-3</c:v>
                </c:pt>
                <c:pt idx="342">
                  <c:v>-6.6514015197753898E-3</c:v>
                </c:pt>
                <c:pt idx="343">
                  <c:v>-6.6466331481933602E-3</c:v>
                </c:pt>
                <c:pt idx="344">
                  <c:v>-6.3562393188476597E-3</c:v>
                </c:pt>
                <c:pt idx="345">
                  <c:v>-6.4649581909179696E-3</c:v>
                </c:pt>
                <c:pt idx="346">
                  <c:v>-6.3514709472656302E-3</c:v>
                </c:pt>
                <c:pt idx="347">
                  <c:v>-6.2899589538574201E-3</c:v>
                </c:pt>
                <c:pt idx="348">
                  <c:v>-6.2446594238281302E-3</c:v>
                </c:pt>
                <c:pt idx="349">
                  <c:v>-6.0901641845703203E-3</c:v>
                </c:pt>
                <c:pt idx="350">
                  <c:v>-6.2804222106933602E-3</c:v>
                </c:pt>
                <c:pt idx="351">
                  <c:v>-6.1144828796386701E-3</c:v>
                </c:pt>
                <c:pt idx="352">
                  <c:v>-6.0534477233886701E-3</c:v>
                </c:pt>
                <c:pt idx="353">
                  <c:v>-5.9928894042968802E-3</c:v>
                </c:pt>
                <c:pt idx="354">
                  <c:v>-6.18982315063477E-3</c:v>
                </c:pt>
                <c:pt idx="355">
                  <c:v>-6.2227249145507804E-3</c:v>
                </c:pt>
                <c:pt idx="356">
                  <c:v>-6.2665939331054696E-3</c:v>
                </c:pt>
                <c:pt idx="357">
                  <c:v>-6.2360763549804696E-3</c:v>
                </c:pt>
                <c:pt idx="358">
                  <c:v>-6.1779022216796901E-3</c:v>
                </c:pt>
                <c:pt idx="359">
                  <c:v>-6.2417984008789097E-3</c:v>
                </c:pt>
                <c:pt idx="360">
                  <c:v>-6.2336921691894601E-3</c:v>
                </c:pt>
                <c:pt idx="361">
                  <c:v>-6.2837600708007804E-3</c:v>
                </c:pt>
                <c:pt idx="362">
                  <c:v>-6.2799453735351597E-3</c:v>
                </c:pt>
                <c:pt idx="363">
                  <c:v>-6.2999725341796901E-3</c:v>
                </c:pt>
                <c:pt idx="364">
                  <c:v>-6.2756538391113299E-3</c:v>
                </c:pt>
                <c:pt idx="365">
                  <c:v>-6.3462257385253898E-3</c:v>
                </c:pt>
                <c:pt idx="366">
                  <c:v>-6.3529014587402396E-3</c:v>
                </c:pt>
                <c:pt idx="367">
                  <c:v>-6.4802169799804696E-3</c:v>
                </c:pt>
                <c:pt idx="368">
                  <c:v>-6.5155029296875E-3</c:v>
                </c:pt>
                <c:pt idx="369">
                  <c:v>-6.4444541931152396E-3</c:v>
                </c:pt>
                <c:pt idx="370">
                  <c:v>-6.4549446105957101E-3</c:v>
                </c:pt>
                <c:pt idx="371">
                  <c:v>-6.4916610717773498E-3</c:v>
                </c:pt>
                <c:pt idx="372">
                  <c:v>-6.5107345581054696E-3</c:v>
                </c:pt>
                <c:pt idx="373">
                  <c:v>-6.4463615417480503E-3</c:v>
                </c:pt>
                <c:pt idx="374">
                  <c:v>-6.57892227172852E-3</c:v>
                </c:pt>
                <c:pt idx="375">
                  <c:v>-6.42633438110352E-3</c:v>
                </c:pt>
                <c:pt idx="376">
                  <c:v>-6.5808296203613299E-3</c:v>
                </c:pt>
                <c:pt idx="377">
                  <c:v>-6.5298080444335998E-3</c:v>
                </c:pt>
                <c:pt idx="378">
                  <c:v>-6.21795654296875E-3</c:v>
                </c:pt>
                <c:pt idx="379">
                  <c:v>-6.1030387878418003E-3</c:v>
                </c:pt>
                <c:pt idx="380">
                  <c:v>-5.8946609497070304E-3</c:v>
                </c:pt>
                <c:pt idx="381">
                  <c:v>-6.0987472534179696E-3</c:v>
                </c:pt>
                <c:pt idx="382">
                  <c:v>-6.0696601867675799E-3</c:v>
                </c:pt>
                <c:pt idx="383">
                  <c:v>-5.8584213256835998E-3</c:v>
                </c:pt>
                <c:pt idx="384">
                  <c:v>-5.7077407836914097E-3</c:v>
                </c:pt>
                <c:pt idx="385">
                  <c:v>-5.9657096862793003E-3</c:v>
                </c:pt>
                <c:pt idx="386">
                  <c:v>-5.7325363159179696E-3</c:v>
                </c:pt>
                <c:pt idx="387">
                  <c:v>-5.5828094482421901E-3</c:v>
                </c:pt>
                <c:pt idx="388">
                  <c:v>-5.4922103881835998E-3</c:v>
                </c:pt>
                <c:pt idx="389">
                  <c:v>-5.7125091552734401E-3</c:v>
                </c:pt>
                <c:pt idx="390">
                  <c:v>-5.2571296691894601E-3</c:v>
                </c:pt>
                <c:pt idx="391">
                  <c:v>-5.1126480102539097E-3</c:v>
                </c:pt>
                <c:pt idx="392">
                  <c:v>-4.99200820922852E-3</c:v>
                </c:pt>
                <c:pt idx="393">
                  <c:v>-5.5627822875976597E-3</c:v>
                </c:pt>
                <c:pt idx="394">
                  <c:v>-5.7640075683593802E-3</c:v>
                </c:pt>
                <c:pt idx="395">
                  <c:v>-5.6543350219726597E-3</c:v>
                </c:pt>
                <c:pt idx="396">
                  <c:v>-5.8088302612304696E-3</c:v>
                </c:pt>
                <c:pt idx="397">
                  <c:v>-5.8226585388183602E-3</c:v>
                </c:pt>
                <c:pt idx="398">
                  <c:v>-5.5675506591796901E-3</c:v>
                </c:pt>
                <c:pt idx="399">
                  <c:v>-5.5527687072753898E-3</c:v>
                </c:pt>
                <c:pt idx="400">
                  <c:v>-6.1011314392089896E-3</c:v>
                </c:pt>
                <c:pt idx="401">
                  <c:v>-6.3080787658691398E-3</c:v>
                </c:pt>
                <c:pt idx="402">
                  <c:v>-6.0720443725585998E-3</c:v>
                </c:pt>
                <c:pt idx="403">
                  <c:v>-5.9385299682617196E-3</c:v>
                </c:pt>
                <c:pt idx="404">
                  <c:v>-5.9175491333007804E-3</c:v>
                </c:pt>
                <c:pt idx="405">
                  <c:v>-5.8894157409668003E-3</c:v>
                </c:pt>
                <c:pt idx="406">
                  <c:v>-5.8708190917968802E-3</c:v>
                </c:pt>
                <c:pt idx="407">
                  <c:v>-5.9552192687988299E-3</c:v>
                </c:pt>
                <c:pt idx="408">
                  <c:v>-6.0191154479980503E-3</c:v>
                </c:pt>
                <c:pt idx="409">
                  <c:v>-6.2632560729980503E-3</c:v>
                </c:pt>
                <c:pt idx="410">
                  <c:v>-6.2479972839355503E-3</c:v>
                </c:pt>
                <c:pt idx="411">
                  <c:v>-6.1945915222168003E-3</c:v>
                </c:pt>
                <c:pt idx="412">
                  <c:v>-6.0901641845703203E-3</c:v>
                </c:pt>
                <c:pt idx="413">
                  <c:v>-5.75494766235352E-3</c:v>
                </c:pt>
                <c:pt idx="414">
                  <c:v>-5.9714317321777396E-3</c:v>
                </c:pt>
                <c:pt idx="415">
                  <c:v>-6.3209533691406302E-3</c:v>
                </c:pt>
                <c:pt idx="416">
                  <c:v>-6.2408447265625E-3</c:v>
                </c:pt>
                <c:pt idx="417">
                  <c:v>-6.2398910522460998E-3</c:v>
                </c:pt>
                <c:pt idx="418">
                  <c:v>-6.3972473144531302E-3</c:v>
                </c:pt>
                <c:pt idx="419">
                  <c:v>-6.3037872314453203E-3</c:v>
                </c:pt>
                <c:pt idx="420">
                  <c:v>-6.4868927001953203E-3</c:v>
                </c:pt>
                <c:pt idx="421">
                  <c:v>-6.4291954040527396E-3</c:v>
                </c:pt>
                <c:pt idx="422">
                  <c:v>-6.32715225219727E-3</c:v>
                </c:pt>
                <c:pt idx="423">
                  <c:v>-6.3214302062988299E-3</c:v>
                </c:pt>
                <c:pt idx="424">
                  <c:v>-6.3495635986328203E-3</c:v>
                </c:pt>
                <c:pt idx="425">
                  <c:v>-6.4625740051269601E-3</c:v>
                </c:pt>
                <c:pt idx="426">
                  <c:v>-6.5236091613769601E-3</c:v>
                </c:pt>
                <c:pt idx="427">
                  <c:v>-6.5903663635253898E-3</c:v>
                </c:pt>
                <c:pt idx="428">
                  <c:v>-6.6356658935546901E-3</c:v>
                </c:pt>
                <c:pt idx="429">
                  <c:v>-6.6432952880859401E-3</c:v>
                </c:pt>
                <c:pt idx="430">
                  <c:v>-6.6490173339843802E-3</c:v>
                </c:pt>
                <c:pt idx="431">
                  <c:v>-6.6184997558593802E-3</c:v>
                </c:pt>
                <c:pt idx="432">
                  <c:v>-6.5236091613769601E-3</c:v>
                </c:pt>
                <c:pt idx="433">
                  <c:v>-6.2599182128906302E-3</c:v>
                </c:pt>
                <c:pt idx="434">
                  <c:v>-6.0405731201171901E-3</c:v>
                </c:pt>
                <c:pt idx="435">
                  <c:v>-5.9084892272949201E-3</c:v>
                </c:pt>
                <c:pt idx="436">
                  <c:v>-4.8995018005371102E-3</c:v>
                </c:pt>
                <c:pt idx="437">
                  <c:v>-4.6973228454589896E-3</c:v>
                </c:pt>
                <c:pt idx="438">
                  <c:v>-5.6352615356445304E-3</c:v>
                </c:pt>
                <c:pt idx="439">
                  <c:v>-6.37054443359375E-3</c:v>
                </c:pt>
                <c:pt idx="440">
                  <c:v>-1.01490020751953E-2</c:v>
                </c:pt>
                <c:pt idx="441">
                  <c:v>-1.165771484375E-2</c:v>
                </c:pt>
                <c:pt idx="442">
                  <c:v>-9.3369483947753906E-3</c:v>
                </c:pt>
                <c:pt idx="443">
                  <c:v>-9.1519355773925799E-3</c:v>
                </c:pt>
                <c:pt idx="444">
                  <c:v>-1.04470252990723E-2</c:v>
                </c:pt>
                <c:pt idx="445">
                  <c:v>-6.4239501953125E-3</c:v>
                </c:pt>
                <c:pt idx="446">
                  <c:v>-4.65631484985352E-3</c:v>
                </c:pt>
                <c:pt idx="447">
                  <c:v>-5.3944587707519601E-3</c:v>
                </c:pt>
                <c:pt idx="448">
                  <c:v>-6.0210227966308602E-3</c:v>
                </c:pt>
                <c:pt idx="449">
                  <c:v>-6.9718360900878898E-3</c:v>
                </c:pt>
                <c:pt idx="450">
                  <c:v>-7.2283744812011701E-3</c:v>
                </c:pt>
                <c:pt idx="451">
                  <c:v>-7.0962905883789097E-3</c:v>
                </c:pt>
                <c:pt idx="452">
                  <c:v>-7.40289688110352E-3</c:v>
                </c:pt>
                <c:pt idx="453">
                  <c:v>-7.3475837707519601E-3</c:v>
                </c:pt>
                <c:pt idx="454">
                  <c:v>-7.3504447937011701E-3</c:v>
                </c:pt>
                <c:pt idx="455">
                  <c:v>-7.50970840454102E-3</c:v>
                </c:pt>
                <c:pt idx="456">
                  <c:v>-7.4887275695800799E-3</c:v>
                </c:pt>
                <c:pt idx="457">
                  <c:v>-7.5430870056152396E-3</c:v>
                </c:pt>
                <c:pt idx="458">
                  <c:v>-7.5311660766601597E-3</c:v>
                </c:pt>
                <c:pt idx="459">
                  <c:v>-7.6532363891601597E-3</c:v>
                </c:pt>
                <c:pt idx="460">
                  <c:v>-7.4739456176757804E-3</c:v>
                </c:pt>
                <c:pt idx="461">
                  <c:v>-7.6308250427246102E-3</c:v>
                </c:pt>
                <c:pt idx="462">
                  <c:v>-7.66229629516602E-3</c:v>
                </c:pt>
                <c:pt idx="463">
                  <c:v>-7.5445175170898498E-3</c:v>
                </c:pt>
                <c:pt idx="464">
                  <c:v>-7.7810287475585998E-3</c:v>
                </c:pt>
                <c:pt idx="465">
                  <c:v>-7.3499679565429696E-3</c:v>
                </c:pt>
                <c:pt idx="466">
                  <c:v>-5.7301521301269601E-3</c:v>
                </c:pt>
                <c:pt idx="467">
                  <c:v>-2.7723312377929701E-3</c:v>
                </c:pt>
                <c:pt idx="468">
                  <c:v>-6.5965652465820304E-3</c:v>
                </c:pt>
                <c:pt idx="469">
                  <c:v>-7.6918601989746102E-3</c:v>
                </c:pt>
                <c:pt idx="470">
                  <c:v>-7.6856613159179696E-3</c:v>
                </c:pt>
                <c:pt idx="471">
                  <c:v>-7.7672004699707101E-3</c:v>
                </c:pt>
                <c:pt idx="472">
                  <c:v>-7.7176094055175799E-3</c:v>
                </c:pt>
                <c:pt idx="473">
                  <c:v>-7.8101158142089896E-3</c:v>
                </c:pt>
                <c:pt idx="474">
                  <c:v>-7.7648162841796901E-3</c:v>
                </c:pt>
                <c:pt idx="475">
                  <c:v>-7.8611373901367205E-3</c:v>
                </c:pt>
                <c:pt idx="476">
                  <c:v>-7.83538818359375E-3</c:v>
                </c:pt>
                <c:pt idx="477">
                  <c:v>-7.7772140502929696E-3</c:v>
                </c:pt>
                <c:pt idx="478">
                  <c:v>-8.0423355102539097E-3</c:v>
                </c:pt>
                <c:pt idx="479">
                  <c:v>-7.76910781860352E-3</c:v>
                </c:pt>
                <c:pt idx="480">
                  <c:v>-7.8549385070800799E-3</c:v>
                </c:pt>
                <c:pt idx="481">
                  <c:v>-7.8830718994140694E-3</c:v>
                </c:pt>
                <c:pt idx="482">
                  <c:v>-7.8897476196289097E-3</c:v>
                </c:pt>
                <c:pt idx="483">
                  <c:v>-7.8849792480468802E-3</c:v>
                </c:pt>
                <c:pt idx="484">
                  <c:v>-7.8802108764648507E-3</c:v>
                </c:pt>
                <c:pt idx="485">
                  <c:v>-7.8153610229492205E-3</c:v>
                </c:pt>
                <c:pt idx="486">
                  <c:v>-7.8740119934082101E-3</c:v>
                </c:pt>
                <c:pt idx="487">
                  <c:v>-7.8997611999511701E-3</c:v>
                </c:pt>
                <c:pt idx="488">
                  <c:v>-7.8864097595214896E-3</c:v>
                </c:pt>
                <c:pt idx="489">
                  <c:v>-7.85064697265625E-3</c:v>
                </c:pt>
                <c:pt idx="490">
                  <c:v>-7.8988075256347708E-3</c:v>
                </c:pt>
                <c:pt idx="491">
                  <c:v>-7.8129768371582101E-3</c:v>
                </c:pt>
                <c:pt idx="492">
                  <c:v>-7.7404975891113299E-3</c:v>
                </c:pt>
                <c:pt idx="493">
                  <c:v>-7.7085494995117196E-3</c:v>
                </c:pt>
                <c:pt idx="494">
                  <c:v>-7.7280998229980503E-3</c:v>
                </c:pt>
                <c:pt idx="495">
                  <c:v>-7.7414512634277396E-3</c:v>
                </c:pt>
                <c:pt idx="496">
                  <c:v>-7.7066421508789097E-3</c:v>
                </c:pt>
                <c:pt idx="497">
                  <c:v>-7.7166557312011701E-3</c:v>
                </c:pt>
                <c:pt idx="498">
                  <c:v>-7.6756477355957101E-3</c:v>
                </c:pt>
                <c:pt idx="499">
                  <c:v>-7.6456069946289097E-3</c:v>
                </c:pt>
                <c:pt idx="500">
                  <c:v>-7.6413154602050799E-3</c:v>
                </c:pt>
                <c:pt idx="501">
                  <c:v>-7.6160430908203203E-3</c:v>
                </c:pt>
                <c:pt idx="502">
                  <c:v>-7.6513290405273498E-3</c:v>
                </c:pt>
                <c:pt idx="503">
                  <c:v>-7.6098442077636701E-3</c:v>
                </c:pt>
                <c:pt idx="504">
                  <c:v>-7.6794624328613299E-3</c:v>
                </c:pt>
                <c:pt idx="505">
                  <c:v>-7.5774192810058602E-3</c:v>
                </c:pt>
                <c:pt idx="506">
                  <c:v>-7.64703750610352E-3</c:v>
                </c:pt>
                <c:pt idx="507">
                  <c:v>-7.6475143432617196E-3</c:v>
                </c:pt>
                <c:pt idx="508">
                  <c:v>-7.6446533203125E-3</c:v>
                </c:pt>
                <c:pt idx="509">
                  <c:v>-7.6718330383300799E-3</c:v>
                </c:pt>
                <c:pt idx="510">
                  <c:v>-7.6751708984375E-3</c:v>
                </c:pt>
                <c:pt idx="511">
                  <c:v>-7.8163146972656302E-3</c:v>
                </c:pt>
                <c:pt idx="512">
                  <c:v>-7.8582763671875E-3</c:v>
                </c:pt>
                <c:pt idx="513">
                  <c:v>-7.8401565551757795E-3</c:v>
                </c:pt>
                <c:pt idx="514">
                  <c:v>-8.0003738403320295E-3</c:v>
                </c:pt>
                <c:pt idx="515">
                  <c:v>-7.9178810119628906E-3</c:v>
                </c:pt>
                <c:pt idx="516">
                  <c:v>-7.9674720764160208E-3</c:v>
                </c:pt>
                <c:pt idx="517">
                  <c:v>-7.9870223999023507E-3</c:v>
                </c:pt>
                <c:pt idx="518">
                  <c:v>-8.0018043518066406E-3</c:v>
                </c:pt>
                <c:pt idx="519">
                  <c:v>-8.0118179321289097E-3</c:v>
                </c:pt>
                <c:pt idx="520">
                  <c:v>-7.9593658447265694E-3</c:v>
                </c:pt>
                <c:pt idx="521">
                  <c:v>-7.9698562622070295E-3</c:v>
                </c:pt>
                <c:pt idx="522">
                  <c:v>-7.95745849609375E-3</c:v>
                </c:pt>
                <c:pt idx="523">
                  <c:v>-7.9131126403808594E-3</c:v>
                </c:pt>
                <c:pt idx="524">
                  <c:v>-7.8816413879394601E-3</c:v>
                </c:pt>
                <c:pt idx="525">
                  <c:v>-7.9145431518554705E-3</c:v>
                </c:pt>
                <c:pt idx="526">
                  <c:v>-7.9236030578613299E-3</c:v>
                </c:pt>
                <c:pt idx="527">
                  <c:v>-7.8163146972656302E-3</c:v>
                </c:pt>
                <c:pt idx="528">
                  <c:v>-7.7457427978515703E-3</c:v>
                </c:pt>
                <c:pt idx="529">
                  <c:v>-7.6136589050293003E-3</c:v>
                </c:pt>
                <c:pt idx="530">
                  <c:v>-7.6451301574707101E-3</c:v>
                </c:pt>
                <c:pt idx="531">
                  <c:v>-7.62939453125E-3</c:v>
                </c:pt>
                <c:pt idx="532">
                  <c:v>-7.5583457946777396E-3</c:v>
                </c:pt>
                <c:pt idx="533">
                  <c:v>-7.54547119140625E-3</c:v>
                </c:pt>
                <c:pt idx="534">
                  <c:v>-7.5263977050781302E-3</c:v>
                </c:pt>
                <c:pt idx="535">
                  <c:v>-7.5697898864746102E-3</c:v>
                </c:pt>
                <c:pt idx="536">
                  <c:v>-7.4110031127929696E-3</c:v>
                </c:pt>
                <c:pt idx="537">
                  <c:v>-7.42340087890625E-3</c:v>
                </c:pt>
                <c:pt idx="538">
                  <c:v>-7.3518753051757804E-3</c:v>
                </c:pt>
                <c:pt idx="539">
                  <c:v>-7.3513984680175799E-3</c:v>
                </c:pt>
                <c:pt idx="540">
                  <c:v>-7.4439048767089896E-3</c:v>
                </c:pt>
                <c:pt idx="541">
                  <c:v>-7.4605941772460998E-3</c:v>
                </c:pt>
                <c:pt idx="542">
                  <c:v>-7.47156143188477E-3</c:v>
                </c:pt>
                <c:pt idx="543">
                  <c:v>-7.5092315673828203E-3</c:v>
                </c:pt>
                <c:pt idx="544">
                  <c:v>-7.5635910034179696E-3</c:v>
                </c:pt>
                <c:pt idx="545">
                  <c:v>-7.6866149902343802E-3</c:v>
                </c:pt>
                <c:pt idx="546">
                  <c:v>-7.598876953125E-3</c:v>
                </c:pt>
                <c:pt idx="547">
                  <c:v>-7.6556205749511701E-3</c:v>
                </c:pt>
                <c:pt idx="548">
                  <c:v>-7.69281387329102E-3</c:v>
                </c:pt>
                <c:pt idx="549">
                  <c:v>-7.7471733093261701E-3</c:v>
                </c:pt>
                <c:pt idx="550">
                  <c:v>-7.9264640808105503E-3</c:v>
                </c:pt>
                <c:pt idx="551">
                  <c:v>-7.9579353332519601E-3</c:v>
                </c:pt>
                <c:pt idx="552">
                  <c:v>-7.8668594360351597E-3</c:v>
                </c:pt>
                <c:pt idx="553">
                  <c:v>-7.9045295715332101E-3</c:v>
                </c:pt>
                <c:pt idx="554">
                  <c:v>-8.0223083496093802E-3</c:v>
                </c:pt>
                <c:pt idx="555">
                  <c:v>-8.0528259277343802E-3</c:v>
                </c:pt>
                <c:pt idx="556">
                  <c:v>-7.9913139343261701E-3</c:v>
                </c:pt>
                <c:pt idx="557">
                  <c:v>-8.0003738403320295E-3</c:v>
                </c:pt>
                <c:pt idx="558">
                  <c:v>-7.9617500305175799E-3</c:v>
                </c:pt>
                <c:pt idx="559">
                  <c:v>-7.9121589660644601E-3</c:v>
                </c:pt>
                <c:pt idx="560">
                  <c:v>-7.9646110534668003E-3</c:v>
                </c:pt>
                <c:pt idx="561">
                  <c:v>-7.9245567321777396E-3</c:v>
                </c:pt>
                <c:pt idx="562">
                  <c:v>-7.9126358032226597E-3</c:v>
                </c:pt>
                <c:pt idx="563">
                  <c:v>-7.9035758972168003E-3</c:v>
                </c:pt>
                <c:pt idx="564">
                  <c:v>-7.843017578125E-3</c:v>
                </c:pt>
                <c:pt idx="565">
                  <c:v>-7.8210830688476597E-3</c:v>
                </c:pt>
                <c:pt idx="566">
                  <c:v>-7.8020095825195304E-3</c:v>
                </c:pt>
                <c:pt idx="567">
                  <c:v>-7.7810287475585998E-3</c:v>
                </c:pt>
                <c:pt idx="568">
                  <c:v>-7.7652931213378898E-3</c:v>
                </c:pt>
                <c:pt idx="569">
                  <c:v>-7.7414512634277396E-3</c:v>
                </c:pt>
                <c:pt idx="570">
                  <c:v>-7.6651573181152396E-3</c:v>
                </c:pt>
                <c:pt idx="571">
                  <c:v>-7.6084136962890703E-3</c:v>
                </c:pt>
                <c:pt idx="572">
                  <c:v>-7.6417922973632804E-3</c:v>
                </c:pt>
                <c:pt idx="573">
                  <c:v>-7.7357292175293003E-3</c:v>
                </c:pt>
                <c:pt idx="574">
                  <c:v>-7.6737403869628898E-3</c:v>
                </c:pt>
                <c:pt idx="575">
                  <c:v>-7.6498985290527396E-3</c:v>
                </c:pt>
                <c:pt idx="576">
                  <c:v>-7.6766014099121102E-3</c:v>
                </c:pt>
                <c:pt idx="577">
                  <c:v>-7.68280029296875E-3</c:v>
                </c:pt>
                <c:pt idx="578">
                  <c:v>-7.7099800109863299E-3</c:v>
                </c:pt>
                <c:pt idx="579">
                  <c:v>-7.80487060546875E-3</c:v>
                </c:pt>
                <c:pt idx="580">
                  <c:v>-7.7505111694335998E-3</c:v>
                </c:pt>
                <c:pt idx="581">
                  <c:v>-7.6684951782226597E-3</c:v>
                </c:pt>
                <c:pt idx="582">
                  <c:v>-7.7548027038574201E-3</c:v>
                </c:pt>
                <c:pt idx="583">
                  <c:v>-7.7829360961914097E-3</c:v>
                </c:pt>
                <c:pt idx="584">
                  <c:v>-7.8482627868652396E-3</c:v>
                </c:pt>
                <c:pt idx="585">
                  <c:v>-7.9240798950195295E-3</c:v>
                </c:pt>
                <c:pt idx="586">
                  <c:v>-7.9607963562011701E-3</c:v>
                </c:pt>
                <c:pt idx="587">
                  <c:v>-7.9889297485351597E-3</c:v>
                </c:pt>
                <c:pt idx="588">
                  <c:v>-8.0842971801757795E-3</c:v>
                </c:pt>
                <c:pt idx="589">
                  <c:v>-8.1772804260253906E-3</c:v>
                </c:pt>
                <c:pt idx="590">
                  <c:v>-8.2049369812011701E-3</c:v>
                </c:pt>
                <c:pt idx="591">
                  <c:v>-8.1453323364257795E-3</c:v>
                </c:pt>
                <c:pt idx="592">
                  <c:v>-8.11004638671875E-3</c:v>
                </c:pt>
                <c:pt idx="593">
                  <c:v>-8.2187652587890608E-3</c:v>
                </c:pt>
                <c:pt idx="594">
                  <c:v>-8.3279609680175799E-3</c:v>
                </c:pt>
                <c:pt idx="595">
                  <c:v>-8.3093643188476597E-3</c:v>
                </c:pt>
                <c:pt idx="596">
                  <c:v>-8.2831382751464896E-3</c:v>
                </c:pt>
                <c:pt idx="597">
                  <c:v>-8.2521438598632795E-3</c:v>
                </c:pt>
                <c:pt idx="598">
                  <c:v>-8.3184242248535208E-3</c:v>
                </c:pt>
                <c:pt idx="599">
                  <c:v>-8.3532333374023507E-3</c:v>
                </c:pt>
                <c:pt idx="600">
                  <c:v>-8.4199905395507795E-3</c:v>
                </c:pt>
                <c:pt idx="601">
                  <c:v>-8.3985328674316406E-3</c:v>
                </c:pt>
                <c:pt idx="602">
                  <c:v>-8.3045959472656302E-3</c:v>
                </c:pt>
                <c:pt idx="603">
                  <c:v>-8.3079338073730503E-3</c:v>
                </c:pt>
                <c:pt idx="604">
                  <c:v>-8.3026885986328108E-3</c:v>
                </c:pt>
                <c:pt idx="605">
                  <c:v>-8.3460807800293003E-3</c:v>
                </c:pt>
                <c:pt idx="606">
                  <c:v>-8.3141326904296892E-3</c:v>
                </c:pt>
                <c:pt idx="607">
                  <c:v>-8.1930160522461007E-3</c:v>
                </c:pt>
                <c:pt idx="608">
                  <c:v>-8.2426071166992205E-3</c:v>
                </c:pt>
                <c:pt idx="609">
                  <c:v>-8.2263946533203108E-3</c:v>
                </c:pt>
                <c:pt idx="610">
                  <c:v>-8.1911087036132795E-3</c:v>
                </c:pt>
                <c:pt idx="611">
                  <c:v>-8.2526206970214896E-3</c:v>
                </c:pt>
                <c:pt idx="612">
                  <c:v>-8.1987380981445295E-3</c:v>
                </c:pt>
                <c:pt idx="613">
                  <c:v>-8.1620216369628906E-3</c:v>
                </c:pt>
                <c:pt idx="614">
                  <c:v>-8.1973075866699201E-3</c:v>
                </c:pt>
                <c:pt idx="615">
                  <c:v>-8.1868171691894601E-3</c:v>
                </c:pt>
                <c:pt idx="616">
                  <c:v>-8.2139968872070295E-3</c:v>
                </c:pt>
                <c:pt idx="617">
                  <c:v>-8.2421302795410208E-3</c:v>
                </c:pt>
                <c:pt idx="618">
                  <c:v>-8.3336830139160208E-3</c:v>
                </c:pt>
                <c:pt idx="619">
                  <c:v>-8.2731246948242205E-3</c:v>
                </c:pt>
                <c:pt idx="620">
                  <c:v>-8.3560943603515608E-3</c:v>
                </c:pt>
                <c:pt idx="621">
                  <c:v>-8.2550048828125E-3</c:v>
                </c:pt>
                <c:pt idx="622">
                  <c:v>-8.2798004150390608E-3</c:v>
                </c:pt>
                <c:pt idx="623">
                  <c:v>-8.3451271057128906E-3</c:v>
                </c:pt>
                <c:pt idx="624">
                  <c:v>-8.4056854248046892E-3</c:v>
                </c:pt>
                <c:pt idx="625">
                  <c:v>-8.3293914794921892E-3</c:v>
                </c:pt>
                <c:pt idx="626">
                  <c:v>-8.3351135253906302E-3</c:v>
                </c:pt>
                <c:pt idx="627">
                  <c:v>-8.3580017089843802E-3</c:v>
                </c:pt>
                <c:pt idx="628">
                  <c:v>-8.3713531494140608E-3</c:v>
                </c:pt>
                <c:pt idx="629">
                  <c:v>-8.3074569702148507E-3</c:v>
                </c:pt>
                <c:pt idx="630">
                  <c:v>-8.4333419799804705E-3</c:v>
                </c:pt>
                <c:pt idx="631">
                  <c:v>-8.4214210510253906E-3</c:v>
                </c:pt>
                <c:pt idx="632">
                  <c:v>-8.4156990051269601E-3</c:v>
                </c:pt>
                <c:pt idx="633">
                  <c:v>-8.3599090576171892E-3</c:v>
                </c:pt>
                <c:pt idx="634">
                  <c:v>-8.4466934204101597E-3</c:v>
                </c:pt>
                <c:pt idx="635">
                  <c:v>-8.3575248718261701E-3</c:v>
                </c:pt>
                <c:pt idx="636">
                  <c:v>-8.4047317504882795E-3</c:v>
                </c:pt>
                <c:pt idx="637">
                  <c:v>-8.3703994750976597E-3</c:v>
                </c:pt>
                <c:pt idx="638">
                  <c:v>-8.3322525024414097E-3</c:v>
                </c:pt>
                <c:pt idx="639">
                  <c:v>-8.3575248718261701E-3</c:v>
                </c:pt>
                <c:pt idx="640">
                  <c:v>-8.3346366882324201E-3</c:v>
                </c:pt>
                <c:pt idx="641">
                  <c:v>-8.3575248718261701E-3</c:v>
                </c:pt>
                <c:pt idx="642">
                  <c:v>-8.3875656127929705E-3</c:v>
                </c:pt>
                <c:pt idx="643">
                  <c:v>-8.3551406860351597E-3</c:v>
                </c:pt>
                <c:pt idx="644">
                  <c:v>-8.3036422729492205E-3</c:v>
                </c:pt>
                <c:pt idx="645">
                  <c:v>-8.1920623779296892E-3</c:v>
                </c:pt>
                <c:pt idx="646">
                  <c:v>-8.1791877746582101E-3</c:v>
                </c:pt>
                <c:pt idx="647">
                  <c:v>-8.1429481506347708E-3</c:v>
                </c:pt>
                <c:pt idx="648">
                  <c:v>-8.1439018249511701E-3</c:v>
                </c:pt>
                <c:pt idx="649">
                  <c:v>-8.1915855407714896E-3</c:v>
                </c:pt>
                <c:pt idx="650">
                  <c:v>-8.1114768981933594E-3</c:v>
                </c:pt>
                <c:pt idx="651">
                  <c:v>-8.0609321594238299E-3</c:v>
                </c:pt>
                <c:pt idx="652">
                  <c:v>-8.0685615539550799E-3</c:v>
                </c:pt>
                <c:pt idx="653">
                  <c:v>-8.0356597900390608E-3</c:v>
                </c:pt>
                <c:pt idx="654">
                  <c:v>-8.0232620239257795E-3</c:v>
                </c:pt>
                <c:pt idx="655">
                  <c:v>-8.0552101135253906E-3</c:v>
                </c:pt>
                <c:pt idx="656">
                  <c:v>-8.0461502075195295E-3</c:v>
                </c:pt>
                <c:pt idx="657">
                  <c:v>-8.0161094665527396E-3</c:v>
                </c:pt>
                <c:pt idx="658">
                  <c:v>-8.0246925354003906E-3</c:v>
                </c:pt>
                <c:pt idx="659">
                  <c:v>-7.9631805419921892E-3</c:v>
                </c:pt>
                <c:pt idx="660">
                  <c:v>-8.0161094665527396E-3</c:v>
                </c:pt>
                <c:pt idx="661">
                  <c:v>-7.9884529113769601E-3</c:v>
                </c:pt>
                <c:pt idx="662">
                  <c:v>-8.0370903015136701E-3</c:v>
                </c:pt>
                <c:pt idx="663">
                  <c:v>-8.0347061157226597E-3</c:v>
                </c:pt>
                <c:pt idx="664">
                  <c:v>-7.9822540283203194E-3</c:v>
                </c:pt>
                <c:pt idx="665">
                  <c:v>-7.8983306884765694E-3</c:v>
                </c:pt>
                <c:pt idx="666">
                  <c:v>-7.9364776611328194E-3</c:v>
                </c:pt>
                <c:pt idx="667">
                  <c:v>-7.9488754272461007E-3</c:v>
                </c:pt>
                <c:pt idx="668">
                  <c:v>-8.0900192260742205E-3</c:v>
                </c:pt>
                <c:pt idx="669">
                  <c:v>-8.1472396850586007E-3</c:v>
                </c:pt>
                <c:pt idx="670">
                  <c:v>-8.0890655517578108E-3</c:v>
                </c:pt>
                <c:pt idx="671">
                  <c:v>-8.0623626708984392E-3</c:v>
                </c:pt>
                <c:pt idx="672">
                  <c:v>-8.1548690795898507E-3</c:v>
                </c:pt>
                <c:pt idx="673">
                  <c:v>-8.2054138183593802E-3</c:v>
                </c:pt>
                <c:pt idx="674">
                  <c:v>-8.1987380981445295E-3</c:v>
                </c:pt>
                <c:pt idx="675">
                  <c:v>-8.3079338073730503E-3</c:v>
                </c:pt>
                <c:pt idx="676">
                  <c:v>-8.2435607910156302E-3</c:v>
                </c:pt>
                <c:pt idx="677">
                  <c:v>-8.2416534423828108E-3</c:v>
                </c:pt>
                <c:pt idx="678">
                  <c:v>-8.1696510314941406E-3</c:v>
                </c:pt>
                <c:pt idx="679">
                  <c:v>-8.1610679626464896E-3</c:v>
                </c:pt>
                <c:pt idx="680">
                  <c:v>-8.23974609375E-3</c:v>
                </c:pt>
                <c:pt idx="681">
                  <c:v>-8.3460807800293003E-3</c:v>
                </c:pt>
                <c:pt idx="682">
                  <c:v>-8.3413124084472708E-3</c:v>
                </c:pt>
                <c:pt idx="683">
                  <c:v>-8.4037780761718802E-3</c:v>
                </c:pt>
                <c:pt idx="684">
                  <c:v>-8.3456039428711007E-3</c:v>
                </c:pt>
                <c:pt idx="685">
                  <c:v>-8.3594322204589896E-3</c:v>
                </c:pt>
                <c:pt idx="686">
                  <c:v>-8.2240104675293003E-3</c:v>
                </c:pt>
                <c:pt idx="687">
                  <c:v>-8.3017349243164097E-3</c:v>
                </c:pt>
                <c:pt idx="688">
                  <c:v>-8.2893371582031302E-3</c:v>
                </c:pt>
                <c:pt idx="689">
                  <c:v>-8.2921981811523507E-3</c:v>
                </c:pt>
                <c:pt idx="690">
                  <c:v>-8.1477165222168003E-3</c:v>
                </c:pt>
                <c:pt idx="691">
                  <c:v>-8.1248283386230503E-3</c:v>
                </c:pt>
                <c:pt idx="692">
                  <c:v>-7.9984664916992205E-3</c:v>
                </c:pt>
                <c:pt idx="693">
                  <c:v>-7.8711509704589896E-3</c:v>
                </c:pt>
                <c:pt idx="694">
                  <c:v>-7.9755783081054705E-3</c:v>
                </c:pt>
                <c:pt idx="695">
                  <c:v>-7.8725814819336007E-3</c:v>
                </c:pt>
                <c:pt idx="696">
                  <c:v>-7.8425407409668003E-3</c:v>
                </c:pt>
                <c:pt idx="697">
                  <c:v>-7.8563690185546892E-3</c:v>
                </c:pt>
                <c:pt idx="698">
                  <c:v>-7.7247619628906302E-3</c:v>
                </c:pt>
                <c:pt idx="699">
                  <c:v>-7.6513290405273498E-3</c:v>
                </c:pt>
                <c:pt idx="700">
                  <c:v>-7.6627731323242196E-3</c:v>
                </c:pt>
                <c:pt idx="701">
                  <c:v>-7.4310302734375E-3</c:v>
                </c:pt>
                <c:pt idx="702">
                  <c:v>-7.5306892395019601E-3</c:v>
                </c:pt>
                <c:pt idx="703">
                  <c:v>-7.59124755859375E-3</c:v>
                </c:pt>
                <c:pt idx="704">
                  <c:v>-7.5888633728027396E-3</c:v>
                </c:pt>
                <c:pt idx="705">
                  <c:v>-7.5888633728027396E-3</c:v>
                </c:pt>
                <c:pt idx="706">
                  <c:v>-7.6937675476074201E-3</c:v>
                </c:pt>
                <c:pt idx="707">
                  <c:v>-7.63940811157227E-3</c:v>
                </c:pt>
                <c:pt idx="708">
                  <c:v>-7.8687667846679705E-3</c:v>
                </c:pt>
                <c:pt idx="709">
                  <c:v>-7.7867507934570304E-3</c:v>
                </c:pt>
                <c:pt idx="710">
                  <c:v>-7.9908370971679705E-3</c:v>
                </c:pt>
                <c:pt idx="711">
                  <c:v>-8.1739425659179705E-3</c:v>
                </c:pt>
                <c:pt idx="712">
                  <c:v>-8.2135200500488299E-3</c:v>
                </c:pt>
                <c:pt idx="713">
                  <c:v>-8.2745552062988299E-3</c:v>
                </c:pt>
                <c:pt idx="714">
                  <c:v>-8.3723068237304705E-3</c:v>
                </c:pt>
                <c:pt idx="715">
                  <c:v>-8.3265304565429705E-3</c:v>
                </c:pt>
                <c:pt idx="716">
                  <c:v>-8.4428787231445295E-3</c:v>
                </c:pt>
                <c:pt idx="717">
                  <c:v>-8.5034370422363299E-3</c:v>
                </c:pt>
                <c:pt idx="718">
                  <c:v>-8.5639953613281302E-3</c:v>
                </c:pt>
                <c:pt idx="719">
                  <c:v>-8.5639953613281302E-3</c:v>
                </c:pt>
                <c:pt idx="720">
                  <c:v>-8.4781646728515608E-3</c:v>
                </c:pt>
                <c:pt idx="721">
                  <c:v>-8.55255126953125E-3</c:v>
                </c:pt>
                <c:pt idx="722">
                  <c:v>-8.3904266357421892E-3</c:v>
                </c:pt>
                <c:pt idx="723">
                  <c:v>-8.2998275756836007E-3</c:v>
                </c:pt>
                <c:pt idx="724">
                  <c:v>-8.2769393920898507E-3</c:v>
                </c:pt>
                <c:pt idx="725">
                  <c:v>-8.331298828125E-3</c:v>
                </c:pt>
                <c:pt idx="726">
                  <c:v>-8.1038475036621094E-3</c:v>
                </c:pt>
                <c:pt idx="727">
                  <c:v>-8.0680847167968802E-3</c:v>
                </c:pt>
                <c:pt idx="728">
                  <c:v>-7.9588890075683594E-3</c:v>
                </c:pt>
                <c:pt idx="729">
                  <c:v>-7.8730583190918003E-3</c:v>
                </c:pt>
                <c:pt idx="730">
                  <c:v>-7.9197883605957101E-3</c:v>
                </c:pt>
                <c:pt idx="731">
                  <c:v>-7.83538818359375E-3</c:v>
                </c:pt>
                <c:pt idx="732">
                  <c:v>-7.82012939453125E-3</c:v>
                </c:pt>
                <c:pt idx="733">
                  <c:v>-7.9555511474609392E-3</c:v>
                </c:pt>
                <c:pt idx="734">
                  <c:v>-7.8592300415039097E-3</c:v>
                </c:pt>
                <c:pt idx="735">
                  <c:v>-7.9898834228515694E-3</c:v>
                </c:pt>
                <c:pt idx="736">
                  <c:v>-7.8673362731933594E-3</c:v>
                </c:pt>
                <c:pt idx="737">
                  <c:v>-7.8601837158203194E-3</c:v>
                </c:pt>
                <c:pt idx="738">
                  <c:v>-7.8244209289550799E-3</c:v>
                </c:pt>
                <c:pt idx="739">
                  <c:v>-7.7400207519531302E-3</c:v>
                </c:pt>
                <c:pt idx="740">
                  <c:v>-7.7695846557617196E-3</c:v>
                </c:pt>
                <c:pt idx="741">
                  <c:v>-7.8010559082031302E-3</c:v>
                </c:pt>
                <c:pt idx="742">
                  <c:v>-7.7772140502929696E-3</c:v>
                </c:pt>
                <c:pt idx="743">
                  <c:v>-7.6766014099121102E-3</c:v>
                </c:pt>
                <c:pt idx="744">
                  <c:v>-7.6670646667480503E-3</c:v>
                </c:pt>
                <c:pt idx="745">
                  <c:v>-7.6465606689453203E-3</c:v>
                </c:pt>
                <c:pt idx="746">
                  <c:v>-7.6265335083007804E-3</c:v>
                </c:pt>
                <c:pt idx="747">
                  <c:v>-7.6684951782226597E-3</c:v>
                </c:pt>
                <c:pt idx="748">
                  <c:v>-7.5993537902832101E-3</c:v>
                </c:pt>
                <c:pt idx="749">
                  <c:v>-7.6127052307128898E-3</c:v>
                </c:pt>
                <c:pt idx="750">
                  <c:v>-7.7257156372070304E-3</c:v>
                </c:pt>
                <c:pt idx="751">
                  <c:v>-7.5602531433105503E-3</c:v>
                </c:pt>
                <c:pt idx="752">
                  <c:v>-7.5974464416503898E-3</c:v>
                </c:pt>
                <c:pt idx="753">
                  <c:v>-7.3404312133789097E-3</c:v>
                </c:pt>
                <c:pt idx="754">
                  <c:v>-7.5082778930664097E-3</c:v>
                </c:pt>
                <c:pt idx="755">
                  <c:v>-7.4720382690429696E-3</c:v>
                </c:pt>
                <c:pt idx="756">
                  <c:v>-7.4534416198730503E-3</c:v>
                </c:pt>
                <c:pt idx="757">
                  <c:v>-7.3966979980468802E-3</c:v>
                </c:pt>
                <c:pt idx="758">
                  <c:v>-7.29608535766602E-3</c:v>
                </c:pt>
                <c:pt idx="759">
                  <c:v>-7.2026252746582101E-3</c:v>
                </c:pt>
                <c:pt idx="760">
                  <c:v>-7.1420669555664097E-3</c:v>
                </c:pt>
                <c:pt idx="761">
                  <c:v>-7.110595703125E-3</c:v>
                </c:pt>
                <c:pt idx="762">
                  <c:v>-7.2593688964843802E-3</c:v>
                </c:pt>
                <c:pt idx="763">
                  <c:v>-6.9336891174316398E-3</c:v>
                </c:pt>
                <c:pt idx="764">
                  <c:v>-7.0400238037109401E-3</c:v>
                </c:pt>
                <c:pt idx="765">
                  <c:v>-6.99615478515625E-3</c:v>
                </c:pt>
                <c:pt idx="766">
                  <c:v>-6.9427490234375E-3</c:v>
                </c:pt>
                <c:pt idx="767">
                  <c:v>-6.7720413208007804E-3</c:v>
                </c:pt>
                <c:pt idx="768">
                  <c:v>-6.9026947021484401E-3</c:v>
                </c:pt>
                <c:pt idx="769">
                  <c:v>-6.6971778869628898E-3</c:v>
                </c:pt>
                <c:pt idx="770">
                  <c:v>-6.77490234375E-3</c:v>
                </c:pt>
                <c:pt idx="771">
                  <c:v>-6.6676139831543003E-3</c:v>
                </c:pt>
                <c:pt idx="772">
                  <c:v>-6.6394805908203203E-3</c:v>
                </c:pt>
                <c:pt idx="773">
                  <c:v>-6.4191818237304696E-3</c:v>
                </c:pt>
                <c:pt idx="774">
                  <c:v>-6.6623687744140703E-3</c:v>
                </c:pt>
                <c:pt idx="775">
                  <c:v>-6.5526962280273498E-3</c:v>
                </c:pt>
                <c:pt idx="776">
                  <c:v>-6.5875053405761701E-3</c:v>
                </c:pt>
                <c:pt idx="777">
                  <c:v>-6.54840469360352E-3</c:v>
                </c:pt>
                <c:pt idx="778">
                  <c:v>-6.4730644226074201E-3</c:v>
                </c:pt>
                <c:pt idx="779">
                  <c:v>-6.1650276184082101E-3</c:v>
                </c:pt>
                <c:pt idx="780">
                  <c:v>-6.3276290893554696E-3</c:v>
                </c:pt>
                <c:pt idx="781">
                  <c:v>-6.2832832336425799E-3</c:v>
                </c:pt>
                <c:pt idx="782">
                  <c:v>-6.2518119812011701E-3</c:v>
                </c:pt>
                <c:pt idx="783">
                  <c:v>-6.3323974609375E-3</c:v>
                </c:pt>
                <c:pt idx="784">
                  <c:v>-6.1831474304199201E-3</c:v>
                </c:pt>
                <c:pt idx="785">
                  <c:v>-6.3147544860839896E-3</c:v>
                </c:pt>
                <c:pt idx="786">
                  <c:v>-6.36529922485352E-3</c:v>
                </c:pt>
                <c:pt idx="787">
                  <c:v>-6.1578750610351597E-3</c:v>
                </c:pt>
                <c:pt idx="788">
                  <c:v>-6.2613487243652396E-3</c:v>
                </c:pt>
                <c:pt idx="789">
                  <c:v>-6.15167617797852E-3</c:v>
                </c:pt>
                <c:pt idx="790">
                  <c:v>-6.2832832336425799E-3</c:v>
                </c:pt>
                <c:pt idx="791">
                  <c:v>-6.1984062194824201E-3</c:v>
                </c:pt>
                <c:pt idx="792">
                  <c:v>-6.5879821777343802E-3</c:v>
                </c:pt>
                <c:pt idx="793">
                  <c:v>-6.38580322265625E-3</c:v>
                </c:pt>
                <c:pt idx="794">
                  <c:v>-6.2308311462402396E-3</c:v>
                </c:pt>
                <c:pt idx="795">
                  <c:v>-6.34765625E-3</c:v>
                </c:pt>
                <c:pt idx="796">
                  <c:v>-6.1907768249511701E-3</c:v>
                </c:pt>
                <c:pt idx="797">
                  <c:v>-6.1926841735839896E-3</c:v>
                </c:pt>
                <c:pt idx="798">
                  <c:v>-6.2317848205566398E-3</c:v>
                </c:pt>
                <c:pt idx="799">
                  <c:v>-5.9604644775390703E-3</c:v>
                </c:pt>
                <c:pt idx="800">
                  <c:v>-6.4682960510253898E-3</c:v>
                </c:pt>
                <c:pt idx="801">
                  <c:v>-6.3791275024414097E-3</c:v>
                </c:pt>
                <c:pt idx="802">
                  <c:v>-6.1326026916503898E-3</c:v>
                </c:pt>
                <c:pt idx="803">
                  <c:v>-6.3295364379882804E-3</c:v>
                </c:pt>
                <c:pt idx="804">
                  <c:v>-6.2761306762695304E-3</c:v>
                </c:pt>
                <c:pt idx="805">
                  <c:v>-6.4373016357421901E-3</c:v>
                </c:pt>
                <c:pt idx="806">
                  <c:v>-6.3071250915527396E-3</c:v>
                </c:pt>
                <c:pt idx="807">
                  <c:v>-6.2670707702636701E-3</c:v>
                </c:pt>
                <c:pt idx="808">
                  <c:v>-6.08301162719727E-3</c:v>
                </c:pt>
                <c:pt idx="809">
                  <c:v>-6.4888000488281302E-3</c:v>
                </c:pt>
                <c:pt idx="810">
                  <c:v>-6.4935684204101597E-3</c:v>
                </c:pt>
                <c:pt idx="811">
                  <c:v>-6.24322891235352E-3</c:v>
                </c:pt>
                <c:pt idx="812">
                  <c:v>-6.3414573669433602E-3</c:v>
                </c:pt>
                <c:pt idx="813">
                  <c:v>-6.1173439025878898E-3</c:v>
                </c:pt>
                <c:pt idx="814">
                  <c:v>-6.6413879394531302E-3</c:v>
                </c:pt>
                <c:pt idx="815">
                  <c:v>-6.4091682434082101E-3</c:v>
                </c:pt>
                <c:pt idx="816">
                  <c:v>-6.5479278564453203E-3</c:v>
                </c:pt>
                <c:pt idx="817">
                  <c:v>-6.4496994018554696E-3</c:v>
                </c:pt>
                <c:pt idx="818">
                  <c:v>-6.6938400268554696E-3</c:v>
                </c:pt>
                <c:pt idx="819">
                  <c:v>-6.2699317932128898E-3</c:v>
                </c:pt>
                <c:pt idx="820">
                  <c:v>-6.4301490783691398E-3</c:v>
                </c:pt>
                <c:pt idx="821">
                  <c:v>-6.4916610717773498E-3</c:v>
                </c:pt>
                <c:pt idx="822">
                  <c:v>-6.8244934082031302E-3</c:v>
                </c:pt>
                <c:pt idx="823">
                  <c:v>-6.8902969360351597E-3</c:v>
                </c:pt>
                <c:pt idx="824">
                  <c:v>-6.6461563110351597E-3</c:v>
                </c:pt>
                <c:pt idx="825">
                  <c:v>-7.3127746582031302E-3</c:v>
                </c:pt>
                <c:pt idx="826">
                  <c:v>-6.6647529602050799E-3</c:v>
                </c:pt>
                <c:pt idx="827">
                  <c:v>-7.3328018188476597E-3</c:v>
                </c:pt>
                <c:pt idx="828">
                  <c:v>-6.6013336181640703E-3</c:v>
                </c:pt>
                <c:pt idx="829">
                  <c:v>-7.1439743041992196E-3</c:v>
                </c:pt>
                <c:pt idx="830">
                  <c:v>-7.1506500244140703E-3</c:v>
                </c:pt>
                <c:pt idx="831">
                  <c:v>-7.1077346801757804E-3</c:v>
                </c:pt>
                <c:pt idx="832">
                  <c:v>-6.35004043579102E-3</c:v>
                </c:pt>
                <c:pt idx="833">
                  <c:v>-6.83832168579102E-3</c:v>
                </c:pt>
                <c:pt idx="834">
                  <c:v>-6.65283203125E-3</c:v>
                </c:pt>
                <c:pt idx="835">
                  <c:v>-6.7415237426757804E-3</c:v>
                </c:pt>
                <c:pt idx="836">
                  <c:v>-7.2312355041503898E-3</c:v>
                </c:pt>
                <c:pt idx="837">
                  <c:v>-6.6442489624023498E-3</c:v>
                </c:pt>
                <c:pt idx="838">
                  <c:v>-7.2064399719238299E-3</c:v>
                </c:pt>
                <c:pt idx="839">
                  <c:v>-7.0352554321289097E-3</c:v>
                </c:pt>
                <c:pt idx="840">
                  <c:v>-6.9971084594726597E-3</c:v>
                </c:pt>
                <c:pt idx="841">
                  <c:v>-7.0357322692871102E-3</c:v>
                </c:pt>
                <c:pt idx="842">
                  <c:v>-7.5049400329589896E-3</c:v>
                </c:pt>
                <c:pt idx="843">
                  <c:v>-6.7119598388671901E-3</c:v>
                </c:pt>
                <c:pt idx="844">
                  <c:v>-7.3523521423339896E-3</c:v>
                </c:pt>
                <c:pt idx="845">
                  <c:v>-6.8702697753906302E-3</c:v>
                </c:pt>
                <c:pt idx="846">
                  <c:v>-7.0195198059082101E-3</c:v>
                </c:pt>
                <c:pt idx="847">
                  <c:v>-7.09009170532227E-3</c:v>
                </c:pt>
                <c:pt idx="848">
                  <c:v>-7.3981285095214896E-3</c:v>
                </c:pt>
                <c:pt idx="849">
                  <c:v>-7.30371475219727E-3</c:v>
                </c:pt>
                <c:pt idx="850">
                  <c:v>-8.0599784851074201E-3</c:v>
                </c:pt>
                <c:pt idx="851">
                  <c:v>-7.1759223937988299E-3</c:v>
                </c:pt>
                <c:pt idx="852">
                  <c:v>-7.8473091125488299E-3</c:v>
                </c:pt>
                <c:pt idx="853">
                  <c:v>-7.5883865356445304E-3</c:v>
                </c:pt>
                <c:pt idx="854">
                  <c:v>-7.3423385620117196E-3</c:v>
                </c:pt>
                <c:pt idx="855">
                  <c:v>-7.2145462036132804E-3</c:v>
                </c:pt>
                <c:pt idx="856">
                  <c:v>-8.2988739013671892E-3</c:v>
                </c:pt>
                <c:pt idx="857">
                  <c:v>-7.5840950012207101E-3</c:v>
                </c:pt>
                <c:pt idx="858">
                  <c:v>-7.5201988220214896E-3</c:v>
                </c:pt>
                <c:pt idx="859">
                  <c:v>-8.0590248107910208E-3</c:v>
                </c:pt>
                <c:pt idx="860">
                  <c:v>-7.47919082641602E-3</c:v>
                </c:pt>
                <c:pt idx="861">
                  <c:v>-8.0461502075195295E-3</c:v>
                </c:pt>
                <c:pt idx="862">
                  <c:v>-7.2064399719238299E-3</c:v>
                </c:pt>
                <c:pt idx="863">
                  <c:v>-7.5278282165527396E-3</c:v>
                </c:pt>
                <c:pt idx="864">
                  <c:v>-9.2234611511230503E-3</c:v>
                </c:pt>
                <c:pt idx="865">
                  <c:v>-7.6708793640136701E-3</c:v>
                </c:pt>
                <c:pt idx="866">
                  <c:v>-8.1162452697753906E-3</c:v>
                </c:pt>
                <c:pt idx="867">
                  <c:v>-8.4595680236816406E-3</c:v>
                </c:pt>
                <c:pt idx="868">
                  <c:v>-9.0861320495605503E-3</c:v>
                </c:pt>
                <c:pt idx="869">
                  <c:v>-7.0481300354003898E-3</c:v>
                </c:pt>
                <c:pt idx="870">
                  <c:v>-1.1281013488769601E-2</c:v>
                </c:pt>
                <c:pt idx="871">
                  <c:v>-7.8639984130859392E-3</c:v>
                </c:pt>
                <c:pt idx="872">
                  <c:v>-8.6946487426757795E-3</c:v>
                </c:pt>
                <c:pt idx="873">
                  <c:v>-7.9226493835449201E-3</c:v>
                </c:pt>
                <c:pt idx="874">
                  <c:v>-1.0127067565918E-2</c:v>
                </c:pt>
                <c:pt idx="875">
                  <c:v>-9.6030235290527396E-3</c:v>
                </c:pt>
                <c:pt idx="876">
                  <c:v>-1.02028846740723E-2</c:v>
                </c:pt>
                <c:pt idx="877">
                  <c:v>-7.8496932983398507E-3</c:v>
                </c:pt>
                <c:pt idx="878">
                  <c:v>-1.19376182556153E-2</c:v>
                </c:pt>
                <c:pt idx="879">
                  <c:v>-9.2306137084961007E-3</c:v>
                </c:pt>
                <c:pt idx="880">
                  <c:v>-1.03635787963867E-2</c:v>
                </c:pt>
                <c:pt idx="881">
                  <c:v>-8.1610679626464896E-3</c:v>
                </c:pt>
                <c:pt idx="882">
                  <c:v>-1.2053012847900399E-2</c:v>
                </c:pt>
                <c:pt idx="883">
                  <c:v>-8.0208778381347708E-3</c:v>
                </c:pt>
                <c:pt idx="884">
                  <c:v>-1.0326385498046899E-2</c:v>
                </c:pt>
                <c:pt idx="885">
                  <c:v>-7.07244873046875E-3</c:v>
                </c:pt>
                <c:pt idx="886">
                  <c:v>-1.0858058929443399E-2</c:v>
                </c:pt>
                <c:pt idx="887">
                  <c:v>-9.2892646789550799E-3</c:v>
                </c:pt>
                <c:pt idx="888">
                  <c:v>-8.4395408630371094E-3</c:v>
                </c:pt>
                <c:pt idx="889">
                  <c:v>-1.0609626770019601E-2</c:v>
                </c:pt>
                <c:pt idx="890">
                  <c:v>-9.0746879577636701E-3</c:v>
                </c:pt>
                <c:pt idx="891">
                  <c:v>-1.1214256286621101E-2</c:v>
                </c:pt>
                <c:pt idx="892">
                  <c:v>-5.8803558349609401E-3</c:v>
                </c:pt>
                <c:pt idx="893">
                  <c:v>-9.8786354064941406E-3</c:v>
                </c:pt>
                <c:pt idx="894">
                  <c:v>-1.06639862060547E-2</c:v>
                </c:pt>
                <c:pt idx="895">
                  <c:v>-9.9835395812988299E-3</c:v>
                </c:pt>
                <c:pt idx="896">
                  <c:v>-8.4557533264160208E-3</c:v>
                </c:pt>
                <c:pt idx="897">
                  <c:v>-1.11875534057617E-2</c:v>
                </c:pt>
                <c:pt idx="898">
                  <c:v>-8.27789306640625E-3</c:v>
                </c:pt>
                <c:pt idx="899">
                  <c:v>-1.09686851501465E-2</c:v>
                </c:pt>
                <c:pt idx="900">
                  <c:v>-9.1853141784668003E-3</c:v>
                </c:pt>
                <c:pt idx="901">
                  <c:v>-1.49426460266113E-2</c:v>
                </c:pt>
                <c:pt idx="902">
                  <c:v>-1.2361049652099601E-2</c:v>
                </c:pt>
                <c:pt idx="903">
                  <c:v>-1.2352466583252E-2</c:v>
                </c:pt>
                <c:pt idx="904">
                  <c:v>-6.9622993469238299E-3</c:v>
                </c:pt>
                <c:pt idx="905">
                  <c:v>-1.29475593566895E-2</c:v>
                </c:pt>
                <c:pt idx="906">
                  <c:v>-9.0966224670410208E-3</c:v>
                </c:pt>
                <c:pt idx="907">
                  <c:v>-1.0929107666015601E-2</c:v>
                </c:pt>
                <c:pt idx="908">
                  <c:v>-9.89532470703125E-3</c:v>
                </c:pt>
                <c:pt idx="909">
                  <c:v>-1.16076469421387E-2</c:v>
                </c:pt>
                <c:pt idx="910">
                  <c:v>-1.027727127075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A8AD-4494-A176-F6E7A6335FAE}"/>
            </c:ext>
          </c:extLst>
        </c:ser>
        <c:ser>
          <c:idx val="25"/>
          <c:order val="25"/>
          <c:tx>
            <c:v>+50 microL</c:v>
          </c:tx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6'!$B$2:$B$912</c:f>
              <c:numCache>
                <c:formatCode>General</c:formatCode>
                <c:ptCount val="911"/>
                <c:pt idx="0">
                  <c:v>-1.2862720489502</c:v>
                </c:pt>
                <c:pt idx="1">
                  <c:v>-0.27342987060546903</c:v>
                </c:pt>
                <c:pt idx="2">
                  <c:v>-0.71180248260498102</c:v>
                </c:pt>
                <c:pt idx="3">
                  <c:v>-0.58305883407592796</c:v>
                </c:pt>
                <c:pt idx="4">
                  <c:v>-0.44792652130126998</c:v>
                </c:pt>
                <c:pt idx="5">
                  <c:v>-0.50541448593139704</c:v>
                </c:pt>
                <c:pt idx="6">
                  <c:v>-0.71291875839233398</c:v>
                </c:pt>
                <c:pt idx="7">
                  <c:v>-0.71306991577148504</c:v>
                </c:pt>
                <c:pt idx="8">
                  <c:v>-0.67465305328369196</c:v>
                </c:pt>
                <c:pt idx="9">
                  <c:v>-1.0756349563598699</c:v>
                </c:pt>
                <c:pt idx="10">
                  <c:v>-0.56345081329345703</c:v>
                </c:pt>
                <c:pt idx="11">
                  <c:v>-0.31516551971435602</c:v>
                </c:pt>
                <c:pt idx="12">
                  <c:v>-0.58605098724365301</c:v>
                </c:pt>
                <c:pt idx="13">
                  <c:v>-0.72052669525146495</c:v>
                </c:pt>
                <c:pt idx="14">
                  <c:v>-0.90377187728881903</c:v>
                </c:pt>
                <c:pt idx="15">
                  <c:v>0.19975090026855499</c:v>
                </c:pt>
                <c:pt idx="16">
                  <c:v>-0.51234912872314498</c:v>
                </c:pt>
                <c:pt idx="17">
                  <c:v>-1.30354452133179</c:v>
                </c:pt>
                <c:pt idx="18">
                  <c:v>-1.2009620666503899E-2</c:v>
                </c:pt>
                <c:pt idx="19">
                  <c:v>-0.48993253707885798</c:v>
                </c:pt>
                <c:pt idx="20">
                  <c:v>-1.0181841850280799</c:v>
                </c:pt>
                <c:pt idx="21">
                  <c:v>-0.65647172927856501</c:v>
                </c:pt>
                <c:pt idx="22">
                  <c:v>-0.64723587036132801</c:v>
                </c:pt>
                <c:pt idx="23">
                  <c:v>0.61205720901489302</c:v>
                </c:pt>
                <c:pt idx="24">
                  <c:v>-1.04139280319214</c:v>
                </c:pt>
                <c:pt idx="25">
                  <c:v>-0.117132663726807</c:v>
                </c:pt>
                <c:pt idx="26">
                  <c:v>-0.36375904083251998</c:v>
                </c:pt>
                <c:pt idx="27">
                  <c:v>-1.24660921096802</c:v>
                </c:pt>
                <c:pt idx="28">
                  <c:v>-0.79648065567016602</c:v>
                </c:pt>
                <c:pt idx="29">
                  <c:v>-0.119674682617188</c:v>
                </c:pt>
                <c:pt idx="30">
                  <c:v>0.54490566253662098</c:v>
                </c:pt>
                <c:pt idx="31">
                  <c:v>-0.61540508270263705</c:v>
                </c:pt>
                <c:pt idx="32">
                  <c:v>0.35766029357910201</c:v>
                </c:pt>
                <c:pt idx="33">
                  <c:v>-0.336778163909912</c:v>
                </c:pt>
                <c:pt idx="34">
                  <c:v>-0.51163578033447299</c:v>
                </c:pt>
                <c:pt idx="35">
                  <c:v>-0.14320802688598699</c:v>
                </c:pt>
                <c:pt idx="36">
                  <c:v>-5.2234649658203201E-2</c:v>
                </c:pt>
                <c:pt idx="37">
                  <c:v>-0.46167182922363298</c:v>
                </c:pt>
                <c:pt idx="38">
                  <c:v>-0.21606349945068401</c:v>
                </c:pt>
                <c:pt idx="39">
                  <c:v>0.37738370895385798</c:v>
                </c:pt>
                <c:pt idx="40">
                  <c:v>0.109559535980225</c:v>
                </c:pt>
                <c:pt idx="41">
                  <c:v>-2.27150917053223E-2</c:v>
                </c:pt>
                <c:pt idx="42">
                  <c:v>-0.100377082824707</c:v>
                </c:pt>
                <c:pt idx="43">
                  <c:v>-0.262021064758301</c:v>
                </c:pt>
                <c:pt idx="44">
                  <c:v>0.22071790695190499</c:v>
                </c:pt>
                <c:pt idx="45">
                  <c:v>-0.160542488098145</c:v>
                </c:pt>
                <c:pt idx="46">
                  <c:v>-0.26817226409912098</c:v>
                </c:pt>
                <c:pt idx="47">
                  <c:v>0.49510955810546903</c:v>
                </c:pt>
                <c:pt idx="48">
                  <c:v>0.35441684722900402</c:v>
                </c:pt>
                <c:pt idx="49">
                  <c:v>0.17085695266723699</c:v>
                </c:pt>
                <c:pt idx="50">
                  <c:v>9.9569320678711007E-2</c:v>
                </c:pt>
                <c:pt idx="51">
                  <c:v>1.11565589904785E-2</c:v>
                </c:pt>
                <c:pt idx="52">
                  <c:v>0.70028209686279297</c:v>
                </c:pt>
                <c:pt idx="53">
                  <c:v>-2.1028518676757799E-4</c:v>
                </c:pt>
                <c:pt idx="54">
                  <c:v>1.0632128715515199</c:v>
                </c:pt>
                <c:pt idx="55">
                  <c:v>-0.127786159515381</c:v>
                </c:pt>
                <c:pt idx="56">
                  <c:v>0.330258369445801</c:v>
                </c:pt>
                <c:pt idx="57">
                  <c:v>0.82773447036743197</c:v>
                </c:pt>
                <c:pt idx="58">
                  <c:v>0.364916801452637</c:v>
                </c:pt>
                <c:pt idx="59">
                  <c:v>0.206377983093262</c:v>
                </c:pt>
                <c:pt idx="60">
                  <c:v>0.603365898132325</c:v>
                </c:pt>
                <c:pt idx="61">
                  <c:v>0.32253503799438499</c:v>
                </c:pt>
                <c:pt idx="62">
                  <c:v>0.31426954269409202</c:v>
                </c:pt>
                <c:pt idx="63">
                  <c:v>0.3393874168396</c:v>
                </c:pt>
                <c:pt idx="64">
                  <c:v>6.6676139831543003E-3</c:v>
                </c:pt>
                <c:pt idx="65">
                  <c:v>0.44906044006347701</c:v>
                </c:pt>
                <c:pt idx="66">
                  <c:v>0.69346427917480502</c:v>
                </c:pt>
                <c:pt idx="67">
                  <c:v>1.15917348861695</c:v>
                </c:pt>
                <c:pt idx="68">
                  <c:v>1.54401254653931</c:v>
                </c:pt>
                <c:pt idx="69">
                  <c:v>1.06694507598877</c:v>
                </c:pt>
                <c:pt idx="70">
                  <c:v>0.97103071212768599</c:v>
                </c:pt>
                <c:pt idx="71">
                  <c:v>0.98281669616699197</c:v>
                </c:pt>
                <c:pt idx="72">
                  <c:v>0.96484994888305697</c:v>
                </c:pt>
                <c:pt idx="73">
                  <c:v>0.94469833374023504</c:v>
                </c:pt>
                <c:pt idx="74">
                  <c:v>0.99145317077636697</c:v>
                </c:pt>
                <c:pt idx="75">
                  <c:v>0.98376083374023504</c:v>
                </c:pt>
                <c:pt idx="76">
                  <c:v>0.97991895675659202</c:v>
                </c:pt>
                <c:pt idx="77">
                  <c:v>1.01171398162842</c:v>
                </c:pt>
                <c:pt idx="78">
                  <c:v>1.01569271087647</c:v>
                </c:pt>
                <c:pt idx="79">
                  <c:v>1.0259532928466799</c:v>
                </c:pt>
                <c:pt idx="80">
                  <c:v>1.0240993499755899</c:v>
                </c:pt>
                <c:pt idx="81">
                  <c:v>1.0398488044738801</c:v>
                </c:pt>
                <c:pt idx="82">
                  <c:v>1.0521826744079601</c:v>
                </c:pt>
                <c:pt idx="83">
                  <c:v>1.047621250152589</c:v>
                </c:pt>
                <c:pt idx="84">
                  <c:v>1.0624294281005899</c:v>
                </c:pt>
                <c:pt idx="85">
                  <c:v>1.0570826530456601</c:v>
                </c:pt>
                <c:pt idx="86">
                  <c:v>1.0593743324279801</c:v>
                </c:pt>
                <c:pt idx="87">
                  <c:v>1.0616593360900899</c:v>
                </c:pt>
                <c:pt idx="88">
                  <c:v>1.05023193359375</c:v>
                </c:pt>
                <c:pt idx="89">
                  <c:v>1.0500068664550799</c:v>
                </c:pt>
                <c:pt idx="90">
                  <c:v>1.04575347900391</c:v>
                </c:pt>
                <c:pt idx="91">
                  <c:v>1.0329647064209</c:v>
                </c:pt>
                <c:pt idx="92">
                  <c:v>1.0250658988952699</c:v>
                </c:pt>
                <c:pt idx="93">
                  <c:v>1.0160651206970199</c:v>
                </c:pt>
                <c:pt idx="94">
                  <c:v>1.00067806243897</c:v>
                </c:pt>
                <c:pt idx="95">
                  <c:v>0.98933219909668002</c:v>
                </c:pt>
                <c:pt idx="96">
                  <c:v>0.96825027465820301</c:v>
                </c:pt>
                <c:pt idx="97">
                  <c:v>0.95092535018920898</c:v>
                </c:pt>
                <c:pt idx="98">
                  <c:v>0.93269920349121105</c:v>
                </c:pt>
                <c:pt idx="99">
                  <c:v>0.90810632705688499</c:v>
                </c:pt>
                <c:pt idx="100">
                  <c:v>0.88837623596191395</c:v>
                </c:pt>
                <c:pt idx="101">
                  <c:v>0.86356067657470703</c:v>
                </c:pt>
                <c:pt idx="102">
                  <c:v>0.83876514434814498</c:v>
                </c:pt>
                <c:pt idx="103">
                  <c:v>0.81806039810180697</c:v>
                </c:pt>
                <c:pt idx="104">
                  <c:v>0.79516029357910201</c:v>
                </c:pt>
                <c:pt idx="105">
                  <c:v>0.77501249313354503</c:v>
                </c:pt>
                <c:pt idx="106">
                  <c:v>0.75600814819336004</c:v>
                </c:pt>
                <c:pt idx="107">
                  <c:v>0.73838567733764704</c:v>
                </c:pt>
                <c:pt idx="108">
                  <c:v>0.72010564804077204</c:v>
                </c:pt>
                <c:pt idx="109">
                  <c:v>0.70351076126098699</c:v>
                </c:pt>
                <c:pt idx="110">
                  <c:v>0.68886899948120095</c:v>
                </c:pt>
                <c:pt idx="111">
                  <c:v>0.671342372894287</c:v>
                </c:pt>
                <c:pt idx="112">
                  <c:v>0.65800237655639704</c:v>
                </c:pt>
                <c:pt idx="113">
                  <c:v>0.64323949813842796</c:v>
                </c:pt>
                <c:pt idx="114">
                  <c:v>0.62978601455688499</c:v>
                </c:pt>
                <c:pt idx="115">
                  <c:v>0.61768579483032304</c:v>
                </c:pt>
                <c:pt idx="116">
                  <c:v>0.60133838653564498</c:v>
                </c:pt>
                <c:pt idx="117">
                  <c:v>0.59435272216796897</c:v>
                </c:pt>
                <c:pt idx="118">
                  <c:v>0.58063936233520497</c:v>
                </c:pt>
                <c:pt idx="119">
                  <c:v>0.56944751739501998</c:v>
                </c:pt>
                <c:pt idx="120">
                  <c:v>0.56169414520263705</c:v>
                </c:pt>
                <c:pt idx="121">
                  <c:v>0.55193519592285201</c:v>
                </c:pt>
                <c:pt idx="122">
                  <c:v>0.54132843017578203</c:v>
                </c:pt>
                <c:pt idx="123">
                  <c:v>0.53380775451660201</c:v>
                </c:pt>
                <c:pt idx="124">
                  <c:v>0.52503395080566395</c:v>
                </c:pt>
                <c:pt idx="125">
                  <c:v>0.51684427261352595</c:v>
                </c:pt>
                <c:pt idx="126">
                  <c:v>0.51190567016601596</c:v>
                </c:pt>
                <c:pt idx="127">
                  <c:v>0.50560331344604503</c:v>
                </c:pt>
                <c:pt idx="128">
                  <c:v>0.50024271011352595</c:v>
                </c:pt>
                <c:pt idx="129">
                  <c:v>0.49506807327270502</c:v>
                </c:pt>
                <c:pt idx="130">
                  <c:v>0.489485263824463</c:v>
                </c:pt>
                <c:pt idx="131">
                  <c:v>0.48444414138794001</c:v>
                </c:pt>
                <c:pt idx="132">
                  <c:v>0.47931337356567399</c:v>
                </c:pt>
                <c:pt idx="133">
                  <c:v>0.47460746765136702</c:v>
                </c:pt>
                <c:pt idx="134">
                  <c:v>0.469682216644287</c:v>
                </c:pt>
                <c:pt idx="135">
                  <c:v>0.464097499847412</c:v>
                </c:pt>
                <c:pt idx="136">
                  <c:v>0.45904636383056702</c:v>
                </c:pt>
                <c:pt idx="137">
                  <c:v>0.45144271850585999</c:v>
                </c:pt>
                <c:pt idx="138">
                  <c:v>0.44538068771362299</c:v>
                </c:pt>
                <c:pt idx="139">
                  <c:v>0.43790721893310602</c:v>
                </c:pt>
                <c:pt idx="140">
                  <c:v>0.429790019989014</c:v>
                </c:pt>
                <c:pt idx="141">
                  <c:v>0.42052459716796903</c:v>
                </c:pt>
                <c:pt idx="142">
                  <c:v>0.41085147857665999</c:v>
                </c:pt>
                <c:pt idx="143">
                  <c:v>0.400816440582276</c:v>
                </c:pt>
                <c:pt idx="144">
                  <c:v>0.38942384719848699</c:v>
                </c:pt>
                <c:pt idx="145">
                  <c:v>0.37844276428222701</c:v>
                </c:pt>
                <c:pt idx="146">
                  <c:v>0.36618566513061501</c:v>
                </c:pt>
                <c:pt idx="147">
                  <c:v>0.35353755950927801</c:v>
                </c:pt>
                <c:pt idx="148">
                  <c:v>0.342165946960449</c:v>
                </c:pt>
                <c:pt idx="149">
                  <c:v>0.32794094085693398</c:v>
                </c:pt>
                <c:pt idx="150">
                  <c:v>0.31624031066894598</c:v>
                </c:pt>
                <c:pt idx="151">
                  <c:v>0.30325746536254899</c:v>
                </c:pt>
                <c:pt idx="152">
                  <c:v>0.289883613586426</c:v>
                </c:pt>
                <c:pt idx="153">
                  <c:v>0.27654075622558599</c:v>
                </c:pt>
                <c:pt idx="154">
                  <c:v>0.26341724395751998</c:v>
                </c:pt>
                <c:pt idx="155">
                  <c:v>0.24915838241577201</c:v>
                </c:pt>
                <c:pt idx="156">
                  <c:v>0.236074924468994</c:v>
                </c:pt>
                <c:pt idx="157">
                  <c:v>0.221720695495606</c:v>
                </c:pt>
                <c:pt idx="158">
                  <c:v>0.20753574371337899</c:v>
                </c:pt>
                <c:pt idx="159">
                  <c:v>0.19393110275268599</c:v>
                </c:pt>
                <c:pt idx="160">
                  <c:v>0.17941331863403301</c:v>
                </c:pt>
                <c:pt idx="161">
                  <c:v>0.16596794128417999</c:v>
                </c:pt>
                <c:pt idx="162">
                  <c:v>0.15231990814209001</c:v>
                </c:pt>
                <c:pt idx="163">
                  <c:v>0.13965272903442399</c:v>
                </c:pt>
                <c:pt idx="164">
                  <c:v>0.12707567214965801</c:v>
                </c:pt>
                <c:pt idx="165">
                  <c:v>0.11512422561645499</c:v>
                </c:pt>
                <c:pt idx="166">
                  <c:v>0.105191230773926</c:v>
                </c:pt>
                <c:pt idx="167">
                  <c:v>9.6058845520019601E-2</c:v>
                </c:pt>
                <c:pt idx="168">
                  <c:v>8.8836669921875E-2</c:v>
                </c:pt>
                <c:pt idx="169">
                  <c:v>8.1410884857177804E-2</c:v>
                </c:pt>
                <c:pt idx="170">
                  <c:v>7.5678825378417997E-2</c:v>
                </c:pt>
                <c:pt idx="171">
                  <c:v>7.3734760284423898E-2</c:v>
                </c:pt>
                <c:pt idx="172">
                  <c:v>7.0024013519287095E-2</c:v>
                </c:pt>
                <c:pt idx="173">
                  <c:v>6.1287403106689502E-2</c:v>
                </c:pt>
                <c:pt idx="174">
                  <c:v>5.4786682128906299E-2</c:v>
                </c:pt>
                <c:pt idx="175">
                  <c:v>4.68182563781738E-2</c:v>
                </c:pt>
                <c:pt idx="176">
                  <c:v>4.1153430938720703E-2</c:v>
                </c:pt>
                <c:pt idx="177">
                  <c:v>3.6934375762939502E-2</c:v>
                </c:pt>
                <c:pt idx="178">
                  <c:v>3.3932209014892599E-2</c:v>
                </c:pt>
                <c:pt idx="179">
                  <c:v>3.2105445861816399E-2</c:v>
                </c:pt>
                <c:pt idx="180">
                  <c:v>3.0306339263915998E-2</c:v>
                </c:pt>
                <c:pt idx="181">
                  <c:v>2.8472900390625E-2</c:v>
                </c:pt>
                <c:pt idx="182">
                  <c:v>2.64430046081543E-2</c:v>
                </c:pt>
                <c:pt idx="183">
                  <c:v>2.4081707000732401E-2</c:v>
                </c:pt>
                <c:pt idx="184">
                  <c:v>2.2570133209228498E-2</c:v>
                </c:pt>
                <c:pt idx="185">
                  <c:v>2.0848274230957101E-2</c:v>
                </c:pt>
                <c:pt idx="186">
                  <c:v>1.9422054290771502E-2</c:v>
                </c:pt>
                <c:pt idx="187">
                  <c:v>1.78017616271973E-2</c:v>
                </c:pt>
                <c:pt idx="188">
                  <c:v>1.6818046569824201E-2</c:v>
                </c:pt>
                <c:pt idx="189">
                  <c:v>1.5531063079834E-2</c:v>
                </c:pt>
                <c:pt idx="190">
                  <c:v>1.434326171875E-2</c:v>
                </c:pt>
                <c:pt idx="191">
                  <c:v>1.37109756469727E-2</c:v>
                </c:pt>
                <c:pt idx="192">
                  <c:v>1.2859344482421899E-2</c:v>
                </c:pt>
                <c:pt idx="193">
                  <c:v>1.1939525604248101E-2</c:v>
                </c:pt>
                <c:pt idx="194">
                  <c:v>1.08485221862793E-2</c:v>
                </c:pt>
                <c:pt idx="195">
                  <c:v>1.0326385498046899E-2</c:v>
                </c:pt>
                <c:pt idx="196">
                  <c:v>9.5982551574707101E-3</c:v>
                </c:pt>
                <c:pt idx="197">
                  <c:v>9.1776847839355503E-3</c:v>
                </c:pt>
                <c:pt idx="198">
                  <c:v>8.4953308105468802E-3</c:v>
                </c:pt>
                <c:pt idx="199">
                  <c:v>7.3347091674804696E-3</c:v>
                </c:pt>
                <c:pt idx="200">
                  <c:v>6.9279670715332101E-3</c:v>
                </c:pt>
                <c:pt idx="201">
                  <c:v>5.9237480163574201E-3</c:v>
                </c:pt>
                <c:pt idx="202">
                  <c:v>5.8469772338867196E-3</c:v>
                </c:pt>
                <c:pt idx="203">
                  <c:v>5.0563812255859401E-3</c:v>
                </c:pt>
                <c:pt idx="204">
                  <c:v>4.4097900390625E-3</c:v>
                </c:pt>
                <c:pt idx="205">
                  <c:v>3.9496421813964896E-3</c:v>
                </c:pt>
                <c:pt idx="206">
                  <c:v>3.4093856811523498E-3</c:v>
                </c:pt>
                <c:pt idx="207">
                  <c:v>3.4885406494140599E-3</c:v>
                </c:pt>
                <c:pt idx="208">
                  <c:v>2.73895263671875E-3</c:v>
                </c:pt>
                <c:pt idx="209">
                  <c:v>2.4704933166503902E-3</c:v>
                </c:pt>
                <c:pt idx="210">
                  <c:v>2.14147567749024E-3</c:v>
                </c:pt>
                <c:pt idx="211">
                  <c:v>1.02376937866211E-3</c:v>
                </c:pt>
                <c:pt idx="212">
                  <c:v>1.1606216430664099E-3</c:v>
                </c:pt>
                <c:pt idx="213">
                  <c:v>7.6436996459961003E-4</c:v>
                </c:pt>
                <c:pt idx="214">
                  <c:v>3.1089782714843799E-4</c:v>
                </c:pt>
                <c:pt idx="215">
                  <c:v>2.88486480712891E-4</c:v>
                </c:pt>
                <c:pt idx="216">
                  <c:v>5.9270858764648503E-4</c:v>
                </c:pt>
                <c:pt idx="217">
                  <c:v>-1.3399124145507799E-4</c:v>
                </c:pt>
                <c:pt idx="218">
                  <c:v>-9.5653533935546897E-4</c:v>
                </c:pt>
                <c:pt idx="219">
                  <c:v>-1.4944076538086E-3</c:v>
                </c:pt>
                <c:pt idx="220">
                  <c:v>-1.7971992492675801E-3</c:v>
                </c:pt>
                <c:pt idx="221">
                  <c:v>-1.96599960327149E-3</c:v>
                </c:pt>
                <c:pt idx="222">
                  <c:v>-2.0756721496582101E-3</c:v>
                </c:pt>
                <c:pt idx="223">
                  <c:v>-1.68848037719727E-3</c:v>
                </c:pt>
                <c:pt idx="224">
                  <c:v>-2.8233528137207101E-3</c:v>
                </c:pt>
                <c:pt idx="225">
                  <c:v>-2.4256706237792999E-3</c:v>
                </c:pt>
                <c:pt idx="226">
                  <c:v>-2.5529861450195299E-3</c:v>
                </c:pt>
                <c:pt idx="227">
                  <c:v>-2.15911865234375E-3</c:v>
                </c:pt>
                <c:pt idx="228">
                  <c:v>-2.0051002502441402E-3</c:v>
                </c:pt>
                <c:pt idx="229">
                  <c:v>-3.53240966796875E-3</c:v>
                </c:pt>
                <c:pt idx="230">
                  <c:v>-2.7384757995605499E-3</c:v>
                </c:pt>
                <c:pt idx="231">
                  <c:v>-2.2597312927246098E-3</c:v>
                </c:pt>
                <c:pt idx="232">
                  <c:v>-2.5238990783691402E-3</c:v>
                </c:pt>
                <c:pt idx="233">
                  <c:v>-2.76947021484375E-3</c:v>
                </c:pt>
                <c:pt idx="234">
                  <c:v>-3.02362442016602E-3</c:v>
                </c:pt>
                <c:pt idx="235">
                  <c:v>-3.5624504089355499E-3</c:v>
                </c:pt>
                <c:pt idx="236">
                  <c:v>-4.1513442993164097E-3</c:v>
                </c:pt>
                <c:pt idx="237">
                  <c:v>-2.8419494628906302E-3</c:v>
                </c:pt>
                <c:pt idx="238">
                  <c:v>-3.2763481140136701E-3</c:v>
                </c:pt>
                <c:pt idx="239">
                  <c:v>-4.3540000915527396E-3</c:v>
                </c:pt>
                <c:pt idx="240">
                  <c:v>-3.3802986145019601E-3</c:v>
                </c:pt>
                <c:pt idx="241">
                  <c:v>-3.5519599914550799E-3</c:v>
                </c:pt>
                <c:pt idx="242">
                  <c:v>-3.70264053344727E-3</c:v>
                </c:pt>
                <c:pt idx="243">
                  <c:v>-3.51476669311524E-3</c:v>
                </c:pt>
                <c:pt idx="244">
                  <c:v>-2.6335716247558598E-3</c:v>
                </c:pt>
                <c:pt idx="245">
                  <c:v>-3.7288665771484401E-3</c:v>
                </c:pt>
                <c:pt idx="246">
                  <c:v>-3.80182266235352E-3</c:v>
                </c:pt>
                <c:pt idx="247">
                  <c:v>-3.5514831542968802E-3</c:v>
                </c:pt>
                <c:pt idx="248">
                  <c:v>-3.3969879150390599E-3</c:v>
                </c:pt>
                <c:pt idx="249">
                  <c:v>-3.3373832702636701E-3</c:v>
                </c:pt>
                <c:pt idx="250">
                  <c:v>-3.3345222473144601E-3</c:v>
                </c:pt>
                <c:pt idx="251">
                  <c:v>-2.5901794433593802E-3</c:v>
                </c:pt>
                <c:pt idx="252">
                  <c:v>-2.9058456420898498E-3</c:v>
                </c:pt>
                <c:pt idx="253">
                  <c:v>-3.2439231872558598E-3</c:v>
                </c:pt>
                <c:pt idx="254">
                  <c:v>-3.2334327697753902E-3</c:v>
                </c:pt>
                <c:pt idx="255">
                  <c:v>-3.0956268310546901E-3</c:v>
                </c:pt>
                <c:pt idx="256">
                  <c:v>-2.9788017272949201E-3</c:v>
                </c:pt>
                <c:pt idx="257">
                  <c:v>-3.7937164306640599E-3</c:v>
                </c:pt>
                <c:pt idx="258">
                  <c:v>-3.57818603515625E-3</c:v>
                </c:pt>
                <c:pt idx="259">
                  <c:v>-3.4604072570800799E-3</c:v>
                </c:pt>
                <c:pt idx="260">
                  <c:v>-3.6702156066894601E-3</c:v>
                </c:pt>
                <c:pt idx="261">
                  <c:v>-4.1418075561523498E-3</c:v>
                </c:pt>
                <c:pt idx="262">
                  <c:v>-4.0807723999023498E-3</c:v>
                </c:pt>
                <c:pt idx="263">
                  <c:v>-4.1027069091796901E-3</c:v>
                </c:pt>
                <c:pt idx="264">
                  <c:v>-4.2710304260253898E-3</c:v>
                </c:pt>
                <c:pt idx="265">
                  <c:v>-4.3044090270996102E-3</c:v>
                </c:pt>
                <c:pt idx="266">
                  <c:v>-4.4212341308593802E-3</c:v>
                </c:pt>
                <c:pt idx="267">
                  <c:v>-3.7994384765625E-3</c:v>
                </c:pt>
                <c:pt idx="268">
                  <c:v>-3.6916732788085998E-3</c:v>
                </c:pt>
                <c:pt idx="269">
                  <c:v>-4.3897628784179696E-3</c:v>
                </c:pt>
                <c:pt idx="270">
                  <c:v>-5.2151679992675799E-3</c:v>
                </c:pt>
                <c:pt idx="271">
                  <c:v>-5.4240226745605503E-3</c:v>
                </c:pt>
                <c:pt idx="272">
                  <c:v>-4.8689842224121102E-3</c:v>
                </c:pt>
                <c:pt idx="273">
                  <c:v>-4.0488243103027396E-3</c:v>
                </c:pt>
                <c:pt idx="274">
                  <c:v>-4.2972564697265599E-3</c:v>
                </c:pt>
                <c:pt idx="275">
                  <c:v>-5.2604675292968802E-3</c:v>
                </c:pt>
                <c:pt idx="276">
                  <c:v>-5.4173469543457101E-3</c:v>
                </c:pt>
                <c:pt idx="277">
                  <c:v>-5.73968887329102E-3</c:v>
                </c:pt>
                <c:pt idx="278">
                  <c:v>-5.2504539489746102E-3</c:v>
                </c:pt>
                <c:pt idx="279">
                  <c:v>-6.0114860534668003E-3</c:v>
                </c:pt>
                <c:pt idx="280">
                  <c:v>-6.5646171569824201E-3</c:v>
                </c:pt>
                <c:pt idx="281">
                  <c:v>-6.1936378479003898E-3</c:v>
                </c:pt>
                <c:pt idx="282">
                  <c:v>-6.1097145080566398E-3</c:v>
                </c:pt>
                <c:pt idx="283">
                  <c:v>-5.8178901672363299E-3</c:v>
                </c:pt>
                <c:pt idx="284">
                  <c:v>-6.6156387329101597E-3</c:v>
                </c:pt>
                <c:pt idx="285">
                  <c:v>-6.3962936401367196E-3</c:v>
                </c:pt>
                <c:pt idx="286">
                  <c:v>-6.3700675964355503E-3</c:v>
                </c:pt>
                <c:pt idx="287">
                  <c:v>-6.5622329711914097E-3</c:v>
                </c:pt>
                <c:pt idx="288">
                  <c:v>-6.1163902282714896E-3</c:v>
                </c:pt>
                <c:pt idx="289">
                  <c:v>-6.4320564270019601E-3</c:v>
                </c:pt>
                <c:pt idx="290">
                  <c:v>-6.2913894653320304E-3</c:v>
                </c:pt>
                <c:pt idx="291">
                  <c:v>-6.5622329711914097E-3</c:v>
                </c:pt>
                <c:pt idx="292">
                  <c:v>-6.61706924438477E-3</c:v>
                </c:pt>
                <c:pt idx="293">
                  <c:v>-6.2322616577148498E-3</c:v>
                </c:pt>
                <c:pt idx="294">
                  <c:v>-6.1612129211425799E-3</c:v>
                </c:pt>
                <c:pt idx="295">
                  <c:v>-4.8170089721679696E-3</c:v>
                </c:pt>
                <c:pt idx="296">
                  <c:v>-2.9587745666503902E-3</c:v>
                </c:pt>
                <c:pt idx="297">
                  <c:v>-5.0859451293945304E-3</c:v>
                </c:pt>
                <c:pt idx="298">
                  <c:v>-6.8073272705078203E-3</c:v>
                </c:pt>
                <c:pt idx="299">
                  <c:v>-6.5622329711914097E-3</c:v>
                </c:pt>
                <c:pt idx="300">
                  <c:v>-6.2074661254882804E-3</c:v>
                </c:pt>
                <c:pt idx="301">
                  <c:v>-6.4907073974609401E-3</c:v>
                </c:pt>
                <c:pt idx="302">
                  <c:v>-6.3686370849609401E-3</c:v>
                </c:pt>
                <c:pt idx="303">
                  <c:v>-5.8350563049316398E-3</c:v>
                </c:pt>
                <c:pt idx="304">
                  <c:v>-6.2599182128906302E-3</c:v>
                </c:pt>
                <c:pt idx="305">
                  <c:v>-6.8025588989257804E-3</c:v>
                </c:pt>
                <c:pt idx="306">
                  <c:v>-6.6356658935546901E-3</c:v>
                </c:pt>
                <c:pt idx="307">
                  <c:v>-6.5526962280273498E-3</c:v>
                </c:pt>
                <c:pt idx="308">
                  <c:v>-6.3428878784179696E-3</c:v>
                </c:pt>
                <c:pt idx="309">
                  <c:v>-6.3614845275878898E-3</c:v>
                </c:pt>
                <c:pt idx="310">
                  <c:v>-6.5426826477050799E-3</c:v>
                </c:pt>
                <c:pt idx="311">
                  <c:v>-6.4063072204589896E-3</c:v>
                </c:pt>
                <c:pt idx="312">
                  <c:v>-6.5445899963378898E-3</c:v>
                </c:pt>
                <c:pt idx="313">
                  <c:v>-6.6351890563964896E-3</c:v>
                </c:pt>
                <c:pt idx="314">
                  <c:v>-6.8564414978027396E-3</c:v>
                </c:pt>
                <c:pt idx="315">
                  <c:v>-6.7486763000488299E-3</c:v>
                </c:pt>
                <c:pt idx="316">
                  <c:v>-6.5793991088867196E-3</c:v>
                </c:pt>
                <c:pt idx="317">
                  <c:v>-6.7234039306640703E-3</c:v>
                </c:pt>
                <c:pt idx="318">
                  <c:v>-6.6666603088378898E-3</c:v>
                </c:pt>
                <c:pt idx="319">
                  <c:v>-6.8302154541015703E-3</c:v>
                </c:pt>
                <c:pt idx="320">
                  <c:v>-6.8268775939941398E-3</c:v>
                </c:pt>
                <c:pt idx="321">
                  <c:v>-6.7639350891113299E-3</c:v>
                </c:pt>
                <c:pt idx="322">
                  <c:v>-6.7491531372070304E-3</c:v>
                </c:pt>
                <c:pt idx="323">
                  <c:v>-6.6914558410644601E-3</c:v>
                </c:pt>
                <c:pt idx="324">
                  <c:v>-6.7429542541503898E-3</c:v>
                </c:pt>
                <c:pt idx="325">
                  <c:v>-6.6270828247070304E-3</c:v>
                </c:pt>
                <c:pt idx="326">
                  <c:v>-6.6466331481933602E-3</c:v>
                </c:pt>
                <c:pt idx="327">
                  <c:v>-6.5398216247558602E-3</c:v>
                </c:pt>
                <c:pt idx="328">
                  <c:v>-6.7172050476074201E-3</c:v>
                </c:pt>
                <c:pt idx="329">
                  <c:v>-6.6270828247070304E-3</c:v>
                </c:pt>
                <c:pt idx="330">
                  <c:v>-6.4048767089843802E-3</c:v>
                </c:pt>
                <c:pt idx="331">
                  <c:v>-6.49261474609375E-3</c:v>
                </c:pt>
                <c:pt idx="332">
                  <c:v>-6.38818740844727E-3</c:v>
                </c:pt>
                <c:pt idx="333">
                  <c:v>-6.40106201171875E-3</c:v>
                </c:pt>
                <c:pt idx="334">
                  <c:v>-6.26611709594727E-3</c:v>
                </c:pt>
                <c:pt idx="335">
                  <c:v>-6.0634613037109401E-3</c:v>
                </c:pt>
                <c:pt idx="336">
                  <c:v>-5.9800148010253898E-3</c:v>
                </c:pt>
                <c:pt idx="337">
                  <c:v>-5.8960914611816398E-3</c:v>
                </c:pt>
                <c:pt idx="338">
                  <c:v>-5.91278076171875E-3</c:v>
                </c:pt>
                <c:pt idx="339">
                  <c:v>-5.7559013366699201E-3</c:v>
                </c:pt>
                <c:pt idx="340">
                  <c:v>-5.5680274963378898E-3</c:v>
                </c:pt>
                <c:pt idx="341">
                  <c:v>-5.8531761169433602E-3</c:v>
                </c:pt>
                <c:pt idx="342">
                  <c:v>-5.5613517761230503E-3</c:v>
                </c:pt>
                <c:pt idx="343">
                  <c:v>-5.5041313171386701E-3</c:v>
                </c:pt>
                <c:pt idx="344">
                  <c:v>-5.3286552429199201E-3</c:v>
                </c:pt>
                <c:pt idx="345">
                  <c:v>-5.3715705871582101E-3</c:v>
                </c:pt>
                <c:pt idx="346">
                  <c:v>-5.2881240844726597E-3</c:v>
                </c:pt>
                <c:pt idx="347">
                  <c:v>-5.0864219665527396E-3</c:v>
                </c:pt>
                <c:pt idx="348">
                  <c:v>-5.2294731140136701E-3</c:v>
                </c:pt>
                <c:pt idx="349">
                  <c:v>-4.9591064453125E-3</c:v>
                </c:pt>
                <c:pt idx="350">
                  <c:v>-5.0191879272460998E-3</c:v>
                </c:pt>
                <c:pt idx="351">
                  <c:v>-4.9896240234375E-3</c:v>
                </c:pt>
                <c:pt idx="352">
                  <c:v>-4.7969818115234401E-3</c:v>
                </c:pt>
                <c:pt idx="353">
                  <c:v>-4.8131942749023498E-3</c:v>
                </c:pt>
                <c:pt idx="354">
                  <c:v>-4.8542022705078099E-3</c:v>
                </c:pt>
                <c:pt idx="355">
                  <c:v>-4.99200820922852E-3</c:v>
                </c:pt>
                <c:pt idx="356">
                  <c:v>-5.0144195556640703E-3</c:v>
                </c:pt>
                <c:pt idx="357">
                  <c:v>-4.9619674682617196E-3</c:v>
                </c:pt>
                <c:pt idx="358">
                  <c:v>-5.0101280212402396E-3</c:v>
                </c:pt>
                <c:pt idx="359">
                  <c:v>-4.9366950988769601E-3</c:v>
                </c:pt>
                <c:pt idx="360">
                  <c:v>-5.0373077392578203E-3</c:v>
                </c:pt>
                <c:pt idx="361">
                  <c:v>-5.0096511840820304E-3</c:v>
                </c:pt>
                <c:pt idx="362">
                  <c:v>-5.0535202026367196E-3</c:v>
                </c:pt>
                <c:pt idx="363">
                  <c:v>-5.1755905151367196E-3</c:v>
                </c:pt>
                <c:pt idx="364">
                  <c:v>-5.1174163818359401E-3</c:v>
                </c:pt>
                <c:pt idx="365">
                  <c:v>-5.0992965698242196E-3</c:v>
                </c:pt>
                <c:pt idx="366">
                  <c:v>-5.24377822875977E-3</c:v>
                </c:pt>
                <c:pt idx="367">
                  <c:v>-5.1507949829101597E-3</c:v>
                </c:pt>
                <c:pt idx="368">
                  <c:v>-5.3806304931640703E-3</c:v>
                </c:pt>
                <c:pt idx="369">
                  <c:v>-5.3315162658691398E-3</c:v>
                </c:pt>
                <c:pt idx="370">
                  <c:v>-5.2762031555175799E-3</c:v>
                </c:pt>
                <c:pt idx="371">
                  <c:v>-5.3534507751464896E-3</c:v>
                </c:pt>
                <c:pt idx="372">
                  <c:v>-5.279541015625E-3</c:v>
                </c:pt>
                <c:pt idx="373">
                  <c:v>-5.3420066833496102E-3</c:v>
                </c:pt>
                <c:pt idx="374">
                  <c:v>-5.2661895751953203E-3</c:v>
                </c:pt>
                <c:pt idx="375">
                  <c:v>-5.1698684692382804E-3</c:v>
                </c:pt>
                <c:pt idx="376">
                  <c:v>-5.2633285522460998E-3</c:v>
                </c:pt>
                <c:pt idx="377">
                  <c:v>-5.1431655883789097E-3</c:v>
                </c:pt>
                <c:pt idx="378">
                  <c:v>-5.1283836364746102E-3</c:v>
                </c:pt>
                <c:pt idx="379">
                  <c:v>-4.7202110290527396E-3</c:v>
                </c:pt>
                <c:pt idx="380">
                  <c:v>-4.6291351318359401E-3</c:v>
                </c:pt>
                <c:pt idx="381">
                  <c:v>-4.7540664672851597E-3</c:v>
                </c:pt>
                <c:pt idx="382">
                  <c:v>-4.8494338989257804E-3</c:v>
                </c:pt>
                <c:pt idx="383">
                  <c:v>-4.5971870422363299E-3</c:v>
                </c:pt>
                <c:pt idx="384">
                  <c:v>-4.3859481811523498E-3</c:v>
                </c:pt>
                <c:pt idx="385">
                  <c:v>-4.7564506530761701E-3</c:v>
                </c:pt>
                <c:pt idx="386">
                  <c:v>-4.3826103210449201E-3</c:v>
                </c:pt>
                <c:pt idx="387">
                  <c:v>-4.2924880981445304E-3</c:v>
                </c:pt>
                <c:pt idx="388">
                  <c:v>-4.1761398315429696E-3</c:v>
                </c:pt>
                <c:pt idx="389">
                  <c:v>-4.39691543579102E-3</c:v>
                </c:pt>
                <c:pt idx="390">
                  <c:v>-3.93152236938477E-3</c:v>
                </c:pt>
                <c:pt idx="391">
                  <c:v>-3.8337707519531302E-3</c:v>
                </c:pt>
                <c:pt idx="392">
                  <c:v>-3.7322044372558598E-3</c:v>
                </c:pt>
                <c:pt idx="393">
                  <c:v>-4.3263435363769601E-3</c:v>
                </c:pt>
                <c:pt idx="394">
                  <c:v>-4.41980361938477E-3</c:v>
                </c:pt>
                <c:pt idx="395">
                  <c:v>-4.36639785766602E-3</c:v>
                </c:pt>
                <c:pt idx="396">
                  <c:v>-4.5075416564941398E-3</c:v>
                </c:pt>
                <c:pt idx="397">
                  <c:v>-4.49371337890625E-3</c:v>
                </c:pt>
                <c:pt idx="398">
                  <c:v>-4.2514801025390599E-3</c:v>
                </c:pt>
                <c:pt idx="399">
                  <c:v>-4.2095184326171901E-3</c:v>
                </c:pt>
                <c:pt idx="400">
                  <c:v>-4.8594474792480503E-3</c:v>
                </c:pt>
                <c:pt idx="401">
                  <c:v>-4.8675537109375E-3</c:v>
                </c:pt>
                <c:pt idx="402">
                  <c:v>-4.7559738159179696E-3</c:v>
                </c:pt>
                <c:pt idx="403">
                  <c:v>-4.5690536499023498E-3</c:v>
                </c:pt>
                <c:pt idx="404">
                  <c:v>-4.5590400695800799E-3</c:v>
                </c:pt>
                <c:pt idx="405">
                  <c:v>-4.5323371887207101E-3</c:v>
                </c:pt>
                <c:pt idx="406">
                  <c:v>-4.486083984375E-3</c:v>
                </c:pt>
                <c:pt idx="407">
                  <c:v>-4.6019554138183602E-3</c:v>
                </c:pt>
                <c:pt idx="408">
                  <c:v>-4.5914649963378898E-3</c:v>
                </c:pt>
                <c:pt idx="409">
                  <c:v>-4.9400329589843802E-3</c:v>
                </c:pt>
                <c:pt idx="410">
                  <c:v>-4.84466552734375E-3</c:v>
                </c:pt>
                <c:pt idx="411">
                  <c:v>-4.852294921875E-3</c:v>
                </c:pt>
                <c:pt idx="412">
                  <c:v>-4.6405792236328099E-3</c:v>
                </c:pt>
                <c:pt idx="413">
                  <c:v>-4.3020248413085998E-3</c:v>
                </c:pt>
                <c:pt idx="414">
                  <c:v>-4.5719146728515599E-3</c:v>
                </c:pt>
                <c:pt idx="415">
                  <c:v>-4.8980712890625E-3</c:v>
                </c:pt>
                <c:pt idx="416">
                  <c:v>-4.8513412475585998E-3</c:v>
                </c:pt>
                <c:pt idx="417">
                  <c:v>-4.7793388366699201E-3</c:v>
                </c:pt>
                <c:pt idx="418">
                  <c:v>-4.9195289611816398E-3</c:v>
                </c:pt>
                <c:pt idx="419">
                  <c:v>-4.8575401306152396E-3</c:v>
                </c:pt>
                <c:pt idx="420">
                  <c:v>-5.0063133239746102E-3</c:v>
                </c:pt>
                <c:pt idx="421">
                  <c:v>-4.9414634704589896E-3</c:v>
                </c:pt>
                <c:pt idx="422">
                  <c:v>-4.8866271972656302E-3</c:v>
                </c:pt>
                <c:pt idx="423">
                  <c:v>-4.84704971313477E-3</c:v>
                </c:pt>
                <c:pt idx="424">
                  <c:v>-4.8818588256835998E-3</c:v>
                </c:pt>
                <c:pt idx="425">
                  <c:v>-4.9371719360351597E-3</c:v>
                </c:pt>
                <c:pt idx="426">
                  <c:v>-4.9562454223632804E-3</c:v>
                </c:pt>
                <c:pt idx="427">
                  <c:v>-5.0320625305175799E-3</c:v>
                </c:pt>
                <c:pt idx="428">
                  <c:v>-5.0358772277832101E-3</c:v>
                </c:pt>
                <c:pt idx="429">
                  <c:v>-5.1093101501464896E-3</c:v>
                </c:pt>
                <c:pt idx="430">
                  <c:v>-4.9962997436523498E-3</c:v>
                </c:pt>
                <c:pt idx="431">
                  <c:v>-4.9853324890136701E-3</c:v>
                </c:pt>
                <c:pt idx="432">
                  <c:v>-4.8484802246093802E-3</c:v>
                </c:pt>
                <c:pt idx="433">
                  <c:v>-4.4951438903808602E-3</c:v>
                </c:pt>
                <c:pt idx="434">
                  <c:v>-4.2071342468261701E-3</c:v>
                </c:pt>
                <c:pt idx="435">
                  <c:v>-4.09936904907227E-3</c:v>
                </c:pt>
                <c:pt idx="436">
                  <c:v>-3.3888816833496098E-3</c:v>
                </c:pt>
                <c:pt idx="437">
                  <c:v>-2.96545028686524E-3</c:v>
                </c:pt>
                <c:pt idx="438">
                  <c:v>-4.2686462402343802E-3</c:v>
                </c:pt>
                <c:pt idx="439">
                  <c:v>-5.5480003356933602E-3</c:v>
                </c:pt>
                <c:pt idx="440">
                  <c:v>-8.9297294616699201E-3</c:v>
                </c:pt>
                <c:pt idx="441">
                  <c:v>-9.9067687988281302E-3</c:v>
                </c:pt>
                <c:pt idx="442">
                  <c:v>-7.7099800109863299E-3</c:v>
                </c:pt>
                <c:pt idx="443">
                  <c:v>-7.6332092285156302E-3</c:v>
                </c:pt>
                <c:pt idx="444">
                  <c:v>-8.4886550903320295E-3</c:v>
                </c:pt>
                <c:pt idx="445">
                  <c:v>-4.3377876281738299E-3</c:v>
                </c:pt>
                <c:pt idx="446">
                  <c:v>-2.9063224792480499E-3</c:v>
                </c:pt>
                <c:pt idx="447">
                  <c:v>-3.7527084350585998E-3</c:v>
                </c:pt>
                <c:pt idx="448">
                  <c:v>-4.4336318969726597E-3</c:v>
                </c:pt>
                <c:pt idx="449">
                  <c:v>-5.2213668823242196E-3</c:v>
                </c:pt>
                <c:pt idx="450">
                  <c:v>-5.4569244384765703E-3</c:v>
                </c:pt>
                <c:pt idx="451">
                  <c:v>-5.5651664733886701E-3</c:v>
                </c:pt>
                <c:pt idx="452">
                  <c:v>-5.5317878723144601E-3</c:v>
                </c:pt>
                <c:pt idx="453">
                  <c:v>-5.71441650390625E-3</c:v>
                </c:pt>
                <c:pt idx="454">
                  <c:v>-5.5384635925293003E-3</c:v>
                </c:pt>
                <c:pt idx="455">
                  <c:v>-5.8536529541015703E-3</c:v>
                </c:pt>
                <c:pt idx="456">
                  <c:v>-5.7487487792968802E-3</c:v>
                </c:pt>
                <c:pt idx="457">
                  <c:v>-5.7582855224609401E-3</c:v>
                </c:pt>
                <c:pt idx="458">
                  <c:v>-5.8331489562988299E-3</c:v>
                </c:pt>
                <c:pt idx="459">
                  <c:v>-5.8164596557617196E-3</c:v>
                </c:pt>
                <c:pt idx="460">
                  <c:v>-5.8469772338867196E-3</c:v>
                </c:pt>
                <c:pt idx="461">
                  <c:v>-5.7902336120605503E-3</c:v>
                </c:pt>
                <c:pt idx="462">
                  <c:v>-6.02197647094727E-3</c:v>
                </c:pt>
                <c:pt idx="463">
                  <c:v>-5.84650039672852E-3</c:v>
                </c:pt>
                <c:pt idx="464">
                  <c:v>-5.9928894042968802E-3</c:v>
                </c:pt>
                <c:pt idx="465">
                  <c:v>-5.7225227355957101E-3</c:v>
                </c:pt>
                <c:pt idx="466">
                  <c:v>-3.67212295532227E-3</c:v>
                </c:pt>
                <c:pt idx="467">
                  <c:v>-1.4133453369140599E-3</c:v>
                </c:pt>
                <c:pt idx="468">
                  <c:v>-5.04541397094727E-3</c:v>
                </c:pt>
                <c:pt idx="469">
                  <c:v>-6.0243606567382804E-3</c:v>
                </c:pt>
                <c:pt idx="470">
                  <c:v>-5.9208869934082101E-3</c:v>
                </c:pt>
                <c:pt idx="471">
                  <c:v>-6.0720443725585998E-3</c:v>
                </c:pt>
                <c:pt idx="472">
                  <c:v>-6.08062744140625E-3</c:v>
                </c:pt>
                <c:pt idx="473">
                  <c:v>-5.9995651245117196E-3</c:v>
                </c:pt>
                <c:pt idx="474">
                  <c:v>-6.0634613037109401E-3</c:v>
                </c:pt>
                <c:pt idx="475">
                  <c:v>-5.9394836425781302E-3</c:v>
                </c:pt>
                <c:pt idx="476">
                  <c:v>-6.1750411987304696E-3</c:v>
                </c:pt>
                <c:pt idx="477">
                  <c:v>-5.9866905212402396E-3</c:v>
                </c:pt>
                <c:pt idx="478">
                  <c:v>-6.2060356140136701E-3</c:v>
                </c:pt>
                <c:pt idx="479">
                  <c:v>-6.09064102172852E-3</c:v>
                </c:pt>
                <c:pt idx="480">
                  <c:v>-6.1197280883789097E-3</c:v>
                </c:pt>
                <c:pt idx="481">
                  <c:v>-6.0610771179199201E-3</c:v>
                </c:pt>
                <c:pt idx="482">
                  <c:v>-6.1464309692382804E-3</c:v>
                </c:pt>
                <c:pt idx="483">
                  <c:v>-6.1659812927246102E-3</c:v>
                </c:pt>
                <c:pt idx="484">
                  <c:v>-6.0973167419433602E-3</c:v>
                </c:pt>
                <c:pt idx="485">
                  <c:v>-6.0191154479980503E-3</c:v>
                </c:pt>
                <c:pt idx="486">
                  <c:v>-6.1831474304199201E-3</c:v>
                </c:pt>
                <c:pt idx="487">
                  <c:v>-6.1101913452148498E-3</c:v>
                </c:pt>
                <c:pt idx="488">
                  <c:v>-6.1187744140625E-3</c:v>
                </c:pt>
                <c:pt idx="489">
                  <c:v>-6.0992240905761701E-3</c:v>
                </c:pt>
                <c:pt idx="490">
                  <c:v>-6.1154365539550799E-3</c:v>
                </c:pt>
                <c:pt idx="491">
                  <c:v>-6.0238838195800799E-3</c:v>
                </c:pt>
                <c:pt idx="492">
                  <c:v>-5.9809684753418003E-3</c:v>
                </c:pt>
                <c:pt idx="493">
                  <c:v>-6.0486793518066398E-3</c:v>
                </c:pt>
                <c:pt idx="494">
                  <c:v>-5.9885978698730503E-3</c:v>
                </c:pt>
                <c:pt idx="495">
                  <c:v>-5.9852600097656302E-3</c:v>
                </c:pt>
                <c:pt idx="496">
                  <c:v>-5.9618949890136701E-3</c:v>
                </c:pt>
                <c:pt idx="497">
                  <c:v>-5.9299468994140703E-3</c:v>
                </c:pt>
                <c:pt idx="498">
                  <c:v>-5.9552192687988299E-3</c:v>
                </c:pt>
                <c:pt idx="499">
                  <c:v>-5.9394836425781302E-3</c:v>
                </c:pt>
                <c:pt idx="500">
                  <c:v>-5.9442520141601597E-3</c:v>
                </c:pt>
                <c:pt idx="501">
                  <c:v>-5.8598518371582101E-3</c:v>
                </c:pt>
                <c:pt idx="502">
                  <c:v>-5.8789253234863299E-3</c:v>
                </c:pt>
                <c:pt idx="503">
                  <c:v>-5.8555603027343802E-3</c:v>
                </c:pt>
                <c:pt idx="504">
                  <c:v>-5.89227676391602E-3</c:v>
                </c:pt>
                <c:pt idx="505">
                  <c:v>-5.83887100219727E-3</c:v>
                </c:pt>
                <c:pt idx="506">
                  <c:v>-5.8622360229492196E-3</c:v>
                </c:pt>
                <c:pt idx="507">
                  <c:v>-5.9123039245605503E-3</c:v>
                </c:pt>
                <c:pt idx="508">
                  <c:v>-5.9523582458496102E-3</c:v>
                </c:pt>
                <c:pt idx="509">
                  <c:v>-5.9590339660644601E-3</c:v>
                </c:pt>
                <c:pt idx="510">
                  <c:v>-5.9423446655273498E-3</c:v>
                </c:pt>
                <c:pt idx="511">
                  <c:v>-6.0515403747558602E-3</c:v>
                </c:pt>
                <c:pt idx="512">
                  <c:v>-6.0868263244628898E-3</c:v>
                </c:pt>
                <c:pt idx="513">
                  <c:v>-6.0586929321289097E-3</c:v>
                </c:pt>
                <c:pt idx="514">
                  <c:v>-6.1178207397460998E-3</c:v>
                </c:pt>
                <c:pt idx="515">
                  <c:v>-6.1640739440918003E-3</c:v>
                </c:pt>
                <c:pt idx="516">
                  <c:v>-6.15167617797852E-3</c:v>
                </c:pt>
                <c:pt idx="517">
                  <c:v>-6.1335563659668003E-3</c:v>
                </c:pt>
                <c:pt idx="518">
                  <c:v>-6.12878799438477E-3</c:v>
                </c:pt>
                <c:pt idx="519">
                  <c:v>-6.1674118041992196E-3</c:v>
                </c:pt>
                <c:pt idx="520">
                  <c:v>-6.1755180358886701E-3</c:v>
                </c:pt>
                <c:pt idx="521">
                  <c:v>-6.1497688293457101E-3</c:v>
                </c:pt>
                <c:pt idx="522">
                  <c:v>-6.1597824096679696E-3</c:v>
                </c:pt>
                <c:pt idx="523">
                  <c:v>-6.0820579528808602E-3</c:v>
                </c:pt>
                <c:pt idx="524">
                  <c:v>-6.01959228515625E-3</c:v>
                </c:pt>
                <c:pt idx="525">
                  <c:v>-6.0606002807617196E-3</c:v>
                </c:pt>
                <c:pt idx="526">
                  <c:v>-6.1063766479492196E-3</c:v>
                </c:pt>
                <c:pt idx="527">
                  <c:v>-5.9714317321777396E-3</c:v>
                </c:pt>
                <c:pt idx="528">
                  <c:v>-5.9370994567871102E-3</c:v>
                </c:pt>
                <c:pt idx="529">
                  <c:v>-5.8479309082031302E-3</c:v>
                </c:pt>
                <c:pt idx="530">
                  <c:v>-5.8584213256835998E-3</c:v>
                </c:pt>
                <c:pt idx="531">
                  <c:v>-5.8441162109375E-3</c:v>
                </c:pt>
                <c:pt idx="532">
                  <c:v>-5.7554244995117196E-3</c:v>
                </c:pt>
                <c:pt idx="533">
                  <c:v>-5.8345794677734401E-3</c:v>
                </c:pt>
                <c:pt idx="534">
                  <c:v>-5.7435035705566398E-3</c:v>
                </c:pt>
                <c:pt idx="535">
                  <c:v>-5.7888031005859401E-3</c:v>
                </c:pt>
                <c:pt idx="536">
                  <c:v>-5.6705474853515703E-3</c:v>
                </c:pt>
                <c:pt idx="537">
                  <c:v>-5.7182312011718802E-3</c:v>
                </c:pt>
                <c:pt idx="538">
                  <c:v>-5.5813789367675799E-3</c:v>
                </c:pt>
                <c:pt idx="539">
                  <c:v>-5.6061744689941398E-3</c:v>
                </c:pt>
                <c:pt idx="540">
                  <c:v>-5.6676864624023498E-3</c:v>
                </c:pt>
                <c:pt idx="541">
                  <c:v>-5.6848526000976597E-3</c:v>
                </c:pt>
                <c:pt idx="542">
                  <c:v>-5.6877136230468802E-3</c:v>
                </c:pt>
                <c:pt idx="543">
                  <c:v>-5.7516098022460998E-3</c:v>
                </c:pt>
                <c:pt idx="544">
                  <c:v>-5.8073997497558602E-3</c:v>
                </c:pt>
                <c:pt idx="545">
                  <c:v>-5.8603286743164097E-3</c:v>
                </c:pt>
                <c:pt idx="546">
                  <c:v>-5.8436393737793003E-3</c:v>
                </c:pt>
                <c:pt idx="547">
                  <c:v>-5.8555603027343802E-3</c:v>
                </c:pt>
                <c:pt idx="548">
                  <c:v>-5.9385299682617196E-3</c:v>
                </c:pt>
                <c:pt idx="549">
                  <c:v>-5.9165954589843802E-3</c:v>
                </c:pt>
                <c:pt idx="550">
                  <c:v>-6.0477256774902396E-3</c:v>
                </c:pt>
                <c:pt idx="551">
                  <c:v>-6.1125755310058602E-3</c:v>
                </c:pt>
                <c:pt idx="552">
                  <c:v>-6.0110092163085998E-3</c:v>
                </c:pt>
                <c:pt idx="553">
                  <c:v>-6.08301162719727E-3</c:v>
                </c:pt>
                <c:pt idx="554">
                  <c:v>-6.1855316162109401E-3</c:v>
                </c:pt>
                <c:pt idx="555">
                  <c:v>-6.18982315063477E-3</c:v>
                </c:pt>
                <c:pt idx="556">
                  <c:v>-6.0882568359375E-3</c:v>
                </c:pt>
                <c:pt idx="557">
                  <c:v>-6.2222480773925799E-3</c:v>
                </c:pt>
                <c:pt idx="558">
                  <c:v>-6.12115859985352E-3</c:v>
                </c:pt>
                <c:pt idx="559">
                  <c:v>-6.11114501953125E-3</c:v>
                </c:pt>
                <c:pt idx="560">
                  <c:v>-6.0644149780273498E-3</c:v>
                </c:pt>
                <c:pt idx="561">
                  <c:v>-6.1025619506835998E-3</c:v>
                </c:pt>
                <c:pt idx="562">
                  <c:v>-6.0930252075195304E-3</c:v>
                </c:pt>
                <c:pt idx="563">
                  <c:v>-6.05010986328125E-3</c:v>
                </c:pt>
                <c:pt idx="564">
                  <c:v>-6.0076713562011701E-3</c:v>
                </c:pt>
                <c:pt idx="565">
                  <c:v>-5.9833526611328203E-3</c:v>
                </c:pt>
                <c:pt idx="566">
                  <c:v>-5.8979988098144601E-3</c:v>
                </c:pt>
                <c:pt idx="567">
                  <c:v>-5.9528350830078203E-3</c:v>
                </c:pt>
                <c:pt idx="568">
                  <c:v>-5.9070587158203203E-3</c:v>
                </c:pt>
                <c:pt idx="569">
                  <c:v>-5.93805313110352E-3</c:v>
                </c:pt>
                <c:pt idx="570">
                  <c:v>-5.8045387268066398E-3</c:v>
                </c:pt>
                <c:pt idx="571">
                  <c:v>-5.80835342407227E-3</c:v>
                </c:pt>
                <c:pt idx="572">
                  <c:v>-5.7697296142578203E-3</c:v>
                </c:pt>
                <c:pt idx="573">
                  <c:v>-5.8469772338867196E-3</c:v>
                </c:pt>
                <c:pt idx="574">
                  <c:v>-5.8398246765136701E-3</c:v>
                </c:pt>
                <c:pt idx="575">
                  <c:v>-5.7797431945800799E-3</c:v>
                </c:pt>
                <c:pt idx="576">
                  <c:v>-5.8155059814453203E-3</c:v>
                </c:pt>
                <c:pt idx="577">
                  <c:v>-5.8116912841796901E-3</c:v>
                </c:pt>
                <c:pt idx="578">
                  <c:v>-5.8622360229492196E-3</c:v>
                </c:pt>
                <c:pt idx="579">
                  <c:v>-5.93042373657227E-3</c:v>
                </c:pt>
                <c:pt idx="580">
                  <c:v>-5.9146881103515703E-3</c:v>
                </c:pt>
                <c:pt idx="581">
                  <c:v>-5.8088302612304696E-3</c:v>
                </c:pt>
                <c:pt idx="582">
                  <c:v>-5.8712959289550799E-3</c:v>
                </c:pt>
                <c:pt idx="583">
                  <c:v>-5.9576034545898498E-3</c:v>
                </c:pt>
                <c:pt idx="584">
                  <c:v>-5.9409141540527396E-3</c:v>
                </c:pt>
                <c:pt idx="585">
                  <c:v>-6.0434341430664097E-3</c:v>
                </c:pt>
                <c:pt idx="586">
                  <c:v>-6.0091018676757804E-3</c:v>
                </c:pt>
                <c:pt idx="587">
                  <c:v>-6.1326026916503898E-3</c:v>
                </c:pt>
                <c:pt idx="588">
                  <c:v>-6.1492919921875E-3</c:v>
                </c:pt>
                <c:pt idx="589">
                  <c:v>-6.2532424926757804E-3</c:v>
                </c:pt>
                <c:pt idx="590">
                  <c:v>-6.2556266784668003E-3</c:v>
                </c:pt>
                <c:pt idx="591">
                  <c:v>-6.2742233276367196E-3</c:v>
                </c:pt>
                <c:pt idx="592">
                  <c:v>-6.1841011047363299E-3</c:v>
                </c:pt>
                <c:pt idx="593">
                  <c:v>-6.25848770141602E-3</c:v>
                </c:pt>
                <c:pt idx="594">
                  <c:v>-6.3657760620117196E-3</c:v>
                </c:pt>
                <c:pt idx="595">
                  <c:v>-6.3776969909668003E-3</c:v>
                </c:pt>
                <c:pt idx="596">
                  <c:v>-6.3104629516601597E-3</c:v>
                </c:pt>
                <c:pt idx="597">
                  <c:v>-6.378173828125E-3</c:v>
                </c:pt>
                <c:pt idx="598">
                  <c:v>-6.3452720642089896E-3</c:v>
                </c:pt>
                <c:pt idx="599">
                  <c:v>-6.3905715942382804E-3</c:v>
                </c:pt>
                <c:pt idx="600">
                  <c:v>-6.4916610717773498E-3</c:v>
                </c:pt>
                <c:pt idx="601">
                  <c:v>-6.3681602478027396E-3</c:v>
                </c:pt>
                <c:pt idx="602">
                  <c:v>-6.3619613647460998E-3</c:v>
                </c:pt>
                <c:pt idx="603">
                  <c:v>-6.3724517822265703E-3</c:v>
                </c:pt>
                <c:pt idx="604">
                  <c:v>-6.3834190368652396E-3</c:v>
                </c:pt>
                <c:pt idx="605">
                  <c:v>-6.3586235046386701E-3</c:v>
                </c:pt>
                <c:pt idx="606">
                  <c:v>-6.3152313232421901E-3</c:v>
                </c:pt>
                <c:pt idx="607">
                  <c:v>-6.2808990478515703E-3</c:v>
                </c:pt>
                <c:pt idx="608">
                  <c:v>-6.31952285766602E-3</c:v>
                </c:pt>
                <c:pt idx="609">
                  <c:v>-6.2627792358398498E-3</c:v>
                </c:pt>
                <c:pt idx="610">
                  <c:v>-6.2270164489746102E-3</c:v>
                </c:pt>
                <c:pt idx="611">
                  <c:v>-6.2761306762695304E-3</c:v>
                </c:pt>
                <c:pt idx="612">
                  <c:v>-6.2456130981445304E-3</c:v>
                </c:pt>
                <c:pt idx="613">
                  <c:v>-6.1788558959960998E-3</c:v>
                </c:pt>
                <c:pt idx="614">
                  <c:v>-6.1912536621093802E-3</c:v>
                </c:pt>
                <c:pt idx="615">
                  <c:v>-6.2341690063476597E-3</c:v>
                </c:pt>
                <c:pt idx="616">
                  <c:v>-6.2618255615234401E-3</c:v>
                </c:pt>
                <c:pt idx="617">
                  <c:v>-6.3667297363281302E-3</c:v>
                </c:pt>
                <c:pt idx="618">
                  <c:v>-6.3385963439941398E-3</c:v>
                </c:pt>
                <c:pt idx="619">
                  <c:v>-6.3571929931640703E-3</c:v>
                </c:pt>
                <c:pt idx="620">
                  <c:v>-6.3529014587402396E-3</c:v>
                </c:pt>
                <c:pt idx="621">
                  <c:v>-6.2532424926757804E-3</c:v>
                </c:pt>
                <c:pt idx="622">
                  <c:v>-6.2723159790039097E-3</c:v>
                </c:pt>
                <c:pt idx="623">
                  <c:v>-6.3362121582031302E-3</c:v>
                </c:pt>
                <c:pt idx="624">
                  <c:v>-6.2799453735351597E-3</c:v>
                </c:pt>
                <c:pt idx="625">
                  <c:v>-6.3591003417968802E-3</c:v>
                </c:pt>
                <c:pt idx="626">
                  <c:v>-6.2975883483886701E-3</c:v>
                </c:pt>
                <c:pt idx="627">
                  <c:v>-6.3090324401855503E-3</c:v>
                </c:pt>
                <c:pt idx="628">
                  <c:v>-6.31189346313477E-3</c:v>
                </c:pt>
                <c:pt idx="629">
                  <c:v>-6.2456130981445304E-3</c:v>
                </c:pt>
                <c:pt idx="630">
                  <c:v>-6.3905715942382804E-3</c:v>
                </c:pt>
                <c:pt idx="631">
                  <c:v>-6.4067840576171901E-3</c:v>
                </c:pt>
                <c:pt idx="632">
                  <c:v>-6.34765625E-3</c:v>
                </c:pt>
                <c:pt idx="633">
                  <c:v>-6.3490867614746102E-3</c:v>
                </c:pt>
                <c:pt idx="634">
                  <c:v>-6.3834190368652396E-3</c:v>
                </c:pt>
                <c:pt idx="635">
                  <c:v>-6.2971115112304696E-3</c:v>
                </c:pt>
                <c:pt idx="636">
                  <c:v>-6.3490867614746102E-3</c:v>
                </c:pt>
                <c:pt idx="637">
                  <c:v>-6.3190460205078203E-3</c:v>
                </c:pt>
                <c:pt idx="638">
                  <c:v>-6.31189346313477E-3</c:v>
                </c:pt>
                <c:pt idx="639">
                  <c:v>-6.2522888183593802E-3</c:v>
                </c:pt>
                <c:pt idx="640">
                  <c:v>-6.2475204467773498E-3</c:v>
                </c:pt>
                <c:pt idx="641">
                  <c:v>-6.2227249145507804E-3</c:v>
                </c:pt>
                <c:pt idx="642">
                  <c:v>-6.3219070434570304E-3</c:v>
                </c:pt>
                <c:pt idx="643">
                  <c:v>-6.2999725341796901E-3</c:v>
                </c:pt>
                <c:pt idx="644">
                  <c:v>-6.2208175659179696E-3</c:v>
                </c:pt>
                <c:pt idx="645">
                  <c:v>-6.1683654785156302E-3</c:v>
                </c:pt>
                <c:pt idx="646">
                  <c:v>-6.0377120971679696E-3</c:v>
                </c:pt>
                <c:pt idx="647">
                  <c:v>-6.1459541320800799E-3</c:v>
                </c:pt>
                <c:pt idx="648">
                  <c:v>-6.0224533081054696E-3</c:v>
                </c:pt>
                <c:pt idx="649">
                  <c:v>-6.0544013977050799E-3</c:v>
                </c:pt>
                <c:pt idx="650">
                  <c:v>-6.103515625E-3</c:v>
                </c:pt>
                <c:pt idx="651">
                  <c:v>-6.0329437255859401E-3</c:v>
                </c:pt>
                <c:pt idx="652">
                  <c:v>-6.0529708862304696E-3</c:v>
                </c:pt>
                <c:pt idx="653">
                  <c:v>-5.950927734375E-3</c:v>
                </c:pt>
                <c:pt idx="654">
                  <c:v>-6.0286521911621102E-3</c:v>
                </c:pt>
                <c:pt idx="655">
                  <c:v>-5.9938430786132804E-3</c:v>
                </c:pt>
                <c:pt idx="656">
                  <c:v>-5.9208869934082101E-3</c:v>
                </c:pt>
                <c:pt idx="657">
                  <c:v>-5.9638023376464896E-3</c:v>
                </c:pt>
                <c:pt idx="658">
                  <c:v>-5.8722496032714896E-3</c:v>
                </c:pt>
                <c:pt idx="659">
                  <c:v>-5.9337615966796901E-3</c:v>
                </c:pt>
                <c:pt idx="660">
                  <c:v>-5.8493614196777396E-3</c:v>
                </c:pt>
                <c:pt idx="661">
                  <c:v>-5.9404373168945304E-3</c:v>
                </c:pt>
                <c:pt idx="662">
                  <c:v>-5.9852600097656302E-3</c:v>
                </c:pt>
                <c:pt idx="663">
                  <c:v>-5.9161186218261701E-3</c:v>
                </c:pt>
                <c:pt idx="664">
                  <c:v>-5.8169364929199201E-3</c:v>
                </c:pt>
                <c:pt idx="665">
                  <c:v>-5.7811737060546901E-3</c:v>
                </c:pt>
                <c:pt idx="666">
                  <c:v>-5.8226585388183602E-3</c:v>
                </c:pt>
                <c:pt idx="667">
                  <c:v>-5.8741569519043003E-3</c:v>
                </c:pt>
                <c:pt idx="668">
                  <c:v>-5.8937072753906302E-3</c:v>
                </c:pt>
                <c:pt idx="669">
                  <c:v>-5.9537887573242196E-3</c:v>
                </c:pt>
                <c:pt idx="670">
                  <c:v>-5.9323310852050799E-3</c:v>
                </c:pt>
                <c:pt idx="671">
                  <c:v>-5.8860778808593802E-3</c:v>
                </c:pt>
                <c:pt idx="672">
                  <c:v>-5.9719085693359401E-3</c:v>
                </c:pt>
                <c:pt idx="673">
                  <c:v>-5.9823989868164097E-3</c:v>
                </c:pt>
                <c:pt idx="674">
                  <c:v>-6.0586929321289097E-3</c:v>
                </c:pt>
                <c:pt idx="675">
                  <c:v>-6.0482025146484401E-3</c:v>
                </c:pt>
                <c:pt idx="676">
                  <c:v>-6.0181617736816398E-3</c:v>
                </c:pt>
                <c:pt idx="677">
                  <c:v>-5.9351921081543003E-3</c:v>
                </c:pt>
                <c:pt idx="678">
                  <c:v>-5.9781074523925799E-3</c:v>
                </c:pt>
                <c:pt idx="679">
                  <c:v>-5.9742927551269601E-3</c:v>
                </c:pt>
                <c:pt idx="680">
                  <c:v>-6.0048103332519601E-3</c:v>
                </c:pt>
                <c:pt idx="681">
                  <c:v>-6.0443878173828203E-3</c:v>
                </c:pt>
                <c:pt idx="682">
                  <c:v>-6.12640380859375E-3</c:v>
                </c:pt>
                <c:pt idx="683">
                  <c:v>-6.0706138610839896E-3</c:v>
                </c:pt>
                <c:pt idx="684">
                  <c:v>-6.1368942260742196E-3</c:v>
                </c:pt>
                <c:pt idx="685">
                  <c:v>-6.0262680053710998E-3</c:v>
                </c:pt>
                <c:pt idx="686">
                  <c:v>-5.9981346130371102E-3</c:v>
                </c:pt>
                <c:pt idx="687">
                  <c:v>-6.0167312622070304E-3</c:v>
                </c:pt>
                <c:pt idx="688">
                  <c:v>-6.0420036315918003E-3</c:v>
                </c:pt>
                <c:pt idx="689">
                  <c:v>-5.9843063354492196E-3</c:v>
                </c:pt>
                <c:pt idx="690">
                  <c:v>-5.8779716491699201E-3</c:v>
                </c:pt>
                <c:pt idx="691">
                  <c:v>-5.9103965759277396E-3</c:v>
                </c:pt>
                <c:pt idx="692">
                  <c:v>-5.7640075683593802E-3</c:v>
                </c:pt>
                <c:pt idx="693">
                  <c:v>-5.6619644165039097E-3</c:v>
                </c:pt>
                <c:pt idx="694">
                  <c:v>-5.7554244995117196E-3</c:v>
                </c:pt>
                <c:pt idx="695">
                  <c:v>-5.7148933410644601E-3</c:v>
                </c:pt>
                <c:pt idx="696">
                  <c:v>-5.6362152099609401E-3</c:v>
                </c:pt>
                <c:pt idx="697">
                  <c:v>-5.6581497192382804E-3</c:v>
                </c:pt>
                <c:pt idx="698">
                  <c:v>-5.3682327270507804E-3</c:v>
                </c:pt>
                <c:pt idx="699">
                  <c:v>-5.4759979248046901E-3</c:v>
                </c:pt>
                <c:pt idx="700">
                  <c:v>-5.3138732910156302E-3</c:v>
                </c:pt>
                <c:pt idx="701">
                  <c:v>-5.1994323730468802E-3</c:v>
                </c:pt>
                <c:pt idx="702">
                  <c:v>-5.34820556640625E-3</c:v>
                </c:pt>
                <c:pt idx="703">
                  <c:v>-5.31244277954102E-3</c:v>
                </c:pt>
                <c:pt idx="704">
                  <c:v>-5.3663253784179696E-3</c:v>
                </c:pt>
                <c:pt idx="705">
                  <c:v>-5.3529739379882804E-3</c:v>
                </c:pt>
                <c:pt idx="706">
                  <c:v>-5.4793357849121102E-3</c:v>
                </c:pt>
                <c:pt idx="707">
                  <c:v>-5.5069923400878898E-3</c:v>
                </c:pt>
                <c:pt idx="708">
                  <c:v>-5.57947158813477E-3</c:v>
                </c:pt>
                <c:pt idx="709">
                  <c:v>-5.68389892578125E-3</c:v>
                </c:pt>
                <c:pt idx="710">
                  <c:v>-5.7325363159179696E-3</c:v>
                </c:pt>
                <c:pt idx="711">
                  <c:v>-6.0148239135742196E-3</c:v>
                </c:pt>
                <c:pt idx="712">
                  <c:v>-5.9542655944824201E-3</c:v>
                </c:pt>
                <c:pt idx="713">
                  <c:v>-6.1335563659668003E-3</c:v>
                </c:pt>
                <c:pt idx="714">
                  <c:v>-6.1054229736328203E-3</c:v>
                </c:pt>
                <c:pt idx="715">
                  <c:v>-6.2794685363769601E-3</c:v>
                </c:pt>
                <c:pt idx="716">
                  <c:v>-6.2794685363769601E-3</c:v>
                </c:pt>
                <c:pt idx="717">
                  <c:v>-6.32715225219727E-3</c:v>
                </c:pt>
                <c:pt idx="718">
                  <c:v>-6.3743591308593802E-3</c:v>
                </c:pt>
                <c:pt idx="719">
                  <c:v>-6.4048767089843802E-3</c:v>
                </c:pt>
                <c:pt idx="720">
                  <c:v>-6.3362121582031302E-3</c:v>
                </c:pt>
                <c:pt idx="721">
                  <c:v>-6.2260627746582101E-3</c:v>
                </c:pt>
                <c:pt idx="722">
                  <c:v>-6.2475204467773498E-3</c:v>
                </c:pt>
                <c:pt idx="723">
                  <c:v>-6.1674118041992196E-3</c:v>
                </c:pt>
                <c:pt idx="724">
                  <c:v>-6.11352920532227E-3</c:v>
                </c:pt>
                <c:pt idx="725">
                  <c:v>-5.9652328491210998E-3</c:v>
                </c:pt>
                <c:pt idx="726">
                  <c:v>-5.9261322021484401E-3</c:v>
                </c:pt>
                <c:pt idx="727">
                  <c:v>-5.64050674438477E-3</c:v>
                </c:pt>
                <c:pt idx="728">
                  <c:v>-5.68389892578125E-3</c:v>
                </c:pt>
                <c:pt idx="729">
                  <c:v>-5.5356025695800799E-3</c:v>
                </c:pt>
                <c:pt idx="730">
                  <c:v>-5.4659843444824201E-3</c:v>
                </c:pt>
                <c:pt idx="731">
                  <c:v>-5.4788589477539097E-3</c:v>
                </c:pt>
                <c:pt idx="732">
                  <c:v>-5.4326057434082101E-3</c:v>
                </c:pt>
                <c:pt idx="733">
                  <c:v>-5.5708885192871102E-3</c:v>
                </c:pt>
                <c:pt idx="734">
                  <c:v>-5.5861473083496102E-3</c:v>
                </c:pt>
                <c:pt idx="735">
                  <c:v>-5.5680274963378898E-3</c:v>
                </c:pt>
                <c:pt idx="736">
                  <c:v>-5.4516792297363299E-3</c:v>
                </c:pt>
                <c:pt idx="737">
                  <c:v>-5.5060386657714896E-3</c:v>
                </c:pt>
                <c:pt idx="738">
                  <c:v>-5.4717063903808602E-3</c:v>
                </c:pt>
                <c:pt idx="739">
                  <c:v>-5.3539276123046901E-3</c:v>
                </c:pt>
                <c:pt idx="740">
                  <c:v>-5.4330825805664097E-3</c:v>
                </c:pt>
                <c:pt idx="741">
                  <c:v>-5.3768157958984401E-3</c:v>
                </c:pt>
                <c:pt idx="742">
                  <c:v>-5.4349899291992196E-3</c:v>
                </c:pt>
                <c:pt idx="743">
                  <c:v>-5.3343772888183602E-3</c:v>
                </c:pt>
                <c:pt idx="744">
                  <c:v>-5.2876472473144601E-3</c:v>
                </c:pt>
                <c:pt idx="745">
                  <c:v>-5.2523612976074201E-3</c:v>
                </c:pt>
                <c:pt idx="746">
                  <c:v>-5.2442550659179696E-3</c:v>
                </c:pt>
                <c:pt idx="747">
                  <c:v>-5.1665306091308602E-3</c:v>
                </c:pt>
                <c:pt idx="748">
                  <c:v>-5.2771568298339896E-3</c:v>
                </c:pt>
                <c:pt idx="749">
                  <c:v>-5.2332878112793003E-3</c:v>
                </c:pt>
                <c:pt idx="750">
                  <c:v>-5.3062438964843802E-3</c:v>
                </c:pt>
                <c:pt idx="751">
                  <c:v>-5.3043365478515703E-3</c:v>
                </c:pt>
                <c:pt idx="752">
                  <c:v>-5.2204132080078203E-3</c:v>
                </c:pt>
                <c:pt idx="753">
                  <c:v>-5.1069259643554696E-3</c:v>
                </c:pt>
                <c:pt idx="754">
                  <c:v>-5.1565170288085998E-3</c:v>
                </c:pt>
                <c:pt idx="755">
                  <c:v>-5.1684379577636701E-3</c:v>
                </c:pt>
                <c:pt idx="756">
                  <c:v>-5.1078796386718802E-3</c:v>
                </c:pt>
                <c:pt idx="757">
                  <c:v>-5.0053596496582101E-3</c:v>
                </c:pt>
                <c:pt idx="758">
                  <c:v>-5.0592422485351597E-3</c:v>
                </c:pt>
                <c:pt idx="759">
                  <c:v>-4.8284530639648498E-3</c:v>
                </c:pt>
                <c:pt idx="760">
                  <c:v>-4.9285888671875E-3</c:v>
                </c:pt>
                <c:pt idx="761">
                  <c:v>-4.8713684082031302E-3</c:v>
                </c:pt>
                <c:pt idx="762">
                  <c:v>-4.8608779907226597E-3</c:v>
                </c:pt>
                <c:pt idx="763">
                  <c:v>-4.6267509460449201E-3</c:v>
                </c:pt>
                <c:pt idx="764">
                  <c:v>-4.61816787719727E-3</c:v>
                </c:pt>
                <c:pt idx="765">
                  <c:v>-4.5919418334960998E-3</c:v>
                </c:pt>
                <c:pt idx="766">
                  <c:v>-4.6787261962890599E-3</c:v>
                </c:pt>
                <c:pt idx="767">
                  <c:v>-4.5838356018066398E-3</c:v>
                </c:pt>
                <c:pt idx="768">
                  <c:v>-4.6205520629882804E-3</c:v>
                </c:pt>
                <c:pt idx="769">
                  <c:v>-4.4407844543457101E-3</c:v>
                </c:pt>
                <c:pt idx="770">
                  <c:v>-4.38928604125977E-3</c:v>
                </c:pt>
                <c:pt idx="771">
                  <c:v>-4.4155120849609401E-3</c:v>
                </c:pt>
                <c:pt idx="772">
                  <c:v>-4.2796134948730503E-3</c:v>
                </c:pt>
                <c:pt idx="773">
                  <c:v>-4.3134689331054696E-3</c:v>
                </c:pt>
                <c:pt idx="774">
                  <c:v>-4.2386054992675799E-3</c:v>
                </c:pt>
                <c:pt idx="775">
                  <c:v>-4.3039321899414097E-3</c:v>
                </c:pt>
                <c:pt idx="776">
                  <c:v>-4.2252540588378898E-3</c:v>
                </c:pt>
                <c:pt idx="777">
                  <c:v>-4.2200088500976597E-3</c:v>
                </c:pt>
                <c:pt idx="778">
                  <c:v>-3.9429664611816398E-3</c:v>
                </c:pt>
                <c:pt idx="779">
                  <c:v>-4.0426254272460998E-3</c:v>
                </c:pt>
                <c:pt idx="780">
                  <c:v>-3.9243698120117196E-3</c:v>
                </c:pt>
                <c:pt idx="781">
                  <c:v>-3.9439201354980503E-3</c:v>
                </c:pt>
                <c:pt idx="782">
                  <c:v>-3.9334297180175799E-3</c:v>
                </c:pt>
                <c:pt idx="783">
                  <c:v>-3.9029121398925799E-3</c:v>
                </c:pt>
                <c:pt idx="784">
                  <c:v>-4.0578842163085998E-3</c:v>
                </c:pt>
                <c:pt idx="785">
                  <c:v>-3.7879943847656302E-3</c:v>
                </c:pt>
                <c:pt idx="786">
                  <c:v>-3.8852691650390599E-3</c:v>
                </c:pt>
                <c:pt idx="787">
                  <c:v>-3.9277076721191398E-3</c:v>
                </c:pt>
                <c:pt idx="788">
                  <c:v>-3.8380622863769601E-3</c:v>
                </c:pt>
                <c:pt idx="789">
                  <c:v>-3.7670135498046901E-3</c:v>
                </c:pt>
                <c:pt idx="790">
                  <c:v>-3.8642883300781302E-3</c:v>
                </c:pt>
                <c:pt idx="791">
                  <c:v>-4.0302276611328099E-3</c:v>
                </c:pt>
                <c:pt idx="792">
                  <c:v>-3.8909912109375E-3</c:v>
                </c:pt>
                <c:pt idx="793">
                  <c:v>-3.89337539672852E-3</c:v>
                </c:pt>
                <c:pt idx="794">
                  <c:v>-3.7579536437988299E-3</c:v>
                </c:pt>
                <c:pt idx="795">
                  <c:v>-4.0049552917480503E-3</c:v>
                </c:pt>
                <c:pt idx="796">
                  <c:v>-3.5724639892578099E-3</c:v>
                </c:pt>
                <c:pt idx="797">
                  <c:v>-3.8151741027832101E-3</c:v>
                </c:pt>
                <c:pt idx="798">
                  <c:v>-3.6234855651855499E-3</c:v>
                </c:pt>
                <c:pt idx="799">
                  <c:v>-3.9200782775878898E-3</c:v>
                </c:pt>
                <c:pt idx="800">
                  <c:v>-3.7059783935546901E-3</c:v>
                </c:pt>
                <c:pt idx="801">
                  <c:v>-3.85522842407227E-3</c:v>
                </c:pt>
                <c:pt idx="802">
                  <c:v>-3.6439895629882799E-3</c:v>
                </c:pt>
                <c:pt idx="803">
                  <c:v>-3.9954185485839896E-3</c:v>
                </c:pt>
                <c:pt idx="804">
                  <c:v>-3.5448074340820299E-3</c:v>
                </c:pt>
                <c:pt idx="805">
                  <c:v>-3.8766860961914102E-3</c:v>
                </c:pt>
                <c:pt idx="806">
                  <c:v>-3.6911964416503902E-3</c:v>
                </c:pt>
                <c:pt idx="807">
                  <c:v>-3.7736892700195299E-3</c:v>
                </c:pt>
                <c:pt idx="808">
                  <c:v>-3.5972595214843802E-3</c:v>
                </c:pt>
                <c:pt idx="809">
                  <c:v>-3.9043426513671901E-3</c:v>
                </c:pt>
                <c:pt idx="810">
                  <c:v>-4.00543212890625E-3</c:v>
                </c:pt>
                <c:pt idx="811">
                  <c:v>-3.9920806884765599E-3</c:v>
                </c:pt>
                <c:pt idx="812">
                  <c:v>-3.78179550170899E-3</c:v>
                </c:pt>
                <c:pt idx="813">
                  <c:v>-3.7059783935546901E-3</c:v>
                </c:pt>
                <c:pt idx="814">
                  <c:v>-3.7388801574707101E-3</c:v>
                </c:pt>
                <c:pt idx="815">
                  <c:v>-4.0140151977539097E-3</c:v>
                </c:pt>
                <c:pt idx="816">
                  <c:v>-3.8261413574218802E-3</c:v>
                </c:pt>
                <c:pt idx="817">
                  <c:v>-3.8967132568359401E-3</c:v>
                </c:pt>
                <c:pt idx="818">
                  <c:v>-4.0922164916992196E-3</c:v>
                </c:pt>
                <c:pt idx="819">
                  <c:v>-4.1766166687011701E-3</c:v>
                </c:pt>
                <c:pt idx="820">
                  <c:v>-3.77655029296875E-3</c:v>
                </c:pt>
                <c:pt idx="821">
                  <c:v>-4.5161247253418003E-3</c:v>
                </c:pt>
                <c:pt idx="822">
                  <c:v>-3.89862060546875E-3</c:v>
                </c:pt>
                <c:pt idx="823">
                  <c:v>-4.4751167297363299E-3</c:v>
                </c:pt>
                <c:pt idx="824">
                  <c:v>-4.0555000305175799E-3</c:v>
                </c:pt>
                <c:pt idx="825">
                  <c:v>-5.0091743469238299E-3</c:v>
                </c:pt>
                <c:pt idx="826">
                  <c:v>-4.1360855102539097E-3</c:v>
                </c:pt>
                <c:pt idx="827">
                  <c:v>-4.4879913330078099E-3</c:v>
                </c:pt>
                <c:pt idx="828">
                  <c:v>-4.0984153747558602E-3</c:v>
                </c:pt>
                <c:pt idx="829">
                  <c:v>-4.8813819885253898E-3</c:v>
                </c:pt>
                <c:pt idx="830">
                  <c:v>-4.5890808105468802E-3</c:v>
                </c:pt>
                <c:pt idx="831">
                  <c:v>-4.5590400695800799E-3</c:v>
                </c:pt>
                <c:pt idx="832">
                  <c:v>-4.1913986206054696E-3</c:v>
                </c:pt>
                <c:pt idx="833">
                  <c:v>-4.8542022705078099E-3</c:v>
                </c:pt>
                <c:pt idx="834">
                  <c:v>-4.4107437133789097E-3</c:v>
                </c:pt>
                <c:pt idx="835">
                  <c:v>-3.9677619934082101E-3</c:v>
                </c:pt>
                <c:pt idx="836">
                  <c:v>-4.4016838073730503E-3</c:v>
                </c:pt>
                <c:pt idx="837">
                  <c:v>-4.4789314270019601E-3</c:v>
                </c:pt>
                <c:pt idx="838">
                  <c:v>-4.8890113830566398E-3</c:v>
                </c:pt>
                <c:pt idx="839">
                  <c:v>-4.8747062683105503E-3</c:v>
                </c:pt>
                <c:pt idx="840">
                  <c:v>-4.2572021484375E-3</c:v>
                </c:pt>
                <c:pt idx="841">
                  <c:v>-5.1560401916503898E-3</c:v>
                </c:pt>
                <c:pt idx="842">
                  <c:v>-4.6968460083007804E-3</c:v>
                </c:pt>
                <c:pt idx="843">
                  <c:v>-4.3973922729492196E-3</c:v>
                </c:pt>
                <c:pt idx="844">
                  <c:v>-4.3187141418457101E-3</c:v>
                </c:pt>
                <c:pt idx="845">
                  <c:v>-4.7669410705566398E-3</c:v>
                </c:pt>
                <c:pt idx="846">
                  <c:v>-4.0369033813476597E-3</c:v>
                </c:pt>
                <c:pt idx="847">
                  <c:v>-5.1922798156738299E-3</c:v>
                </c:pt>
                <c:pt idx="848">
                  <c:v>-4.4212341308593802E-3</c:v>
                </c:pt>
                <c:pt idx="849">
                  <c:v>-5.01489639282227E-3</c:v>
                </c:pt>
                <c:pt idx="850">
                  <c:v>-5.0630569458007804E-3</c:v>
                </c:pt>
                <c:pt idx="851">
                  <c:v>-4.8203468322753898E-3</c:v>
                </c:pt>
                <c:pt idx="852">
                  <c:v>-4.5003890991210998E-3</c:v>
                </c:pt>
                <c:pt idx="853">
                  <c:v>-5.7520866394043003E-3</c:v>
                </c:pt>
                <c:pt idx="854">
                  <c:v>-4.0149688720703099E-3</c:v>
                </c:pt>
                <c:pt idx="855">
                  <c:v>-5.6476593017578203E-3</c:v>
                </c:pt>
                <c:pt idx="856">
                  <c:v>-5.3000450134277396E-3</c:v>
                </c:pt>
                <c:pt idx="857">
                  <c:v>-6.0076713562011701E-3</c:v>
                </c:pt>
                <c:pt idx="858">
                  <c:v>-4.9815177917480503E-3</c:v>
                </c:pt>
                <c:pt idx="859">
                  <c:v>-6.6518783569335998E-3</c:v>
                </c:pt>
                <c:pt idx="860">
                  <c:v>-5.3281784057617196E-3</c:v>
                </c:pt>
                <c:pt idx="861">
                  <c:v>-6.0434341430664097E-3</c:v>
                </c:pt>
                <c:pt idx="862">
                  <c:v>-4.6925544738769601E-3</c:v>
                </c:pt>
                <c:pt idx="863">
                  <c:v>-5.1965713500976597E-3</c:v>
                </c:pt>
                <c:pt idx="864">
                  <c:v>-6.5054893493652396E-3</c:v>
                </c:pt>
                <c:pt idx="865">
                  <c:v>-4.50372695922852E-3</c:v>
                </c:pt>
                <c:pt idx="866">
                  <c:v>-6.1535835266113299E-3</c:v>
                </c:pt>
                <c:pt idx="867">
                  <c:v>-6.2909126281738299E-3</c:v>
                </c:pt>
                <c:pt idx="868">
                  <c:v>-6.4244270324707101E-3</c:v>
                </c:pt>
                <c:pt idx="869">
                  <c:v>-4.8770904541015599E-3</c:v>
                </c:pt>
                <c:pt idx="870">
                  <c:v>-7.4763298034668003E-3</c:v>
                </c:pt>
                <c:pt idx="871">
                  <c:v>-6.1087608337402396E-3</c:v>
                </c:pt>
                <c:pt idx="872">
                  <c:v>-6.5336227416992196E-3</c:v>
                </c:pt>
                <c:pt idx="873">
                  <c:v>-4.7287940979003898E-3</c:v>
                </c:pt>
                <c:pt idx="874">
                  <c:v>-7.6532363891601597E-3</c:v>
                </c:pt>
                <c:pt idx="875">
                  <c:v>-7.0180892944335998E-3</c:v>
                </c:pt>
                <c:pt idx="876">
                  <c:v>-6.5665245056152396E-3</c:v>
                </c:pt>
                <c:pt idx="877">
                  <c:v>-4.5366287231445304E-3</c:v>
                </c:pt>
                <c:pt idx="878">
                  <c:v>-9.0169906616211007E-3</c:v>
                </c:pt>
                <c:pt idx="879">
                  <c:v>-7.6036453247070304E-3</c:v>
                </c:pt>
                <c:pt idx="880">
                  <c:v>-6.4411163330078203E-3</c:v>
                </c:pt>
                <c:pt idx="881">
                  <c:v>-6.59942626953125E-3</c:v>
                </c:pt>
                <c:pt idx="882">
                  <c:v>-8.5239410400390608E-3</c:v>
                </c:pt>
                <c:pt idx="883">
                  <c:v>-6.1492919921875E-3</c:v>
                </c:pt>
                <c:pt idx="884">
                  <c:v>-7.8482627868652396E-3</c:v>
                </c:pt>
                <c:pt idx="885">
                  <c:v>-6.3829421997070304E-3</c:v>
                </c:pt>
                <c:pt idx="886">
                  <c:v>-7.5273513793945304E-3</c:v>
                </c:pt>
                <c:pt idx="887">
                  <c:v>-8.2187652587890608E-3</c:v>
                </c:pt>
                <c:pt idx="888">
                  <c:v>-4.9118995666503898E-3</c:v>
                </c:pt>
                <c:pt idx="889">
                  <c:v>-7.47156143188477E-3</c:v>
                </c:pt>
                <c:pt idx="890">
                  <c:v>-8.8310241699218802E-3</c:v>
                </c:pt>
                <c:pt idx="891">
                  <c:v>-7.4973106384277396E-3</c:v>
                </c:pt>
                <c:pt idx="892">
                  <c:v>-6.0081481933593802E-3</c:v>
                </c:pt>
                <c:pt idx="893">
                  <c:v>-5.24139404296875E-3</c:v>
                </c:pt>
                <c:pt idx="894">
                  <c:v>-9.05609130859375E-3</c:v>
                </c:pt>
                <c:pt idx="895">
                  <c:v>-7.8682899475097708E-3</c:v>
                </c:pt>
                <c:pt idx="896">
                  <c:v>-9.7146034240722708E-3</c:v>
                </c:pt>
                <c:pt idx="897">
                  <c:v>-6.7248344421386701E-3</c:v>
                </c:pt>
                <c:pt idx="898">
                  <c:v>-7.4949264526367196E-3</c:v>
                </c:pt>
                <c:pt idx="899">
                  <c:v>-8.3560943603515608E-3</c:v>
                </c:pt>
                <c:pt idx="900">
                  <c:v>-9.3355178833007795E-3</c:v>
                </c:pt>
                <c:pt idx="901">
                  <c:v>-7.2116851806640703E-3</c:v>
                </c:pt>
                <c:pt idx="902">
                  <c:v>-1.10340118408203E-2</c:v>
                </c:pt>
                <c:pt idx="903">
                  <c:v>-5.7330131530761701E-3</c:v>
                </c:pt>
                <c:pt idx="904">
                  <c:v>-8.07952880859375E-3</c:v>
                </c:pt>
                <c:pt idx="905">
                  <c:v>-7.2183609008789097E-3</c:v>
                </c:pt>
                <c:pt idx="906">
                  <c:v>-8.8953971862793003E-3</c:v>
                </c:pt>
                <c:pt idx="907">
                  <c:v>-4.8747062683105503E-3</c:v>
                </c:pt>
                <c:pt idx="908">
                  <c:v>-7.3771476745605503E-3</c:v>
                </c:pt>
                <c:pt idx="909">
                  <c:v>-6.1421394348144601E-3</c:v>
                </c:pt>
                <c:pt idx="910">
                  <c:v>-8.943557739257810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A8AD-4494-A176-F6E7A6335FAE}"/>
            </c:ext>
          </c:extLst>
        </c:ser>
        <c:ser>
          <c:idx val="26"/>
          <c:order val="26"/>
          <c:tx>
            <c:v>+54 microL</c:v>
          </c:tx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8'!$B$2:$B$912</c:f>
              <c:numCache>
                <c:formatCode>General</c:formatCode>
                <c:ptCount val="911"/>
                <c:pt idx="0">
                  <c:v>-1.15953540802002</c:v>
                </c:pt>
                <c:pt idx="1">
                  <c:v>-0.61106491088867199</c:v>
                </c:pt>
                <c:pt idx="2">
                  <c:v>-0.69581842422485396</c:v>
                </c:pt>
                <c:pt idx="3">
                  <c:v>-0.57811355590820301</c:v>
                </c:pt>
                <c:pt idx="4">
                  <c:v>-0.52822303771972701</c:v>
                </c:pt>
                <c:pt idx="5">
                  <c:v>-0.57751846313476596</c:v>
                </c:pt>
                <c:pt idx="6">
                  <c:v>-0.73905372619628895</c:v>
                </c:pt>
                <c:pt idx="7">
                  <c:v>-0.53731584548950195</c:v>
                </c:pt>
                <c:pt idx="8">
                  <c:v>-0.721086025238037</c:v>
                </c:pt>
                <c:pt idx="9">
                  <c:v>-0.95458126068115301</c:v>
                </c:pt>
                <c:pt idx="10">
                  <c:v>-0.57903480529785201</c:v>
                </c:pt>
                <c:pt idx="11">
                  <c:v>-0.34922599792480502</c:v>
                </c:pt>
                <c:pt idx="12">
                  <c:v>-0.31497955322265597</c:v>
                </c:pt>
                <c:pt idx="13">
                  <c:v>-1.0325889587402399</c:v>
                </c:pt>
                <c:pt idx="14">
                  <c:v>-0.735287666320801</c:v>
                </c:pt>
                <c:pt idx="15">
                  <c:v>0.21820020675659199</c:v>
                </c:pt>
                <c:pt idx="16">
                  <c:v>-0.63986158370971702</c:v>
                </c:pt>
                <c:pt idx="17">
                  <c:v>-1.1815824508667001</c:v>
                </c:pt>
                <c:pt idx="18">
                  <c:v>-0.28133296966552801</c:v>
                </c:pt>
                <c:pt idx="19">
                  <c:v>-0.58194732666015703</c:v>
                </c:pt>
                <c:pt idx="20">
                  <c:v>-1.15337467193604</c:v>
                </c:pt>
                <c:pt idx="21">
                  <c:v>-0.64271593093872104</c:v>
                </c:pt>
                <c:pt idx="22">
                  <c:v>-0.379774570465088</c:v>
                </c:pt>
                <c:pt idx="23">
                  <c:v>-0.28124952316284202</c:v>
                </c:pt>
                <c:pt idx="24">
                  <c:v>-1.1139435768127499</c:v>
                </c:pt>
                <c:pt idx="25">
                  <c:v>-0.19902229309082101</c:v>
                </c:pt>
                <c:pt idx="26">
                  <c:v>-1.0433492660522501</c:v>
                </c:pt>
                <c:pt idx="27">
                  <c:v>-1.01838779449463</c:v>
                </c:pt>
                <c:pt idx="28">
                  <c:v>-0.801435947418213</c:v>
                </c:pt>
                <c:pt idx="29">
                  <c:v>-0.45687627792358398</c:v>
                </c:pt>
                <c:pt idx="30">
                  <c:v>3.6175251007080099E-2</c:v>
                </c:pt>
                <c:pt idx="31">
                  <c:v>-0.70296430587768599</c:v>
                </c:pt>
                <c:pt idx="32">
                  <c:v>-0.30011320114135798</c:v>
                </c:pt>
                <c:pt idx="33">
                  <c:v>-0.21925449371337899</c:v>
                </c:pt>
                <c:pt idx="34">
                  <c:v>-0.82258892059326205</c:v>
                </c:pt>
                <c:pt idx="35">
                  <c:v>-0.59063100814819403</c:v>
                </c:pt>
                <c:pt idx="36">
                  <c:v>7.5588226318359401E-3</c:v>
                </c:pt>
                <c:pt idx="37">
                  <c:v>-0.77920961380004905</c:v>
                </c:pt>
                <c:pt idx="38">
                  <c:v>-0.22879076004028301</c:v>
                </c:pt>
                <c:pt idx="39">
                  <c:v>-0.14000749588012701</c:v>
                </c:pt>
                <c:pt idx="40">
                  <c:v>0.102285861968994</c:v>
                </c:pt>
                <c:pt idx="41">
                  <c:v>6.5798759460449205E-2</c:v>
                </c:pt>
                <c:pt idx="42">
                  <c:v>-0.40489006042480502</c:v>
                </c:pt>
                <c:pt idx="43">
                  <c:v>-0.114855766296387</c:v>
                </c:pt>
                <c:pt idx="44">
                  <c:v>-0.243913173675537</c:v>
                </c:pt>
                <c:pt idx="45">
                  <c:v>-0.112777709960938</c:v>
                </c:pt>
                <c:pt idx="46">
                  <c:v>-7.8173160552978502E-2</c:v>
                </c:pt>
                <c:pt idx="47">
                  <c:v>-8.2254409790039097E-3</c:v>
                </c:pt>
                <c:pt idx="48">
                  <c:v>0.34636116027832098</c:v>
                </c:pt>
                <c:pt idx="49">
                  <c:v>-2.1343231201171901E-3</c:v>
                </c:pt>
                <c:pt idx="50">
                  <c:v>0.19499540328979501</c:v>
                </c:pt>
                <c:pt idx="51">
                  <c:v>-4.0221214294433601E-2</c:v>
                </c:pt>
                <c:pt idx="52">
                  <c:v>0.31338262557983398</c:v>
                </c:pt>
                <c:pt idx="53">
                  <c:v>1.14021921157837</c:v>
                </c:pt>
                <c:pt idx="54">
                  <c:v>0.47323656082153298</c:v>
                </c:pt>
                <c:pt idx="55">
                  <c:v>7.7178001403808594E-2</c:v>
                </c:pt>
                <c:pt idx="56">
                  <c:v>0.36411714553833002</c:v>
                </c:pt>
                <c:pt idx="57">
                  <c:v>0.29415416717529302</c:v>
                </c:pt>
                <c:pt idx="58">
                  <c:v>7.5905799865722698E-2</c:v>
                </c:pt>
                <c:pt idx="59">
                  <c:v>0.63113021850586004</c:v>
                </c:pt>
                <c:pt idx="60">
                  <c:v>0.49861574172973699</c:v>
                </c:pt>
                <c:pt idx="61">
                  <c:v>0.102301120758057</c:v>
                </c:pt>
                <c:pt idx="62">
                  <c:v>0.17119789123535201</c:v>
                </c:pt>
                <c:pt idx="63">
                  <c:v>0.551374912261963</c:v>
                </c:pt>
                <c:pt idx="64">
                  <c:v>0.36142778396606501</c:v>
                </c:pt>
                <c:pt idx="65">
                  <c:v>0.50841426849365301</c:v>
                </c:pt>
                <c:pt idx="66">
                  <c:v>1.0747051239013701</c:v>
                </c:pt>
                <c:pt idx="67">
                  <c:v>1.7484703063964899</c:v>
                </c:pt>
                <c:pt idx="68">
                  <c:v>1.7035346031189</c:v>
                </c:pt>
                <c:pt idx="69">
                  <c:v>0.89580583572387695</c:v>
                </c:pt>
                <c:pt idx="70">
                  <c:v>0.96496009826660201</c:v>
                </c:pt>
                <c:pt idx="71">
                  <c:v>0.96452808380126998</c:v>
                </c:pt>
                <c:pt idx="72">
                  <c:v>0.96356773376464899</c:v>
                </c:pt>
                <c:pt idx="73">
                  <c:v>0.95709037780761697</c:v>
                </c:pt>
                <c:pt idx="74">
                  <c:v>0.96920537948608398</c:v>
                </c:pt>
                <c:pt idx="75">
                  <c:v>0.98969173431396495</c:v>
                </c:pt>
                <c:pt idx="76">
                  <c:v>0.98473310470581099</c:v>
                </c:pt>
                <c:pt idx="77">
                  <c:v>1.0000352859497099</c:v>
                </c:pt>
                <c:pt idx="78">
                  <c:v>1.01580286026001</c:v>
                </c:pt>
                <c:pt idx="79">
                  <c:v>1.02408647537232</c:v>
                </c:pt>
                <c:pt idx="80">
                  <c:v>1.03355693817139</c:v>
                </c:pt>
                <c:pt idx="81">
                  <c:v>1.04253482818604</c:v>
                </c:pt>
                <c:pt idx="82">
                  <c:v>1.0530924797058101</c:v>
                </c:pt>
                <c:pt idx="83">
                  <c:v>1.0534820556640601</c:v>
                </c:pt>
                <c:pt idx="84">
                  <c:v>1.0599389076232899</c:v>
                </c:pt>
                <c:pt idx="85">
                  <c:v>1.0670585632324201</c:v>
                </c:pt>
                <c:pt idx="86">
                  <c:v>1.06075716018677</c:v>
                </c:pt>
                <c:pt idx="87">
                  <c:v>1.0668015480041499</c:v>
                </c:pt>
                <c:pt idx="88">
                  <c:v>1.0638241767883301</c:v>
                </c:pt>
                <c:pt idx="89">
                  <c:v>1.05513095855713</c:v>
                </c:pt>
                <c:pt idx="90">
                  <c:v>1.04606533050537</c:v>
                </c:pt>
                <c:pt idx="91">
                  <c:v>1.04058837890625</c:v>
                </c:pt>
                <c:pt idx="92">
                  <c:v>1.0296006202697801</c:v>
                </c:pt>
                <c:pt idx="93">
                  <c:v>1.0242338180542001</c:v>
                </c:pt>
                <c:pt idx="94">
                  <c:v>1.00843477249146</c:v>
                </c:pt>
                <c:pt idx="95">
                  <c:v>0.99146318435669001</c:v>
                </c:pt>
                <c:pt idx="96">
                  <c:v>0.97728824615478505</c:v>
                </c:pt>
                <c:pt idx="97">
                  <c:v>0.95629072189331099</c:v>
                </c:pt>
                <c:pt idx="98">
                  <c:v>0.93850898742675803</c:v>
                </c:pt>
                <c:pt idx="99">
                  <c:v>0.91695356369018599</c:v>
                </c:pt>
                <c:pt idx="100">
                  <c:v>0.89362096786499001</c:v>
                </c:pt>
                <c:pt idx="101">
                  <c:v>0.87068510055542003</c:v>
                </c:pt>
                <c:pt idx="102">
                  <c:v>0.84415102005004905</c:v>
                </c:pt>
                <c:pt idx="103">
                  <c:v>0.82579040527343806</c:v>
                </c:pt>
                <c:pt idx="104">
                  <c:v>0.80167675018310602</c:v>
                </c:pt>
                <c:pt idx="105">
                  <c:v>0.78045654296875</c:v>
                </c:pt>
                <c:pt idx="106">
                  <c:v>0.76418733596801802</c:v>
                </c:pt>
                <c:pt idx="107">
                  <c:v>0.74297285079956099</c:v>
                </c:pt>
                <c:pt idx="108">
                  <c:v>0.72461223602295</c:v>
                </c:pt>
                <c:pt idx="109">
                  <c:v>0.706614971160889</c:v>
                </c:pt>
                <c:pt idx="110">
                  <c:v>0.69221830368042003</c:v>
                </c:pt>
                <c:pt idx="111">
                  <c:v>0.67711973190307595</c:v>
                </c:pt>
                <c:pt idx="112">
                  <c:v>0.66047477722168002</c:v>
                </c:pt>
                <c:pt idx="113">
                  <c:v>0.64757251739501998</c:v>
                </c:pt>
                <c:pt idx="114">
                  <c:v>0.63330888748169001</c:v>
                </c:pt>
                <c:pt idx="115">
                  <c:v>0.62091064453125</c:v>
                </c:pt>
                <c:pt idx="116">
                  <c:v>0.60765981674194403</c:v>
                </c:pt>
                <c:pt idx="117">
                  <c:v>0.59632062911987305</c:v>
                </c:pt>
                <c:pt idx="118">
                  <c:v>0.58524036407470703</c:v>
                </c:pt>
                <c:pt idx="119">
                  <c:v>0.57391357421875</c:v>
                </c:pt>
                <c:pt idx="120">
                  <c:v>0.56540298461914096</c:v>
                </c:pt>
                <c:pt idx="121">
                  <c:v>0.554454326629639</c:v>
                </c:pt>
                <c:pt idx="122">
                  <c:v>0.54495859146118197</c:v>
                </c:pt>
                <c:pt idx="123">
                  <c:v>0.53676986694336004</c:v>
                </c:pt>
                <c:pt idx="124">
                  <c:v>0.52912044525146495</c:v>
                </c:pt>
                <c:pt idx="125">
                  <c:v>0.51997995376586903</c:v>
                </c:pt>
                <c:pt idx="126">
                  <c:v>0.514262676239014</c:v>
                </c:pt>
                <c:pt idx="127">
                  <c:v>0.50731849670410201</c:v>
                </c:pt>
                <c:pt idx="128">
                  <c:v>0.50151968002319403</c:v>
                </c:pt>
                <c:pt idx="129">
                  <c:v>0.49748659133911199</c:v>
                </c:pt>
                <c:pt idx="130">
                  <c:v>0.49171400070190502</c:v>
                </c:pt>
                <c:pt idx="131">
                  <c:v>0.48689079284668002</c:v>
                </c:pt>
                <c:pt idx="132">
                  <c:v>0.48251152038574202</c:v>
                </c:pt>
                <c:pt idx="133">
                  <c:v>0.476945400238037</c:v>
                </c:pt>
                <c:pt idx="134">
                  <c:v>0.47250413894653298</c:v>
                </c:pt>
                <c:pt idx="135">
                  <c:v>0.46671342849731501</c:v>
                </c:pt>
                <c:pt idx="136">
                  <c:v>0.461454868316651</c:v>
                </c:pt>
                <c:pt idx="137">
                  <c:v>0.45526504516601601</c:v>
                </c:pt>
                <c:pt idx="138">
                  <c:v>0.44795942306518599</c:v>
                </c:pt>
                <c:pt idx="139">
                  <c:v>0.44119930267334001</c:v>
                </c:pt>
                <c:pt idx="140">
                  <c:v>0.43297195434570301</c:v>
                </c:pt>
                <c:pt idx="141">
                  <c:v>0.42316484451294001</c:v>
                </c:pt>
                <c:pt idx="142">
                  <c:v>0.41414356231689498</c:v>
                </c:pt>
                <c:pt idx="143">
                  <c:v>0.403857231140137</c:v>
                </c:pt>
                <c:pt idx="144">
                  <c:v>0.39290523529052801</c:v>
                </c:pt>
                <c:pt idx="145">
                  <c:v>0.37986040115356501</c:v>
                </c:pt>
                <c:pt idx="146">
                  <c:v>0.36904096603393599</c:v>
                </c:pt>
                <c:pt idx="147">
                  <c:v>0.356307983398438</c:v>
                </c:pt>
                <c:pt idx="148">
                  <c:v>0.34370994567871099</c:v>
                </c:pt>
                <c:pt idx="149">
                  <c:v>0.330979824066162</c:v>
                </c:pt>
                <c:pt idx="150">
                  <c:v>0.31821680068969699</c:v>
                </c:pt>
                <c:pt idx="151">
                  <c:v>0.30493640899658198</c:v>
                </c:pt>
                <c:pt idx="152">
                  <c:v>0.291365146636963</c:v>
                </c:pt>
                <c:pt idx="153">
                  <c:v>0.27826356887817399</c:v>
                </c:pt>
                <c:pt idx="154">
                  <c:v>0.264737129211426</c:v>
                </c:pt>
                <c:pt idx="155">
                  <c:v>0.25077056884765597</c:v>
                </c:pt>
                <c:pt idx="156">
                  <c:v>0.23653078079223699</c:v>
                </c:pt>
                <c:pt idx="157">
                  <c:v>0.222514629364014</c:v>
                </c:pt>
                <c:pt idx="158">
                  <c:v>0.207736492156983</c:v>
                </c:pt>
                <c:pt idx="159">
                  <c:v>0.1932373046875</c:v>
                </c:pt>
                <c:pt idx="160">
                  <c:v>0.178898811340332</c:v>
                </c:pt>
                <c:pt idx="161">
                  <c:v>0.165188789367676</c:v>
                </c:pt>
                <c:pt idx="162">
                  <c:v>0.151403903961182</c:v>
                </c:pt>
                <c:pt idx="163">
                  <c:v>0.13890314102172899</c:v>
                </c:pt>
                <c:pt idx="164">
                  <c:v>0.12672185897827201</c:v>
                </c:pt>
                <c:pt idx="165">
                  <c:v>0.115058898925781</c:v>
                </c:pt>
                <c:pt idx="166">
                  <c:v>0.10407066345214901</c:v>
                </c:pt>
                <c:pt idx="167">
                  <c:v>9.5496177673339899E-2</c:v>
                </c:pt>
                <c:pt idx="168">
                  <c:v>8.8290691375732394E-2</c:v>
                </c:pt>
                <c:pt idx="169">
                  <c:v>8.0476284027099595E-2</c:v>
                </c:pt>
                <c:pt idx="170">
                  <c:v>7.3780059814453194E-2</c:v>
                </c:pt>
                <c:pt idx="171">
                  <c:v>7.1160793304443401E-2</c:v>
                </c:pt>
                <c:pt idx="172">
                  <c:v>6.7433357238769601E-2</c:v>
                </c:pt>
                <c:pt idx="173">
                  <c:v>5.9481620788574198E-2</c:v>
                </c:pt>
                <c:pt idx="174">
                  <c:v>5.3473949432373102E-2</c:v>
                </c:pt>
                <c:pt idx="175">
                  <c:v>4.7410488128662102E-2</c:v>
                </c:pt>
                <c:pt idx="176">
                  <c:v>4.16512489318848E-2</c:v>
                </c:pt>
                <c:pt idx="177">
                  <c:v>3.7747859954833998E-2</c:v>
                </c:pt>
                <c:pt idx="178">
                  <c:v>3.4607887268066399E-2</c:v>
                </c:pt>
                <c:pt idx="179">
                  <c:v>3.2596111297607401E-2</c:v>
                </c:pt>
                <c:pt idx="180">
                  <c:v>3.0002117156982401E-2</c:v>
                </c:pt>
                <c:pt idx="181">
                  <c:v>2.78382301330567E-2</c:v>
                </c:pt>
                <c:pt idx="182">
                  <c:v>2.6437282562255901E-2</c:v>
                </c:pt>
                <c:pt idx="183">
                  <c:v>2.4096965789794901E-2</c:v>
                </c:pt>
                <c:pt idx="184">
                  <c:v>2.2660255432128899E-2</c:v>
                </c:pt>
                <c:pt idx="185">
                  <c:v>2.0608901977539101E-2</c:v>
                </c:pt>
                <c:pt idx="186">
                  <c:v>1.9169807434082101E-2</c:v>
                </c:pt>
                <c:pt idx="187">
                  <c:v>1.7637729644775401E-2</c:v>
                </c:pt>
                <c:pt idx="188">
                  <c:v>1.6732215881347701E-2</c:v>
                </c:pt>
                <c:pt idx="189">
                  <c:v>1.5096664428711E-2</c:v>
                </c:pt>
                <c:pt idx="190">
                  <c:v>1.3458251953125E-2</c:v>
                </c:pt>
                <c:pt idx="191">
                  <c:v>1.36241912841797E-2</c:v>
                </c:pt>
                <c:pt idx="192">
                  <c:v>1.2901782989502E-2</c:v>
                </c:pt>
                <c:pt idx="193">
                  <c:v>1.16047859191895E-2</c:v>
                </c:pt>
                <c:pt idx="194">
                  <c:v>1.11489295959473E-2</c:v>
                </c:pt>
                <c:pt idx="195">
                  <c:v>1.00960731506348E-2</c:v>
                </c:pt>
                <c:pt idx="196">
                  <c:v>9.3641281127929705E-3</c:v>
                </c:pt>
                <c:pt idx="197">
                  <c:v>8.8610649108886701E-3</c:v>
                </c:pt>
                <c:pt idx="198">
                  <c:v>8.575439453125E-3</c:v>
                </c:pt>
                <c:pt idx="199">
                  <c:v>7.22742080688477E-3</c:v>
                </c:pt>
                <c:pt idx="200">
                  <c:v>6.5946578979492196E-3</c:v>
                </c:pt>
                <c:pt idx="201">
                  <c:v>6.15692138671875E-3</c:v>
                </c:pt>
                <c:pt idx="202">
                  <c:v>5.2099227905273498E-3</c:v>
                </c:pt>
                <c:pt idx="203">
                  <c:v>4.9715042114257804E-3</c:v>
                </c:pt>
                <c:pt idx="204">
                  <c:v>4.1975975036621102E-3</c:v>
                </c:pt>
                <c:pt idx="205">
                  <c:v>3.2606124877929701E-3</c:v>
                </c:pt>
                <c:pt idx="206">
                  <c:v>2.9649734497070299E-3</c:v>
                </c:pt>
                <c:pt idx="207">
                  <c:v>2.6125907897949201E-3</c:v>
                </c:pt>
                <c:pt idx="208">
                  <c:v>2.5868415832519601E-3</c:v>
                </c:pt>
                <c:pt idx="209">
                  <c:v>2.1915435791015599E-3</c:v>
                </c:pt>
                <c:pt idx="210">
                  <c:v>1.1639595031738301E-3</c:v>
                </c:pt>
                <c:pt idx="211">
                  <c:v>7.2669982910156304E-4</c:v>
                </c:pt>
                <c:pt idx="212">
                  <c:v>3.6334991455078098E-4</c:v>
                </c:pt>
                <c:pt idx="213">
                  <c:v>1.12533569335938E-4</c:v>
                </c:pt>
                <c:pt idx="214">
                  <c:v>-3.7860870361328098E-4</c:v>
                </c:pt>
                <c:pt idx="215">
                  <c:v>-6.9284439086914095E-4</c:v>
                </c:pt>
                <c:pt idx="216">
                  <c:v>-1.35898590087891E-4</c:v>
                </c:pt>
                <c:pt idx="217">
                  <c:v>-9.1457366943359397E-4</c:v>
                </c:pt>
                <c:pt idx="218">
                  <c:v>-1.8396377563476599E-3</c:v>
                </c:pt>
                <c:pt idx="219">
                  <c:v>-2.1772384643554701E-3</c:v>
                </c:pt>
                <c:pt idx="220">
                  <c:v>-2.8414726257324201E-3</c:v>
                </c:pt>
                <c:pt idx="221">
                  <c:v>-2.9163360595703099E-3</c:v>
                </c:pt>
                <c:pt idx="222">
                  <c:v>-2.9511451721191402E-3</c:v>
                </c:pt>
                <c:pt idx="223">
                  <c:v>-2.7842521667480499E-3</c:v>
                </c:pt>
                <c:pt idx="224">
                  <c:v>-3.44610214233399E-3</c:v>
                </c:pt>
                <c:pt idx="225">
                  <c:v>-3.4580230712890599E-3</c:v>
                </c:pt>
                <c:pt idx="226">
                  <c:v>-3.3836364746093802E-3</c:v>
                </c:pt>
                <c:pt idx="227">
                  <c:v>-3.2825469970703099E-3</c:v>
                </c:pt>
                <c:pt idx="228">
                  <c:v>-3.1242370605468802E-3</c:v>
                </c:pt>
                <c:pt idx="229">
                  <c:v>-4.6200752258300799E-3</c:v>
                </c:pt>
                <c:pt idx="230">
                  <c:v>-4.3296813964843802E-3</c:v>
                </c:pt>
                <c:pt idx="231">
                  <c:v>-3.2405853271484401E-3</c:v>
                </c:pt>
                <c:pt idx="232">
                  <c:v>-3.9587020874023498E-3</c:v>
                </c:pt>
                <c:pt idx="233">
                  <c:v>-3.90100479125977E-3</c:v>
                </c:pt>
                <c:pt idx="234">
                  <c:v>-4.1627883911132804E-3</c:v>
                </c:pt>
                <c:pt idx="235">
                  <c:v>-4.8108100891113299E-3</c:v>
                </c:pt>
                <c:pt idx="236">
                  <c:v>-4.9319267272949201E-3</c:v>
                </c:pt>
                <c:pt idx="237">
                  <c:v>-4.5533180236816398E-3</c:v>
                </c:pt>
                <c:pt idx="238">
                  <c:v>-4.4393539428710998E-3</c:v>
                </c:pt>
                <c:pt idx="239">
                  <c:v>-5.1817893981933602E-3</c:v>
                </c:pt>
                <c:pt idx="240">
                  <c:v>-4.638671875E-3</c:v>
                </c:pt>
                <c:pt idx="241">
                  <c:v>-4.5986175537109401E-3</c:v>
                </c:pt>
                <c:pt idx="242">
                  <c:v>-5.1565170288085998E-3</c:v>
                </c:pt>
                <c:pt idx="243">
                  <c:v>-4.8589706420898498E-3</c:v>
                </c:pt>
                <c:pt idx="244">
                  <c:v>-3.9052963256835998E-3</c:v>
                </c:pt>
                <c:pt idx="245">
                  <c:v>-4.8069953918457101E-3</c:v>
                </c:pt>
                <c:pt idx="246">
                  <c:v>-5.2113533020019601E-3</c:v>
                </c:pt>
                <c:pt idx="247">
                  <c:v>-4.73785400390625E-3</c:v>
                </c:pt>
                <c:pt idx="248">
                  <c:v>-4.6019554138183602E-3</c:v>
                </c:pt>
                <c:pt idx="249">
                  <c:v>-4.19855117797852E-3</c:v>
                </c:pt>
                <c:pt idx="250">
                  <c:v>-4.3907165527343802E-3</c:v>
                </c:pt>
                <c:pt idx="251">
                  <c:v>-3.8723945617675799E-3</c:v>
                </c:pt>
                <c:pt idx="252">
                  <c:v>-3.7312507629394601E-3</c:v>
                </c:pt>
                <c:pt idx="253">
                  <c:v>-4.3530464172363299E-3</c:v>
                </c:pt>
                <c:pt idx="254">
                  <c:v>-4.1565895080566398E-3</c:v>
                </c:pt>
                <c:pt idx="255">
                  <c:v>-4.2757987976074201E-3</c:v>
                </c:pt>
                <c:pt idx="256">
                  <c:v>-4.1975975036621102E-3</c:v>
                </c:pt>
                <c:pt idx="257">
                  <c:v>-4.9138069152832101E-3</c:v>
                </c:pt>
                <c:pt idx="258">
                  <c:v>-4.8336982727050799E-3</c:v>
                </c:pt>
                <c:pt idx="259">
                  <c:v>-4.69970703125E-3</c:v>
                </c:pt>
                <c:pt idx="260">
                  <c:v>-4.7445297241210998E-3</c:v>
                </c:pt>
                <c:pt idx="261">
                  <c:v>-5.1798820495605503E-3</c:v>
                </c:pt>
                <c:pt idx="262">
                  <c:v>-5.2599906921386701E-3</c:v>
                </c:pt>
                <c:pt idx="263">
                  <c:v>-5.3424835205078203E-3</c:v>
                </c:pt>
                <c:pt idx="264">
                  <c:v>-5.4602622985839896E-3</c:v>
                </c:pt>
                <c:pt idx="265">
                  <c:v>-5.6867599487304696E-3</c:v>
                </c:pt>
                <c:pt idx="266">
                  <c:v>-5.6290626525878898E-3</c:v>
                </c:pt>
                <c:pt idx="267">
                  <c:v>-5.0439834594726597E-3</c:v>
                </c:pt>
                <c:pt idx="268">
                  <c:v>-4.8022270202636701E-3</c:v>
                </c:pt>
                <c:pt idx="269">
                  <c:v>-5.6567192077636701E-3</c:v>
                </c:pt>
                <c:pt idx="270">
                  <c:v>-6.4458847045898498E-3</c:v>
                </c:pt>
                <c:pt idx="271">
                  <c:v>-6.3529014587402396E-3</c:v>
                </c:pt>
                <c:pt idx="272">
                  <c:v>-6.2303543090820304E-3</c:v>
                </c:pt>
                <c:pt idx="273">
                  <c:v>-5.2499771118164097E-3</c:v>
                </c:pt>
                <c:pt idx="274">
                  <c:v>-5.5985450744628898E-3</c:v>
                </c:pt>
                <c:pt idx="275">
                  <c:v>-6.4601898193359401E-3</c:v>
                </c:pt>
                <c:pt idx="276">
                  <c:v>-6.5808296203613299E-3</c:v>
                </c:pt>
                <c:pt idx="277">
                  <c:v>-6.8750381469726597E-3</c:v>
                </c:pt>
                <c:pt idx="278">
                  <c:v>-6.65521621704102E-3</c:v>
                </c:pt>
                <c:pt idx="279">
                  <c:v>-7.1234703063964896E-3</c:v>
                </c:pt>
                <c:pt idx="280">
                  <c:v>-7.6751708984375E-3</c:v>
                </c:pt>
                <c:pt idx="281">
                  <c:v>-7.3690414428710998E-3</c:v>
                </c:pt>
                <c:pt idx="282">
                  <c:v>-7.21216201782227E-3</c:v>
                </c:pt>
                <c:pt idx="283">
                  <c:v>-7.2913169860839896E-3</c:v>
                </c:pt>
                <c:pt idx="284">
                  <c:v>-7.7862739562988299E-3</c:v>
                </c:pt>
                <c:pt idx="285">
                  <c:v>-7.8501701354980503E-3</c:v>
                </c:pt>
                <c:pt idx="286">
                  <c:v>-7.5793266296386701E-3</c:v>
                </c:pt>
                <c:pt idx="287">
                  <c:v>-7.7714920043945304E-3</c:v>
                </c:pt>
                <c:pt idx="288">
                  <c:v>-7.4701309204101597E-3</c:v>
                </c:pt>
                <c:pt idx="289">
                  <c:v>-7.5292587280273498E-3</c:v>
                </c:pt>
                <c:pt idx="290">
                  <c:v>-7.6584815979003898E-3</c:v>
                </c:pt>
                <c:pt idx="291">
                  <c:v>-7.76910781860352E-3</c:v>
                </c:pt>
                <c:pt idx="292">
                  <c:v>-7.6770782470703203E-3</c:v>
                </c:pt>
                <c:pt idx="293">
                  <c:v>-7.5087547302246102E-3</c:v>
                </c:pt>
                <c:pt idx="294">
                  <c:v>-7.4338912963867196E-3</c:v>
                </c:pt>
                <c:pt idx="295">
                  <c:v>-6.1521530151367196E-3</c:v>
                </c:pt>
                <c:pt idx="296">
                  <c:v>-4.1141510009765599E-3</c:v>
                </c:pt>
                <c:pt idx="297">
                  <c:v>-6.1044692993164097E-3</c:v>
                </c:pt>
                <c:pt idx="298">
                  <c:v>-7.8516006469726597E-3</c:v>
                </c:pt>
                <c:pt idx="299">
                  <c:v>-7.8306198120117205E-3</c:v>
                </c:pt>
                <c:pt idx="300">
                  <c:v>-7.4529647827148498E-3</c:v>
                </c:pt>
                <c:pt idx="301">
                  <c:v>-7.5941085815429696E-3</c:v>
                </c:pt>
                <c:pt idx="302">
                  <c:v>-7.5502395629882804E-3</c:v>
                </c:pt>
                <c:pt idx="303">
                  <c:v>-7.1845054626464896E-3</c:v>
                </c:pt>
                <c:pt idx="304">
                  <c:v>-7.4229240417480503E-3</c:v>
                </c:pt>
                <c:pt idx="305">
                  <c:v>-7.9865455627441406E-3</c:v>
                </c:pt>
                <c:pt idx="306">
                  <c:v>-7.7648162841796901E-3</c:v>
                </c:pt>
                <c:pt idx="307">
                  <c:v>-7.79199600219727E-3</c:v>
                </c:pt>
                <c:pt idx="308">
                  <c:v>-7.6818466186523498E-3</c:v>
                </c:pt>
                <c:pt idx="309">
                  <c:v>-7.4577331542968802E-3</c:v>
                </c:pt>
                <c:pt idx="310">
                  <c:v>-7.77673721313477E-3</c:v>
                </c:pt>
                <c:pt idx="311">
                  <c:v>-7.6580047607421901E-3</c:v>
                </c:pt>
                <c:pt idx="312">
                  <c:v>-7.6231956481933602E-3</c:v>
                </c:pt>
                <c:pt idx="313">
                  <c:v>-7.8330039978027396E-3</c:v>
                </c:pt>
                <c:pt idx="314">
                  <c:v>-7.9808235168457101E-3</c:v>
                </c:pt>
                <c:pt idx="315">
                  <c:v>-8.1014633178711007E-3</c:v>
                </c:pt>
                <c:pt idx="316">
                  <c:v>-7.7648162841796901E-3</c:v>
                </c:pt>
                <c:pt idx="317">
                  <c:v>-7.8845024108886701E-3</c:v>
                </c:pt>
                <c:pt idx="318">
                  <c:v>-7.8697204589843802E-3</c:v>
                </c:pt>
                <c:pt idx="319">
                  <c:v>-8.0280303955078108E-3</c:v>
                </c:pt>
                <c:pt idx="320">
                  <c:v>-8.0971717834472708E-3</c:v>
                </c:pt>
                <c:pt idx="321">
                  <c:v>-7.9708099365234392E-3</c:v>
                </c:pt>
                <c:pt idx="322">
                  <c:v>-8.0084800720214896E-3</c:v>
                </c:pt>
                <c:pt idx="323">
                  <c:v>-8.0089569091796892E-3</c:v>
                </c:pt>
                <c:pt idx="324">
                  <c:v>-8.0928802490234392E-3</c:v>
                </c:pt>
                <c:pt idx="325">
                  <c:v>-7.9588890075683594E-3</c:v>
                </c:pt>
                <c:pt idx="326">
                  <c:v>-7.9560279846191406E-3</c:v>
                </c:pt>
                <c:pt idx="327">
                  <c:v>-7.9846382141113299E-3</c:v>
                </c:pt>
                <c:pt idx="328">
                  <c:v>-7.9026222229003906E-3</c:v>
                </c:pt>
                <c:pt idx="329">
                  <c:v>-7.8797340393066406E-3</c:v>
                </c:pt>
                <c:pt idx="330">
                  <c:v>-7.68518447875977E-3</c:v>
                </c:pt>
                <c:pt idx="331">
                  <c:v>-7.8234672546386701E-3</c:v>
                </c:pt>
                <c:pt idx="332">
                  <c:v>-7.7667236328125E-3</c:v>
                </c:pt>
                <c:pt idx="333">
                  <c:v>-7.6208114624023498E-3</c:v>
                </c:pt>
                <c:pt idx="334">
                  <c:v>-7.6169967651367196E-3</c:v>
                </c:pt>
                <c:pt idx="335">
                  <c:v>-7.4687004089355503E-3</c:v>
                </c:pt>
                <c:pt idx="336">
                  <c:v>-7.3246955871582101E-3</c:v>
                </c:pt>
                <c:pt idx="337">
                  <c:v>-7.4071884155273498E-3</c:v>
                </c:pt>
                <c:pt idx="338">
                  <c:v>-7.2088241577148498E-3</c:v>
                </c:pt>
                <c:pt idx="339">
                  <c:v>-7.1516036987304696E-3</c:v>
                </c:pt>
                <c:pt idx="340">
                  <c:v>-7.0161819458007804E-3</c:v>
                </c:pt>
                <c:pt idx="341">
                  <c:v>-7.1544647216796901E-3</c:v>
                </c:pt>
                <c:pt idx="342">
                  <c:v>-7.0085525512695304E-3</c:v>
                </c:pt>
                <c:pt idx="343">
                  <c:v>-6.9727897644043003E-3</c:v>
                </c:pt>
                <c:pt idx="344">
                  <c:v>-6.7272186279296901E-3</c:v>
                </c:pt>
                <c:pt idx="345">
                  <c:v>-6.6919326782226597E-3</c:v>
                </c:pt>
                <c:pt idx="346">
                  <c:v>-6.6490173339843802E-3</c:v>
                </c:pt>
                <c:pt idx="347">
                  <c:v>-6.5417289733886701E-3</c:v>
                </c:pt>
                <c:pt idx="348">
                  <c:v>-6.51025772094727E-3</c:v>
                </c:pt>
                <c:pt idx="349">
                  <c:v>-6.4039230346679696E-3</c:v>
                </c:pt>
                <c:pt idx="350">
                  <c:v>-6.4802169799804696E-3</c:v>
                </c:pt>
                <c:pt idx="351">
                  <c:v>-6.4730644226074201E-3</c:v>
                </c:pt>
                <c:pt idx="352">
                  <c:v>-6.1101913452148498E-3</c:v>
                </c:pt>
                <c:pt idx="353">
                  <c:v>-6.1779022216796901E-3</c:v>
                </c:pt>
                <c:pt idx="354">
                  <c:v>-6.3505172729492196E-3</c:v>
                </c:pt>
                <c:pt idx="355">
                  <c:v>-6.3700675964355503E-3</c:v>
                </c:pt>
                <c:pt idx="356">
                  <c:v>-6.5035820007324201E-3</c:v>
                </c:pt>
                <c:pt idx="357">
                  <c:v>-6.4578056335449201E-3</c:v>
                </c:pt>
                <c:pt idx="358">
                  <c:v>-6.4458847045898498E-3</c:v>
                </c:pt>
                <c:pt idx="359">
                  <c:v>-6.39581680297852E-3</c:v>
                </c:pt>
                <c:pt idx="360">
                  <c:v>-6.5135955810546901E-3</c:v>
                </c:pt>
                <c:pt idx="361">
                  <c:v>-6.5588951110839896E-3</c:v>
                </c:pt>
                <c:pt idx="362">
                  <c:v>-6.5894126892089896E-3</c:v>
                </c:pt>
                <c:pt idx="363">
                  <c:v>-6.5627098083496102E-3</c:v>
                </c:pt>
                <c:pt idx="364">
                  <c:v>-6.4768791198730503E-3</c:v>
                </c:pt>
                <c:pt idx="365">
                  <c:v>-6.6075325012207101E-3</c:v>
                </c:pt>
                <c:pt idx="366">
                  <c:v>-6.6027641296386701E-3</c:v>
                </c:pt>
                <c:pt idx="367">
                  <c:v>-6.6976547241210998E-3</c:v>
                </c:pt>
                <c:pt idx="368">
                  <c:v>-6.8035125732421901E-3</c:v>
                </c:pt>
                <c:pt idx="369">
                  <c:v>-6.9050788879394601E-3</c:v>
                </c:pt>
                <c:pt idx="370">
                  <c:v>-6.66284561157227E-3</c:v>
                </c:pt>
                <c:pt idx="371">
                  <c:v>-6.8483352661132804E-3</c:v>
                </c:pt>
                <c:pt idx="372">
                  <c:v>-6.9098472595214896E-3</c:v>
                </c:pt>
                <c:pt idx="373">
                  <c:v>-6.7892074584960998E-3</c:v>
                </c:pt>
                <c:pt idx="374">
                  <c:v>-6.79779052734375E-3</c:v>
                </c:pt>
                <c:pt idx="375">
                  <c:v>-6.7486763000488299E-3</c:v>
                </c:pt>
                <c:pt idx="376">
                  <c:v>-6.8345069885253898E-3</c:v>
                </c:pt>
                <c:pt idx="377">
                  <c:v>-6.7820549011230503E-3</c:v>
                </c:pt>
                <c:pt idx="378">
                  <c:v>-6.5779685974121102E-3</c:v>
                </c:pt>
                <c:pt idx="379">
                  <c:v>-6.4015388488769601E-3</c:v>
                </c:pt>
                <c:pt idx="380">
                  <c:v>-6.1216354370117196E-3</c:v>
                </c:pt>
                <c:pt idx="381">
                  <c:v>-6.3967704772949201E-3</c:v>
                </c:pt>
                <c:pt idx="382">
                  <c:v>-6.30426406860352E-3</c:v>
                </c:pt>
                <c:pt idx="383">
                  <c:v>-6.2007904052734401E-3</c:v>
                </c:pt>
                <c:pt idx="384">
                  <c:v>-5.9700012207031302E-3</c:v>
                </c:pt>
                <c:pt idx="385">
                  <c:v>-6.2398910522460998E-3</c:v>
                </c:pt>
                <c:pt idx="386">
                  <c:v>-5.9852600097656302E-3</c:v>
                </c:pt>
                <c:pt idx="387">
                  <c:v>-5.8484077453613299E-3</c:v>
                </c:pt>
                <c:pt idx="388">
                  <c:v>-5.7897567749023498E-3</c:v>
                </c:pt>
                <c:pt idx="389">
                  <c:v>-5.9504508972168003E-3</c:v>
                </c:pt>
                <c:pt idx="390">
                  <c:v>-5.5418014526367196E-3</c:v>
                </c:pt>
                <c:pt idx="391">
                  <c:v>-5.41162490844727E-3</c:v>
                </c:pt>
                <c:pt idx="392">
                  <c:v>-5.24139404296875E-3</c:v>
                </c:pt>
                <c:pt idx="393">
                  <c:v>-5.9576034545898498E-3</c:v>
                </c:pt>
                <c:pt idx="394">
                  <c:v>-6.1206817626953203E-3</c:v>
                </c:pt>
                <c:pt idx="395">
                  <c:v>-5.9757232666015703E-3</c:v>
                </c:pt>
                <c:pt idx="396">
                  <c:v>-6.1411857604980503E-3</c:v>
                </c:pt>
                <c:pt idx="397">
                  <c:v>-6.0710906982421901E-3</c:v>
                </c:pt>
                <c:pt idx="398">
                  <c:v>-5.8941841125488299E-3</c:v>
                </c:pt>
                <c:pt idx="399">
                  <c:v>-5.76257705688477E-3</c:v>
                </c:pt>
                <c:pt idx="400">
                  <c:v>-6.4702033996582101E-3</c:v>
                </c:pt>
                <c:pt idx="401">
                  <c:v>-6.5298080444335998E-3</c:v>
                </c:pt>
                <c:pt idx="402">
                  <c:v>-6.3948631286621102E-3</c:v>
                </c:pt>
                <c:pt idx="403">
                  <c:v>-6.2799453735351597E-3</c:v>
                </c:pt>
                <c:pt idx="404">
                  <c:v>-6.1607360839843802E-3</c:v>
                </c:pt>
                <c:pt idx="405">
                  <c:v>-6.2093734741210998E-3</c:v>
                </c:pt>
                <c:pt idx="406">
                  <c:v>-6.2065124511718802E-3</c:v>
                </c:pt>
                <c:pt idx="407">
                  <c:v>-6.2742233276367196E-3</c:v>
                </c:pt>
                <c:pt idx="408">
                  <c:v>-6.3076019287109401E-3</c:v>
                </c:pt>
                <c:pt idx="409">
                  <c:v>-6.5660476684570304E-3</c:v>
                </c:pt>
                <c:pt idx="410">
                  <c:v>-6.5660476684570304E-3</c:v>
                </c:pt>
                <c:pt idx="411">
                  <c:v>-6.5803527832031302E-3</c:v>
                </c:pt>
                <c:pt idx="412">
                  <c:v>-6.4039230346679696E-3</c:v>
                </c:pt>
                <c:pt idx="413">
                  <c:v>-6.0038566589355503E-3</c:v>
                </c:pt>
                <c:pt idx="414">
                  <c:v>-6.2808990478515703E-3</c:v>
                </c:pt>
                <c:pt idx="415">
                  <c:v>-6.6137313842773498E-3</c:v>
                </c:pt>
                <c:pt idx="416">
                  <c:v>-6.5250396728515703E-3</c:v>
                </c:pt>
                <c:pt idx="417">
                  <c:v>-6.4964294433593802E-3</c:v>
                </c:pt>
                <c:pt idx="418">
                  <c:v>-6.7033767700195304E-3</c:v>
                </c:pt>
                <c:pt idx="419">
                  <c:v>-6.5898895263671901E-3</c:v>
                </c:pt>
                <c:pt idx="420">
                  <c:v>-6.7343711853027396E-3</c:v>
                </c:pt>
                <c:pt idx="421">
                  <c:v>-6.7362785339355503E-3</c:v>
                </c:pt>
                <c:pt idx="422">
                  <c:v>-6.6184997558593802E-3</c:v>
                </c:pt>
                <c:pt idx="423">
                  <c:v>-6.5979957580566398E-3</c:v>
                </c:pt>
                <c:pt idx="424">
                  <c:v>-6.6313743591308602E-3</c:v>
                </c:pt>
                <c:pt idx="425">
                  <c:v>-6.7243576049804696E-3</c:v>
                </c:pt>
                <c:pt idx="426">
                  <c:v>-6.7553520202636701E-3</c:v>
                </c:pt>
                <c:pt idx="427">
                  <c:v>-6.8717002868652396E-3</c:v>
                </c:pt>
                <c:pt idx="428">
                  <c:v>-6.8631172180175799E-3</c:v>
                </c:pt>
                <c:pt idx="429">
                  <c:v>-6.89172744750977E-3</c:v>
                </c:pt>
                <c:pt idx="430">
                  <c:v>-6.8421363830566398E-3</c:v>
                </c:pt>
                <c:pt idx="431">
                  <c:v>-6.8039894104003898E-3</c:v>
                </c:pt>
                <c:pt idx="432">
                  <c:v>-6.7677497863769601E-3</c:v>
                </c:pt>
                <c:pt idx="433">
                  <c:v>-6.44683837890625E-3</c:v>
                </c:pt>
                <c:pt idx="434">
                  <c:v>-6.3896179199218802E-3</c:v>
                </c:pt>
                <c:pt idx="435">
                  <c:v>-6.3920021057128898E-3</c:v>
                </c:pt>
                <c:pt idx="436">
                  <c:v>-5.5656433105468802E-3</c:v>
                </c:pt>
                <c:pt idx="437">
                  <c:v>-4.9180984497070304E-3</c:v>
                </c:pt>
                <c:pt idx="438">
                  <c:v>-6.0515403747558602E-3</c:v>
                </c:pt>
                <c:pt idx="439">
                  <c:v>-6.8922042846679696E-3</c:v>
                </c:pt>
                <c:pt idx="440">
                  <c:v>-9.8891258239746094E-3</c:v>
                </c:pt>
                <c:pt idx="441">
                  <c:v>-1.1382102966308601E-2</c:v>
                </c:pt>
                <c:pt idx="442">
                  <c:v>-9.3898773193359392E-3</c:v>
                </c:pt>
                <c:pt idx="443">
                  <c:v>-9.2830657958984392E-3</c:v>
                </c:pt>
                <c:pt idx="444">
                  <c:v>-1.03859901428223E-2</c:v>
                </c:pt>
                <c:pt idx="445">
                  <c:v>-6.8225860595703203E-3</c:v>
                </c:pt>
                <c:pt idx="446">
                  <c:v>-5.1069259643554696E-3</c:v>
                </c:pt>
                <c:pt idx="447">
                  <c:v>-5.6805610656738299E-3</c:v>
                </c:pt>
                <c:pt idx="448">
                  <c:v>-6.3471794128418003E-3</c:v>
                </c:pt>
                <c:pt idx="449">
                  <c:v>-7.1492195129394601E-3</c:v>
                </c:pt>
                <c:pt idx="450">
                  <c:v>-7.3618888854980503E-3</c:v>
                </c:pt>
                <c:pt idx="451">
                  <c:v>-7.40814208984375E-3</c:v>
                </c:pt>
                <c:pt idx="452">
                  <c:v>-7.5430870056152396E-3</c:v>
                </c:pt>
                <c:pt idx="453">
                  <c:v>-7.5426101684570304E-3</c:v>
                </c:pt>
                <c:pt idx="454">
                  <c:v>-7.5964927673339896E-3</c:v>
                </c:pt>
                <c:pt idx="455">
                  <c:v>-7.7128410339355503E-3</c:v>
                </c:pt>
                <c:pt idx="456">
                  <c:v>-7.7610015869140703E-3</c:v>
                </c:pt>
                <c:pt idx="457">
                  <c:v>-7.6975822448730503E-3</c:v>
                </c:pt>
                <c:pt idx="458">
                  <c:v>-7.8487396240234392E-3</c:v>
                </c:pt>
                <c:pt idx="459">
                  <c:v>-7.8024864196777396E-3</c:v>
                </c:pt>
                <c:pt idx="460">
                  <c:v>-7.7123641967773498E-3</c:v>
                </c:pt>
                <c:pt idx="461">
                  <c:v>-7.7204704284668003E-3</c:v>
                </c:pt>
                <c:pt idx="462">
                  <c:v>-7.9140663146972708E-3</c:v>
                </c:pt>
                <c:pt idx="463">
                  <c:v>-7.7729225158691398E-3</c:v>
                </c:pt>
                <c:pt idx="464">
                  <c:v>-7.8592300415039097E-3</c:v>
                </c:pt>
                <c:pt idx="465">
                  <c:v>-7.6723098754882804E-3</c:v>
                </c:pt>
                <c:pt idx="466">
                  <c:v>-5.2151679992675799E-3</c:v>
                </c:pt>
                <c:pt idx="467">
                  <c:v>-3.1275749206542999E-3</c:v>
                </c:pt>
                <c:pt idx="468">
                  <c:v>-6.9622993469238299E-3</c:v>
                </c:pt>
                <c:pt idx="469">
                  <c:v>-7.8802108764648507E-3</c:v>
                </c:pt>
                <c:pt idx="470">
                  <c:v>-7.9293251037597708E-3</c:v>
                </c:pt>
                <c:pt idx="471">
                  <c:v>-7.8988075256347708E-3</c:v>
                </c:pt>
                <c:pt idx="472">
                  <c:v>-8.0237388610839896E-3</c:v>
                </c:pt>
                <c:pt idx="473">
                  <c:v>-7.9503059387207101E-3</c:v>
                </c:pt>
                <c:pt idx="474">
                  <c:v>-8.0099105834961007E-3</c:v>
                </c:pt>
                <c:pt idx="475">
                  <c:v>-7.9646110534668003E-3</c:v>
                </c:pt>
                <c:pt idx="476">
                  <c:v>-8.0022811889648507E-3</c:v>
                </c:pt>
                <c:pt idx="477">
                  <c:v>-7.9784393310546892E-3</c:v>
                </c:pt>
                <c:pt idx="478">
                  <c:v>-8.0790519714355503E-3</c:v>
                </c:pt>
                <c:pt idx="479">
                  <c:v>-8.0356597900390608E-3</c:v>
                </c:pt>
                <c:pt idx="480">
                  <c:v>-8.0361366271972708E-3</c:v>
                </c:pt>
                <c:pt idx="481">
                  <c:v>-7.9998970031738299E-3</c:v>
                </c:pt>
                <c:pt idx="482">
                  <c:v>-7.9884529113769601E-3</c:v>
                </c:pt>
                <c:pt idx="483">
                  <c:v>-8.0718994140625E-3</c:v>
                </c:pt>
                <c:pt idx="484">
                  <c:v>-7.9998970031738299E-3</c:v>
                </c:pt>
                <c:pt idx="485">
                  <c:v>-7.9994201660156302E-3</c:v>
                </c:pt>
                <c:pt idx="486">
                  <c:v>-8.0809593200683594E-3</c:v>
                </c:pt>
                <c:pt idx="487">
                  <c:v>-8.0766677856445295E-3</c:v>
                </c:pt>
                <c:pt idx="488">
                  <c:v>-7.9803466796875E-3</c:v>
                </c:pt>
                <c:pt idx="489">
                  <c:v>-7.9841613769531302E-3</c:v>
                </c:pt>
                <c:pt idx="490">
                  <c:v>-8.0027580261230503E-3</c:v>
                </c:pt>
                <c:pt idx="491">
                  <c:v>-7.9011917114257795E-3</c:v>
                </c:pt>
                <c:pt idx="492">
                  <c:v>-7.9159736633300799E-3</c:v>
                </c:pt>
                <c:pt idx="493">
                  <c:v>-7.8439712524414097E-3</c:v>
                </c:pt>
                <c:pt idx="494">
                  <c:v>-7.8206062316894601E-3</c:v>
                </c:pt>
                <c:pt idx="495">
                  <c:v>-7.8368186950683594E-3</c:v>
                </c:pt>
                <c:pt idx="496">
                  <c:v>-7.8492164611816406E-3</c:v>
                </c:pt>
                <c:pt idx="497">
                  <c:v>-7.8754425048828194E-3</c:v>
                </c:pt>
                <c:pt idx="498">
                  <c:v>-7.8263282775878906E-3</c:v>
                </c:pt>
                <c:pt idx="499">
                  <c:v>-7.8830718994140694E-3</c:v>
                </c:pt>
                <c:pt idx="500">
                  <c:v>-7.8210830688476597E-3</c:v>
                </c:pt>
                <c:pt idx="501">
                  <c:v>-7.7605247497558602E-3</c:v>
                </c:pt>
                <c:pt idx="502">
                  <c:v>-7.75909423828125E-3</c:v>
                </c:pt>
                <c:pt idx="503">
                  <c:v>-7.8320503234863299E-3</c:v>
                </c:pt>
                <c:pt idx="504">
                  <c:v>-7.8158378601074201E-3</c:v>
                </c:pt>
                <c:pt idx="505">
                  <c:v>-7.8301429748535208E-3</c:v>
                </c:pt>
                <c:pt idx="506">
                  <c:v>-7.8496932983398507E-3</c:v>
                </c:pt>
                <c:pt idx="507">
                  <c:v>-7.8411102294921892E-3</c:v>
                </c:pt>
                <c:pt idx="508">
                  <c:v>-7.8701972961425799E-3</c:v>
                </c:pt>
                <c:pt idx="509">
                  <c:v>-7.8759193420410208E-3</c:v>
                </c:pt>
                <c:pt idx="510">
                  <c:v>-7.9050064086914097E-3</c:v>
                </c:pt>
                <c:pt idx="511">
                  <c:v>-7.9693794250488299E-3</c:v>
                </c:pt>
                <c:pt idx="512">
                  <c:v>-7.9722404479980503E-3</c:v>
                </c:pt>
                <c:pt idx="513">
                  <c:v>-8.03375244140625E-3</c:v>
                </c:pt>
                <c:pt idx="514">
                  <c:v>-8.1133842468261701E-3</c:v>
                </c:pt>
                <c:pt idx="515">
                  <c:v>-8.0289840698242205E-3</c:v>
                </c:pt>
                <c:pt idx="516">
                  <c:v>-8.0666542053222708E-3</c:v>
                </c:pt>
                <c:pt idx="517">
                  <c:v>-8.0986022949218802E-3</c:v>
                </c:pt>
                <c:pt idx="518">
                  <c:v>-8.1148147583007795E-3</c:v>
                </c:pt>
                <c:pt idx="519">
                  <c:v>-8.0966949462890608E-3</c:v>
                </c:pt>
                <c:pt idx="520">
                  <c:v>-8.0714225769043003E-3</c:v>
                </c:pt>
                <c:pt idx="521">
                  <c:v>-8.0995559692382795E-3</c:v>
                </c:pt>
                <c:pt idx="522">
                  <c:v>-8.0318450927734392E-3</c:v>
                </c:pt>
                <c:pt idx="523">
                  <c:v>-8.0084800720214896E-3</c:v>
                </c:pt>
                <c:pt idx="524">
                  <c:v>-7.9894065856933594E-3</c:v>
                </c:pt>
                <c:pt idx="525">
                  <c:v>-8.0170631408691406E-3</c:v>
                </c:pt>
                <c:pt idx="526">
                  <c:v>-7.9555511474609392E-3</c:v>
                </c:pt>
                <c:pt idx="527">
                  <c:v>-7.9092979431152396E-3</c:v>
                </c:pt>
                <c:pt idx="528">
                  <c:v>-7.8530311584472708E-3</c:v>
                </c:pt>
                <c:pt idx="529">
                  <c:v>-7.7247619628906302E-3</c:v>
                </c:pt>
                <c:pt idx="530">
                  <c:v>-7.7290534973144601E-3</c:v>
                </c:pt>
                <c:pt idx="531">
                  <c:v>-7.7142715454101597E-3</c:v>
                </c:pt>
                <c:pt idx="532">
                  <c:v>-7.6866149902343802E-3</c:v>
                </c:pt>
                <c:pt idx="533">
                  <c:v>-7.7452659606933602E-3</c:v>
                </c:pt>
                <c:pt idx="534">
                  <c:v>-7.6642036437988299E-3</c:v>
                </c:pt>
                <c:pt idx="535">
                  <c:v>-7.68280029296875E-3</c:v>
                </c:pt>
                <c:pt idx="536">
                  <c:v>-7.5354576110839896E-3</c:v>
                </c:pt>
                <c:pt idx="537">
                  <c:v>-7.5964927673339896E-3</c:v>
                </c:pt>
                <c:pt idx="538">
                  <c:v>-7.48443603515625E-3</c:v>
                </c:pt>
                <c:pt idx="539">
                  <c:v>-7.5263977050781302E-3</c:v>
                </c:pt>
                <c:pt idx="540">
                  <c:v>-7.5998306274414097E-3</c:v>
                </c:pt>
                <c:pt idx="541">
                  <c:v>-7.6575279235839896E-3</c:v>
                </c:pt>
                <c:pt idx="542">
                  <c:v>-7.6541900634765703E-3</c:v>
                </c:pt>
                <c:pt idx="543">
                  <c:v>-7.7114105224609401E-3</c:v>
                </c:pt>
                <c:pt idx="544">
                  <c:v>-7.7786445617675799E-3</c:v>
                </c:pt>
                <c:pt idx="545">
                  <c:v>-7.8320503234863299E-3</c:v>
                </c:pt>
                <c:pt idx="546">
                  <c:v>-7.7915191650390703E-3</c:v>
                </c:pt>
                <c:pt idx="547">
                  <c:v>-7.78961181640625E-3</c:v>
                </c:pt>
                <c:pt idx="548">
                  <c:v>-7.8282356262207101E-3</c:v>
                </c:pt>
                <c:pt idx="549">
                  <c:v>-7.9126358032226597E-3</c:v>
                </c:pt>
                <c:pt idx="550">
                  <c:v>-8.0475807189941406E-3</c:v>
                </c:pt>
                <c:pt idx="551">
                  <c:v>-8.0418586730957101E-3</c:v>
                </c:pt>
                <c:pt idx="552">
                  <c:v>-7.9789161682128906E-3</c:v>
                </c:pt>
                <c:pt idx="553">
                  <c:v>-8.0952644348144601E-3</c:v>
                </c:pt>
                <c:pt idx="554">
                  <c:v>-8.1281661987304705E-3</c:v>
                </c:pt>
                <c:pt idx="555">
                  <c:v>-8.1377029418945295E-3</c:v>
                </c:pt>
                <c:pt idx="556">
                  <c:v>-8.0676078796386701E-3</c:v>
                </c:pt>
                <c:pt idx="557">
                  <c:v>-8.1000328063964896E-3</c:v>
                </c:pt>
                <c:pt idx="558">
                  <c:v>-8.0652236938476597E-3</c:v>
                </c:pt>
                <c:pt idx="559">
                  <c:v>-8.026123046875E-3</c:v>
                </c:pt>
                <c:pt idx="560">
                  <c:v>-8.0842971801757795E-3</c:v>
                </c:pt>
                <c:pt idx="561">
                  <c:v>-7.9922676086425799E-3</c:v>
                </c:pt>
                <c:pt idx="562">
                  <c:v>-8.0251693725586007E-3</c:v>
                </c:pt>
                <c:pt idx="563">
                  <c:v>-7.9789161682128906E-3</c:v>
                </c:pt>
                <c:pt idx="564">
                  <c:v>-7.9503059387207101E-3</c:v>
                </c:pt>
                <c:pt idx="565">
                  <c:v>-7.8983306884765694E-3</c:v>
                </c:pt>
                <c:pt idx="566">
                  <c:v>-7.8010559082031302E-3</c:v>
                </c:pt>
                <c:pt idx="567">
                  <c:v>-7.9298019409179705E-3</c:v>
                </c:pt>
                <c:pt idx="568">
                  <c:v>-7.8396797180175799E-3</c:v>
                </c:pt>
                <c:pt idx="569">
                  <c:v>-7.8539848327636701E-3</c:v>
                </c:pt>
                <c:pt idx="570">
                  <c:v>-7.7576637268066398E-3</c:v>
                </c:pt>
                <c:pt idx="571">
                  <c:v>-7.72857666015625E-3</c:v>
                </c:pt>
                <c:pt idx="572">
                  <c:v>-7.7395439147949201E-3</c:v>
                </c:pt>
                <c:pt idx="573">
                  <c:v>-7.8444480895996094E-3</c:v>
                </c:pt>
                <c:pt idx="574">
                  <c:v>-7.7862739562988299E-3</c:v>
                </c:pt>
                <c:pt idx="575">
                  <c:v>-7.7977180480957101E-3</c:v>
                </c:pt>
                <c:pt idx="576">
                  <c:v>-7.7862739562988299E-3</c:v>
                </c:pt>
                <c:pt idx="577">
                  <c:v>-7.8039169311523498E-3</c:v>
                </c:pt>
                <c:pt idx="578">
                  <c:v>-7.8487396240234392E-3</c:v>
                </c:pt>
                <c:pt idx="579">
                  <c:v>-7.8911781311035208E-3</c:v>
                </c:pt>
                <c:pt idx="580">
                  <c:v>-7.8797340393066406E-3</c:v>
                </c:pt>
                <c:pt idx="581">
                  <c:v>-7.8029632568359401E-3</c:v>
                </c:pt>
                <c:pt idx="582">
                  <c:v>-7.8825950622558594E-3</c:v>
                </c:pt>
                <c:pt idx="583">
                  <c:v>-7.9593658447265694E-3</c:v>
                </c:pt>
                <c:pt idx="584">
                  <c:v>-7.9402923583984392E-3</c:v>
                </c:pt>
                <c:pt idx="585">
                  <c:v>-8.0475807189941406E-3</c:v>
                </c:pt>
                <c:pt idx="586">
                  <c:v>-8.0499649047851597E-3</c:v>
                </c:pt>
                <c:pt idx="587">
                  <c:v>-8.0866813659668003E-3</c:v>
                </c:pt>
                <c:pt idx="588">
                  <c:v>-8.1877708435058594E-3</c:v>
                </c:pt>
                <c:pt idx="589">
                  <c:v>-8.2530975341796892E-3</c:v>
                </c:pt>
                <c:pt idx="590">
                  <c:v>-8.2650184631347708E-3</c:v>
                </c:pt>
                <c:pt idx="591">
                  <c:v>-8.2821846008300799E-3</c:v>
                </c:pt>
                <c:pt idx="592">
                  <c:v>-8.2058906555175799E-3</c:v>
                </c:pt>
                <c:pt idx="593">
                  <c:v>-8.3317756652832101E-3</c:v>
                </c:pt>
                <c:pt idx="594">
                  <c:v>-8.3918571472168003E-3</c:v>
                </c:pt>
                <c:pt idx="595">
                  <c:v>-8.3909034729003906E-3</c:v>
                </c:pt>
                <c:pt idx="596">
                  <c:v>-8.3489418029785208E-3</c:v>
                </c:pt>
                <c:pt idx="597">
                  <c:v>-8.3651542663574201E-3</c:v>
                </c:pt>
                <c:pt idx="598">
                  <c:v>-8.3689689636230295E-3</c:v>
                </c:pt>
                <c:pt idx="599">
                  <c:v>-8.4357261657714896E-3</c:v>
                </c:pt>
                <c:pt idx="600">
                  <c:v>-8.4552764892578108E-3</c:v>
                </c:pt>
                <c:pt idx="601">
                  <c:v>-8.4185600280761701E-3</c:v>
                </c:pt>
                <c:pt idx="602">
                  <c:v>-8.3909034729003906E-3</c:v>
                </c:pt>
                <c:pt idx="603">
                  <c:v>-8.3727836608886701E-3</c:v>
                </c:pt>
                <c:pt idx="604">
                  <c:v>-8.3241462707519601E-3</c:v>
                </c:pt>
                <c:pt idx="605">
                  <c:v>-8.3975791931152396E-3</c:v>
                </c:pt>
                <c:pt idx="606">
                  <c:v>-8.3575248718261701E-3</c:v>
                </c:pt>
                <c:pt idx="607">
                  <c:v>-8.3589553833007795E-3</c:v>
                </c:pt>
                <c:pt idx="608">
                  <c:v>-8.3479881286621094E-3</c:v>
                </c:pt>
                <c:pt idx="609">
                  <c:v>-8.3370208740234392E-3</c:v>
                </c:pt>
                <c:pt idx="610">
                  <c:v>-8.2488059997558594E-3</c:v>
                </c:pt>
                <c:pt idx="611">
                  <c:v>-8.3336830139160208E-3</c:v>
                </c:pt>
                <c:pt idx="612">
                  <c:v>-8.2921981811523507E-3</c:v>
                </c:pt>
                <c:pt idx="613">
                  <c:v>-8.2864761352539097E-3</c:v>
                </c:pt>
                <c:pt idx="614">
                  <c:v>-8.2678794860839896E-3</c:v>
                </c:pt>
                <c:pt idx="615">
                  <c:v>-8.2812309265136701E-3</c:v>
                </c:pt>
                <c:pt idx="616">
                  <c:v>-8.3494186401367205E-3</c:v>
                </c:pt>
                <c:pt idx="617">
                  <c:v>-8.3513259887695295E-3</c:v>
                </c:pt>
                <c:pt idx="618">
                  <c:v>-8.4142684936523507E-3</c:v>
                </c:pt>
                <c:pt idx="619">
                  <c:v>-8.3804130554199201E-3</c:v>
                </c:pt>
                <c:pt idx="620">
                  <c:v>-8.4643363952636701E-3</c:v>
                </c:pt>
                <c:pt idx="621">
                  <c:v>-8.3889961242675799E-3</c:v>
                </c:pt>
                <c:pt idx="622">
                  <c:v>-8.392333984375E-3</c:v>
                </c:pt>
                <c:pt idx="623">
                  <c:v>-8.4280967712402396E-3</c:v>
                </c:pt>
                <c:pt idx="624">
                  <c:v>-8.4247589111328108E-3</c:v>
                </c:pt>
                <c:pt idx="625">
                  <c:v>-8.4686279296875E-3</c:v>
                </c:pt>
                <c:pt idx="626">
                  <c:v>-8.4052085876464896E-3</c:v>
                </c:pt>
                <c:pt idx="627">
                  <c:v>-8.4486007690429705E-3</c:v>
                </c:pt>
                <c:pt idx="628">
                  <c:v>-8.4505081176757795E-3</c:v>
                </c:pt>
                <c:pt idx="629">
                  <c:v>-8.3250999450683594E-3</c:v>
                </c:pt>
                <c:pt idx="630">
                  <c:v>-8.4934234619140608E-3</c:v>
                </c:pt>
                <c:pt idx="631">
                  <c:v>-8.4586143493652396E-3</c:v>
                </c:pt>
                <c:pt idx="632">
                  <c:v>-8.4795951843261701E-3</c:v>
                </c:pt>
                <c:pt idx="633">
                  <c:v>-8.4147453308105503E-3</c:v>
                </c:pt>
                <c:pt idx="634">
                  <c:v>-8.5091590881347708E-3</c:v>
                </c:pt>
                <c:pt idx="635">
                  <c:v>-8.3980560302734392E-3</c:v>
                </c:pt>
                <c:pt idx="636">
                  <c:v>-8.4953308105468802E-3</c:v>
                </c:pt>
                <c:pt idx="637">
                  <c:v>-8.4505081176757795E-3</c:v>
                </c:pt>
                <c:pt idx="638">
                  <c:v>-8.3918571472168003E-3</c:v>
                </c:pt>
                <c:pt idx="639">
                  <c:v>-8.3565711975097708E-3</c:v>
                </c:pt>
                <c:pt idx="640">
                  <c:v>-8.4104537963867205E-3</c:v>
                </c:pt>
                <c:pt idx="641">
                  <c:v>-8.3913803100586007E-3</c:v>
                </c:pt>
                <c:pt idx="642">
                  <c:v>-8.4385871887207101E-3</c:v>
                </c:pt>
                <c:pt idx="643">
                  <c:v>-8.3804130554199201E-3</c:v>
                </c:pt>
                <c:pt idx="644">
                  <c:v>-8.2955360412597708E-3</c:v>
                </c:pt>
                <c:pt idx="645">
                  <c:v>-8.2921981811523507E-3</c:v>
                </c:pt>
                <c:pt idx="646">
                  <c:v>-8.2402229309082101E-3</c:v>
                </c:pt>
                <c:pt idx="647">
                  <c:v>-8.2607269287109392E-3</c:v>
                </c:pt>
                <c:pt idx="648">
                  <c:v>-8.2001686096191406E-3</c:v>
                </c:pt>
                <c:pt idx="649">
                  <c:v>-8.2411766052246094E-3</c:v>
                </c:pt>
                <c:pt idx="650">
                  <c:v>-8.2273483276367205E-3</c:v>
                </c:pt>
                <c:pt idx="651">
                  <c:v>-8.1486701965332101E-3</c:v>
                </c:pt>
                <c:pt idx="652">
                  <c:v>-8.1744194030761701E-3</c:v>
                </c:pt>
                <c:pt idx="653">
                  <c:v>-8.1849098205566406E-3</c:v>
                </c:pt>
                <c:pt idx="654">
                  <c:v>-8.0971717834472708E-3</c:v>
                </c:pt>
                <c:pt idx="655">
                  <c:v>-8.1505775451660208E-3</c:v>
                </c:pt>
                <c:pt idx="656">
                  <c:v>-8.0761909484863299E-3</c:v>
                </c:pt>
                <c:pt idx="657">
                  <c:v>-8.1086158752441406E-3</c:v>
                </c:pt>
                <c:pt idx="658">
                  <c:v>-8.0747604370117205E-3</c:v>
                </c:pt>
                <c:pt idx="659">
                  <c:v>-8.0661773681640608E-3</c:v>
                </c:pt>
                <c:pt idx="660">
                  <c:v>-8.0933570861816406E-3</c:v>
                </c:pt>
                <c:pt idx="661">
                  <c:v>-8.0723762512207101E-3</c:v>
                </c:pt>
                <c:pt idx="662">
                  <c:v>-8.1601142883300799E-3</c:v>
                </c:pt>
                <c:pt idx="663">
                  <c:v>-8.0695152282714896E-3</c:v>
                </c:pt>
                <c:pt idx="664">
                  <c:v>-8.0070495605468802E-3</c:v>
                </c:pt>
                <c:pt idx="665">
                  <c:v>-7.9822540283203194E-3</c:v>
                </c:pt>
                <c:pt idx="666">
                  <c:v>-7.9569816589355503E-3</c:v>
                </c:pt>
                <c:pt idx="667">
                  <c:v>-8.0699920654296892E-3</c:v>
                </c:pt>
                <c:pt idx="668">
                  <c:v>-8.0938339233398507E-3</c:v>
                </c:pt>
                <c:pt idx="669">
                  <c:v>-8.1019401550293003E-3</c:v>
                </c:pt>
                <c:pt idx="670">
                  <c:v>-8.0995559692382795E-3</c:v>
                </c:pt>
                <c:pt idx="671">
                  <c:v>-8.0771446228027396E-3</c:v>
                </c:pt>
                <c:pt idx="672">
                  <c:v>-8.1295967102050799E-3</c:v>
                </c:pt>
                <c:pt idx="673">
                  <c:v>-8.1529617309570295E-3</c:v>
                </c:pt>
                <c:pt idx="674">
                  <c:v>-8.2387924194336007E-3</c:v>
                </c:pt>
                <c:pt idx="675">
                  <c:v>-8.2569122314453108E-3</c:v>
                </c:pt>
                <c:pt idx="676">
                  <c:v>-8.2845687866211007E-3</c:v>
                </c:pt>
                <c:pt idx="677">
                  <c:v>-8.1448554992675799E-3</c:v>
                </c:pt>
                <c:pt idx="678">
                  <c:v>-8.2068443298339896E-3</c:v>
                </c:pt>
                <c:pt idx="679">
                  <c:v>-8.1620216369628906E-3</c:v>
                </c:pt>
                <c:pt idx="680">
                  <c:v>-8.2221031188964896E-3</c:v>
                </c:pt>
                <c:pt idx="681">
                  <c:v>-8.2993507385253906E-3</c:v>
                </c:pt>
                <c:pt idx="682">
                  <c:v>-8.3703994750976597E-3</c:v>
                </c:pt>
                <c:pt idx="683">
                  <c:v>-8.2426071166992205E-3</c:v>
                </c:pt>
                <c:pt idx="684">
                  <c:v>-8.3584785461425799E-3</c:v>
                </c:pt>
                <c:pt idx="685">
                  <c:v>-8.2664489746093802E-3</c:v>
                </c:pt>
                <c:pt idx="686">
                  <c:v>-8.1963539123535208E-3</c:v>
                </c:pt>
                <c:pt idx="687">
                  <c:v>-8.2306861877441406E-3</c:v>
                </c:pt>
                <c:pt idx="688">
                  <c:v>-8.1849098205566406E-3</c:v>
                </c:pt>
                <c:pt idx="689">
                  <c:v>-8.1934928894043003E-3</c:v>
                </c:pt>
                <c:pt idx="690">
                  <c:v>-8.1281661987304705E-3</c:v>
                </c:pt>
                <c:pt idx="691">
                  <c:v>-8.0914497375488299E-3</c:v>
                </c:pt>
                <c:pt idx="692">
                  <c:v>-7.9698562622070295E-3</c:v>
                </c:pt>
                <c:pt idx="693">
                  <c:v>-7.9283714294433594E-3</c:v>
                </c:pt>
                <c:pt idx="694">
                  <c:v>-7.8854560852050799E-3</c:v>
                </c:pt>
                <c:pt idx="695">
                  <c:v>-7.9064369201660208E-3</c:v>
                </c:pt>
                <c:pt idx="696">
                  <c:v>-7.7958106994628898E-3</c:v>
                </c:pt>
                <c:pt idx="697">
                  <c:v>-7.8139305114746094E-3</c:v>
                </c:pt>
                <c:pt idx="698">
                  <c:v>-7.6456069946289097E-3</c:v>
                </c:pt>
                <c:pt idx="699">
                  <c:v>-7.6408386230468802E-3</c:v>
                </c:pt>
                <c:pt idx="700">
                  <c:v>-7.5879096984863299E-3</c:v>
                </c:pt>
                <c:pt idx="701">
                  <c:v>-7.4496269226074201E-3</c:v>
                </c:pt>
                <c:pt idx="702">
                  <c:v>-7.54022598266602E-3</c:v>
                </c:pt>
                <c:pt idx="703">
                  <c:v>-7.5464248657226597E-3</c:v>
                </c:pt>
                <c:pt idx="704">
                  <c:v>-7.60126113891602E-3</c:v>
                </c:pt>
                <c:pt idx="705">
                  <c:v>-7.6436996459960998E-3</c:v>
                </c:pt>
                <c:pt idx="706">
                  <c:v>-7.7428817749023498E-3</c:v>
                </c:pt>
                <c:pt idx="707">
                  <c:v>-7.70807266235352E-3</c:v>
                </c:pt>
                <c:pt idx="708">
                  <c:v>-7.7738761901855503E-3</c:v>
                </c:pt>
                <c:pt idx="709">
                  <c:v>-7.9522132873535208E-3</c:v>
                </c:pt>
                <c:pt idx="710">
                  <c:v>-7.9817771911621094E-3</c:v>
                </c:pt>
                <c:pt idx="711">
                  <c:v>-8.2497596740722708E-3</c:v>
                </c:pt>
                <c:pt idx="712">
                  <c:v>-8.3093643188476597E-3</c:v>
                </c:pt>
                <c:pt idx="713">
                  <c:v>-8.2960128784179705E-3</c:v>
                </c:pt>
                <c:pt idx="714">
                  <c:v>-8.4238052368164097E-3</c:v>
                </c:pt>
                <c:pt idx="715">
                  <c:v>-8.4428787231445295E-3</c:v>
                </c:pt>
                <c:pt idx="716">
                  <c:v>-8.4691047668457101E-3</c:v>
                </c:pt>
                <c:pt idx="717">
                  <c:v>-8.6426734924316406E-3</c:v>
                </c:pt>
                <c:pt idx="718">
                  <c:v>-8.6374282836914097E-3</c:v>
                </c:pt>
                <c:pt idx="719">
                  <c:v>-8.5663795471191406E-3</c:v>
                </c:pt>
                <c:pt idx="720">
                  <c:v>-8.5611343383789097E-3</c:v>
                </c:pt>
                <c:pt idx="721">
                  <c:v>-8.3594322204589896E-3</c:v>
                </c:pt>
                <c:pt idx="722">
                  <c:v>-8.4795951843261701E-3</c:v>
                </c:pt>
                <c:pt idx="723">
                  <c:v>-8.2950592041015608E-3</c:v>
                </c:pt>
                <c:pt idx="724">
                  <c:v>-8.3203315734863299E-3</c:v>
                </c:pt>
                <c:pt idx="725">
                  <c:v>-8.2426071166992205E-3</c:v>
                </c:pt>
                <c:pt idx="726">
                  <c:v>-8.1157684326171892E-3</c:v>
                </c:pt>
                <c:pt idx="727">
                  <c:v>-7.9441070556640694E-3</c:v>
                </c:pt>
                <c:pt idx="728">
                  <c:v>-7.9474449157714896E-3</c:v>
                </c:pt>
                <c:pt idx="729">
                  <c:v>-7.8425407409668003E-3</c:v>
                </c:pt>
                <c:pt idx="730">
                  <c:v>-7.7610015869140703E-3</c:v>
                </c:pt>
                <c:pt idx="731">
                  <c:v>-7.74383544921875E-3</c:v>
                </c:pt>
                <c:pt idx="732">
                  <c:v>-7.7114105224609401E-3</c:v>
                </c:pt>
                <c:pt idx="733">
                  <c:v>-7.8387260437011701E-3</c:v>
                </c:pt>
                <c:pt idx="734">
                  <c:v>-7.8215599060058594E-3</c:v>
                </c:pt>
                <c:pt idx="735">
                  <c:v>-7.8206062316894601E-3</c:v>
                </c:pt>
                <c:pt idx="736">
                  <c:v>-7.8258514404296892E-3</c:v>
                </c:pt>
                <c:pt idx="737">
                  <c:v>-7.6117515563964896E-3</c:v>
                </c:pt>
                <c:pt idx="738">
                  <c:v>-7.7800750732421901E-3</c:v>
                </c:pt>
                <c:pt idx="739">
                  <c:v>-7.6665878295898498E-3</c:v>
                </c:pt>
                <c:pt idx="740">
                  <c:v>-7.6842308044433602E-3</c:v>
                </c:pt>
                <c:pt idx="741">
                  <c:v>-7.6551437377929696E-3</c:v>
                </c:pt>
                <c:pt idx="742">
                  <c:v>-7.7047348022460998E-3</c:v>
                </c:pt>
                <c:pt idx="743">
                  <c:v>-7.5507164001464896E-3</c:v>
                </c:pt>
                <c:pt idx="744">
                  <c:v>-7.6227188110351597E-3</c:v>
                </c:pt>
                <c:pt idx="745">
                  <c:v>-7.4801445007324201E-3</c:v>
                </c:pt>
                <c:pt idx="746">
                  <c:v>-7.5411796569824201E-3</c:v>
                </c:pt>
                <c:pt idx="747">
                  <c:v>-7.5511932373046901E-3</c:v>
                </c:pt>
                <c:pt idx="748">
                  <c:v>-7.4925422668457101E-3</c:v>
                </c:pt>
                <c:pt idx="749">
                  <c:v>-7.6050758361816398E-3</c:v>
                </c:pt>
                <c:pt idx="750">
                  <c:v>-7.5974464416503898E-3</c:v>
                </c:pt>
                <c:pt idx="751">
                  <c:v>-7.54022598266602E-3</c:v>
                </c:pt>
                <c:pt idx="752">
                  <c:v>-7.4920654296875E-3</c:v>
                </c:pt>
                <c:pt idx="753">
                  <c:v>-7.3676109313964896E-3</c:v>
                </c:pt>
                <c:pt idx="754">
                  <c:v>-7.3366165161132804E-3</c:v>
                </c:pt>
                <c:pt idx="755">
                  <c:v>-7.4439048767089896E-3</c:v>
                </c:pt>
                <c:pt idx="756">
                  <c:v>-7.3094367980957101E-3</c:v>
                </c:pt>
                <c:pt idx="757">
                  <c:v>-7.3742866516113299E-3</c:v>
                </c:pt>
                <c:pt idx="758">
                  <c:v>-7.2407722473144601E-3</c:v>
                </c:pt>
                <c:pt idx="759">
                  <c:v>-7.1773529052734401E-3</c:v>
                </c:pt>
                <c:pt idx="760">
                  <c:v>-7.1415901184082101E-3</c:v>
                </c:pt>
                <c:pt idx="761">
                  <c:v>-6.8955421447753898E-3</c:v>
                </c:pt>
                <c:pt idx="762">
                  <c:v>-7.1396827697753898E-3</c:v>
                </c:pt>
                <c:pt idx="763">
                  <c:v>-6.8855285644531302E-3</c:v>
                </c:pt>
                <c:pt idx="764">
                  <c:v>-6.9384574890136701E-3</c:v>
                </c:pt>
                <c:pt idx="765">
                  <c:v>-6.9904327392578203E-3</c:v>
                </c:pt>
                <c:pt idx="766">
                  <c:v>-6.8340301513671901E-3</c:v>
                </c:pt>
                <c:pt idx="767">
                  <c:v>-6.7710876464843802E-3</c:v>
                </c:pt>
                <c:pt idx="768">
                  <c:v>-6.69336318969727E-3</c:v>
                </c:pt>
                <c:pt idx="769">
                  <c:v>-6.5493583679199201E-3</c:v>
                </c:pt>
                <c:pt idx="770">
                  <c:v>-6.6890716552734401E-3</c:v>
                </c:pt>
                <c:pt idx="771">
                  <c:v>-6.6771507263183602E-3</c:v>
                </c:pt>
                <c:pt idx="772">
                  <c:v>-6.4258575439453203E-3</c:v>
                </c:pt>
                <c:pt idx="773">
                  <c:v>-6.4778327941894601E-3</c:v>
                </c:pt>
                <c:pt idx="774">
                  <c:v>-6.59418106079102E-3</c:v>
                </c:pt>
                <c:pt idx="775">
                  <c:v>-6.59942626953125E-3</c:v>
                </c:pt>
                <c:pt idx="776">
                  <c:v>-6.5069198608398498E-3</c:v>
                </c:pt>
                <c:pt idx="777">
                  <c:v>-6.2885284423828203E-3</c:v>
                </c:pt>
                <c:pt idx="778">
                  <c:v>-6.2718391418457101E-3</c:v>
                </c:pt>
                <c:pt idx="779">
                  <c:v>-6.1740875244140703E-3</c:v>
                </c:pt>
                <c:pt idx="780">
                  <c:v>-6.1836242675781302E-3</c:v>
                </c:pt>
                <c:pt idx="781">
                  <c:v>-6.1464309692382804E-3</c:v>
                </c:pt>
                <c:pt idx="782">
                  <c:v>-6.1964988708496102E-3</c:v>
                </c:pt>
                <c:pt idx="783">
                  <c:v>-6.0210227966308602E-3</c:v>
                </c:pt>
                <c:pt idx="784">
                  <c:v>-6.0935020446777396E-3</c:v>
                </c:pt>
                <c:pt idx="785">
                  <c:v>-6.3161849975585998E-3</c:v>
                </c:pt>
                <c:pt idx="786">
                  <c:v>-6.1354637145996102E-3</c:v>
                </c:pt>
                <c:pt idx="787">
                  <c:v>-6.2170028686523498E-3</c:v>
                </c:pt>
                <c:pt idx="788">
                  <c:v>-6.1407089233398498E-3</c:v>
                </c:pt>
                <c:pt idx="789">
                  <c:v>-6.0672760009765703E-3</c:v>
                </c:pt>
                <c:pt idx="790">
                  <c:v>-5.9871673583984401E-3</c:v>
                </c:pt>
                <c:pt idx="791">
                  <c:v>-6.1626434326171901E-3</c:v>
                </c:pt>
                <c:pt idx="792">
                  <c:v>-6.1326026916503898E-3</c:v>
                </c:pt>
                <c:pt idx="793">
                  <c:v>-6.1726570129394601E-3</c:v>
                </c:pt>
                <c:pt idx="794">
                  <c:v>-6.0405731201171901E-3</c:v>
                </c:pt>
                <c:pt idx="795">
                  <c:v>-5.9957504272460998E-3</c:v>
                </c:pt>
                <c:pt idx="796">
                  <c:v>-5.9089660644531302E-3</c:v>
                </c:pt>
                <c:pt idx="797">
                  <c:v>-6.1607360839843802E-3</c:v>
                </c:pt>
                <c:pt idx="798">
                  <c:v>-5.9065818786621102E-3</c:v>
                </c:pt>
                <c:pt idx="799">
                  <c:v>-5.8884620666503898E-3</c:v>
                </c:pt>
                <c:pt idx="800">
                  <c:v>-6.4401626586914097E-3</c:v>
                </c:pt>
                <c:pt idx="801">
                  <c:v>-5.9094429016113299E-3</c:v>
                </c:pt>
                <c:pt idx="802">
                  <c:v>-6.2298774719238299E-3</c:v>
                </c:pt>
                <c:pt idx="803">
                  <c:v>-6.1535835266113299E-3</c:v>
                </c:pt>
                <c:pt idx="804">
                  <c:v>-5.9580802917480503E-3</c:v>
                </c:pt>
                <c:pt idx="805">
                  <c:v>-6.1616897583007804E-3</c:v>
                </c:pt>
                <c:pt idx="806">
                  <c:v>-6.1225891113281302E-3</c:v>
                </c:pt>
                <c:pt idx="807">
                  <c:v>-6.0672760009765703E-3</c:v>
                </c:pt>
                <c:pt idx="808">
                  <c:v>-6.0534477233886701E-3</c:v>
                </c:pt>
                <c:pt idx="809">
                  <c:v>-5.9814453125E-3</c:v>
                </c:pt>
                <c:pt idx="810">
                  <c:v>-6.1392784118652396E-3</c:v>
                </c:pt>
                <c:pt idx="811">
                  <c:v>-6.2155723571777396E-3</c:v>
                </c:pt>
                <c:pt idx="812">
                  <c:v>-6.0334205627441398E-3</c:v>
                </c:pt>
                <c:pt idx="813">
                  <c:v>-6.2003135681152396E-3</c:v>
                </c:pt>
                <c:pt idx="814">
                  <c:v>-5.97381591796875E-3</c:v>
                </c:pt>
                <c:pt idx="815">
                  <c:v>-6.2828063964843802E-3</c:v>
                </c:pt>
                <c:pt idx="816">
                  <c:v>-6.3285827636718802E-3</c:v>
                </c:pt>
                <c:pt idx="817">
                  <c:v>-6.072998046875E-3</c:v>
                </c:pt>
                <c:pt idx="818">
                  <c:v>-6.6237449645996102E-3</c:v>
                </c:pt>
                <c:pt idx="819">
                  <c:v>-6.1917304992675799E-3</c:v>
                </c:pt>
                <c:pt idx="820">
                  <c:v>-6.1097145080566398E-3</c:v>
                </c:pt>
                <c:pt idx="821">
                  <c:v>-6.4730644226074201E-3</c:v>
                </c:pt>
                <c:pt idx="822">
                  <c:v>-6.7329406738281302E-3</c:v>
                </c:pt>
                <c:pt idx="823">
                  <c:v>-6.8397521972656302E-3</c:v>
                </c:pt>
                <c:pt idx="824">
                  <c:v>-6.6614151000976597E-3</c:v>
                </c:pt>
                <c:pt idx="825">
                  <c:v>-7.2140693664550799E-3</c:v>
                </c:pt>
                <c:pt idx="826">
                  <c:v>-6.6914558410644601E-3</c:v>
                </c:pt>
                <c:pt idx="827">
                  <c:v>-7.15875625610352E-3</c:v>
                </c:pt>
                <c:pt idx="828">
                  <c:v>-6.7596435546875E-3</c:v>
                </c:pt>
                <c:pt idx="829">
                  <c:v>-6.7682266235351597E-3</c:v>
                </c:pt>
                <c:pt idx="830">
                  <c:v>-7.2016716003418003E-3</c:v>
                </c:pt>
                <c:pt idx="831">
                  <c:v>-6.9093704223632804E-3</c:v>
                </c:pt>
                <c:pt idx="832">
                  <c:v>-6.8397521972656302E-3</c:v>
                </c:pt>
                <c:pt idx="833">
                  <c:v>-7.0958137512207101E-3</c:v>
                </c:pt>
                <c:pt idx="834">
                  <c:v>-6.6738128662109401E-3</c:v>
                </c:pt>
                <c:pt idx="835">
                  <c:v>-6.7362785339355503E-3</c:v>
                </c:pt>
                <c:pt idx="836">
                  <c:v>-7.2255134582519601E-3</c:v>
                </c:pt>
                <c:pt idx="837">
                  <c:v>-6.5956115722656302E-3</c:v>
                </c:pt>
                <c:pt idx="838">
                  <c:v>-7.4992179870605503E-3</c:v>
                </c:pt>
                <c:pt idx="839">
                  <c:v>-6.8392753601074201E-3</c:v>
                </c:pt>
                <c:pt idx="840">
                  <c:v>-6.8631172180175799E-3</c:v>
                </c:pt>
                <c:pt idx="841">
                  <c:v>-7.6270103454589896E-3</c:v>
                </c:pt>
                <c:pt idx="842">
                  <c:v>-7.3018074035644601E-3</c:v>
                </c:pt>
                <c:pt idx="843">
                  <c:v>-6.9632530212402396E-3</c:v>
                </c:pt>
                <c:pt idx="844">
                  <c:v>-7.1315765380859401E-3</c:v>
                </c:pt>
                <c:pt idx="845">
                  <c:v>-7.0500373840332101E-3</c:v>
                </c:pt>
                <c:pt idx="846">
                  <c:v>-7.1749687194824201E-3</c:v>
                </c:pt>
                <c:pt idx="847">
                  <c:v>-7.54785537719727E-3</c:v>
                </c:pt>
                <c:pt idx="848">
                  <c:v>-7.2293281555175799E-3</c:v>
                </c:pt>
                <c:pt idx="849">
                  <c:v>-7.3523521423339896E-3</c:v>
                </c:pt>
                <c:pt idx="850">
                  <c:v>-7.8325271606445295E-3</c:v>
                </c:pt>
                <c:pt idx="851">
                  <c:v>-7.2016716003418003E-3</c:v>
                </c:pt>
                <c:pt idx="852">
                  <c:v>-7.2598457336425799E-3</c:v>
                </c:pt>
                <c:pt idx="853">
                  <c:v>-7.9250335693359392E-3</c:v>
                </c:pt>
                <c:pt idx="854">
                  <c:v>-6.9704055786132804E-3</c:v>
                </c:pt>
                <c:pt idx="855">
                  <c:v>-7.6780319213867196E-3</c:v>
                </c:pt>
                <c:pt idx="856">
                  <c:v>-8.7156295776367205E-3</c:v>
                </c:pt>
                <c:pt idx="857">
                  <c:v>-7.5840950012207101E-3</c:v>
                </c:pt>
                <c:pt idx="858">
                  <c:v>-7.6680183410644601E-3</c:v>
                </c:pt>
                <c:pt idx="859">
                  <c:v>-7.9069137573242205E-3</c:v>
                </c:pt>
                <c:pt idx="860">
                  <c:v>-8.1167221069336007E-3</c:v>
                </c:pt>
                <c:pt idx="861">
                  <c:v>-7.4577331542968802E-3</c:v>
                </c:pt>
                <c:pt idx="862">
                  <c:v>-7.6131820678710998E-3</c:v>
                </c:pt>
                <c:pt idx="863">
                  <c:v>-7.8039169311523498E-3</c:v>
                </c:pt>
                <c:pt idx="864">
                  <c:v>-8.9659690856933594E-3</c:v>
                </c:pt>
                <c:pt idx="865">
                  <c:v>-7.0538520812988299E-3</c:v>
                </c:pt>
                <c:pt idx="866">
                  <c:v>-7.4987411499023498E-3</c:v>
                </c:pt>
                <c:pt idx="867">
                  <c:v>-9.4509124755859392E-3</c:v>
                </c:pt>
                <c:pt idx="868">
                  <c:v>-7.9092979431152396E-3</c:v>
                </c:pt>
                <c:pt idx="869">
                  <c:v>-9.1485977172851597E-3</c:v>
                </c:pt>
                <c:pt idx="870">
                  <c:v>-9.6921920776367205E-3</c:v>
                </c:pt>
                <c:pt idx="871">
                  <c:v>-8.3494186401367205E-3</c:v>
                </c:pt>
                <c:pt idx="872">
                  <c:v>-9.8705291748046892E-3</c:v>
                </c:pt>
                <c:pt idx="873">
                  <c:v>-7.4810981750488299E-3</c:v>
                </c:pt>
                <c:pt idx="874">
                  <c:v>-9.0074539184570295E-3</c:v>
                </c:pt>
                <c:pt idx="875">
                  <c:v>-9.5472335815429705E-3</c:v>
                </c:pt>
                <c:pt idx="876">
                  <c:v>-9.2101097106933594E-3</c:v>
                </c:pt>
                <c:pt idx="877">
                  <c:v>-8.60595703125E-3</c:v>
                </c:pt>
                <c:pt idx="878">
                  <c:v>-1.01404190063477E-2</c:v>
                </c:pt>
                <c:pt idx="879">
                  <c:v>-9.5667839050293003E-3</c:v>
                </c:pt>
                <c:pt idx="880">
                  <c:v>-9.9077224731445295E-3</c:v>
                </c:pt>
                <c:pt idx="881">
                  <c:v>-8.8911056518554705E-3</c:v>
                </c:pt>
                <c:pt idx="882">
                  <c:v>-1.20363235473633E-2</c:v>
                </c:pt>
                <c:pt idx="883">
                  <c:v>-9.2110633850097708E-3</c:v>
                </c:pt>
                <c:pt idx="884">
                  <c:v>-7.91168212890625E-3</c:v>
                </c:pt>
                <c:pt idx="885">
                  <c:v>-8.8376998901367205E-3</c:v>
                </c:pt>
                <c:pt idx="886">
                  <c:v>-1.09610557556153E-2</c:v>
                </c:pt>
                <c:pt idx="887">
                  <c:v>-7.8854560852050799E-3</c:v>
                </c:pt>
                <c:pt idx="888">
                  <c:v>-9.0465545654296892E-3</c:v>
                </c:pt>
                <c:pt idx="889">
                  <c:v>-1.07979774475098E-2</c:v>
                </c:pt>
                <c:pt idx="890">
                  <c:v>-9.2568397521972708E-3</c:v>
                </c:pt>
                <c:pt idx="891">
                  <c:v>-1.09539031982422E-2</c:v>
                </c:pt>
                <c:pt idx="892">
                  <c:v>-8.3184242248535208E-3</c:v>
                </c:pt>
                <c:pt idx="893">
                  <c:v>-1.08728408813477E-2</c:v>
                </c:pt>
                <c:pt idx="894">
                  <c:v>-7.9083442687988299E-3</c:v>
                </c:pt>
                <c:pt idx="895">
                  <c:v>-1.0407447814941399E-2</c:v>
                </c:pt>
                <c:pt idx="896">
                  <c:v>-1.15437507629395E-2</c:v>
                </c:pt>
                <c:pt idx="897">
                  <c:v>-9.7856521606445295E-3</c:v>
                </c:pt>
                <c:pt idx="898">
                  <c:v>-8.5206031799316406E-3</c:v>
                </c:pt>
                <c:pt idx="899">
                  <c:v>-1.27825736999512E-2</c:v>
                </c:pt>
                <c:pt idx="900">
                  <c:v>-1.1216640472412101E-2</c:v>
                </c:pt>
                <c:pt idx="901">
                  <c:v>-1.3833999633789101E-2</c:v>
                </c:pt>
                <c:pt idx="902">
                  <c:v>-1.1135578155517601E-2</c:v>
                </c:pt>
                <c:pt idx="903">
                  <c:v>-1.0636806488037101E-2</c:v>
                </c:pt>
                <c:pt idx="904">
                  <c:v>-7.4591636657714896E-3</c:v>
                </c:pt>
                <c:pt idx="905">
                  <c:v>-1.1468887329101601E-2</c:v>
                </c:pt>
                <c:pt idx="906">
                  <c:v>-1.0270118713378899E-2</c:v>
                </c:pt>
                <c:pt idx="907">
                  <c:v>-1.0018825531005899E-2</c:v>
                </c:pt>
                <c:pt idx="908">
                  <c:v>-9.4928741455078108E-3</c:v>
                </c:pt>
                <c:pt idx="909">
                  <c:v>-9.7761154174804705E-3</c:v>
                </c:pt>
                <c:pt idx="910">
                  <c:v>-9.87339019775390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A8AD-4494-A176-F6E7A6335FAE}"/>
            </c:ext>
          </c:extLst>
        </c:ser>
        <c:ser>
          <c:idx val="27"/>
          <c:order val="27"/>
          <c:tx>
            <c:v>+56 microL</c:v>
          </c:tx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9'!$B$2:$B$912</c:f>
              <c:numCache>
                <c:formatCode>General</c:formatCode>
                <c:ptCount val="911"/>
                <c:pt idx="0">
                  <c:v>-0.94959163665771495</c:v>
                </c:pt>
                <c:pt idx="1">
                  <c:v>-0.59134864807128895</c:v>
                </c:pt>
                <c:pt idx="2">
                  <c:v>-0.52675771713256903</c:v>
                </c:pt>
                <c:pt idx="3">
                  <c:v>-0.62032604217529297</c:v>
                </c:pt>
                <c:pt idx="4">
                  <c:v>-0.63405561447143599</c:v>
                </c:pt>
                <c:pt idx="5">
                  <c:v>-0.34255218505859403</c:v>
                </c:pt>
                <c:pt idx="6">
                  <c:v>-0.72790384292602595</c:v>
                </c:pt>
                <c:pt idx="7">
                  <c:v>-0.69115400314331099</c:v>
                </c:pt>
                <c:pt idx="8">
                  <c:v>-0.72765779495239302</c:v>
                </c:pt>
                <c:pt idx="9">
                  <c:v>-1.02688217163086</c:v>
                </c:pt>
                <c:pt idx="10">
                  <c:v>-0.43343019485473699</c:v>
                </c:pt>
                <c:pt idx="11">
                  <c:v>-0.390866279602051</c:v>
                </c:pt>
                <c:pt idx="12">
                  <c:v>-0.40988397598266602</c:v>
                </c:pt>
                <c:pt idx="13">
                  <c:v>-0.87197399139404297</c:v>
                </c:pt>
                <c:pt idx="14">
                  <c:v>-0.85440397262573298</c:v>
                </c:pt>
                <c:pt idx="15">
                  <c:v>4.4304370880127002E-2</c:v>
                </c:pt>
                <c:pt idx="16">
                  <c:v>-0.47370100021362299</c:v>
                </c:pt>
                <c:pt idx="17">
                  <c:v>-1.08058309555054</c:v>
                </c:pt>
                <c:pt idx="18">
                  <c:v>-0.49352169036865301</c:v>
                </c:pt>
                <c:pt idx="19">
                  <c:v>-0.51929044723510798</c:v>
                </c:pt>
                <c:pt idx="20">
                  <c:v>-1.15173435211182</c:v>
                </c:pt>
                <c:pt idx="21">
                  <c:v>-0.85621595382690496</c:v>
                </c:pt>
                <c:pt idx="22">
                  <c:v>-0.38660001754760798</c:v>
                </c:pt>
                <c:pt idx="23">
                  <c:v>-0.28319025039672902</c:v>
                </c:pt>
                <c:pt idx="24">
                  <c:v>-1.04139280319214</c:v>
                </c:pt>
                <c:pt idx="25">
                  <c:v>-0.32504892349243197</c:v>
                </c:pt>
                <c:pt idx="26">
                  <c:v>-0.51625299453735396</c:v>
                </c:pt>
                <c:pt idx="27">
                  <c:v>-0.94742536544799805</c:v>
                </c:pt>
                <c:pt idx="28">
                  <c:v>-0.516554355621338</c:v>
                </c:pt>
                <c:pt idx="29">
                  <c:v>-0.44344091415405301</c:v>
                </c:pt>
                <c:pt idx="30">
                  <c:v>-0.13488531112670901</c:v>
                </c:pt>
                <c:pt idx="31">
                  <c:v>-0.51142692565918002</c:v>
                </c:pt>
                <c:pt idx="32">
                  <c:v>-0.653242588043213</c:v>
                </c:pt>
                <c:pt idx="33">
                  <c:v>-4.7198295593261698E-2</c:v>
                </c:pt>
                <c:pt idx="34">
                  <c:v>-0.69410800933837902</c:v>
                </c:pt>
                <c:pt idx="35">
                  <c:v>-0.66500663757324197</c:v>
                </c:pt>
                <c:pt idx="36">
                  <c:v>0.20496177673339899</c:v>
                </c:pt>
                <c:pt idx="37">
                  <c:v>-0.73129796981811601</c:v>
                </c:pt>
                <c:pt idx="38">
                  <c:v>-0.16552352905273501</c:v>
                </c:pt>
                <c:pt idx="39">
                  <c:v>-0.11917924880981499</c:v>
                </c:pt>
                <c:pt idx="40">
                  <c:v>-0.137893676757813</c:v>
                </c:pt>
                <c:pt idx="41">
                  <c:v>-0.12795162200927801</c:v>
                </c:pt>
                <c:pt idx="42">
                  <c:v>-0.60253477096557595</c:v>
                </c:pt>
                <c:pt idx="43">
                  <c:v>-7.7795028686523507E-2</c:v>
                </c:pt>
                <c:pt idx="44">
                  <c:v>-8.3014488220214899E-2</c:v>
                </c:pt>
                <c:pt idx="45">
                  <c:v>2.1247863769531302E-3</c:v>
                </c:pt>
                <c:pt idx="46">
                  <c:v>0.145799160003662</c:v>
                </c:pt>
                <c:pt idx="47">
                  <c:v>-8.2453727722167997E-2</c:v>
                </c:pt>
                <c:pt idx="48">
                  <c:v>0.108254432678223</c:v>
                </c:pt>
                <c:pt idx="49">
                  <c:v>-0.11817598342895499</c:v>
                </c:pt>
                <c:pt idx="50">
                  <c:v>0.34197473526000999</c:v>
                </c:pt>
                <c:pt idx="51">
                  <c:v>0.123046875</c:v>
                </c:pt>
                <c:pt idx="52">
                  <c:v>-0.19111537933349601</c:v>
                </c:pt>
                <c:pt idx="53">
                  <c:v>0.99421358108520497</c:v>
                </c:pt>
                <c:pt idx="54">
                  <c:v>0.73229646682739302</c:v>
                </c:pt>
                <c:pt idx="55">
                  <c:v>-0.46893310546875</c:v>
                </c:pt>
                <c:pt idx="56">
                  <c:v>1.1314888000488299</c:v>
                </c:pt>
                <c:pt idx="57">
                  <c:v>0.47727251052856501</c:v>
                </c:pt>
                <c:pt idx="58">
                  <c:v>0.55971336364746105</c:v>
                </c:pt>
                <c:pt idx="59">
                  <c:v>0.40752220153808599</c:v>
                </c:pt>
                <c:pt idx="60">
                  <c:v>1.20097780227661</c:v>
                </c:pt>
                <c:pt idx="61">
                  <c:v>0.25726318359375</c:v>
                </c:pt>
                <c:pt idx="62">
                  <c:v>0.78733587265014704</c:v>
                </c:pt>
                <c:pt idx="63">
                  <c:v>0.26324224472045898</c:v>
                </c:pt>
                <c:pt idx="64">
                  <c:v>0.235240459442139</c:v>
                </c:pt>
                <c:pt idx="65">
                  <c:v>0.59485435485839899</c:v>
                </c:pt>
                <c:pt idx="66">
                  <c:v>1.47539758682251</c:v>
                </c:pt>
                <c:pt idx="67">
                  <c:v>1.3432364463806199</c:v>
                </c:pt>
                <c:pt idx="68">
                  <c:v>1.5314807891845701</c:v>
                </c:pt>
                <c:pt idx="69">
                  <c:v>1.0755090713501001</c:v>
                </c:pt>
                <c:pt idx="70">
                  <c:v>0.98221015930175803</c:v>
                </c:pt>
                <c:pt idx="71">
                  <c:v>0.97320365905761697</c:v>
                </c:pt>
                <c:pt idx="72">
                  <c:v>0.95948982238769598</c:v>
                </c:pt>
                <c:pt idx="73">
                  <c:v>0.96359825134277399</c:v>
                </c:pt>
                <c:pt idx="74">
                  <c:v>0.98236417770385798</c:v>
                </c:pt>
                <c:pt idx="75">
                  <c:v>0.98608922958374001</c:v>
                </c:pt>
                <c:pt idx="76">
                  <c:v>0.98815059661865301</c:v>
                </c:pt>
                <c:pt idx="77">
                  <c:v>0.99905776977539096</c:v>
                </c:pt>
                <c:pt idx="78">
                  <c:v>1.012122631073</c:v>
                </c:pt>
                <c:pt idx="79">
                  <c:v>1.01975822448731</c:v>
                </c:pt>
                <c:pt idx="80">
                  <c:v>1.03421878814697</c:v>
                </c:pt>
                <c:pt idx="81">
                  <c:v>1.0517730712890601</c:v>
                </c:pt>
                <c:pt idx="82">
                  <c:v>1.05212354660034</c:v>
                </c:pt>
                <c:pt idx="83">
                  <c:v>1.0548391342163099</c:v>
                </c:pt>
                <c:pt idx="84">
                  <c:v>1.0657377243042001</c:v>
                </c:pt>
                <c:pt idx="85">
                  <c:v>1.06702661514282</c:v>
                </c:pt>
                <c:pt idx="86">
                  <c:v>1.06630182266236</c:v>
                </c:pt>
                <c:pt idx="87">
                  <c:v>1.06820869445801</c:v>
                </c:pt>
                <c:pt idx="88">
                  <c:v>1.06137371063233</c:v>
                </c:pt>
                <c:pt idx="89">
                  <c:v>1.0578417778015199</c:v>
                </c:pt>
                <c:pt idx="90">
                  <c:v>1.0514349937439</c:v>
                </c:pt>
                <c:pt idx="91">
                  <c:v>1.0394883155822801</c:v>
                </c:pt>
                <c:pt idx="92">
                  <c:v>1.03074455261231</c:v>
                </c:pt>
                <c:pt idx="93">
                  <c:v>1.0209550857544001</c:v>
                </c:pt>
                <c:pt idx="94">
                  <c:v>1.00802421569824</c:v>
                </c:pt>
                <c:pt idx="95">
                  <c:v>0.99054861068725597</c:v>
                </c:pt>
                <c:pt idx="96">
                  <c:v>0.97900962829589899</c:v>
                </c:pt>
                <c:pt idx="97">
                  <c:v>0.958052158355713</c:v>
                </c:pt>
                <c:pt idx="98">
                  <c:v>0.93771028518676802</c:v>
                </c:pt>
                <c:pt idx="99">
                  <c:v>0.91921854019165095</c:v>
                </c:pt>
                <c:pt idx="100">
                  <c:v>0.89531850814819403</c:v>
                </c:pt>
                <c:pt idx="101">
                  <c:v>0.87062501907348699</c:v>
                </c:pt>
                <c:pt idx="102">
                  <c:v>0.84603452682495095</c:v>
                </c:pt>
                <c:pt idx="103">
                  <c:v>0.82547235488891602</c:v>
                </c:pt>
                <c:pt idx="104">
                  <c:v>0.80290603637695301</c:v>
                </c:pt>
                <c:pt idx="105">
                  <c:v>0.78171491622924805</c:v>
                </c:pt>
                <c:pt idx="106">
                  <c:v>0.76476812362670898</c:v>
                </c:pt>
                <c:pt idx="107">
                  <c:v>0.74405908584594804</c:v>
                </c:pt>
                <c:pt idx="108">
                  <c:v>0.72641515731811601</c:v>
                </c:pt>
                <c:pt idx="109">
                  <c:v>0.71071624755859397</c:v>
                </c:pt>
                <c:pt idx="110">
                  <c:v>0.69342994689941395</c:v>
                </c:pt>
                <c:pt idx="111">
                  <c:v>0.67816877365112305</c:v>
                </c:pt>
                <c:pt idx="112">
                  <c:v>0.66342544555664096</c:v>
                </c:pt>
                <c:pt idx="113">
                  <c:v>0.64903163909912098</c:v>
                </c:pt>
                <c:pt idx="114">
                  <c:v>0.63455390930175803</c:v>
                </c:pt>
                <c:pt idx="115">
                  <c:v>0.62187576293945301</c:v>
                </c:pt>
                <c:pt idx="116">
                  <c:v>0.61093759536743197</c:v>
                </c:pt>
                <c:pt idx="117">
                  <c:v>0.59732246398925803</c:v>
                </c:pt>
                <c:pt idx="118">
                  <c:v>0.58673810958862305</c:v>
                </c:pt>
                <c:pt idx="119">
                  <c:v>0.57581710815429699</c:v>
                </c:pt>
                <c:pt idx="120">
                  <c:v>0.56655931472778398</c:v>
                </c:pt>
                <c:pt idx="121">
                  <c:v>0.55652666091919001</c:v>
                </c:pt>
                <c:pt idx="122">
                  <c:v>0.54655551910400402</c:v>
                </c:pt>
                <c:pt idx="123">
                  <c:v>0.53879308700561601</c:v>
                </c:pt>
                <c:pt idx="124">
                  <c:v>0.53076505661010798</c:v>
                </c:pt>
                <c:pt idx="125">
                  <c:v>0.52249670028686601</c:v>
                </c:pt>
                <c:pt idx="126">
                  <c:v>0.51684617996215898</c:v>
                </c:pt>
                <c:pt idx="127">
                  <c:v>0.51120901107788097</c:v>
                </c:pt>
                <c:pt idx="128">
                  <c:v>0.50485420227050803</c:v>
                </c:pt>
                <c:pt idx="129">
                  <c:v>0.49926805496215798</c:v>
                </c:pt>
                <c:pt idx="130">
                  <c:v>0.494479179382324</c:v>
                </c:pt>
                <c:pt idx="131">
                  <c:v>0.48890066146850603</c:v>
                </c:pt>
                <c:pt idx="132">
                  <c:v>0.48498058319091802</c:v>
                </c:pt>
                <c:pt idx="133">
                  <c:v>0.47951698303222701</c:v>
                </c:pt>
                <c:pt idx="134">
                  <c:v>0.47422981262207098</c:v>
                </c:pt>
                <c:pt idx="135">
                  <c:v>0.46953964233398499</c:v>
                </c:pt>
                <c:pt idx="136">
                  <c:v>0.46396207809448298</c:v>
                </c:pt>
                <c:pt idx="137">
                  <c:v>0.45703506469726601</c:v>
                </c:pt>
                <c:pt idx="138">
                  <c:v>0.45084285736084001</c:v>
                </c:pt>
                <c:pt idx="139">
                  <c:v>0.44403839111328097</c:v>
                </c:pt>
                <c:pt idx="140">
                  <c:v>0.43562746047973699</c:v>
                </c:pt>
                <c:pt idx="141">
                  <c:v>0.42663145065307601</c:v>
                </c:pt>
                <c:pt idx="142">
                  <c:v>0.41640090942382801</c:v>
                </c:pt>
                <c:pt idx="143">
                  <c:v>0.40574741363525402</c:v>
                </c:pt>
                <c:pt idx="144">
                  <c:v>0.39469814300537098</c:v>
                </c:pt>
                <c:pt idx="145">
                  <c:v>0.38289451599121099</c:v>
                </c:pt>
                <c:pt idx="146">
                  <c:v>0.371489048004151</c:v>
                </c:pt>
                <c:pt idx="147">
                  <c:v>0.35917329788208002</c:v>
                </c:pt>
                <c:pt idx="148">
                  <c:v>0.34654712677001998</c:v>
                </c:pt>
                <c:pt idx="149">
                  <c:v>0.33357000350952198</c:v>
                </c:pt>
                <c:pt idx="150">
                  <c:v>0.32071018218994202</c:v>
                </c:pt>
                <c:pt idx="151">
                  <c:v>0.30737400054931702</c:v>
                </c:pt>
                <c:pt idx="152">
                  <c:v>0.29411268234253002</c:v>
                </c:pt>
                <c:pt idx="153">
                  <c:v>0.28084945678710999</c:v>
                </c:pt>
                <c:pt idx="154">
                  <c:v>0.26699399948120101</c:v>
                </c:pt>
                <c:pt idx="155">
                  <c:v>0.25330114364624001</c:v>
                </c:pt>
                <c:pt idx="156">
                  <c:v>0.23899173736572299</c:v>
                </c:pt>
                <c:pt idx="157">
                  <c:v>0.22473335266113301</c:v>
                </c:pt>
                <c:pt idx="158">
                  <c:v>0.20981979370117201</c:v>
                </c:pt>
                <c:pt idx="159">
                  <c:v>0.19553041458129899</c:v>
                </c:pt>
                <c:pt idx="160">
                  <c:v>0.180960178375244</c:v>
                </c:pt>
                <c:pt idx="161">
                  <c:v>0.16687059402465801</c:v>
                </c:pt>
                <c:pt idx="162">
                  <c:v>0.153483390808106</c:v>
                </c:pt>
                <c:pt idx="163">
                  <c:v>0.140873908996582</c:v>
                </c:pt>
                <c:pt idx="164">
                  <c:v>0.12828540802002</c:v>
                </c:pt>
                <c:pt idx="165">
                  <c:v>0.11686134338378899</c:v>
                </c:pt>
                <c:pt idx="166">
                  <c:v>0.10642194747924801</c:v>
                </c:pt>
                <c:pt idx="167">
                  <c:v>9.7322463989257799E-2</c:v>
                </c:pt>
                <c:pt idx="168">
                  <c:v>9.0308666229248102E-2</c:v>
                </c:pt>
                <c:pt idx="169">
                  <c:v>8.3012580871582101E-2</c:v>
                </c:pt>
                <c:pt idx="170">
                  <c:v>7.7394485473632799E-2</c:v>
                </c:pt>
                <c:pt idx="171">
                  <c:v>7.4976444244384793E-2</c:v>
                </c:pt>
                <c:pt idx="172">
                  <c:v>7.2069644927978502E-2</c:v>
                </c:pt>
                <c:pt idx="173">
                  <c:v>6.5033912658691406E-2</c:v>
                </c:pt>
                <c:pt idx="174">
                  <c:v>5.7041645050048898E-2</c:v>
                </c:pt>
                <c:pt idx="175">
                  <c:v>4.9856185913086E-2</c:v>
                </c:pt>
                <c:pt idx="176">
                  <c:v>4.30397987365723E-2</c:v>
                </c:pt>
                <c:pt idx="177">
                  <c:v>3.8770675659179701E-2</c:v>
                </c:pt>
                <c:pt idx="178">
                  <c:v>3.6088466644287102E-2</c:v>
                </c:pt>
                <c:pt idx="179">
                  <c:v>3.37677001953125E-2</c:v>
                </c:pt>
                <c:pt idx="180">
                  <c:v>3.2260417938232401E-2</c:v>
                </c:pt>
                <c:pt idx="181">
                  <c:v>3.04770469665528E-2</c:v>
                </c:pt>
                <c:pt idx="182">
                  <c:v>2.8597354888915998E-2</c:v>
                </c:pt>
                <c:pt idx="183">
                  <c:v>2.62198448181153E-2</c:v>
                </c:pt>
                <c:pt idx="184">
                  <c:v>2.5337696075439502E-2</c:v>
                </c:pt>
                <c:pt idx="185">
                  <c:v>2.2998809814453101E-2</c:v>
                </c:pt>
                <c:pt idx="186">
                  <c:v>2.1193027496337901E-2</c:v>
                </c:pt>
                <c:pt idx="187">
                  <c:v>2.02527046203613E-2</c:v>
                </c:pt>
                <c:pt idx="188">
                  <c:v>1.85346603393555E-2</c:v>
                </c:pt>
                <c:pt idx="189">
                  <c:v>1.7486572265625E-2</c:v>
                </c:pt>
                <c:pt idx="190">
                  <c:v>1.6057014465332101E-2</c:v>
                </c:pt>
                <c:pt idx="191">
                  <c:v>1.54905319213867E-2</c:v>
                </c:pt>
                <c:pt idx="192">
                  <c:v>1.50609016418457E-2</c:v>
                </c:pt>
                <c:pt idx="193">
                  <c:v>1.37228965759278E-2</c:v>
                </c:pt>
                <c:pt idx="194">
                  <c:v>1.29599571228028E-2</c:v>
                </c:pt>
                <c:pt idx="195">
                  <c:v>1.22299194335938E-2</c:v>
                </c:pt>
                <c:pt idx="196">
                  <c:v>1.17597579956055E-2</c:v>
                </c:pt>
                <c:pt idx="197">
                  <c:v>1.12075805664063E-2</c:v>
                </c:pt>
                <c:pt idx="198">
                  <c:v>1.0623931884765601E-2</c:v>
                </c:pt>
                <c:pt idx="199">
                  <c:v>9.2020034790039097E-3</c:v>
                </c:pt>
                <c:pt idx="200">
                  <c:v>8.7122917175293003E-3</c:v>
                </c:pt>
                <c:pt idx="201">
                  <c:v>7.9722404479980503E-3</c:v>
                </c:pt>
                <c:pt idx="202">
                  <c:v>7.4124336242675799E-3</c:v>
                </c:pt>
                <c:pt idx="203">
                  <c:v>7.0428848266601597E-3</c:v>
                </c:pt>
                <c:pt idx="204">
                  <c:v>6.3762664794921901E-3</c:v>
                </c:pt>
                <c:pt idx="205">
                  <c:v>5.7573318481445304E-3</c:v>
                </c:pt>
                <c:pt idx="206">
                  <c:v>5.3305625915527396E-3</c:v>
                </c:pt>
                <c:pt idx="207">
                  <c:v>4.7335624694824201E-3</c:v>
                </c:pt>
                <c:pt idx="208">
                  <c:v>4.9276351928710998E-3</c:v>
                </c:pt>
                <c:pt idx="209">
                  <c:v>4.3840408325195304E-3</c:v>
                </c:pt>
                <c:pt idx="210">
                  <c:v>3.5843849182128902E-3</c:v>
                </c:pt>
                <c:pt idx="211">
                  <c:v>3.1495094299316402E-3</c:v>
                </c:pt>
                <c:pt idx="212">
                  <c:v>2.4995803833007799E-3</c:v>
                </c:pt>
                <c:pt idx="213">
                  <c:v>2.2916793823242201E-3</c:v>
                </c:pt>
                <c:pt idx="214">
                  <c:v>1.9464492797851599E-3</c:v>
                </c:pt>
                <c:pt idx="215">
                  <c:v>1.7733573913574199E-3</c:v>
                </c:pt>
                <c:pt idx="216">
                  <c:v>1.92403793334961E-3</c:v>
                </c:pt>
                <c:pt idx="217">
                  <c:v>1.50918960571289E-3</c:v>
                </c:pt>
                <c:pt idx="218">
                  <c:v>3.4666061401367198E-4</c:v>
                </c:pt>
                <c:pt idx="219">
                  <c:v>2.8562545776367198E-4</c:v>
                </c:pt>
                <c:pt idx="220">
                  <c:v>-5.1259994506836003E-4</c:v>
                </c:pt>
                <c:pt idx="221">
                  <c:v>-6.6280364990234397E-4</c:v>
                </c:pt>
                <c:pt idx="222">
                  <c:v>-9.88006591796875E-4</c:v>
                </c:pt>
                <c:pt idx="223">
                  <c:v>-4.7445297241211003E-4</c:v>
                </c:pt>
                <c:pt idx="224">
                  <c:v>-1.02853775024414E-3</c:v>
                </c:pt>
                <c:pt idx="225">
                  <c:v>-1.3561248779296901E-3</c:v>
                </c:pt>
                <c:pt idx="226">
                  <c:v>-1.33132934570313E-3</c:v>
                </c:pt>
                <c:pt idx="227">
                  <c:v>-6.4373016357421897E-4</c:v>
                </c:pt>
                <c:pt idx="228">
                  <c:v>-8.8691711425781304E-4</c:v>
                </c:pt>
                <c:pt idx="229">
                  <c:v>-2.2144317626953099E-3</c:v>
                </c:pt>
                <c:pt idx="230">
                  <c:v>-1.8157958984375E-3</c:v>
                </c:pt>
                <c:pt idx="231">
                  <c:v>-7.1907043457031304E-4</c:v>
                </c:pt>
                <c:pt idx="232">
                  <c:v>-1.3256072998046901E-3</c:v>
                </c:pt>
                <c:pt idx="233">
                  <c:v>-1.5077590942382799E-3</c:v>
                </c:pt>
                <c:pt idx="234">
                  <c:v>-1.6102790832519601E-3</c:v>
                </c:pt>
                <c:pt idx="235">
                  <c:v>-2.2935867309570299E-3</c:v>
                </c:pt>
                <c:pt idx="236">
                  <c:v>-2.3283958435058598E-3</c:v>
                </c:pt>
                <c:pt idx="237">
                  <c:v>-1.7361640930175801E-3</c:v>
                </c:pt>
                <c:pt idx="238">
                  <c:v>-2.2358894348144601E-3</c:v>
                </c:pt>
                <c:pt idx="239">
                  <c:v>-3.07464599609375E-3</c:v>
                </c:pt>
                <c:pt idx="240">
                  <c:v>-2.1190643310546901E-3</c:v>
                </c:pt>
                <c:pt idx="241">
                  <c:v>-2.1739006042480499E-3</c:v>
                </c:pt>
                <c:pt idx="242">
                  <c:v>-2.5315284729003902E-3</c:v>
                </c:pt>
                <c:pt idx="243">
                  <c:v>-2.4223327636718802E-3</c:v>
                </c:pt>
                <c:pt idx="244">
                  <c:v>-1.4448165893554701E-3</c:v>
                </c:pt>
                <c:pt idx="245">
                  <c:v>-2.4409294128417999E-3</c:v>
                </c:pt>
                <c:pt idx="246">
                  <c:v>-2.8066635131835998E-3</c:v>
                </c:pt>
                <c:pt idx="247">
                  <c:v>-2.3865699768066402E-3</c:v>
                </c:pt>
                <c:pt idx="248">
                  <c:v>-2.2625923156738299E-3</c:v>
                </c:pt>
                <c:pt idx="249">
                  <c:v>-2.0503997802734401E-3</c:v>
                </c:pt>
                <c:pt idx="250">
                  <c:v>-2.1076202392578099E-3</c:v>
                </c:pt>
                <c:pt idx="251">
                  <c:v>-1.53732299804688E-3</c:v>
                </c:pt>
                <c:pt idx="252">
                  <c:v>-1.53493881225586E-3</c:v>
                </c:pt>
                <c:pt idx="253">
                  <c:v>-2.1867752075195299E-3</c:v>
                </c:pt>
                <c:pt idx="254">
                  <c:v>-1.9721984863281302E-3</c:v>
                </c:pt>
                <c:pt idx="255">
                  <c:v>-1.80292129516602E-3</c:v>
                </c:pt>
                <c:pt idx="256">
                  <c:v>-2.0122528076171901E-3</c:v>
                </c:pt>
                <c:pt idx="257">
                  <c:v>-2.4838447570800799E-3</c:v>
                </c:pt>
                <c:pt idx="258">
                  <c:v>-2.6130676269531302E-3</c:v>
                </c:pt>
                <c:pt idx="259">
                  <c:v>-2.4433135986328099E-3</c:v>
                </c:pt>
                <c:pt idx="260">
                  <c:v>-2.3531913757324201E-3</c:v>
                </c:pt>
                <c:pt idx="261">
                  <c:v>-2.90679931640625E-3</c:v>
                </c:pt>
                <c:pt idx="262">
                  <c:v>-2.7379989624023498E-3</c:v>
                </c:pt>
                <c:pt idx="263">
                  <c:v>-2.86102294921875E-3</c:v>
                </c:pt>
                <c:pt idx="264">
                  <c:v>-2.9892921447753902E-3</c:v>
                </c:pt>
                <c:pt idx="265">
                  <c:v>-3.2911300659179701E-3</c:v>
                </c:pt>
                <c:pt idx="266">
                  <c:v>-3.1580924987792999E-3</c:v>
                </c:pt>
                <c:pt idx="267">
                  <c:v>-2.62451171875E-3</c:v>
                </c:pt>
                <c:pt idx="268">
                  <c:v>-2.41613388061524E-3</c:v>
                </c:pt>
                <c:pt idx="269">
                  <c:v>-3.19147109985352E-3</c:v>
                </c:pt>
                <c:pt idx="270">
                  <c:v>-4.0779113769531302E-3</c:v>
                </c:pt>
                <c:pt idx="271">
                  <c:v>-3.9591789245605503E-3</c:v>
                </c:pt>
                <c:pt idx="272">
                  <c:v>-3.7288665771484401E-3</c:v>
                </c:pt>
                <c:pt idx="273">
                  <c:v>-2.6164054870605499E-3</c:v>
                </c:pt>
                <c:pt idx="274">
                  <c:v>-3.0603408813476602E-3</c:v>
                </c:pt>
                <c:pt idx="275">
                  <c:v>-3.90100479125977E-3</c:v>
                </c:pt>
                <c:pt idx="276">
                  <c:v>-4.1623115539550799E-3</c:v>
                </c:pt>
                <c:pt idx="277">
                  <c:v>-4.2872428894043003E-3</c:v>
                </c:pt>
                <c:pt idx="278">
                  <c:v>-4.0640830993652396E-3</c:v>
                </c:pt>
                <c:pt idx="279">
                  <c:v>-4.6854019165039097E-3</c:v>
                </c:pt>
                <c:pt idx="280">
                  <c:v>-5.2623748779296901E-3</c:v>
                </c:pt>
                <c:pt idx="281">
                  <c:v>-4.730224609375E-3</c:v>
                </c:pt>
                <c:pt idx="282">
                  <c:v>-4.6062469482421901E-3</c:v>
                </c:pt>
                <c:pt idx="283">
                  <c:v>-4.6000480651855503E-3</c:v>
                </c:pt>
                <c:pt idx="284">
                  <c:v>-5.1579475402832101E-3</c:v>
                </c:pt>
                <c:pt idx="285">
                  <c:v>-5.2275657653808602E-3</c:v>
                </c:pt>
                <c:pt idx="286">
                  <c:v>-4.9810409545898498E-3</c:v>
                </c:pt>
                <c:pt idx="287">
                  <c:v>-5.0101280212402396E-3</c:v>
                </c:pt>
                <c:pt idx="288">
                  <c:v>-4.8675537109375E-3</c:v>
                </c:pt>
                <c:pt idx="289">
                  <c:v>-4.82177734375E-3</c:v>
                </c:pt>
                <c:pt idx="290">
                  <c:v>-5.0473213195800799E-3</c:v>
                </c:pt>
                <c:pt idx="291">
                  <c:v>-5.0859451293945304E-3</c:v>
                </c:pt>
                <c:pt idx="292">
                  <c:v>-5.0330162048339896E-3</c:v>
                </c:pt>
                <c:pt idx="293">
                  <c:v>-4.8408508300781302E-3</c:v>
                </c:pt>
                <c:pt idx="294">
                  <c:v>-4.7464370727539097E-3</c:v>
                </c:pt>
                <c:pt idx="295">
                  <c:v>-3.34930419921875E-3</c:v>
                </c:pt>
                <c:pt idx="296">
                  <c:v>-1.4567375183105499E-3</c:v>
                </c:pt>
                <c:pt idx="297">
                  <c:v>-3.6592483520507799E-3</c:v>
                </c:pt>
                <c:pt idx="298">
                  <c:v>-5.32007217407227E-3</c:v>
                </c:pt>
                <c:pt idx="299">
                  <c:v>-5.1946640014648498E-3</c:v>
                </c:pt>
                <c:pt idx="300">
                  <c:v>-4.7321319580078099E-3</c:v>
                </c:pt>
                <c:pt idx="301">
                  <c:v>-5.0544738769531302E-3</c:v>
                </c:pt>
                <c:pt idx="302">
                  <c:v>-5.1131248474121102E-3</c:v>
                </c:pt>
                <c:pt idx="303">
                  <c:v>-4.4088363647460998E-3</c:v>
                </c:pt>
                <c:pt idx="304">
                  <c:v>-4.8723220825195304E-3</c:v>
                </c:pt>
                <c:pt idx="305">
                  <c:v>-5.4597854614257804E-3</c:v>
                </c:pt>
                <c:pt idx="306">
                  <c:v>-5.3005218505859401E-3</c:v>
                </c:pt>
                <c:pt idx="307">
                  <c:v>-5.1312446594238299E-3</c:v>
                </c:pt>
                <c:pt idx="308">
                  <c:v>-5.0091743469238299E-3</c:v>
                </c:pt>
                <c:pt idx="309">
                  <c:v>-4.9543380737304696E-3</c:v>
                </c:pt>
                <c:pt idx="310">
                  <c:v>-5.2852630615234401E-3</c:v>
                </c:pt>
                <c:pt idx="311">
                  <c:v>-5.0601959228515703E-3</c:v>
                </c:pt>
                <c:pt idx="312">
                  <c:v>-5.0091743469238299E-3</c:v>
                </c:pt>
                <c:pt idx="313">
                  <c:v>-5.3510665893554696E-3</c:v>
                </c:pt>
                <c:pt idx="314">
                  <c:v>-5.3615570068359401E-3</c:v>
                </c:pt>
                <c:pt idx="315">
                  <c:v>-5.3906440734863299E-3</c:v>
                </c:pt>
                <c:pt idx="316">
                  <c:v>-5.1922798156738299E-3</c:v>
                </c:pt>
                <c:pt idx="317">
                  <c:v>-5.3348541259765703E-3</c:v>
                </c:pt>
                <c:pt idx="318">
                  <c:v>-5.3286552429199201E-3</c:v>
                </c:pt>
                <c:pt idx="319">
                  <c:v>-5.4254531860351597E-3</c:v>
                </c:pt>
                <c:pt idx="320">
                  <c:v>-5.5356025695800799E-3</c:v>
                </c:pt>
                <c:pt idx="321">
                  <c:v>-5.3663253784179696E-3</c:v>
                </c:pt>
                <c:pt idx="322">
                  <c:v>-5.3682327270507804E-3</c:v>
                </c:pt>
                <c:pt idx="323">
                  <c:v>-5.3868293762207101E-3</c:v>
                </c:pt>
                <c:pt idx="324">
                  <c:v>-5.4144859313964896E-3</c:v>
                </c:pt>
                <c:pt idx="325">
                  <c:v>-5.3486824035644601E-3</c:v>
                </c:pt>
                <c:pt idx="326">
                  <c:v>-5.2776336669921901E-3</c:v>
                </c:pt>
                <c:pt idx="327">
                  <c:v>-5.26666641235352E-3</c:v>
                </c:pt>
                <c:pt idx="328">
                  <c:v>-5.2323341369628898E-3</c:v>
                </c:pt>
                <c:pt idx="329">
                  <c:v>-5.1474571228027396E-3</c:v>
                </c:pt>
                <c:pt idx="330">
                  <c:v>-5.0296783447265703E-3</c:v>
                </c:pt>
                <c:pt idx="331">
                  <c:v>-5.0406455993652396E-3</c:v>
                </c:pt>
                <c:pt idx="332">
                  <c:v>-4.95147705078125E-3</c:v>
                </c:pt>
                <c:pt idx="333">
                  <c:v>-4.9128532409668003E-3</c:v>
                </c:pt>
                <c:pt idx="334">
                  <c:v>-4.8103332519531302E-3</c:v>
                </c:pt>
                <c:pt idx="335">
                  <c:v>-4.6520233154296901E-3</c:v>
                </c:pt>
                <c:pt idx="336">
                  <c:v>-4.4636726379394601E-3</c:v>
                </c:pt>
                <c:pt idx="337">
                  <c:v>-4.5247077941894601E-3</c:v>
                </c:pt>
                <c:pt idx="338">
                  <c:v>-4.3897628784179696E-3</c:v>
                </c:pt>
                <c:pt idx="339">
                  <c:v>-4.2691230773925799E-3</c:v>
                </c:pt>
                <c:pt idx="340">
                  <c:v>-4.1627883911132804E-3</c:v>
                </c:pt>
                <c:pt idx="341">
                  <c:v>-4.2510032653808602E-3</c:v>
                </c:pt>
                <c:pt idx="342">
                  <c:v>-4.1947364807128898E-3</c:v>
                </c:pt>
                <c:pt idx="343">
                  <c:v>-3.9629936218261701E-3</c:v>
                </c:pt>
                <c:pt idx="344">
                  <c:v>-3.7689208984375E-3</c:v>
                </c:pt>
                <c:pt idx="345">
                  <c:v>-3.81708145141602E-3</c:v>
                </c:pt>
                <c:pt idx="346">
                  <c:v>-3.7465095520019601E-3</c:v>
                </c:pt>
                <c:pt idx="347">
                  <c:v>-3.6220550537109401E-3</c:v>
                </c:pt>
                <c:pt idx="348">
                  <c:v>-3.5896301269531302E-3</c:v>
                </c:pt>
                <c:pt idx="349">
                  <c:v>-3.4084320068359401E-3</c:v>
                </c:pt>
                <c:pt idx="350">
                  <c:v>-3.5319328308105499E-3</c:v>
                </c:pt>
                <c:pt idx="351">
                  <c:v>-3.4327507019042999E-3</c:v>
                </c:pt>
                <c:pt idx="352">
                  <c:v>-3.1952857971191402E-3</c:v>
                </c:pt>
                <c:pt idx="353">
                  <c:v>-3.2491683959960998E-3</c:v>
                </c:pt>
                <c:pt idx="354">
                  <c:v>-3.3864974975585998E-3</c:v>
                </c:pt>
                <c:pt idx="355">
                  <c:v>-3.3802986145019601E-3</c:v>
                </c:pt>
                <c:pt idx="356">
                  <c:v>-3.4489631652832101E-3</c:v>
                </c:pt>
                <c:pt idx="357">
                  <c:v>-3.40795516967774E-3</c:v>
                </c:pt>
                <c:pt idx="358">
                  <c:v>-3.49950790405274E-3</c:v>
                </c:pt>
                <c:pt idx="359">
                  <c:v>-3.3917427062988299E-3</c:v>
                </c:pt>
                <c:pt idx="360">
                  <c:v>-3.4403800964355499E-3</c:v>
                </c:pt>
                <c:pt idx="361">
                  <c:v>-3.5696029663085998E-3</c:v>
                </c:pt>
                <c:pt idx="362">
                  <c:v>-3.5343170166015599E-3</c:v>
                </c:pt>
                <c:pt idx="363">
                  <c:v>-3.5800933837890599E-3</c:v>
                </c:pt>
                <c:pt idx="364">
                  <c:v>-3.6015510559082101E-3</c:v>
                </c:pt>
                <c:pt idx="365">
                  <c:v>-3.5891532897949201E-3</c:v>
                </c:pt>
                <c:pt idx="366">
                  <c:v>-3.5581588745117201E-3</c:v>
                </c:pt>
                <c:pt idx="367">
                  <c:v>-3.6716461181640599E-3</c:v>
                </c:pt>
                <c:pt idx="368">
                  <c:v>-3.7746429443359401E-3</c:v>
                </c:pt>
                <c:pt idx="369">
                  <c:v>-3.81231307983399E-3</c:v>
                </c:pt>
                <c:pt idx="370">
                  <c:v>-3.67498397827149E-3</c:v>
                </c:pt>
                <c:pt idx="371">
                  <c:v>-3.7689208984375E-3</c:v>
                </c:pt>
                <c:pt idx="372">
                  <c:v>-3.7202835083007799E-3</c:v>
                </c:pt>
                <c:pt idx="373">
                  <c:v>-3.7336349487304701E-3</c:v>
                </c:pt>
                <c:pt idx="374">
                  <c:v>-3.7927627563476602E-3</c:v>
                </c:pt>
                <c:pt idx="375">
                  <c:v>-3.6058425903320299E-3</c:v>
                </c:pt>
                <c:pt idx="376">
                  <c:v>-3.7426948547363299E-3</c:v>
                </c:pt>
                <c:pt idx="377">
                  <c:v>-3.6044120788574201E-3</c:v>
                </c:pt>
                <c:pt idx="378">
                  <c:v>-3.4985542297363299E-3</c:v>
                </c:pt>
                <c:pt idx="379">
                  <c:v>-3.2291412353515599E-3</c:v>
                </c:pt>
                <c:pt idx="380">
                  <c:v>-3.0527114868164102E-3</c:v>
                </c:pt>
                <c:pt idx="381">
                  <c:v>-3.2734870910644601E-3</c:v>
                </c:pt>
                <c:pt idx="382">
                  <c:v>-3.2086372375488299E-3</c:v>
                </c:pt>
                <c:pt idx="383">
                  <c:v>-2.99310684204102E-3</c:v>
                </c:pt>
                <c:pt idx="384">
                  <c:v>-2.9187202453613299E-3</c:v>
                </c:pt>
                <c:pt idx="385">
                  <c:v>-3.1857490539550799E-3</c:v>
                </c:pt>
                <c:pt idx="386">
                  <c:v>-2.8896331787109401E-3</c:v>
                </c:pt>
                <c:pt idx="387">
                  <c:v>-2.7256011962890599E-3</c:v>
                </c:pt>
                <c:pt idx="388">
                  <c:v>-2.7661323547363299E-3</c:v>
                </c:pt>
                <c:pt idx="389">
                  <c:v>-2.8600692749023498E-3</c:v>
                </c:pt>
                <c:pt idx="390">
                  <c:v>-2.3455619812011701E-3</c:v>
                </c:pt>
                <c:pt idx="391">
                  <c:v>-2.2826194763183598E-3</c:v>
                </c:pt>
                <c:pt idx="392">
                  <c:v>-2.11572647094727E-3</c:v>
                </c:pt>
                <c:pt idx="393">
                  <c:v>-2.7608871459960998E-3</c:v>
                </c:pt>
                <c:pt idx="394">
                  <c:v>-2.8929710388183598E-3</c:v>
                </c:pt>
                <c:pt idx="395">
                  <c:v>-2.7222633361816402E-3</c:v>
                </c:pt>
                <c:pt idx="396">
                  <c:v>-2.8896331787109401E-3</c:v>
                </c:pt>
                <c:pt idx="397">
                  <c:v>-2.9511451721191402E-3</c:v>
                </c:pt>
                <c:pt idx="398">
                  <c:v>-2.6531219482421901E-3</c:v>
                </c:pt>
                <c:pt idx="399">
                  <c:v>-2.6278495788574201E-3</c:v>
                </c:pt>
                <c:pt idx="400">
                  <c:v>-3.2129287719726602E-3</c:v>
                </c:pt>
                <c:pt idx="401">
                  <c:v>-3.3636093139648498E-3</c:v>
                </c:pt>
                <c:pt idx="402">
                  <c:v>-3.0584335327148498E-3</c:v>
                </c:pt>
                <c:pt idx="403">
                  <c:v>-2.96545028686524E-3</c:v>
                </c:pt>
                <c:pt idx="404">
                  <c:v>-2.8829574584960998E-3</c:v>
                </c:pt>
                <c:pt idx="405">
                  <c:v>-2.92730331420899E-3</c:v>
                </c:pt>
                <c:pt idx="406">
                  <c:v>-2.9053688049316402E-3</c:v>
                </c:pt>
                <c:pt idx="407">
                  <c:v>-2.9916763305664102E-3</c:v>
                </c:pt>
                <c:pt idx="408">
                  <c:v>-3.0412673950195299E-3</c:v>
                </c:pt>
                <c:pt idx="409">
                  <c:v>-3.2572746276855499E-3</c:v>
                </c:pt>
                <c:pt idx="410">
                  <c:v>-3.2978057861328099E-3</c:v>
                </c:pt>
                <c:pt idx="411">
                  <c:v>-3.18670272827149E-3</c:v>
                </c:pt>
                <c:pt idx="412">
                  <c:v>-3.0355453491210998E-3</c:v>
                </c:pt>
                <c:pt idx="413">
                  <c:v>-2.7074813842773498E-3</c:v>
                </c:pt>
                <c:pt idx="414">
                  <c:v>-2.9497146606445299E-3</c:v>
                </c:pt>
                <c:pt idx="415">
                  <c:v>-3.25775146484375E-3</c:v>
                </c:pt>
                <c:pt idx="416">
                  <c:v>-3.1785964965820299E-3</c:v>
                </c:pt>
                <c:pt idx="417">
                  <c:v>-3.1895637512207101E-3</c:v>
                </c:pt>
                <c:pt idx="418">
                  <c:v>-3.3149719238281302E-3</c:v>
                </c:pt>
                <c:pt idx="419">
                  <c:v>-3.19433212280274E-3</c:v>
                </c:pt>
                <c:pt idx="420">
                  <c:v>-3.3249855041503902E-3</c:v>
                </c:pt>
                <c:pt idx="421">
                  <c:v>-3.3044815063476602E-3</c:v>
                </c:pt>
                <c:pt idx="422">
                  <c:v>-3.2901763916015599E-3</c:v>
                </c:pt>
                <c:pt idx="423">
                  <c:v>-3.1576156616210998E-3</c:v>
                </c:pt>
                <c:pt idx="424">
                  <c:v>-3.2300949096679701E-3</c:v>
                </c:pt>
                <c:pt idx="425">
                  <c:v>-3.3016204833984401E-3</c:v>
                </c:pt>
                <c:pt idx="426">
                  <c:v>-3.3183097839355499E-3</c:v>
                </c:pt>
                <c:pt idx="427">
                  <c:v>-3.4360885620117201E-3</c:v>
                </c:pt>
                <c:pt idx="428">
                  <c:v>-3.4670829772949201E-3</c:v>
                </c:pt>
                <c:pt idx="429">
                  <c:v>-3.4351348876953099E-3</c:v>
                </c:pt>
                <c:pt idx="430">
                  <c:v>-3.4470558166503902E-3</c:v>
                </c:pt>
                <c:pt idx="431">
                  <c:v>-3.2877922058105499E-3</c:v>
                </c:pt>
                <c:pt idx="432">
                  <c:v>-3.1824111938476602E-3</c:v>
                </c:pt>
                <c:pt idx="433">
                  <c:v>-2.7527809143066402E-3</c:v>
                </c:pt>
                <c:pt idx="434">
                  <c:v>-2.3884773254394601E-3</c:v>
                </c:pt>
                <c:pt idx="435">
                  <c:v>-2.4046897888183598E-3</c:v>
                </c:pt>
                <c:pt idx="436">
                  <c:v>-1.7232894897461E-3</c:v>
                </c:pt>
                <c:pt idx="437">
                  <c:v>-1.3971328735351599E-3</c:v>
                </c:pt>
                <c:pt idx="438">
                  <c:v>-2.7027130126953099E-3</c:v>
                </c:pt>
                <c:pt idx="439">
                  <c:v>-4.0879249572753898E-3</c:v>
                </c:pt>
                <c:pt idx="440">
                  <c:v>-7.5335502624511701E-3</c:v>
                </c:pt>
                <c:pt idx="441">
                  <c:v>-8.7671279907226597E-3</c:v>
                </c:pt>
                <c:pt idx="442">
                  <c:v>-6.3734054565429696E-3</c:v>
                </c:pt>
                <c:pt idx="443">
                  <c:v>-6.0901641845703203E-3</c:v>
                </c:pt>
                <c:pt idx="444">
                  <c:v>-6.7882537841796901E-3</c:v>
                </c:pt>
                <c:pt idx="445">
                  <c:v>-2.9282569885253902E-3</c:v>
                </c:pt>
                <c:pt idx="446">
                  <c:v>-1.2249946594238301E-3</c:v>
                </c:pt>
                <c:pt idx="447">
                  <c:v>-1.9497871398925801E-3</c:v>
                </c:pt>
                <c:pt idx="448">
                  <c:v>-2.6884078979492201E-3</c:v>
                </c:pt>
                <c:pt idx="449">
                  <c:v>-3.6072731018066402E-3</c:v>
                </c:pt>
                <c:pt idx="450">
                  <c:v>-3.89862060546875E-3</c:v>
                </c:pt>
                <c:pt idx="451">
                  <c:v>-3.9114952087402396E-3</c:v>
                </c:pt>
                <c:pt idx="452">
                  <c:v>-4.0745735168457101E-3</c:v>
                </c:pt>
                <c:pt idx="453">
                  <c:v>-4.0006637573242196E-3</c:v>
                </c:pt>
                <c:pt idx="454">
                  <c:v>-3.9916038513183602E-3</c:v>
                </c:pt>
                <c:pt idx="455">
                  <c:v>-4.1618347167968802E-3</c:v>
                </c:pt>
                <c:pt idx="456">
                  <c:v>-4.1971206665039097E-3</c:v>
                </c:pt>
                <c:pt idx="457">
                  <c:v>-4.1494369506835998E-3</c:v>
                </c:pt>
                <c:pt idx="458">
                  <c:v>-4.2400360107421901E-3</c:v>
                </c:pt>
                <c:pt idx="459">
                  <c:v>-4.2390823364257804E-3</c:v>
                </c:pt>
                <c:pt idx="460">
                  <c:v>-4.2304992675781302E-3</c:v>
                </c:pt>
                <c:pt idx="461">
                  <c:v>-4.2462348937988299E-3</c:v>
                </c:pt>
                <c:pt idx="462">
                  <c:v>-4.3854713439941398E-3</c:v>
                </c:pt>
                <c:pt idx="463">
                  <c:v>-4.23669815063477E-3</c:v>
                </c:pt>
                <c:pt idx="464">
                  <c:v>-4.3478012084960998E-3</c:v>
                </c:pt>
                <c:pt idx="465">
                  <c:v>-4.0121078491210998E-3</c:v>
                </c:pt>
                <c:pt idx="466">
                  <c:v>-2.3632049560546901E-3</c:v>
                </c:pt>
                <c:pt idx="467">
                  <c:v>2.2220611572265601E-4</c:v>
                </c:pt>
                <c:pt idx="468">
                  <c:v>-3.4794807434082101E-3</c:v>
                </c:pt>
                <c:pt idx="469">
                  <c:v>-4.3649673461914097E-3</c:v>
                </c:pt>
                <c:pt idx="470">
                  <c:v>-4.4016838073730503E-3</c:v>
                </c:pt>
                <c:pt idx="471">
                  <c:v>-4.3921470642089896E-3</c:v>
                </c:pt>
                <c:pt idx="472">
                  <c:v>-4.4751167297363299E-3</c:v>
                </c:pt>
                <c:pt idx="473">
                  <c:v>-4.4183731079101597E-3</c:v>
                </c:pt>
                <c:pt idx="474">
                  <c:v>-4.4989585876464896E-3</c:v>
                </c:pt>
                <c:pt idx="475">
                  <c:v>-4.4493675231933602E-3</c:v>
                </c:pt>
                <c:pt idx="476">
                  <c:v>-4.5065879821777396E-3</c:v>
                </c:pt>
                <c:pt idx="477">
                  <c:v>-4.5223236083984401E-3</c:v>
                </c:pt>
                <c:pt idx="478">
                  <c:v>-4.5380592346191398E-3</c:v>
                </c:pt>
                <c:pt idx="479">
                  <c:v>-4.5161247253418003E-3</c:v>
                </c:pt>
                <c:pt idx="480">
                  <c:v>-4.5695304870605503E-3</c:v>
                </c:pt>
                <c:pt idx="481">
                  <c:v>-4.5137405395507804E-3</c:v>
                </c:pt>
                <c:pt idx="482">
                  <c:v>-4.5261383056640599E-3</c:v>
                </c:pt>
                <c:pt idx="483">
                  <c:v>-4.5552253723144601E-3</c:v>
                </c:pt>
                <c:pt idx="484">
                  <c:v>-4.54950332641602E-3</c:v>
                </c:pt>
                <c:pt idx="485">
                  <c:v>-4.4817924499511701E-3</c:v>
                </c:pt>
                <c:pt idx="486">
                  <c:v>-4.5275688171386701E-3</c:v>
                </c:pt>
                <c:pt idx="487">
                  <c:v>-4.5795440673828099E-3</c:v>
                </c:pt>
                <c:pt idx="488">
                  <c:v>-4.4903755187988299E-3</c:v>
                </c:pt>
                <c:pt idx="489">
                  <c:v>-4.5099258422851597E-3</c:v>
                </c:pt>
                <c:pt idx="490">
                  <c:v>-4.50372695922852E-3</c:v>
                </c:pt>
                <c:pt idx="491">
                  <c:v>-4.4341087341308602E-3</c:v>
                </c:pt>
                <c:pt idx="492">
                  <c:v>-4.4245719909668003E-3</c:v>
                </c:pt>
                <c:pt idx="493">
                  <c:v>-4.3377876281738299E-3</c:v>
                </c:pt>
                <c:pt idx="494">
                  <c:v>-4.3711662292480503E-3</c:v>
                </c:pt>
                <c:pt idx="495">
                  <c:v>-4.3101310729980503E-3</c:v>
                </c:pt>
                <c:pt idx="496">
                  <c:v>-4.2886734008789097E-3</c:v>
                </c:pt>
                <c:pt idx="497">
                  <c:v>-4.2772293090820304E-3</c:v>
                </c:pt>
                <c:pt idx="498">
                  <c:v>-4.2958259582519601E-3</c:v>
                </c:pt>
                <c:pt idx="499">
                  <c:v>-4.2805671691894601E-3</c:v>
                </c:pt>
                <c:pt idx="500">
                  <c:v>-4.2014122009277396E-3</c:v>
                </c:pt>
                <c:pt idx="501">
                  <c:v>-4.1713714599609401E-3</c:v>
                </c:pt>
                <c:pt idx="502">
                  <c:v>-4.2090415954589896E-3</c:v>
                </c:pt>
                <c:pt idx="503">
                  <c:v>-4.2023658752441398E-3</c:v>
                </c:pt>
                <c:pt idx="504">
                  <c:v>-4.1894912719726597E-3</c:v>
                </c:pt>
                <c:pt idx="505">
                  <c:v>-4.19855117797852E-3</c:v>
                </c:pt>
                <c:pt idx="506">
                  <c:v>-4.180908203125E-3</c:v>
                </c:pt>
                <c:pt idx="507">
                  <c:v>-4.1980743408203099E-3</c:v>
                </c:pt>
                <c:pt idx="508">
                  <c:v>-4.2409896850585998E-3</c:v>
                </c:pt>
                <c:pt idx="509">
                  <c:v>-4.2819976806640599E-3</c:v>
                </c:pt>
                <c:pt idx="510">
                  <c:v>-4.302978515625E-3</c:v>
                </c:pt>
                <c:pt idx="511">
                  <c:v>-4.3582916259765599E-3</c:v>
                </c:pt>
                <c:pt idx="512">
                  <c:v>-4.4775009155273498E-3</c:v>
                </c:pt>
                <c:pt idx="513">
                  <c:v>-4.4455528259277396E-3</c:v>
                </c:pt>
                <c:pt idx="514">
                  <c:v>-4.57763671875E-3</c:v>
                </c:pt>
                <c:pt idx="515">
                  <c:v>-4.5094490051269601E-3</c:v>
                </c:pt>
                <c:pt idx="516">
                  <c:v>-4.5099258422851597E-3</c:v>
                </c:pt>
                <c:pt idx="517">
                  <c:v>-4.5542716979980503E-3</c:v>
                </c:pt>
                <c:pt idx="518">
                  <c:v>-4.5356750488281302E-3</c:v>
                </c:pt>
                <c:pt idx="519">
                  <c:v>-4.5371055603027396E-3</c:v>
                </c:pt>
                <c:pt idx="520">
                  <c:v>-4.5719146728515599E-3</c:v>
                </c:pt>
                <c:pt idx="521">
                  <c:v>-4.56476211547852E-3</c:v>
                </c:pt>
                <c:pt idx="522">
                  <c:v>-4.5680999755859401E-3</c:v>
                </c:pt>
                <c:pt idx="523">
                  <c:v>-4.4999122619628898E-3</c:v>
                </c:pt>
                <c:pt idx="524">
                  <c:v>-4.4713020324707101E-3</c:v>
                </c:pt>
                <c:pt idx="525">
                  <c:v>-4.4388771057128898E-3</c:v>
                </c:pt>
                <c:pt idx="526">
                  <c:v>-4.4560432434082101E-3</c:v>
                </c:pt>
                <c:pt idx="527">
                  <c:v>-4.3339729309082101E-3</c:v>
                </c:pt>
                <c:pt idx="528">
                  <c:v>-4.2939186096191398E-3</c:v>
                </c:pt>
                <c:pt idx="529">
                  <c:v>-4.2004585266113299E-3</c:v>
                </c:pt>
                <c:pt idx="530">
                  <c:v>-4.1818618774414097E-3</c:v>
                </c:pt>
                <c:pt idx="531">
                  <c:v>-4.1399002075195304E-3</c:v>
                </c:pt>
                <c:pt idx="532">
                  <c:v>-4.0717124938964896E-3</c:v>
                </c:pt>
                <c:pt idx="533">
                  <c:v>-4.0946006774902396E-3</c:v>
                </c:pt>
                <c:pt idx="534">
                  <c:v>-4.0593147277832101E-3</c:v>
                </c:pt>
                <c:pt idx="535">
                  <c:v>-3.9801597595214896E-3</c:v>
                </c:pt>
                <c:pt idx="536">
                  <c:v>-3.9386749267578099E-3</c:v>
                </c:pt>
                <c:pt idx="537">
                  <c:v>-3.9319992065429696E-3</c:v>
                </c:pt>
                <c:pt idx="538">
                  <c:v>-3.8385391235351602E-3</c:v>
                </c:pt>
                <c:pt idx="539">
                  <c:v>-3.8623809814453099E-3</c:v>
                </c:pt>
                <c:pt idx="540">
                  <c:v>-3.9124488830566398E-3</c:v>
                </c:pt>
                <c:pt idx="541">
                  <c:v>-3.93152236938477E-3</c:v>
                </c:pt>
                <c:pt idx="542">
                  <c:v>-3.9830207824707101E-3</c:v>
                </c:pt>
                <c:pt idx="543">
                  <c:v>-3.97491455078125E-3</c:v>
                </c:pt>
                <c:pt idx="544">
                  <c:v>-4.0645599365234401E-3</c:v>
                </c:pt>
                <c:pt idx="545">
                  <c:v>-4.1708946228027396E-3</c:v>
                </c:pt>
                <c:pt idx="546">
                  <c:v>-4.1236877441406302E-3</c:v>
                </c:pt>
                <c:pt idx="547">
                  <c:v>-4.1441917419433602E-3</c:v>
                </c:pt>
                <c:pt idx="548">
                  <c:v>-4.1518211364746102E-3</c:v>
                </c:pt>
                <c:pt idx="549">
                  <c:v>-4.2614936828613299E-3</c:v>
                </c:pt>
                <c:pt idx="550">
                  <c:v>-4.3840408325195304E-3</c:v>
                </c:pt>
                <c:pt idx="551">
                  <c:v>-4.4903755187988299E-3</c:v>
                </c:pt>
                <c:pt idx="552">
                  <c:v>-4.4031143188476597E-3</c:v>
                </c:pt>
                <c:pt idx="553">
                  <c:v>-4.4288635253906302E-3</c:v>
                </c:pt>
                <c:pt idx="554">
                  <c:v>-4.5452117919921901E-3</c:v>
                </c:pt>
                <c:pt idx="555">
                  <c:v>-4.5528411865234401E-3</c:v>
                </c:pt>
                <c:pt idx="556">
                  <c:v>-4.5161247253418003E-3</c:v>
                </c:pt>
                <c:pt idx="557">
                  <c:v>-4.6024322509765599E-3</c:v>
                </c:pt>
                <c:pt idx="558">
                  <c:v>-4.5356750488281302E-3</c:v>
                </c:pt>
                <c:pt idx="559">
                  <c:v>-4.4775009155273498E-3</c:v>
                </c:pt>
                <c:pt idx="560">
                  <c:v>-4.4736862182617196E-3</c:v>
                </c:pt>
                <c:pt idx="561">
                  <c:v>-4.4713020324707101E-3</c:v>
                </c:pt>
                <c:pt idx="562">
                  <c:v>-4.4836997985839896E-3</c:v>
                </c:pt>
                <c:pt idx="563">
                  <c:v>-4.4617652893066398E-3</c:v>
                </c:pt>
                <c:pt idx="564">
                  <c:v>-4.40216064453125E-3</c:v>
                </c:pt>
                <c:pt idx="565">
                  <c:v>-4.3635368347168003E-3</c:v>
                </c:pt>
                <c:pt idx="566">
                  <c:v>-4.2738914489746102E-3</c:v>
                </c:pt>
                <c:pt idx="567">
                  <c:v>-4.3416023254394601E-3</c:v>
                </c:pt>
                <c:pt idx="568">
                  <c:v>-4.2839050292968802E-3</c:v>
                </c:pt>
                <c:pt idx="569">
                  <c:v>-4.2610168457031302E-3</c:v>
                </c:pt>
                <c:pt idx="570">
                  <c:v>-4.1522979736328099E-3</c:v>
                </c:pt>
                <c:pt idx="571">
                  <c:v>-4.1284561157226597E-3</c:v>
                </c:pt>
                <c:pt idx="572">
                  <c:v>-4.1208267211914097E-3</c:v>
                </c:pt>
                <c:pt idx="573">
                  <c:v>-4.1785240173339896E-3</c:v>
                </c:pt>
                <c:pt idx="574">
                  <c:v>-4.1618347167968802E-3</c:v>
                </c:pt>
                <c:pt idx="575">
                  <c:v>-4.1480064392089896E-3</c:v>
                </c:pt>
                <c:pt idx="576">
                  <c:v>-4.1203498840332101E-3</c:v>
                </c:pt>
                <c:pt idx="577">
                  <c:v>-4.1289329528808602E-3</c:v>
                </c:pt>
                <c:pt idx="578">
                  <c:v>-4.1484832763671901E-3</c:v>
                </c:pt>
                <c:pt idx="579">
                  <c:v>-4.2304992675781302E-3</c:v>
                </c:pt>
                <c:pt idx="580">
                  <c:v>-4.1966438293457101E-3</c:v>
                </c:pt>
                <c:pt idx="581">
                  <c:v>-4.1213035583496102E-3</c:v>
                </c:pt>
                <c:pt idx="582">
                  <c:v>-4.1766166687011701E-3</c:v>
                </c:pt>
                <c:pt idx="583">
                  <c:v>-4.2786598205566398E-3</c:v>
                </c:pt>
                <c:pt idx="584">
                  <c:v>-4.2710304260253898E-3</c:v>
                </c:pt>
                <c:pt idx="585">
                  <c:v>-4.3730735778808602E-3</c:v>
                </c:pt>
                <c:pt idx="586">
                  <c:v>-4.425048828125E-3</c:v>
                </c:pt>
                <c:pt idx="587">
                  <c:v>-4.4403076171875E-3</c:v>
                </c:pt>
                <c:pt idx="588">
                  <c:v>-4.5599937438964896E-3</c:v>
                </c:pt>
                <c:pt idx="589">
                  <c:v>-4.6663284301757804E-3</c:v>
                </c:pt>
                <c:pt idx="590">
                  <c:v>-4.6567916870117196E-3</c:v>
                </c:pt>
                <c:pt idx="591">
                  <c:v>-4.6668052673339896E-3</c:v>
                </c:pt>
                <c:pt idx="592">
                  <c:v>-4.6100616455078099E-3</c:v>
                </c:pt>
                <c:pt idx="593">
                  <c:v>-4.7340393066406302E-3</c:v>
                </c:pt>
                <c:pt idx="594">
                  <c:v>-4.7850608825683602E-3</c:v>
                </c:pt>
                <c:pt idx="595">
                  <c:v>-4.7941207885742196E-3</c:v>
                </c:pt>
                <c:pt idx="596">
                  <c:v>-4.8007965087890599E-3</c:v>
                </c:pt>
                <c:pt idx="597">
                  <c:v>-4.791259765625E-3</c:v>
                </c:pt>
                <c:pt idx="598">
                  <c:v>-4.7740936279296901E-3</c:v>
                </c:pt>
                <c:pt idx="599">
                  <c:v>-4.8284530639648498E-3</c:v>
                </c:pt>
                <c:pt idx="600">
                  <c:v>-4.9471855163574201E-3</c:v>
                </c:pt>
                <c:pt idx="601">
                  <c:v>-4.83942031860352E-3</c:v>
                </c:pt>
                <c:pt idx="602">
                  <c:v>-4.8122406005859401E-3</c:v>
                </c:pt>
                <c:pt idx="603">
                  <c:v>-4.8060417175293003E-3</c:v>
                </c:pt>
                <c:pt idx="604">
                  <c:v>-4.8003196716308602E-3</c:v>
                </c:pt>
                <c:pt idx="605">
                  <c:v>-4.7769546508789097E-3</c:v>
                </c:pt>
                <c:pt idx="606">
                  <c:v>-4.7726631164550799E-3</c:v>
                </c:pt>
                <c:pt idx="607">
                  <c:v>-4.7421455383300799E-3</c:v>
                </c:pt>
                <c:pt idx="608">
                  <c:v>-4.7230720520019601E-3</c:v>
                </c:pt>
                <c:pt idx="609">
                  <c:v>-4.7550201416015599E-3</c:v>
                </c:pt>
                <c:pt idx="610">
                  <c:v>-4.6877861022949201E-3</c:v>
                </c:pt>
                <c:pt idx="611">
                  <c:v>-4.7144889831543003E-3</c:v>
                </c:pt>
                <c:pt idx="612">
                  <c:v>-4.6801567077636701E-3</c:v>
                </c:pt>
                <c:pt idx="613">
                  <c:v>-4.6343803405761701E-3</c:v>
                </c:pt>
                <c:pt idx="614">
                  <c:v>-4.5995712280273498E-3</c:v>
                </c:pt>
                <c:pt idx="615">
                  <c:v>-4.6176910400390599E-3</c:v>
                </c:pt>
                <c:pt idx="616">
                  <c:v>-4.7039985656738299E-3</c:v>
                </c:pt>
                <c:pt idx="617">
                  <c:v>-4.6763420104980503E-3</c:v>
                </c:pt>
                <c:pt idx="618">
                  <c:v>-4.6863555908203099E-3</c:v>
                </c:pt>
                <c:pt idx="619">
                  <c:v>-4.7202110290527396E-3</c:v>
                </c:pt>
                <c:pt idx="620">
                  <c:v>-4.7369003295898498E-3</c:v>
                </c:pt>
                <c:pt idx="621">
                  <c:v>-4.67681884765625E-3</c:v>
                </c:pt>
                <c:pt idx="622">
                  <c:v>-4.6510696411132804E-3</c:v>
                </c:pt>
                <c:pt idx="623">
                  <c:v>-4.7245025634765599E-3</c:v>
                </c:pt>
                <c:pt idx="624">
                  <c:v>-4.7149658203125E-3</c:v>
                </c:pt>
                <c:pt idx="625">
                  <c:v>-4.7335624694824201E-3</c:v>
                </c:pt>
                <c:pt idx="626">
                  <c:v>-4.6892166137695304E-3</c:v>
                </c:pt>
                <c:pt idx="627">
                  <c:v>-4.7426223754882804E-3</c:v>
                </c:pt>
                <c:pt idx="628">
                  <c:v>-4.7259330749511701E-3</c:v>
                </c:pt>
                <c:pt idx="629">
                  <c:v>-4.6577453613281302E-3</c:v>
                </c:pt>
                <c:pt idx="630">
                  <c:v>-4.8036575317382804E-3</c:v>
                </c:pt>
                <c:pt idx="631">
                  <c:v>-4.8313140869140599E-3</c:v>
                </c:pt>
                <c:pt idx="632">
                  <c:v>-4.8074722290039097E-3</c:v>
                </c:pt>
                <c:pt idx="633">
                  <c:v>-4.74023818969727E-3</c:v>
                </c:pt>
                <c:pt idx="634">
                  <c:v>-4.7807693481445304E-3</c:v>
                </c:pt>
                <c:pt idx="635">
                  <c:v>-4.7254562377929696E-3</c:v>
                </c:pt>
                <c:pt idx="636">
                  <c:v>-4.7488212585449201E-3</c:v>
                </c:pt>
                <c:pt idx="637">
                  <c:v>-4.72497940063477E-3</c:v>
                </c:pt>
                <c:pt idx="638">
                  <c:v>-4.6815872192382804E-3</c:v>
                </c:pt>
                <c:pt idx="639">
                  <c:v>-4.6725273132324201E-3</c:v>
                </c:pt>
                <c:pt idx="640">
                  <c:v>-4.6515464782714896E-3</c:v>
                </c:pt>
                <c:pt idx="641">
                  <c:v>-4.6772956848144601E-3</c:v>
                </c:pt>
                <c:pt idx="642">
                  <c:v>-4.6930313110351597E-3</c:v>
                </c:pt>
                <c:pt idx="643">
                  <c:v>-4.6586990356445304E-3</c:v>
                </c:pt>
                <c:pt idx="644">
                  <c:v>-4.6534538269043003E-3</c:v>
                </c:pt>
                <c:pt idx="645">
                  <c:v>-4.5518875122070304E-3</c:v>
                </c:pt>
                <c:pt idx="646">
                  <c:v>-4.3954849243164097E-3</c:v>
                </c:pt>
                <c:pt idx="647">
                  <c:v>-4.5075416564941398E-3</c:v>
                </c:pt>
                <c:pt idx="648">
                  <c:v>-4.4717788696289097E-3</c:v>
                </c:pt>
                <c:pt idx="649">
                  <c:v>-4.4040679931640599E-3</c:v>
                </c:pt>
                <c:pt idx="650">
                  <c:v>-4.3992996215820304E-3</c:v>
                </c:pt>
                <c:pt idx="651">
                  <c:v>-4.3210983276367196E-3</c:v>
                </c:pt>
                <c:pt idx="652">
                  <c:v>-4.3568611145019601E-3</c:v>
                </c:pt>
                <c:pt idx="653">
                  <c:v>-4.35876846313477E-3</c:v>
                </c:pt>
                <c:pt idx="654">
                  <c:v>-4.2805671691894601E-3</c:v>
                </c:pt>
                <c:pt idx="655">
                  <c:v>-4.3048858642578099E-3</c:v>
                </c:pt>
                <c:pt idx="656">
                  <c:v>-4.3034553527832101E-3</c:v>
                </c:pt>
                <c:pt idx="657">
                  <c:v>-4.3497085571289097E-3</c:v>
                </c:pt>
                <c:pt idx="658">
                  <c:v>-4.1975975036621102E-3</c:v>
                </c:pt>
                <c:pt idx="659">
                  <c:v>-4.1966438293457101E-3</c:v>
                </c:pt>
                <c:pt idx="660">
                  <c:v>-4.2104721069335998E-3</c:v>
                </c:pt>
                <c:pt idx="661">
                  <c:v>-4.2667388916015599E-3</c:v>
                </c:pt>
                <c:pt idx="662">
                  <c:v>-4.3187141418457101E-3</c:v>
                </c:pt>
                <c:pt idx="663">
                  <c:v>-4.2657852172851597E-3</c:v>
                </c:pt>
                <c:pt idx="664">
                  <c:v>-4.1661262512207101E-3</c:v>
                </c:pt>
                <c:pt idx="665">
                  <c:v>-4.1255950927734401E-3</c:v>
                </c:pt>
                <c:pt idx="666">
                  <c:v>-4.1975975036621102E-3</c:v>
                </c:pt>
                <c:pt idx="667">
                  <c:v>-4.18853759765625E-3</c:v>
                </c:pt>
                <c:pt idx="668">
                  <c:v>-4.2910575866699201E-3</c:v>
                </c:pt>
                <c:pt idx="669">
                  <c:v>-4.3044090270996102E-3</c:v>
                </c:pt>
                <c:pt idx="670">
                  <c:v>-4.29534912109375E-3</c:v>
                </c:pt>
                <c:pt idx="671">
                  <c:v>-4.2400360107421901E-3</c:v>
                </c:pt>
                <c:pt idx="672">
                  <c:v>-4.3768882751464896E-3</c:v>
                </c:pt>
                <c:pt idx="673">
                  <c:v>-4.3759346008300799E-3</c:v>
                </c:pt>
                <c:pt idx="674">
                  <c:v>-4.3807029724121102E-3</c:v>
                </c:pt>
                <c:pt idx="675">
                  <c:v>-4.4612884521484401E-3</c:v>
                </c:pt>
                <c:pt idx="676">
                  <c:v>-4.5199394226074201E-3</c:v>
                </c:pt>
                <c:pt idx="677">
                  <c:v>-4.3807029724121102E-3</c:v>
                </c:pt>
                <c:pt idx="678">
                  <c:v>-4.3978691101074201E-3</c:v>
                </c:pt>
                <c:pt idx="679">
                  <c:v>-4.37164306640625E-3</c:v>
                </c:pt>
                <c:pt idx="680">
                  <c:v>-4.4603347778320304E-3</c:v>
                </c:pt>
                <c:pt idx="681">
                  <c:v>-4.5604705810546901E-3</c:v>
                </c:pt>
                <c:pt idx="682">
                  <c:v>-4.5385360717773498E-3</c:v>
                </c:pt>
                <c:pt idx="683">
                  <c:v>-4.5003890991210998E-3</c:v>
                </c:pt>
                <c:pt idx="684">
                  <c:v>-4.5924186706543003E-3</c:v>
                </c:pt>
                <c:pt idx="685">
                  <c:v>-4.50372695922852E-3</c:v>
                </c:pt>
                <c:pt idx="686">
                  <c:v>-4.4603347778320304E-3</c:v>
                </c:pt>
                <c:pt idx="687">
                  <c:v>-4.4898986816406302E-3</c:v>
                </c:pt>
                <c:pt idx="688">
                  <c:v>-4.4617652893066398E-3</c:v>
                </c:pt>
                <c:pt idx="689">
                  <c:v>-4.4946670532226597E-3</c:v>
                </c:pt>
                <c:pt idx="690">
                  <c:v>-4.2681694030761701E-3</c:v>
                </c:pt>
                <c:pt idx="691">
                  <c:v>-4.3673515319824201E-3</c:v>
                </c:pt>
                <c:pt idx="692">
                  <c:v>-4.1418075561523498E-3</c:v>
                </c:pt>
                <c:pt idx="693">
                  <c:v>-4.0574073791503898E-3</c:v>
                </c:pt>
                <c:pt idx="694">
                  <c:v>-4.1565895080566398E-3</c:v>
                </c:pt>
                <c:pt idx="695">
                  <c:v>-4.0030479431152396E-3</c:v>
                </c:pt>
                <c:pt idx="696">
                  <c:v>-3.9658546447753898E-3</c:v>
                </c:pt>
                <c:pt idx="697">
                  <c:v>-3.9377212524414097E-3</c:v>
                </c:pt>
                <c:pt idx="698">
                  <c:v>-3.8204193115234401E-3</c:v>
                </c:pt>
                <c:pt idx="699">
                  <c:v>-3.79419326782227E-3</c:v>
                </c:pt>
                <c:pt idx="700">
                  <c:v>-3.7035942077636701E-3</c:v>
                </c:pt>
                <c:pt idx="701">
                  <c:v>-3.5233497619628902E-3</c:v>
                </c:pt>
                <c:pt idx="702">
                  <c:v>-3.6430358886718802E-3</c:v>
                </c:pt>
                <c:pt idx="703">
                  <c:v>-3.6334991455078099E-3</c:v>
                </c:pt>
                <c:pt idx="704">
                  <c:v>-3.6172866821289102E-3</c:v>
                </c:pt>
                <c:pt idx="705">
                  <c:v>-3.7341117858886701E-3</c:v>
                </c:pt>
                <c:pt idx="706">
                  <c:v>-3.7012100219726602E-3</c:v>
                </c:pt>
                <c:pt idx="707">
                  <c:v>-3.7374496459960998E-3</c:v>
                </c:pt>
                <c:pt idx="708">
                  <c:v>-3.9114952087402396E-3</c:v>
                </c:pt>
                <c:pt idx="709">
                  <c:v>-3.9081573486328099E-3</c:v>
                </c:pt>
                <c:pt idx="710">
                  <c:v>-4.0044784545898498E-3</c:v>
                </c:pt>
                <c:pt idx="711">
                  <c:v>-4.2948722839355503E-3</c:v>
                </c:pt>
                <c:pt idx="712">
                  <c:v>-4.3153762817382804E-3</c:v>
                </c:pt>
                <c:pt idx="713">
                  <c:v>-4.3840408325195304E-3</c:v>
                </c:pt>
                <c:pt idx="714">
                  <c:v>-4.50372695922852E-3</c:v>
                </c:pt>
                <c:pt idx="715">
                  <c:v>-4.5862197875976597E-3</c:v>
                </c:pt>
                <c:pt idx="716">
                  <c:v>-4.63342666625977E-3</c:v>
                </c:pt>
                <c:pt idx="717">
                  <c:v>-4.7264099121093802E-3</c:v>
                </c:pt>
                <c:pt idx="718">
                  <c:v>-4.7297477722168003E-3</c:v>
                </c:pt>
                <c:pt idx="719">
                  <c:v>-4.7426223754882804E-3</c:v>
                </c:pt>
                <c:pt idx="720">
                  <c:v>-4.7144889831543003E-3</c:v>
                </c:pt>
                <c:pt idx="721">
                  <c:v>-4.5890808105468802E-3</c:v>
                </c:pt>
                <c:pt idx="722">
                  <c:v>-4.5843124389648498E-3</c:v>
                </c:pt>
                <c:pt idx="723">
                  <c:v>-4.4980049133300799E-3</c:v>
                </c:pt>
                <c:pt idx="724">
                  <c:v>-4.3802261352539097E-3</c:v>
                </c:pt>
                <c:pt idx="725">
                  <c:v>-4.3787956237793003E-3</c:v>
                </c:pt>
                <c:pt idx="726">
                  <c:v>-4.1913986206054696E-3</c:v>
                </c:pt>
                <c:pt idx="727">
                  <c:v>-3.9896965026855503E-3</c:v>
                </c:pt>
                <c:pt idx="728">
                  <c:v>-4.0397644042968802E-3</c:v>
                </c:pt>
                <c:pt idx="729">
                  <c:v>-3.8671493530273498E-3</c:v>
                </c:pt>
                <c:pt idx="730">
                  <c:v>-3.9043426513671901E-3</c:v>
                </c:pt>
                <c:pt idx="731">
                  <c:v>-3.9191246032714896E-3</c:v>
                </c:pt>
                <c:pt idx="732">
                  <c:v>-3.8638114929199201E-3</c:v>
                </c:pt>
                <c:pt idx="733">
                  <c:v>-3.98492813110352E-3</c:v>
                </c:pt>
                <c:pt idx="734">
                  <c:v>-3.9477348327636701E-3</c:v>
                </c:pt>
                <c:pt idx="735">
                  <c:v>-3.9186477661132804E-3</c:v>
                </c:pt>
                <c:pt idx="736">
                  <c:v>-3.9181709289550799E-3</c:v>
                </c:pt>
                <c:pt idx="737">
                  <c:v>-3.7965774536132799E-3</c:v>
                </c:pt>
                <c:pt idx="738">
                  <c:v>-3.8824081420898498E-3</c:v>
                </c:pt>
                <c:pt idx="739">
                  <c:v>-3.7755966186523498E-3</c:v>
                </c:pt>
                <c:pt idx="740">
                  <c:v>-3.77893447875977E-3</c:v>
                </c:pt>
                <c:pt idx="741">
                  <c:v>-3.8304328918457101E-3</c:v>
                </c:pt>
                <c:pt idx="742">
                  <c:v>-3.7870407104492201E-3</c:v>
                </c:pt>
                <c:pt idx="743">
                  <c:v>-3.7312507629394601E-3</c:v>
                </c:pt>
                <c:pt idx="744">
                  <c:v>-3.7007331848144601E-3</c:v>
                </c:pt>
                <c:pt idx="745">
                  <c:v>-3.5858154296875E-3</c:v>
                </c:pt>
                <c:pt idx="746">
                  <c:v>-3.5777091979980499E-3</c:v>
                </c:pt>
                <c:pt idx="747">
                  <c:v>-3.65447998046875E-3</c:v>
                </c:pt>
                <c:pt idx="748">
                  <c:v>-3.6172866821289102E-3</c:v>
                </c:pt>
                <c:pt idx="749">
                  <c:v>-3.7121772766113299E-3</c:v>
                </c:pt>
                <c:pt idx="750">
                  <c:v>-3.7035942077636701E-3</c:v>
                </c:pt>
                <c:pt idx="751">
                  <c:v>-3.5967826843261701E-3</c:v>
                </c:pt>
                <c:pt idx="752">
                  <c:v>-3.5505294799804701E-3</c:v>
                </c:pt>
                <c:pt idx="753">
                  <c:v>-3.30591201782227E-3</c:v>
                </c:pt>
                <c:pt idx="754">
                  <c:v>-3.4394264221191402E-3</c:v>
                </c:pt>
                <c:pt idx="755">
                  <c:v>-3.3607482910156302E-3</c:v>
                </c:pt>
                <c:pt idx="756">
                  <c:v>-3.3779144287109401E-3</c:v>
                </c:pt>
                <c:pt idx="757">
                  <c:v>-3.28302383422852E-3</c:v>
                </c:pt>
                <c:pt idx="758">
                  <c:v>-3.1900405883789102E-3</c:v>
                </c:pt>
                <c:pt idx="759">
                  <c:v>-3.0422210693359401E-3</c:v>
                </c:pt>
                <c:pt idx="760">
                  <c:v>-3.1452178955078099E-3</c:v>
                </c:pt>
                <c:pt idx="761">
                  <c:v>-3.0131340026855499E-3</c:v>
                </c:pt>
                <c:pt idx="762">
                  <c:v>-3.0055046081542999E-3</c:v>
                </c:pt>
                <c:pt idx="763">
                  <c:v>-2.8309822082519601E-3</c:v>
                </c:pt>
                <c:pt idx="764">
                  <c:v>-2.8047561645507799E-3</c:v>
                </c:pt>
                <c:pt idx="765">
                  <c:v>-2.84576416015625E-3</c:v>
                </c:pt>
                <c:pt idx="766">
                  <c:v>-2.6922225952148498E-3</c:v>
                </c:pt>
                <c:pt idx="767">
                  <c:v>-2.6187896728515599E-3</c:v>
                </c:pt>
                <c:pt idx="768">
                  <c:v>-2.6426315307617201E-3</c:v>
                </c:pt>
                <c:pt idx="769">
                  <c:v>-2.52532958984375E-3</c:v>
                </c:pt>
                <c:pt idx="770">
                  <c:v>-2.6674270629882799E-3</c:v>
                </c:pt>
                <c:pt idx="771">
                  <c:v>-2.4886131286621098E-3</c:v>
                </c:pt>
                <c:pt idx="772">
                  <c:v>-2.3527145385742201E-3</c:v>
                </c:pt>
                <c:pt idx="773">
                  <c:v>-2.16150283813477E-3</c:v>
                </c:pt>
                <c:pt idx="774">
                  <c:v>-2.3784637451171901E-3</c:v>
                </c:pt>
                <c:pt idx="775">
                  <c:v>-2.2873878479003902E-3</c:v>
                </c:pt>
                <c:pt idx="776">
                  <c:v>-2.3121833801269601E-3</c:v>
                </c:pt>
                <c:pt idx="777">
                  <c:v>-2.3341178894042999E-3</c:v>
                </c:pt>
                <c:pt idx="778">
                  <c:v>-2.17437744140625E-3</c:v>
                </c:pt>
                <c:pt idx="779">
                  <c:v>-2.0570755004882799E-3</c:v>
                </c:pt>
                <c:pt idx="780">
                  <c:v>-2.0723342895507799E-3</c:v>
                </c:pt>
                <c:pt idx="781">
                  <c:v>-1.88446044921875E-3</c:v>
                </c:pt>
                <c:pt idx="782">
                  <c:v>-2.1319389343261701E-3</c:v>
                </c:pt>
                <c:pt idx="783">
                  <c:v>-1.8930435180664099E-3</c:v>
                </c:pt>
                <c:pt idx="784">
                  <c:v>-1.9474029541015599E-3</c:v>
                </c:pt>
                <c:pt idx="785">
                  <c:v>-1.9726753234863299E-3</c:v>
                </c:pt>
                <c:pt idx="786">
                  <c:v>-1.9311904907226599E-3</c:v>
                </c:pt>
                <c:pt idx="787">
                  <c:v>-2.0170211791992201E-3</c:v>
                </c:pt>
                <c:pt idx="788">
                  <c:v>-1.8558502197265599E-3</c:v>
                </c:pt>
                <c:pt idx="789">
                  <c:v>-1.67989730834961E-3</c:v>
                </c:pt>
                <c:pt idx="790">
                  <c:v>-1.90114974975586E-3</c:v>
                </c:pt>
                <c:pt idx="791">
                  <c:v>-1.93262100219727E-3</c:v>
                </c:pt>
                <c:pt idx="792">
                  <c:v>-2.0732879638671901E-3</c:v>
                </c:pt>
                <c:pt idx="793">
                  <c:v>-1.9941329956054701E-3</c:v>
                </c:pt>
                <c:pt idx="794">
                  <c:v>-1.9063949584961E-3</c:v>
                </c:pt>
                <c:pt idx="795">
                  <c:v>-1.8701553344726599E-3</c:v>
                </c:pt>
                <c:pt idx="796">
                  <c:v>-1.73091888427735E-3</c:v>
                </c:pt>
                <c:pt idx="797">
                  <c:v>-1.78766250610352E-3</c:v>
                </c:pt>
                <c:pt idx="798">
                  <c:v>-1.9063949584961E-3</c:v>
                </c:pt>
                <c:pt idx="799">
                  <c:v>-1.8048286437988301E-3</c:v>
                </c:pt>
                <c:pt idx="800">
                  <c:v>-2.15387344360352E-3</c:v>
                </c:pt>
                <c:pt idx="801">
                  <c:v>-1.86681747436524E-3</c:v>
                </c:pt>
                <c:pt idx="802">
                  <c:v>-1.8811225891113301E-3</c:v>
                </c:pt>
                <c:pt idx="803">
                  <c:v>-1.74331665039063E-3</c:v>
                </c:pt>
                <c:pt idx="804">
                  <c:v>-1.87158584594727E-3</c:v>
                </c:pt>
                <c:pt idx="805">
                  <c:v>-1.9807815551757799E-3</c:v>
                </c:pt>
                <c:pt idx="806">
                  <c:v>-1.86300277709961E-3</c:v>
                </c:pt>
                <c:pt idx="807">
                  <c:v>-1.79529190063477E-3</c:v>
                </c:pt>
                <c:pt idx="808">
                  <c:v>-1.78146362304688E-3</c:v>
                </c:pt>
                <c:pt idx="809">
                  <c:v>-1.91116333007813E-3</c:v>
                </c:pt>
                <c:pt idx="810">
                  <c:v>-1.9259452819824199E-3</c:v>
                </c:pt>
                <c:pt idx="811">
                  <c:v>-2.05755233764649E-3</c:v>
                </c:pt>
                <c:pt idx="812">
                  <c:v>-1.9154548645019601E-3</c:v>
                </c:pt>
                <c:pt idx="813">
                  <c:v>-2.0098686218261701E-3</c:v>
                </c:pt>
                <c:pt idx="814">
                  <c:v>-1.9330978393554701E-3</c:v>
                </c:pt>
                <c:pt idx="815">
                  <c:v>-2.2449493408203099E-3</c:v>
                </c:pt>
                <c:pt idx="816">
                  <c:v>-2.13861465454102E-3</c:v>
                </c:pt>
                <c:pt idx="817">
                  <c:v>-1.89828872680664E-3</c:v>
                </c:pt>
                <c:pt idx="818">
                  <c:v>-2.5134086608886701E-3</c:v>
                </c:pt>
                <c:pt idx="819">
                  <c:v>-2.0565986633300799E-3</c:v>
                </c:pt>
                <c:pt idx="820">
                  <c:v>-2.0794868469238299E-3</c:v>
                </c:pt>
                <c:pt idx="821">
                  <c:v>-2.11572647094727E-3</c:v>
                </c:pt>
                <c:pt idx="822">
                  <c:v>-2.5973320007324201E-3</c:v>
                </c:pt>
                <c:pt idx="823">
                  <c:v>-2.4280548095703099E-3</c:v>
                </c:pt>
                <c:pt idx="824">
                  <c:v>-2.0155906677246098E-3</c:v>
                </c:pt>
                <c:pt idx="825">
                  <c:v>-2.9816627502441402E-3</c:v>
                </c:pt>
                <c:pt idx="826">
                  <c:v>-2.5167465209960998E-3</c:v>
                </c:pt>
                <c:pt idx="827">
                  <c:v>-2.6922225952148498E-3</c:v>
                </c:pt>
                <c:pt idx="828">
                  <c:v>-2.6612281799316402E-3</c:v>
                </c:pt>
                <c:pt idx="829">
                  <c:v>-2.6893615722656302E-3</c:v>
                </c:pt>
                <c:pt idx="830">
                  <c:v>-2.7761459350585998E-3</c:v>
                </c:pt>
                <c:pt idx="831">
                  <c:v>-2.63214111328125E-3</c:v>
                </c:pt>
                <c:pt idx="832">
                  <c:v>-2.27117538452149E-3</c:v>
                </c:pt>
                <c:pt idx="833">
                  <c:v>-2.4175643920898498E-3</c:v>
                </c:pt>
                <c:pt idx="834">
                  <c:v>-2.3231506347656302E-3</c:v>
                </c:pt>
                <c:pt idx="835">
                  <c:v>-2.3059844970703099E-3</c:v>
                </c:pt>
                <c:pt idx="836">
                  <c:v>-2.6969909667968802E-3</c:v>
                </c:pt>
                <c:pt idx="837">
                  <c:v>-2.5649070739746098E-3</c:v>
                </c:pt>
                <c:pt idx="838">
                  <c:v>-2.8734207153320299E-3</c:v>
                </c:pt>
                <c:pt idx="839">
                  <c:v>-2.7194023132324201E-3</c:v>
                </c:pt>
                <c:pt idx="840">
                  <c:v>-2.8424263000488299E-3</c:v>
                </c:pt>
                <c:pt idx="841">
                  <c:v>-3.3054351806640599E-3</c:v>
                </c:pt>
                <c:pt idx="842">
                  <c:v>-2.7885437011718802E-3</c:v>
                </c:pt>
                <c:pt idx="843">
                  <c:v>-2.4657249450683598E-3</c:v>
                </c:pt>
                <c:pt idx="844">
                  <c:v>-2.6774406433105499E-3</c:v>
                </c:pt>
                <c:pt idx="845">
                  <c:v>-2.55823135375977E-3</c:v>
                </c:pt>
                <c:pt idx="846">
                  <c:v>-2.6688575744628902E-3</c:v>
                </c:pt>
                <c:pt idx="847">
                  <c:v>-2.9511451721191402E-3</c:v>
                </c:pt>
                <c:pt idx="848">
                  <c:v>-2.9311180114746098E-3</c:v>
                </c:pt>
                <c:pt idx="849">
                  <c:v>-3.0245780944824201E-3</c:v>
                </c:pt>
                <c:pt idx="850">
                  <c:v>-3.4098625183105499E-3</c:v>
                </c:pt>
                <c:pt idx="851">
                  <c:v>-3.3178329467773498E-3</c:v>
                </c:pt>
                <c:pt idx="852">
                  <c:v>-3.09514999389649E-3</c:v>
                </c:pt>
                <c:pt idx="853">
                  <c:v>-3.72076034545899E-3</c:v>
                </c:pt>
                <c:pt idx="854">
                  <c:v>-2.7585029602050799E-3</c:v>
                </c:pt>
                <c:pt idx="855">
                  <c:v>-3.7522315979003902E-3</c:v>
                </c:pt>
                <c:pt idx="856">
                  <c:v>-3.8509368896484401E-3</c:v>
                </c:pt>
                <c:pt idx="857">
                  <c:v>-3.7202835083007799E-3</c:v>
                </c:pt>
                <c:pt idx="858">
                  <c:v>-3.50189208984375E-3</c:v>
                </c:pt>
                <c:pt idx="859">
                  <c:v>-3.91626358032227E-3</c:v>
                </c:pt>
                <c:pt idx="860">
                  <c:v>-3.3664703369140599E-3</c:v>
                </c:pt>
                <c:pt idx="861">
                  <c:v>-3.6635398864746098E-3</c:v>
                </c:pt>
                <c:pt idx="862">
                  <c:v>-2.8924942016601602E-3</c:v>
                </c:pt>
                <c:pt idx="863">
                  <c:v>-3.3278465270996098E-3</c:v>
                </c:pt>
                <c:pt idx="864">
                  <c:v>-3.9811134338378898E-3</c:v>
                </c:pt>
                <c:pt idx="865">
                  <c:v>-3.5328865051269601E-3</c:v>
                </c:pt>
                <c:pt idx="866">
                  <c:v>-3.4136772155761701E-3</c:v>
                </c:pt>
                <c:pt idx="867">
                  <c:v>-4.2181015014648498E-3</c:v>
                </c:pt>
                <c:pt idx="868">
                  <c:v>-3.8685798645019601E-3</c:v>
                </c:pt>
                <c:pt idx="869">
                  <c:v>-3.9262771606445304E-3</c:v>
                </c:pt>
                <c:pt idx="870">
                  <c:v>-4.9834251403808602E-3</c:v>
                </c:pt>
                <c:pt idx="871">
                  <c:v>-4.6195983886718802E-3</c:v>
                </c:pt>
                <c:pt idx="872">
                  <c:v>-4.9500465393066398E-3</c:v>
                </c:pt>
                <c:pt idx="873">
                  <c:v>-2.7995109558105499E-3</c:v>
                </c:pt>
                <c:pt idx="874">
                  <c:v>-4.92334365844727E-3</c:v>
                </c:pt>
                <c:pt idx="875">
                  <c:v>-5.2556991577148498E-3</c:v>
                </c:pt>
                <c:pt idx="876">
                  <c:v>-4.9319267272949201E-3</c:v>
                </c:pt>
                <c:pt idx="877">
                  <c:v>-3.5862922668457101E-3</c:v>
                </c:pt>
                <c:pt idx="878">
                  <c:v>-7.6384544372558602E-3</c:v>
                </c:pt>
                <c:pt idx="879">
                  <c:v>-5.3510665893554696E-3</c:v>
                </c:pt>
                <c:pt idx="880">
                  <c:v>-5.1603317260742196E-3</c:v>
                </c:pt>
                <c:pt idx="881">
                  <c:v>-4.5585632324218802E-3</c:v>
                </c:pt>
                <c:pt idx="882">
                  <c:v>-6.8717002868652396E-3</c:v>
                </c:pt>
                <c:pt idx="883">
                  <c:v>-5.2552223205566398E-3</c:v>
                </c:pt>
                <c:pt idx="884">
                  <c:v>-5.0773620605468802E-3</c:v>
                </c:pt>
                <c:pt idx="885">
                  <c:v>-5.0578117370605503E-3</c:v>
                </c:pt>
                <c:pt idx="886">
                  <c:v>-7.6251029968261701E-3</c:v>
                </c:pt>
                <c:pt idx="887">
                  <c:v>-4.3368339538574201E-3</c:v>
                </c:pt>
                <c:pt idx="888">
                  <c:v>-3.70550155639649E-3</c:v>
                </c:pt>
                <c:pt idx="889">
                  <c:v>-5.4154396057128898E-3</c:v>
                </c:pt>
                <c:pt idx="890">
                  <c:v>-4.6286582946777396E-3</c:v>
                </c:pt>
                <c:pt idx="891">
                  <c:v>-6.3519477844238299E-3</c:v>
                </c:pt>
                <c:pt idx="892">
                  <c:v>-4.4064521789550799E-3</c:v>
                </c:pt>
                <c:pt idx="893">
                  <c:v>-5.93042373657227E-3</c:v>
                </c:pt>
                <c:pt idx="894">
                  <c:v>-5.28192520141602E-3</c:v>
                </c:pt>
                <c:pt idx="895">
                  <c:v>-6.4344406127929696E-3</c:v>
                </c:pt>
                <c:pt idx="896">
                  <c:v>-5.0311088562011701E-3</c:v>
                </c:pt>
                <c:pt idx="897">
                  <c:v>-7.2431564331054696E-3</c:v>
                </c:pt>
                <c:pt idx="898">
                  <c:v>-4.0283203125E-3</c:v>
                </c:pt>
                <c:pt idx="899">
                  <c:v>-5.7125091552734401E-3</c:v>
                </c:pt>
                <c:pt idx="900">
                  <c:v>-7.0781707763671901E-3</c:v>
                </c:pt>
                <c:pt idx="901">
                  <c:v>-1.0555267333984399E-2</c:v>
                </c:pt>
                <c:pt idx="902">
                  <c:v>-6.9379806518554696E-3</c:v>
                </c:pt>
                <c:pt idx="903">
                  <c:v>-9.5643997192382795E-3</c:v>
                </c:pt>
                <c:pt idx="904">
                  <c:v>-3.8537979125976602E-3</c:v>
                </c:pt>
                <c:pt idx="905">
                  <c:v>-7.2684288024902396E-3</c:v>
                </c:pt>
                <c:pt idx="906">
                  <c:v>-6.9646835327148498E-3</c:v>
                </c:pt>
                <c:pt idx="907">
                  <c:v>-6.1802864074707101E-3</c:v>
                </c:pt>
                <c:pt idx="908">
                  <c:v>-3.5548210144042999E-3</c:v>
                </c:pt>
                <c:pt idx="909">
                  <c:v>-8.5058212280273507E-3</c:v>
                </c:pt>
                <c:pt idx="910">
                  <c:v>-6.75678253173828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A8AD-4494-A176-F6E7A6335FAE}"/>
            </c:ext>
          </c:extLst>
        </c:ser>
        <c:ser>
          <c:idx val="28"/>
          <c:order val="28"/>
          <c:tx>
            <c:v>+58 microL</c:v>
          </c:tx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0'!$B$2:$B$912</c:f>
              <c:numCache>
                <c:formatCode>General</c:formatCode>
                <c:ptCount val="911"/>
                <c:pt idx="0">
                  <c:v>-1.14547491073609</c:v>
                </c:pt>
                <c:pt idx="1">
                  <c:v>-0.52454519271850597</c:v>
                </c:pt>
                <c:pt idx="2">
                  <c:v>-0.63849592208862305</c:v>
                </c:pt>
                <c:pt idx="3">
                  <c:v>-0.41261196136474598</c:v>
                </c:pt>
                <c:pt idx="4">
                  <c:v>-0.44515514373779302</c:v>
                </c:pt>
                <c:pt idx="5">
                  <c:v>-0.44125938415527399</c:v>
                </c:pt>
                <c:pt idx="6">
                  <c:v>-0.68877363204956099</c:v>
                </c:pt>
                <c:pt idx="7">
                  <c:v>-0.64747285842895497</c:v>
                </c:pt>
                <c:pt idx="8">
                  <c:v>-0.75028133392333995</c:v>
                </c:pt>
                <c:pt idx="9">
                  <c:v>-1.1210799217224101</c:v>
                </c:pt>
                <c:pt idx="10">
                  <c:v>-0.66448116302490301</c:v>
                </c:pt>
                <c:pt idx="11">
                  <c:v>-0.305788993835449</c:v>
                </c:pt>
                <c:pt idx="12">
                  <c:v>-0.464617729187012</c:v>
                </c:pt>
                <c:pt idx="13">
                  <c:v>-0.95904445648193404</c:v>
                </c:pt>
                <c:pt idx="14">
                  <c:v>-0.909953594207764</c:v>
                </c:pt>
                <c:pt idx="15">
                  <c:v>0.20998287200927801</c:v>
                </c:pt>
                <c:pt idx="16">
                  <c:v>-0.71320247650146495</c:v>
                </c:pt>
                <c:pt idx="17">
                  <c:v>-1.1123290061950699</c:v>
                </c:pt>
                <c:pt idx="18">
                  <c:v>-0.45989942550659202</c:v>
                </c:pt>
                <c:pt idx="19">
                  <c:v>-0.664853096008301</c:v>
                </c:pt>
                <c:pt idx="20">
                  <c:v>-1.15818071365357</c:v>
                </c:pt>
                <c:pt idx="21">
                  <c:v>-0.52934503555297896</c:v>
                </c:pt>
                <c:pt idx="22">
                  <c:v>-0.22508907318115301</c:v>
                </c:pt>
                <c:pt idx="23">
                  <c:v>-0.37670421600341802</c:v>
                </c:pt>
                <c:pt idx="24">
                  <c:v>-1</c:v>
                </c:pt>
                <c:pt idx="25">
                  <c:v>-7.9379558563232505E-2</c:v>
                </c:pt>
                <c:pt idx="26">
                  <c:v>-1.17159080505371</c:v>
                </c:pt>
                <c:pt idx="27">
                  <c:v>-1.1606917381286601</c:v>
                </c:pt>
                <c:pt idx="28">
                  <c:v>-0.56392669677734397</c:v>
                </c:pt>
                <c:pt idx="29">
                  <c:v>-0.38881921768188499</c:v>
                </c:pt>
                <c:pt idx="30">
                  <c:v>-0.245956420898438</c:v>
                </c:pt>
                <c:pt idx="31">
                  <c:v>-0.61752414703369196</c:v>
                </c:pt>
                <c:pt idx="32">
                  <c:v>-0.32625150680541998</c:v>
                </c:pt>
                <c:pt idx="33">
                  <c:v>-0.25930356979370101</c:v>
                </c:pt>
                <c:pt idx="34">
                  <c:v>-0.87243556976318404</c:v>
                </c:pt>
                <c:pt idx="35">
                  <c:v>-0.66327333450317405</c:v>
                </c:pt>
                <c:pt idx="36">
                  <c:v>3.4245967864990297E-2</c:v>
                </c:pt>
                <c:pt idx="37">
                  <c:v>-0.75384664535522505</c:v>
                </c:pt>
                <c:pt idx="38">
                  <c:v>-0.42658090591430697</c:v>
                </c:pt>
                <c:pt idx="39">
                  <c:v>-0.26711940765380898</c:v>
                </c:pt>
                <c:pt idx="40">
                  <c:v>-9.9458217620849595E-2</c:v>
                </c:pt>
                <c:pt idx="41">
                  <c:v>-0.20002698898315499</c:v>
                </c:pt>
                <c:pt idx="42">
                  <c:v>-0.53022384643554699</c:v>
                </c:pt>
                <c:pt idx="43">
                  <c:v>-1.89566612243653E-2</c:v>
                </c:pt>
                <c:pt idx="44">
                  <c:v>1.14645957946778E-2</c:v>
                </c:pt>
                <c:pt idx="45">
                  <c:v>-0.23835182189941401</c:v>
                </c:pt>
                <c:pt idx="46">
                  <c:v>0.1140456199646</c:v>
                </c:pt>
                <c:pt idx="47">
                  <c:v>-6.2153816223144601E-2</c:v>
                </c:pt>
                <c:pt idx="48">
                  <c:v>1.48062705993653E-2</c:v>
                </c:pt>
                <c:pt idx="49">
                  <c:v>-0.10360860824585</c:v>
                </c:pt>
                <c:pt idx="50">
                  <c:v>1.6839504241943401E-2</c:v>
                </c:pt>
                <c:pt idx="51">
                  <c:v>0.21168947219848699</c:v>
                </c:pt>
                <c:pt idx="52">
                  <c:v>0.21451377868652399</c:v>
                </c:pt>
                <c:pt idx="53">
                  <c:v>0.99225378036499001</c:v>
                </c:pt>
                <c:pt idx="54">
                  <c:v>1.2490382194519101</c:v>
                </c:pt>
                <c:pt idx="55">
                  <c:v>-2.3749828338623099E-2</c:v>
                </c:pt>
                <c:pt idx="56">
                  <c:v>0.56936311721801802</c:v>
                </c:pt>
                <c:pt idx="57">
                  <c:v>0.25013256072998102</c:v>
                </c:pt>
                <c:pt idx="58">
                  <c:v>0.19218492507934601</c:v>
                </c:pt>
                <c:pt idx="59">
                  <c:v>0.40345191955566401</c:v>
                </c:pt>
                <c:pt idx="60">
                  <c:v>1.2032108306884799</c:v>
                </c:pt>
                <c:pt idx="61">
                  <c:v>0.29653596878051802</c:v>
                </c:pt>
                <c:pt idx="62">
                  <c:v>0.21332025527954099</c:v>
                </c:pt>
                <c:pt idx="63">
                  <c:v>0.67243957519531306</c:v>
                </c:pt>
                <c:pt idx="64">
                  <c:v>0.243594646453858</c:v>
                </c:pt>
                <c:pt idx="65">
                  <c:v>0.32809638977050798</c:v>
                </c:pt>
                <c:pt idx="66">
                  <c:v>1.2902197837829601</c:v>
                </c:pt>
                <c:pt idx="67">
                  <c:v>1.57797002792359</c:v>
                </c:pt>
                <c:pt idx="68">
                  <c:v>1.2046432495117201</c:v>
                </c:pt>
                <c:pt idx="69">
                  <c:v>1.0490131378173799</c:v>
                </c:pt>
                <c:pt idx="70">
                  <c:v>0.93160390853881903</c:v>
                </c:pt>
                <c:pt idx="71">
                  <c:v>0.97090625762939498</c:v>
                </c:pt>
                <c:pt idx="72">
                  <c:v>0.95754289627075195</c:v>
                </c:pt>
                <c:pt idx="73">
                  <c:v>0.96281862258911199</c:v>
                </c:pt>
                <c:pt idx="74">
                  <c:v>0.96952724456787098</c:v>
                </c:pt>
                <c:pt idx="75">
                  <c:v>0.97918367385864302</c:v>
                </c:pt>
                <c:pt idx="76">
                  <c:v>0.98298549652099598</c:v>
                </c:pt>
                <c:pt idx="77">
                  <c:v>1.0057277679443399</c:v>
                </c:pt>
                <c:pt idx="78">
                  <c:v>1.0138082504272501</c:v>
                </c:pt>
                <c:pt idx="79">
                  <c:v>1.01816701889038</c:v>
                </c:pt>
                <c:pt idx="80">
                  <c:v>1.03286361694336</c:v>
                </c:pt>
                <c:pt idx="81">
                  <c:v>1.0397481918335001</c:v>
                </c:pt>
                <c:pt idx="82">
                  <c:v>1.05324029922486</c:v>
                </c:pt>
                <c:pt idx="83">
                  <c:v>1.05486392974854</c:v>
                </c:pt>
                <c:pt idx="84">
                  <c:v>1.06431341171265</c:v>
                </c:pt>
                <c:pt idx="85">
                  <c:v>1.0684275627136299</c:v>
                </c:pt>
                <c:pt idx="86">
                  <c:v>1.06998634338379</c:v>
                </c:pt>
                <c:pt idx="87">
                  <c:v>1.0710592269897501</c:v>
                </c:pt>
                <c:pt idx="88">
                  <c:v>1.06078577041626</c:v>
                </c:pt>
                <c:pt idx="89">
                  <c:v>1.0575532913207999</c:v>
                </c:pt>
                <c:pt idx="90">
                  <c:v>1.0455913543701201</c:v>
                </c:pt>
                <c:pt idx="91">
                  <c:v>1.04282569885254</c:v>
                </c:pt>
                <c:pt idx="92">
                  <c:v>1.0319304466247601</c:v>
                </c:pt>
                <c:pt idx="93">
                  <c:v>1.0231571197509799</c:v>
                </c:pt>
                <c:pt idx="94">
                  <c:v>1.0117325782775899</c:v>
                </c:pt>
                <c:pt idx="95">
                  <c:v>0.99477815628051802</c:v>
                </c:pt>
                <c:pt idx="96">
                  <c:v>0.98065614700317405</c:v>
                </c:pt>
                <c:pt idx="97">
                  <c:v>0.96003055572509799</c:v>
                </c:pt>
                <c:pt idx="98">
                  <c:v>0.94050502777099598</c:v>
                </c:pt>
                <c:pt idx="99">
                  <c:v>0.920590400695801</c:v>
                </c:pt>
                <c:pt idx="100">
                  <c:v>0.89706563949585005</c:v>
                </c:pt>
                <c:pt idx="101">
                  <c:v>0.87394618988037098</c:v>
                </c:pt>
                <c:pt idx="102">
                  <c:v>0.85003852844238303</c:v>
                </c:pt>
                <c:pt idx="103">
                  <c:v>0.82884168624877996</c:v>
                </c:pt>
                <c:pt idx="104">
                  <c:v>0.80734968185424805</c:v>
                </c:pt>
                <c:pt idx="105">
                  <c:v>0.78510522842407304</c:v>
                </c:pt>
                <c:pt idx="106">
                  <c:v>0.76621389389038097</c:v>
                </c:pt>
                <c:pt idx="107">
                  <c:v>0.74841117858886697</c:v>
                </c:pt>
                <c:pt idx="108">
                  <c:v>0.73115825653076205</c:v>
                </c:pt>
                <c:pt idx="109">
                  <c:v>0.71349143981933605</c:v>
                </c:pt>
                <c:pt idx="110">
                  <c:v>0.69572877883911199</c:v>
                </c:pt>
                <c:pt idx="111">
                  <c:v>0.68162584304809604</c:v>
                </c:pt>
                <c:pt idx="112">
                  <c:v>0.66736316680908203</c:v>
                </c:pt>
                <c:pt idx="113">
                  <c:v>0.65382099151611395</c:v>
                </c:pt>
                <c:pt idx="114">
                  <c:v>0.63935184478759799</c:v>
                </c:pt>
                <c:pt idx="115">
                  <c:v>0.62772417068481501</c:v>
                </c:pt>
                <c:pt idx="116">
                  <c:v>0.61331033706665095</c:v>
                </c:pt>
                <c:pt idx="117">
                  <c:v>0.60244369506836004</c:v>
                </c:pt>
                <c:pt idx="118">
                  <c:v>0.59076166152954102</c:v>
                </c:pt>
                <c:pt idx="119">
                  <c:v>0.57881927490234397</c:v>
                </c:pt>
                <c:pt idx="120">
                  <c:v>0.57006978988647505</c:v>
                </c:pt>
                <c:pt idx="121">
                  <c:v>0.55884170532226596</c:v>
                </c:pt>
                <c:pt idx="122">
                  <c:v>0.55022430419921897</c:v>
                </c:pt>
                <c:pt idx="123">
                  <c:v>0.54099082946777399</c:v>
                </c:pt>
                <c:pt idx="124">
                  <c:v>0.53299760818481501</c:v>
                </c:pt>
                <c:pt idx="125">
                  <c:v>0.52434539794921897</c:v>
                </c:pt>
                <c:pt idx="126">
                  <c:v>0.51898384094238303</c:v>
                </c:pt>
                <c:pt idx="127">
                  <c:v>0.51242446899414096</c:v>
                </c:pt>
                <c:pt idx="128">
                  <c:v>0.50678539276123102</c:v>
                </c:pt>
                <c:pt idx="129">
                  <c:v>0.50184822082519598</c:v>
                </c:pt>
                <c:pt idx="130">
                  <c:v>0.49622583389282199</c:v>
                </c:pt>
                <c:pt idx="131">
                  <c:v>0.49149179458618197</c:v>
                </c:pt>
                <c:pt idx="132">
                  <c:v>0.487973213195801</c:v>
                </c:pt>
                <c:pt idx="133">
                  <c:v>0.48241376876831099</c:v>
                </c:pt>
                <c:pt idx="134">
                  <c:v>0.47757482528686501</c:v>
                </c:pt>
                <c:pt idx="135">
                  <c:v>0.47191190719604498</c:v>
                </c:pt>
                <c:pt idx="136">
                  <c:v>0.46688318252563499</c:v>
                </c:pt>
                <c:pt idx="137">
                  <c:v>0.46100568771362299</c:v>
                </c:pt>
                <c:pt idx="138">
                  <c:v>0.45340538024902399</c:v>
                </c:pt>
                <c:pt idx="139">
                  <c:v>0.44619178771972701</c:v>
                </c:pt>
                <c:pt idx="140">
                  <c:v>0.43694591522216802</c:v>
                </c:pt>
                <c:pt idx="141">
                  <c:v>0.42922401428222701</c:v>
                </c:pt>
                <c:pt idx="142">
                  <c:v>0.41844701766967801</c:v>
                </c:pt>
                <c:pt idx="143">
                  <c:v>0.40793228149414101</c:v>
                </c:pt>
                <c:pt idx="144">
                  <c:v>0.39734411239624001</c:v>
                </c:pt>
                <c:pt idx="145">
                  <c:v>0.38578319549560602</c:v>
                </c:pt>
                <c:pt idx="146">
                  <c:v>0.37390613555908198</c:v>
                </c:pt>
                <c:pt idx="147">
                  <c:v>0.36084365844726601</c:v>
                </c:pt>
                <c:pt idx="148">
                  <c:v>0.34906625747680697</c:v>
                </c:pt>
                <c:pt idx="149">
                  <c:v>0.33589744567871099</c:v>
                </c:pt>
                <c:pt idx="150">
                  <c:v>0.32290315628051802</c:v>
                </c:pt>
                <c:pt idx="151">
                  <c:v>0.30981826782226601</c:v>
                </c:pt>
                <c:pt idx="152">
                  <c:v>0.296919345855713</c:v>
                </c:pt>
                <c:pt idx="153">
                  <c:v>0.28285646438598699</c:v>
                </c:pt>
                <c:pt idx="154">
                  <c:v>0.26907014846801802</c:v>
                </c:pt>
                <c:pt idx="155">
                  <c:v>0.25550365447998102</c:v>
                </c:pt>
                <c:pt idx="156">
                  <c:v>0.24065732955932601</c:v>
                </c:pt>
                <c:pt idx="157">
                  <c:v>0.22619533538818401</c:v>
                </c:pt>
                <c:pt idx="158">
                  <c:v>0.211558341979981</c:v>
                </c:pt>
                <c:pt idx="159">
                  <c:v>0.197289943695069</c:v>
                </c:pt>
                <c:pt idx="160">
                  <c:v>0.18298006057739299</c:v>
                </c:pt>
                <c:pt idx="161">
                  <c:v>0.16865587234497101</c:v>
                </c:pt>
                <c:pt idx="162">
                  <c:v>0.155056953430176</c:v>
                </c:pt>
                <c:pt idx="163">
                  <c:v>0.14251804351806699</c:v>
                </c:pt>
                <c:pt idx="164">
                  <c:v>0.130239963531494</c:v>
                </c:pt>
                <c:pt idx="165">
                  <c:v>0.11838197708129899</c:v>
                </c:pt>
                <c:pt idx="166">
                  <c:v>0.10815238952636699</c:v>
                </c:pt>
                <c:pt idx="167">
                  <c:v>9.9402904510498102E-2</c:v>
                </c:pt>
                <c:pt idx="168">
                  <c:v>9.2314720153808594E-2</c:v>
                </c:pt>
                <c:pt idx="169">
                  <c:v>8.4700107574462905E-2</c:v>
                </c:pt>
                <c:pt idx="170">
                  <c:v>7.9117298126220703E-2</c:v>
                </c:pt>
                <c:pt idx="171">
                  <c:v>7.5795650482177804E-2</c:v>
                </c:pt>
                <c:pt idx="172">
                  <c:v>7.0792198181152399E-2</c:v>
                </c:pt>
                <c:pt idx="173">
                  <c:v>6.3491344451904297E-2</c:v>
                </c:pt>
                <c:pt idx="174">
                  <c:v>5.6403636932373102E-2</c:v>
                </c:pt>
                <c:pt idx="175">
                  <c:v>5.15594482421875E-2</c:v>
                </c:pt>
                <c:pt idx="176">
                  <c:v>4.6808242797851597E-2</c:v>
                </c:pt>
                <c:pt idx="177">
                  <c:v>4.2656421661377002E-2</c:v>
                </c:pt>
                <c:pt idx="178">
                  <c:v>3.8967132568359403E-2</c:v>
                </c:pt>
                <c:pt idx="179">
                  <c:v>3.6313056945800802E-2</c:v>
                </c:pt>
                <c:pt idx="180">
                  <c:v>3.43890190124512E-2</c:v>
                </c:pt>
                <c:pt idx="181">
                  <c:v>3.27258110046387E-2</c:v>
                </c:pt>
                <c:pt idx="182">
                  <c:v>3.0714035034179701E-2</c:v>
                </c:pt>
                <c:pt idx="183">
                  <c:v>2.8419494628906299E-2</c:v>
                </c:pt>
                <c:pt idx="184">
                  <c:v>2.7300357818603498E-2</c:v>
                </c:pt>
                <c:pt idx="185">
                  <c:v>2.51049995422363E-2</c:v>
                </c:pt>
                <c:pt idx="186">
                  <c:v>2.33111381530762E-2</c:v>
                </c:pt>
                <c:pt idx="187">
                  <c:v>2.1871566772461E-2</c:v>
                </c:pt>
                <c:pt idx="188">
                  <c:v>2.0658016204834002E-2</c:v>
                </c:pt>
                <c:pt idx="189">
                  <c:v>1.93734169006348E-2</c:v>
                </c:pt>
                <c:pt idx="190">
                  <c:v>1.8049240112304701E-2</c:v>
                </c:pt>
                <c:pt idx="191">
                  <c:v>1.7673015594482401E-2</c:v>
                </c:pt>
                <c:pt idx="192">
                  <c:v>1.6807079315185599E-2</c:v>
                </c:pt>
                <c:pt idx="193">
                  <c:v>1.56140327453613E-2</c:v>
                </c:pt>
                <c:pt idx="194">
                  <c:v>1.50680541992188E-2</c:v>
                </c:pt>
                <c:pt idx="195">
                  <c:v>1.4558315277099601E-2</c:v>
                </c:pt>
                <c:pt idx="196">
                  <c:v>1.37591361999512E-2</c:v>
                </c:pt>
                <c:pt idx="197">
                  <c:v>1.2831211090087899E-2</c:v>
                </c:pt>
                <c:pt idx="198">
                  <c:v>1.26910209655762E-2</c:v>
                </c:pt>
                <c:pt idx="199">
                  <c:v>1.1471271514892601E-2</c:v>
                </c:pt>
                <c:pt idx="200">
                  <c:v>1.0728359222412101E-2</c:v>
                </c:pt>
                <c:pt idx="201">
                  <c:v>1.01680755615235E-2</c:v>
                </c:pt>
                <c:pt idx="202">
                  <c:v>9.4408988952636701E-3</c:v>
                </c:pt>
                <c:pt idx="203">
                  <c:v>9.0808868408203108E-3</c:v>
                </c:pt>
                <c:pt idx="204">
                  <c:v>8.5000991821289097E-3</c:v>
                </c:pt>
                <c:pt idx="205">
                  <c:v>7.9236030578613299E-3</c:v>
                </c:pt>
                <c:pt idx="206">
                  <c:v>7.3604583740234401E-3</c:v>
                </c:pt>
                <c:pt idx="207">
                  <c:v>6.5732002258300799E-3</c:v>
                </c:pt>
                <c:pt idx="208">
                  <c:v>6.5832138061523498E-3</c:v>
                </c:pt>
                <c:pt idx="209">
                  <c:v>6.4630508422851597E-3</c:v>
                </c:pt>
                <c:pt idx="210">
                  <c:v>5.78546524047852E-3</c:v>
                </c:pt>
                <c:pt idx="211">
                  <c:v>4.9028396606445304E-3</c:v>
                </c:pt>
                <c:pt idx="212">
                  <c:v>4.75311279296875E-3</c:v>
                </c:pt>
                <c:pt idx="213">
                  <c:v>4.3783187866210998E-3</c:v>
                </c:pt>
                <c:pt idx="214">
                  <c:v>4.24957275390625E-3</c:v>
                </c:pt>
                <c:pt idx="215">
                  <c:v>3.7488937377929701E-3</c:v>
                </c:pt>
                <c:pt idx="216">
                  <c:v>3.9944648742675799E-3</c:v>
                </c:pt>
                <c:pt idx="217">
                  <c:v>3.6888122558593802E-3</c:v>
                </c:pt>
                <c:pt idx="218">
                  <c:v>2.3202896118164102E-3</c:v>
                </c:pt>
                <c:pt idx="219">
                  <c:v>2.4671554565429701E-3</c:v>
                </c:pt>
                <c:pt idx="220">
                  <c:v>1.34944915771485E-3</c:v>
                </c:pt>
                <c:pt idx="221">
                  <c:v>1.65700912475586E-3</c:v>
                </c:pt>
                <c:pt idx="222">
                  <c:v>1.5139579772949199E-3</c:v>
                </c:pt>
                <c:pt idx="223">
                  <c:v>1.40762329101563E-3</c:v>
                </c:pt>
                <c:pt idx="224">
                  <c:v>1.0929107666015599E-3</c:v>
                </c:pt>
                <c:pt idx="225">
                  <c:v>8.8739395141601595E-4</c:v>
                </c:pt>
                <c:pt idx="226">
                  <c:v>1.3232231140136699E-3</c:v>
                </c:pt>
                <c:pt idx="227">
                  <c:v>1.21688842773438E-3</c:v>
                </c:pt>
                <c:pt idx="228">
                  <c:v>1.11246109008789E-3</c:v>
                </c:pt>
                <c:pt idx="229">
                  <c:v>2.0885467529296899E-4</c:v>
                </c:pt>
                <c:pt idx="230">
                  <c:v>3.85284423828125E-4</c:v>
                </c:pt>
                <c:pt idx="231">
                  <c:v>1.62363052368164E-3</c:v>
                </c:pt>
                <c:pt idx="232">
                  <c:v>9.2506408691406304E-4</c:v>
                </c:pt>
                <c:pt idx="233">
                  <c:v>4.56333160400391E-4</c:v>
                </c:pt>
                <c:pt idx="234">
                  <c:v>4.6253204345703098E-4</c:v>
                </c:pt>
                <c:pt idx="235">
                  <c:v>-2.5749206542968799E-4</c:v>
                </c:pt>
                <c:pt idx="236">
                  <c:v>-8.4877014160156304E-5</c:v>
                </c:pt>
                <c:pt idx="237">
                  <c:v>4.7588348388671902E-4</c:v>
                </c:pt>
                <c:pt idx="238">
                  <c:v>3.4379959106445302E-4</c:v>
                </c:pt>
                <c:pt idx="239">
                  <c:v>-4.8780441284179698E-4</c:v>
                </c:pt>
                <c:pt idx="240">
                  <c:v>4.3249130249023503E-4</c:v>
                </c:pt>
                <c:pt idx="241">
                  <c:v>6.5803527832031304E-5</c:v>
                </c:pt>
                <c:pt idx="242">
                  <c:v>-2.7990341186523503E-4</c:v>
                </c:pt>
                <c:pt idx="243">
                  <c:v>-9.5367431640625E-6</c:v>
                </c:pt>
                <c:pt idx="244">
                  <c:v>1.1181831359863301E-3</c:v>
                </c:pt>
                <c:pt idx="245">
                  <c:v>1.9264221191406299E-4</c:v>
                </c:pt>
                <c:pt idx="246">
                  <c:v>-2.47955322265625E-4</c:v>
                </c:pt>
                <c:pt idx="247">
                  <c:v>3.0517578125E-5</c:v>
                </c:pt>
                <c:pt idx="248">
                  <c:v>3.0422210693359402E-4</c:v>
                </c:pt>
                <c:pt idx="249">
                  <c:v>4.8542022705078098E-4</c:v>
                </c:pt>
                <c:pt idx="250">
                  <c:v>4.2867660522461003E-4</c:v>
                </c:pt>
                <c:pt idx="251">
                  <c:v>9.6607208251953103E-4</c:v>
                </c:pt>
                <c:pt idx="252">
                  <c:v>1.0004043579101599E-3</c:v>
                </c:pt>
                <c:pt idx="253">
                  <c:v>2.0551681518554701E-4</c:v>
                </c:pt>
                <c:pt idx="254">
                  <c:v>2.6893615722656299E-4</c:v>
                </c:pt>
                <c:pt idx="255">
                  <c:v>4.7779083251953098E-4</c:v>
                </c:pt>
                <c:pt idx="256">
                  <c:v>4.2724609375E-4</c:v>
                </c:pt>
                <c:pt idx="257">
                  <c:v>2.0408630371093799E-4</c:v>
                </c:pt>
                <c:pt idx="258">
                  <c:v>-3.3140182495117198E-4</c:v>
                </c:pt>
                <c:pt idx="259">
                  <c:v>-1.1444091796875E-5</c:v>
                </c:pt>
                <c:pt idx="260">
                  <c:v>5.8174133300781297E-5</c:v>
                </c:pt>
                <c:pt idx="261">
                  <c:v>-2.84671783447266E-4</c:v>
                </c:pt>
                <c:pt idx="262">
                  <c:v>-4.5442581176757802E-4</c:v>
                </c:pt>
                <c:pt idx="263">
                  <c:v>-4.5871734619140598E-4</c:v>
                </c:pt>
                <c:pt idx="264">
                  <c:v>-6.06536865234375E-4</c:v>
                </c:pt>
                <c:pt idx="265">
                  <c:v>-8.1920623779296897E-4</c:v>
                </c:pt>
                <c:pt idx="266">
                  <c:v>-7.1287155151367198E-4</c:v>
                </c:pt>
                <c:pt idx="267">
                  <c:v>-2.9706954956054698E-4</c:v>
                </c:pt>
                <c:pt idx="268">
                  <c:v>-1.47342681884766E-4</c:v>
                </c:pt>
                <c:pt idx="269">
                  <c:v>-8.544921875E-4</c:v>
                </c:pt>
                <c:pt idx="270">
                  <c:v>-1.60598754882813E-3</c:v>
                </c:pt>
                <c:pt idx="271">
                  <c:v>-1.5392303466796901E-3</c:v>
                </c:pt>
                <c:pt idx="272">
                  <c:v>-1.62887573242188E-3</c:v>
                </c:pt>
                <c:pt idx="273">
                  <c:v>-2.6273727416992198E-4</c:v>
                </c:pt>
                <c:pt idx="274">
                  <c:v>-8.20159912109375E-4</c:v>
                </c:pt>
                <c:pt idx="275">
                  <c:v>-1.4057159423828099E-3</c:v>
                </c:pt>
                <c:pt idx="276">
                  <c:v>-1.9025802612304701E-3</c:v>
                </c:pt>
                <c:pt idx="277">
                  <c:v>-2.05755233764649E-3</c:v>
                </c:pt>
                <c:pt idx="278">
                  <c:v>-1.7275810241699199E-3</c:v>
                </c:pt>
                <c:pt idx="279">
                  <c:v>-2.2430419921875E-3</c:v>
                </c:pt>
                <c:pt idx="280">
                  <c:v>-2.9997825622558598E-3</c:v>
                </c:pt>
                <c:pt idx="281">
                  <c:v>-2.4857521057128902E-3</c:v>
                </c:pt>
                <c:pt idx="282">
                  <c:v>-2.36749649047852E-3</c:v>
                </c:pt>
                <c:pt idx="283">
                  <c:v>-2.5172233581542999E-3</c:v>
                </c:pt>
                <c:pt idx="284">
                  <c:v>-2.8758049011230499E-3</c:v>
                </c:pt>
                <c:pt idx="285">
                  <c:v>-2.97021865844727E-3</c:v>
                </c:pt>
                <c:pt idx="286">
                  <c:v>-2.7523040771484401E-3</c:v>
                </c:pt>
                <c:pt idx="287">
                  <c:v>-2.8562545776367201E-3</c:v>
                </c:pt>
                <c:pt idx="288">
                  <c:v>-2.5501251220703099E-3</c:v>
                </c:pt>
                <c:pt idx="289">
                  <c:v>-2.7456283569335998E-3</c:v>
                </c:pt>
                <c:pt idx="290">
                  <c:v>-2.68793106079102E-3</c:v>
                </c:pt>
                <c:pt idx="291">
                  <c:v>-2.8190612792968802E-3</c:v>
                </c:pt>
                <c:pt idx="292">
                  <c:v>-2.9768943786621098E-3</c:v>
                </c:pt>
                <c:pt idx="293">
                  <c:v>-2.7666091918945299E-3</c:v>
                </c:pt>
                <c:pt idx="294">
                  <c:v>-2.6030540466308598E-3</c:v>
                </c:pt>
                <c:pt idx="295">
                  <c:v>-1.26409530639649E-3</c:v>
                </c:pt>
                <c:pt idx="296">
                  <c:v>8.1348419189453103E-4</c:v>
                </c:pt>
                <c:pt idx="297">
                  <c:v>-1.38092041015625E-3</c:v>
                </c:pt>
                <c:pt idx="298">
                  <c:v>-3.1166076660156302E-3</c:v>
                </c:pt>
                <c:pt idx="299">
                  <c:v>-2.9158592224121098E-3</c:v>
                </c:pt>
                <c:pt idx="300">
                  <c:v>-2.5691986083984401E-3</c:v>
                </c:pt>
                <c:pt idx="301">
                  <c:v>-2.73656845092774E-3</c:v>
                </c:pt>
                <c:pt idx="302">
                  <c:v>-2.8829574584960998E-3</c:v>
                </c:pt>
                <c:pt idx="303">
                  <c:v>-2.2039413452148498E-3</c:v>
                </c:pt>
                <c:pt idx="304">
                  <c:v>-2.6464462280273498E-3</c:v>
                </c:pt>
                <c:pt idx="305">
                  <c:v>-3.2024383544921901E-3</c:v>
                </c:pt>
                <c:pt idx="306">
                  <c:v>-3.0369758605957101E-3</c:v>
                </c:pt>
                <c:pt idx="307">
                  <c:v>-2.9134750366210998E-3</c:v>
                </c:pt>
                <c:pt idx="308">
                  <c:v>-2.8791427612304701E-3</c:v>
                </c:pt>
                <c:pt idx="309">
                  <c:v>-2.7217864990234401E-3</c:v>
                </c:pt>
                <c:pt idx="310">
                  <c:v>-3.1805038452148498E-3</c:v>
                </c:pt>
                <c:pt idx="311">
                  <c:v>-2.9482841491699201E-3</c:v>
                </c:pt>
                <c:pt idx="312">
                  <c:v>-2.9940605163574201E-3</c:v>
                </c:pt>
                <c:pt idx="313">
                  <c:v>-3.2768249511718802E-3</c:v>
                </c:pt>
                <c:pt idx="314">
                  <c:v>-3.2777786254882799E-3</c:v>
                </c:pt>
                <c:pt idx="315">
                  <c:v>-3.37457656860352E-3</c:v>
                </c:pt>
                <c:pt idx="316">
                  <c:v>-3.12280654907227E-3</c:v>
                </c:pt>
                <c:pt idx="317">
                  <c:v>-3.2200813293457101E-3</c:v>
                </c:pt>
                <c:pt idx="318">
                  <c:v>-3.1704902648925799E-3</c:v>
                </c:pt>
                <c:pt idx="319">
                  <c:v>-3.2806396484375E-3</c:v>
                </c:pt>
                <c:pt idx="320">
                  <c:v>-3.3607482910156302E-3</c:v>
                </c:pt>
                <c:pt idx="321">
                  <c:v>-3.1890869140625E-3</c:v>
                </c:pt>
                <c:pt idx="322">
                  <c:v>-3.1871795654296901E-3</c:v>
                </c:pt>
                <c:pt idx="323">
                  <c:v>-3.2305717468261701E-3</c:v>
                </c:pt>
                <c:pt idx="324">
                  <c:v>-3.1833648681640599E-3</c:v>
                </c:pt>
                <c:pt idx="325">
                  <c:v>-3.10754776000977E-3</c:v>
                </c:pt>
                <c:pt idx="326">
                  <c:v>-3.0813217163085998E-3</c:v>
                </c:pt>
                <c:pt idx="327">
                  <c:v>-3.0679702758789102E-3</c:v>
                </c:pt>
                <c:pt idx="328">
                  <c:v>-2.9673576354980499E-3</c:v>
                </c:pt>
                <c:pt idx="329">
                  <c:v>-2.96783447265625E-3</c:v>
                </c:pt>
                <c:pt idx="330">
                  <c:v>-2.8123855590820299E-3</c:v>
                </c:pt>
                <c:pt idx="331">
                  <c:v>-2.8886795043945299E-3</c:v>
                </c:pt>
                <c:pt idx="332">
                  <c:v>-2.8190612792968802E-3</c:v>
                </c:pt>
                <c:pt idx="333">
                  <c:v>-2.75659561157227E-3</c:v>
                </c:pt>
                <c:pt idx="334">
                  <c:v>-2.6135444641113299E-3</c:v>
                </c:pt>
                <c:pt idx="335">
                  <c:v>-2.4929046630859401E-3</c:v>
                </c:pt>
                <c:pt idx="336">
                  <c:v>-2.2954940795898498E-3</c:v>
                </c:pt>
                <c:pt idx="337">
                  <c:v>-2.26068496704102E-3</c:v>
                </c:pt>
                <c:pt idx="338">
                  <c:v>-2.1619796752929701E-3</c:v>
                </c:pt>
                <c:pt idx="339">
                  <c:v>-2.0771026611328099E-3</c:v>
                </c:pt>
                <c:pt idx="340">
                  <c:v>-1.94787979125977E-3</c:v>
                </c:pt>
                <c:pt idx="341">
                  <c:v>-2.0790100097656302E-3</c:v>
                </c:pt>
                <c:pt idx="342">
                  <c:v>-1.8963813781738301E-3</c:v>
                </c:pt>
                <c:pt idx="343">
                  <c:v>-1.71279907226563E-3</c:v>
                </c:pt>
                <c:pt idx="344">
                  <c:v>-1.5096664428711E-3</c:v>
                </c:pt>
                <c:pt idx="345">
                  <c:v>-1.6260147094726599E-3</c:v>
                </c:pt>
                <c:pt idx="346">
                  <c:v>-1.5339851379394601E-3</c:v>
                </c:pt>
                <c:pt idx="347">
                  <c:v>-1.38998031616211E-3</c:v>
                </c:pt>
                <c:pt idx="348">
                  <c:v>-1.30462646484375E-3</c:v>
                </c:pt>
                <c:pt idx="349">
                  <c:v>-1.1930465698242201E-3</c:v>
                </c:pt>
                <c:pt idx="350">
                  <c:v>-1.2364387512207101E-3</c:v>
                </c:pt>
                <c:pt idx="351">
                  <c:v>-1.24740600585938E-3</c:v>
                </c:pt>
                <c:pt idx="352">
                  <c:v>-9.4652175903320302E-4</c:v>
                </c:pt>
                <c:pt idx="353">
                  <c:v>-9.5939636230468804E-4</c:v>
                </c:pt>
                <c:pt idx="354">
                  <c:v>-1.1744499206542999E-3</c:v>
                </c:pt>
                <c:pt idx="355">
                  <c:v>-1.11150741577149E-3</c:v>
                </c:pt>
                <c:pt idx="356">
                  <c:v>-1.2674331665039099E-3</c:v>
                </c:pt>
                <c:pt idx="357">
                  <c:v>-1.1873245239257799E-3</c:v>
                </c:pt>
                <c:pt idx="358">
                  <c:v>-1.2521743774414099E-3</c:v>
                </c:pt>
                <c:pt idx="359">
                  <c:v>-1.22213363647461E-3</c:v>
                </c:pt>
                <c:pt idx="360">
                  <c:v>-1.29318237304688E-3</c:v>
                </c:pt>
                <c:pt idx="361">
                  <c:v>-1.3575553894042999E-3</c:v>
                </c:pt>
                <c:pt idx="362">
                  <c:v>-1.3766288757324199E-3</c:v>
                </c:pt>
                <c:pt idx="363">
                  <c:v>-1.4348030090332101E-3</c:v>
                </c:pt>
                <c:pt idx="364">
                  <c:v>-1.4719963073730499E-3</c:v>
                </c:pt>
                <c:pt idx="365">
                  <c:v>-1.47771835327149E-3</c:v>
                </c:pt>
                <c:pt idx="366">
                  <c:v>-1.52969360351563E-3</c:v>
                </c:pt>
                <c:pt idx="367">
                  <c:v>-1.57928466796875E-3</c:v>
                </c:pt>
                <c:pt idx="368">
                  <c:v>-1.6145706176757799E-3</c:v>
                </c:pt>
                <c:pt idx="369">
                  <c:v>-1.6779899597167999E-3</c:v>
                </c:pt>
                <c:pt idx="370">
                  <c:v>-1.5988349914550801E-3</c:v>
                </c:pt>
                <c:pt idx="371">
                  <c:v>-1.7480850219726599E-3</c:v>
                </c:pt>
                <c:pt idx="372">
                  <c:v>-1.67083740234375E-3</c:v>
                </c:pt>
                <c:pt idx="373">
                  <c:v>-1.59978866577149E-3</c:v>
                </c:pt>
                <c:pt idx="374">
                  <c:v>-1.7046928405761699E-3</c:v>
                </c:pt>
                <c:pt idx="375">
                  <c:v>-1.6641616821289099E-3</c:v>
                </c:pt>
                <c:pt idx="376">
                  <c:v>-1.64413452148438E-3</c:v>
                </c:pt>
                <c:pt idx="377">
                  <c:v>-1.58071517944336E-3</c:v>
                </c:pt>
                <c:pt idx="378">
                  <c:v>-1.3818740844726599E-3</c:v>
                </c:pt>
                <c:pt idx="379">
                  <c:v>-1.1906623840332101E-3</c:v>
                </c:pt>
                <c:pt idx="380">
                  <c:v>-1.0128021240234401E-3</c:v>
                </c:pt>
                <c:pt idx="381">
                  <c:v>-1.2645721435546901E-3</c:v>
                </c:pt>
                <c:pt idx="382">
                  <c:v>-1.18780136108399E-3</c:v>
                </c:pt>
                <c:pt idx="383">
                  <c:v>-1.0256767272949199E-3</c:v>
                </c:pt>
                <c:pt idx="384">
                  <c:v>-8.7165832519531304E-4</c:v>
                </c:pt>
                <c:pt idx="385">
                  <c:v>-1.14202499389649E-3</c:v>
                </c:pt>
                <c:pt idx="386">
                  <c:v>-8.43048095703125E-4</c:v>
                </c:pt>
                <c:pt idx="387">
                  <c:v>-7.0858001708984397E-4</c:v>
                </c:pt>
                <c:pt idx="388">
                  <c:v>-7.3814392089843804E-4</c:v>
                </c:pt>
                <c:pt idx="389">
                  <c:v>-8.4877014160156304E-4</c:v>
                </c:pt>
                <c:pt idx="390">
                  <c:v>-3.3283233642578098E-4</c:v>
                </c:pt>
                <c:pt idx="391">
                  <c:v>-2.5463104248046902E-4</c:v>
                </c:pt>
                <c:pt idx="392">
                  <c:v>-1.01089477539063E-4</c:v>
                </c:pt>
                <c:pt idx="393">
                  <c:v>-7.1144104003906304E-4</c:v>
                </c:pt>
                <c:pt idx="394">
                  <c:v>-9.1361999511718804E-4</c:v>
                </c:pt>
                <c:pt idx="395">
                  <c:v>-7.7009201049804698E-4</c:v>
                </c:pt>
                <c:pt idx="396">
                  <c:v>-1.0066032409667999E-3</c:v>
                </c:pt>
                <c:pt idx="397">
                  <c:v>-9.3317031860351595E-4</c:v>
                </c:pt>
                <c:pt idx="398">
                  <c:v>-6.7806243896484397E-4</c:v>
                </c:pt>
                <c:pt idx="399">
                  <c:v>-5.8889389038086003E-4</c:v>
                </c:pt>
                <c:pt idx="400">
                  <c:v>-1.31893157958985E-3</c:v>
                </c:pt>
                <c:pt idx="401">
                  <c:v>-1.4796257019042999E-3</c:v>
                </c:pt>
                <c:pt idx="402">
                  <c:v>-1.11627578735352E-3</c:v>
                </c:pt>
                <c:pt idx="403">
                  <c:v>-1.09481811523438E-3</c:v>
                </c:pt>
                <c:pt idx="404">
                  <c:v>-9.5987319946289095E-4</c:v>
                </c:pt>
                <c:pt idx="405">
                  <c:v>-9.46044921875E-4</c:v>
                </c:pt>
                <c:pt idx="406">
                  <c:v>-9.65118408203125E-4</c:v>
                </c:pt>
                <c:pt idx="407">
                  <c:v>-1.07049942016602E-3</c:v>
                </c:pt>
                <c:pt idx="408">
                  <c:v>-1.0457038879394601E-3</c:v>
                </c:pt>
                <c:pt idx="409">
                  <c:v>-1.3546943664550801E-3</c:v>
                </c:pt>
                <c:pt idx="410">
                  <c:v>-1.33132934570313E-3</c:v>
                </c:pt>
                <c:pt idx="411">
                  <c:v>-1.3151168823242201E-3</c:v>
                </c:pt>
                <c:pt idx="412">
                  <c:v>-1.10387802124024E-3</c:v>
                </c:pt>
                <c:pt idx="413">
                  <c:v>-7.43865966796875E-4</c:v>
                </c:pt>
                <c:pt idx="414">
                  <c:v>-1.0180473327636699E-3</c:v>
                </c:pt>
                <c:pt idx="415">
                  <c:v>-1.33132934570313E-3</c:v>
                </c:pt>
                <c:pt idx="416">
                  <c:v>-1.2350082397461E-3</c:v>
                </c:pt>
                <c:pt idx="417">
                  <c:v>-1.2540817260742201E-3</c:v>
                </c:pt>
                <c:pt idx="418">
                  <c:v>-1.38235092163086E-3</c:v>
                </c:pt>
                <c:pt idx="419">
                  <c:v>-1.3804435729980499E-3</c:v>
                </c:pt>
                <c:pt idx="420">
                  <c:v>-1.4567375183105499E-3</c:v>
                </c:pt>
                <c:pt idx="421">
                  <c:v>-1.42669677734375E-3</c:v>
                </c:pt>
                <c:pt idx="422">
                  <c:v>-1.3332366943359401E-3</c:v>
                </c:pt>
                <c:pt idx="423">
                  <c:v>-1.2664794921875E-3</c:v>
                </c:pt>
                <c:pt idx="424">
                  <c:v>-1.2660026550292999E-3</c:v>
                </c:pt>
                <c:pt idx="425">
                  <c:v>-1.3675689697265599E-3</c:v>
                </c:pt>
                <c:pt idx="426">
                  <c:v>-1.4500617980957101E-3</c:v>
                </c:pt>
                <c:pt idx="427">
                  <c:v>-1.51824951171875E-3</c:v>
                </c:pt>
                <c:pt idx="428">
                  <c:v>-1.5926361083984401E-3</c:v>
                </c:pt>
                <c:pt idx="429">
                  <c:v>-1.59454345703125E-3</c:v>
                </c:pt>
                <c:pt idx="430">
                  <c:v>-1.4948844909667999E-3</c:v>
                </c:pt>
                <c:pt idx="431">
                  <c:v>-1.4376640319824199E-3</c:v>
                </c:pt>
                <c:pt idx="432">
                  <c:v>-1.3279914855957101E-3</c:v>
                </c:pt>
                <c:pt idx="433">
                  <c:v>-1.0175704956054701E-3</c:v>
                </c:pt>
                <c:pt idx="434">
                  <c:v>-7.9917907714843804E-4</c:v>
                </c:pt>
                <c:pt idx="435">
                  <c:v>-7.9250335693359397E-4</c:v>
                </c:pt>
                <c:pt idx="436">
                  <c:v>-2.34127044677735E-4</c:v>
                </c:pt>
                <c:pt idx="437">
                  <c:v>1.1348724365234399E-4</c:v>
                </c:pt>
                <c:pt idx="438">
                  <c:v>-2.9706954956054698E-4</c:v>
                </c:pt>
                <c:pt idx="439">
                  <c:v>-1.3089179992675801E-3</c:v>
                </c:pt>
                <c:pt idx="440">
                  <c:v>-5.2843093872070304E-3</c:v>
                </c:pt>
                <c:pt idx="441">
                  <c:v>-6.5317153930664097E-3</c:v>
                </c:pt>
                <c:pt idx="442">
                  <c:v>-3.7469863891601602E-3</c:v>
                </c:pt>
                <c:pt idx="443">
                  <c:v>-4.0411949157714896E-3</c:v>
                </c:pt>
                <c:pt idx="444">
                  <c:v>-5.3892135620117196E-3</c:v>
                </c:pt>
                <c:pt idx="445">
                  <c:v>-1.4004707336425801E-3</c:v>
                </c:pt>
                <c:pt idx="446">
                  <c:v>4.33444976806641E-4</c:v>
                </c:pt>
                <c:pt idx="447">
                  <c:v>-1.8882751464843799E-4</c:v>
                </c:pt>
                <c:pt idx="448">
                  <c:v>-8.50677490234375E-4</c:v>
                </c:pt>
                <c:pt idx="449">
                  <c:v>-1.8153190612792999E-3</c:v>
                </c:pt>
                <c:pt idx="450">
                  <c:v>-2.0208358764648498E-3</c:v>
                </c:pt>
                <c:pt idx="451">
                  <c:v>-2.08044052124024E-3</c:v>
                </c:pt>
                <c:pt idx="452">
                  <c:v>-2.3012161254882799E-3</c:v>
                </c:pt>
                <c:pt idx="453">
                  <c:v>-2.2916793823242201E-3</c:v>
                </c:pt>
                <c:pt idx="454">
                  <c:v>-2.2621154785156302E-3</c:v>
                </c:pt>
                <c:pt idx="455">
                  <c:v>-2.3837089538574201E-3</c:v>
                </c:pt>
                <c:pt idx="456">
                  <c:v>-2.4394989013671901E-3</c:v>
                </c:pt>
                <c:pt idx="457">
                  <c:v>-2.3889541625976602E-3</c:v>
                </c:pt>
                <c:pt idx="458">
                  <c:v>-2.45428085327149E-3</c:v>
                </c:pt>
                <c:pt idx="459">
                  <c:v>-2.5167465209960998E-3</c:v>
                </c:pt>
                <c:pt idx="460">
                  <c:v>-2.41327285766602E-3</c:v>
                </c:pt>
                <c:pt idx="461">
                  <c:v>-2.49242782592774E-3</c:v>
                </c:pt>
                <c:pt idx="462">
                  <c:v>-2.6564598083496098E-3</c:v>
                </c:pt>
                <c:pt idx="463">
                  <c:v>-2.5343894958496098E-3</c:v>
                </c:pt>
                <c:pt idx="464">
                  <c:v>-2.62212753295899E-3</c:v>
                </c:pt>
                <c:pt idx="465">
                  <c:v>-2.4323463439941402E-3</c:v>
                </c:pt>
                <c:pt idx="466">
                  <c:v>-1.11103057861328E-4</c:v>
                </c:pt>
                <c:pt idx="467">
                  <c:v>2.10809707641602E-3</c:v>
                </c:pt>
                <c:pt idx="468">
                  <c:v>-1.7023086547851599E-3</c:v>
                </c:pt>
                <c:pt idx="469">
                  <c:v>-2.64739990234375E-3</c:v>
                </c:pt>
                <c:pt idx="470">
                  <c:v>-2.6698112487792999E-3</c:v>
                </c:pt>
                <c:pt idx="471">
                  <c:v>-2.6564598083496098E-3</c:v>
                </c:pt>
                <c:pt idx="472">
                  <c:v>-2.7294158935546901E-3</c:v>
                </c:pt>
                <c:pt idx="473">
                  <c:v>-2.7155876159667999E-3</c:v>
                </c:pt>
                <c:pt idx="474">
                  <c:v>-2.8061866760253902E-3</c:v>
                </c:pt>
                <c:pt idx="475">
                  <c:v>-2.76947021484375E-3</c:v>
                </c:pt>
                <c:pt idx="476">
                  <c:v>-2.76947021484375E-3</c:v>
                </c:pt>
                <c:pt idx="477">
                  <c:v>-2.7189254760742201E-3</c:v>
                </c:pt>
                <c:pt idx="478">
                  <c:v>-2.8591156005859401E-3</c:v>
                </c:pt>
                <c:pt idx="479">
                  <c:v>-2.8181076049804701E-3</c:v>
                </c:pt>
                <c:pt idx="480">
                  <c:v>-2.8200149536132799E-3</c:v>
                </c:pt>
                <c:pt idx="481">
                  <c:v>-2.7890205383300799E-3</c:v>
                </c:pt>
                <c:pt idx="482">
                  <c:v>-2.8200149536132799E-3</c:v>
                </c:pt>
                <c:pt idx="483">
                  <c:v>-2.8233528137207101E-3</c:v>
                </c:pt>
                <c:pt idx="484">
                  <c:v>-2.8042793273925799E-3</c:v>
                </c:pt>
                <c:pt idx="485">
                  <c:v>-2.7685165405273498E-3</c:v>
                </c:pt>
                <c:pt idx="486">
                  <c:v>-2.8338432312011701E-3</c:v>
                </c:pt>
                <c:pt idx="487">
                  <c:v>-2.8181076049804701E-3</c:v>
                </c:pt>
                <c:pt idx="488">
                  <c:v>-2.777099609375E-3</c:v>
                </c:pt>
                <c:pt idx="489">
                  <c:v>-2.7627944946289102E-3</c:v>
                </c:pt>
                <c:pt idx="490">
                  <c:v>-2.81000137329102E-3</c:v>
                </c:pt>
                <c:pt idx="491">
                  <c:v>-2.7089118957519601E-3</c:v>
                </c:pt>
                <c:pt idx="492">
                  <c:v>-2.70605087280274E-3</c:v>
                </c:pt>
                <c:pt idx="493">
                  <c:v>-2.6464462280273498E-3</c:v>
                </c:pt>
                <c:pt idx="494">
                  <c:v>-2.7852058410644601E-3</c:v>
                </c:pt>
                <c:pt idx="495">
                  <c:v>-2.6154518127441402E-3</c:v>
                </c:pt>
                <c:pt idx="496">
                  <c:v>-2.6597976684570299E-3</c:v>
                </c:pt>
                <c:pt idx="497">
                  <c:v>-2.655029296875E-3</c:v>
                </c:pt>
                <c:pt idx="498">
                  <c:v>-2.6440620422363299E-3</c:v>
                </c:pt>
                <c:pt idx="499">
                  <c:v>-2.6202201843261701E-3</c:v>
                </c:pt>
                <c:pt idx="500">
                  <c:v>-2.6569366455078099E-3</c:v>
                </c:pt>
                <c:pt idx="501">
                  <c:v>-2.6030540466308598E-3</c:v>
                </c:pt>
                <c:pt idx="502">
                  <c:v>-2.6001930236816402E-3</c:v>
                </c:pt>
                <c:pt idx="503">
                  <c:v>-2.6044845581054701E-3</c:v>
                </c:pt>
                <c:pt idx="504">
                  <c:v>-2.7022361755371098E-3</c:v>
                </c:pt>
                <c:pt idx="505">
                  <c:v>-2.5510787963867201E-3</c:v>
                </c:pt>
                <c:pt idx="506">
                  <c:v>-2.6035308837890599E-3</c:v>
                </c:pt>
                <c:pt idx="507">
                  <c:v>-2.66790390014649E-3</c:v>
                </c:pt>
                <c:pt idx="508">
                  <c:v>-2.66027450561524E-3</c:v>
                </c:pt>
                <c:pt idx="509">
                  <c:v>-2.6583671569824201E-3</c:v>
                </c:pt>
                <c:pt idx="510">
                  <c:v>-2.6535987854003902E-3</c:v>
                </c:pt>
                <c:pt idx="511">
                  <c:v>-2.7508735656738299E-3</c:v>
                </c:pt>
                <c:pt idx="512">
                  <c:v>-2.7523040771484401E-3</c:v>
                </c:pt>
                <c:pt idx="513">
                  <c:v>-2.75945663452149E-3</c:v>
                </c:pt>
                <c:pt idx="514">
                  <c:v>-2.81000137329102E-3</c:v>
                </c:pt>
                <c:pt idx="515">
                  <c:v>-2.78472900390625E-3</c:v>
                </c:pt>
                <c:pt idx="516">
                  <c:v>-2.8223991394042999E-3</c:v>
                </c:pt>
                <c:pt idx="517">
                  <c:v>-2.8233528137207101E-3</c:v>
                </c:pt>
                <c:pt idx="518">
                  <c:v>-2.8581619262695299E-3</c:v>
                </c:pt>
                <c:pt idx="519">
                  <c:v>-2.78997421264649E-3</c:v>
                </c:pt>
                <c:pt idx="520">
                  <c:v>-2.8009414672851602E-3</c:v>
                </c:pt>
                <c:pt idx="521">
                  <c:v>-2.8009414672851602E-3</c:v>
                </c:pt>
                <c:pt idx="522">
                  <c:v>-2.8071403503417999E-3</c:v>
                </c:pt>
                <c:pt idx="523">
                  <c:v>-2.7232170104980499E-3</c:v>
                </c:pt>
                <c:pt idx="524">
                  <c:v>-2.7251243591308598E-3</c:v>
                </c:pt>
                <c:pt idx="525">
                  <c:v>-2.7065277099609401E-3</c:v>
                </c:pt>
                <c:pt idx="526">
                  <c:v>-2.7399063110351602E-3</c:v>
                </c:pt>
                <c:pt idx="527">
                  <c:v>-2.6688575744628902E-3</c:v>
                </c:pt>
                <c:pt idx="528">
                  <c:v>-2.5801658630371098E-3</c:v>
                </c:pt>
                <c:pt idx="529">
                  <c:v>-2.5148391723632799E-3</c:v>
                </c:pt>
                <c:pt idx="530">
                  <c:v>-2.48956680297852E-3</c:v>
                </c:pt>
                <c:pt idx="531">
                  <c:v>-2.5134086608886701E-3</c:v>
                </c:pt>
                <c:pt idx="532">
                  <c:v>-2.4652481079101602E-3</c:v>
                </c:pt>
                <c:pt idx="533">
                  <c:v>-2.4561882019042999E-3</c:v>
                </c:pt>
                <c:pt idx="534">
                  <c:v>-2.45141983032227E-3</c:v>
                </c:pt>
                <c:pt idx="535">
                  <c:v>-2.4547576904296901E-3</c:v>
                </c:pt>
                <c:pt idx="536">
                  <c:v>-2.3517608642578099E-3</c:v>
                </c:pt>
                <c:pt idx="537">
                  <c:v>-2.3984909057617201E-3</c:v>
                </c:pt>
                <c:pt idx="538">
                  <c:v>-2.3560523986816402E-3</c:v>
                </c:pt>
                <c:pt idx="539">
                  <c:v>-2.3546218872070299E-3</c:v>
                </c:pt>
                <c:pt idx="540">
                  <c:v>-2.4156570434570299E-3</c:v>
                </c:pt>
                <c:pt idx="541">
                  <c:v>-2.4242401123046901E-3</c:v>
                </c:pt>
                <c:pt idx="542">
                  <c:v>-2.3994445800781302E-3</c:v>
                </c:pt>
                <c:pt idx="543">
                  <c:v>-2.4662017822265599E-3</c:v>
                </c:pt>
                <c:pt idx="544">
                  <c:v>-2.5596618652343802E-3</c:v>
                </c:pt>
                <c:pt idx="545">
                  <c:v>-2.6388168334960998E-3</c:v>
                </c:pt>
                <c:pt idx="546">
                  <c:v>-2.60162353515625E-3</c:v>
                </c:pt>
                <c:pt idx="547">
                  <c:v>-2.5758743286132799E-3</c:v>
                </c:pt>
                <c:pt idx="548">
                  <c:v>-2.6292800903320299E-3</c:v>
                </c:pt>
                <c:pt idx="549">
                  <c:v>-2.7041435241699201E-3</c:v>
                </c:pt>
                <c:pt idx="550">
                  <c:v>-2.76422500610352E-3</c:v>
                </c:pt>
                <c:pt idx="551">
                  <c:v>-2.81524658203125E-3</c:v>
                </c:pt>
                <c:pt idx="552">
                  <c:v>-2.71844863891602E-3</c:v>
                </c:pt>
                <c:pt idx="553">
                  <c:v>-2.8266906738281302E-3</c:v>
                </c:pt>
                <c:pt idx="554">
                  <c:v>-2.8824806213378902E-3</c:v>
                </c:pt>
                <c:pt idx="555">
                  <c:v>-2.8743743896484401E-3</c:v>
                </c:pt>
                <c:pt idx="556">
                  <c:v>-2.8104782104492201E-3</c:v>
                </c:pt>
                <c:pt idx="557">
                  <c:v>-2.83050537109375E-3</c:v>
                </c:pt>
                <c:pt idx="558">
                  <c:v>-2.8071403503417999E-3</c:v>
                </c:pt>
                <c:pt idx="559">
                  <c:v>-2.7589797973632799E-3</c:v>
                </c:pt>
                <c:pt idx="560">
                  <c:v>-2.7985572814941402E-3</c:v>
                </c:pt>
                <c:pt idx="561">
                  <c:v>-2.7775764465332101E-3</c:v>
                </c:pt>
                <c:pt idx="562">
                  <c:v>-2.81524658203125E-3</c:v>
                </c:pt>
                <c:pt idx="563">
                  <c:v>-2.7484893798828099E-3</c:v>
                </c:pt>
                <c:pt idx="564">
                  <c:v>-2.7418136596679701E-3</c:v>
                </c:pt>
                <c:pt idx="565">
                  <c:v>-2.7194023132324201E-3</c:v>
                </c:pt>
                <c:pt idx="566">
                  <c:v>-2.69842147827149E-3</c:v>
                </c:pt>
                <c:pt idx="567">
                  <c:v>-2.73370742797852E-3</c:v>
                </c:pt>
                <c:pt idx="568">
                  <c:v>-2.69317626953125E-3</c:v>
                </c:pt>
                <c:pt idx="569">
                  <c:v>-2.685546875E-3</c:v>
                </c:pt>
                <c:pt idx="570">
                  <c:v>-2.6130676269531302E-3</c:v>
                </c:pt>
                <c:pt idx="571">
                  <c:v>-2.5801658630371098E-3</c:v>
                </c:pt>
                <c:pt idx="572">
                  <c:v>-2.6249885559082101E-3</c:v>
                </c:pt>
                <c:pt idx="573">
                  <c:v>-2.6826858520507799E-3</c:v>
                </c:pt>
                <c:pt idx="574">
                  <c:v>-2.6493072509765599E-3</c:v>
                </c:pt>
                <c:pt idx="575">
                  <c:v>-2.6359558105468802E-3</c:v>
                </c:pt>
                <c:pt idx="576">
                  <c:v>-2.6898384094238299E-3</c:v>
                </c:pt>
                <c:pt idx="577">
                  <c:v>-2.6888847351074201E-3</c:v>
                </c:pt>
                <c:pt idx="578">
                  <c:v>-2.6865005493164102E-3</c:v>
                </c:pt>
                <c:pt idx="579">
                  <c:v>-2.7499198913574201E-3</c:v>
                </c:pt>
                <c:pt idx="580">
                  <c:v>-2.7470588684082101E-3</c:v>
                </c:pt>
                <c:pt idx="581">
                  <c:v>-2.6774406433105499E-3</c:v>
                </c:pt>
                <c:pt idx="582">
                  <c:v>-2.6898384094238299E-3</c:v>
                </c:pt>
                <c:pt idx="583">
                  <c:v>-2.8157234191894601E-3</c:v>
                </c:pt>
                <c:pt idx="584">
                  <c:v>-2.7985572814941402E-3</c:v>
                </c:pt>
                <c:pt idx="585">
                  <c:v>-2.8629302978515599E-3</c:v>
                </c:pt>
                <c:pt idx="586">
                  <c:v>-2.8448104858398498E-3</c:v>
                </c:pt>
                <c:pt idx="587">
                  <c:v>-2.8719902038574201E-3</c:v>
                </c:pt>
                <c:pt idx="588">
                  <c:v>-2.9802322387695299E-3</c:v>
                </c:pt>
                <c:pt idx="589">
                  <c:v>-3.0121803283691402E-3</c:v>
                </c:pt>
                <c:pt idx="590">
                  <c:v>-3.07464599609375E-3</c:v>
                </c:pt>
                <c:pt idx="591">
                  <c:v>-3.0522346496582101E-3</c:v>
                </c:pt>
                <c:pt idx="592">
                  <c:v>-2.97021865844727E-3</c:v>
                </c:pt>
                <c:pt idx="593">
                  <c:v>-3.0350685119628902E-3</c:v>
                </c:pt>
                <c:pt idx="594">
                  <c:v>-3.19433212280274E-3</c:v>
                </c:pt>
                <c:pt idx="595">
                  <c:v>-3.1275749206542999E-3</c:v>
                </c:pt>
                <c:pt idx="596">
                  <c:v>-3.1499862670898498E-3</c:v>
                </c:pt>
                <c:pt idx="597">
                  <c:v>-3.11803817749024E-3</c:v>
                </c:pt>
                <c:pt idx="598">
                  <c:v>-3.1318664550781302E-3</c:v>
                </c:pt>
                <c:pt idx="599">
                  <c:v>-3.1909942626953099E-3</c:v>
                </c:pt>
                <c:pt idx="600">
                  <c:v>-3.2434463500976602E-3</c:v>
                </c:pt>
                <c:pt idx="601">
                  <c:v>-3.1847953796386701E-3</c:v>
                </c:pt>
                <c:pt idx="602">
                  <c:v>-3.1962394714355499E-3</c:v>
                </c:pt>
                <c:pt idx="603">
                  <c:v>-3.1566619873046901E-3</c:v>
                </c:pt>
                <c:pt idx="604">
                  <c:v>-3.1681060791015599E-3</c:v>
                </c:pt>
                <c:pt idx="605">
                  <c:v>-3.21722030639649E-3</c:v>
                </c:pt>
                <c:pt idx="606">
                  <c:v>-3.1394958496093802E-3</c:v>
                </c:pt>
                <c:pt idx="607">
                  <c:v>-3.1223297119140599E-3</c:v>
                </c:pt>
                <c:pt idx="608">
                  <c:v>-3.1766891479492201E-3</c:v>
                </c:pt>
                <c:pt idx="609">
                  <c:v>-3.13806533813477E-3</c:v>
                </c:pt>
                <c:pt idx="610">
                  <c:v>-3.1275749206542999E-3</c:v>
                </c:pt>
                <c:pt idx="611">
                  <c:v>-3.2176971435546901E-3</c:v>
                </c:pt>
                <c:pt idx="612">
                  <c:v>-3.1018257141113299E-3</c:v>
                </c:pt>
                <c:pt idx="613">
                  <c:v>-3.1285285949707101E-3</c:v>
                </c:pt>
                <c:pt idx="614">
                  <c:v>-3.0484199523925799E-3</c:v>
                </c:pt>
                <c:pt idx="615">
                  <c:v>-3.17907333374024E-3</c:v>
                </c:pt>
                <c:pt idx="616">
                  <c:v>-3.2038688659667999E-3</c:v>
                </c:pt>
                <c:pt idx="617">
                  <c:v>-3.1929016113281302E-3</c:v>
                </c:pt>
                <c:pt idx="618">
                  <c:v>-3.2343864440917999E-3</c:v>
                </c:pt>
                <c:pt idx="619">
                  <c:v>-3.2396316528320299E-3</c:v>
                </c:pt>
                <c:pt idx="620">
                  <c:v>-3.2444000244140599E-3</c:v>
                </c:pt>
                <c:pt idx="621">
                  <c:v>-3.2005310058593802E-3</c:v>
                </c:pt>
                <c:pt idx="622">
                  <c:v>-3.1495094299316402E-3</c:v>
                </c:pt>
                <c:pt idx="623">
                  <c:v>-3.2153129577636701E-3</c:v>
                </c:pt>
                <c:pt idx="624">
                  <c:v>-3.2439231872558598E-3</c:v>
                </c:pt>
                <c:pt idx="625">
                  <c:v>-3.18145751953125E-3</c:v>
                </c:pt>
                <c:pt idx="626">
                  <c:v>-3.1971931457519601E-3</c:v>
                </c:pt>
                <c:pt idx="627">
                  <c:v>-3.2234191894531302E-3</c:v>
                </c:pt>
                <c:pt idx="628">
                  <c:v>-3.2205581665039102E-3</c:v>
                </c:pt>
                <c:pt idx="629">
                  <c:v>-3.11040878295899E-3</c:v>
                </c:pt>
                <c:pt idx="630">
                  <c:v>-3.2749176025390599E-3</c:v>
                </c:pt>
                <c:pt idx="631">
                  <c:v>-3.2625198364257799E-3</c:v>
                </c:pt>
                <c:pt idx="632">
                  <c:v>-3.2958984375E-3</c:v>
                </c:pt>
                <c:pt idx="633">
                  <c:v>-3.1919479370117201E-3</c:v>
                </c:pt>
                <c:pt idx="634">
                  <c:v>-3.3106803894042999E-3</c:v>
                </c:pt>
                <c:pt idx="635">
                  <c:v>-3.1766891479492201E-3</c:v>
                </c:pt>
                <c:pt idx="636">
                  <c:v>-3.2024383544921901E-3</c:v>
                </c:pt>
                <c:pt idx="637">
                  <c:v>-3.1781196594238299E-3</c:v>
                </c:pt>
                <c:pt idx="638">
                  <c:v>-3.1390190124511701E-3</c:v>
                </c:pt>
                <c:pt idx="639">
                  <c:v>-3.1476020812988299E-3</c:v>
                </c:pt>
                <c:pt idx="640">
                  <c:v>-3.0865669250488299E-3</c:v>
                </c:pt>
                <c:pt idx="641">
                  <c:v>-3.1366348266601602E-3</c:v>
                </c:pt>
                <c:pt idx="642">
                  <c:v>-3.1642913818359401E-3</c:v>
                </c:pt>
                <c:pt idx="643">
                  <c:v>-3.1557083129882799E-3</c:v>
                </c:pt>
                <c:pt idx="644">
                  <c:v>-3.1299591064453099E-3</c:v>
                </c:pt>
                <c:pt idx="645">
                  <c:v>-3.0913352966308598E-3</c:v>
                </c:pt>
                <c:pt idx="646">
                  <c:v>-2.9816627502441402E-3</c:v>
                </c:pt>
                <c:pt idx="647">
                  <c:v>-3.0446052551269601E-3</c:v>
                </c:pt>
                <c:pt idx="648">
                  <c:v>-3.0231475830078099E-3</c:v>
                </c:pt>
                <c:pt idx="649">
                  <c:v>-3.0169486999511701E-3</c:v>
                </c:pt>
                <c:pt idx="650">
                  <c:v>-2.9482841491699201E-3</c:v>
                </c:pt>
                <c:pt idx="651">
                  <c:v>-2.9430389404296901E-3</c:v>
                </c:pt>
                <c:pt idx="652">
                  <c:v>-2.9973983764648498E-3</c:v>
                </c:pt>
                <c:pt idx="653">
                  <c:v>-2.8886795043945299E-3</c:v>
                </c:pt>
                <c:pt idx="654">
                  <c:v>-2.9740333557128902E-3</c:v>
                </c:pt>
                <c:pt idx="655">
                  <c:v>-2.8724670410156302E-3</c:v>
                </c:pt>
                <c:pt idx="656">
                  <c:v>-2.8724670410156302E-3</c:v>
                </c:pt>
                <c:pt idx="657">
                  <c:v>-2.8424263000488299E-3</c:v>
                </c:pt>
                <c:pt idx="658">
                  <c:v>-2.8109550476074201E-3</c:v>
                </c:pt>
                <c:pt idx="659">
                  <c:v>-2.7070045471191402E-3</c:v>
                </c:pt>
                <c:pt idx="660">
                  <c:v>-2.8271675109863299E-3</c:v>
                </c:pt>
                <c:pt idx="661">
                  <c:v>-2.7799606323242201E-3</c:v>
                </c:pt>
                <c:pt idx="662">
                  <c:v>-2.8772354125976602E-3</c:v>
                </c:pt>
                <c:pt idx="663">
                  <c:v>-2.7575492858886701E-3</c:v>
                </c:pt>
                <c:pt idx="664">
                  <c:v>-2.6712417602539102E-3</c:v>
                </c:pt>
                <c:pt idx="665">
                  <c:v>-2.65741348266602E-3</c:v>
                </c:pt>
                <c:pt idx="666">
                  <c:v>-2.70318984985352E-3</c:v>
                </c:pt>
                <c:pt idx="667">
                  <c:v>-2.6946067810058598E-3</c:v>
                </c:pt>
                <c:pt idx="668">
                  <c:v>-2.7728080749511701E-3</c:v>
                </c:pt>
                <c:pt idx="669">
                  <c:v>-2.8247833251953099E-3</c:v>
                </c:pt>
                <c:pt idx="670">
                  <c:v>-2.7728080749511701E-3</c:v>
                </c:pt>
                <c:pt idx="671">
                  <c:v>-2.6960372924804701E-3</c:v>
                </c:pt>
                <c:pt idx="672">
                  <c:v>-2.7918815612792999E-3</c:v>
                </c:pt>
                <c:pt idx="673">
                  <c:v>-2.7098655700683598E-3</c:v>
                </c:pt>
                <c:pt idx="674">
                  <c:v>-2.8123855590820299E-3</c:v>
                </c:pt>
                <c:pt idx="675">
                  <c:v>-2.8696060180664102E-3</c:v>
                </c:pt>
                <c:pt idx="676">
                  <c:v>-2.8529167175292999E-3</c:v>
                </c:pt>
                <c:pt idx="677">
                  <c:v>-2.7804374694824201E-3</c:v>
                </c:pt>
                <c:pt idx="678">
                  <c:v>-2.7427673339843802E-3</c:v>
                </c:pt>
                <c:pt idx="679">
                  <c:v>-2.74133682250977E-3</c:v>
                </c:pt>
                <c:pt idx="680">
                  <c:v>-2.7699470520019601E-3</c:v>
                </c:pt>
                <c:pt idx="681">
                  <c:v>-2.8734207153320299E-3</c:v>
                </c:pt>
                <c:pt idx="682">
                  <c:v>-2.8538703918457101E-3</c:v>
                </c:pt>
                <c:pt idx="683">
                  <c:v>-2.9139518737792999E-3</c:v>
                </c:pt>
                <c:pt idx="684">
                  <c:v>-2.8958320617675799E-3</c:v>
                </c:pt>
                <c:pt idx="685">
                  <c:v>-2.82812118530274E-3</c:v>
                </c:pt>
                <c:pt idx="686">
                  <c:v>-2.7461051940917999E-3</c:v>
                </c:pt>
                <c:pt idx="687">
                  <c:v>-2.8500556945800799E-3</c:v>
                </c:pt>
                <c:pt idx="688">
                  <c:v>-2.7971267700195299E-3</c:v>
                </c:pt>
                <c:pt idx="689">
                  <c:v>-2.8238296508789102E-3</c:v>
                </c:pt>
                <c:pt idx="690">
                  <c:v>-2.6407241821289102E-3</c:v>
                </c:pt>
                <c:pt idx="691">
                  <c:v>-2.6774406433105499E-3</c:v>
                </c:pt>
                <c:pt idx="692">
                  <c:v>-2.5796890258789102E-3</c:v>
                </c:pt>
                <c:pt idx="693">
                  <c:v>-2.4638175964355499E-3</c:v>
                </c:pt>
                <c:pt idx="694">
                  <c:v>-2.5448799133300799E-3</c:v>
                </c:pt>
                <c:pt idx="695">
                  <c:v>-2.5081634521484401E-3</c:v>
                </c:pt>
                <c:pt idx="696">
                  <c:v>-2.4509429931640599E-3</c:v>
                </c:pt>
                <c:pt idx="697">
                  <c:v>-2.38561630249024E-3</c:v>
                </c:pt>
                <c:pt idx="698">
                  <c:v>-2.3055076599121098E-3</c:v>
                </c:pt>
                <c:pt idx="699">
                  <c:v>-2.2773742675781302E-3</c:v>
                </c:pt>
                <c:pt idx="700">
                  <c:v>-2.2325515747070299E-3</c:v>
                </c:pt>
                <c:pt idx="701">
                  <c:v>-1.9979476928710998E-3</c:v>
                </c:pt>
                <c:pt idx="702">
                  <c:v>-2.1381378173828099E-3</c:v>
                </c:pt>
                <c:pt idx="703">
                  <c:v>-2.2549629211425799E-3</c:v>
                </c:pt>
                <c:pt idx="704">
                  <c:v>-2.1624565124511701E-3</c:v>
                </c:pt>
                <c:pt idx="705">
                  <c:v>-2.3036003112792999E-3</c:v>
                </c:pt>
                <c:pt idx="706">
                  <c:v>-2.3531913757324201E-3</c:v>
                </c:pt>
                <c:pt idx="707">
                  <c:v>-2.3651123046875E-3</c:v>
                </c:pt>
                <c:pt idx="708">
                  <c:v>-2.4833679199218802E-3</c:v>
                </c:pt>
                <c:pt idx="709">
                  <c:v>-2.4662017822265599E-3</c:v>
                </c:pt>
                <c:pt idx="710">
                  <c:v>-2.6111602783203099E-3</c:v>
                </c:pt>
                <c:pt idx="711">
                  <c:v>-2.9001235961914102E-3</c:v>
                </c:pt>
                <c:pt idx="712">
                  <c:v>-2.8486251831054701E-3</c:v>
                </c:pt>
                <c:pt idx="713">
                  <c:v>-2.9568672180175799E-3</c:v>
                </c:pt>
                <c:pt idx="714">
                  <c:v>-3.0980110168457101E-3</c:v>
                </c:pt>
                <c:pt idx="715">
                  <c:v>-3.0841827392578099E-3</c:v>
                </c:pt>
                <c:pt idx="716">
                  <c:v>-3.2052993774414102E-3</c:v>
                </c:pt>
                <c:pt idx="717">
                  <c:v>-3.2501220703125E-3</c:v>
                </c:pt>
                <c:pt idx="718">
                  <c:v>-3.2572746276855499E-3</c:v>
                </c:pt>
                <c:pt idx="719">
                  <c:v>-3.3102035522460998E-3</c:v>
                </c:pt>
                <c:pt idx="720">
                  <c:v>-3.1628608703613299E-3</c:v>
                </c:pt>
                <c:pt idx="721">
                  <c:v>-3.0531883239746098E-3</c:v>
                </c:pt>
                <c:pt idx="722">
                  <c:v>-3.0965805053710998E-3</c:v>
                </c:pt>
                <c:pt idx="723">
                  <c:v>-2.9888153076171901E-3</c:v>
                </c:pt>
                <c:pt idx="724">
                  <c:v>-2.8257369995117201E-3</c:v>
                </c:pt>
                <c:pt idx="725">
                  <c:v>-2.8419494628906302E-3</c:v>
                </c:pt>
                <c:pt idx="726">
                  <c:v>-2.6302337646484401E-3</c:v>
                </c:pt>
                <c:pt idx="727">
                  <c:v>-2.5291442871093802E-3</c:v>
                </c:pt>
                <c:pt idx="728">
                  <c:v>-2.3765563964843802E-3</c:v>
                </c:pt>
                <c:pt idx="729">
                  <c:v>-2.3212432861328099E-3</c:v>
                </c:pt>
                <c:pt idx="730">
                  <c:v>-2.3388862609863299E-3</c:v>
                </c:pt>
                <c:pt idx="731">
                  <c:v>-2.1786689758300799E-3</c:v>
                </c:pt>
                <c:pt idx="732">
                  <c:v>-2.2082328796386701E-3</c:v>
                </c:pt>
                <c:pt idx="733">
                  <c:v>-2.3231506347656302E-3</c:v>
                </c:pt>
                <c:pt idx="734">
                  <c:v>-2.2287368774414102E-3</c:v>
                </c:pt>
                <c:pt idx="735">
                  <c:v>-2.2625923156738299E-3</c:v>
                </c:pt>
                <c:pt idx="736">
                  <c:v>-2.2420883178710998E-3</c:v>
                </c:pt>
                <c:pt idx="737">
                  <c:v>-2.0766258239746098E-3</c:v>
                </c:pt>
                <c:pt idx="738">
                  <c:v>-2.2382736206054701E-3</c:v>
                </c:pt>
                <c:pt idx="739">
                  <c:v>-1.9745826721191402E-3</c:v>
                </c:pt>
                <c:pt idx="740">
                  <c:v>-2.1038055419921901E-3</c:v>
                </c:pt>
                <c:pt idx="741">
                  <c:v>-2.1848678588867201E-3</c:v>
                </c:pt>
                <c:pt idx="742">
                  <c:v>-2.07757949829102E-3</c:v>
                </c:pt>
                <c:pt idx="743">
                  <c:v>-1.983642578125E-3</c:v>
                </c:pt>
                <c:pt idx="744">
                  <c:v>-1.9488334655761699E-3</c:v>
                </c:pt>
                <c:pt idx="745">
                  <c:v>-1.9612312316894601E-3</c:v>
                </c:pt>
                <c:pt idx="746">
                  <c:v>-1.87921524047852E-3</c:v>
                </c:pt>
                <c:pt idx="747">
                  <c:v>-1.92022323608399E-3</c:v>
                </c:pt>
                <c:pt idx="748">
                  <c:v>-1.9159317016601599E-3</c:v>
                </c:pt>
                <c:pt idx="749">
                  <c:v>-2.1347999572753902E-3</c:v>
                </c:pt>
                <c:pt idx="750">
                  <c:v>-1.9764900207519601E-3</c:v>
                </c:pt>
                <c:pt idx="751">
                  <c:v>-1.9617080688476602E-3</c:v>
                </c:pt>
                <c:pt idx="752">
                  <c:v>-1.98125839233399E-3</c:v>
                </c:pt>
                <c:pt idx="753">
                  <c:v>-1.78766250610352E-3</c:v>
                </c:pt>
                <c:pt idx="754">
                  <c:v>-1.8925666809082101E-3</c:v>
                </c:pt>
                <c:pt idx="755">
                  <c:v>-1.86538696289063E-3</c:v>
                </c:pt>
                <c:pt idx="756">
                  <c:v>-1.8281936645507799E-3</c:v>
                </c:pt>
                <c:pt idx="757">
                  <c:v>-1.82723999023438E-3</c:v>
                </c:pt>
                <c:pt idx="758">
                  <c:v>-1.5187263488769601E-3</c:v>
                </c:pt>
                <c:pt idx="759">
                  <c:v>-1.6412734985351599E-3</c:v>
                </c:pt>
                <c:pt idx="760">
                  <c:v>-1.5683174133300801E-3</c:v>
                </c:pt>
                <c:pt idx="761">
                  <c:v>-1.4948844909667999E-3</c:v>
                </c:pt>
                <c:pt idx="762">
                  <c:v>-1.50537490844727E-3</c:v>
                </c:pt>
                <c:pt idx="763">
                  <c:v>-1.3265609741211E-3</c:v>
                </c:pt>
                <c:pt idx="764">
                  <c:v>-1.34515762329102E-3</c:v>
                </c:pt>
                <c:pt idx="765">
                  <c:v>-1.41048431396485E-3</c:v>
                </c:pt>
                <c:pt idx="766">
                  <c:v>-1.28316879272461E-3</c:v>
                </c:pt>
                <c:pt idx="767">
                  <c:v>-1.1324882507324199E-3</c:v>
                </c:pt>
                <c:pt idx="768">
                  <c:v>-1.2483596801757799E-3</c:v>
                </c:pt>
                <c:pt idx="769">
                  <c:v>-1.0609626770019601E-3</c:v>
                </c:pt>
                <c:pt idx="770">
                  <c:v>-1.0447502136230499E-3</c:v>
                </c:pt>
                <c:pt idx="771">
                  <c:v>-1.15442276000977E-3</c:v>
                </c:pt>
                <c:pt idx="772">
                  <c:v>-9.4032287597656304E-4</c:v>
                </c:pt>
                <c:pt idx="773">
                  <c:v>-9.0742111206054698E-4</c:v>
                </c:pt>
                <c:pt idx="774">
                  <c:v>-9.5367431640625E-4</c:v>
                </c:pt>
                <c:pt idx="775">
                  <c:v>-8.0442428588867198E-4</c:v>
                </c:pt>
                <c:pt idx="776">
                  <c:v>-1.01327896118164E-3</c:v>
                </c:pt>
                <c:pt idx="777">
                  <c:v>-6.8187713623046897E-4</c:v>
                </c:pt>
                <c:pt idx="778">
                  <c:v>-7.4338912963867198E-4</c:v>
                </c:pt>
                <c:pt idx="779">
                  <c:v>-6.5183639526367198E-4</c:v>
                </c:pt>
                <c:pt idx="780">
                  <c:v>-5.3930282592773503E-4</c:v>
                </c:pt>
                <c:pt idx="781">
                  <c:v>-4.5204162597656299E-4</c:v>
                </c:pt>
                <c:pt idx="782">
                  <c:v>-6.6709518432617198E-4</c:v>
                </c:pt>
                <c:pt idx="783">
                  <c:v>-5.8174133300781304E-4</c:v>
                </c:pt>
                <c:pt idx="784">
                  <c:v>-4.2629241943359402E-4</c:v>
                </c:pt>
                <c:pt idx="785">
                  <c:v>-4.4345855712890598E-4</c:v>
                </c:pt>
                <c:pt idx="786">
                  <c:v>-3.87668609619141E-4</c:v>
                </c:pt>
                <c:pt idx="787">
                  <c:v>-6.21795654296875E-4</c:v>
                </c:pt>
                <c:pt idx="788">
                  <c:v>-3.6191940307617198E-4</c:v>
                </c:pt>
                <c:pt idx="789">
                  <c:v>-2.18868255615235E-4</c:v>
                </c:pt>
                <c:pt idx="790">
                  <c:v>-2.6369094848632802E-4</c:v>
                </c:pt>
                <c:pt idx="791">
                  <c:v>-3.2377243041992198E-4</c:v>
                </c:pt>
                <c:pt idx="792">
                  <c:v>-5.0401687622070302E-4</c:v>
                </c:pt>
                <c:pt idx="793">
                  <c:v>-4.8112869262695302E-4</c:v>
                </c:pt>
                <c:pt idx="794">
                  <c:v>-2.0694732666015601E-4</c:v>
                </c:pt>
                <c:pt idx="795">
                  <c:v>-4.15802001953125E-4</c:v>
                </c:pt>
                <c:pt idx="796">
                  <c:v>-1.6355514526367201E-4</c:v>
                </c:pt>
                <c:pt idx="797">
                  <c:v>-8.6307525634765598E-5</c:v>
                </c:pt>
                <c:pt idx="798">
                  <c:v>-1.8596649169921899E-4</c:v>
                </c:pt>
                <c:pt idx="799">
                  <c:v>-9.918212890625E-5</c:v>
                </c:pt>
                <c:pt idx="800">
                  <c:v>-3.0231475830078098E-4</c:v>
                </c:pt>
                <c:pt idx="801">
                  <c:v>-1.8453598022461E-4</c:v>
                </c:pt>
                <c:pt idx="802">
                  <c:v>-1.9979476928711E-4</c:v>
                </c:pt>
                <c:pt idx="803">
                  <c:v>-3.45706939697266E-4</c:v>
                </c:pt>
                <c:pt idx="804">
                  <c:v>-1.5926361083984399E-4</c:v>
                </c:pt>
                <c:pt idx="805">
                  <c:v>-3.7908554077148503E-4</c:v>
                </c:pt>
                <c:pt idx="806">
                  <c:v>-1.8596649169921899E-5</c:v>
                </c:pt>
                <c:pt idx="807">
                  <c:v>-3.92913818359375E-4</c:v>
                </c:pt>
                <c:pt idx="808">
                  <c:v>4.2915344238281301E-6</c:v>
                </c:pt>
                <c:pt idx="809">
                  <c:v>-2.9659271240234402E-4</c:v>
                </c:pt>
                <c:pt idx="810">
                  <c:v>-3.6191940307617198E-4</c:v>
                </c:pt>
                <c:pt idx="811">
                  <c:v>-2.7751922607421902E-4</c:v>
                </c:pt>
                <c:pt idx="812">
                  <c:v>-4.0340423583984402E-4</c:v>
                </c:pt>
                <c:pt idx="813">
                  <c:v>2.4318695068359399E-5</c:v>
                </c:pt>
                <c:pt idx="814">
                  <c:v>-3.2472610473632802E-4</c:v>
                </c:pt>
                <c:pt idx="815">
                  <c:v>-6.0224533081054698E-4</c:v>
                </c:pt>
                <c:pt idx="816">
                  <c:v>-3.4046173095703098E-4</c:v>
                </c:pt>
                <c:pt idx="817">
                  <c:v>-4.7826766967773503E-4</c:v>
                </c:pt>
                <c:pt idx="818">
                  <c:v>-8.7404251098632802E-4</c:v>
                </c:pt>
                <c:pt idx="819">
                  <c:v>-3.57151031494141E-4</c:v>
                </c:pt>
                <c:pt idx="820">
                  <c:v>-5.5742263793945302E-4</c:v>
                </c:pt>
                <c:pt idx="821">
                  <c:v>-6.44683837890625E-4</c:v>
                </c:pt>
                <c:pt idx="822">
                  <c:v>-1.0380744934082101E-3</c:v>
                </c:pt>
                <c:pt idx="823">
                  <c:v>-1.0218620300292999E-3</c:v>
                </c:pt>
                <c:pt idx="824">
                  <c:v>-9.3698501586914095E-4</c:v>
                </c:pt>
                <c:pt idx="825">
                  <c:v>-1.4758110046386699E-3</c:v>
                </c:pt>
                <c:pt idx="826">
                  <c:v>-1.00851058959961E-3</c:v>
                </c:pt>
                <c:pt idx="827">
                  <c:v>-9.8133087158203103E-4</c:v>
                </c:pt>
                <c:pt idx="828">
                  <c:v>-1.1119842529296901E-3</c:v>
                </c:pt>
                <c:pt idx="829">
                  <c:v>-1.3980865478515599E-3</c:v>
                </c:pt>
                <c:pt idx="830">
                  <c:v>-1.6326904296875E-3</c:v>
                </c:pt>
                <c:pt idx="831">
                  <c:v>-1.14297866821289E-3</c:v>
                </c:pt>
                <c:pt idx="832">
                  <c:v>-8.9597702026367198E-4</c:v>
                </c:pt>
                <c:pt idx="833">
                  <c:v>-1.5106201171875E-3</c:v>
                </c:pt>
                <c:pt idx="834">
                  <c:v>-1.13534927368164E-3</c:v>
                </c:pt>
                <c:pt idx="835">
                  <c:v>-9.1886520385742198E-4</c:v>
                </c:pt>
                <c:pt idx="836">
                  <c:v>-1.78146362304688E-3</c:v>
                </c:pt>
                <c:pt idx="837">
                  <c:v>-1.1339187622070299E-3</c:v>
                </c:pt>
                <c:pt idx="838">
                  <c:v>-2.00128555297852E-3</c:v>
                </c:pt>
                <c:pt idx="839">
                  <c:v>-1.31988525390625E-3</c:v>
                </c:pt>
                <c:pt idx="840">
                  <c:v>-1.65414810180664E-3</c:v>
                </c:pt>
                <c:pt idx="841">
                  <c:v>-1.6412734985351599E-3</c:v>
                </c:pt>
                <c:pt idx="842">
                  <c:v>-1.71518325805664E-3</c:v>
                </c:pt>
                <c:pt idx="843">
                  <c:v>-1.0204315185546901E-3</c:v>
                </c:pt>
                <c:pt idx="844">
                  <c:v>-1.4758110046386699E-3</c:v>
                </c:pt>
                <c:pt idx="845">
                  <c:v>-1.2087821960449199E-3</c:v>
                </c:pt>
                <c:pt idx="846">
                  <c:v>-9.4795227050781304E-4</c:v>
                </c:pt>
                <c:pt idx="847">
                  <c:v>-1.4910697937011699E-3</c:v>
                </c:pt>
                <c:pt idx="848">
                  <c:v>-1.57546997070313E-3</c:v>
                </c:pt>
                <c:pt idx="849">
                  <c:v>-1.4505386352539099E-3</c:v>
                </c:pt>
                <c:pt idx="850">
                  <c:v>-2.4580955505371098E-3</c:v>
                </c:pt>
                <c:pt idx="851">
                  <c:v>-1.65319442749024E-3</c:v>
                </c:pt>
                <c:pt idx="852">
                  <c:v>-2.3221969604492201E-3</c:v>
                </c:pt>
                <c:pt idx="853">
                  <c:v>-2.0170211791992201E-3</c:v>
                </c:pt>
                <c:pt idx="854">
                  <c:v>-1.5010833740234401E-3</c:v>
                </c:pt>
                <c:pt idx="855">
                  <c:v>-1.8773078918457101E-3</c:v>
                </c:pt>
                <c:pt idx="856">
                  <c:v>-2.6969909667968802E-3</c:v>
                </c:pt>
                <c:pt idx="857">
                  <c:v>-1.59835815429688E-3</c:v>
                </c:pt>
                <c:pt idx="858">
                  <c:v>-2.11334228515625E-3</c:v>
                </c:pt>
                <c:pt idx="859">
                  <c:v>-2.8090476989746098E-3</c:v>
                </c:pt>
                <c:pt idx="860">
                  <c:v>-1.86538696289063E-3</c:v>
                </c:pt>
                <c:pt idx="861">
                  <c:v>-2.0136833190917999E-3</c:v>
                </c:pt>
                <c:pt idx="862">
                  <c:v>-1.3561248779296901E-3</c:v>
                </c:pt>
                <c:pt idx="863">
                  <c:v>-2.5081634521484401E-3</c:v>
                </c:pt>
                <c:pt idx="864">
                  <c:v>-2.7408599853515599E-3</c:v>
                </c:pt>
                <c:pt idx="865">
                  <c:v>-1.4390945434570299E-3</c:v>
                </c:pt>
                <c:pt idx="866">
                  <c:v>-2.0384788513183598E-3</c:v>
                </c:pt>
                <c:pt idx="867">
                  <c:v>-3.9787292480468802E-3</c:v>
                </c:pt>
                <c:pt idx="868">
                  <c:v>-2.69842147827149E-3</c:v>
                </c:pt>
                <c:pt idx="869">
                  <c:v>-3.1328201293945299E-3</c:v>
                </c:pt>
                <c:pt idx="870">
                  <c:v>-4.2781829833984401E-3</c:v>
                </c:pt>
                <c:pt idx="871">
                  <c:v>-4.3702125549316398E-3</c:v>
                </c:pt>
                <c:pt idx="872">
                  <c:v>-3.08752059936524E-3</c:v>
                </c:pt>
                <c:pt idx="873">
                  <c:v>-2.3818016052246098E-3</c:v>
                </c:pt>
                <c:pt idx="874">
                  <c:v>-3.7651062011718802E-3</c:v>
                </c:pt>
                <c:pt idx="875">
                  <c:v>-3.5305023193359401E-3</c:v>
                </c:pt>
                <c:pt idx="876">
                  <c:v>-4.3225288391113299E-3</c:v>
                </c:pt>
                <c:pt idx="877">
                  <c:v>-2.2091865539550799E-3</c:v>
                </c:pt>
                <c:pt idx="878">
                  <c:v>-6.4883232116699201E-3</c:v>
                </c:pt>
                <c:pt idx="879">
                  <c:v>-2.9511451721191402E-3</c:v>
                </c:pt>
                <c:pt idx="880">
                  <c:v>-3.14569473266602E-3</c:v>
                </c:pt>
                <c:pt idx="881">
                  <c:v>-2.8352737426757799E-3</c:v>
                </c:pt>
                <c:pt idx="882">
                  <c:v>-6.2956809997558602E-3</c:v>
                </c:pt>
                <c:pt idx="883">
                  <c:v>-3.1499862670898498E-3</c:v>
                </c:pt>
                <c:pt idx="884">
                  <c:v>-2.5639533996582101E-3</c:v>
                </c:pt>
                <c:pt idx="885">
                  <c:v>-4.0526390075683602E-3</c:v>
                </c:pt>
                <c:pt idx="886">
                  <c:v>-5.3367614746093802E-3</c:v>
                </c:pt>
                <c:pt idx="887">
                  <c:v>-4.3296813964843802E-3</c:v>
                </c:pt>
                <c:pt idx="888">
                  <c:v>-2.8028488159179701E-3</c:v>
                </c:pt>
                <c:pt idx="889">
                  <c:v>-5.3019523620605503E-3</c:v>
                </c:pt>
                <c:pt idx="890">
                  <c:v>-4.2176246643066398E-3</c:v>
                </c:pt>
                <c:pt idx="891">
                  <c:v>-6.4911842346191398E-3</c:v>
                </c:pt>
                <c:pt idx="892">
                  <c:v>-2.6278495788574201E-3</c:v>
                </c:pt>
                <c:pt idx="893">
                  <c:v>-5.9289932250976597E-3</c:v>
                </c:pt>
                <c:pt idx="894">
                  <c:v>-2.76422500610352E-3</c:v>
                </c:pt>
                <c:pt idx="895">
                  <c:v>-5.3491592407226597E-3</c:v>
                </c:pt>
                <c:pt idx="896">
                  <c:v>-3.8614273071289102E-3</c:v>
                </c:pt>
                <c:pt idx="897">
                  <c:v>-5.51843643188477E-3</c:v>
                </c:pt>
                <c:pt idx="898">
                  <c:v>-1.5125274658203099E-3</c:v>
                </c:pt>
                <c:pt idx="899">
                  <c:v>-6.4854621887207101E-3</c:v>
                </c:pt>
                <c:pt idx="900">
                  <c:v>-3.9448738098144601E-3</c:v>
                </c:pt>
                <c:pt idx="901">
                  <c:v>-7.1825981140136701E-3</c:v>
                </c:pt>
                <c:pt idx="902">
                  <c:v>-6.9823265075683602E-3</c:v>
                </c:pt>
                <c:pt idx="903">
                  <c:v>-5.6371688842773498E-3</c:v>
                </c:pt>
                <c:pt idx="904">
                  <c:v>-3.7078857421875E-3</c:v>
                </c:pt>
                <c:pt idx="905">
                  <c:v>-5.8298110961914097E-3</c:v>
                </c:pt>
                <c:pt idx="906">
                  <c:v>-6.3214302062988299E-3</c:v>
                </c:pt>
                <c:pt idx="907">
                  <c:v>-6.5107345581054696E-3</c:v>
                </c:pt>
                <c:pt idx="908">
                  <c:v>-2.8171539306640599E-3</c:v>
                </c:pt>
                <c:pt idx="909">
                  <c:v>-7.7981948852539097E-3</c:v>
                </c:pt>
                <c:pt idx="910">
                  <c:v>-6.57939910888671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A8AD-4494-A176-F6E7A6335FAE}"/>
            </c:ext>
          </c:extLst>
        </c:ser>
        <c:ser>
          <c:idx val="29"/>
          <c:order val="29"/>
          <c:tx>
            <c:v>+60 microL</c:v>
          </c:tx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1'!$B$2:$B$912</c:f>
              <c:numCache>
                <c:formatCode>General</c:formatCode>
                <c:ptCount val="911"/>
                <c:pt idx="0">
                  <c:v>-1.06692171096802</c:v>
                </c:pt>
                <c:pt idx="1">
                  <c:v>-0.61834526062011697</c:v>
                </c:pt>
                <c:pt idx="2">
                  <c:v>-0.60480642318725597</c:v>
                </c:pt>
                <c:pt idx="3">
                  <c:v>-0.4915771484375</c:v>
                </c:pt>
                <c:pt idx="4">
                  <c:v>-0.53377389907836903</c:v>
                </c:pt>
                <c:pt idx="5">
                  <c:v>-0.38740777969360402</c:v>
                </c:pt>
                <c:pt idx="6">
                  <c:v>-0.78202533721923895</c:v>
                </c:pt>
                <c:pt idx="7">
                  <c:v>-0.79069042205810602</c:v>
                </c:pt>
                <c:pt idx="8">
                  <c:v>-0.74637222290039096</c:v>
                </c:pt>
                <c:pt idx="9">
                  <c:v>-1.1113419532775899</c:v>
                </c:pt>
                <c:pt idx="10">
                  <c:v>-0.60938787460327204</c:v>
                </c:pt>
                <c:pt idx="11">
                  <c:v>-0.30755615234375</c:v>
                </c:pt>
                <c:pt idx="12">
                  <c:v>-0.41082239151000999</c:v>
                </c:pt>
                <c:pt idx="13">
                  <c:v>-0.92393970489501998</c:v>
                </c:pt>
                <c:pt idx="14">
                  <c:v>-0.71925354003906306</c:v>
                </c:pt>
                <c:pt idx="15">
                  <c:v>9.9034309387207101E-2</c:v>
                </c:pt>
                <c:pt idx="16">
                  <c:v>-0.86293745040893599</c:v>
                </c:pt>
                <c:pt idx="17">
                  <c:v>-1.1766266822814999</c:v>
                </c:pt>
                <c:pt idx="18">
                  <c:v>-0.31411027908325201</c:v>
                </c:pt>
                <c:pt idx="19">
                  <c:v>-0.63588762283325195</c:v>
                </c:pt>
                <c:pt idx="20">
                  <c:v>-1.2606997489929199</c:v>
                </c:pt>
                <c:pt idx="21">
                  <c:v>-0.73403596878051802</c:v>
                </c:pt>
                <c:pt idx="22">
                  <c:v>-0.612138271331787</c:v>
                </c:pt>
                <c:pt idx="23">
                  <c:v>-0.34241867065429699</c:v>
                </c:pt>
                <c:pt idx="24">
                  <c:v>-0.903090000152588</c:v>
                </c:pt>
                <c:pt idx="25">
                  <c:v>-7.42144584655762E-2</c:v>
                </c:pt>
                <c:pt idx="26">
                  <c:v>-0.90035152435302801</c:v>
                </c:pt>
                <c:pt idx="27">
                  <c:v>-1.15737581253052</c:v>
                </c:pt>
                <c:pt idx="28">
                  <c:v>-0.64156198501586903</c:v>
                </c:pt>
                <c:pt idx="29">
                  <c:v>-0.26618623733520502</c:v>
                </c:pt>
                <c:pt idx="30">
                  <c:v>-0.31902551651000999</c:v>
                </c:pt>
                <c:pt idx="31">
                  <c:v>-0.72817087173461903</c:v>
                </c:pt>
                <c:pt idx="32">
                  <c:v>-0.32586288452148499</c:v>
                </c:pt>
                <c:pt idx="33">
                  <c:v>3.8528919219970703E-2</c:v>
                </c:pt>
                <c:pt idx="34">
                  <c:v>-0.88075208663940496</c:v>
                </c:pt>
                <c:pt idx="35">
                  <c:v>-0.76337289810180697</c:v>
                </c:pt>
                <c:pt idx="36">
                  <c:v>-3.5543441772461E-2</c:v>
                </c:pt>
                <c:pt idx="37">
                  <c:v>-0.70874834060669001</c:v>
                </c:pt>
                <c:pt idx="38">
                  <c:v>-0.136910915374756</c:v>
                </c:pt>
                <c:pt idx="39">
                  <c:v>-7.03539848327637E-2</c:v>
                </c:pt>
                <c:pt idx="40">
                  <c:v>-0.117533206939697</c:v>
                </c:pt>
                <c:pt idx="41">
                  <c:v>-0.19932603836059601</c:v>
                </c:pt>
                <c:pt idx="42">
                  <c:v>-0.46113538742065502</c:v>
                </c:pt>
                <c:pt idx="43">
                  <c:v>-0.253447055816651</c:v>
                </c:pt>
                <c:pt idx="44">
                  <c:v>-9.0566158294677804E-2</c:v>
                </c:pt>
                <c:pt idx="45">
                  <c:v>-0.114969730377197</c:v>
                </c:pt>
                <c:pt idx="46">
                  <c:v>-0.14145612716674799</c:v>
                </c:pt>
                <c:pt idx="47">
                  <c:v>8.6885929107666002E-2</c:v>
                </c:pt>
                <c:pt idx="48">
                  <c:v>0.23305416107177801</c:v>
                </c:pt>
                <c:pt idx="49">
                  <c:v>-8.6737632751464899E-2</c:v>
                </c:pt>
                <c:pt idx="50">
                  <c:v>0.100054740905762</c:v>
                </c:pt>
                <c:pt idx="51">
                  <c:v>1.23200416564942E-2</c:v>
                </c:pt>
                <c:pt idx="52">
                  <c:v>0.26212692260742199</c:v>
                </c:pt>
                <c:pt idx="53">
                  <c:v>0.18852615356445299</c:v>
                </c:pt>
                <c:pt idx="54">
                  <c:v>0.835751533508301</c:v>
                </c:pt>
                <c:pt idx="55">
                  <c:v>-0.254547119140625</c:v>
                </c:pt>
                <c:pt idx="56">
                  <c:v>0.22613286972045901</c:v>
                </c:pt>
                <c:pt idx="57">
                  <c:v>0.53871154785156306</c:v>
                </c:pt>
                <c:pt idx="58">
                  <c:v>9.2392444610595703E-2</c:v>
                </c:pt>
                <c:pt idx="59">
                  <c:v>0.408555507659912</c:v>
                </c:pt>
                <c:pt idx="60">
                  <c:v>0.50066471099853505</c:v>
                </c:pt>
                <c:pt idx="61">
                  <c:v>0.105992317199707</c:v>
                </c:pt>
                <c:pt idx="62">
                  <c:v>0.22453069686889701</c:v>
                </c:pt>
                <c:pt idx="63">
                  <c:v>0.31685447692871099</c:v>
                </c:pt>
                <c:pt idx="64">
                  <c:v>0.33979272842407199</c:v>
                </c:pt>
                <c:pt idx="65">
                  <c:v>0.367521762847901</c:v>
                </c:pt>
                <c:pt idx="66">
                  <c:v>1.52806615829468</c:v>
                </c:pt>
                <c:pt idx="67">
                  <c:v>1.2185964584350599</c:v>
                </c:pt>
                <c:pt idx="68">
                  <c:v>1.0148239135742201</c:v>
                </c:pt>
                <c:pt idx="69">
                  <c:v>0.98382234573364302</c:v>
                </c:pt>
                <c:pt idx="70">
                  <c:v>0.94013929367065496</c:v>
                </c:pt>
                <c:pt idx="71">
                  <c:v>0.99474334716796897</c:v>
                </c:pt>
                <c:pt idx="72">
                  <c:v>0.94751453399658203</c:v>
                </c:pt>
                <c:pt idx="73">
                  <c:v>0.97372007369995095</c:v>
                </c:pt>
                <c:pt idx="74">
                  <c:v>0.96506214141845703</c:v>
                </c:pt>
                <c:pt idx="75">
                  <c:v>0.98115777969360396</c:v>
                </c:pt>
                <c:pt idx="76">
                  <c:v>0.99526214599609397</c:v>
                </c:pt>
                <c:pt idx="77">
                  <c:v>0.99993419647216797</c:v>
                </c:pt>
                <c:pt idx="78">
                  <c:v>1.0108380317687999</c:v>
                </c:pt>
                <c:pt idx="79">
                  <c:v>1.0209217071533201</c:v>
                </c:pt>
                <c:pt idx="80">
                  <c:v>1.0348916053771999</c:v>
                </c:pt>
                <c:pt idx="81">
                  <c:v>1.0432653427123999</c:v>
                </c:pt>
                <c:pt idx="82">
                  <c:v>1.05083751678467</c:v>
                </c:pt>
                <c:pt idx="83">
                  <c:v>1.0565919876098699</c:v>
                </c:pt>
                <c:pt idx="84">
                  <c:v>1.0618605613708501</c:v>
                </c:pt>
                <c:pt idx="85">
                  <c:v>1.06476354598999</c:v>
                </c:pt>
                <c:pt idx="86">
                  <c:v>1.07005786895752</c:v>
                </c:pt>
                <c:pt idx="87">
                  <c:v>1.06875276565552</c:v>
                </c:pt>
                <c:pt idx="88">
                  <c:v>1.0625195503234901</c:v>
                </c:pt>
                <c:pt idx="89">
                  <c:v>1.0587353706359901</c:v>
                </c:pt>
                <c:pt idx="90">
                  <c:v>1.0517930984497099</c:v>
                </c:pt>
                <c:pt idx="91">
                  <c:v>1.04541110992432</c:v>
                </c:pt>
                <c:pt idx="92">
                  <c:v>1.03422355651856</c:v>
                </c:pt>
                <c:pt idx="93">
                  <c:v>1.0236940383911199</c:v>
                </c:pt>
                <c:pt idx="94">
                  <c:v>1.01330614089966</c:v>
                </c:pt>
                <c:pt idx="95">
                  <c:v>0.99513292312622104</c:v>
                </c:pt>
                <c:pt idx="96">
                  <c:v>0.98077774047851596</c:v>
                </c:pt>
                <c:pt idx="97">
                  <c:v>0.96143293380737305</c:v>
                </c:pt>
                <c:pt idx="98">
                  <c:v>0.94107913970947299</c:v>
                </c:pt>
                <c:pt idx="99">
                  <c:v>0.92221736907958995</c:v>
                </c:pt>
                <c:pt idx="100">
                  <c:v>0.90133333206176802</c:v>
                </c:pt>
                <c:pt idx="101">
                  <c:v>0.87469053268432595</c:v>
                </c:pt>
                <c:pt idx="102">
                  <c:v>0.85256576538086004</c:v>
                </c:pt>
                <c:pt idx="103">
                  <c:v>0.83158397674560602</c:v>
                </c:pt>
                <c:pt idx="104">
                  <c:v>0.80652809143066395</c:v>
                </c:pt>
                <c:pt idx="105">
                  <c:v>0.78665065765380904</c:v>
                </c:pt>
                <c:pt idx="106">
                  <c:v>0.768718242645264</c:v>
                </c:pt>
                <c:pt idx="107">
                  <c:v>0.74935245513916005</c:v>
                </c:pt>
                <c:pt idx="108">
                  <c:v>0.73279476165771495</c:v>
                </c:pt>
                <c:pt idx="109">
                  <c:v>0.715071201324463</c:v>
                </c:pt>
                <c:pt idx="110">
                  <c:v>0.69708156585693404</c:v>
                </c:pt>
                <c:pt idx="111">
                  <c:v>0.68378591537475597</c:v>
                </c:pt>
                <c:pt idx="112">
                  <c:v>0.66866064071655296</c:v>
                </c:pt>
                <c:pt idx="113">
                  <c:v>0.65340423583984397</c:v>
                </c:pt>
                <c:pt idx="114">
                  <c:v>0.639875888824463</c:v>
                </c:pt>
                <c:pt idx="115">
                  <c:v>0.627821445465088</c:v>
                </c:pt>
                <c:pt idx="116">
                  <c:v>0.61384105682373102</c:v>
                </c:pt>
                <c:pt idx="117">
                  <c:v>0.60123109817504905</c:v>
                </c:pt>
                <c:pt idx="118">
                  <c:v>0.58966255187988303</c:v>
                </c:pt>
                <c:pt idx="119">
                  <c:v>0.57887506484985396</c:v>
                </c:pt>
                <c:pt idx="120">
                  <c:v>0.56820106506347701</c:v>
                </c:pt>
                <c:pt idx="121">
                  <c:v>0.55861711502075195</c:v>
                </c:pt>
                <c:pt idx="122">
                  <c:v>0.54882287979125999</c:v>
                </c:pt>
                <c:pt idx="123">
                  <c:v>0.54060459136962902</c:v>
                </c:pt>
                <c:pt idx="124">
                  <c:v>0.53250980377197299</c:v>
                </c:pt>
                <c:pt idx="125">
                  <c:v>0.52394771575927801</c:v>
                </c:pt>
                <c:pt idx="126">
                  <c:v>0.51949214935302801</c:v>
                </c:pt>
                <c:pt idx="127">
                  <c:v>0.51291942596435602</c:v>
                </c:pt>
                <c:pt idx="128">
                  <c:v>0.50603246688842796</c:v>
                </c:pt>
                <c:pt idx="129">
                  <c:v>0.50257539749145497</c:v>
                </c:pt>
                <c:pt idx="130">
                  <c:v>0.49671888351440502</c:v>
                </c:pt>
                <c:pt idx="131">
                  <c:v>0.49034547805786199</c:v>
                </c:pt>
                <c:pt idx="132">
                  <c:v>0.48652124404907199</c:v>
                </c:pt>
                <c:pt idx="133">
                  <c:v>0.48227882385253901</c:v>
                </c:pt>
                <c:pt idx="134">
                  <c:v>0.47666168212890597</c:v>
                </c:pt>
                <c:pt idx="135">
                  <c:v>0.47218513488769598</c:v>
                </c:pt>
                <c:pt idx="136">
                  <c:v>0.46688222885131903</c:v>
                </c:pt>
                <c:pt idx="137">
                  <c:v>0.45952844619750999</c:v>
                </c:pt>
                <c:pt idx="138">
                  <c:v>0.45271635055541998</c:v>
                </c:pt>
                <c:pt idx="139">
                  <c:v>0.44602584838867199</c:v>
                </c:pt>
                <c:pt idx="140">
                  <c:v>0.43651771545410201</c:v>
                </c:pt>
                <c:pt idx="141">
                  <c:v>0.428086757659912</c:v>
                </c:pt>
                <c:pt idx="142">
                  <c:v>0.41838121414184598</c:v>
                </c:pt>
                <c:pt idx="143">
                  <c:v>0.40728664398193398</c:v>
                </c:pt>
                <c:pt idx="144">
                  <c:v>0.39684391021728499</c:v>
                </c:pt>
                <c:pt idx="145">
                  <c:v>0.38481378555297902</c:v>
                </c:pt>
                <c:pt idx="146">
                  <c:v>0.37297725677490301</c:v>
                </c:pt>
                <c:pt idx="147">
                  <c:v>0.35977983474731501</c:v>
                </c:pt>
                <c:pt idx="148">
                  <c:v>0.34790086746215798</c:v>
                </c:pt>
                <c:pt idx="149">
                  <c:v>0.33459091186523499</c:v>
                </c:pt>
                <c:pt idx="150">
                  <c:v>0.32173395156860402</c:v>
                </c:pt>
                <c:pt idx="151">
                  <c:v>0.30886316299438499</c:v>
                </c:pt>
                <c:pt idx="152">
                  <c:v>0.29528713226318398</c:v>
                </c:pt>
                <c:pt idx="153">
                  <c:v>0.28163051605224598</c:v>
                </c:pt>
                <c:pt idx="154">
                  <c:v>0.26775360107421903</c:v>
                </c:pt>
                <c:pt idx="155">
                  <c:v>0.25389528274536199</c:v>
                </c:pt>
                <c:pt idx="156">
                  <c:v>0.23905849456787101</c:v>
                </c:pt>
                <c:pt idx="157">
                  <c:v>0.22447633743286199</c:v>
                </c:pt>
                <c:pt idx="158">
                  <c:v>0.209637641906738</c:v>
                </c:pt>
                <c:pt idx="159">
                  <c:v>0.19488716125488301</c:v>
                </c:pt>
                <c:pt idx="160">
                  <c:v>0.18043947219848699</c:v>
                </c:pt>
                <c:pt idx="161">
                  <c:v>0.166275024414063</c:v>
                </c:pt>
                <c:pt idx="162">
                  <c:v>0.15259456634521501</c:v>
                </c:pt>
                <c:pt idx="163">
                  <c:v>0.13998842239379899</c:v>
                </c:pt>
                <c:pt idx="164">
                  <c:v>0.127367973327637</c:v>
                </c:pt>
                <c:pt idx="165">
                  <c:v>0.11572837829589901</c:v>
                </c:pt>
                <c:pt idx="166">
                  <c:v>0.10565233230590799</c:v>
                </c:pt>
                <c:pt idx="167">
                  <c:v>9.70196723937988E-2</c:v>
                </c:pt>
                <c:pt idx="168">
                  <c:v>8.9533805847167997E-2</c:v>
                </c:pt>
                <c:pt idx="169">
                  <c:v>8.2504749298095703E-2</c:v>
                </c:pt>
                <c:pt idx="170">
                  <c:v>7.6250076293945299E-2</c:v>
                </c:pt>
                <c:pt idx="171">
                  <c:v>7.3522567749023507E-2</c:v>
                </c:pt>
                <c:pt idx="172">
                  <c:v>6.9615364074707101E-2</c:v>
                </c:pt>
                <c:pt idx="173">
                  <c:v>6.2654495239257799E-2</c:v>
                </c:pt>
                <c:pt idx="174">
                  <c:v>5.5347919464111398E-2</c:v>
                </c:pt>
                <c:pt idx="175">
                  <c:v>4.8711299896240297E-2</c:v>
                </c:pt>
                <c:pt idx="176">
                  <c:v>4.3657779693603502E-2</c:v>
                </c:pt>
                <c:pt idx="177">
                  <c:v>3.9577960968017599E-2</c:v>
                </c:pt>
                <c:pt idx="178">
                  <c:v>3.6193370819091797E-2</c:v>
                </c:pt>
                <c:pt idx="179">
                  <c:v>3.4203529357910198E-2</c:v>
                </c:pt>
                <c:pt idx="180">
                  <c:v>3.19671630859375E-2</c:v>
                </c:pt>
                <c:pt idx="181">
                  <c:v>2.98008918762207E-2</c:v>
                </c:pt>
                <c:pt idx="182">
                  <c:v>2.8003692626953101E-2</c:v>
                </c:pt>
                <c:pt idx="183">
                  <c:v>2.56195068359375E-2</c:v>
                </c:pt>
                <c:pt idx="184">
                  <c:v>2.48475074768067E-2</c:v>
                </c:pt>
                <c:pt idx="185">
                  <c:v>2.2224426269531299E-2</c:v>
                </c:pt>
                <c:pt idx="186">
                  <c:v>2.1024227142334002E-2</c:v>
                </c:pt>
                <c:pt idx="187">
                  <c:v>1.93238258361817E-2</c:v>
                </c:pt>
                <c:pt idx="188">
                  <c:v>1.8489837646484399E-2</c:v>
                </c:pt>
                <c:pt idx="189">
                  <c:v>1.69978141784668E-2</c:v>
                </c:pt>
                <c:pt idx="190">
                  <c:v>1.5645980834961E-2</c:v>
                </c:pt>
                <c:pt idx="191">
                  <c:v>1.52454376220703E-2</c:v>
                </c:pt>
                <c:pt idx="192">
                  <c:v>1.42879486083985E-2</c:v>
                </c:pt>
                <c:pt idx="193">
                  <c:v>1.29671096801758E-2</c:v>
                </c:pt>
                <c:pt idx="194">
                  <c:v>1.23953819274903E-2</c:v>
                </c:pt>
                <c:pt idx="195">
                  <c:v>1.14798545837403E-2</c:v>
                </c:pt>
                <c:pt idx="196">
                  <c:v>1.1074066162109399E-2</c:v>
                </c:pt>
                <c:pt idx="197">
                  <c:v>1.0382652282714899E-2</c:v>
                </c:pt>
                <c:pt idx="198">
                  <c:v>9.7842216491699201E-3</c:v>
                </c:pt>
                <c:pt idx="199">
                  <c:v>8.7127685546875E-3</c:v>
                </c:pt>
                <c:pt idx="200">
                  <c:v>7.6913833618164097E-3</c:v>
                </c:pt>
                <c:pt idx="201">
                  <c:v>6.7081451416015703E-3</c:v>
                </c:pt>
                <c:pt idx="202">
                  <c:v>6.67572021484375E-3</c:v>
                </c:pt>
                <c:pt idx="203">
                  <c:v>5.8336257934570304E-3</c:v>
                </c:pt>
                <c:pt idx="204">
                  <c:v>5.3973197937011701E-3</c:v>
                </c:pt>
                <c:pt idx="205">
                  <c:v>4.4646263122558602E-3</c:v>
                </c:pt>
                <c:pt idx="206">
                  <c:v>4.3697357177734401E-3</c:v>
                </c:pt>
                <c:pt idx="207">
                  <c:v>3.6387443542480499E-3</c:v>
                </c:pt>
                <c:pt idx="208">
                  <c:v>3.4608840942382799E-3</c:v>
                </c:pt>
                <c:pt idx="209">
                  <c:v>3.36694717407227E-3</c:v>
                </c:pt>
                <c:pt idx="210">
                  <c:v>2.57635116577149E-3</c:v>
                </c:pt>
                <c:pt idx="211">
                  <c:v>1.8544197082519601E-3</c:v>
                </c:pt>
                <c:pt idx="212">
                  <c:v>1.4157295227050801E-3</c:v>
                </c:pt>
                <c:pt idx="213">
                  <c:v>1.28936767578125E-3</c:v>
                </c:pt>
                <c:pt idx="214">
                  <c:v>7.5483322143554698E-4</c:v>
                </c:pt>
                <c:pt idx="215">
                  <c:v>2.26497650146485E-4</c:v>
                </c:pt>
                <c:pt idx="216">
                  <c:v>7.9011917114257802E-4</c:v>
                </c:pt>
                <c:pt idx="217">
                  <c:v>2.04563140869141E-4</c:v>
                </c:pt>
                <c:pt idx="218">
                  <c:v>-1.0385513305664099E-3</c:v>
                </c:pt>
                <c:pt idx="219">
                  <c:v>-1.1630058288574199E-3</c:v>
                </c:pt>
                <c:pt idx="220">
                  <c:v>-1.9669532775878902E-3</c:v>
                </c:pt>
                <c:pt idx="221">
                  <c:v>-1.9383430480957101E-3</c:v>
                </c:pt>
                <c:pt idx="222">
                  <c:v>-2.12335586547852E-3</c:v>
                </c:pt>
                <c:pt idx="223">
                  <c:v>-1.93166732788086E-3</c:v>
                </c:pt>
                <c:pt idx="224">
                  <c:v>-2.7475357055664102E-3</c:v>
                </c:pt>
                <c:pt idx="225">
                  <c:v>-2.8343200683593802E-3</c:v>
                </c:pt>
                <c:pt idx="226">
                  <c:v>-2.7461051940917999E-3</c:v>
                </c:pt>
                <c:pt idx="227">
                  <c:v>-2.3622512817382799E-3</c:v>
                </c:pt>
                <c:pt idx="228">
                  <c:v>-2.2840499877929701E-3</c:v>
                </c:pt>
                <c:pt idx="229">
                  <c:v>-3.7946701049804701E-3</c:v>
                </c:pt>
                <c:pt idx="230">
                  <c:v>-3.3445358276367201E-3</c:v>
                </c:pt>
                <c:pt idx="231">
                  <c:v>-2.0565986633300799E-3</c:v>
                </c:pt>
                <c:pt idx="232">
                  <c:v>-3.0589103698730499E-3</c:v>
                </c:pt>
                <c:pt idx="233">
                  <c:v>-3.24487686157227E-3</c:v>
                </c:pt>
                <c:pt idx="234">
                  <c:v>-3.05414199829102E-3</c:v>
                </c:pt>
                <c:pt idx="235">
                  <c:v>-4.0421485900878898E-3</c:v>
                </c:pt>
                <c:pt idx="236">
                  <c:v>-4.2338371276855503E-3</c:v>
                </c:pt>
                <c:pt idx="237">
                  <c:v>-3.4403800964355499E-3</c:v>
                </c:pt>
                <c:pt idx="238">
                  <c:v>-3.40032577514649E-3</c:v>
                </c:pt>
                <c:pt idx="239">
                  <c:v>-4.4388771057128898E-3</c:v>
                </c:pt>
                <c:pt idx="240">
                  <c:v>-3.7159919738769601E-3</c:v>
                </c:pt>
                <c:pt idx="241">
                  <c:v>-3.8137435913085998E-3</c:v>
                </c:pt>
                <c:pt idx="242">
                  <c:v>-4.4302940368652396E-3</c:v>
                </c:pt>
                <c:pt idx="243">
                  <c:v>-3.93915176391602E-3</c:v>
                </c:pt>
                <c:pt idx="244">
                  <c:v>-2.9711723327636701E-3</c:v>
                </c:pt>
                <c:pt idx="245">
                  <c:v>-4.0073394775390599E-3</c:v>
                </c:pt>
                <c:pt idx="246">
                  <c:v>-4.1928291320800799E-3</c:v>
                </c:pt>
                <c:pt idx="247">
                  <c:v>-3.7956237792968802E-3</c:v>
                </c:pt>
                <c:pt idx="248">
                  <c:v>-3.9515495300293003E-3</c:v>
                </c:pt>
                <c:pt idx="249">
                  <c:v>-3.6306381225585998E-3</c:v>
                </c:pt>
                <c:pt idx="250">
                  <c:v>-3.7355422973632799E-3</c:v>
                </c:pt>
                <c:pt idx="251">
                  <c:v>-3.2658576965332101E-3</c:v>
                </c:pt>
                <c:pt idx="252">
                  <c:v>-2.9997825622558598E-3</c:v>
                </c:pt>
                <c:pt idx="253">
                  <c:v>-3.5815238952636701E-3</c:v>
                </c:pt>
                <c:pt idx="254">
                  <c:v>-3.3783912658691402E-3</c:v>
                </c:pt>
                <c:pt idx="255">
                  <c:v>-3.4971237182617201E-3</c:v>
                </c:pt>
                <c:pt idx="256">
                  <c:v>-3.5567283630371098E-3</c:v>
                </c:pt>
                <c:pt idx="257">
                  <c:v>-4.0726661682128898E-3</c:v>
                </c:pt>
                <c:pt idx="258">
                  <c:v>-4.2362213134765599E-3</c:v>
                </c:pt>
                <c:pt idx="259">
                  <c:v>-4.0173530578613299E-3</c:v>
                </c:pt>
                <c:pt idx="260">
                  <c:v>-4.0669441223144601E-3</c:v>
                </c:pt>
                <c:pt idx="261">
                  <c:v>-4.61053848266602E-3</c:v>
                </c:pt>
                <c:pt idx="262">
                  <c:v>-4.4627189636230503E-3</c:v>
                </c:pt>
                <c:pt idx="263">
                  <c:v>-4.5208930969238299E-3</c:v>
                </c:pt>
                <c:pt idx="264">
                  <c:v>-4.7135353088378898E-3</c:v>
                </c:pt>
                <c:pt idx="265">
                  <c:v>-4.7669410705566398E-3</c:v>
                </c:pt>
                <c:pt idx="266">
                  <c:v>-4.7502517700195304E-3</c:v>
                </c:pt>
                <c:pt idx="267">
                  <c:v>-4.4403076171875E-3</c:v>
                </c:pt>
                <c:pt idx="268">
                  <c:v>-4.0569305419921901E-3</c:v>
                </c:pt>
                <c:pt idx="269">
                  <c:v>-4.86230850219727E-3</c:v>
                </c:pt>
                <c:pt idx="270">
                  <c:v>-5.7401657104492196E-3</c:v>
                </c:pt>
                <c:pt idx="271">
                  <c:v>-5.79833984375E-3</c:v>
                </c:pt>
                <c:pt idx="272">
                  <c:v>-5.5751800537109401E-3</c:v>
                </c:pt>
                <c:pt idx="273">
                  <c:v>-4.4388771057128898E-3</c:v>
                </c:pt>
                <c:pt idx="274">
                  <c:v>-4.8322677612304696E-3</c:v>
                </c:pt>
                <c:pt idx="275">
                  <c:v>-5.5441856384277396E-3</c:v>
                </c:pt>
                <c:pt idx="276">
                  <c:v>-5.8183670043945304E-3</c:v>
                </c:pt>
                <c:pt idx="277">
                  <c:v>-6.0901641845703203E-3</c:v>
                </c:pt>
                <c:pt idx="278">
                  <c:v>-5.8431625366210998E-3</c:v>
                </c:pt>
                <c:pt idx="279">
                  <c:v>-6.3142776489257804E-3</c:v>
                </c:pt>
                <c:pt idx="280">
                  <c:v>-7.0533752441406302E-3</c:v>
                </c:pt>
                <c:pt idx="281">
                  <c:v>-6.5546035766601597E-3</c:v>
                </c:pt>
                <c:pt idx="282">
                  <c:v>-6.5016746520996102E-3</c:v>
                </c:pt>
                <c:pt idx="283">
                  <c:v>-6.5617561340332101E-3</c:v>
                </c:pt>
                <c:pt idx="284">
                  <c:v>-6.9813728332519601E-3</c:v>
                </c:pt>
                <c:pt idx="285">
                  <c:v>-6.9317817687988299E-3</c:v>
                </c:pt>
                <c:pt idx="286">
                  <c:v>-6.7982673645019601E-3</c:v>
                </c:pt>
                <c:pt idx="287">
                  <c:v>-6.9456100463867196E-3</c:v>
                </c:pt>
                <c:pt idx="288">
                  <c:v>-6.5770149230957101E-3</c:v>
                </c:pt>
                <c:pt idx="289">
                  <c:v>-6.8159103393554696E-3</c:v>
                </c:pt>
                <c:pt idx="290">
                  <c:v>-6.8907737731933602E-3</c:v>
                </c:pt>
                <c:pt idx="291">
                  <c:v>-6.84595108032227E-3</c:v>
                </c:pt>
                <c:pt idx="292">
                  <c:v>-6.9484710693359401E-3</c:v>
                </c:pt>
                <c:pt idx="293">
                  <c:v>-6.67047500610352E-3</c:v>
                </c:pt>
                <c:pt idx="294">
                  <c:v>-6.5593719482421901E-3</c:v>
                </c:pt>
                <c:pt idx="295">
                  <c:v>-5.2843093872070304E-3</c:v>
                </c:pt>
                <c:pt idx="296">
                  <c:v>-3.0913352966308598E-3</c:v>
                </c:pt>
                <c:pt idx="297">
                  <c:v>-5.2986145019531302E-3</c:v>
                </c:pt>
                <c:pt idx="298">
                  <c:v>-7.0056915283203203E-3</c:v>
                </c:pt>
                <c:pt idx="299">
                  <c:v>-7.0223808288574201E-3</c:v>
                </c:pt>
                <c:pt idx="300">
                  <c:v>-6.56366348266602E-3</c:v>
                </c:pt>
                <c:pt idx="301">
                  <c:v>-6.76965713500977E-3</c:v>
                </c:pt>
                <c:pt idx="302">
                  <c:v>-6.8364143371582101E-3</c:v>
                </c:pt>
                <c:pt idx="303">
                  <c:v>-6.3047409057617196E-3</c:v>
                </c:pt>
                <c:pt idx="304">
                  <c:v>-6.6838264465332101E-3</c:v>
                </c:pt>
                <c:pt idx="305">
                  <c:v>-7.1883201599121102E-3</c:v>
                </c:pt>
                <c:pt idx="306">
                  <c:v>-6.9742202758789097E-3</c:v>
                </c:pt>
                <c:pt idx="307">
                  <c:v>-7.0786476135253898E-3</c:v>
                </c:pt>
                <c:pt idx="308">
                  <c:v>-6.9293975830078203E-3</c:v>
                </c:pt>
                <c:pt idx="309">
                  <c:v>-6.7229270935058602E-3</c:v>
                </c:pt>
                <c:pt idx="310">
                  <c:v>-7.0958137512207101E-3</c:v>
                </c:pt>
                <c:pt idx="311">
                  <c:v>-6.8430900573730503E-3</c:v>
                </c:pt>
                <c:pt idx="312">
                  <c:v>-6.9103240966796901E-3</c:v>
                </c:pt>
                <c:pt idx="313">
                  <c:v>-7.1325302124023498E-3</c:v>
                </c:pt>
                <c:pt idx="314">
                  <c:v>-7.1554183959960998E-3</c:v>
                </c:pt>
                <c:pt idx="315">
                  <c:v>-7.17401504516602E-3</c:v>
                </c:pt>
                <c:pt idx="316">
                  <c:v>-7.0934295654296901E-3</c:v>
                </c:pt>
                <c:pt idx="317">
                  <c:v>-7.2345733642578203E-3</c:v>
                </c:pt>
                <c:pt idx="318">
                  <c:v>-7.1558952331543003E-3</c:v>
                </c:pt>
                <c:pt idx="319">
                  <c:v>-7.2565078735351597E-3</c:v>
                </c:pt>
                <c:pt idx="320">
                  <c:v>-7.3223114013671901E-3</c:v>
                </c:pt>
                <c:pt idx="321">
                  <c:v>-7.1120262145996102E-3</c:v>
                </c:pt>
                <c:pt idx="322">
                  <c:v>-7.2007179260253898E-3</c:v>
                </c:pt>
                <c:pt idx="323">
                  <c:v>-7.17926025390625E-3</c:v>
                </c:pt>
                <c:pt idx="324">
                  <c:v>-7.1449279785156302E-3</c:v>
                </c:pt>
                <c:pt idx="325">
                  <c:v>-7.1606636047363299E-3</c:v>
                </c:pt>
                <c:pt idx="326">
                  <c:v>-7.0862770080566398E-3</c:v>
                </c:pt>
                <c:pt idx="327">
                  <c:v>-7.1215629577636701E-3</c:v>
                </c:pt>
                <c:pt idx="328">
                  <c:v>-7.06720352172852E-3</c:v>
                </c:pt>
                <c:pt idx="329">
                  <c:v>-6.9890022277832101E-3</c:v>
                </c:pt>
                <c:pt idx="330">
                  <c:v>-6.8221092224121102E-3</c:v>
                </c:pt>
                <c:pt idx="331">
                  <c:v>-6.9470405578613299E-3</c:v>
                </c:pt>
                <c:pt idx="332">
                  <c:v>-6.8550109863281302E-3</c:v>
                </c:pt>
                <c:pt idx="333">
                  <c:v>-6.7887306213378898E-3</c:v>
                </c:pt>
                <c:pt idx="334">
                  <c:v>-6.6642761230468802E-3</c:v>
                </c:pt>
                <c:pt idx="335">
                  <c:v>-6.5674781799316398E-3</c:v>
                </c:pt>
                <c:pt idx="336">
                  <c:v>-6.4005851745605503E-3</c:v>
                </c:pt>
                <c:pt idx="337">
                  <c:v>-6.3519477844238299E-3</c:v>
                </c:pt>
                <c:pt idx="338">
                  <c:v>-6.2322616577148498E-3</c:v>
                </c:pt>
                <c:pt idx="339">
                  <c:v>-6.1511993408203203E-3</c:v>
                </c:pt>
                <c:pt idx="340">
                  <c:v>-6.0014724731445304E-3</c:v>
                </c:pt>
                <c:pt idx="341">
                  <c:v>-6.1283111572265703E-3</c:v>
                </c:pt>
                <c:pt idx="342">
                  <c:v>-5.95331192016602E-3</c:v>
                </c:pt>
                <c:pt idx="343">
                  <c:v>-5.8560371398925799E-3</c:v>
                </c:pt>
                <c:pt idx="344">
                  <c:v>-5.6362152099609401E-3</c:v>
                </c:pt>
                <c:pt idx="345">
                  <c:v>-5.5980682373046901E-3</c:v>
                </c:pt>
                <c:pt idx="346">
                  <c:v>-5.6004524230957101E-3</c:v>
                </c:pt>
                <c:pt idx="347">
                  <c:v>-5.4874420166015703E-3</c:v>
                </c:pt>
                <c:pt idx="348">
                  <c:v>-5.4130554199218802E-3</c:v>
                </c:pt>
                <c:pt idx="349">
                  <c:v>-5.2504539489746102E-3</c:v>
                </c:pt>
                <c:pt idx="350">
                  <c:v>-5.4254531860351597E-3</c:v>
                </c:pt>
                <c:pt idx="351">
                  <c:v>-5.30242919921875E-3</c:v>
                </c:pt>
                <c:pt idx="352">
                  <c:v>-4.9738883972168003E-3</c:v>
                </c:pt>
                <c:pt idx="353">
                  <c:v>-5.0339698791503898E-3</c:v>
                </c:pt>
                <c:pt idx="354">
                  <c:v>-5.2366256713867196E-3</c:v>
                </c:pt>
                <c:pt idx="355">
                  <c:v>-5.27429580688477E-3</c:v>
                </c:pt>
                <c:pt idx="356">
                  <c:v>-5.2947998046875E-3</c:v>
                </c:pt>
                <c:pt idx="357">
                  <c:v>-5.18035888671875E-3</c:v>
                </c:pt>
                <c:pt idx="358">
                  <c:v>-5.2967071533203203E-3</c:v>
                </c:pt>
                <c:pt idx="359">
                  <c:v>-5.2380561828613299E-3</c:v>
                </c:pt>
                <c:pt idx="360">
                  <c:v>-5.3257942199707101E-3</c:v>
                </c:pt>
                <c:pt idx="361">
                  <c:v>-5.36584854125977E-3</c:v>
                </c:pt>
                <c:pt idx="362">
                  <c:v>-5.3129196166992196E-3</c:v>
                </c:pt>
                <c:pt idx="363">
                  <c:v>-5.4349899291992196E-3</c:v>
                </c:pt>
                <c:pt idx="364">
                  <c:v>-5.3572654724121102E-3</c:v>
                </c:pt>
                <c:pt idx="365">
                  <c:v>-5.5027008056640703E-3</c:v>
                </c:pt>
                <c:pt idx="366">
                  <c:v>-5.5074691772460998E-3</c:v>
                </c:pt>
                <c:pt idx="367">
                  <c:v>-5.5932998657226597E-3</c:v>
                </c:pt>
                <c:pt idx="368">
                  <c:v>-5.6467056274414097E-3</c:v>
                </c:pt>
                <c:pt idx="369">
                  <c:v>-5.6638717651367196E-3</c:v>
                </c:pt>
                <c:pt idx="370">
                  <c:v>-5.4845809936523498E-3</c:v>
                </c:pt>
                <c:pt idx="371">
                  <c:v>-5.6724548339843802E-3</c:v>
                </c:pt>
                <c:pt idx="372">
                  <c:v>-5.6929588317871102E-3</c:v>
                </c:pt>
                <c:pt idx="373">
                  <c:v>-5.60760498046875E-3</c:v>
                </c:pt>
                <c:pt idx="374">
                  <c:v>-5.6657791137695304E-3</c:v>
                </c:pt>
                <c:pt idx="375">
                  <c:v>-5.56421279907227E-3</c:v>
                </c:pt>
                <c:pt idx="376">
                  <c:v>-5.6705474853515703E-3</c:v>
                </c:pt>
                <c:pt idx="377">
                  <c:v>-5.6004524230957101E-3</c:v>
                </c:pt>
                <c:pt idx="378">
                  <c:v>-5.48791885375977E-3</c:v>
                </c:pt>
                <c:pt idx="379">
                  <c:v>-5.1732063293457101E-3</c:v>
                </c:pt>
                <c:pt idx="380">
                  <c:v>-5.0191879272460998E-3</c:v>
                </c:pt>
                <c:pt idx="381">
                  <c:v>-5.22089004516602E-3</c:v>
                </c:pt>
                <c:pt idx="382">
                  <c:v>-5.1970481872558602E-3</c:v>
                </c:pt>
                <c:pt idx="383">
                  <c:v>-4.9443244934082101E-3</c:v>
                </c:pt>
                <c:pt idx="384">
                  <c:v>-4.7793388366699201E-3</c:v>
                </c:pt>
                <c:pt idx="385">
                  <c:v>-5.07593154907227E-3</c:v>
                </c:pt>
                <c:pt idx="386">
                  <c:v>-4.7264099121093802E-3</c:v>
                </c:pt>
                <c:pt idx="387">
                  <c:v>-4.6601295471191398E-3</c:v>
                </c:pt>
                <c:pt idx="388">
                  <c:v>-4.5614242553710998E-3</c:v>
                </c:pt>
                <c:pt idx="389">
                  <c:v>-4.7941207885742196E-3</c:v>
                </c:pt>
                <c:pt idx="390">
                  <c:v>-4.2867660522460998E-3</c:v>
                </c:pt>
                <c:pt idx="391">
                  <c:v>-4.2028427124023498E-3</c:v>
                </c:pt>
                <c:pt idx="392">
                  <c:v>-4.0130615234375E-3</c:v>
                </c:pt>
                <c:pt idx="393">
                  <c:v>-4.6677589416503898E-3</c:v>
                </c:pt>
                <c:pt idx="394">
                  <c:v>-4.8336982727050799E-3</c:v>
                </c:pt>
                <c:pt idx="395">
                  <c:v>-4.6582221984863299E-3</c:v>
                </c:pt>
                <c:pt idx="396">
                  <c:v>-4.8365592956543003E-3</c:v>
                </c:pt>
                <c:pt idx="397">
                  <c:v>-4.85467910766602E-3</c:v>
                </c:pt>
                <c:pt idx="398">
                  <c:v>-4.6153068542480503E-3</c:v>
                </c:pt>
                <c:pt idx="399">
                  <c:v>-4.5304298400878898E-3</c:v>
                </c:pt>
                <c:pt idx="400">
                  <c:v>-5.1884651184082101E-3</c:v>
                </c:pt>
                <c:pt idx="401">
                  <c:v>-5.3520202636718802E-3</c:v>
                </c:pt>
                <c:pt idx="402">
                  <c:v>-5.0897598266601597E-3</c:v>
                </c:pt>
                <c:pt idx="403">
                  <c:v>-5.0063133239746102E-3</c:v>
                </c:pt>
                <c:pt idx="404">
                  <c:v>-4.9152374267578099E-3</c:v>
                </c:pt>
                <c:pt idx="405">
                  <c:v>-4.88519668579102E-3</c:v>
                </c:pt>
                <c:pt idx="406">
                  <c:v>-4.8637390136718802E-3</c:v>
                </c:pt>
                <c:pt idx="407">
                  <c:v>-4.9939155578613299E-3</c:v>
                </c:pt>
                <c:pt idx="408">
                  <c:v>-5.07354736328125E-3</c:v>
                </c:pt>
                <c:pt idx="409">
                  <c:v>-5.2433013916015703E-3</c:v>
                </c:pt>
                <c:pt idx="410">
                  <c:v>-5.2313804626464896E-3</c:v>
                </c:pt>
                <c:pt idx="411">
                  <c:v>-5.3119659423828203E-3</c:v>
                </c:pt>
                <c:pt idx="412">
                  <c:v>-5.1021575927734401E-3</c:v>
                </c:pt>
                <c:pt idx="413">
                  <c:v>-4.6977996826171901E-3</c:v>
                </c:pt>
                <c:pt idx="414">
                  <c:v>-4.9333572387695304E-3</c:v>
                </c:pt>
                <c:pt idx="415">
                  <c:v>-5.2485466003418003E-3</c:v>
                </c:pt>
                <c:pt idx="416">
                  <c:v>-5.2423477172851597E-3</c:v>
                </c:pt>
                <c:pt idx="417">
                  <c:v>-5.19037246704102E-3</c:v>
                </c:pt>
                <c:pt idx="418">
                  <c:v>-5.3424835205078203E-3</c:v>
                </c:pt>
                <c:pt idx="419">
                  <c:v>-5.3400993347168003E-3</c:v>
                </c:pt>
                <c:pt idx="420">
                  <c:v>-5.43212890625E-3</c:v>
                </c:pt>
                <c:pt idx="421">
                  <c:v>-5.4125785827636701E-3</c:v>
                </c:pt>
                <c:pt idx="422">
                  <c:v>-5.3114891052246102E-3</c:v>
                </c:pt>
                <c:pt idx="423">
                  <c:v>-5.2580833435058602E-3</c:v>
                </c:pt>
                <c:pt idx="424">
                  <c:v>-5.2332878112793003E-3</c:v>
                </c:pt>
                <c:pt idx="425">
                  <c:v>-5.3596496582031302E-3</c:v>
                </c:pt>
                <c:pt idx="426">
                  <c:v>-5.4025650024414097E-3</c:v>
                </c:pt>
                <c:pt idx="427">
                  <c:v>-5.4750442504882804E-3</c:v>
                </c:pt>
                <c:pt idx="428">
                  <c:v>-5.5508613586425799E-3</c:v>
                </c:pt>
                <c:pt idx="429">
                  <c:v>-5.5680274963378898E-3</c:v>
                </c:pt>
                <c:pt idx="430">
                  <c:v>-5.5155754089355503E-3</c:v>
                </c:pt>
                <c:pt idx="431">
                  <c:v>-5.4669380187988299E-3</c:v>
                </c:pt>
                <c:pt idx="432">
                  <c:v>-5.4378509521484401E-3</c:v>
                </c:pt>
                <c:pt idx="433">
                  <c:v>-5.0487518310546901E-3</c:v>
                </c:pt>
                <c:pt idx="434">
                  <c:v>-4.8484802246093802E-3</c:v>
                </c:pt>
                <c:pt idx="435">
                  <c:v>-4.7621726989746102E-3</c:v>
                </c:pt>
                <c:pt idx="436">
                  <c:v>-4.1770935058593802E-3</c:v>
                </c:pt>
                <c:pt idx="437">
                  <c:v>-3.7202835083007799E-3</c:v>
                </c:pt>
                <c:pt idx="438">
                  <c:v>-4.4484138488769601E-3</c:v>
                </c:pt>
                <c:pt idx="439">
                  <c:v>-5.3253173828125E-3</c:v>
                </c:pt>
                <c:pt idx="440">
                  <c:v>-9.0718269348144601E-3</c:v>
                </c:pt>
                <c:pt idx="441">
                  <c:v>-1.04503631591797E-2</c:v>
                </c:pt>
                <c:pt idx="442">
                  <c:v>-7.9693794250488299E-3</c:v>
                </c:pt>
                <c:pt idx="443">
                  <c:v>-7.9965591430664097E-3</c:v>
                </c:pt>
                <c:pt idx="444">
                  <c:v>-9.3040466308593802E-3</c:v>
                </c:pt>
                <c:pt idx="445">
                  <c:v>-5.3791999816894601E-3</c:v>
                </c:pt>
                <c:pt idx="446">
                  <c:v>-3.6029815673828099E-3</c:v>
                </c:pt>
                <c:pt idx="447">
                  <c:v>-4.1923522949218802E-3</c:v>
                </c:pt>
                <c:pt idx="448">
                  <c:v>-4.8980712890625E-3</c:v>
                </c:pt>
                <c:pt idx="449">
                  <c:v>-5.7621002197265703E-3</c:v>
                </c:pt>
                <c:pt idx="450">
                  <c:v>-6.0696601867675799E-3</c:v>
                </c:pt>
                <c:pt idx="451">
                  <c:v>-6.0472488403320304E-3</c:v>
                </c:pt>
                <c:pt idx="452">
                  <c:v>-6.3614845275878898E-3</c:v>
                </c:pt>
                <c:pt idx="453">
                  <c:v>-6.2761306762695304E-3</c:v>
                </c:pt>
                <c:pt idx="454">
                  <c:v>-6.2031745910644601E-3</c:v>
                </c:pt>
                <c:pt idx="455">
                  <c:v>-6.4077377319335998E-3</c:v>
                </c:pt>
                <c:pt idx="456">
                  <c:v>-6.4487457275390703E-3</c:v>
                </c:pt>
                <c:pt idx="457">
                  <c:v>-6.40344619750977E-3</c:v>
                </c:pt>
                <c:pt idx="458">
                  <c:v>-6.4878463745117196E-3</c:v>
                </c:pt>
                <c:pt idx="459">
                  <c:v>-6.5217018127441398E-3</c:v>
                </c:pt>
                <c:pt idx="460">
                  <c:v>-6.4377784729003898E-3</c:v>
                </c:pt>
                <c:pt idx="461">
                  <c:v>-6.4735412597656302E-3</c:v>
                </c:pt>
                <c:pt idx="462">
                  <c:v>-6.6208839416503898E-3</c:v>
                </c:pt>
                <c:pt idx="463">
                  <c:v>-6.4888000488281302E-3</c:v>
                </c:pt>
                <c:pt idx="464">
                  <c:v>-6.5975189208984401E-3</c:v>
                </c:pt>
                <c:pt idx="465">
                  <c:v>-6.3595771789550799E-3</c:v>
                </c:pt>
                <c:pt idx="466">
                  <c:v>-4.1551589965820304E-3</c:v>
                </c:pt>
                <c:pt idx="467">
                  <c:v>-1.7271041870117201E-3</c:v>
                </c:pt>
                <c:pt idx="468">
                  <c:v>-5.6629180908203203E-3</c:v>
                </c:pt>
                <c:pt idx="469">
                  <c:v>-6.6161155700683602E-3</c:v>
                </c:pt>
                <c:pt idx="470">
                  <c:v>-6.6719055175781302E-3</c:v>
                </c:pt>
                <c:pt idx="471">
                  <c:v>-6.6676139831543003E-3</c:v>
                </c:pt>
                <c:pt idx="472">
                  <c:v>-6.6943168640136701E-3</c:v>
                </c:pt>
                <c:pt idx="473">
                  <c:v>-6.6986083984375E-3</c:v>
                </c:pt>
                <c:pt idx="474">
                  <c:v>-6.7515373229980503E-3</c:v>
                </c:pt>
                <c:pt idx="475">
                  <c:v>-6.7725181579589896E-3</c:v>
                </c:pt>
                <c:pt idx="476">
                  <c:v>-6.7338943481445304E-3</c:v>
                </c:pt>
                <c:pt idx="477">
                  <c:v>-6.7691802978515703E-3</c:v>
                </c:pt>
                <c:pt idx="478">
                  <c:v>-6.8464279174804696E-3</c:v>
                </c:pt>
                <c:pt idx="479">
                  <c:v>-6.7963600158691398E-3</c:v>
                </c:pt>
                <c:pt idx="480">
                  <c:v>-6.8573951721191398E-3</c:v>
                </c:pt>
                <c:pt idx="481">
                  <c:v>-6.7610740661621102E-3</c:v>
                </c:pt>
                <c:pt idx="482">
                  <c:v>-6.7896842956543003E-3</c:v>
                </c:pt>
                <c:pt idx="483">
                  <c:v>-6.8411827087402396E-3</c:v>
                </c:pt>
                <c:pt idx="484">
                  <c:v>-6.80780410766602E-3</c:v>
                </c:pt>
                <c:pt idx="485">
                  <c:v>-6.75439834594727E-3</c:v>
                </c:pt>
                <c:pt idx="486">
                  <c:v>-6.8979263305664097E-3</c:v>
                </c:pt>
                <c:pt idx="487">
                  <c:v>-6.7949295043945304E-3</c:v>
                </c:pt>
                <c:pt idx="488">
                  <c:v>-6.7863464355468802E-3</c:v>
                </c:pt>
                <c:pt idx="489">
                  <c:v>-6.7377090454101597E-3</c:v>
                </c:pt>
                <c:pt idx="490">
                  <c:v>-6.7896842956543003E-3</c:v>
                </c:pt>
                <c:pt idx="491">
                  <c:v>-6.7529678344726597E-3</c:v>
                </c:pt>
                <c:pt idx="492">
                  <c:v>-6.7067146301269601E-3</c:v>
                </c:pt>
                <c:pt idx="493">
                  <c:v>-6.6542625427246102E-3</c:v>
                </c:pt>
                <c:pt idx="494">
                  <c:v>-6.6924095153808602E-3</c:v>
                </c:pt>
                <c:pt idx="495">
                  <c:v>-6.6366195678710998E-3</c:v>
                </c:pt>
                <c:pt idx="496">
                  <c:v>-6.6537857055664097E-3</c:v>
                </c:pt>
                <c:pt idx="497">
                  <c:v>-6.622314453125E-3</c:v>
                </c:pt>
                <c:pt idx="498">
                  <c:v>-6.6318511962890703E-3</c:v>
                </c:pt>
                <c:pt idx="499">
                  <c:v>-6.6165924072265703E-3</c:v>
                </c:pt>
                <c:pt idx="500">
                  <c:v>-6.6242218017578203E-3</c:v>
                </c:pt>
                <c:pt idx="501">
                  <c:v>-6.5145492553710998E-3</c:v>
                </c:pt>
                <c:pt idx="502">
                  <c:v>-6.5426826477050799E-3</c:v>
                </c:pt>
                <c:pt idx="503">
                  <c:v>-6.5751075744628898E-3</c:v>
                </c:pt>
                <c:pt idx="504">
                  <c:v>-6.6266059875488299E-3</c:v>
                </c:pt>
                <c:pt idx="505">
                  <c:v>-6.5364837646484401E-3</c:v>
                </c:pt>
                <c:pt idx="506">
                  <c:v>-6.5889358520507804E-3</c:v>
                </c:pt>
                <c:pt idx="507">
                  <c:v>-6.6165924072265703E-3</c:v>
                </c:pt>
                <c:pt idx="508">
                  <c:v>-6.6356658935546901E-3</c:v>
                </c:pt>
                <c:pt idx="509">
                  <c:v>-6.6308975219726597E-3</c:v>
                </c:pt>
                <c:pt idx="510">
                  <c:v>-6.6728591918945304E-3</c:v>
                </c:pt>
                <c:pt idx="511">
                  <c:v>-6.7687034606933602E-3</c:v>
                </c:pt>
                <c:pt idx="512">
                  <c:v>-6.8321228027343802E-3</c:v>
                </c:pt>
                <c:pt idx="513">
                  <c:v>-6.8101882934570304E-3</c:v>
                </c:pt>
                <c:pt idx="514">
                  <c:v>-6.8855285644531302E-3</c:v>
                </c:pt>
                <c:pt idx="515">
                  <c:v>-6.8483352661132804E-3</c:v>
                </c:pt>
                <c:pt idx="516">
                  <c:v>-6.8988800048828203E-3</c:v>
                </c:pt>
                <c:pt idx="517">
                  <c:v>-6.8778991699218802E-3</c:v>
                </c:pt>
                <c:pt idx="518">
                  <c:v>-6.89697265625E-3</c:v>
                </c:pt>
                <c:pt idx="519">
                  <c:v>-6.8750381469726597E-3</c:v>
                </c:pt>
                <c:pt idx="520">
                  <c:v>-6.8984031677246102E-3</c:v>
                </c:pt>
                <c:pt idx="521">
                  <c:v>-6.9065093994140703E-3</c:v>
                </c:pt>
                <c:pt idx="522">
                  <c:v>-6.8817138671875E-3</c:v>
                </c:pt>
                <c:pt idx="523">
                  <c:v>-6.8597793579101597E-3</c:v>
                </c:pt>
                <c:pt idx="524">
                  <c:v>-6.7782402038574201E-3</c:v>
                </c:pt>
                <c:pt idx="525">
                  <c:v>-6.7763328552246102E-3</c:v>
                </c:pt>
                <c:pt idx="526">
                  <c:v>-6.7272186279296901E-3</c:v>
                </c:pt>
                <c:pt idx="527">
                  <c:v>-6.6709518432617196E-3</c:v>
                </c:pt>
                <c:pt idx="528">
                  <c:v>-6.6342353820800799E-3</c:v>
                </c:pt>
                <c:pt idx="529">
                  <c:v>-6.5135955810546901E-3</c:v>
                </c:pt>
                <c:pt idx="530">
                  <c:v>-6.5226554870605503E-3</c:v>
                </c:pt>
                <c:pt idx="531">
                  <c:v>-6.4992904663085998E-3</c:v>
                </c:pt>
                <c:pt idx="532">
                  <c:v>-6.4854621887207101E-3</c:v>
                </c:pt>
                <c:pt idx="533">
                  <c:v>-6.4830780029296901E-3</c:v>
                </c:pt>
                <c:pt idx="534">
                  <c:v>-6.4396858215332101E-3</c:v>
                </c:pt>
                <c:pt idx="535">
                  <c:v>-6.4525604248046901E-3</c:v>
                </c:pt>
                <c:pt idx="536">
                  <c:v>-6.2947273254394601E-3</c:v>
                </c:pt>
                <c:pt idx="537">
                  <c:v>-6.3533782958984401E-3</c:v>
                </c:pt>
                <c:pt idx="538">
                  <c:v>-6.2465667724609401E-3</c:v>
                </c:pt>
                <c:pt idx="539">
                  <c:v>-6.2828063964843802E-3</c:v>
                </c:pt>
                <c:pt idx="540">
                  <c:v>-6.3190460205078203E-3</c:v>
                </c:pt>
                <c:pt idx="541">
                  <c:v>-6.3438415527343802E-3</c:v>
                </c:pt>
                <c:pt idx="542">
                  <c:v>-6.3891410827636701E-3</c:v>
                </c:pt>
                <c:pt idx="543">
                  <c:v>-6.44922256469727E-3</c:v>
                </c:pt>
                <c:pt idx="544">
                  <c:v>-6.4659118652343802E-3</c:v>
                </c:pt>
                <c:pt idx="545">
                  <c:v>-6.6375732421875E-3</c:v>
                </c:pt>
                <c:pt idx="546">
                  <c:v>-6.5298080444335998E-3</c:v>
                </c:pt>
                <c:pt idx="547">
                  <c:v>-6.5503120422363299E-3</c:v>
                </c:pt>
                <c:pt idx="548">
                  <c:v>-6.6256523132324201E-3</c:v>
                </c:pt>
                <c:pt idx="549">
                  <c:v>-6.67572021484375E-3</c:v>
                </c:pt>
                <c:pt idx="550">
                  <c:v>-6.78253173828125E-3</c:v>
                </c:pt>
                <c:pt idx="551">
                  <c:v>-6.8697929382324201E-3</c:v>
                </c:pt>
                <c:pt idx="552">
                  <c:v>-6.7243576049804696E-3</c:v>
                </c:pt>
                <c:pt idx="553">
                  <c:v>-6.8559646606445304E-3</c:v>
                </c:pt>
                <c:pt idx="554">
                  <c:v>-6.9346427917480503E-3</c:v>
                </c:pt>
                <c:pt idx="555">
                  <c:v>-6.9456100463867196E-3</c:v>
                </c:pt>
                <c:pt idx="556">
                  <c:v>-6.8573951721191398E-3</c:v>
                </c:pt>
                <c:pt idx="557">
                  <c:v>-6.9227218627929696E-3</c:v>
                </c:pt>
                <c:pt idx="558">
                  <c:v>-6.8454742431640703E-3</c:v>
                </c:pt>
                <c:pt idx="559">
                  <c:v>-6.8182945251464896E-3</c:v>
                </c:pt>
                <c:pt idx="560">
                  <c:v>-6.8454742431640703E-3</c:v>
                </c:pt>
                <c:pt idx="561">
                  <c:v>-6.8254470825195304E-3</c:v>
                </c:pt>
                <c:pt idx="562">
                  <c:v>-6.8092346191406302E-3</c:v>
                </c:pt>
                <c:pt idx="563">
                  <c:v>-6.7787170410156302E-3</c:v>
                </c:pt>
                <c:pt idx="564">
                  <c:v>-6.7119598388671901E-3</c:v>
                </c:pt>
                <c:pt idx="565">
                  <c:v>-6.6804885864257804E-3</c:v>
                </c:pt>
                <c:pt idx="566">
                  <c:v>-6.6356658935546901E-3</c:v>
                </c:pt>
                <c:pt idx="567">
                  <c:v>-6.6485404968261701E-3</c:v>
                </c:pt>
                <c:pt idx="568">
                  <c:v>-6.6576004028320304E-3</c:v>
                </c:pt>
                <c:pt idx="569">
                  <c:v>-6.5999031066894601E-3</c:v>
                </c:pt>
                <c:pt idx="570">
                  <c:v>-6.5031051635742196E-3</c:v>
                </c:pt>
                <c:pt idx="571">
                  <c:v>-6.4840316772460998E-3</c:v>
                </c:pt>
                <c:pt idx="572">
                  <c:v>-6.5565109252929696E-3</c:v>
                </c:pt>
                <c:pt idx="573">
                  <c:v>-6.5984725952148498E-3</c:v>
                </c:pt>
                <c:pt idx="574">
                  <c:v>-6.5393447875976597E-3</c:v>
                </c:pt>
                <c:pt idx="575">
                  <c:v>-6.5364837646484401E-3</c:v>
                </c:pt>
                <c:pt idx="576">
                  <c:v>-6.5693855285644601E-3</c:v>
                </c:pt>
                <c:pt idx="577">
                  <c:v>-6.5436363220214896E-3</c:v>
                </c:pt>
                <c:pt idx="578">
                  <c:v>-6.5488815307617196E-3</c:v>
                </c:pt>
                <c:pt idx="579">
                  <c:v>-6.6843032836914097E-3</c:v>
                </c:pt>
                <c:pt idx="580">
                  <c:v>-6.66284561157227E-3</c:v>
                </c:pt>
                <c:pt idx="581">
                  <c:v>-6.57129287719727E-3</c:v>
                </c:pt>
                <c:pt idx="582">
                  <c:v>-6.60943984985352E-3</c:v>
                </c:pt>
                <c:pt idx="583">
                  <c:v>-6.6695213317871102E-3</c:v>
                </c:pt>
                <c:pt idx="584">
                  <c:v>-6.7267417907714896E-3</c:v>
                </c:pt>
                <c:pt idx="585">
                  <c:v>-6.7906379699707101E-3</c:v>
                </c:pt>
                <c:pt idx="586">
                  <c:v>-6.72388076782227E-3</c:v>
                </c:pt>
                <c:pt idx="587">
                  <c:v>-6.7830085754394601E-3</c:v>
                </c:pt>
                <c:pt idx="588">
                  <c:v>-6.9499015808105503E-3</c:v>
                </c:pt>
                <c:pt idx="589">
                  <c:v>-7.0013999938964896E-3</c:v>
                </c:pt>
                <c:pt idx="590">
                  <c:v>-7.0357322692871102E-3</c:v>
                </c:pt>
                <c:pt idx="591">
                  <c:v>-7.0424079895019601E-3</c:v>
                </c:pt>
                <c:pt idx="592">
                  <c:v>-6.9422721862793003E-3</c:v>
                </c:pt>
                <c:pt idx="593">
                  <c:v>-7.0586204528808602E-3</c:v>
                </c:pt>
                <c:pt idx="594">
                  <c:v>-7.0986747741699201E-3</c:v>
                </c:pt>
                <c:pt idx="595">
                  <c:v>-7.1086883544921901E-3</c:v>
                </c:pt>
                <c:pt idx="596">
                  <c:v>-7.1210861206054696E-3</c:v>
                </c:pt>
                <c:pt idx="597">
                  <c:v>-7.0815086364746102E-3</c:v>
                </c:pt>
                <c:pt idx="598">
                  <c:v>-7.1115493774414097E-3</c:v>
                </c:pt>
                <c:pt idx="599">
                  <c:v>-7.2026252746582101E-3</c:v>
                </c:pt>
                <c:pt idx="600">
                  <c:v>-7.2245597839355503E-3</c:v>
                </c:pt>
                <c:pt idx="601">
                  <c:v>-7.1468353271484401E-3</c:v>
                </c:pt>
                <c:pt idx="602">
                  <c:v>-7.17401504516602E-3</c:v>
                </c:pt>
                <c:pt idx="603">
                  <c:v>-7.0834159851074201E-3</c:v>
                </c:pt>
                <c:pt idx="604">
                  <c:v>-7.1458816528320304E-3</c:v>
                </c:pt>
                <c:pt idx="605">
                  <c:v>-7.1249008178710998E-3</c:v>
                </c:pt>
                <c:pt idx="606">
                  <c:v>-7.1225166320800799E-3</c:v>
                </c:pt>
                <c:pt idx="607">
                  <c:v>-7.07483291625977E-3</c:v>
                </c:pt>
                <c:pt idx="608">
                  <c:v>-7.0986747741699201E-3</c:v>
                </c:pt>
                <c:pt idx="609">
                  <c:v>-7.0242881774902396E-3</c:v>
                </c:pt>
                <c:pt idx="610">
                  <c:v>-6.9556236267089896E-3</c:v>
                </c:pt>
                <c:pt idx="611">
                  <c:v>-7.0557594299316398E-3</c:v>
                </c:pt>
                <c:pt idx="612">
                  <c:v>-7.0371627807617196E-3</c:v>
                </c:pt>
                <c:pt idx="613">
                  <c:v>-7.0323944091796901E-3</c:v>
                </c:pt>
                <c:pt idx="614">
                  <c:v>-7.0052146911621102E-3</c:v>
                </c:pt>
                <c:pt idx="615">
                  <c:v>-7.0714950561523498E-3</c:v>
                </c:pt>
                <c:pt idx="616">
                  <c:v>-7.0466995239257804E-3</c:v>
                </c:pt>
                <c:pt idx="617">
                  <c:v>-7.110595703125E-3</c:v>
                </c:pt>
                <c:pt idx="618">
                  <c:v>-7.1406364440918003E-3</c:v>
                </c:pt>
                <c:pt idx="619">
                  <c:v>-7.1454048156738299E-3</c:v>
                </c:pt>
                <c:pt idx="620">
                  <c:v>-7.1554183959960998E-3</c:v>
                </c:pt>
                <c:pt idx="621">
                  <c:v>-7.1239471435546901E-3</c:v>
                </c:pt>
                <c:pt idx="622">
                  <c:v>-7.0600509643554696E-3</c:v>
                </c:pt>
                <c:pt idx="623">
                  <c:v>-7.14874267578125E-3</c:v>
                </c:pt>
                <c:pt idx="624">
                  <c:v>-7.1754455566406302E-3</c:v>
                </c:pt>
                <c:pt idx="625">
                  <c:v>-7.1420669555664097E-3</c:v>
                </c:pt>
                <c:pt idx="626">
                  <c:v>-7.1268081665039097E-3</c:v>
                </c:pt>
                <c:pt idx="627">
                  <c:v>-7.1144104003906302E-3</c:v>
                </c:pt>
                <c:pt idx="628">
                  <c:v>-7.14111328125E-3</c:v>
                </c:pt>
                <c:pt idx="629">
                  <c:v>-7.14111328125E-3</c:v>
                </c:pt>
                <c:pt idx="630">
                  <c:v>-7.2698593139648498E-3</c:v>
                </c:pt>
                <c:pt idx="631">
                  <c:v>-7.20453262329102E-3</c:v>
                </c:pt>
                <c:pt idx="632">
                  <c:v>-7.2407722473144601E-3</c:v>
                </c:pt>
                <c:pt idx="633">
                  <c:v>-7.1377754211425799E-3</c:v>
                </c:pt>
                <c:pt idx="634">
                  <c:v>-7.2321891784668003E-3</c:v>
                </c:pt>
                <c:pt idx="635">
                  <c:v>-7.110595703125E-3</c:v>
                </c:pt>
                <c:pt idx="636">
                  <c:v>-7.2174072265625E-3</c:v>
                </c:pt>
                <c:pt idx="637">
                  <c:v>-7.1482658386230503E-3</c:v>
                </c:pt>
                <c:pt idx="638">
                  <c:v>-7.1067810058593802E-3</c:v>
                </c:pt>
                <c:pt idx="639">
                  <c:v>-7.0862770080566398E-3</c:v>
                </c:pt>
                <c:pt idx="640">
                  <c:v>-7.0934295654296901E-3</c:v>
                </c:pt>
                <c:pt idx="641">
                  <c:v>-7.0853233337402396E-3</c:v>
                </c:pt>
                <c:pt idx="642">
                  <c:v>-7.1763992309570304E-3</c:v>
                </c:pt>
                <c:pt idx="643">
                  <c:v>-7.1229934692382804E-3</c:v>
                </c:pt>
                <c:pt idx="644">
                  <c:v>-7.0729255676269601E-3</c:v>
                </c:pt>
                <c:pt idx="645">
                  <c:v>-7.0362091064453203E-3</c:v>
                </c:pt>
                <c:pt idx="646">
                  <c:v>-6.9103240966796901E-3</c:v>
                </c:pt>
                <c:pt idx="647">
                  <c:v>-6.9870948791503898E-3</c:v>
                </c:pt>
                <c:pt idx="648">
                  <c:v>-6.9317817687988299E-3</c:v>
                </c:pt>
                <c:pt idx="649">
                  <c:v>-6.92224502563477E-3</c:v>
                </c:pt>
                <c:pt idx="650">
                  <c:v>-6.8845748901367196E-3</c:v>
                </c:pt>
                <c:pt idx="651">
                  <c:v>-6.8583488464355503E-3</c:v>
                </c:pt>
                <c:pt idx="652">
                  <c:v>-6.8926811218261701E-3</c:v>
                </c:pt>
                <c:pt idx="653">
                  <c:v>-6.7949295043945304E-3</c:v>
                </c:pt>
                <c:pt idx="654">
                  <c:v>-6.84356689453125E-3</c:v>
                </c:pt>
                <c:pt idx="655">
                  <c:v>-6.8240165710449201E-3</c:v>
                </c:pt>
                <c:pt idx="656">
                  <c:v>-6.7548751831054696E-3</c:v>
                </c:pt>
                <c:pt idx="657">
                  <c:v>-6.79254531860352E-3</c:v>
                </c:pt>
                <c:pt idx="658">
                  <c:v>-6.7362785339355503E-3</c:v>
                </c:pt>
                <c:pt idx="659">
                  <c:v>-6.7663192749023498E-3</c:v>
                </c:pt>
                <c:pt idx="660">
                  <c:v>-6.7305564880371102E-3</c:v>
                </c:pt>
                <c:pt idx="661">
                  <c:v>-6.7396163940429696E-3</c:v>
                </c:pt>
                <c:pt idx="662">
                  <c:v>-6.8006515502929696E-3</c:v>
                </c:pt>
                <c:pt idx="663">
                  <c:v>-6.7057609558105503E-3</c:v>
                </c:pt>
                <c:pt idx="664">
                  <c:v>-6.7377090454101597E-3</c:v>
                </c:pt>
                <c:pt idx="665">
                  <c:v>-6.6103935241699201E-3</c:v>
                </c:pt>
                <c:pt idx="666">
                  <c:v>-6.6595077514648498E-3</c:v>
                </c:pt>
                <c:pt idx="667">
                  <c:v>-6.6771507263183602E-3</c:v>
                </c:pt>
                <c:pt idx="668">
                  <c:v>-6.7524909973144601E-3</c:v>
                </c:pt>
                <c:pt idx="669">
                  <c:v>-6.7958831787109401E-3</c:v>
                </c:pt>
                <c:pt idx="670">
                  <c:v>-6.8502426147460998E-3</c:v>
                </c:pt>
                <c:pt idx="671">
                  <c:v>-6.7229270935058602E-3</c:v>
                </c:pt>
                <c:pt idx="672">
                  <c:v>-6.8712234497070304E-3</c:v>
                </c:pt>
                <c:pt idx="673">
                  <c:v>-6.866455078125E-3</c:v>
                </c:pt>
                <c:pt idx="674">
                  <c:v>-6.8998336791992196E-3</c:v>
                </c:pt>
                <c:pt idx="675">
                  <c:v>-6.8855285644531302E-3</c:v>
                </c:pt>
                <c:pt idx="676">
                  <c:v>-6.9818496704101597E-3</c:v>
                </c:pt>
                <c:pt idx="677">
                  <c:v>-6.7567825317382804E-3</c:v>
                </c:pt>
                <c:pt idx="678">
                  <c:v>-6.8812370300293003E-3</c:v>
                </c:pt>
                <c:pt idx="679">
                  <c:v>-6.8297386169433602E-3</c:v>
                </c:pt>
                <c:pt idx="680">
                  <c:v>-6.8726539611816398E-3</c:v>
                </c:pt>
                <c:pt idx="681">
                  <c:v>-6.9026947021484401E-3</c:v>
                </c:pt>
                <c:pt idx="682">
                  <c:v>-6.9789886474609401E-3</c:v>
                </c:pt>
                <c:pt idx="683">
                  <c:v>-6.9766044616699201E-3</c:v>
                </c:pt>
                <c:pt idx="684">
                  <c:v>-7.0304870605468802E-3</c:v>
                </c:pt>
                <c:pt idx="685">
                  <c:v>-6.9594383239746102E-3</c:v>
                </c:pt>
                <c:pt idx="686">
                  <c:v>-6.84595108032227E-3</c:v>
                </c:pt>
                <c:pt idx="687">
                  <c:v>-6.9322586059570304E-3</c:v>
                </c:pt>
                <c:pt idx="688">
                  <c:v>-6.8960189819335998E-3</c:v>
                </c:pt>
                <c:pt idx="689">
                  <c:v>-6.90698623657227E-3</c:v>
                </c:pt>
                <c:pt idx="690">
                  <c:v>-6.82830810546875E-3</c:v>
                </c:pt>
                <c:pt idx="691">
                  <c:v>-6.7582130432128898E-3</c:v>
                </c:pt>
                <c:pt idx="692">
                  <c:v>-6.622314453125E-3</c:v>
                </c:pt>
                <c:pt idx="693">
                  <c:v>-6.5393447875976597E-3</c:v>
                </c:pt>
                <c:pt idx="694">
                  <c:v>-6.5889358520507804E-3</c:v>
                </c:pt>
                <c:pt idx="695">
                  <c:v>-6.5832138061523498E-3</c:v>
                </c:pt>
                <c:pt idx="696">
                  <c:v>-6.5150260925293003E-3</c:v>
                </c:pt>
                <c:pt idx="697">
                  <c:v>-6.4473152160644601E-3</c:v>
                </c:pt>
                <c:pt idx="698">
                  <c:v>-6.3023567199707101E-3</c:v>
                </c:pt>
                <c:pt idx="699">
                  <c:v>-6.3138008117675799E-3</c:v>
                </c:pt>
                <c:pt idx="700">
                  <c:v>-6.1831474304199201E-3</c:v>
                </c:pt>
                <c:pt idx="701">
                  <c:v>-6.0606002807617196E-3</c:v>
                </c:pt>
                <c:pt idx="702">
                  <c:v>-6.1807632446289097E-3</c:v>
                </c:pt>
                <c:pt idx="703">
                  <c:v>-6.2007904052734401E-3</c:v>
                </c:pt>
                <c:pt idx="704">
                  <c:v>-6.1764717102050799E-3</c:v>
                </c:pt>
                <c:pt idx="705">
                  <c:v>-6.2208175659179696E-3</c:v>
                </c:pt>
                <c:pt idx="706">
                  <c:v>-6.2623023986816398E-3</c:v>
                </c:pt>
                <c:pt idx="707">
                  <c:v>-6.3409805297851597E-3</c:v>
                </c:pt>
                <c:pt idx="708">
                  <c:v>-6.4625740051269601E-3</c:v>
                </c:pt>
                <c:pt idx="709">
                  <c:v>-6.4907073974609401E-3</c:v>
                </c:pt>
                <c:pt idx="710">
                  <c:v>-6.6642761230468802E-3</c:v>
                </c:pt>
                <c:pt idx="711">
                  <c:v>-6.7658424377441398E-3</c:v>
                </c:pt>
                <c:pt idx="712">
                  <c:v>-6.8898200988769601E-3</c:v>
                </c:pt>
                <c:pt idx="713">
                  <c:v>-7.0400238037109401E-3</c:v>
                </c:pt>
                <c:pt idx="714">
                  <c:v>-7.0896148681640703E-3</c:v>
                </c:pt>
                <c:pt idx="715">
                  <c:v>-7.1368217468261701E-3</c:v>
                </c:pt>
                <c:pt idx="716">
                  <c:v>-7.21979141235352E-3</c:v>
                </c:pt>
                <c:pt idx="717">
                  <c:v>-7.3122978210449201E-3</c:v>
                </c:pt>
                <c:pt idx="718">
                  <c:v>-7.3580741882324201E-3</c:v>
                </c:pt>
                <c:pt idx="719">
                  <c:v>-7.34186172485352E-3</c:v>
                </c:pt>
                <c:pt idx="720">
                  <c:v>-7.3175430297851597E-3</c:v>
                </c:pt>
                <c:pt idx="721">
                  <c:v>-7.1444511413574201E-3</c:v>
                </c:pt>
                <c:pt idx="722">
                  <c:v>-7.1902275085449201E-3</c:v>
                </c:pt>
                <c:pt idx="723">
                  <c:v>-7.0562362670898498E-3</c:v>
                </c:pt>
                <c:pt idx="724">
                  <c:v>-6.9518089294433602E-3</c:v>
                </c:pt>
                <c:pt idx="725">
                  <c:v>-6.9336891174316398E-3</c:v>
                </c:pt>
                <c:pt idx="726">
                  <c:v>-6.7567825317382804E-3</c:v>
                </c:pt>
                <c:pt idx="727">
                  <c:v>-6.6618919372558602E-3</c:v>
                </c:pt>
                <c:pt idx="728">
                  <c:v>-6.5722465515136701E-3</c:v>
                </c:pt>
                <c:pt idx="729">
                  <c:v>-6.4487457275390703E-3</c:v>
                </c:pt>
                <c:pt idx="730">
                  <c:v>-6.4225196838378898E-3</c:v>
                </c:pt>
                <c:pt idx="731">
                  <c:v>-6.3185691833496102E-3</c:v>
                </c:pt>
                <c:pt idx="732">
                  <c:v>-6.3524246215820304E-3</c:v>
                </c:pt>
                <c:pt idx="733">
                  <c:v>-6.4015388488769601E-3</c:v>
                </c:pt>
                <c:pt idx="734">
                  <c:v>-6.3900947570800799E-3</c:v>
                </c:pt>
                <c:pt idx="735">
                  <c:v>-6.4868927001953203E-3</c:v>
                </c:pt>
                <c:pt idx="736">
                  <c:v>-6.4382553100585998E-3</c:v>
                </c:pt>
                <c:pt idx="737">
                  <c:v>-6.3471794128418003E-3</c:v>
                </c:pt>
                <c:pt idx="738">
                  <c:v>-6.3538551330566398E-3</c:v>
                </c:pt>
                <c:pt idx="739">
                  <c:v>-6.2766075134277396E-3</c:v>
                </c:pt>
                <c:pt idx="740">
                  <c:v>-6.2112808227539097E-3</c:v>
                </c:pt>
                <c:pt idx="741">
                  <c:v>-6.2990188598632804E-3</c:v>
                </c:pt>
                <c:pt idx="742">
                  <c:v>-6.2470436096191398E-3</c:v>
                </c:pt>
                <c:pt idx="743">
                  <c:v>-6.2303543090820304E-3</c:v>
                </c:pt>
                <c:pt idx="744">
                  <c:v>-6.2055587768554696E-3</c:v>
                </c:pt>
                <c:pt idx="745">
                  <c:v>-6.0415267944335998E-3</c:v>
                </c:pt>
                <c:pt idx="746">
                  <c:v>-6.1311721801757804E-3</c:v>
                </c:pt>
                <c:pt idx="747">
                  <c:v>-6.0477256774902396E-3</c:v>
                </c:pt>
                <c:pt idx="748">
                  <c:v>-6.0353279113769601E-3</c:v>
                </c:pt>
                <c:pt idx="749">
                  <c:v>-6.1488151550293003E-3</c:v>
                </c:pt>
                <c:pt idx="750">
                  <c:v>-6.1097145080566398E-3</c:v>
                </c:pt>
                <c:pt idx="751">
                  <c:v>-6.2031745910644601E-3</c:v>
                </c:pt>
                <c:pt idx="752">
                  <c:v>-6.1473846435546901E-3</c:v>
                </c:pt>
                <c:pt idx="753">
                  <c:v>-5.9161186218261701E-3</c:v>
                </c:pt>
                <c:pt idx="754">
                  <c:v>-5.9919357299804696E-3</c:v>
                </c:pt>
                <c:pt idx="755">
                  <c:v>-6.0505867004394601E-3</c:v>
                </c:pt>
                <c:pt idx="756">
                  <c:v>-5.8441162109375E-3</c:v>
                </c:pt>
                <c:pt idx="757">
                  <c:v>-5.7964324951171901E-3</c:v>
                </c:pt>
                <c:pt idx="758">
                  <c:v>-5.7663917541503898E-3</c:v>
                </c:pt>
                <c:pt idx="759">
                  <c:v>-5.6877136230468802E-3</c:v>
                </c:pt>
                <c:pt idx="760">
                  <c:v>-5.6829452514648498E-3</c:v>
                </c:pt>
                <c:pt idx="761">
                  <c:v>-5.44977188110352E-3</c:v>
                </c:pt>
                <c:pt idx="762">
                  <c:v>-5.6300163269043003E-3</c:v>
                </c:pt>
                <c:pt idx="763">
                  <c:v>-5.2957534790039097E-3</c:v>
                </c:pt>
                <c:pt idx="764">
                  <c:v>-5.3606033325195304E-3</c:v>
                </c:pt>
                <c:pt idx="765">
                  <c:v>-5.4302215576171901E-3</c:v>
                </c:pt>
                <c:pt idx="766">
                  <c:v>-5.3415298461914097E-3</c:v>
                </c:pt>
                <c:pt idx="767">
                  <c:v>-5.2223205566406302E-3</c:v>
                </c:pt>
                <c:pt idx="768">
                  <c:v>-5.3248405456543003E-3</c:v>
                </c:pt>
                <c:pt idx="769">
                  <c:v>-5.1493644714355503E-3</c:v>
                </c:pt>
                <c:pt idx="770">
                  <c:v>-5.1026344299316398E-3</c:v>
                </c:pt>
                <c:pt idx="771">
                  <c:v>-5.2547454833984401E-3</c:v>
                </c:pt>
                <c:pt idx="772">
                  <c:v>-4.9424171447753898E-3</c:v>
                </c:pt>
                <c:pt idx="773">
                  <c:v>-4.9152374267578099E-3</c:v>
                </c:pt>
                <c:pt idx="774">
                  <c:v>-5.0168037414550799E-3</c:v>
                </c:pt>
                <c:pt idx="775">
                  <c:v>-4.9600601196289097E-3</c:v>
                </c:pt>
                <c:pt idx="776">
                  <c:v>-4.9853324890136701E-3</c:v>
                </c:pt>
                <c:pt idx="777">
                  <c:v>-4.8813819885253898E-3</c:v>
                </c:pt>
                <c:pt idx="778">
                  <c:v>-4.7044754028320304E-3</c:v>
                </c:pt>
                <c:pt idx="779">
                  <c:v>-4.6825408935546901E-3</c:v>
                </c:pt>
                <c:pt idx="780">
                  <c:v>-4.6248435974121102E-3</c:v>
                </c:pt>
                <c:pt idx="781">
                  <c:v>-4.5728683471679696E-3</c:v>
                </c:pt>
                <c:pt idx="782">
                  <c:v>-4.6877861022949201E-3</c:v>
                </c:pt>
                <c:pt idx="783">
                  <c:v>-4.4922828674316398E-3</c:v>
                </c:pt>
                <c:pt idx="784">
                  <c:v>-4.5108795166015599E-3</c:v>
                </c:pt>
                <c:pt idx="785">
                  <c:v>-4.5137405395507804E-3</c:v>
                </c:pt>
                <c:pt idx="786">
                  <c:v>-4.5108795166015599E-3</c:v>
                </c:pt>
                <c:pt idx="787">
                  <c:v>-4.5447349548339896E-3</c:v>
                </c:pt>
                <c:pt idx="788">
                  <c:v>-4.4560432434082101E-3</c:v>
                </c:pt>
                <c:pt idx="789">
                  <c:v>-4.4879913330078099E-3</c:v>
                </c:pt>
                <c:pt idx="790">
                  <c:v>-4.3172836303710998E-3</c:v>
                </c:pt>
                <c:pt idx="791">
                  <c:v>-4.5046806335449201E-3</c:v>
                </c:pt>
                <c:pt idx="792">
                  <c:v>-4.6391487121582101E-3</c:v>
                </c:pt>
                <c:pt idx="793">
                  <c:v>-4.4775009155273498E-3</c:v>
                </c:pt>
                <c:pt idx="794">
                  <c:v>-4.46319580078125E-3</c:v>
                </c:pt>
                <c:pt idx="795">
                  <c:v>-4.3845176696777396E-3</c:v>
                </c:pt>
                <c:pt idx="796">
                  <c:v>-4.29534912109375E-3</c:v>
                </c:pt>
                <c:pt idx="797">
                  <c:v>-4.4927597045898498E-3</c:v>
                </c:pt>
                <c:pt idx="798">
                  <c:v>-4.3673515319824201E-3</c:v>
                </c:pt>
                <c:pt idx="799">
                  <c:v>-4.3268203735351597E-3</c:v>
                </c:pt>
                <c:pt idx="800">
                  <c:v>-4.6429634094238299E-3</c:v>
                </c:pt>
                <c:pt idx="801">
                  <c:v>-4.3764114379882804E-3</c:v>
                </c:pt>
                <c:pt idx="802">
                  <c:v>-4.3687820434570304E-3</c:v>
                </c:pt>
                <c:pt idx="803">
                  <c:v>-4.5995712280273498E-3</c:v>
                </c:pt>
                <c:pt idx="804">
                  <c:v>-4.2920112609863299E-3</c:v>
                </c:pt>
                <c:pt idx="805">
                  <c:v>-4.3010711669921901E-3</c:v>
                </c:pt>
                <c:pt idx="806">
                  <c:v>-4.5919418334960998E-3</c:v>
                </c:pt>
                <c:pt idx="807">
                  <c:v>-4.4517517089843802E-3</c:v>
                </c:pt>
                <c:pt idx="808">
                  <c:v>-4.4341087341308602E-3</c:v>
                </c:pt>
                <c:pt idx="809">
                  <c:v>-4.5123100280761701E-3</c:v>
                </c:pt>
                <c:pt idx="810">
                  <c:v>-4.4536590576171901E-3</c:v>
                </c:pt>
                <c:pt idx="811">
                  <c:v>-4.5375823974609401E-3</c:v>
                </c:pt>
                <c:pt idx="812">
                  <c:v>-4.4908523559570304E-3</c:v>
                </c:pt>
                <c:pt idx="813">
                  <c:v>-4.4889450073242196E-3</c:v>
                </c:pt>
                <c:pt idx="814">
                  <c:v>-4.3249130249023498E-3</c:v>
                </c:pt>
                <c:pt idx="815">
                  <c:v>-4.9161911010742196E-3</c:v>
                </c:pt>
                <c:pt idx="816">
                  <c:v>-4.6529769897460998E-3</c:v>
                </c:pt>
                <c:pt idx="817">
                  <c:v>-4.50897216796875E-3</c:v>
                </c:pt>
                <c:pt idx="818">
                  <c:v>-5.0392150878906302E-3</c:v>
                </c:pt>
                <c:pt idx="819">
                  <c:v>-4.6935081481933602E-3</c:v>
                </c:pt>
                <c:pt idx="820">
                  <c:v>-4.66394424438477E-3</c:v>
                </c:pt>
                <c:pt idx="821">
                  <c:v>-5.2676200866699201E-3</c:v>
                </c:pt>
                <c:pt idx="822">
                  <c:v>-4.9629211425781302E-3</c:v>
                </c:pt>
                <c:pt idx="823">
                  <c:v>-5.1612854003906302E-3</c:v>
                </c:pt>
                <c:pt idx="824">
                  <c:v>-5.1660537719726597E-3</c:v>
                </c:pt>
                <c:pt idx="825">
                  <c:v>-5.3782463073730503E-3</c:v>
                </c:pt>
                <c:pt idx="826">
                  <c:v>-5.0044059753418003E-3</c:v>
                </c:pt>
                <c:pt idx="827">
                  <c:v>-5.45740127563477E-3</c:v>
                </c:pt>
                <c:pt idx="828">
                  <c:v>-5.1622390747070304E-3</c:v>
                </c:pt>
                <c:pt idx="829">
                  <c:v>-5.5603981018066398E-3</c:v>
                </c:pt>
                <c:pt idx="830">
                  <c:v>-5.8259963989257804E-3</c:v>
                </c:pt>
                <c:pt idx="831">
                  <c:v>-5.0821304321289097E-3</c:v>
                </c:pt>
                <c:pt idx="832">
                  <c:v>-5.5499076843261701E-3</c:v>
                </c:pt>
                <c:pt idx="833">
                  <c:v>-5.2614212036132804E-3</c:v>
                </c:pt>
                <c:pt idx="834">
                  <c:v>-5.1841735839843802E-3</c:v>
                </c:pt>
                <c:pt idx="835">
                  <c:v>-5.5150985717773498E-3</c:v>
                </c:pt>
                <c:pt idx="836">
                  <c:v>-5.3443908691406302E-3</c:v>
                </c:pt>
                <c:pt idx="837">
                  <c:v>-5.1479339599609401E-3</c:v>
                </c:pt>
                <c:pt idx="838">
                  <c:v>-5.8827400207519601E-3</c:v>
                </c:pt>
                <c:pt idx="839">
                  <c:v>-5.6114196777343802E-3</c:v>
                </c:pt>
                <c:pt idx="840">
                  <c:v>-5.2552223205566398E-3</c:v>
                </c:pt>
                <c:pt idx="841">
                  <c:v>-5.6824684143066398E-3</c:v>
                </c:pt>
                <c:pt idx="842">
                  <c:v>-5.5055618286132804E-3</c:v>
                </c:pt>
                <c:pt idx="843">
                  <c:v>-5.1965713500976597E-3</c:v>
                </c:pt>
                <c:pt idx="844">
                  <c:v>-5.55419921875E-3</c:v>
                </c:pt>
                <c:pt idx="845">
                  <c:v>-5.6629180908203203E-3</c:v>
                </c:pt>
                <c:pt idx="846">
                  <c:v>-5.4607391357421901E-3</c:v>
                </c:pt>
                <c:pt idx="847">
                  <c:v>-5.9375762939453203E-3</c:v>
                </c:pt>
                <c:pt idx="848">
                  <c:v>-5.5603981018066398E-3</c:v>
                </c:pt>
                <c:pt idx="849">
                  <c:v>-6.09588623046875E-3</c:v>
                </c:pt>
                <c:pt idx="850">
                  <c:v>-6.64520263671875E-3</c:v>
                </c:pt>
                <c:pt idx="851">
                  <c:v>-5.9223175048828203E-3</c:v>
                </c:pt>
                <c:pt idx="852">
                  <c:v>-6.2446594238281302E-3</c:v>
                </c:pt>
                <c:pt idx="853">
                  <c:v>-6.0577392578125E-3</c:v>
                </c:pt>
                <c:pt idx="854">
                  <c:v>-5.9003829956054696E-3</c:v>
                </c:pt>
                <c:pt idx="855">
                  <c:v>-6.4258575439453203E-3</c:v>
                </c:pt>
                <c:pt idx="856">
                  <c:v>-6.5975189208984401E-3</c:v>
                </c:pt>
                <c:pt idx="857">
                  <c:v>-6.5336227416992196E-3</c:v>
                </c:pt>
                <c:pt idx="858">
                  <c:v>-6.04248046875E-3</c:v>
                </c:pt>
                <c:pt idx="859">
                  <c:v>-7.110595703125E-3</c:v>
                </c:pt>
                <c:pt idx="860">
                  <c:v>-6.8540573120117196E-3</c:v>
                </c:pt>
                <c:pt idx="861">
                  <c:v>-6.4673423767089896E-3</c:v>
                </c:pt>
                <c:pt idx="862">
                  <c:v>-6.09588623046875E-3</c:v>
                </c:pt>
                <c:pt idx="863">
                  <c:v>-6.4744949340820304E-3</c:v>
                </c:pt>
                <c:pt idx="864">
                  <c:v>-7.06720352172852E-3</c:v>
                </c:pt>
                <c:pt idx="865">
                  <c:v>-7.2941780090332101E-3</c:v>
                </c:pt>
                <c:pt idx="866">
                  <c:v>-6.0162544250488299E-3</c:v>
                </c:pt>
                <c:pt idx="867">
                  <c:v>-8.8400840759277396E-3</c:v>
                </c:pt>
                <c:pt idx="868">
                  <c:v>-6.2150955200195304E-3</c:v>
                </c:pt>
                <c:pt idx="869">
                  <c:v>-8.0657005310058594E-3</c:v>
                </c:pt>
                <c:pt idx="870">
                  <c:v>-8.0499649047851597E-3</c:v>
                </c:pt>
                <c:pt idx="871">
                  <c:v>-7.3451995849609401E-3</c:v>
                </c:pt>
                <c:pt idx="872">
                  <c:v>-8.2974433898925799E-3</c:v>
                </c:pt>
                <c:pt idx="873">
                  <c:v>-5.8445930480957101E-3</c:v>
                </c:pt>
                <c:pt idx="874">
                  <c:v>-8.2802772521972708E-3</c:v>
                </c:pt>
                <c:pt idx="875">
                  <c:v>-7.5922012329101597E-3</c:v>
                </c:pt>
                <c:pt idx="876">
                  <c:v>-8.50677490234375E-3</c:v>
                </c:pt>
                <c:pt idx="877">
                  <c:v>-7.1949958801269601E-3</c:v>
                </c:pt>
                <c:pt idx="878">
                  <c:v>-1.01795196533203E-2</c:v>
                </c:pt>
                <c:pt idx="879">
                  <c:v>-8.6159706115722708E-3</c:v>
                </c:pt>
                <c:pt idx="880">
                  <c:v>-8.4733963012695295E-3</c:v>
                </c:pt>
                <c:pt idx="881">
                  <c:v>-7.6818466186523498E-3</c:v>
                </c:pt>
                <c:pt idx="882">
                  <c:v>-1.0306835174560601E-2</c:v>
                </c:pt>
                <c:pt idx="883">
                  <c:v>-6.9956779479980503E-3</c:v>
                </c:pt>
                <c:pt idx="884">
                  <c:v>-7.6260566711425799E-3</c:v>
                </c:pt>
                <c:pt idx="885">
                  <c:v>-8.1515312194824201E-3</c:v>
                </c:pt>
                <c:pt idx="886">
                  <c:v>-8.7718963623046892E-3</c:v>
                </c:pt>
                <c:pt idx="887">
                  <c:v>-7.6961517333984401E-3</c:v>
                </c:pt>
                <c:pt idx="888">
                  <c:v>-7.4601173400878898E-3</c:v>
                </c:pt>
                <c:pt idx="889">
                  <c:v>-9.1209411621093802E-3</c:v>
                </c:pt>
                <c:pt idx="890">
                  <c:v>-9.14764404296875E-3</c:v>
                </c:pt>
                <c:pt idx="891">
                  <c:v>-1.04804039001465E-2</c:v>
                </c:pt>
                <c:pt idx="892">
                  <c:v>-6.2370300292968802E-3</c:v>
                </c:pt>
                <c:pt idx="893">
                  <c:v>-8.5453987121582101E-3</c:v>
                </c:pt>
                <c:pt idx="894">
                  <c:v>-8.14056396484375E-3</c:v>
                </c:pt>
                <c:pt idx="895">
                  <c:v>-9.1652870178222708E-3</c:v>
                </c:pt>
                <c:pt idx="896">
                  <c:v>-8.8615417480468802E-3</c:v>
                </c:pt>
                <c:pt idx="897">
                  <c:v>-8.4877014160156302E-3</c:v>
                </c:pt>
                <c:pt idx="898">
                  <c:v>-7.8468322753906302E-3</c:v>
                </c:pt>
                <c:pt idx="899">
                  <c:v>-1.0127067565918E-2</c:v>
                </c:pt>
                <c:pt idx="900">
                  <c:v>-1.0134220123291E-2</c:v>
                </c:pt>
                <c:pt idx="901">
                  <c:v>-1.05185508728028E-2</c:v>
                </c:pt>
                <c:pt idx="902">
                  <c:v>-1.0822296142578101E-2</c:v>
                </c:pt>
                <c:pt idx="903">
                  <c:v>-8.6464881896972708E-3</c:v>
                </c:pt>
                <c:pt idx="904">
                  <c:v>-6.41870498657227E-3</c:v>
                </c:pt>
                <c:pt idx="905">
                  <c:v>-1.00784301757813E-2</c:v>
                </c:pt>
                <c:pt idx="906">
                  <c:v>-8.3889961242675799E-3</c:v>
                </c:pt>
                <c:pt idx="907">
                  <c:v>-1.02362632751465E-2</c:v>
                </c:pt>
                <c:pt idx="908">
                  <c:v>-8.2592964172363299E-3</c:v>
                </c:pt>
                <c:pt idx="909">
                  <c:v>-1.0842800140380899E-2</c:v>
                </c:pt>
                <c:pt idx="910">
                  <c:v>-1.0262012481689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A8AD-4494-A176-F6E7A6335FAE}"/>
            </c:ext>
          </c:extLst>
        </c:ser>
        <c:ser>
          <c:idx val="30"/>
          <c:order val="30"/>
          <c:tx>
            <c:v>+62 microL</c:v>
          </c:tx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2'!$B$2:$B$912</c:f>
              <c:numCache>
                <c:formatCode>General</c:formatCode>
                <c:ptCount val="911"/>
                <c:pt idx="0">
                  <c:v>-1.04132509231568</c:v>
                </c:pt>
                <c:pt idx="1">
                  <c:v>-0.46037340164184598</c:v>
                </c:pt>
                <c:pt idx="2">
                  <c:v>-0.37720537185669001</c:v>
                </c:pt>
                <c:pt idx="3">
                  <c:v>-0.57973670959472701</c:v>
                </c:pt>
                <c:pt idx="4">
                  <c:v>-0.383297920227051</c:v>
                </c:pt>
                <c:pt idx="5">
                  <c:v>-0.12167549133300801</c:v>
                </c:pt>
                <c:pt idx="6">
                  <c:v>-0.79018449783325195</c:v>
                </c:pt>
                <c:pt idx="7">
                  <c:v>-0.81657838821411199</c:v>
                </c:pt>
                <c:pt idx="8">
                  <c:v>-0.69488668441772505</c:v>
                </c:pt>
                <c:pt idx="9">
                  <c:v>-1.03263235092163</c:v>
                </c:pt>
                <c:pt idx="10">
                  <c:v>-0.47908782958984403</c:v>
                </c:pt>
                <c:pt idx="11">
                  <c:v>-0.24253273010253901</c:v>
                </c:pt>
                <c:pt idx="12">
                  <c:v>-0.37608766555786199</c:v>
                </c:pt>
                <c:pt idx="13">
                  <c:v>-0.98553466796875</c:v>
                </c:pt>
                <c:pt idx="14">
                  <c:v>-0.88713645935058605</c:v>
                </c:pt>
                <c:pt idx="15">
                  <c:v>0.24125337600707999</c:v>
                </c:pt>
                <c:pt idx="16">
                  <c:v>-0.75935840606689498</c:v>
                </c:pt>
                <c:pt idx="17">
                  <c:v>-1.08460569381714</c:v>
                </c:pt>
                <c:pt idx="18">
                  <c:v>-0.37859487533569403</c:v>
                </c:pt>
                <c:pt idx="19">
                  <c:v>-0.66935491561889704</c:v>
                </c:pt>
                <c:pt idx="20">
                  <c:v>-1.07639837265015</c:v>
                </c:pt>
                <c:pt idx="21">
                  <c:v>-0.86308813095092796</c:v>
                </c:pt>
                <c:pt idx="22">
                  <c:v>-0.65759944915771495</c:v>
                </c:pt>
                <c:pt idx="23">
                  <c:v>-0.28771257400512701</c:v>
                </c:pt>
                <c:pt idx="24">
                  <c:v>-1.1139435768127499</c:v>
                </c:pt>
                <c:pt idx="25">
                  <c:v>-0.410016059875488</c:v>
                </c:pt>
                <c:pt idx="26">
                  <c:v>-1.12071514129639</c:v>
                </c:pt>
                <c:pt idx="27">
                  <c:v>-1.1465873718261701</c:v>
                </c:pt>
                <c:pt idx="28">
                  <c:v>-0.71337556838989302</c:v>
                </c:pt>
                <c:pt idx="29">
                  <c:v>-0.61430931091308605</c:v>
                </c:pt>
                <c:pt idx="30">
                  <c:v>-0.39623928070068398</c:v>
                </c:pt>
                <c:pt idx="31">
                  <c:v>-0.52742481231689498</c:v>
                </c:pt>
                <c:pt idx="32">
                  <c:v>-0.534620761871338</c:v>
                </c:pt>
                <c:pt idx="33">
                  <c:v>-0.122813701629639</c:v>
                </c:pt>
                <c:pt idx="34">
                  <c:v>-0.84660530090332098</c:v>
                </c:pt>
                <c:pt idx="35">
                  <c:v>-0.47871160507202198</c:v>
                </c:pt>
                <c:pt idx="36">
                  <c:v>0.617506504058838</c:v>
                </c:pt>
                <c:pt idx="37">
                  <c:v>-0.855601787567139</c:v>
                </c:pt>
                <c:pt idx="38">
                  <c:v>-3.8012027740478502E-2</c:v>
                </c:pt>
                <c:pt idx="39">
                  <c:v>-0.28414011001586897</c:v>
                </c:pt>
                <c:pt idx="40">
                  <c:v>-4.5799255371093799E-2</c:v>
                </c:pt>
                <c:pt idx="41">
                  <c:v>-2.7616500854492201E-2</c:v>
                </c:pt>
                <c:pt idx="42">
                  <c:v>-0.57117509841919001</c:v>
                </c:pt>
                <c:pt idx="43">
                  <c:v>-0.21159934997558599</c:v>
                </c:pt>
                <c:pt idx="44">
                  <c:v>-0.24291563034057601</c:v>
                </c:pt>
                <c:pt idx="45">
                  <c:v>-0.152835369110108</c:v>
                </c:pt>
                <c:pt idx="46">
                  <c:v>9.7560882568359397E-4</c:v>
                </c:pt>
                <c:pt idx="47">
                  <c:v>-0.23435640335082999</c:v>
                </c:pt>
                <c:pt idx="48">
                  <c:v>0.29007720947265597</c:v>
                </c:pt>
                <c:pt idx="49">
                  <c:v>8.9509010314941406E-2</c:v>
                </c:pt>
                <c:pt idx="50">
                  <c:v>0.25292730331420898</c:v>
                </c:pt>
                <c:pt idx="51">
                  <c:v>0.305038452148438</c:v>
                </c:pt>
                <c:pt idx="52">
                  <c:v>3.7914276123046903E-2</c:v>
                </c:pt>
                <c:pt idx="53">
                  <c:v>1.06189441680908</c:v>
                </c:pt>
                <c:pt idx="54">
                  <c:v>0.34358835220336897</c:v>
                </c:pt>
                <c:pt idx="55">
                  <c:v>-0.45072698593139698</c:v>
                </c:pt>
                <c:pt idx="56">
                  <c:v>1.1662178039550799</c:v>
                </c:pt>
                <c:pt idx="57">
                  <c:v>0.23010826110839899</c:v>
                </c:pt>
                <c:pt idx="58">
                  <c:v>0.52909660339355502</c:v>
                </c:pt>
                <c:pt idx="59">
                  <c:v>0.81538295745849598</c:v>
                </c:pt>
                <c:pt idx="60">
                  <c:v>0.41788387298584001</c:v>
                </c:pt>
                <c:pt idx="61">
                  <c:v>0.11820173263549801</c:v>
                </c:pt>
                <c:pt idx="62">
                  <c:v>0.42513227462768599</c:v>
                </c:pt>
                <c:pt idx="63">
                  <c:v>0.35007476806640597</c:v>
                </c:pt>
                <c:pt idx="64">
                  <c:v>0.32920217514038103</c:v>
                </c:pt>
                <c:pt idx="65">
                  <c:v>0.65887117385864302</c:v>
                </c:pt>
                <c:pt idx="66">
                  <c:v>0.77220869064331099</c:v>
                </c:pt>
                <c:pt idx="67">
                  <c:v>1.27667188644409</c:v>
                </c:pt>
                <c:pt idx="68">
                  <c:v>1.4942750930786199</c:v>
                </c:pt>
                <c:pt idx="69">
                  <c:v>0.95095634460449197</c:v>
                </c:pt>
                <c:pt idx="70">
                  <c:v>0.97919416427612305</c:v>
                </c:pt>
                <c:pt idx="71">
                  <c:v>0.96895647048950195</c:v>
                </c:pt>
                <c:pt idx="72">
                  <c:v>0.94693040847778298</c:v>
                </c:pt>
                <c:pt idx="73">
                  <c:v>0.94591236114501998</c:v>
                </c:pt>
                <c:pt idx="74">
                  <c:v>0.96669673919677801</c:v>
                </c:pt>
                <c:pt idx="75">
                  <c:v>0.98268318176269598</c:v>
                </c:pt>
                <c:pt idx="76">
                  <c:v>0.98723983764648504</c:v>
                </c:pt>
                <c:pt idx="77">
                  <c:v>0.99939489364624001</c:v>
                </c:pt>
                <c:pt idx="78">
                  <c:v>1.0112338066101101</c:v>
                </c:pt>
                <c:pt idx="79">
                  <c:v>1.01912117004395</c:v>
                </c:pt>
                <c:pt idx="80">
                  <c:v>1.03384017944336</c:v>
                </c:pt>
                <c:pt idx="81">
                  <c:v>1.04473876953125</c:v>
                </c:pt>
                <c:pt idx="82">
                  <c:v>1.0525865554809599</c:v>
                </c:pt>
                <c:pt idx="83">
                  <c:v>1.0627970695495601</c:v>
                </c:pt>
                <c:pt idx="84">
                  <c:v>1.06515693664551</c:v>
                </c:pt>
                <c:pt idx="85">
                  <c:v>1.06931495666504</c:v>
                </c:pt>
                <c:pt idx="86">
                  <c:v>1.06751155853272</c:v>
                </c:pt>
                <c:pt idx="87">
                  <c:v>1.0725293159484901</c:v>
                </c:pt>
                <c:pt idx="88">
                  <c:v>1.0682358741760301</c:v>
                </c:pt>
                <c:pt idx="89">
                  <c:v>1.0589842796325699</c:v>
                </c:pt>
                <c:pt idx="90">
                  <c:v>1.05348348617554</c:v>
                </c:pt>
                <c:pt idx="91">
                  <c:v>1.0484805107116699</c:v>
                </c:pt>
                <c:pt idx="92">
                  <c:v>1.0365161895752</c:v>
                </c:pt>
                <c:pt idx="93">
                  <c:v>1.02697086334229</c:v>
                </c:pt>
                <c:pt idx="94">
                  <c:v>1.01535987854004</c:v>
                </c:pt>
                <c:pt idx="95">
                  <c:v>0.998227119445801</c:v>
                </c:pt>
                <c:pt idx="96">
                  <c:v>0.98569679260253895</c:v>
                </c:pt>
                <c:pt idx="97">
                  <c:v>0.96632814407348699</c:v>
                </c:pt>
                <c:pt idx="98">
                  <c:v>0.94379377365112305</c:v>
                </c:pt>
                <c:pt idx="99">
                  <c:v>0.92684745788574197</c:v>
                </c:pt>
                <c:pt idx="100">
                  <c:v>0.90465736389160201</c:v>
                </c:pt>
                <c:pt idx="101">
                  <c:v>0.88023376464843806</c:v>
                </c:pt>
                <c:pt idx="102">
                  <c:v>0.85562944412231501</c:v>
                </c:pt>
                <c:pt idx="103">
                  <c:v>0.83499383926391602</c:v>
                </c:pt>
                <c:pt idx="104">
                  <c:v>0.81278038024902399</c:v>
                </c:pt>
                <c:pt idx="105">
                  <c:v>0.79071283340454102</c:v>
                </c:pt>
                <c:pt idx="106">
                  <c:v>0.77193593978881903</c:v>
                </c:pt>
                <c:pt idx="107">
                  <c:v>0.75249481201171897</c:v>
                </c:pt>
                <c:pt idx="108">
                  <c:v>0.734616279602051</c:v>
                </c:pt>
                <c:pt idx="109">
                  <c:v>0.71829366683960005</c:v>
                </c:pt>
                <c:pt idx="110">
                  <c:v>0.70053005218505904</c:v>
                </c:pt>
                <c:pt idx="111">
                  <c:v>0.68543815612793002</c:v>
                </c:pt>
                <c:pt idx="112">
                  <c:v>0.67093467712402399</c:v>
                </c:pt>
                <c:pt idx="113">
                  <c:v>0.65712499618530296</c:v>
                </c:pt>
                <c:pt idx="114">
                  <c:v>0.64285898208618197</c:v>
                </c:pt>
                <c:pt idx="115">
                  <c:v>0.63059902191162098</c:v>
                </c:pt>
                <c:pt idx="116">
                  <c:v>0.61746978759765703</c:v>
                </c:pt>
                <c:pt idx="117">
                  <c:v>0.60434913635253895</c:v>
                </c:pt>
                <c:pt idx="118">
                  <c:v>0.59366035461425803</c:v>
                </c:pt>
                <c:pt idx="119">
                  <c:v>0.58243179321289096</c:v>
                </c:pt>
                <c:pt idx="120">
                  <c:v>0.571943759918213</c:v>
                </c:pt>
                <c:pt idx="121">
                  <c:v>0.56232833862304699</c:v>
                </c:pt>
                <c:pt idx="122">
                  <c:v>0.55206727981567405</c:v>
                </c:pt>
                <c:pt idx="123">
                  <c:v>0.54421377182006903</c:v>
                </c:pt>
                <c:pt idx="124">
                  <c:v>0.53496503829956099</c:v>
                </c:pt>
                <c:pt idx="125">
                  <c:v>0.52664136886596702</c:v>
                </c:pt>
                <c:pt idx="126">
                  <c:v>0.52129745483398504</c:v>
                </c:pt>
                <c:pt idx="127">
                  <c:v>0.51520442962646495</c:v>
                </c:pt>
                <c:pt idx="128">
                  <c:v>0.50923395156860396</c:v>
                </c:pt>
                <c:pt idx="129">
                  <c:v>0.50393199920654297</c:v>
                </c:pt>
                <c:pt idx="130">
                  <c:v>0.49915456771850603</c:v>
                </c:pt>
                <c:pt idx="131">
                  <c:v>0.49374198913574202</c:v>
                </c:pt>
                <c:pt idx="132">
                  <c:v>0.48958635330200201</c:v>
                </c:pt>
                <c:pt idx="133">
                  <c:v>0.48421478271484403</c:v>
                </c:pt>
                <c:pt idx="134">
                  <c:v>0.47903394699096702</c:v>
                </c:pt>
                <c:pt idx="135">
                  <c:v>0.47479724884033198</c:v>
                </c:pt>
                <c:pt idx="136">
                  <c:v>0.46886491775512701</c:v>
                </c:pt>
                <c:pt idx="137">
                  <c:v>0.46314382553100603</c:v>
                </c:pt>
                <c:pt idx="138">
                  <c:v>0.45599699020385798</c:v>
                </c:pt>
                <c:pt idx="139">
                  <c:v>0.44832944869995101</c:v>
                </c:pt>
                <c:pt idx="140">
                  <c:v>0.44031095504760798</c:v>
                </c:pt>
                <c:pt idx="141">
                  <c:v>0.43123579025268599</c:v>
                </c:pt>
                <c:pt idx="142">
                  <c:v>0.420822143554688</c:v>
                </c:pt>
                <c:pt idx="143">
                  <c:v>0.41038846969604498</c:v>
                </c:pt>
                <c:pt idx="144">
                  <c:v>0.39935398101806702</c:v>
                </c:pt>
                <c:pt idx="145">
                  <c:v>0.38754940032959001</c:v>
                </c:pt>
                <c:pt idx="146">
                  <c:v>0.37517356872558599</c:v>
                </c:pt>
                <c:pt idx="147">
                  <c:v>0.36297655105590798</c:v>
                </c:pt>
                <c:pt idx="148">
                  <c:v>0.35050201416015597</c:v>
                </c:pt>
                <c:pt idx="149">
                  <c:v>0.33673667907714899</c:v>
                </c:pt>
                <c:pt idx="150">
                  <c:v>0.32420015335083002</c:v>
                </c:pt>
                <c:pt idx="151">
                  <c:v>0.31072187423706099</c:v>
                </c:pt>
                <c:pt idx="152">
                  <c:v>0.29736948013305697</c:v>
                </c:pt>
                <c:pt idx="153">
                  <c:v>0.28403186798095698</c:v>
                </c:pt>
                <c:pt idx="154">
                  <c:v>0.26990795135498102</c:v>
                </c:pt>
                <c:pt idx="155">
                  <c:v>0.25555801391601601</c:v>
                </c:pt>
                <c:pt idx="156">
                  <c:v>0.24080467224121099</c:v>
                </c:pt>
                <c:pt idx="157">
                  <c:v>0.22576713562011699</c:v>
                </c:pt>
                <c:pt idx="158">
                  <c:v>0.21116971969604501</c:v>
                </c:pt>
                <c:pt idx="159">
                  <c:v>0.196322441101074</c:v>
                </c:pt>
                <c:pt idx="160">
                  <c:v>0.181317329406738</c:v>
                </c:pt>
                <c:pt idx="161">
                  <c:v>0.16742372512817399</c:v>
                </c:pt>
                <c:pt idx="162">
                  <c:v>0.15361356735229501</c:v>
                </c:pt>
                <c:pt idx="163">
                  <c:v>0.14108419418335</c:v>
                </c:pt>
                <c:pt idx="164">
                  <c:v>0.12859106063842801</c:v>
                </c:pt>
                <c:pt idx="165">
                  <c:v>0.117240905761719</c:v>
                </c:pt>
                <c:pt idx="166">
                  <c:v>0.106730937957764</c:v>
                </c:pt>
                <c:pt idx="167">
                  <c:v>9.8081588745117201E-2</c:v>
                </c:pt>
                <c:pt idx="168">
                  <c:v>9.1236114501953097E-2</c:v>
                </c:pt>
                <c:pt idx="169">
                  <c:v>8.3680629730224595E-2</c:v>
                </c:pt>
                <c:pt idx="170">
                  <c:v>7.7776908874511705E-2</c:v>
                </c:pt>
                <c:pt idx="171">
                  <c:v>7.5329303741455106E-2</c:v>
                </c:pt>
                <c:pt idx="172">
                  <c:v>7.0794105529785198E-2</c:v>
                </c:pt>
                <c:pt idx="173">
                  <c:v>6.3214302062988295E-2</c:v>
                </c:pt>
                <c:pt idx="174">
                  <c:v>5.6039810180664097E-2</c:v>
                </c:pt>
                <c:pt idx="175">
                  <c:v>4.9363136291503899E-2</c:v>
                </c:pt>
                <c:pt idx="176">
                  <c:v>4.4821262359619203E-2</c:v>
                </c:pt>
                <c:pt idx="177">
                  <c:v>4.1110038757324198E-2</c:v>
                </c:pt>
                <c:pt idx="178">
                  <c:v>3.8334846496582101E-2</c:v>
                </c:pt>
                <c:pt idx="179">
                  <c:v>3.5744190216064502E-2</c:v>
                </c:pt>
                <c:pt idx="180">
                  <c:v>3.3517360687255901E-2</c:v>
                </c:pt>
                <c:pt idx="181">
                  <c:v>3.1432628631591797E-2</c:v>
                </c:pt>
                <c:pt idx="182">
                  <c:v>2.9262542724609399E-2</c:v>
                </c:pt>
                <c:pt idx="183">
                  <c:v>2.7218818664550799E-2</c:v>
                </c:pt>
                <c:pt idx="184">
                  <c:v>2.5964736938476601E-2</c:v>
                </c:pt>
                <c:pt idx="185">
                  <c:v>2.3734092712402399E-2</c:v>
                </c:pt>
                <c:pt idx="186">
                  <c:v>2.22930908203125E-2</c:v>
                </c:pt>
                <c:pt idx="187">
                  <c:v>2.05988883972168E-2</c:v>
                </c:pt>
                <c:pt idx="188">
                  <c:v>1.9742012023925799E-2</c:v>
                </c:pt>
                <c:pt idx="189">
                  <c:v>1.8276691436767599E-2</c:v>
                </c:pt>
                <c:pt idx="190">
                  <c:v>1.6902923583984399E-2</c:v>
                </c:pt>
                <c:pt idx="191">
                  <c:v>1.61347389221192E-2</c:v>
                </c:pt>
                <c:pt idx="192">
                  <c:v>1.5451431274414101E-2</c:v>
                </c:pt>
                <c:pt idx="193">
                  <c:v>1.4261245727539101E-2</c:v>
                </c:pt>
                <c:pt idx="194">
                  <c:v>1.35579109191895E-2</c:v>
                </c:pt>
                <c:pt idx="195">
                  <c:v>1.27487182617188E-2</c:v>
                </c:pt>
                <c:pt idx="196">
                  <c:v>1.2022495269775399E-2</c:v>
                </c:pt>
                <c:pt idx="197">
                  <c:v>1.14765167236328E-2</c:v>
                </c:pt>
                <c:pt idx="198">
                  <c:v>1.06768608093262E-2</c:v>
                </c:pt>
                <c:pt idx="199">
                  <c:v>9.6502304077148507E-3</c:v>
                </c:pt>
                <c:pt idx="200">
                  <c:v>9.0584754943847708E-3</c:v>
                </c:pt>
                <c:pt idx="201">
                  <c:v>8.2354545593261701E-3</c:v>
                </c:pt>
                <c:pt idx="202">
                  <c:v>7.5716972351074201E-3</c:v>
                </c:pt>
                <c:pt idx="203">
                  <c:v>6.84595108032227E-3</c:v>
                </c:pt>
                <c:pt idx="204">
                  <c:v>6.6409111022949201E-3</c:v>
                </c:pt>
                <c:pt idx="205">
                  <c:v>5.41925430297852E-3</c:v>
                </c:pt>
                <c:pt idx="206">
                  <c:v>5.1732063293457101E-3</c:v>
                </c:pt>
                <c:pt idx="207">
                  <c:v>4.9872398376464896E-3</c:v>
                </c:pt>
                <c:pt idx="208">
                  <c:v>4.7340393066406302E-3</c:v>
                </c:pt>
                <c:pt idx="209">
                  <c:v>4.4193267822265599E-3</c:v>
                </c:pt>
                <c:pt idx="210">
                  <c:v>3.5295486450195299E-3</c:v>
                </c:pt>
                <c:pt idx="211">
                  <c:v>2.8195381164550799E-3</c:v>
                </c:pt>
                <c:pt idx="212">
                  <c:v>2.0408630371093802E-3</c:v>
                </c:pt>
                <c:pt idx="213">
                  <c:v>1.92403793334961E-3</c:v>
                </c:pt>
                <c:pt idx="214">
                  <c:v>1.7437934875488301E-3</c:v>
                </c:pt>
                <c:pt idx="215">
                  <c:v>1.6093254089355499E-3</c:v>
                </c:pt>
                <c:pt idx="216">
                  <c:v>1.7437934875488301E-3</c:v>
                </c:pt>
                <c:pt idx="217">
                  <c:v>8.2492828369140603E-4</c:v>
                </c:pt>
                <c:pt idx="218">
                  <c:v>-9.2029571533203098E-5</c:v>
                </c:pt>
                <c:pt idx="219">
                  <c:v>3.9577484130859402E-5</c:v>
                </c:pt>
                <c:pt idx="220">
                  <c:v>-1.12771987915039E-3</c:v>
                </c:pt>
                <c:pt idx="221">
                  <c:v>-1.3117790222167999E-3</c:v>
                </c:pt>
                <c:pt idx="222">
                  <c:v>-1.0752677917480499E-3</c:v>
                </c:pt>
                <c:pt idx="223">
                  <c:v>-1.13916397094727E-3</c:v>
                </c:pt>
                <c:pt idx="224">
                  <c:v>-1.9602775573730499E-3</c:v>
                </c:pt>
                <c:pt idx="225">
                  <c:v>-1.66177749633789E-3</c:v>
                </c:pt>
                <c:pt idx="226">
                  <c:v>-1.983642578125E-3</c:v>
                </c:pt>
                <c:pt idx="227">
                  <c:v>-1.4219284057617201E-3</c:v>
                </c:pt>
                <c:pt idx="228">
                  <c:v>-1.7271041870117201E-3</c:v>
                </c:pt>
                <c:pt idx="229">
                  <c:v>-2.9921531677246098E-3</c:v>
                </c:pt>
                <c:pt idx="230">
                  <c:v>-2.7208328247070299E-3</c:v>
                </c:pt>
                <c:pt idx="231">
                  <c:v>-1.4004707336425801E-3</c:v>
                </c:pt>
                <c:pt idx="232">
                  <c:v>-2.0527839660644601E-3</c:v>
                </c:pt>
                <c:pt idx="233">
                  <c:v>-2.4685859680175799E-3</c:v>
                </c:pt>
                <c:pt idx="234">
                  <c:v>-2.2525787353515599E-3</c:v>
                </c:pt>
                <c:pt idx="235">
                  <c:v>-3.33404541015625E-3</c:v>
                </c:pt>
                <c:pt idx="236">
                  <c:v>-3.5839080810546901E-3</c:v>
                </c:pt>
                <c:pt idx="237">
                  <c:v>-2.5629997253417999E-3</c:v>
                </c:pt>
                <c:pt idx="238">
                  <c:v>-2.7704238891601602E-3</c:v>
                </c:pt>
                <c:pt idx="239">
                  <c:v>-3.7293434143066402E-3</c:v>
                </c:pt>
                <c:pt idx="240">
                  <c:v>-2.8505325317382799E-3</c:v>
                </c:pt>
                <c:pt idx="241">
                  <c:v>-3.0274391174316402E-3</c:v>
                </c:pt>
                <c:pt idx="242">
                  <c:v>-3.5657882690429701E-3</c:v>
                </c:pt>
                <c:pt idx="243">
                  <c:v>-3.0813217163085998E-3</c:v>
                </c:pt>
                <c:pt idx="244">
                  <c:v>-2.4576187133789102E-3</c:v>
                </c:pt>
                <c:pt idx="245">
                  <c:v>-3.0865669250488299E-3</c:v>
                </c:pt>
                <c:pt idx="246">
                  <c:v>-3.6168098449707101E-3</c:v>
                </c:pt>
                <c:pt idx="247">
                  <c:v>-3.02362442016602E-3</c:v>
                </c:pt>
                <c:pt idx="248">
                  <c:v>-2.7918815612792999E-3</c:v>
                </c:pt>
                <c:pt idx="249">
                  <c:v>-2.7966499328613299E-3</c:v>
                </c:pt>
                <c:pt idx="250">
                  <c:v>-2.93207168579102E-3</c:v>
                </c:pt>
                <c:pt idx="251">
                  <c:v>-2.2592544555664102E-3</c:v>
                </c:pt>
                <c:pt idx="252">
                  <c:v>-2.2263526916503902E-3</c:v>
                </c:pt>
                <c:pt idx="253">
                  <c:v>-2.6350021362304701E-3</c:v>
                </c:pt>
                <c:pt idx="254">
                  <c:v>-2.4733543395996098E-3</c:v>
                </c:pt>
                <c:pt idx="255">
                  <c:v>-2.4228096008300799E-3</c:v>
                </c:pt>
                <c:pt idx="256">
                  <c:v>-2.5782585144042999E-3</c:v>
                </c:pt>
                <c:pt idx="257">
                  <c:v>-2.9540061950683598E-3</c:v>
                </c:pt>
                <c:pt idx="258">
                  <c:v>-3.1261444091796901E-3</c:v>
                </c:pt>
                <c:pt idx="259">
                  <c:v>-3.0331611633300799E-3</c:v>
                </c:pt>
                <c:pt idx="260">
                  <c:v>-2.9511451721191402E-3</c:v>
                </c:pt>
                <c:pt idx="261">
                  <c:v>-3.4494400024414102E-3</c:v>
                </c:pt>
                <c:pt idx="262">
                  <c:v>-3.4389495849609401E-3</c:v>
                </c:pt>
                <c:pt idx="263">
                  <c:v>-3.5238265991210998E-3</c:v>
                </c:pt>
                <c:pt idx="264">
                  <c:v>-3.53765487670899E-3</c:v>
                </c:pt>
                <c:pt idx="265">
                  <c:v>-3.71313095092774E-3</c:v>
                </c:pt>
                <c:pt idx="266">
                  <c:v>-3.7465095520019601E-3</c:v>
                </c:pt>
                <c:pt idx="267">
                  <c:v>-3.2558441162109401E-3</c:v>
                </c:pt>
                <c:pt idx="268">
                  <c:v>-3.1461715698242201E-3</c:v>
                </c:pt>
                <c:pt idx="269">
                  <c:v>-3.89862060546875E-3</c:v>
                </c:pt>
                <c:pt idx="270">
                  <c:v>-4.5437812805175799E-3</c:v>
                </c:pt>
                <c:pt idx="271">
                  <c:v>-4.43506240844727E-3</c:v>
                </c:pt>
                <c:pt idx="272">
                  <c:v>-4.53424453735352E-3</c:v>
                </c:pt>
                <c:pt idx="273">
                  <c:v>-3.3659934997558598E-3</c:v>
                </c:pt>
                <c:pt idx="274">
                  <c:v>-3.9076805114746102E-3</c:v>
                </c:pt>
                <c:pt idx="275">
                  <c:v>-4.4393539428710998E-3</c:v>
                </c:pt>
                <c:pt idx="276">
                  <c:v>-5.0339698791503898E-3</c:v>
                </c:pt>
                <c:pt idx="277">
                  <c:v>-5.1841735839843802E-3</c:v>
                </c:pt>
                <c:pt idx="278">
                  <c:v>-4.7106742858886701E-3</c:v>
                </c:pt>
                <c:pt idx="279">
                  <c:v>-5.4078102111816398E-3</c:v>
                </c:pt>
                <c:pt idx="280">
                  <c:v>-6.0458183288574201E-3</c:v>
                </c:pt>
                <c:pt idx="281">
                  <c:v>-5.6748390197753898E-3</c:v>
                </c:pt>
                <c:pt idx="282">
                  <c:v>-5.50317764282227E-3</c:v>
                </c:pt>
                <c:pt idx="283">
                  <c:v>-5.6114196777343802E-3</c:v>
                </c:pt>
                <c:pt idx="284">
                  <c:v>-6.0977935791015703E-3</c:v>
                </c:pt>
                <c:pt idx="285">
                  <c:v>-6.0114860534668003E-3</c:v>
                </c:pt>
                <c:pt idx="286">
                  <c:v>-5.8183670043945304E-3</c:v>
                </c:pt>
                <c:pt idx="287">
                  <c:v>-5.9571266174316398E-3</c:v>
                </c:pt>
                <c:pt idx="288">
                  <c:v>-5.8450698852539097E-3</c:v>
                </c:pt>
                <c:pt idx="289">
                  <c:v>-5.8417320251464896E-3</c:v>
                </c:pt>
                <c:pt idx="290">
                  <c:v>-5.9823989868164097E-3</c:v>
                </c:pt>
                <c:pt idx="291">
                  <c:v>-5.99145889282227E-3</c:v>
                </c:pt>
                <c:pt idx="292">
                  <c:v>-6.0200691223144601E-3</c:v>
                </c:pt>
                <c:pt idx="293">
                  <c:v>-5.7306289672851597E-3</c:v>
                </c:pt>
                <c:pt idx="294">
                  <c:v>-5.7687759399414097E-3</c:v>
                </c:pt>
                <c:pt idx="295">
                  <c:v>-4.2142868041992196E-3</c:v>
                </c:pt>
                <c:pt idx="296">
                  <c:v>-2.2373199462890599E-3</c:v>
                </c:pt>
                <c:pt idx="297">
                  <c:v>-4.5948028564453099E-3</c:v>
                </c:pt>
                <c:pt idx="298">
                  <c:v>-6.1483383178710998E-3</c:v>
                </c:pt>
                <c:pt idx="299">
                  <c:v>-5.9323310852050799E-3</c:v>
                </c:pt>
                <c:pt idx="300">
                  <c:v>-5.6209564208984401E-3</c:v>
                </c:pt>
                <c:pt idx="301">
                  <c:v>-5.9037208557128898E-3</c:v>
                </c:pt>
                <c:pt idx="302">
                  <c:v>-5.80835342407227E-3</c:v>
                </c:pt>
                <c:pt idx="303">
                  <c:v>-5.2332878112793003E-3</c:v>
                </c:pt>
                <c:pt idx="304">
                  <c:v>-5.64050674438477E-3</c:v>
                </c:pt>
                <c:pt idx="305">
                  <c:v>-6.1240196228027396E-3</c:v>
                </c:pt>
                <c:pt idx="306">
                  <c:v>-6.1330795288085998E-3</c:v>
                </c:pt>
                <c:pt idx="307">
                  <c:v>-5.9418678283691398E-3</c:v>
                </c:pt>
                <c:pt idx="308">
                  <c:v>-5.9809684753418003E-3</c:v>
                </c:pt>
                <c:pt idx="309">
                  <c:v>-5.7096481323242196E-3</c:v>
                </c:pt>
                <c:pt idx="310">
                  <c:v>-5.9733390808105503E-3</c:v>
                </c:pt>
                <c:pt idx="311">
                  <c:v>-5.8259963989257804E-3</c:v>
                </c:pt>
                <c:pt idx="312">
                  <c:v>-5.8984756469726597E-3</c:v>
                </c:pt>
                <c:pt idx="313">
                  <c:v>-5.9828758239746102E-3</c:v>
                </c:pt>
                <c:pt idx="314">
                  <c:v>-6.1454772949218802E-3</c:v>
                </c:pt>
                <c:pt idx="315">
                  <c:v>-6.1216354370117196E-3</c:v>
                </c:pt>
                <c:pt idx="316">
                  <c:v>-5.9657096862793003E-3</c:v>
                </c:pt>
                <c:pt idx="317">
                  <c:v>-6.1759948730468802E-3</c:v>
                </c:pt>
                <c:pt idx="318">
                  <c:v>-6.0639381408691398E-3</c:v>
                </c:pt>
                <c:pt idx="319">
                  <c:v>-6.1869621276855503E-3</c:v>
                </c:pt>
                <c:pt idx="320">
                  <c:v>-6.2532424926757804E-3</c:v>
                </c:pt>
                <c:pt idx="321">
                  <c:v>-6.0877799987793003E-3</c:v>
                </c:pt>
                <c:pt idx="322">
                  <c:v>-6.1583518981933602E-3</c:v>
                </c:pt>
                <c:pt idx="323">
                  <c:v>-6.1011314392089896E-3</c:v>
                </c:pt>
                <c:pt idx="324">
                  <c:v>-6.1635971069335998E-3</c:v>
                </c:pt>
                <c:pt idx="325">
                  <c:v>-6.1597824096679696E-3</c:v>
                </c:pt>
                <c:pt idx="326">
                  <c:v>-6.15167617797852E-3</c:v>
                </c:pt>
                <c:pt idx="327">
                  <c:v>-6.16455078125E-3</c:v>
                </c:pt>
                <c:pt idx="328">
                  <c:v>-6.0548782348632804E-3</c:v>
                </c:pt>
                <c:pt idx="329">
                  <c:v>-6.0954093933105503E-3</c:v>
                </c:pt>
                <c:pt idx="330">
                  <c:v>-5.9113502502441398E-3</c:v>
                </c:pt>
                <c:pt idx="331">
                  <c:v>-5.9404373168945304E-3</c:v>
                </c:pt>
                <c:pt idx="332">
                  <c:v>-5.9146881103515703E-3</c:v>
                </c:pt>
                <c:pt idx="333">
                  <c:v>-5.8073997497558602E-3</c:v>
                </c:pt>
                <c:pt idx="334">
                  <c:v>-5.7435035705566398E-3</c:v>
                </c:pt>
                <c:pt idx="335">
                  <c:v>-5.6324005126953203E-3</c:v>
                </c:pt>
                <c:pt idx="336">
                  <c:v>-5.3610801696777396E-3</c:v>
                </c:pt>
                <c:pt idx="337">
                  <c:v>-5.3696632385253898E-3</c:v>
                </c:pt>
                <c:pt idx="338">
                  <c:v>-5.3095817565918003E-3</c:v>
                </c:pt>
                <c:pt idx="339">
                  <c:v>-5.2962303161621102E-3</c:v>
                </c:pt>
                <c:pt idx="340">
                  <c:v>-5.1531791687011701E-3</c:v>
                </c:pt>
                <c:pt idx="341">
                  <c:v>-5.2337646484375E-3</c:v>
                </c:pt>
                <c:pt idx="342">
                  <c:v>-5.1178932189941398E-3</c:v>
                </c:pt>
                <c:pt idx="343">
                  <c:v>-4.9724578857421901E-3</c:v>
                </c:pt>
                <c:pt idx="344">
                  <c:v>-4.8103332519531302E-3</c:v>
                </c:pt>
                <c:pt idx="345">
                  <c:v>-4.8174858093261701E-3</c:v>
                </c:pt>
                <c:pt idx="346">
                  <c:v>-4.8031806945800799E-3</c:v>
                </c:pt>
                <c:pt idx="347">
                  <c:v>-4.71735000610352E-3</c:v>
                </c:pt>
                <c:pt idx="348">
                  <c:v>-4.5814514160156302E-3</c:v>
                </c:pt>
                <c:pt idx="349">
                  <c:v>-4.4188499450683602E-3</c:v>
                </c:pt>
                <c:pt idx="350">
                  <c:v>-4.5657157897949201E-3</c:v>
                </c:pt>
                <c:pt idx="351">
                  <c:v>-4.4436454772949201E-3</c:v>
                </c:pt>
                <c:pt idx="352">
                  <c:v>-4.2176246643066398E-3</c:v>
                </c:pt>
                <c:pt idx="353">
                  <c:v>-4.3063163757324201E-3</c:v>
                </c:pt>
                <c:pt idx="354">
                  <c:v>-4.3935775756835998E-3</c:v>
                </c:pt>
                <c:pt idx="355">
                  <c:v>-4.3516159057617196E-3</c:v>
                </c:pt>
                <c:pt idx="356">
                  <c:v>-4.4608116149902396E-3</c:v>
                </c:pt>
                <c:pt idx="357">
                  <c:v>-4.4360160827636701E-3</c:v>
                </c:pt>
                <c:pt idx="358">
                  <c:v>-4.4364929199218802E-3</c:v>
                </c:pt>
                <c:pt idx="359">
                  <c:v>-4.4498443603515599E-3</c:v>
                </c:pt>
                <c:pt idx="360">
                  <c:v>-4.4817924499511701E-3</c:v>
                </c:pt>
                <c:pt idx="361">
                  <c:v>-4.5280456542968802E-3</c:v>
                </c:pt>
                <c:pt idx="362">
                  <c:v>-4.5328140258789097E-3</c:v>
                </c:pt>
                <c:pt idx="363">
                  <c:v>-4.6467781066894601E-3</c:v>
                </c:pt>
                <c:pt idx="364">
                  <c:v>-4.5437812805175799E-3</c:v>
                </c:pt>
                <c:pt idx="365">
                  <c:v>-4.6200752258300799E-3</c:v>
                </c:pt>
                <c:pt idx="366">
                  <c:v>-4.7154426574707101E-3</c:v>
                </c:pt>
                <c:pt idx="367">
                  <c:v>-4.6515464782714896E-3</c:v>
                </c:pt>
                <c:pt idx="368">
                  <c:v>-4.8122406005859401E-3</c:v>
                </c:pt>
                <c:pt idx="369">
                  <c:v>-4.8117637634277396E-3</c:v>
                </c:pt>
                <c:pt idx="370">
                  <c:v>-4.7192573547363299E-3</c:v>
                </c:pt>
                <c:pt idx="371">
                  <c:v>-4.8365592956543003E-3</c:v>
                </c:pt>
                <c:pt idx="372">
                  <c:v>-4.9076080322265599E-3</c:v>
                </c:pt>
                <c:pt idx="373">
                  <c:v>-4.8127174377441398E-3</c:v>
                </c:pt>
                <c:pt idx="374">
                  <c:v>-4.8532485961914097E-3</c:v>
                </c:pt>
                <c:pt idx="375">
                  <c:v>-4.7974586486816398E-3</c:v>
                </c:pt>
                <c:pt idx="376">
                  <c:v>-4.8213005065918003E-3</c:v>
                </c:pt>
                <c:pt idx="377">
                  <c:v>-4.7864913940429696E-3</c:v>
                </c:pt>
                <c:pt idx="378">
                  <c:v>-4.5518875122070304E-3</c:v>
                </c:pt>
                <c:pt idx="379">
                  <c:v>-4.3520927429199201E-3</c:v>
                </c:pt>
                <c:pt idx="380">
                  <c:v>-4.11224365234375E-3</c:v>
                </c:pt>
                <c:pt idx="381">
                  <c:v>-4.4574737548828099E-3</c:v>
                </c:pt>
                <c:pt idx="382">
                  <c:v>-4.4188499450683602E-3</c:v>
                </c:pt>
                <c:pt idx="383">
                  <c:v>-4.0745735168457101E-3</c:v>
                </c:pt>
                <c:pt idx="384">
                  <c:v>-4.0469169616699201E-3</c:v>
                </c:pt>
                <c:pt idx="385">
                  <c:v>-4.4007301330566398E-3</c:v>
                </c:pt>
                <c:pt idx="386">
                  <c:v>-3.99017333984375E-3</c:v>
                </c:pt>
                <c:pt idx="387">
                  <c:v>-3.8957595825195299E-3</c:v>
                </c:pt>
                <c:pt idx="388">
                  <c:v>-3.86810302734375E-3</c:v>
                </c:pt>
                <c:pt idx="389">
                  <c:v>-3.9758682250976597E-3</c:v>
                </c:pt>
                <c:pt idx="390">
                  <c:v>-3.5405158996582101E-3</c:v>
                </c:pt>
                <c:pt idx="391">
                  <c:v>-3.4809112548828099E-3</c:v>
                </c:pt>
                <c:pt idx="392">
                  <c:v>-3.2801628112792999E-3</c:v>
                </c:pt>
                <c:pt idx="393">
                  <c:v>-3.9548873901367196E-3</c:v>
                </c:pt>
                <c:pt idx="394">
                  <c:v>-4.0907859802246102E-3</c:v>
                </c:pt>
                <c:pt idx="395">
                  <c:v>-3.9882659912109401E-3</c:v>
                </c:pt>
                <c:pt idx="396">
                  <c:v>-4.1966438293457101E-3</c:v>
                </c:pt>
                <c:pt idx="397">
                  <c:v>-4.1980743408203099E-3</c:v>
                </c:pt>
                <c:pt idx="398">
                  <c:v>-3.8728713989257799E-3</c:v>
                </c:pt>
                <c:pt idx="399">
                  <c:v>-3.9453506469726597E-3</c:v>
                </c:pt>
                <c:pt idx="400">
                  <c:v>-4.4894218444824201E-3</c:v>
                </c:pt>
                <c:pt idx="401">
                  <c:v>-4.66156005859375E-3</c:v>
                </c:pt>
                <c:pt idx="402">
                  <c:v>-4.4398307800293003E-3</c:v>
                </c:pt>
                <c:pt idx="403">
                  <c:v>-4.3344497680664097E-3</c:v>
                </c:pt>
                <c:pt idx="404">
                  <c:v>-4.2629241943359401E-3</c:v>
                </c:pt>
                <c:pt idx="405">
                  <c:v>-4.2405128479003898E-3</c:v>
                </c:pt>
                <c:pt idx="406">
                  <c:v>-4.2572021484375E-3</c:v>
                </c:pt>
                <c:pt idx="407">
                  <c:v>-4.3931007385253898E-3</c:v>
                </c:pt>
                <c:pt idx="408">
                  <c:v>-4.4226646423339896E-3</c:v>
                </c:pt>
                <c:pt idx="409">
                  <c:v>-4.7054290771484401E-3</c:v>
                </c:pt>
                <c:pt idx="410">
                  <c:v>-4.6758651733398498E-3</c:v>
                </c:pt>
                <c:pt idx="411">
                  <c:v>-4.67681884765625E-3</c:v>
                </c:pt>
                <c:pt idx="412">
                  <c:v>-4.3911933898925799E-3</c:v>
                </c:pt>
                <c:pt idx="413">
                  <c:v>-4.0879249572753898E-3</c:v>
                </c:pt>
                <c:pt idx="414">
                  <c:v>-4.4569969177246102E-3</c:v>
                </c:pt>
                <c:pt idx="415">
                  <c:v>-4.6973228454589896E-3</c:v>
                </c:pt>
                <c:pt idx="416">
                  <c:v>-4.6148300170898498E-3</c:v>
                </c:pt>
                <c:pt idx="417">
                  <c:v>-4.6362876892089896E-3</c:v>
                </c:pt>
                <c:pt idx="418">
                  <c:v>-4.8074722290039097E-3</c:v>
                </c:pt>
                <c:pt idx="419">
                  <c:v>-4.69446182250977E-3</c:v>
                </c:pt>
                <c:pt idx="420">
                  <c:v>-4.8594474792480503E-3</c:v>
                </c:pt>
                <c:pt idx="421">
                  <c:v>-4.8065185546875E-3</c:v>
                </c:pt>
                <c:pt idx="422">
                  <c:v>-4.7340393066406302E-3</c:v>
                </c:pt>
                <c:pt idx="423">
                  <c:v>-4.6896934509277396E-3</c:v>
                </c:pt>
                <c:pt idx="424">
                  <c:v>-4.71735000610352E-3</c:v>
                </c:pt>
                <c:pt idx="425">
                  <c:v>-4.8527717590332101E-3</c:v>
                </c:pt>
                <c:pt idx="426">
                  <c:v>-4.8594474792480503E-3</c:v>
                </c:pt>
                <c:pt idx="427">
                  <c:v>-4.98199462890625E-3</c:v>
                </c:pt>
                <c:pt idx="428">
                  <c:v>-5.0048828125E-3</c:v>
                </c:pt>
                <c:pt idx="429">
                  <c:v>-5.0482749938964896E-3</c:v>
                </c:pt>
                <c:pt idx="430">
                  <c:v>-4.9924850463867196E-3</c:v>
                </c:pt>
                <c:pt idx="431">
                  <c:v>-4.9939155578613299E-3</c:v>
                </c:pt>
                <c:pt idx="432">
                  <c:v>-4.85992431640625E-3</c:v>
                </c:pt>
                <c:pt idx="433">
                  <c:v>-4.6114921569824201E-3</c:v>
                </c:pt>
                <c:pt idx="434">
                  <c:v>-4.3902397155761701E-3</c:v>
                </c:pt>
                <c:pt idx="435">
                  <c:v>-4.4941902160644601E-3</c:v>
                </c:pt>
                <c:pt idx="436">
                  <c:v>-3.6830902099609401E-3</c:v>
                </c:pt>
                <c:pt idx="437">
                  <c:v>-3.5743713378906302E-3</c:v>
                </c:pt>
                <c:pt idx="438">
                  <c:v>-4.52423095703125E-3</c:v>
                </c:pt>
                <c:pt idx="439">
                  <c:v>-4.7769546508789097E-3</c:v>
                </c:pt>
                <c:pt idx="440">
                  <c:v>-8.0757141113281302E-3</c:v>
                </c:pt>
                <c:pt idx="441">
                  <c:v>-9.7002983093261701E-3</c:v>
                </c:pt>
                <c:pt idx="442">
                  <c:v>-7.16638565063477E-3</c:v>
                </c:pt>
                <c:pt idx="443">
                  <c:v>-7.0848464965820304E-3</c:v>
                </c:pt>
                <c:pt idx="444">
                  <c:v>-8.6255073547363299E-3</c:v>
                </c:pt>
                <c:pt idx="445">
                  <c:v>-4.9891471862793003E-3</c:v>
                </c:pt>
                <c:pt idx="446">
                  <c:v>-3.3116340637207101E-3</c:v>
                </c:pt>
                <c:pt idx="447">
                  <c:v>-4.0903091430664097E-3</c:v>
                </c:pt>
                <c:pt idx="448">
                  <c:v>-4.6243667602539097E-3</c:v>
                </c:pt>
                <c:pt idx="449">
                  <c:v>-5.4631233215332101E-3</c:v>
                </c:pt>
                <c:pt idx="450">
                  <c:v>-5.6109428405761701E-3</c:v>
                </c:pt>
                <c:pt idx="451">
                  <c:v>-5.5813789367675799E-3</c:v>
                </c:pt>
                <c:pt idx="452">
                  <c:v>-5.8631896972656302E-3</c:v>
                </c:pt>
                <c:pt idx="453">
                  <c:v>-5.8226585388183602E-3</c:v>
                </c:pt>
                <c:pt idx="454">
                  <c:v>-5.75494766235352E-3</c:v>
                </c:pt>
                <c:pt idx="455">
                  <c:v>-5.92041015625E-3</c:v>
                </c:pt>
                <c:pt idx="456">
                  <c:v>-5.92803955078125E-3</c:v>
                </c:pt>
                <c:pt idx="457">
                  <c:v>-5.9394836425781302E-3</c:v>
                </c:pt>
                <c:pt idx="458">
                  <c:v>-6.0105323791503898E-3</c:v>
                </c:pt>
                <c:pt idx="459">
                  <c:v>-6.0386657714843802E-3</c:v>
                </c:pt>
                <c:pt idx="460">
                  <c:v>-5.9409141540527396E-3</c:v>
                </c:pt>
                <c:pt idx="461">
                  <c:v>-5.91516494750977E-3</c:v>
                </c:pt>
                <c:pt idx="462">
                  <c:v>-6.1421394348144601E-3</c:v>
                </c:pt>
                <c:pt idx="463">
                  <c:v>-6.0071945190429696E-3</c:v>
                </c:pt>
                <c:pt idx="464">
                  <c:v>-6.0520172119140703E-3</c:v>
                </c:pt>
                <c:pt idx="465">
                  <c:v>-5.9037208557128898E-3</c:v>
                </c:pt>
                <c:pt idx="466">
                  <c:v>-3.0436515808105499E-3</c:v>
                </c:pt>
                <c:pt idx="467">
                  <c:v>-1.88207626342774E-3</c:v>
                </c:pt>
                <c:pt idx="468">
                  <c:v>-5.3896903991699201E-3</c:v>
                </c:pt>
                <c:pt idx="469">
                  <c:v>-6.1163902282714896E-3</c:v>
                </c:pt>
                <c:pt idx="470">
                  <c:v>-6.1888694763183602E-3</c:v>
                </c:pt>
                <c:pt idx="471">
                  <c:v>-6.1249732971191398E-3</c:v>
                </c:pt>
                <c:pt idx="472">
                  <c:v>-6.1979293823242196E-3</c:v>
                </c:pt>
                <c:pt idx="473">
                  <c:v>-6.1893463134765703E-3</c:v>
                </c:pt>
                <c:pt idx="474">
                  <c:v>-6.2022209167480503E-3</c:v>
                </c:pt>
                <c:pt idx="475">
                  <c:v>-6.1717033386230503E-3</c:v>
                </c:pt>
                <c:pt idx="476">
                  <c:v>-6.2303543090820304E-3</c:v>
                </c:pt>
                <c:pt idx="477">
                  <c:v>-6.2093734741210998E-3</c:v>
                </c:pt>
                <c:pt idx="478">
                  <c:v>-6.2909126281738299E-3</c:v>
                </c:pt>
                <c:pt idx="479">
                  <c:v>-6.2146186828613299E-3</c:v>
                </c:pt>
                <c:pt idx="480">
                  <c:v>-6.2375068664550799E-3</c:v>
                </c:pt>
                <c:pt idx="481">
                  <c:v>-6.2503814697265703E-3</c:v>
                </c:pt>
                <c:pt idx="482">
                  <c:v>-6.2365531921386701E-3</c:v>
                </c:pt>
                <c:pt idx="483">
                  <c:v>-6.2851905822753898E-3</c:v>
                </c:pt>
                <c:pt idx="484">
                  <c:v>-6.2098503112793003E-3</c:v>
                </c:pt>
                <c:pt idx="485">
                  <c:v>-6.1850547790527396E-3</c:v>
                </c:pt>
                <c:pt idx="486">
                  <c:v>-6.3014030456543003E-3</c:v>
                </c:pt>
                <c:pt idx="487">
                  <c:v>-6.2704086303710998E-3</c:v>
                </c:pt>
                <c:pt idx="488">
                  <c:v>-6.1864852905273498E-3</c:v>
                </c:pt>
                <c:pt idx="489">
                  <c:v>-6.2136650085449201E-3</c:v>
                </c:pt>
                <c:pt idx="490">
                  <c:v>-6.2003135681152396E-3</c:v>
                </c:pt>
                <c:pt idx="491">
                  <c:v>-6.14166259765625E-3</c:v>
                </c:pt>
                <c:pt idx="492">
                  <c:v>-6.1187744140625E-3</c:v>
                </c:pt>
                <c:pt idx="493">
                  <c:v>-6.1092376708984401E-3</c:v>
                </c:pt>
                <c:pt idx="494">
                  <c:v>-6.12878799438477E-3</c:v>
                </c:pt>
                <c:pt idx="495">
                  <c:v>-6.0410499572753898E-3</c:v>
                </c:pt>
                <c:pt idx="496">
                  <c:v>-6.0825347900390703E-3</c:v>
                </c:pt>
                <c:pt idx="497">
                  <c:v>-6.0834884643554696E-3</c:v>
                </c:pt>
                <c:pt idx="498">
                  <c:v>-6.0696601867675799E-3</c:v>
                </c:pt>
                <c:pt idx="499">
                  <c:v>-6.0338973999023498E-3</c:v>
                </c:pt>
                <c:pt idx="500">
                  <c:v>-5.9924125671386701E-3</c:v>
                </c:pt>
                <c:pt idx="501">
                  <c:v>-6.0186386108398498E-3</c:v>
                </c:pt>
                <c:pt idx="502">
                  <c:v>-6.0062408447265703E-3</c:v>
                </c:pt>
                <c:pt idx="503">
                  <c:v>-5.9967041015625E-3</c:v>
                </c:pt>
                <c:pt idx="504">
                  <c:v>-6.1025619506835998E-3</c:v>
                </c:pt>
                <c:pt idx="505">
                  <c:v>-5.9852600097656302E-3</c:v>
                </c:pt>
                <c:pt idx="506">
                  <c:v>-6.1025619506835998E-3</c:v>
                </c:pt>
                <c:pt idx="507">
                  <c:v>-6.0644149780273498E-3</c:v>
                </c:pt>
                <c:pt idx="508">
                  <c:v>-6.0758590698242196E-3</c:v>
                </c:pt>
                <c:pt idx="509">
                  <c:v>-6.1273574829101597E-3</c:v>
                </c:pt>
                <c:pt idx="510">
                  <c:v>-6.12878799438477E-3</c:v>
                </c:pt>
                <c:pt idx="511">
                  <c:v>-6.2122344970703203E-3</c:v>
                </c:pt>
                <c:pt idx="512">
                  <c:v>-6.2665939331054696E-3</c:v>
                </c:pt>
                <c:pt idx="513">
                  <c:v>-6.2613487243652396E-3</c:v>
                </c:pt>
                <c:pt idx="514">
                  <c:v>-6.3276290893554696E-3</c:v>
                </c:pt>
                <c:pt idx="515">
                  <c:v>-6.2742233276367196E-3</c:v>
                </c:pt>
                <c:pt idx="516">
                  <c:v>-6.2828063964843802E-3</c:v>
                </c:pt>
                <c:pt idx="517">
                  <c:v>-6.32476806640625E-3</c:v>
                </c:pt>
                <c:pt idx="518">
                  <c:v>-6.3366889953613299E-3</c:v>
                </c:pt>
                <c:pt idx="519">
                  <c:v>-6.3366889953613299E-3</c:v>
                </c:pt>
                <c:pt idx="520">
                  <c:v>-6.3567161560058602E-3</c:v>
                </c:pt>
                <c:pt idx="521">
                  <c:v>-6.3695907592773498E-3</c:v>
                </c:pt>
                <c:pt idx="522">
                  <c:v>-6.3109397888183602E-3</c:v>
                </c:pt>
                <c:pt idx="523">
                  <c:v>-6.2818527221679696E-3</c:v>
                </c:pt>
                <c:pt idx="524">
                  <c:v>-6.2131881713867196E-3</c:v>
                </c:pt>
                <c:pt idx="525">
                  <c:v>-6.2618255615234401E-3</c:v>
                </c:pt>
                <c:pt idx="526">
                  <c:v>-6.2408447265625E-3</c:v>
                </c:pt>
                <c:pt idx="527">
                  <c:v>-6.1545372009277396E-3</c:v>
                </c:pt>
                <c:pt idx="528">
                  <c:v>-6.0825347900390703E-3</c:v>
                </c:pt>
                <c:pt idx="529">
                  <c:v>-5.9967041015625E-3</c:v>
                </c:pt>
                <c:pt idx="530">
                  <c:v>-6.0210227966308602E-3</c:v>
                </c:pt>
                <c:pt idx="531">
                  <c:v>-6.0176849365234401E-3</c:v>
                </c:pt>
                <c:pt idx="532">
                  <c:v>-5.9952735900878898E-3</c:v>
                </c:pt>
                <c:pt idx="533">
                  <c:v>-5.9690475463867196E-3</c:v>
                </c:pt>
                <c:pt idx="534">
                  <c:v>-5.9747695922851597E-3</c:v>
                </c:pt>
                <c:pt idx="535">
                  <c:v>-5.9795379638671901E-3</c:v>
                </c:pt>
                <c:pt idx="536">
                  <c:v>-5.8112144470214896E-3</c:v>
                </c:pt>
                <c:pt idx="537">
                  <c:v>-5.8565139770507804E-3</c:v>
                </c:pt>
                <c:pt idx="538">
                  <c:v>-5.75494766235352E-3</c:v>
                </c:pt>
                <c:pt idx="539">
                  <c:v>-5.7926177978515703E-3</c:v>
                </c:pt>
                <c:pt idx="540">
                  <c:v>-5.9208869934082101E-3</c:v>
                </c:pt>
                <c:pt idx="541">
                  <c:v>-5.9447288513183602E-3</c:v>
                </c:pt>
                <c:pt idx="542">
                  <c:v>-5.8689117431640703E-3</c:v>
                </c:pt>
                <c:pt idx="543">
                  <c:v>-5.9289932250976597E-3</c:v>
                </c:pt>
                <c:pt idx="544">
                  <c:v>-5.9804916381835998E-3</c:v>
                </c:pt>
                <c:pt idx="545">
                  <c:v>-6.0791969299316398E-3</c:v>
                </c:pt>
                <c:pt idx="546">
                  <c:v>-6.0400962829589896E-3</c:v>
                </c:pt>
                <c:pt idx="547">
                  <c:v>-6.0791969299316398E-3</c:v>
                </c:pt>
                <c:pt idx="548">
                  <c:v>-6.1049461364746102E-3</c:v>
                </c:pt>
                <c:pt idx="549">
                  <c:v>-6.1664581298828203E-3</c:v>
                </c:pt>
                <c:pt idx="550">
                  <c:v>-6.2842369079589896E-3</c:v>
                </c:pt>
                <c:pt idx="551">
                  <c:v>-6.2937736511230503E-3</c:v>
                </c:pt>
                <c:pt idx="552">
                  <c:v>-6.2603950500488299E-3</c:v>
                </c:pt>
                <c:pt idx="553">
                  <c:v>-6.3290596008300799E-3</c:v>
                </c:pt>
                <c:pt idx="554">
                  <c:v>-6.378173828125E-3</c:v>
                </c:pt>
                <c:pt idx="555">
                  <c:v>-6.3986778259277396E-3</c:v>
                </c:pt>
                <c:pt idx="556">
                  <c:v>-6.3309669494628898E-3</c:v>
                </c:pt>
                <c:pt idx="557">
                  <c:v>-6.3385963439941398E-3</c:v>
                </c:pt>
                <c:pt idx="558">
                  <c:v>-6.3109397888183602E-3</c:v>
                </c:pt>
                <c:pt idx="559">
                  <c:v>-6.3090324401855503E-3</c:v>
                </c:pt>
                <c:pt idx="560">
                  <c:v>-6.2828063964843802E-3</c:v>
                </c:pt>
                <c:pt idx="561">
                  <c:v>-6.2422752380371102E-3</c:v>
                </c:pt>
                <c:pt idx="562">
                  <c:v>-6.2589645385742196E-3</c:v>
                </c:pt>
                <c:pt idx="563">
                  <c:v>-6.2303543090820304E-3</c:v>
                </c:pt>
                <c:pt idx="564">
                  <c:v>-6.195068359375E-3</c:v>
                </c:pt>
                <c:pt idx="565">
                  <c:v>-6.1545372009277396E-3</c:v>
                </c:pt>
                <c:pt idx="566">
                  <c:v>-6.1087608337402396E-3</c:v>
                </c:pt>
                <c:pt idx="567">
                  <c:v>-6.1535835266113299E-3</c:v>
                </c:pt>
                <c:pt idx="568">
                  <c:v>-6.1254501342773498E-3</c:v>
                </c:pt>
                <c:pt idx="569">
                  <c:v>-6.0491561889648498E-3</c:v>
                </c:pt>
                <c:pt idx="570">
                  <c:v>-5.9976577758789097E-3</c:v>
                </c:pt>
                <c:pt idx="571">
                  <c:v>-5.9747695922851597E-3</c:v>
                </c:pt>
                <c:pt idx="572">
                  <c:v>-5.99145889282227E-3</c:v>
                </c:pt>
                <c:pt idx="573">
                  <c:v>-6.0610771179199201E-3</c:v>
                </c:pt>
                <c:pt idx="574">
                  <c:v>-6.0153007507324201E-3</c:v>
                </c:pt>
                <c:pt idx="575">
                  <c:v>-6.0086250305175799E-3</c:v>
                </c:pt>
                <c:pt idx="576">
                  <c:v>-6.0305595397949201E-3</c:v>
                </c:pt>
                <c:pt idx="577">
                  <c:v>-6.0639381408691398E-3</c:v>
                </c:pt>
                <c:pt idx="578">
                  <c:v>-6.0963630676269601E-3</c:v>
                </c:pt>
                <c:pt idx="579">
                  <c:v>-6.1521530151367196E-3</c:v>
                </c:pt>
                <c:pt idx="580">
                  <c:v>-6.06012344360352E-3</c:v>
                </c:pt>
                <c:pt idx="581">
                  <c:v>-6.0815811157226597E-3</c:v>
                </c:pt>
                <c:pt idx="582">
                  <c:v>-6.1044692993164097E-3</c:v>
                </c:pt>
                <c:pt idx="583">
                  <c:v>-6.1392784118652396E-3</c:v>
                </c:pt>
                <c:pt idx="584">
                  <c:v>-6.2060356140136701E-3</c:v>
                </c:pt>
                <c:pt idx="585">
                  <c:v>-6.29663467407227E-3</c:v>
                </c:pt>
                <c:pt idx="586">
                  <c:v>-6.21271133422852E-3</c:v>
                </c:pt>
                <c:pt idx="587">
                  <c:v>-6.28662109375E-3</c:v>
                </c:pt>
                <c:pt idx="588">
                  <c:v>-6.3753128051757804E-3</c:v>
                </c:pt>
                <c:pt idx="589">
                  <c:v>-6.4306259155273498E-3</c:v>
                </c:pt>
                <c:pt idx="590">
                  <c:v>-6.4673423767089896E-3</c:v>
                </c:pt>
                <c:pt idx="591">
                  <c:v>-6.4945220947265703E-3</c:v>
                </c:pt>
                <c:pt idx="592">
                  <c:v>-6.4020156860351597E-3</c:v>
                </c:pt>
                <c:pt idx="593">
                  <c:v>-6.4978599548339896E-3</c:v>
                </c:pt>
                <c:pt idx="594">
                  <c:v>-6.5250396728515703E-3</c:v>
                </c:pt>
                <c:pt idx="595">
                  <c:v>-6.5221786499023498E-3</c:v>
                </c:pt>
                <c:pt idx="596">
                  <c:v>-6.5264701843261701E-3</c:v>
                </c:pt>
                <c:pt idx="597">
                  <c:v>-6.5202713012695304E-3</c:v>
                </c:pt>
                <c:pt idx="598">
                  <c:v>-6.5345764160156302E-3</c:v>
                </c:pt>
                <c:pt idx="599">
                  <c:v>-6.6232681274414097E-3</c:v>
                </c:pt>
                <c:pt idx="600">
                  <c:v>-6.6995620727539097E-3</c:v>
                </c:pt>
                <c:pt idx="601">
                  <c:v>-6.6256523132324201E-3</c:v>
                </c:pt>
                <c:pt idx="602">
                  <c:v>-6.5402984619140703E-3</c:v>
                </c:pt>
                <c:pt idx="603">
                  <c:v>-6.5279006958007804E-3</c:v>
                </c:pt>
                <c:pt idx="604">
                  <c:v>-6.5665245056152396E-3</c:v>
                </c:pt>
                <c:pt idx="605">
                  <c:v>-6.58655166625977E-3</c:v>
                </c:pt>
                <c:pt idx="606">
                  <c:v>-6.5340995788574201E-3</c:v>
                </c:pt>
                <c:pt idx="607">
                  <c:v>-6.4764022827148498E-3</c:v>
                </c:pt>
                <c:pt idx="608">
                  <c:v>-6.4973831176757804E-3</c:v>
                </c:pt>
                <c:pt idx="609">
                  <c:v>-6.50262832641602E-3</c:v>
                </c:pt>
                <c:pt idx="610">
                  <c:v>-6.4706802368164097E-3</c:v>
                </c:pt>
                <c:pt idx="611">
                  <c:v>-6.5441131591796901E-3</c:v>
                </c:pt>
                <c:pt idx="612">
                  <c:v>-6.4678192138671901E-3</c:v>
                </c:pt>
                <c:pt idx="613">
                  <c:v>-6.45685195922852E-3</c:v>
                </c:pt>
                <c:pt idx="614">
                  <c:v>-6.4406394958496102E-3</c:v>
                </c:pt>
                <c:pt idx="615">
                  <c:v>-6.4930915832519601E-3</c:v>
                </c:pt>
                <c:pt idx="616">
                  <c:v>-6.4826011657714896E-3</c:v>
                </c:pt>
                <c:pt idx="617">
                  <c:v>-6.55364990234375E-3</c:v>
                </c:pt>
                <c:pt idx="618">
                  <c:v>-6.5827369689941398E-3</c:v>
                </c:pt>
                <c:pt idx="619">
                  <c:v>-6.5565109252929696E-3</c:v>
                </c:pt>
                <c:pt idx="620">
                  <c:v>-6.5922737121582101E-3</c:v>
                </c:pt>
                <c:pt idx="621">
                  <c:v>-6.5221786499023498E-3</c:v>
                </c:pt>
                <c:pt idx="622">
                  <c:v>-6.5193176269531302E-3</c:v>
                </c:pt>
                <c:pt idx="623">
                  <c:v>-6.5898895263671901E-3</c:v>
                </c:pt>
                <c:pt idx="624">
                  <c:v>-6.6051483154296901E-3</c:v>
                </c:pt>
                <c:pt idx="625">
                  <c:v>-6.5608024597168003E-3</c:v>
                </c:pt>
                <c:pt idx="626">
                  <c:v>-6.5507888793945304E-3</c:v>
                </c:pt>
                <c:pt idx="627">
                  <c:v>-6.5493583679199201E-3</c:v>
                </c:pt>
                <c:pt idx="628">
                  <c:v>-6.5646171569824201E-3</c:v>
                </c:pt>
                <c:pt idx="629">
                  <c:v>-6.47735595703125E-3</c:v>
                </c:pt>
                <c:pt idx="630">
                  <c:v>-6.6156387329101597E-3</c:v>
                </c:pt>
                <c:pt idx="631">
                  <c:v>-6.6022872924804696E-3</c:v>
                </c:pt>
                <c:pt idx="632">
                  <c:v>-6.6809654235839896E-3</c:v>
                </c:pt>
                <c:pt idx="633">
                  <c:v>-6.54840469360352E-3</c:v>
                </c:pt>
                <c:pt idx="634">
                  <c:v>-6.6895484924316398E-3</c:v>
                </c:pt>
                <c:pt idx="635">
                  <c:v>-6.5631866455078203E-3</c:v>
                </c:pt>
                <c:pt idx="636">
                  <c:v>-6.6189765930175799E-3</c:v>
                </c:pt>
                <c:pt idx="637">
                  <c:v>-6.5908432006835998E-3</c:v>
                </c:pt>
                <c:pt idx="638">
                  <c:v>-6.5112113952636701E-3</c:v>
                </c:pt>
                <c:pt idx="639">
                  <c:v>-6.4539909362793003E-3</c:v>
                </c:pt>
                <c:pt idx="640">
                  <c:v>-6.4592361450195304E-3</c:v>
                </c:pt>
                <c:pt idx="641">
                  <c:v>-6.4978599548339896E-3</c:v>
                </c:pt>
                <c:pt idx="642">
                  <c:v>-6.5517425537109401E-3</c:v>
                </c:pt>
                <c:pt idx="643">
                  <c:v>-6.5398216247558602E-3</c:v>
                </c:pt>
                <c:pt idx="644">
                  <c:v>-6.4358711242675799E-3</c:v>
                </c:pt>
                <c:pt idx="645">
                  <c:v>-6.4115524291992196E-3</c:v>
                </c:pt>
                <c:pt idx="646">
                  <c:v>-6.3371658325195304E-3</c:v>
                </c:pt>
                <c:pt idx="647">
                  <c:v>-6.3767433166503898E-3</c:v>
                </c:pt>
                <c:pt idx="648">
                  <c:v>-6.3390731811523498E-3</c:v>
                </c:pt>
                <c:pt idx="649">
                  <c:v>-6.3638687133789097E-3</c:v>
                </c:pt>
                <c:pt idx="650">
                  <c:v>-6.3366889953613299E-3</c:v>
                </c:pt>
                <c:pt idx="651">
                  <c:v>-6.2246322631835998E-3</c:v>
                </c:pt>
                <c:pt idx="652">
                  <c:v>-6.2556266784668003E-3</c:v>
                </c:pt>
                <c:pt idx="653">
                  <c:v>-6.2303543090820304E-3</c:v>
                </c:pt>
                <c:pt idx="654">
                  <c:v>-6.2441825866699201E-3</c:v>
                </c:pt>
                <c:pt idx="655">
                  <c:v>-6.2570571899414097E-3</c:v>
                </c:pt>
                <c:pt idx="656">
                  <c:v>-6.1726570129394601E-3</c:v>
                </c:pt>
                <c:pt idx="657">
                  <c:v>-6.2298774719238299E-3</c:v>
                </c:pt>
                <c:pt idx="658">
                  <c:v>-6.1430931091308602E-3</c:v>
                </c:pt>
                <c:pt idx="659">
                  <c:v>-6.1421394348144601E-3</c:v>
                </c:pt>
                <c:pt idx="660">
                  <c:v>-6.1011314392089896E-3</c:v>
                </c:pt>
                <c:pt idx="661">
                  <c:v>-6.1793327331543003E-3</c:v>
                </c:pt>
                <c:pt idx="662">
                  <c:v>-6.2184333801269601E-3</c:v>
                </c:pt>
                <c:pt idx="663">
                  <c:v>-6.1120986938476597E-3</c:v>
                </c:pt>
                <c:pt idx="664">
                  <c:v>-6.0572624206543003E-3</c:v>
                </c:pt>
                <c:pt idx="665">
                  <c:v>-5.9709548950195304E-3</c:v>
                </c:pt>
                <c:pt idx="666">
                  <c:v>-6.0744285583496102E-3</c:v>
                </c:pt>
                <c:pt idx="667">
                  <c:v>-6.1159133911132804E-3</c:v>
                </c:pt>
                <c:pt idx="668">
                  <c:v>-6.1841011047363299E-3</c:v>
                </c:pt>
                <c:pt idx="669">
                  <c:v>-6.2541961669921901E-3</c:v>
                </c:pt>
                <c:pt idx="670">
                  <c:v>-6.1659812927246102E-3</c:v>
                </c:pt>
                <c:pt idx="671">
                  <c:v>-6.1869621276855503E-3</c:v>
                </c:pt>
                <c:pt idx="672">
                  <c:v>-6.21271133422852E-3</c:v>
                </c:pt>
                <c:pt idx="673">
                  <c:v>-6.2208175659179696E-3</c:v>
                </c:pt>
                <c:pt idx="674">
                  <c:v>-6.2384605407714896E-3</c:v>
                </c:pt>
                <c:pt idx="675">
                  <c:v>-6.2808990478515703E-3</c:v>
                </c:pt>
                <c:pt idx="676">
                  <c:v>-6.2909126281738299E-3</c:v>
                </c:pt>
                <c:pt idx="677">
                  <c:v>-6.24847412109375E-3</c:v>
                </c:pt>
                <c:pt idx="678">
                  <c:v>-6.2513351440429696E-3</c:v>
                </c:pt>
                <c:pt idx="679">
                  <c:v>-6.2575340270996102E-3</c:v>
                </c:pt>
                <c:pt idx="680">
                  <c:v>-6.2785148620605503E-3</c:v>
                </c:pt>
                <c:pt idx="681">
                  <c:v>-6.3614845275878898E-3</c:v>
                </c:pt>
                <c:pt idx="682">
                  <c:v>-6.3614845275878898E-3</c:v>
                </c:pt>
                <c:pt idx="683">
                  <c:v>-6.3524246215820304E-3</c:v>
                </c:pt>
                <c:pt idx="684">
                  <c:v>-6.38818740844727E-3</c:v>
                </c:pt>
                <c:pt idx="685">
                  <c:v>-6.3791275024414097E-3</c:v>
                </c:pt>
                <c:pt idx="686">
                  <c:v>-6.2747001647949201E-3</c:v>
                </c:pt>
                <c:pt idx="687">
                  <c:v>-6.2918663024902396E-3</c:v>
                </c:pt>
                <c:pt idx="688">
                  <c:v>-6.3080787658691398E-3</c:v>
                </c:pt>
                <c:pt idx="689">
                  <c:v>-6.25848770141602E-3</c:v>
                </c:pt>
                <c:pt idx="690">
                  <c:v>-6.1459541320800799E-3</c:v>
                </c:pt>
                <c:pt idx="691">
                  <c:v>-6.1106681823730503E-3</c:v>
                </c:pt>
                <c:pt idx="692">
                  <c:v>-6.0486793518066398E-3</c:v>
                </c:pt>
                <c:pt idx="693">
                  <c:v>-5.98907470703125E-3</c:v>
                </c:pt>
                <c:pt idx="694">
                  <c:v>-5.9595108032226597E-3</c:v>
                </c:pt>
                <c:pt idx="695">
                  <c:v>-5.8722496032714896E-3</c:v>
                </c:pt>
                <c:pt idx="696">
                  <c:v>-5.8531761169433602E-3</c:v>
                </c:pt>
                <c:pt idx="697">
                  <c:v>-5.8407783508300799E-3</c:v>
                </c:pt>
                <c:pt idx="698">
                  <c:v>-5.74493408203125E-3</c:v>
                </c:pt>
                <c:pt idx="699">
                  <c:v>-5.6867599487304696E-3</c:v>
                </c:pt>
                <c:pt idx="700">
                  <c:v>-5.5665969848632804E-3</c:v>
                </c:pt>
                <c:pt idx="701">
                  <c:v>-5.5165290832519601E-3</c:v>
                </c:pt>
                <c:pt idx="702">
                  <c:v>-5.6581497192382804E-3</c:v>
                </c:pt>
                <c:pt idx="703">
                  <c:v>-5.5913925170898498E-3</c:v>
                </c:pt>
                <c:pt idx="704">
                  <c:v>-5.6147575378418003E-3</c:v>
                </c:pt>
                <c:pt idx="705">
                  <c:v>-5.6867599487304696E-3</c:v>
                </c:pt>
                <c:pt idx="706">
                  <c:v>-5.7506561279296901E-3</c:v>
                </c:pt>
                <c:pt idx="707">
                  <c:v>-5.8255195617675799E-3</c:v>
                </c:pt>
                <c:pt idx="708">
                  <c:v>-5.9266090393066398E-3</c:v>
                </c:pt>
                <c:pt idx="709">
                  <c:v>-5.9165954589843802E-3</c:v>
                </c:pt>
                <c:pt idx="710">
                  <c:v>-6.0591697692871102E-3</c:v>
                </c:pt>
                <c:pt idx="711">
                  <c:v>-6.2861442565918003E-3</c:v>
                </c:pt>
                <c:pt idx="712">
                  <c:v>-6.3104629516601597E-3</c:v>
                </c:pt>
                <c:pt idx="713">
                  <c:v>-6.4482688903808602E-3</c:v>
                </c:pt>
                <c:pt idx="714">
                  <c:v>-6.4697265625E-3</c:v>
                </c:pt>
                <c:pt idx="715">
                  <c:v>-6.5679550170898498E-3</c:v>
                </c:pt>
                <c:pt idx="716">
                  <c:v>-6.6409111022949201E-3</c:v>
                </c:pt>
                <c:pt idx="717">
                  <c:v>-6.7386627197265703E-3</c:v>
                </c:pt>
                <c:pt idx="718">
                  <c:v>-6.6752433776855503E-3</c:v>
                </c:pt>
                <c:pt idx="719">
                  <c:v>-6.7586898803710998E-3</c:v>
                </c:pt>
                <c:pt idx="720">
                  <c:v>-6.5889358520507804E-3</c:v>
                </c:pt>
                <c:pt idx="721">
                  <c:v>-6.5894126892089896E-3</c:v>
                </c:pt>
                <c:pt idx="722">
                  <c:v>-6.53839111328125E-3</c:v>
                </c:pt>
                <c:pt idx="723">
                  <c:v>-6.39581680297852E-3</c:v>
                </c:pt>
                <c:pt idx="724">
                  <c:v>-6.3233375549316398E-3</c:v>
                </c:pt>
                <c:pt idx="725">
                  <c:v>-6.3190460205078203E-3</c:v>
                </c:pt>
                <c:pt idx="726">
                  <c:v>-6.1235427856445304E-3</c:v>
                </c:pt>
                <c:pt idx="727">
                  <c:v>-6.0586929321289097E-3</c:v>
                </c:pt>
                <c:pt idx="728">
                  <c:v>-6.0095787048339896E-3</c:v>
                </c:pt>
                <c:pt idx="729">
                  <c:v>-5.7444572448730503E-3</c:v>
                </c:pt>
                <c:pt idx="730">
                  <c:v>-5.8331489562988299E-3</c:v>
                </c:pt>
                <c:pt idx="731">
                  <c:v>-5.6986808776855503E-3</c:v>
                </c:pt>
                <c:pt idx="732">
                  <c:v>-5.7535171508789097E-3</c:v>
                </c:pt>
                <c:pt idx="733">
                  <c:v>-5.8717727661132804E-3</c:v>
                </c:pt>
                <c:pt idx="734">
                  <c:v>-5.77020645141602E-3</c:v>
                </c:pt>
                <c:pt idx="735">
                  <c:v>-5.7892799377441398E-3</c:v>
                </c:pt>
                <c:pt idx="736">
                  <c:v>-5.7253837585449201E-3</c:v>
                </c:pt>
                <c:pt idx="737">
                  <c:v>-5.7024955749511701E-3</c:v>
                </c:pt>
                <c:pt idx="738">
                  <c:v>-5.7363510131835998E-3</c:v>
                </c:pt>
                <c:pt idx="739">
                  <c:v>-5.6800842285156302E-3</c:v>
                </c:pt>
                <c:pt idx="740">
                  <c:v>-5.7086944580078203E-3</c:v>
                </c:pt>
                <c:pt idx="741">
                  <c:v>-5.5265426635742196E-3</c:v>
                </c:pt>
                <c:pt idx="742">
                  <c:v>-5.7640075683593802E-3</c:v>
                </c:pt>
                <c:pt idx="743">
                  <c:v>-5.57947158813477E-3</c:v>
                </c:pt>
                <c:pt idx="744">
                  <c:v>-5.5913925170898498E-3</c:v>
                </c:pt>
                <c:pt idx="745">
                  <c:v>-5.5036544799804696E-3</c:v>
                </c:pt>
                <c:pt idx="746">
                  <c:v>-5.4993629455566398E-3</c:v>
                </c:pt>
                <c:pt idx="747">
                  <c:v>-5.4993629455566398E-3</c:v>
                </c:pt>
                <c:pt idx="748">
                  <c:v>-5.43212890625E-3</c:v>
                </c:pt>
                <c:pt idx="749">
                  <c:v>-5.4612159729003898E-3</c:v>
                </c:pt>
                <c:pt idx="750">
                  <c:v>-5.5685043334960998E-3</c:v>
                </c:pt>
                <c:pt idx="751">
                  <c:v>-5.5694580078125E-3</c:v>
                </c:pt>
                <c:pt idx="752">
                  <c:v>-5.4521560668945304E-3</c:v>
                </c:pt>
                <c:pt idx="753">
                  <c:v>-5.4516792297363299E-3</c:v>
                </c:pt>
                <c:pt idx="754">
                  <c:v>-5.3062438964843802E-3</c:v>
                </c:pt>
                <c:pt idx="755">
                  <c:v>-5.3720474243164097E-3</c:v>
                </c:pt>
                <c:pt idx="756">
                  <c:v>-5.3725242614746102E-3</c:v>
                </c:pt>
                <c:pt idx="757">
                  <c:v>-5.2089691162109401E-3</c:v>
                </c:pt>
                <c:pt idx="758">
                  <c:v>-5.1603317260742196E-3</c:v>
                </c:pt>
                <c:pt idx="759">
                  <c:v>-4.9500465393066398E-3</c:v>
                </c:pt>
                <c:pt idx="760">
                  <c:v>-5.07354736328125E-3</c:v>
                </c:pt>
                <c:pt idx="761">
                  <c:v>-4.9643516540527396E-3</c:v>
                </c:pt>
                <c:pt idx="762">
                  <c:v>-4.9815177917480503E-3</c:v>
                </c:pt>
                <c:pt idx="763">
                  <c:v>-4.73260879516602E-3</c:v>
                </c:pt>
                <c:pt idx="764">
                  <c:v>-4.6839714050293003E-3</c:v>
                </c:pt>
                <c:pt idx="765">
                  <c:v>-4.7545433044433602E-3</c:v>
                </c:pt>
                <c:pt idx="766">
                  <c:v>-4.7307014465332101E-3</c:v>
                </c:pt>
                <c:pt idx="767">
                  <c:v>-4.5084953308105503E-3</c:v>
                </c:pt>
                <c:pt idx="768">
                  <c:v>-4.6534538269043003E-3</c:v>
                </c:pt>
                <c:pt idx="769">
                  <c:v>-4.55474853515625E-3</c:v>
                </c:pt>
                <c:pt idx="770">
                  <c:v>-4.5251846313476597E-3</c:v>
                </c:pt>
                <c:pt idx="771">
                  <c:v>-4.5704841613769601E-3</c:v>
                </c:pt>
                <c:pt idx="772">
                  <c:v>-4.29534912109375E-3</c:v>
                </c:pt>
                <c:pt idx="773">
                  <c:v>-4.1704177856445304E-3</c:v>
                </c:pt>
                <c:pt idx="774">
                  <c:v>-4.3430328369140599E-3</c:v>
                </c:pt>
                <c:pt idx="775">
                  <c:v>-4.4245719909668003E-3</c:v>
                </c:pt>
                <c:pt idx="776">
                  <c:v>-4.3420791625976597E-3</c:v>
                </c:pt>
                <c:pt idx="777">
                  <c:v>-4.2781829833984401E-3</c:v>
                </c:pt>
                <c:pt idx="778">
                  <c:v>-4.0659904479980503E-3</c:v>
                </c:pt>
                <c:pt idx="779">
                  <c:v>-4.1608810424804696E-3</c:v>
                </c:pt>
                <c:pt idx="780">
                  <c:v>-4.0116310119628898E-3</c:v>
                </c:pt>
                <c:pt idx="781">
                  <c:v>-3.91387939453125E-3</c:v>
                </c:pt>
                <c:pt idx="782">
                  <c:v>-4.0016174316406302E-3</c:v>
                </c:pt>
                <c:pt idx="783">
                  <c:v>-3.8871765136718802E-3</c:v>
                </c:pt>
                <c:pt idx="784">
                  <c:v>-3.96203994750977E-3</c:v>
                </c:pt>
                <c:pt idx="785">
                  <c:v>-3.7961006164550799E-3</c:v>
                </c:pt>
                <c:pt idx="786">
                  <c:v>-3.9529800415039097E-3</c:v>
                </c:pt>
                <c:pt idx="787">
                  <c:v>-3.8633346557617201E-3</c:v>
                </c:pt>
                <c:pt idx="788">
                  <c:v>-3.8318634033203099E-3</c:v>
                </c:pt>
                <c:pt idx="789">
                  <c:v>-3.8695335388183598E-3</c:v>
                </c:pt>
                <c:pt idx="790">
                  <c:v>-3.6711692810058598E-3</c:v>
                </c:pt>
                <c:pt idx="791">
                  <c:v>-3.9343833923339896E-3</c:v>
                </c:pt>
                <c:pt idx="792">
                  <c:v>-3.9463043212890599E-3</c:v>
                </c:pt>
                <c:pt idx="793">
                  <c:v>-3.9172172546386701E-3</c:v>
                </c:pt>
                <c:pt idx="794">
                  <c:v>-3.8843154907226602E-3</c:v>
                </c:pt>
                <c:pt idx="795">
                  <c:v>-3.8022994995117201E-3</c:v>
                </c:pt>
                <c:pt idx="796">
                  <c:v>-3.7083625793457101E-3</c:v>
                </c:pt>
                <c:pt idx="797">
                  <c:v>-3.8619041442871098E-3</c:v>
                </c:pt>
                <c:pt idx="798">
                  <c:v>-3.7088394165039102E-3</c:v>
                </c:pt>
                <c:pt idx="799">
                  <c:v>-3.8523674011230499E-3</c:v>
                </c:pt>
                <c:pt idx="800">
                  <c:v>-3.79180908203125E-3</c:v>
                </c:pt>
                <c:pt idx="801">
                  <c:v>-3.8533210754394601E-3</c:v>
                </c:pt>
                <c:pt idx="802">
                  <c:v>-3.8461685180664102E-3</c:v>
                </c:pt>
                <c:pt idx="803">
                  <c:v>-3.8089752197265599E-3</c:v>
                </c:pt>
                <c:pt idx="804">
                  <c:v>-3.7240982055664102E-3</c:v>
                </c:pt>
                <c:pt idx="805">
                  <c:v>-3.6144256591796901E-3</c:v>
                </c:pt>
                <c:pt idx="806">
                  <c:v>-3.7279129028320299E-3</c:v>
                </c:pt>
                <c:pt idx="807">
                  <c:v>-4.0216445922851597E-3</c:v>
                </c:pt>
                <c:pt idx="808">
                  <c:v>-3.5867691040039102E-3</c:v>
                </c:pt>
                <c:pt idx="809">
                  <c:v>-4.0674209594726597E-3</c:v>
                </c:pt>
                <c:pt idx="810">
                  <c:v>-3.8418769836425799E-3</c:v>
                </c:pt>
                <c:pt idx="811">
                  <c:v>-3.8614273071289102E-3</c:v>
                </c:pt>
                <c:pt idx="812">
                  <c:v>-3.8270950317382799E-3</c:v>
                </c:pt>
                <c:pt idx="813">
                  <c:v>-3.94439697265625E-3</c:v>
                </c:pt>
                <c:pt idx="814">
                  <c:v>-3.8905143737792999E-3</c:v>
                </c:pt>
                <c:pt idx="815">
                  <c:v>-3.8285255432128902E-3</c:v>
                </c:pt>
                <c:pt idx="816">
                  <c:v>-4.2276382446289097E-3</c:v>
                </c:pt>
                <c:pt idx="817">
                  <c:v>-3.8194656372070299E-3</c:v>
                </c:pt>
                <c:pt idx="818">
                  <c:v>-4.4188499450683602E-3</c:v>
                </c:pt>
                <c:pt idx="819">
                  <c:v>-4.1851997375488299E-3</c:v>
                </c:pt>
                <c:pt idx="820">
                  <c:v>-4.0245056152343802E-3</c:v>
                </c:pt>
                <c:pt idx="821">
                  <c:v>-4.5609474182128898E-3</c:v>
                </c:pt>
                <c:pt idx="822">
                  <c:v>-4.7054290771484401E-3</c:v>
                </c:pt>
                <c:pt idx="823">
                  <c:v>-4.4617652893066398E-3</c:v>
                </c:pt>
                <c:pt idx="824">
                  <c:v>-4.5638084411621102E-3</c:v>
                </c:pt>
                <c:pt idx="825">
                  <c:v>-4.9028396606445304E-3</c:v>
                </c:pt>
                <c:pt idx="826">
                  <c:v>-4.3463706970214896E-3</c:v>
                </c:pt>
                <c:pt idx="827">
                  <c:v>-5.1426887512207101E-3</c:v>
                </c:pt>
                <c:pt idx="828">
                  <c:v>-4.4093132019043003E-3</c:v>
                </c:pt>
                <c:pt idx="829">
                  <c:v>-5.1488876342773498E-3</c:v>
                </c:pt>
                <c:pt idx="830">
                  <c:v>-5.11407852172852E-3</c:v>
                </c:pt>
                <c:pt idx="831">
                  <c:v>-4.4083595275878898E-3</c:v>
                </c:pt>
                <c:pt idx="832">
                  <c:v>-4.6911239624023498E-3</c:v>
                </c:pt>
                <c:pt idx="833">
                  <c:v>-4.9357414245605503E-3</c:v>
                </c:pt>
                <c:pt idx="834">
                  <c:v>-4.5738220214843802E-3</c:v>
                </c:pt>
                <c:pt idx="835">
                  <c:v>-4.4236183166503898E-3</c:v>
                </c:pt>
                <c:pt idx="836">
                  <c:v>-5.0725936889648498E-3</c:v>
                </c:pt>
                <c:pt idx="837">
                  <c:v>-4.7640800476074201E-3</c:v>
                </c:pt>
                <c:pt idx="838">
                  <c:v>-5.4130554199218802E-3</c:v>
                </c:pt>
                <c:pt idx="839">
                  <c:v>-4.6854019165039097E-3</c:v>
                </c:pt>
                <c:pt idx="840">
                  <c:v>-5.0172805786132804E-3</c:v>
                </c:pt>
                <c:pt idx="841">
                  <c:v>-5.5441856384277396E-3</c:v>
                </c:pt>
                <c:pt idx="842">
                  <c:v>-5.2518844604492196E-3</c:v>
                </c:pt>
                <c:pt idx="843">
                  <c:v>-5.0730705261230503E-3</c:v>
                </c:pt>
                <c:pt idx="844">
                  <c:v>-5.2118301391601597E-3</c:v>
                </c:pt>
                <c:pt idx="845">
                  <c:v>-5.3038597106933602E-3</c:v>
                </c:pt>
                <c:pt idx="846">
                  <c:v>-5.01251220703125E-3</c:v>
                </c:pt>
                <c:pt idx="847">
                  <c:v>-5.5418014526367196E-3</c:v>
                </c:pt>
                <c:pt idx="848">
                  <c:v>-4.7864913940429696E-3</c:v>
                </c:pt>
                <c:pt idx="849">
                  <c:v>-5.5575370788574201E-3</c:v>
                </c:pt>
                <c:pt idx="850">
                  <c:v>-5.5451393127441398E-3</c:v>
                </c:pt>
                <c:pt idx="851">
                  <c:v>-5.2175521850585998E-3</c:v>
                </c:pt>
                <c:pt idx="852">
                  <c:v>-5.6958198547363299E-3</c:v>
                </c:pt>
                <c:pt idx="853">
                  <c:v>-5.9094429016113299E-3</c:v>
                </c:pt>
                <c:pt idx="854">
                  <c:v>-5.2838325500488299E-3</c:v>
                </c:pt>
                <c:pt idx="855">
                  <c:v>-5.6715011596679696E-3</c:v>
                </c:pt>
                <c:pt idx="856">
                  <c:v>-5.9218406677246102E-3</c:v>
                </c:pt>
                <c:pt idx="857">
                  <c:v>-6.0076713562011701E-3</c:v>
                </c:pt>
                <c:pt idx="858">
                  <c:v>-5.8941841125488299E-3</c:v>
                </c:pt>
                <c:pt idx="859">
                  <c:v>-6.8616867065429696E-3</c:v>
                </c:pt>
                <c:pt idx="860">
                  <c:v>-6.1826705932617196E-3</c:v>
                </c:pt>
                <c:pt idx="861">
                  <c:v>-5.6433677673339896E-3</c:v>
                </c:pt>
                <c:pt idx="862">
                  <c:v>-5.4750442504882804E-3</c:v>
                </c:pt>
                <c:pt idx="863">
                  <c:v>-6.0243606567382804E-3</c:v>
                </c:pt>
                <c:pt idx="864">
                  <c:v>-6.9360733032226597E-3</c:v>
                </c:pt>
                <c:pt idx="865">
                  <c:v>-5.3596496582031302E-3</c:v>
                </c:pt>
                <c:pt idx="866">
                  <c:v>-6.4907073974609401E-3</c:v>
                </c:pt>
                <c:pt idx="867">
                  <c:v>-6.9699287414550799E-3</c:v>
                </c:pt>
                <c:pt idx="868">
                  <c:v>-6.63232803344727E-3</c:v>
                </c:pt>
                <c:pt idx="869">
                  <c:v>-6.1345100402832101E-3</c:v>
                </c:pt>
                <c:pt idx="870">
                  <c:v>-7.5168609619140703E-3</c:v>
                </c:pt>
                <c:pt idx="871">
                  <c:v>-7.1196556091308602E-3</c:v>
                </c:pt>
                <c:pt idx="872">
                  <c:v>-6.9260597229003898E-3</c:v>
                </c:pt>
                <c:pt idx="873">
                  <c:v>-6.1464309692382804E-3</c:v>
                </c:pt>
                <c:pt idx="874">
                  <c:v>-7.5659751892089896E-3</c:v>
                </c:pt>
                <c:pt idx="875">
                  <c:v>-7.8926086425781302E-3</c:v>
                </c:pt>
                <c:pt idx="876">
                  <c:v>-7.9236030578613299E-3</c:v>
                </c:pt>
                <c:pt idx="877">
                  <c:v>-6.9727897644043003E-3</c:v>
                </c:pt>
                <c:pt idx="878">
                  <c:v>-9.7646713256836007E-3</c:v>
                </c:pt>
                <c:pt idx="879">
                  <c:v>-7.5345039367675799E-3</c:v>
                </c:pt>
                <c:pt idx="880">
                  <c:v>-7.8563690185546892E-3</c:v>
                </c:pt>
                <c:pt idx="881">
                  <c:v>-6.1597824096679696E-3</c:v>
                </c:pt>
                <c:pt idx="882">
                  <c:v>-9.69696044921875E-3</c:v>
                </c:pt>
                <c:pt idx="883">
                  <c:v>-7.3161125183105503E-3</c:v>
                </c:pt>
                <c:pt idx="884">
                  <c:v>-6.3843727111816398E-3</c:v>
                </c:pt>
                <c:pt idx="885">
                  <c:v>-8.1386566162109392E-3</c:v>
                </c:pt>
                <c:pt idx="886">
                  <c:v>-8.1839561462402396E-3</c:v>
                </c:pt>
                <c:pt idx="887">
                  <c:v>-7.5044631958007804E-3</c:v>
                </c:pt>
                <c:pt idx="888">
                  <c:v>-6.5913200378418003E-3</c:v>
                </c:pt>
                <c:pt idx="889">
                  <c:v>-8.7652206420898507E-3</c:v>
                </c:pt>
                <c:pt idx="890">
                  <c:v>-8.2998275756836007E-3</c:v>
                </c:pt>
                <c:pt idx="891">
                  <c:v>-8.1396102905273507E-3</c:v>
                </c:pt>
                <c:pt idx="892">
                  <c:v>-6.0515403747558602E-3</c:v>
                </c:pt>
                <c:pt idx="893">
                  <c:v>-7.4276924133300799E-3</c:v>
                </c:pt>
                <c:pt idx="894">
                  <c:v>-8.0394744873046892E-3</c:v>
                </c:pt>
                <c:pt idx="895">
                  <c:v>-8.4033012390136701E-3</c:v>
                </c:pt>
                <c:pt idx="896">
                  <c:v>-8.5978507995605503E-3</c:v>
                </c:pt>
                <c:pt idx="897">
                  <c:v>-7.82012939453125E-3</c:v>
                </c:pt>
                <c:pt idx="898">
                  <c:v>-7.1291923522949201E-3</c:v>
                </c:pt>
                <c:pt idx="899">
                  <c:v>-7.5845718383789097E-3</c:v>
                </c:pt>
                <c:pt idx="900">
                  <c:v>-1.1006355285644601E-2</c:v>
                </c:pt>
                <c:pt idx="901">
                  <c:v>-9.9015235900878906E-3</c:v>
                </c:pt>
                <c:pt idx="902">
                  <c:v>-9.5086097717285208E-3</c:v>
                </c:pt>
                <c:pt idx="903">
                  <c:v>-8.9740753173828108E-3</c:v>
                </c:pt>
                <c:pt idx="904">
                  <c:v>-5.4006576538085998E-3</c:v>
                </c:pt>
                <c:pt idx="905">
                  <c:v>-1.0097503662109399E-2</c:v>
                </c:pt>
                <c:pt idx="906">
                  <c:v>-8.3808898925781302E-3</c:v>
                </c:pt>
                <c:pt idx="907">
                  <c:v>-7.7781677246093802E-3</c:v>
                </c:pt>
                <c:pt idx="908">
                  <c:v>-1.16734504699707E-2</c:v>
                </c:pt>
                <c:pt idx="909">
                  <c:v>-5.9847831726074201E-3</c:v>
                </c:pt>
                <c:pt idx="910">
                  <c:v>-1.0182380676269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A8AD-4494-A176-F6E7A6335FAE}"/>
            </c:ext>
          </c:extLst>
        </c:ser>
        <c:ser>
          <c:idx val="31"/>
          <c:order val="31"/>
          <c:tx>
            <c:v>+66 microL</c:v>
          </c:tx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4'!$B$2:$B$912</c:f>
              <c:numCache>
                <c:formatCode>General</c:formatCode>
                <c:ptCount val="911"/>
                <c:pt idx="0">
                  <c:v>-1.03853082656861</c:v>
                </c:pt>
                <c:pt idx="1">
                  <c:v>-0.37583684921264698</c:v>
                </c:pt>
                <c:pt idx="2">
                  <c:v>-0.56849145889282304</c:v>
                </c:pt>
                <c:pt idx="3">
                  <c:v>-0.58400964736938499</c:v>
                </c:pt>
                <c:pt idx="4">
                  <c:v>-0.49605178833007801</c:v>
                </c:pt>
                <c:pt idx="5">
                  <c:v>-0.45248603820800798</c:v>
                </c:pt>
                <c:pt idx="6">
                  <c:v>-0.839183330535889</c:v>
                </c:pt>
                <c:pt idx="7">
                  <c:v>-0.80015802383422896</c:v>
                </c:pt>
                <c:pt idx="8">
                  <c:v>-0.74903869628906306</c:v>
                </c:pt>
                <c:pt idx="9">
                  <c:v>-1.096031665802</c:v>
                </c:pt>
                <c:pt idx="10">
                  <c:v>-0.69029045104980502</c:v>
                </c:pt>
                <c:pt idx="11">
                  <c:v>-0.320175170898438</c:v>
                </c:pt>
                <c:pt idx="12">
                  <c:v>-0.31748390197753901</c:v>
                </c:pt>
                <c:pt idx="13">
                  <c:v>-0.99389839172363303</c:v>
                </c:pt>
                <c:pt idx="14">
                  <c:v>-1.0761866569519101</c:v>
                </c:pt>
                <c:pt idx="15">
                  <c:v>0.98132801055908203</c:v>
                </c:pt>
                <c:pt idx="16">
                  <c:v>-0.642550468444825</c:v>
                </c:pt>
                <c:pt idx="17">
                  <c:v>-1.2632136344909699</c:v>
                </c:pt>
                <c:pt idx="18">
                  <c:v>-0.36124801635742199</c:v>
                </c:pt>
                <c:pt idx="19">
                  <c:v>-0.509657382965088</c:v>
                </c:pt>
                <c:pt idx="20">
                  <c:v>-1.1543889045715401</c:v>
                </c:pt>
                <c:pt idx="21">
                  <c:v>-0.87986469268798795</c:v>
                </c:pt>
                <c:pt idx="22">
                  <c:v>-0.45569467544555697</c:v>
                </c:pt>
                <c:pt idx="23">
                  <c:v>1.51796340942383E-2</c:v>
                </c:pt>
                <c:pt idx="24">
                  <c:v>-1</c:v>
                </c:pt>
                <c:pt idx="25">
                  <c:v>-0.369609355926514</c:v>
                </c:pt>
                <c:pt idx="26">
                  <c:v>-0.89446163177490301</c:v>
                </c:pt>
                <c:pt idx="27">
                  <c:v>-1.26341056823731</c:v>
                </c:pt>
                <c:pt idx="28">
                  <c:v>-0.73680591583251998</c:v>
                </c:pt>
                <c:pt idx="29">
                  <c:v>-0.455399990081787</c:v>
                </c:pt>
                <c:pt idx="30">
                  <c:v>-0.21792507171630901</c:v>
                </c:pt>
                <c:pt idx="31">
                  <c:v>-0.99634265899658203</c:v>
                </c:pt>
                <c:pt idx="32">
                  <c:v>-0.74934053421020497</c:v>
                </c:pt>
                <c:pt idx="33">
                  <c:v>-0.24070787429809601</c:v>
                </c:pt>
                <c:pt idx="34">
                  <c:v>-0.82306861877441395</c:v>
                </c:pt>
                <c:pt idx="35">
                  <c:v>-0.90007448196411199</c:v>
                </c:pt>
                <c:pt idx="36">
                  <c:v>-5.4522514343261698E-2</c:v>
                </c:pt>
                <c:pt idx="37">
                  <c:v>-0.72986316680908203</c:v>
                </c:pt>
                <c:pt idx="38">
                  <c:v>-0.489976406097412</c:v>
                </c:pt>
                <c:pt idx="39">
                  <c:v>-0.33267259597778298</c:v>
                </c:pt>
                <c:pt idx="40">
                  <c:v>-0.16441822052002</c:v>
                </c:pt>
                <c:pt idx="41">
                  <c:v>-0.212420463562012</c:v>
                </c:pt>
                <c:pt idx="42">
                  <c:v>-0.52037858963012695</c:v>
                </c:pt>
                <c:pt idx="43">
                  <c:v>-0.17646598815917999</c:v>
                </c:pt>
                <c:pt idx="44">
                  <c:v>-9.3170166015625E-2</c:v>
                </c:pt>
                <c:pt idx="45">
                  <c:v>-0.33881664276123102</c:v>
                </c:pt>
                <c:pt idx="46">
                  <c:v>-0.13493824005127</c:v>
                </c:pt>
                <c:pt idx="47">
                  <c:v>-3.3794879913330099E-2</c:v>
                </c:pt>
                <c:pt idx="48">
                  <c:v>0.26735591888427801</c:v>
                </c:pt>
                <c:pt idx="49">
                  <c:v>0.13902235031127999</c:v>
                </c:pt>
                <c:pt idx="50">
                  <c:v>0.39844369888305697</c:v>
                </c:pt>
                <c:pt idx="51">
                  <c:v>0.117331027984619</c:v>
                </c:pt>
                <c:pt idx="52">
                  <c:v>2.51822471618653E-2</c:v>
                </c:pt>
                <c:pt idx="53">
                  <c:v>0.38617658615112299</c:v>
                </c:pt>
                <c:pt idx="54">
                  <c:v>0.49593544006347701</c:v>
                </c:pt>
                <c:pt idx="55">
                  <c:v>-0.21839714050292999</c:v>
                </c:pt>
                <c:pt idx="56">
                  <c:v>0.6923828125</c:v>
                </c:pt>
                <c:pt idx="57">
                  <c:v>0.26272821426391602</c:v>
                </c:pt>
                <c:pt idx="58">
                  <c:v>0.30666112899780301</c:v>
                </c:pt>
                <c:pt idx="59">
                  <c:v>1.1110649108886701</c:v>
                </c:pt>
                <c:pt idx="60">
                  <c:v>0.59151077270507801</c:v>
                </c:pt>
                <c:pt idx="61">
                  <c:v>0.26873540878295898</c:v>
                </c:pt>
                <c:pt idx="62">
                  <c:v>0.42358636856079102</c:v>
                </c:pt>
                <c:pt idx="63">
                  <c:v>0.43129682540893599</c:v>
                </c:pt>
                <c:pt idx="64">
                  <c:v>0.31469297409057601</c:v>
                </c:pt>
                <c:pt idx="65">
                  <c:v>0.54736757278442405</c:v>
                </c:pt>
                <c:pt idx="66">
                  <c:v>0.639010429382325</c:v>
                </c:pt>
                <c:pt idx="67">
                  <c:v>1.0989627838134799</c:v>
                </c:pt>
                <c:pt idx="68">
                  <c:v>1.2807688713073799</c:v>
                </c:pt>
                <c:pt idx="69">
                  <c:v>1.0822000503540099</c:v>
                </c:pt>
                <c:pt idx="70">
                  <c:v>0.92484140396118197</c:v>
                </c:pt>
                <c:pt idx="71">
                  <c:v>1.0199155807495099</c:v>
                </c:pt>
                <c:pt idx="72">
                  <c:v>0.93501615524292003</c:v>
                </c:pt>
                <c:pt idx="73">
                  <c:v>0.94198369979858398</c:v>
                </c:pt>
                <c:pt idx="74">
                  <c:v>0.97031974792480502</c:v>
                </c:pt>
                <c:pt idx="75">
                  <c:v>0.98186826705932595</c:v>
                </c:pt>
                <c:pt idx="76">
                  <c:v>0.97380590438842796</c:v>
                </c:pt>
                <c:pt idx="77">
                  <c:v>0.99140357971191395</c:v>
                </c:pt>
                <c:pt idx="78">
                  <c:v>1.00619888305664</c:v>
                </c:pt>
                <c:pt idx="79">
                  <c:v>1.01416492462158</c:v>
                </c:pt>
                <c:pt idx="80">
                  <c:v>1.02959203720093</c:v>
                </c:pt>
                <c:pt idx="81">
                  <c:v>1.03770399093628</c:v>
                </c:pt>
                <c:pt idx="82">
                  <c:v>1.0459961891174301</c:v>
                </c:pt>
                <c:pt idx="83">
                  <c:v>1.05394363403321</c:v>
                </c:pt>
                <c:pt idx="84">
                  <c:v>1.06344223022461</c:v>
                </c:pt>
                <c:pt idx="85">
                  <c:v>1.0671191215515199</c:v>
                </c:pt>
                <c:pt idx="86">
                  <c:v>1.0634231567382799</c:v>
                </c:pt>
                <c:pt idx="87">
                  <c:v>1.06824398040772</c:v>
                </c:pt>
                <c:pt idx="88">
                  <c:v>1.06283378601074</c:v>
                </c:pt>
                <c:pt idx="89">
                  <c:v>1.0592856407165501</c:v>
                </c:pt>
                <c:pt idx="90">
                  <c:v>1.0524387359619201</c:v>
                </c:pt>
                <c:pt idx="91">
                  <c:v>1.0465960502624501</c:v>
                </c:pt>
                <c:pt idx="92">
                  <c:v>1.03648710250855</c:v>
                </c:pt>
                <c:pt idx="93">
                  <c:v>1.0280690193176301</c:v>
                </c:pt>
                <c:pt idx="94">
                  <c:v>1.0158486366271999</c:v>
                </c:pt>
                <c:pt idx="95">
                  <c:v>0.99877119064331099</c:v>
                </c:pt>
                <c:pt idx="96">
                  <c:v>0.98594141006469704</c:v>
                </c:pt>
                <c:pt idx="97">
                  <c:v>0.96647930145263705</c:v>
                </c:pt>
                <c:pt idx="98">
                  <c:v>0.94727087020874001</c:v>
                </c:pt>
                <c:pt idx="99">
                  <c:v>0.92686653137207098</c:v>
                </c:pt>
                <c:pt idx="100">
                  <c:v>0.90706491470336903</c:v>
                </c:pt>
                <c:pt idx="101">
                  <c:v>0.88100242614746105</c:v>
                </c:pt>
                <c:pt idx="102">
                  <c:v>0.85787343978881903</c:v>
                </c:pt>
                <c:pt idx="103">
                  <c:v>0.837480068206787</c:v>
                </c:pt>
                <c:pt idx="104">
                  <c:v>0.81355524063110396</c:v>
                </c:pt>
                <c:pt idx="105">
                  <c:v>0.79257965087890703</c:v>
                </c:pt>
                <c:pt idx="106">
                  <c:v>0.77436494827270497</c:v>
                </c:pt>
                <c:pt idx="107">
                  <c:v>0.75532579421997104</c:v>
                </c:pt>
                <c:pt idx="108">
                  <c:v>0.73672103881836004</c:v>
                </c:pt>
                <c:pt idx="109">
                  <c:v>0.71943283081054699</c:v>
                </c:pt>
                <c:pt idx="110">
                  <c:v>0.704176425933838</c:v>
                </c:pt>
                <c:pt idx="111">
                  <c:v>0.68787956237793002</c:v>
                </c:pt>
                <c:pt idx="112">
                  <c:v>0.67308998107910201</c:v>
                </c:pt>
                <c:pt idx="113">
                  <c:v>0.659817695617676</c:v>
                </c:pt>
                <c:pt idx="114">
                  <c:v>0.64556646347045898</c:v>
                </c:pt>
                <c:pt idx="115">
                  <c:v>0.63112401962280296</c:v>
                </c:pt>
                <c:pt idx="116">
                  <c:v>0.61881256103515703</c:v>
                </c:pt>
                <c:pt idx="117">
                  <c:v>0.60652971267700195</c:v>
                </c:pt>
                <c:pt idx="118">
                  <c:v>0.593034267425537</c:v>
                </c:pt>
                <c:pt idx="119">
                  <c:v>0.58346891403198298</c:v>
                </c:pt>
                <c:pt idx="120">
                  <c:v>0.57361364364624101</c:v>
                </c:pt>
                <c:pt idx="121">
                  <c:v>0.56256532669067405</c:v>
                </c:pt>
                <c:pt idx="122">
                  <c:v>0.55315685272216797</c:v>
                </c:pt>
                <c:pt idx="123">
                  <c:v>0.54362154006957997</c:v>
                </c:pt>
                <c:pt idx="124">
                  <c:v>0.53680372238159202</c:v>
                </c:pt>
                <c:pt idx="125">
                  <c:v>0.52646875381469804</c:v>
                </c:pt>
                <c:pt idx="126">
                  <c:v>0.52198028564453203</c:v>
                </c:pt>
                <c:pt idx="127">
                  <c:v>0.51549863815307595</c:v>
                </c:pt>
                <c:pt idx="128">
                  <c:v>0.50933504104614302</c:v>
                </c:pt>
                <c:pt idx="129">
                  <c:v>0.50615167617797896</c:v>
                </c:pt>
                <c:pt idx="130">
                  <c:v>0.499755859375</c:v>
                </c:pt>
                <c:pt idx="131">
                  <c:v>0.49477291107177801</c:v>
                </c:pt>
                <c:pt idx="132">
                  <c:v>0.49092674255371099</c:v>
                </c:pt>
                <c:pt idx="133">
                  <c:v>0.48524141311645502</c:v>
                </c:pt>
                <c:pt idx="134">
                  <c:v>0.48155403137207098</c:v>
                </c:pt>
                <c:pt idx="135">
                  <c:v>0.47512626647949202</c:v>
                </c:pt>
                <c:pt idx="136">
                  <c:v>0.47078704833984403</c:v>
                </c:pt>
                <c:pt idx="137">
                  <c:v>0.46409416198730502</c:v>
                </c:pt>
                <c:pt idx="138">
                  <c:v>0.45753383636474598</c:v>
                </c:pt>
                <c:pt idx="139">
                  <c:v>0.45102310180664101</c:v>
                </c:pt>
                <c:pt idx="140">
                  <c:v>0.44116592407226601</c:v>
                </c:pt>
                <c:pt idx="141">
                  <c:v>0.43311691284179699</c:v>
                </c:pt>
                <c:pt idx="142">
                  <c:v>0.422194004058838</c:v>
                </c:pt>
                <c:pt idx="143">
                  <c:v>0.41156530380249001</c:v>
                </c:pt>
                <c:pt idx="144">
                  <c:v>0.40072011947631903</c:v>
                </c:pt>
                <c:pt idx="145">
                  <c:v>0.38804817199707098</c:v>
                </c:pt>
                <c:pt idx="146">
                  <c:v>0.377545356750488</c:v>
                </c:pt>
                <c:pt idx="147">
                  <c:v>0.36385440826415999</c:v>
                </c:pt>
                <c:pt idx="148">
                  <c:v>0.35126352310180697</c:v>
                </c:pt>
                <c:pt idx="149">
                  <c:v>0.33804416656494202</c:v>
                </c:pt>
                <c:pt idx="150">
                  <c:v>0.32431650161743197</c:v>
                </c:pt>
                <c:pt idx="151">
                  <c:v>0.31212425231933599</c:v>
                </c:pt>
                <c:pt idx="152">
                  <c:v>0.29797410964965798</c:v>
                </c:pt>
                <c:pt idx="153">
                  <c:v>0.28409481048584001</c:v>
                </c:pt>
                <c:pt idx="154">
                  <c:v>0.27011013031005898</c:v>
                </c:pt>
                <c:pt idx="155">
                  <c:v>0.255938529968262</c:v>
                </c:pt>
                <c:pt idx="156">
                  <c:v>0.24097681045532199</c:v>
                </c:pt>
                <c:pt idx="157">
                  <c:v>0.225929260253906</c:v>
                </c:pt>
                <c:pt idx="158">
                  <c:v>0.210333347320557</c:v>
                </c:pt>
                <c:pt idx="159">
                  <c:v>0.195841789245606</c:v>
                </c:pt>
                <c:pt idx="160">
                  <c:v>0.18102359771728499</c:v>
                </c:pt>
                <c:pt idx="161">
                  <c:v>0.16682100296020499</c:v>
                </c:pt>
                <c:pt idx="162">
                  <c:v>0.15301179885864299</c:v>
                </c:pt>
                <c:pt idx="163">
                  <c:v>0.140025138854981</c:v>
                </c:pt>
                <c:pt idx="164">
                  <c:v>0.12832069396972701</c:v>
                </c:pt>
                <c:pt idx="165">
                  <c:v>0.11671638488769601</c:v>
                </c:pt>
                <c:pt idx="166">
                  <c:v>0.106305122375488</c:v>
                </c:pt>
                <c:pt idx="167">
                  <c:v>9.7780227661132799E-2</c:v>
                </c:pt>
                <c:pt idx="168">
                  <c:v>9.0773582458496094E-2</c:v>
                </c:pt>
                <c:pt idx="169">
                  <c:v>8.3692073822021498E-2</c:v>
                </c:pt>
                <c:pt idx="170">
                  <c:v>7.8159332275390694E-2</c:v>
                </c:pt>
                <c:pt idx="171">
                  <c:v>7.5315952301025405E-2</c:v>
                </c:pt>
                <c:pt idx="172">
                  <c:v>7.2470188140869196E-2</c:v>
                </c:pt>
                <c:pt idx="173">
                  <c:v>6.4347267150878906E-2</c:v>
                </c:pt>
                <c:pt idx="174">
                  <c:v>5.7141304016113302E-2</c:v>
                </c:pt>
                <c:pt idx="175">
                  <c:v>5.0352096557617201E-2</c:v>
                </c:pt>
                <c:pt idx="176">
                  <c:v>4.4623374938964899E-2</c:v>
                </c:pt>
                <c:pt idx="177">
                  <c:v>4.1109561920166002E-2</c:v>
                </c:pt>
                <c:pt idx="178">
                  <c:v>3.7798881530761698E-2</c:v>
                </c:pt>
                <c:pt idx="179">
                  <c:v>3.5734653472900398E-2</c:v>
                </c:pt>
                <c:pt idx="180">
                  <c:v>3.3747673034668003E-2</c:v>
                </c:pt>
                <c:pt idx="181">
                  <c:v>3.1098842620849599E-2</c:v>
                </c:pt>
                <c:pt idx="182">
                  <c:v>2.9536247253418E-2</c:v>
                </c:pt>
                <c:pt idx="183">
                  <c:v>2.77557373046875E-2</c:v>
                </c:pt>
                <c:pt idx="184">
                  <c:v>2.630615234375E-2</c:v>
                </c:pt>
                <c:pt idx="185">
                  <c:v>2.4231910705566399E-2</c:v>
                </c:pt>
                <c:pt idx="186">
                  <c:v>2.2886753082275401E-2</c:v>
                </c:pt>
                <c:pt idx="187">
                  <c:v>2.09240913391113E-2</c:v>
                </c:pt>
                <c:pt idx="188">
                  <c:v>2.0035743713378899E-2</c:v>
                </c:pt>
                <c:pt idx="189">
                  <c:v>1.8803596496582101E-2</c:v>
                </c:pt>
                <c:pt idx="190">
                  <c:v>1.7062664031982401E-2</c:v>
                </c:pt>
                <c:pt idx="191">
                  <c:v>1.6900539398193401E-2</c:v>
                </c:pt>
                <c:pt idx="192">
                  <c:v>1.5852451324462901E-2</c:v>
                </c:pt>
                <c:pt idx="193">
                  <c:v>1.49717330932617E-2</c:v>
                </c:pt>
                <c:pt idx="194">
                  <c:v>1.3786792755127E-2</c:v>
                </c:pt>
                <c:pt idx="195">
                  <c:v>1.3085842132568399E-2</c:v>
                </c:pt>
                <c:pt idx="196">
                  <c:v>1.28755569458008E-2</c:v>
                </c:pt>
                <c:pt idx="197">
                  <c:v>1.1811733245849601E-2</c:v>
                </c:pt>
                <c:pt idx="198">
                  <c:v>1.1326789855957101E-2</c:v>
                </c:pt>
                <c:pt idx="199">
                  <c:v>9.9463462829589896E-3</c:v>
                </c:pt>
                <c:pt idx="200">
                  <c:v>9.5467567443847708E-3</c:v>
                </c:pt>
                <c:pt idx="201">
                  <c:v>8.8443756103515608E-3</c:v>
                </c:pt>
                <c:pt idx="202">
                  <c:v>8.1067085266113299E-3</c:v>
                </c:pt>
                <c:pt idx="203">
                  <c:v>8.1105232238769601E-3</c:v>
                </c:pt>
                <c:pt idx="204">
                  <c:v>6.9489479064941398E-3</c:v>
                </c:pt>
                <c:pt idx="205">
                  <c:v>6.18743896484375E-3</c:v>
                </c:pt>
                <c:pt idx="206">
                  <c:v>5.8588981628418003E-3</c:v>
                </c:pt>
                <c:pt idx="207">
                  <c:v>5.1822662353515703E-3</c:v>
                </c:pt>
                <c:pt idx="208">
                  <c:v>5.5294036865234401E-3</c:v>
                </c:pt>
                <c:pt idx="209">
                  <c:v>4.7883987426757804E-3</c:v>
                </c:pt>
                <c:pt idx="210">
                  <c:v>4.0068626403808602E-3</c:v>
                </c:pt>
                <c:pt idx="211">
                  <c:v>3.4337043762207101E-3</c:v>
                </c:pt>
                <c:pt idx="212">
                  <c:v>2.9039382934570299E-3</c:v>
                </c:pt>
                <c:pt idx="213">
                  <c:v>3.2005310058593802E-3</c:v>
                </c:pt>
                <c:pt idx="214">
                  <c:v>2.6025772094726602E-3</c:v>
                </c:pt>
                <c:pt idx="215">
                  <c:v>2.1772384643554701E-3</c:v>
                </c:pt>
                <c:pt idx="216">
                  <c:v>2.4647712707519601E-3</c:v>
                </c:pt>
                <c:pt idx="217">
                  <c:v>1.68514251708985E-3</c:v>
                </c:pt>
                <c:pt idx="218">
                  <c:v>5.9175491333007802E-4</c:v>
                </c:pt>
                <c:pt idx="219">
                  <c:v>5.3977966308593804E-4</c:v>
                </c:pt>
                <c:pt idx="220">
                  <c:v>1.52587890625E-5</c:v>
                </c:pt>
                <c:pt idx="221">
                  <c:v>-1.3828277587890601E-4</c:v>
                </c:pt>
                <c:pt idx="222">
                  <c:v>-5.0401687622070302E-4</c:v>
                </c:pt>
                <c:pt idx="223">
                  <c:v>3.3378601074218699E-6</c:v>
                </c:pt>
                <c:pt idx="224">
                  <c:v>-9.5653533935546897E-4</c:v>
                </c:pt>
                <c:pt idx="225">
                  <c:v>-1.2364387512207101E-3</c:v>
                </c:pt>
                <c:pt idx="226">
                  <c:v>-6.9427490234375E-4</c:v>
                </c:pt>
                <c:pt idx="227">
                  <c:v>-8.2063674926757802E-4</c:v>
                </c:pt>
                <c:pt idx="228">
                  <c:v>-3.4904479980468799E-4</c:v>
                </c:pt>
                <c:pt idx="229">
                  <c:v>-1.58166885375977E-3</c:v>
                </c:pt>
                <c:pt idx="230">
                  <c:v>-1.3055801391601599E-3</c:v>
                </c:pt>
                <c:pt idx="231">
                  <c:v>-7.62939453125E-5</c:v>
                </c:pt>
                <c:pt idx="232">
                  <c:v>-1.0800361633300801E-3</c:v>
                </c:pt>
                <c:pt idx="233">
                  <c:v>-9.1314315795898503E-4</c:v>
                </c:pt>
                <c:pt idx="234">
                  <c:v>-9.7751617431640603E-4</c:v>
                </c:pt>
                <c:pt idx="235">
                  <c:v>-1.54781341552735E-3</c:v>
                </c:pt>
                <c:pt idx="236">
                  <c:v>-1.7337799072265599E-3</c:v>
                </c:pt>
                <c:pt idx="237">
                  <c:v>-1.2631416320800801E-3</c:v>
                </c:pt>
                <c:pt idx="238">
                  <c:v>-1.312255859375E-3</c:v>
                </c:pt>
                <c:pt idx="239">
                  <c:v>-2.0527839660644601E-3</c:v>
                </c:pt>
                <c:pt idx="240">
                  <c:v>-1.1186599731445299E-3</c:v>
                </c:pt>
                <c:pt idx="241">
                  <c:v>-1.31893157958985E-3</c:v>
                </c:pt>
                <c:pt idx="242">
                  <c:v>-2.0513534545898498E-3</c:v>
                </c:pt>
                <c:pt idx="243">
                  <c:v>-1.22308731079102E-3</c:v>
                </c:pt>
                <c:pt idx="244">
                  <c:v>-3.5429000854492198E-4</c:v>
                </c:pt>
                <c:pt idx="245">
                  <c:v>-1.1301040649414099E-3</c:v>
                </c:pt>
                <c:pt idx="246">
                  <c:v>-1.45721435546875E-3</c:v>
                </c:pt>
                <c:pt idx="247">
                  <c:v>-1.13439559936524E-3</c:v>
                </c:pt>
                <c:pt idx="248">
                  <c:v>-1.0228157043457101E-3</c:v>
                </c:pt>
                <c:pt idx="249">
                  <c:v>-6.8616867065429698E-4</c:v>
                </c:pt>
                <c:pt idx="250">
                  <c:v>-1.1067390441894601E-3</c:v>
                </c:pt>
                <c:pt idx="251">
                  <c:v>-3.38077545166016E-4</c:v>
                </c:pt>
                <c:pt idx="252">
                  <c:v>-4.5490264892578098E-4</c:v>
                </c:pt>
                <c:pt idx="253">
                  <c:v>-8.5306167602539095E-4</c:v>
                </c:pt>
                <c:pt idx="254">
                  <c:v>-2.8181076049804698E-4</c:v>
                </c:pt>
                <c:pt idx="255">
                  <c:v>-5.0830841064453201E-4</c:v>
                </c:pt>
                <c:pt idx="256">
                  <c:v>-3.8480758666992198E-4</c:v>
                </c:pt>
                <c:pt idx="257">
                  <c:v>-1.3055801391601599E-3</c:v>
                </c:pt>
                <c:pt idx="258">
                  <c:v>-1.01995468139649E-3</c:v>
                </c:pt>
                <c:pt idx="259">
                  <c:v>-1.0862350463867201E-3</c:v>
                </c:pt>
                <c:pt idx="260">
                  <c:v>-1.0075569152832101E-3</c:v>
                </c:pt>
                <c:pt idx="261">
                  <c:v>-1.21927261352539E-3</c:v>
                </c:pt>
                <c:pt idx="262">
                  <c:v>-1.5225410461425801E-3</c:v>
                </c:pt>
                <c:pt idx="263">
                  <c:v>-1.23071670532227E-3</c:v>
                </c:pt>
                <c:pt idx="264">
                  <c:v>-1.46865844726563E-3</c:v>
                </c:pt>
                <c:pt idx="265">
                  <c:v>-1.7476081848144601E-3</c:v>
                </c:pt>
                <c:pt idx="266">
                  <c:v>-1.4529228210449199E-3</c:v>
                </c:pt>
                <c:pt idx="267">
                  <c:v>-1.3704299926757799E-3</c:v>
                </c:pt>
                <c:pt idx="268">
                  <c:v>-1.13677978515625E-3</c:v>
                </c:pt>
                <c:pt idx="269">
                  <c:v>-1.9078254699707101E-3</c:v>
                </c:pt>
                <c:pt idx="270">
                  <c:v>-2.3717880249023498E-3</c:v>
                </c:pt>
                <c:pt idx="271">
                  <c:v>-2.4766921997070299E-3</c:v>
                </c:pt>
                <c:pt idx="272">
                  <c:v>-2.3584365844726602E-3</c:v>
                </c:pt>
                <c:pt idx="273">
                  <c:v>-1.01613998413086E-3</c:v>
                </c:pt>
                <c:pt idx="274">
                  <c:v>-1.6946792602539099E-3</c:v>
                </c:pt>
                <c:pt idx="275">
                  <c:v>-2.3808479309082101E-3</c:v>
                </c:pt>
                <c:pt idx="276">
                  <c:v>-2.5701522827148498E-3</c:v>
                </c:pt>
                <c:pt idx="277">
                  <c:v>-2.7551651000976602E-3</c:v>
                </c:pt>
                <c:pt idx="278">
                  <c:v>-2.5315284729003902E-3</c:v>
                </c:pt>
                <c:pt idx="279">
                  <c:v>-2.8295516967773498E-3</c:v>
                </c:pt>
                <c:pt idx="280">
                  <c:v>-3.6411285400390599E-3</c:v>
                </c:pt>
                <c:pt idx="281">
                  <c:v>-3.2129287719726602E-3</c:v>
                </c:pt>
                <c:pt idx="282">
                  <c:v>-3.0894279479980499E-3</c:v>
                </c:pt>
                <c:pt idx="283">
                  <c:v>-3.0198097229003902E-3</c:v>
                </c:pt>
                <c:pt idx="284">
                  <c:v>-3.4284591674804701E-3</c:v>
                </c:pt>
                <c:pt idx="285">
                  <c:v>-3.6592483520507799E-3</c:v>
                </c:pt>
                <c:pt idx="286">
                  <c:v>-3.2711029052734401E-3</c:v>
                </c:pt>
                <c:pt idx="287">
                  <c:v>-3.5462379455566402E-3</c:v>
                </c:pt>
                <c:pt idx="288">
                  <c:v>-3.26013565063477E-3</c:v>
                </c:pt>
                <c:pt idx="289">
                  <c:v>-3.3183097839355499E-3</c:v>
                </c:pt>
                <c:pt idx="290">
                  <c:v>-3.42321395874024E-3</c:v>
                </c:pt>
                <c:pt idx="291">
                  <c:v>-3.36456298828125E-3</c:v>
                </c:pt>
                <c:pt idx="292">
                  <c:v>-3.5524368286132799E-3</c:v>
                </c:pt>
                <c:pt idx="293">
                  <c:v>-3.1666755676269601E-3</c:v>
                </c:pt>
                <c:pt idx="294">
                  <c:v>-3.3049583435058598E-3</c:v>
                </c:pt>
                <c:pt idx="295">
                  <c:v>-1.8458366394042999E-3</c:v>
                </c:pt>
                <c:pt idx="296">
                  <c:v>-1.1444091796875E-4</c:v>
                </c:pt>
                <c:pt idx="297">
                  <c:v>-2.4867057800292999E-3</c:v>
                </c:pt>
                <c:pt idx="298">
                  <c:v>-3.7827491760253902E-3</c:v>
                </c:pt>
                <c:pt idx="299">
                  <c:v>-3.5939216613769601E-3</c:v>
                </c:pt>
                <c:pt idx="300">
                  <c:v>-3.08990478515625E-3</c:v>
                </c:pt>
                <c:pt idx="301">
                  <c:v>-3.47375869750977E-3</c:v>
                </c:pt>
                <c:pt idx="302">
                  <c:v>-3.4708976745605499E-3</c:v>
                </c:pt>
                <c:pt idx="303">
                  <c:v>-2.8591156005859401E-3</c:v>
                </c:pt>
                <c:pt idx="304">
                  <c:v>-3.3607482910156302E-3</c:v>
                </c:pt>
                <c:pt idx="305">
                  <c:v>-3.8285255432128902E-3</c:v>
                </c:pt>
                <c:pt idx="306">
                  <c:v>-3.5619735717773498E-3</c:v>
                </c:pt>
                <c:pt idx="307">
                  <c:v>-3.6387443542480499E-3</c:v>
                </c:pt>
                <c:pt idx="308">
                  <c:v>-3.5409927368164102E-3</c:v>
                </c:pt>
                <c:pt idx="309">
                  <c:v>-3.3044815063476602E-3</c:v>
                </c:pt>
                <c:pt idx="310">
                  <c:v>-3.73077392578125E-3</c:v>
                </c:pt>
                <c:pt idx="311">
                  <c:v>-3.5438537597656302E-3</c:v>
                </c:pt>
                <c:pt idx="312">
                  <c:v>-3.5457611083984401E-3</c:v>
                </c:pt>
                <c:pt idx="313">
                  <c:v>-3.6716461181640599E-3</c:v>
                </c:pt>
                <c:pt idx="314">
                  <c:v>-3.8537979125976602E-3</c:v>
                </c:pt>
                <c:pt idx="315">
                  <c:v>-3.84759902954102E-3</c:v>
                </c:pt>
                <c:pt idx="316">
                  <c:v>-3.6606788635253902E-3</c:v>
                </c:pt>
                <c:pt idx="317">
                  <c:v>-3.9100646972656302E-3</c:v>
                </c:pt>
                <c:pt idx="318">
                  <c:v>-3.7603378295898498E-3</c:v>
                </c:pt>
                <c:pt idx="319">
                  <c:v>-3.9486885070800799E-3</c:v>
                </c:pt>
                <c:pt idx="320">
                  <c:v>-3.97729873657227E-3</c:v>
                </c:pt>
                <c:pt idx="321">
                  <c:v>-3.814697265625E-3</c:v>
                </c:pt>
                <c:pt idx="322">
                  <c:v>-3.88097763061524E-3</c:v>
                </c:pt>
                <c:pt idx="323">
                  <c:v>-3.8709640502929701E-3</c:v>
                </c:pt>
                <c:pt idx="324">
                  <c:v>-3.9587020874023498E-3</c:v>
                </c:pt>
                <c:pt idx="325">
                  <c:v>-3.8466453552246098E-3</c:v>
                </c:pt>
                <c:pt idx="326">
                  <c:v>-3.7927627563476602E-3</c:v>
                </c:pt>
                <c:pt idx="327">
                  <c:v>-3.8909912109375E-3</c:v>
                </c:pt>
                <c:pt idx="328">
                  <c:v>-3.8666725158691402E-3</c:v>
                </c:pt>
                <c:pt idx="329">
                  <c:v>-3.8495063781738299E-3</c:v>
                </c:pt>
                <c:pt idx="330">
                  <c:v>-3.5948753356933598E-3</c:v>
                </c:pt>
                <c:pt idx="331">
                  <c:v>-3.6940574645996098E-3</c:v>
                </c:pt>
                <c:pt idx="332">
                  <c:v>-3.5090446472167999E-3</c:v>
                </c:pt>
                <c:pt idx="333">
                  <c:v>-3.5367012023925799E-3</c:v>
                </c:pt>
                <c:pt idx="334">
                  <c:v>-3.50189208984375E-3</c:v>
                </c:pt>
                <c:pt idx="335">
                  <c:v>-3.3478736877441402E-3</c:v>
                </c:pt>
                <c:pt idx="336">
                  <c:v>-3.1781196594238299E-3</c:v>
                </c:pt>
                <c:pt idx="337">
                  <c:v>-3.2839775085449201E-3</c:v>
                </c:pt>
                <c:pt idx="338">
                  <c:v>-3.0779838562011701E-3</c:v>
                </c:pt>
                <c:pt idx="339">
                  <c:v>-2.9640197753906302E-3</c:v>
                </c:pt>
                <c:pt idx="340">
                  <c:v>-2.8901100158691402E-3</c:v>
                </c:pt>
                <c:pt idx="341">
                  <c:v>-3.0603408813476602E-3</c:v>
                </c:pt>
                <c:pt idx="342">
                  <c:v>-2.9096603393554701E-3</c:v>
                </c:pt>
                <c:pt idx="343">
                  <c:v>-2.6106834411621098E-3</c:v>
                </c:pt>
                <c:pt idx="344">
                  <c:v>-2.6793479919433598E-3</c:v>
                </c:pt>
                <c:pt idx="345">
                  <c:v>-2.66027450561524E-3</c:v>
                </c:pt>
                <c:pt idx="346">
                  <c:v>-2.5501251220703099E-3</c:v>
                </c:pt>
                <c:pt idx="347">
                  <c:v>-2.46191024780274E-3</c:v>
                </c:pt>
                <c:pt idx="348">
                  <c:v>-2.3341178894042999E-3</c:v>
                </c:pt>
                <c:pt idx="349">
                  <c:v>-2.28357315063477E-3</c:v>
                </c:pt>
                <c:pt idx="350">
                  <c:v>-2.2935867309570299E-3</c:v>
                </c:pt>
                <c:pt idx="351">
                  <c:v>-2.3427009582519601E-3</c:v>
                </c:pt>
                <c:pt idx="352">
                  <c:v>-2.00891494750977E-3</c:v>
                </c:pt>
                <c:pt idx="353">
                  <c:v>-2.1281242370605499E-3</c:v>
                </c:pt>
                <c:pt idx="354">
                  <c:v>-2.2830963134765599E-3</c:v>
                </c:pt>
                <c:pt idx="355">
                  <c:v>-2.17962265014649E-3</c:v>
                </c:pt>
                <c:pt idx="356">
                  <c:v>-2.2344589233398498E-3</c:v>
                </c:pt>
                <c:pt idx="357">
                  <c:v>-2.1710395812988299E-3</c:v>
                </c:pt>
                <c:pt idx="358">
                  <c:v>-2.3078918457031302E-3</c:v>
                </c:pt>
                <c:pt idx="359">
                  <c:v>-2.2487640380859401E-3</c:v>
                </c:pt>
                <c:pt idx="360">
                  <c:v>-2.3784637451171901E-3</c:v>
                </c:pt>
                <c:pt idx="361">
                  <c:v>-2.4485588073730499E-3</c:v>
                </c:pt>
                <c:pt idx="362">
                  <c:v>-2.3775100708007799E-3</c:v>
                </c:pt>
                <c:pt idx="363">
                  <c:v>-2.4785995483398498E-3</c:v>
                </c:pt>
                <c:pt idx="364">
                  <c:v>-2.54583358764649E-3</c:v>
                </c:pt>
                <c:pt idx="365">
                  <c:v>-2.5072097778320299E-3</c:v>
                </c:pt>
                <c:pt idx="366">
                  <c:v>-2.5925636291503902E-3</c:v>
                </c:pt>
                <c:pt idx="367">
                  <c:v>-2.7356147766113299E-3</c:v>
                </c:pt>
                <c:pt idx="368">
                  <c:v>-2.7613639831542999E-3</c:v>
                </c:pt>
                <c:pt idx="369">
                  <c:v>-2.8743743896484401E-3</c:v>
                </c:pt>
                <c:pt idx="370">
                  <c:v>-2.6383399963378902E-3</c:v>
                </c:pt>
                <c:pt idx="371">
                  <c:v>-2.8347969055175799E-3</c:v>
                </c:pt>
                <c:pt idx="372">
                  <c:v>-2.8753280639648498E-3</c:v>
                </c:pt>
                <c:pt idx="373">
                  <c:v>-2.8133392333984401E-3</c:v>
                </c:pt>
                <c:pt idx="374">
                  <c:v>-2.8791427612304701E-3</c:v>
                </c:pt>
                <c:pt idx="375">
                  <c:v>-2.7179718017578099E-3</c:v>
                </c:pt>
                <c:pt idx="376">
                  <c:v>-2.8333663940429701E-3</c:v>
                </c:pt>
                <c:pt idx="377">
                  <c:v>-2.8338432312011701E-3</c:v>
                </c:pt>
                <c:pt idx="378">
                  <c:v>-2.6330947875976602E-3</c:v>
                </c:pt>
                <c:pt idx="379">
                  <c:v>-2.3999214172363299E-3</c:v>
                </c:pt>
                <c:pt idx="380">
                  <c:v>-2.3012161254882799E-3</c:v>
                </c:pt>
                <c:pt idx="381">
                  <c:v>-2.5596618652343802E-3</c:v>
                </c:pt>
                <c:pt idx="382">
                  <c:v>-2.4595260620117201E-3</c:v>
                </c:pt>
                <c:pt idx="383">
                  <c:v>-2.2497177124023498E-3</c:v>
                </c:pt>
                <c:pt idx="384">
                  <c:v>-2.2315979003906302E-3</c:v>
                </c:pt>
                <c:pt idx="385">
                  <c:v>-2.5081634521484401E-3</c:v>
                </c:pt>
                <c:pt idx="386">
                  <c:v>-2.15673446655274E-3</c:v>
                </c:pt>
                <c:pt idx="387">
                  <c:v>-2.0289421081542999E-3</c:v>
                </c:pt>
                <c:pt idx="388">
                  <c:v>-2.1510124206542999E-3</c:v>
                </c:pt>
                <c:pt idx="389">
                  <c:v>-2.1638870239257799E-3</c:v>
                </c:pt>
                <c:pt idx="390">
                  <c:v>-1.8229484558105499E-3</c:v>
                </c:pt>
                <c:pt idx="391">
                  <c:v>-1.66988372802735E-3</c:v>
                </c:pt>
                <c:pt idx="392">
                  <c:v>-1.5711784362792999E-3</c:v>
                </c:pt>
                <c:pt idx="393">
                  <c:v>-2.1343231201171901E-3</c:v>
                </c:pt>
                <c:pt idx="394">
                  <c:v>-2.2830963134765599E-3</c:v>
                </c:pt>
                <c:pt idx="395">
                  <c:v>-2.1533966064453099E-3</c:v>
                </c:pt>
                <c:pt idx="396">
                  <c:v>-2.4261474609375E-3</c:v>
                </c:pt>
                <c:pt idx="397">
                  <c:v>-2.2907257080078099E-3</c:v>
                </c:pt>
                <c:pt idx="398">
                  <c:v>-2.0627975463867201E-3</c:v>
                </c:pt>
                <c:pt idx="399">
                  <c:v>-2.0751953125E-3</c:v>
                </c:pt>
                <c:pt idx="400">
                  <c:v>-2.7198791503906302E-3</c:v>
                </c:pt>
                <c:pt idx="401">
                  <c:v>-2.78997421264649E-3</c:v>
                </c:pt>
                <c:pt idx="402">
                  <c:v>-2.5424957275390599E-3</c:v>
                </c:pt>
                <c:pt idx="403">
                  <c:v>-2.4919509887695299E-3</c:v>
                </c:pt>
                <c:pt idx="404">
                  <c:v>-2.3708343505859401E-3</c:v>
                </c:pt>
                <c:pt idx="405">
                  <c:v>-2.4113655090332101E-3</c:v>
                </c:pt>
                <c:pt idx="406">
                  <c:v>-2.40564346313477E-3</c:v>
                </c:pt>
                <c:pt idx="407">
                  <c:v>-2.5057792663574201E-3</c:v>
                </c:pt>
                <c:pt idx="408">
                  <c:v>-2.5515556335449201E-3</c:v>
                </c:pt>
                <c:pt idx="409">
                  <c:v>-2.75421142578125E-3</c:v>
                </c:pt>
                <c:pt idx="410">
                  <c:v>-2.7575492858886701E-3</c:v>
                </c:pt>
                <c:pt idx="411">
                  <c:v>-2.6993751525878902E-3</c:v>
                </c:pt>
                <c:pt idx="412">
                  <c:v>-2.5792121887207101E-3</c:v>
                </c:pt>
                <c:pt idx="413">
                  <c:v>-2.2568702697753902E-3</c:v>
                </c:pt>
                <c:pt idx="414">
                  <c:v>-2.6307106018066402E-3</c:v>
                </c:pt>
                <c:pt idx="415">
                  <c:v>-2.8519630432128902E-3</c:v>
                </c:pt>
                <c:pt idx="416">
                  <c:v>-2.7313232421875E-3</c:v>
                </c:pt>
                <c:pt idx="417">
                  <c:v>-2.7790069580078099E-3</c:v>
                </c:pt>
                <c:pt idx="418">
                  <c:v>-2.8896331787109401E-3</c:v>
                </c:pt>
                <c:pt idx="419">
                  <c:v>-2.9039382934570299E-3</c:v>
                </c:pt>
                <c:pt idx="420">
                  <c:v>-2.9478073120117201E-3</c:v>
                </c:pt>
                <c:pt idx="421">
                  <c:v>-2.8696060180664102E-3</c:v>
                </c:pt>
                <c:pt idx="422">
                  <c:v>-2.8972625732421901E-3</c:v>
                </c:pt>
                <c:pt idx="423">
                  <c:v>-2.78472900390625E-3</c:v>
                </c:pt>
                <c:pt idx="424">
                  <c:v>-2.7894973754882799E-3</c:v>
                </c:pt>
                <c:pt idx="425">
                  <c:v>-2.9487609863281302E-3</c:v>
                </c:pt>
                <c:pt idx="426">
                  <c:v>-2.9582977294921901E-3</c:v>
                </c:pt>
                <c:pt idx="427">
                  <c:v>-3.0941963195800799E-3</c:v>
                </c:pt>
                <c:pt idx="428">
                  <c:v>-3.1704902648925799E-3</c:v>
                </c:pt>
                <c:pt idx="429">
                  <c:v>-3.0775070190429701E-3</c:v>
                </c:pt>
                <c:pt idx="430">
                  <c:v>-3.0274391174316402E-3</c:v>
                </c:pt>
                <c:pt idx="431">
                  <c:v>-3.0016899108886701E-3</c:v>
                </c:pt>
                <c:pt idx="432">
                  <c:v>-2.8929710388183598E-3</c:v>
                </c:pt>
                <c:pt idx="433">
                  <c:v>-2.5725364685058598E-3</c:v>
                </c:pt>
                <c:pt idx="434">
                  <c:v>-2.2850036621093802E-3</c:v>
                </c:pt>
                <c:pt idx="435">
                  <c:v>-2.04992294311524E-3</c:v>
                </c:pt>
                <c:pt idx="436">
                  <c:v>-1.4028549194336E-3</c:v>
                </c:pt>
                <c:pt idx="437">
                  <c:v>-1.4719963073730499E-3</c:v>
                </c:pt>
                <c:pt idx="438">
                  <c:v>-2.5854110717773498E-3</c:v>
                </c:pt>
                <c:pt idx="439">
                  <c:v>-3.5085678100585998E-3</c:v>
                </c:pt>
                <c:pt idx="440">
                  <c:v>-6.9537162780761701E-3</c:v>
                </c:pt>
                <c:pt idx="441">
                  <c:v>-8.5606575012207101E-3</c:v>
                </c:pt>
                <c:pt idx="442">
                  <c:v>-5.7458877563476597E-3</c:v>
                </c:pt>
                <c:pt idx="443">
                  <c:v>-5.6858062744140703E-3</c:v>
                </c:pt>
                <c:pt idx="444">
                  <c:v>-6.5288543701171901E-3</c:v>
                </c:pt>
                <c:pt idx="445">
                  <c:v>-2.7356147766113299E-3</c:v>
                </c:pt>
                <c:pt idx="446">
                  <c:v>-1.1973381042480499E-3</c:v>
                </c:pt>
                <c:pt idx="447">
                  <c:v>-1.8644332885742201E-3</c:v>
                </c:pt>
                <c:pt idx="448">
                  <c:v>-2.6087760925292999E-3</c:v>
                </c:pt>
                <c:pt idx="449">
                  <c:v>-3.4928321838378902E-3</c:v>
                </c:pt>
                <c:pt idx="450">
                  <c:v>-3.7508010864257799E-3</c:v>
                </c:pt>
                <c:pt idx="451">
                  <c:v>-3.7770271301269601E-3</c:v>
                </c:pt>
                <c:pt idx="452">
                  <c:v>-3.9606094360351597E-3</c:v>
                </c:pt>
                <c:pt idx="453">
                  <c:v>-3.9148330688476597E-3</c:v>
                </c:pt>
                <c:pt idx="454">
                  <c:v>-4.0006637573242196E-3</c:v>
                </c:pt>
                <c:pt idx="455">
                  <c:v>-4.0965080261230503E-3</c:v>
                </c:pt>
                <c:pt idx="456">
                  <c:v>-4.11462783813477E-3</c:v>
                </c:pt>
                <c:pt idx="457">
                  <c:v>-4.1041374206543003E-3</c:v>
                </c:pt>
                <c:pt idx="458">
                  <c:v>-4.1828155517578099E-3</c:v>
                </c:pt>
                <c:pt idx="459">
                  <c:v>-4.2161941528320304E-3</c:v>
                </c:pt>
                <c:pt idx="460">
                  <c:v>-4.1751861572265599E-3</c:v>
                </c:pt>
                <c:pt idx="461">
                  <c:v>-4.2562484741210998E-3</c:v>
                </c:pt>
                <c:pt idx="462">
                  <c:v>-4.3988227844238299E-3</c:v>
                </c:pt>
                <c:pt idx="463">
                  <c:v>-4.2548179626464896E-3</c:v>
                </c:pt>
                <c:pt idx="464">
                  <c:v>-4.3749809265136701E-3</c:v>
                </c:pt>
                <c:pt idx="465">
                  <c:v>-4.00018692016602E-3</c:v>
                </c:pt>
                <c:pt idx="466">
                  <c:v>-2.3279190063476602E-3</c:v>
                </c:pt>
                <c:pt idx="467">
                  <c:v>-2.9039382934570302E-4</c:v>
                </c:pt>
                <c:pt idx="468">
                  <c:v>-3.4637451171875E-3</c:v>
                </c:pt>
                <c:pt idx="469">
                  <c:v>-4.3826103210449201E-3</c:v>
                </c:pt>
                <c:pt idx="470">
                  <c:v>-4.4345855712890599E-3</c:v>
                </c:pt>
                <c:pt idx="471">
                  <c:v>-4.4336318969726597E-3</c:v>
                </c:pt>
                <c:pt idx="472">
                  <c:v>-4.5509338378906302E-3</c:v>
                </c:pt>
                <c:pt idx="473">
                  <c:v>-4.4813156127929696E-3</c:v>
                </c:pt>
                <c:pt idx="474">
                  <c:v>-4.5747756958007804E-3</c:v>
                </c:pt>
                <c:pt idx="475">
                  <c:v>-4.6110153198242196E-3</c:v>
                </c:pt>
                <c:pt idx="476">
                  <c:v>-4.5785903930664097E-3</c:v>
                </c:pt>
                <c:pt idx="477">
                  <c:v>-4.5094490051269601E-3</c:v>
                </c:pt>
                <c:pt idx="478">
                  <c:v>-4.7612190246582101E-3</c:v>
                </c:pt>
                <c:pt idx="479">
                  <c:v>-4.6238899230957101E-3</c:v>
                </c:pt>
                <c:pt idx="480">
                  <c:v>-4.6777725219726597E-3</c:v>
                </c:pt>
                <c:pt idx="481">
                  <c:v>-4.6138763427734401E-3</c:v>
                </c:pt>
                <c:pt idx="482">
                  <c:v>-4.6467781066894601E-3</c:v>
                </c:pt>
                <c:pt idx="483">
                  <c:v>-4.7121047973632804E-3</c:v>
                </c:pt>
                <c:pt idx="484">
                  <c:v>-4.6787261962890599E-3</c:v>
                </c:pt>
                <c:pt idx="485">
                  <c:v>-4.6596527099609401E-3</c:v>
                </c:pt>
                <c:pt idx="486">
                  <c:v>-4.7111511230468802E-3</c:v>
                </c:pt>
                <c:pt idx="487">
                  <c:v>-4.6510696411132804E-3</c:v>
                </c:pt>
                <c:pt idx="488">
                  <c:v>-4.6982765197753898E-3</c:v>
                </c:pt>
                <c:pt idx="489">
                  <c:v>-4.6458244323730503E-3</c:v>
                </c:pt>
                <c:pt idx="490">
                  <c:v>-4.6420097351074201E-3</c:v>
                </c:pt>
                <c:pt idx="491">
                  <c:v>-4.5943260192871102E-3</c:v>
                </c:pt>
                <c:pt idx="492">
                  <c:v>-4.5828819274902396E-3</c:v>
                </c:pt>
                <c:pt idx="493">
                  <c:v>-4.5361518859863299E-3</c:v>
                </c:pt>
                <c:pt idx="494">
                  <c:v>-4.6038627624511701E-3</c:v>
                </c:pt>
                <c:pt idx="495">
                  <c:v>-4.4970512390136701E-3</c:v>
                </c:pt>
                <c:pt idx="496">
                  <c:v>-4.5280456542968802E-3</c:v>
                </c:pt>
                <c:pt idx="497">
                  <c:v>-4.4517517089843802E-3</c:v>
                </c:pt>
                <c:pt idx="498">
                  <c:v>-4.5075416564941398E-3</c:v>
                </c:pt>
                <c:pt idx="499">
                  <c:v>-4.5166015625E-3</c:v>
                </c:pt>
                <c:pt idx="500">
                  <c:v>-4.5056343078613299E-3</c:v>
                </c:pt>
                <c:pt idx="501">
                  <c:v>-4.4622421264648498E-3</c:v>
                </c:pt>
                <c:pt idx="502">
                  <c:v>-4.4450759887695304E-3</c:v>
                </c:pt>
                <c:pt idx="503">
                  <c:v>-4.5270919799804696E-3</c:v>
                </c:pt>
                <c:pt idx="504">
                  <c:v>-4.50897216796875E-3</c:v>
                </c:pt>
                <c:pt idx="505">
                  <c:v>-4.5027732849121102E-3</c:v>
                </c:pt>
                <c:pt idx="506">
                  <c:v>-4.4894218444824201E-3</c:v>
                </c:pt>
                <c:pt idx="507">
                  <c:v>-4.5008659362793003E-3</c:v>
                </c:pt>
                <c:pt idx="508">
                  <c:v>-4.5385360717773498E-3</c:v>
                </c:pt>
                <c:pt idx="509">
                  <c:v>-4.6248435974121102E-3</c:v>
                </c:pt>
                <c:pt idx="510">
                  <c:v>-4.6195983886718802E-3</c:v>
                </c:pt>
                <c:pt idx="511">
                  <c:v>-4.7588348388671901E-3</c:v>
                </c:pt>
                <c:pt idx="512">
                  <c:v>-4.7507286071777396E-3</c:v>
                </c:pt>
                <c:pt idx="513">
                  <c:v>-4.8418045043945304E-3</c:v>
                </c:pt>
                <c:pt idx="514">
                  <c:v>-4.8847198486328099E-3</c:v>
                </c:pt>
                <c:pt idx="515">
                  <c:v>-4.8480033874511701E-3</c:v>
                </c:pt>
                <c:pt idx="516">
                  <c:v>-4.8666000366210998E-3</c:v>
                </c:pt>
                <c:pt idx="517">
                  <c:v>-4.8704147338867196E-3</c:v>
                </c:pt>
                <c:pt idx="518">
                  <c:v>-4.90808486938477E-3</c:v>
                </c:pt>
                <c:pt idx="519">
                  <c:v>-4.8818588256835998E-3</c:v>
                </c:pt>
                <c:pt idx="520">
                  <c:v>-4.90045547485352E-3</c:v>
                </c:pt>
                <c:pt idx="521">
                  <c:v>-4.8608779907226597E-3</c:v>
                </c:pt>
                <c:pt idx="522">
                  <c:v>-4.8246383666992196E-3</c:v>
                </c:pt>
                <c:pt idx="523">
                  <c:v>-4.75311279296875E-3</c:v>
                </c:pt>
                <c:pt idx="524">
                  <c:v>-4.7674179077148498E-3</c:v>
                </c:pt>
                <c:pt idx="525">
                  <c:v>-4.7469139099121102E-3</c:v>
                </c:pt>
                <c:pt idx="526">
                  <c:v>-4.7440528869628898E-3</c:v>
                </c:pt>
                <c:pt idx="527">
                  <c:v>-4.6834945678710998E-3</c:v>
                </c:pt>
                <c:pt idx="528">
                  <c:v>-4.6010017395019601E-3</c:v>
                </c:pt>
                <c:pt idx="529">
                  <c:v>-4.5337677001953099E-3</c:v>
                </c:pt>
                <c:pt idx="530">
                  <c:v>-4.5256614685058602E-3</c:v>
                </c:pt>
                <c:pt idx="531">
                  <c:v>-4.5046806335449201E-3</c:v>
                </c:pt>
                <c:pt idx="532">
                  <c:v>-4.4832229614257804E-3</c:v>
                </c:pt>
                <c:pt idx="533">
                  <c:v>-4.44793701171875E-3</c:v>
                </c:pt>
                <c:pt idx="534">
                  <c:v>-4.4608116149902396E-3</c:v>
                </c:pt>
                <c:pt idx="535">
                  <c:v>-4.38928604125977E-3</c:v>
                </c:pt>
                <c:pt idx="536">
                  <c:v>-4.3773651123046901E-3</c:v>
                </c:pt>
                <c:pt idx="537">
                  <c:v>-4.3416023254394601E-3</c:v>
                </c:pt>
                <c:pt idx="538">
                  <c:v>-4.2877197265625E-3</c:v>
                </c:pt>
                <c:pt idx="539">
                  <c:v>-4.3144226074218802E-3</c:v>
                </c:pt>
                <c:pt idx="540">
                  <c:v>-4.3473243713378898E-3</c:v>
                </c:pt>
                <c:pt idx="541">
                  <c:v>-4.43506240844727E-3</c:v>
                </c:pt>
                <c:pt idx="542">
                  <c:v>-4.4293403625488299E-3</c:v>
                </c:pt>
                <c:pt idx="543">
                  <c:v>-4.45795059204102E-3</c:v>
                </c:pt>
                <c:pt idx="544">
                  <c:v>-4.5561790466308602E-3</c:v>
                </c:pt>
                <c:pt idx="545">
                  <c:v>-4.6796798706054696E-3</c:v>
                </c:pt>
                <c:pt idx="546">
                  <c:v>-4.5962333679199201E-3</c:v>
                </c:pt>
                <c:pt idx="547">
                  <c:v>-4.6434402465820304E-3</c:v>
                </c:pt>
                <c:pt idx="548">
                  <c:v>-4.7454833984375E-3</c:v>
                </c:pt>
                <c:pt idx="549">
                  <c:v>-4.7526359558105503E-3</c:v>
                </c:pt>
                <c:pt idx="550">
                  <c:v>-4.8971176147460998E-3</c:v>
                </c:pt>
                <c:pt idx="551">
                  <c:v>-4.9557685852050799E-3</c:v>
                </c:pt>
                <c:pt idx="552">
                  <c:v>-4.8565864562988299E-3</c:v>
                </c:pt>
                <c:pt idx="553">
                  <c:v>-4.9300193786621102E-3</c:v>
                </c:pt>
                <c:pt idx="554">
                  <c:v>-5.0139427185058602E-3</c:v>
                </c:pt>
                <c:pt idx="555">
                  <c:v>-5.0592422485351597E-3</c:v>
                </c:pt>
                <c:pt idx="556">
                  <c:v>-4.9738883972168003E-3</c:v>
                </c:pt>
                <c:pt idx="557">
                  <c:v>-5.0458908081054696E-3</c:v>
                </c:pt>
                <c:pt idx="558">
                  <c:v>-4.9834251403808602E-3</c:v>
                </c:pt>
                <c:pt idx="559">
                  <c:v>-4.9190521240234401E-3</c:v>
                </c:pt>
                <c:pt idx="560">
                  <c:v>-4.9381256103515599E-3</c:v>
                </c:pt>
                <c:pt idx="561">
                  <c:v>-4.8937797546386701E-3</c:v>
                </c:pt>
                <c:pt idx="562">
                  <c:v>-4.9190521240234401E-3</c:v>
                </c:pt>
                <c:pt idx="563">
                  <c:v>-4.9090385437011701E-3</c:v>
                </c:pt>
                <c:pt idx="564">
                  <c:v>-4.9242973327636701E-3</c:v>
                </c:pt>
                <c:pt idx="565">
                  <c:v>-4.8151016235351597E-3</c:v>
                </c:pt>
                <c:pt idx="566">
                  <c:v>-4.7779083251953099E-3</c:v>
                </c:pt>
                <c:pt idx="567">
                  <c:v>-4.7559738159179696E-3</c:v>
                </c:pt>
                <c:pt idx="568">
                  <c:v>-4.8160552978515599E-3</c:v>
                </c:pt>
                <c:pt idx="569">
                  <c:v>-4.7450065612793003E-3</c:v>
                </c:pt>
                <c:pt idx="570">
                  <c:v>-4.7011375427246102E-3</c:v>
                </c:pt>
                <c:pt idx="571">
                  <c:v>-4.63104248046875E-3</c:v>
                </c:pt>
                <c:pt idx="572">
                  <c:v>-4.6215057373046901E-3</c:v>
                </c:pt>
                <c:pt idx="573">
                  <c:v>-4.669189453125E-3</c:v>
                </c:pt>
                <c:pt idx="574">
                  <c:v>-4.7259330749511701E-3</c:v>
                </c:pt>
                <c:pt idx="575">
                  <c:v>-4.6777725219726597E-3</c:v>
                </c:pt>
                <c:pt idx="576">
                  <c:v>-4.6916007995605503E-3</c:v>
                </c:pt>
                <c:pt idx="577">
                  <c:v>-4.7888755798339896E-3</c:v>
                </c:pt>
                <c:pt idx="578">
                  <c:v>-4.7779083251953099E-3</c:v>
                </c:pt>
                <c:pt idx="579">
                  <c:v>-4.852294921875E-3</c:v>
                </c:pt>
                <c:pt idx="580">
                  <c:v>-4.7769546508789097E-3</c:v>
                </c:pt>
                <c:pt idx="581">
                  <c:v>-4.8112869262695304E-3</c:v>
                </c:pt>
                <c:pt idx="582">
                  <c:v>-4.7926902770996102E-3</c:v>
                </c:pt>
                <c:pt idx="583">
                  <c:v>-4.96149063110352E-3</c:v>
                </c:pt>
                <c:pt idx="584">
                  <c:v>-4.9524307250976597E-3</c:v>
                </c:pt>
                <c:pt idx="585">
                  <c:v>-5.0001144409179696E-3</c:v>
                </c:pt>
                <c:pt idx="586">
                  <c:v>-5.0144195556640703E-3</c:v>
                </c:pt>
                <c:pt idx="587">
                  <c:v>-5.0892829895019601E-3</c:v>
                </c:pt>
                <c:pt idx="588">
                  <c:v>-5.1808357238769601E-3</c:v>
                </c:pt>
                <c:pt idx="589">
                  <c:v>-5.2351951599121102E-3</c:v>
                </c:pt>
                <c:pt idx="590">
                  <c:v>-5.2804946899414097E-3</c:v>
                </c:pt>
                <c:pt idx="591">
                  <c:v>-5.2571296691894601E-3</c:v>
                </c:pt>
                <c:pt idx="592">
                  <c:v>-5.2552223205566398E-3</c:v>
                </c:pt>
                <c:pt idx="593">
                  <c:v>-5.3348541259765703E-3</c:v>
                </c:pt>
                <c:pt idx="594">
                  <c:v>-5.3539276123046901E-3</c:v>
                </c:pt>
                <c:pt idx="595">
                  <c:v>-5.3296089172363299E-3</c:v>
                </c:pt>
                <c:pt idx="596">
                  <c:v>-5.3749084472656302E-3</c:v>
                </c:pt>
                <c:pt idx="597">
                  <c:v>-5.3544044494628898E-3</c:v>
                </c:pt>
                <c:pt idx="598">
                  <c:v>-5.3906440734863299E-3</c:v>
                </c:pt>
                <c:pt idx="599">
                  <c:v>-5.44977188110352E-3</c:v>
                </c:pt>
                <c:pt idx="600">
                  <c:v>-5.5222511291503898E-3</c:v>
                </c:pt>
                <c:pt idx="601">
                  <c:v>-5.3753852844238299E-3</c:v>
                </c:pt>
                <c:pt idx="602">
                  <c:v>-5.4249763488769601E-3</c:v>
                </c:pt>
                <c:pt idx="603">
                  <c:v>-5.3706169128418003E-3</c:v>
                </c:pt>
                <c:pt idx="604">
                  <c:v>-5.4073333740234401E-3</c:v>
                </c:pt>
                <c:pt idx="605">
                  <c:v>-5.44977188110352E-3</c:v>
                </c:pt>
                <c:pt idx="606">
                  <c:v>-5.3553581237793003E-3</c:v>
                </c:pt>
                <c:pt idx="607">
                  <c:v>-5.35821914672852E-3</c:v>
                </c:pt>
                <c:pt idx="608">
                  <c:v>-5.3319931030273498E-3</c:v>
                </c:pt>
                <c:pt idx="609">
                  <c:v>-5.3753852844238299E-3</c:v>
                </c:pt>
                <c:pt idx="610">
                  <c:v>-5.2671432495117196E-3</c:v>
                </c:pt>
                <c:pt idx="611">
                  <c:v>-5.4140090942382804E-3</c:v>
                </c:pt>
                <c:pt idx="612">
                  <c:v>-5.3238868713378898E-3</c:v>
                </c:pt>
                <c:pt idx="613">
                  <c:v>-5.3234100341796901E-3</c:v>
                </c:pt>
                <c:pt idx="614">
                  <c:v>-5.2866935729980503E-3</c:v>
                </c:pt>
                <c:pt idx="615">
                  <c:v>-5.3210258483886701E-3</c:v>
                </c:pt>
                <c:pt idx="616">
                  <c:v>-5.4078102111816398E-3</c:v>
                </c:pt>
                <c:pt idx="617">
                  <c:v>-5.4159164428710998E-3</c:v>
                </c:pt>
                <c:pt idx="618">
                  <c:v>-5.4583549499511701E-3</c:v>
                </c:pt>
                <c:pt idx="619">
                  <c:v>-5.5036544799804696E-3</c:v>
                </c:pt>
                <c:pt idx="620">
                  <c:v>-5.5117607116699201E-3</c:v>
                </c:pt>
                <c:pt idx="621">
                  <c:v>-5.3977966308593802E-3</c:v>
                </c:pt>
                <c:pt idx="622">
                  <c:v>-5.4306983947753898E-3</c:v>
                </c:pt>
                <c:pt idx="623">
                  <c:v>-5.5322647094726597E-3</c:v>
                </c:pt>
                <c:pt idx="624">
                  <c:v>-5.5122375488281302E-3</c:v>
                </c:pt>
                <c:pt idx="625">
                  <c:v>-5.4831504821777396E-3</c:v>
                </c:pt>
                <c:pt idx="626">
                  <c:v>-5.4998397827148498E-3</c:v>
                </c:pt>
                <c:pt idx="627">
                  <c:v>-5.51605224609375E-3</c:v>
                </c:pt>
                <c:pt idx="628">
                  <c:v>-5.5713653564453203E-3</c:v>
                </c:pt>
                <c:pt idx="629">
                  <c:v>-5.4249763488769601E-3</c:v>
                </c:pt>
                <c:pt idx="630">
                  <c:v>-5.6095123291015703E-3</c:v>
                </c:pt>
                <c:pt idx="631">
                  <c:v>-5.5480003356933602E-3</c:v>
                </c:pt>
                <c:pt idx="632">
                  <c:v>-5.6157112121582101E-3</c:v>
                </c:pt>
                <c:pt idx="633">
                  <c:v>-5.5189132690429696E-3</c:v>
                </c:pt>
                <c:pt idx="634">
                  <c:v>-5.6266784667968802E-3</c:v>
                </c:pt>
                <c:pt idx="635">
                  <c:v>-5.5327415466308602E-3</c:v>
                </c:pt>
                <c:pt idx="636">
                  <c:v>-5.5227279663085998E-3</c:v>
                </c:pt>
                <c:pt idx="637">
                  <c:v>-5.5174827575683602E-3</c:v>
                </c:pt>
                <c:pt idx="638">
                  <c:v>-5.4736137390136701E-3</c:v>
                </c:pt>
                <c:pt idx="639">
                  <c:v>-5.4750442504882804E-3</c:v>
                </c:pt>
                <c:pt idx="640">
                  <c:v>-5.4359436035156302E-3</c:v>
                </c:pt>
                <c:pt idx="641">
                  <c:v>-5.4984092712402396E-3</c:v>
                </c:pt>
                <c:pt idx="642">
                  <c:v>-5.5246353149414097E-3</c:v>
                </c:pt>
                <c:pt idx="643">
                  <c:v>-5.5470466613769601E-3</c:v>
                </c:pt>
                <c:pt idx="644">
                  <c:v>-5.4531097412109401E-3</c:v>
                </c:pt>
                <c:pt idx="645">
                  <c:v>-5.4202079772949201E-3</c:v>
                </c:pt>
                <c:pt idx="646">
                  <c:v>-5.2723884582519601E-3</c:v>
                </c:pt>
                <c:pt idx="647">
                  <c:v>-5.33533096313477E-3</c:v>
                </c:pt>
                <c:pt idx="648">
                  <c:v>-5.3243637084960998E-3</c:v>
                </c:pt>
                <c:pt idx="649">
                  <c:v>-5.2900314331054696E-3</c:v>
                </c:pt>
                <c:pt idx="650">
                  <c:v>-5.2499771118164097E-3</c:v>
                </c:pt>
                <c:pt idx="651">
                  <c:v>-5.2328109741210998E-3</c:v>
                </c:pt>
                <c:pt idx="652">
                  <c:v>-5.2037239074707101E-3</c:v>
                </c:pt>
                <c:pt idx="653">
                  <c:v>-5.2738189697265703E-3</c:v>
                </c:pt>
                <c:pt idx="654">
                  <c:v>-5.2008628845214896E-3</c:v>
                </c:pt>
                <c:pt idx="655">
                  <c:v>-5.2347183227539097E-3</c:v>
                </c:pt>
                <c:pt idx="656">
                  <c:v>-5.1565170288085998E-3</c:v>
                </c:pt>
                <c:pt idx="657">
                  <c:v>-5.1984786987304696E-3</c:v>
                </c:pt>
                <c:pt idx="658">
                  <c:v>-5.1417350769043003E-3</c:v>
                </c:pt>
                <c:pt idx="659">
                  <c:v>-5.0930976867675799E-3</c:v>
                </c:pt>
                <c:pt idx="660">
                  <c:v>-5.1631927490234401E-3</c:v>
                </c:pt>
                <c:pt idx="661">
                  <c:v>-5.16748428344727E-3</c:v>
                </c:pt>
                <c:pt idx="662">
                  <c:v>-5.2456855773925799E-3</c:v>
                </c:pt>
                <c:pt idx="663">
                  <c:v>-5.1703453063964896E-3</c:v>
                </c:pt>
                <c:pt idx="664">
                  <c:v>-5.1875114440918003E-3</c:v>
                </c:pt>
                <c:pt idx="665">
                  <c:v>-5.06830215454102E-3</c:v>
                </c:pt>
                <c:pt idx="666">
                  <c:v>-5.1627159118652396E-3</c:v>
                </c:pt>
                <c:pt idx="667">
                  <c:v>-5.1503181457519601E-3</c:v>
                </c:pt>
                <c:pt idx="668">
                  <c:v>-5.2275657653808602E-3</c:v>
                </c:pt>
                <c:pt idx="669">
                  <c:v>-5.2113533020019601E-3</c:v>
                </c:pt>
                <c:pt idx="670">
                  <c:v>-5.25903701782227E-3</c:v>
                </c:pt>
                <c:pt idx="671">
                  <c:v>-5.2227973937988299E-3</c:v>
                </c:pt>
                <c:pt idx="672">
                  <c:v>-5.3267478942871102E-3</c:v>
                </c:pt>
                <c:pt idx="673">
                  <c:v>-5.3195953369140703E-3</c:v>
                </c:pt>
                <c:pt idx="674">
                  <c:v>-5.3391456604003898E-3</c:v>
                </c:pt>
                <c:pt idx="675">
                  <c:v>-5.4502487182617196E-3</c:v>
                </c:pt>
                <c:pt idx="676">
                  <c:v>-5.45501708984375E-3</c:v>
                </c:pt>
                <c:pt idx="677">
                  <c:v>-5.2814483642578203E-3</c:v>
                </c:pt>
                <c:pt idx="678">
                  <c:v>-5.3343772888183602E-3</c:v>
                </c:pt>
                <c:pt idx="679">
                  <c:v>-5.3234100341796901E-3</c:v>
                </c:pt>
                <c:pt idx="680">
                  <c:v>-5.4068565368652396E-3</c:v>
                </c:pt>
                <c:pt idx="681">
                  <c:v>-5.43451309204102E-3</c:v>
                </c:pt>
                <c:pt idx="682">
                  <c:v>-5.5065155029296901E-3</c:v>
                </c:pt>
                <c:pt idx="683">
                  <c:v>-5.4254531860351597E-3</c:v>
                </c:pt>
                <c:pt idx="684">
                  <c:v>-5.5074691772460998E-3</c:v>
                </c:pt>
                <c:pt idx="685">
                  <c:v>-5.4745674133300799E-3</c:v>
                </c:pt>
                <c:pt idx="686">
                  <c:v>-5.3434371948242196E-3</c:v>
                </c:pt>
                <c:pt idx="687">
                  <c:v>-5.4612159729003898E-3</c:v>
                </c:pt>
                <c:pt idx="688">
                  <c:v>-5.3749084472656302E-3</c:v>
                </c:pt>
                <c:pt idx="689">
                  <c:v>-5.3725242614746102E-3</c:v>
                </c:pt>
                <c:pt idx="690">
                  <c:v>-5.2461624145507804E-3</c:v>
                </c:pt>
                <c:pt idx="691">
                  <c:v>-5.2733421325683602E-3</c:v>
                </c:pt>
                <c:pt idx="692">
                  <c:v>-5.0697326660156302E-3</c:v>
                </c:pt>
                <c:pt idx="693">
                  <c:v>-5.1145553588867196E-3</c:v>
                </c:pt>
                <c:pt idx="694">
                  <c:v>-5.0096511840820304E-3</c:v>
                </c:pt>
                <c:pt idx="695">
                  <c:v>-4.9905776977539097E-3</c:v>
                </c:pt>
                <c:pt idx="696">
                  <c:v>-4.88519668579102E-3</c:v>
                </c:pt>
                <c:pt idx="697">
                  <c:v>-4.8856735229492196E-3</c:v>
                </c:pt>
                <c:pt idx="698">
                  <c:v>-4.7821998596191398E-3</c:v>
                </c:pt>
                <c:pt idx="699">
                  <c:v>-4.6730041503906302E-3</c:v>
                </c:pt>
                <c:pt idx="700">
                  <c:v>-4.7197341918945304E-3</c:v>
                </c:pt>
                <c:pt idx="701">
                  <c:v>-4.4941902160644601E-3</c:v>
                </c:pt>
                <c:pt idx="702">
                  <c:v>-4.6977996826171901E-3</c:v>
                </c:pt>
                <c:pt idx="703">
                  <c:v>-4.63104248046875E-3</c:v>
                </c:pt>
                <c:pt idx="704">
                  <c:v>-4.5833587646484401E-3</c:v>
                </c:pt>
                <c:pt idx="705">
                  <c:v>-4.7278404235839896E-3</c:v>
                </c:pt>
                <c:pt idx="706">
                  <c:v>-4.82177734375E-3</c:v>
                </c:pt>
                <c:pt idx="707">
                  <c:v>-4.8408508300781302E-3</c:v>
                </c:pt>
                <c:pt idx="708">
                  <c:v>-4.9777030944824201E-3</c:v>
                </c:pt>
                <c:pt idx="709">
                  <c:v>-5.0778388977050799E-3</c:v>
                </c:pt>
                <c:pt idx="710">
                  <c:v>-5.1550865173339896E-3</c:v>
                </c:pt>
                <c:pt idx="711">
                  <c:v>-5.4292678833007804E-3</c:v>
                </c:pt>
                <c:pt idx="712">
                  <c:v>-5.5179595947265703E-3</c:v>
                </c:pt>
                <c:pt idx="713">
                  <c:v>-5.5460929870605503E-3</c:v>
                </c:pt>
                <c:pt idx="714">
                  <c:v>-5.6805610656738299E-3</c:v>
                </c:pt>
                <c:pt idx="715">
                  <c:v>-5.6734085083007804E-3</c:v>
                </c:pt>
                <c:pt idx="716">
                  <c:v>-5.8722496032714896E-3</c:v>
                </c:pt>
                <c:pt idx="717">
                  <c:v>-5.8393478393554696E-3</c:v>
                </c:pt>
                <c:pt idx="718">
                  <c:v>-5.9776306152343802E-3</c:v>
                </c:pt>
                <c:pt idx="719">
                  <c:v>-5.9390068054199201E-3</c:v>
                </c:pt>
                <c:pt idx="720">
                  <c:v>-5.9213638305664097E-3</c:v>
                </c:pt>
                <c:pt idx="721">
                  <c:v>-5.7716369628906302E-3</c:v>
                </c:pt>
                <c:pt idx="722">
                  <c:v>-5.7830810546875E-3</c:v>
                </c:pt>
                <c:pt idx="723">
                  <c:v>-5.6400299072265703E-3</c:v>
                </c:pt>
                <c:pt idx="724">
                  <c:v>-5.523681640625E-3</c:v>
                </c:pt>
                <c:pt idx="725">
                  <c:v>-5.5189132690429696E-3</c:v>
                </c:pt>
                <c:pt idx="726">
                  <c:v>-5.2886009216308602E-3</c:v>
                </c:pt>
                <c:pt idx="727">
                  <c:v>-5.2146911621093802E-3</c:v>
                </c:pt>
                <c:pt idx="728">
                  <c:v>-5.13696670532227E-3</c:v>
                </c:pt>
                <c:pt idx="729">
                  <c:v>-5.0544738769531302E-3</c:v>
                </c:pt>
                <c:pt idx="730">
                  <c:v>-5.0621032714843802E-3</c:v>
                </c:pt>
                <c:pt idx="731">
                  <c:v>-4.90570068359375E-3</c:v>
                </c:pt>
                <c:pt idx="732">
                  <c:v>-5.0106048583984401E-3</c:v>
                </c:pt>
                <c:pt idx="733">
                  <c:v>-5.0363540649414097E-3</c:v>
                </c:pt>
                <c:pt idx="734">
                  <c:v>-5.1045417785644601E-3</c:v>
                </c:pt>
                <c:pt idx="735">
                  <c:v>-5.0406455993652396E-3</c:v>
                </c:pt>
                <c:pt idx="736">
                  <c:v>-4.9948692321777396E-3</c:v>
                </c:pt>
                <c:pt idx="737">
                  <c:v>-4.9800872802734401E-3</c:v>
                </c:pt>
                <c:pt idx="738">
                  <c:v>-4.9104690551757804E-3</c:v>
                </c:pt>
                <c:pt idx="739">
                  <c:v>-4.8589706420898498E-3</c:v>
                </c:pt>
                <c:pt idx="740">
                  <c:v>-4.85992431640625E-3</c:v>
                </c:pt>
                <c:pt idx="741">
                  <c:v>-4.8704147338867196E-3</c:v>
                </c:pt>
                <c:pt idx="742">
                  <c:v>-4.8031806945800799E-3</c:v>
                </c:pt>
                <c:pt idx="743">
                  <c:v>-4.8460960388183602E-3</c:v>
                </c:pt>
                <c:pt idx="744">
                  <c:v>-4.7464370727539097E-3</c:v>
                </c:pt>
                <c:pt idx="745">
                  <c:v>-4.7087669372558602E-3</c:v>
                </c:pt>
                <c:pt idx="746">
                  <c:v>-4.6372413635253898E-3</c:v>
                </c:pt>
                <c:pt idx="747">
                  <c:v>-4.79364395141602E-3</c:v>
                </c:pt>
                <c:pt idx="748">
                  <c:v>-4.5561790466308602E-3</c:v>
                </c:pt>
                <c:pt idx="749">
                  <c:v>-4.7793388366699201E-3</c:v>
                </c:pt>
                <c:pt idx="750">
                  <c:v>-4.730224609375E-3</c:v>
                </c:pt>
                <c:pt idx="751">
                  <c:v>-4.6668052673339896E-3</c:v>
                </c:pt>
                <c:pt idx="752">
                  <c:v>-4.608154296875E-3</c:v>
                </c:pt>
                <c:pt idx="753">
                  <c:v>-4.4708251953125E-3</c:v>
                </c:pt>
                <c:pt idx="754">
                  <c:v>-4.5332908630371102E-3</c:v>
                </c:pt>
                <c:pt idx="755">
                  <c:v>-4.4822692871093802E-3</c:v>
                </c:pt>
                <c:pt idx="756">
                  <c:v>-4.5261383056640599E-3</c:v>
                </c:pt>
                <c:pt idx="757">
                  <c:v>-4.4169425964355503E-3</c:v>
                </c:pt>
                <c:pt idx="758">
                  <c:v>-4.2600631713867196E-3</c:v>
                </c:pt>
                <c:pt idx="759">
                  <c:v>-4.28009033203125E-3</c:v>
                </c:pt>
                <c:pt idx="760">
                  <c:v>-4.2877197265625E-3</c:v>
                </c:pt>
                <c:pt idx="761">
                  <c:v>-4.1713714599609401E-3</c:v>
                </c:pt>
                <c:pt idx="762">
                  <c:v>-4.1389465332031302E-3</c:v>
                </c:pt>
                <c:pt idx="763">
                  <c:v>-3.8914680480957101E-3</c:v>
                </c:pt>
                <c:pt idx="764">
                  <c:v>-3.8495063781738299E-3</c:v>
                </c:pt>
                <c:pt idx="765">
                  <c:v>-4.0044784545898498E-3</c:v>
                </c:pt>
                <c:pt idx="766">
                  <c:v>-3.8213729858398498E-3</c:v>
                </c:pt>
                <c:pt idx="767">
                  <c:v>-3.7450790405273498E-3</c:v>
                </c:pt>
                <c:pt idx="768">
                  <c:v>-3.7732124328613299E-3</c:v>
                </c:pt>
                <c:pt idx="769">
                  <c:v>-3.5624504089355499E-3</c:v>
                </c:pt>
                <c:pt idx="770">
                  <c:v>-3.6973953247070299E-3</c:v>
                </c:pt>
                <c:pt idx="771">
                  <c:v>-3.6807060241699201E-3</c:v>
                </c:pt>
                <c:pt idx="772">
                  <c:v>-3.509521484375E-3</c:v>
                </c:pt>
                <c:pt idx="773">
                  <c:v>-3.3078193664550799E-3</c:v>
                </c:pt>
                <c:pt idx="774">
                  <c:v>-3.5510063171386701E-3</c:v>
                </c:pt>
                <c:pt idx="775">
                  <c:v>-3.3578872680664102E-3</c:v>
                </c:pt>
                <c:pt idx="776">
                  <c:v>-3.6535263061523498E-3</c:v>
                </c:pt>
                <c:pt idx="777">
                  <c:v>-3.2615661621093802E-3</c:v>
                </c:pt>
                <c:pt idx="778">
                  <c:v>-3.1938552856445299E-3</c:v>
                </c:pt>
                <c:pt idx="779">
                  <c:v>-3.1132698059082101E-3</c:v>
                </c:pt>
                <c:pt idx="780">
                  <c:v>-3.1952857971191402E-3</c:v>
                </c:pt>
                <c:pt idx="781">
                  <c:v>-2.98547744750977E-3</c:v>
                </c:pt>
                <c:pt idx="782">
                  <c:v>-3.1757354736328099E-3</c:v>
                </c:pt>
                <c:pt idx="783">
                  <c:v>-3.1681060791015599E-3</c:v>
                </c:pt>
                <c:pt idx="784">
                  <c:v>-3.0665397644042999E-3</c:v>
                </c:pt>
                <c:pt idx="785">
                  <c:v>-3.0603408813476602E-3</c:v>
                </c:pt>
                <c:pt idx="786">
                  <c:v>-3.01599502563477E-3</c:v>
                </c:pt>
                <c:pt idx="787">
                  <c:v>-3.0918121337890599E-3</c:v>
                </c:pt>
                <c:pt idx="788">
                  <c:v>-2.9864311218261701E-3</c:v>
                </c:pt>
                <c:pt idx="789">
                  <c:v>-3.0508041381835998E-3</c:v>
                </c:pt>
                <c:pt idx="790">
                  <c:v>-2.9692649841308598E-3</c:v>
                </c:pt>
                <c:pt idx="791">
                  <c:v>-2.8705596923828099E-3</c:v>
                </c:pt>
                <c:pt idx="792">
                  <c:v>-3.2234191894531302E-3</c:v>
                </c:pt>
                <c:pt idx="793">
                  <c:v>-2.9454231262207101E-3</c:v>
                </c:pt>
                <c:pt idx="794">
                  <c:v>-2.7546882629394601E-3</c:v>
                </c:pt>
                <c:pt idx="795">
                  <c:v>-2.9206275939941402E-3</c:v>
                </c:pt>
                <c:pt idx="796">
                  <c:v>-2.8595924377441402E-3</c:v>
                </c:pt>
                <c:pt idx="797">
                  <c:v>-2.8467178344726602E-3</c:v>
                </c:pt>
                <c:pt idx="798">
                  <c:v>-2.9382705688476602E-3</c:v>
                </c:pt>
                <c:pt idx="799">
                  <c:v>-2.7327537536621098E-3</c:v>
                </c:pt>
                <c:pt idx="800">
                  <c:v>-3.0965805053710998E-3</c:v>
                </c:pt>
                <c:pt idx="801">
                  <c:v>-2.9797554016113299E-3</c:v>
                </c:pt>
                <c:pt idx="802">
                  <c:v>-2.9506683349609401E-3</c:v>
                </c:pt>
                <c:pt idx="803">
                  <c:v>-2.8867721557617201E-3</c:v>
                </c:pt>
                <c:pt idx="804">
                  <c:v>-3.03125381469727E-3</c:v>
                </c:pt>
                <c:pt idx="805">
                  <c:v>-2.8824806213378902E-3</c:v>
                </c:pt>
                <c:pt idx="806">
                  <c:v>-2.8448104858398498E-3</c:v>
                </c:pt>
                <c:pt idx="807">
                  <c:v>-3.0250549316406302E-3</c:v>
                </c:pt>
                <c:pt idx="808">
                  <c:v>-2.8243064880371098E-3</c:v>
                </c:pt>
                <c:pt idx="809">
                  <c:v>-2.9697418212890599E-3</c:v>
                </c:pt>
                <c:pt idx="810">
                  <c:v>-2.9330253601074201E-3</c:v>
                </c:pt>
                <c:pt idx="811">
                  <c:v>-3.1800270080566402E-3</c:v>
                </c:pt>
                <c:pt idx="812">
                  <c:v>-3.0298233032226602E-3</c:v>
                </c:pt>
                <c:pt idx="813">
                  <c:v>-3.0260086059570299E-3</c:v>
                </c:pt>
                <c:pt idx="814">
                  <c:v>-2.9935836791992201E-3</c:v>
                </c:pt>
                <c:pt idx="815">
                  <c:v>-3.2038688659667999E-3</c:v>
                </c:pt>
                <c:pt idx="816">
                  <c:v>-3.2792091369628902E-3</c:v>
                </c:pt>
                <c:pt idx="817">
                  <c:v>-3.1118392944335998E-3</c:v>
                </c:pt>
                <c:pt idx="818">
                  <c:v>-3.5977363586425799E-3</c:v>
                </c:pt>
                <c:pt idx="819">
                  <c:v>-3.1766891479492201E-3</c:v>
                </c:pt>
                <c:pt idx="820">
                  <c:v>-3.4708976745605499E-3</c:v>
                </c:pt>
                <c:pt idx="821">
                  <c:v>-3.3931732177734401E-3</c:v>
                </c:pt>
                <c:pt idx="822">
                  <c:v>-4.22906875610352E-3</c:v>
                </c:pt>
                <c:pt idx="823">
                  <c:v>-3.3226013183593802E-3</c:v>
                </c:pt>
                <c:pt idx="824">
                  <c:v>-3.7369728088378902E-3</c:v>
                </c:pt>
                <c:pt idx="825">
                  <c:v>-4.1456222534179696E-3</c:v>
                </c:pt>
                <c:pt idx="826">
                  <c:v>-3.7531852722167999E-3</c:v>
                </c:pt>
                <c:pt idx="827">
                  <c:v>-4.0826797485351597E-3</c:v>
                </c:pt>
                <c:pt idx="828">
                  <c:v>-3.8957595825195299E-3</c:v>
                </c:pt>
                <c:pt idx="829">
                  <c:v>-3.99017333984375E-3</c:v>
                </c:pt>
                <c:pt idx="830">
                  <c:v>-4.5557022094726597E-3</c:v>
                </c:pt>
                <c:pt idx="831">
                  <c:v>-3.4961700439453099E-3</c:v>
                </c:pt>
                <c:pt idx="832">
                  <c:v>-3.7631988525390599E-3</c:v>
                </c:pt>
                <c:pt idx="833">
                  <c:v>-4.49371337890625E-3</c:v>
                </c:pt>
                <c:pt idx="834">
                  <c:v>-4.3244361877441398E-3</c:v>
                </c:pt>
                <c:pt idx="835">
                  <c:v>-3.7336349487304701E-3</c:v>
                </c:pt>
                <c:pt idx="836">
                  <c:v>-4.3721199035644601E-3</c:v>
                </c:pt>
                <c:pt idx="837">
                  <c:v>-3.8194656372070299E-3</c:v>
                </c:pt>
                <c:pt idx="838">
                  <c:v>-4.1613578796386701E-3</c:v>
                </c:pt>
                <c:pt idx="839">
                  <c:v>-4.1303634643554696E-3</c:v>
                </c:pt>
                <c:pt idx="840">
                  <c:v>-4.0540695190429696E-3</c:v>
                </c:pt>
                <c:pt idx="841">
                  <c:v>-4.9800872802734401E-3</c:v>
                </c:pt>
                <c:pt idx="842">
                  <c:v>-4.6482086181640599E-3</c:v>
                </c:pt>
                <c:pt idx="843">
                  <c:v>-3.8471221923828099E-3</c:v>
                </c:pt>
                <c:pt idx="844">
                  <c:v>-4.6124458312988299E-3</c:v>
                </c:pt>
                <c:pt idx="845">
                  <c:v>-4.1165351867675799E-3</c:v>
                </c:pt>
                <c:pt idx="846">
                  <c:v>-4.6644210815429696E-3</c:v>
                </c:pt>
                <c:pt idx="847">
                  <c:v>-4.3835639953613299E-3</c:v>
                </c:pt>
                <c:pt idx="848">
                  <c:v>-4.7550201416015599E-3</c:v>
                </c:pt>
                <c:pt idx="849">
                  <c:v>-4.2781829833984401E-3</c:v>
                </c:pt>
                <c:pt idx="850">
                  <c:v>-5.0220489501953203E-3</c:v>
                </c:pt>
                <c:pt idx="851">
                  <c:v>-4.3125152587890599E-3</c:v>
                </c:pt>
                <c:pt idx="852">
                  <c:v>-5.0373077392578203E-3</c:v>
                </c:pt>
                <c:pt idx="853">
                  <c:v>-4.9772262573242196E-3</c:v>
                </c:pt>
                <c:pt idx="854">
                  <c:v>-4.6710968017578099E-3</c:v>
                </c:pt>
                <c:pt idx="855">
                  <c:v>-4.6739578247070304E-3</c:v>
                </c:pt>
                <c:pt idx="856">
                  <c:v>-6.0243606567382804E-3</c:v>
                </c:pt>
                <c:pt idx="857">
                  <c:v>-4.7774314880371102E-3</c:v>
                </c:pt>
                <c:pt idx="858">
                  <c:v>-5.4469108581543003E-3</c:v>
                </c:pt>
                <c:pt idx="859">
                  <c:v>-6.0100555419921901E-3</c:v>
                </c:pt>
                <c:pt idx="860">
                  <c:v>-5.1593780517578203E-3</c:v>
                </c:pt>
                <c:pt idx="861">
                  <c:v>-4.8232078552246102E-3</c:v>
                </c:pt>
                <c:pt idx="862">
                  <c:v>-5.3954124450683602E-3</c:v>
                </c:pt>
                <c:pt idx="863">
                  <c:v>-5.1865577697753898E-3</c:v>
                </c:pt>
                <c:pt idx="864">
                  <c:v>-6.0691833496093802E-3</c:v>
                </c:pt>
                <c:pt idx="865">
                  <c:v>-4.9028396606445304E-3</c:v>
                </c:pt>
                <c:pt idx="866">
                  <c:v>-4.8875808715820304E-3</c:v>
                </c:pt>
                <c:pt idx="867">
                  <c:v>-6.5312385559082101E-3</c:v>
                </c:pt>
                <c:pt idx="868">
                  <c:v>-6.8464279174804696E-3</c:v>
                </c:pt>
                <c:pt idx="869">
                  <c:v>-6.0486793518066398E-3</c:v>
                </c:pt>
                <c:pt idx="870">
                  <c:v>-7.5540542602539097E-3</c:v>
                </c:pt>
                <c:pt idx="871">
                  <c:v>-6.6409111022949201E-3</c:v>
                </c:pt>
                <c:pt idx="872">
                  <c:v>-6.3238143920898498E-3</c:v>
                </c:pt>
                <c:pt idx="873">
                  <c:v>-4.9319267272949201E-3</c:v>
                </c:pt>
                <c:pt idx="874">
                  <c:v>-8.4428787231445295E-3</c:v>
                </c:pt>
                <c:pt idx="875">
                  <c:v>-6.7605972290039097E-3</c:v>
                </c:pt>
                <c:pt idx="876">
                  <c:v>-6.6509246826171901E-3</c:v>
                </c:pt>
                <c:pt idx="877">
                  <c:v>-5.9437751770019601E-3</c:v>
                </c:pt>
                <c:pt idx="878">
                  <c:v>-8.9058876037597708E-3</c:v>
                </c:pt>
                <c:pt idx="879">
                  <c:v>-6.28900527954102E-3</c:v>
                </c:pt>
                <c:pt idx="880">
                  <c:v>-8.3632469177246094E-3</c:v>
                </c:pt>
                <c:pt idx="881">
                  <c:v>-6.6022872924804696E-3</c:v>
                </c:pt>
                <c:pt idx="882">
                  <c:v>-9.5210075378418003E-3</c:v>
                </c:pt>
                <c:pt idx="883">
                  <c:v>-6.6013336181640703E-3</c:v>
                </c:pt>
                <c:pt idx="884">
                  <c:v>-7.8005790710449201E-3</c:v>
                </c:pt>
                <c:pt idx="885">
                  <c:v>-4.4741630554199201E-3</c:v>
                </c:pt>
                <c:pt idx="886">
                  <c:v>-1.04479789733887E-2</c:v>
                </c:pt>
                <c:pt idx="887">
                  <c:v>-4.4403076171875E-3</c:v>
                </c:pt>
                <c:pt idx="888">
                  <c:v>-5.6180953979492196E-3</c:v>
                </c:pt>
                <c:pt idx="889">
                  <c:v>-9.5915794372558594E-3</c:v>
                </c:pt>
                <c:pt idx="890">
                  <c:v>-6.9179534912109401E-3</c:v>
                </c:pt>
                <c:pt idx="891">
                  <c:v>-8.9397430419921892E-3</c:v>
                </c:pt>
                <c:pt idx="892">
                  <c:v>-5.3911209106445304E-3</c:v>
                </c:pt>
                <c:pt idx="893">
                  <c:v>-9.1791152954101597E-3</c:v>
                </c:pt>
                <c:pt idx="894">
                  <c:v>-5.2356719970703203E-3</c:v>
                </c:pt>
                <c:pt idx="895">
                  <c:v>-9.4828605651855503E-3</c:v>
                </c:pt>
                <c:pt idx="896">
                  <c:v>-6.3405036926269601E-3</c:v>
                </c:pt>
                <c:pt idx="897">
                  <c:v>-1.0735988616943399E-2</c:v>
                </c:pt>
                <c:pt idx="898">
                  <c:v>-5.7964324951171901E-3</c:v>
                </c:pt>
                <c:pt idx="899">
                  <c:v>-1.08795166015625E-2</c:v>
                </c:pt>
                <c:pt idx="900">
                  <c:v>-7.2712898254394601E-3</c:v>
                </c:pt>
                <c:pt idx="901">
                  <c:v>-1.0499000549316399E-2</c:v>
                </c:pt>
                <c:pt idx="902">
                  <c:v>-7.1315765380859401E-3</c:v>
                </c:pt>
                <c:pt idx="903">
                  <c:v>-9.0794563293457101E-3</c:v>
                </c:pt>
                <c:pt idx="904">
                  <c:v>-4.6238899230957101E-3</c:v>
                </c:pt>
                <c:pt idx="905">
                  <c:v>-1.29175186157227E-2</c:v>
                </c:pt>
                <c:pt idx="906">
                  <c:v>-6.4854621887207101E-3</c:v>
                </c:pt>
                <c:pt idx="907">
                  <c:v>-1.00054740905762E-2</c:v>
                </c:pt>
                <c:pt idx="908">
                  <c:v>-5.43975830078125E-3</c:v>
                </c:pt>
                <c:pt idx="909">
                  <c:v>-9.3660354614257795E-3</c:v>
                </c:pt>
                <c:pt idx="910">
                  <c:v>-6.60133361816407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A8AD-4494-A176-F6E7A6335FAE}"/>
            </c:ext>
          </c:extLst>
        </c:ser>
        <c:ser>
          <c:idx val="32"/>
          <c:order val="32"/>
          <c:tx>
            <c:v>+70 microL</c:v>
          </c:tx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6'!$B$2:$B$912</c:f>
              <c:numCache>
                <c:formatCode>General</c:formatCode>
                <c:ptCount val="911"/>
                <c:pt idx="0">
                  <c:v>-1.1198244094848699</c:v>
                </c:pt>
                <c:pt idx="1">
                  <c:v>-0.537644863128662</c:v>
                </c:pt>
                <c:pt idx="2">
                  <c:v>-0.54597759246826205</c:v>
                </c:pt>
                <c:pt idx="3">
                  <c:v>-0.57949447631836004</c:v>
                </c:pt>
                <c:pt idx="4">
                  <c:v>-0.50605392456054699</c:v>
                </c:pt>
                <c:pt idx="5">
                  <c:v>-0.35943365097045898</c:v>
                </c:pt>
                <c:pt idx="6">
                  <c:v>-0.85996007919311501</c:v>
                </c:pt>
                <c:pt idx="7">
                  <c:v>-0.86465692520141602</c:v>
                </c:pt>
                <c:pt idx="8">
                  <c:v>-0.70254325866699197</c:v>
                </c:pt>
                <c:pt idx="9">
                  <c:v>-0.89167451858520497</c:v>
                </c:pt>
                <c:pt idx="10">
                  <c:v>-0.66938829421997104</c:v>
                </c:pt>
                <c:pt idx="11">
                  <c:v>-0.43851709365844699</c:v>
                </c:pt>
                <c:pt idx="12">
                  <c:v>-0.42600202560424799</c:v>
                </c:pt>
                <c:pt idx="13">
                  <c:v>-1.0005898475646999</c:v>
                </c:pt>
                <c:pt idx="14">
                  <c:v>-0.94194030761718806</c:v>
                </c:pt>
                <c:pt idx="15">
                  <c:v>6.6266536712646498E-2</c:v>
                </c:pt>
                <c:pt idx="16">
                  <c:v>-0.72989416122436601</c:v>
                </c:pt>
                <c:pt idx="17">
                  <c:v>-1.2628245353698799</c:v>
                </c:pt>
                <c:pt idx="18">
                  <c:v>-0.54363298416137695</c:v>
                </c:pt>
                <c:pt idx="19">
                  <c:v>-0.69720458984375</c:v>
                </c:pt>
                <c:pt idx="20">
                  <c:v>-1.14092969894409</c:v>
                </c:pt>
                <c:pt idx="21">
                  <c:v>-0.87312889099121105</c:v>
                </c:pt>
                <c:pt idx="22">
                  <c:v>-0.61404657363891602</c:v>
                </c:pt>
                <c:pt idx="23">
                  <c:v>-0.46785211563110402</c:v>
                </c:pt>
                <c:pt idx="24">
                  <c:v>-0.84509849548339899</c:v>
                </c:pt>
                <c:pt idx="25">
                  <c:v>-0.20338678359985399</c:v>
                </c:pt>
                <c:pt idx="26">
                  <c:v>-1.0066165924072299</c:v>
                </c:pt>
                <c:pt idx="27">
                  <c:v>-1.23064613342285</c:v>
                </c:pt>
                <c:pt idx="28">
                  <c:v>-0.75000190734863303</c:v>
                </c:pt>
                <c:pt idx="29">
                  <c:v>-0.57897996902465898</c:v>
                </c:pt>
                <c:pt idx="30">
                  <c:v>-0.22459650039672899</c:v>
                </c:pt>
                <c:pt idx="31">
                  <c:v>-0.73176527023315496</c:v>
                </c:pt>
                <c:pt idx="32">
                  <c:v>-0.51587724685669001</c:v>
                </c:pt>
                <c:pt idx="33">
                  <c:v>-8.9175701141357394E-2</c:v>
                </c:pt>
                <c:pt idx="34">
                  <c:v>-0.98567533493042003</c:v>
                </c:pt>
                <c:pt idx="35">
                  <c:v>-0.81646347045898504</c:v>
                </c:pt>
                <c:pt idx="36">
                  <c:v>-5.5716514587402399E-2</c:v>
                </c:pt>
                <c:pt idx="37">
                  <c:v>-0.98310565948486295</c:v>
                </c:pt>
                <c:pt idx="38">
                  <c:v>-0.31778192520141602</c:v>
                </c:pt>
                <c:pt idx="39">
                  <c:v>-0.21203231811523501</c:v>
                </c:pt>
                <c:pt idx="40">
                  <c:v>-0.18236017227172899</c:v>
                </c:pt>
                <c:pt idx="41">
                  <c:v>-2.6984214782714899E-2</c:v>
                </c:pt>
                <c:pt idx="42">
                  <c:v>-0.57939910888671897</c:v>
                </c:pt>
                <c:pt idx="43">
                  <c:v>-0.20566177368164101</c:v>
                </c:pt>
                <c:pt idx="44">
                  <c:v>-0.119100093841553</c:v>
                </c:pt>
                <c:pt idx="45">
                  <c:v>-0.30928802490234403</c:v>
                </c:pt>
                <c:pt idx="46">
                  <c:v>2.54058837890625E-3</c:v>
                </c:pt>
                <c:pt idx="47">
                  <c:v>-5.7056427001953201E-2</c:v>
                </c:pt>
                <c:pt idx="48">
                  <c:v>0.107196807861328</c:v>
                </c:pt>
                <c:pt idx="49">
                  <c:v>-7.8159809112548898E-2</c:v>
                </c:pt>
                <c:pt idx="50">
                  <c:v>0.22400426864624001</c:v>
                </c:pt>
                <c:pt idx="51">
                  <c:v>4.2669773101806703E-2</c:v>
                </c:pt>
                <c:pt idx="52">
                  <c:v>5.4485321044921903E-2</c:v>
                </c:pt>
                <c:pt idx="53">
                  <c:v>0.51022481918335005</c:v>
                </c:pt>
                <c:pt idx="54">
                  <c:v>0.31445074081420898</c:v>
                </c:pt>
                <c:pt idx="55">
                  <c:v>-0.27996206283569403</c:v>
                </c:pt>
                <c:pt idx="56">
                  <c:v>0.48768568038940502</c:v>
                </c:pt>
                <c:pt idx="57">
                  <c:v>7.8032016754150405E-2</c:v>
                </c:pt>
                <c:pt idx="58">
                  <c:v>0.112501621246338</c:v>
                </c:pt>
                <c:pt idx="59">
                  <c:v>0.63564968109130904</c:v>
                </c:pt>
                <c:pt idx="60">
                  <c:v>0.29591274261474598</c:v>
                </c:pt>
                <c:pt idx="61">
                  <c:v>0.27533388137817399</c:v>
                </c:pt>
                <c:pt idx="62">
                  <c:v>0.41825103759765597</c:v>
                </c:pt>
                <c:pt idx="63">
                  <c:v>0.33917236328125</c:v>
                </c:pt>
                <c:pt idx="64">
                  <c:v>2.9809474945068401E-2</c:v>
                </c:pt>
                <c:pt idx="65">
                  <c:v>0.43575286865234403</c:v>
                </c:pt>
                <c:pt idx="66">
                  <c:v>1.2756209373474101</c:v>
                </c:pt>
                <c:pt idx="67">
                  <c:v>1.5775895118713399</c:v>
                </c:pt>
                <c:pt idx="68">
                  <c:v>1.2282009124755899</c:v>
                </c:pt>
                <c:pt idx="69">
                  <c:v>1.17502737045288</c:v>
                </c:pt>
                <c:pt idx="70">
                  <c:v>0.97327184677124001</c:v>
                </c:pt>
                <c:pt idx="71">
                  <c:v>0.92510461807250999</c:v>
                </c:pt>
                <c:pt idx="72">
                  <c:v>0.95556545257568404</c:v>
                </c:pt>
                <c:pt idx="73">
                  <c:v>0.96080446243286199</c:v>
                </c:pt>
                <c:pt idx="74">
                  <c:v>0.95149135589599598</c:v>
                </c:pt>
                <c:pt idx="75">
                  <c:v>0.96866703033447299</c:v>
                </c:pt>
                <c:pt idx="76">
                  <c:v>0.97684907913207997</c:v>
                </c:pt>
                <c:pt idx="77">
                  <c:v>0.993472099304199</c:v>
                </c:pt>
                <c:pt idx="78">
                  <c:v>1.00706386566162</c:v>
                </c:pt>
                <c:pt idx="79">
                  <c:v>1.0122971534728999</c:v>
                </c:pt>
                <c:pt idx="80">
                  <c:v>1.0300550460815501</c:v>
                </c:pt>
                <c:pt idx="81">
                  <c:v>1.0386319160461399</c:v>
                </c:pt>
                <c:pt idx="82">
                  <c:v>1.04883861541748</c:v>
                </c:pt>
                <c:pt idx="83">
                  <c:v>1.0584254264831601</c:v>
                </c:pt>
                <c:pt idx="84">
                  <c:v>1.0629749298095701</c:v>
                </c:pt>
                <c:pt idx="85">
                  <c:v>1.0652041435241699</c:v>
                </c:pt>
                <c:pt idx="86">
                  <c:v>1.06815433502197</c:v>
                </c:pt>
                <c:pt idx="87">
                  <c:v>1.07291460037232</c:v>
                </c:pt>
                <c:pt idx="88">
                  <c:v>1.06927394866944</c:v>
                </c:pt>
                <c:pt idx="89">
                  <c:v>1.06182909011841</c:v>
                </c:pt>
                <c:pt idx="90">
                  <c:v>1.0535526275634799</c:v>
                </c:pt>
                <c:pt idx="91">
                  <c:v>1.0507946014404299</c:v>
                </c:pt>
                <c:pt idx="92">
                  <c:v>1.03999423980713</c:v>
                </c:pt>
                <c:pt idx="93">
                  <c:v>1.0303049087524401</c:v>
                </c:pt>
                <c:pt idx="94">
                  <c:v>1.0223684310913099</c:v>
                </c:pt>
                <c:pt idx="95">
                  <c:v>1.00627565383911</c:v>
                </c:pt>
                <c:pt idx="96">
                  <c:v>0.99330472946167003</c:v>
                </c:pt>
                <c:pt idx="97">
                  <c:v>0.97187471389770497</c:v>
                </c:pt>
                <c:pt idx="98">
                  <c:v>0.954240322113037</c:v>
                </c:pt>
                <c:pt idx="99">
                  <c:v>0.93235969543457098</c:v>
                </c:pt>
                <c:pt idx="100">
                  <c:v>0.91242361068725597</c:v>
                </c:pt>
                <c:pt idx="101">
                  <c:v>0.88891172409057595</c:v>
                </c:pt>
                <c:pt idx="102">
                  <c:v>0.86243295669555697</c:v>
                </c:pt>
                <c:pt idx="103">
                  <c:v>0.84282350540161199</c:v>
                </c:pt>
                <c:pt idx="104">
                  <c:v>0.81931972503662098</c:v>
                </c:pt>
                <c:pt idx="105">
                  <c:v>0.79707622528076205</c:v>
                </c:pt>
                <c:pt idx="106">
                  <c:v>0.77935743331909202</c:v>
                </c:pt>
                <c:pt idx="107">
                  <c:v>0.75907802581787098</c:v>
                </c:pt>
                <c:pt idx="108">
                  <c:v>0.74197340011596702</c:v>
                </c:pt>
                <c:pt idx="109">
                  <c:v>0.72553062438964899</c:v>
                </c:pt>
                <c:pt idx="110">
                  <c:v>0.70820951461792003</c:v>
                </c:pt>
                <c:pt idx="111">
                  <c:v>0.69242048263549805</c:v>
                </c:pt>
                <c:pt idx="112">
                  <c:v>0.67800521850586004</c:v>
                </c:pt>
                <c:pt idx="113">
                  <c:v>0.66465425491332997</c:v>
                </c:pt>
                <c:pt idx="114">
                  <c:v>0.64970350265502996</c:v>
                </c:pt>
                <c:pt idx="115">
                  <c:v>0.63586235046386697</c:v>
                </c:pt>
                <c:pt idx="116">
                  <c:v>0.62372779846191395</c:v>
                </c:pt>
                <c:pt idx="117">
                  <c:v>0.61001539230346702</c:v>
                </c:pt>
                <c:pt idx="118">
                  <c:v>0.59964847564697299</c:v>
                </c:pt>
                <c:pt idx="119">
                  <c:v>0.58793926239013705</c:v>
                </c:pt>
                <c:pt idx="120">
                  <c:v>0.57715272903442405</c:v>
                </c:pt>
                <c:pt idx="121">
                  <c:v>0.567502021789551</c:v>
                </c:pt>
                <c:pt idx="122">
                  <c:v>0.55736064910888705</c:v>
                </c:pt>
                <c:pt idx="123">
                  <c:v>0.54840469360351596</c:v>
                </c:pt>
                <c:pt idx="124">
                  <c:v>0.54062509536743197</c:v>
                </c:pt>
                <c:pt idx="125">
                  <c:v>0.53233909606933605</c:v>
                </c:pt>
                <c:pt idx="126">
                  <c:v>0.52692270278930697</c:v>
                </c:pt>
                <c:pt idx="127">
                  <c:v>0.52030181884765703</c:v>
                </c:pt>
                <c:pt idx="128">
                  <c:v>0.51422309875488303</c:v>
                </c:pt>
                <c:pt idx="129">
                  <c:v>0.50909566879272505</c:v>
                </c:pt>
                <c:pt idx="130">
                  <c:v>0.50430250167846702</c:v>
                </c:pt>
                <c:pt idx="131">
                  <c:v>0.49984169006347701</c:v>
                </c:pt>
                <c:pt idx="132">
                  <c:v>0.49578142166137701</c:v>
                </c:pt>
                <c:pt idx="133">
                  <c:v>0.48944473266601601</c:v>
                </c:pt>
                <c:pt idx="134">
                  <c:v>0.48534631729125999</c:v>
                </c:pt>
                <c:pt idx="135">
                  <c:v>0.48070335388183599</c:v>
                </c:pt>
                <c:pt idx="136">
                  <c:v>0.474745273590088</c:v>
                </c:pt>
                <c:pt idx="137">
                  <c:v>0.46913766860961897</c:v>
                </c:pt>
                <c:pt idx="138">
                  <c:v>0.462357997894287</c:v>
                </c:pt>
                <c:pt idx="139">
                  <c:v>0.454786777496338</c:v>
                </c:pt>
                <c:pt idx="140">
                  <c:v>0.44570350646972701</c:v>
                </c:pt>
                <c:pt idx="141">
                  <c:v>0.43708133697509799</c:v>
                </c:pt>
                <c:pt idx="142">
                  <c:v>0.42632198333740301</c:v>
                </c:pt>
                <c:pt idx="143">
                  <c:v>0.415083408355713</c:v>
                </c:pt>
                <c:pt idx="144">
                  <c:v>0.40457725524902399</c:v>
                </c:pt>
                <c:pt idx="145">
                  <c:v>0.39193487167358398</c:v>
                </c:pt>
                <c:pt idx="146">
                  <c:v>0.38019561767578097</c:v>
                </c:pt>
                <c:pt idx="147">
                  <c:v>0.36728763580322299</c:v>
                </c:pt>
                <c:pt idx="148">
                  <c:v>0.35479545593261702</c:v>
                </c:pt>
                <c:pt idx="149">
                  <c:v>0.34114313125610402</c:v>
                </c:pt>
                <c:pt idx="150">
                  <c:v>0.32806015014648499</c:v>
                </c:pt>
                <c:pt idx="151">
                  <c:v>0.31480169296264698</c:v>
                </c:pt>
                <c:pt idx="152">
                  <c:v>0.30124902725219699</c:v>
                </c:pt>
                <c:pt idx="153">
                  <c:v>0.28754854202270502</c:v>
                </c:pt>
                <c:pt idx="154">
                  <c:v>0.27304601669311501</c:v>
                </c:pt>
                <c:pt idx="155">
                  <c:v>0.258433818817139</c:v>
                </c:pt>
                <c:pt idx="156">
                  <c:v>0.24355697631836001</c:v>
                </c:pt>
                <c:pt idx="157">
                  <c:v>0.22812843322753901</c:v>
                </c:pt>
                <c:pt idx="158">
                  <c:v>0.21256017684936501</c:v>
                </c:pt>
                <c:pt idx="159">
                  <c:v>0.19771051406860399</c:v>
                </c:pt>
                <c:pt idx="160">
                  <c:v>0.182791233062744</c:v>
                </c:pt>
                <c:pt idx="161">
                  <c:v>0.16832685470581099</c:v>
                </c:pt>
                <c:pt idx="162">
                  <c:v>0.15453290939331099</c:v>
                </c:pt>
                <c:pt idx="163">
                  <c:v>0.141664028167725</c:v>
                </c:pt>
                <c:pt idx="164">
                  <c:v>0.129483222961426</c:v>
                </c:pt>
                <c:pt idx="165">
                  <c:v>0.118602275848389</c:v>
                </c:pt>
                <c:pt idx="166">
                  <c:v>0.10829353332519601</c:v>
                </c:pt>
                <c:pt idx="167">
                  <c:v>9.9373340606689495E-2</c:v>
                </c:pt>
                <c:pt idx="168">
                  <c:v>9.1699600219726604E-2</c:v>
                </c:pt>
                <c:pt idx="169">
                  <c:v>8.4610939025878906E-2</c:v>
                </c:pt>
                <c:pt idx="170">
                  <c:v>7.7872276306152399E-2</c:v>
                </c:pt>
                <c:pt idx="171">
                  <c:v>7.5081348419189495E-2</c:v>
                </c:pt>
                <c:pt idx="172">
                  <c:v>7.2975635528564495E-2</c:v>
                </c:pt>
                <c:pt idx="173">
                  <c:v>6.6238880157470703E-2</c:v>
                </c:pt>
                <c:pt idx="174">
                  <c:v>6.0739517211914097E-2</c:v>
                </c:pt>
                <c:pt idx="175">
                  <c:v>5.4107189178466797E-2</c:v>
                </c:pt>
                <c:pt idx="176">
                  <c:v>4.83956336975098E-2</c:v>
                </c:pt>
                <c:pt idx="177">
                  <c:v>4.4252395629882799E-2</c:v>
                </c:pt>
                <c:pt idx="178">
                  <c:v>4.04815673828125E-2</c:v>
                </c:pt>
                <c:pt idx="179">
                  <c:v>3.7709712982177797E-2</c:v>
                </c:pt>
                <c:pt idx="180">
                  <c:v>3.5750865936279297E-2</c:v>
                </c:pt>
                <c:pt idx="181">
                  <c:v>3.3929824829101597E-2</c:v>
                </c:pt>
                <c:pt idx="182">
                  <c:v>3.18050384521485E-2</c:v>
                </c:pt>
                <c:pt idx="183">
                  <c:v>2.95968055725098E-2</c:v>
                </c:pt>
                <c:pt idx="184">
                  <c:v>2.8426170349121101E-2</c:v>
                </c:pt>
                <c:pt idx="185">
                  <c:v>2.6111125946044901E-2</c:v>
                </c:pt>
                <c:pt idx="186">
                  <c:v>2.4842262268066399E-2</c:v>
                </c:pt>
                <c:pt idx="187">
                  <c:v>2.31423377990723E-2</c:v>
                </c:pt>
                <c:pt idx="188">
                  <c:v>2.2019386291503899E-2</c:v>
                </c:pt>
                <c:pt idx="189">
                  <c:v>2.0702362060546899E-2</c:v>
                </c:pt>
                <c:pt idx="190">
                  <c:v>1.9166469573974599E-2</c:v>
                </c:pt>
                <c:pt idx="191">
                  <c:v>1.8692970275878899E-2</c:v>
                </c:pt>
                <c:pt idx="192">
                  <c:v>1.7825603485107401E-2</c:v>
                </c:pt>
                <c:pt idx="193">
                  <c:v>1.6745567321777399E-2</c:v>
                </c:pt>
                <c:pt idx="194">
                  <c:v>1.5841484069824201E-2</c:v>
                </c:pt>
                <c:pt idx="195">
                  <c:v>1.48673057556153E-2</c:v>
                </c:pt>
                <c:pt idx="196">
                  <c:v>1.44786834716797E-2</c:v>
                </c:pt>
                <c:pt idx="197">
                  <c:v>1.36585235595703E-2</c:v>
                </c:pt>
                <c:pt idx="198">
                  <c:v>1.29952430725098E-2</c:v>
                </c:pt>
                <c:pt idx="199">
                  <c:v>1.16710662841797E-2</c:v>
                </c:pt>
                <c:pt idx="200">
                  <c:v>1.1193752288818399E-2</c:v>
                </c:pt>
                <c:pt idx="201">
                  <c:v>1.0495662689209E-2</c:v>
                </c:pt>
                <c:pt idx="202">
                  <c:v>9.5510482788086007E-3</c:v>
                </c:pt>
                <c:pt idx="203">
                  <c:v>9.1719627380371094E-3</c:v>
                </c:pt>
                <c:pt idx="204">
                  <c:v>8.4376335144043003E-3</c:v>
                </c:pt>
                <c:pt idx="205">
                  <c:v>7.4915885925293003E-3</c:v>
                </c:pt>
                <c:pt idx="206">
                  <c:v>7.2002410888671901E-3</c:v>
                </c:pt>
                <c:pt idx="207">
                  <c:v>6.8392753601074201E-3</c:v>
                </c:pt>
                <c:pt idx="208">
                  <c:v>6.4368247985839896E-3</c:v>
                </c:pt>
                <c:pt idx="209">
                  <c:v>6.1159133911132804E-3</c:v>
                </c:pt>
                <c:pt idx="210">
                  <c:v>5.5956840515136701E-3</c:v>
                </c:pt>
                <c:pt idx="211">
                  <c:v>4.5671463012695304E-3</c:v>
                </c:pt>
                <c:pt idx="212">
                  <c:v>4.1108131408691398E-3</c:v>
                </c:pt>
                <c:pt idx="213">
                  <c:v>4.0435791015625E-3</c:v>
                </c:pt>
                <c:pt idx="214">
                  <c:v>3.58343124389649E-3</c:v>
                </c:pt>
                <c:pt idx="215">
                  <c:v>3.3140182495117201E-3</c:v>
                </c:pt>
                <c:pt idx="216">
                  <c:v>3.9381980895996102E-3</c:v>
                </c:pt>
                <c:pt idx="217">
                  <c:v>2.8944015502929701E-3</c:v>
                </c:pt>
                <c:pt idx="218">
                  <c:v>1.8277168273925801E-3</c:v>
                </c:pt>
                <c:pt idx="219">
                  <c:v>1.7399787902832101E-3</c:v>
                </c:pt>
                <c:pt idx="220">
                  <c:v>8.0776214599609397E-4</c:v>
                </c:pt>
                <c:pt idx="221">
                  <c:v>7.1525573730468804E-4</c:v>
                </c:pt>
                <c:pt idx="222">
                  <c:v>6.75201416015625E-4</c:v>
                </c:pt>
                <c:pt idx="223">
                  <c:v>4.0912628173828098E-4</c:v>
                </c:pt>
                <c:pt idx="224">
                  <c:v>0</c:v>
                </c:pt>
                <c:pt idx="225">
                  <c:v>2.3937225341796899E-4</c:v>
                </c:pt>
                <c:pt idx="226">
                  <c:v>-2.6226043701171899E-5</c:v>
                </c:pt>
                <c:pt idx="227">
                  <c:v>1.5926361083984399E-4</c:v>
                </c:pt>
                <c:pt idx="228">
                  <c:v>2.3698806762695299E-4</c:v>
                </c:pt>
                <c:pt idx="229">
                  <c:v>-1.0938644409179701E-3</c:v>
                </c:pt>
                <c:pt idx="230">
                  <c:v>-9.5558166503906304E-4</c:v>
                </c:pt>
                <c:pt idx="231">
                  <c:v>3.2329559326171902E-4</c:v>
                </c:pt>
                <c:pt idx="232">
                  <c:v>-3.3283233642578098E-4</c:v>
                </c:pt>
                <c:pt idx="233">
                  <c:v>-5.5408477783203201E-4</c:v>
                </c:pt>
                <c:pt idx="234">
                  <c:v>-7.5006484985351595E-4</c:v>
                </c:pt>
                <c:pt idx="235">
                  <c:v>-1.5201568603515599E-3</c:v>
                </c:pt>
                <c:pt idx="236">
                  <c:v>-1.65033340454102E-3</c:v>
                </c:pt>
                <c:pt idx="237">
                  <c:v>-6.0462951660156304E-4</c:v>
                </c:pt>
                <c:pt idx="238">
                  <c:v>-9.1886520385742198E-4</c:v>
                </c:pt>
                <c:pt idx="239">
                  <c:v>-1.8239021301269601E-3</c:v>
                </c:pt>
                <c:pt idx="240">
                  <c:v>-1.24263763427735E-3</c:v>
                </c:pt>
                <c:pt idx="241">
                  <c:v>-1.2531280517578099E-3</c:v>
                </c:pt>
                <c:pt idx="242">
                  <c:v>-1.9450187683105499E-3</c:v>
                </c:pt>
                <c:pt idx="243">
                  <c:v>-1.62124633789063E-3</c:v>
                </c:pt>
                <c:pt idx="244">
                  <c:v>-6.2084197998046897E-4</c:v>
                </c:pt>
                <c:pt idx="245">
                  <c:v>-1.5716552734375E-3</c:v>
                </c:pt>
                <c:pt idx="246">
                  <c:v>-1.6803741455078099E-3</c:v>
                </c:pt>
                <c:pt idx="247">
                  <c:v>-1.80578231811524E-3</c:v>
                </c:pt>
                <c:pt idx="248">
                  <c:v>-1.76000595092774E-3</c:v>
                </c:pt>
                <c:pt idx="249">
                  <c:v>-1.3699531555175801E-3</c:v>
                </c:pt>
                <c:pt idx="250">
                  <c:v>-1.48630142211914E-3</c:v>
                </c:pt>
                <c:pt idx="251">
                  <c:v>-8.4972381591796897E-4</c:v>
                </c:pt>
                <c:pt idx="252">
                  <c:v>-7.5721740722656304E-4</c:v>
                </c:pt>
                <c:pt idx="253">
                  <c:v>-1.43194198608399E-3</c:v>
                </c:pt>
                <c:pt idx="254">
                  <c:v>-1.09624862670899E-3</c:v>
                </c:pt>
                <c:pt idx="255">
                  <c:v>-9.8514556884765603E-4</c:v>
                </c:pt>
                <c:pt idx="256">
                  <c:v>-1.16205215454102E-3</c:v>
                </c:pt>
                <c:pt idx="257">
                  <c:v>-1.9197463989257799E-3</c:v>
                </c:pt>
                <c:pt idx="258">
                  <c:v>-1.76858901977539E-3</c:v>
                </c:pt>
                <c:pt idx="259">
                  <c:v>-1.76239013671875E-3</c:v>
                </c:pt>
                <c:pt idx="260">
                  <c:v>-1.87826156616211E-3</c:v>
                </c:pt>
                <c:pt idx="261">
                  <c:v>-2.1467208862304701E-3</c:v>
                </c:pt>
                <c:pt idx="262">
                  <c:v>-2.2954940795898498E-3</c:v>
                </c:pt>
                <c:pt idx="263">
                  <c:v>-2.26831436157227E-3</c:v>
                </c:pt>
                <c:pt idx="264">
                  <c:v>-2.3670196533203099E-3</c:v>
                </c:pt>
                <c:pt idx="265">
                  <c:v>-2.5835037231445299E-3</c:v>
                </c:pt>
                <c:pt idx="266">
                  <c:v>-2.46191024780274E-3</c:v>
                </c:pt>
                <c:pt idx="267">
                  <c:v>-1.9254684448242201E-3</c:v>
                </c:pt>
                <c:pt idx="268">
                  <c:v>-1.7018318176269601E-3</c:v>
                </c:pt>
                <c:pt idx="269">
                  <c:v>-2.6240348815917999E-3</c:v>
                </c:pt>
                <c:pt idx="270">
                  <c:v>-3.3307075500488299E-3</c:v>
                </c:pt>
                <c:pt idx="271">
                  <c:v>-3.3984184265136701E-3</c:v>
                </c:pt>
                <c:pt idx="272">
                  <c:v>-3.3802986145019601E-3</c:v>
                </c:pt>
                <c:pt idx="273">
                  <c:v>-2.0294189453125E-3</c:v>
                </c:pt>
                <c:pt idx="274">
                  <c:v>-2.4814605712890599E-3</c:v>
                </c:pt>
                <c:pt idx="275">
                  <c:v>-3.2567977905273498E-3</c:v>
                </c:pt>
                <c:pt idx="276">
                  <c:v>-3.7121772766113299E-3</c:v>
                </c:pt>
                <c:pt idx="277">
                  <c:v>-3.6664009094238299E-3</c:v>
                </c:pt>
                <c:pt idx="278">
                  <c:v>-3.6988258361816402E-3</c:v>
                </c:pt>
                <c:pt idx="279">
                  <c:v>-4.1623115539550799E-3</c:v>
                </c:pt>
                <c:pt idx="280">
                  <c:v>-4.9171447753906302E-3</c:v>
                </c:pt>
                <c:pt idx="281">
                  <c:v>-4.5199394226074201E-3</c:v>
                </c:pt>
                <c:pt idx="282">
                  <c:v>-4.4803619384765599E-3</c:v>
                </c:pt>
                <c:pt idx="283">
                  <c:v>-4.35113906860352E-3</c:v>
                </c:pt>
                <c:pt idx="284">
                  <c:v>-4.8584938049316398E-3</c:v>
                </c:pt>
                <c:pt idx="285">
                  <c:v>-4.9347877502441398E-3</c:v>
                </c:pt>
                <c:pt idx="286">
                  <c:v>-4.7612190246582101E-3</c:v>
                </c:pt>
                <c:pt idx="287">
                  <c:v>-4.9290657043457101E-3</c:v>
                </c:pt>
                <c:pt idx="288">
                  <c:v>-4.6224594116210998E-3</c:v>
                </c:pt>
                <c:pt idx="289">
                  <c:v>-4.6319961547851597E-3</c:v>
                </c:pt>
                <c:pt idx="290">
                  <c:v>-4.7535896301269601E-3</c:v>
                </c:pt>
                <c:pt idx="291">
                  <c:v>-4.9018859863281302E-3</c:v>
                </c:pt>
                <c:pt idx="292">
                  <c:v>-4.8961639404296901E-3</c:v>
                </c:pt>
                <c:pt idx="293">
                  <c:v>-4.6544075012207101E-3</c:v>
                </c:pt>
                <c:pt idx="294">
                  <c:v>-4.7197341918945304E-3</c:v>
                </c:pt>
                <c:pt idx="295">
                  <c:v>-3.1580924987792999E-3</c:v>
                </c:pt>
                <c:pt idx="296">
                  <c:v>-1.20401382446289E-3</c:v>
                </c:pt>
                <c:pt idx="297">
                  <c:v>-3.3421516418457101E-3</c:v>
                </c:pt>
                <c:pt idx="298">
                  <c:v>-4.8871040344238299E-3</c:v>
                </c:pt>
                <c:pt idx="299">
                  <c:v>-5.0106048583984401E-3</c:v>
                </c:pt>
                <c:pt idx="300">
                  <c:v>-4.6353340148925799E-3</c:v>
                </c:pt>
                <c:pt idx="301">
                  <c:v>-4.7540664672851597E-3</c:v>
                </c:pt>
                <c:pt idx="302">
                  <c:v>-4.7750473022460998E-3</c:v>
                </c:pt>
                <c:pt idx="303">
                  <c:v>-4.1780471801757804E-3</c:v>
                </c:pt>
                <c:pt idx="304">
                  <c:v>-4.68683242797852E-3</c:v>
                </c:pt>
                <c:pt idx="305">
                  <c:v>-5.0854682922363299E-3</c:v>
                </c:pt>
                <c:pt idx="306">
                  <c:v>-4.9576759338378898E-3</c:v>
                </c:pt>
                <c:pt idx="307">
                  <c:v>-5.0334930419921901E-3</c:v>
                </c:pt>
                <c:pt idx="308">
                  <c:v>-4.8789978027343802E-3</c:v>
                </c:pt>
                <c:pt idx="309">
                  <c:v>-4.7101974487304696E-3</c:v>
                </c:pt>
                <c:pt idx="310">
                  <c:v>-5.0325393676757804E-3</c:v>
                </c:pt>
                <c:pt idx="311">
                  <c:v>-4.8613548278808602E-3</c:v>
                </c:pt>
                <c:pt idx="312">
                  <c:v>-4.8441886901855503E-3</c:v>
                </c:pt>
                <c:pt idx="313">
                  <c:v>-5.0177574157714896E-3</c:v>
                </c:pt>
                <c:pt idx="314">
                  <c:v>-5.2008628845214896E-3</c:v>
                </c:pt>
                <c:pt idx="315">
                  <c:v>-5.1450729370117196E-3</c:v>
                </c:pt>
                <c:pt idx="316">
                  <c:v>-4.85467910766602E-3</c:v>
                </c:pt>
                <c:pt idx="317">
                  <c:v>-5.2385330200195304E-3</c:v>
                </c:pt>
                <c:pt idx="318">
                  <c:v>-5.0549507141113299E-3</c:v>
                </c:pt>
                <c:pt idx="319">
                  <c:v>-5.1245689392089896E-3</c:v>
                </c:pt>
                <c:pt idx="320">
                  <c:v>-5.0997734069824201E-3</c:v>
                </c:pt>
                <c:pt idx="321">
                  <c:v>-4.9376487731933602E-3</c:v>
                </c:pt>
                <c:pt idx="322">
                  <c:v>-5.0268173217773498E-3</c:v>
                </c:pt>
                <c:pt idx="323">
                  <c:v>-4.9219131469726597E-3</c:v>
                </c:pt>
                <c:pt idx="324">
                  <c:v>-5.0239562988281302E-3</c:v>
                </c:pt>
                <c:pt idx="325">
                  <c:v>-4.8809051513671901E-3</c:v>
                </c:pt>
                <c:pt idx="326">
                  <c:v>-4.8322677612304696E-3</c:v>
                </c:pt>
                <c:pt idx="327">
                  <c:v>-4.9190521240234401E-3</c:v>
                </c:pt>
                <c:pt idx="328">
                  <c:v>-4.79888916015625E-3</c:v>
                </c:pt>
                <c:pt idx="329">
                  <c:v>-4.6558380126953099E-3</c:v>
                </c:pt>
                <c:pt idx="330">
                  <c:v>-4.41217422485352E-3</c:v>
                </c:pt>
                <c:pt idx="331">
                  <c:v>-4.5237541198730503E-3</c:v>
                </c:pt>
                <c:pt idx="332">
                  <c:v>-4.3935775756835998E-3</c:v>
                </c:pt>
                <c:pt idx="333">
                  <c:v>-4.2629241943359401E-3</c:v>
                </c:pt>
                <c:pt idx="334">
                  <c:v>-4.1313171386718802E-3</c:v>
                </c:pt>
                <c:pt idx="335">
                  <c:v>-4.0140151977539097E-3</c:v>
                </c:pt>
                <c:pt idx="336">
                  <c:v>-3.8423538208007799E-3</c:v>
                </c:pt>
                <c:pt idx="337">
                  <c:v>-3.8132667541503902E-3</c:v>
                </c:pt>
                <c:pt idx="338">
                  <c:v>-3.6211013793945299E-3</c:v>
                </c:pt>
                <c:pt idx="339">
                  <c:v>-3.5133361816406302E-3</c:v>
                </c:pt>
                <c:pt idx="340">
                  <c:v>-3.4570693969726602E-3</c:v>
                </c:pt>
                <c:pt idx="341">
                  <c:v>-3.4637451171875E-3</c:v>
                </c:pt>
                <c:pt idx="342">
                  <c:v>-3.3726692199707101E-3</c:v>
                </c:pt>
                <c:pt idx="343">
                  <c:v>-3.1189918518066402E-3</c:v>
                </c:pt>
                <c:pt idx="344">
                  <c:v>-3.0622482299804701E-3</c:v>
                </c:pt>
                <c:pt idx="345">
                  <c:v>-2.99835205078125E-3</c:v>
                </c:pt>
                <c:pt idx="346">
                  <c:v>-2.8958320617675799E-3</c:v>
                </c:pt>
                <c:pt idx="347">
                  <c:v>-2.7837753295898498E-3</c:v>
                </c:pt>
                <c:pt idx="348">
                  <c:v>-2.7050971984863299E-3</c:v>
                </c:pt>
                <c:pt idx="349">
                  <c:v>-2.6025772094726602E-3</c:v>
                </c:pt>
                <c:pt idx="350">
                  <c:v>-2.6459693908691402E-3</c:v>
                </c:pt>
                <c:pt idx="351">
                  <c:v>-2.5424957275390599E-3</c:v>
                </c:pt>
                <c:pt idx="352">
                  <c:v>-2.34222412109375E-3</c:v>
                </c:pt>
                <c:pt idx="353">
                  <c:v>-2.3884773254394601E-3</c:v>
                </c:pt>
                <c:pt idx="354">
                  <c:v>-2.4271011352539102E-3</c:v>
                </c:pt>
                <c:pt idx="355">
                  <c:v>-2.4456977844238299E-3</c:v>
                </c:pt>
                <c:pt idx="356">
                  <c:v>-2.64739990234375E-3</c:v>
                </c:pt>
                <c:pt idx="357">
                  <c:v>-2.5744438171386701E-3</c:v>
                </c:pt>
                <c:pt idx="358">
                  <c:v>-2.5749206542968802E-3</c:v>
                </c:pt>
                <c:pt idx="359">
                  <c:v>-2.5897026062011701E-3</c:v>
                </c:pt>
                <c:pt idx="360">
                  <c:v>-2.6717185974121098E-3</c:v>
                </c:pt>
                <c:pt idx="361">
                  <c:v>-2.6154518127441402E-3</c:v>
                </c:pt>
                <c:pt idx="362">
                  <c:v>-2.6922225952148498E-3</c:v>
                </c:pt>
                <c:pt idx="363">
                  <c:v>-2.6898384094238299E-3</c:v>
                </c:pt>
                <c:pt idx="364">
                  <c:v>-2.7351379394531302E-3</c:v>
                </c:pt>
                <c:pt idx="365">
                  <c:v>-2.8004646301269601E-3</c:v>
                </c:pt>
                <c:pt idx="366">
                  <c:v>-2.81763076782227E-3</c:v>
                </c:pt>
                <c:pt idx="367">
                  <c:v>-2.9344558715820299E-3</c:v>
                </c:pt>
                <c:pt idx="368">
                  <c:v>-3.01361083984375E-3</c:v>
                </c:pt>
                <c:pt idx="369">
                  <c:v>-3.0293464660644601E-3</c:v>
                </c:pt>
                <c:pt idx="370">
                  <c:v>-2.8905868530273498E-3</c:v>
                </c:pt>
                <c:pt idx="371">
                  <c:v>-3.05938720703125E-3</c:v>
                </c:pt>
                <c:pt idx="372">
                  <c:v>-3.0403137207031302E-3</c:v>
                </c:pt>
                <c:pt idx="373">
                  <c:v>-3.00073623657227E-3</c:v>
                </c:pt>
                <c:pt idx="374">
                  <c:v>-3.0155181884765599E-3</c:v>
                </c:pt>
                <c:pt idx="375">
                  <c:v>-2.9706954956054701E-3</c:v>
                </c:pt>
                <c:pt idx="376">
                  <c:v>-3.143310546875E-3</c:v>
                </c:pt>
                <c:pt idx="377">
                  <c:v>-2.9768943786621098E-3</c:v>
                </c:pt>
                <c:pt idx="378">
                  <c:v>-2.9311180114746098E-3</c:v>
                </c:pt>
                <c:pt idx="379">
                  <c:v>-2.5835037231445299E-3</c:v>
                </c:pt>
                <c:pt idx="380">
                  <c:v>-2.4929046630859401E-3</c:v>
                </c:pt>
                <c:pt idx="381">
                  <c:v>-2.6688575744628902E-3</c:v>
                </c:pt>
                <c:pt idx="382">
                  <c:v>-2.61688232421875E-3</c:v>
                </c:pt>
                <c:pt idx="383">
                  <c:v>-2.4137496948242201E-3</c:v>
                </c:pt>
                <c:pt idx="384">
                  <c:v>-2.2287368774414102E-3</c:v>
                </c:pt>
                <c:pt idx="385">
                  <c:v>-2.50768661499024E-3</c:v>
                </c:pt>
                <c:pt idx="386">
                  <c:v>-2.2411346435546901E-3</c:v>
                </c:pt>
                <c:pt idx="387">
                  <c:v>-2.1061897277832101E-3</c:v>
                </c:pt>
                <c:pt idx="388">
                  <c:v>-2.07281112670899E-3</c:v>
                </c:pt>
                <c:pt idx="389">
                  <c:v>-2.1753311157226602E-3</c:v>
                </c:pt>
                <c:pt idx="390">
                  <c:v>-1.71661376953125E-3</c:v>
                </c:pt>
                <c:pt idx="391">
                  <c:v>-1.6021728515625E-3</c:v>
                </c:pt>
                <c:pt idx="392">
                  <c:v>-1.5096664428711E-3</c:v>
                </c:pt>
                <c:pt idx="393">
                  <c:v>-1.97076797485352E-3</c:v>
                </c:pt>
                <c:pt idx="394">
                  <c:v>-2.1810531616210998E-3</c:v>
                </c:pt>
                <c:pt idx="395">
                  <c:v>-2.1600723266601602E-3</c:v>
                </c:pt>
                <c:pt idx="396">
                  <c:v>-2.3007392883300799E-3</c:v>
                </c:pt>
                <c:pt idx="397">
                  <c:v>-2.2592544555664102E-3</c:v>
                </c:pt>
                <c:pt idx="398">
                  <c:v>-2.03466415405274E-3</c:v>
                </c:pt>
                <c:pt idx="399">
                  <c:v>-1.9497871398925801E-3</c:v>
                </c:pt>
                <c:pt idx="400">
                  <c:v>-2.4480819702148498E-3</c:v>
                </c:pt>
                <c:pt idx="401">
                  <c:v>-2.8247833251953099E-3</c:v>
                </c:pt>
                <c:pt idx="402">
                  <c:v>-2.5563240051269601E-3</c:v>
                </c:pt>
                <c:pt idx="403">
                  <c:v>-2.3918151855468802E-3</c:v>
                </c:pt>
                <c:pt idx="404">
                  <c:v>-2.3088455200195299E-3</c:v>
                </c:pt>
                <c:pt idx="405">
                  <c:v>-2.28643417358399E-3</c:v>
                </c:pt>
                <c:pt idx="406">
                  <c:v>-2.3083686828613299E-3</c:v>
                </c:pt>
                <c:pt idx="407">
                  <c:v>-2.4204254150390599E-3</c:v>
                </c:pt>
                <c:pt idx="408">
                  <c:v>-2.47716903686524E-3</c:v>
                </c:pt>
                <c:pt idx="409">
                  <c:v>-2.6521682739257799E-3</c:v>
                </c:pt>
                <c:pt idx="410">
                  <c:v>-2.6936531066894601E-3</c:v>
                </c:pt>
                <c:pt idx="411">
                  <c:v>-2.6483535766601602E-3</c:v>
                </c:pt>
                <c:pt idx="412">
                  <c:v>-2.5148391723632799E-3</c:v>
                </c:pt>
                <c:pt idx="413">
                  <c:v>-2.0914077758789102E-3</c:v>
                </c:pt>
                <c:pt idx="414">
                  <c:v>-2.3694038391113299E-3</c:v>
                </c:pt>
                <c:pt idx="415">
                  <c:v>-2.7036666870117201E-3</c:v>
                </c:pt>
                <c:pt idx="416">
                  <c:v>-2.5510787963867201E-3</c:v>
                </c:pt>
                <c:pt idx="417">
                  <c:v>-2.60400772094727E-3</c:v>
                </c:pt>
                <c:pt idx="418">
                  <c:v>-2.8119087219238299E-3</c:v>
                </c:pt>
                <c:pt idx="419">
                  <c:v>-2.71368026733399E-3</c:v>
                </c:pt>
                <c:pt idx="420">
                  <c:v>-2.76708602905274E-3</c:v>
                </c:pt>
                <c:pt idx="421">
                  <c:v>-2.7446746826171901E-3</c:v>
                </c:pt>
                <c:pt idx="422">
                  <c:v>-2.7403831481933598E-3</c:v>
                </c:pt>
                <c:pt idx="423">
                  <c:v>-2.6173591613769601E-3</c:v>
                </c:pt>
                <c:pt idx="424">
                  <c:v>-2.6645660400390599E-3</c:v>
                </c:pt>
                <c:pt idx="425">
                  <c:v>-2.7918815612792999E-3</c:v>
                </c:pt>
                <c:pt idx="426">
                  <c:v>-2.7804374694824201E-3</c:v>
                </c:pt>
                <c:pt idx="427">
                  <c:v>-2.9311180114746098E-3</c:v>
                </c:pt>
                <c:pt idx="428">
                  <c:v>-2.9668807983398498E-3</c:v>
                </c:pt>
                <c:pt idx="429">
                  <c:v>-3.00073623657227E-3</c:v>
                </c:pt>
                <c:pt idx="430">
                  <c:v>-2.90441513061524E-3</c:v>
                </c:pt>
                <c:pt idx="431">
                  <c:v>-2.94733047485352E-3</c:v>
                </c:pt>
                <c:pt idx="432">
                  <c:v>-2.9125213623046901E-3</c:v>
                </c:pt>
                <c:pt idx="433">
                  <c:v>-2.6445388793945299E-3</c:v>
                </c:pt>
                <c:pt idx="434">
                  <c:v>-2.5906562805175799E-3</c:v>
                </c:pt>
                <c:pt idx="435">
                  <c:v>-2.3078918457031302E-3</c:v>
                </c:pt>
                <c:pt idx="436">
                  <c:v>-1.3165473937988301E-3</c:v>
                </c:pt>
                <c:pt idx="437">
                  <c:v>-1.0409355163574199E-3</c:v>
                </c:pt>
                <c:pt idx="438">
                  <c:v>-1.7557144165039099E-3</c:v>
                </c:pt>
                <c:pt idx="439">
                  <c:v>-2.0399093627929701E-3</c:v>
                </c:pt>
                <c:pt idx="440">
                  <c:v>-5.9175491333007804E-3</c:v>
                </c:pt>
                <c:pt idx="441">
                  <c:v>-7.9722404479980503E-3</c:v>
                </c:pt>
                <c:pt idx="442">
                  <c:v>-5.5546760559082101E-3</c:v>
                </c:pt>
                <c:pt idx="443">
                  <c:v>-5.3772926330566398E-3</c:v>
                </c:pt>
                <c:pt idx="444">
                  <c:v>-7.0333480834960998E-3</c:v>
                </c:pt>
                <c:pt idx="445">
                  <c:v>-3.1418800354003902E-3</c:v>
                </c:pt>
                <c:pt idx="446">
                  <c:v>-1.23834609985352E-3</c:v>
                </c:pt>
                <c:pt idx="447">
                  <c:v>-1.7123222351074199E-3</c:v>
                </c:pt>
                <c:pt idx="448">
                  <c:v>-2.3765563964843802E-3</c:v>
                </c:pt>
                <c:pt idx="449">
                  <c:v>-3.2634735107421901E-3</c:v>
                </c:pt>
                <c:pt idx="450">
                  <c:v>-3.5567283630371098E-3</c:v>
                </c:pt>
                <c:pt idx="451">
                  <c:v>-3.5901069641113299E-3</c:v>
                </c:pt>
                <c:pt idx="452">
                  <c:v>-3.8194656372070299E-3</c:v>
                </c:pt>
                <c:pt idx="453">
                  <c:v>-3.8361549377441402E-3</c:v>
                </c:pt>
                <c:pt idx="454">
                  <c:v>-3.7961006164550799E-3</c:v>
                </c:pt>
                <c:pt idx="455">
                  <c:v>-3.9172172546386701E-3</c:v>
                </c:pt>
                <c:pt idx="456">
                  <c:v>-4.0035247802734401E-3</c:v>
                </c:pt>
                <c:pt idx="457">
                  <c:v>-3.9210319519043003E-3</c:v>
                </c:pt>
                <c:pt idx="458">
                  <c:v>-3.97491455078125E-3</c:v>
                </c:pt>
                <c:pt idx="459">
                  <c:v>-4.1174888610839896E-3</c:v>
                </c:pt>
                <c:pt idx="460">
                  <c:v>-4.0130615234375E-3</c:v>
                </c:pt>
                <c:pt idx="461">
                  <c:v>-4.1017532348632804E-3</c:v>
                </c:pt>
                <c:pt idx="462">
                  <c:v>-4.2438507080078099E-3</c:v>
                </c:pt>
                <c:pt idx="463">
                  <c:v>-4.0659904479980503E-3</c:v>
                </c:pt>
                <c:pt idx="464">
                  <c:v>-4.1804313659668003E-3</c:v>
                </c:pt>
                <c:pt idx="465">
                  <c:v>-3.8895606994628902E-3</c:v>
                </c:pt>
                <c:pt idx="466">
                  <c:v>-2.1429061889648498E-3</c:v>
                </c:pt>
                <c:pt idx="467">
                  <c:v>7.7199935913086003E-4</c:v>
                </c:pt>
                <c:pt idx="468">
                  <c:v>-3.0989646911621098E-3</c:v>
                </c:pt>
                <c:pt idx="469">
                  <c:v>-4.2915344238281302E-3</c:v>
                </c:pt>
                <c:pt idx="470">
                  <c:v>-4.3458938598632804E-3</c:v>
                </c:pt>
                <c:pt idx="471">
                  <c:v>-4.3220520019531302E-3</c:v>
                </c:pt>
                <c:pt idx="472">
                  <c:v>-4.3921470642089896E-3</c:v>
                </c:pt>
                <c:pt idx="473">
                  <c:v>-4.3840408325195304E-3</c:v>
                </c:pt>
                <c:pt idx="474">
                  <c:v>-4.4026374816894601E-3</c:v>
                </c:pt>
                <c:pt idx="475">
                  <c:v>-4.4360160827636701E-3</c:v>
                </c:pt>
                <c:pt idx="476">
                  <c:v>-4.4450759887695304E-3</c:v>
                </c:pt>
                <c:pt idx="477">
                  <c:v>-4.4026374816894601E-3</c:v>
                </c:pt>
                <c:pt idx="478">
                  <c:v>-4.5962333679199201E-3</c:v>
                </c:pt>
                <c:pt idx="479">
                  <c:v>-4.44793701171875E-3</c:v>
                </c:pt>
                <c:pt idx="480">
                  <c:v>-4.5051574707031302E-3</c:v>
                </c:pt>
                <c:pt idx="481">
                  <c:v>-4.4565200805664097E-3</c:v>
                </c:pt>
                <c:pt idx="482">
                  <c:v>-4.5247077941894601E-3</c:v>
                </c:pt>
                <c:pt idx="483">
                  <c:v>-4.5533180236816398E-3</c:v>
                </c:pt>
                <c:pt idx="484">
                  <c:v>-4.46319580078125E-3</c:v>
                </c:pt>
                <c:pt idx="485">
                  <c:v>-4.4527053833007804E-3</c:v>
                </c:pt>
                <c:pt idx="486">
                  <c:v>-4.5146942138671901E-3</c:v>
                </c:pt>
                <c:pt idx="487">
                  <c:v>-4.4865608215332101E-3</c:v>
                </c:pt>
                <c:pt idx="488">
                  <c:v>-4.4932365417480503E-3</c:v>
                </c:pt>
                <c:pt idx="489">
                  <c:v>-4.5042037963867196E-3</c:v>
                </c:pt>
                <c:pt idx="490">
                  <c:v>-4.4927597045898498E-3</c:v>
                </c:pt>
                <c:pt idx="491">
                  <c:v>-4.4689178466796901E-3</c:v>
                </c:pt>
                <c:pt idx="492">
                  <c:v>-4.425048828125E-3</c:v>
                </c:pt>
                <c:pt idx="493">
                  <c:v>-4.38690185546875E-3</c:v>
                </c:pt>
                <c:pt idx="494">
                  <c:v>-4.4493675231933602E-3</c:v>
                </c:pt>
                <c:pt idx="495">
                  <c:v>-4.3802261352539097E-3</c:v>
                </c:pt>
                <c:pt idx="496">
                  <c:v>-4.45556640625E-3</c:v>
                </c:pt>
                <c:pt idx="497">
                  <c:v>-4.36639785766602E-3</c:v>
                </c:pt>
                <c:pt idx="498">
                  <c:v>-4.4403076171875E-3</c:v>
                </c:pt>
                <c:pt idx="499">
                  <c:v>-4.4384002685546901E-3</c:v>
                </c:pt>
                <c:pt idx="500">
                  <c:v>-4.4398307800293003E-3</c:v>
                </c:pt>
                <c:pt idx="501">
                  <c:v>-4.4412612915039097E-3</c:v>
                </c:pt>
                <c:pt idx="502">
                  <c:v>-4.3873786926269601E-3</c:v>
                </c:pt>
                <c:pt idx="503">
                  <c:v>-4.4708251953125E-3</c:v>
                </c:pt>
                <c:pt idx="504">
                  <c:v>-4.4727325439453099E-3</c:v>
                </c:pt>
                <c:pt idx="505">
                  <c:v>-4.3859481811523498E-3</c:v>
                </c:pt>
                <c:pt idx="506">
                  <c:v>-4.4360160827636701E-3</c:v>
                </c:pt>
                <c:pt idx="507">
                  <c:v>-4.4360160827636701E-3</c:v>
                </c:pt>
                <c:pt idx="508">
                  <c:v>-4.4946670532226597E-3</c:v>
                </c:pt>
                <c:pt idx="509">
                  <c:v>-4.5294761657714896E-3</c:v>
                </c:pt>
                <c:pt idx="510">
                  <c:v>-4.4741630554199201E-3</c:v>
                </c:pt>
                <c:pt idx="511">
                  <c:v>-4.6119689941406302E-3</c:v>
                </c:pt>
                <c:pt idx="512">
                  <c:v>-4.5976638793945304E-3</c:v>
                </c:pt>
                <c:pt idx="513">
                  <c:v>-4.6114921569824201E-3</c:v>
                </c:pt>
                <c:pt idx="514">
                  <c:v>-4.6882629394531302E-3</c:v>
                </c:pt>
                <c:pt idx="515">
                  <c:v>-4.6606063842773498E-3</c:v>
                </c:pt>
                <c:pt idx="516">
                  <c:v>-4.6772956848144601E-3</c:v>
                </c:pt>
                <c:pt idx="517">
                  <c:v>-4.6424865722656302E-3</c:v>
                </c:pt>
                <c:pt idx="518">
                  <c:v>-4.7030448913574201E-3</c:v>
                </c:pt>
                <c:pt idx="519">
                  <c:v>-4.5986175537109401E-3</c:v>
                </c:pt>
                <c:pt idx="520">
                  <c:v>-4.6520233154296901E-3</c:v>
                </c:pt>
                <c:pt idx="521">
                  <c:v>-4.6577453613281302E-3</c:v>
                </c:pt>
                <c:pt idx="522">
                  <c:v>-4.6195983886718802E-3</c:v>
                </c:pt>
                <c:pt idx="523">
                  <c:v>-4.5928955078125E-3</c:v>
                </c:pt>
                <c:pt idx="524">
                  <c:v>-4.6114921569824201E-3</c:v>
                </c:pt>
                <c:pt idx="525">
                  <c:v>-4.5685768127441398E-3</c:v>
                </c:pt>
                <c:pt idx="526">
                  <c:v>-4.5275688171386701E-3</c:v>
                </c:pt>
                <c:pt idx="527">
                  <c:v>-4.5385360717773498E-3</c:v>
                </c:pt>
                <c:pt idx="528">
                  <c:v>-4.5261383056640599E-3</c:v>
                </c:pt>
                <c:pt idx="529">
                  <c:v>-4.4083595275878898E-3</c:v>
                </c:pt>
                <c:pt idx="530">
                  <c:v>-4.4431686401367196E-3</c:v>
                </c:pt>
                <c:pt idx="531">
                  <c:v>-4.4221878051757804E-3</c:v>
                </c:pt>
                <c:pt idx="532">
                  <c:v>-4.4088363647460998E-3</c:v>
                </c:pt>
                <c:pt idx="533">
                  <c:v>-4.4169425964355503E-3</c:v>
                </c:pt>
                <c:pt idx="534">
                  <c:v>-4.4212341308593802E-3</c:v>
                </c:pt>
                <c:pt idx="535">
                  <c:v>-4.4207572937011701E-3</c:v>
                </c:pt>
                <c:pt idx="536">
                  <c:v>-4.3458938598632804E-3</c:v>
                </c:pt>
                <c:pt idx="537">
                  <c:v>-4.3582916259765599E-3</c:v>
                </c:pt>
                <c:pt idx="538">
                  <c:v>-4.3087005615234401E-3</c:v>
                </c:pt>
                <c:pt idx="539">
                  <c:v>-4.3301582336425799E-3</c:v>
                </c:pt>
                <c:pt idx="540">
                  <c:v>-4.3439865112304696E-3</c:v>
                </c:pt>
                <c:pt idx="541">
                  <c:v>-4.3911933898925799E-3</c:v>
                </c:pt>
                <c:pt idx="542">
                  <c:v>-4.40454483032227E-3</c:v>
                </c:pt>
                <c:pt idx="543">
                  <c:v>-4.4484138488769601E-3</c:v>
                </c:pt>
                <c:pt idx="544">
                  <c:v>-4.5032501220703099E-3</c:v>
                </c:pt>
                <c:pt idx="545">
                  <c:v>-4.5666694641113299E-3</c:v>
                </c:pt>
                <c:pt idx="546">
                  <c:v>-4.5166015625E-3</c:v>
                </c:pt>
                <c:pt idx="547">
                  <c:v>-4.5356750488281302E-3</c:v>
                </c:pt>
                <c:pt idx="548">
                  <c:v>-4.6277046203613299E-3</c:v>
                </c:pt>
                <c:pt idx="549">
                  <c:v>-4.5895576477050799E-3</c:v>
                </c:pt>
                <c:pt idx="550">
                  <c:v>-4.7202110290527396E-3</c:v>
                </c:pt>
                <c:pt idx="551">
                  <c:v>-4.7821998596191398E-3</c:v>
                </c:pt>
                <c:pt idx="552">
                  <c:v>-4.69207763671875E-3</c:v>
                </c:pt>
                <c:pt idx="553">
                  <c:v>-4.6906471252441398E-3</c:v>
                </c:pt>
                <c:pt idx="554">
                  <c:v>-4.8308372497558602E-3</c:v>
                </c:pt>
                <c:pt idx="555">
                  <c:v>-4.8136711120605503E-3</c:v>
                </c:pt>
                <c:pt idx="556">
                  <c:v>-4.7359466552734401E-3</c:v>
                </c:pt>
                <c:pt idx="557">
                  <c:v>-4.81414794921875E-3</c:v>
                </c:pt>
                <c:pt idx="558">
                  <c:v>-4.72259521484375E-3</c:v>
                </c:pt>
                <c:pt idx="559">
                  <c:v>-4.7206878662109401E-3</c:v>
                </c:pt>
                <c:pt idx="560">
                  <c:v>-4.68683242797852E-3</c:v>
                </c:pt>
                <c:pt idx="561">
                  <c:v>-4.67920303344727E-3</c:v>
                </c:pt>
                <c:pt idx="562">
                  <c:v>-4.73260879516602E-3</c:v>
                </c:pt>
                <c:pt idx="563">
                  <c:v>-4.7049522399902396E-3</c:v>
                </c:pt>
                <c:pt idx="564">
                  <c:v>-4.6482086181640599E-3</c:v>
                </c:pt>
                <c:pt idx="565">
                  <c:v>-4.6658515930175799E-3</c:v>
                </c:pt>
                <c:pt idx="566">
                  <c:v>-4.5857429504394601E-3</c:v>
                </c:pt>
                <c:pt idx="567">
                  <c:v>-4.7101974487304696E-3</c:v>
                </c:pt>
                <c:pt idx="568">
                  <c:v>-4.6420097351074201E-3</c:v>
                </c:pt>
                <c:pt idx="569">
                  <c:v>-4.6119689941406302E-3</c:v>
                </c:pt>
                <c:pt idx="570">
                  <c:v>-4.5371055603027396E-3</c:v>
                </c:pt>
                <c:pt idx="571">
                  <c:v>-4.4651031494140599E-3</c:v>
                </c:pt>
                <c:pt idx="572">
                  <c:v>-4.53424453735352E-3</c:v>
                </c:pt>
                <c:pt idx="573">
                  <c:v>-4.61578369140625E-3</c:v>
                </c:pt>
                <c:pt idx="574">
                  <c:v>-4.6133995056152396E-3</c:v>
                </c:pt>
                <c:pt idx="575">
                  <c:v>-4.6062469482421901E-3</c:v>
                </c:pt>
                <c:pt idx="576">
                  <c:v>-4.6253204345703099E-3</c:v>
                </c:pt>
                <c:pt idx="577">
                  <c:v>-4.65631484985352E-3</c:v>
                </c:pt>
                <c:pt idx="578">
                  <c:v>-4.6420097351074201E-3</c:v>
                </c:pt>
                <c:pt idx="579">
                  <c:v>-4.7445297241210998E-3</c:v>
                </c:pt>
                <c:pt idx="580">
                  <c:v>-4.7011375427246102E-3</c:v>
                </c:pt>
                <c:pt idx="581">
                  <c:v>-4.6434402465820304E-3</c:v>
                </c:pt>
                <c:pt idx="582">
                  <c:v>-4.6782493591308602E-3</c:v>
                </c:pt>
                <c:pt idx="583">
                  <c:v>-4.7616958618164097E-3</c:v>
                </c:pt>
                <c:pt idx="584">
                  <c:v>-4.7855377197265599E-3</c:v>
                </c:pt>
                <c:pt idx="585">
                  <c:v>-4.8069953918457101E-3</c:v>
                </c:pt>
                <c:pt idx="586">
                  <c:v>-4.8103332519531302E-3</c:v>
                </c:pt>
                <c:pt idx="587">
                  <c:v>-4.8403739929199201E-3</c:v>
                </c:pt>
                <c:pt idx="588">
                  <c:v>-4.95147705078125E-3</c:v>
                </c:pt>
                <c:pt idx="589">
                  <c:v>-4.9815177917480503E-3</c:v>
                </c:pt>
                <c:pt idx="590">
                  <c:v>-5.0272941589355503E-3</c:v>
                </c:pt>
                <c:pt idx="591">
                  <c:v>-5.0039291381835998E-3</c:v>
                </c:pt>
                <c:pt idx="592">
                  <c:v>-4.9591064453125E-3</c:v>
                </c:pt>
                <c:pt idx="593">
                  <c:v>-5.0210952758789097E-3</c:v>
                </c:pt>
                <c:pt idx="594">
                  <c:v>-5.1178932189941398E-3</c:v>
                </c:pt>
                <c:pt idx="595">
                  <c:v>-5.0983428955078203E-3</c:v>
                </c:pt>
                <c:pt idx="596">
                  <c:v>-5.0992965698242196E-3</c:v>
                </c:pt>
                <c:pt idx="597">
                  <c:v>-5.08880615234375E-3</c:v>
                </c:pt>
                <c:pt idx="598">
                  <c:v>-5.1083564758300799E-3</c:v>
                </c:pt>
                <c:pt idx="599">
                  <c:v>-5.1455497741699201E-3</c:v>
                </c:pt>
                <c:pt idx="600">
                  <c:v>-5.2847862243652396E-3</c:v>
                </c:pt>
                <c:pt idx="601">
                  <c:v>-5.1732063293457101E-3</c:v>
                </c:pt>
                <c:pt idx="602">
                  <c:v>-5.1417350769043003E-3</c:v>
                </c:pt>
                <c:pt idx="603">
                  <c:v>-5.1102638244628898E-3</c:v>
                </c:pt>
                <c:pt idx="604">
                  <c:v>-5.1684379577636701E-3</c:v>
                </c:pt>
                <c:pt idx="605">
                  <c:v>-5.1755905151367196E-3</c:v>
                </c:pt>
                <c:pt idx="606">
                  <c:v>-5.1999092102050799E-3</c:v>
                </c:pt>
                <c:pt idx="607">
                  <c:v>-5.0797462463378898E-3</c:v>
                </c:pt>
                <c:pt idx="608">
                  <c:v>-5.1755905151367196E-3</c:v>
                </c:pt>
                <c:pt idx="609">
                  <c:v>-5.1379203796386701E-3</c:v>
                </c:pt>
                <c:pt idx="610">
                  <c:v>-5.126953125E-3</c:v>
                </c:pt>
                <c:pt idx="611">
                  <c:v>-5.2022933959960998E-3</c:v>
                </c:pt>
                <c:pt idx="612">
                  <c:v>-5.1455497741699201E-3</c:v>
                </c:pt>
                <c:pt idx="613">
                  <c:v>-5.1836967468261701E-3</c:v>
                </c:pt>
                <c:pt idx="614">
                  <c:v>-5.12933731079102E-3</c:v>
                </c:pt>
                <c:pt idx="615">
                  <c:v>-5.1693916320800799E-3</c:v>
                </c:pt>
                <c:pt idx="616">
                  <c:v>-5.2046775817871102E-3</c:v>
                </c:pt>
                <c:pt idx="617">
                  <c:v>-5.2323341369628898E-3</c:v>
                </c:pt>
                <c:pt idx="618">
                  <c:v>-5.2428245544433602E-3</c:v>
                </c:pt>
                <c:pt idx="619">
                  <c:v>-5.2585601806640703E-3</c:v>
                </c:pt>
                <c:pt idx="620">
                  <c:v>-5.2938461303710998E-3</c:v>
                </c:pt>
                <c:pt idx="621">
                  <c:v>-5.2747726440429696E-3</c:v>
                </c:pt>
                <c:pt idx="622">
                  <c:v>-5.2223205566406302E-3</c:v>
                </c:pt>
                <c:pt idx="623">
                  <c:v>-5.2919387817382804E-3</c:v>
                </c:pt>
                <c:pt idx="624">
                  <c:v>-5.2828788757324201E-3</c:v>
                </c:pt>
                <c:pt idx="625">
                  <c:v>-5.2938461303710998E-3</c:v>
                </c:pt>
                <c:pt idx="626">
                  <c:v>-5.2409172058105503E-3</c:v>
                </c:pt>
                <c:pt idx="627">
                  <c:v>-5.2499771118164097E-3</c:v>
                </c:pt>
                <c:pt idx="628">
                  <c:v>-5.30481338500977E-3</c:v>
                </c:pt>
                <c:pt idx="629">
                  <c:v>-5.11407852172852E-3</c:v>
                </c:pt>
                <c:pt idx="630">
                  <c:v>-5.2986145019531302E-3</c:v>
                </c:pt>
                <c:pt idx="631">
                  <c:v>-5.3167343139648498E-3</c:v>
                </c:pt>
                <c:pt idx="632">
                  <c:v>-5.3339004516601597E-3</c:v>
                </c:pt>
                <c:pt idx="633">
                  <c:v>-5.2075386047363299E-3</c:v>
                </c:pt>
                <c:pt idx="634">
                  <c:v>-5.3071975708007804E-3</c:v>
                </c:pt>
                <c:pt idx="635">
                  <c:v>-5.2199363708496102E-3</c:v>
                </c:pt>
                <c:pt idx="636">
                  <c:v>-5.2304267883300799E-3</c:v>
                </c:pt>
                <c:pt idx="637">
                  <c:v>-5.2633285522460998E-3</c:v>
                </c:pt>
                <c:pt idx="638">
                  <c:v>-5.1846504211425799E-3</c:v>
                </c:pt>
                <c:pt idx="639">
                  <c:v>-5.1708221435546901E-3</c:v>
                </c:pt>
                <c:pt idx="640">
                  <c:v>-5.13696670532227E-3</c:v>
                </c:pt>
                <c:pt idx="641">
                  <c:v>-5.1507949829101597E-3</c:v>
                </c:pt>
                <c:pt idx="642">
                  <c:v>-5.1970481872558602E-3</c:v>
                </c:pt>
                <c:pt idx="643">
                  <c:v>-5.2165985107421901E-3</c:v>
                </c:pt>
                <c:pt idx="644">
                  <c:v>-5.1813125610351597E-3</c:v>
                </c:pt>
                <c:pt idx="645">
                  <c:v>-5.0477981567382804E-3</c:v>
                </c:pt>
                <c:pt idx="646">
                  <c:v>-4.98437881469727E-3</c:v>
                </c:pt>
                <c:pt idx="647">
                  <c:v>-5.1045417785644601E-3</c:v>
                </c:pt>
                <c:pt idx="648">
                  <c:v>-5.0029754638671901E-3</c:v>
                </c:pt>
                <c:pt idx="649">
                  <c:v>-5.0449371337890703E-3</c:v>
                </c:pt>
                <c:pt idx="650">
                  <c:v>-4.9924850463867196E-3</c:v>
                </c:pt>
                <c:pt idx="651">
                  <c:v>-5.0015449523925799E-3</c:v>
                </c:pt>
                <c:pt idx="652">
                  <c:v>-5.0120353698730503E-3</c:v>
                </c:pt>
                <c:pt idx="653">
                  <c:v>-4.9982070922851597E-3</c:v>
                </c:pt>
                <c:pt idx="654">
                  <c:v>-4.9228668212890599E-3</c:v>
                </c:pt>
                <c:pt idx="655">
                  <c:v>-4.9285888671875E-3</c:v>
                </c:pt>
                <c:pt idx="656">
                  <c:v>-4.9185752868652396E-3</c:v>
                </c:pt>
                <c:pt idx="657">
                  <c:v>-4.9409866333007804E-3</c:v>
                </c:pt>
                <c:pt idx="658">
                  <c:v>-4.8894882202148498E-3</c:v>
                </c:pt>
                <c:pt idx="659">
                  <c:v>-4.8260688781738299E-3</c:v>
                </c:pt>
                <c:pt idx="660">
                  <c:v>-4.8780441284179696E-3</c:v>
                </c:pt>
                <c:pt idx="661">
                  <c:v>-4.8360824584960998E-3</c:v>
                </c:pt>
                <c:pt idx="662">
                  <c:v>-4.9247741699218802E-3</c:v>
                </c:pt>
                <c:pt idx="663">
                  <c:v>-4.9014091491699201E-3</c:v>
                </c:pt>
                <c:pt idx="664">
                  <c:v>-4.8069953918457101E-3</c:v>
                </c:pt>
                <c:pt idx="665">
                  <c:v>-4.7168731689453099E-3</c:v>
                </c:pt>
                <c:pt idx="666">
                  <c:v>-4.7802925109863299E-3</c:v>
                </c:pt>
                <c:pt idx="667">
                  <c:v>-4.71735000610352E-3</c:v>
                </c:pt>
                <c:pt idx="668">
                  <c:v>-4.8274993896484401E-3</c:v>
                </c:pt>
                <c:pt idx="669">
                  <c:v>-4.8580169677734401E-3</c:v>
                </c:pt>
                <c:pt idx="670">
                  <c:v>-4.7864913940429696E-3</c:v>
                </c:pt>
                <c:pt idx="671">
                  <c:v>-4.8017501831054696E-3</c:v>
                </c:pt>
                <c:pt idx="672">
                  <c:v>-4.8489570617675799E-3</c:v>
                </c:pt>
                <c:pt idx="673">
                  <c:v>-4.8327445983886701E-3</c:v>
                </c:pt>
                <c:pt idx="674">
                  <c:v>-4.8260688781738299E-3</c:v>
                </c:pt>
                <c:pt idx="675">
                  <c:v>-4.9014091491699201E-3</c:v>
                </c:pt>
                <c:pt idx="676">
                  <c:v>-4.8880577087402396E-3</c:v>
                </c:pt>
                <c:pt idx="677">
                  <c:v>-4.7655105590820304E-3</c:v>
                </c:pt>
                <c:pt idx="678">
                  <c:v>-4.8608779907226597E-3</c:v>
                </c:pt>
                <c:pt idx="679">
                  <c:v>-4.8093795776367196E-3</c:v>
                </c:pt>
                <c:pt idx="680">
                  <c:v>-4.8694610595703099E-3</c:v>
                </c:pt>
                <c:pt idx="681">
                  <c:v>-4.8670768737793003E-3</c:v>
                </c:pt>
                <c:pt idx="682">
                  <c:v>-4.94623184204102E-3</c:v>
                </c:pt>
                <c:pt idx="683">
                  <c:v>-4.9014091491699201E-3</c:v>
                </c:pt>
                <c:pt idx="684">
                  <c:v>-4.9729347229003898E-3</c:v>
                </c:pt>
                <c:pt idx="685">
                  <c:v>-4.9486160278320304E-3</c:v>
                </c:pt>
                <c:pt idx="686">
                  <c:v>-4.8041343688964896E-3</c:v>
                </c:pt>
                <c:pt idx="687">
                  <c:v>-4.9176216125488299E-3</c:v>
                </c:pt>
                <c:pt idx="688">
                  <c:v>-4.83179092407227E-3</c:v>
                </c:pt>
                <c:pt idx="689">
                  <c:v>-4.8365592956543003E-3</c:v>
                </c:pt>
                <c:pt idx="690">
                  <c:v>-4.7321319580078099E-3</c:v>
                </c:pt>
                <c:pt idx="691">
                  <c:v>-4.7574043273925799E-3</c:v>
                </c:pt>
                <c:pt idx="692">
                  <c:v>-4.6381950378418003E-3</c:v>
                </c:pt>
                <c:pt idx="693">
                  <c:v>-4.5466423034668003E-3</c:v>
                </c:pt>
                <c:pt idx="694">
                  <c:v>-4.6019554138183602E-3</c:v>
                </c:pt>
                <c:pt idx="695">
                  <c:v>-4.4217109680175799E-3</c:v>
                </c:pt>
                <c:pt idx="696">
                  <c:v>-4.4693946838378898E-3</c:v>
                </c:pt>
                <c:pt idx="697">
                  <c:v>-4.4846534729003898E-3</c:v>
                </c:pt>
                <c:pt idx="698">
                  <c:v>-4.3425559997558602E-3</c:v>
                </c:pt>
                <c:pt idx="699">
                  <c:v>-4.3148994445800799E-3</c:v>
                </c:pt>
                <c:pt idx="700">
                  <c:v>-4.2910575866699201E-3</c:v>
                </c:pt>
                <c:pt idx="701">
                  <c:v>-4.0879249572753898E-3</c:v>
                </c:pt>
                <c:pt idx="702">
                  <c:v>-4.2271614074707101E-3</c:v>
                </c:pt>
                <c:pt idx="703">
                  <c:v>-4.2843818664550799E-3</c:v>
                </c:pt>
                <c:pt idx="704">
                  <c:v>-4.2796134948730503E-3</c:v>
                </c:pt>
                <c:pt idx="705">
                  <c:v>-4.3888092041015599E-3</c:v>
                </c:pt>
                <c:pt idx="706">
                  <c:v>-4.4493675231933602E-3</c:v>
                </c:pt>
                <c:pt idx="707">
                  <c:v>-4.5590400695800799E-3</c:v>
                </c:pt>
                <c:pt idx="708">
                  <c:v>-4.61053848266602E-3</c:v>
                </c:pt>
                <c:pt idx="709">
                  <c:v>-4.6782493591308602E-3</c:v>
                </c:pt>
                <c:pt idx="710">
                  <c:v>-4.8122406005859401E-3</c:v>
                </c:pt>
                <c:pt idx="711">
                  <c:v>-5.0969123840332101E-3</c:v>
                </c:pt>
                <c:pt idx="712">
                  <c:v>-5.0930976867675799E-3</c:v>
                </c:pt>
                <c:pt idx="713">
                  <c:v>-5.1784515380859401E-3</c:v>
                </c:pt>
                <c:pt idx="714">
                  <c:v>-5.3987503051757804E-3</c:v>
                </c:pt>
                <c:pt idx="715">
                  <c:v>-5.36346435546875E-3</c:v>
                </c:pt>
                <c:pt idx="716">
                  <c:v>-5.4717063903808602E-3</c:v>
                </c:pt>
                <c:pt idx="717">
                  <c:v>-5.4559707641601597E-3</c:v>
                </c:pt>
                <c:pt idx="718">
                  <c:v>-5.5460929870605503E-3</c:v>
                </c:pt>
                <c:pt idx="719">
                  <c:v>-5.5432319641113299E-3</c:v>
                </c:pt>
                <c:pt idx="720">
                  <c:v>-5.4535865783691398E-3</c:v>
                </c:pt>
                <c:pt idx="721">
                  <c:v>-5.2647590637207101E-3</c:v>
                </c:pt>
                <c:pt idx="722">
                  <c:v>-5.2328109741210998E-3</c:v>
                </c:pt>
                <c:pt idx="723">
                  <c:v>-5.1655769348144601E-3</c:v>
                </c:pt>
                <c:pt idx="724">
                  <c:v>-5.0320625305175799E-3</c:v>
                </c:pt>
                <c:pt idx="725">
                  <c:v>-4.9991607666015599E-3</c:v>
                </c:pt>
                <c:pt idx="726">
                  <c:v>-4.7087669372558602E-3</c:v>
                </c:pt>
                <c:pt idx="727">
                  <c:v>-4.6238899230957101E-3</c:v>
                </c:pt>
                <c:pt idx="728">
                  <c:v>-4.59527969360352E-3</c:v>
                </c:pt>
                <c:pt idx="729">
                  <c:v>-4.4102668762207101E-3</c:v>
                </c:pt>
                <c:pt idx="730">
                  <c:v>-4.4412612915039097E-3</c:v>
                </c:pt>
                <c:pt idx="731">
                  <c:v>-4.4445991516113299E-3</c:v>
                </c:pt>
                <c:pt idx="732">
                  <c:v>-4.3182373046875E-3</c:v>
                </c:pt>
                <c:pt idx="733">
                  <c:v>-4.4603347778320304E-3</c:v>
                </c:pt>
                <c:pt idx="734">
                  <c:v>-4.4703483581543003E-3</c:v>
                </c:pt>
                <c:pt idx="735">
                  <c:v>-4.3778419494628898E-3</c:v>
                </c:pt>
                <c:pt idx="736">
                  <c:v>-4.3759346008300799E-3</c:v>
                </c:pt>
                <c:pt idx="737">
                  <c:v>-4.2457580566406302E-3</c:v>
                </c:pt>
                <c:pt idx="738">
                  <c:v>-4.3077468872070304E-3</c:v>
                </c:pt>
                <c:pt idx="739">
                  <c:v>-4.2772293090820304E-3</c:v>
                </c:pt>
                <c:pt idx="740">
                  <c:v>-4.1794776916503898E-3</c:v>
                </c:pt>
                <c:pt idx="741">
                  <c:v>-4.2948722839355503E-3</c:v>
                </c:pt>
                <c:pt idx="742">
                  <c:v>-4.0779113769531302E-3</c:v>
                </c:pt>
                <c:pt idx="743">
                  <c:v>-4.2238235473632804E-3</c:v>
                </c:pt>
                <c:pt idx="744">
                  <c:v>-4.150390625E-3</c:v>
                </c:pt>
                <c:pt idx="745">
                  <c:v>-4.0469169616699201E-3</c:v>
                </c:pt>
                <c:pt idx="746">
                  <c:v>-4.0793418884277396E-3</c:v>
                </c:pt>
                <c:pt idx="747">
                  <c:v>-4.0869712829589896E-3</c:v>
                </c:pt>
                <c:pt idx="748">
                  <c:v>-3.9882659912109401E-3</c:v>
                </c:pt>
                <c:pt idx="749">
                  <c:v>-4.1403770446777396E-3</c:v>
                </c:pt>
                <c:pt idx="750">
                  <c:v>-4.1103363037109401E-3</c:v>
                </c:pt>
                <c:pt idx="751">
                  <c:v>-4.0493011474609401E-3</c:v>
                </c:pt>
                <c:pt idx="752">
                  <c:v>-4.12225723266602E-3</c:v>
                </c:pt>
                <c:pt idx="753">
                  <c:v>-3.9634704589843802E-3</c:v>
                </c:pt>
                <c:pt idx="754">
                  <c:v>-3.96966934204102E-3</c:v>
                </c:pt>
                <c:pt idx="755">
                  <c:v>-3.85808944702149E-3</c:v>
                </c:pt>
                <c:pt idx="756">
                  <c:v>-3.9520263671875E-3</c:v>
                </c:pt>
                <c:pt idx="757">
                  <c:v>-3.82757186889649E-3</c:v>
                </c:pt>
                <c:pt idx="758">
                  <c:v>-3.74078750610352E-3</c:v>
                </c:pt>
                <c:pt idx="759">
                  <c:v>-3.7245750427246098E-3</c:v>
                </c:pt>
                <c:pt idx="760">
                  <c:v>-3.6301612854003902E-3</c:v>
                </c:pt>
                <c:pt idx="761">
                  <c:v>-3.7136077880859401E-3</c:v>
                </c:pt>
                <c:pt idx="762">
                  <c:v>-3.6330223083496098E-3</c:v>
                </c:pt>
                <c:pt idx="763">
                  <c:v>-3.4465789794921901E-3</c:v>
                </c:pt>
                <c:pt idx="764">
                  <c:v>-3.4041404724121098E-3</c:v>
                </c:pt>
                <c:pt idx="765">
                  <c:v>-3.4999847412109401E-3</c:v>
                </c:pt>
                <c:pt idx="766">
                  <c:v>-3.3130645751953099E-3</c:v>
                </c:pt>
                <c:pt idx="767">
                  <c:v>-3.28588485717774E-3</c:v>
                </c:pt>
                <c:pt idx="768">
                  <c:v>-3.3588409423828099E-3</c:v>
                </c:pt>
                <c:pt idx="769">
                  <c:v>-3.1294822692871098E-3</c:v>
                </c:pt>
                <c:pt idx="770">
                  <c:v>-3.2224655151367201E-3</c:v>
                </c:pt>
                <c:pt idx="771">
                  <c:v>-3.1094551086425799E-3</c:v>
                </c:pt>
                <c:pt idx="772">
                  <c:v>-3.0345916748046901E-3</c:v>
                </c:pt>
                <c:pt idx="773">
                  <c:v>-2.92444229125977E-3</c:v>
                </c:pt>
                <c:pt idx="774">
                  <c:v>-3.0469894409179701E-3</c:v>
                </c:pt>
                <c:pt idx="775">
                  <c:v>-2.9339790344238299E-3</c:v>
                </c:pt>
                <c:pt idx="776">
                  <c:v>-3.00359725952149E-3</c:v>
                </c:pt>
                <c:pt idx="777">
                  <c:v>-2.7632713317871098E-3</c:v>
                </c:pt>
                <c:pt idx="778">
                  <c:v>-2.7608871459960998E-3</c:v>
                </c:pt>
                <c:pt idx="779">
                  <c:v>-2.5177001953125E-3</c:v>
                </c:pt>
                <c:pt idx="780">
                  <c:v>-2.6388168334960998E-3</c:v>
                </c:pt>
                <c:pt idx="781">
                  <c:v>-2.4690628051757799E-3</c:v>
                </c:pt>
                <c:pt idx="782">
                  <c:v>-2.5882720947265599E-3</c:v>
                </c:pt>
                <c:pt idx="783">
                  <c:v>-2.4170875549316402E-3</c:v>
                </c:pt>
                <c:pt idx="784">
                  <c:v>-2.42853164672852E-3</c:v>
                </c:pt>
                <c:pt idx="785">
                  <c:v>-2.4480819702148498E-3</c:v>
                </c:pt>
                <c:pt idx="786">
                  <c:v>-2.3288726806640599E-3</c:v>
                </c:pt>
                <c:pt idx="787">
                  <c:v>-2.3589134216308598E-3</c:v>
                </c:pt>
                <c:pt idx="788">
                  <c:v>-2.3918151855468802E-3</c:v>
                </c:pt>
                <c:pt idx="789">
                  <c:v>-2.2244453430175799E-3</c:v>
                </c:pt>
                <c:pt idx="790">
                  <c:v>-2.1176338195800799E-3</c:v>
                </c:pt>
                <c:pt idx="791">
                  <c:v>-2.4046897888183598E-3</c:v>
                </c:pt>
                <c:pt idx="792">
                  <c:v>-2.4399757385253902E-3</c:v>
                </c:pt>
                <c:pt idx="793">
                  <c:v>-2.27117538452149E-3</c:v>
                </c:pt>
                <c:pt idx="794">
                  <c:v>-2.2568702697753902E-3</c:v>
                </c:pt>
                <c:pt idx="795">
                  <c:v>-2.3317337036132799E-3</c:v>
                </c:pt>
                <c:pt idx="796">
                  <c:v>-2.03466415405274E-3</c:v>
                </c:pt>
                <c:pt idx="797">
                  <c:v>-2.1281242370605499E-3</c:v>
                </c:pt>
                <c:pt idx="798">
                  <c:v>-2.01940536499024E-3</c:v>
                </c:pt>
                <c:pt idx="799">
                  <c:v>-2.0871162414550799E-3</c:v>
                </c:pt>
                <c:pt idx="800">
                  <c:v>-2.2892951965332101E-3</c:v>
                </c:pt>
                <c:pt idx="801">
                  <c:v>-2.08282470703125E-3</c:v>
                </c:pt>
                <c:pt idx="802">
                  <c:v>-2.1181106567382799E-3</c:v>
                </c:pt>
                <c:pt idx="803">
                  <c:v>-2.1700859069824201E-3</c:v>
                </c:pt>
                <c:pt idx="804">
                  <c:v>-2.2902488708496098E-3</c:v>
                </c:pt>
                <c:pt idx="805">
                  <c:v>-2.2664070129394601E-3</c:v>
                </c:pt>
                <c:pt idx="806">
                  <c:v>-2.2106170654296901E-3</c:v>
                </c:pt>
                <c:pt idx="807">
                  <c:v>-2.3040771484375E-3</c:v>
                </c:pt>
                <c:pt idx="808">
                  <c:v>-2.1634101867675799E-3</c:v>
                </c:pt>
                <c:pt idx="809">
                  <c:v>-2.2797584533691402E-3</c:v>
                </c:pt>
                <c:pt idx="810">
                  <c:v>-2.2850036621093802E-3</c:v>
                </c:pt>
                <c:pt idx="811">
                  <c:v>-2.3961067199707101E-3</c:v>
                </c:pt>
                <c:pt idx="812">
                  <c:v>-2.2840499877929701E-3</c:v>
                </c:pt>
                <c:pt idx="813">
                  <c:v>-2.2792816162109401E-3</c:v>
                </c:pt>
                <c:pt idx="814">
                  <c:v>-2.34746932983399E-3</c:v>
                </c:pt>
                <c:pt idx="815">
                  <c:v>-2.6535987854003902E-3</c:v>
                </c:pt>
                <c:pt idx="816">
                  <c:v>-2.6302337646484401E-3</c:v>
                </c:pt>
                <c:pt idx="817">
                  <c:v>-2.56109237670899E-3</c:v>
                </c:pt>
                <c:pt idx="818">
                  <c:v>-3.0603408813476602E-3</c:v>
                </c:pt>
                <c:pt idx="819">
                  <c:v>-2.5892257690429701E-3</c:v>
                </c:pt>
                <c:pt idx="820">
                  <c:v>-2.8233528137207101E-3</c:v>
                </c:pt>
                <c:pt idx="821">
                  <c:v>-2.9101371765136701E-3</c:v>
                </c:pt>
                <c:pt idx="822">
                  <c:v>-3.3597946166992201E-3</c:v>
                </c:pt>
                <c:pt idx="823">
                  <c:v>-3.4074783325195299E-3</c:v>
                </c:pt>
                <c:pt idx="824">
                  <c:v>-3.3254623413085998E-3</c:v>
                </c:pt>
                <c:pt idx="825">
                  <c:v>-3.9305686950683602E-3</c:v>
                </c:pt>
                <c:pt idx="826">
                  <c:v>-3.2339096069335998E-3</c:v>
                </c:pt>
                <c:pt idx="827">
                  <c:v>-3.5157203674316402E-3</c:v>
                </c:pt>
                <c:pt idx="828">
                  <c:v>-3.1447410583496098E-3</c:v>
                </c:pt>
                <c:pt idx="829">
                  <c:v>-3.3354759216308598E-3</c:v>
                </c:pt>
                <c:pt idx="830">
                  <c:v>-3.8113594055175799E-3</c:v>
                </c:pt>
                <c:pt idx="831">
                  <c:v>-3.1971931457519601E-3</c:v>
                </c:pt>
                <c:pt idx="832">
                  <c:v>-3.3721923828125E-3</c:v>
                </c:pt>
                <c:pt idx="833">
                  <c:v>-3.6845207214355499E-3</c:v>
                </c:pt>
                <c:pt idx="834">
                  <c:v>-3.4480094909667999E-3</c:v>
                </c:pt>
                <c:pt idx="835">
                  <c:v>-3.7446022033691402E-3</c:v>
                </c:pt>
                <c:pt idx="836">
                  <c:v>-3.5715103149414102E-3</c:v>
                </c:pt>
                <c:pt idx="837">
                  <c:v>-3.5405158996582101E-3</c:v>
                </c:pt>
                <c:pt idx="838">
                  <c:v>-4.2371749877929696E-3</c:v>
                </c:pt>
                <c:pt idx="839">
                  <c:v>-3.8442611694335998E-3</c:v>
                </c:pt>
                <c:pt idx="840">
                  <c:v>-4.0578842163085998E-3</c:v>
                </c:pt>
                <c:pt idx="841">
                  <c:v>-4.0445327758789097E-3</c:v>
                </c:pt>
                <c:pt idx="842">
                  <c:v>-4.2338371276855503E-3</c:v>
                </c:pt>
                <c:pt idx="843">
                  <c:v>-3.9682388305664097E-3</c:v>
                </c:pt>
                <c:pt idx="844">
                  <c:v>-4.0297508239746102E-3</c:v>
                </c:pt>
                <c:pt idx="845">
                  <c:v>-3.9625167846679696E-3</c:v>
                </c:pt>
                <c:pt idx="846">
                  <c:v>-3.9396286010742196E-3</c:v>
                </c:pt>
                <c:pt idx="847">
                  <c:v>-4.1303634643554696E-3</c:v>
                </c:pt>
                <c:pt idx="848">
                  <c:v>-4.5509338378906302E-3</c:v>
                </c:pt>
                <c:pt idx="849">
                  <c:v>-4.8551559448242196E-3</c:v>
                </c:pt>
                <c:pt idx="850">
                  <c:v>-5.0086975097656302E-3</c:v>
                </c:pt>
                <c:pt idx="851">
                  <c:v>-4.0884017944335998E-3</c:v>
                </c:pt>
                <c:pt idx="852">
                  <c:v>-4.9414634704589896E-3</c:v>
                </c:pt>
                <c:pt idx="853">
                  <c:v>-4.8260688781738299E-3</c:v>
                </c:pt>
                <c:pt idx="854">
                  <c:v>-4.7035217285156302E-3</c:v>
                </c:pt>
                <c:pt idx="855">
                  <c:v>-4.5127868652343802E-3</c:v>
                </c:pt>
                <c:pt idx="856">
                  <c:v>-5.6180953979492196E-3</c:v>
                </c:pt>
                <c:pt idx="857">
                  <c:v>-4.9533843994140599E-3</c:v>
                </c:pt>
                <c:pt idx="858">
                  <c:v>-5.2027702331543003E-3</c:v>
                </c:pt>
                <c:pt idx="859">
                  <c:v>-5.2995681762695304E-3</c:v>
                </c:pt>
                <c:pt idx="860">
                  <c:v>-5.3114891052246102E-3</c:v>
                </c:pt>
                <c:pt idx="861">
                  <c:v>-4.6825408935546901E-3</c:v>
                </c:pt>
                <c:pt idx="862">
                  <c:v>-4.1370391845703099E-3</c:v>
                </c:pt>
                <c:pt idx="863">
                  <c:v>-5.5446624755859401E-3</c:v>
                </c:pt>
                <c:pt idx="864">
                  <c:v>-5.8264732360839896E-3</c:v>
                </c:pt>
                <c:pt idx="865">
                  <c:v>-5.08356094360352E-3</c:v>
                </c:pt>
                <c:pt idx="866">
                  <c:v>-5.5890083312988299E-3</c:v>
                </c:pt>
                <c:pt idx="867">
                  <c:v>-6.3986778259277396E-3</c:v>
                </c:pt>
                <c:pt idx="868">
                  <c:v>-6.3567161560058602E-3</c:v>
                </c:pt>
                <c:pt idx="869">
                  <c:v>-5.2165985107421901E-3</c:v>
                </c:pt>
                <c:pt idx="870">
                  <c:v>-7.91168212890625E-3</c:v>
                </c:pt>
                <c:pt idx="871">
                  <c:v>-5.5537223815918003E-3</c:v>
                </c:pt>
                <c:pt idx="872">
                  <c:v>-6.9065093994140703E-3</c:v>
                </c:pt>
                <c:pt idx="873">
                  <c:v>-4.9276351928710998E-3</c:v>
                </c:pt>
                <c:pt idx="874">
                  <c:v>-7.4200630187988299E-3</c:v>
                </c:pt>
                <c:pt idx="875">
                  <c:v>-7.0815086364746102E-3</c:v>
                </c:pt>
                <c:pt idx="876">
                  <c:v>-7.4548721313476597E-3</c:v>
                </c:pt>
                <c:pt idx="877">
                  <c:v>-5.8684349060058602E-3</c:v>
                </c:pt>
                <c:pt idx="878">
                  <c:v>-8.8968276977539097E-3</c:v>
                </c:pt>
                <c:pt idx="879">
                  <c:v>-7.7605247497558602E-3</c:v>
                </c:pt>
                <c:pt idx="880">
                  <c:v>-6.9785118103027396E-3</c:v>
                </c:pt>
                <c:pt idx="881">
                  <c:v>-6.1550140380859401E-3</c:v>
                </c:pt>
                <c:pt idx="882">
                  <c:v>-9.1123580932617205E-3</c:v>
                </c:pt>
                <c:pt idx="883">
                  <c:v>-6.0977935791015703E-3</c:v>
                </c:pt>
                <c:pt idx="884">
                  <c:v>-6.6313743591308602E-3</c:v>
                </c:pt>
                <c:pt idx="885">
                  <c:v>-5.1050186157226597E-3</c:v>
                </c:pt>
                <c:pt idx="886">
                  <c:v>-7.7505111694335998E-3</c:v>
                </c:pt>
                <c:pt idx="887">
                  <c:v>-7.3871612548828203E-3</c:v>
                </c:pt>
                <c:pt idx="888">
                  <c:v>-6.7892074584960998E-3</c:v>
                </c:pt>
                <c:pt idx="889">
                  <c:v>-8.2421302795410208E-3</c:v>
                </c:pt>
                <c:pt idx="890">
                  <c:v>-8.4209442138671892E-3</c:v>
                </c:pt>
                <c:pt idx="891">
                  <c:v>-9.04083251953125E-3</c:v>
                </c:pt>
                <c:pt idx="892">
                  <c:v>-3.5295486450195299E-3</c:v>
                </c:pt>
                <c:pt idx="893">
                  <c:v>-8.1205368041992205E-3</c:v>
                </c:pt>
                <c:pt idx="894">
                  <c:v>-5.5079460144043003E-3</c:v>
                </c:pt>
                <c:pt idx="895">
                  <c:v>-1.0392189025878899E-2</c:v>
                </c:pt>
                <c:pt idx="896">
                  <c:v>-7.1444511413574201E-3</c:v>
                </c:pt>
                <c:pt idx="897">
                  <c:v>-9.0317726135253906E-3</c:v>
                </c:pt>
                <c:pt idx="898">
                  <c:v>-5.3367614746093802E-3</c:v>
                </c:pt>
                <c:pt idx="899">
                  <c:v>-1.0396957397461E-2</c:v>
                </c:pt>
                <c:pt idx="900">
                  <c:v>-8.1396102905273507E-3</c:v>
                </c:pt>
                <c:pt idx="901">
                  <c:v>-1.2490749359130899E-2</c:v>
                </c:pt>
                <c:pt idx="902">
                  <c:v>-7.2975158691406302E-3</c:v>
                </c:pt>
                <c:pt idx="903">
                  <c:v>-9.7637176513671892E-3</c:v>
                </c:pt>
                <c:pt idx="904">
                  <c:v>-5.50317764282227E-3</c:v>
                </c:pt>
                <c:pt idx="905">
                  <c:v>-1.0829925537109399E-2</c:v>
                </c:pt>
                <c:pt idx="906">
                  <c:v>-9.1681480407714896E-3</c:v>
                </c:pt>
                <c:pt idx="907">
                  <c:v>-7.9474449157714896E-3</c:v>
                </c:pt>
                <c:pt idx="908">
                  <c:v>-7.1835517883300799E-3</c:v>
                </c:pt>
                <c:pt idx="909">
                  <c:v>-9.9334716796875E-3</c:v>
                </c:pt>
                <c:pt idx="910">
                  <c:v>-8.13150405883789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A8AD-4494-A176-F6E7A6335FAE}"/>
            </c:ext>
          </c:extLst>
        </c:ser>
        <c:ser>
          <c:idx val="33"/>
          <c:order val="33"/>
          <c:tx>
            <c:v>+80 microL</c:v>
          </c:tx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8'!$B$2:$B$912</c:f>
              <c:numCache>
                <c:formatCode>General</c:formatCode>
                <c:ptCount val="911"/>
                <c:pt idx="0">
                  <c:v>-1.1371750831603999</c:v>
                </c:pt>
                <c:pt idx="1">
                  <c:v>-0.58273124694824197</c:v>
                </c:pt>
                <c:pt idx="2">
                  <c:v>-0.702425956726075</c:v>
                </c:pt>
                <c:pt idx="3">
                  <c:v>-0.60340595245361395</c:v>
                </c:pt>
                <c:pt idx="4">
                  <c:v>-0.61033725738525402</c:v>
                </c:pt>
                <c:pt idx="5">
                  <c:v>-0.40339469909668002</c:v>
                </c:pt>
                <c:pt idx="6">
                  <c:v>-0.86819505691528298</c:v>
                </c:pt>
                <c:pt idx="7">
                  <c:v>-0.96654510498046897</c:v>
                </c:pt>
                <c:pt idx="8">
                  <c:v>-0.786044120788575</c:v>
                </c:pt>
                <c:pt idx="9">
                  <c:v>-1.0756597518920901</c:v>
                </c:pt>
                <c:pt idx="10">
                  <c:v>-0.75064754486083995</c:v>
                </c:pt>
                <c:pt idx="11">
                  <c:v>-0.47895288467407199</c:v>
                </c:pt>
                <c:pt idx="12">
                  <c:v>-0.50608348846435602</c:v>
                </c:pt>
                <c:pt idx="13">
                  <c:v>-1.0167164802551301</c:v>
                </c:pt>
                <c:pt idx="14">
                  <c:v>-0.91435861587524403</c:v>
                </c:pt>
                <c:pt idx="15">
                  <c:v>-7.2610855102539104E-2</c:v>
                </c:pt>
                <c:pt idx="16">
                  <c:v>-0.48043966293335</c:v>
                </c:pt>
                <c:pt idx="17">
                  <c:v>-1.2057180404663099</c:v>
                </c:pt>
                <c:pt idx="18">
                  <c:v>-0.47829866409301802</c:v>
                </c:pt>
                <c:pt idx="19">
                  <c:v>-0.56755161285400402</c:v>
                </c:pt>
                <c:pt idx="20">
                  <c:v>-1.2514023780822801</c:v>
                </c:pt>
                <c:pt idx="21">
                  <c:v>-0.95929193496704102</c:v>
                </c:pt>
                <c:pt idx="22">
                  <c:v>-0.24264335632324199</c:v>
                </c:pt>
                <c:pt idx="23">
                  <c:v>-0.282147407531738</c:v>
                </c:pt>
                <c:pt idx="24">
                  <c:v>-0.903090000152588</c:v>
                </c:pt>
                <c:pt idx="25">
                  <c:v>-0.32819414138794001</c:v>
                </c:pt>
                <c:pt idx="26">
                  <c:v>-0.517578125</c:v>
                </c:pt>
                <c:pt idx="27">
                  <c:v>-1.08953380584717</c:v>
                </c:pt>
                <c:pt idx="28">
                  <c:v>-0.77379703521728505</c:v>
                </c:pt>
                <c:pt idx="29">
                  <c:v>-0.40289258956909202</c:v>
                </c:pt>
                <c:pt idx="30">
                  <c:v>-0.12931251525878901</c:v>
                </c:pt>
                <c:pt idx="31">
                  <c:v>-0.721449375152588</c:v>
                </c:pt>
                <c:pt idx="32">
                  <c:v>-0.503756523132325</c:v>
                </c:pt>
                <c:pt idx="33">
                  <c:v>-0.22485017776489299</c:v>
                </c:pt>
                <c:pt idx="34">
                  <c:v>-0.92957735061645497</c:v>
                </c:pt>
                <c:pt idx="35">
                  <c:v>-0.51914787292480502</c:v>
                </c:pt>
                <c:pt idx="36">
                  <c:v>0.39918565750122098</c:v>
                </c:pt>
                <c:pt idx="37">
                  <c:v>-0.90146541595458995</c:v>
                </c:pt>
                <c:pt idx="38">
                  <c:v>-0.21068811416625999</c:v>
                </c:pt>
                <c:pt idx="39">
                  <c:v>-0.25692272186279302</c:v>
                </c:pt>
                <c:pt idx="40">
                  <c:v>-0.15220069885253901</c:v>
                </c:pt>
                <c:pt idx="41">
                  <c:v>5.5973052978515701E-2</c:v>
                </c:pt>
                <c:pt idx="42">
                  <c:v>-0.44536590576171903</c:v>
                </c:pt>
                <c:pt idx="43">
                  <c:v>-0.32294845581054699</c:v>
                </c:pt>
                <c:pt idx="44">
                  <c:v>-0.25119972229003901</c:v>
                </c:pt>
                <c:pt idx="45">
                  <c:v>-0.23399686813354501</c:v>
                </c:pt>
                <c:pt idx="46">
                  <c:v>-0.139785766601563</c:v>
                </c:pt>
                <c:pt idx="47">
                  <c:v>-0.199012756347656</c:v>
                </c:pt>
                <c:pt idx="48">
                  <c:v>0.30168676376342801</c:v>
                </c:pt>
                <c:pt idx="49">
                  <c:v>6.9200992584228502E-2</c:v>
                </c:pt>
                <c:pt idx="50">
                  <c:v>5.38125038146973E-2</c:v>
                </c:pt>
                <c:pt idx="51">
                  <c:v>-2.0068168640136701E-2</c:v>
                </c:pt>
                <c:pt idx="52">
                  <c:v>0.10680961608886699</c:v>
                </c:pt>
                <c:pt idx="53">
                  <c:v>0.17954444885253901</c:v>
                </c:pt>
                <c:pt idx="54">
                  <c:v>0.25948762893676802</c:v>
                </c:pt>
                <c:pt idx="55">
                  <c:v>-0.29613161087036199</c:v>
                </c:pt>
                <c:pt idx="56">
                  <c:v>0.28004407882690502</c:v>
                </c:pt>
                <c:pt idx="57">
                  <c:v>6.5695762634277399E-2</c:v>
                </c:pt>
                <c:pt idx="58">
                  <c:v>-6.0977935791015703E-3</c:v>
                </c:pt>
                <c:pt idx="59">
                  <c:v>0.260516166687012</c:v>
                </c:pt>
                <c:pt idx="60">
                  <c:v>0.725314140319825</c:v>
                </c:pt>
                <c:pt idx="61">
                  <c:v>0.13720273971557601</c:v>
                </c:pt>
                <c:pt idx="62">
                  <c:v>0.17063570022582999</c:v>
                </c:pt>
                <c:pt idx="63">
                  <c:v>0.56231164932250999</c:v>
                </c:pt>
                <c:pt idx="64">
                  <c:v>0.306332588195801</c:v>
                </c:pt>
                <c:pt idx="65">
                  <c:v>0.12072563171386699</c:v>
                </c:pt>
                <c:pt idx="66">
                  <c:v>1.3272800445556701</c:v>
                </c:pt>
                <c:pt idx="67">
                  <c:v>1.5137734413146999</c:v>
                </c:pt>
                <c:pt idx="68">
                  <c:v>0.99859619140625</c:v>
                </c:pt>
                <c:pt idx="69">
                  <c:v>1.1223125457763701</c:v>
                </c:pt>
                <c:pt idx="70">
                  <c:v>0.95182466506957997</c:v>
                </c:pt>
                <c:pt idx="71">
                  <c:v>0.96547603607177801</c:v>
                </c:pt>
                <c:pt idx="72">
                  <c:v>0.93406105041503895</c:v>
                </c:pt>
                <c:pt idx="73">
                  <c:v>0.92554140090942405</c:v>
                </c:pt>
                <c:pt idx="74">
                  <c:v>0.94516658782958995</c:v>
                </c:pt>
                <c:pt idx="75">
                  <c:v>0.96970462799072299</c:v>
                </c:pt>
                <c:pt idx="76">
                  <c:v>0.97513532638549805</c:v>
                </c:pt>
                <c:pt idx="77">
                  <c:v>0.99558258056640603</c:v>
                </c:pt>
                <c:pt idx="78">
                  <c:v>1.0139746665954601</c:v>
                </c:pt>
                <c:pt idx="79">
                  <c:v>1.01800489425659</c:v>
                </c:pt>
                <c:pt idx="80">
                  <c:v>1.032386302948</c:v>
                </c:pt>
                <c:pt idx="81">
                  <c:v>1.0448193550109901</c:v>
                </c:pt>
                <c:pt idx="82">
                  <c:v>1.0568213462829601</c:v>
                </c:pt>
                <c:pt idx="83">
                  <c:v>1.0645995140075699</c:v>
                </c:pt>
                <c:pt idx="84">
                  <c:v>1.0769572257995601</c:v>
                </c:pt>
                <c:pt idx="85">
                  <c:v>1.0767674446105999</c:v>
                </c:pt>
                <c:pt idx="86">
                  <c:v>1.0774836540222199</c:v>
                </c:pt>
                <c:pt idx="87">
                  <c:v>1.08365774154663</c:v>
                </c:pt>
                <c:pt idx="88">
                  <c:v>1.0802431106567401</c:v>
                </c:pt>
                <c:pt idx="89">
                  <c:v>1.0733270645141599</c:v>
                </c:pt>
                <c:pt idx="90">
                  <c:v>1.0677399635314999</c:v>
                </c:pt>
                <c:pt idx="91">
                  <c:v>1.0652618408203101</c:v>
                </c:pt>
                <c:pt idx="92">
                  <c:v>1.05351066589356</c:v>
                </c:pt>
                <c:pt idx="93">
                  <c:v>1.0483589172363299</c:v>
                </c:pt>
                <c:pt idx="94">
                  <c:v>1.03623199462891</c:v>
                </c:pt>
                <c:pt idx="95">
                  <c:v>1.02053594589234</c:v>
                </c:pt>
                <c:pt idx="96">
                  <c:v>1.00776815414429</c:v>
                </c:pt>
                <c:pt idx="97">
                  <c:v>0.98867416381836004</c:v>
                </c:pt>
                <c:pt idx="98">
                  <c:v>0.96962499618530296</c:v>
                </c:pt>
                <c:pt idx="99">
                  <c:v>0.95209407806396495</c:v>
                </c:pt>
                <c:pt idx="100">
                  <c:v>0.92834329605102595</c:v>
                </c:pt>
                <c:pt idx="101">
                  <c:v>0.90340375900268599</c:v>
                </c:pt>
                <c:pt idx="102">
                  <c:v>0.87804698944091797</c:v>
                </c:pt>
                <c:pt idx="103">
                  <c:v>0.85755109786987305</c:v>
                </c:pt>
                <c:pt idx="104">
                  <c:v>0.83492660522461004</c:v>
                </c:pt>
                <c:pt idx="105">
                  <c:v>0.81300401687622104</c:v>
                </c:pt>
                <c:pt idx="106">
                  <c:v>0.79343652725219804</c:v>
                </c:pt>
                <c:pt idx="107">
                  <c:v>0.77353525161743197</c:v>
                </c:pt>
                <c:pt idx="108">
                  <c:v>0.756272792816162</c:v>
                </c:pt>
                <c:pt idx="109">
                  <c:v>0.73773145675659202</c:v>
                </c:pt>
                <c:pt idx="110">
                  <c:v>0.72030735015869196</c:v>
                </c:pt>
                <c:pt idx="111">
                  <c:v>0.70625782012939498</c:v>
                </c:pt>
                <c:pt idx="112">
                  <c:v>0.68876409530639704</c:v>
                </c:pt>
                <c:pt idx="113">
                  <c:v>0.67479801177978505</c:v>
                </c:pt>
                <c:pt idx="114">
                  <c:v>0.66059541702270497</c:v>
                </c:pt>
                <c:pt idx="115">
                  <c:v>0.64593744277954102</c:v>
                </c:pt>
                <c:pt idx="116">
                  <c:v>0.63280344009399403</c:v>
                </c:pt>
                <c:pt idx="117">
                  <c:v>0.62116336822509799</c:v>
                </c:pt>
                <c:pt idx="118">
                  <c:v>0.60770320892333995</c:v>
                </c:pt>
                <c:pt idx="119">
                  <c:v>0.59652042388916005</c:v>
                </c:pt>
                <c:pt idx="120">
                  <c:v>0.58631181716919001</c:v>
                </c:pt>
                <c:pt idx="121">
                  <c:v>0.57511663436889704</c:v>
                </c:pt>
                <c:pt idx="122">
                  <c:v>0.56546974182128895</c:v>
                </c:pt>
                <c:pt idx="123">
                  <c:v>0.55703783035278398</c:v>
                </c:pt>
                <c:pt idx="124">
                  <c:v>0.54829978942871105</c:v>
                </c:pt>
                <c:pt idx="125">
                  <c:v>0.54017829895019598</c:v>
                </c:pt>
                <c:pt idx="126">
                  <c:v>0.53434944152832098</c:v>
                </c:pt>
                <c:pt idx="127">
                  <c:v>0.52816581726074197</c:v>
                </c:pt>
                <c:pt idx="128">
                  <c:v>0.52244520187377996</c:v>
                </c:pt>
                <c:pt idx="129">
                  <c:v>0.51751899719238303</c:v>
                </c:pt>
                <c:pt idx="130">
                  <c:v>0.51186180114746105</c:v>
                </c:pt>
                <c:pt idx="131">
                  <c:v>0.50749015808105502</c:v>
                </c:pt>
                <c:pt idx="132">
                  <c:v>0.50399923324585005</c:v>
                </c:pt>
                <c:pt idx="133">
                  <c:v>0.49865627288818398</c:v>
                </c:pt>
                <c:pt idx="134">
                  <c:v>0.49317026138305697</c:v>
                </c:pt>
                <c:pt idx="135">
                  <c:v>0.48843479156494202</c:v>
                </c:pt>
                <c:pt idx="136">
                  <c:v>0.48382997512817399</c:v>
                </c:pt>
                <c:pt idx="137">
                  <c:v>0.47775936126709001</c:v>
                </c:pt>
                <c:pt idx="138">
                  <c:v>0.47097301483154302</c:v>
                </c:pt>
                <c:pt idx="139">
                  <c:v>0.46352720260620101</c:v>
                </c:pt>
                <c:pt idx="140">
                  <c:v>0.45430040359497098</c:v>
                </c:pt>
                <c:pt idx="141">
                  <c:v>0.444903373718262</c:v>
                </c:pt>
                <c:pt idx="142">
                  <c:v>0.43399620056152399</c:v>
                </c:pt>
                <c:pt idx="143">
                  <c:v>0.424147129058838</c:v>
                </c:pt>
                <c:pt idx="144">
                  <c:v>0.41159820556640597</c:v>
                </c:pt>
                <c:pt idx="145">
                  <c:v>0.40001916885375999</c:v>
                </c:pt>
                <c:pt idx="146">
                  <c:v>0.387312412261963</c:v>
                </c:pt>
                <c:pt idx="147">
                  <c:v>0.37464046478271501</c:v>
                </c:pt>
                <c:pt idx="148">
                  <c:v>0.36169004440307601</c:v>
                </c:pt>
                <c:pt idx="149">
                  <c:v>0.34799957275390597</c:v>
                </c:pt>
                <c:pt idx="150">
                  <c:v>0.33520889282226601</c:v>
                </c:pt>
                <c:pt idx="151">
                  <c:v>0.32174587249755898</c:v>
                </c:pt>
                <c:pt idx="152">
                  <c:v>0.30759859085083002</c:v>
                </c:pt>
                <c:pt idx="153">
                  <c:v>0.29358434677124001</c:v>
                </c:pt>
                <c:pt idx="154">
                  <c:v>0.27899551391601601</c:v>
                </c:pt>
                <c:pt idx="155">
                  <c:v>0.26393175125122098</c:v>
                </c:pt>
                <c:pt idx="156">
                  <c:v>0.24806261062622101</c:v>
                </c:pt>
                <c:pt idx="157">
                  <c:v>0.23229169845581099</c:v>
                </c:pt>
                <c:pt idx="158">
                  <c:v>0.21619081497192399</c:v>
                </c:pt>
                <c:pt idx="159">
                  <c:v>0.20045709609985399</c:v>
                </c:pt>
                <c:pt idx="160">
                  <c:v>0.184931755065918</c:v>
                </c:pt>
                <c:pt idx="161">
                  <c:v>0.17009019851684601</c:v>
                </c:pt>
                <c:pt idx="162">
                  <c:v>0.156283378601074</c:v>
                </c:pt>
                <c:pt idx="163">
                  <c:v>0.14401149749755901</c:v>
                </c:pt>
                <c:pt idx="164">
                  <c:v>0.13186836242675801</c:v>
                </c:pt>
                <c:pt idx="165">
                  <c:v>0.12035608291626</c:v>
                </c:pt>
                <c:pt idx="166">
                  <c:v>0.110581874847412</c:v>
                </c:pt>
                <c:pt idx="167">
                  <c:v>0.10253477096557601</c:v>
                </c:pt>
                <c:pt idx="168">
                  <c:v>9.5115661621093806E-2</c:v>
                </c:pt>
                <c:pt idx="169">
                  <c:v>8.7318420410156306E-2</c:v>
                </c:pt>
                <c:pt idx="170">
                  <c:v>8.0557823181152399E-2</c:v>
                </c:pt>
                <c:pt idx="171">
                  <c:v>7.7262401580810602E-2</c:v>
                </c:pt>
                <c:pt idx="172">
                  <c:v>7.2603225708007799E-2</c:v>
                </c:pt>
                <c:pt idx="173">
                  <c:v>6.6481590270996094E-2</c:v>
                </c:pt>
                <c:pt idx="174">
                  <c:v>6.1934471130371101E-2</c:v>
                </c:pt>
                <c:pt idx="175">
                  <c:v>5.7487964630127002E-2</c:v>
                </c:pt>
                <c:pt idx="176">
                  <c:v>5.2896499633789097E-2</c:v>
                </c:pt>
                <c:pt idx="177">
                  <c:v>4.8570156097412102E-2</c:v>
                </c:pt>
                <c:pt idx="178">
                  <c:v>4.4704914093017599E-2</c:v>
                </c:pt>
                <c:pt idx="179">
                  <c:v>4.2047500610351597E-2</c:v>
                </c:pt>
                <c:pt idx="180">
                  <c:v>3.9313316345214899E-2</c:v>
                </c:pt>
                <c:pt idx="181">
                  <c:v>3.7391662597656299E-2</c:v>
                </c:pt>
                <c:pt idx="182">
                  <c:v>3.5122871398925802E-2</c:v>
                </c:pt>
                <c:pt idx="183">
                  <c:v>3.3011913299560602E-2</c:v>
                </c:pt>
                <c:pt idx="184">
                  <c:v>3.1658172607421903E-2</c:v>
                </c:pt>
                <c:pt idx="185">
                  <c:v>2.97904014587403E-2</c:v>
                </c:pt>
                <c:pt idx="186">
                  <c:v>2.7921199798584002E-2</c:v>
                </c:pt>
                <c:pt idx="187">
                  <c:v>2.64039039611817E-2</c:v>
                </c:pt>
                <c:pt idx="188">
                  <c:v>2.4950504302978498E-2</c:v>
                </c:pt>
                <c:pt idx="189">
                  <c:v>2.36058235168457E-2</c:v>
                </c:pt>
                <c:pt idx="190">
                  <c:v>2.2139549255371101E-2</c:v>
                </c:pt>
                <c:pt idx="191">
                  <c:v>2.16469764709473E-2</c:v>
                </c:pt>
                <c:pt idx="192">
                  <c:v>2.10881233215332E-2</c:v>
                </c:pt>
                <c:pt idx="193">
                  <c:v>1.98512077331543E-2</c:v>
                </c:pt>
                <c:pt idx="194">
                  <c:v>1.8968105316162099E-2</c:v>
                </c:pt>
                <c:pt idx="195">
                  <c:v>1.82600021362305E-2</c:v>
                </c:pt>
                <c:pt idx="196">
                  <c:v>1.74450874328613E-2</c:v>
                </c:pt>
                <c:pt idx="197">
                  <c:v>1.6639232635498099E-2</c:v>
                </c:pt>
                <c:pt idx="198">
                  <c:v>1.60822868347168E-2</c:v>
                </c:pt>
                <c:pt idx="199">
                  <c:v>1.45068168640137E-2</c:v>
                </c:pt>
                <c:pt idx="200">
                  <c:v>1.42145156860352E-2</c:v>
                </c:pt>
                <c:pt idx="201">
                  <c:v>1.3115406036377E-2</c:v>
                </c:pt>
                <c:pt idx="202">
                  <c:v>1.24874114990235E-2</c:v>
                </c:pt>
                <c:pt idx="203">
                  <c:v>1.20844841003418E-2</c:v>
                </c:pt>
                <c:pt idx="204">
                  <c:v>1.11188888549805E-2</c:v>
                </c:pt>
                <c:pt idx="205">
                  <c:v>1.01885795593262E-2</c:v>
                </c:pt>
                <c:pt idx="206">
                  <c:v>9.9587440490722708E-3</c:v>
                </c:pt>
                <c:pt idx="207">
                  <c:v>9.6983909606933594E-3</c:v>
                </c:pt>
                <c:pt idx="208">
                  <c:v>9.2997550964355503E-3</c:v>
                </c:pt>
                <c:pt idx="209">
                  <c:v>8.72802734375E-3</c:v>
                </c:pt>
                <c:pt idx="210">
                  <c:v>8.2750320434570295E-3</c:v>
                </c:pt>
                <c:pt idx="211">
                  <c:v>7.1310997009277396E-3</c:v>
                </c:pt>
                <c:pt idx="212">
                  <c:v>6.4845085144043003E-3</c:v>
                </c:pt>
                <c:pt idx="213">
                  <c:v>7.0390701293945304E-3</c:v>
                </c:pt>
                <c:pt idx="214">
                  <c:v>6.1521530151367196E-3</c:v>
                </c:pt>
                <c:pt idx="215">
                  <c:v>5.6958198547363299E-3</c:v>
                </c:pt>
                <c:pt idx="216">
                  <c:v>6.1202049255371102E-3</c:v>
                </c:pt>
                <c:pt idx="217">
                  <c:v>5.1717758178710998E-3</c:v>
                </c:pt>
                <c:pt idx="218">
                  <c:v>4.2581558227539097E-3</c:v>
                </c:pt>
                <c:pt idx="219">
                  <c:v>4.0187835693359401E-3</c:v>
                </c:pt>
                <c:pt idx="220">
                  <c:v>2.9892921447753902E-3</c:v>
                </c:pt>
                <c:pt idx="221">
                  <c:v>3.0560493469238299E-3</c:v>
                </c:pt>
                <c:pt idx="222">
                  <c:v>2.8834342956542999E-3</c:v>
                </c:pt>
                <c:pt idx="223">
                  <c:v>2.9902458190917999E-3</c:v>
                </c:pt>
                <c:pt idx="224">
                  <c:v>2.0360946655273498E-3</c:v>
                </c:pt>
                <c:pt idx="225">
                  <c:v>2.0661354064941402E-3</c:v>
                </c:pt>
                <c:pt idx="226">
                  <c:v>1.92403793334961E-3</c:v>
                </c:pt>
                <c:pt idx="227">
                  <c:v>2.29883193969727E-3</c:v>
                </c:pt>
                <c:pt idx="228">
                  <c:v>2.2869110107421901E-3</c:v>
                </c:pt>
                <c:pt idx="229">
                  <c:v>9.1075897216796897E-4</c:v>
                </c:pt>
                <c:pt idx="230">
                  <c:v>8.9931488037109397E-4</c:v>
                </c:pt>
                <c:pt idx="231">
                  <c:v>1.88970565795899E-3</c:v>
                </c:pt>
                <c:pt idx="232">
                  <c:v>1.49011611938477E-3</c:v>
                </c:pt>
                <c:pt idx="233">
                  <c:v>1.1463165283203099E-3</c:v>
                </c:pt>
                <c:pt idx="234">
                  <c:v>1.1858940124511699E-3</c:v>
                </c:pt>
                <c:pt idx="235">
                  <c:v>6.561279296875E-4</c:v>
                </c:pt>
                <c:pt idx="236">
                  <c:v>2.2602081298828101E-4</c:v>
                </c:pt>
                <c:pt idx="237">
                  <c:v>1.1615753173828099E-3</c:v>
                </c:pt>
                <c:pt idx="238">
                  <c:v>7.3099136352539095E-4</c:v>
                </c:pt>
                <c:pt idx="239">
                  <c:v>9.9658966064453301E-5</c:v>
                </c:pt>
                <c:pt idx="240">
                  <c:v>8.4257125854492198E-4</c:v>
                </c:pt>
                <c:pt idx="241">
                  <c:v>6.6089630126953201E-4</c:v>
                </c:pt>
                <c:pt idx="242">
                  <c:v>3.16619873046875E-4</c:v>
                </c:pt>
                <c:pt idx="243">
                  <c:v>5.4788589477539095E-4</c:v>
                </c:pt>
                <c:pt idx="244">
                  <c:v>1.33419036865235E-3</c:v>
                </c:pt>
                <c:pt idx="245">
                  <c:v>4.52518463134766E-4</c:v>
                </c:pt>
                <c:pt idx="246">
                  <c:v>9.4413757324218804E-5</c:v>
                </c:pt>
                <c:pt idx="247">
                  <c:v>6.0033798217773503E-4</c:v>
                </c:pt>
                <c:pt idx="248">
                  <c:v>8.8548660278320302E-4</c:v>
                </c:pt>
                <c:pt idx="249">
                  <c:v>7.51495361328125E-4</c:v>
                </c:pt>
                <c:pt idx="250">
                  <c:v>7.476806640625E-4</c:v>
                </c:pt>
                <c:pt idx="251">
                  <c:v>1.29175186157227E-3</c:v>
                </c:pt>
                <c:pt idx="252">
                  <c:v>1.4858245849609401E-3</c:v>
                </c:pt>
                <c:pt idx="253">
                  <c:v>9.0074539184570302E-4</c:v>
                </c:pt>
                <c:pt idx="254">
                  <c:v>1.02472305297852E-3</c:v>
                </c:pt>
                <c:pt idx="255">
                  <c:v>1.0833740234375E-3</c:v>
                </c:pt>
                <c:pt idx="256">
                  <c:v>8.6641311645507802E-4</c:v>
                </c:pt>
                <c:pt idx="257">
                  <c:v>5.2690505981445302E-4</c:v>
                </c:pt>
                <c:pt idx="258">
                  <c:v>4.1961669921875E-4</c:v>
                </c:pt>
                <c:pt idx="259">
                  <c:v>4.7254562377929698E-4</c:v>
                </c:pt>
                <c:pt idx="260">
                  <c:v>5.7172775268554698E-4</c:v>
                </c:pt>
                <c:pt idx="261">
                  <c:v>-1.00135803222656E-5</c:v>
                </c:pt>
                <c:pt idx="262">
                  <c:v>-1.8119812011718801E-5</c:v>
                </c:pt>
                <c:pt idx="263">
                  <c:v>5.8174133300781297E-5</c:v>
                </c:pt>
                <c:pt idx="264">
                  <c:v>-3.2901763916015598E-4</c:v>
                </c:pt>
                <c:pt idx="265">
                  <c:v>-4.1913986206054698E-4</c:v>
                </c:pt>
                <c:pt idx="266">
                  <c:v>-3.2615661621093799E-4</c:v>
                </c:pt>
                <c:pt idx="267">
                  <c:v>1.04427337646485E-4</c:v>
                </c:pt>
                <c:pt idx="268">
                  <c:v>2.44140625E-4</c:v>
                </c:pt>
                <c:pt idx="269">
                  <c:v>-4.3392181396484402E-4</c:v>
                </c:pt>
                <c:pt idx="270">
                  <c:v>-1.1591911315917999E-3</c:v>
                </c:pt>
                <c:pt idx="271">
                  <c:v>-1.14059448242188E-3</c:v>
                </c:pt>
                <c:pt idx="272">
                  <c:v>-1.15728378295899E-3</c:v>
                </c:pt>
                <c:pt idx="273">
                  <c:v>-3.2901763916015598E-5</c:v>
                </c:pt>
                <c:pt idx="274">
                  <c:v>-5.0067901611328201E-4</c:v>
                </c:pt>
                <c:pt idx="275">
                  <c:v>-1.129150390625E-3</c:v>
                </c:pt>
                <c:pt idx="276">
                  <c:v>-1.4224052429199199E-3</c:v>
                </c:pt>
                <c:pt idx="277">
                  <c:v>-1.6813278198242201E-3</c:v>
                </c:pt>
                <c:pt idx="278">
                  <c:v>-1.4352798461914099E-3</c:v>
                </c:pt>
                <c:pt idx="279">
                  <c:v>-2.0742416381835998E-3</c:v>
                </c:pt>
                <c:pt idx="280">
                  <c:v>-2.54058837890625E-3</c:v>
                </c:pt>
                <c:pt idx="281">
                  <c:v>-2.4199485778808598E-3</c:v>
                </c:pt>
                <c:pt idx="282">
                  <c:v>-2.2907257080078099E-3</c:v>
                </c:pt>
                <c:pt idx="283">
                  <c:v>-2.3102760314941402E-3</c:v>
                </c:pt>
                <c:pt idx="284">
                  <c:v>-2.6087760925292999E-3</c:v>
                </c:pt>
                <c:pt idx="285">
                  <c:v>-2.8386116027832101E-3</c:v>
                </c:pt>
                <c:pt idx="286">
                  <c:v>-2.532958984375E-3</c:v>
                </c:pt>
                <c:pt idx="287">
                  <c:v>-2.73656845092774E-3</c:v>
                </c:pt>
                <c:pt idx="288">
                  <c:v>-2.41327285766602E-3</c:v>
                </c:pt>
                <c:pt idx="289">
                  <c:v>-2.4776458740234401E-3</c:v>
                </c:pt>
                <c:pt idx="290">
                  <c:v>-2.5629997253417999E-3</c:v>
                </c:pt>
                <c:pt idx="291">
                  <c:v>-2.6173591613769601E-3</c:v>
                </c:pt>
                <c:pt idx="292">
                  <c:v>-2.7394294738769601E-3</c:v>
                </c:pt>
                <c:pt idx="293">
                  <c:v>-2.4800300598144601E-3</c:v>
                </c:pt>
                <c:pt idx="294">
                  <c:v>-2.4461746215820299E-3</c:v>
                </c:pt>
                <c:pt idx="295">
                  <c:v>-1.02472305297852E-3</c:v>
                </c:pt>
                <c:pt idx="296">
                  <c:v>8.9073181152343804E-4</c:v>
                </c:pt>
                <c:pt idx="297">
                  <c:v>-9.0169906616211003E-4</c:v>
                </c:pt>
                <c:pt idx="298">
                  <c:v>-2.7661323547363299E-3</c:v>
                </c:pt>
                <c:pt idx="299">
                  <c:v>-2.7093887329101602E-3</c:v>
                </c:pt>
                <c:pt idx="300">
                  <c:v>-2.3665428161621098E-3</c:v>
                </c:pt>
                <c:pt idx="301">
                  <c:v>-2.5267601013183598E-3</c:v>
                </c:pt>
                <c:pt idx="302">
                  <c:v>-2.4981498718261701E-3</c:v>
                </c:pt>
                <c:pt idx="303">
                  <c:v>-2.0360946655273498E-3</c:v>
                </c:pt>
                <c:pt idx="304">
                  <c:v>-2.3927688598632799E-3</c:v>
                </c:pt>
                <c:pt idx="305">
                  <c:v>-2.86102294921875E-3</c:v>
                </c:pt>
                <c:pt idx="306">
                  <c:v>-2.78711318969727E-3</c:v>
                </c:pt>
                <c:pt idx="307">
                  <c:v>-2.7332305908203099E-3</c:v>
                </c:pt>
                <c:pt idx="308">
                  <c:v>-2.5672912597656302E-3</c:v>
                </c:pt>
                <c:pt idx="309">
                  <c:v>-2.5644302368164102E-3</c:v>
                </c:pt>
                <c:pt idx="310">
                  <c:v>-2.8505325317382799E-3</c:v>
                </c:pt>
                <c:pt idx="311">
                  <c:v>-2.6326179504394601E-3</c:v>
                </c:pt>
                <c:pt idx="312">
                  <c:v>-2.4509429931640599E-3</c:v>
                </c:pt>
                <c:pt idx="313">
                  <c:v>-2.8233528137207101E-3</c:v>
                </c:pt>
                <c:pt idx="314">
                  <c:v>-2.9492378234863299E-3</c:v>
                </c:pt>
                <c:pt idx="315">
                  <c:v>-2.8753280639648498E-3</c:v>
                </c:pt>
                <c:pt idx="316">
                  <c:v>-2.6836395263671901E-3</c:v>
                </c:pt>
                <c:pt idx="317">
                  <c:v>-2.8390884399414102E-3</c:v>
                </c:pt>
                <c:pt idx="318">
                  <c:v>-2.70318984985352E-3</c:v>
                </c:pt>
                <c:pt idx="319">
                  <c:v>-2.9211044311523498E-3</c:v>
                </c:pt>
                <c:pt idx="320">
                  <c:v>-2.98833847045899E-3</c:v>
                </c:pt>
                <c:pt idx="321">
                  <c:v>-2.8123855590820299E-3</c:v>
                </c:pt>
                <c:pt idx="322">
                  <c:v>-2.81763076782227E-3</c:v>
                </c:pt>
                <c:pt idx="323">
                  <c:v>-2.8367042541503902E-3</c:v>
                </c:pt>
                <c:pt idx="324">
                  <c:v>-2.92730331420899E-3</c:v>
                </c:pt>
                <c:pt idx="325">
                  <c:v>-2.7923583984375E-3</c:v>
                </c:pt>
                <c:pt idx="326">
                  <c:v>-2.9211044311523498E-3</c:v>
                </c:pt>
                <c:pt idx="327">
                  <c:v>-2.7661323547363299E-3</c:v>
                </c:pt>
                <c:pt idx="328">
                  <c:v>-2.8619766235351602E-3</c:v>
                </c:pt>
                <c:pt idx="329">
                  <c:v>-2.7494430541992201E-3</c:v>
                </c:pt>
                <c:pt idx="330">
                  <c:v>-2.61163711547852E-3</c:v>
                </c:pt>
                <c:pt idx="331">
                  <c:v>-2.60686874389649E-3</c:v>
                </c:pt>
                <c:pt idx="332">
                  <c:v>-2.5019645690917999E-3</c:v>
                </c:pt>
                <c:pt idx="333">
                  <c:v>-2.4199485778808598E-3</c:v>
                </c:pt>
                <c:pt idx="334">
                  <c:v>-2.3612976074218802E-3</c:v>
                </c:pt>
                <c:pt idx="335">
                  <c:v>-2.2125244140625E-3</c:v>
                </c:pt>
                <c:pt idx="336">
                  <c:v>-2.0365715026855499E-3</c:v>
                </c:pt>
                <c:pt idx="337">
                  <c:v>-1.9960403442382799E-3</c:v>
                </c:pt>
                <c:pt idx="338">
                  <c:v>-1.92403793334961E-3</c:v>
                </c:pt>
                <c:pt idx="339">
                  <c:v>-1.8315315246582101E-3</c:v>
                </c:pt>
                <c:pt idx="340">
                  <c:v>-1.6751289367675801E-3</c:v>
                </c:pt>
                <c:pt idx="341">
                  <c:v>-1.77669525146485E-3</c:v>
                </c:pt>
                <c:pt idx="342">
                  <c:v>-1.7757415771484401E-3</c:v>
                </c:pt>
                <c:pt idx="343">
                  <c:v>-1.4948844909667999E-3</c:v>
                </c:pt>
                <c:pt idx="344">
                  <c:v>-1.4390945434570299E-3</c:v>
                </c:pt>
                <c:pt idx="345">
                  <c:v>-1.3418197631836E-3</c:v>
                </c:pt>
                <c:pt idx="346">
                  <c:v>-1.1792182922363301E-3</c:v>
                </c:pt>
                <c:pt idx="347">
                  <c:v>-1.15203857421875E-3</c:v>
                </c:pt>
                <c:pt idx="348">
                  <c:v>-1.18255615234375E-3</c:v>
                </c:pt>
                <c:pt idx="349">
                  <c:v>-1.02090835571289E-3</c:v>
                </c:pt>
                <c:pt idx="350">
                  <c:v>-1.03616714477539E-3</c:v>
                </c:pt>
                <c:pt idx="351">
                  <c:v>-1.0485649108886699E-3</c:v>
                </c:pt>
                <c:pt idx="352">
                  <c:v>-7.6913833618164095E-4</c:v>
                </c:pt>
                <c:pt idx="353">
                  <c:v>-7.2717666625976595E-4</c:v>
                </c:pt>
                <c:pt idx="354">
                  <c:v>-8.8453292846679698E-4</c:v>
                </c:pt>
                <c:pt idx="355">
                  <c:v>-9.0646743774414095E-4</c:v>
                </c:pt>
                <c:pt idx="356">
                  <c:v>-1.05524063110352E-3</c:v>
                </c:pt>
                <c:pt idx="357">
                  <c:v>-9.6702575683593804E-4</c:v>
                </c:pt>
                <c:pt idx="358">
                  <c:v>-1.0824203491211E-3</c:v>
                </c:pt>
                <c:pt idx="359">
                  <c:v>-1.0223388671875E-3</c:v>
                </c:pt>
                <c:pt idx="360">
                  <c:v>-1.0480880737304701E-3</c:v>
                </c:pt>
                <c:pt idx="361">
                  <c:v>-1.12676620483399E-3</c:v>
                </c:pt>
                <c:pt idx="362">
                  <c:v>-1.1601448059082101E-3</c:v>
                </c:pt>
                <c:pt idx="363">
                  <c:v>-1.21688842773438E-3</c:v>
                </c:pt>
                <c:pt idx="364">
                  <c:v>-1.23453140258789E-3</c:v>
                </c:pt>
                <c:pt idx="365">
                  <c:v>-1.22308731079102E-3</c:v>
                </c:pt>
                <c:pt idx="366">
                  <c:v>-1.33275985717774E-3</c:v>
                </c:pt>
                <c:pt idx="367">
                  <c:v>-1.4142990112304701E-3</c:v>
                </c:pt>
                <c:pt idx="368">
                  <c:v>-1.4495849609375E-3</c:v>
                </c:pt>
                <c:pt idx="369">
                  <c:v>-1.3742446899414099E-3</c:v>
                </c:pt>
                <c:pt idx="370">
                  <c:v>-1.2936592102050801E-3</c:v>
                </c:pt>
                <c:pt idx="371">
                  <c:v>-1.5444755554199199E-3</c:v>
                </c:pt>
                <c:pt idx="372">
                  <c:v>-1.52444839477539E-3</c:v>
                </c:pt>
                <c:pt idx="373">
                  <c:v>-1.4767646789550801E-3</c:v>
                </c:pt>
                <c:pt idx="374">
                  <c:v>-1.5430450439453099E-3</c:v>
                </c:pt>
                <c:pt idx="375">
                  <c:v>-1.40762329101563E-3</c:v>
                </c:pt>
                <c:pt idx="376">
                  <c:v>-1.52206420898438E-3</c:v>
                </c:pt>
                <c:pt idx="377">
                  <c:v>-1.4505386352539099E-3</c:v>
                </c:pt>
                <c:pt idx="378">
                  <c:v>-1.30319595336914E-3</c:v>
                </c:pt>
                <c:pt idx="379">
                  <c:v>-1.03998184204102E-3</c:v>
                </c:pt>
                <c:pt idx="380">
                  <c:v>-8.7785720825195302E-4</c:v>
                </c:pt>
                <c:pt idx="381">
                  <c:v>-1.0824203491211E-3</c:v>
                </c:pt>
                <c:pt idx="382">
                  <c:v>-1.1563301086425801E-3</c:v>
                </c:pt>
                <c:pt idx="383">
                  <c:v>-7.9584121704101595E-4</c:v>
                </c:pt>
                <c:pt idx="384">
                  <c:v>-7.43865966796875E-4</c:v>
                </c:pt>
                <c:pt idx="385">
                  <c:v>-1.0251998901367201E-3</c:v>
                </c:pt>
                <c:pt idx="386">
                  <c:v>-7.3146820068359397E-4</c:v>
                </c:pt>
                <c:pt idx="387">
                  <c:v>-5.645751953125E-4</c:v>
                </c:pt>
                <c:pt idx="388">
                  <c:v>-5.1069259643554698E-4</c:v>
                </c:pt>
                <c:pt idx="389">
                  <c:v>-6.4229965209961003E-4</c:v>
                </c:pt>
                <c:pt idx="390">
                  <c:v>-2.2172927856445299E-4</c:v>
                </c:pt>
                <c:pt idx="391">
                  <c:v>-1.32083892822266E-4</c:v>
                </c:pt>
                <c:pt idx="392">
                  <c:v>-4.4345855712890598E-5</c:v>
                </c:pt>
                <c:pt idx="393">
                  <c:v>-5.8698654174804698E-4</c:v>
                </c:pt>
                <c:pt idx="394">
                  <c:v>-7.9917907714843804E-4</c:v>
                </c:pt>
                <c:pt idx="395">
                  <c:v>-6.5326690673828201E-4</c:v>
                </c:pt>
                <c:pt idx="396">
                  <c:v>-9.8419189453125E-4</c:v>
                </c:pt>
                <c:pt idx="397">
                  <c:v>-9.1695785522461003E-4</c:v>
                </c:pt>
                <c:pt idx="398">
                  <c:v>-5.8126449584961003E-4</c:v>
                </c:pt>
                <c:pt idx="399">
                  <c:v>-6.3180923461914095E-4</c:v>
                </c:pt>
                <c:pt idx="400">
                  <c:v>-1.2073516845703099E-3</c:v>
                </c:pt>
                <c:pt idx="401">
                  <c:v>-1.4495849609375E-3</c:v>
                </c:pt>
                <c:pt idx="402">
                  <c:v>-1.1792182922363301E-3</c:v>
                </c:pt>
                <c:pt idx="403">
                  <c:v>-1.10626220703125E-3</c:v>
                </c:pt>
                <c:pt idx="404">
                  <c:v>-9.3936920166015603E-4</c:v>
                </c:pt>
                <c:pt idx="405">
                  <c:v>-9.7465515136718804E-4</c:v>
                </c:pt>
                <c:pt idx="406">
                  <c:v>-1.02376937866211E-3</c:v>
                </c:pt>
                <c:pt idx="407">
                  <c:v>-1.09243392944336E-3</c:v>
                </c:pt>
                <c:pt idx="408">
                  <c:v>-1.1930465698242201E-3</c:v>
                </c:pt>
                <c:pt idx="409">
                  <c:v>-1.4705657958984401E-3</c:v>
                </c:pt>
                <c:pt idx="410">
                  <c:v>-1.43575668334961E-3</c:v>
                </c:pt>
                <c:pt idx="411">
                  <c:v>-1.42049789428711E-3</c:v>
                </c:pt>
                <c:pt idx="412">
                  <c:v>-1.2493133544921901E-3</c:v>
                </c:pt>
                <c:pt idx="413">
                  <c:v>-7.8535079956054698E-4</c:v>
                </c:pt>
                <c:pt idx="414">
                  <c:v>-1.19686126708985E-3</c:v>
                </c:pt>
                <c:pt idx="415">
                  <c:v>-1.49393081665039E-3</c:v>
                </c:pt>
                <c:pt idx="416">
                  <c:v>-1.4553070068359401E-3</c:v>
                </c:pt>
                <c:pt idx="417">
                  <c:v>-1.40762329101563E-3</c:v>
                </c:pt>
                <c:pt idx="418">
                  <c:v>-1.5912055969238301E-3</c:v>
                </c:pt>
                <c:pt idx="419">
                  <c:v>-1.5850067138671901E-3</c:v>
                </c:pt>
                <c:pt idx="420">
                  <c:v>-1.6689300537109401E-3</c:v>
                </c:pt>
                <c:pt idx="421">
                  <c:v>-1.65033340454102E-3</c:v>
                </c:pt>
                <c:pt idx="422">
                  <c:v>-1.6117095947265599E-3</c:v>
                </c:pt>
                <c:pt idx="423">
                  <c:v>-1.52730941772461E-3</c:v>
                </c:pt>
                <c:pt idx="424">
                  <c:v>-1.5954971313476599E-3</c:v>
                </c:pt>
                <c:pt idx="425">
                  <c:v>-1.72567367553711E-3</c:v>
                </c:pt>
                <c:pt idx="426">
                  <c:v>-1.7619132995605499E-3</c:v>
                </c:pt>
                <c:pt idx="427">
                  <c:v>-1.84249877929688E-3</c:v>
                </c:pt>
                <c:pt idx="428">
                  <c:v>-1.9063949584961E-3</c:v>
                </c:pt>
                <c:pt idx="429">
                  <c:v>-1.9369125366211E-3</c:v>
                </c:pt>
                <c:pt idx="430">
                  <c:v>-1.89971923828125E-3</c:v>
                </c:pt>
                <c:pt idx="431">
                  <c:v>-1.8863677978515599E-3</c:v>
                </c:pt>
                <c:pt idx="432">
                  <c:v>-1.8892288208007799E-3</c:v>
                </c:pt>
                <c:pt idx="433">
                  <c:v>-1.62506103515625E-3</c:v>
                </c:pt>
                <c:pt idx="434">
                  <c:v>-1.7137527465820299E-3</c:v>
                </c:pt>
                <c:pt idx="435">
                  <c:v>-1.9593238830566402E-3</c:v>
                </c:pt>
                <c:pt idx="436">
                  <c:v>-8.5401535034179698E-4</c:v>
                </c:pt>
                <c:pt idx="437">
                  <c:v>-1.16825103759766E-4</c:v>
                </c:pt>
                <c:pt idx="438">
                  <c:v>-1.1377334594726599E-3</c:v>
                </c:pt>
                <c:pt idx="439">
                  <c:v>-9.8848342895507791E-4</c:v>
                </c:pt>
                <c:pt idx="440">
                  <c:v>-4.1174888610839896E-3</c:v>
                </c:pt>
                <c:pt idx="441">
                  <c:v>-6.1187744140625E-3</c:v>
                </c:pt>
                <c:pt idx="442">
                  <c:v>-4.0149688720703099E-3</c:v>
                </c:pt>
                <c:pt idx="443">
                  <c:v>-4.0469169616699201E-3</c:v>
                </c:pt>
                <c:pt idx="444">
                  <c:v>-5.8908462524414097E-3</c:v>
                </c:pt>
                <c:pt idx="445">
                  <c:v>-2.44903564453125E-3</c:v>
                </c:pt>
                <c:pt idx="446">
                  <c:v>-5.4216384887695302E-4</c:v>
                </c:pt>
                <c:pt idx="447">
                  <c:v>-1.0638236999511699E-3</c:v>
                </c:pt>
                <c:pt idx="448">
                  <c:v>-1.5802383422851599E-3</c:v>
                </c:pt>
                <c:pt idx="449">
                  <c:v>-2.37798690795899E-3</c:v>
                </c:pt>
                <c:pt idx="450">
                  <c:v>-2.6340484619140599E-3</c:v>
                </c:pt>
                <c:pt idx="451">
                  <c:v>-2.6283264160156302E-3</c:v>
                </c:pt>
                <c:pt idx="452">
                  <c:v>-2.8262138366699201E-3</c:v>
                </c:pt>
                <c:pt idx="453">
                  <c:v>-2.8214454650878902E-3</c:v>
                </c:pt>
                <c:pt idx="454">
                  <c:v>-2.8271675109863299E-3</c:v>
                </c:pt>
                <c:pt idx="455">
                  <c:v>-2.9811859130859401E-3</c:v>
                </c:pt>
                <c:pt idx="456">
                  <c:v>-2.9811859130859401E-3</c:v>
                </c:pt>
                <c:pt idx="457">
                  <c:v>-3.0179023742675799E-3</c:v>
                </c:pt>
                <c:pt idx="458">
                  <c:v>-3.1123161315917999E-3</c:v>
                </c:pt>
                <c:pt idx="459">
                  <c:v>-3.1137466430664102E-3</c:v>
                </c:pt>
                <c:pt idx="460">
                  <c:v>-3.12280654907227E-3</c:v>
                </c:pt>
                <c:pt idx="461">
                  <c:v>-3.1199455261230499E-3</c:v>
                </c:pt>
                <c:pt idx="462">
                  <c:v>-3.2291412353515599E-3</c:v>
                </c:pt>
                <c:pt idx="463">
                  <c:v>-3.0941963195800799E-3</c:v>
                </c:pt>
                <c:pt idx="464">
                  <c:v>-3.1933784484863299E-3</c:v>
                </c:pt>
                <c:pt idx="465">
                  <c:v>-3.0355453491210998E-3</c:v>
                </c:pt>
                <c:pt idx="466">
                  <c:v>-1.6736984252929701E-4</c:v>
                </c:pt>
                <c:pt idx="467">
                  <c:v>1.5788078308105499E-3</c:v>
                </c:pt>
                <c:pt idx="468">
                  <c:v>-2.5806427001953099E-3</c:v>
                </c:pt>
                <c:pt idx="469">
                  <c:v>-3.3097267150878902E-3</c:v>
                </c:pt>
                <c:pt idx="470">
                  <c:v>-3.2796859741210998E-3</c:v>
                </c:pt>
                <c:pt idx="471">
                  <c:v>-3.2253265380859401E-3</c:v>
                </c:pt>
                <c:pt idx="472">
                  <c:v>-3.3659934997558598E-3</c:v>
                </c:pt>
                <c:pt idx="473">
                  <c:v>-3.3020973205566402E-3</c:v>
                </c:pt>
                <c:pt idx="474">
                  <c:v>-3.4341812133789102E-3</c:v>
                </c:pt>
                <c:pt idx="475">
                  <c:v>-3.4041404724121098E-3</c:v>
                </c:pt>
                <c:pt idx="476">
                  <c:v>-3.4227371215820299E-3</c:v>
                </c:pt>
                <c:pt idx="477">
                  <c:v>-3.35168838500977E-3</c:v>
                </c:pt>
                <c:pt idx="478">
                  <c:v>-3.57818603515625E-3</c:v>
                </c:pt>
                <c:pt idx="479">
                  <c:v>-3.4589767456054701E-3</c:v>
                </c:pt>
                <c:pt idx="480">
                  <c:v>-3.4565925598144601E-3</c:v>
                </c:pt>
                <c:pt idx="481">
                  <c:v>-3.4580230712890599E-3</c:v>
                </c:pt>
                <c:pt idx="482">
                  <c:v>-3.4804344177246098E-3</c:v>
                </c:pt>
                <c:pt idx="483">
                  <c:v>-3.4685134887695299E-3</c:v>
                </c:pt>
                <c:pt idx="484">
                  <c:v>-3.4518241882324201E-3</c:v>
                </c:pt>
                <c:pt idx="485">
                  <c:v>-3.3936500549316402E-3</c:v>
                </c:pt>
                <c:pt idx="486">
                  <c:v>-3.4751892089843802E-3</c:v>
                </c:pt>
                <c:pt idx="487">
                  <c:v>-3.43084335327149E-3</c:v>
                </c:pt>
                <c:pt idx="488">
                  <c:v>-3.3831596374511701E-3</c:v>
                </c:pt>
                <c:pt idx="489">
                  <c:v>-3.4241676330566402E-3</c:v>
                </c:pt>
                <c:pt idx="490">
                  <c:v>-3.4065246582031302E-3</c:v>
                </c:pt>
                <c:pt idx="491">
                  <c:v>-3.3998489379882799E-3</c:v>
                </c:pt>
                <c:pt idx="492">
                  <c:v>-3.3597946166992201E-3</c:v>
                </c:pt>
                <c:pt idx="493">
                  <c:v>-3.3526420593261701E-3</c:v>
                </c:pt>
                <c:pt idx="494">
                  <c:v>-3.4565925598144601E-3</c:v>
                </c:pt>
                <c:pt idx="495">
                  <c:v>-3.3345222473144601E-3</c:v>
                </c:pt>
                <c:pt idx="496">
                  <c:v>-3.4098625183105499E-3</c:v>
                </c:pt>
                <c:pt idx="497">
                  <c:v>-3.3259391784667999E-3</c:v>
                </c:pt>
                <c:pt idx="498">
                  <c:v>-3.3588409423828099E-3</c:v>
                </c:pt>
                <c:pt idx="499">
                  <c:v>-3.3788681030273498E-3</c:v>
                </c:pt>
                <c:pt idx="500">
                  <c:v>-3.3721923828125E-3</c:v>
                </c:pt>
                <c:pt idx="501">
                  <c:v>-3.387451171875E-3</c:v>
                </c:pt>
                <c:pt idx="502">
                  <c:v>-3.48138809204102E-3</c:v>
                </c:pt>
                <c:pt idx="503">
                  <c:v>-3.39746475219727E-3</c:v>
                </c:pt>
                <c:pt idx="504">
                  <c:v>-3.4780502319335998E-3</c:v>
                </c:pt>
                <c:pt idx="505">
                  <c:v>-3.3712387084960998E-3</c:v>
                </c:pt>
                <c:pt idx="506">
                  <c:v>-3.43847274780274E-3</c:v>
                </c:pt>
                <c:pt idx="507">
                  <c:v>-3.4012794494628902E-3</c:v>
                </c:pt>
                <c:pt idx="508">
                  <c:v>-3.4751892089843802E-3</c:v>
                </c:pt>
                <c:pt idx="509">
                  <c:v>-3.4556388854980499E-3</c:v>
                </c:pt>
                <c:pt idx="510">
                  <c:v>-3.4422874450683598E-3</c:v>
                </c:pt>
                <c:pt idx="511">
                  <c:v>-3.5614967346191402E-3</c:v>
                </c:pt>
                <c:pt idx="512">
                  <c:v>-3.5638809204101602E-3</c:v>
                </c:pt>
                <c:pt idx="513">
                  <c:v>-3.56054306030274E-3</c:v>
                </c:pt>
                <c:pt idx="514">
                  <c:v>-3.6606788635253902E-3</c:v>
                </c:pt>
                <c:pt idx="515">
                  <c:v>-3.6244392395019601E-3</c:v>
                </c:pt>
                <c:pt idx="516">
                  <c:v>-3.6354064941406302E-3</c:v>
                </c:pt>
                <c:pt idx="517">
                  <c:v>-3.5948753356933598E-3</c:v>
                </c:pt>
                <c:pt idx="518">
                  <c:v>-3.59582901000977E-3</c:v>
                </c:pt>
                <c:pt idx="519">
                  <c:v>-3.5676956176757799E-3</c:v>
                </c:pt>
                <c:pt idx="520">
                  <c:v>-3.5738945007324201E-3</c:v>
                </c:pt>
                <c:pt idx="521">
                  <c:v>-3.5724639892578099E-3</c:v>
                </c:pt>
                <c:pt idx="522">
                  <c:v>-3.5638809204101602E-3</c:v>
                </c:pt>
                <c:pt idx="523">
                  <c:v>-3.48138809204102E-3</c:v>
                </c:pt>
                <c:pt idx="524">
                  <c:v>-3.48424911499024E-3</c:v>
                </c:pt>
                <c:pt idx="525">
                  <c:v>-3.4914016723632799E-3</c:v>
                </c:pt>
                <c:pt idx="526">
                  <c:v>-3.5099983215332101E-3</c:v>
                </c:pt>
                <c:pt idx="527">
                  <c:v>-3.45373153686524E-3</c:v>
                </c:pt>
                <c:pt idx="528">
                  <c:v>-3.4008026123046901E-3</c:v>
                </c:pt>
                <c:pt idx="529">
                  <c:v>-3.3078193664550799E-3</c:v>
                </c:pt>
                <c:pt idx="530">
                  <c:v>-3.3583641052246098E-3</c:v>
                </c:pt>
                <c:pt idx="531">
                  <c:v>-3.3664703369140599E-3</c:v>
                </c:pt>
                <c:pt idx="532">
                  <c:v>-3.35931777954102E-3</c:v>
                </c:pt>
                <c:pt idx="533">
                  <c:v>-3.4031867980957101E-3</c:v>
                </c:pt>
                <c:pt idx="534">
                  <c:v>-3.3788681030273498E-3</c:v>
                </c:pt>
                <c:pt idx="535">
                  <c:v>-3.3664703369140599E-3</c:v>
                </c:pt>
                <c:pt idx="536">
                  <c:v>-3.326416015625E-3</c:v>
                </c:pt>
                <c:pt idx="537">
                  <c:v>-3.3140182495117201E-3</c:v>
                </c:pt>
                <c:pt idx="538">
                  <c:v>-3.2606124877929701E-3</c:v>
                </c:pt>
                <c:pt idx="539">
                  <c:v>-3.2801628112792999E-3</c:v>
                </c:pt>
                <c:pt idx="540">
                  <c:v>-3.3740997314453099E-3</c:v>
                </c:pt>
                <c:pt idx="541">
                  <c:v>-3.4027099609375E-3</c:v>
                </c:pt>
                <c:pt idx="542">
                  <c:v>-3.3764839172363299E-3</c:v>
                </c:pt>
                <c:pt idx="543">
                  <c:v>-3.4322738647460998E-3</c:v>
                </c:pt>
                <c:pt idx="544">
                  <c:v>-3.4937858581542999E-3</c:v>
                </c:pt>
                <c:pt idx="545">
                  <c:v>-3.5252571105957101E-3</c:v>
                </c:pt>
                <c:pt idx="546">
                  <c:v>-3.45849990844727E-3</c:v>
                </c:pt>
                <c:pt idx="547">
                  <c:v>-3.5052299499511701E-3</c:v>
                </c:pt>
                <c:pt idx="548">
                  <c:v>-3.5519599914550799E-3</c:v>
                </c:pt>
                <c:pt idx="549">
                  <c:v>-3.5676956176757799E-3</c:v>
                </c:pt>
                <c:pt idx="550">
                  <c:v>-3.65209579467774E-3</c:v>
                </c:pt>
                <c:pt idx="551">
                  <c:v>-3.6911964416503902E-3</c:v>
                </c:pt>
                <c:pt idx="552">
                  <c:v>-3.6177635192871098E-3</c:v>
                </c:pt>
                <c:pt idx="553">
                  <c:v>-3.6311149597167999E-3</c:v>
                </c:pt>
                <c:pt idx="554">
                  <c:v>-3.69501113891602E-3</c:v>
                </c:pt>
                <c:pt idx="555">
                  <c:v>-3.7293434143066402E-3</c:v>
                </c:pt>
                <c:pt idx="556">
                  <c:v>-3.6168098449707101E-3</c:v>
                </c:pt>
                <c:pt idx="557">
                  <c:v>-3.64446640014649E-3</c:v>
                </c:pt>
                <c:pt idx="558">
                  <c:v>-3.5886764526367201E-3</c:v>
                </c:pt>
                <c:pt idx="559">
                  <c:v>-3.57580184936524E-3</c:v>
                </c:pt>
                <c:pt idx="560">
                  <c:v>-3.6077499389648498E-3</c:v>
                </c:pt>
                <c:pt idx="561">
                  <c:v>-3.5128593444824201E-3</c:v>
                </c:pt>
                <c:pt idx="562">
                  <c:v>-3.5820007324218802E-3</c:v>
                </c:pt>
                <c:pt idx="563">
                  <c:v>-3.5333633422851602E-3</c:v>
                </c:pt>
                <c:pt idx="564">
                  <c:v>-3.45373153686524E-3</c:v>
                </c:pt>
                <c:pt idx="565">
                  <c:v>-3.5009384155273498E-3</c:v>
                </c:pt>
                <c:pt idx="566">
                  <c:v>-3.4213066101074201E-3</c:v>
                </c:pt>
                <c:pt idx="567">
                  <c:v>-3.5133361816406302E-3</c:v>
                </c:pt>
                <c:pt idx="568">
                  <c:v>-3.47137451171875E-3</c:v>
                </c:pt>
                <c:pt idx="569">
                  <c:v>-3.4399032592773498E-3</c:v>
                </c:pt>
                <c:pt idx="570">
                  <c:v>-3.4294128417968802E-3</c:v>
                </c:pt>
                <c:pt idx="571">
                  <c:v>-3.3841133117675799E-3</c:v>
                </c:pt>
                <c:pt idx="572">
                  <c:v>-3.4546852111816402E-3</c:v>
                </c:pt>
                <c:pt idx="573">
                  <c:v>-3.4828186035156302E-3</c:v>
                </c:pt>
                <c:pt idx="574">
                  <c:v>-3.5352706909179701E-3</c:v>
                </c:pt>
                <c:pt idx="575">
                  <c:v>-3.4270286560058598E-3</c:v>
                </c:pt>
                <c:pt idx="576">
                  <c:v>-3.5057067871093802E-3</c:v>
                </c:pt>
                <c:pt idx="577">
                  <c:v>-3.5204887390136701E-3</c:v>
                </c:pt>
                <c:pt idx="578">
                  <c:v>-3.5228729248046901E-3</c:v>
                </c:pt>
                <c:pt idx="579">
                  <c:v>-3.5991668701171901E-3</c:v>
                </c:pt>
                <c:pt idx="580">
                  <c:v>-3.5419464111328099E-3</c:v>
                </c:pt>
                <c:pt idx="581">
                  <c:v>-3.5104751586914102E-3</c:v>
                </c:pt>
                <c:pt idx="582">
                  <c:v>-3.56817245483399E-3</c:v>
                </c:pt>
                <c:pt idx="583">
                  <c:v>-3.6020278930664102E-3</c:v>
                </c:pt>
                <c:pt idx="584">
                  <c:v>-3.60345840454102E-3</c:v>
                </c:pt>
                <c:pt idx="585">
                  <c:v>-3.6354064941406302E-3</c:v>
                </c:pt>
                <c:pt idx="586">
                  <c:v>-3.6005973815917999E-3</c:v>
                </c:pt>
                <c:pt idx="587">
                  <c:v>-3.6344528198242201E-3</c:v>
                </c:pt>
                <c:pt idx="588">
                  <c:v>-3.7922859191894601E-3</c:v>
                </c:pt>
                <c:pt idx="589">
                  <c:v>-3.7813186645507799E-3</c:v>
                </c:pt>
                <c:pt idx="590">
                  <c:v>-3.8189888000488299E-3</c:v>
                </c:pt>
                <c:pt idx="591">
                  <c:v>-3.8185119628906302E-3</c:v>
                </c:pt>
                <c:pt idx="592">
                  <c:v>-3.7145614624023498E-3</c:v>
                </c:pt>
                <c:pt idx="593">
                  <c:v>-3.76367568969727E-3</c:v>
                </c:pt>
                <c:pt idx="594">
                  <c:v>-3.9124488830566398E-3</c:v>
                </c:pt>
                <c:pt idx="595">
                  <c:v>-3.8661956787109401E-3</c:v>
                </c:pt>
                <c:pt idx="596">
                  <c:v>-3.8557052612304701E-3</c:v>
                </c:pt>
                <c:pt idx="597">
                  <c:v>-3.8065910339355499E-3</c:v>
                </c:pt>
                <c:pt idx="598">
                  <c:v>-3.8752555847167999E-3</c:v>
                </c:pt>
                <c:pt idx="599">
                  <c:v>-3.9434432983398498E-3</c:v>
                </c:pt>
                <c:pt idx="600">
                  <c:v>-3.9868354797363299E-3</c:v>
                </c:pt>
                <c:pt idx="601">
                  <c:v>-3.9124488830566398E-3</c:v>
                </c:pt>
                <c:pt idx="602">
                  <c:v>-3.9453506469726597E-3</c:v>
                </c:pt>
                <c:pt idx="603">
                  <c:v>-3.8695335388183598E-3</c:v>
                </c:pt>
                <c:pt idx="604">
                  <c:v>-3.8995742797851602E-3</c:v>
                </c:pt>
                <c:pt idx="605">
                  <c:v>-3.9539337158203099E-3</c:v>
                </c:pt>
                <c:pt idx="606">
                  <c:v>-3.9186477661132804E-3</c:v>
                </c:pt>
                <c:pt idx="607">
                  <c:v>-3.8967132568359401E-3</c:v>
                </c:pt>
                <c:pt idx="608">
                  <c:v>-3.9563179016113299E-3</c:v>
                </c:pt>
                <c:pt idx="609">
                  <c:v>-3.9091110229492196E-3</c:v>
                </c:pt>
                <c:pt idx="610">
                  <c:v>-3.9258003234863299E-3</c:v>
                </c:pt>
                <c:pt idx="611">
                  <c:v>-3.9963722229003898E-3</c:v>
                </c:pt>
                <c:pt idx="612">
                  <c:v>-3.9472579956054696E-3</c:v>
                </c:pt>
                <c:pt idx="613">
                  <c:v>-3.9424896240234401E-3</c:v>
                </c:pt>
                <c:pt idx="614">
                  <c:v>-3.9200782775878898E-3</c:v>
                </c:pt>
                <c:pt idx="615">
                  <c:v>-4.0006637573242196E-3</c:v>
                </c:pt>
                <c:pt idx="616">
                  <c:v>-4.0187835693359401E-3</c:v>
                </c:pt>
                <c:pt idx="617">
                  <c:v>-4.0540695190429696E-3</c:v>
                </c:pt>
                <c:pt idx="618">
                  <c:v>-4.0831565856933602E-3</c:v>
                </c:pt>
                <c:pt idx="619">
                  <c:v>-4.0884017944335998E-3</c:v>
                </c:pt>
                <c:pt idx="620">
                  <c:v>-4.1475296020507804E-3</c:v>
                </c:pt>
                <c:pt idx="621">
                  <c:v>-4.0712356567382804E-3</c:v>
                </c:pt>
                <c:pt idx="622">
                  <c:v>-4.0411949157714896E-3</c:v>
                </c:pt>
                <c:pt idx="623">
                  <c:v>-4.1356086730957101E-3</c:v>
                </c:pt>
                <c:pt idx="624">
                  <c:v>-4.1418075561523498E-3</c:v>
                </c:pt>
                <c:pt idx="625">
                  <c:v>-4.0998458862304696E-3</c:v>
                </c:pt>
                <c:pt idx="626">
                  <c:v>-4.0760040283203099E-3</c:v>
                </c:pt>
                <c:pt idx="627">
                  <c:v>-4.0974617004394601E-3</c:v>
                </c:pt>
                <c:pt idx="628">
                  <c:v>-4.1141510009765599E-3</c:v>
                </c:pt>
                <c:pt idx="629">
                  <c:v>-4.01544570922852E-3</c:v>
                </c:pt>
                <c:pt idx="630">
                  <c:v>-4.1141510009765599E-3</c:v>
                </c:pt>
                <c:pt idx="631">
                  <c:v>-4.1093826293945304E-3</c:v>
                </c:pt>
                <c:pt idx="632">
                  <c:v>-4.1360855102539097E-3</c:v>
                </c:pt>
                <c:pt idx="633">
                  <c:v>-4.0345191955566398E-3</c:v>
                </c:pt>
                <c:pt idx="634">
                  <c:v>-4.1403770446777396E-3</c:v>
                </c:pt>
                <c:pt idx="635">
                  <c:v>-4.0445327758789097E-3</c:v>
                </c:pt>
                <c:pt idx="636">
                  <c:v>-4.0950775146484401E-3</c:v>
                </c:pt>
                <c:pt idx="637">
                  <c:v>-4.0373802185058602E-3</c:v>
                </c:pt>
                <c:pt idx="638">
                  <c:v>-4.0545463562011701E-3</c:v>
                </c:pt>
                <c:pt idx="639">
                  <c:v>-4.0287971496582101E-3</c:v>
                </c:pt>
                <c:pt idx="640">
                  <c:v>-3.9687156677246102E-3</c:v>
                </c:pt>
                <c:pt idx="641">
                  <c:v>-4.0650367736816398E-3</c:v>
                </c:pt>
                <c:pt idx="642">
                  <c:v>-4.0674209594726597E-3</c:v>
                </c:pt>
                <c:pt idx="643">
                  <c:v>-4.1403770446777396E-3</c:v>
                </c:pt>
                <c:pt idx="644">
                  <c:v>-4.0225982666015599E-3</c:v>
                </c:pt>
                <c:pt idx="645">
                  <c:v>-4.0025711059570304E-3</c:v>
                </c:pt>
                <c:pt idx="646">
                  <c:v>-3.9043426513671901E-3</c:v>
                </c:pt>
                <c:pt idx="647">
                  <c:v>-3.9491653442382804E-3</c:v>
                </c:pt>
                <c:pt idx="648">
                  <c:v>-3.9215087890625E-3</c:v>
                </c:pt>
                <c:pt idx="649">
                  <c:v>-3.9539337158203099E-3</c:v>
                </c:pt>
                <c:pt idx="650">
                  <c:v>-3.9172172546386701E-3</c:v>
                </c:pt>
                <c:pt idx="651">
                  <c:v>-3.8642883300781302E-3</c:v>
                </c:pt>
                <c:pt idx="652">
                  <c:v>-3.8843154907226602E-3</c:v>
                </c:pt>
                <c:pt idx="653">
                  <c:v>-3.8919448852539102E-3</c:v>
                </c:pt>
                <c:pt idx="654">
                  <c:v>-3.8805007934570299E-3</c:v>
                </c:pt>
                <c:pt idx="655">
                  <c:v>-3.8633346557617201E-3</c:v>
                </c:pt>
                <c:pt idx="656">
                  <c:v>-3.7574768066406302E-3</c:v>
                </c:pt>
                <c:pt idx="657">
                  <c:v>-3.8332939147949201E-3</c:v>
                </c:pt>
                <c:pt idx="658">
                  <c:v>-3.7698745727539102E-3</c:v>
                </c:pt>
                <c:pt idx="659">
                  <c:v>-3.8022994995117201E-3</c:v>
                </c:pt>
                <c:pt idx="660">
                  <c:v>-3.7860870361328099E-3</c:v>
                </c:pt>
                <c:pt idx="661">
                  <c:v>-3.7140846252441402E-3</c:v>
                </c:pt>
                <c:pt idx="662">
                  <c:v>-3.8208961486816402E-3</c:v>
                </c:pt>
                <c:pt idx="663">
                  <c:v>-3.7555694580078099E-3</c:v>
                </c:pt>
                <c:pt idx="664">
                  <c:v>-3.6840438842773498E-3</c:v>
                </c:pt>
                <c:pt idx="665">
                  <c:v>-3.6678314208984401E-3</c:v>
                </c:pt>
                <c:pt idx="666">
                  <c:v>-3.7250518798828099E-3</c:v>
                </c:pt>
                <c:pt idx="667">
                  <c:v>-3.6387443542480499E-3</c:v>
                </c:pt>
                <c:pt idx="668">
                  <c:v>-3.7312507629394601E-3</c:v>
                </c:pt>
                <c:pt idx="669">
                  <c:v>-3.7603378295898498E-3</c:v>
                </c:pt>
                <c:pt idx="670">
                  <c:v>-3.7078857421875E-3</c:v>
                </c:pt>
                <c:pt idx="671">
                  <c:v>-3.6869049072265599E-3</c:v>
                </c:pt>
                <c:pt idx="672">
                  <c:v>-3.7369728088378902E-3</c:v>
                </c:pt>
                <c:pt idx="673">
                  <c:v>-3.7479400634765599E-3</c:v>
                </c:pt>
                <c:pt idx="674">
                  <c:v>-3.7312507629394601E-3</c:v>
                </c:pt>
                <c:pt idx="675">
                  <c:v>-3.8003921508789102E-3</c:v>
                </c:pt>
                <c:pt idx="676">
                  <c:v>-3.7736892700195299E-3</c:v>
                </c:pt>
                <c:pt idx="677">
                  <c:v>-3.6835670471191402E-3</c:v>
                </c:pt>
                <c:pt idx="678">
                  <c:v>-3.7212371826171901E-3</c:v>
                </c:pt>
                <c:pt idx="679">
                  <c:v>-3.6311149597167999E-3</c:v>
                </c:pt>
                <c:pt idx="680">
                  <c:v>-3.6563873291015599E-3</c:v>
                </c:pt>
                <c:pt idx="681">
                  <c:v>-3.77655029296875E-3</c:v>
                </c:pt>
                <c:pt idx="682">
                  <c:v>-3.7927627563476602E-3</c:v>
                </c:pt>
                <c:pt idx="683">
                  <c:v>-3.7851333618164102E-3</c:v>
                </c:pt>
                <c:pt idx="684">
                  <c:v>-3.7994384765625E-3</c:v>
                </c:pt>
                <c:pt idx="685">
                  <c:v>-3.7736892700195299E-3</c:v>
                </c:pt>
                <c:pt idx="686">
                  <c:v>-3.6754608154296901E-3</c:v>
                </c:pt>
                <c:pt idx="687">
                  <c:v>-3.7927627563476602E-3</c:v>
                </c:pt>
                <c:pt idx="688">
                  <c:v>-3.7527084350585998E-3</c:v>
                </c:pt>
                <c:pt idx="689">
                  <c:v>-3.6988258361816402E-3</c:v>
                </c:pt>
                <c:pt idx="690">
                  <c:v>-3.6540031433105499E-3</c:v>
                </c:pt>
                <c:pt idx="691">
                  <c:v>-3.6702156066894601E-3</c:v>
                </c:pt>
                <c:pt idx="692">
                  <c:v>-3.509521484375E-3</c:v>
                </c:pt>
                <c:pt idx="693">
                  <c:v>-3.4227371215820299E-3</c:v>
                </c:pt>
                <c:pt idx="694">
                  <c:v>-3.5123825073242201E-3</c:v>
                </c:pt>
                <c:pt idx="695">
                  <c:v>-3.3807754516601602E-3</c:v>
                </c:pt>
                <c:pt idx="696">
                  <c:v>-3.4046173095703099E-3</c:v>
                </c:pt>
                <c:pt idx="697">
                  <c:v>-3.4060478210449201E-3</c:v>
                </c:pt>
                <c:pt idx="698">
                  <c:v>-3.29065322875977E-3</c:v>
                </c:pt>
                <c:pt idx="699">
                  <c:v>-3.2815933227539102E-3</c:v>
                </c:pt>
                <c:pt idx="700">
                  <c:v>-3.24487686157227E-3</c:v>
                </c:pt>
                <c:pt idx="701">
                  <c:v>-3.1013488769531302E-3</c:v>
                </c:pt>
                <c:pt idx="702">
                  <c:v>-3.2739639282226602E-3</c:v>
                </c:pt>
                <c:pt idx="703">
                  <c:v>-3.2954216003417999E-3</c:v>
                </c:pt>
                <c:pt idx="704">
                  <c:v>-3.2515525817871098E-3</c:v>
                </c:pt>
                <c:pt idx="705">
                  <c:v>-3.42559814453125E-3</c:v>
                </c:pt>
                <c:pt idx="706">
                  <c:v>-3.4666061401367201E-3</c:v>
                </c:pt>
                <c:pt idx="707">
                  <c:v>-3.5643577575683598E-3</c:v>
                </c:pt>
                <c:pt idx="708">
                  <c:v>-3.5991668701171901E-3</c:v>
                </c:pt>
                <c:pt idx="709">
                  <c:v>-3.7345886230468802E-3</c:v>
                </c:pt>
                <c:pt idx="710">
                  <c:v>-3.8051605224609401E-3</c:v>
                </c:pt>
                <c:pt idx="711">
                  <c:v>-4.0907859802246102E-3</c:v>
                </c:pt>
                <c:pt idx="712">
                  <c:v>-4.11462783813477E-3</c:v>
                </c:pt>
                <c:pt idx="713">
                  <c:v>-4.1904449462890599E-3</c:v>
                </c:pt>
                <c:pt idx="714">
                  <c:v>-4.27484512329102E-3</c:v>
                </c:pt>
                <c:pt idx="715">
                  <c:v>-4.3311119079589896E-3</c:v>
                </c:pt>
                <c:pt idx="716">
                  <c:v>-4.4212341308593802E-3</c:v>
                </c:pt>
                <c:pt idx="717">
                  <c:v>-4.45032119750977E-3</c:v>
                </c:pt>
                <c:pt idx="718">
                  <c:v>-4.4965744018554696E-3</c:v>
                </c:pt>
                <c:pt idx="719">
                  <c:v>-4.5051574707031302E-3</c:v>
                </c:pt>
                <c:pt idx="720">
                  <c:v>-4.4112205505371102E-3</c:v>
                </c:pt>
                <c:pt idx="721">
                  <c:v>-4.2753219604492196E-3</c:v>
                </c:pt>
                <c:pt idx="722">
                  <c:v>-4.1217803955078099E-3</c:v>
                </c:pt>
                <c:pt idx="723">
                  <c:v>-4.1208267211914097E-3</c:v>
                </c:pt>
                <c:pt idx="724">
                  <c:v>-3.9820671081543003E-3</c:v>
                </c:pt>
                <c:pt idx="725">
                  <c:v>-3.8866996765136701E-3</c:v>
                </c:pt>
                <c:pt idx="726">
                  <c:v>-3.72076034545899E-3</c:v>
                </c:pt>
                <c:pt idx="727">
                  <c:v>-3.6005973815917999E-3</c:v>
                </c:pt>
                <c:pt idx="728">
                  <c:v>-3.4899711608886701E-3</c:v>
                </c:pt>
                <c:pt idx="729">
                  <c:v>-3.4070014953613299E-3</c:v>
                </c:pt>
                <c:pt idx="730">
                  <c:v>-3.3626556396484401E-3</c:v>
                </c:pt>
                <c:pt idx="731">
                  <c:v>-3.4017562866210998E-3</c:v>
                </c:pt>
                <c:pt idx="732">
                  <c:v>-3.3693313598632799E-3</c:v>
                </c:pt>
                <c:pt idx="733">
                  <c:v>-3.3812522888183598E-3</c:v>
                </c:pt>
                <c:pt idx="734">
                  <c:v>-3.3607482910156302E-3</c:v>
                </c:pt>
                <c:pt idx="735">
                  <c:v>-3.3106803894042999E-3</c:v>
                </c:pt>
                <c:pt idx="736">
                  <c:v>-3.2682418823242201E-3</c:v>
                </c:pt>
                <c:pt idx="737">
                  <c:v>-3.2439231872558598E-3</c:v>
                </c:pt>
                <c:pt idx="738">
                  <c:v>-3.2243728637695299E-3</c:v>
                </c:pt>
                <c:pt idx="739">
                  <c:v>-3.13568115234375E-3</c:v>
                </c:pt>
                <c:pt idx="740">
                  <c:v>-3.1547546386718802E-3</c:v>
                </c:pt>
                <c:pt idx="741">
                  <c:v>-3.14855575561524E-3</c:v>
                </c:pt>
                <c:pt idx="742">
                  <c:v>-3.1895637512207101E-3</c:v>
                </c:pt>
                <c:pt idx="743">
                  <c:v>-3.0927658081054701E-3</c:v>
                </c:pt>
                <c:pt idx="744">
                  <c:v>-3.0303001403808598E-3</c:v>
                </c:pt>
                <c:pt idx="745">
                  <c:v>-3.0002593994140599E-3</c:v>
                </c:pt>
                <c:pt idx="746">
                  <c:v>-3.0336380004882799E-3</c:v>
                </c:pt>
                <c:pt idx="747">
                  <c:v>-3.1032562255859401E-3</c:v>
                </c:pt>
                <c:pt idx="748">
                  <c:v>-2.95495986938477E-3</c:v>
                </c:pt>
                <c:pt idx="749">
                  <c:v>-3.0522346496582101E-3</c:v>
                </c:pt>
                <c:pt idx="750">
                  <c:v>-3.0808448791503902E-3</c:v>
                </c:pt>
                <c:pt idx="751">
                  <c:v>-3.0398368835449201E-3</c:v>
                </c:pt>
                <c:pt idx="752">
                  <c:v>-2.9573440551757799E-3</c:v>
                </c:pt>
                <c:pt idx="753">
                  <c:v>-2.8424263000488299E-3</c:v>
                </c:pt>
                <c:pt idx="754">
                  <c:v>-2.8791427612304701E-3</c:v>
                </c:pt>
                <c:pt idx="755">
                  <c:v>-2.9239654541015599E-3</c:v>
                </c:pt>
                <c:pt idx="756">
                  <c:v>-2.9292106628417999E-3</c:v>
                </c:pt>
                <c:pt idx="757">
                  <c:v>-2.8057098388671901E-3</c:v>
                </c:pt>
                <c:pt idx="758">
                  <c:v>-2.7022361755371098E-3</c:v>
                </c:pt>
                <c:pt idx="759">
                  <c:v>-2.6407241821289102E-3</c:v>
                </c:pt>
                <c:pt idx="760">
                  <c:v>-2.69317626953125E-3</c:v>
                </c:pt>
                <c:pt idx="761">
                  <c:v>-2.55060195922852E-3</c:v>
                </c:pt>
                <c:pt idx="762">
                  <c:v>-2.6431083679199201E-3</c:v>
                </c:pt>
                <c:pt idx="763">
                  <c:v>-2.4075508117675799E-3</c:v>
                </c:pt>
                <c:pt idx="764">
                  <c:v>-2.3970603942871098E-3</c:v>
                </c:pt>
                <c:pt idx="765">
                  <c:v>-2.4485588073730499E-3</c:v>
                </c:pt>
                <c:pt idx="766">
                  <c:v>-2.40850448608399E-3</c:v>
                </c:pt>
                <c:pt idx="767">
                  <c:v>-2.2339820861816402E-3</c:v>
                </c:pt>
                <c:pt idx="768">
                  <c:v>-2.2974014282226602E-3</c:v>
                </c:pt>
                <c:pt idx="769">
                  <c:v>-2.2473335266113299E-3</c:v>
                </c:pt>
                <c:pt idx="770">
                  <c:v>-2.1734237670898498E-3</c:v>
                </c:pt>
                <c:pt idx="771">
                  <c:v>-2.2263526916503902E-3</c:v>
                </c:pt>
                <c:pt idx="772">
                  <c:v>-2.0551681518554701E-3</c:v>
                </c:pt>
                <c:pt idx="773">
                  <c:v>-1.9669532775878902E-3</c:v>
                </c:pt>
                <c:pt idx="774">
                  <c:v>-2.0380020141601602E-3</c:v>
                </c:pt>
                <c:pt idx="775">
                  <c:v>-1.95074081420899E-3</c:v>
                </c:pt>
                <c:pt idx="776">
                  <c:v>-1.82485580444336E-3</c:v>
                </c:pt>
                <c:pt idx="777">
                  <c:v>-1.9626617431640599E-3</c:v>
                </c:pt>
                <c:pt idx="778">
                  <c:v>-1.71041488647461E-3</c:v>
                </c:pt>
                <c:pt idx="779">
                  <c:v>-1.5726089477539099E-3</c:v>
                </c:pt>
                <c:pt idx="780">
                  <c:v>-1.69229507446289E-3</c:v>
                </c:pt>
                <c:pt idx="781">
                  <c:v>-1.49917602539063E-3</c:v>
                </c:pt>
                <c:pt idx="782">
                  <c:v>-1.5711784362792999E-3</c:v>
                </c:pt>
                <c:pt idx="783">
                  <c:v>-1.37996673583985E-3</c:v>
                </c:pt>
                <c:pt idx="784">
                  <c:v>-1.4386177062988301E-3</c:v>
                </c:pt>
                <c:pt idx="785">
                  <c:v>-1.4657974243164099E-3</c:v>
                </c:pt>
                <c:pt idx="786">
                  <c:v>-1.3113021850586E-3</c:v>
                </c:pt>
                <c:pt idx="787">
                  <c:v>-1.4004707336425801E-3</c:v>
                </c:pt>
                <c:pt idx="788">
                  <c:v>-1.26409530639649E-3</c:v>
                </c:pt>
                <c:pt idx="789">
                  <c:v>-1.2478828430175801E-3</c:v>
                </c:pt>
                <c:pt idx="790">
                  <c:v>-1.31988525390625E-3</c:v>
                </c:pt>
                <c:pt idx="791">
                  <c:v>-1.2559890747070299E-3</c:v>
                </c:pt>
                <c:pt idx="792">
                  <c:v>-1.4438629150390599E-3</c:v>
                </c:pt>
                <c:pt idx="793">
                  <c:v>-1.2769699096679701E-3</c:v>
                </c:pt>
                <c:pt idx="794">
                  <c:v>-1.190185546875E-3</c:v>
                </c:pt>
                <c:pt idx="795">
                  <c:v>-1.1281967163086E-3</c:v>
                </c:pt>
                <c:pt idx="796">
                  <c:v>-1.05524063110352E-3</c:v>
                </c:pt>
                <c:pt idx="797">
                  <c:v>-1.0371208190917999E-3</c:v>
                </c:pt>
                <c:pt idx="798">
                  <c:v>-1.19924545288086E-3</c:v>
                </c:pt>
                <c:pt idx="799">
                  <c:v>-1.00469589233399E-3</c:v>
                </c:pt>
                <c:pt idx="800">
                  <c:v>-1.3399124145507799E-3</c:v>
                </c:pt>
                <c:pt idx="801">
                  <c:v>-9.3507766723632802E-4</c:v>
                </c:pt>
                <c:pt idx="802">
                  <c:v>-1.1415481567382799E-3</c:v>
                </c:pt>
                <c:pt idx="803">
                  <c:v>-1.19256973266602E-3</c:v>
                </c:pt>
                <c:pt idx="804">
                  <c:v>-1.12771987915039E-3</c:v>
                </c:pt>
                <c:pt idx="805">
                  <c:v>-1.1186599731445299E-3</c:v>
                </c:pt>
                <c:pt idx="806">
                  <c:v>-1.1782646179199199E-3</c:v>
                </c:pt>
                <c:pt idx="807">
                  <c:v>-1.1615753173828099E-3</c:v>
                </c:pt>
                <c:pt idx="808">
                  <c:v>-1.1873245239257799E-3</c:v>
                </c:pt>
                <c:pt idx="809">
                  <c:v>-1.2774467468261699E-3</c:v>
                </c:pt>
                <c:pt idx="810">
                  <c:v>-1.2707710266113301E-3</c:v>
                </c:pt>
                <c:pt idx="811">
                  <c:v>-1.31082534790039E-3</c:v>
                </c:pt>
                <c:pt idx="812">
                  <c:v>-1.31368637084961E-3</c:v>
                </c:pt>
                <c:pt idx="813">
                  <c:v>-1.5058517456054701E-3</c:v>
                </c:pt>
                <c:pt idx="814">
                  <c:v>-1.27649307250977E-3</c:v>
                </c:pt>
                <c:pt idx="815">
                  <c:v>-1.8811225891113301E-3</c:v>
                </c:pt>
                <c:pt idx="816">
                  <c:v>-1.5597343444824199E-3</c:v>
                </c:pt>
                <c:pt idx="817">
                  <c:v>-1.6956329345703099E-3</c:v>
                </c:pt>
                <c:pt idx="818">
                  <c:v>-1.8048286437988301E-3</c:v>
                </c:pt>
                <c:pt idx="819">
                  <c:v>-1.8124580383300801E-3</c:v>
                </c:pt>
                <c:pt idx="820">
                  <c:v>-2.0794868469238299E-3</c:v>
                </c:pt>
                <c:pt idx="821">
                  <c:v>-2.2382736206054701E-3</c:v>
                </c:pt>
                <c:pt idx="822">
                  <c:v>-2.4781227111816402E-3</c:v>
                </c:pt>
                <c:pt idx="823">
                  <c:v>-2.6078224182128902E-3</c:v>
                </c:pt>
                <c:pt idx="824">
                  <c:v>-2.4099349975585998E-3</c:v>
                </c:pt>
                <c:pt idx="825">
                  <c:v>-2.8805732727050799E-3</c:v>
                </c:pt>
                <c:pt idx="826">
                  <c:v>-2.4647712707519601E-3</c:v>
                </c:pt>
                <c:pt idx="827">
                  <c:v>-2.7017593383789102E-3</c:v>
                </c:pt>
                <c:pt idx="828">
                  <c:v>-2.38037109375E-3</c:v>
                </c:pt>
                <c:pt idx="829">
                  <c:v>-2.9673576354980499E-3</c:v>
                </c:pt>
                <c:pt idx="830">
                  <c:v>-2.93970108032227E-3</c:v>
                </c:pt>
                <c:pt idx="831">
                  <c:v>-2.5372505187988299E-3</c:v>
                </c:pt>
                <c:pt idx="832">
                  <c:v>-2.5873184204101602E-3</c:v>
                </c:pt>
                <c:pt idx="833">
                  <c:v>-2.8729438781738299E-3</c:v>
                </c:pt>
                <c:pt idx="834">
                  <c:v>-2.5858879089355499E-3</c:v>
                </c:pt>
                <c:pt idx="835">
                  <c:v>-2.4781227111816402E-3</c:v>
                </c:pt>
                <c:pt idx="836">
                  <c:v>-3.09991836547852E-3</c:v>
                </c:pt>
                <c:pt idx="837">
                  <c:v>-2.9759407043457101E-3</c:v>
                </c:pt>
                <c:pt idx="838">
                  <c:v>-3.1995773315429701E-3</c:v>
                </c:pt>
                <c:pt idx="839">
                  <c:v>-2.78711318969727E-3</c:v>
                </c:pt>
                <c:pt idx="840">
                  <c:v>-2.6202201843261701E-3</c:v>
                </c:pt>
                <c:pt idx="841">
                  <c:v>-3.42798233032227E-3</c:v>
                </c:pt>
                <c:pt idx="842">
                  <c:v>-3.0975341796875E-3</c:v>
                </c:pt>
                <c:pt idx="843">
                  <c:v>-2.6059150695800799E-3</c:v>
                </c:pt>
                <c:pt idx="844">
                  <c:v>-3.6168098449707101E-3</c:v>
                </c:pt>
                <c:pt idx="845">
                  <c:v>-2.93731689453125E-3</c:v>
                </c:pt>
                <c:pt idx="846">
                  <c:v>-2.9096603393554701E-3</c:v>
                </c:pt>
                <c:pt idx="847">
                  <c:v>-3.5419464111328099E-3</c:v>
                </c:pt>
                <c:pt idx="848">
                  <c:v>-3.21435928344727E-3</c:v>
                </c:pt>
                <c:pt idx="849">
                  <c:v>-3.6506652832031302E-3</c:v>
                </c:pt>
                <c:pt idx="850">
                  <c:v>-4.4131278991699201E-3</c:v>
                </c:pt>
                <c:pt idx="851">
                  <c:v>-3.8433074951171901E-3</c:v>
                </c:pt>
                <c:pt idx="852">
                  <c:v>-3.6301612854003902E-3</c:v>
                </c:pt>
                <c:pt idx="853">
                  <c:v>-4.0636062622070304E-3</c:v>
                </c:pt>
                <c:pt idx="854">
                  <c:v>-3.8795471191406302E-3</c:v>
                </c:pt>
                <c:pt idx="855">
                  <c:v>-4.1818618774414097E-3</c:v>
                </c:pt>
                <c:pt idx="856">
                  <c:v>-4.3754577636718802E-3</c:v>
                </c:pt>
                <c:pt idx="857">
                  <c:v>-4.6014785766601597E-3</c:v>
                </c:pt>
                <c:pt idx="858">
                  <c:v>-4.3601989746093802E-3</c:v>
                </c:pt>
                <c:pt idx="859">
                  <c:v>-4.9886703491210998E-3</c:v>
                </c:pt>
                <c:pt idx="860">
                  <c:v>-4.7955513000488299E-3</c:v>
                </c:pt>
                <c:pt idx="861">
                  <c:v>-3.8456916809082101E-3</c:v>
                </c:pt>
                <c:pt idx="862">
                  <c:v>-3.8042068481445299E-3</c:v>
                </c:pt>
                <c:pt idx="863">
                  <c:v>-3.5471916198730499E-3</c:v>
                </c:pt>
                <c:pt idx="864">
                  <c:v>-5.0668716430664097E-3</c:v>
                </c:pt>
                <c:pt idx="865">
                  <c:v>-4.7612190246582101E-3</c:v>
                </c:pt>
                <c:pt idx="866">
                  <c:v>-3.67212295532227E-3</c:v>
                </c:pt>
                <c:pt idx="867">
                  <c:v>-5.5823326110839896E-3</c:v>
                </c:pt>
                <c:pt idx="868">
                  <c:v>-5.9714317321777396E-3</c:v>
                </c:pt>
                <c:pt idx="869">
                  <c:v>-5.4283142089843802E-3</c:v>
                </c:pt>
                <c:pt idx="870">
                  <c:v>-6.1144828796386701E-3</c:v>
                </c:pt>
                <c:pt idx="871">
                  <c:v>-6.4272880554199201E-3</c:v>
                </c:pt>
                <c:pt idx="872">
                  <c:v>-6.0625076293945304E-3</c:v>
                </c:pt>
                <c:pt idx="873">
                  <c:v>-5.1765441894531302E-3</c:v>
                </c:pt>
                <c:pt idx="874">
                  <c:v>-6.0873031616210998E-3</c:v>
                </c:pt>
                <c:pt idx="875">
                  <c:v>-6.4692497253418003E-3</c:v>
                </c:pt>
                <c:pt idx="876">
                  <c:v>-6.2003135681152396E-3</c:v>
                </c:pt>
                <c:pt idx="877">
                  <c:v>-6.1697959899902396E-3</c:v>
                </c:pt>
                <c:pt idx="878">
                  <c:v>-7.6441764831543003E-3</c:v>
                </c:pt>
                <c:pt idx="879">
                  <c:v>-6.6466331481933602E-3</c:v>
                </c:pt>
                <c:pt idx="880">
                  <c:v>-5.6338310241699201E-3</c:v>
                </c:pt>
                <c:pt idx="881">
                  <c:v>-5.6667327880859401E-3</c:v>
                </c:pt>
                <c:pt idx="882">
                  <c:v>-8.3346366882324201E-3</c:v>
                </c:pt>
                <c:pt idx="883">
                  <c:v>-6.2656402587890703E-3</c:v>
                </c:pt>
                <c:pt idx="884">
                  <c:v>-6.32476806640625E-3</c:v>
                </c:pt>
                <c:pt idx="885">
                  <c:v>-6.9012641906738299E-3</c:v>
                </c:pt>
                <c:pt idx="886">
                  <c:v>-5.6238174438476597E-3</c:v>
                </c:pt>
                <c:pt idx="887">
                  <c:v>-5.32770156860352E-3</c:v>
                </c:pt>
                <c:pt idx="888">
                  <c:v>-5.0921440124511701E-3</c:v>
                </c:pt>
                <c:pt idx="889">
                  <c:v>-8.0981254577636701E-3</c:v>
                </c:pt>
                <c:pt idx="890">
                  <c:v>-7.3533058166503898E-3</c:v>
                </c:pt>
                <c:pt idx="891">
                  <c:v>-8.1305503845214896E-3</c:v>
                </c:pt>
                <c:pt idx="892">
                  <c:v>-5.0745010375976597E-3</c:v>
                </c:pt>
                <c:pt idx="893">
                  <c:v>-6.8273544311523498E-3</c:v>
                </c:pt>
                <c:pt idx="894">
                  <c:v>-7.9903602600097708E-3</c:v>
                </c:pt>
                <c:pt idx="895">
                  <c:v>-7.7943801879882804E-3</c:v>
                </c:pt>
                <c:pt idx="896">
                  <c:v>-7.9174041748046892E-3</c:v>
                </c:pt>
                <c:pt idx="897">
                  <c:v>-7.8821182250976597E-3</c:v>
                </c:pt>
                <c:pt idx="898">
                  <c:v>-6.6027641296386701E-3</c:v>
                </c:pt>
                <c:pt idx="899">
                  <c:v>-6.9365501403808602E-3</c:v>
                </c:pt>
                <c:pt idx="900">
                  <c:v>-7.2321891784668003E-3</c:v>
                </c:pt>
                <c:pt idx="901">
                  <c:v>-1.0522365570068399E-2</c:v>
                </c:pt>
                <c:pt idx="902">
                  <c:v>-9.3884468078613299E-3</c:v>
                </c:pt>
                <c:pt idx="903">
                  <c:v>-8.9626312255859392E-3</c:v>
                </c:pt>
                <c:pt idx="904">
                  <c:v>-5.8794021606445304E-3</c:v>
                </c:pt>
                <c:pt idx="905">
                  <c:v>-1.07784271240235E-2</c:v>
                </c:pt>
                <c:pt idx="906">
                  <c:v>-7.0490837097168003E-3</c:v>
                </c:pt>
                <c:pt idx="907">
                  <c:v>-8.1028938293457101E-3</c:v>
                </c:pt>
                <c:pt idx="908">
                  <c:v>-7.7314376831054696E-3</c:v>
                </c:pt>
                <c:pt idx="909">
                  <c:v>-9.1719627380371094E-3</c:v>
                </c:pt>
                <c:pt idx="910">
                  <c:v>-7.48729705810546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A8AD-4494-A176-F6E7A6335FAE}"/>
            </c:ext>
          </c:extLst>
        </c:ser>
        <c:ser>
          <c:idx val="34"/>
          <c:order val="34"/>
          <c:tx>
            <c:v>+90 microL</c:v>
          </c:tx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4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0'!$B$2:$B$912</c:f>
              <c:numCache>
                <c:formatCode>General</c:formatCode>
                <c:ptCount val="911"/>
                <c:pt idx="0">
                  <c:v>-1.11601781845093</c:v>
                </c:pt>
                <c:pt idx="1">
                  <c:v>-0.66207933425903398</c:v>
                </c:pt>
                <c:pt idx="2">
                  <c:v>-0.67981481552124101</c:v>
                </c:pt>
                <c:pt idx="3">
                  <c:v>-0.68598031997680697</c:v>
                </c:pt>
                <c:pt idx="4">
                  <c:v>-0.65104627609252996</c:v>
                </c:pt>
                <c:pt idx="5">
                  <c:v>-0.45589494705200201</c:v>
                </c:pt>
                <c:pt idx="6">
                  <c:v>-0.97561264038086004</c:v>
                </c:pt>
                <c:pt idx="7">
                  <c:v>-0.78584480285644598</c:v>
                </c:pt>
                <c:pt idx="8">
                  <c:v>-0.66289234161376998</c:v>
                </c:pt>
                <c:pt idx="9">
                  <c:v>-0.99887943267822299</c:v>
                </c:pt>
                <c:pt idx="10">
                  <c:v>-0.57905483245849598</c:v>
                </c:pt>
                <c:pt idx="11">
                  <c:v>-0.42917013168335</c:v>
                </c:pt>
                <c:pt idx="12">
                  <c:v>-0.43120241165161199</c:v>
                </c:pt>
                <c:pt idx="13">
                  <c:v>-0.97919225692749001</c:v>
                </c:pt>
                <c:pt idx="14">
                  <c:v>-0.97401094436645497</c:v>
                </c:pt>
                <c:pt idx="15">
                  <c:v>9.4919681549072293E-2</c:v>
                </c:pt>
                <c:pt idx="16">
                  <c:v>-0.67935562133789096</c:v>
                </c:pt>
                <c:pt idx="17">
                  <c:v>-1.24617147445679</c:v>
                </c:pt>
                <c:pt idx="18">
                  <c:v>-0.64215803146362305</c:v>
                </c:pt>
                <c:pt idx="19">
                  <c:v>-0.72774696350097701</c:v>
                </c:pt>
                <c:pt idx="20">
                  <c:v>-1.1991090774536199</c:v>
                </c:pt>
                <c:pt idx="21">
                  <c:v>-0.81853246688842796</c:v>
                </c:pt>
                <c:pt idx="22">
                  <c:v>-0.440855503082276</c:v>
                </c:pt>
                <c:pt idx="23">
                  <c:v>-0.33654403686523499</c:v>
                </c:pt>
                <c:pt idx="24">
                  <c:v>-1</c:v>
                </c:pt>
                <c:pt idx="25">
                  <c:v>-0.37520313262939498</c:v>
                </c:pt>
                <c:pt idx="26">
                  <c:v>-0.99774551391601596</c:v>
                </c:pt>
                <c:pt idx="27">
                  <c:v>-1.1115970611572299</c:v>
                </c:pt>
                <c:pt idx="28">
                  <c:v>-0.511929512023926</c:v>
                </c:pt>
                <c:pt idx="29">
                  <c:v>-0.57332372665405296</c:v>
                </c:pt>
                <c:pt idx="30">
                  <c:v>-0.44174957275390597</c:v>
                </c:pt>
                <c:pt idx="31">
                  <c:v>-0.45440864562988298</c:v>
                </c:pt>
                <c:pt idx="32">
                  <c:v>-0.60321235656738303</c:v>
                </c:pt>
                <c:pt idx="33">
                  <c:v>-0.306490898132324</c:v>
                </c:pt>
                <c:pt idx="34">
                  <c:v>-0.92498731613159202</c:v>
                </c:pt>
                <c:pt idx="35">
                  <c:v>-0.74665260314941395</c:v>
                </c:pt>
                <c:pt idx="36">
                  <c:v>-0.31307601928710999</c:v>
                </c:pt>
                <c:pt idx="37">
                  <c:v>-0.93068647384643599</c:v>
                </c:pt>
                <c:pt idx="38">
                  <c:v>-0.30359554290771501</c:v>
                </c:pt>
                <c:pt idx="39">
                  <c:v>-0.35677766799926802</c:v>
                </c:pt>
                <c:pt idx="40">
                  <c:v>-0.22330904006957999</c:v>
                </c:pt>
                <c:pt idx="41">
                  <c:v>-0.203568935394287</c:v>
                </c:pt>
                <c:pt idx="42">
                  <c:v>-0.524627685546875</c:v>
                </c:pt>
                <c:pt idx="43">
                  <c:v>-0.46654176712036199</c:v>
                </c:pt>
                <c:pt idx="44">
                  <c:v>-0.21317100524902399</c:v>
                </c:pt>
                <c:pt idx="45">
                  <c:v>-0.122888088226319</c:v>
                </c:pt>
                <c:pt idx="46">
                  <c:v>-0.14786911010742201</c:v>
                </c:pt>
                <c:pt idx="47">
                  <c:v>-0.33724164962768599</c:v>
                </c:pt>
                <c:pt idx="48">
                  <c:v>0.28546524047851601</c:v>
                </c:pt>
                <c:pt idx="49">
                  <c:v>7.5531005859375E-3</c:v>
                </c:pt>
                <c:pt idx="50">
                  <c:v>-1.28846168518067E-2</c:v>
                </c:pt>
                <c:pt idx="51">
                  <c:v>-1.2874603271484399E-4</c:v>
                </c:pt>
                <c:pt idx="52">
                  <c:v>-2.91447639465332E-2</c:v>
                </c:pt>
                <c:pt idx="53">
                  <c:v>0.42068433761596702</c:v>
                </c:pt>
                <c:pt idx="54">
                  <c:v>7.8655719757080106E-2</c:v>
                </c:pt>
                <c:pt idx="55">
                  <c:v>-0.28883886337280301</c:v>
                </c:pt>
                <c:pt idx="56">
                  <c:v>0.88706970214843806</c:v>
                </c:pt>
                <c:pt idx="57">
                  <c:v>0.10172080993652401</c:v>
                </c:pt>
                <c:pt idx="58">
                  <c:v>3.11226844787598E-2</c:v>
                </c:pt>
                <c:pt idx="59">
                  <c:v>0.20342922210693401</c:v>
                </c:pt>
                <c:pt idx="60">
                  <c:v>0.725297451019287</c:v>
                </c:pt>
                <c:pt idx="61">
                  <c:v>9.4208240509033203E-2</c:v>
                </c:pt>
                <c:pt idx="62">
                  <c:v>0.29581642150878901</c:v>
                </c:pt>
                <c:pt idx="63">
                  <c:v>0.671461582183838</c:v>
                </c:pt>
                <c:pt idx="64">
                  <c:v>0.32547092437744202</c:v>
                </c:pt>
                <c:pt idx="65">
                  <c:v>0.18672418594360399</c:v>
                </c:pt>
                <c:pt idx="66">
                  <c:v>0.915069580078125</c:v>
                </c:pt>
                <c:pt idx="67">
                  <c:v>1.6920976638794001</c:v>
                </c:pt>
                <c:pt idx="68">
                  <c:v>1.44855260848999</c:v>
                </c:pt>
                <c:pt idx="69">
                  <c:v>0.98586130142211903</c:v>
                </c:pt>
                <c:pt idx="70">
                  <c:v>0.945659160614014</c:v>
                </c:pt>
                <c:pt idx="71">
                  <c:v>0.93402004241943404</c:v>
                </c:pt>
                <c:pt idx="72">
                  <c:v>0.91491603851318404</c:v>
                </c:pt>
                <c:pt idx="73">
                  <c:v>0.95091438293457098</c:v>
                </c:pt>
                <c:pt idx="74">
                  <c:v>0.94016122817993197</c:v>
                </c:pt>
                <c:pt idx="75">
                  <c:v>0.96721124649047896</c:v>
                </c:pt>
                <c:pt idx="76">
                  <c:v>0.97160816192626998</c:v>
                </c:pt>
                <c:pt idx="77">
                  <c:v>0.98797941207885798</c:v>
                </c:pt>
                <c:pt idx="78">
                  <c:v>1.00853252410889</c:v>
                </c:pt>
                <c:pt idx="79">
                  <c:v>1.01549291610718</c:v>
                </c:pt>
                <c:pt idx="80">
                  <c:v>1.03439140319824</c:v>
                </c:pt>
                <c:pt idx="81">
                  <c:v>1.0474700927734399</c:v>
                </c:pt>
                <c:pt idx="82">
                  <c:v>1.0599327087402399</c:v>
                </c:pt>
                <c:pt idx="83">
                  <c:v>1.0688886642456099</c:v>
                </c:pt>
                <c:pt idx="84">
                  <c:v>1.07325220108032</c:v>
                </c:pt>
                <c:pt idx="85">
                  <c:v>1.0781841278076201</c:v>
                </c:pt>
                <c:pt idx="86">
                  <c:v>1.0819063186645499</c:v>
                </c:pt>
                <c:pt idx="87">
                  <c:v>1.0884156227111801</c:v>
                </c:pt>
                <c:pt idx="88">
                  <c:v>1.09159278869629</c:v>
                </c:pt>
                <c:pt idx="89">
                  <c:v>1.0859789848327699</c:v>
                </c:pt>
                <c:pt idx="90">
                  <c:v>1.08207035064697</c:v>
                </c:pt>
                <c:pt idx="91">
                  <c:v>1.0748825073242201</c:v>
                </c:pt>
                <c:pt idx="92">
                  <c:v>1.0687179565429701</c:v>
                </c:pt>
                <c:pt idx="93">
                  <c:v>1.05999088287354</c:v>
                </c:pt>
                <c:pt idx="94">
                  <c:v>1.0498361587524401</c:v>
                </c:pt>
                <c:pt idx="95">
                  <c:v>1.0362920761108401</c:v>
                </c:pt>
                <c:pt idx="96">
                  <c:v>1.0211324691772501</c:v>
                </c:pt>
                <c:pt idx="97">
                  <c:v>1.0028820037841799</c:v>
                </c:pt>
                <c:pt idx="98">
                  <c:v>0.98450660705566395</c:v>
                </c:pt>
                <c:pt idx="99">
                  <c:v>0.96428966522216797</c:v>
                </c:pt>
                <c:pt idx="100">
                  <c:v>0.94204902648925803</c:v>
                </c:pt>
                <c:pt idx="101">
                  <c:v>0.91713523864746105</c:v>
                </c:pt>
                <c:pt idx="102">
                  <c:v>0.89438867568969704</c:v>
                </c:pt>
                <c:pt idx="103">
                  <c:v>0.87072801589965798</c:v>
                </c:pt>
                <c:pt idx="104">
                  <c:v>0.84809303283691395</c:v>
                </c:pt>
                <c:pt idx="105">
                  <c:v>0.82723617553711004</c:v>
                </c:pt>
                <c:pt idx="106">
                  <c:v>0.80805397033691395</c:v>
                </c:pt>
                <c:pt idx="107">
                  <c:v>0.78661727905273504</c:v>
                </c:pt>
                <c:pt idx="108">
                  <c:v>0.76773309707641602</c:v>
                </c:pt>
                <c:pt idx="109">
                  <c:v>0.74941873550415095</c:v>
                </c:pt>
                <c:pt idx="110">
                  <c:v>0.73157691955566395</c:v>
                </c:pt>
                <c:pt idx="111">
                  <c:v>0.71617984771728505</c:v>
                </c:pt>
                <c:pt idx="112">
                  <c:v>0.69971084594726596</c:v>
                </c:pt>
                <c:pt idx="113">
                  <c:v>0.68386077880859397</c:v>
                </c:pt>
                <c:pt idx="114">
                  <c:v>0.67007017135620095</c:v>
                </c:pt>
                <c:pt idx="115">
                  <c:v>0.65578842163086004</c:v>
                </c:pt>
                <c:pt idx="116">
                  <c:v>0.64086723327636697</c:v>
                </c:pt>
                <c:pt idx="117">
                  <c:v>0.62955379486083995</c:v>
                </c:pt>
                <c:pt idx="118">
                  <c:v>0.61722135543823298</c:v>
                </c:pt>
                <c:pt idx="119">
                  <c:v>0.60468196868896495</c:v>
                </c:pt>
                <c:pt idx="120">
                  <c:v>0.59515047073364302</c:v>
                </c:pt>
                <c:pt idx="121">
                  <c:v>0.58336687088012695</c:v>
                </c:pt>
                <c:pt idx="122">
                  <c:v>0.57387065887451205</c:v>
                </c:pt>
                <c:pt idx="123">
                  <c:v>0.56502866744995095</c:v>
                </c:pt>
                <c:pt idx="124">
                  <c:v>0.55751419067382801</c:v>
                </c:pt>
                <c:pt idx="125">
                  <c:v>0.54757356643676802</c:v>
                </c:pt>
                <c:pt idx="126">
                  <c:v>0.54269742965698298</c:v>
                </c:pt>
                <c:pt idx="127">
                  <c:v>0.53720331192016602</c:v>
                </c:pt>
                <c:pt idx="128">
                  <c:v>0.53036022186279297</c:v>
                </c:pt>
                <c:pt idx="129">
                  <c:v>0.52551698684692405</c:v>
                </c:pt>
                <c:pt idx="130">
                  <c:v>0.52086305618286199</c:v>
                </c:pt>
                <c:pt idx="131">
                  <c:v>0.51643323898315496</c:v>
                </c:pt>
                <c:pt idx="132">
                  <c:v>0.51212215423583995</c:v>
                </c:pt>
                <c:pt idx="133">
                  <c:v>0.50702714920044001</c:v>
                </c:pt>
                <c:pt idx="134">
                  <c:v>0.50207471847534202</c:v>
                </c:pt>
                <c:pt idx="135">
                  <c:v>0.49752950668335</c:v>
                </c:pt>
                <c:pt idx="136">
                  <c:v>0.49190855026245101</c:v>
                </c:pt>
                <c:pt idx="137">
                  <c:v>0.486132621765137</c:v>
                </c:pt>
                <c:pt idx="138">
                  <c:v>0.47982692718505898</c:v>
                </c:pt>
                <c:pt idx="139">
                  <c:v>0.47253036499023499</c:v>
                </c:pt>
                <c:pt idx="140">
                  <c:v>0.46232795715332098</c:v>
                </c:pt>
                <c:pt idx="141">
                  <c:v>0.45301246643066401</c:v>
                </c:pt>
                <c:pt idx="142">
                  <c:v>0.442454814910889</c:v>
                </c:pt>
                <c:pt idx="143">
                  <c:v>0.431016445159912</c:v>
                </c:pt>
                <c:pt idx="144">
                  <c:v>0.419573783874512</c:v>
                </c:pt>
                <c:pt idx="145">
                  <c:v>0.407054424285889</c:v>
                </c:pt>
                <c:pt idx="146">
                  <c:v>0.39459419250488298</c:v>
                </c:pt>
                <c:pt idx="147">
                  <c:v>0.38140106201171903</c:v>
                </c:pt>
                <c:pt idx="148">
                  <c:v>0.36805248260498102</c:v>
                </c:pt>
                <c:pt idx="149">
                  <c:v>0.35496711730957098</c:v>
                </c:pt>
                <c:pt idx="150">
                  <c:v>0.34168815612793002</c:v>
                </c:pt>
                <c:pt idx="151">
                  <c:v>0.32762193679809598</c:v>
                </c:pt>
                <c:pt idx="152">
                  <c:v>0.313507080078125</c:v>
                </c:pt>
                <c:pt idx="153">
                  <c:v>0.29974460601806702</c:v>
                </c:pt>
                <c:pt idx="154">
                  <c:v>0.28437328338623102</c:v>
                </c:pt>
                <c:pt idx="155">
                  <c:v>0.26905059814453097</c:v>
                </c:pt>
                <c:pt idx="156">
                  <c:v>0.25298261642456099</c:v>
                </c:pt>
                <c:pt idx="157">
                  <c:v>0.236123561859131</c:v>
                </c:pt>
                <c:pt idx="158">
                  <c:v>0.219866752624512</c:v>
                </c:pt>
                <c:pt idx="159">
                  <c:v>0.204143047332764</c:v>
                </c:pt>
                <c:pt idx="160">
                  <c:v>0.18799543380737299</c:v>
                </c:pt>
                <c:pt idx="161">
                  <c:v>0.173057556152344</c:v>
                </c:pt>
                <c:pt idx="162">
                  <c:v>0.15930604934692399</c:v>
                </c:pt>
                <c:pt idx="163">
                  <c:v>0.14672803878784199</c:v>
                </c:pt>
                <c:pt idx="164">
                  <c:v>0.134355068206787</c:v>
                </c:pt>
                <c:pt idx="165">
                  <c:v>0.12364006042480501</c:v>
                </c:pt>
                <c:pt idx="166">
                  <c:v>0.113849639892578</c:v>
                </c:pt>
                <c:pt idx="167">
                  <c:v>0.10563087463378899</c:v>
                </c:pt>
                <c:pt idx="168">
                  <c:v>9.9492073059082101E-2</c:v>
                </c:pt>
                <c:pt idx="169">
                  <c:v>9.3164443969726604E-2</c:v>
                </c:pt>
                <c:pt idx="170">
                  <c:v>8.7247848510742201E-2</c:v>
                </c:pt>
                <c:pt idx="171">
                  <c:v>8.4684848785400405E-2</c:v>
                </c:pt>
                <c:pt idx="172">
                  <c:v>8.0750465393066406E-2</c:v>
                </c:pt>
                <c:pt idx="173">
                  <c:v>7.3606967926025405E-2</c:v>
                </c:pt>
                <c:pt idx="174">
                  <c:v>6.5608978271484403E-2</c:v>
                </c:pt>
                <c:pt idx="175">
                  <c:v>5.9831619262695299E-2</c:v>
                </c:pt>
                <c:pt idx="176">
                  <c:v>5.4958343505859403E-2</c:v>
                </c:pt>
                <c:pt idx="177">
                  <c:v>5.1591873168945299E-2</c:v>
                </c:pt>
                <c:pt idx="178">
                  <c:v>4.8566341400146498E-2</c:v>
                </c:pt>
                <c:pt idx="179">
                  <c:v>4.60619926452637E-2</c:v>
                </c:pt>
                <c:pt idx="180">
                  <c:v>4.4024944305419901E-2</c:v>
                </c:pt>
                <c:pt idx="181">
                  <c:v>4.2272090911865297E-2</c:v>
                </c:pt>
                <c:pt idx="182">
                  <c:v>4.0051460266113302E-2</c:v>
                </c:pt>
                <c:pt idx="183">
                  <c:v>3.8073062896728502E-2</c:v>
                </c:pt>
                <c:pt idx="184">
                  <c:v>3.6841869354248102E-2</c:v>
                </c:pt>
                <c:pt idx="185">
                  <c:v>3.4806251525878899E-2</c:v>
                </c:pt>
                <c:pt idx="186">
                  <c:v>3.2927989959716797E-2</c:v>
                </c:pt>
                <c:pt idx="187">
                  <c:v>3.14135551452637E-2</c:v>
                </c:pt>
                <c:pt idx="188">
                  <c:v>2.96540260314942E-2</c:v>
                </c:pt>
                <c:pt idx="189">
                  <c:v>2.8581142425537099E-2</c:v>
                </c:pt>
                <c:pt idx="190">
                  <c:v>2.7004718780517599E-2</c:v>
                </c:pt>
                <c:pt idx="191">
                  <c:v>2.6512145996093799E-2</c:v>
                </c:pt>
                <c:pt idx="192">
                  <c:v>2.5866031646728498E-2</c:v>
                </c:pt>
                <c:pt idx="193">
                  <c:v>2.4425506591796899E-2</c:v>
                </c:pt>
                <c:pt idx="194">
                  <c:v>2.3468017578125E-2</c:v>
                </c:pt>
                <c:pt idx="195">
                  <c:v>2.2972583770752002E-2</c:v>
                </c:pt>
                <c:pt idx="196">
                  <c:v>2.2271633148193401E-2</c:v>
                </c:pt>
                <c:pt idx="197">
                  <c:v>2.1561622619628899E-2</c:v>
                </c:pt>
                <c:pt idx="198">
                  <c:v>2.0870208740234399E-2</c:v>
                </c:pt>
                <c:pt idx="199">
                  <c:v>1.9467353820800799E-2</c:v>
                </c:pt>
                <c:pt idx="200">
                  <c:v>1.8517494201660201E-2</c:v>
                </c:pt>
                <c:pt idx="201">
                  <c:v>1.7693042755127002E-2</c:v>
                </c:pt>
                <c:pt idx="202">
                  <c:v>1.7381668090820299E-2</c:v>
                </c:pt>
                <c:pt idx="203">
                  <c:v>1.6955852508544901E-2</c:v>
                </c:pt>
                <c:pt idx="204">
                  <c:v>1.6242504119873099E-2</c:v>
                </c:pt>
                <c:pt idx="205">
                  <c:v>1.5107631683349601E-2</c:v>
                </c:pt>
                <c:pt idx="206">
                  <c:v>1.4897346496582101E-2</c:v>
                </c:pt>
                <c:pt idx="207">
                  <c:v>1.47218704223633E-2</c:v>
                </c:pt>
                <c:pt idx="208">
                  <c:v>1.42922401428223E-2</c:v>
                </c:pt>
                <c:pt idx="209">
                  <c:v>1.4017105102539101E-2</c:v>
                </c:pt>
                <c:pt idx="210">
                  <c:v>1.2999057769775399E-2</c:v>
                </c:pt>
                <c:pt idx="211">
                  <c:v>1.22241973876953E-2</c:v>
                </c:pt>
                <c:pt idx="212">
                  <c:v>1.1839389801025399E-2</c:v>
                </c:pt>
                <c:pt idx="213">
                  <c:v>1.1908531188964899E-2</c:v>
                </c:pt>
                <c:pt idx="214">
                  <c:v>1.1542797088623101E-2</c:v>
                </c:pt>
                <c:pt idx="215">
                  <c:v>1.09000205993653E-2</c:v>
                </c:pt>
                <c:pt idx="216">
                  <c:v>1.1137962341308601E-2</c:v>
                </c:pt>
                <c:pt idx="217">
                  <c:v>1.0479450225830101E-2</c:v>
                </c:pt>
                <c:pt idx="218">
                  <c:v>9.2763900756836007E-3</c:v>
                </c:pt>
                <c:pt idx="219">
                  <c:v>9.1066360473632795E-3</c:v>
                </c:pt>
                <c:pt idx="220">
                  <c:v>8.5768699645996094E-3</c:v>
                </c:pt>
                <c:pt idx="221">
                  <c:v>8.2135200500488299E-3</c:v>
                </c:pt>
                <c:pt idx="222">
                  <c:v>8.6665153503418003E-3</c:v>
                </c:pt>
                <c:pt idx="223">
                  <c:v>8.3713531494140608E-3</c:v>
                </c:pt>
                <c:pt idx="224">
                  <c:v>7.6737403869628898E-3</c:v>
                </c:pt>
                <c:pt idx="225">
                  <c:v>7.7600479125976597E-3</c:v>
                </c:pt>
                <c:pt idx="226">
                  <c:v>7.8411102294921892E-3</c:v>
                </c:pt>
                <c:pt idx="227">
                  <c:v>8.0461502075195295E-3</c:v>
                </c:pt>
                <c:pt idx="228">
                  <c:v>7.7381134033203203E-3</c:v>
                </c:pt>
                <c:pt idx="229">
                  <c:v>6.6666603088378898E-3</c:v>
                </c:pt>
                <c:pt idx="230">
                  <c:v>7.110595703125E-3</c:v>
                </c:pt>
                <c:pt idx="231">
                  <c:v>8.1114768981933594E-3</c:v>
                </c:pt>
                <c:pt idx="232">
                  <c:v>7.3633193969726597E-3</c:v>
                </c:pt>
                <c:pt idx="233">
                  <c:v>7.2894096374511701E-3</c:v>
                </c:pt>
                <c:pt idx="234">
                  <c:v>7.1940422058105503E-3</c:v>
                </c:pt>
                <c:pt idx="235">
                  <c:v>6.4597129821777396E-3</c:v>
                </c:pt>
                <c:pt idx="236">
                  <c:v>6.3462257385253898E-3</c:v>
                </c:pt>
                <c:pt idx="237">
                  <c:v>7.3089599609375E-3</c:v>
                </c:pt>
                <c:pt idx="238">
                  <c:v>6.9155693054199201E-3</c:v>
                </c:pt>
                <c:pt idx="239">
                  <c:v>6.40344619750977E-3</c:v>
                </c:pt>
                <c:pt idx="240">
                  <c:v>7.0023536682128898E-3</c:v>
                </c:pt>
                <c:pt idx="241">
                  <c:v>6.8559646606445304E-3</c:v>
                </c:pt>
                <c:pt idx="242">
                  <c:v>6.5321922302246102E-3</c:v>
                </c:pt>
                <c:pt idx="243">
                  <c:v>7.0509910583496102E-3</c:v>
                </c:pt>
                <c:pt idx="244">
                  <c:v>7.7991485595703203E-3</c:v>
                </c:pt>
                <c:pt idx="245">
                  <c:v>6.8206787109375E-3</c:v>
                </c:pt>
                <c:pt idx="246">
                  <c:v>6.7553520202636701E-3</c:v>
                </c:pt>
                <c:pt idx="247">
                  <c:v>7.1291923522949201E-3</c:v>
                </c:pt>
                <c:pt idx="248">
                  <c:v>7.3947906494140703E-3</c:v>
                </c:pt>
                <c:pt idx="249">
                  <c:v>7.4744224548339896E-3</c:v>
                </c:pt>
                <c:pt idx="250">
                  <c:v>7.3657035827636701E-3</c:v>
                </c:pt>
                <c:pt idx="251">
                  <c:v>7.9102516174316406E-3</c:v>
                </c:pt>
                <c:pt idx="252">
                  <c:v>7.8186988830566406E-3</c:v>
                </c:pt>
                <c:pt idx="253">
                  <c:v>7.1940422058105503E-3</c:v>
                </c:pt>
                <c:pt idx="254">
                  <c:v>7.4448585510253898E-3</c:v>
                </c:pt>
                <c:pt idx="255">
                  <c:v>7.6475143432617196E-3</c:v>
                </c:pt>
                <c:pt idx="256">
                  <c:v>7.4534416198730503E-3</c:v>
                </c:pt>
                <c:pt idx="257">
                  <c:v>7.1520805358886701E-3</c:v>
                </c:pt>
                <c:pt idx="258">
                  <c:v>6.744384765625E-3</c:v>
                </c:pt>
                <c:pt idx="259">
                  <c:v>7.0781707763671901E-3</c:v>
                </c:pt>
                <c:pt idx="260">
                  <c:v>7.0028305053710998E-3</c:v>
                </c:pt>
                <c:pt idx="261">
                  <c:v>6.64758682250977E-3</c:v>
                </c:pt>
                <c:pt idx="262">
                  <c:v>6.5765380859375E-3</c:v>
                </c:pt>
                <c:pt idx="263">
                  <c:v>6.3452720642089896E-3</c:v>
                </c:pt>
                <c:pt idx="264">
                  <c:v>6.5569877624511701E-3</c:v>
                </c:pt>
                <c:pt idx="265">
                  <c:v>6.3529014587402396E-3</c:v>
                </c:pt>
                <c:pt idx="266">
                  <c:v>6.4096450805664097E-3</c:v>
                </c:pt>
                <c:pt idx="267">
                  <c:v>6.79254531860352E-3</c:v>
                </c:pt>
                <c:pt idx="268">
                  <c:v>6.90698623657227E-3</c:v>
                </c:pt>
                <c:pt idx="269">
                  <c:v>6.0234069824218802E-3</c:v>
                </c:pt>
                <c:pt idx="270">
                  <c:v>5.1012039184570304E-3</c:v>
                </c:pt>
                <c:pt idx="271">
                  <c:v>5.3839683532714896E-3</c:v>
                </c:pt>
                <c:pt idx="272">
                  <c:v>5.4907798767089896E-3</c:v>
                </c:pt>
                <c:pt idx="273">
                  <c:v>6.7105293273925799E-3</c:v>
                </c:pt>
                <c:pt idx="274">
                  <c:v>5.9099197387695304E-3</c:v>
                </c:pt>
                <c:pt idx="275">
                  <c:v>5.3229331970214896E-3</c:v>
                </c:pt>
                <c:pt idx="276">
                  <c:v>4.9476623535156302E-3</c:v>
                </c:pt>
                <c:pt idx="277">
                  <c:v>4.8861503601074201E-3</c:v>
                </c:pt>
                <c:pt idx="278">
                  <c:v>5.1231384277343802E-3</c:v>
                </c:pt>
                <c:pt idx="279">
                  <c:v>4.6186447143554696E-3</c:v>
                </c:pt>
                <c:pt idx="280">
                  <c:v>3.9730072021484401E-3</c:v>
                </c:pt>
                <c:pt idx="281">
                  <c:v>4.3363571166992196E-3</c:v>
                </c:pt>
                <c:pt idx="282">
                  <c:v>4.6281814575195304E-3</c:v>
                </c:pt>
                <c:pt idx="283">
                  <c:v>4.4517517089843802E-3</c:v>
                </c:pt>
                <c:pt idx="284">
                  <c:v>3.9949417114257804E-3</c:v>
                </c:pt>
                <c:pt idx="285">
                  <c:v>3.7875175476074201E-3</c:v>
                </c:pt>
                <c:pt idx="286">
                  <c:v>4.0807723999023498E-3</c:v>
                </c:pt>
                <c:pt idx="287">
                  <c:v>4.0407180786132804E-3</c:v>
                </c:pt>
                <c:pt idx="288">
                  <c:v>4.1441917419433602E-3</c:v>
                </c:pt>
                <c:pt idx="289">
                  <c:v>4.2266845703125E-3</c:v>
                </c:pt>
                <c:pt idx="290">
                  <c:v>3.9844512939453099E-3</c:v>
                </c:pt>
                <c:pt idx="291">
                  <c:v>3.9520263671875E-3</c:v>
                </c:pt>
                <c:pt idx="292">
                  <c:v>3.84283065795899E-3</c:v>
                </c:pt>
                <c:pt idx="293">
                  <c:v>4.1232109069824201E-3</c:v>
                </c:pt>
                <c:pt idx="294">
                  <c:v>4.1518211364746102E-3</c:v>
                </c:pt>
                <c:pt idx="295">
                  <c:v>5.6934356689453203E-3</c:v>
                </c:pt>
                <c:pt idx="296">
                  <c:v>7.5793266296386701E-3</c:v>
                </c:pt>
                <c:pt idx="297">
                  <c:v>4.9223899841308602E-3</c:v>
                </c:pt>
                <c:pt idx="298">
                  <c:v>3.5004615783691402E-3</c:v>
                </c:pt>
                <c:pt idx="299">
                  <c:v>3.7655830383300799E-3</c:v>
                </c:pt>
                <c:pt idx="300">
                  <c:v>4.21380996704102E-3</c:v>
                </c:pt>
                <c:pt idx="301">
                  <c:v>4.0020942687988299E-3</c:v>
                </c:pt>
                <c:pt idx="302">
                  <c:v>3.8495063781738299E-3</c:v>
                </c:pt>
                <c:pt idx="303">
                  <c:v>4.5404434204101597E-3</c:v>
                </c:pt>
                <c:pt idx="304">
                  <c:v>3.9658546447753898E-3</c:v>
                </c:pt>
                <c:pt idx="305">
                  <c:v>3.4947395324707101E-3</c:v>
                </c:pt>
                <c:pt idx="306">
                  <c:v>3.66973876953125E-3</c:v>
                </c:pt>
                <c:pt idx="307">
                  <c:v>3.8051605224609401E-3</c:v>
                </c:pt>
                <c:pt idx="308">
                  <c:v>3.9381980895996102E-3</c:v>
                </c:pt>
                <c:pt idx="309">
                  <c:v>4.0092468261718802E-3</c:v>
                </c:pt>
                <c:pt idx="310">
                  <c:v>3.5967826843261701E-3</c:v>
                </c:pt>
                <c:pt idx="311">
                  <c:v>3.9687156677246102E-3</c:v>
                </c:pt>
                <c:pt idx="312">
                  <c:v>3.8614273071289102E-3</c:v>
                </c:pt>
                <c:pt idx="313">
                  <c:v>3.7221908569335998E-3</c:v>
                </c:pt>
                <c:pt idx="314">
                  <c:v>3.59106063842774E-3</c:v>
                </c:pt>
                <c:pt idx="315">
                  <c:v>3.5858154296875E-3</c:v>
                </c:pt>
                <c:pt idx="316">
                  <c:v>3.7727355957031302E-3</c:v>
                </c:pt>
                <c:pt idx="317">
                  <c:v>3.7326812744140599E-3</c:v>
                </c:pt>
                <c:pt idx="318">
                  <c:v>3.6273002624511701E-3</c:v>
                </c:pt>
                <c:pt idx="319">
                  <c:v>3.4871101379394601E-3</c:v>
                </c:pt>
                <c:pt idx="320">
                  <c:v>3.3712387084960998E-3</c:v>
                </c:pt>
                <c:pt idx="321">
                  <c:v>3.62157821655274E-3</c:v>
                </c:pt>
                <c:pt idx="322">
                  <c:v>3.6225318908691402E-3</c:v>
                </c:pt>
                <c:pt idx="323">
                  <c:v>3.6158561706542999E-3</c:v>
                </c:pt>
                <c:pt idx="324">
                  <c:v>3.5643577575683598E-3</c:v>
                </c:pt>
                <c:pt idx="325">
                  <c:v>3.5791397094726602E-3</c:v>
                </c:pt>
                <c:pt idx="326">
                  <c:v>3.5877227783203099E-3</c:v>
                </c:pt>
                <c:pt idx="327">
                  <c:v>3.5510063171386701E-3</c:v>
                </c:pt>
                <c:pt idx="328">
                  <c:v>3.7455558776855499E-3</c:v>
                </c:pt>
                <c:pt idx="329">
                  <c:v>3.692626953125E-3</c:v>
                </c:pt>
                <c:pt idx="330">
                  <c:v>3.9234161376953099E-3</c:v>
                </c:pt>
                <c:pt idx="331">
                  <c:v>3.7431716918945299E-3</c:v>
                </c:pt>
                <c:pt idx="332">
                  <c:v>3.8790702819824201E-3</c:v>
                </c:pt>
                <c:pt idx="333">
                  <c:v>3.9663314819335998E-3</c:v>
                </c:pt>
                <c:pt idx="334">
                  <c:v>3.96203994750977E-3</c:v>
                </c:pt>
                <c:pt idx="335">
                  <c:v>4.1933059692382804E-3</c:v>
                </c:pt>
                <c:pt idx="336">
                  <c:v>4.3721199035644601E-3</c:v>
                </c:pt>
                <c:pt idx="337">
                  <c:v>4.2848587036132804E-3</c:v>
                </c:pt>
                <c:pt idx="338">
                  <c:v>4.4670104980468802E-3</c:v>
                </c:pt>
                <c:pt idx="339">
                  <c:v>4.5924186706543003E-3</c:v>
                </c:pt>
                <c:pt idx="340">
                  <c:v>4.6548843383789097E-3</c:v>
                </c:pt>
                <c:pt idx="341">
                  <c:v>4.5690536499023498E-3</c:v>
                </c:pt>
                <c:pt idx="342">
                  <c:v>4.6191215515136701E-3</c:v>
                </c:pt>
                <c:pt idx="343">
                  <c:v>4.8666000366210998E-3</c:v>
                </c:pt>
                <c:pt idx="344">
                  <c:v>4.9681663513183602E-3</c:v>
                </c:pt>
                <c:pt idx="345">
                  <c:v>4.9891471862793003E-3</c:v>
                </c:pt>
                <c:pt idx="346">
                  <c:v>5.0945281982421901E-3</c:v>
                </c:pt>
                <c:pt idx="347">
                  <c:v>5.0816535949707101E-3</c:v>
                </c:pt>
                <c:pt idx="348">
                  <c:v>5.1517486572265703E-3</c:v>
                </c:pt>
                <c:pt idx="349">
                  <c:v>5.3210258483886701E-3</c:v>
                </c:pt>
                <c:pt idx="350">
                  <c:v>5.2533149719238299E-3</c:v>
                </c:pt>
                <c:pt idx="351">
                  <c:v>5.2504539489746102E-3</c:v>
                </c:pt>
                <c:pt idx="352">
                  <c:v>5.5022239685058602E-3</c:v>
                </c:pt>
                <c:pt idx="353">
                  <c:v>5.4516792297363299E-3</c:v>
                </c:pt>
                <c:pt idx="354">
                  <c:v>5.2366256713867196E-3</c:v>
                </c:pt>
                <c:pt idx="355">
                  <c:v>5.2995681762695304E-3</c:v>
                </c:pt>
                <c:pt idx="356">
                  <c:v>5.1608085632324201E-3</c:v>
                </c:pt>
                <c:pt idx="357">
                  <c:v>5.1808357238769601E-3</c:v>
                </c:pt>
                <c:pt idx="358">
                  <c:v>5.1221847534179696E-3</c:v>
                </c:pt>
                <c:pt idx="359">
                  <c:v>5.18274307250977E-3</c:v>
                </c:pt>
                <c:pt idx="360">
                  <c:v>5.2046775817871102E-3</c:v>
                </c:pt>
                <c:pt idx="361">
                  <c:v>5.0373077392578203E-3</c:v>
                </c:pt>
                <c:pt idx="362">
                  <c:v>4.9633979797363299E-3</c:v>
                </c:pt>
                <c:pt idx="363">
                  <c:v>4.9548149108886701E-3</c:v>
                </c:pt>
                <c:pt idx="364">
                  <c:v>4.9748420715332101E-3</c:v>
                </c:pt>
                <c:pt idx="365">
                  <c:v>4.85467910766602E-3</c:v>
                </c:pt>
                <c:pt idx="366">
                  <c:v>4.7812461853027396E-3</c:v>
                </c:pt>
                <c:pt idx="367">
                  <c:v>4.7054290771484401E-3</c:v>
                </c:pt>
                <c:pt idx="368">
                  <c:v>4.5833587646484401E-3</c:v>
                </c:pt>
                <c:pt idx="369">
                  <c:v>4.6186447143554696E-3</c:v>
                </c:pt>
                <c:pt idx="370">
                  <c:v>4.6601295471191398E-3</c:v>
                </c:pt>
                <c:pt idx="371">
                  <c:v>4.5738220214843802E-3</c:v>
                </c:pt>
                <c:pt idx="372">
                  <c:v>4.5366287231445304E-3</c:v>
                </c:pt>
                <c:pt idx="373">
                  <c:v>4.6596527099609401E-3</c:v>
                </c:pt>
                <c:pt idx="374">
                  <c:v>4.5027732849121102E-3</c:v>
                </c:pt>
                <c:pt idx="375">
                  <c:v>4.5752525329589896E-3</c:v>
                </c:pt>
                <c:pt idx="376">
                  <c:v>4.4589042663574201E-3</c:v>
                </c:pt>
                <c:pt idx="377">
                  <c:v>4.5404434204101597E-3</c:v>
                </c:pt>
                <c:pt idx="378">
                  <c:v>4.6734809875488299E-3</c:v>
                </c:pt>
                <c:pt idx="379">
                  <c:v>4.8542022705078099E-3</c:v>
                </c:pt>
                <c:pt idx="380">
                  <c:v>5.0601959228515703E-3</c:v>
                </c:pt>
                <c:pt idx="381">
                  <c:v>4.8160552978515599E-3</c:v>
                </c:pt>
                <c:pt idx="382">
                  <c:v>4.8298835754394601E-3</c:v>
                </c:pt>
                <c:pt idx="383">
                  <c:v>5.0320625305175799E-3</c:v>
                </c:pt>
                <c:pt idx="384">
                  <c:v>5.1469802856445304E-3</c:v>
                </c:pt>
                <c:pt idx="385">
                  <c:v>4.8894882202148498E-3</c:v>
                </c:pt>
                <c:pt idx="386">
                  <c:v>5.0978660583496102E-3</c:v>
                </c:pt>
                <c:pt idx="387">
                  <c:v>5.1646232604980503E-3</c:v>
                </c:pt>
                <c:pt idx="388">
                  <c:v>5.2356719970703203E-3</c:v>
                </c:pt>
                <c:pt idx="389">
                  <c:v>5.1374435424804696E-3</c:v>
                </c:pt>
                <c:pt idx="390">
                  <c:v>5.4836273193359401E-3</c:v>
                </c:pt>
                <c:pt idx="391">
                  <c:v>5.6443214416503898E-3</c:v>
                </c:pt>
                <c:pt idx="392">
                  <c:v>5.7587623596191398E-3</c:v>
                </c:pt>
                <c:pt idx="393">
                  <c:v>5.0306320190429696E-3</c:v>
                </c:pt>
                <c:pt idx="394">
                  <c:v>4.9848556518554696E-3</c:v>
                </c:pt>
                <c:pt idx="395">
                  <c:v>5.0706863403320304E-3</c:v>
                </c:pt>
                <c:pt idx="396">
                  <c:v>4.8689842224121102E-3</c:v>
                </c:pt>
                <c:pt idx="397">
                  <c:v>4.9352645874023498E-3</c:v>
                </c:pt>
                <c:pt idx="398">
                  <c:v>5.21326065063477E-3</c:v>
                </c:pt>
                <c:pt idx="399">
                  <c:v>5.1765441894531302E-3</c:v>
                </c:pt>
                <c:pt idx="400">
                  <c:v>4.5332908630371102E-3</c:v>
                </c:pt>
                <c:pt idx="401">
                  <c:v>4.4379234313964896E-3</c:v>
                </c:pt>
                <c:pt idx="402">
                  <c:v>4.6315193176269601E-3</c:v>
                </c:pt>
                <c:pt idx="403">
                  <c:v>4.7736167907714896E-3</c:v>
                </c:pt>
                <c:pt idx="404">
                  <c:v>4.8727989196777396E-3</c:v>
                </c:pt>
                <c:pt idx="405">
                  <c:v>4.8813819885253898E-3</c:v>
                </c:pt>
                <c:pt idx="406">
                  <c:v>4.7945976257324201E-3</c:v>
                </c:pt>
                <c:pt idx="407">
                  <c:v>4.7411918640136701E-3</c:v>
                </c:pt>
                <c:pt idx="408">
                  <c:v>4.6539306640625E-3</c:v>
                </c:pt>
                <c:pt idx="409">
                  <c:v>4.3959617614746102E-3</c:v>
                </c:pt>
                <c:pt idx="410">
                  <c:v>4.4040679931640599E-3</c:v>
                </c:pt>
                <c:pt idx="411">
                  <c:v>4.44269180297852E-3</c:v>
                </c:pt>
                <c:pt idx="412">
                  <c:v>4.6825408935546901E-3</c:v>
                </c:pt>
                <c:pt idx="413">
                  <c:v>4.9695968627929696E-3</c:v>
                </c:pt>
                <c:pt idx="414">
                  <c:v>4.6668052673339896E-3</c:v>
                </c:pt>
                <c:pt idx="415">
                  <c:v>4.3187141418457101E-3</c:v>
                </c:pt>
                <c:pt idx="416">
                  <c:v>4.4527053833007804E-3</c:v>
                </c:pt>
                <c:pt idx="417">
                  <c:v>4.4393539428710998E-3</c:v>
                </c:pt>
                <c:pt idx="418">
                  <c:v>4.3463706970214896E-3</c:v>
                </c:pt>
                <c:pt idx="419">
                  <c:v>4.3797492980957101E-3</c:v>
                </c:pt>
                <c:pt idx="420">
                  <c:v>4.1837692260742196E-3</c:v>
                </c:pt>
                <c:pt idx="421">
                  <c:v>4.2834281921386701E-3</c:v>
                </c:pt>
                <c:pt idx="422">
                  <c:v>4.35113906860352E-3</c:v>
                </c:pt>
                <c:pt idx="423">
                  <c:v>4.4279098510742196E-3</c:v>
                </c:pt>
                <c:pt idx="424">
                  <c:v>4.3621063232421901E-3</c:v>
                </c:pt>
                <c:pt idx="425">
                  <c:v>4.2033195495605503E-3</c:v>
                </c:pt>
                <c:pt idx="426">
                  <c:v>4.25195693969727E-3</c:v>
                </c:pt>
                <c:pt idx="427">
                  <c:v>4.1460990905761701E-3</c:v>
                </c:pt>
                <c:pt idx="428">
                  <c:v>4.0574073791503898E-3</c:v>
                </c:pt>
                <c:pt idx="429">
                  <c:v>4.10699844360352E-3</c:v>
                </c:pt>
                <c:pt idx="430">
                  <c:v>4.1532516479492196E-3</c:v>
                </c:pt>
                <c:pt idx="431">
                  <c:v>4.1742324829101597E-3</c:v>
                </c:pt>
                <c:pt idx="432">
                  <c:v>4.3220520019531302E-3</c:v>
                </c:pt>
                <c:pt idx="433">
                  <c:v>4.7259330749511701E-3</c:v>
                </c:pt>
                <c:pt idx="434">
                  <c:v>5.0363540649414097E-3</c:v>
                </c:pt>
                <c:pt idx="435">
                  <c:v>5.0358772277832101E-3</c:v>
                </c:pt>
                <c:pt idx="436">
                  <c:v>5.5265426635742196E-3</c:v>
                </c:pt>
                <c:pt idx="437">
                  <c:v>5.8455467224121102E-3</c:v>
                </c:pt>
                <c:pt idx="438">
                  <c:v>4.7335624694824201E-3</c:v>
                </c:pt>
                <c:pt idx="439">
                  <c:v>3.3750534057617201E-3</c:v>
                </c:pt>
                <c:pt idx="440">
                  <c:v>5.38825988769532E-5</c:v>
                </c:pt>
                <c:pt idx="441">
                  <c:v>-9.0694427490234397E-4</c:v>
                </c:pt>
                <c:pt idx="442">
                  <c:v>1.3623237609863301E-3</c:v>
                </c:pt>
                <c:pt idx="443">
                  <c:v>1.5606880187988301E-3</c:v>
                </c:pt>
                <c:pt idx="444">
                  <c:v>7.7295303344726595E-4</c:v>
                </c:pt>
                <c:pt idx="445">
                  <c:v>4.4984817504882804E-3</c:v>
                </c:pt>
                <c:pt idx="446">
                  <c:v>5.9633255004882804E-3</c:v>
                </c:pt>
                <c:pt idx="447">
                  <c:v>5.2490234375E-3</c:v>
                </c:pt>
                <c:pt idx="448">
                  <c:v>4.5976638793945304E-3</c:v>
                </c:pt>
                <c:pt idx="449">
                  <c:v>3.6845207214355499E-3</c:v>
                </c:pt>
                <c:pt idx="450">
                  <c:v>3.5009384155273498E-3</c:v>
                </c:pt>
                <c:pt idx="451">
                  <c:v>3.3531188964843802E-3</c:v>
                </c:pt>
                <c:pt idx="452">
                  <c:v>3.2649040222167999E-3</c:v>
                </c:pt>
                <c:pt idx="453">
                  <c:v>3.3016204833984401E-3</c:v>
                </c:pt>
                <c:pt idx="454">
                  <c:v>3.2148361206054701E-3</c:v>
                </c:pt>
                <c:pt idx="455">
                  <c:v>3.07703018188477E-3</c:v>
                </c:pt>
                <c:pt idx="456">
                  <c:v>3.0069351196289102E-3</c:v>
                </c:pt>
                <c:pt idx="457">
                  <c:v>3.06940078735352E-3</c:v>
                </c:pt>
                <c:pt idx="458">
                  <c:v>2.9697418212890599E-3</c:v>
                </c:pt>
                <c:pt idx="459">
                  <c:v>2.8867721557617201E-3</c:v>
                </c:pt>
                <c:pt idx="460">
                  <c:v>3.0002593994140599E-3</c:v>
                </c:pt>
                <c:pt idx="461">
                  <c:v>2.8986930847167999E-3</c:v>
                </c:pt>
                <c:pt idx="462">
                  <c:v>2.7551651000976602E-3</c:v>
                </c:pt>
                <c:pt idx="463">
                  <c:v>2.89678573608399E-3</c:v>
                </c:pt>
                <c:pt idx="464">
                  <c:v>2.8233528137207101E-3</c:v>
                </c:pt>
                <c:pt idx="465">
                  <c:v>3.0198097229003902E-3</c:v>
                </c:pt>
                <c:pt idx="466">
                  <c:v>5.70917129516602E-3</c:v>
                </c:pt>
                <c:pt idx="467">
                  <c:v>6.42633438110352E-3</c:v>
                </c:pt>
                <c:pt idx="468">
                  <c:v>3.3278465270996098E-3</c:v>
                </c:pt>
                <c:pt idx="469">
                  <c:v>2.7470588684082101E-3</c:v>
                </c:pt>
                <c:pt idx="470">
                  <c:v>2.7227401733398498E-3</c:v>
                </c:pt>
                <c:pt idx="471">
                  <c:v>2.6969909667968802E-3</c:v>
                </c:pt>
                <c:pt idx="472">
                  <c:v>2.6326179504394601E-3</c:v>
                </c:pt>
                <c:pt idx="473">
                  <c:v>2.68030166625977E-3</c:v>
                </c:pt>
                <c:pt idx="474">
                  <c:v>2.6063919067382799E-3</c:v>
                </c:pt>
                <c:pt idx="475">
                  <c:v>2.5501251220703099E-3</c:v>
                </c:pt>
                <c:pt idx="476">
                  <c:v>2.5720596313476602E-3</c:v>
                </c:pt>
                <c:pt idx="477">
                  <c:v>2.5758743286132799E-3</c:v>
                </c:pt>
                <c:pt idx="478">
                  <c:v>2.3813247680664102E-3</c:v>
                </c:pt>
                <c:pt idx="479">
                  <c:v>2.5515556335449201E-3</c:v>
                </c:pt>
                <c:pt idx="480">
                  <c:v>2.5053024291992201E-3</c:v>
                </c:pt>
                <c:pt idx="481">
                  <c:v>2.5234222412109401E-3</c:v>
                </c:pt>
                <c:pt idx="482">
                  <c:v>2.4905204772949201E-3</c:v>
                </c:pt>
                <c:pt idx="483">
                  <c:v>2.4576187133789102E-3</c:v>
                </c:pt>
                <c:pt idx="484">
                  <c:v>2.5434494018554701E-3</c:v>
                </c:pt>
                <c:pt idx="485">
                  <c:v>2.4981498718261701E-3</c:v>
                </c:pt>
                <c:pt idx="486">
                  <c:v>2.4342536926269601E-3</c:v>
                </c:pt>
                <c:pt idx="487">
                  <c:v>2.4805068969726602E-3</c:v>
                </c:pt>
                <c:pt idx="488">
                  <c:v>2.4571418762207101E-3</c:v>
                </c:pt>
                <c:pt idx="489">
                  <c:v>2.4962425231933598E-3</c:v>
                </c:pt>
                <c:pt idx="490">
                  <c:v>2.4962425231933598E-3</c:v>
                </c:pt>
                <c:pt idx="491">
                  <c:v>2.5348663330078099E-3</c:v>
                </c:pt>
                <c:pt idx="492">
                  <c:v>2.58111953735352E-3</c:v>
                </c:pt>
                <c:pt idx="493">
                  <c:v>2.6154518127441402E-3</c:v>
                </c:pt>
                <c:pt idx="494">
                  <c:v>2.53820419311524E-3</c:v>
                </c:pt>
                <c:pt idx="495">
                  <c:v>2.60162353515625E-3</c:v>
                </c:pt>
                <c:pt idx="496">
                  <c:v>2.57110595703125E-3</c:v>
                </c:pt>
                <c:pt idx="497">
                  <c:v>2.6111602783203099E-3</c:v>
                </c:pt>
                <c:pt idx="498">
                  <c:v>2.6402473449707101E-3</c:v>
                </c:pt>
                <c:pt idx="499">
                  <c:v>2.5568008422851602E-3</c:v>
                </c:pt>
                <c:pt idx="500">
                  <c:v>2.5935173034667999E-3</c:v>
                </c:pt>
                <c:pt idx="501">
                  <c:v>2.6097297668457101E-3</c:v>
                </c:pt>
                <c:pt idx="502">
                  <c:v>2.593994140625E-3</c:v>
                </c:pt>
                <c:pt idx="503">
                  <c:v>2.5715827941894601E-3</c:v>
                </c:pt>
                <c:pt idx="504">
                  <c:v>2.54297256469727E-3</c:v>
                </c:pt>
                <c:pt idx="505">
                  <c:v>2.6655197143554701E-3</c:v>
                </c:pt>
                <c:pt idx="506">
                  <c:v>2.5677680969238299E-3</c:v>
                </c:pt>
                <c:pt idx="507">
                  <c:v>2.5539398193359401E-3</c:v>
                </c:pt>
                <c:pt idx="508">
                  <c:v>2.5444030761718802E-3</c:v>
                </c:pt>
                <c:pt idx="509">
                  <c:v>2.5005340576171901E-3</c:v>
                </c:pt>
                <c:pt idx="510">
                  <c:v>2.5520324707031302E-3</c:v>
                </c:pt>
                <c:pt idx="511">
                  <c:v>2.44140625E-3</c:v>
                </c:pt>
                <c:pt idx="512">
                  <c:v>2.3860931396484401E-3</c:v>
                </c:pt>
                <c:pt idx="513">
                  <c:v>2.43139266967774E-3</c:v>
                </c:pt>
                <c:pt idx="514">
                  <c:v>2.3460388183593802E-3</c:v>
                </c:pt>
                <c:pt idx="515">
                  <c:v>2.3488998413085998E-3</c:v>
                </c:pt>
                <c:pt idx="516">
                  <c:v>2.3198127746582101E-3</c:v>
                </c:pt>
                <c:pt idx="517">
                  <c:v>2.2850036621093802E-3</c:v>
                </c:pt>
                <c:pt idx="518">
                  <c:v>2.3112297058105499E-3</c:v>
                </c:pt>
                <c:pt idx="519">
                  <c:v>2.4328231811523498E-3</c:v>
                </c:pt>
                <c:pt idx="520">
                  <c:v>2.3427009582519601E-3</c:v>
                </c:pt>
                <c:pt idx="521">
                  <c:v>2.3937225341796901E-3</c:v>
                </c:pt>
                <c:pt idx="522">
                  <c:v>2.4261474609375E-3</c:v>
                </c:pt>
                <c:pt idx="523">
                  <c:v>2.51007080078125E-3</c:v>
                </c:pt>
                <c:pt idx="524">
                  <c:v>2.4681091308593802E-3</c:v>
                </c:pt>
                <c:pt idx="525">
                  <c:v>2.4647712707519601E-3</c:v>
                </c:pt>
                <c:pt idx="526">
                  <c:v>2.5053024291992201E-3</c:v>
                </c:pt>
                <c:pt idx="527">
                  <c:v>2.5663375854492201E-3</c:v>
                </c:pt>
                <c:pt idx="528">
                  <c:v>2.6316642761230499E-3</c:v>
                </c:pt>
                <c:pt idx="529">
                  <c:v>2.6869773864746098E-3</c:v>
                </c:pt>
                <c:pt idx="530">
                  <c:v>2.6998519897460998E-3</c:v>
                </c:pt>
                <c:pt idx="531">
                  <c:v>2.6936531066894601E-3</c:v>
                </c:pt>
                <c:pt idx="532">
                  <c:v>2.7523040771484401E-3</c:v>
                </c:pt>
                <c:pt idx="533">
                  <c:v>2.6292800903320299E-3</c:v>
                </c:pt>
                <c:pt idx="534">
                  <c:v>2.7079582214355499E-3</c:v>
                </c:pt>
                <c:pt idx="535">
                  <c:v>2.7241706848144601E-3</c:v>
                </c:pt>
                <c:pt idx="536">
                  <c:v>2.8414726257324201E-3</c:v>
                </c:pt>
                <c:pt idx="537">
                  <c:v>2.7256011962890599E-3</c:v>
                </c:pt>
                <c:pt idx="538">
                  <c:v>2.8343200683593802E-3</c:v>
                </c:pt>
                <c:pt idx="539">
                  <c:v>2.7647018432617201E-3</c:v>
                </c:pt>
                <c:pt idx="540">
                  <c:v>2.6965141296386701E-3</c:v>
                </c:pt>
                <c:pt idx="541">
                  <c:v>2.7012825012207101E-3</c:v>
                </c:pt>
                <c:pt idx="542">
                  <c:v>2.6702880859375E-3</c:v>
                </c:pt>
                <c:pt idx="543">
                  <c:v>2.61688232421875E-3</c:v>
                </c:pt>
                <c:pt idx="544">
                  <c:v>2.5787353515625E-3</c:v>
                </c:pt>
                <c:pt idx="545">
                  <c:v>2.4495124816894601E-3</c:v>
                </c:pt>
                <c:pt idx="546">
                  <c:v>2.532958984375E-3</c:v>
                </c:pt>
                <c:pt idx="547">
                  <c:v>2.5315284729003902E-3</c:v>
                </c:pt>
                <c:pt idx="548">
                  <c:v>2.45141983032227E-3</c:v>
                </c:pt>
                <c:pt idx="549">
                  <c:v>2.4180412292480499E-3</c:v>
                </c:pt>
                <c:pt idx="550">
                  <c:v>2.3212432861328099E-3</c:v>
                </c:pt>
                <c:pt idx="551">
                  <c:v>2.2935867309570299E-3</c:v>
                </c:pt>
                <c:pt idx="552">
                  <c:v>2.3517608642578099E-3</c:v>
                </c:pt>
                <c:pt idx="553">
                  <c:v>2.3579597473144601E-3</c:v>
                </c:pt>
                <c:pt idx="554">
                  <c:v>2.2487640380859401E-3</c:v>
                </c:pt>
                <c:pt idx="555">
                  <c:v>2.2573471069335998E-3</c:v>
                </c:pt>
                <c:pt idx="556">
                  <c:v>2.2859573364257799E-3</c:v>
                </c:pt>
                <c:pt idx="557">
                  <c:v>2.2892951965332101E-3</c:v>
                </c:pt>
                <c:pt idx="558">
                  <c:v>2.3207664489746098E-3</c:v>
                </c:pt>
                <c:pt idx="559">
                  <c:v>2.3813247680664102E-3</c:v>
                </c:pt>
                <c:pt idx="560">
                  <c:v>2.3612976074218802E-3</c:v>
                </c:pt>
                <c:pt idx="561">
                  <c:v>2.3975372314453099E-3</c:v>
                </c:pt>
                <c:pt idx="562">
                  <c:v>2.3665428161621098E-3</c:v>
                </c:pt>
                <c:pt idx="563">
                  <c:v>2.4294853210449201E-3</c:v>
                </c:pt>
                <c:pt idx="564">
                  <c:v>2.4218559265136701E-3</c:v>
                </c:pt>
                <c:pt idx="565">
                  <c:v>2.4585723876953099E-3</c:v>
                </c:pt>
                <c:pt idx="566">
                  <c:v>2.5157928466796901E-3</c:v>
                </c:pt>
                <c:pt idx="567">
                  <c:v>2.4533271789550799E-3</c:v>
                </c:pt>
                <c:pt idx="568">
                  <c:v>2.4809837341308598E-3</c:v>
                </c:pt>
                <c:pt idx="569">
                  <c:v>2.5029182434082101E-3</c:v>
                </c:pt>
                <c:pt idx="570">
                  <c:v>2.5849342346191402E-3</c:v>
                </c:pt>
                <c:pt idx="571">
                  <c:v>2.6011466979980499E-3</c:v>
                </c:pt>
                <c:pt idx="572">
                  <c:v>2.5830268859863299E-3</c:v>
                </c:pt>
                <c:pt idx="573">
                  <c:v>2.4676322937011701E-3</c:v>
                </c:pt>
                <c:pt idx="574">
                  <c:v>2.4986267089843802E-3</c:v>
                </c:pt>
                <c:pt idx="575">
                  <c:v>2.5286674499511701E-3</c:v>
                </c:pt>
                <c:pt idx="576">
                  <c:v>2.4800300598144601E-3</c:v>
                </c:pt>
                <c:pt idx="577">
                  <c:v>2.4933815002441402E-3</c:v>
                </c:pt>
                <c:pt idx="578">
                  <c:v>2.47955322265625E-3</c:v>
                </c:pt>
                <c:pt idx="579">
                  <c:v>2.3851394653320299E-3</c:v>
                </c:pt>
                <c:pt idx="580">
                  <c:v>2.4442672729492201E-3</c:v>
                </c:pt>
                <c:pt idx="581">
                  <c:v>2.4752616882324201E-3</c:v>
                </c:pt>
                <c:pt idx="582">
                  <c:v>2.41327285766602E-3</c:v>
                </c:pt>
                <c:pt idx="583">
                  <c:v>2.3593902587890599E-3</c:v>
                </c:pt>
                <c:pt idx="584">
                  <c:v>2.32696533203125E-3</c:v>
                </c:pt>
                <c:pt idx="585">
                  <c:v>2.2873878479003902E-3</c:v>
                </c:pt>
                <c:pt idx="586">
                  <c:v>2.3312568664550799E-3</c:v>
                </c:pt>
                <c:pt idx="587">
                  <c:v>2.2692680358886701E-3</c:v>
                </c:pt>
                <c:pt idx="588">
                  <c:v>2.1238327026367201E-3</c:v>
                </c:pt>
                <c:pt idx="589">
                  <c:v>2.0966529846191402E-3</c:v>
                </c:pt>
                <c:pt idx="590">
                  <c:v>2.0532608032226602E-3</c:v>
                </c:pt>
                <c:pt idx="591">
                  <c:v>2.0542144775390599E-3</c:v>
                </c:pt>
                <c:pt idx="592">
                  <c:v>2.2368431091308598E-3</c:v>
                </c:pt>
                <c:pt idx="593">
                  <c:v>2.0976066589355499E-3</c:v>
                </c:pt>
                <c:pt idx="594">
                  <c:v>1.9841194152832101E-3</c:v>
                </c:pt>
                <c:pt idx="595">
                  <c:v>1.9927024841308598E-3</c:v>
                </c:pt>
                <c:pt idx="596">
                  <c:v>1.9979476928710998E-3</c:v>
                </c:pt>
                <c:pt idx="597">
                  <c:v>2.0418167114257799E-3</c:v>
                </c:pt>
                <c:pt idx="598">
                  <c:v>2.0132064819335998E-3</c:v>
                </c:pt>
                <c:pt idx="599">
                  <c:v>2.0070075988769601E-3</c:v>
                </c:pt>
                <c:pt idx="600">
                  <c:v>1.9168853759765599E-3</c:v>
                </c:pt>
                <c:pt idx="601">
                  <c:v>2.02417373657227E-3</c:v>
                </c:pt>
                <c:pt idx="602">
                  <c:v>2.0036697387695299E-3</c:v>
                </c:pt>
                <c:pt idx="603">
                  <c:v>2.0899772644042999E-3</c:v>
                </c:pt>
                <c:pt idx="604">
                  <c:v>2.0079612731933598E-3</c:v>
                </c:pt>
                <c:pt idx="605">
                  <c:v>1.95169448852539E-3</c:v>
                </c:pt>
                <c:pt idx="606">
                  <c:v>2.0174980163574201E-3</c:v>
                </c:pt>
                <c:pt idx="607">
                  <c:v>2.03704833984375E-3</c:v>
                </c:pt>
                <c:pt idx="608">
                  <c:v>2.0227432250976602E-3</c:v>
                </c:pt>
                <c:pt idx="609">
                  <c:v>2.0222663879394601E-3</c:v>
                </c:pt>
                <c:pt idx="610">
                  <c:v>2.0289421081542999E-3</c:v>
                </c:pt>
                <c:pt idx="611">
                  <c:v>1.9779205322265599E-3</c:v>
                </c:pt>
                <c:pt idx="612">
                  <c:v>2.0461082458496098E-3</c:v>
                </c:pt>
                <c:pt idx="613">
                  <c:v>2.0742416381835998E-3</c:v>
                </c:pt>
                <c:pt idx="614">
                  <c:v>2.0232200622558598E-3</c:v>
                </c:pt>
                <c:pt idx="615">
                  <c:v>1.9946098327636701E-3</c:v>
                </c:pt>
                <c:pt idx="616">
                  <c:v>1.9750595092773498E-3</c:v>
                </c:pt>
                <c:pt idx="617">
                  <c:v>1.9092559814453099E-3</c:v>
                </c:pt>
                <c:pt idx="618">
                  <c:v>1.9040107727050801E-3</c:v>
                </c:pt>
                <c:pt idx="619">
                  <c:v>1.8768310546875E-3</c:v>
                </c:pt>
                <c:pt idx="620">
                  <c:v>1.82342529296875E-3</c:v>
                </c:pt>
                <c:pt idx="621">
                  <c:v>1.9078254699707101E-3</c:v>
                </c:pt>
                <c:pt idx="622">
                  <c:v>1.93929672241211E-3</c:v>
                </c:pt>
                <c:pt idx="623">
                  <c:v>1.89828872680664E-3</c:v>
                </c:pt>
                <c:pt idx="624">
                  <c:v>1.8649101257324199E-3</c:v>
                </c:pt>
                <c:pt idx="625">
                  <c:v>1.8877983093261699E-3</c:v>
                </c:pt>
                <c:pt idx="626">
                  <c:v>1.8939971923828099E-3</c:v>
                </c:pt>
                <c:pt idx="627">
                  <c:v>1.8815994262695299E-3</c:v>
                </c:pt>
                <c:pt idx="628">
                  <c:v>1.84869766235352E-3</c:v>
                </c:pt>
                <c:pt idx="629">
                  <c:v>1.9178390502929701E-3</c:v>
                </c:pt>
                <c:pt idx="630">
                  <c:v>1.82104110717774E-3</c:v>
                </c:pt>
                <c:pt idx="631">
                  <c:v>1.82962417602539E-3</c:v>
                </c:pt>
                <c:pt idx="632">
                  <c:v>1.84249877929688E-3</c:v>
                </c:pt>
                <c:pt idx="633">
                  <c:v>1.95550918579102E-3</c:v>
                </c:pt>
                <c:pt idx="634">
                  <c:v>1.83629989624024E-3</c:v>
                </c:pt>
                <c:pt idx="635">
                  <c:v>1.8610954284667999E-3</c:v>
                </c:pt>
                <c:pt idx="636">
                  <c:v>1.90114974975586E-3</c:v>
                </c:pt>
                <c:pt idx="637">
                  <c:v>1.92642211914063E-3</c:v>
                </c:pt>
                <c:pt idx="638">
                  <c:v>1.9779205322265599E-3</c:v>
                </c:pt>
                <c:pt idx="639">
                  <c:v>2.00653076171875E-3</c:v>
                </c:pt>
                <c:pt idx="640">
                  <c:v>1.9536018371582101E-3</c:v>
                </c:pt>
                <c:pt idx="641">
                  <c:v>2.0294189453125E-3</c:v>
                </c:pt>
                <c:pt idx="642">
                  <c:v>1.8949508666992201E-3</c:v>
                </c:pt>
                <c:pt idx="643">
                  <c:v>1.9221305847167999E-3</c:v>
                </c:pt>
                <c:pt idx="644">
                  <c:v>2.0008087158203099E-3</c:v>
                </c:pt>
                <c:pt idx="645">
                  <c:v>2.0341873168945299E-3</c:v>
                </c:pt>
                <c:pt idx="646">
                  <c:v>2.09569931030274E-3</c:v>
                </c:pt>
                <c:pt idx="647">
                  <c:v>2.1295547485351602E-3</c:v>
                </c:pt>
                <c:pt idx="648">
                  <c:v>2.1657943725585998E-3</c:v>
                </c:pt>
                <c:pt idx="649">
                  <c:v>2.0976066589355499E-3</c:v>
                </c:pt>
                <c:pt idx="650">
                  <c:v>2.1409988403320299E-3</c:v>
                </c:pt>
                <c:pt idx="651">
                  <c:v>2.17676162719727E-3</c:v>
                </c:pt>
                <c:pt idx="652">
                  <c:v>2.16913223266602E-3</c:v>
                </c:pt>
                <c:pt idx="653">
                  <c:v>2.2082328796386701E-3</c:v>
                </c:pt>
                <c:pt idx="654">
                  <c:v>2.1347999572753902E-3</c:v>
                </c:pt>
                <c:pt idx="655">
                  <c:v>2.2044181823730499E-3</c:v>
                </c:pt>
                <c:pt idx="656">
                  <c:v>2.2649765014648498E-3</c:v>
                </c:pt>
                <c:pt idx="657">
                  <c:v>2.20489501953125E-3</c:v>
                </c:pt>
                <c:pt idx="658">
                  <c:v>2.2497177124023498E-3</c:v>
                </c:pt>
                <c:pt idx="659">
                  <c:v>2.3732185363769601E-3</c:v>
                </c:pt>
                <c:pt idx="660">
                  <c:v>2.30169296264649E-3</c:v>
                </c:pt>
                <c:pt idx="661">
                  <c:v>2.2230148315429701E-3</c:v>
                </c:pt>
                <c:pt idx="662">
                  <c:v>2.15673446655274E-3</c:v>
                </c:pt>
                <c:pt idx="663">
                  <c:v>2.2363662719726602E-3</c:v>
                </c:pt>
                <c:pt idx="664">
                  <c:v>2.2749900817871098E-3</c:v>
                </c:pt>
                <c:pt idx="665">
                  <c:v>2.3612976074218802E-3</c:v>
                </c:pt>
                <c:pt idx="666">
                  <c:v>2.3565292358398498E-3</c:v>
                </c:pt>
                <c:pt idx="667">
                  <c:v>2.4061203002929701E-3</c:v>
                </c:pt>
                <c:pt idx="668">
                  <c:v>2.2735595703125E-3</c:v>
                </c:pt>
                <c:pt idx="669">
                  <c:v>2.2320747375488299E-3</c:v>
                </c:pt>
                <c:pt idx="670">
                  <c:v>2.30169296264649E-3</c:v>
                </c:pt>
                <c:pt idx="671">
                  <c:v>2.3694038391113299E-3</c:v>
                </c:pt>
                <c:pt idx="672">
                  <c:v>2.2387504577636701E-3</c:v>
                </c:pt>
                <c:pt idx="673">
                  <c:v>2.2816658020019601E-3</c:v>
                </c:pt>
                <c:pt idx="674">
                  <c:v>2.2702217102050799E-3</c:v>
                </c:pt>
                <c:pt idx="675">
                  <c:v>2.2740364074707101E-3</c:v>
                </c:pt>
                <c:pt idx="676">
                  <c:v>2.2058486938476602E-3</c:v>
                </c:pt>
                <c:pt idx="677">
                  <c:v>2.4113655090332101E-3</c:v>
                </c:pt>
                <c:pt idx="678">
                  <c:v>2.2954940795898498E-3</c:v>
                </c:pt>
                <c:pt idx="679">
                  <c:v>2.3460388183593802E-3</c:v>
                </c:pt>
                <c:pt idx="680">
                  <c:v>2.3021697998046901E-3</c:v>
                </c:pt>
                <c:pt idx="681">
                  <c:v>2.1505355834960998E-3</c:v>
                </c:pt>
                <c:pt idx="682">
                  <c:v>2.1939277648925799E-3</c:v>
                </c:pt>
                <c:pt idx="683">
                  <c:v>2.2664070129394601E-3</c:v>
                </c:pt>
                <c:pt idx="684">
                  <c:v>2.0933151245117201E-3</c:v>
                </c:pt>
                <c:pt idx="685">
                  <c:v>2.2296905517578099E-3</c:v>
                </c:pt>
                <c:pt idx="686">
                  <c:v>2.2735595703125E-3</c:v>
                </c:pt>
                <c:pt idx="687">
                  <c:v>2.2244453430175799E-3</c:v>
                </c:pt>
                <c:pt idx="688">
                  <c:v>2.3002624511718802E-3</c:v>
                </c:pt>
                <c:pt idx="689">
                  <c:v>2.3097991943359401E-3</c:v>
                </c:pt>
                <c:pt idx="690">
                  <c:v>2.4151802062988299E-3</c:v>
                </c:pt>
                <c:pt idx="691">
                  <c:v>2.4476051330566402E-3</c:v>
                </c:pt>
                <c:pt idx="692">
                  <c:v>2.4580955505371098E-3</c:v>
                </c:pt>
                <c:pt idx="693">
                  <c:v>2.6464462280273498E-3</c:v>
                </c:pt>
                <c:pt idx="694">
                  <c:v>2.58636474609375E-3</c:v>
                </c:pt>
                <c:pt idx="695">
                  <c:v>2.7089118957519601E-3</c:v>
                </c:pt>
                <c:pt idx="696">
                  <c:v>2.6969909667968802E-3</c:v>
                </c:pt>
                <c:pt idx="697">
                  <c:v>2.72893905639649E-3</c:v>
                </c:pt>
                <c:pt idx="698">
                  <c:v>2.8409957885742201E-3</c:v>
                </c:pt>
                <c:pt idx="699">
                  <c:v>2.9292106628417999E-3</c:v>
                </c:pt>
                <c:pt idx="700">
                  <c:v>2.9888153076171901E-3</c:v>
                </c:pt>
                <c:pt idx="701">
                  <c:v>3.0579566955566402E-3</c:v>
                </c:pt>
                <c:pt idx="702">
                  <c:v>2.9816627502441402E-3</c:v>
                </c:pt>
                <c:pt idx="703">
                  <c:v>2.9921531677246098E-3</c:v>
                </c:pt>
                <c:pt idx="704">
                  <c:v>2.88152694702149E-3</c:v>
                </c:pt>
                <c:pt idx="705">
                  <c:v>2.8219223022460998E-3</c:v>
                </c:pt>
                <c:pt idx="706">
                  <c:v>2.7399063110351602E-3</c:v>
                </c:pt>
                <c:pt idx="707">
                  <c:v>2.6974678039550799E-3</c:v>
                </c:pt>
                <c:pt idx="708">
                  <c:v>2.5959014892578099E-3</c:v>
                </c:pt>
                <c:pt idx="709">
                  <c:v>2.55823135375977E-3</c:v>
                </c:pt>
                <c:pt idx="710">
                  <c:v>2.2320747375488299E-3</c:v>
                </c:pt>
                <c:pt idx="711">
                  <c:v>2.0871162414550799E-3</c:v>
                </c:pt>
                <c:pt idx="712">
                  <c:v>1.9721984863281302E-3</c:v>
                </c:pt>
                <c:pt idx="713">
                  <c:v>1.8162727355957101E-3</c:v>
                </c:pt>
                <c:pt idx="714">
                  <c:v>1.7590522766113301E-3</c:v>
                </c:pt>
                <c:pt idx="715">
                  <c:v>1.69229507446289E-3</c:v>
                </c:pt>
                <c:pt idx="716">
                  <c:v>1.6469955444336E-3</c:v>
                </c:pt>
                <c:pt idx="717">
                  <c:v>1.5344619750976599E-3</c:v>
                </c:pt>
                <c:pt idx="718">
                  <c:v>1.52206420898438E-3</c:v>
                </c:pt>
                <c:pt idx="719">
                  <c:v>1.5025138854980499E-3</c:v>
                </c:pt>
                <c:pt idx="720">
                  <c:v>1.6827583312988301E-3</c:v>
                </c:pt>
                <c:pt idx="721">
                  <c:v>1.7657279968261699E-3</c:v>
                </c:pt>
                <c:pt idx="722">
                  <c:v>1.8343925476074199E-3</c:v>
                </c:pt>
                <c:pt idx="723">
                  <c:v>1.92499160766602E-3</c:v>
                </c:pt>
                <c:pt idx="724">
                  <c:v>2.10809707641602E-3</c:v>
                </c:pt>
                <c:pt idx="725">
                  <c:v>2.1982192993164102E-3</c:v>
                </c:pt>
                <c:pt idx="726">
                  <c:v>2.3188591003417999E-3</c:v>
                </c:pt>
                <c:pt idx="727">
                  <c:v>2.4890899658203099E-3</c:v>
                </c:pt>
                <c:pt idx="728">
                  <c:v>2.5243759155273498E-3</c:v>
                </c:pt>
                <c:pt idx="729">
                  <c:v>2.7461051940917999E-3</c:v>
                </c:pt>
                <c:pt idx="730">
                  <c:v>2.7508735656738299E-3</c:v>
                </c:pt>
                <c:pt idx="731">
                  <c:v>2.7270317077636701E-3</c:v>
                </c:pt>
                <c:pt idx="732">
                  <c:v>2.7761459350585998E-3</c:v>
                </c:pt>
                <c:pt idx="733">
                  <c:v>2.7232170104980499E-3</c:v>
                </c:pt>
                <c:pt idx="734">
                  <c:v>2.7937889099121098E-3</c:v>
                </c:pt>
                <c:pt idx="735">
                  <c:v>2.7127265930175799E-3</c:v>
                </c:pt>
                <c:pt idx="736">
                  <c:v>2.8729438781738299E-3</c:v>
                </c:pt>
                <c:pt idx="737">
                  <c:v>2.9082298278808598E-3</c:v>
                </c:pt>
                <c:pt idx="738">
                  <c:v>2.9025077819824201E-3</c:v>
                </c:pt>
                <c:pt idx="739">
                  <c:v>2.9315948486328099E-3</c:v>
                </c:pt>
                <c:pt idx="740">
                  <c:v>2.9053688049316402E-3</c:v>
                </c:pt>
                <c:pt idx="741">
                  <c:v>2.88629531860352E-3</c:v>
                </c:pt>
                <c:pt idx="742">
                  <c:v>2.9406547546386701E-3</c:v>
                </c:pt>
                <c:pt idx="743">
                  <c:v>3.00836563110352E-3</c:v>
                </c:pt>
                <c:pt idx="744">
                  <c:v>3.1032562255859401E-3</c:v>
                </c:pt>
                <c:pt idx="745">
                  <c:v>3.1766891479492201E-3</c:v>
                </c:pt>
                <c:pt idx="746">
                  <c:v>3.1881332397460998E-3</c:v>
                </c:pt>
                <c:pt idx="747">
                  <c:v>3.1852722167968802E-3</c:v>
                </c:pt>
                <c:pt idx="748">
                  <c:v>3.1385421752929701E-3</c:v>
                </c:pt>
                <c:pt idx="749">
                  <c:v>3.0517578125E-3</c:v>
                </c:pt>
                <c:pt idx="750">
                  <c:v>3.1633377075195299E-3</c:v>
                </c:pt>
                <c:pt idx="751">
                  <c:v>3.0817985534667999E-3</c:v>
                </c:pt>
                <c:pt idx="752">
                  <c:v>3.1490325927734401E-3</c:v>
                </c:pt>
                <c:pt idx="753">
                  <c:v>3.3679008483886701E-3</c:v>
                </c:pt>
                <c:pt idx="754">
                  <c:v>3.29828262329102E-3</c:v>
                </c:pt>
                <c:pt idx="755">
                  <c:v>3.1995773315429701E-3</c:v>
                </c:pt>
                <c:pt idx="756">
                  <c:v>3.3488273620605499E-3</c:v>
                </c:pt>
                <c:pt idx="757">
                  <c:v>3.4227371215820299E-3</c:v>
                </c:pt>
                <c:pt idx="758">
                  <c:v>3.5085678100585998E-3</c:v>
                </c:pt>
                <c:pt idx="759">
                  <c:v>3.5009384155273498E-3</c:v>
                </c:pt>
                <c:pt idx="760">
                  <c:v>3.5963058471679701E-3</c:v>
                </c:pt>
                <c:pt idx="761">
                  <c:v>3.7975311279296901E-3</c:v>
                </c:pt>
                <c:pt idx="762">
                  <c:v>3.6387443542480499E-3</c:v>
                </c:pt>
                <c:pt idx="763">
                  <c:v>3.87811660766602E-3</c:v>
                </c:pt>
                <c:pt idx="764">
                  <c:v>3.8709640502929701E-3</c:v>
                </c:pt>
                <c:pt idx="765">
                  <c:v>3.9072036743164097E-3</c:v>
                </c:pt>
                <c:pt idx="766">
                  <c:v>3.8714408874511701E-3</c:v>
                </c:pt>
                <c:pt idx="767">
                  <c:v>4.13751602172852E-3</c:v>
                </c:pt>
                <c:pt idx="768">
                  <c:v>3.8008689880371098E-3</c:v>
                </c:pt>
                <c:pt idx="769">
                  <c:v>4.1170120239257804E-3</c:v>
                </c:pt>
                <c:pt idx="770">
                  <c:v>4.1289329528808602E-3</c:v>
                </c:pt>
                <c:pt idx="771">
                  <c:v>4.2095184326171901E-3</c:v>
                </c:pt>
                <c:pt idx="772">
                  <c:v>4.33588027954102E-3</c:v>
                </c:pt>
                <c:pt idx="773">
                  <c:v>4.4493675231933602E-3</c:v>
                </c:pt>
                <c:pt idx="774">
                  <c:v>4.2572021484375E-3</c:v>
                </c:pt>
                <c:pt idx="775">
                  <c:v>4.4465065002441398E-3</c:v>
                </c:pt>
                <c:pt idx="776">
                  <c:v>4.45795059204102E-3</c:v>
                </c:pt>
                <c:pt idx="777">
                  <c:v>4.4574737548828099E-3</c:v>
                </c:pt>
                <c:pt idx="778">
                  <c:v>4.6577453613281302E-3</c:v>
                </c:pt>
                <c:pt idx="779">
                  <c:v>4.7111511230468802E-3</c:v>
                </c:pt>
                <c:pt idx="780">
                  <c:v>4.7669410705566398E-3</c:v>
                </c:pt>
                <c:pt idx="781">
                  <c:v>4.8146247863769601E-3</c:v>
                </c:pt>
                <c:pt idx="782">
                  <c:v>4.8079490661621102E-3</c:v>
                </c:pt>
                <c:pt idx="783">
                  <c:v>4.8642158508300799E-3</c:v>
                </c:pt>
                <c:pt idx="784">
                  <c:v>4.9018859863281302E-3</c:v>
                </c:pt>
                <c:pt idx="785">
                  <c:v>4.96673583984375E-3</c:v>
                </c:pt>
                <c:pt idx="786">
                  <c:v>4.9257278442382804E-3</c:v>
                </c:pt>
                <c:pt idx="787">
                  <c:v>5.0973892211914097E-3</c:v>
                </c:pt>
                <c:pt idx="788">
                  <c:v>5.0945281982421901E-3</c:v>
                </c:pt>
                <c:pt idx="789">
                  <c:v>5.0959587097168003E-3</c:v>
                </c:pt>
                <c:pt idx="790">
                  <c:v>5.1698684692382804E-3</c:v>
                </c:pt>
                <c:pt idx="791">
                  <c:v>5.0830841064453203E-3</c:v>
                </c:pt>
                <c:pt idx="792">
                  <c:v>5.0535202026367196E-3</c:v>
                </c:pt>
                <c:pt idx="793">
                  <c:v>5.0916671752929696E-3</c:v>
                </c:pt>
                <c:pt idx="794">
                  <c:v>5.1431655883789097E-3</c:v>
                </c:pt>
                <c:pt idx="795">
                  <c:v>4.9695968627929696E-3</c:v>
                </c:pt>
                <c:pt idx="796">
                  <c:v>5.3544044494628898E-3</c:v>
                </c:pt>
                <c:pt idx="797">
                  <c:v>5.2008628845214896E-3</c:v>
                </c:pt>
                <c:pt idx="798">
                  <c:v>5.3720474243164097E-3</c:v>
                </c:pt>
                <c:pt idx="799">
                  <c:v>5.3687095642089896E-3</c:v>
                </c:pt>
                <c:pt idx="800">
                  <c:v>5.17511367797852E-3</c:v>
                </c:pt>
                <c:pt idx="801">
                  <c:v>5.1589012145996102E-3</c:v>
                </c:pt>
                <c:pt idx="802">
                  <c:v>5.2466392517089896E-3</c:v>
                </c:pt>
                <c:pt idx="803">
                  <c:v>5.2027702331543003E-3</c:v>
                </c:pt>
                <c:pt idx="804">
                  <c:v>5.4259300231933602E-3</c:v>
                </c:pt>
                <c:pt idx="805">
                  <c:v>5.1083564758300799E-3</c:v>
                </c:pt>
                <c:pt idx="806">
                  <c:v>5.4225921630859401E-3</c:v>
                </c:pt>
                <c:pt idx="807">
                  <c:v>5.1326751708984401E-3</c:v>
                </c:pt>
                <c:pt idx="808">
                  <c:v>5.2366256713867196E-3</c:v>
                </c:pt>
                <c:pt idx="809">
                  <c:v>5.0492286682128898E-3</c:v>
                </c:pt>
                <c:pt idx="810">
                  <c:v>5.0797462463378898E-3</c:v>
                </c:pt>
                <c:pt idx="811">
                  <c:v>5.0821304321289097E-3</c:v>
                </c:pt>
                <c:pt idx="812">
                  <c:v>5.0482749938964896E-3</c:v>
                </c:pt>
                <c:pt idx="813">
                  <c:v>5.1908493041992196E-3</c:v>
                </c:pt>
                <c:pt idx="814">
                  <c:v>5.0244331359863299E-3</c:v>
                </c:pt>
                <c:pt idx="815">
                  <c:v>5.0673484802246102E-3</c:v>
                </c:pt>
                <c:pt idx="816">
                  <c:v>4.8041343688964896E-3</c:v>
                </c:pt>
                <c:pt idx="817">
                  <c:v>5.2051544189453203E-3</c:v>
                </c:pt>
                <c:pt idx="818">
                  <c:v>4.7273635864257804E-3</c:v>
                </c:pt>
                <c:pt idx="819">
                  <c:v>4.7054290771484401E-3</c:v>
                </c:pt>
                <c:pt idx="820">
                  <c:v>4.8351287841796901E-3</c:v>
                </c:pt>
                <c:pt idx="821">
                  <c:v>4.4612884521484401E-3</c:v>
                </c:pt>
                <c:pt idx="822">
                  <c:v>4.1012763977050799E-3</c:v>
                </c:pt>
                <c:pt idx="823">
                  <c:v>4.1694641113281302E-3</c:v>
                </c:pt>
                <c:pt idx="824">
                  <c:v>4.05359268188477E-3</c:v>
                </c:pt>
                <c:pt idx="825">
                  <c:v>3.58819961547852E-3</c:v>
                </c:pt>
                <c:pt idx="826">
                  <c:v>4.2438507080078099E-3</c:v>
                </c:pt>
                <c:pt idx="827">
                  <c:v>3.29828262329102E-3</c:v>
                </c:pt>
                <c:pt idx="828">
                  <c:v>4.0807723999023498E-3</c:v>
                </c:pt>
                <c:pt idx="829">
                  <c:v>3.7698745727539102E-3</c:v>
                </c:pt>
                <c:pt idx="830">
                  <c:v>3.62396240234375E-3</c:v>
                </c:pt>
                <c:pt idx="831">
                  <c:v>3.9329528808593802E-3</c:v>
                </c:pt>
                <c:pt idx="832">
                  <c:v>3.8042068481445299E-3</c:v>
                </c:pt>
                <c:pt idx="833">
                  <c:v>3.7288665771484401E-3</c:v>
                </c:pt>
                <c:pt idx="834">
                  <c:v>3.7198066711425799E-3</c:v>
                </c:pt>
                <c:pt idx="835">
                  <c:v>3.64446640014649E-3</c:v>
                </c:pt>
                <c:pt idx="836">
                  <c:v>3.6506652832031302E-3</c:v>
                </c:pt>
                <c:pt idx="837">
                  <c:v>4.2328834533691398E-3</c:v>
                </c:pt>
                <c:pt idx="838">
                  <c:v>2.8777122497558598E-3</c:v>
                </c:pt>
                <c:pt idx="839">
                  <c:v>3.6296844482421901E-3</c:v>
                </c:pt>
                <c:pt idx="840">
                  <c:v>3.55005264282227E-3</c:v>
                </c:pt>
                <c:pt idx="841">
                  <c:v>3.2005310058593802E-3</c:v>
                </c:pt>
                <c:pt idx="842">
                  <c:v>3.3702850341796901E-3</c:v>
                </c:pt>
                <c:pt idx="843">
                  <c:v>3.7884712219238299E-3</c:v>
                </c:pt>
                <c:pt idx="844">
                  <c:v>3.5662651062011701E-3</c:v>
                </c:pt>
                <c:pt idx="845">
                  <c:v>3.5581588745117201E-3</c:v>
                </c:pt>
                <c:pt idx="846">
                  <c:v>3.2849311828613299E-3</c:v>
                </c:pt>
                <c:pt idx="847">
                  <c:v>2.9458999633789102E-3</c:v>
                </c:pt>
                <c:pt idx="848">
                  <c:v>3.4894943237304701E-3</c:v>
                </c:pt>
                <c:pt idx="849">
                  <c:v>2.7799606323242201E-3</c:v>
                </c:pt>
                <c:pt idx="850">
                  <c:v>2.7165412902832101E-3</c:v>
                </c:pt>
                <c:pt idx="851">
                  <c:v>3.3249855041503902E-3</c:v>
                </c:pt>
                <c:pt idx="852">
                  <c:v>2.3007392883300799E-3</c:v>
                </c:pt>
                <c:pt idx="853">
                  <c:v>2.2282600402832101E-3</c:v>
                </c:pt>
                <c:pt idx="854">
                  <c:v>3.0498504638671901E-3</c:v>
                </c:pt>
                <c:pt idx="855">
                  <c:v>2.8295516967773498E-3</c:v>
                </c:pt>
                <c:pt idx="856">
                  <c:v>2.4843215942382799E-3</c:v>
                </c:pt>
                <c:pt idx="857">
                  <c:v>1.9612312316894601E-3</c:v>
                </c:pt>
                <c:pt idx="858">
                  <c:v>2.46667861938477E-3</c:v>
                </c:pt>
                <c:pt idx="859">
                  <c:v>2.22253799438477E-3</c:v>
                </c:pt>
                <c:pt idx="860">
                  <c:v>1.7566680908203099E-3</c:v>
                </c:pt>
                <c:pt idx="861">
                  <c:v>2.2168159484863299E-3</c:v>
                </c:pt>
                <c:pt idx="862">
                  <c:v>2.8829574584960998E-3</c:v>
                </c:pt>
                <c:pt idx="863">
                  <c:v>2.2196769714355499E-3</c:v>
                </c:pt>
                <c:pt idx="864">
                  <c:v>1.14202499389649E-3</c:v>
                </c:pt>
                <c:pt idx="865">
                  <c:v>3.0221939086914102E-3</c:v>
                </c:pt>
                <c:pt idx="866">
                  <c:v>1.7938613891601599E-3</c:v>
                </c:pt>
                <c:pt idx="867">
                  <c:v>1.59978866577149E-3</c:v>
                </c:pt>
                <c:pt idx="868">
                  <c:v>1.7070770263671899E-4</c:v>
                </c:pt>
                <c:pt idx="869">
                  <c:v>2.3450851440429701E-3</c:v>
                </c:pt>
                <c:pt idx="870">
                  <c:v>5.9270858764648503E-4</c:v>
                </c:pt>
                <c:pt idx="871">
                  <c:v>1.0952949523925801E-3</c:v>
                </c:pt>
                <c:pt idx="872">
                  <c:v>-5.8317184448242198E-4</c:v>
                </c:pt>
                <c:pt idx="873">
                  <c:v>2.27880477905274E-3</c:v>
                </c:pt>
                <c:pt idx="874">
                  <c:v>4.9448013305664095E-4</c:v>
                </c:pt>
                <c:pt idx="875">
                  <c:v>8.2969665527343804E-5</c:v>
                </c:pt>
                <c:pt idx="876">
                  <c:v>-7.3814392089843804E-4</c:v>
                </c:pt>
                <c:pt idx="877">
                  <c:v>1.4848709106445299E-3</c:v>
                </c:pt>
                <c:pt idx="878">
                  <c:v>-1.2331008911132799E-3</c:v>
                </c:pt>
                <c:pt idx="879">
                  <c:v>2.04563140869141E-4</c:v>
                </c:pt>
                <c:pt idx="880">
                  <c:v>7.4195861816406304E-4</c:v>
                </c:pt>
                <c:pt idx="881">
                  <c:v>9.8943710327148503E-4</c:v>
                </c:pt>
                <c:pt idx="882">
                  <c:v>-1.5192031860351599E-3</c:v>
                </c:pt>
                <c:pt idx="883">
                  <c:v>7.4815750122070302E-4</c:v>
                </c:pt>
                <c:pt idx="884">
                  <c:v>9.2601776123046897E-4</c:v>
                </c:pt>
                <c:pt idx="885">
                  <c:v>1.9183158874511699E-3</c:v>
                </c:pt>
                <c:pt idx="886">
                  <c:v>-1.068115234375E-4</c:v>
                </c:pt>
                <c:pt idx="887">
                  <c:v>-2.47955322265625E-5</c:v>
                </c:pt>
                <c:pt idx="888">
                  <c:v>4.9018859863281304E-4</c:v>
                </c:pt>
                <c:pt idx="889">
                  <c:v>-9.0122222900390603E-4</c:v>
                </c:pt>
                <c:pt idx="890">
                  <c:v>-5.4121017456054698E-4</c:v>
                </c:pt>
                <c:pt idx="891">
                  <c:v>-1.8634796142578099E-3</c:v>
                </c:pt>
                <c:pt idx="892">
                  <c:v>1.65319442749024E-3</c:v>
                </c:pt>
                <c:pt idx="893">
                  <c:v>-1.9130706787109401E-3</c:v>
                </c:pt>
                <c:pt idx="894">
                  <c:v>-1.4629364013671901E-3</c:v>
                </c:pt>
                <c:pt idx="895">
                  <c:v>-8.9359283447265603E-4</c:v>
                </c:pt>
                <c:pt idx="896">
                  <c:v>-5.7029724121093804E-4</c:v>
                </c:pt>
                <c:pt idx="897">
                  <c:v>-5.7792663574218804E-4</c:v>
                </c:pt>
                <c:pt idx="898">
                  <c:v>-1.16491317749024E-3</c:v>
                </c:pt>
                <c:pt idx="899">
                  <c:v>-2.2358894348144601E-3</c:v>
                </c:pt>
                <c:pt idx="900">
                  <c:v>2.3651123046875E-4</c:v>
                </c:pt>
                <c:pt idx="901">
                  <c:v>-3.8714408874511701E-3</c:v>
                </c:pt>
                <c:pt idx="902">
                  <c:v>-2.3031234741210998E-3</c:v>
                </c:pt>
                <c:pt idx="903">
                  <c:v>-1.4071464538574199E-3</c:v>
                </c:pt>
                <c:pt idx="904">
                  <c:v>-7.7915191650390701E-4</c:v>
                </c:pt>
                <c:pt idx="905">
                  <c:v>-7.6389312744140701E-4</c:v>
                </c:pt>
                <c:pt idx="906">
                  <c:v>-1.6536712646484401E-3</c:v>
                </c:pt>
                <c:pt idx="907">
                  <c:v>-2.9773712158203099E-3</c:v>
                </c:pt>
                <c:pt idx="908">
                  <c:v>-1.6522407531738301E-3</c:v>
                </c:pt>
                <c:pt idx="909">
                  <c:v>-9.5367431640625E-4</c:v>
                </c:pt>
                <c:pt idx="910">
                  <c:v>-2.38513946533202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A8AD-4494-A176-F6E7A6335FAE}"/>
            </c:ext>
          </c:extLst>
        </c:ser>
        <c:ser>
          <c:idx val="35"/>
          <c:order val="35"/>
          <c:tx>
            <c:v>+95 microL</c:v>
          </c:tx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4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1'!$B$2:$B$912</c:f>
              <c:numCache>
                <c:formatCode>General</c:formatCode>
                <c:ptCount val="911"/>
                <c:pt idx="0">
                  <c:v>-1.1893286705017101</c:v>
                </c:pt>
                <c:pt idx="1">
                  <c:v>-0.65239858627319403</c:v>
                </c:pt>
                <c:pt idx="2">
                  <c:v>-0.6561918258667</c:v>
                </c:pt>
                <c:pt idx="3">
                  <c:v>-0.68165588378906306</c:v>
                </c:pt>
                <c:pt idx="4">
                  <c:v>-0.60021877288818404</c:v>
                </c:pt>
                <c:pt idx="5">
                  <c:v>-0.44304227828979498</c:v>
                </c:pt>
                <c:pt idx="6">
                  <c:v>-0.86105108261108398</c:v>
                </c:pt>
                <c:pt idx="7">
                  <c:v>-0.87620735168457098</c:v>
                </c:pt>
                <c:pt idx="8">
                  <c:v>-0.74966001510620095</c:v>
                </c:pt>
                <c:pt idx="9">
                  <c:v>-1.1265292167663601</c:v>
                </c:pt>
                <c:pt idx="10">
                  <c:v>-0.72939205169677801</c:v>
                </c:pt>
                <c:pt idx="11">
                  <c:v>-0.36972379684448298</c:v>
                </c:pt>
                <c:pt idx="12">
                  <c:v>-0.468948364257813</c:v>
                </c:pt>
                <c:pt idx="13">
                  <c:v>-1.02373790740967</c:v>
                </c:pt>
                <c:pt idx="14">
                  <c:v>-0.90703916549682595</c:v>
                </c:pt>
                <c:pt idx="15">
                  <c:v>2.1140098571777399E-2</c:v>
                </c:pt>
                <c:pt idx="16">
                  <c:v>-0.88039779663086004</c:v>
                </c:pt>
                <c:pt idx="17">
                  <c:v>-1.27693367004395</c:v>
                </c:pt>
                <c:pt idx="18">
                  <c:v>-0.36720466613769598</c:v>
                </c:pt>
                <c:pt idx="19">
                  <c:v>-0.65723371505737305</c:v>
                </c:pt>
                <c:pt idx="20">
                  <c:v>-1.0779271125793499</c:v>
                </c:pt>
                <c:pt idx="21">
                  <c:v>-0.86552810668945301</c:v>
                </c:pt>
                <c:pt idx="22">
                  <c:v>-0.650831699371338</c:v>
                </c:pt>
                <c:pt idx="23">
                  <c:v>-0.49680185317993197</c:v>
                </c:pt>
                <c:pt idx="24">
                  <c:v>-1.17609167098999</c:v>
                </c:pt>
                <c:pt idx="25">
                  <c:v>-0.44252252578735402</c:v>
                </c:pt>
                <c:pt idx="26">
                  <c:v>-1.15716600418091</c:v>
                </c:pt>
                <c:pt idx="27">
                  <c:v>-1.19785833358765</c:v>
                </c:pt>
                <c:pt idx="28">
                  <c:v>-0.71362447738647505</c:v>
                </c:pt>
                <c:pt idx="29">
                  <c:v>-0.64410877227783203</c:v>
                </c:pt>
                <c:pt idx="30">
                  <c:v>-0.28796005249023499</c:v>
                </c:pt>
                <c:pt idx="31">
                  <c:v>-0.40248870849609403</c:v>
                </c:pt>
                <c:pt idx="32">
                  <c:v>-0.74692583084106501</c:v>
                </c:pt>
                <c:pt idx="33">
                  <c:v>-0.248222351074219</c:v>
                </c:pt>
                <c:pt idx="34">
                  <c:v>-0.78843450546264704</c:v>
                </c:pt>
                <c:pt idx="35">
                  <c:v>-0.98309421539306696</c:v>
                </c:pt>
                <c:pt idx="36">
                  <c:v>-0.26345252990722701</c:v>
                </c:pt>
                <c:pt idx="37">
                  <c:v>-0.85356712341308605</c:v>
                </c:pt>
                <c:pt idx="38">
                  <c:v>-0.419541835784912</c:v>
                </c:pt>
                <c:pt idx="39">
                  <c:v>-0.414012432098389</c:v>
                </c:pt>
                <c:pt idx="40">
                  <c:v>-0.203607082366944</c:v>
                </c:pt>
                <c:pt idx="41">
                  <c:v>-7.2245121002197293E-2</c:v>
                </c:pt>
                <c:pt idx="42">
                  <c:v>-0.50263977050781306</c:v>
                </c:pt>
                <c:pt idx="43">
                  <c:v>-0.36287975311279302</c:v>
                </c:pt>
                <c:pt idx="44">
                  <c:v>2.6359558105468802E-3</c:v>
                </c:pt>
                <c:pt idx="45">
                  <c:v>-0.23783016204834001</c:v>
                </c:pt>
                <c:pt idx="46">
                  <c:v>-0.31282424926757801</c:v>
                </c:pt>
                <c:pt idx="47">
                  <c:v>-0.139884948730469</c:v>
                </c:pt>
                <c:pt idx="48">
                  <c:v>0.21598863601684601</c:v>
                </c:pt>
                <c:pt idx="49">
                  <c:v>-0.222086906433106</c:v>
                </c:pt>
                <c:pt idx="50">
                  <c:v>0.374707221984863</c:v>
                </c:pt>
                <c:pt idx="51">
                  <c:v>0.17131137847900399</c:v>
                </c:pt>
                <c:pt idx="52">
                  <c:v>-6.9214344024658203E-2</c:v>
                </c:pt>
                <c:pt idx="53">
                  <c:v>1.41162872314453E-2</c:v>
                </c:pt>
                <c:pt idx="54">
                  <c:v>0.37468671798706099</c:v>
                </c:pt>
                <c:pt idx="55">
                  <c:v>-0.33313035964965798</c:v>
                </c:pt>
                <c:pt idx="56">
                  <c:v>0.46325063705444403</c:v>
                </c:pt>
                <c:pt idx="57">
                  <c:v>0.20226001739502</c:v>
                </c:pt>
                <c:pt idx="58">
                  <c:v>7.8031063079833998E-2</c:v>
                </c:pt>
                <c:pt idx="59">
                  <c:v>0.33209848403930697</c:v>
                </c:pt>
                <c:pt idx="60">
                  <c:v>0.42384147644043002</c:v>
                </c:pt>
                <c:pt idx="61">
                  <c:v>0.20606422424316401</c:v>
                </c:pt>
                <c:pt idx="62">
                  <c:v>0.26007080078125</c:v>
                </c:pt>
                <c:pt idx="63">
                  <c:v>0.23576164245605499</c:v>
                </c:pt>
                <c:pt idx="64">
                  <c:v>0.17491579055786199</c:v>
                </c:pt>
                <c:pt idx="65">
                  <c:v>0.40058517456054699</c:v>
                </c:pt>
                <c:pt idx="66">
                  <c:v>1.0834946632385301</c:v>
                </c:pt>
                <c:pt idx="67">
                  <c:v>1.7479667663574201</c:v>
                </c:pt>
                <c:pt idx="68">
                  <c:v>1.6956424713134799</c:v>
                </c:pt>
                <c:pt idx="69">
                  <c:v>0.88111019134521495</c:v>
                </c:pt>
                <c:pt idx="70">
                  <c:v>0.99138784408569403</c:v>
                </c:pt>
                <c:pt idx="71">
                  <c:v>0.93514919281005904</c:v>
                </c:pt>
                <c:pt idx="72">
                  <c:v>0.91058731079101596</c:v>
                </c:pt>
                <c:pt idx="73">
                  <c:v>0.93209457397461004</c:v>
                </c:pt>
                <c:pt idx="74">
                  <c:v>0.93095684051513705</c:v>
                </c:pt>
                <c:pt idx="75">
                  <c:v>0.94704103469848699</c:v>
                </c:pt>
                <c:pt idx="76">
                  <c:v>0.95866346359252996</c:v>
                </c:pt>
                <c:pt idx="77">
                  <c:v>0.97662115097045898</c:v>
                </c:pt>
                <c:pt idx="78">
                  <c:v>0.99643564224243197</c:v>
                </c:pt>
                <c:pt idx="79">
                  <c:v>1.0085520744323799</c:v>
                </c:pt>
                <c:pt idx="80">
                  <c:v>1.02633476257324</c:v>
                </c:pt>
                <c:pt idx="81">
                  <c:v>1.03788137435913</c:v>
                </c:pt>
                <c:pt idx="82">
                  <c:v>1.05195236206055</c:v>
                </c:pt>
                <c:pt idx="83">
                  <c:v>1.0588502883911199</c:v>
                </c:pt>
                <c:pt idx="84">
                  <c:v>1.0663042068481501</c:v>
                </c:pt>
                <c:pt idx="85">
                  <c:v>1.0749921798706099</c:v>
                </c:pt>
                <c:pt idx="86">
                  <c:v>1.07655000686646</c:v>
                </c:pt>
                <c:pt idx="87">
                  <c:v>1.0886697769165099</c:v>
                </c:pt>
                <c:pt idx="88">
                  <c:v>1.0823178291320801</c:v>
                </c:pt>
                <c:pt idx="89">
                  <c:v>1.08459424972534</c:v>
                </c:pt>
                <c:pt idx="90">
                  <c:v>1.07746458053589</c:v>
                </c:pt>
                <c:pt idx="91">
                  <c:v>1.07419157028198</c:v>
                </c:pt>
                <c:pt idx="92">
                  <c:v>1.0632128715515199</c:v>
                </c:pt>
                <c:pt idx="93">
                  <c:v>1.0577082633972199</c:v>
                </c:pt>
                <c:pt idx="94">
                  <c:v>1.0490846633911199</c:v>
                </c:pt>
                <c:pt idx="95">
                  <c:v>1.0320858955383301</c:v>
                </c:pt>
                <c:pt idx="96">
                  <c:v>1.0216093063354501</c:v>
                </c:pt>
                <c:pt idx="97">
                  <c:v>1.0028486251831099</c:v>
                </c:pt>
                <c:pt idx="98">
                  <c:v>0.98174619674682595</c:v>
                </c:pt>
                <c:pt idx="99">
                  <c:v>0.96308088302612305</c:v>
                </c:pt>
                <c:pt idx="100">
                  <c:v>0.94128656387329102</c:v>
                </c:pt>
                <c:pt idx="101">
                  <c:v>0.91680765151977595</c:v>
                </c:pt>
                <c:pt idx="102">
                  <c:v>0.89105892181396495</c:v>
                </c:pt>
                <c:pt idx="103">
                  <c:v>0.87057018280029297</c:v>
                </c:pt>
                <c:pt idx="104">
                  <c:v>0.84909439086914096</c:v>
                </c:pt>
                <c:pt idx="105">
                  <c:v>0.82501077651977595</c:v>
                </c:pt>
                <c:pt idx="106">
                  <c:v>0.80540513992309604</c:v>
                </c:pt>
                <c:pt idx="107">
                  <c:v>0.78481101989746105</c:v>
                </c:pt>
                <c:pt idx="108">
                  <c:v>0.76656675338745095</c:v>
                </c:pt>
                <c:pt idx="109">
                  <c:v>0.74750709533691395</c:v>
                </c:pt>
                <c:pt idx="110">
                  <c:v>0.72873973846435602</c:v>
                </c:pt>
                <c:pt idx="111">
                  <c:v>0.71421432495117199</c:v>
                </c:pt>
                <c:pt idx="112">
                  <c:v>0.69610977172851596</c:v>
                </c:pt>
                <c:pt idx="113">
                  <c:v>0.68109655380249101</c:v>
                </c:pt>
                <c:pt idx="114">
                  <c:v>0.66797304153442405</c:v>
                </c:pt>
                <c:pt idx="115">
                  <c:v>0.65282726287841797</c:v>
                </c:pt>
                <c:pt idx="116">
                  <c:v>0.63924312591552801</c:v>
                </c:pt>
                <c:pt idx="117">
                  <c:v>0.62674427032470703</c:v>
                </c:pt>
                <c:pt idx="118">
                  <c:v>0.61349248886108398</c:v>
                </c:pt>
                <c:pt idx="119">
                  <c:v>0.60049390792846702</c:v>
                </c:pt>
                <c:pt idx="120">
                  <c:v>0.59141874313354503</c:v>
                </c:pt>
                <c:pt idx="121">
                  <c:v>0.58116149902343806</c:v>
                </c:pt>
                <c:pt idx="122">
                  <c:v>0.56993865966796897</c:v>
                </c:pt>
                <c:pt idx="123">
                  <c:v>0.56144380569457997</c:v>
                </c:pt>
                <c:pt idx="124">
                  <c:v>0.55402374267578203</c:v>
                </c:pt>
                <c:pt idx="125">
                  <c:v>0.54458665847778398</c:v>
                </c:pt>
                <c:pt idx="126">
                  <c:v>0.53790426254272505</c:v>
                </c:pt>
                <c:pt idx="127">
                  <c:v>0.53249025344848699</c:v>
                </c:pt>
                <c:pt idx="128">
                  <c:v>0.526381015777588</c:v>
                </c:pt>
                <c:pt idx="129">
                  <c:v>0.52150154113769598</c:v>
                </c:pt>
                <c:pt idx="130">
                  <c:v>0.51682424545288097</c:v>
                </c:pt>
                <c:pt idx="131">
                  <c:v>0.51212263107299805</c:v>
                </c:pt>
                <c:pt idx="132">
                  <c:v>0.50851917266845703</c:v>
                </c:pt>
                <c:pt idx="133">
                  <c:v>0.50304317474365301</c:v>
                </c:pt>
                <c:pt idx="134">
                  <c:v>0.49798393249511702</c:v>
                </c:pt>
                <c:pt idx="135">
                  <c:v>0.49314165115356501</c:v>
                </c:pt>
                <c:pt idx="136">
                  <c:v>0.48790931701660201</c:v>
                </c:pt>
                <c:pt idx="137">
                  <c:v>0.48186445236206099</c:v>
                </c:pt>
                <c:pt idx="138">
                  <c:v>0.47539377212524397</c:v>
                </c:pt>
                <c:pt idx="139">
                  <c:v>0.46704435348510798</c:v>
                </c:pt>
                <c:pt idx="140">
                  <c:v>0.458465576171875</c:v>
                </c:pt>
                <c:pt idx="141">
                  <c:v>0.448806762695313</c:v>
                </c:pt>
                <c:pt idx="142">
                  <c:v>0.43746852874755898</c:v>
                </c:pt>
                <c:pt idx="143">
                  <c:v>0.42593193054199202</c:v>
                </c:pt>
                <c:pt idx="144">
                  <c:v>0.41519689559936501</c:v>
                </c:pt>
                <c:pt idx="145">
                  <c:v>0.40267038345336897</c:v>
                </c:pt>
                <c:pt idx="146">
                  <c:v>0.38936328887939498</c:v>
                </c:pt>
                <c:pt idx="147">
                  <c:v>0.37599897384643599</c:v>
                </c:pt>
                <c:pt idx="148">
                  <c:v>0.36324262619018599</c:v>
                </c:pt>
                <c:pt idx="149">
                  <c:v>0.34942626953125</c:v>
                </c:pt>
                <c:pt idx="150">
                  <c:v>0.33582305908203097</c:v>
                </c:pt>
                <c:pt idx="151">
                  <c:v>0.32262563705444403</c:v>
                </c:pt>
                <c:pt idx="152">
                  <c:v>0.30839347839355502</c:v>
                </c:pt>
                <c:pt idx="153">
                  <c:v>0.29388666152954102</c:v>
                </c:pt>
                <c:pt idx="154">
                  <c:v>0.27876043319702198</c:v>
                </c:pt>
                <c:pt idx="155">
                  <c:v>0.263424873352051</c:v>
                </c:pt>
                <c:pt idx="156">
                  <c:v>0.246594429016113</c:v>
                </c:pt>
                <c:pt idx="157">
                  <c:v>0.23033475875854501</c:v>
                </c:pt>
                <c:pt idx="158">
                  <c:v>0.21340703964233401</c:v>
                </c:pt>
                <c:pt idx="159">
                  <c:v>0.19706821441650399</c:v>
                </c:pt>
                <c:pt idx="160">
                  <c:v>0.181562900543213</c:v>
                </c:pt>
                <c:pt idx="161">
                  <c:v>0.16636848449707101</c:v>
                </c:pt>
                <c:pt idx="162">
                  <c:v>0.15253496170044001</c:v>
                </c:pt>
                <c:pt idx="163">
                  <c:v>0.139653205871582</c:v>
                </c:pt>
                <c:pt idx="164">
                  <c:v>0.12775945663452201</c:v>
                </c:pt>
                <c:pt idx="165">
                  <c:v>0.116854667663574</c:v>
                </c:pt>
                <c:pt idx="166">
                  <c:v>0.107061862945557</c:v>
                </c:pt>
                <c:pt idx="167">
                  <c:v>9.8677635192871094E-2</c:v>
                </c:pt>
                <c:pt idx="168">
                  <c:v>9.1942787170410198E-2</c:v>
                </c:pt>
                <c:pt idx="169">
                  <c:v>8.4874629974365304E-2</c:v>
                </c:pt>
                <c:pt idx="170">
                  <c:v>7.9308986663818401E-2</c:v>
                </c:pt>
                <c:pt idx="171">
                  <c:v>7.6452255249023507E-2</c:v>
                </c:pt>
                <c:pt idx="172">
                  <c:v>7.3495388031005901E-2</c:v>
                </c:pt>
                <c:pt idx="173">
                  <c:v>6.7237854003906306E-2</c:v>
                </c:pt>
                <c:pt idx="174">
                  <c:v>6.0199260711669998E-2</c:v>
                </c:pt>
                <c:pt idx="175">
                  <c:v>5.4700851440429701E-2</c:v>
                </c:pt>
                <c:pt idx="176">
                  <c:v>4.9349308013916002E-2</c:v>
                </c:pt>
                <c:pt idx="177">
                  <c:v>4.5889854431152399E-2</c:v>
                </c:pt>
                <c:pt idx="178">
                  <c:v>4.2609214782714899E-2</c:v>
                </c:pt>
                <c:pt idx="179">
                  <c:v>4.0068626403808601E-2</c:v>
                </c:pt>
                <c:pt idx="180">
                  <c:v>3.7855148315429701E-2</c:v>
                </c:pt>
                <c:pt idx="181">
                  <c:v>3.56097221374512E-2</c:v>
                </c:pt>
                <c:pt idx="182">
                  <c:v>3.3882617950439502E-2</c:v>
                </c:pt>
                <c:pt idx="183">
                  <c:v>3.1340122222900398E-2</c:v>
                </c:pt>
                <c:pt idx="184">
                  <c:v>3.02987098693848E-2</c:v>
                </c:pt>
                <c:pt idx="185">
                  <c:v>2.77352333068848E-2</c:v>
                </c:pt>
                <c:pt idx="186">
                  <c:v>2.6721477508544901E-2</c:v>
                </c:pt>
                <c:pt idx="187">
                  <c:v>2.4832725524902399E-2</c:v>
                </c:pt>
                <c:pt idx="188">
                  <c:v>2.32739448547363E-2</c:v>
                </c:pt>
                <c:pt idx="189">
                  <c:v>2.2061347961425799E-2</c:v>
                </c:pt>
                <c:pt idx="190">
                  <c:v>2.0237922668457101E-2</c:v>
                </c:pt>
                <c:pt idx="191">
                  <c:v>1.9761562347412099E-2</c:v>
                </c:pt>
                <c:pt idx="192">
                  <c:v>1.93891525268555E-2</c:v>
                </c:pt>
                <c:pt idx="193">
                  <c:v>1.7767906188964899E-2</c:v>
                </c:pt>
                <c:pt idx="194">
                  <c:v>1.6971111297607401E-2</c:v>
                </c:pt>
                <c:pt idx="195">
                  <c:v>1.6213417053222701E-2</c:v>
                </c:pt>
                <c:pt idx="196">
                  <c:v>1.51429176330567E-2</c:v>
                </c:pt>
                <c:pt idx="197">
                  <c:v>1.4392375946044899E-2</c:v>
                </c:pt>
                <c:pt idx="198">
                  <c:v>1.41315460205078E-2</c:v>
                </c:pt>
                <c:pt idx="199">
                  <c:v>1.25889778137207E-2</c:v>
                </c:pt>
                <c:pt idx="200">
                  <c:v>1.2114048004150399E-2</c:v>
                </c:pt>
                <c:pt idx="201">
                  <c:v>1.1117458343505899E-2</c:v>
                </c:pt>
                <c:pt idx="202">
                  <c:v>1.00994110107422E-2</c:v>
                </c:pt>
                <c:pt idx="203">
                  <c:v>9.6082687377929705E-3</c:v>
                </c:pt>
                <c:pt idx="204">
                  <c:v>9.2196464538574201E-3</c:v>
                </c:pt>
                <c:pt idx="205">
                  <c:v>8.1896781921386701E-3</c:v>
                </c:pt>
                <c:pt idx="206">
                  <c:v>7.7280998229980503E-3</c:v>
                </c:pt>
                <c:pt idx="207">
                  <c:v>7.2841644287109401E-3</c:v>
                </c:pt>
                <c:pt idx="208">
                  <c:v>6.9737434387207101E-3</c:v>
                </c:pt>
                <c:pt idx="209">
                  <c:v>6.4363479614257804E-3</c:v>
                </c:pt>
                <c:pt idx="210">
                  <c:v>5.5551528930664097E-3</c:v>
                </c:pt>
                <c:pt idx="211">
                  <c:v>4.7960281372070304E-3</c:v>
                </c:pt>
                <c:pt idx="212">
                  <c:v>4.1260719299316398E-3</c:v>
                </c:pt>
                <c:pt idx="213">
                  <c:v>4.2414665222168003E-3</c:v>
                </c:pt>
                <c:pt idx="214">
                  <c:v>3.7670135498046901E-3</c:v>
                </c:pt>
                <c:pt idx="215">
                  <c:v>3.3578872680664102E-3</c:v>
                </c:pt>
                <c:pt idx="216">
                  <c:v>3.4976005554199201E-3</c:v>
                </c:pt>
                <c:pt idx="217">
                  <c:v>2.5172233581542999E-3</c:v>
                </c:pt>
                <c:pt idx="218">
                  <c:v>1.6775131225586E-3</c:v>
                </c:pt>
                <c:pt idx="219">
                  <c:v>1.5072822570800801E-3</c:v>
                </c:pt>
                <c:pt idx="220">
                  <c:v>5.4740905761718804E-4</c:v>
                </c:pt>
                <c:pt idx="221">
                  <c:v>5.340576171875E-4</c:v>
                </c:pt>
                <c:pt idx="222">
                  <c:v>5.8555603027343804E-4</c:v>
                </c:pt>
                <c:pt idx="223">
                  <c:v>3.3712387084961003E-4</c:v>
                </c:pt>
                <c:pt idx="224">
                  <c:v>-3.16619873046875E-4</c:v>
                </c:pt>
                <c:pt idx="225">
                  <c:v>-1.57833099365235E-4</c:v>
                </c:pt>
                <c:pt idx="226">
                  <c:v>-3.9958953857421902E-4</c:v>
                </c:pt>
                <c:pt idx="227">
                  <c:v>-2.5749206542968801E-5</c:v>
                </c:pt>
                <c:pt idx="228">
                  <c:v>1.2397766113281301E-5</c:v>
                </c:pt>
                <c:pt idx="229">
                  <c:v>-1.6169548034667999E-3</c:v>
                </c:pt>
                <c:pt idx="230">
                  <c:v>-1.3232231140136699E-3</c:v>
                </c:pt>
                <c:pt idx="231">
                  <c:v>-1.25885009765625E-4</c:v>
                </c:pt>
                <c:pt idx="232">
                  <c:v>-8.9311599731445302E-4</c:v>
                </c:pt>
                <c:pt idx="233">
                  <c:v>-8.9454650878906304E-4</c:v>
                </c:pt>
                <c:pt idx="234">
                  <c:v>-1.0766983032226599E-3</c:v>
                </c:pt>
                <c:pt idx="235">
                  <c:v>-1.7886161804199199E-3</c:v>
                </c:pt>
                <c:pt idx="236">
                  <c:v>-2.1014213562011701E-3</c:v>
                </c:pt>
                <c:pt idx="237">
                  <c:v>-1.2359619140625E-3</c:v>
                </c:pt>
                <c:pt idx="238">
                  <c:v>-1.41382217407227E-3</c:v>
                </c:pt>
                <c:pt idx="239">
                  <c:v>-2.1142959594726602E-3</c:v>
                </c:pt>
                <c:pt idx="240">
                  <c:v>-1.44433975219727E-3</c:v>
                </c:pt>
                <c:pt idx="241">
                  <c:v>-1.4505386352539099E-3</c:v>
                </c:pt>
                <c:pt idx="242">
                  <c:v>-2.06232070922852E-3</c:v>
                </c:pt>
                <c:pt idx="243">
                  <c:v>-1.4843940734863301E-3</c:v>
                </c:pt>
                <c:pt idx="244">
                  <c:v>-5.6934356689453201E-4</c:v>
                </c:pt>
                <c:pt idx="245">
                  <c:v>-1.62887573242188E-3</c:v>
                </c:pt>
                <c:pt idx="246">
                  <c:v>-1.9106864929199199E-3</c:v>
                </c:pt>
                <c:pt idx="247">
                  <c:v>-1.77764892578125E-3</c:v>
                </c:pt>
                <c:pt idx="248">
                  <c:v>-1.4796257019042999E-3</c:v>
                </c:pt>
                <c:pt idx="249">
                  <c:v>-1.12056732177735E-3</c:v>
                </c:pt>
                <c:pt idx="250">
                  <c:v>-1.42669677734375E-3</c:v>
                </c:pt>
                <c:pt idx="251">
                  <c:v>-5.8889389038086003E-4</c:v>
                </c:pt>
                <c:pt idx="252">
                  <c:v>-5.9366226196289095E-4</c:v>
                </c:pt>
                <c:pt idx="253">
                  <c:v>-1.2607574462890599E-3</c:v>
                </c:pt>
                <c:pt idx="254">
                  <c:v>-9.9468231201171897E-4</c:v>
                </c:pt>
                <c:pt idx="255">
                  <c:v>-1.0738372802734401E-3</c:v>
                </c:pt>
                <c:pt idx="256">
                  <c:v>-1.1072158813476599E-3</c:v>
                </c:pt>
                <c:pt idx="257">
                  <c:v>-1.45101547241211E-3</c:v>
                </c:pt>
                <c:pt idx="258">
                  <c:v>-1.6908645629882799E-3</c:v>
                </c:pt>
                <c:pt idx="259">
                  <c:v>-1.8148422241211E-3</c:v>
                </c:pt>
                <c:pt idx="260">
                  <c:v>-1.4910697937011699E-3</c:v>
                </c:pt>
                <c:pt idx="261">
                  <c:v>-2.1371841430664102E-3</c:v>
                </c:pt>
                <c:pt idx="262">
                  <c:v>-2.1243095397949201E-3</c:v>
                </c:pt>
                <c:pt idx="263">
                  <c:v>-2.2544860839843802E-3</c:v>
                </c:pt>
                <c:pt idx="264">
                  <c:v>-2.4833679199218802E-3</c:v>
                </c:pt>
                <c:pt idx="265">
                  <c:v>-2.5091171264648498E-3</c:v>
                </c:pt>
                <c:pt idx="266">
                  <c:v>-2.4709701538085998E-3</c:v>
                </c:pt>
                <c:pt idx="267">
                  <c:v>-2.15911865234375E-3</c:v>
                </c:pt>
                <c:pt idx="268">
                  <c:v>-2.09808349609375E-3</c:v>
                </c:pt>
                <c:pt idx="269">
                  <c:v>-2.7298927307128902E-3</c:v>
                </c:pt>
                <c:pt idx="270">
                  <c:v>-3.3740997314453099E-3</c:v>
                </c:pt>
                <c:pt idx="271">
                  <c:v>-3.52716445922852E-3</c:v>
                </c:pt>
                <c:pt idx="272">
                  <c:v>-3.3030509948730499E-3</c:v>
                </c:pt>
                <c:pt idx="273">
                  <c:v>-2.3555755615234401E-3</c:v>
                </c:pt>
                <c:pt idx="274">
                  <c:v>-2.8190612792968802E-3</c:v>
                </c:pt>
                <c:pt idx="275">
                  <c:v>-3.3674240112304701E-3</c:v>
                </c:pt>
                <c:pt idx="276">
                  <c:v>-3.9792060852050799E-3</c:v>
                </c:pt>
                <c:pt idx="277">
                  <c:v>-4.0674209594726597E-3</c:v>
                </c:pt>
                <c:pt idx="278">
                  <c:v>-3.8328170776367201E-3</c:v>
                </c:pt>
                <c:pt idx="279">
                  <c:v>-4.4698715209960998E-3</c:v>
                </c:pt>
                <c:pt idx="280">
                  <c:v>-4.9805641174316398E-3</c:v>
                </c:pt>
                <c:pt idx="281">
                  <c:v>-4.6024322509765599E-3</c:v>
                </c:pt>
                <c:pt idx="282">
                  <c:v>-4.6844482421875E-3</c:v>
                </c:pt>
                <c:pt idx="283">
                  <c:v>-4.5514106750488299E-3</c:v>
                </c:pt>
                <c:pt idx="284">
                  <c:v>-4.9018859863281302E-3</c:v>
                </c:pt>
                <c:pt idx="285">
                  <c:v>-5.1994323730468802E-3</c:v>
                </c:pt>
                <c:pt idx="286">
                  <c:v>-4.8818588256835998E-3</c:v>
                </c:pt>
                <c:pt idx="287">
                  <c:v>-4.9977302551269601E-3</c:v>
                </c:pt>
                <c:pt idx="288">
                  <c:v>-5.0034523010253898E-3</c:v>
                </c:pt>
                <c:pt idx="289">
                  <c:v>-4.8975944519043003E-3</c:v>
                </c:pt>
                <c:pt idx="290">
                  <c:v>-5.0678253173828203E-3</c:v>
                </c:pt>
                <c:pt idx="291">
                  <c:v>-5.0883293151855503E-3</c:v>
                </c:pt>
                <c:pt idx="292">
                  <c:v>-5.0673484802246102E-3</c:v>
                </c:pt>
                <c:pt idx="293">
                  <c:v>-4.9009323120117196E-3</c:v>
                </c:pt>
                <c:pt idx="294">
                  <c:v>-4.95386123657227E-3</c:v>
                </c:pt>
                <c:pt idx="295">
                  <c:v>-3.2362937927246098E-3</c:v>
                </c:pt>
                <c:pt idx="296">
                  <c:v>-1.5416145324707101E-3</c:v>
                </c:pt>
                <c:pt idx="297">
                  <c:v>-3.82232666015625E-3</c:v>
                </c:pt>
                <c:pt idx="298">
                  <c:v>-5.1302909851074201E-3</c:v>
                </c:pt>
                <c:pt idx="299">
                  <c:v>-5.1536560058593802E-3</c:v>
                </c:pt>
                <c:pt idx="300">
                  <c:v>-4.8422813415527396E-3</c:v>
                </c:pt>
                <c:pt idx="301">
                  <c:v>-5.0868988037109401E-3</c:v>
                </c:pt>
                <c:pt idx="302">
                  <c:v>-5.1121711730957101E-3</c:v>
                </c:pt>
                <c:pt idx="303">
                  <c:v>-4.5437812805175799E-3</c:v>
                </c:pt>
                <c:pt idx="304">
                  <c:v>-4.9519538879394601E-3</c:v>
                </c:pt>
                <c:pt idx="305">
                  <c:v>-5.3529739379882804E-3</c:v>
                </c:pt>
                <c:pt idx="306">
                  <c:v>-5.3009986877441398E-3</c:v>
                </c:pt>
                <c:pt idx="307">
                  <c:v>-5.2618980407714896E-3</c:v>
                </c:pt>
                <c:pt idx="308">
                  <c:v>-5.1555633544921901E-3</c:v>
                </c:pt>
                <c:pt idx="309">
                  <c:v>-4.8584938049316398E-3</c:v>
                </c:pt>
                <c:pt idx="310">
                  <c:v>-5.2857398986816398E-3</c:v>
                </c:pt>
                <c:pt idx="311">
                  <c:v>-5.0826072692871102E-3</c:v>
                </c:pt>
                <c:pt idx="312">
                  <c:v>-5.0745010375976597E-3</c:v>
                </c:pt>
                <c:pt idx="313">
                  <c:v>-5.1898956298828203E-3</c:v>
                </c:pt>
                <c:pt idx="314">
                  <c:v>-5.4283142089843802E-3</c:v>
                </c:pt>
                <c:pt idx="315">
                  <c:v>-5.2251815795898498E-3</c:v>
                </c:pt>
                <c:pt idx="316">
                  <c:v>-5.1126480102539097E-3</c:v>
                </c:pt>
                <c:pt idx="317">
                  <c:v>-5.3095817565918003E-3</c:v>
                </c:pt>
                <c:pt idx="318">
                  <c:v>-5.2070617675781302E-3</c:v>
                </c:pt>
                <c:pt idx="319">
                  <c:v>-5.3262710571289097E-3</c:v>
                </c:pt>
                <c:pt idx="320">
                  <c:v>-5.4326057434082101E-3</c:v>
                </c:pt>
                <c:pt idx="321">
                  <c:v>-5.3548812866210998E-3</c:v>
                </c:pt>
                <c:pt idx="322">
                  <c:v>-5.3458213806152396E-3</c:v>
                </c:pt>
                <c:pt idx="323">
                  <c:v>-5.3830146789550799E-3</c:v>
                </c:pt>
                <c:pt idx="324">
                  <c:v>-5.3973197937011701E-3</c:v>
                </c:pt>
                <c:pt idx="325">
                  <c:v>-5.3510665893554696E-3</c:v>
                </c:pt>
                <c:pt idx="326">
                  <c:v>-5.2728652954101597E-3</c:v>
                </c:pt>
                <c:pt idx="327">
                  <c:v>-5.3777694702148498E-3</c:v>
                </c:pt>
                <c:pt idx="328">
                  <c:v>-5.3620338439941398E-3</c:v>
                </c:pt>
                <c:pt idx="329">
                  <c:v>-5.2943229675293003E-3</c:v>
                </c:pt>
                <c:pt idx="330">
                  <c:v>-5.1388740539550799E-3</c:v>
                </c:pt>
                <c:pt idx="331">
                  <c:v>-5.2342414855957101E-3</c:v>
                </c:pt>
                <c:pt idx="332">
                  <c:v>-5.1484107971191398E-3</c:v>
                </c:pt>
                <c:pt idx="333">
                  <c:v>-5.0506591796875E-3</c:v>
                </c:pt>
                <c:pt idx="334">
                  <c:v>-5.0020217895507804E-3</c:v>
                </c:pt>
                <c:pt idx="335">
                  <c:v>-4.76837158203125E-3</c:v>
                </c:pt>
                <c:pt idx="336">
                  <c:v>-4.5781135559082101E-3</c:v>
                </c:pt>
                <c:pt idx="337">
                  <c:v>-4.6401023864746102E-3</c:v>
                </c:pt>
                <c:pt idx="338">
                  <c:v>-4.4794082641601597E-3</c:v>
                </c:pt>
                <c:pt idx="339">
                  <c:v>-4.38928604125977E-3</c:v>
                </c:pt>
                <c:pt idx="340">
                  <c:v>-4.5099258422851597E-3</c:v>
                </c:pt>
                <c:pt idx="341">
                  <c:v>-4.4903755187988299E-3</c:v>
                </c:pt>
                <c:pt idx="342">
                  <c:v>-4.3144226074218802E-3</c:v>
                </c:pt>
                <c:pt idx="343">
                  <c:v>-4.1260719299316398E-3</c:v>
                </c:pt>
                <c:pt idx="344">
                  <c:v>-4.0607452392578099E-3</c:v>
                </c:pt>
                <c:pt idx="345">
                  <c:v>-4.0545463562011701E-3</c:v>
                </c:pt>
                <c:pt idx="346">
                  <c:v>-4.0025711059570304E-3</c:v>
                </c:pt>
                <c:pt idx="347">
                  <c:v>-3.9186477661132804E-3</c:v>
                </c:pt>
                <c:pt idx="348">
                  <c:v>-3.8361549377441402E-3</c:v>
                </c:pt>
                <c:pt idx="349">
                  <c:v>-3.7374496459960998E-3</c:v>
                </c:pt>
                <c:pt idx="350">
                  <c:v>-3.7770271301269601E-3</c:v>
                </c:pt>
                <c:pt idx="351">
                  <c:v>-3.75127792358399E-3</c:v>
                </c:pt>
                <c:pt idx="352">
                  <c:v>-3.6306381225585998E-3</c:v>
                </c:pt>
                <c:pt idx="353">
                  <c:v>-3.5252571105957101E-3</c:v>
                </c:pt>
                <c:pt idx="354">
                  <c:v>-3.8003921508789102E-3</c:v>
                </c:pt>
                <c:pt idx="355">
                  <c:v>-3.7755966186523498E-3</c:v>
                </c:pt>
                <c:pt idx="356">
                  <c:v>-3.8304328918457101E-3</c:v>
                </c:pt>
                <c:pt idx="357">
                  <c:v>-3.8185119628906302E-3</c:v>
                </c:pt>
                <c:pt idx="358">
                  <c:v>-3.8514137268066402E-3</c:v>
                </c:pt>
                <c:pt idx="359">
                  <c:v>-3.7493705749511701E-3</c:v>
                </c:pt>
                <c:pt idx="360">
                  <c:v>-3.9439201354980503E-3</c:v>
                </c:pt>
                <c:pt idx="361">
                  <c:v>-3.9892196655273498E-3</c:v>
                </c:pt>
                <c:pt idx="362">
                  <c:v>-4.06122207641602E-3</c:v>
                </c:pt>
                <c:pt idx="363">
                  <c:v>-4.0678977966308602E-3</c:v>
                </c:pt>
                <c:pt idx="364">
                  <c:v>-4.0736198425293003E-3</c:v>
                </c:pt>
                <c:pt idx="365">
                  <c:v>-4.0984153747558602E-3</c:v>
                </c:pt>
                <c:pt idx="366">
                  <c:v>-4.1851997375488299E-3</c:v>
                </c:pt>
                <c:pt idx="367">
                  <c:v>-4.1818618774414097E-3</c:v>
                </c:pt>
                <c:pt idx="368">
                  <c:v>-4.3301582336425799E-3</c:v>
                </c:pt>
                <c:pt idx="369">
                  <c:v>-4.3196678161621102E-3</c:v>
                </c:pt>
                <c:pt idx="370">
                  <c:v>-4.1933059692382804E-3</c:v>
                </c:pt>
                <c:pt idx="371">
                  <c:v>-4.3997764587402396E-3</c:v>
                </c:pt>
                <c:pt idx="372">
                  <c:v>-4.45032119750977E-3</c:v>
                </c:pt>
                <c:pt idx="373">
                  <c:v>-4.4288635253906302E-3</c:v>
                </c:pt>
                <c:pt idx="374">
                  <c:v>-4.4088363647460998E-3</c:v>
                </c:pt>
                <c:pt idx="375">
                  <c:v>-4.3416023254394601E-3</c:v>
                </c:pt>
                <c:pt idx="376">
                  <c:v>-4.38928604125977E-3</c:v>
                </c:pt>
                <c:pt idx="377">
                  <c:v>-4.3706893920898498E-3</c:v>
                </c:pt>
                <c:pt idx="378">
                  <c:v>-4.1422843933105503E-3</c:v>
                </c:pt>
                <c:pt idx="379">
                  <c:v>-4.0159225463867196E-3</c:v>
                </c:pt>
                <c:pt idx="380">
                  <c:v>-3.7770271301269601E-3</c:v>
                </c:pt>
                <c:pt idx="381">
                  <c:v>-4.05359268188477E-3</c:v>
                </c:pt>
                <c:pt idx="382">
                  <c:v>-3.9806365966796901E-3</c:v>
                </c:pt>
                <c:pt idx="383">
                  <c:v>-3.7441253662109401E-3</c:v>
                </c:pt>
                <c:pt idx="384">
                  <c:v>-3.6635398864746098E-3</c:v>
                </c:pt>
                <c:pt idx="385">
                  <c:v>-3.9610862731933602E-3</c:v>
                </c:pt>
                <c:pt idx="386">
                  <c:v>-3.6358833312988299E-3</c:v>
                </c:pt>
                <c:pt idx="387">
                  <c:v>-3.5414695739746098E-3</c:v>
                </c:pt>
                <c:pt idx="388">
                  <c:v>-3.5386085510253902E-3</c:v>
                </c:pt>
                <c:pt idx="389">
                  <c:v>-3.5777091979980499E-3</c:v>
                </c:pt>
                <c:pt idx="390">
                  <c:v>-3.2100677490234401E-3</c:v>
                </c:pt>
                <c:pt idx="391">
                  <c:v>-3.14092636108399E-3</c:v>
                </c:pt>
                <c:pt idx="392">
                  <c:v>-2.9835700988769601E-3</c:v>
                </c:pt>
                <c:pt idx="393">
                  <c:v>-3.6273002624511701E-3</c:v>
                </c:pt>
                <c:pt idx="394">
                  <c:v>-3.7546157836914102E-3</c:v>
                </c:pt>
                <c:pt idx="395">
                  <c:v>-3.7431716918945299E-3</c:v>
                </c:pt>
                <c:pt idx="396">
                  <c:v>-3.8914680480957101E-3</c:v>
                </c:pt>
                <c:pt idx="397">
                  <c:v>-3.7937164306640599E-3</c:v>
                </c:pt>
                <c:pt idx="398">
                  <c:v>-3.6616325378417999E-3</c:v>
                </c:pt>
                <c:pt idx="399">
                  <c:v>-3.6683082580566402E-3</c:v>
                </c:pt>
                <c:pt idx="400">
                  <c:v>-4.2057037353515599E-3</c:v>
                </c:pt>
                <c:pt idx="401">
                  <c:v>-4.34112548828125E-3</c:v>
                </c:pt>
                <c:pt idx="402">
                  <c:v>-4.1213035583496102E-3</c:v>
                </c:pt>
                <c:pt idx="403">
                  <c:v>-4.0497779846191398E-3</c:v>
                </c:pt>
                <c:pt idx="404">
                  <c:v>-3.9525032043457101E-3</c:v>
                </c:pt>
                <c:pt idx="405">
                  <c:v>-3.9982795715332101E-3</c:v>
                </c:pt>
                <c:pt idx="406">
                  <c:v>-4.0216445922851597E-3</c:v>
                </c:pt>
                <c:pt idx="407">
                  <c:v>-4.1160583496093802E-3</c:v>
                </c:pt>
                <c:pt idx="408">
                  <c:v>-4.2090415954589896E-3</c:v>
                </c:pt>
                <c:pt idx="409">
                  <c:v>-4.4398307800293003E-3</c:v>
                </c:pt>
                <c:pt idx="410">
                  <c:v>-4.44793701171875E-3</c:v>
                </c:pt>
                <c:pt idx="411">
                  <c:v>-4.4245719909668003E-3</c:v>
                </c:pt>
                <c:pt idx="412">
                  <c:v>-4.2438507080078099E-3</c:v>
                </c:pt>
                <c:pt idx="413">
                  <c:v>-3.8661956787109401E-3</c:v>
                </c:pt>
                <c:pt idx="414">
                  <c:v>-4.1899681091308602E-3</c:v>
                </c:pt>
                <c:pt idx="415">
                  <c:v>-4.4999122619628898E-3</c:v>
                </c:pt>
                <c:pt idx="416">
                  <c:v>-4.4050216674804696E-3</c:v>
                </c:pt>
                <c:pt idx="417">
                  <c:v>-4.4159889221191398E-3</c:v>
                </c:pt>
                <c:pt idx="418">
                  <c:v>-4.6577453613281302E-3</c:v>
                </c:pt>
                <c:pt idx="419">
                  <c:v>-4.5771598815918003E-3</c:v>
                </c:pt>
                <c:pt idx="420">
                  <c:v>-4.6987533569335998E-3</c:v>
                </c:pt>
                <c:pt idx="421">
                  <c:v>-4.6534538269043003E-3</c:v>
                </c:pt>
                <c:pt idx="422">
                  <c:v>-4.61053848266602E-3</c:v>
                </c:pt>
                <c:pt idx="423">
                  <c:v>-4.547119140625E-3</c:v>
                </c:pt>
                <c:pt idx="424">
                  <c:v>-4.5928955078125E-3</c:v>
                </c:pt>
                <c:pt idx="425">
                  <c:v>-4.7254562377929696E-3</c:v>
                </c:pt>
                <c:pt idx="426">
                  <c:v>-4.8036575317382804E-3</c:v>
                </c:pt>
                <c:pt idx="427">
                  <c:v>-4.8937797546386701E-3</c:v>
                </c:pt>
                <c:pt idx="428">
                  <c:v>-4.9848556518554696E-3</c:v>
                </c:pt>
                <c:pt idx="429">
                  <c:v>-5.0063133239746102E-3</c:v>
                </c:pt>
                <c:pt idx="430">
                  <c:v>-4.9633979797363299E-3</c:v>
                </c:pt>
                <c:pt idx="431">
                  <c:v>-4.9762725830078099E-3</c:v>
                </c:pt>
                <c:pt idx="432">
                  <c:v>-4.9009323120117196E-3</c:v>
                </c:pt>
                <c:pt idx="433">
                  <c:v>-4.6901702880859401E-3</c:v>
                </c:pt>
                <c:pt idx="434">
                  <c:v>-4.8074722290039097E-3</c:v>
                </c:pt>
                <c:pt idx="435">
                  <c:v>-4.5795440673828099E-3</c:v>
                </c:pt>
                <c:pt idx="436">
                  <c:v>-3.5486221313476602E-3</c:v>
                </c:pt>
                <c:pt idx="437">
                  <c:v>-3.4832954406738299E-3</c:v>
                </c:pt>
                <c:pt idx="438">
                  <c:v>-4.2872428894043003E-3</c:v>
                </c:pt>
                <c:pt idx="439">
                  <c:v>-4.3382644653320304E-3</c:v>
                </c:pt>
                <c:pt idx="440">
                  <c:v>-7.6456069946289097E-3</c:v>
                </c:pt>
                <c:pt idx="441">
                  <c:v>-9.6778869628906302E-3</c:v>
                </c:pt>
                <c:pt idx="442">
                  <c:v>-7.4191093444824201E-3</c:v>
                </c:pt>
                <c:pt idx="443">
                  <c:v>-7.3132514953613299E-3</c:v>
                </c:pt>
                <c:pt idx="444">
                  <c:v>-8.6460113525390608E-3</c:v>
                </c:pt>
                <c:pt idx="445">
                  <c:v>-5.4087638854980503E-3</c:v>
                </c:pt>
                <c:pt idx="446">
                  <c:v>-3.62920761108399E-3</c:v>
                </c:pt>
                <c:pt idx="447">
                  <c:v>-4.2181015014648498E-3</c:v>
                </c:pt>
                <c:pt idx="448">
                  <c:v>-4.6949386596679696E-3</c:v>
                </c:pt>
                <c:pt idx="449">
                  <c:v>-5.5727958679199201E-3</c:v>
                </c:pt>
                <c:pt idx="450">
                  <c:v>-5.8002471923828203E-3</c:v>
                </c:pt>
                <c:pt idx="451">
                  <c:v>-5.8298110961914097E-3</c:v>
                </c:pt>
                <c:pt idx="452">
                  <c:v>-5.9642791748046901E-3</c:v>
                </c:pt>
                <c:pt idx="453">
                  <c:v>-6.0076713562011701E-3</c:v>
                </c:pt>
                <c:pt idx="454">
                  <c:v>-6.0467720031738299E-3</c:v>
                </c:pt>
                <c:pt idx="455">
                  <c:v>-6.1559677124023498E-3</c:v>
                </c:pt>
                <c:pt idx="456">
                  <c:v>-6.1635971069335998E-3</c:v>
                </c:pt>
                <c:pt idx="457">
                  <c:v>-6.1902999877929696E-3</c:v>
                </c:pt>
                <c:pt idx="458">
                  <c:v>-6.2766075134277396E-3</c:v>
                </c:pt>
                <c:pt idx="459">
                  <c:v>-6.3276290893554696E-3</c:v>
                </c:pt>
                <c:pt idx="460">
                  <c:v>-6.2794685363769601E-3</c:v>
                </c:pt>
                <c:pt idx="461">
                  <c:v>-6.3538551330566398E-3</c:v>
                </c:pt>
                <c:pt idx="462">
                  <c:v>-6.4473152160644601E-3</c:v>
                </c:pt>
                <c:pt idx="463">
                  <c:v>-6.3333511352539097E-3</c:v>
                </c:pt>
                <c:pt idx="464">
                  <c:v>-6.4458847045898498E-3</c:v>
                </c:pt>
                <c:pt idx="465">
                  <c:v>-6.1707496643066398E-3</c:v>
                </c:pt>
                <c:pt idx="466">
                  <c:v>-3.5109519958496098E-3</c:v>
                </c:pt>
                <c:pt idx="467">
                  <c:v>-1.9450187683105499E-3</c:v>
                </c:pt>
                <c:pt idx="468">
                  <c:v>-5.4979324340820304E-3</c:v>
                </c:pt>
                <c:pt idx="469">
                  <c:v>-6.4549446105957101E-3</c:v>
                </c:pt>
                <c:pt idx="470">
                  <c:v>-6.54840469360352E-3</c:v>
                </c:pt>
                <c:pt idx="471">
                  <c:v>-6.5617561340332101E-3</c:v>
                </c:pt>
                <c:pt idx="472">
                  <c:v>-6.6218376159668003E-3</c:v>
                </c:pt>
                <c:pt idx="473">
                  <c:v>-6.5665245056152396E-3</c:v>
                </c:pt>
                <c:pt idx="474">
                  <c:v>-6.6699981689453203E-3</c:v>
                </c:pt>
                <c:pt idx="475">
                  <c:v>-6.7033767700195304E-3</c:v>
                </c:pt>
                <c:pt idx="476">
                  <c:v>-6.6785812377929696E-3</c:v>
                </c:pt>
                <c:pt idx="477">
                  <c:v>-6.6261291503906302E-3</c:v>
                </c:pt>
                <c:pt idx="478">
                  <c:v>-6.6981315612793003E-3</c:v>
                </c:pt>
                <c:pt idx="479">
                  <c:v>-6.7358016967773498E-3</c:v>
                </c:pt>
                <c:pt idx="480">
                  <c:v>-6.6776275634765703E-3</c:v>
                </c:pt>
                <c:pt idx="481">
                  <c:v>-6.7138671875E-3</c:v>
                </c:pt>
                <c:pt idx="482">
                  <c:v>-6.7343711853027396E-3</c:v>
                </c:pt>
                <c:pt idx="483">
                  <c:v>-6.7806243896484401E-3</c:v>
                </c:pt>
                <c:pt idx="484">
                  <c:v>-6.7152976989746102E-3</c:v>
                </c:pt>
                <c:pt idx="485">
                  <c:v>-6.6599845886230503E-3</c:v>
                </c:pt>
                <c:pt idx="486">
                  <c:v>-6.72388076782227E-3</c:v>
                </c:pt>
                <c:pt idx="487">
                  <c:v>-6.6976547241210998E-3</c:v>
                </c:pt>
                <c:pt idx="488">
                  <c:v>-6.6785812377929696E-3</c:v>
                </c:pt>
                <c:pt idx="489">
                  <c:v>-6.6652297973632804E-3</c:v>
                </c:pt>
                <c:pt idx="490">
                  <c:v>-6.7124366760253898E-3</c:v>
                </c:pt>
                <c:pt idx="491">
                  <c:v>-6.6232681274414097E-3</c:v>
                </c:pt>
                <c:pt idx="492">
                  <c:v>-6.5898895263671901E-3</c:v>
                </c:pt>
                <c:pt idx="493">
                  <c:v>-6.5770149230957101E-3</c:v>
                </c:pt>
                <c:pt idx="494">
                  <c:v>-6.6213607788085998E-3</c:v>
                </c:pt>
                <c:pt idx="495">
                  <c:v>-6.5088272094726597E-3</c:v>
                </c:pt>
                <c:pt idx="496">
                  <c:v>-6.6504478454589896E-3</c:v>
                </c:pt>
                <c:pt idx="497">
                  <c:v>-6.63232803344727E-3</c:v>
                </c:pt>
                <c:pt idx="498">
                  <c:v>-6.6347122192382804E-3</c:v>
                </c:pt>
                <c:pt idx="499">
                  <c:v>-6.6390037536621102E-3</c:v>
                </c:pt>
                <c:pt idx="500">
                  <c:v>-6.6099166870117196E-3</c:v>
                </c:pt>
                <c:pt idx="501">
                  <c:v>-6.622314453125E-3</c:v>
                </c:pt>
                <c:pt idx="502">
                  <c:v>-6.6123008728027396E-3</c:v>
                </c:pt>
                <c:pt idx="503">
                  <c:v>-6.62469863891602E-3</c:v>
                </c:pt>
                <c:pt idx="504">
                  <c:v>-6.7028999328613299E-3</c:v>
                </c:pt>
                <c:pt idx="505">
                  <c:v>-6.6499710083007804E-3</c:v>
                </c:pt>
                <c:pt idx="506">
                  <c:v>-6.6418647766113299E-3</c:v>
                </c:pt>
                <c:pt idx="507">
                  <c:v>-6.6814422607421901E-3</c:v>
                </c:pt>
                <c:pt idx="508">
                  <c:v>-6.6828727722168003E-3</c:v>
                </c:pt>
                <c:pt idx="509">
                  <c:v>-6.7248344421386701E-3</c:v>
                </c:pt>
                <c:pt idx="510">
                  <c:v>-6.6947937011718802E-3</c:v>
                </c:pt>
                <c:pt idx="511">
                  <c:v>-6.7934989929199201E-3</c:v>
                </c:pt>
                <c:pt idx="512">
                  <c:v>-6.8373680114746102E-3</c:v>
                </c:pt>
                <c:pt idx="513">
                  <c:v>-6.83069229125977E-3</c:v>
                </c:pt>
                <c:pt idx="514">
                  <c:v>-6.8516731262207101E-3</c:v>
                </c:pt>
                <c:pt idx="515">
                  <c:v>-6.87408447265625E-3</c:v>
                </c:pt>
                <c:pt idx="516">
                  <c:v>-6.8850517272949201E-3</c:v>
                </c:pt>
                <c:pt idx="517">
                  <c:v>-6.8297386169433602E-3</c:v>
                </c:pt>
                <c:pt idx="518">
                  <c:v>-6.8864822387695304E-3</c:v>
                </c:pt>
                <c:pt idx="519">
                  <c:v>-6.8368911743164097E-3</c:v>
                </c:pt>
                <c:pt idx="520">
                  <c:v>-6.7973136901855503E-3</c:v>
                </c:pt>
                <c:pt idx="521">
                  <c:v>-6.8168640136718802E-3</c:v>
                </c:pt>
                <c:pt idx="522">
                  <c:v>-6.7873001098632804E-3</c:v>
                </c:pt>
                <c:pt idx="523">
                  <c:v>-6.7496299743652396E-3</c:v>
                </c:pt>
                <c:pt idx="524">
                  <c:v>-6.6804885864257804E-3</c:v>
                </c:pt>
                <c:pt idx="525">
                  <c:v>-6.7257881164550799E-3</c:v>
                </c:pt>
                <c:pt idx="526">
                  <c:v>-6.7191123962402396E-3</c:v>
                </c:pt>
                <c:pt idx="527">
                  <c:v>-6.6890716552734401E-3</c:v>
                </c:pt>
                <c:pt idx="528">
                  <c:v>-6.6127777099609401E-3</c:v>
                </c:pt>
                <c:pt idx="529">
                  <c:v>-6.5665245056152396E-3</c:v>
                </c:pt>
                <c:pt idx="530">
                  <c:v>-6.6413879394531302E-3</c:v>
                </c:pt>
                <c:pt idx="531">
                  <c:v>-6.5984725952148498E-3</c:v>
                </c:pt>
                <c:pt idx="532">
                  <c:v>-6.5641403198242196E-3</c:v>
                </c:pt>
                <c:pt idx="533">
                  <c:v>-6.5832138061523498E-3</c:v>
                </c:pt>
                <c:pt idx="534">
                  <c:v>-6.5975189208984401E-3</c:v>
                </c:pt>
                <c:pt idx="535">
                  <c:v>-6.591796875E-3</c:v>
                </c:pt>
                <c:pt idx="536">
                  <c:v>-6.5131187438964896E-3</c:v>
                </c:pt>
                <c:pt idx="537">
                  <c:v>-6.5956115722656302E-3</c:v>
                </c:pt>
                <c:pt idx="538">
                  <c:v>-6.4744949340820304E-3</c:v>
                </c:pt>
                <c:pt idx="539">
                  <c:v>-6.5245628356933602E-3</c:v>
                </c:pt>
                <c:pt idx="540">
                  <c:v>-6.6041946411132804E-3</c:v>
                </c:pt>
                <c:pt idx="541">
                  <c:v>-6.6003799438476597E-3</c:v>
                </c:pt>
                <c:pt idx="542">
                  <c:v>-6.6509246826171901E-3</c:v>
                </c:pt>
                <c:pt idx="543">
                  <c:v>-6.6595077514648498E-3</c:v>
                </c:pt>
                <c:pt idx="544">
                  <c:v>-6.7529678344726597E-3</c:v>
                </c:pt>
                <c:pt idx="545">
                  <c:v>-6.7973136901855503E-3</c:v>
                </c:pt>
                <c:pt idx="546">
                  <c:v>-6.7181587219238299E-3</c:v>
                </c:pt>
                <c:pt idx="547">
                  <c:v>-6.72388076782227E-3</c:v>
                </c:pt>
                <c:pt idx="548">
                  <c:v>-6.8097114562988299E-3</c:v>
                </c:pt>
                <c:pt idx="549">
                  <c:v>-6.8292617797851597E-3</c:v>
                </c:pt>
                <c:pt idx="550">
                  <c:v>-6.9260597229003898E-3</c:v>
                </c:pt>
                <c:pt idx="551">
                  <c:v>-6.9818496704101597E-3</c:v>
                </c:pt>
                <c:pt idx="552">
                  <c:v>-6.88934326171875E-3</c:v>
                </c:pt>
                <c:pt idx="553">
                  <c:v>-6.9007873535156302E-3</c:v>
                </c:pt>
                <c:pt idx="554">
                  <c:v>-6.9637298583984401E-3</c:v>
                </c:pt>
                <c:pt idx="555">
                  <c:v>-6.95276260375977E-3</c:v>
                </c:pt>
                <c:pt idx="556">
                  <c:v>-6.90460205078125E-3</c:v>
                </c:pt>
                <c:pt idx="557">
                  <c:v>-6.927490234375E-3</c:v>
                </c:pt>
                <c:pt idx="558">
                  <c:v>-6.8573951721191398E-3</c:v>
                </c:pt>
                <c:pt idx="559">
                  <c:v>-6.8035125732421901E-3</c:v>
                </c:pt>
                <c:pt idx="560">
                  <c:v>-6.8387985229492196E-3</c:v>
                </c:pt>
                <c:pt idx="561">
                  <c:v>-6.78491592407227E-3</c:v>
                </c:pt>
                <c:pt idx="562">
                  <c:v>-6.8068504333496102E-3</c:v>
                </c:pt>
                <c:pt idx="563">
                  <c:v>-6.74676895141602E-3</c:v>
                </c:pt>
                <c:pt idx="564">
                  <c:v>-6.7782402038574201E-3</c:v>
                </c:pt>
                <c:pt idx="565">
                  <c:v>-6.7105293273925799E-3</c:v>
                </c:pt>
                <c:pt idx="566">
                  <c:v>-6.7253112792968802E-3</c:v>
                </c:pt>
                <c:pt idx="567">
                  <c:v>-6.7377090454101597E-3</c:v>
                </c:pt>
                <c:pt idx="568">
                  <c:v>-6.7124366760253898E-3</c:v>
                </c:pt>
                <c:pt idx="569">
                  <c:v>-6.6986083984375E-3</c:v>
                </c:pt>
                <c:pt idx="570">
                  <c:v>-6.6361427307128898E-3</c:v>
                </c:pt>
                <c:pt idx="571">
                  <c:v>-6.6437721252441398E-3</c:v>
                </c:pt>
                <c:pt idx="572">
                  <c:v>-6.6728591918945304E-3</c:v>
                </c:pt>
                <c:pt idx="573">
                  <c:v>-6.7524909973144601E-3</c:v>
                </c:pt>
                <c:pt idx="574">
                  <c:v>-6.6919326782226597E-3</c:v>
                </c:pt>
                <c:pt idx="575">
                  <c:v>-6.7515373229980503E-3</c:v>
                </c:pt>
                <c:pt idx="576">
                  <c:v>-6.7610740661621102E-3</c:v>
                </c:pt>
                <c:pt idx="577">
                  <c:v>-6.7934989929199201E-3</c:v>
                </c:pt>
                <c:pt idx="578">
                  <c:v>-6.7934989929199201E-3</c:v>
                </c:pt>
                <c:pt idx="579">
                  <c:v>-6.8359375E-3</c:v>
                </c:pt>
                <c:pt idx="580">
                  <c:v>-6.8211555480957101E-3</c:v>
                </c:pt>
                <c:pt idx="581">
                  <c:v>-6.82306289672852E-3</c:v>
                </c:pt>
                <c:pt idx="582">
                  <c:v>-6.8116188049316398E-3</c:v>
                </c:pt>
                <c:pt idx="583">
                  <c:v>-6.9141387939453203E-3</c:v>
                </c:pt>
                <c:pt idx="584">
                  <c:v>-6.9127082824707101E-3</c:v>
                </c:pt>
                <c:pt idx="585">
                  <c:v>-6.9627761840820304E-3</c:v>
                </c:pt>
                <c:pt idx="586">
                  <c:v>-6.9079399108886701E-3</c:v>
                </c:pt>
                <c:pt idx="587">
                  <c:v>-6.96802139282227E-3</c:v>
                </c:pt>
                <c:pt idx="588">
                  <c:v>-7.0271492004394601E-3</c:v>
                </c:pt>
                <c:pt idx="589">
                  <c:v>-7.1120262145996102E-3</c:v>
                </c:pt>
                <c:pt idx="590">
                  <c:v>-7.1806907653808602E-3</c:v>
                </c:pt>
                <c:pt idx="591">
                  <c:v>-7.1573257446289097E-3</c:v>
                </c:pt>
                <c:pt idx="592">
                  <c:v>-7.02905654907227E-3</c:v>
                </c:pt>
                <c:pt idx="593">
                  <c:v>-7.1482658386230503E-3</c:v>
                </c:pt>
                <c:pt idx="594">
                  <c:v>-7.20453262329102E-3</c:v>
                </c:pt>
                <c:pt idx="595">
                  <c:v>-7.2026252746582101E-3</c:v>
                </c:pt>
                <c:pt idx="596">
                  <c:v>-7.1568489074707101E-3</c:v>
                </c:pt>
                <c:pt idx="597">
                  <c:v>-7.1372985839843802E-3</c:v>
                </c:pt>
                <c:pt idx="598">
                  <c:v>-7.1830749511718802E-3</c:v>
                </c:pt>
                <c:pt idx="599">
                  <c:v>-7.24267959594727E-3</c:v>
                </c:pt>
                <c:pt idx="600">
                  <c:v>-7.2827339172363299E-3</c:v>
                </c:pt>
                <c:pt idx="601">
                  <c:v>-7.2278976440429696E-3</c:v>
                </c:pt>
                <c:pt idx="602">
                  <c:v>-7.2445869445800799E-3</c:v>
                </c:pt>
                <c:pt idx="603">
                  <c:v>-7.2169303894043003E-3</c:v>
                </c:pt>
                <c:pt idx="604">
                  <c:v>-7.2107315063476597E-3</c:v>
                </c:pt>
                <c:pt idx="605">
                  <c:v>-7.2307586669921901E-3</c:v>
                </c:pt>
                <c:pt idx="606">
                  <c:v>-7.24267959594727E-3</c:v>
                </c:pt>
                <c:pt idx="607">
                  <c:v>-7.2178840637207101E-3</c:v>
                </c:pt>
                <c:pt idx="608">
                  <c:v>-7.2321891784668003E-3</c:v>
                </c:pt>
                <c:pt idx="609">
                  <c:v>-7.3008537292480503E-3</c:v>
                </c:pt>
                <c:pt idx="610">
                  <c:v>-7.2102546691894601E-3</c:v>
                </c:pt>
                <c:pt idx="611">
                  <c:v>-7.2865486145019601E-3</c:v>
                </c:pt>
                <c:pt idx="612">
                  <c:v>-7.2393417358398498E-3</c:v>
                </c:pt>
                <c:pt idx="613">
                  <c:v>-7.2755813598632804E-3</c:v>
                </c:pt>
                <c:pt idx="614">
                  <c:v>-7.2231292724609401E-3</c:v>
                </c:pt>
                <c:pt idx="615">
                  <c:v>-7.32660293579102E-3</c:v>
                </c:pt>
                <c:pt idx="616">
                  <c:v>-7.30371475219727E-3</c:v>
                </c:pt>
                <c:pt idx="617">
                  <c:v>-7.36474990844727E-3</c:v>
                </c:pt>
                <c:pt idx="618">
                  <c:v>-7.4295997619628898E-3</c:v>
                </c:pt>
                <c:pt idx="619">
                  <c:v>-7.4400901794433602E-3</c:v>
                </c:pt>
                <c:pt idx="620">
                  <c:v>-7.4748992919921901E-3</c:v>
                </c:pt>
                <c:pt idx="621">
                  <c:v>-7.3690414428710998E-3</c:v>
                </c:pt>
                <c:pt idx="622">
                  <c:v>-7.3976516723632804E-3</c:v>
                </c:pt>
                <c:pt idx="623">
                  <c:v>-7.4419975280761701E-3</c:v>
                </c:pt>
                <c:pt idx="624">
                  <c:v>-7.4210166931152396E-3</c:v>
                </c:pt>
                <c:pt idx="625">
                  <c:v>-7.4424743652343802E-3</c:v>
                </c:pt>
                <c:pt idx="626">
                  <c:v>-7.3962211608886701E-3</c:v>
                </c:pt>
                <c:pt idx="627">
                  <c:v>-7.3409080505371102E-3</c:v>
                </c:pt>
                <c:pt idx="628">
                  <c:v>-7.5016021728515703E-3</c:v>
                </c:pt>
                <c:pt idx="629">
                  <c:v>-7.3361396789550799E-3</c:v>
                </c:pt>
                <c:pt idx="630">
                  <c:v>-7.45391845703125E-3</c:v>
                </c:pt>
                <c:pt idx="631">
                  <c:v>-7.4634552001953203E-3</c:v>
                </c:pt>
                <c:pt idx="632">
                  <c:v>-7.4648857116699201E-3</c:v>
                </c:pt>
                <c:pt idx="633">
                  <c:v>-7.3542594909668003E-3</c:v>
                </c:pt>
                <c:pt idx="634">
                  <c:v>-7.4877738952636701E-3</c:v>
                </c:pt>
                <c:pt idx="635">
                  <c:v>-7.4000358581543003E-3</c:v>
                </c:pt>
                <c:pt idx="636">
                  <c:v>-7.4610710144043003E-3</c:v>
                </c:pt>
                <c:pt idx="637">
                  <c:v>-7.4167251586914097E-3</c:v>
                </c:pt>
                <c:pt idx="638">
                  <c:v>-7.3213577270507804E-3</c:v>
                </c:pt>
                <c:pt idx="639">
                  <c:v>-7.3175430297851597E-3</c:v>
                </c:pt>
                <c:pt idx="640">
                  <c:v>-7.3184967041015703E-3</c:v>
                </c:pt>
                <c:pt idx="641">
                  <c:v>-7.3843002319335998E-3</c:v>
                </c:pt>
                <c:pt idx="642">
                  <c:v>-7.4362754821777396E-3</c:v>
                </c:pt>
                <c:pt idx="643">
                  <c:v>-7.4248313903808602E-3</c:v>
                </c:pt>
                <c:pt idx="644">
                  <c:v>-7.2975158691406302E-3</c:v>
                </c:pt>
                <c:pt idx="645">
                  <c:v>-7.3227882385253898E-3</c:v>
                </c:pt>
                <c:pt idx="646">
                  <c:v>-7.2484016418457101E-3</c:v>
                </c:pt>
                <c:pt idx="647">
                  <c:v>-7.2836875915527396E-3</c:v>
                </c:pt>
                <c:pt idx="648">
                  <c:v>-7.2751045227050799E-3</c:v>
                </c:pt>
                <c:pt idx="649">
                  <c:v>-7.2865486145019601E-3</c:v>
                </c:pt>
                <c:pt idx="650">
                  <c:v>-7.2169303894043003E-3</c:v>
                </c:pt>
                <c:pt idx="651">
                  <c:v>-7.22742080688477E-3</c:v>
                </c:pt>
                <c:pt idx="652">
                  <c:v>-7.2278976440429696E-3</c:v>
                </c:pt>
                <c:pt idx="653">
                  <c:v>-7.2546005249023498E-3</c:v>
                </c:pt>
                <c:pt idx="654">
                  <c:v>-7.1854591369628898E-3</c:v>
                </c:pt>
                <c:pt idx="655">
                  <c:v>-7.2135925292968802E-3</c:v>
                </c:pt>
                <c:pt idx="656">
                  <c:v>-7.1187019348144601E-3</c:v>
                </c:pt>
                <c:pt idx="657">
                  <c:v>-7.20977783203125E-3</c:v>
                </c:pt>
                <c:pt idx="658">
                  <c:v>-7.14349746704102E-3</c:v>
                </c:pt>
                <c:pt idx="659">
                  <c:v>-7.1034431457519601E-3</c:v>
                </c:pt>
                <c:pt idx="660">
                  <c:v>-7.1449279785156302E-3</c:v>
                </c:pt>
                <c:pt idx="661">
                  <c:v>-7.0967674255371102E-3</c:v>
                </c:pt>
                <c:pt idx="662">
                  <c:v>-7.2054862976074201E-3</c:v>
                </c:pt>
                <c:pt idx="663">
                  <c:v>-7.1115493774414097E-3</c:v>
                </c:pt>
                <c:pt idx="664">
                  <c:v>-7.0438385009765703E-3</c:v>
                </c:pt>
                <c:pt idx="665">
                  <c:v>-6.9627761840820304E-3</c:v>
                </c:pt>
                <c:pt idx="666">
                  <c:v>-6.9894790649414097E-3</c:v>
                </c:pt>
                <c:pt idx="667">
                  <c:v>-7.0233345031738299E-3</c:v>
                </c:pt>
                <c:pt idx="668">
                  <c:v>-7.0562362670898498E-3</c:v>
                </c:pt>
                <c:pt idx="669">
                  <c:v>-7.1406364440918003E-3</c:v>
                </c:pt>
                <c:pt idx="670">
                  <c:v>-7.1520805358886701E-3</c:v>
                </c:pt>
                <c:pt idx="671">
                  <c:v>-7.0285797119140703E-3</c:v>
                </c:pt>
                <c:pt idx="672">
                  <c:v>-7.1520805358886701E-3</c:v>
                </c:pt>
                <c:pt idx="673">
                  <c:v>-7.0886611938476597E-3</c:v>
                </c:pt>
                <c:pt idx="674">
                  <c:v>-7.1353912353515703E-3</c:v>
                </c:pt>
                <c:pt idx="675">
                  <c:v>-7.1797370910644601E-3</c:v>
                </c:pt>
                <c:pt idx="676">
                  <c:v>-7.1034431457519601E-3</c:v>
                </c:pt>
                <c:pt idx="677">
                  <c:v>-7.0047378540039097E-3</c:v>
                </c:pt>
                <c:pt idx="678">
                  <c:v>-7.0662498474121102E-3</c:v>
                </c:pt>
                <c:pt idx="679">
                  <c:v>-7.0109367370605503E-3</c:v>
                </c:pt>
                <c:pt idx="680">
                  <c:v>-7.0319175720214896E-3</c:v>
                </c:pt>
                <c:pt idx="681">
                  <c:v>-7.16638565063477E-3</c:v>
                </c:pt>
                <c:pt idx="682">
                  <c:v>-7.1635246276855503E-3</c:v>
                </c:pt>
                <c:pt idx="683">
                  <c:v>-7.1573257446289097E-3</c:v>
                </c:pt>
                <c:pt idx="684">
                  <c:v>-7.1754455566406302E-3</c:v>
                </c:pt>
                <c:pt idx="685">
                  <c:v>-7.1578025817871102E-3</c:v>
                </c:pt>
                <c:pt idx="686">
                  <c:v>-7.1043968200683602E-3</c:v>
                </c:pt>
                <c:pt idx="687">
                  <c:v>-7.1353912353515703E-3</c:v>
                </c:pt>
                <c:pt idx="688">
                  <c:v>-7.1234703063964896E-3</c:v>
                </c:pt>
                <c:pt idx="689">
                  <c:v>-7.0714950561523498E-3</c:v>
                </c:pt>
                <c:pt idx="690">
                  <c:v>-7.0161819458007804E-3</c:v>
                </c:pt>
                <c:pt idx="691">
                  <c:v>-7.0238113403320304E-3</c:v>
                </c:pt>
                <c:pt idx="692">
                  <c:v>-6.9022178649902396E-3</c:v>
                </c:pt>
                <c:pt idx="693">
                  <c:v>-6.8583488464355503E-3</c:v>
                </c:pt>
                <c:pt idx="694">
                  <c:v>-6.8669319152832101E-3</c:v>
                </c:pt>
                <c:pt idx="695">
                  <c:v>-6.7691802978515703E-3</c:v>
                </c:pt>
                <c:pt idx="696">
                  <c:v>-6.76202774047852E-3</c:v>
                </c:pt>
                <c:pt idx="697">
                  <c:v>-6.7911148071289097E-3</c:v>
                </c:pt>
                <c:pt idx="698">
                  <c:v>-6.6208839416503898E-3</c:v>
                </c:pt>
                <c:pt idx="699">
                  <c:v>-6.6356658935546901E-3</c:v>
                </c:pt>
                <c:pt idx="700">
                  <c:v>-6.5755844116210998E-3</c:v>
                </c:pt>
                <c:pt idx="701">
                  <c:v>-6.4330101013183602E-3</c:v>
                </c:pt>
                <c:pt idx="702">
                  <c:v>-6.6480636596679696E-3</c:v>
                </c:pt>
                <c:pt idx="703">
                  <c:v>-6.6037178039550799E-3</c:v>
                </c:pt>
                <c:pt idx="704">
                  <c:v>-6.6442489624023498E-3</c:v>
                </c:pt>
                <c:pt idx="705">
                  <c:v>-6.7563056945800799E-3</c:v>
                </c:pt>
                <c:pt idx="706">
                  <c:v>-6.8325996398925799E-3</c:v>
                </c:pt>
                <c:pt idx="707">
                  <c:v>-6.9155693054199201E-3</c:v>
                </c:pt>
                <c:pt idx="708">
                  <c:v>-6.9866180419921901E-3</c:v>
                </c:pt>
                <c:pt idx="709">
                  <c:v>-7.0948600769043003E-3</c:v>
                </c:pt>
                <c:pt idx="710">
                  <c:v>-7.2164535522460998E-3</c:v>
                </c:pt>
                <c:pt idx="711">
                  <c:v>-7.4939727783203203E-3</c:v>
                </c:pt>
                <c:pt idx="712">
                  <c:v>-7.5702667236328203E-3</c:v>
                </c:pt>
                <c:pt idx="713">
                  <c:v>-7.6150894165039097E-3</c:v>
                </c:pt>
                <c:pt idx="714">
                  <c:v>-7.7867507934570304E-3</c:v>
                </c:pt>
                <c:pt idx="715">
                  <c:v>-7.7176094055175799E-3</c:v>
                </c:pt>
                <c:pt idx="716">
                  <c:v>-7.9326629638671892E-3</c:v>
                </c:pt>
                <c:pt idx="717">
                  <c:v>-8.0008506774902396E-3</c:v>
                </c:pt>
                <c:pt idx="718">
                  <c:v>-8.0208778381347708E-3</c:v>
                </c:pt>
                <c:pt idx="719">
                  <c:v>-7.9159736633300799E-3</c:v>
                </c:pt>
                <c:pt idx="720">
                  <c:v>-7.8434944152832101E-3</c:v>
                </c:pt>
                <c:pt idx="721">
                  <c:v>-7.7652931213378898E-3</c:v>
                </c:pt>
                <c:pt idx="722">
                  <c:v>-7.7223777770996102E-3</c:v>
                </c:pt>
                <c:pt idx="723">
                  <c:v>-7.56311416625977E-3</c:v>
                </c:pt>
                <c:pt idx="724">
                  <c:v>-7.4687004089355503E-3</c:v>
                </c:pt>
                <c:pt idx="725">
                  <c:v>-7.3976516723632804E-3</c:v>
                </c:pt>
                <c:pt idx="726">
                  <c:v>-7.1692466735839896E-3</c:v>
                </c:pt>
                <c:pt idx="727">
                  <c:v>-7.0204734802246102E-3</c:v>
                </c:pt>
                <c:pt idx="728">
                  <c:v>-7.0233345031738299E-3</c:v>
                </c:pt>
                <c:pt idx="729">
                  <c:v>-6.8602561950683602E-3</c:v>
                </c:pt>
                <c:pt idx="730">
                  <c:v>-6.77728652954102E-3</c:v>
                </c:pt>
                <c:pt idx="731">
                  <c:v>-6.7343711853027396E-3</c:v>
                </c:pt>
                <c:pt idx="732">
                  <c:v>-6.71625137329102E-3</c:v>
                </c:pt>
                <c:pt idx="733">
                  <c:v>-6.7787170410156302E-3</c:v>
                </c:pt>
                <c:pt idx="734">
                  <c:v>-6.7796707153320304E-3</c:v>
                </c:pt>
                <c:pt idx="735">
                  <c:v>-6.8101882934570304E-3</c:v>
                </c:pt>
                <c:pt idx="736">
                  <c:v>-6.6981315612793003E-3</c:v>
                </c:pt>
                <c:pt idx="737">
                  <c:v>-6.7172050476074201E-3</c:v>
                </c:pt>
                <c:pt idx="738">
                  <c:v>-6.6585540771484401E-3</c:v>
                </c:pt>
                <c:pt idx="739">
                  <c:v>-6.5436363220214896E-3</c:v>
                </c:pt>
                <c:pt idx="740">
                  <c:v>-6.561279296875E-3</c:v>
                </c:pt>
                <c:pt idx="741">
                  <c:v>-6.6585540771484401E-3</c:v>
                </c:pt>
                <c:pt idx="742">
                  <c:v>-6.5531730651855503E-3</c:v>
                </c:pt>
                <c:pt idx="743">
                  <c:v>-6.5875053405761701E-3</c:v>
                </c:pt>
                <c:pt idx="744">
                  <c:v>-6.4730644226074201E-3</c:v>
                </c:pt>
                <c:pt idx="745">
                  <c:v>-6.3829421997070304E-3</c:v>
                </c:pt>
                <c:pt idx="746">
                  <c:v>-6.4387321472168003E-3</c:v>
                </c:pt>
                <c:pt idx="747">
                  <c:v>-6.4191818237304696E-3</c:v>
                </c:pt>
                <c:pt idx="748">
                  <c:v>-6.3457489013671901E-3</c:v>
                </c:pt>
                <c:pt idx="749">
                  <c:v>-6.4206123352050799E-3</c:v>
                </c:pt>
                <c:pt idx="750">
                  <c:v>-6.53839111328125E-3</c:v>
                </c:pt>
                <c:pt idx="751">
                  <c:v>-6.4535140991210998E-3</c:v>
                </c:pt>
                <c:pt idx="752">
                  <c:v>-6.4840316772460998E-3</c:v>
                </c:pt>
                <c:pt idx="753">
                  <c:v>-6.2594413757324201E-3</c:v>
                </c:pt>
                <c:pt idx="754">
                  <c:v>-6.2928199768066398E-3</c:v>
                </c:pt>
                <c:pt idx="755">
                  <c:v>-6.3295364379882804E-3</c:v>
                </c:pt>
                <c:pt idx="756">
                  <c:v>-6.2375068664550799E-3</c:v>
                </c:pt>
                <c:pt idx="757">
                  <c:v>-6.20269775390625E-3</c:v>
                </c:pt>
                <c:pt idx="758">
                  <c:v>-6.1411857604980503E-3</c:v>
                </c:pt>
                <c:pt idx="759">
                  <c:v>-6.12115859985352E-3</c:v>
                </c:pt>
                <c:pt idx="760">
                  <c:v>-6.0634613037109401E-3</c:v>
                </c:pt>
                <c:pt idx="761">
                  <c:v>-5.9247016906738299E-3</c:v>
                </c:pt>
                <c:pt idx="762">
                  <c:v>-5.9900283813476597E-3</c:v>
                </c:pt>
                <c:pt idx="763">
                  <c:v>-5.76019287109375E-3</c:v>
                </c:pt>
                <c:pt idx="764">
                  <c:v>-5.7735443115234401E-3</c:v>
                </c:pt>
                <c:pt idx="765">
                  <c:v>-5.7501792907714896E-3</c:v>
                </c:pt>
                <c:pt idx="766">
                  <c:v>-5.9003829956054696E-3</c:v>
                </c:pt>
                <c:pt idx="767">
                  <c:v>-5.5251121520996102E-3</c:v>
                </c:pt>
                <c:pt idx="768">
                  <c:v>-5.74493408203125E-3</c:v>
                </c:pt>
                <c:pt idx="769">
                  <c:v>-5.57184219360352E-3</c:v>
                </c:pt>
                <c:pt idx="770">
                  <c:v>-5.60998916625977E-3</c:v>
                </c:pt>
                <c:pt idx="771">
                  <c:v>-5.6777000427246102E-3</c:v>
                </c:pt>
                <c:pt idx="772">
                  <c:v>-5.3758621215820304E-3</c:v>
                </c:pt>
                <c:pt idx="773">
                  <c:v>-5.3367614746093802E-3</c:v>
                </c:pt>
                <c:pt idx="774">
                  <c:v>-5.48028945922852E-3</c:v>
                </c:pt>
                <c:pt idx="775">
                  <c:v>-5.3515434265136701E-3</c:v>
                </c:pt>
                <c:pt idx="776">
                  <c:v>-5.3181648254394601E-3</c:v>
                </c:pt>
                <c:pt idx="777">
                  <c:v>-5.2580833435058602E-3</c:v>
                </c:pt>
                <c:pt idx="778">
                  <c:v>-5.1403045654296901E-3</c:v>
                </c:pt>
                <c:pt idx="779">
                  <c:v>-5.0635337829589896E-3</c:v>
                </c:pt>
                <c:pt idx="780">
                  <c:v>-5.0592422485351597E-3</c:v>
                </c:pt>
                <c:pt idx="781">
                  <c:v>-4.7416687011718802E-3</c:v>
                </c:pt>
                <c:pt idx="782">
                  <c:v>-4.8604011535644601E-3</c:v>
                </c:pt>
                <c:pt idx="783">
                  <c:v>-4.8832893371582101E-3</c:v>
                </c:pt>
                <c:pt idx="784">
                  <c:v>-4.9357414245605503E-3</c:v>
                </c:pt>
                <c:pt idx="785">
                  <c:v>-4.8022270202636701E-3</c:v>
                </c:pt>
                <c:pt idx="786">
                  <c:v>-4.9033164978027396E-3</c:v>
                </c:pt>
                <c:pt idx="787">
                  <c:v>-4.6415328979492196E-3</c:v>
                </c:pt>
                <c:pt idx="788">
                  <c:v>-4.61053848266602E-3</c:v>
                </c:pt>
                <c:pt idx="789">
                  <c:v>-4.6424865722656302E-3</c:v>
                </c:pt>
                <c:pt idx="790">
                  <c:v>-4.7440528869628898E-3</c:v>
                </c:pt>
                <c:pt idx="791">
                  <c:v>-4.7082901000976597E-3</c:v>
                </c:pt>
                <c:pt idx="792">
                  <c:v>-4.7640800476074201E-3</c:v>
                </c:pt>
                <c:pt idx="793">
                  <c:v>-4.5413970947265599E-3</c:v>
                </c:pt>
                <c:pt idx="794">
                  <c:v>-4.4569969177246102E-3</c:v>
                </c:pt>
                <c:pt idx="795">
                  <c:v>-4.4956207275390599E-3</c:v>
                </c:pt>
                <c:pt idx="796">
                  <c:v>-4.4608116149902396E-3</c:v>
                </c:pt>
                <c:pt idx="797">
                  <c:v>-4.5623779296875E-3</c:v>
                </c:pt>
                <c:pt idx="798">
                  <c:v>-4.3845176696777396E-3</c:v>
                </c:pt>
                <c:pt idx="799">
                  <c:v>-4.3721199035644601E-3</c:v>
                </c:pt>
                <c:pt idx="800">
                  <c:v>-4.60052490234375E-3</c:v>
                </c:pt>
                <c:pt idx="801">
                  <c:v>-4.4140815734863299E-3</c:v>
                </c:pt>
                <c:pt idx="802">
                  <c:v>-4.4908523559570304E-3</c:v>
                </c:pt>
                <c:pt idx="803">
                  <c:v>-4.4608116149902396E-3</c:v>
                </c:pt>
                <c:pt idx="804">
                  <c:v>-4.5318603515625E-3</c:v>
                </c:pt>
                <c:pt idx="805">
                  <c:v>-4.4217109680175799E-3</c:v>
                </c:pt>
                <c:pt idx="806">
                  <c:v>-4.3635368347168003E-3</c:v>
                </c:pt>
                <c:pt idx="807">
                  <c:v>-4.6072006225585998E-3</c:v>
                </c:pt>
                <c:pt idx="808">
                  <c:v>-4.7411918640136701E-3</c:v>
                </c:pt>
                <c:pt idx="809">
                  <c:v>-4.81653213500977E-3</c:v>
                </c:pt>
                <c:pt idx="810">
                  <c:v>-4.9314498901367196E-3</c:v>
                </c:pt>
                <c:pt idx="811">
                  <c:v>-4.6892166137695304E-3</c:v>
                </c:pt>
                <c:pt idx="812">
                  <c:v>-4.4832229614257804E-3</c:v>
                </c:pt>
                <c:pt idx="813">
                  <c:v>-4.7864913940429696E-3</c:v>
                </c:pt>
                <c:pt idx="814">
                  <c:v>-4.7273635864257804E-3</c:v>
                </c:pt>
                <c:pt idx="815">
                  <c:v>-5.0268173217773498E-3</c:v>
                </c:pt>
                <c:pt idx="816">
                  <c:v>-5.3248405456543003E-3</c:v>
                </c:pt>
                <c:pt idx="817">
                  <c:v>-4.7793388366699201E-3</c:v>
                </c:pt>
                <c:pt idx="818">
                  <c:v>-5.4898262023925799E-3</c:v>
                </c:pt>
                <c:pt idx="819">
                  <c:v>-4.9166679382324201E-3</c:v>
                </c:pt>
                <c:pt idx="820">
                  <c:v>-5.1817893981933602E-3</c:v>
                </c:pt>
                <c:pt idx="821">
                  <c:v>-5.7263374328613299E-3</c:v>
                </c:pt>
                <c:pt idx="822">
                  <c:v>-5.6133270263671901E-3</c:v>
                </c:pt>
                <c:pt idx="823">
                  <c:v>-5.8937072753906302E-3</c:v>
                </c:pt>
                <c:pt idx="824">
                  <c:v>-5.8684349060058602E-3</c:v>
                </c:pt>
                <c:pt idx="825">
                  <c:v>-6.1407089233398498E-3</c:v>
                </c:pt>
                <c:pt idx="826">
                  <c:v>-5.9375762939453203E-3</c:v>
                </c:pt>
                <c:pt idx="827">
                  <c:v>-6.19745254516602E-3</c:v>
                </c:pt>
                <c:pt idx="828">
                  <c:v>-5.9657096862793003E-3</c:v>
                </c:pt>
                <c:pt idx="829">
                  <c:v>-6.46209716796875E-3</c:v>
                </c:pt>
                <c:pt idx="830">
                  <c:v>-6.3138008117675799E-3</c:v>
                </c:pt>
                <c:pt idx="831">
                  <c:v>-5.8903694152832101E-3</c:v>
                </c:pt>
                <c:pt idx="832">
                  <c:v>-6.2804222106933602E-3</c:v>
                </c:pt>
                <c:pt idx="833">
                  <c:v>-6.0315132141113299E-3</c:v>
                </c:pt>
                <c:pt idx="834">
                  <c:v>-6.2351226806640703E-3</c:v>
                </c:pt>
                <c:pt idx="835">
                  <c:v>-6.1383247375488299E-3</c:v>
                </c:pt>
                <c:pt idx="836">
                  <c:v>-6.6509246826171901E-3</c:v>
                </c:pt>
                <c:pt idx="837">
                  <c:v>-6.0882568359375E-3</c:v>
                </c:pt>
                <c:pt idx="838">
                  <c:v>-6.5360069274902396E-3</c:v>
                </c:pt>
                <c:pt idx="839">
                  <c:v>-6.2870979309082101E-3</c:v>
                </c:pt>
                <c:pt idx="840">
                  <c:v>-6.6614151000976597E-3</c:v>
                </c:pt>
                <c:pt idx="841">
                  <c:v>-6.64520263671875E-3</c:v>
                </c:pt>
                <c:pt idx="842">
                  <c:v>-7.0066452026367196E-3</c:v>
                </c:pt>
                <c:pt idx="843">
                  <c:v>-6.3776969909668003E-3</c:v>
                </c:pt>
                <c:pt idx="844">
                  <c:v>-6.3767433166503898E-3</c:v>
                </c:pt>
                <c:pt idx="845">
                  <c:v>-6.7954063415527396E-3</c:v>
                </c:pt>
                <c:pt idx="846">
                  <c:v>-6.4868927001953203E-3</c:v>
                </c:pt>
                <c:pt idx="847">
                  <c:v>-6.9570541381835998E-3</c:v>
                </c:pt>
                <c:pt idx="848">
                  <c:v>-6.9432258605957101E-3</c:v>
                </c:pt>
                <c:pt idx="849">
                  <c:v>-6.7586898803710998E-3</c:v>
                </c:pt>
                <c:pt idx="850">
                  <c:v>-7.5716972351074201E-3</c:v>
                </c:pt>
                <c:pt idx="851">
                  <c:v>-7.4119567871093802E-3</c:v>
                </c:pt>
                <c:pt idx="852">
                  <c:v>-7.5006484985351597E-3</c:v>
                </c:pt>
                <c:pt idx="853">
                  <c:v>-7.60650634765625E-3</c:v>
                </c:pt>
                <c:pt idx="854">
                  <c:v>-7.4129104614257804E-3</c:v>
                </c:pt>
                <c:pt idx="855">
                  <c:v>-7.5340270996093802E-3</c:v>
                </c:pt>
                <c:pt idx="856">
                  <c:v>-7.57598876953125E-3</c:v>
                </c:pt>
                <c:pt idx="857">
                  <c:v>-8.1081390380859392E-3</c:v>
                </c:pt>
                <c:pt idx="858">
                  <c:v>-7.38000869750977E-3</c:v>
                </c:pt>
                <c:pt idx="859">
                  <c:v>-8.5201263427734392E-3</c:v>
                </c:pt>
                <c:pt idx="860">
                  <c:v>-8.3589553833007795E-3</c:v>
                </c:pt>
                <c:pt idx="861">
                  <c:v>-7.4501037597656302E-3</c:v>
                </c:pt>
                <c:pt idx="862">
                  <c:v>-7.6580047607421901E-3</c:v>
                </c:pt>
                <c:pt idx="863">
                  <c:v>-7.4567794799804696E-3</c:v>
                </c:pt>
                <c:pt idx="864">
                  <c:v>-8.4099769592285208E-3</c:v>
                </c:pt>
                <c:pt idx="865">
                  <c:v>-9.01031494140625E-3</c:v>
                </c:pt>
                <c:pt idx="866">
                  <c:v>-7.9340934753418003E-3</c:v>
                </c:pt>
                <c:pt idx="867">
                  <c:v>-9.60540771484375E-3</c:v>
                </c:pt>
                <c:pt idx="868">
                  <c:v>-9.5362663269043003E-3</c:v>
                </c:pt>
                <c:pt idx="869">
                  <c:v>-8.4815025329589896E-3</c:v>
                </c:pt>
                <c:pt idx="870">
                  <c:v>-1.0171890258789101E-2</c:v>
                </c:pt>
                <c:pt idx="871">
                  <c:v>-9.1004371643066406E-3</c:v>
                </c:pt>
                <c:pt idx="872">
                  <c:v>-1.0441780090332101E-2</c:v>
                </c:pt>
                <c:pt idx="873">
                  <c:v>-8.2812309265136701E-3</c:v>
                </c:pt>
                <c:pt idx="874">
                  <c:v>-1.11536979675293E-2</c:v>
                </c:pt>
                <c:pt idx="875">
                  <c:v>-1.0265827178955101E-2</c:v>
                </c:pt>
                <c:pt idx="876">
                  <c:v>-1.0761260986328101E-2</c:v>
                </c:pt>
                <c:pt idx="877">
                  <c:v>-7.9755783081054705E-3</c:v>
                </c:pt>
                <c:pt idx="878">
                  <c:v>-1.1723518371582101E-2</c:v>
                </c:pt>
                <c:pt idx="879">
                  <c:v>-1.0317325592041E-2</c:v>
                </c:pt>
                <c:pt idx="880">
                  <c:v>-1.1366367340087899E-2</c:v>
                </c:pt>
                <c:pt idx="881">
                  <c:v>-8.6712837219238299E-3</c:v>
                </c:pt>
                <c:pt idx="882">
                  <c:v>-1.20563507080078E-2</c:v>
                </c:pt>
                <c:pt idx="883">
                  <c:v>-9.7637176513671892E-3</c:v>
                </c:pt>
                <c:pt idx="884">
                  <c:v>-9.6435546875E-3</c:v>
                </c:pt>
                <c:pt idx="885">
                  <c:v>-8.5148811340332101E-3</c:v>
                </c:pt>
                <c:pt idx="886">
                  <c:v>-1.1102199554443399E-2</c:v>
                </c:pt>
                <c:pt idx="887">
                  <c:v>-1.01580619812012E-2</c:v>
                </c:pt>
                <c:pt idx="888">
                  <c:v>-9.7556114196777396E-3</c:v>
                </c:pt>
                <c:pt idx="889">
                  <c:v>-1.05538368225098E-2</c:v>
                </c:pt>
                <c:pt idx="890">
                  <c:v>-1.0432243347168E-2</c:v>
                </c:pt>
                <c:pt idx="891">
                  <c:v>-1.05805397033692E-2</c:v>
                </c:pt>
                <c:pt idx="892">
                  <c:v>-8.2912445068359392E-3</c:v>
                </c:pt>
                <c:pt idx="893">
                  <c:v>-9.1342926025390608E-3</c:v>
                </c:pt>
                <c:pt idx="894">
                  <c:v>-9.9291801452636701E-3</c:v>
                </c:pt>
                <c:pt idx="895">
                  <c:v>-1.1918544769287101E-2</c:v>
                </c:pt>
                <c:pt idx="896">
                  <c:v>-9.5992088317871094E-3</c:v>
                </c:pt>
                <c:pt idx="897">
                  <c:v>-9.5634460449218802E-3</c:v>
                </c:pt>
                <c:pt idx="898">
                  <c:v>-1.07016563415528E-2</c:v>
                </c:pt>
                <c:pt idx="899">
                  <c:v>-1.35645866394043E-2</c:v>
                </c:pt>
                <c:pt idx="900">
                  <c:v>-1.15771293640137E-2</c:v>
                </c:pt>
                <c:pt idx="901">
                  <c:v>-1.4422893524169899E-2</c:v>
                </c:pt>
                <c:pt idx="902">
                  <c:v>-1.14564895629883E-2</c:v>
                </c:pt>
                <c:pt idx="903">
                  <c:v>-1.3756275177002E-2</c:v>
                </c:pt>
                <c:pt idx="904">
                  <c:v>-9.8414421081543003E-3</c:v>
                </c:pt>
                <c:pt idx="905">
                  <c:v>-1.36284828186035E-2</c:v>
                </c:pt>
                <c:pt idx="906">
                  <c:v>-1.1382102966308601E-2</c:v>
                </c:pt>
                <c:pt idx="907">
                  <c:v>-1.09634399414063E-2</c:v>
                </c:pt>
                <c:pt idx="908">
                  <c:v>-9.2921257019043003E-3</c:v>
                </c:pt>
                <c:pt idx="909">
                  <c:v>-1.1557579040527399E-2</c:v>
                </c:pt>
                <c:pt idx="910">
                  <c:v>-1.22680664062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A8AD-4494-A176-F6E7A6335FAE}"/>
            </c:ext>
          </c:extLst>
        </c:ser>
        <c:ser>
          <c:idx val="36"/>
          <c:order val="36"/>
          <c:tx>
            <c:v>+105 microL</c:v>
          </c:tx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4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3'!$B$2:$B$912</c:f>
              <c:numCache>
                <c:formatCode>General</c:formatCode>
                <c:ptCount val="911"/>
                <c:pt idx="0">
                  <c:v>-1.2088937759399401</c:v>
                </c:pt>
                <c:pt idx="1">
                  <c:v>-0.48698759078979498</c:v>
                </c:pt>
                <c:pt idx="2">
                  <c:v>-0.60366058349609397</c:v>
                </c:pt>
                <c:pt idx="3">
                  <c:v>-0.67729902267456099</c:v>
                </c:pt>
                <c:pt idx="4">
                  <c:v>-0.57217073440551802</c:v>
                </c:pt>
                <c:pt idx="5">
                  <c:v>-0.50688076019287098</c:v>
                </c:pt>
                <c:pt idx="6">
                  <c:v>-0.97729349136352595</c:v>
                </c:pt>
                <c:pt idx="7">
                  <c:v>-0.83769655227661199</c:v>
                </c:pt>
                <c:pt idx="8">
                  <c:v>-0.78679895401000999</c:v>
                </c:pt>
                <c:pt idx="9">
                  <c:v>-1.12611484527588</c:v>
                </c:pt>
                <c:pt idx="10">
                  <c:v>-0.719371318817139</c:v>
                </c:pt>
                <c:pt idx="11">
                  <c:v>-0.388990879058838</c:v>
                </c:pt>
                <c:pt idx="12">
                  <c:v>-0.452868461608887</c:v>
                </c:pt>
                <c:pt idx="13">
                  <c:v>-0.95777988433837902</c:v>
                </c:pt>
                <c:pt idx="14">
                  <c:v>-0.87646961212158203</c:v>
                </c:pt>
                <c:pt idx="15">
                  <c:v>-4.6222686767578097E-2</c:v>
                </c:pt>
                <c:pt idx="16">
                  <c:v>-0.86739397048950195</c:v>
                </c:pt>
                <c:pt idx="17">
                  <c:v>-1.2760009765625</c:v>
                </c:pt>
                <c:pt idx="18">
                  <c:v>-0.52682352066040095</c:v>
                </c:pt>
                <c:pt idx="19">
                  <c:v>-0.55387926101684604</c:v>
                </c:pt>
                <c:pt idx="20">
                  <c:v>-1.1817092895507799</c:v>
                </c:pt>
                <c:pt idx="21">
                  <c:v>-0.907304286956787</c:v>
                </c:pt>
                <c:pt idx="22">
                  <c:v>-0.61912488937377996</c:v>
                </c:pt>
                <c:pt idx="23">
                  <c:v>-0.38354539871215798</c:v>
                </c:pt>
                <c:pt idx="24">
                  <c:v>-1.1139435768127499</c:v>
                </c:pt>
                <c:pt idx="25">
                  <c:v>-0.37313270568847701</c:v>
                </c:pt>
                <c:pt idx="26">
                  <c:v>-0.99492502212524403</c:v>
                </c:pt>
                <c:pt idx="27">
                  <c:v>-1.1301965713501001</c:v>
                </c:pt>
                <c:pt idx="28">
                  <c:v>-0.81795167922973699</c:v>
                </c:pt>
                <c:pt idx="29">
                  <c:v>-0.54131412506103505</c:v>
                </c:pt>
                <c:pt idx="30">
                  <c:v>-0.29312467575073298</c:v>
                </c:pt>
                <c:pt idx="31">
                  <c:v>-0.80936098098754905</c:v>
                </c:pt>
                <c:pt idx="32">
                  <c:v>-0.64514350891113303</c:v>
                </c:pt>
                <c:pt idx="33">
                  <c:v>-0.33323335647583002</c:v>
                </c:pt>
                <c:pt idx="34">
                  <c:v>-0.94618654251098699</c:v>
                </c:pt>
                <c:pt idx="35">
                  <c:v>-0.70775461196899403</c:v>
                </c:pt>
                <c:pt idx="36">
                  <c:v>9.0155601501464896E-3</c:v>
                </c:pt>
                <c:pt idx="37">
                  <c:v>-0.79764556884765703</c:v>
                </c:pt>
                <c:pt idx="38">
                  <c:v>-0.29895448684692399</c:v>
                </c:pt>
                <c:pt idx="39">
                  <c:v>-0.344024658203125</c:v>
                </c:pt>
                <c:pt idx="40">
                  <c:v>-0.15593004226684601</c:v>
                </c:pt>
                <c:pt idx="41">
                  <c:v>-0.14701938629150399</c:v>
                </c:pt>
                <c:pt idx="42">
                  <c:v>-0.51085615158081099</c:v>
                </c:pt>
                <c:pt idx="43">
                  <c:v>-0.25627183914184598</c:v>
                </c:pt>
                <c:pt idx="44">
                  <c:v>-0.25000905990600603</c:v>
                </c:pt>
                <c:pt idx="45">
                  <c:v>9.5988273620605497E-2</c:v>
                </c:pt>
                <c:pt idx="46">
                  <c:v>-2.6949405670165998E-2</c:v>
                </c:pt>
                <c:pt idx="47">
                  <c:v>2.17480659484863E-2</c:v>
                </c:pt>
                <c:pt idx="48">
                  <c:v>0.35058164596557601</c:v>
                </c:pt>
                <c:pt idx="49">
                  <c:v>-0.15819025039672899</c:v>
                </c:pt>
                <c:pt idx="50">
                  <c:v>0.107380867004395</c:v>
                </c:pt>
                <c:pt idx="51">
                  <c:v>-7.8801155090332101E-2</c:v>
                </c:pt>
                <c:pt idx="52">
                  <c:v>-9.6193313598632799E-2</c:v>
                </c:pt>
                <c:pt idx="53">
                  <c:v>6.3776969909667997E-2</c:v>
                </c:pt>
                <c:pt idx="54">
                  <c:v>0.26898622512817399</c:v>
                </c:pt>
                <c:pt idx="55">
                  <c:v>-0.445664882659912</c:v>
                </c:pt>
                <c:pt idx="56">
                  <c:v>0.38359451293945301</c:v>
                </c:pt>
                <c:pt idx="57">
                  <c:v>0.117540836334229</c:v>
                </c:pt>
                <c:pt idx="58">
                  <c:v>2.2020816802978498E-2</c:v>
                </c:pt>
                <c:pt idx="59">
                  <c:v>0.509521484375</c:v>
                </c:pt>
                <c:pt idx="60">
                  <c:v>0.24401521682739299</c:v>
                </c:pt>
                <c:pt idx="61">
                  <c:v>0.12130069732666</c:v>
                </c:pt>
                <c:pt idx="62">
                  <c:v>0.35854434967040999</c:v>
                </c:pt>
                <c:pt idx="63">
                  <c:v>0.22569942474365301</c:v>
                </c:pt>
                <c:pt idx="64">
                  <c:v>0.19307613372802801</c:v>
                </c:pt>
                <c:pt idx="65">
                  <c:v>0.51538038253784202</c:v>
                </c:pt>
                <c:pt idx="66">
                  <c:v>1.08583641052246</c:v>
                </c:pt>
                <c:pt idx="67">
                  <c:v>1.68014287948609</c:v>
                </c:pt>
                <c:pt idx="68">
                  <c:v>1.4403533935546899</c:v>
                </c:pt>
                <c:pt idx="69">
                  <c:v>0.92474746704101596</c:v>
                </c:pt>
                <c:pt idx="70">
                  <c:v>0.91683816909790095</c:v>
                </c:pt>
                <c:pt idx="71">
                  <c:v>0.927248954772949</c:v>
                </c:pt>
                <c:pt idx="72">
                  <c:v>0.90166187286376998</c:v>
                </c:pt>
                <c:pt idx="73">
                  <c:v>0.91434192657470703</c:v>
                </c:pt>
                <c:pt idx="74">
                  <c:v>0.92867422103881903</c:v>
                </c:pt>
                <c:pt idx="75">
                  <c:v>0.95457172393798795</c:v>
                </c:pt>
                <c:pt idx="76">
                  <c:v>0.95713567733764704</c:v>
                </c:pt>
                <c:pt idx="77">
                  <c:v>0.97920465469360396</c:v>
                </c:pt>
                <c:pt idx="78">
                  <c:v>0.999614238739014</c:v>
                </c:pt>
                <c:pt idx="79">
                  <c:v>1.00308465957642</c:v>
                </c:pt>
                <c:pt idx="80">
                  <c:v>1.0250415802002</c:v>
                </c:pt>
                <c:pt idx="81">
                  <c:v>1.0362253189086901</c:v>
                </c:pt>
                <c:pt idx="82">
                  <c:v>1.04875659942627</c:v>
                </c:pt>
                <c:pt idx="83">
                  <c:v>1.0611376762390199</c:v>
                </c:pt>
                <c:pt idx="84">
                  <c:v>1.0709142684936499</c:v>
                </c:pt>
                <c:pt idx="85">
                  <c:v>1.0792155265808101</c:v>
                </c:pt>
                <c:pt idx="86">
                  <c:v>1.08014392852783</c:v>
                </c:pt>
                <c:pt idx="87">
                  <c:v>1.0845804214477599</c:v>
                </c:pt>
                <c:pt idx="88">
                  <c:v>1.0875940322876001</c:v>
                </c:pt>
                <c:pt idx="89">
                  <c:v>1.0844264030456601</c:v>
                </c:pt>
                <c:pt idx="90">
                  <c:v>1.0805125236511299</c:v>
                </c:pt>
                <c:pt idx="91">
                  <c:v>1.0774717330932599</c:v>
                </c:pt>
                <c:pt idx="92">
                  <c:v>1.06870222091675</c:v>
                </c:pt>
                <c:pt idx="93">
                  <c:v>1.0654048919677801</c:v>
                </c:pt>
                <c:pt idx="94">
                  <c:v>1.05425453186035</c:v>
                </c:pt>
                <c:pt idx="95">
                  <c:v>1.04081535339356</c:v>
                </c:pt>
                <c:pt idx="96">
                  <c:v>1.0285778045654299</c:v>
                </c:pt>
                <c:pt idx="97">
                  <c:v>1.00995540618897</c:v>
                </c:pt>
                <c:pt idx="98">
                  <c:v>0.991410732269287</c:v>
                </c:pt>
                <c:pt idx="99">
                  <c:v>0.97287559509277399</c:v>
                </c:pt>
                <c:pt idx="100">
                  <c:v>0.95056486129760798</c:v>
                </c:pt>
                <c:pt idx="101">
                  <c:v>0.92771434783935602</c:v>
                </c:pt>
                <c:pt idx="102">
                  <c:v>0.90053558349609397</c:v>
                </c:pt>
                <c:pt idx="103">
                  <c:v>0.87921094894409202</c:v>
                </c:pt>
                <c:pt idx="104">
                  <c:v>0.85497903823852595</c:v>
                </c:pt>
                <c:pt idx="105">
                  <c:v>0.83316564559936501</c:v>
                </c:pt>
                <c:pt idx="106">
                  <c:v>0.81370544433593806</c:v>
                </c:pt>
                <c:pt idx="107">
                  <c:v>0.79167270660400402</c:v>
                </c:pt>
                <c:pt idx="108">
                  <c:v>0.774400234222412</c:v>
                </c:pt>
                <c:pt idx="109">
                  <c:v>0.75604629516601596</c:v>
                </c:pt>
                <c:pt idx="110">
                  <c:v>0.73750114440918002</c:v>
                </c:pt>
                <c:pt idx="111">
                  <c:v>0.72153139114379905</c:v>
                </c:pt>
                <c:pt idx="112">
                  <c:v>0.70525503158569403</c:v>
                </c:pt>
                <c:pt idx="113">
                  <c:v>0.69004440307617199</c:v>
                </c:pt>
                <c:pt idx="114">
                  <c:v>0.67587518692016602</c:v>
                </c:pt>
                <c:pt idx="115">
                  <c:v>0.66111183166503895</c:v>
                </c:pt>
                <c:pt idx="116">
                  <c:v>0.64749670028686601</c:v>
                </c:pt>
                <c:pt idx="117">
                  <c:v>0.63315820693969804</c:v>
                </c:pt>
                <c:pt idx="118">
                  <c:v>0.62167215347290095</c:v>
                </c:pt>
                <c:pt idx="119">
                  <c:v>0.60851430892944403</c:v>
                </c:pt>
                <c:pt idx="120">
                  <c:v>0.59838008880615301</c:v>
                </c:pt>
                <c:pt idx="121">
                  <c:v>0.58678245544433605</c:v>
                </c:pt>
                <c:pt idx="122">
                  <c:v>0.57485771179199197</c:v>
                </c:pt>
                <c:pt idx="123">
                  <c:v>0.56796073913574197</c:v>
                </c:pt>
                <c:pt idx="124">
                  <c:v>0.55920553207397505</c:v>
                </c:pt>
                <c:pt idx="125">
                  <c:v>0.55054140090942405</c:v>
                </c:pt>
                <c:pt idx="126">
                  <c:v>0.54394817352295</c:v>
                </c:pt>
                <c:pt idx="127">
                  <c:v>0.53696393966674805</c:v>
                </c:pt>
                <c:pt idx="128">
                  <c:v>0.53190040588378895</c:v>
                </c:pt>
                <c:pt idx="129">
                  <c:v>0.52631378173828203</c:v>
                </c:pt>
                <c:pt idx="130">
                  <c:v>0.52128362655639704</c:v>
                </c:pt>
                <c:pt idx="131">
                  <c:v>0.51653146743774403</c:v>
                </c:pt>
                <c:pt idx="132">
                  <c:v>0.51207733154296897</c:v>
                </c:pt>
                <c:pt idx="133">
                  <c:v>0.50805234909057595</c:v>
                </c:pt>
                <c:pt idx="134">
                  <c:v>0.50318670272827204</c:v>
                </c:pt>
                <c:pt idx="135">
                  <c:v>0.496917724609375</c:v>
                </c:pt>
                <c:pt idx="136">
                  <c:v>0.49328660964965798</c:v>
                </c:pt>
                <c:pt idx="137">
                  <c:v>0.48717451095581099</c:v>
                </c:pt>
                <c:pt idx="138">
                  <c:v>0.480084419250488</c:v>
                </c:pt>
                <c:pt idx="139">
                  <c:v>0.47324228286743197</c:v>
                </c:pt>
                <c:pt idx="140">
                  <c:v>0.46352624893188499</c:v>
                </c:pt>
                <c:pt idx="141">
                  <c:v>0.45366811752319403</c:v>
                </c:pt>
                <c:pt idx="142">
                  <c:v>0.44291067123413103</c:v>
                </c:pt>
                <c:pt idx="143">
                  <c:v>0.43032932281494202</c:v>
                </c:pt>
                <c:pt idx="144">
                  <c:v>0.419219970703125</c:v>
                </c:pt>
                <c:pt idx="145">
                  <c:v>0.40602922439575201</c:v>
                </c:pt>
                <c:pt idx="146">
                  <c:v>0.39330053329467801</c:v>
                </c:pt>
                <c:pt idx="147">
                  <c:v>0.38051605224609403</c:v>
                </c:pt>
                <c:pt idx="148">
                  <c:v>0.366961479187012</c:v>
                </c:pt>
                <c:pt idx="149">
                  <c:v>0.35254001617431702</c:v>
                </c:pt>
                <c:pt idx="150">
                  <c:v>0.33951234817504899</c:v>
                </c:pt>
                <c:pt idx="151">
                  <c:v>0.32582283020019598</c:v>
                </c:pt>
                <c:pt idx="152">
                  <c:v>0.31189823150634799</c:v>
                </c:pt>
                <c:pt idx="153">
                  <c:v>0.29734230041503901</c:v>
                </c:pt>
                <c:pt idx="154">
                  <c:v>0.281706333160401</c:v>
                </c:pt>
                <c:pt idx="155">
                  <c:v>0.26586294174194403</c:v>
                </c:pt>
                <c:pt idx="156">
                  <c:v>0.249374389648438</c:v>
                </c:pt>
                <c:pt idx="157">
                  <c:v>0.232168674468994</c:v>
                </c:pt>
                <c:pt idx="158">
                  <c:v>0.21540307998657199</c:v>
                </c:pt>
                <c:pt idx="159">
                  <c:v>0.19895887374877999</c:v>
                </c:pt>
                <c:pt idx="160">
                  <c:v>0.182870388031006</c:v>
                </c:pt>
                <c:pt idx="161">
                  <c:v>0.16779851913452201</c:v>
                </c:pt>
                <c:pt idx="162">
                  <c:v>0.15398788452148501</c:v>
                </c:pt>
                <c:pt idx="163">
                  <c:v>0.14140510559082101</c:v>
                </c:pt>
                <c:pt idx="164">
                  <c:v>0.129306316375733</c:v>
                </c:pt>
                <c:pt idx="165">
                  <c:v>0.118899822235108</c:v>
                </c:pt>
                <c:pt idx="166">
                  <c:v>0.108911991119385</c:v>
                </c:pt>
                <c:pt idx="167">
                  <c:v>0.100852012634278</c:v>
                </c:pt>
                <c:pt idx="168">
                  <c:v>9.4521522521972698E-2</c:v>
                </c:pt>
                <c:pt idx="169">
                  <c:v>8.7594032287597698E-2</c:v>
                </c:pt>
                <c:pt idx="170">
                  <c:v>8.2486152648925795E-2</c:v>
                </c:pt>
                <c:pt idx="171">
                  <c:v>8.05401802062988E-2</c:v>
                </c:pt>
                <c:pt idx="172">
                  <c:v>7.7182769775390694E-2</c:v>
                </c:pt>
                <c:pt idx="173">
                  <c:v>6.9651126861572293E-2</c:v>
                </c:pt>
                <c:pt idx="174">
                  <c:v>6.2187671661377002E-2</c:v>
                </c:pt>
                <c:pt idx="175">
                  <c:v>5.6433200836181703E-2</c:v>
                </c:pt>
                <c:pt idx="176">
                  <c:v>5.1873207092285198E-2</c:v>
                </c:pt>
                <c:pt idx="177">
                  <c:v>4.8364639282226597E-2</c:v>
                </c:pt>
                <c:pt idx="178">
                  <c:v>4.5332908630371101E-2</c:v>
                </c:pt>
                <c:pt idx="179">
                  <c:v>4.26430702209473E-2</c:v>
                </c:pt>
                <c:pt idx="180">
                  <c:v>4.0393829345703097E-2</c:v>
                </c:pt>
                <c:pt idx="181">
                  <c:v>3.8292407989502002E-2</c:v>
                </c:pt>
                <c:pt idx="182">
                  <c:v>3.6867618560791002E-2</c:v>
                </c:pt>
                <c:pt idx="183">
                  <c:v>3.4561634063720703E-2</c:v>
                </c:pt>
                <c:pt idx="184">
                  <c:v>3.2802581787109403E-2</c:v>
                </c:pt>
                <c:pt idx="185">
                  <c:v>3.0725002288818401E-2</c:v>
                </c:pt>
                <c:pt idx="186">
                  <c:v>2.9382705688476601E-2</c:v>
                </c:pt>
                <c:pt idx="187">
                  <c:v>2.7688980102539101E-2</c:v>
                </c:pt>
                <c:pt idx="188">
                  <c:v>2.6335716247558601E-2</c:v>
                </c:pt>
                <c:pt idx="189">
                  <c:v>2.5145530700683601E-2</c:v>
                </c:pt>
                <c:pt idx="190">
                  <c:v>2.3501396179199201E-2</c:v>
                </c:pt>
                <c:pt idx="191">
                  <c:v>2.25372314453125E-2</c:v>
                </c:pt>
                <c:pt idx="192">
                  <c:v>2.1735191345214899E-2</c:v>
                </c:pt>
                <c:pt idx="193">
                  <c:v>2.0536422729492201E-2</c:v>
                </c:pt>
                <c:pt idx="194">
                  <c:v>1.96232795715332E-2</c:v>
                </c:pt>
                <c:pt idx="195">
                  <c:v>1.8786430358886701E-2</c:v>
                </c:pt>
                <c:pt idx="196">
                  <c:v>1.8256187438964899E-2</c:v>
                </c:pt>
                <c:pt idx="197">
                  <c:v>1.7144203186035201E-2</c:v>
                </c:pt>
                <c:pt idx="198">
                  <c:v>1.6260147094726601E-2</c:v>
                </c:pt>
                <c:pt idx="199">
                  <c:v>1.5218734741211E-2</c:v>
                </c:pt>
                <c:pt idx="200">
                  <c:v>1.43742561340332E-2</c:v>
                </c:pt>
                <c:pt idx="201">
                  <c:v>1.35316848754883E-2</c:v>
                </c:pt>
                <c:pt idx="202">
                  <c:v>1.25455856323242E-2</c:v>
                </c:pt>
                <c:pt idx="203">
                  <c:v>1.24640464782715E-2</c:v>
                </c:pt>
                <c:pt idx="204">
                  <c:v>1.1681079864502E-2</c:v>
                </c:pt>
                <c:pt idx="205">
                  <c:v>1.0278701782226601E-2</c:v>
                </c:pt>
                <c:pt idx="206">
                  <c:v>1.01375579833985E-2</c:v>
                </c:pt>
                <c:pt idx="207">
                  <c:v>9.5787048339843802E-3</c:v>
                </c:pt>
                <c:pt idx="208">
                  <c:v>9.0775489807128906E-3</c:v>
                </c:pt>
                <c:pt idx="209">
                  <c:v>8.7976455688476597E-3</c:v>
                </c:pt>
                <c:pt idx="210">
                  <c:v>8.2821846008300799E-3</c:v>
                </c:pt>
                <c:pt idx="211">
                  <c:v>7.3976516723632804E-3</c:v>
                </c:pt>
                <c:pt idx="212">
                  <c:v>6.2046051025390703E-3</c:v>
                </c:pt>
                <c:pt idx="213">
                  <c:v>6.3524246215820304E-3</c:v>
                </c:pt>
                <c:pt idx="214">
                  <c:v>5.8603286743164097E-3</c:v>
                </c:pt>
                <c:pt idx="215">
                  <c:v>5.7301521301269601E-3</c:v>
                </c:pt>
                <c:pt idx="216">
                  <c:v>6.1678886413574201E-3</c:v>
                </c:pt>
                <c:pt idx="217">
                  <c:v>5.2490234375E-3</c:v>
                </c:pt>
                <c:pt idx="218">
                  <c:v>4.0292739868164097E-3</c:v>
                </c:pt>
                <c:pt idx="219">
                  <c:v>3.9920806884765599E-3</c:v>
                </c:pt>
                <c:pt idx="220">
                  <c:v>2.9454231262207101E-3</c:v>
                </c:pt>
                <c:pt idx="221">
                  <c:v>2.80237197875977E-3</c:v>
                </c:pt>
                <c:pt idx="222">
                  <c:v>2.8624534606933598E-3</c:v>
                </c:pt>
                <c:pt idx="223">
                  <c:v>2.9954910278320299E-3</c:v>
                </c:pt>
                <c:pt idx="224">
                  <c:v>1.9578933715820299E-3</c:v>
                </c:pt>
                <c:pt idx="225">
                  <c:v>2.06756591796875E-3</c:v>
                </c:pt>
                <c:pt idx="226">
                  <c:v>2.0465850830078099E-3</c:v>
                </c:pt>
                <c:pt idx="227">
                  <c:v>2.4919509887695299E-3</c:v>
                </c:pt>
                <c:pt idx="228">
                  <c:v>1.85918807983399E-3</c:v>
                </c:pt>
                <c:pt idx="229">
                  <c:v>1.17111206054688E-3</c:v>
                </c:pt>
                <c:pt idx="230">
                  <c:v>1.32608413696289E-3</c:v>
                </c:pt>
                <c:pt idx="231">
                  <c:v>2.3102760314941402E-3</c:v>
                </c:pt>
                <c:pt idx="232">
                  <c:v>1.6460418701171901E-3</c:v>
                </c:pt>
                <c:pt idx="233">
                  <c:v>1.5039443969726599E-3</c:v>
                </c:pt>
                <c:pt idx="234">
                  <c:v>1.42812728881836E-3</c:v>
                </c:pt>
                <c:pt idx="235">
                  <c:v>3.9625167846679698E-4</c:v>
                </c:pt>
                <c:pt idx="236">
                  <c:v>4.1532516479492198E-4</c:v>
                </c:pt>
                <c:pt idx="237">
                  <c:v>1.4896392822265599E-3</c:v>
                </c:pt>
                <c:pt idx="238">
                  <c:v>1.1959075927734401E-3</c:v>
                </c:pt>
                <c:pt idx="239">
                  <c:v>3.31878662109375E-4</c:v>
                </c:pt>
                <c:pt idx="240">
                  <c:v>1.1515617370605499E-3</c:v>
                </c:pt>
                <c:pt idx="241">
                  <c:v>1.3227462768554701E-3</c:v>
                </c:pt>
                <c:pt idx="242">
                  <c:v>4.4918060302734402E-4</c:v>
                </c:pt>
                <c:pt idx="243">
                  <c:v>1.15728378295899E-3</c:v>
                </c:pt>
                <c:pt idx="244">
                  <c:v>1.7209053039550801E-3</c:v>
                </c:pt>
                <c:pt idx="245">
                  <c:v>7.4338912963867198E-4</c:v>
                </c:pt>
                <c:pt idx="246">
                  <c:v>5.8412551879882802E-4</c:v>
                </c:pt>
                <c:pt idx="247">
                  <c:v>1.1172294616699199E-3</c:v>
                </c:pt>
                <c:pt idx="248">
                  <c:v>1.07574462890625E-3</c:v>
                </c:pt>
                <c:pt idx="249">
                  <c:v>1.4615058898925801E-3</c:v>
                </c:pt>
                <c:pt idx="250">
                  <c:v>1.3017654418945299E-3</c:v>
                </c:pt>
                <c:pt idx="251">
                  <c:v>1.84869766235352E-3</c:v>
                </c:pt>
                <c:pt idx="252">
                  <c:v>1.9259452819824199E-3</c:v>
                </c:pt>
                <c:pt idx="253">
                  <c:v>1.2292861938476599E-3</c:v>
                </c:pt>
                <c:pt idx="254">
                  <c:v>1.6126632690429701E-3</c:v>
                </c:pt>
                <c:pt idx="255">
                  <c:v>1.60598754882813E-3</c:v>
                </c:pt>
                <c:pt idx="256">
                  <c:v>1.56784057617188E-3</c:v>
                </c:pt>
                <c:pt idx="257">
                  <c:v>9.1695785522461003E-4</c:v>
                </c:pt>
                <c:pt idx="258">
                  <c:v>7.1001052856445302E-4</c:v>
                </c:pt>
                <c:pt idx="259">
                  <c:v>1.1029243469238301E-3</c:v>
                </c:pt>
                <c:pt idx="260">
                  <c:v>9.04083251953125E-4</c:v>
                </c:pt>
                <c:pt idx="261">
                  <c:v>5.3882598876953201E-4</c:v>
                </c:pt>
                <c:pt idx="262">
                  <c:v>5.5217742919921897E-4</c:v>
                </c:pt>
                <c:pt idx="263">
                  <c:v>4.1627883911132802E-4</c:v>
                </c:pt>
                <c:pt idx="264">
                  <c:v>1.7642974853515601E-4</c:v>
                </c:pt>
                <c:pt idx="265">
                  <c:v>2.47955322265625E-5</c:v>
                </c:pt>
                <c:pt idx="266">
                  <c:v>1.86920166015625E-4</c:v>
                </c:pt>
                <c:pt idx="267">
                  <c:v>6.6852569580078201E-4</c:v>
                </c:pt>
                <c:pt idx="268">
                  <c:v>5.60760498046875E-4</c:v>
                </c:pt>
                <c:pt idx="269">
                  <c:v>-1.3828277587890601E-4</c:v>
                </c:pt>
                <c:pt idx="270">
                  <c:v>-8.5163116455078103E-4</c:v>
                </c:pt>
                <c:pt idx="271">
                  <c:v>-8.5401535034179698E-4</c:v>
                </c:pt>
                <c:pt idx="272">
                  <c:v>-7.4481964111328201E-4</c:v>
                </c:pt>
                <c:pt idx="273">
                  <c:v>5.2499771118164095E-4</c:v>
                </c:pt>
                <c:pt idx="274">
                  <c:v>-1.7738342285156299E-4</c:v>
                </c:pt>
                <c:pt idx="275">
                  <c:v>-6.75201416015625E-4</c:v>
                </c:pt>
                <c:pt idx="276">
                  <c:v>-1.27410888671875E-3</c:v>
                </c:pt>
                <c:pt idx="277">
                  <c:v>-1.2063980102539099E-3</c:v>
                </c:pt>
                <c:pt idx="278">
                  <c:v>-9.8180770874023503E-4</c:v>
                </c:pt>
                <c:pt idx="279">
                  <c:v>-1.7108917236328099E-3</c:v>
                </c:pt>
                <c:pt idx="280">
                  <c:v>-2.2010803222656302E-3</c:v>
                </c:pt>
                <c:pt idx="281">
                  <c:v>-1.7747879028320299E-3</c:v>
                </c:pt>
                <c:pt idx="282">
                  <c:v>-1.7352104187011699E-3</c:v>
                </c:pt>
                <c:pt idx="283">
                  <c:v>-1.7132759094238301E-3</c:v>
                </c:pt>
                <c:pt idx="284">
                  <c:v>-2.26068496704102E-3</c:v>
                </c:pt>
                <c:pt idx="285">
                  <c:v>-2.2797584533691402E-3</c:v>
                </c:pt>
                <c:pt idx="286">
                  <c:v>-1.9521713256836E-3</c:v>
                </c:pt>
                <c:pt idx="287">
                  <c:v>-2.11572647094727E-3</c:v>
                </c:pt>
                <c:pt idx="288">
                  <c:v>-1.9207000732421901E-3</c:v>
                </c:pt>
                <c:pt idx="289">
                  <c:v>-1.9636154174804701E-3</c:v>
                </c:pt>
                <c:pt idx="290">
                  <c:v>-2.1204948425292999E-3</c:v>
                </c:pt>
                <c:pt idx="291">
                  <c:v>-2.1882057189941402E-3</c:v>
                </c:pt>
                <c:pt idx="292">
                  <c:v>-2.2654533386230499E-3</c:v>
                </c:pt>
                <c:pt idx="293">
                  <c:v>-1.94787979125977E-3</c:v>
                </c:pt>
                <c:pt idx="294">
                  <c:v>-1.9297599792480499E-3</c:v>
                </c:pt>
                <c:pt idx="295">
                  <c:v>-2.4509429931640598E-4</c:v>
                </c:pt>
                <c:pt idx="296">
                  <c:v>1.41048431396485E-3</c:v>
                </c:pt>
                <c:pt idx="297">
                  <c:v>-1.08098983764649E-3</c:v>
                </c:pt>
                <c:pt idx="298">
                  <c:v>-2.3493766784667999E-3</c:v>
                </c:pt>
                <c:pt idx="299">
                  <c:v>-2.1777153015136701E-3</c:v>
                </c:pt>
                <c:pt idx="300">
                  <c:v>-1.98125839233399E-3</c:v>
                </c:pt>
                <c:pt idx="301">
                  <c:v>-2.11572647094727E-3</c:v>
                </c:pt>
                <c:pt idx="302">
                  <c:v>-2.1371841430664102E-3</c:v>
                </c:pt>
                <c:pt idx="303">
                  <c:v>-1.5573501586914099E-3</c:v>
                </c:pt>
                <c:pt idx="304">
                  <c:v>-2.0179748535156302E-3</c:v>
                </c:pt>
                <c:pt idx="305">
                  <c:v>-2.52771377563477E-3</c:v>
                </c:pt>
                <c:pt idx="306">
                  <c:v>-2.3541450500488299E-3</c:v>
                </c:pt>
                <c:pt idx="307">
                  <c:v>-2.3026466369628902E-3</c:v>
                </c:pt>
                <c:pt idx="308">
                  <c:v>-2.1228790283203099E-3</c:v>
                </c:pt>
                <c:pt idx="309">
                  <c:v>-1.97076797485352E-3</c:v>
                </c:pt>
                <c:pt idx="310">
                  <c:v>-2.38561630249024E-3</c:v>
                </c:pt>
                <c:pt idx="311">
                  <c:v>-2.1419525146484401E-3</c:v>
                </c:pt>
                <c:pt idx="312">
                  <c:v>-2.2349357604980499E-3</c:v>
                </c:pt>
                <c:pt idx="313">
                  <c:v>-2.34746932983399E-3</c:v>
                </c:pt>
                <c:pt idx="314">
                  <c:v>-2.4342536926269601E-3</c:v>
                </c:pt>
                <c:pt idx="315">
                  <c:v>-2.4318695068359401E-3</c:v>
                </c:pt>
                <c:pt idx="316">
                  <c:v>-2.2044181823730499E-3</c:v>
                </c:pt>
                <c:pt idx="317">
                  <c:v>-2.40087509155274E-3</c:v>
                </c:pt>
                <c:pt idx="318">
                  <c:v>-2.4523735046386701E-3</c:v>
                </c:pt>
                <c:pt idx="319">
                  <c:v>-2.4347305297851602E-3</c:v>
                </c:pt>
                <c:pt idx="320">
                  <c:v>-2.5553703308105499E-3</c:v>
                </c:pt>
                <c:pt idx="321">
                  <c:v>-2.41327285766602E-3</c:v>
                </c:pt>
                <c:pt idx="322">
                  <c:v>-2.5033950805664102E-3</c:v>
                </c:pt>
                <c:pt idx="323">
                  <c:v>-2.3851394653320299E-3</c:v>
                </c:pt>
                <c:pt idx="324">
                  <c:v>-2.4890899658203099E-3</c:v>
                </c:pt>
                <c:pt idx="325">
                  <c:v>-2.4223327636718802E-3</c:v>
                </c:pt>
                <c:pt idx="326">
                  <c:v>-2.41613388061524E-3</c:v>
                </c:pt>
                <c:pt idx="327">
                  <c:v>-2.4333000183105499E-3</c:v>
                </c:pt>
                <c:pt idx="328">
                  <c:v>-2.3956298828125E-3</c:v>
                </c:pt>
                <c:pt idx="329">
                  <c:v>-2.30646133422852E-3</c:v>
                </c:pt>
                <c:pt idx="330">
                  <c:v>-2.2082328796386701E-3</c:v>
                </c:pt>
                <c:pt idx="331">
                  <c:v>-2.2082328796386701E-3</c:v>
                </c:pt>
                <c:pt idx="332">
                  <c:v>-2.23779678344727E-3</c:v>
                </c:pt>
                <c:pt idx="333">
                  <c:v>-2.0442008972167999E-3</c:v>
                </c:pt>
                <c:pt idx="334">
                  <c:v>-2.0627975463867201E-3</c:v>
                </c:pt>
                <c:pt idx="335">
                  <c:v>-1.88446044921875E-3</c:v>
                </c:pt>
                <c:pt idx="336">
                  <c:v>-1.73425674438477E-3</c:v>
                </c:pt>
                <c:pt idx="337">
                  <c:v>-1.8124580383300801E-3</c:v>
                </c:pt>
                <c:pt idx="338">
                  <c:v>-1.7070770263671901E-3</c:v>
                </c:pt>
                <c:pt idx="339">
                  <c:v>-1.50680541992188E-3</c:v>
                </c:pt>
                <c:pt idx="340">
                  <c:v>-1.4643669128417999E-3</c:v>
                </c:pt>
                <c:pt idx="341">
                  <c:v>-1.41048431396485E-3</c:v>
                </c:pt>
                <c:pt idx="342">
                  <c:v>-1.3628005981445299E-3</c:v>
                </c:pt>
                <c:pt idx="343">
                  <c:v>-1.20162963867188E-3</c:v>
                </c:pt>
                <c:pt idx="344">
                  <c:v>-1.04904174804688E-3</c:v>
                </c:pt>
                <c:pt idx="345">
                  <c:v>-1.1172294616699199E-3</c:v>
                </c:pt>
                <c:pt idx="346">
                  <c:v>-1.00851058959961E-3</c:v>
                </c:pt>
                <c:pt idx="347">
                  <c:v>-9.1886520385742198E-4</c:v>
                </c:pt>
                <c:pt idx="348">
                  <c:v>-8.8739395141601595E-4</c:v>
                </c:pt>
                <c:pt idx="349">
                  <c:v>-7.2383880615234397E-4</c:v>
                </c:pt>
                <c:pt idx="350">
                  <c:v>-8.43048095703125E-4</c:v>
                </c:pt>
                <c:pt idx="351">
                  <c:v>-7.3766708374023503E-4</c:v>
                </c:pt>
                <c:pt idx="352">
                  <c:v>-5.2690505981445302E-4</c:v>
                </c:pt>
                <c:pt idx="353">
                  <c:v>-6.1368942260742198E-4</c:v>
                </c:pt>
                <c:pt idx="354">
                  <c:v>-6.7806243896484397E-4</c:v>
                </c:pt>
                <c:pt idx="355">
                  <c:v>-6.3896179199218804E-4</c:v>
                </c:pt>
                <c:pt idx="356">
                  <c:v>-9.6416473388671897E-4</c:v>
                </c:pt>
                <c:pt idx="357">
                  <c:v>-8.4447860717773503E-4</c:v>
                </c:pt>
                <c:pt idx="358">
                  <c:v>-7.62939453125E-4</c:v>
                </c:pt>
                <c:pt idx="359">
                  <c:v>-8.4543228149414095E-4</c:v>
                </c:pt>
                <c:pt idx="360">
                  <c:v>-9.6559524536132802E-4</c:v>
                </c:pt>
                <c:pt idx="361">
                  <c:v>-1.03235244750977E-3</c:v>
                </c:pt>
                <c:pt idx="362">
                  <c:v>-1.00564956665039E-3</c:v>
                </c:pt>
                <c:pt idx="363">
                  <c:v>-1.13296508789063E-3</c:v>
                </c:pt>
                <c:pt idx="364">
                  <c:v>-1.0485649108886699E-3</c:v>
                </c:pt>
                <c:pt idx="365">
                  <c:v>-1.1439323425292999E-3</c:v>
                </c:pt>
                <c:pt idx="366">
                  <c:v>-1.19400024414063E-3</c:v>
                </c:pt>
                <c:pt idx="367">
                  <c:v>-1.26266479492188E-3</c:v>
                </c:pt>
                <c:pt idx="368">
                  <c:v>-1.3241767883300801E-3</c:v>
                </c:pt>
                <c:pt idx="369">
                  <c:v>-1.29175186157227E-3</c:v>
                </c:pt>
                <c:pt idx="370">
                  <c:v>-1.24216079711914E-3</c:v>
                </c:pt>
                <c:pt idx="371">
                  <c:v>-1.3751983642578099E-3</c:v>
                </c:pt>
                <c:pt idx="372">
                  <c:v>-1.3813972473144601E-3</c:v>
                </c:pt>
                <c:pt idx="373">
                  <c:v>-1.3651847839355499E-3</c:v>
                </c:pt>
                <c:pt idx="374">
                  <c:v>-1.35183334350586E-3</c:v>
                </c:pt>
                <c:pt idx="375">
                  <c:v>-1.2812614440917999E-3</c:v>
                </c:pt>
                <c:pt idx="376">
                  <c:v>-1.4567375183105499E-3</c:v>
                </c:pt>
                <c:pt idx="377">
                  <c:v>-1.3866424560546901E-3</c:v>
                </c:pt>
                <c:pt idx="378">
                  <c:v>-1.2006759643554701E-3</c:v>
                </c:pt>
                <c:pt idx="379">
                  <c:v>-1.0190010070800801E-3</c:v>
                </c:pt>
                <c:pt idx="380">
                  <c:v>-8.3303451538086003E-4</c:v>
                </c:pt>
                <c:pt idx="381">
                  <c:v>-9.9468231201171897E-4</c:v>
                </c:pt>
                <c:pt idx="382">
                  <c:v>-1.1091232299804701E-3</c:v>
                </c:pt>
                <c:pt idx="383">
                  <c:v>-7.89642333984375E-4</c:v>
                </c:pt>
                <c:pt idx="384">
                  <c:v>-6.8950653076171897E-4</c:v>
                </c:pt>
                <c:pt idx="385">
                  <c:v>-9.2172622680664095E-4</c:v>
                </c:pt>
                <c:pt idx="386">
                  <c:v>-7.1239471435546897E-4</c:v>
                </c:pt>
                <c:pt idx="387">
                  <c:v>-5.8746337890625E-4</c:v>
                </c:pt>
                <c:pt idx="388">
                  <c:v>-5.5837631225586003E-4</c:v>
                </c:pt>
                <c:pt idx="389">
                  <c:v>-6.1941146850586003E-4</c:v>
                </c:pt>
                <c:pt idx="390">
                  <c:v>-2.5224685668945302E-4</c:v>
                </c:pt>
                <c:pt idx="391">
                  <c:v>-1.4781951904296899E-4</c:v>
                </c:pt>
                <c:pt idx="392">
                  <c:v>-6.1988830566406301E-6</c:v>
                </c:pt>
                <c:pt idx="393">
                  <c:v>-6.5803527832031304E-4</c:v>
                </c:pt>
                <c:pt idx="394">
                  <c:v>-7.7962875366211003E-4</c:v>
                </c:pt>
                <c:pt idx="395">
                  <c:v>-7.3480606079101595E-4</c:v>
                </c:pt>
                <c:pt idx="396">
                  <c:v>-8.5735321044921897E-4</c:v>
                </c:pt>
                <c:pt idx="397">
                  <c:v>-8.087158203125E-4</c:v>
                </c:pt>
                <c:pt idx="398">
                  <c:v>-5.83648681640625E-4</c:v>
                </c:pt>
                <c:pt idx="399">
                  <c:v>-6.7329406738281304E-4</c:v>
                </c:pt>
                <c:pt idx="400">
                  <c:v>-1.1944770812988301E-3</c:v>
                </c:pt>
                <c:pt idx="401">
                  <c:v>-1.3294219970703099E-3</c:v>
                </c:pt>
                <c:pt idx="402">
                  <c:v>-1.11007690429688E-3</c:v>
                </c:pt>
                <c:pt idx="403">
                  <c:v>-1.01613998413086E-3</c:v>
                </c:pt>
                <c:pt idx="404">
                  <c:v>-8.9550018310546897E-4</c:v>
                </c:pt>
                <c:pt idx="405">
                  <c:v>-9.2935562133789095E-4</c:v>
                </c:pt>
                <c:pt idx="406">
                  <c:v>-9.9372863769531293E-4</c:v>
                </c:pt>
                <c:pt idx="407">
                  <c:v>-1.0023117065429701E-3</c:v>
                </c:pt>
                <c:pt idx="408">
                  <c:v>-1.1034011840820299E-3</c:v>
                </c:pt>
                <c:pt idx="409">
                  <c:v>-1.34134292602539E-3</c:v>
                </c:pt>
                <c:pt idx="410">
                  <c:v>-1.28030776977539E-3</c:v>
                </c:pt>
                <c:pt idx="411">
                  <c:v>-1.2698173522949199E-3</c:v>
                </c:pt>
                <c:pt idx="412">
                  <c:v>-1.2125968933105499E-3</c:v>
                </c:pt>
                <c:pt idx="413">
                  <c:v>-7.6818466186523503E-4</c:v>
                </c:pt>
                <c:pt idx="414">
                  <c:v>-1.1453628540039099E-3</c:v>
                </c:pt>
                <c:pt idx="415">
                  <c:v>-1.4295578002929701E-3</c:v>
                </c:pt>
                <c:pt idx="416">
                  <c:v>-1.25741958618164E-3</c:v>
                </c:pt>
                <c:pt idx="417">
                  <c:v>-1.33419036865235E-3</c:v>
                </c:pt>
                <c:pt idx="418">
                  <c:v>-1.4643669128417999E-3</c:v>
                </c:pt>
                <c:pt idx="419">
                  <c:v>-1.5153884887695299E-3</c:v>
                </c:pt>
                <c:pt idx="420">
                  <c:v>-1.50918960571289E-3</c:v>
                </c:pt>
                <c:pt idx="421">
                  <c:v>-1.51443481445313E-3</c:v>
                </c:pt>
                <c:pt idx="422">
                  <c:v>-1.40762329101563E-3</c:v>
                </c:pt>
                <c:pt idx="423">
                  <c:v>-1.4333724975586E-3</c:v>
                </c:pt>
                <c:pt idx="424">
                  <c:v>-1.42526626586914E-3</c:v>
                </c:pt>
                <c:pt idx="425">
                  <c:v>-1.54638290405274E-3</c:v>
                </c:pt>
                <c:pt idx="426">
                  <c:v>-1.65557861328125E-3</c:v>
                </c:pt>
                <c:pt idx="427">
                  <c:v>-1.7285346984863301E-3</c:v>
                </c:pt>
                <c:pt idx="428">
                  <c:v>-1.8186569213867201E-3</c:v>
                </c:pt>
                <c:pt idx="429">
                  <c:v>-1.79195404052735E-3</c:v>
                </c:pt>
                <c:pt idx="430">
                  <c:v>-1.76239013671875E-3</c:v>
                </c:pt>
                <c:pt idx="431">
                  <c:v>-1.7085075378417999E-3</c:v>
                </c:pt>
                <c:pt idx="432">
                  <c:v>-1.64794921875E-3</c:v>
                </c:pt>
                <c:pt idx="433">
                  <c:v>-1.3728141784667999E-3</c:v>
                </c:pt>
                <c:pt idx="434">
                  <c:v>-1.2850761413574199E-3</c:v>
                </c:pt>
                <c:pt idx="435">
                  <c:v>-1.0957717895507799E-3</c:v>
                </c:pt>
                <c:pt idx="436">
                  <c:v>-2.6464462280273503E-4</c:v>
                </c:pt>
                <c:pt idx="437">
                  <c:v>-3.5285949707031299E-4</c:v>
                </c:pt>
                <c:pt idx="438">
                  <c:v>-1.31750106811524E-3</c:v>
                </c:pt>
                <c:pt idx="439">
                  <c:v>-1.5153884887695299E-3</c:v>
                </c:pt>
                <c:pt idx="440">
                  <c:v>-4.7001838684082101E-3</c:v>
                </c:pt>
                <c:pt idx="441">
                  <c:v>-6.9613456726074201E-3</c:v>
                </c:pt>
                <c:pt idx="442">
                  <c:v>-4.4026374816894601E-3</c:v>
                </c:pt>
                <c:pt idx="443">
                  <c:v>-3.9768218994140599E-3</c:v>
                </c:pt>
                <c:pt idx="444">
                  <c:v>-5.3291320800781302E-3</c:v>
                </c:pt>
                <c:pt idx="445">
                  <c:v>-2.1553039550781302E-3</c:v>
                </c:pt>
                <c:pt idx="446">
                  <c:v>-3.16619873046875E-4</c:v>
                </c:pt>
                <c:pt idx="447">
                  <c:v>-7.9536437988281304E-4</c:v>
                </c:pt>
                <c:pt idx="448">
                  <c:v>-1.3751983642578099E-3</c:v>
                </c:pt>
                <c:pt idx="449">
                  <c:v>-2.3040771484375E-3</c:v>
                </c:pt>
                <c:pt idx="450">
                  <c:v>-2.5324821472167999E-3</c:v>
                </c:pt>
                <c:pt idx="451">
                  <c:v>-2.6130676269531302E-3</c:v>
                </c:pt>
                <c:pt idx="452">
                  <c:v>-2.7494430541992201E-3</c:v>
                </c:pt>
                <c:pt idx="453">
                  <c:v>-2.7709007263183598E-3</c:v>
                </c:pt>
                <c:pt idx="454">
                  <c:v>-2.7790069580078099E-3</c:v>
                </c:pt>
                <c:pt idx="455">
                  <c:v>-2.8715133666992201E-3</c:v>
                </c:pt>
                <c:pt idx="456">
                  <c:v>-2.9563903808593802E-3</c:v>
                </c:pt>
                <c:pt idx="457">
                  <c:v>-2.9573440551757799E-3</c:v>
                </c:pt>
                <c:pt idx="458">
                  <c:v>-2.9935836791992201E-3</c:v>
                </c:pt>
                <c:pt idx="459">
                  <c:v>-3.1070709228515599E-3</c:v>
                </c:pt>
                <c:pt idx="460">
                  <c:v>-2.9592514038085998E-3</c:v>
                </c:pt>
                <c:pt idx="461">
                  <c:v>-3.0550956726074201E-3</c:v>
                </c:pt>
                <c:pt idx="462">
                  <c:v>-3.2711029052734401E-3</c:v>
                </c:pt>
                <c:pt idx="463">
                  <c:v>-3.0956268310546901E-3</c:v>
                </c:pt>
                <c:pt idx="464">
                  <c:v>-3.21435928344727E-3</c:v>
                </c:pt>
                <c:pt idx="465">
                  <c:v>-2.8886795043945299E-3</c:v>
                </c:pt>
                <c:pt idx="466">
                  <c:v>-4.41074371337891E-4</c:v>
                </c:pt>
                <c:pt idx="467">
                  <c:v>6.8521499633789095E-4</c:v>
                </c:pt>
                <c:pt idx="468">
                  <c:v>-2.4027824401855499E-3</c:v>
                </c:pt>
                <c:pt idx="469">
                  <c:v>-3.2544136047363299E-3</c:v>
                </c:pt>
                <c:pt idx="470">
                  <c:v>-3.3221244812011701E-3</c:v>
                </c:pt>
                <c:pt idx="471">
                  <c:v>-3.3311843872070299E-3</c:v>
                </c:pt>
                <c:pt idx="472">
                  <c:v>-3.38220596313477E-3</c:v>
                </c:pt>
                <c:pt idx="473">
                  <c:v>-3.3946037292480499E-3</c:v>
                </c:pt>
                <c:pt idx="474">
                  <c:v>-3.39269638061524E-3</c:v>
                </c:pt>
                <c:pt idx="475">
                  <c:v>-3.4284591674804701E-3</c:v>
                </c:pt>
                <c:pt idx="476">
                  <c:v>-3.4894943237304701E-3</c:v>
                </c:pt>
                <c:pt idx="477">
                  <c:v>-3.4008026123046901E-3</c:v>
                </c:pt>
                <c:pt idx="478">
                  <c:v>-3.5572052001953099E-3</c:v>
                </c:pt>
                <c:pt idx="479">
                  <c:v>-3.4856796264648498E-3</c:v>
                </c:pt>
                <c:pt idx="480">
                  <c:v>-3.4017562866210998E-3</c:v>
                </c:pt>
                <c:pt idx="481">
                  <c:v>-3.45087051391602E-3</c:v>
                </c:pt>
                <c:pt idx="482">
                  <c:v>-3.4379959106445299E-3</c:v>
                </c:pt>
                <c:pt idx="483">
                  <c:v>-3.4804344177246098E-3</c:v>
                </c:pt>
                <c:pt idx="484">
                  <c:v>-3.4427642822265599E-3</c:v>
                </c:pt>
                <c:pt idx="485">
                  <c:v>-3.40509414672852E-3</c:v>
                </c:pt>
                <c:pt idx="486">
                  <c:v>-3.4751892089843802E-3</c:v>
                </c:pt>
                <c:pt idx="487">
                  <c:v>-3.4847259521484401E-3</c:v>
                </c:pt>
                <c:pt idx="488">
                  <c:v>-3.4704208374023498E-3</c:v>
                </c:pt>
                <c:pt idx="489">
                  <c:v>-3.4055709838867201E-3</c:v>
                </c:pt>
                <c:pt idx="490">
                  <c:v>-3.4089088439941402E-3</c:v>
                </c:pt>
                <c:pt idx="491">
                  <c:v>-3.3726692199707101E-3</c:v>
                </c:pt>
                <c:pt idx="492">
                  <c:v>-3.3502578735351602E-3</c:v>
                </c:pt>
                <c:pt idx="493">
                  <c:v>-3.3435821533203099E-3</c:v>
                </c:pt>
                <c:pt idx="494">
                  <c:v>-3.3907890319824201E-3</c:v>
                </c:pt>
                <c:pt idx="495">
                  <c:v>-3.3168792724609401E-3</c:v>
                </c:pt>
                <c:pt idx="496">
                  <c:v>-3.3478736877441402E-3</c:v>
                </c:pt>
                <c:pt idx="497">
                  <c:v>-3.3574104309082101E-3</c:v>
                </c:pt>
                <c:pt idx="498">
                  <c:v>-3.3335685729980499E-3</c:v>
                </c:pt>
                <c:pt idx="499">
                  <c:v>-3.3760070800781302E-3</c:v>
                </c:pt>
                <c:pt idx="500">
                  <c:v>-3.3855438232421901E-3</c:v>
                </c:pt>
                <c:pt idx="501">
                  <c:v>-3.3216476440429701E-3</c:v>
                </c:pt>
                <c:pt idx="502">
                  <c:v>-3.37457656860352E-3</c:v>
                </c:pt>
                <c:pt idx="503">
                  <c:v>-3.3488273620605499E-3</c:v>
                </c:pt>
                <c:pt idx="504">
                  <c:v>-3.42559814453125E-3</c:v>
                </c:pt>
                <c:pt idx="505">
                  <c:v>-3.3173561096191402E-3</c:v>
                </c:pt>
                <c:pt idx="506">
                  <c:v>-3.3998489379882799E-3</c:v>
                </c:pt>
                <c:pt idx="507">
                  <c:v>-3.3354759216308598E-3</c:v>
                </c:pt>
                <c:pt idx="508">
                  <c:v>-3.4322738647460998E-3</c:v>
                </c:pt>
                <c:pt idx="509">
                  <c:v>-3.40032577514649E-3</c:v>
                </c:pt>
                <c:pt idx="510">
                  <c:v>-3.4036636352539102E-3</c:v>
                </c:pt>
                <c:pt idx="511">
                  <c:v>-3.5614967346191402E-3</c:v>
                </c:pt>
                <c:pt idx="512">
                  <c:v>-3.5362243652343802E-3</c:v>
                </c:pt>
                <c:pt idx="513">
                  <c:v>-3.4990310668945299E-3</c:v>
                </c:pt>
                <c:pt idx="514">
                  <c:v>-3.5433769226074201E-3</c:v>
                </c:pt>
                <c:pt idx="515">
                  <c:v>-3.5409927368164102E-3</c:v>
                </c:pt>
                <c:pt idx="516">
                  <c:v>-3.5920143127441402E-3</c:v>
                </c:pt>
                <c:pt idx="517">
                  <c:v>-3.52239608764649E-3</c:v>
                </c:pt>
                <c:pt idx="518">
                  <c:v>-3.5514831542968802E-3</c:v>
                </c:pt>
                <c:pt idx="519">
                  <c:v>-3.5123825073242201E-3</c:v>
                </c:pt>
                <c:pt idx="520">
                  <c:v>-3.48138809204102E-3</c:v>
                </c:pt>
                <c:pt idx="521">
                  <c:v>-3.5743713378906302E-3</c:v>
                </c:pt>
                <c:pt idx="522">
                  <c:v>-3.46899032592774E-3</c:v>
                </c:pt>
                <c:pt idx="523">
                  <c:v>-3.4556388854980499E-3</c:v>
                </c:pt>
                <c:pt idx="524">
                  <c:v>-3.4370422363281302E-3</c:v>
                </c:pt>
                <c:pt idx="525">
                  <c:v>-3.4499168395996098E-3</c:v>
                </c:pt>
                <c:pt idx="526">
                  <c:v>-3.4451484680175799E-3</c:v>
                </c:pt>
                <c:pt idx="527">
                  <c:v>-3.3612251281738299E-3</c:v>
                </c:pt>
                <c:pt idx="528">
                  <c:v>-3.3783912658691402E-3</c:v>
                </c:pt>
                <c:pt idx="529">
                  <c:v>-3.2606124877929701E-3</c:v>
                </c:pt>
                <c:pt idx="530">
                  <c:v>-3.2944679260253902E-3</c:v>
                </c:pt>
                <c:pt idx="531">
                  <c:v>-3.2806396484375E-3</c:v>
                </c:pt>
                <c:pt idx="532">
                  <c:v>-3.2839775085449201E-3</c:v>
                </c:pt>
                <c:pt idx="533">
                  <c:v>-3.33166122436524E-3</c:v>
                </c:pt>
                <c:pt idx="534">
                  <c:v>-3.2610893249511701E-3</c:v>
                </c:pt>
                <c:pt idx="535">
                  <c:v>-3.2701492309570299E-3</c:v>
                </c:pt>
                <c:pt idx="536">
                  <c:v>-3.23247909545899E-3</c:v>
                </c:pt>
                <c:pt idx="537">
                  <c:v>-3.24249267578125E-3</c:v>
                </c:pt>
                <c:pt idx="538">
                  <c:v>-3.1504631042480499E-3</c:v>
                </c:pt>
                <c:pt idx="539">
                  <c:v>-3.1733512878417999E-3</c:v>
                </c:pt>
                <c:pt idx="540">
                  <c:v>-3.2205581665039102E-3</c:v>
                </c:pt>
                <c:pt idx="541">
                  <c:v>-3.2796859741210998E-3</c:v>
                </c:pt>
                <c:pt idx="542">
                  <c:v>-3.2343864440917999E-3</c:v>
                </c:pt>
                <c:pt idx="543">
                  <c:v>-3.3144950866699201E-3</c:v>
                </c:pt>
                <c:pt idx="544">
                  <c:v>-3.3578872680664102E-3</c:v>
                </c:pt>
                <c:pt idx="545">
                  <c:v>-3.4399032592773498E-3</c:v>
                </c:pt>
                <c:pt idx="546">
                  <c:v>-3.3602714538574201E-3</c:v>
                </c:pt>
                <c:pt idx="547">
                  <c:v>-3.4070014953613299E-3</c:v>
                </c:pt>
                <c:pt idx="548">
                  <c:v>-3.4546852111816402E-3</c:v>
                </c:pt>
                <c:pt idx="549">
                  <c:v>-3.4441947937011701E-3</c:v>
                </c:pt>
                <c:pt idx="550">
                  <c:v>-3.5586357116699201E-3</c:v>
                </c:pt>
                <c:pt idx="551">
                  <c:v>-3.6120414733886701E-3</c:v>
                </c:pt>
                <c:pt idx="552">
                  <c:v>-3.5486221313476602E-3</c:v>
                </c:pt>
                <c:pt idx="553">
                  <c:v>-3.58819961547852E-3</c:v>
                </c:pt>
                <c:pt idx="554">
                  <c:v>-3.6306381225585998E-3</c:v>
                </c:pt>
                <c:pt idx="555">
                  <c:v>-3.5996437072753902E-3</c:v>
                </c:pt>
                <c:pt idx="556">
                  <c:v>-3.5567283630371098E-3</c:v>
                </c:pt>
                <c:pt idx="557">
                  <c:v>-3.5538673400878902E-3</c:v>
                </c:pt>
                <c:pt idx="558">
                  <c:v>-3.56531143188477E-3</c:v>
                </c:pt>
                <c:pt idx="559">
                  <c:v>-3.4837722778320299E-3</c:v>
                </c:pt>
                <c:pt idx="560">
                  <c:v>-3.4952163696289102E-3</c:v>
                </c:pt>
                <c:pt idx="561">
                  <c:v>-3.4451484680175799E-3</c:v>
                </c:pt>
                <c:pt idx="562">
                  <c:v>-3.5057067871093802E-3</c:v>
                </c:pt>
                <c:pt idx="563">
                  <c:v>-3.4885406494140599E-3</c:v>
                </c:pt>
                <c:pt idx="564">
                  <c:v>-3.4489631652832101E-3</c:v>
                </c:pt>
                <c:pt idx="565">
                  <c:v>-3.43084335327149E-3</c:v>
                </c:pt>
                <c:pt idx="566">
                  <c:v>-3.4360885620117201E-3</c:v>
                </c:pt>
                <c:pt idx="567">
                  <c:v>-3.4646987915039102E-3</c:v>
                </c:pt>
                <c:pt idx="568">
                  <c:v>-3.4360885620117201E-3</c:v>
                </c:pt>
                <c:pt idx="569">
                  <c:v>-3.4046173095703099E-3</c:v>
                </c:pt>
                <c:pt idx="570">
                  <c:v>-3.34930419921875E-3</c:v>
                </c:pt>
                <c:pt idx="571">
                  <c:v>-3.39269638061524E-3</c:v>
                </c:pt>
                <c:pt idx="572">
                  <c:v>-3.4217834472656302E-3</c:v>
                </c:pt>
                <c:pt idx="573">
                  <c:v>-3.4894943237304701E-3</c:v>
                </c:pt>
                <c:pt idx="574">
                  <c:v>-3.4189224243164102E-3</c:v>
                </c:pt>
                <c:pt idx="575">
                  <c:v>-3.4093856811523498E-3</c:v>
                </c:pt>
                <c:pt idx="576">
                  <c:v>-3.43847274780274E-3</c:v>
                </c:pt>
                <c:pt idx="577">
                  <c:v>-3.4599304199218802E-3</c:v>
                </c:pt>
                <c:pt idx="578">
                  <c:v>-3.48138809204102E-3</c:v>
                </c:pt>
                <c:pt idx="579">
                  <c:v>-3.5123825073242201E-3</c:v>
                </c:pt>
                <c:pt idx="580">
                  <c:v>-3.4651756286621098E-3</c:v>
                </c:pt>
                <c:pt idx="581">
                  <c:v>-3.4933090209960998E-3</c:v>
                </c:pt>
                <c:pt idx="582">
                  <c:v>-3.5419464111328099E-3</c:v>
                </c:pt>
                <c:pt idx="583">
                  <c:v>-3.54242324829102E-3</c:v>
                </c:pt>
                <c:pt idx="584">
                  <c:v>-3.6163330078125E-3</c:v>
                </c:pt>
                <c:pt idx="585">
                  <c:v>-3.6306381225585998E-3</c:v>
                </c:pt>
                <c:pt idx="586">
                  <c:v>-3.5400390625E-3</c:v>
                </c:pt>
                <c:pt idx="587">
                  <c:v>-3.6387443542480499E-3</c:v>
                </c:pt>
                <c:pt idx="588">
                  <c:v>-3.7631988525390599E-3</c:v>
                </c:pt>
                <c:pt idx="589">
                  <c:v>-3.8008689880371098E-3</c:v>
                </c:pt>
                <c:pt idx="590">
                  <c:v>-3.8342475891113299E-3</c:v>
                </c:pt>
                <c:pt idx="591">
                  <c:v>-3.8461685180664102E-3</c:v>
                </c:pt>
                <c:pt idx="592">
                  <c:v>-3.71313095092774E-3</c:v>
                </c:pt>
                <c:pt idx="593">
                  <c:v>-3.77130508422852E-3</c:v>
                </c:pt>
                <c:pt idx="594">
                  <c:v>-3.8971900939941402E-3</c:v>
                </c:pt>
                <c:pt idx="595">
                  <c:v>-3.8638114929199201E-3</c:v>
                </c:pt>
                <c:pt idx="596">
                  <c:v>-3.8909912109375E-3</c:v>
                </c:pt>
                <c:pt idx="597">
                  <c:v>-3.8270950317382799E-3</c:v>
                </c:pt>
                <c:pt idx="598">
                  <c:v>-3.8623809814453099E-3</c:v>
                </c:pt>
                <c:pt idx="599">
                  <c:v>-3.91626358032227E-3</c:v>
                </c:pt>
                <c:pt idx="600">
                  <c:v>-3.9839744567871102E-3</c:v>
                </c:pt>
                <c:pt idx="601">
                  <c:v>-3.9982795715332101E-3</c:v>
                </c:pt>
                <c:pt idx="602">
                  <c:v>-3.9429664611816398E-3</c:v>
                </c:pt>
                <c:pt idx="603">
                  <c:v>-3.9014816284179701E-3</c:v>
                </c:pt>
                <c:pt idx="604">
                  <c:v>-3.9343833923339896E-3</c:v>
                </c:pt>
                <c:pt idx="605">
                  <c:v>-3.9277076721191398E-3</c:v>
                </c:pt>
                <c:pt idx="606">
                  <c:v>-3.9129257202148498E-3</c:v>
                </c:pt>
                <c:pt idx="607">
                  <c:v>-3.9310455322265599E-3</c:v>
                </c:pt>
                <c:pt idx="608">
                  <c:v>-3.9172172546386701E-3</c:v>
                </c:pt>
                <c:pt idx="609">
                  <c:v>-3.9401054382324201E-3</c:v>
                </c:pt>
                <c:pt idx="610">
                  <c:v>-3.9486885070800799E-3</c:v>
                </c:pt>
                <c:pt idx="611">
                  <c:v>-3.9935111999511701E-3</c:v>
                </c:pt>
                <c:pt idx="612">
                  <c:v>-3.9472579956054696E-3</c:v>
                </c:pt>
                <c:pt idx="613">
                  <c:v>-3.9815902709960998E-3</c:v>
                </c:pt>
                <c:pt idx="614">
                  <c:v>-3.9472579956054696E-3</c:v>
                </c:pt>
                <c:pt idx="615">
                  <c:v>-3.9825439453125E-3</c:v>
                </c:pt>
                <c:pt idx="616">
                  <c:v>-4.0135383605957101E-3</c:v>
                </c:pt>
                <c:pt idx="617">
                  <c:v>-4.0621757507324201E-3</c:v>
                </c:pt>
                <c:pt idx="618">
                  <c:v>-4.1284561157226597E-3</c:v>
                </c:pt>
                <c:pt idx="619">
                  <c:v>-4.1060447692871102E-3</c:v>
                </c:pt>
                <c:pt idx="620">
                  <c:v>-4.1151046752929696E-3</c:v>
                </c:pt>
                <c:pt idx="621">
                  <c:v>-4.0941238403320304E-3</c:v>
                </c:pt>
                <c:pt idx="622">
                  <c:v>-4.09936904907227E-3</c:v>
                </c:pt>
                <c:pt idx="623">
                  <c:v>-4.1208267211914097E-3</c:v>
                </c:pt>
                <c:pt idx="624">
                  <c:v>-4.1618347167968802E-3</c:v>
                </c:pt>
                <c:pt idx="625">
                  <c:v>-4.1365623474121102E-3</c:v>
                </c:pt>
                <c:pt idx="626">
                  <c:v>-4.09936904907227E-3</c:v>
                </c:pt>
                <c:pt idx="627">
                  <c:v>-4.06885147094727E-3</c:v>
                </c:pt>
                <c:pt idx="628">
                  <c:v>-4.0845870971679696E-3</c:v>
                </c:pt>
                <c:pt idx="629">
                  <c:v>-4.0140151977539097E-3</c:v>
                </c:pt>
                <c:pt idx="630">
                  <c:v>-4.1804313659668003E-3</c:v>
                </c:pt>
                <c:pt idx="631">
                  <c:v>-4.1055679321289097E-3</c:v>
                </c:pt>
                <c:pt idx="632">
                  <c:v>-4.1556358337402396E-3</c:v>
                </c:pt>
                <c:pt idx="633">
                  <c:v>-4.1217803955078099E-3</c:v>
                </c:pt>
                <c:pt idx="634">
                  <c:v>-4.19092178344727E-3</c:v>
                </c:pt>
                <c:pt idx="635">
                  <c:v>-4.1656494140625E-3</c:v>
                </c:pt>
                <c:pt idx="636">
                  <c:v>-4.0736198425293003E-3</c:v>
                </c:pt>
                <c:pt idx="637">
                  <c:v>-4.0907859802246102E-3</c:v>
                </c:pt>
                <c:pt idx="638">
                  <c:v>-4.0683746337890599E-3</c:v>
                </c:pt>
                <c:pt idx="639">
                  <c:v>-4.0783882141113299E-3</c:v>
                </c:pt>
                <c:pt idx="640">
                  <c:v>-4.0540695190429696E-3</c:v>
                </c:pt>
                <c:pt idx="641">
                  <c:v>-4.1246414184570304E-3</c:v>
                </c:pt>
                <c:pt idx="642">
                  <c:v>-4.0922164916992196E-3</c:v>
                </c:pt>
                <c:pt idx="643">
                  <c:v>-4.1089057922363299E-3</c:v>
                </c:pt>
                <c:pt idx="644">
                  <c:v>-4.0421485900878898E-3</c:v>
                </c:pt>
                <c:pt idx="645">
                  <c:v>-4.0273666381835998E-3</c:v>
                </c:pt>
                <c:pt idx="646">
                  <c:v>-3.9715766906738299E-3</c:v>
                </c:pt>
                <c:pt idx="647">
                  <c:v>-3.9854049682617196E-3</c:v>
                </c:pt>
                <c:pt idx="648">
                  <c:v>-3.9458274841308602E-3</c:v>
                </c:pt>
                <c:pt idx="649">
                  <c:v>-3.9858818054199201E-3</c:v>
                </c:pt>
                <c:pt idx="650">
                  <c:v>-3.9110183715820304E-3</c:v>
                </c:pt>
                <c:pt idx="651">
                  <c:v>-3.9310455322265599E-3</c:v>
                </c:pt>
                <c:pt idx="652">
                  <c:v>-3.9525032043457101E-3</c:v>
                </c:pt>
                <c:pt idx="653">
                  <c:v>-3.8914680480957101E-3</c:v>
                </c:pt>
                <c:pt idx="654">
                  <c:v>-3.8566589355468802E-3</c:v>
                </c:pt>
                <c:pt idx="655">
                  <c:v>-3.8318634033203099E-3</c:v>
                </c:pt>
                <c:pt idx="656">
                  <c:v>-3.9076805114746102E-3</c:v>
                </c:pt>
                <c:pt idx="657">
                  <c:v>-3.8919448852539102E-3</c:v>
                </c:pt>
                <c:pt idx="658">
                  <c:v>-3.8380622863769601E-3</c:v>
                </c:pt>
                <c:pt idx="659">
                  <c:v>-3.73315811157227E-3</c:v>
                </c:pt>
                <c:pt idx="660">
                  <c:v>-3.80182266235352E-3</c:v>
                </c:pt>
                <c:pt idx="661">
                  <c:v>-3.8189888000488299E-3</c:v>
                </c:pt>
                <c:pt idx="662">
                  <c:v>-3.8576126098632799E-3</c:v>
                </c:pt>
                <c:pt idx="663">
                  <c:v>-3.7517547607421901E-3</c:v>
                </c:pt>
                <c:pt idx="664">
                  <c:v>-3.7193298339843802E-3</c:v>
                </c:pt>
                <c:pt idx="665">
                  <c:v>-3.6411285400390599E-3</c:v>
                </c:pt>
                <c:pt idx="666">
                  <c:v>-3.6611557006835998E-3</c:v>
                </c:pt>
                <c:pt idx="667">
                  <c:v>-3.6854743957519601E-3</c:v>
                </c:pt>
                <c:pt idx="668">
                  <c:v>-3.7846565246582101E-3</c:v>
                </c:pt>
                <c:pt idx="669">
                  <c:v>-3.79705429077149E-3</c:v>
                </c:pt>
                <c:pt idx="670">
                  <c:v>-3.7069320678710998E-3</c:v>
                </c:pt>
                <c:pt idx="671">
                  <c:v>-3.6883354187011701E-3</c:v>
                </c:pt>
                <c:pt idx="672">
                  <c:v>-3.8003921508789102E-3</c:v>
                </c:pt>
                <c:pt idx="673">
                  <c:v>-3.7527084350585998E-3</c:v>
                </c:pt>
                <c:pt idx="674">
                  <c:v>-3.7646293640136701E-3</c:v>
                </c:pt>
                <c:pt idx="675">
                  <c:v>-3.8061141967773498E-3</c:v>
                </c:pt>
                <c:pt idx="676">
                  <c:v>-3.8132667541503902E-3</c:v>
                </c:pt>
                <c:pt idx="677">
                  <c:v>-3.7465095520019601E-3</c:v>
                </c:pt>
                <c:pt idx="678">
                  <c:v>-3.7183761596679701E-3</c:v>
                </c:pt>
                <c:pt idx="679">
                  <c:v>-3.6525726318359401E-3</c:v>
                </c:pt>
                <c:pt idx="680">
                  <c:v>-3.6921501159667999E-3</c:v>
                </c:pt>
                <c:pt idx="681">
                  <c:v>-3.8414001464843802E-3</c:v>
                </c:pt>
                <c:pt idx="682">
                  <c:v>-3.8456916809082101E-3</c:v>
                </c:pt>
                <c:pt idx="683">
                  <c:v>-3.8990974426269601E-3</c:v>
                </c:pt>
                <c:pt idx="684">
                  <c:v>-3.9272308349609401E-3</c:v>
                </c:pt>
                <c:pt idx="685">
                  <c:v>-3.8533210754394601E-3</c:v>
                </c:pt>
                <c:pt idx="686">
                  <c:v>-3.7651062011718802E-3</c:v>
                </c:pt>
                <c:pt idx="687">
                  <c:v>-3.8027763366699201E-3</c:v>
                </c:pt>
                <c:pt idx="688">
                  <c:v>-3.7827491760253902E-3</c:v>
                </c:pt>
                <c:pt idx="689">
                  <c:v>-3.7646293640136701E-3</c:v>
                </c:pt>
                <c:pt idx="690">
                  <c:v>-3.6406517028808598E-3</c:v>
                </c:pt>
                <c:pt idx="691">
                  <c:v>-3.6859512329101602E-3</c:v>
                </c:pt>
                <c:pt idx="692">
                  <c:v>-3.5543441772460998E-3</c:v>
                </c:pt>
                <c:pt idx="693">
                  <c:v>-3.4546852111816402E-3</c:v>
                </c:pt>
                <c:pt idx="694">
                  <c:v>-3.5419464111328099E-3</c:v>
                </c:pt>
                <c:pt idx="695">
                  <c:v>-3.4136772155761701E-3</c:v>
                </c:pt>
                <c:pt idx="696">
                  <c:v>-3.4446716308593802E-3</c:v>
                </c:pt>
                <c:pt idx="697">
                  <c:v>-3.4089088439941402E-3</c:v>
                </c:pt>
                <c:pt idx="698">
                  <c:v>-3.3311843872070299E-3</c:v>
                </c:pt>
                <c:pt idx="699">
                  <c:v>-3.2281875610351602E-3</c:v>
                </c:pt>
                <c:pt idx="700">
                  <c:v>-3.2253265380859401E-3</c:v>
                </c:pt>
                <c:pt idx="701">
                  <c:v>-3.0498504638671901E-3</c:v>
                </c:pt>
                <c:pt idx="702">
                  <c:v>-3.17907333374024E-3</c:v>
                </c:pt>
                <c:pt idx="703">
                  <c:v>-3.3092498779296901E-3</c:v>
                </c:pt>
                <c:pt idx="704">
                  <c:v>-3.2081604003906302E-3</c:v>
                </c:pt>
                <c:pt idx="705">
                  <c:v>-3.39508056640625E-3</c:v>
                </c:pt>
                <c:pt idx="706">
                  <c:v>-3.4914016723632799E-3</c:v>
                </c:pt>
                <c:pt idx="707">
                  <c:v>-3.4170150756835998E-3</c:v>
                </c:pt>
                <c:pt idx="708">
                  <c:v>-3.6001205444335998E-3</c:v>
                </c:pt>
                <c:pt idx="709">
                  <c:v>-3.7994384765625E-3</c:v>
                </c:pt>
                <c:pt idx="710">
                  <c:v>-3.8022994995117201E-3</c:v>
                </c:pt>
                <c:pt idx="711">
                  <c:v>-4.1937828063964896E-3</c:v>
                </c:pt>
                <c:pt idx="712">
                  <c:v>-4.1837692260742196E-3</c:v>
                </c:pt>
                <c:pt idx="713">
                  <c:v>-4.27484512329102E-3</c:v>
                </c:pt>
                <c:pt idx="714">
                  <c:v>-4.4102668762207101E-3</c:v>
                </c:pt>
                <c:pt idx="715">
                  <c:v>-4.4589042663574201E-3</c:v>
                </c:pt>
                <c:pt idx="716">
                  <c:v>-4.5533180236816398E-3</c:v>
                </c:pt>
                <c:pt idx="717">
                  <c:v>-4.6000480651855503E-3</c:v>
                </c:pt>
                <c:pt idx="718">
                  <c:v>-4.6606063842773498E-3</c:v>
                </c:pt>
                <c:pt idx="719">
                  <c:v>-4.6119689941406302E-3</c:v>
                </c:pt>
                <c:pt idx="720">
                  <c:v>-4.4913291931152396E-3</c:v>
                </c:pt>
                <c:pt idx="721">
                  <c:v>-4.38165664672852E-3</c:v>
                </c:pt>
                <c:pt idx="722">
                  <c:v>-4.3387413024902396E-3</c:v>
                </c:pt>
                <c:pt idx="723">
                  <c:v>-4.16803359985352E-3</c:v>
                </c:pt>
                <c:pt idx="724">
                  <c:v>-4.0783882141113299E-3</c:v>
                </c:pt>
                <c:pt idx="725">
                  <c:v>-4.0125846862793003E-3</c:v>
                </c:pt>
                <c:pt idx="726">
                  <c:v>-3.7498474121093802E-3</c:v>
                </c:pt>
                <c:pt idx="727">
                  <c:v>-3.6869049072265599E-3</c:v>
                </c:pt>
                <c:pt idx="728">
                  <c:v>-3.6158561706542999E-3</c:v>
                </c:pt>
                <c:pt idx="729">
                  <c:v>-3.4089088439941402E-3</c:v>
                </c:pt>
                <c:pt idx="730">
                  <c:v>-3.41033935546875E-3</c:v>
                </c:pt>
                <c:pt idx="731">
                  <c:v>-3.4565925598144601E-3</c:v>
                </c:pt>
                <c:pt idx="732">
                  <c:v>-3.2277107238769601E-3</c:v>
                </c:pt>
                <c:pt idx="733">
                  <c:v>-3.38983535766602E-3</c:v>
                </c:pt>
                <c:pt idx="734">
                  <c:v>-3.3454895019531302E-3</c:v>
                </c:pt>
                <c:pt idx="735">
                  <c:v>-3.3845901489257799E-3</c:v>
                </c:pt>
                <c:pt idx="736">
                  <c:v>-3.3183097839355499E-3</c:v>
                </c:pt>
                <c:pt idx="737">
                  <c:v>-3.1847953796386701E-3</c:v>
                </c:pt>
                <c:pt idx="738">
                  <c:v>-3.31878662109375E-3</c:v>
                </c:pt>
                <c:pt idx="739">
                  <c:v>-3.1175613403320299E-3</c:v>
                </c:pt>
                <c:pt idx="740">
                  <c:v>-3.1390190124511701E-3</c:v>
                </c:pt>
                <c:pt idx="741">
                  <c:v>-3.2620429992675799E-3</c:v>
                </c:pt>
                <c:pt idx="742">
                  <c:v>-3.1313896179199201E-3</c:v>
                </c:pt>
                <c:pt idx="743">
                  <c:v>-3.1232833862304701E-3</c:v>
                </c:pt>
                <c:pt idx="744">
                  <c:v>-3.1023025512695299E-3</c:v>
                </c:pt>
                <c:pt idx="745">
                  <c:v>-2.9964447021484401E-3</c:v>
                </c:pt>
                <c:pt idx="746">
                  <c:v>-3.0431747436523498E-3</c:v>
                </c:pt>
                <c:pt idx="747">
                  <c:v>-3.04412841796875E-3</c:v>
                </c:pt>
                <c:pt idx="748">
                  <c:v>-3.04651260375977E-3</c:v>
                </c:pt>
                <c:pt idx="749">
                  <c:v>-3.0431747436523498E-3</c:v>
                </c:pt>
                <c:pt idx="750">
                  <c:v>-3.0941963195800799E-3</c:v>
                </c:pt>
                <c:pt idx="751">
                  <c:v>-3.0102729797363299E-3</c:v>
                </c:pt>
                <c:pt idx="752">
                  <c:v>-2.9573440551757799E-3</c:v>
                </c:pt>
                <c:pt idx="753">
                  <c:v>-2.7713775634765599E-3</c:v>
                </c:pt>
                <c:pt idx="754">
                  <c:v>-2.9125213623046901E-3</c:v>
                </c:pt>
                <c:pt idx="755">
                  <c:v>-2.74896621704102E-3</c:v>
                </c:pt>
                <c:pt idx="756">
                  <c:v>-2.8347969055175799E-3</c:v>
                </c:pt>
                <c:pt idx="757">
                  <c:v>-2.7604103088378902E-3</c:v>
                </c:pt>
                <c:pt idx="758">
                  <c:v>-2.68793106079102E-3</c:v>
                </c:pt>
                <c:pt idx="759">
                  <c:v>-2.6330947875976602E-3</c:v>
                </c:pt>
                <c:pt idx="760">
                  <c:v>-2.6493072509765599E-3</c:v>
                </c:pt>
                <c:pt idx="761">
                  <c:v>-2.5095939636230499E-3</c:v>
                </c:pt>
                <c:pt idx="762">
                  <c:v>-2.5463104248046901E-3</c:v>
                </c:pt>
                <c:pt idx="763">
                  <c:v>-2.4328231811523498E-3</c:v>
                </c:pt>
                <c:pt idx="764">
                  <c:v>-2.3312568664550799E-3</c:v>
                </c:pt>
                <c:pt idx="765">
                  <c:v>-2.43139266967774E-3</c:v>
                </c:pt>
                <c:pt idx="766">
                  <c:v>-2.3107528686523498E-3</c:v>
                </c:pt>
                <c:pt idx="767">
                  <c:v>-2.1834373474121098E-3</c:v>
                </c:pt>
                <c:pt idx="768">
                  <c:v>-2.2077560424804701E-3</c:v>
                </c:pt>
                <c:pt idx="769">
                  <c:v>-2.10332870483399E-3</c:v>
                </c:pt>
                <c:pt idx="770">
                  <c:v>-2.0871162414550799E-3</c:v>
                </c:pt>
                <c:pt idx="771">
                  <c:v>-2.10332870483399E-3</c:v>
                </c:pt>
                <c:pt idx="772">
                  <c:v>-1.7843246459961E-3</c:v>
                </c:pt>
                <c:pt idx="773">
                  <c:v>-1.8100738525390599E-3</c:v>
                </c:pt>
                <c:pt idx="774">
                  <c:v>-1.87158584594727E-3</c:v>
                </c:pt>
                <c:pt idx="775">
                  <c:v>-1.8148422241211E-3</c:v>
                </c:pt>
                <c:pt idx="776">
                  <c:v>-1.89352035522461E-3</c:v>
                </c:pt>
                <c:pt idx="777">
                  <c:v>-1.7175674438476599E-3</c:v>
                </c:pt>
                <c:pt idx="778">
                  <c:v>-1.51443481445313E-3</c:v>
                </c:pt>
                <c:pt idx="779">
                  <c:v>-1.4600753784179701E-3</c:v>
                </c:pt>
                <c:pt idx="780">
                  <c:v>-1.4529228210449199E-3</c:v>
                </c:pt>
                <c:pt idx="781">
                  <c:v>-1.2211799621582101E-3</c:v>
                </c:pt>
                <c:pt idx="782">
                  <c:v>-1.44100189208985E-3</c:v>
                </c:pt>
                <c:pt idx="783">
                  <c:v>-1.43289566040039E-3</c:v>
                </c:pt>
                <c:pt idx="784">
                  <c:v>-1.3151168823242201E-3</c:v>
                </c:pt>
                <c:pt idx="785">
                  <c:v>-1.1920928955078099E-3</c:v>
                </c:pt>
                <c:pt idx="786">
                  <c:v>-1.17731094360352E-3</c:v>
                </c:pt>
                <c:pt idx="787">
                  <c:v>-1.2478828430175801E-3</c:v>
                </c:pt>
                <c:pt idx="788">
                  <c:v>-1.0232925415039099E-3</c:v>
                </c:pt>
                <c:pt idx="789">
                  <c:v>-9.6750259399414095E-4</c:v>
                </c:pt>
                <c:pt idx="790">
                  <c:v>-1.0128021240234401E-3</c:v>
                </c:pt>
                <c:pt idx="791">
                  <c:v>-1.11007690429688E-3</c:v>
                </c:pt>
                <c:pt idx="792">
                  <c:v>-1.07812881469727E-3</c:v>
                </c:pt>
                <c:pt idx="793">
                  <c:v>-9.3412399291992198E-4</c:v>
                </c:pt>
                <c:pt idx="794">
                  <c:v>-1.00469589233399E-3</c:v>
                </c:pt>
                <c:pt idx="795">
                  <c:v>-1.0805130004882799E-3</c:v>
                </c:pt>
                <c:pt idx="796">
                  <c:v>-6.6661834716796897E-4</c:v>
                </c:pt>
                <c:pt idx="797">
                  <c:v>-9.4509124755859397E-4</c:v>
                </c:pt>
                <c:pt idx="798">
                  <c:v>-6.0176849365234397E-4</c:v>
                </c:pt>
                <c:pt idx="799">
                  <c:v>-6.98089599609375E-4</c:v>
                </c:pt>
                <c:pt idx="800">
                  <c:v>-9.4938278198242198E-4</c:v>
                </c:pt>
                <c:pt idx="801">
                  <c:v>-9.5891952514648503E-4</c:v>
                </c:pt>
                <c:pt idx="802">
                  <c:v>-8.6164474487304698E-4</c:v>
                </c:pt>
                <c:pt idx="803">
                  <c:v>-1.1138916015625E-3</c:v>
                </c:pt>
                <c:pt idx="804">
                  <c:v>-6.4802169799804698E-4</c:v>
                </c:pt>
                <c:pt idx="805">
                  <c:v>-1.0790824890136699E-3</c:v>
                </c:pt>
                <c:pt idx="806">
                  <c:v>-8.9979171752929698E-4</c:v>
                </c:pt>
                <c:pt idx="807">
                  <c:v>-1.0447502136230499E-3</c:v>
                </c:pt>
                <c:pt idx="808">
                  <c:v>-9.3126296997070302E-4</c:v>
                </c:pt>
                <c:pt idx="809">
                  <c:v>-9.9992752075195291E-4</c:v>
                </c:pt>
                <c:pt idx="810">
                  <c:v>-1.1568069458007799E-3</c:v>
                </c:pt>
                <c:pt idx="811">
                  <c:v>-1.08480453491211E-3</c:v>
                </c:pt>
                <c:pt idx="812">
                  <c:v>-1.1892318725586E-3</c:v>
                </c:pt>
                <c:pt idx="813">
                  <c:v>-1.0890960693359401E-3</c:v>
                </c:pt>
                <c:pt idx="814">
                  <c:v>-1.2135505676269601E-3</c:v>
                </c:pt>
                <c:pt idx="815">
                  <c:v>-1.3561248779296901E-3</c:v>
                </c:pt>
                <c:pt idx="816">
                  <c:v>-1.45626068115235E-3</c:v>
                </c:pt>
                <c:pt idx="817">
                  <c:v>-1.3003349304199199E-3</c:v>
                </c:pt>
                <c:pt idx="818">
                  <c:v>-1.7786026000976599E-3</c:v>
                </c:pt>
                <c:pt idx="819">
                  <c:v>-1.5707015991211E-3</c:v>
                </c:pt>
                <c:pt idx="820">
                  <c:v>-1.5869140625E-3</c:v>
                </c:pt>
                <c:pt idx="821">
                  <c:v>-2.1629333496093802E-3</c:v>
                </c:pt>
                <c:pt idx="822">
                  <c:v>-2.1505355834960998E-3</c:v>
                </c:pt>
                <c:pt idx="823">
                  <c:v>-2.0933151245117201E-3</c:v>
                </c:pt>
                <c:pt idx="824">
                  <c:v>-2.2549629211425799E-3</c:v>
                </c:pt>
                <c:pt idx="825">
                  <c:v>-2.5715827941894601E-3</c:v>
                </c:pt>
                <c:pt idx="826">
                  <c:v>-2.2921562194824201E-3</c:v>
                </c:pt>
                <c:pt idx="827">
                  <c:v>-2.7055740356445299E-3</c:v>
                </c:pt>
                <c:pt idx="828">
                  <c:v>-2.1982192993164102E-3</c:v>
                </c:pt>
                <c:pt idx="829">
                  <c:v>-2.8076171875E-3</c:v>
                </c:pt>
                <c:pt idx="830">
                  <c:v>-2.7174949645996098E-3</c:v>
                </c:pt>
                <c:pt idx="831">
                  <c:v>-2.2444725036621098E-3</c:v>
                </c:pt>
                <c:pt idx="832">
                  <c:v>-2.6826858520507799E-3</c:v>
                </c:pt>
                <c:pt idx="833">
                  <c:v>-2.75945663452149E-3</c:v>
                </c:pt>
                <c:pt idx="834">
                  <c:v>-2.7742385864257799E-3</c:v>
                </c:pt>
                <c:pt idx="835">
                  <c:v>-2.7127265930175799E-3</c:v>
                </c:pt>
                <c:pt idx="836">
                  <c:v>-2.86865234375E-3</c:v>
                </c:pt>
                <c:pt idx="837">
                  <c:v>-2.4003982543945299E-3</c:v>
                </c:pt>
                <c:pt idx="838">
                  <c:v>-3.5214424133300799E-3</c:v>
                </c:pt>
                <c:pt idx="839">
                  <c:v>-2.98547744750977E-3</c:v>
                </c:pt>
                <c:pt idx="840">
                  <c:v>-3.1633377075195299E-3</c:v>
                </c:pt>
                <c:pt idx="841">
                  <c:v>-3.7088394165039102E-3</c:v>
                </c:pt>
                <c:pt idx="842">
                  <c:v>-3.0879974365234401E-3</c:v>
                </c:pt>
                <c:pt idx="843">
                  <c:v>-2.5286674499511701E-3</c:v>
                </c:pt>
                <c:pt idx="844">
                  <c:v>-3.21722030639649E-3</c:v>
                </c:pt>
                <c:pt idx="845">
                  <c:v>-3.2153129577636701E-3</c:v>
                </c:pt>
                <c:pt idx="846">
                  <c:v>-2.9149055480957101E-3</c:v>
                </c:pt>
                <c:pt idx="847">
                  <c:v>-3.6497116088867201E-3</c:v>
                </c:pt>
                <c:pt idx="848">
                  <c:v>-3.7174224853515599E-3</c:v>
                </c:pt>
                <c:pt idx="849">
                  <c:v>-3.8561820983886701E-3</c:v>
                </c:pt>
                <c:pt idx="850">
                  <c:v>-3.90100479125977E-3</c:v>
                </c:pt>
                <c:pt idx="851">
                  <c:v>-3.6802291870117201E-3</c:v>
                </c:pt>
                <c:pt idx="852">
                  <c:v>-3.61871719360352E-3</c:v>
                </c:pt>
                <c:pt idx="853">
                  <c:v>-4.2090415954589896E-3</c:v>
                </c:pt>
                <c:pt idx="854">
                  <c:v>-3.6683082580566402E-3</c:v>
                </c:pt>
                <c:pt idx="855">
                  <c:v>-4.0855407714843802E-3</c:v>
                </c:pt>
                <c:pt idx="856">
                  <c:v>-4.4388771057128898E-3</c:v>
                </c:pt>
                <c:pt idx="857">
                  <c:v>-4.4255256652832101E-3</c:v>
                </c:pt>
                <c:pt idx="858">
                  <c:v>-4.4574737548828099E-3</c:v>
                </c:pt>
                <c:pt idx="859">
                  <c:v>-4.9028396606445304E-3</c:v>
                </c:pt>
                <c:pt idx="860">
                  <c:v>-4.5919418334960998E-3</c:v>
                </c:pt>
                <c:pt idx="861">
                  <c:v>-4.4450759887695304E-3</c:v>
                </c:pt>
                <c:pt idx="862">
                  <c:v>-4.302978515625E-3</c:v>
                </c:pt>
                <c:pt idx="863">
                  <c:v>-4.6038627624511701E-3</c:v>
                </c:pt>
                <c:pt idx="864">
                  <c:v>-4.9595832824707101E-3</c:v>
                </c:pt>
                <c:pt idx="865">
                  <c:v>-4.1813850402832101E-3</c:v>
                </c:pt>
                <c:pt idx="866">
                  <c:v>-4.9510002136230503E-3</c:v>
                </c:pt>
                <c:pt idx="867">
                  <c:v>-5.1059722900390703E-3</c:v>
                </c:pt>
                <c:pt idx="868">
                  <c:v>-5.4407119750976597E-3</c:v>
                </c:pt>
                <c:pt idx="869">
                  <c:v>-4.00018692016602E-3</c:v>
                </c:pt>
                <c:pt idx="870">
                  <c:v>-6.8297386169433602E-3</c:v>
                </c:pt>
                <c:pt idx="871">
                  <c:v>-5.9490203857421901E-3</c:v>
                </c:pt>
                <c:pt idx="872">
                  <c:v>-5.8627128601074201E-3</c:v>
                </c:pt>
                <c:pt idx="873">
                  <c:v>-5.1407814025878898E-3</c:v>
                </c:pt>
                <c:pt idx="874">
                  <c:v>-7.7204704284668003E-3</c:v>
                </c:pt>
                <c:pt idx="875">
                  <c:v>-6.5093040466308602E-3</c:v>
                </c:pt>
                <c:pt idx="876">
                  <c:v>-6.4377784729003898E-3</c:v>
                </c:pt>
                <c:pt idx="877">
                  <c:v>-5.2013397216796901E-3</c:v>
                </c:pt>
                <c:pt idx="878">
                  <c:v>-7.7099800109863299E-3</c:v>
                </c:pt>
                <c:pt idx="879">
                  <c:v>-6.1335563659668003E-3</c:v>
                </c:pt>
                <c:pt idx="880">
                  <c:v>-7.11297988891602E-3</c:v>
                </c:pt>
                <c:pt idx="881">
                  <c:v>-5.9318542480468802E-3</c:v>
                </c:pt>
                <c:pt idx="882">
                  <c:v>-8.0342292785644601E-3</c:v>
                </c:pt>
                <c:pt idx="883">
                  <c:v>-5.6734085083007804E-3</c:v>
                </c:pt>
                <c:pt idx="884">
                  <c:v>-6.2870979309082101E-3</c:v>
                </c:pt>
                <c:pt idx="885">
                  <c:v>-5.6657791137695304E-3</c:v>
                </c:pt>
                <c:pt idx="886">
                  <c:v>-6.79779052734375E-3</c:v>
                </c:pt>
                <c:pt idx="887">
                  <c:v>-7.3537826538085998E-3</c:v>
                </c:pt>
                <c:pt idx="888">
                  <c:v>-7.2059631347656302E-3</c:v>
                </c:pt>
                <c:pt idx="889">
                  <c:v>-6.4349174499511701E-3</c:v>
                </c:pt>
                <c:pt idx="890">
                  <c:v>-6.3662528991699201E-3</c:v>
                </c:pt>
                <c:pt idx="891">
                  <c:v>-8.2039833068847708E-3</c:v>
                </c:pt>
                <c:pt idx="892">
                  <c:v>-4.6610832214355503E-3</c:v>
                </c:pt>
                <c:pt idx="893">
                  <c:v>-7.4615478515625E-3</c:v>
                </c:pt>
                <c:pt idx="894">
                  <c:v>-6.55364990234375E-3</c:v>
                </c:pt>
                <c:pt idx="895">
                  <c:v>-7.7099800109863299E-3</c:v>
                </c:pt>
                <c:pt idx="896">
                  <c:v>-7.9584121704101597E-3</c:v>
                </c:pt>
                <c:pt idx="897">
                  <c:v>-5.9733390808105503E-3</c:v>
                </c:pt>
                <c:pt idx="898">
                  <c:v>-7.9369544982910208E-3</c:v>
                </c:pt>
                <c:pt idx="899">
                  <c:v>-7.6212882995605503E-3</c:v>
                </c:pt>
                <c:pt idx="900">
                  <c:v>-8.8329315185546892E-3</c:v>
                </c:pt>
                <c:pt idx="901">
                  <c:v>-9.8552703857421892E-3</c:v>
                </c:pt>
                <c:pt idx="902">
                  <c:v>-1.0334014892578101E-2</c:v>
                </c:pt>
                <c:pt idx="903">
                  <c:v>-7.9388618469238299E-3</c:v>
                </c:pt>
                <c:pt idx="904">
                  <c:v>-5.7692527770996102E-3</c:v>
                </c:pt>
                <c:pt idx="905">
                  <c:v>-8.7103843688964896E-3</c:v>
                </c:pt>
                <c:pt idx="906">
                  <c:v>-1.01947784423828E-2</c:v>
                </c:pt>
                <c:pt idx="907">
                  <c:v>-6.7982673645019601E-3</c:v>
                </c:pt>
                <c:pt idx="908">
                  <c:v>-1.01747512817383E-2</c:v>
                </c:pt>
                <c:pt idx="909">
                  <c:v>-6.8655014038085998E-3</c:v>
                </c:pt>
                <c:pt idx="910">
                  <c:v>-1.001977920532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A8AD-4494-A176-F6E7A6335FAE}"/>
            </c:ext>
          </c:extLst>
        </c:ser>
        <c:ser>
          <c:idx val="37"/>
          <c:order val="37"/>
          <c:tx>
            <c:v>+110 microL</c:v>
          </c:tx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4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4'!$B$2:$B$912</c:f>
              <c:numCache>
                <c:formatCode>General</c:formatCode>
                <c:ptCount val="911"/>
                <c:pt idx="0">
                  <c:v>-1.1035099029541</c:v>
                </c:pt>
                <c:pt idx="1">
                  <c:v>-0.48308944702148499</c:v>
                </c:pt>
                <c:pt idx="2">
                  <c:v>-0.52162694931030296</c:v>
                </c:pt>
                <c:pt idx="3">
                  <c:v>-0.65968751907348699</c:v>
                </c:pt>
                <c:pt idx="4">
                  <c:v>-0.56371974945068404</c:v>
                </c:pt>
                <c:pt idx="5">
                  <c:v>-0.50767469406127996</c:v>
                </c:pt>
                <c:pt idx="6">
                  <c:v>-0.87664175033569403</c:v>
                </c:pt>
                <c:pt idx="7">
                  <c:v>-0.87557792663574197</c:v>
                </c:pt>
                <c:pt idx="8">
                  <c:v>-0.76852083206176802</c:v>
                </c:pt>
                <c:pt idx="9">
                  <c:v>-1.1322436332702699</c:v>
                </c:pt>
                <c:pt idx="10">
                  <c:v>-0.67615175247192405</c:v>
                </c:pt>
                <c:pt idx="11">
                  <c:v>-0.393997192382813</c:v>
                </c:pt>
                <c:pt idx="12">
                  <c:v>-0.53269433975219804</c:v>
                </c:pt>
                <c:pt idx="13">
                  <c:v>-1.08929395675659</c:v>
                </c:pt>
                <c:pt idx="14">
                  <c:v>-1.0510382652282699</c:v>
                </c:pt>
                <c:pt idx="15">
                  <c:v>2.4843692779540998E-2</c:v>
                </c:pt>
                <c:pt idx="16">
                  <c:v>-0.86689138412475597</c:v>
                </c:pt>
                <c:pt idx="17">
                  <c:v>-1.2744126319885301</c:v>
                </c:pt>
                <c:pt idx="18">
                  <c:v>-0.43454790115356501</c:v>
                </c:pt>
                <c:pt idx="19">
                  <c:v>-0.76402664184570301</c:v>
                </c:pt>
                <c:pt idx="20">
                  <c:v>-1.21147060394287</c:v>
                </c:pt>
                <c:pt idx="21">
                  <c:v>-0.84099531173706099</c:v>
                </c:pt>
                <c:pt idx="22">
                  <c:v>-0.648301601409912</c:v>
                </c:pt>
                <c:pt idx="23">
                  <c:v>-0.49751091003418002</c:v>
                </c:pt>
                <c:pt idx="24">
                  <c:v>-1.14612817764282</c:v>
                </c:pt>
                <c:pt idx="25">
                  <c:v>-0.37750720977783198</c:v>
                </c:pt>
                <c:pt idx="26">
                  <c:v>-1.15132856369019</c:v>
                </c:pt>
                <c:pt idx="27">
                  <c:v>-1.1311936378478999</c:v>
                </c:pt>
                <c:pt idx="28">
                  <c:v>-0.84712028503418002</c:v>
                </c:pt>
                <c:pt idx="29">
                  <c:v>-0.34229469299316401</c:v>
                </c:pt>
                <c:pt idx="30">
                  <c:v>-0.52128410339355502</c:v>
                </c:pt>
                <c:pt idx="31">
                  <c:v>-0.65308570861816395</c:v>
                </c:pt>
                <c:pt idx="32">
                  <c:v>-0.49670839309692399</c:v>
                </c:pt>
                <c:pt idx="33">
                  <c:v>-0.36440944671630898</c:v>
                </c:pt>
                <c:pt idx="34">
                  <c:v>-0.88418531417846702</c:v>
                </c:pt>
                <c:pt idx="35">
                  <c:v>-0.78514480590820301</c:v>
                </c:pt>
                <c:pt idx="36">
                  <c:v>-0.104454040527344</c:v>
                </c:pt>
                <c:pt idx="37">
                  <c:v>-0.85701656341552801</c:v>
                </c:pt>
                <c:pt idx="38">
                  <c:v>-0.39141178131103499</c:v>
                </c:pt>
                <c:pt idx="39">
                  <c:v>-0.152689933776856</c:v>
                </c:pt>
                <c:pt idx="40">
                  <c:v>1.3807773590087899E-2</c:v>
                </c:pt>
                <c:pt idx="41">
                  <c:v>-0.15455675125122101</c:v>
                </c:pt>
                <c:pt idx="42">
                  <c:v>-0.549790859222412</c:v>
                </c:pt>
                <c:pt idx="43">
                  <c:v>-0.31693506240844699</c:v>
                </c:pt>
                <c:pt idx="44">
                  <c:v>-0.20033311843872101</c:v>
                </c:pt>
                <c:pt idx="45">
                  <c:v>-0.40283298492431702</c:v>
                </c:pt>
                <c:pt idx="46">
                  <c:v>-0.197251796722412</c:v>
                </c:pt>
                <c:pt idx="47">
                  <c:v>-0.139201164245606</c:v>
                </c:pt>
                <c:pt idx="48">
                  <c:v>0.18780469894409199</c:v>
                </c:pt>
                <c:pt idx="49">
                  <c:v>-0.21610164642334001</c:v>
                </c:pt>
                <c:pt idx="50">
                  <c:v>0.18270778656005901</c:v>
                </c:pt>
                <c:pt idx="51">
                  <c:v>-5.7410240173339899E-2</c:v>
                </c:pt>
                <c:pt idx="52">
                  <c:v>-1.8250942230224599E-2</c:v>
                </c:pt>
                <c:pt idx="53">
                  <c:v>2.1811962127685599E-2</c:v>
                </c:pt>
                <c:pt idx="54">
                  <c:v>0.17176771163940499</c:v>
                </c:pt>
                <c:pt idx="55">
                  <c:v>-0.558973789215088</c:v>
                </c:pt>
                <c:pt idx="56">
                  <c:v>0.372317314147949</c:v>
                </c:pt>
                <c:pt idx="57">
                  <c:v>0.15565586090087899</c:v>
                </c:pt>
                <c:pt idx="58">
                  <c:v>3.4486770629882799E-2</c:v>
                </c:pt>
                <c:pt idx="59">
                  <c:v>0.26312351226806702</c:v>
                </c:pt>
                <c:pt idx="60">
                  <c:v>0.50145006179809604</c:v>
                </c:pt>
                <c:pt idx="61">
                  <c:v>-1.26056671142578E-2</c:v>
                </c:pt>
                <c:pt idx="62">
                  <c:v>0.209849834442139</c:v>
                </c:pt>
                <c:pt idx="63">
                  <c:v>0.43520498275756903</c:v>
                </c:pt>
                <c:pt idx="64">
                  <c:v>9.6361637115478502E-2</c:v>
                </c:pt>
                <c:pt idx="65">
                  <c:v>0.318023681640625</c:v>
                </c:pt>
                <c:pt idx="66">
                  <c:v>0.88577890396118197</c:v>
                </c:pt>
                <c:pt idx="67">
                  <c:v>1.09178495407105</c:v>
                </c:pt>
                <c:pt idx="68">
                  <c:v>1.3995161056518599</c:v>
                </c:pt>
                <c:pt idx="69">
                  <c:v>1.07104444503784</c:v>
                </c:pt>
                <c:pt idx="70">
                  <c:v>0.89824962615966797</c:v>
                </c:pt>
                <c:pt idx="71">
                  <c:v>0.93711900711059604</c:v>
                </c:pt>
                <c:pt idx="72">
                  <c:v>0.92706918716430697</c:v>
                </c:pt>
                <c:pt idx="73">
                  <c:v>0.91590404510498102</c:v>
                </c:pt>
                <c:pt idx="74">
                  <c:v>0.93192768096923795</c:v>
                </c:pt>
                <c:pt idx="75">
                  <c:v>0.95494890213012695</c:v>
                </c:pt>
                <c:pt idx="76">
                  <c:v>0.96014261245727595</c:v>
                </c:pt>
                <c:pt idx="77">
                  <c:v>0.97901821136474598</c:v>
                </c:pt>
                <c:pt idx="78">
                  <c:v>0.99841165542602595</c:v>
                </c:pt>
                <c:pt idx="79">
                  <c:v>1.0099639892578101</c:v>
                </c:pt>
                <c:pt idx="80">
                  <c:v>1.02548933029175</c:v>
                </c:pt>
                <c:pt idx="81">
                  <c:v>1.03997850418091</c:v>
                </c:pt>
                <c:pt idx="82">
                  <c:v>1.05197477340698</c:v>
                </c:pt>
                <c:pt idx="83">
                  <c:v>1.0618314743042001</c:v>
                </c:pt>
                <c:pt idx="84">
                  <c:v>1.0759644508361801</c:v>
                </c:pt>
                <c:pt idx="85">
                  <c:v>1.08292388916016</c:v>
                </c:pt>
                <c:pt idx="86">
                  <c:v>1.08601617813111</c:v>
                </c:pt>
                <c:pt idx="87">
                  <c:v>1.0914392471313501</c:v>
                </c:pt>
                <c:pt idx="88">
                  <c:v>1.0912070274353101</c:v>
                </c:pt>
                <c:pt idx="89">
                  <c:v>1.09289646148682</c:v>
                </c:pt>
                <c:pt idx="90">
                  <c:v>1.0850539207458501</c:v>
                </c:pt>
                <c:pt idx="91">
                  <c:v>1.0806035995483401</c:v>
                </c:pt>
                <c:pt idx="92">
                  <c:v>1.0755820274353001</c:v>
                </c:pt>
                <c:pt idx="93">
                  <c:v>1.06961822509766</c:v>
                </c:pt>
                <c:pt idx="94">
                  <c:v>1.06186866760254</c:v>
                </c:pt>
                <c:pt idx="95">
                  <c:v>1.04648780822754</c:v>
                </c:pt>
                <c:pt idx="96">
                  <c:v>1.0323567390441899</c:v>
                </c:pt>
                <c:pt idx="97">
                  <c:v>1.01603555679322</c:v>
                </c:pt>
                <c:pt idx="98">
                  <c:v>0.99712991714477595</c:v>
                </c:pt>
                <c:pt idx="99">
                  <c:v>0.97810602188110396</c:v>
                </c:pt>
                <c:pt idx="100">
                  <c:v>0.95221805572509799</c:v>
                </c:pt>
                <c:pt idx="101">
                  <c:v>0.93109941482544001</c:v>
                </c:pt>
                <c:pt idx="102">
                  <c:v>0.90686988830566395</c:v>
                </c:pt>
                <c:pt idx="103">
                  <c:v>0.88475990295410201</c:v>
                </c:pt>
                <c:pt idx="104">
                  <c:v>0.85972595214843806</c:v>
                </c:pt>
                <c:pt idx="105">
                  <c:v>0.83842754364013705</c:v>
                </c:pt>
                <c:pt idx="106">
                  <c:v>0.81971216201782204</c:v>
                </c:pt>
                <c:pt idx="107">
                  <c:v>0.79741525650024403</c:v>
                </c:pt>
                <c:pt idx="108">
                  <c:v>0.778791904449463</c:v>
                </c:pt>
                <c:pt idx="109">
                  <c:v>0.76018619537353505</c:v>
                </c:pt>
                <c:pt idx="110">
                  <c:v>0.74242687225341797</c:v>
                </c:pt>
                <c:pt idx="111">
                  <c:v>0.725558280944825</c:v>
                </c:pt>
                <c:pt idx="112">
                  <c:v>0.70888710021972701</c:v>
                </c:pt>
                <c:pt idx="113">
                  <c:v>0.69516611099243197</c:v>
                </c:pt>
                <c:pt idx="114">
                  <c:v>0.67866897583007801</c:v>
                </c:pt>
                <c:pt idx="115">
                  <c:v>0.664720058441162</c:v>
                </c:pt>
                <c:pt idx="116">
                  <c:v>0.64943885803222701</c:v>
                </c:pt>
                <c:pt idx="117">
                  <c:v>0.63710308074951205</c:v>
                </c:pt>
                <c:pt idx="118">
                  <c:v>0.62433290481567405</c:v>
                </c:pt>
                <c:pt idx="119">
                  <c:v>0.61198806762695301</c:v>
                </c:pt>
                <c:pt idx="120">
                  <c:v>0.60140037536621105</c:v>
                </c:pt>
                <c:pt idx="121">
                  <c:v>0.59027814865112305</c:v>
                </c:pt>
                <c:pt idx="122">
                  <c:v>0.57977199554443404</c:v>
                </c:pt>
                <c:pt idx="123">
                  <c:v>0.57174873352050803</c:v>
                </c:pt>
                <c:pt idx="124">
                  <c:v>0.56269073486328203</c:v>
                </c:pt>
                <c:pt idx="125">
                  <c:v>0.55460453033447299</c:v>
                </c:pt>
                <c:pt idx="126">
                  <c:v>0.54801607131957997</c:v>
                </c:pt>
                <c:pt idx="127">
                  <c:v>0.54134416580200195</c:v>
                </c:pt>
                <c:pt idx="128">
                  <c:v>0.535353183746338</c:v>
                </c:pt>
                <c:pt idx="129">
                  <c:v>0.53112411499023504</c:v>
                </c:pt>
                <c:pt idx="130">
                  <c:v>0.52498960494995095</c:v>
                </c:pt>
                <c:pt idx="131">
                  <c:v>0.52014398574829102</c:v>
                </c:pt>
                <c:pt idx="132">
                  <c:v>0.51570653915405296</c:v>
                </c:pt>
                <c:pt idx="133">
                  <c:v>0.51101493835449197</c:v>
                </c:pt>
                <c:pt idx="134">
                  <c:v>0.50554847717285201</c:v>
                </c:pt>
                <c:pt idx="135">
                  <c:v>0.50132274627685602</c:v>
                </c:pt>
                <c:pt idx="136">
                  <c:v>0.49629402160644598</c:v>
                </c:pt>
                <c:pt idx="137">
                  <c:v>0.49034452438354498</c:v>
                </c:pt>
                <c:pt idx="138">
                  <c:v>0.48338508605957098</c:v>
                </c:pt>
                <c:pt idx="139">
                  <c:v>0.47572135925293002</c:v>
                </c:pt>
                <c:pt idx="140">
                  <c:v>0.46612119674682601</c:v>
                </c:pt>
                <c:pt idx="141">
                  <c:v>0.45602750778198298</c:v>
                </c:pt>
                <c:pt idx="142">
                  <c:v>0.445449829101563</c:v>
                </c:pt>
                <c:pt idx="143">
                  <c:v>0.43346071243286199</c:v>
                </c:pt>
                <c:pt idx="144">
                  <c:v>0.42132472991943398</c:v>
                </c:pt>
                <c:pt idx="145">
                  <c:v>0.40943145751953097</c:v>
                </c:pt>
                <c:pt idx="146">
                  <c:v>0.39633941650390597</c:v>
                </c:pt>
                <c:pt idx="147">
                  <c:v>0.382853984832764</c:v>
                </c:pt>
                <c:pt idx="148">
                  <c:v>0.36958074569702198</c:v>
                </c:pt>
                <c:pt idx="149">
                  <c:v>0.35535192489624001</c:v>
                </c:pt>
                <c:pt idx="150">
                  <c:v>0.34235000610351601</c:v>
                </c:pt>
                <c:pt idx="151">
                  <c:v>0.32813358306884799</c:v>
                </c:pt>
                <c:pt idx="152">
                  <c:v>0.31406259536743197</c:v>
                </c:pt>
                <c:pt idx="153">
                  <c:v>0.29943418502807601</c:v>
                </c:pt>
                <c:pt idx="154">
                  <c:v>0.283952236175537</c:v>
                </c:pt>
                <c:pt idx="155">
                  <c:v>0.26794624328613298</c:v>
                </c:pt>
                <c:pt idx="156">
                  <c:v>0.25122308731079102</c:v>
                </c:pt>
                <c:pt idx="157">
                  <c:v>0.23392868041992201</c:v>
                </c:pt>
                <c:pt idx="158">
                  <c:v>0.21680355072021501</c:v>
                </c:pt>
                <c:pt idx="159">
                  <c:v>0.20036554336547899</c:v>
                </c:pt>
                <c:pt idx="160">
                  <c:v>0.184463500976563</c:v>
                </c:pt>
                <c:pt idx="161">
                  <c:v>0.169230461120606</c:v>
                </c:pt>
                <c:pt idx="162">
                  <c:v>0.155158996582031</c:v>
                </c:pt>
                <c:pt idx="163">
                  <c:v>0.14265203475952201</c:v>
                </c:pt>
                <c:pt idx="164">
                  <c:v>0.130735874176026</c:v>
                </c:pt>
                <c:pt idx="165">
                  <c:v>0.11981201171875</c:v>
                </c:pt>
                <c:pt idx="166">
                  <c:v>0.11050367355346701</c:v>
                </c:pt>
                <c:pt idx="167">
                  <c:v>0.10232734680175801</c:v>
                </c:pt>
                <c:pt idx="168">
                  <c:v>9.5854282379150405E-2</c:v>
                </c:pt>
                <c:pt idx="169">
                  <c:v>8.9042186737060602E-2</c:v>
                </c:pt>
                <c:pt idx="170">
                  <c:v>8.3550453186035198E-2</c:v>
                </c:pt>
                <c:pt idx="171">
                  <c:v>8.1348419189453097E-2</c:v>
                </c:pt>
                <c:pt idx="172">
                  <c:v>7.7574253082275405E-2</c:v>
                </c:pt>
                <c:pt idx="173">
                  <c:v>7.1148872375488295E-2</c:v>
                </c:pt>
                <c:pt idx="174">
                  <c:v>6.4877510070800795E-2</c:v>
                </c:pt>
                <c:pt idx="175">
                  <c:v>5.8246135711669998E-2</c:v>
                </c:pt>
                <c:pt idx="176">
                  <c:v>5.3478240966796903E-2</c:v>
                </c:pt>
                <c:pt idx="177">
                  <c:v>4.95800971984863E-2</c:v>
                </c:pt>
                <c:pt idx="178">
                  <c:v>4.6553611755371101E-2</c:v>
                </c:pt>
                <c:pt idx="179">
                  <c:v>4.4006824493408203E-2</c:v>
                </c:pt>
                <c:pt idx="180">
                  <c:v>4.23030853271485E-2</c:v>
                </c:pt>
                <c:pt idx="181">
                  <c:v>4.0166378021240297E-2</c:v>
                </c:pt>
                <c:pt idx="182">
                  <c:v>3.8017272949218799E-2</c:v>
                </c:pt>
                <c:pt idx="183">
                  <c:v>3.5458087921142599E-2</c:v>
                </c:pt>
                <c:pt idx="184">
                  <c:v>3.4305095672607401E-2</c:v>
                </c:pt>
                <c:pt idx="185">
                  <c:v>3.2300949096679701E-2</c:v>
                </c:pt>
                <c:pt idx="186">
                  <c:v>3.0417442321777399E-2</c:v>
                </c:pt>
                <c:pt idx="187">
                  <c:v>2.9340267181396502E-2</c:v>
                </c:pt>
                <c:pt idx="188">
                  <c:v>2.7367115020752002E-2</c:v>
                </c:pt>
                <c:pt idx="189">
                  <c:v>2.59509086608887E-2</c:v>
                </c:pt>
                <c:pt idx="190">
                  <c:v>2.4727821350097701E-2</c:v>
                </c:pt>
                <c:pt idx="191">
                  <c:v>2.3852825164794901E-2</c:v>
                </c:pt>
                <c:pt idx="192">
                  <c:v>2.2931575775146502E-2</c:v>
                </c:pt>
                <c:pt idx="193">
                  <c:v>2.1367073059082101E-2</c:v>
                </c:pt>
                <c:pt idx="194">
                  <c:v>2.0471572875976601E-2</c:v>
                </c:pt>
                <c:pt idx="195">
                  <c:v>1.98569297790528E-2</c:v>
                </c:pt>
                <c:pt idx="196">
                  <c:v>1.8988609313964899E-2</c:v>
                </c:pt>
                <c:pt idx="197">
                  <c:v>1.81221961975098E-2</c:v>
                </c:pt>
                <c:pt idx="198">
                  <c:v>1.73487663269043E-2</c:v>
                </c:pt>
                <c:pt idx="199">
                  <c:v>1.57732963562012E-2</c:v>
                </c:pt>
                <c:pt idx="200">
                  <c:v>1.52497291564942E-2</c:v>
                </c:pt>
                <c:pt idx="201">
                  <c:v>1.42230987548828E-2</c:v>
                </c:pt>
                <c:pt idx="202">
                  <c:v>1.33466720581055E-2</c:v>
                </c:pt>
                <c:pt idx="203">
                  <c:v>1.3117790222168E-2</c:v>
                </c:pt>
                <c:pt idx="204">
                  <c:v>1.2384414672851601E-2</c:v>
                </c:pt>
                <c:pt idx="205">
                  <c:v>1.11498832702637E-2</c:v>
                </c:pt>
                <c:pt idx="206">
                  <c:v>1.11169815063477E-2</c:v>
                </c:pt>
                <c:pt idx="207">
                  <c:v>1.0379791259765601E-2</c:v>
                </c:pt>
                <c:pt idx="208">
                  <c:v>9.9616050720214896E-3</c:v>
                </c:pt>
                <c:pt idx="209">
                  <c:v>9.5090866088867205E-3</c:v>
                </c:pt>
                <c:pt idx="210">
                  <c:v>8.6493492126464896E-3</c:v>
                </c:pt>
                <c:pt idx="211">
                  <c:v>7.9970359802246094E-3</c:v>
                </c:pt>
                <c:pt idx="212">
                  <c:v>7.1730613708496102E-3</c:v>
                </c:pt>
                <c:pt idx="213">
                  <c:v>7.0958137512207101E-3</c:v>
                </c:pt>
                <c:pt idx="214">
                  <c:v>6.4272880554199201E-3</c:v>
                </c:pt>
                <c:pt idx="215">
                  <c:v>6.45685195922852E-3</c:v>
                </c:pt>
                <c:pt idx="216">
                  <c:v>6.6432952880859401E-3</c:v>
                </c:pt>
                <c:pt idx="217">
                  <c:v>5.6805610656738299E-3</c:v>
                </c:pt>
                <c:pt idx="218">
                  <c:v>4.6777725219726597E-3</c:v>
                </c:pt>
                <c:pt idx="219">
                  <c:v>4.0330886840820304E-3</c:v>
                </c:pt>
                <c:pt idx="220">
                  <c:v>3.3726692199707101E-3</c:v>
                </c:pt>
                <c:pt idx="221">
                  <c:v>3.0937194824218802E-3</c:v>
                </c:pt>
                <c:pt idx="222">
                  <c:v>3.1952857971191402E-3</c:v>
                </c:pt>
                <c:pt idx="223">
                  <c:v>3.07703018188477E-3</c:v>
                </c:pt>
                <c:pt idx="224">
                  <c:v>2.27594375610352E-3</c:v>
                </c:pt>
                <c:pt idx="225">
                  <c:v>2.3841857910156302E-3</c:v>
                </c:pt>
                <c:pt idx="226">
                  <c:v>2.2358894348144601E-3</c:v>
                </c:pt>
                <c:pt idx="227">
                  <c:v>2.5715827941894601E-3</c:v>
                </c:pt>
                <c:pt idx="228">
                  <c:v>2.3193359375E-3</c:v>
                </c:pt>
                <c:pt idx="229">
                  <c:v>9.34600830078125E-4</c:v>
                </c:pt>
                <c:pt idx="230">
                  <c:v>1.1410713195800801E-3</c:v>
                </c:pt>
                <c:pt idx="231">
                  <c:v>2.0518302917480499E-3</c:v>
                </c:pt>
                <c:pt idx="232">
                  <c:v>1.37996673583985E-3</c:v>
                </c:pt>
                <c:pt idx="233">
                  <c:v>1.3332366943359401E-3</c:v>
                </c:pt>
                <c:pt idx="234">
                  <c:v>1.312255859375E-3</c:v>
                </c:pt>
                <c:pt idx="235">
                  <c:v>3.4046173095703098E-4</c:v>
                </c:pt>
                <c:pt idx="236">
                  <c:v>4.57763671875E-5</c:v>
                </c:pt>
                <c:pt idx="237">
                  <c:v>1.2440681457519601E-3</c:v>
                </c:pt>
                <c:pt idx="238">
                  <c:v>5.7077407836914095E-4</c:v>
                </c:pt>
                <c:pt idx="239">
                  <c:v>-9.8228454589843994E-5</c:v>
                </c:pt>
                <c:pt idx="240">
                  <c:v>5.035400390625E-4</c:v>
                </c:pt>
                <c:pt idx="241">
                  <c:v>5.2833557128906304E-4</c:v>
                </c:pt>
                <c:pt idx="242">
                  <c:v>-8.8691711425781304E-5</c:v>
                </c:pt>
                <c:pt idx="243">
                  <c:v>3.1805038452148503E-4</c:v>
                </c:pt>
                <c:pt idx="244">
                  <c:v>1.0838508605957101E-3</c:v>
                </c:pt>
                <c:pt idx="245">
                  <c:v>-2.6226043701171899E-5</c:v>
                </c:pt>
                <c:pt idx="246">
                  <c:v>4.7206878662109402E-5</c:v>
                </c:pt>
                <c:pt idx="247">
                  <c:v>3.2186508178711003E-4</c:v>
                </c:pt>
                <c:pt idx="248">
                  <c:v>6.7377090454101595E-4</c:v>
                </c:pt>
                <c:pt idx="249">
                  <c:v>6.4802169799804698E-4</c:v>
                </c:pt>
                <c:pt idx="250">
                  <c:v>6.7186355590820302E-4</c:v>
                </c:pt>
                <c:pt idx="251">
                  <c:v>1.3804435729980499E-3</c:v>
                </c:pt>
                <c:pt idx="252">
                  <c:v>1.29938125610352E-3</c:v>
                </c:pt>
                <c:pt idx="253">
                  <c:v>7.4434280395507802E-4</c:v>
                </c:pt>
                <c:pt idx="254">
                  <c:v>7.9774856567382802E-4</c:v>
                </c:pt>
                <c:pt idx="255">
                  <c:v>1.00326538085938E-3</c:v>
                </c:pt>
                <c:pt idx="256">
                  <c:v>7.8821182250976595E-4</c:v>
                </c:pt>
                <c:pt idx="257">
                  <c:v>3.35693359375E-4</c:v>
                </c:pt>
                <c:pt idx="258">
                  <c:v>4.23431396484375E-4</c:v>
                </c:pt>
                <c:pt idx="259">
                  <c:v>4.7063827514648503E-4</c:v>
                </c:pt>
                <c:pt idx="260">
                  <c:v>5.0020217895507802E-4</c:v>
                </c:pt>
                <c:pt idx="261">
                  <c:v>-6.9618225097656304E-5</c:v>
                </c:pt>
                <c:pt idx="262">
                  <c:v>-2.2411346435546899E-5</c:v>
                </c:pt>
                <c:pt idx="263">
                  <c:v>-4.0531158447265598E-4</c:v>
                </c:pt>
                <c:pt idx="264">
                  <c:v>-2.288818359375E-4</c:v>
                </c:pt>
                <c:pt idx="265">
                  <c:v>-2.7894973754882802E-4</c:v>
                </c:pt>
                <c:pt idx="266">
                  <c:v>-4.119873046875E-4</c:v>
                </c:pt>
                <c:pt idx="267">
                  <c:v>1.4162063598632799E-4</c:v>
                </c:pt>
                <c:pt idx="268">
                  <c:v>1.6069412231445299E-4</c:v>
                </c:pt>
                <c:pt idx="269">
                  <c:v>-5.9223175048828201E-4</c:v>
                </c:pt>
                <c:pt idx="270">
                  <c:v>-1.2941360473632799E-3</c:v>
                </c:pt>
                <c:pt idx="271">
                  <c:v>-1.3589859008789099E-3</c:v>
                </c:pt>
                <c:pt idx="272">
                  <c:v>-1.24740600585938E-3</c:v>
                </c:pt>
                <c:pt idx="273">
                  <c:v>9.8228454589843994E-5</c:v>
                </c:pt>
                <c:pt idx="274">
                  <c:v>-5.5170059204101595E-4</c:v>
                </c:pt>
                <c:pt idx="275">
                  <c:v>-1.51443481445313E-3</c:v>
                </c:pt>
                <c:pt idx="276">
                  <c:v>-1.7881393432617201E-3</c:v>
                </c:pt>
                <c:pt idx="277">
                  <c:v>-1.7819404602050801E-3</c:v>
                </c:pt>
                <c:pt idx="278">
                  <c:v>-1.72662734985352E-3</c:v>
                </c:pt>
                <c:pt idx="279">
                  <c:v>-2.42376327514649E-3</c:v>
                </c:pt>
                <c:pt idx="280">
                  <c:v>-2.8562545776367201E-3</c:v>
                </c:pt>
                <c:pt idx="281">
                  <c:v>-2.5186538696289102E-3</c:v>
                </c:pt>
                <c:pt idx="282">
                  <c:v>-2.3579597473144601E-3</c:v>
                </c:pt>
                <c:pt idx="283">
                  <c:v>-2.3231506347656302E-3</c:v>
                </c:pt>
                <c:pt idx="284">
                  <c:v>-2.9740333557128902E-3</c:v>
                </c:pt>
                <c:pt idx="285">
                  <c:v>-2.9997825622558598E-3</c:v>
                </c:pt>
                <c:pt idx="286">
                  <c:v>-2.8042793273925799E-3</c:v>
                </c:pt>
                <c:pt idx="287">
                  <c:v>-2.8529167175292999E-3</c:v>
                </c:pt>
                <c:pt idx="288">
                  <c:v>-2.7141571044921901E-3</c:v>
                </c:pt>
                <c:pt idx="289">
                  <c:v>-2.76947021484375E-3</c:v>
                </c:pt>
                <c:pt idx="290">
                  <c:v>-2.8057098388671901E-3</c:v>
                </c:pt>
                <c:pt idx="291">
                  <c:v>-2.9950141906738299E-3</c:v>
                </c:pt>
                <c:pt idx="292">
                  <c:v>-3.0956268310546901E-3</c:v>
                </c:pt>
                <c:pt idx="293">
                  <c:v>-2.6073455810546901E-3</c:v>
                </c:pt>
                <c:pt idx="294">
                  <c:v>-2.70843505859375E-3</c:v>
                </c:pt>
                <c:pt idx="295">
                  <c:v>-9.5653533935546897E-4</c:v>
                </c:pt>
                <c:pt idx="296">
                  <c:v>9.0646743774414095E-4</c:v>
                </c:pt>
                <c:pt idx="297">
                  <c:v>-1.47390365600586E-3</c:v>
                </c:pt>
                <c:pt idx="298">
                  <c:v>-3.0179023742675799E-3</c:v>
                </c:pt>
                <c:pt idx="299">
                  <c:v>-2.9783248901367201E-3</c:v>
                </c:pt>
                <c:pt idx="300">
                  <c:v>-2.5815963745117201E-3</c:v>
                </c:pt>
                <c:pt idx="301">
                  <c:v>-2.87389755249024E-3</c:v>
                </c:pt>
                <c:pt idx="302">
                  <c:v>-2.8395652770996098E-3</c:v>
                </c:pt>
                <c:pt idx="303">
                  <c:v>-2.2106170654296901E-3</c:v>
                </c:pt>
                <c:pt idx="304">
                  <c:v>-2.7246475219726602E-3</c:v>
                </c:pt>
                <c:pt idx="305">
                  <c:v>-3.1447410583496098E-3</c:v>
                </c:pt>
                <c:pt idx="306">
                  <c:v>-3.0469894409179701E-3</c:v>
                </c:pt>
                <c:pt idx="307">
                  <c:v>-2.9582977294921901E-3</c:v>
                </c:pt>
                <c:pt idx="308">
                  <c:v>-2.8471946716308598E-3</c:v>
                </c:pt>
                <c:pt idx="309">
                  <c:v>-2.69317626953125E-3</c:v>
                </c:pt>
                <c:pt idx="310">
                  <c:v>-2.9826164245605499E-3</c:v>
                </c:pt>
                <c:pt idx="311">
                  <c:v>-2.7527809143066402E-3</c:v>
                </c:pt>
                <c:pt idx="312">
                  <c:v>-2.7580261230468802E-3</c:v>
                </c:pt>
                <c:pt idx="313">
                  <c:v>-2.9335021972656302E-3</c:v>
                </c:pt>
                <c:pt idx="314">
                  <c:v>-3.0632019042968802E-3</c:v>
                </c:pt>
                <c:pt idx="315">
                  <c:v>-2.86865234375E-3</c:v>
                </c:pt>
                <c:pt idx="316">
                  <c:v>-2.6435852050781302E-3</c:v>
                </c:pt>
                <c:pt idx="317">
                  <c:v>-2.9635429382324201E-3</c:v>
                </c:pt>
                <c:pt idx="318">
                  <c:v>-2.7632713317871098E-3</c:v>
                </c:pt>
                <c:pt idx="319">
                  <c:v>-2.89678573608399E-3</c:v>
                </c:pt>
                <c:pt idx="320">
                  <c:v>-3.0002593994140599E-3</c:v>
                </c:pt>
                <c:pt idx="321">
                  <c:v>-2.87103652954102E-3</c:v>
                </c:pt>
                <c:pt idx="322">
                  <c:v>-2.9368400573730499E-3</c:v>
                </c:pt>
                <c:pt idx="323">
                  <c:v>-2.9611587524414102E-3</c:v>
                </c:pt>
                <c:pt idx="324">
                  <c:v>-2.8929710388183598E-3</c:v>
                </c:pt>
                <c:pt idx="325">
                  <c:v>-2.7828216552734401E-3</c:v>
                </c:pt>
                <c:pt idx="326">
                  <c:v>-2.8829574584960998E-3</c:v>
                </c:pt>
                <c:pt idx="327">
                  <c:v>-2.7551651000976602E-3</c:v>
                </c:pt>
                <c:pt idx="328">
                  <c:v>-2.8614997863769601E-3</c:v>
                </c:pt>
                <c:pt idx="329">
                  <c:v>-2.7680397033691402E-3</c:v>
                </c:pt>
                <c:pt idx="330">
                  <c:v>-2.5987625122070299E-3</c:v>
                </c:pt>
                <c:pt idx="331">
                  <c:v>-2.71368026733399E-3</c:v>
                </c:pt>
                <c:pt idx="332">
                  <c:v>-2.5234222412109401E-3</c:v>
                </c:pt>
                <c:pt idx="333">
                  <c:v>-2.4704933166503902E-3</c:v>
                </c:pt>
                <c:pt idx="334">
                  <c:v>-2.32172012329102E-3</c:v>
                </c:pt>
                <c:pt idx="335">
                  <c:v>-2.2339820861816402E-3</c:v>
                </c:pt>
                <c:pt idx="336">
                  <c:v>-2.02417373657227E-3</c:v>
                </c:pt>
                <c:pt idx="337">
                  <c:v>-2.0384788513183598E-3</c:v>
                </c:pt>
                <c:pt idx="338">
                  <c:v>-1.9426345825195299E-3</c:v>
                </c:pt>
                <c:pt idx="339">
                  <c:v>-1.7857551574707101E-3</c:v>
                </c:pt>
                <c:pt idx="340">
                  <c:v>-1.72805786132813E-3</c:v>
                </c:pt>
                <c:pt idx="341">
                  <c:v>-1.8696784973144601E-3</c:v>
                </c:pt>
                <c:pt idx="342">
                  <c:v>-1.75857543945313E-3</c:v>
                </c:pt>
                <c:pt idx="343">
                  <c:v>-1.5301704406738301E-3</c:v>
                </c:pt>
                <c:pt idx="344">
                  <c:v>-1.41143798828125E-3</c:v>
                </c:pt>
                <c:pt idx="345">
                  <c:v>-1.33275985717774E-3</c:v>
                </c:pt>
                <c:pt idx="346">
                  <c:v>-1.31845474243164E-3</c:v>
                </c:pt>
                <c:pt idx="347">
                  <c:v>-1.2569427490234401E-3</c:v>
                </c:pt>
                <c:pt idx="348">
                  <c:v>-1.15823745727539E-3</c:v>
                </c:pt>
                <c:pt idx="349">
                  <c:v>-1.007080078125E-3</c:v>
                </c:pt>
                <c:pt idx="350">
                  <c:v>-1.10244750976563E-3</c:v>
                </c:pt>
                <c:pt idx="351">
                  <c:v>-1.03998184204102E-3</c:v>
                </c:pt>
                <c:pt idx="352">
                  <c:v>-8.7022781372070302E-4</c:v>
                </c:pt>
                <c:pt idx="353">
                  <c:v>-9.0169906616211003E-4</c:v>
                </c:pt>
                <c:pt idx="354">
                  <c:v>-1.0786056518554701E-3</c:v>
                </c:pt>
                <c:pt idx="355">
                  <c:v>-9.8323822021484397E-4</c:v>
                </c:pt>
                <c:pt idx="356">
                  <c:v>-1.17731094360352E-3</c:v>
                </c:pt>
                <c:pt idx="357">
                  <c:v>-1.09624862670899E-3</c:v>
                </c:pt>
                <c:pt idx="358">
                  <c:v>-1.0905265808105499E-3</c:v>
                </c:pt>
                <c:pt idx="359">
                  <c:v>-1.08957290649414E-3</c:v>
                </c:pt>
                <c:pt idx="360">
                  <c:v>-1.26028060913086E-3</c:v>
                </c:pt>
                <c:pt idx="361">
                  <c:v>-1.3284683227539099E-3</c:v>
                </c:pt>
                <c:pt idx="362">
                  <c:v>-1.27792358398438E-3</c:v>
                </c:pt>
                <c:pt idx="363">
                  <c:v>-1.3856887817382799E-3</c:v>
                </c:pt>
                <c:pt idx="364">
                  <c:v>-1.35946273803711E-3</c:v>
                </c:pt>
                <c:pt idx="365">
                  <c:v>-1.37186050415039E-3</c:v>
                </c:pt>
                <c:pt idx="366">
                  <c:v>-1.51443481445313E-3</c:v>
                </c:pt>
                <c:pt idx="367">
                  <c:v>-1.6222000122070299E-3</c:v>
                </c:pt>
                <c:pt idx="368">
                  <c:v>-1.59358978271485E-3</c:v>
                </c:pt>
                <c:pt idx="369">
                  <c:v>-1.5530586242675801E-3</c:v>
                </c:pt>
                <c:pt idx="370">
                  <c:v>-1.5139579772949199E-3</c:v>
                </c:pt>
                <c:pt idx="371">
                  <c:v>-1.6107559204101599E-3</c:v>
                </c:pt>
                <c:pt idx="372">
                  <c:v>-1.6431808471679701E-3</c:v>
                </c:pt>
                <c:pt idx="373">
                  <c:v>-1.6317367553711E-3</c:v>
                </c:pt>
                <c:pt idx="374">
                  <c:v>-1.73807144165039E-3</c:v>
                </c:pt>
                <c:pt idx="375">
                  <c:v>-1.6689300537109401E-3</c:v>
                </c:pt>
                <c:pt idx="376">
                  <c:v>-1.6908645629882799E-3</c:v>
                </c:pt>
                <c:pt idx="377">
                  <c:v>-1.6317367553711E-3</c:v>
                </c:pt>
                <c:pt idx="378">
                  <c:v>-1.49917602539063E-3</c:v>
                </c:pt>
                <c:pt idx="379">
                  <c:v>-1.2693405151367201E-3</c:v>
                </c:pt>
                <c:pt idx="380">
                  <c:v>-1.00946426391602E-3</c:v>
                </c:pt>
                <c:pt idx="381">
                  <c:v>-1.2965202331542999E-3</c:v>
                </c:pt>
                <c:pt idx="382">
                  <c:v>-1.25646591186524E-3</c:v>
                </c:pt>
                <c:pt idx="383">
                  <c:v>-1.01232528686524E-3</c:v>
                </c:pt>
                <c:pt idx="384">
                  <c:v>-9.0694427490234397E-4</c:v>
                </c:pt>
                <c:pt idx="385">
                  <c:v>-1.1515617370605499E-3</c:v>
                </c:pt>
                <c:pt idx="386">
                  <c:v>-8.9454650878906304E-4</c:v>
                </c:pt>
                <c:pt idx="387">
                  <c:v>-8.1682205200195302E-4</c:v>
                </c:pt>
                <c:pt idx="388">
                  <c:v>-8.1491470336914095E-4</c:v>
                </c:pt>
                <c:pt idx="389">
                  <c:v>-8.0299377441406304E-4</c:v>
                </c:pt>
                <c:pt idx="390">
                  <c:v>-3.96728515625E-4</c:v>
                </c:pt>
                <c:pt idx="391">
                  <c:v>-2.9420852661132802E-4</c:v>
                </c:pt>
                <c:pt idx="392">
                  <c:v>-1.9025802612304701E-4</c:v>
                </c:pt>
                <c:pt idx="393">
                  <c:v>-8.8214874267578103E-4</c:v>
                </c:pt>
                <c:pt idx="394">
                  <c:v>-1.0080337524414099E-3</c:v>
                </c:pt>
                <c:pt idx="395">
                  <c:v>-9.2363357543945302E-4</c:v>
                </c:pt>
                <c:pt idx="396">
                  <c:v>-1.0838508605957101E-3</c:v>
                </c:pt>
                <c:pt idx="397">
                  <c:v>-1.05142593383789E-3</c:v>
                </c:pt>
                <c:pt idx="398">
                  <c:v>-7.2717666625976595E-4</c:v>
                </c:pt>
                <c:pt idx="399">
                  <c:v>-8.7976455688476595E-4</c:v>
                </c:pt>
                <c:pt idx="400">
                  <c:v>-1.4476776123046901E-3</c:v>
                </c:pt>
                <c:pt idx="401">
                  <c:v>-1.60837173461914E-3</c:v>
                </c:pt>
                <c:pt idx="402">
                  <c:v>-1.41286849975586E-3</c:v>
                </c:pt>
                <c:pt idx="403">
                  <c:v>-1.2736320495605499E-3</c:v>
                </c:pt>
                <c:pt idx="404">
                  <c:v>-1.2254714965820299E-3</c:v>
                </c:pt>
                <c:pt idx="405">
                  <c:v>-1.20687484741211E-3</c:v>
                </c:pt>
                <c:pt idx="406">
                  <c:v>-1.2669563293457101E-3</c:v>
                </c:pt>
                <c:pt idx="407">
                  <c:v>-1.3546943664550801E-3</c:v>
                </c:pt>
                <c:pt idx="408">
                  <c:v>-1.36947631835938E-3</c:v>
                </c:pt>
                <c:pt idx="409">
                  <c:v>-1.6841888427734401E-3</c:v>
                </c:pt>
                <c:pt idx="410">
                  <c:v>-1.6446113586425801E-3</c:v>
                </c:pt>
                <c:pt idx="411">
                  <c:v>-1.6131401062011699E-3</c:v>
                </c:pt>
                <c:pt idx="412">
                  <c:v>-1.4109611511230499E-3</c:v>
                </c:pt>
                <c:pt idx="413">
                  <c:v>-1.0480880737304701E-3</c:v>
                </c:pt>
                <c:pt idx="414">
                  <c:v>-1.4262199401855499E-3</c:v>
                </c:pt>
                <c:pt idx="415">
                  <c:v>-1.70135498046875E-3</c:v>
                </c:pt>
                <c:pt idx="416">
                  <c:v>-1.5716552734375E-3</c:v>
                </c:pt>
                <c:pt idx="417">
                  <c:v>-1.6512870788574199E-3</c:v>
                </c:pt>
                <c:pt idx="418">
                  <c:v>-1.82723999023438E-3</c:v>
                </c:pt>
                <c:pt idx="419">
                  <c:v>-1.7786026000976599E-3</c:v>
                </c:pt>
                <c:pt idx="420">
                  <c:v>-1.85298919677735E-3</c:v>
                </c:pt>
                <c:pt idx="421">
                  <c:v>-1.8534660339355499E-3</c:v>
                </c:pt>
                <c:pt idx="422">
                  <c:v>-1.77001953125E-3</c:v>
                </c:pt>
                <c:pt idx="423">
                  <c:v>-1.7514228820800801E-3</c:v>
                </c:pt>
                <c:pt idx="424">
                  <c:v>-1.76143646240235E-3</c:v>
                </c:pt>
                <c:pt idx="425">
                  <c:v>-1.9121170043945299E-3</c:v>
                </c:pt>
                <c:pt idx="426">
                  <c:v>-1.95169448852539E-3</c:v>
                </c:pt>
                <c:pt idx="427">
                  <c:v>-2.0594596862792999E-3</c:v>
                </c:pt>
                <c:pt idx="428">
                  <c:v>-2.0990371704101602E-3</c:v>
                </c:pt>
                <c:pt idx="429">
                  <c:v>-2.1209716796875E-3</c:v>
                </c:pt>
                <c:pt idx="430">
                  <c:v>-2.03943252563477E-3</c:v>
                </c:pt>
                <c:pt idx="431">
                  <c:v>-2.1562576293945299E-3</c:v>
                </c:pt>
                <c:pt idx="432">
                  <c:v>-2.00891494750977E-3</c:v>
                </c:pt>
                <c:pt idx="433">
                  <c:v>-1.7213821411132799E-3</c:v>
                </c:pt>
                <c:pt idx="434">
                  <c:v>-1.67703628540039E-3</c:v>
                </c:pt>
                <c:pt idx="435">
                  <c:v>-1.7786026000976599E-3</c:v>
                </c:pt>
                <c:pt idx="436">
                  <c:v>-7.7915191650390701E-4</c:v>
                </c:pt>
                <c:pt idx="437">
                  <c:v>-5.5646896362304698E-4</c:v>
                </c:pt>
                <c:pt idx="438">
                  <c:v>-1.7404556274414099E-3</c:v>
                </c:pt>
                <c:pt idx="439">
                  <c:v>-2.0718574523925799E-3</c:v>
                </c:pt>
                <c:pt idx="440">
                  <c:v>-4.7984123229980503E-3</c:v>
                </c:pt>
                <c:pt idx="441">
                  <c:v>-6.8955421447753898E-3</c:v>
                </c:pt>
                <c:pt idx="442">
                  <c:v>-4.7383308410644601E-3</c:v>
                </c:pt>
                <c:pt idx="443">
                  <c:v>-4.2715072631835998E-3</c:v>
                </c:pt>
                <c:pt idx="444">
                  <c:v>-5.6753158569335998E-3</c:v>
                </c:pt>
                <c:pt idx="445">
                  <c:v>-2.52294540405274E-3</c:v>
                </c:pt>
                <c:pt idx="446">
                  <c:v>-7.2813034057617198E-4</c:v>
                </c:pt>
                <c:pt idx="447">
                  <c:v>-1.31750106811524E-3</c:v>
                </c:pt>
                <c:pt idx="448">
                  <c:v>-1.9450187683105499E-3</c:v>
                </c:pt>
                <c:pt idx="449">
                  <c:v>-2.8243064880371098E-3</c:v>
                </c:pt>
                <c:pt idx="450">
                  <c:v>-2.9768943786621098E-3</c:v>
                </c:pt>
                <c:pt idx="451">
                  <c:v>-3.03125381469727E-3</c:v>
                </c:pt>
                <c:pt idx="452">
                  <c:v>-3.2157897949218802E-3</c:v>
                </c:pt>
                <c:pt idx="453">
                  <c:v>-3.18145751953125E-3</c:v>
                </c:pt>
                <c:pt idx="454">
                  <c:v>-3.1857490539550799E-3</c:v>
                </c:pt>
                <c:pt idx="455">
                  <c:v>-3.3559799194335998E-3</c:v>
                </c:pt>
                <c:pt idx="456">
                  <c:v>-3.3688545227050799E-3</c:v>
                </c:pt>
                <c:pt idx="457">
                  <c:v>-3.4055709838867201E-3</c:v>
                </c:pt>
                <c:pt idx="458">
                  <c:v>-3.43084335327149E-3</c:v>
                </c:pt>
                <c:pt idx="459">
                  <c:v>-3.5190582275390599E-3</c:v>
                </c:pt>
                <c:pt idx="460">
                  <c:v>-3.41796875E-3</c:v>
                </c:pt>
                <c:pt idx="461">
                  <c:v>-3.45849990844727E-3</c:v>
                </c:pt>
                <c:pt idx="462">
                  <c:v>-3.65447998046875E-3</c:v>
                </c:pt>
                <c:pt idx="463">
                  <c:v>-3.570556640625E-3</c:v>
                </c:pt>
                <c:pt idx="464">
                  <c:v>-3.5877227783203099E-3</c:v>
                </c:pt>
                <c:pt idx="465">
                  <c:v>-3.36694717407227E-3</c:v>
                </c:pt>
                <c:pt idx="466">
                  <c:v>-3.1566619873046902E-4</c:v>
                </c:pt>
                <c:pt idx="467">
                  <c:v>5.4454803466796897E-4</c:v>
                </c:pt>
                <c:pt idx="468">
                  <c:v>-2.9673576354980499E-3</c:v>
                </c:pt>
                <c:pt idx="469">
                  <c:v>-3.6664009094238299E-3</c:v>
                </c:pt>
                <c:pt idx="470">
                  <c:v>-3.7145614624023498E-3</c:v>
                </c:pt>
                <c:pt idx="471">
                  <c:v>-3.7517547607421901E-3</c:v>
                </c:pt>
                <c:pt idx="472">
                  <c:v>-3.7717819213867201E-3</c:v>
                </c:pt>
                <c:pt idx="473">
                  <c:v>-3.7631988525390599E-3</c:v>
                </c:pt>
                <c:pt idx="474">
                  <c:v>-3.8337707519531302E-3</c:v>
                </c:pt>
                <c:pt idx="475">
                  <c:v>-3.8266181945800799E-3</c:v>
                </c:pt>
                <c:pt idx="476">
                  <c:v>-3.9191246032714896E-3</c:v>
                </c:pt>
                <c:pt idx="477">
                  <c:v>-3.8557052612304701E-3</c:v>
                </c:pt>
                <c:pt idx="478">
                  <c:v>-3.9720535278320304E-3</c:v>
                </c:pt>
                <c:pt idx="479">
                  <c:v>-3.8619041442871098E-3</c:v>
                </c:pt>
                <c:pt idx="480">
                  <c:v>-3.8714408874511701E-3</c:v>
                </c:pt>
                <c:pt idx="481">
                  <c:v>-3.87048721313477E-3</c:v>
                </c:pt>
                <c:pt idx="482">
                  <c:v>-3.9019584655761701E-3</c:v>
                </c:pt>
                <c:pt idx="483">
                  <c:v>-3.9429664611816398E-3</c:v>
                </c:pt>
                <c:pt idx="484">
                  <c:v>-3.91387939453125E-3</c:v>
                </c:pt>
                <c:pt idx="485">
                  <c:v>-3.8266181945800799E-3</c:v>
                </c:pt>
                <c:pt idx="486">
                  <c:v>-3.94439697265625E-3</c:v>
                </c:pt>
                <c:pt idx="487">
                  <c:v>-3.9286613464355503E-3</c:v>
                </c:pt>
                <c:pt idx="488">
                  <c:v>-3.9095878601074201E-3</c:v>
                </c:pt>
                <c:pt idx="489">
                  <c:v>-3.8938522338867201E-3</c:v>
                </c:pt>
                <c:pt idx="490">
                  <c:v>-3.9229393005371102E-3</c:v>
                </c:pt>
                <c:pt idx="491">
                  <c:v>-3.8623809814453099E-3</c:v>
                </c:pt>
                <c:pt idx="492">
                  <c:v>-3.8228034973144601E-3</c:v>
                </c:pt>
                <c:pt idx="493">
                  <c:v>-3.8285255432128902E-3</c:v>
                </c:pt>
                <c:pt idx="494">
                  <c:v>-3.8824081420898498E-3</c:v>
                </c:pt>
                <c:pt idx="495">
                  <c:v>-3.7827491760253902E-3</c:v>
                </c:pt>
                <c:pt idx="496">
                  <c:v>-3.8337707519531302E-3</c:v>
                </c:pt>
                <c:pt idx="497">
                  <c:v>-3.8261413574218802E-3</c:v>
                </c:pt>
                <c:pt idx="498">
                  <c:v>-3.9167404174804696E-3</c:v>
                </c:pt>
                <c:pt idx="499">
                  <c:v>-3.9525032043457101E-3</c:v>
                </c:pt>
                <c:pt idx="500">
                  <c:v>-3.9143562316894601E-3</c:v>
                </c:pt>
                <c:pt idx="501">
                  <c:v>-3.8356781005859401E-3</c:v>
                </c:pt>
                <c:pt idx="502">
                  <c:v>-3.8485527038574201E-3</c:v>
                </c:pt>
                <c:pt idx="503">
                  <c:v>-3.8948059082031302E-3</c:v>
                </c:pt>
                <c:pt idx="504">
                  <c:v>-3.9782524108886701E-3</c:v>
                </c:pt>
                <c:pt idx="505">
                  <c:v>-3.91387939453125E-3</c:v>
                </c:pt>
                <c:pt idx="506">
                  <c:v>-3.9024353027343802E-3</c:v>
                </c:pt>
                <c:pt idx="507">
                  <c:v>-3.9281845092773498E-3</c:v>
                </c:pt>
                <c:pt idx="508">
                  <c:v>-3.9324760437011701E-3</c:v>
                </c:pt>
                <c:pt idx="509">
                  <c:v>-3.9644241333007804E-3</c:v>
                </c:pt>
                <c:pt idx="510">
                  <c:v>-3.9501190185546901E-3</c:v>
                </c:pt>
                <c:pt idx="511">
                  <c:v>-4.0774345397949201E-3</c:v>
                </c:pt>
                <c:pt idx="512">
                  <c:v>-4.0507316589355503E-3</c:v>
                </c:pt>
                <c:pt idx="513">
                  <c:v>-4.0240287780761701E-3</c:v>
                </c:pt>
                <c:pt idx="514">
                  <c:v>-4.0831565856933602E-3</c:v>
                </c:pt>
                <c:pt idx="515">
                  <c:v>-4.058837890625E-3</c:v>
                </c:pt>
                <c:pt idx="516">
                  <c:v>-4.0626525878906302E-3</c:v>
                </c:pt>
                <c:pt idx="517">
                  <c:v>-4.0788650512695304E-3</c:v>
                </c:pt>
                <c:pt idx="518">
                  <c:v>-4.0497779846191398E-3</c:v>
                </c:pt>
                <c:pt idx="519">
                  <c:v>-4.0183067321777396E-3</c:v>
                </c:pt>
                <c:pt idx="520">
                  <c:v>-4.1251182556152396E-3</c:v>
                </c:pt>
                <c:pt idx="521">
                  <c:v>-4.00781631469727E-3</c:v>
                </c:pt>
                <c:pt idx="522">
                  <c:v>-4.0316581726074201E-3</c:v>
                </c:pt>
                <c:pt idx="523">
                  <c:v>-3.9892196655273498E-3</c:v>
                </c:pt>
                <c:pt idx="524">
                  <c:v>-3.9873123168945304E-3</c:v>
                </c:pt>
                <c:pt idx="525">
                  <c:v>-3.9420127868652396E-3</c:v>
                </c:pt>
                <c:pt idx="526">
                  <c:v>-3.9949417114257804E-3</c:v>
                </c:pt>
                <c:pt idx="527">
                  <c:v>-3.9677619934082101E-3</c:v>
                </c:pt>
                <c:pt idx="528">
                  <c:v>-3.9119720458984401E-3</c:v>
                </c:pt>
                <c:pt idx="529">
                  <c:v>-3.8714408874511701E-3</c:v>
                </c:pt>
                <c:pt idx="530">
                  <c:v>-3.9229393005371102E-3</c:v>
                </c:pt>
                <c:pt idx="531">
                  <c:v>-3.8881301879882799E-3</c:v>
                </c:pt>
                <c:pt idx="532">
                  <c:v>-3.8714408874511701E-3</c:v>
                </c:pt>
                <c:pt idx="533">
                  <c:v>-3.9396286010742196E-3</c:v>
                </c:pt>
                <c:pt idx="534">
                  <c:v>-3.9191246032714896E-3</c:v>
                </c:pt>
                <c:pt idx="535">
                  <c:v>-3.8709640502929701E-3</c:v>
                </c:pt>
                <c:pt idx="536">
                  <c:v>-3.8652420043945299E-3</c:v>
                </c:pt>
                <c:pt idx="537">
                  <c:v>-3.9057731628417999E-3</c:v>
                </c:pt>
                <c:pt idx="538">
                  <c:v>-3.7479400634765599E-3</c:v>
                </c:pt>
                <c:pt idx="539">
                  <c:v>-3.7937164306640599E-3</c:v>
                </c:pt>
                <c:pt idx="540">
                  <c:v>-3.8752555847167999E-3</c:v>
                </c:pt>
                <c:pt idx="541">
                  <c:v>-3.8948059082031302E-3</c:v>
                </c:pt>
                <c:pt idx="542">
                  <c:v>-3.8938522338867201E-3</c:v>
                </c:pt>
                <c:pt idx="543">
                  <c:v>-3.97491455078125E-3</c:v>
                </c:pt>
                <c:pt idx="544">
                  <c:v>-3.9763450622558602E-3</c:v>
                </c:pt>
                <c:pt idx="545">
                  <c:v>-4.0750503540039097E-3</c:v>
                </c:pt>
                <c:pt idx="546">
                  <c:v>-3.9701461791992196E-3</c:v>
                </c:pt>
                <c:pt idx="547">
                  <c:v>-4.00781631469727E-3</c:v>
                </c:pt>
                <c:pt idx="548">
                  <c:v>-4.0702819824218802E-3</c:v>
                </c:pt>
                <c:pt idx="549">
                  <c:v>-4.08172607421875E-3</c:v>
                </c:pt>
                <c:pt idx="550">
                  <c:v>-4.180908203125E-3</c:v>
                </c:pt>
                <c:pt idx="551">
                  <c:v>-4.180908203125E-3</c:v>
                </c:pt>
                <c:pt idx="552">
                  <c:v>-4.1289329528808602E-3</c:v>
                </c:pt>
                <c:pt idx="553">
                  <c:v>-4.1489601135253898E-3</c:v>
                </c:pt>
                <c:pt idx="554">
                  <c:v>-4.1899681091308602E-3</c:v>
                </c:pt>
                <c:pt idx="555">
                  <c:v>-4.1880607604980503E-3</c:v>
                </c:pt>
                <c:pt idx="556">
                  <c:v>-4.1542053222656302E-3</c:v>
                </c:pt>
                <c:pt idx="557">
                  <c:v>-4.1370391845703099E-3</c:v>
                </c:pt>
                <c:pt idx="558">
                  <c:v>-4.1327476501464896E-3</c:v>
                </c:pt>
                <c:pt idx="559">
                  <c:v>-4.08411026000977E-3</c:v>
                </c:pt>
                <c:pt idx="560">
                  <c:v>-4.0550231933593802E-3</c:v>
                </c:pt>
                <c:pt idx="561">
                  <c:v>-4.0836334228515599E-3</c:v>
                </c:pt>
                <c:pt idx="562">
                  <c:v>-4.0845870971679696E-3</c:v>
                </c:pt>
                <c:pt idx="563">
                  <c:v>-4.0292739868164097E-3</c:v>
                </c:pt>
                <c:pt idx="564">
                  <c:v>-4.0106773376464896E-3</c:v>
                </c:pt>
                <c:pt idx="565">
                  <c:v>-4.0507316589355503E-3</c:v>
                </c:pt>
                <c:pt idx="566">
                  <c:v>-3.9963722229003898E-3</c:v>
                </c:pt>
                <c:pt idx="567">
                  <c:v>-4.0531158447265599E-3</c:v>
                </c:pt>
                <c:pt idx="568">
                  <c:v>-4.0721893310546901E-3</c:v>
                </c:pt>
                <c:pt idx="569">
                  <c:v>-4.0225982666015599E-3</c:v>
                </c:pt>
                <c:pt idx="570">
                  <c:v>-3.9792060852050799E-3</c:v>
                </c:pt>
                <c:pt idx="571">
                  <c:v>-3.94678115844727E-3</c:v>
                </c:pt>
                <c:pt idx="572">
                  <c:v>-4.0335655212402396E-3</c:v>
                </c:pt>
                <c:pt idx="573">
                  <c:v>-4.0888786315918003E-3</c:v>
                </c:pt>
                <c:pt idx="574">
                  <c:v>-4.06122207641602E-3</c:v>
                </c:pt>
                <c:pt idx="575">
                  <c:v>-4.0235519409179696E-3</c:v>
                </c:pt>
                <c:pt idx="576">
                  <c:v>-4.0907859802246102E-3</c:v>
                </c:pt>
                <c:pt idx="577">
                  <c:v>-4.0802955627441398E-3</c:v>
                </c:pt>
                <c:pt idx="578">
                  <c:v>-4.08172607421875E-3</c:v>
                </c:pt>
                <c:pt idx="579">
                  <c:v>-4.1804313659668003E-3</c:v>
                </c:pt>
                <c:pt idx="580">
                  <c:v>-4.1213035583496102E-3</c:v>
                </c:pt>
                <c:pt idx="581">
                  <c:v>-4.0965080261230503E-3</c:v>
                </c:pt>
                <c:pt idx="582">
                  <c:v>-4.0850639343261701E-3</c:v>
                </c:pt>
                <c:pt idx="583">
                  <c:v>-4.1685104370117196E-3</c:v>
                </c:pt>
                <c:pt idx="584">
                  <c:v>-4.1713714599609401E-3</c:v>
                </c:pt>
                <c:pt idx="585">
                  <c:v>-4.2185783386230503E-3</c:v>
                </c:pt>
                <c:pt idx="586">
                  <c:v>-4.2228698730468802E-3</c:v>
                </c:pt>
                <c:pt idx="587">
                  <c:v>-4.2505264282226597E-3</c:v>
                </c:pt>
                <c:pt idx="588">
                  <c:v>-4.3177604675293003E-3</c:v>
                </c:pt>
                <c:pt idx="589">
                  <c:v>-4.3835639953613299E-3</c:v>
                </c:pt>
                <c:pt idx="590">
                  <c:v>-4.3764114379882804E-3</c:v>
                </c:pt>
                <c:pt idx="591">
                  <c:v>-4.3644905090332101E-3</c:v>
                </c:pt>
                <c:pt idx="592">
                  <c:v>-4.3287277221679696E-3</c:v>
                </c:pt>
                <c:pt idx="593">
                  <c:v>-4.3482780456543003E-3</c:v>
                </c:pt>
                <c:pt idx="594">
                  <c:v>-4.4317245483398498E-3</c:v>
                </c:pt>
                <c:pt idx="595">
                  <c:v>-4.4317245483398498E-3</c:v>
                </c:pt>
                <c:pt idx="596">
                  <c:v>-4.4097900390625E-3</c:v>
                </c:pt>
                <c:pt idx="597">
                  <c:v>-4.4436454772949201E-3</c:v>
                </c:pt>
                <c:pt idx="598">
                  <c:v>-4.4269561767578099E-3</c:v>
                </c:pt>
                <c:pt idx="599">
                  <c:v>-4.50897216796875E-3</c:v>
                </c:pt>
                <c:pt idx="600">
                  <c:v>-4.5881271362304696E-3</c:v>
                </c:pt>
                <c:pt idx="601">
                  <c:v>-4.4403076171875E-3</c:v>
                </c:pt>
                <c:pt idx="602">
                  <c:v>-4.5070648193359401E-3</c:v>
                </c:pt>
                <c:pt idx="603">
                  <c:v>-4.4751167297363299E-3</c:v>
                </c:pt>
                <c:pt idx="604">
                  <c:v>-4.5328140258789097E-3</c:v>
                </c:pt>
                <c:pt idx="605">
                  <c:v>-4.5537948608398498E-3</c:v>
                </c:pt>
                <c:pt idx="606">
                  <c:v>-4.52661514282227E-3</c:v>
                </c:pt>
                <c:pt idx="607">
                  <c:v>-4.4851303100585998E-3</c:v>
                </c:pt>
                <c:pt idx="608">
                  <c:v>-4.5328140258789097E-3</c:v>
                </c:pt>
                <c:pt idx="609">
                  <c:v>-4.5180320739746102E-3</c:v>
                </c:pt>
                <c:pt idx="610">
                  <c:v>-4.4894218444824201E-3</c:v>
                </c:pt>
                <c:pt idx="611">
                  <c:v>-4.6296119689941398E-3</c:v>
                </c:pt>
                <c:pt idx="612">
                  <c:v>-4.5671463012695304E-3</c:v>
                </c:pt>
                <c:pt idx="613">
                  <c:v>-4.5232772827148498E-3</c:v>
                </c:pt>
                <c:pt idx="614">
                  <c:v>-4.5428276062011701E-3</c:v>
                </c:pt>
                <c:pt idx="615">
                  <c:v>-4.54187393188477E-3</c:v>
                </c:pt>
                <c:pt idx="616">
                  <c:v>-4.6291351318359401E-3</c:v>
                </c:pt>
                <c:pt idx="617">
                  <c:v>-4.6668052673339896E-3</c:v>
                </c:pt>
                <c:pt idx="618">
                  <c:v>-4.6687126159668003E-3</c:v>
                </c:pt>
                <c:pt idx="619">
                  <c:v>-4.6849250793457101E-3</c:v>
                </c:pt>
                <c:pt idx="620">
                  <c:v>-4.7159194946289097E-3</c:v>
                </c:pt>
                <c:pt idx="621">
                  <c:v>-4.6582221984863299E-3</c:v>
                </c:pt>
                <c:pt idx="622">
                  <c:v>-4.67920303344727E-3</c:v>
                </c:pt>
                <c:pt idx="623">
                  <c:v>-4.7287940979003898E-3</c:v>
                </c:pt>
                <c:pt idx="624">
                  <c:v>-4.6939849853515599E-3</c:v>
                </c:pt>
                <c:pt idx="625">
                  <c:v>-4.6992301940918003E-3</c:v>
                </c:pt>
                <c:pt idx="626">
                  <c:v>-4.6553611755371102E-3</c:v>
                </c:pt>
                <c:pt idx="627">
                  <c:v>-4.6710968017578099E-3</c:v>
                </c:pt>
                <c:pt idx="628">
                  <c:v>-4.6558380126953099E-3</c:v>
                </c:pt>
                <c:pt idx="629">
                  <c:v>-4.6124458312988299E-3</c:v>
                </c:pt>
                <c:pt idx="630">
                  <c:v>-4.7464370727539097E-3</c:v>
                </c:pt>
                <c:pt idx="631">
                  <c:v>-4.7392845153808602E-3</c:v>
                </c:pt>
                <c:pt idx="632">
                  <c:v>-4.7569274902343802E-3</c:v>
                </c:pt>
                <c:pt idx="633">
                  <c:v>-4.6610832214355503E-3</c:v>
                </c:pt>
                <c:pt idx="634">
                  <c:v>-4.6863555908203099E-3</c:v>
                </c:pt>
                <c:pt idx="635">
                  <c:v>-4.7016143798828099E-3</c:v>
                </c:pt>
                <c:pt idx="636">
                  <c:v>-4.7025680541992196E-3</c:v>
                </c:pt>
                <c:pt idx="637">
                  <c:v>-4.6133995056152396E-3</c:v>
                </c:pt>
                <c:pt idx="638">
                  <c:v>-4.6372413635253898E-3</c:v>
                </c:pt>
                <c:pt idx="639">
                  <c:v>-4.5566558837890599E-3</c:v>
                </c:pt>
                <c:pt idx="640">
                  <c:v>-4.6167373657226597E-3</c:v>
                </c:pt>
                <c:pt idx="641">
                  <c:v>-4.61578369140625E-3</c:v>
                </c:pt>
                <c:pt idx="642">
                  <c:v>-4.6849250793457101E-3</c:v>
                </c:pt>
                <c:pt idx="643">
                  <c:v>-4.6558380126953099E-3</c:v>
                </c:pt>
                <c:pt idx="644">
                  <c:v>-4.5733451843261701E-3</c:v>
                </c:pt>
                <c:pt idx="645">
                  <c:v>-4.5938491821289097E-3</c:v>
                </c:pt>
                <c:pt idx="646">
                  <c:v>-4.4622421264648498E-3</c:v>
                </c:pt>
                <c:pt idx="647">
                  <c:v>-4.5385360717773498E-3</c:v>
                </c:pt>
                <c:pt idx="648">
                  <c:v>-4.4856071472168003E-3</c:v>
                </c:pt>
                <c:pt idx="649">
                  <c:v>-4.5275688171386701E-3</c:v>
                </c:pt>
                <c:pt idx="650">
                  <c:v>-4.4922828674316398E-3</c:v>
                </c:pt>
                <c:pt idx="651">
                  <c:v>-4.4488906860351597E-3</c:v>
                </c:pt>
                <c:pt idx="652">
                  <c:v>-4.4822692871093802E-3</c:v>
                </c:pt>
                <c:pt idx="653">
                  <c:v>-4.4608116149902396E-3</c:v>
                </c:pt>
                <c:pt idx="654">
                  <c:v>-4.4703483581543003E-3</c:v>
                </c:pt>
                <c:pt idx="655">
                  <c:v>-4.4236183166503898E-3</c:v>
                </c:pt>
                <c:pt idx="656">
                  <c:v>-4.36639785766602E-3</c:v>
                </c:pt>
                <c:pt idx="657">
                  <c:v>-4.4455528259277396E-3</c:v>
                </c:pt>
                <c:pt idx="658">
                  <c:v>-4.4207572937011701E-3</c:v>
                </c:pt>
                <c:pt idx="659">
                  <c:v>-4.2862892150878898E-3</c:v>
                </c:pt>
                <c:pt idx="660">
                  <c:v>-4.3725967407226597E-3</c:v>
                </c:pt>
                <c:pt idx="661">
                  <c:v>-4.3516159057617196E-3</c:v>
                </c:pt>
                <c:pt idx="662">
                  <c:v>-4.3845176696777396E-3</c:v>
                </c:pt>
                <c:pt idx="663">
                  <c:v>-4.3373107910156302E-3</c:v>
                </c:pt>
                <c:pt idx="664">
                  <c:v>-4.2333602905273498E-3</c:v>
                </c:pt>
                <c:pt idx="665">
                  <c:v>-4.2161941528320304E-3</c:v>
                </c:pt>
                <c:pt idx="666">
                  <c:v>-4.2095184326171901E-3</c:v>
                </c:pt>
                <c:pt idx="667">
                  <c:v>-4.241943359375E-3</c:v>
                </c:pt>
                <c:pt idx="668">
                  <c:v>-4.2634010314941398E-3</c:v>
                </c:pt>
                <c:pt idx="669">
                  <c:v>-4.3039321899414097E-3</c:v>
                </c:pt>
                <c:pt idx="670">
                  <c:v>-4.2572021484375E-3</c:v>
                </c:pt>
                <c:pt idx="671">
                  <c:v>-4.2133331298828099E-3</c:v>
                </c:pt>
                <c:pt idx="672">
                  <c:v>-4.241943359375E-3</c:v>
                </c:pt>
                <c:pt idx="673">
                  <c:v>-4.2805671691894601E-3</c:v>
                </c:pt>
                <c:pt idx="674">
                  <c:v>-4.2667388916015599E-3</c:v>
                </c:pt>
                <c:pt idx="675">
                  <c:v>-4.3110847473144601E-3</c:v>
                </c:pt>
                <c:pt idx="676">
                  <c:v>-4.3020248413085998E-3</c:v>
                </c:pt>
                <c:pt idx="677">
                  <c:v>-4.2433738708496102E-3</c:v>
                </c:pt>
                <c:pt idx="678">
                  <c:v>-4.2433738708496102E-3</c:v>
                </c:pt>
                <c:pt idx="679">
                  <c:v>-4.1432380676269601E-3</c:v>
                </c:pt>
                <c:pt idx="680">
                  <c:v>-4.2319297790527396E-3</c:v>
                </c:pt>
                <c:pt idx="681">
                  <c:v>-4.2815208435058602E-3</c:v>
                </c:pt>
                <c:pt idx="682">
                  <c:v>-4.3702125549316398E-3</c:v>
                </c:pt>
                <c:pt idx="683">
                  <c:v>-4.3025016784668003E-3</c:v>
                </c:pt>
                <c:pt idx="684">
                  <c:v>-4.3401718139648498E-3</c:v>
                </c:pt>
                <c:pt idx="685">
                  <c:v>-4.34112548828125E-3</c:v>
                </c:pt>
                <c:pt idx="686">
                  <c:v>-4.2524337768554696E-3</c:v>
                </c:pt>
                <c:pt idx="687">
                  <c:v>-4.31299209594727E-3</c:v>
                </c:pt>
                <c:pt idx="688">
                  <c:v>-4.3363571166992196E-3</c:v>
                </c:pt>
                <c:pt idx="689">
                  <c:v>-4.2819976806640599E-3</c:v>
                </c:pt>
                <c:pt idx="690">
                  <c:v>-4.2023658752441398E-3</c:v>
                </c:pt>
                <c:pt idx="691">
                  <c:v>-4.24957275390625E-3</c:v>
                </c:pt>
                <c:pt idx="692">
                  <c:v>-4.0898323059082101E-3</c:v>
                </c:pt>
                <c:pt idx="693">
                  <c:v>-3.9529800415039097E-3</c:v>
                </c:pt>
                <c:pt idx="694">
                  <c:v>-4.0283203125E-3</c:v>
                </c:pt>
                <c:pt idx="695">
                  <c:v>-4.0102005004882804E-3</c:v>
                </c:pt>
                <c:pt idx="696">
                  <c:v>-3.95441055297852E-3</c:v>
                </c:pt>
                <c:pt idx="697">
                  <c:v>-3.8995742797851602E-3</c:v>
                </c:pt>
                <c:pt idx="698">
                  <c:v>-3.8642883300781302E-3</c:v>
                </c:pt>
                <c:pt idx="699">
                  <c:v>-3.7951469421386701E-3</c:v>
                </c:pt>
                <c:pt idx="700">
                  <c:v>-3.7369728088378902E-3</c:v>
                </c:pt>
                <c:pt idx="701">
                  <c:v>-3.5905838012695299E-3</c:v>
                </c:pt>
                <c:pt idx="702">
                  <c:v>-3.7660598754882799E-3</c:v>
                </c:pt>
                <c:pt idx="703">
                  <c:v>-3.8518905639648498E-3</c:v>
                </c:pt>
                <c:pt idx="704">
                  <c:v>-3.7980079650878902E-3</c:v>
                </c:pt>
                <c:pt idx="705">
                  <c:v>-3.9024353027343802E-3</c:v>
                </c:pt>
                <c:pt idx="706">
                  <c:v>-3.9758682250976597E-3</c:v>
                </c:pt>
                <c:pt idx="707">
                  <c:v>-4.0674209594726597E-3</c:v>
                </c:pt>
                <c:pt idx="708">
                  <c:v>-4.1785240173339896E-3</c:v>
                </c:pt>
                <c:pt idx="709">
                  <c:v>-4.3096542358398498E-3</c:v>
                </c:pt>
                <c:pt idx="710">
                  <c:v>-4.4717788696289097E-3</c:v>
                </c:pt>
                <c:pt idx="711">
                  <c:v>-4.6954154968261701E-3</c:v>
                </c:pt>
                <c:pt idx="712">
                  <c:v>-4.7082901000976597E-3</c:v>
                </c:pt>
                <c:pt idx="713">
                  <c:v>-4.9052238464355503E-3</c:v>
                </c:pt>
                <c:pt idx="714">
                  <c:v>-4.9142837524414097E-3</c:v>
                </c:pt>
                <c:pt idx="715">
                  <c:v>-5.0206184387207101E-3</c:v>
                </c:pt>
                <c:pt idx="716">
                  <c:v>-5.0706863403320304E-3</c:v>
                </c:pt>
                <c:pt idx="717">
                  <c:v>-5.1836967468261701E-3</c:v>
                </c:pt>
                <c:pt idx="718">
                  <c:v>-5.2924156188964896E-3</c:v>
                </c:pt>
                <c:pt idx="719">
                  <c:v>-5.1469802856445304E-3</c:v>
                </c:pt>
                <c:pt idx="720">
                  <c:v>-5.07593154907227E-3</c:v>
                </c:pt>
                <c:pt idx="721">
                  <c:v>-4.913330078125E-3</c:v>
                </c:pt>
                <c:pt idx="722">
                  <c:v>-4.852294921875E-3</c:v>
                </c:pt>
                <c:pt idx="723">
                  <c:v>-4.7259330749511701E-3</c:v>
                </c:pt>
                <c:pt idx="724">
                  <c:v>-4.5619010925293003E-3</c:v>
                </c:pt>
                <c:pt idx="725">
                  <c:v>-4.4474601745605503E-3</c:v>
                </c:pt>
                <c:pt idx="726">
                  <c:v>-4.30536270141602E-3</c:v>
                </c:pt>
                <c:pt idx="727">
                  <c:v>-4.1522979736328099E-3</c:v>
                </c:pt>
                <c:pt idx="728">
                  <c:v>-4.0864944458007804E-3</c:v>
                </c:pt>
                <c:pt idx="729">
                  <c:v>-3.8824081420898498E-3</c:v>
                </c:pt>
                <c:pt idx="730">
                  <c:v>-3.8719177246093802E-3</c:v>
                </c:pt>
                <c:pt idx="731">
                  <c:v>-3.8676261901855499E-3</c:v>
                </c:pt>
                <c:pt idx="732">
                  <c:v>-3.7660598754882799E-3</c:v>
                </c:pt>
                <c:pt idx="733">
                  <c:v>-3.9453506469726597E-3</c:v>
                </c:pt>
                <c:pt idx="734">
                  <c:v>-3.8652420043945299E-3</c:v>
                </c:pt>
                <c:pt idx="735">
                  <c:v>-3.8790702819824201E-3</c:v>
                </c:pt>
                <c:pt idx="736">
                  <c:v>-3.8256645202636701E-3</c:v>
                </c:pt>
                <c:pt idx="737">
                  <c:v>-3.7312507629394601E-3</c:v>
                </c:pt>
                <c:pt idx="738">
                  <c:v>-3.7879943847656302E-3</c:v>
                </c:pt>
                <c:pt idx="739">
                  <c:v>-3.6525726318359401E-3</c:v>
                </c:pt>
                <c:pt idx="740">
                  <c:v>-3.7136077880859401E-3</c:v>
                </c:pt>
                <c:pt idx="741">
                  <c:v>-3.6482810974121098E-3</c:v>
                </c:pt>
                <c:pt idx="742">
                  <c:v>-3.64446640014649E-3</c:v>
                </c:pt>
                <c:pt idx="743">
                  <c:v>-3.6334991455078099E-3</c:v>
                </c:pt>
                <c:pt idx="744">
                  <c:v>-3.5877227783203099E-3</c:v>
                </c:pt>
                <c:pt idx="745">
                  <c:v>-3.4971237182617201E-3</c:v>
                </c:pt>
                <c:pt idx="746">
                  <c:v>-3.4513473510742201E-3</c:v>
                </c:pt>
                <c:pt idx="747">
                  <c:v>-3.5562515258789102E-3</c:v>
                </c:pt>
                <c:pt idx="748">
                  <c:v>-3.3912658691406302E-3</c:v>
                </c:pt>
                <c:pt idx="749">
                  <c:v>-3.5457611083984401E-3</c:v>
                </c:pt>
                <c:pt idx="750">
                  <c:v>-3.4656524658203099E-3</c:v>
                </c:pt>
                <c:pt idx="751">
                  <c:v>-3.4599304199218802E-3</c:v>
                </c:pt>
                <c:pt idx="752">
                  <c:v>-3.5085678100585998E-3</c:v>
                </c:pt>
                <c:pt idx="753">
                  <c:v>-3.3049583435058598E-3</c:v>
                </c:pt>
                <c:pt idx="754">
                  <c:v>-3.4642219543457101E-3</c:v>
                </c:pt>
                <c:pt idx="755">
                  <c:v>-3.34692001342774E-3</c:v>
                </c:pt>
                <c:pt idx="756">
                  <c:v>-3.3864974975585998E-3</c:v>
                </c:pt>
                <c:pt idx="757">
                  <c:v>-3.2377243041992201E-3</c:v>
                </c:pt>
                <c:pt idx="758">
                  <c:v>-3.0679702758789102E-3</c:v>
                </c:pt>
                <c:pt idx="759">
                  <c:v>-3.2114982604980499E-3</c:v>
                </c:pt>
                <c:pt idx="760">
                  <c:v>-3.1447410583496098E-3</c:v>
                </c:pt>
                <c:pt idx="761">
                  <c:v>-3.0670166015625E-3</c:v>
                </c:pt>
                <c:pt idx="762">
                  <c:v>-3.0536651611328099E-3</c:v>
                </c:pt>
                <c:pt idx="763">
                  <c:v>-2.8471946716308598E-3</c:v>
                </c:pt>
                <c:pt idx="764">
                  <c:v>-2.8300285339355499E-3</c:v>
                </c:pt>
                <c:pt idx="765">
                  <c:v>-2.8529167175292999E-3</c:v>
                </c:pt>
                <c:pt idx="766">
                  <c:v>-2.81763076782227E-3</c:v>
                </c:pt>
                <c:pt idx="767">
                  <c:v>-2.77185440063477E-3</c:v>
                </c:pt>
                <c:pt idx="768">
                  <c:v>-2.67791748046875E-3</c:v>
                </c:pt>
                <c:pt idx="769">
                  <c:v>-2.5639533996582101E-3</c:v>
                </c:pt>
                <c:pt idx="770">
                  <c:v>-2.53820419311524E-3</c:v>
                </c:pt>
                <c:pt idx="771">
                  <c:v>-2.6025772094726602E-3</c:v>
                </c:pt>
                <c:pt idx="772">
                  <c:v>-2.4065971374511701E-3</c:v>
                </c:pt>
                <c:pt idx="773">
                  <c:v>-2.2935867309570299E-3</c:v>
                </c:pt>
                <c:pt idx="774">
                  <c:v>-2.4614334106445299E-3</c:v>
                </c:pt>
                <c:pt idx="775">
                  <c:v>-2.4843215942382799E-3</c:v>
                </c:pt>
                <c:pt idx="776">
                  <c:v>-2.30932235717774E-3</c:v>
                </c:pt>
                <c:pt idx="777">
                  <c:v>-2.1367073059082101E-3</c:v>
                </c:pt>
                <c:pt idx="778">
                  <c:v>-2.1657943725585998E-3</c:v>
                </c:pt>
                <c:pt idx="779">
                  <c:v>-1.9359588623046901E-3</c:v>
                </c:pt>
                <c:pt idx="780">
                  <c:v>-1.9807815551757799E-3</c:v>
                </c:pt>
                <c:pt idx="781">
                  <c:v>-1.78289413452149E-3</c:v>
                </c:pt>
                <c:pt idx="782">
                  <c:v>-1.7404556274414099E-3</c:v>
                </c:pt>
                <c:pt idx="783">
                  <c:v>-1.7552375793457101E-3</c:v>
                </c:pt>
                <c:pt idx="784">
                  <c:v>-1.68085098266602E-3</c:v>
                </c:pt>
                <c:pt idx="785">
                  <c:v>-1.8014907836914099E-3</c:v>
                </c:pt>
                <c:pt idx="786">
                  <c:v>-1.67083740234375E-3</c:v>
                </c:pt>
                <c:pt idx="787">
                  <c:v>-1.7404556274414099E-3</c:v>
                </c:pt>
                <c:pt idx="788">
                  <c:v>-1.4576911926269601E-3</c:v>
                </c:pt>
                <c:pt idx="789">
                  <c:v>-1.3980865478515599E-3</c:v>
                </c:pt>
                <c:pt idx="790">
                  <c:v>-1.40523910522461E-3</c:v>
                </c:pt>
                <c:pt idx="791">
                  <c:v>-1.5063285827636699E-3</c:v>
                </c:pt>
                <c:pt idx="792">
                  <c:v>-1.5950202941894601E-3</c:v>
                </c:pt>
                <c:pt idx="793">
                  <c:v>-1.4820098876953099E-3</c:v>
                </c:pt>
                <c:pt idx="794">
                  <c:v>-1.3208389282226599E-3</c:v>
                </c:pt>
                <c:pt idx="795">
                  <c:v>-1.36804580688477E-3</c:v>
                </c:pt>
                <c:pt idx="796">
                  <c:v>-1.14583969116211E-3</c:v>
                </c:pt>
                <c:pt idx="797">
                  <c:v>-1.27410888671875E-3</c:v>
                </c:pt>
                <c:pt idx="798">
                  <c:v>-1.2035369873046901E-3</c:v>
                </c:pt>
                <c:pt idx="799">
                  <c:v>-1.2898445129394601E-3</c:v>
                </c:pt>
                <c:pt idx="800">
                  <c:v>-1.4653205871582101E-3</c:v>
                </c:pt>
                <c:pt idx="801">
                  <c:v>-1.3914108276367201E-3</c:v>
                </c:pt>
                <c:pt idx="802">
                  <c:v>-1.2974739074707101E-3</c:v>
                </c:pt>
                <c:pt idx="803">
                  <c:v>-1.3661384582519601E-3</c:v>
                </c:pt>
                <c:pt idx="804">
                  <c:v>-1.2822151184082101E-3</c:v>
                </c:pt>
                <c:pt idx="805">
                  <c:v>-1.4514923095703099E-3</c:v>
                </c:pt>
                <c:pt idx="806">
                  <c:v>-1.30224227905274E-3</c:v>
                </c:pt>
                <c:pt idx="807">
                  <c:v>-1.3332366943359401E-3</c:v>
                </c:pt>
                <c:pt idx="808">
                  <c:v>-1.4801025390625E-3</c:v>
                </c:pt>
                <c:pt idx="809">
                  <c:v>-1.5454292297363301E-3</c:v>
                </c:pt>
                <c:pt idx="810">
                  <c:v>-1.5330314636230499E-3</c:v>
                </c:pt>
                <c:pt idx="811">
                  <c:v>-1.5711784362792999E-3</c:v>
                </c:pt>
                <c:pt idx="812">
                  <c:v>-1.6055107116699199E-3</c:v>
                </c:pt>
                <c:pt idx="813">
                  <c:v>-1.37853622436524E-3</c:v>
                </c:pt>
                <c:pt idx="814">
                  <c:v>-1.6436576843261699E-3</c:v>
                </c:pt>
                <c:pt idx="815">
                  <c:v>-1.95550918579102E-3</c:v>
                </c:pt>
                <c:pt idx="816">
                  <c:v>-1.7805099487304701E-3</c:v>
                </c:pt>
                <c:pt idx="817">
                  <c:v>-1.8620491027832101E-3</c:v>
                </c:pt>
                <c:pt idx="818">
                  <c:v>-2.3965835571289102E-3</c:v>
                </c:pt>
                <c:pt idx="819">
                  <c:v>-1.95074081420899E-3</c:v>
                </c:pt>
                <c:pt idx="820">
                  <c:v>-2.2192001342773498E-3</c:v>
                </c:pt>
                <c:pt idx="821">
                  <c:v>-2.3450851440429701E-3</c:v>
                </c:pt>
                <c:pt idx="822">
                  <c:v>-2.7074813842773498E-3</c:v>
                </c:pt>
                <c:pt idx="823">
                  <c:v>-2.4585723876953099E-3</c:v>
                </c:pt>
                <c:pt idx="824">
                  <c:v>-2.72369384765625E-3</c:v>
                </c:pt>
                <c:pt idx="825">
                  <c:v>-3.31878662109375E-3</c:v>
                </c:pt>
                <c:pt idx="826">
                  <c:v>-2.8982162475585998E-3</c:v>
                </c:pt>
                <c:pt idx="827">
                  <c:v>-3.09991836547852E-3</c:v>
                </c:pt>
                <c:pt idx="828">
                  <c:v>-3.1857490539550799E-3</c:v>
                </c:pt>
                <c:pt idx="829">
                  <c:v>-3.2510757446289102E-3</c:v>
                </c:pt>
                <c:pt idx="830">
                  <c:v>-3.27825546264649E-3</c:v>
                </c:pt>
                <c:pt idx="831">
                  <c:v>-2.7942657470703099E-3</c:v>
                </c:pt>
                <c:pt idx="832">
                  <c:v>-3.2587051391601602E-3</c:v>
                </c:pt>
                <c:pt idx="833">
                  <c:v>-3.3659934997558598E-3</c:v>
                </c:pt>
                <c:pt idx="834">
                  <c:v>-3.0446052551269601E-3</c:v>
                </c:pt>
                <c:pt idx="835">
                  <c:v>-2.8691291809082101E-3</c:v>
                </c:pt>
                <c:pt idx="836">
                  <c:v>-3.7822723388671901E-3</c:v>
                </c:pt>
                <c:pt idx="837">
                  <c:v>-2.9153823852539102E-3</c:v>
                </c:pt>
                <c:pt idx="838">
                  <c:v>-3.7250518798828099E-3</c:v>
                </c:pt>
                <c:pt idx="839">
                  <c:v>-3.9358139038085998E-3</c:v>
                </c:pt>
                <c:pt idx="840">
                  <c:v>-3.5104751586914102E-3</c:v>
                </c:pt>
                <c:pt idx="841">
                  <c:v>-4.0478706359863299E-3</c:v>
                </c:pt>
                <c:pt idx="842">
                  <c:v>-3.8299560546875E-3</c:v>
                </c:pt>
                <c:pt idx="843">
                  <c:v>-3.2010078430175799E-3</c:v>
                </c:pt>
                <c:pt idx="844">
                  <c:v>-3.62920761108399E-3</c:v>
                </c:pt>
                <c:pt idx="845">
                  <c:v>-3.5915374755859401E-3</c:v>
                </c:pt>
                <c:pt idx="846">
                  <c:v>-3.4494400024414102E-3</c:v>
                </c:pt>
                <c:pt idx="847">
                  <c:v>-4.08172607421875E-3</c:v>
                </c:pt>
                <c:pt idx="848">
                  <c:v>-4.0335655212402396E-3</c:v>
                </c:pt>
                <c:pt idx="849">
                  <c:v>-3.7546157836914102E-3</c:v>
                </c:pt>
                <c:pt idx="850">
                  <c:v>-4.6076774597168003E-3</c:v>
                </c:pt>
                <c:pt idx="851">
                  <c:v>-4.2700767517089896E-3</c:v>
                </c:pt>
                <c:pt idx="852">
                  <c:v>-4.5275688171386701E-3</c:v>
                </c:pt>
                <c:pt idx="853">
                  <c:v>-4.5127868652343802E-3</c:v>
                </c:pt>
                <c:pt idx="854">
                  <c:v>-4.0650367736816398E-3</c:v>
                </c:pt>
                <c:pt idx="855">
                  <c:v>-4.5456886291503898E-3</c:v>
                </c:pt>
                <c:pt idx="856">
                  <c:v>-5.3668022155761701E-3</c:v>
                </c:pt>
                <c:pt idx="857">
                  <c:v>-4.7774314880371102E-3</c:v>
                </c:pt>
                <c:pt idx="858">
                  <c:v>-4.2514801025390599E-3</c:v>
                </c:pt>
                <c:pt idx="859">
                  <c:v>-5.6958198547363299E-3</c:v>
                </c:pt>
                <c:pt idx="860">
                  <c:v>-5.67865371704102E-3</c:v>
                </c:pt>
                <c:pt idx="861">
                  <c:v>-4.2614936828613299E-3</c:v>
                </c:pt>
                <c:pt idx="862">
                  <c:v>-4.3139457702636701E-3</c:v>
                </c:pt>
                <c:pt idx="863">
                  <c:v>-4.8742294311523498E-3</c:v>
                </c:pt>
                <c:pt idx="864">
                  <c:v>-6.4096450805664097E-3</c:v>
                </c:pt>
                <c:pt idx="865">
                  <c:v>-4.0240287780761701E-3</c:v>
                </c:pt>
                <c:pt idx="866">
                  <c:v>-5.6443214416503898E-3</c:v>
                </c:pt>
                <c:pt idx="867">
                  <c:v>-6.7172050476074201E-3</c:v>
                </c:pt>
                <c:pt idx="868">
                  <c:v>-5.6190490722656302E-3</c:v>
                </c:pt>
                <c:pt idx="869">
                  <c:v>-5.4969787597656302E-3</c:v>
                </c:pt>
                <c:pt idx="870">
                  <c:v>-7.05194473266602E-3</c:v>
                </c:pt>
                <c:pt idx="871">
                  <c:v>-5.4697990417480503E-3</c:v>
                </c:pt>
                <c:pt idx="872">
                  <c:v>-6.9952011108398498E-3</c:v>
                </c:pt>
                <c:pt idx="873">
                  <c:v>-5.8994293212890703E-3</c:v>
                </c:pt>
                <c:pt idx="874">
                  <c:v>-7.1992874145507804E-3</c:v>
                </c:pt>
                <c:pt idx="875">
                  <c:v>-7.5864791870117196E-3</c:v>
                </c:pt>
                <c:pt idx="876">
                  <c:v>-6.8931579589843802E-3</c:v>
                </c:pt>
                <c:pt idx="877">
                  <c:v>-5.40399551391602E-3</c:v>
                </c:pt>
                <c:pt idx="878">
                  <c:v>-9.7904205322265608E-3</c:v>
                </c:pt>
                <c:pt idx="879">
                  <c:v>-6.3891410827636701E-3</c:v>
                </c:pt>
                <c:pt idx="880">
                  <c:v>-6.5259933471679696E-3</c:v>
                </c:pt>
                <c:pt idx="881">
                  <c:v>-5.2957534790039097E-3</c:v>
                </c:pt>
                <c:pt idx="882">
                  <c:v>-9.1509819030761701E-3</c:v>
                </c:pt>
                <c:pt idx="883">
                  <c:v>-6.2150955200195304E-3</c:v>
                </c:pt>
                <c:pt idx="884">
                  <c:v>-7.2340965270996102E-3</c:v>
                </c:pt>
                <c:pt idx="885">
                  <c:v>-6.8626403808593802E-3</c:v>
                </c:pt>
                <c:pt idx="886">
                  <c:v>-8.1319808959961007E-3</c:v>
                </c:pt>
                <c:pt idx="887">
                  <c:v>-7.41052627563477E-3</c:v>
                </c:pt>
                <c:pt idx="888">
                  <c:v>-7.2813034057617196E-3</c:v>
                </c:pt>
                <c:pt idx="889">
                  <c:v>-8.3556175231933594E-3</c:v>
                </c:pt>
                <c:pt idx="890">
                  <c:v>-7.720947265625E-3</c:v>
                </c:pt>
                <c:pt idx="891">
                  <c:v>-8.3246231079101597E-3</c:v>
                </c:pt>
                <c:pt idx="892">
                  <c:v>-7.18164443969727E-3</c:v>
                </c:pt>
                <c:pt idx="893">
                  <c:v>-5.9733390808105503E-3</c:v>
                </c:pt>
                <c:pt idx="894">
                  <c:v>-8.5630416870117205E-3</c:v>
                </c:pt>
                <c:pt idx="895">
                  <c:v>-7.7686309814453203E-3</c:v>
                </c:pt>
                <c:pt idx="896">
                  <c:v>-8.8419914245605503E-3</c:v>
                </c:pt>
                <c:pt idx="897">
                  <c:v>-7.9097747802734392E-3</c:v>
                </c:pt>
                <c:pt idx="898">
                  <c:v>-6.9050788879394601E-3</c:v>
                </c:pt>
                <c:pt idx="899">
                  <c:v>-9.1643333435058594E-3</c:v>
                </c:pt>
                <c:pt idx="900">
                  <c:v>-1.01523399353028E-2</c:v>
                </c:pt>
                <c:pt idx="901">
                  <c:v>-9.9000930786132795E-3</c:v>
                </c:pt>
                <c:pt idx="902">
                  <c:v>-1.1070728302002E-2</c:v>
                </c:pt>
                <c:pt idx="903">
                  <c:v>-9.3421936035156302E-3</c:v>
                </c:pt>
                <c:pt idx="904">
                  <c:v>-7.1997642517089896E-3</c:v>
                </c:pt>
                <c:pt idx="905">
                  <c:v>-1.0077953338623101E-2</c:v>
                </c:pt>
                <c:pt idx="906">
                  <c:v>-9.2644691467285208E-3</c:v>
                </c:pt>
                <c:pt idx="907">
                  <c:v>-8.1534385681152396E-3</c:v>
                </c:pt>
                <c:pt idx="908">
                  <c:v>-7.9121589660644601E-3</c:v>
                </c:pt>
                <c:pt idx="909">
                  <c:v>-7.6904296875E-3</c:v>
                </c:pt>
                <c:pt idx="910">
                  <c:v>-8.741378784179689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A8AD-4494-A176-F6E7A6335F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9047448"/>
        <c:axId val="2053575720"/>
      </c:scatterChart>
      <c:valAx>
        <c:axId val="-2059047448"/>
        <c:scaling>
          <c:orientation val="minMax"/>
          <c:max val="340"/>
          <c:min val="28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3575720"/>
        <c:crosses val="autoZero"/>
        <c:crossBetween val="midCat"/>
      </c:valAx>
      <c:valAx>
        <c:axId val="2053575720"/>
        <c:scaling>
          <c:orientation val="minMax"/>
          <c:max val="1.5"/>
          <c:min val="0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590474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Just AMG</c:v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DM-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DM-1'!$B$2:$B$912</c:f>
              <c:numCache>
                <c:formatCode>General</c:formatCode>
                <c:ptCount val="911"/>
                <c:pt idx="0">
                  <c:v>0.50174188613891602</c:v>
                </c:pt>
                <c:pt idx="1">
                  <c:v>-0.12865352630615301</c:v>
                </c:pt>
                <c:pt idx="2">
                  <c:v>7.4576377868652399E-2</c:v>
                </c:pt>
                <c:pt idx="3">
                  <c:v>0.14833021163940499</c:v>
                </c:pt>
                <c:pt idx="4">
                  <c:v>-0.941162109375</c:v>
                </c:pt>
                <c:pt idx="5">
                  <c:v>-0.41204595565795898</c:v>
                </c:pt>
                <c:pt idx="6">
                  <c:v>-3.5579681396484403E-2</c:v>
                </c:pt>
                <c:pt idx="7">
                  <c:v>-0.109041690826416</c:v>
                </c:pt>
                <c:pt idx="8">
                  <c:v>-0.65009403228759799</c:v>
                </c:pt>
                <c:pt idx="9">
                  <c:v>-0.27889347076415999</c:v>
                </c:pt>
                <c:pt idx="10">
                  <c:v>0.69789934158325195</c:v>
                </c:pt>
                <c:pt idx="11">
                  <c:v>0.334272861480713</c:v>
                </c:pt>
                <c:pt idx="12">
                  <c:v>-0.273101806640625</c:v>
                </c:pt>
                <c:pt idx="13">
                  <c:v>-0.509504795074463</c:v>
                </c:pt>
                <c:pt idx="14">
                  <c:v>7.0591449737548898E-2</c:v>
                </c:pt>
                <c:pt idx="15">
                  <c:v>-0.23593568801879899</c:v>
                </c:pt>
                <c:pt idx="16">
                  <c:v>0.21662187576294001</c:v>
                </c:pt>
                <c:pt idx="17">
                  <c:v>-0.11377668380737301</c:v>
                </c:pt>
                <c:pt idx="18">
                  <c:v>0.22141027450561501</c:v>
                </c:pt>
                <c:pt idx="19">
                  <c:v>0.129431247711182</c:v>
                </c:pt>
                <c:pt idx="20">
                  <c:v>-0.85078811645507801</c:v>
                </c:pt>
                <c:pt idx="21">
                  <c:v>-1.40228271484375E-2</c:v>
                </c:pt>
                <c:pt idx="22">
                  <c:v>-0.82595729827880904</c:v>
                </c:pt>
                <c:pt idx="23">
                  <c:v>-3.8730621337890597E-2</c:v>
                </c:pt>
                <c:pt idx="24">
                  <c:v>0.69896984100341797</c:v>
                </c:pt>
                <c:pt idx="25">
                  <c:v>0.140966892242432</c:v>
                </c:pt>
                <c:pt idx="26">
                  <c:v>-0.569943428039551</c:v>
                </c:pt>
                <c:pt idx="27">
                  <c:v>0.58611059188842796</c:v>
                </c:pt>
                <c:pt idx="28">
                  <c:v>0.10192298889160201</c:v>
                </c:pt>
                <c:pt idx="29">
                  <c:v>-0.35100650787353499</c:v>
                </c:pt>
                <c:pt idx="30">
                  <c:v>-0.15278100967407199</c:v>
                </c:pt>
                <c:pt idx="31">
                  <c:v>0.59864616394043002</c:v>
                </c:pt>
                <c:pt idx="32">
                  <c:v>-0.165308952331543</c:v>
                </c:pt>
                <c:pt idx="33">
                  <c:v>6.7071914672851597E-3</c:v>
                </c:pt>
                <c:pt idx="34">
                  <c:v>1.08563280105591</c:v>
                </c:pt>
                <c:pt idx="35">
                  <c:v>0.94792556762695301</c:v>
                </c:pt>
                <c:pt idx="36">
                  <c:v>0.177316188812256</c:v>
                </c:pt>
                <c:pt idx="37">
                  <c:v>-0.333786010742188</c:v>
                </c:pt>
                <c:pt idx="38">
                  <c:v>0.16161727905273501</c:v>
                </c:pt>
                <c:pt idx="39">
                  <c:v>0.34441089630126998</c:v>
                </c:pt>
                <c:pt idx="40">
                  <c:v>0.53340864181518599</c:v>
                </c:pt>
                <c:pt idx="41">
                  <c:v>0.842349052429199</c:v>
                </c:pt>
                <c:pt idx="42">
                  <c:v>0.33917760848999001</c:v>
                </c:pt>
                <c:pt idx="43">
                  <c:v>0.61485481262207098</c:v>
                </c:pt>
                <c:pt idx="44">
                  <c:v>0.11447191238403299</c:v>
                </c:pt>
                <c:pt idx="45">
                  <c:v>-6.5311431884765694E-2</c:v>
                </c:pt>
                <c:pt idx="46">
                  <c:v>0.89649200439453103</c:v>
                </c:pt>
                <c:pt idx="47">
                  <c:v>0.56021833419799805</c:v>
                </c:pt>
                <c:pt idx="48">
                  <c:v>0.14915895462036199</c:v>
                </c:pt>
                <c:pt idx="49">
                  <c:v>0.282702445983887</c:v>
                </c:pt>
                <c:pt idx="50">
                  <c:v>0.51953029632568404</c:v>
                </c:pt>
                <c:pt idx="51">
                  <c:v>4.5768737792968799E-2</c:v>
                </c:pt>
                <c:pt idx="52">
                  <c:v>0.34915637969970698</c:v>
                </c:pt>
                <c:pt idx="53">
                  <c:v>-0.41547632217407199</c:v>
                </c:pt>
                <c:pt idx="54">
                  <c:v>0.33182334899902399</c:v>
                </c:pt>
                <c:pt idx="55">
                  <c:v>0.42837858200073298</c:v>
                </c:pt>
                <c:pt idx="56">
                  <c:v>0.18745088577270499</c:v>
                </c:pt>
                <c:pt idx="57">
                  <c:v>0.73213958740234397</c:v>
                </c:pt>
                <c:pt idx="58">
                  <c:v>0.31444644927978499</c:v>
                </c:pt>
                <c:pt idx="59">
                  <c:v>0.47410249710083002</c:v>
                </c:pt>
                <c:pt idx="60">
                  <c:v>0.37584400177001998</c:v>
                </c:pt>
                <c:pt idx="61">
                  <c:v>0.32154512405395502</c:v>
                </c:pt>
                <c:pt idx="62">
                  <c:v>0.75835418701171897</c:v>
                </c:pt>
                <c:pt idx="63">
                  <c:v>0.27635622024536199</c:v>
                </c:pt>
                <c:pt idx="64">
                  <c:v>0.97768449783325195</c:v>
                </c:pt>
                <c:pt idx="65">
                  <c:v>0.66517829895019598</c:v>
                </c:pt>
                <c:pt idx="66">
                  <c:v>0.845184326171875</c:v>
                </c:pt>
                <c:pt idx="67">
                  <c:v>0.60743331909179699</c:v>
                </c:pt>
                <c:pt idx="68">
                  <c:v>0.57592582702636697</c:v>
                </c:pt>
                <c:pt idx="69">
                  <c:v>0.64913892745971702</c:v>
                </c:pt>
                <c:pt idx="70">
                  <c:v>0.62314224243164096</c:v>
                </c:pt>
                <c:pt idx="71">
                  <c:v>0.66741752624511697</c:v>
                </c:pt>
                <c:pt idx="72">
                  <c:v>0.65480041503906306</c:v>
                </c:pt>
                <c:pt idx="73">
                  <c:v>0.65913438796997104</c:v>
                </c:pt>
                <c:pt idx="74">
                  <c:v>0.68603134155273504</c:v>
                </c:pt>
                <c:pt idx="75">
                  <c:v>0.68037319183349598</c:v>
                </c:pt>
                <c:pt idx="76">
                  <c:v>0.68690204620361395</c:v>
                </c:pt>
                <c:pt idx="77">
                  <c:v>0.69292068481445301</c:v>
                </c:pt>
                <c:pt idx="78">
                  <c:v>0.69899559020996105</c:v>
                </c:pt>
                <c:pt idx="79">
                  <c:v>0.70448637008667003</c:v>
                </c:pt>
                <c:pt idx="80">
                  <c:v>0.70817947387695301</c:v>
                </c:pt>
                <c:pt idx="81">
                  <c:v>0.71101903915405296</c:v>
                </c:pt>
                <c:pt idx="82">
                  <c:v>0.71344470977783203</c:v>
                </c:pt>
                <c:pt idx="83">
                  <c:v>0.71612501144409202</c:v>
                </c:pt>
                <c:pt idx="84">
                  <c:v>0.717071533203125</c:v>
                </c:pt>
                <c:pt idx="85">
                  <c:v>0.71833133697509799</c:v>
                </c:pt>
                <c:pt idx="86">
                  <c:v>0.71646356582641602</c:v>
                </c:pt>
                <c:pt idx="87">
                  <c:v>0.71513128280639704</c:v>
                </c:pt>
                <c:pt idx="88">
                  <c:v>0.71357011795044001</c:v>
                </c:pt>
                <c:pt idx="89">
                  <c:v>0.70857143402099598</c:v>
                </c:pt>
                <c:pt idx="90">
                  <c:v>0.703752040863037</c:v>
                </c:pt>
                <c:pt idx="91">
                  <c:v>0.69858551025390703</c:v>
                </c:pt>
                <c:pt idx="92">
                  <c:v>0.69532108306884799</c:v>
                </c:pt>
                <c:pt idx="93">
                  <c:v>0.68822383880615301</c:v>
                </c:pt>
                <c:pt idx="94">
                  <c:v>0.67996597290039096</c:v>
                </c:pt>
                <c:pt idx="95">
                  <c:v>0.67375802993774403</c:v>
                </c:pt>
                <c:pt idx="96">
                  <c:v>0.66293382644653398</c:v>
                </c:pt>
                <c:pt idx="97">
                  <c:v>0.65127468109130904</c:v>
                </c:pt>
                <c:pt idx="98">
                  <c:v>0.64197206497192405</c:v>
                </c:pt>
                <c:pt idx="99">
                  <c:v>0.62784624099731501</c:v>
                </c:pt>
                <c:pt idx="100">
                  <c:v>0.61546897888183605</c:v>
                </c:pt>
                <c:pt idx="101">
                  <c:v>0.60206031799316395</c:v>
                </c:pt>
                <c:pt idx="102">
                  <c:v>0.58846330642700195</c:v>
                </c:pt>
                <c:pt idx="103">
                  <c:v>0.57499980926513705</c:v>
                </c:pt>
                <c:pt idx="104">
                  <c:v>0.56160926818847701</c:v>
                </c:pt>
                <c:pt idx="105">
                  <c:v>0.54758596420288097</c:v>
                </c:pt>
                <c:pt idx="106">
                  <c:v>0.53635787963867199</c:v>
                </c:pt>
                <c:pt idx="107">
                  <c:v>0.52475690841674805</c:v>
                </c:pt>
                <c:pt idx="108">
                  <c:v>0.51239728927612305</c:v>
                </c:pt>
                <c:pt idx="109">
                  <c:v>0.50182056427001998</c:v>
                </c:pt>
                <c:pt idx="110">
                  <c:v>0.490275859832764</c:v>
                </c:pt>
                <c:pt idx="111">
                  <c:v>0.48021030426025402</c:v>
                </c:pt>
                <c:pt idx="112">
                  <c:v>0.46970367431640597</c:v>
                </c:pt>
                <c:pt idx="113">
                  <c:v>0.46010255813598699</c:v>
                </c:pt>
                <c:pt idx="114">
                  <c:v>0.45092201232910201</c:v>
                </c:pt>
                <c:pt idx="115">
                  <c:v>0.44132137298584001</c:v>
                </c:pt>
                <c:pt idx="116">
                  <c:v>0.43358945846557601</c:v>
                </c:pt>
                <c:pt idx="117">
                  <c:v>0.42562246322631903</c:v>
                </c:pt>
                <c:pt idx="118">
                  <c:v>0.41765594482421903</c:v>
                </c:pt>
                <c:pt idx="119">
                  <c:v>0.41171407699585</c:v>
                </c:pt>
                <c:pt idx="120">
                  <c:v>0.40361452102661199</c:v>
                </c:pt>
                <c:pt idx="121">
                  <c:v>0.39733123779296903</c:v>
                </c:pt>
                <c:pt idx="122">
                  <c:v>0.39085578918457098</c:v>
                </c:pt>
                <c:pt idx="123">
                  <c:v>0.38391017913818398</c:v>
                </c:pt>
                <c:pt idx="124">
                  <c:v>0.376878261566162</c:v>
                </c:pt>
                <c:pt idx="125">
                  <c:v>0.37193393707275402</c:v>
                </c:pt>
                <c:pt idx="126">
                  <c:v>0.365934848785401</c:v>
                </c:pt>
                <c:pt idx="127">
                  <c:v>0.35947084426879899</c:v>
                </c:pt>
                <c:pt idx="128">
                  <c:v>0.35512351989746099</c:v>
                </c:pt>
                <c:pt idx="129">
                  <c:v>0.35028743743896501</c:v>
                </c:pt>
                <c:pt idx="130">
                  <c:v>0.34497976303100603</c:v>
                </c:pt>
                <c:pt idx="131">
                  <c:v>0.33961296081543002</c:v>
                </c:pt>
                <c:pt idx="132">
                  <c:v>0.33527517318725603</c:v>
                </c:pt>
                <c:pt idx="133">
                  <c:v>0.32942867279052801</c:v>
                </c:pt>
                <c:pt idx="134">
                  <c:v>0.323070049285889</c:v>
                </c:pt>
                <c:pt idx="135">
                  <c:v>0.31827163696289101</c:v>
                </c:pt>
                <c:pt idx="136">
                  <c:v>0.31154966354370101</c:v>
                </c:pt>
                <c:pt idx="137">
                  <c:v>0.30455636978149397</c:v>
                </c:pt>
                <c:pt idx="138">
                  <c:v>0.29834318161010798</c:v>
                </c:pt>
                <c:pt idx="139">
                  <c:v>0.291032314300537</c:v>
                </c:pt>
                <c:pt idx="140">
                  <c:v>0.28363084793090798</c:v>
                </c:pt>
                <c:pt idx="141">
                  <c:v>0.27640104293823298</c:v>
                </c:pt>
                <c:pt idx="142">
                  <c:v>0.267773628234863</c:v>
                </c:pt>
                <c:pt idx="143">
                  <c:v>0.25927639007568398</c:v>
                </c:pt>
                <c:pt idx="144">
                  <c:v>0.25081968307495101</c:v>
                </c:pt>
                <c:pt idx="145">
                  <c:v>0.243106365203858</c:v>
                </c:pt>
                <c:pt idx="146">
                  <c:v>0.2344069480896</c:v>
                </c:pt>
                <c:pt idx="147">
                  <c:v>0.22583103179931699</c:v>
                </c:pt>
                <c:pt idx="148">
                  <c:v>0.21758365631103499</c:v>
                </c:pt>
                <c:pt idx="149">
                  <c:v>0.20863533020019601</c:v>
                </c:pt>
                <c:pt idx="150">
                  <c:v>0.20070981979370101</c:v>
                </c:pt>
                <c:pt idx="151">
                  <c:v>0.19191694259643599</c:v>
                </c:pt>
                <c:pt idx="152">
                  <c:v>0.18334722518920901</c:v>
                </c:pt>
                <c:pt idx="153">
                  <c:v>0.17491960525512701</c:v>
                </c:pt>
                <c:pt idx="154">
                  <c:v>0.16627740859985399</c:v>
                </c:pt>
                <c:pt idx="155">
                  <c:v>0.15742111206054701</c:v>
                </c:pt>
                <c:pt idx="156">
                  <c:v>0.14913702011108401</c:v>
                </c:pt>
                <c:pt idx="157">
                  <c:v>0.14081001281738301</c:v>
                </c:pt>
                <c:pt idx="158">
                  <c:v>0.131597995758057</c:v>
                </c:pt>
                <c:pt idx="159">
                  <c:v>0.12371110916137699</c:v>
                </c:pt>
                <c:pt idx="160">
                  <c:v>0.11585283279418999</c:v>
                </c:pt>
                <c:pt idx="161">
                  <c:v>0.107135772705078</c:v>
                </c:pt>
                <c:pt idx="162">
                  <c:v>0.10009717941284201</c:v>
                </c:pt>
                <c:pt idx="163">
                  <c:v>9.3739509582519601E-2</c:v>
                </c:pt>
                <c:pt idx="164">
                  <c:v>8.7119579315185602E-2</c:v>
                </c:pt>
                <c:pt idx="165">
                  <c:v>8.1470012664794894E-2</c:v>
                </c:pt>
                <c:pt idx="166">
                  <c:v>7.6933860778808594E-2</c:v>
                </c:pt>
                <c:pt idx="167">
                  <c:v>7.1885108947753906E-2</c:v>
                </c:pt>
                <c:pt idx="168">
                  <c:v>6.8264961242675795E-2</c:v>
                </c:pt>
                <c:pt idx="169">
                  <c:v>6.4613342285156306E-2</c:v>
                </c:pt>
                <c:pt idx="170">
                  <c:v>6.2165737152099602E-2</c:v>
                </c:pt>
                <c:pt idx="171">
                  <c:v>6.0265541076660198E-2</c:v>
                </c:pt>
                <c:pt idx="172">
                  <c:v>5.9159278869628899E-2</c:v>
                </c:pt>
                <c:pt idx="173">
                  <c:v>5.9815883636474602E-2</c:v>
                </c:pt>
                <c:pt idx="174">
                  <c:v>5.7437896728515701E-2</c:v>
                </c:pt>
                <c:pt idx="175">
                  <c:v>5.22112846374512E-2</c:v>
                </c:pt>
                <c:pt idx="176">
                  <c:v>4.9667835235595703E-2</c:v>
                </c:pt>
                <c:pt idx="177">
                  <c:v>4.6773433685302797E-2</c:v>
                </c:pt>
                <c:pt idx="178">
                  <c:v>4.5625209808349602E-2</c:v>
                </c:pt>
                <c:pt idx="179">
                  <c:v>4.4702053070068401E-2</c:v>
                </c:pt>
                <c:pt idx="180">
                  <c:v>4.4296741485595703E-2</c:v>
                </c:pt>
                <c:pt idx="181">
                  <c:v>4.3409824371337898E-2</c:v>
                </c:pt>
                <c:pt idx="182">
                  <c:v>4.1839599609375E-2</c:v>
                </c:pt>
                <c:pt idx="183">
                  <c:v>4.1775226593017599E-2</c:v>
                </c:pt>
                <c:pt idx="184">
                  <c:v>4.0303707122802797E-2</c:v>
                </c:pt>
                <c:pt idx="185">
                  <c:v>4.0264606475830099E-2</c:v>
                </c:pt>
                <c:pt idx="186">
                  <c:v>3.9390563964843799E-2</c:v>
                </c:pt>
                <c:pt idx="187">
                  <c:v>3.8403034210205099E-2</c:v>
                </c:pt>
                <c:pt idx="188">
                  <c:v>3.80969047546387E-2</c:v>
                </c:pt>
                <c:pt idx="189">
                  <c:v>3.7402153015136698E-2</c:v>
                </c:pt>
                <c:pt idx="190">
                  <c:v>3.76534461975098E-2</c:v>
                </c:pt>
                <c:pt idx="191">
                  <c:v>3.7383079528808601E-2</c:v>
                </c:pt>
                <c:pt idx="192">
                  <c:v>3.6255359649658203E-2</c:v>
                </c:pt>
                <c:pt idx="193">
                  <c:v>3.6138057708740297E-2</c:v>
                </c:pt>
                <c:pt idx="194">
                  <c:v>3.5746574401855503E-2</c:v>
                </c:pt>
                <c:pt idx="195">
                  <c:v>3.52826118469238E-2</c:v>
                </c:pt>
                <c:pt idx="196">
                  <c:v>3.5214900970458998E-2</c:v>
                </c:pt>
                <c:pt idx="197">
                  <c:v>3.5443782806396498E-2</c:v>
                </c:pt>
                <c:pt idx="198">
                  <c:v>3.4841537475586E-2</c:v>
                </c:pt>
                <c:pt idx="199">
                  <c:v>3.4998893737793003E-2</c:v>
                </c:pt>
                <c:pt idx="200">
                  <c:v>3.4232139587402399E-2</c:v>
                </c:pt>
                <c:pt idx="201">
                  <c:v>3.3677101135253899E-2</c:v>
                </c:pt>
                <c:pt idx="202">
                  <c:v>3.4215450286865297E-2</c:v>
                </c:pt>
                <c:pt idx="203">
                  <c:v>3.3380031585693401E-2</c:v>
                </c:pt>
                <c:pt idx="204">
                  <c:v>3.3877849578857401E-2</c:v>
                </c:pt>
                <c:pt idx="205">
                  <c:v>3.3570289611816399E-2</c:v>
                </c:pt>
                <c:pt idx="206">
                  <c:v>3.3483028411865297E-2</c:v>
                </c:pt>
                <c:pt idx="207">
                  <c:v>3.3257484436035198E-2</c:v>
                </c:pt>
                <c:pt idx="208">
                  <c:v>3.24206352233887E-2</c:v>
                </c:pt>
                <c:pt idx="209">
                  <c:v>3.2650470733642599E-2</c:v>
                </c:pt>
                <c:pt idx="210">
                  <c:v>3.2457351684570299E-2</c:v>
                </c:pt>
                <c:pt idx="211">
                  <c:v>3.2509803771972698E-2</c:v>
                </c:pt>
                <c:pt idx="212">
                  <c:v>3.1730175018310602E-2</c:v>
                </c:pt>
                <c:pt idx="213">
                  <c:v>3.1317710876464899E-2</c:v>
                </c:pt>
                <c:pt idx="214">
                  <c:v>3.1564235687255901E-2</c:v>
                </c:pt>
                <c:pt idx="215">
                  <c:v>3.05843353271485E-2</c:v>
                </c:pt>
                <c:pt idx="216">
                  <c:v>3.0910491943359399E-2</c:v>
                </c:pt>
                <c:pt idx="217">
                  <c:v>3.1503200531005901E-2</c:v>
                </c:pt>
                <c:pt idx="218">
                  <c:v>3.0660629272461E-2</c:v>
                </c:pt>
                <c:pt idx="219">
                  <c:v>3.0278205871582101E-2</c:v>
                </c:pt>
                <c:pt idx="220">
                  <c:v>2.9458522796630901E-2</c:v>
                </c:pt>
                <c:pt idx="221">
                  <c:v>2.9682159423828101E-2</c:v>
                </c:pt>
                <c:pt idx="222">
                  <c:v>2.9289722442627002E-2</c:v>
                </c:pt>
                <c:pt idx="223">
                  <c:v>2.8624057769775401E-2</c:v>
                </c:pt>
                <c:pt idx="224">
                  <c:v>2.8933525085449201E-2</c:v>
                </c:pt>
                <c:pt idx="225">
                  <c:v>2.9112815856933601E-2</c:v>
                </c:pt>
                <c:pt idx="226">
                  <c:v>2.8074264526367201E-2</c:v>
                </c:pt>
                <c:pt idx="227">
                  <c:v>2.8273105621337901E-2</c:v>
                </c:pt>
                <c:pt idx="228">
                  <c:v>2.8842449188232401E-2</c:v>
                </c:pt>
                <c:pt idx="229">
                  <c:v>2.84371376037598E-2</c:v>
                </c:pt>
                <c:pt idx="230">
                  <c:v>2.8283119201660201E-2</c:v>
                </c:pt>
                <c:pt idx="231">
                  <c:v>2.74310111999512E-2</c:v>
                </c:pt>
                <c:pt idx="232">
                  <c:v>2.7178764343261701E-2</c:v>
                </c:pt>
                <c:pt idx="233">
                  <c:v>2.7370929718017599E-2</c:v>
                </c:pt>
                <c:pt idx="234">
                  <c:v>2.7116298675537099E-2</c:v>
                </c:pt>
                <c:pt idx="235">
                  <c:v>2.7059555053711E-2</c:v>
                </c:pt>
                <c:pt idx="236">
                  <c:v>2.68349647521973E-2</c:v>
                </c:pt>
                <c:pt idx="237">
                  <c:v>2.6282787322998099E-2</c:v>
                </c:pt>
                <c:pt idx="238">
                  <c:v>2.5918483734130901E-2</c:v>
                </c:pt>
                <c:pt idx="239">
                  <c:v>2.62188911437988E-2</c:v>
                </c:pt>
                <c:pt idx="240">
                  <c:v>2.5807380676269601E-2</c:v>
                </c:pt>
                <c:pt idx="241">
                  <c:v>2.5670051574707101E-2</c:v>
                </c:pt>
                <c:pt idx="242">
                  <c:v>2.5769710540771502E-2</c:v>
                </c:pt>
                <c:pt idx="243">
                  <c:v>2.4966239929199201E-2</c:v>
                </c:pt>
                <c:pt idx="244">
                  <c:v>2.3914337158203101E-2</c:v>
                </c:pt>
                <c:pt idx="245">
                  <c:v>2.4258613586425799E-2</c:v>
                </c:pt>
                <c:pt idx="246">
                  <c:v>2.39925384521485E-2</c:v>
                </c:pt>
                <c:pt idx="247">
                  <c:v>2.3556232452392599E-2</c:v>
                </c:pt>
                <c:pt idx="248">
                  <c:v>2.3070335388183601E-2</c:v>
                </c:pt>
                <c:pt idx="249">
                  <c:v>2.28986740112305E-2</c:v>
                </c:pt>
                <c:pt idx="250">
                  <c:v>2.2435188293457101E-2</c:v>
                </c:pt>
                <c:pt idx="251">
                  <c:v>2.2173404693603498E-2</c:v>
                </c:pt>
                <c:pt idx="252">
                  <c:v>2.1481513977050799E-2</c:v>
                </c:pt>
                <c:pt idx="253">
                  <c:v>2.09765434265137E-2</c:v>
                </c:pt>
                <c:pt idx="254">
                  <c:v>2.1233081817627002E-2</c:v>
                </c:pt>
                <c:pt idx="255">
                  <c:v>2.11586952209473E-2</c:v>
                </c:pt>
                <c:pt idx="256">
                  <c:v>2.0423412322998099E-2</c:v>
                </c:pt>
                <c:pt idx="257">
                  <c:v>2.0144462585449201E-2</c:v>
                </c:pt>
                <c:pt idx="258">
                  <c:v>2.0337104797363299E-2</c:v>
                </c:pt>
                <c:pt idx="259">
                  <c:v>1.9883155822753899E-2</c:v>
                </c:pt>
                <c:pt idx="260">
                  <c:v>1.94306373596192E-2</c:v>
                </c:pt>
                <c:pt idx="261">
                  <c:v>1.90644264221192E-2</c:v>
                </c:pt>
                <c:pt idx="262">
                  <c:v>1.8685340881347701E-2</c:v>
                </c:pt>
                <c:pt idx="263">
                  <c:v>1.8663406372070299E-2</c:v>
                </c:pt>
                <c:pt idx="264">
                  <c:v>1.8218040466308601E-2</c:v>
                </c:pt>
                <c:pt idx="265">
                  <c:v>1.7835617065429701E-2</c:v>
                </c:pt>
                <c:pt idx="266">
                  <c:v>1.7421722412109399E-2</c:v>
                </c:pt>
                <c:pt idx="267">
                  <c:v>1.7480373382568401E-2</c:v>
                </c:pt>
                <c:pt idx="268">
                  <c:v>1.7060756683349599E-2</c:v>
                </c:pt>
                <c:pt idx="269">
                  <c:v>1.70283317565918E-2</c:v>
                </c:pt>
                <c:pt idx="270">
                  <c:v>1.6746997833252002E-2</c:v>
                </c:pt>
                <c:pt idx="271">
                  <c:v>1.6798496246337901E-2</c:v>
                </c:pt>
                <c:pt idx="272">
                  <c:v>1.6358852386474599E-2</c:v>
                </c:pt>
                <c:pt idx="273">
                  <c:v>1.6166210174560599E-2</c:v>
                </c:pt>
                <c:pt idx="274">
                  <c:v>1.58085823059082E-2</c:v>
                </c:pt>
                <c:pt idx="275">
                  <c:v>1.61042213439942E-2</c:v>
                </c:pt>
                <c:pt idx="276">
                  <c:v>1.5920639038086E-2</c:v>
                </c:pt>
                <c:pt idx="277">
                  <c:v>1.6059875488281299E-2</c:v>
                </c:pt>
                <c:pt idx="278">
                  <c:v>1.61480903625488E-2</c:v>
                </c:pt>
                <c:pt idx="279">
                  <c:v>1.6138076782226601E-2</c:v>
                </c:pt>
                <c:pt idx="280">
                  <c:v>1.5756130218505901E-2</c:v>
                </c:pt>
                <c:pt idx="281">
                  <c:v>1.5382289886474601E-2</c:v>
                </c:pt>
                <c:pt idx="282">
                  <c:v>1.53226852416992E-2</c:v>
                </c:pt>
                <c:pt idx="283">
                  <c:v>1.52993202209473E-2</c:v>
                </c:pt>
                <c:pt idx="284">
                  <c:v>1.4942169189453101E-2</c:v>
                </c:pt>
                <c:pt idx="285">
                  <c:v>1.4897346496582101E-2</c:v>
                </c:pt>
                <c:pt idx="286">
                  <c:v>1.48239135742188E-2</c:v>
                </c:pt>
                <c:pt idx="287">
                  <c:v>1.46656036376953E-2</c:v>
                </c:pt>
                <c:pt idx="288">
                  <c:v>1.42269134521485E-2</c:v>
                </c:pt>
                <c:pt idx="289">
                  <c:v>1.41730308532715E-2</c:v>
                </c:pt>
                <c:pt idx="290">
                  <c:v>1.4268398284912101E-2</c:v>
                </c:pt>
                <c:pt idx="291">
                  <c:v>1.39508247375488E-2</c:v>
                </c:pt>
                <c:pt idx="292">
                  <c:v>1.38044357299805E-2</c:v>
                </c:pt>
                <c:pt idx="293">
                  <c:v>1.36828422546387E-2</c:v>
                </c:pt>
                <c:pt idx="294">
                  <c:v>1.3428688049316399E-2</c:v>
                </c:pt>
                <c:pt idx="295">
                  <c:v>1.34663581848145E-2</c:v>
                </c:pt>
                <c:pt idx="296">
                  <c:v>1.19271278381348E-2</c:v>
                </c:pt>
                <c:pt idx="297">
                  <c:v>1.24835968017578E-2</c:v>
                </c:pt>
                <c:pt idx="298">
                  <c:v>1.3592243194580101E-2</c:v>
                </c:pt>
                <c:pt idx="299">
                  <c:v>1.3387680053711E-2</c:v>
                </c:pt>
                <c:pt idx="300">
                  <c:v>1.33647918701172E-2</c:v>
                </c:pt>
                <c:pt idx="301">
                  <c:v>1.31916999816895E-2</c:v>
                </c:pt>
                <c:pt idx="302">
                  <c:v>1.31182670593262E-2</c:v>
                </c:pt>
                <c:pt idx="303">
                  <c:v>1.3171672821044899E-2</c:v>
                </c:pt>
                <c:pt idx="304">
                  <c:v>1.3141155242919899E-2</c:v>
                </c:pt>
                <c:pt idx="305">
                  <c:v>1.2929916381836E-2</c:v>
                </c:pt>
                <c:pt idx="306">
                  <c:v>1.28192901611328E-2</c:v>
                </c:pt>
                <c:pt idx="307">
                  <c:v>1.2765884399414101E-2</c:v>
                </c:pt>
                <c:pt idx="308">
                  <c:v>1.27429962158203E-2</c:v>
                </c:pt>
                <c:pt idx="309">
                  <c:v>1.2577056884765601E-2</c:v>
                </c:pt>
                <c:pt idx="310">
                  <c:v>1.23262405395508E-2</c:v>
                </c:pt>
                <c:pt idx="311">
                  <c:v>1.23834609985352E-2</c:v>
                </c:pt>
                <c:pt idx="312">
                  <c:v>1.21455192565918E-2</c:v>
                </c:pt>
                <c:pt idx="313">
                  <c:v>1.2081623077392601E-2</c:v>
                </c:pt>
                <c:pt idx="314">
                  <c:v>1.2031078338623101E-2</c:v>
                </c:pt>
                <c:pt idx="315">
                  <c:v>1.1776447296142601E-2</c:v>
                </c:pt>
                <c:pt idx="316">
                  <c:v>1.1651515960693399E-2</c:v>
                </c:pt>
                <c:pt idx="317">
                  <c:v>1.1588096618652399E-2</c:v>
                </c:pt>
                <c:pt idx="318">
                  <c:v>1.1425495147705101E-2</c:v>
                </c:pt>
                <c:pt idx="319">
                  <c:v>1.12533569335938E-2</c:v>
                </c:pt>
                <c:pt idx="320">
                  <c:v>1.12714767456055E-2</c:v>
                </c:pt>
                <c:pt idx="321">
                  <c:v>1.12085342407227E-2</c:v>
                </c:pt>
                <c:pt idx="322">
                  <c:v>1.0976791381836E-2</c:v>
                </c:pt>
                <c:pt idx="323">
                  <c:v>1.0986328125E-2</c:v>
                </c:pt>
                <c:pt idx="324">
                  <c:v>1.07855796813965E-2</c:v>
                </c:pt>
                <c:pt idx="325">
                  <c:v>1.0749340057373101E-2</c:v>
                </c:pt>
                <c:pt idx="326">
                  <c:v>1.0588645935058601E-2</c:v>
                </c:pt>
                <c:pt idx="327">
                  <c:v>1.04022026062012E-2</c:v>
                </c:pt>
                <c:pt idx="328">
                  <c:v>1.0443687438964899E-2</c:v>
                </c:pt>
                <c:pt idx="329">
                  <c:v>1.0277271270752E-2</c:v>
                </c:pt>
                <c:pt idx="330">
                  <c:v>1.0196685791015601E-2</c:v>
                </c:pt>
                <c:pt idx="331">
                  <c:v>1.02663040161133E-2</c:v>
                </c:pt>
                <c:pt idx="332">
                  <c:v>1.0191440582275399E-2</c:v>
                </c:pt>
                <c:pt idx="333">
                  <c:v>9.9892616271972708E-3</c:v>
                </c:pt>
                <c:pt idx="334">
                  <c:v>9.8791122436523507E-3</c:v>
                </c:pt>
                <c:pt idx="335">
                  <c:v>9.7813606262207101E-3</c:v>
                </c:pt>
                <c:pt idx="336">
                  <c:v>9.7131729125976597E-3</c:v>
                </c:pt>
                <c:pt idx="337">
                  <c:v>9.7250938415527396E-3</c:v>
                </c:pt>
                <c:pt idx="338">
                  <c:v>9.7365379333496094E-3</c:v>
                </c:pt>
                <c:pt idx="339">
                  <c:v>9.6378326416015608E-3</c:v>
                </c:pt>
                <c:pt idx="340">
                  <c:v>9.5663070678711007E-3</c:v>
                </c:pt>
                <c:pt idx="341">
                  <c:v>9.6249580383300799E-3</c:v>
                </c:pt>
                <c:pt idx="342">
                  <c:v>9.5310211181640608E-3</c:v>
                </c:pt>
                <c:pt idx="343">
                  <c:v>9.3569755554199201E-3</c:v>
                </c:pt>
                <c:pt idx="344">
                  <c:v>9.4289779663086007E-3</c:v>
                </c:pt>
                <c:pt idx="345">
                  <c:v>9.2501640319824201E-3</c:v>
                </c:pt>
                <c:pt idx="346">
                  <c:v>9.2668533325195295E-3</c:v>
                </c:pt>
                <c:pt idx="347">
                  <c:v>9.2325210571289097E-3</c:v>
                </c:pt>
                <c:pt idx="348">
                  <c:v>9.2539787292480503E-3</c:v>
                </c:pt>
                <c:pt idx="349">
                  <c:v>9.1896057128906302E-3</c:v>
                </c:pt>
                <c:pt idx="350">
                  <c:v>9.0723037719726597E-3</c:v>
                </c:pt>
                <c:pt idx="351">
                  <c:v>8.8877677917480503E-3</c:v>
                </c:pt>
                <c:pt idx="352">
                  <c:v>8.8720321655273507E-3</c:v>
                </c:pt>
                <c:pt idx="353">
                  <c:v>8.8982582092285208E-3</c:v>
                </c:pt>
                <c:pt idx="354">
                  <c:v>8.7909698486328108E-3</c:v>
                </c:pt>
                <c:pt idx="355">
                  <c:v>8.7652206420898507E-3</c:v>
                </c:pt>
                <c:pt idx="356">
                  <c:v>8.7275505065918003E-3</c:v>
                </c:pt>
                <c:pt idx="357">
                  <c:v>8.6350440979003906E-3</c:v>
                </c:pt>
                <c:pt idx="358">
                  <c:v>8.6374282836914097E-3</c:v>
                </c:pt>
                <c:pt idx="359">
                  <c:v>8.58306884765625E-3</c:v>
                </c:pt>
                <c:pt idx="360">
                  <c:v>8.544921875E-3</c:v>
                </c:pt>
                <c:pt idx="361">
                  <c:v>8.4857940673828108E-3</c:v>
                </c:pt>
                <c:pt idx="362">
                  <c:v>8.3146095275878906E-3</c:v>
                </c:pt>
                <c:pt idx="363">
                  <c:v>8.4052085876464896E-3</c:v>
                </c:pt>
                <c:pt idx="364">
                  <c:v>8.2607269287109392E-3</c:v>
                </c:pt>
                <c:pt idx="365">
                  <c:v>8.2058906555175799E-3</c:v>
                </c:pt>
                <c:pt idx="366">
                  <c:v>8.1052780151367205E-3</c:v>
                </c:pt>
                <c:pt idx="367">
                  <c:v>8.07952880859375E-3</c:v>
                </c:pt>
                <c:pt idx="368">
                  <c:v>8.0885887145996094E-3</c:v>
                </c:pt>
                <c:pt idx="369">
                  <c:v>7.9336166381836007E-3</c:v>
                </c:pt>
                <c:pt idx="370">
                  <c:v>7.8954696655273507E-3</c:v>
                </c:pt>
                <c:pt idx="371">
                  <c:v>7.8773498535156302E-3</c:v>
                </c:pt>
                <c:pt idx="372">
                  <c:v>7.7900886535644601E-3</c:v>
                </c:pt>
                <c:pt idx="373">
                  <c:v>7.74383544921875E-3</c:v>
                </c:pt>
                <c:pt idx="374">
                  <c:v>7.7052116394043003E-3</c:v>
                </c:pt>
                <c:pt idx="375">
                  <c:v>7.4033737182617196E-3</c:v>
                </c:pt>
                <c:pt idx="376">
                  <c:v>7.32660293579102E-3</c:v>
                </c:pt>
                <c:pt idx="377">
                  <c:v>7.2460174560546901E-3</c:v>
                </c:pt>
                <c:pt idx="378">
                  <c:v>7.0376396179199201E-3</c:v>
                </c:pt>
                <c:pt idx="379">
                  <c:v>6.9761276245117196E-3</c:v>
                </c:pt>
                <c:pt idx="380">
                  <c:v>6.8550109863281302E-3</c:v>
                </c:pt>
                <c:pt idx="381">
                  <c:v>6.7901611328125E-3</c:v>
                </c:pt>
                <c:pt idx="382">
                  <c:v>6.7687034606933602E-3</c:v>
                </c:pt>
                <c:pt idx="383">
                  <c:v>6.8845748901367196E-3</c:v>
                </c:pt>
                <c:pt idx="384">
                  <c:v>6.6871643066406302E-3</c:v>
                </c:pt>
                <c:pt idx="385">
                  <c:v>6.5879821777343802E-3</c:v>
                </c:pt>
                <c:pt idx="386">
                  <c:v>6.5474510192871102E-3</c:v>
                </c:pt>
                <c:pt idx="387">
                  <c:v>6.35766983032227E-3</c:v>
                </c:pt>
                <c:pt idx="388">
                  <c:v>6.5345764160156302E-3</c:v>
                </c:pt>
                <c:pt idx="389">
                  <c:v>6.5708160400390703E-3</c:v>
                </c:pt>
                <c:pt idx="390">
                  <c:v>6.1140060424804696E-3</c:v>
                </c:pt>
                <c:pt idx="391">
                  <c:v>6.2193870544433602E-3</c:v>
                </c:pt>
                <c:pt idx="392">
                  <c:v>5.8088302612304696E-3</c:v>
                </c:pt>
                <c:pt idx="393">
                  <c:v>5.9528350830078203E-3</c:v>
                </c:pt>
                <c:pt idx="394">
                  <c:v>6.1140060424804696E-3</c:v>
                </c:pt>
                <c:pt idx="395">
                  <c:v>6.1454772949218802E-3</c:v>
                </c:pt>
                <c:pt idx="396">
                  <c:v>6.05249404907227E-3</c:v>
                </c:pt>
                <c:pt idx="397">
                  <c:v>6.0224533081054696E-3</c:v>
                </c:pt>
                <c:pt idx="398">
                  <c:v>6.0033798217773498E-3</c:v>
                </c:pt>
                <c:pt idx="399">
                  <c:v>5.75494766235352E-3</c:v>
                </c:pt>
                <c:pt idx="400">
                  <c:v>5.95855712890625E-3</c:v>
                </c:pt>
                <c:pt idx="401">
                  <c:v>5.9165954589843802E-3</c:v>
                </c:pt>
                <c:pt idx="402">
                  <c:v>5.8722496032714896E-3</c:v>
                </c:pt>
                <c:pt idx="403">
                  <c:v>6.0796737670898498E-3</c:v>
                </c:pt>
                <c:pt idx="404">
                  <c:v>5.95855712890625E-3</c:v>
                </c:pt>
                <c:pt idx="405">
                  <c:v>5.70154190063477E-3</c:v>
                </c:pt>
                <c:pt idx="406">
                  <c:v>5.7363510131835998E-3</c:v>
                </c:pt>
                <c:pt idx="407">
                  <c:v>5.83648681640625E-3</c:v>
                </c:pt>
                <c:pt idx="408">
                  <c:v>5.74731826782227E-3</c:v>
                </c:pt>
                <c:pt idx="409">
                  <c:v>5.706787109375E-3</c:v>
                </c:pt>
                <c:pt idx="410">
                  <c:v>5.67102432250977E-3</c:v>
                </c:pt>
                <c:pt idx="411">
                  <c:v>5.8250427246093802E-3</c:v>
                </c:pt>
                <c:pt idx="412">
                  <c:v>5.8307647705078203E-3</c:v>
                </c:pt>
                <c:pt idx="413">
                  <c:v>5.584716796875E-3</c:v>
                </c:pt>
                <c:pt idx="414">
                  <c:v>5.2685737609863299E-3</c:v>
                </c:pt>
                <c:pt idx="415">
                  <c:v>5.3949356079101597E-3</c:v>
                </c:pt>
                <c:pt idx="416">
                  <c:v>5.3033828735351597E-3</c:v>
                </c:pt>
                <c:pt idx="417">
                  <c:v>5.31005859375E-3</c:v>
                </c:pt>
                <c:pt idx="418">
                  <c:v>5.5389404296875E-3</c:v>
                </c:pt>
                <c:pt idx="419">
                  <c:v>5.3191184997558602E-3</c:v>
                </c:pt>
                <c:pt idx="420">
                  <c:v>5.4044723510742196E-3</c:v>
                </c:pt>
                <c:pt idx="421">
                  <c:v>5.2075386047363299E-3</c:v>
                </c:pt>
                <c:pt idx="422">
                  <c:v>5.2294731140136701E-3</c:v>
                </c:pt>
                <c:pt idx="423">
                  <c:v>5.2857398986816398E-3</c:v>
                </c:pt>
                <c:pt idx="424">
                  <c:v>5.2237510681152396E-3</c:v>
                </c:pt>
                <c:pt idx="425">
                  <c:v>5.0158500671386701E-3</c:v>
                </c:pt>
                <c:pt idx="426">
                  <c:v>5.04541397094727E-3</c:v>
                </c:pt>
                <c:pt idx="427">
                  <c:v>4.9600601196289097E-3</c:v>
                </c:pt>
                <c:pt idx="428">
                  <c:v>4.9033164978027396E-3</c:v>
                </c:pt>
                <c:pt idx="429">
                  <c:v>4.9877166748046901E-3</c:v>
                </c:pt>
                <c:pt idx="430">
                  <c:v>5.0907135009765703E-3</c:v>
                </c:pt>
                <c:pt idx="431">
                  <c:v>4.9161911010742196E-3</c:v>
                </c:pt>
                <c:pt idx="432">
                  <c:v>4.8236846923828099E-3</c:v>
                </c:pt>
                <c:pt idx="433">
                  <c:v>4.8604011535644601E-3</c:v>
                </c:pt>
                <c:pt idx="434">
                  <c:v>4.8899650573730503E-3</c:v>
                </c:pt>
                <c:pt idx="435">
                  <c:v>5.0625801086425799E-3</c:v>
                </c:pt>
                <c:pt idx="436">
                  <c:v>4.7078132629394601E-3</c:v>
                </c:pt>
                <c:pt idx="437">
                  <c:v>4.8179626464843802E-3</c:v>
                </c:pt>
                <c:pt idx="438">
                  <c:v>5.0773620605468802E-3</c:v>
                </c:pt>
                <c:pt idx="439">
                  <c:v>4.54950332641602E-3</c:v>
                </c:pt>
                <c:pt idx="440">
                  <c:v>4.4879913330078099E-3</c:v>
                </c:pt>
                <c:pt idx="441">
                  <c:v>4.7798156738281302E-3</c:v>
                </c:pt>
                <c:pt idx="442">
                  <c:v>4.3964385986328099E-3</c:v>
                </c:pt>
                <c:pt idx="443">
                  <c:v>4.3339729309082101E-3</c:v>
                </c:pt>
                <c:pt idx="444">
                  <c:v>4.6100616455078099E-3</c:v>
                </c:pt>
                <c:pt idx="445">
                  <c:v>4.6873092651367196E-3</c:v>
                </c:pt>
                <c:pt idx="446">
                  <c:v>4.5275688171386701E-3</c:v>
                </c:pt>
                <c:pt idx="447">
                  <c:v>4.4226646423339896E-3</c:v>
                </c:pt>
                <c:pt idx="448">
                  <c:v>4.5809745788574201E-3</c:v>
                </c:pt>
                <c:pt idx="449">
                  <c:v>4.4364929199218802E-3</c:v>
                </c:pt>
                <c:pt idx="450">
                  <c:v>4.4078826904296901E-3</c:v>
                </c:pt>
                <c:pt idx="451">
                  <c:v>4.3330192565918003E-3</c:v>
                </c:pt>
                <c:pt idx="452">
                  <c:v>4.3878555297851597E-3</c:v>
                </c:pt>
                <c:pt idx="453">
                  <c:v>4.37164306640625E-3</c:v>
                </c:pt>
                <c:pt idx="454">
                  <c:v>4.2467117309570304E-3</c:v>
                </c:pt>
                <c:pt idx="455">
                  <c:v>4.26483154296875E-3</c:v>
                </c:pt>
                <c:pt idx="456">
                  <c:v>4.2171478271484401E-3</c:v>
                </c:pt>
                <c:pt idx="457">
                  <c:v>4.2042732238769601E-3</c:v>
                </c:pt>
                <c:pt idx="458">
                  <c:v>4.2204856872558602E-3</c:v>
                </c:pt>
                <c:pt idx="459">
                  <c:v>4.1270256042480503E-3</c:v>
                </c:pt>
                <c:pt idx="460">
                  <c:v>4.0850639343261701E-3</c:v>
                </c:pt>
                <c:pt idx="461">
                  <c:v>4.1327476501464896E-3</c:v>
                </c:pt>
                <c:pt idx="462">
                  <c:v>4.1646957397460998E-3</c:v>
                </c:pt>
                <c:pt idx="463">
                  <c:v>4.17566299438477E-3</c:v>
                </c:pt>
                <c:pt idx="464">
                  <c:v>4.0364265441894601E-3</c:v>
                </c:pt>
                <c:pt idx="465">
                  <c:v>4.37164306640625E-3</c:v>
                </c:pt>
                <c:pt idx="466">
                  <c:v>1.72805786132813E-3</c:v>
                </c:pt>
                <c:pt idx="467">
                  <c:v>2.5262832641601602E-3</c:v>
                </c:pt>
                <c:pt idx="468">
                  <c:v>4.2715072631835998E-3</c:v>
                </c:pt>
                <c:pt idx="469">
                  <c:v>4.0144920349121102E-3</c:v>
                </c:pt>
                <c:pt idx="470">
                  <c:v>3.9486885070800799E-3</c:v>
                </c:pt>
                <c:pt idx="471">
                  <c:v>3.9515495300293003E-3</c:v>
                </c:pt>
                <c:pt idx="472">
                  <c:v>3.9381980895996102E-3</c:v>
                </c:pt>
                <c:pt idx="473">
                  <c:v>3.9868354797363299E-3</c:v>
                </c:pt>
                <c:pt idx="474">
                  <c:v>3.9095878601074201E-3</c:v>
                </c:pt>
                <c:pt idx="475">
                  <c:v>3.9968490600585998E-3</c:v>
                </c:pt>
                <c:pt idx="476">
                  <c:v>3.9205551147460998E-3</c:v>
                </c:pt>
                <c:pt idx="477">
                  <c:v>3.9305686950683602E-3</c:v>
                </c:pt>
                <c:pt idx="478">
                  <c:v>3.8814544677734401E-3</c:v>
                </c:pt>
                <c:pt idx="479">
                  <c:v>3.7889480590820299E-3</c:v>
                </c:pt>
                <c:pt idx="480">
                  <c:v>3.9958953857421901E-3</c:v>
                </c:pt>
                <c:pt idx="481">
                  <c:v>3.86571884155274E-3</c:v>
                </c:pt>
                <c:pt idx="482">
                  <c:v>3.8924217224121098E-3</c:v>
                </c:pt>
                <c:pt idx="483">
                  <c:v>3.8957595825195299E-3</c:v>
                </c:pt>
                <c:pt idx="484">
                  <c:v>3.8685798645019601E-3</c:v>
                </c:pt>
                <c:pt idx="485">
                  <c:v>3.8309097290039102E-3</c:v>
                </c:pt>
                <c:pt idx="486">
                  <c:v>3.8142204284667999E-3</c:v>
                </c:pt>
                <c:pt idx="487">
                  <c:v>3.8161277770996098E-3</c:v>
                </c:pt>
                <c:pt idx="488">
                  <c:v>3.7803649902343802E-3</c:v>
                </c:pt>
                <c:pt idx="489">
                  <c:v>3.8256645202636701E-3</c:v>
                </c:pt>
                <c:pt idx="490">
                  <c:v>3.7388801574707101E-3</c:v>
                </c:pt>
                <c:pt idx="491">
                  <c:v>3.7350654602050799E-3</c:v>
                </c:pt>
                <c:pt idx="492">
                  <c:v>3.7302970886230499E-3</c:v>
                </c:pt>
                <c:pt idx="493">
                  <c:v>3.6854743957519601E-3</c:v>
                </c:pt>
                <c:pt idx="494">
                  <c:v>3.6449432373046901E-3</c:v>
                </c:pt>
                <c:pt idx="495">
                  <c:v>3.6191940307617201E-3</c:v>
                </c:pt>
                <c:pt idx="496">
                  <c:v>3.6668777465820299E-3</c:v>
                </c:pt>
                <c:pt idx="497">
                  <c:v>3.6468505859375E-3</c:v>
                </c:pt>
                <c:pt idx="498">
                  <c:v>3.6020278930664102E-3</c:v>
                </c:pt>
                <c:pt idx="499">
                  <c:v>3.5290718078613299E-3</c:v>
                </c:pt>
                <c:pt idx="500">
                  <c:v>3.4976005554199201E-3</c:v>
                </c:pt>
                <c:pt idx="501">
                  <c:v>3.4956932067871098E-3</c:v>
                </c:pt>
                <c:pt idx="502">
                  <c:v>3.4894943237304701E-3</c:v>
                </c:pt>
                <c:pt idx="503">
                  <c:v>3.4322738647460998E-3</c:v>
                </c:pt>
                <c:pt idx="504">
                  <c:v>3.4503936767578099E-3</c:v>
                </c:pt>
                <c:pt idx="505">
                  <c:v>3.4904479980468802E-3</c:v>
                </c:pt>
                <c:pt idx="506">
                  <c:v>3.4837722778320299E-3</c:v>
                </c:pt>
                <c:pt idx="507">
                  <c:v>3.4880638122558598E-3</c:v>
                </c:pt>
                <c:pt idx="508">
                  <c:v>3.4809112548828099E-3</c:v>
                </c:pt>
                <c:pt idx="509">
                  <c:v>3.4637451171875E-3</c:v>
                </c:pt>
                <c:pt idx="510">
                  <c:v>3.4289360046386701E-3</c:v>
                </c:pt>
                <c:pt idx="511">
                  <c:v>3.4656524658203099E-3</c:v>
                </c:pt>
                <c:pt idx="512">
                  <c:v>3.4794807434082101E-3</c:v>
                </c:pt>
                <c:pt idx="513">
                  <c:v>3.4551620483398498E-3</c:v>
                </c:pt>
                <c:pt idx="514">
                  <c:v>3.4494400024414102E-3</c:v>
                </c:pt>
                <c:pt idx="515">
                  <c:v>3.53002548217774E-3</c:v>
                </c:pt>
                <c:pt idx="516">
                  <c:v>3.5724639892578099E-3</c:v>
                </c:pt>
                <c:pt idx="517">
                  <c:v>3.5567283630371098E-3</c:v>
                </c:pt>
                <c:pt idx="518">
                  <c:v>3.6191940307617201E-3</c:v>
                </c:pt>
                <c:pt idx="519">
                  <c:v>3.6282539367675799E-3</c:v>
                </c:pt>
                <c:pt idx="520">
                  <c:v>3.5214424133300799E-3</c:v>
                </c:pt>
                <c:pt idx="521">
                  <c:v>3.5853385925292999E-3</c:v>
                </c:pt>
                <c:pt idx="522">
                  <c:v>3.5533905029296901E-3</c:v>
                </c:pt>
                <c:pt idx="523">
                  <c:v>3.5538673400878902E-3</c:v>
                </c:pt>
                <c:pt idx="524">
                  <c:v>3.4852027893066402E-3</c:v>
                </c:pt>
                <c:pt idx="525">
                  <c:v>3.4523010253906302E-3</c:v>
                </c:pt>
                <c:pt idx="526">
                  <c:v>3.49664688110352E-3</c:v>
                </c:pt>
                <c:pt idx="527">
                  <c:v>3.4809112548828099E-3</c:v>
                </c:pt>
                <c:pt idx="528">
                  <c:v>3.4556388854980499E-3</c:v>
                </c:pt>
                <c:pt idx="529">
                  <c:v>3.4465789794921901E-3</c:v>
                </c:pt>
                <c:pt idx="530">
                  <c:v>3.4165382385253902E-3</c:v>
                </c:pt>
                <c:pt idx="531">
                  <c:v>3.3583641052246098E-3</c:v>
                </c:pt>
                <c:pt idx="532">
                  <c:v>3.2744407653808598E-3</c:v>
                </c:pt>
                <c:pt idx="533">
                  <c:v>3.2925605773925799E-3</c:v>
                </c:pt>
                <c:pt idx="534">
                  <c:v>3.2868385314941402E-3</c:v>
                </c:pt>
                <c:pt idx="535">
                  <c:v>3.2825469970703099E-3</c:v>
                </c:pt>
                <c:pt idx="536">
                  <c:v>3.29351425170899E-3</c:v>
                </c:pt>
                <c:pt idx="537">
                  <c:v>3.3154487609863299E-3</c:v>
                </c:pt>
                <c:pt idx="538">
                  <c:v>3.2258033752441402E-3</c:v>
                </c:pt>
                <c:pt idx="539">
                  <c:v>3.1032562255859401E-3</c:v>
                </c:pt>
                <c:pt idx="540">
                  <c:v>3.2558441162109401E-3</c:v>
                </c:pt>
                <c:pt idx="541">
                  <c:v>3.25775146484375E-3</c:v>
                </c:pt>
                <c:pt idx="542">
                  <c:v>3.17907333374024E-3</c:v>
                </c:pt>
                <c:pt idx="543">
                  <c:v>3.0655860900878902E-3</c:v>
                </c:pt>
                <c:pt idx="544">
                  <c:v>3.1132698059082101E-3</c:v>
                </c:pt>
                <c:pt idx="545">
                  <c:v>3.1318664550781302E-3</c:v>
                </c:pt>
                <c:pt idx="546">
                  <c:v>3.1538009643554701E-3</c:v>
                </c:pt>
                <c:pt idx="547">
                  <c:v>3.16381454467774E-3</c:v>
                </c:pt>
                <c:pt idx="548">
                  <c:v>3.0913352966308598E-3</c:v>
                </c:pt>
                <c:pt idx="549">
                  <c:v>3.1929016113281302E-3</c:v>
                </c:pt>
                <c:pt idx="550">
                  <c:v>3.27301025390625E-3</c:v>
                </c:pt>
                <c:pt idx="551">
                  <c:v>3.1042098999023498E-3</c:v>
                </c:pt>
                <c:pt idx="552">
                  <c:v>3.1375885009765599E-3</c:v>
                </c:pt>
                <c:pt idx="553">
                  <c:v>3.1781196594238299E-3</c:v>
                </c:pt>
                <c:pt idx="554">
                  <c:v>3.2496452331542999E-3</c:v>
                </c:pt>
                <c:pt idx="555">
                  <c:v>3.3636093139648498E-3</c:v>
                </c:pt>
                <c:pt idx="556">
                  <c:v>3.28588485717774E-3</c:v>
                </c:pt>
                <c:pt idx="557">
                  <c:v>3.1981468200683598E-3</c:v>
                </c:pt>
                <c:pt idx="558">
                  <c:v>3.1828880310058598E-3</c:v>
                </c:pt>
                <c:pt idx="559">
                  <c:v>3.1547546386718802E-3</c:v>
                </c:pt>
                <c:pt idx="560">
                  <c:v>3.1480789184570299E-3</c:v>
                </c:pt>
                <c:pt idx="561">
                  <c:v>3.0903816223144601E-3</c:v>
                </c:pt>
                <c:pt idx="562">
                  <c:v>3.1208992004394601E-3</c:v>
                </c:pt>
                <c:pt idx="563">
                  <c:v>3.12566757202149E-3</c:v>
                </c:pt>
                <c:pt idx="564">
                  <c:v>3.2038688659667999E-3</c:v>
                </c:pt>
                <c:pt idx="565">
                  <c:v>3.1590461730957101E-3</c:v>
                </c:pt>
                <c:pt idx="566">
                  <c:v>3.0636787414550799E-3</c:v>
                </c:pt>
                <c:pt idx="567">
                  <c:v>2.9997825622558598E-3</c:v>
                </c:pt>
                <c:pt idx="568">
                  <c:v>3.0088424682617201E-3</c:v>
                </c:pt>
                <c:pt idx="569">
                  <c:v>2.93493270874024E-3</c:v>
                </c:pt>
                <c:pt idx="570">
                  <c:v>2.9444694519042999E-3</c:v>
                </c:pt>
                <c:pt idx="571">
                  <c:v>2.9859542846679701E-3</c:v>
                </c:pt>
                <c:pt idx="572">
                  <c:v>2.8271675109863299E-3</c:v>
                </c:pt>
                <c:pt idx="573">
                  <c:v>2.6717185974121098E-3</c:v>
                </c:pt>
                <c:pt idx="574">
                  <c:v>2.7551651000976602E-3</c:v>
                </c:pt>
                <c:pt idx="575">
                  <c:v>2.7298927307128902E-3</c:v>
                </c:pt>
                <c:pt idx="576">
                  <c:v>2.7170181274414102E-3</c:v>
                </c:pt>
                <c:pt idx="577">
                  <c:v>2.6841163635253902E-3</c:v>
                </c:pt>
                <c:pt idx="578">
                  <c:v>2.6750564575195299E-3</c:v>
                </c:pt>
                <c:pt idx="579">
                  <c:v>2.77471542358399E-3</c:v>
                </c:pt>
                <c:pt idx="580">
                  <c:v>2.6392936706542999E-3</c:v>
                </c:pt>
                <c:pt idx="581">
                  <c:v>2.5639533996582101E-3</c:v>
                </c:pt>
                <c:pt idx="582">
                  <c:v>2.6340484619140599E-3</c:v>
                </c:pt>
                <c:pt idx="583">
                  <c:v>2.6583671569824201E-3</c:v>
                </c:pt>
                <c:pt idx="584">
                  <c:v>2.57110595703125E-3</c:v>
                </c:pt>
                <c:pt idx="585">
                  <c:v>2.55584716796875E-3</c:v>
                </c:pt>
                <c:pt idx="586">
                  <c:v>2.62689590454102E-3</c:v>
                </c:pt>
                <c:pt idx="587">
                  <c:v>2.5978088378906302E-3</c:v>
                </c:pt>
                <c:pt idx="588">
                  <c:v>2.6545524597167999E-3</c:v>
                </c:pt>
                <c:pt idx="589">
                  <c:v>2.71844863891602E-3</c:v>
                </c:pt>
                <c:pt idx="590">
                  <c:v>2.66504287719727E-3</c:v>
                </c:pt>
                <c:pt idx="591">
                  <c:v>2.61163711547852E-3</c:v>
                </c:pt>
                <c:pt idx="592">
                  <c:v>2.6307106018066402E-3</c:v>
                </c:pt>
                <c:pt idx="593">
                  <c:v>2.6903152465820299E-3</c:v>
                </c:pt>
                <c:pt idx="594">
                  <c:v>2.7270317077636701E-3</c:v>
                </c:pt>
                <c:pt idx="595">
                  <c:v>2.5954246520996098E-3</c:v>
                </c:pt>
                <c:pt idx="596">
                  <c:v>2.6440620422363299E-3</c:v>
                </c:pt>
                <c:pt idx="597">
                  <c:v>2.58874893188477E-3</c:v>
                </c:pt>
                <c:pt idx="598">
                  <c:v>2.5343894958496098E-3</c:v>
                </c:pt>
                <c:pt idx="599">
                  <c:v>2.6330947875976602E-3</c:v>
                </c:pt>
                <c:pt idx="600">
                  <c:v>2.6621818542480499E-3</c:v>
                </c:pt>
                <c:pt idx="601">
                  <c:v>2.4228096008300799E-3</c:v>
                </c:pt>
                <c:pt idx="602">
                  <c:v>2.41613388061524E-3</c:v>
                </c:pt>
                <c:pt idx="603">
                  <c:v>2.3913383483886701E-3</c:v>
                </c:pt>
                <c:pt idx="604">
                  <c:v>2.35986709594727E-3</c:v>
                </c:pt>
                <c:pt idx="605">
                  <c:v>2.4003982543945299E-3</c:v>
                </c:pt>
                <c:pt idx="606">
                  <c:v>2.31409072875977E-3</c:v>
                </c:pt>
                <c:pt idx="607">
                  <c:v>2.2706985473632799E-3</c:v>
                </c:pt>
                <c:pt idx="608">
                  <c:v>2.2535324096679701E-3</c:v>
                </c:pt>
                <c:pt idx="609">
                  <c:v>2.2521018981933598E-3</c:v>
                </c:pt>
                <c:pt idx="610">
                  <c:v>2.2721290588378902E-3</c:v>
                </c:pt>
                <c:pt idx="611">
                  <c:v>2.2335052490234401E-3</c:v>
                </c:pt>
                <c:pt idx="612">
                  <c:v>2.18963623046875E-3</c:v>
                </c:pt>
                <c:pt idx="613">
                  <c:v>2.1810531616210998E-3</c:v>
                </c:pt>
                <c:pt idx="614">
                  <c:v>2.1228790283203099E-3</c:v>
                </c:pt>
                <c:pt idx="615">
                  <c:v>2.1376609802246098E-3</c:v>
                </c:pt>
                <c:pt idx="616">
                  <c:v>2.2211074829101602E-3</c:v>
                </c:pt>
                <c:pt idx="617">
                  <c:v>2.1319389343261701E-3</c:v>
                </c:pt>
                <c:pt idx="618">
                  <c:v>2.06756591796875E-3</c:v>
                </c:pt>
                <c:pt idx="619">
                  <c:v>2.0294189453125E-3</c:v>
                </c:pt>
                <c:pt idx="620">
                  <c:v>1.9569396972656302E-3</c:v>
                </c:pt>
                <c:pt idx="621">
                  <c:v>1.9884109497070299E-3</c:v>
                </c:pt>
                <c:pt idx="622">
                  <c:v>1.9831657409667999E-3</c:v>
                </c:pt>
                <c:pt idx="623">
                  <c:v>2.0451545715332101E-3</c:v>
                </c:pt>
                <c:pt idx="624">
                  <c:v>2.0918846130371098E-3</c:v>
                </c:pt>
                <c:pt idx="625">
                  <c:v>2.0275115966796901E-3</c:v>
                </c:pt>
                <c:pt idx="626">
                  <c:v>2.1152496337890599E-3</c:v>
                </c:pt>
                <c:pt idx="627">
                  <c:v>2.0666122436523498E-3</c:v>
                </c:pt>
                <c:pt idx="628">
                  <c:v>1.9984245300292999E-3</c:v>
                </c:pt>
                <c:pt idx="629">
                  <c:v>1.9850730895996098E-3</c:v>
                </c:pt>
                <c:pt idx="630">
                  <c:v>1.8863677978515599E-3</c:v>
                </c:pt>
                <c:pt idx="631">
                  <c:v>1.94025039672852E-3</c:v>
                </c:pt>
                <c:pt idx="632">
                  <c:v>1.92785263061524E-3</c:v>
                </c:pt>
                <c:pt idx="633">
                  <c:v>2.0475387573242201E-3</c:v>
                </c:pt>
                <c:pt idx="634">
                  <c:v>2.0132064819335998E-3</c:v>
                </c:pt>
                <c:pt idx="635">
                  <c:v>1.9388198852539099E-3</c:v>
                </c:pt>
                <c:pt idx="636">
                  <c:v>1.8911361694336E-3</c:v>
                </c:pt>
                <c:pt idx="637">
                  <c:v>1.8811225891113301E-3</c:v>
                </c:pt>
                <c:pt idx="638">
                  <c:v>1.8916130065917999E-3</c:v>
                </c:pt>
                <c:pt idx="639">
                  <c:v>1.8100738525390599E-3</c:v>
                </c:pt>
                <c:pt idx="640">
                  <c:v>1.92499160766602E-3</c:v>
                </c:pt>
                <c:pt idx="641">
                  <c:v>1.8463134765625E-3</c:v>
                </c:pt>
                <c:pt idx="642">
                  <c:v>1.9254684448242201E-3</c:v>
                </c:pt>
                <c:pt idx="643">
                  <c:v>1.8496513366699199E-3</c:v>
                </c:pt>
                <c:pt idx="644">
                  <c:v>1.72805786132813E-3</c:v>
                </c:pt>
                <c:pt idx="645">
                  <c:v>1.88446044921875E-3</c:v>
                </c:pt>
                <c:pt idx="646">
                  <c:v>1.8100738525390599E-3</c:v>
                </c:pt>
                <c:pt idx="647">
                  <c:v>1.8329620361328099E-3</c:v>
                </c:pt>
                <c:pt idx="648">
                  <c:v>1.71518325805664E-3</c:v>
                </c:pt>
                <c:pt idx="649">
                  <c:v>1.6994476318359401E-3</c:v>
                </c:pt>
                <c:pt idx="650">
                  <c:v>1.63650512695313E-3</c:v>
                </c:pt>
                <c:pt idx="651">
                  <c:v>1.60837173461914E-3</c:v>
                </c:pt>
                <c:pt idx="652">
                  <c:v>1.71422958374024E-3</c:v>
                </c:pt>
                <c:pt idx="653">
                  <c:v>1.6717910766601599E-3</c:v>
                </c:pt>
                <c:pt idx="654">
                  <c:v>1.5583038330078099E-3</c:v>
                </c:pt>
                <c:pt idx="655">
                  <c:v>1.45196914672852E-3</c:v>
                </c:pt>
                <c:pt idx="656">
                  <c:v>1.5735626220703099E-3</c:v>
                </c:pt>
                <c:pt idx="657">
                  <c:v>1.5521049499511699E-3</c:v>
                </c:pt>
                <c:pt idx="658">
                  <c:v>1.5316009521484401E-3</c:v>
                </c:pt>
                <c:pt idx="659">
                  <c:v>1.5306472778320299E-3</c:v>
                </c:pt>
                <c:pt idx="660">
                  <c:v>1.51586532592774E-3</c:v>
                </c:pt>
                <c:pt idx="661">
                  <c:v>1.49393081665039E-3</c:v>
                </c:pt>
                <c:pt idx="662">
                  <c:v>1.58166885375977E-3</c:v>
                </c:pt>
                <c:pt idx="663">
                  <c:v>1.46341323852539E-3</c:v>
                </c:pt>
                <c:pt idx="664">
                  <c:v>1.5316009521484401E-3</c:v>
                </c:pt>
                <c:pt idx="665">
                  <c:v>1.5034675598144601E-3</c:v>
                </c:pt>
                <c:pt idx="666">
                  <c:v>1.5716552734375E-3</c:v>
                </c:pt>
                <c:pt idx="667">
                  <c:v>1.66988372802735E-3</c:v>
                </c:pt>
                <c:pt idx="668">
                  <c:v>1.5697479248046901E-3</c:v>
                </c:pt>
                <c:pt idx="669">
                  <c:v>1.5330314636230499E-3</c:v>
                </c:pt>
                <c:pt idx="670">
                  <c:v>1.6021728515625E-3</c:v>
                </c:pt>
                <c:pt idx="671">
                  <c:v>1.5974044799804701E-3</c:v>
                </c:pt>
                <c:pt idx="672">
                  <c:v>1.5001296997070299E-3</c:v>
                </c:pt>
                <c:pt idx="673">
                  <c:v>1.6360282897949199E-3</c:v>
                </c:pt>
                <c:pt idx="674">
                  <c:v>1.60980224609375E-3</c:v>
                </c:pt>
                <c:pt idx="675">
                  <c:v>1.65796279907227E-3</c:v>
                </c:pt>
                <c:pt idx="676">
                  <c:v>1.678466796875E-3</c:v>
                </c:pt>
                <c:pt idx="677">
                  <c:v>1.5993118286132799E-3</c:v>
                </c:pt>
                <c:pt idx="678">
                  <c:v>1.65557861328125E-3</c:v>
                </c:pt>
                <c:pt idx="679">
                  <c:v>1.6217231750488301E-3</c:v>
                </c:pt>
                <c:pt idx="680">
                  <c:v>1.5897750854492201E-3</c:v>
                </c:pt>
                <c:pt idx="681">
                  <c:v>1.5268325805664099E-3</c:v>
                </c:pt>
                <c:pt idx="682">
                  <c:v>1.6946792602539099E-3</c:v>
                </c:pt>
                <c:pt idx="683">
                  <c:v>1.63888931274414E-3</c:v>
                </c:pt>
                <c:pt idx="684">
                  <c:v>1.5401840209961E-3</c:v>
                </c:pt>
                <c:pt idx="685">
                  <c:v>1.4677047729492201E-3</c:v>
                </c:pt>
                <c:pt idx="686">
                  <c:v>1.48630142211914E-3</c:v>
                </c:pt>
                <c:pt idx="687">
                  <c:v>1.5673637390136699E-3</c:v>
                </c:pt>
                <c:pt idx="688">
                  <c:v>1.4848709106445299E-3</c:v>
                </c:pt>
                <c:pt idx="689">
                  <c:v>1.5106201171875E-3</c:v>
                </c:pt>
                <c:pt idx="690">
                  <c:v>1.6021728515625E-3</c:v>
                </c:pt>
                <c:pt idx="691">
                  <c:v>1.52587890625E-3</c:v>
                </c:pt>
                <c:pt idx="692">
                  <c:v>1.4448165893554701E-3</c:v>
                </c:pt>
                <c:pt idx="693">
                  <c:v>1.4772415161132799E-3</c:v>
                </c:pt>
                <c:pt idx="694">
                  <c:v>1.36184692382813E-3</c:v>
                </c:pt>
                <c:pt idx="695">
                  <c:v>1.3179779052734401E-3</c:v>
                </c:pt>
                <c:pt idx="696">
                  <c:v>1.3895034790039099E-3</c:v>
                </c:pt>
                <c:pt idx="697">
                  <c:v>1.4190673828125E-3</c:v>
                </c:pt>
                <c:pt idx="698">
                  <c:v>1.4638900756836E-3</c:v>
                </c:pt>
                <c:pt idx="699">
                  <c:v>1.3117790222167999E-3</c:v>
                </c:pt>
                <c:pt idx="700">
                  <c:v>1.4910697937011699E-3</c:v>
                </c:pt>
                <c:pt idx="701">
                  <c:v>1.3446807861328099E-3</c:v>
                </c:pt>
                <c:pt idx="702">
                  <c:v>1.22594833374024E-3</c:v>
                </c:pt>
                <c:pt idx="703">
                  <c:v>1.26409530639649E-3</c:v>
                </c:pt>
                <c:pt idx="704">
                  <c:v>1.21927261352539E-3</c:v>
                </c:pt>
                <c:pt idx="705">
                  <c:v>1.18780136108399E-3</c:v>
                </c:pt>
                <c:pt idx="706">
                  <c:v>1.09481811523438E-3</c:v>
                </c:pt>
                <c:pt idx="707">
                  <c:v>1.1372566223144601E-3</c:v>
                </c:pt>
                <c:pt idx="708">
                  <c:v>1.0256767272949199E-3</c:v>
                </c:pt>
                <c:pt idx="709">
                  <c:v>9.4079971313476595E-4</c:v>
                </c:pt>
                <c:pt idx="710">
                  <c:v>1.1034011840820299E-3</c:v>
                </c:pt>
                <c:pt idx="711">
                  <c:v>1.0423660278320299E-3</c:v>
                </c:pt>
                <c:pt idx="712">
                  <c:v>9.8133087158203103E-4</c:v>
                </c:pt>
                <c:pt idx="713">
                  <c:v>9.4890594482421897E-4</c:v>
                </c:pt>
                <c:pt idx="714">
                  <c:v>8.8691711425781304E-4</c:v>
                </c:pt>
                <c:pt idx="715">
                  <c:v>9.2887878417968804E-4</c:v>
                </c:pt>
                <c:pt idx="716">
                  <c:v>9.19342041015625E-4</c:v>
                </c:pt>
                <c:pt idx="717">
                  <c:v>9.2554092407226595E-4</c:v>
                </c:pt>
                <c:pt idx="718">
                  <c:v>9.765625E-4</c:v>
                </c:pt>
                <c:pt idx="719">
                  <c:v>1.1081695556640599E-3</c:v>
                </c:pt>
                <c:pt idx="720">
                  <c:v>9.8514556884765603E-4</c:v>
                </c:pt>
                <c:pt idx="721">
                  <c:v>1.007080078125E-3</c:v>
                </c:pt>
                <c:pt idx="722">
                  <c:v>1.1034011840820299E-3</c:v>
                </c:pt>
                <c:pt idx="723">
                  <c:v>1.0805130004882799E-3</c:v>
                </c:pt>
                <c:pt idx="724">
                  <c:v>1.1386871337890599E-3</c:v>
                </c:pt>
                <c:pt idx="725">
                  <c:v>1.2850761413574199E-3</c:v>
                </c:pt>
                <c:pt idx="726">
                  <c:v>1.2216567993164099E-3</c:v>
                </c:pt>
                <c:pt idx="727">
                  <c:v>1.32131576538086E-3</c:v>
                </c:pt>
                <c:pt idx="728">
                  <c:v>1.2760162353515599E-3</c:v>
                </c:pt>
                <c:pt idx="729">
                  <c:v>1.2350082397461E-3</c:v>
                </c:pt>
                <c:pt idx="730">
                  <c:v>1.2083053588867201E-3</c:v>
                </c:pt>
                <c:pt idx="731">
                  <c:v>1.3723373413086E-3</c:v>
                </c:pt>
                <c:pt idx="732">
                  <c:v>1.2197494506836E-3</c:v>
                </c:pt>
                <c:pt idx="733">
                  <c:v>1.2664794921875E-3</c:v>
                </c:pt>
                <c:pt idx="734">
                  <c:v>1.38235092163086E-3</c:v>
                </c:pt>
                <c:pt idx="735">
                  <c:v>1.3017654418945299E-3</c:v>
                </c:pt>
                <c:pt idx="736">
                  <c:v>1.2631416320800801E-3</c:v>
                </c:pt>
                <c:pt idx="737">
                  <c:v>1.2454986572265599E-3</c:v>
                </c:pt>
                <c:pt idx="738">
                  <c:v>1.2736320495605499E-3</c:v>
                </c:pt>
                <c:pt idx="739">
                  <c:v>1.2316703796386699E-3</c:v>
                </c:pt>
                <c:pt idx="740">
                  <c:v>1.2865066528320299E-3</c:v>
                </c:pt>
                <c:pt idx="741">
                  <c:v>1.2044906616211E-3</c:v>
                </c:pt>
                <c:pt idx="742">
                  <c:v>1.3456344604492201E-3</c:v>
                </c:pt>
                <c:pt idx="743">
                  <c:v>1.2135505676269601E-3</c:v>
                </c:pt>
                <c:pt idx="744">
                  <c:v>1.3895034790039099E-3</c:v>
                </c:pt>
                <c:pt idx="745">
                  <c:v>1.19400024414063E-3</c:v>
                </c:pt>
                <c:pt idx="746">
                  <c:v>1.06048583984375E-3</c:v>
                </c:pt>
                <c:pt idx="747">
                  <c:v>1.2369155883789099E-3</c:v>
                </c:pt>
                <c:pt idx="748">
                  <c:v>1.11627578735352E-3</c:v>
                </c:pt>
                <c:pt idx="749">
                  <c:v>1.1835098266601599E-3</c:v>
                </c:pt>
                <c:pt idx="750">
                  <c:v>1.1982917785644601E-3</c:v>
                </c:pt>
                <c:pt idx="751">
                  <c:v>1.0485649108886699E-3</c:v>
                </c:pt>
                <c:pt idx="752">
                  <c:v>1.06573104858399E-3</c:v>
                </c:pt>
                <c:pt idx="753">
                  <c:v>1.04761123657227E-3</c:v>
                </c:pt>
                <c:pt idx="754">
                  <c:v>1.01375579833985E-3</c:v>
                </c:pt>
                <c:pt idx="755">
                  <c:v>8.8691711425781304E-4</c:v>
                </c:pt>
                <c:pt idx="756">
                  <c:v>9.6178054809570302E-4</c:v>
                </c:pt>
                <c:pt idx="757">
                  <c:v>1.00088119506836E-3</c:v>
                </c:pt>
                <c:pt idx="758">
                  <c:v>9.7799301147461003E-4</c:v>
                </c:pt>
                <c:pt idx="759">
                  <c:v>9.4461441040039095E-4</c:v>
                </c:pt>
                <c:pt idx="760">
                  <c:v>8.4066390991211003E-4</c:v>
                </c:pt>
                <c:pt idx="761">
                  <c:v>8.96453857421875E-4</c:v>
                </c:pt>
                <c:pt idx="762">
                  <c:v>7.8630447387695302E-4</c:v>
                </c:pt>
                <c:pt idx="763">
                  <c:v>9.1457366943359397E-4</c:v>
                </c:pt>
                <c:pt idx="764">
                  <c:v>1.0523796081542999E-3</c:v>
                </c:pt>
                <c:pt idx="765">
                  <c:v>7.82012939453125E-4</c:v>
                </c:pt>
                <c:pt idx="766">
                  <c:v>8.8787078857421897E-4</c:v>
                </c:pt>
                <c:pt idx="767">
                  <c:v>9.9325180053711003E-4</c:v>
                </c:pt>
                <c:pt idx="768">
                  <c:v>8.9120864868164095E-4</c:v>
                </c:pt>
                <c:pt idx="769">
                  <c:v>9.6416473388671897E-4</c:v>
                </c:pt>
                <c:pt idx="770">
                  <c:v>8.7165832519531304E-4</c:v>
                </c:pt>
                <c:pt idx="771">
                  <c:v>7.2574615478515701E-4</c:v>
                </c:pt>
                <c:pt idx="772">
                  <c:v>1.02901458740235E-3</c:v>
                </c:pt>
                <c:pt idx="773">
                  <c:v>7.05718994140625E-4</c:v>
                </c:pt>
                <c:pt idx="774">
                  <c:v>7.9202651977539095E-4</c:v>
                </c:pt>
                <c:pt idx="775">
                  <c:v>9.1648101806640603E-4</c:v>
                </c:pt>
                <c:pt idx="776">
                  <c:v>7.9345703125E-4</c:v>
                </c:pt>
                <c:pt idx="777">
                  <c:v>9.57489013671875E-4</c:v>
                </c:pt>
                <c:pt idx="778">
                  <c:v>6.9284439086914095E-4</c:v>
                </c:pt>
                <c:pt idx="779">
                  <c:v>8.4924697875976595E-4</c:v>
                </c:pt>
                <c:pt idx="780">
                  <c:v>9.3603134155273503E-4</c:v>
                </c:pt>
                <c:pt idx="781">
                  <c:v>9.0456008911132802E-4</c:v>
                </c:pt>
                <c:pt idx="782">
                  <c:v>8.6927413940429698E-4</c:v>
                </c:pt>
                <c:pt idx="783">
                  <c:v>1.0538101196289099E-3</c:v>
                </c:pt>
                <c:pt idx="784">
                  <c:v>1.0218620300292999E-3</c:v>
                </c:pt>
                <c:pt idx="785">
                  <c:v>1.0843276977539099E-3</c:v>
                </c:pt>
                <c:pt idx="786">
                  <c:v>8.3208084106445302E-4</c:v>
                </c:pt>
                <c:pt idx="787">
                  <c:v>1.2240409851074199E-3</c:v>
                </c:pt>
                <c:pt idx="788">
                  <c:v>9.6416473388671897E-4</c:v>
                </c:pt>
                <c:pt idx="789">
                  <c:v>9.4318389892578103E-4</c:v>
                </c:pt>
                <c:pt idx="790">
                  <c:v>1.01232528686524E-3</c:v>
                </c:pt>
                <c:pt idx="791">
                  <c:v>1.06430053710938E-3</c:v>
                </c:pt>
                <c:pt idx="792">
                  <c:v>1.19161605834961E-3</c:v>
                </c:pt>
                <c:pt idx="793">
                  <c:v>1.0156631469726599E-3</c:v>
                </c:pt>
                <c:pt idx="794">
                  <c:v>1.07192993164063E-3</c:v>
                </c:pt>
                <c:pt idx="795">
                  <c:v>1.2006759643554701E-3</c:v>
                </c:pt>
                <c:pt idx="796">
                  <c:v>9.2458724975586003E-4</c:v>
                </c:pt>
                <c:pt idx="797">
                  <c:v>1.18875503540039E-3</c:v>
                </c:pt>
                <c:pt idx="798">
                  <c:v>9.5605850219726595E-4</c:v>
                </c:pt>
                <c:pt idx="799">
                  <c:v>1.1196136474609401E-3</c:v>
                </c:pt>
                <c:pt idx="800">
                  <c:v>1.1873245239257799E-3</c:v>
                </c:pt>
                <c:pt idx="801">
                  <c:v>1.22308731079102E-3</c:v>
                </c:pt>
                <c:pt idx="802">
                  <c:v>1.3699531555175801E-3</c:v>
                </c:pt>
                <c:pt idx="803">
                  <c:v>1.0294914245605499E-3</c:v>
                </c:pt>
                <c:pt idx="804">
                  <c:v>1.4452934265136699E-3</c:v>
                </c:pt>
                <c:pt idx="805">
                  <c:v>1.1401176452636699E-3</c:v>
                </c:pt>
                <c:pt idx="806">
                  <c:v>8.0680847167968804E-4</c:v>
                </c:pt>
                <c:pt idx="807">
                  <c:v>1.2416839599609401E-3</c:v>
                </c:pt>
                <c:pt idx="808">
                  <c:v>1.1348724365234401E-3</c:v>
                </c:pt>
                <c:pt idx="809">
                  <c:v>9.5653533935546897E-4</c:v>
                </c:pt>
                <c:pt idx="810">
                  <c:v>1.1014938354492201E-3</c:v>
                </c:pt>
                <c:pt idx="811">
                  <c:v>1.32369995117188E-3</c:v>
                </c:pt>
                <c:pt idx="812">
                  <c:v>1.0671615600586E-3</c:v>
                </c:pt>
                <c:pt idx="813">
                  <c:v>7.8916549682617198E-4</c:v>
                </c:pt>
                <c:pt idx="814">
                  <c:v>1.4085769653320299E-3</c:v>
                </c:pt>
                <c:pt idx="815">
                  <c:v>8.8310241699218804E-4</c:v>
                </c:pt>
                <c:pt idx="816">
                  <c:v>9.7513198852539095E-4</c:v>
                </c:pt>
                <c:pt idx="817">
                  <c:v>5.6505203247070302E-4</c:v>
                </c:pt>
                <c:pt idx="818">
                  <c:v>8.9740753173828103E-4</c:v>
                </c:pt>
                <c:pt idx="819">
                  <c:v>6.7901611328125E-4</c:v>
                </c:pt>
                <c:pt idx="820">
                  <c:v>5.4883956909179698E-4</c:v>
                </c:pt>
                <c:pt idx="821">
                  <c:v>9.9658966064453103E-4</c:v>
                </c:pt>
                <c:pt idx="822">
                  <c:v>5.0973892211914095E-4</c:v>
                </c:pt>
                <c:pt idx="823">
                  <c:v>1.12533569335938E-3</c:v>
                </c:pt>
                <c:pt idx="824">
                  <c:v>5.4025650024414095E-4</c:v>
                </c:pt>
                <c:pt idx="825">
                  <c:v>5.5503845214843804E-4</c:v>
                </c:pt>
                <c:pt idx="826">
                  <c:v>6.1845779418945302E-4</c:v>
                </c:pt>
                <c:pt idx="827">
                  <c:v>9.8276138305664106E-4</c:v>
                </c:pt>
                <c:pt idx="828">
                  <c:v>2.5272369384765601E-5</c:v>
                </c:pt>
                <c:pt idx="829">
                  <c:v>6.4563751220703201E-4</c:v>
                </c:pt>
                <c:pt idx="830">
                  <c:v>2.0265579223632799E-4</c:v>
                </c:pt>
                <c:pt idx="831">
                  <c:v>7.6818466186523503E-4</c:v>
                </c:pt>
                <c:pt idx="832">
                  <c:v>1.8501281738281299E-4</c:v>
                </c:pt>
                <c:pt idx="833">
                  <c:v>2.6893615722656299E-4</c:v>
                </c:pt>
                <c:pt idx="834">
                  <c:v>6.6804885864257802E-4</c:v>
                </c:pt>
                <c:pt idx="835">
                  <c:v>7.2479248046875E-4</c:v>
                </c:pt>
                <c:pt idx="836">
                  <c:v>7.6150894165039095E-4</c:v>
                </c:pt>
                <c:pt idx="837">
                  <c:v>3.96728515625E-4</c:v>
                </c:pt>
                <c:pt idx="838">
                  <c:v>2.9134750366211003E-4</c:v>
                </c:pt>
                <c:pt idx="839">
                  <c:v>6.5708160400390701E-4</c:v>
                </c:pt>
                <c:pt idx="840">
                  <c:v>2.3746490478515601E-4</c:v>
                </c:pt>
                <c:pt idx="841">
                  <c:v>6.5898895263671897E-4</c:v>
                </c:pt>
                <c:pt idx="842">
                  <c:v>5.18798828125E-4</c:v>
                </c:pt>
                <c:pt idx="843">
                  <c:v>2.3031234741211E-4</c:v>
                </c:pt>
                <c:pt idx="844">
                  <c:v>-2.3937225341796899E-4</c:v>
                </c:pt>
                <c:pt idx="845">
                  <c:v>-5.76972961425782E-5</c:v>
                </c:pt>
                <c:pt idx="846">
                  <c:v>4.1961669921875E-4</c:v>
                </c:pt>
                <c:pt idx="847">
                  <c:v>-1.6069412231445299E-4</c:v>
                </c:pt>
                <c:pt idx="848">
                  <c:v>1.34801864624024E-3</c:v>
                </c:pt>
                <c:pt idx="849">
                  <c:v>5.18798828125E-4</c:v>
                </c:pt>
                <c:pt idx="850">
                  <c:v>-3.8099288940429698E-4</c:v>
                </c:pt>
                <c:pt idx="851">
                  <c:v>6.7758560180664095E-4</c:v>
                </c:pt>
                <c:pt idx="852">
                  <c:v>4.0531158447265598E-5</c:v>
                </c:pt>
                <c:pt idx="853">
                  <c:v>5.2356719970703201E-4</c:v>
                </c:pt>
                <c:pt idx="854">
                  <c:v>3.3712387084961003E-4</c:v>
                </c:pt>
                <c:pt idx="855">
                  <c:v>1.1143684387207101E-3</c:v>
                </c:pt>
                <c:pt idx="856">
                  <c:v>-8.3112716674804698E-4</c:v>
                </c:pt>
                <c:pt idx="857">
                  <c:v>7.7962875366211003E-4</c:v>
                </c:pt>
                <c:pt idx="858">
                  <c:v>6.6328048706054698E-4</c:v>
                </c:pt>
                <c:pt idx="859">
                  <c:v>-1.04427337646485E-4</c:v>
                </c:pt>
                <c:pt idx="860">
                  <c:v>3.6907196044921902E-4</c:v>
                </c:pt>
                <c:pt idx="861">
                  <c:v>1.31368637084961E-3</c:v>
                </c:pt>
                <c:pt idx="862">
                  <c:v>1.4581680297851599E-3</c:v>
                </c:pt>
                <c:pt idx="863">
                  <c:v>-5.2690505981445302E-4</c:v>
                </c:pt>
                <c:pt idx="864">
                  <c:v>-1.3303756713867201E-4</c:v>
                </c:pt>
                <c:pt idx="865">
                  <c:v>1.5869140625E-3</c:v>
                </c:pt>
                <c:pt idx="866">
                  <c:v>-9.5844268798828206E-5</c:v>
                </c:pt>
                <c:pt idx="867">
                  <c:v>1.7147064208984401E-3</c:v>
                </c:pt>
                <c:pt idx="868">
                  <c:v>-1.2111663818359399E-4</c:v>
                </c:pt>
                <c:pt idx="869">
                  <c:v>-7.7199935913086003E-4</c:v>
                </c:pt>
                <c:pt idx="870">
                  <c:v>1.0342597961425801E-3</c:v>
                </c:pt>
                <c:pt idx="871">
                  <c:v>6.8187713623046897E-4</c:v>
                </c:pt>
                <c:pt idx="872">
                  <c:v>-7.8582763671875E-4</c:v>
                </c:pt>
                <c:pt idx="873">
                  <c:v>1.5535354614257799E-3</c:v>
                </c:pt>
                <c:pt idx="874">
                  <c:v>4.10556793212891E-4</c:v>
                </c:pt>
                <c:pt idx="875">
                  <c:v>-1.3628005981445299E-3</c:v>
                </c:pt>
                <c:pt idx="876">
                  <c:v>1.24359130859375E-3</c:v>
                </c:pt>
                <c:pt idx="877">
                  <c:v>2.24542617797852E-3</c:v>
                </c:pt>
                <c:pt idx="878">
                  <c:v>2.2840499877929701E-4</c:v>
                </c:pt>
                <c:pt idx="879">
                  <c:v>1.4486312866211E-3</c:v>
                </c:pt>
                <c:pt idx="880">
                  <c:v>1.5163421630859399E-4</c:v>
                </c:pt>
                <c:pt idx="881">
                  <c:v>1.2025833129882799E-3</c:v>
                </c:pt>
                <c:pt idx="882">
                  <c:v>-1.1167526245117201E-3</c:v>
                </c:pt>
                <c:pt idx="883">
                  <c:v>2.5625228881835998E-3</c:v>
                </c:pt>
                <c:pt idx="884">
                  <c:v>1.41143798828125E-4</c:v>
                </c:pt>
                <c:pt idx="885">
                  <c:v>-1.4486312866211E-3</c:v>
                </c:pt>
                <c:pt idx="886">
                  <c:v>-2.1791458129882799E-4</c:v>
                </c:pt>
                <c:pt idx="887">
                  <c:v>6.5279006958007802E-4</c:v>
                </c:pt>
                <c:pt idx="888">
                  <c:v>8.4209442138671897E-4</c:v>
                </c:pt>
                <c:pt idx="889">
                  <c:v>1.8873214721679701E-3</c:v>
                </c:pt>
                <c:pt idx="890">
                  <c:v>-1.6326904296875E-3</c:v>
                </c:pt>
                <c:pt idx="891">
                  <c:v>9.8228454589843793E-4</c:v>
                </c:pt>
                <c:pt idx="892">
                  <c:v>-1.6498565673828101E-4</c:v>
                </c:pt>
                <c:pt idx="893">
                  <c:v>-1.2698173522949199E-3</c:v>
                </c:pt>
                <c:pt idx="894">
                  <c:v>-2.8514862060546902E-4</c:v>
                </c:pt>
                <c:pt idx="895">
                  <c:v>-7.4434280395507802E-4</c:v>
                </c:pt>
                <c:pt idx="896">
                  <c:v>-1.49297714233399E-3</c:v>
                </c:pt>
                <c:pt idx="897">
                  <c:v>2.4194717407226602E-3</c:v>
                </c:pt>
                <c:pt idx="898">
                  <c:v>1.38473510742188E-3</c:v>
                </c:pt>
                <c:pt idx="899">
                  <c:v>1.1157989501953099E-3</c:v>
                </c:pt>
                <c:pt idx="900">
                  <c:v>1.5306472778320299E-4</c:v>
                </c:pt>
                <c:pt idx="901">
                  <c:v>4.3497085571289097E-3</c:v>
                </c:pt>
                <c:pt idx="902">
                  <c:v>-2.2411346435546899E-4</c:v>
                </c:pt>
                <c:pt idx="903">
                  <c:v>-1.19543075561524E-3</c:v>
                </c:pt>
                <c:pt idx="904">
                  <c:v>-9.1743469238281304E-4</c:v>
                </c:pt>
                <c:pt idx="905">
                  <c:v>8.0108642578125E-4</c:v>
                </c:pt>
                <c:pt idx="906">
                  <c:v>6.0272216796875E-4</c:v>
                </c:pt>
                <c:pt idx="907">
                  <c:v>1.71041488647461E-3</c:v>
                </c:pt>
                <c:pt idx="908">
                  <c:v>-1.87158584594727E-3</c:v>
                </c:pt>
                <c:pt idx="909">
                  <c:v>1.75714492797852E-3</c:v>
                </c:pt>
                <c:pt idx="910">
                  <c:v>1.79767608642577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D97-430F-92D8-4B4701BAE22F}"/>
            </c:ext>
          </c:extLst>
        </c:ser>
        <c:ser>
          <c:idx val="1"/>
          <c:order val="1"/>
          <c:tx>
            <c:v>+2 microL</c:v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'!$B$2:$B$912</c:f>
              <c:numCache>
                <c:formatCode>General</c:formatCode>
                <c:ptCount val="911"/>
                <c:pt idx="0">
                  <c:v>0.20421075820922899</c:v>
                </c:pt>
                <c:pt idx="1">
                  <c:v>-0.5706787109375</c:v>
                </c:pt>
                <c:pt idx="2">
                  <c:v>-0.32022571563720698</c:v>
                </c:pt>
                <c:pt idx="3">
                  <c:v>-0.21736383438110399</c:v>
                </c:pt>
                <c:pt idx="4">
                  <c:v>-0.525187969207764</c:v>
                </c:pt>
                <c:pt idx="5">
                  <c:v>-0.74363040924072299</c:v>
                </c:pt>
                <c:pt idx="6">
                  <c:v>-0.315385341644287</c:v>
                </c:pt>
                <c:pt idx="7">
                  <c:v>-0.305956840515137</c:v>
                </c:pt>
                <c:pt idx="8">
                  <c:v>-0.80096769332885798</c:v>
                </c:pt>
                <c:pt idx="9">
                  <c:v>6.4853668212890694E-2</c:v>
                </c:pt>
                <c:pt idx="10">
                  <c:v>0.29436779022216802</c:v>
                </c:pt>
                <c:pt idx="11">
                  <c:v>0.11568546295166</c:v>
                </c:pt>
                <c:pt idx="12">
                  <c:v>-0.46097803115844699</c:v>
                </c:pt>
                <c:pt idx="13">
                  <c:v>-0.65456056594848699</c:v>
                </c:pt>
                <c:pt idx="14">
                  <c:v>-0.386048793792725</c:v>
                </c:pt>
                <c:pt idx="15">
                  <c:v>-0.104931831359863</c:v>
                </c:pt>
                <c:pt idx="16">
                  <c:v>0.342160224914551</c:v>
                </c:pt>
                <c:pt idx="17">
                  <c:v>-0.35667085647583002</c:v>
                </c:pt>
                <c:pt idx="18">
                  <c:v>0.35614442825317399</c:v>
                </c:pt>
                <c:pt idx="19">
                  <c:v>0.35785675048828097</c:v>
                </c:pt>
                <c:pt idx="20">
                  <c:v>5.54604530334473E-2</c:v>
                </c:pt>
                <c:pt idx="21">
                  <c:v>-0.66784238815307595</c:v>
                </c:pt>
                <c:pt idx="22">
                  <c:v>-0.49994468688964899</c:v>
                </c:pt>
                <c:pt idx="23">
                  <c:v>-1.3247966766357399E-2</c:v>
                </c:pt>
                <c:pt idx="24">
                  <c:v>0.39793968200683599</c:v>
                </c:pt>
                <c:pt idx="25">
                  <c:v>0.44351100921630898</c:v>
                </c:pt>
                <c:pt idx="26">
                  <c:v>-0.66853141784668002</c:v>
                </c:pt>
                <c:pt idx="27">
                  <c:v>0.90346622467041005</c:v>
                </c:pt>
                <c:pt idx="28">
                  <c:v>2.6090145111084002E-2</c:v>
                </c:pt>
                <c:pt idx="29">
                  <c:v>-0.67792129516601596</c:v>
                </c:pt>
                <c:pt idx="30">
                  <c:v>0.13975334167480499</c:v>
                </c:pt>
                <c:pt idx="31">
                  <c:v>0.17060327529907199</c:v>
                </c:pt>
                <c:pt idx="32">
                  <c:v>-0.21312761306762701</c:v>
                </c:pt>
                <c:pt idx="33">
                  <c:v>0.56453371047973699</c:v>
                </c:pt>
                <c:pt idx="34">
                  <c:v>0.73968124389648504</c:v>
                </c:pt>
                <c:pt idx="35">
                  <c:v>0.97721195220947299</c:v>
                </c:pt>
                <c:pt idx="36">
                  <c:v>0.32954025268554699</c:v>
                </c:pt>
                <c:pt idx="37">
                  <c:v>8.0077171325683594E-2</c:v>
                </c:pt>
                <c:pt idx="38">
                  <c:v>0.36302947998046903</c:v>
                </c:pt>
                <c:pt idx="39">
                  <c:v>0.54853582382202204</c:v>
                </c:pt>
                <c:pt idx="40">
                  <c:v>0.495848178863526</c:v>
                </c:pt>
                <c:pt idx="41">
                  <c:v>0.84950017929077204</c:v>
                </c:pt>
                <c:pt idx="42">
                  <c:v>0.34499645233154302</c:v>
                </c:pt>
                <c:pt idx="43">
                  <c:v>0.58601856231689498</c:v>
                </c:pt>
                <c:pt idx="44">
                  <c:v>0.27473974227905301</c:v>
                </c:pt>
                <c:pt idx="45">
                  <c:v>0.31134271621704102</c:v>
                </c:pt>
                <c:pt idx="46">
                  <c:v>0.93848514556884799</c:v>
                </c:pt>
                <c:pt idx="47">
                  <c:v>0.90355205535888705</c:v>
                </c:pt>
                <c:pt idx="48">
                  <c:v>0.375682353973389</c:v>
                </c:pt>
                <c:pt idx="49">
                  <c:v>0.59949016571045</c:v>
                </c:pt>
                <c:pt idx="50">
                  <c:v>0.27130699157714899</c:v>
                </c:pt>
                <c:pt idx="51">
                  <c:v>0.53949117660522505</c:v>
                </c:pt>
                <c:pt idx="52">
                  <c:v>0.64097929000854503</c:v>
                </c:pt>
                <c:pt idx="53">
                  <c:v>-0.72309064865112305</c:v>
                </c:pt>
                <c:pt idx="54">
                  <c:v>0.405627250671387</c:v>
                </c:pt>
                <c:pt idx="55">
                  <c:v>0.94268178939819403</c:v>
                </c:pt>
                <c:pt idx="56">
                  <c:v>-0.105787754058838</c:v>
                </c:pt>
                <c:pt idx="57">
                  <c:v>0.39477729797363298</c:v>
                </c:pt>
                <c:pt idx="58">
                  <c:v>0.390819072723389</c:v>
                </c:pt>
                <c:pt idx="59">
                  <c:v>0.35094118118286199</c:v>
                </c:pt>
                <c:pt idx="60">
                  <c:v>0.48047065734863298</c:v>
                </c:pt>
                <c:pt idx="61">
                  <c:v>0.70588350296020497</c:v>
                </c:pt>
                <c:pt idx="62">
                  <c:v>0.78390455245971702</c:v>
                </c:pt>
                <c:pt idx="63">
                  <c:v>0.75628471374511697</c:v>
                </c:pt>
                <c:pt idx="64">
                  <c:v>0.46375131607055697</c:v>
                </c:pt>
                <c:pt idx="65">
                  <c:v>0.49503993988037098</c:v>
                </c:pt>
                <c:pt idx="66">
                  <c:v>0.63372802734375</c:v>
                </c:pt>
                <c:pt idx="67">
                  <c:v>1.0443701744079601</c:v>
                </c:pt>
                <c:pt idx="68">
                  <c:v>0.67913961410522505</c:v>
                </c:pt>
                <c:pt idx="69">
                  <c:v>0.65329599380493197</c:v>
                </c:pt>
                <c:pt idx="70">
                  <c:v>0.66865968704223699</c:v>
                </c:pt>
                <c:pt idx="71">
                  <c:v>0.668368339538575</c:v>
                </c:pt>
                <c:pt idx="72">
                  <c:v>0.65524196624755904</c:v>
                </c:pt>
                <c:pt idx="73">
                  <c:v>0.67587757110595703</c:v>
                </c:pt>
                <c:pt idx="74">
                  <c:v>0.687486171722412</c:v>
                </c:pt>
                <c:pt idx="75">
                  <c:v>0.68212938308715898</c:v>
                </c:pt>
                <c:pt idx="76">
                  <c:v>0.69020318984985396</c:v>
                </c:pt>
                <c:pt idx="77">
                  <c:v>0.69441270828247104</c:v>
                </c:pt>
                <c:pt idx="78">
                  <c:v>0.69585514068603505</c:v>
                </c:pt>
                <c:pt idx="79">
                  <c:v>0.70140075683593806</c:v>
                </c:pt>
                <c:pt idx="80">
                  <c:v>0.705974102020264</c:v>
                </c:pt>
                <c:pt idx="81">
                  <c:v>0.70918178558349598</c:v>
                </c:pt>
                <c:pt idx="82">
                  <c:v>0.71236419677734397</c:v>
                </c:pt>
                <c:pt idx="83">
                  <c:v>0.71404981613159202</c:v>
                </c:pt>
                <c:pt idx="84">
                  <c:v>0.71455335617065496</c:v>
                </c:pt>
                <c:pt idx="85">
                  <c:v>0.71523618698120095</c:v>
                </c:pt>
                <c:pt idx="86">
                  <c:v>0.71375799179077204</c:v>
                </c:pt>
                <c:pt idx="87">
                  <c:v>0.71188306808471702</c:v>
                </c:pt>
                <c:pt idx="88">
                  <c:v>0.709622383117676</c:v>
                </c:pt>
                <c:pt idx="89">
                  <c:v>0.706146240234375</c:v>
                </c:pt>
                <c:pt idx="90">
                  <c:v>0.70190620422363303</c:v>
                </c:pt>
                <c:pt idx="91">
                  <c:v>0.69603252410888705</c:v>
                </c:pt>
                <c:pt idx="92">
                  <c:v>0.69240379333496105</c:v>
                </c:pt>
                <c:pt idx="93">
                  <c:v>0.68308401107788097</c:v>
                </c:pt>
                <c:pt idx="94">
                  <c:v>0.67891979217529297</c:v>
                </c:pt>
                <c:pt idx="95">
                  <c:v>0.67022371292114302</c:v>
                </c:pt>
                <c:pt idx="96">
                  <c:v>0.65948867797851596</c:v>
                </c:pt>
                <c:pt idx="97">
                  <c:v>0.65057849884033203</c:v>
                </c:pt>
                <c:pt idx="98">
                  <c:v>0.64000034332275402</c:v>
                </c:pt>
                <c:pt idx="99">
                  <c:v>0.62549591064453203</c:v>
                </c:pt>
                <c:pt idx="100">
                  <c:v>0.61336040496826205</c:v>
                </c:pt>
                <c:pt idx="101">
                  <c:v>0.60076284408569403</c:v>
                </c:pt>
                <c:pt idx="102">
                  <c:v>0.58640575408935602</c:v>
                </c:pt>
                <c:pt idx="103">
                  <c:v>0.57266187667846702</c:v>
                </c:pt>
                <c:pt idx="104">
                  <c:v>0.56019544601440496</c:v>
                </c:pt>
                <c:pt idx="105">
                  <c:v>0.54760265350341797</c:v>
                </c:pt>
                <c:pt idx="106">
                  <c:v>0.53428459167480502</c:v>
                </c:pt>
                <c:pt idx="107">
                  <c:v>0.52281570434570301</c:v>
                </c:pt>
                <c:pt idx="108">
                  <c:v>0.51268863677978505</c:v>
                </c:pt>
                <c:pt idx="109">
                  <c:v>0.50057601928711004</c:v>
                </c:pt>
                <c:pt idx="110">
                  <c:v>0.48966217041015597</c:v>
                </c:pt>
                <c:pt idx="111">
                  <c:v>0.48088932037353499</c:v>
                </c:pt>
                <c:pt idx="112">
                  <c:v>0.46968936920165999</c:v>
                </c:pt>
                <c:pt idx="113">
                  <c:v>0.460765361785889</c:v>
                </c:pt>
                <c:pt idx="114">
                  <c:v>0.451152324676514</c:v>
                </c:pt>
                <c:pt idx="115">
                  <c:v>0.443331718444824</c:v>
                </c:pt>
                <c:pt idx="116">
                  <c:v>0.435040473937988</c:v>
                </c:pt>
                <c:pt idx="117">
                  <c:v>0.42694520950317399</c:v>
                </c:pt>
                <c:pt idx="118">
                  <c:v>0.42054033279419001</c:v>
                </c:pt>
                <c:pt idx="119">
                  <c:v>0.41369247436523499</c:v>
                </c:pt>
                <c:pt idx="120">
                  <c:v>0.40710878372192399</c:v>
                </c:pt>
                <c:pt idx="121">
                  <c:v>0.40068674087524397</c:v>
                </c:pt>
                <c:pt idx="122">
                  <c:v>0.39473485946655301</c:v>
                </c:pt>
                <c:pt idx="123">
                  <c:v>0.388873100280762</c:v>
                </c:pt>
                <c:pt idx="124">
                  <c:v>0.38260269165039101</c:v>
                </c:pt>
                <c:pt idx="125">
                  <c:v>0.378236293792725</c:v>
                </c:pt>
                <c:pt idx="126">
                  <c:v>0.373152256011963</c:v>
                </c:pt>
                <c:pt idx="127">
                  <c:v>0.36791610717773499</c:v>
                </c:pt>
                <c:pt idx="128">
                  <c:v>0.36329889297485402</c:v>
                </c:pt>
                <c:pt idx="129">
                  <c:v>0.35939216613769598</c:v>
                </c:pt>
                <c:pt idx="130">
                  <c:v>0.35368251800537098</c:v>
                </c:pt>
                <c:pt idx="131">
                  <c:v>0.349347114562988</c:v>
                </c:pt>
                <c:pt idx="132">
                  <c:v>0.34547233581543002</c:v>
                </c:pt>
                <c:pt idx="133">
                  <c:v>0.34004259109497098</c:v>
                </c:pt>
                <c:pt idx="134">
                  <c:v>0.334794521331787</c:v>
                </c:pt>
                <c:pt idx="135">
                  <c:v>0.33018970489501998</c:v>
                </c:pt>
                <c:pt idx="136">
                  <c:v>0.32416772842407199</c:v>
                </c:pt>
                <c:pt idx="137">
                  <c:v>0.31774282455444403</c:v>
                </c:pt>
                <c:pt idx="138">
                  <c:v>0.31175708770751998</c:v>
                </c:pt>
                <c:pt idx="139">
                  <c:v>0.30552577972412098</c:v>
                </c:pt>
                <c:pt idx="140">
                  <c:v>0.29853916168212902</c:v>
                </c:pt>
                <c:pt idx="141">
                  <c:v>0.29115247726440502</c:v>
                </c:pt>
                <c:pt idx="142">
                  <c:v>0.28364753723144598</c:v>
                </c:pt>
                <c:pt idx="143">
                  <c:v>0.27497482299804699</c:v>
                </c:pt>
                <c:pt idx="144">
                  <c:v>0.26678133010864302</c:v>
                </c:pt>
                <c:pt idx="145">
                  <c:v>0.25855636596679699</c:v>
                </c:pt>
                <c:pt idx="146">
                  <c:v>0.25042057037353499</c:v>
                </c:pt>
                <c:pt idx="147">
                  <c:v>0.241560459136963</c:v>
                </c:pt>
                <c:pt idx="148">
                  <c:v>0.23297309875488301</c:v>
                </c:pt>
                <c:pt idx="149">
                  <c:v>0.223928928375244</c:v>
                </c:pt>
                <c:pt idx="150">
                  <c:v>0.21579504013061501</c:v>
                </c:pt>
                <c:pt idx="151">
                  <c:v>0.20712375640869199</c:v>
                </c:pt>
                <c:pt idx="152">
                  <c:v>0.198553562164307</c:v>
                </c:pt>
                <c:pt idx="153">
                  <c:v>0.190251350402832</c:v>
                </c:pt>
                <c:pt idx="154">
                  <c:v>0.18135881423950201</c:v>
                </c:pt>
                <c:pt idx="155">
                  <c:v>0.172734260559082</c:v>
                </c:pt>
                <c:pt idx="156">
                  <c:v>0.16430330276489299</c:v>
                </c:pt>
                <c:pt idx="157">
                  <c:v>0.15555238723754899</c:v>
                </c:pt>
                <c:pt idx="158">
                  <c:v>0.146687507629395</c:v>
                </c:pt>
                <c:pt idx="159">
                  <c:v>0.13808107376098699</c:v>
                </c:pt>
                <c:pt idx="160">
                  <c:v>0.12901687622070299</c:v>
                </c:pt>
                <c:pt idx="161">
                  <c:v>0.120597839355469</c:v>
                </c:pt>
                <c:pt idx="162">
                  <c:v>0.11290454864502</c:v>
                </c:pt>
                <c:pt idx="163">
                  <c:v>0.105685710906983</c:v>
                </c:pt>
                <c:pt idx="164">
                  <c:v>9.8993778228759793E-2</c:v>
                </c:pt>
                <c:pt idx="165">
                  <c:v>9.2774391174316406E-2</c:v>
                </c:pt>
                <c:pt idx="166">
                  <c:v>8.7071418762207101E-2</c:v>
                </c:pt>
                <c:pt idx="167">
                  <c:v>8.2229137420654297E-2</c:v>
                </c:pt>
                <c:pt idx="168">
                  <c:v>7.7695846557617201E-2</c:v>
                </c:pt>
                <c:pt idx="169">
                  <c:v>7.3956489562988295E-2</c:v>
                </c:pt>
                <c:pt idx="170">
                  <c:v>7.0703506469726604E-2</c:v>
                </c:pt>
                <c:pt idx="171">
                  <c:v>6.8509101867675795E-2</c:v>
                </c:pt>
                <c:pt idx="172">
                  <c:v>6.6143512725830106E-2</c:v>
                </c:pt>
                <c:pt idx="173">
                  <c:v>6.5616607666015694E-2</c:v>
                </c:pt>
                <c:pt idx="174">
                  <c:v>6.3251018524170005E-2</c:v>
                </c:pt>
                <c:pt idx="175">
                  <c:v>5.85174560546875E-2</c:v>
                </c:pt>
                <c:pt idx="176">
                  <c:v>5.6865692138671903E-2</c:v>
                </c:pt>
                <c:pt idx="177">
                  <c:v>5.4906368255615297E-2</c:v>
                </c:pt>
                <c:pt idx="178">
                  <c:v>5.3666591644287102E-2</c:v>
                </c:pt>
                <c:pt idx="179">
                  <c:v>5.1679611206054701E-2</c:v>
                </c:pt>
                <c:pt idx="180">
                  <c:v>5.0543308258056703E-2</c:v>
                </c:pt>
                <c:pt idx="181">
                  <c:v>4.99157905578613E-2</c:v>
                </c:pt>
                <c:pt idx="182">
                  <c:v>4.86602783203125E-2</c:v>
                </c:pt>
                <c:pt idx="183">
                  <c:v>4.85286712646485E-2</c:v>
                </c:pt>
                <c:pt idx="184">
                  <c:v>4.6966075897216797E-2</c:v>
                </c:pt>
                <c:pt idx="185">
                  <c:v>4.61316108703613E-2</c:v>
                </c:pt>
                <c:pt idx="186">
                  <c:v>4.5774459838867201E-2</c:v>
                </c:pt>
                <c:pt idx="187">
                  <c:v>4.4291496276855503E-2</c:v>
                </c:pt>
                <c:pt idx="188">
                  <c:v>4.4186115264892599E-2</c:v>
                </c:pt>
                <c:pt idx="189">
                  <c:v>4.3538093566894601E-2</c:v>
                </c:pt>
                <c:pt idx="190">
                  <c:v>4.3784141540527399E-2</c:v>
                </c:pt>
                <c:pt idx="191">
                  <c:v>4.3094158172607401E-2</c:v>
                </c:pt>
                <c:pt idx="192">
                  <c:v>4.2533874511718799E-2</c:v>
                </c:pt>
                <c:pt idx="193">
                  <c:v>4.21547889709473E-2</c:v>
                </c:pt>
                <c:pt idx="194">
                  <c:v>4.1805744171142599E-2</c:v>
                </c:pt>
                <c:pt idx="195">
                  <c:v>4.1485786437988302E-2</c:v>
                </c:pt>
                <c:pt idx="196">
                  <c:v>4.1267395019531299E-2</c:v>
                </c:pt>
                <c:pt idx="197">
                  <c:v>4.1996955871582101E-2</c:v>
                </c:pt>
                <c:pt idx="198">
                  <c:v>4.168701171875E-2</c:v>
                </c:pt>
                <c:pt idx="199">
                  <c:v>4.1345596313476597E-2</c:v>
                </c:pt>
                <c:pt idx="200">
                  <c:v>4.0190696716308601E-2</c:v>
                </c:pt>
                <c:pt idx="201">
                  <c:v>3.9308071136474602E-2</c:v>
                </c:pt>
                <c:pt idx="202">
                  <c:v>3.9891242980957101E-2</c:v>
                </c:pt>
                <c:pt idx="203">
                  <c:v>3.9418220520019601E-2</c:v>
                </c:pt>
                <c:pt idx="204">
                  <c:v>3.9323329925537102E-2</c:v>
                </c:pt>
                <c:pt idx="205">
                  <c:v>3.9577960968017599E-2</c:v>
                </c:pt>
                <c:pt idx="206">
                  <c:v>3.9528369903564502E-2</c:v>
                </c:pt>
                <c:pt idx="207">
                  <c:v>3.8401603698730503E-2</c:v>
                </c:pt>
                <c:pt idx="208">
                  <c:v>3.7913322448730503E-2</c:v>
                </c:pt>
                <c:pt idx="209">
                  <c:v>3.8699150085449198E-2</c:v>
                </c:pt>
                <c:pt idx="210">
                  <c:v>3.87005805969238E-2</c:v>
                </c:pt>
                <c:pt idx="211">
                  <c:v>3.75781059265137E-2</c:v>
                </c:pt>
                <c:pt idx="212">
                  <c:v>3.7070751190185602E-2</c:v>
                </c:pt>
                <c:pt idx="213">
                  <c:v>3.6890029907226597E-2</c:v>
                </c:pt>
                <c:pt idx="214">
                  <c:v>3.6839485168457101E-2</c:v>
                </c:pt>
                <c:pt idx="215">
                  <c:v>3.6300182342529297E-2</c:v>
                </c:pt>
                <c:pt idx="216">
                  <c:v>3.7324428558349602E-2</c:v>
                </c:pt>
                <c:pt idx="217">
                  <c:v>3.7954330444336E-2</c:v>
                </c:pt>
                <c:pt idx="218">
                  <c:v>3.6122798919677797E-2</c:v>
                </c:pt>
                <c:pt idx="219">
                  <c:v>3.5362243652343799E-2</c:v>
                </c:pt>
                <c:pt idx="220">
                  <c:v>3.4816741943359403E-2</c:v>
                </c:pt>
                <c:pt idx="221">
                  <c:v>3.4593582153320299E-2</c:v>
                </c:pt>
                <c:pt idx="222">
                  <c:v>3.4070014953613302E-2</c:v>
                </c:pt>
                <c:pt idx="223">
                  <c:v>3.4063816070556703E-2</c:v>
                </c:pt>
                <c:pt idx="224">
                  <c:v>3.4112930297851597E-2</c:v>
                </c:pt>
                <c:pt idx="225">
                  <c:v>3.3578395843505901E-2</c:v>
                </c:pt>
                <c:pt idx="226">
                  <c:v>3.24444770812988E-2</c:v>
                </c:pt>
                <c:pt idx="227">
                  <c:v>3.3480167388916002E-2</c:v>
                </c:pt>
                <c:pt idx="228">
                  <c:v>3.4811019897461E-2</c:v>
                </c:pt>
                <c:pt idx="229">
                  <c:v>3.2621860504150398E-2</c:v>
                </c:pt>
                <c:pt idx="230">
                  <c:v>3.3122062683105503E-2</c:v>
                </c:pt>
                <c:pt idx="231">
                  <c:v>3.2946586608886698E-2</c:v>
                </c:pt>
                <c:pt idx="232">
                  <c:v>3.2006740570068401E-2</c:v>
                </c:pt>
                <c:pt idx="233">
                  <c:v>3.2627105712890597E-2</c:v>
                </c:pt>
                <c:pt idx="234">
                  <c:v>3.2336235046386698E-2</c:v>
                </c:pt>
                <c:pt idx="235">
                  <c:v>3.1586170196533203E-2</c:v>
                </c:pt>
                <c:pt idx="236">
                  <c:v>3.07374000549317E-2</c:v>
                </c:pt>
                <c:pt idx="237">
                  <c:v>3.05328369140625E-2</c:v>
                </c:pt>
                <c:pt idx="238">
                  <c:v>3.03301811218262E-2</c:v>
                </c:pt>
                <c:pt idx="239">
                  <c:v>3.05628776550293E-2</c:v>
                </c:pt>
                <c:pt idx="240">
                  <c:v>3.00955772399903E-2</c:v>
                </c:pt>
                <c:pt idx="241">
                  <c:v>2.98261642456055E-2</c:v>
                </c:pt>
                <c:pt idx="242">
                  <c:v>2.9463291168212901E-2</c:v>
                </c:pt>
                <c:pt idx="243">
                  <c:v>2.9298305511474599E-2</c:v>
                </c:pt>
                <c:pt idx="244">
                  <c:v>2.80818939208985E-2</c:v>
                </c:pt>
                <c:pt idx="245">
                  <c:v>2.7992725372314502E-2</c:v>
                </c:pt>
                <c:pt idx="246">
                  <c:v>2.7718067169189502E-2</c:v>
                </c:pt>
                <c:pt idx="247">
                  <c:v>2.7585983276367201E-2</c:v>
                </c:pt>
                <c:pt idx="248">
                  <c:v>2.7314662933349599E-2</c:v>
                </c:pt>
                <c:pt idx="249">
                  <c:v>2.6555061340332101E-2</c:v>
                </c:pt>
                <c:pt idx="250">
                  <c:v>2.6293754577636701E-2</c:v>
                </c:pt>
                <c:pt idx="251">
                  <c:v>2.64077186584473E-2</c:v>
                </c:pt>
                <c:pt idx="252">
                  <c:v>2.5479316711425799E-2</c:v>
                </c:pt>
                <c:pt idx="253">
                  <c:v>2.46624946594238E-2</c:v>
                </c:pt>
                <c:pt idx="254">
                  <c:v>2.5032997131347701E-2</c:v>
                </c:pt>
                <c:pt idx="255">
                  <c:v>2.5291919708252002E-2</c:v>
                </c:pt>
                <c:pt idx="256">
                  <c:v>2.4181365966796899E-2</c:v>
                </c:pt>
                <c:pt idx="257">
                  <c:v>2.39148139953613E-2</c:v>
                </c:pt>
                <c:pt idx="258">
                  <c:v>2.41131782531738E-2</c:v>
                </c:pt>
                <c:pt idx="259">
                  <c:v>2.3476600646972701E-2</c:v>
                </c:pt>
                <c:pt idx="260">
                  <c:v>2.3084640502929701E-2</c:v>
                </c:pt>
                <c:pt idx="261">
                  <c:v>2.2442340850830099E-2</c:v>
                </c:pt>
                <c:pt idx="262">
                  <c:v>2.17390060424805E-2</c:v>
                </c:pt>
                <c:pt idx="263">
                  <c:v>2.1821022033691399E-2</c:v>
                </c:pt>
                <c:pt idx="264">
                  <c:v>2.11896896362305E-2</c:v>
                </c:pt>
                <c:pt idx="265">
                  <c:v>2.0830631256103498E-2</c:v>
                </c:pt>
                <c:pt idx="266">
                  <c:v>2.04920768737793E-2</c:v>
                </c:pt>
                <c:pt idx="267">
                  <c:v>2.0756721496582101E-2</c:v>
                </c:pt>
                <c:pt idx="268">
                  <c:v>2.02746391296387E-2</c:v>
                </c:pt>
                <c:pt idx="269">
                  <c:v>2.0077705383300799E-2</c:v>
                </c:pt>
                <c:pt idx="270">
                  <c:v>1.9288539886474599E-2</c:v>
                </c:pt>
                <c:pt idx="271">
                  <c:v>1.92675590515137E-2</c:v>
                </c:pt>
                <c:pt idx="272">
                  <c:v>1.8958091735839899E-2</c:v>
                </c:pt>
                <c:pt idx="273">
                  <c:v>1.97858810424805E-2</c:v>
                </c:pt>
                <c:pt idx="274">
                  <c:v>1.8873691558837901E-2</c:v>
                </c:pt>
                <c:pt idx="275">
                  <c:v>1.9006729125976601E-2</c:v>
                </c:pt>
                <c:pt idx="276">
                  <c:v>1.88555717468262E-2</c:v>
                </c:pt>
                <c:pt idx="277">
                  <c:v>1.9161701202392599E-2</c:v>
                </c:pt>
                <c:pt idx="278">
                  <c:v>1.9219875335693401E-2</c:v>
                </c:pt>
                <c:pt idx="279">
                  <c:v>1.9042015075683601E-2</c:v>
                </c:pt>
                <c:pt idx="280">
                  <c:v>1.8242359161377002E-2</c:v>
                </c:pt>
                <c:pt idx="281">
                  <c:v>1.77054405212403E-2</c:v>
                </c:pt>
                <c:pt idx="282">
                  <c:v>1.7869472503662099E-2</c:v>
                </c:pt>
                <c:pt idx="283">
                  <c:v>1.7992496490478498E-2</c:v>
                </c:pt>
                <c:pt idx="284">
                  <c:v>1.7585754394531299E-2</c:v>
                </c:pt>
                <c:pt idx="285">
                  <c:v>1.71360969543457E-2</c:v>
                </c:pt>
                <c:pt idx="286">
                  <c:v>1.7117023468017599E-2</c:v>
                </c:pt>
                <c:pt idx="287">
                  <c:v>1.7064094543457101E-2</c:v>
                </c:pt>
                <c:pt idx="288">
                  <c:v>1.6639232635498099E-2</c:v>
                </c:pt>
                <c:pt idx="289">
                  <c:v>1.6619682312011701E-2</c:v>
                </c:pt>
                <c:pt idx="290">
                  <c:v>1.66988372802735E-2</c:v>
                </c:pt>
                <c:pt idx="291">
                  <c:v>1.61852836608887E-2</c:v>
                </c:pt>
                <c:pt idx="292">
                  <c:v>1.6040325164794901E-2</c:v>
                </c:pt>
                <c:pt idx="293">
                  <c:v>1.5939235687255901E-2</c:v>
                </c:pt>
                <c:pt idx="294">
                  <c:v>1.5779018402099599E-2</c:v>
                </c:pt>
                <c:pt idx="295">
                  <c:v>1.6140460968017599E-2</c:v>
                </c:pt>
                <c:pt idx="296">
                  <c:v>1.4527320861816399E-2</c:v>
                </c:pt>
                <c:pt idx="297">
                  <c:v>1.48468017578125E-2</c:v>
                </c:pt>
                <c:pt idx="298">
                  <c:v>1.58028602600098E-2</c:v>
                </c:pt>
                <c:pt idx="299">
                  <c:v>1.55034065246582E-2</c:v>
                </c:pt>
                <c:pt idx="300">
                  <c:v>1.5637874603271502E-2</c:v>
                </c:pt>
                <c:pt idx="301">
                  <c:v>1.54743194580078E-2</c:v>
                </c:pt>
                <c:pt idx="302">
                  <c:v>1.5372276306152399E-2</c:v>
                </c:pt>
                <c:pt idx="303">
                  <c:v>1.60975456237793E-2</c:v>
                </c:pt>
                <c:pt idx="304">
                  <c:v>1.5954494476318401E-2</c:v>
                </c:pt>
                <c:pt idx="305">
                  <c:v>1.5343189239502E-2</c:v>
                </c:pt>
                <c:pt idx="306">
                  <c:v>1.5286922454834E-2</c:v>
                </c:pt>
                <c:pt idx="307">
                  <c:v>1.53303146362305E-2</c:v>
                </c:pt>
                <c:pt idx="308">
                  <c:v>1.51777267456055E-2</c:v>
                </c:pt>
                <c:pt idx="309">
                  <c:v>1.5061378479003899E-2</c:v>
                </c:pt>
                <c:pt idx="310">
                  <c:v>1.47767066955567E-2</c:v>
                </c:pt>
                <c:pt idx="311">
                  <c:v>1.4911651611328101E-2</c:v>
                </c:pt>
                <c:pt idx="312">
                  <c:v>1.4639854431152399E-2</c:v>
                </c:pt>
                <c:pt idx="313">
                  <c:v>1.4468669891357399E-2</c:v>
                </c:pt>
                <c:pt idx="314">
                  <c:v>1.41072273254395E-2</c:v>
                </c:pt>
                <c:pt idx="315">
                  <c:v>1.4008998870849601E-2</c:v>
                </c:pt>
                <c:pt idx="316">
                  <c:v>1.3805866241455101E-2</c:v>
                </c:pt>
                <c:pt idx="317">
                  <c:v>1.37238502502442E-2</c:v>
                </c:pt>
                <c:pt idx="318">
                  <c:v>1.3489723205566399E-2</c:v>
                </c:pt>
                <c:pt idx="319">
                  <c:v>1.32184028625488E-2</c:v>
                </c:pt>
                <c:pt idx="320">
                  <c:v>1.32050514221192E-2</c:v>
                </c:pt>
                <c:pt idx="321">
                  <c:v>1.3129711151123101E-2</c:v>
                </c:pt>
                <c:pt idx="322">
                  <c:v>1.28936767578125E-2</c:v>
                </c:pt>
                <c:pt idx="323">
                  <c:v>1.27558708190918E-2</c:v>
                </c:pt>
                <c:pt idx="324">
                  <c:v>1.25560760498047E-2</c:v>
                </c:pt>
                <c:pt idx="325">
                  <c:v>1.2528419494628899E-2</c:v>
                </c:pt>
                <c:pt idx="326">
                  <c:v>1.21946334838867E-2</c:v>
                </c:pt>
                <c:pt idx="327">
                  <c:v>1.2038230895996101E-2</c:v>
                </c:pt>
                <c:pt idx="328">
                  <c:v>1.2082576751709E-2</c:v>
                </c:pt>
                <c:pt idx="329">
                  <c:v>1.1959552764892601E-2</c:v>
                </c:pt>
                <c:pt idx="330">
                  <c:v>1.1918544769287101E-2</c:v>
                </c:pt>
                <c:pt idx="331">
                  <c:v>1.18460655212403E-2</c:v>
                </c:pt>
                <c:pt idx="332">
                  <c:v>1.17497444152832E-2</c:v>
                </c:pt>
                <c:pt idx="333">
                  <c:v>1.15461349487305E-2</c:v>
                </c:pt>
                <c:pt idx="334">
                  <c:v>1.1305332183837899E-2</c:v>
                </c:pt>
                <c:pt idx="335">
                  <c:v>1.11665725708008E-2</c:v>
                </c:pt>
                <c:pt idx="336">
                  <c:v>1.1183738708496101E-2</c:v>
                </c:pt>
                <c:pt idx="337">
                  <c:v>1.1268138885498101E-2</c:v>
                </c:pt>
                <c:pt idx="338">
                  <c:v>1.11241340637207E-2</c:v>
                </c:pt>
                <c:pt idx="339">
                  <c:v>1.09682083129883E-2</c:v>
                </c:pt>
                <c:pt idx="340">
                  <c:v>1.0987281799316399E-2</c:v>
                </c:pt>
                <c:pt idx="341">
                  <c:v>1.0867595672607399E-2</c:v>
                </c:pt>
                <c:pt idx="342">
                  <c:v>1.0845184326171899E-2</c:v>
                </c:pt>
                <c:pt idx="343">
                  <c:v>1.0638713836669899E-2</c:v>
                </c:pt>
                <c:pt idx="344">
                  <c:v>1.0688304901123101E-2</c:v>
                </c:pt>
                <c:pt idx="345">
                  <c:v>1.06945037841797E-2</c:v>
                </c:pt>
                <c:pt idx="346">
                  <c:v>1.06453895568848E-2</c:v>
                </c:pt>
                <c:pt idx="347">
                  <c:v>1.04575157165528E-2</c:v>
                </c:pt>
                <c:pt idx="348">
                  <c:v>1.05938911437988E-2</c:v>
                </c:pt>
                <c:pt idx="349">
                  <c:v>1.05366706848145E-2</c:v>
                </c:pt>
                <c:pt idx="350">
                  <c:v>1.0436058044433601E-2</c:v>
                </c:pt>
                <c:pt idx="351">
                  <c:v>1.03273391723633E-2</c:v>
                </c:pt>
                <c:pt idx="352">
                  <c:v>1.02286338806153E-2</c:v>
                </c:pt>
                <c:pt idx="353">
                  <c:v>1.0281085968017601E-2</c:v>
                </c:pt>
                <c:pt idx="354">
                  <c:v>9.9854469299316406E-3</c:v>
                </c:pt>
                <c:pt idx="355">
                  <c:v>9.9978446960449201E-3</c:v>
                </c:pt>
                <c:pt idx="356">
                  <c:v>9.8519325256347708E-3</c:v>
                </c:pt>
                <c:pt idx="357">
                  <c:v>9.9177360534668003E-3</c:v>
                </c:pt>
                <c:pt idx="358">
                  <c:v>9.9630355834961007E-3</c:v>
                </c:pt>
                <c:pt idx="359">
                  <c:v>9.7231864929199201E-3</c:v>
                </c:pt>
                <c:pt idx="360">
                  <c:v>9.7889900207519601E-3</c:v>
                </c:pt>
                <c:pt idx="361">
                  <c:v>9.6945762634277396E-3</c:v>
                </c:pt>
                <c:pt idx="362">
                  <c:v>9.5186233520507795E-3</c:v>
                </c:pt>
                <c:pt idx="363">
                  <c:v>9.6497535705566406E-3</c:v>
                </c:pt>
                <c:pt idx="364">
                  <c:v>9.5024108886718802E-3</c:v>
                </c:pt>
                <c:pt idx="365">
                  <c:v>9.3941688537597708E-3</c:v>
                </c:pt>
                <c:pt idx="366">
                  <c:v>9.3188285827636701E-3</c:v>
                </c:pt>
                <c:pt idx="367">
                  <c:v>9.1586112976074201E-3</c:v>
                </c:pt>
                <c:pt idx="368">
                  <c:v>9.2091560363769601E-3</c:v>
                </c:pt>
                <c:pt idx="369">
                  <c:v>8.9750289916992205E-3</c:v>
                </c:pt>
                <c:pt idx="370">
                  <c:v>8.9936256408691406E-3</c:v>
                </c:pt>
                <c:pt idx="371">
                  <c:v>8.8543891906738299E-3</c:v>
                </c:pt>
                <c:pt idx="372">
                  <c:v>8.7895393371582101E-3</c:v>
                </c:pt>
                <c:pt idx="373">
                  <c:v>8.6393356323242205E-3</c:v>
                </c:pt>
                <c:pt idx="374">
                  <c:v>8.6584091186523507E-3</c:v>
                </c:pt>
                <c:pt idx="375">
                  <c:v>8.3770751953125E-3</c:v>
                </c:pt>
                <c:pt idx="376">
                  <c:v>8.2149505615234392E-3</c:v>
                </c:pt>
                <c:pt idx="377">
                  <c:v>8.0766677856445295E-3</c:v>
                </c:pt>
                <c:pt idx="378">
                  <c:v>7.9135894775390694E-3</c:v>
                </c:pt>
                <c:pt idx="379">
                  <c:v>7.9832077026367205E-3</c:v>
                </c:pt>
                <c:pt idx="380">
                  <c:v>7.7090263366699201E-3</c:v>
                </c:pt>
                <c:pt idx="381">
                  <c:v>7.6899528503418003E-3</c:v>
                </c:pt>
                <c:pt idx="382">
                  <c:v>7.8086853027343802E-3</c:v>
                </c:pt>
                <c:pt idx="383">
                  <c:v>8.0327987670898507E-3</c:v>
                </c:pt>
                <c:pt idx="384">
                  <c:v>7.75384902954102E-3</c:v>
                </c:pt>
                <c:pt idx="385">
                  <c:v>7.5817108154296901E-3</c:v>
                </c:pt>
                <c:pt idx="386">
                  <c:v>7.6498985290527396E-3</c:v>
                </c:pt>
                <c:pt idx="387">
                  <c:v>7.3380470275878898E-3</c:v>
                </c:pt>
                <c:pt idx="388">
                  <c:v>7.8239440917968802E-3</c:v>
                </c:pt>
                <c:pt idx="389">
                  <c:v>7.8139305114746094E-3</c:v>
                </c:pt>
                <c:pt idx="390">
                  <c:v>7.2526931762695304E-3</c:v>
                </c:pt>
                <c:pt idx="391">
                  <c:v>7.3451995849609401E-3</c:v>
                </c:pt>
                <c:pt idx="392">
                  <c:v>7.12823867797852E-3</c:v>
                </c:pt>
                <c:pt idx="393">
                  <c:v>6.6905021667480503E-3</c:v>
                </c:pt>
                <c:pt idx="394">
                  <c:v>7.0972442626953203E-3</c:v>
                </c:pt>
                <c:pt idx="395">
                  <c:v>7.1063041687011701E-3</c:v>
                </c:pt>
                <c:pt idx="396">
                  <c:v>6.8998336791992196E-3</c:v>
                </c:pt>
                <c:pt idx="397">
                  <c:v>6.9684982299804696E-3</c:v>
                </c:pt>
                <c:pt idx="398">
                  <c:v>7.1015357971191398E-3</c:v>
                </c:pt>
                <c:pt idx="399">
                  <c:v>6.78491592407227E-3</c:v>
                </c:pt>
                <c:pt idx="400">
                  <c:v>6.5741539001464896E-3</c:v>
                </c:pt>
                <c:pt idx="401">
                  <c:v>6.5054893493652396E-3</c:v>
                </c:pt>
                <c:pt idx="402">
                  <c:v>6.7648887634277396E-3</c:v>
                </c:pt>
                <c:pt idx="403">
                  <c:v>7.0853233337402396E-3</c:v>
                </c:pt>
                <c:pt idx="404">
                  <c:v>7.0414543151855503E-3</c:v>
                </c:pt>
                <c:pt idx="405">
                  <c:v>6.7834854125976597E-3</c:v>
                </c:pt>
                <c:pt idx="406">
                  <c:v>6.7892074584960998E-3</c:v>
                </c:pt>
                <c:pt idx="407">
                  <c:v>6.9117546081543003E-3</c:v>
                </c:pt>
                <c:pt idx="408">
                  <c:v>6.6943168640136701E-3</c:v>
                </c:pt>
                <c:pt idx="409">
                  <c:v>6.6232681274414097E-3</c:v>
                </c:pt>
                <c:pt idx="410">
                  <c:v>6.4587593078613299E-3</c:v>
                </c:pt>
                <c:pt idx="411">
                  <c:v>6.8264007568359401E-3</c:v>
                </c:pt>
                <c:pt idx="412">
                  <c:v>7.0247650146484401E-3</c:v>
                </c:pt>
                <c:pt idx="413">
                  <c:v>6.8254470825195304E-3</c:v>
                </c:pt>
                <c:pt idx="414">
                  <c:v>6.0553550720214896E-3</c:v>
                </c:pt>
                <c:pt idx="415">
                  <c:v>6.1054229736328203E-3</c:v>
                </c:pt>
                <c:pt idx="416">
                  <c:v>6.0305595397949201E-3</c:v>
                </c:pt>
                <c:pt idx="417">
                  <c:v>6.1240196228027396E-3</c:v>
                </c:pt>
                <c:pt idx="418">
                  <c:v>6.3762664794921901E-3</c:v>
                </c:pt>
                <c:pt idx="419">
                  <c:v>5.9847831726074201E-3</c:v>
                </c:pt>
                <c:pt idx="420">
                  <c:v>6.2875747680664097E-3</c:v>
                </c:pt>
                <c:pt idx="421">
                  <c:v>5.9676170349121102E-3</c:v>
                </c:pt>
                <c:pt idx="422">
                  <c:v>5.98907470703125E-3</c:v>
                </c:pt>
                <c:pt idx="423">
                  <c:v>6.1149597167968802E-3</c:v>
                </c:pt>
                <c:pt idx="424">
                  <c:v>5.9089660644531302E-3</c:v>
                </c:pt>
                <c:pt idx="425">
                  <c:v>5.5408477783203203E-3</c:v>
                </c:pt>
                <c:pt idx="426">
                  <c:v>5.6204795837402396E-3</c:v>
                </c:pt>
                <c:pt idx="427">
                  <c:v>5.3901672363281302E-3</c:v>
                </c:pt>
                <c:pt idx="428">
                  <c:v>5.4640769958496102E-3</c:v>
                </c:pt>
                <c:pt idx="429">
                  <c:v>5.4636001586914097E-3</c:v>
                </c:pt>
                <c:pt idx="430">
                  <c:v>5.6915283203125E-3</c:v>
                </c:pt>
                <c:pt idx="431">
                  <c:v>5.31768798828125E-3</c:v>
                </c:pt>
                <c:pt idx="432">
                  <c:v>5.2614212036132804E-3</c:v>
                </c:pt>
                <c:pt idx="433">
                  <c:v>5.5427551269531302E-3</c:v>
                </c:pt>
                <c:pt idx="434">
                  <c:v>5.1302909851074201E-3</c:v>
                </c:pt>
                <c:pt idx="435">
                  <c:v>4.9486160278320304E-3</c:v>
                </c:pt>
                <c:pt idx="436">
                  <c:v>4.7979354858398498E-3</c:v>
                </c:pt>
                <c:pt idx="437">
                  <c:v>4.9948692321777396E-3</c:v>
                </c:pt>
                <c:pt idx="438">
                  <c:v>4.9896240234375E-3</c:v>
                </c:pt>
                <c:pt idx="439">
                  <c:v>5.0849914550781302E-3</c:v>
                </c:pt>
                <c:pt idx="440">
                  <c:v>5.6796073913574201E-3</c:v>
                </c:pt>
                <c:pt idx="441">
                  <c:v>5.41162490844727E-3</c:v>
                </c:pt>
                <c:pt idx="442">
                  <c:v>4.9977302551269601E-3</c:v>
                </c:pt>
                <c:pt idx="443">
                  <c:v>5.0697326660156302E-3</c:v>
                </c:pt>
                <c:pt idx="444">
                  <c:v>5.0902366638183602E-3</c:v>
                </c:pt>
                <c:pt idx="445">
                  <c:v>4.8203468322753898E-3</c:v>
                </c:pt>
                <c:pt idx="446">
                  <c:v>4.5027732849121102E-3</c:v>
                </c:pt>
                <c:pt idx="447">
                  <c:v>4.4922828674316398E-3</c:v>
                </c:pt>
                <c:pt idx="448">
                  <c:v>4.7497749328613299E-3</c:v>
                </c:pt>
                <c:pt idx="449">
                  <c:v>4.6343803405761701E-3</c:v>
                </c:pt>
                <c:pt idx="450">
                  <c:v>4.61053848266602E-3</c:v>
                </c:pt>
                <c:pt idx="451">
                  <c:v>4.5857429504394601E-3</c:v>
                </c:pt>
                <c:pt idx="452">
                  <c:v>4.4846534729003898E-3</c:v>
                </c:pt>
                <c:pt idx="453">
                  <c:v>4.5680999755859401E-3</c:v>
                </c:pt>
                <c:pt idx="454">
                  <c:v>4.52423095703125E-3</c:v>
                </c:pt>
                <c:pt idx="455">
                  <c:v>4.5008659362793003E-3</c:v>
                </c:pt>
                <c:pt idx="456">
                  <c:v>4.4441223144531302E-3</c:v>
                </c:pt>
                <c:pt idx="457">
                  <c:v>4.4507980346679696E-3</c:v>
                </c:pt>
                <c:pt idx="458">
                  <c:v>4.3768882751464896E-3</c:v>
                </c:pt>
                <c:pt idx="459">
                  <c:v>4.2872428894043003E-3</c:v>
                </c:pt>
                <c:pt idx="460">
                  <c:v>4.2719841003418003E-3</c:v>
                </c:pt>
                <c:pt idx="461">
                  <c:v>4.2810440063476597E-3</c:v>
                </c:pt>
                <c:pt idx="462">
                  <c:v>4.3940544128418003E-3</c:v>
                </c:pt>
                <c:pt idx="463">
                  <c:v>4.4069290161132804E-3</c:v>
                </c:pt>
                <c:pt idx="464">
                  <c:v>4.2395591735839896E-3</c:v>
                </c:pt>
                <c:pt idx="465">
                  <c:v>4.3940544128418003E-3</c:v>
                </c:pt>
                <c:pt idx="466">
                  <c:v>3.7021636962890599E-3</c:v>
                </c:pt>
                <c:pt idx="467">
                  <c:v>2.6097297668457101E-3</c:v>
                </c:pt>
                <c:pt idx="468">
                  <c:v>4.0111541748046901E-3</c:v>
                </c:pt>
                <c:pt idx="469">
                  <c:v>4.1537284851074201E-3</c:v>
                </c:pt>
                <c:pt idx="470">
                  <c:v>4.1012763977050799E-3</c:v>
                </c:pt>
                <c:pt idx="471">
                  <c:v>4.0040016174316398E-3</c:v>
                </c:pt>
                <c:pt idx="472">
                  <c:v>4.0774345397949201E-3</c:v>
                </c:pt>
                <c:pt idx="473">
                  <c:v>4.1651725769043003E-3</c:v>
                </c:pt>
                <c:pt idx="474">
                  <c:v>4.0035247802734401E-3</c:v>
                </c:pt>
                <c:pt idx="475">
                  <c:v>4.0516853332519601E-3</c:v>
                </c:pt>
                <c:pt idx="476">
                  <c:v>4.0874481201171901E-3</c:v>
                </c:pt>
                <c:pt idx="477">
                  <c:v>3.95965576171875E-3</c:v>
                </c:pt>
                <c:pt idx="478">
                  <c:v>3.875732421875E-3</c:v>
                </c:pt>
                <c:pt idx="479">
                  <c:v>3.9472579956054696E-3</c:v>
                </c:pt>
                <c:pt idx="480">
                  <c:v>4.1036605834960998E-3</c:v>
                </c:pt>
                <c:pt idx="481">
                  <c:v>3.96728515625E-3</c:v>
                </c:pt>
                <c:pt idx="482">
                  <c:v>3.9386749267578099E-3</c:v>
                </c:pt>
                <c:pt idx="483">
                  <c:v>3.93915176391602E-3</c:v>
                </c:pt>
                <c:pt idx="484">
                  <c:v>3.8981437683105499E-3</c:v>
                </c:pt>
                <c:pt idx="485">
                  <c:v>3.8924217224121098E-3</c:v>
                </c:pt>
                <c:pt idx="486">
                  <c:v>3.8599967956542999E-3</c:v>
                </c:pt>
                <c:pt idx="487">
                  <c:v>3.8743019104003902E-3</c:v>
                </c:pt>
                <c:pt idx="488">
                  <c:v>3.8208961486816402E-3</c:v>
                </c:pt>
                <c:pt idx="489">
                  <c:v>3.8404464721679701E-3</c:v>
                </c:pt>
                <c:pt idx="490">
                  <c:v>3.77130508422852E-3</c:v>
                </c:pt>
                <c:pt idx="491">
                  <c:v>3.80182266235352E-3</c:v>
                </c:pt>
                <c:pt idx="492">
                  <c:v>3.7703514099121098E-3</c:v>
                </c:pt>
                <c:pt idx="493">
                  <c:v>3.7035942077636701E-3</c:v>
                </c:pt>
                <c:pt idx="494">
                  <c:v>3.7121772766113299E-3</c:v>
                </c:pt>
                <c:pt idx="495">
                  <c:v>3.7012100219726602E-3</c:v>
                </c:pt>
                <c:pt idx="496">
                  <c:v>3.6897659301757799E-3</c:v>
                </c:pt>
                <c:pt idx="497">
                  <c:v>3.6993026733398498E-3</c:v>
                </c:pt>
                <c:pt idx="498">
                  <c:v>3.5128593444824201E-3</c:v>
                </c:pt>
                <c:pt idx="499">
                  <c:v>3.5080909729003902E-3</c:v>
                </c:pt>
                <c:pt idx="500">
                  <c:v>3.4632682800292999E-3</c:v>
                </c:pt>
                <c:pt idx="501">
                  <c:v>3.4418106079101602E-3</c:v>
                </c:pt>
                <c:pt idx="502">
                  <c:v>3.4379959106445299E-3</c:v>
                </c:pt>
                <c:pt idx="503">
                  <c:v>3.4599304199218802E-3</c:v>
                </c:pt>
                <c:pt idx="504">
                  <c:v>3.4112930297851602E-3</c:v>
                </c:pt>
                <c:pt idx="505">
                  <c:v>3.3540725708007799E-3</c:v>
                </c:pt>
                <c:pt idx="506">
                  <c:v>3.4303665161132799E-3</c:v>
                </c:pt>
                <c:pt idx="507">
                  <c:v>3.4189224243164102E-3</c:v>
                </c:pt>
                <c:pt idx="508">
                  <c:v>3.3807754516601602E-3</c:v>
                </c:pt>
                <c:pt idx="509">
                  <c:v>3.4041404724121098E-3</c:v>
                </c:pt>
                <c:pt idx="510">
                  <c:v>3.3707618713378902E-3</c:v>
                </c:pt>
                <c:pt idx="511">
                  <c:v>3.3879280090332101E-3</c:v>
                </c:pt>
                <c:pt idx="512">
                  <c:v>3.38983535766602E-3</c:v>
                </c:pt>
                <c:pt idx="513">
                  <c:v>3.38220596313477E-3</c:v>
                </c:pt>
                <c:pt idx="514">
                  <c:v>3.3845901489257799E-3</c:v>
                </c:pt>
                <c:pt idx="515">
                  <c:v>3.5290718078613299E-3</c:v>
                </c:pt>
                <c:pt idx="516">
                  <c:v>3.49950790405274E-3</c:v>
                </c:pt>
                <c:pt idx="517">
                  <c:v>3.6277770996093802E-3</c:v>
                </c:pt>
                <c:pt idx="518">
                  <c:v>3.59869003295899E-3</c:v>
                </c:pt>
                <c:pt idx="519">
                  <c:v>3.5643577575683598E-3</c:v>
                </c:pt>
                <c:pt idx="520">
                  <c:v>3.4985542297363299E-3</c:v>
                </c:pt>
                <c:pt idx="521">
                  <c:v>3.6268234252929701E-3</c:v>
                </c:pt>
                <c:pt idx="522">
                  <c:v>3.48663330078125E-3</c:v>
                </c:pt>
                <c:pt idx="523">
                  <c:v>3.5290718078613299E-3</c:v>
                </c:pt>
                <c:pt idx="524">
                  <c:v>3.5591125488281302E-3</c:v>
                </c:pt>
                <c:pt idx="525">
                  <c:v>3.42559814453125E-3</c:v>
                </c:pt>
                <c:pt idx="526">
                  <c:v>3.5338401794433598E-3</c:v>
                </c:pt>
                <c:pt idx="527">
                  <c:v>3.45611572265625E-3</c:v>
                </c:pt>
                <c:pt idx="528">
                  <c:v>3.4556388854980499E-3</c:v>
                </c:pt>
                <c:pt idx="529">
                  <c:v>3.3988952636718802E-3</c:v>
                </c:pt>
                <c:pt idx="530">
                  <c:v>3.4070014953613299E-3</c:v>
                </c:pt>
                <c:pt idx="531">
                  <c:v>3.3106803894042999E-3</c:v>
                </c:pt>
                <c:pt idx="532">
                  <c:v>3.1919479370117201E-3</c:v>
                </c:pt>
                <c:pt idx="533">
                  <c:v>3.1704902648925799E-3</c:v>
                </c:pt>
                <c:pt idx="534">
                  <c:v>3.1623840332031302E-3</c:v>
                </c:pt>
                <c:pt idx="535">
                  <c:v>3.2663345336914102E-3</c:v>
                </c:pt>
                <c:pt idx="536">
                  <c:v>3.2186508178710998E-3</c:v>
                </c:pt>
                <c:pt idx="537">
                  <c:v>3.3125877380371098E-3</c:v>
                </c:pt>
                <c:pt idx="538">
                  <c:v>3.1552314758300799E-3</c:v>
                </c:pt>
                <c:pt idx="539">
                  <c:v>3.0603408813476602E-3</c:v>
                </c:pt>
                <c:pt idx="540">
                  <c:v>3.0460357666015599E-3</c:v>
                </c:pt>
                <c:pt idx="541">
                  <c:v>3.1752586364746098E-3</c:v>
                </c:pt>
                <c:pt idx="542">
                  <c:v>3.1728744506835998E-3</c:v>
                </c:pt>
                <c:pt idx="543">
                  <c:v>2.9759407043457101E-3</c:v>
                </c:pt>
                <c:pt idx="544">
                  <c:v>2.9926300048828099E-3</c:v>
                </c:pt>
                <c:pt idx="545">
                  <c:v>3.0579566955566402E-3</c:v>
                </c:pt>
                <c:pt idx="546">
                  <c:v>3.1213760375976602E-3</c:v>
                </c:pt>
                <c:pt idx="547">
                  <c:v>3.0064582824707101E-3</c:v>
                </c:pt>
                <c:pt idx="548">
                  <c:v>2.9296875E-3</c:v>
                </c:pt>
                <c:pt idx="549">
                  <c:v>2.9683113098144601E-3</c:v>
                </c:pt>
                <c:pt idx="550">
                  <c:v>3.2138824462890599E-3</c:v>
                </c:pt>
                <c:pt idx="551">
                  <c:v>3.0913352966308598E-3</c:v>
                </c:pt>
                <c:pt idx="552">
                  <c:v>3.0369758605957101E-3</c:v>
                </c:pt>
                <c:pt idx="553">
                  <c:v>3.0984878540039102E-3</c:v>
                </c:pt>
                <c:pt idx="554">
                  <c:v>3.0784606933593802E-3</c:v>
                </c:pt>
                <c:pt idx="555">
                  <c:v>3.2849311828613299E-3</c:v>
                </c:pt>
                <c:pt idx="556">
                  <c:v>3.2877922058105499E-3</c:v>
                </c:pt>
                <c:pt idx="557">
                  <c:v>3.2286643981933598E-3</c:v>
                </c:pt>
                <c:pt idx="558">
                  <c:v>3.1194686889648498E-3</c:v>
                </c:pt>
                <c:pt idx="559">
                  <c:v>3.2005310058593802E-3</c:v>
                </c:pt>
                <c:pt idx="560">
                  <c:v>3.1137466430664102E-3</c:v>
                </c:pt>
                <c:pt idx="561">
                  <c:v>3.1070709228515599E-3</c:v>
                </c:pt>
                <c:pt idx="562">
                  <c:v>3.0016899108886701E-3</c:v>
                </c:pt>
                <c:pt idx="563">
                  <c:v>3.1156539916992201E-3</c:v>
                </c:pt>
                <c:pt idx="564">
                  <c:v>3.2076835632324201E-3</c:v>
                </c:pt>
                <c:pt idx="565">
                  <c:v>3.1108856201171901E-3</c:v>
                </c:pt>
                <c:pt idx="566">
                  <c:v>3.0155181884765599E-3</c:v>
                </c:pt>
                <c:pt idx="567">
                  <c:v>3.0360221862792999E-3</c:v>
                </c:pt>
                <c:pt idx="568">
                  <c:v>3.0326843261718802E-3</c:v>
                </c:pt>
                <c:pt idx="569">
                  <c:v>3.0422210693359401E-3</c:v>
                </c:pt>
                <c:pt idx="570">
                  <c:v>3.0531883239746098E-3</c:v>
                </c:pt>
                <c:pt idx="571">
                  <c:v>2.9187202453613299E-3</c:v>
                </c:pt>
                <c:pt idx="572">
                  <c:v>2.7623176574707101E-3</c:v>
                </c:pt>
                <c:pt idx="573">
                  <c:v>2.6230812072753902E-3</c:v>
                </c:pt>
                <c:pt idx="574">
                  <c:v>2.6431083679199201E-3</c:v>
                </c:pt>
                <c:pt idx="575">
                  <c:v>2.5987625122070299E-3</c:v>
                </c:pt>
                <c:pt idx="576">
                  <c:v>2.5491714477539102E-3</c:v>
                </c:pt>
                <c:pt idx="577">
                  <c:v>2.46953964233399E-3</c:v>
                </c:pt>
                <c:pt idx="578">
                  <c:v>2.4986267089843802E-3</c:v>
                </c:pt>
                <c:pt idx="579">
                  <c:v>2.7151107788085998E-3</c:v>
                </c:pt>
                <c:pt idx="580">
                  <c:v>2.5157928466796901E-3</c:v>
                </c:pt>
                <c:pt idx="581">
                  <c:v>2.3183822631835998E-3</c:v>
                </c:pt>
                <c:pt idx="582">
                  <c:v>2.4623870849609401E-3</c:v>
                </c:pt>
                <c:pt idx="583">
                  <c:v>2.46429443359375E-3</c:v>
                </c:pt>
                <c:pt idx="584">
                  <c:v>2.3813247680664102E-3</c:v>
                </c:pt>
                <c:pt idx="585">
                  <c:v>2.4013519287109401E-3</c:v>
                </c:pt>
                <c:pt idx="586">
                  <c:v>2.3102760314941402E-3</c:v>
                </c:pt>
                <c:pt idx="587">
                  <c:v>2.3913383483886701E-3</c:v>
                </c:pt>
                <c:pt idx="588">
                  <c:v>2.39038467407227E-3</c:v>
                </c:pt>
                <c:pt idx="589">
                  <c:v>2.5439262390136701E-3</c:v>
                </c:pt>
                <c:pt idx="590">
                  <c:v>2.5348663330078099E-3</c:v>
                </c:pt>
                <c:pt idx="591">
                  <c:v>2.5453567504882799E-3</c:v>
                </c:pt>
                <c:pt idx="592">
                  <c:v>2.4561882019042999E-3</c:v>
                </c:pt>
                <c:pt idx="593">
                  <c:v>2.5606155395507799E-3</c:v>
                </c:pt>
                <c:pt idx="594">
                  <c:v>2.5858879089355499E-3</c:v>
                </c:pt>
                <c:pt idx="595">
                  <c:v>2.4876594543457101E-3</c:v>
                </c:pt>
                <c:pt idx="596">
                  <c:v>2.5439262390136701E-3</c:v>
                </c:pt>
                <c:pt idx="597">
                  <c:v>2.4189949035644601E-3</c:v>
                </c:pt>
                <c:pt idx="598">
                  <c:v>2.33221054077149E-3</c:v>
                </c:pt>
                <c:pt idx="599">
                  <c:v>2.47716903686524E-3</c:v>
                </c:pt>
                <c:pt idx="600">
                  <c:v>2.53820419311524E-3</c:v>
                </c:pt>
                <c:pt idx="601">
                  <c:v>2.2616386413574201E-3</c:v>
                </c:pt>
                <c:pt idx="602">
                  <c:v>2.2802352905273498E-3</c:v>
                </c:pt>
                <c:pt idx="603">
                  <c:v>2.1834373474121098E-3</c:v>
                </c:pt>
                <c:pt idx="604">
                  <c:v>2.19488143920899E-3</c:v>
                </c:pt>
                <c:pt idx="605">
                  <c:v>2.2387504577636701E-3</c:v>
                </c:pt>
                <c:pt idx="606">
                  <c:v>2.1190643310546901E-3</c:v>
                </c:pt>
                <c:pt idx="607">
                  <c:v>2.0813941955566402E-3</c:v>
                </c:pt>
                <c:pt idx="608">
                  <c:v>2.0284652709960998E-3</c:v>
                </c:pt>
                <c:pt idx="609">
                  <c:v>2.0442008972167999E-3</c:v>
                </c:pt>
                <c:pt idx="610">
                  <c:v>2.0494461059570299E-3</c:v>
                </c:pt>
                <c:pt idx="611">
                  <c:v>2.0456314086914102E-3</c:v>
                </c:pt>
                <c:pt idx="612">
                  <c:v>2.0275115966796901E-3</c:v>
                </c:pt>
                <c:pt idx="613">
                  <c:v>1.9559860229492201E-3</c:v>
                </c:pt>
                <c:pt idx="614">
                  <c:v>1.8382072448730499E-3</c:v>
                </c:pt>
                <c:pt idx="615">
                  <c:v>1.8734931945800801E-3</c:v>
                </c:pt>
                <c:pt idx="616">
                  <c:v>1.8773078918457101E-3</c:v>
                </c:pt>
                <c:pt idx="617">
                  <c:v>1.81818008422852E-3</c:v>
                </c:pt>
                <c:pt idx="618">
                  <c:v>1.7261505126953099E-3</c:v>
                </c:pt>
                <c:pt idx="619">
                  <c:v>1.73807144165039E-3</c:v>
                </c:pt>
                <c:pt idx="620">
                  <c:v>1.71136856079102E-3</c:v>
                </c:pt>
                <c:pt idx="621">
                  <c:v>1.6856193542480499E-3</c:v>
                </c:pt>
                <c:pt idx="622">
                  <c:v>1.7499923706054701E-3</c:v>
                </c:pt>
                <c:pt idx="623">
                  <c:v>1.79529190063477E-3</c:v>
                </c:pt>
                <c:pt idx="624">
                  <c:v>1.8339157104492201E-3</c:v>
                </c:pt>
                <c:pt idx="625">
                  <c:v>1.7976760864257799E-3</c:v>
                </c:pt>
                <c:pt idx="626">
                  <c:v>1.8725395202636699E-3</c:v>
                </c:pt>
                <c:pt idx="627">
                  <c:v>1.6775131225586E-3</c:v>
                </c:pt>
                <c:pt idx="628">
                  <c:v>1.66177749633789E-3</c:v>
                </c:pt>
                <c:pt idx="629">
                  <c:v>1.61123275756836E-3</c:v>
                </c:pt>
                <c:pt idx="630">
                  <c:v>1.6202926635742201E-3</c:v>
                </c:pt>
                <c:pt idx="631">
                  <c:v>1.678466796875E-3</c:v>
                </c:pt>
                <c:pt idx="632">
                  <c:v>1.6622543334961E-3</c:v>
                </c:pt>
                <c:pt idx="633">
                  <c:v>1.6660690307617201E-3</c:v>
                </c:pt>
                <c:pt idx="634">
                  <c:v>1.56545639038086E-3</c:v>
                </c:pt>
                <c:pt idx="635">
                  <c:v>1.51300430297852E-3</c:v>
                </c:pt>
                <c:pt idx="636">
                  <c:v>1.48773193359375E-3</c:v>
                </c:pt>
                <c:pt idx="637">
                  <c:v>1.5888214111328099E-3</c:v>
                </c:pt>
                <c:pt idx="638">
                  <c:v>1.6202926635742201E-3</c:v>
                </c:pt>
                <c:pt idx="639">
                  <c:v>1.48534774780274E-3</c:v>
                </c:pt>
                <c:pt idx="640">
                  <c:v>1.5110969543457101E-3</c:v>
                </c:pt>
                <c:pt idx="641">
                  <c:v>1.47247314453125E-3</c:v>
                </c:pt>
                <c:pt idx="642">
                  <c:v>1.40523910522461E-3</c:v>
                </c:pt>
                <c:pt idx="643">
                  <c:v>1.4495849609375E-3</c:v>
                </c:pt>
                <c:pt idx="644">
                  <c:v>1.36804580688477E-3</c:v>
                </c:pt>
                <c:pt idx="645">
                  <c:v>1.5187263488769601E-3</c:v>
                </c:pt>
                <c:pt idx="646">
                  <c:v>1.4338493347167999E-3</c:v>
                </c:pt>
                <c:pt idx="647">
                  <c:v>1.3790130615234401E-3</c:v>
                </c:pt>
                <c:pt idx="648">
                  <c:v>1.2021064758300801E-3</c:v>
                </c:pt>
                <c:pt idx="649">
                  <c:v>1.30987167358399E-3</c:v>
                </c:pt>
                <c:pt idx="650">
                  <c:v>1.2431144714355499E-3</c:v>
                </c:pt>
                <c:pt idx="651">
                  <c:v>1.20306015014649E-3</c:v>
                </c:pt>
                <c:pt idx="652">
                  <c:v>1.23453140258789E-3</c:v>
                </c:pt>
                <c:pt idx="653">
                  <c:v>1.1491775512695299E-3</c:v>
                </c:pt>
                <c:pt idx="654">
                  <c:v>9.2554092407226595E-4</c:v>
                </c:pt>
                <c:pt idx="655">
                  <c:v>9.307861328125E-4</c:v>
                </c:pt>
                <c:pt idx="656">
                  <c:v>1.1401176452636699E-3</c:v>
                </c:pt>
                <c:pt idx="657">
                  <c:v>1.0843276977539099E-3</c:v>
                </c:pt>
                <c:pt idx="658">
                  <c:v>9.9372863769531293E-4</c:v>
                </c:pt>
                <c:pt idx="659">
                  <c:v>1.0585784912109401E-3</c:v>
                </c:pt>
                <c:pt idx="660">
                  <c:v>9.4318389892578103E-4</c:v>
                </c:pt>
                <c:pt idx="661">
                  <c:v>1.0142326354980499E-3</c:v>
                </c:pt>
                <c:pt idx="662">
                  <c:v>1.08718872070313E-3</c:v>
                </c:pt>
                <c:pt idx="663">
                  <c:v>9.7990036010742209E-4</c:v>
                </c:pt>
                <c:pt idx="664">
                  <c:v>1.1372566223144601E-3</c:v>
                </c:pt>
                <c:pt idx="665">
                  <c:v>1.0538101196289099E-3</c:v>
                </c:pt>
                <c:pt idx="666">
                  <c:v>1.1425018310546901E-3</c:v>
                </c:pt>
                <c:pt idx="667">
                  <c:v>1.0843276977539099E-3</c:v>
                </c:pt>
                <c:pt idx="668">
                  <c:v>1.0333061218261699E-3</c:v>
                </c:pt>
                <c:pt idx="669">
                  <c:v>1.13916397094727E-3</c:v>
                </c:pt>
                <c:pt idx="670">
                  <c:v>1.17349624633789E-3</c:v>
                </c:pt>
                <c:pt idx="671">
                  <c:v>1.1105537414550801E-3</c:v>
                </c:pt>
                <c:pt idx="672">
                  <c:v>1.02758407592774E-3</c:v>
                </c:pt>
                <c:pt idx="673">
                  <c:v>1.0714530944824199E-3</c:v>
                </c:pt>
                <c:pt idx="674">
                  <c:v>1.1410713195800801E-3</c:v>
                </c:pt>
                <c:pt idx="675">
                  <c:v>1.1796951293945299E-3</c:v>
                </c:pt>
                <c:pt idx="676">
                  <c:v>1.2989044189453099E-3</c:v>
                </c:pt>
                <c:pt idx="677">
                  <c:v>1.28412246704102E-3</c:v>
                </c:pt>
                <c:pt idx="678">
                  <c:v>1.20306015014649E-3</c:v>
                </c:pt>
                <c:pt idx="679">
                  <c:v>1.1701583862304701E-3</c:v>
                </c:pt>
                <c:pt idx="680">
                  <c:v>1.0957717895507799E-3</c:v>
                </c:pt>
                <c:pt idx="681">
                  <c:v>1.08480453491211E-3</c:v>
                </c:pt>
                <c:pt idx="682">
                  <c:v>1.2674331665039099E-3</c:v>
                </c:pt>
                <c:pt idx="683">
                  <c:v>1.22737884521485E-3</c:v>
                </c:pt>
                <c:pt idx="684">
                  <c:v>1.1019706726074199E-3</c:v>
                </c:pt>
                <c:pt idx="685">
                  <c:v>1.0905265808105499E-3</c:v>
                </c:pt>
                <c:pt idx="686">
                  <c:v>1.1029243469238301E-3</c:v>
                </c:pt>
                <c:pt idx="687">
                  <c:v>1.0876655578613301E-3</c:v>
                </c:pt>
                <c:pt idx="688">
                  <c:v>1.0089874267578099E-3</c:v>
                </c:pt>
                <c:pt idx="689">
                  <c:v>1.04284286499024E-3</c:v>
                </c:pt>
                <c:pt idx="690">
                  <c:v>1.13296508789063E-3</c:v>
                </c:pt>
                <c:pt idx="691">
                  <c:v>1.1553764343261699E-3</c:v>
                </c:pt>
                <c:pt idx="692">
                  <c:v>1.0104179382324199E-3</c:v>
                </c:pt>
                <c:pt idx="693">
                  <c:v>9.6225738525390603E-4</c:v>
                </c:pt>
                <c:pt idx="694">
                  <c:v>9.34600830078125E-4</c:v>
                </c:pt>
                <c:pt idx="695">
                  <c:v>7.5054168701171897E-4</c:v>
                </c:pt>
                <c:pt idx="696">
                  <c:v>7.9250335693359397E-4</c:v>
                </c:pt>
                <c:pt idx="697">
                  <c:v>9.42230224609375E-4</c:v>
                </c:pt>
                <c:pt idx="698">
                  <c:v>8.6450576782226595E-4</c:v>
                </c:pt>
                <c:pt idx="699">
                  <c:v>8.7976455688476595E-4</c:v>
                </c:pt>
                <c:pt idx="700">
                  <c:v>9.3173980712890603E-4</c:v>
                </c:pt>
                <c:pt idx="701">
                  <c:v>7.6103210449218804E-4</c:v>
                </c:pt>
                <c:pt idx="702">
                  <c:v>5.2690505981445302E-4</c:v>
                </c:pt>
                <c:pt idx="703">
                  <c:v>5.9413909912109397E-4</c:v>
                </c:pt>
                <c:pt idx="704">
                  <c:v>6.2131881713867198E-4</c:v>
                </c:pt>
                <c:pt idx="705">
                  <c:v>4.6491622924804698E-4</c:v>
                </c:pt>
                <c:pt idx="706">
                  <c:v>4.9114227294921897E-4</c:v>
                </c:pt>
                <c:pt idx="707">
                  <c:v>4.8398971557617198E-4</c:v>
                </c:pt>
                <c:pt idx="708">
                  <c:v>2.8944015502929698E-4</c:v>
                </c:pt>
                <c:pt idx="709">
                  <c:v>2.6226043701171902E-4</c:v>
                </c:pt>
                <c:pt idx="710">
                  <c:v>3.7956237792968799E-4</c:v>
                </c:pt>
                <c:pt idx="711">
                  <c:v>3.662109375E-4</c:v>
                </c:pt>
                <c:pt idx="712">
                  <c:v>3.8623809814453098E-4</c:v>
                </c:pt>
                <c:pt idx="713">
                  <c:v>3.8337707519531299E-4</c:v>
                </c:pt>
                <c:pt idx="714">
                  <c:v>3.6287307739257802E-4</c:v>
                </c:pt>
                <c:pt idx="715">
                  <c:v>3.3092498779296902E-4</c:v>
                </c:pt>
                <c:pt idx="716">
                  <c:v>2.54154205322266E-4</c:v>
                </c:pt>
                <c:pt idx="717">
                  <c:v>2.63214111328125E-4</c:v>
                </c:pt>
                <c:pt idx="718">
                  <c:v>3.3760070800781299E-4</c:v>
                </c:pt>
                <c:pt idx="719">
                  <c:v>4.3582916259765598E-4</c:v>
                </c:pt>
                <c:pt idx="720">
                  <c:v>3.7908554077148503E-4</c:v>
                </c:pt>
                <c:pt idx="721">
                  <c:v>4.8971176147461003E-4</c:v>
                </c:pt>
                <c:pt idx="722">
                  <c:v>4.69207763671875E-4</c:v>
                </c:pt>
                <c:pt idx="723">
                  <c:v>4.6300888061523503E-4</c:v>
                </c:pt>
                <c:pt idx="724">
                  <c:v>5.2404403686523503E-4</c:v>
                </c:pt>
                <c:pt idx="725">
                  <c:v>6.6995620727539095E-4</c:v>
                </c:pt>
                <c:pt idx="726">
                  <c:v>6.2036514282226595E-4</c:v>
                </c:pt>
                <c:pt idx="727">
                  <c:v>7.9298019409179698E-4</c:v>
                </c:pt>
                <c:pt idx="728">
                  <c:v>6.2656402587890701E-4</c:v>
                </c:pt>
                <c:pt idx="729">
                  <c:v>6.8044662475586003E-4</c:v>
                </c:pt>
                <c:pt idx="730">
                  <c:v>6.3371658325195302E-4</c:v>
                </c:pt>
                <c:pt idx="731">
                  <c:v>6.5898895263671897E-4</c:v>
                </c:pt>
                <c:pt idx="732">
                  <c:v>5.3167343139648503E-4</c:v>
                </c:pt>
                <c:pt idx="733">
                  <c:v>6.6280364990234397E-4</c:v>
                </c:pt>
                <c:pt idx="734">
                  <c:v>7.8010559082031304E-4</c:v>
                </c:pt>
                <c:pt idx="735">
                  <c:v>7.5864791870117198E-4</c:v>
                </c:pt>
                <c:pt idx="736">
                  <c:v>6.6280364990234397E-4</c:v>
                </c:pt>
                <c:pt idx="737">
                  <c:v>6.8902969360351595E-4</c:v>
                </c:pt>
                <c:pt idx="738">
                  <c:v>6.9189071655273503E-4</c:v>
                </c:pt>
                <c:pt idx="739">
                  <c:v>5.1259994506836003E-4</c:v>
                </c:pt>
                <c:pt idx="740">
                  <c:v>7.1763992309570302E-4</c:v>
                </c:pt>
                <c:pt idx="741">
                  <c:v>6.8902969360351595E-4</c:v>
                </c:pt>
                <c:pt idx="742">
                  <c:v>6.0462951660156304E-4</c:v>
                </c:pt>
                <c:pt idx="743">
                  <c:v>6.4420700073242198E-4</c:v>
                </c:pt>
                <c:pt idx="744">
                  <c:v>6.7567825317382802E-4</c:v>
                </c:pt>
                <c:pt idx="745">
                  <c:v>5.07354736328125E-4</c:v>
                </c:pt>
                <c:pt idx="746">
                  <c:v>4.5108795166015598E-4</c:v>
                </c:pt>
                <c:pt idx="747">
                  <c:v>4.3249130249023503E-4</c:v>
                </c:pt>
                <c:pt idx="748">
                  <c:v>5.0926208496093804E-4</c:v>
                </c:pt>
                <c:pt idx="749">
                  <c:v>3.7431716918945302E-4</c:v>
                </c:pt>
                <c:pt idx="750">
                  <c:v>4.2390823364257802E-4</c:v>
                </c:pt>
                <c:pt idx="751">
                  <c:v>4.8875808715820302E-4</c:v>
                </c:pt>
                <c:pt idx="752">
                  <c:v>3.54766845703125E-4</c:v>
                </c:pt>
                <c:pt idx="753">
                  <c:v>3.35693359375E-4</c:v>
                </c:pt>
                <c:pt idx="754">
                  <c:v>3.3998489379882802E-4</c:v>
                </c:pt>
                <c:pt idx="755">
                  <c:v>2.9468536376953098E-4</c:v>
                </c:pt>
                <c:pt idx="756">
                  <c:v>1.7595291137695299E-4</c:v>
                </c:pt>
                <c:pt idx="757">
                  <c:v>3.57151031494141E-4</c:v>
                </c:pt>
                <c:pt idx="758">
                  <c:v>1.6736984252929701E-4</c:v>
                </c:pt>
                <c:pt idx="759">
                  <c:v>2.38895416259766E-4</c:v>
                </c:pt>
                <c:pt idx="760">
                  <c:v>1.39713287353516E-4</c:v>
                </c:pt>
                <c:pt idx="761">
                  <c:v>1.0967254638671899E-4</c:v>
                </c:pt>
                <c:pt idx="762">
                  <c:v>1.2636184692382799E-4</c:v>
                </c:pt>
                <c:pt idx="763">
                  <c:v>2.19821929931641E-4</c:v>
                </c:pt>
                <c:pt idx="764">
                  <c:v>1.8262863159179701E-4</c:v>
                </c:pt>
                <c:pt idx="765">
                  <c:v>-8.8691711425781304E-5</c:v>
                </c:pt>
                <c:pt idx="766">
                  <c:v>1.2302398681640601E-4</c:v>
                </c:pt>
                <c:pt idx="767">
                  <c:v>2.93731689453125E-4</c:v>
                </c:pt>
                <c:pt idx="768">
                  <c:v>7.1525573730468804E-5</c:v>
                </c:pt>
                <c:pt idx="769">
                  <c:v>1.42574310302735E-4</c:v>
                </c:pt>
                <c:pt idx="770">
                  <c:v>6.3896179199218804E-5</c:v>
                </c:pt>
                <c:pt idx="771">
                  <c:v>-1.7833709716796899E-4</c:v>
                </c:pt>
                <c:pt idx="772">
                  <c:v>1.79290771484375E-4</c:v>
                </c:pt>
                <c:pt idx="773">
                  <c:v>-1.1587142944336E-4</c:v>
                </c:pt>
                <c:pt idx="774">
                  <c:v>-2.5892257690429698E-4</c:v>
                </c:pt>
                <c:pt idx="775">
                  <c:v>4.6730041503906297E-5</c:v>
                </c:pt>
                <c:pt idx="776">
                  <c:v>6.5803527832031304E-5</c:v>
                </c:pt>
                <c:pt idx="777">
                  <c:v>-3.2901763916015598E-5</c:v>
                </c:pt>
                <c:pt idx="778">
                  <c:v>8.1062316894531304E-5</c:v>
                </c:pt>
                <c:pt idx="779">
                  <c:v>2.55584716796875E-4</c:v>
                </c:pt>
                <c:pt idx="780">
                  <c:v>-8.1539154052734402E-5</c:v>
                </c:pt>
                <c:pt idx="781">
                  <c:v>-4.8637390136718797E-5</c:v>
                </c:pt>
                <c:pt idx="782">
                  <c:v>1.10149383544922E-4</c:v>
                </c:pt>
                <c:pt idx="783">
                  <c:v>2.11238861083985E-4</c:v>
                </c:pt>
                <c:pt idx="784">
                  <c:v>5.0544738769531297E-5</c:v>
                </c:pt>
                <c:pt idx="785">
                  <c:v>2.6798248291015598E-4</c:v>
                </c:pt>
                <c:pt idx="786">
                  <c:v>4.1484832763671902E-5</c:v>
                </c:pt>
                <c:pt idx="787">
                  <c:v>1.5592575073242201E-4</c:v>
                </c:pt>
                <c:pt idx="788">
                  <c:v>2.03609466552735E-4</c:v>
                </c:pt>
                <c:pt idx="789">
                  <c:v>1.6021728515625E-4</c:v>
                </c:pt>
                <c:pt idx="790">
                  <c:v>1.2350082397461E-4</c:v>
                </c:pt>
                <c:pt idx="791">
                  <c:v>3.5047531127929698E-4</c:v>
                </c:pt>
                <c:pt idx="792">
                  <c:v>3.1232833862304698E-4</c:v>
                </c:pt>
                <c:pt idx="793">
                  <c:v>4.8160552978515598E-5</c:v>
                </c:pt>
                <c:pt idx="794">
                  <c:v>2.9850006103515598E-4</c:v>
                </c:pt>
                <c:pt idx="795">
                  <c:v>4.2867660522461003E-4</c:v>
                </c:pt>
                <c:pt idx="796">
                  <c:v>3.4999847412109402E-4</c:v>
                </c:pt>
                <c:pt idx="797">
                  <c:v>3.3760070800781299E-4</c:v>
                </c:pt>
                <c:pt idx="798">
                  <c:v>3.1042098999023503E-4</c:v>
                </c:pt>
                <c:pt idx="799">
                  <c:v>3.2472610473632802E-4</c:v>
                </c:pt>
                <c:pt idx="800">
                  <c:v>9.8705291748047105E-5</c:v>
                </c:pt>
                <c:pt idx="801">
                  <c:v>3.3998489379882802E-4</c:v>
                </c:pt>
                <c:pt idx="802">
                  <c:v>7.0524215698242198E-4</c:v>
                </c:pt>
                <c:pt idx="803">
                  <c:v>7.43865966796875E-5</c:v>
                </c:pt>
                <c:pt idx="804">
                  <c:v>7.0142745971679698E-4</c:v>
                </c:pt>
                <c:pt idx="805">
                  <c:v>2.26497650146485E-4</c:v>
                </c:pt>
                <c:pt idx="806">
                  <c:v>3.7288665771484402E-4</c:v>
                </c:pt>
                <c:pt idx="807">
                  <c:v>5.0067901611328201E-4</c:v>
                </c:pt>
                <c:pt idx="808">
                  <c:v>1.6021728515625E-4</c:v>
                </c:pt>
                <c:pt idx="809">
                  <c:v>4.1961669921875E-5</c:v>
                </c:pt>
                <c:pt idx="810">
                  <c:v>3.8671493530273503E-4</c:v>
                </c:pt>
                <c:pt idx="811">
                  <c:v>1.4972686767578101E-4</c:v>
                </c:pt>
                <c:pt idx="812">
                  <c:v>2.6750564575195302E-4</c:v>
                </c:pt>
                <c:pt idx="813">
                  <c:v>3.70025634765625E-4</c:v>
                </c:pt>
                <c:pt idx="814">
                  <c:v>4.3392181396484402E-5</c:v>
                </c:pt>
                <c:pt idx="815">
                  <c:v>-1.52587890625E-5</c:v>
                </c:pt>
                <c:pt idx="816">
                  <c:v>2.1648406982421899E-4</c:v>
                </c:pt>
                <c:pt idx="817">
                  <c:v>-3.0517578125E-4</c:v>
                </c:pt>
                <c:pt idx="818">
                  <c:v>1.2636184692382799E-4</c:v>
                </c:pt>
                <c:pt idx="819">
                  <c:v>-1.6021728515625E-4</c:v>
                </c:pt>
                <c:pt idx="820">
                  <c:v>-3.7813186645507802E-4</c:v>
                </c:pt>
                <c:pt idx="821">
                  <c:v>-3.24249267578125E-5</c:v>
                </c:pt>
                <c:pt idx="822">
                  <c:v>-2.3841857910156301E-5</c:v>
                </c:pt>
                <c:pt idx="823">
                  <c:v>-4.63962554931641E-4</c:v>
                </c:pt>
                <c:pt idx="824">
                  <c:v>3.1948089599609402E-5</c:v>
                </c:pt>
                <c:pt idx="825">
                  <c:v>-5.8460235595703201E-4</c:v>
                </c:pt>
                <c:pt idx="826">
                  <c:v>-4.8923492431640603E-4</c:v>
                </c:pt>
                <c:pt idx="827">
                  <c:v>-3.41892242431641E-4</c:v>
                </c:pt>
                <c:pt idx="828">
                  <c:v>-9.4079971313476595E-4</c:v>
                </c:pt>
                <c:pt idx="829">
                  <c:v>-6.8759918212890701E-4</c:v>
                </c:pt>
                <c:pt idx="830">
                  <c:v>-5.22613525390625E-4</c:v>
                </c:pt>
                <c:pt idx="831">
                  <c:v>-7.6198577880859397E-4</c:v>
                </c:pt>
                <c:pt idx="832">
                  <c:v>-6.9236755371093804E-4</c:v>
                </c:pt>
                <c:pt idx="833">
                  <c:v>-9.8609924316406293E-4</c:v>
                </c:pt>
                <c:pt idx="834">
                  <c:v>-4.9257278442382802E-4</c:v>
                </c:pt>
                <c:pt idx="835">
                  <c:v>-7.5387954711914095E-4</c:v>
                </c:pt>
                <c:pt idx="836">
                  <c:v>-8.7833404541015603E-4</c:v>
                </c:pt>
                <c:pt idx="837">
                  <c:v>-1.1906623840332101E-3</c:v>
                </c:pt>
                <c:pt idx="838">
                  <c:v>-4.8828125E-4</c:v>
                </c:pt>
                <c:pt idx="839">
                  <c:v>-1.0213851928711E-3</c:v>
                </c:pt>
                <c:pt idx="840">
                  <c:v>-7.2002410888671897E-4</c:v>
                </c:pt>
                <c:pt idx="841">
                  <c:v>-9.0694427490234397E-4</c:v>
                </c:pt>
                <c:pt idx="842">
                  <c:v>-8.8930130004882802E-4</c:v>
                </c:pt>
                <c:pt idx="843">
                  <c:v>-8.81195068359375E-4</c:v>
                </c:pt>
                <c:pt idx="844">
                  <c:v>-1.54733657836914E-3</c:v>
                </c:pt>
                <c:pt idx="845">
                  <c:v>-1.5635490417480499E-3</c:v>
                </c:pt>
                <c:pt idx="846">
                  <c:v>-6.6614151000976595E-4</c:v>
                </c:pt>
                <c:pt idx="847">
                  <c:v>-1.66559219360352E-3</c:v>
                </c:pt>
                <c:pt idx="848">
                  <c:v>-1.16825103759766E-4</c:v>
                </c:pt>
                <c:pt idx="849">
                  <c:v>-5.6123733520507802E-4</c:v>
                </c:pt>
                <c:pt idx="850">
                  <c:v>-1.77240371704102E-3</c:v>
                </c:pt>
                <c:pt idx="851">
                  <c:v>-5.7888031005859397E-4</c:v>
                </c:pt>
                <c:pt idx="852">
                  <c:v>-6.8426132202148503E-4</c:v>
                </c:pt>
                <c:pt idx="853">
                  <c:v>-1.6965866088867201E-3</c:v>
                </c:pt>
                <c:pt idx="854">
                  <c:v>-5.6552886962890701E-4</c:v>
                </c:pt>
                <c:pt idx="855">
                  <c:v>-1.0328292846679701E-3</c:v>
                </c:pt>
                <c:pt idx="856">
                  <c:v>-2.1748542785644601E-3</c:v>
                </c:pt>
                <c:pt idx="857">
                  <c:v>-1.9502639770507799E-4</c:v>
                </c:pt>
                <c:pt idx="858">
                  <c:v>-6.40869140625E-4</c:v>
                </c:pt>
                <c:pt idx="859">
                  <c:v>-1.27553939819336E-3</c:v>
                </c:pt>
                <c:pt idx="860">
                  <c:v>-6.52313232421875E-4</c:v>
                </c:pt>
                <c:pt idx="861">
                  <c:v>-1.12533569335938E-3</c:v>
                </c:pt>
                <c:pt idx="862">
                  <c:v>-1.65462493896485E-4</c:v>
                </c:pt>
                <c:pt idx="863">
                  <c:v>-1.9106864929199199E-3</c:v>
                </c:pt>
                <c:pt idx="864">
                  <c:v>-8.2111358642578103E-4</c:v>
                </c:pt>
                <c:pt idx="865">
                  <c:v>-1.2254714965820299E-3</c:v>
                </c:pt>
                <c:pt idx="866">
                  <c:v>-8.8787078857421897E-4</c:v>
                </c:pt>
                <c:pt idx="867">
                  <c:v>-1.21068954467774E-3</c:v>
                </c:pt>
                <c:pt idx="868">
                  <c:v>-1.3270378112792999E-3</c:v>
                </c:pt>
                <c:pt idx="869">
                  <c:v>-2.7933120727539102E-3</c:v>
                </c:pt>
                <c:pt idx="870">
                  <c:v>-5.645751953125E-4</c:v>
                </c:pt>
                <c:pt idx="871">
                  <c:v>-1.9192695617675801E-3</c:v>
                </c:pt>
                <c:pt idx="872">
                  <c:v>-1.6818046569824199E-3</c:v>
                </c:pt>
                <c:pt idx="873">
                  <c:v>-3.5953521728515598E-4</c:v>
                </c:pt>
                <c:pt idx="874">
                  <c:v>-1.5468597412109401E-3</c:v>
                </c:pt>
                <c:pt idx="875">
                  <c:v>-1.8262863159179701E-3</c:v>
                </c:pt>
                <c:pt idx="876">
                  <c:v>-5.5742263793945302E-4</c:v>
                </c:pt>
                <c:pt idx="877">
                  <c:v>-9.72747802734375E-5</c:v>
                </c:pt>
                <c:pt idx="878">
                  <c:v>-2.55060195922852E-3</c:v>
                </c:pt>
                <c:pt idx="879">
                  <c:v>-4.99725341796875E-4</c:v>
                </c:pt>
                <c:pt idx="880">
                  <c:v>-2.0952224731445299E-3</c:v>
                </c:pt>
                <c:pt idx="881">
                  <c:v>1.0013580322265601E-4</c:v>
                </c:pt>
                <c:pt idx="882">
                  <c:v>-2.0132064819335998E-3</c:v>
                </c:pt>
                <c:pt idx="883">
                  <c:v>-5.645751953125E-4</c:v>
                </c:pt>
                <c:pt idx="884">
                  <c:v>-8.5783004760742198E-4</c:v>
                </c:pt>
                <c:pt idx="885">
                  <c:v>-3.4990310668945299E-3</c:v>
                </c:pt>
                <c:pt idx="886">
                  <c:v>-1.7728805541992201E-3</c:v>
                </c:pt>
                <c:pt idx="887">
                  <c:v>-1.0991096496582101E-3</c:v>
                </c:pt>
                <c:pt idx="888">
                  <c:v>1.8596649169921899E-5</c:v>
                </c:pt>
                <c:pt idx="889">
                  <c:v>1.27315521240235E-4</c:v>
                </c:pt>
                <c:pt idx="890">
                  <c:v>-2.1200180053710998E-3</c:v>
                </c:pt>
                <c:pt idx="891">
                  <c:v>-3.2544136047363299E-3</c:v>
                </c:pt>
                <c:pt idx="892">
                  <c:v>1.5544891357421899E-4</c:v>
                </c:pt>
                <c:pt idx="893">
                  <c:v>-5.3768157958984401E-3</c:v>
                </c:pt>
                <c:pt idx="894">
                  <c:v>5.1927566528320302E-4</c:v>
                </c:pt>
                <c:pt idx="895">
                  <c:v>-1.83725357055664E-3</c:v>
                </c:pt>
                <c:pt idx="896">
                  <c:v>-6.2088966369628898E-3</c:v>
                </c:pt>
                <c:pt idx="897">
                  <c:v>1.0166168212890599E-3</c:v>
                </c:pt>
                <c:pt idx="898">
                  <c:v>-8.7165832519531304E-4</c:v>
                </c:pt>
                <c:pt idx="899">
                  <c:v>-1.8000602722167999E-3</c:v>
                </c:pt>
                <c:pt idx="900">
                  <c:v>5.1212310791015701E-4</c:v>
                </c:pt>
                <c:pt idx="901">
                  <c:v>-2.2039413452148498E-3</c:v>
                </c:pt>
                <c:pt idx="902">
                  <c:v>-5.1736831665039095E-4</c:v>
                </c:pt>
                <c:pt idx="903">
                  <c:v>-1.9016265869140599E-3</c:v>
                </c:pt>
                <c:pt idx="904">
                  <c:v>-3.3192634582519601E-3</c:v>
                </c:pt>
                <c:pt idx="905">
                  <c:v>-7.4672698974609397E-4</c:v>
                </c:pt>
                <c:pt idx="906">
                  <c:v>-6.1655044555664095E-4</c:v>
                </c:pt>
                <c:pt idx="907">
                  <c:v>-3.01361083984375E-3</c:v>
                </c:pt>
                <c:pt idx="908">
                  <c:v>-3.8828849792480499E-3</c:v>
                </c:pt>
                <c:pt idx="909">
                  <c:v>1.7237663269042999E-3</c:v>
                </c:pt>
                <c:pt idx="910">
                  <c:v>-1.589298248291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D97-430F-92D8-4B4701BAE22F}"/>
            </c:ext>
          </c:extLst>
        </c:ser>
        <c:ser>
          <c:idx val="2"/>
          <c:order val="2"/>
          <c:tx>
            <c:v>+4 microL </c:v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'!$B$2:$B$912</c:f>
              <c:numCache>
                <c:formatCode>General</c:formatCode>
                <c:ptCount val="911"/>
                <c:pt idx="0">
                  <c:v>-0.33255958557128901</c:v>
                </c:pt>
                <c:pt idx="1">
                  <c:v>-0.53144741058349598</c:v>
                </c:pt>
                <c:pt idx="2">
                  <c:v>-0.15403079986572299</c:v>
                </c:pt>
                <c:pt idx="3">
                  <c:v>-0.36473464965820301</c:v>
                </c:pt>
                <c:pt idx="4">
                  <c:v>-0.99267435073852595</c:v>
                </c:pt>
                <c:pt idx="5">
                  <c:v>-0.81728649139404297</c:v>
                </c:pt>
                <c:pt idx="6">
                  <c:v>-0.48013782501220698</c:v>
                </c:pt>
                <c:pt idx="7">
                  <c:v>-0.61731863021850597</c:v>
                </c:pt>
                <c:pt idx="8">
                  <c:v>-0.92997360229492199</c:v>
                </c:pt>
                <c:pt idx="9">
                  <c:v>-0.327621459960938</c:v>
                </c:pt>
                <c:pt idx="10">
                  <c:v>0.50047588348388705</c:v>
                </c:pt>
                <c:pt idx="11">
                  <c:v>0.156768798828125</c:v>
                </c:pt>
                <c:pt idx="12">
                  <c:v>-0.47314453125</c:v>
                </c:pt>
                <c:pt idx="13">
                  <c:v>-0.33945035934448298</c:v>
                </c:pt>
                <c:pt idx="14">
                  <c:v>-0.34608364105224598</c:v>
                </c:pt>
                <c:pt idx="15">
                  <c:v>-0.202079772949219</c:v>
                </c:pt>
                <c:pt idx="16">
                  <c:v>0.79265737533569403</c:v>
                </c:pt>
                <c:pt idx="17">
                  <c:v>-0.33551836013794001</c:v>
                </c:pt>
                <c:pt idx="18">
                  <c:v>0.301043510437012</c:v>
                </c:pt>
                <c:pt idx="19">
                  <c:v>0.44769620895385798</c:v>
                </c:pt>
                <c:pt idx="20">
                  <c:v>-0.79550027847290095</c:v>
                </c:pt>
                <c:pt idx="21">
                  <c:v>-0.34335708618164101</c:v>
                </c:pt>
                <c:pt idx="22">
                  <c:v>-0.30150938034057601</c:v>
                </c:pt>
                <c:pt idx="23">
                  <c:v>-8.1992149353027396E-3</c:v>
                </c:pt>
                <c:pt idx="24">
                  <c:v>9.6909999847412095E-2</c:v>
                </c:pt>
                <c:pt idx="25">
                  <c:v>0.16018342971801799</c:v>
                </c:pt>
                <c:pt idx="26">
                  <c:v>-0.47150230407714899</c:v>
                </c:pt>
                <c:pt idx="27">
                  <c:v>0.29122495651245101</c:v>
                </c:pt>
                <c:pt idx="28">
                  <c:v>8.7629318237304701E-2</c:v>
                </c:pt>
                <c:pt idx="29">
                  <c:v>-0.75644969940185602</c:v>
                </c:pt>
                <c:pt idx="30">
                  <c:v>-0.317640781402588</c:v>
                </c:pt>
                <c:pt idx="31">
                  <c:v>-2.60825157165528E-2</c:v>
                </c:pt>
                <c:pt idx="32">
                  <c:v>-0.69476699829101596</c:v>
                </c:pt>
                <c:pt idx="33">
                  <c:v>0.28573799133300798</c:v>
                </c:pt>
                <c:pt idx="34">
                  <c:v>0.44894170761108398</c:v>
                </c:pt>
                <c:pt idx="35">
                  <c:v>0.59721946716308605</c:v>
                </c:pt>
                <c:pt idx="36">
                  <c:v>-0.316542148590088</c:v>
                </c:pt>
                <c:pt idx="37">
                  <c:v>-0.14525842666625999</c:v>
                </c:pt>
                <c:pt idx="38">
                  <c:v>0.40918350219726601</c:v>
                </c:pt>
                <c:pt idx="39">
                  <c:v>8.3565235137939495E-2</c:v>
                </c:pt>
                <c:pt idx="40">
                  <c:v>-3.4462451934814502E-2</c:v>
                </c:pt>
                <c:pt idx="41">
                  <c:v>0.42804479598999001</c:v>
                </c:pt>
                <c:pt idx="42">
                  <c:v>0.21982526779174799</c:v>
                </c:pt>
                <c:pt idx="43">
                  <c:v>9.2030525207519601E-2</c:v>
                </c:pt>
                <c:pt idx="44">
                  <c:v>-0.391969203948975</c:v>
                </c:pt>
                <c:pt idx="45">
                  <c:v>-0.13548612594604501</c:v>
                </c:pt>
                <c:pt idx="46">
                  <c:v>0.50592660903930697</c:v>
                </c:pt>
                <c:pt idx="47">
                  <c:v>0.16258478164672899</c:v>
                </c:pt>
                <c:pt idx="48">
                  <c:v>0.35845041275024397</c:v>
                </c:pt>
                <c:pt idx="49">
                  <c:v>0.25121259689331099</c:v>
                </c:pt>
                <c:pt idx="50">
                  <c:v>-0.27268075942993197</c:v>
                </c:pt>
                <c:pt idx="51">
                  <c:v>0.46054887771606501</c:v>
                </c:pt>
                <c:pt idx="52">
                  <c:v>0.90821123123169001</c:v>
                </c:pt>
                <c:pt idx="53">
                  <c:v>0.12805080413818401</c:v>
                </c:pt>
                <c:pt idx="54">
                  <c:v>6.9065093994140703E-3</c:v>
                </c:pt>
                <c:pt idx="55">
                  <c:v>0.81365299224853505</c:v>
                </c:pt>
                <c:pt idx="56">
                  <c:v>0.443692207336426</c:v>
                </c:pt>
                <c:pt idx="57">
                  <c:v>0.53174352645874101</c:v>
                </c:pt>
                <c:pt idx="58">
                  <c:v>0.78452491760253895</c:v>
                </c:pt>
                <c:pt idx="59">
                  <c:v>0.35835790634155301</c:v>
                </c:pt>
                <c:pt idx="60">
                  <c:v>0.235153198242188</c:v>
                </c:pt>
                <c:pt idx="61">
                  <c:v>0.55429935455322299</c:v>
                </c:pt>
                <c:pt idx="62">
                  <c:v>1.0628204345703101</c:v>
                </c:pt>
                <c:pt idx="63">
                  <c:v>0.68364381790161199</c:v>
                </c:pt>
                <c:pt idx="64">
                  <c:v>1.21429872512818</c:v>
                </c:pt>
                <c:pt idx="65">
                  <c:v>0.411332607269287</c:v>
                </c:pt>
                <c:pt idx="66">
                  <c:v>0.89187049865722701</c:v>
                </c:pt>
                <c:pt idx="67">
                  <c:v>0.80746126174926802</c:v>
                </c:pt>
                <c:pt idx="68">
                  <c:v>0.86217546463012695</c:v>
                </c:pt>
                <c:pt idx="69">
                  <c:v>0.70045900344848699</c:v>
                </c:pt>
                <c:pt idx="70">
                  <c:v>0.664109706878662</c:v>
                </c:pt>
                <c:pt idx="71">
                  <c:v>0.67785930633545</c:v>
                </c:pt>
                <c:pt idx="72">
                  <c:v>0.66613006591796897</c:v>
                </c:pt>
                <c:pt idx="73">
                  <c:v>0.67743968963623102</c:v>
                </c:pt>
                <c:pt idx="74">
                  <c:v>0.68325281143188499</c:v>
                </c:pt>
                <c:pt idx="75">
                  <c:v>0.67864513397216797</c:v>
                </c:pt>
                <c:pt idx="76">
                  <c:v>0.68427705764770497</c:v>
                </c:pt>
                <c:pt idx="77">
                  <c:v>0.68636751174926802</c:v>
                </c:pt>
                <c:pt idx="78">
                  <c:v>0.69033956527710005</c:v>
                </c:pt>
                <c:pt idx="79">
                  <c:v>0.693828105926514</c:v>
                </c:pt>
                <c:pt idx="80">
                  <c:v>0.69617700576782304</c:v>
                </c:pt>
                <c:pt idx="81">
                  <c:v>0.698289394378662</c:v>
                </c:pt>
                <c:pt idx="82">
                  <c:v>0.69978666305542003</c:v>
                </c:pt>
                <c:pt idx="83">
                  <c:v>0.70159959793090898</c:v>
                </c:pt>
                <c:pt idx="84">
                  <c:v>0.70372104644775402</c:v>
                </c:pt>
                <c:pt idx="85">
                  <c:v>0.70230150222778398</c:v>
                </c:pt>
                <c:pt idx="86">
                  <c:v>0.70107078552246105</c:v>
                </c:pt>
                <c:pt idx="87">
                  <c:v>0.699795722961426</c:v>
                </c:pt>
                <c:pt idx="88">
                  <c:v>0.69589138031005904</c:v>
                </c:pt>
                <c:pt idx="89">
                  <c:v>0.69419288635253895</c:v>
                </c:pt>
                <c:pt idx="90">
                  <c:v>0.68771171569824197</c:v>
                </c:pt>
                <c:pt idx="91">
                  <c:v>0.68412256240844804</c:v>
                </c:pt>
                <c:pt idx="92">
                  <c:v>0.67983913421630904</c:v>
                </c:pt>
                <c:pt idx="93">
                  <c:v>0.67109966278076205</c:v>
                </c:pt>
                <c:pt idx="94">
                  <c:v>0.66464424133300803</c:v>
                </c:pt>
                <c:pt idx="95">
                  <c:v>0.65760517120361395</c:v>
                </c:pt>
                <c:pt idx="96">
                  <c:v>0.647519111633301</c:v>
                </c:pt>
                <c:pt idx="97">
                  <c:v>0.63594818115234397</c:v>
                </c:pt>
                <c:pt idx="98">
                  <c:v>0.62658166885375999</c:v>
                </c:pt>
                <c:pt idx="99">
                  <c:v>0.61244535446167003</c:v>
                </c:pt>
                <c:pt idx="100">
                  <c:v>0.59908199310302801</c:v>
                </c:pt>
                <c:pt idx="101">
                  <c:v>0.58534717559814498</c:v>
                </c:pt>
                <c:pt idx="102">
                  <c:v>0.57194137573242199</c:v>
                </c:pt>
                <c:pt idx="103">
                  <c:v>0.55855703353881903</c:v>
                </c:pt>
                <c:pt idx="104">
                  <c:v>0.54543209075927801</c:v>
                </c:pt>
                <c:pt idx="105">
                  <c:v>0.53188943862915095</c:v>
                </c:pt>
                <c:pt idx="106">
                  <c:v>0.51978826522827204</c:v>
                </c:pt>
                <c:pt idx="107">
                  <c:v>0.50845718383789096</c:v>
                </c:pt>
                <c:pt idx="108">
                  <c:v>0.49663925170898499</c:v>
                </c:pt>
                <c:pt idx="109">
                  <c:v>0.48576688766479498</c:v>
                </c:pt>
                <c:pt idx="110">
                  <c:v>0.474655151367188</c:v>
                </c:pt>
                <c:pt idx="111">
                  <c:v>0.46515226364135798</c:v>
                </c:pt>
                <c:pt idx="112">
                  <c:v>0.45538711547851601</c:v>
                </c:pt>
                <c:pt idx="113">
                  <c:v>0.44580268859863298</c:v>
                </c:pt>
                <c:pt idx="114">
                  <c:v>0.436511039733887</c:v>
                </c:pt>
                <c:pt idx="115">
                  <c:v>0.42805862426757801</c:v>
                </c:pt>
                <c:pt idx="116">
                  <c:v>0.42013597488403298</c:v>
                </c:pt>
                <c:pt idx="117">
                  <c:v>0.41300582885742199</c:v>
                </c:pt>
                <c:pt idx="118">
                  <c:v>0.40584135055541998</c:v>
                </c:pt>
                <c:pt idx="119">
                  <c:v>0.399371147155762</c:v>
                </c:pt>
                <c:pt idx="120">
                  <c:v>0.39337110519409202</c:v>
                </c:pt>
                <c:pt idx="121">
                  <c:v>0.38740873336791998</c:v>
                </c:pt>
                <c:pt idx="122">
                  <c:v>0.38155889511108398</c:v>
                </c:pt>
                <c:pt idx="123">
                  <c:v>0.37535476684570301</c:v>
                </c:pt>
                <c:pt idx="124">
                  <c:v>0.37033176422119202</c:v>
                </c:pt>
                <c:pt idx="125">
                  <c:v>0.36574602127075201</c:v>
                </c:pt>
                <c:pt idx="126">
                  <c:v>0.36053943634033198</c:v>
                </c:pt>
                <c:pt idx="127">
                  <c:v>0.35608959197998102</c:v>
                </c:pt>
                <c:pt idx="128">
                  <c:v>0.351286411285401</c:v>
                </c:pt>
                <c:pt idx="129">
                  <c:v>0.34685897827148499</c:v>
                </c:pt>
                <c:pt idx="130">
                  <c:v>0.34276580810546903</c:v>
                </c:pt>
                <c:pt idx="131">
                  <c:v>0.33869123458862299</c:v>
                </c:pt>
                <c:pt idx="132">
                  <c:v>0.33438158035278298</c:v>
                </c:pt>
                <c:pt idx="133">
                  <c:v>0.32935714721679699</c:v>
                </c:pt>
                <c:pt idx="134">
                  <c:v>0.32431221008300798</c:v>
                </c:pt>
                <c:pt idx="135">
                  <c:v>0.31960725784301802</c:v>
                </c:pt>
                <c:pt idx="136">
                  <c:v>0.314342021942139</c:v>
                </c:pt>
                <c:pt idx="137">
                  <c:v>0.30817079544067399</c:v>
                </c:pt>
                <c:pt idx="138">
                  <c:v>0.30281829833984403</c:v>
                </c:pt>
                <c:pt idx="139">
                  <c:v>0.29681491851806702</c:v>
                </c:pt>
                <c:pt idx="140">
                  <c:v>0.2895827293396</c:v>
                </c:pt>
                <c:pt idx="141">
                  <c:v>0.28289699554443398</c:v>
                </c:pt>
                <c:pt idx="142">
                  <c:v>0.27559852600097701</c:v>
                </c:pt>
                <c:pt idx="143">
                  <c:v>0.26775693893432601</c:v>
                </c:pt>
                <c:pt idx="144">
                  <c:v>0.25897789001464899</c:v>
                </c:pt>
                <c:pt idx="145">
                  <c:v>0.25082588195800798</c:v>
                </c:pt>
                <c:pt idx="146">
                  <c:v>0.24300813674926799</c:v>
                </c:pt>
                <c:pt idx="147">
                  <c:v>0.23418235778808599</c:v>
                </c:pt>
                <c:pt idx="148">
                  <c:v>0.22613763809204099</c:v>
                </c:pt>
                <c:pt idx="149">
                  <c:v>0.21698427200317399</c:v>
                </c:pt>
                <c:pt idx="150">
                  <c:v>0.209347724914551</c:v>
                </c:pt>
                <c:pt idx="151">
                  <c:v>0.20017480850219699</c:v>
                </c:pt>
                <c:pt idx="152">
                  <c:v>0.191632270812988</c:v>
                </c:pt>
                <c:pt idx="153">
                  <c:v>0.18341732025146501</c:v>
                </c:pt>
                <c:pt idx="154">
                  <c:v>0.174702644348145</c:v>
                </c:pt>
                <c:pt idx="155">
                  <c:v>0.166028022766113</c:v>
                </c:pt>
                <c:pt idx="156">
                  <c:v>0.157725811004639</c:v>
                </c:pt>
                <c:pt idx="157">
                  <c:v>0.148970127105713</c:v>
                </c:pt>
                <c:pt idx="158">
                  <c:v>0.13988733291625999</c:v>
                </c:pt>
                <c:pt idx="159">
                  <c:v>0.13176155090332101</c:v>
                </c:pt>
                <c:pt idx="160">
                  <c:v>0.122239112854004</c:v>
                </c:pt>
                <c:pt idx="161">
                  <c:v>0.114085197448731</c:v>
                </c:pt>
                <c:pt idx="162">
                  <c:v>0.106066703796387</c:v>
                </c:pt>
                <c:pt idx="163">
                  <c:v>9.8447322845458998E-2</c:v>
                </c:pt>
                <c:pt idx="164">
                  <c:v>9.1651439666748102E-2</c:v>
                </c:pt>
                <c:pt idx="165">
                  <c:v>8.5264682769775405E-2</c:v>
                </c:pt>
                <c:pt idx="166">
                  <c:v>7.9285144805908203E-2</c:v>
                </c:pt>
                <c:pt idx="167">
                  <c:v>7.4019908905029297E-2</c:v>
                </c:pt>
                <c:pt idx="168">
                  <c:v>7.0192337036132799E-2</c:v>
                </c:pt>
                <c:pt idx="169">
                  <c:v>6.6943168640136705E-2</c:v>
                </c:pt>
                <c:pt idx="170">
                  <c:v>6.3056468963623102E-2</c:v>
                </c:pt>
                <c:pt idx="171">
                  <c:v>5.9971809387207101E-2</c:v>
                </c:pt>
                <c:pt idx="172">
                  <c:v>5.6266784667968799E-2</c:v>
                </c:pt>
                <c:pt idx="173">
                  <c:v>5.3387641906738302E-2</c:v>
                </c:pt>
                <c:pt idx="174">
                  <c:v>5.09395599365235E-2</c:v>
                </c:pt>
                <c:pt idx="175">
                  <c:v>4.82845306396485E-2</c:v>
                </c:pt>
                <c:pt idx="176">
                  <c:v>4.8732757568359403E-2</c:v>
                </c:pt>
                <c:pt idx="177">
                  <c:v>4.5895576477050802E-2</c:v>
                </c:pt>
                <c:pt idx="178">
                  <c:v>4.4582366943359403E-2</c:v>
                </c:pt>
                <c:pt idx="179">
                  <c:v>4.2743682861328097E-2</c:v>
                </c:pt>
                <c:pt idx="180">
                  <c:v>4.1341781616211E-2</c:v>
                </c:pt>
                <c:pt idx="181">
                  <c:v>4.0255069732666002E-2</c:v>
                </c:pt>
                <c:pt idx="182">
                  <c:v>3.8891792297363302E-2</c:v>
                </c:pt>
                <c:pt idx="183">
                  <c:v>3.8398742675781299E-2</c:v>
                </c:pt>
                <c:pt idx="184">
                  <c:v>3.6891937255859403E-2</c:v>
                </c:pt>
                <c:pt idx="185">
                  <c:v>3.62548828125E-2</c:v>
                </c:pt>
                <c:pt idx="186">
                  <c:v>3.5437583923339899E-2</c:v>
                </c:pt>
                <c:pt idx="187">
                  <c:v>3.4756660461425802E-2</c:v>
                </c:pt>
                <c:pt idx="188">
                  <c:v>3.3995151519775398E-2</c:v>
                </c:pt>
                <c:pt idx="189">
                  <c:v>3.3725738525390597E-2</c:v>
                </c:pt>
                <c:pt idx="190">
                  <c:v>3.3826351165771498E-2</c:v>
                </c:pt>
                <c:pt idx="191">
                  <c:v>3.2649040222168003E-2</c:v>
                </c:pt>
                <c:pt idx="192">
                  <c:v>3.2634735107421903E-2</c:v>
                </c:pt>
                <c:pt idx="193">
                  <c:v>3.2889366149902399E-2</c:v>
                </c:pt>
                <c:pt idx="194">
                  <c:v>3.1729698181152399E-2</c:v>
                </c:pt>
                <c:pt idx="195">
                  <c:v>3.1329631805419901E-2</c:v>
                </c:pt>
                <c:pt idx="196">
                  <c:v>3.1754493713378899E-2</c:v>
                </c:pt>
                <c:pt idx="197">
                  <c:v>3.2054901123046903E-2</c:v>
                </c:pt>
                <c:pt idx="198">
                  <c:v>3.1952857971191399E-2</c:v>
                </c:pt>
                <c:pt idx="199">
                  <c:v>3.1571865081787102E-2</c:v>
                </c:pt>
                <c:pt idx="200">
                  <c:v>3.0316829681396502E-2</c:v>
                </c:pt>
                <c:pt idx="201">
                  <c:v>2.96730995178223E-2</c:v>
                </c:pt>
                <c:pt idx="202">
                  <c:v>3.0122756958007799E-2</c:v>
                </c:pt>
                <c:pt idx="203">
                  <c:v>2.9717922210693401E-2</c:v>
                </c:pt>
                <c:pt idx="204">
                  <c:v>2.9557228088378899E-2</c:v>
                </c:pt>
                <c:pt idx="205">
                  <c:v>3.0414104461669901E-2</c:v>
                </c:pt>
                <c:pt idx="206">
                  <c:v>2.92510986328125E-2</c:v>
                </c:pt>
                <c:pt idx="207">
                  <c:v>2.9152870178222701E-2</c:v>
                </c:pt>
                <c:pt idx="208">
                  <c:v>2.8370857238769601E-2</c:v>
                </c:pt>
                <c:pt idx="209">
                  <c:v>2.9042243957519601E-2</c:v>
                </c:pt>
                <c:pt idx="210">
                  <c:v>2.9187679290771502E-2</c:v>
                </c:pt>
                <c:pt idx="211">
                  <c:v>2.7804851531982401E-2</c:v>
                </c:pt>
                <c:pt idx="212">
                  <c:v>2.7371883392334002E-2</c:v>
                </c:pt>
                <c:pt idx="213">
                  <c:v>2.7321815490722701E-2</c:v>
                </c:pt>
                <c:pt idx="214">
                  <c:v>2.71954536437988E-2</c:v>
                </c:pt>
                <c:pt idx="215">
                  <c:v>2.6658058166503899E-2</c:v>
                </c:pt>
                <c:pt idx="216">
                  <c:v>2.8210163116455099E-2</c:v>
                </c:pt>
                <c:pt idx="217">
                  <c:v>2.8794288635253899E-2</c:v>
                </c:pt>
                <c:pt idx="218">
                  <c:v>2.6742935180664101E-2</c:v>
                </c:pt>
                <c:pt idx="219">
                  <c:v>2.5810718536377002E-2</c:v>
                </c:pt>
                <c:pt idx="220">
                  <c:v>2.48470306396485E-2</c:v>
                </c:pt>
                <c:pt idx="221">
                  <c:v>2.50191688537598E-2</c:v>
                </c:pt>
                <c:pt idx="222">
                  <c:v>2.4499416351318401E-2</c:v>
                </c:pt>
                <c:pt idx="223">
                  <c:v>2.43892669677735E-2</c:v>
                </c:pt>
                <c:pt idx="224">
                  <c:v>2.4913787841796899E-2</c:v>
                </c:pt>
                <c:pt idx="225">
                  <c:v>2.42199897766113E-2</c:v>
                </c:pt>
                <c:pt idx="226">
                  <c:v>2.3007869720459002E-2</c:v>
                </c:pt>
                <c:pt idx="227">
                  <c:v>2.4157524108886701E-2</c:v>
                </c:pt>
                <c:pt idx="228">
                  <c:v>2.53357887268067E-2</c:v>
                </c:pt>
                <c:pt idx="229">
                  <c:v>2.3444652557373099E-2</c:v>
                </c:pt>
                <c:pt idx="230">
                  <c:v>2.3959159851074201E-2</c:v>
                </c:pt>
                <c:pt idx="231">
                  <c:v>2.35791206359863E-2</c:v>
                </c:pt>
                <c:pt idx="232">
                  <c:v>2.26950645446778E-2</c:v>
                </c:pt>
                <c:pt idx="233">
                  <c:v>2.34990119934082E-2</c:v>
                </c:pt>
                <c:pt idx="234">
                  <c:v>2.3115634918212901E-2</c:v>
                </c:pt>
                <c:pt idx="235">
                  <c:v>2.1969318389892599E-2</c:v>
                </c:pt>
                <c:pt idx="236">
                  <c:v>2.1574497222900401E-2</c:v>
                </c:pt>
                <c:pt idx="237">
                  <c:v>2.13618278503418E-2</c:v>
                </c:pt>
                <c:pt idx="238">
                  <c:v>2.13923454284668E-2</c:v>
                </c:pt>
                <c:pt idx="239">
                  <c:v>2.1206855773925799E-2</c:v>
                </c:pt>
                <c:pt idx="240">
                  <c:v>2.0870208740234399E-2</c:v>
                </c:pt>
                <c:pt idx="241">
                  <c:v>2.06141471862793E-2</c:v>
                </c:pt>
                <c:pt idx="242">
                  <c:v>2.0362377166748099E-2</c:v>
                </c:pt>
                <c:pt idx="243">
                  <c:v>1.9861221313476601E-2</c:v>
                </c:pt>
                <c:pt idx="244">
                  <c:v>1.90181732177735E-2</c:v>
                </c:pt>
                <c:pt idx="245">
                  <c:v>1.85961723327637E-2</c:v>
                </c:pt>
                <c:pt idx="246">
                  <c:v>1.8512248992919901E-2</c:v>
                </c:pt>
                <c:pt idx="247">
                  <c:v>1.84674263000488E-2</c:v>
                </c:pt>
                <c:pt idx="248">
                  <c:v>1.7942905426025401E-2</c:v>
                </c:pt>
                <c:pt idx="249">
                  <c:v>1.7691612243652399E-2</c:v>
                </c:pt>
                <c:pt idx="250">
                  <c:v>1.73649787902832E-2</c:v>
                </c:pt>
                <c:pt idx="251">
                  <c:v>1.7473697662353498E-2</c:v>
                </c:pt>
                <c:pt idx="252">
                  <c:v>1.64999961853028E-2</c:v>
                </c:pt>
                <c:pt idx="253">
                  <c:v>1.55787467956543E-2</c:v>
                </c:pt>
                <c:pt idx="254">
                  <c:v>1.5906333923339899E-2</c:v>
                </c:pt>
                <c:pt idx="255">
                  <c:v>1.62568092346192E-2</c:v>
                </c:pt>
                <c:pt idx="256">
                  <c:v>1.55224800109863E-2</c:v>
                </c:pt>
                <c:pt idx="257">
                  <c:v>1.49340629577637E-2</c:v>
                </c:pt>
                <c:pt idx="258">
                  <c:v>1.49941444396973E-2</c:v>
                </c:pt>
                <c:pt idx="259">
                  <c:v>1.4962673187255899E-2</c:v>
                </c:pt>
                <c:pt idx="260">
                  <c:v>1.42440795898438E-2</c:v>
                </c:pt>
                <c:pt idx="261">
                  <c:v>1.3491153717041E-2</c:v>
                </c:pt>
                <c:pt idx="262">
                  <c:v>1.28893852233887E-2</c:v>
                </c:pt>
                <c:pt idx="263">
                  <c:v>1.2876987457275399E-2</c:v>
                </c:pt>
                <c:pt idx="264">
                  <c:v>1.2434482574462899E-2</c:v>
                </c:pt>
                <c:pt idx="265">
                  <c:v>1.18999481201172E-2</c:v>
                </c:pt>
                <c:pt idx="266">
                  <c:v>1.1475563049316399E-2</c:v>
                </c:pt>
                <c:pt idx="267">
                  <c:v>1.20372772216797E-2</c:v>
                </c:pt>
                <c:pt idx="268">
                  <c:v>1.1630535125732399E-2</c:v>
                </c:pt>
                <c:pt idx="269">
                  <c:v>1.116943359375E-2</c:v>
                </c:pt>
                <c:pt idx="270">
                  <c:v>1.05648040771485E-2</c:v>
                </c:pt>
                <c:pt idx="271">
                  <c:v>1.0406494140625E-2</c:v>
                </c:pt>
                <c:pt idx="272">
                  <c:v>1.0121345520019601E-2</c:v>
                </c:pt>
                <c:pt idx="273">
                  <c:v>1.1363983154296899E-2</c:v>
                </c:pt>
                <c:pt idx="274">
                  <c:v>1.0224342346191399E-2</c:v>
                </c:pt>
                <c:pt idx="275">
                  <c:v>1.0211944580078101E-2</c:v>
                </c:pt>
                <c:pt idx="276">
                  <c:v>1.02696418762207E-2</c:v>
                </c:pt>
                <c:pt idx="277">
                  <c:v>1.0321617126464899E-2</c:v>
                </c:pt>
                <c:pt idx="278">
                  <c:v>1.0671615600586E-2</c:v>
                </c:pt>
                <c:pt idx="279">
                  <c:v>1.0376930236816399E-2</c:v>
                </c:pt>
                <c:pt idx="280">
                  <c:v>9.3860626220703108E-3</c:v>
                </c:pt>
                <c:pt idx="281">
                  <c:v>8.9836120605468802E-3</c:v>
                </c:pt>
                <c:pt idx="282">
                  <c:v>9.1805458068847708E-3</c:v>
                </c:pt>
                <c:pt idx="283">
                  <c:v>9.2902183532714896E-3</c:v>
                </c:pt>
                <c:pt idx="284">
                  <c:v>8.8973045349121094E-3</c:v>
                </c:pt>
                <c:pt idx="285">
                  <c:v>8.44573974609375E-3</c:v>
                </c:pt>
                <c:pt idx="286">
                  <c:v>8.4614753723144601E-3</c:v>
                </c:pt>
                <c:pt idx="287">
                  <c:v>8.4881782531738195E-3</c:v>
                </c:pt>
                <c:pt idx="288">
                  <c:v>8.2674026489257795E-3</c:v>
                </c:pt>
                <c:pt idx="289">
                  <c:v>8.0513954162597708E-3</c:v>
                </c:pt>
                <c:pt idx="290">
                  <c:v>8.0695152282714896E-3</c:v>
                </c:pt>
                <c:pt idx="291">
                  <c:v>7.5058937072753898E-3</c:v>
                </c:pt>
                <c:pt idx="292">
                  <c:v>7.4110031127929696E-3</c:v>
                </c:pt>
                <c:pt idx="293">
                  <c:v>7.3032379150390703E-3</c:v>
                </c:pt>
                <c:pt idx="294">
                  <c:v>7.2994232177734401E-3</c:v>
                </c:pt>
                <c:pt idx="295">
                  <c:v>7.8144073486328194E-3</c:v>
                </c:pt>
                <c:pt idx="296">
                  <c:v>6.4020156860351597E-3</c:v>
                </c:pt>
                <c:pt idx="297">
                  <c:v>6.32715225219727E-3</c:v>
                </c:pt>
                <c:pt idx="298">
                  <c:v>7.2002410888671901E-3</c:v>
                </c:pt>
                <c:pt idx="299">
                  <c:v>7.1539878845214896E-3</c:v>
                </c:pt>
                <c:pt idx="300">
                  <c:v>7.3256492614746102E-3</c:v>
                </c:pt>
                <c:pt idx="301">
                  <c:v>7.1439743041992196E-3</c:v>
                </c:pt>
                <c:pt idx="302">
                  <c:v>7.05194473266602E-3</c:v>
                </c:pt>
                <c:pt idx="303">
                  <c:v>7.9374313354492205E-3</c:v>
                </c:pt>
                <c:pt idx="304">
                  <c:v>7.7853202819824201E-3</c:v>
                </c:pt>
                <c:pt idx="305">
                  <c:v>6.9360733032226597E-3</c:v>
                </c:pt>
                <c:pt idx="306">
                  <c:v>6.8106651306152396E-3</c:v>
                </c:pt>
                <c:pt idx="307">
                  <c:v>7.0161819458007804E-3</c:v>
                </c:pt>
                <c:pt idx="308">
                  <c:v>6.9637298583984401E-3</c:v>
                </c:pt>
                <c:pt idx="309">
                  <c:v>6.7806243896484401E-3</c:v>
                </c:pt>
                <c:pt idx="310">
                  <c:v>6.54077529907227E-3</c:v>
                </c:pt>
                <c:pt idx="311">
                  <c:v>6.7906379699707101E-3</c:v>
                </c:pt>
                <c:pt idx="312">
                  <c:v>6.5274238586425799E-3</c:v>
                </c:pt>
                <c:pt idx="313">
                  <c:v>6.2937736511230503E-3</c:v>
                </c:pt>
                <c:pt idx="314">
                  <c:v>5.8951377868652396E-3</c:v>
                </c:pt>
                <c:pt idx="315">
                  <c:v>5.8269500732421901E-3</c:v>
                </c:pt>
                <c:pt idx="316">
                  <c:v>5.5685043334960998E-3</c:v>
                </c:pt>
                <c:pt idx="317">
                  <c:v>5.6338310241699201E-3</c:v>
                </c:pt>
                <c:pt idx="318">
                  <c:v>5.5294036865234401E-3</c:v>
                </c:pt>
                <c:pt idx="319">
                  <c:v>4.9829483032226597E-3</c:v>
                </c:pt>
                <c:pt idx="320">
                  <c:v>5.03015518188477E-3</c:v>
                </c:pt>
                <c:pt idx="321">
                  <c:v>5.0005912780761701E-3</c:v>
                </c:pt>
                <c:pt idx="322">
                  <c:v>4.8022270202636701E-3</c:v>
                </c:pt>
                <c:pt idx="323">
                  <c:v>4.6000480651855503E-3</c:v>
                </c:pt>
                <c:pt idx="324">
                  <c:v>4.4260025024414097E-3</c:v>
                </c:pt>
                <c:pt idx="325">
                  <c:v>4.3606758117675799E-3</c:v>
                </c:pt>
                <c:pt idx="326">
                  <c:v>4.08411026000977E-3</c:v>
                </c:pt>
                <c:pt idx="327">
                  <c:v>3.8924217224121098E-3</c:v>
                </c:pt>
                <c:pt idx="328">
                  <c:v>3.86571884155274E-3</c:v>
                </c:pt>
                <c:pt idx="329">
                  <c:v>3.7689208984375E-3</c:v>
                </c:pt>
                <c:pt idx="330">
                  <c:v>3.7021636962890599E-3</c:v>
                </c:pt>
                <c:pt idx="331">
                  <c:v>3.74078750610352E-3</c:v>
                </c:pt>
                <c:pt idx="332">
                  <c:v>3.6411285400390599E-3</c:v>
                </c:pt>
                <c:pt idx="333">
                  <c:v>3.3206939697265599E-3</c:v>
                </c:pt>
                <c:pt idx="334">
                  <c:v>3.16381454467774E-3</c:v>
                </c:pt>
                <c:pt idx="335">
                  <c:v>3.1480789184570299E-3</c:v>
                </c:pt>
                <c:pt idx="336">
                  <c:v>3.1342506408691402E-3</c:v>
                </c:pt>
                <c:pt idx="337">
                  <c:v>3.1819343566894601E-3</c:v>
                </c:pt>
                <c:pt idx="338">
                  <c:v>3.0322074890136701E-3</c:v>
                </c:pt>
                <c:pt idx="339">
                  <c:v>2.8996467590332101E-3</c:v>
                </c:pt>
                <c:pt idx="340">
                  <c:v>3.0426979064941402E-3</c:v>
                </c:pt>
                <c:pt idx="341">
                  <c:v>2.8438568115234401E-3</c:v>
                </c:pt>
                <c:pt idx="342">
                  <c:v>2.7961730957031302E-3</c:v>
                </c:pt>
                <c:pt idx="343">
                  <c:v>2.6512145996093802E-3</c:v>
                </c:pt>
                <c:pt idx="344">
                  <c:v>2.7861595153808598E-3</c:v>
                </c:pt>
                <c:pt idx="345">
                  <c:v>2.5682449340820299E-3</c:v>
                </c:pt>
                <c:pt idx="346">
                  <c:v>2.6745796203613299E-3</c:v>
                </c:pt>
                <c:pt idx="347">
                  <c:v>2.5539398193359401E-3</c:v>
                </c:pt>
                <c:pt idx="348">
                  <c:v>2.5620460510253902E-3</c:v>
                </c:pt>
                <c:pt idx="349">
                  <c:v>2.6688575744628902E-3</c:v>
                </c:pt>
                <c:pt idx="350">
                  <c:v>2.5463104248046901E-3</c:v>
                </c:pt>
                <c:pt idx="351">
                  <c:v>2.21776962280274E-3</c:v>
                </c:pt>
                <c:pt idx="352">
                  <c:v>2.4213790893554701E-3</c:v>
                </c:pt>
                <c:pt idx="353">
                  <c:v>2.4781227111816402E-3</c:v>
                </c:pt>
                <c:pt idx="354">
                  <c:v>2.1095275878906302E-3</c:v>
                </c:pt>
                <c:pt idx="355">
                  <c:v>2.1944046020507799E-3</c:v>
                </c:pt>
                <c:pt idx="356">
                  <c:v>2.0809173583984401E-3</c:v>
                </c:pt>
                <c:pt idx="357">
                  <c:v>1.9712448120117201E-3</c:v>
                </c:pt>
                <c:pt idx="358">
                  <c:v>2.11095809936524E-3</c:v>
                </c:pt>
                <c:pt idx="359">
                  <c:v>2.0074844360351602E-3</c:v>
                </c:pt>
                <c:pt idx="360">
                  <c:v>1.9598007202148498E-3</c:v>
                </c:pt>
                <c:pt idx="361">
                  <c:v>1.83725357055664E-3</c:v>
                </c:pt>
                <c:pt idx="362">
                  <c:v>1.6827583312988301E-3</c:v>
                </c:pt>
                <c:pt idx="363">
                  <c:v>1.71661376953125E-3</c:v>
                </c:pt>
                <c:pt idx="364">
                  <c:v>1.6450881958007799E-3</c:v>
                </c:pt>
                <c:pt idx="365">
                  <c:v>1.65319442749024E-3</c:v>
                </c:pt>
                <c:pt idx="366">
                  <c:v>1.52587890625E-3</c:v>
                </c:pt>
                <c:pt idx="367">
                  <c:v>1.38235092163086E-3</c:v>
                </c:pt>
                <c:pt idx="368">
                  <c:v>1.5249252319336E-3</c:v>
                </c:pt>
                <c:pt idx="369">
                  <c:v>1.30987167358399E-3</c:v>
                </c:pt>
                <c:pt idx="370">
                  <c:v>1.29461288452149E-3</c:v>
                </c:pt>
                <c:pt idx="371">
                  <c:v>1.19161605834961E-3</c:v>
                </c:pt>
                <c:pt idx="372">
                  <c:v>1.1091232299804701E-3</c:v>
                </c:pt>
                <c:pt idx="373">
                  <c:v>9.4795227050781304E-4</c:v>
                </c:pt>
                <c:pt idx="374">
                  <c:v>8.5639953613281304E-4</c:v>
                </c:pt>
                <c:pt idx="375">
                  <c:v>6.6232681274414095E-4</c:v>
                </c:pt>
                <c:pt idx="376">
                  <c:v>5.8269500732421897E-4</c:v>
                </c:pt>
                <c:pt idx="377">
                  <c:v>4.0483474731445302E-4</c:v>
                </c:pt>
                <c:pt idx="378">
                  <c:v>1.93119049072266E-4</c:v>
                </c:pt>
                <c:pt idx="379">
                  <c:v>3.3617019653320302E-4</c:v>
                </c:pt>
                <c:pt idx="380">
                  <c:v>9.1075897216796902E-5</c:v>
                </c:pt>
                <c:pt idx="381">
                  <c:v>1.1730194091796899E-4</c:v>
                </c:pt>
                <c:pt idx="382">
                  <c:v>2.0790100097656299E-4</c:v>
                </c:pt>
                <c:pt idx="383">
                  <c:v>4.6300888061523503E-4</c:v>
                </c:pt>
                <c:pt idx="384">
                  <c:v>2.93731689453125E-4</c:v>
                </c:pt>
                <c:pt idx="385">
                  <c:v>-2.4318695068359399E-5</c:v>
                </c:pt>
                <c:pt idx="386">
                  <c:v>2.38895416259766E-4</c:v>
                </c:pt>
                <c:pt idx="387">
                  <c:v>-1.3256072998046899E-4</c:v>
                </c:pt>
                <c:pt idx="388">
                  <c:v>3.6954879760742198E-4</c:v>
                </c:pt>
                <c:pt idx="389">
                  <c:v>3.509521484375E-4</c:v>
                </c:pt>
                <c:pt idx="390">
                  <c:v>-2.0170211791992201E-4</c:v>
                </c:pt>
                <c:pt idx="391">
                  <c:v>9.5367431640625E-7</c:v>
                </c:pt>
                <c:pt idx="392">
                  <c:v>-1.66416168212891E-4</c:v>
                </c:pt>
                <c:pt idx="393">
                  <c:v>-9.1648101806640603E-4</c:v>
                </c:pt>
                <c:pt idx="394">
                  <c:v>-4.2724609375E-4</c:v>
                </c:pt>
                <c:pt idx="395">
                  <c:v>-2.7894973754882802E-4</c:v>
                </c:pt>
                <c:pt idx="396">
                  <c:v>-6.0176849365234397E-4</c:v>
                </c:pt>
                <c:pt idx="397">
                  <c:v>-4.5156478881836003E-4</c:v>
                </c:pt>
                <c:pt idx="398">
                  <c:v>-1.96933746337891E-4</c:v>
                </c:pt>
                <c:pt idx="399">
                  <c:v>-5.6171417236328201E-4</c:v>
                </c:pt>
                <c:pt idx="400">
                  <c:v>-1.0051727294921901E-3</c:v>
                </c:pt>
                <c:pt idx="401">
                  <c:v>-8.7213516235351595E-4</c:v>
                </c:pt>
                <c:pt idx="402">
                  <c:v>-6.9284439086914095E-4</c:v>
                </c:pt>
                <c:pt idx="403">
                  <c:v>-3.6573410034179698E-4</c:v>
                </c:pt>
                <c:pt idx="404">
                  <c:v>-2.5701522827148503E-4</c:v>
                </c:pt>
                <c:pt idx="405">
                  <c:v>-6.2799453735351595E-4</c:v>
                </c:pt>
                <c:pt idx="406">
                  <c:v>-5.7458877563476595E-4</c:v>
                </c:pt>
                <c:pt idx="407">
                  <c:v>-4.56333160400391E-4</c:v>
                </c:pt>
                <c:pt idx="408">
                  <c:v>-6.2704086303711003E-4</c:v>
                </c:pt>
                <c:pt idx="409">
                  <c:v>-7.8535079956054698E-4</c:v>
                </c:pt>
                <c:pt idx="410">
                  <c:v>-8.9502334594726595E-4</c:v>
                </c:pt>
                <c:pt idx="411">
                  <c:v>-5.4216384887695302E-4</c:v>
                </c:pt>
                <c:pt idx="412">
                  <c:v>-1.9407272338867201E-4</c:v>
                </c:pt>
                <c:pt idx="413">
                  <c:v>-4.5204162597656299E-4</c:v>
                </c:pt>
                <c:pt idx="414">
                  <c:v>-1.35040283203125E-3</c:v>
                </c:pt>
                <c:pt idx="415">
                  <c:v>-1.3203620910644601E-3</c:v>
                </c:pt>
                <c:pt idx="416">
                  <c:v>-1.39236450195313E-3</c:v>
                </c:pt>
                <c:pt idx="417">
                  <c:v>-1.2707710266113301E-3</c:v>
                </c:pt>
                <c:pt idx="418">
                  <c:v>-9.49859619140625E-4</c:v>
                </c:pt>
                <c:pt idx="419">
                  <c:v>-1.4753341674804701E-3</c:v>
                </c:pt>
                <c:pt idx="420">
                  <c:v>-1.0714530944824199E-3</c:v>
                </c:pt>
                <c:pt idx="421">
                  <c:v>-1.3914108276367201E-3</c:v>
                </c:pt>
                <c:pt idx="422">
                  <c:v>-1.36184692382813E-3</c:v>
                </c:pt>
                <c:pt idx="423">
                  <c:v>-1.1820793151855499E-3</c:v>
                </c:pt>
                <c:pt idx="424">
                  <c:v>-1.3742446899414099E-3</c:v>
                </c:pt>
                <c:pt idx="425">
                  <c:v>-1.8253326416015599E-3</c:v>
                </c:pt>
                <c:pt idx="426">
                  <c:v>-1.7313957214355499E-3</c:v>
                </c:pt>
                <c:pt idx="427">
                  <c:v>-1.8520355224609401E-3</c:v>
                </c:pt>
                <c:pt idx="428">
                  <c:v>-1.94454193115235E-3</c:v>
                </c:pt>
                <c:pt idx="429">
                  <c:v>-1.8520355224609401E-3</c:v>
                </c:pt>
                <c:pt idx="430">
                  <c:v>-1.59072875976563E-3</c:v>
                </c:pt>
                <c:pt idx="431">
                  <c:v>-1.9755363464355499E-3</c:v>
                </c:pt>
                <c:pt idx="432">
                  <c:v>-2.14624404907227E-3</c:v>
                </c:pt>
                <c:pt idx="433">
                  <c:v>-1.5988349914550801E-3</c:v>
                </c:pt>
                <c:pt idx="434">
                  <c:v>-1.9488334655761699E-3</c:v>
                </c:pt>
                <c:pt idx="435">
                  <c:v>-2.2716522216796901E-3</c:v>
                </c:pt>
                <c:pt idx="436">
                  <c:v>-2.9053688049316402E-3</c:v>
                </c:pt>
                <c:pt idx="437">
                  <c:v>-2.7937889099121098E-3</c:v>
                </c:pt>
                <c:pt idx="438">
                  <c:v>-2.3083686828613299E-3</c:v>
                </c:pt>
                <c:pt idx="439">
                  <c:v>-2.1600723266601602E-3</c:v>
                </c:pt>
                <c:pt idx="440">
                  <c:v>-2.1257400512695299E-3</c:v>
                </c:pt>
                <c:pt idx="441">
                  <c:v>-1.74474716186524E-3</c:v>
                </c:pt>
                <c:pt idx="442">
                  <c:v>-1.91354751586914E-3</c:v>
                </c:pt>
                <c:pt idx="443">
                  <c:v>-1.9950866699218802E-3</c:v>
                </c:pt>
                <c:pt idx="444">
                  <c:v>-2.2358894348144601E-3</c:v>
                </c:pt>
                <c:pt idx="445">
                  <c:v>-2.4023056030273498E-3</c:v>
                </c:pt>
                <c:pt idx="446">
                  <c:v>-2.71081924438477E-3</c:v>
                </c:pt>
                <c:pt idx="447">
                  <c:v>-2.7494430541992201E-3</c:v>
                </c:pt>
                <c:pt idx="448">
                  <c:v>-2.48956680297852E-3</c:v>
                </c:pt>
                <c:pt idx="449">
                  <c:v>-2.59923934936524E-3</c:v>
                </c:pt>
                <c:pt idx="450">
                  <c:v>-2.60400772094727E-3</c:v>
                </c:pt>
                <c:pt idx="451">
                  <c:v>-2.6092529296875E-3</c:v>
                </c:pt>
                <c:pt idx="452">
                  <c:v>-2.6936531066894601E-3</c:v>
                </c:pt>
                <c:pt idx="453">
                  <c:v>-2.6288032531738299E-3</c:v>
                </c:pt>
                <c:pt idx="454">
                  <c:v>-2.6721954345703099E-3</c:v>
                </c:pt>
                <c:pt idx="455">
                  <c:v>-2.65741348266602E-3</c:v>
                </c:pt>
                <c:pt idx="456">
                  <c:v>-2.7117729187011701E-3</c:v>
                </c:pt>
                <c:pt idx="457">
                  <c:v>-2.7303695678710998E-3</c:v>
                </c:pt>
                <c:pt idx="458">
                  <c:v>-2.7632713317871098E-3</c:v>
                </c:pt>
                <c:pt idx="459">
                  <c:v>-2.8657913208007799E-3</c:v>
                </c:pt>
                <c:pt idx="460">
                  <c:v>-2.88152694702149E-3</c:v>
                </c:pt>
                <c:pt idx="461">
                  <c:v>-2.7394294738769601E-3</c:v>
                </c:pt>
                <c:pt idx="462">
                  <c:v>-2.7399063110351602E-3</c:v>
                </c:pt>
                <c:pt idx="463">
                  <c:v>-2.7461051940917999E-3</c:v>
                </c:pt>
                <c:pt idx="464">
                  <c:v>-2.8057098388671901E-3</c:v>
                </c:pt>
                <c:pt idx="465">
                  <c:v>-2.8071403503417999E-3</c:v>
                </c:pt>
                <c:pt idx="466">
                  <c:v>-2.5510787963867201E-3</c:v>
                </c:pt>
                <c:pt idx="467">
                  <c:v>-4.8298835754394601E-3</c:v>
                </c:pt>
                <c:pt idx="468">
                  <c:v>-3.0736923217773498E-3</c:v>
                </c:pt>
                <c:pt idx="469">
                  <c:v>-2.9439926147460998E-3</c:v>
                </c:pt>
                <c:pt idx="470">
                  <c:v>-2.9506683349609401E-3</c:v>
                </c:pt>
                <c:pt idx="471">
                  <c:v>-2.9606819152832101E-3</c:v>
                </c:pt>
                <c:pt idx="472">
                  <c:v>-2.89678573608399E-3</c:v>
                </c:pt>
                <c:pt idx="473">
                  <c:v>-2.9048919677734401E-3</c:v>
                </c:pt>
                <c:pt idx="474">
                  <c:v>-2.9945373535156302E-3</c:v>
                </c:pt>
                <c:pt idx="475">
                  <c:v>-2.9568672180175799E-3</c:v>
                </c:pt>
                <c:pt idx="476">
                  <c:v>-2.99596786499024E-3</c:v>
                </c:pt>
                <c:pt idx="477">
                  <c:v>-2.9592514038085998E-3</c:v>
                </c:pt>
                <c:pt idx="478">
                  <c:v>-3.0055046081542999E-3</c:v>
                </c:pt>
                <c:pt idx="479">
                  <c:v>-3.0865669250488299E-3</c:v>
                </c:pt>
                <c:pt idx="480">
                  <c:v>-2.81524658203125E-3</c:v>
                </c:pt>
                <c:pt idx="481">
                  <c:v>-3.0012130737304701E-3</c:v>
                </c:pt>
                <c:pt idx="482">
                  <c:v>-3.0140876770019601E-3</c:v>
                </c:pt>
                <c:pt idx="483">
                  <c:v>-2.9988288879394601E-3</c:v>
                </c:pt>
                <c:pt idx="484">
                  <c:v>-3.0436515808105499E-3</c:v>
                </c:pt>
                <c:pt idx="485">
                  <c:v>-3.0217170715332101E-3</c:v>
                </c:pt>
                <c:pt idx="486">
                  <c:v>-3.0241012573242201E-3</c:v>
                </c:pt>
                <c:pt idx="487">
                  <c:v>-3.0269622802734401E-3</c:v>
                </c:pt>
                <c:pt idx="488">
                  <c:v>-3.1056404113769601E-3</c:v>
                </c:pt>
                <c:pt idx="489">
                  <c:v>-3.0260086059570299E-3</c:v>
                </c:pt>
                <c:pt idx="490">
                  <c:v>-3.0193328857421901E-3</c:v>
                </c:pt>
                <c:pt idx="491">
                  <c:v>-3.1218528747558598E-3</c:v>
                </c:pt>
                <c:pt idx="492">
                  <c:v>-3.0713081359863299E-3</c:v>
                </c:pt>
                <c:pt idx="493">
                  <c:v>-3.16381454467774E-3</c:v>
                </c:pt>
                <c:pt idx="494">
                  <c:v>-3.1795501708984401E-3</c:v>
                </c:pt>
                <c:pt idx="495">
                  <c:v>-3.10754776000977E-3</c:v>
                </c:pt>
                <c:pt idx="496">
                  <c:v>-3.0140876770019601E-3</c:v>
                </c:pt>
                <c:pt idx="497">
                  <c:v>-3.16619873046875E-3</c:v>
                </c:pt>
                <c:pt idx="498">
                  <c:v>-3.2901763916015599E-3</c:v>
                </c:pt>
                <c:pt idx="499">
                  <c:v>-3.2811164855957101E-3</c:v>
                </c:pt>
                <c:pt idx="500">
                  <c:v>-3.3292770385742201E-3</c:v>
                </c:pt>
                <c:pt idx="501">
                  <c:v>-3.3602714538574201E-3</c:v>
                </c:pt>
                <c:pt idx="502">
                  <c:v>-3.3326148986816402E-3</c:v>
                </c:pt>
                <c:pt idx="503">
                  <c:v>-3.36980819702149E-3</c:v>
                </c:pt>
                <c:pt idx="504">
                  <c:v>-3.3125877380371098E-3</c:v>
                </c:pt>
                <c:pt idx="505">
                  <c:v>-3.3817291259765599E-3</c:v>
                </c:pt>
                <c:pt idx="506">
                  <c:v>-3.3273696899414102E-3</c:v>
                </c:pt>
                <c:pt idx="507">
                  <c:v>-3.3092498779296901E-3</c:v>
                </c:pt>
                <c:pt idx="508">
                  <c:v>-3.3550262451171901E-3</c:v>
                </c:pt>
                <c:pt idx="509">
                  <c:v>-3.2997131347656302E-3</c:v>
                </c:pt>
                <c:pt idx="510">
                  <c:v>-3.3140182495117201E-3</c:v>
                </c:pt>
                <c:pt idx="511">
                  <c:v>-3.3149719238281302E-3</c:v>
                </c:pt>
                <c:pt idx="512">
                  <c:v>-3.2815933227539102E-3</c:v>
                </c:pt>
                <c:pt idx="513">
                  <c:v>-3.3178329467773498E-3</c:v>
                </c:pt>
                <c:pt idx="514">
                  <c:v>-3.2405853271484401E-3</c:v>
                </c:pt>
                <c:pt idx="515">
                  <c:v>-3.1819343566894601E-3</c:v>
                </c:pt>
                <c:pt idx="516">
                  <c:v>-3.1452178955078099E-3</c:v>
                </c:pt>
                <c:pt idx="517">
                  <c:v>-3.0107498168945299E-3</c:v>
                </c:pt>
                <c:pt idx="518">
                  <c:v>-3.0422210693359401E-3</c:v>
                </c:pt>
                <c:pt idx="519">
                  <c:v>-3.0326843261718802E-3</c:v>
                </c:pt>
                <c:pt idx="520">
                  <c:v>-3.0813217163085998E-3</c:v>
                </c:pt>
                <c:pt idx="521">
                  <c:v>-3.0198097229003902E-3</c:v>
                </c:pt>
                <c:pt idx="522">
                  <c:v>-3.0903816223144601E-3</c:v>
                </c:pt>
                <c:pt idx="523">
                  <c:v>-3.0322074890136701E-3</c:v>
                </c:pt>
                <c:pt idx="524">
                  <c:v>-3.0684471130371098E-3</c:v>
                </c:pt>
                <c:pt idx="525">
                  <c:v>-3.0860900878906302E-3</c:v>
                </c:pt>
                <c:pt idx="526">
                  <c:v>-3.0193328857421901E-3</c:v>
                </c:pt>
                <c:pt idx="527">
                  <c:v>-3.0670166015625E-3</c:v>
                </c:pt>
                <c:pt idx="528">
                  <c:v>-3.0598640441894601E-3</c:v>
                </c:pt>
                <c:pt idx="529">
                  <c:v>-3.1328201293945299E-3</c:v>
                </c:pt>
                <c:pt idx="530">
                  <c:v>-3.1137466430664102E-3</c:v>
                </c:pt>
                <c:pt idx="531">
                  <c:v>-3.2682418823242201E-3</c:v>
                </c:pt>
                <c:pt idx="532">
                  <c:v>-3.3216476440429701E-3</c:v>
                </c:pt>
                <c:pt idx="533">
                  <c:v>-3.2825469970703099E-3</c:v>
                </c:pt>
                <c:pt idx="534">
                  <c:v>-3.2796859741210998E-3</c:v>
                </c:pt>
                <c:pt idx="535">
                  <c:v>-3.2606124877929701E-3</c:v>
                </c:pt>
                <c:pt idx="536">
                  <c:v>-3.2005310058593802E-3</c:v>
                </c:pt>
                <c:pt idx="537">
                  <c:v>-3.1266212463378902E-3</c:v>
                </c:pt>
                <c:pt idx="538">
                  <c:v>-3.2510757446289102E-3</c:v>
                </c:pt>
                <c:pt idx="539">
                  <c:v>-3.3793449401855499E-3</c:v>
                </c:pt>
                <c:pt idx="540">
                  <c:v>-3.3221244812011701E-3</c:v>
                </c:pt>
                <c:pt idx="541">
                  <c:v>-3.2124519348144601E-3</c:v>
                </c:pt>
                <c:pt idx="542">
                  <c:v>-3.1785964965820299E-3</c:v>
                </c:pt>
                <c:pt idx="543">
                  <c:v>-3.4098625183105499E-3</c:v>
                </c:pt>
                <c:pt idx="544">
                  <c:v>-3.4193992614746098E-3</c:v>
                </c:pt>
                <c:pt idx="545">
                  <c:v>-3.3006668090820299E-3</c:v>
                </c:pt>
                <c:pt idx="546">
                  <c:v>-3.2877922058105499E-3</c:v>
                </c:pt>
                <c:pt idx="547">
                  <c:v>-3.3912658691406302E-3</c:v>
                </c:pt>
                <c:pt idx="548">
                  <c:v>-3.4551620483398498E-3</c:v>
                </c:pt>
                <c:pt idx="549">
                  <c:v>-3.4046173095703099E-3</c:v>
                </c:pt>
                <c:pt idx="550">
                  <c:v>-3.1523704528808598E-3</c:v>
                </c:pt>
                <c:pt idx="551">
                  <c:v>-3.2215118408203099E-3</c:v>
                </c:pt>
                <c:pt idx="552">
                  <c:v>-3.3097267150878902E-3</c:v>
                </c:pt>
                <c:pt idx="553">
                  <c:v>-3.3507347106933598E-3</c:v>
                </c:pt>
                <c:pt idx="554">
                  <c:v>-3.2353401184082101E-3</c:v>
                </c:pt>
                <c:pt idx="555">
                  <c:v>-3.04174423217774E-3</c:v>
                </c:pt>
                <c:pt idx="556">
                  <c:v>-3.0307769775390599E-3</c:v>
                </c:pt>
                <c:pt idx="557">
                  <c:v>-3.0322074890136701E-3</c:v>
                </c:pt>
                <c:pt idx="558">
                  <c:v>-3.1805038452148498E-3</c:v>
                </c:pt>
                <c:pt idx="559">
                  <c:v>-3.1023025512695299E-3</c:v>
                </c:pt>
                <c:pt idx="560">
                  <c:v>-3.1938552856445299E-3</c:v>
                </c:pt>
                <c:pt idx="561">
                  <c:v>-3.1824111938476602E-3</c:v>
                </c:pt>
                <c:pt idx="562">
                  <c:v>-3.2558441162109401E-3</c:v>
                </c:pt>
                <c:pt idx="563">
                  <c:v>-3.1194686889648498E-3</c:v>
                </c:pt>
                <c:pt idx="564">
                  <c:v>-3.0241012573242201E-3</c:v>
                </c:pt>
                <c:pt idx="565">
                  <c:v>-3.1218528747558598E-3</c:v>
                </c:pt>
                <c:pt idx="566">
                  <c:v>-3.3054351806640599E-3</c:v>
                </c:pt>
                <c:pt idx="567">
                  <c:v>-3.2362937927246098E-3</c:v>
                </c:pt>
                <c:pt idx="568">
                  <c:v>-3.1795501708984401E-3</c:v>
                </c:pt>
                <c:pt idx="569">
                  <c:v>-3.1728744506835998E-3</c:v>
                </c:pt>
                <c:pt idx="570">
                  <c:v>-3.14092636108399E-3</c:v>
                </c:pt>
                <c:pt idx="571">
                  <c:v>-3.2444000244140599E-3</c:v>
                </c:pt>
                <c:pt idx="572">
                  <c:v>-3.4761428833007799E-3</c:v>
                </c:pt>
                <c:pt idx="573">
                  <c:v>-3.5953521728515599E-3</c:v>
                </c:pt>
                <c:pt idx="574">
                  <c:v>-3.5004615783691402E-3</c:v>
                </c:pt>
                <c:pt idx="575">
                  <c:v>-3.5696029663085998E-3</c:v>
                </c:pt>
                <c:pt idx="576">
                  <c:v>-3.5939216613769601E-3</c:v>
                </c:pt>
                <c:pt idx="577">
                  <c:v>-3.7274360656738299E-3</c:v>
                </c:pt>
                <c:pt idx="578">
                  <c:v>-3.6411285400390599E-3</c:v>
                </c:pt>
                <c:pt idx="579">
                  <c:v>-3.4093856811523498E-3</c:v>
                </c:pt>
                <c:pt idx="580">
                  <c:v>-3.6625862121582101E-3</c:v>
                </c:pt>
                <c:pt idx="581">
                  <c:v>-3.8366317749023498E-3</c:v>
                </c:pt>
                <c:pt idx="582">
                  <c:v>-3.6854743957519601E-3</c:v>
                </c:pt>
                <c:pt idx="583">
                  <c:v>-3.6983489990234401E-3</c:v>
                </c:pt>
                <c:pt idx="584">
                  <c:v>-3.7322044372558598E-3</c:v>
                </c:pt>
                <c:pt idx="585">
                  <c:v>-3.7641525268554701E-3</c:v>
                </c:pt>
                <c:pt idx="586">
                  <c:v>-3.7932395935058598E-3</c:v>
                </c:pt>
                <c:pt idx="587">
                  <c:v>-3.7007331848144601E-3</c:v>
                </c:pt>
                <c:pt idx="588">
                  <c:v>-3.72314453125E-3</c:v>
                </c:pt>
                <c:pt idx="589">
                  <c:v>-3.5114288330078099E-3</c:v>
                </c:pt>
                <c:pt idx="590">
                  <c:v>-3.5319328308105499E-3</c:v>
                </c:pt>
                <c:pt idx="591">
                  <c:v>-3.5848617553710998E-3</c:v>
                </c:pt>
                <c:pt idx="592">
                  <c:v>-3.5872459411621098E-3</c:v>
                </c:pt>
                <c:pt idx="593">
                  <c:v>-3.5138130187988299E-3</c:v>
                </c:pt>
                <c:pt idx="594">
                  <c:v>-3.5004615783691402E-3</c:v>
                </c:pt>
                <c:pt idx="595">
                  <c:v>-3.6158561706542999E-3</c:v>
                </c:pt>
                <c:pt idx="596">
                  <c:v>-3.5419464111328099E-3</c:v>
                </c:pt>
                <c:pt idx="597">
                  <c:v>-3.6783218383789102E-3</c:v>
                </c:pt>
                <c:pt idx="598">
                  <c:v>-3.69024276733399E-3</c:v>
                </c:pt>
                <c:pt idx="599">
                  <c:v>-3.5548210144042999E-3</c:v>
                </c:pt>
                <c:pt idx="600">
                  <c:v>-3.5057067871093802E-3</c:v>
                </c:pt>
                <c:pt idx="601">
                  <c:v>-3.7198066711425799E-3</c:v>
                </c:pt>
                <c:pt idx="602">
                  <c:v>-3.7012100219726602E-3</c:v>
                </c:pt>
                <c:pt idx="603">
                  <c:v>-3.8294792175292999E-3</c:v>
                </c:pt>
                <c:pt idx="604">
                  <c:v>-3.8013458251953099E-3</c:v>
                </c:pt>
                <c:pt idx="605">
                  <c:v>-3.7679672241210998E-3</c:v>
                </c:pt>
                <c:pt idx="606">
                  <c:v>-3.8547515869140599E-3</c:v>
                </c:pt>
                <c:pt idx="607">
                  <c:v>-3.8752555847167999E-3</c:v>
                </c:pt>
                <c:pt idx="608">
                  <c:v>-3.94439697265625E-3</c:v>
                </c:pt>
                <c:pt idx="609">
                  <c:v>-3.9687156677246102E-3</c:v>
                </c:pt>
                <c:pt idx="610">
                  <c:v>-3.9129257202148498E-3</c:v>
                </c:pt>
                <c:pt idx="611">
                  <c:v>-3.9248466491699201E-3</c:v>
                </c:pt>
                <c:pt idx="612">
                  <c:v>-3.94439697265625E-3</c:v>
                </c:pt>
                <c:pt idx="613">
                  <c:v>-3.9968490600585998E-3</c:v>
                </c:pt>
                <c:pt idx="614">
                  <c:v>-4.1389465332031302E-3</c:v>
                </c:pt>
                <c:pt idx="615">
                  <c:v>-4.1952133178710998E-3</c:v>
                </c:pt>
                <c:pt idx="616">
                  <c:v>-4.0683746337890599E-3</c:v>
                </c:pt>
                <c:pt idx="617">
                  <c:v>-4.1327476501464896E-3</c:v>
                </c:pt>
                <c:pt idx="618">
                  <c:v>-4.2109489440918003E-3</c:v>
                </c:pt>
                <c:pt idx="619">
                  <c:v>-4.2333602905273498E-3</c:v>
                </c:pt>
                <c:pt idx="620">
                  <c:v>-4.2877197265625E-3</c:v>
                </c:pt>
                <c:pt idx="621">
                  <c:v>-4.2204856872558602E-3</c:v>
                </c:pt>
                <c:pt idx="622">
                  <c:v>-4.2285919189453099E-3</c:v>
                </c:pt>
                <c:pt idx="623">
                  <c:v>-4.1422843933105503E-3</c:v>
                </c:pt>
                <c:pt idx="624">
                  <c:v>-4.1465759277343802E-3</c:v>
                </c:pt>
                <c:pt idx="625">
                  <c:v>-4.150390625E-3</c:v>
                </c:pt>
                <c:pt idx="626">
                  <c:v>-4.1055679321289097E-3</c:v>
                </c:pt>
                <c:pt idx="627">
                  <c:v>-4.2552947998046901E-3</c:v>
                </c:pt>
                <c:pt idx="628">
                  <c:v>-4.2791366577148498E-3</c:v>
                </c:pt>
                <c:pt idx="629">
                  <c:v>-4.3349266052246102E-3</c:v>
                </c:pt>
                <c:pt idx="630">
                  <c:v>-4.33588027954102E-3</c:v>
                </c:pt>
                <c:pt idx="631">
                  <c:v>-4.2548179626464896E-3</c:v>
                </c:pt>
                <c:pt idx="632">
                  <c:v>-4.3015480041503898E-3</c:v>
                </c:pt>
                <c:pt idx="633">
                  <c:v>-4.2386054992675799E-3</c:v>
                </c:pt>
                <c:pt idx="634">
                  <c:v>-4.3382644653320304E-3</c:v>
                </c:pt>
                <c:pt idx="635">
                  <c:v>-4.4703483581543003E-3</c:v>
                </c:pt>
                <c:pt idx="636">
                  <c:v>-4.4455528259277396E-3</c:v>
                </c:pt>
                <c:pt idx="637">
                  <c:v>-4.3520927429199201E-3</c:v>
                </c:pt>
                <c:pt idx="638">
                  <c:v>-4.2357444763183602E-3</c:v>
                </c:pt>
                <c:pt idx="639">
                  <c:v>-4.3864250183105503E-3</c:v>
                </c:pt>
                <c:pt idx="640">
                  <c:v>-4.3444633483886701E-3</c:v>
                </c:pt>
                <c:pt idx="641">
                  <c:v>-4.4283866882324201E-3</c:v>
                </c:pt>
                <c:pt idx="642">
                  <c:v>-4.46319580078125E-3</c:v>
                </c:pt>
                <c:pt idx="643">
                  <c:v>-4.4531822204589896E-3</c:v>
                </c:pt>
                <c:pt idx="644">
                  <c:v>-4.4841766357421901E-3</c:v>
                </c:pt>
                <c:pt idx="645">
                  <c:v>-4.3802261352539097E-3</c:v>
                </c:pt>
                <c:pt idx="646">
                  <c:v>-4.3754577636718802E-3</c:v>
                </c:pt>
                <c:pt idx="647">
                  <c:v>-4.4879913330078099E-3</c:v>
                </c:pt>
                <c:pt idx="648">
                  <c:v>-4.6472549438476597E-3</c:v>
                </c:pt>
                <c:pt idx="649">
                  <c:v>-4.53948974609375E-3</c:v>
                </c:pt>
                <c:pt idx="650">
                  <c:v>-4.63104248046875E-3</c:v>
                </c:pt>
                <c:pt idx="651">
                  <c:v>-4.6300888061523498E-3</c:v>
                </c:pt>
                <c:pt idx="652">
                  <c:v>-4.6329498291015599E-3</c:v>
                </c:pt>
                <c:pt idx="653">
                  <c:v>-4.7106742858886701E-3</c:v>
                </c:pt>
                <c:pt idx="654">
                  <c:v>-4.8704147338867196E-3</c:v>
                </c:pt>
                <c:pt idx="655">
                  <c:v>-4.80127334594727E-3</c:v>
                </c:pt>
                <c:pt idx="656">
                  <c:v>-4.6348571777343802E-3</c:v>
                </c:pt>
                <c:pt idx="657">
                  <c:v>-4.6429634094238299E-3</c:v>
                </c:pt>
                <c:pt idx="658">
                  <c:v>-4.7693252563476597E-3</c:v>
                </c:pt>
                <c:pt idx="659">
                  <c:v>-4.79364395141602E-3</c:v>
                </c:pt>
                <c:pt idx="660">
                  <c:v>-4.7903060913085998E-3</c:v>
                </c:pt>
                <c:pt idx="661">
                  <c:v>-4.7764778137207101E-3</c:v>
                </c:pt>
                <c:pt idx="662">
                  <c:v>-4.6696662902832101E-3</c:v>
                </c:pt>
                <c:pt idx="663">
                  <c:v>-4.7821998596191398E-3</c:v>
                </c:pt>
                <c:pt idx="664">
                  <c:v>-4.6372413635253898E-3</c:v>
                </c:pt>
                <c:pt idx="665">
                  <c:v>-4.6672821044921901E-3</c:v>
                </c:pt>
                <c:pt idx="666">
                  <c:v>-4.6901702880859401E-3</c:v>
                </c:pt>
                <c:pt idx="667">
                  <c:v>-4.6424865722656302E-3</c:v>
                </c:pt>
                <c:pt idx="668">
                  <c:v>-4.7535896301269601E-3</c:v>
                </c:pt>
                <c:pt idx="669">
                  <c:v>-4.6839714050293003E-3</c:v>
                </c:pt>
                <c:pt idx="670">
                  <c:v>-4.51898574829102E-3</c:v>
                </c:pt>
                <c:pt idx="671">
                  <c:v>-4.5099258422851597E-3</c:v>
                </c:pt>
                <c:pt idx="672">
                  <c:v>-4.7254562377929696E-3</c:v>
                </c:pt>
                <c:pt idx="673">
                  <c:v>-4.5995712280273498E-3</c:v>
                </c:pt>
                <c:pt idx="674">
                  <c:v>-4.5738220214843802E-3</c:v>
                </c:pt>
                <c:pt idx="675">
                  <c:v>-4.4903755187988299E-3</c:v>
                </c:pt>
                <c:pt idx="676">
                  <c:v>-4.4283866882324201E-3</c:v>
                </c:pt>
                <c:pt idx="677">
                  <c:v>-4.3935775756835998E-3</c:v>
                </c:pt>
                <c:pt idx="678">
                  <c:v>-4.4817924499511701E-3</c:v>
                </c:pt>
                <c:pt idx="679">
                  <c:v>-4.5132637023925799E-3</c:v>
                </c:pt>
                <c:pt idx="680">
                  <c:v>-4.5285224914550799E-3</c:v>
                </c:pt>
                <c:pt idx="681">
                  <c:v>-4.6362876892089896E-3</c:v>
                </c:pt>
                <c:pt idx="682">
                  <c:v>-4.3582916259765599E-3</c:v>
                </c:pt>
                <c:pt idx="683">
                  <c:v>-4.4140815734863299E-3</c:v>
                </c:pt>
                <c:pt idx="684">
                  <c:v>-4.5185089111328099E-3</c:v>
                </c:pt>
                <c:pt idx="685">
                  <c:v>-4.5504570007324201E-3</c:v>
                </c:pt>
                <c:pt idx="686">
                  <c:v>-4.5475959777832101E-3</c:v>
                </c:pt>
                <c:pt idx="687">
                  <c:v>-4.5409202575683602E-3</c:v>
                </c:pt>
                <c:pt idx="688">
                  <c:v>-4.5762062072753898E-3</c:v>
                </c:pt>
                <c:pt idx="689">
                  <c:v>-4.5247077941894601E-3</c:v>
                </c:pt>
                <c:pt idx="690">
                  <c:v>-4.4312477111816398E-3</c:v>
                </c:pt>
                <c:pt idx="691">
                  <c:v>-4.5108795166015599E-3</c:v>
                </c:pt>
                <c:pt idx="692">
                  <c:v>-4.6277046203613299E-3</c:v>
                </c:pt>
                <c:pt idx="693">
                  <c:v>-4.6324729919433602E-3</c:v>
                </c:pt>
                <c:pt idx="694">
                  <c:v>-4.6977996826171901E-3</c:v>
                </c:pt>
                <c:pt idx="695">
                  <c:v>-4.8184394836425799E-3</c:v>
                </c:pt>
                <c:pt idx="696">
                  <c:v>-4.7616958618164097E-3</c:v>
                </c:pt>
                <c:pt idx="697">
                  <c:v>-4.6596527099609401E-3</c:v>
                </c:pt>
                <c:pt idx="698">
                  <c:v>-4.7121047973632804E-3</c:v>
                </c:pt>
                <c:pt idx="699">
                  <c:v>-4.6648979187011701E-3</c:v>
                </c:pt>
                <c:pt idx="700">
                  <c:v>-4.5866966247558602E-3</c:v>
                </c:pt>
                <c:pt idx="701">
                  <c:v>-4.8351287841796901E-3</c:v>
                </c:pt>
                <c:pt idx="702">
                  <c:v>-5.0063133239746102E-3</c:v>
                </c:pt>
                <c:pt idx="703">
                  <c:v>-5.0287246704101597E-3</c:v>
                </c:pt>
                <c:pt idx="704">
                  <c:v>-5.0115585327148498E-3</c:v>
                </c:pt>
                <c:pt idx="705">
                  <c:v>-5.0640106201171901E-3</c:v>
                </c:pt>
                <c:pt idx="706">
                  <c:v>-5.1360130310058602E-3</c:v>
                </c:pt>
                <c:pt idx="707">
                  <c:v>-5.1603317260742196E-3</c:v>
                </c:pt>
                <c:pt idx="708">
                  <c:v>-5.17511367797852E-3</c:v>
                </c:pt>
                <c:pt idx="709">
                  <c:v>-5.25140762329102E-3</c:v>
                </c:pt>
                <c:pt idx="710">
                  <c:v>-5.1941871643066398E-3</c:v>
                </c:pt>
                <c:pt idx="711">
                  <c:v>-5.2003860473632804E-3</c:v>
                </c:pt>
                <c:pt idx="712">
                  <c:v>-5.2800178527832101E-3</c:v>
                </c:pt>
                <c:pt idx="713">
                  <c:v>-5.1984786987304696E-3</c:v>
                </c:pt>
                <c:pt idx="714">
                  <c:v>-5.1355361938476597E-3</c:v>
                </c:pt>
                <c:pt idx="715">
                  <c:v>-5.2347183227539097E-3</c:v>
                </c:pt>
                <c:pt idx="716">
                  <c:v>-5.2852630615234401E-3</c:v>
                </c:pt>
                <c:pt idx="717">
                  <c:v>-5.2366256713867196E-3</c:v>
                </c:pt>
                <c:pt idx="718">
                  <c:v>-5.1717758178710998E-3</c:v>
                </c:pt>
                <c:pt idx="719">
                  <c:v>-5.2094459533691398E-3</c:v>
                </c:pt>
                <c:pt idx="720">
                  <c:v>-5.1951408386230503E-3</c:v>
                </c:pt>
                <c:pt idx="721">
                  <c:v>-5.04302978515625E-3</c:v>
                </c:pt>
                <c:pt idx="722">
                  <c:v>-4.9896240234375E-3</c:v>
                </c:pt>
                <c:pt idx="723">
                  <c:v>-5.0630569458007804E-3</c:v>
                </c:pt>
                <c:pt idx="724">
                  <c:v>-4.913330078125E-3</c:v>
                </c:pt>
                <c:pt idx="725">
                  <c:v>-4.7669410705566398E-3</c:v>
                </c:pt>
                <c:pt idx="726">
                  <c:v>-4.730224609375E-3</c:v>
                </c:pt>
                <c:pt idx="727">
                  <c:v>-4.6162605285644601E-3</c:v>
                </c:pt>
                <c:pt idx="728">
                  <c:v>-4.7593116760253898E-3</c:v>
                </c:pt>
                <c:pt idx="729">
                  <c:v>-4.7597885131835998E-3</c:v>
                </c:pt>
                <c:pt idx="730">
                  <c:v>-4.8308372497558602E-3</c:v>
                </c:pt>
                <c:pt idx="731">
                  <c:v>-4.72259521484375E-3</c:v>
                </c:pt>
                <c:pt idx="732">
                  <c:v>-4.7841072082519601E-3</c:v>
                </c:pt>
                <c:pt idx="733">
                  <c:v>-4.7559738159179696E-3</c:v>
                </c:pt>
                <c:pt idx="734">
                  <c:v>-4.6658515930175799E-3</c:v>
                </c:pt>
                <c:pt idx="735">
                  <c:v>-4.5824050903320304E-3</c:v>
                </c:pt>
                <c:pt idx="736">
                  <c:v>-4.69970703125E-3</c:v>
                </c:pt>
                <c:pt idx="737">
                  <c:v>-4.7235488891601597E-3</c:v>
                </c:pt>
                <c:pt idx="738">
                  <c:v>-4.7092437744140599E-3</c:v>
                </c:pt>
                <c:pt idx="739">
                  <c:v>-4.8542022705078099E-3</c:v>
                </c:pt>
                <c:pt idx="740">
                  <c:v>-4.7287940979003898E-3</c:v>
                </c:pt>
                <c:pt idx="741">
                  <c:v>-4.8069953918457101E-3</c:v>
                </c:pt>
                <c:pt idx="742">
                  <c:v>-4.7521591186523498E-3</c:v>
                </c:pt>
                <c:pt idx="743">
                  <c:v>-4.67920303344727E-3</c:v>
                </c:pt>
                <c:pt idx="744">
                  <c:v>-4.6844482421875E-3</c:v>
                </c:pt>
                <c:pt idx="745">
                  <c:v>-4.8084259033203099E-3</c:v>
                </c:pt>
                <c:pt idx="746">
                  <c:v>-4.8551559448242196E-3</c:v>
                </c:pt>
                <c:pt idx="747">
                  <c:v>-4.77075576782227E-3</c:v>
                </c:pt>
                <c:pt idx="748">
                  <c:v>-4.8384666442871102E-3</c:v>
                </c:pt>
                <c:pt idx="749">
                  <c:v>-4.8613548278808602E-3</c:v>
                </c:pt>
                <c:pt idx="750">
                  <c:v>-4.8923492431640599E-3</c:v>
                </c:pt>
                <c:pt idx="751">
                  <c:v>-4.84704971313477E-3</c:v>
                </c:pt>
                <c:pt idx="752">
                  <c:v>-4.8956871032714896E-3</c:v>
                </c:pt>
                <c:pt idx="753">
                  <c:v>-5.0525665283203203E-3</c:v>
                </c:pt>
                <c:pt idx="754">
                  <c:v>-4.8899650573730503E-3</c:v>
                </c:pt>
                <c:pt idx="755">
                  <c:v>-5.0830841064453203E-3</c:v>
                </c:pt>
                <c:pt idx="756">
                  <c:v>-5.0425529479980503E-3</c:v>
                </c:pt>
                <c:pt idx="757">
                  <c:v>-5.0406455993652396E-3</c:v>
                </c:pt>
                <c:pt idx="758">
                  <c:v>-4.9867630004882804E-3</c:v>
                </c:pt>
                <c:pt idx="759">
                  <c:v>-5.1460266113281302E-3</c:v>
                </c:pt>
                <c:pt idx="760">
                  <c:v>-4.9891471862793003E-3</c:v>
                </c:pt>
                <c:pt idx="761">
                  <c:v>-5.1245689392089896E-3</c:v>
                </c:pt>
                <c:pt idx="762">
                  <c:v>-5.3143501281738299E-3</c:v>
                </c:pt>
                <c:pt idx="763">
                  <c:v>-5.1183700561523498E-3</c:v>
                </c:pt>
                <c:pt idx="764">
                  <c:v>-4.95386123657227E-3</c:v>
                </c:pt>
                <c:pt idx="765">
                  <c:v>-5.2499771118164097E-3</c:v>
                </c:pt>
                <c:pt idx="766">
                  <c:v>-5.1527023315429696E-3</c:v>
                </c:pt>
                <c:pt idx="767">
                  <c:v>-4.9200057983398498E-3</c:v>
                </c:pt>
                <c:pt idx="768">
                  <c:v>-5.2447319030761701E-3</c:v>
                </c:pt>
                <c:pt idx="769">
                  <c:v>-5.0559043884277396E-3</c:v>
                </c:pt>
                <c:pt idx="770">
                  <c:v>-5.0940513610839896E-3</c:v>
                </c:pt>
                <c:pt idx="771">
                  <c:v>-5.3715705871582101E-3</c:v>
                </c:pt>
                <c:pt idx="772">
                  <c:v>-5.0306320190429696E-3</c:v>
                </c:pt>
                <c:pt idx="773">
                  <c:v>-5.3367614746093802E-3</c:v>
                </c:pt>
                <c:pt idx="774">
                  <c:v>-5.4130554199218802E-3</c:v>
                </c:pt>
                <c:pt idx="775">
                  <c:v>-5.1317214965820304E-3</c:v>
                </c:pt>
                <c:pt idx="776">
                  <c:v>-5.0992965698242196E-3</c:v>
                </c:pt>
                <c:pt idx="777">
                  <c:v>-5.0725936889648498E-3</c:v>
                </c:pt>
                <c:pt idx="778">
                  <c:v>-5.2642822265625E-3</c:v>
                </c:pt>
                <c:pt idx="779">
                  <c:v>-5.1198005676269601E-3</c:v>
                </c:pt>
                <c:pt idx="780">
                  <c:v>-5.18274307250977E-3</c:v>
                </c:pt>
                <c:pt idx="781">
                  <c:v>-5.0916671752929696E-3</c:v>
                </c:pt>
                <c:pt idx="782">
                  <c:v>-5.08880615234375E-3</c:v>
                </c:pt>
                <c:pt idx="783">
                  <c:v>-4.90045547485352E-3</c:v>
                </c:pt>
                <c:pt idx="784">
                  <c:v>-4.9738883972168003E-3</c:v>
                </c:pt>
                <c:pt idx="785">
                  <c:v>-4.9061775207519601E-3</c:v>
                </c:pt>
                <c:pt idx="786">
                  <c:v>-4.9700736999511701E-3</c:v>
                </c:pt>
                <c:pt idx="787">
                  <c:v>-4.8575401306152396E-3</c:v>
                </c:pt>
                <c:pt idx="788">
                  <c:v>-4.8661231994628898E-3</c:v>
                </c:pt>
                <c:pt idx="789">
                  <c:v>-4.9853324890136701E-3</c:v>
                </c:pt>
                <c:pt idx="790">
                  <c:v>-4.8737525939941398E-3</c:v>
                </c:pt>
                <c:pt idx="791">
                  <c:v>-4.7950744628906302E-3</c:v>
                </c:pt>
                <c:pt idx="792">
                  <c:v>-4.8723220825195304E-3</c:v>
                </c:pt>
                <c:pt idx="793">
                  <c:v>-4.9180984497070304E-3</c:v>
                </c:pt>
                <c:pt idx="794">
                  <c:v>-4.7364234924316398E-3</c:v>
                </c:pt>
                <c:pt idx="795">
                  <c:v>-4.6973228454589896E-3</c:v>
                </c:pt>
                <c:pt idx="796">
                  <c:v>-4.5928955078125E-3</c:v>
                </c:pt>
                <c:pt idx="797">
                  <c:v>-4.5433044433593802E-3</c:v>
                </c:pt>
                <c:pt idx="798">
                  <c:v>-4.7397613525390599E-3</c:v>
                </c:pt>
                <c:pt idx="799">
                  <c:v>-4.6329498291015599E-3</c:v>
                </c:pt>
                <c:pt idx="800">
                  <c:v>-4.7488212585449201E-3</c:v>
                </c:pt>
                <c:pt idx="801">
                  <c:v>-4.8274993896484401E-3</c:v>
                </c:pt>
                <c:pt idx="802">
                  <c:v>-4.4212341308593802E-3</c:v>
                </c:pt>
                <c:pt idx="803">
                  <c:v>-4.5738220214843802E-3</c:v>
                </c:pt>
                <c:pt idx="804">
                  <c:v>-4.34112548828125E-3</c:v>
                </c:pt>
                <c:pt idx="805">
                  <c:v>-4.6439170837402396E-3</c:v>
                </c:pt>
                <c:pt idx="806">
                  <c:v>-4.6801567077636701E-3</c:v>
                </c:pt>
                <c:pt idx="807">
                  <c:v>-4.6663284301757804E-3</c:v>
                </c:pt>
                <c:pt idx="808">
                  <c:v>-4.9467086791992196E-3</c:v>
                </c:pt>
                <c:pt idx="809">
                  <c:v>-4.7354698181152396E-3</c:v>
                </c:pt>
                <c:pt idx="810">
                  <c:v>-4.5218467712402396E-3</c:v>
                </c:pt>
                <c:pt idx="811">
                  <c:v>-4.5557022094726597E-3</c:v>
                </c:pt>
                <c:pt idx="812">
                  <c:v>-4.7330856323242196E-3</c:v>
                </c:pt>
                <c:pt idx="813">
                  <c:v>-4.7254562377929696E-3</c:v>
                </c:pt>
                <c:pt idx="814">
                  <c:v>-4.4755935668945304E-3</c:v>
                </c:pt>
                <c:pt idx="815">
                  <c:v>-5.2447319030761701E-3</c:v>
                </c:pt>
                <c:pt idx="816">
                  <c:v>-4.7740936279296901E-3</c:v>
                </c:pt>
                <c:pt idx="817">
                  <c:v>-5.3300857543945304E-3</c:v>
                </c:pt>
                <c:pt idx="818">
                  <c:v>-5.1722526550293003E-3</c:v>
                </c:pt>
                <c:pt idx="819">
                  <c:v>-5.34296035766602E-3</c:v>
                </c:pt>
                <c:pt idx="820">
                  <c:v>-5.4888725280761701E-3</c:v>
                </c:pt>
                <c:pt idx="821">
                  <c:v>-5.07593154907227E-3</c:v>
                </c:pt>
                <c:pt idx="822">
                  <c:v>-5.3753852844238299E-3</c:v>
                </c:pt>
                <c:pt idx="823">
                  <c:v>-5.2480697631835998E-3</c:v>
                </c:pt>
                <c:pt idx="824">
                  <c:v>-5.4297447204589896E-3</c:v>
                </c:pt>
                <c:pt idx="825">
                  <c:v>-5.7435035705566398E-3</c:v>
                </c:pt>
                <c:pt idx="826">
                  <c:v>-5.7492256164550799E-3</c:v>
                </c:pt>
                <c:pt idx="827">
                  <c:v>-5.3191184997558602E-3</c:v>
                </c:pt>
                <c:pt idx="828">
                  <c:v>-5.7516098022460998E-3</c:v>
                </c:pt>
                <c:pt idx="829">
                  <c:v>-5.5608749389648498E-3</c:v>
                </c:pt>
                <c:pt idx="830">
                  <c:v>-5.9857368469238299E-3</c:v>
                </c:pt>
                <c:pt idx="831">
                  <c:v>-5.0873756408691398E-3</c:v>
                </c:pt>
                <c:pt idx="832">
                  <c:v>-5.8016777038574201E-3</c:v>
                </c:pt>
                <c:pt idx="833">
                  <c:v>-5.7506561279296901E-3</c:v>
                </c:pt>
                <c:pt idx="834">
                  <c:v>-5.3286552429199201E-3</c:v>
                </c:pt>
                <c:pt idx="835">
                  <c:v>-5.88464736938477E-3</c:v>
                </c:pt>
                <c:pt idx="836">
                  <c:v>-5.7892799377441398E-3</c:v>
                </c:pt>
                <c:pt idx="837">
                  <c:v>-6.05249404907227E-3</c:v>
                </c:pt>
                <c:pt idx="838">
                  <c:v>-5.6810379028320304E-3</c:v>
                </c:pt>
                <c:pt idx="839">
                  <c:v>-6.27374649047852E-3</c:v>
                </c:pt>
                <c:pt idx="840">
                  <c:v>-5.4545402526855503E-3</c:v>
                </c:pt>
                <c:pt idx="841">
                  <c:v>-5.6972503662109401E-3</c:v>
                </c:pt>
                <c:pt idx="842">
                  <c:v>-6.1087608337402396E-3</c:v>
                </c:pt>
                <c:pt idx="843">
                  <c:v>-5.89227676391602E-3</c:v>
                </c:pt>
                <c:pt idx="844">
                  <c:v>-6.0148239135742196E-3</c:v>
                </c:pt>
                <c:pt idx="845">
                  <c:v>-6.5393447875976597E-3</c:v>
                </c:pt>
                <c:pt idx="846">
                  <c:v>-5.7964324951171901E-3</c:v>
                </c:pt>
                <c:pt idx="847">
                  <c:v>-6.5751075744628898E-3</c:v>
                </c:pt>
                <c:pt idx="848">
                  <c:v>-5.5699348449707101E-3</c:v>
                </c:pt>
                <c:pt idx="849">
                  <c:v>-5.92279434204102E-3</c:v>
                </c:pt>
                <c:pt idx="850">
                  <c:v>-5.8488845825195304E-3</c:v>
                </c:pt>
                <c:pt idx="851">
                  <c:v>-5.6090354919433602E-3</c:v>
                </c:pt>
                <c:pt idx="852">
                  <c:v>-6.1316490173339896E-3</c:v>
                </c:pt>
                <c:pt idx="853">
                  <c:v>-5.9571266174316398E-3</c:v>
                </c:pt>
                <c:pt idx="854">
                  <c:v>-6.0868263244628898E-3</c:v>
                </c:pt>
                <c:pt idx="855">
                  <c:v>-5.8531761169433602E-3</c:v>
                </c:pt>
                <c:pt idx="856">
                  <c:v>-6.7911148071289097E-3</c:v>
                </c:pt>
                <c:pt idx="857">
                  <c:v>-5.6114196777343802E-3</c:v>
                </c:pt>
                <c:pt idx="858">
                  <c:v>-6.6690444946289097E-3</c:v>
                </c:pt>
                <c:pt idx="859">
                  <c:v>-6.2131881713867196E-3</c:v>
                </c:pt>
                <c:pt idx="860">
                  <c:v>-6.5684318542480503E-3</c:v>
                </c:pt>
                <c:pt idx="861">
                  <c:v>-5.5379867553710998E-3</c:v>
                </c:pt>
                <c:pt idx="862">
                  <c:v>-5.96094131469727E-3</c:v>
                </c:pt>
                <c:pt idx="863">
                  <c:v>-5.4941177368164097E-3</c:v>
                </c:pt>
                <c:pt idx="864">
                  <c:v>-6.6504478454589896E-3</c:v>
                </c:pt>
                <c:pt idx="865">
                  <c:v>-5.8774948120117196E-3</c:v>
                </c:pt>
                <c:pt idx="866">
                  <c:v>-6.0777664184570304E-3</c:v>
                </c:pt>
                <c:pt idx="867">
                  <c:v>-6.5217018127441398E-3</c:v>
                </c:pt>
                <c:pt idx="868">
                  <c:v>-6.3133239746093802E-3</c:v>
                </c:pt>
                <c:pt idx="869">
                  <c:v>-7.8372955322265694E-3</c:v>
                </c:pt>
                <c:pt idx="870">
                  <c:v>-5.7439804077148498E-3</c:v>
                </c:pt>
                <c:pt idx="871">
                  <c:v>-7.2994232177734401E-3</c:v>
                </c:pt>
                <c:pt idx="872">
                  <c:v>-7.04431533813477E-3</c:v>
                </c:pt>
                <c:pt idx="873">
                  <c:v>-5.1641464233398498E-3</c:v>
                </c:pt>
                <c:pt idx="874">
                  <c:v>-6.0691833496093802E-3</c:v>
                </c:pt>
                <c:pt idx="875">
                  <c:v>-6.2909126281738299E-3</c:v>
                </c:pt>
                <c:pt idx="876">
                  <c:v>-5.7792663574218802E-3</c:v>
                </c:pt>
                <c:pt idx="877">
                  <c:v>-5.21087646484375E-3</c:v>
                </c:pt>
                <c:pt idx="878">
                  <c:v>-7.3328018188476597E-3</c:v>
                </c:pt>
                <c:pt idx="879">
                  <c:v>-5.3524971008300799E-3</c:v>
                </c:pt>
                <c:pt idx="880">
                  <c:v>-4.8475265502929696E-3</c:v>
                </c:pt>
                <c:pt idx="881">
                  <c:v>-5.1846504211425799E-3</c:v>
                </c:pt>
                <c:pt idx="882">
                  <c:v>-7.6055526733398498E-3</c:v>
                </c:pt>
                <c:pt idx="883">
                  <c:v>-4.5351982116699201E-3</c:v>
                </c:pt>
                <c:pt idx="884">
                  <c:v>-6.6103935241699201E-3</c:v>
                </c:pt>
                <c:pt idx="885">
                  <c:v>-6.5460205078125E-3</c:v>
                </c:pt>
                <c:pt idx="886">
                  <c:v>-6.9365501403808602E-3</c:v>
                </c:pt>
                <c:pt idx="887">
                  <c:v>-5.8717727661132804E-3</c:v>
                </c:pt>
                <c:pt idx="888">
                  <c:v>-4.8613548278808602E-3</c:v>
                </c:pt>
                <c:pt idx="889">
                  <c:v>-3.9854049682617196E-3</c:v>
                </c:pt>
                <c:pt idx="890">
                  <c:v>-8.9130401611328108E-3</c:v>
                </c:pt>
                <c:pt idx="891">
                  <c:v>-4.4384002685546901E-3</c:v>
                </c:pt>
                <c:pt idx="892">
                  <c:v>-5.5375099182128898E-3</c:v>
                </c:pt>
                <c:pt idx="893">
                  <c:v>-8.44573974609375E-3</c:v>
                </c:pt>
                <c:pt idx="894">
                  <c:v>-6.5875053405761701E-3</c:v>
                </c:pt>
                <c:pt idx="895">
                  <c:v>-6.5851211547851597E-3</c:v>
                </c:pt>
                <c:pt idx="896">
                  <c:v>-9.6192359924316406E-3</c:v>
                </c:pt>
                <c:pt idx="897">
                  <c:v>-3.5791397094726602E-3</c:v>
                </c:pt>
                <c:pt idx="898">
                  <c:v>-6.3395500183105503E-3</c:v>
                </c:pt>
                <c:pt idx="899">
                  <c:v>-7.0652961730957101E-3</c:v>
                </c:pt>
                <c:pt idx="900">
                  <c:v>-3.8838386535644601E-3</c:v>
                </c:pt>
                <c:pt idx="901">
                  <c:v>-7.2093009948730503E-3</c:v>
                </c:pt>
                <c:pt idx="902">
                  <c:v>-7.2259902954101597E-3</c:v>
                </c:pt>
                <c:pt idx="903">
                  <c:v>-7.31897354125977E-3</c:v>
                </c:pt>
                <c:pt idx="904">
                  <c:v>-6.82306289672852E-3</c:v>
                </c:pt>
                <c:pt idx="905">
                  <c:v>-7.8601837158203194E-3</c:v>
                </c:pt>
                <c:pt idx="906">
                  <c:v>-3.37457656860352E-3</c:v>
                </c:pt>
                <c:pt idx="907">
                  <c:v>-8.2855224609375E-3</c:v>
                </c:pt>
                <c:pt idx="908">
                  <c:v>-5.0468444824218802E-3</c:v>
                </c:pt>
                <c:pt idx="909">
                  <c:v>-6.0253143310546901E-3</c:v>
                </c:pt>
                <c:pt idx="910">
                  <c:v>-6.27183914184571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0D97-430F-92D8-4B4701BAE22F}"/>
            </c:ext>
          </c:extLst>
        </c:ser>
        <c:ser>
          <c:idx val="3"/>
          <c:order val="3"/>
          <c:tx>
            <c:v>+6 microL</c:v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'!$B$2:$B$912</c:f>
              <c:numCache>
                <c:formatCode>General</c:formatCode>
                <c:ptCount val="911"/>
                <c:pt idx="0">
                  <c:v>-0.60834074020385798</c:v>
                </c:pt>
                <c:pt idx="1">
                  <c:v>-0.57986927032470703</c:v>
                </c:pt>
                <c:pt idx="2">
                  <c:v>-0.13636207580566401</c:v>
                </c:pt>
                <c:pt idx="3">
                  <c:v>-0.54968070983886697</c:v>
                </c:pt>
                <c:pt idx="4">
                  <c:v>-0.76382493972778398</c:v>
                </c:pt>
                <c:pt idx="5">
                  <c:v>-0.71621084213256903</c:v>
                </c:pt>
                <c:pt idx="6">
                  <c:v>-0.21598577499389701</c:v>
                </c:pt>
                <c:pt idx="7">
                  <c:v>-0.18272972106933599</c:v>
                </c:pt>
                <c:pt idx="8">
                  <c:v>-0.99758958816528298</c:v>
                </c:pt>
                <c:pt idx="9">
                  <c:v>-0.404095649719238</c:v>
                </c:pt>
                <c:pt idx="10">
                  <c:v>0.22325992584228499</c:v>
                </c:pt>
                <c:pt idx="11">
                  <c:v>0.112120151519776</c:v>
                </c:pt>
                <c:pt idx="12">
                  <c:v>3.69787216186524E-3</c:v>
                </c:pt>
                <c:pt idx="13">
                  <c:v>-0.206576824188233</c:v>
                </c:pt>
                <c:pt idx="14">
                  <c:v>-0.34393358230590798</c:v>
                </c:pt>
                <c:pt idx="15">
                  <c:v>-8.8709831237792997E-2</c:v>
                </c:pt>
                <c:pt idx="16">
                  <c:v>0.199107646942139</c:v>
                </c:pt>
                <c:pt idx="17">
                  <c:v>-0.151985168457031</c:v>
                </c:pt>
                <c:pt idx="18">
                  <c:v>7.5567722320556696E-2</c:v>
                </c:pt>
                <c:pt idx="19">
                  <c:v>-0.44544172286987299</c:v>
                </c:pt>
                <c:pt idx="20">
                  <c:v>-0.83479118347168002</c:v>
                </c:pt>
                <c:pt idx="21">
                  <c:v>-0.80109262466430697</c:v>
                </c:pt>
                <c:pt idx="22">
                  <c:v>-0.47415828704834001</c:v>
                </c:pt>
                <c:pt idx="23">
                  <c:v>-0.61916732788086004</c:v>
                </c:pt>
                <c:pt idx="24">
                  <c:v>0.39793968200683599</c:v>
                </c:pt>
                <c:pt idx="25">
                  <c:v>-0.15035152435302801</c:v>
                </c:pt>
                <c:pt idx="26">
                  <c:v>-0.24617195129394601</c:v>
                </c:pt>
                <c:pt idx="27">
                  <c:v>0.87736558914184604</c:v>
                </c:pt>
                <c:pt idx="28">
                  <c:v>0.42184209823608398</c:v>
                </c:pt>
                <c:pt idx="29">
                  <c:v>-0.133718967437744</c:v>
                </c:pt>
                <c:pt idx="30">
                  <c:v>-0.41625785827636702</c:v>
                </c:pt>
                <c:pt idx="31">
                  <c:v>0.43837928771972701</c:v>
                </c:pt>
                <c:pt idx="32">
                  <c:v>-0.95188379287719704</c:v>
                </c:pt>
                <c:pt idx="33">
                  <c:v>0.34179353713989302</c:v>
                </c:pt>
                <c:pt idx="34">
                  <c:v>0.90425634384155296</c:v>
                </c:pt>
                <c:pt idx="35">
                  <c:v>0.45038557052612299</c:v>
                </c:pt>
                <c:pt idx="36">
                  <c:v>6.1303615570068401E-2</c:v>
                </c:pt>
                <c:pt idx="37">
                  <c:v>-0.158947944641113</c:v>
                </c:pt>
                <c:pt idx="38">
                  <c:v>0.27326393127441401</c:v>
                </c:pt>
                <c:pt idx="39">
                  <c:v>0.78548765182495095</c:v>
                </c:pt>
                <c:pt idx="40">
                  <c:v>0.299801826477051</c:v>
                </c:pt>
                <c:pt idx="41">
                  <c:v>0.43209362030029302</c:v>
                </c:pt>
                <c:pt idx="42">
                  <c:v>0.113704681396485</c:v>
                </c:pt>
                <c:pt idx="43">
                  <c:v>0.33038568496704102</c:v>
                </c:pt>
                <c:pt idx="44">
                  <c:v>-2.56762504577637E-2</c:v>
                </c:pt>
                <c:pt idx="45">
                  <c:v>-0.65265846252441395</c:v>
                </c:pt>
                <c:pt idx="46">
                  <c:v>0.19885063171386699</c:v>
                </c:pt>
                <c:pt idx="47">
                  <c:v>0.42335844039916998</c:v>
                </c:pt>
                <c:pt idx="48">
                  <c:v>0.72147321701049805</c:v>
                </c:pt>
                <c:pt idx="49">
                  <c:v>0.56574916839599598</c:v>
                </c:pt>
                <c:pt idx="50">
                  <c:v>0.50513887405395497</c:v>
                </c:pt>
                <c:pt idx="51">
                  <c:v>0.18700170516967801</c:v>
                </c:pt>
                <c:pt idx="52">
                  <c:v>0.82422542572021495</c:v>
                </c:pt>
                <c:pt idx="53">
                  <c:v>-0.20755434036254899</c:v>
                </c:pt>
                <c:pt idx="54">
                  <c:v>0.747996807098389</c:v>
                </c:pt>
                <c:pt idx="55">
                  <c:v>0.95341205596923795</c:v>
                </c:pt>
                <c:pt idx="56">
                  <c:v>0.111461639404297</c:v>
                </c:pt>
                <c:pt idx="57">
                  <c:v>0.68928241729736395</c:v>
                </c:pt>
                <c:pt idx="58">
                  <c:v>0.79411602020263705</c:v>
                </c:pt>
                <c:pt idx="59">
                  <c:v>0.47724008560180697</c:v>
                </c:pt>
                <c:pt idx="60">
                  <c:v>0.78414678573608398</c:v>
                </c:pt>
                <c:pt idx="61">
                  <c:v>1.0034747123718299</c:v>
                </c:pt>
                <c:pt idx="62">
                  <c:v>1.0961561203003001</c:v>
                </c:pt>
                <c:pt idx="63">
                  <c:v>1.23864221572876</c:v>
                </c:pt>
                <c:pt idx="64">
                  <c:v>0.705660820007325</c:v>
                </c:pt>
                <c:pt idx="65">
                  <c:v>0.364544868469238</c:v>
                </c:pt>
                <c:pt idx="66">
                  <c:v>0.51324224472045898</c:v>
                </c:pt>
                <c:pt idx="67">
                  <c:v>0.77085971832275402</c:v>
                </c:pt>
                <c:pt idx="68">
                  <c:v>0.947706699371338</c:v>
                </c:pt>
                <c:pt idx="69">
                  <c:v>0.71626663208007801</c:v>
                </c:pt>
                <c:pt idx="70">
                  <c:v>0.69314813613891602</c:v>
                </c:pt>
                <c:pt idx="71">
                  <c:v>0.69826269149780296</c:v>
                </c:pt>
                <c:pt idx="72">
                  <c:v>0.65532779693603505</c:v>
                </c:pt>
                <c:pt idx="73">
                  <c:v>0.68492603302001998</c:v>
                </c:pt>
                <c:pt idx="74">
                  <c:v>0.68711519241332997</c:v>
                </c:pt>
                <c:pt idx="75">
                  <c:v>0.67970323562622104</c:v>
                </c:pt>
                <c:pt idx="76">
                  <c:v>0.68635559082031306</c:v>
                </c:pt>
                <c:pt idx="77">
                  <c:v>0.69119453430175803</c:v>
                </c:pt>
                <c:pt idx="78">
                  <c:v>0.69295787811279297</c:v>
                </c:pt>
                <c:pt idx="79">
                  <c:v>0.69491004943847701</c:v>
                </c:pt>
                <c:pt idx="80">
                  <c:v>0.69787216186523504</c:v>
                </c:pt>
                <c:pt idx="81">
                  <c:v>0.6991605758667</c:v>
                </c:pt>
                <c:pt idx="82">
                  <c:v>0.70151472091674805</c:v>
                </c:pt>
                <c:pt idx="83">
                  <c:v>0.70302152633667003</c:v>
                </c:pt>
                <c:pt idx="84">
                  <c:v>0.70283269882202204</c:v>
                </c:pt>
                <c:pt idx="85">
                  <c:v>0.70245218276977595</c:v>
                </c:pt>
                <c:pt idx="86">
                  <c:v>0.70250797271728505</c:v>
                </c:pt>
                <c:pt idx="87">
                  <c:v>0.69944953918457098</c:v>
                </c:pt>
                <c:pt idx="88">
                  <c:v>0.69526338577270497</c:v>
                </c:pt>
                <c:pt idx="89">
                  <c:v>0.69382619857788097</c:v>
                </c:pt>
                <c:pt idx="90">
                  <c:v>0.68808746337890703</c:v>
                </c:pt>
                <c:pt idx="91">
                  <c:v>0.68167734146118197</c:v>
                </c:pt>
                <c:pt idx="92">
                  <c:v>0.67956638336181696</c:v>
                </c:pt>
                <c:pt idx="93">
                  <c:v>0.670609951019287</c:v>
                </c:pt>
                <c:pt idx="94">
                  <c:v>0.66229200363159202</c:v>
                </c:pt>
                <c:pt idx="95">
                  <c:v>0.656907558441162</c:v>
                </c:pt>
                <c:pt idx="96">
                  <c:v>0.64436912536621105</c:v>
                </c:pt>
                <c:pt idx="97">
                  <c:v>0.63397884368896495</c:v>
                </c:pt>
                <c:pt idx="98">
                  <c:v>0.62490177154541005</c:v>
                </c:pt>
                <c:pt idx="99">
                  <c:v>0.61107683181762695</c:v>
                </c:pt>
                <c:pt idx="100">
                  <c:v>0.59737348556518599</c:v>
                </c:pt>
                <c:pt idx="101">
                  <c:v>0.583249092102051</c:v>
                </c:pt>
                <c:pt idx="102">
                  <c:v>0.57018661499023504</c:v>
                </c:pt>
                <c:pt idx="103">
                  <c:v>0.55542707443237305</c:v>
                </c:pt>
                <c:pt idx="104">
                  <c:v>0.54343557357788097</c:v>
                </c:pt>
                <c:pt idx="105">
                  <c:v>0.53059577941894598</c:v>
                </c:pt>
                <c:pt idx="106">
                  <c:v>0.51817798614501998</c:v>
                </c:pt>
                <c:pt idx="107">
                  <c:v>0.50613832473754905</c:v>
                </c:pt>
                <c:pt idx="108">
                  <c:v>0.49456357955932601</c:v>
                </c:pt>
                <c:pt idx="109">
                  <c:v>0.48438978195190502</c:v>
                </c:pt>
                <c:pt idx="110">
                  <c:v>0.47268247604370101</c:v>
                </c:pt>
                <c:pt idx="111">
                  <c:v>0.46279096603393599</c:v>
                </c:pt>
                <c:pt idx="112">
                  <c:v>0.453277587890625</c:v>
                </c:pt>
                <c:pt idx="113">
                  <c:v>0.44395780563354498</c:v>
                </c:pt>
                <c:pt idx="114">
                  <c:v>0.43471097946166998</c:v>
                </c:pt>
                <c:pt idx="115">
                  <c:v>0.42577409744262701</c:v>
                </c:pt>
                <c:pt idx="116">
                  <c:v>0.41899681091308599</c:v>
                </c:pt>
                <c:pt idx="117">
                  <c:v>0.41126203536987299</c:v>
                </c:pt>
                <c:pt idx="118">
                  <c:v>0.40378999710083002</c:v>
                </c:pt>
                <c:pt idx="119">
                  <c:v>0.39908456802368197</c:v>
                </c:pt>
                <c:pt idx="120">
                  <c:v>0.39116430282592801</c:v>
                </c:pt>
                <c:pt idx="121">
                  <c:v>0.38608837127685602</c:v>
                </c:pt>
                <c:pt idx="122">
                  <c:v>0.38054943084716802</c:v>
                </c:pt>
                <c:pt idx="123">
                  <c:v>0.37527799606323298</c:v>
                </c:pt>
                <c:pt idx="124">
                  <c:v>0.37022638320922902</c:v>
                </c:pt>
                <c:pt idx="125">
                  <c:v>0.36527347564697299</c:v>
                </c:pt>
                <c:pt idx="126">
                  <c:v>0.36096715927124001</c:v>
                </c:pt>
                <c:pt idx="127">
                  <c:v>0.355664253234863</c:v>
                </c:pt>
                <c:pt idx="128">
                  <c:v>0.35146427154540999</c:v>
                </c:pt>
                <c:pt idx="129">
                  <c:v>0.34779977798461897</c:v>
                </c:pt>
                <c:pt idx="130">
                  <c:v>0.34307050704956099</c:v>
                </c:pt>
                <c:pt idx="131">
                  <c:v>0.33873987197875999</c:v>
                </c:pt>
                <c:pt idx="132">
                  <c:v>0.335278511047363</c:v>
                </c:pt>
                <c:pt idx="133">
                  <c:v>0.33061456680297902</c:v>
                </c:pt>
                <c:pt idx="134">
                  <c:v>0.32508230209350603</c:v>
                </c:pt>
                <c:pt idx="135">
                  <c:v>0.32098913192749001</c:v>
                </c:pt>
                <c:pt idx="136">
                  <c:v>0.31582975387573298</c:v>
                </c:pt>
                <c:pt idx="137">
                  <c:v>0.30983209609985402</c:v>
                </c:pt>
                <c:pt idx="138">
                  <c:v>0.304243564605713</c:v>
                </c:pt>
                <c:pt idx="139">
                  <c:v>0.29855155944824202</c:v>
                </c:pt>
                <c:pt idx="140">
                  <c:v>0.29199600219726601</c:v>
                </c:pt>
                <c:pt idx="141">
                  <c:v>0.28513193130493197</c:v>
                </c:pt>
                <c:pt idx="142">
                  <c:v>0.27827262878418002</c:v>
                </c:pt>
                <c:pt idx="143">
                  <c:v>0.27003574371337902</c:v>
                </c:pt>
                <c:pt idx="144">
                  <c:v>0.26185083389282199</c:v>
                </c:pt>
                <c:pt idx="145">
                  <c:v>0.25433826446533198</c:v>
                </c:pt>
                <c:pt idx="146">
                  <c:v>0.24615859985351601</c:v>
                </c:pt>
                <c:pt idx="147">
                  <c:v>0.2367262840271</c:v>
                </c:pt>
                <c:pt idx="148">
                  <c:v>0.22893571853637701</c:v>
                </c:pt>
                <c:pt idx="149">
                  <c:v>0.219965934753418</c:v>
                </c:pt>
                <c:pt idx="150">
                  <c:v>0.21205329895019601</c:v>
                </c:pt>
                <c:pt idx="151">
                  <c:v>0.20351028442382799</c:v>
                </c:pt>
                <c:pt idx="152">
                  <c:v>0.195016384124756</c:v>
                </c:pt>
                <c:pt idx="153">
                  <c:v>0.186602592468262</c:v>
                </c:pt>
                <c:pt idx="154">
                  <c:v>0.17826938629150399</c:v>
                </c:pt>
                <c:pt idx="155">
                  <c:v>0.16966676712036199</c:v>
                </c:pt>
                <c:pt idx="156">
                  <c:v>0.16108369827270499</c:v>
                </c:pt>
                <c:pt idx="157">
                  <c:v>0.15277671813964899</c:v>
                </c:pt>
                <c:pt idx="158">
                  <c:v>0.143818855285645</c:v>
                </c:pt>
                <c:pt idx="159">
                  <c:v>0.13528871536254899</c:v>
                </c:pt>
                <c:pt idx="160">
                  <c:v>0.126407146453858</c:v>
                </c:pt>
                <c:pt idx="161">
                  <c:v>0.117781639099121</c:v>
                </c:pt>
                <c:pt idx="162">
                  <c:v>0.10987901687622099</c:v>
                </c:pt>
                <c:pt idx="163">
                  <c:v>0.102010250091553</c:v>
                </c:pt>
                <c:pt idx="164">
                  <c:v>9.49749946594238E-2</c:v>
                </c:pt>
                <c:pt idx="165">
                  <c:v>8.83941650390625E-2</c:v>
                </c:pt>
                <c:pt idx="166">
                  <c:v>8.2315921783447293E-2</c:v>
                </c:pt>
                <c:pt idx="167">
                  <c:v>7.7250003814697293E-2</c:v>
                </c:pt>
                <c:pt idx="168">
                  <c:v>7.2734832763671903E-2</c:v>
                </c:pt>
                <c:pt idx="169">
                  <c:v>6.9059848785400405E-2</c:v>
                </c:pt>
                <c:pt idx="170">
                  <c:v>6.5470695495605497E-2</c:v>
                </c:pt>
                <c:pt idx="171">
                  <c:v>6.20989799499512E-2</c:v>
                </c:pt>
                <c:pt idx="172">
                  <c:v>5.8116912841796903E-2</c:v>
                </c:pt>
                <c:pt idx="173">
                  <c:v>5.4702281951904297E-2</c:v>
                </c:pt>
                <c:pt idx="174">
                  <c:v>5.2910327911377002E-2</c:v>
                </c:pt>
                <c:pt idx="175">
                  <c:v>5.0011157989502002E-2</c:v>
                </c:pt>
                <c:pt idx="176">
                  <c:v>4.95343208312988E-2</c:v>
                </c:pt>
                <c:pt idx="177">
                  <c:v>4.7691822052002002E-2</c:v>
                </c:pt>
                <c:pt idx="178">
                  <c:v>4.5907020568847698E-2</c:v>
                </c:pt>
                <c:pt idx="179">
                  <c:v>4.4167995452880901E-2</c:v>
                </c:pt>
                <c:pt idx="180">
                  <c:v>4.2396545410156299E-2</c:v>
                </c:pt>
                <c:pt idx="181">
                  <c:v>4.1181564331054701E-2</c:v>
                </c:pt>
                <c:pt idx="182">
                  <c:v>4.0298938751220703E-2</c:v>
                </c:pt>
                <c:pt idx="183">
                  <c:v>3.9193153381347698E-2</c:v>
                </c:pt>
                <c:pt idx="184">
                  <c:v>3.8099288940429701E-2</c:v>
                </c:pt>
                <c:pt idx="185">
                  <c:v>3.7435531616211E-2</c:v>
                </c:pt>
                <c:pt idx="186">
                  <c:v>3.64437103271485E-2</c:v>
                </c:pt>
                <c:pt idx="187">
                  <c:v>3.5459995269775398E-2</c:v>
                </c:pt>
                <c:pt idx="188">
                  <c:v>3.5781383514404297E-2</c:v>
                </c:pt>
                <c:pt idx="189">
                  <c:v>3.4838199615478502E-2</c:v>
                </c:pt>
                <c:pt idx="190">
                  <c:v>3.4629821777343799E-2</c:v>
                </c:pt>
                <c:pt idx="191">
                  <c:v>3.4275054931640597E-2</c:v>
                </c:pt>
                <c:pt idx="192">
                  <c:v>3.3730983734130901E-2</c:v>
                </c:pt>
                <c:pt idx="193">
                  <c:v>3.2893180847168003E-2</c:v>
                </c:pt>
                <c:pt idx="194">
                  <c:v>3.2614707946777399E-2</c:v>
                </c:pt>
                <c:pt idx="195">
                  <c:v>3.2369613647461E-2</c:v>
                </c:pt>
                <c:pt idx="196">
                  <c:v>3.2538414001464899E-2</c:v>
                </c:pt>
                <c:pt idx="197">
                  <c:v>3.3019542694091797E-2</c:v>
                </c:pt>
                <c:pt idx="198">
                  <c:v>3.2820701599121101E-2</c:v>
                </c:pt>
                <c:pt idx="199">
                  <c:v>3.2109737396240297E-2</c:v>
                </c:pt>
                <c:pt idx="200">
                  <c:v>3.0819416046142599E-2</c:v>
                </c:pt>
                <c:pt idx="201">
                  <c:v>3.0376434326171899E-2</c:v>
                </c:pt>
                <c:pt idx="202">
                  <c:v>3.0116081237793E-2</c:v>
                </c:pt>
                <c:pt idx="203">
                  <c:v>3.00507545471192E-2</c:v>
                </c:pt>
                <c:pt idx="204">
                  <c:v>3.0480861663818401E-2</c:v>
                </c:pt>
                <c:pt idx="205">
                  <c:v>3.0501365661621101E-2</c:v>
                </c:pt>
                <c:pt idx="206">
                  <c:v>3.0152320861816399E-2</c:v>
                </c:pt>
                <c:pt idx="207">
                  <c:v>2.95767784118653E-2</c:v>
                </c:pt>
                <c:pt idx="208">
                  <c:v>2.9016017913818401E-2</c:v>
                </c:pt>
                <c:pt idx="209">
                  <c:v>2.9443740844726601E-2</c:v>
                </c:pt>
                <c:pt idx="210">
                  <c:v>2.9411315917968799E-2</c:v>
                </c:pt>
                <c:pt idx="211">
                  <c:v>2.8739929199218799E-2</c:v>
                </c:pt>
                <c:pt idx="212">
                  <c:v>2.79746055603028E-2</c:v>
                </c:pt>
                <c:pt idx="213">
                  <c:v>2.7630329132080099E-2</c:v>
                </c:pt>
                <c:pt idx="214">
                  <c:v>2.7403831481933601E-2</c:v>
                </c:pt>
                <c:pt idx="215">
                  <c:v>2.7386665344238299E-2</c:v>
                </c:pt>
                <c:pt idx="216">
                  <c:v>2.84123420715332E-2</c:v>
                </c:pt>
                <c:pt idx="217">
                  <c:v>2.91805267333985E-2</c:v>
                </c:pt>
                <c:pt idx="218">
                  <c:v>2.7370452880859399E-2</c:v>
                </c:pt>
                <c:pt idx="219">
                  <c:v>2.59356498718262E-2</c:v>
                </c:pt>
                <c:pt idx="220">
                  <c:v>2.5498867034912099E-2</c:v>
                </c:pt>
                <c:pt idx="221">
                  <c:v>2.51679420471192E-2</c:v>
                </c:pt>
                <c:pt idx="222">
                  <c:v>2.49481201171875E-2</c:v>
                </c:pt>
                <c:pt idx="223">
                  <c:v>2.4957656860351601E-2</c:v>
                </c:pt>
                <c:pt idx="224">
                  <c:v>2.4987220764160201E-2</c:v>
                </c:pt>
                <c:pt idx="225">
                  <c:v>2.4242877960205099E-2</c:v>
                </c:pt>
                <c:pt idx="226">
                  <c:v>2.3388385772705099E-2</c:v>
                </c:pt>
                <c:pt idx="227">
                  <c:v>2.42199897766113E-2</c:v>
                </c:pt>
                <c:pt idx="228">
                  <c:v>2.55842208862305E-2</c:v>
                </c:pt>
                <c:pt idx="229">
                  <c:v>2.38137245178223E-2</c:v>
                </c:pt>
                <c:pt idx="230">
                  <c:v>2.4152755737304701E-2</c:v>
                </c:pt>
                <c:pt idx="231">
                  <c:v>2.3674488067627002E-2</c:v>
                </c:pt>
                <c:pt idx="232">
                  <c:v>2.3258209228515601E-2</c:v>
                </c:pt>
                <c:pt idx="233">
                  <c:v>2.37469673156738E-2</c:v>
                </c:pt>
                <c:pt idx="234">
                  <c:v>2.3491382598877002E-2</c:v>
                </c:pt>
                <c:pt idx="235">
                  <c:v>2.2390365600586E-2</c:v>
                </c:pt>
                <c:pt idx="236">
                  <c:v>2.1638870239257799E-2</c:v>
                </c:pt>
                <c:pt idx="237">
                  <c:v>2.1736621856689502E-2</c:v>
                </c:pt>
                <c:pt idx="238">
                  <c:v>2.14686393737793E-2</c:v>
                </c:pt>
                <c:pt idx="239">
                  <c:v>2.1244049072265601E-2</c:v>
                </c:pt>
                <c:pt idx="240">
                  <c:v>2.11329460144043E-2</c:v>
                </c:pt>
                <c:pt idx="241">
                  <c:v>2.0882129669189502E-2</c:v>
                </c:pt>
                <c:pt idx="242">
                  <c:v>2.0444869995117201E-2</c:v>
                </c:pt>
                <c:pt idx="243">
                  <c:v>2.0316123962402399E-2</c:v>
                </c:pt>
                <c:pt idx="244">
                  <c:v>1.9034862518310599E-2</c:v>
                </c:pt>
                <c:pt idx="245">
                  <c:v>1.88050270080567E-2</c:v>
                </c:pt>
                <c:pt idx="246">
                  <c:v>1.8816471099853498E-2</c:v>
                </c:pt>
                <c:pt idx="247">
                  <c:v>1.8523216247558601E-2</c:v>
                </c:pt>
                <c:pt idx="248">
                  <c:v>1.8171787261962901E-2</c:v>
                </c:pt>
                <c:pt idx="249">
                  <c:v>1.8064975738525401E-2</c:v>
                </c:pt>
                <c:pt idx="250">
                  <c:v>1.7429351806640601E-2</c:v>
                </c:pt>
                <c:pt idx="251">
                  <c:v>1.7545700073242201E-2</c:v>
                </c:pt>
                <c:pt idx="252">
                  <c:v>1.7012119293212901E-2</c:v>
                </c:pt>
                <c:pt idx="253">
                  <c:v>1.5657901763915998E-2</c:v>
                </c:pt>
                <c:pt idx="254">
                  <c:v>1.6488075256347701E-2</c:v>
                </c:pt>
                <c:pt idx="255">
                  <c:v>1.6771793365478498E-2</c:v>
                </c:pt>
                <c:pt idx="256">
                  <c:v>1.5710353851318401E-2</c:v>
                </c:pt>
                <c:pt idx="257">
                  <c:v>1.5351772308349601E-2</c:v>
                </c:pt>
                <c:pt idx="258">
                  <c:v>1.5549659729003899E-2</c:v>
                </c:pt>
                <c:pt idx="259">
                  <c:v>1.5099048614502E-2</c:v>
                </c:pt>
                <c:pt idx="260">
                  <c:v>1.4773845672607399E-2</c:v>
                </c:pt>
                <c:pt idx="261">
                  <c:v>1.40790939331055E-2</c:v>
                </c:pt>
                <c:pt idx="262">
                  <c:v>1.33423805236817E-2</c:v>
                </c:pt>
                <c:pt idx="263">
                  <c:v>1.30677223205567E-2</c:v>
                </c:pt>
                <c:pt idx="264">
                  <c:v>1.2859344482421899E-2</c:v>
                </c:pt>
                <c:pt idx="265">
                  <c:v>1.2162208557128899E-2</c:v>
                </c:pt>
                <c:pt idx="266">
                  <c:v>1.17645263671875E-2</c:v>
                </c:pt>
                <c:pt idx="267">
                  <c:v>1.24468803405762E-2</c:v>
                </c:pt>
                <c:pt idx="268">
                  <c:v>1.1929988861084E-2</c:v>
                </c:pt>
                <c:pt idx="269">
                  <c:v>1.1651515960693399E-2</c:v>
                </c:pt>
                <c:pt idx="270">
                  <c:v>1.0708332061767601E-2</c:v>
                </c:pt>
                <c:pt idx="271">
                  <c:v>1.08165740966797E-2</c:v>
                </c:pt>
                <c:pt idx="272">
                  <c:v>1.03282928466797E-2</c:v>
                </c:pt>
                <c:pt idx="273">
                  <c:v>1.1494636535644601E-2</c:v>
                </c:pt>
                <c:pt idx="274">
                  <c:v>1.07498168945313E-2</c:v>
                </c:pt>
                <c:pt idx="275">
                  <c:v>1.05981826782227E-2</c:v>
                </c:pt>
                <c:pt idx="276">
                  <c:v>1.05938911437988E-2</c:v>
                </c:pt>
                <c:pt idx="277">
                  <c:v>1.0777473449707101E-2</c:v>
                </c:pt>
                <c:pt idx="278">
                  <c:v>1.08838081359863E-2</c:v>
                </c:pt>
                <c:pt idx="279">
                  <c:v>1.0688304901123101E-2</c:v>
                </c:pt>
                <c:pt idx="280">
                  <c:v>9.7541809082031302E-3</c:v>
                </c:pt>
                <c:pt idx="281">
                  <c:v>9.2778205871582101E-3</c:v>
                </c:pt>
                <c:pt idx="282">
                  <c:v>9.5334053039550799E-3</c:v>
                </c:pt>
                <c:pt idx="283">
                  <c:v>9.5815658569336007E-3</c:v>
                </c:pt>
                <c:pt idx="284">
                  <c:v>9.2015266418457101E-3</c:v>
                </c:pt>
                <c:pt idx="285">
                  <c:v>8.7728500366211007E-3</c:v>
                </c:pt>
                <c:pt idx="286">
                  <c:v>8.7695121765136701E-3</c:v>
                </c:pt>
                <c:pt idx="287">
                  <c:v>8.8319778442382795E-3</c:v>
                </c:pt>
                <c:pt idx="288">
                  <c:v>8.4037780761718802E-3</c:v>
                </c:pt>
                <c:pt idx="289">
                  <c:v>8.3675384521484392E-3</c:v>
                </c:pt>
                <c:pt idx="290">
                  <c:v>8.6002349853515608E-3</c:v>
                </c:pt>
                <c:pt idx="291">
                  <c:v>7.9135894775390694E-3</c:v>
                </c:pt>
                <c:pt idx="292">
                  <c:v>7.8229904174804705E-3</c:v>
                </c:pt>
                <c:pt idx="293">
                  <c:v>7.6951980590820304E-3</c:v>
                </c:pt>
                <c:pt idx="294">
                  <c:v>7.6637268066406302E-3</c:v>
                </c:pt>
                <c:pt idx="295">
                  <c:v>8.2082748413086007E-3</c:v>
                </c:pt>
                <c:pt idx="296">
                  <c:v>6.7248344421386701E-3</c:v>
                </c:pt>
                <c:pt idx="297">
                  <c:v>6.7396163940429696E-3</c:v>
                </c:pt>
                <c:pt idx="298">
                  <c:v>7.5058937072753898E-3</c:v>
                </c:pt>
                <c:pt idx="299">
                  <c:v>7.5473785400390703E-3</c:v>
                </c:pt>
                <c:pt idx="300">
                  <c:v>7.7633857727050799E-3</c:v>
                </c:pt>
                <c:pt idx="301">
                  <c:v>7.6003074645996102E-3</c:v>
                </c:pt>
                <c:pt idx="302">
                  <c:v>7.3666572570800799E-3</c:v>
                </c:pt>
                <c:pt idx="303">
                  <c:v>8.3284378051757795E-3</c:v>
                </c:pt>
                <c:pt idx="304">
                  <c:v>8.1329345703125E-3</c:v>
                </c:pt>
                <c:pt idx="305">
                  <c:v>7.2641372680664097E-3</c:v>
                </c:pt>
                <c:pt idx="306">
                  <c:v>7.3795318603515703E-3</c:v>
                </c:pt>
                <c:pt idx="307">
                  <c:v>7.4200630187988299E-3</c:v>
                </c:pt>
                <c:pt idx="308">
                  <c:v>7.46917724609375E-3</c:v>
                </c:pt>
                <c:pt idx="309">
                  <c:v>7.2722434997558602E-3</c:v>
                </c:pt>
                <c:pt idx="310">
                  <c:v>6.8655014038085998E-3</c:v>
                </c:pt>
                <c:pt idx="311">
                  <c:v>7.1382522583007804E-3</c:v>
                </c:pt>
                <c:pt idx="312">
                  <c:v>6.9689750671386701E-3</c:v>
                </c:pt>
                <c:pt idx="313">
                  <c:v>6.71625137329102E-3</c:v>
                </c:pt>
                <c:pt idx="314">
                  <c:v>6.4091682434082101E-3</c:v>
                </c:pt>
                <c:pt idx="315">
                  <c:v>6.3657760620117196E-3</c:v>
                </c:pt>
                <c:pt idx="316">
                  <c:v>6.1831474304199201E-3</c:v>
                </c:pt>
                <c:pt idx="317">
                  <c:v>6.10589981079102E-3</c:v>
                </c:pt>
                <c:pt idx="318">
                  <c:v>5.8860778808593802E-3</c:v>
                </c:pt>
                <c:pt idx="319">
                  <c:v>5.5408477783203203E-3</c:v>
                </c:pt>
                <c:pt idx="320">
                  <c:v>5.4597854614257804E-3</c:v>
                </c:pt>
                <c:pt idx="321">
                  <c:v>5.48791885375977E-3</c:v>
                </c:pt>
                <c:pt idx="322">
                  <c:v>5.25665283203125E-3</c:v>
                </c:pt>
                <c:pt idx="323">
                  <c:v>5.0969123840332101E-3</c:v>
                </c:pt>
                <c:pt idx="324">
                  <c:v>4.9433708190918003E-3</c:v>
                </c:pt>
                <c:pt idx="325">
                  <c:v>5.0120353698730503E-3</c:v>
                </c:pt>
                <c:pt idx="326">
                  <c:v>4.5890808105468802E-3</c:v>
                </c:pt>
                <c:pt idx="327">
                  <c:v>4.3873786926269601E-3</c:v>
                </c:pt>
                <c:pt idx="328">
                  <c:v>4.4498443603515599E-3</c:v>
                </c:pt>
                <c:pt idx="329">
                  <c:v>4.3158531188964896E-3</c:v>
                </c:pt>
                <c:pt idx="330">
                  <c:v>4.2285919189453099E-3</c:v>
                </c:pt>
                <c:pt idx="331">
                  <c:v>4.2896270751953099E-3</c:v>
                </c:pt>
                <c:pt idx="332">
                  <c:v>4.1203498840332101E-3</c:v>
                </c:pt>
                <c:pt idx="333">
                  <c:v>3.9634704589843802E-3</c:v>
                </c:pt>
                <c:pt idx="334">
                  <c:v>3.7498474121093802E-3</c:v>
                </c:pt>
                <c:pt idx="335">
                  <c:v>3.6449432373046901E-3</c:v>
                </c:pt>
                <c:pt idx="336">
                  <c:v>3.6625862121582101E-3</c:v>
                </c:pt>
                <c:pt idx="337">
                  <c:v>3.72552871704102E-3</c:v>
                </c:pt>
                <c:pt idx="338">
                  <c:v>3.6497116088867201E-3</c:v>
                </c:pt>
                <c:pt idx="339">
                  <c:v>3.4775733947753902E-3</c:v>
                </c:pt>
                <c:pt idx="340">
                  <c:v>3.5328865051269601E-3</c:v>
                </c:pt>
                <c:pt idx="341">
                  <c:v>3.4718513488769601E-3</c:v>
                </c:pt>
                <c:pt idx="342">
                  <c:v>3.3578872680664102E-3</c:v>
                </c:pt>
                <c:pt idx="343">
                  <c:v>3.1385421752929701E-3</c:v>
                </c:pt>
                <c:pt idx="344">
                  <c:v>3.2868385314941402E-3</c:v>
                </c:pt>
                <c:pt idx="345">
                  <c:v>3.1852722167968802E-3</c:v>
                </c:pt>
                <c:pt idx="346">
                  <c:v>3.20959091186524E-3</c:v>
                </c:pt>
                <c:pt idx="347">
                  <c:v>3.0455589294433598E-3</c:v>
                </c:pt>
                <c:pt idx="348">
                  <c:v>3.2253265380859401E-3</c:v>
                </c:pt>
                <c:pt idx="349">
                  <c:v>3.18670272827149E-3</c:v>
                </c:pt>
                <c:pt idx="350">
                  <c:v>3.0684471130371098E-3</c:v>
                </c:pt>
                <c:pt idx="351">
                  <c:v>2.89154052734375E-3</c:v>
                </c:pt>
                <c:pt idx="352">
                  <c:v>2.9926300048828099E-3</c:v>
                </c:pt>
                <c:pt idx="353">
                  <c:v>3.09228897094727E-3</c:v>
                </c:pt>
                <c:pt idx="354">
                  <c:v>2.6683807373046901E-3</c:v>
                </c:pt>
                <c:pt idx="355">
                  <c:v>2.7704238891601602E-3</c:v>
                </c:pt>
                <c:pt idx="356">
                  <c:v>2.7456283569335998E-3</c:v>
                </c:pt>
                <c:pt idx="357">
                  <c:v>2.5849342346191402E-3</c:v>
                </c:pt>
                <c:pt idx="358">
                  <c:v>2.6483535766601602E-3</c:v>
                </c:pt>
                <c:pt idx="359">
                  <c:v>2.5825500488281302E-3</c:v>
                </c:pt>
                <c:pt idx="360">
                  <c:v>2.5129318237304701E-3</c:v>
                </c:pt>
                <c:pt idx="361">
                  <c:v>2.39038467407227E-3</c:v>
                </c:pt>
                <c:pt idx="362">
                  <c:v>2.2478103637695299E-3</c:v>
                </c:pt>
                <c:pt idx="363">
                  <c:v>2.2168159484863299E-3</c:v>
                </c:pt>
                <c:pt idx="364">
                  <c:v>2.3789405822753902E-3</c:v>
                </c:pt>
                <c:pt idx="365">
                  <c:v>2.2397041320800799E-3</c:v>
                </c:pt>
                <c:pt idx="366">
                  <c:v>2.1219253540039102E-3</c:v>
                </c:pt>
                <c:pt idx="367">
                  <c:v>1.93023681640625E-3</c:v>
                </c:pt>
                <c:pt idx="368">
                  <c:v>2.01177597045899E-3</c:v>
                </c:pt>
                <c:pt idx="369">
                  <c:v>1.82867050170899E-3</c:v>
                </c:pt>
                <c:pt idx="370">
                  <c:v>1.8510818481445299E-3</c:v>
                </c:pt>
                <c:pt idx="371">
                  <c:v>1.6002655029296901E-3</c:v>
                </c:pt>
                <c:pt idx="372">
                  <c:v>1.6207695007324199E-3</c:v>
                </c:pt>
                <c:pt idx="373">
                  <c:v>1.50823593139649E-3</c:v>
                </c:pt>
                <c:pt idx="374">
                  <c:v>1.4009475708007799E-3</c:v>
                </c:pt>
                <c:pt idx="375">
                  <c:v>1.27267837524414E-3</c:v>
                </c:pt>
                <c:pt idx="376">
                  <c:v>1.0023117065429701E-3</c:v>
                </c:pt>
                <c:pt idx="377">
                  <c:v>8.1014633178711003E-4</c:v>
                </c:pt>
                <c:pt idx="378">
                  <c:v>7.2956085205078201E-4</c:v>
                </c:pt>
                <c:pt idx="379">
                  <c:v>7.3575973510742198E-4</c:v>
                </c:pt>
                <c:pt idx="380">
                  <c:v>5.83648681640625E-4</c:v>
                </c:pt>
                <c:pt idx="381">
                  <c:v>5.6266784667968804E-4</c:v>
                </c:pt>
                <c:pt idx="382">
                  <c:v>6.8187713623046897E-4</c:v>
                </c:pt>
                <c:pt idx="383">
                  <c:v>9.8609924316406293E-4</c:v>
                </c:pt>
                <c:pt idx="384">
                  <c:v>7.3480606079101595E-4</c:v>
                </c:pt>
                <c:pt idx="385">
                  <c:v>3.9434432983398503E-4</c:v>
                </c:pt>
                <c:pt idx="386">
                  <c:v>6.9284439086914095E-4</c:v>
                </c:pt>
                <c:pt idx="387">
                  <c:v>3.7527084350586003E-4</c:v>
                </c:pt>
                <c:pt idx="388">
                  <c:v>8.35418701171875E-4</c:v>
                </c:pt>
                <c:pt idx="389">
                  <c:v>8.6116790771484397E-4</c:v>
                </c:pt>
                <c:pt idx="390">
                  <c:v>1.6975402832031299E-4</c:v>
                </c:pt>
                <c:pt idx="391">
                  <c:v>4.3201446533203098E-4</c:v>
                </c:pt>
                <c:pt idx="392">
                  <c:v>2.7751922607421902E-4</c:v>
                </c:pt>
                <c:pt idx="393">
                  <c:v>-5.1450729370117198E-4</c:v>
                </c:pt>
                <c:pt idx="394">
                  <c:v>4.2438507080078098E-5</c:v>
                </c:pt>
                <c:pt idx="395">
                  <c:v>1.02996826171875E-4</c:v>
                </c:pt>
                <c:pt idx="396">
                  <c:v>-1.9788742065429701E-4</c:v>
                </c:pt>
                <c:pt idx="397">
                  <c:v>-3.3378601074218699E-6</c:v>
                </c:pt>
                <c:pt idx="398">
                  <c:v>1.8596649169921899E-4</c:v>
                </c:pt>
                <c:pt idx="399">
                  <c:v>-2.4747848510742198E-4</c:v>
                </c:pt>
                <c:pt idx="400">
                  <c:v>-6.1368942260742198E-4</c:v>
                </c:pt>
                <c:pt idx="401">
                  <c:v>-6.2227249145507802E-4</c:v>
                </c:pt>
                <c:pt idx="402">
                  <c:v>-2.3365020751953101E-4</c:v>
                </c:pt>
                <c:pt idx="403">
                  <c:v>1.1348724365234399E-4</c:v>
                </c:pt>
                <c:pt idx="404">
                  <c:v>1.08718872070313E-4</c:v>
                </c:pt>
                <c:pt idx="405">
                  <c:v>-2.00748443603516E-4</c:v>
                </c:pt>
                <c:pt idx="406">
                  <c:v>-2.9087066650390598E-4</c:v>
                </c:pt>
                <c:pt idx="407">
                  <c:v>-5.76972961425782E-5</c:v>
                </c:pt>
                <c:pt idx="408">
                  <c:v>-3.0946731567382802E-4</c:v>
                </c:pt>
                <c:pt idx="409">
                  <c:v>-4.2057037353515598E-4</c:v>
                </c:pt>
                <c:pt idx="410">
                  <c:v>-6.1273574829101595E-4</c:v>
                </c:pt>
                <c:pt idx="411">
                  <c:v>-2.0170211791992201E-4</c:v>
                </c:pt>
                <c:pt idx="412">
                  <c:v>2.6130676269531299E-4</c:v>
                </c:pt>
                <c:pt idx="413">
                  <c:v>-3.3378601074218699E-6</c:v>
                </c:pt>
                <c:pt idx="414">
                  <c:v>-9.95635986328125E-4</c:v>
                </c:pt>
                <c:pt idx="415">
                  <c:v>-9.4842910766601595E-4</c:v>
                </c:pt>
                <c:pt idx="416">
                  <c:v>-9.95635986328125E-4</c:v>
                </c:pt>
                <c:pt idx="417">
                  <c:v>-8.6545944213867198E-4</c:v>
                </c:pt>
                <c:pt idx="418">
                  <c:v>-6.3514709472656304E-4</c:v>
                </c:pt>
                <c:pt idx="419">
                  <c:v>-1.03235244750977E-3</c:v>
                </c:pt>
                <c:pt idx="420">
                  <c:v>-7.5721740722656304E-4</c:v>
                </c:pt>
                <c:pt idx="421">
                  <c:v>-9.95635986328125E-4</c:v>
                </c:pt>
                <c:pt idx="422">
                  <c:v>-9.8562240600586003E-4</c:v>
                </c:pt>
                <c:pt idx="423">
                  <c:v>-8.3446502685546897E-4</c:v>
                </c:pt>
                <c:pt idx="424">
                  <c:v>-9.1028213500976595E-4</c:v>
                </c:pt>
                <c:pt idx="425">
                  <c:v>-1.4514923095703099E-3</c:v>
                </c:pt>
                <c:pt idx="426">
                  <c:v>-1.4042854309082101E-3</c:v>
                </c:pt>
                <c:pt idx="427">
                  <c:v>-1.56545639038086E-3</c:v>
                </c:pt>
                <c:pt idx="428">
                  <c:v>-1.53875350952149E-3</c:v>
                </c:pt>
                <c:pt idx="429">
                  <c:v>-1.5506744384765599E-3</c:v>
                </c:pt>
                <c:pt idx="430">
                  <c:v>-1.22690200805664E-3</c:v>
                </c:pt>
                <c:pt idx="431">
                  <c:v>-1.6326904296875E-3</c:v>
                </c:pt>
                <c:pt idx="432">
                  <c:v>-1.7642974853515599E-3</c:v>
                </c:pt>
                <c:pt idx="433">
                  <c:v>-1.2941360473632799E-3</c:v>
                </c:pt>
                <c:pt idx="434">
                  <c:v>-1.7147064208984401E-3</c:v>
                </c:pt>
                <c:pt idx="435">
                  <c:v>-2.1328926086425799E-3</c:v>
                </c:pt>
                <c:pt idx="436">
                  <c:v>-2.7737617492675799E-3</c:v>
                </c:pt>
                <c:pt idx="437">
                  <c:v>-2.7074813842773498E-3</c:v>
                </c:pt>
                <c:pt idx="438">
                  <c:v>-2.4814605712890599E-3</c:v>
                </c:pt>
                <c:pt idx="439">
                  <c:v>-1.77526473999024E-3</c:v>
                </c:pt>
                <c:pt idx="440">
                  <c:v>-1.1415481567382799E-3</c:v>
                </c:pt>
                <c:pt idx="441">
                  <c:v>-1.22833251953125E-3</c:v>
                </c:pt>
                <c:pt idx="442">
                  <c:v>-1.49297714233399E-3</c:v>
                </c:pt>
                <c:pt idx="443">
                  <c:v>-1.1701583862304701E-3</c:v>
                </c:pt>
                <c:pt idx="444">
                  <c:v>-1.5797615051269601E-3</c:v>
                </c:pt>
                <c:pt idx="445">
                  <c:v>-2.3784637451171901E-3</c:v>
                </c:pt>
                <c:pt idx="446">
                  <c:v>-2.6426315307617201E-3</c:v>
                </c:pt>
                <c:pt idx="447">
                  <c:v>-2.64739990234375E-3</c:v>
                </c:pt>
                <c:pt idx="448">
                  <c:v>-2.2974014282226602E-3</c:v>
                </c:pt>
                <c:pt idx="449">
                  <c:v>-2.3808479309082101E-3</c:v>
                </c:pt>
                <c:pt idx="450">
                  <c:v>-2.3436546325683598E-3</c:v>
                </c:pt>
                <c:pt idx="451">
                  <c:v>-2.25591659545899E-3</c:v>
                </c:pt>
                <c:pt idx="452">
                  <c:v>-2.41613388061524E-3</c:v>
                </c:pt>
                <c:pt idx="453">
                  <c:v>-2.2821426391601602E-3</c:v>
                </c:pt>
                <c:pt idx="454">
                  <c:v>-2.4528503417968802E-3</c:v>
                </c:pt>
                <c:pt idx="455">
                  <c:v>-2.3579597473144601E-3</c:v>
                </c:pt>
                <c:pt idx="456">
                  <c:v>-2.4042129516601602E-3</c:v>
                </c:pt>
                <c:pt idx="457">
                  <c:v>-2.43139266967774E-3</c:v>
                </c:pt>
                <c:pt idx="458">
                  <c:v>-2.48479843139649E-3</c:v>
                </c:pt>
                <c:pt idx="459">
                  <c:v>-2.5162696838378902E-3</c:v>
                </c:pt>
                <c:pt idx="460">
                  <c:v>-2.5415420532226602E-3</c:v>
                </c:pt>
                <c:pt idx="461">
                  <c:v>-2.5787353515625E-3</c:v>
                </c:pt>
                <c:pt idx="462">
                  <c:v>-2.3722648620605499E-3</c:v>
                </c:pt>
                <c:pt idx="463">
                  <c:v>-2.43139266967774E-3</c:v>
                </c:pt>
                <c:pt idx="464">
                  <c:v>-2.5086402893066402E-3</c:v>
                </c:pt>
                <c:pt idx="465">
                  <c:v>-2.3965835571289102E-3</c:v>
                </c:pt>
                <c:pt idx="466">
                  <c:v>-2.1700859069824201E-3</c:v>
                </c:pt>
                <c:pt idx="467">
                  <c:v>-5.0230026245117196E-3</c:v>
                </c:pt>
                <c:pt idx="468">
                  <c:v>-2.99596786499024E-3</c:v>
                </c:pt>
                <c:pt idx="469">
                  <c:v>-2.65741348266602E-3</c:v>
                </c:pt>
                <c:pt idx="470">
                  <c:v>-2.6826858520507799E-3</c:v>
                </c:pt>
                <c:pt idx="471">
                  <c:v>-2.593994140625E-3</c:v>
                </c:pt>
                <c:pt idx="472">
                  <c:v>-2.6869773864746098E-3</c:v>
                </c:pt>
                <c:pt idx="473">
                  <c:v>-2.6187896728515599E-3</c:v>
                </c:pt>
                <c:pt idx="474">
                  <c:v>-2.6783943176269601E-3</c:v>
                </c:pt>
                <c:pt idx="475">
                  <c:v>-2.6111602783203099E-3</c:v>
                </c:pt>
                <c:pt idx="476">
                  <c:v>-2.6555061340332101E-3</c:v>
                </c:pt>
                <c:pt idx="477">
                  <c:v>-2.7017593383789102E-3</c:v>
                </c:pt>
                <c:pt idx="478">
                  <c:v>-2.7232170104980499E-3</c:v>
                </c:pt>
                <c:pt idx="479">
                  <c:v>-2.7303695678710998E-3</c:v>
                </c:pt>
                <c:pt idx="480">
                  <c:v>-2.5701522827148498E-3</c:v>
                </c:pt>
                <c:pt idx="481">
                  <c:v>-2.7499198913574201E-3</c:v>
                </c:pt>
                <c:pt idx="482">
                  <c:v>-2.7484893798828099E-3</c:v>
                </c:pt>
                <c:pt idx="483">
                  <c:v>-2.7394294738769601E-3</c:v>
                </c:pt>
                <c:pt idx="484">
                  <c:v>-2.7561187744140599E-3</c:v>
                </c:pt>
                <c:pt idx="485">
                  <c:v>-2.7599334716796901E-3</c:v>
                </c:pt>
                <c:pt idx="486">
                  <c:v>-2.7985572814941402E-3</c:v>
                </c:pt>
                <c:pt idx="487">
                  <c:v>-2.7098655700683598E-3</c:v>
                </c:pt>
                <c:pt idx="488">
                  <c:v>-2.79474258422852E-3</c:v>
                </c:pt>
                <c:pt idx="489">
                  <c:v>-2.7818679809570299E-3</c:v>
                </c:pt>
                <c:pt idx="490">
                  <c:v>-2.83575057983399E-3</c:v>
                </c:pt>
                <c:pt idx="491">
                  <c:v>-2.8576850891113299E-3</c:v>
                </c:pt>
                <c:pt idx="492">
                  <c:v>-2.83050537109375E-3</c:v>
                </c:pt>
                <c:pt idx="493">
                  <c:v>-2.85577774047852E-3</c:v>
                </c:pt>
                <c:pt idx="494">
                  <c:v>-2.8276443481445299E-3</c:v>
                </c:pt>
                <c:pt idx="495">
                  <c:v>-2.75182723999024E-3</c:v>
                </c:pt>
                <c:pt idx="496">
                  <c:v>-2.8047561645507799E-3</c:v>
                </c:pt>
                <c:pt idx="497">
                  <c:v>-2.8591156005859401E-3</c:v>
                </c:pt>
                <c:pt idx="498">
                  <c:v>-2.9878616333007799E-3</c:v>
                </c:pt>
                <c:pt idx="499">
                  <c:v>-3.0126571655273498E-3</c:v>
                </c:pt>
                <c:pt idx="500">
                  <c:v>-3.0856132507324201E-3</c:v>
                </c:pt>
                <c:pt idx="501">
                  <c:v>-3.02648544311524E-3</c:v>
                </c:pt>
                <c:pt idx="502">
                  <c:v>-3.03411483764649E-3</c:v>
                </c:pt>
                <c:pt idx="503">
                  <c:v>-3.0827522277832101E-3</c:v>
                </c:pt>
                <c:pt idx="504">
                  <c:v>-2.98309326171875E-3</c:v>
                </c:pt>
                <c:pt idx="505">
                  <c:v>-3.0317306518554701E-3</c:v>
                </c:pt>
                <c:pt idx="506">
                  <c:v>-3.0260086059570299E-3</c:v>
                </c:pt>
                <c:pt idx="507">
                  <c:v>-3.0517578125E-3</c:v>
                </c:pt>
                <c:pt idx="508">
                  <c:v>-3.0517578125E-3</c:v>
                </c:pt>
                <c:pt idx="509">
                  <c:v>-2.9940605163574201E-3</c:v>
                </c:pt>
                <c:pt idx="510">
                  <c:v>-3.0436515808105499E-3</c:v>
                </c:pt>
                <c:pt idx="511">
                  <c:v>-3.02886962890625E-3</c:v>
                </c:pt>
                <c:pt idx="512">
                  <c:v>-3.0117034912109401E-3</c:v>
                </c:pt>
                <c:pt idx="513">
                  <c:v>-3.0002593994140599E-3</c:v>
                </c:pt>
                <c:pt idx="514">
                  <c:v>-2.9768943786621098E-3</c:v>
                </c:pt>
                <c:pt idx="515">
                  <c:v>-2.9225349426269601E-3</c:v>
                </c:pt>
                <c:pt idx="516">
                  <c:v>-2.90679931640625E-3</c:v>
                </c:pt>
                <c:pt idx="517">
                  <c:v>-2.7813911437988299E-3</c:v>
                </c:pt>
                <c:pt idx="518">
                  <c:v>-2.8262138366699201E-3</c:v>
                </c:pt>
                <c:pt idx="519">
                  <c:v>-2.8085708618164102E-3</c:v>
                </c:pt>
                <c:pt idx="520">
                  <c:v>-2.8910636901855499E-3</c:v>
                </c:pt>
                <c:pt idx="521">
                  <c:v>-2.7790069580078099E-3</c:v>
                </c:pt>
                <c:pt idx="522">
                  <c:v>-2.8719902038574201E-3</c:v>
                </c:pt>
                <c:pt idx="523">
                  <c:v>-2.7875900268554701E-3</c:v>
                </c:pt>
                <c:pt idx="524">
                  <c:v>-2.8114318847656302E-3</c:v>
                </c:pt>
                <c:pt idx="525">
                  <c:v>-2.8696060180664102E-3</c:v>
                </c:pt>
                <c:pt idx="526">
                  <c:v>-2.7513504028320299E-3</c:v>
                </c:pt>
                <c:pt idx="527">
                  <c:v>-2.8080940246582101E-3</c:v>
                </c:pt>
                <c:pt idx="528">
                  <c:v>-2.7675628662109401E-3</c:v>
                </c:pt>
                <c:pt idx="529">
                  <c:v>-2.7904510498046901E-3</c:v>
                </c:pt>
                <c:pt idx="530">
                  <c:v>-2.8309822082519601E-3</c:v>
                </c:pt>
                <c:pt idx="531">
                  <c:v>-2.9406547546386701E-3</c:v>
                </c:pt>
                <c:pt idx="532">
                  <c:v>-2.9892921447753902E-3</c:v>
                </c:pt>
                <c:pt idx="533">
                  <c:v>-2.9211044311523498E-3</c:v>
                </c:pt>
                <c:pt idx="534">
                  <c:v>-2.9711723327636701E-3</c:v>
                </c:pt>
                <c:pt idx="535">
                  <c:v>-2.899169921875E-3</c:v>
                </c:pt>
                <c:pt idx="536">
                  <c:v>-2.7890205383300799E-3</c:v>
                </c:pt>
                <c:pt idx="537">
                  <c:v>-2.82049179077149E-3</c:v>
                </c:pt>
                <c:pt idx="538">
                  <c:v>-2.8948783874511701E-3</c:v>
                </c:pt>
                <c:pt idx="539">
                  <c:v>-3.0355453491210998E-3</c:v>
                </c:pt>
                <c:pt idx="540">
                  <c:v>-2.9993057250976602E-3</c:v>
                </c:pt>
                <c:pt idx="541">
                  <c:v>-2.9029846191406302E-3</c:v>
                </c:pt>
                <c:pt idx="542">
                  <c:v>-2.9006004333496098E-3</c:v>
                </c:pt>
                <c:pt idx="543">
                  <c:v>-3.12042236328125E-3</c:v>
                </c:pt>
                <c:pt idx="544">
                  <c:v>-3.1723976135253902E-3</c:v>
                </c:pt>
                <c:pt idx="545">
                  <c:v>-2.9749870300292999E-3</c:v>
                </c:pt>
                <c:pt idx="546">
                  <c:v>-3.0336380004882799E-3</c:v>
                </c:pt>
                <c:pt idx="547">
                  <c:v>-3.1247138977050799E-3</c:v>
                </c:pt>
                <c:pt idx="548">
                  <c:v>-3.2167434692382799E-3</c:v>
                </c:pt>
                <c:pt idx="549">
                  <c:v>-3.1218528747558598E-3</c:v>
                </c:pt>
                <c:pt idx="550">
                  <c:v>-2.8724670410156302E-3</c:v>
                </c:pt>
                <c:pt idx="551">
                  <c:v>-2.9850006103515599E-3</c:v>
                </c:pt>
                <c:pt idx="552">
                  <c:v>-3.0956268310546901E-3</c:v>
                </c:pt>
                <c:pt idx="553">
                  <c:v>-3.0117034912109401E-3</c:v>
                </c:pt>
                <c:pt idx="554">
                  <c:v>-2.97307968139649E-3</c:v>
                </c:pt>
                <c:pt idx="555">
                  <c:v>-2.8209686279296901E-3</c:v>
                </c:pt>
                <c:pt idx="556">
                  <c:v>-2.8071403503417999E-3</c:v>
                </c:pt>
                <c:pt idx="557">
                  <c:v>-2.7813911437988299E-3</c:v>
                </c:pt>
                <c:pt idx="558">
                  <c:v>-2.9144287109375E-3</c:v>
                </c:pt>
                <c:pt idx="559">
                  <c:v>-2.87628173828125E-3</c:v>
                </c:pt>
                <c:pt idx="560">
                  <c:v>-2.91681289672852E-3</c:v>
                </c:pt>
                <c:pt idx="561">
                  <c:v>-2.9077529907226602E-3</c:v>
                </c:pt>
                <c:pt idx="562">
                  <c:v>-2.9988288879394601E-3</c:v>
                </c:pt>
                <c:pt idx="563">
                  <c:v>-2.82812118530274E-3</c:v>
                </c:pt>
                <c:pt idx="564">
                  <c:v>-2.7499198913574201E-3</c:v>
                </c:pt>
                <c:pt idx="565">
                  <c:v>-2.8471946716308598E-3</c:v>
                </c:pt>
                <c:pt idx="566">
                  <c:v>-2.9740333557128902E-3</c:v>
                </c:pt>
                <c:pt idx="567">
                  <c:v>-2.9406547546386701E-3</c:v>
                </c:pt>
                <c:pt idx="568">
                  <c:v>-2.8429031372070299E-3</c:v>
                </c:pt>
                <c:pt idx="569">
                  <c:v>-2.82049179077149E-3</c:v>
                </c:pt>
                <c:pt idx="570">
                  <c:v>-2.8162002563476602E-3</c:v>
                </c:pt>
                <c:pt idx="571">
                  <c:v>-2.9139518737792999E-3</c:v>
                </c:pt>
                <c:pt idx="572">
                  <c:v>-3.16095352172852E-3</c:v>
                </c:pt>
                <c:pt idx="573">
                  <c:v>-3.30877304077149E-3</c:v>
                </c:pt>
                <c:pt idx="574">
                  <c:v>-3.1871795654296901E-3</c:v>
                </c:pt>
                <c:pt idx="575">
                  <c:v>-3.1847953796386701E-3</c:v>
                </c:pt>
                <c:pt idx="576">
                  <c:v>-3.2911300659179701E-3</c:v>
                </c:pt>
                <c:pt idx="577">
                  <c:v>-3.3988952636718802E-3</c:v>
                </c:pt>
                <c:pt idx="578">
                  <c:v>-3.3078193664550799E-3</c:v>
                </c:pt>
                <c:pt idx="579">
                  <c:v>-3.0703544616699201E-3</c:v>
                </c:pt>
                <c:pt idx="580">
                  <c:v>-3.3183097839355499E-3</c:v>
                </c:pt>
                <c:pt idx="581">
                  <c:v>-3.4728050231933598E-3</c:v>
                </c:pt>
                <c:pt idx="582">
                  <c:v>-3.3869743347167999E-3</c:v>
                </c:pt>
                <c:pt idx="583">
                  <c:v>-3.3736228942871098E-3</c:v>
                </c:pt>
                <c:pt idx="584">
                  <c:v>-3.4437179565429701E-3</c:v>
                </c:pt>
                <c:pt idx="585">
                  <c:v>-3.448486328125E-3</c:v>
                </c:pt>
                <c:pt idx="586">
                  <c:v>-3.4799575805664102E-3</c:v>
                </c:pt>
                <c:pt idx="587">
                  <c:v>-3.4761428833007799E-3</c:v>
                </c:pt>
                <c:pt idx="588">
                  <c:v>-3.4513473510742201E-3</c:v>
                </c:pt>
                <c:pt idx="589">
                  <c:v>-3.25250625610352E-3</c:v>
                </c:pt>
                <c:pt idx="590">
                  <c:v>-3.2491683959960998E-3</c:v>
                </c:pt>
                <c:pt idx="591">
                  <c:v>-3.2844543457031302E-3</c:v>
                </c:pt>
                <c:pt idx="592">
                  <c:v>-3.2563209533691402E-3</c:v>
                </c:pt>
                <c:pt idx="593">
                  <c:v>-3.27539443969727E-3</c:v>
                </c:pt>
                <c:pt idx="594">
                  <c:v>-3.2281875610351602E-3</c:v>
                </c:pt>
                <c:pt idx="595">
                  <c:v>-3.3073425292968802E-3</c:v>
                </c:pt>
                <c:pt idx="596">
                  <c:v>-3.28588485717774E-3</c:v>
                </c:pt>
                <c:pt idx="597">
                  <c:v>-3.4132003784179701E-3</c:v>
                </c:pt>
                <c:pt idx="598">
                  <c:v>-3.448486328125E-3</c:v>
                </c:pt>
                <c:pt idx="599">
                  <c:v>-3.3154487609863299E-3</c:v>
                </c:pt>
                <c:pt idx="600">
                  <c:v>-3.2458305358886701E-3</c:v>
                </c:pt>
                <c:pt idx="601">
                  <c:v>-3.4351348876953099E-3</c:v>
                </c:pt>
                <c:pt idx="602">
                  <c:v>-3.4794807434082101E-3</c:v>
                </c:pt>
                <c:pt idx="603">
                  <c:v>-3.5457611083984401E-3</c:v>
                </c:pt>
                <c:pt idx="604">
                  <c:v>-3.5381317138671901E-3</c:v>
                </c:pt>
                <c:pt idx="605">
                  <c:v>-3.4513473510742201E-3</c:v>
                </c:pt>
                <c:pt idx="606">
                  <c:v>-3.5791397094726602E-3</c:v>
                </c:pt>
                <c:pt idx="607">
                  <c:v>-3.6082267761230499E-3</c:v>
                </c:pt>
                <c:pt idx="608">
                  <c:v>-3.6487579345703099E-3</c:v>
                </c:pt>
                <c:pt idx="609">
                  <c:v>-3.6382675170898498E-3</c:v>
                </c:pt>
                <c:pt idx="610">
                  <c:v>-3.6172866821289102E-3</c:v>
                </c:pt>
                <c:pt idx="611">
                  <c:v>-3.6349296569824201E-3</c:v>
                </c:pt>
                <c:pt idx="612">
                  <c:v>-3.6783218383789102E-3</c:v>
                </c:pt>
                <c:pt idx="613">
                  <c:v>-3.71551513671875E-3</c:v>
                </c:pt>
                <c:pt idx="614">
                  <c:v>-3.83234024047852E-3</c:v>
                </c:pt>
                <c:pt idx="615">
                  <c:v>-3.84283065795899E-3</c:v>
                </c:pt>
                <c:pt idx="616">
                  <c:v>-3.81708145141602E-3</c:v>
                </c:pt>
                <c:pt idx="617">
                  <c:v>-3.7889480590820299E-3</c:v>
                </c:pt>
                <c:pt idx="618">
                  <c:v>-3.89337539672852E-3</c:v>
                </c:pt>
                <c:pt idx="619">
                  <c:v>-3.9005279541015599E-3</c:v>
                </c:pt>
                <c:pt idx="620">
                  <c:v>-3.9334297180175799E-3</c:v>
                </c:pt>
                <c:pt idx="621">
                  <c:v>-3.8490295410156302E-3</c:v>
                </c:pt>
                <c:pt idx="622">
                  <c:v>-3.9434432983398498E-3</c:v>
                </c:pt>
                <c:pt idx="623">
                  <c:v>-3.8356781005859401E-3</c:v>
                </c:pt>
                <c:pt idx="624">
                  <c:v>-3.8237571716308598E-3</c:v>
                </c:pt>
                <c:pt idx="625">
                  <c:v>-3.8237571716308598E-3</c:v>
                </c:pt>
                <c:pt idx="626">
                  <c:v>-3.7856101989746098E-3</c:v>
                </c:pt>
                <c:pt idx="627">
                  <c:v>-3.9553642272949201E-3</c:v>
                </c:pt>
                <c:pt idx="628">
                  <c:v>-4.0254592895507804E-3</c:v>
                </c:pt>
                <c:pt idx="629">
                  <c:v>-4.0369033813476597E-3</c:v>
                </c:pt>
                <c:pt idx="630">
                  <c:v>-4.0602684020996102E-3</c:v>
                </c:pt>
                <c:pt idx="631">
                  <c:v>-3.9739608764648498E-3</c:v>
                </c:pt>
                <c:pt idx="632">
                  <c:v>-3.9591789245605503E-3</c:v>
                </c:pt>
                <c:pt idx="633">
                  <c:v>-3.9267539978027396E-3</c:v>
                </c:pt>
                <c:pt idx="634">
                  <c:v>-4.0502548217773498E-3</c:v>
                </c:pt>
                <c:pt idx="635">
                  <c:v>-4.1742324829101597E-3</c:v>
                </c:pt>
                <c:pt idx="636">
                  <c:v>-4.1399002075195304E-3</c:v>
                </c:pt>
                <c:pt idx="637">
                  <c:v>-4.0392875671386701E-3</c:v>
                </c:pt>
                <c:pt idx="638">
                  <c:v>-3.9806365966796901E-3</c:v>
                </c:pt>
                <c:pt idx="639">
                  <c:v>-4.0607452392578099E-3</c:v>
                </c:pt>
                <c:pt idx="640">
                  <c:v>-4.0526390075683602E-3</c:v>
                </c:pt>
                <c:pt idx="641">
                  <c:v>-4.2285919189453099E-3</c:v>
                </c:pt>
                <c:pt idx="642">
                  <c:v>-4.1837692260742196E-3</c:v>
                </c:pt>
                <c:pt idx="643">
                  <c:v>-4.12750244140625E-3</c:v>
                </c:pt>
                <c:pt idx="644">
                  <c:v>-4.16040420532227E-3</c:v>
                </c:pt>
                <c:pt idx="645">
                  <c:v>-4.0316581726074201E-3</c:v>
                </c:pt>
                <c:pt idx="646">
                  <c:v>-4.0984153747558602E-3</c:v>
                </c:pt>
                <c:pt idx="647">
                  <c:v>-4.1627883911132804E-3</c:v>
                </c:pt>
                <c:pt idx="648">
                  <c:v>-4.3959617614746102E-3</c:v>
                </c:pt>
                <c:pt idx="649">
                  <c:v>-4.2285919189453099E-3</c:v>
                </c:pt>
                <c:pt idx="650">
                  <c:v>-4.2610168457031302E-3</c:v>
                </c:pt>
                <c:pt idx="651">
                  <c:v>-4.3573379516601597E-3</c:v>
                </c:pt>
                <c:pt idx="652">
                  <c:v>-4.3702125549316398E-3</c:v>
                </c:pt>
                <c:pt idx="653">
                  <c:v>-4.3702125549316398E-3</c:v>
                </c:pt>
                <c:pt idx="654">
                  <c:v>-4.6491622924804696E-3</c:v>
                </c:pt>
                <c:pt idx="655">
                  <c:v>-4.4894218444824201E-3</c:v>
                </c:pt>
                <c:pt idx="656">
                  <c:v>-4.3706893920898498E-3</c:v>
                </c:pt>
                <c:pt idx="657">
                  <c:v>-4.3215751647949201E-3</c:v>
                </c:pt>
                <c:pt idx="658">
                  <c:v>-4.4565200805664097E-3</c:v>
                </c:pt>
                <c:pt idx="659">
                  <c:v>-4.4841766357421901E-3</c:v>
                </c:pt>
                <c:pt idx="660">
                  <c:v>-4.4527053833007804E-3</c:v>
                </c:pt>
                <c:pt idx="661">
                  <c:v>-4.4889450073242196E-3</c:v>
                </c:pt>
                <c:pt idx="662">
                  <c:v>-4.3649673461914097E-3</c:v>
                </c:pt>
                <c:pt idx="663">
                  <c:v>-4.4927597045898498E-3</c:v>
                </c:pt>
                <c:pt idx="664">
                  <c:v>-4.3597221374511701E-3</c:v>
                </c:pt>
                <c:pt idx="665">
                  <c:v>-4.4221878051757804E-3</c:v>
                </c:pt>
                <c:pt idx="666">
                  <c:v>-4.34112548828125E-3</c:v>
                </c:pt>
                <c:pt idx="667">
                  <c:v>-4.3835639953613299E-3</c:v>
                </c:pt>
                <c:pt idx="668">
                  <c:v>-4.4822692871093802E-3</c:v>
                </c:pt>
                <c:pt idx="669">
                  <c:v>-4.3501853942871102E-3</c:v>
                </c:pt>
                <c:pt idx="670">
                  <c:v>-4.2691230773925799E-3</c:v>
                </c:pt>
                <c:pt idx="671">
                  <c:v>-4.3530464172363299E-3</c:v>
                </c:pt>
                <c:pt idx="672">
                  <c:v>-4.4322013854980503E-3</c:v>
                </c:pt>
                <c:pt idx="673">
                  <c:v>-4.3573379516601597E-3</c:v>
                </c:pt>
                <c:pt idx="674">
                  <c:v>-4.3516159057617196E-3</c:v>
                </c:pt>
                <c:pt idx="675">
                  <c:v>-4.3330192565918003E-3</c:v>
                </c:pt>
                <c:pt idx="676">
                  <c:v>-4.2133331298828099E-3</c:v>
                </c:pt>
                <c:pt idx="677">
                  <c:v>-4.1890144348144601E-3</c:v>
                </c:pt>
                <c:pt idx="678">
                  <c:v>-4.2266845703125E-3</c:v>
                </c:pt>
                <c:pt idx="679">
                  <c:v>-4.3096542358398498E-3</c:v>
                </c:pt>
                <c:pt idx="680">
                  <c:v>-4.3630599975585998E-3</c:v>
                </c:pt>
                <c:pt idx="681">
                  <c:v>-4.3516159057617196E-3</c:v>
                </c:pt>
                <c:pt idx="682">
                  <c:v>-4.2233467102050799E-3</c:v>
                </c:pt>
                <c:pt idx="683">
                  <c:v>-4.1499137878418003E-3</c:v>
                </c:pt>
                <c:pt idx="684">
                  <c:v>-4.3606758117675799E-3</c:v>
                </c:pt>
                <c:pt idx="685">
                  <c:v>-4.3649673461914097E-3</c:v>
                </c:pt>
                <c:pt idx="686">
                  <c:v>-4.3659210205078099E-3</c:v>
                </c:pt>
                <c:pt idx="687">
                  <c:v>-4.3849945068359401E-3</c:v>
                </c:pt>
                <c:pt idx="688">
                  <c:v>-4.3692588806152396E-3</c:v>
                </c:pt>
                <c:pt idx="689">
                  <c:v>-4.3163299560546901E-3</c:v>
                </c:pt>
                <c:pt idx="690">
                  <c:v>-4.2195320129394601E-3</c:v>
                </c:pt>
                <c:pt idx="691">
                  <c:v>-4.2347908020019601E-3</c:v>
                </c:pt>
                <c:pt idx="692">
                  <c:v>-4.3525695800781302E-3</c:v>
                </c:pt>
                <c:pt idx="693">
                  <c:v>-4.4131278991699201E-3</c:v>
                </c:pt>
                <c:pt idx="694">
                  <c:v>-4.4445991516113299E-3</c:v>
                </c:pt>
                <c:pt idx="695">
                  <c:v>-4.5719146728515599E-3</c:v>
                </c:pt>
                <c:pt idx="696">
                  <c:v>-4.5461654663085998E-3</c:v>
                </c:pt>
                <c:pt idx="697">
                  <c:v>-4.3649673461914097E-3</c:v>
                </c:pt>
                <c:pt idx="698">
                  <c:v>-4.4264793395996102E-3</c:v>
                </c:pt>
                <c:pt idx="699">
                  <c:v>-4.3401718139648498E-3</c:v>
                </c:pt>
                <c:pt idx="700">
                  <c:v>-4.4007301330566398E-3</c:v>
                </c:pt>
                <c:pt idx="701">
                  <c:v>-4.5695304870605503E-3</c:v>
                </c:pt>
                <c:pt idx="702">
                  <c:v>-4.7755241394043003E-3</c:v>
                </c:pt>
                <c:pt idx="703">
                  <c:v>-4.6610832214355503E-3</c:v>
                </c:pt>
                <c:pt idx="704">
                  <c:v>-4.7192573547363299E-3</c:v>
                </c:pt>
                <c:pt idx="705">
                  <c:v>-4.8761367797851597E-3</c:v>
                </c:pt>
                <c:pt idx="706">
                  <c:v>-4.7640800476074201E-3</c:v>
                </c:pt>
                <c:pt idx="707">
                  <c:v>-4.8913955688476597E-3</c:v>
                </c:pt>
                <c:pt idx="708">
                  <c:v>-4.9834251403808602E-3</c:v>
                </c:pt>
                <c:pt idx="709">
                  <c:v>-4.9915313720703099E-3</c:v>
                </c:pt>
                <c:pt idx="710">
                  <c:v>-5.0215721130371102E-3</c:v>
                </c:pt>
                <c:pt idx="711">
                  <c:v>-5.0621032714843802E-3</c:v>
                </c:pt>
                <c:pt idx="712">
                  <c:v>-4.9633979797363299E-3</c:v>
                </c:pt>
                <c:pt idx="713">
                  <c:v>-4.9858093261718802E-3</c:v>
                </c:pt>
                <c:pt idx="714">
                  <c:v>-5.0482749938964896E-3</c:v>
                </c:pt>
                <c:pt idx="715">
                  <c:v>-5.0005912780761701E-3</c:v>
                </c:pt>
                <c:pt idx="716">
                  <c:v>-5.1536560058593802E-3</c:v>
                </c:pt>
                <c:pt idx="717">
                  <c:v>-5.0621032714843802E-3</c:v>
                </c:pt>
                <c:pt idx="718">
                  <c:v>-5.00726699829102E-3</c:v>
                </c:pt>
                <c:pt idx="719">
                  <c:v>-4.9591064453125E-3</c:v>
                </c:pt>
                <c:pt idx="720">
                  <c:v>-5.0187110900878898E-3</c:v>
                </c:pt>
                <c:pt idx="721">
                  <c:v>-4.8422813415527396E-3</c:v>
                </c:pt>
                <c:pt idx="722">
                  <c:v>-4.7593116760253898E-3</c:v>
                </c:pt>
                <c:pt idx="723">
                  <c:v>-4.74023818969727E-3</c:v>
                </c:pt>
                <c:pt idx="724">
                  <c:v>-4.7826766967773498E-3</c:v>
                </c:pt>
                <c:pt idx="725">
                  <c:v>-4.4836997985839896E-3</c:v>
                </c:pt>
                <c:pt idx="726">
                  <c:v>-4.6572685241699201E-3</c:v>
                </c:pt>
                <c:pt idx="727">
                  <c:v>-4.4188499450683602E-3</c:v>
                </c:pt>
                <c:pt idx="728">
                  <c:v>-4.4856071472168003E-3</c:v>
                </c:pt>
                <c:pt idx="729">
                  <c:v>-4.5919418334960998E-3</c:v>
                </c:pt>
                <c:pt idx="730">
                  <c:v>-4.5838356018066398E-3</c:v>
                </c:pt>
                <c:pt idx="731">
                  <c:v>-4.5485496520996102E-3</c:v>
                </c:pt>
                <c:pt idx="732">
                  <c:v>-4.6653747558593802E-3</c:v>
                </c:pt>
                <c:pt idx="733">
                  <c:v>-4.5614242553710998E-3</c:v>
                </c:pt>
                <c:pt idx="734">
                  <c:v>-4.5509338378906302E-3</c:v>
                </c:pt>
                <c:pt idx="735">
                  <c:v>-4.4741630554199201E-3</c:v>
                </c:pt>
                <c:pt idx="736">
                  <c:v>-4.6525001525878898E-3</c:v>
                </c:pt>
                <c:pt idx="737">
                  <c:v>-4.5485496520996102E-3</c:v>
                </c:pt>
                <c:pt idx="738">
                  <c:v>-4.6110153198242196E-3</c:v>
                </c:pt>
                <c:pt idx="739">
                  <c:v>-4.6701431274414097E-3</c:v>
                </c:pt>
                <c:pt idx="740">
                  <c:v>-4.6682357788085998E-3</c:v>
                </c:pt>
                <c:pt idx="741">
                  <c:v>-4.5895576477050799E-3</c:v>
                </c:pt>
                <c:pt idx="742">
                  <c:v>-4.6434402465820304E-3</c:v>
                </c:pt>
                <c:pt idx="743">
                  <c:v>-4.5948028564453099E-3</c:v>
                </c:pt>
                <c:pt idx="744">
                  <c:v>-4.6234130859375E-3</c:v>
                </c:pt>
                <c:pt idx="745">
                  <c:v>-4.6610832214355503E-3</c:v>
                </c:pt>
                <c:pt idx="746">
                  <c:v>-4.69446182250977E-3</c:v>
                </c:pt>
                <c:pt idx="747">
                  <c:v>-4.7502517700195304E-3</c:v>
                </c:pt>
                <c:pt idx="748">
                  <c:v>-4.5642852783203099E-3</c:v>
                </c:pt>
                <c:pt idx="749">
                  <c:v>-4.8103332519531302E-3</c:v>
                </c:pt>
                <c:pt idx="750">
                  <c:v>-4.8017501831054696E-3</c:v>
                </c:pt>
                <c:pt idx="751">
                  <c:v>-4.6625137329101597E-3</c:v>
                </c:pt>
                <c:pt idx="752">
                  <c:v>-4.8079490661621102E-3</c:v>
                </c:pt>
                <c:pt idx="753">
                  <c:v>-4.9352645874023498E-3</c:v>
                </c:pt>
                <c:pt idx="754">
                  <c:v>-4.7745704650878898E-3</c:v>
                </c:pt>
                <c:pt idx="755">
                  <c:v>-4.8480033874511701E-3</c:v>
                </c:pt>
                <c:pt idx="756">
                  <c:v>-4.7755241394043003E-3</c:v>
                </c:pt>
                <c:pt idx="757">
                  <c:v>-4.8289299011230503E-3</c:v>
                </c:pt>
                <c:pt idx="758">
                  <c:v>-4.8055648803710998E-3</c:v>
                </c:pt>
                <c:pt idx="759">
                  <c:v>-4.8913955688476597E-3</c:v>
                </c:pt>
                <c:pt idx="760">
                  <c:v>-4.92095947265625E-3</c:v>
                </c:pt>
                <c:pt idx="761">
                  <c:v>-4.93860244750977E-3</c:v>
                </c:pt>
                <c:pt idx="762">
                  <c:v>-5.0635337829589896E-3</c:v>
                </c:pt>
                <c:pt idx="763">
                  <c:v>-4.9962997436523498E-3</c:v>
                </c:pt>
                <c:pt idx="764">
                  <c:v>-4.8003196716308602E-3</c:v>
                </c:pt>
                <c:pt idx="765">
                  <c:v>-5.0539970397949201E-3</c:v>
                </c:pt>
                <c:pt idx="766">
                  <c:v>-4.9304962158203099E-3</c:v>
                </c:pt>
                <c:pt idx="767">
                  <c:v>-4.94623184204102E-3</c:v>
                </c:pt>
                <c:pt idx="768">
                  <c:v>-4.9815177917480503E-3</c:v>
                </c:pt>
                <c:pt idx="769">
                  <c:v>-4.8875808715820304E-3</c:v>
                </c:pt>
                <c:pt idx="770">
                  <c:v>-4.8508644104003898E-3</c:v>
                </c:pt>
                <c:pt idx="771">
                  <c:v>-5.0945281982421901E-3</c:v>
                </c:pt>
                <c:pt idx="772">
                  <c:v>-5.0020217895507804E-3</c:v>
                </c:pt>
                <c:pt idx="773">
                  <c:v>-5.0268173217773498E-3</c:v>
                </c:pt>
                <c:pt idx="774">
                  <c:v>-5.2075386047363299E-3</c:v>
                </c:pt>
                <c:pt idx="775">
                  <c:v>-5.0053596496582101E-3</c:v>
                </c:pt>
                <c:pt idx="776">
                  <c:v>-4.8632621765136701E-3</c:v>
                </c:pt>
                <c:pt idx="777">
                  <c:v>-4.8661231994628898E-3</c:v>
                </c:pt>
                <c:pt idx="778">
                  <c:v>-5.0287246704101597E-3</c:v>
                </c:pt>
                <c:pt idx="779">
                  <c:v>-4.8947334289550799E-3</c:v>
                </c:pt>
                <c:pt idx="780">
                  <c:v>-5.0611495971679696E-3</c:v>
                </c:pt>
                <c:pt idx="781">
                  <c:v>-4.9366950988769601E-3</c:v>
                </c:pt>
                <c:pt idx="782">
                  <c:v>-4.9428939819335998E-3</c:v>
                </c:pt>
                <c:pt idx="783">
                  <c:v>-4.8685073852539097E-3</c:v>
                </c:pt>
                <c:pt idx="784">
                  <c:v>-4.9152374267578099E-3</c:v>
                </c:pt>
                <c:pt idx="785">
                  <c:v>-4.7502517700195304E-3</c:v>
                </c:pt>
                <c:pt idx="786">
                  <c:v>-4.8685073852539097E-3</c:v>
                </c:pt>
                <c:pt idx="787">
                  <c:v>-4.6596527099609401E-3</c:v>
                </c:pt>
                <c:pt idx="788">
                  <c:v>-4.7268867492675799E-3</c:v>
                </c:pt>
                <c:pt idx="789">
                  <c:v>-4.6973228454589896E-3</c:v>
                </c:pt>
                <c:pt idx="790">
                  <c:v>-4.8007965087890599E-3</c:v>
                </c:pt>
                <c:pt idx="791">
                  <c:v>-4.7931671142578099E-3</c:v>
                </c:pt>
                <c:pt idx="792">
                  <c:v>-4.7888755798339896E-3</c:v>
                </c:pt>
                <c:pt idx="793">
                  <c:v>-4.8494338989257804E-3</c:v>
                </c:pt>
                <c:pt idx="794">
                  <c:v>-4.7688484191894601E-3</c:v>
                </c:pt>
                <c:pt idx="795">
                  <c:v>-4.6529769897460998E-3</c:v>
                </c:pt>
                <c:pt idx="796">
                  <c:v>-4.7144889831543003E-3</c:v>
                </c:pt>
                <c:pt idx="797">
                  <c:v>-4.46557998657227E-3</c:v>
                </c:pt>
                <c:pt idx="798">
                  <c:v>-4.65631484985352E-3</c:v>
                </c:pt>
                <c:pt idx="799">
                  <c:v>-4.5580863952636701E-3</c:v>
                </c:pt>
                <c:pt idx="800">
                  <c:v>-4.8418045043945304E-3</c:v>
                </c:pt>
                <c:pt idx="801">
                  <c:v>-4.6277046203613299E-3</c:v>
                </c:pt>
                <c:pt idx="802">
                  <c:v>-4.5084953308105503E-3</c:v>
                </c:pt>
                <c:pt idx="803">
                  <c:v>-4.6467781066894601E-3</c:v>
                </c:pt>
                <c:pt idx="804">
                  <c:v>-4.3878555297851597E-3</c:v>
                </c:pt>
                <c:pt idx="805">
                  <c:v>-4.6567916870117196E-3</c:v>
                </c:pt>
                <c:pt idx="806">
                  <c:v>-4.8718452453613299E-3</c:v>
                </c:pt>
                <c:pt idx="807">
                  <c:v>-4.5461654663085998E-3</c:v>
                </c:pt>
                <c:pt idx="808">
                  <c:v>-4.9142837524414097E-3</c:v>
                </c:pt>
                <c:pt idx="809">
                  <c:v>-5.0029754638671901E-3</c:v>
                </c:pt>
                <c:pt idx="810">
                  <c:v>-4.6358108520507804E-3</c:v>
                </c:pt>
                <c:pt idx="811">
                  <c:v>-4.4994354248046901E-3</c:v>
                </c:pt>
                <c:pt idx="812">
                  <c:v>-4.6601295471191398E-3</c:v>
                </c:pt>
                <c:pt idx="813">
                  <c:v>-4.9099922180175799E-3</c:v>
                </c:pt>
                <c:pt idx="814">
                  <c:v>-4.5781135559082101E-3</c:v>
                </c:pt>
                <c:pt idx="815">
                  <c:v>-4.9786567687988299E-3</c:v>
                </c:pt>
                <c:pt idx="816">
                  <c:v>-5.0435066223144601E-3</c:v>
                </c:pt>
                <c:pt idx="817">
                  <c:v>-5.4788589477539097E-3</c:v>
                </c:pt>
                <c:pt idx="818">
                  <c:v>-5.0268173217773498E-3</c:v>
                </c:pt>
                <c:pt idx="819">
                  <c:v>-5.5928230285644601E-3</c:v>
                </c:pt>
                <c:pt idx="820">
                  <c:v>-5.6548118591308602E-3</c:v>
                </c:pt>
                <c:pt idx="821">
                  <c:v>-4.80127334594727E-3</c:v>
                </c:pt>
                <c:pt idx="822">
                  <c:v>-5.5575370788574201E-3</c:v>
                </c:pt>
                <c:pt idx="823">
                  <c:v>-5.1512718200683602E-3</c:v>
                </c:pt>
                <c:pt idx="824">
                  <c:v>-5.5475234985351597E-3</c:v>
                </c:pt>
                <c:pt idx="825">
                  <c:v>-5.7587623596191398E-3</c:v>
                </c:pt>
                <c:pt idx="826">
                  <c:v>-5.4740905761718802E-3</c:v>
                </c:pt>
                <c:pt idx="827">
                  <c:v>-5.5828094482421901E-3</c:v>
                </c:pt>
                <c:pt idx="828">
                  <c:v>-5.6400299072265703E-3</c:v>
                </c:pt>
                <c:pt idx="829">
                  <c:v>-5.7592391967773498E-3</c:v>
                </c:pt>
                <c:pt idx="830">
                  <c:v>-5.4640769958496102E-3</c:v>
                </c:pt>
                <c:pt idx="831">
                  <c:v>-5.6219100952148498E-3</c:v>
                </c:pt>
                <c:pt idx="832">
                  <c:v>-5.7859420776367196E-3</c:v>
                </c:pt>
                <c:pt idx="833">
                  <c:v>-5.9938430786132804E-3</c:v>
                </c:pt>
                <c:pt idx="834">
                  <c:v>-5.3892135620117196E-3</c:v>
                </c:pt>
                <c:pt idx="835">
                  <c:v>-5.7163238525390703E-3</c:v>
                </c:pt>
                <c:pt idx="836">
                  <c:v>-5.6781768798828203E-3</c:v>
                </c:pt>
                <c:pt idx="837">
                  <c:v>-5.9885978698730503E-3</c:v>
                </c:pt>
                <c:pt idx="838">
                  <c:v>-6.04486465454102E-3</c:v>
                </c:pt>
                <c:pt idx="839">
                  <c:v>-6.2599182128906302E-3</c:v>
                </c:pt>
                <c:pt idx="840">
                  <c:v>-5.6753158569335998E-3</c:v>
                </c:pt>
                <c:pt idx="841">
                  <c:v>-6.0353279113769601E-3</c:v>
                </c:pt>
                <c:pt idx="842">
                  <c:v>-5.7926177978515703E-3</c:v>
                </c:pt>
                <c:pt idx="843">
                  <c:v>-6.0644149780273498E-3</c:v>
                </c:pt>
                <c:pt idx="844">
                  <c:v>-6.6537857055664097E-3</c:v>
                </c:pt>
                <c:pt idx="845">
                  <c:v>-6.7095756530761701E-3</c:v>
                </c:pt>
                <c:pt idx="846">
                  <c:v>-5.8765411376953203E-3</c:v>
                </c:pt>
                <c:pt idx="847">
                  <c:v>-7.1616172790527396E-3</c:v>
                </c:pt>
                <c:pt idx="848">
                  <c:v>-5.5212974548339896E-3</c:v>
                </c:pt>
                <c:pt idx="849">
                  <c:v>-5.5084228515625E-3</c:v>
                </c:pt>
                <c:pt idx="850">
                  <c:v>-6.5860748291015703E-3</c:v>
                </c:pt>
                <c:pt idx="851">
                  <c:v>-6.2732696533203203E-3</c:v>
                </c:pt>
                <c:pt idx="852">
                  <c:v>-5.9957504272460998E-3</c:v>
                </c:pt>
                <c:pt idx="853">
                  <c:v>-6.1388015747070304E-3</c:v>
                </c:pt>
                <c:pt idx="854">
                  <c:v>-6.3991546630859401E-3</c:v>
                </c:pt>
                <c:pt idx="855">
                  <c:v>-6.0014724731445304E-3</c:v>
                </c:pt>
                <c:pt idx="856">
                  <c:v>-7.0986747741699201E-3</c:v>
                </c:pt>
                <c:pt idx="857">
                  <c:v>-5.9957504272460998E-3</c:v>
                </c:pt>
                <c:pt idx="858">
                  <c:v>-6.4039230346679696E-3</c:v>
                </c:pt>
                <c:pt idx="859">
                  <c:v>-6.9332122802734401E-3</c:v>
                </c:pt>
                <c:pt idx="860">
                  <c:v>-7.2546005249023498E-3</c:v>
                </c:pt>
                <c:pt idx="861">
                  <c:v>-5.3672790527343802E-3</c:v>
                </c:pt>
                <c:pt idx="862">
                  <c:v>-5.8317184448242196E-3</c:v>
                </c:pt>
                <c:pt idx="863">
                  <c:v>-6.9251060485839896E-3</c:v>
                </c:pt>
                <c:pt idx="864">
                  <c:v>-6.3548088073730503E-3</c:v>
                </c:pt>
                <c:pt idx="865">
                  <c:v>-5.8512687683105503E-3</c:v>
                </c:pt>
                <c:pt idx="866">
                  <c:v>-5.3873062133789097E-3</c:v>
                </c:pt>
                <c:pt idx="867">
                  <c:v>-6.4725875854492196E-3</c:v>
                </c:pt>
                <c:pt idx="868">
                  <c:v>-6.58655166625977E-3</c:v>
                </c:pt>
                <c:pt idx="869">
                  <c:v>-8.6755752563476597E-3</c:v>
                </c:pt>
                <c:pt idx="870">
                  <c:v>-6.0744285583496102E-3</c:v>
                </c:pt>
                <c:pt idx="871">
                  <c:v>-8.1763267517089896E-3</c:v>
                </c:pt>
                <c:pt idx="872">
                  <c:v>-6.8621635437011701E-3</c:v>
                </c:pt>
                <c:pt idx="873">
                  <c:v>-6.8016052246093802E-3</c:v>
                </c:pt>
                <c:pt idx="874">
                  <c:v>-6.2651634216308602E-3</c:v>
                </c:pt>
                <c:pt idx="875">
                  <c:v>-7.9374313354492205E-3</c:v>
                </c:pt>
                <c:pt idx="876">
                  <c:v>-6.0400962829589896E-3</c:v>
                </c:pt>
                <c:pt idx="877">
                  <c:v>-5.4383277893066398E-3</c:v>
                </c:pt>
                <c:pt idx="878">
                  <c:v>-7.3385238647460998E-3</c:v>
                </c:pt>
                <c:pt idx="879">
                  <c:v>-5.4969787597656302E-3</c:v>
                </c:pt>
                <c:pt idx="880">
                  <c:v>-6.0214996337890703E-3</c:v>
                </c:pt>
                <c:pt idx="881">
                  <c:v>-3.6082267761230499E-3</c:v>
                </c:pt>
                <c:pt idx="882">
                  <c:v>-8.0680847167968802E-3</c:v>
                </c:pt>
                <c:pt idx="883">
                  <c:v>-5.1245689392089896E-3</c:v>
                </c:pt>
                <c:pt idx="884">
                  <c:v>-7.2298049926757804E-3</c:v>
                </c:pt>
                <c:pt idx="885">
                  <c:v>-6.95037841796875E-3</c:v>
                </c:pt>
                <c:pt idx="886">
                  <c:v>-5.7492256164550799E-3</c:v>
                </c:pt>
                <c:pt idx="887">
                  <c:v>-5.7897567749023498E-3</c:v>
                </c:pt>
                <c:pt idx="888">
                  <c:v>-5.1946640014648498E-3</c:v>
                </c:pt>
                <c:pt idx="889">
                  <c:v>-5.0158500671386701E-3</c:v>
                </c:pt>
                <c:pt idx="890">
                  <c:v>-8.9015960693359392E-3</c:v>
                </c:pt>
                <c:pt idx="891">
                  <c:v>-7.5082778930664097E-3</c:v>
                </c:pt>
                <c:pt idx="892">
                  <c:v>-3.1495094299316402E-3</c:v>
                </c:pt>
                <c:pt idx="893">
                  <c:v>-9.2320442199707101E-3</c:v>
                </c:pt>
                <c:pt idx="894">
                  <c:v>-6.6862106323242196E-3</c:v>
                </c:pt>
                <c:pt idx="895">
                  <c:v>-5.80596923828125E-3</c:v>
                </c:pt>
                <c:pt idx="896">
                  <c:v>-9.3398094177246094E-3</c:v>
                </c:pt>
                <c:pt idx="897">
                  <c:v>-6.2265396118164097E-3</c:v>
                </c:pt>
                <c:pt idx="898">
                  <c:v>-4.56476211547852E-3</c:v>
                </c:pt>
                <c:pt idx="899">
                  <c:v>-7.9569816589355503E-3</c:v>
                </c:pt>
                <c:pt idx="900">
                  <c:v>-4.7492980957031302E-3</c:v>
                </c:pt>
                <c:pt idx="901">
                  <c:v>-5.7411193847656302E-3</c:v>
                </c:pt>
                <c:pt idx="902">
                  <c:v>-7.9951286315918003E-3</c:v>
                </c:pt>
                <c:pt idx="903">
                  <c:v>-7.4992179870605503E-3</c:v>
                </c:pt>
                <c:pt idx="904">
                  <c:v>-4.7307014465332101E-3</c:v>
                </c:pt>
                <c:pt idx="905">
                  <c:v>-8.6894035339355503E-3</c:v>
                </c:pt>
                <c:pt idx="906">
                  <c:v>-1.8534660339355499E-3</c:v>
                </c:pt>
                <c:pt idx="907">
                  <c:v>-6.6208839416503898E-3</c:v>
                </c:pt>
                <c:pt idx="908">
                  <c:v>-4.87518310546875E-3</c:v>
                </c:pt>
                <c:pt idx="909">
                  <c:v>-4.4360160827636701E-3</c:v>
                </c:pt>
                <c:pt idx="910">
                  <c:v>-5.5108070373535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D97-430F-92D8-4B4701BAE22F}"/>
            </c:ext>
          </c:extLst>
        </c:ser>
        <c:ser>
          <c:idx val="4"/>
          <c:order val="4"/>
          <c:tx>
            <c:v>+8 microL</c:v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5'!$B$2:$B$912</c:f>
              <c:numCache>
                <c:formatCode>General</c:formatCode>
                <c:ptCount val="911"/>
                <c:pt idx="0">
                  <c:v>-5.6440830230712898E-2</c:v>
                </c:pt>
                <c:pt idx="1">
                  <c:v>-6.2775135040283203E-2</c:v>
                </c:pt>
                <c:pt idx="2">
                  <c:v>-9.7260475158691406E-3</c:v>
                </c:pt>
                <c:pt idx="3">
                  <c:v>0.22294569015502999</c:v>
                </c:pt>
                <c:pt idx="4">
                  <c:v>-0.571058750152588</c:v>
                </c:pt>
                <c:pt idx="5">
                  <c:v>-0.27918338775634799</c:v>
                </c:pt>
                <c:pt idx="6">
                  <c:v>-0.60981845855712902</c:v>
                </c:pt>
                <c:pt idx="7">
                  <c:v>1.2536525726318399E-2</c:v>
                </c:pt>
                <c:pt idx="8">
                  <c:v>-3.3301353454589899E-2</c:v>
                </c:pt>
                <c:pt idx="9">
                  <c:v>0.203671455383301</c:v>
                </c:pt>
                <c:pt idx="10">
                  <c:v>0.914927959442139</c:v>
                </c:pt>
                <c:pt idx="11">
                  <c:v>0.13135576248169001</c:v>
                </c:pt>
                <c:pt idx="12">
                  <c:v>-0.284869194030762</c:v>
                </c:pt>
                <c:pt idx="13">
                  <c:v>-0.81162643432617199</c:v>
                </c:pt>
                <c:pt idx="14">
                  <c:v>-2.2600173950195299E-2</c:v>
                </c:pt>
                <c:pt idx="15">
                  <c:v>-0.423936367034912</c:v>
                </c:pt>
                <c:pt idx="16">
                  <c:v>-0.24134635925292999</c:v>
                </c:pt>
                <c:pt idx="17">
                  <c:v>-0.261566162109375</c:v>
                </c:pt>
                <c:pt idx="18">
                  <c:v>-0.14897537231445299</c:v>
                </c:pt>
                <c:pt idx="19">
                  <c:v>-0.32764530181884799</c:v>
                </c:pt>
                <c:pt idx="20">
                  <c:v>-0.86057949066162098</c:v>
                </c:pt>
                <c:pt idx="21">
                  <c:v>-0.83881139755249001</c:v>
                </c:pt>
                <c:pt idx="22">
                  <c:v>1.0950088500976601E-2</c:v>
                </c:pt>
                <c:pt idx="23">
                  <c:v>-0.90301656723022505</c:v>
                </c:pt>
                <c:pt idx="24">
                  <c:v>0.22184848785400399</c:v>
                </c:pt>
                <c:pt idx="25">
                  <c:v>-0.25510072708129899</c:v>
                </c:pt>
                <c:pt idx="26">
                  <c:v>-0.64537572860717796</c:v>
                </c:pt>
                <c:pt idx="27">
                  <c:v>0.55819940567016602</c:v>
                </c:pt>
                <c:pt idx="28">
                  <c:v>-0.28298044204711897</c:v>
                </c:pt>
                <c:pt idx="29">
                  <c:v>-0.33456563949585</c:v>
                </c:pt>
                <c:pt idx="30">
                  <c:v>-0.55531120300293002</c:v>
                </c:pt>
                <c:pt idx="31">
                  <c:v>-6.6411495208740304E-2</c:v>
                </c:pt>
                <c:pt idx="32">
                  <c:v>-0.39083194732665999</c:v>
                </c:pt>
                <c:pt idx="33">
                  <c:v>-0.158076286315918</c:v>
                </c:pt>
                <c:pt idx="34">
                  <c:v>0.71224498748779297</c:v>
                </c:pt>
                <c:pt idx="35">
                  <c:v>0.52186918258667003</c:v>
                </c:pt>
                <c:pt idx="36">
                  <c:v>0.53841781616211004</c:v>
                </c:pt>
                <c:pt idx="37">
                  <c:v>0.17442274093627999</c:v>
                </c:pt>
                <c:pt idx="38">
                  <c:v>-5.80902099609375E-2</c:v>
                </c:pt>
                <c:pt idx="39">
                  <c:v>0.32155561447143599</c:v>
                </c:pt>
                <c:pt idx="40">
                  <c:v>-1.84693336486817E-2</c:v>
                </c:pt>
                <c:pt idx="41">
                  <c:v>0.59199810028076205</c:v>
                </c:pt>
                <c:pt idx="42">
                  <c:v>0.92633819580078103</c:v>
                </c:pt>
                <c:pt idx="43">
                  <c:v>0.53378343582153398</c:v>
                </c:pt>
                <c:pt idx="44">
                  <c:v>-0.70142126083374101</c:v>
                </c:pt>
                <c:pt idx="45">
                  <c:v>-2.8438568115234399E-2</c:v>
                </c:pt>
                <c:pt idx="46">
                  <c:v>0.83981132507324197</c:v>
                </c:pt>
                <c:pt idx="47">
                  <c:v>0.50345373153686601</c:v>
                </c:pt>
                <c:pt idx="48">
                  <c:v>0.43399715423584001</c:v>
                </c:pt>
                <c:pt idx="49">
                  <c:v>0.68708467483520497</c:v>
                </c:pt>
                <c:pt idx="50">
                  <c:v>0.14255905151367201</c:v>
                </c:pt>
                <c:pt idx="51">
                  <c:v>0.23162937164306699</c:v>
                </c:pt>
                <c:pt idx="52">
                  <c:v>0.62524938583374101</c:v>
                </c:pt>
                <c:pt idx="53">
                  <c:v>-0.38224458694458002</c:v>
                </c:pt>
                <c:pt idx="54">
                  <c:v>0.165190219879151</c:v>
                </c:pt>
                <c:pt idx="55">
                  <c:v>0.88278627395629905</c:v>
                </c:pt>
                <c:pt idx="56">
                  <c:v>0.216708660125733</c:v>
                </c:pt>
                <c:pt idx="57">
                  <c:v>1.0210661888122601</c:v>
                </c:pt>
                <c:pt idx="58">
                  <c:v>0.26674365997314498</c:v>
                </c:pt>
                <c:pt idx="59">
                  <c:v>0.46561956405639698</c:v>
                </c:pt>
                <c:pt idx="60">
                  <c:v>1.08296966552735</c:v>
                </c:pt>
                <c:pt idx="61">
                  <c:v>0.99451255798339899</c:v>
                </c:pt>
                <c:pt idx="62">
                  <c:v>1.0972585678100599</c:v>
                </c:pt>
                <c:pt idx="63">
                  <c:v>1.2533869743347199</c:v>
                </c:pt>
                <c:pt idx="64">
                  <c:v>0.87486600875854503</c:v>
                </c:pt>
                <c:pt idx="65">
                  <c:v>0.66828060150146495</c:v>
                </c:pt>
                <c:pt idx="66">
                  <c:v>1.3059339523315501</c:v>
                </c:pt>
                <c:pt idx="67">
                  <c:v>0.76918506622314498</c:v>
                </c:pt>
                <c:pt idx="68">
                  <c:v>0.91065263748169001</c:v>
                </c:pt>
                <c:pt idx="69">
                  <c:v>0.70465040206909202</c:v>
                </c:pt>
                <c:pt idx="70">
                  <c:v>0.71267509460449197</c:v>
                </c:pt>
                <c:pt idx="71">
                  <c:v>0.69507217407226596</c:v>
                </c:pt>
                <c:pt idx="72">
                  <c:v>0.67760086059570301</c:v>
                </c:pt>
                <c:pt idx="73">
                  <c:v>0.68661403656005904</c:v>
                </c:pt>
                <c:pt idx="74">
                  <c:v>0.69329404830932595</c:v>
                </c:pt>
                <c:pt idx="75">
                  <c:v>0.68136167526245095</c:v>
                </c:pt>
                <c:pt idx="76">
                  <c:v>0.68665170669555697</c:v>
                </c:pt>
                <c:pt idx="77">
                  <c:v>0.69206523895263705</c:v>
                </c:pt>
                <c:pt idx="78">
                  <c:v>0.68933343887329102</c:v>
                </c:pt>
                <c:pt idx="79">
                  <c:v>0.69538116455078203</c:v>
                </c:pt>
                <c:pt idx="80">
                  <c:v>0.69818973541259799</c:v>
                </c:pt>
                <c:pt idx="81">
                  <c:v>0.69981813430786199</c:v>
                </c:pt>
                <c:pt idx="82">
                  <c:v>0.70183372497558605</c:v>
                </c:pt>
                <c:pt idx="83">
                  <c:v>0.70252943038940496</c:v>
                </c:pt>
                <c:pt idx="84">
                  <c:v>0.70457220077514704</c:v>
                </c:pt>
                <c:pt idx="85">
                  <c:v>0.70441007614135798</c:v>
                </c:pt>
                <c:pt idx="86">
                  <c:v>0.70353698730468806</c:v>
                </c:pt>
                <c:pt idx="87">
                  <c:v>0.70058536529541005</c:v>
                </c:pt>
                <c:pt idx="88">
                  <c:v>0.69653654098510798</c:v>
                </c:pt>
                <c:pt idx="89">
                  <c:v>0.69383478164672896</c:v>
                </c:pt>
                <c:pt idx="90">
                  <c:v>0.68952322006225597</c:v>
                </c:pt>
                <c:pt idx="91">
                  <c:v>0.68345260620117199</c:v>
                </c:pt>
                <c:pt idx="92">
                  <c:v>0.68005895614624101</c:v>
                </c:pt>
                <c:pt idx="93">
                  <c:v>0.67084598541259799</c:v>
                </c:pt>
                <c:pt idx="94">
                  <c:v>0.66289472579956099</c:v>
                </c:pt>
                <c:pt idx="95">
                  <c:v>0.65652894973754905</c:v>
                </c:pt>
                <c:pt idx="96">
                  <c:v>0.64545965194702204</c:v>
                </c:pt>
                <c:pt idx="97">
                  <c:v>0.63383674621582098</c:v>
                </c:pt>
                <c:pt idx="98">
                  <c:v>0.62312126159668002</c:v>
                </c:pt>
                <c:pt idx="99">
                  <c:v>0.60964345932006903</c:v>
                </c:pt>
                <c:pt idx="100">
                  <c:v>0.59685325622558605</c:v>
                </c:pt>
                <c:pt idx="101">
                  <c:v>0.58342933654785201</c:v>
                </c:pt>
                <c:pt idx="102">
                  <c:v>0.569227695465088</c:v>
                </c:pt>
                <c:pt idx="103">
                  <c:v>0.55575704574585005</c:v>
                </c:pt>
                <c:pt idx="104">
                  <c:v>0.54156303405761697</c:v>
                </c:pt>
                <c:pt idx="105">
                  <c:v>0.52893924713134799</c:v>
                </c:pt>
                <c:pt idx="106">
                  <c:v>0.51623678207397505</c:v>
                </c:pt>
                <c:pt idx="107">
                  <c:v>0.50391292572021495</c:v>
                </c:pt>
                <c:pt idx="108">
                  <c:v>0.49334907531738298</c:v>
                </c:pt>
                <c:pt idx="109">
                  <c:v>0.48209476470947299</c:v>
                </c:pt>
                <c:pt idx="110">
                  <c:v>0.47110033035278298</c:v>
                </c:pt>
                <c:pt idx="111">
                  <c:v>0.461276054382324</c:v>
                </c:pt>
                <c:pt idx="112">
                  <c:v>0.452466011047363</c:v>
                </c:pt>
                <c:pt idx="113">
                  <c:v>0.44251775741577198</c:v>
                </c:pt>
                <c:pt idx="114">
                  <c:v>0.432479858398438</c:v>
                </c:pt>
                <c:pt idx="115">
                  <c:v>0.425657749176026</c:v>
                </c:pt>
                <c:pt idx="116">
                  <c:v>0.41736030578613298</c:v>
                </c:pt>
                <c:pt idx="117">
                  <c:v>0.40992689132690502</c:v>
                </c:pt>
                <c:pt idx="118">
                  <c:v>0.40267848968505898</c:v>
                </c:pt>
                <c:pt idx="119">
                  <c:v>0.39755582809448298</c:v>
                </c:pt>
                <c:pt idx="120">
                  <c:v>0.39115810394287098</c:v>
                </c:pt>
                <c:pt idx="121">
                  <c:v>0.38488197326660201</c:v>
                </c:pt>
                <c:pt idx="122">
                  <c:v>0.37895679473876998</c:v>
                </c:pt>
                <c:pt idx="123">
                  <c:v>0.37420225143432601</c:v>
                </c:pt>
                <c:pt idx="124">
                  <c:v>0.36848402023315502</c:v>
                </c:pt>
                <c:pt idx="125">
                  <c:v>0.364198207855225</c:v>
                </c:pt>
                <c:pt idx="126">
                  <c:v>0.35887765884399397</c:v>
                </c:pt>
                <c:pt idx="127">
                  <c:v>0.35402441024780301</c:v>
                </c:pt>
                <c:pt idx="128">
                  <c:v>0.35052871704101601</c:v>
                </c:pt>
                <c:pt idx="129">
                  <c:v>0.346543788909912</c:v>
                </c:pt>
                <c:pt idx="130">
                  <c:v>0.34218549728393599</c:v>
                </c:pt>
                <c:pt idx="131">
                  <c:v>0.33779859542846702</c:v>
                </c:pt>
                <c:pt idx="132">
                  <c:v>0.334637641906738</c:v>
                </c:pt>
                <c:pt idx="133">
                  <c:v>0.33015966415405301</c:v>
                </c:pt>
                <c:pt idx="134">
                  <c:v>0.32497978210449202</c:v>
                </c:pt>
                <c:pt idx="135">
                  <c:v>0.32099676132202198</c:v>
                </c:pt>
                <c:pt idx="136">
                  <c:v>0.31589603424072299</c:v>
                </c:pt>
                <c:pt idx="137">
                  <c:v>0.31009483337402399</c:v>
                </c:pt>
                <c:pt idx="138">
                  <c:v>0.30448579788208002</c:v>
                </c:pt>
                <c:pt idx="139">
                  <c:v>0.29979276657104498</c:v>
                </c:pt>
                <c:pt idx="140">
                  <c:v>0.29239416122436501</c:v>
                </c:pt>
                <c:pt idx="141">
                  <c:v>0.28602075576782199</c:v>
                </c:pt>
                <c:pt idx="142">
                  <c:v>0.27915143966674799</c:v>
                </c:pt>
                <c:pt idx="143">
                  <c:v>0.27148866653442399</c:v>
                </c:pt>
                <c:pt idx="144">
                  <c:v>0.26432275772094699</c:v>
                </c:pt>
                <c:pt idx="145">
                  <c:v>0.25512170791625999</c:v>
                </c:pt>
                <c:pt idx="146">
                  <c:v>0.24767732620239299</c:v>
                </c:pt>
                <c:pt idx="147">
                  <c:v>0.238847255706787</c:v>
                </c:pt>
                <c:pt idx="148">
                  <c:v>0.23067235946655301</c:v>
                </c:pt>
                <c:pt idx="149">
                  <c:v>0.22247123718261699</c:v>
                </c:pt>
                <c:pt idx="150">
                  <c:v>0.21409273147582999</c:v>
                </c:pt>
                <c:pt idx="151">
                  <c:v>0.205610752105713</c:v>
                </c:pt>
                <c:pt idx="152">
                  <c:v>0.197550773620606</c:v>
                </c:pt>
                <c:pt idx="153">
                  <c:v>0.18884944915771501</c:v>
                </c:pt>
                <c:pt idx="154">
                  <c:v>0.180651664733887</c:v>
                </c:pt>
                <c:pt idx="155">
                  <c:v>0.172411918640137</c:v>
                </c:pt>
                <c:pt idx="156">
                  <c:v>0.16385841369628901</c:v>
                </c:pt>
                <c:pt idx="157">
                  <c:v>0.15549230575561501</c:v>
                </c:pt>
                <c:pt idx="158">
                  <c:v>0.14674949645996099</c:v>
                </c:pt>
                <c:pt idx="159">
                  <c:v>0.13842964172363301</c:v>
                </c:pt>
                <c:pt idx="160">
                  <c:v>0.12903356552124001</c:v>
                </c:pt>
                <c:pt idx="161">
                  <c:v>0.120790958404541</c:v>
                </c:pt>
                <c:pt idx="162">
                  <c:v>0.11264848709106499</c:v>
                </c:pt>
                <c:pt idx="163">
                  <c:v>0.105098724365235</c:v>
                </c:pt>
                <c:pt idx="164">
                  <c:v>9.7652435302734403E-2</c:v>
                </c:pt>
                <c:pt idx="165">
                  <c:v>9.0926170349121094E-2</c:v>
                </c:pt>
                <c:pt idx="166">
                  <c:v>8.45990180969238E-2</c:v>
                </c:pt>
                <c:pt idx="167">
                  <c:v>7.9335689544677804E-2</c:v>
                </c:pt>
                <c:pt idx="168">
                  <c:v>7.4219703674316406E-2</c:v>
                </c:pt>
                <c:pt idx="169">
                  <c:v>6.9993972778320299E-2</c:v>
                </c:pt>
                <c:pt idx="170">
                  <c:v>6.5740108489990304E-2</c:v>
                </c:pt>
                <c:pt idx="171">
                  <c:v>6.1886787414550802E-2</c:v>
                </c:pt>
                <c:pt idx="172">
                  <c:v>5.8937549591064502E-2</c:v>
                </c:pt>
                <c:pt idx="173">
                  <c:v>5.8616638183593799E-2</c:v>
                </c:pt>
                <c:pt idx="174">
                  <c:v>5.7094573974609403E-2</c:v>
                </c:pt>
                <c:pt idx="175">
                  <c:v>5.3427219390869203E-2</c:v>
                </c:pt>
                <c:pt idx="176">
                  <c:v>5.1597118377685602E-2</c:v>
                </c:pt>
                <c:pt idx="177">
                  <c:v>4.9355983734130901E-2</c:v>
                </c:pt>
                <c:pt idx="178">
                  <c:v>4.7231674194336E-2</c:v>
                </c:pt>
                <c:pt idx="179">
                  <c:v>4.5162200927734403E-2</c:v>
                </c:pt>
                <c:pt idx="180">
                  <c:v>4.39562797546387E-2</c:v>
                </c:pt>
                <c:pt idx="181">
                  <c:v>4.2889118194580099E-2</c:v>
                </c:pt>
                <c:pt idx="182">
                  <c:v>4.1523933410644601E-2</c:v>
                </c:pt>
                <c:pt idx="183">
                  <c:v>4.1007518768310602E-2</c:v>
                </c:pt>
                <c:pt idx="184">
                  <c:v>3.92413139343262E-2</c:v>
                </c:pt>
                <c:pt idx="185">
                  <c:v>3.8759708404541002E-2</c:v>
                </c:pt>
                <c:pt idx="186">
                  <c:v>3.7872314453125E-2</c:v>
                </c:pt>
                <c:pt idx="187">
                  <c:v>3.6712169647216797E-2</c:v>
                </c:pt>
                <c:pt idx="188">
                  <c:v>3.6786079406738302E-2</c:v>
                </c:pt>
                <c:pt idx="189">
                  <c:v>3.6015987396240297E-2</c:v>
                </c:pt>
                <c:pt idx="190">
                  <c:v>3.5818099975586E-2</c:v>
                </c:pt>
                <c:pt idx="191">
                  <c:v>3.5266876220703097E-2</c:v>
                </c:pt>
                <c:pt idx="192">
                  <c:v>3.4256935119628899E-2</c:v>
                </c:pt>
                <c:pt idx="193">
                  <c:v>3.3919811248779297E-2</c:v>
                </c:pt>
                <c:pt idx="194">
                  <c:v>3.3341884613037102E-2</c:v>
                </c:pt>
                <c:pt idx="195">
                  <c:v>3.3165454864502002E-2</c:v>
                </c:pt>
                <c:pt idx="196">
                  <c:v>3.32589149475098E-2</c:v>
                </c:pt>
                <c:pt idx="197">
                  <c:v>3.36651802062988E-2</c:v>
                </c:pt>
                <c:pt idx="198">
                  <c:v>3.3576011657714899E-2</c:v>
                </c:pt>
                <c:pt idx="199">
                  <c:v>3.3087253570556703E-2</c:v>
                </c:pt>
                <c:pt idx="200">
                  <c:v>3.1875133514404297E-2</c:v>
                </c:pt>
                <c:pt idx="201">
                  <c:v>3.0632495880127002E-2</c:v>
                </c:pt>
                <c:pt idx="202">
                  <c:v>3.14998626708985E-2</c:v>
                </c:pt>
                <c:pt idx="203">
                  <c:v>3.10101509094238E-2</c:v>
                </c:pt>
                <c:pt idx="204">
                  <c:v>3.08074951171875E-2</c:v>
                </c:pt>
                <c:pt idx="205">
                  <c:v>3.1633377075195299E-2</c:v>
                </c:pt>
                <c:pt idx="206">
                  <c:v>3.0856609344482401E-2</c:v>
                </c:pt>
                <c:pt idx="207">
                  <c:v>3.0394554138183601E-2</c:v>
                </c:pt>
                <c:pt idx="208">
                  <c:v>2.97904014587403E-2</c:v>
                </c:pt>
                <c:pt idx="209">
                  <c:v>3.0261516571044901E-2</c:v>
                </c:pt>
                <c:pt idx="210">
                  <c:v>3.0414581298828101E-2</c:v>
                </c:pt>
                <c:pt idx="211">
                  <c:v>2.9289722442627002E-2</c:v>
                </c:pt>
                <c:pt idx="212">
                  <c:v>2.8395652770996101E-2</c:v>
                </c:pt>
                <c:pt idx="213">
                  <c:v>2.84676551818848E-2</c:v>
                </c:pt>
                <c:pt idx="214">
                  <c:v>2.8170108795165998E-2</c:v>
                </c:pt>
                <c:pt idx="215">
                  <c:v>2.7927398681640601E-2</c:v>
                </c:pt>
                <c:pt idx="216">
                  <c:v>2.93936729431153E-2</c:v>
                </c:pt>
                <c:pt idx="217">
                  <c:v>2.99487113952637E-2</c:v>
                </c:pt>
                <c:pt idx="218">
                  <c:v>2.7611255645752002E-2</c:v>
                </c:pt>
                <c:pt idx="219">
                  <c:v>2.6811599731445299E-2</c:v>
                </c:pt>
                <c:pt idx="220">
                  <c:v>2.5880813598632799E-2</c:v>
                </c:pt>
                <c:pt idx="221">
                  <c:v>2.55427360534668E-2</c:v>
                </c:pt>
                <c:pt idx="222">
                  <c:v>2.5438308715820299E-2</c:v>
                </c:pt>
                <c:pt idx="223">
                  <c:v>2.5596618652343799E-2</c:v>
                </c:pt>
                <c:pt idx="224">
                  <c:v>2.5221824645996101E-2</c:v>
                </c:pt>
                <c:pt idx="225">
                  <c:v>2.4598121643066399E-2</c:v>
                </c:pt>
                <c:pt idx="226">
                  <c:v>2.4249553680419901E-2</c:v>
                </c:pt>
                <c:pt idx="227">
                  <c:v>2.4832725524902399E-2</c:v>
                </c:pt>
                <c:pt idx="228">
                  <c:v>2.6414394378662099E-2</c:v>
                </c:pt>
                <c:pt idx="229">
                  <c:v>2.43878364562988E-2</c:v>
                </c:pt>
                <c:pt idx="230">
                  <c:v>2.45862007141113E-2</c:v>
                </c:pt>
                <c:pt idx="231">
                  <c:v>2.42371559143067E-2</c:v>
                </c:pt>
                <c:pt idx="232">
                  <c:v>2.3583412170410201E-2</c:v>
                </c:pt>
                <c:pt idx="233">
                  <c:v>2.4055480957031299E-2</c:v>
                </c:pt>
                <c:pt idx="234">
                  <c:v>2.3597240447998099E-2</c:v>
                </c:pt>
                <c:pt idx="235">
                  <c:v>2.30469703674317E-2</c:v>
                </c:pt>
                <c:pt idx="236">
                  <c:v>2.21967697143555E-2</c:v>
                </c:pt>
                <c:pt idx="237">
                  <c:v>2.15821266174317E-2</c:v>
                </c:pt>
                <c:pt idx="238">
                  <c:v>2.1932601928711E-2</c:v>
                </c:pt>
                <c:pt idx="239">
                  <c:v>2.1988868713378899E-2</c:v>
                </c:pt>
                <c:pt idx="240">
                  <c:v>2.12759971618653E-2</c:v>
                </c:pt>
                <c:pt idx="241">
                  <c:v>2.14190483093262E-2</c:v>
                </c:pt>
                <c:pt idx="242">
                  <c:v>2.0753860473632799E-2</c:v>
                </c:pt>
                <c:pt idx="243">
                  <c:v>2.03919410705567E-2</c:v>
                </c:pt>
                <c:pt idx="244">
                  <c:v>1.9457817077636701E-2</c:v>
                </c:pt>
                <c:pt idx="245">
                  <c:v>1.9258975982665998E-2</c:v>
                </c:pt>
                <c:pt idx="246">
                  <c:v>1.88860893249512E-2</c:v>
                </c:pt>
                <c:pt idx="247">
                  <c:v>1.86867713928223E-2</c:v>
                </c:pt>
                <c:pt idx="248">
                  <c:v>1.87935829162598E-2</c:v>
                </c:pt>
                <c:pt idx="249">
                  <c:v>1.8225669860839899E-2</c:v>
                </c:pt>
                <c:pt idx="250">
                  <c:v>1.7681598663330099E-2</c:v>
                </c:pt>
                <c:pt idx="251">
                  <c:v>1.79753303527832E-2</c:v>
                </c:pt>
                <c:pt idx="252">
                  <c:v>1.7123699188232401E-2</c:v>
                </c:pt>
                <c:pt idx="253">
                  <c:v>1.6073226928711E-2</c:v>
                </c:pt>
                <c:pt idx="254">
                  <c:v>1.67145729064942E-2</c:v>
                </c:pt>
                <c:pt idx="255">
                  <c:v>1.68957710266113E-2</c:v>
                </c:pt>
                <c:pt idx="256">
                  <c:v>1.6016960144043E-2</c:v>
                </c:pt>
                <c:pt idx="257">
                  <c:v>1.5833854675293E-2</c:v>
                </c:pt>
                <c:pt idx="258">
                  <c:v>1.5687942504882799E-2</c:v>
                </c:pt>
                <c:pt idx="259">
                  <c:v>1.54294967651367E-2</c:v>
                </c:pt>
                <c:pt idx="260">
                  <c:v>1.5021800994873101E-2</c:v>
                </c:pt>
                <c:pt idx="261">
                  <c:v>1.4164924621582101E-2</c:v>
                </c:pt>
                <c:pt idx="262">
                  <c:v>1.3397216796875E-2</c:v>
                </c:pt>
                <c:pt idx="263">
                  <c:v>1.34449005126953E-2</c:v>
                </c:pt>
                <c:pt idx="264">
                  <c:v>1.30257606506348E-2</c:v>
                </c:pt>
                <c:pt idx="265">
                  <c:v>1.2300014495849601E-2</c:v>
                </c:pt>
                <c:pt idx="266">
                  <c:v>1.22733116149903E-2</c:v>
                </c:pt>
                <c:pt idx="267">
                  <c:v>1.27534866333008E-2</c:v>
                </c:pt>
                <c:pt idx="268">
                  <c:v>1.2150764465332101E-2</c:v>
                </c:pt>
                <c:pt idx="269">
                  <c:v>1.19500160217285E-2</c:v>
                </c:pt>
                <c:pt idx="270">
                  <c:v>1.1128425598144601E-2</c:v>
                </c:pt>
                <c:pt idx="271">
                  <c:v>1.0937213897705101E-2</c:v>
                </c:pt>
                <c:pt idx="272">
                  <c:v>1.0372638702392601E-2</c:v>
                </c:pt>
                <c:pt idx="273">
                  <c:v>1.20186805725098E-2</c:v>
                </c:pt>
                <c:pt idx="274">
                  <c:v>1.10688209533692E-2</c:v>
                </c:pt>
                <c:pt idx="275">
                  <c:v>1.10363960266113E-2</c:v>
                </c:pt>
                <c:pt idx="276">
                  <c:v>1.0825634002685601E-2</c:v>
                </c:pt>
                <c:pt idx="277">
                  <c:v>1.11756324768067E-2</c:v>
                </c:pt>
                <c:pt idx="278">
                  <c:v>1.1244297027587899E-2</c:v>
                </c:pt>
                <c:pt idx="279">
                  <c:v>1.1002540588378899E-2</c:v>
                </c:pt>
                <c:pt idx="280">
                  <c:v>9.9163055419921892E-3</c:v>
                </c:pt>
                <c:pt idx="281">
                  <c:v>9.5124244689941406E-3</c:v>
                </c:pt>
                <c:pt idx="282">
                  <c:v>9.7360610961914097E-3</c:v>
                </c:pt>
                <c:pt idx="283">
                  <c:v>9.8061561584472708E-3</c:v>
                </c:pt>
                <c:pt idx="284">
                  <c:v>9.5067024230957101E-3</c:v>
                </c:pt>
                <c:pt idx="285">
                  <c:v>8.9550018310546892E-3</c:v>
                </c:pt>
                <c:pt idx="286">
                  <c:v>8.8214874267578108E-3</c:v>
                </c:pt>
                <c:pt idx="287">
                  <c:v>9.0703964233398507E-3</c:v>
                </c:pt>
                <c:pt idx="288">
                  <c:v>8.758544921875E-3</c:v>
                </c:pt>
                <c:pt idx="289">
                  <c:v>8.5177421569824201E-3</c:v>
                </c:pt>
                <c:pt idx="290">
                  <c:v>8.6889266967773507E-3</c:v>
                </c:pt>
                <c:pt idx="291">
                  <c:v>8.1553459167480503E-3</c:v>
                </c:pt>
                <c:pt idx="292">
                  <c:v>8.0757141113281302E-3</c:v>
                </c:pt>
                <c:pt idx="293">
                  <c:v>7.8635215759277396E-3</c:v>
                </c:pt>
                <c:pt idx="294">
                  <c:v>7.8597068786621094E-3</c:v>
                </c:pt>
                <c:pt idx="295">
                  <c:v>8.3770751953125E-3</c:v>
                </c:pt>
                <c:pt idx="296">
                  <c:v>6.8254470825195304E-3</c:v>
                </c:pt>
                <c:pt idx="297">
                  <c:v>7.0815086364746102E-3</c:v>
                </c:pt>
                <c:pt idx="298">
                  <c:v>8.1195831298828108E-3</c:v>
                </c:pt>
                <c:pt idx="299">
                  <c:v>7.8816413879394601E-3</c:v>
                </c:pt>
                <c:pt idx="300">
                  <c:v>7.7176094055175799E-3</c:v>
                </c:pt>
                <c:pt idx="301">
                  <c:v>7.8639984130859392E-3</c:v>
                </c:pt>
                <c:pt idx="302">
                  <c:v>7.7056884765625E-3</c:v>
                </c:pt>
                <c:pt idx="303">
                  <c:v>8.5630416870117205E-3</c:v>
                </c:pt>
                <c:pt idx="304">
                  <c:v>8.4023475646972708E-3</c:v>
                </c:pt>
                <c:pt idx="305">
                  <c:v>7.5535774230957101E-3</c:v>
                </c:pt>
                <c:pt idx="306">
                  <c:v>7.5840950012207101E-3</c:v>
                </c:pt>
                <c:pt idx="307">
                  <c:v>7.5583457946777396E-3</c:v>
                </c:pt>
                <c:pt idx="308">
                  <c:v>7.5225830078125E-3</c:v>
                </c:pt>
                <c:pt idx="309">
                  <c:v>7.5349807739257804E-3</c:v>
                </c:pt>
                <c:pt idx="310">
                  <c:v>7.2374343872070304E-3</c:v>
                </c:pt>
                <c:pt idx="311">
                  <c:v>7.50970840454102E-3</c:v>
                </c:pt>
                <c:pt idx="312">
                  <c:v>7.2484016418457101E-3</c:v>
                </c:pt>
                <c:pt idx="313">
                  <c:v>6.9398880004882804E-3</c:v>
                </c:pt>
                <c:pt idx="314">
                  <c:v>6.6752433776855503E-3</c:v>
                </c:pt>
                <c:pt idx="315">
                  <c:v>6.5302848815918003E-3</c:v>
                </c:pt>
                <c:pt idx="316">
                  <c:v>6.3815116882324201E-3</c:v>
                </c:pt>
                <c:pt idx="317">
                  <c:v>6.2718391418457101E-3</c:v>
                </c:pt>
                <c:pt idx="318">
                  <c:v>6.1912536621093802E-3</c:v>
                </c:pt>
                <c:pt idx="319">
                  <c:v>5.6848526000976597E-3</c:v>
                </c:pt>
                <c:pt idx="320">
                  <c:v>5.7482719421386701E-3</c:v>
                </c:pt>
                <c:pt idx="321">
                  <c:v>5.8293342590332101E-3</c:v>
                </c:pt>
                <c:pt idx="322">
                  <c:v>5.4607391357421901E-3</c:v>
                </c:pt>
                <c:pt idx="323">
                  <c:v>5.3687095642089896E-3</c:v>
                </c:pt>
                <c:pt idx="324">
                  <c:v>5.2599906921386701E-3</c:v>
                </c:pt>
                <c:pt idx="325">
                  <c:v>5.2351951599121102E-3</c:v>
                </c:pt>
                <c:pt idx="326">
                  <c:v>4.8913955688476597E-3</c:v>
                </c:pt>
                <c:pt idx="327">
                  <c:v>4.6272277832031302E-3</c:v>
                </c:pt>
                <c:pt idx="328">
                  <c:v>4.6362876892089896E-3</c:v>
                </c:pt>
                <c:pt idx="329">
                  <c:v>4.4789314270019601E-3</c:v>
                </c:pt>
                <c:pt idx="330">
                  <c:v>4.4975280761718802E-3</c:v>
                </c:pt>
                <c:pt idx="331">
                  <c:v>4.4841766357421901E-3</c:v>
                </c:pt>
                <c:pt idx="332">
                  <c:v>4.4155120849609401E-3</c:v>
                </c:pt>
                <c:pt idx="333">
                  <c:v>4.06885147094727E-3</c:v>
                </c:pt>
                <c:pt idx="334">
                  <c:v>3.9997100830078099E-3</c:v>
                </c:pt>
                <c:pt idx="335">
                  <c:v>3.8137435913085998E-3</c:v>
                </c:pt>
                <c:pt idx="336">
                  <c:v>3.8385391235351602E-3</c:v>
                </c:pt>
                <c:pt idx="337">
                  <c:v>3.99255752563477E-3</c:v>
                </c:pt>
                <c:pt idx="338">
                  <c:v>3.9014816284179701E-3</c:v>
                </c:pt>
                <c:pt idx="339">
                  <c:v>3.6845207214355499E-3</c:v>
                </c:pt>
                <c:pt idx="340">
                  <c:v>3.77893447875977E-3</c:v>
                </c:pt>
                <c:pt idx="341">
                  <c:v>3.5948753356933598E-3</c:v>
                </c:pt>
                <c:pt idx="342">
                  <c:v>3.5791397094726602E-3</c:v>
                </c:pt>
                <c:pt idx="343">
                  <c:v>3.3922195434570299E-3</c:v>
                </c:pt>
                <c:pt idx="344">
                  <c:v>3.5357475280761701E-3</c:v>
                </c:pt>
                <c:pt idx="345">
                  <c:v>3.3564567565917999E-3</c:v>
                </c:pt>
                <c:pt idx="346">
                  <c:v>3.3907890319824201E-3</c:v>
                </c:pt>
                <c:pt idx="347">
                  <c:v>3.2510757446289102E-3</c:v>
                </c:pt>
                <c:pt idx="348">
                  <c:v>3.3659934997558598E-3</c:v>
                </c:pt>
                <c:pt idx="349">
                  <c:v>3.43561172485352E-3</c:v>
                </c:pt>
                <c:pt idx="350">
                  <c:v>3.3407211303710998E-3</c:v>
                </c:pt>
                <c:pt idx="351">
                  <c:v>3.1070709228515599E-3</c:v>
                </c:pt>
                <c:pt idx="352">
                  <c:v>3.1747817993164102E-3</c:v>
                </c:pt>
                <c:pt idx="353">
                  <c:v>3.2343864440917999E-3</c:v>
                </c:pt>
                <c:pt idx="354">
                  <c:v>2.9182434082031302E-3</c:v>
                </c:pt>
                <c:pt idx="355">
                  <c:v>2.88152694702149E-3</c:v>
                </c:pt>
                <c:pt idx="356">
                  <c:v>2.8734207153320299E-3</c:v>
                </c:pt>
                <c:pt idx="357">
                  <c:v>2.8085708618164102E-3</c:v>
                </c:pt>
                <c:pt idx="358">
                  <c:v>2.8748512268066402E-3</c:v>
                </c:pt>
                <c:pt idx="359">
                  <c:v>2.7122497558593802E-3</c:v>
                </c:pt>
                <c:pt idx="360">
                  <c:v>2.7256011962890599E-3</c:v>
                </c:pt>
                <c:pt idx="361">
                  <c:v>2.5262832641601602E-3</c:v>
                </c:pt>
                <c:pt idx="362">
                  <c:v>2.3493766784667999E-3</c:v>
                </c:pt>
                <c:pt idx="363">
                  <c:v>2.4046897888183598E-3</c:v>
                </c:pt>
                <c:pt idx="364">
                  <c:v>2.4480819702148498E-3</c:v>
                </c:pt>
                <c:pt idx="365">
                  <c:v>2.3317337036132799E-3</c:v>
                </c:pt>
                <c:pt idx="366">
                  <c:v>2.2196769714355499E-3</c:v>
                </c:pt>
                <c:pt idx="367">
                  <c:v>2.0022392272949201E-3</c:v>
                </c:pt>
                <c:pt idx="368">
                  <c:v>2.1824836730957101E-3</c:v>
                </c:pt>
                <c:pt idx="369">
                  <c:v>1.8992424011230499E-3</c:v>
                </c:pt>
                <c:pt idx="370">
                  <c:v>1.8358230590820299E-3</c:v>
                </c:pt>
                <c:pt idx="371">
                  <c:v>1.7404556274414099E-3</c:v>
                </c:pt>
                <c:pt idx="372">
                  <c:v>1.6727447509765599E-3</c:v>
                </c:pt>
                <c:pt idx="373">
                  <c:v>1.5797615051269601E-3</c:v>
                </c:pt>
                <c:pt idx="374">
                  <c:v>1.4181137084961E-3</c:v>
                </c:pt>
                <c:pt idx="375">
                  <c:v>1.2660026550292999E-3</c:v>
                </c:pt>
                <c:pt idx="376">
                  <c:v>1.1129379272461E-3</c:v>
                </c:pt>
                <c:pt idx="377">
                  <c:v>8.9502334594726595E-4</c:v>
                </c:pt>
                <c:pt idx="378">
                  <c:v>7.0476531982421897E-4</c:v>
                </c:pt>
                <c:pt idx="379">
                  <c:v>8.4543228149414095E-4</c:v>
                </c:pt>
                <c:pt idx="380">
                  <c:v>6.3180923461914095E-4</c:v>
                </c:pt>
                <c:pt idx="381">
                  <c:v>5.9795379638671897E-4</c:v>
                </c:pt>
                <c:pt idx="382">
                  <c:v>8.1920623779296897E-4</c:v>
                </c:pt>
                <c:pt idx="383">
                  <c:v>1.01709365844727E-3</c:v>
                </c:pt>
                <c:pt idx="384">
                  <c:v>7.9774856567382802E-4</c:v>
                </c:pt>
                <c:pt idx="385">
                  <c:v>4.8398971557617198E-4</c:v>
                </c:pt>
                <c:pt idx="386">
                  <c:v>7.5531005859375E-4</c:v>
                </c:pt>
                <c:pt idx="387">
                  <c:v>4.2676925659179698E-4</c:v>
                </c:pt>
                <c:pt idx="388">
                  <c:v>8.5353851318359397E-4</c:v>
                </c:pt>
                <c:pt idx="389">
                  <c:v>9.9706649780273503E-4</c:v>
                </c:pt>
                <c:pt idx="390">
                  <c:v>2.6416778564453098E-4</c:v>
                </c:pt>
                <c:pt idx="391">
                  <c:v>6.3896179199218804E-4</c:v>
                </c:pt>
                <c:pt idx="392">
                  <c:v>3.7956237792968799E-4</c:v>
                </c:pt>
                <c:pt idx="393">
                  <c:v>-3.0422210693359402E-4</c:v>
                </c:pt>
                <c:pt idx="394">
                  <c:v>1.33514404296875E-4</c:v>
                </c:pt>
                <c:pt idx="395">
                  <c:v>1.39713287353516E-4</c:v>
                </c:pt>
                <c:pt idx="396">
                  <c:v>-5.340576171875E-5</c:v>
                </c:pt>
                <c:pt idx="397">
                  <c:v>7.7247619628906304E-5</c:v>
                </c:pt>
                <c:pt idx="398">
                  <c:v>2.4843215942382802E-4</c:v>
                </c:pt>
                <c:pt idx="399">
                  <c:v>-1.373291015625E-4</c:v>
                </c:pt>
                <c:pt idx="400">
                  <c:v>-4.5013427734375E-4</c:v>
                </c:pt>
                <c:pt idx="401">
                  <c:v>-5.18798828125E-4</c:v>
                </c:pt>
                <c:pt idx="402">
                  <c:v>-1.4305114746093799E-4</c:v>
                </c:pt>
                <c:pt idx="403">
                  <c:v>1.94549560546875E-4</c:v>
                </c:pt>
                <c:pt idx="404">
                  <c:v>1.5592575073242201E-4</c:v>
                </c:pt>
                <c:pt idx="405">
                  <c:v>-1.24454498291016E-4</c:v>
                </c:pt>
                <c:pt idx="406">
                  <c:v>-2.1791458129882799E-4</c:v>
                </c:pt>
                <c:pt idx="407">
                  <c:v>4.6253204345703098E-5</c:v>
                </c:pt>
                <c:pt idx="408">
                  <c:v>-2.4986267089843799E-4</c:v>
                </c:pt>
                <c:pt idx="409">
                  <c:v>-3.509521484375E-4</c:v>
                </c:pt>
                <c:pt idx="410">
                  <c:v>-5.5932998657226595E-4</c:v>
                </c:pt>
                <c:pt idx="411">
                  <c:v>-1.7118453979492201E-4</c:v>
                </c:pt>
                <c:pt idx="412">
                  <c:v>2.69412994384766E-4</c:v>
                </c:pt>
                <c:pt idx="413">
                  <c:v>-2.1934509277343801E-5</c:v>
                </c:pt>
                <c:pt idx="414">
                  <c:v>-8.43048095703125E-4</c:v>
                </c:pt>
                <c:pt idx="415">
                  <c:v>-8.6021423339843804E-4</c:v>
                </c:pt>
                <c:pt idx="416">
                  <c:v>-9.9134445190429709E-4</c:v>
                </c:pt>
                <c:pt idx="417">
                  <c:v>-8.5115432739257802E-4</c:v>
                </c:pt>
                <c:pt idx="418">
                  <c:v>-5.7411193847656304E-4</c:v>
                </c:pt>
                <c:pt idx="419">
                  <c:v>-1.0242462158203099E-3</c:v>
                </c:pt>
                <c:pt idx="420">
                  <c:v>-7.2002410888671897E-4</c:v>
                </c:pt>
                <c:pt idx="421">
                  <c:v>-1.01613998413086E-3</c:v>
                </c:pt>
                <c:pt idx="422">
                  <c:v>-1.02853775024414E-3</c:v>
                </c:pt>
                <c:pt idx="423">
                  <c:v>-8.4781646728515603E-4</c:v>
                </c:pt>
                <c:pt idx="424">
                  <c:v>-9.1409683227539095E-4</c:v>
                </c:pt>
                <c:pt idx="425">
                  <c:v>-1.4553070068359401E-3</c:v>
                </c:pt>
                <c:pt idx="426">
                  <c:v>-1.4142990112304701E-3</c:v>
                </c:pt>
                <c:pt idx="427">
                  <c:v>-1.5721321105957101E-3</c:v>
                </c:pt>
                <c:pt idx="428">
                  <c:v>-1.57928466796875E-3</c:v>
                </c:pt>
                <c:pt idx="429">
                  <c:v>-1.5683174133300801E-3</c:v>
                </c:pt>
                <c:pt idx="430">
                  <c:v>-1.26791000366211E-3</c:v>
                </c:pt>
                <c:pt idx="431">
                  <c:v>-1.7347335815429701E-3</c:v>
                </c:pt>
                <c:pt idx="432">
                  <c:v>-1.8496513366699199E-3</c:v>
                </c:pt>
                <c:pt idx="433">
                  <c:v>-1.5568733215332101E-3</c:v>
                </c:pt>
                <c:pt idx="434">
                  <c:v>-2.1171569824218802E-3</c:v>
                </c:pt>
                <c:pt idx="435">
                  <c:v>-2.4700164794921901E-3</c:v>
                </c:pt>
                <c:pt idx="436">
                  <c:v>-2.5815963745117201E-3</c:v>
                </c:pt>
                <c:pt idx="437">
                  <c:v>-2.1886825561523498E-3</c:v>
                </c:pt>
                <c:pt idx="438">
                  <c:v>-1.9674301147460998E-3</c:v>
                </c:pt>
                <c:pt idx="439">
                  <c:v>-1.3308525085449199E-3</c:v>
                </c:pt>
                <c:pt idx="440">
                  <c:v>-9.9897384643554709E-4</c:v>
                </c:pt>
                <c:pt idx="441">
                  <c:v>-1.03998184204102E-3</c:v>
                </c:pt>
                <c:pt idx="442">
                  <c:v>-1.6002655029296901E-3</c:v>
                </c:pt>
                <c:pt idx="443">
                  <c:v>-1.85155868530274E-3</c:v>
                </c:pt>
                <c:pt idx="444">
                  <c:v>-1.9550323486328099E-3</c:v>
                </c:pt>
                <c:pt idx="445">
                  <c:v>-2.4137496948242201E-3</c:v>
                </c:pt>
                <c:pt idx="446">
                  <c:v>-2.6836395263671901E-3</c:v>
                </c:pt>
                <c:pt idx="447">
                  <c:v>-2.6712417602539102E-3</c:v>
                </c:pt>
                <c:pt idx="448">
                  <c:v>-2.3965835571289102E-3</c:v>
                </c:pt>
                <c:pt idx="449">
                  <c:v>-2.46953964233399E-3</c:v>
                </c:pt>
                <c:pt idx="450">
                  <c:v>-2.47430801391602E-3</c:v>
                </c:pt>
                <c:pt idx="451">
                  <c:v>-2.3918151855468802E-3</c:v>
                </c:pt>
                <c:pt idx="452">
                  <c:v>-2.56109237670899E-3</c:v>
                </c:pt>
                <c:pt idx="453">
                  <c:v>-2.4232864379882799E-3</c:v>
                </c:pt>
                <c:pt idx="454">
                  <c:v>-2.4781227111816402E-3</c:v>
                </c:pt>
                <c:pt idx="455">
                  <c:v>-2.4023056030273498E-3</c:v>
                </c:pt>
                <c:pt idx="456">
                  <c:v>-2.55346298217774E-3</c:v>
                </c:pt>
                <c:pt idx="457">
                  <c:v>-2.6121139526367201E-3</c:v>
                </c:pt>
                <c:pt idx="458">
                  <c:v>-2.6054382324218802E-3</c:v>
                </c:pt>
                <c:pt idx="459">
                  <c:v>-2.62451171875E-3</c:v>
                </c:pt>
                <c:pt idx="460">
                  <c:v>-2.6993751525878902E-3</c:v>
                </c:pt>
                <c:pt idx="461">
                  <c:v>-2.6044845581054701E-3</c:v>
                </c:pt>
                <c:pt idx="462">
                  <c:v>-2.53534317016602E-3</c:v>
                </c:pt>
                <c:pt idx="463">
                  <c:v>-2.5787353515625E-3</c:v>
                </c:pt>
                <c:pt idx="464">
                  <c:v>-2.6922225952148498E-3</c:v>
                </c:pt>
                <c:pt idx="465">
                  <c:v>-2.54058837890625E-3</c:v>
                </c:pt>
                <c:pt idx="466">
                  <c:v>-2.6960372924804701E-3</c:v>
                </c:pt>
                <c:pt idx="467">
                  <c:v>-4.4636726379394601E-3</c:v>
                </c:pt>
                <c:pt idx="468">
                  <c:v>-2.93493270874024E-3</c:v>
                </c:pt>
                <c:pt idx="469">
                  <c:v>-2.7532577514648498E-3</c:v>
                </c:pt>
                <c:pt idx="470">
                  <c:v>-2.7995109558105499E-3</c:v>
                </c:pt>
                <c:pt idx="471">
                  <c:v>-2.7923583984375E-3</c:v>
                </c:pt>
                <c:pt idx="472">
                  <c:v>-2.8395652770996098E-3</c:v>
                </c:pt>
                <c:pt idx="473">
                  <c:v>-2.7070045471191402E-3</c:v>
                </c:pt>
                <c:pt idx="474">
                  <c:v>-2.8162002563476602E-3</c:v>
                </c:pt>
                <c:pt idx="475">
                  <c:v>-2.8185844421386701E-3</c:v>
                </c:pt>
                <c:pt idx="476">
                  <c:v>-2.8715133666992201E-3</c:v>
                </c:pt>
                <c:pt idx="477">
                  <c:v>-2.9058456420898498E-3</c:v>
                </c:pt>
                <c:pt idx="478">
                  <c:v>-2.9177665710449201E-3</c:v>
                </c:pt>
                <c:pt idx="479">
                  <c:v>-2.9039382934570299E-3</c:v>
                </c:pt>
                <c:pt idx="480">
                  <c:v>-2.6741027832031302E-3</c:v>
                </c:pt>
                <c:pt idx="481">
                  <c:v>-2.8963088989257799E-3</c:v>
                </c:pt>
                <c:pt idx="482">
                  <c:v>-2.8986930847167999E-3</c:v>
                </c:pt>
                <c:pt idx="483">
                  <c:v>-2.8743743896484401E-3</c:v>
                </c:pt>
                <c:pt idx="484">
                  <c:v>-2.9382705688476602E-3</c:v>
                </c:pt>
                <c:pt idx="485">
                  <c:v>-2.9158592224121098E-3</c:v>
                </c:pt>
                <c:pt idx="486">
                  <c:v>-2.9225349426269601E-3</c:v>
                </c:pt>
                <c:pt idx="487">
                  <c:v>-2.9191970825195299E-3</c:v>
                </c:pt>
                <c:pt idx="488">
                  <c:v>-2.9706954956054701E-3</c:v>
                </c:pt>
                <c:pt idx="489">
                  <c:v>-2.9296875E-3</c:v>
                </c:pt>
                <c:pt idx="490">
                  <c:v>-2.9516220092773498E-3</c:v>
                </c:pt>
                <c:pt idx="491">
                  <c:v>-2.9745101928710998E-3</c:v>
                </c:pt>
                <c:pt idx="492">
                  <c:v>-2.9363632202148498E-3</c:v>
                </c:pt>
                <c:pt idx="493">
                  <c:v>-3.0245780944824201E-3</c:v>
                </c:pt>
                <c:pt idx="494">
                  <c:v>-3.0045509338378902E-3</c:v>
                </c:pt>
                <c:pt idx="495">
                  <c:v>-2.9535293579101602E-3</c:v>
                </c:pt>
                <c:pt idx="496">
                  <c:v>-2.9268264770507799E-3</c:v>
                </c:pt>
                <c:pt idx="497">
                  <c:v>-3.0670166015625E-3</c:v>
                </c:pt>
                <c:pt idx="498">
                  <c:v>-3.1971931457519601E-3</c:v>
                </c:pt>
                <c:pt idx="499">
                  <c:v>-3.23724746704102E-3</c:v>
                </c:pt>
                <c:pt idx="500">
                  <c:v>-3.2558441162109401E-3</c:v>
                </c:pt>
                <c:pt idx="501">
                  <c:v>-3.2181739807128902E-3</c:v>
                </c:pt>
                <c:pt idx="502">
                  <c:v>-3.2963752746582101E-3</c:v>
                </c:pt>
                <c:pt idx="503">
                  <c:v>-3.2644271850585998E-3</c:v>
                </c:pt>
                <c:pt idx="504">
                  <c:v>-3.2320022583007799E-3</c:v>
                </c:pt>
                <c:pt idx="505">
                  <c:v>-3.2496452331542999E-3</c:v>
                </c:pt>
                <c:pt idx="506">
                  <c:v>-3.2701492309570299E-3</c:v>
                </c:pt>
                <c:pt idx="507">
                  <c:v>-3.3092498779296901E-3</c:v>
                </c:pt>
                <c:pt idx="508">
                  <c:v>-3.3073425292968802E-3</c:v>
                </c:pt>
                <c:pt idx="509">
                  <c:v>-3.2463073730468802E-3</c:v>
                </c:pt>
                <c:pt idx="510">
                  <c:v>-3.29351425170899E-3</c:v>
                </c:pt>
                <c:pt idx="511">
                  <c:v>-3.24010848999024E-3</c:v>
                </c:pt>
                <c:pt idx="512">
                  <c:v>-3.2262802124023498E-3</c:v>
                </c:pt>
                <c:pt idx="513">
                  <c:v>-3.2367706298828099E-3</c:v>
                </c:pt>
                <c:pt idx="514">
                  <c:v>-3.2200813293457101E-3</c:v>
                </c:pt>
                <c:pt idx="515">
                  <c:v>-3.1423568725585998E-3</c:v>
                </c:pt>
                <c:pt idx="516">
                  <c:v>-3.0398368835449201E-3</c:v>
                </c:pt>
                <c:pt idx="517">
                  <c:v>-2.9516220092773498E-3</c:v>
                </c:pt>
                <c:pt idx="518">
                  <c:v>-3.0002593994140599E-3</c:v>
                </c:pt>
                <c:pt idx="519">
                  <c:v>-2.9401779174804701E-3</c:v>
                </c:pt>
                <c:pt idx="520">
                  <c:v>-3.0474662780761701E-3</c:v>
                </c:pt>
                <c:pt idx="521">
                  <c:v>-2.9997825622558598E-3</c:v>
                </c:pt>
                <c:pt idx="522">
                  <c:v>-3.0403137207031302E-3</c:v>
                </c:pt>
                <c:pt idx="523">
                  <c:v>-2.9940605163574201E-3</c:v>
                </c:pt>
                <c:pt idx="524">
                  <c:v>-2.9811859130859401E-3</c:v>
                </c:pt>
                <c:pt idx="525">
                  <c:v>-3.0627250671386701E-3</c:v>
                </c:pt>
                <c:pt idx="526">
                  <c:v>-2.9582977294921901E-3</c:v>
                </c:pt>
                <c:pt idx="527">
                  <c:v>-3.0155181884765599E-3</c:v>
                </c:pt>
                <c:pt idx="528">
                  <c:v>-3.0274391174316402E-3</c:v>
                </c:pt>
                <c:pt idx="529">
                  <c:v>-3.0651092529296901E-3</c:v>
                </c:pt>
                <c:pt idx="530">
                  <c:v>-3.1414031982421901E-3</c:v>
                </c:pt>
                <c:pt idx="531">
                  <c:v>-3.2343864440917999E-3</c:v>
                </c:pt>
                <c:pt idx="532">
                  <c:v>-3.3149719238281302E-3</c:v>
                </c:pt>
                <c:pt idx="533">
                  <c:v>-3.25536727905274E-3</c:v>
                </c:pt>
                <c:pt idx="534">
                  <c:v>-3.2849311828613299E-3</c:v>
                </c:pt>
                <c:pt idx="535">
                  <c:v>-3.2072067260742201E-3</c:v>
                </c:pt>
                <c:pt idx="536">
                  <c:v>-3.2215118408203099E-3</c:v>
                </c:pt>
                <c:pt idx="537">
                  <c:v>-3.0775070190429701E-3</c:v>
                </c:pt>
                <c:pt idx="538">
                  <c:v>-3.2033920288085998E-3</c:v>
                </c:pt>
                <c:pt idx="539">
                  <c:v>-3.3721923828125E-3</c:v>
                </c:pt>
                <c:pt idx="540">
                  <c:v>-3.3388137817382799E-3</c:v>
                </c:pt>
                <c:pt idx="541">
                  <c:v>-3.2472610473632799E-3</c:v>
                </c:pt>
                <c:pt idx="542">
                  <c:v>-3.2768249511718802E-3</c:v>
                </c:pt>
                <c:pt idx="543">
                  <c:v>-3.4017562866210998E-3</c:v>
                </c:pt>
                <c:pt idx="544">
                  <c:v>-3.4370422363281302E-3</c:v>
                </c:pt>
                <c:pt idx="545">
                  <c:v>-3.37457656860352E-3</c:v>
                </c:pt>
                <c:pt idx="546">
                  <c:v>-3.3221244812011701E-3</c:v>
                </c:pt>
                <c:pt idx="547">
                  <c:v>-3.3960342407226602E-3</c:v>
                </c:pt>
                <c:pt idx="548">
                  <c:v>-3.4575462341308598E-3</c:v>
                </c:pt>
                <c:pt idx="549">
                  <c:v>-3.4236907958984401E-3</c:v>
                </c:pt>
                <c:pt idx="550">
                  <c:v>-3.1642913818359401E-3</c:v>
                </c:pt>
                <c:pt idx="551">
                  <c:v>-3.2191276550292999E-3</c:v>
                </c:pt>
                <c:pt idx="552">
                  <c:v>-3.38506698608399E-3</c:v>
                </c:pt>
                <c:pt idx="553">
                  <c:v>-3.30352783203125E-3</c:v>
                </c:pt>
                <c:pt idx="554">
                  <c:v>-3.2186508178710998E-3</c:v>
                </c:pt>
                <c:pt idx="555">
                  <c:v>-3.06177139282227E-3</c:v>
                </c:pt>
                <c:pt idx="556">
                  <c:v>-3.0632019042968802E-3</c:v>
                </c:pt>
                <c:pt idx="557">
                  <c:v>-3.0817985534667999E-3</c:v>
                </c:pt>
                <c:pt idx="558">
                  <c:v>-3.1476020812988299E-3</c:v>
                </c:pt>
                <c:pt idx="559">
                  <c:v>-3.07226181030274E-3</c:v>
                </c:pt>
                <c:pt idx="560">
                  <c:v>-3.1342506408691402E-3</c:v>
                </c:pt>
                <c:pt idx="561">
                  <c:v>-3.15093994140625E-3</c:v>
                </c:pt>
                <c:pt idx="562">
                  <c:v>-3.2033920288085998E-3</c:v>
                </c:pt>
                <c:pt idx="563">
                  <c:v>-3.1061172485351602E-3</c:v>
                </c:pt>
                <c:pt idx="564">
                  <c:v>-3.0064582824707101E-3</c:v>
                </c:pt>
                <c:pt idx="565">
                  <c:v>-3.1437873840332101E-3</c:v>
                </c:pt>
                <c:pt idx="566">
                  <c:v>-3.2291412353515599E-3</c:v>
                </c:pt>
                <c:pt idx="567">
                  <c:v>-3.2014846801757799E-3</c:v>
                </c:pt>
                <c:pt idx="568">
                  <c:v>-3.1089782714843802E-3</c:v>
                </c:pt>
                <c:pt idx="569">
                  <c:v>-3.1552314758300799E-3</c:v>
                </c:pt>
                <c:pt idx="570">
                  <c:v>-3.0937194824218802E-3</c:v>
                </c:pt>
                <c:pt idx="571">
                  <c:v>-3.1881332397460998E-3</c:v>
                </c:pt>
                <c:pt idx="572">
                  <c:v>-3.4317970275878902E-3</c:v>
                </c:pt>
                <c:pt idx="573">
                  <c:v>-3.59582901000977E-3</c:v>
                </c:pt>
                <c:pt idx="574">
                  <c:v>-3.4437179565429701E-3</c:v>
                </c:pt>
                <c:pt idx="575">
                  <c:v>-3.5562515258789102E-3</c:v>
                </c:pt>
                <c:pt idx="576">
                  <c:v>-3.5953521728515599E-3</c:v>
                </c:pt>
                <c:pt idx="577">
                  <c:v>-3.7202835083007799E-3</c:v>
                </c:pt>
                <c:pt idx="578">
                  <c:v>-3.6792755126953099E-3</c:v>
                </c:pt>
                <c:pt idx="579">
                  <c:v>-3.35693359375E-3</c:v>
                </c:pt>
                <c:pt idx="580">
                  <c:v>-3.65972518920899E-3</c:v>
                </c:pt>
                <c:pt idx="581">
                  <c:v>-3.8299560546875E-3</c:v>
                </c:pt>
                <c:pt idx="582">
                  <c:v>-3.7674903869628902E-3</c:v>
                </c:pt>
                <c:pt idx="583">
                  <c:v>-3.7522315979003902E-3</c:v>
                </c:pt>
                <c:pt idx="584">
                  <c:v>-3.7746429443359401E-3</c:v>
                </c:pt>
                <c:pt idx="585">
                  <c:v>-3.7813186645507799E-3</c:v>
                </c:pt>
                <c:pt idx="586">
                  <c:v>-3.8237571716308598E-3</c:v>
                </c:pt>
                <c:pt idx="587">
                  <c:v>-3.7388801574707101E-3</c:v>
                </c:pt>
                <c:pt idx="588">
                  <c:v>-3.72314453125E-3</c:v>
                </c:pt>
                <c:pt idx="589">
                  <c:v>-3.5305023193359401E-3</c:v>
                </c:pt>
                <c:pt idx="590">
                  <c:v>-3.5328865051269601E-3</c:v>
                </c:pt>
                <c:pt idx="591">
                  <c:v>-3.5443305969238299E-3</c:v>
                </c:pt>
                <c:pt idx="592">
                  <c:v>-3.5686492919921901E-3</c:v>
                </c:pt>
                <c:pt idx="593">
                  <c:v>-3.5438537597656302E-3</c:v>
                </c:pt>
                <c:pt idx="594">
                  <c:v>-3.53765487670899E-3</c:v>
                </c:pt>
                <c:pt idx="595">
                  <c:v>-3.64446640014649E-3</c:v>
                </c:pt>
                <c:pt idx="596">
                  <c:v>-3.60345840454102E-3</c:v>
                </c:pt>
                <c:pt idx="597">
                  <c:v>-3.71313095092774E-3</c:v>
                </c:pt>
                <c:pt idx="598">
                  <c:v>-3.7045478820800799E-3</c:v>
                </c:pt>
                <c:pt idx="599">
                  <c:v>-3.6091804504394601E-3</c:v>
                </c:pt>
                <c:pt idx="600">
                  <c:v>-3.5166740417480499E-3</c:v>
                </c:pt>
                <c:pt idx="601">
                  <c:v>-3.7450790405273498E-3</c:v>
                </c:pt>
                <c:pt idx="602">
                  <c:v>-3.7503242492675799E-3</c:v>
                </c:pt>
                <c:pt idx="603">
                  <c:v>-3.7956237792968802E-3</c:v>
                </c:pt>
                <c:pt idx="604">
                  <c:v>-3.8042068481445299E-3</c:v>
                </c:pt>
                <c:pt idx="605">
                  <c:v>-3.7937164306640599E-3</c:v>
                </c:pt>
                <c:pt idx="606">
                  <c:v>-3.8785934448242201E-3</c:v>
                </c:pt>
                <c:pt idx="607">
                  <c:v>-3.9248466491699201E-3</c:v>
                </c:pt>
                <c:pt idx="608">
                  <c:v>-3.9272308349609401E-3</c:v>
                </c:pt>
                <c:pt idx="609">
                  <c:v>-4.0378570556640599E-3</c:v>
                </c:pt>
                <c:pt idx="610">
                  <c:v>-3.9196014404296901E-3</c:v>
                </c:pt>
                <c:pt idx="611">
                  <c:v>-3.9801597595214896E-3</c:v>
                </c:pt>
                <c:pt idx="612">
                  <c:v>-4.0311813354492196E-3</c:v>
                </c:pt>
                <c:pt idx="613">
                  <c:v>-4.0621757507324201E-3</c:v>
                </c:pt>
                <c:pt idx="614">
                  <c:v>-4.1399002075195304E-3</c:v>
                </c:pt>
                <c:pt idx="615">
                  <c:v>-4.2390823364257804E-3</c:v>
                </c:pt>
                <c:pt idx="616">
                  <c:v>-4.1341781616210998E-3</c:v>
                </c:pt>
                <c:pt idx="617">
                  <c:v>-4.23431396484375E-3</c:v>
                </c:pt>
                <c:pt idx="618">
                  <c:v>-4.2610168457031302E-3</c:v>
                </c:pt>
                <c:pt idx="619">
                  <c:v>-4.2958259582519601E-3</c:v>
                </c:pt>
                <c:pt idx="620">
                  <c:v>-4.3125152587890599E-3</c:v>
                </c:pt>
                <c:pt idx="621">
                  <c:v>-4.2438507080078099E-3</c:v>
                </c:pt>
                <c:pt idx="622">
                  <c:v>-4.2762756347656302E-3</c:v>
                </c:pt>
                <c:pt idx="623">
                  <c:v>-4.1861534118652396E-3</c:v>
                </c:pt>
                <c:pt idx="624">
                  <c:v>-4.1847229003906302E-3</c:v>
                </c:pt>
                <c:pt idx="625">
                  <c:v>-4.1975975036621102E-3</c:v>
                </c:pt>
                <c:pt idx="626">
                  <c:v>-4.1413307189941398E-3</c:v>
                </c:pt>
                <c:pt idx="627">
                  <c:v>-4.35876846313477E-3</c:v>
                </c:pt>
                <c:pt idx="628">
                  <c:v>-4.4007301330566398E-3</c:v>
                </c:pt>
                <c:pt idx="629">
                  <c:v>-4.39453125E-3</c:v>
                </c:pt>
                <c:pt idx="630">
                  <c:v>-4.3554306030273498E-3</c:v>
                </c:pt>
                <c:pt idx="631">
                  <c:v>-4.3616294860839896E-3</c:v>
                </c:pt>
                <c:pt idx="632">
                  <c:v>-4.3239593505859401E-3</c:v>
                </c:pt>
                <c:pt idx="633">
                  <c:v>-4.3244361877441398E-3</c:v>
                </c:pt>
                <c:pt idx="634">
                  <c:v>-4.3573379516601597E-3</c:v>
                </c:pt>
                <c:pt idx="635">
                  <c:v>-4.4932365417480503E-3</c:v>
                </c:pt>
                <c:pt idx="636">
                  <c:v>-4.4336318969726597E-3</c:v>
                </c:pt>
                <c:pt idx="637">
                  <c:v>-4.3630599975585998E-3</c:v>
                </c:pt>
                <c:pt idx="638">
                  <c:v>-4.3597221374511701E-3</c:v>
                </c:pt>
                <c:pt idx="639">
                  <c:v>-4.4116973876953099E-3</c:v>
                </c:pt>
                <c:pt idx="640">
                  <c:v>-4.4450759887695304E-3</c:v>
                </c:pt>
                <c:pt idx="641">
                  <c:v>-4.57763671875E-3</c:v>
                </c:pt>
                <c:pt idx="642">
                  <c:v>-4.5623779296875E-3</c:v>
                </c:pt>
                <c:pt idx="643">
                  <c:v>-4.5862197875976597E-3</c:v>
                </c:pt>
                <c:pt idx="644">
                  <c:v>-4.5347213745117196E-3</c:v>
                </c:pt>
                <c:pt idx="645">
                  <c:v>-4.3931007385253898E-3</c:v>
                </c:pt>
                <c:pt idx="646">
                  <c:v>-4.4684410095214896E-3</c:v>
                </c:pt>
                <c:pt idx="647">
                  <c:v>-4.5928955078125E-3</c:v>
                </c:pt>
                <c:pt idx="648">
                  <c:v>-4.730224609375E-3</c:v>
                </c:pt>
                <c:pt idx="649">
                  <c:v>-4.61053848266602E-3</c:v>
                </c:pt>
                <c:pt idx="650">
                  <c:v>-4.6644210815429696E-3</c:v>
                </c:pt>
                <c:pt idx="651">
                  <c:v>-4.7521591186523498E-3</c:v>
                </c:pt>
                <c:pt idx="652">
                  <c:v>-4.7030448913574201E-3</c:v>
                </c:pt>
                <c:pt idx="653">
                  <c:v>-4.8360824584960998E-3</c:v>
                </c:pt>
                <c:pt idx="654">
                  <c:v>-5.0134658813476597E-3</c:v>
                </c:pt>
                <c:pt idx="655">
                  <c:v>-4.9104690551757804E-3</c:v>
                </c:pt>
                <c:pt idx="656">
                  <c:v>-4.6916007995605503E-3</c:v>
                </c:pt>
                <c:pt idx="657">
                  <c:v>-4.7869682312011701E-3</c:v>
                </c:pt>
                <c:pt idx="658">
                  <c:v>-4.8813819885253898E-3</c:v>
                </c:pt>
                <c:pt idx="659">
                  <c:v>-4.8527717590332101E-3</c:v>
                </c:pt>
                <c:pt idx="660">
                  <c:v>-4.9352645874023498E-3</c:v>
                </c:pt>
                <c:pt idx="661">
                  <c:v>-4.9371719360351597E-3</c:v>
                </c:pt>
                <c:pt idx="662">
                  <c:v>-4.7760009765625E-3</c:v>
                </c:pt>
                <c:pt idx="663">
                  <c:v>-4.8618316650390599E-3</c:v>
                </c:pt>
                <c:pt idx="664">
                  <c:v>-4.7473907470703099E-3</c:v>
                </c:pt>
                <c:pt idx="665">
                  <c:v>-4.6992301940918003E-3</c:v>
                </c:pt>
                <c:pt idx="666">
                  <c:v>-4.7297477722168003E-3</c:v>
                </c:pt>
                <c:pt idx="667">
                  <c:v>-4.7883987426757804E-3</c:v>
                </c:pt>
                <c:pt idx="668">
                  <c:v>-4.8341751098632804E-3</c:v>
                </c:pt>
                <c:pt idx="669">
                  <c:v>-4.7359466552734401E-3</c:v>
                </c:pt>
                <c:pt idx="670">
                  <c:v>-4.6114921569824201E-3</c:v>
                </c:pt>
                <c:pt idx="671">
                  <c:v>-4.6954154968261701E-3</c:v>
                </c:pt>
                <c:pt idx="672">
                  <c:v>-4.7903060913085998E-3</c:v>
                </c:pt>
                <c:pt idx="673">
                  <c:v>-4.69207763671875E-3</c:v>
                </c:pt>
                <c:pt idx="674">
                  <c:v>-4.6834945678710998E-3</c:v>
                </c:pt>
                <c:pt idx="675">
                  <c:v>-4.6963691711425799E-3</c:v>
                </c:pt>
                <c:pt idx="676">
                  <c:v>-4.5623779296875E-3</c:v>
                </c:pt>
                <c:pt idx="677">
                  <c:v>-4.5790672302246102E-3</c:v>
                </c:pt>
                <c:pt idx="678">
                  <c:v>-4.6200752258300799E-3</c:v>
                </c:pt>
                <c:pt idx="679">
                  <c:v>-4.6095848083496102E-3</c:v>
                </c:pt>
                <c:pt idx="680">
                  <c:v>-4.6262741088867196E-3</c:v>
                </c:pt>
                <c:pt idx="681">
                  <c:v>-4.6873092651367196E-3</c:v>
                </c:pt>
                <c:pt idx="682">
                  <c:v>-4.5528411865234401E-3</c:v>
                </c:pt>
                <c:pt idx="683">
                  <c:v>-4.5981407165527396E-3</c:v>
                </c:pt>
                <c:pt idx="684">
                  <c:v>-4.6982765197753898E-3</c:v>
                </c:pt>
                <c:pt idx="685">
                  <c:v>-4.7206878662109401E-3</c:v>
                </c:pt>
                <c:pt idx="686">
                  <c:v>-4.6963691711425799E-3</c:v>
                </c:pt>
                <c:pt idx="687">
                  <c:v>-4.7321319580078099E-3</c:v>
                </c:pt>
                <c:pt idx="688">
                  <c:v>-4.7521591186523498E-3</c:v>
                </c:pt>
                <c:pt idx="689">
                  <c:v>-4.7373771667480503E-3</c:v>
                </c:pt>
                <c:pt idx="690">
                  <c:v>-4.5328140258789097E-3</c:v>
                </c:pt>
                <c:pt idx="691">
                  <c:v>-4.638671875E-3</c:v>
                </c:pt>
                <c:pt idx="692">
                  <c:v>-4.7688484191894601E-3</c:v>
                </c:pt>
                <c:pt idx="693">
                  <c:v>-4.7998428344726597E-3</c:v>
                </c:pt>
                <c:pt idx="694">
                  <c:v>-4.8027038574218802E-3</c:v>
                </c:pt>
                <c:pt idx="695">
                  <c:v>-4.9943923950195304E-3</c:v>
                </c:pt>
                <c:pt idx="696">
                  <c:v>-4.9204826354980503E-3</c:v>
                </c:pt>
                <c:pt idx="697">
                  <c:v>-4.8174858093261701E-3</c:v>
                </c:pt>
                <c:pt idx="698">
                  <c:v>-4.9014091491699201E-3</c:v>
                </c:pt>
                <c:pt idx="699">
                  <c:v>-4.7307014465332101E-3</c:v>
                </c:pt>
                <c:pt idx="700">
                  <c:v>-4.8580169677734401E-3</c:v>
                </c:pt>
                <c:pt idx="701">
                  <c:v>-5.0468444824218802E-3</c:v>
                </c:pt>
                <c:pt idx="702">
                  <c:v>-5.2070617675781302E-3</c:v>
                </c:pt>
                <c:pt idx="703">
                  <c:v>-5.2571296691894601E-3</c:v>
                </c:pt>
                <c:pt idx="704">
                  <c:v>-5.2003860473632804E-3</c:v>
                </c:pt>
                <c:pt idx="705">
                  <c:v>-5.2642822265625E-3</c:v>
                </c:pt>
                <c:pt idx="706">
                  <c:v>-5.3343772888183602E-3</c:v>
                </c:pt>
                <c:pt idx="707">
                  <c:v>-5.3324699401855503E-3</c:v>
                </c:pt>
                <c:pt idx="708">
                  <c:v>-5.4492950439453203E-3</c:v>
                </c:pt>
                <c:pt idx="709">
                  <c:v>-5.4993629455566398E-3</c:v>
                </c:pt>
                <c:pt idx="710">
                  <c:v>-5.4383277893066398E-3</c:v>
                </c:pt>
                <c:pt idx="711">
                  <c:v>-5.5599212646484401E-3</c:v>
                </c:pt>
                <c:pt idx="712">
                  <c:v>-5.4640769958496102E-3</c:v>
                </c:pt>
                <c:pt idx="713">
                  <c:v>-5.5294036865234401E-3</c:v>
                </c:pt>
                <c:pt idx="714">
                  <c:v>-5.5222511291503898E-3</c:v>
                </c:pt>
                <c:pt idx="715">
                  <c:v>-5.51605224609375E-3</c:v>
                </c:pt>
                <c:pt idx="716">
                  <c:v>-5.5451393127441398E-3</c:v>
                </c:pt>
                <c:pt idx="717">
                  <c:v>-5.5112838745117196E-3</c:v>
                </c:pt>
                <c:pt idx="718">
                  <c:v>-5.5317878723144601E-3</c:v>
                </c:pt>
                <c:pt idx="719">
                  <c:v>-5.3930282592773498E-3</c:v>
                </c:pt>
                <c:pt idx="720">
                  <c:v>-5.5127143859863299E-3</c:v>
                </c:pt>
                <c:pt idx="721">
                  <c:v>-5.3114891052246102E-3</c:v>
                </c:pt>
                <c:pt idx="722">
                  <c:v>-5.2418708801269601E-3</c:v>
                </c:pt>
                <c:pt idx="723">
                  <c:v>-5.2495002746582101E-3</c:v>
                </c:pt>
                <c:pt idx="724">
                  <c:v>-5.1698684692382804E-3</c:v>
                </c:pt>
                <c:pt idx="725">
                  <c:v>-4.9924850463867196E-3</c:v>
                </c:pt>
                <c:pt idx="726">
                  <c:v>-5.0168037414550799E-3</c:v>
                </c:pt>
                <c:pt idx="727">
                  <c:v>-4.8832893371582101E-3</c:v>
                </c:pt>
                <c:pt idx="728">
                  <c:v>-4.9600601196289097E-3</c:v>
                </c:pt>
                <c:pt idx="729">
                  <c:v>-4.9471855163574201E-3</c:v>
                </c:pt>
                <c:pt idx="730">
                  <c:v>-5.0415992736816398E-3</c:v>
                </c:pt>
                <c:pt idx="731">
                  <c:v>-4.9152374267578099E-3</c:v>
                </c:pt>
                <c:pt idx="732">
                  <c:v>-5.0005912780761701E-3</c:v>
                </c:pt>
                <c:pt idx="733">
                  <c:v>-5.0320625305175799E-3</c:v>
                </c:pt>
                <c:pt idx="734">
                  <c:v>-4.8999786376953099E-3</c:v>
                </c:pt>
                <c:pt idx="735">
                  <c:v>-4.88519668579102E-3</c:v>
                </c:pt>
                <c:pt idx="736">
                  <c:v>-4.9948692321777396E-3</c:v>
                </c:pt>
                <c:pt idx="737">
                  <c:v>-4.9452781677246102E-3</c:v>
                </c:pt>
                <c:pt idx="738">
                  <c:v>-4.9490928649902396E-3</c:v>
                </c:pt>
                <c:pt idx="739">
                  <c:v>-5.1012039184570304E-3</c:v>
                </c:pt>
                <c:pt idx="740">
                  <c:v>-4.87756729125977E-3</c:v>
                </c:pt>
                <c:pt idx="741">
                  <c:v>-5.0272941589355503E-3</c:v>
                </c:pt>
                <c:pt idx="742">
                  <c:v>-5.0311088562011701E-3</c:v>
                </c:pt>
                <c:pt idx="743">
                  <c:v>-4.8823356628418003E-3</c:v>
                </c:pt>
                <c:pt idx="744">
                  <c:v>-5.0091743469238299E-3</c:v>
                </c:pt>
                <c:pt idx="745">
                  <c:v>-5.1231384277343802E-3</c:v>
                </c:pt>
                <c:pt idx="746">
                  <c:v>-5.1679611206054696E-3</c:v>
                </c:pt>
                <c:pt idx="747">
                  <c:v>-5.13696670532227E-3</c:v>
                </c:pt>
                <c:pt idx="748">
                  <c:v>-5.0597190856933602E-3</c:v>
                </c:pt>
                <c:pt idx="749">
                  <c:v>-5.1355361938476597E-3</c:v>
                </c:pt>
                <c:pt idx="750">
                  <c:v>-5.0711631774902396E-3</c:v>
                </c:pt>
                <c:pt idx="751">
                  <c:v>-5.21326065063477E-3</c:v>
                </c:pt>
                <c:pt idx="752">
                  <c:v>-5.1364898681640703E-3</c:v>
                </c:pt>
                <c:pt idx="753">
                  <c:v>-5.2714347839355503E-3</c:v>
                </c:pt>
                <c:pt idx="754">
                  <c:v>-5.1994323730468802E-3</c:v>
                </c:pt>
                <c:pt idx="755">
                  <c:v>-5.2838325500488299E-3</c:v>
                </c:pt>
                <c:pt idx="756">
                  <c:v>-5.3520202636718802E-3</c:v>
                </c:pt>
                <c:pt idx="757">
                  <c:v>-5.3229331970214896E-3</c:v>
                </c:pt>
                <c:pt idx="758">
                  <c:v>-5.3014755249023498E-3</c:v>
                </c:pt>
                <c:pt idx="759">
                  <c:v>-5.4464340209960998E-3</c:v>
                </c:pt>
                <c:pt idx="760">
                  <c:v>-5.2118301391601597E-3</c:v>
                </c:pt>
                <c:pt idx="761">
                  <c:v>-5.41925430297852E-3</c:v>
                </c:pt>
                <c:pt idx="762">
                  <c:v>-5.4893493652343802E-3</c:v>
                </c:pt>
                <c:pt idx="763">
                  <c:v>-5.4140090942382804E-3</c:v>
                </c:pt>
                <c:pt idx="764">
                  <c:v>-5.3825378417968802E-3</c:v>
                </c:pt>
                <c:pt idx="765">
                  <c:v>-5.55419921875E-3</c:v>
                </c:pt>
                <c:pt idx="766">
                  <c:v>-5.4531097412109401E-3</c:v>
                </c:pt>
                <c:pt idx="767">
                  <c:v>-5.31768798828125E-3</c:v>
                </c:pt>
                <c:pt idx="768">
                  <c:v>-5.5418014526367196E-3</c:v>
                </c:pt>
                <c:pt idx="769">
                  <c:v>-5.25140762329102E-3</c:v>
                </c:pt>
                <c:pt idx="770">
                  <c:v>-5.3911209106445304E-3</c:v>
                </c:pt>
                <c:pt idx="771">
                  <c:v>-5.60760498046875E-3</c:v>
                </c:pt>
                <c:pt idx="772">
                  <c:v>-5.4230690002441398E-3</c:v>
                </c:pt>
                <c:pt idx="773">
                  <c:v>-5.4984092712402396E-3</c:v>
                </c:pt>
                <c:pt idx="774">
                  <c:v>-5.6881904602050799E-3</c:v>
                </c:pt>
                <c:pt idx="775">
                  <c:v>-5.3944587707519601E-3</c:v>
                </c:pt>
                <c:pt idx="776">
                  <c:v>-5.3586959838867196E-3</c:v>
                </c:pt>
                <c:pt idx="777">
                  <c:v>-5.43451309204102E-3</c:v>
                </c:pt>
                <c:pt idx="778">
                  <c:v>-5.5255889892578203E-3</c:v>
                </c:pt>
                <c:pt idx="779">
                  <c:v>-5.4111480712890703E-3</c:v>
                </c:pt>
                <c:pt idx="780">
                  <c:v>-5.5088996887207101E-3</c:v>
                </c:pt>
                <c:pt idx="781">
                  <c:v>-5.3081512451171901E-3</c:v>
                </c:pt>
                <c:pt idx="782">
                  <c:v>-5.4440498352050799E-3</c:v>
                </c:pt>
                <c:pt idx="783">
                  <c:v>-5.2528381347656302E-3</c:v>
                </c:pt>
                <c:pt idx="784">
                  <c:v>-5.2790641784668003E-3</c:v>
                </c:pt>
                <c:pt idx="785">
                  <c:v>-5.3253173828125E-3</c:v>
                </c:pt>
                <c:pt idx="786">
                  <c:v>-5.1774978637695304E-3</c:v>
                </c:pt>
                <c:pt idx="787">
                  <c:v>-5.1975250244140703E-3</c:v>
                </c:pt>
                <c:pt idx="788">
                  <c:v>-5.1622390747070304E-3</c:v>
                </c:pt>
                <c:pt idx="789">
                  <c:v>-5.1627159118652396E-3</c:v>
                </c:pt>
                <c:pt idx="790">
                  <c:v>-5.0706863403320304E-3</c:v>
                </c:pt>
                <c:pt idx="791">
                  <c:v>-5.24139404296875E-3</c:v>
                </c:pt>
                <c:pt idx="792">
                  <c:v>-5.1631927490234401E-3</c:v>
                </c:pt>
                <c:pt idx="793">
                  <c:v>-5.2943229675293003E-3</c:v>
                </c:pt>
                <c:pt idx="794">
                  <c:v>-4.9567222595214896E-3</c:v>
                </c:pt>
                <c:pt idx="795">
                  <c:v>-4.87518310546875E-3</c:v>
                </c:pt>
                <c:pt idx="796">
                  <c:v>-5.1569938659668003E-3</c:v>
                </c:pt>
                <c:pt idx="797">
                  <c:v>-5.0306320190429696E-3</c:v>
                </c:pt>
                <c:pt idx="798">
                  <c:v>-5.0826072692871102E-3</c:v>
                </c:pt>
                <c:pt idx="799">
                  <c:v>-5.0892829895019601E-3</c:v>
                </c:pt>
                <c:pt idx="800">
                  <c:v>-5.1541328430175799E-3</c:v>
                </c:pt>
                <c:pt idx="801">
                  <c:v>-5.2356719970703203E-3</c:v>
                </c:pt>
                <c:pt idx="802">
                  <c:v>-4.7907829284668003E-3</c:v>
                </c:pt>
                <c:pt idx="803">
                  <c:v>-4.9791336059570304E-3</c:v>
                </c:pt>
                <c:pt idx="804">
                  <c:v>-4.8809051513671901E-3</c:v>
                </c:pt>
                <c:pt idx="805">
                  <c:v>-5.1541328430175799E-3</c:v>
                </c:pt>
                <c:pt idx="806">
                  <c:v>-5.2647590637207101E-3</c:v>
                </c:pt>
                <c:pt idx="807">
                  <c:v>-5.0516128540039097E-3</c:v>
                </c:pt>
                <c:pt idx="808">
                  <c:v>-5.5017471313476597E-3</c:v>
                </c:pt>
                <c:pt idx="809">
                  <c:v>-5.3596496582031302E-3</c:v>
                </c:pt>
                <c:pt idx="810">
                  <c:v>-5.1012039184570304E-3</c:v>
                </c:pt>
                <c:pt idx="811">
                  <c:v>-5.2914619445800799E-3</c:v>
                </c:pt>
                <c:pt idx="812">
                  <c:v>-5.09881973266602E-3</c:v>
                </c:pt>
                <c:pt idx="813">
                  <c:v>-5.1188468933105503E-3</c:v>
                </c:pt>
                <c:pt idx="814">
                  <c:v>-4.8480033874511701E-3</c:v>
                </c:pt>
                <c:pt idx="815">
                  <c:v>-5.4826736450195304E-3</c:v>
                </c:pt>
                <c:pt idx="816">
                  <c:v>-5.4445266723632804E-3</c:v>
                </c:pt>
                <c:pt idx="817">
                  <c:v>-5.7621002197265703E-3</c:v>
                </c:pt>
                <c:pt idx="818">
                  <c:v>-5.4569244384765703E-3</c:v>
                </c:pt>
                <c:pt idx="819">
                  <c:v>-5.7115554809570304E-3</c:v>
                </c:pt>
                <c:pt idx="820">
                  <c:v>-6.05249404907227E-3</c:v>
                </c:pt>
                <c:pt idx="821">
                  <c:v>-5.4631233215332101E-3</c:v>
                </c:pt>
                <c:pt idx="822">
                  <c:v>-6.1693191528320304E-3</c:v>
                </c:pt>
                <c:pt idx="823">
                  <c:v>-5.7072639465332101E-3</c:v>
                </c:pt>
                <c:pt idx="824">
                  <c:v>-5.86175918579102E-3</c:v>
                </c:pt>
                <c:pt idx="825">
                  <c:v>-6.2136650085449201E-3</c:v>
                </c:pt>
                <c:pt idx="826">
                  <c:v>-6.1011314392089896E-3</c:v>
                </c:pt>
                <c:pt idx="827">
                  <c:v>-5.7435035705566398E-3</c:v>
                </c:pt>
                <c:pt idx="828">
                  <c:v>-6.4239501953125E-3</c:v>
                </c:pt>
                <c:pt idx="829">
                  <c:v>-5.8450698852539097E-3</c:v>
                </c:pt>
                <c:pt idx="830">
                  <c:v>-6.2689781188964896E-3</c:v>
                </c:pt>
                <c:pt idx="831">
                  <c:v>-5.9199333190918003E-3</c:v>
                </c:pt>
                <c:pt idx="832">
                  <c:v>-6.3467025756835998E-3</c:v>
                </c:pt>
                <c:pt idx="833">
                  <c:v>-6.7167282104492196E-3</c:v>
                </c:pt>
                <c:pt idx="834">
                  <c:v>-6.2260627746582101E-3</c:v>
                </c:pt>
                <c:pt idx="835">
                  <c:v>-6.2694549560546901E-3</c:v>
                </c:pt>
                <c:pt idx="836">
                  <c:v>-6.20269775390625E-3</c:v>
                </c:pt>
                <c:pt idx="837">
                  <c:v>-6.3843727111816398E-3</c:v>
                </c:pt>
                <c:pt idx="838">
                  <c:v>-6.7491531372070304E-3</c:v>
                </c:pt>
                <c:pt idx="839">
                  <c:v>-6.4373016357421901E-3</c:v>
                </c:pt>
                <c:pt idx="840">
                  <c:v>-6.1154365539550799E-3</c:v>
                </c:pt>
                <c:pt idx="841">
                  <c:v>-7.2755813598632804E-3</c:v>
                </c:pt>
                <c:pt idx="842">
                  <c:v>-6.0911178588867196E-3</c:v>
                </c:pt>
                <c:pt idx="843">
                  <c:v>-6.5588951110839896E-3</c:v>
                </c:pt>
                <c:pt idx="844">
                  <c:v>-7.6465606689453203E-3</c:v>
                </c:pt>
                <c:pt idx="845">
                  <c:v>-6.7572593688964896E-3</c:v>
                </c:pt>
                <c:pt idx="846">
                  <c:v>-6.28662109375E-3</c:v>
                </c:pt>
                <c:pt idx="847">
                  <c:v>-7.5654983520507804E-3</c:v>
                </c:pt>
                <c:pt idx="848">
                  <c:v>-6.3233375549316398E-3</c:v>
                </c:pt>
                <c:pt idx="849">
                  <c:v>-6.1249732971191398E-3</c:v>
                </c:pt>
                <c:pt idx="850">
                  <c:v>-7.1725845336914097E-3</c:v>
                </c:pt>
                <c:pt idx="851">
                  <c:v>-6.5116882324218802E-3</c:v>
                </c:pt>
                <c:pt idx="852">
                  <c:v>-6.8106651306152396E-3</c:v>
                </c:pt>
                <c:pt idx="853">
                  <c:v>-6.8235397338867196E-3</c:v>
                </c:pt>
                <c:pt idx="854">
                  <c:v>-7.2031021118164097E-3</c:v>
                </c:pt>
                <c:pt idx="855">
                  <c:v>-6.5927505493164097E-3</c:v>
                </c:pt>
                <c:pt idx="856">
                  <c:v>-7.9231262207031302E-3</c:v>
                </c:pt>
                <c:pt idx="857">
                  <c:v>-6.1879158020019601E-3</c:v>
                </c:pt>
                <c:pt idx="858">
                  <c:v>-7.76147842407227E-3</c:v>
                </c:pt>
                <c:pt idx="859">
                  <c:v>-6.5388679504394601E-3</c:v>
                </c:pt>
                <c:pt idx="860">
                  <c:v>-6.9355964660644601E-3</c:v>
                </c:pt>
                <c:pt idx="861">
                  <c:v>-6.4349174499511701E-3</c:v>
                </c:pt>
                <c:pt idx="862">
                  <c:v>-6.3920021057128898E-3</c:v>
                </c:pt>
                <c:pt idx="863">
                  <c:v>-6.9065093994140703E-3</c:v>
                </c:pt>
                <c:pt idx="864">
                  <c:v>-7.22742080688477E-3</c:v>
                </c:pt>
                <c:pt idx="865">
                  <c:v>-6.0114860534668003E-3</c:v>
                </c:pt>
                <c:pt idx="866">
                  <c:v>-8.0595016479492205E-3</c:v>
                </c:pt>
                <c:pt idx="867">
                  <c:v>-5.7468414306640703E-3</c:v>
                </c:pt>
                <c:pt idx="868">
                  <c:v>-7.6780319213867196E-3</c:v>
                </c:pt>
                <c:pt idx="869">
                  <c:v>-8.3956718444824201E-3</c:v>
                </c:pt>
                <c:pt idx="870">
                  <c:v>-7.7166557312011701E-3</c:v>
                </c:pt>
                <c:pt idx="871">
                  <c:v>-7.9488754272461007E-3</c:v>
                </c:pt>
                <c:pt idx="872">
                  <c:v>-7.7290534973144601E-3</c:v>
                </c:pt>
                <c:pt idx="873">
                  <c:v>-6.2274932861328203E-3</c:v>
                </c:pt>
                <c:pt idx="874">
                  <c:v>-7.4424743652343802E-3</c:v>
                </c:pt>
                <c:pt idx="875">
                  <c:v>-7.6990127563476597E-3</c:v>
                </c:pt>
                <c:pt idx="876">
                  <c:v>-6.9823265075683602E-3</c:v>
                </c:pt>
                <c:pt idx="877">
                  <c:v>-5.7096481323242196E-3</c:v>
                </c:pt>
                <c:pt idx="878">
                  <c:v>-6.6919326782226597E-3</c:v>
                </c:pt>
                <c:pt idx="879">
                  <c:v>-6.3753128051757804E-3</c:v>
                </c:pt>
                <c:pt idx="880">
                  <c:v>-7.7247619628906302E-3</c:v>
                </c:pt>
                <c:pt idx="881">
                  <c:v>-5.04541397094727E-3</c:v>
                </c:pt>
                <c:pt idx="882">
                  <c:v>-9.5486640930175799E-3</c:v>
                </c:pt>
                <c:pt idx="883">
                  <c:v>-6.8235397338867196E-3</c:v>
                </c:pt>
                <c:pt idx="884">
                  <c:v>-6.1130523681640703E-3</c:v>
                </c:pt>
                <c:pt idx="885">
                  <c:v>-8.9831352233886701E-3</c:v>
                </c:pt>
                <c:pt idx="886">
                  <c:v>-8.9364051818847708E-3</c:v>
                </c:pt>
                <c:pt idx="887">
                  <c:v>-3.9968490600585998E-3</c:v>
                </c:pt>
                <c:pt idx="888">
                  <c:v>-7.9889297485351597E-3</c:v>
                </c:pt>
                <c:pt idx="889">
                  <c:v>-6.08301162719727E-3</c:v>
                </c:pt>
                <c:pt idx="890">
                  <c:v>-9.1128349304199201E-3</c:v>
                </c:pt>
                <c:pt idx="891">
                  <c:v>-7.4357986450195304E-3</c:v>
                </c:pt>
                <c:pt idx="892">
                  <c:v>-6.1717033386230503E-3</c:v>
                </c:pt>
                <c:pt idx="893">
                  <c:v>-7.5998306274414097E-3</c:v>
                </c:pt>
                <c:pt idx="894">
                  <c:v>-9.2658996582031302E-3</c:v>
                </c:pt>
                <c:pt idx="895">
                  <c:v>-6.4029693603515703E-3</c:v>
                </c:pt>
                <c:pt idx="896">
                  <c:v>-1.00250244140625E-2</c:v>
                </c:pt>
                <c:pt idx="897">
                  <c:v>-5.3777694702148498E-3</c:v>
                </c:pt>
                <c:pt idx="898">
                  <c:v>-7.2789192199707101E-3</c:v>
                </c:pt>
                <c:pt idx="899">
                  <c:v>-4.3516159057617196E-3</c:v>
                </c:pt>
                <c:pt idx="900">
                  <c:v>-9.0851783752441406E-3</c:v>
                </c:pt>
                <c:pt idx="901">
                  <c:v>-8.7552070617675799E-3</c:v>
                </c:pt>
                <c:pt idx="902">
                  <c:v>-7.7362060546875E-3</c:v>
                </c:pt>
                <c:pt idx="903">
                  <c:v>-8.6994171142578108E-3</c:v>
                </c:pt>
                <c:pt idx="904">
                  <c:v>-9.6440315246582101E-3</c:v>
                </c:pt>
                <c:pt idx="905">
                  <c:v>-4.79364395141602E-3</c:v>
                </c:pt>
                <c:pt idx="906">
                  <c:v>-7.7548027038574201E-3</c:v>
                </c:pt>
                <c:pt idx="907">
                  <c:v>-4.53424453735352E-3</c:v>
                </c:pt>
                <c:pt idx="908">
                  <c:v>-6.1964988708496102E-3</c:v>
                </c:pt>
                <c:pt idx="909">
                  <c:v>-7.05718994140625E-3</c:v>
                </c:pt>
                <c:pt idx="910">
                  <c:v>-8.321762084960939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0D97-430F-92D8-4B4701BAE22F}"/>
            </c:ext>
          </c:extLst>
        </c:ser>
        <c:ser>
          <c:idx val="5"/>
          <c:order val="5"/>
          <c:tx>
            <c:v>+10 microL</c:v>
          </c:tx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6'!$B$2:$B$912</c:f>
              <c:numCache>
                <c:formatCode>General</c:formatCode>
                <c:ptCount val="911"/>
                <c:pt idx="0">
                  <c:v>-0.33609580993652399</c:v>
                </c:pt>
                <c:pt idx="1">
                  <c:v>-3.2848358154296903E-2</c:v>
                </c:pt>
                <c:pt idx="2">
                  <c:v>-9.4590187072753906E-2</c:v>
                </c:pt>
                <c:pt idx="3">
                  <c:v>-0.221470832824707</c:v>
                </c:pt>
                <c:pt idx="4">
                  <c:v>-0.65533638000488303</c:v>
                </c:pt>
                <c:pt idx="5">
                  <c:v>-0.64978408813476596</c:v>
                </c:pt>
                <c:pt idx="6">
                  <c:v>-0.27542686462402399</c:v>
                </c:pt>
                <c:pt idx="7">
                  <c:v>-0.113094329833985</c:v>
                </c:pt>
                <c:pt idx="8">
                  <c:v>-0.30087900161743197</c:v>
                </c:pt>
                <c:pt idx="9">
                  <c:v>-0.442579746246338</c:v>
                </c:pt>
                <c:pt idx="10">
                  <c:v>0.54557323455810602</c:v>
                </c:pt>
                <c:pt idx="11">
                  <c:v>0.37992095947265597</c:v>
                </c:pt>
                <c:pt idx="12">
                  <c:v>-0.66685771942138705</c:v>
                </c:pt>
                <c:pt idx="13">
                  <c:v>-0.83947849273681696</c:v>
                </c:pt>
                <c:pt idx="14">
                  <c:v>-0.43648672103881903</c:v>
                </c:pt>
                <c:pt idx="15">
                  <c:v>-7.1416854858398507E-2</c:v>
                </c:pt>
                <c:pt idx="16">
                  <c:v>0.25579118728637701</c:v>
                </c:pt>
                <c:pt idx="17">
                  <c:v>0.30815982818603499</c:v>
                </c:pt>
                <c:pt idx="18">
                  <c:v>0.31007575988769598</c:v>
                </c:pt>
                <c:pt idx="19">
                  <c:v>7.3079109191894601E-2</c:v>
                </c:pt>
                <c:pt idx="20">
                  <c:v>-0.55687665939331099</c:v>
                </c:pt>
                <c:pt idx="21">
                  <c:v>-0.69295930862426802</c:v>
                </c:pt>
                <c:pt idx="22">
                  <c:v>-0.718838691711426</c:v>
                </c:pt>
                <c:pt idx="23">
                  <c:v>-1.1722564697265601E-2</c:v>
                </c:pt>
                <c:pt idx="24">
                  <c:v>-7.9181671142578194E-2</c:v>
                </c:pt>
                <c:pt idx="25">
                  <c:v>0.175044059753418</c:v>
                </c:pt>
                <c:pt idx="26">
                  <c:v>1.83358192443848E-2</c:v>
                </c:pt>
                <c:pt idx="27">
                  <c:v>0.55275154113769598</c:v>
                </c:pt>
                <c:pt idx="28">
                  <c:v>-0.10810661315918001</c:v>
                </c:pt>
                <c:pt idx="29">
                  <c:v>-0.67797946929931696</c:v>
                </c:pt>
                <c:pt idx="30">
                  <c:v>0.15666007995605499</c:v>
                </c:pt>
                <c:pt idx="31">
                  <c:v>7.9059600830078194E-2</c:v>
                </c:pt>
                <c:pt idx="32">
                  <c:v>-0.79759836196899403</c:v>
                </c:pt>
                <c:pt idx="33">
                  <c:v>0.46346139907836897</c:v>
                </c:pt>
                <c:pt idx="34">
                  <c:v>0.93841886520385798</c:v>
                </c:pt>
                <c:pt idx="35">
                  <c:v>0.61304235458374101</c:v>
                </c:pt>
                <c:pt idx="36">
                  <c:v>-8.1877708435058594E-3</c:v>
                </c:pt>
                <c:pt idx="37">
                  <c:v>4.1357517242431703E-2</c:v>
                </c:pt>
                <c:pt idx="38">
                  <c:v>0.416017055511475</c:v>
                </c:pt>
                <c:pt idx="39">
                  <c:v>8.1355094909667997E-2</c:v>
                </c:pt>
                <c:pt idx="40">
                  <c:v>7.1020126342773507E-2</c:v>
                </c:pt>
                <c:pt idx="41">
                  <c:v>0.77448797225952204</c:v>
                </c:pt>
                <c:pt idx="42">
                  <c:v>0.38016605377197299</c:v>
                </c:pt>
                <c:pt idx="43">
                  <c:v>0.43632459640503002</c:v>
                </c:pt>
                <c:pt idx="44">
                  <c:v>-6.4424991607666002E-2</c:v>
                </c:pt>
                <c:pt idx="45">
                  <c:v>-0.52138853073120095</c:v>
                </c:pt>
                <c:pt idx="46">
                  <c:v>0.57741069793701205</c:v>
                </c:pt>
                <c:pt idx="47">
                  <c:v>0.28949594497680697</c:v>
                </c:pt>
                <c:pt idx="48">
                  <c:v>0.58441877365112305</c:v>
                </c:pt>
                <c:pt idx="49">
                  <c:v>0.57389736175537098</c:v>
                </c:pt>
                <c:pt idx="50">
                  <c:v>-2.3902416229248099E-2</c:v>
                </c:pt>
                <c:pt idx="51">
                  <c:v>0.537913799285889</c:v>
                </c:pt>
                <c:pt idx="52">
                  <c:v>0.59893846511840898</c:v>
                </c:pt>
                <c:pt idx="53">
                  <c:v>-0.31569242477416998</c:v>
                </c:pt>
                <c:pt idx="54">
                  <c:v>0.77945709228515703</c:v>
                </c:pt>
                <c:pt idx="55">
                  <c:v>0.92286586761474598</c:v>
                </c:pt>
                <c:pt idx="56">
                  <c:v>0.40874052047729498</c:v>
                </c:pt>
                <c:pt idx="57">
                  <c:v>0.567013740539551</c:v>
                </c:pt>
                <c:pt idx="58">
                  <c:v>0.36659574508666998</c:v>
                </c:pt>
                <c:pt idx="59">
                  <c:v>0.95571708679199197</c:v>
                </c:pt>
                <c:pt idx="60">
                  <c:v>0.29959487915039101</c:v>
                </c:pt>
                <c:pt idx="61">
                  <c:v>1.0323634147644101</c:v>
                </c:pt>
                <c:pt idx="62">
                  <c:v>1.0401964187622099</c:v>
                </c:pt>
                <c:pt idx="63">
                  <c:v>0.44203090667724598</c:v>
                </c:pt>
                <c:pt idx="64">
                  <c:v>0.344279766082764</c:v>
                </c:pt>
                <c:pt idx="65">
                  <c:v>0.63237857818603505</c:v>
                </c:pt>
                <c:pt idx="66">
                  <c:v>1.29059362411499</c:v>
                </c:pt>
                <c:pt idx="67">
                  <c:v>0.82287263870239302</c:v>
                </c:pt>
                <c:pt idx="68">
                  <c:v>1.1017198562622099</c:v>
                </c:pt>
                <c:pt idx="69">
                  <c:v>0.64274263381957997</c:v>
                </c:pt>
                <c:pt idx="70">
                  <c:v>0.70786952972412098</c:v>
                </c:pt>
                <c:pt idx="71">
                  <c:v>0.71777009963989302</c:v>
                </c:pt>
                <c:pt idx="72">
                  <c:v>0.68729972839355502</c:v>
                </c:pt>
                <c:pt idx="73">
                  <c:v>0.69133710861206099</c:v>
                </c:pt>
                <c:pt idx="74">
                  <c:v>0.69691467285156306</c:v>
                </c:pt>
                <c:pt idx="75">
                  <c:v>0.69228935241699197</c:v>
                </c:pt>
                <c:pt idx="76">
                  <c:v>0.68981027603149403</c:v>
                </c:pt>
                <c:pt idx="77">
                  <c:v>0.69220829010009799</c:v>
                </c:pt>
                <c:pt idx="78">
                  <c:v>0.69469594955444403</c:v>
                </c:pt>
                <c:pt idx="79">
                  <c:v>0.69384002685546897</c:v>
                </c:pt>
                <c:pt idx="80">
                  <c:v>0.699215888977051</c:v>
                </c:pt>
                <c:pt idx="81">
                  <c:v>0.70009040832519598</c:v>
                </c:pt>
                <c:pt idx="82">
                  <c:v>0.69924068450927801</c:v>
                </c:pt>
                <c:pt idx="83">
                  <c:v>0.700511455535889</c:v>
                </c:pt>
                <c:pt idx="84">
                  <c:v>0.70416879653930697</c:v>
                </c:pt>
                <c:pt idx="85">
                  <c:v>0.703826904296875</c:v>
                </c:pt>
                <c:pt idx="86">
                  <c:v>0.70137023925781306</c:v>
                </c:pt>
                <c:pt idx="87">
                  <c:v>0.69927358627319403</c:v>
                </c:pt>
                <c:pt idx="88">
                  <c:v>0.69740629196167003</c:v>
                </c:pt>
                <c:pt idx="89">
                  <c:v>0.69248199462890703</c:v>
                </c:pt>
                <c:pt idx="90">
                  <c:v>0.68713140487670898</c:v>
                </c:pt>
                <c:pt idx="91">
                  <c:v>0.68196964263916005</c:v>
                </c:pt>
                <c:pt idx="92">
                  <c:v>0.67768764495849598</c:v>
                </c:pt>
                <c:pt idx="93">
                  <c:v>0.66927957534790095</c:v>
                </c:pt>
                <c:pt idx="94">
                  <c:v>0.66176652908325195</c:v>
                </c:pt>
                <c:pt idx="95">
                  <c:v>0.65439844131469804</c:v>
                </c:pt>
                <c:pt idx="96">
                  <c:v>0.64337539672851596</c:v>
                </c:pt>
                <c:pt idx="97">
                  <c:v>0.631497383117676</c:v>
                </c:pt>
                <c:pt idx="98">
                  <c:v>0.62218284606933605</c:v>
                </c:pt>
                <c:pt idx="99">
                  <c:v>0.60709476470947299</c:v>
                </c:pt>
                <c:pt idx="100">
                  <c:v>0.59349489212036199</c:v>
                </c:pt>
                <c:pt idx="101">
                  <c:v>0.58013534545898504</c:v>
                </c:pt>
                <c:pt idx="102">
                  <c:v>0.56581830978393599</c:v>
                </c:pt>
                <c:pt idx="103">
                  <c:v>0.55242156982421897</c:v>
                </c:pt>
                <c:pt idx="104">
                  <c:v>0.53790521621704102</c:v>
                </c:pt>
                <c:pt idx="105">
                  <c:v>0.52497911453247104</c:v>
                </c:pt>
                <c:pt idx="106">
                  <c:v>0.51293849945068404</c:v>
                </c:pt>
                <c:pt idx="107">
                  <c:v>0.50125837326049805</c:v>
                </c:pt>
                <c:pt idx="108">
                  <c:v>0.48986721038818398</c:v>
                </c:pt>
                <c:pt idx="109">
                  <c:v>0.478652954101563</c:v>
                </c:pt>
                <c:pt idx="110">
                  <c:v>0.46753168106079102</c:v>
                </c:pt>
                <c:pt idx="111">
                  <c:v>0.45767593383789101</c:v>
                </c:pt>
                <c:pt idx="112">
                  <c:v>0.448317050933838</c:v>
                </c:pt>
                <c:pt idx="113">
                  <c:v>0.43891143798828097</c:v>
                </c:pt>
                <c:pt idx="114">
                  <c:v>0.42994022369384799</c:v>
                </c:pt>
                <c:pt idx="115">
                  <c:v>0.42188787460327198</c:v>
                </c:pt>
                <c:pt idx="116">
                  <c:v>0.41385746002197299</c:v>
                </c:pt>
                <c:pt idx="117">
                  <c:v>0.40564537048339899</c:v>
                </c:pt>
                <c:pt idx="118">
                  <c:v>0.40014553070068398</c:v>
                </c:pt>
                <c:pt idx="119">
                  <c:v>0.39339160919189498</c:v>
                </c:pt>
                <c:pt idx="120">
                  <c:v>0.38746404647827198</c:v>
                </c:pt>
                <c:pt idx="121">
                  <c:v>0.38195180892944403</c:v>
                </c:pt>
                <c:pt idx="122">
                  <c:v>0.37685966491699202</c:v>
                </c:pt>
                <c:pt idx="123">
                  <c:v>0.37091445922851601</c:v>
                </c:pt>
                <c:pt idx="124">
                  <c:v>0.36553764343261702</c:v>
                </c:pt>
                <c:pt idx="125">
                  <c:v>0.36094570159912098</c:v>
                </c:pt>
                <c:pt idx="126">
                  <c:v>0.35675239562988298</c:v>
                </c:pt>
                <c:pt idx="127">
                  <c:v>0.352644443511963</c:v>
                </c:pt>
                <c:pt idx="128">
                  <c:v>0.34828710556030301</c:v>
                </c:pt>
                <c:pt idx="129">
                  <c:v>0.34473323822021501</c:v>
                </c:pt>
                <c:pt idx="130">
                  <c:v>0.34019565582275402</c:v>
                </c:pt>
                <c:pt idx="131">
                  <c:v>0.336137294769287</c:v>
                </c:pt>
                <c:pt idx="132">
                  <c:v>0.33214855194091802</c:v>
                </c:pt>
                <c:pt idx="133">
                  <c:v>0.32860803604125999</c:v>
                </c:pt>
                <c:pt idx="134">
                  <c:v>0.32366466522216802</c:v>
                </c:pt>
                <c:pt idx="135">
                  <c:v>0.319137573242188</c:v>
                </c:pt>
                <c:pt idx="136">
                  <c:v>0.314788818359375</c:v>
                </c:pt>
                <c:pt idx="137">
                  <c:v>0.30952405929565502</c:v>
                </c:pt>
                <c:pt idx="138">
                  <c:v>0.30352306365966802</c:v>
                </c:pt>
                <c:pt idx="139">
                  <c:v>0.29795742034912098</c:v>
                </c:pt>
                <c:pt idx="140">
                  <c:v>0.29240179061889698</c:v>
                </c:pt>
                <c:pt idx="141">
                  <c:v>0.28536891937255898</c:v>
                </c:pt>
                <c:pt idx="142">
                  <c:v>0.27816963195800798</c:v>
                </c:pt>
                <c:pt idx="143">
                  <c:v>0.27141714096069403</c:v>
                </c:pt>
                <c:pt idx="144">
                  <c:v>0.26290655136108398</c:v>
                </c:pt>
                <c:pt idx="145">
                  <c:v>0.25594091415405301</c:v>
                </c:pt>
                <c:pt idx="146">
                  <c:v>0.24795198440551799</c:v>
                </c:pt>
                <c:pt idx="147">
                  <c:v>0.23915672302246099</c:v>
                </c:pt>
                <c:pt idx="148">
                  <c:v>0.23153781890869199</c:v>
                </c:pt>
                <c:pt idx="149">
                  <c:v>0.22248315811157199</c:v>
                </c:pt>
                <c:pt idx="150">
                  <c:v>0.21490573883056699</c:v>
                </c:pt>
                <c:pt idx="151">
                  <c:v>0.20635795593261699</c:v>
                </c:pt>
                <c:pt idx="152">
                  <c:v>0.198337078094483</c:v>
                </c:pt>
                <c:pt idx="153">
                  <c:v>0.18965959548950201</c:v>
                </c:pt>
                <c:pt idx="154">
                  <c:v>0.181530952453613</c:v>
                </c:pt>
                <c:pt idx="155">
                  <c:v>0.17304944992065499</c:v>
                </c:pt>
                <c:pt idx="156">
                  <c:v>0.164416313171387</c:v>
                </c:pt>
                <c:pt idx="157">
                  <c:v>0.15658617019653301</c:v>
                </c:pt>
                <c:pt idx="158">
                  <c:v>0.147686958312988</c:v>
                </c:pt>
                <c:pt idx="159">
                  <c:v>0.139146327972412</c:v>
                </c:pt>
                <c:pt idx="160">
                  <c:v>0.130021572113037</c:v>
                </c:pt>
                <c:pt idx="161">
                  <c:v>0.121421813964844</c:v>
                </c:pt>
                <c:pt idx="162">
                  <c:v>0.113550662994385</c:v>
                </c:pt>
                <c:pt idx="163">
                  <c:v>0.10576963424682601</c:v>
                </c:pt>
                <c:pt idx="164">
                  <c:v>9.8406791687011705E-2</c:v>
                </c:pt>
                <c:pt idx="165">
                  <c:v>9.1682434082031306E-2</c:v>
                </c:pt>
                <c:pt idx="166">
                  <c:v>8.5260868072509793E-2</c:v>
                </c:pt>
                <c:pt idx="167">
                  <c:v>7.9897403717041002E-2</c:v>
                </c:pt>
                <c:pt idx="168">
                  <c:v>7.5381278991699205E-2</c:v>
                </c:pt>
                <c:pt idx="169">
                  <c:v>7.1259975433349595E-2</c:v>
                </c:pt>
                <c:pt idx="170">
                  <c:v>6.7538261413574205E-2</c:v>
                </c:pt>
                <c:pt idx="171">
                  <c:v>6.3700675964355497E-2</c:v>
                </c:pt>
                <c:pt idx="172">
                  <c:v>6.0310840606689502E-2</c:v>
                </c:pt>
                <c:pt idx="173">
                  <c:v>5.8531284332275398E-2</c:v>
                </c:pt>
                <c:pt idx="174">
                  <c:v>5.5911064147949198E-2</c:v>
                </c:pt>
                <c:pt idx="175">
                  <c:v>5.2234649658203201E-2</c:v>
                </c:pt>
                <c:pt idx="176">
                  <c:v>5.0993442535400398E-2</c:v>
                </c:pt>
                <c:pt idx="177">
                  <c:v>4.8555374145507799E-2</c:v>
                </c:pt>
                <c:pt idx="178">
                  <c:v>4.6406745910644601E-2</c:v>
                </c:pt>
                <c:pt idx="179">
                  <c:v>4.4380187988281299E-2</c:v>
                </c:pt>
                <c:pt idx="180">
                  <c:v>4.3433666229248102E-2</c:v>
                </c:pt>
                <c:pt idx="181">
                  <c:v>4.2400836944580099E-2</c:v>
                </c:pt>
                <c:pt idx="182">
                  <c:v>4.0942192077636698E-2</c:v>
                </c:pt>
                <c:pt idx="183">
                  <c:v>3.9846420288086E-2</c:v>
                </c:pt>
                <c:pt idx="184">
                  <c:v>3.8617610931396498E-2</c:v>
                </c:pt>
                <c:pt idx="185">
                  <c:v>3.8010120391845703E-2</c:v>
                </c:pt>
                <c:pt idx="186">
                  <c:v>3.7283420562744203E-2</c:v>
                </c:pt>
                <c:pt idx="187">
                  <c:v>3.5916805267333998E-2</c:v>
                </c:pt>
                <c:pt idx="188">
                  <c:v>3.5408496856689502E-2</c:v>
                </c:pt>
                <c:pt idx="189">
                  <c:v>3.5594940185546903E-2</c:v>
                </c:pt>
                <c:pt idx="190">
                  <c:v>3.4873008728027399E-2</c:v>
                </c:pt>
                <c:pt idx="191">
                  <c:v>3.3986568450927797E-2</c:v>
                </c:pt>
                <c:pt idx="192">
                  <c:v>3.3968925476074198E-2</c:v>
                </c:pt>
                <c:pt idx="193">
                  <c:v>3.3348560333252002E-2</c:v>
                </c:pt>
                <c:pt idx="194">
                  <c:v>3.2500743865966797E-2</c:v>
                </c:pt>
                <c:pt idx="195">
                  <c:v>3.2305717468261698E-2</c:v>
                </c:pt>
                <c:pt idx="196">
                  <c:v>3.26690673828125E-2</c:v>
                </c:pt>
                <c:pt idx="197">
                  <c:v>3.2678604125976597E-2</c:v>
                </c:pt>
                <c:pt idx="198">
                  <c:v>3.2486438751220703E-2</c:v>
                </c:pt>
                <c:pt idx="199">
                  <c:v>3.2129287719726597E-2</c:v>
                </c:pt>
                <c:pt idx="200">
                  <c:v>3.0795097351074201E-2</c:v>
                </c:pt>
                <c:pt idx="201">
                  <c:v>2.9994010925293E-2</c:v>
                </c:pt>
                <c:pt idx="202">
                  <c:v>3.03497314453125E-2</c:v>
                </c:pt>
                <c:pt idx="203">
                  <c:v>3.03401947021485E-2</c:v>
                </c:pt>
                <c:pt idx="204">
                  <c:v>2.96998023986817E-2</c:v>
                </c:pt>
                <c:pt idx="205">
                  <c:v>3.03187370300293E-2</c:v>
                </c:pt>
                <c:pt idx="206">
                  <c:v>2.9973030090332101E-2</c:v>
                </c:pt>
                <c:pt idx="207">
                  <c:v>2.9479026794433601E-2</c:v>
                </c:pt>
                <c:pt idx="208">
                  <c:v>2.86450386047363E-2</c:v>
                </c:pt>
                <c:pt idx="209">
                  <c:v>2.9260635375976601E-2</c:v>
                </c:pt>
                <c:pt idx="210">
                  <c:v>2.94852256774903E-2</c:v>
                </c:pt>
                <c:pt idx="211">
                  <c:v>2.8636932373046899E-2</c:v>
                </c:pt>
                <c:pt idx="212">
                  <c:v>2.7631282806396502E-2</c:v>
                </c:pt>
                <c:pt idx="213">
                  <c:v>2.73337364196778E-2</c:v>
                </c:pt>
                <c:pt idx="214">
                  <c:v>2.74243354797363E-2</c:v>
                </c:pt>
                <c:pt idx="215">
                  <c:v>2.6747703552246101E-2</c:v>
                </c:pt>
                <c:pt idx="216">
                  <c:v>2.8410434722900401E-2</c:v>
                </c:pt>
                <c:pt idx="217">
                  <c:v>2.8811454772949201E-2</c:v>
                </c:pt>
                <c:pt idx="218">
                  <c:v>2.6934623718261701E-2</c:v>
                </c:pt>
                <c:pt idx="219">
                  <c:v>2.5886058807373099E-2</c:v>
                </c:pt>
                <c:pt idx="220">
                  <c:v>2.48312950134278E-2</c:v>
                </c:pt>
                <c:pt idx="221">
                  <c:v>2.5027275085449201E-2</c:v>
                </c:pt>
                <c:pt idx="222">
                  <c:v>2.44240760803223E-2</c:v>
                </c:pt>
                <c:pt idx="223">
                  <c:v>2.42362022399903E-2</c:v>
                </c:pt>
                <c:pt idx="224">
                  <c:v>2.4674415588378899E-2</c:v>
                </c:pt>
                <c:pt idx="225">
                  <c:v>2.4059772491455099E-2</c:v>
                </c:pt>
                <c:pt idx="226">
                  <c:v>2.2874355316162099E-2</c:v>
                </c:pt>
                <c:pt idx="227">
                  <c:v>2.43687629699707E-2</c:v>
                </c:pt>
                <c:pt idx="228">
                  <c:v>2.5444984436035201E-2</c:v>
                </c:pt>
                <c:pt idx="229">
                  <c:v>2.3108482360839899E-2</c:v>
                </c:pt>
                <c:pt idx="230">
                  <c:v>2.39253044128418E-2</c:v>
                </c:pt>
                <c:pt idx="231">
                  <c:v>2.3608684539794901E-2</c:v>
                </c:pt>
                <c:pt idx="232">
                  <c:v>2.26197242736817E-2</c:v>
                </c:pt>
                <c:pt idx="233">
                  <c:v>2.33654975891113E-2</c:v>
                </c:pt>
                <c:pt idx="234">
                  <c:v>2.3146629333496101E-2</c:v>
                </c:pt>
                <c:pt idx="235">
                  <c:v>2.2041797637939502E-2</c:v>
                </c:pt>
                <c:pt idx="236">
                  <c:v>2.12006568908692E-2</c:v>
                </c:pt>
                <c:pt idx="237">
                  <c:v>2.1446704864502002E-2</c:v>
                </c:pt>
                <c:pt idx="238">
                  <c:v>2.1066188812255901E-2</c:v>
                </c:pt>
                <c:pt idx="239">
                  <c:v>2.1038532257080099E-2</c:v>
                </c:pt>
                <c:pt idx="240">
                  <c:v>2.0600795745849599E-2</c:v>
                </c:pt>
                <c:pt idx="241">
                  <c:v>2.0480155944824201E-2</c:v>
                </c:pt>
                <c:pt idx="242">
                  <c:v>1.99689865112305E-2</c:v>
                </c:pt>
                <c:pt idx="243">
                  <c:v>1.98712348937988E-2</c:v>
                </c:pt>
                <c:pt idx="244">
                  <c:v>1.88241004943848E-2</c:v>
                </c:pt>
                <c:pt idx="245">
                  <c:v>1.8563270568847701E-2</c:v>
                </c:pt>
                <c:pt idx="246">
                  <c:v>1.8260955810546899E-2</c:v>
                </c:pt>
                <c:pt idx="247">
                  <c:v>1.81889533996582E-2</c:v>
                </c:pt>
                <c:pt idx="248">
                  <c:v>1.7817497253418E-2</c:v>
                </c:pt>
                <c:pt idx="249">
                  <c:v>1.7491340637207101E-2</c:v>
                </c:pt>
                <c:pt idx="250">
                  <c:v>1.7265319824218799E-2</c:v>
                </c:pt>
                <c:pt idx="251">
                  <c:v>1.7372608184814502E-2</c:v>
                </c:pt>
                <c:pt idx="252">
                  <c:v>1.6651153564453101E-2</c:v>
                </c:pt>
                <c:pt idx="253">
                  <c:v>1.5445709228515601E-2</c:v>
                </c:pt>
                <c:pt idx="254">
                  <c:v>1.6040802001953101E-2</c:v>
                </c:pt>
                <c:pt idx="255">
                  <c:v>1.63474082946778E-2</c:v>
                </c:pt>
                <c:pt idx="256">
                  <c:v>1.54705047607422E-2</c:v>
                </c:pt>
                <c:pt idx="257">
                  <c:v>1.50251388549805E-2</c:v>
                </c:pt>
                <c:pt idx="258">
                  <c:v>1.5084743499755899E-2</c:v>
                </c:pt>
                <c:pt idx="259">
                  <c:v>1.49707794189453E-2</c:v>
                </c:pt>
                <c:pt idx="260">
                  <c:v>1.44367218017578E-2</c:v>
                </c:pt>
                <c:pt idx="261">
                  <c:v>1.35807991027832E-2</c:v>
                </c:pt>
                <c:pt idx="262">
                  <c:v>1.2839317321777399E-2</c:v>
                </c:pt>
                <c:pt idx="263">
                  <c:v>1.2898445129394601E-2</c:v>
                </c:pt>
                <c:pt idx="264">
                  <c:v>1.23672485351563E-2</c:v>
                </c:pt>
                <c:pt idx="265">
                  <c:v>1.17239952087403E-2</c:v>
                </c:pt>
                <c:pt idx="266">
                  <c:v>1.14493370056153E-2</c:v>
                </c:pt>
                <c:pt idx="267">
                  <c:v>1.1952400207519601E-2</c:v>
                </c:pt>
                <c:pt idx="268">
                  <c:v>1.1669158935546899E-2</c:v>
                </c:pt>
                <c:pt idx="269">
                  <c:v>1.14035606384278E-2</c:v>
                </c:pt>
                <c:pt idx="270">
                  <c:v>1.03940963745117E-2</c:v>
                </c:pt>
                <c:pt idx="271">
                  <c:v>1.0336875915527399E-2</c:v>
                </c:pt>
                <c:pt idx="272">
                  <c:v>1.0121345520019601E-2</c:v>
                </c:pt>
                <c:pt idx="273">
                  <c:v>1.14622116088867E-2</c:v>
                </c:pt>
                <c:pt idx="274">
                  <c:v>1.04527473449707E-2</c:v>
                </c:pt>
                <c:pt idx="275">
                  <c:v>1.0346412658691399E-2</c:v>
                </c:pt>
                <c:pt idx="276">
                  <c:v>1.0341644287109399E-2</c:v>
                </c:pt>
                <c:pt idx="277">
                  <c:v>1.0526180267334E-2</c:v>
                </c:pt>
                <c:pt idx="278">
                  <c:v>1.0662078857421899E-2</c:v>
                </c:pt>
                <c:pt idx="279">
                  <c:v>1.05433464050293E-2</c:v>
                </c:pt>
                <c:pt idx="280">
                  <c:v>9.4585418701171892E-3</c:v>
                </c:pt>
                <c:pt idx="281">
                  <c:v>9.1314315795898507E-3</c:v>
                </c:pt>
                <c:pt idx="282">
                  <c:v>9.3588829040527396E-3</c:v>
                </c:pt>
                <c:pt idx="283">
                  <c:v>9.3822479248046892E-3</c:v>
                </c:pt>
                <c:pt idx="284">
                  <c:v>8.9082717895507795E-3</c:v>
                </c:pt>
                <c:pt idx="285">
                  <c:v>8.6164474487304705E-3</c:v>
                </c:pt>
                <c:pt idx="286">
                  <c:v>8.4319114685058594E-3</c:v>
                </c:pt>
                <c:pt idx="287">
                  <c:v>8.4781646728515608E-3</c:v>
                </c:pt>
                <c:pt idx="288">
                  <c:v>8.3489418029785208E-3</c:v>
                </c:pt>
                <c:pt idx="289">
                  <c:v>8.0842971801757795E-3</c:v>
                </c:pt>
                <c:pt idx="290">
                  <c:v>8.2921981811523507E-3</c:v>
                </c:pt>
                <c:pt idx="291">
                  <c:v>7.63940811157227E-3</c:v>
                </c:pt>
                <c:pt idx="292">
                  <c:v>7.4896812438964896E-3</c:v>
                </c:pt>
                <c:pt idx="293">
                  <c:v>7.4720382690429696E-3</c:v>
                </c:pt>
                <c:pt idx="294">
                  <c:v>7.3790550231933602E-3</c:v>
                </c:pt>
                <c:pt idx="295">
                  <c:v>7.9312324523925799E-3</c:v>
                </c:pt>
                <c:pt idx="296">
                  <c:v>6.5793991088867196E-3</c:v>
                </c:pt>
                <c:pt idx="297">
                  <c:v>6.4854621887207101E-3</c:v>
                </c:pt>
                <c:pt idx="298">
                  <c:v>7.32660293579102E-3</c:v>
                </c:pt>
                <c:pt idx="299">
                  <c:v>7.2679519653320304E-3</c:v>
                </c:pt>
                <c:pt idx="300">
                  <c:v>7.38525390625E-3</c:v>
                </c:pt>
                <c:pt idx="301">
                  <c:v>7.3537826538085998E-3</c:v>
                </c:pt>
                <c:pt idx="302">
                  <c:v>7.0066452026367196E-3</c:v>
                </c:pt>
                <c:pt idx="303">
                  <c:v>8.2001686096191406E-3</c:v>
                </c:pt>
                <c:pt idx="304">
                  <c:v>7.8577995300293003E-3</c:v>
                </c:pt>
                <c:pt idx="305">
                  <c:v>7.1177482604980503E-3</c:v>
                </c:pt>
                <c:pt idx="306">
                  <c:v>6.9928169250488299E-3</c:v>
                </c:pt>
                <c:pt idx="307">
                  <c:v>7.0881843566894601E-3</c:v>
                </c:pt>
                <c:pt idx="308">
                  <c:v>7.1368217468261701E-3</c:v>
                </c:pt>
                <c:pt idx="309">
                  <c:v>6.9994926452636701E-3</c:v>
                </c:pt>
                <c:pt idx="310">
                  <c:v>6.7157745361328203E-3</c:v>
                </c:pt>
                <c:pt idx="311">
                  <c:v>6.97565078735352E-3</c:v>
                </c:pt>
                <c:pt idx="312">
                  <c:v>6.6652297973632804E-3</c:v>
                </c:pt>
                <c:pt idx="313">
                  <c:v>6.3776969909668003E-3</c:v>
                </c:pt>
                <c:pt idx="314">
                  <c:v>6.0954093933105503E-3</c:v>
                </c:pt>
                <c:pt idx="315">
                  <c:v>5.9633255004882804E-3</c:v>
                </c:pt>
                <c:pt idx="316">
                  <c:v>5.8655738830566398E-3</c:v>
                </c:pt>
                <c:pt idx="317">
                  <c:v>5.71441650390625E-3</c:v>
                </c:pt>
                <c:pt idx="318">
                  <c:v>5.5708885192871102E-3</c:v>
                </c:pt>
                <c:pt idx="319">
                  <c:v>5.1856040954589896E-3</c:v>
                </c:pt>
                <c:pt idx="320">
                  <c:v>5.1393508911132804E-3</c:v>
                </c:pt>
                <c:pt idx="321">
                  <c:v>5.1188468933105503E-3</c:v>
                </c:pt>
                <c:pt idx="322">
                  <c:v>4.9424171447753898E-3</c:v>
                </c:pt>
                <c:pt idx="323">
                  <c:v>4.7206878662109401E-3</c:v>
                </c:pt>
                <c:pt idx="324">
                  <c:v>4.6319961547851597E-3</c:v>
                </c:pt>
                <c:pt idx="325">
                  <c:v>4.6491622924804696E-3</c:v>
                </c:pt>
                <c:pt idx="326">
                  <c:v>4.3630599975585998E-3</c:v>
                </c:pt>
                <c:pt idx="327">
                  <c:v>4.0678977966308602E-3</c:v>
                </c:pt>
                <c:pt idx="328">
                  <c:v>4.0583610534668003E-3</c:v>
                </c:pt>
                <c:pt idx="329">
                  <c:v>4.0597915649414097E-3</c:v>
                </c:pt>
                <c:pt idx="330">
                  <c:v>3.99017333984375E-3</c:v>
                </c:pt>
                <c:pt idx="331">
                  <c:v>4.00781631469727E-3</c:v>
                </c:pt>
                <c:pt idx="332">
                  <c:v>3.9305686950683602E-3</c:v>
                </c:pt>
                <c:pt idx="333">
                  <c:v>3.70264053344727E-3</c:v>
                </c:pt>
                <c:pt idx="334">
                  <c:v>3.5052299499511701E-3</c:v>
                </c:pt>
                <c:pt idx="335">
                  <c:v>3.4470558166503902E-3</c:v>
                </c:pt>
                <c:pt idx="336">
                  <c:v>3.4184455871582101E-3</c:v>
                </c:pt>
                <c:pt idx="337">
                  <c:v>3.4942626953125E-3</c:v>
                </c:pt>
                <c:pt idx="338">
                  <c:v>3.3965110778808598E-3</c:v>
                </c:pt>
                <c:pt idx="339">
                  <c:v>3.204345703125E-3</c:v>
                </c:pt>
                <c:pt idx="340">
                  <c:v>3.3659934997558598E-3</c:v>
                </c:pt>
                <c:pt idx="341">
                  <c:v>3.1337738037109401E-3</c:v>
                </c:pt>
                <c:pt idx="342">
                  <c:v>3.1704902648925799E-3</c:v>
                </c:pt>
                <c:pt idx="343">
                  <c:v>3.021240234375E-3</c:v>
                </c:pt>
                <c:pt idx="344">
                  <c:v>3.1414031982421901E-3</c:v>
                </c:pt>
                <c:pt idx="345">
                  <c:v>2.9234886169433598E-3</c:v>
                </c:pt>
                <c:pt idx="346">
                  <c:v>3.0055046081542999E-3</c:v>
                </c:pt>
                <c:pt idx="347">
                  <c:v>2.8491020202636701E-3</c:v>
                </c:pt>
                <c:pt idx="348">
                  <c:v>2.9439926147460998E-3</c:v>
                </c:pt>
                <c:pt idx="349">
                  <c:v>3.0169486999511701E-3</c:v>
                </c:pt>
                <c:pt idx="350">
                  <c:v>2.8777122497558598E-3</c:v>
                </c:pt>
                <c:pt idx="351">
                  <c:v>2.71368026733399E-3</c:v>
                </c:pt>
                <c:pt idx="352">
                  <c:v>2.7027130126953099E-3</c:v>
                </c:pt>
                <c:pt idx="353">
                  <c:v>2.7713775634765599E-3</c:v>
                </c:pt>
                <c:pt idx="354">
                  <c:v>2.4638175964355499E-3</c:v>
                </c:pt>
                <c:pt idx="355">
                  <c:v>2.38561630249024E-3</c:v>
                </c:pt>
                <c:pt idx="356">
                  <c:v>2.4495124816894601E-3</c:v>
                </c:pt>
                <c:pt idx="357">
                  <c:v>2.3164749145507799E-3</c:v>
                </c:pt>
                <c:pt idx="358">
                  <c:v>2.4213790893554701E-3</c:v>
                </c:pt>
                <c:pt idx="359">
                  <c:v>2.3164749145507799E-3</c:v>
                </c:pt>
                <c:pt idx="360">
                  <c:v>2.2444725036621098E-3</c:v>
                </c:pt>
                <c:pt idx="361">
                  <c:v>2.1014213562011701E-3</c:v>
                </c:pt>
                <c:pt idx="362">
                  <c:v>1.9545555114746098E-3</c:v>
                </c:pt>
                <c:pt idx="363">
                  <c:v>1.96075439453125E-3</c:v>
                </c:pt>
                <c:pt idx="364">
                  <c:v>1.953125E-3</c:v>
                </c:pt>
                <c:pt idx="365">
                  <c:v>1.9321441650390599E-3</c:v>
                </c:pt>
                <c:pt idx="366">
                  <c:v>1.6641616821289099E-3</c:v>
                </c:pt>
                <c:pt idx="367">
                  <c:v>1.64270401000977E-3</c:v>
                </c:pt>
                <c:pt idx="368">
                  <c:v>1.6269683837890599E-3</c:v>
                </c:pt>
                <c:pt idx="369">
                  <c:v>1.4581680297851599E-3</c:v>
                </c:pt>
                <c:pt idx="370">
                  <c:v>1.34944915771485E-3</c:v>
                </c:pt>
                <c:pt idx="371">
                  <c:v>1.25360488891602E-3</c:v>
                </c:pt>
                <c:pt idx="372">
                  <c:v>1.1959075927734401E-3</c:v>
                </c:pt>
                <c:pt idx="373">
                  <c:v>1.1138916015625E-3</c:v>
                </c:pt>
                <c:pt idx="374">
                  <c:v>1.007080078125E-3</c:v>
                </c:pt>
                <c:pt idx="375">
                  <c:v>7.7104568481445302E-4</c:v>
                </c:pt>
                <c:pt idx="376">
                  <c:v>6.2465667724609397E-4</c:v>
                </c:pt>
                <c:pt idx="377">
                  <c:v>3.8814544677734402E-4</c:v>
                </c:pt>
                <c:pt idx="378">
                  <c:v>2.9659271240234402E-4</c:v>
                </c:pt>
                <c:pt idx="379">
                  <c:v>3.6334991455078098E-4</c:v>
                </c:pt>
                <c:pt idx="380">
                  <c:v>8.2492828369140598E-5</c:v>
                </c:pt>
                <c:pt idx="381">
                  <c:v>1.4686584472656299E-4</c:v>
                </c:pt>
                <c:pt idx="382">
                  <c:v>3.1852722167968799E-4</c:v>
                </c:pt>
                <c:pt idx="383">
                  <c:v>5.2118301391601595E-4</c:v>
                </c:pt>
                <c:pt idx="384">
                  <c:v>2.23636627197266E-4</c:v>
                </c:pt>
                <c:pt idx="385">
                  <c:v>-2.3841857910156301E-5</c:v>
                </c:pt>
                <c:pt idx="386">
                  <c:v>3.2615661621093799E-4</c:v>
                </c:pt>
                <c:pt idx="387">
                  <c:v>-9.5844268798828206E-5</c:v>
                </c:pt>
                <c:pt idx="388">
                  <c:v>4.9877166748046897E-4</c:v>
                </c:pt>
                <c:pt idx="389">
                  <c:v>4.6443939208984402E-4</c:v>
                </c:pt>
                <c:pt idx="390">
                  <c:v>-2.02178955078125E-4</c:v>
                </c:pt>
                <c:pt idx="391">
                  <c:v>9.34600830078125E-5</c:v>
                </c:pt>
                <c:pt idx="392">
                  <c:v>-1.14917755126953E-4</c:v>
                </c:pt>
                <c:pt idx="393">
                  <c:v>-8.7261199951171897E-4</c:v>
                </c:pt>
                <c:pt idx="394">
                  <c:v>-3.4427642822265598E-4</c:v>
                </c:pt>
                <c:pt idx="395">
                  <c:v>-3.64780426025391E-4</c:v>
                </c:pt>
                <c:pt idx="396">
                  <c:v>-5.4025650024414095E-4</c:v>
                </c:pt>
                <c:pt idx="397">
                  <c:v>-4.6110153198242198E-4</c:v>
                </c:pt>
                <c:pt idx="398">
                  <c:v>-1.9216537475586E-4</c:v>
                </c:pt>
                <c:pt idx="399">
                  <c:v>-6.3323974609375E-4</c:v>
                </c:pt>
                <c:pt idx="400">
                  <c:v>-1.0051727294921901E-3</c:v>
                </c:pt>
                <c:pt idx="401">
                  <c:v>-9.4127655029296897E-4</c:v>
                </c:pt>
                <c:pt idx="402">
                  <c:v>-6.5183639526367198E-4</c:v>
                </c:pt>
                <c:pt idx="403">
                  <c:v>-2.9754638671875E-4</c:v>
                </c:pt>
                <c:pt idx="404">
                  <c:v>-3.1423568725586003E-4</c:v>
                </c:pt>
                <c:pt idx="405">
                  <c:v>-6.1178207397461003E-4</c:v>
                </c:pt>
                <c:pt idx="406">
                  <c:v>-6.2465667724609397E-4</c:v>
                </c:pt>
                <c:pt idx="407">
                  <c:v>-3.9815902709961003E-4</c:v>
                </c:pt>
                <c:pt idx="408">
                  <c:v>-7.3671340942382802E-4</c:v>
                </c:pt>
                <c:pt idx="409">
                  <c:v>-8.2540512084961003E-4</c:v>
                </c:pt>
                <c:pt idx="410">
                  <c:v>-1.007080078125E-3</c:v>
                </c:pt>
                <c:pt idx="411">
                  <c:v>-5.6982040405273503E-4</c:v>
                </c:pt>
                <c:pt idx="412">
                  <c:v>-2.23636627197266E-4</c:v>
                </c:pt>
                <c:pt idx="413">
                  <c:v>-4.7874450683593799E-4</c:v>
                </c:pt>
                <c:pt idx="414">
                  <c:v>-1.3418197631836E-3</c:v>
                </c:pt>
                <c:pt idx="415">
                  <c:v>-1.33657455444336E-3</c:v>
                </c:pt>
                <c:pt idx="416">
                  <c:v>-1.40905380249024E-3</c:v>
                </c:pt>
                <c:pt idx="417">
                  <c:v>-1.28936767578125E-3</c:v>
                </c:pt>
                <c:pt idx="418">
                  <c:v>-1.03235244750977E-3</c:v>
                </c:pt>
                <c:pt idx="419">
                  <c:v>-1.5249252319336E-3</c:v>
                </c:pt>
                <c:pt idx="420">
                  <c:v>-1.12771987915039E-3</c:v>
                </c:pt>
                <c:pt idx="421">
                  <c:v>-1.4882087707519601E-3</c:v>
                </c:pt>
                <c:pt idx="422">
                  <c:v>-1.4858245849609401E-3</c:v>
                </c:pt>
                <c:pt idx="423">
                  <c:v>-1.32369995117188E-3</c:v>
                </c:pt>
                <c:pt idx="424">
                  <c:v>-1.36709213256836E-3</c:v>
                </c:pt>
                <c:pt idx="425">
                  <c:v>-1.9426345825195299E-3</c:v>
                </c:pt>
                <c:pt idx="426">
                  <c:v>-1.85918807983399E-3</c:v>
                </c:pt>
                <c:pt idx="427">
                  <c:v>-2.0341873168945299E-3</c:v>
                </c:pt>
                <c:pt idx="428">
                  <c:v>-2.0227432250976602E-3</c:v>
                </c:pt>
                <c:pt idx="429">
                  <c:v>-1.9788742065429701E-3</c:v>
                </c:pt>
                <c:pt idx="430">
                  <c:v>-1.7437934875488301E-3</c:v>
                </c:pt>
                <c:pt idx="431">
                  <c:v>-2.1409988403320299E-3</c:v>
                </c:pt>
                <c:pt idx="432">
                  <c:v>-2.24065780639649E-3</c:v>
                </c:pt>
                <c:pt idx="433">
                  <c:v>-1.7962455749511699E-3</c:v>
                </c:pt>
                <c:pt idx="434">
                  <c:v>-2.1800994873046901E-3</c:v>
                </c:pt>
                <c:pt idx="435">
                  <c:v>-2.5482177734375E-3</c:v>
                </c:pt>
                <c:pt idx="436">
                  <c:v>-3.2081604003906302E-3</c:v>
                </c:pt>
                <c:pt idx="437">
                  <c:v>-2.78711318969727E-3</c:v>
                </c:pt>
                <c:pt idx="438">
                  <c:v>-2.21776962280274E-3</c:v>
                </c:pt>
                <c:pt idx="439">
                  <c:v>-2.3155212402343802E-3</c:v>
                </c:pt>
                <c:pt idx="440">
                  <c:v>-2.1390914916992201E-3</c:v>
                </c:pt>
                <c:pt idx="441">
                  <c:v>-1.6565322875976599E-3</c:v>
                </c:pt>
                <c:pt idx="442">
                  <c:v>-2.0885467529296901E-3</c:v>
                </c:pt>
                <c:pt idx="443">
                  <c:v>-2.35986709594727E-3</c:v>
                </c:pt>
                <c:pt idx="444">
                  <c:v>-2.3226737976074201E-3</c:v>
                </c:pt>
                <c:pt idx="445">
                  <c:v>-2.716064453125E-3</c:v>
                </c:pt>
                <c:pt idx="446">
                  <c:v>-2.9888153076171901E-3</c:v>
                </c:pt>
                <c:pt idx="447">
                  <c:v>-3.0131340026855499E-3</c:v>
                </c:pt>
                <c:pt idx="448">
                  <c:v>-2.7470588684082101E-3</c:v>
                </c:pt>
                <c:pt idx="449">
                  <c:v>-2.8805732727050799E-3</c:v>
                </c:pt>
                <c:pt idx="450">
                  <c:v>-2.8209686279296901E-3</c:v>
                </c:pt>
                <c:pt idx="451">
                  <c:v>-2.91204452514649E-3</c:v>
                </c:pt>
                <c:pt idx="452">
                  <c:v>-2.9716491699218802E-3</c:v>
                </c:pt>
                <c:pt idx="453">
                  <c:v>-2.8491020202636701E-3</c:v>
                </c:pt>
                <c:pt idx="454">
                  <c:v>-2.9911994934082101E-3</c:v>
                </c:pt>
                <c:pt idx="455">
                  <c:v>-2.96258926391602E-3</c:v>
                </c:pt>
                <c:pt idx="456">
                  <c:v>-3.0140876770019601E-3</c:v>
                </c:pt>
                <c:pt idx="457">
                  <c:v>-3.0407905578613299E-3</c:v>
                </c:pt>
                <c:pt idx="458">
                  <c:v>-3.0789375305175799E-3</c:v>
                </c:pt>
                <c:pt idx="459">
                  <c:v>-3.0879974365234401E-3</c:v>
                </c:pt>
                <c:pt idx="460">
                  <c:v>-3.12566757202149E-3</c:v>
                </c:pt>
                <c:pt idx="461">
                  <c:v>-3.0908584594726602E-3</c:v>
                </c:pt>
                <c:pt idx="462">
                  <c:v>-2.9978752136230499E-3</c:v>
                </c:pt>
                <c:pt idx="463">
                  <c:v>-2.9664039611816402E-3</c:v>
                </c:pt>
                <c:pt idx="464">
                  <c:v>-3.1528472900390599E-3</c:v>
                </c:pt>
                <c:pt idx="465">
                  <c:v>-3.0255317687988299E-3</c:v>
                </c:pt>
                <c:pt idx="466">
                  <c:v>-3.0221939086914102E-3</c:v>
                </c:pt>
                <c:pt idx="467">
                  <c:v>-5.4383277893066398E-3</c:v>
                </c:pt>
                <c:pt idx="468">
                  <c:v>-3.5409927368164102E-3</c:v>
                </c:pt>
                <c:pt idx="469">
                  <c:v>-3.2224655151367201E-3</c:v>
                </c:pt>
                <c:pt idx="470">
                  <c:v>-3.3183097839355499E-3</c:v>
                </c:pt>
                <c:pt idx="471">
                  <c:v>-3.2949447631835998E-3</c:v>
                </c:pt>
                <c:pt idx="472">
                  <c:v>-3.2024383544921901E-3</c:v>
                </c:pt>
                <c:pt idx="473">
                  <c:v>-3.1795501708984401E-3</c:v>
                </c:pt>
                <c:pt idx="474">
                  <c:v>-3.35168838500977E-3</c:v>
                </c:pt>
                <c:pt idx="475">
                  <c:v>-3.32117080688477E-3</c:v>
                </c:pt>
                <c:pt idx="476">
                  <c:v>-3.3068656921386701E-3</c:v>
                </c:pt>
                <c:pt idx="477">
                  <c:v>-3.3526420593261701E-3</c:v>
                </c:pt>
                <c:pt idx="478">
                  <c:v>-3.3483505249023498E-3</c:v>
                </c:pt>
                <c:pt idx="479">
                  <c:v>-3.3450126647949201E-3</c:v>
                </c:pt>
                <c:pt idx="480">
                  <c:v>-3.1924247741699201E-3</c:v>
                </c:pt>
                <c:pt idx="481">
                  <c:v>-3.3283233642578099E-3</c:v>
                </c:pt>
                <c:pt idx="482">
                  <c:v>-3.3688545227050799E-3</c:v>
                </c:pt>
                <c:pt idx="483">
                  <c:v>-3.3307075500488299E-3</c:v>
                </c:pt>
                <c:pt idx="484">
                  <c:v>-3.4322738647460998E-3</c:v>
                </c:pt>
                <c:pt idx="485">
                  <c:v>-3.4146308898925799E-3</c:v>
                </c:pt>
                <c:pt idx="486">
                  <c:v>-3.4093856811523498E-3</c:v>
                </c:pt>
                <c:pt idx="487">
                  <c:v>-3.3650398254394601E-3</c:v>
                </c:pt>
                <c:pt idx="488">
                  <c:v>-3.4632682800292999E-3</c:v>
                </c:pt>
                <c:pt idx="489">
                  <c:v>-3.4465789794921901E-3</c:v>
                </c:pt>
                <c:pt idx="490">
                  <c:v>-3.4241676330566402E-3</c:v>
                </c:pt>
                <c:pt idx="491">
                  <c:v>-3.4947395324707101E-3</c:v>
                </c:pt>
                <c:pt idx="492">
                  <c:v>-3.4523010253906302E-3</c:v>
                </c:pt>
                <c:pt idx="493">
                  <c:v>-3.48663330078125E-3</c:v>
                </c:pt>
                <c:pt idx="494">
                  <c:v>-3.4804344177246098E-3</c:v>
                </c:pt>
                <c:pt idx="495">
                  <c:v>-3.4093856811523498E-3</c:v>
                </c:pt>
                <c:pt idx="496">
                  <c:v>-3.4060478210449201E-3</c:v>
                </c:pt>
                <c:pt idx="497">
                  <c:v>-3.5409927368164102E-3</c:v>
                </c:pt>
                <c:pt idx="498">
                  <c:v>-3.6439895629882799E-3</c:v>
                </c:pt>
                <c:pt idx="499">
                  <c:v>-3.7164688110351602E-3</c:v>
                </c:pt>
                <c:pt idx="500">
                  <c:v>-3.7679672241210998E-3</c:v>
                </c:pt>
                <c:pt idx="501">
                  <c:v>-3.7050247192382799E-3</c:v>
                </c:pt>
                <c:pt idx="502">
                  <c:v>-3.7279129028320299E-3</c:v>
                </c:pt>
                <c:pt idx="503">
                  <c:v>-3.7722587585449201E-3</c:v>
                </c:pt>
                <c:pt idx="504">
                  <c:v>-3.7035942077636701E-3</c:v>
                </c:pt>
                <c:pt idx="505">
                  <c:v>-3.7503242492675799E-3</c:v>
                </c:pt>
                <c:pt idx="506">
                  <c:v>-3.7550926208496098E-3</c:v>
                </c:pt>
                <c:pt idx="507">
                  <c:v>-3.72552871704102E-3</c:v>
                </c:pt>
                <c:pt idx="508">
                  <c:v>-3.7469863891601602E-3</c:v>
                </c:pt>
                <c:pt idx="509">
                  <c:v>-3.73077392578125E-3</c:v>
                </c:pt>
                <c:pt idx="510">
                  <c:v>-3.7317276000976602E-3</c:v>
                </c:pt>
                <c:pt idx="511">
                  <c:v>-3.6587715148925799E-3</c:v>
                </c:pt>
                <c:pt idx="512">
                  <c:v>-3.7488937377929701E-3</c:v>
                </c:pt>
                <c:pt idx="513">
                  <c:v>-3.69024276733399E-3</c:v>
                </c:pt>
                <c:pt idx="514">
                  <c:v>-3.6458969116210998E-3</c:v>
                </c:pt>
                <c:pt idx="515">
                  <c:v>-3.5820007324218802E-3</c:v>
                </c:pt>
                <c:pt idx="516">
                  <c:v>-3.5295486450195299E-3</c:v>
                </c:pt>
                <c:pt idx="517">
                  <c:v>-3.3831596374511701E-3</c:v>
                </c:pt>
                <c:pt idx="518">
                  <c:v>-3.4704208374023498E-3</c:v>
                </c:pt>
                <c:pt idx="519">
                  <c:v>-3.3965110778808598E-3</c:v>
                </c:pt>
                <c:pt idx="520">
                  <c:v>-3.5357475280761701E-3</c:v>
                </c:pt>
                <c:pt idx="521">
                  <c:v>-3.46612930297852E-3</c:v>
                </c:pt>
                <c:pt idx="522">
                  <c:v>-3.5285949707031302E-3</c:v>
                </c:pt>
                <c:pt idx="523">
                  <c:v>-3.4780502319335998E-3</c:v>
                </c:pt>
                <c:pt idx="524">
                  <c:v>-3.4956932067871098E-3</c:v>
                </c:pt>
                <c:pt idx="525">
                  <c:v>-3.5810470581054701E-3</c:v>
                </c:pt>
                <c:pt idx="526">
                  <c:v>-3.5228729248046901E-3</c:v>
                </c:pt>
                <c:pt idx="527">
                  <c:v>-3.5891532897949201E-3</c:v>
                </c:pt>
                <c:pt idx="528">
                  <c:v>-3.52716445922852E-3</c:v>
                </c:pt>
                <c:pt idx="529">
                  <c:v>-3.5586357116699201E-3</c:v>
                </c:pt>
                <c:pt idx="530">
                  <c:v>-3.57294082641602E-3</c:v>
                </c:pt>
                <c:pt idx="531">
                  <c:v>-3.7088394165039102E-3</c:v>
                </c:pt>
                <c:pt idx="532">
                  <c:v>-3.8180351257324201E-3</c:v>
                </c:pt>
                <c:pt idx="533">
                  <c:v>-3.7851333618164102E-3</c:v>
                </c:pt>
                <c:pt idx="534">
                  <c:v>-3.7965774536132799E-3</c:v>
                </c:pt>
                <c:pt idx="535">
                  <c:v>-3.7388801574707101E-3</c:v>
                </c:pt>
                <c:pt idx="536">
                  <c:v>-3.7169456481933598E-3</c:v>
                </c:pt>
                <c:pt idx="537">
                  <c:v>-3.62396240234375E-3</c:v>
                </c:pt>
                <c:pt idx="538">
                  <c:v>-3.7541389465332101E-3</c:v>
                </c:pt>
                <c:pt idx="539">
                  <c:v>-3.8876533508300799E-3</c:v>
                </c:pt>
                <c:pt idx="540">
                  <c:v>-3.8938522338867201E-3</c:v>
                </c:pt>
                <c:pt idx="541">
                  <c:v>-3.7336349487304701E-3</c:v>
                </c:pt>
                <c:pt idx="542">
                  <c:v>-3.7508010864257799E-3</c:v>
                </c:pt>
                <c:pt idx="543">
                  <c:v>-3.8952827453613299E-3</c:v>
                </c:pt>
                <c:pt idx="544">
                  <c:v>-3.9882659912109401E-3</c:v>
                </c:pt>
                <c:pt idx="545">
                  <c:v>-3.8380622863769601E-3</c:v>
                </c:pt>
                <c:pt idx="546">
                  <c:v>-3.8514137268066402E-3</c:v>
                </c:pt>
                <c:pt idx="547">
                  <c:v>-3.9134025573730503E-3</c:v>
                </c:pt>
                <c:pt idx="548">
                  <c:v>-3.9601325988769601E-3</c:v>
                </c:pt>
                <c:pt idx="549">
                  <c:v>-3.9415359497070304E-3</c:v>
                </c:pt>
                <c:pt idx="550">
                  <c:v>-3.6768913269042999E-3</c:v>
                </c:pt>
                <c:pt idx="551">
                  <c:v>-3.7341117858886701E-3</c:v>
                </c:pt>
                <c:pt idx="552">
                  <c:v>-3.8280487060546901E-3</c:v>
                </c:pt>
                <c:pt idx="553">
                  <c:v>-3.78656387329102E-3</c:v>
                </c:pt>
                <c:pt idx="554">
                  <c:v>-3.7198066711425799E-3</c:v>
                </c:pt>
                <c:pt idx="555">
                  <c:v>-3.5552978515625E-3</c:v>
                </c:pt>
                <c:pt idx="556">
                  <c:v>-3.5719871520996098E-3</c:v>
                </c:pt>
                <c:pt idx="557">
                  <c:v>-3.5614967346191402E-3</c:v>
                </c:pt>
                <c:pt idx="558">
                  <c:v>-3.6344528198242201E-3</c:v>
                </c:pt>
                <c:pt idx="559">
                  <c:v>-3.6549568176269601E-3</c:v>
                </c:pt>
                <c:pt idx="560">
                  <c:v>-3.68499755859375E-3</c:v>
                </c:pt>
                <c:pt idx="561">
                  <c:v>-3.7064552307128902E-3</c:v>
                </c:pt>
                <c:pt idx="562">
                  <c:v>-3.7751197814941402E-3</c:v>
                </c:pt>
                <c:pt idx="563">
                  <c:v>-3.6625862121582101E-3</c:v>
                </c:pt>
                <c:pt idx="564">
                  <c:v>-3.53479385375977E-3</c:v>
                </c:pt>
                <c:pt idx="565">
                  <c:v>-3.6883354187011701E-3</c:v>
                </c:pt>
                <c:pt idx="566">
                  <c:v>-3.7751197814941402E-3</c:v>
                </c:pt>
                <c:pt idx="567">
                  <c:v>-3.7574768066406302E-3</c:v>
                </c:pt>
                <c:pt idx="568">
                  <c:v>-3.6907196044921901E-3</c:v>
                </c:pt>
                <c:pt idx="569">
                  <c:v>-3.67498397827149E-3</c:v>
                </c:pt>
                <c:pt idx="570">
                  <c:v>-3.7293434143066402E-3</c:v>
                </c:pt>
                <c:pt idx="571">
                  <c:v>-3.7717819213867201E-3</c:v>
                </c:pt>
                <c:pt idx="572">
                  <c:v>-3.9834976196289097E-3</c:v>
                </c:pt>
                <c:pt idx="573">
                  <c:v>-4.1799545288085998E-3</c:v>
                </c:pt>
                <c:pt idx="574">
                  <c:v>-4.0283203125E-3</c:v>
                </c:pt>
                <c:pt idx="575">
                  <c:v>-4.1174888610839896E-3</c:v>
                </c:pt>
                <c:pt idx="576">
                  <c:v>-4.1956901550293003E-3</c:v>
                </c:pt>
                <c:pt idx="577">
                  <c:v>-4.2786598205566398E-3</c:v>
                </c:pt>
                <c:pt idx="578">
                  <c:v>-4.23431396484375E-3</c:v>
                </c:pt>
                <c:pt idx="579">
                  <c:v>-3.9710998535156302E-3</c:v>
                </c:pt>
                <c:pt idx="580">
                  <c:v>-4.1923522949218802E-3</c:v>
                </c:pt>
                <c:pt idx="581">
                  <c:v>-4.4116973876953099E-3</c:v>
                </c:pt>
                <c:pt idx="582">
                  <c:v>-4.2791366577148498E-3</c:v>
                </c:pt>
                <c:pt idx="583">
                  <c:v>-4.2972564697265599E-3</c:v>
                </c:pt>
                <c:pt idx="584">
                  <c:v>-4.3406486511230503E-3</c:v>
                </c:pt>
                <c:pt idx="585">
                  <c:v>-4.3449401855468802E-3</c:v>
                </c:pt>
                <c:pt idx="586">
                  <c:v>-4.3544769287109401E-3</c:v>
                </c:pt>
                <c:pt idx="587">
                  <c:v>-4.3039321899414097E-3</c:v>
                </c:pt>
                <c:pt idx="588">
                  <c:v>-4.3315887451171901E-3</c:v>
                </c:pt>
                <c:pt idx="589">
                  <c:v>-4.0779113769531302E-3</c:v>
                </c:pt>
                <c:pt idx="590">
                  <c:v>-4.1217803955078099E-3</c:v>
                </c:pt>
                <c:pt idx="591">
                  <c:v>-4.1155815124511701E-3</c:v>
                </c:pt>
                <c:pt idx="592">
                  <c:v>-4.1494369506835998E-3</c:v>
                </c:pt>
                <c:pt idx="593">
                  <c:v>-4.1127204895019601E-3</c:v>
                </c:pt>
                <c:pt idx="594">
                  <c:v>-4.1117668151855503E-3</c:v>
                </c:pt>
                <c:pt idx="595">
                  <c:v>-4.2109489440918003E-3</c:v>
                </c:pt>
                <c:pt idx="596">
                  <c:v>-4.1193962097168003E-3</c:v>
                </c:pt>
                <c:pt idx="597">
                  <c:v>-4.2409896850585998E-3</c:v>
                </c:pt>
                <c:pt idx="598">
                  <c:v>-4.31299209594727E-3</c:v>
                </c:pt>
                <c:pt idx="599">
                  <c:v>-4.1208267211914097E-3</c:v>
                </c:pt>
                <c:pt idx="600">
                  <c:v>-4.08411026000977E-3</c:v>
                </c:pt>
                <c:pt idx="601">
                  <c:v>-4.2967796325683602E-3</c:v>
                </c:pt>
                <c:pt idx="602">
                  <c:v>-4.3449401855468802E-3</c:v>
                </c:pt>
                <c:pt idx="603">
                  <c:v>-4.3954849243164097E-3</c:v>
                </c:pt>
                <c:pt idx="604">
                  <c:v>-4.3830871582031302E-3</c:v>
                </c:pt>
                <c:pt idx="605">
                  <c:v>-4.3230056762695304E-3</c:v>
                </c:pt>
                <c:pt idx="606">
                  <c:v>-4.4507980346679696E-3</c:v>
                </c:pt>
                <c:pt idx="607">
                  <c:v>-4.4970512390136701E-3</c:v>
                </c:pt>
                <c:pt idx="608">
                  <c:v>-4.4779777526855503E-3</c:v>
                </c:pt>
                <c:pt idx="609">
                  <c:v>-4.5914649963378898E-3</c:v>
                </c:pt>
                <c:pt idx="610">
                  <c:v>-4.5661926269531302E-3</c:v>
                </c:pt>
                <c:pt idx="611">
                  <c:v>-4.5504570007324201E-3</c:v>
                </c:pt>
                <c:pt idx="612">
                  <c:v>-4.5642852783203099E-3</c:v>
                </c:pt>
                <c:pt idx="613">
                  <c:v>-4.6725273132324201E-3</c:v>
                </c:pt>
                <c:pt idx="614">
                  <c:v>-4.7864913940429696E-3</c:v>
                </c:pt>
                <c:pt idx="615">
                  <c:v>-4.7578811645507804E-3</c:v>
                </c:pt>
                <c:pt idx="616">
                  <c:v>-4.7264099121093802E-3</c:v>
                </c:pt>
                <c:pt idx="617">
                  <c:v>-4.7712326049804696E-3</c:v>
                </c:pt>
                <c:pt idx="618">
                  <c:v>-4.7979354858398498E-3</c:v>
                </c:pt>
                <c:pt idx="619">
                  <c:v>-4.8732757568359401E-3</c:v>
                </c:pt>
                <c:pt idx="620">
                  <c:v>-4.8661231994628898E-3</c:v>
                </c:pt>
                <c:pt idx="621">
                  <c:v>-4.7807693481445304E-3</c:v>
                </c:pt>
                <c:pt idx="622">
                  <c:v>-4.8465728759765599E-3</c:v>
                </c:pt>
                <c:pt idx="623">
                  <c:v>-4.7459602355957101E-3</c:v>
                </c:pt>
                <c:pt idx="624">
                  <c:v>-4.7516822814941398E-3</c:v>
                </c:pt>
                <c:pt idx="625">
                  <c:v>-4.7893524169921901E-3</c:v>
                </c:pt>
                <c:pt idx="626">
                  <c:v>-4.7583580017089896E-3</c:v>
                </c:pt>
                <c:pt idx="627">
                  <c:v>-4.9204826354980503E-3</c:v>
                </c:pt>
                <c:pt idx="628">
                  <c:v>-4.9762725830078099E-3</c:v>
                </c:pt>
                <c:pt idx="629">
                  <c:v>-4.9729347229003898E-3</c:v>
                </c:pt>
                <c:pt idx="630">
                  <c:v>-4.9357414245605503E-3</c:v>
                </c:pt>
                <c:pt idx="631">
                  <c:v>-4.9228668212890599E-3</c:v>
                </c:pt>
                <c:pt idx="632">
                  <c:v>-4.8503875732421901E-3</c:v>
                </c:pt>
                <c:pt idx="633">
                  <c:v>-4.87518310546875E-3</c:v>
                </c:pt>
                <c:pt idx="634">
                  <c:v>-4.95147705078125E-3</c:v>
                </c:pt>
                <c:pt idx="635">
                  <c:v>-5.0978660583496102E-3</c:v>
                </c:pt>
                <c:pt idx="636">
                  <c:v>-5.0687789916992196E-3</c:v>
                </c:pt>
                <c:pt idx="637">
                  <c:v>-4.9619674682617196E-3</c:v>
                </c:pt>
                <c:pt idx="638">
                  <c:v>-4.9324035644531302E-3</c:v>
                </c:pt>
                <c:pt idx="639">
                  <c:v>-4.9748420715332101E-3</c:v>
                </c:pt>
                <c:pt idx="640">
                  <c:v>-5.0520896911621102E-3</c:v>
                </c:pt>
                <c:pt idx="641">
                  <c:v>-5.1417350769043003E-3</c:v>
                </c:pt>
                <c:pt idx="642">
                  <c:v>-5.1031112670898498E-3</c:v>
                </c:pt>
                <c:pt idx="643">
                  <c:v>-5.13458251953125E-3</c:v>
                </c:pt>
                <c:pt idx="644">
                  <c:v>-5.18274307250977E-3</c:v>
                </c:pt>
                <c:pt idx="645">
                  <c:v>-4.9405097961425799E-3</c:v>
                </c:pt>
                <c:pt idx="646">
                  <c:v>-5.0520896911621102E-3</c:v>
                </c:pt>
                <c:pt idx="647">
                  <c:v>-5.1207542419433602E-3</c:v>
                </c:pt>
                <c:pt idx="648">
                  <c:v>-5.3005218505859401E-3</c:v>
                </c:pt>
                <c:pt idx="649">
                  <c:v>-5.2633285522460998E-3</c:v>
                </c:pt>
                <c:pt idx="650">
                  <c:v>-5.2709579467773498E-3</c:v>
                </c:pt>
                <c:pt idx="651">
                  <c:v>-5.2423477172851597E-3</c:v>
                </c:pt>
                <c:pt idx="652">
                  <c:v>-5.2933692932128898E-3</c:v>
                </c:pt>
                <c:pt idx="653">
                  <c:v>-5.39398193359375E-3</c:v>
                </c:pt>
                <c:pt idx="654">
                  <c:v>-5.5937767028808602E-3</c:v>
                </c:pt>
                <c:pt idx="655">
                  <c:v>-5.4612159729003898E-3</c:v>
                </c:pt>
                <c:pt idx="656">
                  <c:v>-5.3019523620605503E-3</c:v>
                </c:pt>
                <c:pt idx="657">
                  <c:v>-5.3501129150390703E-3</c:v>
                </c:pt>
                <c:pt idx="658">
                  <c:v>-5.4731369018554696E-3</c:v>
                </c:pt>
                <c:pt idx="659">
                  <c:v>-5.3853988647460998E-3</c:v>
                </c:pt>
                <c:pt idx="660">
                  <c:v>-5.4445266723632804E-3</c:v>
                </c:pt>
                <c:pt idx="661">
                  <c:v>-5.4521560668945304E-3</c:v>
                </c:pt>
                <c:pt idx="662">
                  <c:v>-5.3386688232421901E-3</c:v>
                </c:pt>
                <c:pt idx="663">
                  <c:v>-5.4593086242675799E-3</c:v>
                </c:pt>
                <c:pt idx="664">
                  <c:v>-5.2199363708496102E-3</c:v>
                </c:pt>
                <c:pt idx="665">
                  <c:v>-5.3067207336425799E-3</c:v>
                </c:pt>
                <c:pt idx="666">
                  <c:v>-5.31768798828125E-3</c:v>
                </c:pt>
                <c:pt idx="667">
                  <c:v>-5.3210258483886701E-3</c:v>
                </c:pt>
                <c:pt idx="668">
                  <c:v>-5.3706169128418003E-3</c:v>
                </c:pt>
                <c:pt idx="669">
                  <c:v>-5.2270889282226597E-3</c:v>
                </c:pt>
                <c:pt idx="670">
                  <c:v>-5.1898956298828203E-3</c:v>
                </c:pt>
                <c:pt idx="671">
                  <c:v>-5.2032470703125E-3</c:v>
                </c:pt>
                <c:pt idx="672">
                  <c:v>-5.3935050964355503E-3</c:v>
                </c:pt>
                <c:pt idx="673">
                  <c:v>-5.1732063293457101E-3</c:v>
                </c:pt>
                <c:pt idx="674">
                  <c:v>-5.1693916320800799E-3</c:v>
                </c:pt>
                <c:pt idx="675">
                  <c:v>-5.157470703125E-3</c:v>
                </c:pt>
                <c:pt idx="676">
                  <c:v>-4.9934387207031302E-3</c:v>
                </c:pt>
                <c:pt idx="677">
                  <c:v>-5.0601959228515703E-3</c:v>
                </c:pt>
                <c:pt idx="678">
                  <c:v>-5.1198005676269601E-3</c:v>
                </c:pt>
                <c:pt idx="679">
                  <c:v>-5.1097869873046901E-3</c:v>
                </c:pt>
                <c:pt idx="680">
                  <c:v>-5.1736831665039097E-3</c:v>
                </c:pt>
                <c:pt idx="681">
                  <c:v>-5.3029060363769601E-3</c:v>
                </c:pt>
                <c:pt idx="682">
                  <c:v>-5.0387382507324201E-3</c:v>
                </c:pt>
                <c:pt idx="683">
                  <c:v>-5.096435546875E-3</c:v>
                </c:pt>
                <c:pt idx="684">
                  <c:v>-5.2042007446289097E-3</c:v>
                </c:pt>
                <c:pt idx="685">
                  <c:v>-5.2318572998046901E-3</c:v>
                </c:pt>
                <c:pt idx="686">
                  <c:v>-5.1612854003906302E-3</c:v>
                </c:pt>
                <c:pt idx="687">
                  <c:v>-5.2180290222168003E-3</c:v>
                </c:pt>
                <c:pt idx="688">
                  <c:v>-5.2785873413085998E-3</c:v>
                </c:pt>
                <c:pt idx="689">
                  <c:v>-5.1746368408203203E-3</c:v>
                </c:pt>
                <c:pt idx="690">
                  <c:v>-5.1026344299316398E-3</c:v>
                </c:pt>
                <c:pt idx="691">
                  <c:v>-5.12933731079102E-3</c:v>
                </c:pt>
                <c:pt idx="692">
                  <c:v>-5.3019523620605503E-3</c:v>
                </c:pt>
                <c:pt idx="693">
                  <c:v>-5.2952766418457101E-3</c:v>
                </c:pt>
                <c:pt idx="694">
                  <c:v>-5.3653717041015703E-3</c:v>
                </c:pt>
                <c:pt idx="695">
                  <c:v>-5.47027587890625E-3</c:v>
                </c:pt>
                <c:pt idx="696">
                  <c:v>-5.4984092712402396E-3</c:v>
                </c:pt>
                <c:pt idx="697">
                  <c:v>-5.2981376647949201E-3</c:v>
                </c:pt>
                <c:pt idx="698">
                  <c:v>-5.3896903991699201E-3</c:v>
                </c:pt>
                <c:pt idx="699">
                  <c:v>-5.3014755249023498E-3</c:v>
                </c:pt>
                <c:pt idx="700">
                  <c:v>-5.3167343139648498E-3</c:v>
                </c:pt>
                <c:pt idx="701">
                  <c:v>-5.5460929870605503E-3</c:v>
                </c:pt>
                <c:pt idx="702">
                  <c:v>-5.6905746459960998E-3</c:v>
                </c:pt>
                <c:pt idx="703">
                  <c:v>-5.6953430175781302E-3</c:v>
                </c:pt>
                <c:pt idx="704">
                  <c:v>-5.6815147399902396E-3</c:v>
                </c:pt>
                <c:pt idx="705">
                  <c:v>-5.8641433715820304E-3</c:v>
                </c:pt>
                <c:pt idx="706">
                  <c:v>-5.8245658874511701E-3</c:v>
                </c:pt>
                <c:pt idx="707">
                  <c:v>-5.8135986328125E-3</c:v>
                </c:pt>
                <c:pt idx="708">
                  <c:v>-6.0544013977050799E-3</c:v>
                </c:pt>
                <c:pt idx="709">
                  <c:v>-6.0892105102539097E-3</c:v>
                </c:pt>
                <c:pt idx="710">
                  <c:v>-6.0253143310546901E-3</c:v>
                </c:pt>
                <c:pt idx="711">
                  <c:v>-5.9971809387207101E-3</c:v>
                </c:pt>
                <c:pt idx="712">
                  <c:v>-6.0815811157226597E-3</c:v>
                </c:pt>
                <c:pt idx="713">
                  <c:v>-6.00671768188477E-3</c:v>
                </c:pt>
                <c:pt idx="714">
                  <c:v>-6.0610771179199201E-3</c:v>
                </c:pt>
                <c:pt idx="715">
                  <c:v>-6.09588623046875E-3</c:v>
                </c:pt>
                <c:pt idx="716">
                  <c:v>-6.1140060424804696E-3</c:v>
                </c:pt>
                <c:pt idx="717">
                  <c:v>-6.1278343200683602E-3</c:v>
                </c:pt>
                <c:pt idx="718">
                  <c:v>-6.0439109802246102E-3</c:v>
                </c:pt>
                <c:pt idx="719">
                  <c:v>-5.9580802917480503E-3</c:v>
                </c:pt>
                <c:pt idx="720">
                  <c:v>-5.9695243835449201E-3</c:v>
                </c:pt>
                <c:pt idx="721">
                  <c:v>-5.79309463500977E-3</c:v>
                </c:pt>
                <c:pt idx="722">
                  <c:v>-5.7392120361328203E-3</c:v>
                </c:pt>
                <c:pt idx="723">
                  <c:v>-5.8441162109375E-3</c:v>
                </c:pt>
                <c:pt idx="724">
                  <c:v>-5.6748390197753898E-3</c:v>
                </c:pt>
                <c:pt idx="725">
                  <c:v>-5.4693222045898498E-3</c:v>
                </c:pt>
                <c:pt idx="726">
                  <c:v>-5.4678916931152396E-3</c:v>
                </c:pt>
                <c:pt idx="727">
                  <c:v>-5.3696632385253898E-3</c:v>
                </c:pt>
                <c:pt idx="728">
                  <c:v>-5.4373741149902396E-3</c:v>
                </c:pt>
                <c:pt idx="729">
                  <c:v>-5.3801536560058602E-3</c:v>
                </c:pt>
                <c:pt idx="730">
                  <c:v>-5.4836273193359401E-3</c:v>
                </c:pt>
                <c:pt idx="731">
                  <c:v>-5.3935050964355503E-3</c:v>
                </c:pt>
                <c:pt idx="732">
                  <c:v>-5.6209564208984401E-3</c:v>
                </c:pt>
                <c:pt idx="733">
                  <c:v>-5.46503067016602E-3</c:v>
                </c:pt>
                <c:pt idx="734">
                  <c:v>-5.3801536560058602E-3</c:v>
                </c:pt>
                <c:pt idx="735">
                  <c:v>-5.33533096313477E-3</c:v>
                </c:pt>
                <c:pt idx="736">
                  <c:v>-5.4492950439453203E-3</c:v>
                </c:pt>
                <c:pt idx="737">
                  <c:v>-5.3968429565429696E-3</c:v>
                </c:pt>
                <c:pt idx="738">
                  <c:v>-5.4183006286621102E-3</c:v>
                </c:pt>
                <c:pt idx="739">
                  <c:v>-5.5079460144043003E-3</c:v>
                </c:pt>
                <c:pt idx="740">
                  <c:v>-5.4454803466796901E-3</c:v>
                </c:pt>
                <c:pt idx="741">
                  <c:v>-5.4302215576171901E-3</c:v>
                </c:pt>
                <c:pt idx="742">
                  <c:v>-5.4121017456054696E-3</c:v>
                </c:pt>
                <c:pt idx="743">
                  <c:v>-5.4435729980468802E-3</c:v>
                </c:pt>
                <c:pt idx="744">
                  <c:v>-5.3906440734863299E-3</c:v>
                </c:pt>
                <c:pt idx="745">
                  <c:v>-5.5646896362304696E-3</c:v>
                </c:pt>
                <c:pt idx="746">
                  <c:v>-5.5732727050781302E-3</c:v>
                </c:pt>
                <c:pt idx="747">
                  <c:v>-5.6247711181640703E-3</c:v>
                </c:pt>
                <c:pt idx="748">
                  <c:v>-5.5270195007324201E-3</c:v>
                </c:pt>
                <c:pt idx="749">
                  <c:v>-5.5441856384277396E-3</c:v>
                </c:pt>
                <c:pt idx="750">
                  <c:v>-5.6242942810058602E-3</c:v>
                </c:pt>
                <c:pt idx="751">
                  <c:v>-5.62524795532227E-3</c:v>
                </c:pt>
                <c:pt idx="752">
                  <c:v>-5.5527687072753898E-3</c:v>
                </c:pt>
                <c:pt idx="753">
                  <c:v>-5.7682991027832101E-3</c:v>
                </c:pt>
                <c:pt idx="754">
                  <c:v>-5.6600570678710998E-3</c:v>
                </c:pt>
                <c:pt idx="755">
                  <c:v>-5.7663917541503898E-3</c:v>
                </c:pt>
                <c:pt idx="756">
                  <c:v>-5.78546524047852E-3</c:v>
                </c:pt>
                <c:pt idx="757">
                  <c:v>-5.8164596557617196E-3</c:v>
                </c:pt>
                <c:pt idx="758">
                  <c:v>-5.8431625366210998E-3</c:v>
                </c:pt>
                <c:pt idx="759">
                  <c:v>-5.7940483093261701E-3</c:v>
                </c:pt>
                <c:pt idx="760">
                  <c:v>-5.7663917541503898E-3</c:v>
                </c:pt>
                <c:pt idx="761">
                  <c:v>-5.7911872863769601E-3</c:v>
                </c:pt>
                <c:pt idx="762">
                  <c:v>-5.9895515441894601E-3</c:v>
                </c:pt>
                <c:pt idx="763">
                  <c:v>-5.8860778808593802E-3</c:v>
                </c:pt>
                <c:pt idx="764">
                  <c:v>-5.8178901672363299E-3</c:v>
                </c:pt>
                <c:pt idx="765">
                  <c:v>-5.9189796447753898E-3</c:v>
                </c:pt>
                <c:pt idx="766">
                  <c:v>-6.0234069824218802E-3</c:v>
                </c:pt>
                <c:pt idx="767">
                  <c:v>-5.8732032775878898E-3</c:v>
                </c:pt>
                <c:pt idx="768">
                  <c:v>-5.9919357299804696E-3</c:v>
                </c:pt>
                <c:pt idx="769">
                  <c:v>-5.83124160766602E-3</c:v>
                </c:pt>
                <c:pt idx="770">
                  <c:v>-5.8445930480957101E-3</c:v>
                </c:pt>
                <c:pt idx="771">
                  <c:v>-6.0734748840332101E-3</c:v>
                </c:pt>
                <c:pt idx="772">
                  <c:v>-5.8221817016601597E-3</c:v>
                </c:pt>
                <c:pt idx="773">
                  <c:v>-6.0510635375976597E-3</c:v>
                </c:pt>
                <c:pt idx="774">
                  <c:v>-6.0129165649414097E-3</c:v>
                </c:pt>
                <c:pt idx="775">
                  <c:v>-5.79309463500977E-3</c:v>
                </c:pt>
                <c:pt idx="776">
                  <c:v>-5.9199333190918003E-3</c:v>
                </c:pt>
                <c:pt idx="777">
                  <c:v>-5.7535171508789097E-3</c:v>
                </c:pt>
                <c:pt idx="778">
                  <c:v>-5.8403015136718802E-3</c:v>
                </c:pt>
                <c:pt idx="779">
                  <c:v>-5.6748390197753898E-3</c:v>
                </c:pt>
                <c:pt idx="780">
                  <c:v>-5.8555603027343802E-3</c:v>
                </c:pt>
                <c:pt idx="781">
                  <c:v>-5.8107376098632804E-3</c:v>
                </c:pt>
                <c:pt idx="782">
                  <c:v>-5.8574676513671901E-3</c:v>
                </c:pt>
                <c:pt idx="783">
                  <c:v>-5.68628311157227E-3</c:v>
                </c:pt>
                <c:pt idx="784">
                  <c:v>-5.7129859924316398E-3</c:v>
                </c:pt>
                <c:pt idx="785">
                  <c:v>-5.5952072143554696E-3</c:v>
                </c:pt>
                <c:pt idx="786">
                  <c:v>-5.7229995727539097E-3</c:v>
                </c:pt>
                <c:pt idx="787">
                  <c:v>-5.4621696472168003E-3</c:v>
                </c:pt>
                <c:pt idx="788">
                  <c:v>-5.7125091552734401E-3</c:v>
                </c:pt>
                <c:pt idx="789">
                  <c:v>-5.6037902832031302E-3</c:v>
                </c:pt>
                <c:pt idx="790">
                  <c:v>-5.46503067016602E-3</c:v>
                </c:pt>
                <c:pt idx="791">
                  <c:v>-5.5408477783203203E-3</c:v>
                </c:pt>
                <c:pt idx="792">
                  <c:v>-5.52606582641602E-3</c:v>
                </c:pt>
                <c:pt idx="793">
                  <c:v>-5.5675506591796901E-3</c:v>
                </c:pt>
                <c:pt idx="794">
                  <c:v>-5.4469108581543003E-3</c:v>
                </c:pt>
                <c:pt idx="795">
                  <c:v>-5.2585601806640703E-3</c:v>
                </c:pt>
                <c:pt idx="796">
                  <c:v>-5.43975830078125E-3</c:v>
                </c:pt>
                <c:pt idx="797">
                  <c:v>-5.3820610046386701E-3</c:v>
                </c:pt>
                <c:pt idx="798">
                  <c:v>-5.4073333740234401E-3</c:v>
                </c:pt>
                <c:pt idx="799">
                  <c:v>-5.5217742919921901E-3</c:v>
                </c:pt>
                <c:pt idx="800">
                  <c:v>-5.5227279663085998E-3</c:v>
                </c:pt>
                <c:pt idx="801">
                  <c:v>-5.3577423095703203E-3</c:v>
                </c:pt>
                <c:pt idx="802">
                  <c:v>-5.1932334899902396E-3</c:v>
                </c:pt>
                <c:pt idx="803">
                  <c:v>-5.5785179138183602E-3</c:v>
                </c:pt>
                <c:pt idx="804">
                  <c:v>-5.0549507141113299E-3</c:v>
                </c:pt>
                <c:pt idx="805">
                  <c:v>-5.41162490844727E-3</c:v>
                </c:pt>
                <c:pt idx="806">
                  <c:v>-5.5589675903320304E-3</c:v>
                </c:pt>
                <c:pt idx="807">
                  <c:v>-5.4750442504882804E-3</c:v>
                </c:pt>
                <c:pt idx="808">
                  <c:v>-5.8207511901855503E-3</c:v>
                </c:pt>
                <c:pt idx="809">
                  <c:v>-5.8031082153320304E-3</c:v>
                </c:pt>
                <c:pt idx="810">
                  <c:v>-5.3358078002929696E-3</c:v>
                </c:pt>
                <c:pt idx="811">
                  <c:v>-5.5503845214843802E-3</c:v>
                </c:pt>
                <c:pt idx="812">
                  <c:v>-5.6042671203613299E-3</c:v>
                </c:pt>
                <c:pt idx="813">
                  <c:v>-5.5289268493652396E-3</c:v>
                </c:pt>
                <c:pt idx="814">
                  <c:v>-5.4163932800293003E-3</c:v>
                </c:pt>
                <c:pt idx="815">
                  <c:v>-5.9142112731933602E-3</c:v>
                </c:pt>
                <c:pt idx="816">
                  <c:v>-5.7735443115234401E-3</c:v>
                </c:pt>
                <c:pt idx="817">
                  <c:v>-6.3352584838867196E-3</c:v>
                </c:pt>
                <c:pt idx="818">
                  <c:v>-5.8774948120117196E-3</c:v>
                </c:pt>
                <c:pt idx="819">
                  <c:v>-6.2065124511718802E-3</c:v>
                </c:pt>
                <c:pt idx="820">
                  <c:v>-6.1674118041992196E-3</c:v>
                </c:pt>
                <c:pt idx="821">
                  <c:v>-6.0949325561523498E-3</c:v>
                </c:pt>
                <c:pt idx="822">
                  <c:v>-6.35528564453125E-3</c:v>
                </c:pt>
                <c:pt idx="823">
                  <c:v>-6.2265396118164097E-3</c:v>
                </c:pt>
                <c:pt idx="824">
                  <c:v>-6.6580772399902396E-3</c:v>
                </c:pt>
                <c:pt idx="825">
                  <c:v>-6.2665939331054696E-3</c:v>
                </c:pt>
                <c:pt idx="826">
                  <c:v>-6.47211074829102E-3</c:v>
                </c:pt>
                <c:pt idx="827">
                  <c:v>-6.1860084533691398E-3</c:v>
                </c:pt>
                <c:pt idx="828">
                  <c:v>-6.5507888793945304E-3</c:v>
                </c:pt>
                <c:pt idx="829">
                  <c:v>-6.5169334411621102E-3</c:v>
                </c:pt>
                <c:pt idx="830">
                  <c:v>-6.6914558410644601E-3</c:v>
                </c:pt>
                <c:pt idx="831">
                  <c:v>-6.5565109252929696E-3</c:v>
                </c:pt>
                <c:pt idx="832">
                  <c:v>-6.9012641906738299E-3</c:v>
                </c:pt>
                <c:pt idx="833">
                  <c:v>-6.8216323852539097E-3</c:v>
                </c:pt>
                <c:pt idx="834">
                  <c:v>-6.4048767089843802E-3</c:v>
                </c:pt>
                <c:pt idx="835">
                  <c:v>-6.68573379516602E-3</c:v>
                </c:pt>
                <c:pt idx="836">
                  <c:v>-6.8397521972656302E-3</c:v>
                </c:pt>
                <c:pt idx="837">
                  <c:v>-6.8149566650390703E-3</c:v>
                </c:pt>
                <c:pt idx="838">
                  <c:v>-6.7028999328613299E-3</c:v>
                </c:pt>
                <c:pt idx="839">
                  <c:v>-6.8984031677246102E-3</c:v>
                </c:pt>
                <c:pt idx="840">
                  <c:v>-6.4916610717773498E-3</c:v>
                </c:pt>
                <c:pt idx="841">
                  <c:v>-7.0023536682128898E-3</c:v>
                </c:pt>
                <c:pt idx="842">
                  <c:v>-6.8011283874511701E-3</c:v>
                </c:pt>
                <c:pt idx="843">
                  <c:v>-6.8907737731933602E-3</c:v>
                </c:pt>
                <c:pt idx="844">
                  <c:v>-7.4501037597656302E-3</c:v>
                </c:pt>
                <c:pt idx="845">
                  <c:v>-7.4706077575683602E-3</c:v>
                </c:pt>
                <c:pt idx="846">
                  <c:v>-6.95276260375977E-3</c:v>
                </c:pt>
                <c:pt idx="847">
                  <c:v>-7.7500343322753898E-3</c:v>
                </c:pt>
                <c:pt idx="848">
                  <c:v>-6.6070556640625E-3</c:v>
                </c:pt>
                <c:pt idx="849">
                  <c:v>-7.0853233337402396E-3</c:v>
                </c:pt>
                <c:pt idx="850">
                  <c:v>-6.9484710693359401E-3</c:v>
                </c:pt>
                <c:pt idx="851">
                  <c:v>-7.6899528503418003E-3</c:v>
                </c:pt>
                <c:pt idx="852">
                  <c:v>-7.3380470275878898E-3</c:v>
                </c:pt>
                <c:pt idx="853">
                  <c:v>-7.4949264526367196E-3</c:v>
                </c:pt>
                <c:pt idx="854">
                  <c:v>-7.5964927673339896E-3</c:v>
                </c:pt>
                <c:pt idx="855">
                  <c:v>-6.8120956420898498E-3</c:v>
                </c:pt>
                <c:pt idx="856">
                  <c:v>-8.3584785461425799E-3</c:v>
                </c:pt>
                <c:pt idx="857">
                  <c:v>-6.3796043395996102E-3</c:v>
                </c:pt>
                <c:pt idx="858">
                  <c:v>-7.7319145202636701E-3</c:v>
                </c:pt>
                <c:pt idx="859">
                  <c:v>-7.3390007019043003E-3</c:v>
                </c:pt>
                <c:pt idx="860">
                  <c:v>-7.5101852416992196E-3</c:v>
                </c:pt>
                <c:pt idx="861">
                  <c:v>-6.4082145690918003E-3</c:v>
                </c:pt>
                <c:pt idx="862">
                  <c:v>-7.0352554321289097E-3</c:v>
                </c:pt>
                <c:pt idx="863">
                  <c:v>-7.2407722473144601E-3</c:v>
                </c:pt>
                <c:pt idx="864">
                  <c:v>-7.2889328002929696E-3</c:v>
                </c:pt>
                <c:pt idx="865">
                  <c:v>-6.5541267395019601E-3</c:v>
                </c:pt>
                <c:pt idx="866">
                  <c:v>-7.3485374450683602E-3</c:v>
                </c:pt>
                <c:pt idx="867">
                  <c:v>-7.1330070495605503E-3</c:v>
                </c:pt>
                <c:pt idx="868">
                  <c:v>-8.1648826599121094E-3</c:v>
                </c:pt>
                <c:pt idx="869">
                  <c:v>-9.5872879028320295E-3</c:v>
                </c:pt>
                <c:pt idx="870">
                  <c:v>-7.0261955261230503E-3</c:v>
                </c:pt>
                <c:pt idx="871">
                  <c:v>-8.0814361572265608E-3</c:v>
                </c:pt>
                <c:pt idx="872">
                  <c:v>-7.6770782470703203E-3</c:v>
                </c:pt>
                <c:pt idx="873">
                  <c:v>-6.7663192749023498E-3</c:v>
                </c:pt>
                <c:pt idx="874">
                  <c:v>-9.0723037719726597E-3</c:v>
                </c:pt>
                <c:pt idx="875">
                  <c:v>-7.2870254516601597E-3</c:v>
                </c:pt>
                <c:pt idx="876">
                  <c:v>-8.4476470947265608E-3</c:v>
                </c:pt>
                <c:pt idx="877">
                  <c:v>-6.1907768249511701E-3</c:v>
                </c:pt>
                <c:pt idx="878">
                  <c:v>-8.2864761352539097E-3</c:v>
                </c:pt>
                <c:pt idx="879">
                  <c:v>-7.4057579040527396E-3</c:v>
                </c:pt>
                <c:pt idx="880">
                  <c:v>-7.6122283935546901E-3</c:v>
                </c:pt>
                <c:pt idx="881">
                  <c:v>-6.7539215087890703E-3</c:v>
                </c:pt>
                <c:pt idx="882">
                  <c:v>-8.2182884216308594E-3</c:v>
                </c:pt>
                <c:pt idx="883">
                  <c:v>-7.7881813049316398E-3</c:v>
                </c:pt>
                <c:pt idx="884">
                  <c:v>-7.2216987609863299E-3</c:v>
                </c:pt>
                <c:pt idx="885">
                  <c:v>-6.6881179809570304E-3</c:v>
                </c:pt>
                <c:pt idx="886">
                  <c:v>-8.8691711425781302E-3</c:v>
                </c:pt>
                <c:pt idx="887">
                  <c:v>-5.1178932189941398E-3</c:v>
                </c:pt>
                <c:pt idx="888">
                  <c:v>-7.35712051391602E-3</c:v>
                </c:pt>
                <c:pt idx="889">
                  <c:v>-7.23505020141602E-3</c:v>
                </c:pt>
                <c:pt idx="890">
                  <c:v>-8.6255073547363299E-3</c:v>
                </c:pt>
                <c:pt idx="891">
                  <c:v>-7.6866149902343802E-3</c:v>
                </c:pt>
                <c:pt idx="892">
                  <c:v>-8.1329345703125E-3</c:v>
                </c:pt>
                <c:pt idx="893">
                  <c:v>-1.01118087768555E-2</c:v>
                </c:pt>
                <c:pt idx="894">
                  <c:v>-7.3585510253906302E-3</c:v>
                </c:pt>
                <c:pt idx="895">
                  <c:v>-6.8531036376953203E-3</c:v>
                </c:pt>
                <c:pt idx="896">
                  <c:v>-9.1509819030761701E-3</c:v>
                </c:pt>
                <c:pt idx="897">
                  <c:v>-7.3394775390625E-3</c:v>
                </c:pt>
                <c:pt idx="898">
                  <c:v>-7.8477859497070295E-3</c:v>
                </c:pt>
                <c:pt idx="899">
                  <c:v>-7.6432228088378898E-3</c:v>
                </c:pt>
                <c:pt idx="900">
                  <c:v>-7.8744888305664097E-3</c:v>
                </c:pt>
                <c:pt idx="901">
                  <c:v>-7.9989433288574201E-3</c:v>
                </c:pt>
                <c:pt idx="902">
                  <c:v>-8.7871551513671892E-3</c:v>
                </c:pt>
                <c:pt idx="903">
                  <c:v>-9.6201896667480503E-3</c:v>
                </c:pt>
                <c:pt idx="904">
                  <c:v>-9.0661048889160208E-3</c:v>
                </c:pt>
                <c:pt idx="905">
                  <c:v>-7.9088211059570295E-3</c:v>
                </c:pt>
                <c:pt idx="906">
                  <c:v>-6.22797012329102E-3</c:v>
                </c:pt>
                <c:pt idx="907">
                  <c:v>-7.6799392700195304E-3</c:v>
                </c:pt>
                <c:pt idx="908">
                  <c:v>-7.5964927673339896E-3</c:v>
                </c:pt>
                <c:pt idx="909">
                  <c:v>-8.5625648498535208E-3</c:v>
                </c:pt>
                <c:pt idx="910">
                  <c:v>-7.17878341674805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D97-430F-92D8-4B4701BAE22F}"/>
            </c:ext>
          </c:extLst>
        </c:ser>
        <c:ser>
          <c:idx val="6"/>
          <c:order val="6"/>
          <c:tx>
            <c:v>+12 microL</c:v>
          </c:tx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7'!$B$2:$B$912</c:f>
              <c:numCache>
                <c:formatCode>General</c:formatCode>
                <c:ptCount val="911"/>
                <c:pt idx="0">
                  <c:v>0.40209579467773499</c:v>
                </c:pt>
                <c:pt idx="1">
                  <c:v>0.111407279968262</c:v>
                </c:pt>
                <c:pt idx="2">
                  <c:v>-0.16084480285644601</c:v>
                </c:pt>
                <c:pt idx="3">
                  <c:v>-0.45352745056152399</c:v>
                </c:pt>
                <c:pt idx="4">
                  <c:v>-0.121290683746338</c:v>
                </c:pt>
                <c:pt idx="5">
                  <c:v>-0.28921937942504899</c:v>
                </c:pt>
                <c:pt idx="6">
                  <c:v>-0.55028772354125999</c:v>
                </c:pt>
                <c:pt idx="7">
                  <c:v>-0.310911655426026</c:v>
                </c:pt>
                <c:pt idx="8">
                  <c:v>-0.98442077636718806</c:v>
                </c:pt>
                <c:pt idx="9">
                  <c:v>-0.33548688888549799</c:v>
                </c:pt>
                <c:pt idx="10">
                  <c:v>0.34878063201904302</c:v>
                </c:pt>
                <c:pt idx="11">
                  <c:v>0.262312412261963</c:v>
                </c:pt>
                <c:pt idx="12">
                  <c:v>-0.30301713943481501</c:v>
                </c:pt>
                <c:pt idx="13">
                  <c:v>-0.71215105056762695</c:v>
                </c:pt>
                <c:pt idx="14">
                  <c:v>-0.35942888259887701</c:v>
                </c:pt>
                <c:pt idx="15">
                  <c:v>-6.0345649719238302E-2</c:v>
                </c:pt>
                <c:pt idx="16">
                  <c:v>0.22503280639648501</c:v>
                </c:pt>
                <c:pt idx="17">
                  <c:v>-0.42913913726806702</c:v>
                </c:pt>
                <c:pt idx="18">
                  <c:v>8.3158969879150405E-2</c:v>
                </c:pt>
                <c:pt idx="19">
                  <c:v>-5.6788444519043003E-2</c:v>
                </c:pt>
                <c:pt idx="20">
                  <c:v>-0.87918996810913097</c:v>
                </c:pt>
                <c:pt idx="21">
                  <c:v>-0.51292419433593806</c:v>
                </c:pt>
                <c:pt idx="22">
                  <c:v>-0.31269598007202198</c:v>
                </c:pt>
                <c:pt idx="23">
                  <c:v>2.0208358764648498E-3</c:v>
                </c:pt>
                <c:pt idx="24">
                  <c:v>-0.20412015914917001</c:v>
                </c:pt>
                <c:pt idx="25">
                  <c:v>0.47295665740966802</c:v>
                </c:pt>
                <c:pt idx="26">
                  <c:v>-0.31753873825073298</c:v>
                </c:pt>
                <c:pt idx="27">
                  <c:v>0.30322790145874001</c:v>
                </c:pt>
                <c:pt idx="28">
                  <c:v>0.41038274765014698</c:v>
                </c:pt>
                <c:pt idx="29">
                  <c:v>-0.77470397949218806</c:v>
                </c:pt>
                <c:pt idx="30">
                  <c:v>-0.818864345550537</c:v>
                </c:pt>
                <c:pt idx="31">
                  <c:v>0.194212436676026</c:v>
                </c:pt>
                <c:pt idx="32">
                  <c:v>-0.93654727935791005</c:v>
                </c:pt>
                <c:pt idx="33">
                  <c:v>-5.0179481506347698E-2</c:v>
                </c:pt>
                <c:pt idx="34">
                  <c:v>0.34152698516845698</c:v>
                </c:pt>
                <c:pt idx="35">
                  <c:v>0.24888420104980499</c:v>
                </c:pt>
                <c:pt idx="36">
                  <c:v>-0.41459321975708002</c:v>
                </c:pt>
                <c:pt idx="37">
                  <c:v>-0.19834375381469699</c:v>
                </c:pt>
                <c:pt idx="38">
                  <c:v>-0.232943534851074</c:v>
                </c:pt>
                <c:pt idx="39">
                  <c:v>-0.108366966247559</c:v>
                </c:pt>
                <c:pt idx="40">
                  <c:v>0.188249111175537</c:v>
                </c:pt>
                <c:pt idx="41">
                  <c:v>0.35669803619384799</c:v>
                </c:pt>
                <c:pt idx="42">
                  <c:v>0.35867404937744202</c:v>
                </c:pt>
                <c:pt idx="43">
                  <c:v>0.51684427261352595</c:v>
                </c:pt>
                <c:pt idx="44">
                  <c:v>-0.59787797927856501</c:v>
                </c:pt>
                <c:pt idx="45">
                  <c:v>-0.195138454437256</c:v>
                </c:pt>
                <c:pt idx="46">
                  <c:v>0.34597969055175798</c:v>
                </c:pt>
                <c:pt idx="47">
                  <c:v>6.1388492584228502E-2</c:v>
                </c:pt>
                <c:pt idx="48">
                  <c:v>-4.1534900665283203E-2</c:v>
                </c:pt>
                <c:pt idx="49">
                  <c:v>0.428022861480713</c:v>
                </c:pt>
                <c:pt idx="50">
                  <c:v>-8.1418037414550795E-2</c:v>
                </c:pt>
                <c:pt idx="51">
                  <c:v>-0.166150093078613</c:v>
                </c:pt>
                <c:pt idx="52">
                  <c:v>1.0545520782470701</c:v>
                </c:pt>
                <c:pt idx="53">
                  <c:v>0.21941184997558599</c:v>
                </c:pt>
                <c:pt idx="54">
                  <c:v>-6.9706916809082101E-2</c:v>
                </c:pt>
                <c:pt idx="55">
                  <c:v>0.82093286514282204</c:v>
                </c:pt>
                <c:pt idx="56">
                  <c:v>0.411357402801514</c:v>
                </c:pt>
                <c:pt idx="57">
                  <c:v>0.99864292144775402</c:v>
                </c:pt>
                <c:pt idx="58">
                  <c:v>0.812053203582764</c:v>
                </c:pt>
                <c:pt idx="59">
                  <c:v>0.11475801467895499</c:v>
                </c:pt>
                <c:pt idx="60">
                  <c:v>0.312069892883301</c:v>
                </c:pt>
                <c:pt idx="61">
                  <c:v>1.00955581665039</c:v>
                </c:pt>
                <c:pt idx="62">
                  <c:v>0.75934982299804699</c:v>
                </c:pt>
                <c:pt idx="63">
                  <c:v>0.62924814224243197</c:v>
                </c:pt>
                <c:pt idx="64">
                  <c:v>0.63735151290893599</c:v>
                </c:pt>
                <c:pt idx="65">
                  <c:v>1.24746942520142</c:v>
                </c:pt>
                <c:pt idx="66">
                  <c:v>0.57790088653564498</c:v>
                </c:pt>
                <c:pt idx="67">
                  <c:v>0.85660409927368197</c:v>
                </c:pt>
                <c:pt idx="68">
                  <c:v>0.88375234603881903</c:v>
                </c:pt>
                <c:pt idx="69">
                  <c:v>0.852078437805176</c:v>
                </c:pt>
                <c:pt idx="70">
                  <c:v>0.71398353576660201</c:v>
                </c:pt>
                <c:pt idx="71">
                  <c:v>0.69570255279541005</c:v>
                </c:pt>
                <c:pt idx="72">
                  <c:v>0.68740081787109397</c:v>
                </c:pt>
                <c:pt idx="73">
                  <c:v>0.69542312622070301</c:v>
                </c:pt>
                <c:pt idx="74">
                  <c:v>0.69726753234863303</c:v>
                </c:pt>
                <c:pt idx="75">
                  <c:v>0.68794822692871105</c:v>
                </c:pt>
                <c:pt idx="76">
                  <c:v>0.693203926086426</c:v>
                </c:pt>
                <c:pt idx="77">
                  <c:v>0.69346141815185602</c:v>
                </c:pt>
                <c:pt idx="78">
                  <c:v>0.69250583648681696</c:v>
                </c:pt>
                <c:pt idx="79">
                  <c:v>0.69534444808960005</c:v>
                </c:pt>
                <c:pt idx="80">
                  <c:v>0.70097684860229503</c:v>
                </c:pt>
                <c:pt idx="81">
                  <c:v>0.70064210891723699</c:v>
                </c:pt>
                <c:pt idx="82">
                  <c:v>0.70237779617309604</c:v>
                </c:pt>
                <c:pt idx="83">
                  <c:v>0.70301055908203203</c:v>
                </c:pt>
                <c:pt idx="84">
                  <c:v>0.70470380783081099</c:v>
                </c:pt>
                <c:pt idx="85">
                  <c:v>0.70491647720336903</c:v>
                </c:pt>
                <c:pt idx="86">
                  <c:v>0.70312070846557595</c:v>
                </c:pt>
                <c:pt idx="87">
                  <c:v>0.70212364196777399</c:v>
                </c:pt>
                <c:pt idx="88">
                  <c:v>0.69790077209472701</c:v>
                </c:pt>
                <c:pt idx="89">
                  <c:v>0.69391822814941395</c:v>
                </c:pt>
                <c:pt idx="90">
                  <c:v>0.68925523757934604</c:v>
                </c:pt>
                <c:pt idx="91">
                  <c:v>0.68322706222534202</c:v>
                </c:pt>
                <c:pt idx="92">
                  <c:v>0.67911005020141602</c:v>
                </c:pt>
                <c:pt idx="93">
                  <c:v>0.67040395736694403</c:v>
                </c:pt>
                <c:pt idx="94">
                  <c:v>0.66237688064575195</c:v>
                </c:pt>
                <c:pt idx="95">
                  <c:v>0.65437030792236395</c:v>
                </c:pt>
                <c:pt idx="96">
                  <c:v>0.64367246627807595</c:v>
                </c:pt>
                <c:pt idx="97">
                  <c:v>0.63190889358520497</c:v>
                </c:pt>
                <c:pt idx="98">
                  <c:v>0.62112665176391602</c:v>
                </c:pt>
                <c:pt idx="99">
                  <c:v>0.60651969909668002</c:v>
                </c:pt>
                <c:pt idx="100">
                  <c:v>0.59306859970092796</c:v>
                </c:pt>
                <c:pt idx="101">
                  <c:v>0.5791654586792</c:v>
                </c:pt>
                <c:pt idx="102">
                  <c:v>0.56419324874877996</c:v>
                </c:pt>
                <c:pt idx="103">
                  <c:v>0.55088329315185602</c:v>
                </c:pt>
                <c:pt idx="104">
                  <c:v>0.53738307952880904</c:v>
                </c:pt>
                <c:pt idx="105">
                  <c:v>0.52367019653320301</c:v>
                </c:pt>
                <c:pt idx="106">
                  <c:v>0.51118087768554699</c:v>
                </c:pt>
                <c:pt idx="107">
                  <c:v>0.49977540969848699</c:v>
                </c:pt>
                <c:pt idx="108">
                  <c:v>0.487545967102051</c:v>
                </c:pt>
                <c:pt idx="109">
                  <c:v>0.47674894332885798</c:v>
                </c:pt>
                <c:pt idx="110">
                  <c:v>0.46729850769043002</c:v>
                </c:pt>
                <c:pt idx="111">
                  <c:v>0.45640611648559598</c:v>
                </c:pt>
                <c:pt idx="112">
                  <c:v>0.44741344451904302</c:v>
                </c:pt>
                <c:pt idx="113">
                  <c:v>0.43804168701171903</c:v>
                </c:pt>
                <c:pt idx="114">
                  <c:v>0.42922496795654302</c:v>
                </c:pt>
                <c:pt idx="115">
                  <c:v>0.42125892639160201</c:v>
                </c:pt>
                <c:pt idx="116">
                  <c:v>0.41289472579956099</c:v>
                </c:pt>
                <c:pt idx="117">
                  <c:v>0.40575361251831099</c:v>
                </c:pt>
                <c:pt idx="118">
                  <c:v>0.399232387542725</c:v>
                </c:pt>
                <c:pt idx="119">
                  <c:v>0.39197349548339899</c:v>
                </c:pt>
                <c:pt idx="120">
                  <c:v>0.38540887832641602</c:v>
                </c:pt>
                <c:pt idx="121">
                  <c:v>0.381227016448975</c:v>
                </c:pt>
                <c:pt idx="122">
                  <c:v>0.37549066543579102</c:v>
                </c:pt>
                <c:pt idx="123">
                  <c:v>0.36986494064331099</c:v>
                </c:pt>
                <c:pt idx="124">
                  <c:v>0.36546707153320301</c:v>
                </c:pt>
                <c:pt idx="125">
                  <c:v>0.35996532440185602</c:v>
                </c:pt>
                <c:pt idx="126">
                  <c:v>0.356274604797363</c:v>
                </c:pt>
                <c:pt idx="127">
                  <c:v>0.35105514526367199</c:v>
                </c:pt>
                <c:pt idx="128">
                  <c:v>0.34741115570068398</c:v>
                </c:pt>
                <c:pt idx="129">
                  <c:v>0.34367799758911199</c:v>
                </c:pt>
                <c:pt idx="130">
                  <c:v>0.34005498886108398</c:v>
                </c:pt>
                <c:pt idx="131">
                  <c:v>0.33633184432983398</c:v>
                </c:pt>
                <c:pt idx="132">
                  <c:v>0.33222293853759799</c:v>
                </c:pt>
                <c:pt idx="133">
                  <c:v>0.32858705520629899</c:v>
                </c:pt>
                <c:pt idx="134">
                  <c:v>0.32375383377075201</c:v>
                </c:pt>
                <c:pt idx="135">
                  <c:v>0.319732666015625</c:v>
                </c:pt>
                <c:pt idx="136">
                  <c:v>0.31458425521850603</c:v>
                </c:pt>
                <c:pt idx="137">
                  <c:v>0.30874013900756903</c:v>
                </c:pt>
                <c:pt idx="138">
                  <c:v>0.30449295043945301</c:v>
                </c:pt>
                <c:pt idx="139">
                  <c:v>0.298875331878662</c:v>
                </c:pt>
                <c:pt idx="140">
                  <c:v>0.29281949996948298</c:v>
                </c:pt>
                <c:pt idx="141">
                  <c:v>0.28655815124511702</c:v>
                </c:pt>
                <c:pt idx="142">
                  <c:v>0.27919483184814498</c:v>
                </c:pt>
                <c:pt idx="143">
                  <c:v>0.27247047424316401</c:v>
                </c:pt>
                <c:pt idx="144">
                  <c:v>0.26430702209472701</c:v>
                </c:pt>
                <c:pt idx="145">
                  <c:v>0.25719499588012701</c:v>
                </c:pt>
                <c:pt idx="146">
                  <c:v>0.249309062957764</c:v>
                </c:pt>
                <c:pt idx="147">
                  <c:v>0.24090147018432601</c:v>
                </c:pt>
                <c:pt idx="148">
                  <c:v>0.23324632644653301</c:v>
                </c:pt>
                <c:pt idx="149">
                  <c:v>0.22413253784179701</c:v>
                </c:pt>
                <c:pt idx="150">
                  <c:v>0.216285705566406</c:v>
                </c:pt>
                <c:pt idx="151">
                  <c:v>0.20801639556884799</c:v>
                </c:pt>
                <c:pt idx="152">
                  <c:v>0.199803352355957</c:v>
                </c:pt>
                <c:pt idx="153">
                  <c:v>0.191888332366944</c:v>
                </c:pt>
                <c:pt idx="154">
                  <c:v>0.18339014053344699</c:v>
                </c:pt>
                <c:pt idx="155">
                  <c:v>0.17506170272827201</c:v>
                </c:pt>
                <c:pt idx="156">
                  <c:v>0.16666364669799799</c:v>
                </c:pt>
                <c:pt idx="157">
                  <c:v>0.158624172210694</c:v>
                </c:pt>
                <c:pt idx="158">
                  <c:v>0.149673461914063</c:v>
                </c:pt>
                <c:pt idx="159">
                  <c:v>0.14081668853759799</c:v>
                </c:pt>
                <c:pt idx="160">
                  <c:v>0.13248205184936501</c:v>
                </c:pt>
                <c:pt idx="161">
                  <c:v>0.123471260070801</c:v>
                </c:pt>
                <c:pt idx="162">
                  <c:v>0.11568784713745101</c:v>
                </c:pt>
                <c:pt idx="163">
                  <c:v>0.10771131515503</c:v>
                </c:pt>
                <c:pt idx="164">
                  <c:v>0.100560188293457</c:v>
                </c:pt>
                <c:pt idx="165">
                  <c:v>9.3620300292968806E-2</c:v>
                </c:pt>
                <c:pt idx="166">
                  <c:v>8.6621284484863295E-2</c:v>
                </c:pt>
                <c:pt idx="167">
                  <c:v>8.1680774688720703E-2</c:v>
                </c:pt>
                <c:pt idx="168">
                  <c:v>7.6805591583251995E-2</c:v>
                </c:pt>
                <c:pt idx="169">
                  <c:v>7.2118759155273507E-2</c:v>
                </c:pt>
                <c:pt idx="170">
                  <c:v>6.7898750305175795E-2</c:v>
                </c:pt>
                <c:pt idx="171">
                  <c:v>6.4542293548583998E-2</c:v>
                </c:pt>
                <c:pt idx="172">
                  <c:v>6.1559200286865297E-2</c:v>
                </c:pt>
                <c:pt idx="173">
                  <c:v>5.8797836303711E-2</c:v>
                </c:pt>
                <c:pt idx="174">
                  <c:v>5.7335376739502002E-2</c:v>
                </c:pt>
                <c:pt idx="175">
                  <c:v>5.3929328918457101E-2</c:v>
                </c:pt>
                <c:pt idx="176">
                  <c:v>5.24096488952637E-2</c:v>
                </c:pt>
                <c:pt idx="177">
                  <c:v>4.9910545349121101E-2</c:v>
                </c:pt>
                <c:pt idx="178">
                  <c:v>4.7515869140625E-2</c:v>
                </c:pt>
                <c:pt idx="179">
                  <c:v>4.5479774475097698E-2</c:v>
                </c:pt>
                <c:pt idx="180">
                  <c:v>4.4447898864746101E-2</c:v>
                </c:pt>
                <c:pt idx="181">
                  <c:v>4.3242454528808601E-2</c:v>
                </c:pt>
                <c:pt idx="182">
                  <c:v>4.1793346405029297E-2</c:v>
                </c:pt>
                <c:pt idx="183">
                  <c:v>4.1099071502685602E-2</c:v>
                </c:pt>
                <c:pt idx="184">
                  <c:v>3.94082069396973E-2</c:v>
                </c:pt>
                <c:pt idx="185">
                  <c:v>3.8696765899658203E-2</c:v>
                </c:pt>
                <c:pt idx="186">
                  <c:v>3.7535667419433601E-2</c:v>
                </c:pt>
                <c:pt idx="187">
                  <c:v>3.6873340606689502E-2</c:v>
                </c:pt>
                <c:pt idx="188">
                  <c:v>3.6141872406005901E-2</c:v>
                </c:pt>
                <c:pt idx="189">
                  <c:v>3.5621166229248102E-2</c:v>
                </c:pt>
                <c:pt idx="190">
                  <c:v>3.5596847534179701E-2</c:v>
                </c:pt>
                <c:pt idx="191">
                  <c:v>3.4538269042968799E-2</c:v>
                </c:pt>
                <c:pt idx="192">
                  <c:v>3.42755317687988E-2</c:v>
                </c:pt>
                <c:pt idx="193">
                  <c:v>3.3529758453369203E-2</c:v>
                </c:pt>
                <c:pt idx="194">
                  <c:v>3.3379077911377002E-2</c:v>
                </c:pt>
                <c:pt idx="195">
                  <c:v>3.2905101776123102E-2</c:v>
                </c:pt>
                <c:pt idx="196">
                  <c:v>3.2905101776123102E-2</c:v>
                </c:pt>
                <c:pt idx="197">
                  <c:v>3.3375740051269601E-2</c:v>
                </c:pt>
                <c:pt idx="198">
                  <c:v>3.32283973693848E-2</c:v>
                </c:pt>
                <c:pt idx="199">
                  <c:v>3.2958507537841797E-2</c:v>
                </c:pt>
                <c:pt idx="200">
                  <c:v>3.1220912933349599E-2</c:v>
                </c:pt>
                <c:pt idx="201">
                  <c:v>3.0605792999267599E-2</c:v>
                </c:pt>
                <c:pt idx="202">
                  <c:v>3.0561923980712901E-2</c:v>
                </c:pt>
                <c:pt idx="203">
                  <c:v>3.03540229797363E-2</c:v>
                </c:pt>
                <c:pt idx="204">
                  <c:v>3.0505180358886701E-2</c:v>
                </c:pt>
                <c:pt idx="205">
                  <c:v>3.03235054016113E-2</c:v>
                </c:pt>
                <c:pt idx="206">
                  <c:v>3.0328273773193401E-2</c:v>
                </c:pt>
                <c:pt idx="207">
                  <c:v>2.9405117034912099E-2</c:v>
                </c:pt>
                <c:pt idx="208">
                  <c:v>2.93021202087403E-2</c:v>
                </c:pt>
                <c:pt idx="209">
                  <c:v>2.9625415802002002E-2</c:v>
                </c:pt>
                <c:pt idx="210">
                  <c:v>2.9583930969238299E-2</c:v>
                </c:pt>
                <c:pt idx="211">
                  <c:v>2.85391807556153E-2</c:v>
                </c:pt>
                <c:pt idx="212">
                  <c:v>2.7701377868652399E-2</c:v>
                </c:pt>
                <c:pt idx="213">
                  <c:v>2.75177955627442E-2</c:v>
                </c:pt>
                <c:pt idx="214">
                  <c:v>2.71058082580567E-2</c:v>
                </c:pt>
                <c:pt idx="215">
                  <c:v>2.6833057403564502E-2</c:v>
                </c:pt>
                <c:pt idx="216">
                  <c:v>2.8308868408203101E-2</c:v>
                </c:pt>
                <c:pt idx="217">
                  <c:v>2.8468132019043E-2</c:v>
                </c:pt>
                <c:pt idx="218">
                  <c:v>2.6888847351074201E-2</c:v>
                </c:pt>
                <c:pt idx="219">
                  <c:v>2.5461196899414101E-2</c:v>
                </c:pt>
                <c:pt idx="220">
                  <c:v>2.4660587310790998E-2</c:v>
                </c:pt>
                <c:pt idx="221">
                  <c:v>2.4406433105468799E-2</c:v>
                </c:pt>
                <c:pt idx="222">
                  <c:v>2.4030685424804701E-2</c:v>
                </c:pt>
                <c:pt idx="223">
                  <c:v>2.4249076843261701E-2</c:v>
                </c:pt>
                <c:pt idx="224">
                  <c:v>2.4031639099121101E-2</c:v>
                </c:pt>
                <c:pt idx="225">
                  <c:v>2.3677825927734399E-2</c:v>
                </c:pt>
                <c:pt idx="226">
                  <c:v>2.2229194641113299E-2</c:v>
                </c:pt>
                <c:pt idx="227">
                  <c:v>2.3212432861328101E-2</c:v>
                </c:pt>
                <c:pt idx="228">
                  <c:v>2.5086402893066399E-2</c:v>
                </c:pt>
                <c:pt idx="229">
                  <c:v>2.2485733032226601E-2</c:v>
                </c:pt>
                <c:pt idx="230">
                  <c:v>2.3092269897461E-2</c:v>
                </c:pt>
                <c:pt idx="231">
                  <c:v>2.29902267456055E-2</c:v>
                </c:pt>
                <c:pt idx="232">
                  <c:v>2.1851539611816399E-2</c:v>
                </c:pt>
                <c:pt idx="233">
                  <c:v>2.24919319152832E-2</c:v>
                </c:pt>
                <c:pt idx="234">
                  <c:v>2.2519588470459002E-2</c:v>
                </c:pt>
                <c:pt idx="235">
                  <c:v>2.10728645324707E-2</c:v>
                </c:pt>
                <c:pt idx="236">
                  <c:v>2.0245075225830099E-2</c:v>
                </c:pt>
                <c:pt idx="237">
                  <c:v>2.0384788513183601E-2</c:v>
                </c:pt>
                <c:pt idx="238">
                  <c:v>2.00247764587403E-2</c:v>
                </c:pt>
                <c:pt idx="239">
                  <c:v>2.01411247253418E-2</c:v>
                </c:pt>
                <c:pt idx="240">
                  <c:v>1.9652366638183601E-2</c:v>
                </c:pt>
                <c:pt idx="241">
                  <c:v>1.9609928131103498E-2</c:v>
                </c:pt>
                <c:pt idx="242">
                  <c:v>1.91502571105957E-2</c:v>
                </c:pt>
                <c:pt idx="243">
                  <c:v>1.87573432922363E-2</c:v>
                </c:pt>
                <c:pt idx="244">
                  <c:v>1.7986774444580099E-2</c:v>
                </c:pt>
                <c:pt idx="245">
                  <c:v>1.75933837890625E-2</c:v>
                </c:pt>
                <c:pt idx="246">
                  <c:v>1.7468929290771502E-2</c:v>
                </c:pt>
                <c:pt idx="247">
                  <c:v>1.7229557037353498E-2</c:v>
                </c:pt>
                <c:pt idx="248">
                  <c:v>1.6782283782959002E-2</c:v>
                </c:pt>
                <c:pt idx="249">
                  <c:v>1.6889095306396502E-2</c:v>
                </c:pt>
                <c:pt idx="250">
                  <c:v>1.6098976135253899E-2</c:v>
                </c:pt>
                <c:pt idx="251">
                  <c:v>1.6554355621337901E-2</c:v>
                </c:pt>
                <c:pt idx="252">
                  <c:v>1.5842437744140601E-2</c:v>
                </c:pt>
                <c:pt idx="253">
                  <c:v>1.4443874359130899E-2</c:v>
                </c:pt>
                <c:pt idx="254">
                  <c:v>1.5242099761962899E-2</c:v>
                </c:pt>
                <c:pt idx="255">
                  <c:v>1.5285968780517601E-2</c:v>
                </c:pt>
                <c:pt idx="256">
                  <c:v>1.4798641204834E-2</c:v>
                </c:pt>
                <c:pt idx="257">
                  <c:v>1.41196250915528E-2</c:v>
                </c:pt>
                <c:pt idx="258">
                  <c:v>1.4616966247558601E-2</c:v>
                </c:pt>
                <c:pt idx="259">
                  <c:v>1.4066219329834E-2</c:v>
                </c:pt>
                <c:pt idx="260">
                  <c:v>1.34472846984863E-2</c:v>
                </c:pt>
                <c:pt idx="261">
                  <c:v>1.2872695922851601E-2</c:v>
                </c:pt>
                <c:pt idx="262">
                  <c:v>1.20368003845215E-2</c:v>
                </c:pt>
                <c:pt idx="263">
                  <c:v>1.1993408203125E-2</c:v>
                </c:pt>
                <c:pt idx="264">
                  <c:v>1.1677742004394601E-2</c:v>
                </c:pt>
                <c:pt idx="265">
                  <c:v>1.10888481140137E-2</c:v>
                </c:pt>
                <c:pt idx="266">
                  <c:v>1.06353759765625E-2</c:v>
                </c:pt>
                <c:pt idx="267">
                  <c:v>1.1281013488769601E-2</c:v>
                </c:pt>
                <c:pt idx="268">
                  <c:v>1.08952522277832E-2</c:v>
                </c:pt>
                <c:pt idx="269">
                  <c:v>1.05085372924805E-2</c:v>
                </c:pt>
                <c:pt idx="270">
                  <c:v>9.7756385803222708E-3</c:v>
                </c:pt>
                <c:pt idx="271">
                  <c:v>9.6716880798339896E-3</c:v>
                </c:pt>
                <c:pt idx="272">
                  <c:v>9.2296600341796892E-3</c:v>
                </c:pt>
                <c:pt idx="273">
                  <c:v>1.0677337646484399E-2</c:v>
                </c:pt>
                <c:pt idx="274">
                  <c:v>9.5653533935546892E-3</c:v>
                </c:pt>
                <c:pt idx="275">
                  <c:v>9.8156929016113299E-3</c:v>
                </c:pt>
                <c:pt idx="276">
                  <c:v>9.6197128295898507E-3</c:v>
                </c:pt>
                <c:pt idx="277">
                  <c:v>9.7808837890625E-3</c:v>
                </c:pt>
                <c:pt idx="278">
                  <c:v>9.89532470703125E-3</c:v>
                </c:pt>
                <c:pt idx="279">
                  <c:v>9.7661018371582101E-3</c:v>
                </c:pt>
                <c:pt idx="280">
                  <c:v>8.7862014770507795E-3</c:v>
                </c:pt>
                <c:pt idx="281">
                  <c:v>8.1987380981445295E-3</c:v>
                </c:pt>
                <c:pt idx="282">
                  <c:v>8.4896087646484392E-3</c:v>
                </c:pt>
                <c:pt idx="283">
                  <c:v>8.5530281066894601E-3</c:v>
                </c:pt>
                <c:pt idx="284">
                  <c:v>8.1257820129394601E-3</c:v>
                </c:pt>
                <c:pt idx="285">
                  <c:v>7.7085494995117196E-3</c:v>
                </c:pt>
                <c:pt idx="286">
                  <c:v>7.7981948852539097E-3</c:v>
                </c:pt>
                <c:pt idx="287">
                  <c:v>7.82012939453125E-3</c:v>
                </c:pt>
                <c:pt idx="288">
                  <c:v>7.5039863586425799E-3</c:v>
                </c:pt>
                <c:pt idx="289">
                  <c:v>7.3828697204589896E-3</c:v>
                </c:pt>
                <c:pt idx="290">
                  <c:v>7.5082778930664097E-3</c:v>
                </c:pt>
                <c:pt idx="291">
                  <c:v>7.0085525512695304E-3</c:v>
                </c:pt>
                <c:pt idx="292">
                  <c:v>6.7529678344726597E-3</c:v>
                </c:pt>
                <c:pt idx="293">
                  <c:v>6.79254531860352E-3</c:v>
                </c:pt>
                <c:pt idx="294">
                  <c:v>6.7172050476074201E-3</c:v>
                </c:pt>
                <c:pt idx="295">
                  <c:v>7.4057579040527396E-3</c:v>
                </c:pt>
                <c:pt idx="296">
                  <c:v>5.76257705688477E-3</c:v>
                </c:pt>
                <c:pt idx="297">
                  <c:v>5.7444572448730503E-3</c:v>
                </c:pt>
                <c:pt idx="298">
                  <c:v>6.8750381469726597E-3</c:v>
                </c:pt>
                <c:pt idx="299">
                  <c:v>6.7739486694335998E-3</c:v>
                </c:pt>
                <c:pt idx="300">
                  <c:v>6.75201416015625E-3</c:v>
                </c:pt>
                <c:pt idx="301">
                  <c:v>6.6394805908203203E-3</c:v>
                </c:pt>
                <c:pt idx="302">
                  <c:v>6.57892227172852E-3</c:v>
                </c:pt>
                <c:pt idx="303">
                  <c:v>7.6408386230468802E-3</c:v>
                </c:pt>
                <c:pt idx="304">
                  <c:v>7.4200630187988299E-3</c:v>
                </c:pt>
                <c:pt idx="305">
                  <c:v>6.4930915832519601E-3</c:v>
                </c:pt>
                <c:pt idx="306">
                  <c:v>6.4697265625E-3</c:v>
                </c:pt>
                <c:pt idx="307">
                  <c:v>6.5455436706543003E-3</c:v>
                </c:pt>
                <c:pt idx="308">
                  <c:v>6.5855979919433602E-3</c:v>
                </c:pt>
                <c:pt idx="309">
                  <c:v>6.48736953735352E-3</c:v>
                </c:pt>
                <c:pt idx="310">
                  <c:v>6.2451362609863299E-3</c:v>
                </c:pt>
                <c:pt idx="311">
                  <c:v>6.4387321472168003E-3</c:v>
                </c:pt>
                <c:pt idx="312">
                  <c:v>6.2861442565918003E-3</c:v>
                </c:pt>
                <c:pt idx="313">
                  <c:v>5.9661865234375E-3</c:v>
                </c:pt>
                <c:pt idx="314">
                  <c:v>5.6548118591308602E-3</c:v>
                </c:pt>
                <c:pt idx="315">
                  <c:v>5.6214332580566398E-3</c:v>
                </c:pt>
                <c:pt idx="316">
                  <c:v>5.4893493652343802E-3</c:v>
                </c:pt>
                <c:pt idx="317">
                  <c:v>5.3725242614746102E-3</c:v>
                </c:pt>
                <c:pt idx="318">
                  <c:v>5.0849914550781302E-3</c:v>
                </c:pt>
                <c:pt idx="319">
                  <c:v>4.8379898071289097E-3</c:v>
                </c:pt>
                <c:pt idx="320">
                  <c:v>4.8532485961914097E-3</c:v>
                </c:pt>
                <c:pt idx="321">
                  <c:v>4.7869682312011701E-3</c:v>
                </c:pt>
                <c:pt idx="322">
                  <c:v>4.4651031494140599E-3</c:v>
                </c:pt>
                <c:pt idx="323">
                  <c:v>4.3416023254394601E-3</c:v>
                </c:pt>
                <c:pt idx="324">
                  <c:v>4.2228698730468802E-3</c:v>
                </c:pt>
                <c:pt idx="325">
                  <c:v>4.09936904907227E-3</c:v>
                </c:pt>
                <c:pt idx="326">
                  <c:v>3.8576126098632799E-3</c:v>
                </c:pt>
                <c:pt idx="327">
                  <c:v>3.5114288330078099E-3</c:v>
                </c:pt>
                <c:pt idx="328">
                  <c:v>3.6630630493164102E-3</c:v>
                </c:pt>
                <c:pt idx="329">
                  <c:v>3.5901069641113299E-3</c:v>
                </c:pt>
                <c:pt idx="330">
                  <c:v>3.3411979675292999E-3</c:v>
                </c:pt>
                <c:pt idx="331">
                  <c:v>3.4923553466796901E-3</c:v>
                </c:pt>
                <c:pt idx="332">
                  <c:v>3.36980819702149E-3</c:v>
                </c:pt>
                <c:pt idx="333">
                  <c:v>3.1795501708984401E-3</c:v>
                </c:pt>
                <c:pt idx="334">
                  <c:v>2.9258728027343802E-3</c:v>
                </c:pt>
                <c:pt idx="335">
                  <c:v>2.7861595153808598E-3</c:v>
                </c:pt>
                <c:pt idx="336">
                  <c:v>2.8076171875E-3</c:v>
                </c:pt>
                <c:pt idx="337">
                  <c:v>2.93970108032227E-3</c:v>
                </c:pt>
                <c:pt idx="338">
                  <c:v>2.8562545776367201E-3</c:v>
                </c:pt>
                <c:pt idx="339">
                  <c:v>2.5987625122070299E-3</c:v>
                </c:pt>
                <c:pt idx="340">
                  <c:v>2.7127265930175799E-3</c:v>
                </c:pt>
                <c:pt idx="341">
                  <c:v>2.5196075439453099E-3</c:v>
                </c:pt>
                <c:pt idx="342">
                  <c:v>2.4905204772949201E-3</c:v>
                </c:pt>
                <c:pt idx="343">
                  <c:v>2.4070739746093802E-3</c:v>
                </c:pt>
                <c:pt idx="344">
                  <c:v>2.4061203002929701E-3</c:v>
                </c:pt>
                <c:pt idx="345">
                  <c:v>2.3298263549804701E-3</c:v>
                </c:pt>
                <c:pt idx="346">
                  <c:v>2.3765563964843802E-3</c:v>
                </c:pt>
                <c:pt idx="347">
                  <c:v>2.227783203125E-3</c:v>
                </c:pt>
                <c:pt idx="348">
                  <c:v>2.2544860839843802E-3</c:v>
                </c:pt>
                <c:pt idx="349">
                  <c:v>2.34222412109375E-3</c:v>
                </c:pt>
                <c:pt idx="350">
                  <c:v>2.1214485168457101E-3</c:v>
                </c:pt>
                <c:pt idx="351">
                  <c:v>1.9679069519042999E-3</c:v>
                </c:pt>
                <c:pt idx="352">
                  <c:v>2.1405220031738299E-3</c:v>
                </c:pt>
                <c:pt idx="353">
                  <c:v>1.9989013671875E-3</c:v>
                </c:pt>
                <c:pt idx="354">
                  <c:v>1.88827514648438E-3</c:v>
                </c:pt>
                <c:pt idx="355">
                  <c:v>1.82342529296875E-3</c:v>
                </c:pt>
                <c:pt idx="356">
                  <c:v>1.7809867858886699E-3</c:v>
                </c:pt>
                <c:pt idx="357">
                  <c:v>1.5645027160644601E-3</c:v>
                </c:pt>
                <c:pt idx="358">
                  <c:v>1.6326904296875E-3</c:v>
                </c:pt>
                <c:pt idx="359">
                  <c:v>1.6040802001953099E-3</c:v>
                </c:pt>
                <c:pt idx="360">
                  <c:v>1.56784057617188E-3</c:v>
                </c:pt>
                <c:pt idx="361">
                  <c:v>1.3837814331054701E-3</c:v>
                </c:pt>
                <c:pt idx="362">
                  <c:v>1.1439323425292999E-3</c:v>
                </c:pt>
                <c:pt idx="363">
                  <c:v>1.2617111206054701E-3</c:v>
                </c:pt>
                <c:pt idx="364">
                  <c:v>1.42574310302735E-3</c:v>
                </c:pt>
                <c:pt idx="365">
                  <c:v>1.12009048461914E-3</c:v>
                </c:pt>
                <c:pt idx="366">
                  <c:v>1.0251998901367201E-3</c:v>
                </c:pt>
                <c:pt idx="367">
                  <c:v>8.9788436889648503E-4</c:v>
                </c:pt>
                <c:pt idx="368">
                  <c:v>9.7322463989257802E-4</c:v>
                </c:pt>
                <c:pt idx="369">
                  <c:v>6.5660476684570302E-4</c:v>
                </c:pt>
                <c:pt idx="370">
                  <c:v>7.36236572265625E-4</c:v>
                </c:pt>
                <c:pt idx="371">
                  <c:v>6.3037872314453201E-4</c:v>
                </c:pt>
                <c:pt idx="372">
                  <c:v>4.0388107299804698E-4</c:v>
                </c:pt>
                <c:pt idx="373">
                  <c:v>4.3582916259765598E-4</c:v>
                </c:pt>
                <c:pt idx="374">
                  <c:v>3.7908554077148503E-4</c:v>
                </c:pt>
                <c:pt idx="375">
                  <c:v>6.8187713623046902E-5</c:v>
                </c:pt>
                <c:pt idx="376">
                  <c:v>-1.2683868408203101E-4</c:v>
                </c:pt>
                <c:pt idx="377">
                  <c:v>-2.9706954956054698E-4</c:v>
                </c:pt>
                <c:pt idx="378">
                  <c:v>-4.7445297241211003E-4</c:v>
                </c:pt>
                <c:pt idx="379">
                  <c:v>-4.1675567626953098E-4</c:v>
                </c:pt>
                <c:pt idx="380">
                  <c:v>-6.0129165649414095E-4</c:v>
                </c:pt>
                <c:pt idx="381">
                  <c:v>-5.8841705322265701E-4</c:v>
                </c:pt>
                <c:pt idx="382">
                  <c:v>-3.77655029296875E-4</c:v>
                </c:pt>
                <c:pt idx="383">
                  <c:v>-2.0647048950195299E-4</c:v>
                </c:pt>
                <c:pt idx="384">
                  <c:v>-4.0864944458007802E-4</c:v>
                </c:pt>
                <c:pt idx="385">
                  <c:v>-7.5387954711914095E-4</c:v>
                </c:pt>
                <c:pt idx="386">
                  <c:v>-4.6110153198242198E-4</c:v>
                </c:pt>
                <c:pt idx="387">
                  <c:v>-8.7833404541015603E-4</c:v>
                </c:pt>
                <c:pt idx="388">
                  <c:v>-2.6226043701171902E-4</c:v>
                </c:pt>
                <c:pt idx="389">
                  <c:v>-3.509521484375E-4</c:v>
                </c:pt>
                <c:pt idx="390">
                  <c:v>-1.0080337524414099E-3</c:v>
                </c:pt>
                <c:pt idx="391">
                  <c:v>-6.1511993408203201E-4</c:v>
                </c:pt>
                <c:pt idx="392">
                  <c:v>-9.8657608032226606E-4</c:v>
                </c:pt>
                <c:pt idx="393">
                  <c:v>-1.6841888427734401E-3</c:v>
                </c:pt>
                <c:pt idx="394">
                  <c:v>-1.2063980102539099E-3</c:v>
                </c:pt>
                <c:pt idx="395">
                  <c:v>-1.1553764343261699E-3</c:v>
                </c:pt>
                <c:pt idx="396">
                  <c:v>-1.3194084167480499E-3</c:v>
                </c:pt>
                <c:pt idx="397">
                  <c:v>-1.3279914855957101E-3</c:v>
                </c:pt>
                <c:pt idx="398">
                  <c:v>-9.918212890625E-4</c:v>
                </c:pt>
                <c:pt idx="399">
                  <c:v>-1.4843940734863301E-3</c:v>
                </c:pt>
                <c:pt idx="400">
                  <c:v>-1.85394287109375E-3</c:v>
                </c:pt>
                <c:pt idx="401">
                  <c:v>-1.8548965454101599E-3</c:v>
                </c:pt>
                <c:pt idx="402">
                  <c:v>-1.4925003051757799E-3</c:v>
                </c:pt>
                <c:pt idx="403">
                  <c:v>-1.1563301086425801E-3</c:v>
                </c:pt>
                <c:pt idx="404">
                  <c:v>-1.1796951293945299E-3</c:v>
                </c:pt>
                <c:pt idx="405">
                  <c:v>-1.4467239379882799E-3</c:v>
                </c:pt>
                <c:pt idx="406">
                  <c:v>-1.61886215209961E-3</c:v>
                </c:pt>
                <c:pt idx="407">
                  <c:v>-1.2989044189453099E-3</c:v>
                </c:pt>
                <c:pt idx="408">
                  <c:v>-1.67322158813477E-3</c:v>
                </c:pt>
                <c:pt idx="409">
                  <c:v>-1.7442703247070299E-3</c:v>
                </c:pt>
                <c:pt idx="410">
                  <c:v>-1.99651718139649E-3</c:v>
                </c:pt>
                <c:pt idx="411">
                  <c:v>-1.48916244506836E-3</c:v>
                </c:pt>
                <c:pt idx="412">
                  <c:v>-1.0824203491211E-3</c:v>
                </c:pt>
                <c:pt idx="413">
                  <c:v>-1.42145156860352E-3</c:v>
                </c:pt>
                <c:pt idx="414">
                  <c:v>-2.32696533203125E-3</c:v>
                </c:pt>
                <c:pt idx="415">
                  <c:v>-2.3012161254882799E-3</c:v>
                </c:pt>
                <c:pt idx="416">
                  <c:v>-2.3531913757324201E-3</c:v>
                </c:pt>
                <c:pt idx="417">
                  <c:v>-2.2425651550292999E-3</c:v>
                </c:pt>
                <c:pt idx="418">
                  <c:v>-2.0718574523925799E-3</c:v>
                </c:pt>
                <c:pt idx="419">
                  <c:v>-2.5243759155273498E-3</c:v>
                </c:pt>
                <c:pt idx="420">
                  <c:v>-2.1753311157226602E-3</c:v>
                </c:pt>
                <c:pt idx="421">
                  <c:v>-2.4857521057128902E-3</c:v>
                </c:pt>
                <c:pt idx="422">
                  <c:v>-2.4399757385253902E-3</c:v>
                </c:pt>
                <c:pt idx="423">
                  <c:v>-2.2311210632324201E-3</c:v>
                </c:pt>
                <c:pt idx="424">
                  <c:v>-2.43377685546875E-3</c:v>
                </c:pt>
                <c:pt idx="425">
                  <c:v>-2.9468536376953099E-3</c:v>
                </c:pt>
                <c:pt idx="426">
                  <c:v>-2.9025077819824201E-3</c:v>
                </c:pt>
                <c:pt idx="427">
                  <c:v>-3.02648544311524E-3</c:v>
                </c:pt>
                <c:pt idx="428">
                  <c:v>-3.1118392944335998E-3</c:v>
                </c:pt>
                <c:pt idx="429">
                  <c:v>-3.1123161315917999E-3</c:v>
                </c:pt>
                <c:pt idx="430">
                  <c:v>-2.7494430541992201E-3</c:v>
                </c:pt>
                <c:pt idx="431">
                  <c:v>-3.2420158386230499E-3</c:v>
                </c:pt>
                <c:pt idx="432">
                  <c:v>-3.36694717407227E-3</c:v>
                </c:pt>
                <c:pt idx="433">
                  <c:v>-3.0064582824707101E-3</c:v>
                </c:pt>
                <c:pt idx="434">
                  <c:v>-3.5381317138671901E-3</c:v>
                </c:pt>
                <c:pt idx="435">
                  <c:v>-3.9019584655761701E-3</c:v>
                </c:pt>
                <c:pt idx="436">
                  <c:v>-4.3878555297851597E-3</c:v>
                </c:pt>
                <c:pt idx="437">
                  <c:v>-4.1995048522949201E-3</c:v>
                </c:pt>
                <c:pt idx="438">
                  <c:v>-3.8418769836425799E-3</c:v>
                </c:pt>
                <c:pt idx="439">
                  <c:v>-3.0198097229003902E-3</c:v>
                </c:pt>
                <c:pt idx="440">
                  <c:v>-2.6960372924804701E-3</c:v>
                </c:pt>
                <c:pt idx="441">
                  <c:v>-2.5033950805664102E-3</c:v>
                </c:pt>
                <c:pt idx="442">
                  <c:v>-3.0307769775390599E-3</c:v>
                </c:pt>
                <c:pt idx="443">
                  <c:v>-3.0903816223144601E-3</c:v>
                </c:pt>
                <c:pt idx="444">
                  <c:v>-3.3936500549316402E-3</c:v>
                </c:pt>
                <c:pt idx="445">
                  <c:v>-4.1918754577636701E-3</c:v>
                </c:pt>
                <c:pt idx="446">
                  <c:v>-4.39691543579102E-3</c:v>
                </c:pt>
                <c:pt idx="447">
                  <c:v>-4.3992996215820304E-3</c:v>
                </c:pt>
                <c:pt idx="448">
                  <c:v>-4.0268898010253898E-3</c:v>
                </c:pt>
                <c:pt idx="449">
                  <c:v>-4.1542053222656302E-3</c:v>
                </c:pt>
                <c:pt idx="450">
                  <c:v>-4.02069091796875E-3</c:v>
                </c:pt>
                <c:pt idx="451">
                  <c:v>-4.0879249572753898E-3</c:v>
                </c:pt>
                <c:pt idx="452">
                  <c:v>-4.1561126708984401E-3</c:v>
                </c:pt>
                <c:pt idx="453">
                  <c:v>-4.0855407714843802E-3</c:v>
                </c:pt>
                <c:pt idx="454">
                  <c:v>-4.2200088500976597E-3</c:v>
                </c:pt>
                <c:pt idx="455">
                  <c:v>-4.0812492370605503E-3</c:v>
                </c:pt>
                <c:pt idx="456">
                  <c:v>-4.2171478271484401E-3</c:v>
                </c:pt>
                <c:pt idx="457">
                  <c:v>-4.2452812194824201E-3</c:v>
                </c:pt>
                <c:pt idx="458">
                  <c:v>-4.3425559997558602E-3</c:v>
                </c:pt>
                <c:pt idx="459">
                  <c:v>-4.2109489440918003E-3</c:v>
                </c:pt>
                <c:pt idx="460">
                  <c:v>-4.4116973876953099E-3</c:v>
                </c:pt>
                <c:pt idx="461">
                  <c:v>-4.3144226074218802E-3</c:v>
                </c:pt>
                <c:pt idx="462">
                  <c:v>-4.1904449462890599E-3</c:v>
                </c:pt>
                <c:pt idx="463">
                  <c:v>-4.2815208435058602E-3</c:v>
                </c:pt>
                <c:pt idx="464">
                  <c:v>-4.3940544128418003E-3</c:v>
                </c:pt>
                <c:pt idx="465">
                  <c:v>-4.3025016784668003E-3</c:v>
                </c:pt>
                <c:pt idx="466">
                  <c:v>-4.2324066162109401E-3</c:v>
                </c:pt>
                <c:pt idx="467">
                  <c:v>-6.7534446716308602E-3</c:v>
                </c:pt>
                <c:pt idx="468">
                  <c:v>-4.8222541809082101E-3</c:v>
                </c:pt>
                <c:pt idx="469">
                  <c:v>-4.4484138488769601E-3</c:v>
                </c:pt>
                <c:pt idx="470">
                  <c:v>-4.5237541198730503E-3</c:v>
                </c:pt>
                <c:pt idx="471">
                  <c:v>-4.5289993286132804E-3</c:v>
                </c:pt>
                <c:pt idx="472">
                  <c:v>-4.52423095703125E-3</c:v>
                </c:pt>
                <c:pt idx="473">
                  <c:v>-4.4994354248046901E-3</c:v>
                </c:pt>
                <c:pt idx="474">
                  <c:v>-4.6262741088867196E-3</c:v>
                </c:pt>
                <c:pt idx="475">
                  <c:v>-4.55713272094727E-3</c:v>
                </c:pt>
                <c:pt idx="476">
                  <c:v>-4.6010017395019601E-3</c:v>
                </c:pt>
                <c:pt idx="477">
                  <c:v>-4.5585632324218802E-3</c:v>
                </c:pt>
                <c:pt idx="478">
                  <c:v>-4.6553611755371102E-3</c:v>
                </c:pt>
                <c:pt idx="479">
                  <c:v>-4.6482086181640599E-3</c:v>
                </c:pt>
                <c:pt idx="480">
                  <c:v>-4.5137405395507804E-3</c:v>
                </c:pt>
                <c:pt idx="481">
                  <c:v>-4.6496391296386701E-3</c:v>
                </c:pt>
                <c:pt idx="482">
                  <c:v>-4.6725273132324201E-3</c:v>
                </c:pt>
                <c:pt idx="483">
                  <c:v>-4.6405792236328099E-3</c:v>
                </c:pt>
                <c:pt idx="484">
                  <c:v>-4.7035217285156302E-3</c:v>
                </c:pt>
                <c:pt idx="485">
                  <c:v>-4.7407150268554696E-3</c:v>
                </c:pt>
                <c:pt idx="486">
                  <c:v>-4.7163963317871102E-3</c:v>
                </c:pt>
                <c:pt idx="487">
                  <c:v>-4.7616958618164097E-3</c:v>
                </c:pt>
                <c:pt idx="488">
                  <c:v>-4.8117637634277396E-3</c:v>
                </c:pt>
                <c:pt idx="489">
                  <c:v>-4.7626495361328099E-3</c:v>
                </c:pt>
                <c:pt idx="490">
                  <c:v>-4.8117637634277396E-3</c:v>
                </c:pt>
                <c:pt idx="491">
                  <c:v>-4.8146247863769601E-3</c:v>
                </c:pt>
                <c:pt idx="492">
                  <c:v>-4.8413276672363299E-3</c:v>
                </c:pt>
                <c:pt idx="493">
                  <c:v>-4.80127334594727E-3</c:v>
                </c:pt>
                <c:pt idx="494">
                  <c:v>-4.8818588256835998E-3</c:v>
                </c:pt>
                <c:pt idx="495">
                  <c:v>-4.7869682312011701E-3</c:v>
                </c:pt>
                <c:pt idx="496">
                  <c:v>-4.7926902770996102E-3</c:v>
                </c:pt>
                <c:pt idx="497">
                  <c:v>-4.8742294311523498E-3</c:v>
                </c:pt>
                <c:pt idx="498">
                  <c:v>-5.0172805786132804E-3</c:v>
                </c:pt>
                <c:pt idx="499">
                  <c:v>-5.1302909851074201E-3</c:v>
                </c:pt>
                <c:pt idx="500">
                  <c:v>-5.1436424255371102E-3</c:v>
                </c:pt>
                <c:pt idx="501">
                  <c:v>-5.1250457763671901E-3</c:v>
                </c:pt>
                <c:pt idx="502">
                  <c:v>-5.1388740539550799E-3</c:v>
                </c:pt>
                <c:pt idx="503">
                  <c:v>-5.1536560058593802E-3</c:v>
                </c:pt>
                <c:pt idx="504">
                  <c:v>-5.1341056823730503E-3</c:v>
                </c:pt>
                <c:pt idx="505">
                  <c:v>-5.16748428344727E-3</c:v>
                </c:pt>
                <c:pt idx="506">
                  <c:v>-5.1994323730468802E-3</c:v>
                </c:pt>
                <c:pt idx="507">
                  <c:v>-5.1283836364746102E-3</c:v>
                </c:pt>
                <c:pt idx="508">
                  <c:v>-5.2175521850585998E-3</c:v>
                </c:pt>
                <c:pt idx="509">
                  <c:v>-5.1398277282714896E-3</c:v>
                </c:pt>
                <c:pt idx="510">
                  <c:v>-5.13458251953125E-3</c:v>
                </c:pt>
                <c:pt idx="511">
                  <c:v>-5.0926208496093802E-3</c:v>
                </c:pt>
                <c:pt idx="512">
                  <c:v>-5.1541328430175799E-3</c:v>
                </c:pt>
                <c:pt idx="513">
                  <c:v>-5.0945281982421901E-3</c:v>
                </c:pt>
                <c:pt idx="514">
                  <c:v>-5.0644874572753898E-3</c:v>
                </c:pt>
                <c:pt idx="515">
                  <c:v>-5.0086975097656302E-3</c:v>
                </c:pt>
                <c:pt idx="516">
                  <c:v>-4.9409866333007804E-3</c:v>
                </c:pt>
                <c:pt idx="517">
                  <c:v>-4.8422813415527396E-3</c:v>
                </c:pt>
                <c:pt idx="518">
                  <c:v>-4.8990249633789097E-3</c:v>
                </c:pt>
                <c:pt idx="519">
                  <c:v>-4.8618316650390599E-3</c:v>
                </c:pt>
                <c:pt idx="520">
                  <c:v>-4.9562454223632804E-3</c:v>
                </c:pt>
                <c:pt idx="521">
                  <c:v>-4.8475265502929696E-3</c:v>
                </c:pt>
                <c:pt idx="522">
                  <c:v>-4.9619674682617196E-3</c:v>
                </c:pt>
                <c:pt idx="523">
                  <c:v>-4.9247741699218802E-3</c:v>
                </c:pt>
                <c:pt idx="524">
                  <c:v>-4.9023628234863299E-3</c:v>
                </c:pt>
                <c:pt idx="525">
                  <c:v>-4.9953460693359401E-3</c:v>
                </c:pt>
                <c:pt idx="526">
                  <c:v>-4.9095153808593802E-3</c:v>
                </c:pt>
                <c:pt idx="527">
                  <c:v>-4.9858093261718802E-3</c:v>
                </c:pt>
                <c:pt idx="528">
                  <c:v>-4.9548149108886701E-3</c:v>
                </c:pt>
                <c:pt idx="529">
                  <c:v>-5.0020217895507804E-3</c:v>
                </c:pt>
                <c:pt idx="530">
                  <c:v>-5.0020217895507804E-3</c:v>
                </c:pt>
                <c:pt idx="531">
                  <c:v>-5.1527023315429696E-3</c:v>
                </c:pt>
                <c:pt idx="532">
                  <c:v>-5.3009986877441398E-3</c:v>
                </c:pt>
                <c:pt idx="533">
                  <c:v>-5.2385330200195304E-3</c:v>
                </c:pt>
                <c:pt idx="534">
                  <c:v>-5.1536560058593802E-3</c:v>
                </c:pt>
                <c:pt idx="535">
                  <c:v>-5.1512718200683602E-3</c:v>
                </c:pt>
                <c:pt idx="536">
                  <c:v>-5.1512718200683602E-3</c:v>
                </c:pt>
                <c:pt idx="537">
                  <c:v>-5.07593154907227E-3</c:v>
                </c:pt>
                <c:pt idx="538">
                  <c:v>-5.1636695861816398E-3</c:v>
                </c:pt>
                <c:pt idx="539">
                  <c:v>-5.3229331970214896E-3</c:v>
                </c:pt>
                <c:pt idx="540">
                  <c:v>-5.3510665893554696E-3</c:v>
                </c:pt>
                <c:pt idx="541">
                  <c:v>-5.2194595336914097E-3</c:v>
                </c:pt>
                <c:pt idx="542">
                  <c:v>-5.157470703125E-3</c:v>
                </c:pt>
                <c:pt idx="543">
                  <c:v>-5.3763389587402396E-3</c:v>
                </c:pt>
                <c:pt idx="544">
                  <c:v>-5.43975830078125E-3</c:v>
                </c:pt>
                <c:pt idx="545">
                  <c:v>-5.1999092102050799E-3</c:v>
                </c:pt>
                <c:pt idx="546">
                  <c:v>-5.2409172058105503E-3</c:v>
                </c:pt>
                <c:pt idx="547">
                  <c:v>-5.3868293762207101E-3</c:v>
                </c:pt>
                <c:pt idx="548">
                  <c:v>-5.3954124450683602E-3</c:v>
                </c:pt>
                <c:pt idx="549">
                  <c:v>-5.3339004516601597E-3</c:v>
                </c:pt>
                <c:pt idx="550">
                  <c:v>-5.10644912719727E-3</c:v>
                </c:pt>
                <c:pt idx="551">
                  <c:v>-5.18798828125E-3</c:v>
                </c:pt>
                <c:pt idx="552">
                  <c:v>-5.218505859375E-3</c:v>
                </c:pt>
                <c:pt idx="553">
                  <c:v>-5.2337646484375E-3</c:v>
                </c:pt>
                <c:pt idx="554">
                  <c:v>-5.1774978637695304E-3</c:v>
                </c:pt>
                <c:pt idx="555">
                  <c:v>-4.9877166748046901E-3</c:v>
                </c:pt>
                <c:pt idx="556">
                  <c:v>-4.9891471862793003E-3</c:v>
                </c:pt>
                <c:pt idx="557">
                  <c:v>-4.9567222595214896E-3</c:v>
                </c:pt>
                <c:pt idx="558">
                  <c:v>-5.0902366638183602E-3</c:v>
                </c:pt>
                <c:pt idx="559">
                  <c:v>-5.0392150878906302E-3</c:v>
                </c:pt>
                <c:pt idx="560">
                  <c:v>-5.08880615234375E-3</c:v>
                </c:pt>
                <c:pt idx="561">
                  <c:v>-5.096435546875E-3</c:v>
                </c:pt>
                <c:pt idx="562">
                  <c:v>-5.1927566528320304E-3</c:v>
                </c:pt>
                <c:pt idx="563">
                  <c:v>-5.0449371337890703E-3</c:v>
                </c:pt>
                <c:pt idx="564">
                  <c:v>-4.9123764038085998E-3</c:v>
                </c:pt>
                <c:pt idx="565">
                  <c:v>-5.0764083862304696E-3</c:v>
                </c:pt>
                <c:pt idx="566">
                  <c:v>-5.2447319030761701E-3</c:v>
                </c:pt>
                <c:pt idx="567">
                  <c:v>-5.1050186157226597E-3</c:v>
                </c:pt>
                <c:pt idx="568">
                  <c:v>-5.1255226135253898E-3</c:v>
                </c:pt>
                <c:pt idx="569">
                  <c:v>-5.0907135009765703E-3</c:v>
                </c:pt>
                <c:pt idx="570">
                  <c:v>-5.0907135009765703E-3</c:v>
                </c:pt>
                <c:pt idx="571">
                  <c:v>-5.2371025085449201E-3</c:v>
                </c:pt>
                <c:pt idx="572">
                  <c:v>-5.3896903991699201E-3</c:v>
                </c:pt>
                <c:pt idx="573">
                  <c:v>-5.5584907531738299E-3</c:v>
                </c:pt>
                <c:pt idx="574">
                  <c:v>-5.4469108581543003E-3</c:v>
                </c:pt>
                <c:pt idx="575">
                  <c:v>-5.5279731750488299E-3</c:v>
                </c:pt>
                <c:pt idx="576">
                  <c:v>-5.55419921875E-3</c:v>
                </c:pt>
                <c:pt idx="577">
                  <c:v>-5.6848526000976597E-3</c:v>
                </c:pt>
                <c:pt idx="578">
                  <c:v>-5.5608749389648498E-3</c:v>
                </c:pt>
                <c:pt idx="579">
                  <c:v>-5.3610801696777396E-3</c:v>
                </c:pt>
                <c:pt idx="580">
                  <c:v>-5.5623054504394601E-3</c:v>
                </c:pt>
                <c:pt idx="581">
                  <c:v>-5.79309463500977E-3</c:v>
                </c:pt>
                <c:pt idx="582">
                  <c:v>-5.6357383728027396E-3</c:v>
                </c:pt>
                <c:pt idx="583">
                  <c:v>-5.69915771484375E-3</c:v>
                </c:pt>
                <c:pt idx="584">
                  <c:v>-5.6829452514648498E-3</c:v>
                </c:pt>
                <c:pt idx="585">
                  <c:v>-5.7058334350585998E-3</c:v>
                </c:pt>
                <c:pt idx="586">
                  <c:v>-5.7454109191894601E-3</c:v>
                </c:pt>
                <c:pt idx="587">
                  <c:v>-5.6967735290527396E-3</c:v>
                </c:pt>
                <c:pt idx="588">
                  <c:v>-5.6924819946289097E-3</c:v>
                </c:pt>
                <c:pt idx="589">
                  <c:v>-5.4373741149902396E-3</c:v>
                </c:pt>
                <c:pt idx="590">
                  <c:v>-5.4678916931152396E-3</c:v>
                </c:pt>
                <c:pt idx="591">
                  <c:v>-5.4597854614257804E-3</c:v>
                </c:pt>
                <c:pt idx="592">
                  <c:v>-5.5084228515625E-3</c:v>
                </c:pt>
                <c:pt idx="593">
                  <c:v>-5.4593086242675799E-3</c:v>
                </c:pt>
                <c:pt idx="594">
                  <c:v>-5.4078102111816398E-3</c:v>
                </c:pt>
                <c:pt idx="595">
                  <c:v>-5.523681640625E-3</c:v>
                </c:pt>
                <c:pt idx="596">
                  <c:v>-5.5036544799804696E-3</c:v>
                </c:pt>
                <c:pt idx="597">
                  <c:v>-5.5761337280273498E-3</c:v>
                </c:pt>
                <c:pt idx="598">
                  <c:v>-5.6648254394531302E-3</c:v>
                </c:pt>
                <c:pt idx="599">
                  <c:v>-5.5456161499023498E-3</c:v>
                </c:pt>
                <c:pt idx="600">
                  <c:v>-5.4445266723632804E-3</c:v>
                </c:pt>
                <c:pt idx="601">
                  <c:v>-5.6519508361816398E-3</c:v>
                </c:pt>
                <c:pt idx="602">
                  <c:v>-5.6796073913574201E-3</c:v>
                </c:pt>
                <c:pt idx="603">
                  <c:v>-5.6953430175781302E-3</c:v>
                </c:pt>
                <c:pt idx="604">
                  <c:v>-5.7229995727539097E-3</c:v>
                </c:pt>
                <c:pt idx="605">
                  <c:v>-5.7392120361328203E-3</c:v>
                </c:pt>
                <c:pt idx="606">
                  <c:v>-5.7849884033203203E-3</c:v>
                </c:pt>
                <c:pt idx="607">
                  <c:v>-5.8636665344238299E-3</c:v>
                </c:pt>
                <c:pt idx="608">
                  <c:v>-5.8550834655761701E-3</c:v>
                </c:pt>
                <c:pt idx="609">
                  <c:v>-5.8894157409668003E-3</c:v>
                </c:pt>
                <c:pt idx="610">
                  <c:v>-5.9065818786621102E-3</c:v>
                </c:pt>
                <c:pt idx="611">
                  <c:v>-5.9218406677246102E-3</c:v>
                </c:pt>
                <c:pt idx="612">
                  <c:v>-5.9428215026855503E-3</c:v>
                </c:pt>
                <c:pt idx="613">
                  <c:v>-5.9933662414550799E-3</c:v>
                </c:pt>
                <c:pt idx="614">
                  <c:v>-6.1216354370117196E-3</c:v>
                </c:pt>
                <c:pt idx="615">
                  <c:v>-6.1388015747070304E-3</c:v>
                </c:pt>
                <c:pt idx="616">
                  <c:v>-6.1297416687011701E-3</c:v>
                </c:pt>
                <c:pt idx="617">
                  <c:v>-6.1349868774414097E-3</c:v>
                </c:pt>
                <c:pt idx="618">
                  <c:v>-6.2265396118164097E-3</c:v>
                </c:pt>
                <c:pt idx="619">
                  <c:v>-6.2046051025390703E-3</c:v>
                </c:pt>
                <c:pt idx="620">
                  <c:v>-6.2403678894043003E-3</c:v>
                </c:pt>
                <c:pt idx="621">
                  <c:v>-6.1039924621582101E-3</c:v>
                </c:pt>
                <c:pt idx="622">
                  <c:v>-6.2189102172851597E-3</c:v>
                </c:pt>
                <c:pt idx="623">
                  <c:v>-6.1259269714355503E-3</c:v>
                </c:pt>
                <c:pt idx="624">
                  <c:v>-6.1411857604980503E-3</c:v>
                </c:pt>
                <c:pt idx="625">
                  <c:v>-6.16693496704102E-3</c:v>
                </c:pt>
                <c:pt idx="626">
                  <c:v>-6.0491561889648498E-3</c:v>
                </c:pt>
                <c:pt idx="627">
                  <c:v>-6.2627792358398498E-3</c:v>
                </c:pt>
                <c:pt idx="628">
                  <c:v>-6.2375068664550799E-3</c:v>
                </c:pt>
                <c:pt idx="629">
                  <c:v>-6.3376426696777396E-3</c:v>
                </c:pt>
                <c:pt idx="630">
                  <c:v>-6.2365531921386701E-3</c:v>
                </c:pt>
                <c:pt idx="631">
                  <c:v>-6.2274932861328203E-3</c:v>
                </c:pt>
                <c:pt idx="632">
                  <c:v>-6.2518119812011701E-3</c:v>
                </c:pt>
                <c:pt idx="633">
                  <c:v>-6.2170028686523498E-3</c:v>
                </c:pt>
                <c:pt idx="634">
                  <c:v>-6.3157081604003898E-3</c:v>
                </c:pt>
                <c:pt idx="635">
                  <c:v>-6.4334869384765703E-3</c:v>
                </c:pt>
                <c:pt idx="636">
                  <c:v>-6.4115524291992196E-3</c:v>
                </c:pt>
                <c:pt idx="637">
                  <c:v>-6.2923431396484401E-3</c:v>
                </c:pt>
                <c:pt idx="638">
                  <c:v>-6.2608718872070304E-3</c:v>
                </c:pt>
                <c:pt idx="639">
                  <c:v>-6.3452720642089896E-3</c:v>
                </c:pt>
                <c:pt idx="640">
                  <c:v>-6.4253807067871102E-3</c:v>
                </c:pt>
                <c:pt idx="641">
                  <c:v>-6.5188407897949201E-3</c:v>
                </c:pt>
                <c:pt idx="642">
                  <c:v>-6.5345764160156302E-3</c:v>
                </c:pt>
                <c:pt idx="643">
                  <c:v>-6.47735595703125E-3</c:v>
                </c:pt>
                <c:pt idx="644">
                  <c:v>-6.5202713012695304E-3</c:v>
                </c:pt>
                <c:pt idx="645">
                  <c:v>-6.3428878784179696E-3</c:v>
                </c:pt>
                <c:pt idx="646">
                  <c:v>-6.439208984375E-3</c:v>
                </c:pt>
                <c:pt idx="647">
                  <c:v>-6.5174102783203203E-3</c:v>
                </c:pt>
                <c:pt idx="648">
                  <c:v>-6.6590309143066398E-3</c:v>
                </c:pt>
                <c:pt idx="649">
                  <c:v>-6.5932273864746102E-3</c:v>
                </c:pt>
                <c:pt idx="650">
                  <c:v>-6.6275596618652396E-3</c:v>
                </c:pt>
                <c:pt idx="651">
                  <c:v>-6.6294670104980503E-3</c:v>
                </c:pt>
                <c:pt idx="652">
                  <c:v>-6.7219734191894601E-3</c:v>
                </c:pt>
                <c:pt idx="653">
                  <c:v>-6.8149566650390703E-3</c:v>
                </c:pt>
                <c:pt idx="654">
                  <c:v>-6.9169998168945304E-3</c:v>
                </c:pt>
                <c:pt idx="655">
                  <c:v>-6.8445205688476597E-3</c:v>
                </c:pt>
                <c:pt idx="656">
                  <c:v>-6.69336318969727E-3</c:v>
                </c:pt>
                <c:pt idx="657">
                  <c:v>-6.7024230957031302E-3</c:v>
                </c:pt>
                <c:pt idx="658">
                  <c:v>-6.8826675415039097E-3</c:v>
                </c:pt>
                <c:pt idx="659">
                  <c:v>-6.7429542541503898E-3</c:v>
                </c:pt>
                <c:pt idx="660">
                  <c:v>-6.8035125732421901E-3</c:v>
                </c:pt>
                <c:pt idx="661">
                  <c:v>-6.8593025207519601E-3</c:v>
                </c:pt>
                <c:pt idx="662">
                  <c:v>-6.6943168640136701E-3</c:v>
                </c:pt>
                <c:pt idx="663">
                  <c:v>-6.7873001098632804E-3</c:v>
                </c:pt>
                <c:pt idx="664">
                  <c:v>-6.6184997558593802E-3</c:v>
                </c:pt>
                <c:pt idx="665">
                  <c:v>-6.6914558410644601E-3</c:v>
                </c:pt>
                <c:pt idx="666">
                  <c:v>-6.6566467285156302E-3</c:v>
                </c:pt>
                <c:pt idx="667">
                  <c:v>-6.6413879394531302E-3</c:v>
                </c:pt>
                <c:pt idx="668">
                  <c:v>-6.7300796508789097E-3</c:v>
                </c:pt>
                <c:pt idx="669">
                  <c:v>-6.5526962280273498E-3</c:v>
                </c:pt>
                <c:pt idx="670">
                  <c:v>-6.51788711547852E-3</c:v>
                </c:pt>
                <c:pt idx="671">
                  <c:v>-6.61706924438477E-3</c:v>
                </c:pt>
                <c:pt idx="672">
                  <c:v>-6.7000389099121102E-3</c:v>
                </c:pt>
                <c:pt idx="673">
                  <c:v>-6.5326690673828203E-3</c:v>
                </c:pt>
                <c:pt idx="674">
                  <c:v>-6.6394805908203203E-3</c:v>
                </c:pt>
                <c:pt idx="675">
                  <c:v>-6.5164566040039097E-3</c:v>
                </c:pt>
                <c:pt idx="676">
                  <c:v>-6.48736953735352E-3</c:v>
                </c:pt>
                <c:pt idx="677">
                  <c:v>-6.4473152160644601E-3</c:v>
                </c:pt>
                <c:pt idx="678">
                  <c:v>-6.4625740051269601E-3</c:v>
                </c:pt>
                <c:pt idx="679">
                  <c:v>-6.4892768859863299E-3</c:v>
                </c:pt>
                <c:pt idx="680">
                  <c:v>-6.51025772094727E-3</c:v>
                </c:pt>
                <c:pt idx="681">
                  <c:v>-6.6127777099609401E-3</c:v>
                </c:pt>
                <c:pt idx="682">
                  <c:v>-6.4482688903808602E-3</c:v>
                </c:pt>
                <c:pt idx="683">
                  <c:v>-6.4754486083984401E-3</c:v>
                </c:pt>
                <c:pt idx="684">
                  <c:v>-6.5116882324218802E-3</c:v>
                </c:pt>
                <c:pt idx="685">
                  <c:v>-6.6504478454589896E-3</c:v>
                </c:pt>
                <c:pt idx="686">
                  <c:v>-6.5593719482421901E-3</c:v>
                </c:pt>
                <c:pt idx="687">
                  <c:v>-6.6576004028320304E-3</c:v>
                </c:pt>
                <c:pt idx="688">
                  <c:v>-6.6165924072265703E-3</c:v>
                </c:pt>
                <c:pt idx="689">
                  <c:v>-6.6051483154296901E-3</c:v>
                </c:pt>
                <c:pt idx="690">
                  <c:v>-6.4702033996582101E-3</c:v>
                </c:pt>
                <c:pt idx="691">
                  <c:v>-6.5870285034179696E-3</c:v>
                </c:pt>
                <c:pt idx="692">
                  <c:v>-6.6871643066406302E-3</c:v>
                </c:pt>
                <c:pt idx="693">
                  <c:v>-6.7448616027832101E-3</c:v>
                </c:pt>
                <c:pt idx="694">
                  <c:v>-6.70623779296875E-3</c:v>
                </c:pt>
                <c:pt idx="695">
                  <c:v>-6.8297386169433602E-3</c:v>
                </c:pt>
                <c:pt idx="696">
                  <c:v>-6.85358047485352E-3</c:v>
                </c:pt>
                <c:pt idx="697">
                  <c:v>-6.7229270935058602E-3</c:v>
                </c:pt>
                <c:pt idx="698">
                  <c:v>-6.7911148071289097E-3</c:v>
                </c:pt>
                <c:pt idx="699">
                  <c:v>-6.6905021667480503E-3</c:v>
                </c:pt>
                <c:pt idx="700">
                  <c:v>-6.7782402038574201E-3</c:v>
                </c:pt>
                <c:pt idx="701">
                  <c:v>-6.9055557250976597E-3</c:v>
                </c:pt>
                <c:pt idx="702">
                  <c:v>-7.1549415588378898E-3</c:v>
                </c:pt>
                <c:pt idx="703">
                  <c:v>-7.1167945861816398E-3</c:v>
                </c:pt>
                <c:pt idx="704">
                  <c:v>-7.2083473205566398E-3</c:v>
                </c:pt>
                <c:pt idx="705">
                  <c:v>-7.2770118713378898E-3</c:v>
                </c:pt>
                <c:pt idx="706">
                  <c:v>-7.2908401489257804E-3</c:v>
                </c:pt>
                <c:pt idx="707">
                  <c:v>-7.2889328002929696E-3</c:v>
                </c:pt>
                <c:pt idx="708">
                  <c:v>-7.4672698974609401E-3</c:v>
                </c:pt>
                <c:pt idx="709">
                  <c:v>-7.5578689575195304E-3</c:v>
                </c:pt>
                <c:pt idx="710">
                  <c:v>-7.42340087890625E-3</c:v>
                </c:pt>
                <c:pt idx="711">
                  <c:v>-7.4825286865234401E-3</c:v>
                </c:pt>
                <c:pt idx="712">
                  <c:v>-7.4930191040039097E-3</c:v>
                </c:pt>
                <c:pt idx="713">
                  <c:v>-7.4801445007324201E-3</c:v>
                </c:pt>
                <c:pt idx="714">
                  <c:v>-7.45391845703125E-3</c:v>
                </c:pt>
                <c:pt idx="715">
                  <c:v>-7.5163841247558602E-3</c:v>
                </c:pt>
                <c:pt idx="716">
                  <c:v>-7.5373649597168003E-3</c:v>
                </c:pt>
                <c:pt idx="717">
                  <c:v>-7.5430870056152396E-3</c:v>
                </c:pt>
                <c:pt idx="718">
                  <c:v>-7.4310302734375E-3</c:v>
                </c:pt>
                <c:pt idx="719">
                  <c:v>-7.3919296264648498E-3</c:v>
                </c:pt>
                <c:pt idx="720">
                  <c:v>-7.3823928833007804E-3</c:v>
                </c:pt>
                <c:pt idx="721">
                  <c:v>-7.3032379150390703E-3</c:v>
                </c:pt>
                <c:pt idx="722">
                  <c:v>-7.0676803588867196E-3</c:v>
                </c:pt>
                <c:pt idx="723">
                  <c:v>-7.2050094604492196E-3</c:v>
                </c:pt>
                <c:pt idx="724">
                  <c:v>-7.0157051086425799E-3</c:v>
                </c:pt>
                <c:pt idx="725">
                  <c:v>-6.9341659545898498E-3</c:v>
                </c:pt>
                <c:pt idx="726">
                  <c:v>-6.7958831787109401E-3</c:v>
                </c:pt>
                <c:pt idx="727">
                  <c:v>-6.8063735961914097E-3</c:v>
                </c:pt>
                <c:pt idx="728">
                  <c:v>-6.8211555480957101E-3</c:v>
                </c:pt>
                <c:pt idx="729">
                  <c:v>-6.8402290344238299E-3</c:v>
                </c:pt>
                <c:pt idx="730">
                  <c:v>-6.8678855895996102E-3</c:v>
                </c:pt>
                <c:pt idx="731">
                  <c:v>-6.8221092224121102E-3</c:v>
                </c:pt>
                <c:pt idx="732">
                  <c:v>-6.9599151611328203E-3</c:v>
                </c:pt>
                <c:pt idx="733">
                  <c:v>-6.8497657775878898E-3</c:v>
                </c:pt>
                <c:pt idx="734">
                  <c:v>-6.8683624267578203E-3</c:v>
                </c:pt>
                <c:pt idx="735">
                  <c:v>-6.7958831787109401E-3</c:v>
                </c:pt>
                <c:pt idx="736">
                  <c:v>-6.9432258605957101E-3</c:v>
                </c:pt>
                <c:pt idx="737">
                  <c:v>-6.7105293273925799E-3</c:v>
                </c:pt>
                <c:pt idx="738">
                  <c:v>-6.9103240966796901E-3</c:v>
                </c:pt>
                <c:pt idx="739">
                  <c:v>-6.8778991699218802E-3</c:v>
                </c:pt>
                <c:pt idx="740">
                  <c:v>-6.8736076354980503E-3</c:v>
                </c:pt>
                <c:pt idx="741">
                  <c:v>-6.8736076354980503E-3</c:v>
                </c:pt>
                <c:pt idx="742">
                  <c:v>-6.99853897094727E-3</c:v>
                </c:pt>
                <c:pt idx="743">
                  <c:v>-6.7934989929199201E-3</c:v>
                </c:pt>
                <c:pt idx="744">
                  <c:v>-6.9470405578613299E-3</c:v>
                </c:pt>
                <c:pt idx="745">
                  <c:v>-7.0023536682128898E-3</c:v>
                </c:pt>
                <c:pt idx="746">
                  <c:v>-7.0872306823730503E-3</c:v>
                </c:pt>
                <c:pt idx="747">
                  <c:v>-7.0047378540039097E-3</c:v>
                </c:pt>
                <c:pt idx="748">
                  <c:v>-6.9684982299804696E-3</c:v>
                </c:pt>
                <c:pt idx="749">
                  <c:v>-7.0667266845703203E-3</c:v>
                </c:pt>
                <c:pt idx="750">
                  <c:v>-7.0848464965820304E-3</c:v>
                </c:pt>
                <c:pt idx="751">
                  <c:v>-7.1067810058593802E-3</c:v>
                </c:pt>
                <c:pt idx="752">
                  <c:v>-7.0390701293945304E-3</c:v>
                </c:pt>
                <c:pt idx="753">
                  <c:v>-7.2412490844726597E-3</c:v>
                </c:pt>
                <c:pt idx="754">
                  <c:v>-7.1468353271484401E-3</c:v>
                </c:pt>
                <c:pt idx="755">
                  <c:v>-7.1349143981933602E-3</c:v>
                </c:pt>
                <c:pt idx="756">
                  <c:v>-7.2231292724609401E-3</c:v>
                </c:pt>
                <c:pt idx="757">
                  <c:v>-7.3404312133789097E-3</c:v>
                </c:pt>
                <c:pt idx="758">
                  <c:v>-7.2574615478515703E-3</c:v>
                </c:pt>
                <c:pt idx="759">
                  <c:v>-7.3895454406738299E-3</c:v>
                </c:pt>
                <c:pt idx="760">
                  <c:v>-7.22742080688477E-3</c:v>
                </c:pt>
                <c:pt idx="761">
                  <c:v>-7.3890686035156302E-3</c:v>
                </c:pt>
                <c:pt idx="762">
                  <c:v>-7.4367523193359401E-3</c:v>
                </c:pt>
                <c:pt idx="763">
                  <c:v>-7.3561668395996102E-3</c:v>
                </c:pt>
                <c:pt idx="764">
                  <c:v>-7.171630859375E-3</c:v>
                </c:pt>
                <c:pt idx="765">
                  <c:v>-7.5407028198242196E-3</c:v>
                </c:pt>
                <c:pt idx="766">
                  <c:v>-7.3733329772949201E-3</c:v>
                </c:pt>
                <c:pt idx="767">
                  <c:v>-7.3833465576171901E-3</c:v>
                </c:pt>
                <c:pt idx="768">
                  <c:v>-7.3914527893066398E-3</c:v>
                </c:pt>
                <c:pt idx="769">
                  <c:v>-7.30371475219727E-3</c:v>
                </c:pt>
                <c:pt idx="770">
                  <c:v>-7.2889328002929696E-3</c:v>
                </c:pt>
                <c:pt idx="771">
                  <c:v>-7.6112747192382804E-3</c:v>
                </c:pt>
                <c:pt idx="772">
                  <c:v>-7.2999000549316398E-3</c:v>
                </c:pt>
                <c:pt idx="773">
                  <c:v>-7.4439048767089896E-3</c:v>
                </c:pt>
                <c:pt idx="774">
                  <c:v>-7.5507164001464896E-3</c:v>
                </c:pt>
                <c:pt idx="775">
                  <c:v>-7.2307586669921901E-3</c:v>
                </c:pt>
                <c:pt idx="776">
                  <c:v>-7.33184814453125E-3</c:v>
                </c:pt>
                <c:pt idx="777">
                  <c:v>-7.2512626647949201E-3</c:v>
                </c:pt>
                <c:pt idx="778">
                  <c:v>-7.3766708374023498E-3</c:v>
                </c:pt>
                <c:pt idx="779">
                  <c:v>-7.2798728942871102E-3</c:v>
                </c:pt>
                <c:pt idx="780">
                  <c:v>-7.3986053466796901E-3</c:v>
                </c:pt>
                <c:pt idx="781">
                  <c:v>-7.2574615478515703E-3</c:v>
                </c:pt>
                <c:pt idx="782">
                  <c:v>-7.3533058166503898E-3</c:v>
                </c:pt>
                <c:pt idx="783">
                  <c:v>-7.0838928222656302E-3</c:v>
                </c:pt>
                <c:pt idx="784">
                  <c:v>-7.1763992309570304E-3</c:v>
                </c:pt>
                <c:pt idx="785">
                  <c:v>-7.1725845336914097E-3</c:v>
                </c:pt>
                <c:pt idx="786">
                  <c:v>-7.2226524353027396E-3</c:v>
                </c:pt>
                <c:pt idx="787">
                  <c:v>-6.8745613098144601E-3</c:v>
                </c:pt>
                <c:pt idx="788">
                  <c:v>-7.0528984069824201E-3</c:v>
                </c:pt>
                <c:pt idx="789">
                  <c:v>-6.9761276245117196E-3</c:v>
                </c:pt>
                <c:pt idx="790">
                  <c:v>-7.0590972900390703E-3</c:v>
                </c:pt>
                <c:pt idx="791">
                  <c:v>-6.7987442016601597E-3</c:v>
                </c:pt>
                <c:pt idx="792">
                  <c:v>-6.89172744750977E-3</c:v>
                </c:pt>
                <c:pt idx="793">
                  <c:v>-7.0438385009765703E-3</c:v>
                </c:pt>
                <c:pt idx="794">
                  <c:v>-6.9694519042968802E-3</c:v>
                </c:pt>
                <c:pt idx="795">
                  <c:v>-6.8392753601074201E-3</c:v>
                </c:pt>
                <c:pt idx="796">
                  <c:v>-6.8626403808593802E-3</c:v>
                </c:pt>
                <c:pt idx="797">
                  <c:v>-6.7815780639648498E-3</c:v>
                </c:pt>
                <c:pt idx="798">
                  <c:v>-6.9770812988281302E-3</c:v>
                </c:pt>
                <c:pt idx="799">
                  <c:v>-6.8745613098144601E-3</c:v>
                </c:pt>
                <c:pt idx="800">
                  <c:v>-7.08770751953125E-3</c:v>
                </c:pt>
                <c:pt idx="801">
                  <c:v>-6.8821907043457101E-3</c:v>
                </c:pt>
                <c:pt idx="802">
                  <c:v>-6.6666603088378898E-3</c:v>
                </c:pt>
                <c:pt idx="803">
                  <c:v>-6.8769454956054696E-3</c:v>
                </c:pt>
                <c:pt idx="804">
                  <c:v>-6.6332817077636701E-3</c:v>
                </c:pt>
                <c:pt idx="805">
                  <c:v>-6.9584846496582101E-3</c:v>
                </c:pt>
                <c:pt idx="806">
                  <c:v>-6.9475173950195304E-3</c:v>
                </c:pt>
                <c:pt idx="807">
                  <c:v>-6.99615478515625E-3</c:v>
                </c:pt>
                <c:pt idx="808">
                  <c:v>-7.3423385620117196E-3</c:v>
                </c:pt>
                <c:pt idx="809">
                  <c:v>-7.0805549621582101E-3</c:v>
                </c:pt>
                <c:pt idx="810">
                  <c:v>-6.9723129272460998E-3</c:v>
                </c:pt>
                <c:pt idx="811">
                  <c:v>-6.9880485534668003E-3</c:v>
                </c:pt>
                <c:pt idx="812">
                  <c:v>-6.7291259765625E-3</c:v>
                </c:pt>
                <c:pt idx="813">
                  <c:v>-7.4687004089355503E-3</c:v>
                </c:pt>
                <c:pt idx="814">
                  <c:v>-6.8559646606445304E-3</c:v>
                </c:pt>
                <c:pt idx="815">
                  <c:v>-7.59124755859375E-3</c:v>
                </c:pt>
                <c:pt idx="816">
                  <c:v>-7.4210166931152396E-3</c:v>
                </c:pt>
                <c:pt idx="817">
                  <c:v>-7.7304840087890703E-3</c:v>
                </c:pt>
                <c:pt idx="818">
                  <c:v>-7.32421875E-3</c:v>
                </c:pt>
                <c:pt idx="819">
                  <c:v>-7.8935623168945295E-3</c:v>
                </c:pt>
                <c:pt idx="820">
                  <c:v>-7.8220367431640694E-3</c:v>
                </c:pt>
                <c:pt idx="821">
                  <c:v>-7.5278282165527396E-3</c:v>
                </c:pt>
                <c:pt idx="822">
                  <c:v>-7.7490806579589896E-3</c:v>
                </c:pt>
                <c:pt idx="823">
                  <c:v>-7.7676773071289097E-3</c:v>
                </c:pt>
                <c:pt idx="824">
                  <c:v>-7.7342987060546901E-3</c:v>
                </c:pt>
                <c:pt idx="825">
                  <c:v>-8.2421302795410208E-3</c:v>
                </c:pt>
                <c:pt idx="826">
                  <c:v>-7.9617500305175799E-3</c:v>
                </c:pt>
                <c:pt idx="827">
                  <c:v>-8.0814361572265608E-3</c:v>
                </c:pt>
                <c:pt idx="828">
                  <c:v>-8.1534385681152396E-3</c:v>
                </c:pt>
                <c:pt idx="829">
                  <c:v>-8.1129074096679705E-3</c:v>
                </c:pt>
                <c:pt idx="830">
                  <c:v>-8.3951950073242205E-3</c:v>
                </c:pt>
                <c:pt idx="831">
                  <c:v>-8.5277557373046892E-3</c:v>
                </c:pt>
                <c:pt idx="832">
                  <c:v>-8.1291198730468802E-3</c:v>
                </c:pt>
                <c:pt idx="833">
                  <c:v>-8.8748931884765608E-3</c:v>
                </c:pt>
                <c:pt idx="834">
                  <c:v>-7.6713562011718802E-3</c:v>
                </c:pt>
                <c:pt idx="835">
                  <c:v>-8.4633827209472708E-3</c:v>
                </c:pt>
                <c:pt idx="836">
                  <c:v>-8.23211669921875E-3</c:v>
                </c:pt>
                <c:pt idx="837">
                  <c:v>-8.9983940124511701E-3</c:v>
                </c:pt>
                <c:pt idx="838">
                  <c:v>-8.5129737854003906E-3</c:v>
                </c:pt>
                <c:pt idx="839">
                  <c:v>-8.5182189941406302E-3</c:v>
                </c:pt>
                <c:pt idx="840">
                  <c:v>-8.3608627319336007E-3</c:v>
                </c:pt>
                <c:pt idx="841">
                  <c:v>-8.7299346923828108E-3</c:v>
                </c:pt>
                <c:pt idx="842">
                  <c:v>-8.1439018249511701E-3</c:v>
                </c:pt>
                <c:pt idx="843">
                  <c:v>-8.9206695556640608E-3</c:v>
                </c:pt>
                <c:pt idx="844">
                  <c:v>-8.9817047119140608E-3</c:v>
                </c:pt>
                <c:pt idx="845">
                  <c:v>-9.1867446899414097E-3</c:v>
                </c:pt>
                <c:pt idx="846">
                  <c:v>-8.8725090026855503E-3</c:v>
                </c:pt>
                <c:pt idx="847">
                  <c:v>-9.2611312866211007E-3</c:v>
                </c:pt>
                <c:pt idx="848">
                  <c:v>-8.2716941833496094E-3</c:v>
                </c:pt>
                <c:pt idx="849">
                  <c:v>-8.4600448608398507E-3</c:v>
                </c:pt>
                <c:pt idx="850">
                  <c:v>-8.5310935974121094E-3</c:v>
                </c:pt>
                <c:pt idx="851">
                  <c:v>-8.8343620300293003E-3</c:v>
                </c:pt>
                <c:pt idx="852">
                  <c:v>-8.6903572082519601E-3</c:v>
                </c:pt>
                <c:pt idx="853">
                  <c:v>-8.8319778442382795E-3</c:v>
                </c:pt>
                <c:pt idx="854">
                  <c:v>-8.7780952453613299E-3</c:v>
                </c:pt>
                <c:pt idx="855">
                  <c:v>-9.2072486877441406E-3</c:v>
                </c:pt>
                <c:pt idx="856">
                  <c:v>-9.7990036010742205E-3</c:v>
                </c:pt>
                <c:pt idx="857">
                  <c:v>-8.4857940673828108E-3</c:v>
                </c:pt>
                <c:pt idx="858">
                  <c:v>-9.5005035400390608E-3</c:v>
                </c:pt>
                <c:pt idx="859">
                  <c:v>-9.5338821411132795E-3</c:v>
                </c:pt>
                <c:pt idx="860">
                  <c:v>-9.0460777282714896E-3</c:v>
                </c:pt>
                <c:pt idx="861">
                  <c:v>-8.5601806640625E-3</c:v>
                </c:pt>
                <c:pt idx="862">
                  <c:v>-9.6783638000488299E-3</c:v>
                </c:pt>
                <c:pt idx="863">
                  <c:v>-8.60595703125E-3</c:v>
                </c:pt>
                <c:pt idx="864">
                  <c:v>-9.5210075378418003E-3</c:v>
                </c:pt>
                <c:pt idx="865">
                  <c:v>-7.7910423278808602E-3</c:v>
                </c:pt>
                <c:pt idx="866">
                  <c:v>-1.0021209716796899E-2</c:v>
                </c:pt>
                <c:pt idx="867">
                  <c:v>-9.6597671508789097E-3</c:v>
                </c:pt>
                <c:pt idx="868">
                  <c:v>-9.5453262329101597E-3</c:v>
                </c:pt>
                <c:pt idx="869">
                  <c:v>-1.0875701904296899E-2</c:v>
                </c:pt>
                <c:pt idx="870">
                  <c:v>-9.9129676818847708E-3</c:v>
                </c:pt>
                <c:pt idx="871">
                  <c:v>-1.0071754455566399E-2</c:v>
                </c:pt>
                <c:pt idx="872">
                  <c:v>-9.7270011901855503E-3</c:v>
                </c:pt>
                <c:pt idx="873">
                  <c:v>-9.4385147094726597E-3</c:v>
                </c:pt>
                <c:pt idx="874">
                  <c:v>-1.0396003723144601E-2</c:v>
                </c:pt>
                <c:pt idx="875">
                  <c:v>-9.9091529846191406E-3</c:v>
                </c:pt>
                <c:pt idx="876">
                  <c:v>-9.7270011901855503E-3</c:v>
                </c:pt>
                <c:pt idx="877">
                  <c:v>-8.1996917724609392E-3</c:v>
                </c:pt>
                <c:pt idx="878">
                  <c:v>-1.0608196258544899E-2</c:v>
                </c:pt>
                <c:pt idx="879">
                  <c:v>-7.5125694274902396E-3</c:v>
                </c:pt>
                <c:pt idx="880">
                  <c:v>-1.0730266571044899E-2</c:v>
                </c:pt>
                <c:pt idx="881">
                  <c:v>-6.6051483154296901E-3</c:v>
                </c:pt>
                <c:pt idx="882">
                  <c:v>-1.15585327148438E-2</c:v>
                </c:pt>
                <c:pt idx="883">
                  <c:v>-8.7757110595703108E-3</c:v>
                </c:pt>
                <c:pt idx="884">
                  <c:v>-8.2077980041503906E-3</c:v>
                </c:pt>
                <c:pt idx="885">
                  <c:v>-1.0311126708984399E-2</c:v>
                </c:pt>
                <c:pt idx="886">
                  <c:v>-1.03759765625E-2</c:v>
                </c:pt>
                <c:pt idx="887">
                  <c:v>-8.0327987670898507E-3</c:v>
                </c:pt>
                <c:pt idx="888">
                  <c:v>-9.9620819091796892E-3</c:v>
                </c:pt>
                <c:pt idx="889">
                  <c:v>-8.8810920715332101E-3</c:v>
                </c:pt>
                <c:pt idx="890">
                  <c:v>-1.0155200958252E-2</c:v>
                </c:pt>
                <c:pt idx="891">
                  <c:v>-7.1063041687011701E-3</c:v>
                </c:pt>
                <c:pt idx="892">
                  <c:v>-9.8991394042968802E-3</c:v>
                </c:pt>
                <c:pt idx="893">
                  <c:v>-1.10864639282227E-2</c:v>
                </c:pt>
                <c:pt idx="894">
                  <c:v>-1.1023998260498101E-2</c:v>
                </c:pt>
                <c:pt idx="895">
                  <c:v>-8.3861351013183594E-3</c:v>
                </c:pt>
                <c:pt idx="896">
                  <c:v>-1.21054649353028E-2</c:v>
                </c:pt>
                <c:pt idx="897">
                  <c:v>-7.45630264282227E-3</c:v>
                </c:pt>
                <c:pt idx="898">
                  <c:v>-9.3030929565429705E-3</c:v>
                </c:pt>
                <c:pt idx="899">
                  <c:v>-1.1532306671142601E-2</c:v>
                </c:pt>
                <c:pt idx="900">
                  <c:v>-8.3818435668945295E-3</c:v>
                </c:pt>
                <c:pt idx="901">
                  <c:v>-1.07121467590332E-2</c:v>
                </c:pt>
                <c:pt idx="902">
                  <c:v>-1.0196685791015601E-2</c:v>
                </c:pt>
                <c:pt idx="903">
                  <c:v>-1.0240077972412101E-2</c:v>
                </c:pt>
                <c:pt idx="904">
                  <c:v>-1.03821754455567E-2</c:v>
                </c:pt>
                <c:pt idx="905">
                  <c:v>-7.9684257507324201E-3</c:v>
                </c:pt>
                <c:pt idx="906">
                  <c:v>-8.5382461547851597E-3</c:v>
                </c:pt>
                <c:pt idx="907">
                  <c:v>-1.0211944580078101E-2</c:v>
                </c:pt>
                <c:pt idx="908">
                  <c:v>-6.3567161560058602E-3</c:v>
                </c:pt>
                <c:pt idx="909">
                  <c:v>-8.9859962463378906E-3</c:v>
                </c:pt>
                <c:pt idx="910">
                  <c:v>-9.83381271362305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0D97-430F-92D8-4B4701BAE22F}"/>
            </c:ext>
          </c:extLst>
        </c:ser>
        <c:ser>
          <c:idx val="7"/>
          <c:order val="7"/>
          <c:tx>
            <c:v>+14 microL</c:v>
          </c:tx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8'!$B$2:$B$912</c:f>
              <c:numCache>
                <c:formatCode>General</c:formatCode>
                <c:ptCount val="911"/>
                <c:pt idx="0">
                  <c:v>0.21395301818847701</c:v>
                </c:pt>
                <c:pt idx="1">
                  <c:v>-0.81510162353515603</c:v>
                </c:pt>
                <c:pt idx="2">
                  <c:v>-0.24604272842407199</c:v>
                </c:pt>
                <c:pt idx="3">
                  <c:v>-0.40679836273193398</c:v>
                </c:pt>
                <c:pt idx="4">
                  <c:v>-0.86398172378540095</c:v>
                </c:pt>
                <c:pt idx="5">
                  <c:v>-0.751584053039551</c:v>
                </c:pt>
                <c:pt idx="6">
                  <c:v>-0.17912387847900399</c:v>
                </c:pt>
                <c:pt idx="7">
                  <c:v>-0.325625419616699</c:v>
                </c:pt>
                <c:pt idx="8">
                  <c:v>-0.69483041763305697</c:v>
                </c:pt>
                <c:pt idx="9">
                  <c:v>-0.29469633102416998</c:v>
                </c:pt>
                <c:pt idx="10">
                  <c:v>0.53206729888916005</c:v>
                </c:pt>
                <c:pt idx="11">
                  <c:v>0.53661727905273504</c:v>
                </c:pt>
                <c:pt idx="12">
                  <c:v>-0.59493255615234397</c:v>
                </c:pt>
                <c:pt idx="13">
                  <c:v>-0.81301498413086004</c:v>
                </c:pt>
                <c:pt idx="14">
                  <c:v>-0.315776348114014</c:v>
                </c:pt>
                <c:pt idx="15">
                  <c:v>-0.66826391220092796</c:v>
                </c:pt>
                <c:pt idx="16">
                  <c:v>0.41150617599487299</c:v>
                </c:pt>
                <c:pt idx="17">
                  <c:v>-0.63754367828369196</c:v>
                </c:pt>
                <c:pt idx="18">
                  <c:v>0.55242919921875</c:v>
                </c:pt>
                <c:pt idx="19">
                  <c:v>0.49262762069702198</c:v>
                </c:pt>
                <c:pt idx="20">
                  <c:v>-0.82953882217407204</c:v>
                </c:pt>
                <c:pt idx="21">
                  <c:v>-0.74983978271484397</c:v>
                </c:pt>
                <c:pt idx="22">
                  <c:v>-0.29136991500854498</c:v>
                </c:pt>
                <c:pt idx="23">
                  <c:v>-0.83971405029296897</c:v>
                </c:pt>
                <c:pt idx="24">
                  <c:v>-0.20412015914917001</c:v>
                </c:pt>
                <c:pt idx="25">
                  <c:v>0.46208906173706099</c:v>
                </c:pt>
                <c:pt idx="26">
                  <c:v>-0.484799385070801</c:v>
                </c:pt>
                <c:pt idx="27">
                  <c:v>0.16646814346313499</c:v>
                </c:pt>
                <c:pt idx="28">
                  <c:v>-0.36879920959472701</c:v>
                </c:pt>
                <c:pt idx="29">
                  <c:v>-0.84771347045898504</c:v>
                </c:pt>
                <c:pt idx="30">
                  <c:v>-0.541697978973389</c:v>
                </c:pt>
                <c:pt idx="31">
                  <c:v>0.53258275985717796</c:v>
                </c:pt>
                <c:pt idx="32">
                  <c:v>-0.57884168624877996</c:v>
                </c:pt>
                <c:pt idx="33">
                  <c:v>-7.4552536010742201E-2</c:v>
                </c:pt>
                <c:pt idx="34">
                  <c:v>0.71994447708129905</c:v>
                </c:pt>
                <c:pt idx="35">
                  <c:v>0.75658082962036199</c:v>
                </c:pt>
                <c:pt idx="36">
                  <c:v>-0.51675033569336004</c:v>
                </c:pt>
                <c:pt idx="37">
                  <c:v>0.191253662109375</c:v>
                </c:pt>
                <c:pt idx="38">
                  <c:v>0.53337097167968806</c:v>
                </c:pt>
                <c:pt idx="39">
                  <c:v>-0.34777498245239302</c:v>
                </c:pt>
                <c:pt idx="40">
                  <c:v>0.238528251647949</c:v>
                </c:pt>
                <c:pt idx="41">
                  <c:v>1.01935243606568</c:v>
                </c:pt>
                <c:pt idx="42">
                  <c:v>0.684126377105713</c:v>
                </c:pt>
                <c:pt idx="43">
                  <c:v>0.32446241378784202</c:v>
                </c:pt>
                <c:pt idx="44">
                  <c:v>9.7688674926757799E-2</c:v>
                </c:pt>
                <c:pt idx="45">
                  <c:v>-5.3505897521972698E-2</c:v>
                </c:pt>
                <c:pt idx="46">
                  <c:v>0.65347385406494196</c:v>
                </c:pt>
                <c:pt idx="47">
                  <c:v>0.954295635223389</c:v>
                </c:pt>
                <c:pt idx="48">
                  <c:v>0.45803785324096702</c:v>
                </c:pt>
                <c:pt idx="49">
                  <c:v>0.924577236175537</c:v>
                </c:pt>
                <c:pt idx="50">
                  <c:v>0.24240159988403301</c:v>
                </c:pt>
                <c:pt idx="51">
                  <c:v>0.20311355590820299</c:v>
                </c:pt>
                <c:pt idx="52">
                  <c:v>0.65599107742309604</c:v>
                </c:pt>
                <c:pt idx="53">
                  <c:v>-0.596024990081787</c:v>
                </c:pt>
                <c:pt idx="54">
                  <c:v>9.8151206970214899E-2</c:v>
                </c:pt>
                <c:pt idx="55">
                  <c:v>0.36723518371582098</c:v>
                </c:pt>
                <c:pt idx="56">
                  <c:v>0.67198705673217796</c:v>
                </c:pt>
                <c:pt idx="57">
                  <c:v>0.58357715606689498</c:v>
                </c:pt>
                <c:pt idx="58">
                  <c:v>0.38736057281494202</c:v>
                </c:pt>
                <c:pt idx="59">
                  <c:v>0.25690221786499001</c:v>
                </c:pt>
                <c:pt idx="60">
                  <c:v>0.38948392868041998</c:v>
                </c:pt>
                <c:pt idx="61">
                  <c:v>0.99777364730835005</c:v>
                </c:pt>
                <c:pt idx="62">
                  <c:v>0.61216449737548895</c:v>
                </c:pt>
                <c:pt idx="63">
                  <c:v>1.30753517150879</c:v>
                </c:pt>
                <c:pt idx="64">
                  <c:v>1.1811146736145</c:v>
                </c:pt>
                <c:pt idx="65">
                  <c:v>0.86024761199951205</c:v>
                </c:pt>
                <c:pt idx="66">
                  <c:v>1.2599425315857</c:v>
                </c:pt>
                <c:pt idx="67">
                  <c:v>0.64018964767456099</c:v>
                </c:pt>
                <c:pt idx="68">
                  <c:v>0.98596763610839899</c:v>
                </c:pt>
                <c:pt idx="69">
                  <c:v>0.73879384994506903</c:v>
                </c:pt>
                <c:pt idx="70">
                  <c:v>0.71762514114379905</c:v>
                </c:pt>
                <c:pt idx="71">
                  <c:v>0.742720127105713</c:v>
                </c:pt>
                <c:pt idx="72">
                  <c:v>0.68554735183715898</c:v>
                </c:pt>
                <c:pt idx="73">
                  <c:v>0.69268751144409202</c:v>
                </c:pt>
                <c:pt idx="74">
                  <c:v>0.70089864730835005</c:v>
                </c:pt>
                <c:pt idx="75">
                  <c:v>0.69560527801513705</c:v>
                </c:pt>
                <c:pt idx="76">
                  <c:v>0.69157028198242199</c:v>
                </c:pt>
                <c:pt idx="77">
                  <c:v>0.69452428817749101</c:v>
                </c:pt>
                <c:pt idx="78">
                  <c:v>0.69640016555786199</c:v>
                </c:pt>
                <c:pt idx="79">
                  <c:v>0.69816112518310602</c:v>
                </c:pt>
                <c:pt idx="80">
                  <c:v>0.70111274719238303</c:v>
                </c:pt>
                <c:pt idx="81">
                  <c:v>0.70253849029541005</c:v>
                </c:pt>
                <c:pt idx="82">
                  <c:v>0.70560884475707997</c:v>
                </c:pt>
                <c:pt idx="83">
                  <c:v>0.70613527297973699</c:v>
                </c:pt>
                <c:pt idx="84">
                  <c:v>0.70528507232666005</c:v>
                </c:pt>
                <c:pt idx="85">
                  <c:v>0.70495271682739302</c:v>
                </c:pt>
                <c:pt idx="86">
                  <c:v>0.70437765121460005</c:v>
                </c:pt>
                <c:pt idx="87">
                  <c:v>0.70295619964599598</c:v>
                </c:pt>
                <c:pt idx="88">
                  <c:v>0.7005615234375</c:v>
                </c:pt>
                <c:pt idx="89">
                  <c:v>0.69635343551635798</c:v>
                </c:pt>
                <c:pt idx="90">
                  <c:v>0.68933343887329102</c:v>
                </c:pt>
                <c:pt idx="91">
                  <c:v>0.68391513824462902</c:v>
                </c:pt>
                <c:pt idx="92">
                  <c:v>0.68007755279541005</c:v>
                </c:pt>
                <c:pt idx="93">
                  <c:v>0.67017507553100597</c:v>
                </c:pt>
                <c:pt idx="94">
                  <c:v>0.66333389282226596</c:v>
                </c:pt>
                <c:pt idx="95">
                  <c:v>0.65552425384521495</c:v>
                </c:pt>
                <c:pt idx="96">
                  <c:v>0.643690586090088</c:v>
                </c:pt>
                <c:pt idx="97">
                  <c:v>0.63264513015747104</c:v>
                </c:pt>
                <c:pt idx="98">
                  <c:v>0.62084865570068404</c:v>
                </c:pt>
                <c:pt idx="99">
                  <c:v>0.60662364959716797</c:v>
                </c:pt>
                <c:pt idx="100">
                  <c:v>0.59245920181274403</c:v>
                </c:pt>
                <c:pt idx="101">
                  <c:v>0.57807970046997104</c:v>
                </c:pt>
                <c:pt idx="102">
                  <c:v>0.56476879119873102</c:v>
                </c:pt>
                <c:pt idx="103">
                  <c:v>0.55084848403930697</c:v>
                </c:pt>
                <c:pt idx="104">
                  <c:v>0.53701925277710005</c:v>
                </c:pt>
                <c:pt idx="105">
                  <c:v>0.52334547042846702</c:v>
                </c:pt>
                <c:pt idx="106">
                  <c:v>0.511247158050537</c:v>
                </c:pt>
                <c:pt idx="107">
                  <c:v>0.49886035919189498</c:v>
                </c:pt>
                <c:pt idx="108">
                  <c:v>0.48740100860595698</c:v>
                </c:pt>
                <c:pt idx="109">
                  <c:v>0.47630071640014698</c:v>
                </c:pt>
                <c:pt idx="110">
                  <c:v>0.46483659744262701</c:v>
                </c:pt>
                <c:pt idx="111">
                  <c:v>0.45548820495605502</c:v>
                </c:pt>
                <c:pt idx="112">
                  <c:v>0.44628190994262701</c:v>
                </c:pt>
                <c:pt idx="113">
                  <c:v>0.43672609329223699</c:v>
                </c:pt>
                <c:pt idx="114">
                  <c:v>0.42761898040771501</c:v>
                </c:pt>
                <c:pt idx="115">
                  <c:v>0.41994190216064498</c:v>
                </c:pt>
                <c:pt idx="116">
                  <c:v>0.41193246841430697</c:v>
                </c:pt>
                <c:pt idx="117">
                  <c:v>0.40414094924926802</c:v>
                </c:pt>
                <c:pt idx="118">
                  <c:v>0.39723587036132801</c:v>
                </c:pt>
                <c:pt idx="119">
                  <c:v>0.39191389083862299</c:v>
                </c:pt>
                <c:pt idx="120">
                  <c:v>0.38469600677490301</c:v>
                </c:pt>
                <c:pt idx="121">
                  <c:v>0.380203247070313</c:v>
                </c:pt>
                <c:pt idx="122">
                  <c:v>0.37463045120239302</c:v>
                </c:pt>
                <c:pt idx="123">
                  <c:v>0.36909389495849598</c:v>
                </c:pt>
                <c:pt idx="124">
                  <c:v>0.364550590515137</c:v>
                </c:pt>
                <c:pt idx="125">
                  <c:v>0.35971117019653298</c:v>
                </c:pt>
                <c:pt idx="126">
                  <c:v>0.35519599914550798</c:v>
                </c:pt>
                <c:pt idx="127">
                  <c:v>0.35092210769653298</c:v>
                </c:pt>
                <c:pt idx="128">
                  <c:v>0.34686231613159202</c:v>
                </c:pt>
                <c:pt idx="129">
                  <c:v>0.34358310699462902</c:v>
                </c:pt>
                <c:pt idx="130">
                  <c:v>0.33923816680908198</c:v>
                </c:pt>
                <c:pt idx="131">
                  <c:v>0.33588457107544001</c:v>
                </c:pt>
                <c:pt idx="132">
                  <c:v>0.33223962783813499</c:v>
                </c:pt>
                <c:pt idx="133">
                  <c:v>0.32808589935302801</c:v>
                </c:pt>
                <c:pt idx="134">
                  <c:v>0.32375335693359403</c:v>
                </c:pt>
                <c:pt idx="135">
                  <c:v>0.31929826736450201</c:v>
                </c:pt>
                <c:pt idx="136">
                  <c:v>0.31543445587158198</c:v>
                </c:pt>
                <c:pt idx="137">
                  <c:v>0.30972385406494202</c:v>
                </c:pt>
                <c:pt idx="138">
                  <c:v>0.30449485778808599</c:v>
                </c:pt>
                <c:pt idx="139">
                  <c:v>0.29928970336914101</c:v>
                </c:pt>
                <c:pt idx="140">
                  <c:v>0.29325294494628901</c:v>
                </c:pt>
                <c:pt idx="141">
                  <c:v>0.287003993988037</c:v>
                </c:pt>
                <c:pt idx="142">
                  <c:v>0.28004503250122098</c:v>
                </c:pt>
                <c:pt idx="143">
                  <c:v>0.27317857742309598</c:v>
                </c:pt>
                <c:pt idx="144">
                  <c:v>0.26558732986450201</c:v>
                </c:pt>
                <c:pt idx="145">
                  <c:v>0.25833892822265597</c:v>
                </c:pt>
                <c:pt idx="146">
                  <c:v>0.250547885894776</c:v>
                </c:pt>
                <c:pt idx="147">
                  <c:v>0.24232673645019601</c:v>
                </c:pt>
                <c:pt idx="148">
                  <c:v>0.234578132629395</c:v>
                </c:pt>
                <c:pt idx="149">
                  <c:v>0.225311279296875</c:v>
                </c:pt>
                <c:pt idx="150">
                  <c:v>0.21780490875244199</c:v>
                </c:pt>
                <c:pt idx="151">
                  <c:v>0.209530830383301</c:v>
                </c:pt>
                <c:pt idx="152">
                  <c:v>0.20131635665893599</c:v>
                </c:pt>
                <c:pt idx="153">
                  <c:v>0.193020820617676</c:v>
                </c:pt>
                <c:pt idx="154">
                  <c:v>0.18489646911621099</c:v>
                </c:pt>
                <c:pt idx="155">
                  <c:v>0.17680740356445299</c:v>
                </c:pt>
                <c:pt idx="156">
                  <c:v>0.16826534271240301</c:v>
                </c:pt>
                <c:pt idx="157">
                  <c:v>0.16014623641967801</c:v>
                </c:pt>
                <c:pt idx="158">
                  <c:v>0.15152025222778301</c:v>
                </c:pt>
                <c:pt idx="159">
                  <c:v>0.142797946929932</c:v>
                </c:pt>
                <c:pt idx="160">
                  <c:v>0.13457441329956099</c:v>
                </c:pt>
                <c:pt idx="161">
                  <c:v>0.12600040435790999</c:v>
                </c:pt>
                <c:pt idx="162">
                  <c:v>0.117889404296875</c:v>
                </c:pt>
                <c:pt idx="163">
                  <c:v>0.11022424697876</c:v>
                </c:pt>
                <c:pt idx="164">
                  <c:v>0.102417945861817</c:v>
                </c:pt>
                <c:pt idx="165">
                  <c:v>9.5893859863281306E-2</c:v>
                </c:pt>
                <c:pt idx="166">
                  <c:v>8.9046955108642606E-2</c:v>
                </c:pt>
                <c:pt idx="167">
                  <c:v>8.3519935607910198E-2</c:v>
                </c:pt>
                <c:pt idx="168">
                  <c:v>7.8763008117675795E-2</c:v>
                </c:pt>
                <c:pt idx="169">
                  <c:v>7.4186801910400405E-2</c:v>
                </c:pt>
                <c:pt idx="170">
                  <c:v>7.0612430572509793E-2</c:v>
                </c:pt>
                <c:pt idx="171">
                  <c:v>6.7228317260742201E-2</c:v>
                </c:pt>
                <c:pt idx="172">
                  <c:v>6.4526081085205106E-2</c:v>
                </c:pt>
                <c:pt idx="173">
                  <c:v>6.2835693359375E-2</c:v>
                </c:pt>
                <c:pt idx="174">
                  <c:v>5.9415817260742201E-2</c:v>
                </c:pt>
                <c:pt idx="175">
                  <c:v>5.6151390075683601E-2</c:v>
                </c:pt>
                <c:pt idx="176">
                  <c:v>5.30200004577637E-2</c:v>
                </c:pt>
                <c:pt idx="177">
                  <c:v>4.9776077270507799E-2</c:v>
                </c:pt>
                <c:pt idx="178">
                  <c:v>4.8016071319580099E-2</c:v>
                </c:pt>
                <c:pt idx="179">
                  <c:v>4.5979976654052797E-2</c:v>
                </c:pt>
                <c:pt idx="180">
                  <c:v>4.5321464538574198E-2</c:v>
                </c:pt>
                <c:pt idx="181">
                  <c:v>4.3997764587402399E-2</c:v>
                </c:pt>
                <c:pt idx="182">
                  <c:v>4.27899360656738E-2</c:v>
                </c:pt>
                <c:pt idx="183">
                  <c:v>4.2358875274658203E-2</c:v>
                </c:pt>
                <c:pt idx="184">
                  <c:v>4.0508270263671903E-2</c:v>
                </c:pt>
                <c:pt idx="185">
                  <c:v>3.9795875549316399E-2</c:v>
                </c:pt>
                <c:pt idx="186">
                  <c:v>3.8293838500976597E-2</c:v>
                </c:pt>
                <c:pt idx="187">
                  <c:v>3.7487983703613302E-2</c:v>
                </c:pt>
                <c:pt idx="188">
                  <c:v>3.7298679351806703E-2</c:v>
                </c:pt>
                <c:pt idx="189">
                  <c:v>3.6145210266113302E-2</c:v>
                </c:pt>
                <c:pt idx="190">
                  <c:v>3.6225318908691399E-2</c:v>
                </c:pt>
                <c:pt idx="191">
                  <c:v>3.5295963287353502E-2</c:v>
                </c:pt>
                <c:pt idx="192">
                  <c:v>3.5331249237060602E-2</c:v>
                </c:pt>
                <c:pt idx="193">
                  <c:v>3.4674167633056703E-2</c:v>
                </c:pt>
                <c:pt idx="194">
                  <c:v>3.3758640289306703E-2</c:v>
                </c:pt>
                <c:pt idx="195">
                  <c:v>3.38940620422363E-2</c:v>
                </c:pt>
                <c:pt idx="196">
                  <c:v>3.4020900726318401E-2</c:v>
                </c:pt>
                <c:pt idx="197">
                  <c:v>3.4147739410400398E-2</c:v>
                </c:pt>
                <c:pt idx="198">
                  <c:v>3.4090995788574198E-2</c:v>
                </c:pt>
                <c:pt idx="199">
                  <c:v>3.3711910247802797E-2</c:v>
                </c:pt>
                <c:pt idx="200">
                  <c:v>3.18093299865723E-2</c:v>
                </c:pt>
                <c:pt idx="201">
                  <c:v>3.1054019927978498E-2</c:v>
                </c:pt>
                <c:pt idx="202">
                  <c:v>3.1187057495117201E-2</c:v>
                </c:pt>
                <c:pt idx="203">
                  <c:v>3.08289527893067E-2</c:v>
                </c:pt>
                <c:pt idx="204">
                  <c:v>3.1010627746582101E-2</c:v>
                </c:pt>
                <c:pt idx="205">
                  <c:v>3.1283378601074198E-2</c:v>
                </c:pt>
                <c:pt idx="206">
                  <c:v>3.1043529510498099E-2</c:v>
                </c:pt>
                <c:pt idx="207">
                  <c:v>3.02786827087403E-2</c:v>
                </c:pt>
                <c:pt idx="208">
                  <c:v>2.97598838806153E-2</c:v>
                </c:pt>
                <c:pt idx="209">
                  <c:v>3.04827690124512E-2</c:v>
                </c:pt>
                <c:pt idx="210">
                  <c:v>3.0016899108886701E-2</c:v>
                </c:pt>
                <c:pt idx="211">
                  <c:v>2.9059410095214899E-2</c:v>
                </c:pt>
                <c:pt idx="212">
                  <c:v>2.8425693511962901E-2</c:v>
                </c:pt>
                <c:pt idx="213">
                  <c:v>2.8275489807128899E-2</c:v>
                </c:pt>
                <c:pt idx="214">
                  <c:v>2.8260231018066399E-2</c:v>
                </c:pt>
                <c:pt idx="215">
                  <c:v>2.7449131011962901E-2</c:v>
                </c:pt>
                <c:pt idx="216">
                  <c:v>2.9081344604492201E-2</c:v>
                </c:pt>
                <c:pt idx="217">
                  <c:v>2.95157432556153E-2</c:v>
                </c:pt>
                <c:pt idx="218">
                  <c:v>2.7484893798828101E-2</c:v>
                </c:pt>
                <c:pt idx="219">
                  <c:v>2.6567459106445299E-2</c:v>
                </c:pt>
                <c:pt idx="220">
                  <c:v>2.5647163391113299E-2</c:v>
                </c:pt>
                <c:pt idx="221">
                  <c:v>2.5424003601074201E-2</c:v>
                </c:pt>
                <c:pt idx="222">
                  <c:v>2.4793148040771502E-2</c:v>
                </c:pt>
                <c:pt idx="223">
                  <c:v>2.5183677673339899E-2</c:v>
                </c:pt>
                <c:pt idx="224">
                  <c:v>2.4982452392578101E-2</c:v>
                </c:pt>
                <c:pt idx="225">
                  <c:v>2.4259567260742201E-2</c:v>
                </c:pt>
                <c:pt idx="226">
                  <c:v>2.36115455627442E-2</c:v>
                </c:pt>
                <c:pt idx="227">
                  <c:v>2.4335861206054701E-2</c:v>
                </c:pt>
                <c:pt idx="228">
                  <c:v>2.5780200958252002E-2</c:v>
                </c:pt>
                <c:pt idx="229">
                  <c:v>2.3463249206543E-2</c:v>
                </c:pt>
                <c:pt idx="230">
                  <c:v>2.42977142333985E-2</c:v>
                </c:pt>
                <c:pt idx="231">
                  <c:v>2.37269401550293E-2</c:v>
                </c:pt>
                <c:pt idx="232">
                  <c:v>2.2920131683349599E-2</c:v>
                </c:pt>
                <c:pt idx="233">
                  <c:v>2.3684024810790998E-2</c:v>
                </c:pt>
                <c:pt idx="234">
                  <c:v>2.31623649597168E-2</c:v>
                </c:pt>
                <c:pt idx="235">
                  <c:v>2.23188400268555E-2</c:v>
                </c:pt>
                <c:pt idx="236">
                  <c:v>2.1260261535644601E-2</c:v>
                </c:pt>
                <c:pt idx="237">
                  <c:v>2.1407127380371101E-2</c:v>
                </c:pt>
                <c:pt idx="238">
                  <c:v>2.10680961608887E-2</c:v>
                </c:pt>
                <c:pt idx="239">
                  <c:v>2.1145820617675799E-2</c:v>
                </c:pt>
                <c:pt idx="240">
                  <c:v>2.08849906921387E-2</c:v>
                </c:pt>
                <c:pt idx="241">
                  <c:v>2.0413398742675799E-2</c:v>
                </c:pt>
                <c:pt idx="242">
                  <c:v>2.0233154296875E-2</c:v>
                </c:pt>
                <c:pt idx="243">
                  <c:v>1.9636631011962901E-2</c:v>
                </c:pt>
                <c:pt idx="244">
                  <c:v>1.85914039611817E-2</c:v>
                </c:pt>
                <c:pt idx="245">
                  <c:v>1.8511772155761701E-2</c:v>
                </c:pt>
                <c:pt idx="246">
                  <c:v>1.85999870300293E-2</c:v>
                </c:pt>
                <c:pt idx="247">
                  <c:v>1.82843208312988E-2</c:v>
                </c:pt>
                <c:pt idx="248">
                  <c:v>1.7807960510253899E-2</c:v>
                </c:pt>
                <c:pt idx="249">
                  <c:v>1.76801681518555E-2</c:v>
                </c:pt>
                <c:pt idx="250">
                  <c:v>1.7149925231933601E-2</c:v>
                </c:pt>
                <c:pt idx="251">
                  <c:v>1.7615318298339899E-2</c:v>
                </c:pt>
                <c:pt idx="252">
                  <c:v>1.6960620880127002E-2</c:v>
                </c:pt>
                <c:pt idx="253">
                  <c:v>1.54376029968262E-2</c:v>
                </c:pt>
                <c:pt idx="254">
                  <c:v>1.6369819641113299E-2</c:v>
                </c:pt>
                <c:pt idx="255">
                  <c:v>1.6678810119628899E-2</c:v>
                </c:pt>
                <c:pt idx="256">
                  <c:v>1.5647888183593799E-2</c:v>
                </c:pt>
                <c:pt idx="257">
                  <c:v>1.5450954437255899E-2</c:v>
                </c:pt>
                <c:pt idx="258">
                  <c:v>1.5359401702880899E-2</c:v>
                </c:pt>
                <c:pt idx="259">
                  <c:v>1.5222549438476601E-2</c:v>
                </c:pt>
                <c:pt idx="260">
                  <c:v>1.48968696594238E-2</c:v>
                </c:pt>
                <c:pt idx="261">
                  <c:v>1.37758255004883E-2</c:v>
                </c:pt>
                <c:pt idx="262">
                  <c:v>1.3269424438476601E-2</c:v>
                </c:pt>
                <c:pt idx="263">
                  <c:v>1.3304710388183601E-2</c:v>
                </c:pt>
                <c:pt idx="264">
                  <c:v>1.2836456298828101E-2</c:v>
                </c:pt>
                <c:pt idx="265">
                  <c:v>1.2231826782226601E-2</c:v>
                </c:pt>
                <c:pt idx="266">
                  <c:v>1.20410919189453E-2</c:v>
                </c:pt>
                <c:pt idx="267">
                  <c:v>1.24034881591797E-2</c:v>
                </c:pt>
                <c:pt idx="268">
                  <c:v>1.21254920959473E-2</c:v>
                </c:pt>
                <c:pt idx="269">
                  <c:v>1.1595726013183601E-2</c:v>
                </c:pt>
                <c:pt idx="270">
                  <c:v>1.08399391174317E-2</c:v>
                </c:pt>
                <c:pt idx="271">
                  <c:v>1.08799934387207E-2</c:v>
                </c:pt>
                <c:pt idx="272">
                  <c:v>1.04455947875977E-2</c:v>
                </c:pt>
                <c:pt idx="273">
                  <c:v>1.1920452117919899E-2</c:v>
                </c:pt>
                <c:pt idx="274">
                  <c:v>1.0829925537109399E-2</c:v>
                </c:pt>
                <c:pt idx="275">
                  <c:v>1.0721206665039101E-2</c:v>
                </c:pt>
                <c:pt idx="276">
                  <c:v>1.08919143676758E-2</c:v>
                </c:pt>
                <c:pt idx="277">
                  <c:v>1.10468864440918E-2</c:v>
                </c:pt>
                <c:pt idx="278">
                  <c:v>1.1110782623291E-2</c:v>
                </c:pt>
                <c:pt idx="279">
                  <c:v>1.0798454284668E-2</c:v>
                </c:pt>
                <c:pt idx="280">
                  <c:v>9.9501609802246094E-3</c:v>
                </c:pt>
                <c:pt idx="281">
                  <c:v>9.4132423400878906E-3</c:v>
                </c:pt>
                <c:pt idx="282">
                  <c:v>9.765625E-3</c:v>
                </c:pt>
                <c:pt idx="283">
                  <c:v>9.8180770874023507E-3</c:v>
                </c:pt>
                <c:pt idx="284">
                  <c:v>9.3936920166015608E-3</c:v>
                </c:pt>
                <c:pt idx="285">
                  <c:v>9.0365409851074201E-3</c:v>
                </c:pt>
                <c:pt idx="286">
                  <c:v>8.9459419250488299E-3</c:v>
                </c:pt>
                <c:pt idx="287">
                  <c:v>9.0823173522949201E-3</c:v>
                </c:pt>
                <c:pt idx="288">
                  <c:v>8.5945129394531302E-3</c:v>
                </c:pt>
                <c:pt idx="289">
                  <c:v>8.5248947143554705E-3</c:v>
                </c:pt>
                <c:pt idx="290">
                  <c:v>8.6803436279296892E-3</c:v>
                </c:pt>
                <c:pt idx="291">
                  <c:v>8.0509185791015608E-3</c:v>
                </c:pt>
                <c:pt idx="292">
                  <c:v>7.9541206359863299E-3</c:v>
                </c:pt>
                <c:pt idx="293">
                  <c:v>7.9283714294433594E-3</c:v>
                </c:pt>
                <c:pt idx="294">
                  <c:v>7.8568458557129097E-3</c:v>
                </c:pt>
                <c:pt idx="295">
                  <c:v>8.4519386291503906E-3</c:v>
                </c:pt>
                <c:pt idx="296">
                  <c:v>7.0395469665527396E-3</c:v>
                </c:pt>
                <c:pt idx="297">
                  <c:v>6.8783760070800799E-3</c:v>
                </c:pt>
                <c:pt idx="298">
                  <c:v>7.8396797180175799E-3</c:v>
                </c:pt>
                <c:pt idx="299">
                  <c:v>7.8253746032714896E-3</c:v>
                </c:pt>
                <c:pt idx="300">
                  <c:v>7.9345703125E-3</c:v>
                </c:pt>
                <c:pt idx="301">
                  <c:v>7.9088211059570295E-3</c:v>
                </c:pt>
                <c:pt idx="302">
                  <c:v>7.6808929443359401E-3</c:v>
                </c:pt>
                <c:pt idx="303">
                  <c:v>8.7637901306152396E-3</c:v>
                </c:pt>
                <c:pt idx="304">
                  <c:v>8.5263252258300799E-3</c:v>
                </c:pt>
                <c:pt idx="305">
                  <c:v>7.5464248657226597E-3</c:v>
                </c:pt>
                <c:pt idx="306">
                  <c:v>7.7171325683593802E-3</c:v>
                </c:pt>
                <c:pt idx="307">
                  <c:v>7.7762603759765703E-3</c:v>
                </c:pt>
                <c:pt idx="308">
                  <c:v>7.7505111694335998E-3</c:v>
                </c:pt>
                <c:pt idx="309">
                  <c:v>7.6527595520019601E-3</c:v>
                </c:pt>
                <c:pt idx="310">
                  <c:v>7.3709487915039097E-3</c:v>
                </c:pt>
                <c:pt idx="311">
                  <c:v>7.6141357421875E-3</c:v>
                </c:pt>
                <c:pt idx="312">
                  <c:v>7.3866844177246102E-3</c:v>
                </c:pt>
                <c:pt idx="313">
                  <c:v>7.0986747741699201E-3</c:v>
                </c:pt>
                <c:pt idx="314">
                  <c:v>6.7658424377441398E-3</c:v>
                </c:pt>
                <c:pt idx="315">
                  <c:v>6.64758682250977E-3</c:v>
                </c:pt>
                <c:pt idx="316">
                  <c:v>6.5202713012695304E-3</c:v>
                </c:pt>
                <c:pt idx="317">
                  <c:v>6.4635276794433602E-3</c:v>
                </c:pt>
                <c:pt idx="318">
                  <c:v>6.2670707702636701E-3</c:v>
                </c:pt>
                <c:pt idx="319">
                  <c:v>5.8622360229492196E-3</c:v>
                </c:pt>
                <c:pt idx="320">
                  <c:v>5.8779716491699201E-3</c:v>
                </c:pt>
                <c:pt idx="321">
                  <c:v>5.89752197265625E-3</c:v>
                </c:pt>
                <c:pt idx="322">
                  <c:v>5.6605339050293003E-3</c:v>
                </c:pt>
                <c:pt idx="323">
                  <c:v>5.4130554199218802E-3</c:v>
                </c:pt>
                <c:pt idx="324">
                  <c:v>5.3639411926269601E-3</c:v>
                </c:pt>
                <c:pt idx="325">
                  <c:v>5.4407119750976597E-3</c:v>
                </c:pt>
                <c:pt idx="326">
                  <c:v>5.15985488891602E-3</c:v>
                </c:pt>
                <c:pt idx="327">
                  <c:v>4.8518180847168003E-3</c:v>
                </c:pt>
                <c:pt idx="328">
                  <c:v>4.9824714660644601E-3</c:v>
                </c:pt>
                <c:pt idx="329">
                  <c:v>4.9548149108886701E-3</c:v>
                </c:pt>
                <c:pt idx="330">
                  <c:v>4.7721862792968802E-3</c:v>
                </c:pt>
                <c:pt idx="331">
                  <c:v>4.9500465393066398E-3</c:v>
                </c:pt>
                <c:pt idx="332">
                  <c:v>4.7273635864257804E-3</c:v>
                </c:pt>
                <c:pt idx="333">
                  <c:v>4.5251846313476597E-3</c:v>
                </c:pt>
                <c:pt idx="334">
                  <c:v>4.4097900390625E-3</c:v>
                </c:pt>
                <c:pt idx="335">
                  <c:v>4.2815208435058602E-3</c:v>
                </c:pt>
                <c:pt idx="336">
                  <c:v>4.3535232543945304E-3</c:v>
                </c:pt>
                <c:pt idx="337">
                  <c:v>4.4341087341308602E-3</c:v>
                </c:pt>
                <c:pt idx="338">
                  <c:v>4.3687820434570304E-3</c:v>
                </c:pt>
                <c:pt idx="339">
                  <c:v>4.23431396484375E-3</c:v>
                </c:pt>
                <c:pt idx="340">
                  <c:v>4.3396949768066398E-3</c:v>
                </c:pt>
                <c:pt idx="341">
                  <c:v>4.21380996704102E-3</c:v>
                </c:pt>
                <c:pt idx="342">
                  <c:v>4.1418075561523498E-3</c:v>
                </c:pt>
                <c:pt idx="343">
                  <c:v>4.06646728515625E-3</c:v>
                </c:pt>
                <c:pt idx="344">
                  <c:v>4.0478706359863299E-3</c:v>
                </c:pt>
                <c:pt idx="345">
                  <c:v>3.9701461791992196E-3</c:v>
                </c:pt>
                <c:pt idx="346">
                  <c:v>4.0726661682128898E-3</c:v>
                </c:pt>
                <c:pt idx="347">
                  <c:v>4.0340423583984401E-3</c:v>
                </c:pt>
                <c:pt idx="348">
                  <c:v>4.0340423583984401E-3</c:v>
                </c:pt>
                <c:pt idx="349">
                  <c:v>4.0035247802734401E-3</c:v>
                </c:pt>
                <c:pt idx="350">
                  <c:v>4.0135383605957101E-3</c:v>
                </c:pt>
                <c:pt idx="351">
                  <c:v>3.83234024047852E-3</c:v>
                </c:pt>
                <c:pt idx="352">
                  <c:v>3.8356781005859401E-3</c:v>
                </c:pt>
                <c:pt idx="353">
                  <c:v>3.7832260131835998E-3</c:v>
                </c:pt>
                <c:pt idx="354">
                  <c:v>3.5338401794433598E-3</c:v>
                </c:pt>
                <c:pt idx="355">
                  <c:v>3.6268234252929701E-3</c:v>
                </c:pt>
                <c:pt idx="356">
                  <c:v>3.4794807434082101E-3</c:v>
                </c:pt>
                <c:pt idx="357">
                  <c:v>3.4656524658203099E-3</c:v>
                </c:pt>
                <c:pt idx="358">
                  <c:v>3.5538673400878902E-3</c:v>
                </c:pt>
                <c:pt idx="359">
                  <c:v>3.4012794494628902E-3</c:v>
                </c:pt>
                <c:pt idx="360">
                  <c:v>3.3636093139648498E-3</c:v>
                </c:pt>
                <c:pt idx="361">
                  <c:v>3.2181739807128902E-3</c:v>
                </c:pt>
                <c:pt idx="362">
                  <c:v>3.0865669250488299E-3</c:v>
                </c:pt>
                <c:pt idx="363">
                  <c:v>3.0403137207031302E-3</c:v>
                </c:pt>
                <c:pt idx="364">
                  <c:v>3.1390190124511701E-3</c:v>
                </c:pt>
                <c:pt idx="365">
                  <c:v>2.9945373535156302E-3</c:v>
                </c:pt>
                <c:pt idx="366">
                  <c:v>2.8576850891113299E-3</c:v>
                </c:pt>
                <c:pt idx="367">
                  <c:v>2.7627944946289102E-3</c:v>
                </c:pt>
                <c:pt idx="368">
                  <c:v>2.8724670410156302E-3</c:v>
                </c:pt>
                <c:pt idx="369">
                  <c:v>2.64978408813477E-3</c:v>
                </c:pt>
                <c:pt idx="370">
                  <c:v>2.5577545166015599E-3</c:v>
                </c:pt>
                <c:pt idx="371">
                  <c:v>2.4704933166503902E-3</c:v>
                </c:pt>
                <c:pt idx="372">
                  <c:v>2.3999214172363299E-3</c:v>
                </c:pt>
                <c:pt idx="373">
                  <c:v>2.3045539855957101E-3</c:v>
                </c:pt>
                <c:pt idx="374">
                  <c:v>2.2535324096679701E-3</c:v>
                </c:pt>
                <c:pt idx="375">
                  <c:v>1.91640853881836E-3</c:v>
                </c:pt>
                <c:pt idx="376">
                  <c:v>1.8420219421386699E-3</c:v>
                </c:pt>
                <c:pt idx="377">
                  <c:v>1.70135498046875E-3</c:v>
                </c:pt>
                <c:pt idx="378">
                  <c:v>1.44577026367188E-3</c:v>
                </c:pt>
                <c:pt idx="379">
                  <c:v>1.51443481445313E-3</c:v>
                </c:pt>
                <c:pt idx="380">
                  <c:v>1.3766288757324199E-3</c:v>
                </c:pt>
                <c:pt idx="381">
                  <c:v>1.37090682983399E-3</c:v>
                </c:pt>
                <c:pt idx="382">
                  <c:v>1.56307220458985E-3</c:v>
                </c:pt>
                <c:pt idx="383">
                  <c:v>1.78909301757813E-3</c:v>
                </c:pt>
                <c:pt idx="384">
                  <c:v>1.4934539794921901E-3</c:v>
                </c:pt>
                <c:pt idx="385">
                  <c:v>1.1973381042480499E-3</c:v>
                </c:pt>
                <c:pt idx="386">
                  <c:v>1.5592575073242201E-3</c:v>
                </c:pt>
                <c:pt idx="387">
                  <c:v>1.10244750976563E-3</c:v>
                </c:pt>
                <c:pt idx="388">
                  <c:v>1.7042160034179701E-3</c:v>
                </c:pt>
                <c:pt idx="389">
                  <c:v>1.71279907226563E-3</c:v>
                </c:pt>
                <c:pt idx="390">
                  <c:v>1.0142326354980499E-3</c:v>
                </c:pt>
                <c:pt idx="391">
                  <c:v>1.2707710266113301E-3</c:v>
                </c:pt>
                <c:pt idx="392">
                  <c:v>1.01613998413086E-3</c:v>
                </c:pt>
                <c:pt idx="393">
                  <c:v>2.6988983154296902E-4</c:v>
                </c:pt>
                <c:pt idx="394">
                  <c:v>8.4733963012695302E-4</c:v>
                </c:pt>
                <c:pt idx="395">
                  <c:v>9.2172622680664095E-4</c:v>
                </c:pt>
                <c:pt idx="396">
                  <c:v>6.9618225097656304E-4</c:v>
                </c:pt>
                <c:pt idx="397">
                  <c:v>8.6784362792968804E-4</c:v>
                </c:pt>
                <c:pt idx="398">
                  <c:v>1.1181831359863301E-3</c:v>
                </c:pt>
                <c:pt idx="399">
                  <c:v>6.4706802368164095E-4</c:v>
                </c:pt>
                <c:pt idx="400">
                  <c:v>2.27451324462891E-4</c:v>
                </c:pt>
                <c:pt idx="401">
                  <c:v>3.4856796264648503E-4</c:v>
                </c:pt>
                <c:pt idx="402">
                  <c:v>6.1511993408203201E-4</c:v>
                </c:pt>
                <c:pt idx="403">
                  <c:v>9.8562240600586003E-4</c:v>
                </c:pt>
                <c:pt idx="404">
                  <c:v>1.0004043579101599E-3</c:v>
                </c:pt>
                <c:pt idx="405">
                  <c:v>7.0142745971679698E-4</c:v>
                </c:pt>
                <c:pt idx="406">
                  <c:v>7.0285797119140701E-4</c:v>
                </c:pt>
                <c:pt idx="407">
                  <c:v>8.8262557983398503E-4</c:v>
                </c:pt>
                <c:pt idx="408">
                  <c:v>6.0701370239257802E-4</c:v>
                </c:pt>
                <c:pt idx="409">
                  <c:v>5.60760498046875E-4</c:v>
                </c:pt>
                <c:pt idx="410">
                  <c:v>3.19004058837891E-4</c:v>
                </c:pt>
                <c:pt idx="411">
                  <c:v>7.97271728515625E-4</c:v>
                </c:pt>
                <c:pt idx="412">
                  <c:v>1.19161605834961E-3</c:v>
                </c:pt>
                <c:pt idx="413">
                  <c:v>8.7165832519531304E-4</c:v>
                </c:pt>
                <c:pt idx="414">
                  <c:v>-9.918212890625E-5</c:v>
                </c:pt>
                <c:pt idx="415">
                  <c:v>6.9141387939453206E-5</c:v>
                </c:pt>
                <c:pt idx="416">
                  <c:v>-6.2465667724609402E-5</c:v>
                </c:pt>
                <c:pt idx="417">
                  <c:v>2.3841857910156301E-5</c:v>
                </c:pt>
                <c:pt idx="418">
                  <c:v>3.2758712768554698E-4</c:v>
                </c:pt>
                <c:pt idx="419">
                  <c:v>-1.04427337646485E-4</c:v>
                </c:pt>
                <c:pt idx="420">
                  <c:v>1.95980072021485E-4</c:v>
                </c:pt>
                <c:pt idx="421">
                  <c:v>-4.2915344238281297E-5</c:v>
                </c:pt>
                <c:pt idx="422">
                  <c:v>-8.2492828369140598E-5</c:v>
                </c:pt>
                <c:pt idx="423">
                  <c:v>4.6730041503906297E-5</c:v>
                </c:pt>
                <c:pt idx="424">
                  <c:v>-2.5272369384765601E-5</c:v>
                </c:pt>
                <c:pt idx="425">
                  <c:v>-5.1355361938476595E-4</c:v>
                </c:pt>
                <c:pt idx="426">
                  <c:v>-4.7206878662109402E-4</c:v>
                </c:pt>
                <c:pt idx="427">
                  <c:v>-6.14166259765625E-4</c:v>
                </c:pt>
                <c:pt idx="428">
                  <c:v>-6.7901611328125E-4</c:v>
                </c:pt>
                <c:pt idx="429">
                  <c:v>-5.8126449584961003E-4</c:v>
                </c:pt>
                <c:pt idx="430">
                  <c:v>-2.6893615722656299E-4</c:v>
                </c:pt>
                <c:pt idx="431">
                  <c:v>-6.9570541381836003E-4</c:v>
                </c:pt>
                <c:pt idx="432">
                  <c:v>-8.0680847167968804E-4</c:v>
                </c:pt>
                <c:pt idx="433">
                  <c:v>-3.31878662109375E-4</c:v>
                </c:pt>
                <c:pt idx="434">
                  <c:v>-8.9979171752929698E-4</c:v>
                </c:pt>
                <c:pt idx="435">
                  <c:v>-1.0790824890136699E-3</c:v>
                </c:pt>
                <c:pt idx="436">
                  <c:v>-1.373291015625E-3</c:v>
                </c:pt>
                <c:pt idx="437">
                  <c:v>-1.09720230102539E-3</c:v>
                </c:pt>
                <c:pt idx="438">
                  <c:v>-1.0752677917480499E-3</c:v>
                </c:pt>
                <c:pt idx="439">
                  <c:v>-7.9870223999023503E-4</c:v>
                </c:pt>
                <c:pt idx="440">
                  <c:v>-7.5292587280273503E-4</c:v>
                </c:pt>
                <c:pt idx="441">
                  <c:v>-5.0020217895507802E-4</c:v>
                </c:pt>
                <c:pt idx="442">
                  <c:v>-9.2029571533203103E-4</c:v>
                </c:pt>
                <c:pt idx="443">
                  <c:v>-1.0824203491211E-3</c:v>
                </c:pt>
                <c:pt idx="444">
                  <c:v>-1.0075569152832101E-3</c:v>
                </c:pt>
                <c:pt idx="445">
                  <c:v>-1.2202262878417999E-3</c:v>
                </c:pt>
                <c:pt idx="446">
                  <c:v>-1.44720077514649E-3</c:v>
                </c:pt>
                <c:pt idx="447">
                  <c:v>-1.44720077514649E-3</c:v>
                </c:pt>
                <c:pt idx="448">
                  <c:v>-1.1997222900390599E-3</c:v>
                </c:pt>
                <c:pt idx="449">
                  <c:v>-1.35421752929688E-3</c:v>
                </c:pt>
                <c:pt idx="450">
                  <c:v>-1.37948989868164E-3</c:v>
                </c:pt>
                <c:pt idx="451">
                  <c:v>-1.3437271118164099E-3</c:v>
                </c:pt>
                <c:pt idx="452">
                  <c:v>-1.4390945434570299E-3</c:v>
                </c:pt>
                <c:pt idx="453">
                  <c:v>-1.39474868774414E-3</c:v>
                </c:pt>
                <c:pt idx="454">
                  <c:v>-1.50060653686524E-3</c:v>
                </c:pt>
                <c:pt idx="455">
                  <c:v>-1.4390945434570299E-3</c:v>
                </c:pt>
                <c:pt idx="456">
                  <c:v>-1.49679183959961E-3</c:v>
                </c:pt>
                <c:pt idx="457">
                  <c:v>-1.5749931335449199E-3</c:v>
                </c:pt>
                <c:pt idx="458">
                  <c:v>-1.59978866577149E-3</c:v>
                </c:pt>
                <c:pt idx="459">
                  <c:v>-1.70135498046875E-3</c:v>
                </c:pt>
                <c:pt idx="460">
                  <c:v>-1.6918182373046901E-3</c:v>
                </c:pt>
                <c:pt idx="461">
                  <c:v>-1.5873908996582101E-3</c:v>
                </c:pt>
                <c:pt idx="462">
                  <c:v>-1.53970718383789E-3</c:v>
                </c:pt>
                <c:pt idx="463">
                  <c:v>-1.5583038330078099E-3</c:v>
                </c:pt>
                <c:pt idx="464">
                  <c:v>-1.7437934875488301E-3</c:v>
                </c:pt>
                <c:pt idx="465">
                  <c:v>-1.4986991882324199E-3</c:v>
                </c:pt>
                <c:pt idx="466">
                  <c:v>-2.3798942565917999E-3</c:v>
                </c:pt>
                <c:pt idx="467">
                  <c:v>-4.5123100280761701E-3</c:v>
                </c:pt>
                <c:pt idx="468">
                  <c:v>-2.2521018981933598E-3</c:v>
                </c:pt>
                <c:pt idx="469">
                  <c:v>-1.8396377563476599E-3</c:v>
                </c:pt>
                <c:pt idx="470">
                  <c:v>-1.89065933227539E-3</c:v>
                </c:pt>
                <c:pt idx="471">
                  <c:v>-1.9474029541015599E-3</c:v>
                </c:pt>
                <c:pt idx="472">
                  <c:v>-1.86824798583985E-3</c:v>
                </c:pt>
                <c:pt idx="473">
                  <c:v>-1.8205642700195299E-3</c:v>
                </c:pt>
                <c:pt idx="474">
                  <c:v>-1.9545555114746098E-3</c:v>
                </c:pt>
                <c:pt idx="475">
                  <c:v>-1.9755363464355499E-3</c:v>
                </c:pt>
                <c:pt idx="476">
                  <c:v>-1.9488334655761699E-3</c:v>
                </c:pt>
                <c:pt idx="477">
                  <c:v>-2.02417373657227E-3</c:v>
                </c:pt>
                <c:pt idx="478">
                  <c:v>-2.02417373657227E-3</c:v>
                </c:pt>
                <c:pt idx="479">
                  <c:v>-2.0337104797363299E-3</c:v>
                </c:pt>
                <c:pt idx="480">
                  <c:v>-1.86777114868164E-3</c:v>
                </c:pt>
                <c:pt idx="481">
                  <c:v>-2.0389556884765599E-3</c:v>
                </c:pt>
                <c:pt idx="482">
                  <c:v>-2.0818710327148498E-3</c:v>
                </c:pt>
                <c:pt idx="483">
                  <c:v>-2.05230712890625E-3</c:v>
                </c:pt>
                <c:pt idx="484">
                  <c:v>-2.1390914916992201E-3</c:v>
                </c:pt>
                <c:pt idx="485">
                  <c:v>-2.1376609802246098E-3</c:v>
                </c:pt>
                <c:pt idx="486">
                  <c:v>-2.1243095397949201E-3</c:v>
                </c:pt>
                <c:pt idx="487">
                  <c:v>-2.16913223266602E-3</c:v>
                </c:pt>
                <c:pt idx="488">
                  <c:v>-2.1910667419433598E-3</c:v>
                </c:pt>
                <c:pt idx="489">
                  <c:v>-2.17676162719727E-3</c:v>
                </c:pt>
                <c:pt idx="490">
                  <c:v>-2.1820068359375E-3</c:v>
                </c:pt>
                <c:pt idx="491">
                  <c:v>-2.2411346435546901E-3</c:v>
                </c:pt>
                <c:pt idx="492">
                  <c:v>-2.24828720092774E-3</c:v>
                </c:pt>
                <c:pt idx="493">
                  <c:v>-2.2783279418945299E-3</c:v>
                </c:pt>
                <c:pt idx="494">
                  <c:v>-2.25067138671875E-3</c:v>
                </c:pt>
                <c:pt idx="495">
                  <c:v>-2.2058486938476602E-3</c:v>
                </c:pt>
                <c:pt idx="496">
                  <c:v>-2.1600723266601602E-3</c:v>
                </c:pt>
                <c:pt idx="497">
                  <c:v>-2.2859573364257799E-3</c:v>
                </c:pt>
                <c:pt idx="498">
                  <c:v>-2.4046897888183598E-3</c:v>
                </c:pt>
                <c:pt idx="499">
                  <c:v>-2.4704933166503902E-3</c:v>
                </c:pt>
                <c:pt idx="500">
                  <c:v>-2.5324821472167999E-3</c:v>
                </c:pt>
                <c:pt idx="501">
                  <c:v>-2.4833679199218802E-3</c:v>
                </c:pt>
                <c:pt idx="502">
                  <c:v>-2.5753974914550799E-3</c:v>
                </c:pt>
                <c:pt idx="503">
                  <c:v>-2.5362968444824201E-3</c:v>
                </c:pt>
                <c:pt idx="504">
                  <c:v>-2.53534317016602E-3</c:v>
                </c:pt>
                <c:pt idx="505">
                  <c:v>-2.5587081909179701E-3</c:v>
                </c:pt>
                <c:pt idx="506">
                  <c:v>-2.5596618652343802E-3</c:v>
                </c:pt>
                <c:pt idx="507">
                  <c:v>-2.5324821472167999E-3</c:v>
                </c:pt>
                <c:pt idx="508">
                  <c:v>-2.5653839111328099E-3</c:v>
                </c:pt>
                <c:pt idx="509">
                  <c:v>-2.5691986083984401E-3</c:v>
                </c:pt>
                <c:pt idx="510">
                  <c:v>-2.5591850280761701E-3</c:v>
                </c:pt>
                <c:pt idx="511">
                  <c:v>-2.5143623352050799E-3</c:v>
                </c:pt>
                <c:pt idx="512">
                  <c:v>-2.5653839111328099E-3</c:v>
                </c:pt>
                <c:pt idx="513">
                  <c:v>-2.4914741516113299E-3</c:v>
                </c:pt>
                <c:pt idx="514">
                  <c:v>-2.5095939636230499E-3</c:v>
                </c:pt>
                <c:pt idx="515">
                  <c:v>-2.4094581604003902E-3</c:v>
                </c:pt>
                <c:pt idx="516">
                  <c:v>-2.3813247680664102E-3</c:v>
                </c:pt>
                <c:pt idx="517">
                  <c:v>-2.2916793823242201E-3</c:v>
                </c:pt>
                <c:pt idx="518">
                  <c:v>-2.3441314697265599E-3</c:v>
                </c:pt>
                <c:pt idx="519">
                  <c:v>-2.3036003112792999E-3</c:v>
                </c:pt>
                <c:pt idx="520">
                  <c:v>-2.4442672729492201E-3</c:v>
                </c:pt>
                <c:pt idx="521">
                  <c:v>-2.3450851440429701E-3</c:v>
                </c:pt>
                <c:pt idx="522">
                  <c:v>-2.4275779724121098E-3</c:v>
                </c:pt>
                <c:pt idx="523">
                  <c:v>-2.3999214172363299E-3</c:v>
                </c:pt>
                <c:pt idx="524">
                  <c:v>-2.3837089538574201E-3</c:v>
                </c:pt>
                <c:pt idx="525">
                  <c:v>-2.4657249450683598E-3</c:v>
                </c:pt>
                <c:pt idx="526">
                  <c:v>-2.3579597473144601E-3</c:v>
                </c:pt>
                <c:pt idx="527">
                  <c:v>-2.4352073669433598E-3</c:v>
                </c:pt>
                <c:pt idx="528">
                  <c:v>-2.4199485778808598E-3</c:v>
                </c:pt>
                <c:pt idx="529">
                  <c:v>-2.4499893188476602E-3</c:v>
                </c:pt>
                <c:pt idx="530">
                  <c:v>-2.5095939636230499E-3</c:v>
                </c:pt>
                <c:pt idx="531">
                  <c:v>-2.6426315307617201E-3</c:v>
                </c:pt>
                <c:pt idx="532">
                  <c:v>-2.7437210083007799E-3</c:v>
                </c:pt>
                <c:pt idx="533">
                  <c:v>-2.6731491088867201E-3</c:v>
                </c:pt>
                <c:pt idx="534">
                  <c:v>-2.6693344116210998E-3</c:v>
                </c:pt>
                <c:pt idx="535">
                  <c:v>-2.6655197143554701E-3</c:v>
                </c:pt>
                <c:pt idx="536">
                  <c:v>-2.5730133056640599E-3</c:v>
                </c:pt>
                <c:pt idx="537">
                  <c:v>-2.5010108947753902E-3</c:v>
                </c:pt>
                <c:pt idx="538">
                  <c:v>-2.5782585144042999E-3</c:v>
                </c:pt>
                <c:pt idx="539">
                  <c:v>-2.7627944946289102E-3</c:v>
                </c:pt>
                <c:pt idx="540">
                  <c:v>-2.7418136596679701E-3</c:v>
                </c:pt>
                <c:pt idx="541">
                  <c:v>-2.5897026062011701E-3</c:v>
                </c:pt>
                <c:pt idx="542">
                  <c:v>-2.6426315307617201E-3</c:v>
                </c:pt>
                <c:pt idx="543">
                  <c:v>-2.7852058410644601E-3</c:v>
                </c:pt>
                <c:pt idx="544">
                  <c:v>-2.8119087219238299E-3</c:v>
                </c:pt>
                <c:pt idx="545">
                  <c:v>-2.7494430541992201E-3</c:v>
                </c:pt>
                <c:pt idx="546">
                  <c:v>-2.7284622192382799E-3</c:v>
                </c:pt>
                <c:pt idx="547">
                  <c:v>-2.8290748596191402E-3</c:v>
                </c:pt>
                <c:pt idx="548">
                  <c:v>-2.8800964355468802E-3</c:v>
                </c:pt>
                <c:pt idx="549">
                  <c:v>-2.8076171875E-3</c:v>
                </c:pt>
                <c:pt idx="550">
                  <c:v>-2.6259422302246098E-3</c:v>
                </c:pt>
                <c:pt idx="551">
                  <c:v>-2.70318984985352E-3</c:v>
                </c:pt>
                <c:pt idx="552">
                  <c:v>-2.7189254760742201E-3</c:v>
                </c:pt>
                <c:pt idx="553">
                  <c:v>-2.6998519897460998E-3</c:v>
                </c:pt>
                <c:pt idx="554">
                  <c:v>-2.6483535766601602E-3</c:v>
                </c:pt>
                <c:pt idx="555">
                  <c:v>-2.49481201171875E-3</c:v>
                </c:pt>
                <c:pt idx="556">
                  <c:v>-2.5172233581542999E-3</c:v>
                </c:pt>
                <c:pt idx="557">
                  <c:v>-2.5424957275390599E-3</c:v>
                </c:pt>
                <c:pt idx="558">
                  <c:v>-2.61163711547852E-3</c:v>
                </c:pt>
                <c:pt idx="559">
                  <c:v>-2.56109237670899E-3</c:v>
                </c:pt>
                <c:pt idx="560">
                  <c:v>-2.6350021362304701E-3</c:v>
                </c:pt>
                <c:pt idx="561">
                  <c:v>-2.6502609252929701E-3</c:v>
                </c:pt>
                <c:pt idx="562">
                  <c:v>-2.77185440063477E-3</c:v>
                </c:pt>
                <c:pt idx="563">
                  <c:v>-2.5515556335449201E-3</c:v>
                </c:pt>
                <c:pt idx="564">
                  <c:v>-2.5215148925781302E-3</c:v>
                </c:pt>
                <c:pt idx="565">
                  <c:v>-2.6416778564453099E-3</c:v>
                </c:pt>
                <c:pt idx="566">
                  <c:v>-2.7699470520019601E-3</c:v>
                </c:pt>
                <c:pt idx="567">
                  <c:v>-2.7093887329101602E-3</c:v>
                </c:pt>
                <c:pt idx="568">
                  <c:v>-2.6412010192871098E-3</c:v>
                </c:pt>
                <c:pt idx="569">
                  <c:v>-2.6097297668457101E-3</c:v>
                </c:pt>
                <c:pt idx="570">
                  <c:v>-2.5901794433593802E-3</c:v>
                </c:pt>
                <c:pt idx="571">
                  <c:v>-2.6683807373046901E-3</c:v>
                </c:pt>
                <c:pt idx="572">
                  <c:v>-2.9692649841308598E-3</c:v>
                </c:pt>
                <c:pt idx="573">
                  <c:v>-3.1008720397949201E-3</c:v>
                </c:pt>
                <c:pt idx="574">
                  <c:v>-2.9869079589843802E-3</c:v>
                </c:pt>
                <c:pt idx="575">
                  <c:v>-2.9616355895996098E-3</c:v>
                </c:pt>
                <c:pt idx="576">
                  <c:v>-3.0794143676757799E-3</c:v>
                </c:pt>
                <c:pt idx="577">
                  <c:v>-3.1652450561523498E-3</c:v>
                </c:pt>
                <c:pt idx="578">
                  <c:v>-3.0994415283203099E-3</c:v>
                </c:pt>
                <c:pt idx="579">
                  <c:v>-2.8448104858398498E-3</c:v>
                </c:pt>
                <c:pt idx="580">
                  <c:v>-3.0665397644042999E-3</c:v>
                </c:pt>
                <c:pt idx="581">
                  <c:v>-3.2687187194824201E-3</c:v>
                </c:pt>
                <c:pt idx="582">
                  <c:v>-3.1833648681640599E-3</c:v>
                </c:pt>
                <c:pt idx="583">
                  <c:v>-3.1909942626953099E-3</c:v>
                </c:pt>
                <c:pt idx="584">
                  <c:v>-3.2587051391601602E-3</c:v>
                </c:pt>
                <c:pt idx="585">
                  <c:v>-3.2052993774414102E-3</c:v>
                </c:pt>
                <c:pt idx="586">
                  <c:v>-3.3054351806640599E-3</c:v>
                </c:pt>
                <c:pt idx="587">
                  <c:v>-3.20196151733399E-3</c:v>
                </c:pt>
                <c:pt idx="588">
                  <c:v>-3.1900405883789102E-3</c:v>
                </c:pt>
                <c:pt idx="589">
                  <c:v>-3.01599502563477E-3</c:v>
                </c:pt>
                <c:pt idx="590">
                  <c:v>-3.0002593994140599E-3</c:v>
                </c:pt>
                <c:pt idx="591">
                  <c:v>-3.0374526977539102E-3</c:v>
                </c:pt>
                <c:pt idx="592">
                  <c:v>-3.0279159545898498E-3</c:v>
                </c:pt>
                <c:pt idx="593">
                  <c:v>-2.9749870300292999E-3</c:v>
                </c:pt>
                <c:pt idx="594">
                  <c:v>-3.0059814453125E-3</c:v>
                </c:pt>
                <c:pt idx="595">
                  <c:v>-3.14092636108399E-3</c:v>
                </c:pt>
                <c:pt idx="596">
                  <c:v>-3.04651260375977E-3</c:v>
                </c:pt>
                <c:pt idx="597">
                  <c:v>-3.21197509765625E-3</c:v>
                </c:pt>
                <c:pt idx="598">
                  <c:v>-3.1957626342773498E-3</c:v>
                </c:pt>
                <c:pt idx="599">
                  <c:v>-3.0689239501953099E-3</c:v>
                </c:pt>
                <c:pt idx="600">
                  <c:v>-2.9978752136230499E-3</c:v>
                </c:pt>
                <c:pt idx="601">
                  <c:v>-3.2367706298828099E-3</c:v>
                </c:pt>
                <c:pt idx="602">
                  <c:v>-3.2544136047363299E-3</c:v>
                </c:pt>
                <c:pt idx="603">
                  <c:v>-3.30352783203125E-3</c:v>
                </c:pt>
                <c:pt idx="604">
                  <c:v>-3.33404541015625E-3</c:v>
                </c:pt>
                <c:pt idx="605">
                  <c:v>-3.2825469970703099E-3</c:v>
                </c:pt>
                <c:pt idx="606">
                  <c:v>-3.3450126647949201E-3</c:v>
                </c:pt>
                <c:pt idx="607">
                  <c:v>-3.3884048461914102E-3</c:v>
                </c:pt>
                <c:pt idx="608">
                  <c:v>-3.4041404724121098E-3</c:v>
                </c:pt>
                <c:pt idx="609">
                  <c:v>-3.4074783325195299E-3</c:v>
                </c:pt>
                <c:pt idx="610">
                  <c:v>-3.38983535766602E-3</c:v>
                </c:pt>
                <c:pt idx="611">
                  <c:v>-3.4379959106445299E-3</c:v>
                </c:pt>
                <c:pt idx="612">
                  <c:v>-3.4604072570800799E-3</c:v>
                </c:pt>
                <c:pt idx="613">
                  <c:v>-3.4937858581542999E-3</c:v>
                </c:pt>
                <c:pt idx="614">
                  <c:v>-3.6802291870117201E-3</c:v>
                </c:pt>
                <c:pt idx="615">
                  <c:v>-3.6334991455078099E-3</c:v>
                </c:pt>
                <c:pt idx="616">
                  <c:v>-3.6120414733886701E-3</c:v>
                </c:pt>
                <c:pt idx="617">
                  <c:v>-3.6787986755371098E-3</c:v>
                </c:pt>
                <c:pt idx="618">
                  <c:v>-3.7121772766113299E-3</c:v>
                </c:pt>
                <c:pt idx="619">
                  <c:v>-3.7655830383300799E-3</c:v>
                </c:pt>
                <c:pt idx="620">
                  <c:v>-3.7446022033691402E-3</c:v>
                </c:pt>
                <c:pt idx="621">
                  <c:v>-3.70025634765625E-3</c:v>
                </c:pt>
                <c:pt idx="622">
                  <c:v>-3.7040710449218802E-3</c:v>
                </c:pt>
                <c:pt idx="623">
                  <c:v>-3.6230087280273498E-3</c:v>
                </c:pt>
                <c:pt idx="624">
                  <c:v>-3.6206245422363299E-3</c:v>
                </c:pt>
                <c:pt idx="625">
                  <c:v>-3.6268234252929701E-3</c:v>
                </c:pt>
                <c:pt idx="626">
                  <c:v>-3.64160537719727E-3</c:v>
                </c:pt>
                <c:pt idx="627">
                  <c:v>-3.7422180175781302E-3</c:v>
                </c:pt>
                <c:pt idx="628">
                  <c:v>-3.77893447875977E-3</c:v>
                </c:pt>
                <c:pt idx="629">
                  <c:v>-3.7822723388671901E-3</c:v>
                </c:pt>
                <c:pt idx="630">
                  <c:v>-3.7927627563476602E-3</c:v>
                </c:pt>
                <c:pt idx="631">
                  <c:v>-3.77893447875977E-3</c:v>
                </c:pt>
                <c:pt idx="632">
                  <c:v>-3.7655830383300799E-3</c:v>
                </c:pt>
                <c:pt idx="633">
                  <c:v>-3.6988258361816402E-3</c:v>
                </c:pt>
                <c:pt idx="634">
                  <c:v>-3.8776397705078099E-3</c:v>
                </c:pt>
                <c:pt idx="635">
                  <c:v>-3.9310455322265599E-3</c:v>
                </c:pt>
                <c:pt idx="636">
                  <c:v>-3.8876533508300799E-3</c:v>
                </c:pt>
                <c:pt idx="637">
                  <c:v>-3.7899017333984401E-3</c:v>
                </c:pt>
                <c:pt idx="638">
                  <c:v>-3.7364959716796901E-3</c:v>
                </c:pt>
                <c:pt idx="639">
                  <c:v>-3.7927627563476602E-3</c:v>
                </c:pt>
                <c:pt idx="640">
                  <c:v>-3.85046005249024E-3</c:v>
                </c:pt>
                <c:pt idx="641">
                  <c:v>-3.9982795715332101E-3</c:v>
                </c:pt>
                <c:pt idx="642">
                  <c:v>-3.9401054382324201E-3</c:v>
                </c:pt>
                <c:pt idx="643">
                  <c:v>-3.9324760437011701E-3</c:v>
                </c:pt>
                <c:pt idx="644">
                  <c:v>-3.97729873657227E-3</c:v>
                </c:pt>
                <c:pt idx="645">
                  <c:v>-3.8266181945800799E-3</c:v>
                </c:pt>
                <c:pt idx="646">
                  <c:v>-3.8700103759765599E-3</c:v>
                </c:pt>
                <c:pt idx="647">
                  <c:v>-3.91626358032227E-3</c:v>
                </c:pt>
                <c:pt idx="648">
                  <c:v>-4.1346549987793003E-3</c:v>
                </c:pt>
                <c:pt idx="649">
                  <c:v>-4.0273666381835998E-3</c:v>
                </c:pt>
                <c:pt idx="650">
                  <c:v>-4.0111541748046901E-3</c:v>
                </c:pt>
                <c:pt idx="651">
                  <c:v>-4.058837890625E-3</c:v>
                </c:pt>
                <c:pt idx="652">
                  <c:v>-4.1027069091796901E-3</c:v>
                </c:pt>
                <c:pt idx="653">
                  <c:v>-4.12988662719727E-3</c:v>
                </c:pt>
                <c:pt idx="654">
                  <c:v>-4.3506622314453099E-3</c:v>
                </c:pt>
                <c:pt idx="655">
                  <c:v>-4.2634010314941398E-3</c:v>
                </c:pt>
                <c:pt idx="656">
                  <c:v>-4.0507316589355503E-3</c:v>
                </c:pt>
                <c:pt idx="657">
                  <c:v>-4.0473937988281302E-3</c:v>
                </c:pt>
                <c:pt idx="658">
                  <c:v>-4.2333602905273498E-3</c:v>
                </c:pt>
                <c:pt idx="659">
                  <c:v>-4.1956901550293003E-3</c:v>
                </c:pt>
                <c:pt idx="660">
                  <c:v>-4.2233467102050799E-3</c:v>
                </c:pt>
                <c:pt idx="661">
                  <c:v>-4.23431396484375E-3</c:v>
                </c:pt>
                <c:pt idx="662">
                  <c:v>-4.0793418884277396E-3</c:v>
                </c:pt>
                <c:pt idx="663">
                  <c:v>-4.2481422424316398E-3</c:v>
                </c:pt>
                <c:pt idx="664">
                  <c:v>-3.9911270141601597E-3</c:v>
                </c:pt>
                <c:pt idx="665">
                  <c:v>-4.0884017944335998E-3</c:v>
                </c:pt>
                <c:pt idx="666">
                  <c:v>-4.0483474731445304E-3</c:v>
                </c:pt>
                <c:pt idx="667">
                  <c:v>-4.01544570922852E-3</c:v>
                </c:pt>
                <c:pt idx="668">
                  <c:v>-4.0607452392578099E-3</c:v>
                </c:pt>
                <c:pt idx="669">
                  <c:v>-3.9825439453125E-3</c:v>
                </c:pt>
                <c:pt idx="670">
                  <c:v>-3.8204193115234401E-3</c:v>
                </c:pt>
                <c:pt idx="671">
                  <c:v>-3.9577484130859401E-3</c:v>
                </c:pt>
                <c:pt idx="672">
                  <c:v>-4.05120849609375E-3</c:v>
                </c:pt>
                <c:pt idx="673">
                  <c:v>-3.9143562316894601E-3</c:v>
                </c:pt>
                <c:pt idx="674">
                  <c:v>-3.8719177246093802E-3</c:v>
                </c:pt>
                <c:pt idx="675">
                  <c:v>-3.9491653442382804E-3</c:v>
                </c:pt>
                <c:pt idx="676">
                  <c:v>-3.7736892700195299E-3</c:v>
                </c:pt>
                <c:pt idx="677">
                  <c:v>-3.8385391235351602E-3</c:v>
                </c:pt>
                <c:pt idx="678">
                  <c:v>-3.7956237792968802E-3</c:v>
                </c:pt>
                <c:pt idx="679">
                  <c:v>-3.85046005249024E-3</c:v>
                </c:pt>
                <c:pt idx="680">
                  <c:v>-3.9453506469726597E-3</c:v>
                </c:pt>
                <c:pt idx="681">
                  <c:v>-3.9930343627929696E-3</c:v>
                </c:pt>
                <c:pt idx="682">
                  <c:v>-3.80945205688477E-3</c:v>
                </c:pt>
                <c:pt idx="683">
                  <c:v>-3.8309097290039102E-3</c:v>
                </c:pt>
                <c:pt idx="684">
                  <c:v>-3.9706230163574201E-3</c:v>
                </c:pt>
                <c:pt idx="685">
                  <c:v>-3.9701461791992196E-3</c:v>
                </c:pt>
                <c:pt idx="686">
                  <c:v>-3.9610862731933602E-3</c:v>
                </c:pt>
                <c:pt idx="687">
                  <c:v>-3.9796829223632804E-3</c:v>
                </c:pt>
                <c:pt idx="688">
                  <c:v>-4.0860176086425799E-3</c:v>
                </c:pt>
                <c:pt idx="689">
                  <c:v>-3.9219856262207101E-3</c:v>
                </c:pt>
                <c:pt idx="690">
                  <c:v>-3.8032531738281302E-3</c:v>
                </c:pt>
                <c:pt idx="691">
                  <c:v>-3.8843154907226602E-3</c:v>
                </c:pt>
                <c:pt idx="692">
                  <c:v>-3.9606094360351597E-3</c:v>
                </c:pt>
                <c:pt idx="693">
                  <c:v>-3.9958953857421901E-3</c:v>
                </c:pt>
                <c:pt idx="694">
                  <c:v>-4.1007995605468802E-3</c:v>
                </c:pt>
                <c:pt idx="695">
                  <c:v>-4.1880607604980503E-3</c:v>
                </c:pt>
                <c:pt idx="696">
                  <c:v>-4.1399002075195304E-3</c:v>
                </c:pt>
                <c:pt idx="697">
                  <c:v>-3.9658546447753898E-3</c:v>
                </c:pt>
                <c:pt idx="698">
                  <c:v>-4.119873046875E-3</c:v>
                </c:pt>
                <c:pt idx="699">
                  <c:v>-3.9730072021484401E-3</c:v>
                </c:pt>
                <c:pt idx="700">
                  <c:v>-4.0292739868164097E-3</c:v>
                </c:pt>
                <c:pt idx="701">
                  <c:v>-4.1999816894531302E-3</c:v>
                </c:pt>
                <c:pt idx="702">
                  <c:v>-4.3330192565918003E-3</c:v>
                </c:pt>
                <c:pt idx="703">
                  <c:v>-4.3573379516601597E-3</c:v>
                </c:pt>
                <c:pt idx="704">
                  <c:v>-4.3592453002929696E-3</c:v>
                </c:pt>
                <c:pt idx="705">
                  <c:v>-4.5137405395507804E-3</c:v>
                </c:pt>
                <c:pt idx="706">
                  <c:v>-4.4903755187988299E-3</c:v>
                </c:pt>
                <c:pt idx="707">
                  <c:v>-4.57763671875E-3</c:v>
                </c:pt>
                <c:pt idx="708">
                  <c:v>-4.6625137329101597E-3</c:v>
                </c:pt>
                <c:pt idx="709">
                  <c:v>-4.7268867492675799E-3</c:v>
                </c:pt>
                <c:pt idx="710">
                  <c:v>-4.6749114990234401E-3</c:v>
                </c:pt>
                <c:pt idx="711">
                  <c:v>-4.6973228454589896E-3</c:v>
                </c:pt>
                <c:pt idx="712">
                  <c:v>-4.7445297241210998E-3</c:v>
                </c:pt>
                <c:pt idx="713">
                  <c:v>-4.6801567077636701E-3</c:v>
                </c:pt>
                <c:pt idx="714">
                  <c:v>-4.77075576782227E-3</c:v>
                </c:pt>
                <c:pt idx="715">
                  <c:v>-4.7025680541992196E-3</c:v>
                </c:pt>
                <c:pt idx="716">
                  <c:v>-4.9142837524414097E-3</c:v>
                </c:pt>
                <c:pt idx="717">
                  <c:v>-4.8360824584960998E-3</c:v>
                </c:pt>
                <c:pt idx="718">
                  <c:v>-4.7583580017089896E-3</c:v>
                </c:pt>
                <c:pt idx="719">
                  <c:v>-4.6234130859375E-3</c:v>
                </c:pt>
                <c:pt idx="720">
                  <c:v>-4.7311782836914097E-3</c:v>
                </c:pt>
                <c:pt idx="721">
                  <c:v>-4.5733451843261701E-3</c:v>
                </c:pt>
                <c:pt idx="722">
                  <c:v>-4.4779777526855503E-3</c:v>
                </c:pt>
                <c:pt idx="723">
                  <c:v>-4.40216064453125E-3</c:v>
                </c:pt>
                <c:pt idx="724">
                  <c:v>-4.3373107910156302E-3</c:v>
                </c:pt>
                <c:pt idx="725">
                  <c:v>-4.1389465332031302E-3</c:v>
                </c:pt>
                <c:pt idx="726">
                  <c:v>-4.1131973266601597E-3</c:v>
                </c:pt>
                <c:pt idx="727">
                  <c:v>-3.9491653442382804E-3</c:v>
                </c:pt>
                <c:pt idx="728">
                  <c:v>-4.1136741638183602E-3</c:v>
                </c:pt>
                <c:pt idx="729">
                  <c:v>-4.0721893310546901E-3</c:v>
                </c:pt>
                <c:pt idx="730">
                  <c:v>-4.1494369506835998E-3</c:v>
                </c:pt>
                <c:pt idx="731">
                  <c:v>-4.0740966796875E-3</c:v>
                </c:pt>
                <c:pt idx="732">
                  <c:v>-4.1623115539550799E-3</c:v>
                </c:pt>
                <c:pt idx="733">
                  <c:v>-4.1251182556152396E-3</c:v>
                </c:pt>
                <c:pt idx="734">
                  <c:v>-4.0469169616699201E-3</c:v>
                </c:pt>
                <c:pt idx="735">
                  <c:v>-4.0340423583984401E-3</c:v>
                </c:pt>
                <c:pt idx="736">
                  <c:v>-4.1093826293945304E-3</c:v>
                </c:pt>
                <c:pt idx="737">
                  <c:v>-4.0831565856933602E-3</c:v>
                </c:pt>
                <c:pt idx="738">
                  <c:v>-4.0674209594726597E-3</c:v>
                </c:pt>
                <c:pt idx="739">
                  <c:v>-4.1484832763671901E-3</c:v>
                </c:pt>
                <c:pt idx="740">
                  <c:v>-4.0450096130371102E-3</c:v>
                </c:pt>
                <c:pt idx="741">
                  <c:v>-4.1270256042480503E-3</c:v>
                </c:pt>
                <c:pt idx="742">
                  <c:v>-4.0388107299804696E-3</c:v>
                </c:pt>
                <c:pt idx="743">
                  <c:v>-4.06646728515625E-3</c:v>
                </c:pt>
                <c:pt idx="744">
                  <c:v>-4.0845870971679696E-3</c:v>
                </c:pt>
                <c:pt idx="745">
                  <c:v>-4.1103363037109401E-3</c:v>
                </c:pt>
                <c:pt idx="746">
                  <c:v>-4.2815208435058602E-3</c:v>
                </c:pt>
                <c:pt idx="747">
                  <c:v>-4.1794776916503898E-3</c:v>
                </c:pt>
                <c:pt idx="748">
                  <c:v>-4.1165351867675799E-3</c:v>
                </c:pt>
                <c:pt idx="749">
                  <c:v>-4.1928291320800799E-3</c:v>
                </c:pt>
                <c:pt idx="750">
                  <c:v>-4.2581558227539097E-3</c:v>
                </c:pt>
                <c:pt idx="751">
                  <c:v>-4.1575431823730503E-3</c:v>
                </c:pt>
                <c:pt idx="752">
                  <c:v>-4.2591094970703099E-3</c:v>
                </c:pt>
                <c:pt idx="753">
                  <c:v>-4.241943359375E-3</c:v>
                </c:pt>
                <c:pt idx="754">
                  <c:v>-4.2886734008789097E-3</c:v>
                </c:pt>
                <c:pt idx="755">
                  <c:v>-4.32825088500977E-3</c:v>
                </c:pt>
                <c:pt idx="756">
                  <c:v>-4.3311119079589896E-3</c:v>
                </c:pt>
                <c:pt idx="757">
                  <c:v>-4.3344497680664097E-3</c:v>
                </c:pt>
                <c:pt idx="758">
                  <c:v>-4.4317245483398498E-3</c:v>
                </c:pt>
                <c:pt idx="759">
                  <c:v>-4.3606758117675799E-3</c:v>
                </c:pt>
                <c:pt idx="760">
                  <c:v>-4.3444633483886701E-3</c:v>
                </c:pt>
                <c:pt idx="761">
                  <c:v>-4.3854713439941398E-3</c:v>
                </c:pt>
                <c:pt idx="762">
                  <c:v>-4.41217422485352E-3</c:v>
                </c:pt>
                <c:pt idx="763">
                  <c:v>-4.3473243713378898E-3</c:v>
                </c:pt>
                <c:pt idx="764">
                  <c:v>-4.1842460632324201E-3</c:v>
                </c:pt>
                <c:pt idx="765">
                  <c:v>-4.4574737548828099E-3</c:v>
                </c:pt>
                <c:pt idx="766">
                  <c:v>-4.3559074401855503E-3</c:v>
                </c:pt>
                <c:pt idx="767">
                  <c:v>-4.3597221374511701E-3</c:v>
                </c:pt>
                <c:pt idx="768">
                  <c:v>-4.3506622314453099E-3</c:v>
                </c:pt>
                <c:pt idx="769">
                  <c:v>-4.2309761047363299E-3</c:v>
                </c:pt>
                <c:pt idx="770">
                  <c:v>-4.2796134948730503E-3</c:v>
                </c:pt>
                <c:pt idx="771">
                  <c:v>-4.6448707580566398E-3</c:v>
                </c:pt>
                <c:pt idx="772">
                  <c:v>-4.32062149047852E-3</c:v>
                </c:pt>
                <c:pt idx="773">
                  <c:v>-4.3444633483886701E-3</c:v>
                </c:pt>
                <c:pt idx="774">
                  <c:v>-4.5356750488281302E-3</c:v>
                </c:pt>
                <c:pt idx="775">
                  <c:v>-4.2710304260253898E-3</c:v>
                </c:pt>
                <c:pt idx="776">
                  <c:v>-4.1584968566894601E-3</c:v>
                </c:pt>
                <c:pt idx="777">
                  <c:v>-4.3559074401855503E-3</c:v>
                </c:pt>
                <c:pt idx="778">
                  <c:v>-4.3101310729980503E-3</c:v>
                </c:pt>
                <c:pt idx="779">
                  <c:v>-4.0984153747558602E-3</c:v>
                </c:pt>
                <c:pt idx="780">
                  <c:v>-4.3396949768066398E-3</c:v>
                </c:pt>
                <c:pt idx="781">
                  <c:v>-4.31299209594727E-3</c:v>
                </c:pt>
                <c:pt idx="782">
                  <c:v>-4.0302276611328099E-3</c:v>
                </c:pt>
                <c:pt idx="783">
                  <c:v>-4.0798187255859401E-3</c:v>
                </c:pt>
                <c:pt idx="784">
                  <c:v>-3.9782524108886701E-3</c:v>
                </c:pt>
                <c:pt idx="785">
                  <c:v>-3.9839744567871102E-3</c:v>
                </c:pt>
                <c:pt idx="786">
                  <c:v>-4.0187835693359401E-3</c:v>
                </c:pt>
                <c:pt idx="787">
                  <c:v>-3.8943290710449201E-3</c:v>
                </c:pt>
                <c:pt idx="788">
                  <c:v>-3.9701461791992196E-3</c:v>
                </c:pt>
                <c:pt idx="789">
                  <c:v>-3.9839744567871102E-3</c:v>
                </c:pt>
                <c:pt idx="790">
                  <c:v>-3.8771629333496098E-3</c:v>
                </c:pt>
                <c:pt idx="791">
                  <c:v>-4.0135383605957101E-3</c:v>
                </c:pt>
                <c:pt idx="792">
                  <c:v>-3.8771629333496098E-3</c:v>
                </c:pt>
                <c:pt idx="793">
                  <c:v>-3.90863418579102E-3</c:v>
                </c:pt>
                <c:pt idx="794">
                  <c:v>-3.8480758666992201E-3</c:v>
                </c:pt>
                <c:pt idx="795">
                  <c:v>-3.5967826843261701E-3</c:v>
                </c:pt>
                <c:pt idx="796">
                  <c:v>-3.8180351257324201E-3</c:v>
                </c:pt>
                <c:pt idx="797">
                  <c:v>-3.5886764526367201E-3</c:v>
                </c:pt>
                <c:pt idx="798">
                  <c:v>-3.8151741027832101E-3</c:v>
                </c:pt>
                <c:pt idx="799">
                  <c:v>-3.77655029296875E-3</c:v>
                </c:pt>
                <c:pt idx="800">
                  <c:v>-4.0869712829589896E-3</c:v>
                </c:pt>
                <c:pt idx="801">
                  <c:v>-3.5023689270019601E-3</c:v>
                </c:pt>
                <c:pt idx="802">
                  <c:v>-3.7193298339843802E-3</c:v>
                </c:pt>
                <c:pt idx="803">
                  <c:v>-3.72552871704102E-3</c:v>
                </c:pt>
                <c:pt idx="804">
                  <c:v>-3.4427642822265599E-3</c:v>
                </c:pt>
                <c:pt idx="805">
                  <c:v>-3.5948753356933598E-3</c:v>
                </c:pt>
                <c:pt idx="806">
                  <c:v>-3.9577484130859401E-3</c:v>
                </c:pt>
                <c:pt idx="807">
                  <c:v>-3.6935806274414102E-3</c:v>
                </c:pt>
                <c:pt idx="808">
                  <c:v>-4.0912628173828099E-3</c:v>
                </c:pt>
                <c:pt idx="809">
                  <c:v>-3.9448738098144601E-3</c:v>
                </c:pt>
                <c:pt idx="810">
                  <c:v>-3.8790702819824201E-3</c:v>
                </c:pt>
                <c:pt idx="811">
                  <c:v>-3.7593841552734401E-3</c:v>
                </c:pt>
                <c:pt idx="812">
                  <c:v>-3.9916038513183602E-3</c:v>
                </c:pt>
                <c:pt idx="813">
                  <c:v>-3.9453506469726597E-3</c:v>
                </c:pt>
                <c:pt idx="814">
                  <c:v>-3.8909912109375E-3</c:v>
                </c:pt>
                <c:pt idx="815">
                  <c:v>-4.15277481079102E-3</c:v>
                </c:pt>
                <c:pt idx="816">
                  <c:v>-4.2996406555175799E-3</c:v>
                </c:pt>
                <c:pt idx="817">
                  <c:v>-4.6620368957519601E-3</c:v>
                </c:pt>
                <c:pt idx="818">
                  <c:v>-4.4093132019043003E-3</c:v>
                </c:pt>
                <c:pt idx="819">
                  <c:v>-4.2862892150878898E-3</c:v>
                </c:pt>
                <c:pt idx="820">
                  <c:v>-4.8098564147949201E-3</c:v>
                </c:pt>
                <c:pt idx="821">
                  <c:v>-4.2123794555664097E-3</c:v>
                </c:pt>
                <c:pt idx="822">
                  <c:v>-4.4460296630859401E-3</c:v>
                </c:pt>
                <c:pt idx="823">
                  <c:v>-4.30536270141602E-3</c:v>
                </c:pt>
                <c:pt idx="824">
                  <c:v>-4.7507286071777396E-3</c:v>
                </c:pt>
                <c:pt idx="825">
                  <c:v>-4.5332908630371102E-3</c:v>
                </c:pt>
                <c:pt idx="826">
                  <c:v>-4.7841072082519601E-3</c:v>
                </c:pt>
                <c:pt idx="827">
                  <c:v>-4.7202110290527396E-3</c:v>
                </c:pt>
                <c:pt idx="828">
                  <c:v>-4.9343109130859401E-3</c:v>
                </c:pt>
                <c:pt idx="829">
                  <c:v>-4.7459602355957101E-3</c:v>
                </c:pt>
                <c:pt idx="830">
                  <c:v>-5.0764083862304696E-3</c:v>
                </c:pt>
                <c:pt idx="831">
                  <c:v>-4.7006607055664097E-3</c:v>
                </c:pt>
                <c:pt idx="832">
                  <c:v>-5.4078102111816398E-3</c:v>
                </c:pt>
                <c:pt idx="833">
                  <c:v>-5.1727294921875E-3</c:v>
                </c:pt>
                <c:pt idx="834">
                  <c:v>-4.6720504760742196E-3</c:v>
                </c:pt>
                <c:pt idx="835">
                  <c:v>-5.1846504211425799E-3</c:v>
                </c:pt>
                <c:pt idx="836">
                  <c:v>-5.0539970397949201E-3</c:v>
                </c:pt>
                <c:pt idx="837">
                  <c:v>-5.4492950439453203E-3</c:v>
                </c:pt>
                <c:pt idx="838">
                  <c:v>-5.1035881042480503E-3</c:v>
                </c:pt>
                <c:pt idx="839">
                  <c:v>-5.8927536010742196E-3</c:v>
                </c:pt>
                <c:pt idx="840">
                  <c:v>-4.96912002563477E-3</c:v>
                </c:pt>
                <c:pt idx="841">
                  <c:v>-5.5599212646484401E-3</c:v>
                </c:pt>
                <c:pt idx="842">
                  <c:v>-5.1479339599609401E-3</c:v>
                </c:pt>
                <c:pt idx="843">
                  <c:v>-5.4583549499511701E-3</c:v>
                </c:pt>
                <c:pt idx="844">
                  <c:v>-5.8608055114746102E-3</c:v>
                </c:pt>
                <c:pt idx="845">
                  <c:v>-6.1521530151367196E-3</c:v>
                </c:pt>
                <c:pt idx="846">
                  <c:v>-4.8556327819824201E-3</c:v>
                </c:pt>
                <c:pt idx="847">
                  <c:v>-6.7052841186523498E-3</c:v>
                </c:pt>
                <c:pt idx="848">
                  <c:v>-4.4803619384765599E-3</c:v>
                </c:pt>
                <c:pt idx="849">
                  <c:v>-5.48553466796875E-3</c:v>
                </c:pt>
                <c:pt idx="850">
                  <c:v>-5.6562423706054696E-3</c:v>
                </c:pt>
                <c:pt idx="851">
                  <c:v>-5.60760498046875E-3</c:v>
                </c:pt>
                <c:pt idx="852">
                  <c:v>-5.6452751159668003E-3</c:v>
                </c:pt>
                <c:pt idx="853">
                  <c:v>-5.7692527770996102E-3</c:v>
                </c:pt>
                <c:pt idx="854">
                  <c:v>-5.3105354309082101E-3</c:v>
                </c:pt>
                <c:pt idx="855">
                  <c:v>-5.8169364929199201E-3</c:v>
                </c:pt>
                <c:pt idx="856">
                  <c:v>-6.3123703002929696E-3</c:v>
                </c:pt>
                <c:pt idx="857">
                  <c:v>-6.1879158020019601E-3</c:v>
                </c:pt>
                <c:pt idx="858">
                  <c:v>-5.8026313781738299E-3</c:v>
                </c:pt>
                <c:pt idx="859">
                  <c:v>-6.4301490783691398E-3</c:v>
                </c:pt>
                <c:pt idx="860">
                  <c:v>-5.8979988098144601E-3</c:v>
                </c:pt>
                <c:pt idx="861">
                  <c:v>-5.1202774047851597E-3</c:v>
                </c:pt>
                <c:pt idx="862">
                  <c:v>-4.6024322509765599E-3</c:v>
                </c:pt>
                <c:pt idx="863">
                  <c:v>-5.5279731750488299E-3</c:v>
                </c:pt>
                <c:pt idx="864">
                  <c:v>-5.0621032714843802E-3</c:v>
                </c:pt>
                <c:pt idx="865">
                  <c:v>-5.5589675903320304E-3</c:v>
                </c:pt>
                <c:pt idx="866">
                  <c:v>-5.4197311401367196E-3</c:v>
                </c:pt>
                <c:pt idx="867">
                  <c:v>-6.1960220336914097E-3</c:v>
                </c:pt>
                <c:pt idx="868">
                  <c:v>-6.2994956970214896E-3</c:v>
                </c:pt>
                <c:pt idx="869">
                  <c:v>-7.7328681945800799E-3</c:v>
                </c:pt>
                <c:pt idx="870">
                  <c:v>-6.5050125122070304E-3</c:v>
                </c:pt>
                <c:pt idx="871">
                  <c:v>-6.7219734191894601E-3</c:v>
                </c:pt>
                <c:pt idx="872">
                  <c:v>-7.0972442626953203E-3</c:v>
                </c:pt>
                <c:pt idx="873">
                  <c:v>-5.4602622985839896E-3</c:v>
                </c:pt>
                <c:pt idx="874">
                  <c:v>-6.3266754150390703E-3</c:v>
                </c:pt>
                <c:pt idx="875">
                  <c:v>-6.8578720092773498E-3</c:v>
                </c:pt>
                <c:pt idx="876">
                  <c:v>-5.6157112121582101E-3</c:v>
                </c:pt>
                <c:pt idx="877">
                  <c:v>-5.523681640625E-3</c:v>
                </c:pt>
                <c:pt idx="878">
                  <c:v>-6.5345764160156302E-3</c:v>
                </c:pt>
                <c:pt idx="879">
                  <c:v>-5.2003860473632804E-3</c:v>
                </c:pt>
                <c:pt idx="880">
                  <c:v>-5.4554939270019601E-3</c:v>
                </c:pt>
                <c:pt idx="881">
                  <c:v>-6.2465667724609401E-3</c:v>
                </c:pt>
                <c:pt idx="882">
                  <c:v>-6.6213607788085998E-3</c:v>
                </c:pt>
                <c:pt idx="883">
                  <c:v>-4.7373771667480503E-3</c:v>
                </c:pt>
                <c:pt idx="884">
                  <c:v>-5.4697990417480503E-3</c:v>
                </c:pt>
                <c:pt idx="885">
                  <c:v>-7.9774856567382795E-3</c:v>
                </c:pt>
                <c:pt idx="886">
                  <c:v>-4.3916702270507804E-3</c:v>
                </c:pt>
                <c:pt idx="887">
                  <c:v>-6.4940452575683602E-3</c:v>
                </c:pt>
                <c:pt idx="888">
                  <c:v>-5.1889419555664097E-3</c:v>
                </c:pt>
                <c:pt idx="889">
                  <c:v>-5.1970481872558602E-3</c:v>
                </c:pt>
                <c:pt idx="890">
                  <c:v>-7.2593688964843802E-3</c:v>
                </c:pt>
                <c:pt idx="891">
                  <c:v>-7.5750350952148498E-3</c:v>
                </c:pt>
                <c:pt idx="892">
                  <c:v>-5.5918693542480503E-3</c:v>
                </c:pt>
                <c:pt idx="893">
                  <c:v>-8.2249641418457101E-3</c:v>
                </c:pt>
                <c:pt idx="894">
                  <c:v>-7.0719718933105503E-3</c:v>
                </c:pt>
                <c:pt idx="895">
                  <c:v>-6.5746307373046901E-3</c:v>
                </c:pt>
                <c:pt idx="896">
                  <c:v>-6.9746971130371102E-3</c:v>
                </c:pt>
                <c:pt idx="897">
                  <c:v>-6.0262680053710998E-3</c:v>
                </c:pt>
                <c:pt idx="898">
                  <c:v>-5.5398941040039097E-3</c:v>
                </c:pt>
                <c:pt idx="899">
                  <c:v>-5.97620010375977E-3</c:v>
                </c:pt>
                <c:pt idx="900">
                  <c:v>-5.9347152709960998E-3</c:v>
                </c:pt>
                <c:pt idx="901">
                  <c:v>-7.3461532592773498E-3</c:v>
                </c:pt>
                <c:pt idx="902">
                  <c:v>-3.9820671081543003E-3</c:v>
                </c:pt>
                <c:pt idx="903">
                  <c:v>-9.9806785583496094E-3</c:v>
                </c:pt>
                <c:pt idx="904">
                  <c:v>-4.6372413635253898E-3</c:v>
                </c:pt>
                <c:pt idx="905">
                  <c:v>-7.92694091796875E-3</c:v>
                </c:pt>
                <c:pt idx="906">
                  <c:v>-2.9025077819824201E-3</c:v>
                </c:pt>
                <c:pt idx="907">
                  <c:v>-6.5617561340332101E-3</c:v>
                </c:pt>
                <c:pt idx="908">
                  <c:v>-4.6873092651367196E-3</c:v>
                </c:pt>
                <c:pt idx="909">
                  <c:v>-1.0091781616211E-2</c:v>
                </c:pt>
                <c:pt idx="910">
                  <c:v>-1.61409378051758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0D97-430F-92D8-4B4701BAE22F}"/>
            </c:ext>
          </c:extLst>
        </c:ser>
        <c:ser>
          <c:idx val="8"/>
          <c:order val="8"/>
          <c:tx>
            <c:v>+16 microL</c:v>
          </c:tx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9'!$B$2:$B$912</c:f>
              <c:numCache>
                <c:formatCode>General</c:formatCode>
                <c:ptCount val="911"/>
                <c:pt idx="0">
                  <c:v>0.15310716629028301</c:v>
                </c:pt>
                <c:pt idx="1">
                  <c:v>-0.73247146606445301</c:v>
                </c:pt>
                <c:pt idx="2">
                  <c:v>-0.17393732070922899</c:v>
                </c:pt>
                <c:pt idx="3">
                  <c:v>-0.37599754333496099</c:v>
                </c:pt>
                <c:pt idx="4">
                  <c:v>-0.78711700439453203</c:v>
                </c:pt>
                <c:pt idx="5">
                  <c:v>-0.42537879943847701</c:v>
                </c:pt>
                <c:pt idx="6">
                  <c:v>-0.80217885971069403</c:v>
                </c:pt>
                <c:pt idx="7">
                  <c:v>-0.59234428405761697</c:v>
                </c:pt>
                <c:pt idx="8">
                  <c:v>-0.97073316574096702</c:v>
                </c:pt>
                <c:pt idx="9">
                  <c:v>-0.49541902542114302</c:v>
                </c:pt>
                <c:pt idx="10">
                  <c:v>0.42514705657959001</c:v>
                </c:pt>
                <c:pt idx="11">
                  <c:v>-2.0866394042968802E-3</c:v>
                </c:pt>
                <c:pt idx="12">
                  <c:v>-0.489286899566651</c:v>
                </c:pt>
                <c:pt idx="13">
                  <c:v>-0.96200942993164096</c:v>
                </c:pt>
                <c:pt idx="14">
                  <c:v>-0.319322109222412</c:v>
                </c:pt>
                <c:pt idx="15">
                  <c:v>-0.26742601394653298</c:v>
                </c:pt>
                <c:pt idx="16">
                  <c:v>4.63213920593262E-2</c:v>
                </c:pt>
                <c:pt idx="17">
                  <c:v>-0.29218387603759799</c:v>
                </c:pt>
                <c:pt idx="18">
                  <c:v>0.375796318054199</c:v>
                </c:pt>
                <c:pt idx="19">
                  <c:v>0.162386894226074</c:v>
                </c:pt>
                <c:pt idx="20">
                  <c:v>-1.0623912811279299</c:v>
                </c:pt>
                <c:pt idx="21">
                  <c:v>-0.65984582901000999</c:v>
                </c:pt>
                <c:pt idx="22">
                  <c:v>-0.29950857162475603</c:v>
                </c:pt>
                <c:pt idx="23">
                  <c:v>-0.47117233276367199</c:v>
                </c:pt>
                <c:pt idx="24">
                  <c:v>-0.30103015899658198</c:v>
                </c:pt>
                <c:pt idx="25">
                  <c:v>0.46795654296875</c:v>
                </c:pt>
                <c:pt idx="26">
                  <c:v>-0.496859550476074</c:v>
                </c:pt>
                <c:pt idx="27">
                  <c:v>0.11609077453613301</c:v>
                </c:pt>
                <c:pt idx="28">
                  <c:v>-0.10162353515625</c:v>
                </c:pt>
                <c:pt idx="29">
                  <c:v>-0.81689214706420898</c:v>
                </c:pt>
                <c:pt idx="30">
                  <c:v>0.125709533691406</c:v>
                </c:pt>
                <c:pt idx="31">
                  <c:v>-0.21845626831054701</c:v>
                </c:pt>
                <c:pt idx="32">
                  <c:v>-0.690809726715088</c:v>
                </c:pt>
                <c:pt idx="33">
                  <c:v>0.70715379714965898</c:v>
                </c:pt>
                <c:pt idx="34">
                  <c:v>0.95342302322387695</c:v>
                </c:pt>
                <c:pt idx="35">
                  <c:v>0.39771270751953097</c:v>
                </c:pt>
                <c:pt idx="36">
                  <c:v>-0.146100044250488</c:v>
                </c:pt>
                <c:pt idx="37">
                  <c:v>0.44580745697021501</c:v>
                </c:pt>
                <c:pt idx="38">
                  <c:v>-0.151496887207031</c:v>
                </c:pt>
                <c:pt idx="39">
                  <c:v>-0.221959114074707</c:v>
                </c:pt>
                <c:pt idx="40">
                  <c:v>0.49656581878662098</c:v>
                </c:pt>
                <c:pt idx="41">
                  <c:v>0.48078584671020502</c:v>
                </c:pt>
                <c:pt idx="42">
                  <c:v>0.35411167144775402</c:v>
                </c:pt>
                <c:pt idx="43">
                  <c:v>0.62475442886352595</c:v>
                </c:pt>
                <c:pt idx="44">
                  <c:v>-0.59770631790161199</c:v>
                </c:pt>
                <c:pt idx="45">
                  <c:v>-0.486340522766113</c:v>
                </c:pt>
                <c:pt idx="46">
                  <c:v>0.52982425689697299</c:v>
                </c:pt>
                <c:pt idx="47">
                  <c:v>0.46861171722412098</c:v>
                </c:pt>
                <c:pt idx="48">
                  <c:v>0.14709377288818401</c:v>
                </c:pt>
                <c:pt idx="49">
                  <c:v>0.40692043304443398</c:v>
                </c:pt>
                <c:pt idx="50">
                  <c:v>0.46855401992797902</c:v>
                </c:pt>
                <c:pt idx="51">
                  <c:v>0.65605115890502996</c:v>
                </c:pt>
                <c:pt idx="52">
                  <c:v>0.54037904739379905</c:v>
                </c:pt>
                <c:pt idx="53">
                  <c:v>-3.1190872192382799E-2</c:v>
                </c:pt>
                <c:pt idx="54">
                  <c:v>0.83249139785766602</c:v>
                </c:pt>
                <c:pt idx="55">
                  <c:v>0.88963031768798795</c:v>
                </c:pt>
                <c:pt idx="56">
                  <c:v>0.70310401916503895</c:v>
                </c:pt>
                <c:pt idx="57">
                  <c:v>0.59073591232299805</c:v>
                </c:pt>
                <c:pt idx="58">
                  <c:v>0.28896522521972701</c:v>
                </c:pt>
                <c:pt idx="59">
                  <c:v>0.949496269226074</c:v>
                </c:pt>
                <c:pt idx="60">
                  <c:v>0.77768421173095703</c:v>
                </c:pt>
                <c:pt idx="61">
                  <c:v>0.998626708984375</c:v>
                </c:pt>
                <c:pt idx="62">
                  <c:v>0.56316900253295898</c:v>
                </c:pt>
                <c:pt idx="63">
                  <c:v>0.36682987213134799</c:v>
                </c:pt>
                <c:pt idx="64">
                  <c:v>0.53569746017456099</c:v>
                </c:pt>
                <c:pt idx="65">
                  <c:v>0.53869485855102595</c:v>
                </c:pt>
                <c:pt idx="66">
                  <c:v>1.3529253005981501</c:v>
                </c:pt>
                <c:pt idx="67">
                  <c:v>1.0313458442687999</c:v>
                </c:pt>
                <c:pt idx="68">
                  <c:v>1.11178874969483</c:v>
                </c:pt>
                <c:pt idx="69">
                  <c:v>0.79729986190795898</c:v>
                </c:pt>
                <c:pt idx="70">
                  <c:v>0.72435808181762695</c:v>
                </c:pt>
                <c:pt idx="71">
                  <c:v>0.73121643066406306</c:v>
                </c:pt>
                <c:pt idx="72">
                  <c:v>0.69428777694702204</c:v>
                </c:pt>
                <c:pt idx="73">
                  <c:v>0.70046758651733398</c:v>
                </c:pt>
                <c:pt idx="74">
                  <c:v>0.69995737075805697</c:v>
                </c:pt>
                <c:pt idx="75">
                  <c:v>0.691861152648926</c:v>
                </c:pt>
                <c:pt idx="76">
                  <c:v>0.69783306121826205</c:v>
                </c:pt>
                <c:pt idx="77">
                  <c:v>0.695556640625</c:v>
                </c:pt>
                <c:pt idx="78">
                  <c:v>0.69531059265136697</c:v>
                </c:pt>
                <c:pt idx="79">
                  <c:v>0.69874048233032304</c:v>
                </c:pt>
                <c:pt idx="80">
                  <c:v>0.70407056808471702</c:v>
                </c:pt>
                <c:pt idx="81">
                  <c:v>0.70505762100219804</c:v>
                </c:pt>
                <c:pt idx="82">
                  <c:v>0.70448541641235396</c:v>
                </c:pt>
                <c:pt idx="83">
                  <c:v>0.708188056945801</c:v>
                </c:pt>
                <c:pt idx="84">
                  <c:v>0.70913171768188499</c:v>
                </c:pt>
                <c:pt idx="85">
                  <c:v>0.70629215240478505</c:v>
                </c:pt>
                <c:pt idx="86">
                  <c:v>0.70576906204223699</c:v>
                </c:pt>
                <c:pt idx="87">
                  <c:v>0.70471906661987305</c:v>
                </c:pt>
                <c:pt idx="88">
                  <c:v>0.700167655944825</c:v>
                </c:pt>
                <c:pt idx="89">
                  <c:v>0.69663000106811601</c:v>
                </c:pt>
                <c:pt idx="90">
                  <c:v>0.69191026687622104</c:v>
                </c:pt>
                <c:pt idx="91">
                  <c:v>0.685011386871338</c:v>
                </c:pt>
                <c:pt idx="92">
                  <c:v>0.6802978515625</c:v>
                </c:pt>
                <c:pt idx="93">
                  <c:v>0.67222642898559604</c:v>
                </c:pt>
                <c:pt idx="94">
                  <c:v>0.66386127471923895</c:v>
                </c:pt>
                <c:pt idx="95">
                  <c:v>0.65514612197875999</c:v>
                </c:pt>
                <c:pt idx="96">
                  <c:v>0.64437103271484397</c:v>
                </c:pt>
                <c:pt idx="97">
                  <c:v>0.63318920135498102</c:v>
                </c:pt>
                <c:pt idx="98">
                  <c:v>0.62114572525024403</c:v>
                </c:pt>
                <c:pt idx="99">
                  <c:v>0.60663986206054699</c:v>
                </c:pt>
                <c:pt idx="100">
                  <c:v>0.59293413162231501</c:v>
                </c:pt>
                <c:pt idx="101">
                  <c:v>0.577983379364014</c:v>
                </c:pt>
                <c:pt idx="102">
                  <c:v>0.56395626068115301</c:v>
                </c:pt>
                <c:pt idx="103">
                  <c:v>0.55012130737304699</c:v>
                </c:pt>
                <c:pt idx="104">
                  <c:v>0.53574848175048895</c:v>
                </c:pt>
                <c:pt idx="105">
                  <c:v>0.52238225936889704</c:v>
                </c:pt>
                <c:pt idx="106">
                  <c:v>0.51059675216674805</c:v>
                </c:pt>
                <c:pt idx="107">
                  <c:v>0.498518466949463</c:v>
                </c:pt>
                <c:pt idx="108">
                  <c:v>0.48558139801025402</c:v>
                </c:pt>
                <c:pt idx="109">
                  <c:v>0.47556877136230502</c:v>
                </c:pt>
                <c:pt idx="110">
                  <c:v>0.46478176116943398</c:v>
                </c:pt>
                <c:pt idx="111">
                  <c:v>0.45412492752075201</c:v>
                </c:pt>
                <c:pt idx="112">
                  <c:v>0.44527673721313499</c:v>
                </c:pt>
                <c:pt idx="113">
                  <c:v>0.43580245971679699</c:v>
                </c:pt>
                <c:pt idx="114">
                  <c:v>0.426104545593262</c:v>
                </c:pt>
                <c:pt idx="115">
                  <c:v>0.41932487487793002</c:v>
                </c:pt>
                <c:pt idx="116">
                  <c:v>0.4116530418396</c:v>
                </c:pt>
                <c:pt idx="117">
                  <c:v>0.403872489929199</c:v>
                </c:pt>
                <c:pt idx="118">
                  <c:v>0.39666271209716802</c:v>
                </c:pt>
                <c:pt idx="119">
                  <c:v>0.39160585403442399</c:v>
                </c:pt>
                <c:pt idx="120">
                  <c:v>0.38440847396850603</c:v>
                </c:pt>
                <c:pt idx="121">
                  <c:v>0.37976598739624001</c:v>
                </c:pt>
                <c:pt idx="122">
                  <c:v>0.374513149261475</c:v>
                </c:pt>
                <c:pt idx="123">
                  <c:v>0.369030952453613</c:v>
                </c:pt>
                <c:pt idx="124">
                  <c:v>0.363859653472901</c:v>
                </c:pt>
                <c:pt idx="125">
                  <c:v>0.35971593856811501</c:v>
                </c:pt>
                <c:pt idx="126">
                  <c:v>0.354734897613526</c:v>
                </c:pt>
                <c:pt idx="127">
                  <c:v>0.35058927536010798</c:v>
                </c:pt>
                <c:pt idx="128">
                  <c:v>0.34628057479858398</c:v>
                </c:pt>
                <c:pt idx="129">
                  <c:v>0.34349822998046903</c:v>
                </c:pt>
                <c:pt idx="130">
                  <c:v>0.33924913406372098</c:v>
                </c:pt>
                <c:pt idx="131">
                  <c:v>0.33562278747558599</c:v>
                </c:pt>
                <c:pt idx="132">
                  <c:v>0.33243131637573298</c:v>
                </c:pt>
                <c:pt idx="133">
                  <c:v>0.32784175872802801</c:v>
                </c:pt>
                <c:pt idx="134">
                  <c:v>0.32382297515869202</c:v>
                </c:pt>
                <c:pt idx="135">
                  <c:v>0.31980276107788103</c:v>
                </c:pt>
                <c:pt idx="136">
                  <c:v>0.31504249572753901</c:v>
                </c:pt>
                <c:pt idx="137">
                  <c:v>0.30999994277954102</c:v>
                </c:pt>
                <c:pt idx="138">
                  <c:v>0.304790019989014</c:v>
                </c:pt>
                <c:pt idx="139">
                  <c:v>0.29948663711547902</c:v>
                </c:pt>
                <c:pt idx="140">
                  <c:v>0.29352521896362299</c:v>
                </c:pt>
                <c:pt idx="141">
                  <c:v>0.28740453720092801</c:v>
                </c:pt>
                <c:pt idx="142">
                  <c:v>0.28134870529174799</c:v>
                </c:pt>
                <c:pt idx="143">
                  <c:v>0.274279594421387</c:v>
                </c:pt>
                <c:pt idx="144">
                  <c:v>0.26698684692382801</c:v>
                </c:pt>
                <c:pt idx="145">
                  <c:v>0.25983095169067399</c:v>
                </c:pt>
                <c:pt idx="146">
                  <c:v>0.25174903869628901</c:v>
                </c:pt>
                <c:pt idx="147">
                  <c:v>0.24335670471191401</c:v>
                </c:pt>
                <c:pt idx="148">
                  <c:v>0.23633670806884799</c:v>
                </c:pt>
                <c:pt idx="149">
                  <c:v>0.227105617523194</c:v>
                </c:pt>
                <c:pt idx="150">
                  <c:v>0.21997785568237299</c:v>
                </c:pt>
                <c:pt idx="151">
                  <c:v>0.211812019348145</c:v>
                </c:pt>
                <c:pt idx="152">
                  <c:v>0.203567504882813</c:v>
                </c:pt>
                <c:pt idx="153">
                  <c:v>0.19511795043945299</c:v>
                </c:pt>
                <c:pt idx="154">
                  <c:v>0.18672990798950201</c:v>
                </c:pt>
                <c:pt idx="155">
                  <c:v>0.17853450775146501</c:v>
                </c:pt>
                <c:pt idx="156">
                  <c:v>0.17033338546752999</c:v>
                </c:pt>
                <c:pt idx="157">
                  <c:v>0.16209983825683599</c:v>
                </c:pt>
                <c:pt idx="158">
                  <c:v>0.153605937957764</c:v>
                </c:pt>
                <c:pt idx="159">
                  <c:v>0.145132541656494</c:v>
                </c:pt>
                <c:pt idx="160">
                  <c:v>0.136549472808838</c:v>
                </c:pt>
                <c:pt idx="161">
                  <c:v>0.12761640548706099</c:v>
                </c:pt>
                <c:pt idx="162">
                  <c:v>0.119908809661865</c:v>
                </c:pt>
                <c:pt idx="163">
                  <c:v>0.11203575134277401</c:v>
                </c:pt>
                <c:pt idx="164">
                  <c:v>0.104460716247559</c:v>
                </c:pt>
                <c:pt idx="165">
                  <c:v>9.7701549530029297E-2</c:v>
                </c:pt>
                <c:pt idx="166">
                  <c:v>9.1025829315185602E-2</c:v>
                </c:pt>
                <c:pt idx="167">
                  <c:v>8.51702690124512E-2</c:v>
                </c:pt>
                <c:pt idx="168">
                  <c:v>8.0739021301269601E-2</c:v>
                </c:pt>
                <c:pt idx="169">
                  <c:v>7.6335906982421903E-2</c:v>
                </c:pt>
                <c:pt idx="170">
                  <c:v>7.2522640228271498E-2</c:v>
                </c:pt>
                <c:pt idx="171">
                  <c:v>6.9172859191894601E-2</c:v>
                </c:pt>
                <c:pt idx="172">
                  <c:v>6.59136772155762E-2</c:v>
                </c:pt>
                <c:pt idx="173">
                  <c:v>6.3519001007080106E-2</c:v>
                </c:pt>
                <c:pt idx="174">
                  <c:v>5.97381591796875E-2</c:v>
                </c:pt>
                <c:pt idx="175">
                  <c:v>5.5237770080566399E-2</c:v>
                </c:pt>
                <c:pt idx="176">
                  <c:v>5.3695201873779297E-2</c:v>
                </c:pt>
                <c:pt idx="177">
                  <c:v>5.14025688171387E-2</c:v>
                </c:pt>
                <c:pt idx="178">
                  <c:v>4.9835205078125E-2</c:v>
                </c:pt>
                <c:pt idx="179">
                  <c:v>4.76632118225098E-2</c:v>
                </c:pt>
                <c:pt idx="180">
                  <c:v>4.6366691589355503E-2</c:v>
                </c:pt>
                <c:pt idx="181">
                  <c:v>4.50634956359863E-2</c:v>
                </c:pt>
                <c:pt idx="182">
                  <c:v>4.3632030487060602E-2</c:v>
                </c:pt>
                <c:pt idx="183">
                  <c:v>4.2775630950927797E-2</c:v>
                </c:pt>
                <c:pt idx="184">
                  <c:v>4.1312217712402399E-2</c:v>
                </c:pt>
                <c:pt idx="185">
                  <c:v>4.0800094604492201E-2</c:v>
                </c:pt>
                <c:pt idx="186">
                  <c:v>3.9475440979003899E-2</c:v>
                </c:pt>
                <c:pt idx="187">
                  <c:v>3.83257865905762E-2</c:v>
                </c:pt>
                <c:pt idx="188">
                  <c:v>3.8254737854003899E-2</c:v>
                </c:pt>
                <c:pt idx="189">
                  <c:v>3.7442207336425802E-2</c:v>
                </c:pt>
                <c:pt idx="190">
                  <c:v>3.75008583068848E-2</c:v>
                </c:pt>
                <c:pt idx="191">
                  <c:v>3.6403656005859403E-2</c:v>
                </c:pt>
                <c:pt idx="192">
                  <c:v>3.6371231079101597E-2</c:v>
                </c:pt>
                <c:pt idx="193">
                  <c:v>3.5624504089355503E-2</c:v>
                </c:pt>
                <c:pt idx="194">
                  <c:v>3.4979820251464899E-2</c:v>
                </c:pt>
                <c:pt idx="195">
                  <c:v>3.47695350646973E-2</c:v>
                </c:pt>
                <c:pt idx="196">
                  <c:v>3.4878253936767599E-2</c:v>
                </c:pt>
                <c:pt idx="197">
                  <c:v>3.5267829895019601E-2</c:v>
                </c:pt>
                <c:pt idx="198">
                  <c:v>3.4942150115966797E-2</c:v>
                </c:pt>
                <c:pt idx="199">
                  <c:v>3.4647941589355503E-2</c:v>
                </c:pt>
                <c:pt idx="200">
                  <c:v>3.3283233642578097E-2</c:v>
                </c:pt>
                <c:pt idx="201">
                  <c:v>3.1994342803955099E-2</c:v>
                </c:pt>
                <c:pt idx="202">
                  <c:v>3.2258987426757799E-2</c:v>
                </c:pt>
                <c:pt idx="203">
                  <c:v>3.2425403594970703E-2</c:v>
                </c:pt>
                <c:pt idx="204">
                  <c:v>3.2484531402587898E-2</c:v>
                </c:pt>
                <c:pt idx="205">
                  <c:v>3.2161712646484403E-2</c:v>
                </c:pt>
                <c:pt idx="206">
                  <c:v>3.2225131988525398E-2</c:v>
                </c:pt>
                <c:pt idx="207">
                  <c:v>3.1678199768066399E-2</c:v>
                </c:pt>
                <c:pt idx="208">
                  <c:v>3.0424118041992201E-2</c:v>
                </c:pt>
                <c:pt idx="209">
                  <c:v>3.15289497375488E-2</c:v>
                </c:pt>
                <c:pt idx="210">
                  <c:v>3.1591892242431703E-2</c:v>
                </c:pt>
                <c:pt idx="211">
                  <c:v>3.05638313293457E-2</c:v>
                </c:pt>
                <c:pt idx="212">
                  <c:v>2.94861793518067E-2</c:v>
                </c:pt>
                <c:pt idx="213">
                  <c:v>2.9506683349609399E-2</c:v>
                </c:pt>
                <c:pt idx="214">
                  <c:v>2.9385089874267599E-2</c:v>
                </c:pt>
                <c:pt idx="215">
                  <c:v>2.87628173828125E-2</c:v>
                </c:pt>
                <c:pt idx="216">
                  <c:v>3.02176475524903E-2</c:v>
                </c:pt>
                <c:pt idx="217">
                  <c:v>3.09700965881348E-2</c:v>
                </c:pt>
                <c:pt idx="218">
                  <c:v>2.8754234313964899E-2</c:v>
                </c:pt>
                <c:pt idx="219">
                  <c:v>2.72822380065918E-2</c:v>
                </c:pt>
                <c:pt idx="220">
                  <c:v>2.69775390625E-2</c:v>
                </c:pt>
                <c:pt idx="221">
                  <c:v>2.6847362518310599E-2</c:v>
                </c:pt>
                <c:pt idx="222">
                  <c:v>2.5803565979003899E-2</c:v>
                </c:pt>
                <c:pt idx="223">
                  <c:v>2.64344215393067E-2</c:v>
                </c:pt>
                <c:pt idx="224">
                  <c:v>2.6506423950195299E-2</c:v>
                </c:pt>
                <c:pt idx="225">
                  <c:v>2.57668495178223E-2</c:v>
                </c:pt>
                <c:pt idx="226">
                  <c:v>2.4692535400390601E-2</c:v>
                </c:pt>
                <c:pt idx="227">
                  <c:v>2.5583267211914101E-2</c:v>
                </c:pt>
                <c:pt idx="228">
                  <c:v>2.7054786682128899E-2</c:v>
                </c:pt>
                <c:pt idx="229">
                  <c:v>2.4667263031005901E-2</c:v>
                </c:pt>
                <c:pt idx="230">
                  <c:v>2.51975059509278E-2</c:v>
                </c:pt>
                <c:pt idx="231">
                  <c:v>2.4839401245117201E-2</c:v>
                </c:pt>
                <c:pt idx="232">
                  <c:v>2.3909091949462901E-2</c:v>
                </c:pt>
                <c:pt idx="233">
                  <c:v>2.45723724365235E-2</c:v>
                </c:pt>
                <c:pt idx="234">
                  <c:v>2.4080276489257799E-2</c:v>
                </c:pt>
                <c:pt idx="235">
                  <c:v>2.3129940032959002E-2</c:v>
                </c:pt>
                <c:pt idx="236">
                  <c:v>2.2371768951415998E-2</c:v>
                </c:pt>
                <c:pt idx="237">
                  <c:v>2.24509239196778E-2</c:v>
                </c:pt>
                <c:pt idx="238">
                  <c:v>2.2306919097900401E-2</c:v>
                </c:pt>
                <c:pt idx="239">
                  <c:v>2.2401332855224599E-2</c:v>
                </c:pt>
                <c:pt idx="240">
                  <c:v>2.2107601165771502E-2</c:v>
                </c:pt>
                <c:pt idx="241">
                  <c:v>2.16879844665528E-2</c:v>
                </c:pt>
                <c:pt idx="242">
                  <c:v>2.1454811096191399E-2</c:v>
                </c:pt>
                <c:pt idx="243">
                  <c:v>2.1155357360839899E-2</c:v>
                </c:pt>
                <c:pt idx="244">
                  <c:v>1.9841194152832101E-2</c:v>
                </c:pt>
                <c:pt idx="245">
                  <c:v>1.96990966796875E-2</c:v>
                </c:pt>
                <c:pt idx="246">
                  <c:v>1.9859313964843799E-2</c:v>
                </c:pt>
                <c:pt idx="247">
                  <c:v>1.9727706909179701E-2</c:v>
                </c:pt>
                <c:pt idx="248">
                  <c:v>1.9444465637207101E-2</c:v>
                </c:pt>
                <c:pt idx="249">
                  <c:v>1.9137382507324201E-2</c:v>
                </c:pt>
                <c:pt idx="250">
                  <c:v>1.8669605255127002E-2</c:v>
                </c:pt>
                <c:pt idx="251">
                  <c:v>1.8812179565429701E-2</c:v>
                </c:pt>
                <c:pt idx="252">
                  <c:v>1.8155097961425799E-2</c:v>
                </c:pt>
                <c:pt idx="253">
                  <c:v>1.6939163208007799E-2</c:v>
                </c:pt>
                <c:pt idx="254">
                  <c:v>1.7427921295165998E-2</c:v>
                </c:pt>
                <c:pt idx="255">
                  <c:v>1.7957210540771502E-2</c:v>
                </c:pt>
                <c:pt idx="256">
                  <c:v>1.7215251922607401E-2</c:v>
                </c:pt>
                <c:pt idx="257">
                  <c:v>1.6786098480224599E-2</c:v>
                </c:pt>
                <c:pt idx="258">
                  <c:v>1.7067432403564502E-2</c:v>
                </c:pt>
                <c:pt idx="259">
                  <c:v>1.67737007141113E-2</c:v>
                </c:pt>
                <c:pt idx="260">
                  <c:v>1.6104698181152399E-2</c:v>
                </c:pt>
                <c:pt idx="261">
                  <c:v>1.51777267456055E-2</c:v>
                </c:pt>
                <c:pt idx="262">
                  <c:v>1.45492553710938E-2</c:v>
                </c:pt>
                <c:pt idx="263">
                  <c:v>1.45902633666992E-2</c:v>
                </c:pt>
                <c:pt idx="264">
                  <c:v>1.40619277954102E-2</c:v>
                </c:pt>
                <c:pt idx="265">
                  <c:v>1.3538360595703101E-2</c:v>
                </c:pt>
                <c:pt idx="266">
                  <c:v>1.3241291046142601E-2</c:v>
                </c:pt>
                <c:pt idx="267">
                  <c:v>1.3692855834961E-2</c:v>
                </c:pt>
                <c:pt idx="268">
                  <c:v>1.3406276702880899E-2</c:v>
                </c:pt>
                <c:pt idx="269">
                  <c:v>1.31893157958985E-2</c:v>
                </c:pt>
                <c:pt idx="270">
                  <c:v>1.2081623077392601E-2</c:v>
                </c:pt>
                <c:pt idx="271">
                  <c:v>1.19271278381348E-2</c:v>
                </c:pt>
                <c:pt idx="272">
                  <c:v>1.1727809906005899E-2</c:v>
                </c:pt>
                <c:pt idx="273">
                  <c:v>1.31664276123047E-2</c:v>
                </c:pt>
                <c:pt idx="274">
                  <c:v>1.22218132019043E-2</c:v>
                </c:pt>
                <c:pt idx="275">
                  <c:v>1.2048244476318399E-2</c:v>
                </c:pt>
                <c:pt idx="276">
                  <c:v>1.2073516845703101E-2</c:v>
                </c:pt>
                <c:pt idx="277">
                  <c:v>1.2342929840087899E-2</c:v>
                </c:pt>
                <c:pt idx="278">
                  <c:v>1.2448787689209E-2</c:v>
                </c:pt>
                <c:pt idx="279">
                  <c:v>1.22456550598145E-2</c:v>
                </c:pt>
                <c:pt idx="280">
                  <c:v>1.1172771453857399E-2</c:v>
                </c:pt>
                <c:pt idx="281">
                  <c:v>1.07064247131348E-2</c:v>
                </c:pt>
                <c:pt idx="282">
                  <c:v>1.1092185974121101E-2</c:v>
                </c:pt>
                <c:pt idx="283">
                  <c:v>1.11298561096192E-2</c:v>
                </c:pt>
                <c:pt idx="284">
                  <c:v>1.06816291809082E-2</c:v>
                </c:pt>
                <c:pt idx="285">
                  <c:v>1.0291576385498101E-2</c:v>
                </c:pt>
                <c:pt idx="286">
                  <c:v>1.0178565979003899E-2</c:v>
                </c:pt>
                <c:pt idx="287">
                  <c:v>1.0344028472900399E-2</c:v>
                </c:pt>
                <c:pt idx="288">
                  <c:v>9.9616050720214896E-3</c:v>
                </c:pt>
                <c:pt idx="289">
                  <c:v>9.8805427551269601E-3</c:v>
                </c:pt>
                <c:pt idx="290">
                  <c:v>1.01208686828613E-2</c:v>
                </c:pt>
                <c:pt idx="291">
                  <c:v>9.4728469848632795E-3</c:v>
                </c:pt>
                <c:pt idx="292">
                  <c:v>9.3965530395507795E-3</c:v>
                </c:pt>
                <c:pt idx="293">
                  <c:v>9.2577934265136701E-3</c:v>
                </c:pt>
                <c:pt idx="294">
                  <c:v>9.2182159423828108E-3</c:v>
                </c:pt>
                <c:pt idx="295">
                  <c:v>1.00374221801758E-2</c:v>
                </c:pt>
                <c:pt idx="296">
                  <c:v>8.3761215209961007E-3</c:v>
                </c:pt>
                <c:pt idx="297">
                  <c:v>8.1257820129394601E-3</c:v>
                </c:pt>
                <c:pt idx="298">
                  <c:v>9.2401504516601597E-3</c:v>
                </c:pt>
                <c:pt idx="299">
                  <c:v>9.3493461608886701E-3</c:v>
                </c:pt>
                <c:pt idx="300">
                  <c:v>9.28497314453125E-3</c:v>
                </c:pt>
                <c:pt idx="301">
                  <c:v>9.2329978942871094E-3</c:v>
                </c:pt>
                <c:pt idx="302">
                  <c:v>9.1218948364257795E-3</c:v>
                </c:pt>
                <c:pt idx="303">
                  <c:v>1.00936889648438E-2</c:v>
                </c:pt>
                <c:pt idx="304">
                  <c:v>9.8290443420410208E-3</c:v>
                </c:pt>
                <c:pt idx="305">
                  <c:v>9.0761184692382795E-3</c:v>
                </c:pt>
                <c:pt idx="306">
                  <c:v>9.0446472167968802E-3</c:v>
                </c:pt>
                <c:pt idx="307">
                  <c:v>9.1481208801269601E-3</c:v>
                </c:pt>
                <c:pt idx="308">
                  <c:v>9.2225074768066406E-3</c:v>
                </c:pt>
                <c:pt idx="309">
                  <c:v>9.0570449829101597E-3</c:v>
                </c:pt>
                <c:pt idx="310">
                  <c:v>8.6703300476074201E-3</c:v>
                </c:pt>
                <c:pt idx="311">
                  <c:v>9.1657638549804705E-3</c:v>
                </c:pt>
                <c:pt idx="312">
                  <c:v>8.8987350463867205E-3</c:v>
                </c:pt>
                <c:pt idx="313">
                  <c:v>8.4681510925293003E-3</c:v>
                </c:pt>
                <c:pt idx="314">
                  <c:v>8.2345008850097708E-3</c:v>
                </c:pt>
                <c:pt idx="315">
                  <c:v>8.30078125E-3</c:v>
                </c:pt>
                <c:pt idx="316">
                  <c:v>7.9913139343261701E-3</c:v>
                </c:pt>
                <c:pt idx="317">
                  <c:v>7.9369544982910208E-3</c:v>
                </c:pt>
                <c:pt idx="318">
                  <c:v>7.9088211059570295E-3</c:v>
                </c:pt>
                <c:pt idx="319">
                  <c:v>7.3699951171875E-3</c:v>
                </c:pt>
                <c:pt idx="320">
                  <c:v>7.4238777160644601E-3</c:v>
                </c:pt>
                <c:pt idx="321">
                  <c:v>7.4014663696289097E-3</c:v>
                </c:pt>
                <c:pt idx="322">
                  <c:v>7.1368217468261701E-3</c:v>
                </c:pt>
                <c:pt idx="323">
                  <c:v>6.9446563720703203E-3</c:v>
                </c:pt>
                <c:pt idx="324">
                  <c:v>6.8635940551757804E-3</c:v>
                </c:pt>
                <c:pt idx="325">
                  <c:v>6.7839622497558602E-3</c:v>
                </c:pt>
                <c:pt idx="326">
                  <c:v>6.4749717712402396E-3</c:v>
                </c:pt>
                <c:pt idx="327">
                  <c:v>6.26373291015625E-3</c:v>
                </c:pt>
                <c:pt idx="328">
                  <c:v>6.2398910522460998E-3</c:v>
                </c:pt>
                <c:pt idx="329">
                  <c:v>6.2689781188964896E-3</c:v>
                </c:pt>
                <c:pt idx="330">
                  <c:v>6.0925483703613299E-3</c:v>
                </c:pt>
                <c:pt idx="331">
                  <c:v>6.2642097473144601E-3</c:v>
                </c:pt>
                <c:pt idx="332">
                  <c:v>6.1054229736328203E-3</c:v>
                </c:pt>
                <c:pt idx="333">
                  <c:v>5.7892799377441398E-3</c:v>
                </c:pt>
                <c:pt idx="334">
                  <c:v>5.6290626525878898E-3</c:v>
                </c:pt>
                <c:pt idx="335">
                  <c:v>5.5069923400878898E-3</c:v>
                </c:pt>
                <c:pt idx="336">
                  <c:v>5.56182861328125E-3</c:v>
                </c:pt>
                <c:pt idx="337">
                  <c:v>5.6409835815429696E-3</c:v>
                </c:pt>
                <c:pt idx="338">
                  <c:v>5.5503845214843802E-3</c:v>
                </c:pt>
                <c:pt idx="339">
                  <c:v>5.3901672363281302E-3</c:v>
                </c:pt>
                <c:pt idx="340">
                  <c:v>5.4049491882324201E-3</c:v>
                </c:pt>
                <c:pt idx="341">
                  <c:v>5.4097175598144601E-3</c:v>
                </c:pt>
                <c:pt idx="342">
                  <c:v>5.2862167358398498E-3</c:v>
                </c:pt>
                <c:pt idx="343">
                  <c:v>5.1450729370117196E-3</c:v>
                </c:pt>
                <c:pt idx="344">
                  <c:v>5.2709579467773498E-3</c:v>
                </c:pt>
                <c:pt idx="345">
                  <c:v>5.0525665283203203E-3</c:v>
                </c:pt>
                <c:pt idx="346">
                  <c:v>5.1794052124023498E-3</c:v>
                </c:pt>
                <c:pt idx="347">
                  <c:v>5.0282478332519601E-3</c:v>
                </c:pt>
                <c:pt idx="348">
                  <c:v>5.0859451293945304E-3</c:v>
                </c:pt>
                <c:pt idx="349">
                  <c:v>5.17511367797852E-3</c:v>
                </c:pt>
                <c:pt idx="350">
                  <c:v>5.0258636474609401E-3</c:v>
                </c:pt>
                <c:pt idx="351">
                  <c:v>4.8179626464843802E-3</c:v>
                </c:pt>
                <c:pt idx="352">
                  <c:v>4.8756599426269601E-3</c:v>
                </c:pt>
                <c:pt idx="353">
                  <c:v>4.93097305297852E-3</c:v>
                </c:pt>
                <c:pt idx="354">
                  <c:v>4.5971870422363299E-3</c:v>
                </c:pt>
                <c:pt idx="355">
                  <c:v>4.5828819274902396E-3</c:v>
                </c:pt>
                <c:pt idx="356">
                  <c:v>4.5132637023925799E-3</c:v>
                </c:pt>
                <c:pt idx="357">
                  <c:v>4.4550895690918003E-3</c:v>
                </c:pt>
                <c:pt idx="358">
                  <c:v>4.4975280761718802E-3</c:v>
                </c:pt>
                <c:pt idx="359">
                  <c:v>4.3363571166992196E-3</c:v>
                </c:pt>
                <c:pt idx="360">
                  <c:v>4.3578147888183602E-3</c:v>
                </c:pt>
                <c:pt idx="361">
                  <c:v>4.2085647583007804E-3</c:v>
                </c:pt>
                <c:pt idx="362">
                  <c:v>3.997802734375E-3</c:v>
                </c:pt>
                <c:pt idx="363">
                  <c:v>3.9954185485839896E-3</c:v>
                </c:pt>
                <c:pt idx="364">
                  <c:v>4.09936904907227E-3</c:v>
                </c:pt>
                <c:pt idx="365">
                  <c:v>3.8952827453613299E-3</c:v>
                </c:pt>
                <c:pt idx="366">
                  <c:v>3.7345886230468802E-3</c:v>
                </c:pt>
                <c:pt idx="367">
                  <c:v>3.73601913452149E-3</c:v>
                </c:pt>
                <c:pt idx="368">
                  <c:v>3.7488937377929701E-3</c:v>
                </c:pt>
                <c:pt idx="369">
                  <c:v>3.39269638061524E-3</c:v>
                </c:pt>
                <c:pt idx="370">
                  <c:v>3.4470558166503902E-3</c:v>
                </c:pt>
                <c:pt idx="371">
                  <c:v>3.3459663391113299E-3</c:v>
                </c:pt>
                <c:pt idx="372">
                  <c:v>3.30877304077149E-3</c:v>
                </c:pt>
                <c:pt idx="373">
                  <c:v>3.0941963195800799E-3</c:v>
                </c:pt>
                <c:pt idx="374">
                  <c:v>3.0908584594726602E-3</c:v>
                </c:pt>
                <c:pt idx="375">
                  <c:v>2.8495788574218802E-3</c:v>
                </c:pt>
                <c:pt idx="376">
                  <c:v>2.6054382324218802E-3</c:v>
                </c:pt>
                <c:pt idx="377">
                  <c:v>2.54583358764649E-3</c:v>
                </c:pt>
                <c:pt idx="378">
                  <c:v>2.4199485778808598E-3</c:v>
                </c:pt>
                <c:pt idx="379">
                  <c:v>2.2797584533691402E-3</c:v>
                </c:pt>
                <c:pt idx="380">
                  <c:v>2.1562576293945299E-3</c:v>
                </c:pt>
                <c:pt idx="381">
                  <c:v>2.1963119506835998E-3</c:v>
                </c:pt>
                <c:pt idx="382">
                  <c:v>2.29883193969727E-3</c:v>
                </c:pt>
                <c:pt idx="383">
                  <c:v>2.5744438171386701E-3</c:v>
                </c:pt>
                <c:pt idx="384">
                  <c:v>2.2382736206054701E-3</c:v>
                </c:pt>
                <c:pt idx="385">
                  <c:v>1.98602676391602E-3</c:v>
                </c:pt>
                <c:pt idx="386">
                  <c:v>2.34746932983399E-3</c:v>
                </c:pt>
                <c:pt idx="387">
                  <c:v>1.8277168273925801E-3</c:v>
                </c:pt>
                <c:pt idx="388">
                  <c:v>2.3794174194335998E-3</c:v>
                </c:pt>
                <c:pt idx="389">
                  <c:v>2.4180412292480499E-3</c:v>
                </c:pt>
                <c:pt idx="390">
                  <c:v>1.7695426940917999E-3</c:v>
                </c:pt>
                <c:pt idx="391">
                  <c:v>1.9779205322265599E-3</c:v>
                </c:pt>
                <c:pt idx="392">
                  <c:v>1.6984939575195299E-3</c:v>
                </c:pt>
                <c:pt idx="393">
                  <c:v>9.5939636230468804E-4</c:v>
                </c:pt>
                <c:pt idx="394">
                  <c:v>1.5330314636230499E-3</c:v>
                </c:pt>
                <c:pt idx="395">
                  <c:v>1.5645027160644601E-3</c:v>
                </c:pt>
                <c:pt idx="396">
                  <c:v>1.34944915771485E-3</c:v>
                </c:pt>
                <c:pt idx="397">
                  <c:v>1.4958381652832101E-3</c:v>
                </c:pt>
                <c:pt idx="398">
                  <c:v>1.6489028930664099E-3</c:v>
                </c:pt>
                <c:pt idx="399">
                  <c:v>1.2784004211425801E-3</c:v>
                </c:pt>
                <c:pt idx="400">
                  <c:v>8.1729888916015603E-4</c:v>
                </c:pt>
                <c:pt idx="401">
                  <c:v>9.6893310546875E-4</c:v>
                </c:pt>
                <c:pt idx="402">
                  <c:v>1.16109848022461E-3</c:v>
                </c:pt>
                <c:pt idx="403">
                  <c:v>1.5707015991211E-3</c:v>
                </c:pt>
                <c:pt idx="404">
                  <c:v>1.55401229858399E-3</c:v>
                </c:pt>
                <c:pt idx="405">
                  <c:v>1.2159347534179701E-3</c:v>
                </c:pt>
                <c:pt idx="406">
                  <c:v>1.1591911315917999E-3</c:v>
                </c:pt>
                <c:pt idx="407">
                  <c:v>1.28841400146485E-3</c:v>
                </c:pt>
                <c:pt idx="408">
                  <c:v>1.0790824890136699E-3</c:v>
                </c:pt>
                <c:pt idx="409">
                  <c:v>9.1743469238281304E-4</c:v>
                </c:pt>
                <c:pt idx="410">
                  <c:v>7.6246261596679698E-4</c:v>
                </c:pt>
                <c:pt idx="411">
                  <c:v>1.21545791625977E-3</c:v>
                </c:pt>
                <c:pt idx="412">
                  <c:v>1.6446113586425801E-3</c:v>
                </c:pt>
                <c:pt idx="413">
                  <c:v>1.29175186157227E-3</c:v>
                </c:pt>
                <c:pt idx="414">
                  <c:v>2.7561187744140598E-4</c:v>
                </c:pt>
                <c:pt idx="415">
                  <c:v>3.6287307739257802E-4</c:v>
                </c:pt>
                <c:pt idx="416">
                  <c:v>2.84671783447266E-4</c:v>
                </c:pt>
                <c:pt idx="417">
                  <c:v>3.9243698120117198E-4</c:v>
                </c:pt>
                <c:pt idx="418">
                  <c:v>6.4706802368164095E-4</c:v>
                </c:pt>
                <c:pt idx="419">
                  <c:v>2.1409988403320299E-4</c:v>
                </c:pt>
                <c:pt idx="420">
                  <c:v>5.53131103515625E-4</c:v>
                </c:pt>
                <c:pt idx="421">
                  <c:v>2.6464462280273503E-4</c:v>
                </c:pt>
                <c:pt idx="422">
                  <c:v>1.80721282958985E-4</c:v>
                </c:pt>
                <c:pt idx="423">
                  <c:v>4.0769577026367198E-4</c:v>
                </c:pt>
                <c:pt idx="424">
                  <c:v>2.77042388916016E-4</c:v>
                </c:pt>
                <c:pt idx="425">
                  <c:v>-2.6416778564453098E-4</c:v>
                </c:pt>
                <c:pt idx="426">
                  <c:v>-1.81674957275391E-4</c:v>
                </c:pt>
                <c:pt idx="427">
                  <c:v>-3.4999847412109402E-4</c:v>
                </c:pt>
                <c:pt idx="428">
                  <c:v>-3.5381317138671902E-4</c:v>
                </c:pt>
                <c:pt idx="429">
                  <c:v>-2.4318695068359399E-4</c:v>
                </c:pt>
                <c:pt idx="430">
                  <c:v>-2.0503997802734399E-5</c:v>
                </c:pt>
                <c:pt idx="431">
                  <c:v>-4.7254562377929698E-4</c:v>
                </c:pt>
                <c:pt idx="432">
                  <c:v>-5.340576171875E-4</c:v>
                </c:pt>
                <c:pt idx="433">
                  <c:v>1.33514404296875E-5</c:v>
                </c:pt>
                <c:pt idx="434">
                  <c:v>-2.9182434082031299E-4</c:v>
                </c:pt>
                <c:pt idx="435">
                  <c:v>-7.4434280395507802E-4</c:v>
                </c:pt>
                <c:pt idx="436">
                  <c:v>-1.73044204711914E-3</c:v>
                </c:pt>
                <c:pt idx="437">
                  <c:v>-1.50823593139649E-3</c:v>
                </c:pt>
                <c:pt idx="438">
                  <c:v>-1.30081176757813E-3</c:v>
                </c:pt>
                <c:pt idx="439">
                  <c:v>-1.1134147644042999E-3</c:v>
                </c:pt>
                <c:pt idx="440">
                  <c:v>-5.68389892578125E-4</c:v>
                </c:pt>
                <c:pt idx="441">
                  <c:v>-1.85489654541016E-4</c:v>
                </c:pt>
                <c:pt idx="442">
                  <c:v>-6.2227249145507802E-4</c:v>
                </c:pt>
                <c:pt idx="443">
                  <c:v>-2.00748443603516E-4</c:v>
                </c:pt>
                <c:pt idx="444">
                  <c:v>-3.9196014404296902E-4</c:v>
                </c:pt>
                <c:pt idx="445">
                  <c:v>-1.2903213500976599E-3</c:v>
                </c:pt>
                <c:pt idx="446">
                  <c:v>-1.46102905273438E-3</c:v>
                </c:pt>
                <c:pt idx="447">
                  <c:v>-1.4910697937011699E-3</c:v>
                </c:pt>
                <c:pt idx="448">
                  <c:v>-1.1653900146484401E-3</c:v>
                </c:pt>
                <c:pt idx="449">
                  <c:v>-1.2845993041992201E-3</c:v>
                </c:pt>
                <c:pt idx="450">
                  <c:v>-1.26886367797852E-3</c:v>
                </c:pt>
                <c:pt idx="451">
                  <c:v>-1.32369995117188E-3</c:v>
                </c:pt>
                <c:pt idx="452">
                  <c:v>-1.2965202331542999E-3</c:v>
                </c:pt>
                <c:pt idx="453">
                  <c:v>-1.23214721679688E-3</c:v>
                </c:pt>
                <c:pt idx="454">
                  <c:v>-1.3165473937988301E-3</c:v>
                </c:pt>
                <c:pt idx="455">
                  <c:v>-1.37090682983399E-3</c:v>
                </c:pt>
                <c:pt idx="456">
                  <c:v>-1.3508796691894601E-3</c:v>
                </c:pt>
                <c:pt idx="457">
                  <c:v>-1.4119148254394601E-3</c:v>
                </c:pt>
                <c:pt idx="458">
                  <c:v>-1.49011611938477E-3</c:v>
                </c:pt>
                <c:pt idx="459">
                  <c:v>-1.42812728881836E-3</c:v>
                </c:pt>
                <c:pt idx="460">
                  <c:v>-1.5506744384765599E-3</c:v>
                </c:pt>
                <c:pt idx="461">
                  <c:v>-1.4524459838867201E-3</c:v>
                </c:pt>
                <c:pt idx="462">
                  <c:v>-1.3780593872070299E-3</c:v>
                </c:pt>
                <c:pt idx="463">
                  <c:v>-1.4195442199707101E-3</c:v>
                </c:pt>
                <c:pt idx="464">
                  <c:v>-1.56164169311524E-3</c:v>
                </c:pt>
                <c:pt idx="465">
                  <c:v>-1.35278701782227E-3</c:v>
                </c:pt>
                <c:pt idx="466">
                  <c:v>-1.7299652099609401E-3</c:v>
                </c:pt>
                <c:pt idx="467">
                  <c:v>-4.5948028564453099E-3</c:v>
                </c:pt>
                <c:pt idx="468">
                  <c:v>-2.1257400512695299E-3</c:v>
                </c:pt>
                <c:pt idx="469">
                  <c:v>-1.6512870788574199E-3</c:v>
                </c:pt>
                <c:pt idx="470">
                  <c:v>-1.6627311706542999E-3</c:v>
                </c:pt>
                <c:pt idx="471">
                  <c:v>-1.6622543334961E-3</c:v>
                </c:pt>
                <c:pt idx="472">
                  <c:v>-1.62506103515625E-3</c:v>
                </c:pt>
                <c:pt idx="473">
                  <c:v>-1.63888931274414E-3</c:v>
                </c:pt>
                <c:pt idx="474">
                  <c:v>-1.7361640930175801E-3</c:v>
                </c:pt>
                <c:pt idx="475">
                  <c:v>-1.6660690307617201E-3</c:v>
                </c:pt>
                <c:pt idx="476">
                  <c:v>-1.7023086547851599E-3</c:v>
                </c:pt>
                <c:pt idx="477">
                  <c:v>-1.77764892578125E-3</c:v>
                </c:pt>
                <c:pt idx="478">
                  <c:v>-1.8148422241211E-3</c:v>
                </c:pt>
                <c:pt idx="479">
                  <c:v>-1.7895698547363301E-3</c:v>
                </c:pt>
                <c:pt idx="480">
                  <c:v>-1.6398429870605499E-3</c:v>
                </c:pt>
                <c:pt idx="481">
                  <c:v>-1.80673599243164E-3</c:v>
                </c:pt>
                <c:pt idx="482">
                  <c:v>-1.85537338256836E-3</c:v>
                </c:pt>
                <c:pt idx="483">
                  <c:v>-1.7719268798828099E-3</c:v>
                </c:pt>
                <c:pt idx="484">
                  <c:v>-1.8191337585449199E-3</c:v>
                </c:pt>
                <c:pt idx="485">
                  <c:v>-1.8587112426757799E-3</c:v>
                </c:pt>
                <c:pt idx="486">
                  <c:v>-1.88684463500977E-3</c:v>
                </c:pt>
                <c:pt idx="487">
                  <c:v>-1.8596649169921901E-3</c:v>
                </c:pt>
                <c:pt idx="488">
                  <c:v>-1.922607421875E-3</c:v>
                </c:pt>
                <c:pt idx="489">
                  <c:v>-1.92403793334961E-3</c:v>
                </c:pt>
                <c:pt idx="490">
                  <c:v>-1.93643569946289E-3</c:v>
                </c:pt>
                <c:pt idx="491">
                  <c:v>-2.0275115966796901E-3</c:v>
                </c:pt>
                <c:pt idx="492">
                  <c:v>-1.9593238830566402E-3</c:v>
                </c:pt>
                <c:pt idx="493">
                  <c:v>-2.0356178283691402E-3</c:v>
                </c:pt>
                <c:pt idx="494">
                  <c:v>-2.0680427551269601E-3</c:v>
                </c:pt>
                <c:pt idx="495">
                  <c:v>-1.9865036010742201E-3</c:v>
                </c:pt>
                <c:pt idx="496">
                  <c:v>-1.95169448852539E-3</c:v>
                </c:pt>
                <c:pt idx="497">
                  <c:v>-2.0294189453125E-3</c:v>
                </c:pt>
                <c:pt idx="498">
                  <c:v>-2.1653175354003902E-3</c:v>
                </c:pt>
                <c:pt idx="499">
                  <c:v>-2.22539901733399E-3</c:v>
                </c:pt>
                <c:pt idx="500">
                  <c:v>-2.3441314697265599E-3</c:v>
                </c:pt>
                <c:pt idx="501">
                  <c:v>-2.2535324096679701E-3</c:v>
                </c:pt>
                <c:pt idx="502">
                  <c:v>-2.2974014282226602E-3</c:v>
                </c:pt>
                <c:pt idx="503">
                  <c:v>-2.3164749145507799E-3</c:v>
                </c:pt>
                <c:pt idx="504">
                  <c:v>-2.2287368774414102E-3</c:v>
                </c:pt>
                <c:pt idx="505">
                  <c:v>-2.2850036621093802E-3</c:v>
                </c:pt>
                <c:pt idx="506">
                  <c:v>-2.2463798522949201E-3</c:v>
                </c:pt>
                <c:pt idx="507">
                  <c:v>-2.2687911987304701E-3</c:v>
                </c:pt>
                <c:pt idx="508">
                  <c:v>-2.2764205932617201E-3</c:v>
                </c:pt>
                <c:pt idx="509">
                  <c:v>-2.2368431091308598E-3</c:v>
                </c:pt>
                <c:pt idx="510">
                  <c:v>-2.2950172424316402E-3</c:v>
                </c:pt>
                <c:pt idx="511">
                  <c:v>-2.2721290588378902E-3</c:v>
                </c:pt>
                <c:pt idx="512">
                  <c:v>-2.2344589233398498E-3</c:v>
                </c:pt>
                <c:pt idx="513">
                  <c:v>-2.26068496704102E-3</c:v>
                </c:pt>
                <c:pt idx="514">
                  <c:v>-2.20489501953125E-3</c:v>
                </c:pt>
                <c:pt idx="515">
                  <c:v>-2.1238327026367201E-3</c:v>
                </c:pt>
                <c:pt idx="516">
                  <c:v>-2.11858749389649E-3</c:v>
                </c:pt>
                <c:pt idx="517">
                  <c:v>-1.9664764404296901E-3</c:v>
                </c:pt>
                <c:pt idx="518">
                  <c:v>-2.0503997802734401E-3</c:v>
                </c:pt>
                <c:pt idx="519">
                  <c:v>-1.99365615844727E-3</c:v>
                </c:pt>
                <c:pt idx="520">
                  <c:v>-2.1610260009765599E-3</c:v>
                </c:pt>
                <c:pt idx="521">
                  <c:v>-2.0480155944824201E-3</c:v>
                </c:pt>
                <c:pt idx="522">
                  <c:v>-2.17437744140625E-3</c:v>
                </c:pt>
                <c:pt idx="523">
                  <c:v>-2.1042823791503902E-3</c:v>
                </c:pt>
                <c:pt idx="524">
                  <c:v>-2.0747184753417999E-3</c:v>
                </c:pt>
                <c:pt idx="525">
                  <c:v>-2.2263526916503902E-3</c:v>
                </c:pt>
                <c:pt idx="526">
                  <c:v>-2.1452903747558598E-3</c:v>
                </c:pt>
                <c:pt idx="527">
                  <c:v>-2.1991729736328099E-3</c:v>
                </c:pt>
                <c:pt idx="528">
                  <c:v>-2.15387344360352E-3</c:v>
                </c:pt>
                <c:pt idx="529">
                  <c:v>-2.1729469299316402E-3</c:v>
                </c:pt>
                <c:pt idx="530">
                  <c:v>-2.2306442260742201E-3</c:v>
                </c:pt>
                <c:pt idx="531">
                  <c:v>-2.3417472839355499E-3</c:v>
                </c:pt>
                <c:pt idx="532">
                  <c:v>-2.4428367614746098E-3</c:v>
                </c:pt>
                <c:pt idx="533">
                  <c:v>-2.3961067199707101E-3</c:v>
                </c:pt>
                <c:pt idx="534">
                  <c:v>-2.3312568664550799E-3</c:v>
                </c:pt>
                <c:pt idx="535">
                  <c:v>-2.2768974304199201E-3</c:v>
                </c:pt>
                <c:pt idx="536">
                  <c:v>-2.2878646850585998E-3</c:v>
                </c:pt>
                <c:pt idx="537">
                  <c:v>-2.24065780639649E-3</c:v>
                </c:pt>
                <c:pt idx="538">
                  <c:v>-2.34222412109375E-3</c:v>
                </c:pt>
                <c:pt idx="539">
                  <c:v>-2.4247169494628902E-3</c:v>
                </c:pt>
                <c:pt idx="540">
                  <c:v>-2.40325927734375E-3</c:v>
                </c:pt>
                <c:pt idx="541">
                  <c:v>-2.2735595703125E-3</c:v>
                </c:pt>
                <c:pt idx="542">
                  <c:v>-2.3579597473144601E-3</c:v>
                </c:pt>
                <c:pt idx="543">
                  <c:v>-2.47955322265625E-3</c:v>
                </c:pt>
                <c:pt idx="544">
                  <c:v>-2.4919509887695299E-3</c:v>
                </c:pt>
                <c:pt idx="545">
                  <c:v>-2.34746932983399E-3</c:v>
                </c:pt>
                <c:pt idx="546">
                  <c:v>-2.3870468139648498E-3</c:v>
                </c:pt>
                <c:pt idx="547">
                  <c:v>-2.4876594543457101E-3</c:v>
                </c:pt>
                <c:pt idx="548">
                  <c:v>-2.53057479858399E-3</c:v>
                </c:pt>
                <c:pt idx="549">
                  <c:v>-2.5291442871093802E-3</c:v>
                </c:pt>
                <c:pt idx="550">
                  <c:v>-2.28643417358399E-3</c:v>
                </c:pt>
                <c:pt idx="551">
                  <c:v>-2.37274169921875E-3</c:v>
                </c:pt>
                <c:pt idx="552">
                  <c:v>-2.3922920227050799E-3</c:v>
                </c:pt>
                <c:pt idx="553">
                  <c:v>-2.3875236511230499E-3</c:v>
                </c:pt>
                <c:pt idx="554">
                  <c:v>-2.2997856140136701E-3</c:v>
                </c:pt>
                <c:pt idx="555">
                  <c:v>-2.2196769714355499E-3</c:v>
                </c:pt>
                <c:pt idx="556">
                  <c:v>-2.2115707397460998E-3</c:v>
                </c:pt>
                <c:pt idx="557">
                  <c:v>-2.2120475769042999E-3</c:v>
                </c:pt>
                <c:pt idx="558">
                  <c:v>-2.2854804992675799E-3</c:v>
                </c:pt>
                <c:pt idx="559">
                  <c:v>-2.2783279418945299E-3</c:v>
                </c:pt>
                <c:pt idx="560">
                  <c:v>-2.288818359375E-3</c:v>
                </c:pt>
                <c:pt idx="561">
                  <c:v>-2.37512588500977E-3</c:v>
                </c:pt>
                <c:pt idx="562">
                  <c:v>-2.44140625E-3</c:v>
                </c:pt>
                <c:pt idx="563">
                  <c:v>-2.2869110107421901E-3</c:v>
                </c:pt>
                <c:pt idx="564">
                  <c:v>-2.2215843200683598E-3</c:v>
                </c:pt>
                <c:pt idx="565">
                  <c:v>-2.2892951965332101E-3</c:v>
                </c:pt>
                <c:pt idx="566">
                  <c:v>-2.4890899658203099E-3</c:v>
                </c:pt>
                <c:pt idx="567">
                  <c:v>-2.3808479309082101E-3</c:v>
                </c:pt>
                <c:pt idx="568">
                  <c:v>-2.3183822631835998E-3</c:v>
                </c:pt>
                <c:pt idx="569">
                  <c:v>-2.3045539855957101E-3</c:v>
                </c:pt>
                <c:pt idx="570">
                  <c:v>-2.3102760314941402E-3</c:v>
                </c:pt>
                <c:pt idx="571">
                  <c:v>-2.3741722106933598E-3</c:v>
                </c:pt>
                <c:pt idx="572">
                  <c:v>-2.5768280029296901E-3</c:v>
                </c:pt>
                <c:pt idx="573">
                  <c:v>-2.7475357055664102E-3</c:v>
                </c:pt>
                <c:pt idx="574">
                  <c:v>-2.6283264160156302E-3</c:v>
                </c:pt>
                <c:pt idx="575">
                  <c:v>-2.6612281799316402E-3</c:v>
                </c:pt>
                <c:pt idx="576">
                  <c:v>-2.7270317077636701E-3</c:v>
                </c:pt>
                <c:pt idx="577">
                  <c:v>-2.7985572814941402E-3</c:v>
                </c:pt>
                <c:pt idx="578">
                  <c:v>-2.7427673339843802E-3</c:v>
                </c:pt>
                <c:pt idx="579">
                  <c:v>-2.4228096008300799E-3</c:v>
                </c:pt>
                <c:pt idx="580">
                  <c:v>-2.7012825012207101E-3</c:v>
                </c:pt>
                <c:pt idx="581">
                  <c:v>-2.9077529907226602E-3</c:v>
                </c:pt>
                <c:pt idx="582">
                  <c:v>-2.7666091918945299E-3</c:v>
                </c:pt>
                <c:pt idx="583">
                  <c:v>-2.7890205383300799E-3</c:v>
                </c:pt>
                <c:pt idx="584">
                  <c:v>-2.8095245361328099E-3</c:v>
                </c:pt>
                <c:pt idx="585">
                  <c:v>-2.8591156005859401E-3</c:v>
                </c:pt>
                <c:pt idx="586">
                  <c:v>-2.8734207153320299E-3</c:v>
                </c:pt>
                <c:pt idx="587">
                  <c:v>-2.7933120727539102E-3</c:v>
                </c:pt>
                <c:pt idx="588">
                  <c:v>-2.77948379516602E-3</c:v>
                </c:pt>
                <c:pt idx="589">
                  <c:v>-2.6440620422363299E-3</c:v>
                </c:pt>
                <c:pt idx="590">
                  <c:v>-2.6340484619140599E-3</c:v>
                </c:pt>
                <c:pt idx="591">
                  <c:v>-2.6445388793945299E-3</c:v>
                </c:pt>
                <c:pt idx="592">
                  <c:v>-2.6330947875976602E-3</c:v>
                </c:pt>
                <c:pt idx="593">
                  <c:v>-2.63452529907227E-3</c:v>
                </c:pt>
                <c:pt idx="594">
                  <c:v>-2.5830268859863299E-3</c:v>
                </c:pt>
                <c:pt idx="595">
                  <c:v>-2.7132034301757799E-3</c:v>
                </c:pt>
                <c:pt idx="596">
                  <c:v>-2.6469230651855499E-3</c:v>
                </c:pt>
                <c:pt idx="597">
                  <c:v>-2.7456283569335998E-3</c:v>
                </c:pt>
                <c:pt idx="598">
                  <c:v>-2.8190612792968802E-3</c:v>
                </c:pt>
                <c:pt idx="599">
                  <c:v>-2.7251243591308598E-3</c:v>
                </c:pt>
                <c:pt idx="600">
                  <c:v>-2.6273727416992201E-3</c:v>
                </c:pt>
                <c:pt idx="601">
                  <c:v>-2.838134765625E-3</c:v>
                </c:pt>
                <c:pt idx="602">
                  <c:v>-2.8724670410156302E-3</c:v>
                </c:pt>
                <c:pt idx="603">
                  <c:v>-2.9406547546386701E-3</c:v>
                </c:pt>
                <c:pt idx="604">
                  <c:v>-2.96258926391602E-3</c:v>
                </c:pt>
                <c:pt idx="605">
                  <c:v>-2.86626815795899E-3</c:v>
                </c:pt>
                <c:pt idx="606">
                  <c:v>-2.9249191284179701E-3</c:v>
                </c:pt>
                <c:pt idx="607">
                  <c:v>-2.9520988464355499E-3</c:v>
                </c:pt>
                <c:pt idx="608">
                  <c:v>-3.03411483764649E-3</c:v>
                </c:pt>
                <c:pt idx="609">
                  <c:v>-3.03411483764649E-3</c:v>
                </c:pt>
                <c:pt idx="610">
                  <c:v>-3.0555725097656302E-3</c:v>
                </c:pt>
                <c:pt idx="611">
                  <c:v>-3.1061172485351602E-3</c:v>
                </c:pt>
                <c:pt idx="612">
                  <c:v>-3.0384063720703099E-3</c:v>
                </c:pt>
                <c:pt idx="613">
                  <c:v>-3.0961036682128902E-3</c:v>
                </c:pt>
                <c:pt idx="614">
                  <c:v>-3.21197509765625E-3</c:v>
                </c:pt>
                <c:pt idx="615">
                  <c:v>-3.2658576965332101E-3</c:v>
                </c:pt>
                <c:pt idx="616">
                  <c:v>-3.2000541687011701E-3</c:v>
                </c:pt>
                <c:pt idx="617">
                  <c:v>-3.25250625610352E-3</c:v>
                </c:pt>
                <c:pt idx="618">
                  <c:v>-3.2773017883300799E-3</c:v>
                </c:pt>
                <c:pt idx="619">
                  <c:v>-3.3321380615234401E-3</c:v>
                </c:pt>
                <c:pt idx="620">
                  <c:v>-3.3402442932128902E-3</c:v>
                </c:pt>
                <c:pt idx="621">
                  <c:v>-3.2515525817871098E-3</c:v>
                </c:pt>
                <c:pt idx="622">
                  <c:v>-3.28302383422852E-3</c:v>
                </c:pt>
                <c:pt idx="623">
                  <c:v>-3.2343864440917999E-3</c:v>
                </c:pt>
                <c:pt idx="624">
                  <c:v>-3.23724746704102E-3</c:v>
                </c:pt>
                <c:pt idx="625">
                  <c:v>-3.2582283020019601E-3</c:v>
                </c:pt>
                <c:pt idx="626">
                  <c:v>-3.22723388671875E-3</c:v>
                </c:pt>
                <c:pt idx="627">
                  <c:v>-3.37982177734375E-3</c:v>
                </c:pt>
                <c:pt idx="628">
                  <c:v>-3.4189224243164102E-3</c:v>
                </c:pt>
                <c:pt idx="629">
                  <c:v>-3.4017562866210998E-3</c:v>
                </c:pt>
                <c:pt idx="630">
                  <c:v>-3.3802986145019601E-3</c:v>
                </c:pt>
                <c:pt idx="631">
                  <c:v>-3.34930419921875E-3</c:v>
                </c:pt>
                <c:pt idx="632">
                  <c:v>-3.3740997314453099E-3</c:v>
                </c:pt>
                <c:pt idx="633">
                  <c:v>-3.35168838500977E-3</c:v>
                </c:pt>
                <c:pt idx="634">
                  <c:v>-3.4546852111816402E-3</c:v>
                </c:pt>
                <c:pt idx="635">
                  <c:v>-3.5686492919921901E-3</c:v>
                </c:pt>
                <c:pt idx="636">
                  <c:v>-3.5519599914550799E-3</c:v>
                </c:pt>
                <c:pt idx="637">
                  <c:v>-3.4241676330566402E-3</c:v>
                </c:pt>
                <c:pt idx="638">
                  <c:v>-3.3817291259765599E-3</c:v>
                </c:pt>
                <c:pt idx="639">
                  <c:v>-3.52716445922852E-3</c:v>
                </c:pt>
                <c:pt idx="640">
                  <c:v>-3.4999847412109401E-3</c:v>
                </c:pt>
                <c:pt idx="641">
                  <c:v>-3.6039352416992201E-3</c:v>
                </c:pt>
                <c:pt idx="642">
                  <c:v>-3.5858154296875E-3</c:v>
                </c:pt>
                <c:pt idx="643">
                  <c:v>-3.5843849182128902E-3</c:v>
                </c:pt>
                <c:pt idx="644">
                  <c:v>-3.5748481750488299E-3</c:v>
                </c:pt>
                <c:pt idx="645">
                  <c:v>-3.4313201904296901E-3</c:v>
                </c:pt>
                <c:pt idx="646">
                  <c:v>-3.5352706909179701E-3</c:v>
                </c:pt>
                <c:pt idx="647">
                  <c:v>-3.57818603515625E-3</c:v>
                </c:pt>
                <c:pt idx="648">
                  <c:v>-3.7631988525390599E-3</c:v>
                </c:pt>
                <c:pt idx="649">
                  <c:v>-3.7236213684082101E-3</c:v>
                </c:pt>
                <c:pt idx="650">
                  <c:v>-3.7035942077636701E-3</c:v>
                </c:pt>
                <c:pt idx="651">
                  <c:v>-3.7336349487304701E-3</c:v>
                </c:pt>
                <c:pt idx="652">
                  <c:v>-3.8156509399414102E-3</c:v>
                </c:pt>
                <c:pt idx="653">
                  <c:v>-3.8290023803710998E-3</c:v>
                </c:pt>
                <c:pt idx="654">
                  <c:v>-4.0416717529296901E-3</c:v>
                </c:pt>
                <c:pt idx="655">
                  <c:v>-3.9253234863281302E-3</c:v>
                </c:pt>
                <c:pt idx="656">
                  <c:v>-3.7541389465332101E-3</c:v>
                </c:pt>
                <c:pt idx="657">
                  <c:v>-3.77893447875977E-3</c:v>
                </c:pt>
                <c:pt idx="658">
                  <c:v>-3.8800239562988299E-3</c:v>
                </c:pt>
                <c:pt idx="659">
                  <c:v>-3.8652420043945299E-3</c:v>
                </c:pt>
                <c:pt idx="660">
                  <c:v>-3.8533210754394601E-3</c:v>
                </c:pt>
                <c:pt idx="661">
                  <c:v>-3.9439201354980503E-3</c:v>
                </c:pt>
                <c:pt idx="662">
                  <c:v>-3.78656387329102E-3</c:v>
                </c:pt>
                <c:pt idx="663">
                  <c:v>-3.8537979125976602E-3</c:v>
                </c:pt>
                <c:pt idx="664">
                  <c:v>-3.7093162536621098E-3</c:v>
                </c:pt>
                <c:pt idx="665">
                  <c:v>-3.7384033203125E-3</c:v>
                </c:pt>
                <c:pt idx="666">
                  <c:v>-3.6897659301757799E-3</c:v>
                </c:pt>
                <c:pt idx="667">
                  <c:v>-3.70025634765625E-3</c:v>
                </c:pt>
                <c:pt idx="668">
                  <c:v>-3.7684440612792999E-3</c:v>
                </c:pt>
                <c:pt idx="669">
                  <c:v>-3.6954879760742201E-3</c:v>
                </c:pt>
                <c:pt idx="670">
                  <c:v>-3.6029815673828099E-3</c:v>
                </c:pt>
                <c:pt idx="671">
                  <c:v>-3.6320686340332101E-3</c:v>
                </c:pt>
                <c:pt idx="672">
                  <c:v>-3.7164688110351602E-3</c:v>
                </c:pt>
                <c:pt idx="673">
                  <c:v>-3.65972518920899E-3</c:v>
                </c:pt>
                <c:pt idx="674">
                  <c:v>-3.6478042602539102E-3</c:v>
                </c:pt>
                <c:pt idx="675">
                  <c:v>-3.6401748657226602E-3</c:v>
                </c:pt>
                <c:pt idx="676">
                  <c:v>-3.54528427124024E-3</c:v>
                </c:pt>
                <c:pt idx="677">
                  <c:v>-3.52716445922852E-3</c:v>
                </c:pt>
                <c:pt idx="678">
                  <c:v>-3.4999847412109401E-3</c:v>
                </c:pt>
                <c:pt idx="679">
                  <c:v>-3.62396240234375E-3</c:v>
                </c:pt>
                <c:pt idx="680">
                  <c:v>-3.6764144897460998E-3</c:v>
                </c:pt>
                <c:pt idx="681">
                  <c:v>-3.64160537719727E-3</c:v>
                </c:pt>
                <c:pt idx="682">
                  <c:v>-3.5657882690429701E-3</c:v>
                </c:pt>
                <c:pt idx="683">
                  <c:v>-3.5357475280761701E-3</c:v>
                </c:pt>
                <c:pt idx="684">
                  <c:v>-3.7031173706054701E-3</c:v>
                </c:pt>
                <c:pt idx="685">
                  <c:v>-3.7107467651367201E-3</c:v>
                </c:pt>
                <c:pt idx="686">
                  <c:v>-3.7031173706054701E-3</c:v>
                </c:pt>
                <c:pt idx="687">
                  <c:v>-3.7336349487304701E-3</c:v>
                </c:pt>
                <c:pt idx="688">
                  <c:v>-3.7517547607421901E-3</c:v>
                </c:pt>
                <c:pt idx="689">
                  <c:v>-3.6330223083496098E-3</c:v>
                </c:pt>
                <c:pt idx="690">
                  <c:v>-3.5877227783203099E-3</c:v>
                </c:pt>
                <c:pt idx="691">
                  <c:v>-3.6234855651855499E-3</c:v>
                </c:pt>
                <c:pt idx="692">
                  <c:v>-3.7312507629394601E-3</c:v>
                </c:pt>
                <c:pt idx="693">
                  <c:v>-3.76653671264649E-3</c:v>
                </c:pt>
                <c:pt idx="694">
                  <c:v>-3.8576126098632799E-3</c:v>
                </c:pt>
                <c:pt idx="695">
                  <c:v>-3.9377212524414097E-3</c:v>
                </c:pt>
                <c:pt idx="696">
                  <c:v>-3.8971900939941402E-3</c:v>
                </c:pt>
                <c:pt idx="697">
                  <c:v>-3.77416610717774E-3</c:v>
                </c:pt>
                <c:pt idx="698">
                  <c:v>-3.8356781005859401E-3</c:v>
                </c:pt>
                <c:pt idx="699">
                  <c:v>-3.7465095520019601E-3</c:v>
                </c:pt>
                <c:pt idx="700">
                  <c:v>-3.7841796875E-3</c:v>
                </c:pt>
                <c:pt idx="701">
                  <c:v>-3.9110183715820304E-3</c:v>
                </c:pt>
                <c:pt idx="702">
                  <c:v>-4.1127204895019601E-3</c:v>
                </c:pt>
                <c:pt idx="703">
                  <c:v>-4.1031837463378898E-3</c:v>
                </c:pt>
                <c:pt idx="704">
                  <c:v>-4.21905517578125E-3</c:v>
                </c:pt>
                <c:pt idx="705">
                  <c:v>-4.2500495910644601E-3</c:v>
                </c:pt>
                <c:pt idx="706">
                  <c:v>-4.3215751647949201E-3</c:v>
                </c:pt>
                <c:pt idx="707">
                  <c:v>-4.3940544128418003E-3</c:v>
                </c:pt>
                <c:pt idx="708">
                  <c:v>-4.4546127319335998E-3</c:v>
                </c:pt>
                <c:pt idx="709">
                  <c:v>-4.6110153198242196E-3</c:v>
                </c:pt>
                <c:pt idx="710">
                  <c:v>-4.51898574829102E-3</c:v>
                </c:pt>
                <c:pt idx="711">
                  <c:v>-4.5437812805175799E-3</c:v>
                </c:pt>
                <c:pt idx="712">
                  <c:v>-4.6477317810058602E-3</c:v>
                </c:pt>
                <c:pt idx="713">
                  <c:v>-4.5299530029296901E-3</c:v>
                </c:pt>
                <c:pt idx="714">
                  <c:v>-4.5976638793945304E-3</c:v>
                </c:pt>
                <c:pt idx="715">
                  <c:v>-4.5771598815918003E-3</c:v>
                </c:pt>
                <c:pt idx="716">
                  <c:v>-4.6572685241699201E-3</c:v>
                </c:pt>
                <c:pt idx="717">
                  <c:v>-4.6515464782714896E-3</c:v>
                </c:pt>
                <c:pt idx="718">
                  <c:v>-4.57239151000977E-3</c:v>
                </c:pt>
                <c:pt idx="719">
                  <c:v>-4.4231414794921901E-3</c:v>
                </c:pt>
                <c:pt idx="720">
                  <c:v>-4.5833587646484401E-3</c:v>
                </c:pt>
                <c:pt idx="721">
                  <c:v>-4.37164306640625E-3</c:v>
                </c:pt>
                <c:pt idx="722">
                  <c:v>-4.2843818664550799E-3</c:v>
                </c:pt>
                <c:pt idx="723">
                  <c:v>-4.2438507080078099E-3</c:v>
                </c:pt>
                <c:pt idx="724">
                  <c:v>-4.1656494140625E-3</c:v>
                </c:pt>
                <c:pt idx="725">
                  <c:v>-4.0364265441894601E-3</c:v>
                </c:pt>
                <c:pt idx="726">
                  <c:v>-3.9510726928710998E-3</c:v>
                </c:pt>
                <c:pt idx="727">
                  <c:v>-3.8456916809082101E-3</c:v>
                </c:pt>
                <c:pt idx="728">
                  <c:v>-3.8924217224121098E-3</c:v>
                </c:pt>
                <c:pt idx="729">
                  <c:v>-3.7999153137207101E-3</c:v>
                </c:pt>
                <c:pt idx="730">
                  <c:v>-3.9381980895996102E-3</c:v>
                </c:pt>
                <c:pt idx="731">
                  <c:v>-3.8557052612304701E-3</c:v>
                </c:pt>
                <c:pt idx="732">
                  <c:v>-4.0955543518066398E-3</c:v>
                </c:pt>
                <c:pt idx="733">
                  <c:v>-3.9529800415039097E-3</c:v>
                </c:pt>
                <c:pt idx="734">
                  <c:v>-3.8971900939941402E-3</c:v>
                </c:pt>
                <c:pt idx="735">
                  <c:v>-3.8604736328125E-3</c:v>
                </c:pt>
                <c:pt idx="736">
                  <c:v>-3.9572715759277396E-3</c:v>
                </c:pt>
                <c:pt idx="737">
                  <c:v>-3.9248466491699201E-3</c:v>
                </c:pt>
                <c:pt idx="738">
                  <c:v>-3.8967132568359401E-3</c:v>
                </c:pt>
                <c:pt idx="739">
                  <c:v>-4.0469169616699201E-3</c:v>
                </c:pt>
                <c:pt idx="740">
                  <c:v>-3.9691925048828099E-3</c:v>
                </c:pt>
                <c:pt idx="741">
                  <c:v>-4.0302276611328099E-3</c:v>
                </c:pt>
                <c:pt idx="742">
                  <c:v>-4.0564537048339896E-3</c:v>
                </c:pt>
                <c:pt idx="743">
                  <c:v>-3.8967132568359401E-3</c:v>
                </c:pt>
                <c:pt idx="744">
                  <c:v>-3.9720535278320304E-3</c:v>
                </c:pt>
                <c:pt idx="745">
                  <c:v>-4.0073394775390599E-3</c:v>
                </c:pt>
                <c:pt idx="746">
                  <c:v>-4.1084289550781302E-3</c:v>
                </c:pt>
                <c:pt idx="747">
                  <c:v>-4.0163993835449201E-3</c:v>
                </c:pt>
                <c:pt idx="748">
                  <c:v>-4.0597915649414097E-3</c:v>
                </c:pt>
                <c:pt idx="749">
                  <c:v>-4.1480064392089896E-3</c:v>
                </c:pt>
                <c:pt idx="750">
                  <c:v>-4.1303634643554696E-3</c:v>
                </c:pt>
                <c:pt idx="751">
                  <c:v>-4.0426254272460998E-3</c:v>
                </c:pt>
                <c:pt idx="752">
                  <c:v>-4.0836334228515599E-3</c:v>
                </c:pt>
                <c:pt idx="753">
                  <c:v>-4.2357444763183602E-3</c:v>
                </c:pt>
                <c:pt idx="754">
                  <c:v>-4.0879249572753898E-3</c:v>
                </c:pt>
                <c:pt idx="755">
                  <c:v>-4.2381286621093802E-3</c:v>
                </c:pt>
                <c:pt idx="756">
                  <c:v>-4.3621063232421901E-3</c:v>
                </c:pt>
                <c:pt idx="757">
                  <c:v>-4.2161941528320304E-3</c:v>
                </c:pt>
                <c:pt idx="758">
                  <c:v>-4.2452812194824201E-3</c:v>
                </c:pt>
                <c:pt idx="759">
                  <c:v>-4.3225288391113299E-3</c:v>
                </c:pt>
                <c:pt idx="760">
                  <c:v>-4.2099952697753898E-3</c:v>
                </c:pt>
                <c:pt idx="761">
                  <c:v>-4.2724609375E-3</c:v>
                </c:pt>
                <c:pt idx="762">
                  <c:v>-4.4369697570800799E-3</c:v>
                </c:pt>
                <c:pt idx="763">
                  <c:v>-4.3921470642089896E-3</c:v>
                </c:pt>
                <c:pt idx="764">
                  <c:v>-4.2204856872558602E-3</c:v>
                </c:pt>
                <c:pt idx="765">
                  <c:v>-4.5051574707031302E-3</c:v>
                </c:pt>
                <c:pt idx="766">
                  <c:v>-4.4546127319335998E-3</c:v>
                </c:pt>
                <c:pt idx="767">
                  <c:v>-4.1742324829101597E-3</c:v>
                </c:pt>
                <c:pt idx="768">
                  <c:v>-4.3854713439941398E-3</c:v>
                </c:pt>
                <c:pt idx="769">
                  <c:v>-4.2448043823242196E-3</c:v>
                </c:pt>
                <c:pt idx="770">
                  <c:v>-4.1770935058593802E-3</c:v>
                </c:pt>
                <c:pt idx="771">
                  <c:v>-4.3487548828125E-3</c:v>
                </c:pt>
                <c:pt idx="772">
                  <c:v>-4.2724609375E-3</c:v>
                </c:pt>
                <c:pt idx="773">
                  <c:v>-4.3859481811523498E-3</c:v>
                </c:pt>
                <c:pt idx="774">
                  <c:v>-4.3964385986328099E-3</c:v>
                </c:pt>
                <c:pt idx="775">
                  <c:v>-4.2543411254882804E-3</c:v>
                </c:pt>
                <c:pt idx="776">
                  <c:v>-4.1613578796386701E-3</c:v>
                </c:pt>
                <c:pt idx="777">
                  <c:v>-4.1790008544921901E-3</c:v>
                </c:pt>
                <c:pt idx="778">
                  <c:v>-4.3239593505859401E-3</c:v>
                </c:pt>
                <c:pt idx="779">
                  <c:v>-4.1370391845703099E-3</c:v>
                </c:pt>
                <c:pt idx="780">
                  <c:v>-4.2991638183593802E-3</c:v>
                </c:pt>
                <c:pt idx="781">
                  <c:v>-4.23431396484375E-3</c:v>
                </c:pt>
                <c:pt idx="782">
                  <c:v>-4.2500495910644601E-3</c:v>
                </c:pt>
                <c:pt idx="783">
                  <c:v>-3.9844512939453099E-3</c:v>
                </c:pt>
                <c:pt idx="784">
                  <c:v>-4.0287971496582101E-3</c:v>
                </c:pt>
                <c:pt idx="785">
                  <c:v>-3.9563179016113299E-3</c:v>
                </c:pt>
                <c:pt idx="786">
                  <c:v>-4.0140151977539097E-3</c:v>
                </c:pt>
                <c:pt idx="787">
                  <c:v>-3.8790702819824201E-3</c:v>
                </c:pt>
                <c:pt idx="788">
                  <c:v>-3.9405822753906302E-3</c:v>
                </c:pt>
                <c:pt idx="789">
                  <c:v>-3.9353370666503898E-3</c:v>
                </c:pt>
                <c:pt idx="790">
                  <c:v>-3.9358139038085998E-3</c:v>
                </c:pt>
                <c:pt idx="791">
                  <c:v>-3.9701461791992196E-3</c:v>
                </c:pt>
                <c:pt idx="792">
                  <c:v>-3.8127899169921901E-3</c:v>
                </c:pt>
                <c:pt idx="793">
                  <c:v>-3.9758682250976597E-3</c:v>
                </c:pt>
                <c:pt idx="794">
                  <c:v>-3.9200782775878898E-3</c:v>
                </c:pt>
                <c:pt idx="795">
                  <c:v>-3.6029815673828099E-3</c:v>
                </c:pt>
                <c:pt idx="796">
                  <c:v>-3.7312507629394601E-3</c:v>
                </c:pt>
                <c:pt idx="797">
                  <c:v>-3.59869003295899E-3</c:v>
                </c:pt>
                <c:pt idx="798">
                  <c:v>-3.8495063781738299E-3</c:v>
                </c:pt>
                <c:pt idx="799">
                  <c:v>-3.6664009094238299E-3</c:v>
                </c:pt>
                <c:pt idx="800">
                  <c:v>-3.9834976196289097E-3</c:v>
                </c:pt>
                <c:pt idx="801">
                  <c:v>-3.72838973999024E-3</c:v>
                </c:pt>
                <c:pt idx="802">
                  <c:v>-3.3559799194335998E-3</c:v>
                </c:pt>
                <c:pt idx="803">
                  <c:v>-3.7107467651367201E-3</c:v>
                </c:pt>
                <c:pt idx="804">
                  <c:v>-3.5166740417480499E-3</c:v>
                </c:pt>
                <c:pt idx="805">
                  <c:v>-3.62920761108399E-3</c:v>
                </c:pt>
                <c:pt idx="806">
                  <c:v>-3.8766860961914102E-3</c:v>
                </c:pt>
                <c:pt idx="807">
                  <c:v>-3.77655029296875E-3</c:v>
                </c:pt>
                <c:pt idx="808">
                  <c:v>-4.0774345397949201E-3</c:v>
                </c:pt>
                <c:pt idx="809">
                  <c:v>-4.1255950927734401E-3</c:v>
                </c:pt>
                <c:pt idx="810">
                  <c:v>-3.81231307983399E-3</c:v>
                </c:pt>
                <c:pt idx="811">
                  <c:v>-3.8847923278808598E-3</c:v>
                </c:pt>
                <c:pt idx="812">
                  <c:v>-3.7398338317871098E-3</c:v>
                </c:pt>
                <c:pt idx="813">
                  <c:v>-4.1933059692382804E-3</c:v>
                </c:pt>
                <c:pt idx="814">
                  <c:v>-3.8218498229980499E-3</c:v>
                </c:pt>
                <c:pt idx="815">
                  <c:v>-4.23431396484375E-3</c:v>
                </c:pt>
                <c:pt idx="816">
                  <c:v>-4.2128562927246102E-3</c:v>
                </c:pt>
                <c:pt idx="817">
                  <c:v>-4.5728683471679696E-3</c:v>
                </c:pt>
                <c:pt idx="818">
                  <c:v>-4.3950080871582101E-3</c:v>
                </c:pt>
                <c:pt idx="819">
                  <c:v>-4.5733451843261701E-3</c:v>
                </c:pt>
                <c:pt idx="820">
                  <c:v>-4.7826766967773498E-3</c:v>
                </c:pt>
                <c:pt idx="821">
                  <c:v>-4.5251846313476597E-3</c:v>
                </c:pt>
                <c:pt idx="822">
                  <c:v>-4.7650337219238299E-3</c:v>
                </c:pt>
                <c:pt idx="823">
                  <c:v>-4.76312637329102E-3</c:v>
                </c:pt>
                <c:pt idx="824">
                  <c:v>-4.6515464782714896E-3</c:v>
                </c:pt>
                <c:pt idx="825">
                  <c:v>-5.13458251953125E-3</c:v>
                </c:pt>
                <c:pt idx="826">
                  <c:v>-4.84704971313477E-3</c:v>
                </c:pt>
                <c:pt idx="827">
                  <c:v>-4.9662590026855503E-3</c:v>
                </c:pt>
                <c:pt idx="828">
                  <c:v>-5.0978660583496102E-3</c:v>
                </c:pt>
                <c:pt idx="829">
                  <c:v>-4.6668052673339896E-3</c:v>
                </c:pt>
                <c:pt idx="830">
                  <c:v>-5.0134658813476597E-3</c:v>
                </c:pt>
                <c:pt idx="831">
                  <c:v>-4.9104690551757804E-3</c:v>
                </c:pt>
                <c:pt idx="832">
                  <c:v>-4.8036575317382804E-3</c:v>
                </c:pt>
                <c:pt idx="833">
                  <c:v>-5.5584907531738299E-3</c:v>
                </c:pt>
                <c:pt idx="834">
                  <c:v>-5.157470703125E-3</c:v>
                </c:pt>
                <c:pt idx="835">
                  <c:v>-4.9557685852050799E-3</c:v>
                </c:pt>
                <c:pt idx="836">
                  <c:v>-5.2814483642578203E-3</c:v>
                </c:pt>
                <c:pt idx="837">
                  <c:v>-5.8197975158691398E-3</c:v>
                </c:pt>
                <c:pt idx="838">
                  <c:v>-5.3544044494628898E-3</c:v>
                </c:pt>
                <c:pt idx="839">
                  <c:v>-5.2947998046875E-3</c:v>
                </c:pt>
                <c:pt idx="840">
                  <c:v>-5.3019523620605503E-3</c:v>
                </c:pt>
                <c:pt idx="841">
                  <c:v>-5.5470466613769601E-3</c:v>
                </c:pt>
                <c:pt idx="842">
                  <c:v>-5.1312446594238299E-3</c:v>
                </c:pt>
                <c:pt idx="843">
                  <c:v>-5.4841041564941398E-3</c:v>
                </c:pt>
                <c:pt idx="844">
                  <c:v>-6.4029693603515703E-3</c:v>
                </c:pt>
                <c:pt idx="845">
                  <c:v>-5.8073997497558602E-3</c:v>
                </c:pt>
                <c:pt idx="846">
                  <c:v>-5.5327415466308602E-3</c:v>
                </c:pt>
                <c:pt idx="847">
                  <c:v>-6.5145492553710998E-3</c:v>
                </c:pt>
                <c:pt idx="848">
                  <c:v>-4.8861503601074201E-3</c:v>
                </c:pt>
                <c:pt idx="849">
                  <c:v>-5.4826736450195304E-3</c:v>
                </c:pt>
                <c:pt idx="850">
                  <c:v>-5.5475234985351597E-3</c:v>
                </c:pt>
                <c:pt idx="851">
                  <c:v>-5.3806304931640703E-3</c:v>
                </c:pt>
                <c:pt idx="852">
                  <c:v>-5.6896209716796901E-3</c:v>
                </c:pt>
                <c:pt idx="853">
                  <c:v>-6.1182975769043003E-3</c:v>
                </c:pt>
                <c:pt idx="854">
                  <c:v>-5.54656982421875E-3</c:v>
                </c:pt>
                <c:pt idx="855">
                  <c:v>-5.4078102111816398E-3</c:v>
                </c:pt>
                <c:pt idx="856">
                  <c:v>-7.3208808898925799E-3</c:v>
                </c:pt>
                <c:pt idx="857">
                  <c:v>-5.8035850524902396E-3</c:v>
                </c:pt>
                <c:pt idx="858">
                  <c:v>-6.2122344970703203E-3</c:v>
                </c:pt>
                <c:pt idx="859">
                  <c:v>-6.23321533203125E-3</c:v>
                </c:pt>
                <c:pt idx="860">
                  <c:v>-6.0682296752929696E-3</c:v>
                </c:pt>
                <c:pt idx="861">
                  <c:v>-5.11932373046875E-3</c:v>
                </c:pt>
                <c:pt idx="862">
                  <c:v>-5.1870346069335998E-3</c:v>
                </c:pt>
                <c:pt idx="863">
                  <c:v>-5.9919357299804696E-3</c:v>
                </c:pt>
                <c:pt idx="864">
                  <c:v>-5.8574676513671901E-3</c:v>
                </c:pt>
                <c:pt idx="865">
                  <c:v>-4.7163963317871102E-3</c:v>
                </c:pt>
                <c:pt idx="866">
                  <c:v>-6.5755844116210998E-3</c:v>
                </c:pt>
                <c:pt idx="867">
                  <c:v>-5.5308341979980503E-3</c:v>
                </c:pt>
                <c:pt idx="868">
                  <c:v>-5.7635307312011701E-3</c:v>
                </c:pt>
                <c:pt idx="869">
                  <c:v>-8.9030265808105503E-3</c:v>
                </c:pt>
                <c:pt idx="870">
                  <c:v>-5.6428909301757804E-3</c:v>
                </c:pt>
                <c:pt idx="871">
                  <c:v>-6.9732666015625E-3</c:v>
                </c:pt>
                <c:pt idx="872">
                  <c:v>-6.2580108642578203E-3</c:v>
                </c:pt>
                <c:pt idx="873">
                  <c:v>-6.1178207397460998E-3</c:v>
                </c:pt>
                <c:pt idx="874">
                  <c:v>-6.2260627746582101E-3</c:v>
                </c:pt>
                <c:pt idx="875">
                  <c:v>-6.4702033996582101E-3</c:v>
                </c:pt>
                <c:pt idx="876">
                  <c:v>-5.3009986877441398E-3</c:v>
                </c:pt>
                <c:pt idx="877">
                  <c:v>-4.7535896301269601E-3</c:v>
                </c:pt>
                <c:pt idx="878">
                  <c:v>-6.6900253295898498E-3</c:v>
                </c:pt>
                <c:pt idx="879">
                  <c:v>-5.7673454284668003E-3</c:v>
                </c:pt>
                <c:pt idx="880">
                  <c:v>-6.8507194519043003E-3</c:v>
                </c:pt>
                <c:pt idx="881">
                  <c:v>-4.2238235473632804E-3</c:v>
                </c:pt>
                <c:pt idx="882">
                  <c:v>-8.2821846008300799E-3</c:v>
                </c:pt>
                <c:pt idx="883">
                  <c:v>-5.35058975219727E-3</c:v>
                </c:pt>
                <c:pt idx="884">
                  <c:v>-6.3252449035644601E-3</c:v>
                </c:pt>
                <c:pt idx="885">
                  <c:v>-6.9398880004882804E-3</c:v>
                </c:pt>
                <c:pt idx="886">
                  <c:v>-6.6986083984375E-3</c:v>
                </c:pt>
                <c:pt idx="887">
                  <c:v>-5.7253837585449201E-3</c:v>
                </c:pt>
                <c:pt idx="888">
                  <c:v>-4.7469139099121102E-3</c:v>
                </c:pt>
                <c:pt idx="889">
                  <c:v>-5.0868988037109401E-3</c:v>
                </c:pt>
                <c:pt idx="890">
                  <c:v>-6.6304206848144601E-3</c:v>
                </c:pt>
                <c:pt idx="891">
                  <c:v>-5.8131217956543003E-3</c:v>
                </c:pt>
                <c:pt idx="892">
                  <c:v>-6.5717697143554696E-3</c:v>
                </c:pt>
                <c:pt idx="893">
                  <c:v>-6.7067146301269601E-3</c:v>
                </c:pt>
                <c:pt idx="894">
                  <c:v>-6.5336227416992196E-3</c:v>
                </c:pt>
                <c:pt idx="895">
                  <c:v>-7.5998306274414097E-3</c:v>
                </c:pt>
                <c:pt idx="896">
                  <c:v>-9.1514587402343802E-3</c:v>
                </c:pt>
                <c:pt idx="897">
                  <c:v>-4.2328834533691398E-3</c:v>
                </c:pt>
                <c:pt idx="898">
                  <c:v>-5.9714317321777396E-3</c:v>
                </c:pt>
                <c:pt idx="899">
                  <c:v>-8.2478523254394601E-3</c:v>
                </c:pt>
                <c:pt idx="900">
                  <c:v>-6.5422058105468802E-3</c:v>
                </c:pt>
                <c:pt idx="901">
                  <c:v>-4.3826103210449201E-3</c:v>
                </c:pt>
                <c:pt idx="902">
                  <c:v>-6.3490867614746102E-3</c:v>
                </c:pt>
                <c:pt idx="903">
                  <c:v>-6.7381858825683602E-3</c:v>
                </c:pt>
                <c:pt idx="904">
                  <c:v>-7.6713562011718802E-3</c:v>
                </c:pt>
                <c:pt idx="905">
                  <c:v>-5.5246353149414097E-3</c:v>
                </c:pt>
                <c:pt idx="906">
                  <c:v>-4.8060417175293003E-3</c:v>
                </c:pt>
                <c:pt idx="907">
                  <c:v>-8.3146095275878906E-3</c:v>
                </c:pt>
                <c:pt idx="908">
                  <c:v>-8.2335472106933594E-3</c:v>
                </c:pt>
                <c:pt idx="909">
                  <c:v>-6.0324668884277396E-3</c:v>
                </c:pt>
                <c:pt idx="910">
                  <c:v>-6.45923614501953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0D97-430F-92D8-4B4701BAE22F}"/>
            </c:ext>
          </c:extLst>
        </c:ser>
        <c:ser>
          <c:idx val="9"/>
          <c:order val="9"/>
          <c:tx>
            <c:v>+18 microL</c:v>
          </c:tx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0'!$B$2:$B$912</c:f>
              <c:numCache>
                <c:formatCode>General</c:formatCode>
                <c:ptCount val="911"/>
                <c:pt idx="0">
                  <c:v>-0.17114019393920901</c:v>
                </c:pt>
                <c:pt idx="1">
                  <c:v>-0.63451623916625999</c:v>
                </c:pt>
                <c:pt idx="2">
                  <c:v>-4.4968605041503899E-2</c:v>
                </c:pt>
                <c:pt idx="3">
                  <c:v>-0.28919124603271501</c:v>
                </c:pt>
                <c:pt idx="4">
                  <c:v>-0.94942092895507801</c:v>
                </c:pt>
                <c:pt idx="5">
                  <c:v>-0.60976505279541005</c:v>
                </c:pt>
                <c:pt idx="6">
                  <c:v>-0.21443891525268599</c:v>
                </c:pt>
                <c:pt idx="7">
                  <c:v>-0.47566795349121099</c:v>
                </c:pt>
                <c:pt idx="8">
                  <c:v>-0.46838474273681702</c:v>
                </c:pt>
                <c:pt idx="9">
                  <c:v>0.19282960891723699</c:v>
                </c:pt>
                <c:pt idx="10">
                  <c:v>0.21991062164306699</c:v>
                </c:pt>
                <c:pt idx="11">
                  <c:v>6.4277648925781304E-4</c:v>
                </c:pt>
                <c:pt idx="12">
                  <c:v>3.74407768249512E-2</c:v>
                </c:pt>
                <c:pt idx="13">
                  <c:v>-0.48941707611084001</c:v>
                </c:pt>
                <c:pt idx="14">
                  <c:v>-0.31485986709594699</c:v>
                </c:pt>
                <c:pt idx="15">
                  <c:v>-0.84045791625976596</c:v>
                </c:pt>
                <c:pt idx="16">
                  <c:v>0.60326957702636697</c:v>
                </c:pt>
                <c:pt idx="17">
                  <c:v>-0.25392580032348699</c:v>
                </c:pt>
                <c:pt idx="18">
                  <c:v>0.59646844863891602</c:v>
                </c:pt>
                <c:pt idx="19">
                  <c:v>0.466809272766113</c:v>
                </c:pt>
                <c:pt idx="20">
                  <c:v>-0.63535118103027399</c:v>
                </c:pt>
                <c:pt idx="21">
                  <c:v>-0.71473598480224598</c:v>
                </c:pt>
                <c:pt idx="22">
                  <c:v>-0.49440765380859403</c:v>
                </c:pt>
                <c:pt idx="23">
                  <c:v>-1.0555744171142601E-2</c:v>
                </c:pt>
                <c:pt idx="24">
                  <c:v>9.6909999847412095E-2</c:v>
                </c:pt>
                <c:pt idx="25">
                  <c:v>-2.3871421813964899E-2</c:v>
                </c:pt>
                <c:pt idx="26">
                  <c:v>-0.66278266906738303</c:v>
                </c:pt>
                <c:pt idx="27">
                  <c:v>0.57850170135498102</c:v>
                </c:pt>
                <c:pt idx="28">
                  <c:v>-0.243132114410401</c:v>
                </c:pt>
                <c:pt idx="29">
                  <c:v>-0.77829980850219804</c:v>
                </c:pt>
                <c:pt idx="30">
                  <c:v>-0.41372156143188499</c:v>
                </c:pt>
                <c:pt idx="31">
                  <c:v>-0.10962438583374</c:v>
                </c:pt>
                <c:pt idx="32">
                  <c:v>-7.5446128845214899E-2</c:v>
                </c:pt>
                <c:pt idx="33">
                  <c:v>-3.1384944915771498E-2</c:v>
                </c:pt>
                <c:pt idx="34">
                  <c:v>1.1443848609924301</c:v>
                </c:pt>
                <c:pt idx="35">
                  <c:v>0.71255826950073298</c:v>
                </c:pt>
                <c:pt idx="36">
                  <c:v>-0.191658020019531</c:v>
                </c:pt>
                <c:pt idx="37">
                  <c:v>0.40046596527099598</c:v>
                </c:pt>
                <c:pt idx="38">
                  <c:v>0.81702184677124001</c:v>
                </c:pt>
                <c:pt idx="39">
                  <c:v>0.31541681289672902</c:v>
                </c:pt>
                <c:pt idx="40">
                  <c:v>0.350114345550537</c:v>
                </c:pt>
                <c:pt idx="41">
                  <c:v>0.74766063690185602</c:v>
                </c:pt>
                <c:pt idx="42">
                  <c:v>0.39473056793212902</c:v>
                </c:pt>
                <c:pt idx="43">
                  <c:v>0.38545846939086897</c:v>
                </c:pt>
                <c:pt idx="44">
                  <c:v>-0.38522386550903298</c:v>
                </c:pt>
                <c:pt idx="45">
                  <c:v>0.140360832214356</c:v>
                </c:pt>
                <c:pt idx="46">
                  <c:v>1.00435066223145</c:v>
                </c:pt>
                <c:pt idx="47">
                  <c:v>0.68681764602661199</c:v>
                </c:pt>
                <c:pt idx="48">
                  <c:v>8.5659503936767606E-2</c:v>
                </c:pt>
                <c:pt idx="49">
                  <c:v>0.130378723144531</c:v>
                </c:pt>
                <c:pt idx="50">
                  <c:v>5.5206298828125E-2</c:v>
                </c:pt>
                <c:pt idx="51">
                  <c:v>8.5531234741211007E-2</c:v>
                </c:pt>
                <c:pt idx="52">
                  <c:v>0.63231277465820301</c:v>
                </c:pt>
                <c:pt idx="53">
                  <c:v>-0.71574831008911199</c:v>
                </c:pt>
                <c:pt idx="54">
                  <c:v>0.68904542922973699</c:v>
                </c:pt>
                <c:pt idx="55">
                  <c:v>0.96319580078125</c:v>
                </c:pt>
                <c:pt idx="56">
                  <c:v>0.204348564147949</c:v>
                </c:pt>
                <c:pt idx="57">
                  <c:v>1.00715780258179</c:v>
                </c:pt>
                <c:pt idx="58">
                  <c:v>0.62642526626586903</c:v>
                </c:pt>
                <c:pt idx="59">
                  <c:v>0.64678955078125</c:v>
                </c:pt>
                <c:pt idx="60">
                  <c:v>1.0832090377807599</c:v>
                </c:pt>
                <c:pt idx="61">
                  <c:v>0.98093509674072299</c:v>
                </c:pt>
                <c:pt idx="62">
                  <c:v>0.43884611129760798</c:v>
                </c:pt>
                <c:pt idx="63">
                  <c:v>0.47903108596801802</c:v>
                </c:pt>
                <c:pt idx="64">
                  <c:v>1.26691293716431</c:v>
                </c:pt>
                <c:pt idx="65">
                  <c:v>0.73779344558715898</c:v>
                </c:pt>
                <c:pt idx="66">
                  <c:v>0.74437379837036199</c:v>
                </c:pt>
                <c:pt idx="67">
                  <c:v>0.92482852935791005</c:v>
                </c:pt>
                <c:pt idx="68">
                  <c:v>0.974351406097412</c:v>
                </c:pt>
                <c:pt idx="69">
                  <c:v>0.72227287292480502</c:v>
                </c:pt>
                <c:pt idx="70">
                  <c:v>0.73507165908813499</c:v>
                </c:pt>
                <c:pt idx="71">
                  <c:v>0.74481964111328203</c:v>
                </c:pt>
                <c:pt idx="72">
                  <c:v>0.69818687438964899</c:v>
                </c:pt>
                <c:pt idx="73">
                  <c:v>0.70936346054077204</c:v>
                </c:pt>
                <c:pt idx="74">
                  <c:v>0.70476150512695301</c:v>
                </c:pt>
                <c:pt idx="75">
                  <c:v>0.69385194778442405</c:v>
                </c:pt>
                <c:pt idx="76">
                  <c:v>0.69546031951904297</c:v>
                </c:pt>
                <c:pt idx="77">
                  <c:v>0.69887876510620095</c:v>
                </c:pt>
                <c:pt idx="78">
                  <c:v>0.69767951965332098</c:v>
                </c:pt>
                <c:pt idx="79">
                  <c:v>0.69824409484863303</c:v>
                </c:pt>
                <c:pt idx="80">
                  <c:v>0.70382499694824197</c:v>
                </c:pt>
                <c:pt idx="81">
                  <c:v>0.70331287384033203</c:v>
                </c:pt>
                <c:pt idx="82">
                  <c:v>0.70506000518798895</c:v>
                </c:pt>
                <c:pt idx="83">
                  <c:v>0.70743274688720703</c:v>
                </c:pt>
                <c:pt idx="84">
                  <c:v>0.7084379196167</c:v>
                </c:pt>
                <c:pt idx="85">
                  <c:v>0.70504903793335005</c:v>
                </c:pt>
                <c:pt idx="86">
                  <c:v>0.70599985122680697</c:v>
                </c:pt>
                <c:pt idx="87">
                  <c:v>0.70531511306762695</c:v>
                </c:pt>
                <c:pt idx="88">
                  <c:v>0.69918918609619196</c:v>
                </c:pt>
                <c:pt idx="89">
                  <c:v>0.69817399978637695</c:v>
                </c:pt>
                <c:pt idx="90">
                  <c:v>0.69179439544677801</c:v>
                </c:pt>
                <c:pt idx="91">
                  <c:v>0.68517875671386697</c:v>
                </c:pt>
                <c:pt idx="92">
                  <c:v>0.68173408508300803</c:v>
                </c:pt>
                <c:pt idx="93">
                  <c:v>0.67196273803711004</c:v>
                </c:pt>
                <c:pt idx="94">
                  <c:v>0.66238260269165095</c:v>
                </c:pt>
                <c:pt idx="95">
                  <c:v>0.65573453903198298</c:v>
                </c:pt>
                <c:pt idx="96">
                  <c:v>0.64441776275634799</c:v>
                </c:pt>
                <c:pt idx="97">
                  <c:v>0.63065910339355502</c:v>
                </c:pt>
                <c:pt idx="98">
                  <c:v>0.62041997909545898</c:v>
                </c:pt>
                <c:pt idx="99">
                  <c:v>0.60532760620117199</c:v>
                </c:pt>
                <c:pt idx="100">
                  <c:v>0.59132480621337902</c:v>
                </c:pt>
                <c:pt idx="101">
                  <c:v>0.57730245590210005</c:v>
                </c:pt>
                <c:pt idx="102">
                  <c:v>0.56287813186645497</c:v>
                </c:pt>
                <c:pt idx="103">
                  <c:v>0.54806566238403398</c:v>
                </c:pt>
                <c:pt idx="104">
                  <c:v>0.53425931930542003</c:v>
                </c:pt>
                <c:pt idx="105">
                  <c:v>0.52223205566406306</c:v>
                </c:pt>
                <c:pt idx="106">
                  <c:v>0.50849008560180697</c:v>
                </c:pt>
                <c:pt idx="107">
                  <c:v>0.49660634994506903</c:v>
                </c:pt>
                <c:pt idx="108">
                  <c:v>0.48538875579834001</c:v>
                </c:pt>
                <c:pt idx="109">
                  <c:v>0.47416448593139698</c:v>
                </c:pt>
                <c:pt idx="110">
                  <c:v>0.46342897415161199</c:v>
                </c:pt>
                <c:pt idx="111">
                  <c:v>0.45290231704711897</c:v>
                </c:pt>
                <c:pt idx="112">
                  <c:v>0.44408464431762701</c:v>
                </c:pt>
                <c:pt idx="113">
                  <c:v>0.43452119827270502</c:v>
                </c:pt>
                <c:pt idx="114">
                  <c:v>0.42502975463867199</c:v>
                </c:pt>
                <c:pt idx="115">
                  <c:v>0.41816902160644598</c:v>
                </c:pt>
                <c:pt idx="116">
                  <c:v>0.40967559814453097</c:v>
                </c:pt>
                <c:pt idx="117">
                  <c:v>0.40244054794311501</c:v>
                </c:pt>
                <c:pt idx="118">
                  <c:v>0.39569568634033198</c:v>
                </c:pt>
                <c:pt idx="119">
                  <c:v>0.38974618911743197</c:v>
                </c:pt>
                <c:pt idx="120">
                  <c:v>0.38294792175293002</c:v>
                </c:pt>
                <c:pt idx="121">
                  <c:v>0.37845659255981501</c:v>
                </c:pt>
                <c:pt idx="122">
                  <c:v>0.37331247329711897</c:v>
                </c:pt>
                <c:pt idx="123">
                  <c:v>0.36711788177490301</c:v>
                </c:pt>
                <c:pt idx="124">
                  <c:v>0.36247444152832098</c:v>
                </c:pt>
                <c:pt idx="125">
                  <c:v>0.35877180099487299</c:v>
                </c:pt>
                <c:pt idx="126">
                  <c:v>0.35364580154419001</c:v>
                </c:pt>
                <c:pt idx="127">
                  <c:v>0.34928417205810602</c:v>
                </c:pt>
                <c:pt idx="128">
                  <c:v>0.34632778167724598</c:v>
                </c:pt>
                <c:pt idx="129">
                  <c:v>0.34273433685302801</c:v>
                </c:pt>
                <c:pt idx="130">
                  <c:v>0.33863496780395502</c:v>
                </c:pt>
                <c:pt idx="131">
                  <c:v>0.33482027053833002</c:v>
                </c:pt>
                <c:pt idx="132">
                  <c:v>0.33124446868896501</c:v>
                </c:pt>
                <c:pt idx="133">
                  <c:v>0.32706260681152399</c:v>
                </c:pt>
                <c:pt idx="134">
                  <c:v>0.323412895202637</c:v>
                </c:pt>
                <c:pt idx="135">
                  <c:v>0.319154262542725</c:v>
                </c:pt>
                <c:pt idx="136">
                  <c:v>0.31471633911132801</c:v>
                </c:pt>
                <c:pt idx="137">
                  <c:v>0.309751987457276</c:v>
                </c:pt>
                <c:pt idx="138">
                  <c:v>0.30491399765014698</c:v>
                </c:pt>
                <c:pt idx="139">
                  <c:v>0.29966115951538103</c:v>
                </c:pt>
                <c:pt idx="140">
                  <c:v>0.293837070465088</c:v>
                </c:pt>
                <c:pt idx="141">
                  <c:v>0.287931919097901</c:v>
                </c:pt>
                <c:pt idx="142">
                  <c:v>0.28151321411132801</c:v>
                </c:pt>
                <c:pt idx="143">
                  <c:v>0.27438020706176802</c:v>
                </c:pt>
                <c:pt idx="144">
                  <c:v>0.26723623275756903</c:v>
                </c:pt>
                <c:pt idx="145">
                  <c:v>0.25960826873779302</c:v>
                </c:pt>
                <c:pt idx="146">
                  <c:v>0.25281238555908198</c:v>
                </c:pt>
                <c:pt idx="147">
                  <c:v>0.24396896362304701</c:v>
                </c:pt>
                <c:pt idx="148">
                  <c:v>0.236111640930176</c:v>
                </c:pt>
                <c:pt idx="149">
                  <c:v>0.22794294357299799</c:v>
                </c:pt>
                <c:pt idx="150">
                  <c:v>0.2201247215271</c:v>
                </c:pt>
                <c:pt idx="151">
                  <c:v>0.21202945709228499</c:v>
                </c:pt>
                <c:pt idx="152">
                  <c:v>0.203483581542969</c:v>
                </c:pt>
                <c:pt idx="153">
                  <c:v>0.195970058441162</c:v>
                </c:pt>
                <c:pt idx="154">
                  <c:v>0.18767642974853499</c:v>
                </c:pt>
                <c:pt idx="155">
                  <c:v>0.179149150848389</c:v>
                </c:pt>
                <c:pt idx="156">
                  <c:v>0.171794414520264</c:v>
                </c:pt>
                <c:pt idx="157">
                  <c:v>0.16313886642456099</c:v>
                </c:pt>
                <c:pt idx="158">
                  <c:v>0.15462112426757799</c:v>
                </c:pt>
                <c:pt idx="159">
                  <c:v>0.146399021148682</c:v>
                </c:pt>
                <c:pt idx="160">
                  <c:v>0.13752079010009799</c:v>
                </c:pt>
                <c:pt idx="161">
                  <c:v>0.129022121429444</c:v>
                </c:pt>
                <c:pt idx="162">
                  <c:v>0.120790004730225</c:v>
                </c:pt>
                <c:pt idx="163">
                  <c:v>0.113095760345459</c:v>
                </c:pt>
                <c:pt idx="164">
                  <c:v>0.10520076751709</c:v>
                </c:pt>
                <c:pt idx="165">
                  <c:v>9.8395347595214899E-2</c:v>
                </c:pt>
                <c:pt idx="166">
                  <c:v>9.19146537780762E-2</c:v>
                </c:pt>
                <c:pt idx="167">
                  <c:v>8.5859775543212905E-2</c:v>
                </c:pt>
                <c:pt idx="168">
                  <c:v>8.15386772155762E-2</c:v>
                </c:pt>
                <c:pt idx="169">
                  <c:v>7.6559543609619196E-2</c:v>
                </c:pt>
                <c:pt idx="170">
                  <c:v>7.1611881256103502E-2</c:v>
                </c:pt>
                <c:pt idx="171">
                  <c:v>6.7562580108642606E-2</c:v>
                </c:pt>
                <c:pt idx="172">
                  <c:v>6.4033508300781306E-2</c:v>
                </c:pt>
                <c:pt idx="173">
                  <c:v>6.25457763671875E-2</c:v>
                </c:pt>
                <c:pt idx="174">
                  <c:v>5.9797763824462898E-2</c:v>
                </c:pt>
                <c:pt idx="175">
                  <c:v>5.7115554809570299E-2</c:v>
                </c:pt>
                <c:pt idx="176">
                  <c:v>5.5527687072753899E-2</c:v>
                </c:pt>
                <c:pt idx="177">
                  <c:v>5.2402496337890701E-2</c:v>
                </c:pt>
                <c:pt idx="178">
                  <c:v>5.0403118133544998E-2</c:v>
                </c:pt>
                <c:pt idx="179">
                  <c:v>4.8183441162109403E-2</c:v>
                </c:pt>
                <c:pt idx="180">
                  <c:v>4.6780109405517599E-2</c:v>
                </c:pt>
                <c:pt idx="181">
                  <c:v>4.5520305633544901E-2</c:v>
                </c:pt>
                <c:pt idx="182">
                  <c:v>4.3573379516601597E-2</c:v>
                </c:pt>
                <c:pt idx="183">
                  <c:v>4.3104171752929701E-2</c:v>
                </c:pt>
                <c:pt idx="184">
                  <c:v>4.1014671325683601E-2</c:v>
                </c:pt>
                <c:pt idx="185">
                  <c:v>4.0855407714843799E-2</c:v>
                </c:pt>
                <c:pt idx="186">
                  <c:v>3.9813518524169901E-2</c:v>
                </c:pt>
                <c:pt idx="187">
                  <c:v>3.8394451141357401E-2</c:v>
                </c:pt>
                <c:pt idx="188">
                  <c:v>3.81970405578613E-2</c:v>
                </c:pt>
                <c:pt idx="189">
                  <c:v>3.7573814392089899E-2</c:v>
                </c:pt>
                <c:pt idx="190">
                  <c:v>3.7523269653320299E-2</c:v>
                </c:pt>
                <c:pt idx="191">
                  <c:v>3.6806583404541002E-2</c:v>
                </c:pt>
                <c:pt idx="192">
                  <c:v>3.6042690277099602E-2</c:v>
                </c:pt>
                <c:pt idx="193">
                  <c:v>3.5668373107910198E-2</c:v>
                </c:pt>
                <c:pt idx="194">
                  <c:v>3.4955024719238302E-2</c:v>
                </c:pt>
                <c:pt idx="195">
                  <c:v>3.4910202026367201E-2</c:v>
                </c:pt>
                <c:pt idx="196">
                  <c:v>3.4981727600097698E-2</c:v>
                </c:pt>
                <c:pt idx="197">
                  <c:v>3.5480022430419901E-2</c:v>
                </c:pt>
                <c:pt idx="198">
                  <c:v>3.5049915313720703E-2</c:v>
                </c:pt>
                <c:pt idx="199">
                  <c:v>3.4405708312988302E-2</c:v>
                </c:pt>
                <c:pt idx="200">
                  <c:v>3.3234596252441399E-2</c:v>
                </c:pt>
                <c:pt idx="201">
                  <c:v>3.2141208648681703E-2</c:v>
                </c:pt>
                <c:pt idx="202">
                  <c:v>3.2469272613525398E-2</c:v>
                </c:pt>
                <c:pt idx="203">
                  <c:v>3.2365798950195299E-2</c:v>
                </c:pt>
                <c:pt idx="204">
                  <c:v>3.2376289367675802E-2</c:v>
                </c:pt>
                <c:pt idx="205">
                  <c:v>3.2337188720703097E-2</c:v>
                </c:pt>
                <c:pt idx="206">
                  <c:v>3.2027721405029297E-2</c:v>
                </c:pt>
                <c:pt idx="207">
                  <c:v>3.1269073486328097E-2</c:v>
                </c:pt>
                <c:pt idx="208">
                  <c:v>3.0817985534668E-2</c:v>
                </c:pt>
                <c:pt idx="209">
                  <c:v>3.1646728515625E-2</c:v>
                </c:pt>
                <c:pt idx="210">
                  <c:v>3.1223297119140601E-2</c:v>
                </c:pt>
                <c:pt idx="211">
                  <c:v>2.9920101165771502E-2</c:v>
                </c:pt>
                <c:pt idx="212">
                  <c:v>2.9613971710205099E-2</c:v>
                </c:pt>
                <c:pt idx="213">
                  <c:v>2.90989875793457E-2</c:v>
                </c:pt>
                <c:pt idx="214">
                  <c:v>2.8850555419921899E-2</c:v>
                </c:pt>
                <c:pt idx="215">
                  <c:v>2.8709411621093799E-2</c:v>
                </c:pt>
                <c:pt idx="216">
                  <c:v>2.9783248901367201E-2</c:v>
                </c:pt>
                <c:pt idx="217">
                  <c:v>3.0596256256103498E-2</c:v>
                </c:pt>
                <c:pt idx="218">
                  <c:v>2.8553962707519601E-2</c:v>
                </c:pt>
                <c:pt idx="219">
                  <c:v>2.7314662933349599E-2</c:v>
                </c:pt>
                <c:pt idx="220">
                  <c:v>2.6358604431152399E-2</c:v>
                </c:pt>
                <c:pt idx="221">
                  <c:v>2.6070117950439502E-2</c:v>
                </c:pt>
                <c:pt idx="222">
                  <c:v>2.5784969329834002E-2</c:v>
                </c:pt>
                <c:pt idx="223">
                  <c:v>2.5913238525390601E-2</c:v>
                </c:pt>
                <c:pt idx="224">
                  <c:v>2.57110595703125E-2</c:v>
                </c:pt>
                <c:pt idx="225">
                  <c:v>2.5537490844726601E-2</c:v>
                </c:pt>
                <c:pt idx="226">
                  <c:v>2.4296760559082101E-2</c:v>
                </c:pt>
                <c:pt idx="227">
                  <c:v>2.52437591552735E-2</c:v>
                </c:pt>
                <c:pt idx="228">
                  <c:v>2.6724815368652399E-2</c:v>
                </c:pt>
                <c:pt idx="229">
                  <c:v>2.46787071228028E-2</c:v>
                </c:pt>
                <c:pt idx="230">
                  <c:v>2.4939537048339899E-2</c:v>
                </c:pt>
                <c:pt idx="231">
                  <c:v>2.4864196777343799E-2</c:v>
                </c:pt>
                <c:pt idx="232">
                  <c:v>2.3806571960449201E-2</c:v>
                </c:pt>
                <c:pt idx="233">
                  <c:v>2.4585723876953101E-2</c:v>
                </c:pt>
                <c:pt idx="234">
                  <c:v>2.4382591247558601E-2</c:v>
                </c:pt>
                <c:pt idx="235">
                  <c:v>2.3065090179443401E-2</c:v>
                </c:pt>
                <c:pt idx="236">
                  <c:v>2.2306442260742201E-2</c:v>
                </c:pt>
                <c:pt idx="237">
                  <c:v>2.2729873657226601E-2</c:v>
                </c:pt>
                <c:pt idx="238">
                  <c:v>2.23231315612793E-2</c:v>
                </c:pt>
                <c:pt idx="239">
                  <c:v>2.2012710571289101E-2</c:v>
                </c:pt>
                <c:pt idx="240">
                  <c:v>2.1745204925537099E-2</c:v>
                </c:pt>
                <c:pt idx="241">
                  <c:v>2.1620750427246101E-2</c:v>
                </c:pt>
                <c:pt idx="242">
                  <c:v>2.0907402038574201E-2</c:v>
                </c:pt>
                <c:pt idx="243">
                  <c:v>2.0931720733642599E-2</c:v>
                </c:pt>
                <c:pt idx="244">
                  <c:v>1.9887924194336E-2</c:v>
                </c:pt>
                <c:pt idx="245">
                  <c:v>1.9731044769287099E-2</c:v>
                </c:pt>
                <c:pt idx="246">
                  <c:v>1.9430160522461E-2</c:v>
                </c:pt>
                <c:pt idx="247">
                  <c:v>1.9102573394775401E-2</c:v>
                </c:pt>
                <c:pt idx="248">
                  <c:v>1.8852233886718799E-2</c:v>
                </c:pt>
                <c:pt idx="249">
                  <c:v>1.8823146820068401E-2</c:v>
                </c:pt>
                <c:pt idx="250">
                  <c:v>1.8403530120849599E-2</c:v>
                </c:pt>
                <c:pt idx="251">
                  <c:v>1.8693447113037099E-2</c:v>
                </c:pt>
                <c:pt idx="252">
                  <c:v>1.7820835113525401E-2</c:v>
                </c:pt>
                <c:pt idx="253">
                  <c:v>1.6704559326171899E-2</c:v>
                </c:pt>
                <c:pt idx="254">
                  <c:v>1.74412727355957E-2</c:v>
                </c:pt>
                <c:pt idx="255">
                  <c:v>1.7691612243652399E-2</c:v>
                </c:pt>
                <c:pt idx="256">
                  <c:v>1.7027854919433601E-2</c:v>
                </c:pt>
                <c:pt idx="257">
                  <c:v>1.63159370422363E-2</c:v>
                </c:pt>
                <c:pt idx="258">
                  <c:v>1.6548156738281299E-2</c:v>
                </c:pt>
                <c:pt idx="259">
                  <c:v>1.6283988952636701E-2</c:v>
                </c:pt>
                <c:pt idx="260">
                  <c:v>1.58190727233887E-2</c:v>
                </c:pt>
                <c:pt idx="261">
                  <c:v>1.50303840637207E-2</c:v>
                </c:pt>
                <c:pt idx="262">
                  <c:v>1.4355182647705101E-2</c:v>
                </c:pt>
                <c:pt idx="263">
                  <c:v>1.4298439025878899E-2</c:v>
                </c:pt>
                <c:pt idx="264">
                  <c:v>1.41630172729492E-2</c:v>
                </c:pt>
                <c:pt idx="265">
                  <c:v>1.3463020324707101E-2</c:v>
                </c:pt>
                <c:pt idx="266">
                  <c:v>1.3033390045166E-2</c:v>
                </c:pt>
                <c:pt idx="267">
                  <c:v>1.36337280273438E-2</c:v>
                </c:pt>
                <c:pt idx="268">
                  <c:v>1.31940841674805E-2</c:v>
                </c:pt>
                <c:pt idx="269">
                  <c:v>1.2933254241943399E-2</c:v>
                </c:pt>
                <c:pt idx="270">
                  <c:v>1.2091636657714899E-2</c:v>
                </c:pt>
                <c:pt idx="271">
                  <c:v>1.21302604675293E-2</c:v>
                </c:pt>
                <c:pt idx="272">
                  <c:v>1.1575222015380899E-2</c:v>
                </c:pt>
                <c:pt idx="273">
                  <c:v>1.2871265411377E-2</c:v>
                </c:pt>
                <c:pt idx="274">
                  <c:v>1.2035846710205101E-2</c:v>
                </c:pt>
                <c:pt idx="275">
                  <c:v>1.1958122253418E-2</c:v>
                </c:pt>
                <c:pt idx="276">
                  <c:v>1.2009620666503899E-2</c:v>
                </c:pt>
                <c:pt idx="277">
                  <c:v>1.22742652893067E-2</c:v>
                </c:pt>
                <c:pt idx="278">
                  <c:v>1.2403964996337899E-2</c:v>
                </c:pt>
                <c:pt idx="279">
                  <c:v>1.2177944183349601E-2</c:v>
                </c:pt>
                <c:pt idx="280">
                  <c:v>1.12476348876953E-2</c:v>
                </c:pt>
                <c:pt idx="281">
                  <c:v>1.0862827301025399E-2</c:v>
                </c:pt>
                <c:pt idx="282">
                  <c:v>1.1048316955566399E-2</c:v>
                </c:pt>
                <c:pt idx="283">
                  <c:v>1.1042594909668E-2</c:v>
                </c:pt>
                <c:pt idx="284">
                  <c:v>1.06396675109863E-2</c:v>
                </c:pt>
                <c:pt idx="285">
                  <c:v>1.02849006652832E-2</c:v>
                </c:pt>
                <c:pt idx="286">
                  <c:v>1.04193687438965E-2</c:v>
                </c:pt>
                <c:pt idx="287">
                  <c:v>1.01852416992188E-2</c:v>
                </c:pt>
                <c:pt idx="288">
                  <c:v>1.0016441345214899E-2</c:v>
                </c:pt>
                <c:pt idx="289">
                  <c:v>9.8195075988769601E-3</c:v>
                </c:pt>
                <c:pt idx="290">
                  <c:v>1.0110378265380899E-2</c:v>
                </c:pt>
                <c:pt idx="291">
                  <c:v>9.5152854919433594E-3</c:v>
                </c:pt>
                <c:pt idx="292">
                  <c:v>9.3755722045898507E-3</c:v>
                </c:pt>
                <c:pt idx="293">
                  <c:v>9.2806816101074201E-3</c:v>
                </c:pt>
                <c:pt idx="294">
                  <c:v>9.22393798828125E-3</c:v>
                </c:pt>
                <c:pt idx="295">
                  <c:v>9.9773406982421892E-3</c:v>
                </c:pt>
                <c:pt idx="296">
                  <c:v>8.1477165222168003E-3</c:v>
                </c:pt>
                <c:pt idx="297">
                  <c:v>8.2201957702636701E-3</c:v>
                </c:pt>
                <c:pt idx="298">
                  <c:v>9.3936920166015608E-3</c:v>
                </c:pt>
                <c:pt idx="299">
                  <c:v>9.2930793762207101E-3</c:v>
                </c:pt>
                <c:pt idx="300">
                  <c:v>9.4037055969238299E-3</c:v>
                </c:pt>
                <c:pt idx="301">
                  <c:v>9.2897415161132795E-3</c:v>
                </c:pt>
                <c:pt idx="302">
                  <c:v>9.1438293457031302E-3</c:v>
                </c:pt>
                <c:pt idx="303">
                  <c:v>1.0160923004150399E-2</c:v>
                </c:pt>
                <c:pt idx="304">
                  <c:v>9.9420547485351597E-3</c:v>
                </c:pt>
                <c:pt idx="305">
                  <c:v>9.1695785522461007E-3</c:v>
                </c:pt>
                <c:pt idx="306">
                  <c:v>9.0718269348144601E-3</c:v>
                </c:pt>
                <c:pt idx="307">
                  <c:v>9.3007087707519601E-3</c:v>
                </c:pt>
                <c:pt idx="308">
                  <c:v>9.2797279357910208E-3</c:v>
                </c:pt>
                <c:pt idx="309">
                  <c:v>9.0985298156738299E-3</c:v>
                </c:pt>
                <c:pt idx="310">
                  <c:v>8.8334083557128906E-3</c:v>
                </c:pt>
                <c:pt idx="311">
                  <c:v>9.1209411621093802E-3</c:v>
                </c:pt>
                <c:pt idx="312">
                  <c:v>8.8782310485839896E-3</c:v>
                </c:pt>
                <c:pt idx="313">
                  <c:v>8.5506439208984392E-3</c:v>
                </c:pt>
                <c:pt idx="314">
                  <c:v>8.3932876586914097E-3</c:v>
                </c:pt>
                <c:pt idx="315">
                  <c:v>8.2082748413086007E-3</c:v>
                </c:pt>
                <c:pt idx="316">
                  <c:v>8.0313682556152396E-3</c:v>
                </c:pt>
                <c:pt idx="317">
                  <c:v>7.9865455627441406E-3</c:v>
                </c:pt>
                <c:pt idx="318">
                  <c:v>7.8544616699218802E-3</c:v>
                </c:pt>
                <c:pt idx="319">
                  <c:v>7.3819160461425799E-3</c:v>
                </c:pt>
                <c:pt idx="320">
                  <c:v>7.3695182800293003E-3</c:v>
                </c:pt>
                <c:pt idx="321">
                  <c:v>7.36236572265625E-3</c:v>
                </c:pt>
                <c:pt idx="322">
                  <c:v>7.0843696594238299E-3</c:v>
                </c:pt>
                <c:pt idx="323">
                  <c:v>6.8941116333007804E-3</c:v>
                </c:pt>
                <c:pt idx="324">
                  <c:v>6.6866874694824201E-3</c:v>
                </c:pt>
                <c:pt idx="325">
                  <c:v>6.8182945251464896E-3</c:v>
                </c:pt>
                <c:pt idx="326">
                  <c:v>6.4535140991210998E-3</c:v>
                </c:pt>
                <c:pt idx="327">
                  <c:v>6.0439109802246102E-3</c:v>
                </c:pt>
                <c:pt idx="328">
                  <c:v>6.2685012817382804E-3</c:v>
                </c:pt>
                <c:pt idx="329">
                  <c:v>6.1607360839843802E-3</c:v>
                </c:pt>
                <c:pt idx="330">
                  <c:v>6.0343742370605503E-3</c:v>
                </c:pt>
                <c:pt idx="331">
                  <c:v>6.0086250305175799E-3</c:v>
                </c:pt>
                <c:pt idx="332">
                  <c:v>5.8813095092773498E-3</c:v>
                </c:pt>
                <c:pt idx="333">
                  <c:v>5.6295394897460998E-3</c:v>
                </c:pt>
                <c:pt idx="334">
                  <c:v>5.4454803466796901E-3</c:v>
                </c:pt>
                <c:pt idx="335">
                  <c:v>5.3925514221191398E-3</c:v>
                </c:pt>
                <c:pt idx="336">
                  <c:v>5.3267478942871102E-3</c:v>
                </c:pt>
                <c:pt idx="337">
                  <c:v>5.4588317871093802E-3</c:v>
                </c:pt>
                <c:pt idx="338">
                  <c:v>5.3367614746093802E-3</c:v>
                </c:pt>
                <c:pt idx="339">
                  <c:v>5.1693916320800799E-3</c:v>
                </c:pt>
                <c:pt idx="340">
                  <c:v>5.2886009216308602E-3</c:v>
                </c:pt>
                <c:pt idx="341">
                  <c:v>4.9891471862793003E-3</c:v>
                </c:pt>
                <c:pt idx="342">
                  <c:v>5.0296783447265703E-3</c:v>
                </c:pt>
                <c:pt idx="343">
                  <c:v>4.8618316650390599E-3</c:v>
                </c:pt>
                <c:pt idx="344">
                  <c:v>4.9076080322265599E-3</c:v>
                </c:pt>
                <c:pt idx="345">
                  <c:v>4.7264099121093802E-3</c:v>
                </c:pt>
                <c:pt idx="346">
                  <c:v>4.7931671142578099E-3</c:v>
                </c:pt>
                <c:pt idx="347">
                  <c:v>4.7297477722168003E-3</c:v>
                </c:pt>
                <c:pt idx="348">
                  <c:v>4.7731399536132804E-3</c:v>
                </c:pt>
                <c:pt idx="349">
                  <c:v>4.8379898071289097E-3</c:v>
                </c:pt>
                <c:pt idx="350">
                  <c:v>4.7082901000976597E-3</c:v>
                </c:pt>
                <c:pt idx="351">
                  <c:v>4.4531822204589896E-3</c:v>
                </c:pt>
                <c:pt idx="352">
                  <c:v>4.5018196105957101E-3</c:v>
                </c:pt>
                <c:pt idx="353">
                  <c:v>4.5075416564941398E-3</c:v>
                </c:pt>
                <c:pt idx="354">
                  <c:v>4.1551589965820304E-3</c:v>
                </c:pt>
                <c:pt idx="355">
                  <c:v>4.08411026000977E-3</c:v>
                </c:pt>
                <c:pt idx="356">
                  <c:v>4.0903091430664097E-3</c:v>
                </c:pt>
                <c:pt idx="357">
                  <c:v>4.0254592895507804E-3</c:v>
                </c:pt>
                <c:pt idx="358">
                  <c:v>4.0926933288574201E-3</c:v>
                </c:pt>
                <c:pt idx="359">
                  <c:v>3.8595199584960998E-3</c:v>
                </c:pt>
                <c:pt idx="360">
                  <c:v>3.8490295410156302E-3</c:v>
                </c:pt>
                <c:pt idx="361">
                  <c:v>3.6792755126953099E-3</c:v>
                </c:pt>
                <c:pt idx="362">
                  <c:v>3.4556388854980499E-3</c:v>
                </c:pt>
                <c:pt idx="363">
                  <c:v>3.55768203735352E-3</c:v>
                </c:pt>
                <c:pt idx="364">
                  <c:v>3.49950790405274E-3</c:v>
                </c:pt>
                <c:pt idx="365">
                  <c:v>3.4089088439941402E-3</c:v>
                </c:pt>
                <c:pt idx="366">
                  <c:v>3.2062530517578099E-3</c:v>
                </c:pt>
                <c:pt idx="367">
                  <c:v>3.1647682189941402E-3</c:v>
                </c:pt>
                <c:pt idx="368">
                  <c:v>3.1490325927734401E-3</c:v>
                </c:pt>
                <c:pt idx="369">
                  <c:v>2.8619766235351602E-3</c:v>
                </c:pt>
                <c:pt idx="370">
                  <c:v>2.8653144836425799E-3</c:v>
                </c:pt>
                <c:pt idx="371">
                  <c:v>2.74133682250977E-3</c:v>
                </c:pt>
                <c:pt idx="372">
                  <c:v>2.6545524597167999E-3</c:v>
                </c:pt>
                <c:pt idx="373">
                  <c:v>2.5019645690917999E-3</c:v>
                </c:pt>
                <c:pt idx="374">
                  <c:v>2.4242401123046901E-3</c:v>
                </c:pt>
                <c:pt idx="375">
                  <c:v>2.1619796752929701E-3</c:v>
                </c:pt>
                <c:pt idx="376">
                  <c:v>1.9726753234863299E-3</c:v>
                </c:pt>
                <c:pt idx="377">
                  <c:v>1.7628669738769601E-3</c:v>
                </c:pt>
                <c:pt idx="378">
                  <c:v>1.6298294067382799E-3</c:v>
                </c:pt>
                <c:pt idx="379">
                  <c:v>1.7580986022949199E-3</c:v>
                </c:pt>
                <c:pt idx="380">
                  <c:v>1.4886856079101599E-3</c:v>
                </c:pt>
                <c:pt idx="381">
                  <c:v>1.5416145324707101E-3</c:v>
                </c:pt>
                <c:pt idx="382">
                  <c:v>1.6765594482421901E-3</c:v>
                </c:pt>
                <c:pt idx="383">
                  <c:v>1.8367767333984401E-3</c:v>
                </c:pt>
                <c:pt idx="384">
                  <c:v>1.6078948974609401E-3</c:v>
                </c:pt>
                <c:pt idx="385">
                  <c:v>1.32608413696289E-3</c:v>
                </c:pt>
                <c:pt idx="386">
                  <c:v>1.6927719116211E-3</c:v>
                </c:pt>
                <c:pt idx="387">
                  <c:v>1.1372566223144601E-3</c:v>
                </c:pt>
                <c:pt idx="388">
                  <c:v>1.71566009521485E-3</c:v>
                </c:pt>
                <c:pt idx="389">
                  <c:v>1.71279907226563E-3</c:v>
                </c:pt>
                <c:pt idx="390">
                  <c:v>1.06573104858399E-3</c:v>
                </c:pt>
                <c:pt idx="391">
                  <c:v>1.3651847839355499E-3</c:v>
                </c:pt>
                <c:pt idx="392">
                  <c:v>1.0709762573242201E-3</c:v>
                </c:pt>
                <c:pt idx="393">
                  <c:v>3.3760070800781299E-4</c:v>
                </c:pt>
                <c:pt idx="394">
                  <c:v>8.2969665527343804E-4</c:v>
                </c:pt>
                <c:pt idx="395">
                  <c:v>8.9073181152343804E-4</c:v>
                </c:pt>
                <c:pt idx="396">
                  <c:v>6.3848495483398503E-4</c:v>
                </c:pt>
                <c:pt idx="397">
                  <c:v>7.4291229248046897E-4</c:v>
                </c:pt>
                <c:pt idx="398">
                  <c:v>1.0519027709961E-3</c:v>
                </c:pt>
                <c:pt idx="399">
                  <c:v>5.22613525390625E-4</c:v>
                </c:pt>
                <c:pt idx="400">
                  <c:v>1.4019012451171899E-4</c:v>
                </c:pt>
                <c:pt idx="401">
                  <c:v>2.3603439331054701E-4</c:v>
                </c:pt>
                <c:pt idx="402">
                  <c:v>4.6253204345703098E-4</c:v>
                </c:pt>
                <c:pt idx="403">
                  <c:v>7.97271728515625E-4</c:v>
                </c:pt>
                <c:pt idx="404">
                  <c:v>8.9740753173828103E-4</c:v>
                </c:pt>
                <c:pt idx="405">
                  <c:v>5.4931640625E-4</c:v>
                </c:pt>
                <c:pt idx="406">
                  <c:v>4.5204162597656299E-4</c:v>
                </c:pt>
                <c:pt idx="407">
                  <c:v>6.7663192749023503E-4</c:v>
                </c:pt>
                <c:pt idx="408">
                  <c:v>3.49521636962891E-4</c:v>
                </c:pt>
                <c:pt idx="409">
                  <c:v>2.57968902587891E-4</c:v>
                </c:pt>
                <c:pt idx="410">
                  <c:v>6.9141387939453206E-5</c:v>
                </c:pt>
                <c:pt idx="411">
                  <c:v>5.30242919921875E-4</c:v>
                </c:pt>
                <c:pt idx="412">
                  <c:v>8.7738037109375E-4</c:v>
                </c:pt>
                <c:pt idx="413">
                  <c:v>5.8221817016601595E-4</c:v>
                </c:pt>
                <c:pt idx="414">
                  <c:v>-3.5810470581054698E-4</c:v>
                </c:pt>
                <c:pt idx="415">
                  <c:v>-3.5858154296875E-4</c:v>
                </c:pt>
                <c:pt idx="416">
                  <c:v>-4.2152404785156299E-4</c:v>
                </c:pt>
                <c:pt idx="417">
                  <c:v>-2.6750564575195302E-4</c:v>
                </c:pt>
                <c:pt idx="418">
                  <c:v>-1.9073486328125E-5</c:v>
                </c:pt>
                <c:pt idx="419">
                  <c:v>-4.63962554931641E-4</c:v>
                </c:pt>
                <c:pt idx="420">
                  <c:v>-1.3256072998046899E-4</c:v>
                </c:pt>
                <c:pt idx="421">
                  <c:v>-4.5967102050781299E-4</c:v>
                </c:pt>
                <c:pt idx="422">
                  <c:v>-5.6982040405273503E-4</c:v>
                </c:pt>
                <c:pt idx="423">
                  <c:v>-3.03745269775391E-4</c:v>
                </c:pt>
                <c:pt idx="424">
                  <c:v>-4.56333160400391E-4</c:v>
                </c:pt>
                <c:pt idx="425">
                  <c:v>-9.5129013061523503E-4</c:v>
                </c:pt>
                <c:pt idx="426">
                  <c:v>-8.7976455688476595E-4</c:v>
                </c:pt>
                <c:pt idx="427">
                  <c:v>-1.10626220703125E-3</c:v>
                </c:pt>
                <c:pt idx="428">
                  <c:v>-1.1129379272461E-3</c:v>
                </c:pt>
                <c:pt idx="429">
                  <c:v>-1.1348724365234401E-3</c:v>
                </c:pt>
                <c:pt idx="430">
                  <c:v>-8.7308883666992198E-4</c:v>
                </c:pt>
                <c:pt idx="431">
                  <c:v>-1.2798309326171901E-3</c:v>
                </c:pt>
                <c:pt idx="432">
                  <c:v>-1.39999389648438E-3</c:v>
                </c:pt>
                <c:pt idx="433">
                  <c:v>-1.03902816772461E-3</c:v>
                </c:pt>
                <c:pt idx="434">
                  <c:v>-1.4219284057617201E-3</c:v>
                </c:pt>
                <c:pt idx="435">
                  <c:v>-1.9669532775878902E-3</c:v>
                </c:pt>
                <c:pt idx="436">
                  <c:v>-2.6917457580566402E-3</c:v>
                </c:pt>
                <c:pt idx="437">
                  <c:v>-2.2125244140625E-3</c:v>
                </c:pt>
                <c:pt idx="438">
                  <c:v>-1.5506744384765599E-3</c:v>
                </c:pt>
                <c:pt idx="439">
                  <c:v>-1.46627426147461E-3</c:v>
                </c:pt>
                <c:pt idx="440">
                  <c:v>-9.3317031860351595E-4</c:v>
                </c:pt>
                <c:pt idx="441">
                  <c:v>-6.3467025756836003E-4</c:v>
                </c:pt>
                <c:pt idx="442">
                  <c:v>-1.1210441589355499E-3</c:v>
                </c:pt>
                <c:pt idx="443">
                  <c:v>-1.2903213500976599E-3</c:v>
                </c:pt>
                <c:pt idx="444">
                  <c:v>-1.5287399291992201E-3</c:v>
                </c:pt>
                <c:pt idx="445">
                  <c:v>-2.2549629211425799E-3</c:v>
                </c:pt>
                <c:pt idx="446">
                  <c:v>-2.5262832641601602E-3</c:v>
                </c:pt>
                <c:pt idx="447">
                  <c:v>-2.3851394653320299E-3</c:v>
                </c:pt>
                <c:pt idx="448">
                  <c:v>-2.03466415405274E-3</c:v>
                </c:pt>
                <c:pt idx="449">
                  <c:v>-2.2459030151367201E-3</c:v>
                </c:pt>
                <c:pt idx="450">
                  <c:v>-2.1862983703613299E-3</c:v>
                </c:pt>
                <c:pt idx="451">
                  <c:v>-2.2344589233398498E-3</c:v>
                </c:pt>
                <c:pt idx="452">
                  <c:v>-2.21776962280274E-3</c:v>
                </c:pt>
                <c:pt idx="453">
                  <c:v>-2.17437744140625E-3</c:v>
                </c:pt>
                <c:pt idx="454">
                  <c:v>-2.227783203125E-3</c:v>
                </c:pt>
                <c:pt idx="455">
                  <c:v>-2.2168159484863299E-3</c:v>
                </c:pt>
                <c:pt idx="456">
                  <c:v>-2.3150444030761701E-3</c:v>
                </c:pt>
                <c:pt idx="457">
                  <c:v>-2.2997856140136701E-3</c:v>
                </c:pt>
                <c:pt idx="458">
                  <c:v>-2.3307800292968802E-3</c:v>
                </c:pt>
                <c:pt idx="459">
                  <c:v>-2.42090225219727E-3</c:v>
                </c:pt>
                <c:pt idx="460">
                  <c:v>-2.4995803833007799E-3</c:v>
                </c:pt>
                <c:pt idx="461">
                  <c:v>-2.4318695068359401E-3</c:v>
                </c:pt>
                <c:pt idx="462">
                  <c:v>-2.3045539855957101E-3</c:v>
                </c:pt>
                <c:pt idx="463">
                  <c:v>-2.3708343505859401E-3</c:v>
                </c:pt>
                <c:pt idx="464">
                  <c:v>-2.4309158325195299E-3</c:v>
                </c:pt>
                <c:pt idx="465">
                  <c:v>-2.3145675659179701E-3</c:v>
                </c:pt>
                <c:pt idx="466">
                  <c:v>-2.3813247680664102E-3</c:v>
                </c:pt>
                <c:pt idx="467">
                  <c:v>-5.1178932189941398E-3</c:v>
                </c:pt>
                <c:pt idx="468">
                  <c:v>-2.9125213623046901E-3</c:v>
                </c:pt>
                <c:pt idx="469">
                  <c:v>-2.6431083679199201E-3</c:v>
                </c:pt>
                <c:pt idx="470">
                  <c:v>-2.6788711547851602E-3</c:v>
                </c:pt>
                <c:pt idx="471">
                  <c:v>-2.6135444641113299E-3</c:v>
                </c:pt>
                <c:pt idx="472">
                  <c:v>-2.6483535766601602E-3</c:v>
                </c:pt>
                <c:pt idx="473">
                  <c:v>-2.5715827941894601E-3</c:v>
                </c:pt>
                <c:pt idx="474">
                  <c:v>-2.74133682250977E-3</c:v>
                </c:pt>
                <c:pt idx="475">
                  <c:v>-2.7055740356445299E-3</c:v>
                </c:pt>
                <c:pt idx="476">
                  <c:v>-2.6764869689941402E-3</c:v>
                </c:pt>
                <c:pt idx="477">
                  <c:v>-2.8123855590820299E-3</c:v>
                </c:pt>
                <c:pt idx="478">
                  <c:v>-2.8085708618164102E-3</c:v>
                </c:pt>
                <c:pt idx="479">
                  <c:v>-2.78997421264649E-3</c:v>
                </c:pt>
                <c:pt idx="480">
                  <c:v>-2.6187896728515599E-3</c:v>
                </c:pt>
                <c:pt idx="481">
                  <c:v>-2.7956962585449201E-3</c:v>
                </c:pt>
                <c:pt idx="482">
                  <c:v>-2.7914047241210998E-3</c:v>
                </c:pt>
                <c:pt idx="483">
                  <c:v>-2.74896621704102E-3</c:v>
                </c:pt>
                <c:pt idx="484">
                  <c:v>-2.84051895141602E-3</c:v>
                </c:pt>
                <c:pt idx="485">
                  <c:v>-2.8362274169921901E-3</c:v>
                </c:pt>
                <c:pt idx="486">
                  <c:v>-2.8800964355468802E-3</c:v>
                </c:pt>
                <c:pt idx="487">
                  <c:v>-2.7990341186523498E-3</c:v>
                </c:pt>
                <c:pt idx="488">
                  <c:v>-2.9153823852539102E-3</c:v>
                </c:pt>
                <c:pt idx="489">
                  <c:v>-2.8924942016601602E-3</c:v>
                </c:pt>
                <c:pt idx="490">
                  <c:v>-2.91967391967774E-3</c:v>
                </c:pt>
                <c:pt idx="491">
                  <c:v>-2.9587745666503902E-3</c:v>
                </c:pt>
                <c:pt idx="492">
                  <c:v>-2.9592514038085998E-3</c:v>
                </c:pt>
                <c:pt idx="493">
                  <c:v>-2.9668807983398498E-3</c:v>
                </c:pt>
                <c:pt idx="494">
                  <c:v>-3.0198097229003902E-3</c:v>
                </c:pt>
                <c:pt idx="495">
                  <c:v>-2.87628173828125E-3</c:v>
                </c:pt>
                <c:pt idx="496">
                  <c:v>-2.9029846191406302E-3</c:v>
                </c:pt>
                <c:pt idx="497">
                  <c:v>-2.9811859130859401E-3</c:v>
                </c:pt>
                <c:pt idx="498">
                  <c:v>-3.1123161315917999E-3</c:v>
                </c:pt>
                <c:pt idx="499">
                  <c:v>-3.21722030639649E-3</c:v>
                </c:pt>
                <c:pt idx="500">
                  <c:v>-3.2320022583007799E-3</c:v>
                </c:pt>
                <c:pt idx="501">
                  <c:v>-3.2162666320800799E-3</c:v>
                </c:pt>
                <c:pt idx="502">
                  <c:v>-3.3111572265625E-3</c:v>
                </c:pt>
                <c:pt idx="503">
                  <c:v>-3.2939910888671901E-3</c:v>
                </c:pt>
                <c:pt idx="504">
                  <c:v>-3.2215118408203099E-3</c:v>
                </c:pt>
                <c:pt idx="505">
                  <c:v>-3.30877304077149E-3</c:v>
                </c:pt>
                <c:pt idx="506">
                  <c:v>-3.2620429992675799E-3</c:v>
                </c:pt>
                <c:pt idx="507">
                  <c:v>-3.2377243041992201E-3</c:v>
                </c:pt>
                <c:pt idx="508">
                  <c:v>-3.3159255981445299E-3</c:v>
                </c:pt>
                <c:pt idx="509">
                  <c:v>-3.2711029052734401E-3</c:v>
                </c:pt>
                <c:pt idx="510">
                  <c:v>-3.2377243041992201E-3</c:v>
                </c:pt>
                <c:pt idx="511">
                  <c:v>-3.2548904418945299E-3</c:v>
                </c:pt>
                <c:pt idx="512">
                  <c:v>-3.2591819763183598E-3</c:v>
                </c:pt>
                <c:pt idx="513">
                  <c:v>-3.2606124877929701E-3</c:v>
                </c:pt>
                <c:pt idx="514">
                  <c:v>-3.1948089599609401E-3</c:v>
                </c:pt>
                <c:pt idx="515">
                  <c:v>-3.1461715698242201E-3</c:v>
                </c:pt>
                <c:pt idx="516">
                  <c:v>-3.082275390625E-3</c:v>
                </c:pt>
                <c:pt idx="517">
                  <c:v>-2.9759407043457101E-3</c:v>
                </c:pt>
                <c:pt idx="518">
                  <c:v>-3.0498504638671901E-3</c:v>
                </c:pt>
                <c:pt idx="519">
                  <c:v>-2.9287338256835998E-3</c:v>
                </c:pt>
                <c:pt idx="520">
                  <c:v>-3.1018257141113299E-3</c:v>
                </c:pt>
                <c:pt idx="521">
                  <c:v>-2.9478073120117201E-3</c:v>
                </c:pt>
                <c:pt idx="522">
                  <c:v>-3.0779838562011701E-3</c:v>
                </c:pt>
                <c:pt idx="523">
                  <c:v>-3.0879974365234401E-3</c:v>
                </c:pt>
                <c:pt idx="524">
                  <c:v>-3.0612945556640599E-3</c:v>
                </c:pt>
                <c:pt idx="525">
                  <c:v>-3.0989646911621098E-3</c:v>
                </c:pt>
                <c:pt idx="526">
                  <c:v>-3.0283927917480499E-3</c:v>
                </c:pt>
                <c:pt idx="527">
                  <c:v>-3.1089782714843802E-3</c:v>
                </c:pt>
                <c:pt idx="528">
                  <c:v>-3.1089782714843802E-3</c:v>
                </c:pt>
                <c:pt idx="529">
                  <c:v>-3.1218528747558598E-3</c:v>
                </c:pt>
                <c:pt idx="530">
                  <c:v>-3.1347274780273498E-3</c:v>
                </c:pt>
                <c:pt idx="531">
                  <c:v>-3.3106803894042999E-3</c:v>
                </c:pt>
                <c:pt idx="532">
                  <c:v>-3.4036636352539102E-3</c:v>
                </c:pt>
                <c:pt idx="533">
                  <c:v>-3.3268928527832101E-3</c:v>
                </c:pt>
                <c:pt idx="534">
                  <c:v>-3.30352783203125E-3</c:v>
                </c:pt>
                <c:pt idx="535">
                  <c:v>-3.2687187194824201E-3</c:v>
                </c:pt>
                <c:pt idx="536">
                  <c:v>-3.2587051391601602E-3</c:v>
                </c:pt>
                <c:pt idx="537">
                  <c:v>-3.2382011413574201E-3</c:v>
                </c:pt>
                <c:pt idx="538">
                  <c:v>-3.3068656921386701E-3</c:v>
                </c:pt>
                <c:pt idx="539">
                  <c:v>-3.4170150756835998E-3</c:v>
                </c:pt>
                <c:pt idx="540">
                  <c:v>-3.4670829772949201E-3</c:v>
                </c:pt>
                <c:pt idx="541">
                  <c:v>-3.3063888549804701E-3</c:v>
                </c:pt>
                <c:pt idx="542">
                  <c:v>-3.3550262451171901E-3</c:v>
                </c:pt>
                <c:pt idx="543">
                  <c:v>-3.5204887390136701E-3</c:v>
                </c:pt>
                <c:pt idx="544">
                  <c:v>-3.5386085510253902E-3</c:v>
                </c:pt>
                <c:pt idx="545">
                  <c:v>-3.4270286560058598E-3</c:v>
                </c:pt>
                <c:pt idx="546">
                  <c:v>-3.38983535766602E-3</c:v>
                </c:pt>
                <c:pt idx="547">
                  <c:v>-3.5371780395507799E-3</c:v>
                </c:pt>
                <c:pt idx="548">
                  <c:v>-3.5972595214843802E-3</c:v>
                </c:pt>
                <c:pt idx="549">
                  <c:v>-3.5429000854492201E-3</c:v>
                </c:pt>
                <c:pt idx="550">
                  <c:v>-3.2510757446289102E-3</c:v>
                </c:pt>
                <c:pt idx="551">
                  <c:v>-3.3888816833496098E-3</c:v>
                </c:pt>
                <c:pt idx="552">
                  <c:v>-3.4365653991699201E-3</c:v>
                </c:pt>
                <c:pt idx="553">
                  <c:v>-3.3612251281738299E-3</c:v>
                </c:pt>
                <c:pt idx="554">
                  <c:v>-3.3245086669921901E-3</c:v>
                </c:pt>
                <c:pt idx="555">
                  <c:v>-3.17144393920899E-3</c:v>
                </c:pt>
                <c:pt idx="556">
                  <c:v>-3.1752586364746098E-3</c:v>
                </c:pt>
                <c:pt idx="557">
                  <c:v>-3.19433212280274E-3</c:v>
                </c:pt>
                <c:pt idx="558">
                  <c:v>-3.2415390014648498E-3</c:v>
                </c:pt>
                <c:pt idx="559">
                  <c:v>-3.2134056091308598E-3</c:v>
                </c:pt>
                <c:pt idx="560">
                  <c:v>-3.2815933227539102E-3</c:v>
                </c:pt>
                <c:pt idx="561">
                  <c:v>-3.3326148986816402E-3</c:v>
                </c:pt>
                <c:pt idx="562">
                  <c:v>-3.3831596374511701E-3</c:v>
                </c:pt>
                <c:pt idx="563">
                  <c:v>-3.2539367675781302E-3</c:v>
                </c:pt>
                <c:pt idx="564">
                  <c:v>-3.173828125E-3</c:v>
                </c:pt>
                <c:pt idx="565">
                  <c:v>-3.2615661621093802E-3</c:v>
                </c:pt>
                <c:pt idx="566">
                  <c:v>-3.45373153686524E-3</c:v>
                </c:pt>
                <c:pt idx="567">
                  <c:v>-3.3402442932128902E-3</c:v>
                </c:pt>
                <c:pt idx="568">
                  <c:v>-3.27825546264649E-3</c:v>
                </c:pt>
                <c:pt idx="569">
                  <c:v>-3.26776504516602E-3</c:v>
                </c:pt>
                <c:pt idx="570">
                  <c:v>-3.2544136047363299E-3</c:v>
                </c:pt>
                <c:pt idx="571">
                  <c:v>-3.3679008483886701E-3</c:v>
                </c:pt>
                <c:pt idx="572">
                  <c:v>-3.65209579467774E-3</c:v>
                </c:pt>
                <c:pt idx="573">
                  <c:v>-3.7889480590820299E-3</c:v>
                </c:pt>
                <c:pt idx="574">
                  <c:v>-3.6578178405761701E-3</c:v>
                </c:pt>
                <c:pt idx="575">
                  <c:v>-3.6773681640625E-3</c:v>
                </c:pt>
                <c:pt idx="576">
                  <c:v>-3.7603378295898498E-3</c:v>
                </c:pt>
                <c:pt idx="577">
                  <c:v>-3.9072036743164097E-3</c:v>
                </c:pt>
                <c:pt idx="578">
                  <c:v>-3.8294792175292999E-3</c:v>
                </c:pt>
                <c:pt idx="579">
                  <c:v>-3.5552978515625E-3</c:v>
                </c:pt>
                <c:pt idx="580">
                  <c:v>-3.8185119628906302E-3</c:v>
                </c:pt>
                <c:pt idx="581">
                  <c:v>-3.9792060852050799E-3</c:v>
                </c:pt>
                <c:pt idx="582">
                  <c:v>-3.9496421813964896E-3</c:v>
                </c:pt>
                <c:pt idx="583">
                  <c:v>-3.9076805114746102E-3</c:v>
                </c:pt>
                <c:pt idx="584">
                  <c:v>-3.9553642272949201E-3</c:v>
                </c:pt>
                <c:pt idx="585">
                  <c:v>-3.9744377136230503E-3</c:v>
                </c:pt>
                <c:pt idx="586">
                  <c:v>-3.9582252502441398E-3</c:v>
                </c:pt>
                <c:pt idx="587">
                  <c:v>-3.90863418579102E-3</c:v>
                </c:pt>
                <c:pt idx="588">
                  <c:v>-3.9033889770507799E-3</c:v>
                </c:pt>
                <c:pt idx="589">
                  <c:v>-3.7651062011718802E-3</c:v>
                </c:pt>
                <c:pt idx="590">
                  <c:v>-3.7159919738769601E-3</c:v>
                </c:pt>
                <c:pt idx="591">
                  <c:v>-3.74364852905274E-3</c:v>
                </c:pt>
                <c:pt idx="592">
                  <c:v>-3.7732124328613299E-3</c:v>
                </c:pt>
                <c:pt idx="593">
                  <c:v>-3.71551513671875E-3</c:v>
                </c:pt>
                <c:pt idx="594">
                  <c:v>-3.7455558776855499E-3</c:v>
                </c:pt>
                <c:pt idx="595">
                  <c:v>-3.8471221923828099E-3</c:v>
                </c:pt>
                <c:pt idx="596">
                  <c:v>-3.7565231323242201E-3</c:v>
                </c:pt>
                <c:pt idx="597">
                  <c:v>-3.9024353027343802E-3</c:v>
                </c:pt>
                <c:pt idx="598">
                  <c:v>-3.94678115844727E-3</c:v>
                </c:pt>
                <c:pt idx="599">
                  <c:v>-3.8261413574218802E-3</c:v>
                </c:pt>
                <c:pt idx="600">
                  <c:v>-3.7298202514648498E-3</c:v>
                </c:pt>
                <c:pt idx="601">
                  <c:v>-3.9405822753906302E-3</c:v>
                </c:pt>
                <c:pt idx="602">
                  <c:v>-4.0130615234375E-3</c:v>
                </c:pt>
                <c:pt idx="603">
                  <c:v>-4.0268898010253898E-3</c:v>
                </c:pt>
                <c:pt idx="604">
                  <c:v>-4.0769577026367196E-3</c:v>
                </c:pt>
                <c:pt idx="605">
                  <c:v>-4.0092468261718802E-3</c:v>
                </c:pt>
                <c:pt idx="606">
                  <c:v>-4.0936470031738299E-3</c:v>
                </c:pt>
                <c:pt idx="607">
                  <c:v>-4.1799545288085998E-3</c:v>
                </c:pt>
                <c:pt idx="608">
                  <c:v>-4.2338371276855503E-3</c:v>
                </c:pt>
                <c:pt idx="609">
                  <c:v>-4.22906875610352E-3</c:v>
                </c:pt>
                <c:pt idx="610">
                  <c:v>-4.2428970336914097E-3</c:v>
                </c:pt>
                <c:pt idx="611">
                  <c:v>-4.2433738708496102E-3</c:v>
                </c:pt>
                <c:pt idx="612">
                  <c:v>-4.2676925659179696E-3</c:v>
                </c:pt>
                <c:pt idx="613">
                  <c:v>-4.34112548828125E-3</c:v>
                </c:pt>
                <c:pt idx="614">
                  <c:v>-4.4512748718261701E-3</c:v>
                </c:pt>
                <c:pt idx="615">
                  <c:v>-4.4713020324707101E-3</c:v>
                </c:pt>
                <c:pt idx="616">
                  <c:v>-4.4026374816894601E-3</c:v>
                </c:pt>
                <c:pt idx="617">
                  <c:v>-4.5042037963867196E-3</c:v>
                </c:pt>
                <c:pt idx="618">
                  <c:v>-4.5762062072753898E-3</c:v>
                </c:pt>
                <c:pt idx="619">
                  <c:v>-4.5967102050781302E-3</c:v>
                </c:pt>
                <c:pt idx="620">
                  <c:v>-4.6000480651855503E-3</c:v>
                </c:pt>
                <c:pt idx="621">
                  <c:v>-4.5671463012695304E-3</c:v>
                </c:pt>
                <c:pt idx="622">
                  <c:v>-4.5366287231445304E-3</c:v>
                </c:pt>
                <c:pt idx="623">
                  <c:v>-4.5223236083984401E-3</c:v>
                </c:pt>
                <c:pt idx="624">
                  <c:v>-4.5752525329589896E-3</c:v>
                </c:pt>
                <c:pt idx="625">
                  <c:v>-4.5590400695800799E-3</c:v>
                </c:pt>
                <c:pt idx="626">
                  <c:v>-4.55474853515625E-3</c:v>
                </c:pt>
                <c:pt idx="627">
                  <c:v>-4.6806335449218802E-3</c:v>
                </c:pt>
                <c:pt idx="628">
                  <c:v>-4.6515464782714896E-3</c:v>
                </c:pt>
                <c:pt idx="629">
                  <c:v>-4.7526359558105503E-3</c:v>
                </c:pt>
                <c:pt idx="630">
                  <c:v>-4.7187805175781302E-3</c:v>
                </c:pt>
                <c:pt idx="631">
                  <c:v>-4.7163963317871102E-3</c:v>
                </c:pt>
                <c:pt idx="632">
                  <c:v>-4.6772956848144601E-3</c:v>
                </c:pt>
                <c:pt idx="633">
                  <c:v>-4.6362876892089896E-3</c:v>
                </c:pt>
                <c:pt idx="634">
                  <c:v>-4.8112869262695304E-3</c:v>
                </c:pt>
                <c:pt idx="635">
                  <c:v>-4.8437118530273498E-3</c:v>
                </c:pt>
                <c:pt idx="636">
                  <c:v>-4.9076080322265599E-3</c:v>
                </c:pt>
                <c:pt idx="637">
                  <c:v>-4.7254562377929696E-3</c:v>
                </c:pt>
                <c:pt idx="638">
                  <c:v>-4.7240257263183602E-3</c:v>
                </c:pt>
                <c:pt idx="639">
                  <c:v>-4.8356056213378898E-3</c:v>
                </c:pt>
                <c:pt idx="640">
                  <c:v>-4.8542022705078099E-3</c:v>
                </c:pt>
                <c:pt idx="641">
                  <c:v>-4.9486160278320304E-3</c:v>
                </c:pt>
                <c:pt idx="642">
                  <c:v>-4.9476623535156302E-3</c:v>
                </c:pt>
                <c:pt idx="643">
                  <c:v>-5.0001144409179696E-3</c:v>
                </c:pt>
                <c:pt idx="644">
                  <c:v>-4.9433708190918003E-3</c:v>
                </c:pt>
                <c:pt idx="645">
                  <c:v>-4.7731399536132804E-3</c:v>
                </c:pt>
                <c:pt idx="646">
                  <c:v>-4.8427581787109401E-3</c:v>
                </c:pt>
                <c:pt idx="647">
                  <c:v>-5.0134658813476597E-3</c:v>
                </c:pt>
                <c:pt idx="648">
                  <c:v>-5.0764083862304696E-3</c:v>
                </c:pt>
                <c:pt idx="649">
                  <c:v>-5.0573348999023498E-3</c:v>
                </c:pt>
                <c:pt idx="650">
                  <c:v>-5.0721168518066398E-3</c:v>
                </c:pt>
                <c:pt idx="651">
                  <c:v>-5.1159858703613299E-3</c:v>
                </c:pt>
                <c:pt idx="652">
                  <c:v>-5.1164627075195304E-3</c:v>
                </c:pt>
                <c:pt idx="653">
                  <c:v>-5.2366256713867196E-3</c:v>
                </c:pt>
                <c:pt idx="654">
                  <c:v>-5.4273605346679696E-3</c:v>
                </c:pt>
                <c:pt idx="655">
                  <c:v>-5.3191184997558602E-3</c:v>
                </c:pt>
                <c:pt idx="656">
                  <c:v>-5.1488876342773498E-3</c:v>
                </c:pt>
                <c:pt idx="657">
                  <c:v>-5.1960945129394601E-3</c:v>
                </c:pt>
                <c:pt idx="658">
                  <c:v>-5.2652359008789097E-3</c:v>
                </c:pt>
                <c:pt idx="659">
                  <c:v>-5.2700042724609401E-3</c:v>
                </c:pt>
                <c:pt idx="660">
                  <c:v>-5.2919387817382804E-3</c:v>
                </c:pt>
                <c:pt idx="661">
                  <c:v>-5.30481338500977E-3</c:v>
                </c:pt>
                <c:pt idx="662">
                  <c:v>-5.1441192626953203E-3</c:v>
                </c:pt>
                <c:pt idx="663">
                  <c:v>-5.2499771118164097E-3</c:v>
                </c:pt>
                <c:pt idx="664">
                  <c:v>-5.0468444824218802E-3</c:v>
                </c:pt>
                <c:pt idx="665">
                  <c:v>-5.1507949829101597E-3</c:v>
                </c:pt>
                <c:pt idx="666">
                  <c:v>-5.1817893981933602E-3</c:v>
                </c:pt>
                <c:pt idx="667">
                  <c:v>-5.1460266113281302E-3</c:v>
                </c:pt>
                <c:pt idx="668">
                  <c:v>-5.2103996276855503E-3</c:v>
                </c:pt>
                <c:pt idx="669">
                  <c:v>-5.0711631774902396E-3</c:v>
                </c:pt>
                <c:pt idx="670">
                  <c:v>-4.9891471862793003E-3</c:v>
                </c:pt>
                <c:pt idx="671">
                  <c:v>-5.0935745239257804E-3</c:v>
                </c:pt>
                <c:pt idx="672">
                  <c:v>-5.1174163818359401E-3</c:v>
                </c:pt>
                <c:pt idx="673">
                  <c:v>-5.0587654113769601E-3</c:v>
                </c:pt>
                <c:pt idx="674">
                  <c:v>-5.0907135009765703E-3</c:v>
                </c:pt>
                <c:pt idx="675">
                  <c:v>-5.0172805786132804E-3</c:v>
                </c:pt>
                <c:pt idx="676">
                  <c:v>-4.9338340759277396E-3</c:v>
                </c:pt>
                <c:pt idx="677">
                  <c:v>-4.9200057983398498E-3</c:v>
                </c:pt>
                <c:pt idx="678">
                  <c:v>-4.9705505371093802E-3</c:v>
                </c:pt>
                <c:pt idx="679">
                  <c:v>-4.9619674682617196E-3</c:v>
                </c:pt>
                <c:pt idx="680">
                  <c:v>-5.0244331359863299E-3</c:v>
                </c:pt>
                <c:pt idx="681">
                  <c:v>-5.08880615234375E-3</c:v>
                </c:pt>
                <c:pt idx="682">
                  <c:v>-4.9567222595214896E-3</c:v>
                </c:pt>
                <c:pt idx="683">
                  <c:v>-4.9333572387695304E-3</c:v>
                </c:pt>
                <c:pt idx="684">
                  <c:v>-5.0854682922363299E-3</c:v>
                </c:pt>
                <c:pt idx="685">
                  <c:v>-5.126953125E-3</c:v>
                </c:pt>
                <c:pt idx="686">
                  <c:v>-5.0458908081054696E-3</c:v>
                </c:pt>
                <c:pt idx="687">
                  <c:v>-5.1164627075195304E-3</c:v>
                </c:pt>
                <c:pt idx="688">
                  <c:v>-5.1617622375488299E-3</c:v>
                </c:pt>
                <c:pt idx="689">
                  <c:v>-5.0549507141113299E-3</c:v>
                </c:pt>
                <c:pt idx="690">
                  <c:v>-4.98199462890625E-3</c:v>
                </c:pt>
                <c:pt idx="691">
                  <c:v>-5.0497055053710998E-3</c:v>
                </c:pt>
                <c:pt idx="692">
                  <c:v>-5.1856040954589896E-3</c:v>
                </c:pt>
                <c:pt idx="693">
                  <c:v>-5.21326065063477E-3</c:v>
                </c:pt>
                <c:pt idx="694">
                  <c:v>-5.2599906921386701E-3</c:v>
                </c:pt>
                <c:pt idx="695">
                  <c:v>-5.3281784057617196E-3</c:v>
                </c:pt>
                <c:pt idx="696">
                  <c:v>-5.3095817565918003E-3</c:v>
                </c:pt>
                <c:pt idx="697">
                  <c:v>-5.1894187927246102E-3</c:v>
                </c:pt>
                <c:pt idx="698">
                  <c:v>-5.3377151489257804E-3</c:v>
                </c:pt>
                <c:pt idx="699">
                  <c:v>-5.1465034484863299E-3</c:v>
                </c:pt>
                <c:pt idx="700">
                  <c:v>-5.2332878112793003E-3</c:v>
                </c:pt>
                <c:pt idx="701">
                  <c:v>-5.4841041564941398E-3</c:v>
                </c:pt>
                <c:pt idx="702">
                  <c:v>-5.61761856079102E-3</c:v>
                </c:pt>
                <c:pt idx="703">
                  <c:v>-5.645751953125E-3</c:v>
                </c:pt>
                <c:pt idx="704">
                  <c:v>-5.6052207946777396E-3</c:v>
                </c:pt>
                <c:pt idx="705">
                  <c:v>-5.8002471923828203E-3</c:v>
                </c:pt>
                <c:pt idx="706">
                  <c:v>-5.7406425476074201E-3</c:v>
                </c:pt>
                <c:pt idx="707">
                  <c:v>-5.7954788208007804E-3</c:v>
                </c:pt>
                <c:pt idx="708">
                  <c:v>-5.9599876403808602E-3</c:v>
                </c:pt>
                <c:pt idx="709">
                  <c:v>-6.0629844665527396E-3</c:v>
                </c:pt>
                <c:pt idx="710">
                  <c:v>-6.0005187988281302E-3</c:v>
                </c:pt>
                <c:pt idx="711">
                  <c:v>-5.98382949829102E-3</c:v>
                </c:pt>
                <c:pt idx="712">
                  <c:v>-6.0949325561523498E-3</c:v>
                </c:pt>
                <c:pt idx="713">
                  <c:v>-6.0110092163085998E-3</c:v>
                </c:pt>
                <c:pt idx="714">
                  <c:v>-6.1335563659668003E-3</c:v>
                </c:pt>
                <c:pt idx="715">
                  <c:v>-6.0153007507324201E-3</c:v>
                </c:pt>
                <c:pt idx="716">
                  <c:v>-6.1683654785156302E-3</c:v>
                </c:pt>
                <c:pt idx="717">
                  <c:v>-6.0620307922363299E-3</c:v>
                </c:pt>
                <c:pt idx="718">
                  <c:v>-6.0515403747558602E-3</c:v>
                </c:pt>
                <c:pt idx="719">
                  <c:v>-5.9623718261718802E-3</c:v>
                </c:pt>
                <c:pt idx="720">
                  <c:v>-5.9590339660644601E-3</c:v>
                </c:pt>
                <c:pt idx="721">
                  <c:v>-5.8879852294921901E-3</c:v>
                </c:pt>
                <c:pt idx="722">
                  <c:v>-5.7749748229980503E-3</c:v>
                </c:pt>
                <c:pt idx="723">
                  <c:v>-5.7301521301269601E-3</c:v>
                </c:pt>
                <c:pt idx="724">
                  <c:v>-5.6600570678710998E-3</c:v>
                </c:pt>
                <c:pt idx="725">
                  <c:v>-5.4631233215332101E-3</c:v>
                </c:pt>
                <c:pt idx="726">
                  <c:v>-5.5637359619140703E-3</c:v>
                </c:pt>
                <c:pt idx="727">
                  <c:v>-5.2990913391113299E-3</c:v>
                </c:pt>
                <c:pt idx="728">
                  <c:v>-5.3906440734863299E-3</c:v>
                </c:pt>
                <c:pt idx="729">
                  <c:v>-5.4426193237304696E-3</c:v>
                </c:pt>
                <c:pt idx="730">
                  <c:v>-5.4779052734375E-3</c:v>
                </c:pt>
                <c:pt idx="731">
                  <c:v>-5.3782463073730503E-3</c:v>
                </c:pt>
                <c:pt idx="732">
                  <c:v>-5.5384635925293003E-3</c:v>
                </c:pt>
                <c:pt idx="733">
                  <c:v>-5.4087638854980503E-3</c:v>
                </c:pt>
                <c:pt idx="734">
                  <c:v>-5.3672790527343802E-3</c:v>
                </c:pt>
                <c:pt idx="735">
                  <c:v>-5.3186416625976597E-3</c:v>
                </c:pt>
                <c:pt idx="736">
                  <c:v>-5.3815841674804696E-3</c:v>
                </c:pt>
                <c:pt idx="737">
                  <c:v>-5.3830146789550799E-3</c:v>
                </c:pt>
                <c:pt idx="738">
                  <c:v>-5.4960250854492196E-3</c:v>
                </c:pt>
                <c:pt idx="739">
                  <c:v>-5.5041313171386701E-3</c:v>
                </c:pt>
                <c:pt idx="740">
                  <c:v>-5.3386688232421901E-3</c:v>
                </c:pt>
                <c:pt idx="741">
                  <c:v>-5.4836273193359401E-3</c:v>
                </c:pt>
                <c:pt idx="742">
                  <c:v>-5.5203437805175799E-3</c:v>
                </c:pt>
                <c:pt idx="743">
                  <c:v>-5.4354667663574201E-3</c:v>
                </c:pt>
                <c:pt idx="744">
                  <c:v>-5.4993629455566398E-3</c:v>
                </c:pt>
                <c:pt idx="745">
                  <c:v>-5.5232048034668003E-3</c:v>
                </c:pt>
                <c:pt idx="746">
                  <c:v>-5.5713653564453203E-3</c:v>
                </c:pt>
                <c:pt idx="747">
                  <c:v>-5.6247711181640703E-3</c:v>
                </c:pt>
                <c:pt idx="748">
                  <c:v>-5.4903030395507804E-3</c:v>
                </c:pt>
                <c:pt idx="749">
                  <c:v>-5.59234619140625E-3</c:v>
                </c:pt>
                <c:pt idx="750">
                  <c:v>-5.58710098266602E-3</c:v>
                </c:pt>
                <c:pt idx="751">
                  <c:v>-5.5508613586425799E-3</c:v>
                </c:pt>
                <c:pt idx="752">
                  <c:v>-5.5088996887207101E-3</c:v>
                </c:pt>
                <c:pt idx="753">
                  <c:v>-5.7764053344726597E-3</c:v>
                </c:pt>
                <c:pt idx="754">
                  <c:v>-5.6700706481933602E-3</c:v>
                </c:pt>
                <c:pt idx="755">
                  <c:v>-5.72443008422852E-3</c:v>
                </c:pt>
                <c:pt idx="756">
                  <c:v>-5.8560371398925799E-3</c:v>
                </c:pt>
                <c:pt idx="757">
                  <c:v>-5.7225227355957101E-3</c:v>
                </c:pt>
                <c:pt idx="758">
                  <c:v>-5.83648681640625E-3</c:v>
                </c:pt>
                <c:pt idx="759">
                  <c:v>-5.7640075683593802E-3</c:v>
                </c:pt>
                <c:pt idx="760">
                  <c:v>-5.7988166809082101E-3</c:v>
                </c:pt>
                <c:pt idx="761">
                  <c:v>-5.8960914611816398E-3</c:v>
                </c:pt>
                <c:pt idx="762">
                  <c:v>-5.8894157409668003E-3</c:v>
                </c:pt>
                <c:pt idx="763">
                  <c:v>-5.93042373657227E-3</c:v>
                </c:pt>
                <c:pt idx="764">
                  <c:v>-5.7430267333984401E-3</c:v>
                </c:pt>
                <c:pt idx="765">
                  <c:v>-5.97381591796875E-3</c:v>
                </c:pt>
                <c:pt idx="766">
                  <c:v>-5.8417320251464896E-3</c:v>
                </c:pt>
                <c:pt idx="767">
                  <c:v>-5.7969093322753898E-3</c:v>
                </c:pt>
                <c:pt idx="768">
                  <c:v>-6.0434341430664097E-3</c:v>
                </c:pt>
                <c:pt idx="769">
                  <c:v>-5.7501792907714896E-3</c:v>
                </c:pt>
                <c:pt idx="770">
                  <c:v>-5.8002471923828203E-3</c:v>
                </c:pt>
                <c:pt idx="771">
                  <c:v>-6.08062744140625E-3</c:v>
                </c:pt>
                <c:pt idx="772">
                  <c:v>-5.7301521301269601E-3</c:v>
                </c:pt>
                <c:pt idx="773">
                  <c:v>-5.9385299682617196E-3</c:v>
                </c:pt>
                <c:pt idx="774">
                  <c:v>-6.0529708862304696E-3</c:v>
                </c:pt>
                <c:pt idx="775">
                  <c:v>-5.6791305541992196E-3</c:v>
                </c:pt>
                <c:pt idx="776">
                  <c:v>-5.9108734130859401E-3</c:v>
                </c:pt>
                <c:pt idx="777">
                  <c:v>-5.7435035705566398E-3</c:v>
                </c:pt>
                <c:pt idx="778">
                  <c:v>-5.8622360229492196E-3</c:v>
                </c:pt>
                <c:pt idx="779">
                  <c:v>-5.8498382568359401E-3</c:v>
                </c:pt>
                <c:pt idx="780">
                  <c:v>-5.8217048645019601E-3</c:v>
                </c:pt>
                <c:pt idx="781">
                  <c:v>-5.7539939880371102E-3</c:v>
                </c:pt>
                <c:pt idx="782">
                  <c:v>-5.7368278503418003E-3</c:v>
                </c:pt>
                <c:pt idx="783">
                  <c:v>-5.7120323181152396E-3</c:v>
                </c:pt>
                <c:pt idx="784">
                  <c:v>-5.6324005126953203E-3</c:v>
                </c:pt>
                <c:pt idx="785">
                  <c:v>-5.4831504821777396E-3</c:v>
                </c:pt>
                <c:pt idx="786">
                  <c:v>-5.6509971618652396E-3</c:v>
                </c:pt>
                <c:pt idx="787">
                  <c:v>-5.4588317871093802E-3</c:v>
                </c:pt>
                <c:pt idx="788">
                  <c:v>-5.3772926330566398E-3</c:v>
                </c:pt>
                <c:pt idx="789">
                  <c:v>-5.5832862854003898E-3</c:v>
                </c:pt>
                <c:pt idx="790">
                  <c:v>-5.4445266723632804E-3</c:v>
                </c:pt>
                <c:pt idx="791">
                  <c:v>-5.6562423706054696E-3</c:v>
                </c:pt>
                <c:pt idx="792">
                  <c:v>-5.55419921875E-3</c:v>
                </c:pt>
                <c:pt idx="793">
                  <c:v>-5.4197311401367196E-3</c:v>
                </c:pt>
                <c:pt idx="794">
                  <c:v>-5.2866935729980503E-3</c:v>
                </c:pt>
                <c:pt idx="795">
                  <c:v>-5.3696632385253898E-3</c:v>
                </c:pt>
                <c:pt idx="796">
                  <c:v>-5.3267478942871102E-3</c:v>
                </c:pt>
                <c:pt idx="797">
                  <c:v>-5.2328109741210998E-3</c:v>
                </c:pt>
                <c:pt idx="798">
                  <c:v>-5.3920745849609401E-3</c:v>
                </c:pt>
                <c:pt idx="799">
                  <c:v>-5.1736831665039097E-3</c:v>
                </c:pt>
                <c:pt idx="800">
                  <c:v>-5.5131912231445304E-3</c:v>
                </c:pt>
                <c:pt idx="801">
                  <c:v>-5.3830146789550799E-3</c:v>
                </c:pt>
                <c:pt idx="802">
                  <c:v>-5.0244331359863299E-3</c:v>
                </c:pt>
                <c:pt idx="803">
                  <c:v>-5.3825378417968802E-3</c:v>
                </c:pt>
                <c:pt idx="804">
                  <c:v>-4.9958229064941398E-3</c:v>
                </c:pt>
                <c:pt idx="805">
                  <c:v>-5.3563117980957101E-3</c:v>
                </c:pt>
                <c:pt idx="806">
                  <c:v>-5.3873062133789097E-3</c:v>
                </c:pt>
                <c:pt idx="807">
                  <c:v>-5.36584854125977E-3</c:v>
                </c:pt>
                <c:pt idx="808">
                  <c:v>-5.5789947509765703E-3</c:v>
                </c:pt>
                <c:pt idx="809">
                  <c:v>-5.6767463684082101E-3</c:v>
                </c:pt>
                <c:pt idx="810">
                  <c:v>-5.3105354309082101E-3</c:v>
                </c:pt>
                <c:pt idx="811">
                  <c:v>-5.5818557739257804E-3</c:v>
                </c:pt>
                <c:pt idx="812">
                  <c:v>-5.60998916625977E-3</c:v>
                </c:pt>
                <c:pt idx="813">
                  <c:v>-5.7082176208496102E-3</c:v>
                </c:pt>
                <c:pt idx="814">
                  <c:v>-5.5932998657226597E-3</c:v>
                </c:pt>
                <c:pt idx="815">
                  <c:v>-5.8073997497558602E-3</c:v>
                </c:pt>
                <c:pt idx="816">
                  <c:v>-5.6881904602050799E-3</c:v>
                </c:pt>
                <c:pt idx="817">
                  <c:v>-6.1869621276855503E-3</c:v>
                </c:pt>
                <c:pt idx="818">
                  <c:v>-5.9523582458496102E-3</c:v>
                </c:pt>
                <c:pt idx="819">
                  <c:v>-6.14166259765625E-3</c:v>
                </c:pt>
                <c:pt idx="820">
                  <c:v>-6.6461563110351597E-3</c:v>
                </c:pt>
                <c:pt idx="821">
                  <c:v>-6.0439109802246102E-3</c:v>
                </c:pt>
                <c:pt idx="822">
                  <c:v>-6.4439773559570304E-3</c:v>
                </c:pt>
                <c:pt idx="823">
                  <c:v>-6.4935684204101597E-3</c:v>
                </c:pt>
                <c:pt idx="824">
                  <c:v>-6.1345100402832101E-3</c:v>
                </c:pt>
                <c:pt idx="825">
                  <c:v>-6.71625137329102E-3</c:v>
                </c:pt>
                <c:pt idx="826">
                  <c:v>-6.4659118652343802E-3</c:v>
                </c:pt>
                <c:pt idx="827">
                  <c:v>-6.2541961669921901E-3</c:v>
                </c:pt>
                <c:pt idx="828">
                  <c:v>-6.9751739501953203E-3</c:v>
                </c:pt>
                <c:pt idx="829">
                  <c:v>-6.1879158020019601E-3</c:v>
                </c:pt>
                <c:pt idx="830">
                  <c:v>-6.9303512573242196E-3</c:v>
                </c:pt>
                <c:pt idx="831">
                  <c:v>-6.9751739501953203E-3</c:v>
                </c:pt>
                <c:pt idx="832">
                  <c:v>-6.9465637207031302E-3</c:v>
                </c:pt>
                <c:pt idx="833">
                  <c:v>-7.5654983520507804E-3</c:v>
                </c:pt>
                <c:pt idx="834">
                  <c:v>-6.6304206848144601E-3</c:v>
                </c:pt>
                <c:pt idx="835">
                  <c:v>-6.8445205688476597E-3</c:v>
                </c:pt>
                <c:pt idx="836">
                  <c:v>-7.2660446166992196E-3</c:v>
                </c:pt>
                <c:pt idx="837">
                  <c:v>-6.8941116333007804E-3</c:v>
                </c:pt>
                <c:pt idx="838">
                  <c:v>-7.2016716003418003E-3</c:v>
                </c:pt>
                <c:pt idx="839">
                  <c:v>-7.3509216308593802E-3</c:v>
                </c:pt>
                <c:pt idx="840">
                  <c:v>-6.6051483154296901E-3</c:v>
                </c:pt>
                <c:pt idx="841">
                  <c:v>-7.3051452636718802E-3</c:v>
                </c:pt>
                <c:pt idx="842">
                  <c:v>-6.8731307983398498E-3</c:v>
                </c:pt>
                <c:pt idx="843">
                  <c:v>-7.4439048767089896E-3</c:v>
                </c:pt>
                <c:pt idx="844">
                  <c:v>-8.1758499145507795E-3</c:v>
                </c:pt>
                <c:pt idx="845">
                  <c:v>-7.4682235717773498E-3</c:v>
                </c:pt>
                <c:pt idx="846">
                  <c:v>-7.5688362121582101E-3</c:v>
                </c:pt>
                <c:pt idx="847">
                  <c:v>-8.1295967102050799E-3</c:v>
                </c:pt>
                <c:pt idx="848">
                  <c:v>-7.2364807128906302E-3</c:v>
                </c:pt>
                <c:pt idx="849">
                  <c:v>-6.8364143371582101E-3</c:v>
                </c:pt>
                <c:pt idx="850">
                  <c:v>-7.8816413879394601E-3</c:v>
                </c:pt>
                <c:pt idx="851">
                  <c:v>-7.4896812438964896E-3</c:v>
                </c:pt>
                <c:pt idx="852">
                  <c:v>-7.7872276306152396E-3</c:v>
                </c:pt>
                <c:pt idx="853">
                  <c:v>-7.46393203735352E-3</c:v>
                </c:pt>
                <c:pt idx="854">
                  <c:v>-7.4129104614257804E-3</c:v>
                </c:pt>
                <c:pt idx="855">
                  <c:v>-7.65228271484375E-3</c:v>
                </c:pt>
                <c:pt idx="856">
                  <c:v>-8.2454681396484392E-3</c:v>
                </c:pt>
                <c:pt idx="857">
                  <c:v>-7.5297355651855503E-3</c:v>
                </c:pt>
                <c:pt idx="858">
                  <c:v>-7.9388618469238299E-3</c:v>
                </c:pt>
                <c:pt idx="859">
                  <c:v>-8.1739425659179705E-3</c:v>
                </c:pt>
                <c:pt idx="860">
                  <c:v>-8.0590248107910208E-3</c:v>
                </c:pt>
                <c:pt idx="861">
                  <c:v>-7.31897354125977E-3</c:v>
                </c:pt>
                <c:pt idx="862">
                  <c:v>-6.8602561950683602E-3</c:v>
                </c:pt>
                <c:pt idx="863">
                  <c:v>-8.0618858337402396E-3</c:v>
                </c:pt>
                <c:pt idx="864">
                  <c:v>-7.2059631347656302E-3</c:v>
                </c:pt>
                <c:pt idx="865">
                  <c:v>-8.0170631408691406E-3</c:v>
                </c:pt>
                <c:pt idx="866">
                  <c:v>-8.0728530883789097E-3</c:v>
                </c:pt>
                <c:pt idx="867">
                  <c:v>-7.6236724853515703E-3</c:v>
                </c:pt>
                <c:pt idx="868">
                  <c:v>-9.3317031860351597E-3</c:v>
                </c:pt>
                <c:pt idx="869">
                  <c:v>-9.9196434020996094E-3</c:v>
                </c:pt>
                <c:pt idx="870">
                  <c:v>-8.1806182861328108E-3</c:v>
                </c:pt>
                <c:pt idx="871">
                  <c:v>-9.5477104187011701E-3</c:v>
                </c:pt>
                <c:pt idx="872">
                  <c:v>-8.6693763732910208E-3</c:v>
                </c:pt>
                <c:pt idx="873">
                  <c:v>-6.7691802978515703E-3</c:v>
                </c:pt>
                <c:pt idx="874">
                  <c:v>-8.5020065307617205E-3</c:v>
                </c:pt>
                <c:pt idx="875">
                  <c:v>-9.4871520996093802E-3</c:v>
                </c:pt>
                <c:pt idx="876">
                  <c:v>-7.7066421508789097E-3</c:v>
                </c:pt>
                <c:pt idx="877">
                  <c:v>-7.7776908874511701E-3</c:v>
                </c:pt>
                <c:pt idx="878">
                  <c:v>-8.9287757873535208E-3</c:v>
                </c:pt>
                <c:pt idx="879">
                  <c:v>-7.3685646057128898E-3</c:v>
                </c:pt>
                <c:pt idx="880">
                  <c:v>-8.4013938903808594E-3</c:v>
                </c:pt>
                <c:pt idx="881">
                  <c:v>-6.8330764770507804E-3</c:v>
                </c:pt>
                <c:pt idx="882">
                  <c:v>-9.6516609191894601E-3</c:v>
                </c:pt>
                <c:pt idx="883">
                  <c:v>-7.0638656616210998E-3</c:v>
                </c:pt>
                <c:pt idx="884">
                  <c:v>-7.1096420288085998E-3</c:v>
                </c:pt>
                <c:pt idx="885">
                  <c:v>-9.3207359313964896E-3</c:v>
                </c:pt>
                <c:pt idx="886">
                  <c:v>-8.5816383361816406E-3</c:v>
                </c:pt>
                <c:pt idx="887">
                  <c:v>-7.0695877075195304E-3</c:v>
                </c:pt>
                <c:pt idx="888">
                  <c:v>-9.1090202331543003E-3</c:v>
                </c:pt>
                <c:pt idx="889">
                  <c:v>-5.9442520141601597E-3</c:v>
                </c:pt>
                <c:pt idx="890">
                  <c:v>-9.1867446899414097E-3</c:v>
                </c:pt>
                <c:pt idx="891">
                  <c:v>-8.9879035949707101E-3</c:v>
                </c:pt>
                <c:pt idx="892">
                  <c:v>-7.3122978210449201E-3</c:v>
                </c:pt>
                <c:pt idx="893">
                  <c:v>-1.00092887878418E-2</c:v>
                </c:pt>
                <c:pt idx="894">
                  <c:v>-9.2134475708007795E-3</c:v>
                </c:pt>
                <c:pt idx="895">
                  <c:v>-7.904052734375E-3</c:v>
                </c:pt>
                <c:pt idx="896">
                  <c:v>-1.0833740234375E-2</c:v>
                </c:pt>
                <c:pt idx="897">
                  <c:v>-5.9900283813476597E-3</c:v>
                </c:pt>
                <c:pt idx="898">
                  <c:v>-9.5577239990234392E-3</c:v>
                </c:pt>
                <c:pt idx="899">
                  <c:v>-6.5793991088867196E-3</c:v>
                </c:pt>
                <c:pt idx="900">
                  <c:v>-9.3584060668945295E-3</c:v>
                </c:pt>
                <c:pt idx="901">
                  <c:v>-3.7279129028320299E-3</c:v>
                </c:pt>
                <c:pt idx="902">
                  <c:v>-7.8988075256347708E-3</c:v>
                </c:pt>
                <c:pt idx="903">
                  <c:v>-8.5515975952148507E-3</c:v>
                </c:pt>
                <c:pt idx="904">
                  <c:v>-9.9053382873535208E-3</c:v>
                </c:pt>
                <c:pt idx="905">
                  <c:v>-4.7154426574707101E-3</c:v>
                </c:pt>
                <c:pt idx="906">
                  <c:v>-5.7206153869628898E-3</c:v>
                </c:pt>
                <c:pt idx="907">
                  <c:v>-9.3746185302734392E-3</c:v>
                </c:pt>
                <c:pt idx="908">
                  <c:v>-6.2894821166992196E-3</c:v>
                </c:pt>
                <c:pt idx="909">
                  <c:v>-6.8726539611816398E-3</c:v>
                </c:pt>
                <c:pt idx="910">
                  <c:v>-5.82551956176757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0D97-430F-92D8-4B4701BAE22F}"/>
            </c:ext>
          </c:extLst>
        </c:ser>
        <c:ser>
          <c:idx val="10"/>
          <c:order val="10"/>
          <c:tx>
            <c:v>+20 microL</c:v>
          </c:tx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1'!$B$2:$B$912</c:f>
              <c:numCache>
                <c:formatCode>General</c:formatCode>
                <c:ptCount val="911"/>
                <c:pt idx="0">
                  <c:v>-0.49818754196166998</c:v>
                </c:pt>
                <c:pt idx="1">
                  <c:v>-0.71919298171997104</c:v>
                </c:pt>
                <c:pt idx="2">
                  <c:v>0.22065496444702201</c:v>
                </c:pt>
                <c:pt idx="3">
                  <c:v>0.17069911956787101</c:v>
                </c:pt>
                <c:pt idx="4">
                  <c:v>-0.93800640106201205</c:v>
                </c:pt>
                <c:pt idx="5">
                  <c:v>-0.71831321716308605</c:v>
                </c:pt>
                <c:pt idx="6">
                  <c:v>-0.43665838241577198</c:v>
                </c:pt>
                <c:pt idx="7">
                  <c:v>-0.109078407287598</c:v>
                </c:pt>
                <c:pt idx="8">
                  <c:v>-0.81985569000244196</c:v>
                </c:pt>
                <c:pt idx="9">
                  <c:v>-0.44613027572631903</c:v>
                </c:pt>
                <c:pt idx="10">
                  <c:v>0.53131866455078203</c:v>
                </c:pt>
                <c:pt idx="11">
                  <c:v>0.104948520660401</c:v>
                </c:pt>
                <c:pt idx="12">
                  <c:v>-0.81532907485961903</c:v>
                </c:pt>
                <c:pt idx="13">
                  <c:v>-0.448687553405762</c:v>
                </c:pt>
                <c:pt idx="14">
                  <c:v>-0.39538669586181702</c:v>
                </c:pt>
                <c:pt idx="15">
                  <c:v>-0.74188089370727595</c:v>
                </c:pt>
                <c:pt idx="16">
                  <c:v>-0.192596435546875</c:v>
                </c:pt>
                <c:pt idx="17">
                  <c:v>1.9789218902587901E-2</c:v>
                </c:pt>
                <c:pt idx="18">
                  <c:v>-9.4632148742675795E-2</c:v>
                </c:pt>
                <c:pt idx="19">
                  <c:v>-0.46024513244628901</c:v>
                </c:pt>
                <c:pt idx="20">
                  <c:v>-1.0266480445861801</c:v>
                </c:pt>
                <c:pt idx="21">
                  <c:v>-0.65519380569457997</c:v>
                </c:pt>
                <c:pt idx="22">
                  <c:v>-0.283938407897949</c:v>
                </c:pt>
                <c:pt idx="23">
                  <c:v>-0.94947433471679699</c:v>
                </c:pt>
                <c:pt idx="24">
                  <c:v>-0.25527286529540999</c:v>
                </c:pt>
                <c:pt idx="25">
                  <c:v>0.15473890304565499</c:v>
                </c:pt>
                <c:pt idx="26">
                  <c:v>-0.77423191070556696</c:v>
                </c:pt>
                <c:pt idx="27">
                  <c:v>9.9034309387207101E-2</c:v>
                </c:pt>
                <c:pt idx="28">
                  <c:v>-0.45066595077514698</c:v>
                </c:pt>
                <c:pt idx="29">
                  <c:v>-0.93724489212036199</c:v>
                </c:pt>
                <c:pt idx="30">
                  <c:v>-0.37000370025634799</c:v>
                </c:pt>
                <c:pt idx="31">
                  <c:v>0.53332471847534202</c:v>
                </c:pt>
                <c:pt idx="32">
                  <c:v>-0.66986417770385798</c:v>
                </c:pt>
                <c:pt idx="33">
                  <c:v>-0.21570682525634799</c:v>
                </c:pt>
                <c:pt idx="34">
                  <c:v>1.18406009674072</c:v>
                </c:pt>
                <c:pt idx="35">
                  <c:v>0.60504007339477595</c:v>
                </c:pt>
                <c:pt idx="36">
                  <c:v>-0.17701196670532199</c:v>
                </c:pt>
                <c:pt idx="37">
                  <c:v>0.45790052413940502</c:v>
                </c:pt>
                <c:pt idx="38">
                  <c:v>-0.15002250671386699</c:v>
                </c:pt>
                <c:pt idx="39">
                  <c:v>0.32376003265380898</c:v>
                </c:pt>
                <c:pt idx="40">
                  <c:v>0.37953853607177801</c:v>
                </c:pt>
                <c:pt idx="41">
                  <c:v>0.208290100097656</c:v>
                </c:pt>
                <c:pt idx="42">
                  <c:v>0.26308345794677801</c:v>
                </c:pt>
                <c:pt idx="43">
                  <c:v>0.56707286834716797</c:v>
                </c:pt>
                <c:pt idx="44">
                  <c:v>-3.5153388977050802E-2</c:v>
                </c:pt>
                <c:pt idx="45">
                  <c:v>-0.43047666549682601</c:v>
                </c:pt>
                <c:pt idx="46">
                  <c:v>0.80541467666625999</c:v>
                </c:pt>
                <c:pt idx="47">
                  <c:v>0.53895664215087902</c:v>
                </c:pt>
                <c:pt idx="48">
                  <c:v>0.38013219833374001</c:v>
                </c:pt>
                <c:pt idx="49">
                  <c:v>0.31755828857421903</c:v>
                </c:pt>
                <c:pt idx="50">
                  <c:v>-0.41057205200195301</c:v>
                </c:pt>
                <c:pt idx="51">
                  <c:v>0.33976984024047902</c:v>
                </c:pt>
                <c:pt idx="52">
                  <c:v>1.2771525382995601</c:v>
                </c:pt>
                <c:pt idx="53">
                  <c:v>-0.47372817993164101</c:v>
                </c:pt>
                <c:pt idx="54">
                  <c:v>-5.3283214569091797E-2</c:v>
                </c:pt>
                <c:pt idx="55">
                  <c:v>0.85871839523315496</c:v>
                </c:pt>
                <c:pt idx="56">
                  <c:v>0.26978492736816401</c:v>
                </c:pt>
                <c:pt idx="57">
                  <c:v>0.40414619445800798</c:v>
                </c:pt>
                <c:pt idx="58">
                  <c:v>0.61299705505371105</c:v>
                </c:pt>
                <c:pt idx="59">
                  <c:v>0.34779691696166998</c:v>
                </c:pt>
                <c:pt idx="60">
                  <c:v>1.0870418548584</c:v>
                </c:pt>
                <c:pt idx="61">
                  <c:v>0.981472969055176</c:v>
                </c:pt>
                <c:pt idx="62">
                  <c:v>0.79387950897216797</c:v>
                </c:pt>
                <c:pt idx="63">
                  <c:v>0.90946006774902399</c:v>
                </c:pt>
                <c:pt idx="64">
                  <c:v>0.31514596939086897</c:v>
                </c:pt>
                <c:pt idx="65">
                  <c:v>0.79527235031127996</c:v>
                </c:pt>
                <c:pt idx="66">
                  <c:v>0.42222929000854498</c:v>
                </c:pt>
                <c:pt idx="67">
                  <c:v>0.89920616149902399</c:v>
                </c:pt>
                <c:pt idx="68">
                  <c:v>1.0007133483886701</c:v>
                </c:pt>
                <c:pt idx="69">
                  <c:v>0.84327030181884799</c:v>
                </c:pt>
                <c:pt idx="70">
                  <c:v>0.75684928894043002</c:v>
                </c:pt>
                <c:pt idx="71">
                  <c:v>0.72176504135131903</c:v>
                </c:pt>
                <c:pt idx="72">
                  <c:v>0.70145082473754905</c:v>
                </c:pt>
                <c:pt idx="73">
                  <c:v>0.70302867889404297</c:v>
                </c:pt>
                <c:pt idx="74">
                  <c:v>0.69709777832031306</c:v>
                </c:pt>
                <c:pt idx="75">
                  <c:v>0.696749687194825</c:v>
                </c:pt>
                <c:pt idx="76">
                  <c:v>0.694865703582764</c:v>
                </c:pt>
                <c:pt idx="77">
                  <c:v>0.69392156600952204</c:v>
                </c:pt>
                <c:pt idx="78">
                  <c:v>0.69454860687255904</c:v>
                </c:pt>
                <c:pt idx="79">
                  <c:v>0.69987678527832098</c:v>
                </c:pt>
                <c:pt idx="80">
                  <c:v>0.70246553421020497</c:v>
                </c:pt>
                <c:pt idx="81">
                  <c:v>0.70183086395263705</c:v>
                </c:pt>
                <c:pt idx="82">
                  <c:v>0.70578718185424805</c:v>
                </c:pt>
                <c:pt idx="83">
                  <c:v>0.70992231369018599</c:v>
                </c:pt>
                <c:pt idx="84">
                  <c:v>0.708326816558838</c:v>
                </c:pt>
                <c:pt idx="85">
                  <c:v>0.70769643783569403</c:v>
                </c:pt>
                <c:pt idx="86">
                  <c:v>0.70809984207153398</c:v>
                </c:pt>
                <c:pt idx="87">
                  <c:v>0.70439386367797896</c:v>
                </c:pt>
                <c:pt idx="88">
                  <c:v>0.69997644424438499</c:v>
                </c:pt>
                <c:pt idx="89">
                  <c:v>0.69722604751586903</c:v>
                </c:pt>
                <c:pt idx="90">
                  <c:v>0.69145584106445301</c:v>
                </c:pt>
                <c:pt idx="91">
                  <c:v>0.68470001220703203</c:v>
                </c:pt>
                <c:pt idx="92">
                  <c:v>0.68102788925170898</c:v>
                </c:pt>
                <c:pt idx="93">
                  <c:v>0.67061138153076205</c:v>
                </c:pt>
                <c:pt idx="94">
                  <c:v>0.66238307952880904</c:v>
                </c:pt>
                <c:pt idx="95">
                  <c:v>0.65411186218261697</c:v>
                </c:pt>
                <c:pt idx="96">
                  <c:v>0.64280509948730502</c:v>
                </c:pt>
                <c:pt idx="97">
                  <c:v>0.63040971755981501</c:v>
                </c:pt>
                <c:pt idx="98">
                  <c:v>0.61854648590087902</c:v>
                </c:pt>
                <c:pt idx="99">
                  <c:v>0.60362863540649403</c:v>
                </c:pt>
                <c:pt idx="100">
                  <c:v>0.58968973159790095</c:v>
                </c:pt>
                <c:pt idx="101">
                  <c:v>0.57483148574829102</c:v>
                </c:pt>
                <c:pt idx="102">
                  <c:v>0.560319423675537</c:v>
                </c:pt>
                <c:pt idx="103">
                  <c:v>0.54663562774658203</c:v>
                </c:pt>
                <c:pt idx="104">
                  <c:v>0.53206586837768599</c:v>
                </c:pt>
                <c:pt idx="105">
                  <c:v>0.51851415634155296</c:v>
                </c:pt>
                <c:pt idx="106">
                  <c:v>0.50617504119873102</c:v>
                </c:pt>
                <c:pt idx="107">
                  <c:v>0.49432420730590798</c:v>
                </c:pt>
                <c:pt idx="108">
                  <c:v>0.48199796676635798</c:v>
                </c:pt>
                <c:pt idx="109">
                  <c:v>0.47150230407714899</c:v>
                </c:pt>
                <c:pt idx="110">
                  <c:v>0.46106958389282199</c:v>
                </c:pt>
                <c:pt idx="111">
                  <c:v>0.4500732421875</c:v>
                </c:pt>
                <c:pt idx="112">
                  <c:v>0.44110774993896501</c:v>
                </c:pt>
                <c:pt idx="113">
                  <c:v>0.43265104293823298</c:v>
                </c:pt>
                <c:pt idx="114">
                  <c:v>0.42265653610229498</c:v>
                </c:pt>
                <c:pt idx="115">
                  <c:v>0.41490364074707098</c:v>
                </c:pt>
                <c:pt idx="116">
                  <c:v>0.40777397155761702</c:v>
                </c:pt>
                <c:pt idx="117">
                  <c:v>0.40041255950927801</c:v>
                </c:pt>
                <c:pt idx="118">
                  <c:v>0.39298629760742199</c:v>
                </c:pt>
                <c:pt idx="119">
                  <c:v>0.38723134994506903</c:v>
                </c:pt>
                <c:pt idx="120">
                  <c:v>0.38164186477661199</c:v>
                </c:pt>
                <c:pt idx="121">
                  <c:v>0.37641191482544001</c:v>
                </c:pt>
                <c:pt idx="122">
                  <c:v>0.37128591537475603</c:v>
                </c:pt>
                <c:pt idx="123">
                  <c:v>0.36525297164916998</c:v>
                </c:pt>
                <c:pt idx="124">
                  <c:v>0.36088180541992199</c:v>
                </c:pt>
                <c:pt idx="125">
                  <c:v>0.35718297958374001</c:v>
                </c:pt>
                <c:pt idx="126">
                  <c:v>0.35216236114501998</c:v>
                </c:pt>
                <c:pt idx="127">
                  <c:v>0.34743356704711897</c:v>
                </c:pt>
                <c:pt idx="128">
                  <c:v>0.344300746917725</c:v>
                </c:pt>
                <c:pt idx="129">
                  <c:v>0.34087896347045898</c:v>
                </c:pt>
                <c:pt idx="130">
                  <c:v>0.33668041229248102</c:v>
                </c:pt>
                <c:pt idx="131">
                  <c:v>0.33327054977416998</c:v>
                </c:pt>
                <c:pt idx="132">
                  <c:v>0.33045196533203097</c:v>
                </c:pt>
                <c:pt idx="133">
                  <c:v>0.32591009140014698</c:v>
                </c:pt>
                <c:pt idx="134">
                  <c:v>0.32202100753784202</c:v>
                </c:pt>
                <c:pt idx="135">
                  <c:v>0.318496704101563</c:v>
                </c:pt>
                <c:pt idx="136">
                  <c:v>0.31369113922119202</c:v>
                </c:pt>
                <c:pt idx="137">
                  <c:v>0.30887985229492199</c:v>
                </c:pt>
                <c:pt idx="138">
                  <c:v>0.30414056777954102</c:v>
                </c:pt>
                <c:pt idx="139">
                  <c:v>0.299209594726563</c:v>
                </c:pt>
                <c:pt idx="140">
                  <c:v>0.29305267333984403</c:v>
                </c:pt>
                <c:pt idx="141">
                  <c:v>0.287063598632813</c:v>
                </c:pt>
                <c:pt idx="142">
                  <c:v>0.28158664703369202</c:v>
                </c:pt>
                <c:pt idx="143">
                  <c:v>0.27407217025756903</c:v>
                </c:pt>
                <c:pt idx="144">
                  <c:v>0.26685190200805697</c:v>
                </c:pt>
                <c:pt idx="145">
                  <c:v>0.26041603088378901</c:v>
                </c:pt>
                <c:pt idx="146">
                  <c:v>0.25279045104980502</c:v>
                </c:pt>
                <c:pt idx="147">
                  <c:v>0.24475526809692399</c:v>
                </c:pt>
                <c:pt idx="148">
                  <c:v>0.23744297027587899</c:v>
                </c:pt>
                <c:pt idx="149">
                  <c:v>0.22866868972778301</c:v>
                </c:pt>
                <c:pt idx="150">
                  <c:v>0.221266269683838</c:v>
                </c:pt>
                <c:pt idx="151">
                  <c:v>0.21319484710693401</c:v>
                </c:pt>
                <c:pt idx="152">
                  <c:v>0.20493221282959001</c:v>
                </c:pt>
                <c:pt idx="153">
                  <c:v>0.196971416473389</c:v>
                </c:pt>
                <c:pt idx="154">
                  <c:v>0.18888664245605499</c:v>
                </c:pt>
                <c:pt idx="155">
                  <c:v>0.180670261383057</c:v>
                </c:pt>
                <c:pt idx="156">
                  <c:v>0.17280769348144601</c:v>
                </c:pt>
                <c:pt idx="157">
                  <c:v>0.16433525085449199</c:v>
                </c:pt>
                <c:pt idx="158">
                  <c:v>0.15555810928344699</c:v>
                </c:pt>
                <c:pt idx="159">
                  <c:v>0.14704179763794001</c:v>
                </c:pt>
                <c:pt idx="160">
                  <c:v>0.13845777511596699</c:v>
                </c:pt>
                <c:pt idx="161">
                  <c:v>0.13006258010864299</c:v>
                </c:pt>
                <c:pt idx="162">
                  <c:v>0.121963024139405</c:v>
                </c:pt>
                <c:pt idx="163">
                  <c:v>0.11413145065307601</c:v>
                </c:pt>
                <c:pt idx="164">
                  <c:v>0.106184959411621</c:v>
                </c:pt>
                <c:pt idx="165">
                  <c:v>9.9448204040527399E-2</c:v>
                </c:pt>
                <c:pt idx="166">
                  <c:v>9.2541217803955106E-2</c:v>
                </c:pt>
                <c:pt idx="167">
                  <c:v>8.6740970611572293E-2</c:v>
                </c:pt>
                <c:pt idx="168">
                  <c:v>8.1681251525878906E-2</c:v>
                </c:pt>
                <c:pt idx="169">
                  <c:v>7.7454090118408203E-2</c:v>
                </c:pt>
                <c:pt idx="170">
                  <c:v>7.29784965515137E-2</c:v>
                </c:pt>
                <c:pt idx="171">
                  <c:v>6.8859577178955106E-2</c:v>
                </c:pt>
                <c:pt idx="172">
                  <c:v>6.5281867980957101E-2</c:v>
                </c:pt>
                <c:pt idx="173">
                  <c:v>6.3762664794921903E-2</c:v>
                </c:pt>
                <c:pt idx="174">
                  <c:v>6.0524940490722698E-2</c:v>
                </c:pt>
                <c:pt idx="175">
                  <c:v>5.6752681732177797E-2</c:v>
                </c:pt>
                <c:pt idx="176">
                  <c:v>5.5488586425781299E-2</c:v>
                </c:pt>
                <c:pt idx="177">
                  <c:v>5.2507400512695299E-2</c:v>
                </c:pt>
                <c:pt idx="178">
                  <c:v>5.0575256347656299E-2</c:v>
                </c:pt>
                <c:pt idx="179">
                  <c:v>4.8369884490966797E-2</c:v>
                </c:pt>
                <c:pt idx="180">
                  <c:v>4.67934608459473E-2</c:v>
                </c:pt>
                <c:pt idx="181">
                  <c:v>4.5635700225830099E-2</c:v>
                </c:pt>
                <c:pt idx="182">
                  <c:v>4.4009208679199198E-2</c:v>
                </c:pt>
                <c:pt idx="183">
                  <c:v>4.3107032775878899E-2</c:v>
                </c:pt>
                <c:pt idx="184">
                  <c:v>4.1574478149414097E-2</c:v>
                </c:pt>
                <c:pt idx="185">
                  <c:v>4.1049003601074198E-2</c:v>
                </c:pt>
                <c:pt idx="186">
                  <c:v>3.9813518524169901E-2</c:v>
                </c:pt>
                <c:pt idx="187">
                  <c:v>3.8389682769775398E-2</c:v>
                </c:pt>
                <c:pt idx="188">
                  <c:v>3.7900924682617201E-2</c:v>
                </c:pt>
                <c:pt idx="189">
                  <c:v>3.7235260009765597E-2</c:v>
                </c:pt>
                <c:pt idx="190">
                  <c:v>3.7512302398681703E-2</c:v>
                </c:pt>
                <c:pt idx="191">
                  <c:v>3.6263942718505901E-2</c:v>
                </c:pt>
                <c:pt idx="192">
                  <c:v>3.6293029785156299E-2</c:v>
                </c:pt>
                <c:pt idx="193">
                  <c:v>3.55792045593262E-2</c:v>
                </c:pt>
                <c:pt idx="194">
                  <c:v>3.46636772155762E-2</c:v>
                </c:pt>
                <c:pt idx="195">
                  <c:v>3.4804821014404297E-2</c:v>
                </c:pt>
                <c:pt idx="196">
                  <c:v>3.4944534301757799E-2</c:v>
                </c:pt>
                <c:pt idx="197">
                  <c:v>3.5158634185791002E-2</c:v>
                </c:pt>
                <c:pt idx="198">
                  <c:v>3.4774303436279297E-2</c:v>
                </c:pt>
                <c:pt idx="199">
                  <c:v>3.44185829162598E-2</c:v>
                </c:pt>
                <c:pt idx="200">
                  <c:v>3.3042907714843799E-2</c:v>
                </c:pt>
                <c:pt idx="201">
                  <c:v>3.20076942443848E-2</c:v>
                </c:pt>
                <c:pt idx="202">
                  <c:v>3.1871795654296903E-2</c:v>
                </c:pt>
                <c:pt idx="203">
                  <c:v>3.2037258148193401E-2</c:v>
                </c:pt>
                <c:pt idx="204">
                  <c:v>3.2282829284668003E-2</c:v>
                </c:pt>
                <c:pt idx="205">
                  <c:v>3.2166481018066399E-2</c:v>
                </c:pt>
                <c:pt idx="206">
                  <c:v>3.1586647033691399E-2</c:v>
                </c:pt>
                <c:pt idx="207">
                  <c:v>3.1272888183593799E-2</c:v>
                </c:pt>
                <c:pt idx="208">
                  <c:v>3.0423164367675799E-2</c:v>
                </c:pt>
                <c:pt idx="209">
                  <c:v>3.1364917755127002E-2</c:v>
                </c:pt>
                <c:pt idx="210">
                  <c:v>3.1424045562744203E-2</c:v>
                </c:pt>
                <c:pt idx="211">
                  <c:v>3.00045013427735E-2</c:v>
                </c:pt>
                <c:pt idx="212">
                  <c:v>2.9293060302734399E-2</c:v>
                </c:pt>
                <c:pt idx="213">
                  <c:v>2.92048454284668E-2</c:v>
                </c:pt>
                <c:pt idx="214">
                  <c:v>2.8860092163086E-2</c:v>
                </c:pt>
                <c:pt idx="215">
                  <c:v>2.8587341308593799E-2</c:v>
                </c:pt>
                <c:pt idx="216">
                  <c:v>2.9801845550537099E-2</c:v>
                </c:pt>
                <c:pt idx="217">
                  <c:v>3.0318260192871101E-2</c:v>
                </c:pt>
                <c:pt idx="218">
                  <c:v>2.8284072875976601E-2</c:v>
                </c:pt>
                <c:pt idx="219">
                  <c:v>2.71706581115723E-2</c:v>
                </c:pt>
                <c:pt idx="220">
                  <c:v>2.6119232177734399E-2</c:v>
                </c:pt>
                <c:pt idx="221">
                  <c:v>2.5794982910156299E-2</c:v>
                </c:pt>
                <c:pt idx="222">
                  <c:v>2.57673263549805E-2</c:v>
                </c:pt>
                <c:pt idx="223">
                  <c:v>2.5847434997558601E-2</c:v>
                </c:pt>
                <c:pt idx="224">
                  <c:v>2.5308132171630901E-2</c:v>
                </c:pt>
                <c:pt idx="225">
                  <c:v>2.5133609771728498E-2</c:v>
                </c:pt>
                <c:pt idx="226">
                  <c:v>2.3940086364746101E-2</c:v>
                </c:pt>
                <c:pt idx="227">
                  <c:v>2.5163650512695299E-2</c:v>
                </c:pt>
                <c:pt idx="228">
                  <c:v>2.6244163513183601E-2</c:v>
                </c:pt>
                <c:pt idx="229">
                  <c:v>2.4198532104492201E-2</c:v>
                </c:pt>
                <c:pt idx="230">
                  <c:v>2.45203971862793E-2</c:v>
                </c:pt>
                <c:pt idx="231">
                  <c:v>2.4196624755859399E-2</c:v>
                </c:pt>
                <c:pt idx="232">
                  <c:v>2.3558616638183601E-2</c:v>
                </c:pt>
                <c:pt idx="233">
                  <c:v>2.4235725402832101E-2</c:v>
                </c:pt>
                <c:pt idx="234">
                  <c:v>2.3934364318847701E-2</c:v>
                </c:pt>
                <c:pt idx="235">
                  <c:v>2.26902961730957E-2</c:v>
                </c:pt>
                <c:pt idx="236">
                  <c:v>2.2016525268554701E-2</c:v>
                </c:pt>
                <c:pt idx="237">
                  <c:v>2.2084236145019601E-2</c:v>
                </c:pt>
                <c:pt idx="238">
                  <c:v>2.1836280822753899E-2</c:v>
                </c:pt>
                <c:pt idx="239">
                  <c:v>2.19178199768067E-2</c:v>
                </c:pt>
                <c:pt idx="240">
                  <c:v>2.1630287170410201E-2</c:v>
                </c:pt>
                <c:pt idx="241">
                  <c:v>2.1150588989257799E-2</c:v>
                </c:pt>
                <c:pt idx="242">
                  <c:v>2.07829475402832E-2</c:v>
                </c:pt>
                <c:pt idx="243">
                  <c:v>2.0651817321777399E-2</c:v>
                </c:pt>
                <c:pt idx="244">
                  <c:v>1.9667625427246101E-2</c:v>
                </c:pt>
                <c:pt idx="245">
                  <c:v>1.9488334655761701E-2</c:v>
                </c:pt>
                <c:pt idx="246">
                  <c:v>1.9026756286621101E-2</c:v>
                </c:pt>
                <c:pt idx="247">
                  <c:v>1.9141674041748099E-2</c:v>
                </c:pt>
                <c:pt idx="248">
                  <c:v>1.86214447021485E-2</c:v>
                </c:pt>
                <c:pt idx="249">
                  <c:v>1.8552303314209002E-2</c:v>
                </c:pt>
                <c:pt idx="250">
                  <c:v>1.8145561218261701E-2</c:v>
                </c:pt>
                <c:pt idx="251">
                  <c:v>1.8214225769043E-2</c:v>
                </c:pt>
                <c:pt idx="252">
                  <c:v>1.7606735229492201E-2</c:v>
                </c:pt>
                <c:pt idx="253">
                  <c:v>1.6558647155761701E-2</c:v>
                </c:pt>
                <c:pt idx="254">
                  <c:v>1.7121315002441399E-2</c:v>
                </c:pt>
                <c:pt idx="255">
                  <c:v>1.7357826232910201E-2</c:v>
                </c:pt>
                <c:pt idx="256">
                  <c:v>1.6592025756836E-2</c:v>
                </c:pt>
                <c:pt idx="257">
                  <c:v>1.6214370727539101E-2</c:v>
                </c:pt>
                <c:pt idx="258">
                  <c:v>1.6304492950439502E-2</c:v>
                </c:pt>
                <c:pt idx="259">
                  <c:v>1.59192085266113E-2</c:v>
                </c:pt>
                <c:pt idx="260">
                  <c:v>1.55153274536133E-2</c:v>
                </c:pt>
                <c:pt idx="261">
                  <c:v>1.4712810516357399E-2</c:v>
                </c:pt>
                <c:pt idx="262">
                  <c:v>1.40914916992188E-2</c:v>
                </c:pt>
                <c:pt idx="263">
                  <c:v>1.4007568359375E-2</c:v>
                </c:pt>
                <c:pt idx="264">
                  <c:v>1.36055946350098E-2</c:v>
                </c:pt>
                <c:pt idx="265">
                  <c:v>1.31158828735352E-2</c:v>
                </c:pt>
                <c:pt idx="266">
                  <c:v>1.27148628234863E-2</c:v>
                </c:pt>
                <c:pt idx="267">
                  <c:v>1.33109092712403E-2</c:v>
                </c:pt>
                <c:pt idx="268">
                  <c:v>1.27387046813965E-2</c:v>
                </c:pt>
                <c:pt idx="269">
                  <c:v>1.2402057647705101E-2</c:v>
                </c:pt>
                <c:pt idx="270">
                  <c:v>1.15618705749512E-2</c:v>
                </c:pt>
                <c:pt idx="271">
                  <c:v>1.1514663696289101E-2</c:v>
                </c:pt>
                <c:pt idx="272">
                  <c:v>1.1311531066894601E-2</c:v>
                </c:pt>
                <c:pt idx="273">
                  <c:v>1.24444961547852E-2</c:v>
                </c:pt>
                <c:pt idx="274">
                  <c:v>1.1595249176025399E-2</c:v>
                </c:pt>
                <c:pt idx="275">
                  <c:v>1.16658210754395E-2</c:v>
                </c:pt>
                <c:pt idx="276">
                  <c:v>1.15132331848145E-2</c:v>
                </c:pt>
                <c:pt idx="277">
                  <c:v>1.17650032043457E-2</c:v>
                </c:pt>
                <c:pt idx="278">
                  <c:v>1.20043754577637E-2</c:v>
                </c:pt>
                <c:pt idx="279">
                  <c:v>1.1737346649169899E-2</c:v>
                </c:pt>
                <c:pt idx="280">
                  <c:v>1.08108520507813E-2</c:v>
                </c:pt>
                <c:pt idx="281">
                  <c:v>1.02949142456055E-2</c:v>
                </c:pt>
                <c:pt idx="282">
                  <c:v>1.0629653930664101E-2</c:v>
                </c:pt>
                <c:pt idx="283">
                  <c:v>1.06935501098633E-2</c:v>
                </c:pt>
                <c:pt idx="284">
                  <c:v>1.0307788848877E-2</c:v>
                </c:pt>
                <c:pt idx="285">
                  <c:v>9.9134445190429705E-3</c:v>
                </c:pt>
                <c:pt idx="286">
                  <c:v>9.8600387573242205E-3</c:v>
                </c:pt>
                <c:pt idx="287">
                  <c:v>9.9549293518066406E-3</c:v>
                </c:pt>
                <c:pt idx="288">
                  <c:v>9.5782279968261701E-3</c:v>
                </c:pt>
                <c:pt idx="289">
                  <c:v>9.6092224121093802E-3</c:v>
                </c:pt>
                <c:pt idx="290">
                  <c:v>9.7370147705078108E-3</c:v>
                </c:pt>
                <c:pt idx="291">
                  <c:v>9.1214179992675799E-3</c:v>
                </c:pt>
                <c:pt idx="292">
                  <c:v>9.1128349304199201E-3</c:v>
                </c:pt>
                <c:pt idx="293">
                  <c:v>8.99505615234375E-3</c:v>
                </c:pt>
                <c:pt idx="294">
                  <c:v>8.9058876037597708E-3</c:v>
                </c:pt>
                <c:pt idx="295">
                  <c:v>9.6716880798339896E-3</c:v>
                </c:pt>
                <c:pt idx="296">
                  <c:v>7.7486038208007804E-3</c:v>
                </c:pt>
                <c:pt idx="297">
                  <c:v>7.8148841857910208E-3</c:v>
                </c:pt>
                <c:pt idx="298">
                  <c:v>8.9869499206543003E-3</c:v>
                </c:pt>
                <c:pt idx="299">
                  <c:v>9.0651512145996094E-3</c:v>
                </c:pt>
                <c:pt idx="300">
                  <c:v>9.0956687927246094E-3</c:v>
                </c:pt>
                <c:pt idx="301">
                  <c:v>8.9130401611328108E-3</c:v>
                </c:pt>
                <c:pt idx="302">
                  <c:v>8.9855194091796892E-3</c:v>
                </c:pt>
                <c:pt idx="303">
                  <c:v>9.8757743835449201E-3</c:v>
                </c:pt>
                <c:pt idx="304">
                  <c:v>9.6263885498046892E-3</c:v>
                </c:pt>
                <c:pt idx="305">
                  <c:v>8.8005065917968802E-3</c:v>
                </c:pt>
                <c:pt idx="306">
                  <c:v>8.9116096496582101E-3</c:v>
                </c:pt>
                <c:pt idx="307">
                  <c:v>9.0165138244628906E-3</c:v>
                </c:pt>
                <c:pt idx="308">
                  <c:v>8.9778900146484392E-3</c:v>
                </c:pt>
                <c:pt idx="309">
                  <c:v>8.7308883666992205E-3</c:v>
                </c:pt>
                <c:pt idx="310">
                  <c:v>8.5024833679199201E-3</c:v>
                </c:pt>
                <c:pt idx="311">
                  <c:v>8.8720321655273507E-3</c:v>
                </c:pt>
                <c:pt idx="312">
                  <c:v>8.6641311645507795E-3</c:v>
                </c:pt>
                <c:pt idx="313">
                  <c:v>8.514404296875E-3</c:v>
                </c:pt>
                <c:pt idx="314">
                  <c:v>8.1696510314941406E-3</c:v>
                </c:pt>
                <c:pt idx="315">
                  <c:v>8.0752372741699201E-3</c:v>
                </c:pt>
                <c:pt idx="316">
                  <c:v>7.9317092895507795E-3</c:v>
                </c:pt>
                <c:pt idx="317">
                  <c:v>7.8258514404296892E-3</c:v>
                </c:pt>
                <c:pt idx="318">
                  <c:v>7.7314376831054696E-3</c:v>
                </c:pt>
                <c:pt idx="319">
                  <c:v>7.3208808898925799E-3</c:v>
                </c:pt>
                <c:pt idx="320">
                  <c:v>7.2774887084960998E-3</c:v>
                </c:pt>
                <c:pt idx="321">
                  <c:v>7.3518753051757804E-3</c:v>
                </c:pt>
                <c:pt idx="322">
                  <c:v>6.9966316223144601E-3</c:v>
                </c:pt>
                <c:pt idx="323">
                  <c:v>6.7801475524902396E-3</c:v>
                </c:pt>
                <c:pt idx="324">
                  <c:v>6.6289901733398498E-3</c:v>
                </c:pt>
                <c:pt idx="325">
                  <c:v>6.6556930541992196E-3</c:v>
                </c:pt>
                <c:pt idx="326">
                  <c:v>6.28137588500977E-3</c:v>
                </c:pt>
                <c:pt idx="327">
                  <c:v>6.0992240905761701E-3</c:v>
                </c:pt>
                <c:pt idx="328">
                  <c:v>6.0687065124511701E-3</c:v>
                </c:pt>
                <c:pt idx="329">
                  <c:v>5.9752464294433602E-3</c:v>
                </c:pt>
                <c:pt idx="330">
                  <c:v>5.9266090393066398E-3</c:v>
                </c:pt>
                <c:pt idx="331">
                  <c:v>5.9041976928710998E-3</c:v>
                </c:pt>
                <c:pt idx="332">
                  <c:v>5.7735443115234401E-3</c:v>
                </c:pt>
                <c:pt idx="333">
                  <c:v>5.5017471313476597E-3</c:v>
                </c:pt>
                <c:pt idx="334">
                  <c:v>5.3820610046386701E-3</c:v>
                </c:pt>
                <c:pt idx="335">
                  <c:v>5.2623748779296901E-3</c:v>
                </c:pt>
                <c:pt idx="336">
                  <c:v>5.1670074462890703E-3</c:v>
                </c:pt>
                <c:pt idx="337">
                  <c:v>5.2766799926757804E-3</c:v>
                </c:pt>
                <c:pt idx="338">
                  <c:v>5.3062438964843802E-3</c:v>
                </c:pt>
                <c:pt idx="339">
                  <c:v>4.8890113830566398E-3</c:v>
                </c:pt>
                <c:pt idx="340">
                  <c:v>5.1784515380859401E-3</c:v>
                </c:pt>
                <c:pt idx="341">
                  <c:v>4.9581527709960998E-3</c:v>
                </c:pt>
                <c:pt idx="342">
                  <c:v>4.9443244934082101E-3</c:v>
                </c:pt>
                <c:pt idx="343">
                  <c:v>4.6372413635253898E-3</c:v>
                </c:pt>
                <c:pt idx="344">
                  <c:v>4.7593116760253898E-3</c:v>
                </c:pt>
                <c:pt idx="345">
                  <c:v>4.6577453613281302E-3</c:v>
                </c:pt>
                <c:pt idx="346">
                  <c:v>4.58002090454102E-3</c:v>
                </c:pt>
                <c:pt idx="347">
                  <c:v>4.4984817504882804E-3</c:v>
                </c:pt>
                <c:pt idx="348">
                  <c:v>4.5824050903320304E-3</c:v>
                </c:pt>
                <c:pt idx="349">
                  <c:v>4.5795440673828099E-3</c:v>
                </c:pt>
                <c:pt idx="350">
                  <c:v>4.4951438903808602E-3</c:v>
                </c:pt>
                <c:pt idx="351">
                  <c:v>4.2662620544433602E-3</c:v>
                </c:pt>
                <c:pt idx="352">
                  <c:v>4.41217422485352E-3</c:v>
                </c:pt>
                <c:pt idx="353">
                  <c:v>4.2047500610351597E-3</c:v>
                </c:pt>
                <c:pt idx="354">
                  <c:v>4.02069091796875E-3</c:v>
                </c:pt>
                <c:pt idx="355">
                  <c:v>3.9024353027343802E-3</c:v>
                </c:pt>
                <c:pt idx="356">
                  <c:v>3.8695335388183598E-3</c:v>
                </c:pt>
                <c:pt idx="357">
                  <c:v>3.77655029296875E-3</c:v>
                </c:pt>
                <c:pt idx="358">
                  <c:v>3.8166046142578099E-3</c:v>
                </c:pt>
                <c:pt idx="359">
                  <c:v>3.6196708679199201E-3</c:v>
                </c:pt>
                <c:pt idx="360">
                  <c:v>3.5815238952636701E-3</c:v>
                </c:pt>
                <c:pt idx="361">
                  <c:v>3.5061836242675799E-3</c:v>
                </c:pt>
                <c:pt idx="362">
                  <c:v>3.2453536987304701E-3</c:v>
                </c:pt>
                <c:pt idx="363">
                  <c:v>3.3192634582519601E-3</c:v>
                </c:pt>
                <c:pt idx="364">
                  <c:v>3.2920837402343802E-3</c:v>
                </c:pt>
                <c:pt idx="365">
                  <c:v>3.1819343566894601E-3</c:v>
                </c:pt>
                <c:pt idx="366">
                  <c:v>3.0660629272460998E-3</c:v>
                </c:pt>
                <c:pt idx="367">
                  <c:v>3.0088424682617201E-3</c:v>
                </c:pt>
                <c:pt idx="368">
                  <c:v>2.9411315917968802E-3</c:v>
                </c:pt>
                <c:pt idx="369">
                  <c:v>2.6478767395019601E-3</c:v>
                </c:pt>
                <c:pt idx="370">
                  <c:v>2.6264190673828099E-3</c:v>
                </c:pt>
                <c:pt idx="371">
                  <c:v>2.5148391723632799E-3</c:v>
                </c:pt>
                <c:pt idx="372">
                  <c:v>2.4247169494628902E-3</c:v>
                </c:pt>
                <c:pt idx="373">
                  <c:v>2.2702217102050799E-3</c:v>
                </c:pt>
                <c:pt idx="374">
                  <c:v>2.1576881408691402E-3</c:v>
                </c:pt>
                <c:pt idx="375">
                  <c:v>2.0570755004882799E-3</c:v>
                </c:pt>
                <c:pt idx="376">
                  <c:v>1.76143646240235E-3</c:v>
                </c:pt>
                <c:pt idx="377">
                  <c:v>1.60837173461914E-3</c:v>
                </c:pt>
                <c:pt idx="378">
                  <c:v>1.3065338134765599E-3</c:v>
                </c:pt>
                <c:pt idx="379">
                  <c:v>1.4810562133789099E-3</c:v>
                </c:pt>
                <c:pt idx="380">
                  <c:v>1.1706352233886699E-3</c:v>
                </c:pt>
                <c:pt idx="381">
                  <c:v>1.1973381042480499E-3</c:v>
                </c:pt>
                <c:pt idx="382">
                  <c:v>1.34515762329102E-3</c:v>
                </c:pt>
                <c:pt idx="383">
                  <c:v>1.6412734985351599E-3</c:v>
                </c:pt>
                <c:pt idx="384">
                  <c:v>1.2545585632324199E-3</c:v>
                </c:pt>
                <c:pt idx="385">
                  <c:v>9.3126296997070302E-4</c:v>
                </c:pt>
                <c:pt idx="386">
                  <c:v>1.2750625610351599E-3</c:v>
                </c:pt>
                <c:pt idx="387">
                  <c:v>9.0694427490234397E-4</c:v>
                </c:pt>
                <c:pt idx="388">
                  <c:v>1.3599395751953099E-3</c:v>
                </c:pt>
                <c:pt idx="389">
                  <c:v>1.37186050415039E-3</c:v>
                </c:pt>
                <c:pt idx="390">
                  <c:v>7.0047378540039095E-4</c:v>
                </c:pt>
                <c:pt idx="391">
                  <c:v>1.0333061218261699E-3</c:v>
                </c:pt>
                <c:pt idx="392">
                  <c:v>7.1525573730468804E-4</c:v>
                </c:pt>
                <c:pt idx="393">
                  <c:v>0</c:v>
                </c:pt>
                <c:pt idx="394">
                  <c:v>5.1927566528320302E-4</c:v>
                </c:pt>
                <c:pt idx="395">
                  <c:v>5.6266784667968804E-4</c:v>
                </c:pt>
                <c:pt idx="396">
                  <c:v>3.0183792114257802E-4</c:v>
                </c:pt>
                <c:pt idx="397">
                  <c:v>4.7731399536132802E-4</c:v>
                </c:pt>
                <c:pt idx="398">
                  <c:v>6.8187713623046897E-4</c:v>
                </c:pt>
                <c:pt idx="399">
                  <c:v>1.8739700317382799E-4</c:v>
                </c:pt>
                <c:pt idx="400">
                  <c:v>-1.3256072998046899E-4</c:v>
                </c:pt>
                <c:pt idx="401">
                  <c:v>-9.72747802734375E-5</c:v>
                </c:pt>
                <c:pt idx="402">
                  <c:v>1.43527984619141E-4</c:v>
                </c:pt>
                <c:pt idx="403">
                  <c:v>5.3215026855468804E-4</c:v>
                </c:pt>
                <c:pt idx="404">
                  <c:v>5.1975250244140701E-4</c:v>
                </c:pt>
                <c:pt idx="405">
                  <c:v>1.9264221191406299E-4</c:v>
                </c:pt>
                <c:pt idx="406">
                  <c:v>1.10626220703125E-4</c:v>
                </c:pt>
                <c:pt idx="407">
                  <c:v>2.93731689453125E-4</c:v>
                </c:pt>
                <c:pt idx="408">
                  <c:v>-2.0503997802734399E-5</c:v>
                </c:pt>
                <c:pt idx="409">
                  <c:v>-1.06334686279297E-4</c:v>
                </c:pt>
                <c:pt idx="410">
                  <c:v>-2.6273727416992198E-4</c:v>
                </c:pt>
                <c:pt idx="411">
                  <c:v>1.7356872558593799E-4</c:v>
                </c:pt>
                <c:pt idx="412">
                  <c:v>5.8221817016601595E-4</c:v>
                </c:pt>
                <c:pt idx="413">
                  <c:v>2.86102294921875E-4</c:v>
                </c:pt>
                <c:pt idx="414">
                  <c:v>-7.9393386840820302E-4</c:v>
                </c:pt>
                <c:pt idx="415">
                  <c:v>-5.9652328491211003E-4</c:v>
                </c:pt>
                <c:pt idx="416">
                  <c:v>-7.5435638427734397E-4</c:v>
                </c:pt>
                <c:pt idx="417">
                  <c:v>-6.9761276245117198E-4</c:v>
                </c:pt>
                <c:pt idx="418">
                  <c:v>-4.1484832763671902E-4</c:v>
                </c:pt>
                <c:pt idx="419">
                  <c:v>-8.5115432739257802E-4</c:v>
                </c:pt>
                <c:pt idx="420">
                  <c:v>-5.0544738769531304E-4</c:v>
                </c:pt>
                <c:pt idx="421">
                  <c:v>-8.8262557983398503E-4</c:v>
                </c:pt>
                <c:pt idx="422">
                  <c:v>-9.26971435546875E-4</c:v>
                </c:pt>
                <c:pt idx="423">
                  <c:v>-7.2813034057617198E-4</c:v>
                </c:pt>
                <c:pt idx="424">
                  <c:v>-8.4733963012695302E-4</c:v>
                </c:pt>
                <c:pt idx="425">
                  <c:v>-1.4781951904296901E-3</c:v>
                </c:pt>
                <c:pt idx="426">
                  <c:v>-1.3270378112792999E-3</c:v>
                </c:pt>
                <c:pt idx="427">
                  <c:v>-1.5139579772949199E-3</c:v>
                </c:pt>
                <c:pt idx="428">
                  <c:v>-1.62410736083985E-3</c:v>
                </c:pt>
                <c:pt idx="429">
                  <c:v>-1.51681900024414E-3</c:v>
                </c:pt>
                <c:pt idx="430">
                  <c:v>-1.2898445129394601E-3</c:v>
                </c:pt>
                <c:pt idx="431">
                  <c:v>-1.71566009521485E-3</c:v>
                </c:pt>
                <c:pt idx="432">
                  <c:v>-1.8548965454101599E-3</c:v>
                </c:pt>
                <c:pt idx="433">
                  <c:v>-1.45721435546875E-3</c:v>
                </c:pt>
                <c:pt idx="434">
                  <c:v>-1.8768310546875E-3</c:v>
                </c:pt>
                <c:pt idx="435">
                  <c:v>-2.2544860839843802E-3</c:v>
                </c:pt>
                <c:pt idx="436">
                  <c:v>-2.9668807983398498E-3</c:v>
                </c:pt>
                <c:pt idx="437">
                  <c:v>-2.86865234375E-3</c:v>
                </c:pt>
                <c:pt idx="438">
                  <c:v>-2.3455619812011701E-3</c:v>
                </c:pt>
                <c:pt idx="439">
                  <c:v>-1.9483566284179701E-3</c:v>
                </c:pt>
                <c:pt idx="440">
                  <c:v>-1.34134292602539E-3</c:v>
                </c:pt>
                <c:pt idx="441">
                  <c:v>-1.22737884521485E-3</c:v>
                </c:pt>
                <c:pt idx="442">
                  <c:v>-1.75094604492188E-3</c:v>
                </c:pt>
                <c:pt idx="443">
                  <c:v>-1.6040802001953099E-3</c:v>
                </c:pt>
                <c:pt idx="444">
                  <c:v>-1.7786026000976599E-3</c:v>
                </c:pt>
                <c:pt idx="445">
                  <c:v>-2.8195381164550799E-3</c:v>
                </c:pt>
                <c:pt idx="446">
                  <c:v>-3.0231475830078099E-3</c:v>
                </c:pt>
                <c:pt idx="447">
                  <c:v>-2.9973983764648498E-3</c:v>
                </c:pt>
                <c:pt idx="448">
                  <c:v>-2.6388168334960998E-3</c:v>
                </c:pt>
                <c:pt idx="449">
                  <c:v>-2.7122497558593802E-3</c:v>
                </c:pt>
                <c:pt idx="450">
                  <c:v>-2.7532577514648498E-3</c:v>
                </c:pt>
                <c:pt idx="451">
                  <c:v>-2.6583671569824201E-3</c:v>
                </c:pt>
                <c:pt idx="452">
                  <c:v>-2.8886795043945299E-3</c:v>
                </c:pt>
                <c:pt idx="453">
                  <c:v>-2.66504287719727E-3</c:v>
                </c:pt>
                <c:pt idx="454">
                  <c:v>-2.8181076049804701E-3</c:v>
                </c:pt>
                <c:pt idx="455">
                  <c:v>-2.7961730957031302E-3</c:v>
                </c:pt>
                <c:pt idx="456">
                  <c:v>-2.8257369995117201E-3</c:v>
                </c:pt>
                <c:pt idx="457">
                  <c:v>-2.8653144836425799E-3</c:v>
                </c:pt>
                <c:pt idx="458">
                  <c:v>-2.9935836791992201E-3</c:v>
                </c:pt>
                <c:pt idx="459">
                  <c:v>-3.0097961425781302E-3</c:v>
                </c:pt>
                <c:pt idx="460">
                  <c:v>-3.0384063720703099E-3</c:v>
                </c:pt>
                <c:pt idx="461">
                  <c:v>-3.0508041381835998E-3</c:v>
                </c:pt>
                <c:pt idx="462">
                  <c:v>-2.93970108032227E-3</c:v>
                </c:pt>
                <c:pt idx="463">
                  <c:v>-2.9072761535644601E-3</c:v>
                </c:pt>
                <c:pt idx="464">
                  <c:v>-3.0980110168457101E-3</c:v>
                </c:pt>
                <c:pt idx="465">
                  <c:v>-2.8629302978515599E-3</c:v>
                </c:pt>
                <c:pt idx="466">
                  <c:v>-3.1614303588867201E-3</c:v>
                </c:pt>
                <c:pt idx="467">
                  <c:v>-6.0944557189941398E-3</c:v>
                </c:pt>
                <c:pt idx="468">
                  <c:v>-3.60870361328125E-3</c:v>
                </c:pt>
                <c:pt idx="469">
                  <c:v>-3.1847953796386701E-3</c:v>
                </c:pt>
                <c:pt idx="470">
                  <c:v>-3.2029151916503902E-3</c:v>
                </c:pt>
                <c:pt idx="471">
                  <c:v>-3.2234191894531302E-3</c:v>
                </c:pt>
                <c:pt idx="472">
                  <c:v>-3.15332412719727E-3</c:v>
                </c:pt>
                <c:pt idx="473">
                  <c:v>-3.1547546386718802E-3</c:v>
                </c:pt>
                <c:pt idx="474">
                  <c:v>-3.2567977905273498E-3</c:v>
                </c:pt>
                <c:pt idx="475">
                  <c:v>-3.2472610473632799E-3</c:v>
                </c:pt>
                <c:pt idx="476">
                  <c:v>-3.2153129577636701E-3</c:v>
                </c:pt>
                <c:pt idx="477">
                  <c:v>-3.3040046691894601E-3</c:v>
                </c:pt>
                <c:pt idx="478">
                  <c:v>-3.3421516418457101E-3</c:v>
                </c:pt>
                <c:pt idx="479">
                  <c:v>-3.3917427062988299E-3</c:v>
                </c:pt>
                <c:pt idx="480">
                  <c:v>-3.1723976135253902E-3</c:v>
                </c:pt>
                <c:pt idx="481">
                  <c:v>-3.3173561096191402E-3</c:v>
                </c:pt>
                <c:pt idx="482">
                  <c:v>-3.3788681030273498E-3</c:v>
                </c:pt>
                <c:pt idx="483">
                  <c:v>-3.3707618713378902E-3</c:v>
                </c:pt>
                <c:pt idx="484">
                  <c:v>-3.3979415893554701E-3</c:v>
                </c:pt>
                <c:pt idx="485">
                  <c:v>-3.3836364746093802E-3</c:v>
                </c:pt>
                <c:pt idx="486">
                  <c:v>-3.3931732177734401E-3</c:v>
                </c:pt>
                <c:pt idx="487">
                  <c:v>-3.42798233032227E-3</c:v>
                </c:pt>
                <c:pt idx="488">
                  <c:v>-3.4761428833007799E-3</c:v>
                </c:pt>
                <c:pt idx="489">
                  <c:v>-3.4956932067871098E-3</c:v>
                </c:pt>
                <c:pt idx="490">
                  <c:v>-3.4642219543457101E-3</c:v>
                </c:pt>
                <c:pt idx="491">
                  <c:v>-3.55291366577149E-3</c:v>
                </c:pt>
                <c:pt idx="492">
                  <c:v>-3.4837722778320299E-3</c:v>
                </c:pt>
                <c:pt idx="493">
                  <c:v>-3.5352706909179701E-3</c:v>
                </c:pt>
                <c:pt idx="494">
                  <c:v>-3.59582901000977E-3</c:v>
                </c:pt>
                <c:pt idx="495">
                  <c:v>-3.53240966796875E-3</c:v>
                </c:pt>
                <c:pt idx="496">
                  <c:v>-3.4670829772949201E-3</c:v>
                </c:pt>
                <c:pt idx="497">
                  <c:v>-3.5839080810546901E-3</c:v>
                </c:pt>
                <c:pt idx="498">
                  <c:v>-3.7450790405273498E-3</c:v>
                </c:pt>
                <c:pt idx="499">
                  <c:v>-3.7932395935058598E-3</c:v>
                </c:pt>
                <c:pt idx="500">
                  <c:v>-3.8208961486816402E-3</c:v>
                </c:pt>
                <c:pt idx="501">
                  <c:v>-3.8008689880371098E-3</c:v>
                </c:pt>
                <c:pt idx="502">
                  <c:v>-3.89862060546875E-3</c:v>
                </c:pt>
                <c:pt idx="503">
                  <c:v>-3.8666725158691402E-3</c:v>
                </c:pt>
                <c:pt idx="504">
                  <c:v>-3.8542747497558598E-3</c:v>
                </c:pt>
                <c:pt idx="505">
                  <c:v>-3.8685798645019601E-3</c:v>
                </c:pt>
                <c:pt idx="506">
                  <c:v>-3.8447380065917999E-3</c:v>
                </c:pt>
                <c:pt idx="507">
                  <c:v>-3.8547515869140599E-3</c:v>
                </c:pt>
                <c:pt idx="508">
                  <c:v>-3.8900375366210998E-3</c:v>
                </c:pt>
                <c:pt idx="509">
                  <c:v>-3.8619041442871098E-3</c:v>
                </c:pt>
                <c:pt idx="510">
                  <c:v>-3.86810302734375E-3</c:v>
                </c:pt>
                <c:pt idx="511">
                  <c:v>-3.8866996765136701E-3</c:v>
                </c:pt>
                <c:pt idx="512">
                  <c:v>-3.8480758666992201E-3</c:v>
                </c:pt>
                <c:pt idx="513">
                  <c:v>-3.8332939147949201E-3</c:v>
                </c:pt>
                <c:pt idx="514">
                  <c:v>-3.8137435913085998E-3</c:v>
                </c:pt>
                <c:pt idx="515">
                  <c:v>-3.7465095520019601E-3</c:v>
                </c:pt>
                <c:pt idx="516">
                  <c:v>-3.6911964416503902E-3</c:v>
                </c:pt>
                <c:pt idx="517">
                  <c:v>-3.5901069641113299E-3</c:v>
                </c:pt>
                <c:pt idx="518">
                  <c:v>-3.6468505859375E-3</c:v>
                </c:pt>
                <c:pt idx="519">
                  <c:v>-3.6149024963378902E-3</c:v>
                </c:pt>
                <c:pt idx="520">
                  <c:v>-3.7426948547363299E-3</c:v>
                </c:pt>
                <c:pt idx="521">
                  <c:v>-3.6535263061523498E-3</c:v>
                </c:pt>
                <c:pt idx="522">
                  <c:v>-3.7064552307128902E-3</c:v>
                </c:pt>
                <c:pt idx="523">
                  <c:v>-3.6683082580566402E-3</c:v>
                </c:pt>
                <c:pt idx="524">
                  <c:v>-3.66973876953125E-3</c:v>
                </c:pt>
                <c:pt idx="525">
                  <c:v>-3.7369728088378902E-3</c:v>
                </c:pt>
                <c:pt idx="526">
                  <c:v>-3.70550155639649E-3</c:v>
                </c:pt>
                <c:pt idx="527">
                  <c:v>-3.75890731811524E-3</c:v>
                </c:pt>
                <c:pt idx="528">
                  <c:v>-3.7274360656738299E-3</c:v>
                </c:pt>
                <c:pt idx="529">
                  <c:v>-3.7455558776855499E-3</c:v>
                </c:pt>
                <c:pt idx="530">
                  <c:v>-3.7627220153808598E-3</c:v>
                </c:pt>
                <c:pt idx="531">
                  <c:v>-3.9215087890625E-3</c:v>
                </c:pt>
                <c:pt idx="532">
                  <c:v>-4.0178298950195304E-3</c:v>
                </c:pt>
                <c:pt idx="533">
                  <c:v>-3.9629936218261701E-3</c:v>
                </c:pt>
                <c:pt idx="534">
                  <c:v>-3.9196014404296901E-3</c:v>
                </c:pt>
                <c:pt idx="535">
                  <c:v>-3.9229393005371102E-3</c:v>
                </c:pt>
                <c:pt idx="536">
                  <c:v>-3.9114952087402396E-3</c:v>
                </c:pt>
                <c:pt idx="537">
                  <c:v>-3.8471221923828099E-3</c:v>
                </c:pt>
                <c:pt idx="538">
                  <c:v>-3.9906501770019601E-3</c:v>
                </c:pt>
                <c:pt idx="539">
                  <c:v>-4.0674209594726597E-3</c:v>
                </c:pt>
                <c:pt idx="540">
                  <c:v>-4.0869712829589896E-3</c:v>
                </c:pt>
                <c:pt idx="541">
                  <c:v>-4.0030479431152396E-3</c:v>
                </c:pt>
                <c:pt idx="542">
                  <c:v>-3.9615631103515599E-3</c:v>
                </c:pt>
                <c:pt idx="543">
                  <c:v>-4.1203498840332101E-3</c:v>
                </c:pt>
                <c:pt idx="544">
                  <c:v>-4.1766166687011701E-3</c:v>
                </c:pt>
                <c:pt idx="545">
                  <c:v>-4.0235519409179696E-3</c:v>
                </c:pt>
                <c:pt idx="546">
                  <c:v>-4.0273666381835998E-3</c:v>
                </c:pt>
                <c:pt idx="547">
                  <c:v>-4.1432380676269601E-3</c:v>
                </c:pt>
                <c:pt idx="548">
                  <c:v>-4.2076110839843802E-3</c:v>
                </c:pt>
                <c:pt idx="549">
                  <c:v>-4.1403770446777396E-3</c:v>
                </c:pt>
                <c:pt idx="550">
                  <c:v>-3.8824081420898498E-3</c:v>
                </c:pt>
                <c:pt idx="551">
                  <c:v>-3.9973258972168003E-3</c:v>
                </c:pt>
                <c:pt idx="552">
                  <c:v>-4.0597915649414097E-3</c:v>
                </c:pt>
                <c:pt idx="553">
                  <c:v>-4.0025711059570304E-3</c:v>
                </c:pt>
                <c:pt idx="554">
                  <c:v>-3.9639472961425799E-3</c:v>
                </c:pt>
                <c:pt idx="555">
                  <c:v>-3.84521484375E-3</c:v>
                </c:pt>
                <c:pt idx="556">
                  <c:v>-3.8185119628906302E-3</c:v>
                </c:pt>
                <c:pt idx="557">
                  <c:v>-3.8595199584960998E-3</c:v>
                </c:pt>
                <c:pt idx="558">
                  <c:v>-3.9181709289550799E-3</c:v>
                </c:pt>
                <c:pt idx="559">
                  <c:v>-3.8390159606933598E-3</c:v>
                </c:pt>
                <c:pt idx="560">
                  <c:v>-3.8981437683105499E-3</c:v>
                </c:pt>
                <c:pt idx="561">
                  <c:v>-3.9472579956054696E-3</c:v>
                </c:pt>
                <c:pt idx="562">
                  <c:v>-3.9930343627929696E-3</c:v>
                </c:pt>
                <c:pt idx="563">
                  <c:v>-3.8819313049316402E-3</c:v>
                </c:pt>
                <c:pt idx="564">
                  <c:v>-3.7221908569335998E-3</c:v>
                </c:pt>
                <c:pt idx="565">
                  <c:v>-3.9134025573730503E-3</c:v>
                </c:pt>
                <c:pt idx="566">
                  <c:v>-4.0602684020996102E-3</c:v>
                </c:pt>
                <c:pt idx="567">
                  <c:v>-4.0183067321777396E-3</c:v>
                </c:pt>
                <c:pt idx="568">
                  <c:v>-3.9186477661132804E-3</c:v>
                </c:pt>
                <c:pt idx="569">
                  <c:v>-3.88860702514649E-3</c:v>
                </c:pt>
                <c:pt idx="570">
                  <c:v>-3.9196014404296901E-3</c:v>
                </c:pt>
                <c:pt idx="571">
                  <c:v>-4.0183067321777396E-3</c:v>
                </c:pt>
                <c:pt idx="572">
                  <c:v>-4.2395591735839896E-3</c:v>
                </c:pt>
                <c:pt idx="573">
                  <c:v>-4.4026374816894601E-3</c:v>
                </c:pt>
                <c:pt idx="574">
                  <c:v>-4.2772293090820304E-3</c:v>
                </c:pt>
                <c:pt idx="575">
                  <c:v>-4.3039321899414097E-3</c:v>
                </c:pt>
                <c:pt idx="576">
                  <c:v>-4.3821334838867196E-3</c:v>
                </c:pt>
                <c:pt idx="577">
                  <c:v>-4.5366287231445304E-3</c:v>
                </c:pt>
                <c:pt idx="578">
                  <c:v>-4.4331550598144601E-3</c:v>
                </c:pt>
                <c:pt idx="579">
                  <c:v>-4.1632652282714896E-3</c:v>
                </c:pt>
                <c:pt idx="580">
                  <c:v>-4.4026374816894601E-3</c:v>
                </c:pt>
                <c:pt idx="581">
                  <c:v>-4.5971870422363299E-3</c:v>
                </c:pt>
                <c:pt idx="582">
                  <c:v>-4.4951438903808602E-3</c:v>
                </c:pt>
                <c:pt idx="583">
                  <c:v>-4.5576095581054696E-3</c:v>
                </c:pt>
                <c:pt idx="584">
                  <c:v>-4.5709609985351597E-3</c:v>
                </c:pt>
                <c:pt idx="585">
                  <c:v>-4.5385360717773498E-3</c:v>
                </c:pt>
                <c:pt idx="586">
                  <c:v>-4.5733451843261701E-3</c:v>
                </c:pt>
                <c:pt idx="587">
                  <c:v>-4.4856071472168003E-3</c:v>
                </c:pt>
                <c:pt idx="588">
                  <c:v>-4.5104026794433602E-3</c:v>
                </c:pt>
                <c:pt idx="589">
                  <c:v>-4.3420791625976597E-3</c:v>
                </c:pt>
                <c:pt idx="590">
                  <c:v>-4.3425559997558602E-3</c:v>
                </c:pt>
                <c:pt idx="591">
                  <c:v>-4.3554306030273498E-3</c:v>
                </c:pt>
                <c:pt idx="592">
                  <c:v>-4.3554306030273498E-3</c:v>
                </c:pt>
                <c:pt idx="593">
                  <c:v>-4.31299209594727E-3</c:v>
                </c:pt>
                <c:pt idx="594">
                  <c:v>-4.3220520019531302E-3</c:v>
                </c:pt>
                <c:pt idx="595">
                  <c:v>-4.3940544128418003E-3</c:v>
                </c:pt>
                <c:pt idx="596">
                  <c:v>-4.3430328369140599E-3</c:v>
                </c:pt>
                <c:pt idx="597">
                  <c:v>-4.4903755187988299E-3</c:v>
                </c:pt>
                <c:pt idx="598">
                  <c:v>-4.5118331909179696E-3</c:v>
                </c:pt>
                <c:pt idx="599">
                  <c:v>-4.40454483032227E-3</c:v>
                </c:pt>
                <c:pt idx="600">
                  <c:v>-4.3439865112304696E-3</c:v>
                </c:pt>
                <c:pt idx="601">
                  <c:v>-4.5208930969238299E-3</c:v>
                </c:pt>
                <c:pt idx="602">
                  <c:v>-4.5104026794433602E-3</c:v>
                </c:pt>
                <c:pt idx="603">
                  <c:v>-4.5576095581054696E-3</c:v>
                </c:pt>
                <c:pt idx="604">
                  <c:v>-4.6176910400390599E-3</c:v>
                </c:pt>
                <c:pt idx="605">
                  <c:v>-4.57000732421875E-3</c:v>
                </c:pt>
                <c:pt idx="606">
                  <c:v>-4.6696662902832101E-3</c:v>
                </c:pt>
                <c:pt idx="607">
                  <c:v>-4.6873092651367196E-3</c:v>
                </c:pt>
                <c:pt idx="608">
                  <c:v>-4.7221183776855503E-3</c:v>
                </c:pt>
                <c:pt idx="609">
                  <c:v>-4.8017501831054696E-3</c:v>
                </c:pt>
                <c:pt idx="610">
                  <c:v>-4.7340393066406302E-3</c:v>
                </c:pt>
                <c:pt idx="611">
                  <c:v>-4.7702789306640599E-3</c:v>
                </c:pt>
                <c:pt idx="612">
                  <c:v>-4.8737525939941398E-3</c:v>
                </c:pt>
                <c:pt idx="613">
                  <c:v>-4.86993789672852E-3</c:v>
                </c:pt>
                <c:pt idx="614">
                  <c:v>-4.9886703491210998E-3</c:v>
                </c:pt>
                <c:pt idx="615">
                  <c:v>-5.0191879272460998E-3</c:v>
                </c:pt>
                <c:pt idx="616">
                  <c:v>-4.9138069152832101E-3</c:v>
                </c:pt>
                <c:pt idx="617">
                  <c:v>-5.0134658813476597E-3</c:v>
                </c:pt>
                <c:pt idx="618">
                  <c:v>-5.0773620605468802E-3</c:v>
                </c:pt>
                <c:pt idx="619">
                  <c:v>-5.1121711730957101E-3</c:v>
                </c:pt>
                <c:pt idx="620">
                  <c:v>-5.1155090332031302E-3</c:v>
                </c:pt>
                <c:pt idx="621">
                  <c:v>-5.1150321960449201E-3</c:v>
                </c:pt>
                <c:pt idx="622">
                  <c:v>-5.1250457763671901E-3</c:v>
                </c:pt>
                <c:pt idx="623">
                  <c:v>-5.0559043884277396E-3</c:v>
                </c:pt>
                <c:pt idx="624">
                  <c:v>-5.0191879272460998E-3</c:v>
                </c:pt>
                <c:pt idx="625">
                  <c:v>-5.09881973266602E-3</c:v>
                </c:pt>
                <c:pt idx="626">
                  <c:v>-5.0182342529296901E-3</c:v>
                </c:pt>
                <c:pt idx="627">
                  <c:v>-5.1846504211425799E-3</c:v>
                </c:pt>
                <c:pt idx="628">
                  <c:v>-5.2247047424316398E-3</c:v>
                </c:pt>
                <c:pt idx="629">
                  <c:v>-5.3095817565918003E-3</c:v>
                </c:pt>
                <c:pt idx="630">
                  <c:v>-5.2394866943359401E-3</c:v>
                </c:pt>
                <c:pt idx="631">
                  <c:v>-5.1960945129394601E-3</c:v>
                </c:pt>
                <c:pt idx="632">
                  <c:v>-5.1822662353515703E-3</c:v>
                </c:pt>
                <c:pt idx="633">
                  <c:v>-5.1794052124023498E-3</c:v>
                </c:pt>
                <c:pt idx="634">
                  <c:v>-5.30242919921875E-3</c:v>
                </c:pt>
                <c:pt idx="635">
                  <c:v>-5.4082870483398498E-3</c:v>
                </c:pt>
                <c:pt idx="636">
                  <c:v>-5.3677558898925799E-3</c:v>
                </c:pt>
                <c:pt idx="637">
                  <c:v>-5.3400993347168003E-3</c:v>
                </c:pt>
                <c:pt idx="638">
                  <c:v>-5.2709579467773498E-3</c:v>
                </c:pt>
                <c:pt idx="639">
                  <c:v>-5.2804946899414097E-3</c:v>
                </c:pt>
                <c:pt idx="640">
                  <c:v>-5.3920745849609401E-3</c:v>
                </c:pt>
                <c:pt idx="641">
                  <c:v>-5.4759979248046901E-3</c:v>
                </c:pt>
                <c:pt idx="642">
                  <c:v>-5.4898262023925799E-3</c:v>
                </c:pt>
                <c:pt idx="643">
                  <c:v>-5.48791885375977E-3</c:v>
                </c:pt>
                <c:pt idx="644">
                  <c:v>-5.5003166198730503E-3</c:v>
                </c:pt>
                <c:pt idx="645">
                  <c:v>-5.3057670593261701E-3</c:v>
                </c:pt>
                <c:pt idx="646">
                  <c:v>-5.4359436035156302E-3</c:v>
                </c:pt>
                <c:pt idx="647">
                  <c:v>-5.4655075073242196E-3</c:v>
                </c:pt>
                <c:pt idx="648">
                  <c:v>-5.6881904602050799E-3</c:v>
                </c:pt>
                <c:pt idx="649">
                  <c:v>-5.5470466613769601E-3</c:v>
                </c:pt>
                <c:pt idx="650">
                  <c:v>-5.6009292602539097E-3</c:v>
                </c:pt>
                <c:pt idx="651">
                  <c:v>-5.5890083312988299E-3</c:v>
                </c:pt>
                <c:pt idx="652">
                  <c:v>-5.6452751159668003E-3</c:v>
                </c:pt>
                <c:pt idx="653">
                  <c:v>-5.7921409606933602E-3</c:v>
                </c:pt>
                <c:pt idx="654">
                  <c:v>-5.9370994567871102E-3</c:v>
                </c:pt>
                <c:pt idx="655">
                  <c:v>-5.8417320251464896E-3</c:v>
                </c:pt>
                <c:pt idx="656">
                  <c:v>-5.6986808776855503E-3</c:v>
                </c:pt>
                <c:pt idx="657">
                  <c:v>-5.7315826416015703E-3</c:v>
                </c:pt>
                <c:pt idx="658">
                  <c:v>-5.79833984375E-3</c:v>
                </c:pt>
                <c:pt idx="659">
                  <c:v>-5.7759284973144601E-3</c:v>
                </c:pt>
                <c:pt idx="660">
                  <c:v>-5.82122802734375E-3</c:v>
                </c:pt>
                <c:pt idx="661">
                  <c:v>-5.8436393737793003E-3</c:v>
                </c:pt>
                <c:pt idx="662">
                  <c:v>-5.6910514831543003E-3</c:v>
                </c:pt>
                <c:pt idx="663">
                  <c:v>-5.77545166015625E-3</c:v>
                </c:pt>
                <c:pt idx="664">
                  <c:v>-5.6705474853515703E-3</c:v>
                </c:pt>
                <c:pt idx="665">
                  <c:v>-5.60998916625977E-3</c:v>
                </c:pt>
                <c:pt idx="666">
                  <c:v>-5.6800842285156302E-3</c:v>
                </c:pt>
                <c:pt idx="667">
                  <c:v>-5.6953430175781302E-3</c:v>
                </c:pt>
                <c:pt idx="668">
                  <c:v>-5.7487487792968802E-3</c:v>
                </c:pt>
                <c:pt idx="669">
                  <c:v>-5.6014060974121102E-3</c:v>
                </c:pt>
                <c:pt idx="670">
                  <c:v>-5.5785179138183602E-3</c:v>
                </c:pt>
                <c:pt idx="671">
                  <c:v>-5.54656982421875E-3</c:v>
                </c:pt>
                <c:pt idx="672">
                  <c:v>-5.65576553344727E-3</c:v>
                </c:pt>
                <c:pt idx="673">
                  <c:v>-5.5942535400390703E-3</c:v>
                </c:pt>
                <c:pt idx="674">
                  <c:v>-5.5747032165527396E-3</c:v>
                </c:pt>
                <c:pt idx="675">
                  <c:v>-5.5918693542480503E-3</c:v>
                </c:pt>
                <c:pt idx="676">
                  <c:v>-5.4740905761718802E-3</c:v>
                </c:pt>
                <c:pt idx="677">
                  <c:v>-5.4931640625E-3</c:v>
                </c:pt>
                <c:pt idx="678">
                  <c:v>-5.5408477783203203E-3</c:v>
                </c:pt>
                <c:pt idx="679">
                  <c:v>-5.5370330810546901E-3</c:v>
                </c:pt>
                <c:pt idx="680">
                  <c:v>-5.5513381958007804E-3</c:v>
                </c:pt>
                <c:pt idx="681">
                  <c:v>-5.7215690612793003E-3</c:v>
                </c:pt>
                <c:pt idx="682">
                  <c:v>-5.5222511291503898E-3</c:v>
                </c:pt>
                <c:pt idx="683">
                  <c:v>-5.5232048034668003E-3</c:v>
                </c:pt>
                <c:pt idx="684">
                  <c:v>-5.5994987487793003E-3</c:v>
                </c:pt>
                <c:pt idx="685">
                  <c:v>-5.6295394897460998E-3</c:v>
                </c:pt>
                <c:pt idx="686">
                  <c:v>-5.6276321411132804E-3</c:v>
                </c:pt>
                <c:pt idx="687">
                  <c:v>-5.6605339050293003E-3</c:v>
                </c:pt>
                <c:pt idx="688">
                  <c:v>-5.7187080383300799E-3</c:v>
                </c:pt>
                <c:pt idx="689">
                  <c:v>-5.58710098266602E-3</c:v>
                </c:pt>
                <c:pt idx="690">
                  <c:v>-5.5232048034668003E-3</c:v>
                </c:pt>
                <c:pt idx="691">
                  <c:v>-5.6924819946289097E-3</c:v>
                </c:pt>
                <c:pt idx="692">
                  <c:v>-5.7497024536132804E-3</c:v>
                </c:pt>
                <c:pt idx="693">
                  <c:v>-5.7120323181152396E-3</c:v>
                </c:pt>
                <c:pt idx="694">
                  <c:v>-5.7687759399414097E-3</c:v>
                </c:pt>
                <c:pt idx="695">
                  <c:v>-5.95331192016602E-3</c:v>
                </c:pt>
                <c:pt idx="696">
                  <c:v>-5.8703422546386701E-3</c:v>
                </c:pt>
                <c:pt idx="697">
                  <c:v>-5.7735443115234401E-3</c:v>
                </c:pt>
                <c:pt idx="698">
                  <c:v>-5.88464736938477E-3</c:v>
                </c:pt>
                <c:pt idx="699">
                  <c:v>-5.8479309082031302E-3</c:v>
                </c:pt>
                <c:pt idx="700">
                  <c:v>-5.7892799377441398E-3</c:v>
                </c:pt>
                <c:pt idx="701">
                  <c:v>-6.05249404907227E-3</c:v>
                </c:pt>
                <c:pt idx="702">
                  <c:v>-6.1712265014648498E-3</c:v>
                </c:pt>
                <c:pt idx="703">
                  <c:v>-6.1502456665039097E-3</c:v>
                </c:pt>
                <c:pt idx="704">
                  <c:v>-6.2260627746582101E-3</c:v>
                </c:pt>
                <c:pt idx="705">
                  <c:v>-6.28900527954102E-3</c:v>
                </c:pt>
                <c:pt idx="706">
                  <c:v>-6.3285827636718802E-3</c:v>
                </c:pt>
                <c:pt idx="707">
                  <c:v>-6.3362121582031302E-3</c:v>
                </c:pt>
                <c:pt idx="708">
                  <c:v>-6.4992904663085998E-3</c:v>
                </c:pt>
                <c:pt idx="709">
                  <c:v>-6.5999031066894601E-3</c:v>
                </c:pt>
                <c:pt idx="710">
                  <c:v>-6.5937042236328203E-3</c:v>
                </c:pt>
                <c:pt idx="711">
                  <c:v>-6.6509246826171901E-3</c:v>
                </c:pt>
                <c:pt idx="712">
                  <c:v>-6.6566467285156302E-3</c:v>
                </c:pt>
                <c:pt idx="713">
                  <c:v>-6.6342353820800799E-3</c:v>
                </c:pt>
                <c:pt idx="714">
                  <c:v>-6.69336318969727E-3</c:v>
                </c:pt>
                <c:pt idx="715">
                  <c:v>-6.6390037536621102E-3</c:v>
                </c:pt>
                <c:pt idx="716">
                  <c:v>-6.6967010498046901E-3</c:v>
                </c:pt>
                <c:pt idx="717">
                  <c:v>-6.6471099853515703E-3</c:v>
                </c:pt>
                <c:pt idx="718">
                  <c:v>-6.6585540771484401E-3</c:v>
                </c:pt>
                <c:pt idx="719">
                  <c:v>-6.5960884094238299E-3</c:v>
                </c:pt>
                <c:pt idx="720">
                  <c:v>-6.57129287719727E-3</c:v>
                </c:pt>
                <c:pt idx="721">
                  <c:v>-6.4764022827148498E-3</c:v>
                </c:pt>
                <c:pt idx="722">
                  <c:v>-6.3276290893554696E-3</c:v>
                </c:pt>
                <c:pt idx="723">
                  <c:v>-6.2985420227050799E-3</c:v>
                </c:pt>
                <c:pt idx="724">
                  <c:v>-6.2270164489746102E-3</c:v>
                </c:pt>
                <c:pt idx="725">
                  <c:v>-6.0935020446777396E-3</c:v>
                </c:pt>
                <c:pt idx="726">
                  <c:v>-5.9790611267089896E-3</c:v>
                </c:pt>
                <c:pt idx="727">
                  <c:v>-5.8932304382324201E-3</c:v>
                </c:pt>
                <c:pt idx="728">
                  <c:v>-6.0205459594726597E-3</c:v>
                </c:pt>
                <c:pt idx="729">
                  <c:v>-5.9356689453125E-3</c:v>
                </c:pt>
                <c:pt idx="730">
                  <c:v>-6.05249404907227E-3</c:v>
                </c:pt>
                <c:pt idx="731">
                  <c:v>-6.0324668884277396E-3</c:v>
                </c:pt>
                <c:pt idx="732">
                  <c:v>-5.9895515441894601E-3</c:v>
                </c:pt>
                <c:pt idx="733">
                  <c:v>-6.0482025146484401E-3</c:v>
                </c:pt>
                <c:pt idx="734">
                  <c:v>-6.0367584228515703E-3</c:v>
                </c:pt>
                <c:pt idx="735">
                  <c:v>-5.8612823486328203E-3</c:v>
                </c:pt>
                <c:pt idx="736">
                  <c:v>-6.0658454895019601E-3</c:v>
                </c:pt>
                <c:pt idx="737">
                  <c:v>-5.9995651245117196E-3</c:v>
                </c:pt>
                <c:pt idx="738">
                  <c:v>-6.0138702392578203E-3</c:v>
                </c:pt>
                <c:pt idx="739">
                  <c:v>-6.1068534851074201E-3</c:v>
                </c:pt>
                <c:pt idx="740">
                  <c:v>-6.0353279113769601E-3</c:v>
                </c:pt>
                <c:pt idx="741">
                  <c:v>-5.9823989868164097E-3</c:v>
                </c:pt>
                <c:pt idx="742">
                  <c:v>-6.0105323791503898E-3</c:v>
                </c:pt>
                <c:pt idx="743">
                  <c:v>-6.0153007507324201E-3</c:v>
                </c:pt>
                <c:pt idx="744">
                  <c:v>-6.0873031616210998E-3</c:v>
                </c:pt>
                <c:pt idx="745">
                  <c:v>-6.1454772949218802E-3</c:v>
                </c:pt>
                <c:pt idx="746">
                  <c:v>-6.1140060424804696E-3</c:v>
                </c:pt>
                <c:pt idx="747">
                  <c:v>-6.1936378479003898E-3</c:v>
                </c:pt>
                <c:pt idx="748">
                  <c:v>-6.1850547790527396E-3</c:v>
                </c:pt>
                <c:pt idx="749">
                  <c:v>-6.1788558959960998E-3</c:v>
                </c:pt>
                <c:pt idx="750">
                  <c:v>-6.3161849975585998E-3</c:v>
                </c:pt>
                <c:pt idx="751">
                  <c:v>-6.1550140380859401E-3</c:v>
                </c:pt>
                <c:pt idx="752">
                  <c:v>-6.18743896484375E-3</c:v>
                </c:pt>
                <c:pt idx="753">
                  <c:v>-6.3056945800781302E-3</c:v>
                </c:pt>
                <c:pt idx="754">
                  <c:v>-6.2327384948730503E-3</c:v>
                </c:pt>
                <c:pt idx="755">
                  <c:v>-6.3481330871582101E-3</c:v>
                </c:pt>
                <c:pt idx="756">
                  <c:v>-6.33478164672852E-3</c:v>
                </c:pt>
                <c:pt idx="757">
                  <c:v>-6.3562393188476597E-3</c:v>
                </c:pt>
                <c:pt idx="758">
                  <c:v>-6.2422752380371102E-3</c:v>
                </c:pt>
                <c:pt idx="759">
                  <c:v>-6.4320564270019601E-3</c:v>
                </c:pt>
                <c:pt idx="760">
                  <c:v>-6.3991546630859401E-3</c:v>
                </c:pt>
                <c:pt idx="761">
                  <c:v>-6.40106201171875E-3</c:v>
                </c:pt>
                <c:pt idx="762">
                  <c:v>-6.5388679504394601E-3</c:v>
                </c:pt>
                <c:pt idx="763">
                  <c:v>-6.5402984619140703E-3</c:v>
                </c:pt>
                <c:pt idx="764">
                  <c:v>-6.3419342041015703E-3</c:v>
                </c:pt>
                <c:pt idx="765">
                  <c:v>-6.6409111022949201E-3</c:v>
                </c:pt>
                <c:pt idx="766">
                  <c:v>-6.47974014282227E-3</c:v>
                </c:pt>
                <c:pt idx="767">
                  <c:v>-6.3257217407226597E-3</c:v>
                </c:pt>
                <c:pt idx="768">
                  <c:v>-6.5765380859375E-3</c:v>
                </c:pt>
                <c:pt idx="769">
                  <c:v>-6.4153671264648498E-3</c:v>
                </c:pt>
                <c:pt idx="770">
                  <c:v>-6.4420700073242196E-3</c:v>
                </c:pt>
                <c:pt idx="771">
                  <c:v>-6.5493583679199201E-3</c:v>
                </c:pt>
                <c:pt idx="772">
                  <c:v>-6.4373016357421901E-3</c:v>
                </c:pt>
                <c:pt idx="773">
                  <c:v>-6.48736953735352E-3</c:v>
                </c:pt>
                <c:pt idx="774">
                  <c:v>-6.5879821777343802E-3</c:v>
                </c:pt>
                <c:pt idx="775">
                  <c:v>-6.3953399658203203E-3</c:v>
                </c:pt>
                <c:pt idx="776">
                  <c:v>-6.4301490783691398E-3</c:v>
                </c:pt>
                <c:pt idx="777">
                  <c:v>-6.3233375549316398E-3</c:v>
                </c:pt>
                <c:pt idx="778">
                  <c:v>-6.5045356750488299E-3</c:v>
                </c:pt>
                <c:pt idx="779">
                  <c:v>-6.2913894653320304E-3</c:v>
                </c:pt>
                <c:pt idx="780">
                  <c:v>-6.37054443359375E-3</c:v>
                </c:pt>
                <c:pt idx="781">
                  <c:v>-6.3276290893554696E-3</c:v>
                </c:pt>
                <c:pt idx="782">
                  <c:v>-6.2398910522460998E-3</c:v>
                </c:pt>
                <c:pt idx="783">
                  <c:v>-6.1635971069335998E-3</c:v>
                </c:pt>
                <c:pt idx="784">
                  <c:v>-6.18743896484375E-3</c:v>
                </c:pt>
                <c:pt idx="785">
                  <c:v>-6.0834884643554696E-3</c:v>
                </c:pt>
                <c:pt idx="786">
                  <c:v>-6.2990188598632804E-3</c:v>
                </c:pt>
                <c:pt idx="787">
                  <c:v>-6.0210227966308602E-3</c:v>
                </c:pt>
                <c:pt idx="788">
                  <c:v>-6.0410499572753898E-3</c:v>
                </c:pt>
                <c:pt idx="789">
                  <c:v>-6.13641738891602E-3</c:v>
                </c:pt>
                <c:pt idx="790">
                  <c:v>-5.9938430786132804E-3</c:v>
                </c:pt>
                <c:pt idx="791">
                  <c:v>-6.0954093933105503E-3</c:v>
                </c:pt>
                <c:pt idx="792">
                  <c:v>-5.8679580688476597E-3</c:v>
                </c:pt>
                <c:pt idx="793">
                  <c:v>-6.0672760009765703E-3</c:v>
                </c:pt>
                <c:pt idx="794">
                  <c:v>-6.1273574829101597E-3</c:v>
                </c:pt>
                <c:pt idx="795">
                  <c:v>-5.8450698852539097E-3</c:v>
                </c:pt>
                <c:pt idx="796">
                  <c:v>-5.8798789978027396E-3</c:v>
                </c:pt>
                <c:pt idx="797">
                  <c:v>-5.8703422546386701E-3</c:v>
                </c:pt>
                <c:pt idx="798">
                  <c:v>-5.7582855224609401E-3</c:v>
                </c:pt>
                <c:pt idx="799">
                  <c:v>-5.9709548950195304E-3</c:v>
                </c:pt>
                <c:pt idx="800">
                  <c:v>-5.9776306152343802E-3</c:v>
                </c:pt>
                <c:pt idx="801">
                  <c:v>-5.9323310852050799E-3</c:v>
                </c:pt>
                <c:pt idx="802">
                  <c:v>-5.8307647705078203E-3</c:v>
                </c:pt>
                <c:pt idx="803">
                  <c:v>-5.91516494750977E-3</c:v>
                </c:pt>
                <c:pt idx="804">
                  <c:v>-5.6147575378418003E-3</c:v>
                </c:pt>
                <c:pt idx="805">
                  <c:v>-5.7120323181152396E-3</c:v>
                </c:pt>
                <c:pt idx="806">
                  <c:v>-6.0310363769531302E-3</c:v>
                </c:pt>
                <c:pt idx="807">
                  <c:v>-5.9046745300293003E-3</c:v>
                </c:pt>
                <c:pt idx="808">
                  <c:v>-6.1345100402832101E-3</c:v>
                </c:pt>
                <c:pt idx="809">
                  <c:v>-6.1707496643066398E-3</c:v>
                </c:pt>
                <c:pt idx="810">
                  <c:v>-6.0544013977050799E-3</c:v>
                </c:pt>
                <c:pt idx="811">
                  <c:v>-5.9313774108886701E-3</c:v>
                </c:pt>
                <c:pt idx="812">
                  <c:v>-5.9289932250976597E-3</c:v>
                </c:pt>
                <c:pt idx="813">
                  <c:v>-6.35528564453125E-3</c:v>
                </c:pt>
                <c:pt idx="814">
                  <c:v>-5.8460235595703203E-3</c:v>
                </c:pt>
                <c:pt idx="815">
                  <c:v>-6.5455436706543003E-3</c:v>
                </c:pt>
                <c:pt idx="816">
                  <c:v>-6.5717697143554696E-3</c:v>
                </c:pt>
                <c:pt idx="817">
                  <c:v>-6.70099258422852E-3</c:v>
                </c:pt>
                <c:pt idx="818">
                  <c:v>-6.8392753601074201E-3</c:v>
                </c:pt>
                <c:pt idx="819">
                  <c:v>-6.82830810546875E-3</c:v>
                </c:pt>
                <c:pt idx="820">
                  <c:v>-7.0099830627441398E-3</c:v>
                </c:pt>
                <c:pt idx="821">
                  <c:v>-6.6490173339843802E-3</c:v>
                </c:pt>
                <c:pt idx="822">
                  <c:v>-7.232666015625E-3</c:v>
                </c:pt>
                <c:pt idx="823">
                  <c:v>-6.8960189819335998E-3</c:v>
                </c:pt>
                <c:pt idx="824">
                  <c:v>-7.0376396179199201E-3</c:v>
                </c:pt>
                <c:pt idx="825">
                  <c:v>-7.4586868286132804E-3</c:v>
                </c:pt>
                <c:pt idx="826">
                  <c:v>-7.0505142211914097E-3</c:v>
                </c:pt>
                <c:pt idx="827">
                  <c:v>-7.2078704833984401E-3</c:v>
                </c:pt>
                <c:pt idx="828">
                  <c:v>-7.5569152832031302E-3</c:v>
                </c:pt>
                <c:pt idx="829">
                  <c:v>-7.0176124572753898E-3</c:v>
                </c:pt>
                <c:pt idx="830">
                  <c:v>-7.63702392578125E-3</c:v>
                </c:pt>
                <c:pt idx="831">
                  <c:v>-7.2627067565918003E-3</c:v>
                </c:pt>
                <c:pt idx="832">
                  <c:v>-7.8148841857910208E-3</c:v>
                </c:pt>
                <c:pt idx="833">
                  <c:v>-7.8959465026855503E-3</c:v>
                </c:pt>
                <c:pt idx="834">
                  <c:v>-7.6651573181152396E-3</c:v>
                </c:pt>
                <c:pt idx="835">
                  <c:v>-7.2836875915527396E-3</c:v>
                </c:pt>
                <c:pt idx="836">
                  <c:v>-7.9355239868164097E-3</c:v>
                </c:pt>
                <c:pt idx="837">
                  <c:v>-8.1214904785156302E-3</c:v>
                </c:pt>
                <c:pt idx="838">
                  <c:v>-7.77673721313477E-3</c:v>
                </c:pt>
                <c:pt idx="839">
                  <c:v>-7.6341629028320304E-3</c:v>
                </c:pt>
                <c:pt idx="840">
                  <c:v>-7.7695846557617196E-3</c:v>
                </c:pt>
                <c:pt idx="841">
                  <c:v>-7.9441070556640694E-3</c:v>
                </c:pt>
                <c:pt idx="842">
                  <c:v>-7.8582763671875E-3</c:v>
                </c:pt>
                <c:pt idx="843">
                  <c:v>-8.0757141113281302E-3</c:v>
                </c:pt>
                <c:pt idx="844">
                  <c:v>-8.6393356323242205E-3</c:v>
                </c:pt>
                <c:pt idx="845">
                  <c:v>-8.52203369140625E-3</c:v>
                </c:pt>
                <c:pt idx="846">
                  <c:v>-8.1624984741211007E-3</c:v>
                </c:pt>
                <c:pt idx="847">
                  <c:v>-9.0837478637695295E-3</c:v>
                </c:pt>
                <c:pt idx="848">
                  <c:v>-7.8449249267578194E-3</c:v>
                </c:pt>
                <c:pt idx="849">
                  <c:v>-7.7257156372070304E-3</c:v>
                </c:pt>
                <c:pt idx="850">
                  <c:v>-8.27789306640625E-3</c:v>
                </c:pt>
                <c:pt idx="851">
                  <c:v>-8.0351829528808594E-3</c:v>
                </c:pt>
                <c:pt idx="852">
                  <c:v>-8.7141990661621094E-3</c:v>
                </c:pt>
                <c:pt idx="853">
                  <c:v>-8.4700584411621094E-3</c:v>
                </c:pt>
                <c:pt idx="854">
                  <c:v>-8.2497596740722708E-3</c:v>
                </c:pt>
                <c:pt idx="855">
                  <c:v>-8.6836814880371094E-3</c:v>
                </c:pt>
                <c:pt idx="856">
                  <c:v>-9.0808868408203108E-3</c:v>
                </c:pt>
                <c:pt idx="857">
                  <c:v>-8.2945823669433594E-3</c:v>
                </c:pt>
                <c:pt idx="858">
                  <c:v>-8.9163780212402396E-3</c:v>
                </c:pt>
                <c:pt idx="859">
                  <c:v>-8.8706016540527396E-3</c:v>
                </c:pt>
                <c:pt idx="860">
                  <c:v>-8.6870193481445295E-3</c:v>
                </c:pt>
                <c:pt idx="861">
                  <c:v>-7.9755783081054705E-3</c:v>
                </c:pt>
                <c:pt idx="862">
                  <c:v>-7.5159072875976597E-3</c:v>
                </c:pt>
                <c:pt idx="863">
                  <c:v>-8.4013938903808594E-3</c:v>
                </c:pt>
                <c:pt idx="864">
                  <c:v>-8.3775520324707101E-3</c:v>
                </c:pt>
                <c:pt idx="865">
                  <c:v>-8.0704689025878906E-3</c:v>
                </c:pt>
                <c:pt idx="866">
                  <c:v>-9.4337463378906302E-3</c:v>
                </c:pt>
                <c:pt idx="867">
                  <c:v>-9.1691017150878906E-3</c:v>
                </c:pt>
                <c:pt idx="868">
                  <c:v>-8.9149475097656302E-3</c:v>
                </c:pt>
                <c:pt idx="869">
                  <c:v>-1.0991096496582101E-2</c:v>
                </c:pt>
                <c:pt idx="870">
                  <c:v>-8.93402099609375E-3</c:v>
                </c:pt>
                <c:pt idx="871">
                  <c:v>-9.4118118286132795E-3</c:v>
                </c:pt>
                <c:pt idx="872">
                  <c:v>-1.0396957397461E-2</c:v>
                </c:pt>
                <c:pt idx="873">
                  <c:v>-8.6035728454589896E-3</c:v>
                </c:pt>
                <c:pt idx="874">
                  <c:v>-9.6211433410644601E-3</c:v>
                </c:pt>
                <c:pt idx="875">
                  <c:v>-1.0256290435791E-2</c:v>
                </c:pt>
                <c:pt idx="876">
                  <c:v>-8.8286399841308594E-3</c:v>
                </c:pt>
                <c:pt idx="877">
                  <c:v>-7.2035789489746102E-3</c:v>
                </c:pt>
                <c:pt idx="878">
                  <c:v>-9.4785690307617205E-3</c:v>
                </c:pt>
                <c:pt idx="879">
                  <c:v>-8.2378387451171892E-3</c:v>
                </c:pt>
                <c:pt idx="880">
                  <c:v>-1.01728439331055E-2</c:v>
                </c:pt>
                <c:pt idx="881">
                  <c:v>-6.6318511962890703E-3</c:v>
                </c:pt>
                <c:pt idx="882">
                  <c:v>-9.3450546264648507E-3</c:v>
                </c:pt>
                <c:pt idx="883">
                  <c:v>-9.5810890197753906E-3</c:v>
                </c:pt>
                <c:pt idx="884">
                  <c:v>-9.5162391662597708E-3</c:v>
                </c:pt>
                <c:pt idx="885">
                  <c:v>-1.0247707366943399E-2</c:v>
                </c:pt>
                <c:pt idx="886">
                  <c:v>-9.4609260559082101E-3</c:v>
                </c:pt>
                <c:pt idx="887">
                  <c:v>-8.0575942993164097E-3</c:v>
                </c:pt>
                <c:pt idx="888">
                  <c:v>-9.54437255859375E-3</c:v>
                </c:pt>
                <c:pt idx="889">
                  <c:v>-7.3666572570800799E-3</c:v>
                </c:pt>
                <c:pt idx="890">
                  <c:v>-1.0751724243164101E-2</c:v>
                </c:pt>
                <c:pt idx="891">
                  <c:v>-9.6087455749511701E-3</c:v>
                </c:pt>
                <c:pt idx="892">
                  <c:v>-7.4458122253418003E-3</c:v>
                </c:pt>
                <c:pt idx="893">
                  <c:v>-1.18207931518555E-2</c:v>
                </c:pt>
                <c:pt idx="894">
                  <c:v>-9.3021392822265608E-3</c:v>
                </c:pt>
                <c:pt idx="895">
                  <c:v>-8.4595680236816406E-3</c:v>
                </c:pt>
                <c:pt idx="896">
                  <c:v>-1.1120319366455101E-2</c:v>
                </c:pt>
                <c:pt idx="897">
                  <c:v>-8.7642669677734392E-3</c:v>
                </c:pt>
                <c:pt idx="898">
                  <c:v>-8.7614059448242205E-3</c:v>
                </c:pt>
                <c:pt idx="899">
                  <c:v>-9.4971656799316406E-3</c:v>
                </c:pt>
                <c:pt idx="900">
                  <c:v>-9.3536376953125E-3</c:v>
                </c:pt>
                <c:pt idx="901">
                  <c:v>-8.0351829528808594E-3</c:v>
                </c:pt>
                <c:pt idx="902">
                  <c:v>-9.0093612670898507E-3</c:v>
                </c:pt>
                <c:pt idx="903">
                  <c:v>-1.0045051574707101E-2</c:v>
                </c:pt>
                <c:pt idx="904">
                  <c:v>-9.0565681457519601E-3</c:v>
                </c:pt>
                <c:pt idx="905">
                  <c:v>-7.9207420349121094E-3</c:v>
                </c:pt>
                <c:pt idx="906">
                  <c:v>-8.2826614379882795E-3</c:v>
                </c:pt>
                <c:pt idx="907">
                  <c:v>-6.9499015808105503E-3</c:v>
                </c:pt>
                <c:pt idx="908">
                  <c:v>-1.0058879852294899E-2</c:v>
                </c:pt>
                <c:pt idx="909">
                  <c:v>-9.1242790222168003E-3</c:v>
                </c:pt>
                <c:pt idx="910">
                  <c:v>-6.07109069824219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0D97-430F-92D8-4B4701BAE22F}"/>
            </c:ext>
          </c:extLst>
        </c:ser>
        <c:ser>
          <c:idx val="11"/>
          <c:order val="11"/>
          <c:tx>
            <c:v>+22 microL</c:v>
          </c:tx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2'!$B$2:$B$912</c:f>
              <c:numCache>
                <c:formatCode>General</c:formatCode>
                <c:ptCount val="911"/>
                <c:pt idx="0">
                  <c:v>-0.26016712188720698</c:v>
                </c:pt>
                <c:pt idx="1">
                  <c:v>-0.71944856643676802</c:v>
                </c:pt>
                <c:pt idx="2">
                  <c:v>-0.459506034851074</c:v>
                </c:pt>
                <c:pt idx="3">
                  <c:v>-0.18716382980346699</c:v>
                </c:pt>
                <c:pt idx="4">
                  <c:v>-0.423480033874512</c:v>
                </c:pt>
                <c:pt idx="5">
                  <c:v>-0.76798343658447299</c:v>
                </c:pt>
                <c:pt idx="6">
                  <c:v>-0.63526964187622104</c:v>
                </c:pt>
                <c:pt idx="7">
                  <c:v>-0.321017265319824</c:v>
                </c:pt>
                <c:pt idx="8">
                  <c:v>-0.90174341201782204</c:v>
                </c:pt>
                <c:pt idx="9">
                  <c:v>3.2000541687011698E-2</c:v>
                </c:pt>
                <c:pt idx="10">
                  <c:v>0.45301198959350603</c:v>
                </c:pt>
                <c:pt idx="11">
                  <c:v>-0.16525030136108401</c:v>
                </c:pt>
                <c:pt idx="12">
                  <c:v>-0.24497652053832999</c:v>
                </c:pt>
                <c:pt idx="13">
                  <c:v>-0.67778635025024403</c:v>
                </c:pt>
                <c:pt idx="14">
                  <c:v>-0.13823461532592801</c:v>
                </c:pt>
                <c:pt idx="15">
                  <c:v>-0.37924528121948298</c:v>
                </c:pt>
                <c:pt idx="16">
                  <c:v>-0.14277887344360399</c:v>
                </c:pt>
                <c:pt idx="17">
                  <c:v>-0.27581310272216802</c:v>
                </c:pt>
                <c:pt idx="18">
                  <c:v>-1.9662857055664101E-2</c:v>
                </c:pt>
                <c:pt idx="19">
                  <c:v>-0.396258354187012</c:v>
                </c:pt>
                <c:pt idx="20">
                  <c:v>-0.75510406494140703</c:v>
                </c:pt>
                <c:pt idx="21">
                  <c:v>-0.86520338058471702</c:v>
                </c:pt>
                <c:pt idx="22">
                  <c:v>-0.47608137130737299</c:v>
                </c:pt>
                <c:pt idx="23">
                  <c:v>-0.84215593338012695</c:v>
                </c:pt>
                <c:pt idx="24">
                  <c:v>-0.34242296218872098</c:v>
                </c:pt>
                <c:pt idx="25">
                  <c:v>-1.64093971252442E-2</c:v>
                </c:pt>
                <c:pt idx="26">
                  <c:v>-0.68477725982666005</c:v>
                </c:pt>
                <c:pt idx="27">
                  <c:v>0.17058801651000999</c:v>
                </c:pt>
                <c:pt idx="28">
                  <c:v>-0.45367383956909202</c:v>
                </c:pt>
                <c:pt idx="29">
                  <c:v>-1.01398849487305</c:v>
                </c:pt>
                <c:pt idx="30">
                  <c:v>-0.50753688812255904</c:v>
                </c:pt>
                <c:pt idx="31">
                  <c:v>0.4410719871521</c:v>
                </c:pt>
                <c:pt idx="32">
                  <c:v>-1.0696177482605</c:v>
                </c:pt>
                <c:pt idx="33">
                  <c:v>-0.23927354812622101</c:v>
                </c:pt>
                <c:pt idx="34">
                  <c:v>0.73011445999145497</c:v>
                </c:pt>
                <c:pt idx="35">
                  <c:v>0.77925348281860396</c:v>
                </c:pt>
                <c:pt idx="36">
                  <c:v>-0.451048374176026</c:v>
                </c:pt>
                <c:pt idx="37">
                  <c:v>0.181610107421875</c:v>
                </c:pt>
                <c:pt idx="38">
                  <c:v>0.52562284469604503</c:v>
                </c:pt>
                <c:pt idx="39">
                  <c:v>-0.49267959594726601</c:v>
                </c:pt>
                <c:pt idx="40">
                  <c:v>-0.100529670715332</c:v>
                </c:pt>
                <c:pt idx="41">
                  <c:v>0.89118432998657204</c:v>
                </c:pt>
                <c:pt idx="42">
                  <c:v>0.55075025558471702</c:v>
                </c:pt>
                <c:pt idx="43">
                  <c:v>4.5448780059814502E-2</c:v>
                </c:pt>
                <c:pt idx="44">
                  <c:v>-0.179791450500488</c:v>
                </c:pt>
                <c:pt idx="45">
                  <c:v>-0.208145141601563</c:v>
                </c:pt>
                <c:pt idx="46">
                  <c:v>0.76311016082763705</c:v>
                </c:pt>
                <c:pt idx="47">
                  <c:v>0.48186540603637701</c:v>
                </c:pt>
                <c:pt idx="48">
                  <c:v>0.17923355102539101</c:v>
                </c:pt>
                <c:pt idx="49">
                  <c:v>0.33243560791015597</c:v>
                </c:pt>
                <c:pt idx="50">
                  <c:v>-0.41913414001464899</c:v>
                </c:pt>
                <c:pt idx="51">
                  <c:v>0.30423164367675798</c:v>
                </c:pt>
                <c:pt idx="52">
                  <c:v>1.33146953582764</c:v>
                </c:pt>
                <c:pt idx="53">
                  <c:v>-0.88187646865844704</c:v>
                </c:pt>
                <c:pt idx="54">
                  <c:v>-0.19213008880615301</c:v>
                </c:pt>
                <c:pt idx="55">
                  <c:v>0.88383674621582098</c:v>
                </c:pt>
                <c:pt idx="56">
                  <c:v>-8.5473060607910208E-3</c:v>
                </c:pt>
                <c:pt idx="57">
                  <c:v>9.9715709686279297E-2</c:v>
                </c:pt>
                <c:pt idx="58">
                  <c:v>0.310102939605713</c:v>
                </c:pt>
                <c:pt idx="59">
                  <c:v>0.105219841003418</c:v>
                </c:pt>
                <c:pt idx="60">
                  <c:v>0.78702831268310602</c:v>
                </c:pt>
                <c:pt idx="61">
                  <c:v>1.0061511993408201</c:v>
                </c:pt>
                <c:pt idx="62">
                  <c:v>1.0639505386352599</c:v>
                </c:pt>
                <c:pt idx="63">
                  <c:v>0.76705598831176802</c:v>
                </c:pt>
                <c:pt idx="64">
                  <c:v>0.761058330535889</c:v>
                </c:pt>
                <c:pt idx="65">
                  <c:v>0.359494209289551</c:v>
                </c:pt>
                <c:pt idx="66">
                  <c:v>0.64052677154541005</c:v>
                </c:pt>
                <c:pt idx="67">
                  <c:v>1.6393408775329601</c:v>
                </c:pt>
                <c:pt idx="68">
                  <c:v>0.85527515411376998</c:v>
                </c:pt>
                <c:pt idx="69">
                  <c:v>0.87467908859252996</c:v>
                </c:pt>
                <c:pt idx="70">
                  <c:v>0.75158548355102595</c:v>
                </c:pt>
                <c:pt idx="71">
                  <c:v>0.75604200363159202</c:v>
                </c:pt>
                <c:pt idx="72">
                  <c:v>0.70290088653564498</c:v>
                </c:pt>
                <c:pt idx="73">
                  <c:v>0.69791936874389704</c:v>
                </c:pt>
                <c:pt idx="74">
                  <c:v>0.70648670196533203</c:v>
                </c:pt>
                <c:pt idx="75">
                  <c:v>0.69614267349243197</c:v>
                </c:pt>
                <c:pt idx="76">
                  <c:v>0.69342041015625</c:v>
                </c:pt>
                <c:pt idx="77">
                  <c:v>0.69701957702636697</c:v>
                </c:pt>
                <c:pt idx="78">
                  <c:v>0.692762851715088</c:v>
                </c:pt>
                <c:pt idx="79">
                  <c:v>0.69694328308105502</c:v>
                </c:pt>
                <c:pt idx="80">
                  <c:v>0.70244216918945301</c:v>
                </c:pt>
                <c:pt idx="81">
                  <c:v>0.70224857330322299</c:v>
                </c:pt>
                <c:pt idx="82">
                  <c:v>0.70450544357299805</c:v>
                </c:pt>
                <c:pt idx="83">
                  <c:v>0.70642137527465898</c:v>
                </c:pt>
                <c:pt idx="84">
                  <c:v>0.70661878585815496</c:v>
                </c:pt>
                <c:pt idx="85">
                  <c:v>0.70425558090210005</c:v>
                </c:pt>
                <c:pt idx="86">
                  <c:v>0.70393276214599598</c:v>
                </c:pt>
                <c:pt idx="87">
                  <c:v>0.70135927200317405</c:v>
                </c:pt>
                <c:pt idx="88">
                  <c:v>0.69582605361938499</c:v>
                </c:pt>
                <c:pt idx="89">
                  <c:v>0.69277763366699197</c:v>
                </c:pt>
                <c:pt idx="90">
                  <c:v>0.687727451324463</c:v>
                </c:pt>
                <c:pt idx="91">
                  <c:v>0.68153333663940496</c:v>
                </c:pt>
                <c:pt idx="92">
                  <c:v>0.67581415176391602</c:v>
                </c:pt>
                <c:pt idx="93">
                  <c:v>0.66633033752441395</c:v>
                </c:pt>
                <c:pt idx="94">
                  <c:v>0.65763902664184604</c:v>
                </c:pt>
                <c:pt idx="95">
                  <c:v>0.650126934051514</c:v>
                </c:pt>
                <c:pt idx="96">
                  <c:v>0.63803291320800803</c:v>
                </c:pt>
                <c:pt idx="97">
                  <c:v>0.62637233734130904</c:v>
                </c:pt>
                <c:pt idx="98">
                  <c:v>0.61419820785522505</c:v>
                </c:pt>
                <c:pt idx="99">
                  <c:v>0.60037183761596702</c:v>
                </c:pt>
                <c:pt idx="100">
                  <c:v>0.58571481704711903</c:v>
                </c:pt>
                <c:pt idx="101">
                  <c:v>0.57041645050048895</c:v>
                </c:pt>
                <c:pt idx="102">
                  <c:v>0.55624198913574197</c:v>
                </c:pt>
                <c:pt idx="103">
                  <c:v>0.54142045974731501</c:v>
                </c:pt>
                <c:pt idx="104">
                  <c:v>0.52840185165405296</c:v>
                </c:pt>
                <c:pt idx="105">
                  <c:v>0.51452398300170898</c:v>
                </c:pt>
                <c:pt idx="106">
                  <c:v>0.50135612487793002</c:v>
                </c:pt>
                <c:pt idx="107">
                  <c:v>0.48983240127563499</c:v>
                </c:pt>
                <c:pt idx="108">
                  <c:v>0.47806262969970698</c:v>
                </c:pt>
                <c:pt idx="109">
                  <c:v>0.46723890304565502</c:v>
                </c:pt>
                <c:pt idx="110">
                  <c:v>0.45597648620605502</c:v>
                </c:pt>
                <c:pt idx="111">
                  <c:v>0.44581842422485402</c:v>
                </c:pt>
                <c:pt idx="112">
                  <c:v>0.43716859817504899</c:v>
                </c:pt>
                <c:pt idx="113">
                  <c:v>0.42796230316162098</c:v>
                </c:pt>
                <c:pt idx="114">
                  <c:v>0.419475078582764</c:v>
                </c:pt>
                <c:pt idx="115">
                  <c:v>0.41064786911010798</c:v>
                </c:pt>
                <c:pt idx="116">
                  <c:v>0.40353918075561501</c:v>
                </c:pt>
                <c:pt idx="117">
                  <c:v>0.39630889892578097</c:v>
                </c:pt>
                <c:pt idx="118">
                  <c:v>0.39047479629516602</c:v>
                </c:pt>
                <c:pt idx="119">
                  <c:v>0.38402414321899397</c:v>
                </c:pt>
                <c:pt idx="120">
                  <c:v>0.37774705886840798</c:v>
                </c:pt>
                <c:pt idx="121">
                  <c:v>0.37337732315063499</c:v>
                </c:pt>
                <c:pt idx="122">
                  <c:v>0.36753082275390597</c:v>
                </c:pt>
                <c:pt idx="123">
                  <c:v>0.36257362365722701</c:v>
                </c:pt>
                <c:pt idx="124">
                  <c:v>0.35785913467407199</c:v>
                </c:pt>
                <c:pt idx="125">
                  <c:v>0.353772163391113</c:v>
                </c:pt>
                <c:pt idx="126">
                  <c:v>0.34989070892334001</c:v>
                </c:pt>
                <c:pt idx="127">
                  <c:v>0.34533786773681702</c:v>
                </c:pt>
                <c:pt idx="128">
                  <c:v>0.34201145172119202</c:v>
                </c:pt>
                <c:pt idx="129">
                  <c:v>0.33861732482910201</c:v>
                </c:pt>
                <c:pt idx="130">
                  <c:v>0.33469343185424799</c:v>
                </c:pt>
                <c:pt idx="131">
                  <c:v>0.33172941207885798</c:v>
                </c:pt>
                <c:pt idx="132">
                  <c:v>0.32821893692016602</c:v>
                </c:pt>
                <c:pt idx="133">
                  <c:v>0.32421350479125999</c:v>
                </c:pt>
                <c:pt idx="134">
                  <c:v>0.32038640975952198</c:v>
                </c:pt>
                <c:pt idx="135">
                  <c:v>0.31758546829223699</c:v>
                </c:pt>
                <c:pt idx="136">
                  <c:v>0.31298589706420898</c:v>
                </c:pt>
                <c:pt idx="137">
                  <c:v>0.30753421783447299</c:v>
                </c:pt>
                <c:pt idx="138">
                  <c:v>0.30351638793945301</c:v>
                </c:pt>
                <c:pt idx="139">
                  <c:v>0.29822826385498102</c:v>
                </c:pt>
                <c:pt idx="140">
                  <c:v>0.29270553588867199</c:v>
                </c:pt>
                <c:pt idx="141">
                  <c:v>0.28715944290161199</c:v>
                </c:pt>
                <c:pt idx="142">
                  <c:v>0.28093147277832098</c:v>
                </c:pt>
                <c:pt idx="143">
                  <c:v>0.274733066558838</c:v>
                </c:pt>
                <c:pt idx="144">
                  <c:v>0.26700210571289101</c:v>
                </c:pt>
                <c:pt idx="145">
                  <c:v>0.260073661804199</c:v>
                </c:pt>
                <c:pt idx="146">
                  <c:v>0.25304603576660201</c:v>
                </c:pt>
                <c:pt idx="147">
                  <c:v>0.24505186080932601</c:v>
                </c:pt>
                <c:pt idx="148">
                  <c:v>0.23742103576660201</c:v>
                </c:pt>
                <c:pt idx="149">
                  <c:v>0.229023933410645</c:v>
                </c:pt>
                <c:pt idx="150">
                  <c:v>0.22202062606811501</c:v>
                </c:pt>
                <c:pt idx="151">
                  <c:v>0.21318864822387701</c:v>
                </c:pt>
                <c:pt idx="152">
                  <c:v>0.20551538467407199</c:v>
                </c:pt>
                <c:pt idx="153">
                  <c:v>0.19822740554809601</c:v>
                </c:pt>
                <c:pt idx="154">
                  <c:v>0.189436435699463</c:v>
                </c:pt>
                <c:pt idx="155">
                  <c:v>0.18171358108520499</c:v>
                </c:pt>
                <c:pt idx="156">
                  <c:v>0.17379236221313499</c:v>
                </c:pt>
                <c:pt idx="157">
                  <c:v>0.16559076309204099</c:v>
                </c:pt>
                <c:pt idx="158">
                  <c:v>0.157012939453125</c:v>
                </c:pt>
                <c:pt idx="159">
                  <c:v>0.14850807189941401</c:v>
                </c:pt>
                <c:pt idx="160">
                  <c:v>0.14028549194336001</c:v>
                </c:pt>
                <c:pt idx="161">
                  <c:v>0.13179063796997101</c:v>
                </c:pt>
                <c:pt idx="162">
                  <c:v>0.12396669387817399</c:v>
                </c:pt>
                <c:pt idx="163">
                  <c:v>0.11567354202270499</c:v>
                </c:pt>
                <c:pt idx="164">
                  <c:v>0.10821199417114299</c:v>
                </c:pt>
                <c:pt idx="165">
                  <c:v>0.10148572921753</c:v>
                </c:pt>
                <c:pt idx="166">
                  <c:v>9.4328403472900405E-2</c:v>
                </c:pt>
                <c:pt idx="167">
                  <c:v>8.8470935821533203E-2</c:v>
                </c:pt>
                <c:pt idx="168">
                  <c:v>8.3127498626708998E-2</c:v>
                </c:pt>
                <c:pt idx="169">
                  <c:v>7.8497409820556696E-2</c:v>
                </c:pt>
                <c:pt idx="170">
                  <c:v>7.4532032012939495E-2</c:v>
                </c:pt>
                <c:pt idx="171">
                  <c:v>7.1107387542724595E-2</c:v>
                </c:pt>
                <c:pt idx="172">
                  <c:v>6.9783687591552804E-2</c:v>
                </c:pt>
                <c:pt idx="173">
                  <c:v>6.8515777587890694E-2</c:v>
                </c:pt>
                <c:pt idx="174">
                  <c:v>6.4920425415039104E-2</c:v>
                </c:pt>
                <c:pt idx="175">
                  <c:v>5.9663295745849602E-2</c:v>
                </c:pt>
                <c:pt idx="176">
                  <c:v>5.5496692657470703E-2</c:v>
                </c:pt>
                <c:pt idx="177">
                  <c:v>5.2480697631836E-2</c:v>
                </c:pt>
                <c:pt idx="178">
                  <c:v>5.0222873687744203E-2</c:v>
                </c:pt>
                <c:pt idx="179">
                  <c:v>4.8652648925781299E-2</c:v>
                </c:pt>
                <c:pt idx="180">
                  <c:v>4.7982692718505901E-2</c:v>
                </c:pt>
                <c:pt idx="181">
                  <c:v>4.6821117401123102E-2</c:v>
                </c:pt>
                <c:pt idx="182">
                  <c:v>4.5264720916748102E-2</c:v>
                </c:pt>
                <c:pt idx="183">
                  <c:v>4.4742584228515597E-2</c:v>
                </c:pt>
                <c:pt idx="184">
                  <c:v>4.2451858520507799E-2</c:v>
                </c:pt>
                <c:pt idx="185">
                  <c:v>4.2226791381836E-2</c:v>
                </c:pt>
                <c:pt idx="186">
                  <c:v>4.0829658508300802E-2</c:v>
                </c:pt>
                <c:pt idx="187">
                  <c:v>4.0109634399414097E-2</c:v>
                </c:pt>
                <c:pt idx="188">
                  <c:v>3.9358139038086E-2</c:v>
                </c:pt>
                <c:pt idx="189">
                  <c:v>3.8423061370849602E-2</c:v>
                </c:pt>
                <c:pt idx="190">
                  <c:v>3.8811206817627002E-2</c:v>
                </c:pt>
                <c:pt idx="191">
                  <c:v>3.7539482116699198E-2</c:v>
                </c:pt>
                <c:pt idx="192">
                  <c:v>3.7782192230224602E-2</c:v>
                </c:pt>
                <c:pt idx="193">
                  <c:v>3.6644935607910198E-2</c:v>
                </c:pt>
                <c:pt idx="194">
                  <c:v>3.6253929138183601E-2</c:v>
                </c:pt>
                <c:pt idx="195">
                  <c:v>3.643798828125E-2</c:v>
                </c:pt>
                <c:pt idx="196">
                  <c:v>3.5919666290283203E-2</c:v>
                </c:pt>
                <c:pt idx="197">
                  <c:v>3.6477565765380901E-2</c:v>
                </c:pt>
                <c:pt idx="198">
                  <c:v>3.6181926727294901E-2</c:v>
                </c:pt>
                <c:pt idx="199">
                  <c:v>3.5982608795166002E-2</c:v>
                </c:pt>
                <c:pt idx="200">
                  <c:v>3.4616470336914097E-2</c:v>
                </c:pt>
                <c:pt idx="201">
                  <c:v>3.3860683441162102E-2</c:v>
                </c:pt>
                <c:pt idx="202">
                  <c:v>3.4400939941406299E-2</c:v>
                </c:pt>
                <c:pt idx="203">
                  <c:v>3.3560276031494203E-2</c:v>
                </c:pt>
                <c:pt idx="204">
                  <c:v>3.4059047698974602E-2</c:v>
                </c:pt>
                <c:pt idx="205">
                  <c:v>3.3745288848877002E-2</c:v>
                </c:pt>
                <c:pt idx="206">
                  <c:v>3.3657073974609403E-2</c:v>
                </c:pt>
                <c:pt idx="207">
                  <c:v>3.3043384552002002E-2</c:v>
                </c:pt>
                <c:pt idx="208">
                  <c:v>3.2257080078125E-2</c:v>
                </c:pt>
                <c:pt idx="209">
                  <c:v>3.3292293548583998E-2</c:v>
                </c:pt>
                <c:pt idx="210">
                  <c:v>3.27191352844238E-2</c:v>
                </c:pt>
                <c:pt idx="211">
                  <c:v>3.22918891906738E-2</c:v>
                </c:pt>
                <c:pt idx="212">
                  <c:v>3.1189918518066399E-2</c:v>
                </c:pt>
                <c:pt idx="213">
                  <c:v>3.11846733093262E-2</c:v>
                </c:pt>
                <c:pt idx="214">
                  <c:v>3.1470298767089899E-2</c:v>
                </c:pt>
                <c:pt idx="215">
                  <c:v>3.0546188354492201E-2</c:v>
                </c:pt>
                <c:pt idx="216">
                  <c:v>3.1878471374511698E-2</c:v>
                </c:pt>
                <c:pt idx="217">
                  <c:v>3.2528877258300802E-2</c:v>
                </c:pt>
                <c:pt idx="218">
                  <c:v>3.0683994293212901E-2</c:v>
                </c:pt>
                <c:pt idx="219">
                  <c:v>2.9651641845703101E-2</c:v>
                </c:pt>
                <c:pt idx="220">
                  <c:v>2.84228324890137E-2</c:v>
                </c:pt>
                <c:pt idx="221">
                  <c:v>2.8846740722656299E-2</c:v>
                </c:pt>
                <c:pt idx="222">
                  <c:v>2.8144836425781299E-2</c:v>
                </c:pt>
                <c:pt idx="223">
                  <c:v>2.87585258483887E-2</c:v>
                </c:pt>
                <c:pt idx="224">
                  <c:v>2.82702445983887E-2</c:v>
                </c:pt>
                <c:pt idx="225">
                  <c:v>2.7906417846679701E-2</c:v>
                </c:pt>
                <c:pt idx="226">
                  <c:v>2.7198791503906299E-2</c:v>
                </c:pt>
                <c:pt idx="227">
                  <c:v>2.7894973754882799E-2</c:v>
                </c:pt>
                <c:pt idx="228">
                  <c:v>2.9772758483886701E-2</c:v>
                </c:pt>
                <c:pt idx="229">
                  <c:v>2.7278900146484399E-2</c:v>
                </c:pt>
                <c:pt idx="230">
                  <c:v>2.7651309967040998E-2</c:v>
                </c:pt>
                <c:pt idx="231">
                  <c:v>2.7936935424804701E-2</c:v>
                </c:pt>
                <c:pt idx="232">
                  <c:v>2.67539024353028E-2</c:v>
                </c:pt>
                <c:pt idx="233">
                  <c:v>2.75630950927735E-2</c:v>
                </c:pt>
                <c:pt idx="234">
                  <c:v>2.70838737487793E-2</c:v>
                </c:pt>
                <c:pt idx="235">
                  <c:v>2.65803337097168E-2</c:v>
                </c:pt>
                <c:pt idx="236">
                  <c:v>2.5354385375976601E-2</c:v>
                </c:pt>
                <c:pt idx="237">
                  <c:v>2.5952339172363299E-2</c:v>
                </c:pt>
                <c:pt idx="238">
                  <c:v>2.57000923156738E-2</c:v>
                </c:pt>
                <c:pt idx="239">
                  <c:v>2.52890586853028E-2</c:v>
                </c:pt>
                <c:pt idx="240">
                  <c:v>2.55794525146485E-2</c:v>
                </c:pt>
                <c:pt idx="241">
                  <c:v>2.50601768493653E-2</c:v>
                </c:pt>
                <c:pt idx="242">
                  <c:v>2.5043487548828101E-2</c:v>
                </c:pt>
                <c:pt idx="243">
                  <c:v>2.45575904846192E-2</c:v>
                </c:pt>
                <c:pt idx="244">
                  <c:v>2.3139476776123099E-2</c:v>
                </c:pt>
                <c:pt idx="245">
                  <c:v>2.3476123809814502E-2</c:v>
                </c:pt>
                <c:pt idx="246">
                  <c:v>2.3047924041748099E-2</c:v>
                </c:pt>
                <c:pt idx="247">
                  <c:v>2.3027420043945299E-2</c:v>
                </c:pt>
                <c:pt idx="248">
                  <c:v>2.2791862487793E-2</c:v>
                </c:pt>
                <c:pt idx="249">
                  <c:v>2.2717952728271502E-2</c:v>
                </c:pt>
                <c:pt idx="250">
                  <c:v>2.21667289733887E-2</c:v>
                </c:pt>
                <c:pt idx="251">
                  <c:v>2.21056938171387E-2</c:v>
                </c:pt>
                <c:pt idx="252">
                  <c:v>2.1663665771484399E-2</c:v>
                </c:pt>
                <c:pt idx="253">
                  <c:v>2.0026683807373099E-2</c:v>
                </c:pt>
                <c:pt idx="254">
                  <c:v>2.10824012756348E-2</c:v>
                </c:pt>
                <c:pt idx="255">
                  <c:v>2.1349430084228498E-2</c:v>
                </c:pt>
                <c:pt idx="256">
                  <c:v>2.0473957061767599E-2</c:v>
                </c:pt>
                <c:pt idx="257">
                  <c:v>2.01020240783692E-2</c:v>
                </c:pt>
                <c:pt idx="258">
                  <c:v>2.02527046203613E-2</c:v>
                </c:pt>
                <c:pt idx="259">
                  <c:v>2.0314216613769601E-2</c:v>
                </c:pt>
                <c:pt idx="260">
                  <c:v>1.9533157348632799E-2</c:v>
                </c:pt>
                <c:pt idx="261">
                  <c:v>1.88136100769043E-2</c:v>
                </c:pt>
                <c:pt idx="262">
                  <c:v>1.8304824829101601E-2</c:v>
                </c:pt>
                <c:pt idx="263">
                  <c:v>1.80306434631348E-2</c:v>
                </c:pt>
                <c:pt idx="264">
                  <c:v>1.7852783203125E-2</c:v>
                </c:pt>
                <c:pt idx="265">
                  <c:v>1.7241001129150401E-2</c:v>
                </c:pt>
                <c:pt idx="266">
                  <c:v>1.6900062561035201E-2</c:v>
                </c:pt>
                <c:pt idx="267">
                  <c:v>1.73907279968262E-2</c:v>
                </c:pt>
                <c:pt idx="268">
                  <c:v>1.6961097717285201E-2</c:v>
                </c:pt>
                <c:pt idx="269">
                  <c:v>1.6543388366699201E-2</c:v>
                </c:pt>
                <c:pt idx="270">
                  <c:v>1.5861988067627002E-2</c:v>
                </c:pt>
                <c:pt idx="271">
                  <c:v>1.5992641448974599E-2</c:v>
                </c:pt>
                <c:pt idx="272">
                  <c:v>1.5466690063476601E-2</c:v>
                </c:pt>
                <c:pt idx="273">
                  <c:v>1.6629219055175799E-2</c:v>
                </c:pt>
                <c:pt idx="274">
                  <c:v>1.5622615814209E-2</c:v>
                </c:pt>
                <c:pt idx="275">
                  <c:v>1.56183242797852E-2</c:v>
                </c:pt>
                <c:pt idx="276">
                  <c:v>1.5845775604248099E-2</c:v>
                </c:pt>
                <c:pt idx="277">
                  <c:v>1.59144401550293E-2</c:v>
                </c:pt>
                <c:pt idx="278">
                  <c:v>1.6157627105712901E-2</c:v>
                </c:pt>
                <c:pt idx="279">
                  <c:v>1.5776634216308601E-2</c:v>
                </c:pt>
                <c:pt idx="280">
                  <c:v>1.5067577362060601E-2</c:v>
                </c:pt>
                <c:pt idx="281">
                  <c:v>1.4761924743652399E-2</c:v>
                </c:pt>
                <c:pt idx="282">
                  <c:v>1.48215293884278E-2</c:v>
                </c:pt>
                <c:pt idx="283">
                  <c:v>1.48053169250488E-2</c:v>
                </c:pt>
                <c:pt idx="284">
                  <c:v>1.43380165100098E-2</c:v>
                </c:pt>
                <c:pt idx="285">
                  <c:v>1.41830444335938E-2</c:v>
                </c:pt>
                <c:pt idx="286">
                  <c:v>1.4035701751709E-2</c:v>
                </c:pt>
                <c:pt idx="287">
                  <c:v>1.4052391052246101E-2</c:v>
                </c:pt>
                <c:pt idx="288">
                  <c:v>1.3784408569336E-2</c:v>
                </c:pt>
                <c:pt idx="289">
                  <c:v>1.3605117797851601E-2</c:v>
                </c:pt>
                <c:pt idx="290">
                  <c:v>1.38697624206543E-2</c:v>
                </c:pt>
                <c:pt idx="291">
                  <c:v>1.31587982177735E-2</c:v>
                </c:pt>
                <c:pt idx="292">
                  <c:v>1.30696296691895E-2</c:v>
                </c:pt>
                <c:pt idx="293">
                  <c:v>1.30791664123535E-2</c:v>
                </c:pt>
                <c:pt idx="294">
                  <c:v>1.28660202026367E-2</c:v>
                </c:pt>
                <c:pt idx="295">
                  <c:v>1.36289596557617E-2</c:v>
                </c:pt>
                <c:pt idx="296">
                  <c:v>1.13635063171387E-2</c:v>
                </c:pt>
                <c:pt idx="297">
                  <c:v>1.1402130126953101E-2</c:v>
                </c:pt>
                <c:pt idx="298">
                  <c:v>1.2787818908691399E-2</c:v>
                </c:pt>
                <c:pt idx="299">
                  <c:v>1.28250122070313E-2</c:v>
                </c:pt>
                <c:pt idx="300">
                  <c:v>1.2911319732666E-2</c:v>
                </c:pt>
                <c:pt idx="301">
                  <c:v>1.27778053283692E-2</c:v>
                </c:pt>
                <c:pt idx="302">
                  <c:v>1.2837409973144601E-2</c:v>
                </c:pt>
                <c:pt idx="303">
                  <c:v>1.36265754699707E-2</c:v>
                </c:pt>
                <c:pt idx="304">
                  <c:v>1.33967399597168E-2</c:v>
                </c:pt>
                <c:pt idx="305">
                  <c:v>1.2671947479248101E-2</c:v>
                </c:pt>
                <c:pt idx="306">
                  <c:v>1.26824378967285E-2</c:v>
                </c:pt>
                <c:pt idx="307">
                  <c:v>1.2778759002685601E-2</c:v>
                </c:pt>
                <c:pt idx="308">
                  <c:v>1.2803554534912101E-2</c:v>
                </c:pt>
                <c:pt idx="309">
                  <c:v>1.2707233428955101E-2</c:v>
                </c:pt>
                <c:pt idx="310">
                  <c:v>1.22628211975098E-2</c:v>
                </c:pt>
                <c:pt idx="311">
                  <c:v>1.2613296508789101E-2</c:v>
                </c:pt>
                <c:pt idx="312">
                  <c:v>1.2345314025878899E-2</c:v>
                </c:pt>
                <c:pt idx="313">
                  <c:v>1.1931419372558601E-2</c:v>
                </c:pt>
                <c:pt idx="314">
                  <c:v>1.1863231658935601E-2</c:v>
                </c:pt>
                <c:pt idx="315">
                  <c:v>1.16486549377442E-2</c:v>
                </c:pt>
                <c:pt idx="316">
                  <c:v>1.1570930480957101E-2</c:v>
                </c:pt>
                <c:pt idx="317">
                  <c:v>1.13906860351563E-2</c:v>
                </c:pt>
                <c:pt idx="318">
                  <c:v>1.12895965576172E-2</c:v>
                </c:pt>
                <c:pt idx="319">
                  <c:v>1.0858535766601601E-2</c:v>
                </c:pt>
                <c:pt idx="320">
                  <c:v>1.08919143676758E-2</c:v>
                </c:pt>
                <c:pt idx="321">
                  <c:v>1.09686851501465E-2</c:v>
                </c:pt>
                <c:pt idx="322">
                  <c:v>1.06024742126465E-2</c:v>
                </c:pt>
                <c:pt idx="323">
                  <c:v>1.0457038879394601E-2</c:v>
                </c:pt>
                <c:pt idx="324">
                  <c:v>1.0346889495849601E-2</c:v>
                </c:pt>
                <c:pt idx="325">
                  <c:v>1.03845596313477E-2</c:v>
                </c:pt>
                <c:pt idx="326">
                  <c:v>1.0101318359375E-2</c:v>
                </c:pt>
                <c:pt idx="327">
                  <c:v>9.8195075988769601E-3</c:v>
                </c:pt>
                <c:pt idx="328">
                  <c:v>9.9363327026367205E-3</c:v>
                </c:pt>
                <c:pt idx="329">
                  <c:v>9.7794532775878906E-3</c:v>
                </c:pt>
                <c:pt idx="330">
                  <c:v>9.6855163574218802E-3</c:v>
                </c:pt>
                <c:pt idx="331">
                  <c:v>9.7646713256836007E-3</c:v>
                </c:pt>
                <c:pt idx="332">
                  <c:v>9.6311569213867205E-3</c:v>
                </c:pt>
                <c:pt idx="333">
                  <c:v>9.4513893127441406E-3</c:v>
                </c:pt>
                <c:pt idx="334">
                  <c:v>9.2759132385253906E-3</c:v>
                </c:pt>
                <c:pt idx="335">
                  <c:v>9.1862678527832101E-3</c:v>
                </c:pt>
                <c:pt idx="336">
                  <c:v>9.1671943664550799E-3</c:v>
                </c:pt>
                <c:pt idx="337">
                  <c:v>9.34600830078125E-3</c:v>
                </c:pt>
                <c:pt idx="338">
                  <c:v>9.1490745544433594E-3</c:v>
                </c:pt>
                <c:pt idx="339">
                  <c:v>9.0126991271972708E-3</c:v>
                </c:pt>
                <c:pt idx="340">
                  <c:v>9.2229843139648507E-3</c:v>
                </c:pt>
                <c:pt idx="341">
                  <c:v>9.0088844299316406E-3</c:v>
                </c:pt>
                <c:pt idx="342">
                  <c:v>9.0646743774414097E-3</c:v>
                </c:pt>
                <c:pt idx="343">
                  <c:v>8.7900161743164097E-3</c:v>
                </c:pt>
                <c:pt idx="344">
                  <c:v>8.9812278747558594E-3</c:v>
                </c:pt>
                <c:pt idx="345">
                  <c:v>8.7852478027343802E-3</c:v>
                </c:pt>
                <c:pt idx="346">
                  <c:v>8.8348388671875E-3</c:v>
                </c:pt>
                <c:pt idx="347">
                  <c:v>8.7528228759765608E-3</c:v>
                </c:pt>
                <c:pt idx="348">
                  <c:v>8.7552070617675799E-3</c:v>
                </c:pt>
                <c:pt idx="349">
                  <c:v>8.8438987731933594E-3</c:v>
                </c:pt>
                <c:pt idx="350">
                  <c:v>8.6207389831543003E-3</c:v>
                </c:pt>
                <c:pt idx="351">
                  <c:v>8.4776878356933594E-3</c:v>
                </c:pt>
                <c:pt idx="352">
                  <c:v>8.5258483886718802E-3</c:v>
                </c:pt>
                <c:pt idx="353">
                  <c:v>8.5263252258300799E-3</c:v>
                </c:pt>
                <c:pt idx="354">
                  <c:v>8.1691741943359392E-3</c:v>
                </c:pt>
                <c:pt idx="355">
                  <c:v>8.0742835998535208E-3</c:v>
                </c:pt>
                <c:pt idx="356">
                  <c:v>8.1210136413574201E-3</c:v>
                </c:pt>
                <c:pt idx="357">
                  <c:v>7.8859329223632795E-3</c:v>
                </c:pt>
                <c:pt idx="358">
                  <c:v>8.0070495605468802E-3</c:v>
                </c:pt>
                <c:pt idx="359">
                  <c:v>7.8406333923339896E-3</c:v>
                </c:pt>
                <c:pt idx="360">
                  <c:v>7.7352523803710998E-3</c:v>
                </c:pt>
                <c:pt idx="361">
                  <c:v>7.6713562011718802E-3</c:v>
                </c:pt>
                <c:pt idx="362">
                  <c:v>7.4682235717773498E-3</c:v>
                </c:pt>
                <c:pt idx="363">
                  <c:v>7.4696540832519601E-3</c:v>
                </c:pt>
                <c:pt idx="364">
                  <c:v>7.3895454406738299E-3</c:v>
                </c:pt>
                <c:pt idx="365">
                  <c:v>7.2431564331054696E-3</c:v>
                </c:pt>
                <c:pt idx="366">
                  <c:v>7.0524215698242196E-3</c:v>
                </c:pt>
                <c:pt idx="367">
                  <c:v>6.9413185119628898E-3</c:v>
                </c:pt>
                <c:pt idx="368">
                  <c:v>7.10535049438477E-3</c:v>
                </c:pt>
                <c:pt idx="369">
                  <c:v>6.6928863525390703E-3</c:v>
                </c:pt>
                <c:pt idx="370">
                  <c:v>6.7572593688964896E-3</c:v>
                </c:pt>
                <c:pt idx="371">
                  <c:v>6.5436363220214896E-3</c:v>
                </c:pt>
                <c:pt idx="372">
                  <c:v>6.4854621887207101E-3</c:v>
                </c:pt>
                <c:pt idx="373">
                  <c:v>6.3447952270507804E-3</c:v>
                </c:pt>
                <c:pt idx="374">
                  <c:v>6.2341690063476597E-3</c:v>
                </c:pt>
                <c:pt idx="375">
                  <c:v>5.9719085693359401E-3</c:v>
                </c:pt>
                <c:pt idx="376">
                  <c:v>5.7344436645507804E-3</c:v>
                </c:pt>
                <c:pt idx="377">
                  <c:v>5.6595802307128898E-3</c:v>
                </c:pt>
                <c:pt idx="378">
                  <c:v>5.3625106811523498E-3</c:v>
                </c:pt>
                <c:pt idx="379">
                  <c:v>5.34296035766602E-3</c:v>
                </c:pt>
                <c:pt idx="380">
                  <c:v>5.1188468933105503E-3</c:v>
                </c:pt>
                <c:pt idx="381">
                  <c:v>5.18274307250977E-3</c:v>
                </c:pt>
                <c:pt idx="382">
                  <c:v>5.3682327270507804E-3</c:v>
                </c:pt>
                <c:pt idx="383">
                  <c:v>5.5527687072753898E-3</c:v>
                </c:pt>
                <c:pt idx="384">
                  <c:v>5.2766799926757804E-3</c:v>
                </c:pt>
                <c:pt idx="385">
                  <c:v>4.9037933349609401E-3</c:v>
                </c:pt>
                <c:pt idx="386">
                  <c:v>5.2218437194824201E-3</c:v>
                </c:pt>
                <c:pt idx="387">
                  <c:v>4.7206878662109401E-3</c:v>
                </c:pt>
                <c:pt idx="388">
                  <c:v>5.3386688232421901E-3</c:v>
                </c:pt>
                <c:pt idx="389">
                  <c:v>5.2967071533203203E-3</c:v>
                </c:pt>
                <c:pt idx="390">
                  <c:v>4.5928955078125E-3</c:v>
                </c:pt>
                <c:pt idx="391">
                  <c:v>4.9610137939453099E-3</c:v>
                </c:pt>
                <c:pt idx="392">
                  <c:v>4.5399665832519601E-3</c:v>
                </c:pt>
                <c:pt idx="393">
                  <c:v>3.9095878601074201E-3</c:v>
                </c:pt>
                <c:pt idx="394">
                  <c:v>4.4136047363281302E-3</c:v>
                </c:pt>
                <c:pt idx="395">
                  <c:v>4.49371337890625E-3</c:v>
                </c:pt>
                <c:pt idx="396">
                  <c:v>4.3554306030273498E-3</c:v>
                </c:pt>
                <c:pt idx="397">
                  <c:v>4.3916702270507804E-3</c:v>
                </c:pt>
                <c:pt idx="398">
                  <c:v>4.69207763671875E-3</c:v>
                </c:pt>
                <c:pt idx="399">
                  <c:v>4.0998458862304696E-3</c:v>
                </c:pt>
                <c:pt idx="400">
                  <c:v>3.8480758666992201E-3</c:v>
                </c:pt>
                <c:pt idx="401">
                  <c:v>3.9496421813964896E-3</c:v>
                </c:pt>
                <c:pt idx="402">
                  <c:v>4.1956901550293003E-3</c:v>
                </c:pt>
                <c:pt idx="403">
                  <c:v>4.56476211547852E-3</c:v>
                </c:pt>
                <c:pt idx="404">
                  <c:v>4.5442581176757804E-3</c:v>
                </c:pt>
                <c:pt idx="405">
                  <c:v>4.2524337768554696E-3</c:v>
                </c:pt>
                <c:pt idx="406">
                  <c:v>4.1217803955078099E-3</c:v>
                </c:pt>
                <c:pt idx="407">
                  <c:v>4.4207572937011701E-3</c:v>
                </c:pt>
                <c:pt idx="408">
                  <c:v>4.0469169616699201E-3</c:v>
                </c:pt>
                <c:pt idx="409">
                  <c:v>4.0569305419921901E-3</c:v>
                </c:pt>
                <c:pt idx="410">
                  <c:v>3.8514137268066402E-3</c:v>
                </c:pt>
                <c:pt idx="411">
                  <c:v>4.2667388916015599E-3</c:v>
                </c:pt>
                <c:pt idx="412">
                  <c:v>4.6210289001464896E-3</c:v>
                </c:pt>
                <c:pt idx="413">
                  <c:v>4.2786598205566398E-3</c:v>
                </c:pt>
                <c:pt idx="414">
                  <c:v>3.37457656860352E-3</c:v>
                </c:pt>
                <c:pt idx="415">
                  <c:v>3.4551620483398498E-3</c:v>
                </c:pt>
                <c:pt idx="416">
                  <c:v>3.41272354125977E-3</c:v>
                </c:pt>
                <c:pt idx="417">
                  <c:v>3.5033226013183598E-3</c:v>
                </c:pt>
                <c:pt idx="418">
                  <c:v>3.7760734558105499E-3</c:v>
                </c:pt>
                <c:pt idx="419">
                  <c:v>3.3373832702636701E-3</c:v>
                </c:pt>
                <c:pt idx="420">
                  <c:v>3.6611557006835998E-3</c:v>
                </c:pt>
                <c:pt idx="421">
                  <c:v>3.3936500549316402E-3</c:v>
                </c:pt>
                <c:pt idx="422">
                  <c:v>3.3168792724609401E-3</c:v>
                </c:pt>
                <c:pt idx="423">
                  <c:v>3.47375869750977E-3</c:v>
                </c:pt>
                <c:pt idx="424">
                  <c:v>3.3783912658691402E-3</c:v>
                </c:pt>
                <c:pt idx="425">
                  <c:v>2.8443336486816402E-3</c:v>
                </c:pt>
                <c:pt idx="426">
                  <c:v>2.9554367065429701E-3</c:v>
                </c:pt>
                <c:pt idx="427">
                  <c:v>2.7585029602050799E-3</c:v>
                </c:pt>
                <c:pt idx="428">
                  <c:v>2.7327537536621098E-3</c:v>
                </c:pt>
                <c:pt idx="429">
                  <c:v>2.8219223022460998E-3</c:v>
                </c:pt>
                <c:pt idx="430">
                  <c:v>3.1709671020507799E-3</c:v>
                </c:pt>
                <c:pt idx="431">
                  <c:v>2.6688575744628902E-3</c:v>
                </c:pt>
                <c:pt idx="432">
                  <c:v>2.6278495788574201E-3</c:v>
                </c:pt>
                <c:pt idx="433">
                  <c:v>3.0894279479980499E-3</c:v>
                </c:pt>
                <c:pt idx="434">
                  <c:v>2.6288032531738299E-3</c:v>
                </c:pt>
                <c:pt idx="435">
                  <c:v>2.4561882019042999E-3</c:v>
                </c:pt>
                <c:pt idx="436">
                  <c:v>2.0780563354492201E-3</c:v>
                </c:pt>
                <c:pt idx="437">
                  <c:v>2.4328231811523498E-3</c:v>
                </c:pt>
                <c:pt idx="438">
                  <c:v>2.4862289428710998E-3</c:v>
                </c:pt>
                <c:pt idx="439">
                  <c:v>2.0174980163574201E-3</c:v>
                </c:pt>
                <c:pt idx="440">
                  <c:v>1.8825531005859401E-3</c:v>
                </c:pt>
                <c:pt idx="441">
                  <c:v>2.4523735046386701E-3</c:v>
                </c:pt>
                <c:pt idx="442">
                  <c:v>2.1572113037109401E-3</c:v>
                </c:pt>
                <c:pt idx="443">
                  <c:v>1.89876556396485E-3</c:v>
                </c:pt>
                <c:pt idx="444">
                  <c:v>2.1762847900390599E-3</c:v>
                </c:pt>
                <c:pt idx="445">
                  <c:v>2.4480819702148498E-3</c:v>
                </c:pt>
                <c:pt idx="446">
                  <c:v>2.1748542785644601E-3</c:v>
                </c:pt>
                <c:pt idx="447">
                  <c:v>1.9116401672363301E-3</c:v>
                </c:pt>
                <c:pt idx="448">
                  <c:v>2.1209716796875E-3</c:v>
                </c:pt>
                <c:pt idx="449">
                  <c:v>1.89590454101563E-3</c:v>
                </c:pt>
                <c:pt idx="450">
                  <c:v>1.8687248229980499E-3</c:v>
                </c:pt>
                <c:pt idx="451">
                  <c:v>1.88970565795899E-3</c:v>
                </c:pt>
                <c:pt idx="452">
                  <c:v>1.71422958374024E-3</c:v>
                </c:pt>
                <c:pt idx="453">
                  <c:v>1.8839836120605499E-3</c:v>
                </c:pt>
                <c:pt idx="454">
                  <c:v>1.63793563842774E-3</c:v>
                </c:pt>
                <c:pt idx="455">
                  <c:v>1.7323493957519601E-3</c:v>
                </c:pt>
                <c:pt idx="456">
                  <c:v>1.68991088867188E-3</c:v>
                </c:pt>
                <c:pt idx="457">
                  <c:v>1.6918182373046901E-3</c:v>
                </c:pt>
                <c:pt idx="458">
                  <c:v>1.59597396850586E-3</c:v>
                </c:pt>
                <c:pt idx="459">
                  <c:v>1.54638290405274E-3</c:v>
                </c:pt>
                <c:pt idx="460">
                  <c:v>1.55115127563477E-3</c:v>
                </c:pt>
                <c:pt idx="461">
                  <c:v>1.49774551391602E-3</c:v>
                </c:pt>
                <c:pt idx="462">
                  <c:v>1.7604827880859401E-3</c:v>
                </c:pt>
                <c:pt idx="463">
                  <c:v>1.6093254089355499E-3</c:v>
                </c:pt>
                <c:pt idx="464">
                  <c:v>1.4338493347167999E-3</c:v>
                </c:pt>
                <c:pt idx="465">
                  <c:v>1.76000595092774E-3</c:v>
                </c:pt>
                <c:pt idx="466">
                  <c:v>2.6512145996093799E-4</c:v>
                </c:pt>
                <c:pt idx="467">
                  <c:v>-1.91259384155274E-3</c:v>
                </c:pt>
                <c:pt idx="468">
                  <c:v>8.7547302246093804E-4</c:v>
                </c:pt>
                <c:pt idx="469">
                  <c:v>1.3613700866699199E-3</c:v>
                </c:pt>
                <c:pt idx="470">
                  <c:v>1.2249946594238301E-3</c:v>
                </c:pt>
                <c:pt idx="471">
                  <c:v>1.26504898071289E-3</c:v>
                </c:pt>
                <c:pt idx="472">
                  <c:v>1.2516975402832101E-3</c:v>
                </c:pt>
                <c:pt idx="473">
                  <c:v>1.34038925170899E-3</c:v>
                </c:pt>
                <c:pt idx="474">
                  <c:v>1.2388229370117201E-3</c:v>
                </c:pt>
                <c:pt idx="475">
                  <c:v>1.1982917785644601E-3</c:v>
                </c:pt>
                <c:pt idx="476">
                  <c:v>1.14679336547852E-3</c:v>
                </c:pt>
                <c:pt idx="477">
                  <c:v>1.09720230102539E-3</c:v>
                </c:pt>
                <c:pt idx="478">
                  <c:v>1.13677978515625E-3</c:v>
                </c:pt>
                <c:pt idx="479">
                  <c:v>1.0762214660644601E-3</c:v>
                </c:pt>
                <c:pt idx="480">
                  <c:v>1.2850761413574199E-3</c:v>
                </c:pt>
                <c:pt idx="481">
                  <c:v>1.0952949523925801E-3</c:v>
                </c:pt>
                <c:pt idx="482">
                  <c:v>1.07717514038086E-3</c:v>
                </c:pt>
                <c:pt idx="483">
                  <c:v>1.1386871337890599E-3</c:v>
                </c:pt>
                <c:pt idx="484">
                  <c:v>1.0685920715332101E-3</c:v>
                </c:pt>
                <c:pt idx="485">
                  <c:v>1.0905265808105499E-3</c:v>
                </c:pt>
                <c:pt idx="486">
                  <c:v>1.01852416992188E-3</c:v>
                </c:pt>
                <c:pt idx="487">
                  <c:v>1.11913681030274E-3</c:v>
                </c:pt>
                <c:pt idx="488">
                  <c:v>1.0480880737304701E-3</c:v>
                </c:pt>
                <c:pt idx="489">
                  <c:v>9.9229812622070291E-4</c:v>
                </c:pt>
                <c:pt idx="490">
                  <c:v>1.0576248168945299E-3</c:v>
                </c:pt>
                <c:pt idx="491">
                  <c:v>9.4699859619140603E-4</c:v>
                </c:pt>
                <c:pt idx="492">
                  <c:v>9.49859619140625E-4</c:v>
                </c:pt>
                <c:pt idx="493">
                  <c:v>8.9359283447265603E-4</c:v>
                </c:pt>
                <c:pt idx="494">
                  <c:v>9.2458724975586003E-4</c:v>
                </c:pt>
                <c:pt idx="495">
                  <c:v>9.0646743774414095E-4</c:v>
                </c:pt>
                <c:pt idx="496">
                  <c:v>9.46044921875E-4</c:v>
                </c:pt>
                <c:pt idx="497">
                  <c:v>8.4543228149414095E-4</c:v>
                </c:pt>
                <c:pt idx="498">
                  <c:v>7.3480606079101595E-4</c:v>
                </c:pt>
                <c:pt idx="499">
                  <c:v>6.6709518432617198E-4</c:v>
                </c:pt>
                <c:pt idx="500">
                  <c:v>6.0033798217773503E-4</c:v>
                </c:pt>
                <c:pt idx="501">
                  <c:v>6.2513351440429698E-4</c:v>
                </c:pt>
                <c:pt idx="502">
                  <c:v>5.4359436035156304E-4</c:v>
                </c:pt>
                <c:pt idx="503">
                  <c:v>5.5360794067382802E-4</c:v>
                </c:pt>
                <c:pt idx="504">
                  <c:v>5.6934356689453201E-4</c:v>
                </c:pt>
                <c:pt idx="505">
                  <c:v>5.8460235595703201E-4</c:v>
                </c:pt>
                <c:pt idx="506">
                  <c:v>5.5360794067382802E-4</c:v>
                </c:pt>
                <c:pt idx="507">
                  <c:v>5.6791305541992198E-4</c:v>
                </c:pt>
                <c:pt idx="508">
                  <c:v>6.0701370239257802E-4</c:v>
                </c:pt>
                <c:pt idx="509">
                  <c:v>5.6695938110351595E-4</c:v>
                </c:pt>
                <c:pt idx="510">
                  <c:v>6.0892105102539095E-4</c:v>
                </c:pt>
                <c:pt idx="511">
                  <c:v>5.2356719970703201E-4</c:v>
                </c:pt>
                <c:pt idx="512">
                  <c:v>5.8794021606445302E-4</c:v>
                </c:pt>
                <c:pt idx="513">
                  <c:v>6.4659118652343804E-4</c:v>
                </c:pt>
                <c:pt idx="514">
                  <c:v>6.1655044555664095E-4</c:v>
                </c:pt>
                <c:pt idx="515">
                  <c:v>7.4243545532226595E-4</c:v>
                </c:pt>
                <c:pt idx="516">
                  <c:v>7.2431564331054698E-4</c:v>
                </c:pt>
                <c:pt idx="517">
                  <c:v>9.19342041015625E-4</c:v>
                </c:pt>
                <c:pt idx="518">
                  <c:v>7.8535079956054698E-4</c:v>
                </c:pt>
                <c:pt idx="519">
                  <c:v>8.9883804321289095E-4</c:v>
                </c:pt>
                <c:pt idx="520">
                  <c:v>7.3432922363281304E-4</c:v>
                </c:pt>
                <c:pt idx="521">
                  <c:v>8.9502334594726595E-4</c:v>
                </c:pt>
                <c:pt idx="522">
                  <c:v>8.1586837768554698E-4</c:v>
                </c:pt>
                <c:pt idx="523">
                  <c:v>8.1110000610351595E-4</c:v>
                </c:pt>
                <c:pt idx="524">
                  <c:v>7.9679489135742198E-4</c:v>
                </c:pt>
                <c:pt idx="525">
                  <c:v>6.90460205078125E-4</c:v>
                </c:pt>
                <c:pt idx="526">
                  <c:v>7.59124755859375E-4</c:v>
                </c:pt>
                <c:pt idx="527">
                  <c:v>6.9713592529296897E-4</c:v>
                </c:pt>
                <c:pt idx="528">
                  <c:v>7.4338912963867198E-4</c:v>
                </c:pt>
                <c:pt idx="529">
                  <c:v>6.5803527832031304E-4</c:v>
                </c:pt>
                <c:pt idx="530">
                  <c:v>5.9270858764648503E-4</c:v>
                </c:pt>
                <c:pt idx="531">
                  <c:v>4.3153762817382802E-4</c:v>
                </c:pt>
                <c:pt idx="532">
                  <c:v>2.9134750366211003E-4</c:v>
                </c:pt>
                <c:pt idx="533">
                  <c:v>3.8909912109375E-4</c:v>
                </c:pt>
                <c:pt idx="534">
                  <c:v>3.9100646972656299E-4</c:v>
                </c:pt>
                <c:pt idx="535">
                  <c:v>4.1007995605468799E-4</c:v>
                </c:pt>
                <c:pt idx="536">
                  <c:v>3.39508056640625E-4</c:v>
                </c:pt>
                <c:pt idx="537">
                  <c:v>5.1116943359375E-4</c:v>
                </c:pt>
                <c:pt idx="538">
                  <c:v>3.2234191894531299E-4</c:v>
                </c:pt>
                <c:pt idx="539">
                  <c:v>1.8644332885742201E-4</c:v>
                </c:pt>
                <c:pt idx="540">
                  <c:v>1.8787384033203101E-4</c:v>
                </c:pt>
                <c:pt idx="541">
                  <c:v>2.9468536376953098E-4</c:v>
                </c:pt>
                <c:pt idx="542">
                  <c:v>3.2234191894531299E-4</c:v>
                </c:pt>
                <c:pt idx="543">
                  <c:v>1.4448165893554701E-4</c:v>
                </c:pt>
                <c:pt idx="544">
                  <c:v>1.41143798828125E-4</c:v>
                </c:pt>
                <c:pt idx="545">
                  <c:v>2.1791458129882799E-4</c:v>
                </c:pt>
                <c:pt idx="546">
                  <c:v>2.1553039550781299E-4</c:v>
                </c:pt>
                <c:pt idx="547">
                  <c:v>1.5163421630859399E-4</c:v>
                </c:pt>
                <c:pt idx="548">
                  <c:v>7.9631805419921902E-5</c:v>
                </c:pt>
                <c:pt idx="549">
                  <c:v>1.0776519775390601E-4</c:v>
                </c:pt>
                <c:pt idx="550">
                  <c:v>3.7956237792968799E-4</c:v>
                </c:pt>
                <c:pt idx="551">
                  <c:v>2.7990341186523503E-4</c:v>
                </c:pt>
                <c:pt idx="552">
                  <c:v>2.9325485229492198E-4</c:v>
                </c:pt>
                <c:pt idx="553">
                  <c:v>3.0994415283203098E-4</c:v>
                </c:pt>
                <c:pt idx="554">
                  <c:v>3.3473968505859402E-4</c:v>
                </c:pt>
                <c:pt idx="555">
                  <c:v>5.5980682373046897E-4</c:v>
                </c:pt>
                <c:pt idx="556">
                  <c:v>5.1355361938476595E-4</c:v>
                </c:pt>
                <c:pt idx="557">
                  <c:v>4.7779083251953098E-4</c:v>
                </c:pt>
                <c:pt idx="558">
                  <c:v>3.9482116699218799E-4</c:v>
                </c:pt>
                <c:pt idx="559">
                  <c:v>4.9686431884765603E-4</c:v>
                </c:pt>
                <c:pt idx="560">
                  <c:v>4.1007995605468799E-4</c:v>
                </c:pt>
                <c:pt idx="561">
                  <c:v>3.4236907958984402E-4</c:v>
                </c:pt>
                <c:pt idx="562">
                  <c:v>3.2615661621093799E-4</c:v>
                </c:pt>
                <c:pt idx="563">
                  <c:v>4.1246414184570302E-4</c:v>
                </c:pt>
                <c:pt idx="564">
                  <c:v>4.8017501831054698E-4</c:v>
                </c:pt>
                <c:pt idx="565">
                  <c:v>3.1566619873046902E-4</c:v>
                </c:pt>
                <c:pt idx="566">
                  <c:v>2.0551681518554701E-4</c:v>
                </c:pt>
                <c:pt idx="567">
                  <c:v>2.55584716796875E-4</c:v>
                </c:pt>
                <c:pt idx="568">
                  <c:v>2.5367736816406299E-4</c:v>
                </c:pt>
                <c:pt idx="569">
                  <c:v>2.8896331787109402E-4</c:v>
                </c:pt>
                <c:pt idx="570">
                  <c:v>2.80857086181641E-4</c:v>
                </c:pt>
                <c:pt idx="571">
                  <c:v>1.27315521240235E-4</c:v>
                </c:pt>
                <c:pt idx="572">
                  <c:v>-6.0558319091796902E-5</c:v>
                </c:pt>
                <c:pt idx="573">
                  <c:v>-2.5606155395507802E-4</c:v>
                </c:pt>
                <c:pt idx="574">
                  <c:v>-1.34944915771485E-4</c:v>
                </c:pt>
                <c:pt idx="575">
                  <c:v>-1.7261505126953101E-4</c:v>
                </c:pt>
                <c:pt idx="576">
                  <c:v>-2.80857086181641E-4</c:v>
                </c:pt>
                <c:pt idx="577">
                  <c:v>-3.5810470581054698E-4</c:v>
                </c:pt>
                <c:pt idx="578">
                  <c:v>-3.0183792114257802E-4</c:v>
                </c:pt>
                <c:pt idx="579">
                  <c:v>-7.5817108154296902E-5</c:v>
                </c:pt>
                <c:pt idx="580">
                  <c:v>-3.1995773315429698E-4</c:v>
                </c:pt>
                <c:pt idx="581">
                  <c:v>-4.8589706420898503E-4</c:v>
                </c:pt>
                <c:pt idx="582">
                  <c:v>-4.2057037353515598E-4</c:v>
                </c:pt>
                <c:pt idx="583">
                  <c:v>-4.1484832763671902E-4</c:v>
                </c:pt>
                <c:pt idx="584">
                  <c:v>-4.25815582275391E-4</c:v>
                </c:pt>
                <c:pt idx="585">
                  <c:v>-4.8351287841796902E-4</c:v>
                </c:pt>
                <c:pt idx="586">
                  <c:v>-4.4059753417968799E-4</c:v>
                </c:pt>
                <c:pt idx="587">
                  <c:v>-3.5429000854492198E-4</c:v>
                </c:pt>
                <c:pt idx="588">
                  <c:v>-3.9196014404296902E-4</c:v>
                </c:pt>
                <c:pt idx="589">
                  <c:v>-2.1457672119140601E-4</c:v>
                </c:pt>
                <c:pt idx="590">
                  <c:v>-1.43527984619141E-4</c:v>
                </c:pt>
                <c:pt idx="591">
                  <c:v>-1.85489654541016E-4</c:v>
                </c:pt>
                <c:pt idx="592">
                  <c:v>-2.3078918457031299E-4</c:v>
                </c:pt>
                <c:pt idx="593">
                  <c:v>-1.3685226440429701E-4</c:v>
                </c:pt>
                <c:pt idx="594">
                  <c:v>-1.373291015625E-4</c:v>
                </c:pt>
                <c:pt idx="595">
                  <c:v>-2.1839141845703101E-4</c:v>
                </c:pt>
                <c:pt idx="596">
                  <c:v>-2.08377838134766E-4</c:v>
                </c:pt>
                <c:pt idx="597">
                  <c:v>-3.1614303588867198E-4</c:v>
                </c:pt>
                <c:pt idx="598">
                  <c:v>-3.6907196044921902E-4</c:v>
                </c:pt>
                <c:pt idx="599">
                  <c:v>-2.80857086181641E-4</c:v>
                </c:pt>
                <c:pt idx="600">
                  <c:v>-1.8453598022461E-4</c:v>
                </c:pt>
                <c:pt idx="601">
                  <c:v>-4.1913986206054698E-4</c:v>
                </c:pt>
                <c:pt idx="602">
                  <c:v>-4.52518463134766E-4</c:v>
                </c:pt>
                <c:pt idx="603">
                  <c:v>-5.3167343139648503E-4</c:v>
                </c:pt>
                <c:pt idx="604">
                  <c:v>-4.8160552978515598E-4</c:v>
                </c:pt>
                <c:pt idx="605">
                  <c:v>-5.2165985107421897E-4</c:v>
                </c:pt>
                <c:pt idx="606">
                  <c:v>-5.5742263793945302E-4</c:v>
                </c:pt>
                <c:pt idx="607">
                  <c:v>-6.7663192749023503E-4</c:v>
                </c:pt>
                <c:pt idx="608">
                  <c:v>-6.3610076904296897E-4</c:v>
                </c:pt>
                <c:pt idx="609">
                  <c:v>-7.6103210449218804E-4</c:v>
                </c:pt>
                <c:pt idx="610">
                  <c:v>-7.3385238647461003E-4</c:v>
                </c:pt>
                <c:pt idx="611">
                  <c:v>-7.6961517333984397E-4</c:v>
                </c:pt>
                <c:pt idx="612">
                  <c:v>-7.7056884765625E-4</c:v>
                </c:pt>
                <c:pt idx="613">
                  <c:v>-8.5353851318359397E-4</c:v>
                </c:pt>
                <c:pt idx="614">
                  <c:v>-9.9134445190429709E-4</c:v>
                </c:pt>
                <c:pt idx="615">
                  <c:v>-9.49859619140625E-4</c:v>
                </c:pt>
                <c:pt idx="616">
                  <c:v>-9.7370147705078103E-4</c:v>
                </c:pt>
                <c:pt idx="617">
                  <c:v>-1.00326538085938E-3</c:v>
                </c:pt>
                <c:pt idx="618">
                  <c:v>-1.09100341796875E-3</c:v>
                </c:pt>
                <c:pt idx="619">
                  <c:v>-1.11150741577149E-3</c:v>
                </c:pt>
                <c:pt idx="620">
                  <c:v>-1.16109848022461E-3</c:v>
                </c:pt>
                <c:pt idx="621">
                  <c:v>-1.0609626770019601E-3</c:v>
                </c:pt>
                <c:pt idx="622">
                  <c:v>-1.0938644409179701E-3</c:v>
                </c:pt>
                <c:pt idx="623">
                  <c:v>-1.0228157043457101E-3</c:v>
                </c:pt>
                <c:pt idx="624">
                  <c:v>-1.0194778442382799E-3</c:v>
                </c:pt>
                <c:pt idx="625">
                  <c:v>-1.0614395141601599E-3</c:v>
                </c:pt>
                <c:pt idx="626">
                  <c:v>-9.9420547485351606E-4</c:v>
                </c:pt>
                <c:pt idx="627">
                  <c:v>-1.1858940124511699E-3</c:v>
                </c:pt>
                <c:pt idx="628">
                  <c:v>-1.1835098266601599E-3</c:v>
                </c:pt>
                <c:pt idx="629">
                  <c:v>-1.22737884521485E-3</c:v>
                </c:pt>
                <c:pt idx="630">
                  <c:v>-1.1568069458007799E-3</c:v>
                </c:pt>
                <c:pt idx="631">
                  <c:v>-1.15728378295899E-3</c:v>
                </c:pt>
                <c:pt idx="632">
                  <c:v>-1.1501312255859401E-3</c:v>
                </c:pt>
                <c:pt idx="633">
                  <c:v>-1.10006332397461E-3</c:v>
                </c:pt>
                <c:pt idx="634">
                  <c:v>-1.2898445129394601E-3</c:v>
                </c:pt>
                <c:pt idx="635">
                  <c:v>-1.312255859375E-3</c:v>
                </c:pt>
                <c:pt idx="636">
                  <c:v>-1.31750106811524E-3</c:v>
                </c:pt>
                <c:pt idx="637">
                  <c:v>-1.18255615234375E-3</c:v>
                </c:pt>
                <c:pt idx="638">
                  <c:v>-1.1625289916992201E-3</c:v>
                </c:pt>
                <c:pt idx="639">
                  <c:v>-1.3103485107421901E-3</c:v>
                </c:pt>
                <c:pt idx="640">
                  <c:v>-1.3332366943359401E-3</c:v>
                </c:pt>
                <c:pt idx="641">
                  <c:v>-1.37948989868164E-3</c:v>
                </c:pt>
                <c:pt idx="642">
                  <c:v>-1.39999389648438E-3</c:v>
                </c:pt>
                <c:pt idx="643">
                  <c:v>-1.4352798461914099E-3</c:v>
                </c:pt>
                <c:pt idx="644">
                  <c:v>-1.41286849975586E-3</c:v>
                </c:pt>
                <c:pt idx="645">
                  <c:v>-1.29461288452149E-3</c:v>
                </c:pt>
                <c:pt idx="646">
                  <c:v>-1.4190673828125E-3</c:v>
                </c:pt>
                <c:pt idx="647">
                  <c:v>-1.434326171875E-3</c:v>
                </c:pt>
                <c:pt idx="648">
                  <c:v>-1.69610977172852E-3</c:v>
                </c:pt>
                <c:pt idx="649">
                  <c:v>-1.5439987182617201E-3</c:v>
                </c:pt>
                <c:pt idx="650">
                  <c:v>-1.6474723815917999E-3</c:v>
                </c:pt>
                <c:pt idx="651">
                  <c:v>-1.6856193542480499E-3</c:v>
                </c:pt>
                <c:pt idx="652">
                  <c:v>-1.6918182373046901E-3</c:v>
                </c:pt>
                <c:pt idx="653">
                  <c:v>-1.7995834350586E-3</c:v>
                </c:pt>
                <c:pt idx="654">
                  <c:v>-1.90496444702149E-3</c:v>
                </c:pt>
                <c:pt idx="655">
                  <c:v>-1.8291473388671901E-3</c:v>
                </c:pt>
                <c:pt idx="656">
                  <c:v>-1.7375946044921901E-3</c:v>
                </c:pt>
                <c:pt idx="657">
                  <c:v>-1.7271041870117201E-3</c:v>
                </c:pt>
                <c:pt idx="658">
                  <c:v>-1.8863677978515599E-3</c:v>
                </c:pt>
                <c:pt idx="659">
                  <c:v>-1.86538696289063E-3</c:v>
                </c:pt>
                <c:pt idx="660">
                  <c:v>-1.9063949584961E-3</c:v>
                </c:pt>
                <c:pt idx="661">
                  <c:v>-1.7709732055664099E-3</c:v>
                </c:pt>
                <c:pt idx="662">
                  <c:v>-1.7504692077636699E-3</c:v>
                </c:pt>
                <c:pt idx="663">
                  <c:v>-1.8301010131836E-3</c:v>
                </c:pt>
                <c:pt idx="664">
                  <c:v>-1.67083740234375E-3</c:v>
                </c:pt>
                <c:pt idx="665">
                  <c:v>-1.66559219360352E-3</c:v>
                </c:pt>
                <c:pt idx="666">
                  <c:v>-1.6736984252929701E-3</c:v>
                </c:pt>
                <c:pt idx="667">
                  <c:v>-1.57833099365235E-3</c:v>
                </c:pt>
                <c:pt idx="668">
                  <c:v>-1.7504692077636699E-3</c:v>
                </c:pt>
                <c:pt idx="669">
                  <c:v>-1.49679183959961E-3</c:v>
                </c:pt>
                <c:pt idx="670">
                  <c:v>-1.54876708984375E-3</c:v>
                </c:pt>
                <c:pt idx="671">
                  <c:v>-1.6031265258789099E-3</c:v>
                </c:pt>
                <c:pt idx="672">
                  <c:v>-1.68228149414063E-3</c:v>
                </c:pt>
                <c:pt idx="673">
                  <c:v>-1.5134811401367201E-3</c:v>
                </c:pt>
                <c:pt idx="674">
                  <c:v>-1.49917602539063E-3</c:v>
                </c:pt>
                <c:pt idx="675">
                  <c:v>-1.54495239257813E-3</c:v>
                </c:pt>
                <c:pt idx="676">
                  <c:v>-1.3842582702636699E-3</c:v>
                </c:pt>
                <c:pt idx="677">
                  <c:v>-1.41286849975586E-3</c:v>
                </c:pt>
                <c:pt idx="678">
                  <c:v>-1.34897232055664E-3</c:v>
                </c:pt>
                <c:pt idx="679">
                  <c:v>-1.45339965820313E-3</c:v>
                </c:pt>
                <c:pt idx="680">
                  <c:v>-1.47104263305664E-3</c:v>
                </c:pt>
                <c:pt idx="681">
                  <c:v>-1.5726089477539099E-3</c:v>
                </c:pt>
                <c:pt idx="682">
                  <c:v>-1.3256072998046901E-3</c:v>
                </c:pt>
                <c:pt idx="683">
                  <c:v>-1.3866424560546901E-3</c:v>
                </c:pt>
                <c:pt idx="684">
                  <c:v>-1.53732299804688E-3</c:v>
                </c:pt>
                <c:pt idx="685">
                  <c:v>-1.55115127563477E-3</c:v>
                </c:pt>
                <c:pt idx="686">
                  <c:v>-1.55782699584961E-3</c:v>
                </c:pt>
                <c:pt idx="687">
                  <c:v>-1.5544891357421901E-3</c:v>
                </c:pt>
                <c:pt idx="688">
                  <c:v>-1.7170906066894601E-3</c:v>
                </c:pt>
                <c:pt idx="689">
                  <c:v>-1.5087127685546901E-3</c:v>
                </c:pt>
                <c:pt idx="690">
                  <c:v>-1.49679183959961E-3</c:v>
                </c:pt>
                <c:pt idx="691">
                  <c:v>-1.55019760131836E-3</c:v>
                </c:pt>
                <c:pt idx="692">
                  <c:v>-1.67465209960938E-3</c:v>
                </c:pt>
                <c:pt idx="693">
                  <c:v>-1.6703605651855499E-3</c:v>
                </c:pt>
                <c:pt idx="694">
                  <c:v>-1.74856185913086E-3</c:v>
                </c:pt>
                <c:pt idx="695">
                  <c:v>-1.79195404052735E-3</c:v>
                </c:pt>
                <c:pt idx="696">
                  <c:v>-1.85394287109375E-3</c:v>
                </c:pt>
                <c:pt idx="697">
                  <c:v>-1.75619125366211E-3</c:v>
                </c:pt>
                <c:pt idx="698">
                  <c:v>-1.82104110717774E-3</c:v>
                </c:pt>
                <c:pt idx="699">
                  <c:v>-1.81722640991211E-3</c:v>
                </c:pt>
                <c:pt idx="700">
                  <c:v>-1.76620483398438E-3</c:v>
                </c:pt>
                <c:pt idx="701">
                  <c:v>-1.94168090820313E-3</c:v>
                </c:pt>
                <c:pt idx="702">
                  <c:v>-2.1500587463378902E-3</c:v>
                </c:pt>
                <c:pt idx="703">
                  <c:v>-2.2420883178710998E-3</c:v>
                </c:pt>
                <c:pt idx="704">
                  <c:v>-2.18963623046875E-3</c:v>
                </c:pt>
                <c:pt idx="705">
                  <c:v>-2.4175643920898498E-3</c:v>
                </c:pt>
                <c:pt idx="706">
                  <c:v>-2.3164749145507799E-3</c:v>
                </c:pt>
                <c:pt idx="707">
                  <c:v>-2.4781227111816402E-3</c:v>
                </c:pt>
                <c:pt idx="708">
                  <c:v>-2.5258064270019601E-3</c:v>
                </c:pt>
                <c:pt idx="709">
                  <c:v>-2.7008056640625E-3</c:v>
                </c:pt>
                <c:pt idx="710">
                  <c:v>-2.6164054870605499E-3</c:v>
                </c:pt>
                <c:pt idx="711">
                  <c:v>-2.58398056030274E-3</c:v>
                </c:pt>
                <c:pt idx="712">
                  <c:v>-2.7589797973632799E-3</c:v>
                </c:pt>
                <c:pt idx="713">
                  <c:v>-2.7294158935546901E-3</c:v>
                </c:pt>
                <c:pt idx="714">
                  <c:v>-2.7151107788085998E-3</c:v>
                </c:pt>
                <c:pt idx="715">
                  <c:v>-2.7575492858886701E-3</c:v>
                </c:pt>
                <c:pt idx="716">
                  <c:v>-2.8419494628906302E-3</c:v>
                </c:pt>
                <c:pt idx="717">
                  <c:v>-2.8104782104492201E-3</c:v>
                </c:pt>
                <c:pt idx="718">
                  <c:v>-2.8080940246582101E-3</c:v>
                </c:pt>
                <c:pt idx="719">
                  <c:v>-2.6936531066894601E-3</c:v>
                </c:pt>
                <c:pt idx="720">
                  <c:v>-2.6965141296386701E-3</c:v>
                </c:pt>
                <c:pt idx="721">
                  <c:v>-2.50244140625E-3</c:v>
                </c:pt>
                <c:pt idx="722">
                  <c:v>-2.4843215942382799E-3</c:v>
                </c:pt>
                <c:pt idx="723">
                  <c:v>-2.3326873779296901E-3</c:v>
                </c:pt>
                <c:pt idx="724">
                  <c:v>-2.2926330566406302E-3</c:v>
                </c:pt>
                <c:pt idx="725">
                  <c:v>-1.9927024841308598E-3</c:v>
                </c:pt>
                <c:pt idx="726">
                  <c:v>-2.1171569824218802E-3</c:v>
                </c:pt>
                <c:pt idx="727">
                  <c:v>-1.8734931945800801E-3</c:v>
                </c:pt>
                <c:pt idx="728">
                  <c:v>-2.0132064819335998E-3</c:v>
                </c:pt>
                <c:pt idx="729">
                  <c:v>-1.9931793212890599E-3</c:v>
                </c:pt>
                <c:pt idx="730">
                  <c:v>-1.9130706787109401E-3</c:v>
                </c:pt>
                <c:pt idx="731">
                  <c:v>-1.9359588623046901E-3</c:v>
                </c:pt>
                <c:pt idx="732">
                  <c:v>-2.00128555297852E-3</c:v>
                </c:pt>
                <c:pt idx="733">
                  <c:v>-1.9192695617675801E-3</c:v>
                </c:pt>
                <c:pt idx="734">
                  <c:v>-1.8696784973144601E-3</c:v>
                </c:pt>
                <c:pt idx="735">
                  <c:v>-1.86920166015625E-3</c:v>
                </c:pt>
                <c:pt idx="736">
                  <c:v>-1.89971923828125E-3</c:v>
                </c:pt>
                <c:pt idx="737">
                  <c:v>-1.9283294677734401E-3</c:v>
                </c:pt>
                <c:pt idx="738">
                  <c:v>-1.82580947875977E-3</c:v>
                </c:pt>
                <c:pt idx="739">
                  <c:v>-2.02178955078125E-3</c:v>
                </c:pt>
                <c:pt idx="740">
                  <c:v>-1.94168090820313E-3</c:v>
                </c:pt>
                <c:pt idx="741">
                  <c:v>-1.9688606262207101E-3</c:v>
                </c:pt>
                <c:pt idx="742">
                  <c:v>-1.83868408203125E-3</c:v>
                </c:pt>
                <c:pt idx="743">
                  <c:v>-1.9955635070800799E-3</c:v>
                </c:pt>
                <c:pt idx="744">
                  <c:v>-1.8801689147949199E-3</c:v>
                </c:pt>
                <c:pt idx="745">
                  <c:v>-2.02417373657227E-3</c:v>
                </c:pt>
                <c:pt idx="746">
                  <c:v>-2.0389556884765599E-3</c:v>
                </c:pt>
                <c:pt idx="747">
                  <c:v>-2.0947456359863299E-3</c:v>
                </c:pt>
                <c:pt idx="748">
                  <c:v>-2.09569931030274E-3</c:v>
                </c:pt>
                <c:pt idx="749">
                  <c:v>-2.0408630371093802E-3</c:v>
                </c:pt>
                <c:pt idx="750">
                  <c:v>-2.1305084228515599E-3</c:v>
                </c:pt>
                <c:pt idx="751">
                  <c:v>-2.1433830261230499E-3</c:v>
                </c:pt>
                <c:pt idx="752">
                  <c:v>-2.1018981933593802E-3</c:v>
                </c:pt>
                <c:pt idx="753">
                  <c:v>-2.2778511047363299E-3</c:v>
                </c:pt>
                <c:pt idx="754">
                  <c:v>-2.2196769714355499E-3</c:v>
                </c:pt>
                <c:pt idx="755">
                  <c:v>-2.2754669189453099E-3</c:v>
                </c:pt>
                <c:pt idx="756">
                  <c:v>-2.3760795593261701E-3</c:v>
                </c:pt>
                <c:pt idx="757">
                  <c:v>-2.3026466369628902E-3</c:v>
                </c:pt>
                <c:pt idx="758">
                  <c:v>-2.39801406860352E-3</c:v>
                </c:pt>
                <c:pt idx="759">
                  <c:v>-2.4905204772949201E-3</c:v>
                </c:pt>
                <c:pt idx="760">
                  <c:v>-2.2363662719726602E-3</c:v>
                </c:pt>
                <c:pt idx="761">
                  <c:v>-2.4485588073730499E-3</c:v>
                </c:pt>
                <c:pt idx="762">
                  <c:v>-2.6273727416992201E-3</c:v>
                </c:pt>
                <c:pt idx="763">
                  <c:v>-2.4299621582031302E-3</c:v>
                </c:pt>
                <c:pt idx="764">
                  <c:v>-2.38561630249024E-3</c:v>
                </c:pt>
                <c:pt idx="765">
                  <c:v>-2.74133682250977E-3</c:v>
                </c:pt>
                <c:pt idx="766">
                  <c:v>-2.5258064270019601E-3</c:v>
                </c:pt>
                <c:pt idx="767">
                  <c:v>-2.4399757385253902E-3</c:v>
                </c:pt>
                <c:pt idx="768">
                  <c:v>-2.5119781494140599E-3</c:v>
                </c:pt>
                <c:pt idx="769">
                  <c:v>-2.3746490478515599E-3</c:v>
                </c:pt>
                <c:pt idx="770">
                  <c:v>-2.4180412292480499E-3</c:v>
                </c:pt>
                <c:pt idx="771">
                  <c:v>-2.6607513427734401E-3</c:v>
                </c:pt>
                <c:pt idx="772">
                  <c:v>-2.29644775390625E-3</c:v>
                </c:pt>
                <c:pt idx="773">
                  <c:v>-2.5744438171386701E-3</c:v>
                </c:pt>
                <c:pt idx="774">
                  <c:v>-2.5911331176757799E-3</c:v>
                </c:pt>
                <c:pt idx="775">
                  <c:v>-2.4547576904296901E-3</c:v>
                </c:pt>
                <c:pt idx="776">
                  <c:v>-2.44140625E-3</c:v>
                </c:pt>
                <c:pt idx="777">
                  <c:v>-2.47716903686524E-3</c:v>
                </c:pt>
                <c:pt idx="778">
                  <c:v>-2.3355484008789102E-3</c:v>
                </c:pt>
                <c:pt idx="779">
                  <c:v>-2.1853446960449201E-3</c:v>
                </c:pt>
                <c:pt idx="780">
                  <c:v>-2.349853515625E-3</c:v>
                </c:pt>
                <c:pt idx="781">
                  <c:v>-2.3679733276367201E-3</c:v>
                </c:pt>
                <c:pt idx="782">
                  <c:v>-2.2273063659667999E-3</c:v>
                </c:pt>
                <c:pt idx="783">
                  <c:v>-2.2087097167968802E-3</c:v>
                </c:pt>
                <c:pt idx="784">
                  <c:v>-2.2554397583007799E-3</c:v>
                </c:pt>
                <c:pt idx="785">
                  <c:v>-1.9698143005371098E-3</c:v>
                </c:pt>
                <c:pt idx="786">
                  <c:v>-2.0952224731445299E-3</c:v>
                </c:pt>
                <c:pt idx="787">
                  <c:v>-1.8978118896484401E-3</c:v>
                </c:pt>
                <c:pt idx="788">
                  <c:v>-1.92022323608399E-3</c:v>
                </c:pt>
                <c:pt idx="789">
                  <c:v>-1.94454193115235E-3</c:v>
                </c:pt>
                <c:pt idx="790">
                  <c:v>-1.8463134765625E-3</c:v>
                </c:pt>
                <c:pt idx="791">
                  <c:v>-2.0260810852050799E-3</c:v>
                </c:pt>
                <c:pt idx="792">
                  <c:v>-1.7771720886230499E-3</c:v>
                </c:pt>
                <c:pt idx="793">
                  <c:v>-1.9106864929199199E-3</c:v>
                </c:pt>
                <c:pt idx="794">
                  <c:v>-1.82962417602539E-3</c:v>
                </c:pt>
                <c:pt idx="795">
                  <c:v>-1.5940666198730499E-3</c:v>
                </c:pt>
                <c:pt idx="796">
                  <c:v>-1.8191337585449199E-3</c:v>
                </c:pt>
                <c:pt idx="797">
                  <c:v>-1.4996528625488301E-3</c:v>
                </c:pt>
                <c:pt idx="798">
                  <c:v>-1.7781257629394601E-3</c:v>
                </c:pt>
                <c:pt idx="799">
                  <c:v>-1.5873908996582101E-3</c:v>
                </c:pt>
                <c:pt idx="800">
                  <c:v>-1.8587112426757799E-3</c:v>
                </c:pt>
                <c:pt idx="801">
                  <c:v>-1.6765594482421901E-3</c:v>
                </c:pt>
                <c:pt idx="802">
                  <c:v>-1.5878677368164099E-3</c:v>
                </c:pt>
                <c:pt idx="803">
                  <c:v>-1.7948150634765599E-3</c:v>
                </c:pt>
                <c:pt idx="804">
                  <c:v>-1.7499923706054701E-3</c:v>
                </c:pt>
                <c:pt idx="805">
                  <c:v>-1.55258178710938E-3</c:v>
                </c:pt>
                <c:pt idx="806">
                  <c:v>-1.9955635070800799E-3</c:v>
                </c:pt>
                <c:pt idx="807">
                  <c:v>-1.7046928405761699E-3</c:v>
                </c:pt>
                <c:pt idx="808">
                  <c:v>-2.1886825561523498E-3</c:v>
                </c:pt>
                <c:pt idx="809">
                  <c:v>-1.8277168273925801E-3</c:v>
                </c:pt>
                <c:pt idx="810">
                  <c:v>-1.9221305847167999E-3</c:v>
                </c:pt>
                <c:pt idx="811">
                  <c:v>-2.0208358764648498E-3</c:v>
                </c:pt>
                <c:pt idx="812">
                  <c:v>-1.9884109497070299E-3</c:v>
                </c:pt>
                <c:pt idx="813">
                  <c:v>-2.24542617797852E-3</c:v>
                </c:pt>
                <c:pt idx="814">
                  <c:v>-2.0618438720703099E-3</c:v>
                </c:pt>
                <c:pt idx="815">
                  <c:v>-2.38561630249024E-3</c:v>
                </c:pt>
                <c:pt idx="816">
                  <c:v>-2.1982192993164102E-3</c:v>
                </c:pt>
                <c:pt idx="817">
                  <c:v>-2.7866363525390599E-3</c:v>
                </c:pt>
                <c:pt idx="818">
                  <c:v>-2.1905899047851602E-3</c:v>
                </c:pt>
                <c:pt idx="819">
                  <c:v>-2.8839111328125E-3</c:v>
                </c:pt>
                <c:pt idx="820">
                  <c:v>-2.72607803344727E-3</c:v>
                </c:pt>
                <c:pt idx="821">
                  <c:v>-2.6283264160156302E-3</c:v>
                </c:pt>
                <c:pt idx="822">
                  <c:v>-2.9897689819335998E-3</c:v>
                </c:pt>
                <c:pt idx="823">
                  <c:v>-3.1614303588867201E-3</c:v>
                </c:pt>
                <c:pt idx="824">
                  <c:v>-2.6917457580566402E-3</c:v>
                </c:pt>
                <c:pt idx="825">
                  <c:v>-3.4551620483398498E-3</c:v>
                </c:pt>
                <c:pt idx="826">
                  <c:v>-3.2944679260253902E-3</c:v>
                </c:pt>
                <c:pt idx="827">
                  <c:v>-3.4093856811523498E-3</c:v>
                </c:pt>
                <c:pt idx="828">
                  <c:v>-3.1275749206542999E-3</c:v>
                </c:pt>
                <c:pt idx="829">
                  <c:v>-3.2315254211425799E-3</c:v>
                </c:pt>
                <c:pt idx="830">
                  <c:v>-3.3473968505859401E-3</c:v>
                </c:pt>
                <c:pt idx="831">
                  <c:v>-3.7126541137695299E-3</c:v>
                </c:pt>
                <c:pt idx="832">
                  <c:v>-3.5419464111328099E-3</c:v>
                </c:pt>
                <c:pt idx="833">
                  <c:v>-3.76129150390625E-3</c:v>
                </c:pt>
                <c:pt idx="834">
                  <c:v>-3.2877922058105499E-3</c:v>
                </c:pt>
                <c:pt idx="835">
                  <c:v>-3.6120414733886701E-3</c:v>
                </c:pt>
                <c:pt idx="836">
                  <c:v>-3.24010848999024E-3</c:v>
                </c:pt>
                <c:pt idx="837">
                  <c:v>-4.1384696960449201E-3</c:v>
                </c:pt>
                <c:pt idx="838">
                  <c:v>-3.6358833312988299E-3</c:v>
                </c:pt>
                <c:pt idx="839">
                  <c:v>-4.3110847473144601E-3</c:v>
                </c:pt>
                <c:pt idx="840">
                  <c:v>-3.7875175476074201E-3</c:v>
                </c:pt>
                <c:pt idx="841">
                  <c:v>-4.5905113220214896E-3</c:v>
                </c:pt>
                <c:pt idx="842">
                  <c:v>-3.7198066711425799E-3</c:v>
                </c:pt>
                <c:pt idx="843">
                  <c:v>-4.2886734008789097E-3</c:v>
                </c:pt>
                <c:pt idx="844">
                  <c:v>-4.5166015625E-3</c:v>
                </c:pt>
                <c:pt idx="845">
                  <c:v>-4.1689872741699201E-3</c:v>
                </c:pt>
                <c:pt idx="846">
                  <c:v>-4.2576789855957101E-3</c:v>
                </c:pt>
                <c:pt idx="847">
                  <c:v>-5.2371025085449201E-3</c:v>
                </c:pt>
                <c:pt idx="848">
                  <c:v>-3.0426979064941402E-3</c:v>
                </c:pt>
                <c:pt idx="849">
                  <c:v>-4.03594970703125E-3</c:v>
                </c:pt>
                <c:pt idx="850">
                  <c:v>-4.425048828125E-3</c:v>
                </c:pt>
                <c:pt idx="851">
                  <c:v>-4.2319297790527396E-3</c:v>
                </c:pt>
                <c:pt idx="852">
                  <c:v>-4.0435791015625E-3</c:v>
                </c:pt>
                <c:pt idx="853">
                  <c:v>-4.1136741638183602E-3</c:v>
                </c:pt>
                <c:pt idx="854">
                  <c:v>-4.63104248046875E-3</c:v>
                </c:pt>
                <c:pt idx="855">
                  <c:v>-4.5986175537109401E-3</c:v>
                </c:pt>
                <c:pt idx="856">
                  <c:v>-4.8246383666992196E-3</c:v>
                </c:pt>
                <c:pt idx="857">
                  <c:v>-3.49187850952149E-3</c:v>
                </c:pt>
                <c:pt idx="858">
                  <c:v>-4.9619674682617196E-3</c:v>
                </c:pt>
                <c:pt idx="859">
                  <c:v>-4.7469139099121102E-3</c:v>
                </c:pt>
                <c:pt idx="860">
                  <c:v>-5.2838325500488299E-3</c:v>
                </c:pt>
                <c:pt idx="861">
                  <c:v>-4.21380996704102E-3</c:v>
                </c:pt>
                <c:pt idx="862">
                  <c:v>-4.1708946228027396E-3</c:v>
                </c:pt>
                <c:pt idx="863">
                  <c:v>-3.4441947937011701E-3</c:v>
                </c:pt>
                <c:pt idx="864">
                  <c:v>-5.0239562988281302E-3</c:v>
                </c:pt>
                <c:pt idx="865">
                  <c:v>-3.5061836242675799E-3</c:v>
                </c:pt>
                <c:pt idx="866">
                  <c:v>-5.7859420776367196E-3</c:v>
                </c:pt>
                <c:pt idx="867">
                  <c:v>-4.1484832763671901E-3</c:v>
                </c:pt>
                <c:pt idx="868">
                  <c:v>-5.9323310852050799E-3</c:v>
                </c:pt>
                <c:pt idx="869">
                  <c:v>-6.2732696533203203E-3</c:v>
                </c:pt>
                <c:pt idx="870">
                  <c:v>-6.0153007507324201E-3</c:v>
                </c:pt>
                <c:pt idx="871">
                  <c:v>-5.6161880493164097E-3</c:v>
                </c:pt>
                <c:pt idx="872">
                  <c:v>-5.8774948120117196E-3</c:v>
                </c:pt>
                <c:pt idx="873">
                  <c:v>-2.6092529296875E-3</c:v>
                </c:pt>
                <c:pt idx="874">
                  <c:v>-6.9828033447265703E-3</c:v>
                </c:pt>
                <c:pt idx="875">
                  <c:v>-4.2462348937988299E-3</c:v>
                </c:pt>
                <c:pt idx="876">
                  <c:v>-6.1655044555664097E-3</c:v>
                </c:pt>
                <c:pt idx="877">
                  <c:v>-3.0360221862792999E-3</c:v>
                </c:pt>
                <c:pt idx="878">
                  <c:v>-6.35528564453125E-3</c:v>
                </c:pt>
                <c:pt idx="879">
                  <c:v>-3.6935806274414102E-3</c:v>
                </c:pt>
                <c:pt idx="880">
                  <c:v>-5.5351257324218802E-3</c:v>
                </c:pt>
                <c:pt idx="881">
                  <c:v>-3.74364852905274E-3</c:v>
                </c:pt>
                <c:pt idx="882">
                  <c:v>-7.0037841796875E-3</c:v>
                </c:pt>
                <c:pt idx="883">
                  <c:v>-1.7652511596679701E-3</c:v>
                </c:pt>
                <c:pt idx="884">
                  <c:v>-6.0586929321289097E-3</c:v>
                </c:pt>
                <c:pt idx="885">
                  <c:v>-4.6100616455078099E-3</c:v>
                </c:pt>
                <c:pt idx="886">
                  <c:v>-5.3267478942871102E-3</c:v>
                </c:pt>
                <c:pt idx="887">
                  <c:v>-2.9444694519042999E-3</c:v>
                </c:pt>
                <c:pt idx="888">
                  <c:v>-5.3119659423828203E-3</c:v>
                </c:pt>
                <c:pt idx="889">
                  <c:v>-5.8698654174804698E-4</c:v>
                </c:pt>
                <c:pt idx="890">
                  <c:v>-6.6714286804199201E-3</c:v>
                </c:pt>
                <c:pt idx="891">
                  <c:v>-4.8637390136718802E-3</c:v>
                </c:pt>
                <c:pt idx="892">
                  <c:v>-3.9377212524414097E-3</c:v>
                </c:pt>
                <c:pt idx="893">
                  <c:v>-6.4740180969238299E-3</c:v>
                </c:pt>
                <c:pt idx="894">
                  <c:v>-7.0867538452148498E-3</c:v>
                </c:pt>
                <c:pt idx="895">
                  <c:v>-3.6287307739257799E-3</c:v>
                </c:pt>
                <c:pt idx="896">
                  <c:v>-8.2974433898925799E-3</c:v>
                </c:pt>
                <c:pt idx="897">
                  <c:v>-2.32458114624024E-3</c:v>
                </c:pt>
                <c:pt idx="898">
                  <c:v>-4.0221214294433602E-3</c:v>
                </c:pt>
                <c:pt idx="899">
                  <c:v>-4.1151046752929696E-3</c:v>
                </c:pt>
                <c:pt idx="900">
                  <c:v>-7.16638565063477E-3</c:v>
                </c:pt>
                <c:pt idx="901">
                  <c:v>-7.8582763671875E-4</c:v>
                </c:pt>
                <c:pt idx="902">
                  <c:v>-6.6537857055664097E-3</c:v>
                </c:pt>
                <c:pt idx="903">
                  <c:v>-5.6819915771484401E-3</c:v>
                </c:pt>
                <c:pt idx="904">
                  <c:v>-7.4276924133300799E-3</c:v>
                </c:pt>
                <c:pt idx="905">
                  <c:v>-2.40087509155274E-3</c:v>
                </c:pt>
                <c:pt idx="906">
                  <c:v>-7.7085494995117196E-3</c:v>
                </c:pt>
                <c:pt idx="907">
                  <c:v>-3.5037994384765599E-3</c:v>
                </c:pt>
                <c:pt idx="908">
                  <c:v>-3.9258003234863299E-3</c:v>
                </c:pt>
                <c:pt idx="909">
                  <c:v>-3.5014152526855499E-3</c:v>
                </c:pt>
                <c:pt idx="910">
                  <c:v>-6.12211227416992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0D97-430F-92D8-4B4701BAE22F}"/>
            </c:ext>
          </c:extLst>
        </c:ser>
        <c:ser>
          <c:idx val="12"/>
          <c:order val="12"/>
          <c:tx>
            <c:v>+24 microL</c:v>
          </c:tx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3'!$B$2:$B$912</c:f>
              <c:numCache>
                <c:formatCode>General</c:formatCode>
                <c:ptCount val="911"/>
                <c:pt idx="0">
                  <c:v>-0.38442468643188499</c:v>
                </c:pt>
                <c:pt idx="1">
                  <c:v>-0.55977630615234397</c:v>
                </c:pt>
                <c:pt idx="2">
                  <c:v>-0.333525180816651</c:v>
                </c:pt>
                <c:pt idx="3">
                  <c:v>-0.36543321609497098</c:v>
                </c:pt>
                <c:pt idx="4">
                  <c:v>-0.76948547363281306</c:v>
                </c:pt>
                <c:pt idx="5">
                  <c:v>-0.79134178161621105</c:v>
                </c:pt>
                <c:pt idx="6">
                  <c:v>-0.66506099700927801</c:v>
                </c:pt>
                <c:pt idx="7">
                  <c:v>-0.73871898651123102</c:v>
                </c:pt>
                <c:pt idx="8">
                  <c:v>-0.89284133911132801</c:v>
                </c:pt>
                <c:pt idx="9">
                  <c:v>-0.57888889312744196</c:v>
                </c:pt>
                <c:pt idx="10">
                  <c:v>7.1253299713134793E-2</c:v>
                </c:pt>
                <c:pt idx="11">
                  <c:v>0.14793014526367201</c:v>
                </c:pt>
                <c:pt idx="12">
                  <c:v>-0.41446781158447299</c:v>
                </c:pt>
                <c:pt idx="13">
                  <c:v>-1.0232229232788099</c:v>
                </c:pt>
                <c:pt idx="14">
                  <c:v>-0.502790927886963</c:v>
                </c:pt>
                <c:pt idx="15">
                  <c:v>-0.145208835601807</c:v>
                </c:pt>
                <c:pt idx="16">
                  <c:v>0.80747079849243197</c:v>
                </c:pt>
                <c:pt idx="17">
                  <c:v>-0.57623052597045898</c:v>
                </c:pt>
                <c:pt idx="18">
                  <c:v>0.257082939147949</c:v>
                </c:pt>
                <c:pt idx="19">
                  <c:v>0.46810340881347701</c:v>
                </c:pt>
                <c:pt idx="20">
                  <c:v>-0.94175624847412098</c:v>
                </c:pt>
                <c:pt idx="21">
                  <c:v>-0.51081228256225597</c:v>
                </c:pt>
                <c:pt idx="22">
                  <c:v>-0.607882499694825</c:v>
                </c:pt>
                <c:pt idx="23">
                  <c:v>-1.1857032775878899E-2</c:v>
                </c:pt>
                <c:pt idx="24">
                  <c:v>-7.9181671142578194E-2</c:v>
                </c:pt>
                <c:pt idx="25">
                  <c:v>-2.13990211486817E-2</c:v>
                </c:pt>
                <c:pt idx="26">
                  <c:v>-0.65009260177612305</c:v>
                </c:pt>
                <c:pt idx="27">
                  <c:v>0.88406324386596702</c:v>
                </c:pt>
                <c:pt idx="28">
                  <c:v>-0.13545274734497101</c:v>
                </c:pt>
                <c:pt idx="29">
                  <c:v>-0.82045030593872104</c:v>
                </c:pt>
                <c:pt idx="30">
                  <c:v>-0.230300903320313</c:v>
                </c:pt>
                <c:pt idx="31">
                  <c:v>0.39059972763061501</c:v>
                </c:pt>
                <c:pt idx="32">
                  <c:v>-0.78036069869995095</c:v>
                </c:pt>
                <c:pt idx="33">
                  <c:v>0.75298738479614302</c:v>
                </c:pt>
                <c:pt idx="34">
                  <c:v>0.85107803344726596</c:v>
                </c:pt>
                <c:pt idx="35">
                  <c:v>0.44548940658569403</c:v>
                </c:pt>
                <c:pt idx="36">
                  <c:v>0.15538072586059601</c:v>
                </c:pt>
                <c:pt idx="37">
                  <c:v>0.119961738586426</c:v>
                </c:pt>
                <c:pt idx="38">
                  <c:v>3.4852027893066402E-3</c:v>
                </c:pt>
                <c:pt idx="39">
                  <c:v>-0.32109022140503002</c:v>
                </c:pt>
                <c:pt idx="40">
                  <c:v>0.23124647140502999</c:v>
                </c:pt>
                <c:pt idx="41">
                  <c:v>0.59597444534301802</c:v>
                </c:pt>
                <c:pt idx="42">
                  <c:v>-0.16608095169067399</c:v>
                </c:pt>
                <c:pt idx="43">
                  <c:v>0.220068454742432</c:v>
                </c:pt>
                <c:pt idx="44">
                  <c:v>-0.62686538696289096</c:v>
                </c:pt>
                <c:pt idx="45">
                  <c:v>-0.72177219390869196</c:v>
                </c:pt>
                <c:pt idx="46">
                  <c:v>7.8474521636962905E-2</c:v>
                </c:pt>
                <c:pt idx="47">
                  <c:v>8.7434768676757799E-2</c:v>
                </c:pt>
                <c:pt idx="48">
                  <c:v>0.62351799011230502</c:v>
                </c:pt>
                <c:pt idx="49">
                  <c:v>0.61762762069702204</c:v>
                </c:pt>
                <c:pt idx="50">
                  <c:v>0.27116918563842801</c:v>
                </c:pt>
                <c:pt idx="51">
                  <c:v>-4.36763763427735E-2</c:v>
                </c:pt>
                <c:pt idx="52">
                  <c:v>1.1020765304565501</c:v>
                </c:pt>
                <c:pt idx="53">
                  <c:v>-0.29869747161865301</c:v>
                </c:pt>
                <c:pt idx="54">
                  <c:v>0.48110437393188499</c:v>
                </c:pt>
                <c:pt idx="55">
                  <c:v>0.26837587356567399</c:v>
                </c:pt>
                <c:pt idx="56">
                  <c:v>-0.143811225891113</c:v>
                </c:pt>
                <c:pt idx="57">
                  <c:v>0.97641038894653298</c:v>
                </c:pt>
                <c:pt idx="58">
                  <c:v>1.0893964767456099</c:v>
                </c:pt>
                <c:pt idx="59">
                  <c:v>0.95694351196289096</c:v>
                </c:pt>
                <c:pt idx="60">
                  <c:v>0.77914619445800803</c:v>
                </c:pt>
                <c:pt idx="61">
                  <c:v>1.00641870498657</c:v>
                </c:pt>
                <c:pt idx="62">
                  <c:v>1.10044050216675</c:v>
                </c:pt>
                <c:pt idx="63">
                  <c:v>1.2119269371032699</c:v>
                </c:pt>
                <c:pt idx="64">
                  <c:v>0.53013420104980502</c:v>
                </c:pt>
                <c:pt idx="65">
                  <c:v>0.65715551376342796</c:v>
                </c:pt>
                <c:pt idx="66">
                  <c:v>0.54326343536376998</c:v>
                </c:pt>
                <c:pt idx="67">
                  <c:v>1.0986924171447801</c:v>
                </c:pt>
                <c:pt idx="68">
                  <c:v>0.914581298828125</c:v>
                </c:pt>
                <c:pt idx="69">
                  <c:v>0.80623769760131903</c:v>
                </c:pt>
                <c:pt idx="70">
                  <c:v>0.76188659667968806</c:v>
                </c:pt>
                <c:pt idx="71">
                  <c:v>0.75085115432739302</c:v>
                </c:pt>
                <c:pt idx="72">
                  <c:v>0.70779037475586004</c:v>
                </c:pt>
                <c:pt idx="73">
                  <c:v>0.70547151565551802</c:v>
                </c:pt>
                <c:pt idx="74">
                  <c:v>0.70883512496948298</c:v>
                </c:pt>
                <c:pt idx="75">
                  <c:v>0.69193124771118197</c:v>
                </c:pt>
                <c:pt idx="76">
                  <c:v>0.69322586059570301</c:v>
                </c:pt>
                <c:pt idx="77">
                  <c:v>0.69382667541503895</c:v>
                </c:pt>
                <c:pt idx="78">
                  <c:v>0.69202089309692405</c:v>
                </c:pt>
                <c:pt idx="79">
                  <c:v>0.69746351242065496</c:v>
                </c:pt>
                <c:pt idx="80">
                  <c:v>0.70205211639404297</c:v>
                </c:pt>
                <c:pt idx="81">
                  <c:v>0.70202827453613303</c:v>
                </c:pt>
                <c:pt idx="82">
                  <c:v>0.70423793792724598</c:v>
                </c:pt>
                <c:pt idx="83">
                  <c:v>0.70691204071045</c:v>
                </c:pt>
                <c:pt idx="84">
                  <c:v>0.70611763000488303</c:v>
                </c:pt>
                <c:pt idx="85">
                  <c:v>0.70621728897094804</c:v>
                </c:pt>
                <c:pt idx="86">
                  <c:v>0.70482921600341797</c:v>
                </c:pt>
                <c:pt idx="87">
                  <c:v>0.701066493988037</c:v>
                </c:pt>
                <c:pt idx="88">
                  <c:v>0.69823884963989302</c:v>
                </c:pt>
                <c:pt idx="89">
                  <c:v>0.69387960433960005</c:v>
                </c:pt>
                <c:pt idx="90">
                  <c:v>0.68742990493774403</c:v>
                </c:pt>
                <c:pt idx="91">
                  <c:v>0.68271398544311601</c:v>
                </c:pt>
                <c:pt idx="92">
                  <c:v>0.67723417282104503</c:v>
                </c:pt>
                <c:pt idx="93">
                  <c:v>0.66743755340576205</c:v>
                </c:pt>
                <c:pt idx="94">
                  <c:v>0.657395839691162</c:v>
                </c:pt>
                <c:pt idx="95">
                  <c:v>0.650387763977051</c:v>
                </c:pt>
                <c:pt idx="96">
                  <c:v>0.638139247894287</c:v>
                </c:pt>
                <c:pt idx="97">
                  <c:v>0.62606191635131903</c:v>
                </c:pt>
                <c:pt idx="98">
                  <c:v>0.61423778533935602</c:v>
                </c:pt>
                <c:pt idx="99">
                  <c:v>0.59891748428344804</c:v>
                </c:pt>
                <c:pt idx="100">
                  <c:v>0.58455657958984397</c:v>
                </c:pt>
                <c:pt idx="101">
                  <c:v>0.569682598114014</c:v>
                </c:pt>
                <c:pt idx="102">
                  <c:v>0.55546665191650402</c:v>
                </c:pt>
                <c:pt idx="103">
                  <c:v>0.54133415222168002</c:v>
                </c:pt>
                <c:pt idx="104">
                  <c:v>0.52676296234130904</c:v>
                </c:pt>
                <c:pt idx="105">
                  <c:v>0.51324224472045898</c:v>
                </c:pt>
                <c:pt idx="106">
                  <c:v>0.50086307525634799</c:v>
                </c:pt>
                <c:pt idx="107">
                  <c:v>0.487607002258301</c:v>
                </c:pt>
                <c:pt idx="108">
                  <c:v>0.476548671722412</c:v>
                </c:pt>
                <c:pt idx="109">
                  <c:v>0.46617698669433599</c:v>
                </c:pt>
                <c:pt idx="110">
                  <c:v>0.45533943176269598</c:v>
                </c:pt>
                <c:pt idx="111">
                  <c:v>0.44469022750854498</c:v>
                </c:pt>
                <c:pt idx="112">
                  <c:v>0.43588876724243197</c:v>
                </c:pt>
                <c:pt idx="113">
                  <c:v>0.42681694030761702</c:v>
                </c:pt>
                <c:pt idx="114">
                  <c:v>0.4178466796875</c:v>
                </c:pt>
                <c:pt idx="115">
                  <c:v>0.41005754470825201</c:v>
                </c:pt>
                <c:pt idx="116">
                  <c:v>0.40288257598876998</c:v>
                </c:pt>
                <c:pt idx="117">
                  <c:v>0.39576673507690502</c:v>
                </c:pt>
                <c:pt idx="118">
                  <c:v>0.38922166824340798</c:v>
                </c:pt>
                <c:pt idx="119">
                  <c:v>0.38326787948608398</c:v>
                </c:pt>
                <c:pt idx="120">
                  <c:v>0.37731599807739302</c:v>
                </c:pt>
                <c:pt idx="121">
                  <c:v>0.37278985977172902</c:v>
                </c:pt>
                <c:pt idx="122">
                  <c:v>0.36625862121582098</c:v>
                </c:pt>
                <c:pt idx="123">
                  <c:v>0.36214494705200201</c:v>
                </c:pt>
                <c:pt idx="124">
                  <c:v>0.356844902038574</c:v>
                </c:pt>
                <c:pt idx="125">
                  <c:v>0.35343360900878901</c:v>
                </c:pt>
                <c:pt idx="126">
                  <c:v>0.34926366806030301</c:v>
                </c:pt>
                <c:pt idx="127">
                  <c:v>0.34430313110351601</c:v>
                </c:pt>
                <c:pt idx="128">
                  <c:v>0.341519355773926</c:v>
                </c:pt>
                <c:pt idx="129">
                  <c:v>0.33784675598144598</c:v>
                </c:pt>
                <c:pt idx="130">
                  <c:v>0.33450984954834001</c:v>
                </c:pt>
                <c:pt idx="131">
                  <c:v>0.33133411407470698</c:v>
                </c:pt>
                <c:pt idx="132">
                  <c:v>0.32879734039306702</c:v>
                </c:pt>
                <c:pt idx="133">
                  <c:v>0.32480621337890597</c:v>
                </c:pt>
                <c:pt idx="134">
                  <c:v>0.32073354721069403</c:v>
                </c:pt>
                <c:pt idx="135">
                  <c:v>0.31775951385498102</c:v>
                </c:pt>
                <c:pt idx="136">
                  <c:v>0.31291437149047902</c:v>
                </c:pt>
                <c:pt idx="137">
                  <c:v>0.30817270278930697</c:v>
                </c:pt>
                <c:pt idx="138">
                  <c:v>0.30406761169433599</c:v>
                </c:pt>
                <c:pt idx="139">
                  <c:v>0.29895544052124001</c:v>
                </c:pt>
                <c:pt idx="140">
                  <c:v>0.293408393859863</c:v>
                </c:pt>
                <c:pt idx="141">
                  <c:v>0.287640571594238</c:v>
                </c:pt>
                <c:pt idx="142">
                  <c:v>0.28169584274291998</c:v>
                </c:pt>
                <c:pt idx="143">
                  <c:v>0.27486658096313499</c:v>
                </c:pt>
                <c:pt idx="144">
                  <c:v>0.26758718490600603</c:v>
                </c:pt>
                <c:pt idx="145">
                  <c:v>0.26030349731445301</c:v>
                </c:pt>
                <c:pt idx="146">
                  <c:v>0.25386857986450201</c:v>
                </c:pt>
                <c:pt idx="147">
                  <c:v>0.24601840972900399</c:v>
                </c:pt>
                <c:pt idx="148">
                  <c:v>0.23848962783813499</c:v>
                </c:pt>
                <c:pt idx="149">
                  <c:v>0.23046970367431699</c:v>
                </c:pt>
                <c:pt idx="150">
                  <c:v>0.22276258468627999</c:v>
                </c:pt>
                <c:pt idx="151">
                  <c:v>0.21493768692016599</c:v>
                </c:pt>
                <c:pt idx="152">
                  <c:v>0.20681428909301799</c:v>
                </c:pt>
                <c:pt idx="153">
                  <c:v>0.19896936416625999</c:v>
                </c:pt>
                <c:pt idx="154">
                  <c:v>0.19115066528320299</c:v>
                </c:pt>
                <c:pt idx="155">
                  <c:v>0.18271446228027399</c:v>
                </c:pt>
                <c:pt idx="156">
                  <c:v>0.17459678649902399</c:v>
                </c:pt>
                <c:pt idx="157">
                  <c:v>0.16670608520507799</c:v>
                </c:pt>
                <c:pt idx="158">
                  <c:v>0.15799379348754899</c:v>
                </c:pt>
                <c:pt idx="159">
                  <c:v>0.150141716003418</c:v>
                </c:pt>
                <c:pt idx="160">
                  <c:v>0.14165210723877</c:v>
                </c:pt>
                <c:pt idx="161">
                  <c:v>0.13272142410278301</c:v>
                </c:pt>
                <c:pt idx="162">
                  <c:v>0.12483406066894601</c:v>
                </c:pt>
                <c:pt idx="163">
                  <c:v>0.116818428039551</c:v>
                </c:pt>
                <c:pt idx="164">
                  <c:v>0.109236240386963</c:v>
                </c:pt>
                <c:pt idx="165">
                  <c:v>0.102328777313233</c:v>
                </c:pt>
                <c:pt idx="166">
                  <c:v>9.5370769500732394E-2</c:v>
                </c:pt>
                <c:pt idx="167">
                  <c:v>8.9287281036376995E-2</c:v>
                </c:pt>
                <c:pt idx="168">
                  <c:v>8.3640098571777399E-2</c:v>
                </c:pt>
                <c:pt idx="169">
                  <c:v>7.8887462615966797E-2</c:v>
                </c:pt>
                <c:pt idx="170">
                  <c:v>7.4074745178222698E-2</c:v>
                </c:pt>
                <c:pt idx="171">
                  <c:v>7.1216106414795005E-2</c:v>
                </c:pt>
                <c:pt idx="172">
                  <c:v>6.8916797637939495E-2</c:v>
                </c:pt>
                <c:pt idx="173">
                  <c:v>6.7403793334961007E-2</c:v>
                </c:pt>
                <c:pt idx="174">
                  <c:v>6.4888954162597698E-2</c:v>
                </c:pt>
                <c:pt idx="175">
                  <c:v>5.9877395629882799E-2</c:v>
                </c:pt>
                <c:pt idx="176">
                  <c:v>5.6886196136474602E-2</c:v>
                </c:pt>
                <c:pt idx="177">
                  <c:v>5.33251762390137E-2</c:v>
                </c:pt>
                <c:pt idx="178">
                  <c:v>5.1760673522949198E-2</c:v>
                </c:pt>
                <c:pt idx="179">
                  <c:v>4.9299716949462898E-2</c:v>
                </c:pt>
                <c:pt idx="180">
                  <c:v>4.8305988311767599E-2</c:v>
                </c:pt>
                <c:pt idx="181">
                  <c:v>4.7019958496093799E-2</c:v>
                </c:pt>
                <c:pt idx="182">
                  <c:v>4.5249938964843799E-2</c:v>
                </c:pt>
                <c:pt idx="183">
                  <c:v>4.4373512268066399E-2</c:v>
                </c:pt>
                <c:pt idx="184">
                  <c:v>4.2759895324707101E-2</c:v>
                </c:pt>
                <c:pt idx="185">
                  <c:v>4.2238235473632799E-2</c:v>
                </c:pt>
                <c:pt idx="186">
                  <c:v>4.0914535522461E-2</c:v>
                </c:pt>
                <c:pt idx="187">
                  <c:v>3.9855480194091797E-2</c:v>
                </c:pt>
                <c:pt idx="188">
                  <c:v>3.9568901062011698E-2</c:v>
                </c:pt>
                <c:pt idx="189">
                  <c:v>3.8506031036377002E-2</c:v>
                </c:pt>
                <c:pt idx="190">
                  <c:v>3.8511276245117201E-2</c:v>
                </c:pt>
                <c:pt idx="191">
                  <c:v>3.7505149841308601E-2</c:v>
                </c:pt>
                <c:pt idx="192">
                  <c:v>3.7411212921142599E-2</c:v>
                </c:pt>
                <c:pt idx="193">
                  <c:v>3.6806106567382799E-2</c:v>
                </c:pt>
                <c:pt idx="194">
                  <c:v>3.6098957061767599E-2</c:v>
                </c:pt>
                <c:pt idx="195">
                  <c:v>3.5723686218261698E-2</c:v>
                </c:pt>
                <c:pt idx="196">
                  <c:v>3.59759330749512E-2</c:v>
                </c:pt>
                <c:pt idx="197">
                  <c:v>3.6285400390625E-2</c:v>
                </c:pt>
                <c:pt idx="198">
                  <c:v>3.6046504974365297E-2</c:v>
                </c:pt>
                <c:pt idx="199">
                  <c:v>3.5431861877441399E-2</c:v>
                </c:pt>
                <c:pt idx="200">
                  <c:v>3.3884048461914097E-2</c:v>
                </c:pt>
                <c:pt idx="201">
                  <c:v>3.3220767974853502E-2</c:v>
                </c:pt>
                <c:pt idx="202">
                  <c:v>3.3203601837158203E-2</c:v>
                </c:pt>
                <c:pt idx="203">
                  <c:v>3.29699516296387E-2</c:v>
                </c:pt>
                <c:pt idx="204">
                  <c:v>3.3256530761718799E-2</c:v>
                </c:pt>
                <c:pt idx="205">
                  <c:v>3.3303737640380901E-2</c:v>
                </c:pt>
                <c:pt idx="206">
                  <c:v>3.2931804656982401E-2</c:v>
                </c:pt>
                <c:pt idx="207">
                  <c:v>3.2428264617919901E-2</c:v>
                </c:pt>
                <c:pt idx="208">
                  <c:v>3.1589031219482401E-2</c:v>
                </c:pt>
                <c:pt idx="209">
                  <c:v>3.2232761383056703E-2</c:v>
                </c:pt>
                <c:pt idx="210">
                  <c:v>3.1648159027099602E-2</c:v>
                </c:pt>
                <c:pt idx="211">
                  <c:v>3.1071662902832101E-2</c:v>
                </c:pt>
                <c:pt idx="212">
                  <c:v>3.0368328094482401E-2</c:v>
                </c:pt>
                <c:pt idx="213">
                  <c:v>3.0050277709961E-2</c:v>
                </c:pt>
                <c:pt idx="214">
                  <c:v>3.0023097991943401E-2</c:v>
                </c:pt>
                <c:pt idx="215">
                  <c:v>2.9701232910156299E-2</c:v>
                </c:pt>
                <c:pt idx="216">
                  <c:v>3.0710220336914101E-2</c:v>
                </c:pt>
                <c:pt idx="217">
                  <c:v>3.1489372253418003E-2</c:v>
                </c:pt>
                <c:pt idx="218">
                  <c:v>2.93831825256348E-2</c:v>
                </c:pt>
                <c:pt idx="219">
                  <c:v>2.8052806854248099E-2</c:v>
                </c:pt>
                <c:pt idx="220">
                  <c:v>2.7566909790039101E-2</c:v>
                </c:pt>
                <c:pt idx="221">
                  <c:v>2.72068977355957E-2</c:v>
                </c:pt>
                <c:pt idx="222">
                  <c:v>2.6953697204589899E-2</c:v>
                </c:pt>
                <c:pt idx="223">
                  <c:v>2.6946067810058601E-2</c:v>
                </c:pt>
                <c:pt idx="224">
                  <c:v>2.68311500549317E-2</c:v>
                </c:pt>
                <c:pt idx="225">
                  <c:v>2.6424884796142599E-2</c:v>
                </c:pt>
                <c:pt idx="226">
                  <c:v>2.54058837890625E-2</c:v>
                </c:pt>
                <c:pt idx="227">
                  <c:v>2.6329517364502002E-2</c:v>
                </c:pt>
                <c:pt idx="228">
                  <c:v>2.77752876281738E-2</c:v>
                </c:pt>
                <c:pt idx="229">
                  <c:v>2.5691986083984399E-2</c:v>
                </c:pt>
                <c:pt idx="230">
                  <c:v>2.6248931884765601E-2</c:v>
                </c:pt>
                <c:pt idx="231">
                  <c:v>2.5821208953857401E-2</c:v>
                </c:pt>
                <c:pt idx="232">
                  <c:v>2.4901390075683601E-2</c:v>
                </c:pt>
                <c:pt idx="233">
                  <c:v>2.6021957397461E-2</c:v>
                </c:pt>
                <c:pt idx="234">
                  <c:v>2.5330543518066399E-2</c:v>
                </c:pt>
                <c:pt idx="235">
                  <c:v>2.4331092834472701E-2</c:v>
                </c:pt>
                <c:pt idx="236">
                  <c:v>2.38289833068848E-2</c:v>
                </c:pt>
                <c:pt idx="237">
                  <c:v>2.37469673156738E-2</c:v>
                </c:pt>
                <c:pt idx="238">
                  <c:v>2.3449897766113299E-2</c:v>
                </c:pt>
                <c:pt idx="239">
                  <c:v>2.3688316345214899E-2</c:v>
                </c:pt>
                <c:pt idx="240">
                  <c:v>2.3488998413086E-2</c:v>
                </c:pt>
                <c:pt idx="241">
                  <c:v>2.2696971893310599E-2</c:v>
                </c:pt>
                <c:pt idx="242">
                  <c:v>2.2822380065918E-2</c:v>
                </c:pt>
                <c:pt idx="243">
                  <c:v>2.26082801818848E-2</c:v>
                </c:pt>
                <c:pt idx="244">
                  <c:v>2.1249294281005901E-2</c:v>
                </c:pt>
                <c:pt idx="245">
                  <c:v>2.0955085754394601E-2</c:v>
                </c:pt>
                <c:pt idx="246">
                  <c:v>2.1122932434082101E-2</c:v>
                </c:pt>
                <c:pt idx="247">
                  <c:v>2.11591720581055E-2</c:v>
                </c:pt>
                <c:pt idx="248">
                  <c:v>2.0674705505371101E-2</c:v>
                </c:pt>
                <c:pt idx="249">
                  <c:v>2.0438671112060599E-2</c:v>
                </c:pt>
                <c:pt idx="250">
                  <c:v>1.98101997375488E-2</c:v>
                </c:pt>
                <c:pt idx="251">
                  <c:v>2.0362854003906299E-2</c:v>
                </c:pt>
                <c:pt idx="252">
                  <c:v>1.95260047912598E-2</c:v>
                </c:pt>
                <c:pt idx="253">
                  <c:v>1.8145561218261701E-2</c:v>
                </c:pt>
                <c:pt idx="254">
                  <c:v>1.9129753112793E-2</c:v>
                </c:pt>
                <c:pt idx="255">
                  <c:v>1.9330978393554701E-2</c:v>
                </c:pt>
                <c:pt idx="256">
                  <c:v>1.8485069274902399E-2</c:v>
                </c:pt>
                <c:pt idx="257">
                  <c:v>1.8080711364746101E-2</c:v>
                </c:pt>
                <c:pt idx="258">
                  <c:v>1.8298625946044901E-2</c:v>
                </c:pt>
                <c:pt idx="259">
                  <c:v>1.8055915832519601E-2</c:v>
                </c:pt>
                <c:pt idx="260">
                  <c:v>1.7473697662353498E-2</c:v>
                </c:pt>
                <c:pt idx="261">
                  <c:v>1.67336463928223E-2</c:v>
                </c:pt>
                <c:pt idx="262">
                  <c:v>1.6008853912353498E-2</c:v>
                </c:pt>
                <c:pt idx="263">
                  <c:v>1.6164779663086E-2</c:v>
                </c:pt>
                <c:pt idx="264">
                  <c:v>1.5811920166015601E-2</c:v>
                </c:pt>
                <c:pt idx="265">
                  <c:v>1.5099048614502E-2</c:v>
                </c:pt>
                <c:pt idx="266">
                  <c:v>1.4552116394043E-2</c:v>
                </c:pt>
                <c:pt idx="267">
                  <c:v>1.5312671661377E-2</c:v>
                </c:pt>
                <c:pt idx="268">
                  <c:v>1.49140357971192E-2</c:v>
                </c:pt>
                <c:pt idx="269">
                  <c:v>1.4434814453125E-2</c:v>
                </c:pt>
                <c:pt idx="270">
                  <c:v>1.3866424560546899E-2</c:v>
                </c:pt>
                <c:pt idx="271">
                  <c:v>1.38835906982422E-2</c:v>
                </c:pt>
                <c:pt idx="272">
                  <c:v>1.3393402099609399E-2</c:v>
                </c:pt>
                <c:pt idx="273">
                  <c:v>1.47461891174317E-2</c:v>
                </c:pt>
                <c:pt idx="274">
                  <c:v>1.35493278503418E-2</c:v>
                </c:pt>
                <c:pt idx="275">
                  <c:v>1.36895179748535E-2</c:v>
                </c:pt>
                <c:pt idx="276">
                  <c:v>1.36871337890625E-2</c:v>
                </c:pt>
                <c:pt idx="277">
                  <c:v>1.38449668884278E-2</c:v>
                </c:pt>
                <c:pt idx="278">
                  <c:v>1.39460563659668E-2</c:v>
                </c:pt>
                <c:pt idx="279">
                  <c:v>1.3772487640380899E-2</c:v>
                </c:pt>
                <c:pt idx="280">
                  <c:v>1.2911319732666E-2</c:v>
                </c:pt>
                <c:pt idx="281">
                  <c:v>1.2549877166748101E-2</c:v>
                </c:pt>
                <c:pt idx="282">
                  <c:v>1.28326416015625E-2</c:v>
                </c:pt>
                <c:pt idx="283">
                  <c:v>1.2760162353515601E-2</c:v>
                </c:pt>
                <c:pt idx="284">
                  <c:v>1.2408733367919899E-2</c:v>
                </c:pt>
                <c:pt idx="285">
                  <c:v>1.20797157287598E-2</c:v>
                </c:pt>
                <c:pt idx="286">
                  <c:v>1.19891166687012E-2</c:v>
                </c:pt>
                <c:pt idx="287">
                  <c:v>1.20720863342285E-2</c:v>
                </c:pt>
                <c:pt idx="288">
                  <c:v>1.1662483215332101E-2</c:v>
                </c:pt>
                <c:pt idx="289">
                  <c:v>1.1506557464599601E-2</c:v>
                </c:pt>
                <c:pt idx="290">
                  <c:v>1.17945671081543E-2</c:v>
                </c:pt>
                <c:pt idx="291">
                  <c:v>1.1280059814453101E-2</c:v>
                </c:pt>
                <c:pt idx="292">
                  <c:v>1.11312866210938E-2</c:v>
                </c:pt>
                <c:pt idx="293">
                  <c:v>1.10492706298828E-2</c:v>
                </c:pt>
                <c:pt idx="294">
                  <c:v>1.0967731475830101E-2</c:v>
                </c:pt>
                <c:pt idx="295">
                  <c:v>1.1772632598877E-2</c:v>
                </c:pt>
                <c:pt idx="296">
                  <c:v>9.6006393432617205E-3</c:v>
                </c:pt>
                <c:pt idx="297">
                  <c:v>9.5319747924804705E-3</c:v>
                </c:pt>
                <c:pt idx="298">
                  <c:v>1.10278129577637E-2</c:v>
                </c:pt>
                <c:pt idx="299">
                  <c:v>1.1065959930419899E-2</c:v>
                </c:pt>
                <c:pt idx="300">
                  <c:v>1.1042594909668E-2</c:v>
                </c:pt>
                <c:pt idx="301">
                  <c:v>1.10454559326172E-2</c:v>
                </c:pt>
                <c:pt idx="302">
                  <c:v>1.0953426361084E-2</c:v>
                </c:pt>
                <c:pt idx="303">
                  <c:v>1.1890411376953101E-2</c:v>
                </c:pt>
                <c:pt idx="304">
                  <c:v>1.16028785705567E-2</c:v>
                </c:pt>
                <c:pt idx="305">
                  <c:v>1.0891437530517601E-2</c:v>
                </c:pt>
                <c:pt idx="306">
                  <c:v>1.0899543762207101E-2</c:v>
                </c:pt>
                <c:pt idx="307">
                  <c:v>1.08928680419922E-2</c:v>
                </c:pt>
                <c:pt idx="308">
                  <c:v>1.10478401184082E-2</c:v>
                </c:pt>
                <c:pt idx="309">
                  <c:v>1.08366012573242E-2</c:v>
                </c:pt>
                <c:pt idx="310">
                  <c:v>1.04598999023438E-2</c:v>
                </c:pt>
                <c:pt idx="311">
                  <c:v>1.0927677154541E-2</c:v>
                </c:pt>
                <c:pt idx="312">
                  <c:v>1.0572910308837899E-2</c:v>
                </c:pt>
                <c:pt idx="313">
                  <c:v>1.0217666625976601E-2</c:v>
                </c:pt>
                <c:pt idx="314">
                  <c:v>9.9911689758300799E-3</c:v>
                </c:pt>
                <c:pt idx="315">
                  <c:v>9.89532470703125E-3</c:v>
                </c:pt>
                <c:pt idx="316">
                  <c:v>9.7875595092773507E-3</c:v>
                </c:pt>
                <c:pt idx="317">
                  <c:v>9.6240043640136701E-3</c:v>
                </c:pt>
                <c:pt idx="318">
                  <c:v>9.4518661499023507E-3</c:v>
                </c:pt>
                <c:pt idx="319">
                  <c:v>8.9893341064453108E-3</c:v>
                </c:pt>
                <c:pt idx="320">
                  <c:v>9.2101097106933594E-3</c:v>
                </c:pt>
                <c:pt idx="321">
                  <c:v>9.1094970703125E-3</c:v>
                </c:pt>
                <c:pt idx="322">
                  <c:v>8.7285041809082101E-3</c:v>
                </c:pt>
                <c:pt idx="323">
                  <c:v>8.6240768432617205E-3</c:v>
                </c:pt>
                <c:pt idx="324">
                  <c:v>8.4252357482910208E-3</c:v>
                </c:pt>
                <c:pt idx="325">
                  <c:v>8.4753036499023507E-3</c:v>
                </c:pt>
                <c:pt idx="326">
                  <c:v>8.1810951232910208E-3</c:v>
                </c:pt>
                <c:pt idx="327">
                  <c:v>7.9946517944336007E-3</c:v>
                </c:pt>
                <c:pt idx="328">
                  <c:v>7.9765319824218802E-3</c:v>
                </c:pt>
                <c:pt idx="329">
                  <c:v>7.9913139343261701E-3</c:v>
                </c:pt>
                <c:pt idx="330">
                  <c:v>7.8301429748535208E-3</c:v>
                </c:pt>
                <c:pt idx="331">
                  <c:v>7.7967643737793003E-3</c:v>
                </c:pt>
                <c:pt idx="332">
                  <c:v>7.7228546142578203E-3</c:v>
                </c:pt>
                <c:pt idx="333">
                  <c:v>7.48443603515625E-3</c:v>
                </c:pt>
                <c:pt idx="334">
                  <c:v>7.3170661926269601E-3</c:v>
                </c:pt>
                <c:pt idx="335">
                  <c:v>7.2002410888671901E-3</c:v>
                </c:pt>
                <c:pt idx="336">
                  <c:v>7.2383880615234401E-3</c:v>
                </c:pt>
                <c:pt idx="337">
                  <c:v>7.34949111938477E-3</c:v>
                </c:pt>
                <c:pt idx="338">
                  <c:v>7.28845596313477E-3</c:v>
                </c:pt>
                <c:pt idx="339">
                  <c:v>7.0738792419433602E-3</c:v>
                </c:pt>
                <c:pt idx="340">
                  <c:v>7.1678161621093802E-3</c:v>
                </c:pt>
                <c:pt idx="341">
                  <c:v>7.0509910583496102E-3</c:v>
                </c:pt>
                <c:pt idx="342">
                  <c:v>7.0166587829589896E-3</c:v>
                </c:pt>
                <c:pt idx="343">
                  <c:v>6.7577362060546901E-3</c:v>
                </c:pt>
                <c:pt idx="344">
                  <c:v>6.9389343261718802E-3</c:v>
                </c:pt>
                <c:pt idx="345">
                  <c:v>6.7410469055175799E-3</c:v>
                </c:pt>
                <c:pt idx="346">
                  <c:v>6.7901611328125E-3</c:v>
                </c:pt>
                <c:pt idx="347">
                  <c:v>6.6251754760742196E-3</c:v>
                </c:pt>
                <c:pt idx="348">
                  <c:v>6.7372322082519601E-3</c:v>
                </c:pt>
                <c:pt idx="349">
                  <c:v>6.8163871765136701E-3</c:v>
                </c:pt>
                <c:pt idx="350">
                  <c:v>6.5631866455078203E-3</c:v>
                </c:pt>
                <c:pt idx="351">
                  <c:v>6.3991546630859401E-3</c:v>
                </c:pt>
                <c:pt idx="352">
                  <c:v>6.4544677734375E-3</c:v>
                </c:pt>
                <c:pt idx="353">
                  <c:v>6.3905715942382804E-3</c:v>
                </c:pt>
                <c:pt idx="354">
                  <c:v>6.04486465454102E-3</c:v>
                </c:pt>
                <c:pt idx="355">
                  <c:v>6.0758590698242196E-3</c:v>
                </c:pt>
                <c:pt idx="356">
                  <c:v>6.0572624206543003E-3</c:v>
                </c:pt>
                <c:pt idx="357">
                  <c:v>5.9666633605957101E-3</c:v>
                </c:pt>
                <c:pt idx="358">
                  <c:v>6.011962890625E-3</c:v>
                </c:pt>
                <c:pt idx="359">
                  <c:v>5.8073997497558602E-3</c:v>
                </c:pt>
                <c:pt idx="360">
                  <c:v>5.6624412536621102E-3</c:v>
                </c:pt>
                <c:pt idx="361">
                  <c:v>5.5575370788574201E-3</c:v>
                </c:pt>
                <c:pt idx="362">
                  <c:v>5.4054260253906302E-3</c:v>
                </c:pt>
                <c:pt idx="363">
                  <c:v>5.3987503051757804E-3</c:v>
                </c:pt>
                <c:pt idx="364">
                  <c:v>5.3820610046386701E-3</c:v>
                </c:pt>
                <c:pt idx="365">
                  <c:v>5.2213668823242196E-3</c:v>
                </c:pt>
                <c:pt idx="366">
                  <c:v>5.0191879272460998E-3</c:v>
                </c:pt>
                <c:pt idx="367">
                  <c:v>5.0139427185058602E-3</c:v>
                </c:pt>
                <c:pt idx="368">
                  <c:v>5.0215721130371102E-3</c:v>
                </c:pt>
                <c:pt idx="369">
                  <c:v>4.6958923339843802E-3</c:v>
                </c:pt>
                <c:pt idx="370">
                  <c:v>4.7121047973632804E-3</c:v>
                </c:pt>
                <c:pt idx="371">
                  <c:v>4.4722557067871102E-3</c:v>
                </c:pt>
                <c:pt idx="372">
                  <c:v>4.4159889221191398E-3</c:v>
                </c:pt>
                <c:pt idx="373">
                  <c:v>4.3492317199707101E-3</c:v>
                </c:pt>
                <c:pt idx="374">
                  <c:v>4.2414665222168003E-3</c:v>
                </c:pt>
                <c:pt idx="375">
                  <c:v>3.9710998535156302E-3</c:v>
                </c:pt>
                <c:pt idx="376">
                  <c:v>3.8347244262695299E-3</c:v>
                </c:pt>
                <c:pt idx="377">
                  <c:v>3.6144256591796901E-3</c:v>
                </c:pt>
                <c:pt idx="378">
                  <c:v>3.3769607543945299E-3</c:v>
                </c:pt>
                <c:pt idx="379">
                  <c:v>3.4198760986328099E-3</c:v>
                </c:pt>
                <c:pt idx="380">
                  <c:v>3.1371116638183598E-3</c:v>
                </c:pt>
                <c:pt idx="381">
                  <c:v>3.2396316528320299E-3</c:v>
                </c:pt>
                <c:pt idx="382">
                  <c:v>3.3354759216308598E-3</c:v>
                </c:pt>
                <c:pt idx="383">
                  <c:v>3.6067962646484401E-3</c:v>
                </c:pt>
                <c:pt idx="384">
                  <c:v>3.2715797424316402E-3</c:v>
                </c:pt>
                <c:pt idx="385">
                  <c:v>2.9683113098144601E-3</c:v>
                </c:pt>
                <c:pt idx="386">
                  <c:v>3.2691955566406302E-3</c:v>
                </c:pt>
                <c:pt idx="387">
                  <c:v>2.8343200683593802E-3</c:v>
                </c:pt>
                <c:pt idx="388">
                  <c:v>3.3907890319824201E-3</c:v>
                </c:pt>
                <c:pt idx="389">
                  <c:v>3.3984184265136701E-3</c:v>
                </c:pt>
                <c:pt idx="390">
                  <c:v>2.74419784545899E-3</c:v>
                </c:pt>
                <c:pt idx="391">
                  <c:v>3.0574798583984401E-3</c:v>
                </c:pt>
                <c:pt idx="392">
                  <c:v>2.6965141296386701E-3</c:v>
                </c:pt>
                <c:pt idx="393">
                  <c:v>1.9998550415039102E-3</c:v>
                </c:pt>
                <c:pt idx="394">
                  <c:v>2.60686874389649E-3</c:v>
                </c:pt>
                <c:pt idx="395">
                  <c:v>2.5482177734375E-3</c:v>
                </c:pt>
                <c:pt idx="396">
                  <c:v>2.3021697998046901E-3</c:v>
                </c:pt>
                <c:pt idx="397">
                  <c:v>2.5038719177246098E-3</c:v>
                </c:pt>
                <c:pt idx="398">
                  <c:v>2.7494430541992201E-3</c:v>
                </c:pt>
                <c:pt idx="399">
                  <c:v>2.1686553955078099E-3</c:v>
                </c:pt>
                <c:pt idx="400">
                  <c:v>1.9359588623046901E-3</c:v>
                </c:pt>
                <c:pt idx="401">
                  <c:v>1.9650459289550799E-3</c:v>
                </c:pt>
                <c:pt idx="402">
                  <c:v>2.1653175354003902E-3</c:v>
                </c:pt>
                <c:pt idx="403">
                  <c:v>2.5515556335449201E-3</c:v>
                </c:pt>
                <c:pt idx="404">
                  <c:v>2.5529861450195299E-3</c:v>
                </c:pt>
                <c:pt idx="405">
                  <c:v>2.2125244140625E-3</c:v>
                </c:pt>
                <c:pt idx="406">
                  <c:v>2.1228790283203099E-3</c:v>
                </c:pt>
                <c:pt idx="407">
                  <c:v>2.3999214172363299E-3</c:v>
                </c:pt>
                <c:pt idx="408">
                  <c:v>2.0618438720703099E-3</c:v>
                </c:pt>
                <c:pt idx="409">
                  <c:v>2.0008087158203099E-3</c:v>
                </c:pt>
                <c:pt idx="410">
                  <c:v>1.8033981323242201E-3</c:v>
                </c:pt>
                <c:pt idx="411">
                  <c:v>2.2854804992675799E-3</c:v>
                </c:pt>
                <c:pt idx="412">
                  <c:v>2.6130676269531302E-3</c:v>
                </c:pt>
                <c:pt idx="413">
                  <c:v>2.3355484008789102E-3</c:v>
                </c:pt>
                <c:pt idx="414">
                  <c:v>1.30987167358399E-3</c:v>
                </c:pt>
                <c:pt idx="415">
                  <c:v>1.4448165893554701E-3</c:v>
                </c:pt>
                <c:pt idx="416">
                  <c:v>1.3856887817382799E-3</c:v>
                </c:pt>
                <c:pt idx="417">
                  <c:v>1.49917602539063E-3</c:v>
                </c:pt>
                <c:pt idx="418">
                  <c:v>1.71279907226563E-3</c:v>
                </c:pt>
                <c:pt idx="419">
                  <c:v>1.29175186157227E-3</c:v>
                </c:pt>
                <c:pt idx="420">
                  <c:v>1.59215927124024E-3</c:v>
                </c:pt>
                <c:pt idx="421">
                  <c:v>1.29842758178711E-3</c:v>
                </c:pt>
                <c:pt idx="422">
                  <c:v>1.20306015014649E-3</c:v>
                </c:pt>
                <c:pt idx="423">
                  <c:v>1.4123916625976599E-3</c:v>
                </c:pt>
                <c:pt idx="424">
                  <c:v>1.35564804077149E-3</c:v>
                </c:pt>
                <c:pt idx="425">
                  <c:v>7.2669982910156304E-4</c:v>
                </c:pt>
                <c:pt idx="426">
                  <c:v>8.0060958862304698E-4</c:v>
                </c:pt>
                <c:pt idx="427">
                  <c:v>6.8569183349609397E-4</c:v>
                </c:pt>
                <c:pt idx="428">
                  <c:v>6.256103515625E-4</c:v>
                </c:pt>
                <c:pt idx="429">
                  <c:v>7.1001052856445302E-4</c:v>
                </c:pt>
                <c:pt idx="430">
                  <c:v>1.0194778442382799E-3</c:v>
                </c:pt>
                <c:pt idx="431">
                  <c:v>4.75406646728516E-4</c:v>
                </c:pt>
                <c:pt idx="432">
                  <c:v>4.4441223144531299E-4</c:v>
                </c:pt>
                <c:pt idx="433">
                  <c:v>8.4209442138671897E-4</c:v>
                </c:pt>
                <c:pt idx="434">
                  <c:v>3.8051605224609402E-4</c:v>
                </c:pt>
                <c:pt idx="435">
                  <c:v>1.8453598022461E-4</c:v>
                </c:pt>
                <c:pt idx="436">
                  <c:v>-2.3174285888671899E-4</c:v>
                </c:pt>
                <c:pt idx="437">
                  <c:v>-4.4822692871093797E-5</c:v>
                </c:pt>
                <c:pt idx="438">
                  <c:v>6.6280364990234402E-5</c:v>
                </c:pt>
                <c:pt idx="439">
                  <c:v>-7.4863433837890801E-5</c:v>
                </c:pt>
                <c:pt idx="440">
                  <c:v>2.69412994384766E-4</c:v>
                </c:pt>
                <c:pt idx="441">
                  <c:v>6.52313232421875E-4</c:v>
                </c:pt>
                <c:pt idx="442">
                  <c:v>1.21593475341797E-4</c:v>
                </c:pt>
                <c:pt idx="443">
                  <c:v>6.67572021484375E-6</c:v>
                </c:pt>
                <c:pt idx="444">
                  <c:v>3.0088424682617198E-4</c:v>
                </c:pt>
                <c:pt idx="445">
                  <c:v>-3.7670135498046902E-5</c:v>
                </c:pt>
                <c:pt idx="446">
                  <c:v>-3.3235549926757802E-4</c:v>
                </c:pt>
                <c:pt idx="447">
                  <c:v>-4.5871734619140598E-4</c:v>
                </c:pt>
                <c:pt idx="448">
                  <c:v>-1.9884109497070299E-4</c:v>
                </c:pt>
                <c:pt idx="449">
                  <c:v>-3.5285949707031299E-4</c:v>
                </c:pt>
                <c:pt idx="450">
                  <c:v>-3.9863586425781299E-4</c:v>
                </c:pt>
                <c:pt idx="451">
                  <c:v>-3.9625167846679698E-4</c:v>
                </c:pt>
                <c:pt idx="452">
                  <c:v>-3.85284423828125E-4</c:v>
                </c:pt>
                <c:pt idx="453">
                  <c:v>-3.5524368286132802E-4</c:v>
                </c:pt>
                <c:pt idx="454">
                  <c:v>-5.645751953125E-4</c:v>
                </c:pt>
                <c:pt idx="455">
                  <c:v>-4.5585632324218799E-4</c:v>
                </c:pt>
                <c:pt idx="456">
                  <c:v>-5.0067901611328201E-4</c:v>
                </c:pt>
                <c:pt idx="457">
                  <c:v>-5.9604644775390701E-4</c:v>
                </c:pt>
                <c:pt idx="458">
                  <c:v>-5.3596496582031304E-4</c:v>
                </c:pt>
                <c:pt idx="459">
                  <c:v>-6.9713592529296897E-4</c:v>
                </c:pt>
                <c:pt idx="460">
                  <c:v>-7.7486038208007802E-4</c:v>
                </c:pt>
                <c:pt idx="461">
                  <c:v>-6.7424774169921897E-4</c:v>
                </c:pt>
                <c:pt idx="462">
                  <c:v>-5.3262710571289095E-4</c:v>
                </c:pt>
                <c:pt idx="463">
                  <c:v>-6.6328048706054698E-4</c:v>
                </c:pt>
                <c:pt idx="464">
                  <c:v>-7.9202651977539095E-4</c:v>
                </c:pt>
                <c:pt idx="465">
                  <c:v>-4.4298171997070302E-4</c:v>
                </c:pt>
                <c:pt idx="466">
                  <c:v>-1.1219978332519601E-3</c:v>
                </c:pt>
                <c:pt idx="467">
                  <c:v>-3.9224624633789097E-3</c:v>
                </c:pt>
                <c:pt idx="468">
                  <c:v>-1.1668205261230499E-3</c:v>
                </c:pt>
                <c:pt idx="469">
                  <c:v>-9.6464157104492198E-4</c:v>
                </c:pt>
                <c:pt idx="470">
                  <c:v>-9.0217590332031304E-4</c:v>
                </c:pt>
                <c:pt idx="471">
                  <c:v>-9.2506408691406304E-4</c:v>
                </c:pt>
                <c:pt idx="472">
                  <c:v>-9.5558166503906304E-4</c:v>
                </c:pt>
                <c:pt idx="473">
                  <c:v>-8.8262557983398503E-4</c:v>
                </c:pt>
                <c:pt idx="474">
                  <c:v>-1.01995468139649E-3</c:v>
                </c:pt>
                <c:pt idx="475">
                  <c:v>-9.7894668579101606E-4</c:v>
                </c:pt>
                <c:pt idx="476">
                  <c:v>-1.0366439819336E-3</c:v>
                </c:pt>
                <c:pt idx="477">
                  <c:v>-1.0151863098144601E-3</c:v>
                </c:pt>
                <c:pt idx="478">
                  <c:v>-1.0652542114257799E-3</c:v>
                </c:pt>
                <c:pt idx="479">
                  <c:v>-1.09720230102539E-3</c:v>
                </c:pt>
                <c:pt idx="480">
                  <c:v>-9.0503692626953103E-4</c:v>
                </c:pt>
                <c:pt idx="481">
                  <c:v>-1.0852813720703099E-3</c:v>
                </c:pt>
                <c:pt idx="482">
                  <c:v>-1.1606216430664099E-3</c:v>
                </c:pt>
                <c:pt idx="483">
                  <c:v>-1.07717514038086E-3</c:v>
                </c:pt>
                <c:pt idx="484">
                  <c:v>-1.1501312255859401E-3</c:v>
                </c:pt>
                <c:pt idx="485">
                  <c:v>-1.1210441589355499E-3</c:v>
                </c:pt>
                <c:pt idx="486">
                  <c:v>-1.1453628540039099E-3</c:v>
                </c:pt>
                <c:pt idx="487">
                  <c:v>-1.1401176452636699E-3</c:v>
                </c:pt>
                <c:pt idx="488">
                  <c:v>-1.1796951293945299E-3</c:v>
                </c:pt>
                <c:pt idx="489">
                  <c:v>-1.1439323425292999E-3</c:v>
                </c:pt>
                <c:pt idx="490">
                  <c:v>-1.17349624633789E-3</c:v>
                </c:pt>
                <c:pt idx="491">
                  <c:v>-1.2478828430175801E-3</c:v>
                </c:pt>
                <c:pt idx="492">
                  <c:v>-1.2369155883789099E-3</c:v>
                </c:pt>
                <c:pt idx="493">
                  <c:v>-1.3141632080078099E-3</c:v>
                </c:pt>
                <c:pt idx="494">
                  <c:v>-1.3427734375E-3</c:v>
                </c:pt>
                <c:pt idx="495">
                  <c:v>-1.24359130859375E-3</c:v>
                </c:pt>
                <c:pt idx="496">
                  <c:v>-1.19400024414063E-3</c:v>
                </c:pt>
                <c:pt idx="497">
                  <c:v>-1.27649307250977E-3</c:v>
                </c:pt>
                <c:pt idx="498">
                  <c:v>-1.4309883117675801E-3</c:v>
                </c:pt>
                <c:pt idx="499">
                  <c:v>-1.5125274658203099E-3</c:v>
                </c:pt>
                <c:pt idx="500">
                  <c:v>-1.55782699584961E-3</c:v>
                </c:pt>
                <c:pt idx="501">
                  <c:v>-1.5649795532226599E-3</c:v>
                </c:pt>
                <c:pt idx="502">
                  <c:v>-1.6050338745117201E-3</c:v>
                </c:pt>
                <c:pt idx="503">
                  <c:v>-1.59597396850586E-3</c:v>
                </c:pt>
                <c:pt idx="504">
                  <c:v>-1.6117095947265599E-3</c:v>
                </c:pt>
                <c:pt idx="505">
                  <c:v>-1.6613006591796901E-3</c:v>
                </c:pt>
                <c:pt idx="506">
                  <c:v>-1.6145706176757799E-3</c:v>
                </c:pt>
                <c:pt idx="507">
                  <c:v>-1.60455703735352E-3</c:v>
                </c:pt>
                <c:pt idx="508">
                  <c:v>-1.6140937805175801E-3</c:v>
                </c:pt>
                <c:pt idx="509">
                  <c:v>-1.5988349914550801E-3</c:v>
                </c:pt>
                <c:pt idx="510">
                  <c:v>-1.61600112915039E-3</c:v>
                </c:pt>
                <c:pt idx="511">
                  <c:v>-1.60741806030274E-3</c:v>
                </c:pt>
                <c:pt idx="512">
                  <c:v>-1.59978866577149E-3</c:v>
                </c:pt>
                <c:pt idx="513">
                  <c:v>-1.5888214111328099E-3</c:v>
                </c:pt>
                <c:pt idx="514">
                  <c:v>-1.5788078308105499E-3</c:v>
                </c:pt>
                <c:pt idx="515">
                  <c:v>-1.45721435546875E-3</c:v>
                </c:pt>
                <c:pt idx="516">
                  <c:v>-1.42145156860352E-3</c:v>
                </c:pt>
                <c:pt idx="517">
                  <c:v>-1.29938125610352E-3</c:v>
                </c:pt>
                <c:pt idx="518">
                  <c:v>-1.3570785522461E-3</c:v>
                </c:pt>
                <c:pt idx="519">
                  <c:v>-1.30462646484375E-3</c:v>
                </c:pt>
                <c:pt idx="520">
                  <c:v>-1.42574310302735E-3</c:v>
                </c:pt>
                <c:pt idx="521">
                  <c:v>-1.2998580932617201E-3</c:v>
                </c:pt>
                <c:pt idx="522">
                  <c:v>-1.39093399047852E-3</c:v>
                </c:pt>
                <c:pt idx="523">
                  <c:v>-1.3461112976074199E-3</c:v>
                </c:pt>
                <c:pt idx="524">
                  <c:v>-1.34658813476563E-3</c:v>
                </c:pt>
                <c:pt idx="525">
                  <c:v>-1.43575668334961E-3</c:v>
                </c:pt>
                <c:pt idx="526">
                  <c:v>-1.3623237609863301E-3</c:v>
                </c:pt>
                <c:pt idx="527">
                  <c:v>-1.4505386352539099E-3</c:v>
                </c:pt>
                <c:pt idx="528">
                  <c:v>-1.4028549194336E-3</c:v>
                </c:pt>
                <c:pt idx="529">
                  <c:v>-1.4591217041015599E-3</c:v>
                </c:pt>
                <c:pt idx="530">
                  <c:v>-1.50060653686524E-3</c:v>
                </c:pt>
                <c:pt idx="531">
                  <c:v>-1.65033340454102E-3</c:v>
                </c:pt>
                <c:pt idx="532">
                  <c:v>-1.7404556274414099E-3</c:v>
                </c:pt>
                <c:pt idx="533">
                  <c:v>-1.6794204711914099E-3</c:v>
                </c:pt>
                <c:pt idx="534">
                  <c:v>-1.67703628540039E-3</c:v>
                </c:pt>
                <c:pt idx="535">
                  <c:v>-1.6331672668457101E-3</c:v>
                </c:pt>
                <c:pt idx="536">
                  <c:v>-1.6589164733886699E-3</c:v>
                </c:pt>
                <c:pt idx="537">
                  <c:v>-1.5668869018554701E-3</c:v>
                </c:pt>
                <c:pt idx="538">
                  <c:v>-1.7595291137695299E-3</c:v>
                </c:pt>
                <c:pt idx="539">
                  <c:v>-1.8649101257324199E-3</c:v>
                </c:pt>
                <c:pt idx="540">
                  <c:v>-1.88827514648438E-3</c:v>
                </c:pt>
                <c:pt idx="541">
                  <c:v>-1.74951553344727E-3</c:v>
                </c:pt>
                <c:pt idx="542">
                  <c:v>-1.7223358154296901E-3</c:v>
                </c:pt>
                <c:pt idx="543">
                  <c:v>-1.88064575195313E-3</c:v>
                </c:pt>
                <c:pt idx="544">
                  <c:v>-1.9545555114746098E-3</c:v>
                </c:pt>
                <c:pt idx="545">
                  <c:v>-1.8110275268554701E-3</c:v>
                </c:pt>
                <c:pt idx="546">
                  <c:v>-1.7986297607421901E-3</c:v>
                </c:pt>
                <c:pt idx="547">
                  <c:v>-1.9216537475586E-3</c:v>
                </c:pt>
                <c:pt idx="548">
                  <c:v>-1.9950866699218802E-3</c:v>
                </c:pt>
                <c:pt idx="549">
                  <c:v>-1.8949508666992201E-3</c:v>
                </c:pt>
                <c:pt idx="550">
                  <c:v>-1.7008781433105499E-3</c:v>
                </c:pt>
                <c:pt idx="551">
                  <c:v>-1.7628669738769601E-3</c:v>
                </c:pt>
                <c:pt idx="552">
                  <c:v>-1.80435180664063E-3</c:v>
                </c:pt>
                <c:pt idx="553">
                  <c:v>-1.77383422851563E-3</c:v>
                </c:pt>
                <c:pt idx="554">
                  <c:v>-1.7385482788086E-3</c:v>
                </c:pt>
                <c:pt idx="555">
                  <c:v>-1.5368461608886699E-3</c:v>
                </c:pt>
                <c:pt idx="556">
                  <c:v>-1.48916244506836E-3</c:v>
                </c:pt>
                <c:pt idx="557">
                  <c:v>-1.5721321105957101E-3</c:v>
                </c:pt>
                <c:pt idx="558">
                  <c:v>-1.6145706176757799E-3</c:v>
                </c:pt>
                <c:pt idx="559">
                  <c:v>-1.59072875976563E-3</c:v>
                </c:pt>
                <c:pt idx="560">
                  <c:v>-1.6574859619140599E-3</c:v>
                </c:pt>
                <c:pt idx="561">
                  <c:v>-1.6431808471679701E-3</c:v>
                </c:pt>
                <c:pt idx="562">
                  <c:v>-1.7423629760742201E-3</c:v>
                </c:pt>
                <c:pt idx="563">
                  <c:v>-1.62267684936524E-3</c:v>
                </c:pt>
                <c:pt idx="564">
                  <c:v>-1.50299072265625E-3</c:v>
                </c:pt>
                <c:pt idx="565">
                  <c:v>-1.66177749633789E-3</c:v>
                </c:pt>
                <c:pt idx="566">
                  <c:v>-1.80435180664063E-3</c:v>
                </c:pt>
                <c:pt idx="567">
                  <c:v>-1.7652511596679701E-3</c:v>
                </c:pt>
                <c:pt idx="568">
                  <c:v>-1.6736984252929701E-3</c:v>
                </c:pt>
                <c:pt idx="569">
                  <c:v>-1.6775131225586E-3</c:v>
                </c:pt>
                <c:pt idx="570">
                  <c:v>-1.68848037719727E-3</c:v>
                </c:pt>
                <c:pt idx="571">
                  <c:v>-1.7595291137695299E-3</c:v>
                </c:pt>
                <c:pt idx="572">
                  <c:v>-2.0184516906738299E-3</c:v>
                </c:pt>
                <c:pt idx="573">
                  <c:v>-2.21014022827149E-3</c:v>
                </c:pt>
                <c:pt idx="574">
                  <c:v>-2.14147567749024E-3</c:v>
                </c:pt>
                <c:pt idx="575">
                  <c:v>-2.14910507202149E-3</c:v>
                </c:pt>
                <c:pt idx="576">
                  <c:v>-2.2292137145996098E-3</c:v>
                </c:pt>
                <c:pt idx="577">
                  <c:v>-2.3312568664550799E-3</c:v>
                </c:pt>
                <c:pt idx="578">
                  <c:v>-2.24065780639649E-3</c:v>
                </c:pt>
                <c:pt idx="579">
                  <c:v>-1.9969940185546901E-3</c:v>
                </c:pt>
                <c:pt idx="580">
                  <c:v>-2.2869110107421901E-3</c:v>
                </c:pt>
                <c:pt idx="581">
                  <c:v>-2.4566650390625E-3</c:v>
                </c:pt>
                <c:pt idx="582">
                  <c:v>-2.3665428161621098E-3</c:v>
                </c:pt>
                <c:pt idx="583">
                  <c:v>-2.3412704467773498E-3</c:v>
                </c:pt>
                <c:pt idx="584">
                  <c:v>-2.3736953735351602E-3</c:v>
                </c:pt>
                <c:pt idx="585">
                  <c:v>-2.4127960205078099E-3</c:v>
                </c:pt>
                <c:pt idx="586">
                  <c:v>-2.4089813232421901E-3</c:v>
                </c:pt>
                <c:pt idx="587">
                  <c:v>-2.3102760314941402E-3</c:v>
                </c:pt>
                <c:pt idx="588">
                  <c:v>-2.3646354675292999E-3</c:v>
                </c:pt>
                <c:pt idx="589">
                  <c:v>-2.1586418151855499E-3</c:v>
                </c:pt>
                <c:pt idx="590">
                  <c:v>-2.14624404907227E-3</c:v>
                </c:pt>
                <c:pt idx="591">
                  <c:v>-2.1553039550781302E-3</c:v>
                </c:pt>
                <c:pt idx="592">
                  <c:v>-2.1853446960449201E-3</c:v>
                </c:pt>
                <c:pt idx="593">
                  <c:v>-2.1467208862304701E-3</c:v>
                </c:pt>
                <c:pt idx="594">
                  <c:v>-2.14624404907227E-3</c:v>
                </c:pt>
                <c:pt idx="595">
                  <c:v>-2.2363662719726602E-3</c:v>
                </c:pt>
                <c:pt idx="596">
                  <c:v>-2.2068023681640599E-3</c:v>
                </c:pt>
                <c:pt idx="597">
                  <c:v>-2.2916793823242201E-3</c:v>
                </c:pt>
                <c:pt idx="598">
                  <c:v>-2.32172012329102E-3</c:v>
                </c:pt>
                <c:pt idx="599">
                  <c:v>-2.2077560424804701E-3</c:v>
                </c:pt>
                <c:pt idx="600">
                  <c:v>-2.1500587463378902E-3</c:v>
                </c:pt>
                <c:pt idx="601">
                  <c:v>-2.3584365844726602E-3</c:v>
                </c:pt>
                <c:pt idx="602">
                  <c:v>-2.3350715637207101E-3</c:v>
                </c:pt>
                <c:pt idx="603">
                  <c:v>-2.45904922485352E-3</c:v>
                </c:pt>
                <c:pt idx="604">
                  <c:v>-2.43377685546875E-3</c:v>
                </c:pt>
                <c:pt idx="605">
                  <c:v>-2.4075508117675799E-3</c:v>
                </c:pt>
                <c:pt idx="606">
                  <c:v>-2.4857521057128902E-3</c:v>
                </c:pt>
                <c:pt idx="607">
                  <c:v>-2.5267601013183598E-3</c:v>
                </c:pt>
                <c:pt idx="608">
                  <c:v>-2.5730133056640599E-3</c:v>
                </c:pt>
                <c:pt idx="609">
                  <c:v>-2.6350021362304701E-3</c:v>
                </c:pt>
                <c:pt idx="610">
                  <c:v>-2.6164054870605499E-3</c:v>
                </c:pt>
                <c:pt idx="611">
                  <c:v>-2.6555061340332101E-3</c:v>
                </c:pt>
                <c:pt idx="612">
                  <c:v>-2.66790390014649E-3</c:v>
                </c:pt>
                <c:pt idx="613">
                  <c:v>-2.7699470520019601E-3</c:v>
                </c:pt>
                <c:pt idx="614">
                  <c:v>-2.8758049011230499E-3</c:v>
                </c:pt>
                <c:pt idx="615">
                  <c:v>-2.9072761535644601E-3</c:v>
                </c:pt>
                <c:pt idx="616">
                  <c:v>-2.8467178344726602E-3</c:v>
                </c:pt>
                <c:pt idx="617">
                  <c:v>-2.9139518737792999E-3</c:v>
                </c:pt>
                <c:pt idx="618">
                  <c:v>-2.9482841491699201E-3</c:v>
                </c:pt>
                <c:pt idx="619">
                  <c:v>-3.03411483764649E-3</c:v>
                </c:pt>
                <c:pt idx="620">
                  <c:v>-2.9721260070800799E-3</c:v>
                </c:pt>
                <c:pt idx="621">
                  <c:v>-2.9458999633789102E-3</c:v>
                </c:pt>
                <c:pt idx="622">
                  <c:v>-2.960205078125E-3</c:v>
                </c:pt>
                <c:pt idx="623">
                  <c:v>-2.93970108032227E-3</c:v>
                </c:pt>
                <c:pt idx="624">
                  <c:v>-2.9258728027343802E-3</c:v>
                </c:pt>
                <c:pt idx="625">
                  <c:v>-2.9587745666503902E-3</c:v>
                </c:pt>
                <c:pt idx="626">
                  <c:v>-2.9134750366210998E-3</c:v>
                </c:pt>
                <c:pt idx="627">
                  <c:v>-3.1089782714843802E-3</c:v>
                </c:pt>
                <c:pt idx="628">
                  <c:v>-3.1085014343261701E-3</c:v>
                </c:pt>
                <c:pt idx="629">
                  <c:v>-3.1223297119140599E-3</c:v>
                </c:pt>
                <c:pt idx="630">
                  <c:v>-3.0927658081054701E-3</c:v>
                </c:pt>
                <c:pt idx="631">
                  <c:v>-3.0474662780761701E-3</c:v>
                </c:pt>
                <c:pt idx="632">
                  <c:v>-3.05700302124024E-3</c:v>
                </c:pt>
                <c:pt idx="633">
                  <c:v>-3.00073623657227E-3</c:v>
                </c:pt>
                <c:pt idx="634">
                  <c:v>-3.1213760375976602E-3</c:v>
                </c:pt>
                <c:pt idx="635">
                  <c:v>-3.2300949096679701E-3</c:v>
                </c:pt>
                <c:pt idx="636">
                  <c:v>-3.20196151733399E-3</c:v>
                </c:pt>
                <c:pt idx="637">
                  <c:v>-3.1194686889648498E-3</c:v>
                </c:pt>
                <c:pt idx="638">
                  <c:v>-3.1065940856933598E-3</c:v>
                </c:pt>
                <c:pt idx="639">
                  <c:v>-3.19433212280274E-3</c:v>
                </c:pt>
                <c:pt idx="640">
                  <c:v>-3.1766891479492201E-3</c:v>
                </c:pt>
                <c:pt idx="641">
                  <c:v>-3.3245086669921901E-3</c:v>
                </c:pt>
                <c:pt idx="642">
                  <c:v>-3.2467842102050799E-3</c:v>
                </c:pt>
                <c:pt idx="643">
                  <c:v>-3.2939910888671901E-3</c:v>
                </c:pt>
                <c:pt idx="644">
                  <c:v>-3.27539443969727E-3</c:v>
                </c:pt>
                <c:pt idx="645">
                  <c:v>-3.1552314758300799E-3</c:v>
                </c:pt>
                <c:pt idx="646">
                  <c:v>-3.2711029052734401E-3</c:v>
                </c:pt>
                <c:pt idx="647">
                  <c:v>-3.33166122436524E-3</c:v>
                </c:pt>
                <c:pt idx="648">
                  <c:v>-3.4909248352050799E-3</c:v>
                </c:pt>
                <c:pt idx="649">
                  <c:v>-3.43561172485352E-3</c:v>
                </c:pt>
                <c:pt idx="650">
                  <c:v>-3.42035293579102E-3</c:v>
                </c:pt>
                <c:pt idx="651">
                  <c:v>-3.5419464111328099E-3</c:v>
                </c:pt>
                <c:pt idx="652">
                  <c:v>-3.5276412963867201E-3</c:v>
                </c:pt>
                <c:pt idx="653">
                  <c:v>-3.6654472351074201E-3</c:v>
                </c:pt>
                <c:pt idx="654">
                  <c:v>-3.7837028503417999E-3</c:v>
                </c:pt>
                <c:pt idx="655">
                  <c:v>-3.6921501159667999E-3</c:v>
                </c:pt>
                <c:pt idx="656">
                  <c:v>-3.56817245483399E-3</c:v>
                </c:pt>
                <c:pt idx="657">
                  <c:v>-3.53240966796875E-3</c:v>
                </c:pt>
                <c:pt idx="658">
                  <c:v>-3.73601913452149E-3</c:v>
                </c:pt>
                <c:pt idx="659">
                  <c:v>-3.6602020263671901E-3</c:v>
                </c:pt>
                <c:pt idx="660">
                  <c:v>-3.7112236022949201E-3</c:v>
                </c:pt>
                <c:pt idx="661">
                  <c:v>-3.66735458374024E-3</c:v>
                </c:pt>
                <c:pt idx="662">
                  <c:v>-3.60345840454102E-3</c:v>
                </c:pt>
                <c:pt idx="663">
                  <c:v>-3.6439895629882799E-3</c:v>
                </c:pt>
                <c:pt idx="664">
                  <c:v>-3.5648345947265599E-3</c:v>
                </c:pt>
                <c:pt idx="665">
                  <c:v>-3.5052299499511701E-3</c:v>
                </c:pt>
                <c:pt idx="666">
                  <c:v>-3.5634040832519601E-3</c:v>
                </c:pt>
                <c:pt idx="667">
                  <c:v>-3.5338401794433598E-3</c:v>
                </c:pt>
                <c:pt idx="668">
                  <c:v>-3.5824775695800799E-3</c:v>
                </c:pt>
                <c:pt idx="669">
                  <c:v>-3.4174919128417999E-3</c:v>
                </c:pt>
                <c:pt idx="670">
                  <c:v>-3.3769607543945299E-3</c:v>
                </c:pt>
                <c:pt idx="671">
                  <c:v>-3.4008026123046901E-3</c:v>
                </c:pt>
                <c:pt idx="672">
                  <c:v>-3.4551620483398498E-3</c:v>
                </c:pt>
                <c:pt idx="673">
                  <c:v>-3.3893585205078099E-3</c:v>
                </c:pt>
                <c:pt idx="674">
                  <c:v>-3.3721923828125E-3</c:v>
                </c:pt>
                <c:pt idx="675">
                  <c:v>-3.37982177734375E-3</c:v>
                </c:pt>
                <c:pt idx="676">
                  <c:v>-3.2801628112792999E-3</c:v>
                </c:pt>
                <c:pt idx="677">
                  <c:v>-3.2644271850585998E-3</c:v>
                </c:pt>
                <c:pt idx="678">
                  <c:v>-3.25536727905274E-3</c:v>
                </c:pt>
                <c:pt idx="679">
                  <c:v>-3.30114364624024E-3</c:v>
                </c:pt>
                <c:pt idx="680">
                  <c:v>-3.34405899047852E-3</c:v>
                </c:pt>
                <c:pt idx="681">
                  <c:v>-3.4422874450683598E-3</c:v>
                </c:pt>
                <c:pt idx="682">
                  <c:v>-3.2620429992675799E-3</c:v>
                </c:pt>
                <c:pt idx="683">
                  <c:v>-3.2763481140136701E-3</c:v>
                </c:pt>
                <c:pt idx="684">
                  <c:v>-3.3640861511230499E-3</c:v>
                </c:pt>
                <c:pt idx="685">
                  <c:v>-3.38506698608399E-3</c:v>
                </c:pt>
                <c:pt idx="686">
                  <c:v>-3.4303665161132799E-3</c:v>
                </c:pt>
                <c:pt idx="687">
                  <c:v>-3.3636093139648498E-3</c:v>
                </c:pt>
                <c:pt idx="688">
                  <c:v>-3.4985542297363299E-3</c:v>
                </c:pt>
                <c:pt idx="689">
                  <c:v>-3.38983535766602E-3</c:v>
                </c:pt>
                <c:pt idx="690">
                  <c:v>-3.265380859375E-3</c:v>
                </c:pt>
                <c:pt idx="691">
                  <c:v>-3.3359527587890599E-3</c:v>
                </c:pt>
                <c:pt idx="692">
                  <c:v>-3.5014152526855499E-3</c:v>
                </c:pt>
                <c:pt idx="693">
                  <c:v>-3.4556388854980499E-3</c:v>
                </c:pt>
                <c:pt idx="694">
                  <c:v>-3.5853385925292999E-3</c:v>
                </c:pt>
                <c:pt idx="695">
                  <c:v>-3.6802291870117201E-3</c:v>
                </c:pt>
                <c:pt idx="696">
                  <c:v>-3.6668777465820299E-3</c:v>
                </c:pt>
                <c:pt idx="697">
                  <c:v>-3.5367012023925799E-3</c:v>
                </c:pt>
                <c:pt idx="698">
                  <c:v>-3.6201477050781302E-3</c:v>
                </c:pt>
                <c:pt idx="699">
                  <c:v>-3.5328865051269601E-3</c:v>
                </c:pt>
                <c:pt idx="700">
                  <c:v>-3.6115646362304701E-3</c:v>
                </c:pt>
                <c:pt idx="701">
                  <c:v>-3.7279129028320299E-3</c:v>
                </c:pt>
                <c:pt idx="702">
                  <c:v>-3.9052963256835998E-3</c:v>
                </c:pt>
                <c:pt idx="703">
                  <c:v>-3.9744377136230503E-3</c:v>
                </c:pt>
                <c:pt idx="704">
                  <c:v>-3.9863586425781302E-3</c:v>
                </c:pt>
                <c:pt idx="705">
                  <c:v>-4.0922164916992196E-3</c:v>
                </c:pt>
                <c:pt idx="706">
                  <c:v>-4.1084289550781302E-3</c:v>
                </c:pt>
                <c:pt idx="707">
                  <c:v>-4.2309761047363299E-3</c:v>
                </c:pt>
                <c:pt idx="708">
                  <c:v>-4.2686462402343802E-3</c:v>
                </c:pt>
                <c:pt idx="709">
                  <c:v>-4.3773651123046901E-3</c:v>
                </c:pt>
                <c:pt idx="710">
                  <c:v>-4.3468475341796901E-3</c:v>
                </c:pt>
                <c:pt idx="711">
                  <c:v>-4.4345855712890599E-3</c:v>
                </c:pt>
                <c:pt idx="712">
                  <c:v>-4.4946670532226597E-3</c:v>
                </c:pt>
                <c:pt idx="713">
                  <c:v>-4.4164657592773498E-3</c:v>
                </c:pt>
                <c:pt idx="714">
                  <c:v>-4.5313835144043003E-3</c:v>
                </c:pt>
                <c:pt idx="715">
                  <c:v>-4.4341087341308602E-3</c:v>
                </c:pt>
                <c:pt idx="716">
                  <c:v>-4.5785903930664097E-3</c:v>
                </c:pt>
                <c:pt idx="717">
                  <c:v>-4.5213699340820304E-3</c:v>
                </c:pt>
                <c:pt idx="718">
                  <c:v>-4.48083877563477E-3</c:v>
                </c:pt>
                <c:pt idx="719">
                  <c:v>-4.3396949768066398E-3</c:v>
                </c:pt>
                <c:pt idx="720">
                  <c:v>-4.5018196105957101E-3</c:v>
                </c:pt>
                <c:pt idx="721">
                  <c:v>-4.2638778686523498E-3</c:v>
                </c:pt>
                <c:pt idx="722">
                  <c:v>-4.17327880859375E-3</c:v>
                </c:pt>
                <c:pt idx="723">
                  <c:v>-4.1060447692871102E-3</c:v>
                </c:pt>
                <c:pt idx="724">
                  <c:v>-4.1189193725585998E-3</c:v>
                </c:pt>
                <c:pt idx="725">
                  <c:v>-3.8113594055175799E-3</c:v>
                </c:pt>
                <c:pt idx="726">
                  <c:v>-3.87811660766602E-3</c:v>
                </c:pt>
                <c:pt idx="727">
                  <c:v>-3.63683700561524E-3</c:v>
                </c:pt>
                <c:pt idx="728">
                  <c:v>-3.7555694580078099E-3</c:v>
                </c:pt>
                <c:pt idx="729">
                  <c:v>-3.7870407104492201E-3</c:v>
                </c:pt>
                <c:pt idx="730">
                  <c:v>-3.77893447875977E-3</c:v>
                </c:pt>
                <c:pt idx="731">
                  <c:v>-3.7798881530761701E-3</c:v>
                </c:pt>
                <c:pt idx="732">
                  <c:v>-3.7808418273925799E-3</c:v>
                </c:pt>
                <c:pt idx="733">
                  <c:v>-3.7350654602050799E-3</c:v>
                </c:pt>
                <c:pt idx="734">
                  <c:v>-3.6911964416503902E-3</c:v>
                </c:pt>
                <c:pt idx="735">
                  <c:v>-3.6497116088867201E-3</c:v>
                </c:pt>
                <c:pt idx="736">
                  <c:v>-3.7598609924316402E-3</c:v>
                </c:pt>
                <c:pt idx="737">
                  <c:v>-3.66973876953125E-3</c:v>
                </c:pt>
                <c:pt idx="738">
                  <c:v>-3.7412643432617201E-3</c:v>
                </c:pt>
                <c:pt idx="739">
                  <c:v>-3.7751197814941402E-3</c:v>
                </c:pt>
                <c:pt idx="740">
                  <c:v>-3.74841690063477E-3</c:v>
                </c:pt>
                <c:pt idx="741">
                  <c:v>-3.72076034545899E-3</c:v>
                </c:pt>
                <c:pt idx="742">
                  <c:v>-3.7951469421386701E-3</c:v>
                </c:pt>
                <c:pt idx="743">
                  <c:v>-3.5939216613769601E-3</c:v>
                </c:pt>
                <c:pt idx="744">
                  <c:v>-3.6897659301757799E-3</c:v>
                </c:pt>
                <c:pt idx="745">
                  <c:v>-3.8542747497558598E-3</c:v>
                </c:pt>
                <c:pt idx="746">
                  <c:v>-3.9057731628417999E-3</c:v>
                </c:pt>
                <c:pt idx="747">
                  <c:v>-3.8943290710449201E-3</c:v>
                </c:pt>
                <c:pt idx="748">
                  <c:v>-3.7832260131835998E-3</c:v>
                </c:pt>
                <c:pt idx="749">
                  <c:v>-3.7698745727539102E-3</c:v>
                </c:pt>
                <c:pt idx="750">
                  <c:v>-3.9377212524414097E-3</c:v>
                </c:pt>
                <c:pt idx="751">
                  <c:v>-3.8175582885742201E-3</c:v>
                </c:pt>
                <c:pt idx="752">
                  <c:v>-3.9515495300293003E-3</c:v>
                </c:pt>
                <c:pt idx="753">
                  <c:v>-3.9496421813964896E-3</c:v>
                </c:pt>
                <c:pt idx="754">
                  <c:v>-3.9124488830566398E-3</c:v>
                </c:pt>
                <c:pt idx="755">
                  <c:v>-3.9668083190918003E-3</c:v>
                </c:pt>
                <c:pt idx="756">
                  <c:v>-4.1365623474121102E-3</c:v>
                </c:pt>
                <c:pt idx="757">
                  <c:v>-4.05120849609375E-3</c:v>
                </c:pt>
                <c:pt idx="758">
                  <c:v>-4.0507316589355503E-3</c:v>
                </c:pt>
                <c:pt idx="759">
                  <c:v>-4.0397644042968802E-3</c:v>
                </c:pt>
                <c:pt idx="760">
                  <c:v>-4.01544570922852E-3</c:v>
                </c:pt>
                <c:pt idx="761">
                  <c:v>-4.0497779846191398E-3</c:v>
                </c:pt>
                <c:pt idx="762">
                  <c:v>-4.3621063232421901E-3</c:v>
                </c:pt>
                <c:pt idx="763">
                  <c:v>-4.0450096130371102E-3</c:v>
                </c:pt>
                <c:pt idx="764">
                  <c:v>-4.0826797485351597E-3</c:v>
                </c:pt>
                <c:pt idx="765">
                  <c:v>-4.2376518249511701E-3</c:v>
                </c:pt>
                <c:pt idx="766">
                  <c:v>-4.1794776916503898E-3</c:v>
                </c:pt>
                <c:pt idx="767">
                  <c:v>-4.2257308959960998E-3</c:v>
                </c:pt>
                <c:pt idx="768">
                  <c:v>-4.1313171386718802E-3</c:v>
                </c:pt>
                <c:pt idx="769">
                  <c:v>-4.0583610534668003E-3</c:v>
                </c:pt>
                <c:pt idx="770">
                  <c:v>-3.9935111999511701E-3</c:v>
                </c:pt>
                <c:pt idx="771">
                  <c:v>-4.3306350708007804E-3</c:v>
                </c:pt>
                <c:pt idx="772">
                  <c:v>-4.0745735168457101E-3</c:v>
                </c:pt>
                <c:pt idx="773">
                  <c:v>-4.24432754516602E-3</c:v>
                </c:pt>
                <c:pt idx="774">
                  <c:v>-4.1928291320800799E-3</c:v>
                </c:pt>
                <c:pt idx="775">
                  <c:v>-3.96966934204102E-3</c:v>
                </c:pt>
                <c:pt idx="776">
                  <c:v>-4.0473937988281302E-3</c:v>
                </c:pt>
                <c:pt idx="777">
                  <c:v>-3.9830207824707101E-3</c:v>
                </c:pt>
                <c:pt idx="778">
                  <c:v>-4.0373802185058602E-3</c:v>
                </c:pt>
                <c:pt idx="779">
                  <c:v>-3.9091110229492196E-3</c:v>
                </c:pt>
                <c:pt idx="780">
                  <c:v>-3.9739608764648498E-3</c:v>
                </c:pt>
                <c:pt idx="781">
                  <c:v>-4.0149688720703099E-3</c:v>
                </c:pt>
                <c:pt idx="782">
                  <c:v>-3.90100479125977E-3</c:v>
                </c:pt>
                <c:pt idx="783">
                  <c:v>-3.96728515625E-3</c:v>
                </c:pt>
                <c:pt idx="784">
                  <c:v>-3.8361549377441402E-3</c:v>
                </c:pt>
                <c:pt idx="785">
                  <c:v>-3.6802291870117201E-3</c:v>
                </c:pt>
                <c:pt idx="786">
                  <c:v>-3.9157867431640599E-3</c:v>
                </c:pt>
                <c:pt idx="787">
                  <c:v>-3.6244392395019601E-3</c:v>
                </c:pt>
                <c:pt idx="788">
                  <c:v>-3.8266181945800799E-3</c:v>
                </c:pt>
                <c:pt idx="789">
                  <c:v>-3.5696029663085998E-3</c:v>
                </c:pt>
                <c:pt idx="790">
                  <c:v>-3.6349296569824201E-3</c:v>
                </c:pt>
                <c:pt idx="791">
                  <c:v>-3.7150382995605499E-3</c:v>
                </c:pt>
                <c:pt idx="792">
                  <c:v>-3.8042068481445299E-3</c:v>
                </c:pt>
                <c:pt idx="793">
                  <c:v>-3.6878585815429701E-3</c:v>
                </c:pt>
                <c:pt idx="794">
                  <c:v>-3.5409927368164102E-3</c:v>
                </c:pt>
                <c:pt idx="795">
                  <c:v>-3.3559799194335998E-3</c:v>
                </c:pt>
                <c:pt idx="796">
                  <c:v>-3.4599304199218802E-3</c:v>
                </c:pt>
                <c:pt idx="797">
                  <c:v>-3.3769607543945299E-3</c:v>
                </c:pt>
                <c:pt idx="798">
                  <c:v>-3.4298896789550799E-3</c:v>
                </c:pt>
                <c:pt idx="799">
                  <c:v>-3.36980819702149E-3</c:v>
                </c:pt>
                <c:pt idx="800">
                  <c:v>-3.6268234252929701E-3</c:v>
                </c:pt>
                <c:pt idx="801">
                  <c:v>-3.2534599304199201E-3</c:v>
                </c:pt>
                <c:pt idx="802">
                  <c:v>-3.2672882080078099E-3</c:v>
                </c:pt>
                <c:pt idx="803">
                  <c:v>-3.4251213073730499E-3</c:v>
                </c:pt>
                <c:pt idx="804">
                  <c:v>-3.1423568725585998E-3</c:v>
                </c:pt>
                <c:pt idx="805">
                  <c:v>-3.4885406494140599E-3</c:v>
                </c:pt>
                <c:pt idx="806">
                  <c:v>-3.7035942077636701E-3</c:v>
                </c:pt>
                <c:pt idx="807">
                  <c:v>-3.4055709838867201E-3</c:v>
                </c:pt>
                <c:pt idx="808">
                  <c:v>-3.7569999694824201E-3</c:v>
                </c:pt>
                <c:pt idx="809">
                  <c:v>-3.8371086120605499E-3</c:v>
                </c:pt>
                <c:pt idx="810">
                  <c:v>-3.6172866821289102E-3</c:v>
                </c:pt>
                <c:pt idx="811">
                  <c:v>-3.6144256591796901E-3</c:v>
                </c:pt>
                <c:pt idx="812">
                  <c:v>-3.7040710449218802E-3</c:v>
                </c:pt>
                <c:pt idx="813">
                  <c:v>-3.8313865661621098E-3</c:v>
                </c:pt>
                <c:pt idx="814">
                  <c:v>-3.6301612854003902E-3</c:v>
                </c:pt>
                <c:pt idx="815">
                  <c:v>-3.875732421875E-3</c:v>
                </c:pt>
                <c:pt idx="816">
                  <c:v>-3.9424896240234401E-3</c:v>
                </c:pt>
                <c:pt idx="817">
                  <c:v>-4.3778419494628898E-3</c:v>
                </c:pt>
                <c:pt idx="818">
                  <c:v>-3.8232803344726602E-3</c:v>
                </c:pt>
                <c:pt idx="819">
                  <c:v>-4.76312637329102E-3</c:v>
                </c:pt>
                <c:pt idx="820">
                  <c:v>-4.5390129089355503E-3</c:v>
                </c:pt>
                <c:pt idx="821">
                  <c:v>-4.2386054992675799E-3</c:v>
                </c:pt>
                <c:pt idx="822">
                  <c:v>-4.8556327819824201E-3</c:v>
                </c:pt>
                <c:pt idx="823">
                  <c:v>-4.5313835144043003E-3</c:v>
                </c:pt>
                <c:pt idx="824">
                  <c:v>-4.6758651733398498E-3</c:v>
                </c:pt>
                <c:pt idx="825">
                  <c:v>-4.9548149108886701E-3</c:v>
                </c:pt>
                <c:pt idx="826">
                  <c:v>-5.0048828125E-3</c:v>
                </c:pt>
                <c:pt idx="827">
                  <c:v>-5.1360130310058602E-3</c:v>
                </c:pt>
                <c:pt idx="828">
                  <c:v>-5.30481338500977E-3</c:v>
                </c:pt>
                <c:pt idx="829">
                  <c:v>-4.6191215515136701E-3</c:v>
                </c:pt>
                <c:pt idx="830">
                  <c:v>-5.45740127563477E-3</c:v>
                </c:pt>
                <c:pt idx="831">
                  <c:v>-5.1760673522949201E-3</c:v>
                </c:pt>
                <c:pt idx="832">
                  <c:v>-5.5484771728515703E-3</c:v>
                </c:pt>
                <c:pt idx="833">
                  <c:v>-5.5756568908691398E-3</c:v>
                </c:pt>
                <c:pt idx="834">
                  <c:v>-5.2309036254882804E-3</c:v>
                </c:pt>
                <c:pt idx="835">
                  <c:v>-4.9128532409668003E-3</c:v>
                </c:pt>
                <c:pt idx="836">
                  <c:v>-5.59473037719727E-3</c:v>
                </c:pt>
                <c:pt idx="837">
                  <c:v>-5.6848526000976597E-3</c:v>
                </c:pt>
                <c:pt idx="838">
                  <c:v>-5.4035186767578203E-3</c:v>
                </c:pt>
                <c:pt idx="839">
                  <c:v>-5.6648254394531302E-3</c:v>
                </c:pt>
                <c:pt idx="840">
                  <c:v>-5.6748390197753898E-3</c:v>
                </c:pt>
                <c:pt idx="841">
                  <c:v>-5.2313804626464896E-3</c:v>
                </c:pt>
                <c:pt idx="842">
                  <c:v>-5.4612159729003898E-3</c:v>
                </c:pt>
                <c:pt idx="843">
                  <c:v>-5.6848526000976597E-3</c:v>
                </c:pt>
                <c:pt idx="844">
                  <c:v>-6.1502456665039097E-3</c:v>
                </c:pt>
                <c:pt idx="845">
                  <c:v>-6.0024261474609401E-3</c:v>
                </c:pt>
                <c:pt idx="846">
                  <c:v>-5.6643486022949201E-3</c:v>
                </c:pt>
                <c:pt idx="847">
                  <c:v>-6.8416595458984401E-3</c:v>
                </c:pt>
                <c:pt idx="848">
                  <c:v>-5.4206848144531302E-3</c:v>
                </c:pt>
                <c:pt idx="849">
                  <c:v>-5.3558349609375E-3</c:v>
                </c:pt>
                <c:pt idx="850">
                  <c:v>-6.2265396118164097E-3</c:v>
                </c:pt>
                <c:pt idx="851">
                  <c:v>-6.2375068664550799E-3</c:v>
                </c:pt>
                <c:pt idx="852">
                  <c:v>-6.1702728271484401E-3</c:v>
                </c:pt>
                <c:pt idx="853">
                  <c:v>-6.3004493713378898E-3</c:v>
                </c:pt>
                <c:pt idx="854">
                  <c:v>-6.2136650085449201E-3</c:v>
                </c:pt>
                <c:pt idx="855">
                  <c:v>-6.1826705932617196E-3</c:v>
                </c:pt>
                <c:pt idx="856">
                  <c:v>-6.9241523742675799E-3</c:v>
                </c:pt>
                <c:pt idx="857">
                  <c:v>-6.5717697143554696E-3</c:v>
                </c:pt>
                <c:pt idx="858">
                  <c:v>-6.6180229187011701E-3</c:v>
                </c:pt>
                <c:pt idx="859">
                  <c:v>-6.3071250915527396E-3</c:v>
                </c:pt>
                <c:pt idx="860">
                  <c:v>-6.9694519042968802E-3</c:v>
                </c:pt>
                <c:pt idx="861">
                  <c:v>-5.1207542419433602E-3</c:v>
                </c:pt>
                <c:pt idx="862">
                  <c:v>-6.5131187438964896E-3</c:v>
                </c:pt>
                <c:pt idx="863">
                  <c:v>-5.8751106262207101E-3</c:v>
                </c:pt>
                <c:pt idx="864">
                  <c:v>-6.2546730041503898E-3</c:v>
                </c:pt>
                <c:pt idx="865">
                  <c:v>-6.3714981079101597E-3</c:v>
                </c:pt>
                <c:pt idx="866">
                  <c:v>-6.53314590454102E-3</c:v>
                </c:pt>
                <c:pt idx="867">
                  <c:v>-7.0457458496093802E-3</c:v>
                </c:pt>
                <c:pt idx="868">
                  <c:v>-6.7501068115234401E-3</c:v>
                </c:pt>
                <c:pt idx="869">
                  <c:v>-7.3881149291992196E-3</c:v>
                </c:pt>
                <c:pt idx="870">
                  <c:v>-8.2249641418457101E-3</c:v>
                </c:pt>
                <c:pt idx="871">
                  <c:v>-6.9136619567871102E-3</c:v>
                </c:pt>
                <c:pt idx="872">
                  <c:v>-8.2993507385253906E-3</c:v>
                </c:pt>
                <c:pt idx="873">
                  <c:v>-5.4206848144531302E-3</c:v>
                </c:pt>
                <c:pt idx="874">
                  <c:v>-6.3529014587402396E-3</c:v>
                </c:pt>
                <c:pt idx="875">
                  <c:v>-8.6488723754882795E-3</c:v>
                </c:pt>
                <c:pt idx="876">
                  <c:v>-6.7043304443359401E-3</c:v>
                </c:pt>
                <c:pt idx="877">
                  <c:v>-4.84466552734375E-3</c:v>
                </c:pt>
                <c:pt idx="878">
                  <c:v>-7.9846382141113299E-3</c:v>
                </c:pt>
                <c:pt idx="879">
                  <c:v>-5.0196647644043003E-3</c:v>
                </c:pt>
                <c:pt idx="880">
                  <c:v>-7.2903633117675799E-3</c:v>
                </c:pt>
                <c:pt idx="881">
                  <c:v>-4.9948692321777396E-3</c:v>
                </c:pt>
                <c:pt idx="882">
                  <c:v>-7.5464248657226597E-3</c:v>
                </c:pt>
                <c:pt idx="883">
                  <c:v>-7.13348388671875E-3</c:v>
                </c:pt>
                <c:pt idx="884">
                  <c:v>-4.9138069152832101E-3</c:v>
                </c:pt>
                <c:pt idx="885">
                  <c:v>-8.2001686096191406E-3</c:v>
                </c:pt>
                <c:pt idx="886">
                  <c:v>-6.2031745910644601E-3</c:v>
                </c:pt>
                <c:pt idx="887">
                  <c:v>-5.1846504211425799E-3</c:v>
                </c:pt>
                <c:pt idx="888">
                  <c:v>-4.6353340148925799E-3</c:v>
                </c:pt>
                <c:pt idx="889">
                  <c:v>-5.6495666503906302E-3</c:v>
                </c:pt>
                <c:pt idx="890">
                  <c:v>-8.9201927185058594E-3</c:v>
                </c:pt>
                <c:pt idx="891">
                  <c:v>-7.0872306823730503E-3</c:v>
                </c:pt>
                <c:pt idx="892">
                  <c:v>-6.1306953430175799E-3</c:v>
                </c:pt>
                <c:pt idx="893">
                  <c:v>-7.7404975891113299E-3</c:v>
                </c:pt>
                <c:pt idx="894">
                  <c:v>-7.14874267578125E-3</c:v>
                </c:pt>
                <c:pt idx="895">
                  <c:v>-6.78491592407227E-3</c:v>
                </c:pt>
                <c:pt idx="896">
                  <c:v>-7.7047348022460998E-3</c:v>
                </c:pt>
                <c:pt idx="897">
                  <c:v>-6.0853958129882804E-3</c:v>
                </c:pt>
                <c:pt idx="898">
                  <c:v>-6.1101913452148498E-3</c:v>
                </c:pt>
                <c:pt idx="899">
                  <c:v>-7.9135894775390694E-3</c:v>
                </c:pt>
                <c:pt idx="900">
                  <c:v>-4.8913955688476597E-3</c:v>
                </c:pt>
                <c:pt idx="901">
                  <c:v>-9.4432830810546892E-3</c:v>
                </c:pt>
                <c:pt idx="902">
                  <c:v>-5.17511367797852E-3</c:v>
                </c:pt>
                <c:pt idx="903">
                  <c:v>-8.5468292236328108E-3</c:v>
                </c:pt>
                <c:pt idx="904">
                  <c:v>-7.0447921752929696E-3</c:v>
                </c:pt>
                <c:pt idx="905">
                  <c:v>-7.9083442687988299E-3</c:v>
                </c:pt>
                <c:pt idx="906">
                  <c:v>-5.6753158569335998E-3</c:v>
                </c:pt>
                <c:pt idx="907">
                  <c:v>-6.3848495483398498E-3</c:v>
                </c:pt>
                <c:pt idx="908">
                  <c:v>-5.6095123291015703E-3</c:v>
                </c:pt>
                <c:pt idx="909">
                  <c:v>-6.6947937011718802E-3</c:v>
                </c:pt>
                <c:pt idx="910">
                  <c:v>-5.70344924926757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0D97-430F-92D8-4B4701BAE22F}"/>
            </c:ext>
          </c:extLst>
        </c:ser>
        <c:ser>
          <c:idx val="13"/>
          <c:order val="13"/>
          <c:tx>
            <c:v>+26 microL</c:v>
          </c:tx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4'!$B$2:$B$912</c:f>
              <c:numCache>
                <c:formatCode>General</c:formatCode>
                <c:ptCount val="911"/>
                <c:pt idx="0">
                  <c:v>-0.34122848510742199</c:v>
                </c:pt>
                <c:pt idx="1">
                  <c:v>-0.60530519485473699</c:v>
                </c:pt>
                <c:pt idx="2">
                  <c:v>-0.26381301879882801</c:v>
                </c:pt>
                <c:pt idx="3">
                  <c:v>-0.42229843139648499</c:v>
                </c:pt>
                <c:pt idx="4">
                  <c:v>-0.92510318756103505</c:v>
                </c:pt>
                <c:pt idx="5">
                  <c:v>-0.80522727966308605</c:v>
                </c:pt>
                <c:pt idx="6">
                  <c:v>-0.48390531539916998</c:v>
                </c:pt>
                <c:pt idx="7">
                  <c:v>-0.614335536956787</c:v>
                </c:pt>
                <c:pt idx="8">
                  <c:v>-1.1201252937316899</c:v>
                </c:pt>
                <c:pt idx="9">
                  <c:v>-0.50046920776367199</c:v>
                </c:pt>
                <c:pt idx="10">
                  <c:v>0.26606273651123102</c:v>
                </c:pt>
                <c:pt idx="11">
                  <c:v>-8.6698532104492201E-2</c:v>
                </c:pt>
                <c:pt idx="12">
                  <c:v>-0.68883323669433605</c:v>
                </c:pt>
                <c:pt idx="13">
                  <c:v>-0.83124494552612305</c:v>
                </c:pt>
                <c:pt idx="14">
                  <c:v>-6.7919254302978502E-2</c:v>
                </c:pt>
                <c:pt idx="15">
                  <c:v>-0.60820674896240301</c:v>
                </c:pt>
                <c:pt idx="16">
                  <c:v>8.1915855407714896E-3</c:v>
                </c:pt>
                <c:pt idx="17">
                  <c:v>-8.4879875183105497E-2</c:v>
                </c:pt>
                <c:pt idx="18">
                  <c:v>-0.140833854675293</c:v>
                </c:pt>
                <c:pt idx="19">
                  <c:v>-0.18886041641235399</c:v>
                </c:pt>
                <c:pt idx="20">
                  <c:v>1.8845558166503899E-2</c:v>
                </c:pt>
                <c:pt idx="21">
                  <c:v>-0.643809795379639</c:v>
                </c:pt>
                <c:pt idx="22">
                  <c:v>-0.80547571182250999</c:v>
                </c:pt>
                <c:pt idx="23">
                  <c:v>-9.4261169433593802E-3</c:v>
                </c:pt>
                <c:pt idx="24">
                  <c:v>-0.25527286529540999</c:v>
                </c:pt>
                <c:pt idx="25">
                  <c:v>-0.139688014984131</c:v>
                </c:pt>
                <c:pt idx="26">
                  <c:v>-0.54572868347168002</c:v>
                </c:pt>
                <c:pt idx="27">
                  <c:v>0.85559177398681696</c:v>
                </c:pt>
                <c:pt idx="28">
                  <c:v>-0.42417573928833002</c:v>
                </c:pt>
                <c:pt idx="29">
                  <c:v>-0.80712938308715798</c:v>
                </c:pt>
                <c:pt idx="30">
                  <c:v>-0.65914487838745095</c:v>
                </c:pt>
                <c:pt idx="31">
                  <c:v>-0.28119325637817399</c:v>
                </c:pt>
                <c:pt idx="32">
                  <c:v>-0.93359470367431696</c:v>
                </c:pt>
                <c:pt idx="33">
                  <c:v>-0.14663124084472701</c:v>
                </c:pt>
                <c:pt idx="34">
                  <c:v>0.25640106201171903</c:v>
                </c:pt>
                <c:pt idx="35">
                  <c:v>0.17696189880371099</c:v>
                </c:pt>
                <c:pt idx="36">
                  <c:v>-0.39691972732544001</c:v>
                </c:pt>
                <c:pt idx="37">
                  <c:v>4.7726631164550799E-3</c:v>
                </c:pt>
                <c:pt idx="38">
                  <c:v>7.2983741760253906E-2</c:v>
                </c:pt>
                <c:pt idx="39">
                  <c:v>-0.23079109191894601</c:v>
                </c:pt>
                <c:pt idx="40">
                  <c:v>0.27215671539306702</c:v>
                </c:pt>
                <c:pt idx="41">
                  <c:v>0.97511005401611295</c:v>
                </c:pt>
                <c:pt idx="42">
                  <c:v>0.87557315826416005</c:v>
                </c:pt>
                <c:pt idx="43">
                  <c:v>0.41591405868530301</c:v>
                </c:pt>
                <c:pt idx="44">
                  <c:v>-0.70106983184814498</c:v>
                </c:pt>
                <c:pt idx="45">
                  <c:v>-0.51740646362304699</c:v>
                </c:pt>
                <c:pt idx="46">
                  <c:v>0.30720329284668002</c:v>
                </c:pt>
                <c:pt idx="47">
                  <c:v>0.75577831268310602</c:v>
                </c:pt>
                <c:pt idx="48">
                  <c:v>0.485791206359863</c:v>
                </c:pt>
                <c:pt idx="49">
                  <c:v>0.96651601791381903</c:v>
                </c:pt>
                <c:pt idx="50">
                  <c:v>-0.116466522216797</c:v>
                </c:pt>
                <c:pt idx="51">
                  <c:v>-0.16619062423706099</c:v>
                </c:pt>
                <c:pt idx="52">
                  <c:v>1.22862625122071</c:v>
                </c:pt>
                <c:pt idx="53">
                  <c:v>-0.73917150497436601</c:v>
                </c:pt>
                <c:pt idx="54">
                  <c:v>0.34459972381591802</c:v>
                </c:pt>
                <c:pt idx="55">
                  <c:v>0.96152210235595703</c:v>
                </c:pt>
                <c:pt idx="56">
                  <c:v>-0.12949466705322299</c:v>
                </c:pt>
                <c:pt idx="57">
                  <c:v>0.68940448760986395</c:v>
                </c:pt>
                <c:pt idx="58">
                  <c:v>0.49504137039184598</c:v>
                </c:pt>
                <c:pt idx="59">
                  <c:v>0.64407539367675803</c:v>
                </c:pt>
                <c:pt idx="60">
                  <c:v>1.07642221450806</c:v>
                </c:pt>
                <c:pt idx="61">
                  <c:v>0.51154375076294001</c:v>
                </c:pt>
                <c:pt idx="62">
                  <c:v>0.80763912200927801</c:v>
                </c:pt>
                <c:pt idx="63">
                  <c:v>0.95289278030395497</c:v>
                </c:pt>
                <c:pt idx="64">
                  <c:v>0.97378969192504905</c:v>
                </c:pt>
                <c:pt idx="65">
                  <c:v>0.88888645172119196</c:v>
                </c:pt>
                <c:pt idx="66">
                  <c:v>0.39951038360595698</c:v>
                </c:pt>
                <c:pt idx="67">
                  <c:v>1.45106554031372</c:v>
                </c:pt>
                <c:pt idx="68">
                  <c:v>1.7335453033447299</c:v>
                </c:pt>
                <c:pt idx="69">
                  <c:v>0.69247388839721702</c:v>
                </c:pt>
                <c:pt idx="70">
                  <c:v>0.81317281723022505</c:v>
                </c:pt>
                <c:pt idx="71">
                  <c:v>0.74612760543823298</c:v>
                </c:pt>
                <c:pt idx="72">
                  <c:v>0.70535182952880904</c:v>
                </c:pt>
                <c:pt idx="73">
                  <c:v>0.70975446701049805</c:v>
                </c:pt>
                <c:pt idx="74">
                  <c:v>0.70852279663086004</c:v>
                </c:pt>
                <c:pt idx="75">
                  <c:v>0.69406223297119196</c:v>
                </c:pt>
                <c:pt idx="76">
                  <c:v>0.69263887405395497</c:v>
                </c:pt>
                <c:pt idx="77">
                  <c:v>0.69679880142211903</c:v>
                </c:pt>
                <c:pt idx="78">
                  <c:v>0.69209384918212902</c:v>
                </c:pt>
                <c:pt idx="79">
                  <c:v>0.69597625732421897</c:v>
                </c:pt>
                <c:pt idx="80">
                  <c:v>0.69974374771118197</c:v>
                </c:pt>
                <c:pt idx="81">
                  <c:v>0.69843816757202204</c:v>
                </c:pt>
                <c:pt idx="82">
                  <c:v>0.70256805419921897</c:v>
                </c:pt>
                <c:pt idx="83">
                  <c:v>0.70562505722045898</c:v>
                </c:pt>
                <c:pt idx="84">
                  <c:v>0.70628309249877996</c:v>
                </c:pt>
                <c:pt idx="85">
                  <c:v>0.70512485504150402</c:v>
                </c:pt>
                <c:pt idx="86">
                  <c:v>0.70249891281127996</c:v>
                </c:pt>
                <c:pt idx="87">
                  <c:v>0.70186996459961004</c:v>
                </c:pt>
                <c:pt idx="88">
                  <c:v>0.696333408355713</c:v>
                </c:pt>
                <c:pt idx="89">
                  <c:v>0.69225740432739302</c:v>
                </c:pt>
                <c:pt idx="90">
                  <c:v>0.68742609024047896</c:v>
                </c:pt>
                <c:pt idx="91">
                  <c:v>0.68154716491699197</c:v>
                </c:pt>
                <c:pt idx="92">
                  <c:v>0.67511606216430697</c:v>
                </c:pt>
                <c:pt idx="93">
                  <c:v>0.66566848754882801</c:v>
                </c:pt>
                <c:pt idx="94">
                  <c:v>0.65761899948120095</c:v>
                </c:pt>
                <c:pt idx="95">
                  <c:v>0.64900684356689498</c:v>
                </c:pt>
                <c:pt idx="96">
                  <c:v>0.63607740402221702</c:v>
                </c:pt>
                <c:pt idx="97">
                  <c:v>0.62394332885742199</c:v>
                </c:pt>
                <c:pt idx="98">
                  <c:v>0.61336421966552801</c:v>
                </c:pt>
                <c:pt idx="99">
                  <c:v>0.59707069396972701</c:v>
                </c:pt>
                <c:pt idx="100">
                  <c:v>0.58249950408935602</c:v>
                </c:pt>
                <c:pt idx="101">
                  <c:v>0.56844711303711004</c:v>
                </c:pt>
                <c:pt idx="102">
                  <c:v>0.55388641357421897</c:v>
                </c:pt>
                <c:pt idx="103">
                  <c:v>0.539242744445801</c:v>
                </c:pt>
                <c:pt idx="104">
                  <c:v>0.52462959289550803</c:v>
                </c:pt>
                <c:pt idx="105">
                  <c:v>0.511912822723389</c:v>
                </c:pt>
                <c:pt idx="106">
                  <c:v>0.499522686004639</c:v>
                </c:pt>
                <c:pt idx="107">
                  <c:v>0.486859321594238</c:v>
                </c:pt>
                <c:pt idx="108">
                  <c:v>0.474928379058838</c:v>
                </c:pt>
                <c:pt idx="109">
                  <c:v>0.46424388885498102</c:v>
                </c:pt>
                <c:pt idx="110">
                  <c:v>0.45361995697021501</c:v>
                </c:pt>
                <c:pt idx="111">
                  <c:v>0.44372797012329102</c:v>
                </c:pt>
                <c:pt idx="112">
                  <c:v>0.43485450744628901</c:v>
                </c:pt>
                <c:pt idx="113">
                  <c:v>0.42597055435180697</c:v>
                </c:pt>
                <c:pt idx="114">
                  <c:v>0.41753101348876998</c:v>
                </c:pt>
                <c:pt idx="115">
                  <c:v>0.40884876251220698</c:v>
                </c:pt>
                <c:pt idx="116">
                  <c:v>0.40113735198974598</c:v>
                </c:pt>
                <c:pt idx="117">
                  <c:v>0.39460802078247098</c:v>
                </c:pt>
                <c:pt idx="118">
                  <c:v>0.38778448104858398</c:v>
                </c:pt>
                <c:pt idx="119">
                  <c:v>0.38254022598266602</c:v>
                </c:pt>
                <c:pt idx="120">
                  <c:v>0.375901699066162</c:v>
                </c:pt>
                <c:pt idx="121">
                  <c:v>0.37137842178344699</c:v>
                </c:pt>
                <c:pt idx="122">
                  <c:v>0.36654090881347701</c:v>
                </c:pt>
                <c:pt idx="123">
                  <c:v>0.36090803146362299</c:v>
                </c:pt>
                <c:pt idx="124">
                  <c:v>0.356094360351563</c:v>
                </c:pt>
                <c:pt idx="125">
                  <c:v>0.35249519348144598</c:v>
                </c:pt>
                <c:pt idx="126">
                  <c:v>0.34729051589965798</c:v>
                </c:pt>
                <c:pt idx="127">
                  <c:v>0.34349679946899397</c:v>
                </c:pt>
                <c:pt idx="128">
                  <c:v>0.341061592102051</c:v>
                </c:pt>
                <c:pt idx="129">
                  <c:v>0.33742189407348699</c:v>
                </c:pt>
                <c:pt idx="130">
                  <c:v>0.33390283584594699</c:v>
                </c:pt>
                <c:pt idx="131">
                  <c:v>0.331039428710938</c:v>
                </c:pt>
                <c:pt idx="132">
                  <c:v>0.32795667648315502</c:v>
                </c:pt>
                <c:pt idx="133">
                  <c:v>0.32397365570068398</c:v>
                </c:pt>
                <c:pt idx="134">
                  <c:v>0.32032251358032199</c:v>
                </c:pt>
                <c:pt idx="135">
                  <c:v>0.31719636917114302</c:v>
                </c:pt>
                <c:pt idx="136">
                  <c:v>0.31212902069091802</c:v>
                </c:pt>
                <c:pt idx="137">
                  <c:v>0.30794000625610402</c:v>
                </c:pt>
                <c:pt idx="138">
                  <c:v>0.30356597900390597</c:v>
                </c:pt>
                <c:pt idx="139">
                  <c:v>0.29841089248657199</c:v>
                </c:pt>
                <c:pt idx="140">
                  <c:v>0.2934889793396</c:v>
                </c:pt>
                <c:pt idx="141">
                  <c:v>0.28756523132324202</c:v>
                </c:pt>
                <c:pt idx="142">
                  <c:v>0.28153944015503002</c:v>
                </c:pt>
                <c:pt idx="143">
                  <c:v>0.27509355545044001</c:v>
                </c:pt>
                <c:pt idx="144">
                  <c:v>0.267927646636963</c:v>
                </c:pt>
                <c:pt idx="145">
                  <c:v>0.26122665405273499</c:v>
                </c:pt>
                <c:pt idx="146">
                  <c:v>0.25417518615722701</c:v>
                </c:pt>
                <c:pt idx="147">
                  <c:v>0.24624109268188499</c:v>
                </c:pt>
                <c:pt idx="148">
                  <c:v>0.238711357116699</c:v>
                </c:pt>
                <c:pt idx="149">
                  <c:v>0.23081398010253901</c:v>
                </c:pt>
                <c:pt idx="150">
                  <c:v>0.223330497741699</c:v>
                </c:pt>
                <c:pt idx="151">
                  <c:v>0.21541023254394601</c:v>
                </c:pt>
                <c:pt idx="152">
                  <c:v>0.207061767578125</c:v>
                </c:pt>
                <c:pt idx="153">
                  <c:v>0.19943332672119199</c:v>
                </c:pt>
                <c:pt idx="154">
                  <c:v>0.191543579101563</c:v>
                </c:pt>
                <c:pt idx="155">
                  <c:v>0.183108806610108</c:v>
                </c:pt>
                <c:pt idx="156">
                  <c:v>0.17503261566162101</c:v>
                </c:pt>
                <c:pt idx="157">
                  <c:v>0.16717290878295901</c:v>
                </c:pt>
                <c:pt idx="158">
                  <c:v>0.15843248367309601</c:v>
                </c:pt>
                <c:pt idx="159">
                  <c:v>0.15068006515502999</c:v>
                </c:pt>
                <c:pt idx="160">
                  <c:v>0.141830444335938</c:v>
                </c:pt>
                <c:pt idx="161">
                  <c:v>0.13325929641723699</c:v>
                </c:pt>
                <c:pt idx="162">
                  <c:v>0.125195503234863</c:v>
                </c:pt>
                <c:pt idx="163">
                  <c:v>0.117139339447022</c:v>
                </c:pt>
                <c:pt idx="164">
                  <c:v>0.109832763671875</c:v>
                </c:pt>
                <c:pt idx="165">
                  <c:v>0.102261543273926</c:v>
                </c:pt>
                <c:pt idx="166">
                  <c:v>9.5658302307128906E-2</c:v>
                </c:pt>
                <c:pt idx="167">
                  <c:v>8.9427947998046903E-2</c:v>
                </c:pt>
                <c:pt idx="168">
                  <c:v>8.4008216857910198E-2</c:v>
                </c:pt>
                <c:pt idx="169">
                  <c:v>7.9129219055175795E-2</c:v>
                </c:pt>
                <c:pt idx="170">
                  <c:v>7.4440479278564495E-2</c:v>
                </c:pt>
                <c:pt idx="171">
                  <c:v>7.1010589599609403E-2</c:v>
                </c:pt>
                <c:pt idx="172">
                  <c:v>6.8163394927978502E-2</c:v>
                </c:pt>
                <c:pt idx="173">
                  <c:v>6.6725730895996094E-2</c:v>
                </c:pt>
                <c:pt idx="174">
                  <c:v>6.4063549041748102E-2</c:v>
                </c:pt>
                <c:pt idx="175">
                  <c:v>5.9457778930664097E-2</c:v>
                </c:pt>
                <c:pt idx="176">
                  <c:v>5.6742668151855503E-2</c:v>
                </c:pt>
                <c:pt idx="177">
                  <c:v>5.3449153900146498E-2</c:v>
                </c:pt>
                <c:pt idx="178">
                  <c:v>5.1332473754882799E-2</c:v>
                </c:pt>
                <c:pt idx="179">
                  <c:v>4.9042224884033203E-2</c:v>
                </c:pt>
                <c:pt idx="180">
                  <c:v>4.7665596008300802E-2</c:v>
                </c:pt>
                <c:pt idx="181">
                  <c:v>4.67171669006348E-2</c:v>
                </c:pt>
                <c:pt idx="182">
                  <c:v>4.4904232025146498E-2</c:v>
                </c:pt>
                <c:pt idx="183">
                  <c:v>4.376220703125E-2</c:v>
                </c:pt>
                <c:pt idx="184">
                  <c:v>4.2443275451660198E-2</c:v>
                </c:pt>
                <c:pt idx="185">
                  <c:v>4.12335395812988E-2</c:v>
                </c:pt>
                <c:pt idx="186">
                  <c:v>4.0405750274658203E-2</c:v>
                </c:pt>
                <c:pt idx="187">
                  <c:v>3.9317131042480503E-2</c:v>
                </c:pt>
                <c:pt idx="188">
                  <c:v>3.8478851318359403E-2</c:v>
                </c:pt>
                <c:pt idx="189">
                  <c:v>3.7884235382080099E-2</c:v>
                </c:pt>
                <c:pt idx="190">
                  <c:v>3.7791252136230503E-2</c:v>
                </c:pt>
                <c:pt idx="191">
                  <c:v>3.6540985107421903E-2</c:v>
                </c:pt>
                <c:pt idx="192">
                  <c:v>3.6464691162109403E-2</c:v>
                </c:pt>
                <c:pt idx="193">
                  <c:v>3.5655021667480503E-2</c:v>
                </c:pt>
                <c:pt idx="194">
                  <c:v>3.5099029541015597E-2</c:v>
                </c:pt>
                <c:pt idx="195">
                  <c:v>3.4914493560791002E-2</c:v>
                </c:pt>
                <c:pt idx="196">
                  <c:v>3.4722328186035198E-2</c:v>
                </c:pt>
                <c:pt idx="197">
                  <c:v>3.5367488861083998E-2</c:v>
                </c:pt>
                <c:pt idx="198">
                  <c:v>3.5283565521240297E-2</c:v>
                </c:pt>
                <c:pt idx="199">
                  <c:v>3.4491062164306703E-2</c:v>
                </c:pt>
                <c:pt idx="200">
                  <c:v>3.2907009124755901E-2</c:v>
                </c:pt>
                <c:pt idx="201">
                  <c:v>3.2106876373291002E-2</c:v>
                </c:pt>
                <c:pt idx="202">
                  <c:v>3.2284736633300802E-2</c:v>
                </c:pt>
                <c:pt idx="203">
                  <c:v>3.17330360412598E-2</c:v>
                </c:pt>
                <c:pt idx="204">
                  <c:v>3.20935249328613E-2</c:v>
                </c:pt>
                <c:pt idx="205">
                  <c:v>3.1899452209472698E-2</c:v>
                </c:pt>
                <c:pt idx="206">
                  <c:v>3.1757354736328097E-2</c:v>
                </c:pt>
                <c:pt idx="207">
                  <c:v>3.0725479125976601E-2</c:v>
                </c:pt>
                <c:pt idx="208">
                  <c:v>3.0365943908691399E-2</c:v>
                </c:pt>
                <c:pt idx="209">
                  <c:v>3.07812690734863E-2</c:v>
                </c:pt>
                <c:pt idx="210">
                  <c:v>3.0458450317382799E-2</c:v>
                </c:pt>
                <c:pt idx="211">
                  <c:v>2.9731273651123099E-2</c:v>
                </c:pt>
                <c:pt idx="212">
                  <c:v>2.9022216796875E-2</c:v>
                </c:pt>
                <c:pt idx="213">
                  <c:v>2.88128852844238E-2</c:v>
                </c:pt>
                <c:pt idx="214">
                  <c:v>2.8573036193847701E-2</c:v>
                </c:pt>
                <c:pt idx="215">
                  <c:v>2.80451774597168E-2</c:v>
                </c:pt>
                <c:pt idx="216">
                  <c:v>2.9591560363769601E-2</c:v>
                </c:pt>
                <c:pt idx="217">
                  <c:v>2.9976844787597701E-2</c:v>
                </c:pt>
                <c:pt idx="218">
                  <c:v>2.76226997375488E-2</c:v>
                </c:pt>
                <c:pt idx="219">
                  <c:v>2.68664360046387E-2</c:v>
                </c:pt>
                <c:pt idx="220">
                  <c:v>2.5678157806396502E-2</c:v>
                </c:pt>
                <c:pt idx="221">
                  <c:v>2.51269340515137E-2</c:v>
                </c:pt>
                <c:pt idx="222">
                  <c:v>2.50306129455567E-2</c:v>
                </c:pt>
                <c:pt idx="223">
                  <c:v>2.4971008300781299E-2</c:v>
                </c:pt>
                <c:pt idx="224">
                  <c:v>2.47502326965332E-2</c:v>
                </c:pt>
                <c:pt idx="225">
                  <c:v>2.4501800537109399E-2</c:v>
                </c:pt>
                <c:pt idx="226">
                  <c:v>2.34017372131348E-2</c:v>
                </c:pt>
                <c:pt idx="227">
                  <c:v>2.4065017700195299E-2</c:v>
                </c:pt>
                <c:pt idx="228">
                  <c:v>2.57258415222168E-2</c:v>
                </c:pt>
                <c:pt idx="229">
                  <c:v>2.32343673706055E-2</c:v>
                </c:pt>
                <c:pt idx="230">
                  <c:v>2.4075508117675799E-2</c:v>
                </c:pt>
                <c:pt idx="231">
                  <c:v>2.3589134216308601E-2</c:v>
                </c:pt>
                <c:pt idx="232">
                  <c:v>2.2671699523925799E-2</c:v>
                </c:pt>
                <c:pt idx="233">
                  <c:v>2.33359336853028E-2</c:v>
                </c:pt>
                <c:pt idx="234">
                  <c:v>2.29640007019043E-2</c:v>
                </c:pt>
                <c:pt idx="235">
                  <c:v>2.20856666564942E-2</c:v>
                </c:pt>
                <c:pt idx="236">
                  <c:v>2.0899772644043E-2</c:v>
                </c:pt>
                <c:pt idx="237">
                  <c:v>2.1313667297363299E-2</c:v>
                </c:pt>
                <c:pt idx="238">
                  <c:v>2.093505859375E-2</c:v>
                </c:pt>
                <c:pt idx="239">
                  <c:v>2.1097183227539101E-2</c:v>
                </c:pt>
                <c:pt idx="240">
                  <c:v>2.0475864410400401E-2</c:v>
                </c:pt>
                <c:pt idx="241">
                  <c:v>2.0413398742675799E-2</c:v>
                </c:pt>
                <c:pt idx="242">
                  <c:v>1.9952297210693401E-2</c:v>
                </c:pt>
                <c:pt idx="243">
                  <c:v>1.9455909729003899E-2</c:v>
                </c:pt>
                <c:pt idx="244">
                  <c:v>1.8561363220214899E-2</c:v>
                </c:pt>
                <c:pt idx="245">
                  <c:v>1.8431186676025401E-2</c:v>
                </c:pt>
                <c:pt idx="246">
                  <c:v>1.82404518127442E-2</c:v>
                </c:pt>
                <c:pt idx="247">
                  <c:v>1.8273353576660201E-2</c:v>
                </c:pt>
                <c:pt idx="248">
                  <c:v>1.7815589904785201E-2</c:v>
                </c:pt>
                <c:pt idx="249">
                  <c:v>1.7508983612060599E-2</c:v>
                </c:pt>
                <c:pt idx="250">
                  <c:v>1.7418384552002002E-2</c:v>
                </c:pt>
                <c:pt idx="251">
                  <c:v>1.76291465759278E-2</c:v>
                </c:pt>
                <c:pt idx="252">
                  <c:v>1.67903900146485E-2</c:v>
                </c:pt>
                <c:pt idx="253">
                  <c:v>1.56559944152832E-2</c:v>
                </c:pt>
                <c:pt idx="254">
                  <c:v>1.6313076019287099E-2</c:v>
                </c:pt>
                <c:pt idx="255">
                  <c:v>1.6674518585205099E-2</c:v>
                </c:pt>
                <c:pt idx="256">
                  <c:v>1.5427589416503899E-2</c:v>
                </c:pt>
                <c:pt idx="257">
                  <c:v>1.5347957611084E-2</c:v>
                </c:pt>
                <c:pt idx="258">
                  <c:v>1.54576301574707E-2</c:v>
                </c:pt>
                <c:pt idx="259">
                  <c:v>1.52945518493653E-2</c:v>
                </c:pt>
                <c:pt idx="260">
                  <c:v>1.48272514343262E-2</c:v>
                </c:pt>
                <c:pt idx="261">
                  <c:v>1.39832496643067E-2</c:v>
                </c:pt>
                <c:pt idx="262">
                  <c:v>1.3329029083252E-2</c:v>
                </c:pt>
                <c:pt idx="263">
                  <c:v>1.32169723510742E-2</c:v>
                </c:pt>
                <c:pt idx="264">
                  <c:v>1.30085945129395E-2</c:v>
                </c:pt>
                <c:pt idx="265">
                  <c:v>1.22075080871582E-2</c:v>
                </c:pt>
                <c:pt idx="266">
                  <c:v>1.19609832763672E-2</c:v>
                </c:pt>
                <c:pt idx="267">
                  <c:v>1.2519359588623101E-2</c:v>
                </c:pt>
                <c:pt idx="268">
                  <c:v>1.2094497680664101E-2</c:v>
                </c:pt>
                <c:pt idx="269">
                  <c:v>1.15818977355957E-2</c:v>
                </c:pt>
                <c:pt idx="270">
                  <c:v>1.0876178741455101E-2</c:v>
                </c:pt>
                <c:pt idx="271">
                  <c:v>1.08838081359863E-2</c:v>
                </c:pt>
                <c:pt idx="272">
                  <c:v>1.0446071624755899E-2</c:v>
                </c:pt>
                <c:pt idx="273">
                  <c:v>1.1887550354003899E-2</c:v>
                </c:pt>
                <c:pt idx="274">
                  <c:v>1.08084678649903E-2</c:v>
                </c:pt>
                <c:pt idx="275">
                  <c:v>1.0832786560058601E-2</c:v>
                </c:pt>
                <c:pt idx="276">
                  <c:v>1.07007026672363E-2</c:v>
                </c:pt>
                <c:pt idx="277">
                  <c:v>1.0967254638671899E-2</c:v>
                </c:pt>
                <c:pt idx="278">
                  <c:v>1.12285614013672E-2</c:v>
                </c:pt>
                <c:pt idx="279">
                  <c:v>1.09143257141113E-2</c:v>
                </c:pt>
                <c:pt idx="280">
                  <c:v>1.00574493408203E-2</c:v>
                </c:pt>
                <c:pt idx="281">
                  <c:v>9.5191001892089896E-3</c:v>
                </c:pt>
                <c:pt idx="282">
                  <c:v>9.8829269409179705E-3</c:v>
                </c:pt>
                <c:pt idx="283">
                  <c:v>9.8934173583984392E-3</c:v>
                </c:pt>
                <c:pt idx="284">
                  <c:v>9.4308853149414097E-3</c:v>
                </c:pt>
                <c:pt idx="285">
                  <c:v>9.14764404296875E-3</c:v>
                </c:pt>
                <c:pt idx="286">
                  <c:v>9.0398788452148507E-3</c:v>
                </c:pt>
                <c:pt idx="287">
                  <c:v>9.1595649719238299E-3</c:v>
                </c:pt>
                <c:pt idx="288">
                  <c:v>8.8677406311035208E-3</c:v>
                </c:pt>
                <c:pt idx="289">
                  <c:v>8.7919235229492205E-3</c:v>
                </c:pt>
                <c:pt idx="290">
                  <c:v>8.9626312255859392E-3</c:v>
                </c:pt>
                <c:pt idx="291">
                  <c:v>8.4428787231445295E-3</c:v>
                </c:pt>
                <c:pt idx="292">
                  <c:v>8.36181640625E-3</c:v>
                </c:pt>
                <c:pt idx="293">
                  <c:v>8.2907676696777396E-3</c:v>
                </c:pt>
                <c:pt idx="294">
                  <c:v>8.1205368041992205E-3</c:v>
                </c:pt>
                <c:pt idx="295">
                  <c:v>9.2806816101074201E-3</c:v>
                </c:pt>
                <c:pt idx="296">
                  <c:v>7.1239471435546901E-3</c:v>
                </c:pt>
                <c:pt idx="297">
                  <c:v>7.0004463195800799E-3</c:v>
                </c:pt>
                <c:pt idx="298">
                  <c:v>8.4409713745117205E-3</c:v>
                </c:pt>
                <c:pt idx="299">
                  <c:v>8.4104537963867205E-3</c:v>
                </c:pt>
                <c:pt idx="300">
                  <c:v>8.5215568542480503E-3</c:v>
                </c:pt>
                <c:pt idx="301">
                  <c:v>8.3837509155273507E-3</c:v>
                </c:pt>
                <c:pt idx="302">
                  <c:v>8.2859992980957101E-3</c:v>
                </c:pt>
                <c:pt idx="303">
                  <c:v>9.3808174133300799E-3</c:v>
                </c:pt>
                <c:pt idx="304">
                  <c:v>8.9650154113769601E-3</c:v>
                </c:pt>
                <c:pt idx="305">
                  <c:v>8.1715583801269601E-3</c:v>
                </c:pt>
                <c:pt idx="306">
                  <c:v>8.2507133483886701E-3</c:v>
                </c:pt>
                <c:pt idx="307">
                  <c:v>8.3208084106445295E-3</c:v>
                </c:pt>
                <c:pt idx="308">
                  <c:v>8.4400177001953108E-3</c:v>
                </c:pt>
                <c:pt idx="309">
                  <c:v>8.3026885986328108E-3</c:v>
                </c:pt>
                <c:pt idx="310">
                  <c:v>7.9255104064941406E-3</c:v>
                </c:pt>
                <c:pt idx="311">
                  <c:v>8.4362030029296892E-3</c:v>
                </c:pt>
                <c:pt idx="312">
                  <c:v>8.1381797790527396E-3</c:v>
                </c:pt>
                <c:pt idx="313">
                  <c:v>7.8678131103515694E-3</c:v>
                </c:pt>
                <c:pt idx="314">
                  <c:v>7.5893402099609401E-3</c:v>
                </c:pt>
                <c:pt idx="315">
                  <c:v>7.5688362121582101E-3</c:v>
                </c:pt>
                <c:pt idx="316">
                  <c:v>7.4143409729003898E-3</c:v>
                </c:pt>
                <c:pt idx="317">
                  <c:v>7.33423233032227E-3</c:v>
                </c:pt>
                <c:pt idx="318">
                  <c:v>7.20977783203125E-3</c:v>
                </c:pt>
                <c:pt idx="319">
                  <c:v>6.7687034606933602E-3</c:v>
                </c:pt>
                <c:pt idx="320">
                  <c:v>6.8202018737793003E-3</c:v>
                </c:pt>
                <c:pt idx="321">
                  <c:v>6.8974494934082101E-3</c:v>
                </c:pt>
                <c:pt idx="322">
                  <c:v>6.5345764160156302E-3</c:v>
                </c:pt>
                <c:pt idx="323">
                  <c:v>6.2823295593261701E-3</c:v>
                </c:pt>
                <c:pt idx="324">
                  <c:v>6.12878799438477E-3</c:v>
                </c:pt>
                <c:pt idx="325">
                  <c:v>6.2294006347656302E-3</c:v>
                </c:pt>
                <c:pt idx="326">
                  <c:v>5.8217048645019601E-3</c:v>
                </c:pt>
                <c:pt idx="327">
                  <c:v>5.7158470153808602E-3</c:v>
                </c:pt>
                <c:pt idx="328">
                  <c:v>5.66864013671875E-3</c:v>
                </c:pt>
                <c:pt idx="329">
                  <c:v>5.5732727050781302E-3</c:v>
                </c:pt>
                <c:pt idx="330">
                  <c:v>5.5084228515625E-3</c:v>
                </c:pt>
                <c:pt idx="331">
                  <c:v>5.4883956909179696E-3</c:v>
                </c:pt>
                <c:pt idx="332">
                  <c:v>5.3868293762207101E-3</c:v>
                </c:pt>
                <c:pt idx="333">
                  <c:v>5.1050186157226597E-3</c:v>
                </c:pt>
                <c:pt idx="334">
                  <c:v>4.9867630004882804E-3</c:v>
                </c:pt>
                <c:pt idx="335">
                  <c:v>4.8384666442871102E-3</c:v>
                </c:pt>
                <c:pt idx="336">
                  <c:v>4.7407150268554696E-3</c:v>
                </c:pt>
                <c:pt idx="337">
                  <c:v>4.8985481262207101E-3</c:v>
                </c:pt>
                <c:pt idx="338">
                  <c:v>4.7373771667480503E-3</c:v>
                </c:pt>
                <c:pt idx="339">
                  <c:v>4.5390129089355503E-3</c:v>
                </c:pt>
                <c:pt idx="340">
                  <c:v>4.6329498291015599E-3</c:v>
                </c:pt>
                <c:pt idx="341">
                  <c:v>4.5523643493652396E-3</c:v>
                </c:pt>
                <c:pt idx="342">
                  <c:v>4.4827461242675799E-3</c:v>
                </c:pt>
                <c:pt idx="343">
                  <c:v>4.2729377746582101E-3</c:v>
                </c:pt>
                <c:pt idx="344">
                  <c:v>4.4088363647460998E-3</c:v>
                </c:pt>
                <c:pt idx="345">
                  <c:v>4.2266845703125E-3</c:v>
                </c:pt>
                <c:pt idx="346">
                  <c:v>4.2591094970703099E-3</c:v>
                </c:pt>
                <c:pt idx="347">
                  <c:v>4.1022300720214896E-3</c:v>
                </c:pt>
                <c:pt idx="348">
                  <c:v>4.1694641113281302E-3</c:v>
                </c:pt>
                <c:pt idx="349">
                  <c:v>4.2085647583007804E-3</c:v>
                </c:pt>
                <c:pt idx="350">
                  <c:v>3.9567947387695304E-3</c:v>
                </c:pt>
                <c:pt idx="351">
                  <c:v>3.77893447875977E-3</c:v>
                </c:pt>
                <c:pt idx="352">
                  <c:v>3.90625E-3</c:v>
                </c:pt>
                <c:pt idx="353">
                  <c:v>3.7908554077148498E-3</c:v>
                </c:pt>
                <c:pt idx="354">
                  <c:v>3.47661972045899E-3</c:v>
                </c:pt>
                <c:pt idx="355">
                  <c:v>3.4246444702148498E-3</c:v>
                </c:pt>
                <c:pt idx="356">
                  <c:v>3.3979415893554701E-3</c:v>
                </c:pt>
                <c:pt idx="357">
                  <c:v>3.2010078430175799E-3</c:v>
                </c:pt>
                <c:pt idx="358">
                  <c:v>3.3521652221679701E-3</c:v>
                </c:pt>
                <c:pt idx="359">
                  <c:v>3.1132698059082101E-3</c:v>
                </c:pt>
                <c:pt idx="360">
                  <c:v>3.06940078735352E-3</c:v>
                </c:pt>
                <c:pt idx="361">
                  <c:v>2.8653144836425799E-3</c:v>
                </c:pt>
                <c:pt idx="362">
                  <c:v>2.6402473449707101E-3</c:v>
                </c:pt>
                <c:pt idx="363">
                  <c:v>2.7484893798828099E-3</c:v>
                </c:pt>
                <c:pt idx="364">
                  <c:v>2.6798248291015599E-3</c:v>
                </c:pt>
                <c:pt idx="365">
                  <c:v>2.6292800903320299E-3</c:v>
                </c:pt>
                <c:pt idx="366">
                  <c:v>2.3312568664550799E-3</c:v>
                </c:pt>
                <c:pt idx="367">
                  <c:v>2.2997856140136701E-3</c:v>
                </c:pt>
                <c:pt idx="368">
                  <c:v>2.3956298828125E-3</c:v>
                </c:pt>
                <c:pt idx="369">
                  <c:v>2.0813941955566402E-3</c:v>
                </c:pt>
                <c:pt idx="370">
                  <c:v>2.02703475952149E-3</c:v>
                </c:pt>
                <c:pt idx="371">
                  <c:v>1.7857551574707101E-3</c:v>
                </c:pt>
                <c:pt idx="372">
                  <c:v>1.8429756164550801E-3</c:v>
                </c:pt>
                <c:pt idx="373">
                  <c:v>1.65462493896485E-3</c:v>
                </c:pt>
                <c:pt idx="374">
                  <c:v>1.5606880187988301E-3</c:v>
                </c:pt>
                <c:pt idx="375">
                  <c:v>1.3866424560546901E-3</c:v>
                </c:pt>
                <c:pt idx="376">
                  <c:v>1.02996826171875E-3</c:v>
                </c:pt>
                <c:pt idx="377">
                  <c:v>8.8548660278320302E-4</c:v>
                </c:pt>
                <c:pt idx="378">
                  <c:v>7.9250335693359397E-4</c:v>
                </c:pt>
                <c:pt idx="379">
                  <c:v>7.9917907714843804E-4</c:v>
                </c:pt>
                <c:pt idx="380">
                  <c:v>5.5980682373046897E-4</c:v>
                </c:pt>
                <c:pt idx="381">
                  <c:v>5.0067901611328201E-4</c:v>
                </c:pt>
                <c:pt idx="382">
                  <c:v>7.5769424438476595E-4</c:v>
                </c:pt>
                <c:pt idx="383">
                  <c:v>1.00183486938477E-3</c:v>
                </c:pt>
                <c:pt idx="384">
                  <c:v>6.90460205078125E-4</c:v>
                </c:pt>
                <c:pt idx="385">
                  <c:v>3.57151031494141E-4</c:v>
                </c:pt>
                <c:pt idx="386">
                  <c:v>7.3337554931640701E-4</c:v>
                </c:pt>
                <c:pt idx="387">
                  <c:v>2.5224685668945302E-4</c:v>
                </c:pt>
                <c:pt idx="388">
                  <c:v>7.3909759521484397E-4</c:v>
                </c:pt>
                <c:pt idx="389">
                  <c:v>7.7056884765625E-4</c:v>
                </c:pt>
                <c:pt idx="390">
                  <c:v>8.8691711425781304E-5</c:v>
                </c:pt>
                <c:pt idx="391">
                  <c:v>4.4679641723632802E-4</c:v>
                </c:pt>
                <c:pt idx="392">
                  <c:v>1.20162963867188E-4</c:v>
                </c:pt>
                <c:pt idx="393">
                  <c:v>-7.1907043457031304E-4</c:v>
                </c:pt>
                <c:pt idx="394">
                  <c:v>-1.2111663818359399E-4</c:v>
                </c:pt>
                <c:pt idx="395">
                  <c:v>-6.3419342041015706E-5</c:v>
                </c:pt>
                <c:pt idx="396">
                  <c:v>-3.0565261840820302E-4</c:v>
                </c:pt>
                <c:pt idx="397">
                  <c:v>-1.9264221191406299E-4</c:v>
                </c:pt>
                <c:pt idx="398">
                  <c:v>1.2636184692382799E-4</c:v>
                </c:pt>
                <c:pt idx="399">
                  <c:v>-5.0067901611328201E-4</c:v>
                </c:pt>
                <c:pt idx="400">
                  <c:v>-8.1872940063476595E-4</c:v>
                </c:pt>
                <c:pt idx="401">
                  <c:v>-7.7342987060546897E-4</c:v>
                </c:pt>
                <c:pt idx="402">
                  <c:v>-5.0544738769531304E-4</c:v>
                </c:pt>
                <c:pt idx="403">
                  <c:v>-1.20162963867188E-4</c:v>
                </c:pt>
                <c:pt idx="404">
                  <c:v>-1.4305114746093799E-4</c:v>
                </c:pt>
                <c:pt idx="405">
                  <c:v>-4.2819976806640598E-4</c:v>
                </c:pt>
                <c:pt idx="406">
                  <c:v>-5.3358078002929698E-4</c:v>
                </c:pt>
                <c:pt idx="407">
                  <c:v>-3.5429000854492198E-4</c:v>
                </c:pt>
                <c:pt idx="408">
                  <c:v>-7.0476531982421897E-4</c:v>
                </c:pt>
                <c:pt idx="409">
                  <c:v>-7.8725814819336003E-4</c:v>
                </c:pt>
                <c:pt idx="410">
                  <c:v>-9.4556808471679698E-4</c:v>
                </c:pt>
                <c:pt idx="411">
                  <c:v>-5.0830841064453201E-4</c:v>
                </c:pt>
                <c:pt idx="412">
                  <c:v>-1.4448165893554701E-4</c:v>
                </c:pt>
                <c:pt idx="413">
                  <c:v>-4.9734115600586003E-4</c:v>
                </c:pt>
                <c:pt idx="414">
                  <c:v>-1.4524459838867201E-3</c:v>
                </c:pt>
                <c:pt idx="415">
                  <c:v>-1.3589859008789099E-3</c:v>
                </c:pt>
                <c:pt idx="416">
                  <c:v>-1.48916244506836E-3</c:v>
                </c:pt>
                <c:pt idx="417">
                  <c:v>-1.39856338500977E-3</c:v>
                </c:pt>
                <c:pt idx="418">
                  <c:v>-1.13058090209961E-3</c:v>
                </c:pt>
                <c:pt idx="419">
                  <c:v>-1.5411376953125E-3</c:v>
                </c:pt>
                <c:pt idx="420">
                  <c:v>-1.2922286987304701E-3</c:v>
                </c:pt>
                <c:pt idx="421">
                  <c:v>-1.6412734985351599E-3</c:v>
                </c:pt>
                <c:pt idx="422">
                  <c:v>-1.6355514526367201E-3</c:v>
                </c:pt>
                <c:pt idx="423">
                  <c:v>-1.46102905273438E-3</c:v>
                </c:pt>
                <c:pt idx="424">
                  <c:v>-1.59215927124024E-3</c:v>
                </c:pt>
                <c:pt idx="425">
                  <c:v>-2.1581649780273498E-3</c:v>
                </c:pt>
                <c:pt idx="426">
                  <c:v>-2.1467208862304701E-3</c:v>
                </c:pt>
                <c:pt idx="427">
                  <c:v>-2.3159980773925799E-3</c:v>
                </c:pt>
                <c:pt idx="428">
                  <c:v>-2.3994445800781302E-3</c:v>
                </c:pt>
                <c:pt idx="429">
                  <c:v>-2.3069381713867201E-3</c:v>
                </c:pt>
                <c:pt idx="430">
                  <c:v>-2.00653076171875E-3</c:v>
                </c:pt>
                <c:pt idx="431">
                  <c:v>-2.5596618652343802E-3</c:v>
                </c:pt>
                <c:pt idx="432">
                  <c:v>-2.6903152465820299E-3</c:v>
                </c:pt>
                <c:pt idx="433">
                  <c:v>-2.2540092468261701E-3</c:v>
                </c:pt>
                <c:pt idx="434">
                  <c:v>-2.8491020202636701E-3</c:v>
                </c:pt>
                <c:pt idx="435">
                  <c:v>-3.1418800354003902E-3</c:v>
                </c:pt>
                <c:pt idx="436">
                  <c:v>-3.6764144897460998E-3</c:v>
                </c:pt>
                <c:pt idx="437">
                  <c:v>-3.5820007324218802E-3</c:v>
                </c:pt>
                <c:pt idx="438">
                  <c:v>-3.2854080200195299E-3</c:v>
                </c:pt>
                <c:pt idx="439">
                  <c:v>-2.7127265930175799E-3</c:v>
                </c:pt>
                <c:pt idx="440">
                  <c:v>-1.9984245300292999E-3</c:v>
                </c:pt>
                <c:pt idx="441">
                  <c:v>-2.0799636840820299E-3</c:v>
                </c:pt>
                <c:pt idx="442">
                  <c:v>-2.6354789733886701E-3</c:v>
                </c:pt>
                <c:pt idx="443">
                  <c:v>-2.52532958984375E-3</c:v>
                </c:pt>
                <c:pt idx="444">
                  <c:v>-2.6507377624511701E-3</c:v>
                </c:pt>
                <c:pt idx="445">
                  <c:v>-3.70550155639649E-3</c:v>
                </c:pt>
                <c:pt idx="446">
                  <c:v>-3.8371086120605499E-3</c:v>
                </c:pt>
                <c:pt idx="447">
                  <c:v>-3.8251876831054701E-3</c:v>
                </c:pt>
                <c:pt idx="448">
                  <c:v>-3.4847259521484401E-3</c:v>
                </c:pt>
                <c:pt idx="449">
                  <c:v>-3.5562515258789102E-3</c:v>
                </c:pt>
                <c:pt idx="450">
                  <c:v>-3.5939216613769601E-3</c:v>
                </c:pt>
                <c:pt idx="451">
                  <c:v>-3.60107421875E-3</c:v>
                </c:pt>
                <c:pt idx="452">
                  <c:v>-3.6716461181640599E-3</c:v>
                </c:pt>
                <c:pt idx="453">
                  <c:v>-3.54528427124024E-3</c:v>
                </c:pt>
                <c:pt idx="454">
                  <c:v>-3.7007331848144601E-3</c:v>
                </c:pt>
                <c:pt idx="455">
                  <c:v>-3.6802291870117201E-3</c:v>
                </c:pt>
                <c:pt idx="456">
                  <c:v>-3.6959648132324201E-3</c:v>
                </c:pt>
                <c:pt idx="457">
                  <c:v>-3.75127792358399E-3</c:v>
                </c:pt>
                <c:pt idx="458">
                  <c:v>-3.8313865661621098E-3</c:v>
                </c:pt>
                <c:pt idx="459">
                  <c:v>-3.8166046142578099E-3</c:v>
                </c:pt>
                <c:pt idx="460">
                  <c:v>-3.8738250732421901E-3</c:v>
                </c:pt>
                <c:pt idx="461">
                  <c:v>-3.8905143737792999E-3</c:v>
                </c:pt>
                <c:pt idx="462">
                  <c:v>-3.7121772766113299E-3</c:v>
                </c:pt>
                <c:pt idx="463">
                  <c:v>-3.75127792358399E-3</c:v>
                </c:pt>
                <c:pt idx="464">
                  <c:v>-3.9663314819335998E-3</c:v>
                </c:pt>
                <c:pt idx="465">
                  <c:v>-3.7007331848144601E-3</c:v>
                </c:pt>
                <c:pt idx="466">
                  <c:v>-3.6649703979492201E-3</c:v>
                </c:pt>
                <c:pt idx="467">
                  <c:v>-7.1496963500976597E-3</c:v>
                </c:pt>
                <c:pt idx="468">
                  <c:v>-4.4584274291992196E-3</c:v>
                </c:pt>
                <c:pt idx="469">
                  <c:v>-4.03833389282227E-3</c:v>
                </c:pt>
                <c:pt idx="470">
                  <c:v>-4.1394233703613299E-3</c:v>
                </c:pt>
                <c:pt idx="471">
                  <c:v>-4.08935546875E-3</c:v>
                </c:pt>
                <c:pt idx="472">
                  <c:v>-4.01544570922852E-3</c:v>
                </c:pt>
                <c:pt idx="473">
                  <c:v>-4.03594970703125E-3</c:v>
                </c:pt>
                <c:pt idx="474">
                  <c:v>-4.1251182556152396E-3</c:v>
                </c:pt>
                <c:pt idx="475">
                  <c:v>-4.1284561157226597E-3</c:v>
                </c:pt>
                <c:pt idx="476">
                  <c:v>-4.08935546875E-3</c:v>
                </c:pt>
                <c:pt idx="477">
                  <c:v>-4.2457580566406302E-3</c:v>
                </c:pt>
                <c:pt idx="478">
                  <c:v>-4.2600631713867196E-3</c:v>
                </c:pt>
                <c:pt idx="479">
                  <c:v>-4.2939186096191398E-3</c:v>
                </c:pt>
                <c:pt idx="480">
                  <c:v>-4.0483474731445304E-3</c:v>
                </c:pt>
                <c:pt idx="481">
                  <c:v>-4.2228698730468802E-3</c:v>
                </c:pt>
                <c:pt idx="482">
                  <c:v>-4.2376518249511701E-3</c:v>
                </c:pt>
                <c:pt idx="483">
                  <c:v>-4.23431396484375E-3</c:v>
                </c:pt>
                <c:pt idx="484">
                  <c:v>-4.2772293090820304E-3</c:v>
                </c:pt>
                <c:pt idx="485">
                  <c:v>-4.2591094970703099E-3</c:v>
                </c:pt>
                <c:pt idx="486">
                  <c:v>-4.2572021484375E-3</c:v>
                </c:pt>
                <c:pt idx="487">
                  <c:v>-4.2619705200195304E-3</c:v>
                </c:pt>
                <c:pt idx="488">
                  <c:v>-4.2738914489746102E-3</c:v>
                </c:pt>
                <c:pt idx="489">
                  <c:v>-4.3268203735351597E-3</c:v>
                </c:pt>
                <c:pt idx="490">
                  <c:v>-4.3501853942871102E-3</c:v>
                </c:pt>
                <c:pt idx="491">
                  <c:v>-4.3854713439941398E-3</c:v>
                </c:pt>
                <c:pt idx="492">
                  <c:v>-4.3544769287109401E-3</c:v>
                </c:pt>
                <c:pt idx="493">
                  <c:v>-4.3992996215820304E-3</c:v>
                </c:pt>
                <c:pt idx="494">
                  <c:v>-4.4035911560058602E-3</c:v>
                </c:pt>
                <c:pt idx="495">
                  <c:v>-4.3549537658691398E-3</c:v>
                </c:pt>
                <c:pt idx="496">
                  <c:v>-4.3840408325195304E-3</c:v>
                </c:pt>
                <c:pt idx="497">
                  <c:v>-4.4932365417480503E-3</c:v>
                </c:pt>
                <c:pt idx="498">
                  <c:v>-4.5809745788574201E-3</c:v>
                </c:pt>
                <c:pt idx="499">
                  <c:v>-4.6362876892089896E-3</c:v>
                </c:pt>
                <c:pt idx="500">
                  <c:v>-4.7025680541992196E-3</c:v>
                </c:pt>
                <c:pt idx="501">
                  <c:v>-4.6553611755371102E-3</c:v>
                </c:pt>
                <c:pt idx="502">
                  <c:v>-4.7235488891601597E-3</c:v>
                </c:pt>
                <c:pt idx="503">
                  <c:v>-4.7621726989746102E-3</c:v>
                </c:pt>
                <c:pt idx="504">
                  <c:v>-4.7216415405273498E-3</c:v>
                </c:pt>
                <c:pt idx="505">
                  <c:v>-4.7745704650878898E-3</c:v>
                </c:pt>
                <c:pt idx="506">
                  <c:v>-4.7354698181152396E-3</c:v>
                </c:pt>
                <c:pt idx="507">
                  <c:v>-4.7349929809570304E-3</c:v>
                </c:pt>
                <c:pt idx="508">
                  <c:v>-4.7664642333984401E-3</c:v>
                </c:pt>
                <c:pt idx="509">
                  <c:v>-4.7464370727539097E-3</c:v>
                </c:pt>
                <c:pt idx="510">
                  <c:v>-4.7774314880371102E-3</c:v>
                </c:pt>
                <c:pt idx="511">
                  <c:v>-4.7025680541992196E-3</c:v>
                </c:pt>
                <c:pt idx="512">
                  <c:v>-4.7154426574707101E-3</c:v>
                </c:pt>
                <c:pt idx="513">
                  <c:v>-4.7369003295898498E-3</c:v>
                </c:pt>
                <c:pt idx="514">
                  <c:v>-4.6916007995605503E-3</c:v>
                </c:pt>
                <c:pt idx="515">
                  <c:v>-4.5967102050781302E-3</c:v>
                </c:pt>
                <c:pt idx="516">
                  <c:v>-4.5480728149414097E-3</c:v>
                </c:pt>
                <c:pt idx="517">
                  <c:v>-4.4722557067871102E-3</c:v>
                </c:pt>
                <c:pt idx="518">
                  <c:v>-4.5070648193359401E-3</c:v>
                </c:pt>
                <c:pt idx="519">
                  <c:v>-4.3950080871582101E-3</c:v>
                </c:pt>
                <c:pt idx="520">
                  <c:v>-4.5061111450195304E-3</c:v>
                </c:pt>
                <c:pt idx="521">
                  <c:v>-4.4879913330078099E-3</c:v>
                </c:pt>
                <c:pt idx="522">
                  <c:v>-4.6224594116210998E-3</c:v>
                </c:pt>
                <c:pt idx="523">
                  <c:v>-4.5356750488281302E-3</c:v>
                </c:pt>
                <c:pt idx="524">
                  <c:v>-4.5275688171386701E-3</c:v>
                </c:pt>
                <c:pt idx="525">
                  <c:v>-4.6038627624511701E-3</c:v>
                </c:pt>
                <c:pt idx="526">
                  <c:v>-4.5247077941894601E-3</c:v>
                </c:pt>
                <c:pt idx="527">
                  <c:v>-4.6095848083496102E-3</c:v>
                </c:pt>
                <c:pt idx="528">
                  <c:v>-4.5447349548339896E-3</c:v>
                </c:pt>
                <c:pt idx="529">
                  <c:v>-4.6286582946777396E-3</c:v>
                </c:pt>
                <c:pt idx="530">
                  <c:v>-4.6710968017578099E-3</c:v>
                </c:pt>
                <c:pt idx="531">
                  <c:v>-4.8246383666992196E-3</c:v>
                </c:pt>
                <c:pt idx="532">
                  <c:v>-4.8866271972656302E-3</c:v>
                </c:pt>
                <c:pt idx="533">
                  <c:v>-4.8503875732421901E-3</c:v>
                </c:pt>
                <c:pt idx="534">
                  <c:v>-4.8727989196777396E-3</c:v>
                </c:pt>
                <c:pt idx="535">
                  <c:v>-4.78601455688477E-3</c:v>
                </c:pt>
                <c:pt idx="536">
                  <c:v>-4.7788619995117196E-3</c:v>
                </c:pt>
                <c:pt idx="537">
                  <c:v>-4.7492980957031302E-3</c:v>
                </c:pt>
                <c:pt idx="538">
                  <c:v>-4.77838516235352E-3</c:v>
                </c:pt>
                <c:pt idx="539">
                  <c:v>-4.9562454223632804E-3</c:v>
                </c:pt>
                <c:pt idx="540">
                  <c:v>-4.9757957458496102E-3</c:v>
                </c:pt>
                <c:pt idx="541">
                  <c:v>-4.8642158508300799E-3</c:v>
                </c:pt>
                <c:pt idx="542">
                  <c:v>-4.8298835754394601E-3</c:v>
                </c:pt>
                <c:pt idx="543">
                  <c:v>-5.035400390625E-3</c:v>
                </c:pt>
                <c:pt idx="544">
                  <c:v>-5.10406494140625E-3</c:v>
                </c:pt>
                <c:pt idx="545">
                  <c:v>-4.8871040344238299E-3</c:v>
                </c:pt>
                <c:pt idx="546">
                  <c:v>-4.9347877502441398E-3</c:v>
                </c:pt>
                <c:pt idx="547">
                  <c:v>-5.0258636474609401E-3</c:v>
                </c:pt>
                <c:pt idx="548">
                  <c:v>-5.0711631774902396E-3</c:v>
                </c:pt>
                <c:pt idx="549">
                  <c:v>-4.9967765808105503E-3</c:v>
                </c:pt>
                <c:pt idx="550">
                  <c:v>-4.8136711120605503E-3</c:v>
                </c:pt>
                <c:pt idx="551">
                  <c:v>-4.8065185546875E-3</c:v>
                </c:pt>
                <c:pt idx="552">
                  <c:v>-4.8975944519043003E-3</c:v>
                </c:pt>
                <c:pt idx="553">
                  <c:v>-4.8604011535644601E-3</c:v>
                </c:pt>
                <c:pt idx="554">
                  <c:v>-4.7817230224609401E-3</c:v>
                </c:pt>
                <c:pt idx="555">
                  <c:v>-4.6062469482421901E-3</c:v>
                </c:pt>
                <c:pt idx="556">
                  <c:v>-4.6353340148925799E-3</c:v>
                </c:pt>
                <c:pt idx="557">
                  <c:v>-4.6205520629882804E-3</c:v>
                </c:pt>
                <c:pt idx="558">
                  <c:v>-4.6668052673339896E-3</c:v>
                </c:pt>
                <c:pt idx="559">
                  <c:v>-4.6305656433105503E-3</c:v>
                </c:pt>
                <c:pt idx="560">
                  <c:v>-4.6925544738769601E-3</c:v>
                </c:pt>
                <c:pt idx="561">
                  <c:v>-4.7035217285156302E-3</c:v>
                </c:pt>
                <c:pt idx="562">
                  <c:v>-4.8570632934570304E-3</c:v>
                </c:pt>
                <c:pt idx="563">
                  <c:v>-4.7125816345214896E-3</c:v>
                </c:pt>
                <c:pt idx="564">
                  <c:v>-4.5180320739746102E-3</c:v>
                </c:pt>
                <c:pt idx="565">
                  <c:v>-4.7140121459960998E-3</c:v>
                </c:pt>
                <c:pt idx="566">
                  <c:v>-4.8837661743164097E-3</c:v>
                </c:pt>
                <c:pt idx="567">
                  <c:v>-4.81414794921875E-3</c:v>
                </c:pt>
                <c:pt idx="568">
                  <c:v>-4.7540664672851597E-3</c:v>
                </c:pt>
                <c:pt idx="569">
                  <c:v>-4.7297477722168003E-3</c:v>
                </c:pt>
                <c:pt idx="570">
                  <c:v>-4.7526359558105503E-3</c:v>
                </c:pt>
                <c:pt idx="571">
                  <c:v>-4.84466552734375E-3</c:v>
                </c:pt>
                <c:pt idx="572">
                  <c:v>-5.1350593566894601E-3</c:v>
                </c:pt>
                <c:pt idx="573">
                  <c:v>-5.2738189697265703E-3</c:v>
                </c:pt>
                <c:pt idx="574">
                  <c:v>-5.1026344299316398E-3</c:v>
                </c:pt>
                <c:pt idx="575">
                  <c:v>-5.1355361938476597E-3</c:v>
                </c:pt>
                <c:pt idx="576">
                  <c:v>-5.2256584167480503E-3</c:v>
                </c:pt>
                <c:pt idx="577">
                  <c:v>-5.3820610046386701E-3</c:v>
                </c:pt>
                <c:pt idx="578">
                  <c:v>-5.2919387817382804E-3</c:v>
                </c:pt>
                <c:pt idx="579">
                  <c:v>-4.9986839294433602E-3</c:v>
                </c:pt>
                <c:pt idx="580">
                  <c:v>-5.1975250244140703E-3</c:v>
                </c:pt>
                <c:pt idx="581">
                  <c:v>-5.4364204406738299E-3</c:v>
                </c:pt>
                <c:pt idx="582">
                  <c:v>-5.3982734680175799E-3</c:v>
                </c:pt>
                <c:pt idx="583">
                  <c:v>-5.3677558898925799E-3</c:v>
                </c:pt>
                <c:pt idx="584">
                  <c:v>-5.36346435546875E-3</c:v>
                </c:pt>
                <c:pt idx="585">
                  <c:v>-5.3815841674804696E-3</c:v>
                </c:pt>
                <c:pt idx="586">
                  <c:v>-5.44977188110352E-3</c:v>
                </c:pt>
                <c:pt idx="587">
                  <c:v>-5.3596496582031302E-3</c:v>
                </c:pt>
                <c:pt idx="588">
                  <c:v>-5.3567886352539097E-3</c:v>
                </c:pt>
                <c:pt idx="589">
                  <c:v>-5.12933731079102E-3</c:v>
                </c:pt>
                <c:pt idx="590">
                  <c:v>-5.1212310791015703E-3</c:v>
                </c:pt>
                <c:pt idx="591">
                  <c:v>-5.1741600036621102E-3</c:v>
                </c:pt>
                <c:pt idx="592">
                  <c:v>-5.16748428344727E-3</c:v>
                </c:pt>
                <c:pt idx="593">
                  <c:v>-5.0959587097168003E-3</c:v>
                </c:pt>
                <c:pt idx="594">
                  <c:v>-5.0716400146484401E-3</c:v>
                </c:pt>
                <c:pt idx="595">
                  <c:v>-5.2161216735839896E-3</c:v>
                </c:pt>
                <c:pt idx="596">
                  <c:v>-5.1584243774414097E-3</c:v>
                </c:pt>
                <c:pt idx="597">
                  <c:v>-5.2957534790039097E-3</c:v>
                </c:pt>
                <c:pt idx="598">
                  <c:v>-5.29718399047852E-3</c:v>
                </c:pt>
                <c:pt idx="599">
                  <c:v>-5.1412582397460998E-3</c:v>
                </c:pt>
                <c:pt idx="600">
                  <c:v>-5.1236152648925799E-3</c:v>
                </c:pt>
                <c:pt idx="601">
                  <c:v>-5.3381919860839896E-3</c:v>
                </c:pt>
                <c:pt idx="602">
                  <c:v>-5.3372383117675799E-3</c:v>
                </c:pt>
                <c:pt idx="603">
                  <c:v>-5.3935050964355503E-3</c:v>
                </c:pt>
                <c:pt idx="604">
                  <c:v>-5.3563117980957101E-3</c:v>
                </c:pt>
                <c:pt idx="605">
                  <c:v>-5.3825378417968802E-3</c:v>
                </c:pt>
                <c:pt idx="606">
                  <c:v>-5.4793357849121102E-3</c:v>
                </c:pt>
                <c:pt idx="607">
                  <c:v>-5.5360794067382804E-3</c:v>
                </c:pt>
                <c:pt idx="608">
                  <c:v>-5.5041313171386701E-3</c:v>
                </c:pt>
                <c:pt idx="609">
                  <c:v>-5.5837631225585998E-3</c:v>
                </c:pt>
                <c:pt idx="610">
                  <c:v>-5.5475234985351597E-3</c:v>
                </c:pt>
                <c:pt idx="611">
                  <c:v>-5.6300163269043003E-3</c:v>
                </c:pt>
                <c:pt idx="612">
                  <c:v>-5.6810379028320304E-3</c:v>
                </c:pt>
                <c:pt idx="613">
                  <c:v>-5.7444572448730503E-3</c:v>
                </c:pt>
                <c:pt idx="614">
                  <c:v>-5.8183670043945304E-3</c:v>
                </c:pt>
                <c:pt idx="615">
                  <c:v>-5.8779716491699201E-3</c:v>
                </c:pt>
                <c:pt idx="616">
                  <c:v>-5.7635307312011701E-3</c:v>
                </c:pt>
                <c:pt idx="617">
                  <c:v>-5.889892578125E-3</c:v>
                </c:pt>
                <c:pt idx="618">
                  <c:v>-5.9370994567871102E-3</c:v>
                </c:pt>
                <c:pt idx="619">
                  <c:v>-5.9447288513183602E-3</c:v>
                </c:pt>
                <c:pt idx="620">
                  <c:v>-5.9781074523925799E-3</c:v>
                </c:pt>
                <c:pt idx="621">
                  <c:v>-5.9261322021484401E-3</c:v>
                </c:pt>
                <c:pt idx="622">
                  <c:v>-5.8937072753906302E-3</c:v>
                </c:pt>
                <c:pt idx="623">
                  <c:v>-5.9170722961425799E-3</c:v>
                </c:pt>
                <c:pt idx="624">
                  <c:v>-5.8927536010742196E-3</c:v>
                </c:pt>
                <c:pt idx="625">
                  <c:v>-5.9094429016113299E-3</c:v>
                </c:pt>
                <c:pt idx="626">
                  <c:v>-5.8155059814453203E-3</c:v>
                </c:pt>
                <c:pt idx="627">
                  <c:v>-6.0124397277832101E-3</c:v>
                </c:pt>
                <c:pt idx="628">
                  <c:v>-6.0629844665527396E-3</c:v>
                </c:pt>
                <c:pt idx="629">
                  <c:v>-6.0849189758300799E-3</c:v>
                </c:pt>
                <c:pt idx="630">
                  <c:v>-6.1006546020507804E-3</c:v>
                </c:pt>
                <c:pt idx="631">
                  <c:v>-6.0281753540039097E-3</c:v>
                </c:pt>
                <c:pt idx="632">
                  <c:v>-6.0405731201171901E-3</c:v>
                </c:pt>
                <c:pt idx="633">
                  <c:v>-6.0577392578125E-3</c:v>
                </c:pt>
                <c:pt idx="634">
                  <c:v>-6.0739517211914097E-3</c:v>
                </c:pt>
                <c:pt idx="635">
                  <c:v>-6.2155723571777396E-3</c:v>
                </c:pt>
                <c:pt idx="636">
                  <c:v>-6.1969757080078203E-3</c:v>
                </c:pt>
                <c:pt idx="637">
                  <c:v>-6.11352920532227E-3</c:v>
                </c:pt>
                <c:pt idx="638">
                  <c:v>-6.0181617736816398E-3</c:v>
                </c:pt>
                <c:pt idx="639">
                  <c:v>-6.1511993408203203E-3</c:v>
                </c:pt>
                <c:pt idx="640">
                  <c:v>-6.1502456665039097E-3</c:v>
                </c:pt>
                <c:pt idx="641">
                  <c:v>-6.3452720642089896E-3</c:v>
                </c:pt>
                <c:pt idx="642">
                  <c:v>-6.2499046325683602E-3</c:v>
                </c:pt>
                <c:pt idx="643">
                  <c:v>-6.34765625E-3</c:v>
                </c:pt>
                <c:pt idx="644">
                  <c:v>-6.2556266784668003E-3</c:v>
                </c:pt>
                <c:pt idx="645">
                  <c:v>-6.1140060424804696E-3</c:v>
                </c:pt>
                <c:pt idx="646">
                  <c:v>-6.2408447265625E-3</c:v>
                </c:pt>
                <c:pt idx="647">
                  <c:v>-6.317138671875E-3</c:v>
                </c:pt>
                <c:pt idx="648">
                  <c:v>-6.5155029296875E-3</c:v>
                </c:pt>
                <c:pt idx="649">
                  <c:v>-6.39581680297852E-3</c:v>
                </c:pt>
                <c:pt idx="650">
                  <c:v>-6.4344406127929696E-3</c:v>
                </c:pt>
                <c:pt idx="651">
                  <c:v>-6.4883232116699201E-3</c:v>
                </c:pt>
                <c:pt idx="652">
                  <c:v>-6.4711570739746102E-3</c:v>
                </c:pt>
                <c:pt idx="653">
                  <c:v>-6.5722465515136701E-3</c:v>
                </c:pt>
                <c:pt idx="654">
                  <c:v>-6.7844390869140703E-3</c:v>
                </c:pt>
                <c:pt idx="655">
                  <c:v>-6.6847801208496102E-3</c:v>
                </c:pt>
                <c:pt idx="656">
                  <c:v>-6.5584182739257804E-3</c:v>
                </c:pt>
                <c:pt idx="657">
                  <c:v>-6.5555572509765703E-3</c:v>
                </c:pt>
                <c:pt idx="658">
                  <c:v>-6.6361427307128898E-3</c:v>
                </c:pt>
                <c:pt idx="659">
                  <c:v>-6.5979957580566398E-3</c:v>
                </c:pt>
                <c:pt idx="660">
                  <c:v>-6.67810440063477E-3</c:v>
                </c:pt>
                <c:pt idx="661">
                  <c:v>-6.6232681274414097E-3</c:v>
                </c:pt>
                <c:pt idx="662">
                  <c:v>-6.5498352050781302E-3</c:v>
                </c:pt>
                <c:pt idx="663">
                  <c:v>-6.6275596618652396E-3</c:v>
                </c:pt>
                <c:pt idx="664">
                  <c:v>-6.4835548400878898E-3</c:v>
                </c:pt>
                <c:pt idx="665">
                  <c:v>-6.52313232421875E-3</c:v>
                </c:pt>
                <c:pt idx="666">
                  <c:v>-6.4792633056640703E-3</c:v>
                </c:pt>
                <c:pt idx="667">
                  <c:v>-6.5112113952636701E-3</c:v>
                </c:pt>
                <c:pt idx="668">
                  <c:v>-6.5946578979492196E-3</c:v>
                </c:pt>
                <c:pt idx="669">
                  <c:v>-6.4463615417480503E-3</c:v>
                </c:pt>
                <c:pt idx="670">
                  <c:v>-6.3161849975585998E-3</c:v>
                </c:pt>
                <c:pt idx="671">
                  <c:v>-6.3395500183105503E-3</c:v>
                </c:pt>
                <c:pt idx="672">
                  <c:v>-6.4916610717773498E-3</c:v>
                </c:pt>
                <c:pt idx="673">
                  <c:v>-6.3800811767578203E-3</c:v>
                </c:pt>
                <c:pt idx="674">
                  <c:v>-6.3862800598144601E-3</c:v>
                </c:pt>
                <c:pt idx="675">
                  <c:v>-6.3586235046386701E-3</c:v>
                </c:pt>
                <c:pt idx="676">
                  <c:v>-6.2494277954101597E-3</c:v>
                </c:pt>
                <c:pt idx="677">
                  <c:v>-6.2999725341796901E-3</c:v>
                </c:pt>
                <c:pt idx="678">
                  <c:v>-6.2751770019531302E-3</c:v>
                </c:pt>
                <c:pt idx="679">
                  <c:v>-6.29663467407227E-3</c:v>
                </c:pt>
                <c:pt idx="680">
                  <c:v>-6.3314437866210998E-3</c:v>
                </c:pt>
                <c:pt idx="681">
                  <c:v>-6.3562393188476597E-3</c:v>
                </c:pt>
                <c:pt idx="682">
                  <c:v>-6.2241554260253898E-3</c:v>
                </c:pt>
                <c:pt idx="683">
                  <c:v>-6.3257217407226597E-3</c:v>
                </c:pt>
                <c:pt idx="684">
                  <c:v>-6.3700675964355503E-3</c:v>
                </c:pt>
                <c:pt idx="685">
                  <c:v>-6.40106201171875E-3</c:v>
                </c:pt>
                <c:pt idx="686">
                  <c:v>-6.3700675964355503E-3</c:v>
                </c:pt>
                <c:pt idx="687">
                  <c:v>-6.4129829406738299E-3</c:v>
                </c:pt>
                <c:pt idx="688">
                  <c:v>-6.4692497253418003E-3</c:v>
                </c:pt>
                <c:pt idx="689">
                  <c:v>-6.3252449035644601E-3</c:v>
                </c:pt>
                <c:pt idx="690">
                  <c:v>-6.3409805297851597E-3</c:v>
                </c:pt>
                <c:pt idx="691">
                  <c:v>-6.4458847045898498E-3</c:v>
                </c:pt>
                <c:pt idx="692">
                  <c:v>-6.5488815307617196E-3</c:v>
                </c:pt>
                <c:pt idx="693">
                  <c:v>-6.4826011657714896E-3</c:v>
                </c:pt>
                <c:pt idx="694">
                  <c:v>-6.50787353515625E-3</c:v>
                </c:pt>
                <c:pt idx="695">
                  <c:v>-6.6642761230468802E-3</c:v>
                </c:pt>
                <c:pt idx="696">
                  <c:v>-6.60943984985352E-3</c:v>
                </c:pt>
                <c:pt idx="697">
                  <c:v>-6.5412521362304696E-3</c:v>
                </c:pt>
                <c:pt idx="698">
                  <c:v>-6.6070556640625E-3</c:v>
                </c:pt>
                <c:pt idx="699">
                  <c:v>-6.5155029296875E-3</c:v>
                </c:pt>
                <c:pt idx="700">
                  <c:v>-6.5193176269531302E-3</c:v>
                </c:pt>
                <c:pt idx="701">
                  <c:v>-6.7911148071289097E-3</c:v>
                </c:pt>
                <c:pt idx="702">
                  <c:v>-6.9203376770019601E-3</c:v>
                </c:pt>
                <c:pt idx="703">
                  <c:v>-6.9594383239746102E-3</c:v>
                </c:pt>
                <c:pt idx="704">
                  <c:v>-7.0562362670898498E-3</c:v>
                </c:pt>
                <c:pt idx="705">
                  <c:v>-7.0118904113769601E-3</c:v>
                </c:pt>
                <c:pt idx="706">
                  <c:v>-7.1811676025390703E-3</c:v>
                </c:pt>
                <c:pt idx="707">
                  <c:v>-7.2364807128906302E-3</c:v>
                </c:pt>
                <c:pt idx="708">
                  <c:v>-7.3633193969726597E-3</c:v>
                </c:pt>
                <c:pt idx="709">
                  <c:v>-7.4148178100585998E-3</c:v>
                </c:pt>
                <c:pt idx="710">
                  <c:v>-7.3981285095214896E-3</c:v>
                </c:pt>
                <c:pt idx="711">
                  <c:v>-7.4424743652343802E-3</c:v>
                </c:pt>
                <c:pt idx="712">
                  <c:v>-7.5998306274414097E-3</c:v>
                </c:pt>
                <c:pt idx="713">
                  <c:v>-7.4973106384277396E-3</c:v>
                </c:pt>
                <c:pt idx="714">
                  <c:v>-7.5120925903320304E-3</c:v>
                </c:pt>
                <c:pt idx="715">
                  <c:v>-7.5273513793945304E-3</c:v>
                </c:pt>
                <c:pt idx="716">
                  <c:v>-7.6069831848144601E-3</c:v>
                </c:pt>
                <c:pt idx="717">
                  <c:v>-7.6017379760742196E-3</c:v>
                </c:pt>
                <c:pt idx="718">
                  <c:v>-7.5058937072753898E-3</c:v>
                </c:pt>
                <c:pt idx="719">
                  <c:v>-7.40814208984375E-3</c:v>
                </c:pt>
                <c:pt idx="720">
                  <c:v>-7.46917724609375E-3</c:v>
                </c:pt>
                <c:pt idx="721">
                  <c:v>-7.3027610778808602E-3</c:v>
                </c:pt>
                <c:pt idx="722">
                  <c:v>-7.11822509765625E-3</c:v>
                </c:pt>
                <c:pt idx="723">
                  <c:v>-7.1387290954589896E-3</c:v>
                </c:pt>
                <c:pt idx="724">
                  <c:v>-6.9904327392578203E-3</c:v>
                </c:pt>
                <c:pt idx="725">
                  <c:v>-6.87408447265625E-3</c:v>
                </c:pt>
                <c:pt idx="726">
                  <c:v>-6.7853927612304696E-3</c:v>
                </c:pt>
                <c:pt idx="727">
                  <c:v>-6.6733360290527396E-3</c:v>
                </c:pt>
                <c:pt idx="728">
                  <c:v>-6.8717002868652396E-3</c:v>
                </c:pt>
                <c:pt idx="729">
                  <c:v>-6.7448616027832101E-3</c:v>
                </c:pt>
                <c:pt idx="730">
                  <c:v>-6.8926811218261701E-3</c:v>
                </c:pt>
                <c:pt idx="731">
                  <c:v>-6.6885948181152396E-3</c:v>
                </c:pt>
                <c:pt idx="732">
                  <c:v>-6.9470405578613299E-3</c:v>
                </c:pt>
                <c:pt idx="733">
                  <c:v>-6.7901611328125E-3</c:v>
                </c:pt>
                <c:pt idx="734">
                  <c:v>-6.6432952880859401E-3</c:v>
                </c:pt>
                <c:pt idx="735">
                  <c:v>-6.7267417907714896E-3</c:v>
                </c:pt>
                <c:pt idx="736">
                  <c:v>-6.8392753601074201E-3</c:v>
                </c:pt>
                <c:pt idx="737">
                  <c:v>-6.7348480224609401E-3</c:v>
                </c:pt>
                <c:pt idx="738">
                  <c:v>-6.7396163940429696E-3</c:v>
                </c:pt>
                <c:pt idx="739">
                  <c:v>-6.85358047485352E-3</c:v>
                </c:pt>
                <c:pt idx="740">
                  <c:v>-6.69336318969727E-3</c:v>
                </c:pt>
                <c:pt idx="741">
                  <c:v>-6.8249702453613299E-3</c:v>
                </c:pt>
                <c:pt idx="742">
                  <c:v>-6.8101882934570304E-3</c:v>
                </c:pt>
                <c:pt idx="743">
                  <c:v>-6.7019462585449201E-3</c:v>
                </c:pt>
                <c:pt idx="744">
                  <c:v>-6.8812370300293003E-3</c:v>
                </c:pt>
                <c:pt idx="745">
                  <c:v>-6.9360733032226597E-3</c:v>
                </c:pt>
                <c:pt idx="746">
                  <c:v>-6.9022178649902396E-3</c:v>
                </c:pt>
                <c:pt idx="747">
                  <c:v>-6.8831443786621102E-3</c:v>
                </c:pt>
                <c:pt idx="748">
                  <c:v>-6.9174766540527396E-3</c:v>
                </c:pt>
                <c:pt idx="749">
                  <c:v>-6.9327354431152396E-3</c:v>
                </c:pt>
                <c:pt idx="750">
                  <c:v>-6.9465637207031302E-3</c:v>
                </c:pt>
                <c:pt idx="751">
                  <c:v>-6.9785118103027396E-3</c:v>
                </c:pt>
                <c:pt idx="752">
                  <c:v>-7.0171356201171901E-3</c:v>
                </c:pt>
                <c:pt idx="753">
                  <c:v>-7.04431533813477E-3</c:v>
                </c:pt>
                <c:pt idx="754">
                  <c:v>-7.0605278015136701E-3</c:v>
                </c:pt>
                <c:pt idx="755">
                  <c:v>-7.05718994140625E-3</c:v>
                </c:pt>
                <c:pt idx="756">
                  <c:v>-7.1578025817871102E-3</c:v>
                </c:pt>
                <c:pt idx="757">
                  <c:v>-7.1296691894531302E-3</c:v>
                </c:pt>
                <c:pt idx="758">
                  <c:v>-7.2107315063476597E-3</c:v>
                </c:pt>
                <c:pt idx="759">
                  <c:v>-7.2011947631835998E-3</c:v>
                </c:pt>
                <c:pt idx="760">
                  <c:v>-7.2226524353027396E-3</c:v>
                </c:pt>
                <c:pt idx="761">
                  <c:v>-7.2689056396484401E-3</c:v>
                </c:pt>
                <c:pt idx="762">
                  <c:v>-7.3370933532714896E-3</c:v>
                </c:pt>
                <c:pt idx="763">
                  <c:v>-7.2021484375E-3</c:v>
                </c:pt>
                <c:pt idx="764">
                  <c:v>-7.0590972900390703E-3</c:v>
                </c:pt>
                <c:pt idx="765">
                  <c:v>-7.3542594909668003E-3</c:v>
                </c:pt>
                <c:pt idx="766">
                  <c:v>-7.3819160461425799E-3</c:v>
                </c:pt>
                <c:pt idx="767">
                  <c:v>-7.1697235107421901E-3</c:v>
                </c:pt>
                <c:pt idx="768">
                  <c:v>-7.20453262329102E-3</c:v>
                </c:pt>
                <c:pt idx="769">
                  <c:v>-7.1220397949218802E-3</c:v>
                </c:pt>
                <c:pt idx="770">
                  <c:v>-7.0939064025878898E-3</c:v>
                </c:pt>
                <c:pt idx="771">
                  <c:v>-7.3943138122558602E-3</c:v>
                </c:pt>
                <c:pt idx="772">
                  <c:v>-7.1625709533691398E-3</c:v>
                </c:pt>
                <c:pt idx="773">
                  <c:v>-7.2422027587890703E-3</c:v>
                </c:pt>
                <c:pt idx="774">
                  <c:v>-7.27319717407227E-3</c:v>
                </c:pt>
                <c:pt idx="775">
                  <c:v>-7.1616172790527396E-3</c:v>
                </c:pt>
                <c:pt idx="776">
                  <c:v>-7.0834159851074201E-3</c:v>
                </c:pt>
                <c:pt idx="777">
                  <c:v>-7.0381164550781302E-3</c:v>
                </c:pt>
                <c:pt idx="778">
                  <c:v>-7.14111328125E-3</c:v>
                </c:pt>
                <c:pt idx="779">
                  <c:v>-7.0090293884277396E-3</c:v>
                </c:pt>
                <c:pt idx="780">
                  <c:v>-7.0414543151855503E-3</c:v>
                </c:pt>
                <c:pt idx="781">
                  <c:v>-6.9813728332519601E-3</c:v>
                </c:pt>
                <c:pt idx="782">
                  <c:v>-7.0862770080566398E-3</c:v>
                </c:pt>
                <c:pt idx="783">
                  <c:v>-6.9904327392578203E-3</c:v>
                </c:pt>
                <c:pt idx="784">
                  <c:v>-6.8531036376953203E-3</c:v>
                </c:pt>
                <c:pt idx="785">
                  <c:v>-6.7715644836425799E-3</c:v>
                </c:pt>
                <c:pt idx="786">
                  <c:v>-6.8402290344238299E-3</c:v>
                </c:pt>
                <c:pt idx="787">
                  <c:v>-6.7996978759765703E-3</c:v>
                </c:pt>
                <c:pt idx="788">
                  <c:v>-6.6676139831543003E-3</c:v>
                </c:pt>
                <c:pt idx="789">
                  <c:v>-6.7286491394043003E-3</c:v>
                </c:pt>
                <c:pt idx="790">
                  <c:v>-6.7052841186523498E-3</c:v>
                </c:pt>
                <c:pt idx="791">
                  <c:v>-6.6914558410644601E-3</c:v>
                </c:pt>
                <c:pt idx="792">
                  <c:v>-6.6938400268554696E-3</c:v>
                </c:pt>
                <c:pt idx="793">
                  <c:v>-6.75201416015625E-3</c:v>
                </c:pt>
                <c:pt idx="794">
                  <c:v>-6.6056251525878898E-3</c:v>
                </c:pt>
                <c:pt idx="795">
                  <c:v>-6.4811706542968802E-3</c:v>
                </c:pt>
                <c:pt idx="796">
                  <c:v>-6.3219070434570304E-3</c:v>
                </c:pt>
                <c:pt idx="797">
                  <c:v>-6.4601898193359401E-3</c:v>
                </c:pt>
                <c:pt idx="798">
                  <c:v>-6.6509246826171901E-3</c:v>
                </c:pt>
                <c:pt idx="799">
                  <c:v>-6.3138008117675799E-3</c:v>
                </c:pt>
                <c:pt idx="800">
                  <c:v>-6.7329406738281302E-3</c:v>
                </c:pt>
                <c:pt idx="801">
                  <c:v>-6.3581466674804696E-3</c:v>
                </c:pt>
                <c:pt idx="802">
                  <c:v>-6.4783096313476597E-3</c:v>
                </c:pt>
                <c:pt idx="803">
                  <c:v>-6.7648887634277396E-3</c:v>
                </c:pt>
                <c:pt idx="804">
                  <c:v>-6.1764717102050799E-3</c:v>
                </c:pt>
                <c:pt idx="805">
                  <c:v>-6.4764022827148498E-3</c:v>
                </c:pt>
                <c:pt idx="806">
                  <c:v>-6.65521621704102E-3</c:v>
                </c:pt>
                <c:pt idx="807">
                  <c:v>-6.5159797668457101E-3</c:v>
                </c:pt>
                <c:pt idx="808">
                  <c:v>-6.9541931152343802E-3</c:v>
                </c:pt>
                <c:pt idx="809">
                  <c:v>-6.7877769470214896E-3</c:v>
                </c:pt>
                <c:pt idx="810">
                  <c:v>-6.8035125732421901E-3</c:v>
                </c:pt>
                <c:pt idx="811">
                  <c:v>-6.7262649536132804E-3</c:v>
                </c:pt>
                <c:pt idx="812">
                  <c:v>-6.8240165710449201E-3</c:v>
                </c:pt>
                <c:pt idx="813">
                  <c:v>-7.0734024047851597E-3</c:v>
                </c:pt>
                <c:pt idx="814">
                  <c:v>-6.9165229797363299E-3</c:v>
                </c:pt>
                <c:pt idx="815">
                  <c:v>-7.2841644287109401E-3</c:v>
                </c:pt>
                <c:pt idx="816">
                  <c:v>-7.1544647216796901E-3</c:v>
                </c:pt>
                <c:pt idx="817">
                  <c:v>-7.5488090515136701E-3</c:v>
                </c:pt>
                <c:pt idx="818">
                  <c:v>-7.2150230407714896E-3</c:v>
                </c:pt>
                <c:pt idx="819">
                  <c:v>-7.5125694274902396E-3</c:v>
                </c:pt>
                <c:pt idx="820">
                  <c:v>-8.0461502075195295E-3</c:v>
                </c:pt>
                <c:pt idx="821">
                  <c:v>-7.6813697814941398E-3</c:v>
                </c:pt>
                <c:pt idx="822">
                  <c:v>-7.83538818359375E-3</c:v>
                </c:pt>
                <c:pt idx="823">
                  <c:v>-7.7128410339355503E-3</c:v>
                </c:pt>
                <c:pt idx="824">
                  <c:v>-8.0051422119140608E-3</c:v>
                </c:pt>
                <c:pt idx="825">
                  <c:v>-7.9989433288574201E-3</c:v>
                </c:pt>
                <c:pt idx="826">
                  <c:v>-8.2516670227050799E-3</c:v>
                </c:pt>
                <c:pt idx="827">
                  <c:v>-7.9946517944336007E-3</c:v>
                </c:pt>
                <c:pt idx="828">
                  <c:v>-8.4218978881836007E-3</c:v>
                </c:pt>
                <c:pt idx="829">
                  <c:v>-8.0556869506836007E-3</c:v>
                </c:pt>
                <c:pt idx="830">
                  <c:v>-8.6245536804199201E-3</c:v>
                </c:pt>
                <c:pt idx="831">
                  <c:v>-8.2759857177734392E-3</c:v>
                </c:pt>
                <c:pt idx="832">
                  <c:v>-8.6216926574707101E-3</c:v>
                </c:pt>
                <c:pt idx="833">
                  <c:v>-8.4433555603027396E-3</c:v>
                </c:pt>
                <c:pt idx="834">
                  <c:v>-8.6026191711425799E-3</c:v>
                </c:pt>
                <c:pt idx="835">
                  <c:v>-8.9511871337890608E-3</c:v>
                </c:pt>
                <c:pt idx="836">
                  <c:v>-8.6560249328613299E-3</c:v>
                </c:pt>
                <c:pt idx="837">
                  <c:v>-9.13238525390625E-3</c:v>
                </c:pt>
                <c:pt idx="838">
                  <c:v>-8.8973045349121094E-3</c:v>
                </c:pt>
                <c:pt idx="839">
                  <c:v>-9.1919898986816406E-3</c:v>
                </c:pt>
                <c:pt idx="840">
                  <c:v>-8.5897445678711007E-3</c:v>
                </c:pt>
                <c:pt idx="841">
                  <c:v>-9.2558860778808594E-3</c:v>
                </c:pt>
                <c:pt idx="842">
                  <c:v>-8.7943077087402396E-3</c:v>
                </c:pt>
                <c:pt idx="843">
                  <c:v>-9.0088844299316406E-3</c:v>
                </c:pt>
                <c:pt idx="844">
                  <c:v>-9.4394683837890608E-3</c:v>
                </c:pt>
                <c:pt idx="845">
                  <c:v>-9.063720703125E-3</c:v>
                </c:pt>
                <c:pt idx="846">
                  <c:v>-9.0441703796386701E-3</c:v>
                </c:pt>
                <c:pt idx="847">
                  <c:v>-9.7293853759765608E-3</c:v>
                </c:pt>
                <c:pt idx="848">
                  <c:v>-8.6240768432617205E-3</c:v>
                </c:pt>
                <c:pt idx="849">
                  <c:v>-9.2325210571289097E-3</c:v>
                </c:pt>
                <c:pt idx="850">
                  <c:v>-9.5334053039550799E-3</c:v>
                </c:pt>
                <c:pt idx="851">
                  <c:v>-9.1261863708496094E-3</c:v>
                </c:pt>
                <c:pt idx="852">
                  <c:v>-9.8404884338378906E-3</c:v>
                </c:pt>
                <c:pt idx="853">
                  <c:v>-9.8152160644531302E-3</c:v>
                </c:pt>
                <c:pt idx="854">
                  <c:v>-9.3402862548828108E-3</c:v>
                </c:pt>
                <c:pt idx="855">
                  <c:v>-9.6921920776367205E-3</c:v>
                </c:pt>
                <c:pt idx="856">
                  <c:v>-1.0716438293457101E-2</c:v>
                </c:pt>
                <c:pt idx="857">
                  <c:v>-9.6302032470703108E-3</c:v>
                </c:pt>
                <c:pt idx="858">
                  <c:v>-9.8328590393066406E-3</c:v>
                </c:pt>
                <c:pt idx="859">
                  <c:v>-9.7603797912597708E-3</c:v>
                </c:pt>
                <c:pt idx="860">
                  <c:v>-9.8733901977539097E-3</c:v>
                </c:pt>
                <c:pt idx="861">
                  <c:v>-9.7103118896484392E-3</c:v>
                </c:pt>
                <c:pt idx="862">
                  <c:v>-9.2530250549316406E-3</c:v>
                </c:pt>
                <c:pt idx="863">
                  <c:v>-1.02581977844238E-2</c:v>
                </c:pt>
                <c:pt idx="864">
                  <c:v>-9.3560218811035208E-3</c:v>
                </c:pt>
                <c:pt idx="865">
                  <c:v>-9.7608566284179705E-3</c:v>
                </c:pt>
                <c:pt idx="866">
                  <c:v>-1.0832786560058601E-2</c:v>
                </c:pt>
                <c:pt idx="867">
                  <c:v>-1.0654449462890601E-2</c:v>
                </c:pt>
                <c:pt idx="868">
                  <c:v>-1.01523399353028E-2</c:v>
                </c:pt>
                <c:pt idx="869">
                  <c:v>-1.23262405395508E-2</c:v>
                </c:pt>
                <c:pt idx="870">
                  <c:v>-1.1313438415527399E-2</c:v>
                </c:pt>
                <c:pt idx="871">
                  <c:v>-1.06325149536133E-2</c:v>
                </c:pt>
                <c:pt idx="872">
                  <c:v>-1.13348960876465E-2</c:v>
                </c:pt>
                <c:pt idx="873">
                  <c:v>-9.6340179443359392E-3</c:v>
                </c:pt>
                <c:pt idx="874">
                  <c:v>-1.0267734527587899E-2</c:v>
                </c:pt>
                <c:pt idx="875">
                  <c:v>-1.2201309204101601E-2</c:v>
                </c:pt>
                <c:pt idx="876">
                  <c:v>-1.0815143585205101E-2</c:v>
                </c:pt>
                <c:pt idx="877">
                  <c:v>-7.8477859497070295E-3</c:v>
                </c:pt>
                <c:pt idx="878">
                  <c:v>-1.1343955993652399E-2</c:v>
                </c:pt>
                <c:pt idx="879">
                  <c:v>-9.7341537475586007E-3</c:v>
                </c:pt>
                <c:pt idx="880">
                  <c:v>-1.0906219482421899E-2</c:v>
                </c:pt>
                <c:pt idx="881">
                  <c:v>-9.2296600341796892E-3</c:v>
                </c:pt>
                <c:pt idx="882">
                  <c:v>-1.14984512329102E-2</c:v>
                </c:pt>
                <c:pt idx="883">
                  <c:v>-9.3164443969726597E-3</c:v>
                </c:pt>
                <c:pt idx="884">
                  <c:v>-1.13201141357422E-2</c:v>
                </c:pt>
                <c:pt idx="885">
                  <c:v>-9.2954635620117205E-3</c:v>
                </c:pt>
                <c:pt idx="886">
                  <c:v>-1.06439590454102E-2</c:v>
                </c:pt>
                <c:pt idx="887">
                  <c:v>-8.4376335144043003E-3</c:v>
                </c:pt>
                <c:pt idx="888">
                  <c:v>-9.0327262878418003E-3</c:v>
                </c:pt>
                <c:pt idx="889">
                  <c:v>-9.3402862548828108E-3</c:v>
                </c:pt>
                <c:pt idx="890">
                  <c:v>-1.13191604614258E-2</c:v>
                </c:pt>
                <c:pt idx="891">
                  <c:v>-8.5072517395019601E-3</c:v>
                </c:pt>
                <c:pt idx="892">
                  <c:v>-1.07636451721192E-2</c:v>
                </c:pt>
                <c:pt idx="893">
                  <c:v>-1.25184059143067E-2</c:v>
                </c:pt>
                <c:pt idx="894">
                  <c:v>-1.19938850402832E-2</c:v>
                </c:pt>
                <c:pt idx="895">
                  <c:v>-1.1514186859130899E-2</c:v>
                </c:pt>
                <c:pt idx="896">
                  <c:v>-1.4014720916748101E-2</c:v>
                </c:pt>
                <c:pt idx="897">
                  <c:v>-6.1221122741699201E-3</c:v>
                </c:pt>
                <c:pt idx="898">
                  <c:v>-1.1448860168457101E-2</c:v>
                </c:pt>
                <c:pt idx="899">
                  <c:v>-9.7131729125976597E-3</c:v>
                </c:pt>
                <c:pt idx="900">
                  <c:v>-7.6303482055664097E-3</c:v>
                </c:pt>
                <c:pt idx="901">
                  <c:v>-1.0054111480712899E-2</c:v>
                </c:pt>
                <c:pt idx="902">
                  <c:v>-1.03988647460938E-2</c:v>
                </c:pt>
                <c:pt idx="903">
                  <c:v>-9.9883079528808594E-3</c:v>
                </c:pt>
                <c:pt idx="904">
                  <c:v>-1.2035846710205101E-2</c:v>
                </c:pt>
                <c:pt idx="905">
                  <c:v>-1.0278701782226601E-2</c:v>
                </c:pt>
                <c:pt idx="906">
                  <c:v>-9.5453262329101597E-3</c:v>
                </c:pt>
                <c:pt idx="907">
                  <c:v>-1.11699104309082E-2</c:v>
                </c:pt>
                <c:pt idx="908">
                  <c:v>-9.4585418701171892E-3</c:v>
                </c:pt>
                <c:pt idx="909">
                  <c:v>-8.7695121765136701E-3</c:v>
                </c:pt>
                <c:pt idx="910">
                  <c:v>-1.1707782745361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0D97-430F-92D8-4B4701BAE22F}"/>
            </c:ext>
          </c:extLst>
        </c:ser>
        <c:ser>
          <c:idx val="14"/>
          <c:order val="14"/>
          <c:tx>
            <c:v>+28 microL</c:v>
          </c:tx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5'!$B$2:$B$912</c:f>
              <c:numCache>
                <c:formatCode>General</c:formatCode>
                <c:ptCount val="911"/>
                <c:pt idx="0">
                  <c:v>-0.64256811141967796</c:v>
                </c:pt>
                <c:pt idx="1">
                  <c:v>-0.52809810638427801</c:v>
                </c:pt>
                <c:pt idx="2">
                  <c:v>-0.138702392578125</c:v>
                </c:pt>
                <c:pt idx="3">
                  <c:v>-0.448306083679199</c:v>
                </c:pt>
                <c:pt idx="4">
                  <c:v>-0.87181854248046897</c:v>
                </c:pt>
                <c:pt idx="5">
                  <c:v>-0.61854219436645497</c:v>
                </c:pt>
                <c:pt idx="6">
                  <c:v>-0.61735057830810602</c:v>
                </c:pt>
                <c:pt idx="7">
                  <c:v>-0.69650077819824197</c:v>
                </c:pt>
                <c:pt idx="8">
                  <c:v>-1.1669173240661601</c:v>
                </c:pt>
                <c:pt idx="9">
                  <c:v>-0.41975736618041998</c:v>
                </c:pt>
                <c:pt idx="10">
                  <c:v>0.39675664901733398</c:v>
                </c:pt>
                <c:pt idx="11">
                  <c:v>3.2417297363281299E-2</c:v>
                </c:pt>
                <c:pt idx="12">
                  <c:v>-0.82505798339843806</c:v>
                </c:pt>
                <c:pt idx="13">
                  <c:v>-0.82154083251953103</c:v>
                </c:pt>
                <c:pt idx="14">
                  <c:v>1.6122817993164101E-2</c:v>
                </c:pt>
                <c:pt idx="15">
                  <c:v>-0.86928176879882801</c:v>
                </c:pt>
                <c:pt idx="16">
                  <c:v>0.100485324859619</c:v>
                </c:pt>
                <c:pt idx="17">
                  <c:v>-0.32497644424438499</c:v>
                </c:pt>
                <c:pt idx="18">
                  <c:v>-0.17617082595825201</c:v>
                </c:pt>
                <c:pt idx="19">
                  <c:v>6.2918186187744196E-2</c:v>
                </c:pt>
                <c:pt idx="20">
                  <c:v>-0.70322990417480502</c:v>
                </c:pt>
                <c:pt idx="21">
                  <c:v>-0.82917547225952204</c:v>
                </c:pt>
                <c:pt idx="22">
                  <c:v>-8.4667205810546892E-3</c:v>
                </c:pt>
                <c:pt idx="23">
                  <c:v>-0.46643304824829102</c:v>
                </c:pt>
                <c:pt idx="24">
                  <c:v>-0.25527286529540999</c:v>
                </c:pt>
                <c:pt idx="25">
                  <c:v>-0.24151849746704099</c:v>
                </c:pt>
                <c:pt idx="26">
                  <c:v>-0.74294137954711903</c:v>
                </c:pt>
                <c:pt idx="27">
                  <c:v>0.40024518966674799</c:v>
                </c:pt>
                <c:pt idx="28">
                  <c:v>-0.194003105163574</c:v>
                </c:pt>
                <c:pt idx="29">
                  <c:v>-0.706678867340088</c:v>
                </c:pt>
                <c:pt idx="30">
                  <c:v>-0.662336826324463</c:v>
                </c:pt>
                <c:pt idx="31">
                  <c:v>0.50037527084350597</c:v>
                </c:pt>
                <c:pt idx="32">
                  <c:v>-0.77635240554809604</c:v>
                </c:pt>
                <c:pt idx="33">
                  <c:v>-8.9383125305175795E-2</c:v>
                </c:pt>
                <c:pt idx="34">
                  <c:v>0.15017175674438499</c:v>
                </c:pt>
                <c:pt idx="35">
                  <c:v>0.59216928482055697</c:v>
                </c:pt>
                <c:pt idx="36">
                  <c:v>0.14945888519287101</c:v>
                </c:pt>
                <c:pt idx="37">
                  <c:v>2.24542617797852E-3</c:v>
                </c:pt>
                <c:pt idx="38">
                  <c:v>0.59081792831420898</c:v>
                </c:pt>
                <c:pt idx="39">
                  <c:v>-0.42615175247192399</c:v>
                </c:pt>
                <c:pt idx="40">
                  <c:v>7.6296806335449205E-2</c:v>
                </c:pt>
                <c:pt idx="41">
                  <c:v>0.387205600738526</c:v>
                </c:pt>
                <c:pt idx="42">
                  <c:v>0.37576961517334001</c:v>
                </c:pt>
                <c:pt idx="43">
                  <c:v>0.81790494918823298</c:v>
                </c:pt>
                <c:pt idx="44">
                  <c:v>-0.51062488555908203</c:v>
                </c:pt>
                <c:pt idx="45">
                  <c:v>-0.37808179855346702</c:v>
                </c:pt>
                <c:pt idx="46">
                  <c:v>0.58511161804199197</c:v>
                </c:pt>
                <c:pt idx="47">
                  <c:v>0.79847097396850597</c:v>
                </c:pt>
                <c:pt idx="48">
                  <c:v>0.41820907592773499</c:v>
                </c:pt>
                <c:pt idx="49">
                  <c:v>0.44392919540405301</c:v>
                </c:pt>
                <c:pt idx="50">
                  <c:v>0.17194890975952201</c:v>
                </c:pt>
                <c:pt idx="51">
                  <c:v>-0.11578416824340799</c:v>
                </c:pt>
                <c:pt idx="52">
                  <c:v>1.1511135101318399</c:v>
                </c:pt>
                <c:pt idx="53">
                  <c:v>-0.70306634902954102</c:v>
                </c:pt>
                <c:pt idx="54">
                  <c:v>-0.24048662185669001</c:v>
                </c:pt>
                <c:pt idx="55">
                  <c:v>0.89917612075805697</c:v>
                </c:pt>
                <c:pt idx="56">
                  <c:v>-0.2186598777771</c:v>
                </c:pt>
                <c:pt idx="57">
                  <c:v>0.67805194854736395</c:v>
                </c:pt>
                <c:pt idx="58">
                  <c:v>0.604611396789551</c:v>
                </c:pt>
                <c:pt idx="59">
                  <c:v>0.95417737960815496</c:v>
                </c:pt>
                <c:pt idx="60">
                  <c:v>0.47197008132934598</c:v>
                </c:pt>
                <c:pt idx="61">
                  <c:v>0.73039436340332098</c:v>
                </c:pt>
                <c:pt idx="62">
                  <c:v>1.0335788726806701</c:v>
                </c:pt>
                <c:pt idx="63">
                  <c:v>0.38940238952636702</c:v>
                </c:pt>
                <c:pt idx="64">
                  <c:v>1.2422804832458501</c:v>
                </c:pt>
                <c:pt idx="65">
                  <c:v>0.38160181045532199</c:v>
                </c:pt>
                <c:pt idx="66">
                  <c:v>0.99809837341308605</c:v>
                </c:pt>
                <c:pt idx="67">
                  <c:v>1.3018393516540501</c:v>
                </c:pt>
                <c:pt idx="68">
                  <c:v>0.87245750427246105</c:v>
                </c:pt>
                <c:pt idx="69">
                  <c:v>0.88036584854125999</c:v>
                </c:pt>
                <c:pt idx="70">
                  <c:v>0.73060703277587902</c:v>
                </c:pt>
                <c:pt idx="71">
                  <c:v>0.75102806091308605</c:v>
                </c:pt>
                <c:pt idx="72">
                  <c:v>0.71759033203125</c:v>
                </c:pt>
                <c:pt idx="73">
                  <c:v>0.70600795745849598</c:v>
                </c:pt>
                <c:pt idx="74">
                  <c:v>0.70712137222290095</c:v>
                </c:pt>
                <c:pt idx="75">
                  <c:v>0.69777536392211903</c:v>
                </c:pt>
                <c:pt idx="76">
                  <c:v>0.69400691986083995</c:v>
                </c:pt>
                <c:pt idx="77">
                  <c:v>0.69439268112182595</c:v>
                </c:pt>
                <c:pt idx="78">
                  <c:v>0.695406913757325</c:v>
                </c:pt>
                <c:pt idx="79">
                  <c:v>0.69912958145141602</c:v>
                </c:pt>
                <c:pt idx="80">
                  <c:v>0.70109272003173895</c:v>
                </c:pt>
                <c:pt idx="81">
                  <c:v>0.70308351516723699</c:v>
                </c:pt>
                <c:pt idx="82">
                  <c:v>0.70445823669433605</c:v>
                </c:pt>
                <c:pt idx="83">
                  <c:v>0.70567417144775402</c:v>
                </c:pt>
                <c:pt idx="84">
                  <c:v>0.70681905746460005</c:v>
                </c:pt>
                <c:pt idx="85">
                  <c:v>0.70482110977172896</c:v>
                </c:pt>
                <c:pt idx="86">
                  <c:v>0.70259809494018599</c:v>
                </c:pt>
                <c:pt idx="87">
                  <c:v>0.70040559768676802</c:v>
                </c:pt>
                <c:pt idx="88">
                  <c:v>0.69664669036865301</c:v>
                </c:pt>
                <c:pt idx="89">
                  <c:v>0.69243431091308605</c:v>
                </c:pt>
                <c:pt idx="90">
                  <c:v>0.68638610839843806</c:v>
                </c:pt>
                <c:pt idx="91">
                  <c:v>0.68150043487548895</c:v>
                </c:pt>
                <c:pt idx="92">
                  <c:v>0.67490530014038097</c:v>
                </c:pt>
                <c:pt idx="93">
                  <c:v>0.66411590576171897</c:v>
                </c:pt>
                <c:pt idx="94">
                  <c:v>0.65805244445800803</c:v>
                </c:pt>
                <c:pt idx="95">
                  <c:v>0.64769220352172896</c:v>
                </c:pt>
                <c:pt idx="96">
                  <c:v>0.63585948944091797</c:v>
                </c:pt>
                <c:pt idx="97">
                  <c:v>0.62370777130126998</c:v>
                </c:pt>
                <c:pt idx="98">
                  <c:v>0.61204481124877996</c:v>
                </c:pt>
                <c:pt idx="99">
                  <c:v>0.59700489044189498</c:v>
                </c:pt>
                <c:pt idx="100">
                  <c:v>0.58155870437622104</c:v>
                </c:pt>
                <c:pt idx="101">
                  <c:v>0.56819534301757801</c:v>
                </c:pt>
                <c:pt idx="102">
                  <c:v>0.55247116088867199</c:v>
                </c:pt>
                <c:pt idx="103">
                  <c:v>0.538585186004639</c:v>
                </c:pt>
                <c:pt idx="104">
                  <c:v>0.52484989166259799</c:v>
                </c:pt>
                <c:pt idx="105">
                  <c:v>0.51071977615356501</c:v>
                </c:pt>
                <c:pt idx="106">
                  <c:v>0.49794912338256903</c:v>
                </c:pt>
                <c:pt idx="107">
                  <c:v>0.48581933975219699</c:v>
                </c:pt>
                <c:pt idx="108">
                  <c:v>0.47516250610351601</c:v>
                </c:pt>
                <c:pt idx="109">
                  <c:v>0.46411848068237299</c:v>
                </c:pt>
                <c:pt idx="110">
                  <c:v>0.45290565490722701</c:v>
                </c:pt>
                <c:pt idx="111">
                  <c:v>0.44301557540893599</c:v>
                </c:pt>
                <c:pt idx="112">
                  <c:v>0.43398618698120101</c:v>
                </c:pt>
                <c:pt idx="113">
                  <c:v>0.425000190734863</c:v>
                </c:pt>
                <c:pt idx="114">
                  <c:v>0.41598033905029302</c:v>
                </c:pt>
                <c:pt idx="115">
                  <c:v>0.40904998779296903</c:v>
                </c:pt>
                <c:pt idx="116">
                  <c:v>0.401774883270264</c:v>
                </c:pt>
                <c:pt idx="117">
                  <c:v>0.39389371871948298</c:v>
                </c:pt>
                <c:pt idx="118">
                  <c:v>0.38830995559692399</c:v>
                </c:pt>
                <c:pt idx="119">
                  <c:v>0.38203191757202198</c:v>
                </c:pt>
                <c:pt idx="120">
                  <c:v>0.37574243545532199</c:v>
                </c:pt>
                <c:pt idx="121">
                  <c:v>0.37165164947509799</c:v>
                </c:pt>
                <c:pt idx="122">
                  <c:v>0.36570358276367199</c:v>
                </c:pt>
                <c:pt idx="123">
                  <c:v>0.36154222488403298</c:v>
                </c:pt>
                <c:pt idx="124">
                  <c:v>0.35618066787719699</c:v>
                </c:pt>
                <c:pt idx="125">
                  <c:v>0.353102207183838</c:v>
                </c:pt>
                <c:pt idx="126">
                  <c:v>0.348587036132813</c:v>
                </c:pt>
                <c:pt idx="127">
                  <c:v>0.344265937805176</c:v>
                </c:pt>
                <c:pt idx="128">
                  <c:v>0.34149217605590798</c:v>
                </c:pt>
                <c:pt idx="129">
                  <c:v>0.33795070648193398</c:v>
                </c:pt>
                <c:pt idx="130">
                  <c:v>0.33474111557006903</c:v>
                </c:pt>
                <c:pt idx="131">
                  <c:v>0.33123302459716802</c:v>
                </c:pt>
                <c:pt idx="132">
                  <c:v>0.32867765426635798</c:v>
                </c:pt>
                <c:pt idx="133">
                  <c:v>0.32499217987060602</c:v>
                </c:pt>
                <c:pt idx="134">
                  <c:v>0.32088136672973699</c:v>
                </c:pt>
                <c:pt idx="135">
                  <c:v>0.31780958175659202</c:v>
                </c:pt>
                <c:pt idx="136">
                  <c:v>0.31372404098510798</c:v>
                </c:pt>
                <c:pt idx="137">
                  <c:v>0.30937004089355502</c:v>
                </c:pt>
                <c:pt idx="138">
                  <c:v>0.304045200347901</c:v>
                </c:pt>
                <c:pt idx="139">
                  <c:v>0.29986095428466802</c:v>
                </c:pt>
                <c:pt idx="140">
                  <c:v>0.29417943954467801</c:v>
                </c:pt>
                <c:pt idx="141">
                  <c:v>0.28856801986694403</c:v>
                </c:pt>
                <c:pt idx="142">
                  <c:v>0.28272056579589899</c:v>
                </c:pt>
                <c:pt idx="143">
                  <c:v>0.27569961547851601</c:v>
                </c:pt>
                <c:pt idx="144">
                  <c:v>0.26909399032592801</c:v>
                </c:pt>
                <c:pt idx="145">
                  <c:v>0.26249790191650402</c:v>
                </c:pt>
                <c:pt idx="146">
                  <c:v>0.25555181503295898</c:v>
                </c:pt>
                <c:pt idx="147">
                  <c:v>0.24800300598144601</c:v>
                </c:pt>
                <c:pt idx="148">
                  <c:v>0.24001836776733401</c:v>
                </c:pt>
                <c:pt idx="149">
                  <c:v>0.231903076171875</c:v>
                </c:pt>
                <c:pt idx="150">
                  <c:v>0.22459506988525399</c:v>
                </c:pt>
                <c:pt idx="151">
                  <c:v>0.21665859222412101</c:v>
                </c:pt>
                <c:pt idx="152">
                  <c:v>0.20878934860229501</c:v>
                </c:pt>
                <c:pt idx="153">
                  <c:v>0.20073270797729501</c:v>
                </c:pt>
                <c:pt idx="154">
                  <c:v>0.19289636611938499</c:v>
                </c:pt>
                <c:pt idx="155">
                  <c:v>0.18485307693481501</c:v>
                </c:pt>
                <c:pt idx="156">
                  <c:v>0.17699193954467801</c:v>
                </c:pt>
                <c:pt idx="157">
                  <c:v>0.169215202331543</c:v>
                </c:pt>
                <c:pt idx="158">
                  <c:v>0.16009187698364299</c:v>
                </c:pt>
                <c:pt idx="159">
                  <c:v>0.15215253829956099</c:v>
                </c:pt>
                <c:pt idx="160">
                  <c:v>0.14374160766601601</c:v>
                </c:pt>
                <c:pt idx="161">
                  <c:v>0.13497495651245101</c:v>
                </c:pt>
                <c:pt idx="162">
                  <c:v>0.12706947326660201</c:v>
                </c:pt>
                <c:pt idx="163">
                  <c:v>0.119151115417481</c:v>
                </c:pt>
                <c:pt idx="164">
                  <c:v>0.111353874206543</c:v>
                </c:pt>
                <c:pt idx="165">
                  <c:v>0.10402250289917001</c:v>
                </c:pt>
                <c:pt idx="166">
                  <c:v>9.7405910491943401E-2</c:v>
                </c:pt>
                <c:pt idx="167">
                  <c:v>9.1378211975097698E-2</c:v>
                </c:pt>
                <c:pt idx="168">
                  <c:v>8.5621833801269601E-2</c:v>
                </c:pt>
                <c:pt idx="169">
                  <c:v>8.0904960632324205E-2</c:v>
                </c:pt>
                <c:pt idx="170">
                  <c:v>7.6367378234863295E-2</c:v>
                </c:pt>
                <c:pt idx="171">
                  <c:v>7.3287010192871094E-2</c:v>
                </c:pt>
                <c:pt idx="172">
                  <c:v>7.0944309234619196E-2</c:v>
                </c:pt>
                <c:pt idx="173">
                  <c:v>6.8787574768066406E-2</c:v>
                </c:pt>
                <c:pt idx="174">
                  <c:v>6.5731525421142606E-2</c:v>
                </c:pt>
                <c:pt idx="175">
                  <c:v>6.0412406921386698E-2</c:v>
                </c:pt>
                <c:pt idx="176">
                  <c:v>5.7545185089111398E-2</c:v>
                </c:pt>
                <c:pt idx="177">
                  <c:v>5.4766178131103502E-2</c:v>
                </c:pt>
                <c:pt idx="178">
                  <c:v>5.2738189697265701E-2</c:v>
                </c:pt>
                <c:pt idx="179">
                  <c:v>5.0277233123779297E-2</c:v>
                </c:pt>
                <c:pt idx="180">
                  <c:v>4.9577236175537102E-2</c:v>
                </c:pt>
                <c:pt idx="181">
                  <c:v>4.7820568084716797E-2</c:v>
                </c:pt>
                <c:pt idx="182">
                  <c:v>4.6100139617919901E-2</c:v>
                </c:pt>
                <c:pt idx="183">
                  <c:v>4.54201698303223E-2</c:v>
                </c:pt>
                <c:pt idx="184">
                  <c:v>4.3298721313476597E-2</c:v>
                </c:pt>
                <c:pt idx="185">
                  <c:v>4.2896270751953097E-2</c:v>
                </c:pt>
                <c:pt idx="186">
                  <c:v>4.1848182678222698E-2</c:v>
                </c:pt>
                <c:pt idx="187">
                  <c:v>4.0259838104248102E-2</c:v>
                </c:pt>
                <c:pt idx="188">
                  <c:v>3.9944648742675802E-2</c:v>
                </c:pt>
                <c:pt idx="189">
                  <c:v>3.9289474487304701E-2</c:v>
                </c:pt>
                <c:pt idx="190">
                  <c:v>3.9126873016357401E-2</c:v>
                </c:pt>
                <c:pt idx="191">
                  <c:v>3.8016319274902399E-2</c:v>
                </c:pt>
                <c:pt idx="192">
                  <c:v>3.7901878356933601E-2</c:v>
                </c:pt>
                <c:pt idx="193">
                  <c:v>3.68695259094238E-2</c:v>
                </c:pt>
                <c:pt idx="194">
                  <c:v>3.64532470703125E-2</c:v>
                </c:pt>
                <c:pt idx="195">
                  <c:v>3.6250114440918003E-2</c:v>
                </c:pt>
                <c:pt idx="196">
                  <c:v>3.5876750946044901E-2</c:v>
                </c:pt>
                <c:pt idx="197">
                  <c:v>3.6613464355468799E-2</c:v>
                </c:pt>
                <c:pt idx="198">
                  <c:v>3.6024570465087898E-2</c:v>
                </c:pt>
                <c:pt idx="199">
                  <c:v>3.55377197265625E-2</c:v>
                </c:pt>
                <c:pt idx="200">
                  <c:v>3.40065956115723E-2</c:v>
                </c:pt>
                <c:pt idx="201">
                  <c:v>3.3084869384765597E-2</c:v>
                </c:pt>
                <c:pt idx="202">
                  <c:v>3.3444881439208998E-2</c:v>
                </c:pt>
                <c:pt idx="203">
                  <c:v>3.30090522766113E-2</c:v>
                </c:pt>
                <c:pt idx="204">
                  <c:v>3.3170700073242201E-2</c:v>
                </c:pt>
                <c:pt idx="205">
                  <c:v>3.3128738403320299E-2</c:v>
                </c:pt>
                <c:pt idx="206">
                  <c:v>3.2845497131347698E-2</c:v>
                </c:pt>
                <c:pt idx="207">
                  <c:v>3.2435417175293003E-2</c:v>
                </c:pt>
                <c:pt idx="208">
                  <c:v>3.1553745269775398E-2</c:v>
                </c:pt>
                <c:pt idx="209">
                  <c:v>3.1983852386474602E-2</c:v>
                </c:pt>
                <c:pt idx="210">
                  <c:v>3.1400203704833998E-2</c:v>
                </c:pt>
                <c:pt idx="211">
                  <c:v>3.0765533447265601E-2</c:v>
                </c:pt>
                <c:pt idx="212">
                  <c:v>3.04007530212403E-2</c:v>
                </c:pt>
                <c:pt idx="213">
                  <c:v>2.97694206237793E-2</c:v>
                </c:pt>
                <c:pt idx="214">
                  <c:v>2.9579639434814502E-2</c:v>
                </c:pt>
                <c:pt idx="215">
                  <c:v>2.9038429260253899E-2</c:v>
                </c:pt>
                <c:pt idx="216">
                  <c:v>3.07154655456543E-2</c:v>
                </c:pt>
                <c:pt idx="217">
                  <c:v>3.1334400177002002E-2</c:v>
                </c:pt>
                <c:pt idx="218">
                  <c:v>2.88853645324707E-2</c:v>
                </c:pt>
                <c:pt idx="219">
                  <c:v>2.7863979339599599E-2</c:v>
                </c:pt>
                <c:pt idx="220">
                  <c:v>2.7174472808837901E-2</c:v>
                </c:pt>
                <c:pt idx="221">
                  <c:v>2.6875495910644601E-2</c:v>
                </c:pt>
                <c:pt idx="222">
                  <c:v>2.6295661926269601E-2</c:v>
                </c:pt>
                <c:pt idx="223">
                  <c:v>2.6538848876953101E-2</c:v>
                </c:pt>
                <c:pt idx="224">
                  <c:v>2.63476371765137E-2</c:v>
                </c:pt>
                <c:pt idx="225">
                  <c:v>2.5953292846679701E-2</c:v>
                </c:pt>
                <c:pt idx="226">
                  <c:v>2.4960517883300799E-2</c:v>
                </c:pt>
                <c:pt idx="227">
                  <c:v>2.5411605834961E-2</c:v>
                </c:pt>
                <c:pt idx="228">
                  <c:v>2.7224063873290998E-2</c:v>
                </c:pt>
                <c:pt idx="229">
                  <c:v>2.49128341674805E-2</c:v>
                </c:pt>
                <c:pt idx="230">
                  <c:v>2.5504112243652399E-2</c:v>
                </c:pt>
                <c:pt idx="231">
                  <c:v>2.5140285491943401E-2</c:v>
                </c:pt>
                <c:pt idx="232">
                  <c:v>2.4147510528564502E-2</c:v>
                </c:pt>
                <c:pt idx="233">
                  <c:v>2.5246620178222701E-2</c:v>
                </c:pt>
                <c:pt idx="234">
                  <c:v>2.45513916015625E-2</c:v>
                </c:pt>
                <c:pt idx="235">
                  <c:v>2.3416042327880901E-2</c:v>
                </c:pt>
                <c:pt idx="236">
                  <c:v>2.2592067718505901E-2</c:v>
                </c:pt>
                <c:pt idx="237">
                  <c:v>2.3002147674560599E-2</c:v>
                </c:pt>
                <c:pt idx="238">
                  <c:v>2.2483825683593799E-2</c:v>
                </c:pt>
                <c:pt idx="239">
                  <c:v>2.2793292999267599E-2</c:v>
                </c:pt>
                <c:pt idx="240">
                  <c:v>2.2263526916503899E-2</c:v>
                </c:pt>
                <c:pt idx="241">
                  <c:v>2.1822452545165998E-2</c:v>
                </c:pt>
                <c:pt idx="242">
                  <c:v>2.1867275238037099E-2</c:v>
                </c:pt>
                <c:pt idx="243">
                  <c:v>2.1635532379150401E-2</c:v>
                </c:pt>
                <c:pt idx="244">
                  <c:v>2.0532131195068401E-2</c:v>
                </c:pt>
                <c:pt idx="245">
                  <c:v>2.0175457000732401E-2</c:v>
                </c:pt>
                <c:pt idx="246">
                  <c:v>2.0102500915527399E-2</c:v>
                </c:pt>
                <c:pt idx="247">
                  <c:v>1.98616981506348E-2</c:v>
                </c:pt>
                <c:pt idx="248">
                  <c:v>1.9433021545410201E-2</c:v>
                </c:pt>
                <c:pt idx="249">
                  <c:v>1.9417285919189502E-2</c:v>
                </c:pt>
                <c:pt idx="250">
                  <c:v>1.9072055816650401E-2</c:v>
                </c:pt>
                <c:pt idx="251">
                  <c:v>1.94964408874512E-2</c:v>
                </c:pt>
                <c:pt idx="252">
                  <c:v>1.8423080444336E-2</c:v>
                </c:pt>
                <c:pt idx="253">
                  <c:v>1.7205715179443401E-2</c:v>
                </c:pt>
                <c:pt idx="254">
                  <c:v>1.8083572387695299E-2</c:v>
                </c:pt>
                <c:pt idx="255">
                  <c:v>1.8390655517578101E-2</c:v>
                </c:pt>
                <c:pt idx="256">
                  <c:v>1.7533302307128899E-2</c:v>
                </c:pt>
                <c:pt idx="257">
                  <c:v>1.7266750335693401E-2</c:v>
                </c:pt>
                <c:pt idx="258">
                  <c:v>1.7250537872314502E-2</c:v>
                </c:pt>
                <c:pt idx="259">
                  <c:v>1.7022132873535201E-2</c:v>
                </c:pt>
                <c:pt idx="260">
                  <c:v>1.6639232635498099E-2</c:v>
                </c:pt>
                <c:pt idx="261">
                  <c:v>1.5892982482910201E-2</c:v>
                </c:pt>
                <c:pt idx="262">
                  <c:v>1.5080451965332101E-2</c:v>
                </c:pt>
                <c:pt idx="263">
                  <c:v>1.5101432800293E-2</c:v>
                </c:pt>
                <c:pt idx="264">
                  <c:v>1.48816108703613E-2</c:v>
                </c:pt>
                <c:pt idx="265">
                  <c:v>1.4228343963623101E-2</c:v>
                </c:pt>
                <c:pt idx="266">
                  <c:v>1.3829231262207101E-2</c:v>
                </c:pt>
                <c:pt idx="267">
                  <c:v>1.43685340881348E-2</c:v>
                </c:pt>
                <c:pt idx="268">
                  <c:v>1.3949871063232399E-2</c:v>
                </c:pt>
                <c:pt idx="269">
                  <c:v>1.3547420501709E-2</c:v>
                </c:pt>
                <c:pt idx="270">
                  <c:v>1.26538276672363E-2</c:v>
                </c:pt>
                <c:pt idx="271">
                  <c:v>1.2956142425537101E-2</c:v>
                </c:pt>
                <c:pt idx="272">
                  <c:v>1.24330520629883E-2</c:v>
                </c:pt>
                <c:pt idx="273">
                  <c:v>1.37910842895508E-2</c:v>
                </c:pt>
                <c:pt idx="274">
                  <c:v>1.26442909240723E-2</c:v>
                </c:pt>
                <c:pt idx="275">
                  <c:v>1.2747764587402399E-2</c:v>
                </c:pt>
                <c:pt idx="276">
                  <c:v>1.2796401977539101E-2</c:v>
                </c:pt>
                <c:pt idx="277">
                  <c:v>1.30691528320313E-2</c:v>
                </c:pt>
                <c:pt idx="278">
                  <c:v>1.30810737609863E-2</c:v>
                </c:pt>
                <c:pt idx="279">
                  <c:v>1.29284858703613E-2</c:v>
                </c:pt>
                <c:pt idx="280">
                  <c:v>1.2063503265380899E-2</c:v>
                </c:pt>
                <c:pt idx="281">
                  <c:v>1.1610507965087899E-2</c:v>
                </c:pt>
                <c:pt idx="282">
                  <c:v>1.17688179016113E-2</c:v>
                </c:pt>
                <c:pt idx="283">
                  <c:v>1.1834621429443399E-2</c:v>
                </c:pt>
                <c:pt idx="284">
                  <c:v>1.1481761932373101E-2</c:v>
                </c:pt>
                <c:pt idx="285">
                  <c:v>1.12175941467285E-2</c:v>
                </c:pt>
                <c:pt idx="286">
                  <c:v>1.10321044921875E-2</c:v>
                </c:pt>
                <c:pt idx="287">
                  <c:v>1.1077880859375E-2</c:v>
                </c:pt>
                <c:pt idx="288">
                  <c:v>1.0756492614746101E-2</c:v>
                </c:pt>
                <c:pt idx="289">
                  <c:v>1.06101036071778E-2</c:v>
                </c:pt>
                <c:pt idx="290">
                  <c:v>1.09105110168457E-2</c:v>
                </c:pt>
                <c:pt idx="291">
                  <c:v>1.0341644287109399E-2</c:v>
                </c:pt>
                <c:pt idx="292">
                  <c:v>1.0258674621582101E-2</c:v>
                </c:pt>
                <c:pt idx="293">
                  <c:v>1.01747512817383E-2</c:v>
                </c:pt>
                <c:pt idx="294">
                  <c:v>9.9191665649414097E-3</c:v>
                </c:pt>
                <c:pt idx="295">
                  <c:v>1.1099815368652399E-2</c:v>
                </c:pt>
                <c:pt idx="296">
                  <c:v>8.7561607360839896E-3</c:v>
                </c:pt>
                <c:pt idx="297">
                  <c:v>8.7776184082031302E-3</c:v>
                </c:pt>
                <c:pt idx="298">
                  <c:v>1.02133750915528E-2</c:v>
                </c:pt>
                <c:pt idx="299">
                  <c:v>1.02405548095703E-2</c:v>
                </c:pt>
                <c:pt idx="300">
                  <c:v>1.0298252105712899E-2</c:v>
                </c:pt>
                <c:pt idx="301">
                  <c:v>1.02438926696778E-2</c:v>
                </c:pt>
                <c:pt idx="302">
                  <c:v>1.0273933410644601E-2</c:v>
                </c:pt>
                <c:pt idx="303">
                  <c:v>1.1056900024414101E-2</c:v>
                </c:pt>
                <c:pt idx="304">
                  <c:v>1.07111930847168E-2</c:v>
                </c:pt>
                <c:pt idx="305">
                  <c:v>1.0183334350586E-2</c:v>
                </c:pt>
                <c:pt idx="306">
                  <c:v>1.00750923156738E-2</c:v>
                </c:pt>
                <c:pt idx="307">
                  <c:v>1.0159969329834E-2</c:v>
                </c:pt>
                <c:pt idx="308">
                  <c:v>1.0278701782226601E-2</c:v>
                </c:pt>
                <c:pt idx="309">
                  <c:v>1.00765228271485E-2</c:v>
                </c:pt>
                <c:pt idx="310">
                  <c:v>9.7837448120117205E-3</c:v>
                </c:pt>
                <c:pt idx="311">
                  <c:v>1.01318359375E-2</c:v>
                </c:pt>
                <c:pt idx="312">
                  <c:v>9.8462104797363299E-3</c:v>
                </c:pt>
                <c:pt idx="313">
                  <c:v>9.7203254699707101E-3</c:v>
                </c:pt>
                <c:pt idx="314">
                  <c:v>9.3717575073242205E-3</c:v>
                </c:pt>
                <c:pt idx="315">
                  <c:v>9.3121528625488299E-3</c:v>
                </c:pt>
                <c:pt idx="316">
                  <c:v>9.0484619140625E-3</c:v>
                </c:pt>
                <c:pt idx="317">
                  <c:v>9.0985298156738299E-3</c:v>
                </c:pt>
                <c:pt idx="318">
                  <c:v>8.9273452758789097E-3</c:v>
                </c:pt>
                <c:pt idx="319">
                  <c:v>8.4686279296875E-3</c:v>
                </c:pt>
                <c:pt idx="320">
                  <c:v>8.4648132324218802E-3</c:v>
                </c:pt>
                <c:pt idx="321">
                  <c:v>8.4228515625E-3</c:v>
                </c:pt>
                <c:pt idx="322">
                  <c:v>8.1019401550293003E-3</c:v>
                </c:pt>
                <c:pt idx="323">
                  <c:v>7.9488754272461007E-3</c:v>
                </c:pt>
                <c:pt idx="324">
                  <c:v>7.8196525573730503E-3</c:v>
                </c:pt>
                <c:pt idx="325">
                  <c:v>7.71570205688477E-3</c:v>
                </c:pt>
                <c:pt idx="326">
                  <c:v>7.5240135192871102E-3</c:v>
                </c:pt>
                <c:pt idx="327">
                  <c:v>7.2011947631835998E-3</c:v>
                </c:pt>
                <c:pt idx="328">
                  <c:v>7.2336196899414097E-3</c:v>
                </c:pt>
                <c:pt idx="329">
                  <c:v>7.1492195129394601E-3</c:v>
                </c:pt>
                <c:pt idx="330">
                  <c:v>6.9999694824218802E-3</c:v>
                </c:pt>
                <c:pt idx="331">
                  <c:v>7.0405006408691398E-3</c:v>
                </c:pt>
                <c:pt idx="332">
                  <c:v>6.8583488464355503E-3</c:v>
                </c:pt>
                <c:pt idx="333">
                  <c:v>6.65283203125E-3</c:v>
                </c:pt>
                <c:pt idx="334">
                  <c:v>6.3638687133789097E-3</c:v>
                </c:pt>
                <c:pt idx="335">
                  <c:v>6.3023567199707101E-3</c:v>
                </c:pt>
                <c:pt idx="336">
                  <c:v>6.3138008117675799E-3</c:v>
                </c:pt>
                <c:pt idx="337">
                  <c:v>6.439208984375E-3</c:v>
                </c:pt>
                <c:pt idx="338">
                  <c:v>6.26373291015625E-3</c:v>
                </c:pt>
                <c:pt idx="339">
                  <c:v>5.9676170349121102E-3</c:v>
                </c:pt>
                <c:pt idx="340">
                  <c:v>6.2165260314941398E-3</c:v>
                </c:pt>
                <c:pt idx="341">
                  <c:v>5.9261322021484401E-3</c:v>
                </c:pt>
                <c:pt idx="342">
                  <c:v>5.9022903442382804E-3</c:v>
                </c:pt>
                <c:pt idx="343">
                  <c:v>5.7759284973144601E-3</c:v>
                </c:pt>
                <c:pt idx="344">
                  <c:v>5.6648254394531302E-3</c:v>
                </c:pt>
                <c:pt idx="345">
                  <c:v>5.5761337280273498E-3</c:v>
                </c:pt>
                <c:pt idx="346">
                  <c:v>5.6958198547363299E-3</c:v>
                </c:pt>
                <c:pt idx="347">
                  <c:v>5.462646484375E-3</c:v>
                </c:pt>
                <c:pt idx="348">
                  <c:v>5.5389404296875E-3</c:v>
                </c:pt>
                <c:pt idx="349">
                  <c:v>5.5952072143554696E-3</c:v>
                </c:pt>
                <c:pt idx="350">
                  <c:v>5.3777694702148498E-3</c:v>
                </c:pt>
                <c:pt idx="351">
                  <c:v>5.0559043884277396E-3</c:v>
                </c:pt>
                <c:pt idx="352">
                  <c:v>5.2189826965332101E-3</c:v>
                </c:pt>
                <c:pt idx="353">
                  <c:v>5.0916671752929696E-3</c:v>
                </c:pt>
                <c:pt idx="354">
                  <c:v>4.8174858093261701E-3</c:v>
                </c:pt>
                <c:pt idx="355">
                  <c:v>4.7764778137207101E-3</c:v>
                </c:pt>
                <c:pt idx="356">
                  <c:v>4.7712326049804696E-3</c:v>
                </c:pt>
                <c:pt idx="357">
                  <c:v>4.5857429504394601E-3</c:v>
                </c:pt>
                <c:pt idx="358">
                  <c:v>4.6882629394531302E-3</c:v>
                </c:pt>
                <c:pt idx="359">
                  <c:v>4.4665336608886701E-3</c:v>
                </c:pt>
                <c:pt idx="360">
                  <c:v>4.2958259582519601E-3</c:v>
                </c:pt>
                <c:pt idx="361">
                  <c:v>4.3292045593261701E-3</c:v>
                </c:pt>
                <c:pt idx="362">
                  <c:v>3.9873123168945304E-3</c:v>
                </c:pt>
                <c:pt idx="363">
                  <c:v>4.0187835693359401E-3</c:v>
                </c:pt>
                <c:pt idx="364">
                  <c:v>4.1251182556152396E-3</c:v>
                </c:pt>
                <c:pt idx="365">
                  <c:v>3.8595199584960998E-3</c:v>
                </c:pt>
                <c:pt idx="366">
                  <c:v>3.8051605224609401E-3</c:v>
                </c:pt>
                <c:pt idx="367">
                  <c:v>3.5724639892578099E-3</c:v>
                </c:pt>
                <c:pt idx="368">
                  <c:v>3.58343124389649E-3</c:v>
                </c:pt>
                <c:pt idx="369">
                  <c:v>3.3254623413085998E-3</c:v>
                </c:pt>
                <c:pt idx="370">
                  <c:v>3.3488273620605499E-3</c:v>
                </c:pt>
                <c:pt idx="371">
                  <c:v>3.0994415283203099E-3</c:v>
                </c:pt>
                <c:pt idx="372">
                  <c:v>2.9759407043457101E-3</c:v>
                </c:pt>
                <c:pt idx="373">
                  <c:v>2.9139518737792999E-3</c:v>
                </c:pt>
                <c:pt idx="374">
                  <c:v>2.7666091918945299E-3</c:v>
                </c:pt>
                <c:pt idx="375">
                  <c:v>2.6292800903320299E-3</c:v>
                </c:pt>
                <c:pt idx="376">
                  <c:v>2.29120254516602E-3</c:v>
                </c:pt>
                <c:pt idx="377">
                  <c:v>2.1724700927734401E-3</c:v>
                </c:pt>
                <c:pt idx="378">
                  <c:v>1.9578933715820299E-3</c:v>
                </c:pt>
                <c:pt idx="379">
                  <c:v>1.9683837890625E-3</c:v>
                </c:pt>
                <c:pt idx="380">
                  <c:v>1.87444686889649E-3</c:v>
                </c:pt>
                <c:pt idx="381">
                  <c:v>1.7938613891601599E-3</c:v>
                </c:pt>
                <c:pt idx="382">
                  <c:v>1.9311904907226599E-3</c:v>
                </c:pt>
                <c:pt idx="383">
                  <c:v>2.2802352905273498E-3</c:v>
                </c:pt>
                <c:pt idx="384">
                  <c:v>1.88207626342774E-3</c:v>
                </c:pt>
                <c:pt idx="385">
                  <c:v>1.63125991821289E-3</c:v>
                </c:pt>
                <c:pt idx="386">
                  <c:v>1.8949508666992201E-3</c:v>
                </c:pt>
                <c:pt idx="387">
                  <c:v>1.4843940734863301E-3</c:v>
                </c:pt>
                <c:pt idx="388">
                  <c:v>1.9755363464355499E-3</c:v>
                </c:pt>
                <c:pt idx="389">
                  <c:v>1.9855499267578099E-3</c:v>
                </c:pt>
                <c:pt idx="390">
                  <c:v>1.2845993041992201E-3</c:v>
                </c:pt>
                <c:pt idx="391">
                  <c:v>1.6374588012695299E-3</c:v>
                </c:pt>
                <c:pt idx="392">
                  <c:v>1.3141632080078099E-3</c:v>
                </c:pt>
                <c:pt idx="393">
                  <c:v>4.7206878662109402E-4</c:v>
                </c:pt>
                <c:pt idx="394">
                  <c:v>1.1324882507324199E-3</c:v>
                </c:pt>
                <c:pt idx="395">
                  <c:v>1.1019706726074199E-3</c:v>
                </c:pt>
                <c:pt idx="396">
                  <c:v>8.3398818969726595E-4</c:v>
                </c:pt>
                <c:pt idx="397">
                  <c:v>1.0089874267578099E-3</c:v>
                </c:pt>
                <c:pt idx="398">
                  <c:v>1.26504898071289E-3</c:v>
                </c:pt>
                <c:pt idx="399">
                  <c:v>7.01904296875E-4</c:v>
                </c:pt>
                <c:pt idx="400">
                  <c:v>3.4856796264648503E-4</c:v>
                </c:pt>
                <c:pt idx="401">
                  <c:v>4.5013427734375E-4</c:v>
                </c:pt>
                <c:pt idx="402">
                  <c:v>6.7329406738281304E-4</c:v>
                </c:pt>
                <c:pt idx="403">
                  <c:v>1.0385513305664099E-3</c:v>
                </c:pt>
                <c:pt idx="404">
                  <c:v>9.9277496337890603E-4</c:v>
                </c:pt>
                <c:pt idx="405">
                  <c:v>6.8569183349609397E-4</c:v>
                </c:pt>
                <c:pt idx="406">
                  <c:v>6.1273574829101595E-4</c:v>
                </c:pt>
                <c:pt idx="407">
                  <c:v>8.0060958862304698E-4</c:v>
                </c:pt>
                <c:pt idx="408">
                  <c:v>4.9018859863281304E-4</c:v>
                </c:pt>
                <c:pt idx="409">
                  <c:v>3.77655029296875E-4</c:v>
                </c:pt>
                <c:pt idx="410">
                  <c:v>1.5211105346679701E-4</c:v>
                </c:pt>
                <c:pt idx="411">
                  <c:v>6.3228607177734397E-4</c:v>
                </c:pt>
                <c:pt idx="412">
                  <c:v>1.01327896118164E-3</c:v>
                </c:pt>
                <c:pt idx="413">
                  <c:v>7.3099136352539095E-4</c:v>
                </c:pt>
                <c:pt idx="414">
                  <c:v>-3.5524368286132802E-4</c:v>
                </c:pt>
                <c:pt idx="415">
                  <c:v>-2.0551681518554701E-4</c:v>
                </c:pt>
                <c:pt idx="416">
                  <c:v>-3.3378601074218799E-4</c:v>
                </c:pt>
                <c:pt idx="417">
                  <c:v>-1.9645690917968799E-4</c:v>
                </c:pt>
                <c:pt idx="418">
                  <c:v>-5.1021575927734402E-5</c:v>
                </c:pt>
                <c:pt idx="419">
                  <c:v>-4.5824050903320302E-4</c:v>
                </c:pt>
                <c:pt idx="420">
                  <c:v>-1.4686584472656299E-4</c:v>
                </c:pt>
                <c:pt idx="421">
                  <c:v>-4.57763671875E-4</c:v>
                </c:pt>
                <c:pt idx="422">
                  <c:v>-4.5156478881836003E-4</c:v>
                </c:pt>
                <c:pt idx="423">
                  <c:v>-3.1089782714843799E-4</c:v>
                </c:pt>
                <c:pt idx="424">
                  <c:v>-4.3439865112304698E-4</c:v>
                </c:pt>
                <c:pt idx="425">
                  <c:v>-1.0013580322265599E-3</c:v>
                </c:pt>
                <c:pt idx="426">
                  <c:v>-9.5367431640625E-4</c:v>
                </c:pt>
                <c:pt idx="427">
                  <c:v>-1.1792182922363301E-3</c:v>
                </c:pt>
                <c:pt idx="428">
                  <c:v>-1.2822151184082101E-3</c:v>
                </c:pt>
                <c:pt idx="429">
                  <c:v>-1.13916397094727E-3</c:v>
                </c:pt>
                <c:pt idx="430">
                  <c:v>-8.7118148803711003E-4</c:v>
                </c:pt>
                <c:pt idx="431">
                  <c:v>-1.4295578002929701E-3</c:v>
                </c:pt>
                <c:pt idx="432">
                  <c:v>-1.5406608581542999E-3</c:v>
                </c:pt>
                <c:pt idx="433">
                  <c:v>-1.1167526245117201E-3</c:v>
                </c:pt>
                <c:pt idx="434">
                  <c:v>-1.63793563842774E-3</c:v>
                </c:pt>
                <c:pt idx="435">
                  <c:v>-2.0656585693359401E-3</c:v>
                </c:pt>
                <c:pt idx="436">
                  <c:v>-2.3875236511230499E-3</c:v>
                </c:pt>
                <c:pt idx="437">
                  <c:v>-2.1047592163085998E-3</c:v>
                </c:pt>
                <c:pt idx="438">
                  <c:v>-1.9378662109375E-3</c:v>
                </c:pt>
                <c:pt idx="439">
                  <c:v>-1.91736221313477E-3</c:v>
                </c:pt>
                <c:pt idx="440">
                  <c:v>-1.1014938354492201E-3</c:v>
                </c:pt>
                <c:pt idx="441">
                  <c:v>-9.0551376342773503E-4</c:v>
                </c:pt>
                <c:pt idx="442">
                  <c:v>-1.68085098266602E-3</c:v>
                </c:pt>
                <c:pt idx="443">
                  <c:v>-1.6627311706542999E-3</c:v>
                </c:pt>
                <c:pt idx="444">
                  <c:v>-1.6012191772461E-3</c:v>
                </c:pt>
                <c:pt idx="445">
                  <c:v>-2.2449493408203099E-3</c:v>
                </c:pt>
                <c:pt idx="446">
                  <c:v>-2.64978408813477E-3</c:v>
                </c:pt>
                <c:pt idx="447">
                  <c:v>-2.6698112487792999E-3</c:v>
                </c:pt>
                <c:pt idx="448">
                  <c:v>-2.3818016052246098E-3</c:v>
                </c:pt>
                <c:pt idx="449">
                  <c:v>-2.4232864379882799E-3</c:v>
                </c:pt>
                <c:pt idx="450">
                  <c:v>-2.4857521057128902E-3</c:v>
                </c:pt>
                <c:pt idx="451">
                  <c:v>-2.4957656860351602E-3</c:v>
                </c:pt>
                <c:pt idx="452">
                  <c:v>-2.5005340576171901E-3</c:v>
                </c:pt>
                <c:pt idx="453">
                  <c:v>-2.44665145874024E-3</c:v>
                </c:pt>
                <c:pt idx="454">
                  <c:v>-2.5897026062011701E-3</c:v>
                </c:pt>
                <c:pt idx="455">
                  <c:v>-2.5320053100585998E-3</c:v>
                </c:pt>
                <c:pt idx="456">
                  <c:v>-2.5854110717773498E-3</c:v>
                </c:pt>
                <c:pt idx="457">
                  <c:v>-2.6512145996093802E-3</c:v>
                </c:pt>
                <c:pt idx="458">
                  <c:v>-2.70605087280274E-3</c:v>
                </c:pt>
                <c:pt idx="459">
                  <c:v>-2.7165412902832101E-3</c:v>
                </c:pt>
                <c:pt idx="460">
                  <c:v>-2.7742385864257799E-3</c:v>
                </c:pt>
                <c:pt idx="461">
                  <c:v>-2.7813911437988299E-3</c:v>
                </c:pt>
                <c:pt idx="462">
                  <c:v>-2.6493072509765599E-3</c:v>
                </c:pt>
                <c:pt idx="463">
                  <c:v>-2.6969909667968802E-3</c:v>
                </c:pt>
                <c:pt idx="464">
                  <c:v>-2.8614997863769601E-3</c:v>
                </c:pt>
                <c:pt idx="465">
                  <c:v>-2.6259422302246098E-3</c:v>
                </c:pt>
                <c:pt idx="466">
                  <c:v>-2.52294540405274E-3</c:v>
                </c:pt>
                <c:pt idx="467">
                  <c:v>-5.8908462524414097E-3</c:v>
                </c:pt>
                <c:pt idx="468">
                  <c:v>-3.3631324768066402E-3</c:v>
                </c:pt>
                <c:pt idx="469">
                  <c:v>-2.9444694519042999E-3</c:v>
                </c:pt>
                <c:pt idx="470">
                  <c:v>-2.95257568359375E-3</c:v>
                </c:pt>
                <c:pt idx="471">
                  <c:v>-3.03411483764649E-3</c:v>
                </c:pt>
                <c:pt idx="472">
                  <c:v>-3.0274391174316402E-3</c:v>
                </c:pt>
                <c:pt idx="473">
                  <c:v>-2.9435157775878902E-3</c:v>
                </c:pt>
                <c:pt idx="474">
                  <c:v>-3.0894279479980499E-3</c:v>
                </c:pt>
                <c:pt idx="475">
                  <c:v>-3.0817985534667999E-3</c:v>
                </c:pt>
                <c:pt idx="476">
                  <c:v>-3.0684471130371098E-3</c:v>
                </c:pt>
                <c:pt idx="477">
                  <c:v>-3.0779838562011701E-3</c:v>
                </c:pt>
                <c:pt idx="478">
                  <c:v>-3.2267570495605499E-3</c:v>
                </c:pt>
                <c:pt idx="479">
                  <c:v>-3.1270980834960998E-3</c:v>
                </c:pt>
                <c:pt idx="480">
                  <c:v>-2.9335021972656302E-3</c:v>
                </c:pt>
                <c:pt idx="481">
                  <c:v>-3.1766891479492201E-3</c:v>
                </c:pt>
                <c:pt idx="482">
                  <c:v>-3.1695365905761701E-3</c:v>
                </c:pt>
                <c:pt idx="483">
                  <c:v>-3.1251907348632799E-3</c:v>
                </c:pt>
                <c:pt idx="484">
                  <c:v>-3.1504631042480499E-3</c:v>
                </c:pt>
                <c:pt idx="485">
                  <c:v>-3.1461715698242201E-3</c:v>
                </c:pt>
                <c:pt idx="486">
                  <c:v>-3.1871795654296901E-3</c:v>
                </c:pt>
                <c:pt idx="487">
                  <c:v>-3.1909942626953099E-3</c:v>
                </c:pt>
                <c:pt idx="488">
                  <c:v>-3.2682418823242201E-3</c:v>
                </c:pt>
                <c:pt idx="489">
                  <c:v>-3.2081604003906302E-3</c:v>
                </c:pt>
                <c:pt idx="490">
                  <c:v>-3.2539367675781302E-3</c:v>
                </c:pt>
                <c:pt idx="491">
                  <c:v>-3.30352783203125E-3</c:v>
                </c:pt>
                <c:pt idx="492">
                  <c:v>-3.2787322998046901E-3</c:v>
                </c:pt>
                <c:pt idx="493">
                  <c:v>-3.3197402954101602E-3</c:v>
                </c:pt>
                <c:pt idx="494">
                  <c:v>-3.3845901489257799E-3</c:v>
                </c:pt>
                <c:pt idx="495">
                  <c:v>-3.27825546264649E-3</c:v>
                </c:pt>
                <c:pt idx="496">
                  <c:v>-3.2386779785156302E-3</c:v>
                </c:pt>
                <c:pt idx="497">
                  <c:v>-3.4298896789550799E-3</c:v>
                </c:pt>
                <c:pt idx="498">
                  <c:v>-3.5548210144042999E-3</c:v>
                </c:pt>
                <c:pt idx="499">
                  <c:v>-3.5624504089355499E-3</c:v>
                </c:pt>
                <c:pt idx="500">
                  <c:v>-3.6253929138183598E-3</c:v>
                </c:pt>
                <c:pt idx="501">
                  <c:v>-3.62396240234375E-3</c:v>
                </c:pt>
                <c:pt idx="502">
                  <c:v>-3.7174224853515599E-3</c:v>
                </c:pt>
                <c:pt idx="503">
                  <c:v>-3.7097930908203099E-3</c:v>
                </c:pt>
                <c:pt idx="504">
                  <c:v>-3.6931037902832101E-3</c:v>
                </c:pt>
                <c:pt idx="505">
                  <c:v>-3.7040710449218802E-3</c:v>
                </c:pt>
                <c:pt idx="506">
                  <c:v>-3.67975234985352E-3</c:v>
                </c:pt>
                <c:pt idx="507">
                  <c:v>-3.6778450012207101E-3</c:v>
                </c:pt>
                <c:pt idx="508">
                  <c:v>-3.7288665771484401E-3</c:v>
                </c:pt>
                <c:pt idx="509">
                  <c:v>-3.7050247192382799E-3</c:v>
                </c:pt>
                <c:pt idx="510">
                  <c:v>-3.72838973999024E-3</c:v>
                </c:pt>
                <c:pt idx="511">
                  <c:v>-3.7021636962890599E-3</c:v>
                </c:pt>
                <c:pt idx="512">
                  <c:v>-3.6773681640625E-3</c:v>
                </c:pt>
                <c:pt idx="513">
                  <c:v>-3.6487579345703099E-3</c:v>
                </c:pt>
                <c:pt idx="514">
                  <c:v>-3.5948753356933598E-3</c:v>
                </c:pt>
                <c:pt idx="515">
                  <c:v>-3.5710334777832101E-3</c:v>
                </c:pt>
                <c:pt idx="516">
                  <c:v>-3.5176277160644601E-3</c:v>
                </c:pt>
                <c:pt idx="517">
                  <c:v>-3.37982177734375E-3</c:v>
                </c:pt>
                <c:pt idx="518">
                  <c:v>-3.4718513488769601E-3</c:v>
                </c:pt>
                <c:pt idx="519">
                  <c:v>-3.36980819702149E-3</c:v>
                </c:pt>
                <c:pt idx="520">
                  <c:v>-3.5200119018554701E-3</c:v>
                </c:pt>
                <c:pt idx="521">
                  <c:v>-3.3936500549316402E-3</c:v>
                </c:pt>
                <c:pt idx="522">
                  <c:v>-3.5004615783691402E-3</c:v>
                </c:pt>
                <c:pt idx="523">
                  <c:v>-3.5166740417480499E-3</c:v>
                </c:pt>
                <c:pt idx="524">
                  <c:v>-3.53002548217774E-3</c:v>
                </c:pt>
                <c:pt idx="525">
                  <c:v>-3.5486221313476602E-3</c:v>
                </c:pt>
                <c:pt idx="526">
                  <c:v>-3.4961700439453099E-3</c:v>
                </c:pt>
                <c:pt idx="527">
                  <c:v>-3.5448074340820299E-3</c:v>
                </c:pt>
                <c:pt idx="528">
                  <c:v>-3.4880638122558598E-3</c:v>
                </c:pt>
                <c:pt idx="529">
                  <c:v>-3.6096572875976602E-3</c:v>
                </c:pt>
                <c:pt idx="530">
                  <c:v>-3.6630630493164102E-3</c:v>
                </c:pt>
                <c:pt idx="531">
                  <c:v>-3.7870407104492201E-3</c:v>
                </c:pt>
                <c:pt idx="532">
                  <c:v>-3.89862060546875E-3</c:v>
                </c:pt>
                <c:pt idx="533">
                  <c:v>-3.8466453552246098E-3</c:v>
                </c:pt>
                <c:pt idx="534">
                  <c:v>-3.8537979125976602E-3</c:v>
                </c:pt>
                <c:pt idx="535">
                  <c:v>-3.8065910339355499E-3</c:v>
                </c:pt>
                <c:pt idx="536">
                  <c:v>-3.75890731811524E-3</c:v>
                </c:pt>
                <c:pt idx="537">
                  <c:v>-3.80182266235352E-3</c:v>
                </c:pt>
                <c:pt idx="538">
                  <c:v>-3.9005279541015599E-3</c:v>
                </c:pt>
                <c:pt idx="539">
                  <c:v>-4.0040016174316398E-3</c:v>
                </c:pt>
                <c:pt idx="540">
                  <c:v>-4.0149688720703099E-3</c:v>
                </c:pt>
                <c:pt idx="541">
                  <c:v>-3.9324760437011701E-3</c:v>
                </c:pt>
                <c:pt idx="542">
                  <c:v>-3.9339065551757804E-3</c:v>
                </c:pt>
                <c:pt idx="543">
                  <c:v>-4.0884017944335998E-3</c:v>
                </c:pt>
                <c:pt idx="544">
                  <c:v>-4.1189193725585998E-3</c:v>
                </c:pt>
                <c:pt idx="545">
                  <c:v>-3.9176940917968802E-3</c:v>
                </c:pt>
                <c:pt idx="546">
                  <c:v>-3.9792060852050799E-3</c:v>
                </c:pt>
                <c:pt idx="547">
                  <c:v>-4.1007995605468802E-3</c:v>
                </c:pt>
                <c:pt idx="548">
                  <c:v>-4.1542053222656302E-3</c:v>
                </c:pt>
                <c:pt idx="549">
                  <c:v>-4.0616989135742196E-3</c:v>
                </c:pt>
                <c:pt idx="550">
                  <c:v>-3.7951469421386701E-3</c:v>
                </c:pt>
                <c:pt idx="551">
                  <c:v>-3.9134025573730503E-3</c:v>
                </c:pt>
                <c:pt idx="552">
                  <c:v>-3.97491455078125E-3</c:v>
                </c:pt>
                <c:pt idx="553">
                  <c:v>-3.9286613464355503E-3</c:v>
                </c:pt>
                <c:pt idx="554">
                  <c:v>-3.8619041442871098E-3</c:v>
                </c:pt>
                <c:pt idx="555">
                  <c:v>-3.7193298339843802E-3</c:v>
                </c:pt>
                <c:pt idx="556">
                  <c:v>-3.70025634765625E-3</c:v>
                </c:pt>
                <c:pt idx="557">
                  <c:v>-3.70264053344727E-3</c:v>
                </c:pt>
                <c:pt idx="558">
                  <c:v>-3.7903785705566402E-3</c:v>
                </c:pt>
                <c:pt idx="559">
                  <c:v>-3.7288665771484401E-3</c:v>
                </c:pt>
                <c:pt idx="560">
                  <c:v>-3.7655830383300799E-3</c:v>
                </c:pt>
                <c:pt idx="561">
                  <c:v>-3.7899017333984401E-3</c:v>
                </c:pt>
                <c:pt idx="562">
                  <c:v>-3.9319992065429696E-3</c:v>
                </c:pt>
                <c:pt idx="563">
                  <c:v>-3.7674903869628902E-3</c:v>
                </c:pt>
                <c:pt idx="564">
                  <c:v>-3.6582946777343802E-3</c:v>
                </c:pt>
                <c:pt idx="565">
                  <c:v>-3.80706787109375E-3</c:v>
                </c:pt>
                <c:pt idx="566">
                  <c:v>-3.9520263671875E-3</c:v>
                </c:pt>
                <c:pt idx="567">
                  <c:v>-3.9396286010742196E-3</c:v>
                </c:pt>
                <c:pt idx="568">
                  <c:v>-3.8356781005859401E-3</c:v>
                </c:pt>
                <c:pt idx="569">
                  <c:v>-3.84759902954102E-3</c:v>
                </c:pt>
                <c:pt idx="570">
                  <c:v>-3.8423538208007799E-3</c:v>
                </c:pt>
                <c:pt idx="571">
                  <c:v>-3.9582252502441398E-3</c:v>
                </c:pt>
                <c:pt idx="572">
                  <c:v>-4.2147636413574201E-3</c:v>
                </c:pt>
                <c:pt idx="573">
                  <c:v>-4.3377876281738299E-3</c:v>
                </c:pt>
                <c:pt idx="574">
                  <c:v>-4.2271614074707101E-3</c:v>
                </c:pt>
                <c:pt idx="575">
                  <c:v>-4.2781829833984401E-3</c:v>
                </c:pt>
                <c:pt idx="576">
                  <c:v>-4.3787956237793003E-3</c:v>
                </c:pt>
                <c:pt idx="577">
                  <c:v>-4.4689178466796901E-3</c:v>
                </c:pt>
                <c:pt idx="578">
                  <c:v>-4.4221878051757804E-3</c:v>
                </c:pt>
                <c:pt idx="579">
                  <c:v>-4.11462783813477E-3</c:v>
                </c:pt>
                <c:pt idx="580">
                  <c:v>-4.3897628784179696E-3</c:v>
                </c:pt>
                <c:pt idx="581">
                  <c:v>-4.6095848083496102E-3</c:v>
                </c:pt>
                <c:pt idx="582">
                  <c:v>-4.53424453735352E-3</c:v>
                </c:pt>
                <c:pt idx="583">
                  <c:v>-4.5247077941894601E-3</c:v>
                </c:pt>
                <c:pt idx="584">
                  <c:v>-4.5371055603027396E-3</c:v>
                </c:pt>
                <c:pt idx="585">
                  <c:v>-4.5433044433593802E-3</c:v>
                </c:pt>
                <c:pt idx="586">
                  <c:v>-4.5957565307617196E-3</c:v>
                </c:pt>
                <c:pt idx="587">
                  <c:v>-4.4822692871093802E-3</c:v>
                </c:pt>
                <c:pt idx="588">
                  <c:v>-4.5051574707031302E-3</c:v>
                </c:pt>
                <c:pt idx="589">
                  <c:v>-4.3015480041503898E-3</c:v>
                </c:pt>
                <c:pt idx="590">
                  <c:v>-4.2686462402343802E-3</c:v>
                </c:pt>
                <c:pt idx="591">
                  <c:v>-4.3110847473144601E-3</c:v>
                </c:pt>
                <c:pt idx="592">
                  <c:v>-4.3263435363769601E-3</c:v>
                </c:pt>
                <c:pt idx="593">
                  <c:v>-4.3039321899414097E-3</c:v>
                </c:pt>
                <c:pt idx="594">
                  <c:v>-4.2710304260253898E-3</c:v>
                </c:pt>
                <c:pt idx="595">
                  <c:v>-4.3888092041015599E-3</c:v>
                </c:pt>
                <c:pt idx="596">
                  <c:v>-4.3578147888183602E-3</c:v>
                </c:pt>
                <c:pt idx="597">
                  <c:v>-4.4407844543457101E-3</c:v>
                </c:pt>
                <c:pt idx="598">
                  <c:v>-4.5161247253418003E-3</c:v>
                </c:pt>
                <c:pt idx="599">
                  <c:v>-4.3630599975585998E-3</c:v>
                </c:pt>
                <c:pt idx="600">
                  <c:v>-4.2877197265625E-3</c:v>
                </c:pt>
                <c:pt idx="601">
                  <c:v>-4.50372695922852E-3</c:v>
                </c:pt>
                <c:pt idx="602">
                  <c:v>-4.5385360717773498E-3</c:v>
                </c:pt>
                <c:pt idx="603">
                  <c:v>-4.6072006225585998E-3</c:v>
                </c:pt>
                <c:pt idx="604">
                  <c:v>-4.6100616455078099E-3</c:v>
                </c:pt>
                <c:pt idx="605">
                  <c:v>-4.5762062072753898E-3</c:v>
                </c:pt>
                <c:pt idx="606">
                  <c:v>-4.7464370727539097E-3</c:v>
                </c:pt>
                <c:pt idx="607">
                  <c:v>-4.7440528869628898E-3</c:v>
                </c:pt>
                <c:pt idx="608">
                  <c:v>-4.7674179077148498E-3</c:v>
                </c:pt>
                <c:pt idx="609">
                  <c:v>-4.8232078552246102E-3</c:v>
                </c:pt>
                <c:pt idx="610">
                  <c:v>-4.8408508300781302E-3</c:v>
                </c:pt>
                <c:pt idx="611">
                  <c:v>-4.9281120300293003E-3</c:v>
                </c:pt>
                <c:pt idx="612">
                  <c:v>-4.8704147338867196E-3</c:v>
                </c:pt>
                <c:pt idx="613">
                  <c:v>-4.9791336059570304E-3</c:v>
                </c:pt>
                <c:pt idx="614">
                  <c:v>-5.1074028015136701E-3</c:v>
                </c:pt>
                <c:pt idx="615">
                  <c:v>-5.0873756408691398E-3</c:v>
                </c:pt>
                <c:pt idx="616">
                  <c:v>-5.0845146179199201E-3</c:v>
                </c:pt>
                <c:pt idx="617">
                  <c:v>-5.1431655883789097E-3</c:v>
                </c:pt>
                <c:pt idx="618">
                  <c:v>-5.2008628845214896E-3</c:v>
                </c:pt>
                <c:pt idx="619">
                  <c:v>-5.2409172058105503E-3</c:v>
                </c:pt>
                <c:pt idx="620">
                  <c:v>-5.2695274353027396E-3</c:v>
                </c:pt>
                <c:pt idx="621">
                  <c:v>-5.1927566528320304E-3</c:v>
                </c:pt>
                <c:pt idx="622">
                  <c:v>-5.2428245544433602E-3</c:v>
                </c:pt>
                <c:pt idx="623">
                  <c:v>-5.1679611206054696E-3</c:v>
                </c:pt>
                <c:pt idx="624">
                  <c:v>-5.2008628845214896E-3</c:v>
                </c:pt>
                <c:pt idx="625">
                  <c:v>-5.2289962768554696E-3</c:v>
                </c:pt>
                <c:pt idx="626">
                  <c:v>-5.1331520080566398E-3</c:v>
                </c:pt>
                <c:pt idx="627">
                  <c:v>-5.2967071533203203E-3</c:v>
                </c:pt>
                <c:pt idx="628">
                  <c:v>-5.3882598876953203E-3</c:v>
                </c:pt>
                <c:pt idx="629">
                  <c:v>-5.3982734680175799E-3</c:v>
                </c:pt>
                <c:pt idx="630">
                  <c:v>-5.38873672485352E-3</c:v>
                </c:pt>
                <c:pt idx="631">
                  <c:v>-5.3362846374511701E-3</c:v>
                </c:pt>
                <c:pt idx="632">
                  <c:v>-5.3205490112304696E-3</c:v>
                </c:pt>
                <c:pt idx="633">
                  <c:v>-5.3305625915527396E-3</c:v>
                </c:pt>
                <c:pt idx="634">
                  <c:v>-5.3663253784179696E-3</c:v>
                </c:pt>
                <c:pt idx="635">
                  <c:v>-5.5279731750488299E-3</c:v>
                </c:pt>
                <c:pt idx="636">
                  <c:v>-5.5003166198730503E-3</c:v>
                </c:pt>
                <c:pt idx="637">
                  <c:v>-5.4044723510742196E-3</c:v>
                </c:pt>
                <c:pt idx="638">
                  <c:v>-5.4683685302734401E-3</c:v>
                </c:pt>
                <c:pt idx="639">
                  <c:v>-5.4850578308105503E-3</c:v>
                </c:pt>
                <c:pt idx="640">
                  <c:v>-5.5460929870605503E-3</c:v>
                </c:pt>
                <c:pt idx="641">
                  <c:v>-5.6385993957519601E-3</c:v>
                </c:pt>
                <c:pt idx="642">
                  <c:v>-5.6800842285156302E-3</c:v>
                </c:pt>
                <c:pt idx="643">
                  <c:v>-5.6629180908203203E-3</c:v>
                </c:pt>
                <c:pt idx="644">
                  <c:v>-5.6424140930175799E-3</c:v>
                </c:pt>
                <c:pt idx="645">
                  <c:v>-5.5365562438964896E-3</c:v>
                </c:pt>
                <c:pt idx="646">
                  <c:v>-5.6447982788085998E-3</c:v>
                </c:pt>
                <c:pt idx="647">
                  <c:v>-5.6877136230468802E-3</c:v>
                </c:pt>
                <c:pt idx="648">
                  <c:v>-5.8965682983398498E-3</c:v>
                </c:pt>
                <c:pt idx="649">
                  <c:v>-5.8031082153320304E-3</c:v>
                </c:pt>
                <c:pt idx="650">
                  <c:v>-5.8679580688476597E-3</c:v>
                </c:pt>
                <c:pt idx="651">
                  <c:v>-5.8870315551757804E-3</c:v>
                </c:pt>
                <c:pt idx="652">
                  <c:v>-5.9046745300293003E-3</c:v>
                </c:pt>
                <c:pt idx="653">
                  <c:v>-6.0386657714843802E-3</c:v>
                </c:pt>
                <c:pt idx="654">
                  <c:v>-6.1182975769043003E-3</c:v>
                </c:pt>
                <c:pt idx="655">
                  <c:v>-6.0868263244628898E-3</c:v>
                </c:pt>
                <c:pt idx="656">
                  <c:v>-5.9294700622558602E-3</c:v>
                </c:pt>
                <c:pt idx="657">
                  <c:v>-5.9704780578613299E-3</c:v>
                </c:pt>
                <c:pt idx="658">
                  <c:v>-6.0606002807617196E-3</c:v>
                </c:pt>
                <c:pt idx="659">
                  <c:v>-6.0400962829589896E-3</c:v>
                </c:pt>
                <c:pt idx="660">
                  <c:v>-6.08062744140625E-3</c:v>
                </c:pt>
                <c:pt idx="661">
                  <c:v>-6.0801506042480503E-3</c:v>
                </c:pt>
                <c:pt idx="662">
                  <c:v>-5.9580802917480503E-3</c:v>
                </c:pt>
                <c:pt idx="663">
                  <c:v>-6.0315132141113299E-3</c:v>
                </c:pt>
                <c:pt idx="664">
                  <c:v>-5.8455467224121102E-3</c:v>
                </c:pt>
                <c:pt idx="665">
                  <c:v>-5.9046745300293003E-3</c:v>
                </c:pt>
                <c:pt idx="666">
                  <c:v>-5.89990615844727E-3</c:v>
                </c:pt>
                <c:pt idx="667">
                  <c:v>-5.9547424316406302E-3</c:v>
                </c:pt>
                <c:pt idx="668">
                  <c:v>-6.0019493103027396E-3</c:v>
                </c:pt>
                <c:pt idx="669">
                  <c:v>-5.80835342407227E-3</c:v>
                </c:pt>
                <c:pt idx="670">
                  <c:v>-5.7802200317382804E-3</c:v>
                </c:pt>
                <c:pt idx="671">
                  <c:v>-5.7740211486816398E-3</c:v>
                </c:pt>
                <c:pt idx="672">
                  <c:v>-5.8393478393554696E-3</c:v>
                </c:pt>
                <c:pt idx="673">
                  <c:v>-5.79071044921875E-3</c:v>
                </c:pt>
                <c:pt idx="674">
                  <c:v>-5.7444572448730503E-3</c:v>
                </c:pt>
                <c:pt idx="675">
                  <c:v>-5.7282447814941398E-3</c:v>
                </c:pt>
                <c:pt idx="676">
                  <c:v>-5.57947158813477E-3</c:v>
                </c:pt>
                <c:pt idx="677">
                  <c:v>-5.6843757629394601E-3</c:v>
                </c:pt>
                <c:pt idx="678">
                  <c:v>-5.6529045104980503E-3</c:v>
                </c:pt>
                <c:pt idx="679">
                  <c:v>-5.6881904602050799E-3</c:v>
                </c:pt>
                <c:pt idx="680">
                  <c:v>-5.7964324951171901E-3</c:v>
                </c:pt>
                <c:pt idx="681">
                  <c:v>-5.8217048645019601E-3</c:v>
                </c:pt>
                <c:pt idx="682">
                  <c:v>-5.6266784667968802E-3</c:v>
                </c:pt>
                <c:pt idx="683">
                  <c:v>-5.6810379028320304E-3</c:v>
                </c:pt>
                <c:pt idx="684">
                  <c:v>-5.7363510131835998E-3</c:v>
                </c:pt>
                <c:pt idx="685">
                  <c:v>-5.8608055114746102E-3</c:v>
                </c:pt>
                <c:pt idx="686">
                  <c:v>-5.7849884033203203E-3</c:v>
                </c:pt>
                <c:pt idx="687">
                  <c:v>-5.8560371398925799E-3</c:v>
                </c:pt>
                <c:pt idx="688">
                  <c:v>-5.8836936950683602E-3</c:v>
                </c:pt>
                <c:pt idx="689">
                  <c:v>-5.7640075683593802E-3</c:v>
                </c:pt>
                <c:pt idx="690">
                  <c:v>-5.7287216186523498E-3</c:v>
                </c:pt>
                <c:pt idx="691">
                  <c:v>-5.7783126831054696E-3</c:v>
                </c:pt>
                <c:pt idx="692">
                  <c:v>-5.8574676513671901E-3</c:v>
                </c:pt>
                <c:pt idx="693">
                  <c:v>-5.8827400207519601E-3</c:v>
                </c:pt>
                <c:pt idx="694">
                  <c:v>-5.9390068054199201E-3</c:v>
                </c:pt>
                <c:pt idx="695">
                  <c:v>-6.0930252075195304E-3</c:v>
                </c:pt>
                <c:pt idx="696">
                  <c:v>-6.0825347900390703E-3</c:v>
                </c:pt>
                <c:pt idx="697">
                  <c:v>-5.9399604797363299E-3</c:v>
                </c:pt>
                <c:pt idx="698">
                  <c:v>-6.06775283813477E-3</c:v>
                </c:pt>
                <c:pt idx="699">
                  <c:v>-5.9795379638671901E-3</c:v>
                </c:pt>
                <c:pt idx="700">
                  <c:v>-5.9952735900878898E-3</c:v>
                </c:pt>
                <c:pt idx="701">
                  <c:v>-6.2060356140136701E-3</c:v>
                </c:pt>
                <c:pt idx="702">
                  <c:v>-6.439208984375E-3</c:v>
                </c:pt>
                <c:pt idx="703">
                  <c:v>-6.4396858215332101E-3</c:v>
                </c:pt>
                <c:pt idx="704">
                  <c:v>-6.5007209777832101E-3</c:v>
                </c:pt>
                <c:pt idx="705">
                  <c:v>-6.6285133361816398E-3</c:v>
                </c:pt>
                <c:pt idx="706">
                  <c:v>-6.5622329711914097E-3</c:v>
                </c:pt>
                <c:pt idx="707">
                  <c:v>-6.6967010498046901E-3</c:v>
                </c:pt>
                <c:pt idx="708">
                  <c:v>-6.7739486694335998E-3</c:v>
                </c:pt>
                <c:pt idx="709">
                  <c:v>-6.9413185119628898E-3</c:v>
                </c:pt>
                <c:pt idx="710">
                  <c:v>-6.8674087524414097E-3</c:v>
                </c:pt>
                <c:pt idx="711">
                  <c:v>-6.9770812988281302E-3</c:v>
                </c:pt>
                <c:pt idx="712">
                  <c:v>-6.9746971130371102E-3</c:v>
                </c:pt>
                <c:pt idx="713">
                  <c:v>-7.0066452026367196E-3</c:v>
                </c:pt>
                <c:pt idx="714">
                  <c:v>-7.0314407348632804E-3</c:v>
                </c:pt>
                <c:pt idx="715">
                  <c:v>-6.9766044616699201E-3</c:v>
                </c:pt>
                <c:pt idx="716">
                  <c:v>-7.1191787719726597E-3</c:v>
                </c:pt>
                <c:pt idx="717">
                  <c:v>-6.9870948791503898E-3</c:v>
                </c:pt>
                <c:pt idx="718">
                  <c:v>-7.0509910583496102E-3</c:v>
                </c:pt>
                <c:pt idx="719">
                  <c:v>-7.0123672485351597E-3</c:v>
                </c:pt>
                <c:pt idx="720">
                  <c:v>-6.9870948791503898E-3</c:v>
                </c:pt>
                <c:pt idx="721">
                  <c:v>-6.7830085754394601E-3</c:v>
                </c:pt>
                <c:pt idx="722">
                  <c:v>-6.6056251525878898E-3</c:v>
                </c:pt>
                <c:pt idx="723">
                  <c:v>-6.5698623657226597E-3</c:v>
                </c:pt>
                <c:pt idx="724">
                  <c:v>-6.4682960510253898E-3</c:v>
                </c:pt>
                <c:pt idx="725">
                  <c:v>-6.2961578369140703E-3</c:v>
                </c:pt>
                <c:pt idx="726">
                  <c:v>-6.30426406860352E-3</c:v>
                </c:pt>
                <c:pt idx="727">
                  <c:v>-6.1354637145996102E-3</c:v>
                </c:pt>
                <c:pt idx="728">
                  <c:v>-6.1807632446289097E-3</c:v>
                </c:pt>
                <c:pt idx="729">
                  <c:v>-6.2074661254882804E-3</c:v>
                </c:pt>
                <c:pt idx="730">
                  <c:v>-6.2913894653320304E-3</c:v>
                </c:pt>
                <c:pt idx="731">
                  <c:v>-6.2437057495117196E-3</c:v>
                </c:pt>
                <c:pt idx="732">
                  <c:v>-6.3624382019043003E-3</c:v>
                </c:pt>
                <c:pt idx="733">
                  <c:v>-6.2351226806640703E-3</c:v>
                </c:pt>
                <c:pt idx="734">
                  <c:v>-6.1140060424804696E-3</c:v>
                </c:pt>
                <c:pt idx="735">
                  <c:v>-6.1707496643066398E-3</c:v>
                </c:pt>
                <c:pt idx="736">
                  <c:v>-6.2475204467773498E-3</c:v>
                </c:pt>
                <c:pt idx="737">
                  <c:v>-6.2060356140136701E-3</c:v>
                </c:pt>
                <c:pt idx="738">
                  <c:v>-6.2084197998046901E-3</c:v>
                </c:pt>
                <c:pt idx="739">
                  <c:v>-6.3848495483398498E-3</c:v>
                </c:pt>
                <c:pt idx="740">
                  <c:v>-6.1783790588378898E-3</c:v>
                </c:pt>
                <c:pt idx="741">
                  <c:v>-6.3529014587402396E-3</c:v>
                </c:pt>
                <c:pt idx="742">
                  <c:v>-6.1922073364257804E-3</c:v>
                </c:pt>
                <c:pt idx="743">
                  <c:v>-6.195068359375E-3</c:v>
                </c:pt>
                <c:pt idx="744">
                  <c:v>-6.3257217407226597E-3</c:v>
                </c:pt>
                <c:pt idx="745">
                  <c:v>-6.35766983032227E-3</c:v>
                </c:pt>
                <c:pt idx="746">
                  <c:v>-6.3662528991699201E-3</c:v>
                </c:pt>
                <c:pt idx="747">
                  <c:v>-6.3967704772949201E-3</c:v>
                </c:pt>
                <c:pt idx="748">
                  <c:v>-6.3638687133789097E-3</c:v>
                </c:pt>
                <c:pt idx="749">
                  <c:v>-6.3648223876953203E-3</c:v>
                </c:pt>
                <c:pt idx="750">
                  <c:v>-6.4344406127929696E-3</c:v>
                </c:pt>
                <c:pt idx="751">
                  <c:v>-6.4368247985839896E-3</c:v>
                </c:pt>
                <c:pt idx="752">
                  <c:v>-6.4935684204101597E-3</c:v>
                </c:pt>
                <c:pt idx="753">
                  <c:v>-6.52313232421875E-3</c:v>
                </c:pt>
                <c:pt idx="754">
                  <c:v>-6.6003799438476597E-3</c:v>
                </c:pt>
                <c:pt idx="755">
                  <c:v>-6.6261291503906302E-3</c:v>
                </c:pt>
                <c:pt idx="756">
                  <c:v>-6.6404342651367196E-3</c:v>
                </c:pt>
                <c:pt idx="757">
                  <c:v>-6.5908432006835998E-3</c:v>
                </c:pt>
                <c:pt idx="758">
                  <c:v>-6.6008567810058602E-3</c:v>
                </c:pt>
                <c:pt idx="759">
                  <c:v>-6.6332817077636701E-3</c:v>
                </c:pt>
                <c:pt idx="760">
                  <c:v>-6.6585540771484401E-3</c:v>
                </c:pt>
                <c:pt idx="761">
                  <c:v>-6.6885948181152396E-3</c:v>
                </c:pt>
                <c:pt idx="762">
                  <c:v>-6.7887306213378898E-3</c:v>
                </c:pt>
                <c:pt idx="763">
                  <c:v>-6.7267417907714896E-3</c:v>
                </c:pt>
                <c:pt idx="764">
                  <c:v>-6.5140724182128898E-3</c:v>
                </c:pt>
                <c:pt idx="765">
                  <c:v>-6.8325996398925799E-3</c:v>
                </c:pt>
                <c:pt idx="766">
                  <c:v>-6.7152976989746102E-3</c:v>
                </c:pt>
                <c:pt idx="767">
                  <c:v>-6.7234039306640703E-3</c:v>
                </c:pt>
                <c:pt idx="768">
                  <c:v>-6.8392753601074201E-3</c:v>
                </c:pt>
                <c:pt idx="769">
                  <c:v>-6.6657066345214896E-3</c:v>
                </c:pt>
                <c:pt idx="770">
                  <c:v>-6.6237449645996102E-3</c:v>
                </c:pt>
                <c:pt idx="771">
                  <c:v>-6.9131851196289097E-3</c:v>
                </c:pt>
                <c:pt idx="772">
                  <c:v>-6.7110061645507804E-3</c:v>
                </c:pt>
                <c:pt idx="773">
                  <c:v>-6.7157745361328203E-3</c:v>
                </c:pt>
                <c:pt idx="774">
                  <c:v>-6.87646865844727E-3</c:v>
                </c:pt>
                <c:pt idx="775">
                  <c:v>-6.6051483154296901E-3</c:v>
                </c:pt>
                <c:pt idx="776">
                  <c:v>-6.8192481994628898E-3</c:v>
                </c:pt>
                <c:pt idx="777">
                  <c:v>-6.7358016967773498E-3</c:v>
                </c:pt>
                <c:pt idx="778">
                  <c:v>-6.7372322082519601E-3</c:v>
                </c:pt>
                <c:pt idx="779">
                  <c:v>-6.5035820007324201E-3</c:v>
                </c:pt>
                <c:pt idx="780">
                  <c:v>-6.6161155700683602E-3</c:v>
                </c:pt>
                <c:pt idx="781">
                  <c:v>-6.6366195678710998E-3</c:v>
                </c:pt>
                <c:pt idx="782">
                  <c:v>-6.5236091613769601E-3</c:v>
                </c:pt>
                <c:pt idx="783">
                  <c:v>-6.4473152160644601E-3</c:v>
                </c:pt>
                <c:pt idx="784">
                  <c:v>-6.4320564270019601E-3</c:v>
                </c:pt>
                <c:pt idx="785">
                  <c:v>-6.1368942260742196E-3</c:v>
                </c:pt>
                <c:pt idx="786">
                  <c:v>-6.4659118652343802E-3</c:v>
                </c:pt>
                <c:pt idx="787">
                  <c:v>-6.2489509582519601E-3</c:v>
                </c:pt>
                <c:pt idx="788">
                  <c:v>-6.2246322631835998E-3</c:v>
                </c:pt>
                <c:pt idx="789">
                  <c:v>-6.1178207397460998E-3</c:v>
                </c:pt>
                <c:pt idx="790">
                  <c:v>-6.1616897583007804E-3</c:v>
                </c:pt>
                <c:pt idx="791">
                  <c:v>-6.2828063964843802E-3</c:v>
                </c:pt>
                <c:pt idx="792">
                  <c:v>-6.1163902282714896E-3</c:v>
                </c:pt>
                <c:pt idx="793">
                  <c:v>-6.1039924621582101E-3</c:v>
                </c:pt>
                <c:pt idx="794">
                  <c:v>-6.1860084533691398E-3</c:v>
                </c:pt>
                <c:pt idx="795">
                  <c:v>-5.8832168579101597E-3</c:v>
                </c:pt>
                <c:pt idx="796">
                  <c:v>-6.0510635375976597E-3</c:v>
                </c:pt>
                <c:pt idx="797">
                  <c:v>-5.9704780578613299E-3</c:v>
                </c:pt>
                <c:pt idx="798">
                  <c:v>-6.14166259765625E-3</c:v>
                </c:pt>
                <c:pt idx="799">
                  <c:v>-5.9723854064941398E-3</c:v>
                </c:pt>
                <c:pt idx="800">
                  <c:v>-6.2365531921386701E-3</c:v>
                </c:pt>
                <c:pt idx="801">
                  <c:v>-5.9061050415039097E-3</c:v>
                </c:pt>
                <c:pt idx="802">
                  <c:v>-5.7420730590820304E-3</c:v>
                </c:pt>
                <c:pt idx="803">
                  <c:v>-6.1688423156738299E-3</c:v>
                </c:pt>
                <c:pt idx="804">
                  <c:v>-5.6061744689941398E-3</c:v>
                </c:pt>
                <c:pt idx="805">
                  <c:v>-5.8193206787109401E-3</c:v>
                </c:pt>
                <c:pt idx="806">
                  <c:v>-6.2990188598632804E-3</c:v>
                </c:pt>
                <c:pt idx="807">
                  <c:v>-6.1621665954589896E-3</c:v>
                </c:pt>
                <c:pt idx="808">
                  <c:v>-6.1783790588378898E-3</c:v>
                </c:pt>
                <c:pt idx="809">
                  <c:v>-6.2794685363769601E-3</c:v>
                </c:pt>
                <c:pt idx="810">
                  <c:v>-6.2541961669921901E-3</c:v>
                </c:pt>
                <c:pt idx="811">
                  <c:v>-6.38055801391602E-3</c:v>
                </c:pt>
                <c:pt idx="812">
                  <c:v>-6.1869621276855503E-3</c:v>
                </c:pt>
                <c:pt idx="813">
                  <c:v>-6.31189346313477E-3</c:v>
                </c:pt>
                <c:pt idx="814">
                  <c:v>-6.4935684204101597E-3</c:v>
                </c:pt>
                <c:pt idx="815">
                  <c:v>-6.8149566650390703E-3</c:v>
                </c:pt>
                <c:pt idx="816">
                  <c:v>-6.4935684204101597E-3</c:v>
                </c:pt>
                <c:pt idx="817">
                  <c:v>-7.3261260986328203E-3</c:v>
                </c:pt>
                <c:pt idx="818">
                  <c:v>-6.7286491394043003E-3</c:v>
                </c:pt>
                <c:pt idx="819">
                  <c:v>-7.0586204528808602E-3</c:v>
                </c:pt>
                <c:pt idx="820">
                  <c:v>-7.2245597839355503E-3</c:v>
                </c:pt>
                <c:pt idx="821">
                  <c:v>-7.0261955261230503E-3</c:v>
                </c:pt>
                <c:pt idx="822">
                  <c:v>-7.0600509643554696E-3</c:v>
                </c:pt>
                <c:pt idx="823">
                  <c:v>-7.3328018188476597E-3</c:v>
                </c:pt>
                <c:pt idx="824">
                  <c:v>-7.4677467346191398E-3</c:v>
                </c:pt>
                <c:pt idx="825">
                  <c:v>-7.5063705444335998E-3</c:v>
                </c:pt>
                <c:pt idx="826">
                  <c:v>-7.7962875366210998E-3</c:v>
                </c:pt>
                <c:pt idx="827">
                  <c:v>-7.3032379150390703E-3</c:v>
                </c:pt>
                <c:pt idx="828">
                  <c:v>-8.0227851867675799E-3</c:v>
                </c:pt>
                <c:pt idx="829">
                  <c:v>-7.4415206909179696E-3</c:v>
                </c:pt>
                <c:pt idx="830">
                  <c:v>-7.7924728393554696E-3</c:v>
                </c:pt>
                <c:pt idx="831">
                  <c:v>-7.8749656677246094E-3</c:v>
                </c:pt>
                <c:pt idx="832">
                  <c:v>-8.3708763122558594E-3</c:v>
                </c:pt>
                <c:pt idx="833">
                  <c:v>-8.5539817810058594E-3</c:v>
                </c:pt>
                <c:pt idx="834">
                  <c:v>-7.5469017028808602E-3</c:v>
                </c:pt>
                <c:pt idx="835">
                  <c:v>-8.4443092346191406E-3</c:v>
                </c:pt>
                <c:pt idx="836">
                  <c:v>-8.1982612609863299E-3</c:v>
                </c:pt>
                <c:pt idx="837">
                  <c:v>-8.0165863037109392E-3</c:v>
                </c:pt>
                <c:pt idx="838">
                  <c:v>-8.2864761352539097E-3</c:v>
                </c:pt>
                <c:pt idx="839">
                  <c:v>-8.1892013549804705E-3</c:v>
                </c:pt>
                <c:pt idx="840">
                  <c:v>-8.3479881286621094E-3</c:v>
                </c:pt>
                <c:pt idx="841">
                  <c:v>-8.5411071777343802E-3</c:v>
                </c:pt>
                <c:pt idx="842">
                  <c:v>-8.4385871887207101E-3</c:v>
                </c:pt>
                <c:pt idx="843">
                  <c:v>-8.4981918334961007E-3</c:v>
                </c:pt>
                <c:pt idx="844">
                  <c:v>-9.6735954284668003E-3</c:v>
                </c:pt>
                <c:pt idx="845">
                  <c:v>-8.8543891906738299E-3</c:v>
                </c:pt>
                <c:pt idx="846">
                  <c:v>-8.7323188781738299E-3</c:v>
                </c:pt>
                <c:pt idx="847">
                  <c:v>-9.5210075378418003E-3</c:v>
                </c:pt>
                <c:pt idx="848">
                  <c:v>-8.3346366882324201E-3</c:v>
                </c:pt>
                <c:pt idx="849">
                  <c:v>-8.5806846618652396E-3</c:v>
                </c:pt>
                <c:pt idx="850">
                  <c:v>-8.7847709655761701E-3</c:v>
                </c:pt>
                <c:pt idx="851">
                  <c:v>-8.9364051818847708E-3</c:v>
                </c:pt>
                <c:pt idx="852">
                  <c:v>-9.4685554504394601E-3</c:v>
                </c:pt>
                <c:pt idx="853">
                  <c:v>-9.3050003051757795E-3</c:v>
                </c:pt>
                <c:pt idx="854">
                  <c:v>-9.2644691467285208E-3</c:v>
                </c:pt>
                <c:pt idx="855">
                  <c:v>-9.4976425170898507E-3</c:v>
                </c:pt>
                <c:pt idx="856">
                  <c:v>-1.02519989013672E-2</c:v>
                </c:pt>
                <c:pt idx="857">
                  <c:v>-8.8677406311035208E-3</c:v>
                </c:pt>
                <c:pt idx="858">
                  <c:v>-9.8314285278320295E-3</c:v>
                </c:pt>
                <c:pt idx="859">
                  <c:v>-9.5362663269043003E-3</c:v>
                </c:pt>
                <c:pt idx="860">
                  <c:v>-9.613037109375E-3</c:v>
                </c:pt>
                <c:pt idx="861">
                  <c:v>-8.6345672607421892E-3</c:v>
                </c:pt>
                <c:pt idx="862">
                  <c:v>-8.9392662048339896E-3</c:v>
                </c:pt>
                <c:pt idx="863">
                  <c:v>-9.2301368713378906E-3</c:v>
                </c:pt>
                <c:pt idx="864">
                  <c:v>-8.8701248168945295E-3</c:v>
                </c:pt>
                <c:pt idx="865">
                  <c:v>-9.6201896667480503E-3</c:v>
                </c:pt>
                <c:pt idx="866">
                  <c:v>-9.3874931335449201E-3</c:v>
                </c:pt>
                <c:pt idx="867">
                  <c:v>-1.03583335876465E-2</c:v>
                </c:pt>
                <c:pt idx="868">
                  <c:v>-1.0156631469726601E-2</c:v>
                </c:pt>
                <c:pt idx="869">
                  <c:v>-1.1913776397705101E-2</c:v>
                </c:pt>
                <c:pt idx="870">
                  <c:v>-9.72747802734375E-3</c:v>
                </c:pt>
                <c:pt idx="871">
                  <c:v>-1.08766555786133E-2</c:v>
                </c:pt>
                <c:pt idx="872">
                  <c:v>-1.16009712219238E-2</c:v>
                </c:pt>
                <c:pt idx="873">
                  <c:v>-9.7880363464355503E-3</c:v>
                </c:pt>
                <c:pt idx="874">
                  <c:v>-9.2754364013671892E-3</c:v>
                </c:pt>
                <c:pt idx="875">
                  <c:v>-1.0701179504394601E-2</c:v>
                </c:pt>
                <c:pt idx="876">
                  <c:v>-9.3994140625E-3</c:v>
                </c:pt>
                <c:pt idx="877">
                  <c:v>-8.2836151123046892E-3</c:v>
                </c:pt>
                <c:pt idx="878">
                  <c:v>-1.0960578918457101E-2</c:v>
                </c:pt>
                <c:pt idx="879">
                  <c:v>-8.5330009460449201E-3</c:v>
                </c:pt>
                <c:pt idx="880">
                  <c:v>-1.05104446411133E-2</c:v>
                </c:pt>
                <c:pt idx="881">
                  <c:v>-8.1639289855957101E-3</c:v>
                </c:pt>
                <c:pt idx="882">
                  <c:v>-1.13701820373535E-2</c:v>
                </c:pt>
                <c:pt idx="883">
                  <c:v>-9.0327262878418003E-3</c:v>
                </c:pt>
                <c:pt idx="884">
                  <c:v>-8.4877014160156302E-3</c:v>
                </c:pt>
                <c:pt idx="885">
                  <c:v>-1.0135173797607399E-2</c:v>
                </c:pt>
                <c:pt idx="886">
                  <c:v>-1.0613918304443399E-2</c:v>
                </c:pt>
                <c:pt idx="887">
                  <c:v>-8.6512565612793003E-3</c:v>
                </c:pt>
                <c:pt idx="888">
                  <c:v>-8.4843635559082101E-3</c:v>
                </c:pt>
                <c:pt idx="889">
                  <c:v>-8.3208084106445295E-3</c:v>
                </c:pt>
                <c:pt idx="890">
                  <c:v>-1.09272003173828E-2</c:v>
                </c:pt>
                <c:pt idx="891">
                  <c:v>-9.4575881958007795E-3</c:v>
                </c:pt>
                <c:pt idx="892">
                  <c:v>-7.0481300354003898E-3</c:v>
                </c:pt>
                <c:pt idx="893">
                  <c:v>-1.22251510620117E-2</c:v>
                </c:pt>
                <c:pt idx="894">
                  <c:v>-1.0285377502441399E-2</c:v>
                </c:pt>
                <c:pt idx="895">
                  <c:v>-1.03778839111328E-2</c:v>
                </c:pt>
                <c:pt idx="896">
                  <c:v>-1.17216110229492E-2</c:v>
                </c:pt>
                <c:pt idx="897">
                  <c:v>-8.6107254028320295E-3</c:v>
                </c:pt>
                <c:pt idx="898">
                  <c:v>-9.6516609191894601E-3</c:v>
                </c:pt>
                <c:pt idx="899">
                  <c:v>-1.02972984313965E-2</c:v>
                </c:pt>
                <c:pt idx="900">
                  <c:v>-8.0347061157226597E-3</c:v>
                </c:pt>
                <c:pt idx="901">
                  <c:v>-9.4218254089355503E-3</c:v>
                </c:pt>
                <c:pt idx="902">
                  <c:v>-8.6345672607421892E-3</c:v>
                </c:pt>
                <c:pt idx="903">
                  <c:v>-1.17321014404297E-2</c:v>
                </c:pt>
                <c:pt idx="904">
                  <c:v>-7.8778266906738299E-3</c:v>
                </c:pt>
                <c:pt idx="905">
                  <c:v>-1.02696418762207E-2</c:v>
                </c:pt>
                <c:pt idx="906">
                  <c:v>-7.3981285095214896E-3</c:v>
                </c:pt>
                <c:pt idx="907">
                  <c:v>-1.1042594909668E-2</c:v>
                </c:pt>
                <c:pt idx="908">
                  <c:v>-8.4190368652343802E-3</c:v>
                </c:pt>
                <c:pt idx="909">
                  <c:v>-1.10578536987305E-2</c:v>
                </c:pt>
                <c:pt idx="910">
                  <c:v>-8.677482604980470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0D97-430F-92D8-4B4701BAE22F}"/>
            </c:ext>
          </c:extLst>
        </c:ser>
        <c:ser>
          <c:idx val="15"/>
          <c:order val="15"/>
          <c:tx>
            <c:v>+30 microL</c:v>
          </c:tx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6'!$B$2:$B$912</c:f>
              <c:numCache>
                <c:formatCode>General</c:formatCode>
                <c:ptCount val="911"/>
                <c:pt idx="0">
                  <c:v>-0.47294998168945301</c:v>
                </c:pt>
                <c:pt idx="1">
                  <c:v>-0.77457284927368197</c:v>
                </c:pt>
                <c:pt idx="2">
                  <c:v>-0.27250051498413103</c:v>
                </c:pt>
                <c:pt idx="3">
                  <c:v>-0.35280323028564498</c:v>
                </c:pt>
                <c:pt idx="4">
                  <c:v>-0.81283378601074197</c:v>
                </c:pt>
                <c:pt idx="5">
                  <c:v>-0.70891857147216797</c:v>
                </c:pt>
                <c:pt idx="6">
                  <c:v>-0.64079284667968806</c:v>
                </c:pt>
                <c:pt idx="7">
                  <c:v>-0.66694355010986395</c:v>
                </c:pt>
                <c:pt idx="8">
                  <c:v>-0.83528041839599598</c:v>
                </c:pt>
                <c:pt idx="9">
                  <c:v>-0.410307407379151</c:v>
                </c:pt>
                <c:pt idx="10">
                  <c:v>0.25226163864135798</c:v>
                </c:pt>
                <c:pt idx="11">
                  <c:v>0.133631706237793</c:v>
                </c:pt>
                <c:pt idx="12">
                  <c:v>-0.64451217651367199</c:v>
                </c:pt>
                <c:pt idx="13">
                  <c:v>-0.801236152648926</c:v>
                </c:pt>
                <c:pt idx="14">
                  <c:v>-0.29609441757202198</c:v>
                </c:pt>
                <c:pt idx="15">
                  <c:v>-0.35350131988525402</c:v>
                </c:pt>
                <c:pt idx="16">
                  <c:v>0.29244661331176802</c:v>
                </c:pt>
                <c:pt idx="17">
                  <c:v>-0.62404775619506903</c:v>
                </c:pt>
                <c:pt idx="18">
                  <c:v>-0.30457210540771501</c:v>
                </c:pt>
                <c:pt idx="19">
                  <c:v>0.376140117645264</c:v>
                </c:pt>
                <c:pt idx="20">
                  <c:v>-0.93070220947265603</c:v>
                </c:pt>
                <c:pt idx="21">
                  <c:v>-0.902781963348389</c:v>
                </c:pt>
                <c:pt idx="22">
                  <c:v>-0.30857181549072299</c:v>
                </c:pt>
                <c:pt idx="23">
                  <c:v>-0.47104787826538103</c:v>
                </c:pt>
                <c:pt idx="24">
                  <c:v>-0.34242296218872098</c:v>
                </c:pt>
                <c:pt idx="25">
                  <c:v>0.18035078048706099</c:v>
                </c:pt>
                <c:pt idx="26">
                  <c:v>-3.79180908203125E-3</c:v>
                </c:pt>
                <c:pt idx="27">
                  <c:v>5.24096488952637E-2</c:v>
                </c:pt>
                <c:pt idx="28">
                  <c:v>-0.411039829254151</c:v>
                </c:pt>
                <c:pt idx="29">
                  <c:v>-0.76455831527710005</c:v>
                </c:pt>
                <c:pt idx="30">
                  <c:v>-0.58001470565795898</c:v>
                </c:pt>
                <c:pt idx="31">
                  <c:v>0.152763366699219</c:v>
                </c:pt>
                <c:pt idx="32">
                  <c:v>-1.03795862197876</c:v>
                </c:pt>
                <c:pt idx="33">
                  <c:v>6.1367988586425802E-2</c:v>
                </c:pt>
                <c:pt idx="34">
                  <c:v>0.70470237731933605</c:v>
                </c:pt>
                <c:pt idx="35">
                  <c:v>0.35637569427490301</c:v>
                </c:pt>
                <c:pt idx="36">
                  <c:v>-9.4274520874023507E-2</c:v>
                </c:pt>
                <c:pt idx="37">
                  <c:v>0.173776149749756</c:v>
                </c:pt>
                <c:pt idx="38">
                  <c:v>-5.5695056915283203E-2</c:v>
                </c:pt>
                <c:pt idx="39">
                  <c:v>-0.297793388366699</c:v>
                </c:pt>
                <c:pt idx="40">
                  <c:v>-7.9473018646240304E-2</c:v>
                </c:pt>
                <c:pt idx="41">
                  <c:v>0.18776655197143599</c:v>
                </c:pt>
                <c:pt idx="42">
                  <c:v>-6.4101219177246102E-3</c:v>
                </c:pt>
                <c:pt idx="43">
                  <c:v>6.8184852600097698E-2</c:v>
                </c:pt>
                <c:pt idx="44">
                  <c:v>-0.84022521972656306</c:v>
                </c:pt>
                <c:pt idx="45">
                  <c:v>-0.236854553222656</c:v>
                </c:pt>
                <c:pt idx="46">
                  <c:v>0.499064922332764</c:v>
                </c:pt>
                <c:pt idx="47">
                  <c:v>-8.0231189727783203E-2</c:v>
                </c:pt>
                <c:pt idx="48">
                  <c:v>0.45719385147094699</c:v>
                </c:pt>
                <c:pt idx="49">
                  <c:v>1.0931096076965401</c:v>
                </c:pt>
                <c:pt idx="50">
                  <c:v>5.8616161346435602E-2</c:v>
                </c:pt>
                <c:pt idx="51">
                  <c:v>-0.12584257125854501</c:v>
                </c:pt>
                <c:pt idx="52">
                  <c:v>0.70148229598999101</c:v>
                </c:pt>
                <c:pt idx="53">
                  <c:v>-0.52034425735473699</c:v>
                </c:pt>
                <c:pt idx="54">
                  <c:v>-0.222630500793457</c:v>
                </c:pt>
                <c:pt idx="55">
                  <c:v>0.53028392791748102</c:v>
                </c:pt>
                <c:pt idx="56">
                  <c:v>0.26998138427734403</c:v>
                </c:pt>
                <c:pt idx="57">
                  <c:v>0.153054714202881</c:v>
                </c:pt>
                <c:pt idx="58">
                  <c:v>1.0528478622436499</c:v>
                </c:pt>
                <c:pt idx="59">
                  <c:v>0.96087121963500999</c:v>
                </c:pt>
                <c:pt idx="60">
                  <c:v>0.59794282913207997</c:v>
                </c:pt>
                <c:pt idx="61">
                  <c:v>0.53339624404907304</c:v>
                </c:pt>
                <c:pt idx="62">
                  <c:v>0.77501392364501998</c:v>
                </c:pt>
                <c:pt idx="63">
                  <c:v>0.67323255538940496</c:v>
                </c:pt>
                <c:pt idx="64">
                  <c:v>0.92778110504150402</c:v>
                </c:pt>
                <c:pt idx="65">
                  <c:v>0.38742780685424799</c:v>
                </c:pt>
                <c:pt idx="66">
                  <c:v>0.92942190170288097</c:v>
                </c:pt>
                <c:pt idx="67">
                  <c:v>1.59022045135498</c:v>
                </c:pt>
                <c:pt idx="68">
                  <c:v>0.83749055862426802</c:v>
                </c:pt>
                <c:pt idx="69">
                  <c:v>0.95372962951660201</c:v>
                </c:pt>
                <c:pt idx="70">
                  <c:v>0.80399274826049805</c:v>
                </c:pt>
                <c:pt idx="71">
                  <c:v>0.766124248504639</c:v>
                </c:pt>
                <c:pt idx="72">
                  <c:v>0.72360658645629905</c:v>
                </c:pt>
                <c:pt idx="73">
                  <c:v>0.71484804153442405</c:v>
                </c:pt>
                <c:pt idx="74">
                  <c:v>0.711381435394287</c:v>
                </c:pt>
                <c:pt idx="75">
                  <c:v>0.69986200332641602</c:v>
                </c:pt>
                <c:pt idx="76">
                  <c:v>0.69880437850952204</c:v>
                </c:pt>
                <c:pt idx="77">
                  <c:v>0.69747066497802801</c:v>
                </c:pt>
                <c:pt idx="78">
                  <c:v>0.692685127258301</c:v>
                </c:pt>
                <c:pt idx="79">
                  <c:v>0.69704818725586004</c:v>
                </c:pt>
                <c:pt idx="80">
                  <c:v>0.70216369628906306</c:v>
                </c:pt>
                <c:pt idx="81">
                  <c:v>0.70111513137817405</c:v>
                </c:pt>
                <c:pt idx="82">
                  <c:v>0.70408105850219804</c:v>
                </c:pt>
                <c:pt idx="83">
                  <c:v>0.70533657073974598</c:v>
                </c:pt>
                <c:pt idx="84">
                  <c:v>0.70442914962768599</c:v>
                </c:pt>
                <c:pt idx="85">
                  <c:v>0.70503330230712902</c:v>
                </c:pt>
                <c:pt idx="86">
                  <c:v>0.70232343673706099</c:v>
                </c:pt>
                <c:pt idx="87">
                  <c:v>0.69964551925659202</c:v>
                </c:pt>
                <c:pt idx="88">
                  <c:v>0.69687223434448298</c:v>
                </c:pt>
                <c:pt idx="89">
                  <c:v>0.69266271591186601</c:v>
                </c:pt>
                <c:pt idx="90">
                  <c:v>0.68681716918945301</c:v>
                </c:pt>
                <c:pt idx="91">
                  <c:v>0.67856884002685602</c:v>
                </c:pt>
                <c:pt idx="92">
                  <c:v>0.67531728744506903</c:v>
                </c:pt>
                <c:pt idx="93">
                  <c:v>0.66518926620483398</c:v>
                </c:pt>
                <c:pt idx="94">
                  <c:v>0.65615463256836004</c:v>
                </c:pt>
                <c:pt idx="95">
                  <c:v>0.64857864379882801</c:v>
                </c:pt>
                <c:pt idx="96">
                  <c:v>0.63496637344360396</c:v>
                </c:pt>
                <c:pt idx="97">
                  <c:v>0.62388944625854503</c:v>
                </c:pt>
                <c:pt idx="98">
                  <c:v>0.61257410049438499</c:v>
                </c:pt>
                <c:pt idx="99">
                  <c:v>0.59769153594970703</c:v>
                </c:pt>
                <c:pt idx="100">
                  <c:v>0.58228731155395497</c:v>
                </c:pt>
                <c:pt idx="101">
                  <c:v>0.56831455230712902</c:v>
                </c:pt>
                <c:pt idx="102">
                  <c:v>0.55376720428466797</c:v>
                </c:pt>
                <c:pt idx="103">
                  <c:v>0.53861951828002996</c:v>
                </c:pt>
                <c:pt idx="104">
                  <c:v>0.52547597885131903</c:v>
                </c:pt>
                <c:pt idx="105">
                  <c:v>0.51195526123046897</c:v>
                </c:pt>
                <c:pt idx="106">
                  <c:v>0.49857902526855502</c:v>
                </c:pt>
                <c:pt idx="107">
                  <c:v>0.48650264739990301</c:v>
                </c:pt>
                <c:pt idx="108">
                  <c:v>0.47570228576660201</c:v>
                </c:pt>
                <c:pt idx="109">
                  <c:v>0.464796543121338</c:v>
                </c:pt>
                <c:pt idx="110">
                  <c:v>0.45340728759765597</c:v>
                </c:pt>
                <c:pt idx="111">
                  <c:v>0.44381856918335</c:v>
                </c:pt>
                <c:pt idx="112">
                  <c:v>0.43454551696777399</c:v>
                </c:pt>
                <c:pt idx="113">
                  <c:v>0.42540073394775402</c:v>
                </c:pt>
                <c:pt idx="114">
                  <c:v>0.41631889343261702</c:v>
                </c:pt>
                <c:pt idx="115">
                  <c:v>0.40911626815795898</c:v>
                </c:pt>
                <c:pt idx="116">
                  <c:v>0.40159368515014698</c:v>
                </c:pt>
                <c:pt idx="117">
                  <c:v>0.39427757263183599</c:v>
                </c:pt>
                <c:pt idx="118">
                  <c:v>0.38857698440551802</c:v>
                </c:pt>
                <c:pt idx="119">
                  <c:v>0.38287782669067399</c:v>
                </c:pt>
                <c:pt idx="120">
                  <c:v>0.375898838043213</c:v>
                </c:pt>
                <c:pt idx="121">
                  <c:v>0.37166500091552801</c:v>
                </c:pt>
                <c:pt idx="122">
                  <c:v>0.36670446395874001</c:v>
                </c:pt>
                <c:pt idx="123">
                  <c:v>0.36164283752441401</c:v>
                </c:pt>
                <c:pt idx="124">
                  <c:v>0.356472969055176</c:v>
                </c:pt>
                <c:pt idx="125">
                  <c:v>0.35328292846679699</c:v>
                </c:pt>
                <c:pt idx="126">
                  <c:v>0.34923458099365301</c:v>
                </c:pt>
                <c:pt idx="127">
                  <c:v>0.34471797943115301</c:v>
                </c:pt>
                <c:pt idx="128">
                  <c:v>0.341688632965088</c:v>
                </c:pt>
                <c:pt idx="129">
                  <c:v>0.33835792541503901</c:v>
                </c:pt>
                <c:pt idx="130">
                  <c:v>0.33513212203979498</c:v>
                </c:pt>
                <c:pt idx="131">
                  <c:v>0.33209323883056702</c:v>
                </c:pt>
                <c:pt idx="132">
                  <c:v>0.32893466949462902</c:v>
                </c:pt>
                <c:pt idx="133">
                  <c:v>0.32508754730224598</c:v>
                </c:pt>
                <c:pt idx="134">
                  <c:v>0.32121801376342801</c:v>
                </c:pt>
                <c:pt idx="135">
                  <c:v>0.318539619445801</c:v>
                </c:pt>
                <c:pt idx="136">
                  <c:v>0.31491136550903298</c:v>
                </c:pt>
                <c:pt idx="137">
                  <c:v>0.30976676940918002</c:v>
                </c:pt>
                <c:pt idx="138">
                  <c:v>0.30537843704223699</c:v>
                </c:pt>
                <c:pt idx="139">
                  <c:v>0.300965785980225</c:v>
                </c:pt>
                <c:pt idx="140">
                  <c:v>0.29528713226318398</c:v>
                </c:pt>
                <c:pt idx="141">
                  <c:v>0.28948354721069403</c:v>
                </c:pt>
                <c:pt idx="142">
                  <c:v>0.28389644622802801</c:v>
                </c:pt>
                <c:pt idx="143">
                  <c:v>0.27716636657714899</c:v>
                </c:pt>
                <c:pt idx="144">
                  <c:v>0.2701735496521</c:v>
                </c:pt>
                <c:pt idx="145">
                  <c:v>0.263548374176026</c:v>
                </c:pt>
                <c:pt idx="146">
                  <c:v>0.25701427459716802</c:v>
                </c:pt>
                <c:pt idx="147">
                  <c:v>0.24897050857544001</c:v>
                </c:pt>
                <c:pt idx="148">
                  <c:v>0.241273403167725</c:v>
                </c:pt>
                <c:pt idx="149">
                  <c:v>0.233523368835449</c:v>
                </c:pt>
                <c:pt idx="150">
                  <c:v>0.226355075836182</c:v>
                </c:pt>
                <c:pt idx="151">
                  <c:v>0.21820783615112299</c:v>
                </c:pt>
                <c:pt idx="152">
                  <c:v>0.21036005020141599</c:v>
                </c:pt>
                <c:pt idx="153">
                  <c:v>0.202824592590332</c:v>
                </c:pt>
                <c:pt idx="154">
                  <c:v>0.19436883926391599</c:v>
                </c:pt>
                <c:pt idx="155">
                  <c:v>0.18641281127929701</c:v>
                </c:pt>
                <c:pt idx="156">
                  <c:v>0.178575038909912</c:v>
                </c:pt>
                <c:pt idx="157">
                  <c:v>0.17032241821289101</c:v>
                </c:pt>
                <c:pt idx="158">
                  <c:v>0.161950588226319</c:v>
                </c:pt>
                <c:pt idx="159">
                  <c:v>0.153724670410156</c:v>
                </c:pt>
                <c:pt idx="160">
                  <c:v>0.14498519897461001</c:v>
                </c:pt>
                <c:pt idx="161">
                  <c:v>0.13692092895507799</c:v>
                </c:pt>
                <c:pt idx="162">
                  <c:v>0.12863683700561501</c:v>
                </c:pt>
                <c:pt idx="163">
                  <c:v>0.120749950408936</c:v>
                </c:pt>
                <c:pt idx="164">
                  <c:v>0.112864017486572</c:v>
                </c:pt>
                <c:pt idx="165">
                  <c:v>0.105723857879639</c:v>
                </c:pt>
                <c:pt idx="166">
                  <c:v>9.8641872406005901E-2</c:v>
                </c:pt>
                <c:pt idx="167">
                  <c:v>9.27319526672363E-2</c:v>
                </c:pt>
                <c:pt idx="168">
                  <c:v>8.7397575378417997E-2</c:v>
                </c:pt>
                <c:pt idx="169">
                  <c:v>8.2520961761474595E-2</c:v>
                </c:pt>
                <c:pt idx="170">
                  <c:v>7.8117847442626995E-2</c:v>
                </c:pt>
                <c:pt idx="171">
                  <c:v>7.4933052062988295E-2</c:v>
                </c:pt>
                <c:pt idx="172">
                  <c:v>7.2092533111572293E-2</c:v>
                </c:pt>
                <c:pt idx="173">
                  <c:v>6.96215629577637E-2</c:v>
                </c:pt>
                <c:pt idx="174">
                  <c:v>6.6255092620849595E-2</c:v>
                </c:pt>
                <c:pt idx="175">
                  <c:v>6.2073230743408203E-2</c:v>
                </c:pt>
                <c:pt idx="176">
                  <c:v>5.9114456176757799E-2</c:v>
                </c:pt>
                <c:pt idx="177">
                  <c:v>5.6410312652587898E-2</c:v>
                </c:pt>
                <c:pt idx="178">
                  <c:v>5.4593086242675802E-2</c:v>
                </c:pt>
                <c:pt idx="179">
                  <c:v>5.1739692687988302E-2</c:v>
                </c:pt>
                <c:pt idx="180">
                  <c:v>5.0490856170654297E-2</c:v>
                </c:pt>
                <c:pt idx="181">
                  <c:v>4.9201488494873102E-2</c:v>
                </c:pt>
                <c:pt idx="182">
                  <c:v>4.7301292419433601E-2</c:v>
                </c:pt>
                <c:pt idx="183">
                  <c:v>4.6896934509277399E-2</c:v>
                </c:pt>
                <c:pt idx="184">
                  <c:v>4.4691562652587898E-2</c:v>
                </c:pt>
                <c:pt idx="185">
                  <c:v>4.3924331665039097E-2</c:v>
                </c:pt>
                <c:pt idx="186">
                  <c:v>4.2869091033935602E-2</c:v>
                </c:pt>
                <c:pt idx="187">
                  <c:v>4.1374683380127002E-2</c:v>
                </c:pt>
                <c:pt idx="188">
                  <c:v>4.11224365234375E-2</c:v>
                </c:pt>
                <c:pt idx="189">
                  <c:v>4.03695106506348E-2</c:v>
                </c:pt>
                <c:pt idx="190">
                  <c:v>3.9972305297851597E-2</c:v>
                </c:pt>
                <c:pt idx="191">
                  <c:v>3.8593292236328097E-2</c:v>
                </c:pt>
                <c:pt idx="192">
                  <c:v>3.8686275482177797E-2</c:v>
                </c:pt>
                <c:pt idx="193">
                  <c:v>3.7818908691406299E-2</c:v>
                </c:pt>
                <c:pt idx="194">
                  <c:v>3.7050724029541002E-2</c:v>
                </c:pt>
                <c:pt idx="195">
                  <c:v>3.7064552307128899E-2</c:v>
                </c:pt>
                <c:pt idx="196">
                  <c:v>3.7110805511474602E-2</c:v>
                </c:pt>
                <c:pt idx="197">
                  <c:v>3.73272895812988E-2</c:v>
                </c:pt>
                <c:pt idx="198">
                  <c:v>3.7039756774902399E-2</c:v>
                </c:pt>
                <c:pt idx="199">
                  <c:v>3.6498546600341797E-2</c:v>
                </c:pt>
                <c:pt idx="200">
                  <c:v>3.47347259521485E-2</c:v>
                </c:pt>
                <c:pt idx="201">
                  <c:v>3.3723831176757799E-2</c:v>
                </c:pt>
                <c:pt idx="202">
                  <c:v>3.4329891204833998E-2</c:v>
                </c:pt>
                <c:pt idx="203">
                  <c:v>3.3776760101318401E-2</c:v>
                </c:pt>
                <c:pt idx="204">
                  <c:v>3.3628940582275398E-2</c:v>
                </c:pt>
                <c:pt idx="205">
                  <c:v>3.3653259277343799E-2</c:v>
                </c:pt>
                <c:pt idx="206">
                  <c:v>3.3475875854492201E-2</c:v>
                </c:pt>
                <c:pt idx="207">
                  <c:v>3.2951354980468799E-2</c:v>
                </c:pt>
                <c:pt idx="208">
                  <c:v>3.1833648681640597E-2</c:v>
                </c:pt>
                <c:pt idx="209">
                  <c:v>3.2792091369628899E-2</c:v>
                </c:pt>
                <c:pt idx="210">
                  <c:v>3.2474040985107401E-2</c:v>
                </c:pt>
                <c:pt idx="211">
                  <c:v>3.1145572662353498E-2</c:v>
                </c:pt>
                <c:pt idx="212">
                  <c:v>3.06243896484375E-2</c:v>
                </c:pt>
                <c:pt idx="213">
                  <c:v>3.0426979064941399E-2</c:v>
                </c:pt>
                <c:pt idx="214">
                  <c:v>3.0048370361328101E-2</c:v>
                </c:pt>
                <c:pt idx="215">
                  <c:v>2.96740531921387E-2</c:v>
                </c:pt>
                <c:pt idx="216">
                  <c:v>3.1167984008789101E-2</c:v>
                </c:pt>
                <c:pt idx="217">
                  <c:v>3.14388275146485E-2</c:v>
                </c:pt>
                <c:pt idx="218">
                  <c:v>2.93173789978028E-2</c:v>
                </c:pt>
                <c:pt idx="219">
                  <c:v>2.8154373168945299E-2</c:v>
                </c:pt>
                <c:pt idx="220">
                  <c:v>2.71258354187012E-2</c:v>
                </c:pt>
                <c:pt idx="221">
                  <c:v>2.6747703552246101E-2</c:v>
                </c:pt>
                <c:pt idx="222">
                  <c:v>2.6619911193847701E-2</c:v>
                </c:pt>
                <c:pt idx="223">
                  <c:v>2.6551723480224599E-2</c:v>
                </c:pt>
                <c:pt idx="224">
                  <c:v>2.6431083679199201E-2</c:v>
                </c:pt>
                <c:pt idx="225">
                  <c:v>2.60066986083985E-2</c:v>
                </c:pt>
                <c:pt idx="226">
                  <c:v>2.46944427490235E-2</c:v>
                </c:pt>
                <c:pt idx="227">
                  <c:v>2.5705337524414101E-2</c:v>
                </c:pt>
                <c:pt idx="228">
                  <c:v>2.6905059814453101E-2</c:v>
                </c:pt>
                <c:pt idx="229">
                  <c:v>2.4678230285644601E-2</c:v>
                </c:pt>
                <c:pt idx="230">
                  <c:v>2.5067806243896502E-2</c:v>
                </c:pt>
                <c:pt idx="231">
                  <c:v>2.4563312530517599E-2</c:v>
                </c:pt>
                <c:pt idx="232">
                  <c:v>2.3739337921142599E-2</c:v>
                </c:pt>
                <c:pt idx="233">
                  <c:v>2.4672031402587901E-2</c:v>
                </c:pt>
                <c:pt idx="234">
                  <c:v>2.3942947387695299E-2</c:v>
                </c:pt>
                <c:pt idx="235">
                  <c:v>2.2789955139160201E-2</c:v>
                </c:pt>
                <c:pt idx="236">
                  <c:v>2.1905422210693401E-2</c:v>
                </c:pt>
                <c:pt idx="237">
                  <c:v>2.2346019744873099E-2</c:v>
                </c:pt>
                <c:pt idx="238">
                  <c:v>2.1863460540771502E-2</c:v>
                </c:pt>
                <c:pt idx="239">
                  <c:v>2.1763801574707101E-2</c:v>
                </c:pt>
                <c:pt idx="240">
                  <c:v>2.1625518798828101E-2</c:v>
                </c:pt>
                <c:pt idx="241">
                  <c:v>2.1150588989257799E-2</c:v>
                </c:pt>
                <c:pt idx="242">
                  <c:v>2.0774841308593799E-2</c:v>
                </c:pt>
                <c:pt idx="243">
                  <c:v>2.0622253417968799E-2</c:v>
                </c:pt>
                <c:pt idx="244">
                  <c:v>1.97510719299317E-2</c:v>
                </c:pt>
                <c:pt idx="245">
                  <c:v>1.90796852111817E-2</c:v>
                </c:pt>
                <c:pt idx="246">
                  <c:v>1.9319534301757799E-2</c:v>
                </c:pt>
                <c:pt idx="247">
                  <c:v>1.90281867980957E-2</c:v>
                </c:pt>
                <c:pt idx="248">
                  <c:v>1.8763542175293E-2</c:v>
                </c:pt>
                <c:pt idx="249">
                  <c:v>1.8612861633300799E-2</c:v>
                </c:pt>
                <c:pt idx="250">
                  <c:v>1.8165588378906299E-2</c:v>
                </c:pt>
                <c:pt idx="251">
                  <c:v>1.8739700317382799E-2</c:v>
                </c:pt>
                <c:pt idx="252">
                  <c:v>1.7712593078613299E-2</c:v>
                </c:pt>
                <c:pt idx="253">
                  <c:v>1.6507148742675799E-2</c:v>
                </c:pt>
                <c:pt idx="254">
                  <c:v>1.7230510711669901E-2</c:v>
                </c:pt>
                <c:pt idx="255">
                  <c:v>1.7723560333252002E-2</c:v>
                </c:pt>
                <c:pt idx="256">
                  <c:v>1.6896247863769601E-2</c:v>
                </c:pt>
                <c:pt idx="257">
                  <c:v>1.63989067077637E-2</c:v>
                </c:pt>
                <c:pt idx="258">
                  <c:v>1.6823291778564502E-2</c:v>
                </c:pt>
                <c:pt idx="259">
                  <c:v>1.6201019287109399E-2</c:v>
                </c:pt>
                <c:pt idx="260">
                  <c:v>1.6092300415039101E-2</c:v>
                </c:pt>
                <c:pt idx="261">
                  <c:v>1.49717330932617E-2</c:v>
                </c:pt>
                <c:pt idx="262">
                  <c:v>1.4307975769043E-2</c:v>
                </c:pt>
                <c:pt idx="263">
                  <c:v>1.43237113952637E-2</c:v>
                </c:pt>
                <c:pt idx="264">
                  <c:v>1.40185356140137E-2</c:v>
                </c:pt>
                <c:pt idx="265">
                  <c:v>1.3356208801269601E-2</c:v>
                </c:pt>
                <c:pt idx="266">
                  <c:v>1.2990951538086E-2</c:v>
                </c:pt>
                <c:pt idx="267">
                  <c:v>1.3678550720214899E-2</c:v>
                </c:pt>
                <c:pt idx="268">
                  <c:v>1.3174057006836E-2</c:v>
                </c:pt>
                <c:pt idx="269">
                  <c:v>1.2838363647461E-2</c:v>
                </c:pt>
                <c:pt idx="270">
                  <c:v>1.18532180786133E-2</c:v>
                </c:pt>
                <c:pt idx="271">
                  <c:v>1.1955738067627E-2</c:v>
                </c:pt>
                <c:pt idx="272">
                  <c:v>1.1624813079834E-2</c:v>
                </c:pt>
                <c:pt idx="273">
                  <c:v>1.3068199157714899E-2</c:v>
                </c:pt>
                <c:pt idx="274">
                  <c:v>1.1777400970459E-2</c:v>
                </c:pt>
                <c:pt idx="275">
                  <c:v>1.20363235473633E-2</c:v>
                </c:pt>
                <c:pt idx="276">
                  <c:v>1.18865966796875E-2</c:v>
                </c:pt>
                <c:pt idx="277">
                  <c:v>1.21302604675293E-2</c:v>
                </c:pt>
                <c:pt idx="278">
                  <c:v>1.2223720550537101E-2</c:v>
                </c:pt>
                <c:pt idx="279">
                  <c:v>1.20596885681153E-2</c:v>
                </c:pt>
                <c:pt idx="280">
                  <c:v>1.0833740234375E-2</c:v>
                </c:pt>
                <c:pt idx="281">
                  <c:v>1.05042457580567E-2</c:v>
                </c:pt>
                <c:pt idx="282">
                  <c:v>1.0928630828857399E-2</c:v>
                </c:pt>
                <c:pt idx="283">
                  <c:v>1.09386444091797E-2</c:v>
                </c:pt>
                <c:pt idx="284">
                  <c:v>1.0621070861816399E-2</c:v>
                </c:pt>
                <c:pt idx="285">
                  <c:v>1.0132789611816399E-2</c:v>
                </c:pt>
                <c:pt idx="286">
                  <c:v>1.0036468505859399E-2</c:v>
                </c:pt>
                <c:pt idx="287">
                  <c:v>1.00946426391602E-2</c:v>
                </c:pt>
                <c:pt idx="288">
                  <c:v>9.7975730895996094E-3</c:v>
                </c:pt>
                <c:pt idx="289">
                  <c:v>9.8395347595214896E-3</c:v>
                </c:pt>
                <c:pt idx="290">
                  <c:v>9.7827911376953108E-3</c:v>
                </c:pt>
                <c:pt idx="291">
                  <c:v>9.4513893127441406E-3</c:v>
                </c:pt>
                <c:pt idx="292">
                  <c:v>9.2935562133789097E-3</c:v>
                </c:pt>
                <c:pt idx="293">
                  <c:v>9.2449188232421892E-3</c:v>
                </c:pt>
                <c:pt idx="294">
                  <c:v>9.1800689697265608E-3</c:v>
                </c:pt>
                <c:pt idx="295">
                  <c:v>1.02815628051758E-2</c:v>
                </c:pt>
                <c:pt idx="296">
                  <c:v>8.3498954772949201E-3</c:v>
                </c:pt>
                <c:pt idx="297">
                  <c:v>8.0933570861816406E-3</c:v>
                </c:pt>
                <c:pt idx="298">
                  <c:v>9.2024803161621094E-3</c:v>
                </c:pt>
                <c:pt idx="299">
                  <c:v>9.2897415161132795E-3</c:v>
                </c:pt>
                <c:pt idx="300">
                  <c:v>9.4676017761230503E-3</c:v>
                </c:pt>
                <c:pt idx="301">
                  <c:v>9.2911720275878906E-3</c:v>
                </c:pt>
                <c:pt idx="302">
                  <c:v>9.1652870178222708E-3</c:v>
                </c:pt>
                <c:pt idx="303">
                  <c:v>1.02906227111817E-2</c:v>
                </c:pt>
                <c:pt idx="304">
                  <c:v>9.9468231201171892E-3</c:v>
                </c:pt>
                <c:pt idx="305">
                  <c:v>9.1719627380371094E-3</c:v>
                </c:pt>
                <c:pt idx="306">
                  <c:v>9.1252326965332101E-3</c:v>
                </c:pt>
                <c:pt idx="307">
                  <c:v>9.22393798828125E-3</c:v>
                </c:pt>
                <c:pt idx="308">
                  <c:v>9.3855857849121094E-3</c:v>
                </c:pt>
                <c:pt idx="309">
                  <c:v>9.1066360473632795E-3</c:v>
                </c:pt>
                <c:pt idx="310">
                  <c:v>8.7823867797851597E-3</c:v>
                </c:pt>
                <c:pt idx="311">
                  <c:v>9.2053413391113299E-3</c:v>
                </c:pt>
                <c:pt idx="312">
                  <c:v>8.8915824890136701E-3</c:v>
                </c:pt>
                <c:pt idx="313">
                  <c:v>8.6078643798828108E-3</c:v>
                </c:pt>
                <c:pt idx="314">
                  <c:v>8.3751678466796892E-3</c:v>
                </c:pt>
                <c:pt idx="315">
                  <c:v>8.3055496215820295E-3</c:v>
                </c:pt>
                <c:pt idx="316">
                  <c:v>8.0513954162597708E-3</c:v>
                </c:pt>
                <c:pt idx="317">
                  <c:v>8.1143379211425799E-3</c:v>
                </c:pt>
                <c:pt idx="318">
                  <c:v>7.9693794250488299E-3</c:v>
                </c:pt>
                <c:pt idx="319">
                  <c:v>7.3938369750976597E-3</c:v>
                </c:pt>
                <c:pt idx="320">
                  <c:v>7.4896812438964896E-3</c:v>
                </c:pt>
                <c:pt idx="321">
                  <c:v>7.5426101684570304E-3</c:v>
                </c:pt>
                <c:pt idx="322">
                  <c:v>7.2917938232421901E-3</c:v>
                </c:pt>
                <c:pt idx="323">
                  <c:v>7.0405006408691398E-3</c:v>
                </c:pt>
                <c:pt idx="324">
                  <c:v>6.88934326171875E-3</c:v>
                </c:pt>
                <c:pt idx="325">
                  <c:v>6.78491592407227E-3</c:v>
                </c:pt>
                <c:pt idx="326">
                  <c:v>6.59418106079102E-3</c:v>
                </c:pt>
                <c:pt idx="327">
                  <c:v>6.3619613647460998E-3</c:v>
                </c:pt>
                <c:pt idx="328">
                  <c:v>6.3505172729492196E-3</c:v>
                </c:pt>
                <c:pt idx="329">
                  <c:v>6.3428878784179696E-3</c:v>
                </c:pt>
                <c:pt idx="330">
                  <c:v>6.2069892883300799E-3</c:v>
                </c:pt>
                <c:pt idx="331">
                  <c:v>6.4144134521484401E-3</c:v>
                </c:pt>
                <c:pt idx="332">
                  <c:v>6.1769485473632804E-3</c:v>
                </c:pt>
                <c:pt idx="333">
                  <c:v>6.0315132141113299E-3</c:v>
                </c:pt>
                <c:pt idx="334">
                  <c:v>5.8016777038574201E-3</c:v>
                </c:pt>
                <c:pt idx="335">
                  <c:v>5.6529045104980503E-3</c:v>
                </c:pt>
                <c:pt idx="336">
                  <c:v>5.7787895202636701E-3</c:v>
                </c:pt>
                <c:pt idx="337">
                  <c:v>5.8941841125488299E-3</c:v>
                </c:pt>
                <c:pt idx="338">
                  <c:v>5.7840347290039097E-3</c:v>
                </c:pt>
                <c:pt idx="339">
                  <c:v>5.55419921875E-3</c:v>
                </c:pt>
                <c:pt idx="340">
                  <c:v>5.6691169738769601E-3</c:v>
                </c:pt>
                <c:pt idx="341">
                  <c:v>5.4712295532226597E-3</c:v>
                </c:pt>
                <c:pt idx="342">
                  <c:v>5.4402351379394601E-3</c:v>
                </c:pt>
                <c:pt idx="343">
                  <c:v>5.4140090942382804E-3</c:v>
                </c:pt>
                <c:pt idx="344">
                  <c:v>5.4593086242675799E-3</c:v>
                </c:pt>
                <c:pt idx="345">
                  <c:v>5.2313804626464896E-3</c:v>
                </c:pt>
                <c:pt idx="346">
                  <c:v>5.3038597106933602E-3</c:v>
                </c:pt>
                <c:pt idx="347">
                  <c:v>5.3262710571289097E-3</c:v>
                </c:pt>
                <c:pt idx="348">
                  <c:v>5.2247047424316398E-3</c:v>
                </c:pt>
                <c:pt idx="349">
                  <c:v>5.3029060363769601E-3</c:v>
                </c:pt>
                <c:pt idx="350">
                  <c:v>5.2576065063476597E-3</c:v>
                </c:pt>
                <c:pt idx="351">
                  <c:v>4.9343109130859401E-3</c:v>
                </c:pt>
                <c:pt idx="352">
                  <c:v>5.1732063293457101E-3</c:v>
                </c:pt>
                <c:pt idx="353">
                  <c:v>5.0158500671386701E-3</c:v>
                </c:pt>
                <c:pt idx="354">
                  <c:v>4.669189453125E-3</c:v>
                </c:pt>
                <c:pt idx="355">
                  <c:v>4.6992301940918003E-3</c:v>
                </c:pt>
                <c:pt idx="356">
                  <c:v>4.5828819274902396E-3</c:v>
                </c:pt>
                <c:pt idx="357">
                  <c:v>4.4751167297363299E-3</c:v>
                </c:pt>
                <c:pt idx="358">
                  <c:v>4.5065879821777396E-3</c:v>
                </c:pt>
                <c:pt idx="359">
                  <c:v>4.48083877563477E-3</c:v>
                </c:pt>
                <c:pt idx="360">
                  <c:v>4.3702125549316398E-3</c:v>
                </c:pt>
                <c:pt idx="361">
                  <c:v>4.2228698730468802E-3</c:v>
                </c:pt>
                <c:pt idx="362">
                  <c:v>3.9906501770019601E-3</c:v>
                </c:pt>
                <c:pt idx="363">
                  <c:v>4.0254592895507804E-3</c:v>
                </c:pt>
                <c:pt idx="364">
                  <c:v>4.0779113769531302E-3</c:v>
                </c:pt>
                <c:pt idx="365">
                  <c:v>3.9453506469726597E-3</c:v>
                </c:pt>
                <c:pt idx="366">
                  <c:v>3.73601913452149E-3</c:v>
                </c:pt>
                <c:pt idx="367">
                  <c:v>3.6163330078125E-3</c:v>
                </c:pt>
                <c:pt idx="368">
                  <c:v>3.5920143127441402E-3</c:v>
                </c:pt>
                <c:pt idx="369">
                  <c:v>3.387451171875E-3</c:v>
                </c:pt>
                <c:pt idx="370">
                  <c:v>3.2954216003417999E-3</c:v>
                </c:pt>
                <c:pt idx="371">
                  <c:v>3.1743049621582101E-3</c:v>
                </c:pt>
                <c:pt idx="372">
                  <c:v>3.1595230102539102E-3</c:v>
                </c:pt>
                <c:pt idx="373">
                  <c:v>3.0174255371093802E-3</c:v>
                </c:pt>
                <c:pt idx="374">
                  <c:v>2.84051895141602E-3</c:v>
                </c:pt>
                <c:pt idx="375">
                  <c:v>2.72130966186524E-3</c:v>
                </c:pt>
                <c:pt idx="376">
                  <c:v>2.5129318237304701E-3</c:v>
                </c:pt>
                <c:pt idx="377">
                  <c:v>2.2544860839843802E-3</c:v>
                </c:pt>
                <c:pt idx="378">
                  <c:v>2.1696090698242201E-3</c:v>
                </c:pt>
                <c:pt idx="379">
                  <c:v>2.2296905517578099E-3</c:v>
                </c:pt>
                <c:pt idx="380">
                  <c:v>1.9459724426269601E-3</c:v>
                </c:pt>
                <c:pt idx="381">
                  <c:v>2.0146369934082101E-3</c:v>
                </c:pt>
                <c:pt idx="382">
                  <c:v>2.16150283813477E-3</c:v>
                </c:pt>
                <c:pt idx="383">
                  <c:v>2.4623870849609401E-3</c:v>
                </c:pt>
                <c:pt idx="384">
                  <c:v>2.0585060119628902E-3</c:v>
                </c:pt>
                <c:pt idx="385">
                  <c:v>1.82723999023438E-3</c:v>
                </c:pt>
                <c:pt idx="386">
                  <c:v>2.15387344360352E-3</c:v>
                </c:pt>
                <c:pt idx="387">
                  <c:v>1.73187255859375E-3</c:v>
                </c:pt>
                <c:pt idx="388">
                  <c:v>2.2234916687011701E-3</c:v>
                </c:pt>
                <c:pt idx="389">
                  <c:v>2.3040771484375E-3</c:v>
                </c:pt>
                <c:pt idx="390">
                  <c:v>1.6613006591796901E-3</c:v>
                </c:pt>
                <c:pt idx="391">
                  <c:v>1.94692611694336E-3</c:v>
                </c:pt>
                <c:pt idx="392">
                  <c:v>1.5940666198730499E-3</c:v>
                </c:pt>
                <c:pt idx="393">
                  <c:v>7.9870223999023503E-4</c:v>
                </c:pt>
                <c:pt idx="394">
                  <c:v>1.4181137084961E-3</c:v>
                </c:pt>
                <c:pt idx="395">
                  <c:v>1.4333724975586E-3</c:v>
                </c:pt>
                <c:pt idx="396">
                  <c:v>1.1692047119140599E-3</c:v>
                </c:pt>
                <c:pt idx="397">
                  <c:v>1.32226943969727E-3</c:v>
                </c:pt>
                <c:pt idx="398">
                  <c:v>1.63412094116211E-3</c:v>
                </c:pt>
                <c:pt idx="399">
                  <c:v>9.8276138305664106E-4</c:v>
                </c:pt>
                <c:pt idx="400">
                  <c:v>5.9938430786132802E-4</c:v>
                </c:pt>
                <c:pt idx="401">
                  <c:v>7.3766708374023503E-4</c:v>
                </c:pt>
                <c:pt idx="402">
                  <c:v>1.08480453491211E-3</c:v>
                </c:pt>
                <c:pt idx="403">
                  <c:v>1.39379501342774E-3</c:v>
                </c:pt>
                <c:pt idx="404">
                  <c:v>1.4119148254394601E-3</c:v>
                </c:pt>
                <c:pt idx="405">
                  <c:v>1.0790824890136699E-3</c:v>
                </c:pt>
                <c:pt idx="406">
                  <c:v>9.8419189453125E-4</c:v>
                </c:pt>
                <c:pt idx="407">
                  <c:v>1.19781494140625E-3</c:v>
                </c:pt>
                <c:pt idx="408">
                  <c:v>8.8691711425781304E-4</c:v>
                </c:pt>
                <c:pt idx="409">
                  <c:v>8.0966949462890603E-4</c:v>
                </c:pt>
                <c:pt idx="410">
                  <c:v>5.7649612426757802E-4</c:v>
                </c:pt>
                <c:pt idx="411">
                  <c:v>1.1258125305175801E-3</c:v>
                </c:pt>
                <c:pt idx="412">
                  <c:v>1.51586532592774E-3</c:v>
                </c:pt>
                <c:pt idx="413">
                  <c:v>1.15060806274414E-3</c:v>
                </c:pt>
                <c:pt idx="414">
                  <c:v>1.4019012451171899E-4</c:v>
                </c:pt>
                <c:pt idx="415">
                  <c:v>2.1171569824218799E-4</c:v>
                </c:pt>
                <c:pt idx="416">
                  <c:v>1.62601470947266E-4</c:v>
                </c:pt>
                <c:pt idx="417">
                  <c:v>2.0790100097656299E-4</c:v>
                </c:pt>
                <c:pt idx="418">
                  <c:v>4.5824050903320302E-4</c:v>
                </c:pt>
                <c:pt idx="419">
                  <c:v>6.5326690673828206E-5</c:v>
                </c:pt>
                <c:pt idx="420">
                  <c:v>4.0149688720703098E-4</c:v>
                </c:pt>
                <c:pt idx="421">
                  <c:v>7.2002410888671902E-5</c:v>
                </c:pt>
                <c:pt idx="422">
                  <c:v>3.0517578125E-5</c:v>
                </c:pt>
                <c:pt idx="423">
                  <c:v>2.2459030151367201E-4</c:v>
                </c:pt>
                <c:pt idx="424">
                  <c:v>1.5211105346679701E-4</c:v>
                </c:pt>
                <c:pt idx="425">
                  <c:v>-5.1259994506836003E-4</c:v>
                </c:pt>
                <c:pt idx="426">
                  <c:v>-4.2438507080078098E-4</c:v>
                </c:pt>
                <c:pt idx="427">
                  <c:v>-6.3657760620117198E-4</c:v>
                </c:pt>
                <c:pt idx="428">
                  <c:v>-6.561279296875E-4</c:v>
                </c:pt>
                <c:pt idx="429">
                  <c:v>-5.4311752319336003E-4</c:v>
                </c:pt>
                <c:pt idx="430">
                  <c:v>-2.7036666870117198E-4</c:v>
                </c:pt>
                <c:pt idx="431">
                  <c:v>-7.8868865966796897E-4</c:v>
                </c:pt>
                <c:pt idx="432">
                  <c:v>-8.0013275146484397E-4</c:v>
                </c:pt>
                <c:pt idx="433">
                  <c:v>-3.54766845703125E-4</c:v>
                </c:pt>
                <c:pt idx="434">
                  <c:v>-9.5891952514648503E-4</c:v>
                </c:pt>
                <c:pt idx="435">
                  <c:v>-1.2784004211425801E-3</c:v>
                </c:pt>
                <c:pt idx="436">
                  <c:v>-1.8162727355957101E-3</c:v>
                </c:pt>
                <c:pt idx="437">
                  <c:v>-1.8482208251953099E-3</c:v>
                </c:pt>
                <c:pt idx="438">
                  <c:v>-1.7347335815429701E-3</c:v>
                </c:pt>
                <c:pt idx="439">
                  <c:v>-6.52313232421875E-4</c:v>
                </c:pt>
                <c:pt idx="440">
                  <c:v>-2.1791458129882799E-4</c:v>
                </c:pt>
                <c:pt idx="441">
                  <c:v>-4.1007995605468799E-4</c:v>
                </c:pt>
                <c:pt idx="442">
                  <c:v>-6.6471099853515701E-4</c:v>
                </c:pt>
                <c:pt idx="443">
                  <c:v>-4.31060791015625E-4</c:v>
                </c:pt>
                <c:pt idx="444">
                  <c:v>-7.9250335693359397E-4</c:v>
                </c:pt>
                <c:pt idx="445">
                  <c:v>-1.77001953125E-3</c:v>
                </c:pt>
                <c:pt idx="446">
                  <c:v>-1.92117691040039E-3</c:v>
                </c:pt>
                <c:pt idx="447">
                  <c:v>-1.9655227661132799E-3</c:v>
                </c:pt>
                <c:pt idx="448">
                  <c:v>-1.57690048217774E-3</c:v>
                </c:pt>
                <c:pt idx="449">
                  <c:v>-1.6222000122070299E-3</c:v>
                </c:pt>
                <c:pt idx="450">
                  <c:v>-1.66559219360352E-3</c:v>
                </c:pt>
                <c:pt idx="451">
                  <c:v>-1.6369819641113301E-3</c:v>
                </c:pt>
                <c:pt idx="452">
                  <c:v>-1.6679763793945299E-3</c:v>
                </c:pt>
                <c:pt idx="453">
                  <c:v>-1.65700912475586E-3</c:v>
                </c:pt>
                <c:pt idx="454">
                  <c:v>-1.67465209960938E-3</c:v>
                </c:pt>
                <c:pt idx="455">
                  <c:v>-1.6069412231445299E-3</c:v>
                </c:pt>
                <c:pt idx="456">
                  <c:v>-1.8153190612792999E-3</c:v>
                </c:pt>
                <c:pt idx="457">
                  <c:v>-1.7871856689453099E-3</c:v>
                </c:pt>
                <c:pt idx="458">
                  <c:v>-1.81818008422852E-3</c:v>
                </c:pt>
                <c:pt idx="459">
                  <c:v>-1.9130706787109401E-3</c:v>
                </c:pt>
                <c:pt idx="460">
                  <c:v>-1.9521713256836E-3</c:v>
                </c:pt>
                <c:pt idx="461">
                  <c:v>-1.8606185913086E-3</c:v>
                </c:pt>
                <c:pt idx="462">
                  <c:v>-1.6870498657226599E-3</c:v>
                </c:pt>
                <c:pt idx="463">
                  <c:v>-1.86538696289063E-3</c:v>
                </c:pt>
                <c:pt idx="464">
                  <c:v>-1.9621849060058598E-3</c:v>
                </c:pt>
                <c:pt idx="465">
                  <c:v>-1.7170906066894601E-3</c:v>
                </c:pt>
                <c:pt idx="466">
                  <c:v>-1.5354156494140599E-3</c:v>
                </c:pt>
                <c:pt idx="467">
                  <c:v>-5.5866241455078203E-3</c:v>
                </c:pt>
                <c:pt idx="468">
                  <c:v>-2.7685165405273498E-3</c:v>
                </c:pt>
                <c:pt idx="469">
                  <c:v>-2.1295547485351602E-3</c:v>
                </c:pt>
                <c:pt idx="470">
                  <c:v>-2.1562576293945299E-3</c:v>
                </c:pt>
                <c:pt idx="471">
                  <c:v>-2.1481513977050799E-3</c:v>
                </c:pt>
                <c:pt idx="472">
                  <c:v>-2.1700859069824201E-3</c:v>
                </c:pt>
                <c:pt idx="473">
                  <c:v>-2.0914077758789102E-3</c:v>
                </c:pt>
                <c:pt idx="474">
                  <c:v>-2.2258758544921901E-3</c:v>
                </c:pt>
                <c:pt idx="475">
                  <c:v>-2.2521018981933598E-3</c:v>
                </c:pt>
                <c:pt idx="476">
                  <c:v>-2.2139549255371098E-3</c:v>
                </c:pt>
                <c:pt idx="477">
                  <c:v>-2.31695175170899E-3</c:v>
                </c:pt>
                <c:pt idx="478">
                  <c:v>-2.35509872436524E-3</c:v>
                </c:pt>
                <c:pt idx="479">
                  <c:v>-2.2974014282226602E-3</c:v>
                </c:pt>
                <c:pt idx="480">
                  <c:v>-2.1572113037109401E-3</c:v>
                </c:pt>
                <c:pt idx="481">
                  <c:v>-2.2883415222167999E-3</c:v>
                </c:pt>
                <c:pt idx="482">
                  <c:v>-2.3193359375E-3</c:v>
                </c:pt>
                <c:pt idx="483">
                  <c:v>-2.3307800292968802E-3</c:v>
                </c:pt>
                <c:pt idx="484">
                  <c:v>-2.3736953735351602E-3</c:v>
                </c:pt>
                <c:pt idx="485">
                  <c:v>-2.3832321166992201E-3</c:v>
                </c:pt>
                <c:pt idx="486">
                  <c:v>-2.4175643920898498E-3</c:v>
                </c:pt>
                <c:pt idx="487">
                  <c:v>-2.3956298828125E-3</c:v>
                </c:pt>
                <c:pt idx="488">
                  <c:v>-2.4585723876953099E-3</c:v>
                </c:pt>
                <c:pt idx="489">
                  <c:v>-2.4113655090332101E-3</c:v>
                </c:pt>
                <c:pt idx="490">
                  <c:v>-2.4576187133789102E-3</c:v>
                </c:pt>
                <c:pt idx="491">
                  <c:v>-2.5262832641601602E-3</c:v>
                </c:pt>
                <c:pt idx="492">
                  <c:v>-2.4709701538085998E-3</c:v>
                </c:pt>
                <c:pt idx="493">
                  <c:v>-2.57349014282227E-3</c:v>
                </c:pt>
                <c:pt idx="494">
                  <c:v>-2.51007080078125E-3</c:v>
                </c:pt>
                <c:pt idx="495">
                  <c:v>-2.5081634521484401E-3</c:v>
                </c:pt>
                <c:pt idx="496">
                  <c:v>-2.4762153625488299E-3</c:v>
                </c:pt>
                <c:pt idx="497">
                  <c:v>-2.61688232421875E-3</c:v>
                </c:pt>
                <c:pt idx="498">
                  <c:v>-2.7403831481933598E-3</c:v>
                </c:pt>
                <c:pt idx="499">
                  <c:v>-2.8080940246582101E-3</c:v>
                </c:pt>
                <c:pt idx="500">
                  <c:v>-2.8438568115234401E-3</c:v>
                </c:pt>
                <c:pt idx="501">
                  <c:v>-2.8505325317382799E-3</c:v>
                </c:pt>
                <c:pt idx="502">
                  <c:v>-2.84576416015625E-3</c:v>
                </c:pt>
                <c:pt idx="503">
                  <c:v>-2.8972625732421901E-3</c:v>
                </c:pt>
                <c:pt idx="504">
                  <c:v>-2.8505325317382799E-3</c:v>
                </c:pt>
                <c:pt idx="505">
                  <c:v>-2.8643608093261701E-3</c:v>
                </c:pt>
                <c:pt idx="506">
                  <c:v>-2.8886795043945299E-3</c:v>
                </c:pt>
                <c:pt idx="507">
                  <c:v>-2.9158592224121098E-3</c:v>
                </c:pt>
                <c:pt idx="508">
                  <c:v>-2.9158592224121098E-3</c:v>
                </c:pt>
                <c:pt idx="509">
                  <c:v>-2.9339790344238299E-3</c:v>
                </c:pt>
                <c:pt idx="510">
                  <c:v>-2.9153823852539102E-3</c:v>
                </c:pt>
                <c:pt idx="511">
                  <c:v>-2.89154052734375E-3</c:v>
                </c:pt>
                <c:pt idx="512">
                  <c:v>-2.8848648071289102E-3</c:v>
                </c:pt>
                <c:pt idx="513">
                  <c:v>-2.9106140136718802E-3</c:v>
                </c:pt>
                <c:pt idx="514">
                  <c:v>-2.8667449951171901E-3</c:v>
                </c:pt>
                <c:pt idx="515">
                  <c:v>-2.78711318969727E-3</c:v>
                </c:pt>
                <c:pt idx="516">
                  <c:v>-2.7589797973632799E-3</c:v>
                </c:pt>
                <c:pt idx="517">
                  <c:v>-2.6392936706542999E-3</c:v>
                </c:pt>
                <c:pt idx="518">
                  <c:v>-2.7251243591308598E-3</c:v>
                </c:pt>
                <c:pt idx="519">
                  <c:v>-2.62212753295899E-3</c:v>
                </c:pt>
                <c:pt idx="520">
                  <c:v>-2.75421142578125E-3</c:v>
                </c:pt>
                <c:pt idx="521">
                  <c:v>-2.6822090148925799E-3</c:v>
                </c:pt>
                <c:pt idx="522">
                  <c:v>-2.8133392333984401E-3</c:v>
                </c:pt>
                <c:pt idx="523">
                  <c:v>-2.7532577514648498E-3</c:v>
                </c:pt>
                <c:pt idx="524">
                  <c:v>-2.7508735656738299E-3</c:v>
                </c:pt>
                <c:pt idx="525">
                  <c:v>-2.8333663940429701E-3</c:v>
                </c:pt>
                <c:pt idx="526">
                  <c:v>-2.7785301208496098E-3</c:v>
                </c:pt>
                <c:pt idx="527">
                  <c:v>-2.8314590454101602E-3</c:v>
                </c:pt>
                <c:pt idx="528">
                  <c:v>-2.7728080749511701E-3</c:v>
                </c:pt>
                <c:pt idx="529">
                  <c:v>-2.8109550476074201E-3</c:v>
                </c:pt>
                <c:pt idx="530">
                  <c:v>-2.8438568115234401E-3</c:v>
                </c:pt>
                <c:pt idx="531">
                  <c:v>-3.0155181884765599E-3</c:v>
                </c:pt>
                <c:pt idx="532">
                  <c:v>-3.09514999389649E-3</c:v>
                </c:pt>
                <c:pt idx="533">
                  <c:v>-3.03888320922852E-3</c:v>
                </c:pt>
                <c:pt idx="534">
                  <c:v>-2.9945373535156302E-3</c:v>
                </c:pt>
                <c:pt idx="535">
                  <c:v>-3.0078887939453099E-3</c:v>
                </c:pt>
                <c:pt idx="536">
                  <c:v>-2.9683113098144601E-3</c:v>
                </c:pt>
                <c:pt idx="537">
                  <c:v>-2.8614997863769601E-3</c:v>
                </c:pt>
                <c:pt idx="538">
                  <c:v>-3.0117034912109401E-3</c:v>
                </c:pt>
                <c:pt idx="539">
                  <c:v>-3.1285285949707101E-3</c:v>
                </c:pt>
                <c:pt idx="540">
                  <c:v>-3.1399726867675799E-3</c:v>
                </c:pt>
                <c:pt idx="541">
                  <c:v>-3.02362442016602E-3</c:v>
                </c:pt>
                <c:pt idx="542">
                  <c:v>-3.0379295349121098E-3</c:v>
                </c:pt>
                <c:pt idx="543">
                  <c:v>-3.25250625610352E-3</c:v>
                </c:pt>
                <c:pt idx="544">
                  <c:v>-3.1938552856445299E-3</c:v>
                </c:pt>
                <c:pt idx="545">
                  <c:v>-3.12042236328125E-3</c:v>
                </c:pt>
                <c:pt idx="546">
                  <c:v>-3.0908584594726602E-3</c:v>
                </c:pt>
                <c:pt idx="547">
                  <c:v>-3.2353401184082101E-3</c:v>
                </c:pt>
                <c:pt idx="548">
                  <c:v>-3.3006668090820299E-3</c:v>
                </c:pt>
                <c:pt idx="549">
                  <c:v>-3.2253265380859401E-3</c:v>
                </c:pt>
                <c:pt idx="550">
                  <c:v>-2.9978752136230499E-3</c:v>
                </c:pt>
                <c:pt idx="551">
                  <c:v>-3.0732154846191402E-3</c:v>
                </c:pt>
                <c:pt idx="552">
                  <c:v>-3.07226181030274E-3</c:v>
                </c:pt>
                <c:pt idx="553">
                  <c:v>-3.1094551086425799E-3</c:v>
                </c:pt>
                <c:pt idx="554">
                  <c:v>-3.0732154846191402E-3</c:v>
                </c:pt>
                <c:pt idx="555">
                  <c:v>-2.8572082519531302E-3</c:v>
                </c:pt>
                <c:pt idx="556">
                  <c:v>-2.8800964355468802E-3</c:v>
                </c:pt>
                <c:pt idx="557">
                  <c:v>-2.9230117797851602E-3</c:v>
                </c:pt>
                <c:pt idx="558">
                  <c:v>-2.9511451721191402E-3</c:v>
                </c:pt>
                <c:pt idx="559">
                  <c:v>-2.9282569885253902E-3</c:v>
                </c:pt>
                <c:pt idx="560">
                  <c:v>-2.9988288879394601E-3</c:v>
                </c:pt>
                <c:pt idx="561">
                  <c:v>-3.0088424682617201E-3</c:v>
                </c:pt>
                <c:pt idx="562">
                  <c:v>-3.1094551086425799E-3</c:v>
                </c:pt>
                <c:pt idx="563">
                  <c:v>-2.9344558715820299E-3</c:v>
                </c:pt>
                <c:pt idx="564">
                  <c:v>-2.8309822082519601E-3</c:v>
                </c:pt>
                <c:pt idx="565">
                  <c:v>-2.9792785644531302E-3</c:v>
                </c:pt>
                <c:pt idx="566">
                  <c:v>-3.1118392944335998E-3</c:v>
                </c:pt>
                <c:pt idx="567">
                  <c:v>-3.0508041381835998E-3</c:v>
                </c:pt>
                <c:pt idx="568">
                  <c:v>-2.9458999633789102E-3</c:v>
                </c:pt>
                <c:pt idx="569">
                  <c:v>-2.9435157775878902E-3</c:v>
                </c:pt>
                <c:pt idx="570">
                  <c:v>-2.9292106628417999E-3</c:v>
                </c:pt>
                <c:pt idx="571">
                  <c:v>-3.0479431152343802E-3</c:v>
                </c:pt>
                <c:pt idx="572">
                  <c:v>-3.3130645751953099E-3</c:v>
                </c:pt>
                <c:pt idx="573">
                  <c:v>-3.4365653991699201E-3</c:v>
                </c:pt>
                <c:pt idx="574">
                  <c:v>-3.3526420593261701E-3</c:v>
                </c:pt>
                <c:pt idx="575">
                  <c:v>-3.3512115478515599E-3</c:v>
                </c:pt>
                <c:pt idx="576">
                  <c:v>-3.4360885620117201E-3</c:v>
                </c:pt>
                <c:pt idx="577">
                  <c:v>-3.57580184936524E-3</c:v>
                </c:pt>
                <c:pt idx="578">
                  <c:v>-3.5052299499511701E-3</c:v>
                </c:pt>
                <c:pt idx="579">
                  <c:v>-3.1757354736328099E-3</c:v>
                </c:pt>
                <c:pt idx="580">
                  <c:v>-3.46612930297852E-3</c:v>
                </c:pt>
                <c:pt idx="581">
                  <c:v>-3.6320686340332101E-3</c:v>
                </c:pt>
                <c:pt idx="582">
                  <c:v>-3.5791397094726602E-3</c:v>
                </c:pt>
                <c:pt idx="583">
                  <c:v>-3.5152435302734401E-3</c:v>
                </c:pt>
                <c:pt idx="584">
                  <c:v>-3.5824775695800799E-3</c:v>
                </c:pt>
                <c:pt idx="585">
                  <c:v>-3.6106109619140599E-3</c:v>
                </c:pt>
                <c:pt idx="586">
                  <c:v>-3.5710334777832101E-3</c:v>
                </c:pt>
                <c:pt idx="587">
                  <c:v>-3.5276412963867201E-3</c:v>
                </c:pt>
                <c:pt idx="588">
                  <c:v>-3.5696029663085998E-3</c:v>
                </c:pt>
                <c:pt idx="589">
                  <c:v>-3.3712387084960998E-3</c:v>
                </c:pt>
                <c:pt idx="590">
                  <c:v>-3.3946037292480499E-3</c:v>
                </c:pt>
                <c:pt idx="591">
                  <c:v>-3.3574104309082101E-3</c:v>
                </c:pt>
                <c:pt idx="592">
                  <c:v>-3.37457656860352E-3</c:v>
                </c:pt>
                <c:pt idx="593">
                  <c:v>-3.3426284790039102E-3</c:v>
                </c:pt>
                <c:pt idx="594">
                  <c:v>-3.3178329467773498E-3</c:v>
                </c:pt>
                <c:pt idx="595">
                  <c:v>-3.4623146057128902E-3</c:v>
                </c:pt>
                <c:pt idx="596">
                  <c:v>-3.3760070800781302E-3</c:v>
                </c:pt>
                <c:pt idx="597">
                  <c:v>-3.41272354125977E-3</c:v>
                </c:pt>
                <c:pt idx="598">
                  <c:v>-3.5362243652343802E-3</c:v>
                </c:pt>
                <c:pt idx="599">
                  <c:v>-3.4193992614746098E-3</c:v>
                </c:pt>
                <c:pt idx="600">
                  <c:v>-3.3297538757324201E-3</c:v>
                </c:pt>
                <c:pt idx="601">
                  <c:v>-3.6044120788574201E-3</c:v>
                </c:pt>
                <c:pt idx="602">
                  <c:v>-3.5505294799804701E-3</c:v>
                </c:pt>
                <c:pt idx="603">
                  <c:v>-3.6211013793945299E-3</c:v>
                </c:pt>
                <c:pt idx="604">
                  <c:v>-3.6611557006835998E-3</c:v>
                </c:pt>
                <c:pt idx="605">
                  <c:v>-3.6149024963378902E-3</c:v>
                </c:pt>
                <c:pt idx="606">
                  <c:v>-3.6959648132324201E-3</c:v>
                </c:pt>
                <c:pt idx="607">
                  <c:v>-3.7345886230468802E-3</c:v>
                </c:pt>
                <c:pt idx="608">
                  <c:v>-3.75127792358399E-3</c:v>
                </c:pt>
                <c:pt idx="609">
                  <c:v>-3.7961006164550799E-3</c:v>
                </c:pt>
                <c:pt idx="610">
                  <c:v>-3.8027763366699201E-3</c:v>
                </c:pt>
                <c:pt idx="611">
                  <c:v>-3.8332939147949201E-3</c:v>
                </c:pt>
                <c:pt idx="612">
                  <c:v>-3.8332939147949201E-3</c:v>
                </c:pt>
                <c:pt idx="613">
                  <c:v>-3.9067268371582101E-3</c:v>
                </c:pt>
                <c:pt idx="614">
                  <c:v>-4.0364265441894601E-3</c:v>
                </c:pt>
                <c:pt idx="615">
                  <c:v>-4.0678977966308602E-3</c:v>
                </c:pt>
                <c:pt idx="616">
                  <c:v>-3.9834976196289097E-3</c:v>
                </c:pt>
                <c:pt idx="617">
                  <c:v>-4.03833389282227E-3</c:v>
                </c:pt>
                <c:pt idx="618">
                  <c:v>-4.0907859802246102E-3</c:v>
                </c:pt>
                <c:pt idx="619">
                  <c:v>-4.17566299438477E-3</c:v>
                </c:pt>
                <c:pt idx="620">
                  <c:v>-4.1508674621582101E-3</c:v>
                </c:pt>
                <c:pt idx="621">
                  <c:v>-4.1360855102539097E-3</c:v>
                </c:pt>
                <c:pt idx="622">
                  <c:v>-4.1546821594238299E-3</c:v>
                </c:pt>
                <c:pt idx="623">
                  <c:v>-4.1017532348632804E-3</c:v>
                </c:pt>
                <c:pt idx="624">
                  <c:v>-4.0812492370605503E-3</c:v>
                </c:pt>
                <c:pt idx="625">
                  <c:v>-4.0884017944335998E-3</c:v>
                </c:pt>
                <c:pt idx="626">
                  <c:v>-4.06885147094727E-3</c:v>
                </c:pt>
                <c:pt idx="627">
                  <c:v>-4.2252540588378898E-3</c:v>
                </c:pt>
                <c:pt idx="628">
                  <c:v>-4.2910575866699201E-3</c:v>
                </c:pt>
                <c:pt idx="629">
                  <c:v>-4.2877197265625E-3</c:v>
                </c:pt>
                <c:pt idx="630">
                  <c:v>-4.2700767517089896E-3</c:v>
                </c:pt>
                <c:pt idx="631">
                  <c:v>-4.2762756347656302E-3</c:v>
                </c:pt>
                <c:pt idx="632">
                  <c:v>-4.2071342468261701E-3</c:v>
                </c:pt>
                <c:pt idx="633">
                  <c:v>-4.2042732238769601E-3</c:v>
                </c:pt>
                <c:pt idx="634">
                  <c:v>-4.3506622314453099E-3</c:v>
                </c:pt>
                <c:pt idx="635">
                  <c:v>-4.3616294860839896E-3</c:v>
                </c:pt>
                <c:pt idx="636">
                  <c:v>-4.3921470642089896E-3</c:v>
                </c:pt>
                <c:pt idx="637">
                  <c:v>-4.3272972106933602E-3</c:v>
                </c:pt>
                <c:pt idx="638">
                  <c:v>-4.2943954467773498E-3</c:v>
                </c:pt>
                <c:pt idx="639">
                  <c:v>-4.3630599975585998E-3</c:v>
                </c:pt>
                <c:pt idx="640">
                  <c:v>-4.3601989746093802E-3</c:v>
                </c:pt>
                <c:pt idx="641">
                  <c:v>-4.4932365417480503E-3</c:v>
                </c:pt>
                <c:pt idx="642">
                  <c:v>-4.50897216796875E-3</c:v>
                </c:pt>
                <c:pt idx="643">
                  <c:v>-4.4898986816406302E-3</c:v>
                </c:pt>
                <c:pt idx="644">
                  <c:v>-4.4608116149902396E-3</c:v>
                </c:pt>
                <c:pt idx="645">
                  <c:v>-4.3101310729980503E-3</c:v>
                </c:pt>
                <c:pt idx="646">
                  <c:v>-4.4436454772949201E-3</c:v>
                </c:pt>
                <c:pt idx="647">
                  <c:v>-4.5366287231445304E-3</c:v>
                </c:pt>
                <c:pt idx="648">
                  <c:v>-4.6510696411132804E-3</c:v>
                </c:pt>
                <c:pt idx="649">
                  <c:v>-4.5948028564453099E-3</c:v>
                </c:pt>
                <c:pt idx="650">
                  <c:v>-4.6267509460449201E-3</c:v>
                </c:pt>
                <c:pt idx="651">
                  <c:v>-4.6849250793457101E-3</c:v>
                </c:pt>
                <c:pt idx="652">
                  <c:v>-4.6014785766601597E-3</c:v>
                </c:pt>
                <c:pt idx="653">
                  <c:v>-4.7569274902343802E-3</c:v>
                </c:pt>
                <c:pt idx="654">
                  <c:v>-4.8956871032714896E-3</c:v>
                </c:pt>
                <c:pt idx="655">
                  <c:v>-4.8270225524902396E-3</c:v>
                </c:pt>
                <c:pt idx="656">
                  <c:v>-4.6687126159668003E-3</c:v>
                </c:pt>
                <c:pt idx="657">
                  <c:v>-4.6544075012207101E-3</c:v>
                </c:pt>
                <c:pt idx="658">
                  <c:v>-4.8346519470214896E-3</c:v>
                </c:pt>
                <c:pt idx="659">
                  <c:v>-4.6801567077636701E-3</c:v>
                </c:pt>
                <c:pt idx="660">
                  <c:v>-4.7888755798339896E-3</c:v>
                </c:pt>
                <c:pt idx="661">
                  <c:v>-4.7755241394043003E-3</c:v>
                </c:pt>
                <c:pt idx="662">
                  <c:v>-4.6067237854003898E-3</c:v>
                </c:pt>
                <c:pt idx="663">
                  <c:v>-4.7760009765625E-3</c:v>
                </c:pt>
                <c:pt idx="664">
                  <c:v>-4.6129226684570304E-3</c:v>
                </c:pt>
                <c:pt idx="665">
                  <c:v>-4.5957565307617196E-3</c:v>
                </c:pt>
                <c:pt idx="666">
                  <c:v>-4.5976638793945304E-3</c:v>
                </c:pt>
                <c:pt idx="667">
                  <c:v>-4.6567916870117196E-3</c:v>
                </c:pt>
                <c:pt idx="668">
                  <c:v>-4.6696662902832101E-3</c:v>
                </c:pt>
                <c:pt idx="669">
                  <c:v>-4.5895576477050799E-3</c:v>
                </c:pt>
                <c:pt idx="670">
                  <c:v>-4.45795059204102E-3</c:v>
                </c:pt>
                <c:pt idx="671">
                  <c:v>-4.5132637023925799E-3</c:v>
                </c:pt>
                <c:pt idx="672">
                  <c:v>-4.5785903930664097E-3</c:v>
                </c:pt>
                <c:pt idx="673">
                  <c:v>-4.4488906860351597E-3</c:v>
                </c:pt>
                <c:pt idx="674">
                  <c:v>-4.48083877563477E-3</c:v>
                </c:pt>
                <c:pt idx="675">
                  <c:v>-4.4651031494140599E-3</c:v>
                </c:pt>
                <c:pt idx="676">
                  <c:v>-4.3210983276367196E-3</c:v>
                </c:pt>
                <c:pt idx="677">
                  <c:v>-4.3454170227050799E-3</c:v>
                </c:pt>
                <c:pt idx="678">
                  <c:v>-4.3668746948242196E-3</c:v>
                </c:pt>
                <c:pt idx="679">
                  <c:v>-4.3749809265136701E-3</c:v>
                </c:pt>
                <c:pt idx="680">
                  <c:v>-4.4412612915039097E-3</c:v>
                </c:pt>
                <c:pt idx="681">
                  <c:v>-4.5528411865234401E-3</c:v>
                </c:pt>
                <c:pt idx="682">
                  <c:v>-4.2662620544433602E-3</c:v>
                </c:pt>
                <c:pt idx="683">
                  <c:v>-4.4374465942382804E-3</c:v>
                </c:pt>
                <c:pt idx="684">
                  <c:v>-4.4932365417480503E-3</c:v>
                </c:pt>
                <c:pt idx="685">
                  <c:v>-4.5557022094726597E-3</c:v>
                </c:pt>
                <c:pt idx="686">
                  <c:v>-4.5428276062011701E-3</c:v>
                </c:pt>
                <c:pt idx="687">
                  <c:v>-4.61053848266602E-3</c:v>
                </c:pt>
                <c:pt idx="688">
                  <c:v>-4.5948028564453099E-3</c:v>
                </c:pt>
                <c:pt idx="689">
                  <c:v>-4.5161247253418003E-3</c:v>
                </c:pt>
                <c:pt idx="690">
                  <c:v>-4.3888092041015599E-3</c:v>
                </c:pt>
                <c:pt idx="691">
                  <c:v>-4.5485496520996102E-3</c:v>
                </c:pt>
                <c:pt idx="692">
                  <c:v>-4.61053848266602E-3</c:v>
                </c:pt>
                <c:pt idx="693">
                  <c:v>-4.63342666625977E-3</c:v>
                </c:pt>
                <c:pt idx="694">
                  <c:v>-4.6100616455078099E-3</c:v>
                </c:pt>
                <c:pt idx="695">
                  <c:v>-4.7893524169921901E-3</c:v>
                </c:pt>
                <c:pt idx="696">
                  <c:v>-4.8031806945800799E-3</c:v>
                </c:pt>
                <c:pt idx="697">
                  <c:v>-4.67920303344727E-3</c:v>
                </c:pt>
                <c:pt idx="698">
                  <c:v>-4.6987533569335998E-3</c:v>
                </c:pt>
                <c:pt idx="699">
                  <c:v>-4.6086311340332101E-3</c:v>
                </c:pt>
                <c:pt idx="700">
                  <c:v>-4.6124458312988299E-3</c:v>
                </c:pt>
                <c:pt idx="701">
                  <c:v>-4.8885345458984401E-3</c:v>
                </c:pt>
                <c:pt idx="702">
                  <c:v>-4.9896240234375E-3</c:v>
                </c:pt>
                <c:pt idx="703">
                  <c:v>-5.0439834594726597E-3</c:v>
                </c:pt>
                <c:pt idx="704">
                  <c:v>-5.1145553588867196E-3</c:v>
                </c:pt>
                <c:pt idx="705">
                  <c:v>-5.15985488891602E-3</c:v>
                </c:pt>
                <c:pt idx="706">
                  <c:v>-5.2061080932617196E-3</c:v>
                </c:pt>
                <c:pt idx="707">
                  <c:v>-5.2981376647949201E-3</c:v>
                </c:pt>
                <c:pt idx="708">
                  <c:v>-5.4731369018554696E-3</c:v>
                </c:pt>
                <c:pt idx="709">
                  <c:v>-5.5027008056640703E-3</c:v>
                </c:pt>
                <c:pt idx="710">
                  <c:v>-5.5284500122070304E-3</c:v>
                </c:pt>
                <c:pt idx="711">
                  <c:v>-5.5575370788574201E-3</c:v>
                </c:pt>
                <c:pt idx="712">
                  <c:v>-5.5584907531738299E-3</c:v>
                </c:pt>
                <c:pt idx="713">
                  <c:v>-5.6419372558593802E-3</c:v>
                </c:pt>
                <c:pt idx="714">
                  <c:v>-5.6428909301757804E-3</c:v>
                </c:pt>
                <c:pt idx="715">
                  <c:v>-5.5875778198242196E-3</c:v>
                </c:pt>
                <c:pt idx="716">
                  <c:v>-5.6476593017578203E-3</c:v>
                </c:pt>
                <c:pt idx="717">
                  <c:v>-5.6734085083007804E-3</c:v>
                </c:pt>
                <c:pt idx="718">
                  <c:v>-5.6209564208984401E-3</c:v>
                </c:pt>
                <c:pt idx="719">
                  <c:v>-5.5308341979980503E-3</c:v>
                </c:pt>
                <c:pt idx="720">
                  <c:v>-5.5499076843261701E-3</c:v>
                </c:pt>
                <c:pt idx="721">
                  <c:v>-5.3110122680664097E-3</c:v>
                </c:pt>
                <c:pt idx="722">
                  <c:v>-5.2390098571777396E-3</c:v>
                </c:pt>
                <c:pt idx="723">
                  <c:v>-5.1727294921875E-3</c:v>
                </c:pt>
                <c:pt idx="724">
                  <c:v>-5.0706863403320304E-3</c:v>
                </c:pt>
                <c:pt idx="725">
                  <c:v>-4.9352645874023498E-3</c:v>
                </c:pt>
                <c:pt idx="726">
                  <c:v>-4.8947334289550799E-3</c:v>
                </c:pt>
                <c:pt idx="727">
                  <c:v>-4.7445297241210998E-3</c:v>
                </c:pt>
                <c:pt idx="728">
                  <c:v>-4.7931671142578099E-3</c:v>
                </c:pt>
                <c:pt idx="729">
                  <c:v>-4.8289299011230503E-3</c:v>
                </c:pt>
                <c:pt idx="730">
                  <c:v>-4.9033164978027396E-3</c:v>
                </c:pt>
                <c:pt idx="731">
                  <c:v>-4.7845840454101597E-3</c:v>
                </c:pt>
                <c:pt idx="732">
                  <c:v>-4.8489570617675799E-3</c:v>
                </c:pt>
                <c:pt idx="733">
                  <c:v>-4.8041343688964896E-3</c:v>
                </c:pt>
                <c:pt idx="734">
                  <c:v>-4.7698020935058602E-3</c:v>
                </c:pt>
                <c:pt idx="735">
                  <c:v>-4.8222541809082101E-3</c:v>
                </c:pt>
                <c:pt idx="736">
                  <c:v>-4.7974586486816398E-3</c:v>
                </c:pt>
                <c:pt idx="737">
                  <c:v>-4.8289299011230503E-3</c:v>
                </c:pt>
                <c:pt idx="738">
                  <c:v>-4.8112869262695304E-3</c:v>
                </c:pt>
                <c:pt idx="739">
                  <c:v>-4.8761367797851597E-3</c:v>
                </c:pt>
                <c:pt idx="740">
                  <c:v>-4.8236846923828099E-3</c:v>
                </c:pt>
                <c:pt idx="741">
                  <c:v>-4.8370361328125E-3</c:v>
                </c:pt>
                <c:pt idx="742">
                  <c:v>-4.8866271972656302E-3</c:v>
                </c:pt>
                <c:pt idx="743">
                  <c:v>-4.8432350158691398E-3</c:v>
                </c:pt>
                <c:pt idx="744">
                  <c:v>-4.87756729125977E-3</c:v>
                </c:pt>
                <c:pt idx="745">
                  <c:v>-4.9734115600585998E-3</c:v>
                </c:pt>
                <c:pt idx="746">
                  <c:v>-4.9452781677246102E-3</c:v>
                </c:pt>
                <c:pt idx="747">
                  <c:v>-5.035400390625E-3</c:v>
                </c:pt>
                <c:pt idx="748">
                  <c:v>-4.8284530639648498E-3</c:v>
                </c:pt>
                <c:pt idx="749">
                  <c:v>-4.9314498901367196E-3</c:v>
                </c:pt>
                <c:pt idx="750">
                  <c:v>-4.8866271972656302E-3</c:v>
                </c:pt>
                <c:pt idx="751">
                  <c:v>-5.0439834594726597E-3</c:v>
                </c:pt>
                <c:pt idx="752">
                  <c:v>-5.0053596496582101E-3</c:v>
                </c:pt>
                <c:pt idx="753">
                  <c:v>-5.0516128540039097E-3</c:v>
                </c:pt>
                <c:pt idx="754">
                  <c:v>-4.9629211425781302E-3</c:v>
                </c:pt>
                <c:pt idx="755">
                  <c:v>-5.1479339599609401E-3</c:v>
                </c:pt>
                <c:pt idx="756">
                  <c:v>-5.0764083862304696E-3</c:v>
                </c:pt>
                <c:pt idx="757">
                  <c:v>-5.0172805786132804E-3</c:v>
                </c:pt>
                <c:pt idx="758">
                  <c:v>-5.1178932189941398E-3</c:v>
                </c:pt>
                <c:pt idx="759">
                  <c:v>-5.1150321960449201E-3</c:v>
                </c:pt>
                <c:pt idx="760">
                  <c:v>-5.2118301391601597E-3</c:v>
                </c:pt>
                <c:pt idx="761">
                  <c:v>-5.2647590637207101E-3</c:v>
                </c:pt>
                <c:pt idx="762">
                  <c:v>-5.3143501281738299E-3</c:v>
                </c:pt>
                <c:pt idx="763">
                  <c:v>-5.0792694091796901E-3</c:v>
                </c:pt>
                <c:pt idx="764">
                  <c:v>-5.0339698791503898E-3</c:v>
                </c:pt>
                <c:pt idx="765">
                  <c:v>-5.2886009216308602E-3</c:v>
                </c:pt>
                <c:pt idx="766">
                  <c:v>-5.2609443664550799E-3</c:v>
                </c:pt>
                <c:pt idx="767">
                  <c:v>-5.0244331359863299E-3</c:v>
                </c:pt>
                <c:pt idx="768">
                  <c:v>-5.1822662353515703E-3</c:v>
                </c:pt>
                <c:pt idx="769">
                  <c:v>-5.0282478332519601E-3</c:v>
                </c:pt>
                <c:pt idx="770">
                  <c:v>-5.2018165588378898E-3</c:v>
                </c:pt>
                <c:pt idx="771">
                  <c:v>-5.0864219665527396E-3</c:v>
                </c:pt>
                <c:pt idx="772">
                  <c:v>-5.0969123840332101E-3</c:v>
                </c:pt>
                <c:pt idx="773">
                  <c:v>-5.1870346069335998E-3</c:v>
                </c:pt>
                <c:pt idx="774">
                  <c:v>-5.2309036254882804E-3</c:v>
                </c:pt>
                <c:pt idx="775">
                  <c:v>-4.9924850463867196E-3</c:v>
                </c:pt>
                <c:pt idx="776">
                  <c:v>-5.0358772277832101E-3</c:v>
                </c:pt>
                <c:pt idx="777">
                  <c:v>-4.9190521240234401E-3</c:v>
                </c:pt>
                <c:pt idx="778">
                  <c:v>-5.1002502441406302E-3</c:v>
                </c:pt>
                <c:pt idx="779">
                  <c:v>-4.9028396606445304E-3</c:v>
                </c:pt>
                <c:pt idx="780">
                  <c:v>-5.0601959228515703E-3</c:v>
                </c:pt>
                <c:pt idx="781">
                  <c:v>-4.8427581787109401E-3</c:v>
                </c:pt>
                <c:pt idx="782">
                  <c:v>-4.9405097961425799E-3</c:v>
                </c:pt>
                <c:pt idx="783">
                  <c:v>-4.8384666442871102E-3</c:v>
                </c:pt>
                <c:pt idx="784">
                  <c:v>-4.7564506530761701E-3</c:v>
                </c:pt>
                <c:pt idx="785">
                  <c:v>-4.7750473022460998E-3</c:v>
                </c:pt>
                <c:pt idx="786">
                  <c:v>-4.8112869262695304E-3</c:v>
                </c:pt>
                <c:pt idx="787">
                  <c:v>-4.4112205505371102E-3</c:v>
                </c:pt>
                <c:pt idx="788">
                  <c:v>-4.7821998596191398E-3</c:v>
                </c:pt>
                <c:pt idx="789">
                  <c:v>-4.6491622924804696E-3</c:v>
                </c:pt>
                <c:pt idx="790">
                  <c:v>-4.3931007385253898E-3</c:v>
                </c:pt>
                <c:pt idx="791">
                  <c:v>-4.5046806335449201E-3</c:v>
                </c:pt>
                <c:pt idx="792">
                  <c:v>-4.6787261962890599E-3</c:v>
                </c:pt>
                <c:pt idx="793">
                  <c:v>-4.6200752258300799E-3</c:v>
                </c:pt>
                <c:pt idx="794">
                  <c:v>-4.5094490051269601E-3</c:v>
                </c:pt>
                <c:pt idx="795">
                  <c:v>-4.3296813964843802E-3</c:v>
                </c:pt>
                <c:pt idx="796">
                  <c:v>-4.3516159057617196E-3</c:v>
                </c:pt>
                <c:pt idx="797">
                  <c:v>-4.3935775756835998E-3</c:v>
                </c:pt>
                <c:pt idx="798">
                  <c:v>-4.4980049133300799E-3</c:v>
                </c:pt>
                <c:pt idx="799">
                  <c:v>-4.2710304260253898E-3</c:v>
                </c:pt>
                <c:pt idx="800">
                  <c:v>-4.5285224914550799E-3</c:v>
                </c:pt>
                <c:pt idx="801">
                  <c:v>-4.3830871582031302E-3</c:v>
                </c:pt>
                <c:pt idx="802">
                  <c:v>-4.3306350708007804E-3</c:v>
                </c:pt>
                <c:pt idx="803">
                  <c:v>-4.47845458984375E-3</c:v>
                </c:pt>
                <c:pt idx="804">
                  <c:v>-4.0998458862304696E-3</c:v>
                </c:pt>
                <c:pt idx="805">
                  <c:v>-4.4469833374023498E-3</c:v>
                </c:pt>
                <c:pt idx="806">
                  <c:v>-4.5061111450195304E-3</c:v>
                </c:pt>
                <c:pt idx="807">
                  <c:v>-4.5051574707031302E-3</c:v>
                </c:pt>
                <c:pt idx="808">
                  <c:v>-4.61053848266602E-3</c:v>
                </c:pt>
                <c:pt idx="809">
                  <c:v>-4.8828125E-3</c:v>
                </c:pt>
                <c:pt idx="810">
                  <c:v>-4.64105606079102E-3</c:v>
                </c:pt>
                <c:pt idx="811">
                  <c:v>-4.8899650573730503E-3</c:v>
                </c:pt>
                <c:pt idx="812">
                  <c:v>-4.9052238464355503E-3</c:v>
                </c:pt>
                <c:pt idx="813">
                  <c:v>-4.9395561218261701E-3</c:v>
                </c:pt>
                <c:pt idx="814">
                  <c:v>-4.7135353088378898E-3</c:v>
                </c:pt>
                <c:pt idx="815">
                  <c:v>-5.1202774047851597E-3</c:v>
                </c:pt>
                <c:pt idx="816">
                  <c:v>-4.9014091491699201E-3</c:v>
                </c:pt>
                <c:pt idx="817">
                  <c:v>-5.4759979248046901E-3</c:v>
                </c:pt>
                <c:pt idx="818">
                  <c:v>-5.2423477172851597E-3</c:v>
                </c:pt>
                <c:pt idx="819">
                  <c:v>-5.6033134460449201E-3</c:v>
                </c:pt>
                <c:pt idx="820">
                  <c:v>-5.7415962219238299E-3</c:v>
                </c:pt>
                <c:pt idx="821">
                  <c:v>-5.2394866943359401E-3</c:v>
                </c:pt>
                <c:pt idx="822">
                  <c:v>-5.5670738220214896E-3</c:v>
                </c:pt>
                <c:pt idx="823">
                  <c:v>-6.0429573059082101E-3</c:v>
                </c:pt>
                <c:pt idx="824">
                  <c:v>-5.7463645935058602E-3</c:v>
                </c:pt>
                <c:pt idx="825">
                  <c:v>-5.8989524841308602E-3</c:v>
                </c:pt>
                <c:pt idx="826">
                  <c:v>-5.9189796447753898E-3</c:v>
                </c:pt>
                <c:pt idx="827">
                  <c:v>-6.0029029846191398E-3</c:v>
                </c:pt>
                <c:pt idx="828">
                  <c:v>-6.4158439636230503E-3</c:v>
                </c:pt>
                <c:pt idx="829">
                  <c:v>-5.89752197265625E-3</c:v>
                </c:pt>
                <c:pt idx="830">
                  <c:v>-6.3905715942382804E-3</c:v>
                </c:pt>
                <c:pt idx="831">
                  <c:v>-6.1073303222656302E-3</c:v>
                </c:pt>
                <c:pt idx="832">
                  <c:v>-6.7763328552246102E-3</c:v>
                </c:pt>
                <c:pt idx="833">
                  <c:v>-6.9665908813476597E-3</c:v>
                </c:pt>
                <c:pt idx="834">
                  <c:v>-6.1907768249511701E-3</c:v>
                </c:pt>
                <c:pt idx="835">
                  <c:v>-6.5884590148925799E-3</c:v>
                </c:pt>
                <c:pt idx="836">
                  <c:v>-6.5207481384277396E-3</c:v>
                </c:pt>
                <c:pt idx="837">
                  <c:v>-6.7458152770996102E-3</c:v>
                </c:pt>
                <c:pt idx="838">
                  <c:v>-6.8082809448242196E-3</c:v>
                </c:pt>
                <c:pt idx="839">
                  <c:v>-6.7129135131835998E-3</c:v>
                </c:pt>
                <c:pt idx="840">
                  <c:v>-6.6032409667968802E-3</c:v>
                </c:pt>
                <c:pt idx="841">
                  <c:v>-6.8349838256835998E-3</c:v>
                </c:pt>
                <c:pt idx="842">
                  <c:v>-6.8669319152832101E-3</c:v>
                </c:pt>
                <c:pt idx="843">
                  <c:v>-7.5192451477050799E-3</c:v>
                </c:pt>
                <c:pt idx="844">
                  <c:v>-7.6432228088378898E-3</c:v>
                </c:pt>
                <c:pt idx="845">
                  <c:v>-7.0362091064453203E-3</c:v>
                </c:pt>
                <c:pt idx="846">
                  <c:v>-7.3208808898925799E-3</c:v>
                </c:pt>
                <c:pt idx="847">
                  <c:v>-8.2178115844726597E-3</c:v>
                </c:pt>
                <c:pt idx="848">
                  <c:v>-6.3381195068359401E-3</c:v>
                </c:pt>
                <c:pt idx="849">
                  <c:v>-6.8593025207519601E-3</c:v>
                </c:pt>
                <c:pt idx="850">
                  <c:v>-7.568359375E-3</c:v>
                </c:pt>
                <c:pt idx="851">
                  <c:v>-7.3084831237793003E-3</c:v>
                </c:pt>
                <c:pt idx="852">
                  <c:v>-8.026123046875E-3</c:v>
                </c:pt>
                <c:pt idx="853">
                  <c:v>-7.7953338623046901E-3</c:v>
                </c:pt>
                <c:pt idx="854">
                  <c:v>-7.5726509094238299E-3</c:v>
                </c:pt>
                <c:pt idx="855">
                  <c:v>-7.8301429748535208E-3</c:v>
                </c:pt>
                <c:pt idx="856">
                  <c:v>-8.3808898925781302E-3</c:v>
                </c:pt>
                <c:pt idx="857">
                  <c:v>-6.9551467895507804E-3</c:v>
                </c:pt>
                <c:pt idx="858">
                  <c:v>-8.3818435668945295E-3</c:v>
                </c:pt>
                <c:pt idx="859">
                  <c:v>-7.1439743041992196E-3</c:v>
                </c:pt>
                <c:pt idx="860">
                  <c:v>-8.3599090576171892E-3</c:v>
                </c:pt>
                <c:pt idx="861">
                  <c:v>-7.09772109985352E-3</c:v>
                </c:pt>
                <c:pt idx="862">
                  <c:v>-7.5483322143554696E-3</c:v>
                </c:pt>
                <c:pt idx="863">
                  <c:v>-7.7652931213378898E-3</c:v>
                </c:pt>
                <c:pt idx="864">
                  <c:v>-8.4414482116699201E-3</c:v>
                </c:pt>
                <c:pt idx="865">
                  <c:v>-6.5946578979492196E-3</c:v>
                </c:pt>
                <c:pt idx="866">
                  <c:v>-8.5482597351074201E-3</c:v>
                </c:pt>
                <c:pt idx="867">
                  <c:v>-8.4052085876464896E-3</c:v>
                </c:pt>
                <c:pt idx="868">
                  <c:v>-9.0384483337402396E-3</c:v>
                </c:pt>
                <c:pt idx="869">
                  <c:v>-1.09620094299317E-2</c:v>
                </c:pt>
                <c:pt idx="870">
                  <c:v>-8.6193084716796892E-3</c:v>
                </c:pt>
                <c:pt idx="871">
                  <c:v>-8.8586807250976597E-3</c:v>
                </c:pt>
                <c:pt idx="872">
                  <c:v>-9.42230224609375E-3</c:v>
                </c:pt>
                <c:pt idx="873">
                  <c:v>-7.2512626647949201E-3</c:v>
                </c:pt>
                <c:pt idx="874">
                  <c:v>-9.0479850769043003E-3</c:v>
                </c:pt>
                <c:pt idx="875">
                  <c:v>-9.5229148864746094E-3</c:v>
                </c:pt>
                <c:pt idx="876">
                  <c:v>-8.5749626159668003E-3</c:v>
                </c:pt>
                <c:pt idx="877">
                  <c:v>-7.7128410339355503E-3</c:v>
                </c:pt>
                <c:pt idx="878">
                  <c:v>-8.1052780151367205E-3</c:v>
                </c:pt>
                <c:pt idx="879">
                  <c:v>-7.3866844177246102E-3</c:v>
                </c:pt>
                <c:pt idx="880">
                  <c:v>-1.03302001953125E-2</c:v>
                </c:pt>
                <c:pt idx="881">
                  <c:v>-5.6242942810058602E-3</c:v>
                </c:pt>
                <c:pt idx="882">
                  <c:v>-1.0128021240234399E-2</c:v>
                </c:pt>
                <c:pt idx="883">
                  <c:v>-6.9088935852050799E-3</c:v>
                </c:pt>
                <c:pt idx="884">
                  <c:v>-8.2874298095703108E-3</c:v>
                </c:pt>
                <c:pt idx="885">
                  <c:v>-9.3870162963867205E-3</c:v>
                </c:pt>
                <c:pt idx="886">
                  <c:v>-8.5949897766113299E-3</c:v>
                </c:pt>
                <c:pt idx="887">
                  <c:v>-5.8555603027343802E-3</c:v>
                </c:pt>
                <c:pt idx="888">
                  <c:v>-7.6045989990234401E-3</c:v>
                </c:pt>
                <c:pt idx="889">
                  <c:v>-5.3157806396484401E-3</c:v>
                </c:pt>
                <c:pt idx="890">
                  <c:v>-9.6201896667480503E-3</c:v>
                </c:pt>
                <c:pt idx="891">
                  <c:v>-8.8562965393066406E-3</c:v>
                </c:pt>
                <c:pt idx="892">
                  <c:v>-6.8659782409668003E-3</c:v>
                </c:pt>
                <c:pt idx="893">
                  <c:v>-8.7399482727050799E-3</c:v>
                </c:pt>
                <c:pt idx="894">
                  <c:v>-1.1130332946777399E-2</c:v>
                </c:pt>
                <c:pt idx="895">
                  <c:v>-9.4881057739257795E-3</c:v>
                </c:pt>
                <c:pt idx="896">
                  <c:v>-9.0456008911132795E-3</c:v>
                </c:pt>
                <c:pt idx="897">
                  <c:v>-8.0137252807617205E-3</c:v>
                </c:pt>
                <c:pt idx="898">
                  <c:v>-8.2974433898925799E-3</c:v>
                </c:pt>
                <c:pt idx="899">
                  <c:v>-8.6884498596191406E-3</c:v>
                </c:pt>
                <c:pt idx="900">
                  <c:v>-8.5206031799316406E-3</c:v>
                </c:pt>
                <c:pt idx="901">
                  <c:v>-7.9894065856933594E-3</c:v>
                </c:pt>
                <c:pt idx="902">
                  <c:v>-9.0107917785644601E-3</c:v>
                </c:pt>
                <c:pt idx="903">
                  <c:v>-9.5977783203125E-3</c:v>
                </c:pt>
                <c:pt idx="904">
                  <c:v>-9.1743469238281302E-3</c:v>
                </c:pt>
                <c:pt idx="905">
                  <c:v>-1.02357864379883E-2</c:v>
                </c:pt>
                <c:pt idx="906">
                  <c:v>-7.0819854736328203E-3</c:v>
                </c:pt>
                <c:pt idx="907">
                  <c:v>-8.5639953613281302E-3</c:v>
                </c:pt>
                <c:pt idx="908">
                  <c:v>-6.4802169799804696E-3</c:v>
                </c:pt>
                <c:pt idx="909">
                  <c:v>-6.8640708923339896E-3</c:v>
                </c:pt>
                <c:pt idx="910">
                  <c:v>-8.08334350585938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0D97-430F-92D8-4B4701BAE22F}"/>
            </c:ext>
          </c:extLst>
        </c:ser>
        <c:ser>
          <c:idx val="16"/>
          <c:order val="16"/>
          <c:tx>
            <c:v>+32 microL</c:v>
          </c:tx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7'!$B$2:$B$912</c:f>
              <c:numCache>
                <c:formatCode>General</c:formatCode>
                <c:ptCount val="911"/>
                <c:pt idx="0">
                  <c:v>-0.426558017730713</c:v>
                </c:pt>
                <c:pt idx="1">
                  <c:v>-0.70551824569702204</c:v>
                </c:pt>
                <c:pt idx="2">
                  <c:v>-0.27105474472045898</c:v>
                </c:pt>
                <c:pt idx="3">
                  <c:v>-0.41952085494995101</c:v>
                </c:pt>
                <c:pt idx="4">
                  <c:v>-1.0094566345214899</c:v>
                </c:pt>
                <c:pt idx="5">
                  <c:v>-0.663510322570801</c:v>
                </c:pt>
                <c:pt idx="6">
                  <c:v>-0.66388750076294001</c:v>
                </c:pt>
                <c:pt idx="7">
                  <c:v>-0.68766593933105502</c:v>
                </c:pt>
                <c:pt idx="8">
                  <c:v>-1.02678346633911</c:v>
                </c:pt>
                <c:pt idx="9">
                  <c:v>-0.61252737045288097</c:v>
                </c:pt>
                <c:pt idx="10">
                  <c:v>4.3062210083007799E-2</c:v>
                </c:pt>
                <c:pt idx="11">
                  <c:v>-2.3206710815429701E-2</c:v>
                </c:pt>
                <c:pt idx="12">
                  <c:v>-0.45057010650634799</c:v>
                </c:pt>
                <c:pt idx="13">
                  <c:v>-0.92987060546875</c:v>
                </c:pt>
                <c:pt idx="14">
                  <c:v>-0.65388393402099598</c:v>
                </c:pt>
                <c:pt idx="15">
                  <c:v>-0.87147617340087902</c:v>
                </c:pt>
                <c:pt idx="16">
                  <c:v>-0.14110612869262701</c:v>
                </c:pt>
                <c:pt idx="17">
                  <c:v>-0.71755218505859397</c:v>
                </c:pt>
                <c:pt idx="18">
                  <c:v>-0.18049812316894601</c:v>
                </c:pt>
                <c:pt idx="19">
                  <c:v>0.38695764541625999</c:v>
                </c:pt>
                <c:pt idx="20">
                  <c:v>-0.91576480865478505</c:v>
                </c:pt>
                <c:pt idx="21">
                  <c:v>-1.07469034194946</c:v>
                </c:pt>
                <c:pt idx="22">
                  <c:v>-8.2521438598632795E-3</c:v>
                </c:pt>
                <c:pt idx="23">
                  <c:v>-0.68102264404296897</c:v>
                </c:pt>
                <c:pt idx="24">
                  <c:v>-0.34242296218872098</c:v>
                </c:pt>
                <c:pt idx="25">
                  <c:v>0.47182035446166998</c:v>
                </c:pt>
                <c:pt idx="26">
                  <c:v>-0.32179212570190502</c:v>
                </c:pt>
                <c:pt idx="27">
                  <c:v>1.9819259643554701E-2</c:v>
                </c:pt>
                <c:pt idx="28">
                  <c:v>-0.284194946289063</c:v>
                </c:pt>
                <c:pt idx="29">
                  <c:v>-1.0104074478149401</c:v>
                </c:pt>
                <c:pt idx="30">
                  <c:v>-0.73176622390747104</c:v>
                </c:pt>
                <c:pt idx="31">
                  <c:v>0.53977298736572299</c:v>
                </c:pt>
                <c:pt idx="32">
                  <c:v>-0.75425529479980502</c:v>
                </c:pt>
                <c:pt idx="33">
                  <c:v>4.2241573333740297E-2</c:v>
                </c:pt>
                <c:pt idx="34">
                  <c:v>0.95171594619750999</c:v>
                </c:pt>
                <c:pt idx="35">
                  <c:v>0.45075511932373102</c:v>
                </c:pt>
                <c:pt idx="36">
                  <c:v>1.18837356567383E-2</c:v>
                </c:pt>
                <c:pt idx="37">
                  <c:v>6.1553955078125E-2</c:v>
                </c:pt>
                <c:pt idx="38">
                  <c:v>0.29985427856445301</c:v>
                </c:pt>
                <c:pt idx="39">
                  <c:v>-0.21470546722412101</c:v>
                </c:pt>
                <c:pt idx="40">
                  <c:v>0.49827051162719699</c:v>
                </c:pt>
                <c:pt idx="41">
                  <c:v>0.48519515991210999</c:v>
                </c:pt>
                <c:pt idx="42">
                  <c:v>0.34229087829589899</c:v>
                </c:pt>
                <c:pt idx="43">
                  <c:v>0.68317079544067405</c:v>
                </c:pt>
                <c:pt idx="44">
                  <c:v>-0.42160129547119202</c:v>
                </c:pt>
                <c:pt idx="45">
                  <c:v>-0.47573900222778298</c:v>
                </c:pt>
                <c:pt idx="46">
                  <c:v>0.76784086227417003</c:v>
                </c:pt>
                <c:pt idx="47">
                  <c:v>0.46497535705566401</c:v>
                </c:pt>
                <c:pt idx="48">
                  <c:v>0.293591499328613</c:v>
                </c:pt>
                <c:pt idx="49">
                  <c:v>0.59742498397827204</c:v>
                </c:pt>
                <c:pt idx="50">
                  <c:v>-0.114353179931641</c:v>
                </c:pt>
                <c:pt idx="51">
                  <c:v>-0.29202604293823298</c:v>
                </c:pt>
                <c:pt idx="52">
                  <c:v>0.26649665832519598</c:v>
                </c:pt>
                <c:pt idx="53">
                  <c:v>-0.97100925445556696</c:v>
                </c:pt>
                <c:pt idx="54">
                  <c:v>0.22604322433471699</c:v>
                </c:pt>
                <c:pt idx="55">
                  <c:v>0.64266777038574197</c:v>
                </c:pt>
                <c:pt idx="56">
                  <c:v>-0.14709234237670901</c:v>
                </c:pt>
                <c:pt idx="57">
                  <c:v>0.67418479919433605</c:v>
                </c:pt>
                <c:pt idx="58">
                  <c:v>0.800778388977051</c:v>
                </c:pt>
                <c:pt idx="59">
                  <c:v>0.259429931640625</c:v>
                </c:pt>
                <c:pt idx="60">
                  <c:v>0.38624954223632801</c:v>
                </c:pt>
                <c:pt idx="61">
                  <c:v>0.70322370529174805</c:v>
                </c:pt>
                <c:pt idx="62">
                  <c:v>0.81143951416015603</c:v>
                </c:pt>
                <c:pt idx="63">
                  <c:v>1.2486085891723699</c:v>
                </c:pt>
                <c:pt idx="64">
                  <c:v>0.97935485839843806</c:v>
                </c:pt>
                <c:pt idx="65">
                  <c:v>1.21112537384033</c:v>
                </c:pt>
                <c:pt idx="66">
                  <c:v>0.81526803970336903</c:v>
                </c:pt>
                <c:pt idx="67">
                  <c:v>1.71347999572754</c:v>
                </c:pt>
                <c:pt idx="68">
                  <c:v>1.15745496749878</c:v>
                </c:pt>
                <c:pt idx="69">
                  <c:v>0.80375289916992199</c:v>
                </c:pt>
                <c:pt idx="70">
                  <c:v>0.80410528182983398</c:v>
                </c:pt>
                <c:pt idx="71">
                  <c:v>0.76478576660156306</c:v>
                </c:pt>
                <c:pt idx="72">
                  <c:v>0.71675395965576205</c:v>
                </c:pt>
                <c:pt idx="73">
                  <c:v>0.72171258926391602</c:v>
                </c:pt>
                <c:pt idx="74">
                  <c:v>0.71309518814086903</c:v>
                </c:pt>
                <c:pt idx="75">
                  <c:v>0.69846725463867199</c:v>
                </c:pt>
                <c:pt idx="76">
                  <c:v>0.69726181030273504</c:v>
                </c:pt>
                <c:pt idx="77">
                  <c:v>0.69320917129516602</c:v>
                </c:pt>
                <c:pt idx="78">
                  <c:v>0.69356393814086903</c:v>
                </c:pt>
                <c:pt idx="79">
                  <c:v>0.69656276702880904</c:v>
                </c:pt>
                <c:pt idx="80">
                  <c:v>0.69798612594604503</c:v>
                </c:pt>
                <c:pt idx="81">
                  <c:v>0.69813728332519598</c:v>
                </c:pt>
                <c:pt idx="82">
                  <c:v>0.70112228393554699</c:v>
                </c:pt>
                <c:pt idx="83">
                  <c:v>0.70252227783203203</c:v>
                </c:pt>
                <c:pt idx="84">
                  <c:v>0.70231914520263705</c:v>
                </c:pt>
                <c:pt idx="85">
                  <c:v>0.70195102691650402</c:v>
                </c:pt>
                <c:pt idx="86">
                  <c:v>0.70109176635742199</c:v>
                </c:pt>
                <c:pt idx="87">
                  <c:v>0.69752788543701205</c:v>
                </c:pt>
                <c:pt idx="88">
                  <c:v>0.69441032409668002</c:v>
                </c:pt>
                <c:pt idx="89">
                  <c:v>0.69133949279785201</c:v>
                </c:pt>
                <c:pt idx="90">
                  <c:v>0.68422412872314498</c:v>
                </c:pt>
                <c:pt idx="91">
                  <c:v>0.67757940292358398</c:v>
                </c:pt>
                <c:pt idx="92">
                  <c:v>0.672515869140625</c:v>
                </c:pt>
                <c:pt idx="93">
                  <c:v>0.66320323944091797</c:v>
                </c:pt>
                <c:pt idx="94">
                  <c:v>0.65508413314819403</c:v>
                </c:pt>
                <c:pt idx="95">
                  <c:v>0.64712762832641602</c:v>
                </c:pt>
                <c:pt idx="96">
                  <c:v>0.63350725173950195</c:v>
                </c:pt>
                <c:pt idx="97">
                  <c:v>0.621595859527588</c:v>
                </c:pt>
                <c:pt idx="98">
                  <c:v>0.60991191864013705</c:v>
                </c:pt>
                <c:pt idx="99">
                  <c:v>0.59428739547729503</c:v>
                </c:pt>
                <c:pt idx="100">
                  <c:v>0.58057880401611395</c:v>
                </c:pt>
                <c:pt idx="101">
                  <c:v>0.56535243988037098</c:v>
                </c:pt>
                <c:pt idx="102">
                  <c:v>0.55185556411743197</c:v>
                </c:pt>
                <c:pt idx="103">
                  <c:v>0.53683519363403398</c:v>
                </c:pt>
                <c:pt idx="104">
                  <c:v>0.52266168594360396</c:v>
                </c:pt>
                <c:pt idx="105">
                  <c:v>0.50897359848022505</c:v>
                </c:pt>
                <c:pt idx="106">
                  <c:v>0.49587440490722701</c:v>
                </c:pt>
                <c:pt idx="107">
                  <c:v>0.48489809036254899</c:v>
                </c:pt>
                <c:pt idx="108">
                  <c:v>0.47317695617675798</c:v>
                </c:pt>
                <c:pt idx="109">
                  <c:v>0.46238803863525402</c:v>
                </c:pt>
                <c:pt idx="110">
                  <c:v>0.45148038864135798</c:v>
                </c:pt>
                <c:pt idx="111">
                  <c:v>0.44208335876464899</c:v>
                </c:pt>
                <c:pt idx="112">
                  <c:v>0.43310928344726601</c:v>
                </c:pt>
                <c:pt idx="113">
                  <c:v>0.42345142364501998</c:v>
                </c:pt>
                <c:pt idx="114">
                  <c:v>0.41571855545044001</c:v>
                </c:pt>
                <c:pt idx="115">
                  <c:v>0.40765476226806702</c:v>
                </c:pt>
                <c:pt idx="116">
                  <c:v>0.40032958984375</c:v>
                </c:pt>
                <c:pt idx="117">
                  <c:v>0.39308500289916998</c:v>
                </c:pt>
                <c:pt idx="118">
                  <c:v>0.38688850402832098</c:v>
                </c:pt>
                <c:pt idx="119">
                  <c:v>0.38141918182373102</c:v>
                </c:pt>
                <c:pt idx="120">
                  <c:v>0.374769687652588</c:v>
                </c:pt>
                <c:pt idx="121">
                  <c:v>0.36967134475708002</c:v>
                </c:pt>
                <c:pt idx="122">
                  <c:v>0.36614561080932601</c:v>
                </c:pt>
                <c:pt idx="123">
                  <c:v>0.36017227172851601</c:v>
                </c:pt>
                <c:pt idx="124">
                  <c:v>0.355715751647949</c:v>
                </c:pt>
                <c:pt idx="125">
                  <c:v>0.35218238830566401</c:v>
                </c:pt>
                <c:pt idx="126">
                  <c:v>0.34713649749755898</c:v>
                </c:pt>
                <c:pt idx="127">
                  <c:v>0.34398508071899397</c:v>
                </c:pt>
                <c:pt idx="128">
                  <c:v>0.34123992919921903</c:v>
                </c:pt>
                <c:pt idx="129">
                  <c:v>0.33805799484253002</c:v>
                </c:pt>
                <c:pt idx="130">
                  <c:v>0.33440256118774397</c:v>
                </c:pt>
                <c:pt idx="131">
                  <c:v>0.33122014999389698</c:v>
                </c:pt>
                <c:pt idx="132">
                  <c:v>0.32907915115356501</c:v>
                </c:pt>
                <c:pt idx="133">
                  <c:v>0.32470035552978499</c:v>
                </c:pt>
                <c:pt idx="134">
                  <c:v>0.32151842117309598</c:v>
                </c:pt>
                <c:pt idx="135">
                  <c:v>0.31846857070922902</c:v>
                </c:pt>
                <c:pt idx="136">
                  <c:v>0.31452369689941401</c:v>
                </c:pt>
                <c:pt idx="137">
                  <c:v>0.30957889556884799</c:v>
                </c:pt>
                <c:pt idx="138">
                  <c:v>0.30445957183837902</c:v>
                </c:pt>
                <c:pt idx="139">
                  <c:v>0.30068206787109403</c:v>
                </c:pt>
                <c:pt idx="140">
                  <c:v>0.29491853713989302</c:v>
                </c:pt>
                <c:pt idx="141">
                  <c:v>0.28966379165649397</c:v>
                </c:pt>
                <c:pt idx="142">
                  <c:v>0.28393077850341802</c:v>
                </c:pt>
                <c:pt idx="143">
                  <c:v>0.277374267578125</c:v>
                </c:pt>
                <c:pt idx="144">
                  <c:v>0.27065372467040999</c:v>
                </c:pt>
                <c:pt idx="145">
                  <c:v>0.26354169845581099</c:v>
                </c:pt>
                <c:pt idx="146">
                  <c:v>0.25704288482665999</c:v>
                </c:pt>
                <c:pt idx="147">
                  <c:v>0.249557495117188</c:v>
                </c:pt>
                <c:pt idx="148">
                  <c:v>0.24193286895752</c:v>
                </c:pt>
                <c:pt idx="149">
                  <c:v>0.233883857727051</c:v>
                </c:pt>
                <c:pt idx="150">
                  <c:v>0.226248264312744</c:v>
                </c:pt>
                <c:pt idx="151">
                  <c:v>0.21895217895507799</c:v>
                </c:pt>
                <c:pt idx="152">
                  <c:v>0.21091985702514701</c:v>
                </c:pt>
                <c:pt idx="153">
                  <c:v>0.20319938659667999</c:v>
                </c:pt>
                <c:pt idx="154">
                  <c:v>0.19487714767456099</c:v>
                </c:pt>
                <c:pt idx="155">
                  <c:v>0.18670749664306699</c:v>
                </c:pt>
                <c:pt idx="156">
                  <c:v>0.17913436889648501</c:v>
                </c:pt>
                <c:pt idx="157">
                  <c:v>0.170919895172119</c:v>
                </c:pt>
                <c:pt idx="158">
                  <c:v>0.16209745407104501</c:v>
                </c:pt>
                <c:pt idx="159">
                  <c:v>0.15449953079223699</c:v>
                </c:pt>
                <c:pt idx="160">
                  <c:v>0.145788669586182</c:v>
                </c:pt>
                <c:pt idx="161">
                  <c:v>0.13712882995605499</c:v>
                </c:pt>
                <c:pt idx="162">
                  <c:v>0.12884426116943401</c:v>
                </c:pt>
                <c:pt idx="163">
                  <c:v>0.12101030349731499</c:v>
                </c:pt>
                <c:pt idx="164">
                  <c:v>0.113518714904785</c:v>
                </c:pt>
                <c:pt idx="165">
                  <c:v>0.106005191802979</c:v>
                </c:pt>
                <c:pt idx="166">
                  <c:v>9.9562168121337905E-2</c:v>
                </c:pt>
                <c:pt idx="167">
                  <c:v>9.3360424041748102E-2</c:v>
                </c:pt>
                <c:pt idx="168">
                  <c:v>8.8372230529785198E-2</c:v>
                </c:pt>
                <c:pt idx="169">
                  <c:v>8.3657264709472698E-2</c:v>
                </c:pt>
                <c:pt idx="170">
                  <c:v>7.9319953918457101E-2</c:v>
                </c:pt>
                <c:pt idx="171">
                  <c:v>7.6354026794433594E-2</c:v>
                </c:pt>
                <c:pt idx="172">
                  <c:v>7.4116706848144601E-2</c:v>
                </c:pt>
                <c:pt idx="173">
                  <c:v>7.2479724884033203E-2</c:v>
                </c:pt>
                <c:pt idx="174">
                  <c:v>6.91943168640137E-2</c:v>
                </c:pt>
                <c:pt idx="175">
                  <c:v>6.3705921173095703E-2</c:v>
                </c:pt>
                <c:pt idx="176">
                  <c:v>6.0202121734619203E-2</c:v>
                </c:pt>
                <c:pt idx="177">
                  <c:v>5.4730415344238302E-2</c:v>
                </c:pt>
                <c:pt idx="178">
                  <c:v>5.2677154541015701E-2</c:v>
                </c:pt>
                <c:pt idx="179">
                  <c:v>5.1506042480468799E-2</c:v>
                </c:pt>
                <c:pt idx="180">
                  <c:v>5.059814453125E-2</c:v>
                </c:pt>
                <c:pt idx="181">
                  <c:v>4.9263477325439502E-2</c:v>
                </c:pt>
                <c:pt idx="182">
                  <c:v>4.7451972961425802E-2</c:v>
                </c:pt>
                <c:pt idx="183">
                  <c:v>4.6465873718261698E-2</c:v>
                </c:pt>
                <c:pt idx="184">
                  <c:v>4.5062541961669901E-2</c:v>
                </c:pt>
                <c:pt idx="185">
                  <c:v>4.4038295745849602E-2</c:v>
                </c:pt>
                <c:pt idx="186">
                  <c:v>4.2783737182617201E-2</c:v>
                </c:pt>
                <c:pt idx="187">
                  <c:v>4.1704177856445299E-2</c:v>
                </c:pt>
                <c:pt idx="188">
                  <c:v>4.0885448455810602E-2</c:v>
                </c:pt>
                <c:pt idx="189">
                  <c:v>4.0716648101806703E-2</c:v>
                </c:pt>
                <c:pt idx="190">
                  <c:v>3.9969921112060602E-2</c:v>
                </c:pt>
                <c:pt idx="191">
                  <c:v>3.8881301879882799E-2</c:v>
                </c:pt>
                <c:pt idx="192">
                  <c:v>3.8971900939941399E-2</c:v>
                </c:pt>
                <c:pt idx="193">
                  <c:v>3.8115024566650398E-2</c:v>
                </c:pt>
                <c:pt idx="194">
                  <c:v>3.6984443664550802E-2</c:v>
                </c:pt>
                <c:pt idx="195">
                  <c:v>3.7235260009765597E-2</c:v>
                </c:pt>
                <c:pt idx="196">
                  <c:v>3.7387847900390597E-2</c:v>
                </c:pt>
                <c:pt idx="197">
                  <c:v>3.7219047546386698E-2</c:v>
                </c:pt>
                <c:pt idx="198">
                  <c:v>3.7372112274169901E-2</c:v>
                </c:pt>
                <c:pt idx="199">
                  <c:v>3.70278358459473E-2</c:v>
                </c:pt>
                <c:pt idx="200">
                  <c:v>3.4981250762939502E-2</c:v>
                </c:pt>
                <c:pt idx="201">
                  <c:v>3.4355163574218799E-2</c:v>
                </c:pt>
                <c:pt idx="202">
                  <c:v>3.4486770629882799E-2</c:v>
                </c:pt>
                <c:pt idx="203">
                  <c:v>3.4195899963378899E-2</c:v>
                </c:pt>
                <c:pt idx="204">
                  <c:v>3.3905029296875E-2</c:v>
                </c:pt>
                <c:pt idx="205">
                  <c:v>3.4261703491211E-2</c:v>
                </c:pt>
                <c:pt idx="206">
                  <c:v>3.4080505371093799E-2</c:v>
                </c:pt>
                <c:pt idx="207">
                  <c:v>3.2799720764160198E-2</c:v>
                </c:pt>
                <c:pt idx="208">
                  <c:v>3.2652378082275398E-2</c:v>
                </c:pt>
                <c:pt idx="209">
                  <c:v>3.2980442047119203E-2</c:v>
                </c:pt>
                <c:pt idx="210">
                  <c:v>3.2915115356445299E-2</c:v>
                </c:pt>
                <c:pt idx="211">
                  <c:v>3.1745433807373102E-2</c:v>
                </c:pt>
                <c:pt idx="212">
                  <c:v>3.1221866607665998E-2</c:v>
                </c:pt>
                <c:pt idx="213">
                  <c:v>3.1036376953125E-2</c:v>
                </c:pt>
                <c:pt idx="214">
                  <c:v>3.02739143371582E-2</c:v>
                </c:pt>
                <c:pt idx="215">
                  <c:v>3.0144214630127002E-2</c:v>
                </c:pt>
                <c:pt idx="216">
                  <c:v>3.1557083129882799E-2</c:v>
                </c:pt>
                <c:pt idx="217">
                  <c:v>3.1807422637939502E-2</c:v>
                </c:pt>
                <c:pt idx="218">
                  <c:v>3.0129432678222701E-2</c:v>
                </c:pt>
                <c:pt idx="219">
                  <c:v>2.8395652770996101E-2</c:v>
                </c:pt>
                <c:pt idx="220">
                  <c:v>2.7799606323242201E-2</c:v>
                </c:pt>
                <c:pt idx="221">
                  <c:v>2.7189254760742201E-2</c:v>
                </c:pt>
                <c:pt idx="222">
                  <c:v>2.6820182800293E-2</c:v>
                </c:pt>
                <c:pt idx="223">
                  <c:v>2.74357795715332E-2</c:v>
                </c:pt>
                <c:pt idx="224">
                  <c:v>2.642822265625E-2</c:v>
                </c:pt>
                <c:pt idx="225">
                  <c:v>2.66785621643067E-2</c:v>
                </c:pt>
                <c:pt idx="226">
                  <c:v>2.5020599365234399E-2</c:v>
                </c:pt>
                <c:pt idx="227">
                  <c:v>2.60462760925293E-2</c:v>
                </c:pt>
                <c:pt idx="228">
                  <c:v>2.76446342468262E-2</c:v>
                </c:pt>
                <c:pt idx="229">
                  <c:v>2.4894237518310599E-2</c:v>
                </c:pt>
                <c:pt idx="230">
                  <c:v>2.5760173797607401E-2</c:v>
                </c:pt>
                <c:pt idx="231">
                  <c:v>2.5336265563964899E-2</c:v>
                </c:pt>
                <c:pt idx="232">
                  <c:v>2.4466991424560599E-2</c:v>
                </c:pt>
                <c:pt idx="233">
                  <c:v>2.5215148925781299E-2</c:v>
                </c:pt>
                <c:pt idx="234">
                  <c:v>2.4914264678955099E-2</c:v>
                </c:pt>
                <c:pt idx="235">
                  <c:v>2.34484672546387E-2</c:v>
                </c:pt>
                <c:pt idx="236">
                  <c:v>2.2702217102050799E-2</c:v>
                </c:pt>
                <c:pt idx="237">
                  <c:v>2.3487091064453101E-2</c:v>
                </c:pt>
                <c:pt idx="238">
                  <c:v>2.28161811828613E-2</c:v>
                </c:pt>
                <c:pt idx="239">
                  <c:v>2.2797584533691399E-2</c:v>
                </c:pt>
                <c:pt idx="240">
                  <c:v>2.2519111633300799E-2</c:v>
                </c:pt>
                <c:pt idx="241">
                  <c:v>2.2090911865234399E-2</c:v>
                </c:pt>
                <c:pt idx="242">
                  <c:v>2.1788597106933601E-2</c:v>
                </c:pt>
                <c:pt idx="243">
                  <c:v>2.1579265594482401E-2</c:v>
                </c:pt>
                <c:pt idx="244">
                  <c:v>2.04415321350098E-2</c:v>
                </c:pt>
                <c:pt idx="245">
                  <c:v>2.0032882690429701E-2</c:v>
                </c:pt>
                <c:pt idx="246">
                  <c:v>2.0164966583252002E-2</c:v>
                </c:pt>
                <c:pt idx="247">
                  <c:v>1.99170112609863E-2</c:v>
                </c:pt>
                <c:pt idx="248">
                  <c:v>1.97501182556153E-2</c:v>
                </c:pt>
                <c:pt idx="249">
                  <c:v>1.9730567932128899E-2</c:v>
                </c:pt>
                <c:pt idx="250">
                  <c:v>1.8990993499755901E-2</c:v>
                </c:pt>
                <c:pt idx="251">
                  <c:v>1.96032524108887E-2</c:v>
                </c:pt>
                <c:pt idx="252">
                  <c:v>1.87125205993653E-2</c:v>
                </c:pt>
                <c:pt idx="253">
                  <c:v>1.7313003540039101E-2</c:v>
                </c:pt>
                <c:pt idx="254">
                  <c:v>1.82242393493653E-2</c:v>
                </c:pt>
                <c:pt idx="255">
                  <c:v>1.8541336059570299E-2</c:v>
                </c:pt>
                <c:pt idx="256">
                  <c:v>1.75995826721192E-2</c:v>
                </c:pt>
                <c:pt idx="257">
                  <c:v>1.7122268676757799E-2</c:v>
                </c:pt>
                <c:pt idx="258">
                  <c:v>1.7403602600097701E-2</c:v>
                </c:pt>
                <c:pt idx="259">
                  <c:v>1.7333030700683601E-2</c:v>
                </c:pt>
                <c:pt idx="260">
                  <c:v>1.6757965087890601E-2</c:v>
                </c:pt>
                <c:pt idx="261">
                  <c:v>1.60274505615235E-2</c:v>
                </c:pt>
                <c:pt idx="262">
                  <c:v>1.51362419128418E-2</c:v>
                </c:pt>
                <c:pt idx="263">
                  <c:v>1.5206813812255899E-2</c:v>
                </c:pt>
                <c:pt idx="264">
                  <c:v>1.4932632446289101E-2</c:v>
                </c:pt>
                <c:pt idx="265">
                  <c:v>1.41735076904297E-2</c:v>
                </c:pt>
                <c:pt idx="266">
                  <c:v>1.4179229736328101E-2</c:v>
                </c:pt>
                <c:pt idx="267">
                  <c:v>1.46045684814453E-2</c:v>
                </c:pt>
                <c:pt idx="268">
                  <c:v>1.39694213867188E-2</c:v>
                </c:pt>
                <c:pt idx="269">
                  <c:v>1.34859085083008E-2</c:v>
                </c:pt>
                <c:pt idx="270">
                  <c:v>1.2608528137207101E-2</c:v>
                </c:pt>
                <c:pt idx="271">
                  <c:v>1.2897014617919899E-2</c:v>
                </c:pt>
                <c:pt idx="272">
                  <c:v>1.23095512390137E-2</c:v>
                </c:pt>
                <c:pt idx="273">
                  <c:v>1.4021396636962899E-2</c:v>
                </c:pt>
                <c:pt idx="274">
                  <c:v>1.2628078460693399E-2</c:v>
                </c:pt>
                <c:pt idx="275">
                  <c:v>1.2698650360107399E-2</c:v>
                </c:pt>
                <c:pt idx="276">
                  <c:v>1.2751579284668E-2</c:v>
                </c:pt>
                <c:pt idx="277">
                  <c:v>1.2841701507568399E-2</c:v>
                </c:pt>
                <c:pt idx="278">
                  <c:v>1.31115913391113E-2</c:v>
                </c:pt>
                <c:pt idx="279">
                  <c:v>1.27768516540528E-2</c:v>
                </c:pt>
                <c:pt idx="280">
                  <c:v>1.18889808654785E-2</c:v>
                </c:pt>
                <c:pt idx="281">
                  <c:v>1.13987922668457E-2</c:v>
                </c:pt>
                <c:pt idx="282">
                  <c:v>1.1690616607666E-2</c:v>
                </c:pt>
                <c:pt idx="283">
                  <c:v>1.17926597595215E-2</c:v>
                </c:pt>
                <c:pt idx="284">
                  <c:v>1.13096237182617E-2</c:v>
                </c:pt>
                <c:pt idx="285">
                  <c:v>1.1008262634277399E-2</c:v>
                </c:pt>
                <c:pt idx="286">
                  <c:v>1.08919143676758E-2</c:v>
                </c:pt>
                <c:pt idx="287">
                  <c:v>1.08227729797363E-2</c:v>
                </c:pt>
                <c:pt idx="288">
                  <c:v>1.0673999786377E-2</c:v>
                </c:pt>
                <c:pt idx="289">
                  <c:v>1.04975700378418E-2</c:v>
                </c:pt>
                <c:pt idx="290">
                  <c:v>1.0737419128418E-2</c:v>
                </c:pt>
                <c:pt idx="291">
                  <c:v>1.0069370269775399E-2</c:v>
                </c:pt>
                <c:pt idx="292">
                  <c:v>9.9987983703613299E-3</c:v>
                </c:pt>
                <c:pt idx="293">
                  <c:v>9.9806785583496094E-3</c:v>
                </c:pt>
                <c:pt idx="294">
                  <c:v>9.8619461059570295E-3</c:v>
                </c:pt>
                <c:pt idx="295">
                  <c:v>1.0939598083496101E-2</c:v>
                </c:pt>
                <c:pt idx="296">
                  <c:v>8.8243484497070295E-3</c:v>
                </c:pt>
                <c:pt idx="297">
                  <c:v>8.6097717285156302E-3</c:v>
                </c:pt>
                <c:pt idx="298">
                  <c:v>9.8485946655273507E-3</c:v>
                </c:pt>
                <c:pt idx="299">
                  <c:v>1.01113319396973E-2</c:v>
                </c:pt>
                <c:pt idx="300">
                  <c:v>1.01227760314942E-2</c:v>
                </c:pt>
                <c:pt idx="301">
                  <c:v>1.00688934326172E-2</c:v>
                </c:pt>
                <c:pt idx="302">
                  <c:v>9.9797248840332101E-3</c:v>
                </c:pt>
                <c:pt idx="303">
                  <c:v>1.0975837707519601E-2</c:v>
                </c:pt>
                <c:pt idx="304">
                  <c:v>1.05338096618653E-2</c:v>
                </c:pt>
                <c:pt idx="305">
                  <c:v>9.8423957824707101E-3</c:v>
                </c:pt>
                <c:pt idx="306">
                  <c:v>9.8662376403808594E-3</c:v>
                </c:pt>
                <c:pt idx="307">
                  <c:v>9.9692344665527396E-3</c:v>
                </c:pt>
                <c:pt idx="308">
                  <c:v>9.9830627441406302E-3</c:v>
                </c:pt>
                <c:pt idx="309">
                  <c:v>9.9067687988281302E-3</c:v>
                </c:pt>
                <c:pt idx="310">
                  <c:v>9.5152854919433594E-3</c:v>
                </c:pt>
                <c:pt idx="311">
                  <c:v>9.8628997802734392E-3</c:v>
                </c:pt>
                <c:pt idx="312">
                  <c:v>9.60540771484375E-3</c:v>
                </c:pt>
                <c:pt idx="313">
                  <c:v>9.3522071838378906E-3</c:v>
                </c:pt>
                <c:pt idx="314">
                  <c:v>9.1414451599121094E-3</c:v>
                </c:pt>
                <c:pt idx="315">
                  <c:v>8.9659690856933594E-3</c:v>
                </c:pt>
                <c:pt idx="316">
                  <c:v>8.9282989501953108E-3</c:v>
                </c:pt>
                <c:pt idx="317">
                  <c:v>8.8315010070800799E-3</c:v>
                </c:pt>
                <c:pt idx="318">
                  <c:v>8.7399482727050799E-3</c:v>
                </c:pt>
                <c:pt idx="319">
                  <c:v>8.3718299865722708E-3</c:v>
                </c:pt>
                <c:pt idx="320">
                  <c:v>8.2554817199707101E-3</c:v>
                </c:pt>
                <c:pt idx="321">
                  <c:v>8.3355903625488299E-3</c:v>
                </c:pt>
                <c:pt idx="322">
                  <c:v>8.0280303955078108E-3</c:v>
                </c:pt>
                <c:pt idx="323">
                  <c:v>7.8606605529785208E-3</c:v>
                </c:pt>
                <c:pt idx="324">
                  <c:v>7.7357292175293003E-3</c:v>
                </c:pt>
                <c:pt idx="325">
                  <c:v>7.7185630798339896E-3</c:v>
                </c:pt>
                <c:pt idx="326">
                  <c:v>7.4148178100585998E-3</c:v>
                </c:pt>
                <c:pt idx="327">
                  <c:v>7.1449279785156302E-3</c:v>
                </c:pt>
                <c:pt idx="328">
                  <c:v>7.1883201599121102E-3</c:v>
                </c:pt>
                <c:pt idx="329">
                  <c:v>7.0371627807617196E-3</c:v>
                </c:pt>
                <c:pt idx="330">
                  <c:v>7.0939064025878898E-3</c:v>
                </c:pt>
                <c:pt idx="331">
                  <c:v>7.0109367370605503E-3</c:v>
                </c:pt>
                <c:pt idx="332">
                  <c:v>6.8440437316894601E-3</c:v>
                </c:pt>
                <c:pt idx="333">
                  <c:v>6.6342353820800799E-3</c:v>
                </c:pt>
                <c:pt idx="334">
                  <c:v>6.3900947570800799E-3</c:v>
                </c:pt>
                <c:pt idx="335">
                  <c:v>6.3328742980957101E-3</c:v>
                </c:pt>
                <c:pt idx="336">
                  <c:v>6.3323974609375E-3</c:v>
                </c:pt>
                <c:pt idx="337">
                  <c:v>6.44683837890625E-3</c:v>
                </c:pt>
                <c:pt idx="338">
                  <c:v>6.3238143920898498E-3</c:v>
                </c:pt>
                <c:pt idx="339">
                  <c:v>6.0486793518066398E-3</c:v>
                </c:pt>
                <c:pt idx="340">
                  <c:v>6.2551498413085998E-3</c:v>
                </c:pt>
                <c:pt idx="341">
                  <c:v>5.9714317321777396E-3</c:v>
                </c:pt>
                <c:pt idx="342">
                  <c:v>6.0391426086425799E-3</c:v>
                </c:pt>
                <c:pt idx="343">
                  <c:v>5.8259963989257804E-3</c:v>
                </c:pt>
                <c:pt idx="344">
                  <c:v>5.81598281860352E-3</c:v>
                </c:pt>
                <c:pt idx="345">
                  <c:v>5.6567192077636701E-3</c:v>
                </c:pt>
                <c:pt idx="346">
                  <c:v>5.6519508361816398E-3</c:v>
                </c:pt>
                <c:pt idx="347">
                  <c:v>5.5747032165527396E-3</c:v>
                </c:pt>
                <c:pt idx="348">
                  <c:v>5.6295394897460998E-3</c:v>
                </c:pt>
                <c:pt idx="349">
                  <c:v>5.6605339050293003E-3</c:v>
                </c:pt>
                <c:pt idx="350">
                  <c:v>5.4893493652343802E-3</c:v>
                </c:pt>
                <c:pt idx="351">
                  <c:v>5.2642822265625E-3</c:v>
                </c:pt>
                <c:pt idx="352">
                  <c:v>5.3758621215820304E-3</c:v>
                </c:pt>
                <c:pt idx="353">
                  <c:v>5.2447319030761701E-3</c:v>
                </c:pt>
                <c:pt idx="354">
                  <c:v>4.8484802246093802E-3</c:v>
                </c:pt>
                <c:pt idx="355">
                  <c:v>4.8232078552246102E-3</c:v>
                </c:pt>
                <c:pt idx="356">
                  <c:v>4.8494338989257804E-3</c:v>
                </c:pt>
                <c:pt idx="357">
                  <c:v>4.6877861022949201E-3</c:v>
                </c:pt>
                <c:pt idx="358">
                  <c:v>4.7092437744140599E-3</c:v>
                </c:pt>
                <c:pt idx="359">
                  <c:v>4.50897216796875E-3</c:v>
                </c:pt>
                <c:pt idx="360">
                  <c:v>4.5175552368164097E-3</c:v>
                </c:pt>
                <c:pt idx="361">
                  <c:v>4.3396949768066398E-3</c:v>
                </c:pt>
                <c:pt idx="362">
                  <c:v>4.0621757507324201E-3</c:v>
                </c:pt>
                <c:pt idx="363">
                  <c:v>4.1356086730957101E-3</c:v>
                </c:pt>
                <c:pt idx="364">
                  <c:v>4.1265487670898498E-3</c:v>
                </c:pt>
                <c:pt idx="365">
                  <c:v>3.9997100830078099E-3</c:v>
                </c:pt>
                <c:pt idx="366">
                  <c:v>3.7651062011718802E-3</c:v>
                </c:pt>
                <c:pt idx="367">
                  <c:v>3.61108779907227E-3</c:v>
                </c:pt>
                <c:pt idx="368">
                  <c:v>3.7293434143066402E-3</c:v>
                </c:pt>
                <c:pt idx="369">
                  <c:v>3.3454895019531302E-3</c:v>
                </c:pt>
                <c:pt idx="370">
                  <c:v>3.3502578735351602E-3</c:v>
                </c:pt>
                <c:pt idx="371">
                  <c:v>3.2014846801757799E-3</c:v>
                </c:pt>
                <c:pt idx="372">
                  <c:v>3.1871795654296901E-3</c:v>
                </c:pt>
                <c:pt idx="373">
                  <c:v>3.0965805053710998E-3</c:v>
                </c:pt>
                <c:pt idx="374">
                  <c:v>2.8696060180664102E-3</c:v>
                </c:pt>
                <c:pt idx="375">
                  <c:v>2.7012825012207101E-3</c:v>
                </c:pt>
                <c:pt idx="376">
                  <c:v>2.3989677429199201E-3</c:v>
                </c:pt>
                <c:pt idx="377">
                  <c:v>2.2363662719726602E-3</c:v>
                </c:pt>
                <c:pt idx="378">
                  <c:v>2.10046768188477E-3</c:v>
                </c:pt>
                <c:pt idx="379">
                  <c:v>2.0279884338378902E-3</c:v>
                </c:pt>
                <c:pt idx="380">
                  <c:v>1.7843246459961E-3</c:v>
                </c:pt>
                <c:pt idx="381">
                  <c:v>1.77907943725586E-3</c:v>
                </c:pt>
                <c:pt idx="382">
                  <c:v>2.0294189453125E-3</c:v>
                </c:pt>
                <c:pt idx="383">
                  <c:v>2.2716522216796901E-3</c:v>
                </c:pt>
                <c:pt idx="384">
                  <c:v>1.8873214721679701E-3</c:v>
                </c:pt>
                <c:pt idx="385">
                  <c:v>1.5411376953125E-3</c:v>
                </c:pt>
                <c:pt idx="386">
                  <c:v>1.9879341125488299E-3</c:v>
                </c:pt>
                <c:pt idx="387">
                  <c:v>1.5115737915039099E-3</c:v>
                </c:pt>
                <c:pt idx="388">
                  <c:v>1.9841194152832101E-3</c:v>
                </c:pt>
                <c:pt idx="389">
                  <c:v>1.9855499267578099E-3</c:v>
                </c:pt>
                <c:pt idx="390">
                  <c:v>1.32608413696289E-3</c:v>
                </c:pt>
                <c:pt idx="391">
                  <c:v>1.6002655029296901E-3</c:v>
                </c:pt>
                <c:pt idx="392">
                  <c:v>1.2655258178711E-3</c:v>
                </c:pt>
                <c:pt idx="393">
                  <c:v>4.1151046752929698E-4</c:v>
                </c:pt>
                <c:pt idx="394">
                  <c:v>1.0981559753417999E-3</c:v>
                </c:pt>
                <c:pt idx="395">
                  <c:v>1.0762214660644601E-3</c:v>
                </c:pt>
                <c:pt idx="396">
                  <c:v>8.6688995361328103E-4</c:v>
                </c:pt>
                <c:pt idx="397">
                  <c:v>9.5987319946289095E-4</c:v>
                </c:pt>
                <c:pt idx="398">
                  <c:v>1.27315521240235E-3</c:v>
                </c:pt>
                <c:pt idx="399">
                  <c:v>7.0142745971679698E-4</c:v>
                </c:pt>
                <c:pt idx="400">
                  <c:v>1.9550323486328101E-4</c:v>
                </c:pt>
                <c:pt idx="401">
                  <c:v>4.08172607421875E-4</c:v>
                </c:pt>
                <c:pt idx="402">
                  <c:v>6.5517425537109397E-4</c:v>
                </c:pt>
                <c:pt idx="403">
                  <c:v>1.0304450988769601E-3</c:v>
                </c:pt>
                <c:pt idx="404">
                  <c:v>1.0342597961425801E-3</c:v>
                </c:pt>
                <c:pt idx="405">
                  <c:v>6.8473815917968804E-4</c:v>
                </c:pt>
                <c:pt idx="406">
                  <c:v>5.3930282592773503E-4</c:v>
                </c:pt>
                <c:pt idx="407">
                  <c:v>7.5387954711914095E-4</c:v>
                </c:pt>
                <c:pt idx="408">
                  <c:v>4.8780441284179698E-4</c:v>
                </c:pt>
                <c:pt idx="409">
                  <c:v>2.6988983154296902E-4</c:v>
                </c:pt>
                <c:pt idx="410">
                  <c:v>8.6784362792968994E-5</c:v>
                </c:pt>
                <c:pt idx="411">
                  <c:v>5.7935714721679698E-4</c:v>
                </c:pt>
                <c:pt idx="412">
                  <c:v>9.3555450439453103E-4</c:v>
                </c:pt>
                <c:pt idx="413">
                  <c:v>6.7901611328125E-4</c:v>
                </c:pt>
                <c:pt idx="414">
                  <c:v>-4.7779083251953098E-4</c:v>
                </c:pt>
                <c:pt idx="415">
                  <c:v>-3.3712387084961003E-4</c:v>
                </c:pt>
                <c:pt idx="416">
                  <c:v>-3.91483306884766E-4</c:v>
                </c:pt>
                <c:pt idx="417">
                  <c:v>-3.0040740966796902E-4</c:v>
                </c:pt>
                <c:pt idx="418">
                  <c:v>-1.1157989501953101E-4</c:v>
                </c:pt>
                <c:pt idx="419">
                  <c:v>-4.9829483032226595E-4</c:v>
                </c:pt>
                <c:pt idx="420">
                  <c:v>-2.41756439208985E-4</c:v>
                </c:pt>
                <c:pt idx="421">
                  <c:v>-5.6409835815429698E-4</c:v>
                </c:pt>
                <c:pt idx="422">
                  <c:v>-5.91278076171875E-4</c:v>
                </c:pt>
                <c:pt idx="423">
                  <c:v>-4.0578842163086003E-4</c:v>
                </c:pt>
                <c:pt idx="424">
                  <c:v>-5.5503845214843804E-4</c:v>
                </c:pt>
                <c:pt idx="425">
                  <c:v>-1.1491775512695299E-3</c:v>
                </c:pt>
                <c:pt idx="426">
                  <c:v>-1.0833740234375E-3</c:v>
                </c:pt>
                <c:pt idx="427">
                  <c:v>-1.28936767578125E-3</c:v>
                </c:pt>
                <c:pt idx="428">
                  <c:v>-1.3628005981445299E-3</c:v>
                </c:pt>
                <c:pt idx="429">
                  <c:v>-1.27792358398438E-3</c:v>
                </c:pt>
                <c:pt idx="430">
                  <c:v>-9.8276138305664106E-4</c:v>
                </c:pt>
                <c:pt idx="431">
                  <c:v>-1.5316009521484401E-3</c:v>
                </c:pt>
                <c:pt idx="432">
                  <c:v>-1.60455703735352E-3</c:v>
                </c:pt>
                <c:pt idx="433">
                  <c:v>-1.0638236999511699E-3</c:v>
                </c:pt>
                <c:pt idx="434">
                  <c:v>-1.5521049499511699E-3</c:v>
                </c:pt>
                <c:pt idx="435">
                  <c:v>-1.9979476928710998E-3</c:v>
                </c:pt>
                <c:pt idx="436">
                  <c:v>-2.5339126586914102E-3</c:v>
                </c:pt>
                <c:pt idx="437">
                  <c:v>-2.1839141845703099E-3</c:v>
                </c:pt>
                <c:pt idx="438">
                  <c:v>-2.1138191223144601E-3</c:v>
                </c:pt>
                <c:pt idx="439">
                  <c:v>-2.1519660949707101E-3</c:v>
                </c:pt>
                <c:pt idx="440">
                  <c:v>-1.6598701477050801E-3</c:v>
                </c:pt>
                <c:pt idx="441">
                  <c:v>-1.3179779052734401E-3</c:v>
                </c:pt>
                <c:pt idx="442">
                  <c:v>-2.1529197692871098E-3</c:v>
                </c:pt>
                <c:pt idx="443">
                  <c:v>-2.1433830261230499E-3</c:v>
                </c:pt>
                <c:pt idx="444">
                  <c:v>-1.7747879028320299E-3</c:v>
                </c:pt>
                <c:pt idx="445">
                  <c:v>-2.4452209472656302E-3</c:v>
                </c:pt>
                <c:pt idx="446">
                  <c:v>-2.9587745666503902E-3</c:v>
                </c:pt>
                <c:pt idx="447">
                  <c:v>-2.6412010192871098E-3</c:v>
                </c:pt>
                <c:pt idx="448">
                  <c:v>-2.2797584533691402E-3</c:v>
                </c:pt>
                <c:pt idx="449">
                  <c:v>-2.6035308837890599E-3</c:v>
                </c:pt>
                <c:pt idx="450">
                  <c:v>-2.65741348266602E-3</c:v>
                </c:pt>
                <c:pt idx="451">
                  <c:v>-2.7012825012207101E-3</c:v>
                </c:pt>
                <c:pt idx="452">
                  <c:v>-2.7241706848144601E-3</c:v>
                </c:pt>
                <c:pt idx="453">
                  <c:v>-2.6998519897460998E-3</c:v>
                </c:pt>
                <c:pt idx="454">
                  <c:v>-2.7494430541992201E-3</c:v>
                </c:pt>
                <c:pt idx="455">
                  <c:v>-2.7837753295898498E-3</c:v>
                </c:pt>
                <c:pt idx="456">
                  <c:v>-2.8386116027832101E-3</c:v>
                </c:pt>
                <c:pt idx="457">
                  <c:v>-2.8715133666992201E-3</c:v>
                </c:pt>
                <c:pt idx="458">
                  <c:v>-2.9492378234863299E-3</c:v>
                </c:pt>
                <c:pt idx="459">
                  <c:v>-2.9788017272949201E-3</c:v>
                </c:pt>
                <c:pt idx="460">
                  <c:v>-3.08465957641602E-3</c:v>
                </c:pt>
                <c:pt idx="461">
                  <c:v>-2.9587745666503902E-3</c:v>
                </c:pt>
                <c:pt idx="462">
                  <c:v>-2.9478073120117201E-3</c:v>
                </c:pt>
                <c:pt idx="463">
                  <c:v>-2.9821395874023498E-3</c:v>
                </c:pt>
                <c:pt idx="464">
                  <c:v>-3.1490325927734401E-3</c:v>
                </c:pt>
                <c:pt idx="465">
                  <c:v>-2.8796195983886701E-3</c:v>
                </c:pt>
                <c:pt idx="466">
                  <c:v>-2.9039382934570299E-3</c:v>
                </c:pt>
                <c:pt idx="467">
                  <c:v>-6.5898895263671901E-3</c:v>
                </c:pt>
                <c:pt idx="468">
                  <c:v>-4.0526390075683602E-3</c:v>
                </c:pt>
                <c:pt idx="469">
                  <c:v>-3.3497810363769601E-3</c:v>
                </c:pt>
                <c:pt idx="470">
                  <c:v>-3.4070014953613299E-3</c:v>
                </c:pt>
                <c:pt idx="471">
                  <c:v>-3.41272354125977E-3</c:v>
                </c:pt>
                <c:pt idx="472">
                  <c:v>-3.3664703369140599E-3</c:v>
                </c:pt>
                <c:pt idx="473">
                  <c:v>-3.3450126647949201E-3</c:v>
                </c:pt>
                <c:pt idx="474">
                  <c:v>-3.4608840942382799E-3</c:v>
                </c:pt>
                <c:pt idx="475">
                  <c:v>-3.4742355346679701E-3</c:v>
                </c:pt>
                <c:pt idx="476">
                  <c:v>-3.5090446472167999E-3</c:v>
                </c:pt>
                <c:pt idx="477">
                  <c:v>-3.4785270690917999E-3</c:v>
                </c:pt>
                <c:pt idx="478">
                  <c:v>-3.6301612854003902E-3</c:v>
                </c:pt>
                <c:pt idx="479">
                  <c:v>-3.6015510559082101E-3</c:v>
                </c:pt>
                <c:pt idx="480">
                  <c:v>-3.3888816833496098E-3</c:v>
                </c:pt>
                <c:pt idx="481">
                  <c:v>-3.6196708679199201E-3</c:v>
                </c:pt>
                <c:pt idx="482">
                  <c:v>-3.6354064941406302E-3</c:v>
                </c:pt>
                <c:pt idx="483">
                  <c:v>-3.6363601684570299E-3</c:v>
                </c:pt>
                <c:pt idx="484">
                  <c:v>-3.6454200744628902E-3</c:v>
                </c:pt>
                <c:pt idx="485">
                  <c:v>-3.6582946777343802E-3</c:v>
                </c:pt>
                <c:pt idx="486">
                  <c:v>-3.662109375E-3</c:v>
                </c:pt>
                <c:pt idx="487">
                  <c:v>-3.6702156066894601E-3</c:v>
                </c:pt>
                <c:pt idx="488">
                  <c:v>-3.7794113159179701E-3</c:v>
                </c:pt>
                <c:pt idx="489">
                  <c:v>-3.7488937377929701E-3</c:v>
                </c:pt>
                <c:pt idx="490">
                  <c:v>-3.8089752197265599E-3</c:v>
                </c:pt>
                <c:pt idx="491">
                  <c:v>-3.8404464721679701E-3</c:v>
                </c:pt>
                <c:pt idx="492">
                  <c:v>-3.8604736328125E-3</c:v>
                </c:pt>
                <c:pt idx="493">
                  <c:v>-3.9067268371582101E-3</c:v>
                </c:pt>
                <c:pt idx="494">
                  <c:v>-3.8981437683105499E-3</c:v>
                </c:pt>
                <c:pt idx="495">
                  <c:v>-3.8700103759765599E-3</c:v>
                </c:pt>
                <c:pt idx="496">
                  <c:v>-3.8561820983886701E-3</c:v>
                </c:pt>
                <c:pt idx="497">
                  <c:v>-3.9706230163574201E-3</c:v>
                </c:pt>
                <c:pt idx="498">
                  <c:v>-4.1170120239257804E-3</c:v>
                </c:pt>
                <c:pt idx="499">
                  <c:v>-4.2223930358886701E-3</c:v>
                </c:pt>
                <c:pt idx="500">
                  <c:v>-4.25958633422852E-3</c:v>
                </c:pt>
                <c:pt idx="501">
                  <c:v>-4.2843818664550799E-3</c:v>
                </c:pt>
                <c:pt idx="502">
                  <c:v>-4.3191909790039097E-3</c:v>
                </c:pt>
                <c:pt idx="503">
                  <c:v>-4.3606758117675799E-3</c:v>
                </c:pt>
                <c:pt idx="504">
                  <c:v>-4.3244361877441398E-3</c:v>
                </c:pt>
                <c:pt idx="505">
                  <c:v>-4.3764114379882804E-3</c:v>
                </c:pt>
                <c:pt idx="506">
                  <c:v>-4.4054985046386701E-3</c:v>
                </c:pt>
                <c:pt idx="507">
                  <c:v>-4.34350967407227E-3</c:v>
                </c:pt>
                <c:pt idx="508">
                  <c:v>-4.4565200805664097E-3</c:v>
                </c:pt>
                <c:pt idx="509">
                  <c:v>-4.3973922729492196E-3</c:v>
                </c:pt>
                <c:pt idx="510">
                  <c:v>-4.4059753417968802E-3</c:v>
                </c:pt>
                <c:pt idx="511">
                  <c:v>-4.3964385986328099E-3</c:v>
                </c:pt>
                <c:pt idx="512">
                  <c:v>-4.39691543579102E-3</c:v>
                </c:pt>
                <c:pt idx="513">
                  <c:v>-4.4183731079101597E-3</c:v>
                </c:pt>
                <c:pt idx="514">
                  <c:v>-4.3959617614746102E-3</c:v>
                </c:pt>
                <c:pt idx="515">
                  <c:v>-4.302978515625E-3</c:v>
                </c:pt>
                <c:pt idx="516">
                  <c:v>-4.2080879211425799E-3</c:v>
                </c:pt>
                <c:pt idx="517">
                  <c:v>-4.1518211364746102E-3</c:v>
                </c:pt>
                <c:pt idx="518">
                  <c:v>-4.1937828063964896E-3</c:v>
                </c:pt>
                <c:pt idx="519">
                  <c:v>-4.15277481079102E-3</c:v>
                </c:pt>
                <c:pt idx="520">
                  <c:v>-4.2576789855957101E-3</c:v>
                </c:pt>
                <c:pt idx="521">
                  <c:v>-4.1942596435546901E-3</c:v>
                </c:pt>
                <c:pt idx="522">
                  <c:v>-4.2958259582519601E-3</c:v>
                </c:pt>
                <c:pt idx="523">
                  <c:v>-4.2591094970703099E-3</c:v>
                </c:pt>
                <c:pt idx="524">
                  <c:v>-4.2762756347656302E-3</c:v>
                </c:pt>
                <c:pt idx="525">
                  <c:v>-4.3172836303710998E-3</c:v>
                </c:pt>
                <c:pt idx="526">
                  <c:v>-4.2767524719238299E-3</c:v>
                </c:pt>
                <c:pt idx="527">
                  <c:v>-4.3296813964843802E-3</c:v>
                </c:pt>
                <c:pt idx="528">
                  <c:v>-4.3430328369140599E-3</c:v>
                </c:pt>
                <c:pt idx="529">
                  <c:v>-4.40454483032227E-3</c:v>
                </c:pt>
                <c:pt idx="530">
                  <c:v>-4.4097900390625E-3</c:v>
                </c:pt>
                <c:pt idx="531">
                  <c:v>-4.6162605285644601E-3</c:v>
                </c:pt>
                <c:pt idx="532">
                  <c:v>-4.70972061157227E-3</c:v>
                </c:pt>
                <c:pt idx="533">
                  <c:v>-4.6892166137695304E-3</c:v>
                </c:pt>
                <c:pt idx="534">
                  <c:v>-4.7116279602050799E-3</c:v>
                </c:pt>
                <c:pt idx="535">
                  <c:v>-4.67157363891602E-3</c:v>
                </c:pt>
                <c:pt idx="536">
                  <c:v>-4.6424865722656302E-3</c:v>
                </c:pt>
                <c:pt idx="537">
                  <c:v>-4.5595169067382804E-3</c:v>
                </c:pt>
                <c:pt idx="538">
                  <c:v>-4.7307014465332101E-3</c:v>
                </c:pt>
                <c:pt idx="539">
                  <c:v>-4.7945976257324201E-3</c:v>
                </c:pt>
                <c:pt idx="540">
                  <c:v>-4.8880577087402396E-3</c:v>
                </c:pt>
                <c:pt idx="541">
                  <c:v>-4.7602653503418003E-3</c:v>
                </c:pt>
                <c:pt idx="542">
                  <c:v>-4.7674179077148498E-3</c:v>
                </c:pt>
                <c:pt idx="543">
                  <c:v>-4.9095153808593802E-3</c:v>
                </c:pt>
                <c:pt idx="544">
                  <c:v>-4.9834251403808602E-3</c:v>
                </c:pt>
                <c:pt idx="545">
                  <c:v>-4.8341751098632804E-3</c:v>
                </c:pt>
                <c:pt idx="546">
                  <c:v>-4.8494338989257804E-3</c:v>
                </c:pt>
                <c:pt idx="547">
                  <c:v>-4.9495697021484401E-3</c:v>
                </c:pt>
                <c:pt idx="548">
                  <c:v>-5.0249099731445304E-3</c:v>
                </c:pt>
                <c:pt idx="549">
                  <c:v>-4.9729347229003898E-3</c:v>
                </c:pt>
                <c:pt idx="550">
                  <c:v>-4.7283172607421901E-3</c:v>
                </c:pt>
                <c:pt idx="551">
                  <c:v>-4.8289299011230503E-3</c:v>
                </c:pt>
                <c:pt idx="552">
                  <c:v>-4.90808486938477E-3</c:v>
                </c:pt>
                <c:pt idx="553">
                  <c:v>-4.8427581787109401E-3</c:v>
                </c:pt>
                <c:pt idx="554">
                  <c:v>-4.7831535339355503E-3</c:v>
                </c:pt>
                <c:pt idx="555">
                  <c:v>-4.6281814575195304E-3</c:v>
                </c:pt>
                <c:pt idx="556">
                  <c:v>-4.6186447143554696E-3</c:v>
                </c:pt>
                <c:pt idx="557">
                  <c:v>-4.6439170837402396E-3</c:v>
                </c:pt>
                <c:pt idx="558">
                  <c:v>-4.7011375427246102E-3</c:v>
                </c:pt>
                <c:pt idx="559">
                  <c:v>-4.64630126953125E-3</c:v>
                </c:pt>
                <c:pt idx="560">
                  <c:v>-4.7545433044433602E-3</c:v>
                </c:pt>
                <c:pt idx="561">
                  <c:v>-4.7435760498046901E-3</c:v>
                </c:pt>
                <c:pt idx="562">
                  <c:v>-4.87518310546875E-3</c:v>
                </c:pt>
                <c:pt idx="563">
                  <c:v>-4.7264099121093802E-3</c:v>
                </c:pt>
                <c:pt idx="564">
                  <c:v>-4.6019554138183602E-3</c:v>
                </c:pt>
                <c:pt idx="565">
                  <c:v>-4.7702789306640599E-3</c:v>
                </c:pt>
                <c:pt idx="566">
                  <c:v>-4.9495697021484401E-3</c:v>
                </c:pt>
                <c:pt idx="567">
                  <c:v>-4.88519668579102E-3</c:v>
                </c:pt>
                <c:pt idx="568">
                  <c:v>-4.8036575317382804E-3</c:v>
                </c:pt>
                <c:pt idx="569">
                  <c:v>-4.7903060913085998E-3</c:v>
                </c:pt>
                <c:pt idx="570">
                  <c:v>-4.8413276672363299E-3</c:v>
                </c:pt>
                <c:pt idx="571">
                  <c:v>-4.9519538879394601E-3</c:v>
                </c:pt>
                <c:pt idx="572">
                  <c:v>-5.2046775817871102E-3</c:v>
                </c:pt>
                <c:pt idx="573">
                  <c:v>-5.3219795227050799E-3</c:v>
                </c:pt>
                <c:pt idx="574">
                  <c:v>-5.22613525390625E-3</c:v>
                </c:pt>
                <c:pt idx="575">
                  <c:v>-5.2537918090820304E-3</c:v>
                </c:pt>
                <c:pt idx="576">
                  <c:v>-5.3563117980957101E-3</c:v>
                </c:pt>
                <c:pt idx="577">
                  <c:v>-5.4898262023925799E-3</c:v>
                </c:pt>
                <c:pt idx="578">
                  <c:v>-5.4507255554199201E-3</c:v>
                </c:pt>
                <c:pt idx="579">
                  <c:v>-5.1279067993164097E-3</c:v>
                </c:pt>
                <c:pt idx="580">
                  <c:v>-5.3801536560058602E-3</c:v>
                </c:pt>
                <c:pt idx="581">
                  <c:v>-5.5942535400390703E-3</c:v>
                </c:pt>
                <c:pt idx="582">
                  <c:v>-5.5356025695800799E-3</c:v>
                </c:pt>
                <c:pt idx="583">
                  <c:v>-5.4798126220703203E-3</c:v>
                </c:pt>
                <c:pt idx="584">
                  <c:v>-5.5456161499023498E-3</c:v>
                </c:pt>
                <c:pt idx="585">
                  <c:v>-5.5809020996093802E-3</c:v>
                </c:pt>
                <c:pt idx="586">
                  <c:v>-5.5594444274902396E-3</c:v>
                </c:pt>
                <c:pt idx="587">
                  <c:v>-5.5308341979980503E-3</c:v>
                </c:pt>
                <c:pt idx="588">
                  <c:v>-5.4960250854492196E-3</c:v>
                </c:pt>
                <c:pt idx="589">
                  <c:v>-5.33294677734375E-3</c:v>
                </c:pt>
                <c:pt idx="590">
                  <c:v>-5.2809715270996102E-3</c:v>
                </c:pt>
                <c:pt idx="591">
                  <c:v>-5.3777694702148498E-3</c:v>
                </c:pt>
                <c:pt idx="592">
                  <c:v>-5.3391456604003898E-3</c:v>
                </c:pt>
                <c:pt idx="593">
                  <c:v>-5.27191162109375E-3</c:v>
                </c:pt>
                <c:pt idx="594">
                  <c:v>-5.3524971008300799E-3</c:v>
                </c:pt>
                <c:pt idx="595">
                  <c:v>-5.3954124450683602E-3</c:v>
                </c:pt>
                <c:pt idx="596">
                  <c:v>-5.3615570068359401E-3</c:v>
                </c:pt>
                <c:pt idx="597">
                  <c:v>-5.4845809936523498E-3</c:v>
                </c:pt>
                <c:pt idx="598">
                  <c:v>-5.5131912231445304E-3</c:v>
                </c:pt>
                <c:pt idx="599">
                  <c:v>-5.4111480712890703E-3</c:v>
                </c:pt>
                <c:pt idx="600">
                  <c:v>-5.3172111511230503E-3</c:v>
                </c:pt>
                <c:pt idx="601">
                  <c:v>-5.56421279907227E-3</c:v>
                </c:pt>
                <c:pt idx="602">
                  <c:v>-5.5999755859375E-3</c:v>
                </c:pt>
                <c:pt idx="603">
                  <c:v>-5.6333541870117196E-3</c:v>
                </c:pt>
                <c:pt idx="604">
                  <c:v>-5.5985450744628898E-3</c:v>
                </c:pt>
                <c:pt idx="605">
                  <c:v>-5.6438446044921901E-3</c:v>
                </c:pt>
                <c:pt idx="606">
                  <c:v>-5.7315826416015703E-3</c:v>
                </c:pt>
                <c:pt idx="607">
                  <c:v>-5.7959556579589896E-3</c:v>
                </c:pt>
                <c:pt idx="608">
                  <c:v>-5.8097839355468802E-3</c:v>
                </c:pt>
                <c:pt idx="609">
                  <c:v>-5.8579444885253898E-3</c:v>
                </c:pt>
                <c:pt idx="610">
                  <c:v>-5.8302879333496102E-3</c:v>
                </c:pt>
                <c:pt idx="611">
                  <c:v>-5.9165954589843802E-3</c:v>
                </c:pt>
                <c:pt idx="612">
                  <c:v>-5.9556961059570304E-3</c:v>
                </c:pt>
                <c:pt idx="613">
                  <c:v>-6.0858726501464896E-3</c:v>
                </c:pt>
                <c:pt idx="614">
                  <c:v>-6.12640380859375E-3</c:v>
                </c:pt>
                <c:pt idx="615">
                  <c:v>-6.1807632446289097E-3</c:v>
                </c:pt>
                <c:pt idx="616">
                  <c:v>-6.1397552490234401E-3</c:v>
                </c:pt>
                <c:pt idx="617">
                  <c:v>-6.1984062194824201E-3</c:v>
                </c:pt>
                <c:pt idx="618">
                  <c:v>-6.2847137451171901E-3</c:v>
                </c:pt>
                <c:pt idx="619">
                  <c:v>-6.2847137451171901E-3</c:v>
                </c:pt>
                <c:pt idx="620">
                  <c:v>-6.3776969909668003E-3</c:v>
                </c:pt>
                <c:pt idx="621">
                  <c:v>-6.2594413757324201E-3</c:v>
                </c:pt>
                <c:pt idx="622">
                  <c:v>-6.2880516052246102E-3</c:v>
                </c:pt>
                <c:pt idx="623">
                  <c:v>-6.25848770141602E-3</c:v>
                </c:pt>
                <c:pt idx="624">
                  <c:v>-6.2403678894043003E-3</c:v>
                </c:pt>
                <c:pt idx="625">
                  <c:v>-6.2861442565918003E-3</c:v>
                </c:pt>
                <c:pt idx="626">
                  <c:v>-6.2155723571777396E-3</c:v>
                </c:pt>
                <c:pt idx="627">
                  <c:v>-6.4244270324707101E-3</c:v>
                </c:pt>
                <c:pt idx="628">
                  <c:v>-6.43396377563477E-3</c:v>
                </c:pt>
                <c:pt idx="629">
                  <c:v>-6.5016746520996102E-3</c:v>
                </c:pt>
                <c:pt idx="630">
                  <c:v>-6.4501762390136701E-3</c:v>
                </c:pt>
                <c:pt idx="631">
                  <c:v>-6.4725875854492196E-3</c:v>
                </c:pt>
                <c:pt idx="632">
                  <c:v>-6.4558982849121102E-3</c:v>
                </c:pt>
                <c:pt idx="633">
                  <c:v>-6.4320564270019601E-3</c:v>
                </c:pt>
                <c:pt idx="634">
                  <c:v>-6.5131187438964896E-3</c:v>
                </c:pt>
                <c:pt idx="635">
                  <c:v>-6.6514015197753898E-3</c:v>
                </c:pt>
                <c:pt idx="636">
                  <c:v>-6.6351890563964896E-3</c:v>
                </c:pt>
                <c:pt idx="637">
                  <c:v>-6.51025772094727E-3</c:v>
                </c:pt>
                <c:pt idx="638">
                  <c:v>-6.4754486083984401E-3</c:v>
                </c:pt>
                <c:pt idx="639">
                  <c:v>-6.5441131591796901E-3</c:v>
                </c:pt>
                <c:pt idx="640">
                  <c:v>-6.6761970520019601E-3</c:v>
                </c:pt>
                <c:pt idx="641">
                  <c:v>-6.7181587219238299E-3</c:v>
                </c:pt>
                <c:pt idx="642">
                  <c:v>-6.7472457885742196E-3</c:v>
                </c:pt>
                <c:pt idx="643">
                  <c:v>-6.7944526672363299E-3</c:v>
                </c:pt>
                <c:pt idx="644">
                  <c:v>-6.7439079284668003E-3</c:v>
                </c:pt>
                <c:pt idx="645">
                  <c:v>-6.6490173339843802E-3</c:v>
                </c:pt>
                <c:pt idx="646">
                  <c:v>-6.7157745361328203E-3</c:v>
                </c:pt>
                <c:pt idx="647">
                  <c:v>-6.8264007568359401E-3</c:v>
                </c:pt>
                <c:pt idx="648">
                  <c:v>-6.9737434387207101E-3</c:v>
                </c:pt>
                <c:pt idx="649">
                  <c:v>-6.9398880004882804E-3</c:v>
                </c:pt>
                <c:pt idx="650">
                  <c:v>-6.9675445556640703E-3</c:v>
                </c:pt>
                <c:pt idx="651">
                  <c:v>-6.9704055786132804E-3</c:v>
                </c:pt>
                <c:pt idx="652">
                  <c:v>-7.0362091064453203E-3</c:v>
                </c:pt>
                <c:pt idx="653">
                  <c:v>-7.0757865905761701E-3</c:v>
                </c:pt>
                <c:pt idx="654">
                  <c:v>-7.3008537292480503E-3</c:v>
                </c:pt>
                <c:pt idx="655">
                  <c:v>-7.2164535522460998E-3</c:v>
                </c:pt>
                <c:pt idx="656">
                  <c:v>-7.0352554321289097E-3</c:v>
                </c:pt>
                <c:pt idx="657">
                  <c:v>-7.1268081665039097E-3</c:v>
                </c:pt>
                <c:pt idx="658">
                  <c:v>-7.1630477905273498E-3</c:v>
                </c:pt>
                <c:pt idx="659">
                  <c:v>-7.0924758911132804E-3</c:v>
                </c:pt>
                <c:pt idx="660">
                  <c:v>-7.1897506713867196E-3</c:v>
                </c:pt>
                <c:pt idx="661">
                  <c:v>-7.2064399719238299E-3</c:v>
                </c:pt>
                <c:pt idx="662">
                  <c:v>-7.0219039916992196E-3</c:v>
                </c:pt>
                <c:pt idx="663">
                  <c:v>-7.1754455566406302E-3</c:v>
                </c:pt>
                <c:pt idx="664">
                  <c:v>-7.0309638977050799E-3</c:v>
                </c:pt>
                <c:pt idx="665">
                  <c:v>-7.0309638977050799E-3</c:v>
                </c:pt>
                <c:pt idx="666">
                  <c:v>-7.0099830627441398E-3</c:v>
                </c:pt>
                <c:pt idx="667">
                  <c:v>-7.0528984069824201E-3</c:v>
                </c:pt>
                <c:pt idx="668">
                  <c:v>-7.1516036987304696E-3</c:v>
                </c:pt>
                <c:pt idx="669">
                  <c:v>-6.9694519042968802E-3</c:v>
                </c:pt>
                <c:pt idx="670">
                  <c:v>-6.8755149841308602E-3</c:v>
                </c:pt>
                <c:pt idx="671">
                  <c:v>-6.95276260375977E-3</c:v>
                </c:pt>
                <c:pt idx="672">
                  <c:v>-6.9870948791503898E-3</c:v>
                </c:pt>
                <c:pt idx="673">
                  <c:v>-6.9432258605957101E-3</c:v>
                </c:pt>
                <c:pt idx="674">
                  <c:v>-6.866455078125E-3</c:v>
                </c:pt>
                <c:pt idx="675">
                  <c:v>-6.9179534912109401E-3</c:v>
                </c:pt>
                <c:pt idx="676">
                  <c:v>-6.7687034606933602E-3</c:v>
                </c:pt>
                <c:pt idx="677">
                  <c:v>-6.7582130432128898E-3</c:v>
                </c:pt>
                <c:pt idx="678">
                  <c:v>-6.8531036376953203E-3</c:v>
                </c:pt>
                <c:pt idx="679">
                  <c:v>-6.8340301513671901E-3</c:v>
                </c:pt>
                <c:pt idx="680">
                  <c:v>-6.866455078125E-3</c:v>
                </c:pt>
                <c:pt idx="681">
                  <c:v>-6.9594383239746102E-3</c:v>
                </c:pt>
                <c:pt idx="682">
                  <c:v>-6.8521499633789097E-3</c:v>
                </c:pt>
                <c:pt idx="683">
                  <c:v>-6.7791938781738299E-3</c:v>
                </c:pt>
                <c:pt idx="684">
                  <c:v>-6.9079399108886701E-3</c:v>
                </c:pt>
                <c:pt idx="685">
                  <c:v>-6.9570541381835998E-3</c:v>
                </c:pt>
                <c:pt idx="686">
                  <c:v>-6.9580078125E-3</c:v>
                </c:pt>
                <c:pt idx="687">
                  <c:v>-6.9799423217773498E-3</c:v>
                </c:pt>
                <c:pt idx="688">
                  <c:v>-7.0157051086425799E-3</c:v>
                </c:pt>
                <c:pt idx="689">
                  <c:v>-6.9336891174316398E-3</c:v>
                </c:pt>
                <c:pt idx="690">
                  <c:v>-6.9012641906738299E-3</c:v>
                </c:pt>
                <c:pt idx="691">
                  <c:v>-6.9665908813476597E-3</c:v>
                </c:pt>
                <c:pt idx="692">
                  <c:v>-7.0180892944335998E-3</c:v>
                </c:pt>
                <c:pt idx="693">
                  <c:v>-7.0915222167968802E-3</c:v>
                </c:pt>
                <c:pt idx="694">
                  <c:v>-7.14111328125E-3</c:v>
                </c:pt>
                <c:pt idx="695">
                  <c:v>-7.2650909423828203E-3</c:v>
                </c:pt>
                <c:pt idx="696">
                  <c:v>-7.24267959594727E-3</c:v>
                </c:pt>
                <c:pt idx="697">
                  <c:v>-7.1849822998046901E-3</c:v>
                </c:pt>
                <c:pt idx="698">
                  <c:v>-7.2541236877441398E-3</c:v>
                </c:pt>
                <c:pt idx="699">
                  <c:v>-7.1702003479003898E-3</c:v>
                </c:pt>
                <c:pt idx="700">
                  <c:v>-7.1687698364257804E-3</c:v>
                </c:pt>
                <c:pt idx="701">
                  <c:v>-7.3947906494140703E-3</c:v>
                </c:pt>
                <c:pt idx="702">
                  <c:v>-7.5979232788085998E-3</c:v>
                </c:pt>
                <c:pt idx="703">
                  <c:v>-7.6441764831543003E-3</c:v>
                </c:pt>
                <c:pt idx="704">
                  <c:v>-7.6780319213867196E-3</c:v>
                </c:pt>
                <c:pt idx="705">
                  <c:v>-7.8206062316894601E-3</c:v>
                </c:pt>
                <c:pt idx="706">
                  <c:v>-7.8597068786621094E-3</c:v>
                </c:pt>
                <c:pt idx="707">
                  <c:v>-7.9069137573242205E-3</c:v>
                </c:pt>
                <c:pt idx="708">
                  <c:v>-8.0766677856445295E-3</c:v>
                </c:pt>
                <c:pt idx="709">
                  <c:v>-8.09478759765625E-3</c:v>
                </c:pt>
                <c:pt idx="710">
                  <c:v>-8.1458091735839896E-3</c:v>
                </c:pt>
                <c:pt idx="711">
                  <c:v>-8.1810951232910208E-3</c:v>
                </c:pt>
                <c:pt idx="712">
                  <c:v>-8.2488059997558594E-3</c:v>
                </c:pt>
                <c:pt idx="713">
                  <c:v>-8.1696510314941406E-3</c:v>
                </c:pt>
                <c:pt idx="714">
                  <c:v>-8.2073211669921892E-3</c:v>
                </c:pt>
                <c:pt idx="715">
                  <c:v>-8.21685791015625E-3</c:v>
                </c:pt>
                <c:pt idx="716">
                  <c:v>-8.3260536193847708E-3</c:v>
                </c:pt>
                <c:pt idx="717">
                  <c:v>-8.35418701171875E-3</c:v>
                </c:pt>
                <c:pt idx="718">
                  <c:v>-8.2802772521972708E-3</c:v>
                </c:pt>
                <c:pt idx="719">
                  <c:v>-8.2278251647949201E-3</c:v>
                </c:pt>
                <c:pt idx="720">
                  <c:v>-8.2406997680664097E-3</c:v>
                </c:pt>
                <c:pt idx="721">
                  <c:v>-8.0356597900390608E-3</c:v>
                </c:pt>
                <c:pt idx="722">
                  <c:v>-7.8754425048828194E-3</c:v>
                </c:pt>
                <c:pt idx="723">
                  <c:v>-7.8916549682617205E-3</c:v>
                </c:pt>
                <c:pt idx="724">
                  <c:v>-7.7071189880371102E-3</c:v>
                </c:pt>
                <c:pt idx="725">
                  <c:v>-7.5917243957519601E-3</c:v>
                </c:pt>
                <c:pt idx="726">
                  <c:v>-7.5464248657226597E-3</c:v>
                </c:pt>
                <c:pt idx="727">
                  <c:v>-7.3924064636230503E-3</c:v>
                </c:pt>
                <c:pt idx="728">
                  <c:v>-7.5216293334960998E-3</c:v>
                </c:pt>
                <c:pt idx="729">
                  <c:v>-7.4973106384277396E-3</c:v>
                </c:pt>
                <c:pt idx="730">
                  <c:v>-7.5712203979492196E-3</c:v>
                </c:pt>
                <c:pt idx="731">
                  <c:v>-7.3981285095214896E-3</c:v>
                </c:pt>
                <c:pt idx="732">
                  <c:v>-7.5993537902832101E-3</c:v>
                </c:pt>
                <c:pt idx="733">
                  <c:v>-7.5545310974121102E-3</c:v>
                </c:pt>
                <c:pt idx="734">
                  <c:v>-7.40289688110352E-3</c:v>
                </c:pt>
                <c:pt idx="735">
                  <c:v>-7.3637962341308602E-3</c:v>
                </c:pt>
                <c:pt idx="736">
                  <c:v>-7.4720382690429696E-3</c:v>
                </c:pt>
                <c:pt idx="737">
                  <c:v>-7.3614120483398498E-3</c:v>
                </c:pt>
                <c:pt idx="738">
                  <c:v>-7.4591636657714896E-3</c:v>
                </c:pt>
                <c:pt idx="739">
                  <c:v>-7.5092315673828203E-3</c:v>
                </c:pt>
                <c:pt idx="740">
                  <c:v>-7.5168609619140703E-3</c:v>
                </c:pt>
                <c:pt idx="741">
                  <c:v>-7.4434280395507804E-3</c:v>
                </c:pt>
                <c:pt idx="742">
                  <c:v>-7.5812339782714896E-3</c:v>
                </c:pt>
                <c:pt idx="743">
                  <c:v>-7.4992179870605503E-3</c:v>
                </c:pt>
                <c:pt idx="744">
                  <c:v>-7.5373649597168003E-3</c:v>
                </c:pt>
                <c:pt idx="745">
                  <c:v>-7.6150894165039097E-3</c:v>
                </c:pt>
                <c:pt idx="746">
                  <c:v>-7.64703750610352E-3</c:v>
                </c:pt>
                <c:pt idx="747">
                  <c:v>-7.6117515563964896E-3</c:v>
                </c:pt>
                <c:pt idx="748">
                  <c:v>-7.6098442077636701E-3</c:v>
                </c:pt>
                <c:pt idx="749">
                  <c:v>-7.6818466186523498E-3</c:v>
                </c:pt>
                <c:pt idx="750">
                  <c:v>-7.7104568481445304E-3</c:v>
                </c:pt>
                <c:pt idx="751">
                  <c:v>-7.6808929443359401E-3</c:v>
                </c:pt>
                <c:pt idx="752">
                  <c:v>-7.8020095825195304E-3</c:v>
                </c:pt>
                <c:pt idx="753">
                  <c:v>-7.7700614929199201E-3</c:v>
                </c:pt>
                <c:pt idx="754">
                  <c:v>-7.7457427978515703E-3</c:v>
                </c:pt>
                <c:pt idx="755">
                  <c:v>-7.8244209289550799E-3</c:v>
                </c:pt>
                <c:pt idx="756">
                  <c:v>-7.9555511474609392E-3</c:v>
                </c:pt>
                <c:pt idx="757">
                  <c:v>-7.9016685485839896E-3</c:v>
                </c:pt>
                <c:pt idx="758">
                  <c:v>-7.8635215759277396E-3</c:v>
                </c:pt>
                <c:pt idx="759">
                  <c:v>-7.9331398010253906E-3</c:v>
                </c:pt>
                <c:pt idx="760">
                  <c:v>-7.8358650207519601E-3</c:v>
                </c:pt>
                <c:pt idx="761">
                  <c:v>-8.0494880676269601E-3</c:v>
                </c:pt>
                <c:pt idx="762">
                  <c:v>-8.03375244140625E-3</c:v>
                </c:pt>
                <c:pt idx="763">
                  <c:v>-8.0213546752929705E-3</c:v>
                </c:pt>
                <c:pt idx="764">
                  <c:v>-7.8639984130859392E-3</c:v>
                </c:pt>
                <c:pt idx="765">
                  <c:v>-8.1224441528320295E-3</c:v>
                </c:pt>
                <c:pt idx="766">
                  <c:v>-7.98797607421875E-3</c:v>
                </c:pt>
                <c:pt idx="767">
                  <c:v>-7.9655647277832101E-3</c:v>
                </c:pt>
                <c:pt idx="768">
                  <c:v>-8.1295967102050799E-3</c:v>
                </c:pt>
                <c:pt idx="769">
                  <c:v>-7.9822540283203194E-3</c:v>
                </c:pt>
                <c:pt idx="770">
                  <c:v>-7.8177452087402396E-3</c:v>
                </c:pt>
                <c:pt idx="771">
                  <c:v>-8.0690383911132795E-3</c:v>
                </c:pt>
                <c:pt idx="772">
                  <c:v>-7.9464912414550799E-3</c:v>
                </c:pt>
                <c:pt idx="773">
                  <c:v>-8.0218315124511701E-3</c:v>
                </c:pt>
                <c:pt idx="774">
                  <c:v>-8.1315040588378906E-3</c:v>
                </c:pt>
                <c:pt idx="775">
                  <c:v>-7.8845024108886701E-3</c:v>
                </c:pt>
                <c:pt idx="776">
                  <c:v>-7.9855918884277396E-3</c:v>
                </c:pt>
                <c:pt idx="777">
                  <c:v>-7.8053474426269601E-3</c:v>
                </c:pt>
                <c:pt idx="778">
                  <c:v>-7.9655647277832101E-3</c:v>
                </c:pt>
                <c:pt idx="779">
                  <c:v>-7.8167915344238299E-3</c:v>
                </c:pt>
                <c:pt idx="780">
                  <c:v>-7.8454017639160208E-3</c:v>
                </c:pt>
                <c:pt idx="781">
                  <c:v>-7.7733993530273498E-3</c:v>
                </c:pt>
                <c:pt idx="782">
                  <c:v>-7.7853202819824201E-3</c:v>
                </c:pt>
                <c:pt idx="783">
                  <c:v>-7.7433586120605503E-3</c:v>
                </c:pt>
                <c:pt idx="784">
                  <c:v>-7.6875686645507804E-3</c:v>
                </c:pt>
                <c:pt idx="785">
                  <c:v>-7.5569152832031302E-3</c:v>
                </c:pt>
                <c:pt idx="786">
                  <c:v>-7.4172019958496102E-3</c:v>
                </c:pt>
                <c:pt idx="787">
                  <c:v>-7.5669288635253898E-3</c:v>
                </c:pt>
                <c:pt idx="788">
                  <c:v>-7.3976516723632804E-3</c:v>
                </c:pt>
                <c:pt idx="789">
                  <c:v>-7.4968338012695304E-3</c:v>
                </c:pt>
                <c:pt idx="790">
                  <c:v>-7.4219703674316398E-3</c:v>
                </c:pt>
                <c:pt idx="791">
                  <c:v>-7.5058937072753898E-3</c:v>
                </c:pt>
                <c:pt idx="792">
                  <c:v>-7.2150230407714896E-3</c:v>
                </c:pt>
                <c:pt idx="793">
                  <c:v>-7.4806213378906302E-3</c:v>
                </c:pt>
                <c:pt idx="794">
                  <c:v>-7.4963569641113299E-3</c:v>
                </c:pt>
                <c:pt idx="795">
                  <c:v>-7.1988105773925799E-3</c:v>
                </c:pt>
                <c:pt idx="796">
                  <c:v>-7.2193145751953203E-3</c:v>
                </c:pt>
                <c:pt idx="797">
                  <c:v>-7.1482658386230503E-3</c:v>
                </c:pt>
                <c:pt idx="798">
                  <c:v>-7.2379112243652396E-3</c:v>
                </c:pt>
                <c:pt idx="799">
                  <c:v>-7.08246231079102E-3</c:v>
                </c:pt>
                <c:pt idx="800">
                  <c:v>-7.3142051696777396E-3</c:v>
                </c:pt>
                <c:pt idx="801">
                  <c:v>-7.34186172485352E-3</c:v>
                </c:pt>
                <c:pt idx="802">
                  <c:v>-7.1043968200683602E-3</c:v>
                </c:pt>
                <c:pt idx="803">
                  <c:v>-7.3046684265136701E-3</c:v>
                </c:pt>
                <c:pt idx="804">
                  <c:v>-6.9165229797363299E-3</c:v>
                </c:pt>
                <c:pt idx="805">
                  <c:v>-7.1873664855957101E-3</c:v>
                </c:pt>
                <c:pt idx="806">
                  <c:v>-7.51733779907227E-3</c:v>
                </c:pt>
                <c:pt idx="807">
                  <c:v>-7.3337554931640703E-3</c:v>
                </c:pt>
                <c:pt idx="808">
                  <c:v>-7.5135231018066398E-3</c:v>
                </c:pt>
                <c:pt idx="809">
                  <c:v>-7.7252388000488299E-3</c:v>
                </c:pt>
                <c:pt idx="810">
                  <c:v>-7.4315071105957101E-3</c:v>
                </c:pt>
                <c:pt idx="811">
                  <c:v>-7.5445175170898498E-3</c:v>
                </c:pt>
                <c:pt idx="812">
                  <c:v>-7.5130462646484401E-3</c:v>
                </c:pt>
                <c:pt idx="813">
                  <c:v>-7.6880455017089896E-3</c:v>
                </c:pt>
                <c:pt idx="814">
                  <c:v>-7.7371597290039097E-3</c:v>
                </c:pt>
                <c:pt idx="815">
                  <c:v>-7.70807266235352E-3</c:v>
                </c:pt>
                <c:pt idx="816">
                  <c:v>-8.0080032348632795E-3</c:v>
                </c:pt>
                <c:pt idx="817">
                  <c:v>-8.3980560302734392E-3</c:v>
                </c:pt>
                <c:pt idx="818">
                  <c:v>-8.2993507385253906E-3</c:v>
                </c:pt>
                <c:pt idx="819">
                  <c:v>-8.4910392761230503E-3</c:v>
                </c:pt>
                <c:pt idx="820">
                  <c:v>-8.6627006530761701E-3</c:v>
                </c:pt>
                <c:pt idx="821">
                  <c:v>-8.5902214050293003E-3</c:v>
                </c:pt>
                <c:pt idx="822">
                  <c:v>-9.0298652648925799E-3</c:v>
                </c:pt>
                <c:pt idx="823">
                  <c:v>-8.17108154296875E-3</c:v>
                </c:pt>
                <c:pt idx="824">
                  <c:v>-9.0780258178711007E-3</c:v>
                </c:pt>
                <c:pt idx="825">
                  <c:v>-8.9373588562011701E-3</c:v>
                </c:pt>
                <c:pt idx="826">
                  <c:v>-9.0084075927734392E-3</c:v>
                </c:pt>
                <c:pt idx="827">
                  <c:v>-9.0260505676269601E-3</c:v>
                </c:pt>
                <c:pt idx="828">
                  <c:v>-9.4943046569824201E-3</c:v>
                </c:pt>
                <c:pt idx="829">
                  <c:v>-8.9631080627441406E-3</c:v>
                </c:pt>
                <c:pt idx="830">
                  <c:v>-9.8080635070800799E-3</c:v>
                </c:pt>
                <c:pt idx="831">
                  <c:v>-9.0875625610351597E-3</c:v>
                </c:pt>
                <c:pt idx="832">
                  <c:v>-9.8204612731933594E-3</c:v>
                </c:pt>
                <c:pt idx="833">
                  <c:v>-9.9277496337890608E-3</c:v>
                </c:pt>
                <c:pt idx="834">
                  <c:v>-9.1238021850586007E-3</c:v>
                </c:pt>
                <c:pt idx="835">
                  <c:v>-1.0427474975586E-2</c:v>
                </c:pt>
                <c:pt idx="836">
                  <c:v>-9.2787742614746094E-3</c:v>
                </c:pt>
                <c:pt idx="837">
                  <c:v>-1.02691650390625E-2</c:v>
                </c:pt>
                <c:pt idx="838">
                  <c:v>-1.00808143615723E-2</c:v>
                </c:pt>
                <c:pt idx="839">
                  <c:v>-1.0219573974609399E-2</c:v>
                </c:pt>
                <c:pt idx="840">
                  <c:v>-1.0095119476318399E-2</c:v>
                </c:pt>
                <c:pt idx="841">
                  <c:v>-1.0346889495849601E-2</c:v>
                </c:pt>
                <c:pt idx="842">
                  <c:v>-9.9492073059082101E-3</c:v>
                </c:pt>
                <c:pt idx="843">
                  <c:v>-1.06964111328125E-2</c:v>
                </c:pt>
                <c:pt idx="844">
                  <c:v>-1.07369422912598E-2</c:v>
                </c:pt>
                <c:pt idx="845">
                  <c:v>-1.0814666748046899E-2</c:v>
                </c:pt>
                <c:pt idx="846">
                  <c:v>-1.02391242980957E-2</c:v>
                </c:pt>
                <c:pt idx="847">
                  <c:v>-1.11756324768067E-2</c:v>
                </c:pt>
                <c:pt idx="848">
                  <c:v>-9.8834037780761701E-3</c:v>
                </c:pt>
                <c:pt idx="849">
                  <c:v>-1.02710723876953E-2</c:v>
                </c:pt>
                <c:pt idx="850">
                  <c:v>-1.0677814483642601E-2</c:v>
                </c:pt>
                <c:pt idx="851">
                  <c:v>-1.0702133178711E-2</c:v>
                </c:pt>
                <c:pt idx="852">
                  <c:v>-1.11775398254395E-2</c:v>
                </c:pt>
                <c:pt idx="853">
                  <c:v>-1.1324405670166E-2</c:v>
                </c:pt>
                <c:pt idx="854">
                  <c:v>-1.0305404663086E-2</c:v>
                </c:pt>
                <c:pt idx="855">
                  <c:v>-1.0947227478027399E-2</c:v>
                </c:pt>
                <c:pt idx="856">
                  <c:v>-1.16291046142578E-2</c:v>
                </c:pt>
                <c:pt idx="857">
                  <c:v>-1.11513137817383E-2</c:v>
                </c:pt>
                <c:pt idx="858">
                  <c:v>-1.13959312438965E-2</c:v>
                </c:pt>
                <c:pt idx="859">
                  <c:v>-1.12767219543457E-2</c:v>
                </c:pt>
                <c:pt idx="860">
                  <c:v>-1.0593414306640601E-2</c:v>
                </c:pt>
                <c:pt idx="861">
                  <c:v>-1.09686851501465E-2</c:v>
                </c:pt>
                <c:pt idx="862">
                  <c:v>-1.11947059631348E-2</c:v>
                </c:pt>
                <c:pt idx="863">
                  <c:v>-1.1695384979248101E-2</c:v>
                </c:pt>
                <c:pt idx="864">
                  <c:v>-1.18317604064942E-2</c:v>
                </c:pt>
                <c:pt idx="865">
                  <c:v>-1.10726356506348E-2</c:v>
                </c:pt>
                <c:pt idx="866">
                  <c:v>-1.23987197875977E-2</c:v>
                </c:pt>
                <c:pt idx="867">
                  <c:v>-1.13348960876465E-2</c:v>
                </c:pt>
                <c:pt idx="868">
                  <c:v>-1.2415885925293E-2</c:v>
                </c:pt>
                <c:pt idx="869">
                  <c:v>-1.27544403076172E-2</c:v>
                </c:pt>
                <c:pt idx="870">
                  <c:v>-1.3068675994873101E-2</c:v>
                </c:pt>
                <c:pt idx="871">
                  <c:v>-1.25164985656738E-2</c:v>
                </c:pt>
                <c:pt idx="872">
                  <c:v>-1.3500690460205101E-2</c:v>
                </c:pt>
                <c:pt idx="873">
                  <c:v>-1.09715461730957E-2</c:v>
                </c:pt>
                <c:pt idx="874">
                  <c:v>-1.34682655334473E-2</c:v>
                </c:pt>
                <c:pt idx="875">
                  <c:v>-1.34401321411133E-2</c:v>
                </c:pt>
                <c:pt idx="876">
                  <c:v>-1.1710643768310601E-2</c:v>
                </c:pt>
                <c:pt idx="877">
                  <c:v>-1.01165771484375E-2</c:v>
                </c:pt>
                <c:pt idx="878">
                  <c:v>-1.2664794921875E-2</c:v>
                </c:pt>
                <c:pt idx="879">
                  <c:v>-9.2797279357910208E-3</c:v>
                </c:pt>
                <c:pt idx="880">
                  <c:v>-1.39646530151367E-2</c:v>
                </c:pt>
                <c:pt idx="881">
                  <c:v>-9.0813636779785208E-3</c:v>
                </c:pt>
                <c:pt idx="882">
                  <c:v>-1.35273933410645E-2</c:v>
                </c:pt>
                <c:pt idx="883">
                  <c:v>-1.02310180664063E-2</c:v>
                </c:pt>
                <c:pt idx="884">
                  <c:v>-1.2419223785400399E-2</c:v>
                </c:pt>
                <c:pt idx="885">
                  <c:v>-1.12099647521973E-2</c:v>
                </c:pt>
                <c:pt idx="886">
                  <c:v>-1.3665676116943399E-2</c:v>
                </c:pt>
                <c:pt idx="887">
                  <c:v>-9.8423957824707101E-3</c:v>
                </c:pt>
                <c:pt idx="888">
                  <c:v>-9.5019340515136701E-3</c:v>
                </c:pt>
                <c:pt idx="889">
                  <c:v>-1.0899543762207101E-2</c:v>
                </c:pt>
                <c:pt idx="890">
                  <c:v>-1.3642311096191399E-2</c:v>
                </c:pt>
                <c:pt idx="891">
                  <c:v>-1.0704517364502E-2</c:v>
                </c:pt>
                <c:pt idx="892">
                  <c:v>-1.16524696350098E-2</c:v>
                </c:pt>
                <c:pt idx="893">
                  <c:v>-1.38726234436035E-2</c:v>
                </c:pt>
                <c:pt idx="894">
                  <c:v>-1.0542869567871101E-2</c:v>
                </c:pt>
                <c:pt idx="895">
                  <c:v>-1.30267143249512E-2</c:v>
                </c:pt>
                <c:pt idx="896">
                  <c:v>-1.4385223388671899E-2</c:v>
                </c:pt>
                <c:pt idx="897">
                  <c:v>-9.4799995422363299E-3</c:v>
                </c:pt>
                <c:pt idx="898">
                  <c:v>-1.19752883911133E-2</c:v>
                </c:pt>
                <c:pt idx="899">
                  <c:v>-1.0837078094482399E-2</c:v>
                </c:pt>
                <c:pt idx="900">
                  <c:v>-1.30891799926758E-2</c:v>
                </c:pt>
                <c:pt idx="901">
                  <c:v>-1.09448432922363E-2</c:v>
                </c:pt>
                <c:pt idx="902">
                  <c:v>-1.38092041015625E-2</c:v>
                </c:pt>
                <c:pt idx="903">
                  <c:v>-1.26852989196778E-2</c:v>
                </c:pt>
                <c:pt idx="904">
                  <c:v>-1.27768516540528E-2</c:v>
                </c:pt>
                <c:pt idx="905">
                  <c:v>-1.25908851623535E-2</c:v>
                </c:pt>
                <c:pt idx="906">
                  <c:v>-1.1317253112793E-2</c:v>
                </c:pt>
                <c:pt idx="907">
                  <c:v>-1.0334968566894601E-2</c:v>
                </c:pt>
                <c:pt idx="908">
                  <c:v>-1.26886367797852E-2</c:v>
                </c:pt>
                <c:pt idx="909">
                  <c:v>-1.07240676879883E-2</c:v>
                </c:pt>
                <c:pt idx="910">
                  <c:v>-9.38510894775390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0D97-430F-92D8-4B4701BAE22F}"/>
            </c:ext>
          </c:extLst>
        </c:ser>
        <c:ser>
          <c:idx val="17"/>
          <c:order val="17"/>
          <c:tx>
            <c:v>+34 microL</c:v>
          </c:tx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8'!$B$2:$B$912</c:f>
              <c:numCache>
                <c:formatCode>General</c:formatCode>
                <c:ptCount val="911"/>
                <c:pt idx="0">
                  <c:v>-0.462037563323975</c:v>
                </c:pt>
                <c:pt idx="1">
                  <c:v>-0.87351322174072299</c:v>
                </c:pt>
                <c:pt idx="2">
                  <c:v>-0.255581855773926</c:v>
                </c:pt>
                <c:pt idx="3">
                  <c:v>-0.32694911956787098</c:v>
                </c:pt>
                <c:pt idx="4">
                  <c:v>-0.82723522186279297</c:v>
                </c:pt>
                <c:pt idx="5">
                  <c:v>-0.84520483016967796</c:v>
                </c:pt>
                <c:pt idx="6">
                  <c:v>-0.63330793380737305</c:v>
                </c:pt>
                <c:pt idx="7">
                  <c:v>-0.54150819778442405</c:v>
                </c:pt>
                <c:pt idx="8">
                  <c:v>-1.0741457939148</c:v>
                </c:pt>
                <c:pt idx="9">
                  <c:v>-0.54344415664672896</c:v>
                </c:pt>
                <c:pt idx="10">
                  <c:v>9.4372272491455106E-2</c:v>
                </c:pt>
                <c:pt idx="11">
                  <c:v>-8.0019950866699205E-2</c:v>
                </c:pt>
                <c:pt idx="12">
                  <c:v>-0.85027313232421897</c:v>
                </c:pt>
                <c:pt idx="13">
                  <c:v>-1.02803277969361</c:v>
                </c:pt>
                <c:pt idx="14">
                  <c:v>-0.44684600830078097</c:v>
                </c:pt>
                <c:pt idx="15">
                  <c:v>-0.90833234786987305</c:v>
                </c:pt>
                <c:pt idx="16">
                  <c:v>3.8423538208007799E-2</c:v>
                </c:pt>
                <c:pt idx="17">
                  <c:v>-0.51738214492797896</c:v>
                </c:pt>
                <c:pt idx="18">
                  <c:v>-0.30103731155395502</c:v>
                </c:pt>
                <c:pt idx="19">
                  <c:v>-0.444363594055176</c:v>
                </c:pt>
                <c:pt idx="20">
                  <c:v>-1.0900697708129901</c:v>
                </c:pt>
                <c:pt idx="21">
                  <c:v>-0.87963533401489302</c:v>
                </c:pt>
                <c:pt idx="22">
                  <c:v>-0.68455743789672896</c:v>
                </c:pt>
                <c:pt idx="23">
                  <c:v>-1.04941701889038</c:v>
                </c:pt>
                <c:pt idx="24">
                  <c:v>-0.20412015914917001</c:v>
                </c:pt>
                <c:pt idx="25">
                  <c:v>-0.32632350921630898</c:v>
                </c:pt>
                <c:pt idx="26">
                  <c:v>-0.93371391296386697</c:v>
                </c:pt>
                <c:pt idx="27">
                  <c:v>-8.4154129028320299E-2</c:v>
                </c:pt>
                <c:pt idx="28">
                  <c:v>-0.58645391464233398</c:v>
                </c:pt>
                <c:pt idx="29">
                  <c:v>-0.94879007339477595</c:v>
                </c:pt>
                <c:pt idx="30">
                  <c:v>-0.75077342987060602</c:v>
                </c:pt>
                <c:pt idx="31">
                  <c:v>-3.1542778015136698E-2</c:v>
                </c:pt>
                <c:pt idx="32">
                  <c:v>-0.81598806381225597</c:v>
                </c:pt>
                <c:pt idx="33">
                  <c:v>-0.185750007629395</c:v>
                </c:pt>
                <c:pt idx="34">
                  <c:v>1.08426237106323</c:v>
                </c:pt>
                <c:pt idx="35">
                  <c:v>0.37587308883666998</c:v>
                </c:pt>
                <c:pt idx="36">
                  <c:v>-0.19556856155395499</c:v>
                </c:pt>
                <c:pt idx="37">
                  <c:v>0.71483898162841797</c:v>
                </c:pt>
                <c:pt idx="38">
                  <c:v>0.44884681701660201</c:v>
                </c:pt>
                <c:pt idx="39">
                  <c:v>-0.149285793304444</c:v>
                </c:pt>
                <c:pt idx="40">
                  <c:v>9.8690032958984403E-2</c:v>
                </c:pt>
                <c:pt idx="41">
                  <c:v>0.52913808822631903</c:v>
                </c:pt>
                <c:pt idx="42">
                  <c:v>0.55903148651123102</c:v>
                </c:pt>
                <c:pt idx="43">
                  <c:v>0.36509609222412098</c:v>
                </c:pt>
                <c:pt idx="44">
                  <c:v>-0.46114540100097701</c:v>
                </c:pt>
                <c:pt idx="45">
                  <c:v>7.4574947357177804E-2</c:v>
                </c:pt>
                <c:pt idx="46">
                  <c:v>1.02244520187378</c:v>
                </c:pt>
                <c:pt idx="47">
                  <c:v>0.67362022399902399</c:v>
                </c:pt>
                <c:pt idx="48">
                  <c:v>0.211665153503418</c:v>
                </c:pt>
                <c:pt idx="49">
                  <c:v>0.92514753341674805</c:v>
                </c:pt>
                <c:pt idx="50">
                  <c:v>4.4708251953125E-3</c:v>
                </c:pt>
                <c:pt idx="51">
                  <c:v>7.6451778411865304E-2</c:v>
                </c:pt>
                <c:pt idx="52">
                  <c:v>0.97341346740722701</c:v>
                </c:pt>
                <c:pt idx="53">
                  <c:v>-0.70677661895751998</c:v>
                </c:pt>
                <c:pt idx="54">
                  <c:v>0.28541803359985402</c:v>
                </c:pt>
                <c:pt idx="55">
                  <c:v>0.16489601135253901</c:v>
                </c:pt>
                <c:pt idx="56">
                  <c:v>2.2316932678222701E-2</c:v>
                </c:pt>
                <c:pt idx="57">
                  <c:v>0.98894786834716797</c:v>
                </c:pt>
                <c:pt idx="58">
                  <c:v>1.0901794433593801</c:v>
                </c:pt>
                <c:pt idx="59">
                  <c:v>0.95345592498779297</c:v>
                </c:pt>
                <c:pt idx="60">
                  <c:v>1.0799617767334</c:v>
                </c:pt>
                <c:pt idx="61">
                  <c:v>0.99656438827514704</c:v>
                </c:pt>
                <c:pt idx="62">
                  <c:v>1.10148525238037</c:v>
                </c:pt>
                <c:pt idx="63">
                  <c:v>1.2264432907104501</c:v>
                </c:pt>
                <c:pt idx="64">
                  <c:v>0.76296186447143599</c:v>
                </c:pt>
                <c:pt idx="65">
                  <c:v>0.73988676071167003</c:v>
                </c:pt>
                <c:pt idx="66">
                  <c:v>0.42755985260009799</c:v>
                </c:pt>
                <c:pt idx="67">
                  <c:v>1.1476292610168499</c:v>
                </c:pt>
                <c:pt idx="68">
                  <c:v>1.0955009460449201</c:v>
                </c:pt>
                <c:pt idx="69">
                  <c:v>0.89487361907958995</c:v>
                </c:pt>
                <c:pt idx="70">
                  <c:v>0.80809736251831099</c:v>
                </c:pt>
                <c:pt idx="71">
                  <c:v>0.80443429946899403</c:v>
                </c:pt>
                <c:pt idx="72">
                  <c:v>0.72191524505615301</c:v>
                </c:pt>
                <c:pt idx="73">
                  <c:v>0.71891784667968806</c:v>
                </c:pt>
                <c:pt idx="74">
                  <c:v>0.71625518798828203</c:v>
                </c:pt>
                <c:pt idx="75">
                  <c:v>0.69956064224243197</c:v>
                </c:pt>
                <c:pt idx="76">
                  <c:v>0.69331169128418002</c:v>
                </c:pt>
                <c:pt idx="77">
                  <c:v>0.693830966949463</c:v>
                </c:pt>
                <c:pt idx="78">
                  <c:v>0.69150781631469804</c:v>
                </c:pt>
                <c:pt idx="79">
                  <c:v>0.69562196731567405</c:v>
                </c:pt>
                <c:pt idx="80">
                  <c:v>0.70034456253051802</c:v>
                </c:pt>
                <c:pt idx="81">
                  <c:v>0.69961023330688499</c:v>
                </c:pt>
                <c:pt idx="82">
                  <c:v>0.70214605331420898</c:v>
                </c:pt>
                <c:pt idx="83">
                  <c:v>0.70503902435302801</c:v>
                </c:pt>
                <c:pt idx="84">
                  <c:v>0.70350599288940496</c:v>
                </c:pt>
                <c:pt idx="85">
                  <c:v>0.70293092727661199</c:v>
                </c:pt>
                <c:pt idx="86">
                  <c:v>0.70113468170166005</c:v>
                </c:pt>
                <c:pt idx="87">
                  <c:v>0.69872522354125999</c:v>
                </c:pt>
                <c:pt idx="88">
                  <c:v>0.69352483749389704</c:v>
                </c:pt>
                <c:pt idx="89">
                  <c:v>0.69106960296630904</c:v>
                </c:pt>
                <c:pt idx="90">
                  <c:v>0.68579912185669001</c:v>
                </c:pt>
                <c:pt idx="91">
                  <c:v>0.67758893966674805</c:v>
                </c:pt>
                <c:pt idx="92">
                  <c:v>0.67391920089721702</c:v>
                </c:pt>
                <c:pt idx="93">
                  <c:v>0.66318893432617199</c:v>
                </c:pt>
                <c:pt idx="94">
                  <c:v>0.65503215789795</c:v>
                </c:pt>
                <c:pt idx="95">
                  <c:v>0.64591169357299805</c:v>
                </c:pt>
                <c:pt idx="96">
                  <c:v>0.63387632369995095</c:v>
                </c:pt>
                <c:pt idx="97">
                  <c:v>0.62203216552734397</c:v>
                </c:pt>
                <c:pt idx="98">
                  <c:v>0.61011695861816395</c:v>
                </c:pt>
                <c:pt idx="99">
                  <c:v>0.59566402435302801</c:v>
                </c:pt>
                <c:pt idx="100">
                  <c:v>0.58067321777343806</c:v>
                </c:pt>
                <c:pt idx="101">
                  <c:v>0.56548929214477595</c:v>
                </c:pt>
                <c:pt idx="102">
                  <c:v>0.55198955535888705</c:v>
                </c:pt>
                <c:pt idx="103">
                  <c:v>0.53657770156860396</c:v>
                </c:pt>
                <c:pt idx="104">
                  <c:v>0.52219200134277399</c:v>
                </c:pt>
                <c:pt idx="105">
                  <c:v>0.50883960723876998</c:v>
                </c:pt>
                <c:pt idx="106">
                  <c:v>0.49652194976806702</c:v>
                </c:pt>
                <c:pt idx="107">
                  <c:v>0.485337734222412</c:v>
                </c:pt>
                <c:pt idx="108">
                  <c:v>0.47380781173706099</c:v>
                </c:pt>
                <c:pt idx="109">
                  <c:v>0.46221590042114302</c:v>
                </c:pt>
                <c:pt idx="110">
                  <c:v>0.45210504531860402</c:v>
                </c:pt>
                <c:pt idx="111">
                  <c:v>0.44205236434936501</c:v>
                </c:pt>
                <c:pt idx="112">
                  <c:v>0.43341779708862299</c:v>
                </c:pt>
                <c:pt idx="113">
                  <c:v>0.42481184005737299</c:v>
                </c:pt>
                <c:pt idx="114">
                  <c:v>0.41627979278564498</c:v>
                </c:pt>
                <c:pt idx="115">
                  <c:v>0.40832471847534202</c:v>
                </c:pt>
                <c:pt idx="116">
                  <c:v>0.40063667297363298</c:v>
                </c:pt>
                <c:pt idx="117">
                  <c:v>0.393783569335938</c:v>
                </c:pt>
                <c:pt idx="118">
                  <c:v>0.386929512023926</c:v>
                </c:pt>
                <c:pt idx="119">
                  <c:v>0.381926059722901</c:v>
                </c:pt>
                <c:pt idx="120">
                  <c:v>0.37604665756225603</c:v>
                </c:pt>
                <c:pt idx="121">
                  <c:v>0.37065553665161199</c:v>
                </c:pt>
                <c:pt idx="122">
                  <c:v>0.36630678176879899</c:v>
                </c:pt>
                <c:pt idx="123">
                  <c:v>0.36119651794433599</c:v>
                </c:pt>
                <c:pt idx="124">
                  <c:v>0.356273174285889</c:v>
                </c:pt>
                <c:pt idx="125">
                  <c:v>0.35331916809082098</c:v>
                </c:pt>
                <c:pt idx="126">
                  <c:v>0.34852218627929699</c:v>
                </c:pt>
                <c:pt idx="127">
                  <c:v>0.344407558441162</c:v>
                </c:pt>
                <c:pt idx="128">
                  <c:v>0.34150362014770502</c:v>
                </c:pt>
                <c:pt idx="129">
                  <c:v>0.33865976333618197</c:v>
                </c:pt>
                <c:pt idx="130">
                  <c:v>0.33481979370117199</c:v>
                </c:pt>
                <c:pt idx="131">
                  <c:v>0.33264827728271501</c:v>
                </c:pt>
                <c:pt idx="132">
                  <c:v>0.32921552658081099</c:v>
                </c:pt>
                <c:pt idx="133">
                  <c:v>0.32539176940918002</c:v>
                </c:pt>
                <c:pt idx="134">
                  <c:v>0.322920322418213</c:v>
                </c:pt>
                <c:pt idx="135">
                  <c:v>0.31948041915893599</c:v>
                </c:pt>
                <c:pt idx="136">
                  <c:v>0.31469345092773499</c:v>
                </c:pt>
                <c:pt idx="137">
                  <c:v>0.31035661697387701</c:v>
                </c:pt>
                <c:pt idx="138">
                  <c:v>0.306504726409912</c:v>
                </c:pt>
                <c:pt idx="139">
                  <c:v>0.30108308792114302</c:v>
                </c:pt>
                <c:pt idx="140">
                  <c:v>0.29593086242675798</c:v>
                </c:pt>
                <c:pt idx="141">
                  <c:v>0.29102897644043002</c:v>
                </c:pt>
                <c:pt idx="142">
                  <c:v>0.28470611572265597</c:v>
                </c:pt>
                <c:pt idx="143">
                  <c:v>0.27821731567382801</c:v>
                </c:pt>
                <c:pt idx="144">
                  <c:v>0.27148628234863298</c:v>
                </c:pt>
                <c:pt idx="145">
                  <c:v>0.26459360122680697</c:v>
                </c:pt>
                <c:pt idx="146">
                  <c:v>0.25827503204345698</c:v>
                </c:pt>
                <c:pt idx="147">
                  <c:v>0.25030422210693398</c:v>
                </c:pt>
                <c:pt idx="148">
                  <c:v>0.242686271667481</c:v>
                </c:pt>
                <c:pt idx="149">
                  <c:v>0.23485469818115301</c:v>
                </c:pt>
                <c:pt idx="150">
                  <c:v>0.22760391235351601</c:v>
                </c:pt>
                <c:pt idx="151">
                  <c:v>0.220067024230957</c:v>
                </c:pt>
                <c:pt idx="152">
                  <c:v>0.212205410003662</c:v>
                </c:pt>
                <c:pt idx="153">
                  <c:v>0.204234123229981</c:v>
                </c:pt>
                <c:pt idx="154">
                  <c:v>0.19656944274902399</c:v>
                </c:pt>
                <c:pt idx="155">
                  <c:v>0.18830633163452201</c:v>
                </c:pt>
                <c:pt idx="156">
                  <c:v>0.18037223815917999</c:v>
                </c:pt>
                <c:pt idx="157">
                  <c:v>0.17231035232544001</c:v>
                </c:pt>
                <c:pt idx="158">
                  <c:v>0.16398096084594699</c:v>
                </c:pt>
                <c:pt idx="159">
                  <c:v>0.155879020690918</c:v>
                </c:pt>
                <c:pt idx="160">
                  <c:v>0.14702415466308599</c:v>
                </c:pt>
                <c:pt idx="161">
                  <c:v>0.13871717453002999</c:v>
                </c:pt>
                <c:pt idx="162">
                  <c:v>0.130351066589356</c:v>
                </c:pt>
                <c:pt idx="163">
                  <c:v>0.122639656066895</c:v>
                </c:pt>
                <c:pt idx="164">
                  <c:v>0.114888191223145</c:v>
                </c:pt>
                <c:pt idx="165">
                  <c:v>0.10771608352661199</c:v>
                </c:pt>
                <c:pt idx="166">
                  <c:v>0.100602149963379</c:v>
                </c:pt>
                <c:pt idx="167">
                  <c:v>9.4703674316406306E-2</c:v>
                </c:pt>
                <c:pt idx="168">
                  <c:v>8.9483261108398507E-2</c:v>
                </c:pt>
                <c:pt idx="169">
                  <c:v>8.4962368011474595E-2</c:v>
                </c:pt>
                <c:pt idx="170">
                  <c:v>8.0617904663086007E-2</c:v>
                </c:pt>
                <c:pt idx="171">
                  <c:v>7.7136993408203194E-2</c:v>
                </c:pt>
                <c:pt idx="172">
                  <c:v>7.3633193969726604E-2</c:v>
                </c:pt>
                <c:pt idx="173">
                  <c:v>7.0443153381347698E-2</c:v>
                </c:pt>
                <c:pt idx="174">
                  <c:v>6.7611217498779297E-2</c:v>
                </c:pt>
                <c:pt idx="175">
                  <c:v>6.3621520996093806E-2</c:v>
                </c:pt>
                <c:pt idx="176">
                  <c:v>6.1474800109863302E-2</c:v>
                </c:pt>
                <c:pt idx="177">
                  <c:v>5.8281898498535198E-2</c:v>
                </c:pt>
                <c:pt idx="178">
                  <c:v>5.5958747863769601E-2</c:v>
                </c:pt>
                <c:pt idx="179">
                  <c:v>5.3742408752441399E-2</c:v>
                </c:pt>
                <c:pt idx="180">
                  <c:v>5.2498817443847698E-2</c:v>
                </c:pt>
                <c:pt idx="181">
                  <c:v>5.0632476806640701E-2</c:v>
                </c:pt>
                <c:pt idx="182">
                  <c:v>4.9064636230468799E-2</c:v>
                </c:pt>
                <c:pt idx="183">
                  <c:v>4.8043251037597698E-2</c:v>
                </c:pt>
                <c:pt idx="184">
                  <c:v>4.63366508483887E-2</c:v>
                </c:pt>
                <c:pt idx="185">
                  <c:v>4.5638561248779297E-2</c:v>
                </c:pt>
                <c:pt idx="186">
                  <c:v>4.44903373718262E-2</c:v>
                </c:pt>
                <c:pt idx="187">
                  <c:v>4.2912483215332101E-2</c:v>
                </c:pt>
                <c:pt idx="188">
                  <c:v>4.2546272277832101E-2</c:v>
                </c:pt>
                <c:pt idx="189">
                  <c:v>4.1470527648925802E-2</c:v>
                </c:pt>
                <c:pt idx="190">
                  <c:v>4.0915489196777399E-2</c:v>
                </c:pt>
                <c:pt idx="191">
                  <c:v>4.0442943572998102E-2</c:v>
                </c:pt>
                <c:pt idx="192">
                  <c:v>4.022216796875E-2</c:v>
                </c:pt>
                <c:pt idx="193">
                  <c:v>3.8996696472168003E-2</c:v>
                </c:pt>
                <c:pt idx="194">
                  <c:v>3.8606643676757799E-2</c:v>
                </c:pt>
                <c:pt idx="195">
                  <c:v>3.8475036621093799E-2</c:v>
                </c:pt>
                <c:pt idx="196">
                  <c:v>3.8301944732666002E-2</c:v>
                </c:pt>
                <c:pt idx="197">
                  <c:v>3.8681983947753899E-2</c:v>
                </c:pt>
                <c:pt idx="198">
                  <c:v>3.8269996643066399E-2</c:v>
                </c:pt>
                <c:pt idx="199">
                  <c:v>3.7660121917724602E-2</c:v>
                </c:pt>
                <c:pt idx="200">
                  <c:v>3.5994529724121101E-2</c:v>
                </c:pt>
                <c:pt idx="201">
                  <c:v>3.5173892974853502E-2</c:v>
                </c:pt>
                <c:pt idx="202">
                  <c:v>3.5737514495849602E-2</c:v>
                </c:pt>
                <c:pt idx="203">
                  <c:v>3.51409912109375E-2</c:v>
                </c:pt>
                <c:pt idx="204">
                  <c:v>3.4970283508300802E-2</c:v>
                </c:pt>
                <c:pt idx="205">
                  <c:v>3.5235404968261698E-2</c:v>
                </c:pt>
                <c:pt idx="206">
                  <c:v>3.4798622131347698E-2</c:v>
                </c:pt>
                <c:pt idx="207">
                  <c:v>3.35192680358887E-2</c:v>
                </c:pt>
                <c:pt idx="208">
                  <c:v>3.3515453338623102E-2</c:v>
                </c:pt>
                <c:pt idx="209">
                  <c:v>3.4132003784179701E-2</c:v>
                </c:pt>
                <c:pt idx="210">
                  <c:v>3.3606529235839899E-2</c:v>
                </c:pt>
                <c:pt idx="211">
                  <c:v>3.2746315002441399E-2</c:v>
                </c:pt>
                <c:pt idx="212">
                  <c:v>3.1873226165771498E-2</c:v>
                </c:pt>
                <c:pt idx="213">
                  <c:v>3.1736373901367201E-2</c:v>
                </c:pt>
                <c:pt idx="214">
                  <c:v>3.1448841094970703E-2</c:v>
                </c:pt>
                <c:pt idx="215">
                  <c:v>3.0809402465820299E-2</c:v>
                </c:pt>
                <c:pt idx="216">
                  <c:v>3.2372474670410198E-2</c:v>
                </c:pt>
                <c:pt idx="217">
                  <c:v>3.2511711120605503E-2</c:v>
                </c:pt>
                <c:pt idx="218">
                  <c:v>3.0343532562255901E-2</c:v>
                </c:pt>
                <c:pt idx="219">
                  <c:v>2.9275417327880901E-2</c:v>
                </c:pt>
                <c:pt idx="220">
                  <c:v>2.82902717590332E-2</c:v>
                </c:pt>
                <c:pt idx="221">
                  <c:v>2.8105258941650401E-2</c:v>
                </c:pt>
                <c:pt idx="222">
                  <c:v>2.7940750122070299E-2</c:v>
                </c:pt>
                <c:pt idx="223">
                  <c:v>2.8225898742675799E-2</c:v>
                </c:pt>
                <c:pt idx="224">
                  <c:v>2.7549743652343799E-2</c:v>
                </c:pt>
                <c:pt idx="225">
                  <c:v>2.7225017547607401E-2</c:v>
                </c:pt>
                <c:pt idx="226">
                  <c:v>2.5979518890380901E-2</c:v>
                </c:pt>
                <c:pt idx="227">
                  <c:v>2.7235031127929701E-2</c:v>
                </c:pt>
                <c:pt idx="228">
                  <c:v>2.8087615966796899E-2</c:v>
                </c:pt>
                <c:pt idx="229">
                  <c:v>2.5917053222656299E-2</c:v>
                </c:pt>
                <c:pt idx="230">
                  <c:v>2.69269943237305E-2</c:v>
                </c:pt>
                <c:pt idx="231">
                  <c:v>2.6429653167724599E-2</c:v>
                </c:pt>
                <c:pt idx="232">
                  <c:v>2.5352001190185599E-2</c:v>
                </c:pt>
                <c:pt idx="233">
                  <c:v>2.6407241821289101E-2</c:v>
                </c:pt>
                <c:pt idx="234">
                  <c:v>2.5887012481689502E-2</c:v>
                </c:pt>
                <c:pt idx="235">
                  <c:v>2.4645328521728498E-2</c:v>
                </c:pt>
                <c:pt idx="236">
                  <c:v>2.3774147033691399E-2</c:v>
                </c:pt>
                <c:pt idx="237">
                  <c:v>2.44240760803223E-2</c:v>
                </c:pt>
                <c:pt idx="238">
                  <c:v>2.3738861083984399E-2</c:v>
                </c:pt>
                <c:pt idx="239">
                  <c:v>2.34832763671875E-2</c:v>
                </c:pt>
                <c:pt idx="240">
                  <c:v>2.3528099060058601E-2</c:v>
                </c:pt>
                <c:pt idx="241">
                  <c:v>2.3033618927002002E-2</c:v>
                </c:pt>
                <c:pt idx="242">
                  <c:v>2.25434303283692E-2</c:v>
                </c:pt>
                <c:pt idx="243">
                  <c:v>2.26187705993653E-2</c:v>
                </c:pt>
                <c:pt idx="244">
                  <c:v>2.1137237548828101E-2</c:v>
                </c:pt>
                <c:pt idx="245">
                  <c:v>2.1012306213378899E-2</c:v>
                </c:pt>
                <c:pt idx="246">
                  <c:v>2.0791530609130901E-2</c:v>
                </c:pt>
                <c:pt idx="247">
                  <c:v>2.0957469940185599E-2</c:v>
                </c:pt>
                <c:pt idx="248">
                  <c:v>2.0886421203613299E-2</c:v>
                </c:pt>
                <c:pt idx="249">
                  <c:v>2.0436286926269601E-2</c:v>
                </c:pt>
                <c:pt idx="250">
                  <c:v>2.0012855529785201E-2</c:v>
                </c:pt>
                <c:pt idx="251">
                  <c:v>2.0555973052978498E-2</c:v>
                </c:pt>
                <c:pt idx="252">
                  <c:v>1.9636631011962901E-2</c:v>
                </c:pt>
                <c:pt idx="253">
                  <c:v>1.8231868743896502E-2</c:v>
                </c:pt>
                <c:pt idx="254">
                  <c:v>1.9026756286621101E-2</c:v>
                </c:pt>
                <c:pt idx="255">
                  <c:v>1.9486427307128899E-2</c:v>
                </c:pt>
                <c:pt idx="256">
                  <c:v>1.8641471862793E-2</c:v>
                </c:pt>
                <c:pt idx="257">
                  <c:v>1.80859565734863E-2</c:v>
                </c:pt>
                <c:pt idx="258">
                  <c:v>1.8155097961425799E-2</c:v>
                </c:pt>
                <c:pt idx="259">
                  <c:v>1.8032550811767599E-2</c:v>
                </c:pt>
                <c:pt idx="260">
                  <c:v>1.7525196075439502E-2</c:v>
                </c:pt>
                <c:pt idx="261">
                  <c:v>1.6518115997314502E-2</c:v>
                </c:pt>
                <c:pt idx="262">
                  <c:v>1.5968799591064502E-2</c:v>
                </c:pt>
                <c:pt idx="263">
                  <c:v>1.59296989440918E-2</c:v>
                </c:pt>
                <c:pt idx="264">
                  <c:v>1.5527248382568399E-2</c:v>
                </c:pt>
                <c:pt idx="265">
                  <c:v>1.48768424987793E-2</c:v>
                </c:pt>
                <c:pt idx="266">
                  <c:v>1.4659881591796899E-2</c:v>
                </c:pt>
                <c:pt idx="267">
                  <c:v>1.52840614318848E-2</c:v>
                </c:pt>
                <c:pt idx="268">
                  <c:v>1.4736175537109399E-2</c:v>
                </c:pt>
                <c:pt idx="269">
                  <c:v>1.42054557800293E-2</c:v>
                </c:pt>
                <c:pt idx="270">
                  <c:v>1.3425350189209E-2</c:v>
                </c:pt>
                <c:pt idx="271">
                  <c:v>1.3546466827392601E-2</c:v>
                </c:pt>
                <c:pt idx="272">
                  <c:v>1.29852294921875E-2</c:v>
                </c:pt>
                <c:pt idx="273">
                  <c:v>1.47790908813477E-2</c:v>
                </c:pt>
                <c:pt idx="274">
                  <c:v>1.35340690612793E-2</c:v>
                </c:pt>
                <c:pt idx="275">
                  <c:v>1.34963989257813E-2</c:v>
                </c:pt>
                <c:pt idx="276">
                  <c:v>1.3591766357421899E-2</c:v>
                </c:pt>
                <c:pt idx="277">
                  <c:v>1.3670444488525399E-2</c:v>
                </c:pt>
                <c:pt idx="278">
                  <c:v>1.3726711273193399E-2</c:v>
                </c:pt>
                <c:pt idx="279">
                  <c:v>1.35550498962403E-2</c:v>
                </c:pt>
                <c:pt idx="280">
                  <c:v>1.2630462646484399E-2</c:v>
                </c:pt>
                <c:pt idx="281">
                  <c:v>1.22122764587403E-2</c:v>
                </c:pt>
                <c:pt idx="282">
                  <c:v>1.25164985656738E-2</c:v>
                </c:pt>
                <c:pt idx="283">
                  <c:v>1.2526035308837899E-2</c:v>
                </c:pt>
                <c:pt idx="284">
                  <c:v>1.20830535888672E-2</c:v>
                </c:pt>
                <c:pt idx="285">
                  <c:v>1.1816978454589899E-2</c:v>
                </c:pt>
                <c:pt idx="286">
                  <c:v>1.1725902557373101E-2</c:v>
                </c:pt>
                <c:pt idx="287">
                  <c:v>1.16448402404785E-2</c:v>
                </c:pt>
                <c:pt idx="288">
                  <c:v>1.14703178405762E-2</c:v>
                </c:pt>
                <c:pt idx="289">
                  <c:v>1.13415718078613E-2</c:v>
                </c:pt>
                <c:pt idx="290">
                  <c:v>1.1524200439453101E-2</c:v>
                </c:pt>
                <c:pt idx="291">
                  <c:v>1.0828018188476601E-2</c:v>
                </c:pt>
                <c:pt idx="292">
                  <c:v>1.0873317718505899E-2</c:v>
                </c:pt>
                <c:pt idx="293">
                  <c:v>1.08466148376465E-2</c:v>
                </c:pt>
                <c:pt idx="294">
                  <c:v>1.0623931884765601E-2</c:v>
                </c:pt>
                <c:pt idx="295">
                  <c:v>1.18789672851563E-2</c:v>
                </c:pt>
                <c:pt idx="296">
                  <c:v>9.8104476928711007E-3</c:v>
                </c:pt>
                <c:pt idx="297">
                  <c:v>9.4046592712402396E-3</c:v>
                </c:pt>
                <c:pt idx="298">
                  <c:v>1.08399391174317E-2</c:v>
                </c:pt>
                <c:pt idx="299">
                  <c:v>1.0883331298828101E-2</c:v>
                </c:pt>
                <c:pt idx="300">
                  <c:v>1.1059284210205101E-2</c:v>
                </c:pt>
                <c:pt idx="301">
                  <c:v>1.06983184814453E-2</c:v>
                </c:pt>
                <c:pt idx="302">
                  <c:v>1.0834693908691399E-2</c:v>
                </c:pt>
                <c:pt idx="303">
                  <c:v>1.1880397796630899E-2</c:v>
                </c:pt>
                <c:pt idx="304">
                  <c:v>1.1318206787109399E-2</c:v>
                </c:pt>
                <c:pt idx="305">
                  <c:v>1.0730743408203101E-2</c:v>
                </c:pt>
                <c:pt idx="306">
                  <c:v>1.06124877929688E-2</c:v>
                </c:pt>
                <c:pt idx="307">
                  <c:v>1.07221603393555E-2</c:v>
                </c:pt>
                <c:pt idx="308">
                  <c:v>1.0858058929443399E-2</c:v>
                </c:pt>
                <c:pt idx="309">
                  <c:v>1.0624885559082101E-2</c:v>
                </c:pt>
                <c:pt idx="310">
                  <c:v>1.031494140625E-2</c:v>
                </c:pt>
                <c:pt idx="311">
                  <c:v>1.07908248901367E-2</c:v>
                </c:pt>
                <c:pt idx="312">
                  <c:v>1.05547904968262E-2</c:v>
                </c:pt>
                <c:pt idx="313">
                  <c:v>1.0115623474121101E-2</c:v>
                </c:pt>
                <c:pt idx="314">
                  <c:v>9.9339485168457101E-3</c:v>
                </c:pt>
                <c:pt idx="315">
                  <c:v>9.8419189453125E-3</c:v>
                </c:pt>
                <c:pt idx="316">
                  <c:v>9.6478462219238299E-3</c:v>
                </c:pt>
                <c:pt idx="317">
                  <c:v>9.6311569213867205E-3</c:v>
                </c:pt>
                <c:pt idx="318">
                  <c:v>9.5071792602539097E-3</c:v>
                </c:pt>
                <c:pt idx="319">
                  <c:v>9.0427398681640608E-3</c:v>
                </c:pt>
                <c:pt idx="320">
                  <c:v>9.0060234069824201E-3</c:v>
                </c:pt>
                <c:pt idx="321">
                  <c:v>9.0355873107910208E-3</c:v>
                </c:pt>
                <c:pt idx="322">
                  <c:v>8.7327957153320295E-3</c:v>
                </c:pt>
                <c:pt idx="323">
                  <c:v>8.5921287536621094E-3</c:v>
                </c:pt>
                <c:pt idx="324">
                  <c:v>8.4476470947265608E-3</c:v>
                </c:pt>
                <c:pt idx="325">
                  <c:v>8.3990097045898507E-3</c:v>
                </c:pt>
                <c:pt idx="326">
                  <c:v>8.2011222839355503E-3</c:v>
                </c:pt>
                <c:pt idx="327">
                  <c:v>7.9007148742675799E-3</c:v>
                </c:pt>
                <c:pt idx="328">
                  <c:v>7.9522132873535208E-3</c:v>
                </c:pt>
                <c:pt idx="329">
                  <c:v>7.9011917114257795E-3</c:v>
                </c:pt>
                <c:pt idx="330">
                  <c:v>7.7662467956543003E-3</c:v>
                </c:pt>
                <c:pt idx="331">
                  <c:v>7.8144073486328194E-3</c:v>
                </c:pt>
                <c:pt idx="332">
                  <c:v>7.62939453125E-3</c:v>
                </c:pt>
                <c:pt idx="333">
                  <c:v>7.5407028198242196E-3</c:v>
                </c:pt>
                <c:pt idx="334">
                  <c:v>7.2302818298339896E-3</c:v>
                </c:pt>
                <c:pt idx="335">
                  <c:v>7.3137283325195304E-3</c:v>
                </c:pt>
                <c:pt idx="336">
                  <c:v>7.2741508483886701E-3</c:v>
                </c:pt>
                <c:pt idx="337">
                  <c:v>7.2698593139648498E-3</c:v>
                </c:pt>
                <c:pt idx="338">
                  <c:v>7.1997642517089896E-3</c:v>
                </c:pt>
                <c:pt idx="339">
                  <c:v>6.9980621337890703E-3</c:v>
                </c:pt>
                <c:pt idx="340">
                  <c:v>7.1258544921875E-3</c:v>
                </c:pt>
                <c:pt idx="341">
                  <c:v>7.0242881774902396E-3</c:v>
                </c:pt>
                <c:pt idx="342">
                  <c:v>6.8621635437011701E-3</c:v>
                </c:pt>
                <c:pt idx="343">
                  <c:v>6.7420005798339896E-3</c:v>
                </c:pt>
                <c:pt idx="344">
                  <c:v>6.8378448486328203E-3</c:v>
                </c:pt>
                <c:pt idx="345">
                  <c:v>6.6742897033691398E-3</c:v>
                </c:pt>
                <c:pt idx="346">
                  <c:v>6.7186355590820304E-3</c:v>
                </c:pt>
                <c:pt idx="347">
                  <c:v>6.6213607788085998E-3</c:v>
                </c:pt>
                <c:pt idx="348">
                  <c:v>6.53314590454102E-3</c:v>
                </c:pt>
                <c:pt idx="349">
                  <c:v>6.6037178039550799E-3</c:v>
                </c:pt>
                <c:pt idx="350">
                  <c:v>6.5655708312988299E-3</c:v>
                </c:pt>
                <c:pt idx="351">
                  <c:v>6.2184333801269601E-3</c:v>
                </c:pt>
                <c:pt idx="352">
                  <c:v>6.3505172729492196E-3</c:v>
                </c:pt>
                <c:pt idx="353">
                  <c:v>6.2675476074218802E-3</c:v>
                </c:pt>
                <c:pt idx="354">
                  <c:v>5.8970451354980503E-3</c:v>
                </c:pt>
                <c:pt idx="355">
                  <c:v>5.8956146240234401E-3</c:v>
                </c:pt>
                <c:pt idx="356">
                  <c:v>5.85174560546875E-3</c:v>
                </c:pt>
                <c:pt idx="357">
                  <c:v>5.7463645935058602E-3</c:v>
                </c:pt>
                <c:pt idx="358">
                  <c:v>5.7659149169921901E-3</c:v>
                </c:pt>
                <c:pt idx="359">
                  <c:v>5.6209564208984401E-3</c:v>
                </c:pt>
                <c:pt idx="360">
                  <c:v>5.4669380187988299E-3</c:v>
                </c:pt>
                <c:pt idx="361">
                  <c:v>5.2537918090820304E-3</c:v>
                </c:pt>
                <c:pt idx="362">
                  <c:v>5.1350593566894601E-3</c:v>
                </c:pt>
                <c:pt idx="363">
                  <c:v>5.1331520080566398E-3</c:v>
                </c:pt>
                <c:pt idx="364">
                  <c:v>5.1274299621582101E-3</c:v>
                </c:pt>
                <c:pt idx="365">
                  <c:v>5.0358772277832101E-3</c:v>
                </c:pt>
                <c:pt idx="366">
                  <c:v>4.8251152038574201E-3</c:v>
                </c:pt>
                <c:pt idx="367">
                  <c:v>4.7011375427246102E-3</c:v>
                </c:pt>
                <c:pt idx="368">
                  <c:v>4.669189453125E-3</c:v>
                </c:pt>
                <c:pt idx="369">
                  <c:v>4.4322013854980503E-3</c:v>
                </c:pt>
                <c:pt idx="370">
                  <c:v>4.3878555297851597E-3</c:v>
                </c:pt>
                <c:pt idx="371">
                  <c:v>4.1799545288085998E-3</c:v>
                </c:pt>
                <c:pt idx="372">
                  <c:v>4.1728019714355503E-3</c:v>
                </c:pt>
                <c:pt idx="373">
                  <c:v>3.9396286010742196E-3</c:v>
                </c:pt>
                <c:pt idx="374">
                  <c:v>3.8776397705078099E-3</c:v>
                </c:pt>
                <c:pt idx="375">
                  <c:v>3.59106063842774E-3</c:v>
                </c:pt>
                <c:pt idx="376">
                  <c:v>3.4909248352050799E-3</c:v>
                </c:pt>
                <c:pt idx="377">
                  <c:v>3.2005310058593802E-3</c:v>
                </c:pt>
                <c:pt idx="378">
                  <c:v>2.9916763305664102E-3</c:v>
                </c:pt>
                <c:pt idx="379">
                  <c:v>3.1003952026367201E-3</c:v>
                </c:pt>
                <c:pt idx="380">
                  <c:v>2.8462409973144601E-3</c:v>
                </c:pt>
                <c:pt idx="381">
                  <c:v>2.8600692749023498E-3</c:v>
                </c:pt>
                <c:pt idx="382">
                  <c:v>3.0484199523925799E-3</c:v>
                </c:pt>
                <c:pt idx="383">
                  <c:v>3.3254623413085998E-3</c:v>
                </c:pt>
                <c:pt idx="384">
                  <c:v>2.97021865844727E-3</c:v>
                </c:pt>
                <c:pt idx="385">
                  <c:v>2.6698112487792999E-3</c:v>
                </c:pt>
                <c:pt idx="386">
                  <c:v>3.0040740966796901E-3</c:v>
                </c:pt>
                <c:pt idx="387">
                  <c:v>2.5858879089355499E-3</c:v>
                </c:pt>
                <c:pt idx="388">
                  <c:v>2.9892921447753902E-3</c:v>
                </c:pt>
                <c:pt idx="389">
                  <c:v>3.1929016113281302E-3</c:v>
                </c:pt>
                <c:pt idx="390">
                  <c:v>2.53057479858399E-3</c:v>
                </c:pt>
                <c:pt idx="391">
                  <c:v>2.7470588684082101E-3</c:v>
                </c:pt>
                <c:pt idx="392">
                  <c:v>2.4409294128417999E-3</c:v>
                </c:pt>
                <c:pt idx="393">
                  <c:v>1.5306472778320299E-3</c:v>
                </c:pt>
                <c:pt idx="394">
                  <c:v>2.1781921386718802E-3</c:v>
                </c:pt>
                <c:pt idx="395">
                  <c:v>2.1853446960449201E-3</c:v>
                </c:pt>
                <c:pt idx="396">
                  <c:v>1.9235610961914099E-3</c:v>
                </c:pt>
                <c:pt idx="397">
                  <c:v>2.0284652709960998E-3</c:v>
                </c:pt>
                <c:pt idx="398">
                  <c:v>2.3965835571289102E-3</c:v>
                </c:pt>
                <c:pt idx="399">
                  <c:v>1.76858901977539E-3</c:v>
                </c:pt>
                <c:pt idx="400">
                  <c:v>1.3761520385742201E-3</c:v>
                </c:pt>
                <c:pt idx="401">
                  <c:v>1.46245956420899E-3</c:v>
                </c:pt>
                <c:pt idx="402">
                  <c:v>1.78003311157227E-3</c:v>
                </c:pt>
                <c:pt idx="403">
                  <c:v>2.1519660949707101E-3</c:v>
                </c:pt>
                <c:pt idx="404">
                  <c:v>2.1300315856933598E-3</c:v>
                </c:pt>
                <c:pt idx="405">
                  <c:v>1.79529190063477E-3</c:v>
                </c:pt>
                <c:pt idx="406">
                  <c:v>1.6942024230957101E-3</c:v>
                </c:pt>
                <c:pt idx="407">
                  <c:v>1.922607421875E-3</c:v>
                </c:pt>
                <c:pt idx="408">
                  <c:v>1.5316009521484401E-3</c:v>
                </c:pt>
                <c:pt idx="409">
                  <c:v>1.5001296997070299E-3</c:v>
                </c:pt>
                <c:pt idx="410">
                  <c:v>1.2969970703125E-3</c:v>
                </c:pt>
                <c:pt idx="411">
                  <c:v>1.71422958374024E-3</c:v>
                </c:pt>
                <c:pt idx="412">
                  <c:v>2.1624565124511701E-3</c:v>
                </c:pt>
                <c:pt idx="413">
                  <c:v>1.8739700317382799E-3</c:v>
                </c:pt>
                <c:pt idx="414">
                  <c:v>7.2908401489257802E-4</c:v>
                </c:pt>
                <c:pt idx="415">
                  <c:v>8.7451934814453103E-4</c:v>
                </c:pt>
                <c:pt idx="416">
                  <c:v>7.8582763671875E-4</c:v>
                </c:pt>
                <c:pt idx="417">
                  <c:v>8.8596343994140603E-4</c:v>
                </c:pt>
                <c:pt idx="418">
                  <c:v>1.0800361633300801E-3</c:v>
                </c:pt>
                <c:pt idx="419">
                  <c:v>6.8616867065429698E-4</c:v>
                </c:pt>
                <c:pt idx="420">
                  <c:v>9.49859619140625E-4</c:v>
                </c:pt>
                <c:pt idx="421">
                  <c:v>6.3323974609375E-4</c:v>
                </c:pt>
                <c:pt idx="422">
                  <c:v>6.8426132202148503E-4</c:v>
                </c:pt>
                <c:pt idx="423">
                  <c:v>7.5674057006836003E-4</c:v>
                </c:pt>
                <c:pt idx="424">
                  <c:v>7.1144104003906304E-4</c:v>
                </c:pt>
                <c:pt idx="425">
                  <c:v>6.67572021484375E-5</c:v>
                </c:pt>
                <c:pt idx="426">
                  <c:v>7.1525573730468804E-5</c:v>
                </c:pt>
                <c:pt idx="427">
                  <c:v>-3.3855438232421902E-5</c:v>
                </c:pt>
                <c:pt idx="428">
                  <c:v>-9.1552734375E-5</c:v>
                </c:pt>
                <c:pt idx="429">
                  <c:v>-4.2915344238281301E-6</c:v>
                </c:pt>
                <c:pt idx="430">
                  <c:v>2.8276443481445302E-4</c:v>
                </c:pt>
                <c:pt idx="431">
                  <c:v>-2.9659271240234402E-4</c:v>
                </c:pt>
                <c:pt idx="432">
                  <c:v>-3.3664703369140598E-4</c:v>
                </c:pt>
                <c:pt idx="433">
                  <c:v>4.9591064453125E-5</c:v>
                </c:pt>
                <c:pt idx="434">
                  <c:v>-3.8957595825195302E-4</c:v>
                </c:pt>
                <c:pt idx="435">
                  <c:v>-8.9740753173828103E-4</c:v>
                </c:pt>
                <c:pt idx="436">
                  <c:v>-1.5139579772949199E-3</c:v>
                </c:pt>
                <c:pt idx="437">
                  <c:v>-1.2350082397461E-3</c:v>
                </c:pt>
                <c:pt idx="438">
                  <c:v>-7.3385238647461003E-4</c:v>
                </c:pt>
                <c:pt idx="439">
                  <c:v>-4.9352645874023503E-4</c:v>
                </c:pt>
                <c:pt idx="440">
                  <c:v>1.8119812011718801E-5</c:v>
                </c:pt>
                <c:pt idx="441">
                  <c:v>1.39713287353516E-4</c:v>
                </c:pt>
                <c:pt idx="442">
                  <c:v>-2.84671783447266E-4</c:v>
                </c:pt>
                <c:pt idx="443">
                  <c:v>-2.5510787963867198E-4</c:v>
                </c:pt>
                <c:pt idx="444">
                  <c:v>-5.2404403686523503E-4</c:v>
                </c:pt>
                <c:pt idx="445">
                  <c:v>-1.3804435729980499E-3</c:v>
                </c:pt>
                <c:pt idx="446">
                  <c:v>-1.50442123413086E-3</c:v>
                </c:pt>
                <c:pt idx="447">
                  <c:v>-1.51300430297852E-3</c:v>
                </c:pt>
                <c:pt idx="448">
                  <c:v>-1.0919570922851599E-3</c:v>
                </c:pt>
                <c:pt idx="449">
                  <c:v>-1.33514404296875E-3</c:v>
                </c:pt>
                <c:pt idx="450">
                  <c:v>-1.2826919555664099E-3</c:v>
                </c:pt>
                <c:pt idx="451">
                  <c:v>-1.24263763427735E-3</c:v>
                </c:pt>
                <c:pt idx="452">
                  <c:v>-1.4400482177734401E-3</c:v>
                </c:pt>
                <c:pt idx="453">
                  <c:v>-1.24883651733399E-3</c:v>
                </c:pt>
                <c:pt idx="454">
                  <c:v>-1.3933181762695299E-3</c:v>
                </c:pt>
                <c:pt idx="455">
                  <c:v>-1.4066696166992201E-3</c:v>
                </c:pt>
                <c:pt idx="456">
                  <c:v>-1.42669677734375E-3</c:v>
                </c:pt>
                <c:pt idx="457">
                  <c:v>-1.50060653686524E-3</c:v>
                </c:pt>
                <c:pt idx="458">
                  <c:v>-1.5554428100586E-3</c:v>
                </c:pt>
                <c:pt idx="459">
                  <c:v>-1.6703605651855499E-3</c:v>
                </c:pt>
                <c:pt idx="460">
                  <c:v>-1.64556503295899E-3</c:v>
                </c:pt>
                <c:pt idx="461">
                  <c:v>-1.64413452148438E-3</c:v>
                </c:pt>
                <c:pt idx="462">
                  <c:v>-1.4801025390625E-3</c:v>
                </c:pt>
                <c:pt idx="463">
                  <c:v>-1.46627426147461E-3</c:v>
                </c:pt>
                <c:pt idx="464">
                  <c:v>-1.7094612121582101E-3</c:v>
                </c:pt>
                <c:pt idx="465">
                  <c:v>-1.44815444946289E-3</c:v>
                </c:pt>
                <c:pt idx="466">
                  <c:v>-9.0074539184570302E-4</c:v>
                </c:pt>
                <c:pt idx="467">
                  <c:v>-5.1035881042480503E-3</c:v>
                </c:pt>
                <c:pt idx="468">
                  <c:v>-2.36749649047852E-3</c:v>
                </c:pt>
                <c:pt idx="469">
                  <c:v>-1.86014175415039E-3</c:v>
                </c:pt>
                <c:pt idx="470">
                  <c:v>-1.9488334655761699E-3</c:v>
                </c:pt>
                <c:pt idx="471">
                  <c:v>-1.8267631530761699E-3</c:v>
                </c:pt>
                <c:pt idx="472">
                  <c:v>-1.9044876098632799E-3</c:v>
                </c:pt>
                <c:pt idx="473">
                  <c:v>-1.8115043640136699E-3</c:v>
                </c:pt>
                <c:pt idx="474">
                  <c:v>-1.9950866699218802E-3</c:v>
                </c:pt>
                <c:pt idx="475">
                  <c:v>-2.0027160644531302E-3</c:v>
                </c:pt>
                <c:pt idx="476">
                  <c:v>-1.9450187683105499E-3</c:v>
                </c:pt>
                <c:pt idx="477">
                  <c:v>-2.04992294311524E-3</c:v>
                </c:pt>
                <c:pt idx="478">
                  <c:v>-2.0742416381835998E-3</c:v>
                </c:pt>
                <c:pt idx="479">
                  <c:v>-2.0542144775390599E-3</c:v>
                </c:pt>
                <c:pt idx="480">
                  <c:v>-1.8901824951171901E-3</c:v>
                </c:pt>
                <c:pt idx="481">
                  <c:v>-2.0627975463867201E-3</c:v>
                </c:pt>
                <c:pt idx="482">
                  <c:v>-2.09808349609375E-3</c:v>
                </c:pt>
                <c:pt idx="483">
                  <c:v>-2.0456314086914102E-3</c:v>
                </c:pt>
                <c:pt idx="484">
                  <c:v>-2.1500587463378902E-3</c:v>
                </c:pt>
                <c:pt idx="485">
                  <c:v>-2.15911865234375E-3</c:v>
                </c:pt>
                <c:pt idx="486">
                  <c:v>-2.0971298217773498E-3</c:v>
                </c:pt>
                <c:pt idx="487">
                  <c:v>-2.1128654479980499E-3</c:v>
                </c:pt>
                <c:pt idx="488">
                  <c:v>-2.1457672119140599E-3</c:v>
                </c:pt>
                <c:pt idx="489">
                  <c:v>-2.1653175354003902E-3</c:v>
                </c:pt>
                <c:pt idx="490">
                  <c:v>-2.1805763244628902E-3</c:v>
                </c:pt>
                <c:pt idx="491">
                  <c:v>-2.1600723266601602E-3</c:v>
                </c:pt>
                <c:pt idx="492">
                  <c:v>-2.1424293518066402E-3</c:v>
                </c:pt>
                <c:pt idx="493">
                  <c:v>-2.2311210632324201E-3</c:v>
                </c:pt>
                <c:pt idx="494">
                  <c:v>-2.2644996643066402E-3</c:v>
                </c:pt>
                <c:pt idx="495">
                  <c:v>-2.2721290588378902E-3</c:v>
                </c:pt>
                <c:pt idx="496">
                  <c:v>-2.2029876708984401E-3</c:v>
                </c:pt>
                <c:pt idx="497">
                  <c:v>-2.3274421691894601E-3</c:v>
                </c:pt>
                <c:pt idx="498">
                  <c:v>-2.4375915527343802E-3</c:v>
                </c:pt>
                <c:pt idx="499">
                  <c:v>-2.5877952575683598E-3</c:v>
                </c:pt>
                <c:pt idx="500">
                  <c:v>-2.6364326477050799E-3</c:v>
                </c:pt>
                <c:pt idx="501">
                  <c:v>-2.55346298217774E-3</c:v>
                </c:pt>
                <c:pt idx="502">
                  <c:v>-2.6540756225585998E-3</c:v>
                </c:pt>
                <c:pt idx="503">
                  <c:v>-2.6807785034179701E-3</c:v>
                </c:pt>
                <c:pt idx="504">
                  <c:v>-2.6431083679199201E-3</c:v>
                </c:pt>
                <c:pt idx="505">
                  <c:v>-2.6578903198242201E-3</c:v>
                </c:pt>
                <c:pt idx="506">
                  <c:v>-2.6750564575195299E-3</c:v>
                </c:pt>
                <c:pt idx="507">
                  <c:v>-2.6445388793945299E-3</c:v>
                </c:pt>
                <c:pt idx="508">
                  <c:v>-2.7022361755371098E-3</c:v>
                </c:pt>
                <c:pt idx="509">
                  <c:v>-2.6106834411621098E-3</c:v>
                </c:pt>
                <c:pt idx="510">
                  <c:v>-2.5892257690429701E-3</c:v>
                </c:pt>
                <c:pt idx="511">
                  <c:v>-2.64215469360352E-3</c:v>
                </c:pt>
                <c:pt idx="512">
                  <c:v>-2.5873184204101602E-3</c:v>
                </c:pt>
                <c:pt idx="513">
                  <c:v>-2.6035308837890599E-3</c:v>
                </c:pt>
                <c:pt idx="514">
                  <c:v>-2.5749206542968802E-3</c:v>
                </c:pt>
                <c:pt idx="515">
                  <c:v>-2.44665145874024E-3</c:v>
                </c:pt>
                <c:pt idx="516">
                  <c:v>-2.4037361145019601E-3</c:v>
                </c:pt>
                <c:pt idx="517">
                  <c:v>-2.3102760314941402E-3</c:v>
                </c:pt>
                <c:pt idx="518">
                  <c:v>-2.3288726806640599E-3</c:v>
                </c:pt>
                <c:pt idx="519">
                  <c:v>-2.2721290588378902E-3</c:v>
                </c:pt>
                <c:pt idx="520">
                  <c:v>-2.4228096008300799E-3</c:v>
                </c:pt>
                <c:pt idx="521">
                  <c:v>-2.2702217102050799E-3</c:v>
                </c:pt>
                <c:pt idx="522">
                  <c:v>-2.3994445800781302E-3</c:v>
                </c:pt>
                <c:pt idx="523">
                  <c:v>-2.3655891418457101E-3</c:v>
                </c:pt>
                <c:pt idx="524">
                  <c:v>-2.3889541625976602E-3</c:v>
                </c:pt>
                <c:pt idx="525">
                  <c:v>-2.4261474609375E-3</c:v>
                </c:pt>
                <c:pt idx="526">
                  <c:v>-2.3412704467773498E-3</c:v>
                </c:pt>
                <c:pt idx="527">
                  <c:v>-2.4757385253906302E-3</c:v>
                </c:pt>
                <c:pt idx="528">
                  <c:v>-2.3984909057617201E-3</c:v>
                </c:pt>
                <c:pt idx="529">
                  <c:v>-2.4805068969726602E-3</c:v>
                </c:pt>
                <c:pt idx="530">
                  <c:v>-2.5472640991210998E-3</c:v>
                </c:pt>
                <c:pt idx="531">
                  <c:v>-2.7103424072265599E-3</c:v>
                </c:pt>
                <c:pt idx="532">
                  <c:v>-2.8157234191894601E-3</c:v>
                </c:pt>
                <c:pt idx="533">
                  <c:v>-2.7756690979003902E-3</c:v>
                </c:pt>
                <c:pt idx="534">
                  <c:v>-2.7952194213867201E-3</c:v>
                </c:pt>
                <c:pt idx="535">
                  <c:v>-2.7155876159667999E-3</c:v>
                </c:pt>
                <c:pt idx="536">
                  <c:v>-2.6888847351074201E-3</c:v>
                </c:pt>
                <c:pt idx="537">
                  <c:v>-2.6164054870605499E-3</c:v>
                </c:pt>
                <c:pt idx="538">
                  <c:v>-2.78997421264649E-3</c:v>
                </c:pt>
                <c:pt idx="539">
                  <c:v>-2.8986930847167999E-3</c:v>
                </c:pt>
                <c:pt idx="540">
                  <c:v>-2.97021865844727E-3</c:v>
                </c:pt>
                <c:pt idx="541">
                  <c:v>-2.7890205383300799E-3</c:v>
                </c:pt>
                <c:pt idx="542">
                  <c:v>-2.7890205383300799E-3</c:v>
                </c:pt>
                <c:pt idx="543">
                  <c:v>-2.9821395874023498E-3</c:v>
                </c:pt>
                <c:pt idx="544">
                  <c:v>-2.9993057250976602E-3</c:v>
                </c:pt>
                <c:pt idx="545">
                  <c:v>-2.8367042541503902E-3</c:v>
                </c:pt>
                <c:pt idx="546">
                  <c:v>-2.8572082519531302E-3</c:v>
                </c:pt>
                <c:pt idx="547">
                  <c:v>-2.9697418212890599E-3</c:v>
                </c:pt>
                <c:pt idx="548">
                  <c:v>-2.9802322387695299E-3</c:v>
                </c:pt>
                <c:pt idx="549">
                  <c:v>-2.9149055480957101E-3</c:v>
                </c:pt>
                <c:pt idx="550">
                  <c:v>-2.6707649230957101E-3</c:v>
                </c:pt>
                <c:pt idx="551">
                  <c:v>-2.7523040771484401E-3</c:v>
                </c:pt>
                <c:pt idx="552">
                  <c:v>-2.7766227722167999E-3</c:v>
                </c:pt>
                <c:pt idx="553">
                  <c:v>-2.7570724487304701E-3</c:v>
                </c:pt>
                <c:pt idx="554">
                  <c:v>-2.67553329467774E-3</c:v>
                </c:pt>
                <c:pt idx="555">
                  <c:v>-2.4900436401367201E-3</c:v>
                </c:pt>
                <c:pt idx="556">
                  <c:v>-2.4824142456054701E-3</c:v>
                </c:pt>
                <c:pt idx="557">
                  <c:v>-2.532958984375E-3</c:v>
                </c:pt>
                <c:pt idx="558">
                  <c:v>-2.5877952575683598E-3</c:v>
                </c:pt>
                <c:pt idx="559">
                  <c:v>-2.5310516357421901E-3</c:v>
                </c:pt>
                <c:pt idx="560">
                  <c:v>-2.6082992553710998E-3</c:v>
                </c:pt>
                <c:pt idx="561">
                  <c:v>-2.5873184204101602E-3</c:v>
                </c:pt>
                <c:pt idx="562">
                  <c:v>-2.7303695678710998E-3</c:v>
                </c:pt>
                <c:pt idx="563">
                  <c:v>-2.5882720947265599E-3</c:v>
                </c:pt>
                <c:pt idx="564">
                  <c:v>-2.4571418762207101E-3</c:v>
                </c:pt>
                <c:pt idx="565">
                  <c:v>-2.6330947875976602E-3</c:v>
                </c:pt>
                <c:pt idx="566">
                  <c:v>-2.8314590454101602E-3</c:v>
                </c:pt>
                <c:pt idx="567">
                  <c:v>-2.7537345886230499E-3</c:v>
                </c:pt>
                <c:pt idx="568">
                  <c:v>-2.6969909667968802E-3</c:v>
                </c:pt>
                <c:pt idx="569">
                  <c:v>-2.6645660400390599E-3</c:v>
                </c:pt>
                <c:pt idx="570">
                  <c:v>-2.6612281799316402E-3</c:v>
                </c:pt>
                <c:pt idx="571">
                  <c:v>-2.83050537109375E-3</c:v>
                </c:pt>
                <c:pt idx="572">
                  <c:v>-3.0808448791503902E-3</c:v>
                </c:pt>
                <c:pt idx="573">
                  <c:v>-3.22723388671875E-3</c:v>
                </c:pt>
                <c:pt idx="574">
                  <c:v>-3.1189918518066402E-3</c:v>
                </c:pt>
                <c:pt idx="575">
                  <c:v>-3.1318664550781302E-3</c:v>
                </c:pt>
                <c:pt idx="576">
                  <c:v>-3.19671630859375E-3</c:v>
                </c:pt>
                <c:pt idx="577">
                  <c:v>-3.3450126647949201E-3</c:v>
                </c:pt>
                <c:pt idx="578">
                  <c:v>-3.2820701599121098E-3</c:v>
                </c:pt>
                <c:pt idx="579">
                  <c:v>-2.9754638671875E-3</c:v>
                </c:pt>
                <c:pt idx="580">
                  <c:v>-3.2262802124023498E-3</c:v>
                </c:pt>
                <c:pt idx="581">
                  <c:v>-3.41558456420899E-3</c:v>
                </c:pt>
                <c:pt idx="582">
                  <c:v>-3.3588409423828099E-3</c:v>
                </c:pt>
                <c:pt idx="583">
                  <c:v>-3.3149719238281302E-3</c:v>
                </c:pt>
                <c:pt idx="584">
                  <c:v>-3.3693313598632799E-3</c:v>
                </c:pt>
                <c:pt idx="585">
                  <c:v>-3.3507347106933598E-3</c:v>
                </c:pt>
                <c:pt idx="586">
                  <c:v>-3.3693313598632799E-3</c:v>
                </c:pt>
                <c:pt idx="587">
                  <c:v>-3.2444000244140599E-3</c:v>
                </c:pt>
                <c:pt idx="588">
                  <c:v>-3.28302383422852E-3</c:v>
                </c:pt>
                <c:pt idx="589">
                  <c:v>-3.1208992004394601E-3</c:v>
                </c:pt>
                <c:pt idx="590">
                  <c:v>-3.1070709228515599E-3</c:v>
                </c:pt>
                <c:pt idx="591">
                  <c:v>-3.07703018188477E-3</c:v>
                </c:pt>
                <c:pt idx="592">
                  <c:v>-3.0832290649414102E-3</c:v>
                </c:pt>
                <c:pt idx="593">
                  <c:v>-3.0269622802734401E-3</c:v>
                </c:pt>
                <c:pt idx="594">
                  <c:v>-3.0269622802734401E-3</c:v>
                </c:pt>
                <c:pt idx="595">
                  <c:v>-3.1809806823730499E-3</c:v>
                </c:pt>
                <c:pt idx="596">
                  <c:v>-3.0355453491210998E-3</c:v>
                </c:pt>
                <c:pt idx="597">
                  <c:v>-3.2057762145996098E-3</c:v>
                </c:pt>
                <c:pt idx="598">
                  <c:v>-3.2243728637695299E-3</c:v>
                </c:pt>
                <c:pt idx="599">
                  <c:v>-3.1270980834960998E-3</c:v>
                </c:pt>
                <c:pt idx="600">
                  <c:v>-3.0665397644042999E-3</c:v>
                </c:pt>
                <c:pt idx="601">
                  <c:v>-3.2610893249511701E-3</c:v>
                </c:pt>
                <c:pt idx="602">
                  <c:v>-3.24010848999024E-3</c:v>
                </c:pt>
                <c:pt idx="603">
                  <c:v>-3.34405899047852E-3</c:v>
                </c:pt>
                <c:pt idx="604">
                  <c:v>-3.3702850341796901E-3</c:v>
                </c:pt>
                <c:pt idx="605">
                  <c:v>-3.3521652221679701E-3</c:v>
                </c:pt>
                <c:pt idx="606">
                  <c:v>-3.4756660461425799E-3</c:v>
                </c:pt>
                <c:pt idx="607">
                  <c:v>-3.49187850952149E-3</c:v>
                </c:pt>
                <c:pt idx="608">
                  <c:v>-3.4894943237304701E-3</c:v>
                </c:pt>
                <c:pt idx="609">
                  <c:v>-3.570556640625E-3</c:v>
                </c:pt>
                <c:pt idx="610">
                  <c:v>-3.5462379455566402E-3</c:v>
                </c:pt>
                <c:pt idx="611">
                  <c:v>-3.6191940307617201E-3</c:v>
                </c:pt>
                <c:pt idx="612">
                  <c:v>-3.6258697509765599E-3</c:v>
                </c:pt>
                <c:pt idx="613">
                  <c:v>-3.72076034545899E-3</c:v>
                </c:pt>
                <c:pt idx="614">
                  <c:v>-3.8762092590332101E-3</c:v>
                </c:pt>
                <c:pt idx="615">
                  <c:v>-3.8471221923828099E-3</c:v>
                </c:pt>
                <c:pt idx="616">
                  <c:v>-3.85046005249024E-3</c:v>
                </c:pt>
                <c:pt idx="617">
                  <c:v>-3.8385391235351602E-3</c:v>
                </c:pt>
                <c:pt idx="618">
                  <c:v>-3.9267539978027396E-3</c:v>
                </c:pt>
                <c:pt idx="619">
                  <c:v>-3.9939880371093802E-3</c:v>
                </c:pt>
                <c:pt idx="620">
                  <c:v>-3.9763450622558602E-3</c:v>
                </c:pt>
                <c:pt idx="621">
                  <c:v>-3.9095878601074201E-3</c:v>
                </c:pt>
                <c:pt idx="622">
                  <c:v>-3.9219856262207101E-3</c:v>
                </c:pt>
                <c:pt idx="623">
                  <c:v>-3.8623809814453099E-3</c:v>
                </c:pt>
                <c:pt idx="624">
                  <c:v>-3.9224624633789097E-3</c:v>
                </c:pt>
                <c:pt idx="625">
                  <c:v>-3.9644241333007804E-3</c:v>
                </c:pt>
                <c:pt idx="626">
                  <c:v>-3.9200782775878898E-3</c:v>
                </c:pt>
                <c:pt idx="627">
                  <c:v>-3.9486885070800799E-3</c:v>
                </c:pt>
                <c:pt idx="628">
                  <c:v>-4.0712356567382804E-3</c:v>
                </c:pt>
                <c:pt idx="629">
                  <c:v>-4.0760040283203099E-3</c:v>
                </c:pt>
                <c:pt idx="630">
                  <c:v>-4.1108131408691398E-3</c:v>
                </c:pt>
                <c:pt idx="631">
                  <c:v>-4.0807723999023498E-3</c:v>
                </c:pt>
                <c:pt idx="632">
                  <c:v>-4.0059089660644601E-3</c:v>
                </c:pt>
                <c:pt idx="633">
                  <c:v>-4.0369033813476597E-3</c:v>
                </c:pt>
                <c:pt idx="634">
                  <c:v>-4.1079521179199201E-3</c:v>
                </c:pt>
                <c:pt idx="635">
                  <c:v>-4.2362213134765599E-3</c:v>
                </c:pt>
                <c:pt idx="636">
                  <c:v>-4.2243003845214896E-3</c:v>
                </c:pt>
                <c:pt idx="637">
                  <c:v>-4.0855407714843802E-3</c:v>
                </c:pt>
                <c:pt idx="638">
                  <c:v>-4.0750503540039097E-3</c:v>
                </c:pt>
                <c:pt idx="639">
                  <c:v>-4.1699409484863299E-3</c:v>
                </c:pt>
                <c:pt idx="640">
                  <c:v>-4.1990280151367196E-3</c:v>
                </c:pt>
                <c:pt idx="641">
                  <c:v>-4.3253898620605503E-3</c:v>
                </c:pt>
                <c:pt idx="642">
                  <c:v>-4.3444633483886701E-3</c:v>
                </c:pt>
                <c:pt idx="643">
                  <c:v>-4.3506622314453099E-3</c:v>
                </c:pt>
                <c:pt idx="644">
                  <c:v>-4.3225288391113299E-3</c:v>
                </c:pt>
                <c:pt idx="645">
                  <c:v>-4.1894912719726597E-3</c:v>
                </c:pt>
                <c:pt idx="646">
                  <c:v>-4.3125152587890599E-3</c:v>
                </c:pt>
                <c:pt idx="647">
                  <c:v>-4.33349609375E-3</c:v>
                </c:pt>
                <c:pt idx="648">
                  <c:v>-4.5657157897949201E-3</c:v>
                </c:pt>
                <c:pt idx="649">
                  <c:v>-4.3921470642089896E-3</c:v>
                </c:pt>
                <c:pt idx="650">
                  <c:v>-4.5337677001953099E-3</c:v>
                </c:pt>
                <c:pt idx="651">
                  <c:v>-4.5404434204101597E-3</c:v>
                </c:pt>
                <c:pt idx="652">
                  <c:v>-4.5256614685058602E-3</c:v>
                </c:pt>
                <c:pt idx="653">
                  <c:v>-4.5909881591796901E-3</c:v>
                </c:pt>
                <c:pt idx="654">
                  <c:v>-4.8122406005859401E-3</c:v>
                </c:pt>
                <c:pt idx="655">
                  <c:v>-4.6987533569335998E-3</c:v>
                </c:pt>
                <c:pt idx="656">
                  <c:v>-4.5619010925293003E-3</c:v>
                </c:pt>
                <c:pt idx="657">
                  <c:v>-4.6219825744628898E-3</c:v>
                </c:pt>
                <c:pt idx="658">
                  <c:v>-4.6782493591308602E-3</c:v>
                </c:pt>
                <c:pt idx="659">
                  <c:v>-4.6248435974121102E-3</c:v>
                </c:pt>
                <c:pt idx="660">
                  <c:v>-4.6963691711425799E-3</c:v>
                </c:pt>
                <c:pt idx="661">
                  <c:v>-4.7116279602050799E-3</c:v>
                </c:pt>
                <c:pt idx="662">
                  <c:v>-4.5366287231445304E-3</c:v>
                </c:pt>
                <c:pt idx="663">
                  <c:v>-4.6133995056152396E-3</c:v>
                </c:pt>
                <c:pt idx="664">
                  <c:v>-4.4693946838378898E-3</c:v>
                </c:pt>
                <c:pt idx="665">
                  <c:v>-4.5461654663085998E-3</c:v>
                </c:pt>
                <c:pt idx="666">
                  <c:v>-4.4989585876464896E-3</c:v>
                </c:pt>
                <c:pt idx="667">
                  <c:v>-4.4794082641601597E-3</c:v>
                </c:pt>
                <c:pt idx="668">
                  <c:v>-4.5499801635742196E-3</c:v>
                </c:pt>
                <c:pt idx="669">
                  <c:v>-4.3592453002929696E-3</c:v>
                </c:pt>
                <c:pt idx="670">
                  <c:v>-4.33349609375E-3</c:v>
                </c:pt>
                <c:pt idx="671">
                  <c:v>-4.3406486511230503E-3</c:v>
                </c:pt>
                <c:pt idx="672">
                  <c:v>-4.3911933898925799E-3</c:v>
                </c:pt>
                <c:pt idx="673">
                  <c:v>-4.302978515625E-3</c:v>
                </c:pt>
                <c:pt idx="674">
                  <c:v>-4.29010391235352E-3</c:v>
                </c:pt>
                <c:pt idx="675">
                  <c:v>-4.2762756347656302E-3</c:v>
                </c:pt>
                <c:pt idx="676">
                  <c:v>-4.1127204895019601E-3</c:v>
                </c:pt>
                <c:pt idx="677">
                  <c:v>-4.1799545288085998E-3</c:v>
                </c:pt>
                <c:pt idx="678">
                  <c:v>-4.21142578125E-3</c:v>
                </c:pt>
                <c:pt idx="679">
                  <c:v>-4.1656494140625E-3</c:v>
                </c:pt>
                <c:pt idx="680">
                  <c:v>-4.1933059692382804E-3</c:v>
                </c:pt>
                <c:pt idx="681">
                  <c:v>-4.34350967407227E-3</c:v>
                </c:pt>
                <c:pt idx="682">
                  <c:v>-4.1599273681640599E-3</c:v>
                </c:pt>
                <c:pt idx="683">
                  <c:v>-4.2023658752441398E-3</c:v>
                </c:pt>
                <c:pt idx="684">
                  <c:v>-4.3039321899414097E-3</c:v>
                </c:pt>
                <c:pt idx="685">
                  <c:v>-4.2943954467773498E-3</c:v>
                </c:pt>
                <c:pt idx="686">
                  <c:v>-4.3373107910156302E-3</c:v>
                </c:pt>
                <c:pt idx="687">
                  <c:v>-4.3420791625976597E-3</c:v>
                </c:pt>
                <c:pt idx="688">
                  <c:v>-4.4279098510742196E-3</c:v>
                </c:pt>
                <c:pt idx="689">
                  <c:v>-4.2448043823242196E-3</c:v>
                </c:pt>
                <c:pt idx="690">
                  <c:v>-4.2552947998046901E-3</c:v>
                </c:pt>
                <c:pt idx="691">
                  <c:v>-4.2653083801269601E-3</c:v>
                </c:pt>
                <c:pt idx="692">
                  <c:v>-4.45032119750977E-3</c:v>
                </c:pt>
                <c:pt idx="693">
                  <c:v>-4.3659210205078099E-3</c:v>
                </c:pt>
                <c:pt idx="694">
                  <c:v>-4.4984817504882804E-3</c:v>
                </c:pt>
                <c:pt idx="695">
                  <c:v>-4.5690536499023498E-3</c:v>
                </c:pt>
                <c:pt idx="696">
                  <c:v>-4.6095848083496102E-3</c:v>
                </c:pt>
                <c:pt idx="697">
                  <c:v>-4.5056343078613299E-3</c:v>
                </c:pt>
                <c:pt idx="698">
                  <c:v>-4.5962333679199201E-3</c:v>
                </c:pt>
                <c:pt idx="699">
                  <c:v>-4.4517517089843802E-3</c:v>
                </c:pt>
                <c:pt idx="700">
                  <c:v>-4.5442581176757804E-3</c:v>
                </c:pt>
                <c:pt idx="701">
                  <c:v>-4.7655105590820304E-3</c:v>
                </c:pt>
                <c:pt idx="702">
                  <c:v>-4.9548149108886701E-3</c:v>
                </c:pt>
                <c:pt idx="703">
                  <c:v>-4.9901008605957101E-3</c:v>
                </c:pt>
                <c:pt idx="704">
                  <c:v>-4.9719810485839896E-3</c:v>
                </c:pt>
                <c:pt idx="705">
                  <c:v>-5.19800186157227E-3</c:v>
                </c:pt>
                <c:pt idx="706">
                  <c:v>-5.1493644714355503E-3</c:v>
                </c:pt>
                <c:pt idx="707">
                  <c:v>-5.25140762329102E-3</c:v>
                </c:pt>
                <c:pt idx="708">
                  <c:v>-5.2814483642578203E-3</c:v>
                </c:pt>
                <c:pt idx="709">
                  <c:v>-5.4540634155273498E-3</c:v>
                </c:pt>
                <c:pt idx="710">
                  <c:v>-5.4788589477539097E-3</c:v>
                </c:pt>
                <c:pt idx="711">
                  <c:v>-5.5055618286132804E-3</c:v>
                </c:pt>
                <c:pt idx="712">
                  <c:v>-5.6033134460449201E-3</c:v>
                </c:pt>
                <c:pt idx="713">
                  <c:v>-5.5074691772460998E-3</c:v>
                </c:pt>
                <c:pt idx="714">
                  <c:v>-5.6223869323730503E-3</c:v>
                </c:pt>
                <c:pt idx="715">
                  <c:v>-5.615234375E-3</c:v>
                </c:pt>
                <c:pt idx="716">
                  <c:v>-5.7401657104492196E-3</c:v>
                </c:pt>
                <c:pt idx="717">
                  <c:v>-5.6314468383789097E-3</c:v>
                </c:pt>
                <c:pt idx="718">
                  <c:v>-5.5823326110839896E-3</c:v>
                </c:pt>
                <c:pt idx="719">
                  <c:v>-5.4817199707031302E-3</c:v>
                </c:pt>
                <c:pt idx="720">
                  <c:v>-5.5155754089355503E-3</c:v>
                </c:pt>
                <c:pt idx="721">
                  <c:v>-5.2700042724609401E-3</c:v>
                </c:pt>
                <c:pt idx="722">
                  <c:v>-5.16748428344727E-3</c:v>
                </c:pt>
                <c:pt idx="723">
                  <c:v>-5.1283836364746102E-3</c:v>
                </c:pt>
                <c:pt idx="724">
                  <c:v>-4.94623184204102E-3</c:v>
                </c:pt>
                <c:pt idx="725">
                  <c:v>-4.7945976257324201E-3</c:v>
                </c:pt>
                <c:pt idx="726">
                  <c:v>-4.7607421875E-3</c:v>
                </c:pt>
                <c:pt idx="727">
                  <c:v>-4.5919418334960998E-3</c:v>
                </c:pt>
                <c:pt idx="728">
                  <c:v>-4.7550201416015599E-3</c:v>
                </c:pt>
                <c:pt idx="729">
                  <c:v>-4.6668052673339896E-3</c:v>
                </c:pt>
                <c:pt idx="730">
                  <c:v>-4.7092437744140599E-3</c:v>
                </c:pt>
                <c:pt idx="731">
                  <c:v>-4.5943260192871102E-3</c:v>
                </c:pt>
                <c:pt idx="732">
                  <c:v>-4.6911239624023498E-3</c:v>
                </c:pt>
                <c:pt idx="733">
                  <c:v>-4.6358108520507804E-3</c:v>
                </c:pt>
                <c:pt idx="734">
                  <c:v>-4.5900344848632804E-3</c:v>
                </c:pt>
                <c:pt idx="735">
                  <c:v>-4.6195983886718802E-3</c:v>
                </c:pt>
                <c:pt idx="736">
                  <c:v>-4.6420097351074201E-3</c:v>
                </c:pt>
                <c:pt idx="737">
                  <c:v>-4.6195983886718802E-3</c:v>
                </c:pt>
                <c:pt idx="738">
                  <c:v>-4.5938491821289097E-3</c:v>
                </c:pt>
                <c:pt idx="739">
                  <c:v>-4.7235488891601597E-3</c:v>
                </c:pt>
                <c:pt idx="740">
                  <c:v>-4.6200752258300799E-3</c:v>
                </c:pt>
                <c:pt idx="741">
                  <c:v>-4.7154426574707101E-3</c:v>
                </c:pt>
                <c:pt idx="742">
                  <c:v>-4.6210289001464896E-3</c:v>
                </c:pt>
                <c:pt idx="743">
                  <c:v>-4.6277046203613299E-3</c:v>
                </c:pt>
                <c:pt idx="744">
                  <c:v>-4.6472549438476597E-3</c:v>
                </c:pt>
                <c:pt idx="745">
                  <c:v>-4.7264099121093802E-3</c:v>
                </c:pt>
                <c:pt idx="746">
                  <c:v>-4.8065185546875E-3</c:v>
                </c:pt>
                <c:pt idx="747">
                  <c:v>-4.8112869262695304E-3</c:v>
                </c:pt>
                <c:pt idx="748">
                  <c:v>-4.7812461853027396E-3</c:v>
                </c:pt>
                <c:pt idx="749">
                  <c:v>-4.8327445983886701E-3</c:v>
                </c:pt>
                <c:pt idx="750">
                  <c:v>-4.9891471862793003E-3</c:v>
                </c:pt>
                <c:pt idx="751">
                  <c:v>-4.7979354858398498E-3</c:v>
                </c:pt>
                <c:pt idx="752">
                  <c:v>-4.8956871032714896E-3</c:v>
                </c:pt>
                <c:pt idx="753">
                  <c:v>-4.93860244750977E-3</c:v>
                </c:pt>
                <c:pt idx="754">
                  <c:v>-4.9071311950683602E-3</c:v>
                </c:pt>
                <c:pt idx="755">
                  <c:v>-5.0702095031738299E-3</c:v>
                </c:pt>
                <c:pt idx="756">
                  <c:v>-5.0816535949707101E-3</c:v>
                </c:pt>
                <c:pt idx="757">
                  <c:v>-5.0172805786132804E-3</c:v>
                </c:pt>
                <c:pt idx="758">
                  <c:v>-5.0172805786132804E-3</c:v>
                </c:pt>
                <c:pt idx="759">
                  <c:v>-5.0950050354003898E-3</c:v>
                </c:pt>
                <c:pt idx="760">
                  <c:v>-5.04541397094727E-3</c:v>
                </c:pt>
                <c:pt idx="761">
                  <c:v>-5.1226615905761701E-3</c:v>
                </c:pt>
                <c:pt idx="762">
                  <c:v>-5.1636695861816398E-3</c:v>
                </c:pt>
                <c:pt idx="763">
                  <c:v>-5.0401687622070304E-3</c:v>
                </c:pt>
                <c:pt idx="764">
                  <c:v>-4.9576759338378898E-3</c:v>
                </c:pt>
                <c:pt idx="765">
                  <c:v>-5.2781105041503898E-3</c:v>
                </c:pt>
                <c:pt idx="766">
                  <c:v>-5.1116943359375E-3</c:v>
                </c:pt>
                <c:pt idx="767">
                  <c:v>-5.1331520080566398E-3</c:v>
                </c:pt>
                <c:pt idx="768">
                  <c:v>-5.2037239074707101E-3</c:v>
                </c:pt>
                <c:pt idx="769">
                  <c:v>-4.9085617065429696E-3</c:v>
                </c:pt>
                <c:pt idx="770">
                  <c:v>-5.0191879272460998E-3</c:v>
                </c:pt>
                <c:pt idx="771">
                  <c:v>-5.3052902221679696E-3</c:v>
                </c:pt>
                <c:pt idx="772">
                  <c:v>-4.8913955688476597E-3</c:v>
                </c:pt>
                <c:pt idx="773">
                  <c:v>-5.2452087402343802E-3</c:v>
                </c:pt>
                <c:pt idx="774">
                  <c:v>-5.1808357238769601E-3</c:v>
                </c:pt>
                <c:pt idx="775">
                  <c:v>-4.93097305297852E-3</c:v>
                </c:pt>
                <c:pt idx="776">
                  <c:v>-4.8937797546386701E-3</c:v>
                </c:pt>
                <c:pt idx="777">
                  <c:v>-4.9624443054199201E-3</c:v>
                </c:pt>
                <c:pt idx="778">
                  <c:v>-5.1159858703613299E-3</c:v>
                </c:pt>
                <c:pt idx="779">
                  <c:v>-4.74023818969727E-3</c:v>
                </c:pt>
                <c:pt idx="780">
                  <c:v>-4.9648284912109401E-3</c:v>
                </c:pt>
                <c:pt idx="781">
                  <c:v>-4.86993789672852E-3</c:v>
                </c:pt>
                <c:pt idx="782">
                  <c:v>-4.8770904541015599E-3</c:v>
                </c:pt>
                <c:pt idx="783">
                  <c:v>-4.6086311340332101E-3</c:v>
                </c:pt>
                <c:pt idx="784">
                  <c:v>-4.67157363891602E-3</c:v>
                </c:pt>
                <c:pt idx="785">
                  <c:v>-4.5542716979980503E-3</c:v>
                </c:pt>
                <c:pt idx="786">
                  <c:v>-4.6973228454589896E-3</c:v>
                </c:pt>
                <c:pt idx="787">
                  <c:v>-4.51898574829102E-3</c:v>
                </c:pt>
                <c:pt idx="788">
                  <c:v>-4.4116973876953099E-3</c:v>
                </c:pt>
                <c:pt idx="789">
                  <c:v>-4.5218467712402396E-3</c:v>
                </c:pt>
                <c:pt idx="790">
                  <c:v>-4.3582916259765599E-3</c:v>
                </c:pt>
                <c:pt idx="791">
                  <c:v>-4.5685768127441398E-3</c:v>
                </c:pt>
                <c:pt idx="792">
                  <c:v>-4.2047500610351597E-3</c:v>
                </c:pt>
                <c:pt idx="793">
                  <c:v>-4.3249130249023498E-3</c:v>
                </c:pt>
                <c:pt idx="794">
                  <c:v>-4.2872428894043003E-3</c:v>
                </c:pt>
                <c:pt idx="795">
                  <c:v>-4.0116310119628898E-3</c:v>
                </c:pt>
                <c:pt idx="796">
                  <c:v>-4.2109489440918003E-3</c:v>
                </c:pt>
                <c:pt idx="797">
                  <c:v>-4.1294097900390599E-3</c:v>
                </c:pt>
                <c:pt idx="798">
                  <c:v>-4.1031837463378898E-3</c:v>
                </c:pt>
                <c:pt idx="799">
                  <c:v>-4.1022300720214896E-3</c:v>
                </c:pt>
                <c:pt idx="800">
                  <c:v>-4.35113906860352E-3</c:v>
                </c:pt>
                <c:pt idx="801">
                  <c:v>-4.0845870971679696E-3</c:v>
                </c:pt>
                <c:pt idx="802">
                  <c:v>-4.1561126708984401E-3</c:v>
                </c:pt>
                <c:pt idx="803">
                  <c:v>-4.36639785766602E-3</c:v>
                </c:pt>
                <c:pt idx="804">
                  <c:v>-3.9258003234863299E-3</c:v>
                </c:pt>
                <c:pt idx="805">
                  <c:v>-4.241943359375E-3</c:v>
                </c:pt>
                <c:pt idx="806">
                  <c:v>-4.2886734008789097E-3</c:v>
                </c:pt>
                <c:pt idx="807">
                  <c:v>-4.34350967407227E-3</c:v>
                </c:pt>
                <c:pt idx="808">
                  <c:v>-4.4956207275390599E-3</c:v>
                </c:pt>
                <c:pt idx="809">
                  <c:v>-4.5504570007324201E-3</c:v>
                </c:pt>
                <c:pt idx="810">
                  <c:v>-4.5409202575683602E-3</c:v>
                </c:pt>
                <c:pt idx="811">
                  <c:v>-4.5585632324218802E-3</c:v>
                </c:pt>
                <c:pt idx="812">
                  <c:v>-4.3768882751464896E-3</c:v>
                </c:pt>
                <c:pt idx="813">
                  <c:v>-4.7135353088378898E-3</c:v>
                </c:pt>
                <c:pt idx="814">
                  <c:v>-4.5194625854492196E-3</c:v>
                </c:pt>
                <c:pt idx="815">
                  <c:v>-4.8618316650390599E-3</c:v>
                </c:pt>
                <c:pt idx="816">
                  <c:v>-4.7993659973144601E-3</c:v>
                </c:pt>
                <c:pt idx="817">
                  <c:v>-5.5294036865234401E-3</c:v>
                </c:pt>
                <c:pt idx="818">
                  <c:v>-4.8961639404296901E-3</c:v>
                </c:pt>
                <c:pt idx="819">
                  <c:v>-5.4473876953125E-3</c:v>
                </c:pt>
                <c:pt idx="820">
                  <c:v>-5.5890083312988299E-3</c:v>
                </c:pt>
                <c:pt idx="821">
                  <c:v>-5.4249763488769601E-3</c:v>
                </c:pt>
                <c:pt idx="822">
                  <c:v>-5.6881904602050799E-3</c:v>
                </c:pt>
                <c:pt idx="823">
                  <c:v>-5.7334899902343802E-3</c:v>
                </c:pt>
                <c:pt idx="824">
                  <c:v>-5.9967041015625E-3</c:v>
                </c:pt>
                <c:pt idx="825">
                  <c:v>-6.0768127441406302E-3</c:v>
                </c:pt>
                <c:pt idx="826">
                  <c:v>-5.8417320251464896E-3</c:v>
                </c:pt>
                <c:pt idx="827">
                  <c:v>-6.0873031616210998E-3</c:v>
                </c:pt>
                <c:pt idx="828">
                  <c:v>-6.2742233276367196E-3</c:v>
                </c:pt>
                <c:pt idx="829">
                  <c:v>-5.8894157409668003E-3</c:v>
                </c:pt>
                <c:pt idx="830">
                  <c:v>-6.4611434936523498E-3</c:v>
                </c:pt>
                <c:pt idx="831">
                  <c:v>-6.1297416687011701E-3</c:v>
                </c:pt>
                <c:pt idx="832">
                  <c:v>-6.2713623046875E-3</c:v>
                </c:pt>
                <c:pt idx="833">
                  <c:v>-6.8144798278808602E-3</c:v>
                </c:pt>
                <c:pt idx="834">
                  <c:v>-6.4253807067871102E-3</c:v>
                </c:pt>
                <c:pt idx="835">
                  <c:v>-6.4401626586914097E-3</c:v>
                </c:pt>
                <c:pt idx="836">
                  <c:v>-6.4277648925781302E-3</c:v>
                </c:pt>
                <c:pt idx="837">
                  <c:v>-6.8492889404296901E-3</c:v>
                </c:pt>
                <c:pt idx="838">
                  <c:v>-7.0805549621582101E-3</c:v>
                </c:pt>
                <c:pt idx="839">
                  <c:v>-6.7353248596191398E-3</c:v>
                </c:pt>
                <c:pt idx="840">
                  <c:v>-7.1825981140136701E-3</c:v>
                </c:pt>
                <c:pt idx="841">
                  <c:v>-6.8855285644531302E-3</c:v>
                </c:pt>
                <c:pt idx="842">
                  <c:v>-6.7839622497558602E-3</c:v>
                </c:pt>
                <c:pt idx="843">
                  <c:v>-7.13348388671875E-3</c:v>
                </c:pt>
                <c:pt idx="844">
                  <c:v>-7.5931549072265703E-3</c:v>
                </c:pt>
                <c:pt idx="845">
                  <c:v>-7.6255798339843802E-3</c:v>
                </c:pt>
                <c:pt idx="846">
                  <c:v>-7.5130462646484401E-3</c:v>
                </c:pt>
                <c:pt idx="847">
                  <c:v>-7.79962539672852E-3</c:v>
                </c:pt>
                <c:pt idx="848">
                  <c:v>-6.9818496704101597E-3</c:v>
                </c:pt>
                <c:pt idx="849">
                  <c:v>-7.2445869445800799E-3</c:v>
                </c:pt>
                <c:pt idx="850">
                  <c:v>-7.5120925903320304E-3</c:v>
                </c:pt>
                <c:pt idx="851">
                  <c:v>-8.1028938293457101E-3</c:v>
                </c:pt>
                <c:pt idx="852">
                  <c:v>-7.5254440307617196E-3</c:v>
                </c:pt>
                <c:pt idx="853">
                  <c:v>-7.9975128173828194E-3</c:v>
                </c:pt>
                <c:pt idx="854">
                  <c:v>-7.8902244567871094E-3</c:v>
                </c:pt>
                <c:pt idx="855">
                  <c:v>-7.8568458557129097E-3</c:v>
                </c:pt>
                <c:pt idx="856">
                  <c:v>-8.8777542114257795E-3</c:v>
                </c:pt>
                <c:pt idx="857">
                  <c:v>-7.720947265625E-3</c:v>
                </c:pt>
                <c:pt idx="858">
                  <c:v>-8.2120895385742205E-3</c:v>
                </c:pt>
                <c:pt idx="859">
                  <c:v>-7.8177452087402396E-3</c:v>
                </c:pt>
                <c:pt idx="860">
                  <c:v>-8.6102485656738299E-3</c:v>
                </c:pt>
                <c:pt idx="861">
                  <c:v>-7.1420669555664097E-3</c:v>
                </c:pt>
                <c:pt idx="862">
                  <c:v>-7.3208808898925799E-3</c:v>
                </c:pt>
                <c:pt idx="863">
                  <c:v>-8.6369514465332101E-3</c:v>
                </c:pt>
                <c:pt idx="864">
                  <c:v>-8.0938339233398507E-3</c:v>
                </c:pt>
                <c:pt idx="865">
                  <c:v>-7.5855255126953203E-3</c:v>
                </c:pt>
                <c:pt idx="866">
                  <c:v>-8.5196495056152396E-3</c:v>
                </c:pt>
                <c:pt idx="867">
                  <c:v>-8.9454650878906302E-3</c:v>
                </c:pt>
                <c:pt idx="868">
                  <c:v>-9.1338157653808594E-3</c:v>
                </c:pt>
                <c:pt idx="869">
                  <c:v>-1.06654167175293E-2</c:v>
                </c:pt>
                <c:pt idx="870">
                  <c:v>-9.0403556823730503E-3</c:v>
                </c:pt>
                <c:pt idx="871">
                  <c:v>-9.9153518676757795E-3</c:v>
                </c:pt>
                <c:pt idx="872">
                  <c:v>-9.9143981933593802E-3</c:v>
                </c:pt>
                <c:pt idx="873">
                  <c:v>-7.8921318054199201E-3</c:v>
                </c:pt>
                <c:pt idx="874">
                  <c:v>-9.2458724975586007E-3</c:v>
                </c:pt>
                <c:pt idx="875">
                  <c:v>-9.6044540405273507E-3</c:v>
                </c:pt>
                <c:pt idx="876">
                  <c:v>-8.6760520935058594E-3</c:v>
                </c:pt>
                <c:pt idx="877">
                  <c:v>-7.5964927673339896E-3</c:v>
                </c:pt>
                <c:pt idx="878">
                  <c:v>-8.9464187622070295E-3</c:v>
                </c:pt>
                <c:pt idx="879">
                  <c:v>-7.9669952392578194E-3</c:v>
                </c:pt>
                <c:pt idx="880">
                  <c:v>-8.3231925964355503E-3</c:v>
                </c:pt>
                <c:pt idx="881">
                  <c:v>-6.9284439086914097E-3</c:v>
                </c:pt>
                <c:pt idx="882">
                  <c:v>-1.1056423187255899E-2</c:v>
                </c:pt>
                <c:pt idx="883">
                  <c:v>-6.9355964660644601E-3</c:v>
                </c:pt>
                <c:pt idx="884">
                  <c:v>-7.4949264526367196E-3</c:v>
                </c:pt>
                <c:pt idx="885">
                  <c:v>-9.6645355224609392E-3</c:v>
                </c:pt>
                <c:pt idx="886">
                  <c:v>-8.1162452697753906E-3</c:v>
                </c:pt>
                <c:pt idx="887">
                  <c:v>-7.3752403259277396E-3</c:v>
                </c:pt>
                <c:pt idx="888">
                  <c:v>-8.3212852478027396E-3</c:v>
                </c:pt>
                <c:pt idx="889">
                  <c:v>-6.4902305603027396E-3</c:v>
                </c:pt>
                <c:pt idx="890">
                  <c:v>-7.8997611999511701E-3</c:v>
                </c:pt>
                <c:pt idx="891">
                  <c:v>-9.9124908447265608E-3</c:v>
                </c:pt>
                <c:pt idx="892">
                  <c:v>-5.5885314941406302E-3</c:v>
                </c:pt>
                <c:pt idx="893">
                  <c:v>-1.08718872070313E-2</c:v>
                </c:pt>
                <c:pt idx="894">
                  <c:v>-1.0125637054443399E-2</c:v>
                </c:pt>
                <c:pt idx="895">
                  <c:v>-9.4594955444336007E-3</c:v>
                </c:pt>
                <c:pt idx="896">
                  <c:v>-1.17597579956055E-2</c:v>
                </c:pt>
                <c:pt idx="897">
                  <c:v>-5.3215026855468802E-3</c:v>
                </c:pt>
                <c:pt idx="898">
                  <c:v>-1.1005401611328101E-2</c:v>
                </c:pt>
                <c:pt idx="899">
                  <c:v>-9.8128318786621094E-3</c:v>
                </c:pt>
                <c:pt idx="900">
                  <c:v>-7.6055526733398498E-3</c:v>
                </c:pt>
                <c:pt idx="901">
                  <c:v>-7.9364776611328194E-3</c:v>
                </c:pt>
                <c:pt idx="902">
                  <c:v>-9.9334716796875E-3</c:v>
                </c:pt>
                <c:pt idx="903">
                  <c:v>-1.06549263000488E-2</c:v>
                </c:pt>
                <c:pt idx="904">
                  <c:v>-1.0556697845459E-2</c:v>
                </c:pt>
                <c:pt idx="905">
                  <c:v>-7.1501731872558602E-3</c:v>
                </c:pt>
                <c:pt idx="906">
                  <c:v>-8.3861351013183594E-3</c:v>
                </c:pt>
                <c:pt idx="907">
                  <c:v>-7.2774887084960998E-3</c:v>
                </c:pt>
                <c:pt idx="908">
                  <c:v>-8.2893371582031302E-3</c:v>
                </c:pt>
                <c:pt idx="909">
                  <c:v>-9.3436241149902396E-3</c:v>
                </c:pt>
                <c:pt idx="910">
                  <c:v>-7.59172439575196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0D97-430F-92D8-4B4701BAE22F}"/>
            </c:ext>
          </c:extLst>
        </c:ser>
        <c:ser>
          <c:idx val="18"/>
          <c:order val="18"/>
          <c:tx>
            <c:v>+36 microL</c:v>
          </c:tx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9'!$B$2:$B$912</c:f>
              <c:numCache>
                <c:formatCode>General</c:formatCode>
                <c:ptCount val="911"/>
                <c:pt idx="0">
                  <c:v>-0.28012800216674799</c:v>
                </c:pt>
                <c:pt idx="1">
                  <c:v>-0.93249082565307595</c:v>
                </c:pt>
                <c:pt idx="2">
                  <c:v>-0.40783071517944403</c:v>
                </c:pt>
                <c:pt idx="3">
                  <c:v>-0.22145318984985399</c:v>
                </c:pt>
                <c:pt idx="4">
                  <c:v>-0.72601413726806696</c:v>
                </c:pt>
                <c:pt idx="5">
                  <c:v>-0.68610763549804699</c:v>
                </c:pt>
                <c:pt idx="6">
                  <c:v>-0.36721563339233398</c:v>
                </c:pt>
                <c:pt idx="7">
                  <c:v>-0.59304761886596702</c:v>
                </c:pt>
                <c:pt idx="8">
                  <c:v>-1.0608706474304199</c:v>
                </c:pt>
                <c:pt idx="9">
                  <c:v>-0.29094362258911199</c:v>
                </c:pt>
                <c:pt idx="10">
                  <c:v>0.15339136123657199</c:v>
                </c:pt>
                <c:pt idx="11">
                  <c:v>-0.30116510391235402</c:v>
                </c:pt>
                <c:pt idx="12">
                  <c:v>-4.08215522766113E-2</c:v>
                </c:pt>
                <c:pt idx="13">
                  <c:v>-0.61798763275146495</c:v>
                </c:pt>
                <c:pt idx="14">
                  <c:v>-0.70427799224853505</c:v>
                </c:pt>
                <c:pt idx="15">
                  <c:v>-0.64351606369018599</c:v>
                </c:pt>
                <c:pt idx="16">
                  <c:v>-0.140165805816651</c:v>
                </c:pt>
                <c:pt idx="17">
                  <c:v>-0.69833898544311601</c:v>
                </c:pt>
                <c:pt idx="18">
                  <c:v>-3.5488605499267599E-2</c:v>
                </c:pt>
                <c:pt idx="19">
                  <c:v>-0.169559001922608</c:v>
                </c:pt>
                <c:pt idx="20">
                  <c:v>-1.1202082633972199</c:v>
                </c:pt>
                <c:pt idx="21">
                  <c:v>-1.07873439788819</c:v>
                </c:pt>
                <c:pt idx="22">
                  <c:v>-0.69668054580688499</c:v>
                </c:pt>
                <c:pt idx="23">
                  <c:v>-0.95503759384155296</c:v>
                </c:pt>
                <c:pt idx="24">
                  <c:v>-0.41497373580932601</c:v>
                </c:pt>
                <c:pt idx="25">
                  <c:v>-0.14867591857910201</c:v>
                </c:pt>
                <c:pt idx="26">
                  <c:v>-1.021126270294189</c:v>
                </c:pt>
                <c:pt idx="27">
                  <c:v>0.19755935668945299</c:v>
                </c:pt>
                <c:pt idx="28">
                  <c:v>-0.42241477966308599</c:v>
                </c:pt>
                <c:pt idx="29">
                  <c:v>-0.87999773025512695</c:v>
                </c:pt>
                <c:pt idx="30">
                  <c:v>7.9826831817626995E-2</c:v>
                </c:pt>
                <c:pt idx="31">
                  <c:v>-0.30281543731689498</c:v>
                </c:pt>
                <c:pt idx="32">
                  <c:v>-0.57281589508056696</c:v>
                </c:pt>
                <c:pt idx="33">
                  <c:v>-0.26547145843505898</c:v>
                </c:pt>
                <c:pt idx="34">
                  <c:v>4.1446685791015597E-2</c:v>
                </c:pt>
                <c:pt idx="35">
                  <c:v>0.43703842163085999</c:v>
                </c:pt>
                <c:pt idx="36">
                  <c:v>-0.20412826538086001</c:v>
                </c:pt>
                <c:pt idx="37">
                  <c:v>-0.10193061828613301</c:v>
                </c:pt>
                <c:pt idx="38">
                  <c:v>9.9128246307373102E-2</c:v>
                </c:pt>
                <c:pt idx="39">
                  <c:v>-0.28885602951049799</c:v>
                </c:pt>
                <c:pt idx="40">
                  <c:v>-0.13142156600952201</c:v>
                </c:pt>
                <c:pt idx="41">
                  <c:v>0.51846837997436601</c:v>
                </c:pt>
                <c:pt idx="42">
                  <c:v>0.72625780105590898</c:v>
                </c:pt>
                <c:pt idx="43">
                  <c:v>-5.9267044067382799E-2</c:v>
                </c:pt>
                <c:pt idx="44">
                  <c:v>-0.70628595352172896</c:v>
                </c:pt>
                <c:pt idx="45">
                  <c:v>-0.61665058135986395</c:v>
                </c:pt>
                <c:pt idx="46">
                  <c:v>0.48871660232544001</c:v>
                </c:pt>
                <c:pt idx="47">
                  <c:v>0.16161012649536199</c:v>
                </c:pt>
                <c:pt idx="48">
                  <c:v>2.4524211883544901E-2</c:v>
                </c:pt>
                <c:pt idx="49">
                  <c:v>0.75055742263794001</c:v>
                </c:pt>
                <c:pt idx="50">
                  <c:v>-0.35826635360717801</c:v>
                </c:pt>
                <c:pt idx="51">
                  <c:v>-0.52352190017700195</c:v>
                </c:pt>
                <c:pt idx="52">
                  <c:v>1.13316726684571</c:v>
                </c:pt>
                <c:pt idx="53">
                  <c:v>-0.63078260421752996</c:v>
                </c:pt>
                <c:pt idx="54">
                  <c:v>-0.12639284133911199</c:v>
                </c:pt>
                <c:pt idx="55">
                  <c:v>0.44088697433471702</c:v>
                </c:pt>
                <c:pt idx="56">
                  <c:v>-0.26169872283935602</c:v>
                </c:pt>
                <c:pt idx="57">
                  <c:v>0.66328811645507801</c:v>
                </c:pt>
                <c:pt idx="58">
                  <c:v>0.81426525115966797</c:v>
                </c:pt>
                <c:pt idx="59">
                  <c:v>0.10332202911377</c:v>
                </c:pt>
                <c:pt idx="60">
                  <c:v>1.08053922653198</c:v>
                </c:pt>
                <c:pt idx="61">
                  <c:v>0.20195531845092801</c:v>
                </c:pt>
                <c:pt idx="62">
                  <c:v>0.63299703598022505</c:v>
                </c:pt>
                <c:pt idx="63">
                  <c:v>0.65302467346191395</c:v>
                </c:pt>
                <c:pt idx="64">
                  <c:v>0.80105352401733398</c:v>
                </c:pt>
                <c:pt idx="65">
                  <c:v>0.743022441864014</c:v>
                </c:pt>
                <c:pt idx="66">
                  <c:v>0.44223356246948298</c:v>
                </c:pt>
                <c:pt idx="67">
                  <c:v>0.99567651748657204</c:v>
                </c:pt>
                <c:pt idx="68">
                  <c:v>1.20898866653443</c:v>
                </c:pt>
                <c:pt idx="69">
                  <c:v>0.94069337844848699</c:v>
                </c:pt>
                <c:pt idx="70">
                  <c:v>0.78731346130371105</c:v>
                </c:pt>
                <c:pt idx="71">
                  <c:v>0.79078054428100597</c:v>
                </c:pt>
                <c:pt idx="72">
                  <c:v>0.72890996932983398</c:v>
                </c:pt>
                <c:pt idx="73">
                  <c:v>0.72180557250976596</c:v>
                </c:pt>
                <c:pt idx="74">
                  <c:v>0.71363925933837902</c:v>
                </c:pt>
                <c:pt idx="75">
                  <c:v>0.69774770736694403</c:v>
                </c:pt>
                <c:pt idx="76">
                  <c:v>0.69096326828002996</c:v>
                </c:pt>
                <c:pt idx="77">
                  <c:v>0.690507411956787</c:v>
                </c:pt>
                <c:pt idx="78">
                  <c:v>0.69067955017089899</c:v>
                </c:pt>
                <c:pt idx="79">
                  <c:v>0.69202470779419001</c:v>
                </c:pt>
                <c:pt idx="80">
                  <c:v>0.694962978363037</c:v>
                </c:pt>
                <c:pt idx="81">
                  <c:v>0.69612073898315496</c:v>
                </c:pt>
                <c:pt idx="82">
                  <c:v>0.69847726821899403</c:v>
                </c:pt>
                <c:pt idx="83">
                  <c:v>0.70157289505004905</c:v>
                </c:pt>
                <c:pt idx="84">
                  <c:v>0.69971275329589899</c:v>
                </c:pt>
                <c:pt idx="85">
                  <c:v>0.69905614852905296</c:v>
                </c:pt>
                <c:pt idx="86">
                  <c:v>0.69804048538207997</c:v>
                </c:pt>
                <c:pt idx="87">
                  <c:v>0.69422864913940496</c:v>
                </c:pt>
                <c:pt idx="88">
                  <c:v>0.69061231613159202</c:v>
                </c:pt>
                <c:pt idx="89">
                  <c:v>0.68637514114379905</c:v>
                </c:pt>
                <c:pt idx="90">
                  <c:v>0.68177080154419001</c:v>
                </c:pt>
                <c:pt idx="91">
                  <c:v>0.67494630813598699</c:v>
                </c:pt>
                <c:pt idx="92">
                  <c:v>0.66925477981567405</c:v>
                </c:pt>
                <c:pt idx="93">
                  <c:v>0.65965032577514704</c:v>
                </c:pt>
                <c:pt idx="94">
                  <c:v>0.65116882324218806</c:v>
                </c:pt>
                <c:pt idx="95">
                  <c:v>0.64230203628540095</c:v>
                </c:pt>
                <c:pt idx="96">
                  <c:v>0.63065719604492199</c:v>
                </c:pt>
                <c:pt idx="97">
                  <c:v>0.61759710311889704</c:v>
                </c:pt>
                <c:pt idx="98">
                  <c:v>0.60610342025756903</c:v>
                </c:pt>
                <c:pt idx="99">
                  <c:v>0.59179925918579102</c:v>
                </c:pt>
                <c:pt idx="100">
                  <c:v>0.57660341262817405</c:v>
                </c:pt>
                <c:pt idx="101">
                  <c:v>0.56263637542724598</c:v>
                </c:pt>
                <c:pt idx="102">
                  <c:v>0.54831981658935602</c:v>
                </c:pt>
                <c:pt idx="103">
                  <c:v>0.53376197814941395</c:v>
                </c:pt>
                <c:pt idx="104">
                  <c:v>0.51965522766113303</c:v>
                </c:pt>
                <c:pt idx="105">
                  <c:v>0.50639247894287098</c:v>
                </c:pt>
                <c:pt idx="106">
                  <c:v>0.49373722076415999</c:v>
                </c:pt>
                <c:pt idx="107">
                  <c:v>0.48207759857177801</c:v>
                </c:pt>
                <c:pt idx="108">
                  <c:v>0.470854282379151</c:v>
                </c:pt>
                <c:pt idx="109">
                  <c:v>0.45988702774047902</c:v>
                </c:pt>
                <c:pt idx="110">
                  <c:v>0.44887924194335999</c:v>
                </c:pt>
                <c:pt idx="111">
                  <c:v>0.43928861618041998</c:v>
                </c:pt>
                <c:pt idx="112">
                  <c:v>0.43058681488037098</c:v>
                </c:pt>
                <c:pt idx="113">
                  <c:v>0.42191457748413103</c:v>
                </c:pt>
                <c:pt idx="114">
                  <c:v>0.41322088241577198</c:v>
                </c:pt>
                <c:pt idx="115">
                  <c:v>0.40586471557617199</c:v>
                </c:pt>
                <c:pt idx="116">
                  <c:v>0.39885997772216802</c:v>
                </c:pt>
                <c:pt idx="117">
                  <c:v>0.39126968383789101</c:v>
                </c:pt>
                <c:pt idx="118">
                  <c:v>0.38506269454956099</c:v>
                </c:pt>
                <c:pt idx="119">
                  <c:v>0.37943029403686501</c:v>
                </c:pt>
                <c:pt idx="120">
                  <c:v>0.37347173690795898</c:v>
                </c:pt>
                <c:pt idx="121">
                  <c:v>0.368937969207764</c:v>
                </c:pt>
                <c:pt idx="122">
                  <c:v>0.36356925964355502</c:v>
                </c:pt>
                <c:pt idx="123">
                  <c:v>0.359451293945313</c:v>
                </c:pt>
                <c:pt idx="124">
                  <c:v>0.35466432571411199</c:v>
                </c:pt>
                <c:pt idx="125">
                  <c:v>0.35042428970336897</c:v>
                </c:pt>
                <c:pt idx="126">
                  <c:v>0.34665918350219699</c:v>
                </c:pt>
                <c:pt idx="127">
                  <c:v>0.342726230621338</c:v>
                </c:pt>
                <c:pt idx="128">
                  <c:v>0.33952093124389698</c:v>
                </c:pt>
                <c:pt idx="129">
                  <c:v>0.33640289306640597</c:v>
                </c:pt>
                <c:pt idx="130">
                  <c:v>0.33329391479492199</c:v>
                </c:pt>
                <c:pt idx="131">
                  <c:v>0.33012866973876998</c:v>
                </c:pt>
                <c:pt idx="132">
                  <c:v>0.32714796066284202</c:v>
                </c:pt>
                <c:pt idx="133">
                  <c:v>0.32390832901000999</c:v>
                </c:pt>
                <c:pt idx="134">
                  <c:v>0.320420742034912</c:v>
                </c:pt>
                <c:pt idx="135">
                  <c:v>0.31725454330444403</c:v>
                </c:pt>
                <c:pt idx="136">
                  <c:v>0.31363487243652399</c:v>
                </c:pt>
                <c:pt idx="137">
                  <c:v>0.30920743942260798</c:v>
                </c:pt>
                <c:pt idx="138">
                  <c:v>0.30451393127441401</c:v>
                </c:pt>
                <c:pt idx="139">
                  <c:v>0.30035495758056702</c:v>
                </c:pt>
                <c:pt idx="140">
                  <c:v>0.294694423675537</c:v>
                </c:pt>
                <c:pt idx="141">
                  <c:v>0.28980779647827198</c:v>
                </c:pt>
                <c:pt idx="142">
                  <c:v>0.28360700607299799</c:v>
                </c:pt>
                <c:pt idx="143">
                  <c:v>0.27700757980346702</c:v>
                </c:pt>
                <c:pt idx="144">
                  <c:v>0.27028703689575201</c:v>
                </c:pt>
                <c:pt idx="145">
                  <c:v>0.26365756988525402</c:v>
                </c:pt>
                <c:pt idx="146">
                  <c:v>0.25654649734497098</c:v>
                </c:pt>
                <c:pt idx="147">
                  <c:v>0.24881029129028301</c:v>
                </c:pt>
                <c:pt idx="148">
                  <c:v>0.24166297912597701</c:v>
                </c:pt>
                <c:pt idx="149">
                  <c:v>0.23401117324829099</c:v>
                </c:pt>
                <c:pt idx="150">
                  <c:v>0.22647476196289101</c:v>
                </c:pt>
                <c:pt idx="151">
                  <c:v>0.218453884124756</c:v>
                </c:pt>
                <c:pt idx="152">
                  <c:v>0.210909843444824</c:v>
                </c:pt>
                <c:pt idx="153">
                  <c:v>0.20326566696167001</c:v>
                </c:pt>
                <c:pt idx="154">
                  <c:v>0.19478988647461001</c:v>
                </c:pt>
                <c:pt idx="155">
                  <c:v>0.18686103820800801</c:v>
                </c:pt>
                <c:pt idx="156">
                  <c:v>0.179308891296387</c:v>
                </c:pt>
                <c:pt idx="157">
                  <c:v>0.17104244232177801</c:v>
                </c:pt>
                <c:pt idx="158">
                  <c:v>0.16233444213867201</c:v>
                </c:pt>
                <c:pt idx="159">
                  <c:v>0.15446805953979501</c:v>
                </c:pt>
                <c:pt idx="160">
                  <c:v>0.14597272872924799</c:v>
                </c:pt>
                <c:pt idx="161">
                  <c:v>0.13735389709472701</c:v>
                </c:pt>
                <c:pt idx="162">
                  <c:v>0.12924861907959001</c:v>
                </c:pt>
                <c:pt idx="163">
                  <c:v>0.121550559997559</c:v>
                </c:pt>
                <c:pt idx="164">
                  <c:v>0.113736629486084</c:v>
                </c:pt>
                <c:pt idx="165">
                  <c:v>0.106502532958985</c:v>
                </c:pt>
                <c:pt idx="166">
                  <c:v>9.9774360656738295E-2</c:v>
                </c:pt>
                <c:pt idx="167">
                  <c:v>9.3694686889648507E-2</c:v>
                </c:pt>
                <c:pt idx="168">
                  <c:v>8.7908744812011705E-2</c:v>
                </c:pt>
                <c:pt idx="169">
                  <c:v>8.29205513000488E-2</c:v>
                </c:pt>
                <c:pt idx="170">
                  <c:v>7.7841281890869196E-2</c:v>
                </c:pt>
                <c:pt idx="171">
                  <c:v>7.4165344238281306E-2</c:v>
                </c:pt>
                <c:pt idx="172">
                  <c:v>7.1952342987060602E-2</c:v>
                </c:pt>
                <c:pt idx="173">
                  <c:v>7.0400238037109403E-2</c:v>
                </c:pt>
                <c:pt idx="174">
                  <c:v>6.8305969238281306E-2</c:v>
                </c:pt>
                <c:pt idx="175">
                  <c:v>6.36706352233887E-2</c:v>
                </c:pt>
                <c:pt idx="176">
                  <c:v>6.1020374298095703E-2</c:v>
                </c:pt>
                <c:pt idx="177">
                  <c:v>5.7574272155761698E-2</c:v>
                </c:pt>
                <c:pt idx="178">
                  <c:v>5.4952144622802797E-2</c:v>
                </c:pt>
                <c:pt idx="179">
                  <c:v>5.2785873413086E-2</c:v>
                </c:pt>
                <c:pt idx="180">
                  <c:v>5.1434040069580099E-2</c:v>
                </c:pt>
                <c:pt idx="181">
                  <c:v>4.9566745758056703E-2</c:v>
                </c:pt>
                <c:pt idx="182">
                  <c:v>4.8582077026367201E-2</c:v>
                </c:pt>
                <c:pt idx="183">
                  <c:v>4.7352790832519601E-2</c:v>
                </c:pt>
                <c:pt idx="184">
                  <c:v>4.5318126678466797E-2</c:v>
                </c:pt>
                <c:pt idx="185">
                  <c:v>4.4699192047119203E-2</c:v>
                </c:pt>
                <c:pt idx="186">
                  <c:v>4.3465614318847698E-2</c:v>
                </c:pt>
                <c:pt idx="187">
                  <c:v>4.1977405548095703E-2</c:v>
                </c:pt>
                <c:pt idx="188">
                  <c:v>4.1689872741699198E-2</c:v>
                </c:pt>
                <c:pt idx="189">
                  <c:v>4.0830135345458998E-2</c:v>
                </c:pt>
                <c:pt idx="190">
                  <c:v>4.0851116180419901E-2</c:v>
                </c:pt>
                <c:pt idx="191">
                  <c:v>3.9418220520019601E-2</c:v>
                </c:pt>
                <c:pt idx="192">
                  <c:v>3.9492607116699198E-2</c:v>
                </c:pt>
                <c:pt idx="193">
                  <c:v>3.8672924041748102E-2</c:v>
                </c:pt>
                <c:pt idx="194">
                  <c:v>3.8024425506591797E-2</c:v>
                </c:pt>
                <c:pt idx="195">
                  <c:v>3.79586219787598E-2</c:v>
                </c:pt>
                <c:pt idx="196">
                  <c:v>3.7568569183349602E-2</c:v>
                </c:pt>
                <c:pt idx="197">
                  <c:v>3.8104057312011698E-2</c:v>
                </c:pt>
                <c:pt idx="198">
                  <c:v>3.7827968597412102E-2</c:v>
                </c:pt>
                <c:pt idx="199">
                  <c:v>3.7237644195556703E-2</c:v>
                </c:pt>
                <c:pt idx="200">
                  <c:v>3.5509586334228502E-2</c:v>
                </c:pt>
                <c:pt idx="201">
                  <c:v>3.4902095794677797E-2</c:v>
                </c:pt>
                <c:pt idx="202">
                  <c:v>3.5127162933349602E-2</c:v>
                </c:pt>
                <c:pt idx="203">
                  <c:v>3.4688949584961E-2</c:v>
                </c:pt>
                <c:pt idx="204">
                  <c:v>3.4093379974365297E-2</c:v>
                </c:pt>
                <c:pt idx="205">
                  <c:v>3.4524917602539097E-2</c:v>
                </c:pt>
                <c:pt idx="206">
                  <c:v>3.4353256225586E-2</c:v>
                </c:pt>
                <c:pt idx="207">
                  <c:v>3.3155918121337898E-2</c:v>
                </c:pt>
                <c:pt idx="208">
                  <c:v>3.2931327819824198E-2</c:v>
                </c:pt>
                <c:pt idx="209">
                  <c:v>3.3413410186767599E-2</c:v>
                </c:pt>
                <c:pt idx="210">
                  <c:v>3.3255100250244203E-2</c:v>
                </c:pt>
                <c:pt idx="211">
                  <c:v>3.2247543334961E-2</c:v>
                </c:pt>
                <c:pt idx="212">
                  <c:v>3.1451225280761698E-2</c:v>
                </c:pt>
                <c:pt idx="213">
                  <c:v>3.1131267547607401E-2</c:v>
                </c:pt>
                <c:pt idx="214">
                  <c:v>3.1134605407714899E-2</c:v>
                </c:pt>
                <c:pt idx="215">
                  <c:v>3.0458450317382799E-2</c:v>
                </c:pt>
                <c:pt idx="216">
                  <c:v>3.1761169433593799E-2</c:v>
                </c:pt>
                <c:pt idx="217">
                  <c:v>3.2290458679199198E-2</c:v>
                </c:pt>
                <c:pt idx="218">
                  <c:v>3.0134201049804701E-2</c:v>
                </c:pt>
                <c:pt idx="219">
                  <c:v>2.88243293762207E-2</c:v>
                </c:pt>
                <c:pt idx="220">
                  <c:v>2.8013706207275401E-2</c:v>
                </c:pt>
                <c:pt idx="221">
                  <c:v>2.7669906616211E-2</c:v>
                </c:pt>
                <c:pt idx="222">
                  <c:v>2.6956081390380901E-2</c:v>
                </c:pt>
                <c:pt idx="223">
                  <c:v>2.74806022644043E-2</c:v>
                </c:pt>
                <c:pt idx="224">
                  <c:v>2.73079872131348E-2</c:v>
                </c:pt>
                <c:pt idx="225">
                  <c:v>2.66571044921875E-2</c:v>
                </c:pt>
                <c:pt idx="226">
                  <c:v>2.5670051574707101E-2</c:v>
                </c:pt>
                <c:pt idx="227">
                  <c:v>2.6655673980712901E-2</c:v>
                </c:pt>
                <c:pt idx="228">
                  <c:v>2.76589393615723E-2</c:v>
                </c:pt>
                <c:pt idx="229">
                  <c:v>2.5766372680664101E-2</c:v>
                </c:pt>
                <c:pt idx="230">
                  <c:v>2.6355743408203101E-2</c:v>
                </c:pt>
                <c:pt idx="231">
                  <c:v>2.5831699371337901E-2</c:v>
                </c:pt>
                <c:pt idx="232">
                  <c:v>2.4955272674560599E-2</c:v>
                </c:pt>
                <c:pt idx="233">
                  <c:v>2.5750160217285201E-2</c:v>
                </c:pt>
                <c:pt idx="234">
                  <c:v>2.5176048278808601E-2</c:v>
                </c:pt>
                <c:pt idx="235">
                  <c:v>2.4304389953613299E-2</c:v>
                </c:pt>
                <c:pt idx="236">
                  <c:v>2.3451328277587901E-2</c:v>
                </c:pt>
                <c:pt idx="237">
                  <c:v>2.37531661987305E-2</c:v>
                </c:pt>
                <c:pt idx="238">
                  <c:v>2.32853889465332E-2</c:v>
                </c:pt>
                <c:pt idx="239">
                  <c:v>2.3628234863281299E-2</c:v>
                </c:pt>
                <c:pt idx="240">
                  <c:v>2.3075103759765601E-2</c:v>
                </c:pt>
                <c:pt idx="241">
                  <c:v>2.2764205932617201E-2</c:v>
                </c:pt>
                <c:pt idx="242">
                  <c:v>2.2315979003906299E-2</c:v>
                </c:pt>
                <c:pt idx="243">
                  <c:v>2.2047996520996101E-2</c:v>
                </c:pt>
                <c:pt idx="244">
                  <c:v>2.1004199981689502E-2</c:v>
                </c:pt>
                <c:pt idx="245">
                  <c:v>2.07161903381348E-2</c:v>
                </c:pt>
                <c:pt idx="246">
                  <c:v>2.1018028259277399E-2</c:v>
                </c:pt>
                <c:pt idx="247">
                  <c:v>2.0516872406005901E-2</c:v>
                </c:pt>
                <c:pt idx="248">
                  <c:v>2.0287990570068401E-2</c:v>
                </c:pt>
                <c:pt idx="249">
                  <c:v>2.0196437835693401E-2</c:v>
                </c:pt>
                <c:pt idx="250">
                  <c:v>1.9569396972656299E-2</c:v>
                </c:pt>
                <c:pt idx="251">
                  <c:v>2.0222663879394601E-2</c:v>
                </c:pt>
                <c:pt idx="252">
                  <c:v>1.9113063812255901E-2</c:v>
                </c:pt>
                <c:pt idx="253">
                  <c:v>1.81117057800293E-2</c:v>
                </c:pt>
                <c:pt idx="254">
                  <c:v>1.86009407043457E-2</c:v>
                </c:pt>
                <c:pt idx="255">
                  <c:v>1.9197463989257799E-2</c:v>
                </c:pt>
                <c:pt idx="256">
                  <c:v>1.8327236175537099E-2</c:v>
                </c:pt>
                <c:pt idx="257">
                  <c:v>1.77874565124512E-2</c:v>
                </c:pt>
                <c:pt idx="258">
                  <c:v>1.8251419067382799E-2</c:v>
                </c:pt>
                <c:pt idx="259">
                  <c:v>1.7825603485107401E-2</c:v>
                </c:pt>
                <c:pt idx="260">
                  <c:v>1.7255306243896502E-2</c:v>
                </c:pt>
                <c:pt idx="261">
                  <c:v>1.6273021697998099E-2</c:v>
                </c:pt>
                <c:pt idx="262">
                  <c:v>1.58743858337403E-2</c:v>
                </c:pt>
                <c:pt idx="263">
                  <c:v>1.5885353088378899E-2</c:v>
                </c:pt>
                <c:pt idx="264">
                  <c:v>1.55177116394043E-2</c:v>
                </c:pt>
                <c:pt idx="265">
                  <c:v>1.47886276245117E-2</c:v>
                </c:pt>
                <c:pt idx="266">
                  <c:v>1.44476890563965E-2</c:v>
                </c:pt>
                <c:pt idx="267">
                  <c:v>1.5219688415527399E-2</c:v>
                </c:pt>
                <c:pt idx="268">
                  <c:v>1.44939422607422E-2</c:v>
                </c:pt>
                <c:pt idx="269">
                  <c:v>1.4254093170166E-2</c:v>
                </c:pt>
                <c:pt idx="270">
                  <c:v>1.3276100158691399E-2</c:v>
                </c:pt>
                <c:pt idx="271">
                  <c:v>1.33843421936035E-2</c:v>
                </c:pt>
                <c:pt idx="272">
                  <c:v>1.31664276123047E-2</c:v>
                </c:pt>
                <c:pt idx="273">
                  <c:v>1.4548301696777399E-2</c:v>
                </c:pt>
                <c:pt idx="274">
                  <c:v>1.3131618499755899E-2</c:v>
                </c:pt>
                <c:pt idx="275">
                  <c:v>1.3467788696289101E-2</c:v>
                </c:pt>
                <c:pt idx="276">
                  <c:v>1.33566856384278E-2</c:v>
                </c:pt>
                <c:pt idx="277">
                  <c:v>1.36566162109375E-2</c:v>
                </c:pt>
                <c:pt idx="278">
                  <c:v>1.37372016906738E-2</c:v>
                </c:pt>
                <c:pt idx="279">
                  <c:v>1.34663581848145E-2</c:v>
                </c:pt>
                <c:pt idx="280">
                  <c:v>1.2549400329589899E-2</c:v>
                </c:pt>
                <c:pt idx="281">
                  <c:v>1.2251853942871101E-2</c:v>
                </c:pt>
                <c:pt idx="282">
                  <c:v>1.2491226196289101E-2</c:v>
                </c:pt>
                <c:pt idx="283">
                  <c:v>1.2310028076171899E-2</c:v>
                </c:pt>
                <c:pt idx="284">
                  <c:v>1.21784210205078E-2</c:v>
                </c:pt>
                <c:pt idx="285">
                  <c:v>1.17850303649903E-2</c:v>
                </c:pt>
                <c:pt idx="286">
                  <c:v>1.1622428894043E-2</c:v>
                </c:pt>
                <c:pt idx="287">
                  <c:v>1.16453170776367E-2</c:v>
                </c:pt>
                <c:pt idx="288">
                  <c:v>1.14154815673828E-2</c:v>
                </c:pt>
                <c:pt idx="289">
                  <c:v>1.13606452941895E-2</c:v>
                </c:pt>
                <c:pt idx="290">
                  <c:v>1.1380672454834E-2</c:v>
                </c:pt>
                <c:pt idx="291">
                  <c:v>1.09000205993653E-2</c:v>
                </c:pt>
                <c:pt idx="292">
                  <c:v>1.0703086853027399E-2</c:v>
                </c:pt>
                <c:pt idx="293">
                  <c:v>1.07192993164063E-2</c:v>
                </c:pt>
                <c:pt idx="294">
                  <c:v>1.05652809143067E-2</c:v>
                </c:pt>
                <c:pt idx="295">
                  <c:v>1.17473602294922E-2</c:v>
                </c:pt>
                <c:pt idx="296">
                  <c:v>9.3379020690918003E-3</c:v>
                </c:pt>
                <c:pt idx="297">
                  <c:v>9.3502998352050799E-3</c:v>
                </c:pt>
                <c:pt idx="298">
                  <c:v>1.09810829162598E-2</c:v>
                </c:pt>
                <c:pt idx="299">
                  <c:v>1.0812759399414101E-2</c:v>
                </c:pt>
                <c:pt idx="300">
                  <c:v>1.1092185974121101E-2</c:v>
                </c:pt>
                <c:pt idx="301">
                  <c:v>1.09491348266602E-2</c:v>
                </c:pt>
                <c:pt idx="302">
                  <c:v>1.08394622802735E-2</c:v>
                </c:pt>
                <c:pt idx="303">
                  <c:v>1.1781215667724601E-2</c:v>
                </c:pt>
                <c:pt idx="304">
                  <c:v>1.1470794677734399E-2</c:v>
                </c:pt>
                <c:pt idx="305">
                  <c:v>1.07569694519043E-2</c:v>
                </c:pt>
                <c:pt idx="306">
                  <c:v>1.0819911956787101E-2</c:v>
                </c:pt>
                <c:pt idx="307">
                  <c:v>1.08342170715332E-2</c:v>
                </c:pt>
                <c:pt idx="308">
                  <c:v>1.0849952697753899E-2</c:v>
                </c:pt>
                <c:pt idx="309">
                  <c:v>1.0779857635498101E-2</c:v>
                </c:pt>
                <c:pt idx="310">
                  <c:v>1.03940963745117E-2</c:v>
                </c:pt>
                <c:pt idx="311">
                  <c:v>1.07402801513672E-2</c:v>
                </c:pt>
                <c:pt idx="312">
                  <c:v>1.05280876159668E-2</c:v>
                </c:pt>
                <c:pt idx="313">
                  <c:v>1.0366439819336E-2</c:v>
                </c:pt>
                <c:pt idx="314">
                  <c:v>9.9654197692871094E-3</c:v>
                </c:pt>
                <c:pt idx="315">
                  <c:v>9.9515914916992205E-3</c:v>
                </c:pt>
                <c:pt idx="316">
                  <c:v>9.7875595092773507E-3</c:v>
                </c:pt>
                <c:pt idx="317">
                  <c:v>9.78851318359375E-3</c:v>
                </c:pt>
                <c:pt idx="318">
                  <c:v>9.5911026000976597E-3</c:v>
                </c:pt>
                <c:pt idx="319">
                  <c:v>9.0932846069336007E-3</c:v>
                </c:pt>
                <c:pt idx="320">
                  <c:v>9.1695785522461007E-3</c:v>
                </c:pt>
                <c:pt idx="321">
                  <c:v>9.1824531555175799E-3</c:v>
                </c:pt>
                <c:pt idx="322">
                  <c:v>8.7699890136718802E-3</c:v>
                </c:pt>
                <c:pt idx="323">
                  <c:v>8.5697174072265608E-3</c:v>
                </c:pt>
                <c:pt idx="324">
                  <c:v>8.5434913635253906E-3</c:v>
                </c:pt>
                <c:pt idx="325">
                  <c:v>8.4385871887207101E-3</c:v>
                </c:pt>
                <c:pt idx="326">
                  <c:v>8.0480575561523507E-3</c:v>
                </c:pt>
                <c:pt idx="327">
                  <c:v>7.8849792480468802E-3</c:v>
                </c:pt>
                <c:pt idx="328">
                  <c:v>7.8687667846679705E-3</c:v>
                </c:pt>
                <c:pt idx="329">
                  <c:v>7.7738761901855503E-3</c:v>
                </c:pt>
                <c:pt idx="330">
                  <c:v>7.5492858886718802E-3</c:v>
                </c:pt>
                <c:pt idx="331">
                  <c:v>7.7695846557617196E-3</c:v>
                </c:pt>
                <c:pt idx="332">
                  <c:v>7.5445175170898498E-3</c:v>
                </c:pt>
                <c:pt idx="333">
                  <c:v>7.2479248046875E-3</c:v>
                </c:pt>
                <c:pt idx="334">
                  <c:v>7.1210861206054696E-3</c:v>
                </c:pt>
                <c:pt idx="335">
                  <c:v>7.0066452026367196E-3</c:v>
                </c:pt>
                <c:pt idx="336">
                  <c:v>6.9689750671386701E-3</c:v>
                </c:pt>
                <c:pt idx="337">
                  <c:v>7.0223808288574201E-3</c:v>
                </c:pt>
                <c:pt idx="338">
                  <c:v>6.8912506103515703E-3</c:v>
                </c:pt>
                <c:pt idx="339">
                  <c:v>6.7186355590820304E-3</c:v>
                </c:pt>
                <c:pt idx="340">
                  <c:v>6.7739486694335998E-3</c:v>
                </c:pt>
                <c:pt idx="341">
                  <c:v>6.6895484924316398E-3</c:v>
                </c:pt>
                <c:pt idx="342">
                  <c:v>6.5703392028808602E-3</c:v>
                </c:pt>
                <c:pt idx="343">
                  <c:v>6.31189346313477E-3</c:v>
                </c:pt>
                <c:pt idx="344">
                  <c:v>6.4501762390136701E-3</c:v>
                </c:pt>
                <c:pt idx="345">
                  <c:v>6.2174797058105503E-3</c:v>
                </c:pt>
                <c:pt idx="346">
                  <c:v>6.1588287353515703E-3</c:v>
                </c:pt>
                <c:pt idx="347">
                  <c:v>6.1030387878418003E-3</c:v>
                </c:pt>
                <c:pt idx="348">
                  <c:v>6.15692138671875E-3</c:v>
                </c:pt>
                <c:pt idx="349">
                  <c:v>6.1321258544921901E-3</c:v>
                </c:pt>
                <c:pt idx="350">
                  <c:v>5.9733390808105503E-3</c:v>
                </c:pt>
                <c:pt idx="351">
                  <c:v>5.74493408203125E-3</c:v>
                </c:pt>
                <c:pt idx="352">
                  <c:v>5.8865547180175799E-3</c:v>
                </c:pt>
                <c:pt idx="353">
                  <c:v>5.7668685913085998E-3</c:v>
                </c:pt>
                <c:pt idx="354">
                  <c:v>5.3496360778808602E-3</c:v>
                </c:pt>
                <c:pt idx="355">
                  <c:v>5.3668022155761701E-3</c:v>
                </c:pt>
                <c:pt idx="356">
                  <c:v>5.2914619445800799E-3</c:v>
                </c:pt>
                <c:pt idx="357">
                  <c:v>5.1364898681640703E-3</c:v>
                </c:pt>
                <c:pt idx="358">
                  <c:v>5.2170753479003898E-3</c:v>
                </c:pt>
                <c:pt idx="359">
                  <c:v>4.9676895141601597E-3</c:v>
                </c:pt>
                <c:pt idx="360">
                  <c:v>4.9314498901367196E-3</c:v>
                </c:pt>
                <c:pt idx="361">
                  <c:v>4.7454833984375E-3</c:v>
                </c:pt>
                <c:pt idx="362">
                  <c:v>4.5714378356933602E-3</c:v>
                </c:pt>
                <c:pt idx="363">
                  <c:v>4.5008659362793003E-3</c:v>
                </c:pt>
                <c:pt idx="364">
                  <c:v>4.5175552368164097E-3</c:v>
                </c:pt>
                <c:pt idx="365">
                  <c:v>4.3978691101074201E-3</c:v>
                </c:pt>
                <c:pt idx="366">
                  <c:v>4.0998458862304696E-3</c:v>
                </c:pt>
                <c:pt idx="367">
                  <c:v>3.9720535278320304E-3</c:v>
                </c:pt>
                <c:pt idx="368">
                  <c:v>4.0631294250488299E-3</c:v>
                </c:pt>
                <c:pt idx="369">
                  <c:v>3.7441253662109401E-3</c:v>
                </c:pt>
                <c:pt idx="370">
                  <c:v>3.7126541137695299E-3</c:v>
                </c:pt>
                <c:pt idx="371">
                  <c:v>3.4394264221191402E-3</c:v>
                </c:pt>
                <c:pt idx="372">
                  <c:v>3.4804344177246098E-3</c:v>
                </c:pt>
                <c:pt idx="373">
                  <c:v>3.3192634582519601E-3</c:v>
                </c:pt>
                <c:pt idx="374">
                  <c:v>3.1580924987792999E-3</c:v>
                </c:pt>
                <c:pt idx="375">
                  <c:v>2.9811859130859401E-3</c:v>
                </c:pt>
                <c:pt idx="376">
                  <c:v>2.7198791503906302E-3</c:v>
                </c:pt>
                <c:pt idx="377">
                  <c:v>2.4914741516113299E-3</c:v>
                </c:pt>
                <c:pt idx="378">
                  <c:v>2.2969245910644601E-3</c:v>
                </c:pt>
                <c:pt idx="379">
                  <c:v>2.41327285766602E-3</c:v>
                </c:pt>
                <c:pt idx="380">
                  <c:v>2.1181106567382799E-3</c:v>
                </c:pt>
                <c:pt idx="381">
                  <c:v>2.1677017211914102E-3</c:v>
                </c:pt>
                <c:pt idx="382">
                  <c:v>2.3536682128906302E-3</c:v>
                </c:pt>
                <c:pt idx="383">
                  <c:v>2.5119781494140599E-3</c:v>
                </c:pt>
                <c:pt idx="384">
                  <c:v>2.1266937255859401E-3</c:v>
                </c:pt>
                <c:pt idx="385">
                  <c:v>1.98125839233399E-3</c:v>
                </c:pt>
                <c:pt idx="386">
                  <c:v>2.2206306457519601E-3</c:v>
                </c:pt>
                <c:pt idx="387">
                  <c:v>1.77907943725586E-3</c:v>
                </c:pt>
                <c:pt idx="388">
                  <c:v>2.2435188293457101E-3</c:v>
                </c:pt>
                <c:pt idx="389">
                  <c:v>2.4065971374511701E-3</c:v>
                </c:pt>
                <c:pt idx="390">
                  <c:v>1.6331672668457101E-3</c:v>
                </c:pt>
                <c:pt idx="391">
                  <c:v>1.9330978393554701E-3</c:v>
                </c:pt>
                <c:pt idx="392">
                  <c:v>1.5568733215332101E-3</c:v>
                </c:pt>
                <c:pt idx="393">
                  <c:v>8.0537796020507802E-4</c:v>
                </c:pt>
                <c:pt idx="394">
                  <c:v>1.3780593872070299E-3</c:v>
                </c:pt>
                <c:pt idx="395">
                  <c:v>1.3766288757324199E-3</c:v>
                </c:pt>
                <c:pt idx="396">
                  <c:v>1.2073516845703099E-3</c:v>
                </c:pt>
                <c:pt idx="397">
                  <c:v>1.2350082397461E-3</c:v>
                </c:pt>
                <c:pt idx="398">
                  <c:v>1.61981582641602E-3</c:v>
                </c:pt>
                <c:pt idx="399">
                  <c:v>9.2315673828125E-4</c:v>
                </c:pt>
                <c:pt idx="400">
                  <c:v>6.1225891113281304E-4</c:v>
                </c:pt>
                <c:pt idx="401">
                  <c:v>7.7486038208007802E-4</c:v>
                </c:pt>
                <c:pt idx="402">
                  <c:v>9.2935562133789095E-4</c:v>
                </c:pt>
                <c:pt idx="403">
                  <c:v>1.3194084167480499E-3</c:v>
                </c:pt>
                <c:pt idx="404">
                  <c:v>1.2998580932617201E-3</c:v>
                </c:pt>
                <c:pt idx="405">
                  <c:v>9.9754333496093793E-4</c:v>
                </c:pt>
                <c:pt idx="406">
                  <c:v>8.8548660278320302E-4</c:v>
                </c:pt>
                <c:pt idx="407">
                  <c:v>1.1234283447265599E-3</c:v>
                </c:pt>
                <c:pt idx="408">
                  <c:v>7.2956085205078201E-4</c:v>
                </c:pt>
                <c:pt idx="409">
                  <c:v>6.4277648925781304E-4</c:v>
                </c:pt>
                <c:pt idx="410">
                  <c:v>3.7097930908203098E-4</c:v>
                </c:pt>
                <c:pt idx="411">
                  <c:v>8.8834762573242198E-4</c:v>
                </c:pt>
                <c:pt idx="412">
                  <c:v>1.27792358398438E-3</c:v>
                </c:pt>
                <c:pt idx="413">
                  <c:v>1.0027885437011699E-3</c:v>
                </c:pt>
                <c:pt idx="414">
                  <c:v>-1.3113021850586E-4</c:v>
                </c:pt>
                <c:pt idx="415">
                  <c:v>4.38690185546875E-5</c:v>
                </c:pt>
                <c:pt idx="416">
                  <c:v>-7.5817108154296902E-5</c:v>
                </c:pt>
                <c:pt idx="417">
                  <c:v>-1.9073486328125E-5</c:v>
                </c:pt>
                <c:pt idx="418">
                  <c:v>2.1076202392578101E-4</c:v>
                </c:pt>
                <c:pt idx="419">
                  <c:v>-3.22818756103516E-4</c:v>
                </c:pt>
                <c:pt idx="420">
                  <c:v>4.9591064453125E-5</c:v>
                </c:pt>
                <c:pt idx="421">
                  <c:v>-2.9468536376953098E-4</c:v>
                </c:pt>
                <c:pt idx="422">
                  <c:v>-3.0422210693359402E-4</c:v>
                </c:pt>
                <c:pt idx="423">
                  <c:v>-1.3828277587890601E-4</c:v>
                </c:pt>
                <c:pt idx="424">
                  <c:v>-3.22818756103516E-4</c:v>
                </c:pt>
                <c:pt idx="425">
                  <c:v>-8.6545944213867198E-4</c:v>
                </c:pt>
                <c:pt idx="426">
                  <c:v>-8.6545944213867198E-4</c:v>
                </c:pt>
                <c:pt idx="427">
                  <c:v>-1.02615356445313E-3</c:v>
                </c:pt>
                <c:pt idx="428">
                  <c:v>-1.13296508789063E-3</c:v>
                </c:pt>
                <c:pt idx="429">
                  <c:v>-1.0385513305664099E-3</c:v>
                </c:pt>
                <c:pt idx="430">
                  <c:v>-7.781982421875E-4</c:v>
                </c:pt>
                <c:pt idx="431">
                  <c:v>-1.3737678527832101E-3</c:v>
                </c:pt>
                <c:pt idx="432">
                  <c:v>-1.4681816101074199E-3</c:v>
                </c:pt>
                <c:pt idx="433">
                  <c:v>-1.1219978332519601E-3</c:v>
                </c:pt>
                <c:pt idx="434">
                  <c:v>-1.6636848449707101E-3</c:v>
                </c:pt>
                <c:pt idx="435">
                  <c:v>-2.1061897277832101E-3</c:v>
                </c:pt>
                <c:pt idx="436">
                  <c:v>-2.5362968444824201E-3</c:v>
                </c:pt>
                <c:pt idx="437">
                  <c:v>-2.1934509277343802E-3</c:v>
                </c:pt>
                <c:pt idx="438">
                  <c:v>-1.67226791381836E-3</c:v>
                </c:pt>
                <c:pt idx="439">
                  <c:v>-1.42812728881836E-3</c:v>
                </c:pt>
                <c:pt idx="440">
                  <c:v>-7.7390670776367198E-4</c:v>
                </c:pt>
                <c:pt idx="441">
                  <c:v>-5.9366226196289095E-4</c:v>
                </c:pt>
                <c:pt idx="442">
                  <c:v>-1.3585090637207101E-3</c:v>
                </c:pt>
                <c:pt idx="443">
                  <c:v>-1.4719963073730499E-3</c:v>
                </c:pt>
                <c:pt idx="444">
                  <c:v>-1.6627311706542999E-3</c:v>
                </c:pt>
                <c:pt idx="445">
                  <c:v>-2.5134086608886701E-3</c:v>
                </c:pt>
                <c:pt idx="446">
                  <c:v>-2.7704238891601602E-3</c:v>
                </c:pt>
                <c:pt idx="447">
                  <c:v>-2.7341842651367201E-3</c:v>
                </c:pt>
                <c:pt idx="448">
                  <c:v>-2.4528503417968802E-3</c:v>
                </c:pt>
                <c:pt idx="449">
                  <c:v>-2.4700164794921901E-3</c:v>
                </c:pt>
                <c:pt idx="450">
                  <c:v>-2.5110244750976602E-3</c:v>
                </c:pt>
                <c:pt idx="451">
                  <c:v>-2.4509429931640599E-3</c:v>
                </c:pt>
                <c:pt idx="452">
                  <c:v>-2.51245498657227E-3</c:v>
                </c:pt>
                <c:pt idx="453">
                  <c:v>-2.4890899658203099E-3</c:v>
                </c:pt>
                <c:pt idx="454">
                  <c:v>-2.5806427001953099E-3</c:v>
                </c:pt>
                <c:pt idx="455">
                  <c:v>-2.5877952575683598E-3</c:v>
                </c:pt>
                <c:pt idx="456">
                  <c:v>-2.6569366455078099E-3</c:v>
                </c:pt>
                <c:pt idx="457">
                  <c:v>-2.6807785034179701E-3</c:v>
                </c:pt>
                <c:pt idx="458">
                  <c:v>-2.7704238891601602E-3</c:v>
                </c:pt>
                <c:pt idx="459">
                  <c:v>-2.7675628662109401E-3</c:v>
                </c:pt>
                <c:pt idx="460">
                  <c:v>-2.8157234191894601E-3</c:v>
                </c:pt>
                <c:pt idx="461">
                  <c:v>-2.8948783874511701E-3</c:v>
                </c:pt>
                <c:pt idx="462">
                  <c:v>-2.6745796203613299E-3</c:v>
                </c:pt>
                <c:pt idx="463">
                  <c:v>-2.7198791503906302E-3</c:v>
                </c:pt>
                <c:pt idx="464">
                  <c:v>-2.8963088989257799E-3</c:v>
                </c:pt>
                <c:pt idx="465">
                  <c:v>-2.5725364685058598E-3</c:v>
                </c:pt>
                <c:pt idx="466">
                  <c:v>-2.4509429931640599E-3</c:v>
                </c:pt>
                <c:pt idx="467">
                  <c:v>-6.3953399658203203E-3</c:v>
                </c:pt>
                <c:pt idx="468">
                  <c:v>-3.4618377685546901E-3</c:v>
                </c:pt>
                <c:pt idx="469">
                  <c:v>-2.9859542846679701E-3</c:v>
                </c:pt>
                <c:pt idx="470">
                  <c:v>-3.14569473266602E-3</c:v>
                </c:pt>
                <c:pt idx="471">
                  <c:v>-3.0989646911621098E-3</c:v>
                </c:pt>
                <c:pt idx="472">
                  <c:v>-3.1156539916992201E-3</c:v>
                </c:pt>
                <c:pt idx="473">
                  <c:v>-3.0674934387207101E-3</c:v>
                </c:pt>
                <c:pt idx="474">
                  <c:v>-3.1929016113281302E-3</c:v>
                </c:pt>
                <c:pt idx="475">
                  <c:v>-3.1604766845703099E-3</c:v>
                </c:pt>
                <c:pt idx="476">
                  <c:v>-3.1213760375976602E-3</c:v>
                </c:pt>
                <c:pt idx="477">
                  <c:v>-3.2062530517578099E-3</c:v>
                </c:pt>
                <c:pt idx="478">
                  <c:v>-3.29828262329102E-3</c:v>
                </c:pt>
                <c:pt idx="479">
                  <c:v>-3.2510757446289102E-3</c:v>
                </c:pt>
                <c:pt idx="480">
                  <c:v>-3.0965805053710998E-3</c:v>
                </c:pt>
                <c:pt idx="481">
                  <c:v>-3.31354141235352E-3</c:v>
                </c:pt>
                <c:pt idx="482">
                  <c:v>-3.2873153686523498E-3</c:v>
                </c:pt>
                <c:pt idx="483">
                  <c:v>-3.2334327697753902E-3</c:v>
                </c:pt>
                <c:pt idx="484">
                  <c:v>-3.2744407653808598E-3</c:v>
                </c:pt>
                <c:pt idx="485">
                  <c:v>-3.2901763916015599E-3</c:v>
                </c:pt>
                <c:pt idx="486">
                  <c:v>-3.2815933227539102E-3</c:v>
                </c:pt>
                <c:pt idx="487">
                  <c:v>-3.3016204833984401E-3</c:v>
                </c:pt>
                <c:pt idx="488">
                  <c:v>-3.2773017883300799E-3</c:v>
                </c:pt>
                <c:pt idx="489">
                  <c:v>-3.2658576965332101E-3</c:v>
                </c:pt>
                <c:pt idx="490">
                  <c:v>-3.3717155456542999E-3</c:v>
                </c:pt>
                <c:pt idx="491">
                  <c:v>-3.38220596313477E-3</c:v>
                </c:pt>
                <c:pt idx="492">
                  <c:v>-3.36217880249024E-3</c:v>
                </c:pt>
                <c:pt idx="493">
                  <c:v>-3.4670829772949201E-3</c:v>
                </c:pt>
                <c:pt idx="494">
                  <c:v>-3.4394264221191402E-3</c:v>
                </c:pt>
                <c:pt idx="495">
                  <c:v>-3.3607482910156302E-3</c:v>
                </c:pt>
                <c:pt idx="496">
                  <c:v>-3.35693359375E-3</c:v>
                </c:pt>
                <c:pt idx="497">
                  <c:v>-3.4899711608886701E-3</c:v>
                </c:pt>
                <c:pt idx="498">
                  <c:v>-3.6330223083496098E-3</c:v>
                </c:pt>
                <c:pt idx="499">
                  <c:v>-3.7379264831542999E-3</c:v>
                </c:pt>
                <c:pt idx="500">
                  <c:v>-3.76367568969727E-3</c:v>
                </c:pt>
                <c:pt idx="501">
                  <c:v>-3.73315811157227E-3</c:v>
                </c:pt>
                <c:pt idx="502">
                  <c:v>-3.8785934448242201E-3</c:v>
                </c:pt>
                <c:pt idx="503">
                  <c:v>-3.8328170776367201E-3</c:v>
                </c:pt>
                <c:pt idx="504">
                  <c:v>-3.8442611694335998E-3</c:v>
                </c:pt>
                <c:pt idx="505">
                  <c:v>-3.8709640502929701E-3</c:v>
                </c:pt>
                <c:pt idx="506">
                  <c:v>-3.8056373596191402E-3</c:v>
                </c:pt>
                <c:pt idx="507">
                  <c:v>-3.8819313049316402E-3</c:v>
                </c:pt>
                <c:pt idx="508">
                  <c:v>-3.88097763061524E-3</c:v>
                </c:pt>
                <c:pt idx="509">
                  <c:v>-3.7908554077148498E-3</c:v>
                </c:pt>
                <c:pt idx="510">
                  <c:v>-3.8394927978515599E-3</c:v>
                </c:pt>
                <c:pt idx="511">
                  <c:v>-3.8042068481445299E-3</c:v>
                </c:pt>
                <c:pt idx="512">
                  <c:v>-3.7875175476074201E-3</c:v>
                </c:pt>
                <c:pt idx="513">
                  <c:v>-3.76129150390625E-3</c:v>
                </c:pt>
                <c:pt idx="514">
                  <c:v>-3.7574768066406302E-3</c:v>
                </c:pt>
                <c:pt idx="515">
                  <c:v>-3.6702156066894601E-3</c:v>
                </c:pt>
                <c:pt idx="516">
                  <c:v>-3.5715103149414102E-3</c:v>
                </c:pt>
                <c:pt idx="517">
                  <c:v>-3.47661972045899E-3</c:v>
                </c:pt>
                <c:pt idx="518">
                  <c:v>-3.5400390625E-3</c:v>
                </c:pt>
                <c:pt idx="519">
                  <c:v>-3.4608840942382799E-3</c:v>
                </c:pt>
                <c:pt idx="520">
                  <c:v>-3.6015510559082101E-3</c:v>
                </c:pt>
                <c:pt idx="521">
                  <c:v>-3.4976005554199201E-3</c:v>
                </c:pt>
                <c:pt idx="522">
                  <c:v>-3.58057022094727E-3</c:v>
                </c:pt>
                <c:pt idx="523">
                  <c:v>-3.5429000854492201E-3</c:v>
                </c:pt>
                <c:pt idx="524">
                  <c:v>-3.56292724609375E-3</c:v>
                </c:pt>
                <c:pt idx="525">
                  <c:v>-3.67212295532227E-3</c:v>
                </c:pt>
                <c:pt idx="526">
                  <c:v>-3.60345840454102E-3</c:v>
                </c:pt>
                <c:pt idx="527">
                  <c:v>-3.65447998046875E-3</c:v>
                </c:pt>
                <c:pt idx="528">
                  <c:v>-3.6725997924804701E-3</c:v>
                </c:pt>
                <c:pt idx="529">
                  <c:v>-3.69024276733399E-3</c:v>
                </c:pt>
                <c:pt idx="530">
                  <c:v>-3.7379264831542999E-3</c:v>
                </c:pt>
                <c:pt idx="531">
                  <c:v>-3.8723945617675799E-3</c:v>
                </c:pt>
                <c:pt idx="532">
                  <c:v>-4.0378570556640599E-3</c:v>
                </c:pt>
                <c:pt idx="533">
                  <c:v>-3.936767578125E-3</c:v>
                </c:pt>
                <c:pt idx="534">
                  <c:v>-3.9825439453125E-3</c:v>
                </c:pt>
                <c:pt idx="535">
                  <c:v>-3.9839744567871102E-3</c:v>
                </c:pt>
                <c:pt idx="536">
                  <c:v>-3.9377212524414097E-3</c:v>
                </c:pt>
                <c:pt idx="537">
                  <c:v>-3.9224624633789097E-3</c:v>
                </c:pt>
                <c:pt idx="538">
                  <c:v>-4.0717124938964896E-3</c:v>
                </c:pt>
                <c:pt idx="539">
                  <c:v>-4.16803359985352E-3</c:v>
                </c:pt>
                <c:pt idx="540">
                  <c:v>-4.1737556457519601E-3</c:v>
                </c:pt>
                <c:pt idx="541">
                  <c:v>-4.0569305419921901E-3</c:v>
                </c:pt>
                <c:pt idx="542">
                  <c:v>-4.0659904479980503E-3</c:v>
                </c:pt>
                <c:pt idx="543">
                  <c:v>-4.21905517578125E-3</c:v>
                </c:pt>
                <c:pt idx="544">
                  <c:v>-4.2481422424316398E-3</c:v>
                </c:pt>
                <c:pt idx="545">
                  <c:v>-4.1060447692871102E-3</c:v>
                </c:pt>
                <c:pt idx="546">
                  <c:v>-4.0855407714843802E-3</c:v>
                </c:pt>
                <c:pt idx="547">
                  <c:v>-4.1990280151367196E-3</c:v>
                </c:pt>
                <c:pt idx="548">
                  <c:v>-4.2729377746582101E-3</c:v>
                </c:pt>
                <c:pt idx="549">
                  <c:v>-4.2328834533691398E-3</c:v>
                </c:pt>
                <c:pt idx="550">
                  <c:v>-3.91387939453125E-3</c:v>
                </c:pt>
                <c:pt idx="551">
                  <c:v>-4.0135383605957101E-3</c:v>
                </c:pt>
                <c:pt idx="552">
                  <c:v>-4.0569305419921901E-3</c:v>
                </c:pt>
                <c:pt idx="553">
                  <c:v>-4.02307510375977E-3</c:v>
                </c:pt>
                <c:pt idx="554">
                  <c:v>-3.9181709289550799E-3</c:v>
                </c:pt>
                <c:pt idx="555">
                  <c:v>-3.7655830383300799E-3</c:v>
                </c:pt>
                <c:pt idx="556">
                  <c:v>-3.7117004394531302E-3</c:v>
                </c:pt>
                <c:pt idx="557">
                  <c:v>-3.7708282470703099E-3</c:v>
                </c:pt>
                <c:pt idx="558">
                  <c:v>-3.8194656372070299E-3</c:v>
                </c:pt>
                <c:pt idx="559">
                  <c:v>-3.7708282470703099E-3</c:v>
                </c:pt>
                <c:pt idx="560">
                  <c:v>-3.8537979125976602E-3</c:v>
                </c:pt>
                <c:pt idx="561">
                  <c:v>-3.8228034973144601E-3</c:v>
                </c:pt>
                <c:pt idx="562">
                  <c:v>-3.99255752563477E-3</c:v>
                </c:pt>
                <c:pt idx="563">
                  <c:v>-3.8414001464843802E-3</c:v>
                </c:pt>
                <c:pt idx="564">
                  <c:v>-3.7288665771484401E-3</c:v>
                </c:pt>
                <c:pt idx="565">
                  <c:v>-3.8828849792480499E-3</c:v>
                </c:pt>
                <c:pt idx="566">
                  <c:v>-4.0440559387207101E-3</c:v>
                </c:pt>
                <c:pt idx="567">
                  <c:v>-4.0073394775390599E-3</c:v>
                </c:pt>
                <c:pt idx="568">
                  <c:v>-3.89337539672852E-3</c:v>
                </c:pt>
                <c:pt idx="569">
                  <c:v>-3.9277076721191398E-3</c:v>
                </c:pt>
                <c:pt idx="570">
                  <c:v>-3.9548873901367196E-3</c:v>
                </c:pt>
                <c:pt idx="571">
                  <c:v>-4.0755271911621102E-3</c:v>
                </c:pt>
                <c:pt idx="572">
                  <c:v>-4.3492317199707101E-3</c:v>
                </c:pt>
                <c:pt idx="573">
                  <c:v>-4.4827461242675799E-3</c:v>
                </c:pt>
                <c:pt idx="574">
                  <c:v>-4.4159889221191398E-3</c:v>
                </c:pt>
                <c:pt idx="575">
                  <c:v>-4.3830871582031302E-3</c:v>
                </c:pt>
                <c:pt idx="576">
                  <c:v>-4.5475959777832101E-3</c:v>
                </c:pt>
                <c:pt idx="577">
                  <c:v>-4.6458244323730503E-3</c:v>
                </c:pt>
                <c:pt idx="578">
                  <c:v>-4.5838356018066398E-3</c:v>
                </c:pt>
                <c:pt idx="579">
                  <c:v>-4.3158531188964896E-3</c:v>
                </c:pt>
                <c:pt idx="580">
                  <c:v>-4.5223236083984401E-3</c:v>
                </c:pt>
                <c:pt idx="581">
                  <c:v>-4.7473907470703099E-3</c:v>
                </c:pt>
                <c:pt idx="582">
                  <c:v>-4.6238899230957101E-3</c:v>
                </c:pt>
                <c:pt idx="583">
                  <c:v>-4.6377182006835998E-3</c:v>
                </c:pt>
                <c:pt idx="584">
                  <c:v>-4.6520233154296901E-3</c:v>
                </c:pt>
                <c:pt idx="585">
                  <c:v>-4.6658515930175799E-3</c:v>
                </c:pt>
                <c:pt idx="586">
                  <c:v>-4.6973228454589896E-3</c:v>
                </c:pt>
                <c:pt idx="587">
                  <c:v>-4.6348571777343802E-3</c:v>
                </c:pt>
                <c:pt idx="588">
                  <c:v>-4.6153068542480503E-3</c:v>
                </c:pt>
                <c:pt idx="589">
                  <c:v>-4.4097900390625E-3</c:v>
                </c:pt>
                <c:pt idx="590">
                  <c:v>-4.3649673461914097E-3</c:v>
                </c:pt>
                <c:pt idx="591">
                  <c:v>-4.4069290161132804E-3</c:v>
                </c:pt>
                <c:pt idx="592">
                  <c:v>-4.4093132019043003E-3</c:v>
                </c:pt>
                <c:pt idx="593">
                  <c:v>-4.3625831604003898E-3</c:v>
                </c:pt>
                <c:pt idx="594">
                  <c:v>-4.3210983276367196E-3</c:v>
                </c:pt>
                <c:pt idx="595">
                  <c:v>-4.4779777526855503E-3</c:v>
                </c:pt>
                <c:pt idx="596">
                  <c:v>-4.4202804565429696E-3</c:v>
                </c:pt>
                <c:pt idx="597">
                  <c:v>-4.5156478881835998E-3</c:v>
                </c:pt>
                <c:pt idx="598">
                  <c:v>-4.5828819274902396E-3</c:v>
                </c:pt>
                <c:pt idx="599">
                  <c:v>-4.38165664672852E-3</c:v>
                </c:pt>
                <c:pt idx="600">
                  <c:v>-4.4035911560058602E-3</c:v>
                </c:pt>
                <c:pt idx="601">
                  <c:v>-4.64630126953125E-3</c:v>
                </c:pt>
                <c:pt idx="602">
                  <c:v>-4.6362876892089896E-3</c:v>
                </c:pt>
                <c:pt idx="603">
                  <c:v>-4.6405792236328099E-3</c:v>
                </c:pt>
                <c:pt idx="604">
                  <c:v>-4.6544075012207101E-3</c:v>
                </c:pt>
                <c:pt idx="605">
                  <c:v>-4.6739578247070304E-3</c:v>
                </c:pt>
                <c:pt idx="606">
                  <c:v>-4.8103332519531302E-3</c:v>
                </c:pt>
                <c:pt idx="607">
                  <c:v>-4.8556327819824201E-3</c:v>
                </c:pt>
                <c:pt idx="608">
                  <c:v>-4.8184394836425799E-3</c:v>
                </c:pt>
                <c:pt idx="609">
                  <c:v>-4.9600601196289097E-3</c:v>
                </c:pt>
                <c:pt idx="610">
                  <c:v>-4.9247741699218802E-3</c:v>
                </c:pt>
                <c:pt idx="611">
                  <c:v>-4.9571990966796901E-3</c:v>
                </c:pt>
                <c:pt idx="612">
                  <c:v>-5.0344467163085998E-3</c:v>
                </c:pt>
                <c:pt idx="613">
                  <c:v>-5.1131248474121102E-3</c:v>
                </c:pt>
                <c:pt idx="614">
                  <c:v>-5.2642822265625E-3</c:v>
                </c:pt>
                <c:pt idx="615">
                  <c:v>-5.1970481872558602E-3</c:v>
                </c:pt>
                <c:pt idx="616">
                  <c:v>-5.21326065063477E-3</c:v>
                </c:pt>
                <c:pt idx="617">
                  <c:v>-5.3191184997558602E-3</c:v>
                </c:pt>
                <c:pt idx="618">
                  <c:v>-5.3868293762207101E-3</c:v>
                </c:pt>
                <c:pt idx="619">
                  <c:v>-5.3739547729492196E-3</c:v>
                </c:pt>
                <c:pt idx="620">
                  <c:v>-5.4502487182617196E-3</c:v>
                </c:pt>
                <c:pt idx="621">
                  <c:v>-5.3663253784179696E-3</c:v>
                </c:pt>
                <c:pt idx="622">
                  <c:v>-5.3653717041015703E-3</c:v>
                </c:pt>
                <c:pt idx="623">
                  <c:v>-5.3424835205078203E-3</c:v>
                </c:pt>
                <c:pt idx="624">
                  <c:v>-5.3167343139648498E-3</c:v>
                </c:pt>
                <c:pt idx="625">
                  <c:v>-5.36584854125977E-3</c:v>
                </c:pt>
                <c:pt idx="626">
                  <c:v>-5.3019523620605503E-3</c:v>
                </c:pt>
                <c:pt idx="627">
                  <c:v>-5.4755210876464896E-3</c:v>
                </c:pt>
                <c:pt idx="628">
                  <c:v>-5.5079460144043003E-3</c:v>
                </c:pt>
                <c:pt idx="629">
                  <c:v>-5.51080703735352E-3</c:v>
                </c:pt>
                <c:pt idx="630">
                  <c:v>-5.5494308471679696E-3</c:v>
                </c:pt>
                <c:pt idx="631">
                  <c:v>-5.523681640625E-3</c:v>
                </c:pt>
                <c:pt idx="632">
                  <c:v>-5.4793357849121102E-3</c:v>
                </c:pt>
                <c:pt idx="633">
                  <c:v>-5.4807662963867196E-3</c:v>
                </c:pt>
                <c:pt idx="634">
                  <c:v>-5.5961608886718802E-3</c:v>
                </c:pt>
                <c:pt idx="635">
                  <c:v>-5.6891441345214896E-3</c:v>
                </c:pt>
                <c:pt idx="636">
                  <c:v>-5.6505203247070304E-3</c:v>
                </c:pt>
                <c:pt idx="637">
                  <c:v>-5.5899620056152396E-3</c:v>
                </c:pt>
                <c:pt idx="638">
                  <c:v>-5.5627822875976597E-3</c:v>
                </c:pt>
                <c:pt idx="639">
                  <c:v>-5.62524795532227E-3</c:v>
                </c:pt>
                <c:pt idx="640">
                  <c:v>-5.6982040405273498E-3</c:v>
                </c:pt>
                <c:pt idx="641">
                  <c:v>-5.8240890502929696E-3</c:v>
                </c:pt>
                <c:pt idx="642">
                  <c:v>-5.8188438415527396E-3</c:v>
                </c:pt>
                <c:pt idx="643">
                  <c:v>-5.8455467224121102E-3</c:v>
                </c:pt>
                <c:pt idx="644">
                  <c:v>-5.8054924011230503E-3</c:v>
                </c:pt>
                <c:pt idx="645">
                  <c:v>-5.6724548339843802E-3</c:v>
                </c:pt>
                <c:pt idx="646">
                  <c:v>-5.7864189147949201E-3</c:v>
                </c:pt>
                <c:pt idx="647">
                  <c:v>-5.88226318359375E-3</c:v>
                </c:pt>
                <c:pt idx="648">
                  <c:v>-6.0763359069824201E-3</c:v>
                </c:pt>
                <c:pt idx="649">
                  <c:v>-5.9742927551269601E-3</c:v>
                </c:pt>
                <c:pt idx="650">
                  <c:v>-6.0482025146484401E-3</c:v>
                </c:pt>
                <c:pt idx="651">
                  <c:v>-6.0777664184570304E-3</c:v>
                </c:pt>
                <c:pt idx="652">
                  <c:v>-6.0582160949707101E-3</c:v>
                </c:pt>
                <c:pt idx="653">
                  <c:v>-6.16693496704102E-3</c:v>
                </c:pt>
                <c:pt idx="654">
                  <c:v>-6.3548088073730503E-3</c:v>
                </c:pt>
                <c:pt idx="655">
                  <c:v>-6.2747001647949201E-3</c:v>
                </c:pt>
                <c:pt idx="656">
                  <c:v>-6.1788558959960998E-3</c:v>
                </c:pt>
                <c:pt idx="657">
                  <c:v>-6.1540603637695304E-3</c:v>
                </c:pt>
                <c:pt idx="658">
                  <c:v>-6.2146186828613299E-3</c:v>
                </c:pt>
                <c:pt idx="659">
                  <c:v>-6.1984062194824201E-3</c:v>
                </c:pt>
                <c:pt idx="660">
                  <c:v>-6.2255859375E-3</c:v>
                </c:pt>
                <c:pt idx="661">
                  <c:v>-6.3185691833496102E-3</c:v>
                </c:pt>
                <c:pt idx="662">
                  <c:v>-6.1345100402832101E-3</c:v>
                </c:pt>
                <c:pt idx="663">
                  <c:v>-6.1726570129394601E-3</c:v>
                </c:pt>
                <c:pt idx="664">
                  <c:v>-6.0596466064453203E-3</c:v>
                </c:pt>
                <c:pt idx="665">
                  <c:v>-6.1488151550293003E-3</c:v>
                </c:pt>
                <c:pt idx="666">
                  <c:v>-6.0544013977050799E-3</c:v>
                </c:pt>
                <c:pt idx="667">
                  <c:v>-6.0472488403320304E-3</c:v>
                </c:pt>
                <c:pt idx="668">
                  <c:v>-6.1450004577636701E-3</c:v>
                </c:pt>
                <c:pt idx="669">
                  <c:v>-5.9971809387207101E-3</c:v>
                </c:pt>
                <c:pt idx="670">
                  <c:v>-5.9480667114257804E-3</c:v>
                </c:pt>
                <c:pt idx="671">
                  <c:v>-5.89227676391602E-3</c:v>
                </c:pt>
                <c:pt idx="672">
                  <c:v>-5.9642791748046901E-3</c:v>
                </c:pt>
                <c:pt idx="673">
                  <c:v>-5.9084892272949201E-3</c:v>
                </c:pt>
                <c:pt idx="674">
                  <c:v>-5.8827400207519601E-3</c:v>
                </c:pt>
                <c:pt idx="675">
                  <c:v>-5.8717727661132804E-3</c:v>
                </c:pt>
                <c:pt idx="676">
                  <c:v>-5.8135986328125E-3</c:v>
                </c:pt>
                <c:pt idx="677">
                  <c:v>-5.78546524047852E-3</c:v>
                </c:pt>
                <c:pt idx="678">
                  <c:v>-5.7973861694335998E-3</c:v>
                </c:pt>
                <c:pt idx="679">
                  <c:v>-5.8031082153320304E-3</c:v>
                </c:pt>
                <c:pt idx="680">
                  <c:v>-5.80596923828125E-3</c:v>
                </c:pt>
                <c:pt idx="681">
                  <c:v>-5.8827400207519601E-3</c:v>
                </c:pt>
                <c:pt idx="682">
                  <c:v>-5.7692527770996102E-3</c:v>
                </c:pt>
                <c:pt idx="683">
                  <c:v>-5.8121681213378898E-3</c:v>
                </c:pt>
                <c:pt idx="684">
                  <c:v>-5.8860778808593802E-3</c:v>
                </c:pt>
                <c:pt idx="685">
                  <c:v>-5.9542655944824201E-3</c:v>
                </c:pt>
                <c:pt idx="686">
                  <c:v>-5.9418678283691398E-3</c:v>
                </c:pt>
                <c:pt idx="687">
                  <c:v>-5.9413909912109401E-3</c:v>
                </c:pt>
                <c:pt idx="688">
                  <c:v>-6.0124397277832101E-3</c:v>
                </c:pt>
                <c:pt idx="689">
                  <c:v>-5.9309005737304696E-3</c:v>
                </c:pt>
                <c:pt idx="690">
                  <c:v>-5.8522224426269601E-3</c:v>
                </c:pt>
                <c:pt idx="691">
                  <c:v>-5.9728622436523498E-3</c:v>
                </c:pt>
                <c:pt idx="692">
                  <c:v>-6.0381889343261701E-3</c:v>
                </c:pt>
                <c:pt idx="693">
                  <c:v>-6.1125755310058602E-3</c:v>
                </c:pt>
                <c:pt idx="694">
                  <c:v>-6.1159133911132804E-3</c:v>
                </c:pt>
                <c:pt idx="695">
                  <c:v>-6.2694549560546901E-3</c:v>
                </c:pt>
                <c:pt idx="696">
                  <c:v>-6.3395500183105503E-3</c:v>
                </c:pt>
                <c:pt idx="697">
                  <c:v>-6.1588287353515703E-3</c:v>
                </c:pt>
                <c:pt idx="698">
                  <c:v>-6.2642097473144601E-3</c:v>
                </c:pt>
                <c:pt idx="699">
                  <c:v>-6.1936378479003898E-3</c:v>
                </c:pt>
                <c:pt idx="700">
                  <c:v>-6.2222480773925799E-3</c:v>
                </c:pt>
                <c:pt idx="701">
                  <c:v>-6.5274238586425799E-3</c:v>
                </c:pt>
                <c:pt idx="702">
                  <c:v>-6.6370964050293003E-3</c:v>
                </c:pt>
                <c:pt idx="703">
                  <c:v>-6.6738128662109401E-3</c:v>
                </c:pt>
                <c:pt idx="704">
                  <c:v>-6.7224502563476597E-3</c:v>
                </c:pt>
                <c:pt idx="705">
                  <c:v>-6.8302154541015703E-3</c:v>
                </c:pt>
                <c:pt idx="706">
                  <c:v>-6.9231986999511701E-3</c:v>
                </c:pt>
                <c:pt idx="707">
                  <c:v>-7.01379776000977E-3</c:v>
                </c:pt>
                <c:pt idx="708">
                  <c:v>-7.1706771850585998E-3</c:v>
                </c:pt>
                <c:pt idx="709">
                  <c:v>-7.2221755981445304E-3</c:v>
                </c:pt>
                <c:pt idx="710">
                  <c:v>-7.1783065795898498E-3</c:v>
                </c:pt>
                <c:pt idx="711">
                  <c:v>-7.2145462036132804E-3</c:v>
                </c:pt>
                <c:pt idx="712">
                  <c:v>-7.34949111938477E-3</c:v>
                </c:pt>
                <c:pt idx="713">
                  <c:v>-7.30133056640625E-3</c:v>
                </c:pt>
                <c:pt idx="714">
                  <c:v>-7.3618888854980503E-3</c:v>
                </c:pt>
                <c:pt idx="715">
                  <c:v>-7.3442459106445304E-3</c:v>
                </c:pt>
                <c:pt idx="716">
                  <c:v>-7.4315071105957101E-3</c:v>
                </c:pt>
                <c:pt idx="717">
                  <c:v>-7.3747634887695304E-3</c:v>
                </c:pt>
                <c:pt idx="718">
                  <c:v>-7.3156356811523498E-3</c:v>
                </c:pt>
                <c:pt idx="719">
                  <c:v>-7.1730613708496102E-3</c:v>
                </c:pt>
                <c:pt idx="720">
                  <c:v>-7.2779655456543003E-3</c:v>
                </c:pt>
                <c:pt idx="721">
                  <c:v>-7.0619583129882804E-3</c:v>
                </c:pt>
                <c:pt idx="722">
                  <c:v>-6.8783760070800799E-3</c:v>
                </c:pt>
                <c:pt idx="723">
                  <c:v>-6.9022178649902396E-3</c:v>
                </c:pt>
                <c:pt idx="724">
                  <c:v>-6.7052841186523498E-3</c:v>
                </c:pt>
                <c:pt idx="725">
                  <c:v>-6.5174102783203203E-3</c:v>
                </c:pt>
                <c:pt idx="726">
                  <c:v>-6.5197944641113299E-3</c:v>
                </c:pt>
                <c:pt idx="727">
                  <c:v>-6.4229965209960998E-3</c:v>
                </c:pt>
                <c:pt idx="728">
                  <c:v>-6.3772201538085998E-3</c:v>
                </c:pt>
                <c:pt idx="729">
                  <c:v>-6.3738822937011701E-3</c:v>
                </c:pt>
                <c:pt idx="730">
                  <c:v>-6.4520835876464896E-3</c:v>
                </c:pt>
                <c:pt idx="731">
                  <c:v>-6.3209533691406302E-3</c:v>
                </c:pt>
                <c:pt idx="732">
                  <c:v>-6.5436363220214896E-3</c:v>
                </c:pt>
                <c:pt idx="733">
                  <c:v>-6.4148902893066398E-3</c:v>
                </c:pt>
                <c:pt idx="734">
                  <c:v>-6.3562393188476597E-3</c:v>
                </c:pt>
                <c:pt idx="735">
                  <c:v>-6.3629150390625E-3</c:v>
                </c:pt>
                <c:pt idx="736">
                  <c:v>-6.4191818237304696E-3</c:v>
                </c:pt>
                <c:pt idx="737">
                  <c:v>-6.34765625E-3</c:v>
                </c:pt>
                <c:pt idx="738">
                  <c:v>-6.4506530761718802E-3</c:v>
                </c:pt>
                <c:pt idx="739">
                  <c:v>-6.4954757690429696E-3</c:v>
                </c:pt>
                <c:pt idx="740">
                  <c:v>-6.3824653625488299E-3</c:v>
                </c:pt>
                <c:pt idx="741">
                  <c:v>-6.5097808837890703E-3</c:v>
                </c:pt>
                <c:pt idx="742">
                  <c:v>-6.4573287963867196E-3</c:v>
                </c:pt>
                <c:pt idx="743">
                  <c:v>-6.46448135375977E-3</c:v>
                </c:pt>
                <c:pt idx="744">
                  <c:v>-6.5302848815918003E-3</c:v>
                </c:pt>
                <c:pt idx="745">
                  <c:v>-6.5059661865234401E-3</c:v>
                </c:pt>
                <c:pt idx="746">
                  <c:v>-6.5884590148925799E-3</c:v>
                </c:pt>
                <c:pt idx="747">
                  <c:v>-6.6194534301757804E-3</c:v>
                </c:pt>
                <c:pt idx="748">
                  <c:v>-6.5684318542480503E-3</c:v>
                </c:pt>
                <c:pt idx="749">
                  <c:v>-6.63232803344727E-3</c:v>
                </c:pt>
                <c:pt idx="750">
                  <c:v>-6.7377090454101597E-3</c:v>
                </c:pt>
                <c:pt idx="751">
                  <c:v>-6.6828727722168003E-3</c:v>
                </c:pt>
                <c:pt idx="752">
                  <c:v>-6.7114830017089896E-3</c:v>
                </c:pt>
                <c:pt idx="753">
                  <c:v>-6.805419921875E-3</c:v>
                </c:pt>
                <c:pt idx="754">
                  <c:v>-6.7257881164550799E-3</c:v>
                </c:pt>
                <c:pt idx="755">
                  <c:v>-6.8221092224121102E-3</c:v>
                </c:pt>
                <c:pt idx="756">
                  <c:v>-6.8950653076171901E-3</c:v>
                </c:pt>
                <c:pt idx="757">
                  <c:v>-6.9189071655273498E-3</c:v>
                </c:pt>
                <c:pt idx="758">
                  <c:v>-6.9141387939453203E-3</c:v>
                </c:pt>
                <c:pt idx="759">
                  <c:v>-6.9971084594726597E-3</c:v>
                </c:pt>
                <c:pt idx="760">
                  <c:v>-6.9499015808105503E-3</c:v>
                </c:pt>
                <c:pt idx="761">
                  <c:v>-6.99853897094727E-3</c:v>
                </c:pt>
                <c:pt idx="762">
                  <c:v>-7.2870254516601597E-3</c:v>
                </c:pt>
                <c:pt idx="763">
                  <c:v>-6.8879127502441398E-3</c:v>
                </c:pt>
                <c:pt idx="764">
                  <c:v>-6.76727294921875E-3</c:v>
                </c:pt>
                <c:pt idx="765">
                  <c:v>-7.1344375610351597E-3</c:v>
                </c:pt>
                <c:pt idx="766">
                  <c:v>-7.0648193359375E-3</c:v>
                </c:pt>
                <c:pt idx="767">
                  <c:v>-6.8550109863281302E-3</c:v>
                </c:pt>
                <c:pt idx="768">
                  <c:v>-7.13586807250977E-3</c:v>
                </c:pt>
                <c:pt idx="769">
                  <c:v>-6.89172744750977E-3</c:v>
                </c:pt>
                <c:pt idx="770">
                  <c:v>-6.9866180419921901E-3</c:v>
                </c:pt>
                <c:pt idx="771">
                  <c:v>-7.1492195129394601E-3</c:v>
                </c:pt>
                <c:pt idx="772">
                  <c:v>-6.9947242736816398E-3</c:v>
                </c:pt>
                <c:pt idx="773">
                  <c:v>-7.0400238037109401E-3</c:v>
                </c:pt>
                <c:pt idx="774">
                  <c:v>-7.1759223937988299E-3</c:v>
                </c:pt>
                <c:pt idx="775">
                  <c:v>-6.7968368530273498E-3</c:v>
                </c:pt>
                <c:pt idx="776">
                  <c:v>-6.9370269775390703E-3</c:v>
                </c:pt>
                <c:pt idx="777">
                  <c:v>-6.91461563110352E-3</c:v>
                </c:pt>
                <c:pt idx="778">
                  <c:v>-6.9723129272460998E-3</c:v>
                </c:pt>
                <c:pt idx="779">
                  <c:v>-6.8073272705078203E-3</c:v>
                </c:pt>
                <c:pt idx="780">
                  <c:v>-6.8402290344238299E-3</c:v>
                </c:pt>
                <c:pt idx="781">
                  <c:v>-6.7033767700195304E-3</c:v>
                </c:pt>
                <c:pt idx="782">
                  <c:v>-6.7267417907714896E-3</c:v>
                </c:pt>
                <c:pt idx="783">
                  <c:v>-6.6342353820800799E-3</c:v>
                </c:pt>
                <c:pt idx="784">
                  <c:v>-6.6533088684082101E-3</c:v>
                </c:pt>
                <c:pt idx="785">
                  <c:v>-6.4663887023925799E-3</c:v>
                </c:pt>
                <c:pt idx="786">
                  <c:v>-6.4387321472168003E-3</c:v>
                </c:pt>
                <c:pt idx="787">
                  <c:v>-6.2856674194335998E-3</c:v>
                </c:pt>
                <c:pt idx="788">
                  <c:v>-6.4277648925781302E-3</c:v>
                </c:pt>
                <c:pt idx="789">
                  <c:v>-6.4692497253418003E-3</c:v>
                </c:pt>
                <c:pt idx="790">
                  <c:v>-6.4458847045898498E-3</c:v>
                </c:pt>
                <c:pt idx="791">
                  <c:v>-6.2112808227539097E-3</c:v>
                </c:pt>
                <c:pt idx="792">
                  <c:v>-6.4048767089843802E-3</c:v>
                </c:pt>
                <c:pt idx="793">
                  <c:v>-6.2685012817382804E-3</c:v>
                </c:pt>
                <c:pt idx="794">
                  <c:v>-6.1488151550293003E-3</c:v>
                </c:pt>
                <c:pt idx="795">
                  <c:v>-6.1817169189453203E-3</c:v>
                </c:pt>
                <c:pt idx="796">
                  <c:v>-6.1955451965332101E-3</c:v>
                </c:pt>
                <c:pt idx="797">
                  <c:v>-6.0224533081054696E-3</c:v>
                </c:pt>
                <c:pt idx="798">
                  <c:v>-6.0472488403320304E-3</c:v>
                </c:pt>
                <c:pt idx="799">
                  <c:v>-6.2003135681152396E-3</c:v>
                </c:pt>
                <c:pt idx="800">
                  <c:v>-6.2832832336425799E-3</c:v>
                </c:pt>
                <c:pt idx="801">
                  <c:v>-6.2885284423828203E-3</c:v>
                </c:pt>
                <c:pt idx="802">
                  <c:v>-5.8736801147460998E-3</c:v>
                </c:pt>
                <c:pt idx="803">
                  <c:v>-6.2599182128906302E-3</c:v>
                </c:pt>
                <c:pt idx="804">
                  <c:v>-5.9652328491210998E-3</c:v>
                </c:pt>
                <c:pt idx="805">
                  <c:v>-6.1774253845214896E-3</c:v>
                </c:pt>
                <c:pt idx="806">
                  <c:v>-6.5674781799316398E-3</c:v>
                </c:pt>
                <c:pt idx="807">
                  <c:v>-6.3138008117675799E-3</c:v>
                </c:pt>
                <c:pt idx="808">
                  <c:v>-6.5565109252929696E-3</c:v>
                </c:pt>
                <c:pt idx="809">
                  <c:v>-6.6795349121093802E-3</c:v>
                </c:pt>
                <c:pt idx="810">
                  <c:v>-6.3629150390625E-3</c:v>
                </c:pt>
                <c:pt idx="811">
                  <c:v>-6.6280364990234401E-3</c:v>
                </c:pt>
                <c:pt idx="812">
                  <c:v>-6.4973831176757804E-3</c:v>
                </c:pt>
                <c:pt idx="813">
                  <c:v>-6.9522857666015703E-3</c:v>
                </c:pt>
                <c:pt idx="814">
                  <c:v>-6.4702033996582101E-3</c:v>
                </c:pt>
                <c:pt idx="815">
                  <c:v>-6.9851875305175799E-3</c:v>
                </c:pt>
                <c:pt idx="816">
                  <c:v>-7.1978569030761701E-3</c:v>
                </c:pt>
                <c:pt idx="817">
                  <c:v>-7.5201988220214896E-3</c:v>
                </c:pt>
                <c:pt idx="818">
                  <c:v>-7.1253776550293003E-3</c:v>
                </c:pt>
                <c:pt idx="819">
                  <c:v>-7.49969482421875E-3</c:v>
                </c:pt>
                <c:pt idx="820">
                  <c:v>-7.6022148132324201E-3</c:v>
                </c:pt>
                <c:pt idx="821">
                  <c:v>-7.6084136962890703E-3</c:v>
                </c:pt>
                <c:pt idx="822">
                  <c:v>-7.8854560852050799E-3</c:v>
                </c:pt>
                <c:pt idx="823">
                  <c:v>-7.77673721313477E-3</c:v>
                </c:pt>
                <c:pt idx="824">
                  <c:v>-7.8887939453125E-3</c:v>
                </c:pt>
                <c:pt idx="825">
                  <c:v>-7.8244209289550799E-3</c:v>
                </c:pt>
                <c:pt idx="826">
                  <c:v>-8.0881118774414097E-3</c:v>
                </c:pt>
                <c:pt idx="827">
                  <c:v>-7.9927444458007795E-3</c:v>
                </c:pt>
                <c:pt idx="828">
                  <c:v>-8.6503028869628906E-3</c:v>
                </c:pt>
                <c:pt idx="829">
                  <c:v>-8.1114768981933594E-3</c:v>
                </c:pt>
                <c:pt idx="830">
                  <c:v>-8.5945129394531302E-3</c:v>
                </c:pt>
                <c:pt idx="831">
                  <c:v>-8.3818435668945295E-3</c:v>
                </c:pt>
                <c:pt idx="832">
                  <c:v>-8.87298583984375E-3</c:v>
                </c:pt>
                <c:pt idx="833">
                  <c:v>-8.8911056518554705E-3</c:v>
                </c:pt>
                <c:pt idx="834">
                  <c:v>-8.4829330444336007E-3</c:v>
                </c:pt>
                <c:pt idx="835">
                  <c:v>-8.9054107666015608E-3</c:v>
                </c:pt>
                <c:pt idx="836">
                  <c:v>-9.0932846069336007E-3</c:v>
                </c:pt>
                <c:pt idx="837">
                  <c:v>-9.2334747314453108E-3</c:v>
                </c:pt>
                <c:pt idx="838">
                  <c:v>-8.9149475097656302E-3</c:v>
                </c:pt>
                <c:pt idx="839">
                  <c:v>-9.0775489807128906E-3</c:v>
                </c:pt>
                <c:pt idx="840">
                  <c:v>-8.9282989501953108E-3</c:v>
                </c:pt>
                <c:pt idx="841">
                  <c:v>-9.3717575073242205E-3</c:v>
                </c:pt>
                <c:pt idx="842">
                  <c:v>-8.9282989501953108E-3</c:v>
                </c:pt>
                <c:pt idx="843">
                  <c:v>-9.2377662658691406E-3</c:v>
                </c:pt>
                <c:pt idx="844">
                  <c:v>-1.00579261779785E-2</c:v>
                </c:pt>
                <c:pt idx="845">
                  <c:v>-9.9606513977050799E-3</c:v>
                </c:pt>
                <c:pt idx="846">
                  <c:v>-9.2597007751464896E-3</c:v>
                </c:pt>
                <c:pt idx="847">
                  <c:v>-1.01227760314942E-2</c:v>
                </c:pt>
                <c:pt idx="848">
                  <c:v>-9.1381072998046892E-3</c:v>
                </c:pt>
                <c:pt idx="849">
                  <c:v>-9.0770721435546892E-3</c:v>
                </c:pt>
                <c:pt idx="850">
                  <c:v>-9.7627639770507795E-3</c:v>
                </c:pt>
                <c:pt idx="851">
                  <c:v>-9.6225738525390608E-3</c:v>
                </c:pt>
                <c:pt idx="852">
                  <c:v>-1.1211872100830101E-2</c:v>
                </c:pt>
                <c:pt idx="853">
                  <c:v>-9.8056793212890608E-3</c:v>
                </c:pt>
                <c:pt idx="854">
                  <c:v>-9.6921920776367205E-3</c:v>
                </c:pt>
                <c:pt idx="855">
                  <c:v>-1.00922584533692E-2</c:v>
                </c:pt>
                <c:pt idx="856">
                  <c:v>-1.0920524597168E-2</c:v>
                </c:pt>
                <c:pt idx="857">
                  <c:v>-1.02014541625977E-2</c:v>
                </c:pt>
                <c:pt idx="858">
                  <c:v>-1.0646820068359399E-2</c:v>
                </c:pt>
                <c:pt idx="859">
                  <c:v>-1.05242729187012E-2</c:v>
                </c:pt>
                <c:pt idx="860">
                  <c:v>-1.0326385498046899E-2</c:v>
                </c:pt>
                <c:pt idx="861">
                  <c:v>-9.9248886108398507E-3</c:v>
                </c:pt>
                <c:pt idx="862">
                  <c:v>-1.0819435119628899E-2</c:v>
                </c:pt>
                <c:pt idx="863">
                  <c:v>-1.0644912719726601E-2</c:v>
                </c:pt>
                <c:pt idx="864">
                  <c:v>-1.00455284118653E-2</c:v>
                </c:pt>
                <c:pt idx="865">
                  <c:v>-1.0352134704589899E-2</c:v>
                </c:pt>
                <c:pt idx="866">
                  <c:v>-1.1167049407959E-2</c:v>
                </c:pt>
                <c:pt idx="867">
                  <c:v>-1.09162330627442E-2</c:v>
                </c:pt>
                <c:pt idx="868">
                  <c:v>-1.17402076721192E-2</c:v>
                </c:pt>
                <c:pt idx="869">
                  <c:v>-1.2562751770019601E-2</c:v>
                </c:pt>
                <c:pt idx="870">
                  <c:v>-1.10621452331543E-2</c:v>
                </c:pt>
                <c:pt idx="871">
                  <c:v>-1.22685432434082E-2</c:v>
                </c:pt>
                <c:pt idx="872">
                  <c:v>-1.2098789215087899E-2</c:v>
                </c:pt>
                <c:pt idx="873">
                  <c:v>-1.0333538055419899E-2</c:v>
                </c:pt>
                <c:pt idx="874">
                  <c:v>-1.1356353759765601E-2</c:v>
                </c:pt>
                <c:pt idx="875">
                  <c:v>-1.220703125E-2</c:v>
                </c:pt>
                <c:pt idx="876">
                  <c:v>-1.1020660400390601E-2</c:v>
                </c:pt>
                <c:pt idx="877">
                  <c:v>-9.9029541015625E-3</c:v>
                </c:pt>
                <c:pt idx="878">
                  <c:v>-1.0891437530517601E-2</c:v>
                </c:pt>
                <c:pt idx="879">
                  <c:v>-9.1495513916015608E-3</c:v>
                </c:pt>
                <c:pt idx="880">
                  <c:v>-1.1567592620849601E-2</c:v>
                </c:pt>
                <c:pt idx="881">
                  <c:v>-9.8628997802734392E-3</c:v>
                </c:pt>
                <c:pt idx="882">
                  <c:v>-1.26137733459473E-2</c:v>
                </c:pt>
                <c:pt idx="883">
                  <c:v>-1.1028289794921899E-2</c:v>
                </c:pt>
                <c:pt idx="884">
                  <c:v>-1.03106498718262E-2</c:v>
                </c:pt>
                <c:pt idx="885">
                  <c:v>-1.2521266937255899E-2</c:v>
                </c:pt>
                <c:pt idx="886">
                  <c:v>-1.09667778015137E-2</c:v>
                </c:pt>
                <c:pt idx="887">
                  <c:v>-8.9983940124511701E-3</c:v>
                </c:pt>
                <c:pt idx="888">
                  <c:v>-1.0547161102294899E-2</c:v>
                </c:pt>
                <c:pt idx="889">
                  <c:v>-9.17816162109375E-3</c:v>
                </c:pt>
                <c:pt idx="890">
                  <c:v>-1.16071701049805E-2</c:v>
                </c:pt>
                <c:pt idx="891">
                  <c:v>-1.28412246704102E-2</c:v>
                </c:pt>
                <c:pt idx="892">
                  <c:v>-7.3919296264648498E-3</c:v>
                </c:pt>
                <c:pt idx="893">
                  <c:v>-1.51748657226563E-2</c:v>
                </c:pt>
                <c:pt idx="894">
                  <c:v>-1.1530876159668E-2</c:v>
                </c:pt>
                <c:pt idx="895">
                  <c:v>-1.0913848876953101E-2</c:v>
                </c:pt>
                <c:pt idx="896">
                  <c:v>-1.4213085174560601E-2</c:v>
                </c:pt>
                <c:pt idx="897">
                  <c:v>-1.02486610412598E-2</c:v>
                </c:pt>
                <c:pt idx="898">
                  <c:v>-8.3928108215332101E-3</c:v>
                </c:pt>
                <c:pt idx="899">
                  <c:v>-1.2080192565918E-2</c:v>
                </c:pt>
                <c:pt idx="900">
                  <c:v>-9.7332000732421892E-3</c:v>
                </c:pt>
                <c:pt idx="901">
                  <c:v>-9.3803405761718802E-3</c:v>
                </c:pt>
                <c:pt idx="902">
                  <c:v>-1.1305809020996101E-2</c:v>
                </c:pt>
                <c:pt idx="903">
                  <c:v>-1.0962486267089899E-2</c:v>
                </c:pt>
                <c:pt idx="904">
                  <c:v>-1.0786533355712899E-2</c:v>
                </c:pt>
                <c:pt idx="905">
                  <c:v>-1.02686882019043E-2</c:v>
                </c:pt>
                <c:pt idx="906">
                  <c:v>-9.0465545654296892E-3</c:v>
                </c:pt>
                <c:pt idx="907">
                  <c:v>-1.14974975585938E-2</c:v>
                </c:pt>
                <c:pt idx="908">
                  <c:v>-1.04022026062012E-2</c:v>
                </c:pt>
                <c:pt idx="909">
                  <c:v>-9.5610618591308594E-3</c:v>
                </c:pt>
                <c:pt idx="910">
                  <c:v>-1.2159824371337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0D97-430F-92D8-4B4701BAE22F}"/>
            </c:ext>
          </c:extLst>
        </c:ser>
        <c:ser>
          <c:idx val="19"/>
          <c:order val="19"/>
          <c:tx>
            <c:v>+38 microL</c:v>
          </c:tx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0'!$B$2:$B$912</c:f>
              <c:numCache>
                <c:formatCode>General</c:formatCode>
                <c:ptCount val="911"/>
                <c:pt idx="0">
                  <c:v>-0.55468177795410201</c:v>
                </c:pt>
                <c:pt idx="1">
                  <c:v>-0.83262348175048795</c:v>
                </c:pt>
                <c:pt idx="2">
                  <c:v>-0.470883369445801</c:v>
                </c:pt>
                <c:pt idx="3">
                  <c:v>-0.61384391784668002</c:v>
                </c:pt>
                <c:pt idx="4">
                  <c:v>-0.86848115921020497</c:v>
                </c:pt>
                <c:pt idx="5">
                  <c:v>-0.64818286895751998</c:v>
                </c:pt>
                <c:pt idx="6">
                  <c:v>-0.83251714706420898</c:v>
                </c:pt>
                <c:pt idx="7">
                  <c:v>-0.65641880035400402</c:v>
                </c:pt>
                <c:pt idx="8">
                  <c:v>-1.0003418922424301</c:v>
                </c:pt>
                <c:pt idx="9">
                  <c:v>-0.77798652648925803</c:v>
                </c:pt>
                <c:pt idx="10">
                  <c:v>3.17120552062988E-2</c:v>
                </c:pt>
                <c:pt idx="11">
                  <c:v>-2.2224903106689502E-2</c:v>
                </c:pt>
                <c:pt idx="12">
                  <c:v>-0.79312467575073298</c:v>
                </c:pt>
                <c:pt idx="13">
                  <c:v>-1.0114779472351101</c:v>
                </c:pt>
                <c:pt idx="14">
                  <c:v>-0.49171686172485402</c:v>
                </c:pt>
                <c:pt idx="15">
                  <c:v>-0.96646595001220703</c:v>
                </c:pt>
                <c:pt idx="16">
                  <c:v>-0.28980541229248102</c:v>
                </c:pt>
                <c:pt idx="17">
                  <c:v>-0.66504955291748102</c:v>
                </c:pt>
                <c:pt idx="18">
                  <c:v>-0.29035043716430697</c:v>
                </c:pt>
                <c:pt idx="19">
                  <c:v>-0.55187559127807595</c:v>
                </c:pt>
                <c:pt idx="20">
                  <c:v>-1.0940513610839899</c:v>
                </c:pt>
                <c:pt idx="21">
                  <c:v>-0.982729911804199</c:v>
                </c:pt>
                <c:pt idx="22">
                  <c:v>-0.69528579711914096</c:v>
                </c:pt>
                <c:pt idx="23">
                  <c:v>-0.907542705535889</c:v>
                </c:pt>
                <c:pt idx="24">
                  <c:v>-0.34242296218872098</c:v>
                </c:pt>
                <c:pt idx="25">
                  <c:v>-0.39415645599365301</c:v>
                </c:pt>
                <c:pt idx="26">
                  <c:v>-1.04201459884644</c:v>
                </c:pt>
                <c:pt idx="27">
                  <c:v>0.17197942733764701</c:v>
                </c:pt>
                <c:pt idx="28">
                  <c:v>-0.65106201171875</c:v>
                </c:pt>
                <c:pt idx="29">
                  <c:v>-0.92099428176879905</c:v>
                </c:pt>
                <c:pt idx="30">
                  <c:v>-0.63595247268676802</c:v>
                </c:pt>
                <c:pt idx="31">
                  <c:v>-0.21042585372924799</c:v>
                </c:pt>
                <c:pt idx="32">
                  <c:v>-0.94166994094848699</c:v>
                </c:pt>
                <c:pt idx="33">
                  <c:v>-0.145083904266358</c:v>
                </c:pt>
                <c:pt idx="34">
                  <c:v>0.26241874694824202</c:v>
                </c:pt>
                <c:pt idx="35">
                  <c:v>0.14689826965332101</c:v>
                </c:pt>
                <c:pt idx="36">
                  <c:v>-0.40562248229980502</c:v>
                </c:pt>
                <c:pt idx="37">
                  <c:v>-0.159984111785889</c:v>
                </c:pt>
                <c:pt idx="38">
                  <c:v>-0.29447555541992199</c:v>
                </c:pt>
                <c:pt idx="39">
                  <c:v>-0.33698129653930697</c:v>
                </c:pt>
                <c:pt idx="40">
                  <c:v>-0.170712471008301</c:v>
                </c:pt>
                <c:pt idx="41">
                  <c:v>0.34394025802612299</c:v>
                </c:pt>
                <c:pt idx="42">
                  <c:v>-5.37109375E-3</c:v>
                </c:pt>
                <c:pt idx="43">
                  <c:v>0.35941362380981501</c:v>
                </c:pt>
                <c:pt idx="44">
                  <c:v>-0.41494703292846702</c:v>
                </c:pt>
                <c:pt idx="45">
                  <c:v>-0.80430078506469704</c:v>
                </c:pt>
                <c:pt idx="46">
                  <c:v>0.249165534973145</c:v>
                </c:pt>
                <c:pt idx="47">
                  <c:v>9.7897529602050795E-2</c:v>
                </c:pt>
                <c:pt idx="48">
                  <c:v>-7.6682567596435602E-2</c:v>
                </c:pt>
                <c:pt idx="49">
                  <c:v>7.7873706817626995E-2</c:v>
                </c:pt>
                <c:pt idx="50">
                  <c:v>-0.39912796020507801</c:v>
                </c:pt>
                <c:pt idx="51">
                  <c:v>-0.13393449783325201</c:v>
                </c:pt>
                <c:pt idx="52">
                  <c:v>0.563687324523926</c:v>
                </c:pt>
                <c:pt idx="53">
                  <c:v>-1.0265202522277901</c:v>
                </c:pt>
                <c:pt idx="54">
                  <c:v>-0.132769584655762</c:v>
                </c:pt>
                <c:pt idx="55">
                  <c:v>0.42241239547729498</c:v>
                </c:pt>
                <c:pt idx="56">
                  <c:v>-0.116841316223145</c:v>
                </c:pt>
                <c:pt idx="57">
                  <c:v>0.189408779144287</c:v>
                </c:pt>
                <c:pt idx="58">
                  <c:v>1.07889127731323</c:v>
                </c:pt>
                <c:pt idx="59">
                  <c:v>0.36007881164550798</c:v>
                </c:pt>
                <c:pt idx="60">
                  <c:v>0.48088502883911199</c:v>
                </c:pt>
                <c:pt idx="61">
                  <c:v>0.38301610946655301</c:v>
                </c:pt>
                <c:pt idx="62">
                  <c:v>0.26222419738769598</c:v>
                </c:pt>
                <c:pt idx="63">
                  <c:v>1.02083444595337</c:v>
                </c:pt>
                <c:pt idx="64">
                  <c:v>1.21906661987305</c:v>
                </c:pt>
                <c:pt idx="65">
                  <c:v>0.76303958892822299</c:v>
                </c:pt>
                <c:pt idx="66">
                  <c:v>0.901902675628662</c:v>
                </c:pt>
                <c:pt idx="67">
                  <c:v>1.2451171875</c:v>
                </c:pt>
                <c:pt idx="68">
                  <c:v>1.24253273010254</c:v>
                </c:pt>
                <c:pt idx="69">
                  <c:v>0.86572456359863303</c:v>
                </c:pt>
                <c:pt idx="70">
                  <c:v>0.82506561279296897</c:v>
                </c:pt>
                <c:pt idx="71">
                  <c:v>0.76238536834716797</c:v>
                </c:pt>
                <c:pt idx="72">
                  <c:v>0.72998476028442405</c:v>
                </c:pt>
                <c:pt idx="73">
                  <c:v>0.71809291839599598</c:v>
                </c:pt>
                <c:pt idx="74">
                  <c:v>0.70852899551391602</c:v>
                </c:pt>
                <c:pt idx="75">
                  <c:v>0.69792699813842796</c:v>
                </c:pt>
                <c:pt idx="76">
                  <c:v>0.68914175033569403</c:v>
                </c:pt>
                <c:pt idx="77">
                  <c:v>0.69283914566040095</c:v>
                </c:pt>
                <c:pt idx="78">
                  <c:v>0.68993473052978505</c:v>
                </c:pt>
                <c:pt idx="79">
                  <c:v>0.69128608703613303</c:v>
                </c:pt>
                <c:pt idx="80">
                  <c:v>0.694363594055176</c:v>
                </c:pt>
                <c:pt idx="81">
                  <c:v>0.69319820404052801</c:v>
                </c:pt>
                <c:pt idx="82">
                  <c:v>0.69610929489135798</c:v>
                </c:pt>
                <c:pt idx="83">
                  <c:v>0.69901418685913097</c:v>
                </c:pt>
                <c:pt idx="84">
                  <c:v>0.69889450073242199</c:v>
                </c:pt>
                <c:pt idx="85">
                  <c:v>0.69635534286499101</c:v>
                </c:pt>
                <c:pt idx="86">
                  <c:v>0.69452047348022505</c:v>
                </c:pt>
                <c:pt idx="87">
                  <c:v>0.69305086135864302</c:v>
                </c:pt>
                <c:pt idx="88">
                  <c:v>0.689805507659912</c:v>
                </c:pt>
                <c:pt idx="89">
                  <c:v>0.68499946594238303</c:v>
                </c:pt>
                <c:pt idx="90">
                  <c:v>0.67749977111816395</c:v>
                </c:pt>
                <c:pt idx="91">
                  <c:v>0.67286396026611395</c:v>
                </c:pt>
                <c:pt idx="92">
                  <c:v>0.66834449768066395</c:v>
                </c:pt>
                <c:pt idx="93">
                  <c:v>0.65677356719970703</c:v>
                </c:pt>
                <c:pt idx="94">
                  <c:v>0.64910316467285201</c:v>
                </c:pt>
                <c:pt idx="95">
                  <c:v>0.64000368118286199</c:v>
                </c:pt>
                <c:pt idx="96">
                  <c:v>0.62821006774902399</c:v>
                </c:pt>
                <c:pt idx="97">
                  <c:v>0.61618471145629905</c:v>
                </c:pt>
                <c:pt idx="98">
                  <c:v>0.60406494140625</c:v>
                </c:pt>
                <c:pt idx="99">
                  <c:v>0.58940505981445301</c:v>
                </c:pt>
                <c:pt idx="100">
                  <c:v>0.57520103454589899</c:v>
                </c:pt>
                <c:pt idx="101">
                  <c:v>0.56022262573242199</c:v>
                </c:pt>
                <c:pt idx="102">
                  <c:v>0.54586553573608398</c:v>
                </c:pt>
                <c:pt idx="103">
                  <c:v>0.53206300735473699</c:v>
                </c:pt>
                <c:pt idx="104">
                  <c:v>0.51868057250976596</c:v>
                </c:pt>
                <c:pt idx="105">
                  <c:v>0.504513740539551</c:v>
                </c:pt>
                <c:pt idx="106">
                  <c:v>0.49232530593872098</c:v>
                </c:pt>
                <c:pt idx="107">
                  <c:v>0.47992515563964899</c:v>
                </c:pt>
                <c:pt idx="108">
                  <c:v>0.469082832336426</c:v>
                </c:pt>
                <c:pt idx="109">
                  <c:v>0.45816230773925798</c:v>
                </c:pt>
                <c:pt idx="110">
                  <c:v>0.44716691970825201</c:v>
                </c:pt>
                <c:pt idx="111">
                  <c:v>0.43830013275146501</c:v>
                </c:pt>
                <c:pt idx="112">
                  <c:v>0.42893362045288103</c:v>
                </c:pt>
                <c:pt idx="113">
                  <c:v>0.420306205749512</c:v>
                </c:pt>
                <c:pt idx="114">
                  <c:v>0.41220617294311501</c:v>
                </c:pt>
                <c:pt idx="115">
                  <c:v>0.403761386871338</c:v>
                </c:pt>
                <c:pt idx="116">
                  <c:v>0.39734935760498102</c:v>
                </c:pt>
                <c:pt idx="117">
                  <c:v>0.39073276519775402</c:v>
                </c:pt>
                <c:pt idx="118">
                  <c:v>0.38370132446289101</c:v>
                </c:pt>
                <c:pt idx="119">
                  <c:v>0.37828588485717801</c:v>
                </c:pt>
                <c:pt idx="120">
                  <c:v>0.37219905853271501</c:v>
                </c:pt>
                <c:pt idx="121">
                  <c:v>0.36810064315795898</c:v>
                </c:pt>
                <c:pt idx="122">
                  <c:v>0.36354303359985402</c:v>
                </c:pt>
                <c:pt idx="123">
                  <c:v>0.35806751251220698</c:v>
                </c:pt>
                <c:pt idx="124">
                  <c:v>0.35353469848632801</c:v>
                </c:pt>
                <c:pt idx="125">
                  <c:v>0.35009670257568398</c:v>
                </c:pt>
                <c:pt idx="126">
                  <c:v>0.34562873840332098</c:v>
                </c:pt>
                <c:pt idx="127">
                  <c:v>0.34227895736694403</c:v>
                </c:pt>
                <c:pt idx="128">
                  <c:v>0.339251518249512</c:v>
                </c:pt>
                <c:pt idx="129">
                  <c:v>0.33607959747314498</c:v>
                </c:pt>
                <c:pt idx="130">
                  <c:v>0.33280467987060602</c:v>
                </c:pt>
                <c:pt idx="131">
                  <c:v>0.32993412017822299</c:v>
                </c:pt>
                <c:pt idx="132">
                  <c:v>0.32734298706054699</c:v>
                </c:pt>
                <c:pt idx="133">
                  <c:v>0.32358598709106501</c:v>
                </c:pt>
                <c:pt idx="134">
                  <c:v>0.31990289688110402</c:v>
                </c:pt>
                <c:pt idx="135">
                  <c:v>0.31732892990112299</c:v>
                </c:pt>
                <c:pt idx="136">
                  <c:v>0.31337165832519598</c:v>
                </c:pt>
                <c:pt idx="137">
                  <c:v>0.308500766754151</c:v>
                </c:pt>
                <c:pt idx="138">
                  <c:v>0.30394792556762701</c:v>
                </c:pt>
                <c:pt idx="139">
                  <c:v>0.29983425140380898</c:v>
                </c:pt>
                <c:pt idx="140">
                  <c:v>0.29417037963867199</c:v>
                </c:pt>
                <c:pt idx="141">
                  <c:v>0.28931427001953097</c:v>
                </c:pt>
                <c:pt idx="142">
                  <c:v>0.283065795898438</c:v>
                </c:pt>
                <c:pt idx="143">
                  <c:v>0.27710723876953097</c:v>
                </c:pt>
                <c:pt idx="144">
                  <c:v>0.270065307617188</c:v>
                </c:pt>
                <c:pt idx="145">
                  <c:v>0.26331615447998102</c:v>
                </c:pt>
                <c:pt idx="146">
                  <c:v>0.25665378570556702</c:v>
                </c:pt>
                <c:pt idx="147">
                  <c:v>0.24846696853637701</c:v>
                </c:pt>
                <c:pt idx="148">
                  <c:v>0.241569519042969</c:v>
                </c:pt>
                <c:pt idx="149">
                  <c:v>0.233788967132569</c:v>
                </c:pt>
                <c:pt idx="150">
                  <c:v>0.22645235061645499</c:v>
                </c:pt>
                <c:pt idx="151">
                  <c:v>0.21867465972900399</c:v>
                </c:pt>
                <c:pt idx="152">
                  <c:v>0.210659980773926</c:v>
                </c:pt>
                <c:pt idx="153">
                  <c:v>0.20284843444824199</c:v>
                </c:pt>
                <c:pt idx="154">
                  <c:v>0.195152282714844</c:v>
                </c:pt>
                <c:pt idx="155">
                  <c:v>0.18686342239379899</c:v>
                </c:pt>
                <c:pt idx="156">
                  <c:v>0.17900753021240301</c:v>
                </c:pt>
                <c:pt idx="157">
                  <c:v>0.17112970352172899</c:v>
                </c:pt>
                <c:pt idx="158">
                  <c:v>0.16260480880737299</c:v>
                </c:pt>
                <c:pt idx="159">
                  <c:v>0.15443754196167001</c:v>
                </c:pt>
                <c:pt idx="160">
                  <c:v>0.14574003219604501</c:v>
                </c:pt>
                <c:pt idx="161">
                  <c:v>0.13709306716919001</c:v>
                </c:pt>
                <c:pt idx="162">
                  <c:v>0.129295349121094</c:v>
                </c:pt>
                <c:pt idx="163">
                  <c:v>0.121491432189942</c:v>
                </c:pt>
                <c:pt idx="164">
                  <c:v>0.11373233795166</c:v>
                </c:pt>
                <c:pt idx="165">
                  <c:v>0.106364250183106</c:v>
                </c:pt>
                <c:pt idx="166">
                  <c:v>9.9496841430664104E-2</c:v>
                </c:pt>
                <c:pt idx="167">
                  <c:v>9.3718528747558594E-2</c:v>
                </c:pt>
                <c:pt idx="168">
                  <c:v>8.8275909423828097E-2</c:v>
                </c:pt>
                <c:pt idx="169">
                  <c:v>8.3002567291259793E-2</c:v>
                </c:pt>
                <c:pt idx="170">
                  <c:v>7.8579902648925795E-2</c:v>
                </c:pt>
                <c:pt idx="171">
                  <c:v>7.5485706329345703E-2</c:v>
                </c:pt>
                <c:pt idx="172">
                  <c:v>7.2463512420654297E-2</c:v>
                </c:pt>
                <c:pt idx="173">
                  <c:v>7.1359157562255901E-2</c:v>
                </c:pt>
                <c:pt idx="174">
                  <c:v>6.8603038787841797E-2</c:v>
                </c:pt>
                <c:pt idx="175">
                  <c:v>6.3962936401367201E-2</c:v>
                </c:pt>
                <c:pt idx="176">
                  <c:v>6.0254096984863302E-2</c:v>
                </c:pt>
                <c:pt idx="177">
                  <c:v>5.6689739227294998E-2</c:v>
                </c:pt>
                <c:pt idx="178">
                  <c:v>5.4549694061279297E-2</c:v>
                </c:pt>
                <c:pt idx="179">
                  <c:v>5.2505970001220703E-2</c:v>
                </c:pt>
                <c:pt idx="180">
                  <c:v>5.1525115966796903E-2</c:v>
                </c:pt>
                <c:pt idx="181">
                  <c:v>4.9958705902099602E-2</c:v>
                </c:pt>
                <c:pt idx="182">
                  <c:v>4.8141002655029297E-2</c:v>
                </c:pt>
                <c:pt idx="183">
                  <c:v>4.6832561492919901E-2</c:v>
                </c:pt>
                <c:pt idx="184">
                  <c:v>4.5548439025878899E-2</c:v>
                </c:pt>
                <c:pt idx="185">
                  <c:v>4.4634819030761698E-2</c:v>
                </c:pt>
                <c:pt idx="186">
                  <c:v>4.3209552764892599E-2</c:v>
                </c:pt>
                <c:pt idx="187">
                  <c:v>4.19063568115235E-2</c:v>
                </c:pt>
                <c:pt idx="188">
                  <c:v>4.1859626770019601E-2</c:v>
                </c:pt>
                <c:pt idx="189">
                  <c:v>4.0667057037353502E-2</c:v>
                </c:pt>
                <c:pt idx="190">
                  <c:v>4.0489196777343799E-2</c:v>
                </c:pt>
                <c:pt idx="191">
                  <c:v>3.9436817169189502E-2</c:v>
                </c:pt>
                <c:pt idx="192">
                  <c:v>3.9240837097168003E-2</c:v>
                </c:pt>
                <c:pt idx="193">
                  <c:v>3.8527488708496101E-2</c:v>
                </c:pt>
                <c:pt idx="194">
                  <c:v>3.7921428680419901E-2</c:v>
                </c:pt>
                <c:pt idx="195">
                  <c:v>3.7802696228027399E-2</c:v>
                </c:pt>
                <c:pt idx="196">
                  <c:v>3.7467002868652399E-2</c:v>
                </c:pt>
                <c:pt idx="197">
                  <c:v>3.78518104553223E-2</c:v>
                </c:pt>
                <c:pt idx="198">
                  <c:v>3.77559661865235E-2</c:v>
                </c:pt>
                <c:pt idx="199">
                  <c:v>3.6973476409912102E-2</c:v>
                </c:pt>
                <c:pt idx="200">
                  <c:v>3.5134315490722698E-2</c:v>
                </c:pt>
                <c:pt idx="201">
                  <c:v>3.4479141235351597E-2</c:v>
                </c:pt>
                <c:pt idx="202">
                  <c:v>3.4554958343505901E-2</c:v>
                </c:pt>
                <c:pt idx="203">
                  <c:v>3.4523010253906299E-2</c:v>
                </c:pt>
                <c:pt idx="204">
                  <c:v>3.4366130828857401E-2</c:v>
                </c:pt>
                <c:pt idx="205">
                  <c:v>3.4356594085693401E-2</c:v>
                </c:pt>
                <c:pt idx="206">
                  <c:v>3.40023040771485E-2</c:v>
                </c:pt>
                <c:pt idx="207">
                  <c:v>3.3259391784668003E-2</c:v>
                </c:pt>
                <c:pt idx="208">
                  <c:v>3.2930374145507799E-2</c:v>
                </c:pt>
                <c:pt idx="209">
                  <c:v>3.3483028411865297E-2</c:v>
                </c:pt>
                <c:pt idx="210">
                  <c:v>3.2997608184814502E-2</c:v>
                </c:pt>
                <c:pt idx="211">
                  <c:v>3.1789302825927797E-2</c:v>
                </c:pt>
                <c:pt idx="212">
                  <c:v>3.1200885772705099E-2</c:v>
                </c:pt>
                <c:pt idx="213">
                  <c:v>3.1024456024169901E-2</c:v>
                </c:pt>
                <c:pt idx="214">
                  <c:v>3.0735015869140601E-2</c:v>
                </c:pt>
                <c:pt idx="215">
                  <c:v>3.0505180358886701E-2</c:v>
                </c:pt>
                <c:pt idx="216">
                  <c:v>3.1913757324218799E-2</c:v>
                </c:pt>
                <c:pt idx="217">
                  <c:v>3.1874179840087898E-2</c:v>
                </c:pt>
                <c:pt idx="218">
                  <c:v>3.0020713806152399E-2</c:v>
                </c:pt>
                <c:pt idx="219">
                  <c:v>2.87728309631348E-2</c:v>
                </c:pt>
                <c:pt idx="220">
                  <c:v>2.7998924255371101E-2</c:v>
                </c:pt>
                <c:pt idx="221">
                  <c:v>2.7700424194336E-2</c:v>
                </c:pt>
                <c:pt idx="222">
                  <c:v>2.7536392211914101E-2</c:v>
                </c:pt>
                <c:pt idx="223">
                  <c:v>2.74415016174317E-2</c:v>
                </c:pt>
                <c:pt idx="224">
                  <c:v>2.6913642883300799E-2</c:v>
                </c:pt>
                <c:pt idx="225">
                  <c:v>2.6903629302978498E-2</c:v>
                </c:pt>
                <c:pt idx="226">
                  <c:v>2.5502204895019601E-2</c:v>
                </c:pt>
                <c:pt idx="227">
                  <c:v>2.68702507019043E-2</c:v>
                </c:pt>
                <c:pt idx="228">
                  <c:v>2.7957916259765601E-2</c:v>
                </c:pt>
                <c:pt idx="229">
                  <c:v>2.59156227111817E-2</c:v>
                </c:pt>
                <c:pt idx="230">
                  <c:v>2.6396751403808601E-2</c:v>
                </c:pt>
                <c:pt idx="231">
                  <c:v>2.5933265686035201E-2</c:v>
                </c:pt>
                <c:pt idx="232">
                  <c:v>2.4983406066894601E-2</c:v>
                </c:pt>
                <c:pt idx="233">
                  <c:v>2.5743007659912099E-2</c:v>
                </c:pt>
                <c:pt idx="234">
                  <c:v>2.5163173675537099E-2</c:v>
                </c:pt>
                <c:pt idx="235">
                  <c:v>2.41608619689942E-2</c:v>
                </c:pt>
                <c:pt idx="236">
                  <c:v>2.3650169372558601E-2</c:v>
                </c:pt>
                <c:pt idx="237">
                  <c:v>2.3822784423828101E-2</c:v>
                </c:pt>
                <c:pt idx="238">
                  <c:v>2.3347854614257799E-2</c:v>
                </c:pt>
                <c:pt idx="239">
                  <c:v>2.3501873016357401E-2</c:v>
                </c:pt>
                <c:pt idx="240">
                  <c:v>2.3129463195800799E-2</c:v>
                </c:pt>
                <c:pt idx="241">
                  <c:v>2.28986740112305E-2</c:v>
                </c:pt>
                <c:pt idx="242">
                  <c:v>2.25167274475098E-2</c:v>
                </c:pt>
                <c:pt idx="243">
                  <c:v>2.2182941436767599E-2</c:v>
                </c:pt>
                <c:pt idx="244">
                  <c:v>2.12764739990235E-2</c:v>
                </c:pt>
                <c:pt idx="245">
                  <c:v>2.08849906921387E-2</c:v>
                </c:pt>
                <c:pt idx="246">
                  <c:v>2.1005630493164101E-2</c:v>
                </c:pt>
                <c:pt idx="247">
                  <c:v>2.0953655242919901E-2</c:v>
                </c:pt>
                <c:pt idx="248">
                  <c:v>2.06551551818848E-2</c:v>
                </c:pt>
                <c:pt idx="249">
                  <c:v>2.0489215850830099E-2</c:v>
                </c:pt>
                <c:pt idx="250">
                  <c:v>1.9952297210693401E-2</c:v>
                </c:pt>
                <c:pt idx="251">
                  <c:v>2.0369529724121101E-2</c:v>
                </c:pt>
                <c:pt idx="252">
                  <c:v>1.9477844238281299E-2</c:v>
                </c:pt>
                <c:pt idx="253">
                  <c:v>1.8028259277343799E-2</c:v>
                </c:pt>
                <c:pt idx="254">
                  <c:v>1.9243240356445299E-2</c:v>
                </c:pt>
                <c:pt idx="255">
                  <c:v>1.9364356994628899E-2</c:v>
                </c:pt>
                <c:pt idx="256">
                  <c:v>1.8429279327392599E-2</c:v>
                </c:pt>
                <c:pt idx="257">
                  <c:v>1.8129348754882799E-2</c:v>
                </c:pt>
                <c:pt idx="258">
                  <c:v>1.8200874328613299E-2</c:v>
                </c:pt>
                <c:pt idx="259">
                  <c:v>1.8078804016113299E-2</c:v>
                </c:pt>
                <c:pt idx="260">
                  <c:v>1.7570018768310599E-2</c:v>
                </c:pt>
                <c:pt idx="261">
                  <c:v>1.6640186309814502E-2</c:v>
                </c:pt>
                <c:pt idx="262">
                  <c:v>1.60775184631348E-2</c:v>
                </c:pt>
                <c:pt idx="263">
                  <c:v>1.58581733703613E-2</c:v>
                </c:pt>
                <c:pt idx="264">
                  <c:v>1.5686988830566399E-2</c:v>
                </c:pt>
                <c:pt idx="265">
                  <c:v>1.5078067779541E-2</c:v>
                </c:pt>
                <c:pt idx="266">
                  <c:v>1.47581100463867E-2</c:v>
                </c:pt>
                <c:pt idx="267">
                  <c:v>1.54156684875488E-2</c:v>
                </c:pt>
                <c:pt idx="268">
                  <c:v>1.48162841796875E-2</c:v>
                </c:pt>
                <c:pt idx="269">
                  <c:v>1.43871307373047E-2</c:v>
                </c:pt>
                <c:pt idx="270">
                  <c:v>1.3385295867919899E-2</c:v>
                </c:pt>
                <c:pt idx="271">
                  <c:v>1.3674259185791E-2</c:v>
                </c:pt>
                <c:pt idx="272">
                  <c:v>1.3418197631836E-2</c:v>
                </c:pt>
                <c:pt idx="273">
                  <c:v>1.4911174774169899E-2</c:v>
                </c:pt>
                <c:pt idx="274">
                  <c:v>1.3442039489746101E-2</c:v>
                </c:pt>
                <c:pt idx="275">
                  <c:v>1.3600349426269601E-2</c:v>
                </c:pt>
                <c:pt idx="276">
                  <c:v>1.3568878173828101E-2</c:v>
                </c:pt>
                <c:pt idx="277">
                  <c:v>1.3726711273193399E-2</c:v>
                </c:pt>
                <c:pt idx="278">
                  <c:v>1.3973236083984399E-2</c:v>
                </c:pt>
                <c:pt idx="279">
                  <c:v>1.36842727661133E-2</c:v>
                </c:pt>
                <c:pt idx="280">
                  <c:v>1.2699127197265601E-2</c:v>
                </c:pt>
                <c:pt idx="281">
                  <c:v>1.2308120727539101E-2</c:v>
                </c:pt>
                <c:pt idx="282">
                  <c:v>1.26314163208008E-2</c:v>
                </c:pt>
                <c:pt idx="283">
                  <c:v>1.2615203857421899E-2</c:v>
                </c:pt>
                <c:pt idx="284">
                  <c:v>1.22332572937012E-2</c:v>
                </c:pt>
                <c:pt idx="285">
                  <c:v>1.18203163146973E-2</c:v>
                </c:pt>
                <c:pt idx="286">
                  <c:v>1.17473602294922E-2</c:v>
                </c:pt>
                <c:pt idx="287">
                  <c:v>1.1952400207519601E-2</c:v>
                </c:pt>
                <c:pt idx="288">
                  <c:v>1.1579990386962899E-2</c:v>
                </c:pt>
                <c:pt idx="289">
                  <c:v>1.1366844177246101E-2</c:v>
                </c:pt>
                <c:pt idx="290">
                  <c:v>1.16028785705567E-2</c:v>
                </c:pt>
                <c:pt idx="291">
                  <c:v>1.09739303588867E-2</c:v>
                </c:pt>
                <c:pt idx="292">
                  <c:v>1.0797023773193399E-2</c:v>
                </c:pt>
                <c:pt idx="293">
                  <c:v>1.0924339294433601E-2</c:v>
                </c:pt>
                <c:pt idx="294">
                  <c:v>1.0718822479248101E-2</c:v>
                </c:pt>
                <c:pt idx="295">
                  <c:v>1.20525360107422E-2</c:v>
                </c:pt>
                <c:pt idx="296">
                  <c:v>9.6449851989746094E-3</c:v>
                </c:pt>
                <c:pt idx="297">
                  <c:v>9.2806816101074201E-3</c:v>
                </c:pt>
                <c:pt idx="298">
                  <c:v>1.08027458190918E-2</c:v>
                </c:pt>
                <c:pt idx="299">
                  <c:v>1.08838081359863E-2</c:v>
                </c:pt>
                <c:pt idx="300">
                  <c:v>1.1044025421142601E-2</c:v>
                </c:pt>
                <c:pt idx="301">
                  <c:v>1.06968879699707E-2</c:v>
                </c:pt>
                <c:pt idx="302">
                  <c:v>1.08118057250977E-2</c:v>
                </c:pt>
                <c:pt idx="303">
                  <c:v>1.1880874633789101E-2</c:v>
                </c:pt>
                <c:pt idx="304">
                  <c:v>1.1259555816650399E-2</c:v>
                </c:pt>
                <c:pt idx="305">
                  <c:v>1.0612964630127E-2</c:v>
                </c:pt>
                <c:pt idx="306">
                  <c:v>1.06229782104492E-2</c:v>
                </c:pt>
                <c:pt idx="307">
                  <c:v>1.06940269470215E-2</c:v>
                </c:pt>
                <c:pt idx="308">
                  <c:v>1.0837554931640601E-2</c:v>
                </c:pt>
                <c:pt idx="309">
                  <c:v>1.0677337646484399E-2</c:v>
                </c:pt>
                <c:pt idx="310">
                  <c:v>1.03459358215332E-2</c:v>
                </c:pt>
                <c:pt idx="311">
                  <c:v>1.07498168945313E-2</c:v>
                </c:pt>
                <c:pt idx="312">
                  <c:v>1.0398387908935601E-2</c:v>
                </c:pt>
                <c:pt idx="313">
                  <c:v>1.0077953338623101E-2</c:v>
                </c:pt>
                <c:pt idx="314">
                  <c:v>9.8052024841308594E-3</c:v>
                </c:pt>
                <c:pt idx="315">
                  <c:v>9.7899436950683594E-3</c:v>
                </c:pt>
                <c:pt idx="316">
                  <c:v>9.6478462219238299E-3</c:v>
                </c:pt>
                <c:pt idx="317">
                  <c:v>9.5119476318359392E-3</c:v>
                </c:pt>
                <c:pt idx="318">
                  <c:v>9.4728469848632795E-3</c:v>
                </c:pt>
                <c:pt idx="319">
                  <c:v>8.9831352233886701E-3</c:v>
                </c:pt>
                <c:pt idx="320">
                  <c:v>8.9669227600097708E-3</c:v>
                </c:pt>
                <c:pt idx="321">
                  <c:v>8.9173316955566406E-3</c:v>
                </c:pt>
                <c:pt idx="322">
                  <c:v>8.6188316345214896E-3</c:v>
                </c:pt>
                <c:pt idx="323">
                  <c:v>8.5263252258300799E-3</c:v>
                </c:pt>
                <c:pt idx="324">
                  <c:v>8.3460807800293003E-3</c:v>
                </c:pt>
                <c:pt idx="325">
                  <c:v>8.3889961242675799E-3</c:v>
                </c:pt>
                <c:pt idx="326">
                  <c:v>8.0280303955078108E-3</c:v>
                </c:pt>
                <c:pt idx="327">
                  <c:v>7.7719688415527396E-3</c:v>
                </c:pt>
                <c:pt idx="328">
                  <c:v>7.8091621398925799E-3</c:v>
                </c:pt>
                <c:pt idx="329">
                  <c:v>7.7714920043945304E-3</c:v>
                </c:pt>
                <c:pt idx="330">
                  <c:v>7.6947212219238299E-3</c:v>
                </c:pt>
                <c:pt idx="331">
                  <c:v>7.7733993530273498E-3</c:v>
                </c:pt>
                <c:pt idx="332">
                  <c:v>7.5874328613281302E-3</c:v>
                </c:pt>
                <c:pt idx="333">
                  <c:v>7.3795318603515703E-3</c:v>
                </c:pt>
                <c:pt idx="334">
                  <c:v>7.2216987609863299E-3</c:v>
                </c:pt>
                <c:pt idx="335">
                  <c:v>7.1306228637695304E-3</c:v>
                </c:pt>
                <c:pt idx="336">
                  <c:v>7.2383880615234401E-3</c:v>
                </c:pt>
                <c:pt idx="337">
                  <c:v>7.2779655456543003E-3</c:v>
                </c:pt>
                <c:pt idx="338">
                  <c:v>7.0362091064453203E-3</c:v>
                </c:pt>
                <c:pt idx="339">
                  <c:v>6.9785118103027396E-3</c:v>
                </c:pt>
                <c:pt idx="340">
                  <c:v>7.1296691894531302E-3</c:v>
                </c:pt>
                <c:pt idx="341">
                  <c:v>6.8879127502441398E-3</c:v>
                </c:pt>
                <c:pt idx="342">
                  <c:v>6.8278312683105503E-3</c:v>
                </c:pt>
                <c:pt idx="343">
                  <c:v>6.75439834594727E-3</c:v>
                </c:pt>
                <c:pt idx="344">
                  <c:v>6.7148208618164097E-3</c:v>
                </c:pt>
                <c:pt idx="345">
                  <c:v>6.5298080444335998E-3</c:v>
                </c:pt>
                <c:pt idx="346">
                  <c:v>6.63232803344727E-3</c:v>
                </c:pt>
                <c:pt idx="347">
                  <c:v>6.4907073974609401E-3</c:v>
                </c:pt>
                <c:pt idx="348">
                  <c:v>6.5364837646484401E-3</c:v>
                </c:pt>
                <c:pt idx="349">
                  <c:v>6.6375732421875E-3</c:v>
                </c:pt>
                <c:pt idx="350">
                  <c:v>6.4778327941894601E-3</c:v>
                </c:pt>
                <c:pt idx="351">
                  <c:v>6.2265396118164097E-3</c:v>
                </c:pt>
                <c:pt idx="352">
                  <c:v>6.2985420227050799E-3</c:v>
                </c:pt>
                <c:pt idx="353">
                  <c:v>6.1998367309570304E-3</c:v>
                </c:pt>
                <c:pt idx="354">
                  <c:v>5.9108734130859401E-3</c:v>
                </c:pt>
                <c:pt idx="355">
                  <c:v>5.8908462524414097E-3</c:v>
                </c:pt>
                <c:pt idx="356">
                  <c:v>5.7783126831054696E-3</c:v>
                </c:pt>
                <c:pt idx="357">
                  <c:v>5.7234764099121102E-3</c:v>
                </c:pt>
                <c:pt idx="358">
                  <c:v>5.7010650634765703E-3</c:v>
                </c:pt>
                <c:pt idx="359">
                  <c:v>5.4864883422851597E-3</c:v>
                </c:pt>
                <c:pt idx="360">
                  <c:v>5.4240226745605503E-3</c:v>
                </c:pt>
                <c:pt idx="361">
                  <c:v>5.2385330200195304E-3</c:v>
                </c:pt>
                <c:pt idx="362">
                  <c:v>5.1331520080566398E-3</c:v>
                </c:pt>
                <c:pt idx="363">
                  <c:v>5.1517486572265703E-3</c:v>
                </c:pt>
                <c:pt idx="364">
                  <c:v>5.0587654113769601E-3</c:v>
                </c:pt>
                <c:pt idx="365">
                  <c:v>4.8871040344238299E-3</c:v>
                </c:pt>
                <c:pt idx="366">
                  <c:v>4.65631484985352E-3</c:v>
                </c:pt>
                <c:pt idx="367">
                  <c:v>4.6195983886718802E-3</c:v>
                </c:pt>
                <c:pt idx="368">
                  <c:v>4.57239151000977E-3</c:v>
                </c:pt>
                <c:pt idx="369">
                  <c:v>4.3478012084960998E-3</c:v>
                </c:pt>
                <c:pt idx="370">
                  <c:v>4.3277740478515599E-3</c:v>
                </c:pt>
                <c:pt idx="371">
                  <c:v>4.1255950927734401E-3</c:v>
                </c:pt>
                <c:pt idx="372">
                  <c:v>4.0225982666015599E-3</c:v>
                </c:pt>
                <c:pt idx="373">
                  <c:v>3.8709640502929701E-3</c:v>
                </c:pt>
                <c:pt idx="374">
                  <c:v>3.8623809814453099E-3</c:v>
                </c:pt>
                <c:pt idx="375">
                  <c:v>3.5252571105957101E-3</c:v>
                </c:pt>
                <c:pt idx="376">
                  <c:v>3.37457656860352E-3</c:v>
                </c:pt>
                <c:pt idx="377">
                  <c:v>3.1270980834960998E-3</c:v>
                </c:pt>
                <c:pt idx="378">
                  <c:v>3.0274391174316402E-3</c:v>
                </c:pt>
                <c:pt idx="379">
                  <c:v>2.9439926147460998E-3</c:v>
                </c:pt>
                <c:pt idx="380">
                  <c:v>2.7918815612792999E-3</c:v>
                </c:pt>
                <c:pt idx="381">
                  <c:v>2.6988983154296901E-3</c:v>
                </c:pt>
                <c:pt idx="382">
                  <c:v>2.83575057983399E-3</c:v>
                </c:pt>
                <c:pt idx="383">
                  <c:v>3.1695365905761701E-3</c:v>
                </c:pt>
                <c:pt idx="384">
                  <c:v>2.8581619262695299E-3</c:v>
                </c:pt>
                <c:pt idx="385">
                  <c:v>2.6092529296875E-3</c:v>
                </c:pt>
                <c:pt idx="386">
                  <c:v>2.8605461120605499E-3</c:v>
                </c:pt>
                <c:pt idx="387">
                  <c:v>2.4461746215820299E-3</c:v>
                </c:pt>
                <c:pt idx="388">
                  <c:v>2.8996467590332101E-3</c:v>
                </c:pt>
                <c:pt idx="389">
                  <c:v>3.0217170715332101E-3</c:v>
                </c:pt>
                <c:pt idx="390">
                  <c:v>2.3341178894042999E-3</c:v>
                </c:pt>
                <c:pt idx="391">
                  <c:v>2.5901794433593802E-3</c:v>
                </c:pt>
                <c:pt idx="392">
                  <c:v>2.2702217102050799E-3</c:v>
                </c:pt>
                <c:pt idx="393">
                  <c:v>1.45959854125977E-3</c:v>
                </c:pt>
                <c:pt idx="394">
                  <c:v>2.1038055419921901E-3</c:v>
                </c:pt>
                <c:pt idx="395">
                  <c:v>2.0961761474609401E-3</c:v>
                </c:pt>
                <c:pt idx="396">
                  <c:v>1.8391609191894601E-3</c:v>
                </c:pt>
                <c:pt idx="397">
                  <c:v>1.9879341125488299E-3</c:v>
                </c:pt>
                <c:pt idx="398">
                  <c:v>2.3088455200195299E-3</c:v>
                </c:pt>
                <c:pt idx="399">
                  <c:v>1.7185211181640599E-3</c:v>
                </c:pt>
                <c:pt idx="400">
                  <c:v>1.38616561889649E-3</c:v>
                </c:pt>
                <c:pt idx="401">
                  <c:v>1.3666152954101599E-3</c:v>
                </c:pt>
                <c:pt idx="402">
                  <c:v>1.6932487487792999E-3</c:v>
                </c:pt>
                <c:pt idx="403">
                  <c:v>2.11572647094727E-3</c:v>
                </c:pt>
                <c:pt idx="404">
                  <c:v>2.0813941955566402E-3</c:v>
                </c:pt>
                <c:pt idx="405">
                  <c:v>1.7499923706054701E-3</c:v>
                </c:pt>
                <c:pt idx="406">
                  <c:v>1.68228149414063E-3</c:v>
                </c:pt>
                <c:pt idx="407">
                  <c:v>1.8887519836425801E-3</c:v>
                </c:pt>
                <c:pt idx="408">
                  <c:v>1.5025138854980499E-3</c:v>
                </c:pt>
                <c:pt idx="409">
                  <c:v>1.4209747314453099E-3</c:v>
                </c:pt>
                <c:pt idx="410">
                  <c:v>1.2621879577636699E-3</c:v>
                </c:pt>
                <c:pt idx="411">
                  <c:v>1.7347335815429701E-3</c:v>
                </c:pt>
                <c:pt idx="412">
                  <c:v>2.1662712097167999E-3</c:v>
                </c:pt>
                <c:pt idx="413">
                  <c:v>1.8520355224609401E-3</c:v>
                </c:pt>
                <c:pt idx="414">
                  <c:v>6.6232681274414095E-4</c:v>
                </c:pt>
                <c:pt idx="415">
                  <c:v>8.9931488037109397E-4</c:v>
                </c:pt>
                <c:pt idx="416">
                  <c:v>8.0060958862304698E-4</c:v>
                </c:pt>
                <c:pt idx="417">
                  <c:v>8.5973739624023503E-4</c:v>
                </c:pt>
                <c:pt idx="418">
                  <c:v>1.1262893676757799E-3</c:v>
                </c:pt>
                <c:pt idx="419">
                  <c:v>6.7186355590820302E-4</c:v>
                </c:pt>
                <c:pt idx="420">
                  <c:v>9.7942352294921897E-4</c:v>
                </c:pt>
                <c:pt idx="421">
                  <c:v>6.9952011108398503E-4</c:v>
                </c:pt>
                <c:pt idx="422">
                  <c:v>6.2274932861328201E-4</c:v>
                </c:pt>
                <c:pt idx="423">
                  <c:v>8.1396102905273503E-4</c:v>
                </c:pt>
                <c:pt idx="424">
                  <c:v>6.8378448486328201E-4</c:v>
                </c:pt>
                <c:pt idx="425">
                  <c:v>1.3685226440429701E-4</c:v>
                </c:pt>
                <c:pt idx="426">
                  <c:v>2.17437744140625E-4</c:v>
                </c:pt>
                <c:pt idx="427">
                  <c:v>2.3365020751953101E-5</c:v>
                </c:pt>
                <c:pt idx="428">
                  <c:v>-5.6743621826171997E-5</c:v>
                </c:pt>
                <c:pt idx="429">
                  <c:v>9.5367431640625E-6</c:v>
                </c:pt>
                <c:pt idx="430">
                  <c:v>4.02927398681641E-4</c:v>
                </c:pt>
                <c:pt idx="431">
                  <c:v>-1.9550323486328101E-4</c:v>
                </c:pt>
                <c:pt idx="432">
                  <c:v>-2.65598297119141E-4</c:v>
                </c:pt>
                <c:pt idx="433">
                  <c:v>1.7690658569336E-4</c:v>
                </c:pt>
                <c:pt idx="434">
                  <c:v>-3.1232833862304698E-4</c:v>
                </c:pt>
                <c:pt idx="435">
                  <c:v>-7.0381164550781304E-4</c:v>
                </c:pt>
                <c:pt idx="436">
                  <c:v>-1.1434555053711E-3</c:v>
                </c:pt>
                <c:pt idx="437">
                  <c:v>-8.27789306640625E-4</c:v>
                </c:pt>
                <c:pt idx="438">
                  <c:v>-6.2990188598632802E-4</c:v>
                </c:pt>
                <c:pt idx="439">
                  <c:v>-5.2690505981445302E-4</c:v>
                </c:pt>
                <c:pt idx="440">
                  <c:v>-2.8705596923828098E-4</c:v>
                </c:pt>
                <c:pt idx="441">
                  <c:v>-3.7670135498046902E-5</c:v>
                </c:pt>
                <c:pt idx="442">
                  <c:v>-5.3262710571289095E-4</c:v>
                </c:pt>
                <c:pt idx="443">
                  <c:v>-5.6505203247070302E-4</c:v>
                </c:pt>
                <c:pt idx="444">
                  <c:v>-5.7792663574218804E-4</c:v>
                </c:pt>
                <c:pt idx="445">
                  <c:v>-1.0385513305664099E-3</c:v>
                </c:pt>
                <c:pt idx="446">
                  <c:v>-1.17635726928711E-3</c:v>
                </c:pt>
                <c:pt idx="447">
                  <c:v>-1.19781494140625E-3</c:v>
                </c:pt>
                <c:pt idx="448">
                  <c:v>-9.6607208251953103E-4</c:v>
                </c:pt>
                <c:pt idx="449">
                  <c:v>-1.1577606201171901E-3</c:v>
                </c:pt>
                <c:pt idx="450">
                  <c:v>-1.1472702026367201E-3</c:v>
                </c:pt>
                <c:pt idx="451">
                  <c:v>-1.16348266601563E-3</c:v>
                </c:pt>
                <c:pt idx="452">
                  <c:v>-1.27792358398438E-3</c:v>
                </c:pt>
                <c:pt idx="453">
                  <c:v>-1.09243392944336E-3</c:v>
                </c:pt>
                <c:pt idx="454">
                  <c:v>-1.26504898071289E-3</c:v>
                </c:pt>
                <c:pt idx="455">
                  <c:v>-1.2736320495605499E-3</c:v>
                </c:pt>
                <c:pt idx="456">
                  <c:v>-1.3232231140136699E-3</c:v>
                </c:pt>
                <c:pt idx="457">
                  <c:v>-1.44100189208985E-3</c:v>
                </c:pt>
                <c:pt idx="458">
                  <c:v>-1.4390945434570299E-3</c:v>
                </c:pt>
                <c:pt idx="459">
                  <c:v>-1.43051147460938E-3</c:v>
                </c:pt>
                <c:pt idx="460">
                  <c:v>-1.6064643859863301E-3</c:v>
                </c:pt>
                <c:pt idx="461">
                  <c:v>-1.44577026367188E-3</c:v>
                </c:pt>
                <c:pt idx="462">
                  <c:v>-1.38235092163086E-3</c:v>
                </c:pt>
                <c:pt idx="463">
                  <c:v>-1.43957138061524E-3</c:v>
                </c:pt>
                <c:pt idx="464">
                  <c:v>-1.5974044799804701E-3</c:v>
                </c:pt>
                <c:pt idx="465">
                  <c:v>-1.2044906616211E-3</c:v>
                </c:pt>
                <c:pt idx="466">
                  <c:v>-1.55401229858399E-3</c:v>
                </c:pt>
                <c:pt idx="467">
                  <c:v>-5.22851943969727E-3</c:v>
                </c:pt>
                <c:pt idx="468">
                  <c:v>-2.2850036621093802E-3</c:v>
                </c:pt>
                <c:pt idx="469">
                  <c:v>-1.70755386352539E-3</c:v>
                </c:pt>
                <c:pt idx="470">
                  <c:v>-1.88064575195313E-3</c:v>
                </c:pt>
                <c:pt idx="471">
                  <c:v>-1.82580947875977E-3</c:v>
                </c:pt>
                <c:pt idx="472">
                  <c:v>-1.7962455749511699E-3</c:v>
                </c:pt>
                <c:pt idx="473">
                  <c:v>-1.8053054809570299E-3</c:v>
                </c:pt>
                <c:pt idx="474">
                  <c:v>-1.9130706787109401E-3</c:v>
                </c:pt>
                <c:pt idx="475">
                  <c:v>-1.8649101257324199E-3</c:v>
                </c:pt>
                <c:pt idx="476">
                  <c:v>-1.9230842590332101E-3</c:v>
                </c:pt>
                <c:pt idx="477">
                  <c:v>-1.9536018371582101E-3</c:v>
                </c:pt>
                <c:pt idx="478">
                  <c:v>-1.9307136535644601E-3</c:v>
                </c:pt>
                <c:pt idx="479">
                  <c:v>-2.0127296447753902E-3</c:v>
                </c:pt>
                <c:pt idx="480">
                  <c:v>-1.86681747436524E-3</c:v>
                </c:pt>
                <c:pt idx="481">
                  <c:v>-2.0046234130859401E-3</c:v>
                </c:pt>
                <c:pt idx="482">
                  <c:v>-2.01940536499024E-3</c:v>
                </c:pt>
                <c:pt idx="483">
                  <c:v>-2.00128555297852E-3</c:v>
                </c:pt>
                <c:pt idx="484">
                  <c:v>-2.0132064819335998E-3</c:v>
                </c:pt>
                <c:pt idx="485">
                  <c:v>-2.0408630371093802E-3</c:v>
                </c:pt>
                <c:pt idx="486">
                  <c:v>-2.0480155944824201E-3</c:v>
                </c:pt>
                <c:pt idx="487">
                  <c:v>-1.9984245300292999E-3</c:v>
                </c:pt>
                <c:pt idx="488">
                  <c:v>-2.0761489868164102E-3</c:v>
                </c:pt>
                <c:pt idx="489">
                  <c:v>-2.06232070922852E-3</c:v>
                </c:pt>
                <c:pt idx="490">
                  <c:v>-2.0723342895507799E-3</c:v>
                </c:pt>
                <c:pt idx="491">
                  <c:v>-2.1677017211914102E-3</c:v>
                </c:pt>
                <c:pt idx="492">
                  <c:v>-2.1519660949707101E-3</c:v>
                </c:pt>
                <c:pt idx="493">
                  <c:v>-2.2196769714355499E-3</c:v>
                </c:pt>
                <c:pt idx="494">
                  <c:v>-2.2430419921875E-3</c:v>
                </c:pt>
                <c:pt idx="495">
                  <c:v>-2.1510124206542999E-3</c:v>
                </c:pt>
                <c:pt idx="496">
                  <c:v>-2.1252632141113299E-3</c:v>
                </c:pt>
                <c:pt idx="497">
                  <c:v>-2.1815299987792999E-3</c:v>
                </c:pt>
                <c:pt idx="498">
                  <c:v>-2.41851806640625E-3</c:v>
                </c:pt>
                <c:pt idx="499">
                  <c:v>-2.5053024291992201E-3</c:v>
                </c:pt>
                <c:pt idx="500">
                  <c:v>-2.5272369384765599E-3</c:v>
                </c:pt>
                <c:pt idx="501">
                  <c:v>-2.5238990783691402E-3</c:v>
                </c:pt>
                <c:pt idx="502">
                  <c:v>-2.5744438171386701E-3</c:v>
                </c:pt>
                <c:pt idx="503">
                  <c:v>-2.5401115417480499E-3</c:v>
                </c:pt>
                <c:pt idx="504">
                  <c:v>-2.5472640991210998E-3</c:v>
                </c:pt>
                <c:pt idx="505">
                  <c:v>-2.5901794433593802E-3</c:v>
                </c:pt>
                <c:pt idx="506">
                  <c:v>-2.56109237670899E-3</c:v>
                </c:pt>
                <c:pt idx="507">
                  <c:v>-2.60162353515625E-3</c:v>
                </c:pt>
                <c:pt idx="508">
                  <c:v>-2.6063919067382799E-3</c:v>
                </c:pt>
                <c:pt idx="509">
                  <c:v>-2.55584716796875E-3</c:v>
                </c:pt>
                <c:pt idx="510">
                  <c:v>-2.5563240051269601E-3</c:v>
                </c:pt>
                <c:pt idx="511">
                  <c:v>-2.5320053100585998E-3</c:v>
                </c:pt>
                <c:pt idx="512">
                  <c:v>-2.5601387023925799E-3</c:v>
                </c:pt>
                <c:pt idx="513">
                  <c:v>-2.5777816772460998E-3</c:v>
                </c:pt>
                <c:pt idx="514">
                  <c:v>-2.5596618652343802E-3</c:v>
                </c:pt>
                <c:pt idx="515">
                  <c:v>-2.3965835571289102E-3</c:v>
                </c:pt>
                <c:pt idx="516">
                  <c:v>-2.3570060729980499E-3</c:v>
                </c:pt>
                <c:pt idx="517">
                  <c:v>-2.2091865539550799E-3</c:v>
                </c:pt>
                <c:pt idx="518">
                  <c:v>-2.2497177124023498E-3</c:v>
                </c:pt>
                <c:pt idx="519">
                  <c:v>-2.2029876708984401E-3</c:v>
                </c:pt>
                <c:pt idx="520">
                  <c:v>-2.3465156555175799E-3</c:v>
                </c:pt>
                <c:pt idx="521">
                  <c:v>-2.1953582763671901E-3</c:v>
                </c:pt>
                <c:pt idx="522">
                  <c:v>-2.3341178894042999E-3</c:v>
                </c:pt>
                <c:pt idx="523">
                  <c:v>-2.3164749145507799E-3</c:v>
                </c:pt>
                <c:pt idx="524">
                  <c:v>-2.3503303527832101E-3</c:v>
                </c:pt>
                <c:pt idx="525">
                  <c:v>-2.40325927734375E-3</c:v>
                </c:pt>
                <c:pt idx="526">
                  <c:v>-2.3431777954101602E-3</c:v>
                </c:pt>
                <c:pt idx="527">
                  <c:v>-2.4375915527343802E-3</c:v>
                </c:pt>
                <c:pt idx="528">
                  <c:v>-2.3984909057617201E-3</c:v>
                </c:pt>
                <c:pt idx="529">
                  <c:v>-2.44379043579102E-3</c:v>
                </c:pt>
                <c:pt idx="530">
                  <c:v>-2.4976730346679701E-3</c:v>
                </c:pt>
                <c:pt idx="531">
                  <c:v>-2.6655197143554701E-3</c:v>
                </c:pt>
                <c:pt idx="532">
                  <c:v>-2.7780532836914102E-3</c:v>
                </c:pt>
                <c:pt idx="533">
                  <c:v>-2.7198791503906302E-3</c:v>
                </c:pt>
                <c:pt idx="534">
                  <c:v>-2.7232170104980499E-3</c:v>
                </c:pt>
                <c:pt idx="535">
                  <c:v>-2.7198791503906302E-3</c:v>
                </c:pt>
                <c:pt idx="536">
                  <c:v>-2.7046203613281302E-3</c:v>
                </c:pt>
                <c:pt idx="537">
                  <c:v>-2.66027450561524E-3</c:v>
                </c:pt>
                <c:pt idx="538">
                  <c:v>-2.7632713317871098E-3</c:v>
                </c:pt>
                <c:pt idx="539">
                  <c:v>-2.9106140136718802E-3</c:v>
                </c:pt>
                <c:pt idx="540">
                  <c:v>-2.9368400573730499E-3</c:v>
                </c:pt>
                <c:pt idx="541">
                  <c:v>-2.8157234191894601E-3</c:v>
                </c:pt>
                <c:pt idx="542">
                  <c:v>-2.8028488159179701E-3</c:v>
                </c:pt>
                <c:pt idx="543">
                  <c:v>-2.9449462890625E-3</c:v>
                </c:pt>
                <c:pt idx="544">
                  <c:v>-2.9492378234863299E-3</c:v>
                </c:pt>
                <c:pt idx="545">
                  <c:v>-2.8524398803710998E-3</c:v>
                </c:pt>
                <c:pt idx="546">
                  <c:v>-2.8877258300781302E-3</c:v>
                </c:pt>
                <c:pt idx="547">
                  <c:v>-2.97307968139649E-3</c:v>
                </c:pt>
                <c:pt idx="548">
                  <c:v>-3.04174423217774E-3</c:v>
                </c:pt>
                <c:pt idx="549">
                  <c:v>-2.9363632202148498E-3</c:v>
                </c:pt>
                <c:pt idx="550">
                  <c:v>-2.6850700378417999E-3</c:v>
                </c:pt>
                <c:pt idx="551">
                  <c:v>-2.7828216552734401E-3</c:v>
                </c:pt>
                <c:pt idx="552">
                  <c:v>-2.80523300170899E-3</c:v>
                </c:pt>
                <c:pt idx="553">
                  <c:v>-2.8285980224609401E-3</c:v>
                </c:pt>
                <c:pt idx="554">
                  <c:v>-2.6860237121582101E-3</c:v>
                </c:pt>
                <c:pt idx="555">
                  <c:v>-2.5358200073242201E-3</c:v>
                </c:pt>
                <c:pt idx="556">
                  <c:v>-2.5448799133300799E-3</c:v>
                </c:pt>
                <c:pt idx="557">
                  <c:v>-2.6001930236816402E-3</c:v>
                </c:pt>
                <c:pt idx="558">
                  <c:v>-2.6359558105468802E-3</c:v>
                </c:pt>
                <c:pt idx="559">
                  <c:v>-2.5663375854492201E-3</c:v>
                </c:pt>
                <c:pt idx="560">
                  <c:v>-2.66504287719727E-3</c:v>
                </c:pt>
                <c:pt idx="561">
                  <c:v>-2.6412010192871098E-3</c:v>
                </c:pt>
                <c:pt idx="562">
                  <c:v>-2.7637481689453099E-3</c:v>
                </c:pt>
                <c:pt idx="563">
                  <c:v>-2.64739990234375E-3</c:v>
                </c:pt>
                <c:pt idx="564">
                  <c:v>-2.5420188903808598E-3</c:v>
                </c:pt>
                <c:pt idx="565">
                  <c:v>-2.7003288269042999E-3</c:v>
                </c:pt>
                <c:pt idx="566">
                  <c:v>-2.8514862060546901E-3</c:v>
                </c:pt>
                <c:pt idx="567">
                  <c:v>-2.81763076782227E-3</c:v>
                </c:pt>
                <c:pt idx="568">
                  <c:v>-2.7480125427246098E-3</c:v>
                </c:pt>
                <c:pt idx="569">
                  <c:v>-2.7408599853515599E-3</c:v>
                </c:pt>
                <c:pt idx="570">
                  <c:v>-2.8276443481445299E-3</c:v>
                </c:pt>
                <c:pt idx="571">
                  <c:v>-2.86102294921875E-3</c:v>
                </c:pt>
                <c:pt idx="572">
                  <c:v>-3.1299591064453099E-3</c:v>
                </c:pt>
                <c:pt idx="573">
                  <c:v>-3.2811164855957101E-3</c:v>
                </c:pt>
                <c:pt idx="574">
                  <c:v>-3.1399726867675799E-3</c:v>
                </c:pt>
                <c:pt idx="575">
                  <c:v>-3.22723388671875E-3</c:v>
                </c:pt>
                <c:pt idx="576">
                  <c:v>-3.3259391784667999E-3</c:v>
                </c:pt>
                <c:pt idx="577">
                  <c:v>-3.42559814453125E-3</c:v>
                </c:pt>
                <c:pt idx="578">
                  <c:v>-3.3640861511230499E-3</c:v>
                </c:pt>
                <c:pt idx="579">
                  <c:v>-3.0913352966308598E-3</c:v>
                </c:pt>
                <c:pt idx="580">
                  <c:v>-3.3216476440429701E-3</c:v>
                </c:pt>
                <c:pt idx="581">
                  <c:v>-3.5433769226074201E-3</c:v>
                </c:pt>
                <c:pt idx="582">
                  <c:v>-3.49187850952149E-3</c:v>
                </c:pt>
                <c:pt idx="583">
                  <c:v>-3.4546852111816402E-3</c:v>
                </c:pt>
                <c:pt idx="584">
                  <c:v>-3.4828186035156302E-3</c:v>
                </c:pt>
                <c:pt idx="585">
                  <c:v>-3.4604072570800799E-3</c:v>
                </c:pt>
                <c:pt idx="586">
                  <c:v>-3.4608840942382799E-3</c:v>
                </c:pt>
                <c:pt idx="587">
                  <c:v>-3.4465789794921901E-3</c:v>
                </c:pt>
                <c:pt idx="588">
                  <c:v>-3.39746475219727E-3</c:v>
                </c:pt>
                <c:pt idx="589">
                  <c:v>-3.26013565063477E-3</c:v>
                </c:pt>
                <c:pt idx="590">
                  <c:v>-3.1905174255371098E-3</c:v>
                </c:pt>
                <c:pt idx="591">
                  <c:v>-3.2305717468261701E-3</c:v>
                </c:pt>
                <c:pt idx="592">
                  <c:v>-3.2687187194824201E-3</c:v>
                </c:pt>
                <c:pt idx="593">
                  <c:v>-3.1766891479492201E-3</c:v>
                </c:pt>
                <c:pt idx="594">
                  <c:v>-3.2005310058593802E-3</c:v>
                </c:pt>
                <c:pt idx="595">
                  <c:v>-3.3278465270996098E-3</c:v>
                </c:pt>
                <c:pt idx="596">
                  <c:v>-3.2563209533691402E-3</c:v>
                </c:pt>
                <c:pt idx="597">
                  <c:v>-3.34930419921875E-3</c:v>
                </c:pt>
                <c:pt idx="598">
                  <c:v>-3.3783912658691402E-3</c:v>
                </c:pt>
                <c:pt idx="599">
                  <c:v>-3.2210350036621098E-3</c:v>
                </c:pt>
                <c:pt idx="600">
                  <c:v>-3.21197509765625E-3</c:v>
                </c:pt>
                <c:pt idx="601">
                  <c:v>-3.4251213073730499E-3</c:v>
                </c:pt>
                <c:pt idx="602">
                  <c:v>-3.4055709838867201E-3</c:v>
                </c:pt>
                <c:pt idx="603">
                  <c:v>-3.4985542297363299E-3</c:v>
                </c:pt>
                <c:pt idx="604">
                  <c:v>-3.5076141357421901E-3</c:v>
                </c:pt>
                <c:pt idx="605">
                  <c:v>-3.4699440002441402E-3</c:v>
                </c:pt>
                <c:pt idx="606">
                  <c:v>-3.6158561706542999E-3</c:v>
                </c:pt>
                <c:pt idx="607">
                  <c:v>-3.6835670471191402E-3</c:v>
                </c:pt>
                <c:pt idx="608">
                  <c:v>-3.65447998046875E-3</c:v>
                </c:pt>
                <c:pt idx="609">
                  <c:v>-3.7422180175781302E-3</c:v>
                </c:pt>
                <c:pt idx="610">
                  <c:v>-3.74364852905274E-3</c:v>
                </c:pt>
                <c:pt idx="611">
                  <c:v>-3.77130508422852E-3</c:v>
                </c:pt>
                <c:pt idx="612">
                  <c:v>-3.8547515869140599E-3</c:v>
                </c:pt>
                <c:pt idx="613">
                  <c:v>-3.9267539978027396E-3</c:v>
                </c:pt>
                <c:pt idx="614">
                  <c:v>-4.0421485900878898E-3</c:v>
                </c:pt>
                <c:pt idx="615">
                  <c:v>-4.0726661682128898E-3</c:v>
                </c:pt>
                <c:pt idx="616">
                  <c:v>-3.99255752563477E-3</c:v>
                </c:pt>
                <c:pt idx="617">
                  <c:v>-4.1108131408691398E-3</c:v>
                </c:pt>
                <c:pt idx="618">
                  <c:v>-4.1546821594238299E-3</c:v>
                </c:pt>
                <c:pt idx="619">
                  <c:v>-4.1818618774414097E-3</c:v>
                </c:pt>
                <c:pt idx="620">
                  <c:v>-4.1813850402832101E-3</c:v>
                </c:pt>
                <c:pt idx="621">
                  <c:v>-4.16040420532227E-3</c:v>
                </c:pt>
                <c:pt idx="622">
                  <c:v>-4.1956901550293003E-3</c:v>
                </c:pt>
                <c:pt idx="623">
                  <c:v>-4.1337013244628898E-3</c:v>
                </c:pt>
                <c:pt idx="624">
                  <c:v>-4.0965080261230503E-3</c:v>
                </c:pt>
                <c:pt idx="625">
                  <c:v>-4.1666030883789097E-3</c:v>
                </c:pt>
                <c:pt idx="626">
                  <c:v>-4.0774345397949201E-3</c:v>
                </c:pt>
                <c:pt idx="627">
                  <c:v>-4.2948722839355503E-3</c:v>
                </c:pt>
                <c:pt idx="628">
                  <c:v>-4.2896270751953099E-3</c:v>
                </c:pt>
                <c:pt idx="629">
                  <c:v>-4.3187141418457101E-3</c:v>
                </c:pt>
                <c:pt idx="630">
                  <c:v>-4.2786598205566398E-3</c:v>
                </c:pt>
                <c:pt idx="631">
                  <c:v>-4.2772293090820304E-3</c:v>
                </c:pt>
                <c:pt idx="632">
                  <c:v>-4.3110847473144601E-3</c:v>
                </c:pt>
                <c:pt idx="633">
                  <c:v>-4.2476654052734401E-3</c:v>
                </c:pt>
                <c:pt idx="634">
                  <c:v>-4.3382644653320304E-3</c:v>
                </c:pt>
                <c:pt idx="635">
                  <c:v>-4.4617652893066398E-3</c:v>
                </c:pt>
                <c:pt idx="636">
                  <c:v>-4.4651031494140599E-3</c:v>
                </c:pt>
                <c:pt idx="637">
                  <c:v>-4.3182373046875E-3</c:v>
                </c:pt>
                <c:pt idx="638">
                  <c:v>-4.3468475341796901E-3</c:v>
                </c:pt>
                <c:pt idx="639">
                  <c:v>-4.4412612915039097E-3</c:v>
                </c:pt>
                <c:pt idx="640">
                  <c:v>-4.4465065002441398E-3</c:v>
                </c:pt>
                <c:pt idx="641">
                  <c:v>-4.5747756958007804E-3</c:v>
                </c:pt>
                <c:pt idx="642">
                  <c:v>-4.6133995056152396E-3</c:v>
                </c:pt>
                <c:pt idx="643">
                  <c:v>-4.6234130859375E-3</c:v>
                </c:pt>
                <c:pt idx="644">
                  <c:v>-4.5475959777832101E-3</c:v>
                </c:pt>
                <c:pt idx="645">
                  <c:v>-4.4693946838378898E-3</c:v>
                </c:pt>
                <c:pt idx="646">
                  <c:v>-4.5680999755859401E-3</c:v>
                </c:pt>
                <c:pt idx="647">
                  <c:v>-4.6238899230957101E-3</c:v>
                </c:pt>
                <c:pt idx="648">
                  <c:v>-4.791259765625E-3</c:v>
                </c:pt>
                <c:pt idx="649">
                  <c:v>-4.7183036804199201E-3</c:v>
                </c:pt>
                <c:pt idx="650">
                  <c:v>-4.79364395141602E-3</c:v>
                </c:pt>
                <c:pt idx="651">
                  <c:v>-4.7760009765625E-3</c:v>
                </c:pt>
                <c:pt idx="652">
                  <c:v>-4.8174858093261701E-3</c:v>
                </c:pt>
                <c:pt idx="653">
                  <c:v>-4.8999786376953099E-3</c:v>
                </c:pt>
                <c:pt idx="654">
                  <c:v>-5.09119033813477E-3</c:v>
                </c:pt>
                <c:pt idx="655">
                  <c:v>-4.9748420715332101E-3</c:v>
                </c:pt>
                <c:pt idx="656">
                  <c:v>-4.8608779907226597E-3</c:v>
                </c:pt>
                <c:pt idx="657">
                  <c:v>-4.90570068359375E-3</c:v>
                </c:pt>
                <c:pt idx="658">
                  <c:v>-5.0001144409179696E-3</c:v>
                </c:pt>
                <c:pt idx="659">
                  <c:v>-4.9333572387695304E-3</c:v>
                </c:pt>
                <c:pt idx="660">
                  <c:v>-4.9858093261718802E-3</c:v>
                </c:pt>
                <c:pt idx="661">
                  <c:v>-4.96912002563477E-3</c:v>
                </c:pt>
                <c:pt idx="662">
                  <c:v>-4.8351287841796901E-3</c:v>
                </c:pt>
                <c:pt idx="663">
                  <c:v>-4.8933029174804696E-3</c:v>
                </c:pt>
                <c:pt idx="664">
                  <c:v>-4.7116279602050799E-3</c:v>
                </c:pt>
                <c:pt idx="665">
                  <c:v>-4.7616958618164097E-3</c:v>
                </c:pt>
                <c:pt idx="666">
                  <c:v>-4.7230720520019601E-3</c:v>
                </c:pt>
                <c:pt idx="667">
                  <c:v>-4.7664642333984401E-3</c:v>
                </c:pt>
                <c:pt idx="668">
                  <c:v>-4.8198699951171901E-3</c:v>
                </c:pt>
                <c:pt idx="669">
                  <c:v>-4.6548843383789097E-3</c:v>
                </c:pt>
                <c:pt idx="670">
                  <c:v>-4.6396255493164097E-3</c:v>
                </c:pt>
                <c:pt idx="671">
                  <c:v>-4.5981407165527396E-3</c:v>
                </c:pt>
                <c:pt idx="672">
                  <c:v>-4.6710968017578099E-3</c:v>
                </c:pt>
                <c:pt idx="673">
                  <c:v>-4.6277046203613299E-3</c:v>
                </c:pt>
                <c:pt idx="674">
                  <c:v>-4.6043395996093802E-3</c:v>
                </c:pt>
                <c:pt idx="675">
                  <c:v>-4.5309066772460998E-3</c:v>
                </c:pt>
                <c:pt idx="676">
                  <c:v>-4.4031143188476597E-3</c:v>
                </c:pt>
                <c:pt idx="677">
                  <c:v>-4.4136047363281302E-3</c:v>
                </c:pt>
                <c:pt idx="678">
                  <c:v>-4.4436454772949201E-3</c:v>
                </c:pt>
                <c:pt idx="679">
                  <c:v>-4.4407844543457101E-3</c:v>
                </c:pt>
                <c:pt idx="680">
                  <c:v>-4.5428276062011701E-3</c:v>
                </c:pt>
                <c:pt idx="681">
                  <c:v>-4.6067237854003898E-3</c:v>
                </c:pt>
                <c:pt idx="682">
                  <c:v>-4.4441223144531302E-3</c:v>
                </c:pt>
                <c:pt idx="683">
                  <c:v>-4.5380592346191398E-3</c:v>
                </c:pt>
                <c:pt idx="684">
                  <c:v>-4.5771598815918003E-3</c:v>
                </c:pt>
                <c:pt idx="685">
                  <c:v>-4.6582221984863299E-3</c:v>
                </c:pt>
                <c:pt idx="686">
                  <c:v>-4.58526611328125E-3</c:v>
                </c:pt>
                <c:pt idx="687">
                  <c:v>-4.6377182006835998E-3</c:v>
                </c:pt>
                <c:pt idx="688">
                  <c:v>-4.6825408935546901E-3</c:v>
                </c:pt>
                <c:pt idx="689">
                  <c:v>-4.61816787719727E-3</c:v>
                </c:pt>
                <c:pt idx="690">
                  <c:v>-4.5490264892578099E-3</c:v>
                </c:pt>
                <c:pt idx="691">
                  <c:v>-4.6043395996093802E-3</c:v>
                </c:pt>
                <c:pt idx="692">
                  <c:v>-4.7621726989746102E-3</c:v>
                </c:pt>
                <c:pt idx="693">
                  <c:v>-4.6987533569335998E-3</c:v>
                </c:pt>
                <c:pt idx="694">
                  <c:v>-4.7793388366699201E-3</c:v>
                </c:pt>
                <c:pt idx="695">
                  <c:v>-4.91571426391602E-3</c:v>
                </c:pt>
                <c:pt idx="696">
                  <c:v>-4.9328804016113299E-3</c:v>
                </c:pt>
                <c:pt idx="697">
                  <c:v>-4.8031806945800799E-3</c:v>
                </c:pt>
                <c:pt idx="698">
                  <c:v>-4.8985481262207101E-3</c:v>
                </c:pt>
                <c:pt idx="699">
                  <c:v>-4.7411918640136701E-3</c:v>
                </c:pt>
                <c:pt idx="700">
                  <c:v>-4.8613548278808602E-3</c:v>
                </c:pt>
                <c:pt idx="701">
                  <c:v>-5.02252578735352E-3</c:v>
                </c:pt>
                <c:pt idx="702">
                  <c:v>-5.2509307861328203E-3</c:v>
                </c:pt>
                <c:pt idx="703">
                  <c:v>-5.2480697631835998E-3</c:v>
                </c:pt>
                <c:pt idx="704">
                  <c:v>-5.2986145019531302E-3</c:v>
                </c:pt>
                <c:pt idx="705">
                  <c:v>-5.5098533630371102E-3</c:v>
                </c:pt>
                <c:pt idx="706">
                  <c:v>-5.55658340454102E-3</c:v>
                </c:pt>
                <c:pt idx="707">
                  <c:v>-5.5851936340332101E-3</c:v>
                </c:pt>
                <c:pt idx="708">
                  <c:v>-5.7082176208496102E-3</c:v>
                </c:pt>
                <c:pt idx="709">
                  <c:v>-5.8002471923828203E-3</c:v>
                </c:pt>
                <c:pt idx="710">
                  <c:v>-5.8283805847168003E-3</c:v>
                </c:pt>
                <c:pt idx="711">
                  <c:v>-5.86175918579102E-3</c:v>
                </c:pt>
                <c:pt idx="712">
                  <c:v>-5.91516494750977E-3</c:v>
                </c:pt>
                <c:pt idx="713">
                  <c:v>-5.9165954589843802E-3</c:v>
                </c:pt>
                <c:pt idx="714">
                  <c:v>-6.0300827026367196E-3</c:v>
                </c:pt>
                <c:pt idx="715">
                  <c:v>-5.9947967529296901E-3</c:v>
                </c:pt>
                <c:pt idx="716">
                  <c:v>-6.0496330261230503E-3</c:v>
                </c:pt>
                <c:pt idx="717">
                  <c:v>-6.0396194458007804E-3</c:v>
                </c:pt>
                <c:pt idx="718">
                  <c:v>-5.92803955078125E-3</c:v>
                </c:pt>
                <c:pt idx="719">
                  <c:v>-5.8493614196777396E-3</c:v>
                </c:pt>
                <c:pt idx="720">
                  <c:v>-5.9156417846679696E-3</c:v>
                </c:pt>
                <c:pt idx="721">
                  <c:v>-5.6853294372558602E-3</c:v>
                </c:pt>
                <c:pt idx="722">
                  <c:v>-5.5575370788574201E-3</c:v>
                </c:pt>
                <c:pt idx="723">
                  <c:v>-5.5570602416992196E-3</c:v>
                </c:pt>
                <c:pt idx="724">
                  <c:v>-5.3615570068359401E-3</c:v>
                </c:pt>
                <c:pt idx="725">
                  <c:v>-5.1493644714355503E-3</c:v>
                </c:pt>
                <c:pt idx="726">
                  <c:v>-5.18035888671875E-3</c:v>
                </c:pt>
                <c:pt idx="727">
                  <c:v>-5.0048828125E-3</c:v>
                </c:pt>
                <c:pt idx="728">
                  <c:v>-5.0034523010253898E-3</c:v>
                </c:pt>
                <c:pt idx="729">
                  <c:v>-5.1059722900390703E-3</c:v>
                </c:pt>
                <c:pt idx="730">
                  <c:v>-5.0997734069824201E-3</c:v>
                </c:pt>
                <c:pt idx="731">
                  <c:v>-4.95147705078125E-3</c:v>
                </c:pt>
                <c:pt idx="732">
                  <c:v>-5.1546096801757804E-3</c:v>
                </c:pt>
                <c:pt idx="733">
                  <c:v>-5.0425529479980503E-3</c:v>
                </c:pt>
                <c:pt idx="734">
                  <c:v>-4.9786567687988299E-3</c:v>
                </c:pt>
                <c:pt idx="735">
                  <c:v>-4.9347877502441398E-3</c:v>
                </c:pt>
                <c:pt idx="736">
                  <c:v>-5.0663948059082101E-3</c:v>
                </c:pt>
                <c:pt idx="737">
                  <c:v>-4.9433708190918003E-3</c:v>
                </c:pt>
                <c:pt idx="738">
                  <c:v>-5.0435066223144601E-3</c:v>
                </c:pt>
                <c:pt idx="739">
                  <c:v>-5.1350593566894601E-3</c:v>
                </c:pt>
                <c:pt idx="740">
                  <c:v>-4.9610137939453099E-3</c:v>
                </c:pt>
                <c:pt idx="741">
                  <c:v>-5.1469802856445304E-3</c:v>
                </c:pt>
                <c:pt idx="742">
                  <c:v>-4.9204826354980503E-3</c:v>
                </c:pt>
                <c:pt idx="743">
                  <c:v>-5.0272941589355503E-3</c:v>
                </c:pt>
                <c:pt idx="744">
                  <c:v>-5.1097869873046901E-3</c:v>
                </c:pt>
                <c:pt idx="745">
                  <c:v>-5.0830841064453203E-3</c:v>
                </c:pt>
                <c:pt idx="746">
                  <c:v>-5.1774978637695304E-3</c:v>
                </c:pt>
                <c:pt idx="747">
                  <c:v>-5.157470703125E-3</c:v>
                </c:pt>
                <c:pt idx="748">
                  <c:v>-5.2733421325683602E-3</c:v>
                </c:pt>
                <c:pt idx="749">
                  <c:v>-5.2604675292968802E-3</c:v>
                </c:pt>
                <c:pt idx="750">
                  <c:v>-5.2089691162109401E-3</c:v>
                </c:pt>
                <c:pt idx="751">
                  <c:v>-5.2824020385742196E-3</c:v>
                </c:pt>
                <c:pt idx="752">
                  <c:v>-5.2680969238281302E-3</c:v>
                </c:pt>
                <c:pt idx="753">
                  <c:v>-5.3701400756835998E-3</c:v>
                </c:pt>
                <c:pt idx="754">
                  <c:v>-5.3358078002929696E-3</c:v>
                </c:pt>
                <c:pt idx="755">
                  <c:v>-5.3873062133789097E-3</c:v>
                </c:pt>
                <c:pt idx="756">
                  <c:v>-5.54132461547852E-3</c:v>
                </c:pt>
                <c:pt idx="757">
                  <c:v>-5.4640769958496102E-3</c:v>
                </c:pt>
                <c:pt idx="758">
                  <c:v>-5.5174827575683602E-3</c:v>
                </c:pt>
                <c:pt idx="759">
                  <c:v>-5.4454803466796901E-3</c:v>
                </c:pt>
                <c:pt idx="760">
                  <c:v>-5.4974555969238299E-3</c:v>
                </c:pt>
                <c:pt idx="761">
                  <c:v>-5.5685043334960998E-3</c:v>
                </c:pt>
                <c:pt idx="762">
                  <c:v>-5.6142807006835998E-3</c:v>
                </c:pt>
                <c:pt idx="763">
                  <c:v>-5.5584907531738299E-3</c:v>
                </c:pt>
                <c:pt idx="764">
                  <c:v>-5.2804946899414097E-3</c:v>
                </c:pt>
                <c:pt idx="765">
                  <c:v>-5.5994987487793003E-3</c:v>
                </c:pt>
                <c:pt idx="766">
                  <c:v>-5.6643486022949201E-3</c:v>
                </c:pt>
                <c:pt idx="767">
                  <c:v>-5.4216384887695304E-3</c:v>
                </c:pt>
                <c:pt idx="768">
                  <c:v>-5.5460929870605503E-3</c:v>
                </c:pt>
                <c:pt idx="769">
                  <c:v>-5.3768157958984401E-3</c:v>
                </c:pt>
                <c:pt idx="770">
                  <c:v>-5.4521560668945304E-3</c:v>
                </c:pt>
                <c:pt idx="771">
                  <c:v>-5.6676864624023498E-3</c:v>
                </c:pt>
                <c:pt idx="772">
                  <c:v>-5.4011344909668003E-3</c:v>
                </c:pt>
                <c:pt idx="773">
                  <c:v>-5.6271553039550799E-3</c:v>
                </c:pt>
                <c:pt idx="774">
                  <c:v>-5.6343078613281302E-3</c:v>
                </c:pt>
                <c:pt idx="775">
                  <c:v>-5.4535865783691398E-3</c:v>
                </c:pt>
                <c:pt idx="776">
                  <c:v>-5.3553581237793003E-3</c:v>
                </c:pt>
                <c:pt idx="777">
                  <c:v>-5.4583549499511701E-3</c:v>
                </c:pt>
                <c:pt idx="778">
                  <c:v>-5.3772926330566398E-3</c:v>
                </c:pt>
                <c:pt idx="779">
                  <c:v>-5.1884651184082101E-3</c:v>
                </c:pt>
                <c:pt idx="780">
                  <c:v>-5.3114891052246102E-3</c:v>
                </c:pt>
                <c:pt idx="781">
                  <c:v>-5.2461624145507804E-3</c:v>
                </c:pt>
                <c:pt idx="782">
                  <c:v>-5.2423477172851597E-3</c:v>
                </c:pt>
                <c:pt idx="783">
                  <c:v>-5.0649642944335998E-3</c:v>
                </c:pt>
                <c:pt idx="784">
                  <c:v>-5.0621032714843802E-3</c:v>
                </c:pt>
                <c:pt idx="785">
                  <c:v>-5.0873756408691398E-3</c:v>
                </c:pt>
                <c:pt idx="786">
                  <c:v>-4.9400329589843802E-3</c:v>
                </c:pt>
                <c:pt idx="787">
                  <c:v>-4.9443244934082101E-3</c:v>
                </c:pt>
                <c:pt idx="788">
                  <c:v>-4.9018859863281302E-3</c:v>
                </c:pt>
                <c:pt idx="789">
                  <c:v>-4.8780441284179696E-3</c:v>
                </c:pt>
                <c:pt idx="790">
                  <c:v>-4.8918724060058602E-3</c:v>
                </c:pt>
                <c:pt idx="791">
                  <c:v>-4.7550201416015599E-3</c:v>
                </c:pt>
                <c:pt idx="792">
                  <c:v>-4.8723220825195304E-3</c:v>
                </c:pt>
                <c:pt idx="793">
                  <c:v>-4.9180984497070304E-3</c:v>
                </c:pt>
                <c:pt idx="794">
                  <c:v>-4.608154296875E-3</c:v>
                </c:pt>
                <c:pt idx="795">
                  <c:v>-4.53424453735352E-3</c:v>
                </c:pt>
                <c:pt idx="796">
                  <c:v>-4.5623779296875E-3</c:v>
                </c:pt>
                <c:pt idx="797">
                  <c:v>-4.6272277832031302E-3</c:v>
                </c:pt>
                <c:pt idx="798">
                  <c:v>-4.64868545532227E-3</c:v>
                </c:pt>
                <c:pt idx="799">
                  <c:v>-4.3492317199707101E-3</c:v>
                </c:pt>
                <c:pt idx="800">
                  <c:v>-4.7955513000488299E-3</c:v>
                </c:pt>
                <c:pt idx="801">
                  <c:v>-4.5289993286132804E-3</c:v>
                </c:pt>
                <c:pt idx="802">
                  <c:v>-4.3015480041503898E-3</c:v>
                </c:pt>
                <c:pt idx="803">
                  <c:v>-4.5771598815918003E-3</c:v>
                </c:pt>
                <c:pt idx="804">
                  <c:v>-4.2195320129394601E-3</c:v>
                </c:pt>
                <c:pt idx="805">
                  <c:v>-4.5108795166015599E-3</c:v>
                </c:pt>
                <c:pt idx="806">
                  <c:v>-4.8804283142089896E-3</c:v>
                </c:pt>
                <c:pt idx="807">
                  <c:v>-4.7111511230468802E-3</c:v>
                </c:pt>
                <c:pt idx="808">
                  <c:v>-4.9200057983398498E-3</c:v>
                </c:pt>
                <c:pt idx="809">
                  <c:v>-5.1145553588867196E-3</c:v>
                </c:pt>
                <c:pt idx="810">
                  <c:v>-4.8232078552246102E-3</c:v>
                </c:pt>
                <c:pt idx="811">
                  <c:v>-5.0745010375976597E-3</c:v>
                </c:pt>
                <c:pt idx="812">
                  <c:v>-4.9171447753906302E-3</c:v>
                </c:pt>
                <c:pt idx="813">
                  <c:v>-5.2294731140136701E-3</c:v>
                </c:pt>
                <c:pt idx="814">
                  <c:v>-4.83179092407227E-3</c:v>
                </c:pt>
                <c:pt idx="815">
                  <c:v>-5.2995681762695304E-3</c:v>
                </c:pt>
                <c:pt idx="816">
                  <c:v>-5.2709579467773498E-3</c:v>
                </c:pt>
                <c:pt idx="817">
                  <c:v>-5.6953430175781302E-3</c:v>
                </c:pt>
                <c:pt idx="818">
                  <c:v>-5.6462287902832101E-3</c:v>
                </c:pt>
                <c:pt idx="819">
                  <c:v>-6.1740875244140703E-3</c:v>
                </c:pt>
                <c:pt idx="820">
                  <c:v>-6.0787200927734401E-3</c:v>
                </c:pt>
                <c:pt idx="821">
                  <c:v>-5.7902336120605503E-3</c:v>
                </c:pt>
                <c:pt idx="822">
                  <c:v>-6.4277648925781302E-3</c:v>
                </c:pt>
                <c:pt idx="823">
                  <c:v>-5.9514045715332101E-3</c:v>
                </c:pt>
                <c:pt idx="824">
                  <c:v>-6.3219070434570304E-3</c:v>
                </c:pt>
                <c:pt idx="825">
                  <c:v>-6.5603256225585998E-3</c:v>
                </c:pt>
                <c:pt idx="826">
                  <c:v>-6.1883926391601597E-3</c:v>
                </c:pt>
                <c:pt idx="827">
                  <c:v>-6.5150260925293003E-3</c:v>
                </c:pt>
                <c:pt idx="828">
                  <c:v>-6.9060325622558602E-3</c:v>
                </c:pt>
                <c:pt idx="829">
                  <c:v>-6.2713623046875E-3</c:v>
                </c:pt>
                <c:pt idx="830">
                  <c:v>-6.6456794738769601E-3</c:v>
                </c:pt>
                <c:pt idx="831">
                  <c:v>-7.3194503784179696E-3</c:v>
                </c:pt>
                <c:pt idx="832">
                  <c:v>-6.9804191589355503E-3</c:v>
                </c:pt>
                <c:pt idx="833">
                  <c:v>-7.2369575500488299E-3</c:v>
                </c:pt>
                <c:pt idx="834">
                  <c:v>-7.0648193359375E-3</c:v>
                </c:pt>
                <c:pt idx="835">
                  <c:v>-7.293701171875E-3</c:v>
                </c:pt>
                <c:pt idx="836">
                  <c:v>-7.2908401489257804E-3</c:v>
                </c:pt>
                <c:pt idx="837">
                  <c:v>-7.8172683715820295E-3</c:v>
                </c:pt>
                <c:pt idx="838">
                  <c:v>-7.34949111938477E-3</c:v>
                </c:pt>
                <c:pt idx="839">
                  <c:v>-7.4052810668945304E-3</c:v>
                </c:pt>
                <c:pt idx="840">
                  <c:v>-7.5254440307617196E-3</c:v>
                </c:pt>
                <c:pt idx="841">
                  <c:v>-7.9526901245117205E-3</c:v>
                </c:pt>
                <c:pt idx="842">
                  <c:v>-7.0452690124511701E-3</c:v>
                </c:pt>
                <c:pt idx="843">
                  <c:v>-8.1858634948730503E-3</c:v>
                </c:pt>
                <c:pt idx="844">
                  <c:v>-8.4404945373535208E-3</c:v>
                </c:pt>
                <c:pt idx="845">
                  <c:v>-8.1949234008789097E-3</c:v>
                </c:pt>
                <c:pt idx="846">
                  <c:v>-8.2464218139648507E-3</c:v>
                </c:pt>
                <c:pt idx="847">
                  <c:v>-8.9979171752929705E-3</c:v>
                </c:pt>
                <c:pt idx="848">
                  <c:v>-7.8501701354980503E-3</c:v>
                </c:pt>
                <c:pt idx="849">
                  <c:v>-7.9021453857421892E-3</c:v>
                </c:pt>
                <c:pt idx="850">
                  <c:v>-8.6917877197265608E-3</c:v>
                </c:pt>
                <c:pt idx="851">
                  <c:v>-8.0194473266601597E-3</c:v>
                </c:pt>
                <c:pt idx="852">
                  <c:v>-9.0322494506836007E-3</c:v>
                </c:pt>
                <c:pt idx="853">
                  <c:v>-8.4786415100097708E-3</c:v>
                </c:pt>
                <c:pt idx="854">
                  <c:v>-8.5606575012207101E-3</c:v>
                </c:pt>
                <c:pt idx="855">
                  <c:v>-8.1381797790527396E-3</c:v>
                </c:pt>
                <c:pt idx="856">
                  <c:v>-9.4385147094726597E-3</c:v>
                </c:pt>
                <c:pt idx="857">
                  <c:v>-8.1038475036621094E-3</c:v>
                </c:pt>
                <c:pt idx="858">
                  <c:v>-9.5028877258300799E-3</c:v>
                </c:pt>
                <c:pt idx="859">
                  <c:v>-8.7976455688476597E-3</c:v>
                </c:pt>
                <c:pt idx="860">
                  <c:v>-8.8896751403808594E-3</c:v>
                </c:pt>
                <c:pt idx="861">
                  <c:v>-8.8820457458496094E-3</c:v>
                </c:pt>
                <c:pt idx="862">
                  <c:v>-7.8039169311523498E-3</c:v>
                </c:pt>
                <c:pt idx="863">
                  <c:v>-9.4189643859863299E-3</c:v>
                </c:pt>
                <c:pt idx="864">
                  <c:v>-8.53729248046875E-3</c:v>
                </c:pt>
                <c:pt idx="865">
                  <c:v>-9.59014892578125E-3</c:v>
                </c:pt>
                <c:pt idx="866">
                  <c:v>-9.0694427490234392E-3</c:v>
                </c:pt>
                <c:pt idx="867">
                  <c:v>-9.6435546875E-3</c:v>
                </c:pt>
                <c:pt idx="868">
                  <c:v>-9.6602439880371094E-3</c:v>
                </c:pt>
                <c:pt idx="869">
                  <c:v>-1.1891365051269601E-2</c:v>
                </c:pt>
                <c:pt idx="870">
                  <c:v>-1.00359916687012E-2</c:v>
                </c:pt>
                <c:pt idx="871">
                  <c:v>-1.12824440002442E-2</c:v>
                </c:pt>
                <c:pt idx="872">
                  <c:v>-9.9463462829589896E-3</c:v>
                </c:pt>
                <c:pt idx="873">
                  <c:v>-8.7885856628418003E-3</c:v>
                </c:pt>
                <c:pt idx="874">
                  <c:v>-1.0560512542724601E-2</c:v>
                </c:pt>
                <c:pt idx="875">
                  <c:v>-1.11360549926758E-2</c:v>
                </c:pt>
                <c:pt idx="876">
                  <c:v>-9.0079307556152396E-3</c:v>
                </c:pt>
                <c:pt idx="877">
                  <c:v>-8.2468986511230503E-3</c:v>
                </c:pt>
                <c:pt idx="878">
                  <c:v>-9.4428062438964896E-3</c:v>
                </c:pt>
                <c:pt idx="879">
                  <c:v>-9.1848373413086007E-3</c:v>
                </c:pt>
                <c:pt idx="880">
                  <c:v>-8.1214904785156302E-3</c:v>
                </c:pt>
                <c:pt idx="881">
                  <c:v>-9.2210769653320295E-3</c:v>
                </c:pt>
                <c:pt idx="882">
                  <c:v>-9.8772048950195295E-3</c:v>
                </c:pt>
                <c:pt idx="883">
                  <c:v>-9.0317726135253906E-3</c:v>
                </c:pt>
                <c:pt idx="884">
                  <c:v>-9.45281982421875E-3</c:v>
                </c:pt>
                <c:pt idx="885">
                  <c:v>-9.4246864318847708E-3</c:v>
                </c:pt>
                <c:pt idx="886">
                  <c:v>-8.8667869567871094E-3</c:v>
                </c:pt>
                <c:pt idx="887">
                  <c:v>-8.5520744323730503E-3</c:v>
                </c:pt>
                <c:pt idx="888">
                  <c:v>-7.0509910583496102E-3</c:v>
                </c:pt>
                <c:pt idx="889">
                  <c:v>-8.9240074157714896E-3</c:v>
                </c:pt>
                <c:pt idx="890">
                  <c:v>-8.8353157043457101E-3</c:v>
                </c:pt>
                <c:pt idx="891">
                  <c:v>-1.0682106018066399E-2</c:v>
                </c:pt>
                <c:pt idx="892">
                  <c:v>-7.6861381530761701E-3</c:v>
                </c:pt>
                <c:pt idx="893">
                  <c:v>-1.33967399597168E-2</c:v>
                </c:pt>
                <c:pt idx="894">
                  <c:v>-1.0998249053955101E-2</c:v>
                </c:pt>
                <c:pt idx="895">
                  <c:v>-1.0703086853027399E-2</c:v>
                </c:pt>
                <c:pt idx="896">
                  <c:v>-1.25880241394043E-2</c:v>
                </c:pt>
                <c:pt idx="897">
                  <c:v>-7.4458122253418003E-3</c:v>
                </c:pt>
                <c:pt idx="898">
                  <c:v>-9.4647407531738299E-3</c:v>
                </c:pt>
                <c:pt idx="899">
                  <c:v>-1.1658668518066399E-2</c:v>
                </c:pt>
                <c:pt idx="900">
                  <c:v>-7.6227188110351597E-3</c:v>
                </c:pt>
                <c:pt idx="901">
                  <c:v>-9.3326568603515608E-3</c:v>
                </c:pt>
                <c:pt idx="902">
                  <c:v>-9.9444389343261701E-3</c:v>
                </c:pt>
                <c:pt idx="903">
                  <c:v>-1.0794639587402399E-2</c:v>
                </c:pt>
                <c:pt idx="904">
                  <c:v>-9.9740028381347708E-3</c:v>
                </c:pt>
                <c:pt idx="905">
                  <c:v>-9.4947814941406302E-3</c:v>
                </c:pt>
                <c:pt idx="906">
                  <c:v>-7.3428153991699201E-3</c:v>
                </c:pt>
                <c:pt idx="907">
                  <c:v>-1.0554313659668E-2</c:v>
                </c:pt>
                <c:pt idx="908">
                  <c:v>-9.0351104736328108E-3</c:v>
                </c:pt>
                <c:pt idx="909">
                  <c:v>-1.02906227111817E-2</c:v>
                </c:pt>
                <c:pt idx="910">
                  <c:v>-9.549140930175779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0D97-430F-92D8-4B4701BAE22F}"/>
            </c:ext>
          </c:extLst>
        </c:ser>
        <c:ser>
          <c:idx val="20"/>
          <c:order val="20"/>
          <c:tx>
            <c:v>+40 microL</c:v>
          </c:tx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1'!$B$2:$B$912</c:f>
              <c:numCache>
                <c:formatCode>General</c:formatCode>
                <c:ptCount val="911"/>
                <c:pt idx="0">
                  <c:v>-0.67477607727050803</c:v>
                </c:pt>
                <c:pt idx="1">
                  <c:v>-0.76473474502563499</c:v>
                </c:pt>
                <c:pt idx="2">
                  <c:v>-0.42294216156005898</c:v>
                </c:pt>
                <c:pt idx="3">
                  <c:v>-0.51778316497802801</c:v>
                </c:pt>
                <c:pt idx="4">
                  <c:v>-1.05296230316162</c:v>
                </c:pt>
                <c:pt idx="5">
                  <c:v>-0.95756578445434604</c:v>
                </c:pt>
                <c:pt idx="6">
                  <c:v>-0.716552734375</c:v>
                </c:pt>
                <c:pt idx="7">
                  <c:v>-0.81962871551513705</c:v>
                </c:pt>
                <c:pt idx="8">
                  <c:v>-1.1893677711486801</c:v>
                </c:pt>
                <c:pt idx="9">
                  <c:v>-0.62717914581298895</c:v>
                </c:pt>
                <c:pt idx="10">
                  <c:v>-0.21474218368530301</c:v>
                </c:pt>
                <c:pt idx="11">
                  <c:v>-0.16123867034912101</c:v>
                </c:pt>
                <c:pt idx="12">
                  <c:v>-0.80380010604858398</c:v>
                </c:pt>
                <c:pt idx="13">
                  <c:v>-1.2204346656799301</c:v>
                </c:pt>
                <c:pt idx="14">
                  <c:v>-0.56520509719848699</c:v>
                </c:pt>
                <c:pt idx="15">
                  <c:v>-0.85312509536743197</c:v>
                </c:pt>
                <c:pt idx="16">
                  <c:v>-0.38540077209472701</c:v>
                </c:pt>
                <c:pt idx="17">
                  <c:v>-0.70806074142456099</c:v>
                </c:pt>
                <c:pt idx="18">
                  <c:v>-0.44561338424682601</c:v>
                </c:pt>
                <c:pt idx="19">
                  <c:v>-0.40151786804199202</c:v>
                </c:pt>
                <c:pt idx="20">
                  <c:v>-1.0514154434204099</c:v>
                </c:pt>
                <c:pt idx="21">
                  <c:v>-0.80894517898559604</c:v>
                </c:pt>
                <c:pt idx="22">
                  <c:v>-0.76046276092529297</c:v>
                </c:pt>
                <c:pt idx="23">
                  <c:v>-1.1185045242309599</c:v>
                </c:pt>
                <c:pt idx="24">
                  <c:v>-0.44715833663940502</c:v>
                </c:pt>
                <c:pt idx="25">
                  <c:v>-0.32350587844848699</c:v>
                </c:pt>
                <c:pt idx="26">
                  <c:v>-0.97083568572998102</c:v>
                </c:pt>
                <c:pt idx="27">
                  <c:v>0.18590736389160201</c:v>
                </c:pt>
                <c:pt idx="28">
                  <c:v>-0.47510719299316401</c:v>
                </c:pt>
                <c:pt idx="29">
                  <c:v>-1.16615343093872</c:v>
                </c:pt>
                <c:pt idx="30">
                  <c:v>-0.77175807952880904</c:v>
                </c:pt>
                <c:pt idx="31">
                  <c:v>-0.21396732330322299</c:v>
                </c:pt>
                <c:pt idx="32">
                  <c:v>-1.03455257415772</c:v>
                </c:pt>
                <c:pt idx="33">
                  <c:v>6.5573692321777399E-2</c:v>
                </c:pt>
                <c:pt idx="34">
                  <c:v>0.65086650848388705</c:v>
                </c:pt>
                <c:pt idx="35">
                  <c:v>0.107463836669922</c:v>
                </c:pt>
                <c:pt idx="36">
                  <c:v>-0.59016609191894598</c:v>
                </c:pt>
                <c:pt idx="37">
                  <c:v>-0.16601943969726601</c:v>
                </c:pt>
                <c:pt idx="38">
                  <c:v>0.208798408508301</c:v>
                </c:pt>
                <c:pt idx="39">
                  <c:v>-0.29762840270996099</c:v>
                </c:pt>
                <c:pt idx="40">
                  <c:v>-8.8143348693847698E-2</c:v>
                </c:pt>
                <c:pt idx="41">
                  <c:v>0.24324560165405301</c:v>
                </c:pt>
                <c:pt idx="42">
                  <c:v>-7.1510314941406306E-2</c:v>
                </c:pt>
                <c:pt idx="43">
                  <c:v>3.2705307006836E-2</c:v>
                </c:pt>
                <c:pt idx="44">
                  <c:v>-0.65949106216430697</c:v>
                </c:pt>
                <c:pt idx="45">
                  <c:v>-0.882504463195801</c:v>
                </c:pt>
                <c:pt idx="46">
                  <c:v>0.65918302536010798</c:v>
                </c:pt>
                <c:pt idx="47">
                  <c:v>0.37675857543945301</c:v>
                </c:pt>
                <c:pt idx="48">
                  <c:v>-0.217894077301026</c:v>
                </c:pt>
                <c:pt idx="49">
                  <c:v>0.62711811065673895</c:v>
                </c:pt>
                <c:pt idx="50">
                  <c:v>-0.155842781066895</c:v>
                </c:pt>
                <c:pt idx="51">
                  <c:v>-0.43759489059448298</c:v>
                </c:pt>
                <c:pt idx="52">
                  <c:v>0.86360645294189498</c:v>
                </c:pt>
                <c:pt idx="53">
                  <c:v>-0.78771257400512695</c:v>
                </c:pt>
                <c:pt idx="54">
                  <c:v>5.9833526611328201E-2</c:v>
                </c:pt>
                <c:pt idx="55">
                  <c:v>0.91931581497192405</c:v>
                </c:pt>
                <c:pt idx="56">
                  <c:v>-0.175528049468994</c:v>
                </c:pt>
                <c:pt idx="57">
                  <c:v>6.2213420867919998E-2</c:v>
                </c:pt>
                <c:pt idx="58">
                  <c:v>0.78774070739746105</c:v>
                </c:pt>
                <c:pt idx="59">
                  <c:v>5.5909156799316398E-3</c:v>
                </c:pt>
                <c:pt idx="60">
                  <c:v>0.30431175231933599</c:v>
                </c:pt>
                <c:pt idx="61">
                  <c:v>0.154055595397949</c:v>
                </c:pt>
                <c:pt idx="62">
                  <c:v>0.51686620712280296</c:v>
                </c:pt>
                <c:pt idx="63">
                  <c:v>0.98814105987548795</c:v>
                </c:pt>
                <c:pt idx="64">
                  <c:v>1.29580402374268</c:v>
                </c:pt>
                <c:pt idx="65">
                  <c:v>1.1526474952697801</c:v>
                </c:pt>
                <c:pt idx="66">
                  <c:v>0.648470878601075</c:v>
                </c:pt>
                <c:pt idx="67">
                  <c:v>1.7942409515380899</c:v>
                </c:pt>
                <c:pt idx="68">
                  <c:v>1.44797611236572</c:v>
                </c:pt>
                <c:pt idx="69">
                  <c:v>0.88462162017822299</c:v>
                </c:pt>
                <c:pt idx="70">
                  <c:v>0.82716274261474598</c:v>
                </c:pt>
                <c:pt idx="71">
                  <c:v>0.76871347427368197</c:v>
                </c:pt>
                <c:pt idx="72">
                  <c:v>0.73032331466674805</c:v>
                </c:pt>
                <c:pt idx="73">
                  <c:v>0.71618461608886697</c:v>
                </c:pt>
                <c:pt idx="74">
                  <c:v>0.71136331558227595</c:v>
                </c:pt>
                <c:pt idx="75">
                  <c:v>0.69429206848144598</c:v>
                </c:pt>
                <c:pt idx="76">
                  <c:v>0.69063138961792003</c:v>
                </c:pt>
                <c:pt idx="77">
                  <c:v>0.68956375122070301</c:v>
                </c:pt>
                <c:pt idx="78">
                  <c:v>0.68841028213500999</c:v>
                </c:pt>
                <c:pt idx="79">
                  <c:v>0.69158363342285201</c:v>
                </c:pt>
                <c:pt idx="80">
                  <c:v>0.69199419021606501</c:v>
                </c:pt>
                <c:pt idx="81">
                  <c:v>0.69237947463989302</c:v>
                </c:pt>
                <c:pt idx="82">
                  <c:v>0.69600343704223699</c:v>
                </c:pt>
                <c:pt idx="83">
                  <c:v>0.69618606567382801</c:v>
                </c:pt>
                <c:pt idx="84">
                  <c:v>0.69569683074951205</c:v>
                </c:pt>
                <c:pt idx="85">
                  <c:v>0.694657802581787</c:v>
                </c:pt>
                <c:pt idx="86">
                  <c:v>0.69418382644653398</c:v>
                </c:pt>
                <c:pt idx="87">
                  <c:v>0.69158697128295898</c:v>
                </c:pt>
                <c:pt idx="88">
                  <c:v>0.68717575073242199</c:v>
                </c:pt>
                <c:pt idx="89">
                  <c:v>0.68408012390136697</c:v>
                </c:pt>
                <c:pt idx="90">
                  <c:v>0.67626619338989302</c:v>
                </c:pt>
                <c:pt idx="91">
                  <c:v>0.67168998718261697</c:v>
                </c:pt>
                <c:pt idx="92">
                  <c:v>0.66602277755737305</c:v>
                </c:pt>
                <c:pt idx="93">
                  <c:v>0.65634679794311601</c:v>
                </c:pt>
                <c:pt idx="94">
                  <c:v>0.648043632507325</c:v>
                </c:pt>
                <c:pt idx="95">
                  <c:v>0.63959598541259799</c:v>
                </c:pt>
                <c:pt idx="96">
                  <c:v>0.62724971771240301</c:v>
                </c:pt>
                <c:pt idx="97">
                  <c:v>0.615855693817139</c:v>
                </c:pt>
                <c:pt idx="98">
                  <c:v>0.60346651077270497</c:v>
                </c:pt>
                <c:pt idx="99">
                  <c:v>0.58872604370117199</c:v>
                </c:pt>
                <c:pt idx="100">
                  <c:v>0.57479763031005904</c:v>
                </c:pt>
                <c:pt idx="101">
                  <c:v>0.56007432937622104</c:v>
                </c:pt>
                <c:pt idx="102">
                  <c:v>0.54612159729003895</c:v>
                </c:pt>
                <c:pt idx="103">
                  <c:v>0.53168582916259799</c:v>
                </c:pt>
                <c:pt idx="104">
                  <c:v>0.51748847961425803</c:v>
                </c:pt>
                <c:pt idx="105">
                  <c:v>0.50452232360839899</c:v>
                </c:pt>
                <c:pt idx="106">
                  <c:v>0.49188852310180697</c:v>
                </c:pt>
                <c:pt idx="107">
                  <c:v>0.480042934417725</c:v>
                </c:pt>
                <c:pt idx="108">
                  <c:v>0.46891307830810602</c:v>
                </c:pt>
                <c:pt idx="109">
                  <c:v>0.45836830139160201</c:v>
                </c:pt>
                <c:pt idx="110">
                  <c:v>0.44774580001831099</c:v>
                </c:pt>
                <c:pt idx="111">
                  <c:v>0.43841218948364302</c:v>
                </c:pt>
                <c:pt idx="112">
                  <c:v>0.42982673645019598</c:v>
                </c:pt>
                <c:pt idx="113">
                  <c:v>0.42054796218872098</c:v>
                </c:pt>
                <c:pt idx="114">
                  <c:v>0.41171026229858398</c:v>
                </c:pt>
                <c:pt idx="115">
                  <c:v>0.40486383438110402</c:v>
                </c:pt>
                <c:pt idx="116">
                  <c:v>0.397779941558838</c:v>
                </c:pt>
                <c:pt idx="117">
                  <c:v>0.391357421875</c:v>
                </c:pt>
                <c:pt idx="118">
                  <c:v>0.38429212570190502</c:v>
                </c:pt>
                <c:pt idx="119">
                  <c:v>0.37883710861206099</c:v>
                </c:pt>
                <c:pt idx="120">
                  <c:v>0.37304306030273499</c:v>
                </c:pt>
                <c:pt idx="121">
                  <c:v>0.36894321441650402</c:v>
                </c:pt>
                <c:pt idx="122">
                  <c:v>0.36371898651123102</c:v>
                </c:pt>
                <c:pt idx="123">
                  <c:v>0.35956192016601601</c:v>
                </c:pt>
                <c:pt idx="124">
                  <c:v>0.35478544235229498</c:v>
                </c:pt>
                <c:pt idx="125">
                  <c:v>0.35141611099243197</c:v>
                </c:pt>
                <c:pt idx="126">
                  <c:v>0.34685945510864302</c:v>
                </c:pt>
                <c:pt idx="127">
                  <c:v>0.343580722808838</c:v>
                </c:pt>
                <c:pt idx="128">
                  <c:v>0.34084606170654302</c:v>
                </c:pt>
                <c:pt idx="129">
                  <c:v>0.33702135086059598</c:v>
                </c:pt>
                <c:pt idx="130">
                  <c:v>0.334060668945313</c:v>
                </c:pt>
                <c:pt idx="131">
                  <c:v>0.33115243911743197</c:v>
                </c:pt>
                <c:pt idx="132">
                  <c:v>0.32854127883911199</c:v>
                </c:pt>
                <c:pt idx="133">
                  <c:v>0.32481193542480502</c:v>
                </c:pt>
                <c:pt idx="134">
                  <c:v>0.32098197937011702</c:v>
                </c:pt>
                <c:pt idx="135">
                  <c:v>0.31853294372558599</c:v>
                </c:pt>
                <c:pt idx="136">
                  <c:v>0.31398677825927801</c:v>
                </c:pt>
                <c:pt idx="137">
                  <c:v>0.30917739868164101</c:v>
                </c:pt>
                <c:pt idx="138">
                  <c:v>0.30533838272094699</c:v>
                </c:pt>
                <c:pt idx="139">
                  <c:v>0.30118989944458002</c:v>
                </c:pt>
                <c:pt idx="140">
                  <c:v>0.29543018341064498</c:v>
                </c:pt>
                <c:pt idx="141">
                  <c:v>0.28989362716674799</c:v>
                </c:pt>
                <c:pt idx="142">
                  <c:v>0.28488397598266602</c:v>
                </c:pt>
                <c:pt idx="143">
                  <c:v>0.27788925170898499</c:v>
                </c:pt>
                <c:pt idx="144">
                  <c:v>0.271471977233887</c:v>
                </c:pt>
                <c:pt idx="145">
                  <c:v>0.26446771621704102</c:v>
                </c:pt>
                <c:pt idx="146">
                  <c:v>0.25759506225585999</c:v>
                </c:pt>
                <c:pt idx="147">
                  <c:v>0.25012254714965798</c:v>
                </c:pt>
                <c:pt idx="148">
                  <c:v>0.24259567260742201</c:v>
                </c:pt>
                <c:pt idx="149">
                  <c:v>0.23499965667724601</c:v>
                </c:pt>
                <c:pt idx="150">
                  <c:v>0.22759485244750999</c:v>
                </c:pt>
                <c:pt idx="151">
                  <c:v>0.21940040588378901</c:v>
                </c:pt>
                <c:pt idx="152">
                  <c:v>0.21202659606933599</c:v>
                </c:pt>
                <c:pt idx="153">
                  <c:v>0.20452022552490301</c:v>
                </c:pt>
                <c:pt idx="154">
                  <c:v>0.196286201477051</c:v>
                </c:pt>
                <c:pt idx="155">
                  <c:v>0.188134670257569</c:v>
                </c:pt>
                <c:pt idx="156">
                  <c:v>0.180005073547363</c:v>
                </c:pt>
                <c:pt idx="157">
                  <c:v>0.17219352722167999</c:v>
                </c:pt>
                <c:pt idx="158">
                  <c:v>0.163426399230957</c:v>
                </c:pt>
                <c:pt idx="159">
                  <c:v>0.15564632415771501</c:v>
                </c:pt>
                <c:pt idx="160">
                  <c:v>0.147012233734131</c:v>
                </c:pt>
                <c:pt idx="161">
                  <c:v>0.13816499710082999</c:v>
                </c:pt>
                <c:pt idx="162">
                  <c:v>0.13032627105712899</c:v>
                </c:pt>
                <c:pt idx="163">
                  <c:v>0.122081756591797</c:v>
                </c:pt>
                <c:pt idx="164">
                  <c:v>0.11479663848877</c:v>
                </c:pt>
                <c:pt idx="165">
                  <c:v>0.107357978820801</c:v>
                </c:pt>
                <c:pt idx="166">
                  <c:v>0.100817680358887</c:v>
                </c:pt>
                <c:pt idx="167">
                  <c:v>9.4074249267578097E-2</c:v>
                </c:pt>
                <c:pt idx="168">
                  <c:v>8.7685108184814495E-2</c:v>
                </c:pt>
                <c:pt idx="169">
                  <c:v>8.3003997802734403E-2</c:v>
                </c:pt>
                <c:pt idx="170">
                  <c:v>7.7841281890869196E-2</c:v>
                </c:pt>
                <c:pt idx="171">
                  <c:v>7.4490070343017606E-2</c:v>
                </c:pt>
                <c:pt idx="172">
                  <c:v>7.2453022003173898E-2</c:v>
                </c:pt>
                <c:pt idx="173">
                  <c:v>7.1617126464843806E-2</c:v>
                </c:pt>
                <c:pt idx="174">
                  <c:v>6.9565773010253906E-2</c:v>
                </c:pt>
                <c:pt idx="175">
                  <c:v>6.4716815948486398E-2</c:v>
                </c:pt>
                <c:pt idx="176">
                  <c:v>6.2550544738769601E-2</c:v>
                </c:pt>
                <c:pt idx="177">
                  <c:v>5.9067249298095703E-2</c:v>
                </c:pt>
                <c:pt idx="178">
                  <c:v>5.63507080078125E-2</c:v>
                </c:pt>
                <c:pt idx="179">
                  <c:v>5.4033756256103502E-2</c:v>
                </c:pt>
                <c:pt idx="180">
                  <c:v>5.24249076843262E-2</c:v>
                </c:pt>
                <c:pt idx="181">
                  <c:v>5.0797462463378899E-2</c:v>
                </c:pt>
                <c:pt idx="182">
                  <c:v>4.8866748809814502E-2</c:v>
                </c:pt>
                <c:pt idx="183">
                  <c:v>4.8007488250732401E-2</c:v>
                </c:pt>
                <c:pt idx="184">
                  <c:v>4.6195983886718799E-2</c:v>
                </c:pt>
                <c:pt idx="185">
                  <c:v>4.5148372650146498E-2</c:v>
                </c:pt>
                <c:pt idx="186">
                  <c:v>4.3721199035644601E-2</c:v>
                </c:pt>
                <c:pt idx="187">
                  <c:v>4.3020725250244203E-2</c:v>
                </c:pt>
                <c:pt idx="188">
                  <c:v>4.2409420013427797E-2</c:v>
                </c:pt>
                <c:pt idx="189">
                  <c:v>4.12960052490235E-2</c:v>
                </c:pt>
                <c:pt idx="190">
                  <c:v>4.1236400604248102E-2</c:v>
                </c:pt>
                <c:pt idx="191">
                  <c:v>4.0117740631103502E-2</c:v>
                </c:pt>
                <c:pt idx="192">
                  <c:v>3.9924144744873102E-2</c:v>
                </c:pt>
                <c:pt idx="193">
                  <c:v>3.8882255554199198E-2</c:v>
                </c:pt>
                <c:pt idx="194">
                  <c:v>3.81970405578613E-2</c:v>
                </c:pt>
                <c:pt idx="195">
                  <c:v>3.81426811218262E-2</c:v>
                </c:pt>
                <c:pt idx="196">
                  <c:v>3.79900932312012E-2</c:v>
                </c:pt>
                <c:pt idx="197">
                  <c:v>3.8488864898681703E-2</c:v>
                </c:pt>
                <c:pt idx="198">
                  <c:v>3.80306243896485E-2</c:v>
                </c:pt>
                <c:pt idx="199">
                  <c:v>3.72509956359863E-2</c:v>
                </c:pt>
                <c:pt idx="200">
                  <c:v>3.5715103149414097E-2</c:v>
                </c:pt>
                <c:pt idx="201">
                  <c:v>3.4531116485595703E-2</c:v>
                </c:pt>
                <c:pt idx="202">
                  <c:v>3.4997463226318401E-2</c:v>
                </c:pt>
                <c:pt idx="203">
                  <c:v>3.4296035766601597E-2</c:v>
                </c:pt>
                <c:pt idx="204">
                  <c:v>3.4610271453857401E-2</c:v>
                </c:pt>
                <c:pt idx="205">
                  <c:v>3.4356594085693401E-2</c:v>
                </c:pt>
                <c:pt idx="206">
                  <c:v>3.4362316131591797E-2</c:v>
                </c:pt>
                <c:pt idx="207">
                  <c:v>3.3027648925781299E-2</c:v>
                </c:pt>
                <c:pt idx="208">
                  <c:v>3.2414436340332101E-2</c:v>
                </c:pt>
                <c:pt idx="209">
                  <c:v>3.3123493194580099E-2</c:v>
                </c:pt>
                <c:pt idx="210">
                  <c:v>3.2829761505127002E-2</c:v>
                </c:pt>
                <c:pt idx="211">
                  <c:v>3.2044410705566399E-2</c:v>
                </c:pt>
                <c:pt idx="212">
                  <c:v>3.0666828155517599E-2</c:v>
                </c:pt>
                <c:pt idx="213">
                  <c:v>3.06353569030762E-2</c:v>
                </c:pt>
                <c:pt idx="214">
                  <c:v>3.0598640441894601E-2</c:v>
                </c:pt>
                <c:pt idx="215">
                  <c:v>2.97346115112305E-2</c:v>
                </c:pt>
                <c:pt idx="216">
                  <c:v>3.1198501586914101E-2</c:v>
                </c:pt>
                <c:pt idx="217">
                  <c:v>3.1562805175781299E-2</c:v>
                </c:pt>
                <c:pt idx="218">
                  <c:v>2.90741920471192E-2</c:v>
                </c:pt>
                <c:pt idx="219">
                  <c:v>2.8231620788574201E-2</c:v>
                </c:pt>
                <c:pt idx="220">
                  <c:v>2.7182579040527399E-2</c:v>
                </c:pt>
                <c:pt idx="221">
                  <c:v>2.6664257049560599E-2</c:v>
                </c:pt>
                <c:pt idx="222">
                  <c:v>2.65350341796875E-2</c:v>
                </c:pt>
                <c:pt idx="223">
                  <c:v>2.64735221862793E-2</c:v>
                </c:pt>
                <c:pt idx="224">
                  <c:v>2.61845588684082E-2</c:v>
                </c:pt>
                <c:pt idx="225">
                  <c:v>2.5555610656738299E-2</c:v>
                </c:pt>
                <c:pt idx="226">
                  <c:v>2.5128364562988299E-2</c:v>
                </c:pt>
                <c:pt idx="227">
                  <c:v>2.56500244140625E-2</c:v>
                </c:pt>
                <c:pt idx="228">
                  <c:v>2.65960693359375E-2</c:v>
                </c:pt>
                <c:pt idx="229">
                  <c:v>2.4660110473632799E-2</c:v>
                </c:pt>
                <c:pt idx="230">
                  <c:v>2.5010108947753899E-2</c:v>
                </c:pt>
                <c:pt idx="231">
                  <c:v>2.4625301361084002E-2</c:v>
                </c:pt>
                <c:pt idx="232">
                  <c:v>2.36306190490723E-2</c:v>
                </c:pt>
                <c:pt idx="233">
                  <c:v>2.48970985412598E-2</c:v>
                </c:pt>
                <c:pt idx="234">
                  <c:v>2.3862361907959002E-2</c:v>
                </c:pt>
                <c:pt idx="235">
                  <c:v>2.2513389587402399E-2</c:v>
                </c:pt>
                <c:pt idx="236">
                  <c:v>2.20699310302735E-2</c:v>
                </c:pt>
                <c:pt idx="237">
                  <c:v>2.2368431091308601E-2</c:v>
                </c:pt>
                <c:pt idx="238">
                  <c:v>2.1641731262207101E-2</c:v>
                </c:pt>
                <c:pt idx="239">
                  <c:v>2.1768093109130901E-2</c:v>
                </c:pt>
                <c:pt idx="240">
                  <c:v>2.1349906921386701E-2</c:v>
                </c:pt>
                <c:pt idx="241">
                  <c:v>2.1150588989257799E-2</c:v>
                </c:pt>
                <c:pt idx="242">
                  <c:v>2.0184516906738299E-2</c:v>
                </c:pt>
                <c:pt idx="243">
                  <c:v>2.0761013031005901E-2</c:v>
                </c:pt>
                <c:pt idx="244">
                  <c:v>1.92523002624512E-2</c:v>
                </c:pt>
                <c:pt idx="245">
                  <c:v>1.8796920776367201E-2</c:v>
                </c:pt>
                <c:pt idx="246">
                  <c:v>1.9002914428711E-2</c:v>
                </c:pt>
                <c:pt idx="247">
                  <c:v>1.8372535705566399E-2</c:v>
                </c:pt>
                <c:pt idx="248">
                  <c:v>1.8279075622558601E-2</c:v>
                </c:pt>
                <c:pt idx="249">
                  <c:v>1.80249214172363E-2</c:v>
                </c:pt>
                <c:pt idx="250">
                  <c:v>1.75843238830567E-2</c:v>
                </c:pt>
                <c:pt idx="251">
                  <c:v>1.8307685852050799E-2</c:v>
                </c:pt>
                <c:pt idx="252">
                  <c:v>1.7332077026367201E-2</c:v>
                </c:pt>
                <c:pt idx="253">
                  <c:v>1.6116142272949201E-2</c:v>
                </c:pt>
                <c:pt idx="254">
                  <c:v>1.6646385192871101E-2</c:v>
                </c:pt>
                <c:pt idx="255">
                  <c:v>1.7234802246093799E-2</c:v>
                </c:pt>
                <c:pt idx="256">
                  <c:v>1.62405967712403E-2</c:v>
                </c:pt>
                <c:pt idx="257">
                  <c:v>1.58743858337403E-2</c:v>
                </c:pt>
                <c:pt idx="258">
                  <c:v>1.6115188598632799E-2</c:v>
                </c:pt>
                <c:pt idx="259">
                  <c:v>1.5595436096191399E-2</c:v>
                </c:pt>
                <c:pt idx="260">
                  <c:v>1.5260219573974601E-2</c:v>
                </c:pt>
                <c:pt idx="261">
                  <c:v>1.4424324035644601E-2</c:v>
                </c:pt>
                <c:pt idx="262">
                  <c:v>1.3772964477539101E-2</c:v>
                </c:pt>
                <c:pt idx="263">
                  <c:v>1.37910842895508E-2</c:v>
                </c:pt>
                <c:pt idx="264">
                  <c:v>1.3269424438476601E-2</c:v>
                </c:pt>
                <c:pt idx="265">
                  <c:v>1.2750625610351601E-2</c:v>
                </c:pt>
                <c:pt idx="266">
                  <c:v>1.24874114990235E-2</c:v>
                </c:pt>
                <c:pt idx="267">
                  <c:v>1.31916999816895E-2</c:v>
                </c:pt>
                <c:pt idx="268">
                  <c:v>1.24611854553223E-2</c:v>
                </c:pt>
                <c:pt idx="269">
                  <c:v>1.2105941772461E-2</c:v>
                </c:pt>
                <c:pt idx="270">
                  <c:v>1.11956596374512E-2</c:v>
                </c:pt>
                <c:pt idx="271">
                  <c:v>1.1257171630859399E-2</c:v>
                </c:pt>
                <c:pt idx="272">
                  <c:v>1.09667778015137E-2</c:v>
                </c:pt>
                <c:pt idx="273">
                  <c:v>1.25432014465332E-2</c:v>
                </c:pt>
                <c:pt idx="274">
                  <c:v>1.09434127807617E-2</c:v>
                </c:pt>
                <c:pt idx="275">
                  <c:v>1.1493682861328101E-2</c:v>
                </c:pt>
                <c:pt idx="276">
                  <c:v>1.10597610473633E-2</c:v>
                </c:pt>
                <c:pt idx="277">
                  <c:v>1.1399745941162101E-2</c:v>
                </c:pt>
                <c:pt idx="278">
                  <c:v>1.15704536437988E-2</c:v>
                </c:pt>
                <c:pt idx="279">
                  <c:v>1.12075805664063E-2</c:v>
                </c:pt>
                <c:pt idx="280">
                  <c:v>1.0349273681640601E-2</c:v>
                </c:pt>
                <c:pt idx="281">
                  <c:v>9.8919868469238299E-3</c:v>
                </c:pt>
                <c:pt idx="282">
                  <c:v>1.01289749145508E-2</c:v>
                </c:pt>
                <c:pt idx="283">
                  <c:v>1.01118087768555E-2</c:v>
                </c:pt>
                <c:pt idx="284">
                  <c:v>9.7823143005371094E-3</c:v>
                </c:pt>
                <c:pt idx="285">
                  <c:v>9.3250274658203108E-3</c:v>
                </c:pt>
                <c:pt idx="286">
                  <c:v>9.3770027160644705E-3</c:v>
                </c:pt>
                <c:pt idx="287">
                  <c:v>9.2592239379882795E-3</c:v>
                </c:pt>
                <c:pt idx="288">
                  <c:v>8.9497566223144601E-3</c:v>
                </c:pt>
                <c:pt idx="289">
                  <c:v>9.0413093566894601E-3</c:v>
                </c:pt>
                <c:pt idx="290">
                  <c:v>9.1819763183593802E-3</c:v>
                </c:pt>
                <c:pt idx="291">
                  <c:v>8.5477828979492205E-3</c:v>
                </c:pt>
                <c:pt idx="292">
                  <c:v>8.4671974182128906E-3</c:v>
                </c:pt>
                <c:pt idx="293">
                  <c:v>8.5792541503906302E-3</c:v>
                </c:pt>
                <c:pt idx="294">
                  <c:v>8.4319114685058594E-3</c:v>
                </c:pt>
                <c:pt idx="295">
                  <c:v>9.7241401672363299E-3</c:v>
                </c:pt>
                <c:pt idx="296">
                  <c:v>7.4586868286132804E-3</c:v>
                </c:pt>
                <c:pt idx="297">
                  <c:v>7.32421875E-3</c:v>
                </c:pt>
                <c:pt idx="298">
                  <c:v>8.9530944824218802E-3</c:v>
                </c:pt>
                <c:pt idx="299">
                  <c:v>8.6302757263183594E-3</c:v>
                </c:pt>
                <c:pt idx="300">
                  <c:v>8.62884521484375E-3</c:v>
                </c:pt>
                <c:pt idx="301">
                  <c:v>8.6455345153808594E-3</c:v>
                </c:pt>
                <c:pt idx="302">
                  <c:v>8.5339546203613299E-3</c:v>
                </c:pt>
                <c:pt idx="303">
                  <c:v>9.6597671508789097E-3</c:v>
                </c:pt>
                <c:pt idx="304">
                  <c:v>9.1862678527832101E-3</c:v>
                </c:pt>
                <c:pt idx="305">
                  <c:v>8.4767341613769601E-3</c:v>
                </c:pt>
                <c:pt idx="306">
                  <c:v>8.4958076477050799E-3</c:v>
                </c:pt>
                <c:pt idx="307">
                  <c:v>8.5391998291015608E-3</c:v>
                </c:pt>
                <c:pt idx="308">
                  <c:v>8.6336135864257795E-3</c:v>
                </c:pt>
                <c:pt idx="309">
                  <c:v>8.48388671875E-3</c:v>
                </c:pt>
                <c:pt idx="310">
                  <c:v>8.0881118774414097E-3</c:v>
                </c:pt>
                <c:pt idx="311">
                  <c:v>8.6460113525390608E-3</c:v>
                </c:pt>
                <c:pt idx="312">
                  <c:v>8.1453323364257795E-3</c:v>
                </c:pt>
                <c:pt idx="313">
                  <c:v>8.1419944763183594E-3</c:v>
                </c:pt>
                <c:pt idx="314">
                  <c:v>7.6951980590820304E-3</c:v>
                </c:pt>
                <c:pt idx="315">
                  <c:v>7.79962539672852E-3</c:v>
                </c:pt>
                <c:pt idx="316">
                  <c:v>7.5736045837402396E-3</c:v>
                </c:pt>
                <c:pt idx="317">
                  <c:v>7.4038505554199201E-3</c:v>
                </c:pt>
                <c:pt idx="318">
                  <c:v>7.4300765991210998E-3</c:v>
                </c:pt>
                <c:pt idx="319">
                  <c:v>6.8125724792480503E-3</c:v>
                </c:pt>
                <c:pt idx="320">
                  <c:v>7.0018768310546901E-3</c:v>
                </c:pt>
                <c:pt idx="321">
                  <c:v>6.9465637207031302E-3</c:v>
                </c:pt>
                <c:pt idx="322">
                  <c:v>6.63995742797852E-3</c:v>
                </c:pt>
                <c:pt idx="323">
                  <c:v>6.4120292663574201E-3</c:v>
                </c:pt>
                <c:pt idx="324">
                  <c:v>6.2861442565918003E-3</c:v>
                </c:pt>
                <c:pt idx="325">
                  <c:v>6.2437057495117196E-3</c:v>
                </c:pt>
                <c:pt idx="326">
                  <c:v>5.8879852294921901E-3</c:v>
                </c:pt>
                <c:pt idx="327">
                  <c:v>5.7001113891601597E-3</c:v>
                </c:pt>
                <c:pt idx="328">
                  <c:v>5.6777000427246102E-3</c:v>
                </c:pt>
                <c:pt idx="329">
                  <c:v>5.6109428405761701E-3</c:v>
                </c:pt>
                <c:pt idx="330">
                  <c:v>5.4936408996582101E-3</c:v>
                </c:pt>
                <c:pt idx="331">
                  <c:v>5.5570602416992196E-3</c:v>
                </c:pt>
                <c:pt idx="332">
                  <c:v>5.3987503051757804E-3</c:v>
                </c:pt>
                <c:pt idx="333">
                  <c:v>5.1407814025878898E-3</c:v>
                </c:pt>
                <c:pt idx="334">
                  <c:v>4.9400329589843802E-3</c:v>
                </c:pt>
                <c:pt idx="335">
                  <c:v>4.9161911010742196E-3</c:v>
                </c:pt>
                <c:pt idx="336">
                  <c:v>4.8112869262695304E-3</c:v>
                </c:pt>
                <c:pt idx="337">
                  <c:v>4.8866271972656302E-3</c:v>
                </c:pt>
                <c:pt idx="338">
                  <c:v>4.8332214355468802E-3</c:v>
                </c:pt>
                <c:pt idx="339">
                  <c:v>4.5452117919921901E-3</c:v>
                </c:pt>
                <c:pt idx="340">
                  <c:v>4.6949386596679696E-3</c:v>
                </c:pt>
                <c:pt idx="341">
                  <c:v>4.4946670532226597E-3</c:v>
                </c:pt>
                <c:pt idx="342">
                  <c:v>4.4145584106445304E-3</c:v>
                </c:pt>
                <c:pt idx="343">
                  <c:v>4.2905807495117196E-3</c:v>
                </c:pt>
                <c:pt idx="344">
                  <c:v>4.3425559997558602E-3</c:v>
                </c:pt>
                <c:pt idx="345">
                  <c:v>4.1441917419433602E-3</c:v>
                </c:pt>
                <c:pt idx="346">
                  <c:v>4.2386054992675799E-3</c:v>
                </c:pt>
                <c:pt idx="347">
                  <c:v>4.01544570922852E-3</c:v>
                </c:pt>
                <c:pt idx="348">
                  <c:v>3.9663314819335998E-3</c:v>
                </c:pt>
                <c:pt idx="349">
                  <c:v>4.0845870971679696E-3</c:v>
                </c:pt>
                <c:pt idx="350">
                  <c:v>3.9997100830078099E-3</c:v>
                </c:pt>
                <c:pt idx="351">
                  <c:v>3.662109375E-3</c:v>
                </c:pt>
                <c:pt idx="352">
                  <c:v>3.8142204284667999E-3</c:v>
                </c:pt>
                <c:pt idx="353">
                  <c:v>3.7326812744140599E-3</c:v>
                </c:pt>
                <c:pt idx="354">
                  <c:v>3.4184455871582101E-3</c:v>
                </c:pt>
                <c:pt idx="355">
                  <c:v>3.3216476440429701E-3</c:v>
                </c:pt>
                <c:pt idx="356">
                  <c:v>3.30591201782227E-3</c:v>
                </c:pt>
                <c:pt idx="357">
                  <c:v>3.0460357666015599E-3</c:v>
                </c:pt>
                <c:pt idx="358">
                  <c:v>3.1957626342773498E-3</c:v>
                </c:pt>
                <c:pt idx="359">
                  <c:v>3.01599502563477E-3</c:v>
                </c:pt>
                <c:pt idx="360">
                  <c:v>2.9134750366210998E-3</c:v>
                </c:pt>
                <c:pt idx="361">
                  <c:v>2.65741348266602E-3</c:v>
                </c:pt>
                <c:pt idx="362">
                  <c:v>2.53057479858399E-3</c:v>
                </c:pt>
                <c:pt idx="363">
                  <c:v>2.57349014282227E-3</c:v>
                </c:pt>
                <c:pt idx="364">
                  <c:v>2.5510787963867201E-3</c:v>
                </c:pt>
                <c:pt idx="365">
                  <c:v>2.4232864379882799E-3</c:v>
                </c:pt>
                <c:pt idx="366">
                  <c:v>2.1653175354003902E-3</c:v>
                </c:pt>
                <c:pt idx="367">
                  <c:v>2.0213127136230499E-3</c:v>
                </c:pt>
                <c:pt idx="368">
                  <c:v>2.1347999572753902E-3</c:v>
                </c:pt>
                <c:pt idx="369">
                  <c:v>1.6918182373046901E-3</c:v>
                </c:pt>
                <c:pt idx="370">
                  <c:v>1.7895698547363301E-3</c:v>
                </c:pt>
                <c:pt idx="371">
                  <c:v>1.5926361083984401E-3</c:v>
                </c:pt>
                <c:pt idx="372">
                  <c:v>1.4753341674804701E-3</c:v>
                </c:pt>
                <c:pt idx="373">
                  <c:v>1.312255859375E-3</c:v>
                </c:pt>
                <c:pt idx="374">
                  <c:v>1.2521743774414099E-3</c:v>
                </c:pt>
                <c:pt idx="375">
                  <c:v>1.00469589233399E-3</c:v>
                </c:pt>
                <c:pt idx="376">
                  <c:v>7.2193145751953201E-4</c:v>
                </c:pt>
                <c:pt idx="377">
                  <c:v>6.4611434936523503E-4</c:v>
                </c:pt>
                <c:pt idx="378">
                  <c:v>3.8290023803711003E-4</c:v>
                </c:pt>
                <c:pt idx="379">
                  <c:v>5.4931640625E-4</c:v>
                </c:pt>
                <c:pt idx="380">
                  <c:v>3.1375885009765598E-4</c:v>
                </c:pt>
                <c:pt idx="381">
                  <c:v>2.2459030151367201E-4</c:v>
                </c:pt>
                <c:pt idx="382">
                  <c:v>5.37872314453125E-4</c:v>
                </c:pt>
                <c:pt idx="383">
                  <c:v>7.7676773071289095E-4</c:v>
                </c:pt>
                <c:pt idx="384">
                  <c:v>4.4155120849609402E-4</c:v>
                </c:pt>
                <c:pt idx="385">
                  <c:v>2.2983551025390601E-4</c:v>
                </c:pt>
                <c:pt idx="386">
                  <c:v>5.2070617675781304E-4</c:v>
                </c:pt>
                <c:pt idx="387">
                  <c:v>1.3780593872070299E-4</c:v>
                </c:pt>
                <c:pt idx="388">
                  <c:v>5.0640106201171897E-4</c:v>
                </c:pt>
                <c:pt idx="389">
                  <c:v>6.2274932861328201E-4</c:v>
                </c:pt>
                <c:pt idx="390">
                  <c:v>-3.5285949707031297E-5</c:v>
                </c:pt>
                <c:pt idx="391">
                  <c:v>3.3712387084961003E-4</c:v>
                </c:pt>
                <c:pt idx="392">
                  <c:v>-1.4305114746093801E-5</c:v>
                </c:pt>
                <c:pt idx="393">
                  <c:v>-8.8357925415039095E-4</c:v>
                </c:pt>
                <c:pt idx="394">
                  <c:v>-1.8262863159179701E-4</c:v>
                </c:pt>
                <c:pt idx="395">
                  <c:v>-3.22818756103516E-4</c:v>
                </c:pt>
                <c:pt idx="396">
                  <c:v>-5.3644180297851595E-4</c:v>
                </c:pt>
                <c:pt idx="397">
                  <c:v>-4.1246414184570302E-4</c:v>
                </c:pt>
                <c:pt idx="398">
                  <c:v>-1.5449523925781299E-4</c:v>
                </c:pt>
                <c:pt idx="399">
                  <c:v>-7.89642333984375E-4</c:v>
                </c:pt>
                <c:pt idx="400">
                  <c:v>-1.01375579833985E-3</c:v>
                </c:pt>
                <c:pt idx="401">
                  <c:v>-1.007080078125E-3</c:v>
                </c:pt>
                <c:pt idx="402">
                  <c:v>-8.5735321044921897E-4</c:v>
                </c:pt>
                <c:pt idx="403">
                  <c:v>-3.7670135498046902E-4</c:v>
                </c:pt>
                <c:pt idx="404">
                  <c:v>-4.4679641723632802E-4</c:v>
                </c:pt>
                <c:pt idx="405">
                  <c:v>-7.5101852416992198E-4</c:v>
                </c:pt>
                <c:pt idx="406">
                  <c:v>-8.4209442138671897E-4</c:v>
                </c:pt>
                <c:pt idx="407">
                  <c:v>-5.9032440185546897E-4</c:v>
                </c:pt>
                <c:pt idx="408">
                  <c:v>-1.02615356445313E-3</c:v>
                </c:pt>
                <c:pt idx="409">
                  <c:v>-1.0786056518554701E-3</c:v>
                </c:pt>
                <c:pt idx="410">
                  <c:v>-1.3227462768554701E-3</c:v>
                </c:pt>
                <c:pt idx="411">
                  <c:v>-9.3555450439453103E-4</c:v>
                </c:pt>
                <c:pt idx="412">
                  <c:v>-4.5061111450195302E-4</c:v>
                </c:pt>
                <c:pt idx="413">
                  <c:v>-6.9093704223632802E-4</c:v>
                </c:pt>
                <c:pt idx="414">
                  <c:v>-1.9044876098632799E-3</c:v>
                </c:pt>
                <c:pt idx="415">
                  <c:v>-1.7170906066894601E-3</c:v>
                </c:pt>
                <c:pt idx="416">
                  <c:v>-1.9130706787109401E-3</c:v>
                </c:pt>
                <c:pt idx="417">
                  <c:v>-1.80673599243164E-3</c:v>
                </c:pt>
                <c:pt idx="418">
                  <c:v>-1.6055107116699199E-3</c:v>
                </c:pt>
                <c:pt idx="419">
                  <c:v>-2.0275115966796901E-3</c:v>
                </c:pt>
                <c:pt idx="420">
                  <c:v>-1.77526473999024E-3</c:v>
                </c:pt>
                <c:pt idx="421">
                  <c:v>-2.0823478698730499E-3</c:v>
                </c:pt>
                <c:pt idx="422">
                  <c:v>-2.0456314086914102E-3</c:v>
                </c:pt>
                <c:pt idx="423">
                  <c:v>-1.90353393554688E-3</c:v>
                </c:pt>
                <c:pt idx="424">
                  <c:v>-2.0408630371093802E-3</c:v>
                </c:pt>
                <c:pt idx="425">
                  <c:v>-2.61449813842774E-3</c:v>
                </c:pt>
                <c:pt idx="426">
                  <c:v>-2.6001930236816402E-3</c:v>
                </c:pt>
                <c:pt idx="427">
                  <c:v>-2.8047561645507799E-3</c:v>
                </c:pt>
                <c:pt idx="428">
                  <c:v>-3.0117034912109401E-3</c:v>
                </c:pt>
                <c:pt idx="429">
                  <c:v>-2.8471946716308598E-3</c:v>
                </c:pt>
                <c:pt idx="430">
                  <c:v>-2.6254653930664102E-3</c:v>
                </c:pt>
                <c:pt idx="431">
                  <c:v>-3.2057762145996098E-3</c:v>
                </c:pt>
                <c:pt idx="432">
                  <c:v>-3.3407211303710998E-3</c:v>
                </c:pt>
                <c:pt idx="433">
                  <c:v>-3.1480789184570299E-3</c:v>
                </c:pt>
                <c:pt idx="434">
                  <c:v>-4.0287971496582101E-3</c:v>
                </c:pt>
                <c:pt idx="435">
                  <c:v>-4.1861534118652396E-3</c:v>
                </c:pt>
                <c:pt idx="436">
                  <c:v>-4.2896270751953099E-3</c:v>
                </c:pt>
                <c:pt idx="437">
                  <c:v>-4.1193962097168003E-3</c:v>
                </c:pt>
                <c:pt idx="438">
                  <c:v>-3.45373153686524E-3</c:v>
                </c:pt>
                <c:pt idx="439">
                  <c:v>-2.3407936096191402E-3</c:v>
                </c:pt>
                <c:pt idx="440">
                  <c:v>-1.5878677368164099E-3</c:v>
                </c:pt>
                <c:pt idx="441">
                  <c:v>-2.0456314086914102E-3</c:v>
                </c:pt>
                <c:pt idx="442">
                  <c:v>-3.082275390625E-3</c:v>
                </c:pt>
                <c:pt idx="443">
                  <c:v>-3.0574798583984401E-3</c:v>
                </c:pt>
                <c:pt idx="444">
                  <c:v>-3.4294128417968802E-3</c:v>
                </c:pt>
                <c:pt idx="445">
                  <c:v>-4.6601295471191398E-3</c:v>
                </c:pt>
                <c:pt idx="446">
                  <c:v>-4.8666000366210998E-3</c:v>
                </c:pt>
                <c:pt idx="447">
                  <c:v>-4.7602653503418003E-3</c:v>
                </c:pt>
                <c:pt idx="448">
                  <c:v>-4.2963027954101597E-3</c:v>
                </c:pt>
                <c:pt idx="449">
                  <c:v>-4.3320655822753898E-3</c:v>
                </c:pt>
                <c:pt idx="450">
                  <c:v>-4.29773330688477E-3</c:v>
                </c:pt>
                <c:pt idx="451">
                  <c:v>-4.2767524719238299E-3</c:v>
                </c:pt>
                <c:pt idx="452">
                  <c:v>-4.3482780456543003E-3</c:v>
                </c:pt>
                <c:pt idx="453">
                  <c:v>-4.2915344238281302E-3</c:v>
                </c:pt>
                <c:pt idx="454">
                  <c:v>-4.4393539428710998E-3</c:v>
                </c:pt>
                <c:pt idx="455">
                  <c:v>-4.3649673461914097E-3</c:v>
                </c:pt>
                <c:pt idx="456">
                  <c:v>-4.3749809265136701E-3</c:v>
                </c:pt>
                <c:pt idx="457">
                  <c:v>-4.4455528259277396E-3</c:v>
                </c:pt>
                <c:pt idx="458">
                  <c:v>-4.5919418334960998E-3</c:v>
                </c:pt>
                <c:pt idx="459">
                  <c:v>-4.4956207275390599E-3</c:v>
                </c:pt>
                <c:pt idx="460">
                  <c:v>-4.59527969360352E-3</c:v>
                </c:pt>
                <c:pt idx="461">
                  <c:v>-4.6076774597168003E-3</c:v>
                </c:pt>
                <c:pt idx="462">
                  <c:v>-4.4598579406738299E-3</c:v>
                </c:pt>
                <c:pt idx="463">
                  <c:v>-4.5332908630371102E-3</c:v>
                </c:pt>
                <c:pt idx="464">
                  <c:v>-4.6019554138183602E-3</c:v>
                </c:pt>
                <c:pt idx="465">
                  <c:v>-4.4040679931640599E-3</c:v>
                </c:pt>
                <c:pt idx="466">
                  <c:v>-3.4294128417968802E-3</c:v>
                </c:pt>
                <c:pt idx="467">
                  <c:v>-7.4939727783203203E-3</c:v>
                </c:pt>
                <c:pt idx="468">
                  <c:v>-4.9371719360351597E-3</c:v>
                </c:pt>
                <c:pt idx="469">
                  <c:v>-4.7259330749511701E-3</c:v>
                </c:pt>
                <c:pt idx="470">
                  <c:v>-4.8542022705078099E-3</c:v>
                </c:pt>
                <c:pt idx="471">
                  <c:v>-4.8403739929199201E-3</c:v>
                </c:pt>
                <c:pt idx="472">
                  <c:v>-4.8184394836425799E-3</c:v>
                </c:pt>
                <c:pt idx="473">
                  <c:v>-4.7750473022460998E-3</c:v>
                </c:pt>
                <c:pt idx="474">
                  <c:v>-5.0187110900878898E-3</c:v>
                </c:pt>
                <c:pt idx="475">
                  <c:v>-4.8594474792480503E-3</c:v>
                </c:pt>
                <c:pt idx="476">
                  <c:v>-4.8737525939941398E-3</c:v>
                </c:pt>
                <c:pt idx="477">
                  <c:v>-4.9510002136230503E-3</c:v>
                </c:pt>
                <c:pt idx="478">
                  <c:v>-5.01251220703125E-3</c:v>
                </c:pt>
                <c:pt idx="479">
                  <c:v>-4.9409866333007804E-3</c:v>
                </c:pt>
                <c:pt idx="480">
                  <c:v>-4.7922134399414097E-3</c:v>
                </c:pt>
                <c:pt idx="481">
                  <c:v>-4.9562454223632804E-3</c:v>
                </c:pt>
                <c:pt idx="482">
                  <c:v>-4.9448013305664097E-3</c:v>
                </c:pt>
                <c:pt idx="483">
                  <c:v>-4.8823356628418003E-3</c:v>
                </c:pt>
                <c:pt idx="484">
                  <c:v>-4.9695968627929696E-3</c:v>
                </c:pt>
                <c:pt idx="485">
                  <c:v>-4.8947334289550799E-3</c:v>
                </c:pt>
                <c:pt idx="486">
                  <c:v>-4.9552917480468802E-3</c:v>
                </c:pt>
                <c:pt idx="487">
                  <c:v>-4.8718452453613299E-3</c:v>
                </c:pt>
                <c:pt idx="488">
                  <c:v>-5.0010681152343802E-3</c:v>
                </c:pt>
                <c:pt idx="489">
                  <c:v>-4.9128532409668003E-3</c:v>
                </c:pt>
                <c:pt idx="490">
                  <c:v>-4.9781799316406302E-3</c:v>
                </c:pt>
                <c:pt idx="491">
                  <c:v>-5.0029754638671901E-3</c:v>
                </c:pt>
                <c:pt idx="492">
                  <c:v>-4.9800872802734401E-3</c:v>
                </c:pt>
                <c:pt idx="493">
                  <c:v>-5.0215721130371102E-3</c:v>
                </c:pt>
                <c:pt idx="494">
                  <c:v>-5.0415992736816398E-3</c:v>
                </c:pt>
                <c:pt idx="495">
                  <c:v>-4.9562454223632804E-3</c:v>
                </c:pt>
                <c:pt idx="496">
                  <c:v>-4.9471855163574201E-3</c:v>
                </c:pt>
                <c:pt idx="497">
                  <c:v>-5.1245689392089896E-3</c:v>
                </c:pt>
                <c:pt idx="498">
                  <c:v>-5.2614212036132804E-3</c:v>
                </c:pt>
                <c:pt idx="499">
                  <c:v>-5.3501129150390703E-3</c:v>
                </c:pt>
                <c:pt idx="500">
                  <c:v>-5.4364204406738299E-3</c:v>
                </c:pt>
                <c:pt idx="501">
                  <c:v>-5.38110733032227E-3</c:v>
                </c:pt>
                <c:pt idx="502">
                  <c:v>-5.4221153259277396E-3</c:v>
                </c:pt>
                <c:pt idx="503">
                  <c:v>-5.4826736450195304E-3</c:v>
                </c:pt>
                <c:pt idx="504">
                  <c:v>-5.4736137390136701E-3</c:v>
                </c:pt>
                <c:pt idx="505">
                  <c:v>-5.5208206176757804E-3</c:v>
                </c:pt>
                <c:pt idx="506">
                  <c:v>-5.4712295532226597E-3</c:v>
                </c:pt>
                <c:pt idx="507">
                  <c:v>-5.4459571838378898E-3</c:v>
                </c:pt>
                <c:pt idx="508">
                  <c:v>-5.4779052734375E-3</c:v>
                </c:pt>
                <c:pt idx="509">
                  <c:v>-5.4526329040527396E-3</c:v>
                </c:pt>
                <c:pt idx="510">
                  <c:v>-5.4311752319335998E-3</c:v>
                </c:pt>
                <c:pt idx="511">
                  <c:v>-5.42449951171875E-3</c:v>
                </c:pt>
                <c:pt idx="512">
                  <c:v>-5.3839683532714896E-3</c:v>
                </c:pt>
                <c:pt idx="513">
                  <c:v>-5.3544044494628898E-3</c:v>
                </c:pt>
                <c:pt idx="514">
                  <c:v>-5.3362846374511701E-3</c:v>
                </c:pt>
                <c:pt idx="515">
                  <c:v>-5.2161216735839896E-3</c:v>
                </c:pt>
                <c:pt idx="516">
                  <c:v>-5.1398277282714896E-3</c:v>
                </c:pt>
                <c:pt idx="517">
                  <c:v>-4.9910545349121102E-3</c:v>
                </c:pt>
                <c:pt idx="518">
                  <c:v>-5.0215721130371102E-3</c:v>
                </c:pt>
                <c:pt idx="519">
                  <c:v>-4.9557685852050799E-3</c:v>
                </c:pt>
                <c:pt idx="520">
                  <c:v>-5.0477981567382804E-3</c:v>
                </c:pt>
                <c:pt idx="521">
                  <c:v>-4.9815177917480503E-3</c:v>
                </c:pt>
                <c:pt idx="522">
                  <c:v>-5.0721168518066398E-3</c:v>
                </c:pt>
                <c:pt idx="523">
                  <c:v>-5.0339698791503898E-3</c:v>
                </c:pt>
                <c:pt idx="524">
                  <c:v>-5.0191879272460998E-3</c:v>
                </c:pt>
                <c:pt idx="525">
                  <c:v>-5.1102638244628898E-3</c:v>
                </c:pt>
                <c:pt idx="526">
                  <c:v>-5.0578117370605503E-3</c:v>
                </c:pt>
                <c:pt idx="527">
                  <c:v>-5.1889419555664097E-3</c:v>
                </c:pt>
                <c:pt idx="528">
                  <c:v>-5.1388740539550799E-3</c:v>
                </c:pt>
                <c:pt idx="529">
                  <c:v>-5.2142143249511701E-3</c:v>
                </c:pt>
                <c:pt idx="530">
                  <c:v>-5.27429580688477E-3</c:v>
                </c:pt>
                <c:pt idx="531">
                  <c:v>-5.4378509521484401E-3</c:v>
                </c:pt>
                <c:pt idx="532">
                  <c:v>-5.5813789367675799E-3</c:v>
                </c:pt>
                <c:pt idx="533">
                  <c:v>-5.5351257324218802E-3</c:v>
                </c:pt>
                <c:pt idx="534">
                  <c:v>-5.5088996887207101E-3</c:v>
                </c:pt>
                <c:pt idx="535">
                  <c:v>-5.4292678833007804E-3</c:v>
                </c:pt>
                <c:pt idx="536">
                  <c:v>-5.4817199707031302E-3</c:v>
                </c:pt>
                <c:pt idx="537">
                  <c:v>-5.4402351379394601E-3</c:v>
                </c:pt>
                <c:pt idx="538">
                  <c:v>-5.5499076843261701E-3</c:v>
                </c:pt>
                <c:pt idx="539">
                  <c:v>-5.6538581848144601E-3</c:v>
                </c:pt>
                <c:pt idx="540">
                  <c:v>-5.7005882263183602E-3</c:v>
                </c:pt>
                <c:pt idx="541">
                  <c:v>-5.5961608886718802E-3</c:v>
                </c:pt>
                <c:pt idx="542">
                  <c:v>-5.5861473083496102E-3</c:v>
                </c:pt>
                <c:pt idx="543">
                  <c:v>-5.7506561279296901E-3</c:v>
                </c:pt>
                <c:pt idx="544">
                  <c:v>-5.7158470153808602E-3</c:v>
                </c:pt>
                <c:pt idx="545">
                  <c:v>-5.5689811706543003E-3</c:v>
                </c:pt>
                <c:pt idx="546">
                  <c:v>-5.5475234985351597E-3</c:v>
                </c:pt>
                <c:pt idx="547">
                  <c:v>-5.6967735290527396E-3</c:v>
                </c:pt>
                <c:pt idx="548">
                  <c:v>-5.72443008422852E-3</c:v>
                </c:pt>
                <c:pt idx="549">
                  <c:v>-5.5742263793945304E-3</c:v>
                </c:pt>
                <c:pt idx="550">
                  <c:v>-5.3143501281738299E-3</c:v>
                </c:pt>
                <c:pt idx="551">
                  <c:v>-5.4154396057128898E-3</c:v>
                </c:pt>
                <c:pt idx="552">
                  <c:v>-5.4607391357421901E-3</c:v>
                </c:pt>
                <c:pt idx="553">
                  <c:v>-5.3644180297851597E-3</c:v>
                </c:pt>
                <c:pt idx="554">
                  <c:v>-5.2828788757324201E-3</c:v>
                </c:pt>
                <c:pt idx="555">
                  <c:v>-5.0468444824218802E-3</c:v>
                </c:pt>
                <c:pt idx="556">
                  <c:v>-5.1174163818359401E-3</c:v>
                </c:pt>
                <c:pt idx="557">
                  <c:v>-5.0973892211914097E-3</c:v>
                </c:pt>
                <c:pt idx="558">
                  <c:v>-5.1136016845703203E-3</c:v>
                </c:pt>
                <c:pt idx="559">
                  <c:v>-5.06067276000977E-3</c:v>
                </c:pt>
                <c:pt idx="560">
                  <c:v>-5.1374435424804696E-3</c:v>
                </c:pt>
                <c:pt idx="561">
                  <c:v>-5.1460266113281302E-3</c:v>
                </c:pt>
                <c:pt idx="562">
                  <c:v>-5.2604675292968802E-3</c:v>
                </c:pt>
                <c:pt idx="563">
                  <c:v>-5.1002502441406302E-3</c:v>
                </c:pt>
                <c:pt idx="564">
                  <c:v>-4.9657821655273498E-3</c:v>
                </c:pt>
                <c:pt idx="565">
                  <c:v>-5.1712989807128898E-3</c:v>
                </c:pt>
                <c:pt idx="566">
                  <c:v>-5.3610801696777396E-3</c:v>
                </c:pt>
                <c:pt idx="567">
                  <c:v>-5.2676200866699201E-3</c:v>
                </c:pt>
                <c:pt idx="568">
                  <c:v>-5.2442550659179696E-3</c:v>
                </c:pt>
                <c:pt idx="569">
                  <c:v>-5.2018165588378898E-3</c:v>
                </c:pt>
                <c:pt idx="570">
                  <c:v>-5.2700042724609401E-3</c:v>
                </c:pt>
                <c:pt idx="571">
                  <c:v>-5.3720474243164097E-3</c:v>
                </c:pt>
                <c:pt idx="572">
                  <c:v>-5.6219100952148498E-3</c:v>
                </c:pt>
                <c:pt idx="573">
                  <c:v>-5.77783584594727E-3</c:v>
                </c:pt>
                <c:pt idx="574">
                  <c:v>-5.6772232055664097E-3</c:v>
                </c:pt>
                <c:pt idx="575">
                  <c:v>-5.7201385498046901E-3</c:v>
                </c:pt>
                <c:pt idx="576">
                  <c:v>-5.7978630065918003E-3</c:v>
                </c:pt>
                <c:pt idx="577">
                  <c:v>-5.9390068054199201E-3</c:v>
                </c:pt>
                <c:pt idx="578">
                  <c:v>-5.8250427246093802E-3</c:v>
                </c:pt>
                <c:pt idx="579">
                  <c:v>-5.5389404296875E-3</c:v>
                </c:pt>
                <c:pt idx="580">
                  <c:v>-5.7616233825683602E-3</c:v>
                </c:pt>
                <c:pt idx="581">
                  <c:v>-5.9857368469238299E-3</c:v>
                </c:pt>
                <c:pt idx="582">
                  <c:v>-5.9199333190918003E-3</c:v>
                </c:pt>
                <c:pt idx="583">
                  <c:v>-5.8665275573730503E-3</c:v>
                </c:pt>
                <c:pt idx="584">
                  <c:v>-5.9099197387695304E-3</c:v>
                </c:pt>
                <c:pt idx="585">
                  <c:v>-5.9132575988769601E-3</c:v>
                </c:pt>
                <c:pt idx="586">
                  <c:v>-5.9628486633300799E-3</c:v>
                </c:pt>
                <c:pt idx="587">
                  <c:v>-5.8135986328125E-3</c:v>
                </c:pt>
                <c:pt idx="588">
                  <c:v>-5.8069229125976597E-3</c:v>
                </c:pt>
                <c:pt idx="589">
                  <c:v>-5.55419921875E-3</c:v>
                </c:pt>
                <c:pt idx="590">
                  <c:v>-5.5708885192871102E-3</c:v>
                </c:pt>
                <c:pt idx="591">
                  <c:v>-5.5446624755859401E-3</c:v>
                </c:pt>
                <c:pt idx="592">
                  <c:v>-5.5708885192871102E-3</c:v>
                </c:pt>
                <c:pt idx="593">
                  <c:v>-5.5060386657714896E-3</c:v>
                </c:pt>
                <c:pt idx="594">
                  <c:v>-5.4507255554199201E-3</c:v>
                </c:pt>
                <c:pt idx="595">
                  <c:v>-5.6262016296386701E-3</c:v>
                </c:pt>
                <c:pt idx="596">
                  <c:v>-5.5022239685058602E-3</c:v>
                </c:pt>
                <c:pt idx="597">
                  <c:v>-5.5928230285644601E-3</c:v>
                </c:pt>
                <c:pt idx="598">
                  <c:v>-5.6691169738769601E-3</c:v>
                </c:pt>
                <c:pt idx="599">
                  <c:v>-5.54132461547852E-3</c:v>
                </c:pt>
                <c:pt idx="600">
                  <c:v>-5.4597854614257804E-3</c:v>
                </c:pt>
                <c:pt idx="601">
                  <c:v>-5.7382583618164097E-3</c:v>
                </c:pt>
                <c:pt idx="602">
                  <c:v>-5.7024955749511701E-3</c:v>
                </c:pt>
                <c:pt idx="603">
                  <c:v>-5.75494766235352E-3</c:v>
                </c:pt>
                <c:pt idx="604">
                  <c:v>-5.7711601257324201E-3</c:v>
                </c:pt>
                <c:pt idx="605">
                  <c:v>-5.7258605957031302E-3</c:v>
                </c:pt>
                <c:pt idx="606">
                  <c:v>-5.9080123901367196E-3</c:v>
                </c:pt>
                <c:pt idx="607">
                  <c:v>-5.9232711791992196E-3</c:v>
                </c:pt>
                <c:pt idx="608">
                  <c:v>-5.9680938720703203E-3</c:v>
                </c:pt>
                <c:pt idx="609">
                  <c:v>-6.0210227966308602E-3</c:v>
                </c:pt>
                <c:pt idx="610">
                  <c:v>-6.0324668884277396E-3</c:v>
                </c:pt>
                <c:pt idx="611">
                  <c:v>-6.0639381408691398E-3</c:v>
                </c:pt>
                <c:pt idx="612">
                  <c:v>-6.1011314392089896E-3</c:v>
                </c:pt>
                <c:pt idx="613">
                  <c:v>-6.2217712402343802E-3</c:v>
                </c:pt>
                <c:pt idx="614">
                  <c:v>-6.3371658325195304E-3</c:v>
                </c:pt>
                <c:pt idx="615">
                  <c:v>-6.3323974609375E-3</c:v>
                </c:pt>
                <c:pt idx="616">
                  <c:v>-6.2680244445800799E-3</c:v>
                </c:pt>
                <c:pt idx="617">
                  <c:v>-6.3638687133789097E-3</c:v>
                </c:pt>
                <c:pt idx="618">
                  <c:v>-6.4201354980468802E-3</c:v>
                </c:pt>
                <c:pt idx="619">
                  <c:v>-6.4334869384765703E-3</c:v>
                </c:pt>
                <c:pt idx="620">
                  <c:v>-6.4449310302734401E-3</c:v>
                </c:pt>
                <c:pt idx="621">
                  <c:v>-6.40106201171875E-3</c:v>
                </c:pt>
                <c:pt idx="622">
                  <c:v>-6.4444541931152396E-3</c:v>
                </c:pt>
                <c:pt idx="623">
                  <c:v>-6.3457489013671901E-3</c:v>
                </c:pt>
                <c:pt idx="624">
                  <c:v>-6.3672065734863299E-3</c:v>
                </c:pt>
                <c:pt idx="625">
                  <c:v>-6.3877105712890703E-3</c:v>
                </c:pt>
                <c:pt idx="626">
                  <c:v>-6.2928199768066398E-3</c:v>
                </c:pt>
                <c:pt idx="627">
                  <c:v>-6.4105987548828203E-3</c:v>
                </c:pt>
                <c:pt idx="628">
                  <c:v>-6.4859390258789097E-3</c:v>
                </c:pt>
                <c:pt idx="629">
                  <c:v>-6.5417289733886701E-3</c:v>
                </c:pt>
                <c:pt idx="630">
                  <c:v>-6.5221786499023498E-3</c:v>
                </c:pt>
                <c:pt idx="631">
                  <c:v>-6.4616203308105503E-3</c:v>
                </c:pt>
                <c:pt idx="632">
                  <c:v>-6.5116882324218802E-3</c:v>
                </c:pt>
                <c:pt idx="633">
                  <c:v>-6.4625740051269601E-3</c:v>
                </c:pt>
                <c:pt idx="634">
                  <c:v>-6.5131187438964896E-3</c:v>
                </c:pt>
                <c:pt idx="635">
                  <c:v>-6.68573379516602E-3</c:v>
                </c:pt>
                <c:pt idx="636">
                  <c:v>-6.6070556640625E-3</c:v>
                </c:pt>
                <c:pt idx="637">
                  <c:v>-6.5946578979492196E-3</c:v>
                </c:pt>
                <c:pt idx="638">
                  <c:v>-6.4816474914550799E-3</c:v>
                </c:pt>
                <c:pt idx="639">
                  <c:v>-6.6008567810058602E-3</c:v>
                </c:pt>
                <c:pt idx="640">
                  <c:v>-6.6537857055664097E-3</c:v>
                </c:pt>
                <c:pt idx="641">
                  <c:v>-6.7148208618164097E-3</c:v>
                </c:pt>
                <c:pt idx="642">
                  <c:v>-6.7582130432128898E-3</c:v>
                </c:pt>
                <c:pt idx="643">
                  <c:v>-6.7782402038574201E-3</c:v>
                </c:pt>
                <c:pt idx="644">
                  <c:v>-6.7415237426757804E-3</c:v>
                </c:pt>
                <c:pt idx="645">
                  <c:v>-6.6370964050293003E-3</c:v>
                </c:pt>
                <c:pt idx="646">
                  <c:v>-6.7658424377441398E-3</c:v>
                </c:pt>
                <c:pt idx="647">
                  <c:v>-6.8211555480957101E-3</c:v>
                </c:pt>
                <c:pt idx="648">
                  <c:v>-7.0314407348632804E-3</c:v>
                </c:pt>
                <c:pt idx="649">
                  <c:v>-6.9417953491210998E-3</c:v>
                </c:pt>
                <c:pt idx="650">
                  <c:v>-6.9708824157714896E-3</c:v>
                </c:pt>
                <c:pt idx="651">
                  <c:v>-6.9818496704101597E-3</c:v>
                </c:pt>
                <c:pt idx="652">
                  <c:v>-6.9966316223144601E-3</c:v>
                </c:pt>
                <c:pt idx="653">
                  <c:v>-7.14874267578125E-3</c:v>
                </c:pt>
                <c:pt idx="654">
                  <c:v>-7.2669982910156302E-3</c:v>
                </c:pt>
                <c:pt idx="655">
                  <c:v>-7.2021484375E-3</c:v>
                </c:pt>
                <c:pt idx="656">
                  <c:v>-7.0338249206543003E-3</c:v>
                </c:pt>
                <c:pt idx="657">
                  <c:v>-7.0462226867675799E-3</c:v>
                </c:pt>
                <c:pt idx="658">
                  <c:v>-7.1401596069335998E-3</c:v>
                </c:pt>
                <c:pt idx="659">
                  <c:v>-7.1172714233398498E-3</c:v>
                </c:pt>
                <c:pt idx="660">
                  <c:v>-7.0919990539550799E-3</c:v>
                </c:pt>
                <c:pt idx="661">
                  <c:v>-7.1516036987304696E-3</c:v>
                </c:pt>
                <c:pt idx="662">
                  <c:v>-6.9665908813476597E-3</c:v>
                </c:pt>
                <c:pt idx="663">
                  <c:v>-7.0872306823730503E-3</c:v>
                </c:pt>
                <c:pt idx="664">
                  <c:v>-6.8449974060058602E-3</c:v>
                </c:pt>
                <c:pt idx="665">
                  <c:v>-6.9227218627929696E-3</c:v>
                </c:pt>
                <c:pt idx="666">
                  <c:v>-6.8702697753906302E-3</c:v>
                </c:pt>
                <c:pt idx="667">
                  <c:v>-6.8783760070800799E-3</c:v>
                </c:pt>
                <c:pt idx="668">
                  <c:v>-7.0047378540039097E-3</c:v>
                </c:pt>
                <c:pt idx="669">
                  <c:v>-6.7515373229980503E-3</c:v>
                </c:pt>
                <c:pt idx="670">
                  <c:v>-6.7129135131835998E-3</c:v>
                </c:pt>
                <c:pt idx="671">
                  <c:v>-6.7186355590820304E-3</c:v>
                </c:pt>
                <c:pt idx="672">
                  <c:v>-6.8097114562988299E-3</c:v>
                </c:pt>
                <c:pt idx="673">
                  <c:v>-6.683349609375E-3</c:v>
                </c:pt>
                <c:pt idx="674">
                  <c:v>-6.6690444946289097E-3</c:v>
                </c:pt>
                <c:pt idx="675">
                  <c:v>-6.6103935241699201E-3</c:v>
                </c:pt>
                <c:pt idx="676">
                  <c:v>-6.4959526062011701E-3</c:v>
                </c:pt>
                <c:pt idx="677">
                  <c:v>-6.5455436706543003E-3</c:v>
                </c:pt>
                <c:pt idx="678">
                  <c:v>-6.4506530761718802E-3</c:v>
                </c:pt>
                <c:pt idx="679">
                  <c:v>-6.5894126892089896E-3</c:v>
                </c:pt>
                <c:pt idx="680">
                  <c:v>-6.5879821777343802E-3</c:v>
                </c:pt>
                <c:pt idx="681">
                  <c:v>-6.6375732421875E-3</c:v>
                </c:pt>
                <c:pt idx="682">
                  <c:v>-6.4854621887207101E-3</c:v>
                </c:pt>
                <c:pt idx="683">
                  <c:v>-6.5512657165527396E-3</c:v>
                </c:pt>
                <c:pt idx="684">
                  <c:v>-6.5732002258300799E-3</c:v>
                </c:pt>
                <c:pt idx="685">
                  <c:v>-6.6461563110351597E-3</c:v>
                </c:pt>
                <c:pt idx="686">
                  <c:v>-6.6709518432617196E-3</c:v>
                </c:pt>
                <c:pt idx="687">
                  <c:v>-6.6051483154296901E-3</c:v>
                </c:pt>
                <c:pt idx="688">
                  <c:v>-6.7420005798339896E-3</c:v>
                </c:pt>
                <c:pt idx="689">
                  <c:v>-6.5464973449707101E-3</c:v>
                </c:pt>
                <c:pt idx="690">
                  <c:v>-6.5984725952148498E-3</c:v>
                </c:pt>
                <c:pt idx="691">
                  <c:v>-6.6156387329101597E-3</c:v>
                </c:pt>
                <c:pt idx="692">
                  <c:v>-6.7329406738281302E-3</c:v>
                </c:pt>
                <c:pt idx="693">
                  <c:v>-6.7424774169921901E-3</c:v>
                </c:pt>
                <c:pt idx="694">
                  <c:v>-6.85358047485352E-3</c:v>
                </c:pt>
                <c:pt idx="695">
                  <c:v>-6.9904327392578203E-3</c:v>
                </c:pt>
                <c:pt idx="696">
                  <c:v>-6.9856643676757804E-3</c:v>
                </c:pt>
                <c:pt idx="697">
                  <c:v>-6.8488121032714896E-3</c:v>
                </c:pt>
                <c:pt idx="698">
                  <c:v>-6.9169998168945304E-3</c:v>
                </c:pt>
                <c:pt idx="699">
                  <c:v>-6.9141387939453203E-3</c:v>
                </c:pt>
                <c:pt idx="700">
                  <c:v>-6.9475173950195304E-3</c:v>
                </c:pt>
                <c:pt idx="701">
                  <c:v>-7.2154998779296901E-3</c:v>
                </c:pt>
                <c:pt idx="702">
                  <c:v>-7.3504447937011701E-3</c:v>
                </c:pt>
                <c:pt idx="703">
                  <c:v>-7.4610710144043003E-3</c:v>
                </c:pt>
                <c:pt idx="704">
                  <c:v>-7.4720382690429696E-3</c:v>
                </c:pt>
                <c:pt idx="705">
                  <c:v>-7.6498985290527396E-3</c:v>
                </c:pt>
                <c:pt idx="706">
                  <c:v>-7.6551437377929696E-3</c:v>
                </c:pt>
                <c:pt idx="707">
                  <c:v>-7.66754150390625E-3</c:v>
                </c:pt>
                <c:pt idx="708">
                  <c:v>-7.8001022338867196E-3</c:v>
                </c:pt>
                <c:pt idx="709">
                  <c:v>-7.9579353332519601E-3</c:v>
                </c:pt>
                <c:pt idx="710">
                  <c:v>-7.9689025878906302E-3</c:v>
                </c:pt>
                <c:pt idx="711">
                  <c:v>-7.9255104064941406E-3</c:v>
                </c:pt>
                <c:pt idx="712">
                  <c:v>-8.0952644348144601E-3</c:v>
                </c:pt>
                <c:pt idx="713">
                  <c:v>-8.0013275146484392E-3</c:v>
                </c:pt>
                <c:pt idx="714">
                  <c:v>-8.0027580261230503E-3</c:v>
                </c:pt>
                <c:pt idx="715">
                  <c:v>-8.0451965332031302E-3</c:v>
                </c:pt>
                <c:pt idx="716">
                  <c:v>-8.1553459167480503E-3</c:v>
                </c:pt>
                <c:pt idx="717">
                  <c:v>-8.0113410949707101E-3</c:v>
                </c:pt>
                <c:pt idx="718">
                  <c:v>-8.0151557922363299E-3</c:v>
                </c:pt>
                <c:pt idx="719">
                  <c:v>-7.7657699584960998E-3</c:v>
                </c:pt>
                <c:pt idx="720">
                  <c:v>-7.9493522644043003E-3</c:v>
                </c:pt>
                <c:pt idx="721">
                  <c:v>-7.6351165771484401E-3</c:v>
                </c:pt>
                <c:pt idx="722">
                  <c:v>-7.5364112854003898E-3</c:v>
                </c:pt>
                <c:pt idx="723">
                  <c:v>-7.5182914733886701E-3</c:v>
                </c:pt>
                <c:pt idx="724">
                  <c:v>-7.4224472045898498E-3</c:v>
                </c:pt>
                <c:pt idx="725">
                  <c:v>-7.1601867675781302E-3</c:v>
                </c:pt>
                <c:pt idx="726">
                  <c:v>-7.1616172790527396E-3</c:v>
                </c:pt>
                <c:pt idx="727">
                  <c:v>-6.9842338562011701E-3</c:v>
                </c:pt>
                <c:pt idx="728">
                  <c:v>-7.0686340332031302E-3</c:v>
                </c:pt>
                <c:pt idx="729">
                  <c:v>-7.04431533813477E-3</c:v>
                </c:pt>
                <c:pt idx="730">
                  <c:v>-7.0743560791015703E-3</c:v>
                </c:pt>
                <c:pt idx="731">
                  <c:v>-6.9823265075683602E-3</c:v>
                </c:pt>
                <c:pt idx="732">
                  <c:v>-7.1916580200195304E-3</c:v>
                </c:pt>
                <c:pt idx="733">
                  <c:v>-7.0447921752929696E-3</c:v>
                </c:pt>
                <c:pt idx="734">
                  <c:v>-6.9851875305175799E-3</c:v>
                </c:pt>
                <c:pt idx="735">
                  <c:v>-6.9561004638671901E-3</c:v>
                </c:pt>
                <c:pt idx="736">
                  <c:v>-6.9947242736816398E-3</c:v>
                </c:pt>
                <c:pt idx="737">
                  <c:v>-7.0042610168457101E-3</c:v>
                </c:pt>
                <c:pt idx="738">
                  <c:v>-7.03668594360352E-3</c:v>
                </c:pt>
                <c:pt idx="739">
                  <c:v>-7.0648193359375E-3</c:v>
                </c:pt>
                <c:pt idx="740">
                  <c:v>-6.9928169250488299E-3</c:v>
                </c:pt>
                <c:pt idx="741">
                  <c:v>-7.0967674255371102E-3</c:v>
                </c:pt>
                <c:pt idx="742">
                  <c:v>-7.0734024047851597E-3</c:v>
                </c:pt>
                <c:pt idx="743">
                  <c:v>-7.0862770080566398E-3</c:v>
                </c:pt>
                <c:pt idx="744">
                  <c:v>-7.1616172790527396E-3</c:v>
                </c:pt>
                <c:pt idx="745">
                  <c:v>-7.1616172790527396E-3</c:v>
                </c:pt>
                <c:pt idx="746">
                  <c:v>-7.27319717407227E-3</c:v>
                </c:pt>
                <c:pt idx="747">
                  <c:v>-7.1668624877929696E-3</c:v>
                </c:pt>
                <c:pt idx="748">
                  <c:v>-7.21979141235352E-3</c:v>
                </c:pt>
                <c:pt idx="749">
                  <c:v>-7.2336196899414097E-3</c:v>
                </c:pt>
                <c:pt idx="750">
                  <c:v>-7.2240829467773498E-3</c:v>
                </c:pt>
                <c:pt idx="751">
                  <c:v>-7.3347091674804696E-3</c:v>
                </c:pt>
                <c:pt idx="752">
                  <c:v>-7.2789192199707101E-3</c:v>
                </c:pt>
                <c:pt idx="753">
                  <c:v>-7.4481964111328203E-3</c:v>
                </c:pt>
                <c:pt idx="754">
                  <c:v>-7.4276924133300799E-3</c:v>
                </c:pt>
                <c:pt idx="755">
                  <c:v>-7.4658393859863299E-3</c:v>
                </c:pt>
                <c:pt idx="756">
                  <c:v>-7.5063705444335998E-3</c:v>
                </c:pt>
                <c:pt idx="757">
                  <c:v>-7.5273513793945304E-3</c:v>
                </c:pt>
                <c:pt idx="758">
                  <c:v>-7.5659751892089896E-3</c:v>
                </c:pt>
                <c:pt idx="759">
                  <c:v>-7.4777603149414097E-3</c:v>
                </c:pt>
                <c:pt idx="760">
                  <c:v>-7.5902938842773498E-3</c:v>
                </c:pt>
                <c:pt idx="761">
                  <c:v>-7.6127052307128898E-3</c:v>
                </c:pt>
                <c:pt idx="762">
                  <c:v>-7.7605247497558602E-3</c:v>
                </c:pt>
                <c:pt idx="763">
                  <c:v>-7.7090263366699201E-3</c:v>
                </c:pt>
                <c:pt idx="764">
                  <c:v>-7.5201988220214896E-3</c:v>
                </c:pt>
                <c:pt idx="765">
                  <c:v>-7.7733993530273498E-3</c:v>
                </c:pt>
                <c:pt idx="766">
                  <c:v>-7.6580047607421901E-3</c:v>
                </c:pt>
                <c:pt idx="767">
                  <c:v>-7.5430870056152396E-3</c:v>
                </c:pt>
                <c:pt idx="768">
                  <c:v>-7.6818466186523498E-3</c:v>
                </c:pt>
                <c:pt idx="769">
                  <c:v>-7.4496269226074201E-3</c:v>
                </c:pt>
                <c:pt idx="770">
                  <c:v>-7.5750350952148498E-3</c:v>
                </c:pt>
                <c:pt idx="771">
                  <c:v>-7.7786445617675799E-3</c:v>
                </c:pt>
                <c:pt idx="772">
                  <c:v>-7.5879096984863299E-3</c:v>
                </c:pt>
                <c:pt idx="773">
                  <c:v>-7.7672004699707101E-3</c:v>
                </c:pt>
                <c:pt idx="774">
                  <c:v>-7.7576637268066398E-3</c:v>
                </c:pt>
                <c:pt idx="775">
                  <c:v>-7.4920654296875E-3</c:v>
                </c:pt>
                <c:pt idx="776">
                  <c:v>-7.52496719360352E-3</c:v>
                </c:pt>
                <c:pt idx="777">
                  <c:v>-7.2498321533203203E-3</c:v>
                </c:pt>
                <c:pt idx="778">
                  <c:v>-7.7037811279296901E-3</c:v>
                </c:pt>
                <c:pt idx="779">
                  <c:v>-7.4238777160644601E-3</c:v>
                </c:pt>
                <c:pt idx="780">
                  <c:v>-7.3966979980468802E-3</c:v>
                </c:pt>
                <c:pt idx="781">
                  <c:v>-7.3575973510742196E-3</c:v>
                </c:pt>
                <c:pt idx="782">
                  <c:v>-7.4477195739746102E-3</c:v>
                </c:pt>
                <c:pt idx="783">
                  <c:v>-7.1277618408203203E-3</c:v>
                </c:pt>
                <c:pt idx="784">
                  <c:v>-7.1449279785156302E-3</c:v>
                </c:pt>
                <c:pt idx="785">
                  <c:v>-7.1811676025390703E-3</c:v>
                </c:pt>
                <c:pt idx="786">
                  <c:v>-7.1482658386230503E-3</c:v>
                </c:pt>
                <c:pt idx="787">
                  <c:v>-7.0357322692871102E-3</c:v>
                </c:pt>
                <c:pt idx="788">
                  <c:v>-6.8478584289550799E-3</c:v>
                </c:pt>
                <c:pt idx="789">
                  <c:v>-7.0013999938964896E-3</c:v>
                </c:pt>
                <c:pt idx="790">
                  <c:v>-6.8187713623046901E-3</c:v>
                </c:pt>
                <c:pt idx="791">
                  <c:v>-7.0209503173828203E-3</c:v>
                </c:pt>
                <c:pt idx="792">
                  <c:v>-6.7400932312011701E-3</c:v>
                </c:pt>
                <c:pt idx="793">
                  <c:v>-7.0476531982421901E-3</c:v>
                </c:pt>
                <c:pt idx="794">
                  <c:v>-6.6561698913574201E-3</c:v>
                </c:pt>
                <c:pt idx="795">
                  <c:v>-6.4983367919921901E-3</c:v>
                </c:pt>
                <c:pt idx="796">
                  <c:v>-6.7410469055175799E-3</c:v>
                </c:pt>
                <c:pt idx="797">
                  <c:v>-6.57892227172852E-3</c:v>
                </c:pt>
                <c:pt idx="798">
                  <c:v>-6.6194534301757804E-3</c:v>
                </c:pt>
                <c:pt idx="799">
                  <c:v>-6.6413879394531302E-3</c:v>
                </c:pt>
                <c:pt idx="800">
                  <c:v>-6.7815780639648498E-3</c:v>
                </c:pt>
                <c:pt idx="801">
                  <c:v>-6.7272186279296901E-3</c:v>
                </c:pt>
                <c:pt idx="802">
                  <c:v>-6.6285133361816398E-3</c:v>
                </c:pt>
                <c:pt idx="803">
                  <c:v>-6.6676139831543003E-3</c:v>
                </c:pt>
                <c:pt idx="804">
                  <c:v>-6.41107559204102E-3</c:v>
                </c:pt>
                <c:pt idx="805">
                  <c:v>-6.6318511962890703E-3</c:v>
                </c:pt>
                <c:pt idx="806">
                  <c:v>-7.0109367370605503E-3</c:v>
                </c:pt>
                <c:pt idx="807">
                  <c:v>-6.8006515502929696E-3</c:v>
                </c:pt>
                <c:pt idx="808">
                  <c:v>-7.2245597839355503E-3</c:v>
                </c:pt>
                <c:pt idx="809">
                  <c:v>-7.1806907653808602E-3</c:v>
                </c:pt>
                <c:pt idx="810">
                  <c:v>-6.9870948791503898E-3</c:v>
                </c:pt>
                <c:pt idx="811">
                  <c:v>-7.1330070495605503E-3</c:v>
                </c:pt>
                <c:pt idx="812">
                  <c:v>-7.2450637817382804E-3</c:v>
                </c:pt>
                <c:pt idx="813">
                  <c:v>-7.2321891784668003E-3</c:v>
                </c:pt>
                <c:pt idx="814">
                  <c:v>-7.1063041687011701E-3</c:v>
                </c:pt>
                <c:pt idx="815">
                  <c:v>-7.3108673095703203E-3</c:v>
                </c:pt>
                <c:pt idx="816">
                  <c:v>-7.7967643737793003E-3</c:v>
                </c:pt>
                <c:pt idx="817">
                  <c:v>-8.1138610839843802E-3</c:v>
                </c:pt>
                <c:pt idx="818">
                  <c:v>-7.8196525573730503E-3</c:v>
                </c:pt>
                <c:pt idx="819">
                  <c:v>-8.0637931823730503E-3</c:v>
                </c:pt>
                <c:pt idx="820">
                  <c:v>-8.4800720214843802E-3</c:v>
                </c:pt>
                <c:pt idx="821">
                  <c:v>-8.30078125E-3</c:v>
                </c:pt>
                <c:pt idx="822">
                  <c:v>-8.5339546203613299E-3</c:v>
                </c:pt>
                <c:pt idx="823">
                  <c:v>-8.5558891296386701E-3</c:v>
                </c:pt>
                <c:pt idx="824">
                  <c:v>-8.5430145263671892E-3</c:v>
                </c:pt>
                <c:pt idx="825">
                  <c:v>-8.5406303405761701E-3</c:v>
                </c:pt>
                <c:pt idx="826">
                  <c:v>-8.7370872497558594E-3</c:v>
                </c:pt>
                <c:pt idx="827">
                  <c:v>-8.7742805480957101E-3</c:v>
                </c:pt>
                <c:pt idx="828">
                  <c:v>-9.1304779052734392E-3</c:v>
                </c:pt>
                <c:pt idx="829">
                  <c:v>-8.6197853088378906E-3</c:v>
                </c:pt>
                <c:pt idx="830">
                  <c:v>-9.2568397521972708E-3</c:v>
                </c:pt>
                <c:pt idx="831">
                  <c:v>-9.30023193359375E-3</c:v>
                </c:pt>
                <c:pt idx="832">
                  <c:v>-9.21630859375E-3</c:v>
                </c:pt>
                <c:pt idx="833">
                  <c:v>-1.0146141052246101E-2</c:v>
                </c:pt>
                <c:pt idx="834">
                  <c:v>-9.2387199401855503E-3</c:v>
                </c:pt>
                <c:pt idx="835">
                  <c:v>-9.7503662109375E-3</c:v>
                </c:pt>
                <c:pt idx="836">
                  <c:v>-9.2687606811523507E-3</c:v>
                </c:pt>
                <c:pt idx="837">
                  <c:v>-9.9349021911621094E-3</c:v>
                </c:pt>
                <c:pt idx="838">
                  <c:v>-9.8910331726074201E-3</c:v>
                </c:pt>
                <c:pt idx="839">
                  <c:v>-9.8752975463867205E-3</c:v>
                </c:pt>
                <c:pt idx="840">
                  <c:v>-9.8776817321777396E-3</c:v>
                </c:pt>
                <c:pt idx="841">
                  <c:v>-1.0130405426025399E-2</c:v>
                </c:pt>
                <c:pt idx="842">
                  <c:v>-9.8476409912109392E-3</c:v>
                </c:pt>
                <c:pt idx="843">
                  <c:v>-1.03354454040528E-2</c:v>
                </c:pt>
                <c:pt idx="844">
                  <c:v>-1.0646820068359399E-2</c:v>
                </c:pt>
                <c:pt idx="845">
                  <c:v>-1.05009078979492E-2</c:v>
                </c:pt>
                <c:pt idx="846">
                  <c:v>-1.06172561645508E-2</c:v>
                </c:pt>
                <c:pt idx="847">
                  <c:v>-1.1463165283203101E-2</c:v>
                </c:pt>
                <c:pt idx="848">
                  <c:v>-1.0122299194336E-2</c:v>
                </c:pt>
                <c:pt idx="849">
                  <c:v>-9.9973678588867205E-3</c:v>
                </c:pt>
                <c:pt idx="850">
                  <c:v>-1.0975837707519601E-2</c:v>
                </c:pt>
                <c:pt idx="851">
                  <c:v>-1.05500221252442E-2</c:v>
                </c:pt>
                <c:pt idx="852">
                  <c:v>-1.1064052581787101E-2</c:v>
                </c:pt>
                <c:pt idx="853">
                  <c:v>-1.1016845703125E-2</c:v>
                </c:pt>
                <c:pt idx="854">
                  <c:v>-1.14011764526367E-2</c:v>
                </c:pt>
                <c:pt idx="855">
                  <c:v>-1.1023998260498101E-2</c:v>
                </c:pt>
                <c:pt idx="856">
                  <c:v>-1.2931346893310601E-2</c:v>
                </c:pt>
                <c:pt idx="857">
                  <c:v>-1.03912353515625E-2</c:v>
                </c:pt>
                <c:pt idx="858">
                  <c:v>-1.2364387512207101E-2</c:v>
                </c:pt>
                <c:pt idx="859">
                  <c:v>-1.09248161315918E-2</c:v>
                </c:pt>
                <c:pt idx="860">
                  <c:v>-1.19223594665528E-2</c:v>
                </c:pt>
                <c:pt idx="861">
                  <c:v>-1.12566947937012E-2</c:v>
                </c:pt>
                <c:pt idx="862">
                  <c:v>-1.11722946166992E-2</c:v>
                </c:pt>
                <c:pt idx="863">
                  <c:v>-1.13987922668457E-2</c:v>
                </c:pt>
                <c:pt idx="864">
                  <c:v>-1.15385055541992E-2</c:v>
                </c:pt>
                <c:pt idx="865">
                  <c:v>-1.13611221313477E-2</c:v>
                </c:pt>
                <c:pt idx="866">
                  <c:v>-1.2790203094482399E-2</c:v>
                </c:pt>
                <c:pt idx="867">
                  <c:v>-1.23262405395508E-2</c:v>
                </c:pt>
                <c:pt idx="868">
                  <c:v>-1.35502815246582E-2</c:v>
                </c:pt>
                <c:pt idx="869">
                  <c:v>-1.28130912780762E-2</c:v>
                </c:pt>
                <c:pt idx="870">
                  <c:v>-1.37739181518555E-2</c:v>
                </c:pt>
                <c:pt idx="871">
                  <c:v>-1.27182006835938E-2</c:v>
                </c:pt>
                <c:pt idx="872">
                  <c:v>-1.3492107391357399E-2</c:v>
                </c:pt>
                <c:pt idx="873">
                  <c:v>-1.14216804504395E-2</c:v>
                </c:pt>
                <c:pt idx="874">
                  <c:v>-1.2477874755859399E-2</c:v>
                </c:pt>
                <c:pt idx="875">
                  <c:v>-1.3337612152099601E-2</c:v>
                </c:pt>
                <c:pt idx="876">
                  <c:v>-1.21026039123535E-2</c:v>
                </c:pt>
                <c:pt idx="877">
                  <c:v>-9.9306106567382795E-3</c:v>
                </c:pt>
                <c:pt idx="878">
                  <c:v>-1.2597560882568399E-2</c:v>
                </c:pt>
                <c:pt idx="879">
                  <c:v>-1.14550590515137E-2</c:v>
                </c:pt>
                <c:pt idx="880">
                  <c:v>-1.2820720672607399E-2</c:v>
                </c:pt>
                <c:pt idx="881">
                  <c:v>-9.7966194152832101E-3</c:v>
                </c:pt>
                <c:pt idx="882">
                  <c:v>-1.42016410827637E-2</c:v>
                </c:pt>
                <c:pt idx="883">
                  <c:v>-1.18741989135742E-2</c:v>
                </c:pt>
                <c:pt idx="884">
                  <c:v>-1.15594863891602E-2</c:v>
                </c:pt>
                <c:pt idx="885">
                  <c:v>-1.2305736541748101E-2</c:v>
                </c:pt>
                <c:pt idx="886">
                  <c:v>-1.2247085571289101E-2</c:v>
                </c:pt>
                <c:pt idx="887">
                  <c:v>-1.3028621673584E-2</c:v>
                </c:pt>
                <c:pt idx="888">
                  <c:v>-1.08661651611328E-2</c:v>
                </c:pt>
                <c:pt idx="889">
                  <c:v>-1.1035442352294899E-2</c:v>
                </c:pt>
                <c:pt idx="890">
                  <c:v>-1.13191604614258E-2</c:v>
                </c:pt>
                <c:pt idx="891">
                  <c:v>-1.3451099395752E-2</c:v>
                </c:pt>
                <c:pt idx="892">
                  <c:v>-9.9587440490722708E-3</c:v>
                </c:pt>
                <c:pt idx="893">
                  <c:v>-1.46942138671875E-2</c:v>
                </c:pt>
                <c:pt idx="894">
                  <c:v>-1.30791664123535E-2</c:v>
                </c:pt>
                <c:pt idx="895">
                  <c:v>-1.35059356689453E-2</c:v>
                </c:pt>
                <c:pt idx="896">
                  <c:v>-1.3791561126709E-2</c:v>
                </c:pt>
                <c:pt idx="897">
                  <c:v>-1.3336181640625E-2</c:v>
                </c:pt>
                <c:pt idx="898">
                  <c:v>-1.0216236114502E-2</c:v>
                </c:pt>
                <c:pt idx="899">
                  <c:v>-1.55467987060547E-2</c:v>
                </c:pt>
                <c:pt idx="900">
                  <c:v>-1.0861873626709E-2</c:v>
                </c:pt>
                <c:pt idx="901">
                  <c:v>-1.22132301330567E-2</c:v>
                </c:pt>
                <c:pt idx="902">
                  <c:v>-1.3271808624267601E-2</c:v>
                </c:pt>
                <c:pt idx="903">
                  <c:v>-1.4507293701171899E-2</c:v>
                </c:pt>
                <c:pt idx="904">
                  <c:v>-1.10278129577637E-2</c:v>
                </c:pt>
                <c:pt idx="905">
                  <c:v>-1.49407386779785E-2</c:v>
                </c:pt>
                <c:pt idx="906">
                  <c:v>-8.9421272277832101E-3</c:v>
                </c:pt>
                <c:pt idx="907">
                  <c:v>-1.31878852844238E-2</c:v>
                </c:pt>
                <c:pt idx="908">
                  <c:v>-1.10797882080078E-2</c:v>
                </c:pt>
                <c:pt idx="909">
                  <c:v>-1.34916305541992E-2</c:v>
                </c:pt>
                <c:pt idx="910">
                  <c:v>-9.92441177368164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0D97-430F-92D8-4B4701BAE22F}"/>
            </c:ext>
          </c:extLst>
        </c:ser>
        <c:ser>
          <c:idx val="21"/>
          <c:order val="21"/>
          <c:tx>
            <c:v>+42 microL</c:v>
          </c:tx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2'!$B$2:$B$912</c:f>
              <c:numCache>
                <c:formatCode>General</c:formatCode>
                <c:ptCount val="911"/>
                <c:pt idx="0">
                  <c:v>-0.43351984024047902</c:v>
                </c:pt>
                <c:pt idx="1">
                  <c:v>-0.81321334838867199</c:v>
                </c:pt>
                <c:pt idx="2">
                  <c:v>-0.502482891082764</c:v>
                </c:pt>
                <c:pt idx="3">
                  <c:v>-0.67871952056884799</c:v>
                </c:pt>
                <c:pt idx="4">
                  <c:v>-0.99574327468872104</c:v>
                </c:pt>
                <c:pt idx="5">
                  <c:v>-0.89864778518676802</c:v>
                </c:pt>
                <c:pt idx="6">
                  <c:v>-0.98394441604614302</c:v>
                </c:pt>
                <c:pt idx="7">
                  <c:v>-0.59966182708740301</c:v>
                </c:pt>
                <c:pt idx="8">
                  <c:v>-1.0751543045044001</c:v>
                </c:pt>
                <c:pt idx="9">
                  <c:v>-0.80933570861816395</c:v>
                </c:pt>
                <c:pt idx="10">
                  <c:v>-9.9377632141113299E-3</c:v>
                </c:pt>
                <c:pt idx="11">
                  <c:v>-0.237750053405762</c:v>
                </c:pt>
                <c:pt idx="12">
                  <c:v>-0.91232204437255904</c:v>
                </c:pt>
                <c:pt idx="13">
                  <c:v>-1.09417152404785</c:v>
                </c:pt>
                <c:pt idx="14">
                  <c:v>-0.571238994598389</c:v>
                </c:pt>
                <c:pt idx="15">
                  <c:v>-0.605196952819825</c:v>
                </c:pt>
                <c:pt idx="16">
                  <c:v>-0.239720344543457</c:v>
                </c:pt>
                <c:pt idx="17">
                  <c:v>-0.71626091003418002</c:v>
                </c:pt>
                <c:pt idx="18">
                  <c:v>-0.35477399826049799</c:v>
                </c:pt>
                <c:pt idx="19">
                  <c:v>-0.308775424957276</c:v>
                </c:pt>
                <c:pt idx="20">
                  <c:v>-1.1408748626709</c:v>
                </c:pt>
                <c:pt idx="21">
                  <c:v>-1.1312603950500499</c:v>
                </c:pt>
                <c:pt idx="22">
                  <c:v>-0.47422695159912098</c:v>
                </c:pt>
                <c:pt idx="23">
                  <c:v>-1.0356311798095701</c:v>
                </c:pt>
                <c:pt idx="24">
                  <c:v>-0.44715833663940502</c:v>
                </c:pt>
                <c:pt idx="25">
                  <c:v>-0.24539375305175801</c:v>
                </c:pt>
                <c:pt idx="26">
                  <c:v>-1.1036448478698799</c:v>
                </c:pt>
                <c:pt idx="27">
                  <c:v>-0.106903076171875</c:v>
                </c:pt>
                <c:pt idx="28">
                  <c:v>-0.439131259918213</c:v>
                </c:pt>
                <c:pt idx="29">
                  <c:v>-1.02055215835571</c:v>
                </c:pt>
                <c:pt idx="30">
                  <c:v>-0.69727802276611395</c:v>
                </c:pt>
                <c:pt idx="31">
                  <c:v>-2.2083282470703101E-2</c:v>
                </c:pt>
                <c:pt idx="32">
                  <c:v>-1.08310222625733</c:v>
                </c:pt>
                <c:pt idx="33">
                  <c:v>-0.12694311141967801</c:v>
                </c:pt>
                <c:pt idx="34">
                  <c:v>0.28293323516845698</c:v>
                </c:pt>
                <c:pt idx="35">
                  <c:v>0.24794197082519601</c:v>
                </c:pt>
                <c:pt idx="36">
                  <c:v>-0.21780633926391599</c:v>
                </c:pt>
                <c:pt idx="37">
                  <c:v>0.10880184173584</c:v>
                </c:pt>
                <c:pt idx="38">
                  <c:v>-0.44829559326171903</c:v>
                </c:pt>
                <c:pt idx="39">
                  <c:v>-0.42138624191284202</c:v>
                </c:pt>
                <c:pt idx="40">
                  <c:v>-2.5733947753906299E-2</c:v>
                </c:pt>
                <c:pt idx="41">
                  <c:v>0.10314512252807601</c:v>
                </c:pt>
                <c:pt idx="42">
                  <c:v>0.20201349258422899</c:v>
                </c:pt>
                <c:pt idx="43">
                  <c:v>8.1617355346679701E-2</c:v>
                </c:pt>
                <c:pt idx="44">
                  <c:v>-0.581712245941162</c:v>
                </c:pt>
                <c:pt idx="45">
                  <c:v>-0.57700061798095703</c:v>
                </c:pt>
                <c:pt idx="46">
                  <c:v>0.654368877410889</c:v>
                </c:pt>
                <c:pt idx="47">
                  <c:v>0.56203126907348699</c:v>
                </c:pt>
                <c:pt idx="48">
                  <c:v>0.50811004638671897</c:v>
                </c:pt>
                <c:pt idx="49">
                  <c:v>1.10109186172486</c:v>
                </c:pt>
                <c:pt idx="50">
                  <c:v>-8.0602645874023507E-2</c:v>
                </c:pt>
                <c:pt idx="51">
                  <c:v>-0.36774682998657199</c:v>
                </c:pt>
                <c:pt idx="52">
                  <c:v>0.86534404754638705</c:v>
                </c:pt>
                <c:pt idx="53">
                  <c:v>-0.70078945159912098</c:v>
                </c:pt>
                <c:pt idx="54">
                  <c:v>-3.3302307128906299E-2</c:v>
                </c:pt>
                <c:pt idx="55">
                  <c:v>0.30981779098510798</c:v>
                </c:pt>
                <c:pt idx="56">
                  <c:v>-0.10175275802612301</c:v>
                </c:pt>
                <c:pt idx="57">
                  <c:v>0.53539562225341797</c:v>
                </c:pt>
                <c:pt idx="58">
                  <c:v>0.25867080688476601</c:v>
                </c:pt>
                <c:pt idx="59">
                  <c:v>4.8090934753418003E-2</c:v>
                </c:pt>
                <c:pt idx="60">
                  <c:v>0.48447370529174799</c:v>
                </c:pt>
                <c:pt idx="61">
                  <c:v>0.69304847717285201</c:v>
                </c:pt>
                <c:pt idx="62">
                  <c:v>0.63300371170044001</c:v>
                </c:pt>
                <c:pt idx="63">
                  <c:v>1.28985643386841</c:v>
                </c:pt>
                <c:pt idx="64">
                  <c:v>1.24268245697022</c:v>
                </c:pt>
                <c:pt idx="65">
                  <c:v>0.83875226974487305</c:v>
                </c:pt>
                <c:pt idx="66">
                  <c:v>0.34120273590087902</c:v>
                </c:pt>
                <c:pt idx="67">
                  <c:v>1.5434546470642101</c:v>
                </c:pt>
                <c:pt idx="68">
                  <c:v>1.4908871650695801</c:v>
                </c:pt>
                <c:pt idx="69">
                  <c:v>0.92076063156127996</c:v>
                </c:pt>
                <c:pt idx="70">
                  <c:v>0.84118032455444403</c:v>
                </c:pt>
                <c:pt idx="71">
                  <c:v>0.79801368713378895</c:v>
                </c:pt>
                <c:pt idx="72">
                  <c:v>0.73441839218139704</c:v>
                </c:pt>
                <c:pt idx="73">
                  <c:v>0.72043275833129905</c:v>
                </c:pt>
                <c:pt idx="74">
                  <c:v>0.71292209625244196</c:v>
                </c:pt>
                <c:pt idx="75">
                  <c:v>0.69437026977539096</c:v>
                </c:pt>
                <c:pt idx="76">
                  <c:v>0.69158124923706099</c:v>
                </c:pt>
                <c:pt idx="77">
                  <c:v>0.68786859512329102</c:v>
                </c:pt>
                <c:pt idx="78">
                  <c:v>0.68675804138183605</c:v>
                </c:pt>
                <c:pt idx="79">
                  <c:v>0.69103765487670898</c:v>
                </c:pt>
                <c:pt idx="80">
                  <c:v>0.69053697586059604</c:v>
                </c:pt>
                <c:pt idx="81">
                  <c:v>0.69156408309936601</c:v>
                </c:pt>
                <c:pt idx="82">
                  <c:v>0.69597530364990301</c:v>
                </c:pt>
                <c:pt idx="83">
                  <c:v>0.69608783721923895</c:v>
                </c:pt>
                <c:pt idx="84">
                  <c:v>0.69636440277099598</c:v>
                </c:pt>
                <c:pt idx="85">
                  <c:v>0.69448184967041005</c:v>
                </c:pt>
                <c:pt idx="86">
                  <c:v>0.69442939758300803</c:v>
                </c:pt>
                <c:pt idx="87">
                  <c:v>0.69110107421875</c:v>
                </c:pt>
                <c:pt idx="88">
                  <c:v>0.68710184097290095</c:v>
                </c:pt>
                <c:pt idx="89">
                  <c:v>0.68421220779419001</c:v>
                </c:pt>
                <c:pt idx="90">
                  <c:v>0.67828893661499101</c:v>
                </c:pt>
                <c:pt idx="91">
                  <c:v>0.67175245285034202</c:v>
                </c:pt>
                <c:pt idx="92">
                  <c:v>0.66647911071777399</c:v>
                </c:pt>
                <c:pt idx="93">
                  <c:v>0.65611600875854503</c:v>
                </c:pt>
                <c:pt idx="94">
                  <c:v>0.64788007736206099</c:v>
                </c:pt>
                <c:pt idx="95">
                  <c:v>0.64022064208984397</c:v>
                </c:pt>
                <c:pt idx="96">
                  <c:v>0.62736892700195301</c:v>
                </c:pt>
                <c:pt idx="97">
                  <c:v>0.61593532562255904</c:v>
                </c:pt>
                <c:pt idx="98">
                  <c:v>0.60428428649902399</c:v>
                </c:pt>
                <c:pt idx="99">
                  <c:v>0.58952426910400402</c:v>
                </c:pt>
                <c:pt idx="100">
                  <c:v>0.57556295394897505</c:v>
                </c:pt>
                <c:pt idx="101">
                  <c:v>0.56085252761840898</c:v>
                </c:pt>
                <c:pt idx="102">
                  <c:v>0.54627704620361395</c:v>
                </c:pt>
                <c:pt idx="103">
                  <c:v>0.53294897079467796</c:v>
                </c:pt>
                <c:pt idx="104">
                  <c:v>0.519101142883301</c:v>
                </c:pt>
                <c:pt idx="105">
                  <c:v>0.50540924072265703</c:v>
                </c:pt>
                <c:pt idx="106">
                  <c:v>0.49309492111206099</c:v>
                </c:pt>
                <c:pt idx="107">
                  <c:v>0.48164796829223699</c:v>
                </c:pt>
                <c:pt idx="108">
                  <c:v>0.47012424468994202</c:v>
                </c:pt>
                <c:pt idx="109">
                  <c:v>0.45951890945434598</c:v>
                </c:pt>
                <c:pt idx="110">
                  <c:v>0.44872188568115301</c:v>
                </c:pt>
                <c:pt idx="111">
                  <c:v>0.43890285491943398</c:v>
                </c:pt>
                <c:pt idx="112">
                  <c:v>0.43084144592285201</c:v>
                </c:pt>
                <c:pt idx="113">
                  <c:v>0.422225952148438</c:v>
                </c:pt>
                <c:pt idx="114">
                  <c:v>0.41381597518920898</c:v>
                </c:pt>
                <c:pt idx="115">
                  <c:v>0.40650272369384799</c:v>
                </c:pt>
                <c:pt idx="116">
                  <c:v>0.39922285079956099</c:v>
                </c:pt>
                <c:pt idx="117">
                  <c:v>0.39235544204711897</c:v>
                </c:pt>
                <c:pt idx="118">
                  <c:v>0.38567447662353499</c:v>
                </c:pt>
                <c:pt idx="119">
                  <c:v>0.380113124847412</c:v>
                </c:pt>
                <c:pt idx="120">
                  <c:v>0.37446260452270502</c:v>
                </c:pt>
                <c:pt idx="121">
                  <c:v>0.37022924423217801</c:v>
                </c:pt>
                <c:pt idx="122">
                  <c:v>0.36512279510498102</c:v>
                </c:pt>
                <c:pt idx="123">
                  <c:v>0.36025333404540999</c:v>
                </c:pt>
                <c:pt idx="124">
                  <c:v>0.35586929321289101</c:v>
                </c:pt>
                <c:pt idx="125">
                  <c:v>0.35313367843628002</c:v>
                </c:pt>
                <c:pt idx="126">
                  <c:v>0.34900140762329102</c:v>
                </c:pt>
                <c:pt idx="127">
                  <c:v>0.34491729736328097</c:v>
                </c:pt>
                <c:pt idx="128">
                  <c:v>0.34180116653442399</c:v>
                </c:pt>
                <c:pt idx="129">
                  <c:v>0.33859205245971702</c:v>
                </c:pt>
                <c:pt idx="130">
                  <c:v>0.33559370040893599</c:v>
                </c:pt>
                <c:pt idx="131">
                  <c:v>0.33253812789916998</c:v>
                </c:pt>
                <c:pt idx="132">
                  <c:v>0.32972383499145502</c:v>
                </c:pt>
                <c:pt idx="133">
                  <c:v>0.32656192779540999</c:v>
                </c:pt>
                <c:pt idx="134">
                  <c:v>0.32291412353515597</c:v>
                </c:pt>
                <c:pt idx="135">
                  <c:v>0.31980943679809598</c:v>
                </c:pt>
                <c:pt idx="136">
                  <c:v>0.315980434417725</c:v>
                </c:pt>
                <c:pt idx="137">
                  <c:v>0.310976982116699</c:v>
                </c:pt>
                <c:pt idx="138">
                  <c:v>0.30724143981933599</c:v>
                </c:pt>
                <c:pt idx="139">
                  <c:v>0.302889823913574</c:v>
                </c:pt>
                <c:pt idx="140">
                  <c:v>0.29712104797363298</c:v>
                </c:pt>
                <c:pt idx="141">
                  <c:v>0.29212188720703097</c:v>
                </c:pt>
                <c:pt idx="142">
                  <c:v>0.28603267669677801</c:v>
                </c:pt>
                <c:pt idx="143">
                  <c:v>0.27994012832641602</c:v>
                </c:pt>
                <c:pt idx="144">
                  <c:v>0.27268075942993197</c:v>
                </c:pt>
                <c:pt idx="145">
                  <c:v>0.26622915267944403</c:v>
                </c:pt>
                <c:pt idx="146">
                  <c:v>0.25949048995971702</c:v>
                </c:pt>
                <c:pt idx="147">
                  <c:v>0.25148773193359403</c:v>
                </c:pt>
                <c:pt idx="148">
                  <c:v>0.24484062194824199</c:v>
                </c:pt>
                <c:pt idx="149">
                  <c:v>0.236874580383301</c:v>
                </c:pt>
                <c:pt idx="150">
                  <c:v>0.22936916351318401</c:v>
                </c:pt>
                <c:pt idx="151">
                  <c:v>0.22192430496215801</c:v>
                </c:pt>
                <c:pt idx="152">
                  <c:v>0.21390438079834001</c:v>
                </c:pt>
                <c:pt idx="153">
                  <c:v>0.206214904785156</c:v>
                </c:pt>
                <c:pt idx="154">
                  <c:v>0.198408603668213</c:v>
                </c:pt>
                <c:pt idx="155">
                  <c:v>0.19008731842040999</c:v>
                </c:pt>
                <c:pt idx="156">
                  <c:v>0.18249559402465801</c:v>
                </c:pt>
                <c:pt idx="157">
                  <c:v>0.17429018020629899</c:v>
                </c:pt>
                <c:pt idx="158">
                  <c:v>0.16554498672485399</c:v>
                </c:pt>
                <c:pt idx="159">
                  <c:v>0.15772914886474601</c:v>
                </c:pt>
                <c:pt idx="160">
                  <c:v>0.149186611175537</c:v>
                </c:pt>
                <c:pt idx="161">
                  <c:v>0.140144348144531</c:v>
                </c:pt>
                <c:pt idx="162">
                  <c:v>0.13241004943847701</c:v>
                </c:pt>
                <c:pt idx="163">
                  <c:v>0.124709606170655</c:v>
                </c:pt>
                <c:pt idx="164">
                  <c:v>0.11655092239379899</c:v>
                </c:pt>
                <c:pt idx="165">
                  <c:v>0.109854698181153</c:v>
                </c:pt>
                <c:pt idx="166">
                  <c:v>0.102694511413574</c:v>
                </c:pt>
                <c:pt idx="167">
                  <c:v>9.6698284149169894E-2</c:v>
                </c:pt>
                <c:pt idx="168">
                  <c:v>9.1947555541992201E-2</c:v>
                </c:pt>
                <c:pt idx="169">
                  <c:v>8.7078094482421903E-2</c:v>
                </c:pt>
                <c:pt idx="170">
                  <c:v>8.2572460174560602E-2</c:v>
                </c:pt>
                <c:pt idx="171">
                  <c:v>7.94482231140137E-2</c:v>
                </c:pt>
                <c:pt idx="172">
                  <c:v>7.68084526062012E-2</c:v>
                </c:pt>
                <c:pt idx="173">
                  <c:v>7.5108051300048898E-2</c:v>
                </c:pt>
                <c:pt idx="174">
                  <c:v>7.1418285369873102E-2</c:v>
                </c:pt>
                <c:pt idx="175">
                  <c:v>6.6208839416503906E-2</c:v>
                </c:pt>
                <c:pt idx="176">
                  <c:v>6.3084125518798898E-2</c:v>
                </c:pt>
                <c:pt idx="177">
                  <c:v>5.9725761413574198E-2</c:v>
                </c:pt>
                <c:pt idx="178">
                  <c:v>5.7883262634277399E-2</c:v>
                </c:pt>
                <c:pt idx="179">
                  <c:v>5.55825233459473E-2</c:v>
                </c:pt>
                <c:pt idx="180">
                  <c:v>5.44533729553223E-2</c:v>
                </c:pt>
                <c:pt idx="181">
                  <c:v>5.3010940551757799E-2</c:v>
                </c:pt>
                <c:pt idx="182">
                  <c:v>5.0890445709228502E-2</c:v>
                </c:pt>
                <c:pt idx="183">
                  <c:v>5.0264835357666002E-2</c:v>
                </c:pt>
                <c:pt idx="184">
                  <c:v>4.8526763916015597E-2</c:v>
                </c:pt>
                <c:pt idx="185">
                  <c:v>4.7196865081787102E-2</c:v>
                </c:pt>
                <c:pt idx="186">
                  <c:v>4.6117305755615297E-2</c:v>
                </c:pt>
                <c:pt idx="187">
                  <c:v>4.5078277587890597E-2</c:v>
                </c:pt>
                <c:pt idx="188">
                  <c:v>4.45141792297363E-2</c:v>
                </c:pt>
                <c:pt idx="189">
                  <c:v>4.3307781219482401E-2</c:v>
                </c:pt>
                <c:pt idx="190">
                  <c:v>4.3638229370117201E-2</c:v>
                </c:pt>
                <c:pt idx="191">
                  <c:v>4.2325973510742201E-2</c:v>
                </c:pt>
                <c:pt idx="192">
                  <c:v>4.24447059631348E-2</c:v>
                </c:pt>
                <c:pt idx="193">
                  <c:v>4.1512489318847698E-2</c:v>
                </c:pt>
                <c:pt idx="194">
                  <c:v>4.1023731231689502E-2</c:v>
                </c:pt>
                <c:pt idx="195">
                  <c:v>4.0623664855957101E-2</c:v>
                </c:pt>
                <c:pt idx="196">
                  <c:v>4.0505409240722698E-2</c:v>
                </c:pt>
                <c:pt idx="197">
                  <c:v>4.0884494781494203E-2</c:v>
                </c:pt>
                <c:pt idx="198">
                  <c:v>4.0449142456054701E-2</c:v>
                </c:pt>
                <c:pt idx="199">
                  <c:v>4.0040016174316399E-2</c:v>
                </c:pt>
                <c:pt idx="200">
                  <c:v>3.85546684265137E-2</c:v>
                </c:pt>
                <c:pt idx="201">
                  <c:v>3.7650108337402399E-2</c:v>
                </c:pt>
                <c:pt idx="202">
                  <c:v>3.7322044372558601E-2</c:v>
                </c:pt>
                <c:pt idx="203">
                  <c:v>3.7621021270752002E-2</c:v>
                </c:pt>
                <c:pt idx="204">
                  <c:v>3.69973182678223E-2</c:v>
                </c:pt>
                <c:pt idx="205">
                  <c:v>3.7358760833740297E-2</c:v>
                </c:pt>
                <c:pt idx="206">
                  <c:v>3.67083549499512E-2</c:v>
                </c:pt>
                <c:pt idx="207">
                  <c:v>3.6161899566650398E-2</c:v>
                </c:pt>
                <c:pt idx="208">
                  <c:v>3.5649776458740297E-2</c:v>
                </c:pt>
                <c:pt idx="209">
                  <c:v>3.6086082458496101E-2</c:v>
                </c:pt>
                <c:pt idx="210">
                  <c:v>3.6025047302246101E-2</c:v>
                </c:pt>
                <c:pt idx="211">
                  <c:v>3.4817218780517599E-2</c:v>
                </c:pt>
                <c:pt idx="212">
                  <c:v>3.3780574798583998E-2</c:v>
                </c:pt>
                <c:pt idx="213">
                  <c:v>3.4014225006103502E-2</c:v>
                </c:pt>
                <c:pt idx="214">
                  <c:v>3.3500671386718799E-2</c:v>
                </c:pt>
                <c:pt idx="215">
                  <c:v>3.3425331115722698E-2</c:v>
                </c:pt>
                <c:pt idx="216">
                  <c:v>3.4399986267089899E-2</c:v>
                </c:pt>
                <c:pt idx="217">
                  <c:v>3.47180366516113E-2</c:v>
                </c:pt>
                <c:pt idx="218">
                  <c:v>3.2474517822265597E-2</c:v>
                </c:pt>
                <c:pt idx="219">
                  <c:v>3.1263351440429701E-2</c:v>
                </c:pt>
                <c:pt idx="220">
                  <c:v>3.0499458312988299E-2</c:v>
                </c:pt>
                <c:pt idx="221">
                  <c:v>3.0412673950195299E-2</c:v>
                </c:pt>
                <c:pt idx="222">
                  <c:v>3.01513671875E-2</c:v>
                </c:pt>
                <c:pt idx="223">
                  <c:v>3.0149936676025401E-2</c:v>
                </c:pt>
                <c:pt idx="224">
                  <c:v>2.9568672180175799E-2</c:v>
                </c:pt>
                <c:pt idx="225">
                  <c:v>2.9685497283935599E-2</c:v>
                </c:pt>
                <c:pt idx="226">
                  <c:v>2.83150672912598E-2</c:v>
                </c:pt>
                <c:pt idx="227">
                  <c:v>2.9047966003418E-2</c:v>
                </c:pt>
                <c:pt idx="228">
                  <c:v>3.0881404876709002E-2</c:v>
                </c:pt>
                <c:pt idx="229">
                  <c:v>2.8187751770019601E-2</c:v>
                </c:pt>
                <c:pt idx="230">
                  <c:v>2.9044628143310599E-2</c:v>
                </c:pt>
                <c:pt idx="231">
                  <c:v>2.8526782989502002E-2</c:v>
                </c:pt>
                <c:pt idx="232">
                  <c:v>2.7382850646972701E-2</c:v>
                </c:pt>
                <c:pt idx="233">
                  <c:v>2.8348922729492201E-2</c:v>
                </c:pt>
                <c:pt idx="234">
                  <c:v>2.7646064758300799E-2</c:v>
                </c:pt>
                <c:pt idx="235">
                  <c:v>2.66170501708985E-2</c:v>
                </c:pt>
                <c:pt idx="236">
                  <c:v>2.5820255279540998E-2</c:v>
                </c:pt>
                <c:pt idx="237">
                  <c:v>2.64019966125488E-2</c:v>
                </c:pt>
                <c:pt idx="238">
                  <c:v>2.58593559265137E-2</c:v>
                </c:pt>
                <c:pt idx="239">
                  <c:v>2.5921821594238299E-2</c:v>
                </c:pt>
                <c:pt idx="240">
                  <c:v>2.5537490844726601E-2</c:v>
                </c:pt>
                <c:pt idx="241">
                  <c:v>2.5127887725830099E-2</c:v>
                </c:pt>
                <c:pt idx="242">
                  <c:v>2.4757862091064502E-2</c:v>
                </c:pt>
                <c:pt idx="243">
                  <c:v>2.4655818939209002E-2</c:v>
                </c:pt>
                <c:pt idx="244">
                  <c:v>2.3729801177978498E-2</c:v>
                </c:pt>
                <c:pt idx="245">
                  <c:v>2.31823921203613E-2</c:v>
                </c:pt>
                <c:pt idx="246">
                  <c:v>2.3187637329101601E-2</c:v>
                </c:pt>
                <c:pt idx="247">
                  <c:v>2.3152351379394601E-2</c:v>
                </c:pt>
                <c:pt idx="248">
                  <c:v>2.3006916046142599E-2</c:v>
                </c:pt>
                <c:pt idx="249">
                  <c:v>2.27503776550293E-2</c:v>
                </c:pt>
                <c:pt idx="250">
                  <c:v>2.22668647766113E-2</c:v>
                </c:pt>
                <c:pt idx="251">
                  <c:v>2.2874832153320299E-2</c:v>
                </c:pt>
                <c:pt idx="252">
                  <c:v>2.1897315979003899E-2</c:v>
                </c:pt>
                <c:pt idx="253">
                  <c:v>2.04577445983887E-2</c:v>
                </c:pt>
                <c:pt idx="254">
                  <c:v>2.1411418914794901E-2</c:v>
                </c:pt>
                <c:pt idx="255">
                  <c:v>2.1752357482910201E-2</c:v>
                </c:pt>
                <c:pt idx="256">
                  <c:v>2.0871162414550799E-2</c:v>
                </c:pt>
                <c:pt idx="257">
                  <c:v>2.0432949066162099E-2</c:v>
                </c:pt>
                <c:pt idx="258">
                  <c:v>2.07676887512207E-2</c:v>
                </c:pt>
                <c:pt idx="259">
                  <c:v>2.0368576049804701E-2</c:v>
                </c:pt>
                <c:pt idx="260">
                  <c:v>2.0111083984375E-2</c:v>
                </c:pt>
                <c:pt idx="261">
                  <c:v>1.90577507019043E-2</c:v>
                </c:pt>
                <c:pt idx="262">
                  <c:v>1.8450736999511701E-2</c:v>
                </c:pt>
                <c:pt idx="263">
                  <c:v>1.8567085266113299E-2</c:v>
                </c:pt>
                <c:pt idx="264">
                  <c:v>1.8064975738525401E-2</c:v>
                </c:pt>
                <c:pt idx="265">
                  <c:v>1.7389297485351601E-2</c:v>
                </c:pt>
                <c:pt idx="266">
                  <c:v>1.7112255096435599E-2</c:v>
                </c:pt>
                <c:pt idx="267">
                  <c:v>1.7737388610839899E-2</c:v>
                </c:pt>
                <c:pt idx="268">
                  <c:v>1.7199993133544901E-2</c:v>
                </c:pt>
                <c:pt idx="269">
                  <c:v>1.6741275787353498E-2</c:v>
                </c:pt>
                <c:pt idx="270">
                  <c:v>1.5803337097168E-2</c:v>
                </c:pt>
                <c:pt idx="271">
                  <c:v>1.5872955322265601E-2</c:v>
                </c:pt>
                <c:pt idx="272">
                  <c:v>1.5469074249267601E-2</c:v>
                </c:pt>
                <c:pt idx="273">
                  <c:v>1.7159461975097701E-2</c:v>
                </c:pt>
                <c:pt idx="274">
                  <c:v>1.5716552734375E-2</c:v>
                </c:pt>
                <c:pt idx="275">
                  <c:v>1.59192085266113E-2</c:v>
                </c:pt>
                <c:pt idx="276">
                  <c:v>1.57532691955567E-2</c:v>
                </c:pt>
                <c:pt idx="277">
                  <c:v>1.6127109527587901E-2</c:v>
                </c:pt>
                <c:pt idx="278">
                  <c:v>1.617431640625E-2</c:v>
                </c:pt>
                <c:pt idx="279">
                  <c:v>1.5785694122314502E-2</c:v>
                </c:pt>
                <c:pt idx="280">
                  <c:v>1.50198936462403E-2</c:v>
                </c:pt>
                <c:pt idx="281">
                  <c:v>1.46985054016113E-2</c:v>
                </c:pt>
                <c:pt idx="282">
                  <c:v>1.50127410888672E-2</c:v>
                </c:pt>
                <c:pt idx="283">
                  <c:v>1.4952182769775399E-2</c:v>
                </c:pt>
                <c:pt idx="284">
                  <c:v>1.4429092407226601E-2</c:v>
                </c:pt>
                <c:pt idx="285">
                  <c:v>1.41725540161133E-2</c:v>
                </c:pt>
                <c:pt idx="286">
                  <c:v>1.4051914215087899E-2</c:v>
                </c:pt>
                <c:pt idx="287">
                  <c:v>1.4134407043457101E-2</c:v>
                </c:pt>
                <c:pt idx="288">
                  <c:v>1.3922691345214899E-2</c:v>
                </c:pt>
                <c:pt idx="289">
                  <c:v>1.37128829956055E-2</c:v>
                </c:pt>
                <c:pt idx="290">
                  <c:v>1.39460563659668E-2</c:v>
                </c:pt>
                <c:pt idx="291">
                  <c:v>1.32555961608887E-2</c:v>
                </c:pt>
                <c:pt idx="292">
                  <c:v>1.32160186767578E-2</c:v>
                </c:pt>
                <c:pt idx="293">
                  <c:v>1.3276576995849601E-2</c:v>
                </c:pt>
                <c:pt idx="294">
                  <c:v>1.3117790222168E-2</c:v>
                </c:pt>
                <c:pt idx="295">
                  <c:v>1.4565944671630899E-2</c:v>
                </c:pt>
                <c:pt idx="296">
                  <c:v>1.1959552764892601E-2</c:v>
                </c:pt>
                <c:pt idx="297">
                  <c:v>1.14984512329102E-2</c:v>
                </c:pt>
                <c:pt idx="298">
                  <c:v>1.31988525390625E-2</c:v>
                </c:pt>
                <c:pt idx="299">
                  <c:v>1.32064819335938E-2</c:v>
                </c:pt>
                <c:pt idx="300">
                  <c:v>1.33538246154785E-2</c:v>
                </c:pt>
                <c:pt idx="301">
                  <c:v>1.3127326965332101E-2</c:v>
                </c:pt>
                <c:pt idx="302">
                  <c:v>1.32875442504883E-2</c:v>
                </c:pt>
                <c:pt idx="303">
                  <c:v>1.4313697814941399E-2</c:v>
                </c:pt>
                <c:pt idx="304">
                  <c:v>1.36303901672363E-2</c:v>
                </c:pt>
                <c:pt idx="305">
                  <c:v>1.32160186767578E-2</c:v>
                </c:pt>
                <c:pt idx="306">
                  <c:v>1.3103485107421899E-2</c:v>
                </c:pt>
                <c:pt idx="307">
                  <c:v>1.3139247894287101E-2</c:v>
                </c:pt>
                <c:pt idx="308">
                  <c:v>1.3281822204589899E-2</c:v>
                </c:pt>
                <c:pt idx="309">
                  <c:v>1.31430625915528E-2</c:v>
                </c:pt>
                <c:pt idx="310">
                  <c:v>1.2737274169921899E-2</c:v>
                </c:pt>
                <c:pt idx="311">
                  <c:v>1.3269424438476601E-2</c:v>
                </c:pt>
                <c:pt idx="312">
                  <c:v>1.29246711730957E-2</c:v>
                </c:pt>
                <c:pt idx="313">
                  <c:v>1.2654304504394601E-2</c:v>
                </c:pt>
                <c:pt idx="314">
                  <c:v>1.2458324432373101E-2</c:v>
                </c:pt>
                <c:pt idx="315">
                  <c:v>1.2293815612793E-2</c:v>
                </c:pt>
                <c:pt idx="316">
                  <c:v>1.21941566467285E-2</c:v>
                </c:pt>
                <c:pt idx="317">
                  <c:v>1.20301246643067E-2</c:v>
                </c:pt>
                <c:pt idx="318">
                  <c:v>1.1974811553955101E-2</c:v>
                </c:pt>
                <c:pt idx="319">
                  <c:v>1.16419792175293E-2</c:v>
                </c:pt>
                <c:pt idx="320">
                  <c:v>1.15723609924317E-2</c:v>
                </c:pt>
                <c:pt idx="321">
                  <c:v>1.1598110198974601E-2</c:v>
                </c:pt>
                <c:pt idx="322">
                  <c:v>1.13577842712403E-2</c:v>
                </c:pt>
                <c:pt idx="323">
                  <c:v>1.1045932769775399E-2</c:v>
                </c:pt>
                <c:pt idx="324">
                  <c:v>1.09448432922363E-2</c:v>
                </c:pt>
                <c:pt idx="325">
                  <c:v>1.09634399414063E-2</c:v>
                </c:pt>
                <c:pt idx="326">
                  <c:v>1.06897354125977E-2</c:v>
                </c:pt>
                <c:pt idx="327">
                  <c:v>1.0428428649902399E-2</c:v>
                </c:pt>
                <c:pt idx="328">
                  <c:v>1.04546546936035E-2</c:v>
                </c:pt>
                <c:pt idx="329">
                  <c:v>1.0406494140625E-2</c:v>
                </c:pt>
                <c:pt idx="330">
                  <c:v>1.02100372314453E-2</c:v>
                </c:pt>
                <c:pt idx="331">
                  <c:v>1.02872848510742E-2</c:v>
                </c:pt>
                <c:pt idx="332">
                  <c:v>1.0209560394287101E-2</c:v>
                </c:pt>
                <c:pt idx="333">
                  <c:v>1.0001182556152399E-2</c:v>
                </c:pt>
                <c:pt idx="334">
                  <c:v>9.7498893737793003E-3</c:v>
                </c:pt>
                <c:pt idx="335">
                  <c:v>9.6092224121093802E-3</c:v>
                </c:pt>
                <c:pt idx="336">
                  <c:v>9.6917152404785208E-3</c:v>
                </c:pt>
                <c:pt idx="337">
                  <c:v>9.6826553344726597E-3</c:v>
                </c:pt>
                <c:pt idx="338">
                  <c:v>9.6049308776855503E-3</c:v>
                </c:pt>
                <c:pt idx="339">
                  <c:v>9.4566345214843802E-3</c:v>
                </c:pt>
                <c:pt idx="340">
                  <c:v>9.5529556274414097E-3</c:v>
                </c:pt>
                <c:pt idx="341">
                  <c:v>9.3746185302734392E-3</c:v>
                </c:pt>
                <c:pt idx="342">
                  <c:v>9.3584060668945295E-3</c:v>
                </c:pt>
                <c:pt idx="343">
                  <c:v>9.0718269348144601E-3</c:v>
                </c:pt>
                <c:pt idx="344">
                  <c:v>9.1214179992675799E-3</c:v>
                </c:pt>
                <c:pt idx="345">
                  <c:v>9.0808868408203108E-3</c:v>
                </c:pt>
                <c:pt idx="346">
                  <c:v>9.0589523315429705E-3</c:v>
                </c:pt>
                <c:pt idx="347">
                  <c:v>8.96453857421875E-3</c:v>
                </c:pt>
                <c:pt idx="348">
                  <c:v>9.0088844299316406E-3</c:v>
                </c:pt>
                <c:pt idx="349">
                  <c:v>8.9931488037109392E-3</c:v>
                </c:pt>
                <c:pt idx="350">
                  <c:v>8.8400840759277396E-3</c:v>
                </c:pt>
                <c:pt idx="351">
                  <c:v>8.5616111755371094E-3</c:v>
                </c:pt>
                <c:pt idx="352">
                  <c:v>8.6169242858886701E-3</c:v>
                </c:pt>
                <c:pt idx="353">
                  <c:v>8.5883140563964896E-3</c:v>
                </c:pt>
                <c:pt idx="354">
                  <c:v>8.0933570861816406E-3</c:v>
                </c:pt>
                <c:pt idx="355">
                  <c:v>8.1596374511718802E-3</c:v>
                </c:pt>
                <c:pt idx="356">
                  <c:v>8.0165863037109392E-3</c:v>
                </c:pt>
                <c:pt idx="357">
                  <c:v>7.9793930053711007E-3</c:v>
                </c:pt>
                <c:pt idx="358">
                  <c:v>8.0199241638183594E-3</c:v>
                </c:pt>
                <c:pt idx="359">
                  <c:v>7.7939033508300799E-3</c:v>
                </c:pt>
                <c:pt idx="360">
                  <c:v>7.7047348022460998E-3</c:v>
                </c:pt>
                <c:pt idx="361">
                  <c:v>7.5693130493164097E-3</c:v>
                </c:pt>
                <c:pt idx="362">
                  <c:v>7.2946548461914097E-3</c:v>
                </c:pt>
                <c:pt idx="363">
                  <c:v>7.2245597839355503E-3</c:v>
                </c:pt>
                <c:pt idx="364">
                  <c:v>7.2407722473144601E-3</c:v>
                </c:pt>
                <c:pt idx="365">
                  <c:v>7.1988105773925799E-3</c:v>
                </c:pt>
                <c:pt idx="366">
                  <c:v>6.9556236267089896E-3</c:v>
                </c:pt>
                <c:pt idx="367">
                  <c:v>6.78491592407227E-3</c:v>
                </c:pt>
                <c:pt idx="368">
                  <c:v>6.95276260375977E-3</c:v>
                </c:pt>
                <c:pt idx="369">
                  <c:v>6.5932273864746102E-3</c:v>
                </c:pt>
                <c:pt idx="370">
                  <c:v>6.5059661865234401E-3</c:v>
                </c:pt>
                <c:pt idx="371">
                  <c:v>6.3314437866210998E-3</c:v>
                </c:pt>
                <c:pt idx="372">
                  <c:v>6.2441825866699201E-3</c:v>
                </c:pt>
                <c:pt idx="373">
                  <c:v>6.0992240905761701E-3</c:v>
                </c:pt>
                <c:pt idx="374">
                  <c:v>5.93042373657227E-3</c:v>
                </c:pt>
                <c:pt idx="375">
                  <c:v>5.7706832885742196E-3</c:v>
                </c:pt>
                <c:pt idx="376">
                  <c:v>5.5823326110839896E-3</c:v>
                </c:pt>
                <c:pt idx="377">
                  <c:v>5.3477287292480503E-3</c:v>
                </c:pt>
                <c:pt idx="378">
                  <c:v>5.1450729370117196E-3</c:v>
                </c:pt>
                <c:pt idx="379">
                  <c:v>5.1584243774414097E-3</c:v>
                </c:pt>
                <c:pt idx="380">
                  <c:v>4.9476623535156302E-3</c:v>
                </c:pt>
                <c:pt idx="381">
                  <c:v>4.8427581787109401E-3</c:v>
                </c:pt>
                <c:pt idx="382">
                  <c:v>5.06830215454102E-3</c:v>
                </c:pt>
                <c:pt idx="383">
                  <c:v>5.3820610046386701E-3</c:v>
                </c:pt>
                <c:pt idx="384">
                  <c:v>4.9452781677246102E-3</c:v>
                </c:pt>
                <c:pt idx="385">
                  <c:v>4.6887397766113299E-3</c:v>
                </c:pt>
                <c:pt idx="386">
                  <c:v>5.0702095031738299E-3</c:v>
                </c:pt>
                <c:pt idx="387">
                  <c:v>4.5695304870605503E-3</c:v>
                </c:pt>
                <c:pt idx="388">
                  <c:v>4.9791336059570304E-3</c:v>
                </c:pt>
                <c:pt idx="389">
                  <c:v>5.0559043884277396E-3</c:v>
                </c:pt>
                <c:pt idx="390">
                  <c:v>4.4302940368652396E-3</c:v>
                </c:pt>
                <c:pt idx="391">
                  <c:v>4.64630126953125E-3</c:v>
                </c:pt>
                <c:pt idx="392">
                  <c:v>4.3077468872070304E-3</c:v>
                </c:pt>
                <c:pt idx="393">
                  <c:v>3.3450126647949201E-3</c:v>
                </c:pt>
                <c:pt idx="394">
                  <c:v>4.0826797485351597E-3</c:v>
                </c:pt>
                <c:pt idx="395">
                  <c:v>4.0979385375976597E-3</c:v>
                </c:pt>
                <c:pt idx="396">
                  <c:v>3.90386581420899E-3</c:v>
                </c:pt>
                <c:pt idx="397">
                  <c:v>3.9896965026855503E-3</c:v>
                </c:pt>
                <c:pt idx="398">
                  <c:v>4.2839050292968802E-3</c:v>
                </c:pt>
                <c:pt idx="399">
                  <c:v>3.5943984985351602E-3</c:v>
                </c:pt>
                <c:pt idx="400">
                  <c:v>3.28588485717774E-3</c:v>
                </c:pt>
                <c:pt idx="401">
                  <c:v>3.3426284790039102E-3</c:v>
                </c:pt>
                <c:pt idx="402">
                  <c:v>3.6377906799316402E-3</c:v>
                </c:pt>
                <c:pt idx="403">
                  <c:v>4.0106773376464896E-3</c:v>
                </c:pt>
                <c:pt idx="404">
                  <c:v>3.9701461791992196E-3</c:v>
                </c:pt>
                <c:pt idx="405">
                  <c:v>3.68499755859375E-3</c:v>
                </c:pt>
                <c:pt idx="406">
                  <c:v>3.4933090209960998E-3</c:v>
                </c:pt>
                <c:pt idx="407">
                  <c:v>3.7088394165039102E-3</c:v>
                </c:pt>
                <c:pt idx="408">
                  <c:v>3.3006668090820299E-3</c:v>
                </c:pt>
                <c:pt idx="409">
                  <c:v>3.2944679260253902E-3</c:v>
                </c:pt>
                <c:pt idx="410">
                  <c:v>3.0760765075683598E-3</c:v>
                </c:pt>
                <c:pt idx="411">
                  <c:v>3.5457611083984401E-3</c:v>
                </c:pt>
                <c:pt idx="412">
                  <c:v>3.9167404174804696E-3</c:v>
                </c:pt>
                <c:pt idx="413">
                  <c:v>3.6683082580566402E-3</c:v>
                </c:pt>
                <c:pt idx="414">
                  <c:v>2.4733543395996098E-3</c:v>
                </c:pt>
                <c:pt idx="415">
                  <c:v>2.6578903198242201E-3</c:v>
                </c:pt>
                <c:pt idx="416">
                  <c:v>2.5525093078613299E-3</c:v>
                </c:pt>
                <c:pt idx="417">
                  <c:v>2.6154518127441402E-3</c:v>
                </c:pt>
                <c:pt idx="418">
                  <c:v>2.8853416442871098E-3</c:v>
                </c:pt>
                <c:pt idx="419">
                  <c:v>2.4099349975585998E-3</c:v>
                </c:pt>
                <c:pt idx="420">
                  <c:v>2.7227401733398498E-3</c:v>
                </c:pt>
                <c:pt idx="421">
                  <c:v>2.3455619812011701E-3</c:v>
                </c:pt>
                <c:pt idx="422">
                  <c:v>2.3784637451171901E-3</c:v>
                </c:pt>
                <c:pt idx="423">
                  <c:v>2.4981498718261701E-3</c:v>
                </c:pt>
                <c:pt idx="424">
                  <c:v>2.4170875549316402E-3</c:v>
                </c:pt>
                <c:pt idx="425">
                  <c:v>1.77764892578125E-3</c:v>
                </c:pt>
                <c:pt idx="426">
                  <c:v>1.8887519836425801E-3</c:v>
                </c:pt>
                <c:pt idx="427">
                  <c:v>1.6584396362304701E-3</c:v>
                </c:pt>
                <c:pt idx="428">
                  <c:v>1.5506744384765599E-3</c:v>
                </c:pt>
                <c:pt idx="429">
                  <c:v>1.66940689086914E-3</c:v>
                </c:pt>
                <c:pt idx="430">
                  <c:v>2.0384788513183598E-3</c:v>
                </c:pt>
                <c:pt idx="431">
                  <c:v>1.36041641235352E-3</c:v>
                </c:pt>
                <c:pt idx="432">
                  <c:v>1.38616561889649E-3</c:v>
                </c:pt>
                <c:pt idx="433">
                  <c:v>1.82247161865235E-3</c:v>
                </c:pt>
                <c:pt idx="434">
                  <c:v>1.4119148254394601E-3</c:v>
                </c:pt>
                <c:pt idx="435">
                  <c:v>7.9202651977539095E-4</c:v>
                </c:pt>
                <c:pt idx="436">
                  <c:v>7.1048736572265706E-5</c:v>
                </c:pt>
                <c:pt idx="437">
                  <c:v>6.1845779418945302E-4</c:v>
                </c:pt>
                <c:pt idx="438">
                  <c:v>7.6246261596679698E-4</c:v>
                </c:pt>
                <c:pt idx="439">
                  <c:v>5.4407119750976595E-4</c:v>
                </c:pt>
                <c:pt idx="440">
                  <c:v>1.5072822570800801E-3</c:v>
                </c:pt>
                <c:pt idx="441">
                  <c:v>2.1066665649414102E-3</c:v>
                </c:pt>
                <c:pt idx="442">
                  <c:v>1.18637084960938E-3</c:v>
                </c:pt>
                <c:pt idx="443">
                  <c:v>1.2888908386230499E-3</c:v>
                </c:pt>
                <c:pt idx="444">
                  <c:v>1.41382217407227E-3</c:v>
                </c:pt>
                <c:pt idx="445">
                  <c:v>4.1484832763671902E-4</c:v>
                </c:pt>
                <c:pt idx="446">
                  <c:v>1.2350082397461E-4</c:v>
                </c:pt>
                <c:pt idx="447">
                  <c:v>7.2956085205078206E-5</c:v>
                </c:pt>
                <c:pt idx="448">
                  <c:v>3.4427642822265598E-4</c:v>
                </c:pt>
                <c:pt idx="449">
                  <c:v>2.9754638671875E-4</c:v>
                </c:pt>
                <c:pt idx="450">
                  <c:v>2.9420852661132802E-4</c:v>
                </c:pt>
                <c:pt idx="451">
                  <c:v>2.8419494628906299E-4</c:v>
                </c:pt>
                <c:pt idx="452">
                  <c:v>2.5701522827148503E-4</c:v>
                </c:pt>
                <c:pt idx="453">
                  <c:v>3.1995773315429698E-4</c:v>
                </c:pt>
                <c:pt idx="454">
                  <c:v>1.57833099365235E-4</c:v>
                </c:pt>
                <c:pt idx="455">
                  <c:v>1.9073486328125E-4</c:v>
                </c:pt>
                <c:pt idx="456">
                  <c:v>1.373291015625E-4</c:v>
                </c:pt>
                <c:pt idx="457">
                  <c:v>8.6784362792968994E-5</c:v>
                </c:pt>
                <c:pt idx="458">
                  <c:v>5.38825988769532E-5</c:v>
                </c:pt>
                <c:pt idx="459">
                  <c:v>3.4332275390625E-5</c:v>
                </c:pt>
                <c:pt idx="460">
                  <c:v>-4.4345855712890598E-5</c:v>
                </c:pt>
                <c:pt idx="461">
                  <c:v>-9.7751617431640598E-5</c:v>
                </c:pt>
                <c:pt idx="462">
                  <c:v>8.58306884765625E-5</c:v>
                </c:pt>
                <c:pt idx="463">
                  <c:v>5.2452087402343797E-5</c:v>
                </c:pt>
                <c:pt idx="464">
                  <c:v>-1.068115234375E-4</c:v>
                </c:pt>
                <c:pt idx="465">
                  <c:v>1.6880035400390601E-4</c:v>
                </c:pt>
                <c:pt idx="466">
                  <c:v>6.7043304443359397E-4</c:v>
                </c:pt>
                <c:pt idx="467">
                  <c:v>-4.3854713439941398E-3</c:v>
                </c:pt>
                <c:pt idx="468">
                  <c:v>-1.02901458740235E-3</c:v>
                </c:pt>
                <c:pt idx="469">
                  <c:v>-3.22818756103516E-4</c:v>
                </c:pt>
                <c:pt idx="470">
                  <c:v>-3.6811828613281299E-4</c:v>
                </c:pt>
                <c:pt idx="471">
                  <c:v>-3.6573410034179698E-4</c:v>
                </c:pt>
                <c:pt idx="472">
                  <c:v>-2.7513504028320302E-4</c:v>
                </c:pt>
                <c:pt idx="473">
                  <c:v>-3.0088424682617198E-4</c:v>
                </c:pt>
                <c:pt idx="474">
                  <c:v>-4.7111511230468799E-4</c:v>
                </c:pt>
                <c:pt idx="475">
                  <c:v>-4.0769577026367198E-4</c:v>
                </c:pt>
                <c:pt idx="476">
                  <c:v>-4.9066543579101595E-4</c:v>
                </c:pt>
                <c:pt idx="477">
                  <c:v>-4.3010711669921902E-4</c:v>
                </c:pt>
                <c:pt idx="478">
                  <c:v>-5.8269500732421897E-4</c:v>
                </c:pt>
                <c:pt idx="479">
                  <c:v>-5.8650970458984397E-4</c:v>
                </c:pt>
                <c:pt idx="480">
                  <c:v>-3.4523010253906299E-4</c:v>
                </c:pt>
                <c:pt idx="481">
                  <c:v>-5.3453445434570302E-4</c:v>
                </c:pt>
                <c:pt idx="482">
                  <c:v>-5.5646896362304698E-4</c:v>
                </c:pt>
                <c:pt idx="483">
                  <c:v>-5.2118301391601595E-4</c:v>
                </c:pt>
                <c:pt idx="484">
                  <c:v>-6.0939788818359397E-4</c:v>
                </c:pt>
                <c:pt idx="485">
                  <c:v>-6.5326690673828201E-4</c:v>
                </c:pt>
                <c:pt idx="486">
                  <c:v>-6.0606002807617198E-4</c:v>
                </c:pt>
                <c:pt idx="487">
                  <c:v>-5.645751953125E-4</c:v>
                </c:pt>
                <c:pt idx="488">
                  <c:v>-6.4992904663086003E-4</c:v>
                </c:pt>
                <c:pt idx="489">
                  <c:v>-6.3562393188476595E-4</c:v>
                </c:pt>
                <c:pt idx="490">
                  <c:v>-6.4373016357421897E-4</c:v>
                </c:pt>
                <c:pt idx="491">
                  <c:v>-7.3289871215820302E-4</c:v>
                </c:pt>
                <c:pt idx="492">
                  <c:v>-6.4706802368164095E-4</c:v>
                </c:pt>
                <c:pt idx="493">
                  <c:v>-7.2050094604492198E-4</c:v>
                </c:pt>
                <c:pt idx="494">
                  <c:v>-8.20159912109375E-4</c:v>
                </c:pt>
                <c:pt idx="495">
                  <c:v>-7.2956085205078201E-4</c:v>
                </c:pt>
                <c:pt idx="496">
                  <c:v>-7.3385238647461003E-4</c:v>
                </c:pt>
                <c:pt idx="497">
                  <c:v>-7.9870223999023503E-4</c:v>
                </c:pt>
                <c:pt idx="498">
                  <c:v>-9.5176696777343804E-4</c:v>
                </c:pt>
                <c:pt idx="499">
                  <c:v>-1.0967254638671901E-3</c:v>
                </c:pt>
                <c:pt idx="500">
                  <c:v>-1.11770629882813E-3</c:v>
                </c:pt>
                <c:pt idx="501">
                  <c:v>-1.0547637939453099E-3</c:v>
                </c:pt>
                <c:pt idx="502">
                  <c:v>-1.1548995971679701E-3</c:v>
                </c:pt>
                <c:pt idx="503">
                  <c:v>-1.1920928955078099E-3</c:v>
                </c:pt>
                <c:pt idx="504">
                  <c:v>-1.10769271850586E-3</c:v>
                </c:pt>
                <c:pt idx="505">
                  <c:v>-1.20925903320313E-3</c:v>
                </c:pt>
                <c:pt idx="506">
                  <c:v>-1.1782646179199199E-3</c:v>
                </c:pt>
                <c:pt idx="507">
                  <c:v>-1.1730194091796901E-3</c:v>
                </c:pt>
                <c:pt idx="508">
                  <c:v>-1.1959075927734401E-3</c:v>
                </c:pt>
                <c:pt idx="509">
                  <c:v>-1.12676620483399E-3</c:v>
                </c:pt>
                <c:pt idx="510">
                  <c:v>-1.1096000671386699E-3</c:v>
                </c:pt>
                <c:pt idx="511">
                  <c:v>-1.1372566223144601E-3</c:v>
                </c:pt>
                <c:pt idx="512">
                  <c:v>-1.09100341796875E-3</c:v>
                </c:pt>
                <c:pt idx="513">
                  <c:v>-1.14679336547852E-3</c:v>
                </c:pt>
                <c:pt idx="514">
                  <c:v>-1.03235244750977E-3</c:v>
                </c:pt>
                <c:pt idx="515">
                  <c:v>-9.765625E-4</c:v>
                </c:pt>
                <c:pt idx="516">
                  <c:v>-9.0742111206054698E-4</c:v>
                </c:pt>
                <c:pt idx="517">
                  <c:v>-7.7199935913086003E-4</c:v>
                </c:pt>
                <c:pt idx="518">
                  <c:v>-8.6021423339843804E-4</c:v>
                </c:pt>
                <c:pt idx="519">
                  <c:v>-7.8105926513671897E-4</c:v>
                </c:pt>
                <c:pt idx="520">
                  <c:v>-9.1218948364257802E-4</c:v>
                </c:pt>
                <c:pt idx="521">
                  <c:v>-8.4066390991211003E-4</c:v>
                </c:pt>
                <c:pt idx="522">
                  <c:v>-9.19342041015625E-4</c:v>
                </c:pt>
                <c:pt idx="523">
                  <c:v>-8.65936279296875E-4</c:v>
                </c:pt>
                <c:pt idx="524">
                  <c:v>-9.2315673828125E-4</c:v>
                </c:pt>
                <c:pt idx="525">
                  <c:v>-9.7942352294921897E-4</c:v>
                </c:pt>
                <c:pt idx="526">
                  <c:v>-9.0742111206054698E-4</c:v>
                </c:pt>
                <c:pt idx="527">
                  <c:v>-1.0409355163574199E-3</c:v>
                </c:pt>
                <c:pt idx="528">
                  <c:v>-9.9468231201171897E-4</c:v>
                </c:pt>
                <c:pt idx="529">
                  <c:v>-1.03235244750977E-3</c:v>
                </c:pt>
                <c:pt idx="530">
                  <c:v>-1.13296508789063E-3</c:v>
                </c:pt>
                <c:pt idx="531">
                  <c:v>-1.31464004516602E-3</c:v>
                </c:pt>
                <c:pt idx="532">
                  <c:v>-1.4033317565917999E-3</c:v>
                </c:pt>
                <c:pt idx="533">
                  <c:v>-1.33419036865235E-3</c:v>
                </c:pt>
                <c:pt idx="534">
                  <c:v>-1.3513565063476599E-3</c:v>
                </c:pt>
                <c:pt idx="535">
                  <c:v>-1.3089179992675801E-3</c:v>
                </c:pt>
                <c:pt idx="536">
                  <c:v>-1.3256072998046901E-3</c:v>
                </c:pt>
                <c:pt idx="537">
                  <c:v>-1.2750625610351599E-3</c:v>
                </c:pt>
                <c:pt idx="538">
                  <c:v>-1.3928413391113301E-3</c:v>
                </c:pt>
                <c:pt idx="539">
                  <c:v>-1.4925003051757799E-3</c:v>
                </c:pt>
                <c:pt idx="540">
                  <c:v>-1.50442123413086E-3</c:v>
                </c:pt>
                <c:pt idx="541">
                  <c:v>-1.4271736145019601E-3</c:v>
                </c:pt>
                <c:pt idx="542">
                  <c:v>-1.35946273803711E-3</c:v>
                </c:pt>
                <c:pt idx="543">
                  <c:v>-1.53589248657227E-3</c:v>
                </c:pt>
                <c:pt idx="544">
                  <c:v>-1.61981582641602E-3</c:v>
                </c:pt>
                <c:pt idx="545">
                  <c:v>-1.45196914672852E-3</c:v>
                </c:pt>
                <c:pt idx="546">
                  <c:v>-1.4500617980957101E-3</c:v>
                </c:pt>
                <c:pt idx="547">
                  <c:v>-1.5645027160644601E-3</c:v>
                </c:pt>
                <c:pt idx="548">
                  <c:v>-1.5912055969238301E-3</c:v>
                </c:pt>
                <c:pt idx="549">
                  <c:v>-1.49154663085938E-3</c:v>
                </c:pt>
                <c:pt idx="550">
                  <c:v>-1.2416839599609401E-3</c:v>
                </c:pt>
                <c:pt idx="551">
                  <c:v>-1.3155937194824199E-3</c:v>
                </c:pt>
                <c:pt idx="552">
                  <c:v>-1.38711929321289E-3</c:v>
                </c:pt>
                <c:pt idx="553">
                  <c:v>-1.33371353149414E-3</c:v>
                </c:pt>
                <c:pt idx="554">
                  <c:v>-1.2483596801757799E-3</c:v>
                </c:pt>
                <c:pt idx="555">
                  <c:v>-1.068115234375E-3</c:v>
                </c:pt>
                <c:pt idx="556">
                  <c:v>-1.1219978332519601E-3</c:v>
                </c:pt>
                <c:pt idx="557">
                  <c:v>-1.0914802551269601E-3</c:v>
                </c:pt>
                <c:pt idx="558">
                  <c:v>-1.1873245239257799E-3</c:v>
                </c:pt>
                <c:pt idx="559">
                  <c:v>-1.0614395141601599E-3</c:v>
                </c:pt>
                <c:pt idx="560">
                  <c:v>-1.23834609985352E-3</c:v>
                </c:pt>
                <c:pt idx="561">
                  <c:v>-1.1682510375976599E-3</c:v>
                </c:pt>
                <c:pt idx="562">
                  <c:v>-1.3170242309570299E-3</c:v>
                </c:pt>
                <c:pt idx="563">
                  <c:v>-1.1606216430664099E-3</c:v>
                </c:pt>
                <c:pt idx="564">
                  <c:v>-1.0766983032226599E-3</c:v>
                </c:pt>
                <c:pt idx="565">
                  <c:v>-1.23977661132813E-3</c:v>
                </c:pt>
                <c:pt idx="566">
                  <c:v>-1.38473510742188E-3</c:v>
                </c:pt>
                <c:pt idx="567">
                  <c:v>-1.3427734375E-3</c:v>
                </c:pt>
                <c:pt idx="568">
                  <c:v>-1.2607574462890599E-3</c:v>
                </c:pt>
                <c:pt idx="569">
                  <c:v>-1.24359130859375E-3</c:v>
                </c:pt>
                <c:pt idx="570">
                  <c:v>-1.28412246704102E-3</c:v>
                </c:pt>
                <c:pt idx="571">
                  <c:v>-1.4200210571289099E-3</c:v>
                </c:pt>
                <c:pt idx="572">
                  <c:v>-1.7242431640625E-3</c:v>
                </c:pt>
                <c:pt idx="573">
                  <c:v>-1.76000595092774E-3</c:v>
                </c:pt>
                <c:pt idx="574">
                  <c:v>-1.7132759094238301E-3</c:v>
                </c:pt>
                <c:pt idx="575">
                  <c:v>-1.7285346984863301E-3</c:v>
                </c:pt>
                <c:pt idx="576">
                  <c:v>-1.77764892578125E-3</c:v>
                </c:pt>
                <c:pt idx="577">
                  <c:v>-1.9450187683105499E-3</c:v>
                </c:pt>
                <c:pt idx="578">
                  <c:v>-1.8367767333984401E-3</c:v>
                </c:pt>
                <c:pt idx="579">
                  <c:v>-1.6002655029296901E-3</c:v>
                </c:pt>
                <c:pt idx="580">
                  <c:v>-1.7819404602050801E-3</c:v>
                </c:pt>
                <c:pt idx="581">
                  <c:v>-2.00414657592774E-3</c:v>
                </c:pt>
                <c:pt idx="582">
                  <c:v>-1.90877914428711E-3</c:v>
                </c:pt>
                <c:pt idx="583">
                  <c:v>-1.92880630493164E-3</c:v>
                </c:pt>
                <c:pt idx="584">
                  <c:v>-1.9497871398925801E-3</c:v>
                </c:pt>
                <c:pt idx="585">
                  <c:v>-1.9102096557617201E-3</c:v>
                </c:pt>
                <c:pt idx="586">
                  <c:v>-1.9397735595703099E-3</c:v>
                </c:pt>
                <c:pt idx="587">
                  <c:v>-1.80578231811524E-3</c:v>
                </c:pt>
                <c:pt idx="588">
                  <c:v>-1.9040107727050801E-3</c:v>
                </c:pt>
                <c:pt idx="589">
                  <c:v>-1.63507461547852E-3</c:v>
                </c:pt>
                <c:pt idx="590">
                  <c:v>-1.60884857177735E-3</c:v>
                </c:pt>
                <c:pt idx="591">
                  <c:v>-1.6040802001953099E-3</c:v>
                </c:pt>
                <c:pt idx="592">
                  <c:v>-1.6436576843261699E-3</c:v>
                </c:pt>
                <c:pt idx="593">
                  <c:v>-1.6255378723144601E-3</c:v>
                </c:pt>
                <c:pt idx="594">
                  <c:v>-1.6078948974609401E-3</c:v>
                </c:pt>
                <c:pt idx="595">
                  <c:v>-1.65796279907227E-3</c:v>
                </c:pt>
                <c:pt idx="596">
                  <c:v>-1.6207695007324199E-3</c:v>
                </c:pt>
                <c:pt idx="597">
                  <c:v>-1.7423629760742201E-3</c:v>
                </c:pt>
                <c:pt idx="598">
                  <c:v>-1.74570083618164E-3</c:v>
                </c:pt>
                <c:pt idx="599">
                  <c:v>-1.65939331054688E-3</c:v>
                </c:pt>
                <c:pt idx="600">
                  <c:v>-1.5954971313476599E-3</c:v>
                </c:pt>
                <c:pt idx="601">
                  <c:v>-1.8301010131836E-3</c:v>
                </c:pt>
                <c:pt idx="602">
                  <c:v>-1.86300277709961E-3</c:v>
                </c:pt>
                <c:pt idx="603">
                  <c:v>-1.9073486328125E-3</c:v>
                </c:pt>
                <c:pt idx="604">
                  <c:v>-1.90353393554688E-3</c:v>
                </c:pt>
                <c:pt idx="605">
                  <c:v>-1.88446044921875E-3</c:v>
                </c:pt>
                <c:pt idx="606">
                  <c:v>-2.0222663879394601E-3</c:v>
                </c:pt>
                <c:pt idx="607">
                  <c:v>-2.0756721496582101E-3</c:v>
                </c:pt>
                <c:pt idx="608">
                  <c:v>-2.0537376403808598E-3</c:v>
                </c:pt>
                <c:pt idx="609">
                  <c:v>-2.17676162719727E-3</c:v>
                </c:pt>
                <c:pt idx="610">
                  <c:v>-2.1638870239257799E-3</c:v>
                </c:pt>
                <c:pt idx="611">
                  <c:v>-2.2125244140625E-3</c:v>
                </c:pt>
                <c:pt idx="612">
                  <c:v>-2.2416114807128902E-3</c:v>
                </c:pt>
                <c:pt idx="613">
                  <c:v>-2.3255348205566402E-3</c:v>
                </c:pt>
                <c:pt idx="614">
                  <c:v>-2.4213790893554701E-3</c:v>
                </c:pt>
                <c:pt idx="615">
                  <c:v>-2.4147033691406302E-3</c:v>
                </c:pt>
                <c:pt idx="616">
                  <c:v>-2.3875236511230499E-3</c:v>
                </c:pt>
                <c:pt idx="617">
                  <c:v>-2.4714469909667999E-3</c:v>
                </c:pt>
                <c:pt idx="618">
                  <c:v>-2.5501251220703099E-3</c:v>
                </c:pt>
                <c:pt idx="619">
                  <c:v>-2.5520324707031302E-3</c:v>
                </c:pt>
                <c:pt idx="620">
                  <c:v>-2.5744438171386701E-3</c:v>
                </c:pt>
                <c:pt idx="621">
                  <c:v>-2.53820419311524E-3</c:v>
                </c:pt>
                <c:pt idx="622">
                  <c:v>-2.57110595703125E-3</c:v>
                </c:pt>
                <c:pt idx="623">
                  <c:v>-2.5243759155273498E-3</c:v>
                </c:pt>
                <c:pt idx="624">
                  <c:v>-2.5372505187988299E-3</c:v>
                </c:pt>
                <c:pt idx="625">
                  <c:v>-2.52008438110352E-3</c:v>
                </c:pt>
                <c:pt idx="626">
                  <c:v>-2.4957656860351602E-3</c:v>
                </c:pt>
                <c:pt idx="627">
                  <c:v>-2.6340484619140599E-3</c:v>
                </c:pt>
                <c:pt idx="628">
                  <c:v>-2.6106834411621098E-3</c:v>
                </c:pt>
                <c:pt idx="629">
                  <c:v>-2.7041435241699201E-3</c:v>
                </c:pt>
                <c:pt idx="630">
                  <c:v>-2.6364326477050799E-3</c:v>
                </c:pt>
                <c:pt idx="631">
                  <c:v>-2.6431083679199201E-3</c:v>
                </c:pt>
                <c:pt idx="632">
                  <c:v>-2.62212753295899E-3</c:v>
                </c:pt>
                <c:pt idx="633">
                  <c:v>-2.5987625122070299E-3</c:v>
                </c:pt>
                <c:pt idx="634">
                  <c:v>-2.6788711547851602E-3</c:v>
                </c:pt>
                <c:pt idx="635">
                  <c:v>-2.7852058410644601E-3</c:v>
                </c:pt>
                <c:pt idx="636">
                  <c:v>-2.7704238891601602E-3</c:v>
                </c:pt>
                <c:pt idx="637">
                  <c:v>-2.73370742797852E-3</c:v>
                </c:pt>
                <c:pt idx="638">
                  <c:v>-2.6545524597167999E-3</c:v>
                </c:pt>
                <c:pt idx="639">
                  <c:v>-2.7937889099121098E-3</c:v>
                </c:pt>
                <c:pt idx="640">
                  <c:v>-2.8300285339355499E-3</c:v>
                </c:pt>
                <c:pt idx="641">
                  <c:v>-2.9115676879882799E-3</c:v>
                </c:pt>
                <c:pt idx="642">
                  <c:v>-2.9377937316894601E-3</c:v>
                </c:pt>
                <c:pt idx="643">
                  <c:v>-2.9492378234863299E-3</c:v>
                </c:pt>
                <c:pt idx="644">
                  <c:v>-2.9487609863281302E-3</c:v>
                </c:pt>
                <c:pt idx="645">
                  <c:v>-2.8519630432128902E-3</c:v>
                </c:pt>
                <c:pt idx="646">
                  <c:v>-2.9478073120117201E-3</c:v>
                </c:pt>
                <c:pt idx="647">
                  <c:v>-2.9697418212890599E-3</c:v>
                </c:pt>
                <c:pt idx="648">
                  <c:v>-3.11517715454102E-3</c:v>
                </c:pt>
                <c:pt idx="649">
                  <c:v>-3.0655860900878902E-3</c:v>
                </c:pt>
                <c:pt idx="650">
                  <c:v>-3.1723976135253902E-3</c:v>
                </c:pt>
                <c:pt idx="651">
                  <c:v>-3.1986236572265599E-3</c:v>
                </c:pt>
                <c:pt idx="652">
                  <c:v>-3.1499862670898498E-3</c:v>
                </c:pt>
                <c:pt idx="653">
                  <c:v>-3.2305717468261701E-3</c:v>
                </c:pt>
                <c:pt idx="654">
                  <c:v>-3.37457656860352E-3</c:v>
                </c:pt>
                <c:pt idx="655">
                  <c:v>-3.3969879150390599E-3</c:v>
                </c:pt>
                <c:pt idx="656">
                  <c:v>-3.2510757446289102E-3</c:v>
                </c:pt>
                <c:pt idx="657">
                  <c:v>-3.2262802124023498E-3</c:v>
                </c:pt>
                <c:pt idx="658">
                  <c:v>-3.3168792724609401E-3</c:v>
                </c:pt>
                <c:pt idx="659">
                  <c:v>-3.3416748046875E-3</c:v>
                </c:pt>
                <c:pt idx="660">
                  <c:v>-3.2892227172851602E-3</c:v>
                </c:pt>
                <c:pt idx="661">
                  <c:v>-3.3588409423828099E-3</c:v>
                </c:pt>
                <c:pt idx="662">
                  <c:v>-3.11040878295899E-3</c:v>
                </c:pt>
                <c:pt idx="663">
                  <c:v>-3.2734870910644601E-3</c:v>
                </c:pt>
                <c:pt idx="664">
                  <c:v>-3.1008720397949201E-3</c:v>
                </c:pt>
                <c:pt idx="665">
                  <c:v>-3.1452178955078099E-3</c:v>
                </c:pt>
                <c:pt idx="666">
                  <c:v>-3.0817985534667999E-3</c:v>
                </c:pt>
                <c:pt idx="667">
                  <c:v>-3.0870437622070299E-3</c:v>
                </c:pt>
                <c:pt idx="668">
                  <c:v>-3.1285285949707101E-3</c:v>
                </c:pt>
                <c:pt idx="669">
                  <c:v>-2.9497146606445299E-3</c:v>
                </c:pt>
                <c:pt idx="670">
                  <c:v>-2.9206275939941402E-3</c:v>
                </c:pt>
                <c:pt idx="671">
                  <c:v>-2.9940605163574201E-3</c:v>
                </c:pt>
                <c:pt idx="672">
                  <c:v>-3.0345916748046901E-3</c:v>
                </c:pt>
                <c:pt idx="673">
                  <c:v>-2.8672218322753902E-3</c:v>
                </c:pt>
                <c:pt idx="674">
                  <c:v>-2.91681289672852E-3</c:v>
                </c:pt>
                <c:pt idx="675">
                  <c:v>-2.8471946716308598E-3</c:v>
                </c:pt>
                <c:pt idx="676">
                  <c:v>-2.7613639831542999E-3</c:v>
                </c:pt>
                <c:pt idx="677">
                  <c:v>-2.7427673339843802E-3</c:v>
                </c:pt>
                <c:pt idx="678">
                  <c:v>-2.7432441711425799E-3</c:v>
                </c:pt>
                <c:pt idx="679">
                  <c:v>-2.7494430541992201E-3</c:v>
                </c:pt>
                <c:pt idx="680">
                  <c:v>-2.9125213623046901E-3</c:v>
                </c:pt>
                <c:pt idx="681">
                  <c:v>-2.9063224792480499E-3</c:v>
                </c:pt>
                <c:pt idx="682">
                  <c:v>-2.7008056640625E-3</c:v>
                </c:pt>
                <c:pt idx="683">
                  <c:v>-2.7971267700195299E-3</c:v>
                </c:pt>
                <c:pt idx="684">
                  <c:v>-2.8338432312011701E-3</c:v>
                </c:pt>
                <c:pt idx="685">
                  <c:v>-2.9382705688476602E-3</c:v>
                </c:pt>
                <c:pt idx="686">
                  <c:v>-2.9106140136718802E-3</c:v>
                </c:pt>
                <c:pt idx="687">
                  <c:v>-2.9020309448242201E-3</c:v>
                </c:pt>
                <c:pt idx="688">
                  <c:v>-2.9768943786621098E-3</c:v>
                </c:pt>
                <c:pt idx="689">
                  <c:v>-2.9029846191406302E-3</c:v>
                </c:pt>
                <c:pt idx="690">
                  <c:v>-2.8977394104003902E-3</c:v>
                </c:pt>
                <c:pt idx="691">
                  <c:v>-2.9416084289550799E-3</c:v>
                </c:pt>
                <c:pt idx="692">
                  <c:v>-3.0713081359863299E-3</c:v>
                </c:pt>
                <c:pt idx="693">
                  <c:v>-3.0393600463867201E-3</c:v>
                </c:pt>
                <c:pt idx="694">
                  <c:v>-3.1647682189941402E-3</c:v>
                </c:pt>
                <c:pt idx="695">
                  <c:v>-3.2267570495605499E-3</c:v>
                </c:pt>
                <c:pt idx="696">
                  <c:v>-3.2496452331542999E-3</c:v>
                </c:pt>
                <c:pt idx="697">
                  <c:v>-3.1218528747558598E-3</c:v>
                </c:pt>
                <c:pt idx="698">
                  <c:v>-3.1890869140625E-3</c:v>
                </c:pt>
                <c:pt idx="699">
                  <c:v>-3.1647682189941402E-3</c:v>
                </c:pt>
                <c:pt idx="700">
                  <c:v>-3.1518936157226602E-3</c:v>
                </c:pt>
                <c:pt idx="701">
                  <c:v>-3.4122467041015599E-3</c:v>
                </c:pt>
                <c:pt idx="702">
                  <c:v>-3.5867691040039102E-3</c:v>
                </c:pt>
                <c:pt idx="703">
                  <c:v>-3.5939216613769601E-3</c:v>
                </c:pt>
                <c:pt idx="704">
                  <c:v>-3.64923477172852E-3</c:v>
                </c:pt>
                <c:pt idx="705">
                  <c:v>-3.7961006164550799E-3</c:v>
                </c:pt>
                <c:pt idx="706">
                  <c:v>-3.7841796875E-3</c:v>
                </c:pt>
                <c:pt idx="707">
                  <c:v>-3.9534568786621102E-3</c:v>
                </c:pt>
                <c:pt idx="708">
                  <c:v>-4.06122207641602E-3</c:v>
                </c:pt>
                <c:pt idx="709">
                  <c:v>-4.1842460632324201E-3</c:v>
                </c:pt>
                <c:pt idx="710">
                  <c:v>-4.0717124938964896E-3</c:v>
                </c:pt>
                <c:pt idx="711">
                  <c:v>-4.2738914489746102E-3</c:v>
                </c:pt>
                <c:pt idx="712">
                  <c:v>-4.24957275390625E-3</c:v>
                </c:pt>
                <c:pt idx="713">
                  <c:v>-4.29010391235352E-3</c:v>
                </c:pt>
                <c:pt idx="714">
                  <c:v>-4.2428970336914097E-3</c:v>
                </c:pt>
                <c:pt idx="715">
                  <c:v>-4.2324066162109401E-3</c:v>
                </c:pt>
                <c:pt idx="716">
                  <c:v>-4.3749809265136701E-3</c:v>
                </c:pt>
                <c:pt idx="717">
                  <c:v>-4.2772293090820304E-3</c:v>
                </c:pt>
                <c:pt idx="718">
                  <c:v>-4.2529106140136701E-3</c:v>
                </c:pt>
                <c:pt idx="719">
                  <c:v>-4.2028427124023498E-3</c:v>
                </c:pt>
                <c:pt idx="720">
                  <c:v>-4.2147636413574201E-3</c:v>
                </c:pt>
                <c:pt idx="721">
                  <c:v>-3.9281845092773498E-3</c:v>
                </c:pt>
                <c:pt idx="722">
                  <c:v>-3.8113594055175799E-3</c:v>
                </c:pt>
                <c:pt idx="723">
                  <c:v>-3.7012100219726602E-3</c:v>
                </c:pt>
                <c:pt idx="724">
                  <c:v>-3.6759376525878902E-3</c:v>
                </c:pt>
                <c:pt idx="725">
                  <c:v>-3.4527778625488299E-3</c:v>
                </c:pt>
                <c:pt idx="726">
                  <c:v>-3.4694671630859401E-3</c:v>
                </c:pt>
                <c:pt idx="727">
                  <c:v>-3.2076835632324201E-3</c:v>
                </c:pt>
                <c:pt idx="728">
                  <c:v>-3.2634735107421901E-3</c:v>
                </c:pt>
                <c:pt idx="729">
                  <c:v>-3.23724746704102E-3</c:v>
                </c:pt>
                <c:pt idx="730">
                  <c:v>-3.32117080688477E-3</c:v>
                </c:pt>
                <c:pt idx="731">
                  <c:v>-3.1871795654296901E-3</c:v>
                </c:pt>
                <c:pt idx="732">
                  <c:v>-3.2520294189453099E-3</c:v>
                </c:pt>
                <c:pt idx="733">
                  <c:v>-3.3445358276367201E-3</c:v>
                </c:pt>
                <c:pt idx="734">
                  <c:v>-3.2420158386230499E-3</c:v>
                </c:pt>
                <c:pt idx="735">
                  <c:v>-3.2215118408203099E-3</c:v>
                </c:pt>
                <c:pt idx="736">
                  <c:v>-3.2787322998046901E-3</c:v>
                </c:pt>
                <c:pt idx="737">
                  <c:v>-3.23247909545899E-3</c:v>
                </c:pt>
                <c:pt idx="738">
                  <c:v>-3.2072067260742201E-3</c:v>
                </c:pt>
                <c:pt idx="739">
                  <c:v>-3.3812522888183598E-3</c:v>
                </c:pt>
                <c:pt idx="740">
                  <c:v>-3.1800270080566402E-3</c:v>
                </c:pt>
                <c:pt idx="741">
                  <c:v>-3.2520294189453099E-3</c:v>
                </c:pt>
                <c:pt idx="742">
                  <c:v>-3.3249855041503902E-3</c:v>
                </c:pt>
                <c:pt idx="743">
                  <c:v>-3.2463073730468802E-3</c:v>
                </c:pt>
                <c:pt idx="744">
                  <c:v>-3.3335685729980499E-3</c:v>
                </c:pt>
                <c:pt idx="745">
                  <c:v>-3.38220596313477E-3</c:v>
                </c:pt>
                <c:pt idx="746">
                  <c:v>-3.4761428833007799E-3</c:v>
                </c:pt>
                <c:pt idx="747">
                  <c:v>-3.4041404724121098E-3</c:v>
                </c:pt>
                <c:pt idx="748">
                  <c:v>-3.42035293579102E-3</c:v>
                </c:pt>
                <c:pt idx="749">
                  <c:v>-3.4098625183105499E-3</c:v>
                </c:pt>
                <c:pt idx="750">
                  <c:v>-3.5643577575683598E-3</c:v>
                </c:pt>
                <c:pt idx="751">
                  <c:v>-3.48901748657227E-3</c:v>
                </c:pt>
                <c:pt idx="752">
                  <c:v>-3.4899711608886701E-3</c:v>
                </c:pt>
                <c:pt idx="753">
                  <c:v>-3.4623146057128902E-3</c:v>
                </c:pt>
                <c:pt idx="754">
                  <c:v>-3.5429000854492201E-3</c:v>
                </c:pt>
                <c:pt idx="755">
                  <c:v>-3.5972595214843802E-3</c:v>
                </c:pt>
                <c:pt idx="756">
                  <c:v>-3.7136077880859401E-3</c:v>
                </c:pt>
                <c:pt idx="757">
                  <c:v>-3.6029815673828099E-3</c:v>
                </c:pt>
                <c:pt idx="758">
                  <c:v>-3.6439895629882799E-3</c:v>
                </c:pt>
                <c:pt idx="759">
                  <c:v>-3.7007331848144601E-3</c:v>
                </c:pt>
                <c:pt idx="760">
                  <c:v>-3.5996437072753902E-3</c:v>
                </c:pt>
                <c:pt idx="761">
                  <c:v>-3.7732124328613299E-3</c:v>
                </c:pt>
                <c:pt idx="762">
                  <c:v>-3.7846565246582101E-3</c:v>
                </c:pt>
                <c:pt idx="763">
                  <c:v>-3.7517547607421901E-3</c:v>
                </c:pt>
                <c:pt idx="764">
                  <c:v>-3.6025047302246098E-3</c:v>
                </c:pt>
                <c:pt idx="765">
                  <c:v>-3.8404464721679701E-3</c:v>
                </c:pt>
                <c:pt idx="766">
                  <c:v>-3.7879943847656302E-3</c:v>
                </c:pt>
                <c:pt idx="767">
                  <c:v>-3.6144256591796901E-3</c:v>
                </c:pt>
                <c:pt idx="768">
                  <c:v>-3.7221908569335998E-3</c:v>
                </c:pt>
                <c:pt idx="769">
                  <c:v>-3.65686416625977E-3</c:v>
                </c:pt>
                <c:pt idx="770">
                  <c:v>-3.6191940307617201E-3</c:v>
                </c:pt>
                <c:pt idx="771">
                  <c:v>-3.7975311279296901E-3</c:v>
                </c:pt>
                <c:pt idx="772">
                  <c:v>-3.5352706909179701E-3</c:v>
                </c:pt>
                <c:pt idx="773">
                  <c:v>-3.7689208984375E-3</c:v>
                </c:pt>
                <c:pt idx="774">
                  <c:v>-3.9124488830566398E-3</c:v>
                </c:pt>
                <c:pt idx="775">
                  <c:v>-3.5510063171386701E-3</c:v>
                </c:pt>
                <c:pt idx="776">
                  <c:v>-3.5057067871093802E-3</c:v>
                </c:pt>
                <c:pt idx="777">
                  <c:v>-3.6506652832031302E-3</c:v>
                </c:pt>
                <c:pt idx="778">
                  <c:v>-3.4670829772949201E-3</c:v>
                </c:pt>
                <c:pt idx="779">
                  <c:v>-3.3302307128906302E-3</c:v>
                </c:pt>
                <c:pt idx="780">
                  <c:v>-3.60870361328125E-3</c:v>
                </c:pt>
                <c:pt idx="781">
                  <c:v>-3.3884048461914102E-3</c:v>
                </c:pt>
                <c:pt idx="782">
                  <c:v>-3.48901748657227E-3</c:v>
                </c:pt>
                <c:pt idx="783">
                  <c:v>-3.1919479370117201E-3</c:v>
                </c:pt>
                <c:pt idx="784">
                  <c:v>-3.1728744506835998E-3</c:v>
                </c:pt>
                <c:pt idx="785">
                  <c:v>-3.1490325927734401E-3</c:v>
                </c:pt>
                <c:pt idx="786">
                  <c:v>-3.2668113708496098E-3</c:v>
                </c:pt>
                <c:pt idx="787">
                  <c:v>-2.8681755065917999E-3</c:v>
                </c:pt>
                <c:pt idx="788">
                  <c:v>-3.0221939086914102E-3</c:v>
                </c:pt>
                <c:pt idx="789">
                  <c:v>-2.9721260070800799E-3</c:v>
                </c:pt>
                <c:pt idx="790">
                  <c:v>-2.8200149536132799E-3</c:v>
                </c:pt>
                <c:pt idx="791">
                  <c:v>-2.8929710388183598E-3</c:v>
                </c:pt>
                <c:pt idx="792">
                  <c:v>-2.8424263000488299E-3</c:v>
                </c:pt>
                <c:pt idx="793">
                  <c:v>-2.7127265930175799E-3</c:v>
                </c:pt>
                <c:pt idx="794">
                  <c:v>-2.7093887329101602E-3</c:v>
                </c:pt>
                <c:pt idx="795">
                  <c:v>-2.74419784545899E-3</c:v>
                </c:pt>
                <c:pt idx="796">
                  <c:v>-2.5663375854492201E-3</c:v>
                </c:pt>
                <c:pt idx="797">
                  <c:v>-2.4933815002441402E-3</c:v>
                </c:pt>
                <c:pt idx="798">
                  <c:v>-2.5858879089355499E-3</c:v>
                </c:pt>
                <c:pt idx="799">
                  <c:v>-2.7179718017578099E-3</c:v>
                </c:pt>
                <c:pt idx="800">
                  <c:v>-2.54297256469727E-3</c:v>
                </c:pt>
                <c:pt idx="801">
                  <c:v>-2.6745796203613299E-3</c:v>
                </c:pt>
                <c:pt idx="802">
                  <c:v>-2.39801406860352E-3</c:v>
                </c:pt>
                <c:pt idx="803">
                  <c:v>-2.6335716247558598E-3</c:v>
                </c:pt>
                <c:pt idx="804">
                  <c:v>-2.3493766784667999E-3</c:v>
                </c:pt>
                <c:pt idx="805">
                  <c:v>-2.5892257690429701E-3</c:v>
                </c:pt>
                <c:pt idx="806">
                  <c:v>-2.8867721557617201E-3</c:v>
                </c:pt>
                <c:pt idx="807">
                  <c:v>-2.7036666870117201E-3</c:v>
                </c:pt>
                <c:pt idx="808">
                  <c:v>-3.0198097229003902E-3</c:v>
                </c:pt>
                <c:pt idx="809">
                  <c:v>-3.0889511108398498E-3</c:v>
                </c:pt>
                <c:pt idx="810">
                  <c:v>-3.0446052551269601E-3</c:v>
                </c:pt>
                <c:pt idx="811">
                  <c:v>-2.9478073120117201E-3</c:v>
                </c:pt>
                <c:pt idx="812">
                  <c:v>-3.1232833862304701E-3</c:v>
                </c:pt>
                <c:pt idx="813">
                  <c:v>-3.2343864440917999E-3</c:v>
                </c:pt>
                <c:pt idx="814">
                  <c:v>-2.93493270874024E-3</c:v>
                </c:pt>
                <c:pt idx="815">
                  <c:v>-3.3063888549804701E-3</c:v>
                </c:pt>
                <c:pt idx="816">
                  <c:v>-3.3273696899414102E-3</c:v>
                </c:pt>
                <c:pt idx="817">
                  <c:v>-3.9014816284179701E-3</c:v>
                </c:pt>
                <c:pt idx="818">
                  <c:v>-3.8495063781738299E-3</c:v>
                </c:pt>
                <c:pt idx="819">
                  <c:v>-3.7045478820800799E-3</c:v>
                </c:pt>
                <c:pt idx="820">
                  <c:v>-4.2786598205566398E-3</c:v>
                </c:pt>
                <c:pt idx="821">
                  <c:v>-4.0168762207031302E-3</c:v>
                </c:pt>
                <c:pt idx="822">
                  <c:v>-4.1956901550293003E-3</c:v>
                </c:pt>
                <c:pt idx="823">
                  <c:v>-4.4736862182617196E-3</c:v>
                </c:pt>
                <c:pt idx="824">
                  <c:v>-4.6877861022949201E-3</c:v>
                </c:pt>
                <c:pt idx="825">
                  <c:v>-4.5490264892578099E-3</c:v>
                </c:pt>
                <c:pt idx="826">
                  <c:v>-4.7626495361328099E-3</c:v>
                </c:pt>
                <c:pt idx="827">
                  <c:v>-4.53948974609375E-3</c:v>
                </c:pt>
                <c:pt idx="828">
                  <c:v>-4.9624443054199201E-3</c:v>
                </c:pt>
                <c:pt idx="829">
                  <c:v>-4.6586990356445304E-3</c:v>
                </c:pt>
                <c:pt idx="830">
                  <c:v>-5.0692558288574201E-3</c:v>
                </c:pt>
                <c:pt idx="831">
                  <c:v>-4.9495697021484401E-3</c:v>
                </c:pt>
                <c:pt idx="832">
                  <c:v>-5.5785179138183602E-3</c:v>
                </c:pt>
                <c:pt idx="833">
                  <c:v>-5.7272911071777396E-3</c:v>
                </c:pt>
                <c:pt idx="834">
                  <c:v>-5.2342414855957101E-3</c:v>
                </c:pt>
                <c:pt idx="835">
                  <c:v>-5.1808357238769601E-3</c:v>
                </c:pt>
                <c:pt idx="836">
                  <c:v>-5.0501823425293003E-3</c:v>
                </c:pt>
                <c:pt idx="837">
                  <c:v>-5.7539939880371102E-3</c:v>
                </c:pt>
                <c:pt idx="838">
                  <c:v>-5.6476593017578203E-3</c:v>
                </c:pt>
                <c:pt idx="839">
                  <c:v>-5.7806968688964896E-3</c:v>
                </c:pt>
                <c:pt idx="840">
                  <c:v>-5.7797431945800799E-3</c:v>
                </c:pt>
                <c:pt idx="841">
                  <c:v>-5.9537887573242196E-3</c:v>
                </c:pt>
                <c:pt idx="842">
                  <c:v>-5.6996345520019601E-3</c:v>
                </c:pt>
                <c:pt idx="843">
                  <c:v>-6.5989494323730503E-3</c:v>
                </c:pt>
                <c:pt idx="844">
                  <c:v>-6.5813064575195304E-3</c:v>
                </c:pt>
                <c:pt idx="845">
                  <c:v>-6.8798065185546901E-3</c:v>
                </c:pt>
                <c:pt idx="846">
                  <c:v>-6.7033767700195304E-3</c:v>
                </c:pt>
                <c:pt idx="847">
                  <c:v>-6.9489479064941398E-3</c:v>
                </c:pt>
                <c:pt idx="848">
                  <c:v>-5.584716796875E-3</c:v>
                </c:pt>
                <c:pt idx="849">
                  <c:v>-6.4358711242675799E-3</c:v>
                </c:pt>
                <c:pt idx="850">
                  <c:v>-7.1306228637695304E-3</c:v>
                </c:pt>
                <c:pt idx="851">
                  <c:v>-6.4406394958496102E-3</c:v>
                </c:pt>
                <c:pt idx="852">
                  <c:v>-6.6919326782226597E-3</c:v>
                </c:pt>
                <c:pt idx="853">
                  <c:v>-7.3022842407226597E-3</c:v>
                </c:pt>
                <c:pt idx="854">
                  <c:v>-6.8593025207519601E-3</c:v>
                </c:pt>
                <c:pt idx="855">
                  <c:v>-7.4634552001953203E-3</c:v>
                </c:pt>
                <c:pt idx="856">
                  <c:v>-7.6756477355957101E-3</c:v>
                </c:pt>
                <c:pt idx="857">
                  <c:v>-6.5717697143554696E-3</c:v>
                </c:pt>
                <c:pt idx="858">
                  <c:v>-7.94219970703125E-3</c:v>
                </c:pt>
                <c:pt idx="859">
                  <c:v>-7.1940422058105503E-3</c:v>
                </c:pt>
                <c:pt idx="860">
                  <c:v>-7.6403617858886701E-3</c:v>
                </c:pt>
                <c:pt idx="861">
                  <c:v>-7.0958137512207101E-3</c:v>
                </c:pt>
                <c:pt idx="862">
                  <c:v>-6.7930221557617196E-3</c:v>
                </c:pt>
                <c:pt idx="863">
                  <c:v>-7.0862770080566398E-3</c:v>
                </c:pt>
                <c:pt idx="864">
                  <c:v>-7.7748298645019601E-3</c:v>
                </c:pt>
                <c:pt idx="865">
                  <c:v>-6.8573951721191398E-3</c:v>
                </c:pt>
                <c:pt idx="866">
                  <c:v>-8.1400871276855503E-3</c:v>
                </c:pt>
                <c:pt idx="867">
                  <c:v>-7.9274177551269601E-3</c:v>
                </c:pt>
                <c:pt idx="868">
                  <c:v>-8.8863372802734392E-3</c:v>
                </c:pt>
                <c:pt idx="869">
                  <c:v>-1.10807418823242E-2</c:v>
                </c:pt>
                <c:pt idx="870">
                  <c:v>-8.5077285766601597E-3</c:v>
                </c:pt>
                <c:pt idx="871">
                  <c:v>-9.4928741455078108E-3</c:v>
                </c:pt>
                <c:pt idx="872">
                  <c:v>-9.9482536315918003E-3</c:v>
                </c:pt>
                <c:pt idx="873">
                  <c:v>-6.6137313842773498E-3</c:v>
                </c:pt>
                <c:pt idx="874">
                  <c:v>-9.2792510986328108E-3</c:v>
                </c:pt>
                <c:pt idx="875">
                  <c:v>-8.1353187561035208E-3</c:v>
                </c:pt>
                <c:pt idx="876">
                  <c:v>-7.8415870666503906E-3</c:v>
                </c:pt>
                <c:pt idx="877">
                  <c:v>-7.6613426208496102E-3</c:v>
                </c:pt>
                <c:pt idx="878">
                  <c:v>-8.2411766052246094E-3</c:v>
                </c:pt>
                <c:pt idx="879">
                  <c:v>-7.2474479675293003E-3</c:v>
                </c:pt>
                <c:pt idx="880">
                  <c:v>-6.9570541381835998E-3</c:v>
                </c:pt>
                <c:pt idx="881">
                  <c:v>-7.5192451477050799E-3</c:v>
                </c:pt>
                <c:pt idx="882">
                  <c:v>-9.4265937805175799E-3</c:v>
                </c:pt>
                <c:pt idx="883">
                  <c:v>-6.7782402038574201E-3</c:v>
                </c:pt>
                <c:pt idx="884">
                  <c:v>-7.8196525573730503E-3</c:v>
                </c:pt>
                <c:pt idx="885">
                  <c:v>-7.48682022094727E-3</c:v>
                </c:pt>
                <c:pt idx="886">
                  <c:v>-7.85064697265625E-3</c:v>
                </c:pt>
                <c:pt idx="887">
                  <c:v>-7.75384902954102E-3</c:v>
                </c:pt>
                <c:pt idx="888">
                  <c:v>-7.4195861816406302E-3</c:v>
                </c:pt>
                <c:pt idx="889">
                  <c:v>-8.4810256958007795E-3</c:v>
                </c:pt>
                <c:pt idx="890">
                  <c:v>-7.1749687194824201E-3</c:v>
                </c:pt>
                <c:pt idx="891">
                  <c:v>-8.4538459777832101E-3</c:v>
                </c:pt>
                <c:pt idx="892">
                  <c:v>-5.8817863464355503E-3</c:v>
                </c:pt>
                <c:pt idx="893">
                  <c:v>-1.18408203125E-2</c:v>
                </c:pt>
                <c:pt idx="894">
                  <c:v>-7.0695877075195304E-3</c:v>
                </c:pt>
                <c:pt idx="895">
                  <c:v>-9.5891952514648507E-3</c:v>
                </c:pt>
                <c:pt idx="896">
                  <c:v>-8.4075927734375E-3</c:v>
                </c:pt>
                <c:pt idx="897">
                  <c:v>-8.5716247558593802E-3</c:v>
                </c:pt>
                <c:pt idx="898">
                  <c:v>-8.2941055297851597E-3</c:v>
                </c:pt>
                <c:pt idx="899">
                  <c:v>-7.5836181640625E-3</c:v>
                </c:pt>
                <c:pt idx="900">
                  <c:v>-7.9636573791503906E-3</c:v>
                </c:pt>
                <c:pt idx="901">
                  <c:v>-7.2975158691406302E-3</c:v>
                </c:pt>
                <c:pt idx="902">
                  <c:v>-9.4866752624511701E-3</c:v>
                </c:pt>
                <c:pt idx="903">
                  <c:v>-8.2154273986816406E-3</c:v>
                </c:pt>
                <c:pt idx="904">
                  <c:v>-7.8997611999511701E-3</c:v>
                </c:pt>
                <c:pt idx="905">
                  <c:v>-7.8759193420410208E-3</c:v>
                </c:pt>
                <c:pt idx="906">
                  <c:v>-6.3567161560058602E-3</c:v>
                </c:pt>
                <c:pt idx="907">
                  <c:v>-8.8710784912109392E-3</c:v>
                </c:pt>
                <c:pt idx="908">
                  <c:v>-5.6376457214355503E-3</c:v>
                </c:pt>
                <c:pt idx="909">
                  <c:v>-9.4251632690429705E-3</c:v>
                </c:pt>
                <c:pt idx="910">
                  <c:v>-6.03294372558594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0D97-430F-92D8-4B4701BAE22F}"/>
            </c:ext>
          </c:extLst>
        </c:ser>
        <c:ser>
          <c:idx val="22"/>
          <c:order val="22"/>
          <c:tx>
            <c:v>+44 microL</c:v>
          </c:tx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3'!$B$2:$B$912</c:f>
              <c:numCache>
                <c:formatCode>General</c:formatCode>
                <c:ptCount val="911"/>
                <c:pt idx="0">
                  <c:v>-0.35602378845214899</c:v>
                </c:pt>
                <c:pt idx="1">
                  <c:v>-0.81681203842163097</c:v>
                </c:pt>
                <c:pt idx="2">
                  <c:v>-0.55241298675537098</c:v>
                </c:pt>
                <c:pt idx="3">
                  <c:v>-0.60556459426879905</c:v>
                </c:pt>
                <c:pt idx="4">
                  <c:v>-0.97675561904907204</c:v>
                </c:pt>
                <c:pt idx="5">
                  <c:v>-0.94628190994262695</c:v>
                </c:pt>
                <c:pt idx="6">
                  <c:v>-0.92120170593261697</c:v>
                </c:pt>
                <c:pt idx="7">
                  <c:v>-0.86743831634521495</c:v>
                </c:pt>
                <c:pt idx="8">
                  <c:v>-1.1099100112915099</c:v>
                </c:pt>
                <c:pt idx="9">
                  <c:v>-0.61051893234252996</c:v>
                </c:pt>
                <c:pt idx="10">
                  <c:v>-0.234194755554199</c:v>
                </c:pt>
                <c:pt idx="11">
                  <c:v>-0.23434591293335</c:v>
                </c:pt>
                <c:pt idx="12">
                  <c:v>-0.79025888442993197</c:v>
                </c:pt>
                <c:pt idx="13">
                  <c:v>-1.22021961212158</c:v>
                </c:pt>
                <c:pt idx="14">
                  <c:v>-0.60955762863159202</c:v>
                </c:pt>
                <c:pt idx="15">
                  <c:v>-0.61798858642578203</c:v>
                </c:pt>
                <c:pt idx="16">
                  <c:v>-8.6410999298095703E-2</c:v>
                </c:pt>
                <c:pt idx="17">
                  <c:v>-0.791484355926514</c:v>
                </c:pt>
                <c:pt idx="18">
                  <c:v>-0.27402687072753901</c:v>
                </c:pt>
                <c:pt idx="19">
                  <c:v>-0.48501777648925798</c:v>
                </c:pt>
                <c:pt idx="20">
                  <c:v>-1.1552677154541</c:v>
                </c:pt>
                <c:pt idx="21">
                  <c:v>-0.97813940048217796</c:v>
                </c:pt>
                <c:pt idx="22">
                  <c:v>-0.89398860931396495</c:v>
                </c:pt>
                <c:pt idx="23">
                  <c:v>-1.0483808517456099</c:v>
                </c:pt>
                <c:pt idx="24">
                  <c:v>-0.47712135314941401</c:v>
                </c:pt>
                <c:pt idx="25">
                  <c:v>-0.44544935226440502</c:v>
                </c:pt>
                <c:pt idx="26">
                  <c:v>-0.97656869888305697</c:v>
                </c:pt>
                <c:pt idx="27">
                  <c:v>-8.3757400512695299E-2</c:v>
                </c:pt>
                <c:pt idx="28">
                  <c:v>-0.63709926605224598</c:v>
                </c:pt>
                <c:pt idx="29">
                  <c:v>-1.0998520851135301</c:v>
                </c:pt>
                <c:pt idx="30">
                  <c:v>-0.91167402267456099</c:v>
                </c:pt>
                <c:pt idx="31">
                  <c:v>-0.14542341232299799</c:v>
                </c:pt>
                <c:pt idx="32">
                  <c:v>-0.90492248535156306</c:v>
                </c:pt>
                <c:pt idx="33">
                  <c:v>-0.341906547546387</c:v>
                </c:pt>
                <c:pt idx="34">
                  <c:v>0.24834012985229501</c:v>
                </c:pt>
                <c:pt idx="35">
                  <c:v>-0.10209465026855501</c:v>
                </c:pt>
                <c:pt idx="36">
                  <c:v>-0.38383531570434598</c:v>
                </c:pt>
                <c:pt idx="37">
                  <c:v>0.11787080764770499</c:v>
                </c:pt>
                <c:pt idx="38">
                  <c:v>-0.264523506164551</c:v>
                </c:pt>
                <c:pt idx="39">
                  <c:v>-0.38067674636840798</c:v>
                </c:pt>
                <c:pt idx="40">
                  <c:v>3.6114215850830099E-2</c:v>
                </c:pt>
                <c:pt idx="41">
                  <c:v>0.34073877334594699</c:v>
                </c:pt>
                <c:pt idx="42">
                  <c:v>4.0054798126220703E-2</c:v>
                </c:pt>
                <c:pt idx="43">
                  <c:v>0.280850410461426</c:v>
                </c:pt>
                <c:pt idx="44">
                  <c:v>-0.77770471572875999</c:v>
                </c:pt>
                <c:pt idx="45">
                  <c:v>-0.53088712692260798</c:v>
                </c:pt>
                <c:pt idx="46">
                  <c:v>0.67587041854858398</c:v>
                </c:pt>
                <c:pt idx="47">
                  <c:v>4.1150569915771498E-2</c:v>
                </c:pt>
                <c:pt idx="48">
                  <c:v>0.48486280441284202</c:v>
                </c:pt>
                <c:pt idx="49">
                  <c:v>0.501448154449463</c:v>
                </c:pt>
                <c:pt idx="50">
                  <c:v>-0.47527408599853499</c:v>
                </c:pt>
                <c:pt idx="51">
                  <c:v>-0.17989730834961001</c:v>
                </c:pt>
                <c:pt idx="52">
                  <c:v>0.76348686218261697</c:v>
                </c:pt>
                <c:pt idx="53">
                  <c:v>-0.86574554443359397</c:v>
                </c:pt>
                <c:pt idx="54">
                  <c:v>0.357363700866699</c:v>
                </c:pt>
                <c:pt idx="55">
                  <c:v>0.94970893859863303</c:v>
                </c:pt>
                <c:pt idx="56">
                  <c:v>-9.6830368041992201E-2</c:v>
                </c:pt>
                <c:pt idx="57">
                  <c:v>0.36631536483764698</c:v>
                </c:pt>
                <c:pt idx="58">
                  <c:v>1.06432104110718</c:v>
                </c:pt>
                <c:pt idx="59">
                  <c:v>0.96355199813842796</c:v>
                </c:pt>
                <c:pt idx="60">
                  <c:v>0.29862308502197299</c:v>
                </c:pt>
                <c:pt idx="61">
                  <c:v>0.52343606948852595</c:v>
                </c:pt>
                <c:pt idx="62">
                  <c:v>0.405929565429688</c:v>
                </c:pt>
                <c:pt idx="63">
                  <c:v>0.96480083465576205</c:v>
                </c:pt>
                <c:pt idx="64">
                  <c:v>0.800448417663574</c:v>
                </c:pt>
                <c:pt idx="65">
                  <c:v>0.87883234024047896</c:v>
                </c:pt>
                <c:pt idx="66">
                  <c:v>0.26369380950927801</c:v>
                </c:pt>
                <c:pt idx="67">
                  <c:v>1.3892116546630899</c:v>
                </c:pt>
                <c:pt idx="68">
                  <c:v>1.5192127227783201</c:v>
                </c:pt>
                <c:pt idx="69">
                  <c:v>0.93775272369384799</c:v>
                </c:pt>
                <c:pt idx="70">
                  <c:v>0.84343957901000999</c:v>
                </c:pt>
                <c:pt idx="71">
                  <c:v>0.805084228515625</c:v>
                </c:pt>
                <c:pt idx="72">
                  <c:v>0.73078918457031306</c:v>
                </c:pt>
                <c:pt idx="73">
                  <c:v>0.72469139099121105</c:v>
                </c:pt>
                <c:pt idx="74">
                  <c:v>0.70614480972290095</c:v>
                </c:pt>
                <c:pt idx="75">
                  <c:v>0.68983650207519598</c:v>
                </c:pt>
                <c:pt idx="76">
                  <c:v>0.68862581253051802</c:v>
                </c:pt>
                <c:pt idx="77">
                  <c:v>0.686337471008301</c:v>
                </c:pt>
                <c:pt idx="78">
                  <c:v>0.68460178375244196</c:v>
                </c:pt>
                <c:pt idx="79">
                  <c:v>0.68628787994384799</c:v>
                </c:pt>
                <c:pt idx="80">
                  <c:v>0.68817281723022505</c:v>
                </c:pt>
                <c:pt idx="81">
                  <c:v>0.68875503540039096</c:v>
                </c:pt>
                <c:pt idx="82">
                  <c:v>0.69204664230346702</c:v>
                </c:pt>
                <c:pt idx="83">
                  <c:v>0.69233417510986395</c:v>
                </c:pt>
                <c:pt idx="84">
                  <c:v>0.69134378433227595</c:v>
                </c:pt>
                <c:pt idx="85">
                  <c:v>0.69126510620117199</c:v>
                </c:pt>
                <c:pt idx="86">
                  <c:v>0.69005441665649403</c:v>
                </c:pt>
                <c:pt idx="87">
                  <c:v>0.68696689605712902</c:v>
                </c:pt>
                <c:pt idx="88">
                  <c:v>0.68406629562377996</c:v>
                </c:pt>
                <c:pt idx="89">
                  <c:v>0.67984962463378895</c:v>
                </c:pt>
                <c:pt idx="90">
                  <c:v>0.67320966720581099</c:v>
                </c:pt>
                <c:pt idx="91">
                  <c:v>0.66742086410522505</c:v>
                </c:pt>
                <c:pt idx="92">
                  <c:v>0.66187715530395497</c:v>
                </c:pt>
                <c:pt idx="93">
                  <c:v>0.65263032913207997</c:v>
                </c:pt>
                <c:pt idx="94">
                  <c:v>0.64406728744506903</c:v>
                </c:pt>
                <c:pt idx="95">
                  <c:v>0.63623142242431696</c:v>
                </c:pt>
                <c:pt idx="96">
                  <c:v>0.62384748458862305</c:v>
                </c:pt>
                <c:pt idx="97">
                  <c:v>0.61164093017578203</c:v>
                </c:pt>
                <c:pt idx="98">
                  <c:v>0.60035991668701205</c:v>
                </c:pt>
                <c:pt idx="99">
                  <c:v>0.58563327789306696</c:v>
                </c:pt>
                <c:pt idx="100">
                  <c:v>0.57173728942871105</c:v>
                </c:pt>
                <c:pt idx="101">
                  <c:v>0.55693721771240301</c:v>
                </c:pt>
                <c:pt idx="102">
                  <c:v>0.543287754058838</c:v>
                </c:pt>
                <c:pt idx="103">
                  <c:v>0.52892160415649403</c:v>
                </c:pt>
                <c:pt idx="104">
                  <c:v>0.51519823074340898</c:v>
                </c:pt>
                <c:pt idx="105">
                  <c:v>0.50204658508300803</c:v>
                </c:pt>
                <c:pt idx="106">
                  <c:v>0.48933601379394598</c:v>
                </c:pt>
                <c:pt idx="107">
                  <c:v>0.47817230224609403</c:v>
                </c:pt>
                <c:pt idx="108">
                  <c:v>0.46684598922729498</c:v>
                </c:pt>
                <c:pt idx="109">
                  <c:v>0.45616245269775402</c:v>
                </c:pt>
                <c:pt idx="110">
                  <c:v>0.44580316543579102</c:v>
                </c:pt>
                <c:pt idx="111">
                  <c:v>0.436065673828125</c:v>
                </c:pt>
                <c:pt idx="112">
                  <c:v>0.42777538299560602</c:v>
                </c:pt>
                <c:pt idx="113">
                  <c:v>0.41852378845214899</c:v>
                </c:pt>
                <c:pt idx="114">
                  <c:v>0.410476684570313</c:v>
                </c:pt>
                <c:pt idx="115">
                  <c:v>0.40321016311645502</c:v>
                </c:pt>
                <c:pt idx="116">
                  <c:v>0.39592409133911199</c:v>
                </c:pt>
                <c:pt idx="117">
                  <c:v>0.38974714279174799</c:v>
                </c:pt>
                <c:pt idx="118">
                  <c:v>0.38339948654174799</c:v>
                </c:pt>
                <c:pt idx="119">
                  <c:v>0.37812709808349598</c:v>
                </c:pt>
                <c:pt idx="120">
                  <c:v>0.37234258651733398</c:v>
                </c:pt>
                <c:pt idx="121">
                  <c:v>0.36766624450683599</c:v>
                </c:pt>
                <c:pt idx="122">
                  <c:v>0.36298036575317399</c:v>
                </c:pt>
                <c:pt idx="123">
                  <c:v>0.35782814025878901</c:v>
                </c:pt>
                <c:pt idx="124">
                  <c:v>0.35368967056274397</c:v>
                </c:pt>
                <c:pt idx="125">
                  <c:v>0.35028791427612299</c:v>
                </c:pt>
                <c:pt idx="126">
                  <c:v>0.346009731292725</c:v>
                </c:pt>
                <c:pt idx="127">
                  <c:v>0.34223270416259799</c:v>
                </c:pt>
                <c:pt idx="128">
                  <c:v>0.33925819396972701</c:v>
                </c:pt>
                <c:pt idx="129">
                  <c:v>0.33643388748169001</c:v>
                </c:pt>
                <c:pt idx="130">
                  <c:v>0.33306837081909202</c:v>
                </c:pt>
                <c:pt idx="131">
                  <c:v>0.329388618469238</c:v>
                </c:pt>
                <c:pt idx="132">
                  <c:v>0.32740020751953097</c:v>
                </c:pt>
                <c:pt idx="133">
                  <c:v>0.324186801910401</c:v>
                </c:pt>
                <c:pt idx="134">
                  <c:v>0.32069635391235402</c:v>
                </c:pt>
                <c:pt idx="135">
                  <c:v>0.317568778991699</c:v>
                </c:pt>
                <c:pt idx="136">
                  <c:v>0.313615322113037</c:v>
                </c:pt>
                <c:pt idx="137">
                  <c:v>0.30946826934814498</c:v>
                </c:pt>
                <c:pt idx="138">
                  <c:v>0.30506706237793002</c:v>
                </c:pt>
                <c:pt idx="139">
                  <c:v>0.30067062377929699</c:v>
                </c:pt>
                <c:pt idx="140">
                  <c:v>0.29489898681640597</c:v>
                </c:pt>
                <c:pt idx="141">
                  <c:v>0.289503574371338</c:v>
                </c:pt>
                <c:pt idx="142">
                  <c:v>0.28448867797851601</c:v>
                </c:pt>
                <c:pt idx="143">
                  <c:v>0.27777433395385798</c:v>
                </c:pt>
                <c:pt idx="144">
                  <c:v>0.27088737487793002</c:v>
                </c:pt>
                <c:pt idx="145">
                  <c:v>0.26400852203369202</c:v>
                </c:pt>
                <c:pt idx="146">
                  <c:v>0.25735378265380898</c:v>
                </c:pt>
                <c:pt idx="147">
                  <c:v>0.249592781066895</c:v>
                </c:pt>
                <c:pt idx="148">
                  <c:v>0.24264430999755901</c:v>
                </c:pt>
                <c:pt idx="149">
                  <c:v>0.234809875488281</c:v>
                </c:pt>
                <c:pt idx="150">
                  <c:v>0.22760725021362299</c:v>
                </c:pt>
                <c:pt idx="151">
                  <c:v>0.22028112411499001</c:v>
                </c:pt>
                <c:pt idx="152">
                  <c:v>0.21217584609985399</c:v>
                </c:pt>
                <c:pt idx="153">
                  <c:v>0.20407819747924799</c:v>
                </c:pt>
                <c:pt idx="154">
                  <c:v>0.196699619293213</c:v>
                </c:pt>
                <c:pt idx="155">
                  <c:v>0.188693046569824</c:v>
                </c:pt>
                <c:pt idx="156">
                  <c:v>0.18023681640625</c:v>
                </c:pt>
                <c:pt idx="157">
                  <c:v>0.172323703765869</c:v>
                </c:pt>
                <c:pt idx="158">
                  <c:v>0.16364955902099601</c:v>
                </c:pt>
                <c:pt idx="159">
                  <c:v>0.155738830566406</c:v>
                </c:pt>
                <c:pt idx="160">
                  <c:v>0.14726448059082101</c:v>
                </c:pt>
                <c:pt idx="161">
                  <c:v>0.13870906829834001</c:v>
                </c:pt>
                <c:pt idx="162">
                  <c:v>0.13082695007324199</c:v>
                </c:pt>
                <c:pt idx="163">
                  <c:v>0.12278556823730501</c:v>
                </c:pt>
                <c:pt idx="164">
                  <c:v>0.11480283737182601</c:v>
                </c:pt>
                <c:pt idx="165">
                  <c:v>0.107926845550537</c:v>
                </c:pt>
                <c:pt idx="166">
                  <c:v>0.100888729095459</c:v>
                </c:pt>
                <c:pt idx="167">
                  <c:v>9.5130920410156306E-2</c:v>
                </c:pt>
                <c:pt idx="168">
                  <c:v>8.9766979217529297E-2</c:v>
                </c:pt>
                <c:pt idx="169">
                  <c:v>8.4796905517578097E-2</c:v>
                </c:pt>
                <c:pt idx="170">
                  <c:v>8.0617904663086007E-2</c:v>
                </c:pt>
                <c:pt idx="171">
                  <c:v>7.7350616455078194E-2</c:v>
                </c:pt>
                <c:pt idx="172">
                  <c:v>7.5005054473876995E-2</c:v>
                </c:pt>
                <c:pt idx="173">
                  <c:v>7.3978900909423898E-2</c:v>
                </c:pt>
                <c:pt idx="174">
                  <c:v>7.0737361907958998E-2</c:v>
                </c:pt>
                <c:pt idx="175">
                  <c:v>6.48913383483887E-2</c:v>
                </c:pt>
                <c:pt idx="176">
                  <c:v>6.2130451202392599E-2</c:v>
                </c:pt>
                <c:pt idx="177">
                  <c:v>5.79171180725098E-2</c:v>
                </c:pt>
                <c:pt idx="178">
                  <c:v>5.5794715881347698E-2</c:v>
                </c:pt>
                <c:pt idx="179">
                  <c:v>5.4051399230957101E-2</c:v>
                </c:pt>
                <c:pt idx="180">
                  <c:v>5.3044795989990297E-2</c:v>
                </c:pt>
                <c:pt idx="181">
                  <c:v>5.15246391296387E-2</c:v>
                </c:pt>
                <c:pt idx="182">
                  <c:v>4.9953937530517599E-2</c:v>
                </c:pt>
                <c:pt idx="183">
                  <c:v>4.8653602600097698E-2</c:v>
                </c:pt>
                <c:pt idx="184">
                  <c:v>4.7010898590087898E-2</c:v>
                </c:pt>
                <c:pt idx="185">
                  <c:v>4.6247482299804701E-2</c:v>
                </c:pt>
                <c:pt idx="186">
                  <c:v>4.49175834655762E-2</c:v>
                </c:pt>
                <c:pt idx="187">
                  <c:v>4.36053276062012E-2</c:v>
                </c:pt>
                <c:pt idx="188">
                  <c:v>4.31256294250488E-2</c:v>
                </c:pt>
                <c:pt idx="189">
                  <c:v>4.2220592498779297E-2</c:v>
                </c:pt>
                <c:pt idx="190">
                  <c:v>4.1829586029052797E-2</c:v>
                </c:pt>
                <c:pt idx="191">
                  <c:v>4.0558815002441399E-2</c:v>
                </c:pt>
                <c:pt idx="192">
                  <c:v>4.0622711181640597E-2</c:v>
                </c:pt>
                <c:pt idx="193">
                  <c:v>3.9789199829101597E-2</c:v>
                </c:pt>
                <c:pt idx="194">
                  <c:v>3.8980484008789097E-2</c:v>
                </c:pt>
                <c:pt idx="195">
                  <c:v>3.8931846618652399E-2</c:v>
                </c:pt>
                <c:pt idx="196">
                  <c:v>3.9008140563964899E-2</c:v>
                </c:pt>
                <c:pt idx="197">
                  <c:v>3.91650199890137E-2</c:v>
                </c:pt>
                <c:pt idx="198">
                  <c:v>3.8522243499755901E-2</c:v>
                </c:pt>
                <c:pt idx="199">
                  <c:v>3.8074493408203097E-2</c:v>
                </c:pt>
                <c:pt idx="200">
                  <c:v>3.6520957946777399E-2</c:v>
                </c:pt>
                <c:pt idx="201">
                  <c:v>3.5683631896972698E-2</c:v>
                </c:pt>
                <c:pt idx="202">
                  <c:v>3.5971164703369203E-2</c:v>
                </c:pt>
                <c:pt idx="203">
                  <c:v>3.5289764404296903E-2</c:v>
                </c:pt>
                <c:pt idx="204">
                  <c:v>3.5503387451171903E-2</c:v>
                </c:pt>
                <c:pt idx="205">
                  <c:v>3.5505771636962898E-2</c:v>
                </c:pt>
                <c:pt idx="206">
                  <c:v>3.5084724426269601E-2</c:v>
                </c:pt>
                <c:pt idx="207">
                  <c:v>3.4330368041992201E-2</c:v>
                </c:pt>
                <c:pt idx="208">
                  <c:v>3.3816337585449198E-2</c:v>
                </c:pt>
                <c:pt idx="209">
                  <c:v>3.44085693359375E-2</c:v>
                </c:pt>
                <c:pt idx="210">
                  <c:v>3.3969879150390597E-2</c:v>
                </c:pt>
                <c:pt idx="211">
                  <c:v>3.3053398132324198E-2</c:v>
                </c:pt>
                <c:pt idx="212">
                  <c:v>3.2231807708740297E-2</c:v>
                </c:pt>
                <c:pt idx="213">
                  <c:v>3.1987667083740297E-2</c:v>
                </c:pt>
                <c:pt idx="214">
                  <c:v>3.1604766845703097E-2</c:v>
                </c:pt>
                <c:pt idx="215">
                  <c:v>3.1486034393310602E-2</c:v>
                </c:pt>
                <c:pt idx="216">
                  <c:v>3.26333045959473E-2</c:v>
                </c:pt>
                <c:pt idx="217">
                  <c:v>3.3037662506103502E-2</c:v>
                </c:pt>
                <c:pt idx="218">
                  <c:v>3.0898094177246101E-2</c:v>
                </c:pt>
                <c:pt idx="219">
                  <c:v>2.9696464538574201E-2</c:v>
                </c:pt>
                <c:pt idx="220">
                  <c:v>2.85706520080567E-2</c:v>
                </c:pt>
                <c:pt idx="221">
                  <c:v>2.8440475463867201E-2</c:v>
                </c:pt>
                <c:pt idx="222">
                  <c:v>2.8127670288086E-2</c:v>
                </c:pt>
                <c:pt idx="223">
                  <c:v>2.8374671936035201E-2</c:v>
                </c:pt>
                <c:pt idx="224">
                  <c:v>2.80346870422363E-2</c:v>
                </c:pt>
                <c:pt idx="225">
                  <c:v>2.7712821960449201E-2</c:v>
                </c:pt>
                <c:pt idx="226">
                  <c:v>2.65192985534668E-2</c:v>
                </c:pt>
                <c:pt idx="227">
                  <c:v>2.7733802795410201E-2</c:v>
                </c:pt>
                <c:pt idx="228">
                  <c:v>2.8840541839599599E-2</c:v>
                </c:pt>
                <c:pt idx="229">
                  <c:v>2.6454925537109399E-2</c:v>
                </c:pt>
                <c:pt idx="230">
                  <c:v>2.7277946472168E-2</c:v>
                </c:pt>
                <c:pt idx="231">
                  <c:v>2.6846885681152399E-2</c:v>
                </c:pt>
                <c:pt idx="232">
                  <c:v>2.5647163391113299E-2</c:v>
                </c:pt>
                <c:pt idx="233">
                  <c:v>2.65307426452637E-2</c:v>
                </c:pt>
                <c:pt idx="234">
                  <c:v>2.5984287261962901E-2</c:v>
                </c:pt>
                <c:pt idx="235">
                  <c:v>2.5088310241699201E-2</c:v>
                </c:pt>
                <c:pt idx="236">
                  <c:v>2.42981910705567E-2</c:v>
                </c:pt>
                <c:pt idx="237">
                  <c:v>2.4711608886718799E-2</c:v>
                </c:pt>
                <c:pt idx="238">
                  <c:v>2.4069786071777399E-2</c:v>
                </c:pt>
                <c:pt idx="239">
                  <c:v>2.3815155029296899E-2</c:v>
                </c:pt>
                <c:pt idx="240">
                  <c:v>2.4131298065185599E-2</c:v>
                </c:pt>
                <c:pt idx="241">
                  <c:v>2.3708343505859399E-2</c:v>
                </c:pt>
                <c:pt idx="242">
                  <c:v>2.31938362121582E-2</c:v>
                </c:pt>
                <c:pt idx="243">
                  <c:v>2.30865478515625E-2</c:v>
                </c:pt>
                <c:pt idx="244">
                  <c:v>2.2242546081543E-2</c:v>
                </c:pt>
                <c:pt idx="245">
                  <c:v>2.1437644958496101E-2</c:v>
                </c:pt>
                <c:pt idx="246">
                  <c:v>2.1887779235839899E-2</c:v>
                </c:pt>
                <c:pt idx="247">
                  <c:v>2.15210914611817E-2</c:v>
                </c:pt>
                <c:pt idx="248">
                  <c:v>2.1488189697265601E-2</c:v>
                </c:pt>
                <c:pt idx="249">
                  <c:v>2.1119117736816399E-2</c:v>
                </c:pt>
                <c:pt idx="250">
                  <c:v>2.0647525787353498E-2</c:v>
                </c:pt>
                <c:pt idx="251">
                  <c:v>2.1279811859130901E-2</c:v>
                </c:pt>
                <c:pt idx="252">
                  <c:v>2.02546119689942E-2</c:v>
                </c:pt>
                <c:pt idx="253">
                  <c:v>1.88908576965332E-2</c:v>
                </c:pt>
                <c:pt idx="254">
                  <c:v>1.9983291625976601E-2</c:v>
                </c:pt>
                <c:pt idx="255">
                  <c:v>2.01001167297363E-2</c:v>
                </c:pt>
                <c:pt idx="256">
                  <c:v>1.8970489501953101E-2</c:v>
                </c:pt>
                <c:pt idx="257">
                  <c:v>1.8693923950195299E-2</c:v>
                </c:pt>
                <c:pt idx="258">
                  <c:v>1.9147396087646502E-2</c:v>
                </c:pt>
                <c:pt idx="259">
                  <c:v>1.85551643371582E-2</c:v>
                </c:pt>
                <c:pt idx="260">
                  <c:v>1.8205165863037099E-2</c:v>
                </c:pt>
                <c:pt idx="261">
                  <c:v>1.7395973205566399E-2</c:v>
                </c:pt>
                <c:pt idx="262">
                  <c:v>1.6606330871582101E-2</c:v>
                </c:pt>
                <c:pt idx="263">
                  <c:v>1.65820121765137E-2</c:v>
                </c:pt>
                <c:pt idx="264">
                  <c:v>1.6280174255371101E-2</c:v>
                </c:pt>
                <c:pt idx="265">
                  <c:v>1.556396484375E-2</c:v>
                </c:pt>
                <c:pt idx="266">
                  <c:v>1.5316009521484399E-2</c:v>
                </c:pt>
                <c:pt idx="267">
                  <c:v>1.6034603118896502E-2</c:v>
                </c:pt>
                <c:pt idx="268">
                  <c:v>1.52840614318848E-2</c:v>
                </c:pt>
                <c:pt idx="269">
                  <c:v>1.4906406402587899E-2</c:v>
                </c:pt>
                <c:pt idx="270">
                  <c:v>1.41067504882813E-2</c:v>
                </c:pt>
                <c:pt idx="271">
                  <c:v>1.41096115112305E-2</c:v>
                </c:pt>
                <c:pt idx="272">
                  <c:v>1.3941764831543E-2</c:v>
                </c:pt>
                <c:pt idx="273">
                  <c:v>1.5538215637207101E-2</c:v>
                </c:pt>
                <c:pt idx="274">
                  <c:v>1.3988494873046899E-2</c:v>
                </c:pt>
                <c:pt idx="275">
                  <c:v>1.4112949371337899E-2</c:v>
                </c:pt>
                <c:pt idx="276">
                  <c:v>1.40223503112793E-2</c:v>
                </c:pt>
                <c:pt idx="277">
                  <c:v>1.4248371124267601E-2</c:v>
                </c:pt>
                <c:pt idx="278">
                  <c:v>1.4519214630127E-2</c:v>
                </c:pt>
                <c:pt idx="279">
                  <c:v>1.41048431396485E-2</c:v>
                </c:pt>
                <c:pt idx="280">
                  <c:v>1.31878852844238E-2</c:v>
                </c:pt>
                <c:pt idx="281">
                  <c:v>1.27887725830078E-2</c:v>
                </c:pt>
                <c:pt idx="282">
                  <c:v>1.31525993347168E-2</c:v>
                </c:pt>
                <c:pt idx="283">
                  <c:v>1.3077735900878899E-2</c:v>
                </c:pt>
                <c:pt idx="284">
                  <c:v>1.26395225524903E-2</c:v>
                </c:pt>
                <c:pt idx="285">
                  <c:v>1.22528076171875E-2</c:v>
                </c:pt>
                <c:pt idx="286">
                  <c:v>1.22323036193848E-2</c:v>
                </c:pt>
                <c:pt idx="287">
                  <c:v>1.2434482574462899E-2</c:v>
                </c:pt>
                <c:pt idx="288">
                  <c:v>1.2075424194336E-2</c:v>
                </c:pt>
                <c:pt idx="289">
                  <c:v>1.18513107299805E-2</c:v>
                </c:pt>
                <c:pt idx="290">
                  <c:v>1.20067596435547E-2</c:v>
                </c:pt>
                <c:pt idx="291">
                  <c:v>1.15485191345215E-2</c:v>
                </c:pt>
                <c:pt idx="292">
                  <c:v>1.14092826843262E-2</c:v>
                </c:pt>
                <c:pt idx="293">
                  <c:v>1.1403083801269601E-2</c:v>
                </c:pt>
                <c:pt idx="294">
                  <c:v>1.1249065399169899E-2</c:v>
                </c:pt>
                <c:pt idx="295">
                  <c:v>1.2671470642089899E-2</c:v>
                </c:pt>
                <c:pt idx="296">
                  <c:v>1.0303497314453101E-2</c:v>
                </c:pt>
                <c:pt idx="297">
                  <c:v>9.75799560546875E-3</c:v>
                </c:pt>
                <c:pt idx="298">
                  <c:v>1.1399269104003899E-2</c:v>
                </c:pt>
                <c:pt idx="299">
                  <c:v>1.13434791564942E-2</c:v>
                </c:pt>
                <c:pt idx="300">
                  <c:v>1.15256309509278E-2</c:v>
                </c:pt>
                <c:pt idx="301">
                  <c:v>1.12671852111817E-2</c:v>
                </c:pt>
                <c:pt idx="302">
                  <c:v>1.13120079040528E-2</c:v>
                </c:pt>
                <c:pt idx="303">
                  <c:v>1.2360572814941399E-2</c:v>
                </c:pt>
                <c:pt idx="304">
                  <c:v>1.1816978454589899E-2</c:v>
                </c:pt>
                <c:pt idx="305">
                  <c:v>1.12171173095703E-2</c:v>
                </c:pt>
                <c:pt idx="306">
                  <c:v>1.1134147644043E-2</c:v>
                </c:pt>
                <c:pt idx="307">
                  <c:v>1.12075805664063E-2</c:v>
                </c:pt>
                <c:pt idx="308">
                  <c:v>1.1385440826416E-2</c:v>
                </c:pt>
                <c:pt idx="309">
                  <c:v>1.12214088439942E-2</c:v>
                </c:pt>
                <c:pt idx="310">
                  <c:v>1.07812881469727E-2</c:v>
                </c:pt>
                <c:pt idx="311">
                  <c:v>1.13129615783692E-2</c:v>
                </c:pt>
                <c:pt idx="312">
                  <c:v>1.09577178955078E-2</c:v>
                </c:pt>
                <c:pt idx="313">
                  <c:v>1.0645866394043E-2</c:v>
                </c:pt>
                <c:pt idx="314">
                  <c:v>1.0367393493652399E-2</c:v>
                </c:pt>
                <c:pt idx="315">
                  <c:v>1.02596282958985E-2</c:v>
                </c:pt>
                <c:pt idx="316">
                  <c:v>1.01275444030762E-2</c:v>
                </c:pt>
                <c:pt idx="317">
                  <c:v>9.9930763244628906E-3</c:v>
                </c:pt>
                <c:pt idx="318">
                  <c:v>9.98687744140625E-3</c:v>
                </c:pt>
                <c:pt idx="319">
                  <c:v>9.3894004821777396E-3</c:v>
                </c:pt>
                <c:pt idx="320">
                  <c:v>9.5381736755371094E-3</c:v>
                </c:pt>
                <c:pt idx="321">
                  <c:v>9.5343589782714896E-3</c:v>
                </c:pt>
                <c:pt idx="322">
                  <c:v>9.2229843139648507E-3</c:v>
                </c:pt>
                <c:pt idx="323">
                  <c:v>9.0146064758300799E-3</c:v>
                </c:pt>
                <c:pt idx="324">
                  <c:v>8.9344978332519601E-3</c:v>
                </c:pt>
                <c:pt idx="325">
                  <c:v>8.9111328125E-3</c:v>
                </c:pt>
                <c:pt idx="326">
                  <c:v>8.5644721984863299E-3</c:v>
                </c:pt>
                <c:pt idx="327">
                  <c:v>8.3408355712890608E-3</c:v>
                </c:pt>
                <c:pt idx="328">
                  <c:v>8.3069801330566406E-3</c:v>
                </c:pt>
                <c:pt idx="329">
                  <c:v>8.3408355712890608E-3</c:v>
                </c:pt>
                <c:pt idx="330">
                  <c:v>8.1791877746582101E-3</c:v>
                </c:pt>
                <c:pt idx="331">
                  <c:v>8.1973075866699201E-3</c:v>
                </c:pt>
                <c:pt idx="332">
                  <c:v>8.1400871276855503E-3</c:v>
                </c:pt>
                <c:pt idx="333">
                  <c:v>7.9183578491211007E-3</c:v>
                </c:pt>
                <c:pt idx="334">
                  <c:v>7.6894760131835998E-3</c:v>
                </c:pt>
                <c:pt idx="335">
                  <c:v>7.7204704284668003E-3</c:v>
                </c:pt>
                <c:pt idx="336">
                  <c:v>7.66754150390625E-3</c:v>
                </c:pt>
                <c:pt idx="337">
                  <c:v>7.7519416809082101E-3</c:v>
                </c:pt>
                <c:pt idx="338">
                  <c:v>7.6007843017578203E-3</c:v>
                </c:pt>
                <c:pt idx="339">
                  <c:v>7.3957443237304696E-3</c:v>
                </c:pt>
                <c:pt idx="340">
                  <c:v>7.55548477172852E-3</c:v>
                </c:pt>
                <c:pt idx="341">
                  <c:v>7.3347091674804696E-3</c:v>
                </c:pt>
                <c:pt idx="342">
                  <c:v>7.3261260986328203E-3</c:v>
                </c:pt>
                <c:pt idx="343">
                  <c:v>7.2307586669921901E-3</c:v>
                </c:pt>
                <c:pt idx="344">
                  <c:v>7.2398185729980503E-3</c:v>
                </c:pt>
                <c:pt idx="345">
                  <c:v>7.1291923522949201E-3</c:v>
                </c:pt>
                <c:pt idx="346">
                  <c:v>7.1320533752441398E-3</c:v>
                </c:pt>
                <c:pt idx="347">
                  <c:v>6.9689750671386701E-3</c:v>
                </c:pt>
                <c:pt idx="348">
                  <c:v>7.0428848266601597E-3</c:v>
                </c:pt>
                <c:pt idx="349">
                  <c:v>7.1492195129394601E-3</c:v>
                </c:pt>
                <c:pt idx="350">
                  <c:v>6.8874359130859401E-3</c:v>
                </c:pt>
                <c:pt idx="351">
                  <c:v>6.6504478454589896E-3</c:v>
                </c:pt>
                <c:pt idx="352">
                  <c:v>6.7596435546875E-3</c:v>
                </c:pt>
                <c:pt idx="353">
                  <c:v>6.6599845886230503E-3</c:v>
                </c:pt>
                <c:pt idx="354">
                  <c:v>6.3557624816894601E-3</c:v>
                </c:pt>
                <c:pt idx="355">
                  <c:v>6.3090324401855503E-3</c:v>
                </c:pt>
                <c:pt idx="356">
                  <c:v>6.2704086303710998E-3</c:v>
                </c:pt>
                <c:pt idx="357">
                  <c:v>6.1097145080566398E-3</c:v>
                </c:pt>
                <c:pt idx="358">
                  <c:v>6.1087608337402396E-3</c:v>
                </c:pt>
                <c:pt idx="359">
                  <c:v>5.8193206787109401E-3</c:v>
                </c:pt>
                <c:pt idx="360">
                  <c:v>5.8460235595703203E-3</c:v>
                </c:pt>
                <c:pt idx="361">
                  <c:v>5.6486129760742196E-3</c:v>
                </c:pt>
                <c:pt idx="362">
                  <c:v>5.5069923400878898E-3</c:v>
                </c:pt>
                <c:pt idx="363">
                  <c:v>5.4974555969238299E-3</c:v>
                </c:pt>
                <c:pt idx="364">
                  <c:v>5.4831504821777396E-3</c:v>
                </c:pt>
                <c:pt idx="365">
                  <c:v>5.3348541259765703E-3</c:v>
                </c:pt>
                <c:pt idx="366">
                  <c:v>5.1050186157226597E-3</c:v>
                </c:pt>
                <c:pt idx="367">
                  <c:v>4.9567222595214896E-3</c:v>
                </c:pt>
                <c:pt idx="368">
                  <c:v>5.0201416015625E-3</c:v>
                </c:pt>
                <c:pt idx="369">
                  <c:v>4.6415328979492196E-3</c:v>
                </c:pt>
                <c:pt idx="370">
                  <c:v>4.6725273132324201E-3</c:v>
                </c:pt>
                <c:pt idx="371">
                  <c:v>4.4264793395996102E-3</c:v>
                </c:pt>
                <c:pt idx="372">
                  <c:v>4.3673515319824201E-3</c:v>
                </c:pt>
                <c:pt idx="373">
                  <c:v>4.2004585266113299E-3</c:v>
                </c:pt>
                <c:pt idx="374">
                  <c:v>4.0779113769531302E-3</c:v>
                </c:pt>
                <c:pt idx="375">
                  <c:v>3.88860702514649E-3</c:v>
                </c:pt>
                <c:pt idx="376">
                  <c:v>3.6649703979492201E-3</c:v>
                </c:pt>
                <c:pt idx="377">
                  <c:v>3.45087051391602E-3</c:v>
                </c:pt>
                <c:pt idx="378">
                  <c:v>3.3259391784667999E-3</c:v>
                </c:pt>
                <c:pt idx="379">
                  <c:v>3.3507347106933598E-3</c:v>
                </c:pt>
                <c:pt idx="380">
                  <c:v>3.11517715454102E-3</c:v>
                </c:pt>
                <c:pt idx="381">
                  <c:v>3.07703018188477E-3</c:v>
                </c:pt>
                <c:pt idx="382">
                  <c:v>3.3001899719238299E-3</c:v>
                </c:pt>
                <c:pt idx="383">
                  <c:v>3.5853385925292999E-3</c:v>
                </c:pt>
                <c:pt idx="384">
                  <c:v>3.1986236572265599E-3</c:v>
                </c:pt>
                <c:pt idx="385">
                  <c:v>2.9406547546386701E-3</c:v>
                </c:pt>
                <c:pt idx="386">
                  <c:v>3.2300949096679701E-3</c:v>
                </c:pt>
                <c:pt idx="387">
                  <c:v>2.8109550476074201E-3</c:v>
                </c:pt>
                <c:pt idx="388">
                  <c:v>3.3221244812011701E-3</c:v>
                </c:pt>
                <c:pt idx="389">
                  <c:v>3.3755302429199201E-3</c:v>
                </c:pt>
                <c:pt idx="390">
                  <c:v>2.6745796203613299E-3</c:v>
                </c:pt>
                <c:pt idx="391">
                  <c:v>3.0665397644042999E-3</c:v>
                </c:pt>
                <c:pt idx="392">
                  <c:v>2.6621818542480499E-3</c:v>
                </c:pt>
                <c:pt idx="393">
                  <c:v>1.7032623291015599E-3</c:v>
                </c:pt>
                <c:pt idx="394">
                  <c:v>2.5005340576171901E-3</c:v>
                </c:pt>
                <c:pt idx="395">
                  <c:v>2.3679733276367201E-3</c:v>
                </c:pt>
                <c:pt idx="396">
                  <c:v>2.1138191223144601E-3</c:v>
                </c:pt>
                <c:pt idx="397">
                  <c:v>2.3174285888671901E-3</c:v>
                </c:pt>
                <c:pt idx="398">
                  <c:v>2.6364326477050799E-3</c:v>
                </c:pt>
                <c:pt idx="399">
                  <c:v>1.9578933715820299E-3</c:v>
                </c:pt>
                <c:pt idx="400">
                  <c:v>1.617431640625E-3</c:v>
                </c:pt>
                <c:pt idx="401">
                  <c:v>1.6841888427734401E-3</c:v>
                </c:pt>
                <c:pt idx="402">
                  <c:v>1.9664764404296901E-3</c:v>
                </c:pt>
                <c:pt idx="403">
                  <c:v>2.4476051330566402E-3</c:v>
                </c:pt>
                <c:pt idx="404">
                  <c:v>2.3756027221679701E-3</c:v>
                </c:pt>
                <c:pt idx="405">
                  <c:v>2.0380020141601602E-3</c:v>
                </c:pt>
                <c:pt idx="406">
                  <c:v>1.9397735595703099E-3</c:v>
                </c:pt>
                <c:pt idx="407">
                  <c:v>2.1252632141113299E-3</c:v>
                </c:pt>
                <c:pt idx="408">
                  <c:v>1.7423629760742201E-3</c:v>
                </c:pt>
                <c:pt idx="409">
                  <c:v>1.65939331054688E-3</c:v>
                </c:pt>
                <c:pt idx="410">
                  <c:v>1.4905929565429701E-3</c:v>
                </c:pt>
                <c:pt idx="411">
                  <c:v>1.9688606262207101E-3</c:v>
                </c:pt>
                <c:pt idx="412">
                  <c:v>2.3846626281738299E-3</c:v>
                </c:pt>
                <c:pt idx="413">
                  <c:v>2.1429061889648498E-3</c:v>
                </c:pt>
                <c:pt idx="414">
                  <c:v>9.2315673828125E-4</c:v>
                </c:pt>
                <c:pt idx="415">
                  <c:v>1.1157989501953099E-3</c:v>
                </c:pt>
                <c:pt idx="416">
                  <c:v>1.01089477539063E-3</c:v>
                </c:pt>
                <c:pt idx="417">
                  <c:v>1.1286735534667999E-3</c:v>
                </c:pt>
                <c:pt idx="418">
                  <c:v>1.32131576538086E-3</c:v>
                </c:pt>
                <c:pt idx="419">
                  <c:v>9.2840194702148503E-4</c:v>
                </c:pt>
                <c:pt idx="420">
                  <c:v>1.1529922485351599E-3</c:v>
                </c:pt>
                <c:pt idx="421">
                  <c:v>8.2540512084961003E-4</c:v>
                </c:pt>
                <c:pt idx="422">
                  <c:v>7.8105926513671897E-4</c:v>
                </c:pt>
                <c:pt idx="423">
                  <c:v>1.02090835571289E-3</c:v>
                </c:pt>
                <c:pt idx="424">
                  <c:v>9.0742111206054698E-4</c:v>
                </c:pt>
                <c:pt idx="425">
                  <c:v>3.1852722167968799E-4</c:v>
                </c:pt>
                <c:pt idx="426">
                  <c:v>2.9802322387695302E-4</c:v>
                </c:pt>
                <c:pt idx="427">
                  <c:v>1.4448165893554701E-4</c:v>
                </c:pt>
                <c:pt idx="428">
                  <c:v>5.8650970458984402E-5</c:v>
                </c:pt>
                <c:pt idx="429">
                  <c:v>1.9359588623046899E-4</c:v>
                </c:pt>
                <c:pt idx="430">
                  <c:v>4.5824050903320302E-4</c:v>
                </c:pt>
                <c:pt idx="431">
                  <c:v>-1.28269195556641E-4</c:v>
                </c:pt>
                <c:pt idx="432">
                  <c:v>-1.02519989013672E-4</c:v>
                </c:pt>
                <c:pt idx="433">
                  <c:v>2.27451324462891E-4</c:v>
                </c:pt>
                <c:pt idx="434">
                  <c:v>-1.8501281738281299E-4</c:v>
                </c:pt>
                <c:pt idx="435">
                  <c:v>-5.4311752319336003E-4</c:v>
                </c:pt>
                <c:pt idx="436">
                  <c:v>-9.1218948364257802E-4</c:v>
                </c:pt>
                <c:pt idx="437">
                  <c:v>-7.0810317993164095E-4</c:v>
                </c:pt>
                <c:pt idx="438">
                  <c:v>-4.4441223144531299E-4</c:v>
                </c:pt>
                <c:pt idx="439">
                  <c:v>-5.0640106201171897E-4</c:v>
                </c:pt>
                <c:pt idx="440">
                  <c:v>-2.4890899658203098E-4</c:v>
                </c:pt>
                <c:pt idx="441">
                  <c:v>-9.0599060058593801E-6</c:v>
                </c:pt>
                <c:pt idx="442">
                  <c:v>-6.1273574829101595E-4</c:v>
                </c:pt>
                <c:pt idx="443">
                  <c:v>-4.76837158203125E-4</c:v>
                </c:pt>
                <c:pt idx="444">
                  <c:v>-5.0926208496093804E-4</c:v>
                </c:pt>
                <c:pt idx="445">
                  <c:v>-9.7703933715820291E-4</c:v>
                </c:pt>
                <c:pt idx="446">
                  <c:v>-1.1014938354492201E-3</c:v>
                </c:pt>
                <c:pt idx="447">
                  <c:v>-1.10006332397461E-3</c:v>
                </c:pt>
                <c:pt idx="448">
                  <c:v>-9.6702575683593804E-4</c:v>
                </c:pt>
                <c:pt idx="449">
                  <c:v>-1.1372566223144601E-3</c:v>
                </c:pt>
                <c:pt idx="450">
                  <c:v>-1.1143684387207101E-3</c:v>
                </c:pt>
                <c:pt idx="451">
                  <c:v>-1.17111206054688E-3</c:v>
                </c:pt>
                <c:pt idx="452">
                  <c:v>-1.2683868408203099E-3</c:v>
                </c:pt>
                <c:pt idx="453">
                  <c:v>-1.11770629882813E-3</c:v>
                </c:pt>
                <c:pt idx="454">
                  <c:v>-1.1911392211914099E-3</c:v>
                </c:pt>
                <c:pt idx="455">
                  <c:v>-1.23357772827149E-3</c:v>
                </c:pt>
                <c:pt idx="456">
                  <c:v>-1.3737678527832101E-3</c:v>
                </c:pt>
                <c:pt idx="457">
                  <c:v>-1.4133453369140599E-3</c:v>
                </c:pt>
                <c:pt idx="458">
                  <c:v>-1.3971328735351599E-3</c:v>
                </c:pt>
                <c:pt idx="459">
                  <c:v>-1.4247894287109401E-3</c:v>
                </c:pt>
                <c:pt idx="460">
                  <c:v>-1.5339851379394601E-3</c:v>
                </c:pt>
                <c:pt idx="461">
                  <c:v>-1.44195556640625E-3</c:v>
                </c:pt>
                <c:pt idx="462">
                  <c:v>-1.36804580688477E-3</c:v>
                </c:pt>
                <c:pt idx="463">
                  <c:v>-1.45721435546875E-3</c:v>
                </c:pt>
                <c:pt idx="464">
                  <c:v>-1.66082382202149E-3</c:v>
                </c:pt>
                <c:pt idx="465">
                  <c:v>-1.2416839599609401E-3</c:v>
                </c:pt>
                <c:pt idx="466">
                  <c:v>-1.24597549438477E-3</c:v>
                </c:pt>
                <c:pt idx="467">
                  <c:v>-5.0768852233886701E-3</c:v>
                </c:pt>
                <c:pt idx="468">
                  <c:v>-2.2735595703125E-3</c:v>
                </c:pt>
                <c:pt idx="469">
                  <c:v>-1.74474716186524E-3</c:v>
                </c:pt>
                <c:pt idx="470">
                  <c:v>-1.8010139465332101E-3</c:v>
                </c:pt>
                <c:pt idx="471">
                  <c:v>-1.91736221313477E-3</c:v>
                </c:pt>
                <c:pt idx="472">
                  <c:v>-1.7962455749511699E-3</c:v>
                </c:pt>
                <c:pt idx="473">
                  <c:v>-1.7948150634765599E-3</c:v>
                </c:pt>
                <c:pt idx="474">
                  <c:v>-2.0022392272949201E-3</c:v>
                </c:pt>
                <c:pt idx="475">
                  <c:v>-1.92499160766602E-3</c:v>
                </c:pt>
                <c:pt idx="476">
                  <c:v>-1.92499160766602E-3</c:v>
                </c:pt>
                <c:pt idx="477">
                  <c:v>-2.0112991333007799E-3</c:v>
                </c:pt>
                <c:pt idx="478">
                  <c:v>-2.0174980163574201E-3</c:v>
                </c:pt>
                <c:pt idx="479">
                  <c:v>-2.06756591796875E-3</c:v>
                </c:pt>
                <c:pt idx="480">
                  <c:v>-1.8587112426757799E-3</c:v>
                </c:pt>
                <c:pt idx="481">
                  <c:v>-2.08044052124024E-3</c:v>
                </c:pt>
                <c:pt idx="482">
                  <c:v>-2.1324157714843802E-3</c:v>
                </c:pt>
                <c:pt idx="483">
                  <c:v>-2.01940536499024E-3</c:v>
                </c:pt>
                <c:pt idx="484">
                  <c:v>-2.0585060119628902E-3</c:v>
                </c:pt>
                <c:pt idx="485">
                  <c:v>-2.0380020141601602E-3</c:v>
                </c:pt>
                <c:pt idx="486">
                  <c:v>-2.1395683288574201E-3</c:v>
                </c:pt>
                <c:pt idx="487">
                  <c:v>-2.1142959594726602E-3</c:v>
                </c:pt>
                <c:pt idx="488">
                  <c:v>-2.0790100097656302E-3</c:v>
                </c:pt>
                <c:pt idx="489">
                  <c:v>-2.1190643310546901E-3</c:v>
                </c:pt>
                <c:pt idx="490">
                  <c:v>-2.1429061889648498E-3</c:v>
                </c:pt>
                <c:pt idx="491">
                  <c:v>-2.1409988403320299E-3</c:v>
                </c:pt>
                <c:pt idx="492">
                  <c:v>-2.1977424621582101E-3</c:v>
                </c:pt>
                <c:pt idx="493">
                  <c:v>-2.2950172424316402E-3</c:v>
                </c:pt>
                <c:pt idx="494">
                  <c:v>-2.2296905517578099E-3</c:v>
                </c:pt>
                <c:pt idx="495">
                  <c:v>-2.1800994873046901E-3</c:v>
                </c:pt>
                <c:pt idx="496">
                  <c:v>-2.1696090698242201E-3</c:v>
                </c:pt>
                <c:pt idx="497">
                  <c:v>-2.2449493408203099E-3</c:v>
                </c:pt>
                <c:pt idx="498">
                  <c:v>-2.4485588073730499E-3</c:v>
                </c:pt>
                <c:pt idx="499">
                  <c:v>-2.50244140625E-3</c:v>
                </c:pt>
                <c:pt idx="500">
                  <c:v>-2.5949478149414102E-3</c:v>
                </c:pt>
                <c:pt idx="501">
                  <c:v>-2.532958984375E-3</c:v>
                </c:pt>
                <c:pt idx="502">
                  <c:v>-2.6059150695800799E-3</c:v>
                </c:pt>
                <c:pt idx="503">
                  <c:v>-2.6159286499023498E-3</c:v>
                </c:pt>
                <c:pt idx="504">
                  <c:v>-2.6216506958007799E-3</c:v>
                </c:pt>
                <c:pt idx="505">
                  <c:v>-2.6397705078125E-3</c:v>
                </c:pt>
                <c:pt idx="506">
                  <c:v>-2.6211738586425799E-3</c:v>
                </c:pt>
                <c:pt idx="507">
                  <c:v>-2.6206970214843802E-3</c:v>
                </c:pt>
                <c:pt idx="508">
                  <c:v>-2.6979446411132799E-3</c:v>
                </c:pt>
                <c:pt idx="509">
                  <c:v>-2.66027450561524E-3</c:v>
                </c:pt>
                <c:pt idx="510">
                  <c:v>-2.5677680969238299E-3</c:v>
                </c:pt>
                <c:pt idx="511">
                  <c:v>-2.6125907897949201E-3</c:v>
                </c:pt>
                <c:pt idx="512">
                  <c:v>-2.6097297668457101E-3</c:v>
                </c:pt>
                <c:pt idx="513">
                  <c:v>-2.57349014282227E-3</c:v>
                </c:pt>
                <c:pt idx="514">
                  <c:v>-2.55823135375977E-3</c:v>
                </c:pt>
                <c:pt idx="515">
                  <c:v>-2.4724006652832101E-3</c:v>
                </c:pt>
                <c:pt idx="516">
                  <c:v>-2.4261474609375E-3</c:v>
                </c:pt>
                <c:pt idx="517">
                  <c:v>-2.2706985473632799E-3</c:v>
                </c:pt>
                <c:pt idx="518">
                  <c:v>-2.3708343505859401E-3</c:v>
                </c:pt>
                <c:pt idx="519">
                  <c:v>-2.2978782653808598E-3</c:v>
                </c:pt>
                <c:pt idx="520">
                  <c:v>-2.3460388183593802E-3</c:v>
                </c:pt>
                <c:pt idx="521">
                  <c:v>-2.3050308227539102E-3</c:v>
                </c:pt>
                <c:pt idx="522">
                  <c:v>-2.36749649047852E-3</c:v>
                </c:pt>
                <c:pt idx="523">
                  <c:v>-2.3770332336425799E-3</c:v>
                </c:pt>
                <c:pt idx="524">
                  <c:v>-2.3899078369140599E-3</c:v>
                </c:pt>
                <c:pt idx="525">
                  <c:v>-2.4561882019042999E-3</c:v>
                </c:pt>
                <c:pt idx="526">
                  <c:v>-2.3822784423828099E-3</c:v>
                </c:pt>
                <c:pt idx="527">
                  <c:v>-2.4523735046386701E-3</c:v>
                </c:pt>
                <c:pt idx="528">
                  <c:v>-2.3975372314453099E-3</c:v>
                </c:pt>
                <c:pt idx="529">
                  <c:v>-2.5248527526855499E-3</c:v>
                </c:pt>
                <c:pt idx="530">
                  <c:v>-2.5787353515625E-3</c:v>
                </c:pt>
                <c:pt idx="531">
                  <c:v>-2.7384757995605499E-3</c:v>
                </c:pt>
                <c:pt idx="532">
                  <c:v>-2.8619766235351602E-3</c:v>
                </c:pt>
                <c:pt idx="533">
                  <c:v>-2.7856826782226602E-3</c:v>
                </c:pt>
                <c:pt idx="534">
                  <c:v>-2.7580261230468802E-3</c:v>
                </c:pt>
                <c:pt idx="535">
                  <c:v>-2.7499198913574201E-3</c:v>
                </c:pt>
                <c:pt idx="536">
                  <c:v>-2.7103424072265599E-3</c:v>
                </c:pt>
                <c:pt idx="537">
                  <c:v>-2.7170181274414102E-3</c:v>
                </c:pt>
                <c:pt idx="538">
                  <c:v>-2.8195381164550799E-3</c:v>
                </c:pt>
                <c:pt idx="539">
                  <c:v>-2.9358863830566402E-3</c:v>
                </c:pt>
                <c:pt idx="540">
                  <c:v>-2.9644966125488299E-3</c:v>
                </c:pt>
                <c:pt idx="541">
                  <c:v>-2.8386116027832101E-3</c:v>
                </c:pt>
                <c:pt idx="542">
                  <c:v>-2.8505325317382799E-3</c:v>
                </c:pt>
                <c:pt idx="543">
                  <c:v>-3.0055046081542999E-3</c:v>
                </c:pt>
                <c:pt idx="544">
                  <c:v>-3.0193328857421901E-3</c:v>
                </c:pt>
                <c:pt idx="545">
                  <c:v>-2.8643608093261701E-3</c:v>
                </c:pt>
                <c:pt idx="546">
                  <c:v>-2.92444229125977E-3</c:v>
                </c:pt>
                <c:pt idx="547">
                  <c:v>-3.00836563110352E-3</c:v>
                </c:pt>
                <c:pt idx="548">
                  <c:v>-3.0708312988281302E-3</c:v>
                </c:pt>
                <c:pt idx="549">
                  <c:v>-2.97021865844727E-3</c:v>
                </c:pt>
                <c:pt idx="550">
                  <c:v>-2.777099609375E-3</c:v>
                </c:pt>
                <c:pt idx="551">
                  <c:v>-2.7885437011718802E-3</c:v>
                </c:pt>
                <c:pt idx="552">
                  <c:v>-2.8471946716308598E-3</c:v>
                </c:pt>
                <c:pt idx="553">
                  <c:v>-2.7875900268554701E-3</c:v>
                </c:pt>
                <c:pt idx="554">
                  <c:v>-2.7112960815429701E-3</c:v>
                </c:pt>
                <c:pt idx="555">
                  <c:v>-2.54583358764649E-3</c:v>
                </c:pt>
                <c:pt idx="556">
                  <c:v>-2.5520324707031302E-3</c:v>
                </c:pt>
                <c:pt idx="557">
                  <c:v>-2.5973320007324201E-3</c:v>
                </c:pt>
                <c:pt idx="558">
                  <c:v>-2.6836395263671901E-3</c:v>
                </c:pt>
                <c:pt idx="559">
                  <c:v>-2.58111953735352E-3</c:v>
                </c:pt>
                <c:pt idx="560">
                  <c:v>-2.7022361755371098E-3</c:v>
                </c:pt>
                <c:pt idx="561">
                  <c:v>-2.6717185974121098E-3</c:v>
                </c:pt>
                <c:pt idx="562">
                  <c:v>-2.7832984924316402E-3</c:v>
                </c:pt>
                <c:pt idx="563">
                  <c:v>-2.6330947875976602E-3</c:v>
                </c:pt>
                <c:pt idx="564">
                  <c:v>-2.5172233581542999E-3</c:v>
                </c:pt>
                <c:pt idx="565">
                  <c:v>-2.6836395263671901E-3</c:v>
                </c:pt>
                <c:pt idx="566">
                  <c:v>-2.8972625732421901E-3</c:v>
                </c:pt>
                <c:pt idx="567">
                  <c:v>-2.83575057983399E-3</c:v>
                </c:pt>
                <c:pt idx="568">
                  <c:v>-2.7527809143066402E-3</c:v>
                </c:pt>
                <c:pt idx="569">
                  <c:v>-2.777099609375E-3</c:v>
                </c:pt>
                <c:pt idx="570">
                  <c:v>-2.7809143066406302E-3</c:v>
                </c:pt>
                <c:pt idx="571">
                  <c:v>-2.9706954956054701E-3</c:v>
                </c:pt>
                <c:pt idx="572">
                  <c:v>-3.1237602233886701E-3</c:v>
                </c:pt>
                <c:pt idx="573">
                  <c:v>-3.3168792724609401E-3</c:v>
                </c:pt>
                <c:pt idx="574">
                  <c:v>-3.1871795654296901E-3</c:v>
                </c:pt>
                <c:pt idx="575">
                  <c:v>-3.2157897949218802E-3</c:v>
                </c:pt>
                <c:pt idx="576">
                  <c:v>-3.3349990844726602E-3</c:v>
                </c:pt>
                <c:pt idx="577">
                  <c:v>-3.4761428833007799E-3</c:v>
                </c:pt>
                <c:pt idx="578">
                  <c:v>-3.3903121948242201E-3</c:v>
                </c:pt>
                <c:pt idx="579">
                  <c:v>-3.1428337097167999E-3</c:v>
                </c:pt>
                <c:pt idx="580">
                  <c:v>-3.3283233642578099E-3</c:v>
                </c:pt>
                <c:pt idx="581">
                  <c:v>-3.5505294799804701E-3</c:v>
                </c:pt>
                <c:pt idx="582">
                  <c:v>-3.4804344177246098E-3</c:v>
                </c:pt>
                <c:pt idx="583">
                  <c:v>-3.5243034362792999E-3</c:v>
                </c:pt>
                <c:pt idx="584">
                  <c:v>-3.5214424133300799E-3</c:v>
                </c:pt>
                <c:pt idx="585">
                  <c:v>-3.5228729248046901E-3</c:v>
                </c:pt>
                <c:pt idx="586">
                  <c:v>-3.5338401794433598E-3</c:v>
                </c:pt>
                <c:pt idx="587">
                  <c:v>-3.46899032592774E-3</c:v>
                </c:pt>
                <c:pt idx="588">
                  <c:v>-3.4227371215820299E-3</c:v>
                </c:pt>
                <c:pt idx="589">
                  <c:v>-3.2649040222167999E-3</c:v>
                </c:pt>
                <c:pt idx="590">
                  <c:v>-3.2100677490234401E-3</c:v>
                </c:pt>
                <c:pt idx="591">
                  <c:v>-3.2925605773925799E-3</c:v>
                </c:pt>
                <c:pt idx="592">
                  <c:v>-3.2825469970703099E-3</c:v>
                </c:pt>
                <c:pt idx="593">
                  <c:v>-3.2396316528320299E-3</c:v>
                </c:pt>
                <c:pt idx="594">
                  <c:v>-3.2057762145996098E-3</c:v>
                </c:pt>
                <c:pt idx="595">
                  <c:v>-3.30877304077149E-3</c:v>
                </c:pt>
                <c:pt idx="596">
                  <c:v>-3.2768249511718802E-3</c:v>
                </c:pt>
                <c:pt idx="597">
                  <c:v>-3.3807754516601602E-3</c:v>
                </c:pt>
                <c:pt idx="598">
                  <c:v>-3.4108161926269601E-3</c:v>
                </c:pt>
                <c:pt idx="599">
                  <c:v>-3.28826904296875E-3</c:v>
                </c:pt>
                <c:pt idx="600">
                  <c:v>-3.1719207763671901E-3</c:v>
                </c:pt>
                <c:pt idx="601">
                  <c:v>-3.4723281860351602E-3</c:v>
                </c:pt>
                <c:pt idx="602">
                  <c:v>-3.4031867980957101E-3</c:v>
                </c:pt>
                <c:pt idx="603">
                  <c:v>-3.4980773925781302E-3</c:v>
                </c:pt>
                <c:pt idx="604">
                  <c:v>-3.5448074340820299E-3</c:v>
                </c:pt>
                <c:pt idx="605">
                  <c:v>-3.5190582275390599E-3</c:v>
                </c:pt>
                <c:pt idx="606">
                  <c:v>-3.6211013793945299E-3</c:v>
                </c:pt>
                <c:pt idx="607">
                  <c:v>-3.6535263061523498E-3</c:v>
                </c:pt>
                <c:pt idx="608">
                  <c:v>-3.70550155639649E-3</c:v>
                </c:pt>
                <c:pt idx="609">
                  <c:v>-3.7755966186523498E-3</c:v>
                </c:pt>
                <c:pt idx="610">
                  <c:v>-3.7469863891601602E-3</c:v>
                </c:pt>
                <c:pt idx="611">
                  <c:v>-3.7879943847656302E-3</c:v>
                </c:pt>
                <c:pt idx="612">
                  <c:v>-3.8232803344726602E-3</c:v>
                </c:pt>
                <c:pt idx="613">
                  <c:v>-3.9429664611816398E-3</c:v>
                </c:pt>
                <c:pt idx="614">
                  <c:v>-4.0507316589355503E-3</c:v>
                </c:pt>
                <c:pt idx="615">
                  <c:v>-4.0779113769531302E-3</c:v>
                </c:pt>
                <c:pt idx="616">
                  <c:v>-4.0745735168457101E-3</c:v>
                </c:pt>
                <c:pt idx="617">
                  <c:v>-4.0864944458007804E-3</c:v>
                </c:pt>
                <c:pt idx="618">
                  <c:v>-4.1399002075195304E-3</c:v>
                </c:pt>
                <c:pt idx="619">
                  <c:v>-4.21142578125E-3</c:v>
                </c:pt>
                <c:pt idx="620">
                  <c:v>-4.2262077331543003E-3</c:v>
                </c:pt>
                <c:pt idx="621">
                  <c:v>-4.1847229003906302E-3</c:v>
                </c:pt>
                <c:pt idx="622">
                  <c:v>-4.1880607604980503E-3</c:v>
                </c:pt>
                <c:pt idx="623">
                  <c:v>-4.1871070861816398E-3</c:v>
                </c:pt>
                <c:pt idx="624">
                  <c:v>-4.1670799255371102E-3</c:v>
                </c:pt>
                <c:pt idx="625">
                  <c:v>-4.1751861572265599E-3</c:v>
                </c:pt>
                <c:pt idx="626">
                  <c:v>-4.1055679321289097E-3</c:v>
                </c:pt>
                <c:pt idx="627">
                  <c:v>-4.2591094970703099E-3</c:v>
                </c:pt>
                <c:pt idx="628">
                  <c:v>-4.3034553527832101E-3</c:v>
                </c:pt>
                <c:pt idx="629">
                  <c:v>-4.3392181396484401E-3</c:v>
                </c:pt>
                <c:pt idx="630">
                  <c:v>-4.35876846313477E-3</c:v>
                </c:pt>
                <c:pt idx="631">
                  <c:v>-4.2910575866699201E-3</c:v>
                </c:pt>
                <c:pt idx="632">
                  <c:v>-4.2810440063476597E-3</c:v>
                </c:pt>
                <c:pt idx="633">
                  <c:v>-4.2657852172851597E-3</c:v>
                </c:pt>
                <c:pt idx="634">
                  <c:v>-4.3826103210449201E-3</c:v>
                </c:pt>
                <c:pt idx="635">
                  <c:v>-4.4736862182617196E-3</c:v>
                </c:pt>
                <c:pt idx="636">
                  <c:v>-4.4908523559570304E-3</c:v>
                </c:pt>
                <c:pt idx="637">
                  <c:v>-4.3249130249023498E-3</c:v>
                </c:pt>
                <c:pt idx="638">
                  <c:v>-4.3530464172363299E-3</c:v>
                </c:pt>
                <c:pt idx="639">
                  <c:v>-4.425048828125E-3</c:v>
                </c:pt>
                <c:pt idx="640">
                  <c:v>-4.4789314270019601E-3</c:v>
                </c:pt>
                <c:pt idx="641">
                  <c:v>-4.5919418334960998E-3</c:v>
                </c:pt>
                <c:pt idx="642">
                  <c:v>-4.6377182006835998E-3</c:v>
                </c:pt>
                <c:pt idx="643">
                  <c:v>-4.6215057373046901E-3</c:v>
                </c:pt>
                <c:pt idx="644">
                  <c:v>-4.5633316040039097E-3</c:v>
                </c:pt>
                <c:pt idx="645">
                  <c:v>-4.4260025024414097E-3</c:v>
                </c:pt>
                <c:pt idx="646">
                  <c:v>-4.6048164367675799E-3</c:v>
                </c:pt>
                <c:pt idx="647">
                  <c:v>-4.6129226684570304E-3</c:v>
                </c:pt>
                <c:pt idx="648">
                  <c:v>-4.8050880432128898E-3</c:v>
                </c:pt>
                <c:pt idx="649">
                  <c:v>-4.71735000610352E-3</c:v>
                </c:pt>
                <c:pt idx="650">
                  <c:v>-4.7578811645507804E-3</c:v>
                </c:pt>
                <c:pt idx="651">
                  <c:v>-4.83942031860352E-3</c:v>
                </c:pt>
                <c:pt idx="652">
                  <c:v>-4.8017501831054696E-3</c:v>
                </c:pt>
                <c:pt idx="653">
                  <c:v>-4.93097305297852E-3</c:v>
                </c:pt>
                <c:pt idx="654">
                  <c:v>-5.1341056823730503E-3</c:v>
                </c:pt>
                <c:pt idx="655">
                  <c:v>-4.9905776977539097E-3</c:v>
                </c:pt>
                <c:pt idx="656">
                  <c:v>-4.8933029174804696E-3</c:v>
                </c:pt>
                <c:pt idx="657">
                  <c:v>-4.9042701721191398E-3</c:v>
                </c:pt>
                <c:pt idx="658">
                  <c:v>-4.9991607666015599E-3</c:v>
                </c:pt>
                <c:pt idx="659">
                  <c:v>-4.9409866333007804E-3</c:v>
                </c:pt>
                <c:pt idx="660">
                  <c:v>-4.9071311950683602E-3</c:v>
                </c:pt>
                <c:pt idx="661">
                  <c:v>-4.9829483032226597E-3</c:v>
                </c:pt>
                <c:pt idx="662">
                  <c:v>-4.8422813415527396E-3</c:v>
                </c:pt>
                <c:pt idx="663">
                  <c:v>-4.9557685852050799E-3</c:v>
                </c:pt>
                <c:pt idx="664">
                  <c:v>-4.669189453125E-3</c:v>
                </c:pt>
                <c:pt idx="665">
                  <c:v>-4.8694610595703099E-3</c:v>
                </c:pt>
                <c:pt idx="666">
                  <c:v>-4.7135353088378898E-3</c:v>
                </c:pt>
                <c:pt idx="667">
                  <c:v>-4.7564506530761701E-3</c:v>
                </c:pt>
                <c:pt idx="668">
                  <c:v>-4.81414794921875E-3</c:v>
                </c:pt>
                <c:pt idx="669">
                  <c:v>-4.7192573547363299E-3</c:v>
                </c:pt>
                <c:pt idx="670">
                  <c:v>-4.5847892761230503E-3</c:v>
                </c:pt>
                <c:pt idx="671">
                  <c:v>-4.6143531799316398E-3</c:v>
                </c:pt>
                <c:pt idx="672">
                  <c:v>-4.6887397766113299E-3</c:v>
                </c:pt>
                <c:pt idx="673">
                  <c:v>-4.5523643493652396E-3</c:v>
                </c:pt>
                <c:pt idx="674">
                  <c:v>-4.5437812805175799E-3</c:v>
                </c:pt>
                <c:pt idx="675">
                  <c:v>-4.5423507690429696E-3</c:v>
                </c:pt>
                <c:pt idx="676">
                  <c:v>-4.4207572937011701E-3</c:v>
                </c:pt>
                <c:pt idx="677">
                  <c:v>-4.4178962707519601E-3</c:v>
                </c:pt>
                <c:pt idx="678">
                  <c:v>-4.4469833374023498E-3</c:v>
                </c:pt>
                <c:pt idx="679">
                  <c:v>-4.4379234313964896E-3</c:v>
                </c:pt>
                <c:pt idx="680">
                  <c:v>-4.5847892761230503E-3</c:v>
                </c:pt>
                <c:pt idx="681">
                  <c:v>-4.6243667602539097E-3</c:v>
                </c:pt>
                <c:pt idx="682">
                  <c:v>-4.3911933898925799E-3</c:v>
                </c:pt>
                <c:pt idx="683">
                  <c:v>-4.4870376586914097E-3</c:v>
                </c:pt>
                <c:pt idx="684">
                  <c:v>-4.5270919799804696E-3</c:v>
                </c:pt>
                <c:pt idx="685">
                  <c:v>-4.6353340148925799E-3</c:v>
                </c:pt>
                <c:pt idx="686">
                  <c:v>-4.6172142028808602E-3</c:v>
                </c:pt>
                <c:pt idx="687">
                  <c:v>-4.6358108520507804E-3</c:v>
                </c:pt>
                <c:pt idx="688">
                  <c:v>-4.6815872192382804E-3</c:v>
                </c:pt>
                <c:pt idx="689">
                  <c:v>-4.5018196105957101E-3</c:v>
                </c:pt>
                <c:pt idx="690">
                  <c:v>-4.5480728149414097E-3</c:v>
                </c:pt>
                <c:pt idx="691">
                  <c:v>-4.5995712280273498E-3</c:v>
                </c:pt>
                <c:pt idx="692">
                  <c:v>-4.6453475952148498E-3</c:v>
                </c:pt>
                <c:pt idx="693">
                  <c:v>-4.7411918640136701E-3</c:v>
                </c:pt>
                <c:pt idx="694">
                  <c:v>-4.7779083251953099E-3</c:v>
                </c:pt>
                <c:pt idx="695">
                  <c:v>-4.8766136169433602E-3</c:v>
                </c:pt>
                <c:pt idx="696">
                  <c:v>-4.8360824584960998E-3</c:v>
                </c:pt>
                <c:pt idx="697">
                  <c:v>-4.7430992126464896E-3</c:v>
                </c:pt>
                <c:pt idx="698">
                  <c:v>-4.81414794921875E-3</c:v>
                </c:pt>
                <c:pt idx="699">
                  <c:v>-4.7287940979003898E-3</c:v>
                </c:pt>
                <c:pt idx="700">
                  <c:v>-4.8308372497558602E-3</c:v>
                </c:pt>
                <c:pt idx="701">
                  <c:v>-4.9834251403808602E-3</c:v>
                </c:pt>
                <c:pt idx="702">
                  <c:v>-5.1603317260742196E-3</c:v>
                </c:pt>
                <c:pt idx="703">
                  <c:v>-5.2714347839355503E-3</c:v>
                </c:pt>
                <c:pt idx="704">
                  <c:v>-5.2604675292968802E-3</c:v>
                </c:pt>
                <c:pt idx="705">
                  <c:v>-5.3730010986328203E-3</c:v>
                </c:pt>
                <c:pt idx="706">
                  <c:v>-5.3982734680175799E-3</c:v>
                </c:pt>
                <c:pt idx="707">
                  <c:v>-5.4874420166015703E-3</c:v>
                </c:pt>
                <c:pt idx="708">
                  <c:v>-5.6605339050293003E-3</c:v>
                </c:pt>
                <c:pt idx="709">
                  <c:v>-5.7883262634277396E-3</c:v>
                </c:pt>
                <c:pt idx="710">
                  <c:v>-5.7640075683593802E-3</c:v>
                </c:pt>
                <c:pt idx="711">
                  <c:v>-5.859375E-3</c:v>
                </c:pt>
                <c:pt idx="712">
                  <c:v>-5.9394836425781302E-3</c:v>
                </c:pt>
                <c:pt idx="713">
                  <c:v>-5.9118270874023498E-3</c:v>
                </c:pt>
                <c:pt idx="714">
                  <c:v>-5.9924125671386701E-3</c:v>
                </c:pt>
                <c:pt idx="715">
                  <c:v>-5.9947967529296901E-3</c:v>
                </c:pt>
                <c:pt idx="716">
                  <c:v>-6.0715675354003898E-3</c:v>
                </c:pt>
                <c:pt idx="717">
                  <c:v>-6.0420036315918003E-3</c:v>
                </c:pt>
                <c:pt idx="718">
                  <c:v>-5.9967041015625E-3</c:v>
                </c:pt>
                <c:pt idx="719">
                  <c:v>-5.9032440185546901E-3</c:v>
                </c:pt>
                <c:pt idx="720">
                  <c:v>-5.8851242065429696E-3</c:v>
                </c:pt>
                <c:pt idx="721">
                  <c:v>-5.8069229125976597E-3</c:v>
                </c:pt>
                <c:pt idx="722">
                  <c:v>-5.5632591247558602E-3</c:v>
                </c:pt>
                <c:pt idx="723">
                  <c:v>-5.4965019226074201E-3</c:v>
                </c:pt>
                <c:pt idx="724">
                  <c:v>-5.4202079772949201E-3</c:v>
                </c:pt>
                <c:pt idx="725">
                  <c:v>-5.1846504211425799E-3</c:v>
                </c:pt>
                <c:pt idx="726">
                  <c:v>-5.0883293151855503E-3</c:v>
                </c:pt>
                <c:pt idx="727">
                  <c:v>-4.9648284912109401E-3</c:v>
                </c:pt>
                <c:pt idx="728">
                  <c:v>-5.0387382507324201E-3</c:v>
                </c:pt>
                <c:pt idx="729">
                  <c:v>-4.9428939819335998E-3</c:v>
                </c:pt>
                <c:pt idx="730">
                  <c:v>-5.07354736328125E-3</c:v>
                </c:pt>
                <c:pt idx="731">
                  <c:v>-5.0058364868164097E-3</c:v>
                </c:pt>
                <c:pt idx="732">
                  <c:v>-5.0382614135742196E-3</c:v>
                </c:pt>
                <c:pt idx="733">
                  <c:v>-5.0525665283203203E-3</c:v>
                </c:pt>
                <c:pt idx="734">
                  <c:v>-4.9629211425781302E-3</c:v>
                </c:pt>
                <c:pt idx="735">
                  <c:v>-4.8155784606933602E-3</c:v>
                </c:pt>
                <c:pt idx="736">
                  <c:v>-5.0253868103027396E-3</c:v>
                </c:pt>
                <c:pt idx="737">
                  <c:v>-4.9281120300293003E-3</c:v>
                </c:pt>
                <c:pt idx="738">
                  <c:v>-4.9581527709960998E-3</c:v>
                </c:pt>
                <c:pt idx="739">
                  <c:v>-5.0787925720214896E-3</c:v>
                </c:pt>
                <c:pt idx="740">
                  <c:v>-4.9176216125488299E-3</c:v>
                </c:pt>
                <c:pt idx="741">
                  <c:v>-5.0230026245117196E-3</c:v>
                </c:pt>
                <c:pt idx="742">
                  <c:v>-4.9991607666015599E-3</c:v>
                </c:pt>
                <c:pt idx="743">
                  <c:v>-5.0506591796875E-3</c:v>
                </c:pt>
                <c:pt idx="744">
                  <c:v>-4.9529075622558602E-3</c:v>
                </c:pt>
                <c:pt idx="745">
                  <c:v>-5.1274299621582101E-3</c:v>
                </c:pt>
                <c:pt idx="746">
                  <c:v>-5.11407852172852E-3</c:v>
                </c:pt>
                <c:pt idx="747">
                  <c:v>-5.035400390625E-3</c:v>
                </c:pt>
                <c:pt idx="748">
                  <c:v>-5.06067276000977E-3</c:v>
                </c:pt>
                <c:pt idx="749">
                  <c:v>-5.1999092102050799E-3</c:v>
                </c:pt>
                <c:pt idx="750">
                  <c:v>-5.16748428344727E-3</c:v>
                </c:pt>
                <c:pt idx="751">
                  <c:v>-5.2661895751953203E-3</c:v>
                </c:pt>
                <c:pt idx="752">
                  <c:v>-5.18035888671875E-3</c:v>
                </c:pt>
                <c:pt idx="753">
                  <c:v>-5.2089691162109401E-3</c:v>
                </c:pt>
                <c:pt idx="754">
                  <c:v>-5.2347183227539097E-3</c:v>
                </c:pt>
                <c:pt idx="755">
                  <c:v>-5.3739547729492196E-3</c:v>
                </c:pt>
                <c:pt idx="756">
                  <c:v>-5.2123069763183602E-3</c:v>
                </c:pt>
                <c:pt idx="757">
                  <c:v>-5.3935050964355503E-3</c:v>
                </c:pt>
                <c:pt idx="758">
                  <c:v>-5.4054260253906302E-3</c:v>
                </c:pt>
                <c:pt idx="759">
                  <c:v>-5.2890777587890703E-3</c:v>
                </c:pt>
                <c:pt idx="760">
                  <c:v>-5.4187774658203203E-3</c:v>
                </c:pt>
                <c:pt idx="761">
                  <c:v>-5.4755210876464896E-3</c:v>
                </c:pt>
                <c:pt idx="762">
                  <c:v>-5.56421279907227E-3</c:v>
                </c:pt>
                <c:pt idx="763">
                  <c:v>-5.4831504821777396E-3</c:v>
                </c:pt>
                <c:pt idx="764">
                  <c:v>-5.2919387817382804E-3</c:v>
                </c:pt>
                <c:pt idx="765">
                  <c:v>-5.4559707641601597E-3</c:v>
                </c:pt>
                <c:pt idx="766">
                  <c:v>-5.4516792297363299E-3</c:v>
                </c:pt>
                <c:pt idx="767">
                  <c:v>-5.34296035766602E-3</c:v>
                </c:pt>
                <c:pt idx="768">
                  <c:v>-5.4655075073242196E-3</c:v>
                </c:pt>
                <c:pt idx="769">
                  <c:v>-5.2633285522460998E-3</c:v>
                </c:pt>
                <c:pt idx="770">
                  <c:v>-5.38110733032227E-3</c:v>
                </c:pt>
                <c:pt idx="771">
                  <c:v>-5.5036544799804696E-3</c:v>
                </c:pt>
                <c:pt idx="772">
                  <c:v>-5.3400993347168003E-3</c:v>
                </c:pt>
                <c:pt idx="773">
                  <c:v>-5.3462982177734401E-3</c:v>
                </c:pt>
                <c:pt idx="774">
                  <c:v>-5.5198669433593802E-3</c:v>
                </c:pt>
                <c:pt idx="775">
                  <c:v>-5.1431655883789097E-3</c:v>
                </c:pt>
                <c:pt idx="776">
                  <c:v>-5.2042007446289097E-3</c:v>
                </c:pt>
                <c:pt idx="777">
                  <c:v>-5.09881973266602E-3</c:v>
                </c:pt>
                <c:pt idx="778">
                  <c:v>-5.2623748779296901E-3</c:v>
                </c:pt>
                <c:pt idx="779">
                  <c:v>-5.0549507141113299E-3</c:v>
                </c:pt>
                <c:pt idx="780">
                  <c:v>-5.1121711730957101E-3</c:v>
                </c:pt>
                <c:pt idx="781">
                  <c:v>-5.21087646484375E-3</c:v>
                </c:pt>
                <c:pt idx="782">
                  <c:v>-5.0673484802246102E-3</c:v>
                </c:pt>
                <c:pt idx="783">
                  <c:v>-4.8084259033203099E-3</c:v>
                </c:pt>
                <c:pt idx="784">
                  <c:v>-4.8046112060546901E-3</c:v>
                </c:pt>
                <c:pt idx="785">
                  <c:v>-4.8160552978515599E-3</c:v>
                </c:pt>
                <c:pt idx="786">
                  <c:v>-4.80127334594727E-3</c:v>
                </c:pt>
                <c:pt idx="787">
                  <c:v>-4.7049522399902396E-3</c:v>
                </c:pt>
                <c:pt idx="788">
                  <c:v>-4.6319961547851597E-3</c:v>
                </c:pt>
                <c:pt idx="789">
                  <c:v>-4.5557022094726597E-3</c:v>
                </c:pt>
                <c:pt idx="790">
                  <c:v>-4.53424453735352E-3</c:v>
                </c:pt>
                <c:pt idx="791">
                  <c:v>-4.5332908630371102E-3</c:v>
                </c:pt>
                <c:pt idx="792">
                  <c:v>-4.5323371887207101E-3</c:v>
                </c:pt>
                <c:pt idx="793">
                  <c:v>-4.5423507690429696E-3</c:v>
                </c:pt>
                <c:pt idx="794">
                  <c:v>-4.5032501220703099E-3</c:v>
                </c:pt>
                <c:pt idx="795">
                  <c:v>-4.20618057250977E-3</c:v>
                </c:pt>
                <c:pt idx="796">
                  <c:v>-4.4379234313964896E-3</c:v>
                </c:pt>
                <c:pt idx="797">
                  <c:v>-4.2371749877929696E-3</c:v>
                </c:pt>
                <c:pt idx="798">
                  <c:v>-4.3530464172363299E-3</c:v>
                </c:pt>
                <c:pt idx="799">
                  <c:v>-4.3501853942871102E-3</c:v>
                </c:pt>
                <c:pt idx="800">
                  <c:v>-4.5304298400878898E-3</c:v>
                </c:pt>
                <c:pt idx="801">
                  <c:v>-4.3878555297851597E-3</c:v>
                </c:pt>
                <c:pt idx="802">
                  <c:v>-4.1937828063964896E-3</c:v>
                </c:pt>
                <c:pt idx="803">
                  <c:v>-4.4798851013183602E-3</c:v>
                </c:pt>
                <c:pt idx="804">
                  <c:v>-4.0755271911621102E-3</c:v>
                </c:pt>
                <c:pt idx="805">
                  <c:v>-4.3907165527343802E-3</c:v>
                </c:pt>
                <c:pt idx="806">
                  <c:v>-4.4097900390625E-3</c:v>
                </c:pt>
                <c:pt idx="807">
                  <c:v>-4.4393539428710998E-3</c:v>
                </c:pt>
                <c:pt idx="808">
                  <c:v>-4.66394424438477E-3</c:v>
                </c:pt>
                <c:pt idx="809">
                  <c:v>-4.7330856323242196E-3</c:v>
                </c:pt>
                <c:pt idx="810">
                  <c:v>-4.5838356018066398E-3</c:v>
                </c:pt>
                <c:pt idx="811">
                  <c:v>-4.83179092407227E-3</c:v>
                </c:pt>
                <c:pt idx="812">
                  <c:v>-4.5204162597656302E-3</c:v>
                </c:pt>
                <c:pt idx="813">
                  <c:v>-4.9943923950195304E-3</c:v>
                </c:pt>
                <c:pt idx="814">
                  <c:v>-5.0106048583984401E-3</c:v>
                </c:pt>
                <c:pt idx="815">
                  <c:v>-4.9118995666503898E-3</c:v>
                </c:pt>
                <c:pt idx="816">
                  <c:v>-5.3257942199707101E-3</c:v>
                </c:pt>
                <c:pt idx="817">
                  <c:v>-5.6948661804199201E-3</c:v>
                </c:pt>
                <c:pt idx="818">
                  <c:v>-5.2399635314941398E-3</c:v>
                </c:pt>
                <c:pt idx="819">
                  <c:v>-5.8684349060058602E-3</c:v>
                </c:pt>
                <c:pt idx="820">
                  <c:v>-6.1869621276855503E-3</c:v>
                </c:pt>
                <c:pt idx="821">
                  <c:v>-5.5146217346191398E-3</c:v>
                </c:pt>
                <c:pt idx="822">
                  <c:v>-6.0834884643554696E-3</c:v>
                </c:pt>
                <c:pt idx="823">
                  <c:v>-5.8217048645019601E-3</c:v>
                </c:pt>
                <c:pt idx="824">
                  <c:v>-6.5927505493164097E-3</c:v>
                </c:pt>
                <c:pt idx="825">
                  <c:v>-6.3686370849609401E-3</c:v>
                </c:pt>
                <c:pt idx="826">
                  <c:v>-6.49499893188477E-3</c:v>
                </c:pt>
                <c:pt idx="827">
                  <c:v>-6.3538551330566398E-3</c:v>
                </c:pt>
                <c:pt idx="828">
                  <c:v>-6.7234039306640703E-3</c:v>
                </c:pt>
                <c:pt idx="829">
                  <c:v>-6.2870979309082101E-3</c:v>
                </c:pt>
                <c:pt idx="830">
                  <c:v>-6.8697929382324201E-3</c:v>
                </c:pt>
                <c:pt idx="831">
                  <c:v>-7.12823867797852E-3</c:v>
                </c:pt>
                <c:pt idx="832">
                  <c:v>-7.2164535522460998E-3</c:v>
                </c:pt>
                <c:pt idx="833">
                  <c:v>-7.6761245727539097E-3</c:v>
                </c:pt>
                <c:pt idx="834">
                  <c:v>-7.17401504516602E-3</c:v>
                </c:pt>
                <c:pt idx="835">
                  <c:v>-7.1496963500976597E-3</c:v>
                </c:pt>
                <c:pt idx="836">
                  <c:v>-7.3962211608886701E-3</c:v>
                </c:pt>
                <c:pt idx="837">
                  <c:v>-7.6503753662109401E-3</c:v>
                </c:pt>
                <c:pt idx="838">
                  <c:v>-7.1959495544433602E-3</c:v>
                </c:pt>
                <c:pt idx="839">
                  <c:v>-7.69281387329102E-3</c:v>
                </c:pt>
                <c:pt idx="840">
                  <c:v>-7.5507164001464896E-3</c:v>
                </c:pt>
                <c:pt idx="841">
                  <c:v>-7.4830055236816398E-3</c:v>
                </c:pt>
                <c:pt idx="842">
                  <c:v>-7.7624320983886701E-3</c:v>
                </c:pt>
                <c:pt idx="843">
                  <c:v>-7.9860687255859392E-3</c:v>
                </c:pt>
                <c:pt idx="844">
                  <c:v>-8.6255073547363299E-3</c:v>
                </c:pt>
                <c:pt idx="845">
                  <c:v>-8.5058212280273507E-3</c:v>
                </c:pt>
                <c:pt idx="846">
                  <c:v>-7.9960823059082101E-3</c:v>
                </c:pt>
                <c:pt idx="847">
                  <c:v>-9.0565681457519601E-3</c:v>
                </c:pt>
                <c:pt idx="848">
                  <c:v>-7.7056884765625E-3</c:v>
                </c:pt>
                <c:pt idx="849">
                  <c:v>-7.9030990600586007E-3</c:v>
                </c:pt>
                <c:pt idx="850">
                  <c:v>-8.8248252868652396E-3</c:v>
                </c:pt>
                <c:pt idx="851">
                  <c:v>-8.5101127624511701E-3</c:v>
                </c:pt>
                <c:pt idx="852">
                  <c:v>-8.81195068359375E-3</c:v>
                </c:pt>
                <c:pt idx="853">
                  <c:v>-8.1548690795898507E-3</c:v>
                </c:pt>
                <c:pt idx="854">
                  <c:v>-8.8291168212890608E-3</c:v>
                </c:pt>
                <c:pt idx="855">
                  <c:v>-9.0155601501464896E-3</c:v>
                </c:pt>
                <c:pt idx="856">
                  <c:v>-1.0202407836914101E-2</c:v>
                </c:pt>
                <c:pt idx="857">
                  <c:v>-8.1038475036621094E-3</c:v>
                </c:pt>
                <c:pt idx="858">
                  <c:v>-9.9167823791503906E-3</c:v>
                </c:pt>
                <c:pt idx="859">
                  <c:v>-9.4270706176757795E-3</c:v>
                </c:pt>
                <c:pt idx="860">
                  <c:v>-9.3507766723632795E-3</c:v>
                </c:pt>
                <c:pt idx="861">
                  <c:v>-8.8381767272949201E-3</c:v>
                </c:pt>
                <c:pt idx="862">
                  <c:v>-9.1204643249511701E-3</c:v>
                </c:pt>
                <c:pt idx="863">
                  <c:v>-9.1719627380371094E-3</c:v>
                </c:pt>
                <c:pt idx="864">
                  <c:v>-9.0494155883789097E-3</c:v>
                </c:pt>
                <c:pt idx="865">
                  <c:v>-8.5573196411132795E-3</c:v>
                </c:pt>
                <c:pt idx="866">
                  <c:v>-9.9306106567382795E-3</c:v>
                </c:pt>
                <c:pt idx="867">
                  <c:v>-9.22393798828125E-3</c:v>
                </c:pt>
                <c:pt idx="868">
                  <c:v>-1.0481357574462899E-2</c:v>
                </c:pt>
                <c:pt idx="869">
                  <c:v>-1.18274688720703E-2</c:v>
                </c:pt>
                <c:pt idx="870">
                  <c:v>-1.09362602233887E-2</c:v>
                </c:pt>
                <c:pt idx="871">
                  <c:v>-1.15113258361817E-2</c:v>
                </c:pt>
                <c:pt idx="872">
                  <c:v>-1.1432170867919899E-2</c:v>
                </c:pt>
                <c:pt idx="873">
                  <c:v>-9.4981193542480503E-3</c:v>
                </c:pt>
                <c:pt idx="874">
                  <c:v>-1.18536949157715E-2</c:v>
                </c:pt>
                <c:pt idx="875">
                  <c:v>-1.11217498779297E-2</c:v>
                </c:pt>
                <c:pt idx="876">
                  <c:v>-1.055908203125E-2</c:v>
                </c:pt>
                <c:pt idx="877">
                  <c:v>-8.2559585571289097E-3</c:v>
                </c:pt>
                <c:pt idx="878">
                  <c:v>-1.0923862457275399E-2</c:v>
                </c:pt>
                <c:pt idx="879">
                  <c:v>-8.0804824829101597E-3</c:v>
                </c:pt>
                <c:pt idx="880">
                  <c:v>-1.15938186645508E-2</c:v>
                </c:pt>
                <c:pt idx="881">
                  <c:v>-7.8110694885253898E-3</c:v>
                </c:pt>
                <c:pt idx="882">
                  <c:v>-1.22132301330567E-2</c:v>
                </c:pt>
                <c:pt idx="883">
                  <c:v>-8.78143310546875E-3</c:v>
                </c:pt>
                <c:pt idx="884">
                  <c:v>-1.01194381713867E-2</c:v>
                </c:pt>
                <c:pt idx="885">
                  <c:v>-9.7150802612304705E-3</c:v>
                </c:pt>
                <c:pt idx="886">
                  <c:v>-1.16701126098633E-2</c:v>
                </c:pt>
                <c:pt idx="887">
                  <c:v>-7.8673362731933594E-3</c:v>
                </c:pt>
                <c:pt idx="888">
                  <c:v>-9.1023445129394601E-3</c:v>
                </c:pt>
                <c:pt idx="889">
                  <c:v>-6.92987442016602E-3</c:v>
                </c:pt>
                <c:pt idx="890">
                  <c:v>-1.1356353759765601E-2</c:v>
                </c:pt>
                <c:pt idx="891">
                  <c:v>-1.07169151306153E-2</c:v>
                </c:pt>
                <c:pt idx="892">
                  <c:v>-8.0447196960449201E-3</c:v>
                </c:pt>
                <c:pt idx="893">
                  <c:v>-1.22966766357422E-2</c:v>
                </c:pt>
                <c:pt idx="894">
                  <c:v>-1.1203289031982399E-2</c:v>
                </c:pt>
                <c:pt idx="895">
                  <c:v>-9.9344253540039097E-3</c:v>
                </c:pt>
                <c:pt idx="896">
                  <c:v>-1.3014316558837899E-2</c:v>
                </c:pt>
                <c:pt idx="897">
                  <c:v>-8.8353157043457101E-3</c:v>
                </c:pt>
                <c:pt idx="898">
                  <c:v>-8.4018707275390608E-3</c:v>
                </c:pt>
                <c:pt idx="899">
                  <c:v>-9.7851753234863299E-3</c:v>
                </c:pt>
                <c:pt idx="900">
                  <c:v>-9.4661712646484392E-3</c:v>
                </c:pt>
                <c:pt idx="901">
                  <c:v>-8.0237388610839896E-3</c:v>
                </c:pt>
                <c:pt idx="902">
                  <c:v>-9.9310874938964896E-3</c:v>
                </c:pt>
                <c:pt idx="903">
                  <c:v>-1.19385719299317E-2</c:v>
                </c:pt>
                <c:pt idx="904">
                  <c:v>-8.2106590270996094E-3</c:v>
                </c:pt>
                <c:pt idx="905">
                  <c:v>-1.18670463562012E-2</c:v>
                </c:pt>
                <c:pt idx="906">
                  <c:v>-1.0764598846435601E-2</c:v>
                </c:pt>
                <c:pt idx="907">
                  <c:v>-9.4847679138183594E-3</c:v>
                </c:pt>
                <c:pt idx="908">
                  <c:v>-1.22485160827637E-2</c:v>
                </c:pt>
                <c:pt idx="909">
                  <c:v>-9.1743469238281302E-3</c:v>
                </c:pt>
                <c:pt idx="910">
                  <c:v>-7.6546669006347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0D97-430F-92D8-4B4701BAE22F}"/>
            </c:ext>
          </c:extLst>
        </c:ser>
        <c:ser>
          <c:idx val="23"/>
          <c:order val="23"/>
          <c:tx>
            <c:v>+46 microL</c:v>
          </c:tx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4'!$B$2:$B$912</c:f>
              <c:numCache>
                <c:formatCode>General</c:formatCode>
                <c:ptCount val="911"/>
                <c:pt idx="0">
                  <c:v>-0.75068473815918002</c:v>
                </c:pt>
                <c:pt idx="1">
                  <c:v>-0.95877170562744196</c:v>
                </c:pt>
                <c:pt idx="2">
                  <c:v>-0.43040847778320301</c:v>
                </c:pt>
                <c:pt idx="3">
                  <c:v>-0.67749071121215898</c:v>
                </c:pt>
                <c:pt idx="4">
                  <c:v>-1.1961932182312001</c:v>
                </c:pt>
                <c:pt idx="5">
                  <c:v>-1.0724291801452699</c:v>
                </c:pt>
                <c:pt idx="6">
                  <c:v>-0.82859134674072299</c:v>
                </c:pt>
                <c:pt idx="7">
                  <c:v>-0.75244903564453203</c:v>
                </c:pt>
                <c:pt idx="8">
                  <c:v>-1.32633399963379</c:v>
                </c:pt>
                <c:pt idx="9">
                  <c:v>-0.76077938079833995</c:v>
                </c:pt>
                <c:pt idx="10">
                  <c:v>-3.00507545471192E-2</c:v>
                </c:pt>
                <c:pt idx="11">
                  <c:v>-0.25415945053100603</c:v>
                </c:pt>
                <c:pt idx="12">
                  <c:v>-0.875413417816162</c:v>
                </c:pt>
                <c:pt idx="13">
                  <c:v>-1.2172160148620601</c:v>
                </c:pt>
                <c:pt idx="14">
                  <c:v>-0.50067567825317405</c:v>
                </c:pt>
                <c:pt idx="15">
                  <c:v>-1.0018734931945801</c:v>
                </c:pt>
                <c:pt idx="16">
                  <c:v>-0.33928442001342801</c:v>
                </c:pt>
                <c:pt idx="17">
                  <c:v>-0.46845960617065502</c:v>
                </c:pt>
                <c:pt idx="18">
                  <c:v>-0.33734130859375</c:v>
                </c:pt>
                <c:pt idx="19">
                  <c:v>-0.56564140319824197</c:v>
                </c:pt>
                <c:pt idx="20">
                  <c:v>-1.1244373321533201</c:v>
                </c:pt>
                <c:pt idx="21">
                  <c:v>-0.93843126296997104</c:v>
                </c:pt>
                <c:pt idx="22">
                  <c:v>-0.686082363128662</c:v>
                </c:pt>
                <c:pt idx="23">
                  <c:v>-1.14575719833374</c:v>
                </c:pt>
                <c:pt idx="24">
                  <c:v>-0.44715833663940502</c:v>
                </c:pt>
                <c:pt idx="25">
                  <c:v>-2.2063255310058601E-2</c:v>
                </c:pt>
                <c:pt idx="26">
                  <c:v>-0.99530029296875</c:v>
                </c:pt>
                <c:pt idx="27">
                  <c:v>-7.6338768005371094E-2</c:v>
                </c:pt>
                <c:pt idx="28">
                  <c:v>-0.64465761184692405</c:v>
                </c:pt>
                <c:pt idx="29">
                  <c:v>-1.0104393959045399</c:v>
                </c:pt>
                <c:pt idx="30">
                  <c:v>-0.54609918594360396</c:v>
                </c:pt>
                <c:pt idx="31">
                  <c:v>-0.24027681350707999</c:v>
                </c:pt>
                <c:pt idx="32">
                  <c:v>-1.01975202560425</c:v>
                </c:pt>
                <c:pt idx="33">
                  <c:v>-0.126841545104981</c:v>
                </c:pt>
                <c:pt idx="34">
                  <c:v>8.3577632904052804E-2</c:v>
                </c:pt>
                <c:pt idx="35">
                  <c:v>-6.7661762237548898E-2</c:v>
                </c:pt>
                <c:pt idx="36">
                  <c:v>-0.31785011291503901</c:v>
                </c:pt>
                <c:pt idx="37">
                  <c:v>-0.16913414001464899</c:v>
                </c:pt>
                <c:pt idx="38">
                  <c:v>-0.190435886383057</c:v>
                </c:pt>
                <c:pt idx="39">
                  <c:v>-0.36304569244384799</c:v>
                </c:pt>
                <c:pt idx="40">
                  <c:v>-0.23230409622192399</c:v>
                </c:pt>
                <c:pt idx="41">
                  <c:v>3.1256675720214899E-2</c:v>
                </c:pt>
                <c:pt idx="42">
                  <c:v>3.06038856506348E-2</c:v>
                </c:pt>
                <c:pt idx="43">
                  <c:v>-4.2884826660156299E-2</c:v>
                </c:pt>
                <c:pt idx="44">
                  <c:v>-0.80102205276489302</c:v>
                </c:pt>
                <c:pt idx="45">
                  <c:v>-0.67595672607421897</c:v>
                </c:pt>
                <c:pt idx="46">
                  <c:v>4.3209552764892599E-2</c:v>
                </c:pt>
                <c:pt idx="47">
                  <c:v>0.183444023132324</c:v>
                </c:pt>
                <c:pt idx="48">
                  <c:v>3.8836479187011698E-2</c:v>
                </c:pt>
                <c:pt idx="49">
                  <c:v>4.1960239410400398E-2</c:v>
                </c:pt>
                <c:pt idx="50">
                  <c:v>-0.3546462059021</c:v>
                </c:pt>
                <c:pt idx="51">
                  <c:v>-0.37254762649536199</c:v>
                </c:pt>
                <c:pt idx="52">
                  <c:v>0.69241476058960005</c:v>
                </c:pt>
                <c:pt idx="53">
                  <c:v>-0.83829450607299805</c:v>
                </c:pt>
                <c:pt idx="54">
                  <c:v>-0.111248970031738</c:v>
                </c:pt>
                <c:pt idx="55">
                  <c:v>0.91056013107299805</c:v>
                </c:pt>
                <c:pt idx="56">
                  <c:v>-0.32500314712524397</c:v>
                </c:pt>
                <c:pt idx="57">
                  <c:v>9.2150688171386705E-2</c:v>
                </c:pt>
                <c:pt idx="58">
                  <c:v>1.0864682197570801</c:v>
                </c:pt>
                <c:pt idx="59">
                  <c:v>6.5175533294677804E-2</c:v>
                </c:pt>
                <c:pt idx="60">
                  <c:v>0.139076232910156</c:v>
                </c:pt>
                <c:pt idx="61">
                  <c:v>1.0066947937011701</c:v>
                </c:pt>
                <c:pt idx="62">
                  <c:v>0.43195152282714899</c:v>
                </c:pt>
                <c:pt idx="63">
                  <c:v>0.45665884017944403</c:v>
                </c:pt>
                <c:pt idx="64">
                  <c:v>0.97210788726806696</c:v>
                </c:pt>
                <c:pt idx="65">
                  <c:v>0.44400644302368197</c:v>
                </c:pt>
                <c:pt idx="66">
                  <c:v>0.33243656158447299</c:v>
                </c:pt>
                <c:pt idx="67">
                  <c:v>1.8867998123169001</c:v>
                </c:pt>
                <c:pt idx="68">
                  <c:v>1.71824979782105</c:v>
                </c:pt>
                <c:pt idx="69">
                  <c:v>0.89561939239501998</c:v>
                </c:pt>
                <c:pt idx="70">
                  <c:v>0.86063671112060602</c:v>
                </c:pt>
                <c:pt idx="71">
                  <c:v>0.79523849487304699</c:v>
                </c:pt>
                <c:pt idx="72">
                  <c:v>0.72717905044555697</c:v>
                </c:pt>
                <c:pt idx="73">
                  <c:v>0.72060966491699197</c:v>
                </c:pt>
                <c:pt idx="74">
                  <c:v>0.70956230163574197</c:v>
                </c:pt>
                <c:pt idx="75">
                  <c:v>0.69208192825317405</c:v>
                </c:pt>
                <c:pt idx="76">
                  <c:v>0.68918228149414096</c:v>
                </c:pt>
                <c:pt idx="77">
                  <c:v>0.68726825714111395</c:v>
                </c:pt>
                <c:pt idx="78">
                  <c:v>0.68438863754272505</c:v>
                </c:pt>
                <c:pt idx="79">
                  <c:v>0.68644094467163097</c:v>
                </c:pt>
                <c:pt idx="80">
                  <c:v>0.68765783309936601</c:v>
                </c:pt>
                <c:pt idx="81">
                  <c:v>0.686764717102051</c:v>
                </c:pt>
                <c:pt idx="82">
                  <c:v>0.68944978713989302</c:v>
                </c:pt>
                <c:pt idx="83">
                  <c:v>0.68978452682495095</c:v>
                </c:pt>
                <c:pt idx="84">
                  <c:v>0.69230031967163097</c:v>
                </c:pt>
                <c:pt idx="85">
                  <c:v>0.69084644317626998</c:v>
                </c:pt>
                <c:pt idx="86">
                  <c:v>0.68914318084716797</c:v>
                </c:pt>
                <c:pt idx="87">
                  <c:v>0.68452501296997104</c:v>
                </c:pt>
                <c:pt idx="88">
                  <c:v>0.68221330642700195</c:v>
                </c:pt>
                <c:pt idx="89">
                  <c:v>0.67852163314819403</c:v>
                </c:pt>
                <c:pt idx="90">
                  <c:v>0.67196035385131903</c:v>
                </c:pt>
                <c:pt idx="91">
                  <c:v>0.66599273681640703</c:v>
                </c:pt>
                <c:pt idx="92">
                  <c:v>0.660508632659912</c:v>
                </c:pt>
                <c:pt idx="93">
                  <c:v>0.65133714675903398</c:v>
                </c:pt>
                <c:pt idx="94">
                  <c:v>0.64367294311523504</c:v>
                </c:pt>
                <c:pt idx="95">
                  <c:v>0.63534879684448298</c:v>
                </c:pt>
                <c:pt idx="96">
                  <c:v>0.62280988693237305</c:v>
                </c:pt>
                <c:pt idx="97">
                  <c:v>0.61136102676391602</c:v>
                </c:pt>
                <c:pt idx="98">
                  <c:v>0.59889554977417003</c:v>
                </c:pt>
                <c:pt idx="99">
                  <c:v>0.58454990386962902</c:v>
                </c:pt>
                <c:pt idx="100">
                  <c:v>0.57100725173950195</c:v>
                </c:pt>
                <c:pt idx="101">
                  <c:v>0.55741167068481501</c:v>
                </c:pt>
                <c:pt idx="102">
                  <c:v>0.54224061965942405</c:v>
                </c:pt>
                <c:pt idx="103">
                  <c:v>0.52852296829223699</c:v>
                </c:pt>
                <c:pt idx="104">
                  <c:v>0.515031337738037</c:v>
                </c:pt>
                <c:pt idx="105">
                  <c:v>0.50106620788574197</c:v>
                </c:pt>
                <c:pt idx="106">
                  <c:v>0.48894071578979498</c:v>
                </c:pt>
                <c:pt idx="107">
                  <c:v>0.47794532775878901</c:v>
                </c:pt>
                <c:pt idx="108">
                  <c:v>0.46583032608032199</c:v>
                </c:pt>
                <c:pt idx="109">
                  <c:v>0.45507621765136702</c:v>
                </c:pt>
                <c:pt idx="110">
                  <c:v>0.44565963745117199</c:v>
                </c:pt>
                <c:pt idx="111">
                  <c:v>0.43593311309814498</c:v>
                </c:pt>
                <c:pt idx="112">
                  <c:v>0.427203178405762</c:v>
                </c:pt>
                <c:pt idx="113">
                  <c:v>0.418795585632324</c:v>
                </c:pt>
                <c:pt idx="114">
                  <c:v>0.41047430038452198</c:v>
                </c:pt>
                <c:pt idx="115">
                  <c:v>0.40233278274536199</c:v>
                </c:pt>
                <c:pt idx="116">
                  <c:v>0.395965576171875</c:v>
                </c:pt>
                <c:pt idx="117">
                  <c:v>0.38940906524658198</c:v>
                </c:pt>
                <c:pt idx="118">
                  <c:v>0.38298845291137701</c:v>
                </c:pt>
                <c:pt idx="119">
                  <c:v>0.37729358673095698</c:v>
                </c:pt>
                <c:pt idx="120">
                  <c:v>0.37190866470336897</c:v>
                </c:pt>
                <c:pt idx="121">
                  <c:v>0.36751937866210999</c:v>
                </c:pt>
                <c:pt idx="122">
                  <c:v>0.362425327301026</c:v>
                </c:pt>
                <c:pt idx="123">
                  <c:v>0.35801172256469699</c:v>
                </c:pt>
                <c:pt idx="124">
                  <c:v>0.35361480712890597</c:v>
                </c:pt>
                <c:pt idx="125">
                  <c:v>0.35007286071777399</c:v>
                </c:pt>
                <c:pt idx="126">
                  <c:v>0.346312046051026</c:v>
                </c:pt>
                <c:pt idx="127">
                  <c:v>0.34214687347412098</c:v>
                </c:pt>
                <c:pt idx="128">
                  <c:v>0.339460849761963</c:v>
                </c:pt>
                <c:pt idx="129">
                  <c:v>0.33657121658325201</c:v>
                </c:pt>
                <c:pt idx="130">
                  <c:v>0.332930088043213</c:v>
                </c:pt>
                <c:pt idx="131">
                  <c:v>0.33028125762939498</c:v>
                </c:pt>
                <c:pt idx="132">
                  <c:v>0.32792139053344699</c:v>
                </c:pt>
                <c:pt idx="133">
                  <c:v>0.32425022125244202</c:v>
                </c:pt>
                <c:pt idx="134">
                  <c:v>0.32094144821166998</c:v>
                </c:pt>
                <c:pt idx="135">
                  <c:v>0.31838226318359403</c:v>
                </c:pt>
                <c:pt idx="136">
                  <c:v>0.31417417526245101</c:v>
                </c:pt>
                <c:pt idx="137">
                  <c:v>0.30924224853515597</c:v>
                </c:pt>
                <c:pt idx="138">
                  <c:v>0.30528783798217801</c:v>
                </c:pt>
                <c:pt idx="139">
                  <c:v>0.30098295211791998</c:v>
                </c:pt>
                <c:pt idx="140">
                  <c:v>0.29534387588500999</c:v>
                </c:pt>
                <c:pt idx="141">
                  <c:v>0.28999280929565502</c:v>
                </c:pt>
                <c:pt idx="142">
                  <c:v>0.28401756286621099</c:v>
                </c:pt>
                <c:pt idx="143">
                  <c:v>0.27807283401489302</c:v>
                </c:pt>
                <c:pt idx="144">
                  <c:v>0.27136945724487299</c:v>
                </c:pt>
                <c:pt idx="145">
                  <c:v>0.26435804367065502</c:v>
                </c:pt>
                <c:pt idx="146">
                  <c:v>0.25781297683715798</c:v>
                </c:pt>
                <c:pt idx="147">
                  <c:v>0.25017595291137701</c:v>
                </c:pt>
                <c:pt idx="148">
                  <c:v>0.24335908889770499</c:v>
                </c:pt>
                <c:pt idx="149">
                  <c:v>0.23527574539184601</c:v>
                </c:pt>
                <c:pt idx="150">
                  <c:v>0.228022575378418</c:v>
                </c:pt>
                <c:pt idx="151">
                  <c:v>0.220036506652832</c:v>
                </c:pt>
                <c:pt idx="152">
                  <c:v>0.212791442871094</c:v>
                </c:pt>
                <c:pt idx="153">
                  <c:v>0.20506334304809601</c:v>
                </c:pt>
                <c:pt idx="154">
                  <c:v>0.19696903228759799</c:v>
                </c:pt>
                <c:pt idx="155">
                  <c:v>0.18874788284301799</c:v>
                </c:pt>
                <c:pt idx="156">
                  <c:v>0.18092536926269601</c:v>
                </c:pt>
                <c:pt idx="157">
                  <c:v>0.17273664474487299</c:v>
                </c:pt>
                <c:pt idx="158">
                  <c:v>0.163749694824219</c:v>
                </c:pt>
                <c:pt idx="159">
                  <c:v>0.155786037445069</c:v>
                </c:pt>
                <c:pt idx="160">
                  <c:v>0.147252082824707</c:v>
                </c:pt>
                <c:pt idx="161">
                  <c:v>0.13848876953125</c:v>
                </c:pt>
                <c:pt idx="162">
                  <c:v>0.130661010742188</c:v>
                </c:pt>
                <c:pt idx="163">
                  <c:v>0.12269258499145499</c:v>
                </c:pt>
                <c:pt idx="164">
                  <c:v>0.11499547958374</c:v>
                </c:pt>
                <c:pt idx="165">
                  <c:v>0.108285427093506</c:v>
                </c:pt>
                <c:pt idx="166">
                  <c:v>0.100940704345703</c:v>
                </c:pt>
                <c:pt idx="167">
                  <c:v>9.5144748687744196E-2</c:v>
                </c:pt>
                <c:pt idx="168">
                  <c:v>9.0061187744140597E-2</c:v>
                </c:pt>
                <c:pt idx="169">
                  <c:v>8.4457874298095703E-2</c:v>
                </c:pt>
                <c:pt idx="170">
                  <c:v>7.9597949981689495E-2</c:v>
                </c:pt>
                <c:pt idx="171">
                  <c:v>7.6139926910400405E-2</c:v>
                </c:pt>
                <c:pt idx="172">
                  <c:v>7.3733806610107505E-2</c:v>
                </c:pt>
                <c:pt idx="173">
                  <c:v>7.2447299957275405E-2</c:v>
                </c:pt>
                <c:pt idx="174">
                  <c:v>7.06439018249512E-2</c:v>
                </c:pt>
                <c:pt idx="175">
                  <c:v>6.6209316253662095E-2</c:v>
                </c:pt>
                <c:pt idx="176">
                  <c:v>6.2760353088378906E-2</c:v>
                </c:pt>
                <c:pt idx="177">
                  <c:v>5.9018611907958998E-2</c:v>
                </c:pt>
                <c:pt idx="178">
                  <c:v>5.6882381439208998E-2</c:v>
                </c:pt>
                <c:pt idx="179">
                  <c:v>5.4463863372802797E-2</c:v>
                </c:pt>
                <c:pt idx="180">
                  <c:v>5.3270816802978502E-2</c:v>
                </c:pt>
                <c:pt idx="181">
                  <c:v>5.1959991455078201E-2</c:v>
                </c:pt>
                <c:pt idx="182">
                  <c:v>5.0063610076904297E-2</c:v>
                </c:pt>
                <c:pt idx="183">
                  <c:v>4.9094200134277399E-2</c:v>
                </c:pt>
                <c:pt idx="184">
                  <c:v>4.7630310058593799E-2</c:v>
                </c:pt>
                <c:pt idx="185">
                  <c:v>4.65130805969238E-2</c:v>
                </c:pt>
                <c:pt idx="186">
                  <c:v>4.5174598693847698E-2</c:v>
                </c:pt>
                <c:pt idx="187">
                  <c:v>4.3697357177734403E-2</c:v>
                </c:pt>
                <c:pt idx="188">
                  <c:v>4.3447017669677797E-2</c:v>
                </c:pt>
                <c:pt idx="189">
                  <c:v>4.2101383209228502E-2</c:v>
                </c:pt>
                <c:pt idx="190">
                  <c:v>4.20336723327637E-2</c:v>
                </c:pt>
                <c:pt idx="191">
                  <c:v>4.1327953338623102E-2</c:v>
                </c:pt>
                <c:pt idx="192">
                  <c:v>4.1172981262207101E-2</c:v>
                </c:pt>
                <c:pt idx="193">
                  <c:v>4.0112495422363302E-2</c:v>
                </c:pt>
                <c:pt idx="194">
                  <c:v>3.96981239318848E-2</c:v>
                </c:pt>
                <c:pt idx="195">
                  <c:v>3.95302772521973E-2</c:v>
                </c:pt>
                <c:pt idx="196">
                  <c:v>3.9339542388916002E-2</c:v>
                </c:pt>
                <c:pt idx="197">
                  <c:v>3.96828651428223E-2</c:v>
                </c:pt>
                <c:pt idx="198">
                  <c:v>3.9579868316650398E-2</c:v>
                </c:pt>
                <c:pt idx="199">
                  <c:v>3.8109779357910198E-2</c:v>
                </c:pt>
                <c:pt idx="200">
                  <c:v>3.6797046661377002E-2</c:v>
                </c:pt>
                <c:pt idx="201">
                  <c:v>3.6289215087890597E-2</c:v>
                </c:pt>
                <c:pt idx="202">
                  <c:v>3.6539077758789097E-2</c:v>
                </c:pt>
                <c:pt idx="203">
                  <c:v>3.5528659820556703E-2</c:v>
                </c:pt>
                <c:pt idx="204">
                  <c:v>3.55572700500488E-2</c:v>
                </c:pt>
                <c:pt idx="205">
                  <c:v>3.6298274993896498E-2</c:v>
                </c:pt>
                <c:pt idx="206">
                  <c:v>3.5336971282958998E-2</c:v>
                </c:pt>
                <c:pt idx="207">
                  <c:v>3.4324169158935602E-2</c:v>
                </c:pt>
                <c:pt idx="208">
                  <c:v>3.3839225769043003E-2</c:v>
                </c:pt>
                <c:pt idx="209">
                  <c:v>3.4727573394775398E-2</c:v>
                </c:pt>
                <c:pt idx="210">
                  <c:v>3.4176349639892599E-2</c:v>
                </c:pt>
                <c:pt idx="211">
                  <c:v>3.2961845397949198E-2</c:v>
                </c:pt>
                <c:pt idx="212">
                  <c:v>3.2678127288818401E-2</c:v>
                </c:pt>
                <c:pt idx="213">
                  <c:v>3.2477378845214899E-2</c:v>
                </c:pt>
                <c:pt idx="214">
                  <c:v>3.2027721405029297E-2</c:v>
                </c:pt>
                <c:pt idx="215">
                  <c:v>3.1705856323242201E-2</c:v>
                </c:pt>
                <c:pt idx="216">
                  <c:v>3.2907485961914097E-2</c:v>
                </c:pt>
                <c:pt idx="217">
                  <c:v>3.3123493194580099E-2</c:v>
                </c:pt>
                <c:pt idx="218">
                  <c:v>3.0890941619873099E-2</c:v>
                </c:pt>
                <c:pt idx="219">
                  <c:v>3.0097484588623099E-2</c:v>
                </c:pt>
                <c:pt idx="220">
                  <c:v>2.8662681579589899E-2</c:v>
                </c:pt>
                <c:pt idx="221">
                  <c:v>2.8456687927246101E-2</c:v>
                </c:pt>
                <c:pt idx="222">
                  <c:v>2.8697967529296899E-2</c:v>
                </c:pt>
                <c:pt idx="223">
                  <c:v>2.8639316558837901E-2</c:v>
                </c:pt>
                <c:pt idx="224">
                  <c:v>2.7955055236816399E-2</c:v>
                </c:pt>
                <c:pt idx="225">
                  <c:v>2.7880668640136701E-2</c:v>
                </c:pt>
                <c:pt idx="226">
                  <c:v>2.6597499847412099E-2</c:v>
                </c:pt>
                <c:pt idx="227">
                  <c:v>2.77514457702637E-2</c:v>
                </c:pt>
                <c:pt idx="228">
                  <c:v>2.8545379638671899E-2</c:v>
                </c:pt>
                <c:pt idx="229">
                  <c:v>2.6452064514160201E-2</c:v>
                </c:pt>
                <c:pt idx="230">
                  <c:v>2.7360439300537099E-2</c:v>
                </c:pt>
                <c:pt idx="231">
                  <c:v>2.6919364929199201E-2</c:v>
                </c:pt>
                <c:pt idx="232">
                  <c:v>2.57062911987305E-2</c:v>
                </c:pt>
                <c:pt idx="233">
                  <c:v>2.6674747467040998E-2</c:v>
                </c:pt>
                <c:pt idx="234">
                  <c:v>2.6190757751464899E-2</c:v>
                </c:pt>
                <c:pt idx="235">
                  <c:v>2.5069236755371101E-2</c:v>
                </c:pt>
                <c:pt idx="236">
                  <c:v>2.4301052093505901E-2</c:v>
                </c:pt>
                <c:pt idx="237">
                  <c:v>2.4922370910644601E-2</c:v>
                </c:pt>
                <c:pt idx="238">
                  <c:v>2.4136543273925799E-2</c:v>
                </c:pt>
                <c:pt idx="239">
                  <c:v>2.4091243743896502E-2</c:v>
                </c:pt>
                <c:pt idx="240">
                  <c:v>2.41341590881348E-2</c:v>
                </c:pt>
                <c:pt idx="241">
                  <c:v>2.3978233337402399E-2</c:v>
                </c:pt>
                <c:pt idx="242">
                  <c:v>2.3189544677734399E-2</c:v>
                </c:pt>
                <c:pt idx="243">
                  <c:v>2.31232643127442E-2</c:v>
                </c:pt>
                <c:pt idx="244">
                  <c:v>2.20489501953125E-2</c:v>
                </c:pt>
                <c:pt idx="245">
                  <c:v>2.1554470062255901E-2</c:v>
                </c:pt>
                <c:pt idx="246">
                  <c:v>2.1615982055664101E-2</c:v>
                </c:pt>
                <c:pt idx="247">
                  <c:v>2.1604061126709002E-2</c:v>
                </c:pt>
                <c:pt idx="248">
                  <c:v>2.1380424499511701E-2</c:v>
                </c:pt>
                <c:pt idx="249">
                  <c:v>2.11644172668457E-2</c:v>
                </c:pt>
                <c:pt idx="250">
                  <c:v>2.0501613616943401E-2</c:v>
                </c:pt>
                <c:pt idx="251">
                  <c:v>2.1144866943359399E-2</c:v>
                </c:pt>
                <c:pt idx="252">
                  <c:v>2.0227432250976601E-2</c:v>
                </c:pt>
                <c:pt idx="253">
                  <c:v>1.8706321716308601E-2</c:v>
                </c:pt>
                <c:pt idx="254">
                  <c:v>2.0051956176757799E-2</c:v>
                </c:pt>
                <c:pt idx="255">
                  <c:v>2.01363563537598E-2</c:v>
                </c:pt>
                <c:pt idx="256">
                  <c:v>1.9331932067871101E-2</c:v>
                </c:pt>
                <c:pt idx="257">
                  <c:v>1.88956260681153E-2</c:v>
                </c:pt>
                <c:pt idx="258">
                  <c:v>1.9197940826415998E-2</c:v>
                </c:pt>
                <c:pt idx="259">
                  <c:v>1.87945365905762E-2</c:v>
                </c:pt>
                <c:pt idx="260">
                  <c:v>1.8423080444336E-2</c:v>
                </c:pt>
                <c:pt idx="261">
                  <c:v>1.76239013671875E-2</c:v>
                </c:pt>
                <c:pt idx="262">
                  <c:v>1.6797065734863299E-2</c:v>
                </c:pt>
                <c:pt idx="263">
                  <c:v>1.6827106475830099E-2</c:v>
                </c:pt>
                <c:pt idx="264">
                  <c:v>1.6619205474853498E-2</c:v>
                </c:pt>
                <c:pt idx="265">
                  <c:v>1.5728950500488299E-2</c:v>
                </c:pt>
                <c:pt idx="266">
                  <c:v>1.5601158142089899E-2</c:v>
                </c:pt>
                <c:pt idx="267">
                  <c:v>1.6273498535156299E-2</c:v>
                </c:pt>
                <c:pt idx="268">
                  <c:v>1.56617164611817E-2</c:v>
                </c:pt>
                <c:pt idx="269">
                  <c:v>1.5221118927002E-2</c:v>
                </c:pt>
                <c:pt idx="270">
                  <c:v>1.4340877532959E-2</c:v>
                </c:pt>
                <c:pt idx="271">
                  <c:v>1.4461517333984399E-2</c:v>
                </c:pt>
                <c:pt idx="272">
                  <c:v>1.39875411987305E-2</c:v>
                </c:pt>
                <c:pt idx="273">
                  <c:v>1.57361030578613E-2</c:v>
                </c:pt>
                <c:pt idx="274">
                  <c:v>1.4118194580078101E-2</c:v>
                </c:pt>
                <c:pt idx="275">
                  <c:v>1.42951011657715E-2</c:v>
                </c:pt>
                <c:pt idx="276">
                  <c:v>1.41630172729492E-2</c:v>
                </c:pt>
                <c:pt idx="277">
                  <c:v>1.4627456665039101E-2</c:v>
                </c:pt>
                <c:pt idx="278">
                  <c:v>1.46737098693848E-2</c:v>
                </c:pt>
                <c:pt idx="279">
                  <c:v>1.43356323242188E-2</c:v>
                </c:pt>
                <c:pt idx="280">
                  <c:v>1.34081840515137E-2</c:v>
                </c:pt>
                <c:pt idx="281">
                  <c:v>1.3047218322753899E-2</c:v>
                </c:pt>
                <c:pt idx="282">
                  <c:v>1.3535499572753899E-2</c:v>
                </c:pt>
                <c:pt idx="283">
                  <c:v>1.3362884521484399E-2</c:v>
                </c:pt>
                <c:pt idx="284">
                  <c:v>1.29752159118653E-2</c:v>
                </c:pt>
                <c:pt idx="285">
                  <c:v>1.25784873962403E-2</c:v>
                </c:pt>
                <c:pt idx="286">
                  <c:v>1.2571811676025399E-2</c:v>
                </c:pt>
                <c:pt idx="287">
                  <c:v>1.2491226196289101E-2</c:v>
                </c:pt>
                <c:pt idx="288">
                  <c:v>1.2460708618164101E-2</c:v>
                </c:pt>
                <c:pt idx="289">
                  <c:v>1.2256145477294899E-2</c:v>
                </c:pt>
                <c:pt idx="290">
                  <c:v>1.23343467712403E-2</c:v>
                </c:pt>
                <c:pt idx="291">
                  <c:v>1.18098258972168E-2</c:v>
                </c:pt>
                <c:pt idx="292">
                  <c:v>1.17969512939453E-2</c:v>
                </c:pt>
                <c:pt idx="293">
                  <c:v>1.16701126098633E-2</c:v>
                </c:pt>
                <c:pt idx="294">
                  <c:v>1.15175247192383E-2</c:v>
                </c:pt>
                <c:pt idx="295">
                  <c:v>1.3047218322753899E-2</c:v>
                </c:pt>
                <c:pt idx="296">
                  <c:v>1.02601051330567E-2</c:v>
                </c:pt>
                <c:pt idx="297">
                  <c:v>1.00507736206055E-2</c:v>
                </c:pt>
                <c:pt idx="298">
                  <c:v>1.1796474456787101E-2</c:v>
                </c:pt>
                <c:pt idx="299">
                  <c:v>1.1697292327880899E-2</c:v>
                </c:pt>
                <c:pt idx="300">
                  <c:v>1.1904239654541E-2</c:v>
                </c:pt>
                <c:pt idx="301">
                  <c:v>1.1666774749755899E-2</c:v>
                </c:pt>
                <c:pt idx="302">
                  <c:v>1.18107795715332E-2</c:v>
                </c:pt>
                <c:pt idx="303">
                  <c:v>1.27735137939453E-2</c:v>
                </c:pt>
                <c:pt idx="304">
                  <c:v>1.22637748718262E-2</c:v>
                </c:pt>
                <c:pt idx="305">
                  <c:v>1.1554718017578101E-2</c:v>
                </c:pt>
                <c:pt idx="306">
                  <c:v>1.16758346557617E-2</c:v>
                </c:pt>
                <c:pt idx="307">
                  <c:v>1.1780738830566399E-2</c:v>
                </c:pt>
                <c:pt idx="308">
                  <c:v>1.17340087890625E-2</c:v>
                </c:pt>
                <c:pt idx="309">
                  <c:v>1.16267204284668E-2</c:v>
                </c:pt>
                <c:pt idx="310">
                  <c:v>1.1285305023193399E-2</c:v>
                </c:pt>
                <c:pt idx="311">
                  <c:v>1.1737823486328101E-2</c:v>
                </c:pt>
                <c:pt idx="312">
                  <c:v>1.14445686340332E-2</c:v>
                </c:pt>
                <c:pt idx="313">
                  <c:v>1.11780166625977E-2</c:v>
                </c:pt>
                <c:pt idx="314">
                  <c:v>1.07684135437012E-2</c:v>
                </c:pt>
                <c:pt idx="315">
                  <c:v>1.0898590087890601E-2</c:v>
                </c:pt>
                <c:pt idx="316">
                  <c:v>1.0708332061767601E-2</c:v>
                </c:pt>
                <c:pt idx="317">
                  <c:v>1.06606483459473E-2</c:v>
                </c:pt>
                <c:pt idx="318">
                  <c:v>1.0457038879394601E-2</c:v>
                </c:pt>
                <c:pt idx="319">
                  <c:v>9.9601745605468802E-3</c:v>
                </c:pt>
                <c:pt idx="320">
                  <c:v>1.0049343109130899E-2</c:v>
                </c:pt>
                <c:pt idx="321">
                  <c:v>1.01242065429688E-2</c:v>
                </c:pt>
                <c:pt idx="322">
                  <c:v>9.8481178283691406E-3</c:v>
                </c:pt>
                <c:pt idx="323">
                  <c:v>9.5868110656738299E-3</c:v>
                </c:pt>
                <c:pt idx="324">
                  <c:v>9.4542503356933594E-3</c:v>
                </c:pt>
                <c:pt idx="325">
                  <c:v>9.4819068908691406E-3</c:v>
                </c:pt>
                <c:pt idx="326">
                  <c:v>9.1409683227539097E-3</c:v>
                </c:pt>
                <c:pt idx="327">
                  <c:v>8.9821815490722708E-3</c:v>
                </c:pt>
                <c:pt idx="328">
                  <c:v>8.9430809020996094E-3</c:v>
                </c:pt>
                <c:pt idx="329">
                  <c:v>8.85772705078125E-3</c:v>
                </c:pt>
                <c:pt idx="330">
                  <c:v>8.6588859558105503E-3</c:v>
                </c:pt>
                <c:pt idx="331">
                  <c:v>8.7819099426269601E-3</c:v>
                </c:pt>
                <c:pt idx="332">
                  <c:v>8.6293220520019601E-3</c:v>
                </c:pt>
                <c:pt idx="333">
                  <c:v>8.43048095703125E-3</c:v>
                </c:pt>
                <c:pt idx="334">
                  <c:v>8.2244873046875E-3</c:v>
                </c:pt>
                <c:pt idx="335">
                  <c:v>8.1653594970703108E-3</c:v>
                </c:pt>
                <c:pt idx="336">
                  <c:v>8.1706047058105503E-3</c:v>
                </c:pt>
                <c:pt idx="337">
                  <c:v>8.1968307495117205E-3</c:v>
                </c:pt>
                <c:pt idx="338">
                  <c:v>8.0966949462890608E-3</c:v>
                </c:pt>
                <c:pt idx="339">
                  <c:v>7.9684257507324201E-3</c:v>
                </c:pt>
                <c:pt idx="340">
                  <c:v>8.0299377441406302E-3</c:v>
                </c:pt>
                <c:pt idx="341">
                  <c:v>7.8630447387695295E-3</c:v>
                </c:pt>
                <c:pt idx="342">
                  <c:v>7.8930854797363299E-3</c:v>
                </c:pt>
                <c:pt idx="343">
                  <c:v>7.6718330383300799E-3</c:v>
                </c:pt>
                <c:pt idx="344">
                  <c:v>7.7424049377441398E-3</c:v>
                </c:pt>
                <c:pt idx="345">
                  <c:v>7.6122283935546901E-3</c:v>
                </c:pt>
                <c:pt idx="346">
                  <c:v>7.5688362121582101E-3</c:v>
                </c:pt>
                <c:pt idx="347">
                  <c:v>7.4305534362793003E-3</c:v>
                </c:pt>
                <c:pt idx="348">
                  <c:v>7.4810981750488299E-3</c:v>
                </c:pt>
                <c:pt idx="349">
                  <c:v>7.5101852416992196E-3</c:v>
                </c:pt>
                <c:pt idx="350">
                  <c:v>7.3518753051757804E-3</c:v>
                </c:pt>
                <c:pt idx="351">
                  <c:v>7.1897506713867196E-3</c:v>
                </c:pt>
                <c:pt idx="352">
                  <c:v>7.1806907653808602E-3</c:v>
                </c:pt>
                <c:pt idx="353">
                  <c:v>7.1344375610351597E-3</c:v>
                </c:pt>
                <c:pt idx="354">
                  <c:v>6.7424774169921901E-3</c:v>
                </c:pt>
                <c:pt idx="355">
                  <c:v>6.7105293273925799E-3</c:v>
                </c:pt>
                <c:pt idx="356">
                  <c:v>6.6599845886230503E-3</c:v>
                </c:pt>
                <c:pt idx="357">
                  <c:v>6.4826011657714896E-3</c:v>
                </c:pt>
                <c:pt idx="358">
                  <c:v>6.6776275634765703E-3</c:v>
                </c:pt>
                <c:pt idx="359">
                  <c:v>6.44159317016602E-3</c:v>
                </c:pt>
                <c:pt idx="360">
                  <c:v>6.3762664794921901E-3</c:v>
                </c:pt>
                <c:pt idx="361">
                  <c:v>6.1597824096679696E-3</c:v>
                </c:pt>
                <c:pt idx="362">
                  <c:v>5.9275627136230503E-3</c:v>
                </c:pt>
                <c:pt idx="363">
                  <c:v>5.95331192016602E-3</c:v>
                </c:pt>
                <c:pt idx="364">
                  <c:v>6.0024261474609401E-3</c:v>
                </c:pt>
                <c:pt idx="365">
                  <c:v>5.8455467224121102E-3</c:v>
                </c:pt>
                <c:pt idx="366">
                  <c:v>5.5522918701171901E-3</c:v>
                </c:pt>
                <c:pt idx="367">
                  <c:v>5.47027587890625E-3</c:v>
                </c:pt>
                <c:pt idx="368">
                  <c:v>5.4888725280761701E-3</c:v>
                </c:pt>
                <c:pt idx="369">
                  <c:v>5.2433013916015703E-3</c:v>
                </c:pt>
                <c:pt idx="370">
                  <c:v>5.2604675292968802E-3</c:v>
                </c:pt>
                <c:pt idx="371">
                  <c:v>5.0415992736816398E-3</c:v>
                </c:pt>
                <c:pt idx="372">
                  <c:v>4.9576759338378898E-3</c:v>
                </c:pt>
                <c:pt idx="373">
                  <c:v>4.8031806945800799E-3</c:v>
                </c:pt>
                <c:pt idx="374">
                  <c:v>4.6467781066894601E-3</c:v>
                </c:pt>
                <c:pt idx="375">
                  <c:v>4.3721199035644601E-3</c:v>
                </c:pt>
                <c:pt idx="376">
                  <c:v>4.2133331298828099E-3</c:v>
                </c:pt>
                <c:pt idx="377">
                  <c:v>4.0574073791503898E-3</c:v>
                </c:pt>
                <c:pt idx="378">
                  <c:v>3.7770271301269601E-3</c:v>
                </c:pt>
                <c:pt idx="379">
                  <c:v>3.9219856262207101E-3</c:v>
                </c:pt>
                <c:pt idx="380">
                  <c:v>3.6206245422363299E-3</c:v>
                </c:pt>
                <c:pt idx="381">
                  <c:v>3.5920143127441402E-3</c:v>
                </c:pt>
                <c:pt idx="382">
                  <c:v>3.6811828613281302E-3</c:v>
                </c:pt>
                <c:pt idx="383">
                  <c:v>4.1012763977050799E-3</c:v>
                </c:pt>
                <c:pt idx="384">
                  <c:v>3.6411285400390599E-3</c:v>
                </c:pt>
                <c:pt idx="385">
                  <c:v>3.4070014953613299E-3</c:v>
                </c:pt>
                <c:pt idx="386">
                  <c:v>3.7350654602050799E-3</c:v>
                </c:pt>
                <c:pt idx="387">
                  <c:v>3.2224655151367201E-3</c:v>
                </c:pt>
                <c:pt idx="388">
                  <c:v>3.6711692810058598E-3</c:v>
                </c:pt>
                <c:pt idx="389">
                  <c:v>3.8776397705078099E-3</c:v>
                </c:pt>
                <c:pt idx="390">
                  <c:v>3.0713081359863299E-3</c:v>
                </c:pt>
                <c:pt idx="391">
                  <c:v>3.4074783325195299E-3</c:v>
                </c:pt>
                <c:pt idx="392">
                  <c:v>2.92730331420899E-3</c:v>
                </c:pt>
                <c:pt idx="393">
                  <c:v>2.1944046020507799E-3</c:v>
                </c:pt>
                <c:pt idx="394">
                  <c:v>2.83288955688477E-3</c:v>
                </c:pt>
                <c:pt idx="395">
                  <c:v>2.8157234191894601E-3</c:v>
                </c:pt>
                <c:pt idx="396">
                  <c:v>2.6588439941406302E-3</c:v>
                </c:pt>
                <c:pt idx="397">
                  <c:v>2.7437210083007799E-3</c:v>
                </c:pt>
                <c:pt idx="398">
                  <c:v>3.1037330627441402E-3</c:v>
                </c:pt>
                <c:pt idx="399">
                  <c:v>2.3632049560546901E-3</c:v>
                </c:pt>
                <c:pt idx="400">
                  <c:v>2.0785331726074201E-3</c:v>
                </c:pt>
                <c:pt idx="401">
                  <c:v>2.1028518676757799E-3</c:v>
                </c:pt>
                <c:pt idx="402">
                  <c:v>2.3584365844726602E-3</c:v>
                </c:pt>
                <c:pt idx="403">
                  <c:v>2.8448104858398498E-3</c:v>
                </c:pt>
                <c:pt idx="404">
                  <c:v>2.7308464050292999E-3</c:v>
                </c:pt>
                <c:pt idx="405">
                  <c:v>2.4218559265136701E-3</c:v>
                </c:pt>
                <c:pt idx="406">
                  <c:v>2.2892951965332101E-3</c:v>
                </c:pt>
                <c:pt idx="407">
                  <c:v>2.5348663330078099E-3</c:v>
                </c:pt>
                <c:pt idx="408">
                  <c:v>2.1376609802246098E-3</c:v>
                </c:pt>
                <c:pt idx="409">
                  <c:v>2.17437744140625E-3</c:v>
                </c:pt>
                <c:pt idx="410">
                  <c:v>1.8911361694336E-3</c:v>
                </c:pt>
                <c:pt idx="411">
                  <c:v>2.3479461669921901E-3</c:v>
                </c:pt>
                <c:pt idx="412">
                  <c:v>2.7494430541992201E-3</c:v>
                </c:pt>
                <c:pt idx="413">
                  <c:v>2.4843215942382799E-3</c:v>
                </c:pt>
                <c:pt idx="414">
                  <c:v>1.2784004211425801E-3</c:v>
                </c:pt>
                <c:pt idx="415">
                  <c:v>1.44195556640625E-3</c:v>
                </c:pt>
                <c:pt idx="416">
                  <c:v>1.4157295227050801E-3</c:v>
                </c:pt>
                <c:pt idx="417">
                  <c:v>1.47008895874024E-3</c:v>
                </c:pt>
                <c:pt idx="418">
                  <c:v>1.6641616821289099E-3</c:v>
                </c:pt>
                <c:pt idx="419">
                  <c:v>1.24883651733399E-3</c:v>
                </c:pt>
                <c:pt idx="420">
                  <c:v>1.5497207641601599E-3</c:v>
                </c:pt>
                <c:pt idx="421">
                  <c:v>1.1639595031738301E-3</c:v>
                </c:pt>
                <c:pt idx="422">
                  <c:v>1.2249946594238301E-3</c:v>
                </c:pt>
                <c:pt idx="423">
                  <c:v>1.33514404296875E-3</c:v>
                </c:pt>
                <c:pt idx="424">
                  <c:v>1.2493133544921901E-3</c:v>
                </c:pt>
                <c:pt idx="425">
                  <c:v>6.7472457885742198E-4</c:v>
                </c:pt>
                <c:pt idx="426">
                  <c:v>7.3480606079101595E-4</c:v>
                </c:pt>
                <c:pt idx="427">
                  <c:v>4.7397613525390598E-4</c:v>
                </c:pt>
                <c:pt idx="428">
                  <c:v>4.60147857666016E-4</c:v>
                </c:pt>
                <c:pt idx="429">
                  <c:v>6.1845779418945302E-4</c:v>
                </c:pt>
                <c:pt idx="430">
                  <c:v>8.2731246948242198E-4</c:v>
                </c:pt>
                <c:pt idx="431">
                  <c:v>2.41756439208985E-4</c:v>
                </c:pt>
                <c:pt idx="432">
                  <c:v>1.3303756713867201E-4</c:v>
                </c:pt>
                <c:pt idx="433">
                  <c:v>5.6505203247070302E-4</c:v>
                </c:pt>
                <c:pt idx="434">
                  <c:v>-5.8650970458984402E-5</c:v>
                </c:pt>
                <c:pt idx="435">
                  <c:v>-6.7710876464843804E-4</c:v>
                </c:pt>
                <c:pt idx="436">
                  <c:v>-1.00183486938477E-3</c:v>
                </c:pt>
                <c:pt idx="437">
                  <c:v>-3.5953521728515598E-4</c:v>
                </c:pt>
                <c:pt idx="438">
                  <c:v>1.09672546386719E-5</c:v>
                </c:pt>
                <c:pt idx="439">
                  <c:v>1.10149383544922E-4</c:v>
                </c:pt>
                <c:pt idx="440">
                  <c:v>8.1110000610351595E-4</c:v>
                </c:pt>
                <c:pt idx="441">
                  <c:v>1.0766983032226599E-3</c:v>
                </c:pt>
                <c:pt idx="442">
                  <c:v>2.13623046875E-4</c:v>
                </c:pt>
                <c:pt idx="443">
                  <c:v>2.47955322265625E-5</c:v>
                </c:pt>
                <c:pt idx="444">
                  <c:v>-1.54972076416016E-4</c:v>
                </c:pt>
                <c:pt idx="445">
                  <c:v>-8.2349777221679698E-4</c:v>
                </c:pt>
                <c:pt idx="446">
                  <c:v>-1.0027885437011699E-3</c:v>
                </c:pt>
                <c:pt idx="447">
                  <c:v>-1.0037422180175801E-3</c:v>
                </c:pt>
                <c:pt idx="448">
                  <c:v>-7.3575973510742198E-4</c:v>
                </c:pt>
                <c:pt idx="449">
                  <c:v>-7.7867507934570302E-4</c:v>
                </c:pt>
                <c:pt idx="450">
                  <c:v>-7.89642333984375E-4</c:v>
                </c:pt>
                <c:pt idx="451">
                  <c:v>-7.1573257446289095E-4</c:v>
                </c:pt>
                <c:pt idx="452">
                  <c:v>-8.7451934814453103E-4</c:v>
                </c:pt>
                <c:pt idx="453">
                  <c:v>-8.1729888916015603E-4</c:v>
                </c:pt>
                <c:pt idx="454">
                  <c:v>-9.1886520385742198E-4</c:v>
                </c:pt>
                <c:pt idx="455">
                  <c:v>-8.9263916015625E-4</c:v>
                </c:pt>
                <c:pt idx="456">
                  <c:v>-9.2935562133789095E-4</c:v>
                </c:pt>
                <c:pt idx="457">
                  <c:v>-9.8752975463867209E-4</c:v>
                </c:pt>
                <c:pt idx="458">
                  <c:v>-1.09243392944336E-3</c:v>
                </c:pt>
                <c:pt idx="459">
                  <c:v>-1.06954574584961E-3</c:v>
                </c:pt>
                <c:pt idx="460">
                  <c:v>-1.2049674987792999E-3</c:v>
                </c:pt>
                <c:pt idx="461">
                  <c:v>-1.11770629882813E-3</c:v>
                </c:pt>
                <c:pt idx="462">
                  <c:v>-1.0166168212890599E-3</c:v>
                </c:pt>
                <c:pt idx="463">
                  <c:v>-1.1005401611328099E-3</c:v>
                </c:pt>
                <c:pt idx="464">
                  <c:v>-1.2736320495605499E-3</c:v>
                </c:pt>
                <c:pt idx="465">
                  <c:v>-8.04901123046875E-4</c:v>
                </c:pt>
                <c:pt idx="466">
                  <c:v>-9.918212890625E-4</c:v>
                </c:pt>
                <c:pt idx="467">
                  <c:v>-5.3243637084960998E-3</c:v>
                </c:pt>
                <c:pt idx="468">
                  <c:v>-2.0103454589843802E-3</c:v>
                </c:pt>
                <c:pt idx="469">
                  <c:v>-1.35278701782227E-3</c:v>
                </c:pt>
                <c:pt idx="470">
                  <c:v>-1.495361328125E-3</c:v>
                </c:pt>
                <c:pt idx="471">
                  <c:v>-1.4905929565429701E-3</c:v>
                </c:pt>
                <c:pt idx="472">
                  <c:v>-1.43051147460938E-3</c:v>
                </c:pt>
                <c:pt idx="473">
                  <c:v>-1.4042854309082101E-3</c:v>
                </c:pt>
                <c:pt idx="474">
                  <c:v>-1.54495239257813E-3</c:v>
                </c:pt>
                <c:pt idx="475">
                  <c:v>-1.56021118164063E-3</c:v>
                </c:pt>
                <c:pt idx="476">
                  <c:v>-1.5230178833007799E-3</c:v>
                </c:pt>
                <c:pt idx="477">
                  <c:v>-1.56927108764649E-3</c:v>
                </c:pt>
                <c:pt idx="478">
                  <c:v>-1.6856193542480499E-3</c:v>
                </c:pt>
                <c:pt idx="479">
                  <c:v>-1.6279220581054701E-3</c:v>
                </c:pt>
                <c:pt idx="480">
                  <c:v>-1.4801025390625E-3</c:v>
                </c:pt>
                <c:pt idx="481">
                  <c:v>-1.6527175903320299E-3</c:v>
                </c:pt>
                <c:pt idx="482">
                  <c:v>-1.6446113586425801E-3</c:v>
                </c:pt>
                <c:pt idx="483">
                  <c:v>-1.6622543334961E-3</c:v>
                </c:pt>
                <c:pt idx="484">
                  <c:v>-1.69897079467774E-3</c:v>
                </c:pt>
                <c:pt idx="485">
                  <c:v>-1.6779899597167999E-3</c:v>
                </c:pt>
                <c:pt idx="486">
                  <c:v>-1.6589164733886699E-3</c:v>
                </c:pt>
                <c:pt idx="487">
                  <c:v>-1.6894340515136699E-3</c:v>
                </c:pt>
                <c:pt idx="488">
                  <c:v>-1.6927719116211E-3</c:v>
                </c:pt>
                <c:pt idx="489">
                  <c:v>-1.6818046569824199E-3</c:v>
                </c:pt>
                <c:pt idx="490">
                  <c:v>-1.7099380493164099E-3</c:v>
                </c:pt>
                <c:pt idx="491">
                  <c:v>-1.75857543945313E-3</c:v>
                </c:pt>
                <c:pt idx="492">
                  <c:v>-1.7399787902832101E-3</c:v>
                </c:pt>
                <c:pt idx="493">
                  <c:v>-1.8396377563476599E-3</c:v>
                </c:pt>
                <c:pt idx="494">
                  <c:v>-1.84774398803711E-3</c:v>
                </c:pt>
                <c:pt idx="495">
                  <c:v>-1.7843246459961E-3</c:v>
                </c:pt>
                <c:pt idx="496">
                  <c:v>-1.78384780883789E-3</c:v>
                </c:pt>
                <c:pt idx="497">
                  <c:v>-1.8749237060546901E-3</c:v>
                </c:pt>
                <c:pt idx="498">
                  <c:v>-2.0465850830078099E-3</c:v>
                </c:pt>
                <c:pt idx="499">
                  <c:v>-2.1476745605468802E-3</c:v>
                </c:pt>
                <c:pt idx="500">
                  <c:v>-2.2053718566894601E-3</c:v>
                </c:pt>
                <c:pt idx="501">
                  <c:v>-2.1162033081054701E-3</c:v>
                </c:pt>
                <c:pt idx="502">
                  <c:v>-2.2196769714355499E-3</c:v>
                </c:pt>
                <c:pt idx="503">
                  <c:v>-2.19202041625977E-3</c:v>
                </c:pt>
                <c:pt idx="504">
                  <c:v>-2.2130012512207101E-3</c:v>
                </c:pt>
                <c:pt idx="505">
                  <c:v>-2.2420883178710998E-3</c:v>
                </c:pt>
                <c:pt idx="506">
                  <c:v>-2.2110939025878902E-3</c:v>
                </c:pt>
                <c:pt idx="507">
                  <c:v>-2.24065780639649E-3</c:v>
                </c:pt>
                <c:pt idx="508">
                  <c:v>-2.2935867309570299E-3</c:v>
                </c:pt>
                <c:pt idx="509">
                  <c:v>-2.2010803222656302E-3</c:v>
                </c:pt>
                <c:pt idx="510">
                  <c:v>-2.22539901733399E-3</c:v>
                </c:pt>
                <c:pt idx="511">
                  <c:v>-2.21490859985352E-3</c:v>
                </c:pt>
                <c:pt idx="512">
                  <c:v>-2.1905899047851602E-3</c:v>
                </c:pt>
                <c:pt idx="513">
                  <c:v>-2.1882057189941402E-3</c:v>
                </c:pt>
                <c:pt idx="514">
                  <c:v>-2.12860107421875E-3</c:v>
                </c:pt>
                <c:pt idx="515">
                  <c:v>-2.0203590393066402E-3</c:v>
                </c:pt>
                <c:pt idx="516">
                  <c:v>-1.96075439453125E-3</c:v>
                </c:pt>
                <c:pt idx="517">
                  <c:v>-1.80673599243164E-3</c:v>
                </c:pt>
                <c:pt idx="518">
                  <c:v>-1.9235610961914099E-3</c:v>
                </c:pt>
                <c:pt idx="519">
                  <c:v>-1.87826156616211E-3</c:v>
                </c:pt>
                <c:pt idx="520">
                  <c:v>-1.9655227661132799E-3</c:v>
                </c:pt>
                <c:pt idx="521">
                  <c:v>-1.8482208251953099E-3</c:v>
                </c:pt>
                <c:pt idx="522">
                  <c:v>-1.9578933715820299E-3</c:v>
                </c:pt>
                <c:pt idx="523">
                  <c:v>-1.9145011901855499E-3</c:v>
                </c:pt>
                <c:pt idx="524">
                  <c:v>-1.96313858032227E-3</c:v>
                </c:pt>
                <c:pt idx="525">
                  <c:v>-2.0933151245117201E-3</c:v>
                </c:pt>
                <c:pt idx="526">
                  <c:v>-1.9683837890625E-3</c:v>
                </c:pt>
                <c:pt idx="527">
                  <c:v>-2.0666122436523498E-3</c:v>
                </c:pt>
                <c:pt idx="528">
                  <c:v>-2.0284652709960998E-3</c:v>
                </c:pt>
                <c:pt idx="529">
                  <c:v>-2.0890235900878902E-3</c:v>
                </c:pt>
                <c:pt idx="530">
                  <c:v>-2.1824836730957101E-3</c:v>
                </c:pt>
                <c:pt idx="531">
                  <c:v>-2.3365020751953099E-3</c:v>
                </c:pt>
                <c:pt idx="532">
                  <c:v>-2.4604797363281302E-3</c:v>
                </c:pt>
                <c:pt idx="533">
                  <c:v>-2.41851806640625E-3</c:v>
                </c:pt>
                <c:pt idx="534">
                  <c:v>-2.3670196533203099E-3</c:v>
                </c:pt>
                <c:pt idx="535">
                  <c:v>-2.3608207702636701E-3</c:v>
                </c:pt>
                <c:pt idx="536">
                  <c:v>-2.3512840270996098E-3</c:v>
                </c:pt>
                <c:pt idx="537">
                  <c:v>-2.3102760314941402E-3</c:v>
                </c:pt>
                <c:pt idx="538">
                  <c:v>-2.4733543395996098E-3</c:v>
                </c:pt>
                <c:pt idx="539">
                  <c:v>-2.5672912597656302E-3</c:v>
                </c:pt>
                <c:pt idx="540">
                  <c:v>-2.6049613952636701E-3</c:v>
                </c:pt>
                <c:pt idx="541">
                  <c:v>-2.4476051330566402E-3</c:v>
                </c:pt>
                <c:pt idx="542">
                  <c:v>-2.4228096008300799E-3</c:v>
                </c:pt>
                <c:pt idx="543">
                  <c:v>-2.6259422302246098E-3</c:v>
                </c:pt>
                <c:pt idx="544">
                  <c:v>-2.6712417602539102E-3</c:v>
                </c:pt>
                <c:pt idx="545">
                  <c:v>-2.50768661499024E-3</c:v>
                </c:pt>
                <c:pt idx="546">
                  <c:v>-2.5057792663574201E-3</c:v>
                </c:pt>
                <c:pt idx="547">
                  <c:v>-2.6240348815917999E-3</c:v>
                </c:pt>
                <c:pt idx="548">
                  <c:v>-2.6392936706542999E-3</c:v>
                </c:pt>
                <c:pt idx="549">
                  <c:v>-2.56109237670899E-3</c:v>
                </c:pt>
                <c:pt idx="550">
                  <c:v>-2.3150444030761701E-3</c:v>
                </c:pt>
                <c:pt idx="551">
                  <c:v>-2.3922920227050799E-3</c:v>
                </c:pt>
                <c:pt idx="552">
                  <c:v>-2.43616104125977E-3</c:v>
                </c:pt>
                <c:pt idx="553">
                  <c:v>-2.4089813232421901E-3</c:v>
                </c:pt>
                <c:pt idx="554">
                  <c:v>-2.3236274719238299E-3</c:v>
                </c:pt>
                <c:pt idx="555">
                  <c:v>-2.1290779113769601E-3</c:v>
                </c:pt>
                <c:pt idx="556">
                  <c:v>-2.09569931030274E-3</c:v>
                </c:pt>
                <c:pt idx="557">
                  <c:v>-2.1381378173828099E-3</c:v>
                </c:pt>
                <c:pt idx="558">
                  <c:v>-2.2273063659667999E-3</c:v>
                </c:pt>
                <c:pt idx="559">
                  <c:v>-2.1328926086425799E-3</c:v>
                </c:pt>
                <c:pt idx="560">
                  <c:v>-2.2039413452148498E-3</c:v>
                </c:pt>
                <c:pt idx="561">
                  <c:v>-2.2420883178710998E-3</c:v>
                </c:pt>
                <c:pt idx="562">
                  <c:v>-2.3484230041503902E-3</c:v>
                </c:pt>
                <c:pt idx="563">
                  <c:v>-2.1762847900390599E-3</c:v>
                </c:pt>
                <c:pt idx="564">
                  <c:v>-2.0918846130371098E-3</c:v>
                </c:pt>
                <c:pt idx="565">
                  <c:v>-2.2387504577636701E-3</c:v>
                </c:pt>
                <c:pt idx="566">
                  <c:v>-2.4333000183105499E-3</c:v>
                </c:pt>
                <c:pt idx="567">
                  <c:v>-2.3465156555175799E-3</c:v>
                </c:pt>
                <c:pt idx="568">
                  <c:v>-2.3264884948730499E-3</c:v>
                </c:pt>
                <c:pt idx="569">
                  <c:v>-2.3207664489746098E-3</c:v>
                </c:pt>
                <c:pt idx="570">
                  <c:v>-2.3255348205566402E-3</c:v>
                </c:pt>
                <c:pt idx="571">
                  <c:v>-2.4623870849609401E-3</c:v>
                </c:pt>
                <c:pt idx="572">
                  <c:v>-2.7246475219726602E-3</c:v>
                </c:pt>
                <c:pt idx="573">
                  <c:v>-2.8104782104492201E-3</c:v>
                </c:pt>
                <c:pt idx="574">
                  <c:v>-2.7384757995605499E-3</c:v>
                </c:pt>
                <c:pt idx="575">
                  <c:v>-2.7580261230468802E-3</c:v>
                </c:pt>
                <c:pt idx="576">
                  <c:v>-2.86340713500977E-3</c:v>
                </c:pt>
                <c:pt idx="577">
                  <c:v>-2.9644966125488299E-3</c:v>
                </c:pt>
                <c:pt idx="578">
                  <c:v>-2.8877258300781302E-3</c:v>
                </c:pt>
                <c:pt idx="579">
                  <c:v>-2.5806427001953099E-3</c:v>
                </c:pt>
                <c:pt idx="580">
                  <c:v>-2.8166770935058598E-3</c:v>
                </c:pt>
                <c:pt idx="581">
                  <c:v>-3.1003952026367201E-3</c:v>
                </c:pt>
                <c:pt idx="582">
                  <c:v>-2.99835205078125E-3</c:v>
                </c:pt>
                <c:pt idx="583">
                  <c:v>-2.9797554016113299E-3</c:v>
                </c:pt>
                <c:pt idx="584">
                  <c:v>-2.96783447265625E-3</c:v>
                </c:pt>
                <c:pt idx="585">
                  <c:v>-2.9768943786621098E-3</c:v>
                </c:pt>
                <c:pt idx="586">
                  <c:v>-2.9664039611816402E-3</c:v>
                </c:pt>
                <c:pt idx="587">
                  <c:v>-2.92730331420899E-3</c:v>
                </c:pt>
                <c:pt idx="588">
                  <c:v>-2.9468536376953099E-3</c:v>
                </c:pt>
                <c:pt idx="589">
                  <c:v>-2.7103424072265599E-3</c:v>
                </c:pt>
                <c:pt idx="590">
                  <c:v>-2.6669502258300799E-3</c:v>
                </c:pt>
                <c:pt idx="591">
                  <c:v>-2.69079208374024E-3</c:v>
                </c:pt>
                <c:pt idx="592">
                  <c:v>-2.7103424072265599E-3</c:v>
                </c:pt>
                <c:pt idx="593">
                  <c:v>-2.6454925537109401E-3</c:v>
                </c:pt>
                <c:pt idx="594">
                  <c:v>-2.61926651000977E-3</c:v>
                </c:pt>
                <c:pt idx="595">
                  <c:v>-2.76947021484375E-3</c:v>
                </c:pt>
                <c:pt idx="596">
                  <c:v>-2.67553329467774E-3</c:v>
                </c:pt>
                <c:pt idx="597">
                  <c:v>-2.77948379516602E-3</c:v>
                </c:pt>
                <c:pt idx="598">
                  <c:v>-2.8290748596191402E-3</c:v>
                </c:pt>
                <c:pt idx="599">
                  <c:v>-2.6988983154296901E-3</c:v>
                </c:pt>
                <c:pt idx="600">
                  <c:v>-2.6483535766601602E-3</c:v>
                </c:pt>
                <c:pt idx="601">
                  <c:v>-2.9163360595703099E-3</c:v>
                </c:pt>
                <c:pt idx="602">
                  <c:v>-2.8734207153320299E-3</c:v>
                </c:pt>
                <c:pt idx="603">
                  <c:v>-2.9706954956054701E-3</c:v>
                </c:pt>
                <c:pt idx="604">
                  <c:v>-2.9392242431640599E-3</c:v>
                </c:pt>
                <c:pt idx="605">
                  <c:v>-2.9292106628417999E-3</c:v>
                </c:pt>
                <c:pt idx="606">
                  <c:v>-3.0455589294433598E-3</c:v>
                </c:pt>
                <c:pt idx="607">
                  <c:v>-3.10754776000977E-3</c:v>
                </c:pt>
                <c:pt idx="608">
                  <c:v>-3.1423568725585998E-3</c:v>
                </c:pt>
                <c:pt idx="609">
                  <c:v>-3.1580924987792999E-3</c:v>
                </c:pt>
                <c:pt idx="610">
                  <c:v>-3.1857490539550799E-3</c:v>
                </c:pt>
                <c:pt idx="611">
                  <c:v>-3.2124519348144601E-3</c:v>
                </c:pt>
                <c:pt idx="612">
                  <c:v>-3.3068656921386701E-3</c:v>
                </c:pt>
                <c:pt idx="613">
                  <c:v>-3.3612251281738299E-3</c:v>
                </c:pt>
                <c:pt idx="614">
                  <c:v>-3.4699440002441402E-3</c:v>
                </c:pt>
                <c:pt idx="615">
                  <c:v>-3.4947395324707101E-3</c:v>
                </c:pt>
                <c:pt idx="616">
                  <c:v>-3.448486328125E-3</c:v>
                </c:pt>
                <c:pt idx="617">
                  <c:v>-3.51476669311524E-3</c:v>
                </c:pt>
                <c:pt idx="618">
                  <c:v>-3.5972595214843802E-3</c:v>
                </c:pt>
                <c:pt idx="619">
                  <c:v>-3.6015510559082101E-3</c:v>
                </c:pt>
                <c:pt idx="620">
                  <c:v>-3.6330223083496098E-3</c:v>
                </c:pt>
                <c:pt idx="621">
                  <c:v>-3.5624504089355499E-3</c:v>
                </c:pt>
                <c:pt idx="622">
                  <c:v>-3.6268234252929701E-3</c:v>
                </c:pt>
                <c:pt idx="623">
                  <c:v>-3.58343124389649E-3</c:v>
                </c:pt>
                <c:pt idx="624">
                  <c:v>-3.5676956176757799E-3</c:v>
                </c:pt>
                <c:pt idx="625">
                  <c:v>-3.5939216613769601E-3</c:v>
                </c:pt>
                <c:pt idx="626">
                  <c:v>-3.5691261291503902E-3</c:v>
                </c:pt>
                <c:pt idx="627">
                  <c:v>-3.6683082580566402E-3</c:v>
                </c:pt>
                <c:pt idx="628">
                  <c:v>-3.72076034545899E-3</c:v>
                </c:pt>
                <c:pt idx="629">
                  <c:v>-3.77130508422852E-3</c:v>
                </c:pt>
                <c:pt idx="630">
                  <c:v>-3.7169456481933598E-3</c:v>
                </c:pt>
                <c:pt idx="631">
                  <c:v>-3.7136077880859401E-3</c:v>
                </c:pt>
                <c:pt idx="632">
                  <c:v>-3.6888122558593802E-3</c:v>
                </c:pt>
                <c:pt idx="633">
                  <c:v>-3.65447998046875E-3</c:v>
                </c:pt>
                <c:pt idx="634">
                  <c:v>-3.7751197814941402E-3</c:v>
                </c:pt>
                <c:pt idx="635">
                  <c:v>-3.8747787475585998E-3</c:v>
                </c:pt>
                <c:pt idx="636">
                  <c:v>-3.875732421875E-3</c:v>
                </c:pt>
                <c:pt idx="637">
                  <c:v>-3.7531852722167999E-3</c:v>
                </c:pt>
                <c:pt idx="638">
                  <c:v>-3.7369728088378902E-3</c:v>
                </c:pt>
                <c:pt idx="639">
                  <c:v>-3.8394927978515599E-3</c:v>
                </c:pt>
                <c:pt idx="640">
                  <c:v>-3.8876533508300799E-3</c:v>
                </c:pt>
                <c:pt idx="641">
                  <c:v>-3.9558410644531302E-3</c:v>
                </c:pt>
                <c:pt idx="642">
                  <c:v>-4.0111541748046901E-3</c:v>
                </c:pt>
                <c:pt idx="643">
                  <c:v>-4.0225982666015599E-3</c:v>
                </c:pt>
                <c:pt idx="644">
                  <c:v>-3.9982795715332101E-3</c:v>
                </c:pt>
                <c:pt idx="645">
                  <c:v>-3.8571357727050799E-3</c:v>
                </c:pt>
                <c:pt idx="646">
                  <c:v>-3.96203994750977E-3</c:v>
                </c:pt>
                <c:pt idx="647">
                  <c:v>-4.0488243103027396E-3</c:v>
                </c:pt>
                <c:pt idx="648">
                  <c:v>-4.1627883911132804E-3</c:v>
                </c:pt>
                <c:pt idx="649">
                  <c:v>-4.1265487670898498E-3</c:v>
                </c:pt>
                <c:pt idx="650">
                  <c:v>-4.1871070861816398E-3</c:v>
                </c:pt>
                <c:pt idx="651">
                  <c:v>-4.2285919189453099E-3</c:v>
                </c:pt>
                <c:pt idx="652">
                  <c:v>-4.1913986206054696E-3</c:v>
                </c:pt>
                <c:pt idx="653">
                  <c:v>-4.3091773986816398E-3</c:v>
                </c:pt>
                <c:pt idx="654">
                  <c:v>-4.4288635253906302E-3</c:v>
                </c:pt>
                <c:pt idx="655">
                  <c:v>-4.4336318969726597E-3</c:v>
                </c:pt>
                <c:pt idx="656">
                  <c:v>-4.2538642883300799E-3</c:v>
                </c:pt>
                <c:pt idx="657">
                  <c:v>-4.3382644653320304E-3</c:v>
                </c:pt>
                <c:pt idx="658">
                  <c:v>-4.3263435363769601E-3</c:v>
                </c:pt>
                <c:pt idx="659">
                  <c:v>-4.3187141418457101E-3</c:v>
                </c:pt>
                <c:pt idx="660">
                  <c:v>-4.3473243713378898E-3</c:v>
                </c:pt>
                <c:pt idx="661">
                  <c:v>-4.3377876281738299E-3</c:v>
                </c:pt>
                <c:pt idx="662">
                  <c:v>-4.2295455932617196E-3</c:v>
                </c:pt>
                <c:pt idx="663">
                  <c:v>-4.2719841003418003E-3</c:v>
                </c:pt>
                <c:pt idx="664">
                  <c:v>-4.1403770446777396E-3</c:v>
                </c:pt>
                <c:pt idx="665">
                  <c:v>-4.1360855102539097E-3</c:v>
                </c:pt>
                <c:pt idx="666">
                  <c:v>-4.1346549987793003E-3</c:v>
                </c:pt>
                <c:pt idx="667">
                  <c:v>-4.1246414184570304E-3</c:v>
                </c:pt>
                <c:pt idx="668">
                  <c:v>-4.1351318359375E-3</c:v>
                </c:pt>
                <c:pt idx="669">
                  <c:v>-4.0197372436523498E-3</c:v>
                </c:pt>
                <c:pt idx="670">
                  <c:v>-3.9834976196289097E-3</c:v>
                </c:pt>
                <c:pt idx="671">
                  <c:v>-3.9649009704589896E-3</c:v>
                </c:pt>
                <c:pt idx="672">
                  <c:v>-4.0378570556640599E-3</c:v>
                </c:pt>
                <c:pt idx="673">
                  <c:v>-3.8981437683105499E-3</c:v>
                </c:pt>
                <c:pt idx="674">
                  <c:v>-3.8924217224121098E-3</c:v>
                </c:pt>
                <c:pt idx="675">
                  <c:v>-3.8752555847167999E-3</c:v>
                </c:pt>
                <c:pt idx="676">
                  <c:v>-3.6878585815429701E-3</c:v>
                </c:pt>
                <c:pt idx="677">
                  <c:v>-3.7961006164550799E-3</c:v>
                </c:pt>
                <c:pt idx="678">
                  <c:v>-3.7293434143066402E-3</c:v>
                </c:pt>
                <c:pt idx="679">
                  <c:v>-3.7684440612792999E-3</c:v>
                </c:pt>
                <c:pt idx="680">
                  <c:v>-3.8342475891113299E-3</c:v>
                </c:pt>
                <c:pt idx="681">
                  <c:v>-3.9377212524414097E-3</c:v>
                </c:pt>
                <c:pt idx="682">
                  <c:v>-3.8084983825683598E-3</c:v>
                </c:pt>
                <c:pt idx="683">
                  <c:v>-3.8013458251953099E-3</c:v>
                </c:pt>
                <c:pt idx="684">
                  <c:v>-3.8661956787109401E-3</c:v>
                </c:pt>
                <c:pt idx="685">
                  <c:v>-3.9100646972656302E-3</c:v>
                </c:pt>
                <c:pt idx="686">
                  <c:v>-3.8943290710449201E-3</c:v>
                </c:pt>
                <c:pt idx="687">
                  <c:v>-3.9358139038085998E-3</c:v>
                </c:pt>
                <c:pt idx="688">
                  <c:v>-4.0454864501953099E-3</c:v>
                </c:pt>
                <c:pt idx="689">
                  <c:v>-3.8762092590332101E-3</c:v>
                </c:pt>
                <c:pt idx="690">
                  <c:v>-3.8266181945800799E-3</c:v>
                </c:pt>
                <c:pt idx="691">
                  <c:v>-3.9691925048828099E-3</c:v>
                </c:pt>
                <c:pt idx="692">
                  <c:v>-4.0578842163085998E-3</c:v>
                </c:pt>
                <c:pt idx="693">
                  <c:v>-4.0907859802246102E-3</c:v>
                </c:pt>
                <c:pt idx="694">
                  <c:v>-4.0645599365234401E-3</c:v>
                </c:pt>
                <c:pt idx="695">
                  <c:v>-4.2238235473632804E-3</c:v>
                </c:pt>
                <c:pt idx="696">
                  <c:v>-4.24957275390625E-3</c:v>
                </c:pt>
                <c:pt idx="697">
                  <c:v>-4.1480064392089896E-3</c:v>
                </c:pt>
                <c:pt idx="698">
                  <c:v>-4.2600631713867196E-3</c:v>
                </c:pt>
                <c:pt idx="699">
                  <c:v>-4.1723251342773498E-3</c:v>
                </c:pt>
                <c:pt idx="700">
                  <c:v>-4.1856765747070304E-3</c:v>
                </c:pt>
                <c:pt idx="701">
                  <c:v>-4.31299209594727E-3</c:v>
                </c:pt>
                <c:pt idx="702">
                  <c:v>-4.5986175537109401E-3</c:v>
                </c:pt>
                <c:pt idx="703">
                  <c:v>-4.6348571777343802E-3</c:v>
                </c:pt>
                <c:pt idx="704">
                  <c:v>-4.6668052673339896E-3</c:v>
                </c:pt>
                <c:pt idx="705">
                  <c:v>-4.81414794921875E-3</c:v>
                </c:pt>
                <c:pt idx="706">
                  <c:v>-4.7230720520019601E-3</c:v>
                </c:pt>
                <c:pt idx="707">
                  <c:v>-4.8651695251464896E-3</c:v>
                </c:pt>
                <c:pt idx="708">
                  <c:v>-5.0258636474609401E-3</c:v>
                </c:pt>
                <c:pt idx="709">
                  <c:v>-5.1670074462890703E-3</c:v>
                </c:pt>
                <c:pt idx="710">
                  <c:v>-5.1274299621582101E-3</c:v>
                </c:pt>
                <c:pt idx="711">
                  <c:v>-5.1984786987304696E-3</c:v>
                </c:pt>
                <c:pt idx="712">
                  <c:v>-5.2857398986816398E-3</c:v>
                </c:pt>
                <c:pt idx="713">
                  <c:v>-5.2309036254882804E-3</c:v>
                </c:pt>
                <c:pt idx="714">
                  <c:v>-5.25140762329102E-3</c:v>
                </c:pt>
                <c:pt idx="715">
                  <c:v>-5.2976608276367196E-3</c:v>
                </c:pt>
                <c:pt idx="716">
                  <c:v>-5.3348541259765703E-3</c:v>
                </c:pt>
                <c:pt idx="717">
                  <c:v>-5.2900314331054696E-3</c:v>
                </c:pt>
                <c:pt idx="718">
                  <c:v>-5.2633285522460998E-3</c:v>
                </c:pt>
                <c:pt idx="719">
                  <c:v>-5.1279067993164097E-3</c:v>
                </c:pt>
                <c:pt idx="720">
                  <c:v>-5.1741600036621102E-3</c:v>
                </c:pt>
                <c:pt idx="721">
                  <c:v>-5.04302978515625E-3</c:v>
                </c:pt>
                <c:pt idx="722">
                  <c:v>-4.8813819885253898E-3</c:v>
                </c:pt>
                <c:pt idx="723">
                  <c:v>-4.7864913940429696E-3</c:v>
                </c:pt>
                <c:pt idx="724">
                  <c:v>-4.6553611755371102E-3</c:v>
                </c:pt>
                <c:pt idx="725">
                  <c:v>-4.46319580078125E-3</c:v>
                </c:pt>
                <c:pt idx="726">
                  <c:v>-4.4689178466796901E-3</c:v>
                </c:pt>
                <c:pt idx="727">
                  <c:v>-4.2967796325683602E-3</c:v>
                </c:pt>
                <c:pt idx="728">
                  <c:v>-4.3506622314453099E-3</c:v>
                </c:pt>
                <c:pt idx="729">
                  <c:v>-4.3091773986816398E-3</c:v>
                </c:pt>
                <c:pt idx="730">
                  <c:v>-4.3621063232421901E-3</c:v>
                </c:pt>
                <c:pt idx="731">
                  <c:v>-4.2338371276855503E-3</c:v>
                </c:pt>
                <c:pt idx="732">
                  <c:v>-4.3835639953613299E-3</c:v>
                </c:pt>
                <c:pt idx="733">
                  <c:v>-4.4302940368652396E-3</c:v>
                </c:pt>
                <c:pt idx="734">
                  <c:v>-4.1637420654296901E-3</c:v>
                </c:pt>
                <c:pt idx="735">
                  <c:v>-4.1928291320800799E-3</c:v>
                </c:pt>
                <c:pt idx="736">
                  <c:v>-4.3630599975585998E-3</c:v>
                </c:pt>
                <c:pt idx="737">
                  <c:v>-4.1337013244628898E-3</c:v>
                </c:pt>
                <c:pt idx="738">
                  <c:v>-4.2972564697265599E-3</c:v>
                </c:pt>
                <c:pt idx="739">
                  <c:v>-4.3525695800781302E-3</c:v>
                </c:pt>
                <c:pt idx="740">
                  <c:v>-4.1918754577636701E-3</c:v>
                </c:pt>
                <c:pt idx="741">
                  <c:v>-4.4260025024414097E-3</c:v>
                </c:pt>
                <c:pt idx="742">
                  <c:v>-4.3168067932128898E-3</c:v>
                </c:pt>
                <c:pt idx="743">
                  <c:v>-4.2195320129394601E-3</c:v>
                </c:pt>
                <c:pt idx="744">
                  <c:v>-4.3568611145019601E-3</c:v>
                </c:pt>
                <c:pt idx="745">
                  <c:v>-4.3711662292480503E-3</c:v>
                </c:pt>
                <c:pt idx="746">
                  <c:v>-4.4202804565429696E-3</c:v>
                </c:pt>
                <c:pt idx="747">
                  <c:v>-4.4445991516113299E-3</c:v>
                </c:pt>
                <c:pt idx="748">
                  <c:v>-4.3396949768066398E-3</c:v>
                </c:pt>
                <c:pt idx="749">
                  <c:v>-4.3535232543945304E-3</c:v>
                </c:pt>
                <c:pt idx="750">
                  <c:v>-4.4965744018554696E-3</c:v>
                </c:pt>
                <c:pt idx="751">
                  <c:v>-4.5814514160156302E-3</c:v>
                </c:pt>
                <c:pt idx="752">
                  <c:v>-4.5447349548339896E-3</c:v>
                </c:pt>
                <c:pt idx="753">
                  <c:v>-4.5733451843261701E-3</c:v>
                </c:pt>
                <c:pt idx="754">
                  <c:v>-4.5013427734375E-3</c:v>
                </c:pt>
                <c:pt idx="755">
                  <c:v>-4.6582221984863299E-3</c:v>
                </c:pt>
                <c:pt idx="756">
                  <c:v>-4.5790672302246102E-3</c:v>
                </c:pt>
                <c:pt idx="757">
                  <c:v>-4.4994354248046901E-3</c:v>
                </c:pt>
                <c:pt idx="758">
                  <c:v>-4.6706199645996102E-3</c:v>
                </c:pt>
                <c:pt idx="759">
                  <c:v>-4.64868545532227E-3</c:v>
                </c:pt>
                <c:pt idx="760">
                  <c:v>-4.6935081481933602E-3</c:v>
                </c:pt>
                <c:pt idx="761">
                  <c:v>-4.7130584716796901E-3</c:v>
                </c:pt>
                <c:pt idx="762">
                  <c:v>-4.8632621765136701E-3</c:v>
                </c:pt>
                <c:pt idx="763">
                  <c:v>-4.7135353088378898E-3</c:v>
                </c:pt>
                <c:pt idx="764">
                  <c:v>-4.6234130859375E-3</c:v>
                </c:pt>
                <c:pt idx="765">
                  <c:v>-4.8890113830566398E-3</c:v>
                </c:pt>
                <c:pt idx="766">
                  <c:v>-4.7845840454101597E-3</c:v>
                </c:pt>
                <c:pt idx="767">
                  <c:v>-4.6000480651855503E-3</c:v>
                </c:pt>
                <c:pt idx="768">
                  <c:v>-4.7750473022460998E-3</c:v>
                </c:pt>
                <c:pt idx="769">
                  <c:v>-4.52423095703125E-3</c:v>
                </c:pt>
                <c:pt idx="770">
                  <c:v>-4.6854019165039097E-3</c:v>
                </c:pt>
                <c:pt idx="771">
                  <c:v>-4.8799514770507804E-3</c:v>
                </c:pt>
                <c:pt idx="772">
                  <c:v>-4.6958923339843802E-3</c:v>
                </c:pt>
                <c:pt idx="773">
                  <c:v>-4.7259330749511701E-3</c:v>
                </c:pt>
                <c:pt idx="774">
                  <c:v>-4.7740936279296901E-3</c:v>
                </c:pt>
                <c:pt idx="775">
                  <c:v>-4.5590400695800799E-3</c:v>
                </c:pt>
                <c:pt idx="776">
                  <c:v>-4.5204162597656302E-3</c:v>
                </c:pt>
                <c:pt idx="777">
                  <c:v>-4.4956207275390599E-3</c:v>
                </c:pt>
                <c:pt idx="778">
                  <c:v>-4.54187393188477E-3</c:v>
                </c:pt>
                <c:pt idx="779">
                  <c:v>-4.4293403625488299E-3</c:v>
                </c:pt>
                <c:pt idx="780">
                  <c:v>-4.5309066772460998E-3</c:v>
                </c:pt>
                <c:pt idx="781">
                  <c:v>-4.4312477111816398E-3</c:v>
                </c:pt>
                <c:pt idx="782">
                  <c:v>-4.3139457702636701E-3</c:v>
                </c:pt>
                <c:pt idx="783">
                  <c:v>-4.1871070861816398E-3</c:v>
                </c:pt>
                <c:pt idx="784">
                  <c:v>-4.2252540588378898E-3</c:v>
                </c:pt>
                <c:pt idx="785">
                  <c:v>-4.1093826293945304E-3</c:v>
                </c:pt>
                <c:pt idx="786">
                  <c:v>-4.0159225463867196E-3</c:v>
                </c:pt>
                <c:pt idx="787">
                  <c:v>-4.0168762207031302E-3</c:v>
                </c:pt>
                <c:pt idx="788">
                  <c:v>-4.0106773376464896E-3</c:v>
                </c:pt>
                <c:pt idx="789">
                  <c:v>-3.8371086120605499E-3</c:v>
                </c:pt>
                <c:pt idx="790">
                  <c:v>-3.97729873657227E-3</c:v>
                </c:pt>
                <c:pt idx="791">
                  <c:v>-3.9343833923339896E-3</c:v>
                </c:pt>
                <c:pt idx="792">
                  <c:v>-3.9329528808593802E-3</c:v>
                </c:pt>
                <c:pt idx="793">
                  <c:v>-3.9572715759277396E-3</c:v>
                </c:pt>
                <c:pt idx="794">
                  <c:v>-3.7870407104492201E-3</c:v>
                </c:pt>
                <c:pt idx="795">
                  <c:v>-3.57818603515625E-3</c:v>
                </c:pt>
                <c:pt idx="796">
                  <c:v>-3.4756660461425799E-3</c:v>
                </c:pt>
                <c:pt idx="797">
                  <c:v>-3.7565231323242201E-3</c:v>
                </c:pt>
                <c:pt idx="798">
                  <c:v>-3.6196708679199201E-3</c:v>
                </c:pt>
                <c:pt idx="799">
                  <c:v>-3.5314559936523498E-3</c:v>
                </c:pt>
                <c:pt idx="800">
                  <c:v>-3.80706787109375E-3</c:v>
                </c:pt>
                <c:pt idx="801">
                  <c:v>-3.5667419433593802E-3</c:v>
                </c:pt>
                <c:pt idx="802">
                  <c:v>-3.6396980285644601E-3</c:v>
                </c:pt>
                <c:pt idx="803">
                  <c:v>-3.7426948547363299E-3</c:v>
                </c:pt>
                <c:pt idx="804">
                  <c:v>-3.1275749206542999E-3</c:v>
                </c:pt>
                <c:pt idx="805">
                  <c:v>-3.6053657531738299E-3</c:v>
                </c:pt>
                <c:pt idx="806">
                  <c:v>-3.8652420043945299E-3</c:v>
                </c:pt>
                <c:pt idx="807">
                  <c:v>-3.6940574645996098E-3</c:v>
                </c:pt>
                <c:pt idx="808">
                  <c:v>-4.2042732238769601E-3</c:v>
                </c:pt>
                <c:pt idx="809">
                  <c:v>-4.0678977966308602E-3</c:v>
                </c:pt>
                <c:pt idx="810">
                  <c:v>-3.8800239562988299E-3</c:v>
                </c:pt>
                <c:pt idx="811">
                  <c:v>-4.2195320129394601E-3</c:v>
                </c:pt>
                <c:pt idx="812">
                  <c:v>-4.1260719299316398E-3</c:v>
                </c:pt>
                <c:pt idx="813">
                  <c:v>-4.6424865722656302E-3</c:v>
                </c:pt>
                <c:pt idx="814">
                  <c:v>-3.7517547607421901E-3</c:v>
                </c:pt>
                <c:pt idx="815">
                  <c:v>-4.5819282531738299E-3</c:v>
                </c:pt>
                <c:pt idx="816">
                  <c:v>-4.5223236083984401E-3</c:v>
                </c:pt>
                <c:pt idx="817">
                  <c:v>-5.0067901611328203E-3</c:v>
                </c:pt>
                <c:pt idx="818">
                  <c:v>-4.8131942749023498E-3</c:v>
                </c:pt>
                <c:pt idx="819">
                  <c:v>-5.2127838134765703E-3</c:v>
                </c:pt>
                <c:pt idx="820">
                  <c:v>-5.3663253784179696E-3</c:v>
                </c:pt>
                <c:pt idx="821">
                  <c:v>-5.2561759948730503E-3</c:v>
                </c:pt>
                <c:pt idx="822">
                  <c:v>-5.4144859313964896E-3</c:v>
                </c:pt>
                <c:pt idx="823">
                  <c:v>-5.2628517150878898E-3</c:v>
                </c:pt>
                <c:pt idx="824">
                  <c:v>-5.6614875793457101E-3</c:v>
                </c:pt>
                <c:pt idx="825">
                  <c:v>-5.9819221496582101E-3</c:v>
                </c:pt>
                <c:pt idx="826">
                  <c:v>-5.7477951049804696E-3</c:v>
                </c:pt>
                <c:pt idx="827">
                  <c:v>-5.9137344360351597E-3</c:v>
                </c:pt>
                <c:pt idx="828">
                  <c:v>-6.1469078063964896E-3</c:v>
                </c:pt>
                <c:pt idx="829">
                  <c:v>-5.7058334350585998E-3</c:v>
                </c:pt>
                <c:pt idx="830">
                  <c:v>-6.3977241516113299E-3</c:v>
                </c:pt>
                <c:pt idx="831">
                  <c:v>-6.1283111572265703E-3</c:v>
                </c:pt>
                <c:pt idx="832">
                  <c:v>-6.5512657165527396E-3</c:v>
                </c:pt>
                <c:pt idx="833">
                  <c:v>-6.8292617797851597E-3</c:v>
                </c:pt>
                <c:pt idx="834">
                  <c:v>-6.3767433166503898E-3</c:v>
                </c:pt>
                <c:pt idx="835">
                  <c:v>-6.6914558410644601E-3</c:v>
                </c:pt>
                <c:pt idx="836">
                  <c:v>-6.7625045776367196E-3</c:v>
                </c:pt>
                <c:pt idx="837">
                  <c:v>-7.3041915893554696E-3</c:v>
                </c:pt>
                <c:pt idx="838">
                  <c:v>-7.0142745971679696E-3</c:v>
                </c:pt>
                <c:pt idx="839">
                  <c:v>-7.27081298828125E-3</c:v>
                </c:pt>
                <c:pt idx="840">
                  <c:v>-7.1840286254882804E-3</c:v>
                </c:pt>
                <c:pt idx="841">
                  <c:v>-7.4620246887207101E-3</c:v>
                </c:pt>
                <c:pt idx="842">
                  <c:v>-7.1678161621093802E-3</c:v>
                </c:pt>
                <c:pt idx="843">
                  <c:v>-7.3738098144531302E-3</c:v>
                </c:pt>
                <c:pt idx="844">
                  <c:v>-8.2335472106933594E-3</c:v>
                </c:pt>
                <c:pt idx="845">
                  <c:v>-8.1048011779785208E-3</c:v>
                </c:pt>
                <c:pt idx="846">
                  <c:v>-7.9088211059570295E-3</c:v>
                </c:pt>
                <c:pt idx="847">
                  <c:v>-8.5191726684570295E-3</c:v>
                </c:pt>
                <c:pt idx="848">
                  <c:v>-7.0385932922363299E-3</c:v>
                </c:pt>
                <c:pt idx="849">
                  <c:v>-7.4214935302734401E-3</c:v>
                </c:pt>
                <c:pt idx="850">
                  <c:v>-8.0380439758300799E-3</c:v>
                </c:pt>
                <c:pt idx="851">
                  <c:v>-8.2807540893554705E-3</c:v>
                </c:pt>
                <c:pt idx="852">
                  <c:v>-8.4209442138671892E-3</c:v>
                </c:pt>
                <c:pt idx="853">
                  <c:v>-8.3217620849609392E-3</c:v>
                </c:pt>
                <c:pt idx="854">
                  <c:v>-8.4209442138671892E-3</c:v>
                </c:pt>
                <c:pt idx="855">
                  <c:v>-8.5959434509277396E-3</c:v>
                </c:pt>
                <c:pt idx="856">
                  <c:v>-8.7409019470214896E-3</c:v>
                </c:pt>
                <c:pt idx="857">
                  <c:v>-7.720947265625E-3</c:v>
                </c:pt>
                <c:pt idx="858">
                  <c:v>-9.2973709106445295E-3</c:v>
                </c:pt>
                <c:pt idx="859">
                  <c:v>-9.20867919921875E-3</c:v>
                </c:pt>
                <c:pt idx="860">
                  <c:v>-9.6750259399414097E-3</c:v>
                </c:pt>
                <c:pt idx="861">
                  <c:v>-9.1013908386230503E-3</c:v>
                </c:pt>
                <c:pt idx="862">
                  <c:v>-7.8382492065429705E-3</c:v>
                </c:pt>
                <c:pt idx="863">
                  <c:v>-8.4571838378906302E-3</c:v>
                </c:pt>
                <c:pt idx="864">
                  <c:v>-8.7909698486328108E-3</c:v>
                </c:pt>
                <c:pt idx="865">
                  <c:v>-8.8067054748535208E-3</c:v>
                </c:pt>
                <c:pt idx="866">
                  <c:v>-9.6988677978515608E-3</c:v>
                </c:pt>
                <c:pt idx="867">
                  <c:v>-9.4914436340332101E-3</c:v>
                </c:pt>
                <c:pt idx="868">
                  <c:v>-1.0217666625976601E-2</c:v>
                </c:pt>
                <c:pt idx="869">
                  <c:v>-1.18122100830078E-2</c:v>
                </c:pt>
                <c:pt idx="870">
                  <c:v>-1.05304718017578E-2</c:v>
                </c:pt>
                <c:pt idx="871">
                  <c:v>-1.1283397674560601E-2</c:v>
                </c:pt>
                <c:pt idx="872">
                  <c:v>-1.13201141357422E-2</c:v>
                </c:pt>
                <c:pt idx="873">
                  <c:v>-9.2992782592773507E-3</c:v>
                </c:pt>
                <c:pt idx="874">
                  <c:v>-9.5620155334472708E-3</c:v>
                </c:pt>
                <c:pt idx="875">
                  <c:v>-1.12409591674805E-2</c:v>
                </c:pt>
                <c:pt idx="876">
                  <c:v>-9.2797279357910208E-3</c:v>
                </c:pt>
                <c:pt idx="877">
                  <c:v>-8.4996223449707101E-3</c:v>
                </c:pt>
                <c:pt idx="878">
                  <c:v>-1.0728359222412101E-2</c:v>
                </c:pt>
                <c:pt idx="879">
                  <c:v>-8.0986022949218802E-3</c:v>
                </c:pt>
                <c:pt idx="880">
                  <c:v>-1.0196685791015601E-2</c:v>
                </c:pt>
                <c:pt idx="881">
                  <c:v>-7.0514678955078203E-3</c:v>
                </c:pt>
                <c:pt idx="882">
                  <c:v>-1.2152671813964899E-2</c:v>
                </c:pt>
                <c:pt idx="883">
                  <c:v>-8.2430839538574201E-3</c:v>
                </c:pt>
                <c:pt idx="884">
                  <c:v>-1.0108470916748101E-2</c:v>
                </c:pt>
                <c:pt idx="885">
                  <c:v>-1.0861873626709E-2</c:v>
                </c:pt>
                <c:pt idx="886">
                  <c:v>-9.0804100036621094E-3</c:v>
                </c:pt>
                <c:pt idx="887">
                  <c:v>-8.0232620239257795E-3</c:v>
                </c:pt>
                <c:pt idx="888">
                  <c:v>-9.1314315795898507E-3</c:v>
                </c:pt>
                <c:pt idx="889">
                  <c:v>-6.8802833557128898E-3</c:v>
                </c:pt>
                <c:pt idx="890">
                  <c:v>-1.0826587677002E-2</c:v>
                </c:pt>
                <c:pt idx="891">
                  <c:v>-9.4075202941894601E-3</c:v>
                </c:pt>
                <c:pt idx="892">
                  <c:v>-8.7480545043945295E-3</c:v>
                </c:pt>
                <c:pt idx="893">
                  <c:v>-1.20444297790528E-2</c:v>
                </c:pt>
                <c:pt idx="894">
                  <c:v>-8.6498260498046892E-3</c:v>
                </c:pt>
                <c:pt idx="895">
                  <c:v>-1.02887153625488E-2</c:v>
                </c:pt>
                <c:pt idx="896">
                  <c:v>-1.10397338867188E-2</c:v>
                </c:pt>
                <c:pt idx="897">
                  <c:v>-8.0385208129882795E-3</c:v>
                </c:pt>
                <c:pt idx="898">
                  <c:v>-1.0653018951416E-2</c:v>
                </c:pt>
                <c:pt idx="899">
                  <c:v>-9.3626976013183594E-3</c:v>
                </c:pt>
                <c:pt idx="900">
                  <c:v>-1.1258602142334E-2</c:v>
                </c:pt>
                <c:pt idx="901">
                  <c:v>-9.4962120056152396E-3</c:v>
                </c:pt>
                <c:pt idx="902">
                  <c:v>-1.09257698059082E-2</c:v>
                </c:pt>
                <c:pt idx="903">
                  <c:v>-1.1958122253418E-2</c:v>
                </c:pt>
                <c:pt idx="904">
                  <c:v>-1.03669166564942E-2</c:v>
                </c:pt>
                <c:pt idx="905">
                  <c:v>-8.7046623229980503E-3</c:v>
                </c:pt>
                <c:pt idx="906">
                  <c:v>-8.3470344543457101E-3</c:v>
                </c:pt>
                <c:pt idx="907">
                  <c:v>-8.8148117065429705E-3</c:v>
                </c:pt>
                <c:pt idx="908">
                  <c:v>-8.6507797241211007E-3</c:v>
                </c:pt>
                <c:pt idx="909">
                  <c:v>-9.4804763793945295E-3</c:v>
                </c:pt>
                <c:pt idx="910">
                  <c:v>-1.0178565979003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0D97-430F-92D8-4B4701BAE22F}"/>
            </c:ext>
          </c:extLst>
        </c:ser>
        <c:ser>
          <c:idx val="24"/>
          <c:order val="24"/>
          <c:tx>
            <c:v>+48 microL</c:v>
          </c:tx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5'!$B$2:$B$912</c:f>
              <c:numCache>
                <c:formatCode>General</c:formatCode>
                <c:ptCount val="911"/>
                <c:pt idx="0">
                  <c:v>-0.47165775299072299</c:v>
                </c:pt>
                <c:pt idx="1">
                  <c:v>-0.58838605880737305</c:v>
                </c:pt>
                <c:pt idx="2">
                  <c:v>-0.42931032180786199</c:v>
                </c:pt>
                <c:pt idx="3">
                  <c:v>-0.658952236175537</c:v>
                </c:pt>
                <c:pt idx="4">
                  <c:v>-0.79528760910034202</c:v>
                </c:pt>
                <c:pt idx="5">
                  <c:v>-1.02294397354126</c:v>
                </c:pt>
                <c:pt idx="6">
                  <c:v>-0.37941598892211897</c:v>
                </c:pt>
                <c:pt idx="7">
                  <c:v>-0.21388769149780301</c:v>
                </c:pt>
                <c:pt idx="8">
                  <c:v>-1.2747163772582999</c:v>
                </c:pt>
                <c:pt idx="9">
                  <c:v>-0.77564191818237305</c:v>
                </c:pt>
                <c:pt idx="10">
                  <c:v>-0.22949457168579099</c:v>
                </c:pt>
                <c:pt idx="11">
                  <c:v>-0.224607944488526</c:v>
                </c:pt>
                <c:pt idx="12">
                  <c:v>-0.88263368606567405</c:v>
                </c:pt>
                <c:pt idx="13">
                  <c:v>-1.1723046302795399</c:v>
                </c:pt>
                <c:pt idx="14">
                  <c:v>-0.68374156951904297</c:v>
                </c:pt>
                <c:pt idx="15">
                  <c:v>-0.72193908691406306</c:v>
                </c:pt>
                <c:pt idx="16">
                  <c:v>-0.249076843261719</c:v>
                </c:pt>
                <c:pt idx="17">
                  <c:v>-0.73440313339233398</c:v>
                </c:pt>
                <c:pt idx="18">
                  <c:v>-0.127324104309082</c:v>
                </c:pt>
                <c:pt idx="19">
                  <c:v>-5.2415370941162102E-2</c:v>
                </c:pt>
                <c:pt idx="20">
                  <c:v>-1.1479392051696791</c:v>
                </c:pt>
                <c:pt idx="21">
                  <c:v>-0.88653326034545898</c:v>
                </c:pt>
                <c:pt idx="22">
                  <c:v>-0.76429080963134799</c:v>
                </c:pt>
                <c:pt idx="23">
                  <c:v>-1.0442366600036601</c:v>
                </c:pt>
                <c:pt idx="24">
                  <c:v>-0.44715833663940502</c:v>
                </c:pt>
                <c:pt idx="25">
                  <c:v>-1.7995834350586E-2</c:v>
                </c:pt>
                <c:pt idx="26">
                  <c:v>-0.90487432479858398</c:v>
                </c:pt>
                <c:pt idx="27">
                  <c:v>-0.1650390625</c:v>
                </c:pt>
                <c:pt idx="28">
                  <c:v>-0.59461259841919001</c:v>
                </c:pt>
                <c:pt idx="29">
                  <c:v>-1.08498191833496</c:v>
                </c:pt>
                <c:pt idx="30">
                  <c:v>-0.72934961318969804</c:v>
                </c:pt>
                <c:pt idx="31">
                  <c:v>-0.23449039459228499</c:v>
                </c:pt>
                <c:pt idx="32">
                  <c:v>-1.14942598342896</c:v>
                </c:pt>
                <c:pt idx="33">
                  <c:v>-0.32228851318359403</c:v>
                </c:pt>
                <c:pt idx="34">
                  <c:v>-5.8119297027587898E-2</c:v>
                </c:pt>
                <c:pt idx="35">
                  <c:v>-0.16339349746704099</c:v>
                </c:pt>
                <c:pt idx="36">
                  <c:v>-0.56310081481933605</c:v>
                </c:pt>
                <c:pt idx="37">
                  <c:v>-0.34667253494262701</c:v>
                </c:pt>
                <c:pt idx="38">
                  <c:v>-0.335356235504151</c:v>
                </c:pt>
                <c:pt idx="39">
                  <c:v>-0.40958023071289101</c:v>
                </c:pt>
                <c:pt idx="40">
                  <c:v>-0.26093959808349598</c:v>
                </c:pt>
                <c:pt idx="41">
                  <c:v>0.15343427658081099</c:v>
                </c:pt>
                <c:pt idx="42">
                  <c:v>-0.102343082427979</c:v>
                </c:pt>
                <c:pt idx="43">
                  <c:v>-0.10388898849487301</c:v>
                </c:pt>
                <c:pt idx="44">
                  <c:v>-0.76347780227661199</c:v>
                </c:pt>
                <c:pt idx="45">
                  <c:v>-0.93200111389160201</c:v>
                </c:pt>
                <c:pt idx="46">
                  <c:v>-1.9906044006347701E-2</c:v>
                </c:pt>
                <c:pt idx="47">
                  <c:v>-9.5617771148681696E-2</c:v>
                </c:pt>
                <c:pt idx="48">
                  <c:v>-0.28001499176025402</c:v>
                </c:pt>
                <c:pt idx="49">
                  <c:v>0.63249921798706099</c:v>
                </c:pt>
                <c:pt idx="50">
                  <c:v>-0.344009399414063</c:v>
                </c:pt>
                <c:pt idx="51">
                  <c:v>-0.52943658828735396</c:v>
                </c:pt>
                <c:pt idx="52">
                  <c:v>0.372251987457276</c:v>
                </c:pt>
                <c:pt idx="53">
                  <c:v>-1.00341320037842</c:v>
                </c:pt>
                <c:pt idx="54">
                  <c:v>-1.7499446868896502E-2</c:v>
                </c:pt>
                <c:pt idx="55">
                  <c:v>-1.39389038085938E-2</c:v>
                </c:pt>
                <c:pt idx="56">
                  <c:v>-0.427139282226563</c:v>
                </c:pt>
                <c:pt idx="57">
                  <c:v>-3.2899856567382799E-2</c:v>
                </c:pt>
                <c:pt idx="58">
                  <c:v>0.17625093460082999</c:v>
                </c:pt>
                <c:pt idx="59">
                  <c:v>0.17349290847778301</c:v>
                </c:pt>
                <c:pt idx="60">
                  <c:v>0.29682254791259799</c:v>
                </c:pt>
                <c:pt idx="61">
                  <c:v>-0.110697746276856</c:v>
                </c:pt>
                <c:pt idx="62">
                  <c:v>0.530317783355713</c:v>
                </c:pt>
                <c:pt idx="63">
                  <c:v>0.756639003753662</c:v>
                </c:pt>
                <c:pt idx="64">
                  <c:v>0.48734378814697299</c:v>
                </c:pt>
                <c:pt idx="65">
                  <c:v>0.63879871368408203</c:v>
                </c:pt>
                <c:pt idx="66">
                  <c:v>0.36889219284057601</c:v>
                </c:pt>
                <c:pt idx="67">
                  <c:v>1.26033592224121</c:v>
                </c:pt>
                <c:pt idx="68">
                  <c:v>1.51792812347412</c:v>
                </c:pt>
                <c:pt idx="69">
                  <c:v>0.87134122848510798</c:v>
                </c:pt>
                <c:pt idx="70">
                  <c:v>0.89450502395629905</c:v>
                </c:pt>
                <c:pt idx="71">
                  <c:v>0.83245992660522505</c:v>
                </c:pt>
                <c:pt idx="72">
                  <c:v>0.73741531372070301</c:v>
                </c:pt>
                <c:pt idx="73">
                  <c:v>0.73782682418823298</c:v>
                </c:pt>
                <c:pt idx="74">
                  <c:v>0.70849084854125999</c:v>
                </c:pt>
                <c:pt idx="75">
                  <c:v>0.693711757659912</c:v>
                </c:pt>
                <c:pt idx="76">
                  <c:v>0.68846845626831099</c:v>
                </c:pt>
                <c:pt idx="77">
                  <c:v>0.685380458831787</c:v>
                </c:pt>
                <c:pt idx="78">
                  <c:v>0.68411827087402399</c:v>
                </c:pt>
                <c:pt idx="79">
                  <c:v>0.68317031860351596</c:v>
                </c:pt>
                <c:pt idx="80">
                  <c:v>0.68516588211059604</c:v>
                </c:pt>
                <c:pt idx="81">
                  <c:v>0.68458032608032304</c:v>
                </c:pt>
                <c:pt idx="82">
                  <c:v>0.68721437454223699</c:v>
                </c:pt>
                <c:pt idx="83">
                  <c:v>0.68966293334961004</c:v>
                </c:pt>
                <c:pt idx="84">
                  <c:v>0.68854427337646495</c:v>
                </c:pt>
                <c:pt idx="85">
                  <c:v>0.687821865081787</c:v>
                </c:pt>
                <c:pt idx="86">
                  <c:v>0.68556451797485396</c:v>
                </c:pt>
                <c:pt idx="87">
                  <c:v>0.68476915359497104</c:v>
                </c:pt>
                <c:pt idx="88">
                  <c:v>0.67991924285888705</c:v>
                </c:pt>
                <c:pt idx="89">
                  <c:v>0.676158428192139</c:v>
                </c:pt>
                <c:pt idx="90">
                  <c:v>0.67162847518920898</c:v>
                </c:pt>
                <c:pt idx="91">
                  <c:v>0.66598987579345703</c:v>
                </c:pt>
                <c:pt idx="92">
                  <c:v>0.66073274612426802</c:v>
                </c:pt>
                <c:pt idx="93">
                  <c:v>0.65109586715698298</c:v>
                </c:pt>
                <c:pt idx="94">
                  <c:v>0.642039775848389</c:v>
                </c:pt>
                <c:pt idx="95">
                  <c:v>0.63541984558105502</c:v>
                </c:pt>
                <c:pt idx="96">
                  <c:v>0.62211704254150402</c:v>
                </c:pt>
                <c:pt idx="97">
                  <c:v>0.61050844192504905</c:v>
                </c:pt>
                <c:pt idx="98">
                  <c:v>0.59886550903320301</c:v>
                </c:pt>
                <c:pt idx="99">
                  <c:v>0.58520841598510798</c:v>
                </c:pt>
                <c:pt idx="100">
                  <c:v>0.57101488113403398</c:v>
                </c:pt>
                <c:pt idx="101">
                  <c:v>0.55604600906372104</c:v>
                </c:pt>
                <c:pt idx="102">
                  <c:v>0.54256200790405296</c:v>
                </c:pt>
                <c:pt idx="103">
                  <c:v>0.528531074523926</c:v>
                </c:pt>
                <c:pt idx="104">
                  <c:v>0.51443624496460005</c:v>
                </c:pt>
                <c:pt idx="105">
                  <c:v>0.501539707183838</c:v>
                </c:pt>
                <c:pt idx="106">
                  <c:v>0.48900175094604498</c:v>
                </c:pt>
                <c:pt idx="107">
                  <c:v>0.477354526519776</c:v>
                </c:pt>
                <c:pt idx="108">
                  <c:v>0.466876029968262</c:v>
                </c:pt>
                <c:pt idx="109">
                  <c:v>0.45651626586914101</c:v>
                </c:pt>
                <c:pt idx="110">
                  <c:v>0.44554519653320301</c:v>
                </c:pt>
                <c:pt idx="111">
                  <c:v>0.43602943420410201</c:v>
                </c:pt>
                <c:pt idx="112">
                  <c:v>0.42788314819335999</c:v>
                </c:pt>
                <c:pt idx="113">
                  <c:v>0.41866350173950201</c:v>
                </c:pt>
                <c:pt idx="114">
                  <c:v>0.41075563430786199</c:v>
                </c:pt>
                <c:pt idx="115">
                  <c:v>0.40417098999023499</c:v>
                </c:pt>
                <c:pt idx="116">
                  <c:v>0.39614105224609403</c:v>
                </c:pt>
                <c:pt idx="117">
                  <c:v>0.38923120498657199</c:v>
                </c:pt>
                <c:pt idx="118">
                  <c:v>0.38411331176757801</c:v>
                </c:pt>
                <c:pt idx="119">
                  <c:v>0.37733268737793002</c:v>
                </c:pt>
                <c:pt idx="120">
                  <c:v>0.37246465682983398</c:v>
                </c:pt>
                <c:pt idx="121">
                  <c:v>0.368086338043213</c:v>
                </c:pt>
                <c:pt idx="122">
                  <c:v>0.363324165344238</c:v>
                </c:pt>
                <c:pt idx="123">
                  <c:v>0.35904932022094699</c:v>
                </c:pt>
                <c:pt idx="124">
                  <c:v>0.35354232788085999</c:v>
                </c:pt>
                <c:pt idx="125">
                  <c:v>0.35125064849853499</c:v>
                </c:pt>
                <c:pt idx="126">
                  <c:v>0.34666538238525402</c:v>
                </c:pt>
                <c:pt idx="127">
                  <c:v>0.34303808212280301</c:v>
                </c:pt>
                <c:pt idx="128">
                  <c:v>0.34023237228393599</c:v>
                </c:pt>
                <c:pt idx="129">
                  <c:v>0.33738899230957098</c:v>
                </c:pt>
                <c:pt idx="130">
                  <c:v>0.334486484527588</c:v>
                </c:pt>
                <c:pt idx="131">
                  <c:v>0.33071041107177801</c:v>
                </c:pt>
                <c:pt idx="132">
                  <c:v>0.32846832275390597</c:v>
                </c:pt>
                <c:pt idx="133">
                  <c:v>0.32506895065307601</c:v>
                </c:pt>
                <c:pt idx="134">
                  <c:v>0.32169055938720698</c:v>
                </c:pt>
                <c:pt idx="135">
                  <c:v>0.31860542297363298</c:v>
                </c:pt>
                <c:pt idx="136">
                  <c:v>0.3140869140625</c:v>
                </c:pt>
                <c:pt idx="137">
                  <c:v>0.31023502349853499</c:v>
                </c:pt>
                <c:pt idx="138">
                  <c:v>0.30608606338500999</c:v>
                </c:pt>
                <c:pt idx="139">
                  <c:v>0.302157402038574</c:v>
                </c:pt>
                <c:pt idx="140">
                  <c:v>0.29635381698608398</c:v>
                </c:pt>
                <c:pt idx="141">
                  <c:v>0.29103279113769598</c:v>
                </c:pt>
                <c:pt idx="142">
                  <c:v>0.28565168380737299</c:v>
                </c:pt>
                <c:pt idx="143">
                  <c:v>0.278871059417725</c:v>
                </c:pt>
                <c:pt idx="144">
                  <c:v>0.271954536437988</c:v>
                </c:pt>
                <c:pt idx="145">
                  <c:v>0.26541090011596702</c:v>
                </c:pt>
                <c:pt idx="146">
                  <c:v>0.25894927978515597</c:v>
                </c:pt>
                <c:pt idx="147">
                  <c:v>0.251113891601563</c:v>
                </c:pt>
                <c:pt idx="148">
                  <c:v>0.24379539489746099</c:v>
                </c:pt>
                <c:pt idx="149">
                  <c:v>0.23621749877929701</c:v>
                </c:pt>
                <c:pt idx="150">
                  <c:v>0.22895765304565499</c:v>
                </c:pt>
                <c:pt idx="151">
                  <c:v>0.220605373382569</c:v>
                </c:pt>
                <c:pt idx="152">
                  <c:v>0.213768005371094</c:v>
                </c:pt>
                <c:pt idx="153">
                  <c:v>0.20576858520507799</c:v>
                </c:pt>
                <c:pt idx="154">
                  <c:v>0.197289943695069</c:v>
                </c:pt>
                <c:pt idx="155">
                  <c:v>0.18982362747192399</c:v>
                </c:pt>
                <c:pt idx="156">
                  <c:v>0.18173122406005901</c:v>
                </c:pt>
                <c:pt idx="157">
                  <c:v>0.173407077789307</c:v>
                </c:pt>
                <c:pt idx="158">
                  <c:v>0.165164470672608</c:v>
                </c:pt>
                <c:pt idx="159">
                  <c:v>0.156750679016113</c:v>
                </c:pt>
                <c:pt idx="160">
                  <c:v>0.14810705184936501</c:v>
                </c:pt>
                <c:pt idx="161">
                  <c:v>0.13977575302124001</c:v>
                </c:pt>
                <c:pt idx="162">
                  <c:v>0.13131761550903301</c:v>
                </c:pt>
                <c:pt idx="163">
                  <c:v>0.12366914749145499</c:v>
                </c:pt>
                <c:pt idx="164">
                  <c:v>0.115971565246582</c:v>
                </c:pt>
                <c:pt idx="165">
                  <c:v>0.10899543762207101</c:v>
                </c:pt>
                <c:pt idx="166">
                  <c:v>0.102305889129639</c:v>
                </c:pt>
                <c:pt idx="167">
                  <c:v>9.6389293670654297E-2</c:v>
                </c:pt>
                <c:pt idx="168">
                  <c:v>9.0809822082519601E-2</c:v>
                </c:pt>
                <c:pt idx="169">
                  <c:v>8.6023330688476604E-2</c:v>
                </c:pt>
                <c:pt idx="170">
                  <c:v>8.2106113433837905E-2</c:v>
                </c:pt>
                <c:pt idx="171">
                  <c:v>7.9333782196045005E-2</c:v>
                </c:pt>
                <c:pt idx="172">
                  <c:v>7.6931953430175795E-2</c:v>
                </c:pt>
                <c:pt idx="173">
                  <c:v>7.5517177581787095E-2</c:v>
                </c:pt>
                <c:pt idx="174">
                  <c:v>7.1601390838623102E-2</c:v>
                </c:pt>
                <c:pt idx="175">
                  <c:v>6.5194606781005901E-2</c:v>
                </c:pt>
                <c:pt idx="176">
                  <c:v>6.2186241149902399E-2</c:v>
                </c:pt>
                <c:pt idx="177">
                  <c:v>5.9487342834472698E-2</c:v>
                </c:pt>
                <c:pt idx="178">
                  <c:v>5.74746131896973E-2</c:v>
                </c:pt>
                <c:pt idx="179">
                  <c:v>5.4783344268798898E-2</c:v>
                </c:pt>
                <c:pt idx="180">
                  <c:v>5.4154872894287102E-2</c:v>
                </c:pt>
                <c:pt idx="181">
                  <c:v>5.2602291107177797E-2</c:v>
                </c:pt>
                <c:pt idx="182">
                  <c:v>5.0732612609863302E-2</c:v>
                </c:pt>
                <c:pt idx="183">
                  <c:v>5.0220012664794998E-2</c:v>
                </c:pt>
                <c:pt idx="184">
                  <c:v>4.8172473907470703E-2</c:v>
                </c:pt>
                <c:pt idx="185">
                  <c:v>4.7277927398681703E-2</c:v>
                </c:pt>
                <c:pt idx="186">
                  <c:v>4.5688629150390597E-2</c:v>
                </c:pt>
                <c:pt idx="187">
                  <c:v>4.4303417205810602E-2</c:v>
                </c:pt>
                <c:pt idx="188">
                  <c:v>4.4167995452880901E-2</c:v>
                </c:pt>
                <c:pt idx="189">
                  <c:v>4.3209552764892599E-2</c:v>
                </c:pt>
                <c:pt idx="190">
                  <c:v>4.2811393737793003E-2</c:v>
                </c:pt>
                <c:pt idx="191">
                  <c:v>4.1678428649902399E-2</c:v>
                </c:pt>
                <c:pt idx="192">
                  <c:v>4.1286945343017599E-2</c:v>
                </c:pt>
                <c:pt idx="193">
                  <c:v>4.0585041046142599E-2</c:v>
                </c:pt>
                <c:pt idx="194">
                  <c:v>3.9815902709961E-2</c:v>
                </c:pt>
                <c:pt idx="195">
                  <c:v>3.9726257324218799E-2</c:v>
                </c:pt>
                <c:pt idx="196">
                  <c:v>3.9478302001953097E-2</c:v>
                </c:pt>
                <c:pt idx="197">
                  <c:v>4.0000915527343799E-2</c:v>
                </c:pt>
                <c:pt idx="198">
                  <c:v>3.9657115936279297E-2</c:v>
                </c:pt>
                <c:pt idx="199">
                  <c:v>3.8460731506347698E-2</c:v>
                </c:pt>
                <c:pt idx="200">
                  <c:v>3.7196159362793003E-2</c:v>
                </c:pt>
                <c:pt idx="201">
                  <c:v>3.6344528198242201E-2</c:v>
                </c:pt>
                <c:pt idx="202">
                  <c:v>3.6463737487793003E-2</c:v>
                </c:pt>
                <c:pt idx="203">
                  <c:v>3.6210060119628899E-2</c:v>
                </c:pt>
                <c:pt idx="204">
                  <c:v>3.5882949829101597E-2</c:v>
                </c:pt>
                <c:pt idx="205">
                  <c:v>3.6209583282470703E-2</c:v>
                </c:pt>
                <c:pt idx="206">
                  <c:v>3.5626411437988302E-2</c:v>
                </c:pt>
                <c:pt idx="207">
                  <c:v>3.5051822662353502E-2</c:v>
                </c:pt>
                <c:pt idx="208">
                  <c:v>3.4349918365478502E-2</c:v>
                </c:pt>
                <c:pt idx="209">
                  <c:v>3.5116195678711E-2</c:v>
                </c:pt>
                <c:pt idx="210">
                  <c:v>3.4514427185058601E-2</c:v>
                </c:pt>
                <c:pt idx="211">
                  <c:v>3.3535957336425802E-2</c:v>
                </c:pt>
                <c:pt idx="212">
                  <c:v>3.2866954803466797E-2</c:v>
                </c:pt>
                <c:pt idx="213">
                  <c:v>3.2672405242919901E-2</c:v>
                </c:pt>
                <c:pt idx="214">
                  <c:v>3.2396793365478502E-2</c:v>
                </c:pt>
                <c:pt idx="215">
                  <c:v>3.2036781311035198E-2</c:v>
                </c:pt>
                <c:pt idx="216">
                  <c:v>3.3240795135498102E-2</c:v>
                </c:pt>
                <c:pt idx="217">
                  <c:v>3.3414363861083998E-2</c:v>
                </c:pt>
                <c:pt idx="218">
                  <c:v>3.1226634979248099E-2</c:v>
                </c:pt>
                <c:pt idx="219">
                  <c:v>3.0234813690185599E-2</c:v>
                </c:pt>
                <c:pt idx="220">
                  <c:v>2.9480934143066399E-2</c:v>
                </c:pt>
                <c:pt idx="221">
                  <c:v>2.91743278503418E-2</c:v>
                </c:pt>
                <c:pt idx="222">
                  <c:v>2.8713703155517599E-2</c:v>
                </c:pt>
                <c:pt idx="223">
                  <c:v>2.90122032165528E-2</c:v>
                </c:pt>
                <c:pt idx="224">
                  <c:v>2.8680324554443401E-2</c:v>
                </c:pt>
                <c:pt idx="225">
                  <c:v>2.8436183929443401E-2</c:v>
                </c:pt>
                <c:pt idx="226">
                  <c:v>2.70748138427735E-2</c:v>
                </c:pt>
                <c:pt idx="227">
                  <c:v>2.85496711730957E-2</c:v>
                </c:pt>
                <c:pt idx="228">
                  <c:v>2.9450893402099599E-2</c:v>
                </c:pt>
                <c:pt idx="229">
                  <c:v>2.6730537414550799E-2</c:v>
                </c:pt>
                <c:pt idx="230">
                  <c:v>2.78124809265137E-2</c:v>
                </c:pt>
                <c:pt idx="231">
                  <c:v>2.7570724487304701E-2</c:v>
                </c:pt>
                <c:pt idx="232">
                  <c:v>2.6493072509765601E-2</c:v>
                </c:pt>
                <c:pt idx="233">
                  <c:v>2.7305603027343799E-2</c:v>
                </c:pt>
                <c:pt idx="234">
                  <c:v>2.6655673980712901E-2</c:v>
                </c:pt>
                <c:pt idx="235">
                  <c:v>2.5371551513671899E-2</c:v>
                </c:pt>
                <c:pt idx="236">
                  <c:v>2.4698257446289101E-2</c:v>
                </c:pt>
                <c:pt idx="237">
                  <c:v>2.5566101074218799E-2</c:v>
                </c:pt>
                <c:pt idx="238">
                  <c:v>2.4312973022461E-2</c:v>
                </c:pt>
                <c:pt idx="239">
                  <c:v>2.4605751037597701E-2</c:v>
                </c:pt>
                <c:pt idx="240">
                  <c:v>2.4438381195068401E-2</c:v>
                </c:pt>
                <c:pt idx="241">
                  <c:v>2.4045944213867201E-2</c:v>
                </c:pt>
                <c:pt idx="242">
                  <c:v>2.3680686950683601E-2</c:v>
                </c:pt>
                <c:pt idx="243">
                  <c:v>2.3653030395507799E-2</c:v>
                </c:pt>
                <c:pt idx="244">
                  <c:v>2.2607803344726601E-2</c:v>
                </c:pt>
                <c:pt idx="245">
                  <c:v>2.2243976593017599E-2</c:v>
                </c:pt>
                <c:pt idx="246">
                  <c:v>2.2335052490234399E-2</c:v>
                </c:pt>
                <c:pt idx="247">
                  <c:v>2.20389366149903E-2</c:v>
                </c:pt>
                <c:pt idx="248">
                  <c:v>2.2045612335205099E-2</c:v>
                </c:pt>
                <c:pt idx="249">
                  <c:v>2.17194557189942E-2</c:v>
                </c:pt>
                <c:pt idx="250">
                  <c:v>2.1129608154296899E-2</c:v>
                </c:pt>
                <c:pt idx="251">
                  <c:v>2.2071838378906299E-2</c:v>
                </c:pt>
                <c:pt idx="252">
                  <c:v>2.0784378051757799E-2</c:v>
                </c:pt>
                <c:pt idx="253">
                  <c:v>1.9364356994628899E-2</c:v>
                </c:pt>
                <c:pt idx="254">
                  <c:v>2.06055641174317E-2</c:v>
                </c:pt>
                <c:pt idx="255">
                  <c:v>2.07161903381348E-2</c:v>
                </c:pt>
                <c:pt idx="256">
                  <c:v>1.9765853881836E-2</c:v>
                </c:pt>
                <c:pt idx="257">
                  <c:v>1.9512176513671899E-2</c:v>
                </c:pt>
                <c:pt idx="258">
                  <c:v>1.9956588745117201E-2</c:v>
                </c:pt>
                <c:pt idx="259">
                  <c:v>1.93843841552735E-2</c:v>
                </c:pt>
                <c:pt idx="260">
                  <c:v>1.90491676330567E-2</c:v>
                </c:pt>
                <c:pt idx="261">
                  <c:v>1.82032585144043E-2</c:v>
                </c:pt>
                <c:pt idx="262">
                  <c:v>1.7582893371582101E-2</c:v>
                </c:pt>
                <c:pt idx="263">
                  <c:v>1.7635345458984399E-2</c:v>
                </c:pt>
                <c:pt idx="264">
                  <c:v>1.7020702362060599E-2</c:v>
                </c:pt>
                <c:pt idx="265">
                  <c:v>1.6252517700195299E-2</c:v>
                </c:pt>
                <c:pt idx="266">
                  <c:v>1.6259670257568401E-2</c:v>
                </c:pt>
                <c:pt idx="267">
                  <c:v>1.6874790191650401E-2</c:v>
                </c:pt>
                <c:pt idx="268">
                  <c:v>1.62558555603028E-2</c:v>
                </c:pt>
                <c:pt idx="269">
                  <c:v>1.57208442687988E-2</c:v>
                </c:pt>
                <c:pt idx="270">
                  <c:v>1.50585174560547E-2</c:v>
                </c:pt>
                <c:pt idx="271">
                  <c:v>1.50985717773438E-2</c:v>
                </c:pt>
                <c:pt idx="272">
                  <c:v>1.47781372070313E-2</c:v>
                </c:pt>
                <c:pt idx="273">
                  <c:v>1.6298294067382799E-2</c:v>
                </c:pt>
                <c:pt idx="274">
                  <c:v>1.45721435546875E-2</c:v>
                </c:pt>
                <c:pt idx="275">
                  <c:v>1.48749351501465E-2</c:v>
                </c:pt>
                <c:pt idx="276">
                  <c:v>1.4863491058349601E-2</c:v>
                </c:pt>
                <c:pt idx="277">
                  <c:v>1.52020454406738E-2</c:v>
                </c:pt>
                <c:pt idx="278">
                  <c:v>1.5382289886474601E-2</c:v>
                </c:pt>
                <c:pt idx="279">
                  <c:v>1.4950275421142601E-2</c:v>
                </c:pt>
                <c:pt idx="280">
                  <c:v>1.40881538391113E-2</c:v>
                </c:pt>
                <c:pt idx="281">
                  <c:v>1.36127471923828E-2</c:v>
                </c:pt>
                <c:pt idx="282">
                  <c:v>1.4102458953857399E-2</c:v>
                </c:pt>
                <c:pt idx="283">
                  <c:v>1.3998985290527399E-2</c:v>
                </c:pt>
                <c:pt idx="284">
                  <c:v>1.3484954833984399E-2</c:v>
                </c:pt>
                <c:pt idx="285">
                  <c:v>1.3339996337890601E-2</c:v>
                </c:pt>
                <c:pt idx="286">
                  <c:v>1.3002872467041E-2</c:v>
                </c:pt>
                <c:pt idx="287">
                  <c:v>1.31311416625977E-2</c:v>
                </c:pt>
                <c:pt idx="288">
                  <c:v>1.2984275817871101E-2</c:v>
                </c:pt>
                <c:pt idx="289">
                  <c:v>1.2668609619140601E-2</c:v>
                </c:pt>
                <c:pt idx="290">
                  <c:v>1.2918472290039101E-2</c:v>
                </c:pt>
                <c:pt idx="291">
                  <c:v>1.23958587646485E-2</c:v>
                </c:pt>
                <c:pt idx="292">
                  <c:v>1.23214721679688E-2</c:v>
                </c:pt>
                <c:pt idx="293">
                  <c:v>1.2286663055419899E-2</c:v>
                </c:pt>
                <c:pt idx="294">
                  <c:v>1.2071132659912101E-2</c:v>
                </c:pt>
                <c:pt idx="295">
                  <c:v>1.38115882873535E-2</c:v>
                </c:pt>
                <c:pt idx="296">
                  <c:v>1.1061191558837899E-2</c:v>
                </c:pt>
                <c:pt idx="297">
                  <c:v>1.04475021362305E-2</c:v>
                </c:pt>
                <c:pt idx="298">
                  <c:v>1.2210369110107399E-2</c:v>
                </c:pt>
                <c:pt idx="299">
                  <c:v>1.22852325439453E-2</c:v>
                </c:pt>
                <c:pt idx="300">
                  <c:v>1.24411582946778E-2</c:v>
                </c:pt>
                <c:pt idx="301">
                  <c:v>1.22089385986328E-2</c:v>
                </c:pt>
                <c:pt idx="302">
                  <c:v>1.2379646301269601E-2</c:v>
                </c:pt>
                <c:pt idx="303">
                  <c:v>1.32246017456055E-2</c:v>
                </c:pt>
                <c:pt idx="304">
                  <c:v>1.26924514770508E-2</c:v>
                </c:pt>
                <c:pt idx="305">
                  <c:v>1.2179851531982399E-2</c:v>
                </c:pt>
                <c:pt idx="306">
                  <c:v>1.2251377105712899E-2</c:v>
                </c:pt>
                <c:pt idx="307">
                  <c:v>1.22432708740235E-2</c:v>
                </c:pt>
                <c:pt idx="308">
                  <c:v>1.2314796447753899E-2</c:v>
                </c:pt>
                <c:pt idx="309">
                  <c:v>1.2256145477294899E-2</c:v>
                </c:pt>
                <c:pt idx="310">
                  <c:v>1.18212699890137E-2</c:v>
                </c:pt>
                <c:pt idx="311">
                  <c:v>1.22041702270508E-2</c:v>
                </c:pt>
                <c:pt idx="312">
                  <c:v>1.19166374206543E-2</c:v>
                </c:pt>
                <c:pt idx="313">
                  <c:v>1.1686801910400399E-2</c:v>
                </c:pt>
                <c:pt idx="314">
                  <c:v>1.14059448242188E-2</c:v>
                </c:pt>
                <c:pt idx="315">
                  <c:v>1.13739967346192E-2</c:v>
                </c:pt>
                <c:pt idx="316">
                  <c:v>1.1189460754394601E-2</c:v>
                </c:pt>
                <c:pt idx="317">
                  <c:v>1.10220909118653E-2</c:v>
                </c:pt>
                <c:pt idx="318">
                  <c:v>1.09772682189942E-2</c:v>
                </c:pt>
                <c:pt idx="319">
                  <c:v>1.04022026062012E-2</c:v>
                </c:pt>
                <c:pt idx="320">
                  <c:v>1.0500431060791E-2</c:v>
                </c:pt>
                <c:pt idx="321">
                  <c:v>1.0486602783203101E-2</c:v>
                </c:pt>
                <c:pt idx="322">
                  <c:v>1.0188102722168E-2</c:v>
                </c:pt>
                <c:pt idx="323">
                  <c:v>1.00769996643067E-2</c:v>
                </c:pt>
                <c:pt idx="324">
                  <c:v>9.9434852600097708E-3</c:v>
                </c:pt>
                <c:pt idx="325">
                  <c:v>9.8071098327636701E-3</c:v>
                </c:pt>
                <c:pt idx="326">
                  <c:v>9.5014572143554705E-3</c:v>
                </c:pt>
                <c:pt idx="327">
                  <c:v>9.3188285827636701E-3</c:v>
                </c:pt>
                <c:pt idx="328">
                  <c:v>9.3789100646972708E-3</c:v>
                </c:pt>
                <c:pt idx="329">
                  <c:v>9.3178749084472708E-3</c:v>
                </c:pt>
                <c:pt idx="330">
                  <c:v>9.1519355773925799E-3</c:v>
                </c:pt>
                <c:pt idx="331">
                  <c:v>9.2315673828125E-3</c:v>
                </c:pt>
                <c:pt idx="332">
                  <c:v>9.0394020080566406E-3</c:v>
                </c:pt>
                <c:pt idx="333">
                  <c:v>8.8324546813964896E-3</c:v>
                </c:pt>
                <c:pt idx="334">
                  <c:v>8.6331367492675799E-3</c:v>
                </c:pt>
                <c:pt idx="335">
                  <c:v>8.5644721984863299E-3</c:v>
                </c:pt>
                <c:pt idx="336">
                  <c:v>8.5849761962890608E-3</c:v>
                </c:pt>
                <c:pt idx="337">
                  <c:v>8.7075233459472708E-3</c:v>
                </c:pt>
                <c:pt idx="338">
                  <c:v>8.5177421569824201E-3</c:v>
                </c:pt>
                <c:pt idx="339">
                  <c:v>8.2259178161621094E-3</c:v>
                </c:pt>
                <c:pt idx="340">
                  <c:v>8.5306167602539097E-3</c:v>
                </c:pt>
                <c:pt idx="341">
                  <c:v>8.2411766052246094E-3</c:v>
                </c:pt>
                <c:pt idx="342">
                  <c:v>8.2201957702636701E-3</c:v>
                </c:pt>
                <c:pt idx="343">
                  <c:v>8.0327987670898507E-3</c:v>
                </c:pt>
                <c:pt idx="344">
                  <c:v>8.0933570861816406E-3</c:v>
                </c:pt>
                <c:pt idx="345">
                  <c:v>7.9970359802246094E-3</c:v>
                </c:pt>
                <c:pt idx="346">
                  <c:v>7.9884529113769601E-3</c:v>
                </c:pt>
                <c:pt idx="347">
                  <c:v>7.8458786010742205E-3</c:v>
                </c:pt>
                <c:pt idx="348">
                  <c:v>7.8992843627929705E-3</c:v>
                </c:pt>
                <c:pt idx="349">
                  <c:v>7.9846382141113299E-3</c:v>
                </c:pt>
                <c:pt idx="350">
                  <c:v>7.7753067016601597E-3</c:v>
                </c:pt>
                <c:pt idx="351">
                  <c:v>7.5068473815918003E-3</c:v>
                </c:pt>
                <c:pt idx="352">
                  <c:v>7.6975822448730503E-3</c:v>
                </c:pt>
                <c:pt idx="353">
                  <c:v>7.6270103454589896E-3</c:v>
                </c:pt>
                <c:pt idx="354">
                  <c:v>7.1120262145996102E-3</c:v>
                </c:pt>
                <c:pt idx="355">
                  <c:v>7.21216201782227E-3</c:v>
                </c:pt>
                <c:pt idx="356">
                  <c:v>7.0481300354003898E-3</c:v>
                </c:pt>
                <c:pt idx="357">
                  <c:v>6.9785118103027396E-3</c:v>
                </c:pt>
                <c:pt idx="358">
                  <c:v>7.04193115234375E-3</c:v>
                </c:pt>
                <c:pt idx="359">
                  <c:v>6.8354606628418003E-3</c:v>
                </c:pt>
                <c:pt idx="360">
                  <c:v>6.7496299743652396E-3</c:v>
                </c:pt>
                <c:pt idx="361">
                  <c:v>6.53839111328125E-3</c:v>
                </c:pt>
                <c:pt idx="362">
                  <c:v>6.4349174499511701E-3</c:v>
                </c:pt>
                <c:pt idx="363">
                  <c:v>6.4377784729003898E-3</c:v>
                </c:pt>
                <c:pt idx="364">
                  <c:v>6.4382553100585998E-3</c:v>
                </c:pt>
                <c:pt idx="365">
                  <c:v>6.1964988708496102E-3</c:v>
                </c:pt>
                <c:pt idx="366">
                  <c:v>5.9857368469238299E-3</c:v>
                </c:pt>
                <c:pt idx="367">
                  <c:v>5.87701797485352E-3</c:v>
                </c:pt>
                <c:pt idx="368">
                  <c:v>5.9871673583984401E-3</c:v>
                </c:pt>
                <c:pt idx="369">
                  <c:v>5.6090354919433602E-3</c:v>
                </c:pt>
                <c:pt idx="370">
                  <c:v>5.6056976318359401E-3</c:v>
                </c:pt>
                <c:pt idx="371">
                  <c:v>5.4979324340820304E-3</c:v>
                </c:pt>
                <c:pt idx="372">
                  <c:v>5.3992271423339896E-3</c:v>
                </c:pt>
                <c:pt idx="373">
                  <c:v>5.2685737609863299E-3</c:v>
                </c:pt>
                <c:pt idx="374">
                  <c:v>5.1016807556152396E-3</c:v>
                </c:pt>
                <c:pt idx="375">
                  <c:v>4.9419403076171901E-3</c:v>
                </c:pt>
                <c:pt idx="376">
                  <c:v>4.7106742858886701E-3</c:v>
                </c:pt>
                <c:pt idx="377">
                  <c:v>4.4856071472168003E-3</c:v>
                </c:pt>
                <c:pt idx="378">
                  <c:v>4.2815208435058602E-3</c:v>
                </c:pt>
                <c:pt idx="379">
                  <c:v>4.4374465942382804E-3</c:v>
                </c:pt>
                <c:pt idx="380">
                  <c:v>4.1708946228027396E-3</c:v>
                </c:pt>
                <c:pt idx="381">
                  <c:v>4.0874481201171901E-3</c:v>
                </c:pt>
                <c:pt idx="382">
                  <c:v>4.2905807495117196E-3</c:v>
                </c:pt>
                <c:pt idx="383">
                  <c:v>4.5709609985351597E-3</c:v>
                </c:pt>
                <c:pt idx="384">
                  <c:v>4.1036605834960998E-3</c:v>
                </c:pt>
                <c:pt idx="385">
                  <c:v>3.997802734375E-3</c:v>
                </c:pt>
                <c:pt idx="386">
                  <c:v>4.2285919189453099E-3</c:v>
                </c:pt>
                <c:pt idx="387">
                  <c:v>3.7760734558105499E-3</c:v>
                </c:pt>
                <c:pt idx="388">
                  <c:v>4.16040420532227E-3</c:v>
                </c:pt>
                <c:pt idx="389">
                  <c:v>4.3807029724121102E-3</c:v>
                </c:pt>
                <c:pt idx="390">
                  <c:v>3.6430358886718802E-3</c:v>
                </c:pt>
                <c:pt idx="391">
                  <c:v>3.8752555847167999E-3</c:v>
                </c:pt>
                <c:pt idx="392">
                  <c:v>3.5061836242675799E-3</c:v>
                </c:pt>
                <c:pt idx="393">
                  <c:v>2.68030166625977E-3</c:v>
                </c:pt>
                <c:pt idx="394">
                  <c:v>3.4675598144531302E-3</c:v>
                </c:pt>
                <c:pt idx="395">
                  <c:v>3.42035293579102E-3</c:v>
                </c:pt>
                <c:pt idx="396">
                  <c:v>3.1852722167968802E-3</c:v>
                </c:pt>
                <c:pt idx="397">
                  <c:v>3.27825546264649E-3</c:v>
                </c:pt>
                <c:pt idx="398">
                  <c:v>3.6764144897460998E-3</c:v>
                </c:pt>
                <c:pt idx="399">
                  <c:v>2.9315948486328099E-3</c:v>
                </c:pt>
                <c:pt idx="400">
                  <c:v>2.5949478149414102E-3</c:v>
                </c:pt>
                <c:pt idx="401">
                  <c:v>2.7613639831542999E-3</c:v>
                </c:pt>
                <c:pt idx="402">
                  <c:v>2.9864311218261701E-3</c:v>
                </c:pt>
                <c:pt idx="403">
                  <c:v>3.3884048461914102E-3</c:v>
                </c:pt>
                <c:pt idx="404">
                  <c:v>3.3531188964843802E-3</c:v>
                </c:pt>
                <c:pt idx="405">
                  <c:v>3.0231475830078099E-3</c:v>
                </c:pt>
                <c:pt idx="406">
                  <c:v>2.8781890869140599E-3</c:v>
                </c:pt>
                <c:pt idx="407">
                  <c:v>3.1213760375976602E-3</c:v>
                </c:pt>
                <c:pt idx="408">
                  <c:v>2.7318000793457101E-3</c:v>
                </c:pt>
                <c:pt idx="409">
                  <c:v>2.7041435241699201E-3</c:v>
                </c:pt>
                <c:pt idx="410">
                  <c:v>2.4933815002441402E-3</c:v>
                </c:pt>
                <c:pt idx="411">
                  <c:v>2.93207168579102E-3</c:v>
                </c:pt>
                <c:pt idx="412">
                  <c:v>3.3845901489257799E-3</c:v>
                </c:pt>
                <c:pt idx="413">
                  <c:v>3.0894279479980499E-3</c:v>
                </c:pt>
                <c:pt idx="414">
                  <c:v>1.85775756835938E-3</c:v>
                </c:pt>
                <c:pt idx="415">
                  <c:v>2.08806991577149E-3</c:v>
                </c:pt>
                <c:pt idx="416">
                  <c:v>2.0732879638671901E-3</c:v>
                </c:pt>
                <c:pt idx="417">
                  <c:v>2.08520889282227E-3</c:v>
                </c:pt>
                <c:pt idx="418">
                  <c:v>2.34460830688477E-3</c:v>
                </c:pt>
                <c:pt idx="419">
                  <c:v>1.9378662109375E-3</c:v>
                </c:pt>
                <c:pt idx="420">
                  <c:v>2.19964981079102E-3</c:v>
                </c:pt>
                <c:pt idx="421">
                  <c:v>1.84106826782227E-3</c:v>
                </c:pt>
                <c:pt idx="422">
                  <c:v>1.8215179443359401E-3</c:v>
                </c:pt>
                <c:pt idx="423">
                  <c:v>2.0380020141601602E-3</c:v>
                </c:pt>
                <c:pt idx="424">
                  <c:v>1.87921524047852E-3</c:v>
                </c:pt>
                <c:pt idx="425">
                  <c:v>1.2774467468261699E-3</c:v>
                </c:pt>
                <c:pt idx="426">
                  <c:v>1.36470794677735E-3</c:v>
                </c:pt>
                <c:pt idx="427">
                  <c:v>1.1644363403320299E-3</c:v>
                </c:pt>
                <c:pt idx="428">
                  <c:v>1.1172294616699199E-3</c:v>
                </c:pt>
                <c:pt idx="429">
                  <c:v>1.2173652648925801E-3</c:v>
                </c:pt>
                <c:pt idx="430">
                  <c:v>1.49393081665039E-3</c:v>
                </c:pt>
                <c:pt idx="431">
                  <c:v>9.2267990112304698E-4</c:v>
                </c:pt>
                <c:pt idx="432">
                  <c:v>9.1743469238281304E-4</c:v>
                </c:pt>
                <c:pt idx="433">
                  <c:v>1.3346672058105499E-3</c:v>
                </c:pt>
                <c:pt idx="434">
                  <c:v>8.0156326293945302E-4</c:v>
                </c:pt>
                <c:pt idx="435">
                  <c:v>5.1736831665039095E-4</c:v>
                </c:pt>
                <c:pt idx="436">
                  <c:v>6.0558319091796902E-5</c:v>
                </c:pt>
                <c:pt idx="437">
                  <c:v>2.4080276489257799E-4</c:v>
                </c:pt>
                <c:pt idx="438">
                  <c:v>2.7227401733398503E-4</c:v>
                </c:pt>
                <c:pt idx="439">
                  <c:v>2.3651123046875E-4</c:v>
                </c:pt>
                <c:pt idx="440">
                  <c:v>8.4638595581054698E-4</c:v>
                </c:pt>
                <c:pt idx="441">
                  <c:v>1.07717514038086E-3</c:v>
                </c:pt>
                <c:pt idx="442">
                  <c:v>6.8902969360351595E-4</c:v>
                </c:pt>
                <c:pt idx="443">
                  <c:v>5.9652328491211003E-4</c:v>
                </c:pt>
                <c:pt idx="444">
                  <c:v>7.5292587280273503E-4</c:v>
                </c:pt>
                <c:pt idx="445">
                  <c:v>2.5844573974609402E-4</c:v>
                </c:pt>
                <c:pt idx="446">
                  <c:v>-4.4822692871093797E-5</c:v>
                </c:pt>
                <c:pt idx="447">
                  <c:v>-2.9850006103515598E-4</c:v>
                </c:pt>
                <c:pt idx="448">
                  <c:v>3.9577484130859402E-5</c:v>
                </c:pt>
                <c:pt idx="449">
                  <c:v>-6.5326690673828206E-5</c:v>
                </c:pt>
                <c:pt idx="450">
                  <c:v>-5.8174133300781297E-5</c:v>
                </c:pt>
                <c:pt idx="451">
                  <c:v>-5.14984130859375E-5</c:v>
                </c:pt>
                <c:pt idx="452">
                  <c:v>-1.4209747314453101E-4</c:v>
                </c:pt>
                <c:pt idx="453">
                  <c:v>-5.14984130859375E-5</c:v>
                </c:pt>
                <c:pt idx="454">
                  <c:v>-1.4543533325195299E-4</c:v>
                </c:pt>
                <c:pt idx="455">
                  <c:v>-1.2111663818359399E-4</c:v>
                </c:pt>
                <c:pt idx="456">
                  <c:v>-1.9741058349609399E-4</c:v>
                </c:pt>
                <c:pt idx="457">
                  <c:v>-2.65598297119141E-4</c:v>
                </c:pt>
                <c:pt idx="458">
                  <c:v>-3.4332275390625E-4</c:v>
                </c:pt>
                <c:pt idx="459">
                  <c:v>-3.5047531127929698E-4</c:v>
                </c:pt>
                <c:pt idx="460">
                  <c:v>-3.91483306884766E-4</c:v>
                </c:pt>
                <c:pt idx="461">
                  <c:v>-4.3153762817382802E-4</c:v>
                </c:pt>
                <c:pt idx="462">
                  <c:v>-2.4747848510742198E-4</c:v>
                </c:pt>
                <c:pt idx="463">
                  <c:v>-3.5381317138671902E-4</c:v>
                </c:pt>
                <c:pt idx="464">
                  <c:v>-5.5408477783203201E-4</c:v>
                </c:pt>
                <c:pt idx="465">
                  <c:v>-7.2479248046875E-5</c:v>
                </c:pt>
                <c:pt idx="466">
                  <c:v>-9.6321105957031304E-5</c:v>
                </c:pt>
                <c:pt idx="467">
                  <c:v>-4.9562454223632804E-3</c:v>
                </c:pt>
                <c:pt idx="468">
                  <c:v>-1.3284683227539099E-3</c:v>
                </c:pt>
                <c:pt idx="469">
                  <c:v>-6.866455078125E-4</c:v>
                </c:pt>
                <c:pt idx="470">
                  <c:v>-6.7043304443359397E-4</c:v>
                </c:pt>
                <c:pt idx="471">
                  <c:v>-7.2813034057617198E-4</c:v>
                </c:pt>
                <c:pt idx="472">
                  <c:v>-6.6661834716796897E-4</c:v>
                </c:pt>
                <c:pt idx="473">
                  <c:v>-6.8330764770507802E-4</c:v>
                </c:pt>
                <c:pt idx="474">
                  <c:v>-8.2635879516601595E-4</c:v>
                </c:pt>
                <c:pt idx="475">
                  <c:v>-7.6484680175781304E-4</c:v>
                </c:pt>
                <c:pt idx="476">
                  <c:v>-7.9441070556640701E-4</c:v>
                </c:pt>
                <c:pt idx="477">
                  <c:v>-9.2506408691406304E-4</c:v>
                </c:pt>
                <c:pt idx="478">
                  <c:v>-9.4079971313476595E-4</c:v>
                </c:pt>
                <c:pt idx="479">
                  <c:v>-8.7547302246093804E-4</c:v>
                </c:pt>
                <c:pt idx="480">
                  <c:v>-7.4195861816406304E-4</c:v>
                </c:pt>
                <c:pt idx="481">
                  <c:v>-9.2649459838867198E-4</c:v>
                </c:pt>
                <c:pt idx="482">
                  <c:v>-8.8787078857421897E-4</c:v>
                </c:pt>
                <c:pt idx="483">
                  <c:v>-8.85009765625E-4</c:v>
                </c:pt>
                <c:pt idx="484">
                  <c:v>-9.0312957763671897E-4</c:v>
                </c:pt>
                <c:pt idx="485">
                  <c:v>-9.1886520385742198E-4</c:v>
                </c:pt>
                <c:pt idx="486">
                  <c:v>-9.3936920166015603E-4</c:v>
                </c:pt>
                <c:pt idx="487">
                  <c:v>-8.85009765625E-4</c:v>
                </c:pt>
                <c:pt idx="488">
                  <c:v>-9.0885162353515603E-4</c:v>
                </c:pt>
                <c:pt idx="489">
                  <c:v>-9.2744827270507802E-4</c:v>
                </c:pt>
                <c:pt idx="490">
                  <c:v>-9.6893310546875E-4</c:v>
                </c:pt>
                <c:pt idx="491">
                  <c:v>-1.0380744934082101E-3</c:v>
                </c:pt>
                <c:pt idx="492">
                  <c:v>-9.8228454589843793E-4</c:v>
                </c:pt>
                <c:pt idx="493">
                  <c:v>-1.0838508605957101E-3</c:v>
                </c:pt>
                <c:pt idx="494">
                  <c:v>-1.0190010070800801E-3</c:v>
                </c:pt>
                <c:pt idx="495">
                  <c:v>-1.0328292846679701E-3</c:v>
                </c:pt>
                <c:pt idx="496">
                  <c:v>-9.9849700927734397E-4</c:v>
                </c:pt>
                <c:pt idx="497">
                  <c:v>-1.08098983764649E-3</c:v>
                </c:pt>
                <c:pt idx="498">
                  <c:v>-1.25360488891602E-3</c:v>
                </c:pt>
                <c:pt idx="499">
                  <c:v>-1.38473510742188E-3</c:v>
                </c:pt>
                <c:pt idx="500">
                  <c:v>-1.3890266418457101E-3</c:v>
                </c:pt>
                <c:pt idx="501">
                  <c:v>-1.3685226440429701E-3</c:v>
                </c:pt>
                <c:pt idx="502">
                  <c:v>-1.4224052429199199E-3</c:v>
                </c:pt>
                <c:pt idx="503">
                  <c:v>-1.5072822570800801E-3</c:v>
                </c:pt>
                <c:pt idx="504">
                  <c:v>-1.4538764953613301E-3</c:v>
                </c:pt>
                <c:pt idx="505">
                  <c:v>-1.4753341674804701E-3</c:v>
                </c:pt>
                <c:pt idx="506">
                  <c:v>-1.4224052429199199E-3</c:v>
                </c:pt>
                <c:pt idx="507">
                  <c:v>-1.46865844726563E-3</c:v>
                </c:pt>
                <c:pt idx="508">
                  <c:v>-1.53875350952149E-3</c:v>
                </c:pt>
                <c:pt idx="509">
                  <c:v>-1.4524459838867201E-3</c:v>
                </c:pt>
                <c:pt idx="510">
                  <c:v>-1.43289566040039E-3</c:v>
                </c:pt>
                <c:pt idx="511">
                  <c:v>-1.4028549194336E-3</c:v>
                </c:pt>
                <c:pt idx="512">
                  <c:v>-1.42288208007813E-3</c:v>
                </c:pt>
                <c:pt idx="513">
                  <c:v>-1.4009475708007799E-3</c:v>
                </c:pt>
                <c:pt idx="514">
                  <c:v>-1.3232231140136699E-3</c:v>
                </c:pt>
                <c:pt idx="515">
                  <c:v>-1.28173828125E-3</c:v>
                </c:pt>
                <c:pt idx="516">
                  <c:v>-1.2454986572265599E-3</c:v>
                </c:pt>
                <c:pt idx="517">
                  <c:v>-1.07574462890625E-3</c:v>
                </c:pt>
                <c:pt idx="518">
                  <c:v>-1.1372566223144601E-3</c:v>
                </c:pt>
                <c:pt idx="519">
                  <c:v>-1.09100341796875E-3</c:v>
                </c:pt>
                <c:pt idx="520">
                  <c:v>-1.1477470397949199E-3</c:v>
                </c:pt>
                <c:pt idx="521">
                  <c:v>-1.0814666748046901E-3</c:v>
                </c:pt>
                <c:pt idx="522">
                  <c:v>-1.1844635009765599E-3</c:v>
                </c:pt>
                <c:pt idx="523">
                  <c:v>-1.1444091796875E-3</c:v>
                </c:pt>
                <c:pt idx="524">
                  <c:v>-1.14583969116211E-3</c:v>
                </c:pt>
                <c:pt idx="525">
                  <c:v>-1.2216567993164099E-3</c:v>
                </c:pt>
                <c:pt idx="526">
                  <c:v>-1.1339187622070299E-3</c:v>
                </c:pt>
                <c:pt idx="527">
                  <c:v>-1.2979507446289099E-3</c:v>
                </c:pt>
                <c:pt idx="528">
                  <c:v>-1.22833251953125E-3</c:v>
                </c:pt>
                <c:pt idx="529">
                  <c:v>-1.2927055358886699E-3</c:v>
                </c:pt>
                <c:pt idx="530">
                  <c:v>-1.34038925170899E-3</c:v>
                </c:pt>
                <c:pt idx="531">
                  <c:v>-1.5268325805664099E-3</c:v>
                </c:pt>
                <c:pt idx="532">
                  <c:v>-1.65796279907227E-3</c:v>
                </c:pt>
                <c:pt idx="533">
                  <c:v>-1.6460418701171901E-3</c:v>
                </c:pt>
                <c:pt idx="534">
                  <c:v>-1.59835815429688E-3</c:v>
                </c:pt>
                <c:pt idx="535">
                  <c:v>-1.56927108764649E-3</c:v>
                </c:pt>
                <c:pt idx="536">
                  <c:v>-1.5954971313476599E-3</c:v>
                </c:pt>
                <c:pt idx="537">
                  <c:v>-1.5211105346679701E-3</c:v>
                </c:pt>
                <c:pt idx="538">
                  <c:v>-1.6512870788574199E-3</c:v>
                </c:pt>
                <c:pt idx="539">
                  <c:v>-1.7557144165039099E-3</c:v>
                </c:pt>
                <c:pt idx="540">
                  <c:v>-1.79815292358399E-3</c:v>
                </c:pt>
                <c:pt idx="541">
                  <c:v>-1.69992446899414E-3</c:v>
                </c:pt>
                <c:pt idx="542">
                  <c:v>-1.7099380493164099E-3</c:v>
                </c:pt>
                <c:pt idx="543">
                  <c:v>-1.84488296508789E-3</c:v>
                </c:pt>
                <c:pt idx="544">
                  <c:v>-1.8453598022461E-3</c:v>
                </c:pt>
                <c:pt idx="545">
                  <c:v>-1.69515609741211E-3</c:v>
                </c:pt>
                <c:pt idx="546">
                  <c:v>-1.6970634460449199E-3</c:v>
                </c:pt>
                <c:pt idx="547">
                  <c:v>-1.8301010131836E-3</c:v>
                </c:pt>
                <c:pt idx="548">
                  <c:v>-1.8453598022461E-3</c:v>
                </c:pt>
                <c:pt idx="549">
                  <c:v>-1.7938613891601599E-3</c:v>
                </c:pt>
                <c:pt idx="550">
                  <c:v>-1.4944076538086E-3</c:v>
                </c:pt>
                <c:pt idx="551">
                  <c:v>-1.5606880187988301E-3</c:v>
                </c:pt>
                <c:pt idx="552">
                  <c:v>-1.6331672668457101E-3</c:v>
                </c:pt>
                <c:pt idx="553">
                  <c:v>-1.5826225280761699E-3</c:v>
                </c:pt>
                <c:pt idx="554">
                  <c:v>-1.51586532592774E-3</c:v>
                </c:pt>
                <c:pt idx="555">
                  <c:v>-1.34038925170899E-3</c:v>
                </c:pt>
                <c:pt idx="556">
                  <c:v>-1.3265609741211E-3</c:v>
                </c:pt>
                <c:pt idx="557">
                  <c:v>-1.3675689697265599E-3</c:v>
                </c:pt>
                <c:pt idx="558">
                  <c:v>-1.4371871948242201E-3</c:v>
                </c:pt>
                <c:pt idx="559">
                  <c:v>-1.3613700866699199E-3</c:v>
                </c:pt>
                <c:pt idx="560">
                  <c:v>-1.37186050415039E-3</c:v>
                </c:pt>
                <c:pt idx="561">
                  <c:v>-1.4491081237792999E-3</c:v>
                </c:pt>
                <c:pt idx="562">
                  <c:v>-1.58548355102539E-3</c:v>
                </c:pt>
                <c:pt idx="563">
                  <c:v>-1.4142990112304701E-3</c:v>
                </c:pt>
                <c:pt idx="564">
                  <c:v>-1.2850761413574199E-3</c:v>
                </c:pt>
                <c:pt idx="565">
                  <c:v>-1.47485733032227E-3</c:v>
                </c:pt>
                <c:pt idx="566">
                  <c:v>-1.6756057739257799E-3</c:v>
                </c:pt>
                <c:pt idx="567">
                  <c:v>-1.59692764282227E-3</c:v>
                </c:pt>
                <c:pt idx="568">
                  <c:v>-1.50299072265625E-3</c:v>
                </c:pt>
                <c:pt idx="569">
                  <c:v>-1.5153884887695299E-3</c:v>
                </c:pt>
                <c:pt idx="570">
                  <c:v>-1.5468597412109401E-3</c:v>
                </c:pt>
                <c:pt idx="571">
                  <c:v>-1.67083740234375E-3</c:v>
                </c:pt>
                <c:pt idx="572">
                  <c:v>-1.93405151367188E-3</c:v>
                </c:pt>
                <c:pt idx="573">
                  <c:v>-2.0895004272460998E-3</c:v>
                </c:pt>
                <c:pt idx="574">
                  <c:v>-1.9907951354980499E-3</c:v>
                </c:pt>
                <c:pt idx="575">
                  <c:v>-1.9841194152832101E-3</c:v>
                </c:pt>
                <c:pt idx="576">
                  <c:v>-2.0990371704101602E-3</c:v>
                </c:pt>
                <c:pt idx="577">
                  <c:v>-2.2511482238769601E-3</c:v>
                </c:pt>
                <c:pt idx="578">
                  <c:v>-2.1514892578125E-3</c:v>
                </c:pt>
                <c:pt idx="579">
                  <c:v>-1.83868408203125E-3</c:v>
                </c:pt>
                <c:pt idx="580">
                  <c:v>-2.1152496337890599E-3</c:v>
                </c:pt>
                <c:pt idx="581">
                  <c:v>-2.3174285888671901E-3</c:v>
                </c:pt>
                <c:pt idx="582">
                  <c:v>-2.24065780639649E-3</c:v>
                </c:pt>
                <c:pt idx="583">
                  <c:v>-2.2139549255371098E-3</c:v>
                </c:pt>
                <c:pt idx="584">
                  <c:v>-2.2497177124023498E-3</c:v>
                </c:pt>
                <c:pt idx="585">
                  <c:v>-2.2263526916503902E-3</c:v>
                </c:pt>
                <c:pt idx="586">
                  <c:v>-2.2597312927246098E-3</c:v>
                </c:pt>
                <c:pt idx="587">
                  <c:v>-2.1529197692871098E-3</c:v>
                </c:pt>
                <c:pt idx="588">
                  <c:v>-2.22539901733399E-3</c:v>
                </c:pt>
                <c:pt idx="589">
                  <c:v>-1.9459724426269601E-3</c:v>
                </c:pt>
                <c:pt idx="590">
                  <c:v>-1.9307136535644601E-3</c:v>
                </c:pt>
                <c:pt idx="591">
                  <c:v>-1.9655227661132799E-3</c:v>
                </c:pt>
                <c:pt idx="592">
                  <c:v>-1.9483566284179701E-3</c:v>
                </c:pt>
                <c:pt idx="593">
                  <c:v>-1.9063949584961E-3</c:v>
                </c:pt>
                <c:pt idx="594">
                  <c:v>-1.8873214721679701E-3</c:v>
                </c:pt>
                <c:pt idx="595">
                  <c:v>-2.0046234130859401E-3</c:v>
                </c:pt>
                <c:pt idx="596">
                  <c:v>-1.87540054321289E-3</c:v>
                </c:pt>
                <c:pt idx="597">
                  <c:v>-2.0461082458496098E-3</c:v>
                </c:pt>
                <c:pt idx="598">
                  <c:v>-2.0389556884765599E-3</c:v>
                </c:pt>
                <c:pt idx="599">
                  <c:v>-1.9612312316894601E-3</c:v>
                </c:pt>
                <c:pt idx="600">
                  <c:v>-1.8696784973144601E-3</c:v>
                </c:pt>
                <c:pt idx="601">
                  <c:v>-2.1314620971679701E-3</c:v>
                </c:pt>
                <c:pt idx="602">
                  <c:v>-2.0976066589355499E-3</c:v>
                </c:pt>
                <c:pt idx="603">
                  <c:v>-2.1672248840332101E-3</c:v>
                </c:pt>
                <c:pt idx="604">
                  <c:v>-2.2416114807128902E-3</c:v>
                </c:pt>
                <c:pt idx="605">
                  <c:v>-2.1605491638183598E-3</c:v>
                </c:pt>
                <c:pt idx="606">
                  <c:v>-2.3193359375E-3</c:v>
                </c:pt>
                <c:pt idx="607">
                  <c:v>-2.4271011352539102E-3</c:v>
                </c:pt>
                <c:pt idx="608">
                  <c:v>-2.4018287658691402E-3</c:v>
                </c:pt>
                <c:pt idx="609">
                  <c:v>-2.44665145874024E-3</c:v>
                </c:pt>
                <c:pt idx="610">
                  <c:v>-2.4724006652832101E-3</c:v>
                </c:pt>
                <c:pt idx="611">
                  <c:v>-2.5401115417480499E-3</c:v>
                </c:pt>
                <c:pt idx="612">
                  <c:v>-2.6197433471679701E-3</c:v>
                </c:pt>
                <c:pt idx="613">
                  <c:v>-2.5873184204101602E-3</c:v>
                </c:pt>
                <c:pt idx="614">
                  <c:v>-2.7971267700195299E-3</c:v>
                </c:pt>
                <c:pt idx="615">
                  <c:v>-2.77185440063477E-3</c:v>
                </c:pt>
                <c:pt idx="616">
                  <c:v>-2.76422500610352E-3</c:v>
                </c:pt>
                <c:pt idx="617">
                  <c:v>-2.8295516967773498E-3</c:v>
                </c:pt>
                <c:pt idx="618">
                  <c:v>-2.87866592407227E-3</c:v>
                </c:pt>
                <c:pt idx="619">
                  <c:v>-2.90679931640625E-3</c:v>
                </c:pt>
                <c:pt idx="620">
                  <c:v>-2.8929710388183598E-3</c:v>
                </c:pt>
                <c:pt idx="621">
                  <c:v>-2.8676986694335998E-3</c:v>
                </c:pt>
                <c:pt idx="622">
                  <c:v>-2.9034614562988299E-3</c:v>
                </c:pt>
                <c:pt idx="623">
                  <c:v>-2.8300285339355499E-3</c:v>
                </c:pt>
                <c:pt idx="624">
                  <c:v>-2.8705596923828099E-3</c:v>
                </c:pt>
                <c:pt idx="625">
                  <c:v>-2.9129981994628902E-3</c:v>
                </c:pt>
                <c:pt idx="626">
                  <c:v>-2.8438568115234401E-3</c:v>
                </c:pt>
                <c:pt idx="627">
                  <c:v>-3.0164718627929701E-3</c:v>
                </c:pt>
                <c:pt idx="628">
                  <c:v>-2.9411315917968802E-3</c:v>
                </c:pt>
                <c:pt idx="629">
                  <c:v>-3.0274391174316402E-3</c:v>
                </c:pt>
                <c:pt idx="630">
                  <c:v>-3.1018257141113299E-3</c:v>
                </c:pt>
                <c:pt idx="631">
                  <c:v>-3.04937362670899E-3</c:v>
                </c:pt>
                <c:pt idx="632">
                  <c:v>-3.0336380004882799E-3</c:v>
                </c:pt>
                <c:pt idx="633">
                  <c:v>-2.9711723327636701E-3</c:v>
                </c:pt>
                <c:pt idx="634">
                  <c:v>-3.0956268310546901E-3</c:v>
                </c:pt>
                <c:pt idx="635">
                  <c:v>-3.1480789184570299E-3</c:v>
                </c:pt>
                <c:pt idx="636">
                  <c:v>-3.1690597534179701E-3</c:v>
                </c:pt>
                <c:pt idx="637">
                  <c:v>-3.0941963195800799E-3</c:v>
                </c:pt>
                <c:pt idx="638">
                  <c:v>-3.0827522277832101E-3</c:v>
                </c:pt>
                <c:pt idx="639">
                  <c:v>-3.2062530517578099E-3</c:v>
                </c:pt>
                <c:pt idx="640">
                  <c:v>-3.1981468200683598E-3</c:v>
                </c:pt>
                <c:pt idx="641">
                  <c:v>-3.3006668090820299E-3</c:v>
                </c:pt>
                <c:pt idx="642">
                  <c:v>-3.3192634582519601E-3</c:v>
                </c:pt>
                <c:pt idx="643">
                  <c:v>-3.3783912658691402E-3</c:v>
                </c:pt>
                <c:pt idx="644">
                  <c:v>-3.34405899047852E-3</c:v>
                </c:pt>
                <c:pt idx="645">
                  <c:v>-3.2200813293457101E-3</c:v>
                </c:pt>
                <c:pt idx="646">
                  <c:v>-3.26013565063477E-3</c:v>
                </c:pt>
                <c:pt idx="647">
                  <c:v>-3.36980819702149E-3</c:v>
                </c:pt>
                <c:pt idx="648">
                  <c:v>-3.58343124389649E-3</c:v>
                </c:pt>
                <c:pt idx="649">
                  <c:v>-3.46612930297852E-3</c:v>
                </c:pt>
                <c:pt idx="650">
                  <c:v>-3.5419464111328099E-3</c:v>
                </c:pt>
                <c:pt idx="651">
                  <c:v>-3.5419464111328099E-3</c:v>
                </c:pt>
                <c:pt idx="652">
                  <c:v>-3.5052299499511701E-3</c:v>
                </c:pt>
                <c:pt idx="653">
                  <c:v>-3.7240982055664102E-3</c:v>
                </c:pt>
                <c:pt idx="654">
                  <c:v>-3.82757186889649E-3</c:v>
                </c:pt>
                <c:pt idx="655">
                  <c:v>-3.7693977355957101E-3</c:v>
                </c:pt>
                <c:pt idx="656">
                  <c:v>-3.6540031433105499E-3</c:v>
                </c:pt>
                <c:pt idx="657">
                  <c:v>-3.6582946777343802E-3</c:v>
                </c:pt>
                <c:pt idx="658">
                  <c:v>-3.6754608154296901E-3</c:v>
                </c:pt>
                <c:pt idx="659">
                  <c:v>-3.6501884460449201E-3</c:v>
                </c:pt>
                <c:pt idx="660">
                  <c:v>-3.74078750610352E-3</c:v>
                </c:pt>
                <c:pt idx="661">
                  <c:v>-3.7302970886230499E-3</c:v>
                </c:pt>
                <c:pt idx="662">
                  <c:v>-3.60870361328125E-3</c:v>
                </c:pt>
                <c:pt idx="663">
                  <c:v>-3.6768913269042999E-3</c:v>
                </c:pt>
                <c:pt idx="664">
                  <c:v>-3.5305023193359401E-3</c:v>
                </c:pt>
                <c:pt idx="665">
                  <c:v>-3.5290718078613299E-3</c:v>
                </c:pt>
                <c:pt idx="666">
                  <c:v>-3.5362243652343802E-3</c:v>
                </c:pt>
                <c:pt idx="667">
                  <c:v>-3.5209655761718802E-3</c:v>
                </c:pt>
                <c:pt idx="668">
                  <c:v>-3.5662651062011701E-3</c:v>
                </c:pt>
                <c:pt idx="669">
                  <c:v>-3.3931732177734401E-3</c:v>
                </c:pt>
                <c:pt idx="670">
                  <c:v>-3.26776504516602E-3</c:v>
                </c:pt>
                <c:pt idx="671">
                  <c:v>-3.3812522888183598E-3</c:v>
                </c:pt>
                <c:pt idx="672">
                  <c:v>-3.3955574035644601E-3</c:v>
                </c:pt>
                <c:pt idx="673">
                  <c:v>-3.29065322875977E-3</c:v>
                </c:pt>
                <c:pt idx="674">
                  <c:v>-3.2835006713867201E-3</c:v>
                </c:pt>
                <c:pt idx="675">
                  <c:v>-3.2777786254882799E-3</c:v>
                </c:pt>
                <c:pt idx="676">
                  <c:v>-3.13806533813477E-3</c:v>
                </c:pt>
                <c:pt idx="677">
                  <c:v>-3.1843185424804701E-3</c:v>
                </c:pt>
                <c:pt idx="678">
                  <c:v>-3.14855575561524E-3</c:v>
                </c:pt>
                <c:pt idx="679">
                  <c:v>-3.1571388244628902E-3</c:v>
                </c:pt>
                <c:pt idx="680">
                  <c:v>-3.2439231872558598E-3</c:v>
                </c:pt>
                <c:pt idx="681">
                  <c:v>-3.2482147216796901E-3</c:v>
                </c:pt>
                <c:pt idx="682">
                  <c:v>-3.1499862670898498E-3</c:v>
                </c:pt>
                <c:pt idx="683">
                  <c:v>-3.2405853271484401E-3</c:v>
                </c:pt>
                <c:pt idx="684">
                  <c:v>-3.3016204833984401E-3</c:v>
                </c:pt>
                <c:pt idx="685">
                  <c:v>-3.3459663391113299E-3</c:v>
                </c:pt>
                <c:pt idx="686">
                  <c:v>-3.3049583435058598E-3</c:v>
                </c:pt>
                <c:pt idx="687">
                  <c:v>-3.2949447631835998E-3</c:v>
                </c:pt>
                <c:pt idx="688">
                  <c:v>-3.3793449401855499E-3</c:v>
                </c:pt>
                <c:pt idx="689">
                  <c:v>-3.2396316528320299E-3</c:v>
                </c:pt>
                <c:pt idx="690">
                  <c:v>-3.2672882080078099E-3</c:v>
                </c:pt>
                <c:pt idx="691">
                  <c:v>-3.3788681030273498E-3</c:v>
                </c:pt>
                <c:pt idx="692">
                  <c:v>-3.3869743347167999E-3</c:v>
                </c:pt>
                <c:pt idx="693">
                  <c:v>-3.4089088439941402E-3</c:v>
                </c:pt>
                <c:pt idx="694">
                  <c:v>-3.5085678100585998E-3</c:v>
                </c:pt>
                <c:pt idx="695">
                  <c:v>-3.6101341247558598E-3</c:v>
                </c:pt>
                <c:pt idx="696">
                  <c:v>-3.62396240234375E-3</c:v>
                </c:pt>
                <c:pt idx="697">
                  <c:v>-3.5066604614257799E-3</c:v>
                </c:pt>
                <c:pt idx="698">
                  <c:v>-3.5939216613769601E-3</c:v>
                </c:pt>
                <c:pt idx="699">
                  <c:v>-3.6120414733886701E-3</c:v>
                </c:pt>
                <c:pt idx="700">
                  <c:v>-3.5343170166015599E-3</c:v>
                </c:pt>
                <c:pt idx="701">
                  <c:v>-3.7579536437988299E-3</c:v>
                </c:pt>
                <c:pt idx="702">
                  <c:v>-3.9405822753906302E-3</c:v>
                </c:pt>
                <c:pt idx="703">
                  <c:v>-3.9587020874023498E-3</c:v>
                </c:pt>
                <c:pt idx="704">
                  <c:v>-4.1770935058593802E-3</c:v>
                </c:pt>
                <c:pt idx="705">
                  <c:v>-4.1546821594238299E-3</c:v>
                </c:pt>
                <c:pt idx="706">
                  <c:v>-4.3287277221679696E-3</c:v>
                </c:pt>
                <c:pt idx="707">
                  <c:v>-4.3854713439941398E-3</c:v>
                </c:pt>
                <c:pt idx="708">
                  <c:v>-4.4779777526855503E-3</c:v>
                </c:pt>
                <c:pt idx="709">
                  <c:v>-4.5742988586425799E-3</c:v>
                </c:pt>
                <c:pt idx="710">
                  <c:v>-4.5442581176757804E-3</c:v>
                </c:pt>
                <c:pt idx="711">
                  <c:v>-4.58526611328125E-3</c:v>
                </c:pt>
                <c:pt idx="712">
                  <c:v>-4.8122406005859401E-3</c:v>
                </c:pt>
                <c:pt idx="713">
                  <c:v>-4.6968460083007804E-3</c:v>
                </c:pt>
                <c:pt idx="714">
                  <c:v>-4.8174858093261701E-3</c:v>
                </c:pt>
                <c:pt idx="715">
                  <c:v>-4.8408508300781302E-3</c:v>
                </c:pt>
                <c:pt idx="716">
                  <c:v>-4.9242973327636701E-3</c:v>
                </c:pt>
                <c:pt idx="717">
                  <c:v>-4.8437118530273498E-3</c:v>
                </c:pt>
                <c:pt idx="718">
                  <c:v>-4.8084259033203099E-3</c:v>
                </c:pt>
                <c:pt idx="719">
                  <c:v>-4.6796798706054696E-3</c:v>
                </c:pt>
                <c:pt idx="720">
                  <c:v>-4.6782493591308602E-3</c:v>
                </c:pt>
                <c:pt idx="721">
                  <c:v>-4.6129226684570304E-3</c:v>
                </c:pt>
                <c:pt idx="722">
                  <c:v>-4.3540000915527396E-3</c:v>
                </c:pt>
                <c:pt idx="723">
                  <c:v>-4.31060791015625E-3</c:v>
                </c:pt>
                <c:pt idx="724">
                  <c:v>-4.1537284851074201E-3</c:v>
                </c:pt>
                <c:pt idx="725">
                  <c:v>-3.9796829223632804E-3</c:v>
                </c:pt>
                <c:pt idx="726">
                  <c:v>-3.8819313049316402E-3</c:v>
                </c:pt>
                <c:pt idx="727">
                  <c:v>-3.7355422973632799E-3</c:v>
                </c:pt>
                <c:pt idx="728">
                  <c:v>-3.753662109375E-3</c:v>
                </c:pt>
                <c:pt idx="729">
                  <c:v>-3.7837028503417999E-3</c:v>
                </c:pt>
                <c:pt idx="730">
                  <c:v>-3.8623809814453099E-3</c:v>
                </c:pt>
                <c:pt idx="731">
                  <c:v>-3.6602020263671901E-3</c:v>
                </c:pt>
                <c:pt idx="732">
                  <c:v>-3.8261413574218802E-3</c:v>
                </c:pt>
                <c:pt idx="733">
                  <c:v>-3.72838973999024E-3</c:v>
                </c:pt>
                <c:pt idx="734">
                  <c:v>-3.6406517028808598E-3</c:v>
                </c:pt>
                <c:pt idx="735">
                  <c:v>-3.6435127258300799E-3</c:v>
                </c:pt>
                <c:pt idx="736">
                  <c:v>-3.7684440612792999E-3</c:v>
                </c:pt>
                <c:pt idx="737">
                  <c:v>-3.6988258361816402E-3</c:v>
                </c:pt>
                <c:pt idx="738">
                  <c:v>-3.7074089050292999E-3</c:v>
                </c:pt>
                <c:pt idx="739">
                  <c:v>-3.8061141967773498E-3</c:v>
                </c:pt>
                <c:pt idx="740">
                  <c:v>-3.6931037902832101E-3</c:v>
                </c:pt>
                <c:pt idx="741">
                  <c:v>-3.74364852905274E-3</c:v>
                </c:pt>
                <c:pt idx="742">
                  <c:v>-3.7412643432617201E-3</c:v>
                </c:pt>
                <c:pt idx="743">
                  <c:v>-3.7631988525390599E-3</c:v>
                </c:pt>
                <c:pt idx="744">
                  <c:v>-3.77416610717774E-3</c:v>
                </c:pt>
                <c:pt idx="745">
                  <c:v>-3.8256645202636701E-3</c:v>
                </c:pt>
                <c:pt idx="746">
                  <c:v>-3.9577484130859401E-3</c:v>
                </c:pt>
                <c:pt idx="747">
                  <c:v>-3.8533210754394601E-3</c:v>
                </c:pt>
                <c:pt idx="748">
                  <c:v>-3.8342475891113299E-3</c:v>
                </c:pt>
                <c:pt idx="749">
                  <c:v>-3.8633346557617201E-3</c:v>
                </c:pt>
                <c:pt idx="750">
                  <c:v>-3.9572715759277396E-3</c:v>
                </c:pt>
                <c:pt idx="751">
                  <c:v>-3.9815902709960998E-3</c:v>
                </c:pt>
                <c:pt idx="752">
                  <c:v>-3.88574600219727E-3</c:v>
                </c:pt>
                <c:pt idx="753">
                  <c:v>-4.0407180786132804E-3</c:v>
                </c:pt>
                <c:pt idx="754">
                  <c:v>-3.9734840393066398E-3</c:v>
                </c:pt>
                <c:pt idx="755">
                  <c:v>-4.1189193725585998E-3</c:v>
                </c:pt>
                <c:pt idx="756">
                  <c:v>-4.0831565856933602E-3</c:v>
                </c:pt>
                <c:pt idx="757">
                  <c:v>-4.0750503540039097E-3</c:v>
                </c:pt>
                <c:pt idx="758">
                  <c:v>-4.1279792785644601E-3</c:v>
                </c:pt>
                <c:pt idx="759">
                  <c:v>-4.0907859802246102E-3</c:v>
                </c:pt>
                <c:pt idx="760">
                  <c:v>-4.2109489440918003E-3</c:v>
                </c:pt>
                <c:pt idx="761">
                  <c:v>-4.2715072631835998E-3</c:v>
                </c:pt>
                <c:pt idx="762">
                  <c:v>-4.3368339538574201E-3</c:v>
                </c:pt>
                <c:pt idx="763">
                  <c:v>-4.2376518249511701E-3</c:v>
                </c:pt>
                <c:pt idx="764">
                  <c:v>-4.1294097900390599E-3</c:v>
                </c:pt>
                <c:pt idx="765">
                  <c:v>-4.3210983276367196E-3</c:v>
                </c:pt>
                <c:pt idx="766">
                  <c:v>-4.1837692260742196E-3</c:v>
                </c:pt>
                <c:pt idx="767">
                  <c:v>-4.2023658752441398E-3</c:v>
                </c:pt>
                <c:pt idx="768">
                  <c:v>-4.3649673461914097E-3</c:v>
                </c:pt>
                <c:pt idx="769">
                  <c:v>-4.06122207641602E-3</c:v>
                </c:pt>
                <c:pt idx="770">
                  <c:v>-4.1027069091796901E-3</c:v>
                </c:pt>
                <c:pt idx="771">
                  <c:v>-4.2643547058105503E-3</c:v>
                </c:pt>
                <c:pt idx="772">
                  <c:v>-4.0736198425293003E-3</c:v>
                </c:pt>
                <c:pt idx="773">
                  <c:v>-4.1413307189941398E-3</c:v>
                </c:pt>
                <c:pt idx="774">
                  <c:v>-4.1995048522949201E-3</c:v>
                </c:pt>
                <c:pt idx="775">
                  <c:v>-3.9196014404296901E-3</c:v>
                </c:pt>
                <c:pt idx="776">
                  <c:v>-4.1327476501464896E-3</c:v>
                </c:pt>
                <c:pt idx="777">
                  <c:v>-3.9453506469726597E-3</c:v>
                </c:pt>
                <c:pt idx="778">
                  <c:v>-4.0340423583984401E-3</c:v>
                </c:pt>
                <c:pt idx="779">
                  <c:v>-3.9782524108886701E-3</c:v>
                </c:pt>
                <c:pt idx="780">
                  <c:v>-4.0278434753418003E-3</c:v>
                </c:pt>
                <c:pt idx="781">
                  <c:v>-3.9219856262207101E-3</c:v>
                </c:pt>
                <c:pt idx="782">
                  <c:v>-3.86285781860352E-3</c:v>
                </c:pt>
                <c:pt idx="783">
                  <c:v>-3.71551513671875E-3</c:v>
                </c:pt>
                <c:pt idx="784">
                  <c:v>-3.5748481750488299E-3</c:v>
                </c:pt>
                <c:pt idx="785">
                  <c:v>-3.5624504089355499E-3</c:v>
                </c:pt>
                <c:pt idx="786">
                  <c:v>-3.5743713378906302E-3</c:v>
                </c:pt>
                <c:pt idx="787">
                  <c:v>-3.4503936767578099E-3</c:v>
                </c:pt>
                <c:pt idx="788">
                  <c:v>-3.3845901489257799E-3</c:v>
                </c:pt>
                <c:pt idx="789">
                  <c:v>-3.3836364746093802E-3</c:v>
                </c:pt>
                <c:pt idx="790">
                  <c:v>-3.2176971435546901E-3</c:v>
                </c:pt>
                <c:pt idx="791">
                  <c:v>-3.3464431762695299E-3</c:v>
                </c:pt>
                <c:pt idx="792">
                  <c:v>-3.3755302429199201E-3</c:v>
                </c:pt>
                <c:pt idx="793">
                  <c:v>-3.1981468200683598E-3</c:v>
                </c:pt>
                <c:pt idx="794">
                  <c:v>-3.3078193664550799E-3</c:v>
                </c:pt>
                <c:pt idx="795">
                  <c:v>-2.95019149780274E-3</c:v>
                </c:pt>
                <c:pt idx="796">
                  <c:v>-3.19433212280274E-3</c:v>
                </c:pt>
                <c:pt idx="797">
                  <c:v>-2.86340713500977E-3</c:v>
                </c:pt>
                <c:pt idx="798">
                  <c:v>-3.0469894409179701E-3</c:v>
                </c:pt>
                <c:pt idx="799">
                  <c:v>-3.0622482299804701E-3</c:v>
                </c:pt>
                <c:pt idx="800">
                  <c:v>-3.3130645751953099E-3</c:v>
                </c:pt>
                <c:pt idx="801">
                  <c:v>-2.93493270874024E-3</c:v>
                </c:pt>
                <c:pt idx="802">
                  <c:v>-2.9172897338867201E-3</c:v>
                </c:pt>
                <c:pt idx="803">
                  <c:v>-3.2224655151367201E-3</c:v>
                </c:pt>
                <c:pt idx="804">
                  <c:v>-2.91204452514649E-3</c:v>
                </c:pt>
                <c:pt idx="805">
                  <c:v>-3.1743049621582101E-3</c:v>
                </c:pt>
                <c:pt idx="806">
                  <c:v>-3.265380859375E-3</c:v>
                </c:pt>
                <c:pt idx="807">
                  <c:v>-3.2253265380859401E-3</c:v>
                </c:pt>
                <c:pt idx="808">
                  <c:v>-3.5433769226074201E-3</c:v>
                </c:pt>
                <c:pt idx="809">
                  <c:v>-3.6725997924804701E-3</c:v>
                </c:pt>
                <c:pt idx="810">
                  <c:v>-3.3507347106933598E-3</c:v>
                </c:pt>
                <c:pt idx="811">
                  <c:v>-3.7031173706054701E-3</c:v>
                </c:pt>
                <c:pt idx="812">
                  <c:v>-3.3173561096191402E-3</c:v>
                </c:pt>
                <c:pt idx="813">
                  <c:v>-3.8771629333496098E-3</c:v>
                </c:pt>
                <c:pt idx="814">
                  <c:v>-3.4942626953125E-3</c:v>
                </c:pt>
                <c:pt idx="815">
                  <c:v>-3.9234161376953099E-3</c:v>
                </c:pt>
                <c:pt idx="816">
                  <c:v>-3.9501190185546901E-3</c:v>
                </c:pt>
                <c:pt idx="817">
                  <c:v>-4.6038627624511701E-3</c:v>
                </c:pt>
                <c:pt idx="818">
                  <c:v>-4.3301582336425799E-3</c:v>
                </c:pt>
                <c:pt idx="819">
                  <c:v>-4.7068595886230503E-3</c:v>
                </c:pt>
                <c:pt idx="820">
                  <c:v>-4.72259521484375E-3</c:v>
                </c:pt>
                <c:pt idx="821">
                  <c:v>-4.7001838684082101E-3</c:v>
                </c:pt>
                <c:pt idx="822">
                  <c:v>-5.0883293151855503E-3</c:v>
                </c:pt>
                <c:pt idx="823">
                  <c:v>-5.0287246704101597E-3</c:v>
                </c:pt>
                <c:pt idx="824">
                  <c:v>-5.2146911621093802E-3</c:v>
                </c:pt>
                <c:pt idx="825">
                  <c:v>-5.2304267883300799E-3</c:v>
                </c:pt>
                <c:pt idx="826">
                  <c:v>-5.1579475402832101E-3</c:v>
                </c:pt>
                <c:pt idx="827">
                  <c:v>-5.2981376647949201E-3</c:v>
                </c:pt>
                <c:pt idx="828">
                  <c:v>-5.81598281860352E-3</c:v>
                </c:pt>
                <c:pt idx="829">
                  <c:v>-5.1178932189941398E-3</c:v>
                </c:pt>
                <c:pt idx="830">
                  <c:v>-5.8188438415527396E-3</c:v>
                </c:pt>
                <c:pt idx="831">
                  <c:v>-5.8369636535644601E-3</c:v>
                </c:pt>
                <c:pt idx="832">
                  <c:v>-5.7673454284668003E-3</c:v>
                </c:pt>
                <c:pt idx="833">
                  <c:v>-6.3686370849609401E-3</c:v>
                </c:pt>
                <c:pt idx="834">
                  <c:v>-5.97381591796875E-3</c:v>
                </c:pt>
                <c:pt idx="835">
                  <c:v>-6.4635276794433602E-3</c:v>
                </c:pt>
                <c:pt idx="836">
                  <c:v>-6.5312385559082101E-3</c:v>
                </c:pt>
                <c:pt idx="837">
                  <c:v>-6.52551651000977E-3</c:v>
                </c:pt>
                <c:pt idx="838">
                  <c:v>-6.6151618957519601E-3</c:v>
                </c:pt>
                <c:pt idx="839">
                  <c:v>-6.3905715942382804E-3</c:v>
                </c:pt>
                <c:pt idx="840">
                  <c:v>-6.8268775939941398E-3</c:v>
                </c:pt>
                <c:pt idx="841">
                  <c:v>-6.5531730651855503E-3</c:v>
                </c:pt>
                <c:pt idx="842">
                  <c:v>-6.7739486694335998E-3</c:v>
                </c:pt>
                <c:pt idx="843">
                  <c:v>-7.3971748352050799E-3</c:v>
                </c:pt>
                <c:pt idx="844">
                  <c:v>-7.5950622558593802E-3</c:v>
                </c:pt>
                <c:pt idx="845">
                  <c:v>-7.6889991760253898E-3</c:v>
                </c:pt>
                <c:pt idx="846">
                  <c:v>-7.3451995849609401E-3</c:v>
                </c:pt>
                <c:pt idx="847">
                  <c:v>-8.1682205200195295E-3</c:v>
                </c:pt>
                <c:pt idx="848">
                  <c:v>-6.8297386169433602E-3</c:v>
                </c:pt>
                <c:pt idx="849">
                  <c:v>-7.5836181640625E-3</c:v>
                </c:pt>
                <c:pt idx="850">
                  <c:v>-7.7586174011230503E-3</c:v>
                </c:pt>
                <c:pt idx="851">
                  <c:v>-7.1330070495605503E-3</c:v>
                </c:pt>
                <c:pt idx="852">
                  <c:v>-8.3127021789550799E-3</c:v>
                </c:pt>
                <c:pt idx="853">
                  <c:v>-7.6155662536621102E-3</c:v>
                </c:pt>
                <c:pt idx="854">
                  <c:v>-7.720947265625E-3</c:v>
                </c:pt>
                <c:pt idx="855">
                  <c:v>-8.0342292785644601E-3</c:v>
                </c:pt>
                <c:pt idx="856">
                  <c:v>-9.2482566833496094E-3</c:v>
                </c:pt>
                <c:pt idx="857">
                  <c:v>-8.1038475036621094E-3</c:v>
                </c:pt>
                <c:pt idx="858">
                  <c:v>-8.7094306945800799E-3</c:v>
                </c:pt>
                <c:pt idx="859">
                  <c:v>-8.3432197570800799E-3</c:v>
                </c:pt>
                <c:pt idx="860">
                  <c:v>-8.1162452697753906E-3</c:v>
                </c:pt>
                <c:pt idx="861">
                  <c:v>-8.3861351013183594E-3</c:v>
                </c:pt>
                <c:pt idx="862">
                  <c:v>-7.8854560852050799E-3</c:v>
                </c:pt>
                <c:pt idx="863">
                  <c:v>-8.8481903076171892E-3</c:v>
                </c:pt>
                <c:pt idx="864">
                  <c:v>-7.9445838928222708E-3</c:v>
                </c:pt>
                <c:pt idx="865">
                  <c:v>-7.9760551452636701E-3</c:v>
                </c:pt>
                <c:pt idx="866">
                  <c:v>-9.4075202941894601E-3</c:v>
                </c:pt>
                <c:pt idx="867">
                  <c:v>-9.0675354003906302E-3</c:v>
                </c:pt>
                <c:pt idx="868">
                  <c:v>-9.6068382263183594E-3</c:v>
                </c:pt>
                <c:pt idx="869">
                  <c:v>-1.08838081359863E-2</c:v>
                </c:pt>
                <c:pt idx="870">
                  <c:v>-1.06072425842285E-2</c:v>
                </c:pt>
                <c:pt idx="871">
                  <c:v>-1.02968215942383E-2</c:v>
                </c:pt>
                <c:pt idx="872">
                  <c:v>-9.5605850219726597E-3</c:v>
                </c:pt>
                <c:pt idx="873">
                  <c:v>-9.1891288757324201E-3</c:v>
                </c:pt>
                <c:pt idx="874">
                  <c:v>-9.3727111816406302E-3</c:v>
                </c:pt>
                <c:pt idx="875">
                  <c:v>-9.8514556884765608E-3</c:v>
                </c:pt>
                <c:pt idx="876">
                  <c:v>-9.1691017150878906E-3</c:v>
                </c:pt>
                <c:pt idx="877">
                  <c:v>-7.8635215759277396E-3</c:v>
                </c:pt>
                <c:pt idx="878">
                  <c:v>-9.6635818481445295E-3</c:v>
                </c:pt>
                <c:pt idx="879">
                  <c:v>-8.0466270446777396E-3</c:v>
                </c:pt>
                <c:pt idx="880">
                  <c:v>-1.0016441345214899E-2</c:v>
                </c:pt>
                <c:pt idx="881">
                  <c:v>-6.7205429077148498E-3</c:v>
                </c:pt>
                <c:pt idx="882">
                  <c:v>-1.13167762756348E-2</c:v>
                </c:pt>
                <c:pt idx="883">
                  <c:v>-8.5873603820800799E-3</c:v>
                </c:pt>
                <c:pt idx="884">
                  <c:v>-8.3327293395996094E-3</c:v>
                </c:pt>
                <c:pt idx="885">
                  <c:v>-1.0605812072753899E-2</c:v>
                </c:pt>
                <c:pt idx="886">
                  <c:v>-8.9144706726074201E-3</c:v>
                </c:pt>
                <c:pt idx="887">
                  <c:v>-5.7148933410644601E-3</c:v>
                </c:pt>
                <c:pt idx="888">
                  <c:v>-6.7901611328125E-3</c:v>
                </c:pt>
                <c:pt idx="889">
                  <c:v>-6.8063735961914097E-3</c:v>
                </c:pt>
                <c:pt idx="890">
                  <c:v>-1.0089874267578101E-2</c:v>
                </c:pt>
                <c:pt idx="891">
                  <c:v>-8.9840888977050799E-3</c:v>
                </c:pt>
                <c:pt idx="892">
                  <c:v>-8.8520050048828108E-3</c:v>
                </c:pt>
                <c:pt idx="893">
                  <c:v>-1.0685920715332101E-2</c:v>
                </c:pt>
                <c:pt idx="894">
                  <c:v>-9.9730491638183594E-3</c:v>
                </c:pt>
                <c:pt idx="895">
                  <c:v>-8.7656974792480503E-3</c:v>
                </c:pt>
                <c:pt idx="896">
                  <c:v>-1.27921104431153E-2</c:v>
                </c:pt>
                <c:pt idx="897">
                  <c:v>-7.52496719360352E-3</c:v>
                </c:pt>
                <c:pt idx="898">
                  <c:v>-8.9521408081054705E-3</c:v>
                </c:pt>
                <c:pt idx="899">
                  <c:v>-1.10907554626465E-2</c:v>
                </c:pt>
                <c:pt idx="900">
                  <c:v>-9.0274810791015608E-3</c:v>
                </c:pt>
                <c:pt idx="901">
                  <c:v>-5.8293342590332101E-3</c:v>
                </c:pt>
                <c:pt idx="902">
                  <c:v>-1.0366439819336E-2</c:v>
                </c:pt>
                <c:pt idx="903">
                  <c:v>-1.17039680480957E-2</c:v>
                </c:pt>
                <c:pt idx="904">
                  <c:v>-9.0665817260742205E-3</c:v>
                </c:pt>
                <c:pt idx="905">
                  <c:v>-8.7232589721679705E-3</c:v>
                </c:pt>
                <c:pt idx="906">
                  <c:v>-8.3298683166503906E-3</c:v>
                </c:pt>
                <c:pt idx="907">
                  <c:v>-8.4633827209472708E-3</c:v>
                </c:pt>
                <c:pt idx="908">
                  <c:v>-7.1325302124023498E-3</c:v>
                </c:pt>
                <c:pt idx="909">
                  <c:v>-7.8425407409668003E-3</c:v>
                </c:pt>
                <c:pt idx="910">
                  <c:v>-9.15384292602539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0D97-430F-92D8-4B4701BAE22F}"/>
            </c:ext>
          </c:extLst>
        </c:ser>
        <c:ser>
          <c:idx val="25"/>
          <c:order val="25"/>
          <c:tx>
            <c:v>+50 microL</c:v>
          </c:tx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6'!$B$2:$B$912</c:f>
              <c:numCache>
                <c:formatCode>General</c:formatCode>
                <c:ptCount val="911"/>
                <c:pt idx="0">
                  <c:v>-0.56815862655639704</c:v>
                </c:pt>
                <c:pt idx="1">
                  <c:v>-0.81563997268676802</c:v>
                </c:pt>
                <c:pt idx="2">
                  <c:v>-0.57105112075805697</c:v>
                </c:pt>
                <c:pt idx="3">
                  <c:v>-0.545054912567139</c:v>
                </c:pt>
                <c:pt idx="4">
                  <c:v>-1.06593990325928</c:v>
                </c:pt>
                <c:pt idx="5">
                  <c:v>-1.00700807571411</c:v>
                </c:pt>
                <c:pt idx="6">
                  <c:v>-0.79791402816772505</c:v>
                </c:pt>
                <c:pt idx="7">
                  <c:v>-0.72133445739746105</c:v>
                </c:pt>
                <c:pt idx="8">
                  <c:v>-1.1629819869995099</c:v>
                </c:pt>
                <c:pt idx="9">
                  <c:v>-0.81162214279174805</c:v>
                </c:pt>
                <c:pt idx="10">
                  <c:v>-0.26233577728271501</c:v>
                </c:pt>
                <c:pt idx="11">
                  <c:v>-0.23695945739746099</c:v>
                </c:pt>
                <c:pt idx="12">
                  <c:v>-0.612057685852051</c:v>
                </c:pt>
                <c:pt idx="13">
                  <c:v>-1.19269895553589</c:v>
                </c:pt>
                <c:pt idx="14">
                  <c:v>-0.695906162261963</c:v>
                </c:pt>
                <c:pt idx="15">
                  <c:v>-1.0068769454956099</c:v>
                </c:pt>
                <c:pt idx="16">
                  <c:v>-6.3280105590820299E-2</c:v>
                </c:pt>
                <c:pt idx="17">
                  <c:v>-0.59025669097900402</c:v>
                </c:pt>
                <c:pt idx="18">
                  <c:v>-0.43494081497192399</c:v>
                </c:pt>
                <c:pt idx="19">
                  <c:v>5.5899143218994203E-2</c:v>
                </c:pt>
                <c:pt idx="20">
                  <c:v>-0.93699884414672896</c:v>
                </c:pt>
                <c:pt idx="21">
                  <c:v>-1.07526063919068</c:v>
                </c:pt>
                <c:pt idx="22">
                  <c:v>3.5738945007324201E-3</c:v>
                </c:pt>
                <c:pt idx="23">
                  <c:v>-0.986769199371338</c:v>
                </c:pt>
                <c:pt idx="24">
                  <c:v>-0.30103015899658198</c:v>
                </c:pt>
                <c:pt idx="25">
                  <c:v>-0.39195775985717801</c:v>
                </c:pt>
                <c:pt idx="26">
                  <c:v>-0.92823696136474598</c:v>
                </c:pt>
                <c:pt idx="27">
                  <c:v>3.4101963043212898E-2</c:v>
                </c:pt>
                <c:pt idx="28">
                  <c:v>-0.44407987594604498</c:v>
                </c:pt>
                <c:pt idx="29">
                  <c:v>-1.03073358535767</c:v>
                </c:pt>
                <c:pt idx="30">
                  <c:v>-0.97323179244995095</c:v>
                </c:pt>
                <c:pt idx="31">
                  <c:v>-0.37795543670654302</c:v>
                </c:pt>
                <c:pt idx="32">
                  <c:v>-1.09244108200073</c:v>
                </c:pt>
                <c:pt idx="33">
                  <c:v>-0.32866096496582098</c:v>
                </c:pt>
                <c:pt idx="34">
                  <c:v>0.28264474868774397</c:v>
                </c:pt>
                <c:pt idx="35">
                  <c:v>0.16119956970214899</c:v>
                </c:pt>
                <c:pt idx="36">
                  <c:v>-0.61440038681030296</c:v>
                </c:pt>
                <c:pt idx="37">
                  <c:v>-0.46332359313964899</c:v>
                </c:pt>
                <c:pt idx="38">
                  <c:v>-0.260176181793213</c:v>
                </c:pt>
                <c:pt idx="39">
                  <c:v>-0.38623523712158198</c:v>
                </c:pt>
                <c:pt idx="40">
                  <c:v>-0.33777666091919001</c:v>
                </c:pt>
                <c:pt idx="41">
                  <c:v>9.2956066131591797E-2</c:v>
                </c:pt>
                <c:pt idx="42">
                  <c:v>0.11816072463989299</c:v>
                </c:pt>
                <c:pt idx="43">
                  <c:v>-4.4737339019775398E-2</c:v>
                </c:pt>
                <c:pt idx="44">
                  <c:v>-0.85701274871826205</c:v>
                </c:pt>
                <c:pt idx="45">
                  <c:v>-0.35880231857299799</c:v>
                </c:pt>
                <c:pt idx="46">
                  <c:v>0.31567716598510798</c:v>
                </c:pt>
                <c:pt idx="47">
                  <c:v>-0.17049980163574199</c:v>
                </c:pt>
                <c:pt idx="48">
                  <c:v>-7.2872638702392606E-2</c:v>
                </c:pt>
                <c:pt idx="49">
                  <c:v>0.32983016967773499</c:v>
                </c:pt>
                <c:pt idx="50">
                  <c:v>-0.42769908905029302</c:v>
                </c:pt>
                <c:pt idx="51">
                  <c:v>-0.62750625610351596</c:v>
                </c:pt>
                <c:pt idx="52">
                  <c:v>0.53718185424804699</c:v>
                </c:pt>
                <c:pt idx="53">
                  <c:v>-0.87044668197631903</c:v>
                </c:pt>
                <c:pt idx="54">
                  <c:v>-0.43173789978027399</c:v>
                </c:pt>
                <c:pt idx="55">
                  <c:v>1.8810749053955099E-2</c:v>
                </c:pt>
                <c:pt idx="56">
                  <c:v>-8.8354110717773507E-2</c:v>
                </c:pt>
                <c:pt idx="57">
                  <c:v>0.22567510604858401</c:v>
                </c:pt>
                <c:pt idx="58">
                  <c:v>0.60096693038940496</c:v>
                </c:pt>
                <c:pt idx="59">
                  <c:v>0.355654716491699</c:v>
                </c:pt>
                <c:pt idx="60">
                  <c:v>0.30123424530029302</c:v>
                </c:pt>
                <c:pt idx="61">
                  <c:v>0.30330562591552801</c:v>
                </c:pt>
                <c:pt idx="62">
                  <c:v>0.66226530075073298</c:v>
                </c:pt>
                <c:pt idx="63">
                  <c:v>1.2333126068115301</c:v>
                </c:pt>
                <c:pt idx="64">
                  <c:v>0.65337324142456099</c:v>
                </c:pt>
                <c:pt idx="65">
                  <c:v>0.93540143966674805</c:v>
                </c:pt>
                <c:pt idx="66">
                  <c:v>0.52256822586059604</c:v>
                </c:pt>
                <c:pt idx="67">
                  <c:v>1.2936253547668499</c:v>
                </c:pt>
                <c:pt idx="68">
                  <c:v>1.2454819679260301</c:v>
                </c:pt>
                <c:pt idx="69">
                  <c:v>0.94069910049438499</c:v>
                </c:pt>
                <c:pt idx="70">
                  <c:v>0.87561416625976596</c:v>
                </c:pt>
                <c:pt idx="71">
                  <c:v>0.81870079040527399</c:v>
                </c:pt>
                <c:pt idx="72">
                  <c:v>0.74974536895751998</c:v>
                </c:pt>
                <c:pt idx="73">
                  <c:v>0.72017192840576205</c:v>
                </c:pt>
                <c:pt idx="74">
                  <c:v>0.71405696868896495</c:v>
                </c:pt>
                <c:pt idx="75">
                  <c:v>0.69423007965087902</c:v>
                </c:pt>
                <c:pt idx="76">
                  <c:v>0.68611907958984397</c:v>
                </c:pt>
                <c:pt idx="77">
                  <c:v>0.68588495254516602</c:v>
                </c:pt>
                <c:pt idx="78">
                  <c:v>0.68246030807495095</c:v>
                </c:pt>
                <c:pt idx="79">
                  <c:v>0.68472957611083995</c:v>
                </c:pt>
                <c:pt idx="80">
                  <c:v>0.68484878540039096</c:v>
                </c:pt>
                <c:pt idx="81">
                  <c:v>0.68548107147216797</c:v>
                </c:pt>
                <c:pt idx="82">
                  <c:v>0.68721294403076205</c:v>
                </c:pt>
                <c:pt idx="83">
                  <c:v>0.68795967102050803</c:v>
                </c:pt>
                <c:pt idx="84">
                  <c:v>0.68969011306762695</c:v>
                </c:pt>
                <c:pt idx="85">
                  <c:v>0.68743324279785201</c:v>
                </c:pt>
                <c:pt idx="86">
                  <c:v>0.68662691116332997</c:v>
                </c:pt>
                <c:pt idx="87">
                  <c:v>0.68370103836059604</c:v>
                </c:pt>
                <c:pt idx="88">
                  <c:v>0.67935228347778398</c:v>
                </c:pt>
                <c:pt idx="89">
                  <c:v>0.67669248580932595</c:v>
                </c:pt>
                <c:pt idx="90">
                  <c:v>0.67147064208984397</c:v>
                </c:pt>
                <c:pt idx="91">
                  <c:v>0.66480827331543002</c:v>
                </c:pt>
                <c:pt idx="92">
                  <c:v>0.65982723236083995</c:v>
                </c:pt>
                <c:pt idx="93">
                  <c:v>0.64958953857421897</c:v>
                </c:pt>
                <c:pt idx="94">
                  <c:v>0.64159154891967796</c:v>
                </c:pt>
                <c:pt idx="95">
                  <c:v>0.633378505706787</c:v>
                </c:pt>
                <c:pt idx="96">
                  <c:v>0.62106704711914096</c:v>
                </c:pt>
                <c:pt idx="97">
                  <c:v>0.60990428924560602</c:v>
                </c:pt>
                <c:pt idx="98">
                  <c:v>0.59904241561889704</c:v>
                </c:pt>
                <c:pt idx="99">
                  <c:v>0.58446359634399403</c:v>
                </c:pt>
                <c:pt idx="100">
                  <c:v>0.57027482986450195</c:v>
                </c:pt>
                <c:pt idx="101">
                  <c:v>0.55655288696289096</c:v>
                </c:pt>
                <c:pt idx="102">
                  <c:v>0.54262638092041005</c:v>
                </c:pt>
                <c:pt idx="103">
                  <c:v>0.52863216400146495</c:v>
                </c:pt>
                <c:pt idx="104">
                  <c:v>0.51415872573852595</c:v>
                </c:pt>
                <c:pt idx="105">
                  <c:v>0.50152063369750999</c:v>
                </c:pt>
                <c:pt idx="106">
                  <c:v>0.48973512649536199</c:v>
                </c:pt>
                <c:pt idx="107">
                  <c:v>0.47730779647827198</c:v>
                </c:pt>
                <c:pt idx="108">
                  <c:v>0.466355800628662</c:v>
                </c:pt>
                <c:pt idx="109">
                  <c:v>0.45618534088134799</c:v>
                </c:pt>
                <c:pt idx="110">
                  <c:v>0.445847988128662</c:v>
                </c:pt>
                <c:pt idx="111">
                  <c:v>0.43624305725097701</c:v>
                </c:pt>
                <c:pt idx="112">
                  <c:v>0.42808866500854498</c:v>
                </c:pt>
                <c:pt idx="113">
                  <c:v>0.41951465606689498</c:v>
                </c:pt>
                <c:pt idx="114">
                  <c:v>0.41122865676879899</c:v>
                </c:pt>
                <c:pt idx="115">
                  <c:v>0.40352869033813499</c:v>
                </c:pt>
                <c:pt idx="116">
                  <c:v>0.39704322814941401</c:v>
                </c:pt>
                <c:pt idx="117">
                  <c:v>0.38986635208129899</c:v>
                </c:pt>
                <c:pt idx="118">
                  <c:v>0.38374662399291998</c:v>
                </c:pt>
                <c:pt idx="119">
                  <c:v>0.37873172760009799</c:v>
                </c:pt>
                <c:pt idx="120">
                  <c:v>0.37205886840820301</c:v>
                </c:pt>
                <c:pt idx="121">
                  <c:v>0.36824226379394598</c:v>
                </c:pt>
                <c:pt idx="122">
                  <c:v>0.36359500885009799</c:v>
                </c:pt>
                <c:pt idx="123">
                  <c:v>0.35939264297485402</c:v>
                </c:pt>
                <c:pt idx="124">
                  <c:v>0.35434198379516602</c:v>
                </c:pt>
                <c:pt idx="125">
                  <c:v>0.35143136978149397</c:v>
                </c:pt>
                <c:pt idx="126">
                  <c:v>0.34758853912353499</c:v>
                </c:pt>
                <c:pt idx="127">
                  <c:v>0.34345483779907199</c:v>
                </c:pt>
                <c:pt idx="128">
                  <c:v>0.34071922302246099</c:v>
                </c:pt>
                <c:pt idx="129">
                  <c:v>0.33803606033325201</c:v>
                </c:pt>
                <c:pt idx="130">
                  <c:v>0.33450746536254899</c:v>
                </c:pt>
                <c:pt idx="131">
                  <c:v>0.33131885528564498</c:v>
                </c:pt>
                <c:pt idx="132">
                  <c:v>0.32925224304199202</c:v>
                </c:pt>
                <c:pt idx="133">
                  <c:v>0.325929164886475</c:v>
                </c:pt>
                <c:pt idx="134">
                  <c:v>0.3220534324646</c:v>
                </c:pt>
                <c:pt idx="135">
                  <c:v>0.31941938400268599</c:v>
                </c:pt>
                <c:pt idx="136">
                  <c:v>0.31542015075683599</c:v>
                </c:pt>
                <c:pt idx="137">
                  <c:v>0.31070613861084001</c:v>
                </c:pt>
                <c:pt idx="138">
                  <c:v>0.30642080307006903</c:v>
                </c:pt>
                <c:pt idx="139">
                  <c:v>0.30246877670288103</c:v>
                </c:pt>
                <c:pt idx="140">
                  <c:v>0.29654026031494202</c:v>
                </c:pt>
                <c:pt idx="141">
                  <c:v>0.290789604187012</c:v>
                </c:pt>
                <c:pt idx="142">
                  <c:v>0.28583383560180697</c:v>
                </c:pt>
                <c:pt idx="143">
                  <c:v>0.279248237609863</c:v>
                </c:pt>
                <c:pt idx="144">
                  <c:v>0.27219152450561501</c:v>
                </c:pt>
                <c:pt idx="145">
                  <c:v>0.26588106155395502</c:v>
                </c:pt>
                <c:pt idx="146">
                  <c:v>0.259385585784912</c:v>
                </c:pt>
                <c:pt idx="147">
                  <c:v>0.25121498107910201</c:v>
                </c:pt>
                <c:pt idx="148">
                  <c:v>0.244195461273194</c:v>
                </c:pt>
                <c:pt idx="149">
                  <c:v>0.23680210113525399</c:v>
                </c:pt>
                <c:pt idx="150">
                  <c:v>0.22929620742797899</c:v>
                </c:pt>
                <c:pt idx="151">
                  <c:v>0.22122287750244199</c:v>
                </c:pt>
                <c:pt idx="152">
                  <c:v>0.21399784088134799</c:v>
                </c:pt>
                <c:pt idx="153">
                  <c:v>0.20626878738403301</c:v>
                </c:pt>
                <c:pt idx="154">
                  <c:v>0.19832229614257799</c:v>
                </c:pt>
                <c:pt idx="155">
                  <c:v>0.19027519226074199</c:v>
                </c:pt>
                <c:pt idx="156">
                  <c:v>0.181974887847901</c:v>
                </c:pt>
                <c:pt idx="157">
                  <c:v>0.17393589019775399</c:v>
                </c:pt>
                <c:pt idx="158">
                  <c:v>0.16529178619384799</c:v>
                </c:pt>
                <c:pt idx="159">
                  <c:v>0.15710020065307601</c:v>
                </c:pt>
                <c:pt idx="160">
                  <c:v>0.14871168136596699</c:v>
                </c:pt>
                <c:pt idx="161">
                  <c:v>0.13978910446167001</c:v>
                </c:pt>
                <c:pt idx="162">
                  <c:v>0.131756782531738</c:v>
                </c:pt>
                <c:pt idx="163">
                  <c:v>0.12359571456909201</c:v>
                </c:pt>
                <c:pt idx="164">
                  <c:v>0.116734981536865</c:v>
                </c:pt>
                <c:pt idx="165">
                  <c:v>0.10922193527221701</c:v>
                </c:pt>
                <c:pt idx="166">
                  <c:v>0.10223340988159201</c:v>
                </c:pt>
                <c:pt idx="167">
                  <c:v>9.6401691436767606E-2</c:v>
                </c:pt>
                <c:pt idx="168">
                  <c:v>9.1112613677978502E-2</c:v>
                </c:pt>
                <c:pt idx="169">
                  <c:v>8.6180686950683594E-2</c:v>
                </c:pt>
                <c:pt idx="170">
                  <c:v>8.1733703613281306E-2</c:v>
                </c:pt>
                <c:pt idx="171">
                  <c:v>7.8560352325439495E-2</c:v>
                </c:pt>
                <c:pt idx="172">
                  <c:v>7.6290130615234403E-2</c:v>
                </c:pt>
                <c:pt idx="173">
                  <c:v>7.4818134307861398E-2</c:v>
                </c:pt>
                <c:pt idx="174">
                  <c:v>7.1804046630859403E-2</c:v>
                </c:pt>
                <c:pt idx="175">
                  <c:v>6.6888332366943401E-2</c:v>
                </c:pt>
                <c:pt idx="176">
                  <c:v>6.3147068023681696E-2</c:v>
                </c:pt>
                <c:pt idx="177">
                  <c:v>5.9292793273925802E-2</c:v>
                </c:pt>
                <c:pt idx="178">
                  <c:v>5.7935714721679701E-2</c:v>
                </c:pt>
                <c:pt idx="179">
                  <c:v>5.5541038513183601E-2</c:v>
                </c:pt>
                <c:pt idx="180">
                  <c:v>5.4141521453857498E-2</c:v>
                </c:pt>
                <c:pt idx="181">
                  <c:v>5.2639484405517599E-2</c:v>
                </c:pt>
                <c:pt idx="182">
                  <c:v>5.0908088684082101E-2</c:v>
                </c:pt>
                <c:pt idx="183">
                  <c:v>5.0269126892089899E-2</c:v>
                </c:pt>
                <c:pt idx="184">
                  <c:v>4.7893524169921903E-2</c:v>
                </c:pt>
                <c:pt idx="185">
                  <c:v>4.7687530517578097E-2</c:v>
                </c:pt>
                <c:pt idx="186">
                  <c:v>4.5860290527343799E-2</c:v>
                </c:pt>
                <c:pt idx="187">
                  <c:v>4.4229507446289097E-2</c:v>
                </c:pt>
                <c:pt idx="188">
                  <c:v>4.4280529022216797E-2</c:v>
                </c:pt>
                <c:pt idx="189">
                  <c:v>4.3010711669921903E-2</c:v>
                </c:pt>
                <c:pt idx="190">
                  <c:v>4.3549537658691399E-2</c:v>
                </c:pt>
                <c:pt idx="191">
                  <c:v>4.1440963745117201E-2</c:v>
                </c:pt>
                <c:pt idx="192">
                  <c:v>4.1781902313232401E-2</c:v>
                </c:pt>
                <c:pt idx="193">
                  <c:v>4.0832042694091797E-2</c:v>
                </c:pt>
                <c:pt idx="194">
                  <c:v>3.9927482604980503E-2</c:v>
                </c:pt>
                <c:pt idx="195">
                  <c:v>3.97381782531738E-2</c:v>
                </c:pt>
                <c:pt idx="196">
                  <c:v>3.9861202239990297E-2</c:v>
                </c:pt>
                <c:pt idx="197">
                  <c:v>4.0131092071533203E-2</c:v>
                </c:pt>
                <c:pt idx="198">
                  <c:v>3.96981239318848E-2</c:v>
                </c:pt>
                <c:pt idx="199">
                  <c:v>3.8501262664794901E-2</c:v>
                </c:pt>
                <c:pt idx="200">
                  <c:v>3.7599563598632799E-2</c:v>
                </c:pt>
                <c:pt idx="201">
                  <c:v>3.5940647125244203E-2</c:v>
                </c:pt>
                <c:pt idx="202">
                  <c:v>3.6263465881347698E-2</c:v>
                </c:pt>
                <c:pt idx="203">
                  <c:v>3.6070346832275398E-2</c:v>
                </c:pt>
                <c:pt idx="204">
                  <c:v>3.5516738891601597E-2</c:v>
                </c:pt>
                <c:pt idx="205">
                  <c:v>3.6032676696777399E-2</c:v>
                </c:pt>
                <c:pt idx="206">
                  <c:v>3.5163402557373102E-2</c:v>
                </c:pt>
                <c:pt idx="207">
                  <c:v>3.44295501708985E-2</c:v>
                </c:pt>
                <c:pt idx="208">
                  <c:v>3.3888816833496101E-2</c:v>
                </c:pt>
                <c:pt idx="209">
                  <c:v>3.4567356109619203E-2</c:v>
                </c:pt>
                <c:pt idx="210">
                  <c:v>3.4330368041992201E-2</c:v>
                </c:pt>
                <c:pt idx="211">
                  <c:v>3.3245563507080099E-2</c:v>
                </c:pt>
                <c:pt idx="212">
                  <c:v>3.2689571380615297E-2</c:v>
                </c:pt>
                <c:pt idx="213">
                  <c:v>3.22461128234863E-2</c:v>
                </c:pt>
                <c:pt idx="214">
                  <c:v>3.2188415527343799E-2</c:v>
                </c:pt>
                <c:pt idx="215">
                  <c:v>3.16576957702637E-2</c:v>
                </c:pt>
                <c:pt idx="216">
                  <c:v>3.2962799072265597E-2</c:v>
                </c:pt>
                <c:pt idx="217">
                  <c:v>3.2914638519287102E-2</c:v>
                </c:pt>
                <c:pt idx="218">
                  <c:v>3.0681610107421899E-2</c:v>
                </c:pt>
                <c:pt idx="219">
                  <c:v>2.9941558837890601E-2</c:v>
                </c:pt>
                <c:pt idx="220">
                  <c:v>2.8716087341308601E-2</c:v>
                </c:pt>
                <c:pt idx="221">
                  <c:v>2.8332710266113299E-2</c:v>
                </c:pt>
                <c:pt idx="222">
                  <c:v>2.84481048583985E-2</c:v>
                </c:pt>
                <c:pt idx="223">
                  <c:v>2.8393268585205099E-2</c:v>
                </c:pt>
                <c:pt idx="224">
                  <c:v>2.78735160827637E-2</c:v>
                </c:pt>
                <c:pt idx="225">
                  <c:v>2.7461051940918E-2</c:v>
                </c:pt>
                <c:pt idx="226">
                  <c:v>2.63428688049317E-2</c:v>
                </c:pt>
                <c:pt idx="227">
                  <c:v>2.7921199798584002E-2</c:v>
                </c:pt>
                <c:pt idx="228">
                  <c:v>2.8497695922851601E-2</c:v>
                </c:pt>
                <c:pt idx="229">
                  <c:v>2.6242733001709002E-2</c:v>
                </c:pt>
                <c:pt idx="230">
                  <c:v>2.7065753936767599E-2</c:v>
                </c:pt>
                <c:pt idx="231">
                  <c:v>2.6720523834228498E-2</c:v>
                </c:pt>
                <c:pt idx="232">
                  <c:v>2.5471687316894601E-2</c:v>
                </c:pt>
                <c:pt idx="233">
                  <c:v>2.6555061340332101E-2</c:v>
                </c:pt>
                <c:pt idx="234">
                  <c:v>2.6017189025878899E-2</c:v>
                </c:pt>
                <c:pt idx="235">
                  <c:v>2.43988037109375E-2</c:v>
                </c:pt>
                <c:pt idx="236">
                  <c:v>2.3860931396484399E-2</c:v>
                </c:pt>
                <c:pt idx="237">
                  <c:v>2.4712562561035201E-2</c:v>
                </c:pt>
                <c:pt idx="238">
                  <c:v>2.34942436218262E-2</c:v>
                </c:pt>
                <c:pt idx="239">
                  <c:v>2.35438346862793E-2</c:v>
                </c:pt>
                <c:pt idx="240">
                  <c:v>2.3191928863525401E-2</c:v>
                </c:pt>
                <c:pt idx="241">
                  <c:v>2.31685638427735E-2</c:v>
                </c:pt>
                <c:pt idx="242">
                  <c:v>2.2433757781982401E-2</c:v>
                </c:pt>
                <c:pt idx="243">
                  <c:v>2.2309780120849599E-2</c:v>
                </c:pt>
                <c:pt idx="244">
                  <c:v>2.1721839904785201E-2</c:v>
                </c:pt>
                <c:pt idx="245">
                  <c:v>2.0769596099853498E-2</c:v>
                </c:pt>
                <c:pt idx="246">
                  <c:v>2.0913124084472701E-2</c:v>
                </c:pt>
                <c:pt idx="247">
                  <c:v>2.0688056945800799E-2</c:v>
                </c:pt>
                <c:pt idx="248">
                  <c:v>2.05745697021485E-2</c:v>
                </c:pt>
                <c:pt idx="249">
                  <c:v>2.0432949066162099E-2</c:v>
                </c:pt>
                <c:pt idx="250">
                  <c:v>1.9721984863281299E-2</c:v>
                </c:pt>
                <c:pt idx="251">
                  <c:v>2.0637035369873099E-2</c:v>
                </c:pt>
                <c:pt idx="252">
                  <c:v>1.9396781921386701E-2</c:v>
                </c:pt>
                <c:pt idx="253">
                  <c:v>1.8079757690429701E-2</c:v>
                </c:pt>
                <c:pt idx="254">
                  <c:v>1.9112586975097701E-2</c:v>
                </c:pt>
                <c:pt idx="255">
                  <c:v>1.9361972808837901E-2</c:v>
                </c:pt>
                <c:pt idx="256">
                  <c:v>1.8495559692382799E-2</c:v>
                </c:pt>
                <c:pt idx="257">
                  <c:v>1.8074035644531299E-2</c:v>
                </c:pt>
                <c:pt idx="258">
                  <c:v>1.8533229827880901E-2</c:v>
                </c:pt>
                <c:pt idx="259">
                  <c:v>1.80058479309082E-2</c:v>
                </c:pt>
                <c:pt idx="260">
                  <c:v>1.7554759979248099E-2</c:v>
                </c:pt>
                <c:pt idx="261">
                  <c:v>1.6640663146972701E-2</c:v>
                </c:pt>
                <c:pt idx="262">
                  <c:v>1.5927791595459002E-2</c:v>
                </c:pt>
                <c:pt idx="263">
                  <c:v>1.5850067138671899E-2</c:v>
                </c:pt>
                <c:pt idx="264">
                  <c:v>1.55086517333985E-2</c:v>
                </c:pt>
                <c:pt idx="265">
                  <c:v>1.48801803588867E-2</c:v>
                </c:pt>
                <c:pt idx="266">
                  <c:v>1.48067474365235E-2</c:v>
                </c:pt>
                <c:pt idx="267">
                  <c:v>1.55515670776367E-2</c:v>
                </c:pt>
                <c:pt idx="268">
                  <c:v>1.4810562133789101E-2</c:v>
                </c:pt>
                <c:pt idx="269">
                  <c:v>1.4307022094726601E-2</c:v>
                </c:pt>
                <c:pt idx="270">
                  <c:v>1.33848190307617E-2</c:v>
                </c:pt>
                <c:pt idx="271">
                  <c:v>1.3522624969482399E-2</c:v>
                </c:pt>
                <c:pt idx="272">
                  <c:v>1.3149738311767601E-2</c:v>
                </c:pt>
                <c:pt idx="273">
                  <c:v>1.4976978302002E-2</c:v>
                </c:pt>
                <c:pt idx="274">
                  <c:v>1.32393836975098E-2</c:v>
                </c:pt>
                <c:pt idx="275">
                  <c:v>1.34735107421875E-2</c:v>
                </c:pt>
                <c:pt idx="276">
                  <c:v>1.33728981018067E-2</c:v>
                </c:pt>
                <c:pt idx="277">
                  <c:v>1.3675212860107399E-2</c:v>
                </c:pt>
                <c:pt idx="278">
                  <c:v>1.38459205627442E-2</c:v>
                </c:pt>
                <c:pt idx="279">
                  <c:v>1.33271217346192E-2</c:v>
                </c:pt>
                <c:pt idx="280">
                  <c:v>1.25093460083008E-2</c:v>
                </c:pt>
                <c:pt idx="281">
                  <c:v>1.21302604675293E-2</c:v>
                </c:pt>
                <c:pt idx="282">
                  <c:v>1.24950408935547E-2</c:v>
                </c:pt>
                <c:pt idx="283">
                  <c:v>1.25489234924317E-2</c:v>
                </c:pt>
                <c:pt idx="284">
                  <c:v>1.20453834533692E-2</c:v>
                </c:pt>
                <c:pt idx="285">
                  <c:v>1.165771484375E-2</c:v>
                </c:pt>
                <c:pt idx="286">
                  <c:v>1.15718841552735E-2</c:v>
                </c:pt>
                <c:pt idx="287">
                  <c:v>1.1556625366211E-2</c:v>
                </c:pt>
                <c:pt idx="288">
                  <c:v>1.1387825012207101E-2</c:v>
                </c:pt>
                <c:pt idx="289">
                  <c:v>1.11770629882813E-2</c:v>
                </c:pt>
                <c:pt idx="290">
                  <c:v>1.14312171936035E-2</c:v>
                </c:pt>
                <c:pt idx="291">
                  <c:v>1.08036994934082E-2</c:v>
                </c:pt>
                <c:pt idx="292">
                  <c:v>1.0700225830078101E-2</c:v>
                </c:pt>
                <c:pt idx="293">
                  <c:v>1.0623931884765601E-2</c:v>
                </c:pt>
                <c:pt idx="294">
                  <c:v>1.06000900268555E-2</c:v>
                </c:pt>
                <c:pt idx="295">
                  <c:v>1.23705863952637E-2</c:v>
                </c:pt>
                <c:pt idx="296">
                  <c:v>9.8481178283691406E-3</c:v>
                </c:pt>
                <c:pt idx="297">
                  <c:v>9.0646743774414097E-3</c:v>
                </c:pt>
                <c:pt idx="298">
                  <c:v>1.0727882385253899E-2</c:v>
                </c:pt>
                <c:pt idx="299">
                  <c:v>1.08308792114258E-2</c:v>
                </c:pt>
                <c:pt idx="300">
                  <c:v>1.08566284179688E-2</c:v>
                </c:pt>
                <c:pt idx="301">
                  <c:v>1.07088088989258E-2</c:v>
                </c:pt>
                <c:pt idx="302">
                  <c:v>1.0723590850830101E-2</c:v>
                </c:pt>
                <c:pt idx="303">
                  <c:v>1.1775016784668E-2</c:v>
                </c:pt>
                <c:pt idx="304">
                  <c:v>1.1226654052734399E-2</c:v>
                </c:pt>
                <c:pt idx="305">
                  <c:v>1.06000900268555E-2</c:v>
                </c:pt>
                <c:pt idx="306">
                  <c:v>1.0618686676025399E-2</c:v>
                </c:pt>
                <c:pt idx="307">
                  <c:v>1.07169151306153E-2</c:v>
                </c:pt>
                <c:pt idx="308">
                  <c:v>1.07393264770508E-2</c:v>
                </c:pt>
                <c:pt idx="309">
                  <c:v>1.07197761535645E-2</c:v>
                </c:pt>
                <c:pt idx="310">
                  <c:v>1.02906227111817E-2</c:v>
                </c:pt>
                <c:pt idx="311">
                  <c:v>1.07555389404297E-2</c:v>
                </c:pt>
                <c:pt idx="312">
                  <c:v>1.04193687438965E-2</c:v>
                </c:pt>
                <c:pt idx="313">
                  <c:v>1.01757049560547E-2</c:v>
                </c:pt>
                <c:pt idx="314">
                  <c:v>9.8104476928711007E-3</c:v>
                </c:pt>
                <c:pt idx="315">
                  <c:v>9.9225044250488299E-3</c:v>
                </c:pt>
                <c:pt idx="316">
                  <c:v>9.7475051879882795E-3</c:v>
                </c:pt>
                <c:pt idx="317">
                  <c:v>9.4661712646484392E-3</c:v>
                </c:pt>
                <c:pt idx="318">
                  <c:v>9.4461441040039097E-3</c:v>
                </c:pt>
                <c:pt idx="319">
                  <c:v>9.0270042419433594E-3</c:v>
                </c:pt>
                <c:pt idx="320">
                  <c:v>9.0122222900390608E-3</c:v>
                </c:pt>
                <c:pt idx="321">
                  <c:v>9.0088844299316406E-3</c:v>
                </c:pt>
                <c:pt idx="322">
                  <c:v>8.6450576782226597E-3</c:v>
                </c:pt>
                <c:pt idx="323">
                  <c:v>8.5363388061523507E-3</c:v>
                </c:pt>
                <c:pt idx="324">
                  <c:v>8.4257125854492205E-3</c:v>
                </c:pt>
                <c:pt idx="325">
                  <c:v>8.4552764892578108E-3</c:v>
                </c:pt>
                <c:pt idx="326">
                  <c:v>8.1629753112793003E-3</c:v>
                </c:pt>
                <c:pt idx="327">
                  <c:v>7.9102516174316406E-3</c:v>
                </c:pt>
                <c:pt idx="328">
                  <c:v>7.904052734375E-3</c:v>
                </c:pt>
                <c:pt idx="329">
                  <c:v>7.8454017639160208E-3</c:v>
                </c:pt>
                <c:pt idx="330">
                  <c:v>7.7247619628906302E-3</c:v>
                </c:pt>
                <c:pt idx="331">
                  <c:v>7.7228546142578203E-3</c:v>
                </c:pt>
                <c:pt idx="332">
                  <c:v>7.6689720153808602E-3</c:v>
                </c:pt>
                <c:pt idx="333">
                  <c:v>7.4596405029296901E-3</c:v>
                </c:pt>
                <c:pt idx="334">
                  <c:v>7.2164535522460998E-3</c:v>
                </c:pt>
                <c:pt idx="335">
                  <c:v>7.1477890014648498E-3</c:v>
                </c:pt>
                <c:pt idx="336">
                  <c:v>7.22503662109375E-3</c:v>
                </c:pt>
                <c:pt idx="337">
                  <c:v>7.2755813598632804E-3</c:v>
                </c:pt>
                <c:pt idx="338">
                  <c:v>7.1749687194824201E-3</c:v>
                </c:pt>
                <c:pt idx="339">
                  <c:v>7.0357322692871102E-3</c:v>
                </c:pt>
                <c:pt idx="340">
                  <c:v>7.0815086364746102E-3</c:v>
                </c:pt>
                <c:pt idx="341">
                  <c:v>6.86120986938477E-3</c:v>
                </c:pt>
                <c:pt idx="342">
                  <c:v>6.9479942321777396E-3</c:v>
                </c:pt>
                <c:pt idx="343">
                  <c:v>6.7453384399414097E-3</c:v>
                </c:pt>
                <c:pt idx="344">
                  <c:v>6.73913955688477E-3</c:v>
                </c:pt>
                <c:pt idx="345">
                  <c:v>6.7129135131835998E-3</c:v>
                </c:pt>
                <c:pt idx="346">
                  <c:v>6.7629814147949201E-3</c:v>
                </c:pt>
                <c:pt idx="347">
                  <c:v>6.5817832946777396E-3</c:v>
                </c:pt>
                <c:pt idx="348">
                  <c:v>6.6123008728027396E-3</c:v>
                </c:pt>
                <c:pt idx="349">
                  <c:v>6.74676895141602E-3</c:v>
                </c:pt>
                <c:pt idx="350">
                  <c:v>6.4730644226074201E-3</c:v>
                </c:pt>
                <c:pt idx="351">
                  <c:v>6.2952041625976597E-3</c:v>
                </c:pt>
                <c:pt idx="352">
                  <c:v>6.4496994018554696E-3</c:v>
                </c:pt>
                <c:pt idx="353">
                  <c:v>6.3371658325195304E-3</c:v>
                </c:pt>
                <c:pt idx="354">
                  <c:v>5.9857368469238299E-3</c:v>
                </c:pt>
                <c:pt idx="355">
                  <c:v>5.9537887573242196E-3</c:v>
                </c:pt>
                <c:pt idx="356">
                  <c:v>5.84650039672852E-3</c:v>
                </c:pt>
                <c:pt idx="357">
                  <c:v>5.6929588317871102E-3</c:v>
                </c:pt>
                <c:pt idx="358">
                  <c:v>5.8932304382324201E-3</c:v>
                </c:pt>
                <c:pt idx="359">
                  <c:v>5.6486129760742196E-3</c:v>
                </c:pt>
                <c:pt idx="360">
                  <c:v>5.5341720581054696E-3</c:v>
                </c:pt>
                <c:pt idx="361">
                  <c:v>5.3415298461914097E-3</c:v>
                </c:pt>
                <c:pt idx="362">
                  <c:v>5.2175521850585998E-3</c:v>
                </c:pt>
                <c:pt idx="363">
                  <c:v>5.1774978637695304E-3</c:v>
                </c:pt>
                <c:pt idx="364">
                  <c:v>5.1360130310058602E-3</c:v>
                </c:pt>
                <c:pt idx="365">
                  <c:v>4.9676895141601597E-3</c:v>
                </c:pt>
                <c:pt idx="366">
                  <c:v>4.7698020935058602E-3</c:v>
                </c:pt>
                <c:pt idx="367">
                  <c:v>4.5871734619140599E-3</c:v>
                </c:pt>
                <c:pt idx="368">
                  <c:v>4.8265457153320304E-3</c:v>
                </c:pt>
                <c:pt idx="369">
                  <c:v>4.3778419494628898E-3</c:v>
                </c:pt>
                <c:pt idx="370">
                  <c:v>4.3902397155761701E-3</c:v>
                </c:pt>
                <c:pt idx="371">
                  <c:v>4.2781829833984401E-3</c:v>
                </c:pt>
                <c:pt idx="372">
                  <c:v>4.1661262512207101E-3</c:v>
                </c:pt>
                <c:pt idx="373">
                  <c:v>3.9782524108886701E-3</c:v>
                </c:pt>
                <c:pt idx="374">
                  <c:v>3.8414001464843802E-3</c:v>
                </c:pt>
                <c:pt idx="375">
                  <c:v>3.6311149597167999E-3</c:v>
                </c:pt>
                <c:pt idx="376">
                  <c:v>3.54766845703125E-3</c:v>
                </c:pt>
                <c:pt idx="377">
                  <c:v>3.2987594604492201E-3</c:v>
                </c:pt>
                <c:pt idx="378">
                  <c:v>3.1442642211914102E-3</c:v>
                </c:pt>
                <c:pt idx="379">
                  <c:v>3.1518936157226602E-3</c:v>
                </c:pt>
                <c:pt idx="380">
                  <c:v>2.9869079589843802E-3</c:v>
                </c:pt>
                <c:pt idx="381">
                  <c:v>2.9020309448242201E-3</c:v>
                </c:pt>
                <c:pt idx="382">
                  <c:v>3.1318664550781302E-3</c:v>
                </c:pt>
                <c:pt idx="383">
                  <c:v>3.53002548217774E-3</c:v>
                </c:pt>
                <c:pt idx="384">
                  <c:v>3.0260086059570299E-3</c:v>
                </c:pt>
                <c:pt idx="385">
                  <c:v>2.8467178344726602E-3</c:v>
                </c:pt>
                <c:pt idx="386">
                  <c:v>3.1418800354003902E-3</c:v>
                </c:pt>
                <c:pt idx="387">
                  <c:v>2.7408599853515599E-3</c:v>
                </c:pt>
                <c:pt idx="388">
                  <c:v>3.1490325927734401E-3</c:v>
                </c:pt>
                <c:pt idx="389">
                  <c:v>3.18145751953125E-3</c:v>
                </c:pt>
                <c:pt idx="390">
                  <c:v>2.6512145996093802E-3</c:v>
                </c:pt>
                <c:pt idx="391">
                  <c:v>2.9344558715820299E-3</c:v>
                </c:pt>
                <c:pt idx="392">
                  <c:v>2.6097297668457101E-3</c:v>
                </c:pt>
                <c:pt idx="393">
                  <c:v>1.6002655029296901E-3</c:v>
                </c:pt>
                <c:pt idx="394">
                  <c:v>2.3484230041503902E-3</c:v>
                </c:pt>
                <c:pt idx="395">
                  <c:v>2.2935867309570299E-3</c:v>
                </c:pt>
                <c:pt idx="396">
                  <c:v>2.0542144775390599E-3</c:v>
                </c:pt>
                <c:pt idx="397">
                  <c:v>2.2411346435546901E-3</c:v>
                </c:pt>
                <c:pt idx="398">
                  <c:v>2.6731491088867201E-3</c:v>
                </c:pt>
                <c:pt idx="399">
                  <c:v>1.85012817382813E-3</c:v>
                </c:pt>
                <c:pt idx="400">
                  <c:v>1.50918960571289E-3</c:v>
                </c:pt>
                <c:pt idx="401">
                  <c:v>1.6255378723144601E-3</c:v>
                </c:pt>
                <c:pt idx="402">
                  <c:v>1.9321441650390599E-3</c:v>
                </c:pt>
                <c:pt idx="403">
                  <c:v>2.2668838500976602E-3</c:v>
                </c:pt>
                <c:pt idx="404">
                  <c:v>2.2373199462890599E-3</c:v>
                </c:pt>
                <c:pt idx="405">
                  <c:v>1.9774436950683598E-3</c:v>
                </c:pt>
                <c:pt idx="406">
                  <c:v>1.8262863159179701E-3</c:v>
                </c:pt>
                <c:pt idx="407">
                  <c:v>2.0890235900878902E-3</c:v>
                </c:pt>
                <c:pt idx="408">
                  <c:v>1.617431640625E-3</c:v>
                </c:pt>
                <c:pt idx="409">
                  <c:v>1.6193389892578099E-3</c:v>
                </c:pt>
                <c:pt idx="410">
                  <c:v>1.3990402221679701E-3</c:v>
                </c:pt>
                <c:pt idx="411">
                  <c:v>1.9192695617675801E-3</c:v>
                </c:pt>
                <c:pt idx="412">
                  <c:v>2.3188591003417999E-3</c:v>
                </c:pt>
                <c:pt idx="413">
                  <c:v>2.0747184753417999E-3</c:v>
                </c:pt>
                <c:pt idx="414">
                  <c:v>8.7213516235351595E-4</c:v>
                </c:pt>
                <c:pt idx="415">
                  <c:v>1.0814666748046901E-3</c:v>
                </c:pt>
                <c:pt idx="416">
                  <c:v>9.9325180053711003E-4</c:v>
                </c:pt>
                <c:pt idx="417">
                  <c:v>1.0218620300292999E-3</c:v>
                </c:pt>
                <c:pt idx="418">
                  <c:v>1.3012886047363301E-3</c:v>
                </c:pt>
                <c:pt idx="419">
                  <c:v>9.0646743774414095E-4</c:v>
                </c:pt>
                <c:pt idx="420">
                  <c:v>1.12390518188477E-3</c:v>
                </c:pt>
                <c:pt idx="421">
                  <c:v>8.1682205200195302E-4</c:v>
                </c:pt>
                <c:pt idx="422">
                  <c:v>8.7022781372070302E-4</c:v>
                </c:pt>
                <c:pt idx="423">
                  <c:v>1.00088119506836E-3</c:v>
                </c:pt>
                <c:pt idx="424">
                  <c:v>8.6641311645507802E-4</c:v>
                </c:pt>
                <c:pt idx="425">
                  <c:v>2.32696533203125E-4</c:v>
                </c:pt>
                <c:pt idx="426">
                  <c:v>3.0469894409179698E-4</c:v>
                </c:pt>
                <c:pt idx="427">
                  <c:v>1.12056732177735E-4</c:v>
                </c:pt>
                <c:pt idx="428">
                  <c:v>1.38282775878906E-5</c:v>
                </c:pt>
                <c:pt idx="429">
                  <c:v>1.24454498291016E-4</c:v>
                </c:pt>
                <c:pt idx="430">
                  <c:v>4.37259674072266E-4</c:v>
                </c:pt>
                <c:pt idx="431">
                  <c:v>-1.4781951904296899E-4</c:v>
                </c:pt>
                <c:pt idx="432">
                  <c:v>-1.2111663818359399E-4</c:v>
                </c:pt>
                <c:pt idx="433">
                  <c:v>3.0088424682617198E-4</c:v>
                </c:pt>
                <c:pt idx="434">
                  <c:v>-2.3317337036132799E-4</c:v>
                </c:pt>
                <c:pt idx="435">
                  <c:v>-6.5088272094726595E-4</c:v>
                </c:pt>
                <c:pt idx="436">
                  <c:v>-1.09100341796875E-3</c:v>
                </c:pt>
                <c:pt idx="437">
                  <c:v>-8.6450576782226595E-4</c:v>
                </c:pt>
                <c:pt idx="438">
                  <c:v>-5.45501708984375E-4</c:v>
                </c:pt>
                <c:pt idx="439">
                  <c:v>-4.9304962158203103E-4</c:v>
                </c:pt>
                <c:pt idx="440">
                  <c:v>1.04904174804688E-4</c:v>
                </c:pt>
                <c:pt idx="441">
                  <c:v>3.5285949707031299E-4</c:v>
                </c:pt>
                <c:pt idx="442">
                  <c:v>-2.7275085449218799E-4</c:v>
                </c:pt>
                <c:pt idx="443">
                  <c:v>-3.5572052001953098E-4</c:v>
                </c:pt>
                <c:pt idx="444">
                  <c:v>-1.02996826171875E-4</c:v>
                </c:pt>
                <c:pt idx="445">
                  <c:v>-1.0676383972167999E-3</c:v>
                </c:pt>
                <c:pt idx="446">
                  <c:v>-1.2483596801757799E-3</c:v>
                </c:pt>
                <c:pt idx="447">
                  <c:v>-1.2922286987304701E-3</c:v>
                </c:pt>
                <c:pt idx="448">
                  <c:v>-9.0932846069336003E-4</c:v>
                </c:pt>
                <c:pt idx="449">
                  <c:v>-1.0128021240234401E-3</c:v>
                </c:pt>
                <c:pt idx="450">
                  <c:v>-1.07479095458985E-3</c:v>
                </c:pt>
                <c:pt idx="451">
                  <c:v>-1.1119842529296901E-3</c:v>
                </c:pt>
                <c:pt idx="452">
                  <c:v>-1.0881423950195299E-3</c:v>
                </c:pt>
                <c:pt idx="453">
                  <c:v>-1.00851058959961E-3</c:v>
                </c:pt>
                <c:pt idx="454">
                  <c:v>-1.15728378295899E-3</c:v>
                </c:pt>
                <c:pt idx="455">
                  <c:v>-1.1448860168457101E-3</c:v>
                </c:pt>
                <c:pt idx="456">
                  <c:v>-1.23071670532227E-3</c:v>
                </c:pt>
                <c:pt idx="457">
                  <c:v>-1.1973381042480499E-3</c:v>
                </c:pt>
                <c:pt idx="458">
                  <c:v>-1.3151168823242201E-3</c:v>
                </c:pt>
                <c:pt idx="459">
                  <c:v>-1.32989883422852E-3</c:v>
                </c:pt>
                <c:pt idx="460">
                  <c:v>-1.45483016967774E-3</c:v>
                </c:pt>
                <c:pt idx="461">
                  <c:v>-1.35183334350586E-3</c:v>
                </c:pt>
                <c:pt idx="462">
                  <c:v>-1.20782852172852E-3</c:v>
                </c:pt>
                <c:pt idx="463">
                  <c:v>-1.3232231140136699E-3</c:v>
                </c:pt>
                <c:pt idx="464">
                  <c:v>-1.49297714233399E-3</c:v>
                </c:pt>
                <c:pt idx="465">
                  <c:v>-1.03759765625E-3</c:v>
                </c:pt>
                <c:pt idx="466">
                  <c:v>-5.0258636474609397E-4</c:v>
                </c:pt>
                <c:pt idx="467">
                  <c:v>-5.5408477783203203E-3</c:v>
                </c:pt>
                <c:pt idx="468">
                  <c:v>-2.1834373474121098E-3</c:v>
                </c:pt>
                <c:pt idx="469">
                  <c:v>-1.5821456909179701E-3</c:v>
                </c:pt>
                <c:pt idx="470">
                  <c:v>-1.7299652099609401E-3</c:v>
                </c:pt>
                <c:pt idx="471">
                  <c:v>-1.6984939575195299E-3</c:v>
                </c:pt>
                <c:pt idx="472">
                  <c:v>-1.6512870788574199E-3</c:v>
                </c:pt>
                <c:pt idx="473">
                  <c:v>-1.65557861328125E-3</c:v>
                </c:pt>
                <c:pt idx="474">
                  <c:v>-1.8329620361328099E-3</c:v>
                </c:pt>
                <c:pt idx="475">
                  <c:v>-1.7271041870117201E-3</c:v>
                </c:pt>
                <c:pt idx="476">
                  <c:v>-1.7366409301757799E-3</c:v>
                </c:pt>
                <c:pt idx="477">
                  <c:v>-1.8796920776367201E-3</c:v>
                </c:pt>
                <c:pt idx="478">
                  <c:v>-1.8506050109863301E-3</c:v>
                </c:pt>
                <c:pt idx="479">
                  <c:v>-1.8491744995117201E-3</c:v>
                </c:pt>
                <c:pt idx="480">
                  <c:v>-1.63030624389649E-3</c:v>
                </c:pt>
                <c:pt idx="481">
                  <c:v>-1.86300277709961E-3</c:v>
                </c:pt>
                <c:pt idx="482">
                  <c:v>-1.88350677490235E-3</c:v>
                </c:pt>
                <c:pt idx="483">
                  <c:v>-1.8415451049804701E-3</c:v>
                </c:pt>
                <c:pt idx="484">
                  <c:v>-1.88970565795899E-3</c:v>
                </c:pt>
                <c:pt idx="485">
                  <c:v>-1.8815994262695299E-3</c:v>
                </c:pt>
                <c:pt idx="486">
                  <c:v>-1.86395645141602E-3</c:v>
                </c:pt>
                <c:pt idx="487">
                  <c:v>-1.8420219421386699E-3</c:v>
                </c:pt>
                <c:pt idx="488">
                  <c:v>-1.90210342407227E-3</c:v>
                </c:pt>
                <c:pt idx="489">
                  <c:v>-1.8582344055175801E-3</c:v>
                </c:pt>
                <c:pt idx="490">
                  <c:v>-1.9106864929199199E-3</c:v>
                </c:pt>
                <c:pt idx="491">
                  <c:v>-1.9378662109375E-3</c:v>
                </c:pt>
                <c:pt idx="492">
                  <c:v>-1.92928314208985E-3</c:v>
                </c:pt>
                <c:pt idx="493">
                  <c:v>-1.9831657409667999E-3</c:v>
                </c:pt>
                <c:pt idx="494">
                  <c:v>-2.0084381103515599E-3</c:v>
                </c:pt>
                <c:pt idx="495">
                  <c:v>-1.9426345825195299E-3</c:v>
                </c:pt>
                <c:pt idx="496">
                  <c:v>-1.983642578125E-3</c:v>
                </c:pt>
                <c:pt idx="497">
                  <c:v>-2.0136833190917999E-3</c:v>
                </c:pt>
                <c:pt idx="498">
                  <c:v>-2.1929740905761701E-3</c:v>
                </c:pt>
                <c:pt idx="499">
                  <c:v>-2.3050308227539102E-3</c:v>
                </c:pt>
                <c:pt idx="500">
                  <c:v>-2.3341178894042999E-3</c:v>
                </c:pt>
                <c:pt idx="501">
                  <c:v>-2.2978782653808598E-3</c:v>
                </c:pt>
                <c:pt idx="502">
                  <c:v>-2.3841857910156302E-3</c:v>
                </c:pt>
                <c:pt idx="503">
                  <c:v>-2.3741722106933598E-3</c:v>
                </c:pt>
                <c:pt idx="504">
                  <c:v>-2.32172012329102E-3</c:v>
                </c:pt>
                <c:pt idx="505">
                  <c:v>-2.3794174194335998E-3</c:v>
                </c:pt>
                <c:pt idx="506">
                  <c:v>-2.3698806762695299E-3</c:v>
                </c:pt>
                <c:pt idx="507">
                  <c:v>-2.3713111877441402E-3</c:v>
                </c:pt>
                <c:pt idx="508">
                  <c:v>-2.4418830871582101E-3</c:v>
                </c:pt>
                <c:pt idx="509">
                  <c:v>-2.33221054077149E-3</c:v>
                </c:pt>
                <c:pt idx="510">
                  <c:v>-2.3503303527832101E-3</c:v>
                </c:pt>
                <c:pt idx="511">
                  <c:v>-2.3455619812011701E-3</c:v>
                </c:pt>
                <c:pt idx="512">
                  <c:v>-2.3612976074218802E-3</c:v>
                </c:pt>
                <c:pt idx="513">
                  <c:v>-2.30169296264649E-3</c:v>
                </c:pt>
                <c:pt idx="514">
                  <c:v>-2.2764205932617201E-3</c:v>
                </c:pt>
                <c:pt idx="515">
                  <c:v>-2.1977424621582101E-3</c:v>
                </c:pt>
                <c:pt idx="516">
                  <c:v>-2.1519660949707101E-3</c:v>
                </c:pt>
                <c:pt idx="517">
                  <c:v>-2.0046234130859401E-3</c:v>
                </c:pt>
                <c:pt idx="518">
                  <c:v>-2.06995010375977E-3</c:v>
                </c:pt>
                <c:pt idx="519">
                  <c:v>-1.9979476928710998E-3</c:v>
                </c:pt>
                <c:pt idx="520">
                  <c:v>-2.1390914916992201E-3</c:v>
                </c:pt>
                <c:pt idx="521">
                  <c:v>-2.0198822021484401E-3</c:v>
                </c:pt>
                <c:pt idx="522">
                  <c:v>-2.1181106567382799E-3</c:v>
                </c:pt>
                <c:pt idx="523">
                  <c:v>-2.0771026611328099E-3</c:v>
                </c:pt>
                <c:pt idx="524">
                  <c:v>-2.1204948425292999E-3</c:v>
                </c:pt>
                <c:pt idx="525">
                  <c:v>-2.1390914916992201E-3</c:v>
                </c:pt>
                <c:pt idx="526">
                  <c:v>-2.0351409912109401E-3</c:v>
                </c:pt>
                <c:pt idx="527">
                  <c:v>-2.2625923156738299E-3</c:v>
                </c:pt>
                <c:pt idx="528">
                  <c:v>-2.1543502807617201E-3</c:v>
                </c:pt>
                <c:pt idx="529">
                  <c:v>-2.2096633911132799E-3</c:v>
                </c:pt>
                <c:pt idx="530">
                  <c:v>-2.2339820861816402E-3</c:v>
                </c:pt>
                <c:pt idx="531">
                  <c:v>-2.4561882019042999E-3</c:v>
                </c:pt>
                <c:pt idx="532">
                  <c:v>-2.57349014282227E-3</c:v>
                </c:pt>
                <c:pt idx="533">
                  <c:v>-2.5134086608886701E-3</c:v>
                </c:pt>
                <c:pt idx="534">
                  <c:v>-2.5196075439453099E-3</c:v>
                </c:pt>
                <c:pt idx="535">
                  <c:v>-2.49719619750977E-3</c:v>
                </c:pt>
                <c:pt idx="536">
                  <c:v>-2.4833679199218802E-3</c:v>
                </c:pt>
                <c:pt idx="537">
                  <c:v>-2.43377685546875E-3</c:v>
                </c:pt>
                <c:pt idx="538">
                  <c:v>-2.5343894958496098E-3</c:v>
                </c:pt>
                <c:pt idx="539">
                  <c:v>-2.6822090148925799E-3</c:v>
                </c:pt>
                <c:pt idx="540">
                  <c:v>-2.7050971984863299E-3</c:v>
                </c:pt>
                <c:pt idx="541">
                  <c:v>-2.5401115417480499E-3</c:v>
                </c:pt>
                <c:pt idx="542">
                  <c:v>-2.5486946105957101E-3</c:v>
                </c:pt>
                <c:pt idx="543">
                  <c:v>-2.7627944946289102E-3</c:v>
                </c:pt>
                <c:pt idx="544">
                  <c:v>-2.7422904968261701E-3</c:v>
                </c:pt>
                <c:pt idx="545">
                  <c:v>-2.5830268859863299E-3</c:v>
                </c:pt>
                <c:pt idx="546">
                  <c:v>-2.5773048400878902E-3</c:v>
                </c:pt>
                <c:pt idx="547">
                  <c:v>-2.7294158935546901E-3</c:v>
                </c:pt>
                <c:pt idx="548">
                  <c:v>-2.7647018432617201E-3</c:v>
                </c:pt>
                <c:pt idx="549">
                  <c:v>-2.62451171875E-3</c:v>
                </c:pt>
                <c:pt idx="550">
                  <c:v>-2.4266242980957101E-3</c:v>
                </c:pt>
                <c:pt idx="551">
                  <c:v>-2.4881362915039102E-3</c:v>
                </c:pt>
                <c:pt idx="552">
                  <c:v>-2.54058837890625E-3</c:v>
                </c:pt>
                <c:pt idx="553">
                  <c:v>-2.5110244750976602E-3</c:v>
                </c:pt>
                <c:pt idx="554">
                  <c:v>-2.4261474609375E-3</c:v>
                </c:pt>
                <c:pt idx="555">
                  <c:v>-2.2239685058593802E-3</c:v>
                </c:pt>
                <c:pt idx="556">
                  <c:v>-2.2282600402832101E-3</c:v>
                </c:pt>
                <c:pt idx="557">
                  <c:v>-2.2292137145996098E-3</c:v>
                </c:pt>
                <c:pt idx="558">
                  <c:v>-2.2749900817871098E-3</c:v>
                </c:pt>
                <c:pt idx="559">
                  <c:v>-2.2492408752441402E-3</c:v>
                </c:pt>
                <c:pt idx="560">
                  <c:v>-2.2892951965332101E-3</c:v>
                </c:pt>
                <c:pt idx="561">
                  <c:v>-2.2754669189453099E-3</c:v>
                </c:pt>
                <c:pt idx="562">
                  <c:v>-2.4042129516601602E-3</c:v>
                </c:pt>
                <c:pt idx="563">
                  <c:v>-2.3121833801269601E-3</c:v>
                </c:pt>
                <c:pt idx="564">
                  <c:v>-2.1562576293945299E-3</c:v>
                </c:pt>
                <c:pt idx="565">
                  <c:v>-2.3174285888671901E-3</c:v>
                </c:pt>
                <c:pt idx="566">
                  <c:v>-2.55060195922852E-3</c:v>
                </c:pt>
                <c:pt idx="567">
                  <c:v>-2.4409294128417999E-3</c:v>
                </c:pt>
                <c:pt idx="568">
                  <c:v>-2.3841857910156302E-3</c:v>
                </c:pt>
                <c:pt idx="569">
                  <c:v>-2.4075508117675799E-3</c:v>
                </c:pt>
                <c:pt idx="570">
                  <c:v>-2.39324569702149E-3</c:v>
                </c:pt>
                <c:pt idx="571">
                  <c:v>-2.5653839111328099E-3</c:v>
                </c:pt>
                <c:pt idx="572">
                  <c:v>-2.8214454650878902E-3</c:v>
                </c:pt>
                <c:pt idx="573">
                  <c:v>-2.92730331420899E-3</c:v>
                </c:pt>
                <c:pt idx="574">
                  <c:v>-2.8400421142578099E-3</c:v>
                </c:pt>
                <c:pt idx="575">
                  <c:v>-2.8414726257324201E-3</c:v>
                </c:pt>
                <c:pt idx="576">
                  <c:v>-2.92730331420899E-3</c:v>
                </c:pt>
                <c:pt idx="577">
                  <c:v>-3.0817985534667999E-3</c:v>
                </c:pt>
                <c:pt idx="578">
                  <c:v>-2.9740333557128902E-3</c:v>
                </c:pt>
                <c:pt idx="579">
                  <c:v>-2.7141571044921901E-3</c:v>
                </c:pt>
                <c:pt idx="580">
                  <c:v>-2.9306411743164102E-3</c:v>
                </c:pt>
                <c:pt idx="581">
                  <c:v>-3.1599998474121098E-3</c:v>
                </c:pt>
                <c:pt idx="582">
                  <c:v>-3.08752059936524E-3</c:v>
                </c:pt>
                <c:pt idx="583">
                  <c:v>-3.0512809753417999E-3</c:v>
                </c:pt>
                <c:pt idx="584">
                  <c:v>-3.082275390625E-3</c:v>
                </c:pt>
                <c:pt idx="585">
                  <c:v>-3.0889511108398498E-3</c:v>
                </c:pt>
                <c:pt idx="586">
                  <c:v>-3.0918121337890599E-3</c:v>
                </c:pt>
                <c:pt idx="587">
                  <c:v>-2.9993057250976602E-3</c:v>
                </c:pt>
                <c:pt idx="588">
                  <c:v>-3.0670166015625E-3</c:v>
                </c:pt>
                <c:pt idx="589">
                  <c:v>-2.7956962585449201E-3</c:v>
                </c:pt>
                <c:pt idx="590">
                  <c:v>-2.8233528137207101E-3</c:v>
                </c:pt>
                <c:pt idx="591">
                  <c:v>-2.8157234191894601E-3</c:v>
                </c:pt>
                <c:pt idx="592">
                  <c:v>-2.8314590454101602E-3</c:v>
                </c:pt>
                <c:pt idx="593">
                  <c:v>-2.7775764465332101E-3</c:v>
                </c:pt>
                <c:pt idx="594">
                  <c:v>-2.6941299438476602E-3</c:v>
                </c:pt>
                <c:pt idx="595">
                  <c:v>-2.9048919677734401E-3</c:v>
                </c:pt>
                <c:pt idx="596">
                  <c:v>-2.7971267700195299E-3</c:v>
                </c:pt>
                <c:pt idx="597">
                  <c:v>-2.899169921875E-3</c:v>
                </c:pt>
                <c:pt idx="598">
                  <c:v>-2.9764175415039102E-3</c:v>
                </c:pt>
                <c:pt idx="599">
                  <c:v>-2.8295516967773498E-3</c:v>
                </c:pt>
                <c:pt idx="600">
                  <c:v>-2.7790069580078099E-3</c:v>
                </c:pt>
                <c:pt idx="601">
                  <c:v>-3.0241012573242201E-3</c:v>
                </c:pt>
                <c:pt idx="602">
                  <c:v>-3.0293464660644601E-3</c:v>
                </c:pt>
                <c:pt idx="603">
                  <c:v>-3.00836563110352E-3</c:v>
                </c:pt>
                <c:pt idx="604">
                  <c:v>-3.0555725097656302E-3</c:v>
                </c:pt>
                <c:pt idx="605">
                  <c:v>-3.0450820922851602E-3</c:v>
                </c:pt>
                <c:pt idx="606">
                  <c:v>-3.1619071960449201E-3</c:v>
                </c:pt>
                <c:pt idx="607">
                  <c:v>-3.2725334167480499E-3</c:v>
                </c:pt>
                <c:pt idx="608">
                  <c:v>-3.2391548156738299E-3</c:v>
                </c:pt>
                <c:pt idx="609">
                  <c:v>-3.3330917358398498E-3</c:v>
                </c:pt>
                <c:pt idx="610">
                  <c:v>-3.2744407653808598E-3</c:v>
                </c:pt>
                <c:pt idx="611">
                  <c:v>-3.3483505249023498E-3</c:v>
                </c:pt>
                <c:pt idx="612">
                  <c:v>-3.4513473510742201E-3</c:v>
                </c:pt>
                <c:pt idx="613">
                  <c:v>-3.4456253051757799E-3</c:v>
                </c:pt>
                <c:pt idx="614">
                  <c:v>-3.5996437072753902E-3</c:v>
                </c:pt>
                <c:pt idx="615">
                  <c:v>-3.6282539367675799E-3</c:v>
                </c:pt>
                <c:pt idx="616">
                  <c:v>-3.5591125488281302E-3</c:v>
                </c:pt>
                <c:pt idx="617">
                  <c:v>-3.6478042602539102E-3</c:v>
                </c:pt>
                <c:pt idx="618">
                  <c:v>-3.7140846252441402E-3</c:v>
                </c:pt>
                <c:pt idx="619">
                  <c:v>-3.73315811157227E-3</c:v>
                </c:pt>
                <c:pt idx="620">
                  <c:v>-3.7312507629394601E-3</c:v>
                </c:pt>
                <c:pt idx="621">
                  <c:v>-3.70550155639649E-3</c:v>
                </c:pt>
                <c:pt idx="622">
                  <c:v>-3.74364852905274E-3</c:v>
                </c:pt>
                <c:pt idx="623">
                  <c:v>-3.6864280700683598E-3</c:v>
                </c:pt>
                <c:pt idx="624">
                  <c:v>-3.6945343017578099E-3</c:v>
                </c:pt>
                <c:pt idx="625">
                  <c:v>-3.7651062011718802E-3</c:v>
                </c:pt>
                <c:pt idx="626">
                  <c:v>-3.60107421875E-3</c:v>
                </c:pt>
                <c:pt idx="627">
                  <c:v>-3.7975311279296901E-3</c:v>
                </c:pt>
                <c:pt idx="628">
                  <c:v>-3.87811660766602E-3</c:v>
                </c:pt>
                <c:pt idx="629">
                  <c:v>-3.8762092590332101E-3</c:v>
                </c:pt>
                <c:pt idx="630">
                  <c:v>-3.8566589355468802E-3</c:v>
                </c:pt>
                <c:pt idx="631">
                  <c:v>-3.8414001464843802E-3</c:v>
                </c:pt>
                <c:pt idx="632">
                  <c:v>-3.8409233093261701E-3</c:v>
                </c:pt>
                <c:pt idx="633">
                  <c:v>-3.82471084594727E-3</c:v>
                </c:pt>
                <c:pt idx="634">
                  <c:v>-3.8967132568359401E-3</c:v>
                </c:pt>
                <c:pt idx="635">
                  <c:v>-3.9868354797363299E-3</c:v>
                </c:pt>
                <c:pt idx="636">
                  <c:v>-4.0116310119628898E-3</c:v>
                </c:pt>
                <c:pt idx="637">
                  <c:v>-3.8928985595703099E-3</c:v>
                </c:pt>
                <c:pt idx="638">
                  <c:v>-3.86285781860352E-3</c:v>
                </c:pt>
                <c:pt idx="639">
                  <c:v>-3.9587020874023498E-3</c:v>
                </c:pt>
                <c:pt idx="640">
                  <c:v>-4.0326118469238299E-3</c:v>
                </c:pt>
                <c:pt idx="641">
                  <c:v>-4.1313171386718802E-3</c:v>
                </c:pt>
                <c:pt idx="642">
                  <c:v>-4.1770935058593802E-3</c:v>
                </c:pt>
                <c:pt idx="643">
                  <c:v>-4.1532516479492196E-3</c:v>
                </c:pt>
                <c:pt idx="644">
                  <c:v>-4.1327476501464896E-3</c:v>
                </c:pt>
                <c:pt idx="645">
                  <c:v>-4.02307510375977E-3</c:v>
                </c:pt>
                <c:pt idx="646">
                  <c:v>-4.1627883911132804E-3</c:v>
                </c:pt>
                <c:pt idx="647">
                  <c:v>-4.1956901550293003E-3</c:v>
                </c:pt>
                <c:pt idx="648">
                  <c:v>-4.302978515625E-3</c:v>
                </c:pt>
                <c:pt idx="649">
                  <c:v>-4.2915344238281302E-3</c:v>
                </c:pt>
                <c:pt idx="650">
                  <c:v>-4.3005943298339896E-3</c:v>
                </c:pt>
                <c:pt idx="651">
                  <c:v>-4.38690185546875E-3</c:v>
                </c:pt>
                <c:pt idx="652">
                  <c:v>-4.3797492980957101E-3</c:v>
                </c:pt>
                <c:pt idx="653">
                  <c:v>-4.4379234313964896E-3</c:v>
                </c:pt>
                <c:pt idx="654">
                  <c:v>-4.6100616455078099E-3</c:v>
                </c:pt>
                <c:pt idx="655">
                  <c:v>-4.5490264892578099E-3</c:v>
                </c:pt>
                <c:pt idx="656">
                  <c:v>-4.3721199035644601E-3</c:v>
                </c:pt>
                <c:pt idx="657">
                  <c:v>-4.4541358947753898E-3</c:v>
                </c:pt>
                <c:pt idx="658">
                  <c:v>-4.4684410095214896E-3</c:v>
                </c:pt>
                <c:pt idx="659">
                  <c:v>-4.4431686401367196E-3</c:v>
                </c:pt>
                <c:pt idx="660">
                  <c:v>-4.4779777526855503E-3</c:v>
                </c:pt>
                <c:pt idx="661">
                  <c:v>-4.4364929199218802E-3</c:v>
                </c:pt>
                <c:pt idx="662">
                  <c:v>-4.3201446533203099E-3</c:v>
                </c:pt>
                <c:pt idx="663">
                  <c:v>-4.3954849243164097E-3</c:v>
                </c:pt>
                <c:pt idx="664">
                  <c:v>-4.3253898620605503E-3</c:v>
                </c:pt>
                <c:pt idx="665">
                  <c:v>-4.3406486511230503E-3</c:v>
                </c:pt>
                <c:pt idx="666">
                  <c:v>-4.3067932128906302E-3</c:v>
                </c:pt>
                <c:pt idx="667">
                  <c:v>-4.2629241943359401E-3</c:v>
                </c:pt>
                <c:pt idx="668">
                  <c:v>-4.302978515625E-3</c:v>
                </c:pt>
                <c:pt idx="669">
                  <c:v>-4.1913986206054696E-3</c:v>
                </c:pt>
                <c:pt idx="670">
                  <c:v>-4.0483474731445304E-3</c:v>
                </c:pt>
                <c:pt idx="671">
                  <c:v>-4.1422843933105503E-3</c:v>
                </c:pt>
                <c:pt idx="672">
                  <c:v>-4.1937828063964896E-3</c:v>
                </c:pt>
                <c:pt idx="673">
                  <c:v>-4.0788650512695304E-3</c:v>
                </c:pt>
                <c:pt idx="674">
                  <c:v>-4.0102005004882804E-3</c:v>
                </c:pt>
                <c:pt idx="675">
                  <c:v>-3.97491455078125E-3</c:v>
                </c:pt>
                <c:pt idx="676">
                  <c:v>-3.8957595825195299E-3</c:v>
                </c:pt>
                <c:pt idx="677">
                  <c:v>-3.9067268371582101E-3</c:v>
                </c:pt>
                <c:pt idx="678">
                  <c:v>-3.9181709289550799E-3</c:v>
                </c:pt>
                <c:pt idx="679">
                  <c:v>-3.9005279541015599E-3</c:v>
                </c:pt>
                <c:pt idx="680">
                  <c:v>-4.0140151977539097E-3</c:v>
                </c:pt>
                <c:pt idx="681">
                  <c:v>-4.0426254272460998E-3</c:v>
                </c:pt>
                <c:pt idx="682">
                  <c:v>-3.9510726928710998E-3</c:v>
                </c:pt>
                <c:pt idx="683">
                  <c:v>-3.94439697265625E-3</c:v>
                </c:pt>
                <c:pt idx="684">
                  <c:v>-4.0092468261718802E-3</c:v>
                </c:pt>
                <c:pt idx="685">
                  <c:v>-4.0626525878906302E-3</c:v>
                </c:pt>
                <c:pt idx="686">
                  <c:v>-4.1241645812988299E-3</c:v>
                </c:pt>
                <c:pt idx="687">
                  <c:v>-4.0979385375976597E-3</c:v>
                </c:pt>
                <c:pt idx="688">
                  <c:v>-4.1642189025878898E-3</c:v>
                </c:pt>
                <c:pt idx="689">
                  <c:v>-4.0583610534668003E-3</c:v>
                </c:pt>
                <c:pt idx="690">
                  <c:v>-4.08411026000977E-3</c:v>
                </c:pt>
                <c:pt idx="691">
                  <c:v>-4.0907859802246102E-3</c:v>
                </c:pt>
                <c:pt idx="692">
                  <c:v>-4.2161941528320304E-3</c:v>
                </c:pt>
                <c:pt idx="693">
                  <c:v>-4.2042732238769601E-3</c:v>
                </c:pt>
                <c:pt idx="694">
                  <c:v>-4.2142868041992196E-3</c:v>
                </c:pt>
                <c:pt idx="695">
                  <c:v>-4.3992996215820304E-3</c:v>
                </c:pt>
                <c:pt idx="696">
                  <c:v>-4.37402725219727E-3</c:v>
                </c:pt>
                <c:pt idx="697">
                  <c:v>-4.23431396484375E-3</c:v>
                </c:pt>
                <c:pt idx="698">
                  <c:v>-4.3883323669433602E-3</c:v>
                </c:pt>
                <c:pt idx="699">
                  <c:v>-4.2858123779296901E-3</c:v>
                </c:pt>
                <c:pt idx="700">
                  <c:v>-4.25958633422852E-3</c:v>
                </c:pt>
                <c:pt idx="701">
                  <c:v>-4.5299530029296901E-3</c:v>
                </c:pt>
                <c:pt idx="702">
                  <c:v>-4.7712326049804696E-3</c:v>
                </c:pt>
                <c:pt idx="703">
                  <c:v>-4.70972061157227E-3</c:v>
                </c:pt>
                <c:pt idx="704">
                  <c:v>-4.8346519470214896E-3</c:v>
                </c:pt>
                <c:pt idx="705">
                  <c:v>-4.96673583984375E-3</c:v>
                </c:pt>
                <c:pt idx="706">
                  <c:v>-5.0106048583984401E-3</c:v>
                </c:pt>
                <c:pt idx="707">
                  <c:v>-5.0802230834960998E-3</c:v>
                </c:pt>
                <c:pt idx="708">
                  <c:v>-5.25903701782227E-3</c:v>
                </c:pt>
                <c:pt idx="709">
                  <c:v>-5.3110122680664097E-3</c:v>
                </c:pt>
                <c:pt idx="710">
                  <c:v>-5.2690505981445304E-3</c:v>
                </c:pt>
                <c:pt idx="711">
                  <c:v>-5.4130554199218802E-3</c:v>
                </c:pt>
                <c:pt idx="712">
                  <c:v>-5.54656982421875E-3</c:v>
                </c:pt>
                <c:pt idx="713">
                  <c:v>-5.4745674133300799E-3</c:v>
                </c:pt>
                <c:pt idx="714">
                  <c:v>-5.5570602416992196E-3</c:v>
                </c:pt>
                <c:pt idx="715">
                  <c:v>-5.5785179138183602E-3</c:v>
                </c:pt>
                <c:pt idx="716">
                  <c:v>-5.6052207946777396E-3</c:v>
                </c:pt>
                <c:pt idx="717">
                  <c:v>-5.5608749389648498E-3</c:v>
                </c:pt>
                <c:pt idx="718">
                  <c:v>-5.4888725280761701E-3</c:v>
                </c:pt>
                <c:pt idx="719">
                  <c:v>-5.41925430297852E-3</c:v>
                </c:pt>
                <c:pt idx="720">
                  <c:v>-5.4349899291992196E-3</c:v>
                </c:pt>
                <c:pt idx="721">
                  <c:v>-5.2433013916015703E-3</c:v>
                </c:pt>
                <c:pt idx="722">
                  <c:v>-5.0463676452636701E-3</c:v>
                </c:pt>
                <c:pt idx="723">
                  <c:v>-5.0005912780761701E-3</c:v>
                </c:pt>
                <c:pt idx="724">
                  <c:v>-4.8618316650390599E-3</c:v>
                </c:pt>
                <c:pt idx="725">
                  <c:v>-4.67920303344727E-3</c:v>
                </c:pt>
                <c:pt idx="726">
                  <c:v>-4.6510696411132804E-3</c:v>
                </c:pt>
                <c:pt idx="727">
                  <c:v>-4.4322013854980503E-3</c:v>
                </c:pt>
                <c:pt idx="728">
                  <c:v>-4.5537948608398498E-3</c:v>
                </c:pt>
                <c:pt idx="729">
                  <c:v>-4.4908523559570304E-3</c:v>
                </c:pt>
                <c:pt idx="730">
                  <c:v>-4.6129226684570304E-3</c:v>
                </c:pt>
                <c:pt idx="731">
                  <c:v>-4.38165664672852E-3</c:v>
                </c:pt>
                <c:pt idx="732">
                  <c:v>-4.5084953308105503E-3</c:v>
                </c:pt>
                <c:pt idx="733">
                  <c:v>-4.5466423034668003E-3</c:v>
                </c:pt>
                <c:pt idx="734">
                  <c:v>-4.4307708740234401E-3</c:v>
                </c:pt>
                <c:pt idx="735">
                  <c:v>-4.3396949768066398E-3</c:v>
                </c:pt>
                <c:pt idx="736">
                  <c:v>-4.4150352478027396E-3</c:v>
                </c:pt>
                <c:pt idx="737">
                  <c:v>-4.3797492980957101E-3</c:v>
                </c:pt>
                <c:pt idx="738">
                  <c:v>-4.4736862182617196E-3</c:v>
                </c:pt>
                <c:pt idx="739">
                  <c:v>-4.4636726379394601E-3</c:v>
                </c:pt>
                <c:pt idx="740">
                  <c:v>-4.38690185546875E-3</c:v>
                </c:pt>
                <c:pt idx="741">
                  <c:v>-4.52661514282227E-3</c:v>
                </c:pt>
                <c:pt idx="742">
                  <c:v>-4.4364929199218802E-3</c:v>
                </c:pt>
                <c:pt idx="743">
                  <c:v>-4.5204162597656302E-3</c:v>
                </c:pt>
                <c:pt idx="744">
                  <c:v>-4.4641494750976597E-3</c:v>
                </c:pt>
                <c:pt idx="745">
                  <c:v>-4.6610832214355503E-3</c:v>
                </c:pt>
                <c:pt idx="746">
                  <c:v>-4.5752525329589896E-3</c:v>
                </c:pt>
                <c:pt idx="747">
                  <c:v>-4.5466423034668003E-3</c:v>
                </c:pt>
                <c:pt idx="748">
                  <c:v>-4.6043395996093802E-3</c:v>
                </c:pt>
                <c:pt idx="749">
                  <c:v>-4.6119689941406302E-3</c:v>
                </c:pt>
                <c:pt idx="750">
                  <c:v>-4.6916007995605503E-3</c:v>
                </c:pt>
                <c:pt idx="751">
                  <c:v>-4.6143531799316398E-3</c:v>
                </c:pt>
                <c:pt idx="752">
                  <c:v>-4.6544075012207101E-3</c:v>
                </c:pt>
                <c:pt idx="753">
                  <c:v>-4.7445297241210998E-3</c:v>
                </c:pt>
                <c:pt idx="754">
                  <c:v>-4.6977996826171901E-3</c:v>
                </c:pt>
                <c:pt idx="755">
                  <c:v>-4.8074722290039097E-3</c:v>
                </c:pt>
                <c:pt idx="756">
                  <c:v>-4.8251152038574201E-3</c:v>
                </c:pt>
                <c:pt idx="757">
                  <c:v>-4.7583580017089896E-3</c:v>
                </c:pt>
                <c:pt idx="758">
                  <c:v>-4.88519668579102E-3</c:v>
                </c:pt>
                <c:pt idx="759">
                  <c:v>-4.8408508300781302E-3</c:v>
                </c:pt>
                <c:pt idx="760">
                  <c:v>-4.9219131469726597E-3</c:v>
                </c:pt>
                <c:pt idx="761">
                  <c:v>-4.9719810485839896E-3</c:v>
                </c:pt>
                <c:pt idx="762">
                  <c:v>-5.08880615234375E-3</c:v>
                </c:pt>
                <c:pt idx="763">
                  <c:v>-4.92334365844727E-3</c:v>
                </c:pt>
                <c:pt idx="764">
                  <c:v>-4.7540664672851597E-3</c:v>
                </c:pt>
                <c:pt idx="765">
                  <c:v>-4.93621826171875E-3</c:v>
                </c:pt>
                <c:pt idx="766">
                  <c:v>-4.9757957458496102E-3</c:v>
                </c:pt>
                <c:pt idx="767">
                  <c:v>-4.9180984497070304E-3</c:v>
                </c:pt>
                <c:pt idx="768">
                  <c:v>-5.0382614135742196E-3</c:v>
                </c:pt>
                <c:pt idx="769">
                  <c:v>-4.80890274047852E-3</c:v>
                </c:pt>
                <c:pt idx="770">
                  <c:v>-4.76312637329102E-3</c:v>
                </c:pt>
                <c:pt idx="771">
                  <c:v>-4.9891471862793003E-3</c:v>
                </c:pt>
                <c:pt idx="772">
                  <c:v>-4.7774314880371102E-3</c:v>
                </c:pt>
                <c:pt idx="773">
                  <c:v>-4.8174858093261701E-3</c:v>
                </c:pt>
                <c:pt idx="774">
                  <c:v>-4.8675537109375E-3</c:v>
                </c:pt>
                <c:pt idx="775">
                  <c:v>-4.6501159667968802E-3</c:v>
                </c:pt>
                <c:pt idx="776">
                  <c:v>-4.6472549438476597E-3</c:v>
                </c:pt>
                <c:pt idx="777">
                  <c:v>-4.6200752258300799E-3</c:v>
                </c:pt>
                <c:pt idx="778">
                  <c:v>-4.6606063842773498E-3</c:v>
                </c:pt>
                <c:pt idx="779">
                  <c:v>-4.486083984375E-3</c:v>
                </c:pt>
                <c:pt idx="780">
                  <c:v>-4.5757293701171901E-3</c:v>
                </c:pt>
                <c:pt idx="781">
                  <c:v>-4.5509338378906302E-3</c:v>
                </c:pt>
                <c:pt idx="782">
                  <c:v>-4.4813156127929696E-3</c:v>
                </c:pt>
                <c:pt idx="783">
                  <c:v>-4.33588027954102E-3</c:v>
                </c:pt>
                <c:pt idx="784">
                  <c:v>-4.3330192565918003E-3</c:v>
                </c:pt>
                <c:pt idx="785">
                  <c:v>-4.1470527648925799E-3</c:v>
                </c:pt>
                <c:pt idx="786">
                  <c:v>-4.2204856872558602E-3</c:v>
                </c:pt>
                <c:pt idx="787">
                  <c:v>-3.8862228393554701E-3</c:v>
                </c:pt>
                <c:pt idx="788">
                  <c:v>-4.0016174316406302E-3</c:v>
                </c:pt>
                <c:pt idx="789">
                  <c:v>-4.1704177856445304E-3</c:v>
                </c:pt>
                <c:pt idx="790">
                  <c:v>-4.0040016174316398E-3</c:v>
                </c:pt>
                <c:pt idx="791">
                  <c:v>-3.9710998535156302E-3</c:v>
                </c:pt>
                <c:pt idx="792">
                  <c:v>-3.9911270141601597E-3</c:v>
                </c:pt>
                <c:pt idx="793">
                  <c:v>-4.0926933288574201E-3</c:v>
                </c:pt>
                <c:pt idx="794">
                  <c:v>-3.7455558776855499E-3</c:v>
                </c:pt>
                <c:pt idx="795">
                  <c:v>-3.6787986755371098E-3</c:v>
                </c:pt>
                <c:pt idx="796">
                  <c:v>-3.7465095520019601E-3</c:v>
                </c:pt>
                <c:pt idx="797">
                  <c:v>-3.7574768066406302E-3</c:v>
                </c:pt>
                <c:pt idx="798">
                  <c:v>-3.7903785705566402E-3</c:v>
                </c:pt>
                <c:pt idx="799">
                  <c:v>-3.70025634765625E-3</c:v>
                </c:pt>
                <c:pt idx="800">
                  <c:v>-3.7584304809570299E-3</c:v>
                </c:pt>
                <c:pt idx="801">
                  <c:v>-3.8394927978515599E-3</c:v>
                </c:pt>
                <c:pt idx="802">
                  <c:v>-3.753662109375E-3</c:v>
                </c:pt>
                <c:pt idx="803">
                  <c:v>-3.7031173706054701E-3</c:v>
                </c:pt>
                <c:pt idx="804">
                  <c:v>-3.5438537597656302E-3</c:v>
                </c:pt>
                <c:pt idx="805">
                  <c:v>-3.5314559936523498E-3</c:v>
                </c:pt>
                <c:pt idx="806">
                  <c:v>-4.05120849609375E-3</c:v>
                </c:pt>
                <c:pt idx="807">
                  <c:v>-3.8714408874511701E-3</c:v>
                </c:pt>
                <c:pt idx="808">
                  <c:v>-4.4026374816894601E-3</c:v>
                </c:pt>
                <c:pt idx="809">
                  <c:v>-4.1875839233398498E-3</c:v>
                </c:pt>
                <c:pt idx="810">
                  <c:v>-4.0283203125E-3</c:v>
                </c:pt>
                <c:pt idx="811">
                  <c:v>-4.3110847473144601E-3</c:v>
                </c:pt>
                <c:pt idx="812">
                  <c:v>-4.1341781616210998E-3</c:v>
                </c:pt>
                <c:pt idx="813">
                  <c:v>-4.1403770446777396E-3</c:v>
                </c:pt>
                <c:pt idx="814">
                  <c:v>-4.2099952697753898E-3</c:v>
                </c:pt>
                <c:pt idx="815">
                  <c:v>-4.6453475952148498E-3</c:v>
                </c:pt>
                <c:pt idx="816">
                  <c:v>-4.5580863952636701E-3</c:v>
                </c:pt>
                <c:pt idx="817">
                  <c:v>-5.0439834594726597E-3</c:v>
                </c:pt>
                <c:pt idx="818">
                  <c:v>-4.8990249633789097E-3</c:v>
                </c:pt>
                <c:pt idx="819">
                  <c:v>-5.2685737609863299E-3</c:v>
                </c:pt>
                <c:pt idx="820">
                  <c:v>-5.8965682983398498E-3</c:v>
                </c:pt>
                <c:pt idx="821">
                  <c:v>-5.0783157348632804E-3</c:v>
                </c:pt>
                <c:pt idx="822">
                  <c:v>-5.9156417846679696E-3</c:v>
                </c:pt>
                <c:pt idx="823">
                  <c:v>-5.5584907531738299E-3</c:v>
                </c:pt>
                <c:pt idx="824">
                  <c:v>-5.6796073913574201E-3</c:v>
                </c:pt>
                <c:pt idx="825">
                  <c:v>-5.9390068054199201E-3</c:v>
                </c:pt>
                <c:pt idx="826">
                  <c:v>-6.0782432556152396E-3</c:v>
                </c:pt>
                <c:pt idx="827">
                  <c:v>-5.9995651245117196E-3</c:v>
                </c:pt>
                <c:pt idx="828">
                  <c:v>-6.4487457275390703E-3</c:v>
                </c:pt>
                <c:pt idx="829">
                  <c:v>-5.6428909301757804E-3</c:v>
                </c:pt>
                <c:pt idx="830">
                  <c:v>-6.8316459655761701E-3</c:v>
                </c:pt>
                <c:pt idx="831">
                  <c:v>-6.3490867614746102E-3</c:v>
                </c:pt>
                <c:pt idx="832">
                  <c:v>-6.7844390869140703E-3</c:v>
                </c:pt>
                <c:pt idx="833">
                  <c:v>-7.0533752441406302E-3</c:v>
                </c:pt>
                <c:pt idx="834">
                  <c:v>-6.4778327941894601E-3</c:v>
                </c:pt>
                <c:pt idx="835">
                  <c:v>-6.9408416748046901E-3</c:v>
                </c:pt>
                <c:pt idx="836">
                  <c:v>-6.8616867065429696E-3</c:v>
                </c:pt>
                <c:pt idx="837">
                  <c:v>-7.1449279785156302E-3</c:v>
                </c:pt>
                <c:pt idx="838">
                  <c:v>-6.8421363830566398E-3</c:v>
                </c:pt>
                <c:pt idx="839">
                  <c:v>-7.2073936462402396E-3</c:v>
                </c:pt>
                <c:pt idx="840">
                  <c:v>-7.5335502624511701E-3</c:v>
                </c:pt>
                <c:pt idx="841">
                  <c:v>-7.4162483215332101E-3</c:v>
                </c:pt>
                <c:pt idx="842">
                  <c:v>-7.2612762451171901E-3</c:v>
                </c:pt>
                <c:pt idx="843">
                  <c:v>-7.7872276306152396E-3</c:v>
                </c:pt>
                <c:pt idx="844">
                  <c:v>-8.1400871276855503E-3</c:v>
                </c:pt>
                <c:pt idx="845">
                  <c:v>-8.1858634948730503E-3</c:v>
                </c:pt>
                <c:pt idx="846">
                  <c:v>-7.8186988830566406E-3</c:v>
                </c:pt>
                <c:pt idx="847">
                  <c:v>-8.5964202880859392E-3</c:v>
                </c:pt>
                <c:pt idx="848">
                  <c:v>-7.6580047607421901E-3</c:v>
                </c:pt>
                <c:pt idx="849">
                  <c:v>-8.0156326293945295E-3</c:v>
                </c:pt>
                <c:pt idx="850">
                  <c:v>-8.1057548522949201E-3</c:v>
                </c:pt>
                <c:pt idx="851">
                  <c:v>-8.6140632629394601E-3</c:v>
                </c:pt>
                <c:pt idx="852">
                  <c:v>-8.6412429809570295E-3</c:v>
                </c:pt>
                <c:pt idx="853">
                  <c:v>-8.8052749633789097E-3</c:v>
                </c:pt>
                <c:pt idx="854">
                  <c:v>-8.1682205200195295E-3</c:v>
                </c:pt>
                <c:pt idx="855">
                  <c:v>-8.8624954223632795E-3</c:v>
                </c:pt>
                <c:pt idx="856">
                  <c:v>-9.4995498657226597E-3</c:v>
                </c:pt>
                <c:pt idx="857">
                  <c:v>-8.6765289306640608E-3</c:v>
                </c:pt>
                <c:pt idx="858">
                  <c:v>-9.19342041015625E-3</c:v>
                </c:pt>
                <c:pt idx="859">
                  <c:v>-9.4647407531738299E-3</c:v>
                </c:pt>
                <c:pt idx="860">
                  <c:v>-9.8114013671875E-3</c:v>
                </c:pt>
                <c:pt idx="861">
                  <c:v>-9.2730522155761701E-3</c:v>
                </c:pt>
                <c:pt idx="862">
                  <c:v>-8.7976455688476597E-3</c:v>
                </c:pt>
                <c:pt idx="863">
                  <c:v>-8.1834793090820295E-3</c:v>
                </c:pt>
                <c:pt idx="864">
                  <c:v>-9.6464157104492205E-3</c:v>
                </c:pt>
                <c:pt idx="865">
                  <c:v>-9.3851089477539097E-3</c:v>
                </c:pt>
                <c:pt idx="866">
                  <c:v>-9.4776153564453108E-3</c:v>
                </c:pt>
                <c:pt idx="867">
                  <c:v>-9.7103118896484392E-3</c:v>
                </c:pt>
                <c:pt idx="868">
                  <c:v>-1.03225708007813E-2</c:v>
                </c:pt>
                <c:pt idx="869">
                  <c:v>-1.2420654296875E-2</c:v>
                </c:pt>
                <c:pt idx="870">
                  <c:v>-1.05643272399903E-2</c:v>
                </c:pt>
                <c:pt idx="871">
                  <c:v>-1.19175910949707E-2</c:v>
                </c:pt>
                <c:pt idx="872">
                  <c:v>-1.13301277160645E-2</c:v>
                </c:pt>
                <c:pt idx="873">
                  <c:v>-9.8834037780761701E-3</c:v>
                </c:pt>
                <c:pt idx="874">
                  <c:v>-1.05314254760742E-2</c:v>
                </c:pt>
                <c:pt idx="875">
                  <c:v>-1.16195678710938E-2</c:v>
                </c:pt>
                <c:pt idx="876">
                  <c:v>-1.02362632751465E-2</c:v>
                </c:pt>
                <c:pt idx="877">
                  <c:v>-7.8749656677246094E-3</c:v>
                </c:pt>
                <c:pt idx="878">
                  <c:v>-1.0532379150390601E-2</c:v>
                </c:pt>
                <c:pt idx="879">
                  <c:v>-8.5406303405761701E-3</c:v>
                </c:pt>
                <c:pt idx="880">
                  <c:v>-1.00703239440918E-2</c:v>
                </c:pt>
                <c:pt idx="881">
                  <c:v>-8.3732604980468802E-3</c:v>
                </c:pt>
                <c:pt idx="882">
                  <c:v>-1.20782852172852E-2</c:v>
                </c:pt>
                <c:pt idx="883">
                  <c:v>-8.0547332763671892E-3</c:v>
                </c:pt>
                <c:pt idx="884">
                  <c:v>-1.0188102722168E-2</c:v>
                </c:pt>
                <c:pt idx="885">
                  <c:v>-1.13940238952637E-2</c:v>
                </c:pt>
                <c:pt idx="886">
                  <c:v>-9.0756416320800799E-3</c:v>
                </c:pt>
                <c:pt idx="887">
                  <c:v>-7.7185630798339896E-3</c:v>
                </c:pt>
                <c:pt idx="888">
                  <c:v>-7.7400207519531302E-3</c:v>
                </c:pt>
                <c:pt idx="889">
                  <c:v>-7.8587532043457101E-3</c:v>
                </c:pt>
                <c:pt idx="890">
                  <c:v>-1.0019302368164101E-2</c:v>
                </c:pt>
                <c:pt idx="891">
                  <c:v>-1.0082721710205101E-2</c:v>
                </c:pt>
                <c:pt idx="892">
                  <c:v>-8.4681510925293003E-3</c:v>
                </c:pt>
                <c:pt idx="893">
                  <c:v>-1.2943267822265601E-2</c:v>
                </c:pt>
                <c:pt idx="894">
                  <c:v>-1.05633735656738E-2</c:v>
                </c:pt>
                <c:pt idx="895">
                  <c:v>-1.04107856750488E-2</c:v>
                </c:pt>
                <c:pt idx="896">
                  <c:v>-1.27100944519043E-2</c:v>
                </c:pt>
                <c:pt idx="897">
                  <c:v>-8.7795257568359601E-3</c:v>
                </c:pt>
                <c:pt idx="898">
                  <c:v>-9.3207359313964896E-3</c:v>
                </c:pt>
                <c:pt idx="899">
                  <c:v>-1.01532936096192E-2</c:v>
                </c:pt>
                <c:pt idx="900">
                  <c:v>-9.7355842590332101E-3</c:v>
                </c:pt>
                <c:pt idx="901">
                  <c:v>-8.7180137634277396E-3</c:v>
                </c:pt>
                <c:pt idx="902">
                  <c:v>-1.0716438293457101E-2</c:v>
                </c:pt>
                <c:pt idx="903">
                  <c:v>-1.17754936218262E-2</c:v>
                </c:pt>
                <c:pt idx="904">
                  <c:v>-8.7871551513671892E-3</c:v>
                </c:pt>
                <c:pt idx="905">
                  <c:v>-1.1072158813476601E-2</c:v>
                </c:pt>
                <c:pt idx="906">
                  <c:v>-9.6030235290527396E-3</c:v>
                </c:pt>
                <c:pt idx="907">
                  <c:v>-8.7633132934570295E-3</c:v>
                </c:pt>
                <c:pt idx="908">
                  <c:v>-1.0529994964599601E-2</c:v>
                </c:pt>
                <c:pt idx="909">
                  <c:v>-8.5020065307617205E-3</c:v>
                </c:pt>
                <c:pt idx="910">
                  <c:v>-1.05504989624023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0D97-430F-92D8-4B4701BAE22F}"/>
            </c:ext>
          </c:extLst>
        </c:ser>
        <c:ser>
          <c:idx val="26"/>
          <c:order val="26"/>
          <c:tx>
            <c:v>+52 microL</c:v>
          </c:tx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7'!$B$2:$B$912</c:f>
              <c:numCache>
                <c:formatCode>General</c:formatCode>
                <c:ptCount val="911"/>
                <c:pt idx="0">
                  <c:v>-0.54610681533813499</c:v>
                </c:pt>
                <c:pt idx="1">
                  <c:v>-0.63358974456787098</c:v>
                </c:pt>
                <c:pt idx="2">
                  <c:v>-0.193453788757324</c:v>
                </c:pt>
                <c:pt idx="3">
                  <c:v>-0.58436107635498102</c:v>
                </c:pt>
                <c:pt idx="4">
                  <c:v>-0.92221212387085005</c:v>
                </c:pt>
                <c:pt idx="5">
                  <c:v>-0.78139591217041005</c:v>
                </c:pt>
                <c:pt idx="6">
                  <c:v>-0.85943841934204102</c:v>
                </c:pt>
                <c:pt idx="7">
                  <c:v>-0.88226318359375</c:v>
                </c:pt>
                <c:pt idx="8">
                  <c:v>-1.1995706558227599</c:v>
                </c:pt>
                <c:pt idx="9">
                  <c:v>-0.58804464340210005</c:v>
                </c:pt>
                <c:pt idx="10">
                  <c:v>-6.8887233734130901E-2</c:v>
                </c:pt>
                <c:pt idx="11">
                  <c:v>-0.24478244781494199</c:v>
                </c:pt>
                <c:pt idx="12">
                  <c:v>-0.92611455917358398</c:v>
                </c:pt>
                <c:pt idx="13">
                  <c:v>-1.22154045104981</c:v>
                </c:pt>
                <c:pt idx="14">
                  <c:v>-0.64270448684692405</c:v>
                </c:pt>
                <c:pt idx="15">
                  <c:v>-1.05885457992554</c:v>
                </c:pt>
                <c:pt idx="16">
                  <c:v>-0.30041933059692399</c:v>
                </c:pt>
                <c:pt idx="17">
                  <c:v>-0.69274950027465898</c:v>
                </c:pt>
                <c:pt idx="18">
                  <c:v>-0.33670139312744202</c:v>
                </c:pt>
                <c:pt idx="19">
                  <c:v>-0.55323553085327204</c:v>
                </c:pt>
                <c:pt idx="20">
                  <c:v>-1.1261243820190501</c:v>
                </c:pt>
                <c:pt idx="21">
                  <c:v>-1.0158653259277399</c:v>
                </c:pt>
                <c:pt idx="22">
                  <c:v>-0.90751361846923795</c:v>
                </c:pt>
                <c:pt idx="23">
                  <c:v>-0.70786762237548895</c:v>
                </c:pt>
                <c:pt idx="24">
                  <c:v>-0.44715833663940502</c:v>
                </c:pt>
                <c:pt idx="25">
                  <c:v>-0.62380838394165095</c:v>
                </c:pt>
                <c:pt idx="26">
                  <c:v>-1.14807176589966</c:v>
                </c:pt>
                <c:pt idx="27">
                  <c:v>-0.113533973693848</c:v>
                </c:pt>
                <c:pt idx="28">
                  <c:v>-0.563395977020264</c:v>
                </c:pt>
                <c:pt idx="29">
                  <c:v>-1.15551280975342</c:v>
                </c:pt>
                <c:pt idx="30">
                  <c:v>-0.80702209472656306</c:v>
                </c:pt>
                <c:pt idx="31">
                  <c:v>-0.40881395339965798</c:v>
                </c:pt>
                <c:pt idx="32">
                  <c:v>-1.1691260337829601</c:v>
                </c:pt>
                <c:pt idx="33">
                  <c:v>-0.444517612457276</c:v>
                </c:pt>
                <c:pt idx="34">
                  <c:v>0.138853549957276</c:v>
                </c:pt>
                <c:pt idx="35">
                  <c:v>-5.1052093505859403E-2</c:v>
                </c:pt>
                <c:pt idx="36">
                  <c:v>-0.45101594924926802</c:v>
                </c:pt>
                <c:pt idx="37">
                  <c:v>-0.18564510345459001</c:v>
                </c:pt>
                <c:pt idx="38">
                  <c:v>-0.421098232269287</c:v>
                </c:pt>
                <c:pt idx="39">
                  <c:v>-0.24617099761962899</c:v>
                </c:pt>
                <c:pt idx="40">
                  <c:v>-9.7478866577148507E-2</c:v>
                </c:pt>
                <c:pt idx="41">
                  <c:v>0.289093017578125</c:v>
                </c:pt>
                <c:pt idx="42">
                  <c:v>0.14886903762817399</c:v>
                </c:pt>
                <c:pt idx="43">
                  <c:v>-4.04815673828125E-2</c:v>
                </c:pt>
                <c:pt idx="44">
                  <c:v>-0.73118686676025402</c:v>
                </c:pt>
                <c:pt idx="45">
                  <c:v>-0.69889354705810602</c:v>
                </c:pt>
                <c:pt idx="46">
                  <c:v>0.20263862609863301</c:v>
                </c:pt>
                <c:pt idx="47">
                  <c:v>-6.9275379180908203E-2</c:v>
                </c:pt>
                <c:pt idx="48">
                  <c:v>-0.23037147521972701</c:v>
                </c:pt>
                <c:pt idx="49">
                  <c:v>0.64572525024414096</c:v>
                </c:pt>
                <c:pt idx="50">
                  <c:v>-0.272830009460449</c:v>
                </c:pt>
                <c:pt idx="51">
                  <c:v>-0.43391036987304699</c:v>
                </c:pt>
                <c:pt idx="52">
                  <c:v>0.60198068618774403</c:v>
                </c:pt>
                <c:pt idx="53">
                  <c:v>-0.92706727981567405</c:v>
                </c:pt>
                <c:pt idx="54">
                  <c:v>-0.29514837265014698</c:v>
                </c:pt>
                <c:pt idx="55">
                  <c:v>0.18388175964355499</c:v>
                </c:pt>
                <c:pt idx="56">
                  <c:v>-0.17633104324340801</c:v>
                </c:pt>
                <c:pt idx="57">
                  <c:v>-8.9602947235107394E-2</c:v>
                </c:pt>
                <c:pt idx="58">
                  <c:v>0.60848426818847701</c:v>
                </c:pt>
                <c:pt idx="59">
                  <c:v>-8.5938930511474595E-2</c:v>
                </c:pt>
                <c:pt idx="60">
                  <c:v>0.60820055007934604</c:v>
                </c:pt>
                <c:pt idx="61">
                  <c:v>0.28222322463989302</c:v>
                </c:pt>
                <c:pt idx="62">
                  <c:v>0.17846870422363301</c:v>
                </c:pt>
                <c:pt idx="63">
                  <c:v>0.39576387405395502</c:v>
                </c:pt>
                <c:pt idx="64">
                  <c:v>1.0221138000488299</c:v>
                </c:pt>
                <c:pt idx="65">
                  <c:v>0.81712150573730502</c:v>
                </c:pt>
                <c:pt idx="66">
                  <c:v>0.27056837081909202</c:v>
                </c:pt>
                <c:pt idx="67">
                  <c:v>1.87719821929932</c:v>
                </c:pt>
                <c:pt idx="68">
                  <c:v>1.8296656608581601</c:v>
                </c:pt>
                <c:pt idx="69">
                  <c:v>1.25676918029785</c:v>
                </c:pt>
                <c:pt idx="70">
                  <c:v>0.79257917404174805</c:v>
                </c:pt>
                <c:pt idx="71">
                  <c:v>0.81263637542724598</c:v>
                </c:pt>
                <c:pt idx="72">
                  <c:v>0.73965263366699197</c:v>
                </c:pt>
                <c:pt idx="73">
                  <c:v>0.72363853454589899</c:v>
                </c:pt>
                <c:pt idx="74">
                  <c:v>0.70875310897827204</c:v>
                </c:pt>
                <c:pt idx="75">
                  <c:v>0.69557428359985396</c:v>
                </c:pt>
                <c:pt idx="76">
                  <c:v>0.68650102615356501</c:v>
                </c:pt>
                <c:pt idx="77">
                  <c:v>0.67787790298461903</c:v>
                </c:pt>
                <c:pt idx="78">
                  <c:v>0.67706298828125</c:v>
                </c:pt>
                <c:pt idx="79">
                  <c:v>0.68058204650878895</c:v>
                </c:pt>
                <c:pt idx="80">
                  <c:v>0.68132352828979503</c:v>
                </c:pt>
                <c:pt idx="81">
                  <c:v>0.68232250213623102</c:v>
                </c:pt>
                <c:pt idx="82">
                  <c:v>0.68532180786132801</c:v>
                </c:pt>
                <c:pt idx="83">
                  <c:v>0.68564081192016602</c:v>
                </c:pt>
                <c:pt idx="84">
                  <c:v>0.685824394226075</c:v>
                </c:pt>
                <c:pt idx="85">
                  <c:v>0.68700075149536199</c:v>
                </c:pt>
                <c:pt idx="86">
                  <c:v>0.68448209762573298</c:v>
                </c:pt>
                <c:pt idx="87">
                  <c:v>0.68097686767578203</c:v>
                </c:pt>
                <c:pt idx="88">
                  <c:v>0.67882680892944403</c:v>
                </c:pt>
                <c:pt idx="89">
                  <c:v>0.67379570007324197</c:v>
                </c:pt>
                <c:pt idx="90">
                  <c:v>0.66856575012207098</c:v>
                </c:pt>
                <c:pt idx="91">
                  <c:v>0.66386032104492199</c:v>
                </c:pt>
                <c:pt idx="92">
                  <c:v>0.657559394836426</c:v>
                </c:pt>
                <c:pt idx="93">
                  <c:v>0.64873647689819403</c:v>
                </c:pt>
                <c:pt idx="94">
                  <c:v>0.63989067077636697</c:v>
                </c:pt>
                <c:pt idx="95">
                  <c:v>0.63233995437622104</c:v>
                </c:pt>
                <c:pt idx="96">
                  <c:v>0.62120676040649403</c:v>
                </c:pt>
                <c:pt idx="97">
                  <c:v>0.60841846466064498</c:v>
                </c:pt>
                <c:pt idx="98">
                  <c:v>0.59700202941894598</c:v>
                </c:pt>
                <c:pt idx="99">
                  <c:v>0.58237171173095703</c:v>
                </c:pt>
                <c:pt idx="100">
                  <c:v>0.56910228729248102</c:v>
                </c:pt>
                <c:pt idx="101">
                  <c:v>0.55533266067504905</c:v>
                </c:pt>
                <c:pt idx="102">
                  <c:v>0.54091691970825195</c:v>
                </c:pt>
                <c:pt idx="103">
                  <c:v>0.52730989456176802</c:v>
                </c:pt>
                <c:pt idx="104">
                  <c:v>0.51411962509155296</c:v>
                </c:pt>
                <c:pt idx="105">
                  <c:v>0.5005521774292</c:v>
                </c:pt>
                <c:pt idx="106">
                  <c:v>0.48810529708862299</c:v>
                </c:pt>
                <c:pt idx="107">
                  <c:v>0.47640180587768599</c:v>
                </c:pt>
                <c:pt idx="108">
                  <c:v>0.4656081199646</c:v>
                </c:pt>
                <c:pt idx="109">
                  <c:v>0.45547914505004899</c:v>
                </c:pt>
                <c:pt idx="110">
                  <c:v>0.44572544097900402</c:v>
                </c:pt>
                <c:pt idx="111">
                  <c:v>0.43597507476806702</c:v>
                </c:pt>
                <c:pt idx="112">
                  <c:v>0.426861763000488</c:v>
                </c:pt>
                <c:pt idx="113">
                  <c:v>0.4185791015625</c:v>
                </c:pt>
                <c:pt idx="114">
                  <c:v>0.40942192077636702</c:v>
                </c:pt>
                <c:pt idx="115">
                  <c:v>0.40227079391479498</c:v>
                </c:pt>
                <c:pt idx="116">
                  <c:v>0.39568090438842801</c:v>
                </c:pt>
                <c:pt idx="117">
                  <c:v>0.389039516448975</c:v>
                </c:pt>
                <c:pt idx="118">
                  <c:v>0.38336658477783198</c:v>
                </c:pt>
                <c:pt idx="119">
                  <c:v>0.37772607803344699</c:v>
                </c:pt>
                <c:pt idx="120">
                  <c:v>0.37205839157104498</c:v>
                </c:pt>
                <c:pt idx="121">
                  <c:v>0.36724042892456099</c:v>
                </c:pt>
                <c:pt idx="122">
                  <c:v>0.36303663253784202</c:v>
                </c:pt>
                <c:pt idx="123">
                  <c:v>0.35852146148681702</c:v>
                </c:pt>
                <c:pt idx="124">
                  <c:v>0.35384273529052801</c:v>
                </c:pt>
                <c:pt idx="125">
                  <c:v>0.35107946395874001</c:v>
                </c:pt>
                <c:pt idx="126">
                  <c:v>0.34666109085083002</c:v>
                </c:pt>
                <c:pt idx="127">
                  <c:v>0.342907905578613</c:v>
                </c:pt>
                <c:pt idx="128">
                  <c:v>0.34053802490234403</c:v>
                </c:pt>
                <c:pt idx="129">
                  <c:v>0.337614536285401</c:v>
                </c:pt>
                <c:pt idx="130">
                  <c:v>0.33418655395507801</c:v>
                </c:pt>
                <c:pt idx="131">
                  <c:v>0.331311225891113</c:v>
                </c:pt>
                <c:pt idx="132">
                  <c:v>0.32891654968261702</c:v>
                </c:pt>
                <c:pt idx="133">
                  <c:v>0.32538700103759799</c:v>
                </c:pt>
                <c:pt idx="134">
                  <c:v>0.32214927673339899</c:v>
                </c:pt>
                <c:pt idx="135">
                  <c:v>0.31893205642700201</c:v>
                </c:pt>
                <c:pt idx="136">
                  <c:v>0.31523990631103499</c:v>
                </c:pt>
                <c:pt idx="137">
                  <c:v>0.31118965148925798</c:v>
                </c:pt>
                <c:pt idx="138">
                  <c:v>0.306857109069824</c:v>
                </c:pt>
                <c:pt idx="139">
                  <c:v>0.30221080780029302</c:v>
                </c:pt>
                <c:pt idx="140">
                  <c:v>0.297088623046875</c:v>
                </c:pt>
                <c:pt idx="141">
                  <c:v>0.29178762435913103</c:v>
                </c:pt>
                <c:pt idx="142">
                  <c:v>0.28576755523681702</c:v>
                </c:pt>
                <c:pt idx="143">
                  <c:v>0.27957534790039101</c:v>
                </c:pt>
                <c:pt idx="144">
                  <c:v>0.272442817687988</c:v>
                </c:pt>
                <c:pt idx="145">
                  <c:v>0.265881538391113</c:v>
                </c:pt>
                <c:pt idx="146">
                  <c:v>0.25949192047119202</c:v>
                </c:pt>
                <c:pt idx="147">
                  <c:v>0.251265048980713</c:v>
                </c:pt>
                <c:pt idx="148">
                  <c:v>0.24469661712646501</c:v>
                </c:pt>
                <c:pt idx="149">
                  <c:v>0.236659049987793</c:v>
                </c:pt>
                <c:pt idx="150">
                  <c:v>0.22965621948242201</c:v>
                </c:pt>
                <c:pt idx="151">
                  <c:v>0.22198390960693401</c:v>
                </c:pt>
                <c:pt idx="152">
                  <c:v>0.21455144882202201</c:v>
                </c:pt>
                <c:pt idx="153">
                  <c:v>0.20647382736206099</c:v>
                </c:pt>
                <c:pt idx="154">
                  <c:v>0.19827079772949199</c:v>
                </c:pt>
                <c:pt idx="155">
                  <c:v>0.19017076492309601</c:v>
                </c:pt>
                <c:pt idx="156">
                  <c:v>0.18222761154174799</c:v>
                </c:pt>
                <c:pt idx="157">
                  <c:v>0.173980712890625</c:v>
                </c:pt>
                <c:pt idx="158">
                  <c:v>0.165267944335938</c:v>
                </c:pt>
                <c:pt idx="159">
                  <c:v>0.15690946578979501</c:v>
                </c:pt>
                <c:pt idx="160">
                  <c:v>0.14866065979003901</c:v>
                </c:pt>
                <c:pt idx="161">
                  <c:v>0.13956975936889701</c:v>
                </c:pt>
                <c:pt idx="162">
                  <c:v>0.131381034851074</c:v>
                </c:pt>
                <c:pt idx="163">
                  <c:v>0.123821258544922</c:v>
                </c:pt>
                <c:pt idx="164">
                  <c:v>0.116262912750244</c:v>
                </c:pt>
                <c:pt idx="165">
                  <c:v>0.10913658142089901</c:v>
                </c:pt>
                <c:pt idx="166">
                  <c:v>0.102801322937012</c:v>
                </c:pt>
                <c:pt idx="167">
                  <c:v>9.6673488616943401E-2</c:v>
                </c:pt>
                <c:pt idx="168">
                  <c:v>9.14154052734375E-2</c:v>
                </c:pt>
                <c:pt idx="169">
                  <c:v>8.6677074432373102E-2</c:v>
                </c:pt>
                <c:pt idx="170">
                  <c:v>8.2758903503417997E-2</c:v>
                </c:pt>
                <c:pt idx="171">
                  <c:v>7.9993724822998102E-2</c:v>
                </c:pt>
                <c:pt idx="172">
                  <c:v>7.7960014343261705E-2</c:v>
                </c:pt>
                <c:pt idx="173">
                  <c:v>7.6098918914795005E-2</c:v>
                </c:pt>
                <c:pt idx="174">
                  <c:v>7.1588993072509793E-2</c:v>
                </c:pt>
                <c:pt idx="175">
                  <c:v>6.6078662872314495E-2</c:v>
                </c:pt>
                <c:pt idx="176">
                  <c:v>6.2963962554931696E-2</c:v>
                </c:pt>
                <c:pt idx="177">
                  <c:v>5.9607505798339899E-2</c:v>
                </c:pt>
                <c:pt idx="178">
                  <c:v>5.7969093322753899E-2</c:v>
                </c:pt>
                <c:pt idx="179">
                  <c:v>5.5636405944824198E-2</c:v>
                </c:pt>
                <c:pt idx="180">
                  <c:v>5.5016994476318401E-2</c:v>
                </c:pt>
                <c:pt idx="181">
                  <c:v>5.3292274475097698E-2</c:v>
                </c:pt>
                <c:pt idx="182">
                  <c:v>5.1365852355957101E-2</c:v>
                </c:pt>
                <c:pt idx="183">
                  <c:v>5.0490379333496101E-2</c:v>
                </c:pt>
                <c:pt idx="184">
                  <c:v>4.8671722412109403E-2</c:v>
                </c:pt>
                <c:pt idx="185">
                  <c:v>4.77032661437988E-2</c:v>
                </c:pt>
                <c:pt idx="186">
                  <c:v>4.6461105346679701E-2</c:v>
                </c:pt>
                <c:pt idx="187">
                  <c:v>4.5070648193359403E-2</c:v>
                </c:pt>
                <c:pt idx="188">
                  <c:v>4.47540283203125E-2</c:v>
                </c:pt>
                <c:pt idx="189">
                  <c:v>4.3943881988525398E-2</c:v>
                </c:pt>
                <c:pt idx="190">
                  <c:v>4.3688297271728502E-2</c:v>
                </c:pt>
                <c:pt idx="191">
                  <c:v>4.2288303375244203E-2</c:v>
                </c:pt>
                <c:pt idx="192">
                  <c:v>4.2087078094482401E-2</c:v>
                </c:pt>
                <c:pt idx="193">
                  <c:v>4.1444778442382799E-2</c:v>
                </c:pt>
                <c:pt idx="194">
                  <c:v>4.0441036224365297E-2</c:v>
                </c:pt>
                <c:pt idx="195">
                  <c:v>4.0322780609130901E-2</c:v>
                </c:pt>
                <c:pt idx="196">
                  <c:v>4.03399467468262E-2</c:v>
                </c:pt>
                <c:pt idx="197">
                  <c:v>4.0772914886474602E-2</c:v>
                </c:pt>
                <c:pt idx="198">
                  <c:v>4.0291309356689502E-2</c:v>
                </c:pt>
                <c:pt idx="199">
                  <c:v>3.9113521575927797E-2</c:v>
                </c:pt>
                <c:pt idx="200">
                  <c:v>3.8139820098877002E-2</c:v>
                </c:pt>
                <c:pt idx="201">
                  <c:v>3.7035465240478502E-2</c:v>
                </c:pt>
                <c:pt idx="202">
                  <c:v>3.7204265594482401E-2</c:v>
                </c:pt>
                <c:pt idx="203">
                  <c:v>3.6757946014404297E-2</c:v>
                </c:pt>
                <c:pt idx="204">
                  <c:v>3.6688804626464899E-2</c:v>
                </c:pt>
                <c:pt idx="205">
                  <c:v>3.68304252624512E-2</c:v>
                </c:pt>
                <c:pt idx="206">
                  <c:v>3.6447525024414097E-2</c:v>
                </c:pt>
                <c:pt idx="207">
                  <c:v>3.5958766937255901E-2</c:v>
                </c:pt>
                <c:pt idx="208">
                  <c:v>3.5103797912597698E-2</c:v>
                </c:pt>
                <c:pt idx="209">
                  <c:v>3.5658836364746101E-2</c:v>
                </c:pt>
                <c:pt idx="210">
                  <c:v>3.5307884216308601E-2</c:v>
                </c:pt>
                <c:pt idx="211">
                  <c:v>3.4230709075927797E-2</c:v>
                </c:pt>
                <c:pt idx="212">
                  <c:v>3.3586978912353502E-2</c:v>
                </c:pt>
                <c:pt idx="213">
                  <c:v>3.3150672912597698E-2</c:v>
                </c:pt>
                <c:pt idx="214">
                  <c:v>3.3121109008789097E-2</c:v>
                </c:pt>
                <c:pt idx="215">
                  <c:v>3.2662868499755901E-2</c:v>
                </c:pt>
                <c:pt idx="216">
                  <c:v>3.38234901428223E-2</c:v>
                </c:pt>
                <c:pt idx="217">
                  <c:v>3.42659950256348E-2</c:v>
                </c:pt>
                <c:pt idx="218">
                  <c:v>3.1835079193115297E-2</c:v>
                </c:pt>
                <c:pt idx="219">
                  <c:v>3.08184623718262E-2</c:v>
                </c:pt>
                <c:pt idx="220">
                  <c:v>3.0134677886962901E-2</c:v>
                </c:pt>
                <c:pt idx="221">
                  <c:v>2.9410839080810599E-2</c:v>
                </c:pt>
                <c:pt idx="222">
                  <c:v>2.9682159423828101E-2</c:v>
                </c:pt>
                <c:pt idx="223">
                  <c:v>2.9675006866455099E-2</c:v>
                </c:pt>
                <c:pt idx="224">
                  <c:v>2.91647911071778E-2</c:v>
                </c:pt>
                <c:pt idx="225">
                  <c:v>2.9009342193603498E-2</c:v>
                </c:pt>
                <c:pt idx="226">
                  <c:v>2.76036262512207E-2</c:v>
                </c:pt>
                <c:pt idx="227">
                  <c:v>2.88186073303223E-2</c:v>
                </c:pt>
                <c:pt idx="228">
                  <c:v>2.9853820800781299E-2</c:v>
                </c:pt>
                <c:pt idx="229">
                  <c:v>2.7509212493896502E-2</c:v>
                </c:pt>
                <c:pt idx="230">
                  <c:v>2.83970832824707E-2</c:v>
                </c:pt>
                <c:pt idx="231">
                  <c:v>2.7935981750488299E-2</c:v>
                </c:pt>
                <c:pt idx="232">
                  <c:v>2.6827812194824201E-2</c:v>
                </c:pt>
                <c:pt idx="233">
                  <c:v>2.77514457702637E-2</c:v>
                </c:pt>
                <c:pt idx="234">
                  <c:v>2.728271484375E-2</c:v>
                </c:pt>
                <c:pt idx="235">
                  <c:v>2.6111125946044901E-2</c:v>
                </c:pt>
                <c:pt idx="236">
                  <c:v>2.5310993194580099E-2</c:v>
                </c:pt>
                <c:pt idx="237">
                  <c:v>2.64739990234375E-2</c:v>
                </c:pt>
                <c:pt idx="238">
                  <c:v>2.52890586853028E-2</c:v>
                </c:pt>
                <c:pt idx="239">
                  <c:v>2.5445938110351601E-2</c:v>
                </c:pt>
                <c:pt idx="240">
                  <c:v>2.5325775146484399E-2</c:v>
                </c:pt>
                <c:pt idx="241">
                  <c:v>2.4992465972900401E-2</c:v>
                </c:pt>
                <c:pt idx="242">
                  <c:v>2.4624824523925799E-2</c:v>
                </c:pt>
                <c:pt idx="243">
                  <c:v>2.4505615234375E-2</c:v>
                </c:pt>
                <c:pt idx="244">
                  <c:v>2.3425102233886701E-2</c:v>
                </c:pt>
                <c:pt idx="245">
                  <c:v>2.2993564605712901E-2</c:v>
                </c:pt>
                <c:pt idx="246">
                  <c:v>2.3084163665771502E-2</c:v>
                </c:pt>
                <c:pt idx="247">
                  <c:v>2.3124217987060599E-2</c:v>
                </c:pt>
                <c:pt idx="248">
                  <c:v>2.28028297424317E-2</c:v>
                </c:pt>
                <c:pt idx="249">
                  <c:v>2.2525310516357401E-2</c:v>
                </c:pt>
                <c:pt idx="250">
                  <c:v>2.2021770477294901E-2</c:v>
                </c:pt>
                <c:pt idx="251">
                  <c:v>2.2988796234130901E-2</c:v>
                </c:pt>
                <c:pt idx="252">
                  <c:v>2.1748542785644601E-2</c:v>
                </c:pt>
                <c:pt idx="253">
                  <c:v>2.0282745361328101E-2</c:v>
                </c:pt>
                <c:pt idx="254">
                  <c:v>2.1404266357421899E-2</c:v>
                </c:pt>
                <c:pt idx="255">
                  <c:v>2.1724700927734399E-2</c:v>
                </c:pt>
                <c:pt idx="256">
                  <c:v>2.0680427551269601E-2</c:v>
                </c:pt>
                <c:pt idx="257">
                  <c:v>2.0428180694580099E-2</c:v>
                </c:pt>
                <c:pt idx="258">
                  <c:v>2.0817756652832101E-2</c:v>
                </c:pt>
                <c:pt idx="259">
                  <c:v>2.0444869995117201E-2</c:v>
                </c:pt>
                <c:pt idx="260">
                  <c:v>1.9905090332031299E-2</c:v>
                </c:pt>
                <c:pt idx="261">
                  <c:v>1.9075870513915998E-2</c:v>
                </c:pt>
                <c:pt idx="262">
                  <c:v>1.8598556518554701E-2</c:v>
                </c:pt>
                <c:pt idx="263">
                  <c:v>1.83253288269043E-2</c:v>
                </c:pt>
                <c:pt idx="264">
                  <c:v>1.82185173034668E-2</c:v>
                </c:pt>
                <c:pt idx="265">
                  <c:v>1.73649787902832E-2</c:v>
                </c:pt>
                <c:pt idx="266">
                  <c:v>1.7152786254882799E-2</c:v>
                </c:pt>
                <c:pt idx="267">
                  <c:v>1.8069267272949201E-2</c:v>
                </c:pt>
                <c:pt idx="268">
                  <c:v>1.7182826995849599E-2</c:v>
                </c:pt>
                <c:pt idx="269">
                  <c:v>1.6719818115234399E-2</c:v>
                </c:pt>
                <c:pt idx="270">
                  <c:v>1.5923976898193401E-2</c:v>
                </c:pt>
                <c:pt idx="271">
                  <c:v>1.62262916564942E-2</c:v>
                </c:pt>
                <c:pt idx="272">
                  <c:v>1.5799522399902399E-2</c:v>
                </c:pt>
                <c:pt idx="273">
                  <c:v>1.7424583435058601E-2</c:v>
                </c:pt>
                <c:pt idx="274">
                  <c:v>1.56712532043457E-2</c:v>
                </c:pt>
                <c:pt idx="275">
                  <c:v>1.59149169921875E-2</c:v>
                </c:pt>
                <c:pt idx="276">
                  <c:v>1.5902996063232401E-2</c:v>
                </c:pt>
                <c:pt idx="277">
                  <c:v>1.61957740783692E-2</c:v>
                </c:pt>
                <c:pt idx="278">
                  <c:v>1.6450405120849599E-2</c:v>
                </c:pt>
                <c:pt idx="279">
                  <c:v>1.5995025634765601E-2</c:v>
                </c:pt>
                <c:pt idx="280">
                  <c:v>1.5256404876709E-2</c:v>
                </c:pt>
                <c:pt idx="281">
                  <c:v>1.48777961730957E-2</c:v>
                </c:pt>
                <c:pt idx="282">
                  <c:v>1.5204906463623101E-2</c:v>
                </c:pt>
                <c:pt idx="283">
                  <c:v>1.5122413635253899E-2</c:v>
                </c:pt>
                <c:pt idx="284">
                  <c:v>1.46007537841797E-2</c:v>
                </c:pt>
                <c:pt idx="285">
                  <c:v>1.4337539672851601E-2</c:v>
                </c:pt>
                <c:pt idx="286">
                  <c:v>1.4339923858642601E-2</c:v>
                </c:pt>
                <c:pt idx="287">
                  <c:v>1.4280796051025399E-2</c:v>
                </c:pt>
                <c:pt idx="288">
                  <c:v>1.4143943786621101E-2</c:v>
                </c:pt>
                <c:pt idx="289">
                  <c:v>1.38425827026367E-2</c:v>
                </c:pt>
                <c:pt idx="290">
                  <c:v>1.41048431396485E-2</c:v>
                </c:pt>
                <c:pt idx="291">
                  <c:v>1.35321617126465E-2</c:v>
                </c:pt>
                <c:pt idx="292">
                  <c:v>1.3339519500732399E-2</c:v>
                </c:pt>
                <c:pt idx="293">
                  <c:v>1.3538360595703101E-2</c:v>
                </c:pt>
                <c:pt idx="294">
                  <c:v>1.32474899291992E-2</c:v>
                </c:pt>
                <c:pt idx="295">
                  <c:v>1.50203704833985E-2</c:v>
                </c:pt>
                <c:pt idx="296">
                  <c:v>1.1933326721191399E-2</c:v>
                </c:pt>
                <c:pt idx="297">
                  <c:v>1.12714767456055E-2</c:v>
                </c:pt>
                <c:pt idx="298">
                  <c:v>1.33295059204102E-2</c:v>
                </c:pt>
                <c:pt idx="299">
                  <c:v>1.35245323181153E-2</c:v>
                </c:pt>
                <c:pt idx="300">
                  <c:v>1.3540267944336E-2</c:v>
                </c:pt>
                <c:pt idx="301">
                  <c:v>1.3370513916015601E-2</c:v>
                </c:pt>
                <c:pt idx="302">
                  <c:v>1.34940147399903E-2</c:v>
                </c:pt>
                <c:pt idx="303">
                  <c:v>1.4514446258544899E-2</c:v>
                </c:pt>
                <c:pt idx="304">
                  <c:v>1.38497352600098E-2</c:v>
                </c:pt>
                <c:pt idx="305">
                  <c:v>1.3271331787109399E-2</c:v>
                </c:pt>
                <c:pt idx="306">
                  <c:v>1.33862495422363E-2</c:v>
                </c:pt>
                <c:pt idx="307">
                  <c:v>1.3347625732421899E-2</c:v>
                </c:pt>
                <c:pt idx="308">
                  <c:v>1.34334564208985E-2</c:v>
                </c:pt>
                <c:pt idx="309">
                  <c:v>1.3354778289794899E-2</c:v>
                </c:pt>
                <c:pt idx="310">
                  <c:v>1.2932300567627E-2</c:v>
                </c:pt>
                <c:pt idx="311">
                  <c:v>1.3401031494140601E-2</c:v>
                </c:pt>
                <c:pt idx="312">
                  <c:v>1.3047218322753899E-2</c:v>
                </c:pt>
                <c:pt idx="313">
                  <c:v>1.2829303741455101E-2</c:v>
                </c:pt>
                <c:pt idx="314">
                  <c:v>1.2551784515380899E-2</c:v>
                </c:pt>
                <c:pt idx="315">
                  <c:v>1.25751495361328E-2</c:v>
                </c:pt>
                <c:pt idx="316">
                  <c:v>1.2314796447753899E-2</c:v>
                </c:pt>
                <c:pt idx="317">
                  <c:v>1.21383666992188E-2</c:v>
                </c:pt>
                <c:pt idx="318">
                  <c:v>1.2140274047851601E-2</c:v>
                </c:pt>
                <c:pt idx="319">
                  <c:v>1.16381645202637E-2</c:v>
                </c:pt>
                <c:pt idx="320">
                  <c:v>1.17621421813965E-2</c:v>
                </c:pt>
                <c:pt idx="321">
                  <c:v>1.1831283569336E-2</c:v>
                </c:pt>
                <c:pt idx="322">
                  <c:v>1.13635063171387E-2</c:v>
                </c:pt>
                <c:pt idx="323">
                  <c:v>1.11236572265625E-2</c:v>
                </c:pt>
                <c:pt idx="324">
                  <c:v>1.10116004943848E-2</c:v>
                </c:pt>
                <c:pt idx="325">
                  <c:v>1.1063575744628899E-2</c:v>
                </c:pt>
                <c:pt idx="326">
                  <c:v>1.07345581054688E-2</c:v>
                </c:pt>
                <c:pt idx="327">
                  <c:v>1.0446071624755899E-2</c:v>
                </c:pt>
                <c:pt idx="328">
                  <c:v>1.0493278503418E-2</c:v>
                </c:pt>
                <c:pt idx="329">
                  <c:v>1.03883743286133E-2</c:v>
                </c:pt>
                <c:pt idx="330">
                  <c:v>1.02143287658692E-2</c:v>
                </c:pt>
                <c:pt idx="331">
                  <c:v>1.0335922241211E-2</c:v>
                </c:pt>
                <c:pt idx="332">
                  <c:v>1.0157585144043E-2</c:v>
                </c:pt>
                <c:pt idx="333">
                  <c:v>9.8505020141601597E-3</c:v>
                </c:pt>
                <c:pt idx="334">
                  <c:v>9.6592903137207101E-3</c:v>
                </c:pt>
                <c:pt idx="335">
                  <c:v>9.5572471618652396E-3</c:v>
                </c:pt>
                <c:pt idx="336">
                  <c:v>9.5162391662597708E-3</c:v>
                </c:pt>
                <c:pt idx="337">
                  <c:v>9.5882415771484392E-3</c:v>
                </c:pt>
                <c:pt idx="338">
                  <c:v>9.5086097717285208E-3</c:v>
                </c:pt>
                <c:pt idx="339">
                  <c:v>9.2654228210449201E-3</c:v>
                </c:pt>
                <c:pt idx="340">
                  <c:v>9.3665122985839896E-3</c:v>
                </c:pt>
                <c:pt idx="341">
                  <c:v>9.2248916625976597E-3</c:v>
                </c:pt>
                <c:pt idx="342">
                  <c:v>9.0818405151367205E-3</c:v>
                </c:pt>
                <c:pt idx="343">
                  <c:v>8.9473724365234392E-3</c:v>
                </c:pt>
                <c:pt idx="344">
                  <c:v>9.0126991271972708E-3</c:v>
                </c:pt>
                <c:pt idx="345">
                  <c:v>8.7962150573730503E-3</c:v>
                </c:pt>
                <c:pt idx="346">
                  <c:v>8.8081359863281302E-3</c:v>
                </c:pt>
                <c:pt idx="347">
                  <c:v>8.6946487426757795E-3</c:v>
                </c:pt>
                <c:pt idx="348">
                  <c:v>8.7265968322753906E-3</c:v>
                </c:pt>
                <c:pt idx="349">
                  <c:v>8.6359977722168003E-3</c:v>
                </c:pt>
                <c:pt idx="350">
                  <c:v>8.5411071777343802E-3</c:v>
                </c:pt>
                <c:pt idx="351">
                  <c:v>8.3231925964355503E-3</c:v>
                </c:pt>
                <c:pt idx="352">
                  <c:v>8.4218978881836007E-3</c:v>
                </c:pt>
                <c:pt idx="353">
                  <c:v>8.2297325134277396E-3</c:v>
                </c:pt>
                <c:pt idx="354">
                  <c:v>7.9288482666015694E-3</c:v>
                </c:pt>
                <c:pt idx="355">
                  <c:v>7.8902244567871094E-3</c:v>
                </c:pt>
                <c:pt idx="356">
                  <c:v>7.7829360961914097E-3</c:v>
                </c:pt>
                <c:pt idx="357">
                  <c:v>7.6308250427246102E-3</c:v>
                </c:pt>
                <c:pt idx="358">
                  <c:v>7.7929496765136701E-3</c:v>
                </c:pt>
                <c:pt idx="359">
                  <c:v>7.5087547302246102E-3</c:v>
                </c:pt>
                <c:pt idx="360">
                  <c:v>7.4167251586914097E-3</c:v>
                </c:pt>
                <c:pt idx="361">
                  <c:v>7.2159767150878898E-3</c:v>
                </c:pt>
                <c:pt idx="362">
                  <c:v>6.9565773010253898E-3</c:v>
                </c:pt>
                <c:pt idx="363">
                  <c:v>7.0242881774902396E-3</c:v>
                </c:pt>
                <c:pt idx="364">
                  <c:v>6.96802139282227E-3</c:v>
                </c:pt>
                <c:pt idx="365">
                  <c:v>6.8087577819824201E-3</c:v>
                </c:pt>
                <c:pt idx="366">
                  <c:v>6.5889358520507804E-3</c:v>
                </c:pt>
                <c:pt idx="367">
                  <c:v>6.4735412597656302E-3</c:v>
                </c:pt>
                <c:pt idx="368">
                  <c:v>6.4964294433593802E-3</c:v>
                </c:pt>
                <c:pt idx="369">
                  <c:v>6.2117576599121102E-3</c:v>
                </c:pt>
                <c:pt idx="370">
                  <c:v>6.2136650085449201E-3</c:v>
                </c:pt>
                <c:pt idx="371">
                  <c:v>5.9785842895507804E-3</c:v>
                </c:pt>
                <c:pt idx="372">
                  <c:v>6.0033798217773498E-3</c:v>
                </c:pt>
                <c:pt idx="373">
                  <c:v>5.7239532470703203E-3</c:v>
                </c:pt>
                <c:pt idx="374">
                  <c:v>5.5327415466308602E-3</c:v>
                </c:pt>
                <c:pt idx="375">
                  <c:v>5.4168701171875E-3</c:v>
                </c:pt>
                <c:pt idx="376">
                  <c:v>5.1689147949218802E-3</c:v>
                </c:pt>
                <c:pt idx="377">
                  <c:v>5.0048828125E-3</c:v>
                </c:pt>
                <c:pt idx="378">
                  <c:v>4.8103332519531302E-3</c:v>
                </c:pt>
                <c:pt idx="379">
                  <c:v>4.8704147338867196E-3</c:v>
                </c:pt>
                <c:pt idx="380">
                  <c:v>4.5728683471679696E-3</c:v>
                </c:pt>
                <c:pt idx="381">
                  <c:v>4.5685768127441398E-3</c:v>
                </c:pt>
                <c:pt idx="382">
                  <c:v>4.72259521484375E-3</c:v>
                </c:pt>
                <c:pt idx="383">
                  <c:v>5.0601959228515703E-3</c:v>
                </c:pt>
                <c:pt idx="384">
                  <c:v>4.5175552368164097E-3</c:v>
                </c:pt>
                <c:pt idx="385">
                  <c:v>4.37402725219727E-3</c:v>
                </c:pt>
                <c:pt idx="386">
                  <c:v>4.6458244323730503E-3</c:v>
                </c:pt>
                <c:pt idx="387">
                  <c:v>4.2142868041992196E-3</c:v>
                </c:pt>
                <c:pt idx="388">
                  <c:v>4.6911239624023498E-3</c:v>
                </c:pt>
                <c:pt idx="389">
                  <c:v>4.7583580017089896E-3</c:v>
                </c:pt>
                <c:pt idx="390">
                  <c:v>4.0125846862793003E-3</c:v>
                </c:pt>
                <c:pt idx="391">
                  <c:v>4.4283866882324201E-3</c:v>
                </c:pt>
                <c:pt idx="392">
                  <c:v>3.9176940917968802E-3</c:v>
                </c:pt>
                <c:pt idx="393">
                  <c:v>2.97021865844727E-3</c:v>
                </c:pt>
                <c:pt idx="394">
                  <c:v>3.83758544921875E-3</c:v>
                </c:pt>
                <c:pt idx="395">
                  <c:v>3.68738174438477E-3</c:v>
                </c:pt>
                <c:pt idx="396">
                  <c:v>3.5848617553710998E-3</c:v>
                </c:pt>
                <c:pt idx="397">
                  <c:v>3.7446022033691402E-3</c:v>
                </c:pt>
                <c:pt idx="398">
                  <c:v>4.0760040283203099E-3</c:v>
                </c:pt>
                <c:pt idx="399">
                  <c:v>3.2825469970703099E-3</c:v>
                </c:pt>
                <c:pt idx="400">
                  <c:v>2.9687881469726602E-3</c:v>
                </c:pt>
                <c:pt idx="401">
                  <c:v>3.12280654907227E-3</c:v>
                </c:pt>
                <c:pt idx="402">
                  <c:v>3.3268928527832101E-3</c:v>
                </c:pt>
                <c:pt idx="403">
                  <c:v>3.7050247192382799E-3</c:v>
                </c:pt>
                <c:pt idx="404">
                  <c:v>3.6678314208984401E-3</c:v>
                </c:pt>
                <c:pt idx="405">
                  <c:v>3.35931777954102E-3</c:v>
                </c:pt>
                <c:pt idx="406">
                  <c:v>3.1657218933105499E-3</c:v>
                </c:pt>
                <c:pt idx="407">
                  <c:v>3.4627914428710998E-3</c:v>
                </c:pt>
                <c:pt idx="408">
                  <c:v>3.0732154846191402E-3</c:v>
                </c:pt>
                <c:pt idx="409">
                  <c:v>2.9377937316894601E-3</c:v>
                </c:pt>
                <c:pt idx="410">
                  <c:v>2.8548240661621098E-3</c:v>
                </c:pt>
                <c:pt idx="411">
                  <c:v>3.2353401184082101E-3</c:v>
                </c:pt>
                <c:pt idx="412">
                  <c:v>3.66449356079102E-3</c:v>
                </c:pt>
                <c:pt idx="413">
                  <c:v>3.3488273620605499E-3</c:v>
                </c:pt>
                <c:pt idx="414">
                  <c:v>2.0694732666015599E-3</c:v>
                </c:pt>
                <c:pt idx="415">
                  <c:v>2.3813247680664102E-3</c:v>
                </c:pt>
                <c:pt idx="416">
                  <c:v>2.2296905517578099E-3</c:v>
                </c:pt>
                <c:pt idx="417">
                  <c:v>2.31170654296875E-3</c:v>
                </c:pt>
                <c:pt idx="418">
                  <c:v>2.52532958984375E-3</c:v>
                </c:pt>
                <c:pt idx="419">
                  <c:v>2.13098526000977E-3</c:v>
                </c:pt>
                <c:pt idx="420">
                  <c:v>2.34746932983399E-3</c:v>
                </c:pt>
                <c:pt idx="421">
                  <c:v>2.0461082458496098E-3</c:v>
                </c:pt>
                <c:pt idx="422">
                  <c:v>2.0799636840820299E-3</c:v>
                </c:pt>
                <c:pt idx="423">
                  <c:v>2.16913223266602E-3</c:v>
                </c:pt>
                <c:pt idx="424">
                  <c:v>2.0537376403808598E-3</c:v>
                </c:pt>
                <c:pt idx="425">
                  <c:v>1.42908096313477E-3</c:v>
                </c:pt>
                <c:pt idx="426">
                  <c:v>1.5034675598144601E-3</c:v>
                </c:pt>
                <c:pt idx="427">
                  <c:v>1.2664794921875E-3</c:v>
                </c:pt>
                <c:pt idx="428">
                  <c:v>1.12295150756836E-3</c:v>
                </c:pt>
                <c:pt idx="429">
                  <c:v>1.2812614440917999E-3</c:v>
                </c:pt>
                <c:pt idx="430">
                  <c:v>1.5010833740234401E-3</c:v>
                </c:pt>
                <c:pt idx="431">
                  <c:v>1.0638236999511699E-3</c:v>
                </c:pt>
                <c:pt idx="432">
                  <c:v>1.00946426391602E-3</c:v>
                </c:pt>
                <c:pt idx="433">
                  <c:v>1.37853622436524E-3</c:v>
                </c:pt>
                <c:pt idx="434">
                  <c:v>9.0885162353515603E-4</c:v>
                </c:pt>
                <c:pt idx="435">
                  <c:v>5.5265426635742198E-4</c:v>
                </c:pt>
                <c:pt idx="436">
                  <c:v>9.8705291748047105E-5</c:v>
                </c:pt>
                <c:pt idx="437">
                  <c:v>1.93119049072266E-4</c:v>
                </c:pt>
                <c:pt idx="438">
                  <c:v>2.23636627197266E-4</c:v>
                </c:pt>
                <c:pt idx="439">
                  <c:v>1.3542175292968799E-4</c:v>
                </c:pt>
                <c:pt idx="440">
                  <c:v>7.6198577880859397E-4</c:v>
                </c:pt>
                <c:pt idx="441">
                  <c:v>1.16205215454102E-3</c:v>
                </c:pt>
                <c:pt idx="442">
                  <c:v>4.1913986206054698E-4</c:v>
                </c:pt>
                <c:pt idx="443">
                  <c:v>6.5898895263671897E-4</c:v>
                </c:pt>
                <c:pt idx="444">
                  <c:v>7.9536437988281304E-4</c:v>
                </c:pt>
                <c:pt idx="445">
                  <c:v>1.3685226440429701E-4</c:v>
                </c:pt>
                <c:pt idx="446">
                  <c:v>-1.9979476928711E-4</c:v>
                </c:pt>
                <c:pt idx="447">
                  <c:v>-3.6382675170898503E-4</c:v>
                </c:pt>
                <c:pt idx="448">
                  <c:v>-4.2915344238281297E-5</c:v>
                </c:pt>
                <c:pt idx="449">
                  <c:v>-1.7881393432617201E-4</c:v>
                </c:pt>
                <c:pt idx="450">
                  <c:v>-1.6498565673828101E-4</c:v>
                </c:pt>
                <c:pt idx="451">
                  <c:v>-2.4080276489257799E-4</c:v>
                </c:pt>
                <c:pt idx="452">
                  <c:v>-2.5844573974609402E-4</c:v>
                </c:pt>
                <c:pt idx="453">
                  <c:v>-1.3828277587890601E-4</c:v>
                </c:pt>
                <c:pt idx="454">
                  <c:v>-3.3092498779296902E-4</c:v>
                </c:pt>
                <c:pt idx="455">
                  <c:v>-3.3378601074218799E-4</c:v>
                </c:pt>
                <c:pt idx="456">
                  <c:v>-3.6430358886718799E-4</c:v>
                </c:pt>
                <c:pt idx="457">
                  <c:v>-4.6491622924804698E-4</c:v>
                </c:pt>
                <c:pt idx="458">
                  <c:v>-5.07354736328125E-4</c:v>
                </c:pt>
                <c:pt idx="459">
                  <c:v>-5.4883956909179698E-4</c:v>
                </c:pt>
                <c:pt idx="460">
                  <c:v>-6.2370300292968804E-4</c:v>
                </c:pt>
                <c:pt idx="461">
                  <c:v>-5.9795379638671897E-4</c:v>
                </c:pt>
                <c:pt idx="462">
                  <c:v>-4.6205520629882802E-4</c:v>
                </c:pt>
                <c:pt idx="463">
                  <c:v>-4.7016143798828098E-4</c:v>
                </c:pt>
                <c:pt idx="464">
                  <c:v>-7.2336196899414095E-4</c:v>
                </c:pt>
                <c:pt idx="465">
                  <c:v>-2.9850006103515598E-4</c:v>
                </c:pt>
                <c:pt idx="466">
                  <c:v>8.2492828369140598E-5</c:v>
                </c:pt>
                <c:pt idx="467">
                  <c:v>-5.3286552429199201E-3</c:v>
                </c:pt>
                <c:pt idx="468">
                  <c:v>-1.5330314636230499E-3</c:v>
                </c:pt>
                <c:pt idx="469">
                  <c:v>-8.7738037109375E-4</c:v>
                </c:pt>
                <c:pt idx="470">
                  <c:v>-8.6116790771484397E-4</c:v>
                </c:pt>
                <c:pt idx="471">
                  <c:v>-9.2983245849609397E-4</c:v>
                </c:pt>
                <c:pt idx="472">
                  <c:v>-8.5783004760742198E-4</c:v>
                </c:pt>
                <c:pt idx="473">
                  <c:v>-8.9216232299804698E-4</c:v>
                </c:pt>
                <c:pt idx="474">
                  <c:v>-1.0232925415039099E-3</c:v>
                </c:pt>
                <c:pt idx="475">
                  <c:v>-9.8848342895507791E-4</c:v>
                </c:pt>
                <c:pt idx="476">
                  <c:v>-9.7751617431640603E-4</c:v>
                </c:pt>
                <c:pt idx="477">
                  <c:v>-1.1186599731445299E-3</c:v>
                </c:pt>
                <c:pt idx="478">
                  <c:v>-1.0495185852050801E-3</c:v>
                </c:pt>
                <c:pt idx="479">
                  <c:v>-1.0766983032226599E-3</c:v>
                </c:pt>
                <c:pt idx="480">
                  <c:v>-9.1314315795898503E-4</c:v>
                </c:pt>
                <c:pt idx="481">
                  <c:v>-1.1034011840820299E-3</c:v>
                </c:pt>
                <c:pt idx="482">
                  <c:v>-1.1281967163086E-3</c:v>
                </c:pt>
                <c:pt idx="483">
                  <c:v>-1.0614395141601599E-3</c:v>
                </c:pt>
                <c:pt idx="484">
                  <c:v>-1.0914802551269601E-3</c:v>
                </c:pt>
                <c:pt idx="485">
                  <c:v>-1.0623931884765599E-3</c:v>
                </c:pt>
                <c:pt idx="486">
                  <c:v>-1.1005401611328099E-3</c:v>
                </c:pt>
                <c:pt idx="487">
                  <c:v>-1.0890960693359401E-3</c:v>
                </c:pt>
                <c:pt idx="488">
                  <c:v>-1.1587142944336E-3</c:v>
                </c:pt>
                <c:pt idx="489">
                  <c:v>-1.14822387695313E-3</c:v>
                </c:pt>
                <c:pt idx="490">
                  <c:v>-1.1105537414550801E-3</c:v>
                </c:pt>
                <c:pt idx="491">
                  <c:v>-1.1792182922363301E-3</c:v>
                </c:pt>
                <c:pt idx="492">
                  <c:v>-1.1415481567382799E-3</c:v>
                </c:pt>
                <c:pt idx="493">
                  <c:v>-1.1982917785644601E-3</c:v>
                </c:pt>
                <c:pt idx="494">
                  <c:v>-1.25503540039063E-3</c:v>
                </c:pt>
                <c:pt idx="495">
                  <c:v>-1.21212005615235E-3</c:v>
                </c:pt>
                <c:pt idx="496">
                  <c:v>-1.1472702026367201E-3</c:v>
                </c:pt>
                <c:pt idx="497">
                  <c:v>-1.24120712280274E-3</c:v>
                </c:pt>
                <c:pt idx="498">
                  <c:v>-1.4605522155761699E-3</c:v>
                </c:pt>
                <c:pt idx="499">
                  <c:v>-1.4986991882324199E-3</c:v>
                </c:pt>
                <c:pt idx="500">
                  <c:v>-1.5897750854492201E-3</c:v>
                </c:pt>
                <c:pt idx="501">
                  <c:v>-1.57546997070313E-3</c:v>
                </c:pt>
                <c:pt idx="502">
                  <c:v>-1.6050338745117201E-3</c:v>
                </c:pt>
                <c:pt idx="503">
                  <c:v>-1.6107559204101599E-3</c:v>
                </c:pt>
                <c:pt idx="504">
                  <c:v>-1.6508102416992201E-3</c:v>
                </c:pt>
                <c:pt idx="505">
                  <c:v>-1.6307830810546901E-3</c:v>
                </c:pt>
                <c:pt idx="506">
                  <c:v>-1.65462493896485E-3</c:v>
                </c:pt>
                <c:pt idx="507">
                  <c:v>-1.6126632690429701E-3</c:v>
                </c:pt>
                <c:pt idx="508">
                  <c:v>-1.6803741455078099E-3</c:v>
                </c:pt>
                <c:pt idx="509">
                  <c:v>-1.6660690307617201E-3</c:v>
                </c:pt>
                <c:pt idx="510">
                  <c:v>-1.5978813171386699E-3</c:v>
                </c:pt>
                <c:pt idx="511">
                  <c:v>-1.6031265258789099E-3</c:v>
                </c:pt>
                <c:pt idx="512">
                  <c:v>-1.6050338745117201E-3</c:v>
                </c:pt>
                <c:pt idx="513">
                  <c:v>-1.6102790832519601E-3</c:v>
                </c:pt>
                <c:pt idx="514">
                  <c:v>-1.6050338745117201E-3</c:v>
                </c:pt>
                <c:pt idx="515">
                  <c:v>-1.49679183959961E-3</c:v>
                </c:pt>
                <c:pt idx="516">
                  <c:v>-1.4147758483886699E-3</c:v>
                </c:pt>
                <c:pt idx="517">
                  <c:v>-1.29938125610352E-3</c:v>
                </c:pt>
                <c:pt idx="518">
                  <c:v>-1.3408660888671901E-3</c:v>
                </c:pt>
                <c:pt idx="519">
                  <c:v>-1.29938125610352E-3</c:v>
                </c:pt>
                <c:pt idx="520">
                  <c:v>-1.4042854309082101E-3</c:v>
                </c:pt>
                <c:pt idx="521">
                  <c:v>-1.3017654418945299E-3</c:v>
                </c:pt>
                <c:pt idx="522">
                  <c:v>-1.37996673583985E-3</c:v>
                </c:pt>
                <c:pt idx="523">
                  <c:v>-1.3699531555175801E-3</c:v>
                </c:pt>
                <c:pt idx="524">
                  <c:v>-1.35660171508789E-3</c:v>
                </c:pt>
                <c:pt idx="525">
                  <c:v>-1.44577026367188E-3</c:v>
                </c:pt>
                <c:pt idx="526">
                  <c:v>-1.38330459594727E-3</c:v>
                </c:pt>
                <c:pt idx="527">
                  <c:v>-1.4185905456542999E-3</c:v>
                </c:pt>
                <c:pt idx="528">
                  <c:v>-1.4352798461914099E-3</c:v>
                </c:pt>
                <c:pt idx="529">
                  <c:v>-1.4276504516601599E-3</c:v>
                </c:pt>
                <c:pt idx="530">
                  <c:v>-1.51824951171875E-3</c:v>
                </c:pt>
                <c:pt idx="531">
                  <c:v>-1.7046928405761699E-3</c:v>
                </c:pt>
                <c:pt idx="532">
                  <c:v>-1.8491744995117201E-3</c:v>
                </c:pt>
                <c:pt idx="533">
                  <c:v>-1.7323493957519601E-3</c:v>
                </c:pt>
                <c:pt idx="534">
                  <c:v>-1.7437934875488301E-3</c:v>
                </c:pt>
                <c:pt idx="535">
                  <c:v>-1.7046928405761699E-3</c:v>
                </c:pt>
                <c:pt idx="536">
                  <c:v>-1.6903877258300801E-3</c:v>
                </c:pt>
                <c:pt idx="537">
                  <c:v>-1.6713142395019601E-3</c:v>
                </c:pt>
                <c:pt idx="538">
                  <c:v>-1.8534660339355499E-3</c:v>
                </c:pt>
                <c:pt idx="539">
                  <c:v>-1.9464492797851599E-3</c:v>
                </c:pt>
                <c:pt idx="540">
                  <c:v>-1.92403793334961E-3</c:v>
                </c:pt>
                <c:pt idx="541">
                  <c:v>-1.8367767333984401E-3</c:v>
                </c:pt>
                <c:pt idx="542">
                  <c:v>-1.85537338256836E-3</c:v>
                </c:pt>
                <c:pt idx="543">
                  <c:v>-2.0184516906738299E-3</c:v>
                </c:pt>
                <c:pt idx="544">
                  <c:v>-2.0751953125E-3</c:v>
                </c:pt>
                <c:pt idx="545">
                  <c:v>-1.84392929077149E-3</c:v>
                </c:pt>
                <c:pt idx="546">
                  <c:v>-1.9016265869140599E-3</c:v>
                </c:pt>
                <c:pt idx="547">
                  <c:v>-1.98888778686524E-3</c:v>
                </c:pt>
                <c:pt idx="548">
                  <c:v>-2.0146369934082101E-3</c:v>
                </c:pt>
                <c:pt idx="549">
                  <c:v>-2.0208358764648498E-3</c:v>
                </c:pt>
                <c:pt idx="550">
                  <c:v>-1.75714492797852E-3</c:v>
                </c:pt>
                <c:pt idx="551">
                  <c:v>-1.7871856689453099E-3</c:v>
                </c:pt>
                <c:pt idx="552">
                  <c:v>-1.8711090087890599E-3</c:v>
                </c:pt>
                <c:pt idx="553">
                  <c:v>-1.81198120117188E-3</c:v>
                </c:pt>
                <c:pt idx="554">
                  <c:v>-1.7209053039550801E-3</c:v>
                </c:pt>
                <c:pt idx="555">
                  <c:v>-1.5187263488769601E-3</c:v>
                </c:pt>
                <c:pt idx="556">
                  <c:v>-1.4963150024414099E-3</c:v>
                </c:pt>
                <c:pt idx="557">
                  <c:v>-1.5249252319336E-3</c:v>
                </c:pt>
                <c:pt idx="558">
                  <c:v>-1.61361694335938E-3</c:v>
                </c:pt>
                <c:pt idx="559">
                  <c:v>-1.50823593139649E-3</c:v>
                </c:pt>
                <c:pt idx="560">
                  <c:v>-1.5759468078613301E-3</c:v>
                </c:pt>
                <c:pt idx="561">
                  <c:v>-1.5897750854492201E-3</c:v>
                </c:pt>
                <c:pt idx="562">
                  <c:v>-1.72042846679688E-3</c:v>
                </c:pt>
                <c:pt idx="563">
                  <c:v>-1.56259536743164E-3</c:v>
                </c:pt>
                <c:pt idx="564">
                  <c:v>-1.49154663085938E-3</c:v>
                </c:pt>
                <c:pt idx="565">
                  <c:v>-1.61981582641602E-3</c:v>
                </c:pt>
                <c:pt idx="566">
                  <c:v>-1.7728805541992201E-3</c:v>
                </c:pt>
                <c:pt idx="567">
                  <c:v>-1.7352104187011699E-3</c:v>
                </c:pt>
                <c:pt idx="568">
                  <c:v>-1.6527175903320299E-3</c:v>
                </c:pt>
                <c:pt idx="569">
                  <c:v>-1.65462493896485E-3</c:v>
                </c:pt>
                <c:pt idx="570">
                  <c:v>-1.6813278198242201E-3</c:v>
                </c:pt>
                <c:pt idx="571">
                  <c:v>-1.84106826782227E-3</c:v>
                </c:pt>
                <c:pt idx="572">
                  <c:v>-2.1271705627441402E-3</c:v>
                </c:pt>
                <c:pt idx="573">
                  <c:v>-2.2654533386230499E-3</c:v>
                </c:pt>
                <c:pt idx="574">
                  <c:v>-2.1228790283203099E-3</c:v>
                </c:pt>
                <c:pt idx="575">
                  <c:v>-2.1810531616210998E-3</c:v>
                </c:pt>
                <c:pt idx="576">
                  <c:v>-2.2363662719726602E-3</c:v>
                </c:pt>
                <c:pt idx="577">
                  <c:v>-2.4433135986328099E-3</c:v>
                </c:pt>
                <c:pt idx="578">
                  <c:v>-2.3508071899414102E-3</c:v>
                </c:pt>
                <c:pt idx="579">
                  <c:v>-2.0360946655273498E-3</c:v>
                </c:pt>
                <c:pt idx="580">
                  <c:v>-2.3460388183593802E-3</c:v>
                </c:pt>
                <c:pt idx="581">
                  <c:v>-2.51531600952149E-3</c:v>
                </c:pt>
                <c:pt idx="582">
                  <c:v>-2.4428367614746098E-3</c:v>
                </c:pt>
                <c:pt idx="583">
                  <c:v>-2.4385452270507799E-3</c:v>
                </c:pt>
                <c:pt idx="584">
                  <c:v>-2.4557113647460998E-3</c:v>
                </c:pt>
                <c:pt idx="585">
                  <c:v>-2.4266242980957101E-3</c:v>
                </c:pt>
                <c:pt idx="586">
                  <c:v>-2.4170875549316402E-3</c:v>
                </c:pt>
                <c:pt idx="587">
                  <c:v>-2.3412704467773498E-3</c:v>
                </c:pt>
                <c:pt idx="588">
                  <c:v>-2.3989677429199201E-3</c:v>
                </c:pt>
                <c:pt idx="589">
                  <c:v>-2.1400451660156302E-3</c:v>
                </c:pt>
                <c:pt idx="590">
                  <c:v>-2.1471977233886701E-3</c:v>
                </c:pt>
                <c:pt idx="591">
                  <c:v>-2.1777153015136701E-3</c:v>
                </c:pt>
                <c:pt idx="592">
                  <c:v>-2.1648406982421901E-3</c:v>
                </c:pt>
                <c:pt idx="593">
                  <c:v>-2.1023750305175799E-3</c:v>
                </c:pt>
                <c:pt idx="594">
                  <c:v>-2.1061897277832101E-3</c:v>
                </c:pt>
                <c:pt idx="595">
                  <c:v>-2.2392272949218802E-3</c:v>
                </c:pt>
                <c:pt idx="596">
                  <c:v>-2.12860107421875E-3</c:v>
                </c:pt>
                <c:pt idx="597">
                  <c:v>-2.2568702697753902E-3</c:v>
                </c:pt>
                <c:pt idx="598">
                  <c:v>-2.2897720336914102E-3</c:v>
                </c:pt>
                <c:pt idx="599">
                  <c:v>-2.1166801452636701E-3</c:v>
                </c:pt>
                <c:pt idx="600">
                  <c:v>-2.0861625671386701E-3</c:v>
                </c:pt>
                <c:pt idx="601">
                  <c:v>-2.3570060729980499E-3</c:v>
                </c:pt>
                <c:pt idx="602">
                  <c:v>-2.32934951782227E-3</c:v>
                </c:pt>
                <c:pt idx="603">
                  <c:v>-2.34460830688477E-3</c:v>
                </c:pt>
                <c:pt idx="604">
                  <c:v>-2.3918151855468802E-3</c:v>
                </c:pt>
                <c:pt idx="605">
                  <c:v>-2.3684501647949201E-3</c:v>
                </c:pt>
                <c:pt idx="606">
                  <c:v>-2.5033950805664102E-3</c:v>
                </c:pt>
                <c:pt idx="607">
                  <c:v>-2.53534317016602E-3</c:v>
                </c:pt>
                <c:pt idx="608">
                  <c:v>-2.5157928466796901E-3</c:v>
                </c:pt>
                <c:pt idx="609">
                  <c:v>-2.5739669799804701E-3</c:v>
                </c:pt>
                <c:pt idx="610">
                  <c:v>-2.5725364685058598E-3</c:v>
                </c:pt>
                <c:pt idx="611">
                  <c:v>-2.6993751525878902E-3</c:v>
                </c:pt>
                <c:pt idx="612">
                  <c:v>-2.7098655700683598E-3</c:v>
                </c:pt>
                <c:pt idx="613">
                  <c:v>-2.7971267700195299E-3</c:v>
                </c:pt>
                <c:pt idx="614">
                  <c:v>-2.93493270874024E-3</c:v>
                </c:pt>
                <c:pt idx="615">
                  <c:v>-2.9191970825195299E-3</c:v>
                </c:pt>
                <c:pt idx="616">
                  <c:v>-2.8882026672363299E-3</c:v>
                </c:pt>
                <c:pt idx="617">
                  <c:v>-2.9721260070800799E-3</c:v>
                </c:pt>
                <c:pt idx="618">
                  <c:v>-3.0546188354492201E-3</c:v>
                </c:pt>
                <c:pt idx="619">
                  <c:v>-3.1166076660156302E-3</c:v>
                </c:pt>
                <c:pt idx="620">
                  <c:v>-3.1371116638183598E-3</c:v>
                </c:pt>
                <c:pt idx="621">
                  <c:v>-3.0717849731445299E-3</c:v>
                </c:pt>
                <c:pt idx="622">
                  <c:v>-3.11803817749024E-3</c:v>
                </c:pt>
                <c:pt idx="623">
                  <c:v>-3.0527114868164102E-3</c:v>
                </c:pt>
                <c:pt idx="624">
                  <c:v>-3.0717849731445299E-3</c:v>
                </c:pt>
                <c:pt idx="625">
                  <c:v>-3.14855575561524E-3</c:v>
                </c:pt>
                <c:pt idx="626">
                  <c:v>-3.00359725952149E-3</c:v>
                </c:pt>
                <c:pt idx="627">
                  <c:v>-3.21197509765625E-3</c:v>
                </c:pt>
                <c:pt idx="628">
                  <c:v>-3.1962394714355499E-3</c:v>
                </c:pt>
                <c:pt idx="629">
                  <c:v>-3.2763481140136701E-3</c:v>
                </c:pt>
                <c:pt idx="630">
                  <c:v>-3.2744407653808598E-3</c:v>
                </c:pt>
                <c:pt idx="631">
                  <c:v>-3.23486328125E-3</c:v>
                </c:pt>
                <c:pt idx="632">
                  <c:v>-3.2362937927246098E-3</c:v>
                </c:pt>
                <c:pt idx="633">
                  <c:v>-3.2210350036621098E-3</c:v>
                </c:pt>
                <c:pt idx="634">
                  <c:v>-3.3073425292968802E-3</c:v>
                </c:pt>
                <c:pt idx="635">
                  <c:v>-3.3693313598632799E-3</c:v>
                </c:pt>
                <c:pt idx="636">
                  <c:v>-3.40795516967774E-3</c:v>
                </c:pt>
                <c:pt idx="637">
                  <c:v>-3.3307075500488299E-3</c:v>
                </c:pt>
                <c:pt idx="638">
                  <c:v>-3.2796859741210998E-3</c:v>
                </c:pt>
                <c:pt idx="639">
                  <c:v>-3.3483505249023498E-3</c:v>
                </c:pt>
                <c:pt idx="640">
                  <c:v>-3.4379959106445299E-3</c:v>
                </c:pt>
                <c:pt idx="641">
                  <c:v>-3.46612930297852E-3</c:v>
                </c:pt>
                <c:pt idx="642">
                  <c:v>-3.5161972045898498E-3</c:v>
                </c:pt>
                <c:pt idx="643">
                  <c:v>-3.5362243652343802E-3</c:v>
                </c:pt>
                <c:pt idx="644">
                  <c:v>-3.4904479980468802E-3</c:v>
                </c:pt>
                <c:pt idx="645">
                  <c:v>-3.3717155456542999E-3</c:v>
                </c:pt>
                <c:pt idx="646">
                  <c:v>-3.5247802734375E-3</c:v>
                </c:pt>
                <c:pt idx="647">
                  <c:v>-3.6201477050781302E-3</c:v>
                </c:pt>
                <c:pt idx="648">
                  <c:v>-3.7722587585449201E-3</c:v>
                </c:pt>
                <c:pt idx="649">
                  <c:v>-3.6954879760742201E-3</c:v>
                </c:pt>
                <c:pt idx="650">
                  <c:v>-3.7703514099121098E-3</c:v>
                </c:pt>
                <c:pt idx="651">
                  <c:v>-3.7465095520019601E-3</c:v>
                </c:pt>
                <c:pt idx="652">
                  <c:v>-3.77416610717774E-3</c:v>
                </c:pt>
                <c:pt idx="653">
                  <c:v>-3.8423538208007799E-3</c:v>
                </c:pt>
                <c:pt idx="654">
                  <c:v>-4.0140151977539097E-3</c:v>
                </c:pt>
                <c:pt idx="655">
                  <c:v>-3.9634704589843802E-3</c:v>
                </c:pt>
                <c:pt idx="656">
                  <c:v>-3.8328170776367201E-3</c:v>
                </c:pt>
                <c:pt idx="657">
                  <c:v>-3.8437843322753902E-3</c:v>
                </c:pt>
                <c:pt idx="658">
                  <c:v>-3.9114952087402396E-3</c:v>
                </c:pt>
                <c:pt idx="659">
                  <c:v>-3.8185119628906302E-3</c:v>
                </c:pt>
                <c:pt idx="660">
                  <c:v>-3.9525032043457101E-3</c:v>
                </c:pt>
                <c:pt idx="661">
                  <c:v>-3.9381980895996102E-3</c:v>
                </c:pt>
                <c:pt idx="662">
                  <c:v>-3.7794113159179701E-3</c:v>
                </c:pt>
                <c:pt idx="663">
                  <c:v>-3.8619041442871098E-3</c:v>
                </c:pt>
                <c:pt idx="664">
                  <c:v>-3.7493705749511701E-3</c:v>
                </c:pt>
                <c:pt idx="665">
                  <c:v>-3.7093162536621098E-3</c:v>
                </c:pt>
                <c:pt idx="666">
                  <c:v>-3.71551513671875E-3</c:v>
                </c:pt>
                <c:pt idx="667">
                  <c:v>-3.71789932250977E-3</c:v>
                </c:pt>
                <c:pt idx="668">
                  <c:v>-3.7946701049804701E-3</c:v>
                </c:pt>
                <c:pt idx="669">
                  <c:v>-3.6273002624511701E-3</c:v>
                </c:pt>
                <c:pt idx="670">
                  <c:v>-3.5557746887207101E-3</c:v>
                </c:pt>
                <c:pt idx="671">
                  <c:v>-3.56292724609375E-3</c:v>
                </c:pt>
                <c:pt idx="672">
                  <c:v>-3.6439895629882799E-3</c:v>
                </c:pt>
                <c:pt idx="673">
                  <c:v>-3.5142898559570299E-3</c:v>
                </c:pt>
                <c:pt idx="674">
                  <c:v>-3.5176277160644601E-3</c:v>
                </c:pt>
                <c:pt idx="675">
                  <c:v>-3.5305023193359401E-3</c:v>
                </c:pt>
                <c:pt idx="676">
                  <c:v>-3.35693359375E-3</c:v>
                </c:pt>
                <c:pt idx="677">
                  <c:v>-3.4046173095703099E-3</c:v>
                </c:pt>
                <c:pt idx="678">
                  <c:v>-3.3769607543945299E-3</c:v>
                </c:pt>
                <c:pt idx="679">
                  <c:v>-3.3841133117675799E-3</c:v>
                </c:pt>
                <c:pt idx="680">
                  <c:v>-3.4847259521484401E-3</c:v>
                </c:pt>
                <c:pt idx="681">
                  <c:v>-3.5037994384765599E-3</c:v>
                </c:pt>
                <c:pt idx="682">
                  <c:v>-3.3311843872070299E-3</c:v>
                </c:pt>
                <c:pt idx="683">
                  <c:v>-3.4370422363281302E-3</c:v>
                </c:pt>
                <c:pt idx="684">
                  <c:v>-3.5305023193359401E-3</c:v>
                </c:pt>
                <c:pt idx="685">
                  <c:v>-3.5891532897949201E-3</c:v>
                </c:pt>
                <c:pt idx="686">
                  <c:v>-3.5457611083984401E-3</c:v>
                </c:pt>
                <c:pt idx="687">
                  <c:v>-3.5438537597656302E-3</c:v>
                </c:pt>
                <c:pt idx="688">
                  <c:v>-3.5662651062011701E-3</c:v>
                </c:pt>
                <c:pt idx="689">
                  <c:v>-3.5352706909179701E-3</c:v>
                </c:pt>
                <c:pt idx="690">
                  <c:v>-3.48663330078125E-3</c:v>
                </c:pt>
                <c:pt idx="691">
                  <c:v>-3.57294082641602E-3</c:v>
                </c:pt>
                <c:pt idx="692">
                  <c:v>-3.7169456481933598E-3</c:v>
                </c:pt>
                <c:pt idx="693">
                  <c:v>-3.6692619323730499E-3</c:v>
                </c:pt>
                <c:pt idx="694">
                  <c:v>-3.68499755859375E-3</c:v>
                </c:pt>
                <c:pt idx="695">
                  <c:v>-3.8013458251953099E-3</c:v>
                </c:pt>
                <c:pt idx="696">
                  <c:v>-3.8251876831054701E-3</c:v>
                </c:pt>
                <c:pt idx="697">
                  <c:v>-3.7069320678710998E-3</c:v>
                </c:pt>
                <c:pt idx="698">
                  <c:v>-3.7465095520019601E-3</c:v>
                </c:pt>
                <c:pt idx="699">
                  <c:v>-3.6211013793945299E-3</c:v>
                </c:pt>
                <c:pt idx="700">
                  <c:v>-3.79180908203125E-3</c:v>
                </c:pt>
                <c:pt idx="701">
                  <c:v>-3.9196014404296901E-3</c:v>
                </c:pt>
                <c:pt idx="702">
                  <c:v>-4.1408538818359401E-3</c:v>
                </c:pt>
                <c:pt idx="703">
                  <c:v>-4.15802001953125E-3</c:v>
                </c:pt>
                <c:pt idx="704">
                  <c:v>-4.2428970336914097E-3</c:v>
                </c:pt>
                <c:pt idx="705">
                  <c:v>-4.3797492980957101E-3</c:v>
                </c:pt>
                <c:pt idx="706">
                  <c:v>-4.4627189636230503E-3</c:v>
                </c:pt>
                <c:pt idx="707">
                  <c:v>-4.4918060302734401E-3</c:v>
                </c:pt>
                <c:pt idx="708">
                  <c:v>-4.6610832214355503E-3</c:v>
                </c:pt>
                <c:pt idx="709">
                  <c:v>-4.8279762268066398E-3</c:v>
                </c:pt>
                <c:pt idx="710">
                  <c:v>-4.6858787536621102E-3</c:v>
                </c:pt>
                <c:pt idx="711">
                  <c:v>-4.92334365844727E-3</c:v>
                </c:pt>
                <c:pt idx="712">
                  <c:v>-5.0325393676757804E-3</c:v>
                </c:pt>
                <c:pt idx="713">
                  <c:v>-4.9138069152832101E-3</c:v>
                </c:pt>
                <c:pt idx="714">
                  <c:v>-5.1188468933105503E-3</c:v>
                </c:pt>
                <c:pt idx="715">
                  <c:v>-5.05828857421875E-3</c:v>
                </c:pt>
                <c:pt idx="716">
                  <c:v>-5.1612854003906302E-3</c:v>
                </c:pt>
                <c:pt idx="717">
                  <c:v>-5.0950050354003898E-3</c:v>
                </c:pt>
                <c:pt idx="718">
                  <c:v>-5.1279067993164097E-3</c:v>
                </c:pt>
                <c:pt idx="719">
                  <c:v>-4.9629211425781302E-3</c:v>
                </c:pt>
                <c:pt idx="720">
                  <c:v>-4.9567222595214896E-3</c:v>
                </c:pt>
                <c:pt idx="721">
                  <c:v>-4.80127334594727E-3</c:v>
                </c:pt>
                <c:pt idx="722">
                  <c:v>-4.6038627624511701E-3</c:v>
                </c:pt>
                <c:pt idx="723">
                  <c:v>-4.5690536499023498E-3</c:v>
                </c:pt>
                <c:pt idx="724">
                  <c:v>-4.38928604125977E-3</c:v>
                </c:pt>
                <c:pt idx="725">
                  <c:v>-4.1894912719726597E-3</c:v>
                </c:pt>
                <c:pt idx="726">
                  <c:v>-4.1670799255371102E-3</c:v>
                </c:pt>
                <c:pt idx="727">
                  <c:v>-4.0140151977539097E-3</c:v>
                </c:pt>
                <c:pt idx="728">
                  <c:v>-4.0073394775390599E-3</c:v>
                </c:pt>
                <c:pt idx="729">
                  <c:v>-4.0769577026367196E-3</c:v>
                </c:pt>
                <c:pt idx="730">
                  <c:v>-4.1131973266601597E-3</c:v>
                </c:pt>
                <c:pt idx="731">
                  <c:v>-4.0068626403808602E-3</c:v>
                </c:pt>
                <c:pt idx="732">
                  <c:v>-4.10699844360352E-3</c:v>
                </c:pt>
                <c:pt idx="733">
                  <c:v>-3.9820671081543003E-3</c:v>
                </c:pt>
                <c:pt idx="734">
                  <c:v>-3.9939880371093802E-3</c:v>
                </c:pt>
                <c:pt idx="735">
                  <c:v>-4.0211677551269601E-3</c:v>
                </c:pt>
                <c:pt idx="736">
                  <c:v>-4.02069091796875E-3</c:v>
                </c:pt>
                <c:pt idx="737">
                  <c:v>-3.9482116699218802E-3</c:v>
                </c:pt>
                <c:pt idx="738">
                  <c:v>-4.0221214294433602E-3</c:v>
                </c:pt>
                <c:pt idx="739">
                  <c:v>-4.0049552917480503E-3</c:v>
                </c:pt>
                <c:pt idx="740">
                  <c:v>-3.9153099060058602E-3</c:v>
                </c:pt>
                <c:pt idx="741">
                  <c:v>-3.9725303649902396E-3</c:v>
                </c:pt>
                <c:pt idx="742">
                  <c:v>-4.0602684020996102E-3</c:v>
                </c:pt>
                <c:pt idx="743">
                  <c:v>-3.94678115844727E-3</c:v>
                </c:pt>
                <c:pt idx="744">
                  <c:v>-4.0125846862793003E-3</c:v>
                </c:pt>
                <c:pt idx="745">
                  <c:v>-4.09698486328125E-3</c:v>
                </c:pt>
                <c:pt idx="746">
                  <c:v>-4.23431396484375E-3</c:v>
                </c:pt>
                <c:pt idx="747">
                  <c:v>-4.0779113769531302E-3</c:v>
                </c:pt>
                <c:pt idx="748">
                  <c:v>-4.0698051452636701E-3</c:v>
                </c:pt>
                <c:pt idx="749">
                  <c:v>-4.0440559387207101E-3</c:v>
                </c:pt>
                <c:pt idx="750">
                  <c:v>-4.2095184326171901E-3</c:v>
                </c:pt>
                <c:pt idx="751">
                  <c:v>-4.1441917419433602E-3</c:v>
                </c:pt>
                <c:pt idx="752">
                  <c:v>-4.0836334228515599E-3</c:v>
                </c:pt>
                <c:pt idx="753">
                  <c:v>-4.3210983276367196E-3</c:v>
                </c:pt>
                <c:pt idx="754">
                  <c:v>-4.2729377746582101E-3</c:v>
                </c:pt>
                <c:pt idx="755">
                  <c:v>-4.3330192565918003E-3</c:v>
                </c:pt>
                <c:pt idx="756">
                  <c:v>-4.3253898620605503E-3</c:v>
                </c:pt>
                <c:pt idx="757">
                  <c:v>-4.3578147888183602E-3</c:v>
                </c:pt>
                <c:pt idx="758">
                  <c:v>-4.3802261352539097E-3</c:v>
                </c:pt>
                <c:pt idx="759">
                  <c:v>-4.5075416564941398E-3</c:v>
                </c:pt>
                <c:pt idx="760">
                  <c:v>-4.3530464172363299E-3</c:v>
                </c:pt>
                <c:pt idx="761">
                  <c:v>-4.4293403625488299E-3</c:v>
                </c:pt>
                <c:pt idx="762">
                  <c:v>-4.5623779296875E-3</c:v>
                </c:pt>
                <c:pt idx="763">
                  <c:v>-4.4078826904296901E-3</c:v>
                </c:pt>
                <c:pt idx="764">
                  <c:v>-4.2657852172851597E-3</c:v>
                </c:pt>
                <c:pt idx="765">
                  <c:v>-4.5051574707031302E-3</c:v>
                </c:pt>
                <c:pt idx="766">
                  <c:v>-4.46557998657227E-3</c:v>
                </c:pt>
                <c:pt idx="767">
                  <c:v>-4.2819976806640599E-3</c:v>
                </c:pt>
                <c:pt idx="768">
                  <c:v>-4.6048164367675799E-3</c:v>
                </c:pt>
                <c:pt idx="769">
                  <c:v>-4.2786598205566398E-3</c:v>
                </c:pt>
                <c:pt idx="770">
                  <c:v>-4.3101310729980503E-3</c:v>
                </c:pt>
                <c:pt idx="771">
                  <c:v>-4.4870376586914097E-3</c:v>
                </c:pt>
                <c:pt idx="772">
                  <c:v>-4.3611526489257804E-3</c:v>
                </c:pt>
                <c:pt idx="773">
                  <c:v>-4.4870376586914097E-3</c:v>
                </c:pt>
                <c:pt idx="774">
                  <c:v>-4.4240951538085998E-3</c:v>
                </c:pt>
                <c:pt idx="775">
                  <c:v>-4.1875839233398498E-3</c:v>
                </c:pt>
                <c:pt idx="776">
                  <c:v>-4.2252540588378898E-3</c:v>
                </c:pt>
                <c:pt idx="777">
                  <c:v>-4.1947364807128898E-3</c:v>
                </c:pt>
                <c:pt idx="778">
                  <c:v>-4.24957275390625E-3</c:v>
                </c:pt>
                <c:pt idx="779">
                  <c:v>-4.0330886840820304E-3</c:v>
                </c:pt>
                <c:pt idx="780">
                  <c:v>-4.2653083801269601E-3</c:v>
                </c:pt>
                <c:pt idx="781">
                  <c:v>-4.0616989135742196E-3</c:v>
                </c:pt>
                <c:pt idx="782">
                  <c:v>-4.0016174316406302E-3</c:v>
                </c:pt>
                <c:pt idx="783">
                  <c:v>-3.9129257202148498E-3</c:v>
                </c:pt>
                <c:pt idx="784">
                  <c:v>-3.90386581420899E-3</c:v>
                </c:pt>
                <c:pt idx="785">
                  <c:v>-3.7775039672851602E-3</c:v>
                </c:pt>
                <c:pt idx="786">
                  <c:v>-3.7770271301269601E-3</c:v>
                </c:pt>
                <c:pt idx="787">
                  <c:v>-3.65209579467774E-3</c:v>
                </c:pt>
                <c:pt idx="788">
                  <c:v>-3.64446640014649E-3</c:v>
                </c:pt>
                <c:pt idx="789">
                  <c:v>-3.6664009094238299E-3</c:v>
                </c:pt>
                <c:pt idx="790">
                  <c:v>-3.5238265991210998E-3</c:v>
                </c:pt>
                <c:pt idx="791">
                  <c:v>-3.6735534667968802E-3</c:v>
                </c:pt>
                <c:pt idx="792">
                  <c:v>-3.40509414672852E-3</c:v>
                </c:pt>
                <c:pt idx="793">
                  <c:v>-3.5829544067382799E-3</c:v>
                </c:pt>
                <c:pt idx="794">
                  <c:v>-3.3993721008300799E-3</c:v>
                </c:pt>
                <c:pt idx="795">
                  <c:v>-3.17621231079102E-3</c:v>
                </c:pt>
                <c:pt idx="796">
                  <c:v>-3.4060478210449201E-3</c:v>
                </c:pt>
                <c:pt idx="797">
                  <c:v>-3.2005310058593802E-3</c:v>
                </c:pt>
                <c:pt idx="798">
                  <c:v>-3.2391548156738299E-3</c:v>
                </c:pt>
                <c:pt idx="799">
                  <c:v>-3.28588485717774E-3</c:v>
                </c:pt>
                <c:pt idx="800">
                  <c:v>-3.4470558166503902E-3</c:v>
                </c:pt>
                <c:pt idx="801">
                  <c:v>-3.3388137817382799E-3</c:v>
                </c:pt>
                <c:pt idx="802">
                  <c:v>-3.1552314758300799E-3</c:v>
                </c:pt>
                <c:pt idx="803">
                  <c:v>-3.2715797424316402E-3</c:v>
                </c:pt>
                <c:pt idx="804">
                  <c:v>-3.0608177185058598E-3</c:v>
                </c:pt>
                <c:pt idx="805">
                  <c:v>-3.3330917358398498E-3</c:v>
                </c:pt>
                <c:pt idx="806">
                  <c:v>-3.3979415893554701E-3</c:v>
                </c:pt>
                <c:pt idx="807">
                  <c:v>-3.5891532897949201E-3</c:v>
                </c:pt>
                <c:pt idx="808">
                  <c:v>-3.7727355957031302E-3</c:v>
                </c:pt>
                <c:pt idx="809">
                  <c:v>-4.05359268188477E-3</c:v>
                </c:pt>
                <c:pt idx="810">
                  <c:v>-3.42559814453125E-3</c:v>
                </c:pt>
                <c:pt idx="811">
                  <c:v>-3.8113594055175799E-3</c:v>
                </c:pt>
                <c:pt idx="812">
                  <c:v>-3.8952827453613299E-3</c:v>
                </c:pt>
                <c:pt idx="813">
                  <c:v>-4.0030479431152396E-3</c:v>
                </c:pt>
                <c:pt idx="814">
                  <c:v>-3.8971900939941402E-3</c:v>
                </c:pt>
                <c:pt idx="815">
                  <c:v>-4.4288635253906302E-3</c:v>
                </c:pt>
                <c:pt idx="816">
                  <c:v>-4.4522285461425799E-3</c:v>
                </c:pt>
                <c:pt idx="817">
                  <c:v>-4.7721862792968802E-3</c:v>
                </c:pt>
                <c:pt idx="818">
                  <c:v>-4.3277740478515599E-3</c:v>
                </c:pt>
                <c:pt idx="819">
                  <c:v>-4.6663284301757804E-3</c:v>
                </c:pt>
                <c:pt idx="820">
                  <c:v>-5.1541328430175799E-3</c:v>
                </c:pt>
                <c:pt idx="821">
                  <c:v>-4.8646926879882804E-3</c:v>
                </c:pt>
                <c:pt idx="822">
                  <c:v>-5.1813125610351597E-3</c:v>
                </c:pt>
                <c:pt idx="823">
                  <c:v>-5.4049491882324201E-3</c:v>
                </c:pt>
                <c:pt idx="824">
                  <c:v>-5.3448677062988299E-3</c:v>
                </c:pt>
                <c:pt idx="825">
                  <c:v>-5.7053565979003898E-3</c:v>
                </c:pt>
                <c:pt idx="826">
                  <c:v>-5.767822265625E-3</c:v>
                </c:pt>
                <c:pt idx="827">
                  <c:v>-5.5809020996093802E-3</c:v>
                </c:pt>
                <c:pt idx="828">
                  <c:v>-5.86938858032227E-3</c:v>
                </c:pt>
                <c:pt idx="829">
                  <c:v>-5.6900978088378898E-3</c:v>
                </c:pt>
                <c:pt idx="830">
                  <c:v>-6.0191154479980503E-3</c:v>
                </c:pt>
                <c:pt idx="831">
                  <c:v>-6.1101913452148498E-3</c:v>
                </c:pt>
                <c:pt idx="832">
                  <c:v>-6.36529922485352E-3</c:v>
                </c:pt>
                <c:pt idx="833">
                  <c:v>-6.5298080444335998E-3</c:v>
                </c:pt>
                <c:pt idx="834">
                  <c:v>-6.1616897583007804E-3</c:v>
                </c:pt>
                <c:pt idx="835">
                  <c:v>-6.15692138671875E-3</c:v>
                </c:pt>
                <c:pt idx="836">
                  <c:v>-6.5679550170898498E-3</c:v>
                </c:pt>
                <c:pt idx="837">
                  <c:v>-7.0567131042480503E-3</c:v>
                </c:pt>
                <c:pt idx="838">
                  <c:v>-6.5879821777343802E-3</c:v>
                </c:pt>
                <c:pt idx="839">
                  <c:v>-7.049560546875E-3</c:v>
                </c:pt>
                <c:pt idx="840">
                  <c:v>-7.1921348571777396E-3</c:v>
                </c:pt>
                <c:pt idx="841">
                  <c:v>-7.1420669555664097E-3</c:v>
                </c:pt>
                <c:pt idx="842">
                  <c:v>-7.1263313293457101E-3</c:v>
                </c:pt>
                <c:pt idx="843">
                  <c:v>-7.4753761291503898E-3</c:v>
                </c:pt>
                <c:pt idx="844">
                  <c:v>-7.8611373901367205E-3</c:v>
                </c:pt>
                <c:pt idx="845">
                  <c:v>-7.9288482666015694E-3</c:v>
                </c:pt>
                <c:pt idx="846">
                  <c:v>-7.0023536682128898E-3</c:v>
                </c:pt>
                <c:pt idx="847">
                  <c:v>-8.7366104125976597E-3</c:v>
                </c:pt>
                <c:pt idx="848">
                  <c:v>-7.3142051696777396E-3</c:v>
                </c:pt>
                <c:pt idx="849">
                  <c:v>-7.1458816528320304E-3</c:v>
                </c:pt>
                <c:pt idx="850">
                  <c:v>-8.4042549133300799E-3</c:v>
                </c:pt>
                <c:pt idx="851">
                  <c:v>-7.6589584350585998E-3</c:v>
                </c:pt>
                <c:pt idx="852">
                  <c:v>-8.5158348083496094E-3</c:v>
                </c:pt>
                <c:pt idx="853">
                  <c:v>-8.4524154663086007E-3</c:v>
                </c:pt>
                <c:pt idx="854">
                  <c:v>-8.0885887145996094E-3</c:v>
                </c:pt>
                <c:pt idx="855">
                  <c:v>-8.7904930114746094E-3</c:v>
                </c:pt>
                <c:pt idx="856">
                  <c:v>-9.1791152954101597E-3</c:v>
                </c:pt>
                <c:pt idx="857">
                  <c:v>-8.2945823669433594E-3</c:v>
                </c:pt>
                <c:pt idx="858">
                  <c:v>-9.66644287109375E-3</c:v>
                </c:pt>
                <c:pt idx="859">
                  <c:v>-9.2115402221679705E-3</c:v>
                </c:pt>
                <c:pt idx="860">
                  <c:v>-9.3350410461425799E-3</c:v>
                </c:pt>
                <c:pt idx="861">
                  <c:v>-8.4214210510253906E-3</c:v>
                </c:pt>
                <c:pt idx="862">
                  <c:v>-8.41522216796875E-3</c:v>
                </c:pt>
                <c:pt idx="863">
                  <c:v>-8.6636543273925799E-3</c:v>
                </c:pt>
                <c:pt idx="864">
                  <c:v>-8.9535713195800799E-3</c:v>
                </c:pt>
                <c:pt idx="865">
                  <c:v>-8.8515281677246094E-3</c:v>
                </c:pt>
                <c:pt idx="866">
                  <c:v>-9.6020698547363299E-3</c:v>
                </c:pt>
                <c:pt idx="867">
                  <c:v>-9.3727111816406302E-3</c:v>
                </c:pt>
                <c:pt idx="868">
                  <c:v>-9.6192359924316406E-3</c:v>
                </c:pt>
                <c:pt idx="869">
                  <c:v>-1.24683380126953E-2</c:v>
                </c:pt>
                <c:pt idx="870">
                  <c:v>-1.0044097900390601E-2</c:v>
                </c:pt>
                <c:pt idx="871">
                  <c:v>-1.214599609375E-2</c:v>
                </c:pt>
                <c:pt idx="872">
                  <c:v>-1.0693073272705101E-2</c:v>
                </c:pt>
                <c:pt idx="873">
                  <c:v>-9.4990730285644601E-3</c:v>
                </c:pt>
                <c:pt idx="874">
                  <c:v>-1.05671882629395E-2</c:v>
                </c:pt>
                <c:pt idx="875">
                  <c:v>-1.0498046875E-2</c:v>
                </c:pt>
                <c:pt idx="876">
                  <c:v>-9.7537040710449201E-3</c:v>
                </c:pt>
                <c:pt idx="877">
                  <c:v>-9.9349021911621094E-3</c:v>
                </c:pt>
                <c:pt idx="878">
                  <c:v>-9.6158981323242205E-3</c:v>
                </c:pt>
                <c:pt idx="879">
                  <c:v>-9.0751647949218802E-3</c:v>
                </c:pt>
                <c:pt idx="880">
                  <c:v>-1.03535652160645E-2</c:v>
                </c:pt>
                <c:pt idx="881">
                  <c:v>-8.1362724304199201E-3</c:v>
                </c:pt>
                <c:pt idx="882">
                  <c:v>-9.4766616821289097E-3</c:v>
                </c:pt>
                <c:pt idx="883">
                  <c:v>-9.3684196472168003E-3</c:v>
                </c:pt>
                <c:pt idx="884">
                  <c:v>-9.5748901367187708E-3</c:v>
                </c:pt>
                <c:pt idx="885">
                  <c:v>-1.06687545776367E-2</c:v>
                </c:pt>
                <c:pt idx="886">
                  <c:v>-9.6387863159179705E-3</c:v>
                </c:pt>
                <c:pt idx="887">
                  <c:v>-8.7866783142089896E-3</c:v>
                </c:pt>
                <c:pt idx="888">
                  <c:v>-8.5077285766601597E-3</c:v>
                </c:pt>
                <c:pt idx="889">
                  <c:v>-7.8463554382324201E-3</c:v>
                </c:pt>
                <c:pt idx="890">
                  <c:v>-1.0493278503418E-2</c:v>
                </c:pt>
                <c:pt idx="891">
                  <c:v>-9.1543197631836007E-3</c:v>
                </c:pt>
                <c:pt idx="892">
                  <c:v>-7.3957443237304696E-3</c:v>
                </c:pt>
                <c:pt idx="893">
                  <c:v>-1.1636257171630899E-2</c:v>
                </c:pt>
                <c:pt idx="894">
                  <c:v>-1.1539459228515601E-2</c:v>
                </c:pt>
                <c:pt idx="895">
                  <c:v>-9.55963134765625E-3</c:v>
                </c:pt>
                <c:pt idx="896">
                  <c:v>-1.1373519897461E-2</c:v>
                </c:pt>
                <c:pt idx="897">
                  <c:v>-8.5520744323730503E-3</c:v>
                </c:pt>
                <c:pt idx="898">
                  <c:v>-1.0670661926269601E-2</c:v>
                </c:pt>
                <c:pt idx="899">
                  <c:v>-8.5616111755371094E-3</c:v>
                </c:pt>
                <c:pt idx="900">
                  <c:v>-1.26981735229492E-2</c:v>
                </c:pt>
                <c:pt idx="901">
                  <c:v>-8.0285072326660208E-3</c:v>
                </c:pt>
                <c:pt idx="902">
                  <c:v>-1.20625495910645E-2</c:v>
                </c:pt>
                <c:pt idx="903">
                  <c:v>-1.06911659240723E-2</c:v>
                </c:pt>
                <c:pt idx="904">
                  <c:v>-1.16181373596192E-2</c:v>
                </c:pt>
                <c:pt idx="905">
                  <c:v>-1.02386474609375E-2</c:v>
                </c:pt>
                <c:pt idx="906">
                  <c:v>-7.9760551452636701E-3</c:v>
                </c:pt>
                <c:pt idx="907">
                  <c:v>-1.01394653320313E-2</c:v>
                </c:pt>
                <c:pt idx="908">
                  <c:v>-6.4563751220703203E-3</c:v>
                </c:pt>
                <c:pt idx="909">
                  <c:v>-8.9397430419921892E-3</c:v>
                </c:pt>
                <c:pt idx="910">
                  <c:v>-1.0985851287841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0D97-430F-92D8-4B4701BAE22F}"/>
            </c:ext>
          </c:extLst>
        </c:ser>
        <c:ser>
          <c:idx val="27"/>
          <c:order val="27"/>
          <c:tx>
            <c:v>+54 microL</c:v>
          </c:tx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8'!$B$2:$B$912</c:f>
              <c:numCache>
                <c:formatCode>General</c:formatCode>
                <c:ptCount val="911"/>
                <c:pt idx="0">
                  <c:v>-0.52348899841308605</c:v>
                </c:pt>
                <c:pt idx="1">
                  <c:v>-0.95636320114135798</c:v>
                </c:pt>
                <c:pt idx="2">
                  <c:v>-0.68869543075561601</c:v>
                </c:pt>
                <c:pt idx="3">
                  <c:v>-0.73546934127807595</c:v>
                </c:pt>
                <c:pt idx="4">
                  <c:v>-1.044837474823</c:v>
                </c:pt>
                <c:pt idx="5">
                  <c:v>-0.92650985717773504</c:v>
                </c:pt>
                <c:pt idx="6">
                  <c:v>-0.98709344863891602</c:v>
                </c:pt>
                <c:pt idx="7">
                  <c:v>-0.74590492248535201</c:v>
                </c:pt>
                <c:pt idx="8">
                  <c:v>-1.1322426795959499</c:v>
                </c:pt>
                <c:pt idx="9">
                  <c:v>-0.68758010864257801</c:v>
                </c:pt>
                <c:pt idx="10">
                  <c:v>-0.261109828948975</c:v>
                </c:pt>
                <c:pt idx="11">
                  <c:v>-0.29364585876464899</c:v>
                </c:pt>
                <c:pt idx="12">
                  <c:v>-0.90160942077636697</c:v>
                </c:pt>
                <c:pt idx="13">
                  <c:v>-1.22899770736695</c:v>
                </c:pt>
                <c:pt idx="14">
                  <c:v>-0.63492822647094804</c:v>
                </c:pt>
                <c:pt idx="15">
                  <c:v>-1.0947337150573799</c:v>
                </c:pt>
                <c:pt idx="16">
                  <c:v>-0.26742219924926802</c:v>
                </c:pt>
                <c:pt idx="17">
                  <c:v>-0.662184238433838</c:v>
                </c:pt>
                <c:pt idx="18">
                  <c:v>-0.499968051910401</c:v>
                </c:pt>
                <c:pt idx="19">
                  <c:v>-0.52179098129272505</c:v>
                </c:pt>
                <c:pt idx="20">
                  <c:v>-1.16807460784912</c:v>
                </c:pt>
                <c:pt idx="21">
                  <c:v>-1.07001876831055</c:v>
                </c:pt>
                <c:pt idx="22">
                  <c:v>-0.89090776443481501</c:v>
                </c:pt>
                <c:pt idx="23">
                  <c:v>-1.18600082397461</c:v>
                </c:pt>
                <c:pt idx="24">
                  <c:v>-0.34242296218872098</c:v>
                </c:pt>
                <c:pt idx="25">
                  <c:v>-0.54980325698852595</c:v>
                </c:pt>
                <c:pt idx="26">
                  <c:v>-0.991899013519287</c:v>
                </c:pt>
                <c:pt idx="27">
                  <c:v>0.26523017883300798</c:v>
                </c:pt>
                <c:pt idx="28">
                  <c:v>-0.71908950805664096</c:v>
                </c:pt>
                <c:pt idx="29">
                  <c:v>-1.27146291732788</c:v>
                </c:pt>
                <c:pt idx="30">
                  <c:v>-1.0421953201294001</c:v>
                </c:pt>
                <c:pt idx="31">
                  <c:v>-0.60067272186279297</c:v>
                </c:pt>
                <c:pt idx="32">
                  <c:v>-1.17068290710449</c:v>
                </c:pt>
                <c:pt idx="33">
                  <c:v>-0.36962652206420898</c:v>
                </c:pt>
                <c:pt idx="34">
                  <c:v>0.13953638076782199</c:v>
                </c:pt>
                <c:pt idx="35">
                  <c:v>0.14108657836914101</c:v>
                </c:pt>
                <c:pt idx="36">
                  <c:v>-0.719587802886963</c:v>
                </c:pt>
                <c:pt idx="37">
                  <c:v>-0.45444059371948298</c:v>
                </c:pt>
                <c:pt idx="38">
                  <c:v>-0.32483673095703097</c:v>
                </c:pt>
                <c:pt idx="39">
                  <c:v>-0.35945224761962902</c:v>
                </c:pt>
                <c:pt idx="40">
                  <c:v>-0.15953636169433599</c:v>
                </c:pt>
                <c:pt idx="41">
                  <c:v>-0.14248466491699199</c:v>
                </c:pt>
                <c:pt idx="42">
                  <c:v>6.9935798645019601E-2</c:v>
                </c:pt>
                <c:pt idx="43">
                  <c:v>0.16451978683471699</c:v>
                </c:pt>
                <c:pt idx="44">
                  <c:v>-0.90107154846191395</c:v>
                </c:pt>
                <c:pt idx="45">
                  <c:v>-0.78551626205444403</c:v>
                </c:pt>
                <c:pt idx="46">
                  <c:v>3.7298679351806703E-2</c:v>
                </c:pt>
                <c:pt idx="47">
                  <c:v>3.6888122558593799E-2</c:v>
                </c:pt>
                <c:pt idx="48">
                  <c:v>-0.23742103576660201</c:v>
                </c:pt>
                <c:pt idx="49">
                  <c:v>0.25043916702270502</c:v>
                </c:pt>
                <c:pt idx="50">
                  <c:v>-0.47027587890625</c:v>
                </c:pt>
                <c:pt idx="51">
                  <c:v>-0.40267705917358398</c:v>
                </c:pt>
                <c:pt idx="52">
                  <c:v>0.34062433242797902</c:v>
                </c:pt>
                <c:pt idx="53">
                  <c:v>-1.05882692337036</c:v>
                </c:pt>
                <c:pt idx="54">
                  <c:v>-0.19015073776245101</c:v>
                </c:pt>
                <c:pt idx="55">
                  <c:v>-6.6044330596923898E-2</c:v>
                </c:pt>
                <c:pt idx="56">
                  <c:v>-0.51129102706909202</c:v>
                </c:pt>
                <c:pt idx="57">
                  <c:v>0.296798706054688</c:v>
                </c:pt>
                <c:pt idx="58">
                  <c:v>0.25002002716064498</c:v>
                </c:pt>
                <c:pt idx="59">
                  <c:v>0.10759449005127</c:v>
                </c:pt>
                <c:pt idx="60">
                  <c:v>0.233848571777344</c:v>
                </c:pt>
                <c:pt idx="61">
                  <c:v>-1.5405178070068399E-2</c:v>
                </c:pt>
                <c:pt idx="62">
                  <c:v>0.101369380950928</c:v>
                </c:pt>
                <c:pt idx="63">
                  <c:v>0.96318244934082098</c:v>
                </c:pt>
                <c:pt idx="64">
                  <c:v>0.44453239440918002</c:v>
                </c:pt>
                <c:pt idx="65">
                  <c:v>0.58781242370605502</c:v>
                </c:pt>
                <c:pt idx="66">
                  <c:v>0.47496509552001998</c:v>
                </c:pt>
                <c:pt idx="67">
                  <c:v>1.1425652503967301</c:v>
                </c:pt>
                <c:pt idx="68">
                  <c:v>1.8394899368286199</c:v>
                </c:pt>
                <c:pt idx="69">
                  <c:v>0.92137193679809604</c:v>
                </c:pt>
                <c:pt idx="70">
                  <c:v>0.87806129455566395</c:v>
                </c:pt>
                <c:pt idx="71">
                  <c:v>0.81217002868652399</c:v>
                </c:pt>
                <c:pt idx="72">
                  <c:v>0.74877548217773504</c:v>
                </c:pt>
                <c:pt idx="73">
                  <c:v>0.72299337387085005</c:v>
                </c:pt>
                <c:pt idx="74">
                  <c:v>0.70757198333740301</c:v>
                </c:pt>
                <c:pt idx="75">
                  <c:v>0.69187831878662098</c:v>
                </c:pt>
                <c:pt idx="76">
                  <c:v>0.68487930297851596</c:v>
                </c:pt>
                <c:pt idx="77">
                  <c:v>0.67739820480346702</c:v>
                </c:pt>
                <c:pt idx="78">
                  <c:v>0.67609024047851596</c:v>
                </c:pt>
                <c:pt idx="79">
                  <c:v>0.67961788177490301</c:v>
                </c:pt>
                <c:pt idx="80">
                  <c:v>0.67979383468627996</c:v>
                </c:pt>
                <c:pt idx="81">
                  <c:v>0.68269872665405296</c:v>
                </c:pt>
                <c:pt idx="82">
                  <c:v>0.68459463119506903</c:v>
                </c:pt>
                <c:pt idx="83">
                  <c:v>0.68623065948486395</c:v>
                </c:pt>
                <c:pt idx="84">
                  <c:v>0.68501615524292003</c:v>
                </c:pt>
                <c:pt idx="85">
                  <c:v>0.68454694747924805</c:v>
                </c:pt>
                <c:pt idx="86">
                  <c:v>0.68325901031494196</c:v>
                </c:pt>
                <c:pt idx="87">
                  <c:v>0.68076324462890703</c:v>
                </c:pt>
                <c:pt idx="88">
                  <c:v>0.67765569686889704</c:v>
                </c:pt>
                <c:pt idx="89">
                  <c:v>0.67487144470214899</c:v>
                </c:pt>
                <c:pt idx="90">
                  <c:v>0.66952943801879905</c:v>
                </c:pt>
                <c:pt idx="91">
                  <c:v>0.662167549133301</c:v>
                </c:pt>
                <c:pt idx="92">
                  <c:v>0.65912580490112305</c:v>
                </c:pt>
                <c:pt idx="93">
                  <c:v>0.64849328994750999</c:v>
                </c:pt>
                <c:pt idx="94">
                  <c:v>0.64021062850952204</c:v>
                </c:pt>
                <c:pt idx="95">
                  <c:v>0.63339757919311601</c:v>
                </c:pt>
                <c:pt idx="96">
                  <c:v>0.620253086090088</c:v>
                </c:pt>
                <c:pt idx="97">
                  <c:v>0.60909032821655296</c:v>
                </c:pt>
                <c:pt idx="98">
                  <c:v>0.597653388977051</c:v>
                </c:pt>
                <c:pt idx="99">
                  <c:v>0.58363580703735396</c:v>
                </c:pt>
                <c:pt idx="100">
                  <c:v>0.56931686401367199</c:v>
                </c:pt>
                <c:pt idx="101">
                  <c:v>0.55598545074462902</c:v>
                </c:pt>
                <c:pt idx="102">
                  <c:v>0.54187917709350597</c:v>
                </c:pt>
                <c:pt idx="103">
                  <c:v>0.52745771408081099</c:v>
                </c:pt>
                <c:pt idx="104">
                  <c:v>0.51424312591552801</c:v>
                </c:pt>
                <c:pt idx="105">
                  <c:v>0.50124359130859397</c:v>
                </c:pt>
                <c:pt idx="106">
                  <c:v>0.48870038986206099</c:v>
                </c:pt>
                <c:pt idx="107">
                  <c:v>0.47756862640380898</c:v>
                </c:pt>
                <c:pt idx="108">
                  <c:v>0.466566562652588</c:v>
                </c:pt>
                <c:pt idx="109">
                  <c:v>0.456347465515137</c:v>
                </c:pt>
                <c:pt idx="110">
                  <c:v>0.44615411758422902</c:v>
                </c:pt>
                <c:pt idx="111">
                  <c:v>0.43677377700805697</c:v>
                </c:pt>
                <c:pt idx="112">
                  <c:v>0.42772293090820301</c:v>
                </c:pt>
                <c:pt idx="113">
                  <c:v>0.41978693008422902</c:v>
                </c:pt>
                <c:pt idx="114">
                  <c:v>0.41099739074707098</c:v>
                </c:pt>
                <c:pt idx="115">
                  <c:v>0.403443813323975</c:v>
                </c:pt>
                <c:pt idx="116">
                  <c:v>0.39687585830688499</c:v>
                </c:pt>
                <c:pt idx="117">
                  <c:v>0.39029693603515597</c:v>
                </c:pt>
                <c:pt idx="118">
                  <c:v>0.38312530517578097</c:v>
                </c:pt>
                <c:pt idx="119">
                  <c:v>0.378612041473389</c:v>
                </c:pt>
                <c:pt idx="120">
                  <c:v>0.37389516830444403</c:v>
                </c:pt>
                <c:pt idx="121">
                  <c:v>0.36908340454101601</c:v>
                </c:pt>
                <c:pt idx="122">
                  <c:v>0.36427736282348699</c:v>
                </c:pt>
                <c:pt idx="123">
                  <c:v>0.35959720611572299</c:v>
                </c:pt>
                <c:pt idx="124">
                  <c:v>0.35564279556274397</c:v>
                </c:pt>
                <c:pt idx="125">
                  <c:v>0.35193729400634799</c:v>
                </c:pt>
                <c:pt idx="126">
                  <c:v>0.34863996505737299</c:v>
                </c:pt>
                <c:pt idx="127">
                  <c:v>0.34481048583984403</c:v>
                </c:pt>
                <c:pt idx="128">
                  <c:v>0.341233730316162</c:v>
                </c:pt>
                <c:pt idx="129">
                  <c:v>0.338668823242188</c:v>
                </c:pt>
                <c:pt idx="130">
                  <c:v>0.33580350875854498</c:v>
                </c:pt>
                <c:pt idx="131">
                  <c:v>0.332932949066162</c:v>
                </c:pt>
                <c:pt idx="132">
                  <c:v>0.330309867858887</c:v>
                </c:pt>
                <c:pt idx="133">
                  <c:v>0.326844692230225</c:v>
                </c:pt>
                <c:pt idx="134">
                  <c:v>0.32392787933349598</c:v>
                </c:pt>
                <c:pt idx="135">
                  <c:v>0.32043790817260798</c:v>
                </c:pt>
                <c:pt idx="136">
                  <c:v>0.31700944900512701</c:v>
                </c:pt>
                <c:pt idx="137">
                  <c:v>0.31206274032592801</c:v>
                </c:pt>
                <c:pt idx="138">
                  <c:v>0.30793428421020502</c:v>
                </c:pt>
                <c:pt idx="139">
                  <c:v>0.30407810211181702</c:v>
                </c:pt>
                <c:pt idx="140">
                  <c:v>0.29782056808471702</c:v>
                </c:pt>
                <c:pt idx="141">
                  <c:v>0.293225288391113</c:v>
                </c:pt>
                <c:pt idx="142">
                  <c:v>0.28672552108764698</c:v>
                </c:pt>
                <c:pt idx="143">
                  <c:v>0.28053903579711897</c:v>
                </c:pt>
                <c:pt idx="144">
                  <c:v>0.273394584655762</c:v>
                </c:pt>
                <c:pt idx="145">
                  <c:v>0.26704835891723699</c:v>
                </c:pt>
                <c:pt idx="146">
                  <c:v>0.26042699813842801</c:v>
                </c:pt>
                <c:pt idx="147">
                  <c:v>0.252824306488037</c:v>
                </c:pt>
                <c:pt idx="148">
                  <c:v>0.24574232101440499</c:v>
                </c:pt>
                <c:pt idx="149">
                  <c:v>0.23768424987792999</c:v>
                </c:pt>
                <c:pt idx="150">
                  <c:v>0.23048067092895499</c:v>
                </c:pt>
                <c:pt idx="151">
                  <c:v>0.222862243652344</c:v>
                </c:pt>
                <c:pt idx="152">
                  <c:v>0.21515083312988301</c:v>
                </c:pt>
                <c:pt idx="153">
                  <c:v>0.207423210144043</c:v>
                </c:pt>
                <c:pt idx="154">
                  <c:v>0.19971227645874001</c:v>
                </c:pt>
                <c:pt idx="155">
                  <c:v>0.191018581390381</c:v>
                </c:pt>
                <c:pt idx="156">
                  <c:v>0.18293666839599601</c:v>
                </c:pt>
                <c:pt idx="157">
                  <c:v>0.17488670349121099</c:v>
                </c:pt>
                <c:pt idx="158">
                  <c:v>0.16601133346557601</c:v>
                </c:pt>
                <c:pt idx="159">
                  <c:v>0.15779209136962899</c:v>
                </c:pt>
                <c:pt idx="160">
                  <c:v>0.149345397949219</c:v>
                </c:pt>
                <c:pt idx="161">
                  <c:v>0.140866279602051</c:v>
                </c:pt>
                <c:pt idx="162">
                  <c:v>0.13242387771606501</c:v>
                </c:pt>
                <c:pt idx="163">
                  <c:v>0.12498950958252</c:v>
                </c:pt>
                <c:pt idx="164">
                  <c:v>0.11722469329834</c:v>
                </c:pt>
                <c:pt idx="165">
                  <c:v>0.11007022857666</c:v>
                </c:pt>
                <c:pt idx="166">
                  <c:v>0.103358268737793</c:v>
                </c:pt>
                <c:pt idx="167">
                  <c:v>9.7392082214355497E-2</c:v>
                </c:pt>
                <c:pt idx="168">
                  <c:v>9.2240810394287095E-2</c:v>
                </c:pt>
                <c:pt idx="169">
                  <c:v>8.7577342987060602E-2</c:v>
                </c:pt>
                <c:pt idx="170">
                  <c:v>8.3319187164306696E-2</c:v>
                </c:pt>
                <c:pt idx="171">
                  <c:v>7.9353332519531306E-2</c:v>
                </c:pt>
                <c:pt idx="172">
                  <c:v>7.5673103332519601E-2</c:v>
                </c:pt>
                <c:pt idx="173">
                  <c:v>7.3159217834472698E-2</c:v>
                </c:pt>
                <c:pt idx="174">
                  <c:v>7.1188449859619196E-2</c:v>
                </c:pt>
                <c:pt idx="175">
                  <c:v>6.7441940307617201E-2</c:v>
                </c:pt>
                <c:pt idx="176">
                  <c:v>6.5812110900878906E-2</c:v>
                </c:pt>
                <c:pt idx="177">
                  <c:v>6.2009334564208998E-2</c:v>
                </c:pt>
                <c:pt idx="178">
                  <c:v>5.9973716735839899E-2</c:v>
                </c:pt>
                <c:pt idx="179">
                  <c:v>5.6974411010742201E-2</c:v>
                </c:pt>
                <c:pt idx="180">
                  <c:v>5.55572509765625E-2</c:v>
                </c:pt>
                <c:pt idx="181">
                  <c:v>5.4089069366455099E-2</c:v>
                </c:pt>
                <c:pt idx="182">
                  <c:v>5.2166461944580099E-2</c:v>
                </c:pt>
                <c:pt idx="183">
                  <c:v>5.1228523254394601E-2</c:v>
                </c:pt>
                <c:pt idx="184">
                  <c:v>4.9826622009277399E-2</c:v>
                </c:pt>
                <c:pt idx="185">
                  <c:v>4.9096107482910198E-2</c:v>
                </c:pt>
                <c:pt idx="186">
                  <c:v>4.7234535217285198E-2</c:v>
                </c:pt>
                <c:pt idx="187">
                  <c:v>4.6207427978515597E-2</c:v>
                </c:pt>
                <c:pt idx="188">
                  <c:v>4.5733928680419901E-2</c:v>
                </c:pt>
                <c:pt idx="189">
                  <c:v>4.4744968414306703E-2</c:v>
                </c:pt>
                <c:pt idx="190">
                  <c:v>4.4632434844970703E-2</c:v>
                </c:pt>
                <c:pt idx="191">
                  <c:v>4.3111801147461E-2</c:v>
                </c:pt>
                <c:pt idx="192">
                  <c:v>4.3489933013916002E-2</c:v>
                </c:pt>
                <c:pt idx="193">
                  <c:v>4.2190074920654297E-2</c:v>
                </c:pt>
                <c:pt idx="194">
                  <c:v>4.1637420654296903E-2</c:v>
                </c:pt>
                <c:pt idx="195">
                  <c:v>4.1541099548339899E-2</c:v>
                </c:pt>
                <c:pt idx="196">
                  <c:v>4.1246891021728502E-2</c:v>
                </c:pt>
                <c:pt idx="197">
                  <c:v>4.2021274566650398E-2</c:v>
                </c:pt>
                <c:pt idx="198">
                  <c:v>4.10561561584473E-2</c:v>
                </c:pt>
                <c:pt idx="199">
                  <c:v>4.0174484252929701E-2</c:v>
                </c:pt>
                <c:pt idx="200">
                  <c:v>3.9011955261230503E-2</c:v>
                </c:pt>
                <c:pt idx="201">
                  <c:v>3.7730216979980503E-2</c:v>
                </c:pt>
                <c:pt idx="202">
                  <c:v>3.8178920745849602E-2</c:v>
                </c:pt>
                <c:pt idx="203">
                  <c:v>3.7865161895752002E-2</c:v>
                </c:pt>
                <c:pt idx="204">
                  <c:v>3.7604331970214899E-2</c:v>
                </c:pt>
                <c:pt idx="205">
                  <c:v>3.7803173065185602E-2</c:v>
                </c:pt>
                <c:pt idx="206">
                  <c:v>3.7436008453369203E-2</c:v>
                </c:pt>
                <c:pt idx="207">
                  <c:v>3.6589622497558601E-2</c:v>
                </c:pt>
                <c:pt idx="208">
                  <c:v>3.6042213439941399E-2</c:v>
                </c:pt>
                <c:pt idx="209">
                  <c:v>3.6674022674560602E-2</c:v>
                </c:pt>
                <c:pt idx="210">
                  <c:v>3.6023616790771498E-2</c:v>
                </c:pt>
                <c:pt idx="211">
                  <c:v>3.50451469421387E-2</c:v>
                </c:pt>
                <c:pt idx="212">
                  <c:v>3.4252643585205099E-2</c:v>
                </c:pt>
                <c:pt idx="213">
                  <c:v>3.36194038391113E-2</c:v>
                </c:pt>
                <c:pt idx="214">
                  <c:v>3.3927917480468799E-2</c:v>
                </c:pt>
                <c:pt idx="215">
                  <c:v>3.3417701721191399E-2</c:v>
                </c:pt>
                <c:pt idx="216">
                  <c:v>3.4584045410156299E-2</c:v>
                </c:pt>
                <c:pt idx="217">
                  <c:v>3.4753322601318401E-2</c:v>
                </c:pt>
                <c:pt idx="218">
                  <c:v>3.2654285430908203E-2</c:v>
                </c:pt>
                <c:pt idx="219">
                  <c:v>3.1816005706787102E-2</c:v>
                </c:pt>
                <c:pt idx="220">
                  <c:v>3.0845165252685599E-2</c:v>
                </c:pt>
                <c:pt idx="221">
                  <c:v>3.0202865600586E-2</c:v>
                </c:pt>
                <c:pt idx="222">
                  <c:v>3.0034065246582101E-2</c:v>
                </c:pt>
                <c:pt idx="223">
                  <c:v>3.01671028137207E-2</c:v>
                </c:pt>
                <c:pt idx="224">
                  <c:v>2.9001235961914101E-2</c:v>
                </c:pt>
                <c:pt idx="225">
                  <c:v>2.9461860656738299E-2</c:v>
                </c:pt>
                <c:pt idx="226">
                  <c:v>2.8267860412597701E-2</c:v>
                </c:pt>
                <c:pt idx="227">
                  <c:v>2.9176235198974599E-2</c:v>
                </c:pt>
                <c:pt idx="228">
                  <c:v>3.0556201934814502E-2</c:v>
                </c:pt>
                <c:pt idx="229">
                  <c:v>2.7783870697021502E-2</c:v>
                </c:pt>
                <c:pt idx="230">
                  <c:v>2.87837982177735E-2</c:v>
                </c:pt>
                <c:pt idx="231">
                  <c:v>2.81939506530762E-2</c:v>
                </c:pt>
                <c:pt idx="232">
                  <c:v>2.72068977355957E-2</c:v>
                </c:pt>
                <c:pt idx="233">
                  <c:v>2.8293132781982401E-2</c:v>
                </c:pt>
                <c:pt idx="234">
                  <c:v>2.7584552764892599E-2</c:v>
                </c:pt>
                <c:pt idx="235">
                  <c:v>2.6109218597412099E-2</c:v>
                </c:pt>
                <c:pt idx="236">
                  <c:v>2.5804042816162099E-2</c:v>
                </c:pt>
                <c:pt idx="237">
                  <c:v>2.6333332061767599E-2</c:v>
                </c:pt>
                <c:pt idx="238">
                  <c:v>2.53443717956543E-2</c:v>
                </c:pt>
                <c:pt idx="239">
                  <c:v>2.54569053649903E-2</c:v>
                </c:pt>
                <c:pt idx="240">
                  <c:v>2.5528907775878899E-2</c:v>
                </c:pt>
                <c:pt idx="241">
                  <c:v>2.48570442199707E-2</c:v>
                </c:pt>
                <c:pt idx="242">
                  <c:v>2.4365425109863299E-2</c:v>
                </c:pt>
                <c:pt idx="243">
                  <c:v>2.4698257446289101E-2</c:v>
                </c:pt>
                <c:pt idx="244">
                  <c:v>2.3705005645752002E-2</c:v>
                </c:pt>
                <c:pt idx="245">
                  <c:v>2.2770881652832101E-2</c:v>
                </c:pt>
                <c:pt idx="246">
                  <c:v>2.3190021514892599E-2</c:v>
                </c:pt>
                <c:pt idx="247">
                  <c:v>2.2871017456054701E-2</c:v>
                </c:pt>
                <c:pt idx="248">
                  <c:v>2.2907257080078101E-2</c:v>
                </c:pt>
                <c:pt idx="249">
                  <c:v>2.2655963897705099E-2</c:v>
                </c:pt>
                <c:pt idx="250">
                  <c:v>2.2078514099121101E-2</c:v>
                </c:pt>
                <c:pt idx="251">
                  <c:v>2.3007392883300799E-2</c:v>
                </c:pt>
                <c:pt idx="252">
                  <c:v>2.1948814392089899E-2</c:v>
                </c:pt>
                <c:pt idx="253">
                  <c:v>2.0389556884765601E-2</c:v>
                </c:pt>
                <c:pt idx="254">
                  <c:v>2.13723182678223E-2</c:v>
                </c:pt>
                <c:pt idx="255">
                  <c:v>2.1883010864257799E-2</c:v>
                </c:pt>
                <c:pt idx="256">
                  <c:v>2.1024227142334002E-2</c:v>
                </c:pt>
                <c:pt idx="257">
                  <c:v>2.0435333251953101E-2</c:v>
                </c:pt>
                <c:pt idx="258">
                  <c:v>2.08191871643067E-2</c:v>
                </c:pt>
                <c:pt idx="259">
                  <c:v>2.0448207855224599E-2</c:v>
                </c:pt>
                <c:pt idx="260">
                  <c:v>2.0011901855468799E-2</c:v>
                </c:pt>
                <c:pt idx="261">
                  <c:v>1.9104957580566399E-2</c:v>
                </c:pt>
                <c:pt idx="262">
                  <c:v>1.86257362365723E-2</c:v>
                </c:pt>
                <c:pt idx="263">
                  <c:v>1.8598556518554701E-2</c:v>
                </c:pt>
                <c:pt idx="264">
                  <c:v>1.8016815185546899E-2</c:v>
                </c:pt>
                <c:pt idx="265">
                  <c:v>1.7462730407714899E-2</c:v>
                </c:pt>
                <c:pt idx="266">
                  <c:v>1.71923637390137E-2</c:v>
                </c:pt>
                <c:pt idx="267">
                  <c:v>1.7935752868652399E-2</c:v>
                </c:pt>
                <c:pt idx="268">
                  <c:v>1.7042160034179701E-2</c:v>
                </c:pt>
                <c:pt idx="269">
                  <c:v>1.65858268737793E-2</c:v>
                </c:pt>
                <c:pt idx="270">
                  <c:v>1.5773773193359399E-2</c:v>
                </c:pt>
                <c:pt idx="271">
                  <c:v>1.5887260437011701E-2</c:v>
                </c:pt>
                <c:pt idx="272">
                  <c:v>1.5707015991211E-2</c:v>
                </c:pt>
                <c:pt idx="273">
                  <c:v>1.7358303070068401E-2</c:v>
                </c:pt>
                <c:pt idx="274">
                  <c:v>1.53861045837403E-2</c:v>
                </c:pt>
                <c:pt idx="275">
                  <c:v>1.58743858337403E-2</c:v>
                </c:pt>
                <c:pt idx="276">
                  <c:v>1.56550407409668E-2</c:v>
                </c:pt>
                <c:pt idx="277">
                  <c:v>1.6157150268554701E-2</c:v>
                </c:pt>
                <c:pt idx="278">
                  <c:v>1.63025856018067E-2</c:v>
                </c:pt>
                <c:pt idx="279">
                  <c:v>1.5832424163818401E-2</c:v>
                </c:pt>
                <c:pt idx="280">
                  <c:v>1.4890193939209E-2</c:v>
                </c:pt>
                <c:pt idx="281">
                  <c:v>1.46608352661133E-2</c:v>
                </c:pt>
                <c:pt idx="282">
                  <c:v>1.50094032287598E-2</c:v>
                </c:pt>
                <c:pt idx="283">
                  <c:v>1.4878749847412101E-2</c:v>
                </c:pt>
                <c:pt idx="284">
                  <c:v>1.4492511749267601E-2</c:v>
                </c:pt>
                <c:pt idx="285">
                  <c:v>1.41782760620117E-2</c:v>
                </c:pt>
                <c:pt idx="286">
                  <c:v>1.39374732971192E-2</c:v>
                </c:pt>
                <c:pt idx="287">
                  <c:v>1.40728950500488E-2</c:v>
                </c:pt>
                <c:pt idx="288">
                  <c:v>1.3895034790039101E-2</c:v>
                </c:pt>
                <c:pt idx="289">
                  <c:v>1.36547088623047E-2</c:v>
                </c:pt>
                <c:pt idx="290">
                  <c:v>1.3873577117919899E-2</c:v>
                </c:pt>
                <c:pt idx="291">
                  <c:v>1.33056640625E-2</c:v>
                </c:pt>
                <c:pt idx="292">
                  <c:v>1.3211727142334E-2</c:v>
                </c:pt>
                <c:pt idx="293">
                  <c:v>1.31888389587403E-2</c:v>
                </c:pt>
                <c:pt idx="294">
                  <c:v>1.30410194396973E-2</c:v>
                </c:pt>
                <c:pt idx="295">
                  <c:v>1.48053169250488E-2</c:v>
                </c:pt>
                <c:pt idx="296">
                  <c:v>1.1893749237060601E-2</c:v>
                </c:pt>
                <c:pt idx="297">
                  <c:v>1.1135578155517601E-2</c:v>
                </c:pt>
                <c:pt idx="298">
                  <c:v>1.31654739379883E-2</c:v>
                </c:pt>
                <c:pt idx="299">
                  <c:v>1.3266563415527399E-2</c:v>
                </c:pt>
                <c:pt idx="300">
                  <c:v>1.3358592987060601E-2</c:v>
                </c:pt>
                <c:pt idx="301">
                  <c:v>1.31936073303223E-2</c:v>
                </c:pt>
                <c:pt idx="302">
                  <c:v>1.32880210876465E-2</c:v>
                </c:pt>
                <c:pt idx="303">
                  <c:v>1.43604278564453E-2</c:v>
                </c:pt>
                <c:pt idx="304">
                  <c:v>1.3660430908203101E-2</c:v>
                </c:pt>
                <c:pt idx="305">
                  <c:v>1.30796432495117E-2</c:v>
                </c:pt>
                <c:pt idx="306">
                  <c:v>1.30290985107422E-2</c:v>
                </c:pt>
                <c:pt idx="307">
                  <c:v>1.3216495513916E-2</c:v>
                </c:pt>
                <c:pt idx="308">
                  <c:v>1.3291835784912101E-2</c:v>
                </c:pt>
                <c:pt idx="309">
                  <c:v>1.31430625915528E-2</c:v>
                </c:pt>
                <c:pt idx="310">
                  <c:v>1.27387046813965E-2</c:v>
                </c:pt>
                <c:pt idx="311">
                  <c:v>1.31988525390625E-2</c:v>
                </c:pt>
                <c:pt idx="312">
                  <c:v>1.2824535369873101E-2</c:v>
                </c:pt>
                <c:pt idx="313">
                  <c:v>1.2542724609375E-2</c:v>
                </c:pt>
                <c:pt idx="314">
                  <c:v>1.23448371887207E-2</c:v>
                </c:pt>
                <c:pt idx="315">
                  <c:v>1.2284755706787101E-2</c:v>
                </c:pt>
                <c:pt idx="316">
                  <c:v>1.2254238128662101E-2</c:v>
                </c:pt>
                <c:pt idx="317">
                  <c:v>1.1995792388916E-2</c:v>
                </c:pt>
                <c:pt idx="318">
                  <c:v>1.2007713317871101E-2</c:v>
                </c:pt>
                <c:pt idx="319">
                  <c:v>1.1375904083252E-2</c:v>
                </c:pt>
                <c:pt idx="320">
                  <c:v>1.1509895324707101E-2</c:v>
                </c:pt>
                <c:pt idx="321">
                  <c:v>1.15680694580078E-2</c:v>
                </c:pt>
                <c:pt idx="322">
                  <c:v>1.1233806610107399E-2</c:v>
                </c:pt>
                <c:pt idx="323">
                  <c:v>1.1122703552246101E-2</c:v>
                </c:pt>
                <c:pt idx="324">
                  <c:v>1.0929107666015601E-2</c:v>
                </c:pt>
                <c:pt idx="325">
                  <c:v>1.0904312133789101E-2</c:v>
                </c:pt>
                <c:pt idx="326">
                  <c:v>1.04455947875977E-2</c:v>
                </c:pt>
                <c:pt idx="327">
                  <c:v>1.0291099548339899E-2</c:v>
                </c:pt>
                <c:pt idx="328">
                  <c:v>1.0328769683837899E-2</c:v>
                </c:pt>
                <c:pt idx="329">
                  <c:v>1.02949142456055E-2</c:v>
                </c:pt>
                <c:pt idx="330">
                  <c:v>1.0118007659912101E-2</c:v>
                </c:pt>
                <c:pt idx="331">
                  <c:v>1.0176181793212899E-2</c:v>
                </c:pt>
                <c:pt idx="332">
                  <c:v>1.0068416595459E-2</c:v>
                </c:pt>
                <c:pt idx="333">
                  <c:v>9.7942352294921892E-3</c:v>
                </c:pt>
                <c:pt idx="334">
                  <c:v>9.6473693847656302E-3</c:v>
                </c:pt>
                <c:pt idx="335">
                  <c:v>9.5319747924804705E-3</c:v>
                </c:pt>
                <c:pt idx="336">
                  <c:v>9.5605850219726597E-3</c:v>
                </c:pt>
                <c:pt idx="337">
                  <c:v>9.4785690307617205E-3</c:v>
                </c:pt>
                <c:pt idx="338">
                  <c:v>9.4037055969238299E-3</c:v>
                </c:pt>
                <c:pt idx="339">
                  <c:v>9.2592239379882795E-3</c:v>
                </c:pt>
                <c:pt idx="340">
                  <c:v>9.3493461608886701E-3</c:v>
                </c:pt>
                <c:pt idx="341">
                  <c:v>9.2563629150390608E-3</c:v>
                </c:pt>
                <c:pt idx="342">
                  <c:v>9.1338157653808594E-3</c:v>
                </c:pt>
                <c:pt idx="343">
                  <c:v>9.0117454528808594E-3</c:v>
                </c:pt>
                <c:pt idx="344">
                  <c:v>8.9941024780273507E-3</c:v>
                </c:pt>
                <c:pt idx="345">
                  <c:v>8.8157653808593802E-3</c:v>
                </c:pt>
                <c:pt idx="346">
                  <c:v>8.8024139404296892E-3</c:v>
                </c:pt>
                <c:pt idx="347">
                  <c:v>8.7075233459472708E-3</c:v>
                </c:pt>
                <c:pt idx="348">
                  <c:v>8.7680816650390608E-3</c:v>
                </c:pt>
                <c:pt idx="349">
                  <c:v>8.6407661437988299E-3</c:v>
                </c:pt>
                <c:pt idx="350">
                  <c:v>8.5229873657226597E-3</c:v>
                </c:pt>
                <c:pt idx="351">
                  <c:v>8.3765983581543003E-3</c:v>
                </c:pt>
                <c:pt idx="352">
                  <c:v>8.3789825439453108E-3</c:v>
                </c:pt>
                <c:pt idx="353">
                  <c:v>8.3217620849609392E-3</c:v>
                </c:pt>
                <c:pt idx="354">
                  <c:v>7.9746246337890694E-3</c:v>
                </c:pt>
                <c:pt idx="355">
                  <c:v>7.8582763671875E-3</c:v>
                </c:pt>
                <c:pt idx="356">
                  <c:v>7.7862739562988299E-3</c:v>
                </c:pt>
                <c:pt idx="357">
                  <c:v>7.6961517333984401E-3</c:v>
                </c:pt>
                <c:pt idx="358">
                  <c:v>7.7323913574218802E-3</c:v>
                </c:pt>
                <c:pt idx="359">
                  <c:v>7.48443603515625E-3</c:v>
                </c:pt>
                <c:pt idx="360">
                  <c:v>7.3738098144531302E-3</c:v>
                </c:pt>
                <c:pt idx="361">
                  <c:v>7.2011947631835998E-3</c:v>
                </c:pt>
                <c:pt idx="362">
                  <c:v>6.9131851196289097E-3</c:v>
                </c:pt>
                <c:pt idx="363">
                  <c:v>7.0071220397949201E-3</c:v>
                </c:pt>
                <c:pt idx="364">
                  <c:v>7.0142745971679696E-3</c:v>
                </c:pt>
                <c:pt idx="365">
                  <c:v>6.7806243896484401E-3</c:v>
                </c:pt>
                <c:pt idx="366">
                  <c:v>6.64520263671875E-3</c:v>
                </c:pt>
                <c:pt idx="367">
                  <c:v>6.4272880554199201E-3</c:v>
                </c:pt>
                <c:pt idx="368">
                  <c:v>6.4759254455566398E-3</c:v>
                </c:pt>
                <c:pt idx="369">
                  <c:v>6.2079429626464896E-3</c:v>
                </c:pt>
                <c:pt idx="370">
                  <c:v>6.1526298522949201E-3</c:v>
                </c:pt>
                <c:pt idx="371">
                  <c:v>5.9442520141601597E-3</c:v>
                </c:pt>
                <c:pt idx="372">
                  <c:v>5.9223175048828203E-3</c:v>
                </c:pt>
                <c:pt idx="373">
                  <c:v>5.70917129516602E-3</c:v>
                </c:pt>
                <c:pt idx="374">
                  <c:v>5.5904388427734401E-3</c:v>
                </c:pt>
                <c:pt idx="375">
                  <c:v>5.3296089172363299E-3</c:v>
                </c:pt>
                <c:pt idx="376">
                  <c:v>5.0654411315918003E-3</c:v>
                </c:pt>
                <c:pt idx="377">
                  <c:v>4.9891471862793003E-3</c:v>
                </c:pt>
                <c:pt idx="378">
                  <c:v>4.7411918640136701E-3</c:v>
                </c:pt>
                <c:pt idx="379">
                  <c:v>4.6987533569335998E-3</c:v>
                </c:pt>
                <c:pt idx="380">
                  <c:v>4.5499801635742196E-3</c:v>
                </c:pt>
                <c:pt idx="381">
                  <c:v>4.4517517089843802E-3</c:v>
                </c:pt>
                <c:pt idx="382">
                  <c:v>4.5351982116699201E-3</c:v>
                </c:pt>
                <c:pt idx="383">
                  <c:v>4.9781799316406302E-3</c:v>
                </c:pt>
                <c:pt idx="384">
                  <c:v>4.45556640625E-3</c:v>
                </c:pt>
                <c:pt idx="385">
                  <c:v>4.2409896850585998E-3</c:v>
                </c:pt>
                <c:pt idx="386">
                  <c:v>4.54187393188477E-3</c:v>
                </c:pt>
                <c:pt idx="387">
                  <c:v>4.0788650512695304E-3</c:v>
                </c:pt>
                <c:pt idx="388">
                  <c:v>4.5032501220703099E-3</c:v>
                </c:pt>
                <c:pt idx="389">
                  <c:v>4.6896934509277396E-3</c:v>
                </c:pt>
                <c:pt idx="390">
                  <c:v>3.9458274841308602E-3</c:v>
                </c:pt>
                <c:pt idx="391">
                  <c:v>4.1995048522949201E-3</c:v>
                </c:pt>
                <c:pt idx="392">
                  <c:v>3.72314453125E-3</c:v>
                </c:pt>
                <c:pt idx="393">
                  <c:v>2.8114318847656302E-3</c:v>
                </c:pt>
                <c:pt idx="394">
                  <c:v>3.6773681640625E-3</c:v>
                </c:pt>
                <c:pt idx="395">
                  <c:v>3.5696029663085998E-3</c:v>
                </c:pt>
                <c:pt idx="396">
                  <c:v>3.3259391784667999E-3</c:v>
                </c:pt>
                <c:pt idx="397">
                  <c:v>3.5448074340820299E-3</c:v>
                </c:pt>
                <c:pt idx="398">
                  <c:v>3.8695335388183598E-3</c:v>
                </c:pt>
                <c:pt idx="399">
                  <c:v>3.07989120483399E-3</c:v>
                </c:pt>
                <c:pt idx="400">
                  <c:v>2.7265548706054701E-3</c:v>
                </c:pt>
                <c:pt idx="401">
                  <c:v>2.8781890869140599E-3</c:v>
                </c:pt>
                <c:pt idx="402">
                  <c:v>3.1671524047851602E-3</c:v>
                </c:pt>
                <c:pt idx="403">
                  <c:v>3.5233497619628902E-3</c:v>
                </c:pt>
                <c:pt idx="404">
                  <c:v>3.5414695739746098E-3</c:v>
                </c:pt>
                <c:pt idx="405">
                  <c:v>3.1266212463378902E-3</c:v>
                </c:pt>
                <c:pt idx="406">
                  <c:v>2.9559135437011701E-3</c:v>
                </c:pt>
                <c:pt idx="407">
                  <c:v>3.2315254211425799E-3</c:v>
                </c:pt>
                <c:pt idx="408">
                  <c:v>2.7537345886230499E-3</c:v>
                </c:pt>
                <c:pt idx="409">
                  <c:v>2.7418136596679701E-3</c:v>
                </c:pt>
                <c:pt idx="410">
                  <c:v>2.5420188903808598E-3</c:v>
                </c:pt>
                <c:pt idx="411">
                  <c:v>3.0751228332519601E-3</c:v>
                </c:pt>
                <c:pt idx="412">
                  <c:v>3.4170150756835998E-3</c:v>
                </c:pt>
                <c:pt idx="413">
                  <c:v>3.10277938842774E-3</c:v>
                </c:pt>
                <c:pt idx="414">
                  <c:v>1.7871856689453099E-3</c:v>
                </c:pt>
                <c:pt idx="415">
                  <c:v>2.0098686218261701E-3</c:v>
                </c:pt>
                <c:pt idx="416">
                  <c:v>2.0203590393066402E-3</c:v>
                </c:pt>
                <c:pt idx="417">
                  <c:v>1.97076797485352E-3</c:v>
                </c:pt>
                <c:pt idx="418">
                  <c:v>2.27117538452149E-3</c:v>
                </c:pt>
                <c:pt idx="419">
                  <c:v>1.8157958984375E-3</c:v>
                </c:pt>
                <c:pt idx="420">
                  <c:v>2.15673446655274E-3</c:v>
                </c:pt>
                <c:pt idx="421">
                  <c:v>1.7733573913574199E-3</c:v>
                </c:pt>
                <c:pt idx="422">
                  <c:v>1.8048286437988301E-3</c:v>
                </c:pt>
                <c:pt idx="423">
                  <c:v>1.9092559814453099E-3</c:v>
                </c:pt>
                <c:pt idx="424">
                  <c:v>1.7824172973632799E-3</c:v>
                </c:pt>
                <c:pt idx="425">
                  <c:v>1.1606216430664099E-3</c:v>
                </c:pt>
                <c:pt idx="426">
                  <c:v>1.2202262878417999E-3</c:v>
                </c:pt>
                <c:pt idx="427">
                  <c:v>1.0485649108886699E-3</c:v>
                </c:pt>
                <c:pt idx="428">
                  <c:v>9.4079971313476595E-4</c:v>
                </c:pt>
                <c:pt idx="429">
                  <c:v>1.0714530944824199E-3</c:v>
                </c:pt>
                <c:pt idx="430">
                  <c:v>1.2812614440917999E-3</c:v>
                </c:pt>
                <c:pt idx="431">
                  <c:v>7.2717666625976595E-4</c:v>
                </c:pt>
                <c:pt idx="432">
                  <c:v>6.9141387939453201E-4</c:v>
                </c:pt>
                <c:pt idx="433">
                  <c:v>1.1487007141113301E-3</c:v>
                </c:pt>
                <c:pt idx="434">
                  <c:v>5.8221817016601595E-4</c:v>
                </c:pt>
                <c:pt idx="435">
                  <c:v>8.1062316894531304E-5</c:v>
                </c:pt>
                <c:pt idx="436">
                  <c:v>-7.5578689575195302E-4</c:v>
                </c:pt>
                <c:pt idx="437">
                  <c:v>-6.6614151000976595E-4</c:v>
                </c:pt>
                <c:pt idx="438">
                  <c:v>3.24249267578125E-5</c:v>
                </c:pt>
                <c:pt idx="439">
                  <c:v>6.5946578979492198E-4</c:v>
                </c:pt>
                <c:pt idx="440">
                  <c:v>9.4747543334961003E-4</c:v>
                </c:pt>
                <c:pt idx="441">
                  <c:v>1.18398666381836E-3</c:v>
                </c:pt>
                <c:pt idx="442">
                  <c:v>1.09338760375977E-3</c:v>
                </c:pt>
                <c:pt idx="443">
                  <c:v>9.1457366943359397E-4</c:v>
                </c:pt>
                <c:pt idx="444">
                  <c:v>4.61578369140625E-4</c:v>
                </c:pt>
                <c:pt idx="445">
                  <c:v>-5.0878524780273503E-4</c:v>
                </c:pt>
                <c:pt idx="446">
                  <c:v>-7.3957443237304698E-4</c:v>
                </c:pt>
                <c:pt idx="447">
                  <c:v>-7.8535079956054698E-4</c:v>
                </c:pt>
                <c:pt idx="448">
                  <c:v>-4.08172607421875E-4</c:v>
                </c:pt>
                <c:pt idx="449">
                  <c:v>-4.8494338989257802E-4</c:v>
                </c:pt>
                <c:pt idx="450">
                  <c:v>-4.7016143798828098E-4</c:v>
                </c:pt>
                <c:pt idx="451">
                  <c:v>-4.5728683471679698E-4</c:v>
                </c:pt>
                <c:pt idx="452">
                  <c:v>-4.9877166748046897E-4</c:v>
                </c:pt>
                <c:pt idx="453">
                  <c:v>-4.5585632324218799E-4</c:v>
                </c:pt>
                <c:pt idx="454">
                  <c:v>-5.9413909912109397E-4</c:v>
                </c:pt>
                <c:pt idx="455">
                  <c:v>-6.0987472534179698E-4</c:v>
                </c:pt>
                <c:pt idx="456">
                  <c:v>-6.7996978759765701E-4</c:v>
                </c:pt>
                <c:pt idx="457">
                  <c:v>-7.3432922363281304E-4</c:v>
                </c:pt>
                <c:pt idx="458">
                  <c:v>-7.4529647827148503E-4</c:v>
                </c:pt>
                <c:pt idx="459">
                  <c:v>-8.3351135253906304E-4</c:v>
                </c:pt>
                <c:pt idx="460">
                  <c:v>-8.8214874267578103E-4</c:v>
                </c:pt>
                <c:pt idx="461">
                  <c:v>-9.1457366943359397E-4</c:v>
                </c:pt>
                <c:pt idx="462">
                  <c:v>-8.0347061157226595E-4</c:v>
                </c:pt>
                <c:pt idx="463">
                  <c:v>-8.1539154052734397E-4</c:v>
                </c:pt>
                <c:pt idx="464">
                  <c:v>-1.0204315185546901E-3</c:v>
                </c:pt>
                <c:pt idx="465">
                  <c:v>-5.3977966308593804E-4</c:v>
                </c:pt>
                <c:pt idx="466">
                  <c:v>8.9168548583984605E-5</c:v>
                </c:pt>
                <c:pt idx="467">
                  <c:v>-6.1197280883789097E-3</c:v>
                </c:pt>
                <c:pt idx="468">
                  <c:v>-2.2144317626953099E-3</c:v>
                </c:pt>
                <c:pt idx="469">
                  <c:v>-1.2483596801757799E-3</c:v>
                </c:pt>
                <c:pt idx="470">
                  <c:v>-1.30701065063477E-3</c:v>
                </c:pt>
                <c:pt idx="471">
                  <c:v>-1.251220703125E-3</c:v>
                </c:pt>
                <c:pt idx="472">
                  <c:v>-1.2660026550292999E-3</c:v>
                </c:pt>
                <c:pt idx="473">
                  <c:v>-1.2226104736328099E-3</c:v>
                </c:pt>
                <c:pt idx="474">
                  <c:v>-1.3942718505859401E-3</c:v>
                </c:pt>
                <c:pt idx="475">
                  <c:v>-1.35660171508789E-3</c:v>
                </c:pt>
                <c:pt idx="476">
                  <c:v>-1.41286849975586E-3</c:v>
                </c:pt>
                <c:pt idx="477">
                  <c:v>-1.42288208007813E-3</c:v>
                </c:pt>
                <c:pt idx="478">
                  <c:v>-1.5497207641601599E-3</c:v>
                </c:pt>
                <c:pt idx="479">
                  <c:v>-1.5401840209961E-3</c:v>
                </c:pt>
                <c:pt idx="480">
                  <c:v>-1.34420394897461E-3</c:v>
                </c:pt>
                <c:pt idx="481">
                  <c:v>-1.5430450439453099E-3</c:v>
                </c:pt>
                <c:pt idx="482">
                  <c:v>-1.5773773193359401E-3</c:v>
                </c:pt>
                <c:pt idx="483">
                  <c:v>-1.5239715576171901E-3</c:v>
                </c:pt>
                <c:pt idx="484">
                  <c:v>-1.5707015991211E-3</c:v>
                </c:pt>
                <c:pt idx="485">
                  <c:v>-1.56927108764649E-3</c:v>
                </c:pt>
                <c:pt idx="486">
                  <c:v>-1.5788078308105499E-3</c:v>
                </c:pt>
                <c:pt idx="487">
                  <c:v>-1.5392303466796901E-3</c:v>
                </c:pt>
                <c:pt idx="488">
                  <c:v>-1.6355514526367201E-3</c:v>
                </c:pt>
                <c:pt idx="489">
                  <c:v>-1.6069412231445299E-3</c:v>
                </c:pt>
                <c:pt idx="490">
                  <c:v>-1.6713142395019601E-3</c:v>
                </c:pt>
                <c:pt idx="491">
                  <c:v>-1.66940689086914E-3</c:v>
                </c:pt>
                <c:pt idx="492">
                  <c:v>-1.7199516296386699E-3</c:v>
                </c:pt>
                <c:pt idx="493">
                  <c:v>-1.78289413452149E-3</c:v>
                </c:pt>
                <c:pt idx="494">
                  <c:v>-1.76239013671875E-3</c:v>
                </c:pt>
                <c:pt idx="495">
                  <c:v>-1.7118453979492201E-3</c:v>
                </c:pt>
                <c:pt idx="496">
                  <c:v>-1.6894340515136699E-3</c:v>
                </c:pt>
                <c:pt idx="497">
                  <c:v>-1.80292129516602E-3</c:v>
                </c:pt>
                <c:pt idx="498">
                  <c:v>-1.9521713256836E-3</c:v>
                </c:pt>
                <c:pt idx="499">
                  <c:v>-2.0904541015625E-3</c:v>
                </c:pt>
                <c:pt idx="500">
                  <c:v>-2.1266937255859401E-3</c:v>
                </c:pt>
                <c:pt idx="501">
                  <c:v>-2.1314620971679701E-3</c:v>
                </c:pt>
                <c:pt idx="502">
                  <c:v>-2.1715164184570299E-3</c:v>
                </c:pt>
                <c:pt idx="503">
                  <c:v>-2.1586418151855499E-3</c:v>
                </c:pt>
                <c:pt idx="504">
                  <c:v>-2.2058486938476602E-3</c:v>
                </c:pt>
                <c:pt idx="505">
                  <c:v>-2.1991729736328099E-3</c:v>
                </c:pt>
                <c:pt idx="506">
                  <c:v>-2.2449493408203099E-3</c:v>
                </c:pt>
                <c:pt idx="507">
                  <c:v>-2.24542617797852E-3</c:v>
                </c:pt>
                <c:pt idx="508">
                  <c:v>-2.2735595703125E-3</c:v>
                </c:pt>
                <c:pt idx="509">
                  <c:v>-2.2115707397460998E-3</c:v>
                </c:pt>
                <c:pt idx="510">
                  <c:v>-2.22539901733399E-3</c:v>
                </c:pt>
                <c:pt idx="511">
                  <c:v>-2.2144317626953099E-3</c:v>
                </c:pt>
                <c:pt idx="512">
                  <c:v>-2.1905899047851602E-3</c:v>
                </c:pt>
                <c:pt idx="513">
                  <c:v>-2.17437744140625E-3</c:v>
                </c:pt>
                <c:pt idx="514">
                  <c:v>-2.0918846130371098E-3</c:v>
                </c:pt>
                <c:pt idx="515">
                  <c:v>-2.00414657592774E-3</c:v>
                </c:pt>
                <c:pt idx="516">
                  <c:v>-1.9421577453613301E-3</c:v>
                </c:pt>
                <c:pt idx="517">
                  <c:v>-1.82342529296875E-3</c:v>
                </c:pt>
                <c:pt idx="518">
                  <c:v>-1.89208984375E-3</c:v>
                </c:pt>
                <c:pt idx="519">
                  <c:v>-1.82199478149414E-3</c:v>
                </c:pt>
                <c:pt idx="520">
                  <c:v>-1.8663406372070299E-3</c:v>
                </c:pt>
                <c:pt idx="521">
                  <c:v>-1.9063949584961E-3</c:v>
                </c:pt>
                <c:pt idx="522">
                  <c:v>-1.93929672241211E-3</c:v>
                </c:pt>
                <c:pt idx="523">
                  <c:v>-1.9025802612304701E-3</c:v>
                </c:pt>
                <c:pt idx="524">
                  <c:v>-1.91402435302735E-3</c:v>
                </c:pt>
                <c:pt idx="525">
                  <c:v>-1.99365615844727E-3</c:v>
                </c:pt>
                <c:pt idx="526">
                  <c:v>-1.95074081420899E-3</c:v>
                </c:pt>
                <c:pt idx="527">
                  <c:v>-2.02178955078125E-3</c:v>
                </c:pt>
                <c:pt idx="528">
                  <c:v>-2.0389556884765599E-3</c:v>
                </c:pt>
                <c:pt idx="529">
                  <c:v>-2.08044052124024E-3</c:v>
                </c:pt>
                <c:pt idx="530">
                  <c:v>-2.1791458129882799E-3</c:v>
                </c:pt>
                <c:pt idx="531">
                  <c:v>-2.3698806762695299E-3</c:v>
                </c:pt>
                <c:pt idx="532">
                  <c:v>-2.48956680297852E-3</c:v>
                </c:pt>
                <c:pt idx="533">
                  <c:v>-2.4533271789550799E-3</c:v>
                </c:pt>
                <c:pt idx="534">
                  <c:v>-2.4533271789550799E-3</c:v>
                </c:pt>
                <c:pt idx="535">
                  <c:v>-2.4228096008300799E-3</c:v>
                </c:pt>
                <c:pt idx="536">
                  <c:v>-2.4147033691406302E-3</c:v>
                </c:pt>
                <c:pt idx="537">
                  <c:v>-2.3555755615234401E-3</c:v>
                </c:pt>
                <c:pt idx="538">
                  <c:v>-2.5272369384765599E-3</c:v>
                </c:pt>
                <c:pt idx="539">
                  <c:v>-2.64501571655274E-3</c:v>
                </c:pt>
                <c:pt idx="540">
                  <c:v>-2.6712417602539102E-3</c:v>
                </c:pt>
                <c:pt idx="541">
                  <c:v>-2.5625228881835998E-3</c:v>
                </c:pt>
                <c:pt idx="542">
                  <c:v>-2.5749206542968802E-3</c:v>
                </c:pt>
                <c:pt idx="543">
                  <c:v>-2.7041435241699201E-3</c:v>
                </c:pt>
                <c:pt idx="544">
                  <c:v>-2.7122497558593802E-3</c:v>
                </c:pt>
                <c:pt idx="545">
                  <c:v>-2.5749206542968802E-3</c:v>
                </c:pt>
                <c:pt idx="546">
                  <c:v>-2.6183128356933598E-3</c:v>
                </c:pt>
                <c:pt idx="547">
                  <c:v>-2.7461051940917999E-3</c:v>
                </c:pt>
                <c:pt idx="548">
                  <c:v>-2.777099609375E-3</c:v>
                </c:pt>
                <c:pt idx="549">
                  <c:v>-2.6583671569824201E-3</c:v>
                </c:pt>
                <c:pt idx="550">
                  <c:v>-2.3741722106933598E-3</c:v>
                </c:pt>
                <c:pt idx="551">
                  <c:v>-2.5215148925781302E-3</c:v>
                </c:pt>
                <c:pt idx="552">
                  <c:v>-2.5467872619628902E-3</c:v>
                </c:pt>
                <c:pt idx="553">
                  <c:v>-2.4709701538085998E-3</c:v>
                </c:pt>
                <c:pt idx="554">
                  <c:v>-2.3651123046875E-3</c:v>
                </c:pt>
                <c:pt idx="555">
                  <c:v>-2.2087097167968802E-3</c:v>
                </c:pt>
                <c:pt idx="556">
                  <c:v>-2.2144317626953099E-3</c:v>
                </c:pt>
                <c:pt idx="557">
                  <c:v>-2.16436386108399E-3</c:v>
                </c:pt>
                <c:pt idx="558">
                  <c:v>-2.2850036621093802E-3</c:v>
                </c:pt>
                <c:pt idx="559">
                  <c:v>-2.2182464599609401E-3</c:v>
                </c:pt>
                <c:pt idx="560">
                  <c:v>-2.2673606872558598E-3</c:v>
                </c:pt>
                <c:pt idx="561">
                  <c:v>-2.3021697998046901E-3</c:v>
                </c:pt>
                <c:pt idx="562">
                  <c:v>-2.4995803833007799E-3</c:v>
                </c:pt>
                <c:pt idx="563">
                  <c:v>-2.2640228271484401E-3</c:v>
                </c:pt>
                <c:pt idx="564">
                  <c:v>-2.1834373474121098E-3</c:v>
                </c:pt>
                <c:pt idx="565">
                  <c:v>-2.35509872436524E-3</c:v>
                </c:pt>
                <c:pt idx="566">
                  <c:v>-2.5296211242675799E-3</c:v>
                </c:pt>
                <c:pt idx="567">
                  <c:v>-2.46667861938477E-3</c:v>
                </c:pt>
                <c:pt idx="568">
                  <c:v>-2.4051666259765599E-3</c:v>
                </c:pt>
                <c:pt idx="569">
                  <c:v>-2.40564346313477E-3</c:v>
                </c:pt>
                <c:pt idx="570">
                  <c:v>-2.43616104125977E-3</c:v>
                </c:pt>
                <c:pt idx="571">
                  <c:v>-2.62212753295899E-3</c:v>
                </c:pt>
                <c:pt idx="572">
                  <c:v>-2.8562545776367201E-3</c:v>
                </c:pt>
                <c:pt idx="573">
                  <c:v>-2.99310684204102E-3</c:v>
                </c:pt>
                <c:pt idx="574">
                  <c:v>-2.8920173645019601E-3</c:v>
                </c:pt>
                <c:pt idx="575">
                  <c:v>-2.9234886169433598E-3</c:v>
                </c:pt>
                <c:pt idx="576">
                  <c:v>-2.9997825622558598E-3</c:v>
                </c:pt>
                <c:pt idx="577">
                  <c:v>-3.1800270080566402E-3</c:v>
                </c:pt>
                <c:pt idx="578">
                  <c:v>-3.0460357666015599E-3</c:v>
                </c:pt>
                <c:pt idx="579">
                  <c:v>-2.8347969055175799E-3</c:v>
                </c:pt>
                <c:pt idx="580">
                  <c:v>-2.9945373535156302E-3</c:v>
                </c:pt>
                <c:pt idx="581">
                  <c:v>-3.2281875610351602E-3</c:v>
                </c:pt>
                <c:pt idx="582">
                  <c:v>-3.1642913818359401E-3</c:v>
                </c:pt>
                <c:pt idx="583">
                  <c:v>-3.1189918518066402E-3</c:v>
                </c:pt>
                <c:pt idx="584">
                  <c:v>-3.1442642211914102E-3</c:v>
                </c:pt>
                <c:pt idx="585">
                  <c:v>-3.0956268310546901E-3</c:v>
                </c:pt>
                <c:pt idx="586">
                  <c:v>-3.1423568725585998E-3</c:v>
                </c:pt>
                <c:pt idx="587">
                  <c:v>-3.01122665405274E-3</c:v>
                </c:pt>
                <c:pt idx="588">
                  <c:v>-3.0488967895507799E-3</c:v>
                </c:pt>
                <c:pt idx="589">
                  <c:v>-2.86102294921875E-3</c:v>
                </c:pt>
                <c:pt idx="590">
                  <c:v>-2.7904510498046901E-3</c:v>
                </c:pt>
                <c:pt idx="591">
                  <c:v>-2.7937889099121098E-3</c:v>
                </c:pt>
                <c:pt idx="592">
                  <c:v>-2.8200149536132799E-3</c:v>
                </c:pt>
                <c:pt idx="593">
                  <c:v>-2.7842521667480499E-3</c:v>
                </c:pt>
                <c:pt idx="594">
                  <c:v>-2.78472900390625E-3</c:v>
                </c:pt>
                <c:pt idx="595">
                  <c:v>-2.8696060180664102E-3</c:v>
                </c:pt>
                <c:pt idx="596">
                  <c:v>-2.8162002563476602E-3</c:v>
                </c:pt>
                <c:pt idx="597">
                  <c:v>-2.8743743896484401E-3</c:v>
                </c:pt>
                <c:pt idx="598">
                  <c:v>-2.9354095458984401E-3</c:v>
                </c:pt>
                <c:pt idx="599">
                  <c:v>-2.8090476989746098E-3</c:v>
                </c:pt>
                <c:pt idx="600">
                  <c:v>-2.7980804443359401E-3</c:v>
                </c:pt>
                <c:pt idx="601">
                  <c:v>-2.9745101928710998E-3</c:v>
                </c:pt>
                <c:pt idx="602">
                  <c:v>-3.0751228332519601E-3</c:v>
                </c:pt>
                <c:pt idx="603">
                  <c:v>-3.0140876770019601E-3</c:v>
                </c:pt>
                <c:pt idx="604">
                  <c:v>-3.0894279479980499E-3</c:v>
                </c:pt>
                <c:pt idx="605">
                  <c:v>-3.07989120483399E-3</c:v>
                </c:pt>
                <c:pt idx="606">
                  <c:v>-3.2029151916503902E-3</c:v>
                </c:pt>
                <c:pt idx="607">
                  <c:v>-3.2539367675781302E-3</c:v>
                </c:pt>
                <c:pt idx="608">
                  <c:v>-3.2792091369628902E-3</c:v>
                </c:pt>
                <c:pt idx="609">
                  <c:v>-3.3769607543945299E-3</c:v>
                </c:pt>
                <c:pt idx="610">
                  <c:v>-3.3636093139648498E-3</c:v>
                </c:pt>
                <c:pt idx="611">
                  <c:v>-3.3802986145019601E-3</c:v>
                </c:pt>
                <c:pt idx="612">
                  <c:v>-3.49187850952149E-3</c:v>
                </c:pt>
                <c:pt idx="613">
                  <c:v>-3.5467147827148498E-3</c:v>
                </c:pt>
                <c:pt idx="614">
                  <c:v>-3.7012100219726602E-3</c:v>
                </c:pt>
                <c:pt idx="615">
                  <c:v>-3.6983489990234401E-3</c:v>
                </c:pt>
                <c:pt idx="616">
                  <c:v>-3.6425590515136701E-3</c:v>
                </c:pt>
                <c:pt idx="617">
                  <c:v>-3.7193298339843802E-3</c:v>
                </c:pt>
                <c:pt idx="618">
                  <c:v>-3.7803649902343802E-3</c:v>
                </c:pt>
                <c:pt idx="619">
                  <c:v>-3.8175582885742201E-3</c:v>
                </c:pt>
                <c:pt idx="620">
                  <c:v>-3.8890838623046901E-3</c:v>
                </c:pt>
                <c:pt idx="621">
                  <c:v>-3.8027763366699201E-3</c:v>
                </c:pt>
                <c:pt idx="622">
                  <c:v>-3.7994384765625E-3</c:v>
                </c:pt>
                <c:pt idx="623">
                  <c:v>-3.7999153137207101E-3</c:v>
                </c:pt>
                <c:pt idx="624">
                  <c:v>-3.8418769836425799E-3</c:v>
                </c:pt>
                <c:pt idx="625">
                  <c:v>-3.8304328918457101E-3</c:v>
                </c:pt>
                <c:pt idx="626">
                  <c:v>-3.7169456481933598E-3</c:v>
                </c:pt>
                <c:pt idx="627">
                  <c:v>-3.93915176391602E-3</c:v>
                </c:pt>
                <c:pt idx="628">
                  <c:v>-3.9520263671875E-3</c:v>
                </c:pt>
                <c:pt idx="629">
                  <c:v>-4.0106773376464896E-3</c:v>
                </c:pt>
                <c:pt idx="630">
                  <c:v>-3.9768218994140599E-3</c:v>
                </c:pt>
                <c:pt idx="631">
                  <c:v>-3.9587020874023498E-3</c:v>
                </c:pt>
                <c:pt idx="632">
                  <c:v>-3.92389297485352E-3</c:v>
                </c:pt>
                <c:pt idx="633">
                  <c:v>-3.9019584655761701E-3</c:v>
                </c:pt>
                <c:pt idx="634">
                  <c:v>-4.0631294250488299E-3</c:v>
                </c:pt>
                <c:pt idx="635">
                  <c:v>-4.1227340698242196E-3</c:v>
                </c:pt>
                <c:pt idx="636">
                  <c:v>-4.14514541625977E-3</c:v>
                </c:pt>
                <c:pt idx="637">
                  <c:v>-3.9882659912109401E-3</c:v>
                </c:pt>
                <c:pt idx="638">
                  <c:v>-4.0268898010253898E-3</c:v>
                </c:pt>
                <c:pt idx="639">
                  <c:v>-4.0998458862304696E-3</c:v>
                </c:pt>
                <c:pt idx="640">
                  <c:v>-4.1646957397460998E-3</c:v>
                </c:pt>
                <c:pt idx="641">
                  <c:v>-4.3020248413085998E-3</c:v>
                </c:pt>
                <c:pt idx="642">
                  <c:v>-4.3330192565918003E-3</c:v>
                </c:pt>
                <c:pt idx="643">
                  <c:v>-4.2929649353027396E-3</c:v>
                </c:pt>
                <c:pt idx="644">
                  <c:v>-4.2781829833984401E-3</c:v>
                </c:pt>
                <c:pt idx="645">
                  <c:v>-4.1975975036621102E-3</c:v>
                </c:pt>
                <c:pt idx="646">
                  <c:v>-4.2500495910644601E-3</c:v>
                </c:pt>
                <c:pt idx="647">
                  <c:v>-4.3654441833496102E-3</c:v>
                </c:pt>
                <c:pt idx="648">
                  <c:v>-4.5704841613769601E-3</c:v>
                </c:pt>
                <c:pt idx="649">
                  <c:v>-4.4541358947753898E-3</c:v>
                </c:pt>
                <c:pt idx="650">
                  <c:v>-4.5781135559082101E-3</c:v>
                </c:pt>
                <c:pt idx="651">
                  <c:v>-4.57763671875E-3</c:v>
                </c:pt>
                <c:pt idx="652">
                  <c:v>-4.5971870422363299E-3</c:v>
                </c:pt>
                <c:pt idx="653">
                  <c:v>-4.6467781066894601E-3</c:v>
                </c:pt>
                <c:pt idx="654">
                  <c:v>-4.8456192016601597E-3</c:v>
                </c:pt>
                <c:pt idx="655">
                  <c:v>-4.7473907470703099E-3</c:v>
                </c:pt>
                <c:pt idx="656">
                  <c:v>-4.6229362487793003E-3</c:v>
                </c:pt>
                <c:pt idx="657">
                  <c:v>-4.6305656433105503E-3</c:v>
                </c:pt>
                <c:pt idx="658">
                  <c:v>-4.7292709350585998E-3</c:v>
                </c:pt>
                <c:pt idx="659">
                  <c:v>-4.6162605285644601E-3</c:v>
                </c:pt>
                <c:pt idx="660">
                  <c:v>-4.7116279602050799E-3</c:v>
                </c:pt>
                <c:pt idx="661">
                  <c:v>-4.6958923339843802E-3</c:v>
                </c:pt>
                <c:pt idx="662">
                  <c:v>-4.5862197875976597E-3</c:v>
                </c:pt>
                <c:pt idx="663">
                  <c:v>-4.68683242797852E-3</c:v>
                </c:pt>
                <c:pt idx="664">
                  <c:v>-4.4932365417480503E-3</c:v>
                </c:pt>
                <c:pt idx="665">
                  <c:v>-4.54950332641602E-3</c:v>
                </c:pt>
                <c:pt idx="666">
                  <c:v>-4.4641494750976597E-3</c:v>
                </c:pt>
                <c:pt idx="667">
                  <c:v>-4.5070648193359401E-3</c:v>
                </c:pt>
                <c:pt idx="668">
                  <c:v>-4.5247077941894601E-3</c:v>
                </c:pt>
                <c:pt idx="669">
                  <c:v>-4.3745040893554696E-3</c:v>
                </c:pt>
                <c:pt idx="670">
                  <c:v>-4.28247451782227E-3</c:v>
                </c:pt>
                <c:pt idx="671">
                  <c:v>-4.3153762817382804E-3</c:v>
                </c:pt>
                <c:pt idx="672">
                  <c:v>-4.40454483032227E-3</c:v>
                </c:pt>
                <c:pt idx="673">
                  <c:v>-4.2614936828613299E-3</c:v>
                </c:pt>
                <c:pt idx="674">
                  <c:v>-4.2099952697753898E-3</c:v>
                </c:pt>
                <c:pt idx="675">
                  <c:v>-4.2266845703125E-3</c:v>
                </c:pt>
                <c:pt idx="676">
                  <c:v>-4.0874481201171901E-3</c:v>
                </c:pt>
                <c:pt idx="677">
                  <c:v>-4.1370391845703099E-3</c:v>
                </c:pt>
                <c:pt idx="678">
                  <c:v>-4.1136741638183602E-3</c:v>
                </c:pt>
                <c:pt idx="679">
                  <c:v>-4.1794776916503898E-3</c:v>
                </c:pt>
                <c:pt idx="680">
                  <c:v>-4.1542053222656302E-3</c:v>
                </c:pt>
                <c:pt idx="681">
                  <c:v>-4.1971206665039097E-3</c:v>
                </c:pt>
                <c:pt idx="682">
                  <c:v>-4.1742324829101597E-3</c:v>
                </c:pt>
                <c:pt idx="683">
                  <c:v>-4.1289329528808602E-3</c:v>
                </c:pt>
                <c:pt idx="684">
                  <c:v>-4.15802001953125E-3</c:v>
                </c:pt>
                <c:pt idx="685">
                  <c:v>-4.2920112609863299E-3</c:v>
                </c:pt>
                <c:pt idx="686">
                  <c:v>-4.2967796325683602E-3</c:v>
                </c:pt>
                <c:pt idx="687">
                  <c:v>-4.3215751647949201E-3</c:v>
                </c:pt>
                <c:pt idx="688">
                  <c:v>-4.3301582336425799E-3</c:v>
                </c:pt>
                <c:pt idx="689">
                  <c:v>-4.25195693969727E-3</c:v>
                </c:pt>
                <c:pt idx="690">
                  <c:v>-4.2338371276855503E-3</c:v>
                </c:pt>
                <c:pt idx="691">
                  <c:v>-4.3735504150390599E-3</c:v>
                </c:pt>
                <c:pt idx="692">
                  <c:v>-4.4155120849609401E-3</c:v>
                </c:pt>
                <c:pt idx="693">
                  <c:v>-4.4236183166503898E-3</c:v>
                </c:pt>
                <c:pt idx="694">
                  <c:v>-4.46557998657227E-3</c:v>
                </c:pt>
                <c:pt idx="695">
                  <c:v>-4.6625137329101597E-3</c:v>
                </c:pt>
                <c:pt idx="696">
                  <c:v>-4.7197341918945304E-3</c:v>
                </c:pt>
                <c:pt idx="697">
                  <c:v>-4.5781135559082101E-3</c:v>
                </c:pt>
                <c:pt idx="698">
                  <c:v>-4.7240257263183602E-3</c:v>
                </c:pt>
                <c:pt idx="699">
                  <c:v>-4.5442581176757804E-3</c:v>
                </c:pt>
                <c:pt idx="700">
                  <c:v>-4.5590400695800799E-3</c:v>
                </c:pt>
                <c:pt idx="701">
                  <c:v>-4.8570632934570304E-3</c:v>
                </c:pt>
                <c:pt idx="702">
                  <c:v>-5.0635337829589896E-3</c:v>
                </c:pt>
                <c:pt idx="703">
                  <c:v>-5.0921440124511701E-3</c:v>
                </c:pt>
                <c:pt idx="704">
                  <c:v>-5.1517486572265703E-3</c:v>
                </c:pt>
                <c:pt idx="705">
                  <c:v>-5.3076744079589896E-3</c:v>
                </c:pt>
                <c:pt idx="706">
                  <c:v>-5.3071975708007804E-3</c:v>
                </c:pt>
                <c:pt idx="707">
                  <c:v>-5.4984092712402396E-3</c:v>
                </c:pt>
                <c:pt idx="708">
                  <c:v>-5.5503845214843802E-3</c:v>
                </c:pt>
                <c:pt idx="709">
                  <c:v>-5.6691169738769601E-3</c:v>
                </c:pt>
                <c:pt idx="710">
                  <c:v>-5.7501792907714896E-3</c:v>
                </c:pt>
                <c:pt idx="711">
                  <c:v>-5.8035850524902396E-3</c:v>
                </c:pt>
                <c:pt idx="712">
                  <c:v>-5.8488845825195304E-3</c:v>
                </c:pt>
                <c:pt idx="713">
                  <c:v>-5.8588981628418003E-3</c:v>
                </c:pt>
                <c:pt idx="714">
                  <c:v>-5.9099197387695304E-3</c:v>
                </c:pt>
                <c:pt idx="715">
                  <c:v>-5.8546066284179696E-3</c:v>
                </c:pt>
                <c:pt idx="716">
                  <c:v>-5.9413909912109401E-3</c:v>
                </c:pt>
                <c:pt idx="717">
                  <c:v>-5.9566497802734401E-3</c:v>
                </c:pt>
                <c:pt idx="718">
                  <c:v>-5.9051513671875E-3</c:v>
                </c:pt>
                <c:pt idx="719">
                  <c:v>-5.7425498962402396E-3</c:v>
                </c:pt>
                <c:pt idx="720">
                  <c:v>-5.7749748229980503E-3</c:v>
                </c:pt>
                <c:pt idx="721">
                  <c:v>-5.5265426635742196E-3</c:v>
                </c:pt>
                <c:pt idx="722">
                  <c:v>-5.4583549499511701E-3</c:v>
                </c:pt>
                <c:pt idx="723">
                  <c:v>-5.2876472473144601E-3</c:v>
                </c:pt>
                <c:pt idx="724">
                  <c:v>-5.2533149719238299E-3</c:v>
                </c:pt>
                <c:pt idx="725">
                  <c:v>-4.9848556518554696E-3</c:v>
                </c:pt>
                <c:pt idx="726">
                  <c:v>-4.8956871032714896E-3</c:v>
                </c:pt>
                <c:pt idx="727">
                  <c:v>-4.7812461853027396E-3</c:v>
                </c:pt>
                <c:pt idx="728">
                  <c:v>-4.9028396606445304E-3</c:v>
                </c:pt>
                <c:pt idx="729">
                  <c:v>-4.8818588256835998E-3</c:v>
                </c:pt>
                <c:pt idx="730">
                  <c:v>-4.9076080322265599E-3</c:v>
                </c:pt>
                <c:pt idx="731">
                  <c:v>-4.7750473022460998E-3</c:v>
                </c:pt>
                <c:pt idx="732">
                  <c:v>-5.0067901611328203E-3</c:v>
                </c:pt>
                <c:pt idx="733">
                  <c:v>-4.8441886901855503E-3</c:v>
                </c:pt>
                <c:pt idx="734">
                  <c:v>-4.8122406005859401E-3</c:v>
                </c:pt>
                <c:pt idx="735">
                  <c:v>-4.8079490661621102E-3</c:v>
                </c:pt>
                <c:pt idx="736">
                  <c:v>-4.8403739929199201E-3</c:v>
                </c:pt>
                <c:pt idx="737">
                  <c:v>-4.7793388366699201E-3</c:v>
                </c:pt>
                <c:pt idx="738">
                  <c:v>-4.8375129699707101E-3</c:v>
                </c:pt>
                <c:pt idx="739">
                  <c:v>-4.8627853393554696E-3</c:v>
                </c:pt>
                <c:pt idx="740">
                  <c:v>-4.78601455688477E-3</c:v>
                </c:pt>
                <c:pt idx="741">
                  <c:v>-4.87756729125977E-3</c:v>
                </c:pt>
                <c:pt idx="742">
                  <c:v>-4.9052238464355503E-3</c:v>
                </c:pt>
                <c:pt idx="743">
                  <c:v>-4.8933029174804696E-3</c:v>
                </c:pt>
                <c:pt idx="744">
                  <c:v>-4.88519668579102E-3</c:v>
                </c:pt>
                <c:pt idx="745">
                  <c:v>-5.03015518188477E-3</c:v>
                </c:pt>
                <c:pt idx="746">
                  <c:v>-5.1050186157226597E-3</c:v>
                </c:pt>
                <c:pt idx="747">
                  <c:v>-5.07593154907227E-3</c:v>
                </c:pt>
                <c:pt idx="748">
                  <c:v>-4.9853324890136701E-3</c:v>
                </c:pt>
                <c:pt idx="749">
                  <c:v>-5.1264762878418003E-3</c:v>
                </c:pt>
                <c:pt idx="750">
                  <c:v>-5.1689147949218802E-3</c:v>
                </c:pt>
                <c:pt idx="751">
                  <c:v>-5.1794052124023498E-3</c:v>
                </c:pt>
                <c:pt idx="752">
                  <c:v>-5.2461624145507804E-3</c:v>
                </c:pt>
                <c:pt idx="753">
                  <c:v>-5.17511367797852E-3</c:v>
                </c:pt>
                <c:pt idx="754">
                  <c:v>-5.2695274353027396E-3</c:v>
                </c:pt>
                <c:pt idx="755">
                  <c:v>-5.2676200866699201E-3</c:v>
                </c:pt>
                <c:pt idx="756">
                  <c:v>-5.279541015625E-3</c:v>
                </c:pt>
                <c:pt idx="757">
                  <c:v>-5.2757263183593802E-3</c:v>
                </c:pt>
                <c:pt idx="758">
                  <c:v>-5.4001808166503898E-3</c:v>
                </c:pt>
                <c:pt idx="759">
                  <c:v>-5.3348541259765703E-3</c:v>
                </c:pt>
                <c:pt idx="760">
                  <c:v>-5.4712295532226597E-3</c:v>
                </c:pt>
                <c:pt idx="761">
                  <c:v>-5.4697990417480503E-3</c:v>
                </c:pt>
                <c:pt idx="762">
                  <c:v>-5.6142807006835998E-3</c:v>
                </c:pt>
                <c:pt idx="763">
                  <c:v>-5.4311752319335998E-3</c:v>
                </c:pt>
                <c:pt idx="764">
                  <c:v>-5.3644180297851597E-3</c:v>
                </c:pt>
                <c:pt idx="765">
                  <c:v>-5.6190490722656302E-3</c:v>
                </c:pt>
                <c:pt idx="766">
                  <c:v>-5.5227279663085998E-3</c:v>
                </c:pt>
                <c:pt idx="767">
                  <c:v>-5.3982734680175799E-3</c:v>
                </c:pt>
                <c:pt idx="768">
                  <c:v>-5.5742263793945304E-3</c:v>
                </c:pt>
                <c:pt idx="769">
                  <c:v>-5.3791999816894601E-3</c:v>
                </c:pt>
                <c:pt idx="770">
                  <c:v>-5.4469108581543003E-3</c:v>
                </c:pt>
                <c:pt idx="771">
                  <c:v>-5.5460929870605503E-3</c:v>
                </c:pt>
                <c:pt idx="772">
                  <c:v>-5.3420066833496102E-3</c:v>
                </c:pt>
                <c:pt idx="773">
                  <c:v>-5.4597854614257804E-3</c:v>
                </c:pt>
                <c:pt idx="774">
                  <c:v>-5.5022239685058602E-3</c:v>
                </c:pt>
                <c:pt idx="775">
                  <c:v>-5.2857398986816398E-3</c:v>
                </c:pt>
                <c:pt idx="776">
                  <c:v>-5.2447319030761701E-3</c:v>
                </c:pt>
                <c:pt idx="777">
                  <c:v>-5.2189826965332101E-3</c:v>
                </c:pt>
                <c:pt idx="778">
                  <c:v>-5.22613525390625E-3</c:v>
                </c:pt>
                <c:pt idx="779">
                  <c:v>-5.0444602966308602E-3</c:v>
                </c:pt>
                <c:pt idx="780">
                  <c:v>-5.3477287292480503E-3</c:v>
                </c:pt>
                <c:pt idx="781">
                  <c:v>-5.0730705261230503E-3</c:v>
                </c:pt>
                <c:pt idx="782">
                  <c:v>-5.0368309020996102E-3</c:v>
                </c:pt>
                <c:pt idx="783">
                  <c:v>-4.9962997436523498E-3</c:v>
                </c:pt>
                <c:pt idx="784">
                  <c:v>-4.9033164978027396E-3</c:v>
                </c:pt>
                <c:pt idx="785">
                  <c:v>-4.7550201416015599E-3</c:v>
                </c:pt>
                <c:pt idx="786">
                  <c:v>-4.8017501831054696E-3</c:v>
                </c:pt>
                <c:pt idx="787">
                  <c:v>-4.7111511230468802E-3</c:v>
                </c:pt>
                <c:pt idx="788">
                  <c:v>-4.7116279602050799E-3</c:v>
                </c:pt>
                <c:pt idx="789">
                  <c:v>-4.6505928039550799E-3</c:v>
                </c:pt>
                <c:pt idx="790">
                  <c:v>-4.4751167297363299E-3</c:v>
                </c:pt>
                <c:pt idx="791">
                  <c:v>-4.4989585876464896E-3</c:v>
                </c:pt>
                <c:pt idx="792">
                  <c:v>-4.5032501220703099E-3</c:v>
                </c:pt>
                <c:pt idx="793">
                  <c:v>-4.6110153198242196E-3</c:v>
                </c:pt>
                <c:pt idx="794">
                  <c:v>-4.4040679931640599E-3</c:v>
                </c:pt>
                <c:pt idx="795">
                  <c:v>-4.3048858642578099E-3</c:v>
                </c:pt>
                <c:pt idx="796">
                  <c:v>-4.5013427734375E-3</c:v>
                </c:pt>
                <c:pt idx="797">
                  <c:v>-4.21142578125E-3</c:v>
                </c:pt>
                <c:pt idx="798">
                  <c:v>-4.3878555297851597E-3</c:v>
                </c:pt>
                <c:pt idx="799">
                  <c:v>-4.1317939758300799E-3</c:v>
                </c:pt>
                <c:pt idx="800">
                  <c:v>-4.5709609985351597E-3</c:v>
                </c:pt>
                <c:pt idx="801">
                  <c:v>-4.2619705200195304E-3</c:v>
                </c:pt>
                <c:pt idx="802">
                  <c:v>-4.1332244873046901E-3</c:v>
                </c:pt>
                <c:pt idx="803">
                  <c:v>-4.3172836303710998E-3</c:v>
                </c:pt>
                <c:pt idx="804">
                  <c:v>-3.9553642272949201E-3</c:v>
                </c:pt>
                <c:pt idx="805">
                  <c:v>-4.3630599975585998E-3</c:v>
                </c:pt>
                <c:pt idx="806">
                  <c:v>-4.6067237854003898E-3</c:v>
                </c:pt>
                <c:pt idx="807">
                  <c:v>-4.6391487121582101E-3</c:v>
                </c:pt>
                <c:pt idx="808">
                  <c:v>-4.7373771667480503E-3</c:v>
                </c:pt>
                <c:pt idx="809">
                  <c:v>-4.7149658203125E-3</c:v>
                </c:pt>
                <c:pt idx="810">
                  <c:v>-4.6172142028808602E-3</c:v>
                </c:pt>
                <c:pt idx="811">
                  <c:v>-4.8532485961914097E-3</c:v>
                </c:pt>
                <c:pt idx="812">
                  <c:v>-4.8689842224121102E-3</c:v>
                </c:pt>
                <c:pt idx="813">
                  <c:v>-5.2475929260253898E-3</c:v>
                </c:pt>
                <c:pt idx="814">
                  <c:v>-4.9033164978027396E-3</c:v>
                </c:pt>
                <c:pt idx="815">
                  <c:v>-5.4688453674316398E-3</c:v>
                </c:pt>
                <c:pt idx="816">
                  <c:v>-5.3720474243164097E-3</c:v>
                </c:pt>
                <c:pt idx="817">
                  <c:v>-5.9971809387207101E-3</c:v>
                </c:pt>
                <c:pt idx="818">
                  <c:v>-5.5913925170898498E-3</c:v>
                </c:pt>
                <c:pt idx="819">
                  <c:v>-6.1025619506835998E-3</c:v>
                </c:pt>
                <c:pt idx="820">
                  <c:v>-6.2541961669921901E-3</c:v>
                </c:pt>
                <c:pt idx="821">
                  <c:v>-5.9394836425781302E-3</c:v>
                </c:pt>
                <c:pt idx="822">
                  <c:v>-6.2108039855957101E-3</c:v>
                </c:pt>
                <c:pt idx="823">
                  <c:v>-6.4306259155273498E-3</c:v>
                </c:pt>
                <c:pt idx="824">
                  <c:v>-6.5045356750488299E-3</c:v>
                </c:pt>
                <c:pt idx="825">
                  <c:v>-6.9699287414550799E-3</c:v>
                </c:pt>
                <c:pt idx="826">
                  <c:v>-6.8559646606445304E-3</c:v>
                </c:pt>
                <c:pt idx="827">
                  <c:v>-6.7791938781738299E-3</c:v>
                </c:pt>
                <c:pt idx="828">
                  <c:v>-7.6098442077636701E-3</c:v>
                </c:pt>
                <c:pt idx="829">
                  <c:v>-6.9608688354492196E-3</c:v>
                </c:pt>
                <c:pt idx="830">
                  <c:v>-7.232666015625E-3</c:v>
                </c:pt>
                <c:pt idx="831">
                  <c:v>-7.5116157531738299E-3</c:v>
                </c:pt>
                <c:pt idx="832">
                  <c:v>-7.6794624328613299E-3</c:v>
                </c:pt>
                <c:pt idx="833">
                  <c:v>-8.0680847167968802E-3</c:v>
                </c:pt>
                <c:pt idx="834">
                  <c:v>-7.6436996459960998E-3</c:v>
                </c:pt>
                <c:pt idx="835">
                  <c:v>-7.9097747802734392E-3</c:v>
                </c:pt>
                <c:pt idx="836">
                  <c:v>-8.0084800720214896E-3</c:v>
                </c:pt>
                <c:pt idx="837">
                  <c:v>-8.0780982971191406E-3</c:v>
                </c:pt>
                <c:pt idx="838">
                  <c:v>-8.47625732421875E-3</c:v>
                </c:pt>
                <c:pt idx="839">
                  <c:v>-8.2802772521972708E-3</c:v>
                </c:pt>
                <c:pt idx="840">
                  <c:v>-8.5802078247070295E-3</c:v>
                </c:pt>
                <c:pt idx="841">
                  <c:v>-8.6212158203125E-3</c:v>
                </c:pt>
                <c:pt idx="842">
                  <c:v>-8.4977149963378906E-3</c:v>
                </c:pt>
                <c:pt idx="843">
                  <c:v>-8.9669227600097708E-3</c:v>
                </c:pt>
                <c:pt idx="844">
                  <c:v>-9.2902183532714896E-3</c:v>
                </c:pt>
                <c:pt idx="845">
                  <c:v>-9.4499588012695295E-3</c:v>
                </c:pt>
                <c:pt idx="846">
                  <c:v>-9.0851783752441406E-3</c:v>
                </c:pt>
                <c:pt idx="847">
                  <c:v>-1.0028839111328101E-2</c:v>
                </c:pt>
                <c:pt idx="848">
                  <c:v>-8.9507102966308594E-3</c:v>
                </c:pt>
                <c:pt idx="849">
                  <c:v>-9.08660888671875E-3</c:v>
                </c:pt>
                <c:pt idx="850">
                  <c:v>-9.9596977233886701E-3</c:v>
                </c:pt>
                <c:pt idx="851">
                  <c:v>-9.4933509826660208E-3</c:v>
                </c:pt>
                <c:pt idx="852">
                  <c:v>-1.0282993316650399E-2</c:v>
                </c:pt>
                <c:pt idx="853">
                  <c:v>-1.03058815002442E-2</c:v>
                </c:pt>
                <c:pt idx="854">
                  <c:v>-9.6554756164550799E-3</c:v>
                </c:pt>
                <c:pt idx="855">
                  <c:v>-1.00913047790528E-2</c:v>
                </c:pt>
                <c:pt idx="856">
                  <c:v>-1.07483863830567E-2</c:v>
                </c:pt>
                <c:pt idx="857">
                  <c:v>-1.03912353515625E-2</c:v>
                </c:pt>
                <c:pt idx="858">
                  <c:v>-1.05633735656738E-2</c:v>
                </c:pt>
                <c:pt idx="859">
                  <c:v>-1.11823081970215E-2</c:v>
                </c:pt>
                <c:pt idx="860">
                  <c:v>-1.10383033752442E-2</c:v>
                </c:pt>
                <c:pt idx="861">
                  <c:v>-1.03354454040528E-2</c:v>
                </c:pt>
                <c:pt idx="862">
                  <c:v>-1.0901451110839899E-2</c:v>
                </c:pt>
                <c:pt idx="863">
                  <c:v>-1.02415084838867E-2</c:v>
                </c:pt>
                <c:pt idx="864">
                  <c:v>-1.0916709899902399E-2</c:v>
                </c:pt>
                <c:pt idx="865">
                  <c:v>-1.01184844970703E-2</c:v>
                </c:pt>
                <c:pt idx="866">
                  <c:v>-1.12581253051758E-2</c:v>
                </c:pt>
                <c:pt idx="867">
                  <c:v>-1.1648178100586E-2</c:v>
                </c:pt>
                <c:pt idx="868">
                  <c:v>-1.23343467712403E-2</c:v>
                </c:pt>
                <c:pt idx="869">
                  <c:v>-1.36828422546387E-2</c:v>
                </c:pt>
                <c:pt idx="870">
                  <c:v>-1.2281894683837899E-2</c:v>
                </c:pt>
                <c:pt idx="871">
                  <c:v>-1.39946937561035E-2</c:v>
                </c:pt>
                <c:pt idx="872">
                  <c:v>-1.2765407562255899E-2</c:v>
                </c:pt>
                <c:pt idx="873">
                  <c:v>-1.15151405334473E-2</c:v>
                </c:pt>
                <c:pt idx="874">
                  <c:v>-1.3350486755371101E-2</c:v>
                </c:pt>
                <c:pt idx="875">
                  <c:v>-1.3022899627685601E-2</c:v>
                </c:pt>
                <c:pt idx="876">
                  <c:v>-1.1768341064453101E-2</c:v>
                </c:pt>
                <c:pt idx="877">
                  <c:v>-1.0647296905517601E-2</c:v>
                </c:pt>
                <c:pt idx="878">
                  <c:v>-1.2108325958252E-2</c:v>
                </c:pt>
                <c:pt idx="879">
                  <c:v>-1.1110782623291E-2</c:v>
                </c:pt>
                <c:pt idx="880">
                  <c:v>-1.0852336883544899E-2</c:v>
                </c:pt>
                <c:pt idx="881">
                  <c:v>-9.6840858459472708E-3</c:v>
                </c:pt>
                <c:pt idx="882">
                  <c:v>-1.1704444885253899E-2</c:v>
                </c:pt>
                <c:pt idx="883">
                  <c:v>-1.03449821472168E-2</c:v>
                </c:pt>
                <c:pt idx="884">
                  <c:v>-1.21111869812012E-2</c:v>
                </c:pt>
                <c:pt idx="885">
                  <c:v>-1.1322975158691399E-2</c:v>
                </c:pt>
                <c:pt idx="886">
                  <c:v>-1.1488914489746101E-2</c:v>
                </c:pt>
                <c:pt idx="887">
                  <c:v>-9.1929435729980503E-3</c:v>
                </c:pt>
                <c:pt idx="888">
                  <c:v>-9.3846321105957101E-3</c:v>
                </c:pt>
                <c:pt idx="889">
                  <c:v>-9.3741416931152396E-3</c:v>
                </c:pt>
                <c:pt idx="890">
                  <c:v>-1.0926246643066399E-2</c:v>
                </c:pt>
                <c:pt idx="891">
                  <c:v>-1.12695693969727E-2</c:v>
                </c:pt>
                <c:pt idx="892">
                  <c:v>-1.06244087219238E-2</c:v>
                </c:pt>
                <c:pt idx="893">
                  <c:v>-1.35574340820313E-2</c:v>
                </c:pt>
                <c:pt idx="894">
                  <c:v>-1.1874675750732399E-2</c:v>
                </c:pt>
                <c:pt idx="895">
                  <c:v>-1.26581192016602E-2</c:v>
                </c:pt>
                <c:pt idx="896">
                  <c:v>-1.43933296203613E-2</c:v>
                </c:pt>
                <c:pt idx="897">
                  <c:v>-1.0018825531005899E-2</c:v>
                </c:pt>
                <c:pt idx="898">
                  <c:v>-1.2134552001953101E-2</c:v>
                </c:pt>
                <c:pt idx="899">
                  <c:v>-1.22838020324707E-2</c:v>
                </c:pt>
                <c:pt idx="900">
                  <c:v>-1.0557651519775399E-2</c:v>
                </c:pt>
                <c:pt idx="901">
                  <c:v>-9.4113349914550799E-3</c:v>
                </c:pt>
                <c:pt idx="902">
                  <c:v>-1.2052059173584E-2</c:v>
                </c:pt>
                <c:pt idx="903">
                  <c:v>-1.2938499450683601E-2</c:v>
                </c:pt>
                <c:pt idx="904">
                  <c:v>-1.27105712890625E-2</c:v>
                </c:pt>
                <c:pt idx="905">
                  <c:v>-1.1842250823974601E-2</c:v>
                </c:pt>
                <c:pt idx="906">
                  <c:v>-1.01194381713867E-2</c:v>
                </c:pt>
                <c:pt idx="907">
                  <c:v>-1.06067657470703E-2</c:v>
                </c:pt>
                <c:pt idx="908">
                  <c:v>-1.3550758361816399E-2</c:v>
                </c:pt>
                <c:pt idx="909">
                  <c:v>-1.1771678924560601E-2</c:v>
                </c:pt>
                <c:pt idx="910">
                  <c:v>-1.0642528533935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0D97-430F-92D8-4B4701BAE22F}"/>
            </c:ext>
          </c:extLst>
        </c:ser>
        <c:ser>
          <c:idx val="28"/>
          <c:order val="28"/>
          <c:tx>
            <c:v>+56 microL</c:v>
          </c:tx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9'!$B$2:$B$912</c:f>
              <c:numCache>
                <c:formatCode>General</c:formatCode>
                <c:ptCount val="911"/>
                <c:pt idx="0">
                  <c:v>-0.68772840499877996</c:v>
                </c:pt>
                <c:pt idx="1">
                  <c:v>-0.95267343521118197</c:v>
                </c:pt>
                <c:pt idx="2">
                  <c:v>-0.49385976791381903</c:v>
                </c:pt>
                <c:pt idx="3">
                  <c:v>-0.57763767242431696</c:v>
                </c:pt>
                <c:pt idx="4">
                  <c:v>-1.08468961715698</c:v>
                </c:pt>
                <c:pt idx="5">
                  <c:v>-1.0061669349670399</c:v>
                </c:pt>
                <c:pt idx="6">
                  <c:v>-0.98239231109619196</c:v>
                </c:pt>
                <c:pt idx="7">
                  <c:v>-0.91189670562744196</c:v>
                </c:pt>
                <c:pt idx="8">
                  <c:v>-1.2396788597107</c:v>
                </c:pt>
                <c:pt idx="9">
                  <c:v>-0.813720703125</c:v>
                </c:pt>
                <c:pt idx="10">
                  <c:v>-0.27437210083007801</c:v>
                </c:pt>
                <c:pt idx="11">
                  <c:v>-0.39278793334960999</c:v>
                </c:pt>
                <c:pt idx="12">
                  <c:v>-0.94487190246582098</c:v>
                </c:pt>
                <c:pt idx="13">
                  <c:v>-1.17810726165772</c:v>
                </c:pt>
                <c:pt idx="14">
                  <c:v>-0.78799962997436601</c:v>
                </c:pt>
                <c:pt idx="15">
                  <c:v>-1.0052237510681199</c:v>
                </c:pt>
                <c:pt idx="16">
                  <c:v>-0.151721000671387</c:v>
                </c:pt>
                <c:pt idx="17">
                  <c:v>-0.77287387847900402</c:v>
                </c:pt>
                <c:pt idx="18">
                  <c:v>-0.32102775573730502</c:v>
                </c:pt>
                <c:pt idx="19">
                  <c:v>-0.49110031127929699</c:v>
                </c:pt>
                <c:pt idx="20">
                  <c:v>-1.1714682579040601</c:v>
                </c:pt>
                <c:pt idx="21">
                  <c:v>-1.07626104354859</c:v>
                </c:pt>
                <c:pt idx="22">
                  <c:v>-0.69716978073120095</c:v>
                </c:pt>
                <c:pt idx="23">
                  <c:v>-0.95492362976074197</c:v>
                </c:pt>
                <c:pt idx="24">
                  <c:v>-0.47712135314941401</c:v>
                </c:pt>
                <c:pt idx="25">
                  <c:v>-0.39025259017944403</c:v>
                </c:pt>
                <c:pt idx="26">
                  <c:v>-1.0928082466125499</c:v>
                </c:pt>
                <c:pt idx="27">
                  <c:v>-7.4618816375732505E-2</c:v>
                </c:pt>
                <c:pt idx="28">
                  <c:v>-0.59415006637573298</c:v>
                </c:pt>
                <c:pt idx="29">
                  <c:v>-1.06765556335449</c:v>
                </c:pt>
                <c:pt idx="30">
                  <c:v>-0.94896650314331099</c:v>
                </c:pt>
                <c:pt idx="31">
                  <c:v>-0.27008962631225603</c:v>
                </c:pt>
                <c:pt idx="32">
                  <c:v>-1.0789599418640199</c:v>
                </c:pt>
                <c:pt idx="33">
                  <c:v>-0.26395416259765597</c:v>
                </c:pt>
                <c:pt idx="34">
                  <c:v>0.121640205383301</c:v>
                </c:pt>
                <c:pt idx="35">
                  <c:v>4.0754318237304701E-2</c:v>
                </c:pt>
                <c:pt idx="36">
                  <c:v>-0.71238899230957098</c:v>
                </c:pt>
                <c:pt idx="37">
                  <c:v>-0.52247619628906306</c:v>
                </c:pt>
                <c:pt idx="38">
                  <c:v>-0.19294977188110399</c:v>
                </c:pt>
                <c:pt idx="39">
                  <c:v>-0.49253463745117199</c:v>
                </c:pt>
                <c:pt idx="40">
                  <c:v>-0.37630796432495101</c:v>
                </c:pt>
                <c:pt idx="41">
                  <c:v>-4.1420459747314502E-2</c:v>
                </c:pt>
                <c:pt idx="42">
                  <c:v>-0.24111509323120101</c:v>
                </c:pt>
                <c:pt idx="43">
                  <c:v>-0.190593242645264</c:v>
                </c:pt>
                <c:pt idx="44">
                  <c:v>-0.83947181701660201</c:v>
                </c:pt>
                <c:pt idx="45">
                  <c:v>-0.76799631118774403</c:v>
                </c:pt>
                <c:pt idx="46">
                  <c:v>-8.3564758300781306E-2</c:v>
                </c:pt>
                <c:pt idx="47">
                  <c:v>-0.112034797668457</c:v>
                </c:pt>
                <c:pt idx="48">
                  <c:v>-0.239974975585938</c:v>
                </c:pt>
                <c:pt idx="49">
                  <c:v>8.4542274475097698E-2</c:v>
                </c:pt>
                <c:pt idx="50">
                  <c:v>-0.565463066101075</c:v>
                </c:pt>
                <c:pt idx="51">
                  <c:v>-0.70028209686279297</c:v>
                </c:pt>
                <c:pt idx="52">
                  <c:v>1.1155309677123999</c:v>
                </c:pt>
                <c:pt idx="53">
                  <c:v>-0.88421726226806696</c:v>
                </c:pt>
                <c:pt idx="54">
                  <c:v>-0.366061210632324</c:v>
                </c:pt>
                <c:pt idx="55">
                  <c:v>0.116097450256348</c:v>
                </c:pt>
                <c:pt idx="56">
                  <c:v>-0.26881027221679699</c:v>
                </c:pt>
                <c:pt idx="57">
                  <c:v>-0.15101671218872101</c:v>
                </c:pt>
                <c:pt idx="58">
                  <c:v>1.0722827911377</c:v>
                </c:pt>
                <c:pt idx="59">
                  <c:v>0.12112998962402401</c:v>
                </c:pt>
                <c:pt idx="60">
                  <c:v>0.12656784057617201</c:v>
                </c:pt>
                <c:pt idx="61">
                  <c:v>-8.9576244354248102E-2</c:v>
                </c:pt>
                <c:pt idx="62">
                  <c:v>8.8258266448974595E-2</c:v>
                </c:pt>
                <c:pt idx="63">
                  <c:v>0.80544805526733398</c:v>
                </c:pt>
                <c:pt idx="64">
                  <c:v>0.80254125595092796</c:v>
                </c:pt>
                <c:pt idx="65">
                  <c:v>0.91075468063354503</c:v>
                </c:pt>
                <c:pt idx="66">
                  <c:v>0.291349887847901</c:v>
                </c:pt>
                <c:pt idx="67">
                  <c:v>0.98015022277832098</c:v>
                </c:pt>
                <c:pt idx="68">
                  <c:v>1.61857509613037</c:v>
                </c:pt>
                <c:pt idx="69">
                  <c:v>1.0920891761779801</c:v>
                </c:pt>
                <c:pt idx="70">
                  <c:v>0.87505722045898504</c:v>
                </c:pt>
                <c:pt idx="71">
                  <c:v>0.81865930557250999</c:v>
                </c:pt>
                <c:pt idx="72">
                  <c:v>0.75031328201294001</c:v>
                </c:pt>
                <c:pt idx="73">
                  <c:v>0.71612644195556696</c:v>
                </c:pt>
                <c:pt idx="74">
                  <c:v>0.71118259429931696</c:v>
                </c:pt>
                <c:pt idx="75">
                  <c:v>0.68561697006225597</c:v>
                </c:pt>
                <c:pt idx="76">
                  <c:v>0.67817687988281306</c:v>
                </c:pt>
                <c:pt idx="77">
                  <c:v>0.677168369293213</c:v>
                </c:pt>
                <c:pt idx="78">
                  <c:v>0.67446994781494196</c:v>
                </c:pt>
                <c:pt idx="79">
                  <c:v>0.67715072631836004</c:v>
                </c:pt>
                <c:pt idx="80">
                  <c:v>0.67642974853515703</c:v>
                </c:pt>
                <c:pt idx="81">
                  <c:v>0.67664575576782304</c:v>
                </c:pt>
                <c:pt idx="82">
                  <c:v>0.68017196655273504</c:v>
                </c:pt>
                <c:pt idx="83">
                  <c:v>0.68109560012817405</c:v>
                </c:pt>
                <c:pt idx="84">
                  <c:v>0.68014097213745095</c:v>
                </c:pt>
                <c:pt idx="85">
                  <c:v>0.67956733703613303</c:v>
                </c:pt>
                <c:pt idx="86">
                  <c:v>0.67859029769897505</c:v>
                </c:pt>
                <c:pt idx="87">
                  <c:v>0.67562913894653398</c:v>
                </c:pt>
                <c:pt idx="88">
                  <c:v>0.67295169830322299</c:v>
                </c:pt>
                <c:pt idx="89">
                  <c:v>0.66975736618042003</c:v>
                </c:pt>
                <c:pt idx="90">
                  <c:v>0.66421556472778398</c:v>
                </c:pt>
                <c:pt idx="91">
                  <c:v>0.65887641906738303</c:v>
                </c:pt>
                <c:pt idx="92">
                  <c:v>0.65351581573486395</c:v>
                </c:pt>
                <c:pt idx="93">
                  <c:v>0.64294767379760798</c:v>
                </c:pt>
                <c:pt idx="94">
                  <c:v>0.636149883270264</c:v>
                </c:pt>
                <c:pt idx="95">
                  <c:v>0.62939596176147505</c:v>
                </c:pt>
                <c:pt idx="96">
                  <c:v>0.61633777618408203</c:v>
                </c:pt>
                <c:pt idx="97">
                  <c:v>0.60611867904663097</c:v>
                </c:pt>
                <c:pt idx="98">
                  <c:v>0.594357490539551</c:v>
                </c:pt>
                <c:pt idx="99">
                  <c:v>0.57906866073608398</c:v>
                </c:pt>
                <c:pt idx="100">
                  <c:v>0.56618165969848699</c:v>
                </c:pt>
                <c:pt idx="101">
                  <c:v>0.55291843414306696</c:v>
                </c:pt>
                <c:pt idx="102">
                  <c:v>0.53794384002685602</c:v>
                </c:pt>
                <c:pt idx="103">
                  <c:v>0.52412891387939498</c:v>
                </c:pt>
                <c:pt idx="104">
                  <c:v>0.51143836975097701</c:v>
                </c:pt>
                <c:pt idx="105">
                  <c:v>0.49781131744384799</c:v>
                </c:pt>
                <c:pt idx="106">
                  <c:v>0.485928535461426</c:v>
                </c:pt>
                <c:pt idx="107">
                  <c:v>0.47525405883789101</c:v>
                </c:pt>
                <c:pt idx="108">
                  <c:v>0.46350145339965798</c:v>
                </c:pt>
                <c:pt idx="109">
                  <c:v>0.45277881622314498</c:v>
                </c:pt>
                <c:pt idx="110">
                  <c:v>0.44338178634643599</c:v>
                </c:pt>
                <c:pt idx="111">
                  <c:v>0.43431472778320301</c:v>
                </c:pt>
                <c:pt idx="112">
                  <c:v>0.42530059814453097</c:v>
                </c:pt>
                <c:pt idx="113">
                  <c:v>0.41683053970336897</c:v>
                </c:pt>
                <c:pt idx="114">
                  <c:v>0.409121513366699</c:v>
                </c:pt>
                <c:pt idx="115">
                  <c:v>0.40128326416015597</c:v>
                </c:pt>
                <c:pt idx="116">
                  <c:v>0.39540624618530301</c:v>
                </c:pt>
                <c:pt idx="117">
                  <c:v>0.38825368881225603</c:v>
                </c:pt>
                <c:pt idx="118">
                  <c:v>0.38156890869140597</c:v>
                </c:pt>
                <c:pt idx="119">
                  <c:v>0.37627315521240301</c:v>
                </c:pt>
                <c:pt idx="120">
                  <c:v>0.37148046493530301</c:v>
                </c:pt>
                <c:pt idx="121">
                  <c:v>0.36709499359130898</c:v>
                </c:pt>
                <c:pt idx="122">
                  <c:v>0.36229705810546903</c:v>
                </c:pt>
                <c:pt idx="123">
                  <c:v>0.35784721374511702</c:v>
                </c:pt>
                <c:pt idx="124">
                  <c:v>0.35357904434204102</c:v>
                </c:pt>
                <c:pt idx="125">
                  <c:v>0.350573539733887</c:v>
                </c:pt>
                <c:pt idx="126">
                  <c:v>0.34624862670898499</c:v>
                </c:pt>
                <c:pt idx="127">
                  <c:v>0.34322452545165999</c:v>
                </c:pt>
                <c:pt idx="128">
                  <c:v>0.34015226364135798</c:v>
                </c:pt>
                <c:pt idx="129">
                  <c:v>0.33694791793823298</c:v>
                </c:pt>
                <c:pt idx="130">
                  <c:v>0.33412122726440502</c:v>
                </c:pt>
                <c:pt idx="131">
                  <c:v>0.33141851425170898</c:v>
                </c:pt>
                <c:pt idx="132">
                  <c:v>0.32848930358886702</c:v>
                </c:pt>
                <c:pt idx="133">
                  <c:v>0.32508230209350603</c:v>
                </c:pt>
                <c:pt idx="134">
                  <c:v>0.32217073440551802</c:v>
                </c:pt>
                <c:pt idx="135">
                  <c:v>0.31913089752197299</c:v>
                </c:pt>
                <c:pt idx="136">
                  <c:v>0.31522274017334001</c:v>
                </c:pt>
                <c:pt idx="137">
                  <c:v>0.31065320968628002</c:v>
                </c:pt>
                <c:pt idx="138">
                  <c:v>0.30646228790283198</c:v>
                </c:pt>
                <c:pt idx="139">
                  <c:v>0.30147981643676802</c:v>
                </c:pt>
                <c:pt idx="140">
                  <c:v>0.29659652709960999</c:v>
                </c:pt>
                <c:pt idx="141">
                  <c:v>0.29154205322265597</c:v>
                </c:pt>
                <c:pt idx="142">
                  <c:v>0.28532457351684598</c:v>
                </c:pt>
                <c:pt idx="143">
                  <c:v>0.27880811691284202</c:v>
                </c:pt>
                <c:pt idx="144">
                  <c:v>0.27255344390869202</c:v>
                </c:pt>
                <c:pt idx="145">
                  <c:v>0.26540470123290999</c:v>
                </c:pt>
                <c:pt idx="146">
                  <c:v>0.259080410003662</c:v>
                </c:pt>
                <c:pt idx="147">
                  <c:v>0.251480102539063</c:v>
                </c:pt>
                <c:pt idx="148">
                  <c:v>0.24447393417358401</c:v>
                </c:pt>
                <c:pt idx="149">
                  <c:v>0.23661851882934601</c:v>
                </c:pt>
                <c:pt idx="150">
                  <c:v>0.229216098785401</c:v>
                </c:pt>
                <c:pt idx="151">
                  <c:v>0.22150802612304701</c:v>
                </c:pt>
                <c:pt idx="152">
                  <c:v>0.2138991355896</c:v>
                </c:pt>
                <c:pt idx="153">
                  <c:v>0.20652103424072299</c:v>
                </c:pt>
                <c:pt idx="154">
                  <c:v>0.19850492477417001</c:v>
                </c:pt>
                <c:pt idx="155">
                  <c:v>0.19000625610351601</c:v>
                </c:pt>
                <c:pt idx="156">
                  <c:v>0.18221664428711001</c:v>
                </c:pt>
                <c:pt idx="157">
                  <c:v>0.17390537261962899</c:v>
                </c:pt>
                <c:pt idx="158">
                  <c:v>0.16496372222900399</c:v>
                </c:pt>
                <c:pt idx="159">
                  <c:v>0.156631469726563</c:v>
                </c:pt>
                <c:pt idx="160">
                  <c:v>0.148030281066895</c:v>
                </c:pt>
                <c:pt idx="161">
                  <c:v>0.13952398300170901</c:v>
                </c:pt>
                <c:pt idx="162">
                  <c:v>0.13128137588500999</c:v>
                </c:pt>
                <c:pt idx="163">
                  <c:v>0.1236891746521</c:v>
                </c:pt>
                <c:pt idx="164">
                  <c:v>0.115819454193115</c:v>
                </c:pt>
                <c:pt idx="165">
                  <c:v>0.10906791687011699</c:v>
                </c:pt>
                <c:pt idx="166">
                  <c:v>0.102092742919922</c:v>
                </c:pt>
                <c:pt idx="167">
                  <c:v>9.6556186676025405E-2</c:v>
                </c:pt>
                <c:pt idx="168">
                  <c:v>9.1252326965332101E-2</c:v>
                </c:pt>
                <c:pt idx="169">
                  <c:v>8.5932254791259793E-2</c:v>
                </c:pt>
                <c:pt idx="170">
                  <c:v>8.1640720367431696E-2</c:v>
                </c:pt>
                <c:pt idx="171">
                  <c:v>7.8997611999511705E-2</c:v>
                </c:pt>
                <c:pt idx="172">
                  <c:v>7.6801776885986398E-2</c:v>
                </c:pt>
                <c:pt idx="173">
                  <c:v>7.5636386871337905E-2</c:v>
                </c:pt>
                <c:pt idx="174">
                  <c:v>7.2909355163574205E-2</c:v>
                </c:pt>
                <c:pt idx="175">
                  <c:v>6.8096160888671903E-2</c:v>
                </c:pt>
                <c:pt idx="176">
                  <c:v>6.4117431640625E-2</c:v>
                </c:pt>
                <c:pt idx="177">
                  <c:v>6.0187816619873102E-2</c:v>
                </c:pt>
                <c:pt idx="178">
                  <c:v>5.7988166809082101E-2</c:v>
                </c:pt>
                <c:pt idx="179">
                  <c:v>5.5759906768798898E-2</c:v>
                </c:pt>
                <c:pt idx="180">
                  <c:v>5.4396629333496101E-2</c:v>
                </c:pt>
                <c:pt idx="181">
                  <c:v>5.3038597106933601E-2</c:v>
                </c:pt>
                <c:pt idx="182">
                  <c:v>5.1299571990966797E-2</c:v>
                </c:pt>
                <c:pt idx="183">
                  <c:v>5.0446510314941399E-2</c:v>
                </c:pt>
                <c:pt idx="184">
                  <c:v>4.9013614654541002E-2</c:v>
                </c:pt>
                <c:pt idx="185">
                  <c:v>4.7712326049804701E-2</c:v>
                </c:pt>
                <c:pt idx="186">
                  <c:v>4.6718597412109403E-2</c:v>
                </c:pt>
                <c:pt idx="187">
                  <c:v>4.5492649078369203E-2</c:v>
                </c:pt>
                <c:pt idx="188">
                  <c:v>4.4588565826416002E-2</c:v>
                </c:pt>
                <c:pt idx="189">
                  <c:v>4.3365001678466797E-2</c:v>
                </c:pt>
                <c:pt idx="190">
                  <c:v>4.36053276062012E-2</c:v>
                </c:pt>
                <c:pt idx="191">
                  <c:v>4.2402744293212898E-2</c:v>
                </c:pt>
                <c:pt idx="192">
                  <c:v>4.2085170745849602E-2</c:v>
                </c:pt>
                <c:pt idx="193">
                  <c:v>4.13317680358887E-2</c:v>
                </c:pt>
                <c:pt idx="194">
                  <c:v>4.0563106536865297E-2</c:v>
                </c:pt>
                <c:pt idx="195">
                  <c:v>4.0136814117431703E-2</c:v>
                </c:pt>
                <c:pt idx="196">
                  <c:v>4.0022373199462898E-2</c:v>
                </c:pt>
                <c:pt idx="197">
                  <c:v>4.0467739105224602E-2</c:v>
                </c:pt>
                <c:pt idx="198">
                  <c:v>4.00490760803223E-2</c:v>
                </c:pt>
                <c:pt idx="199">
                  <c:v>3.8928031921386698E-2</c:v>
                </c:pt>
                <c:pt idx="200">
                  <c:v>3.7671089172363302E-2</c:v>
                </c:pt>
                <c:pt idx="201">
                  <c:v>3.6896228790283203E-2</c:v>
                </c:pt>
                <c:pt idx="202">
                  <c:v>3.6817073822021498E-2</c:v>
                </c:pt>
                <c:pt idx="203">
                  <c:v>3.6339759826660198E-2</c:v>
                </c:pt>
                <c:pt idx="204">
                  <c:v>3.6694049835205099E-2</c:v>
                </c:pt>
                <c:pt idx="205">
                  <c:v>3.6221504211425802E-2</c:v>
                </c:pt>
                <c:pt idx="206">
                  <c:v>3.5545349121093799E-2</c:v>
                </c:pt>
                <c:pt idx="207">
                  <c:v>3.53503227233887E-2</c:v>
                </c:pt>
                <c:pt idx="208">
                  <c:v>3.4777641296386698E-2</c:v>
                </c:pt>
                <c:pt idx="209">
                  <c:v>3.5224437713623102E-2</c:v>
                </c:pt>
                <c:pt idx="210">
                  <c:v>3.4586906433105503E-2</c:v>
                </c:pt>
                <c:pt idx="211">
                  <c:v>3.4090995788574198E-2</c:v>
                </c:pt>
                <c:pt idx="212">
                  <c:v>3.3215522766113302E-2</c:v>
                </c:pt>
                <c:pt idx="213">
                  <c:v>3.2700061798095703E-2</c:v>
                </c:pt>
                <c:pt idx="214">
                  <c:v>3.2798767089843799E-2</c:v>
                </c:pt>
                <c:pt idx="215">
                  <c:v>3.2372951507568401E-2</c:v>
                </c:pt>
                <c:pt idx="216">
                  <c:v>3.3514499664306703E-2</c:v>
                </c:pt>
                <c:pt idx="217">
                  <c:v>3.3730030059814502E-2</c:v>
                </c:pt>
                <c:pt idx="218">
                  <c:v>3.1602382659912102E-2</c:v>
                </c:pt>
                <c:pt idx="219">
                  <c:v>3.0216217041015601E-2</c:v>
                </c:pt>
                <c:pt idx="220">
                  <c:v>2.90889739990235E-2</c:v>
                </c:pt>
                <c:pt idx="221">
                  <c:v>2.9370307922363299E-2</c:v>
                </c:pt>
                <c:pt idx="222">
                  <c:v>2.8817176818847701E-2</c:v>
                </c:pt>
                <c:pt idx="223">
                  <c:v>2.90265083312988E-2</c:v>
                </c:pt>
                <c:pt idx="224">
                  <c:v>2.8194427490234399E-2</c:v>
                </c:pt>
                <c:pt idx="225">
                  <c:v>2.8317451477050799E-2</c:v>
                </c:pt>
                <c:pt idx="226">
                  <c:v>2.7352333068847701E-2</c:v>
                </c:pt>
                <c:pt idx="227">
                  <c:v>2.83093452453613E-2</c:v>
                </c:pt>
                <c:pt idx="228">
                  <c:v>2.9575347900390601E-2</c:v>
                </c:pt>
                <c:pt idx="229">
                  <c:v>2.67748832702637E-2</c:v>
                </c:pt>
                <c:pt idx="230">
                  <c:v>2.7987957000732401E-2</c:v>
                </c:pt>
                <c:pt idx="231">
                  <c:v>2.7576446533203101E-2</c:v>
                </c:pt>
                <c:pt idx="232">
                  <c:v>2.6330947875976601E-2</c:v>
                </c:pt>
                <c:pt idx="233">
                  <c:v>2.7350425720214899E-2</c:v>
                </c:pt>
                <c:pt idx="234">
                  <c:v>2.6575088500976601E-2</c:v>
                </c:pt>
                <c:pt idx="235">
                  <c:v>2.5565147399902399E-2</c:v>
                </c:pt>
                <c:pt idx="236">
                  <c:v>2.50697135925293E-2</c:v>
                </c:pt>
                <c:pt idx="237">
                  <c:v>2.5835037231445299E-2</c:v>
                </c:pt>
                <c:pt idx="238">
                  <c:v>2.4269580841064502E-2</c:v>
                </c:pt>
                <c:pt idx="239">
                  <c:v>2.4657249450683601E-2</c:v>
                </c:pt>
                <c:pt idx="240">
                  <c:v>2.4508953094482401E-2</c:v>
                </c:pt>
                <c:pt idx="241">
                  <c:v>2.41131782531738E-2</c:v>
                </c:pt>
                <c:pt idx="242">
                  <c:v>2.3670196533203101E-2</c:v>
                </c:pt>
                <c:pt idx="243">
                  <c:v>2.3526191711425799E-2</c:v>
                </c:pt>
                <c:pt idx="244">
                  <c:v>2.26092338562012E-2</c:v>
                </c:pt>
                <c:pt idx="245">
                  <c:v>2.20742225646973E-2</c:v>
                </c:pt>
                <c:pt idx="246">
                  <c:v>2.2362709045410201E-2</c:v>
                </c:pt>
                <c:pt idx="247">
                  <c:v>2.23689079284668E-2</c:v>
                </c:pt>
                <c:pt idx="248">
                  <c:v>2.2003173828125E-2</c:v>
                </c:pt>
                <c:pt idx="249">
                  <c:v>2.18863487243653E-2</c:v>
                </c:pt>
                <c:pt idx="250">
                  <c:v>2.1308898925781299E-2</c:v>
                </c:pt>
                <c:pt idx="251">
                  <c:v>2.19273567199707E-2</c:v>
                </c:pt>
                <c:pt idx="252">
                  <c:v>2.0735740661621101E-2</c:v>
                </c:pt>
                <c:pt idx="253">
                  <c:v>1.9377231597900401E-2</c:v>
                </c:pt>
                <c:pt idx="254">
                  <c:v>2.0923137664794901E-2</c:v>
                </c:pt>
                <c:pt idx="255">
                  <c:v>2.0901203155517599E-2</c:v>
                </c:pt>
                <c:pt idx="256">
                  <c:v>1.9860267639160201E-2</c:v>
                </c:pt>
                <c:pt idx="257">
                  <c:v>1.9519329071044901E-2</c:v>
                </c:pt>
                <c:pt idx="258">
                  <c:v>1.9770622253418E-2</c:v>
                </c:pt>
                <c:pt idx="259">
                  <c:v>1.95317268371582E-2</c:v>
                </c:pt>
                <c:pt idx="260">
                  <c:v>1.9029617309570299E-2</c:v>
                </c:pt>
                <c:pt idx="261">
                  <c:v>1.82185173034668E-2</c:v>
                </c:pt>
                <c:pt idx="262">
                  <c:v>1.75323486328125E-2</c:v>
                </c:pt>
                <c:pt idx="263">
                  <c:v>1.75824165344238E-2</c:v>
                </c:pt>
                <c:pt idx="264">
                  <c:v>1.7245292663574201E-2</c:v>
                </c:pt>
                <c:pt idx="265">
                  <c:v>1.64237022399903E-2</c:v>
                </c:pt>
                <c:pt idx="266">
                  <c:v>1.6321182250976601E-2</c:v>
                </c:pt>
                <c:pt idx="267">
                  <c:v>1.6946315765380901E-2</c:v>
                </c:pt>
                <c:pt idx="268">
                  <c:v>1.6248226165771502E-2</c:v>
                </c:pt>
                <c:pt idx="269">
                  <c:v>1.5721321105957101E-2</c:v>
                </c:pt>
                <c:pt idx="270">
                  <c:v>1.4932632446289101E-2</c:v>
                </c:pt>
                <c:pt idx="271">
                  <c:v>1.5007495880127E-2</c:v>
                </c:pt>
                <c:pt idx="272">
                  <c:v>1.48015022277832E-2</c:v>
                </c:pt>
                <c:pt idx="273">
                  <c:v>1.6496658325195299E-2</c:v>
                </c:pt>
                <c:pt idx="274">
                  <c:v>1.46374702453613E-2</c:v>
                </c:pt>
                <c:pt idx="275">
                  <c:v>1.49846076965332E-2</c:v>
                </c:pt>
                <c:pt idx="276">
                  <c:v>1.47781372070313E-2</c:v>
                </c:pt>
                <c:pt idx="277">
                  <c:v>1.53002738952637E-2</c:v>
                </c:pt>
                <c:pt idx="278">
                  <c:v>1.5380859375E-2</c:v>
                </c:pt>
                <c:pt idx="279">
                  <c:v>1.49564743041992E-2</c:v>
                </c:pt>
                <c:pt idx="280">
                  <c:v>1.409912109375E-2</c:v>
                </c:pt>
                <c:pt idx="281">
                  <c:v>1.3744831085205101E-2</c:v>
                </c:pt>
                <c:pt idx="282">
                  <c:v>1.40585899353028E-2</c:v>
                </c:pt>
                <c:pt idx="283">
                  <c:v>1.38897895812988E-2</c:v>
                </c:pt>
                <c:pt idx="284">
                  <c:v>1.35326385498047E-2</c:v>
                </c:pt>
                <c:pt idx="285">
                  <c:v>1.33590698242188E-2</c:v>
                </c:pt>
                <c:pt idx="286">
                  <c:v>1.3195037841796899E-2</c:v>
                </c:pt>
                <c:pt idx="287">
                  <c:v>1.31711959838867E-2</c:v>
                </c:pt>
                <c:pt idx="288">
                  <c:v>1.2984275817871101E-2</c:v>
                </c:pt>
                <c:pt idx="289">
                  <c:v>1.2778759002685601E-2</c:v>
                </c:pt>
                <c:pt idx="290">
                  <c:v>1.29656791687012E-2</c:v>
                </c:pt>
                <c:pt idx="291">
                  <c:v>1.24073028564453E-2</c:v>
                </c:pt>
                <c:pt idx="292">
                  <c:v>1.22685432434082E-2</c:v>
                </c:pt>
                <c:pt idx="293">
                  <c:v>1.23848915100098E-2</c:v>
                </c:pt>
                <c:pt idx="294">
                  <c:v>1.2053012847900399E-2</c:v>
                </c:pt>
                <c:pt idx="295">
                  <c:v>1.3913631439209E-2</c:v>
                </c:pt>
                <c:pt idx="296">
                  <c:v>1.10340118408203E-2</c:v>
                </c:pt>
                <c:pt idx="297">
                  <c:v>1.02643966674805E-2</c:v>
                </c:pt>
                <c:pt idx="298">
                  <c:v>1.22613906860352E-2</c:v>
                </c:pt>
                <c:pt idx="299">
                  <c:v>1.2228965759277399E-2</c:v>
                </c:pt>
                <c:pt idx="300">
                  <c:v>1.23953819274903E-2</c:v>
                </c:pt>
                <c:pt idx="301">
                  <c:v>1.2290477752685601E-2</c:v>
                </c:pt>
                <c:pt idx="302">
                  <c:v>1.21970176696778E-2</c:v>
                </c:pt>
                <c:pt idx="303">
                  <c:v>1.33576393127442E-2</c:v>
                </c:pt>
                <c:pt idx="304">
                  <c:v>1.2595653533935601E-2</c:v>
                </c:pt>
                <c:pt idx="305">
                  <c:v>1.2140274047851601E-2</c:v>
                </c:pt>
                <c:pt idx="306">
                  <c:v>1.2088298797607399E-2</c:v>
                </c:pt>
                <c:pt idx="307">
                  <c:v>1.2258529663086E-2</c:v>
                </c:pt>
                <c:pt idx="308">
                  <c:v>1.2267112731933601E-2</c:v>
                </c:pt>
                <c:pt idx="309">
                  <c:v>1.20892524719238E-2</c:v>
                </c:pt>
                <c:pt idx="310">
                  <c:v>1.16982460021973E-2</c:v>
                </c:pt>
                <c:pt idx="311">
                  <c:v>1.2142181396484399E-2</c:v>
                </c:pt>
                <c:pt idx="312">
                  <c:v>1.18403434753418E-2</c:v>
                </c:pt>
                <c:pt idx="313">
                  <c:v>1.1481285095214899E-2</c:v>
                </c:pt>
                <c:pt idx="314">
                  <c:v>1.13377571105957E-2</c:v>
                </c:pt>
                <c:pt idx="315">
                  <c:v>1.1174201965332101E-2</c:v>
                </c:pt>
                <c:pt idx="316">
                  <c:v>1.11494064331055E-2</c:v>
                </c:pt>
                <c:pt idx="317">
                  <c:v>1.0931968688964899E-2</c:v>
                </c:pt>
                <c:pt idx="318">
                  <c:v>1.08356475830078E-2</c:v>
                </c:pt>
                <c:pt idx="319">
                  <c:v>1.04093551635742E-2</c:v>
                </c:pt>
                <c:pt idx="320">
                  <c:v>1.04622840881348E-2</c:v>
                </c:pt>
                <c:pt idx="321">
                  <c:v>1.04928016662598E-2</c:v>
                </c:pt>
                <c:pt idx="322">
                  <c:v>1.0128498077392601E-2</c:v>
                </c:pt>
                <c:pt idx="323">
                  <c:v>9.9878311157226597E-3</c:v>
                </c:pt>
                <c:pt idx="324">
                  <c:v>9.8590850830078108E-3</c:v>
                </c:pt>
                <c:pt idx="325">
                  <c:v>9.7970962524414097E-3</c:v>
                </c:pt>
                <c:pt idx="326">
                  <c:v>9.4108581542968802E-3</c:v>
                </c:pt>
                <c:pt idx="327">
                  <c:v>9.2420578002929705E-3</c:v>
                </c:pt>
                <c:pt idx="328">
                  <c:v>9.2310905456543003E-3</c:v>
                </c:pt>
                <c:pt idx="329">
                  <c:v>9.2797279357910208E-3</c:v>
                </c:pt>
                <c:pt idx="330">
                  <c:v>9.0718269348144601E-3</c:v>
                </c:pt>
                <c:pt idx="331">
                  <c:v>9.0951919555664097E-3</c:v>
                </c:pt>
                <c:pt idx="332">
                  <c:v>9.0379714965820295E-3</c:v>
                </c:pt>
                <c:pt idx="333">
                  <c:v>8.8281631469726597E-3</c:v>
                </c:pt>
                <c:pt idx="334">
                  <c:v>8.5992813110351597E-3</c:v>
                </c:pt>
                <c:pt idx="335">
                  <c:v>8.5153579711914097E-3</c:v>
                </c:pt>
                <c:pt idx="336">
                  <c:v>8.55255126953125E-3</c:v>
                </c:pt>
                <c:pt idx="337">
                  <c:v>8.6050033569336007E-3</c:v>
                </c:pt>
                <c:pt idx="338">
                  <c:v>8.5024833679199201E-3</c:v>
                </c:pt>
                <c:pt idx="339">
                  <c:v>8.2030296325683594E-3</c:v>
                </c:pt>
                <c:pt idx="340">
                  <c:v>8.4280967712402396E-3</c:v>
                </c:pt>
                <c:pt idx="341">
                  <c:v>8.3250999450683594E-3</c:v>
                </c:pt>
                <c:pt idx="342">
                  <c:v>8.1686973571777396E-3</c:v>
                </c:pt>
                <c:pt idx="343">
                  <c:v>8.1324577331543003E-3</c:v>
                </c:pt>
                <c:pt idx="344">
                  <c:v>8.1753730773925799E-3</c:v>
                </c:pt>
                <c:pt idx="345">
                  <c:v>7.8663825988769601E-3</c:v>
                </c:pt>
                <c:pt idx="346">
                  <c:v>8.0499649047851597E-3</c:v>
                </c:pt>
                <c:pt idx="347">
                  <c:v>7.8783035278320295E-3</c:v>
                </c:pt>
                <c:pt idx="348">
                  <c:v>7.8763961791992205E-3</c:v>
                </c:pt>
                <c:pt idx="349">
                  <c:v>7.9641342163086007E-3</c:v>
                </c:pt>
                <c:pt idx="350">
                  <c:v>7.8725814819336007E-3</c:v>
                </c:pt>
                <c:pt idx="351">
                  <c:v>7.5793266296386701E-3</c:v>
                </c:pt>
                <c:pt idx="352">
                  <c:v>7.6398849487304696E-3</c:v>
                </c:pt>
                <c:pt idx="353">
                  <c:v>7.5354576110839896E-3</c:v>
                </c:pt>
                <c:pt idx="354">
                  <c:v>7.2178840637207101E-3</c:v>
                </c:pt>
                <c:pt idx="355">
                  <c:v>7.0037841796875E-3</c:v>
                </c:pt>
                <c:pt idx="356">
                  <c:v>7.1120262145996102E-3</c:v>
                </c:pt>
                <c:pt idx="357">
                  <c:v>6.9346427917480503E-3</c:v>
                </c:pt>
                <c:pt idx="358">
                  <c:v>7.0195198059082101E-3</c:v>
                </c:pt>
                <c:pt idx="359">
                  <c:v>6.8869590759277396E-3</c:v>
                </c:pt>
                <c:pt idx="360">
                  <c:v>6.7276954650878898E-3</c:v>
                </c:pt>
                <c:pt idx="361">
                  <c:v>6.4935684204101597E-3</c:v>
                </c:pt>
                <c:pt idx="362">
                  <c:v>6.2465667724609401E-3</c:v>
                </c:pt>
                <c:pt idx="363">
                  <c:v>6.3695907592773498E-3</c:v>
                </c:pt>
                <c:pt idx="364">
                  <c:v>6.2828063964843802E-3</c:v>
                </c:pt>
                <c:pt idx="365">
                  <c:v>6.1578750610351597E-3</c:v>
                </c:pt>
                <c:pt idx="366">
                  <c:v>5.889892578125E-3</c:v>
                </c:pt>
                <c:pt idx="367">
                  <c:v>5.6843757629394601E-3</c:v>
                </c:pt>
                <c:pt idx="368">
                  <c:v>5.8965682983398498E-3</c:v>
                </c:pt>
                <c:pt idx="369">
                  <c:v>5.4979324340820304E-3</c:v>
                </c:pt>
                <c:pt idx="370">
                  <c:v>5.4755210876464896E-3</c:v>
                </c:pt>
                <c:pt idx="371">
                  <c:v>5.3572654724121102E-3</c:v>
                </c:pt>
                <c:pt idx="372">
                  <c:v>5.2137374877929696E-3</c:v>
                </c:pt>
                <c:pt idx="373">
                  <c:v>5.0649642944335998E-3</c:v>
                </c:pt>
                <c:pt idx="374">
                  <c:v>4.9962997436523498E-3</c:v>
                </c:pt>
                <c:pt idx="375">
                  <c:v>4.7159194946289097E-3</c:v>
                </c:pt>
                <c:pt idx="376">
                  <c:v>4.4612884521484401E-3</c:v>
                </c:pt>
                <c:pt idx="377">
                  <c:v>4.3473243713378898E-3</c:v>
                </c:pt>
                <c:pt idx="378">
                  <c:v>4.2157173156738299E-3</c:v>
                </c:pt>
                <c:pt idx="379">
                  <c:v>4.2195320129394601E-3</c:v>
                </c:pt>
                <c:pt idx="380">
                  <c:v>3.9415359497070304E-3</c:v>
                </c:pt>
                <c:pt idx="381">
                  <c:v>3.88097763061524E-3</c:v>
                </c:pt>
                <c:pt idx="382">
                  <c:v>4.0369033813476597E-3</c:v>
                </c:pt>
                <c:pt idx="383">
                  <c:v>4.4498443603515599E-3</c:v>
                </c:pt>
                <c:pt idx="384">
                  <c:v>3.8795471191406302E-3</c:v>
                </c:pt>
                <c:pt idx="385">
                  <c:v>3.7450790405273498E-3</c:v>
                </c:pt>
                <c:pt idx="386">
                  <c:v>3.9701461791992196E-3</c:v>
                </c:pt>
                <c:pt idx="387">
                  <c:v>3.63683700561524E-3</c:v>
                </c:pt>
                <c:pt idx="388">
                  <c:v>3.9629936218261701E-3</c:v>
                </c:pt>
                <c:pt idx="389">
                  <c:v>4.1065216064453099E-3</c:v>
                </c:pt>
                <c:pt idx="390">
                  <c:v>3.4289360046386701E-3</c:v>
                </c:pt>
                <c:pt idx="391">
                  <c:v>3.7508010864257799E-3</c:v>
                </c:pt>
                <c:pt idx="392">
                  <c:v>3.30352783203125E-3</c:v>
                </c:pt>
                <c:pt idx="393">
                  <c:v>2.3984909057617201E-3</c:v>
                </c:pt>
                <c:pt idx="394">
                  <c:v>3.17907333374024E-3</c:v>
                </c:pt>
                <c:pt idx="395">
                  <c:v>3.11279296875E-3</c:v>
                </c:pt>
                <c:pt idx="396">
                  <c:v>2.8567314147949201E-3</c:v>
                </c:pt>
                <c:pt idx="397">
                  <c:v>3.0226707458496098E-3</c:v>
                </c:pt>
                <c:pt idx="398">
                  <c:v>3.3845901489257799E-3</c:v>
                </c:pt>
                <c:pt idx="399">
                  <c:v>2.58111953735352E-3</c:v>
                </c:pt>
                <c:pt idx="400">
                  <c:v>2.2664070129394601E-3</c:v>
                </c:pt>
                <c:pt idx="401">
                  <c:v>2.4790763854980499E-3</c:v>
                </c:pt>
                <c:pt idx="402">
                  <c:v>2.716064453125E-3</c:v>
                </c:pt>
                <c:pt idx="403">
                  <c:v>3.1375885009765599E-3</c:v>
                </c:pt>
                <c:pt idx="404">
                  <c:v>3.0975341796875E-3</c:v>
                </c:pt>
                <c:pt idx="405">
                  <c:v>2.75945663452149E-3</c:v>
                </c:pt>
                <c:pt idx="406">
                  <c:v>2.5949478149414102E-3</c:v>
                </c:pt>
                <c:pt idx="407">
                  <c:v>2.8209686279296901E-3</c:v>
                </c:pt>
                <c:pt idx="408">
                  <c:v>2.3541450500488299E-3</c:v>
                </c:pt>
                <c:pt idx="409">
                  <c:v>2.3427009582519601E-3</c:v>
                </c:pt>
                <c:pt idx="410">
                  <c:v>2.1700859069824201E-3</c:v>
                </c:pt>
                <c:pt idx="411">
                  <c:v>2.6149749755859401E-3</c:v>
                </c:pt>
                <c:pt idx="412">
                  <c:v>3.0870437622070299E-3</c:v>
                </c:pt>
                <c:pt idx="413">
                  <c:v>2.7809143066406302E-3</c:v>
                </c:pt>
                <c:pt idx="414">
                  <c:v>1.5106201171875E-3</c:v>
                </c:pt>
                <c:pt idx="415">
                  <c:v>1.74951553344727E-3</c:v>
                </c:pt>
                <c:pt idx="416">
                  <c:v>1.6903877258300801E-3</c:v>
                </c:pt>
                <c:pt idx="417">
                  <c:v>1.74856185913086E-3</c:v>
                </c:pt>
                <c:pt idx="418">
                  <c:v>1.98888778686524E-3</c:v>
                </c:pt>
                <c:pt idx="419">
                  <c:v>1.5392303466796901E-3</c:v>
                </c:pt>
                <c:pt idx="420">
                  <c:v>1.80673599243164E-3</c:v>
                </c:pt>
                <c:pt idx="421">
                  <c:v>1.5215873718261699E-3</c:v>
                </c:pt>
                <c:pt idx="422">
                  <c:v>1.44720077514649E-3</c:v>
                </c:pt>
                <c:pt idx="423">
                  <c:v>1.68371200561524E-3</c:v>
                </c:pt>
                <c:pt idx="424">
                  <c:v>1.51586532592774E-3</c:v>
                </c:pt>
                <c:pt idx="425">
                  <c:v>9.1791152954101595E-4</c:v>
                </c:pt>
                <c:pt idx="426">
                  <c:v>9.4652175903320302E-4</c:v>
                </c:pt>
                <c:pt idx="427">
                  <c:v>7.9488754272461003E-4</c:v>
                </c:pt>
                <c:pt idx="428">
                  <c:v>6.6900253295898503E-4</c:v>
                </c:pt>
                <c:pt idx="429">
                  <c:v>8.5163116455078103E-4</c:v>
                </c:pt>
                <c:pt idx="430">
                  <c:v>1.0561943054199199E-3</c:v>
                </c:pt>
                <c:pt idx="431">
                  <c:v>5.3262710571289095E-4</c:v>
                </c:pt>
                <c:pt idx="432">
                  <c:v>5.3167343139648503E-4</c:v>
                </c:pt>
                <c:pt idx="433">
                  <c:v>8.6545944213867198E-4</c:v>
                </c:pt>
                <c:pt idx="434">
                  <c:v>3.2949447631836003E-4</c:v>
                </c:pt>
                <c:pt idx="435">
                  <c:v>-1.5068054199218799E-4</c:v>
                </c:pt>
                <c:pt idx="436">
                  <c:v>-4.2867660522461003E-4</c:v>
                </c:pt>
                <c:pt idx="437">
                  <c:v>-1.6832351684570299E-4</c:v>
                </c:pt>
                <c:pt idx="438">
                  <c:v>-6.4849853515625E-5</c:v>
                </c:pt>
                <c:pt idx="439">
                  <c:v>1.9884109497070299E-4</c:v>
                </c:pt>
                <c:pt idx="440">
                  <c:v>6.90460205078125E-4</c:v>
                </c:pt>
                <c:pt idx="441">
                  <c:v>7.3528289794921897E-4</c:v>
                </c:pt>
                <c:pt idx="442">
                  <c:v>2.44140625E-4</c:v>
                </c:pt>
                <c:pt idx="443">
                  <c:v>2.6464462280273503E-4</c:v>
                </c:pt>
                <c:pt idx="444">
                  <c:v>1.4781951904296899E-4</c:v>
                </c:pt>
                <c:pt idx="445">
                  <c:v>-3.6907196044921902E-4</c:v>
                </c:pt>
                <c:pt idx="446">
                  <c:v>-6.8426132202148503E-4</c:v>
                </c:pt>
                <c:pt idx="447">
                  <c:v>-7.3337554931640701E-4</c:v>
                </c:pt>
                <c:pt idx="448">
                  <c:v>-4.2247772216796902E-4</c:v>
                </c:pt>
                <c:pt idx="449">
                  <c:v>-5.8937072753906304E-4</c:v>
                </c:pt>
                <c:pt idx="450">
                  <c:v>-5.6505203247070302E-4</c:v>
                </c:pt>
                <c:pt idx="451">
                  <c:v>-5.1927566528320302E-4</c:v>
                </c:pt>
                <c:pt idx="452">
                  <c:v>-6.2370300292968804E-4</c:v>
                </c:pt>
                <c:pt idx="453">
                  <c:v>-5.7172775268554698E-4</c:v>
                </c:pt>
                <c:pt idx="454">
                  <c:v>-6.7281723022461003E-4</c:v>
                </c:pt>
                <c:pt idx="455">
                  <c:v>-7.1907043457031304E-4</c:v>
                </c:pt>
                <c:pt idx="456">
                  <c:v>-7.7962875366211003E-4</c:v>
                </c:pt>
                <c:pt idx="457">
                  <c:v>-8.0633163452148503E-4</c:v>
                </c:pt>
                <c:pt idx="458">
                  <c:v>-8.7404251098632802E-4</c:v>
                </c:pt>
                <c:pt idx="459">
                  <c:v>-8.6736679077148503E-4</c:v>
                </c:pt>
                <c:pt idx="460">
                  <c:v>-9.8896026611328103E-4</c:v>
                </c:pt>
                <c:pt idx="461">
                  <c:v>-9.6940994262695302E-4</c:v>
                </c:pt>
                <c:pt idx="462">
                  <c:v>-7.7581405639648503E-4</c:v>
                </c:pt>
                <c:pt idx="463">
                  <c:v>-8.1920623779296897E-4</c:v>
                </c:pt>
                <c:pt idx="464">
                  <c:v>-1.0614395141601599E-3</c:v>
                </c:pt>
                <c:pt idx="465">
                  <c:v>-6.103515625E-4</c:v>
                </c:pt>
                <c:pt idx="466">
                  <c:v>-4.7779083251953098E-4</c:v>
                </c:pt>
                <c:pt idx="467">
                  <c:v>-5.6033134460449201E-3</c:v>
                </c:pt>
                <c:pt idx="468">
                  <c:v>-2.0174980163574201E-3</c:v>
                </c:pt>
                <c:pt idx="469">
                  <c:v>-1.2860298156738301E-3</c:v>
                </c:pt>
                <c:pt idx="470">
                  <c:v>-1.36470794677735E-3</c:v>
                </c:pt>
                <c:pt idx="471">
                  <c:v>-1.3418197631836E-3</c:v>
                </c:pt>
                <c:pt idx="472">
                  <c:v>-1.3422966003417999E-3</c:v>
                </c:pt>
                <c:pt idx="473">
                  <c:v>-1.3194084167480499E-3</c:v>
                </c:pt>
                <c:pt idx="474">
                  <c:v>-1.4781951904296901E-3</c:v>
                </c:pt>
                <c:pt idx="475">
                  <c:v>-1.42431259155274E-3</c:v>
                </c:pt>
                <c:pt idx="476">
                  <c:v>-1.47247314453125E-3</c:v>
                </c:pt>
                <c:pt idx="477">
                  <c:v>-1.4810562133789099E-3</c:v>
                </c:pt>
                <c:pt idx="478">
                  <c:v>-1.59978866577149E-3</c:v>
                </c:pt>
                <c:pt idx="479">
                  <c:v>-1.5454292297363301E-3</c:v>
                </c:pt>
                <c:pt idx="480">
                  <c:v>-1.3928413391113301E-3</c:v>
                </c:pt>
                <c:pt idx="481">
                  <c:v>-1.6217231750488301E-3</c:v>
                </c:pt>
                <c:pt idx="482">
                  <c:v>-1.5621185302734401E-3</c:v>
                </c:pt>
                <c:pt idx="483">
                  <c:v>-1.5316009521484401E-3</c:v>
                </c:pt>
                <c:pt idx="484">
                  <c:v>-1.5535354614257799E-3</c:v>
                </c:pt>
                <c:pt idx="485">
                  <c:v>-1.51681900024414E-3</c:v>
                </c:pt>
                <c:pt idx="486">
                  <c:v>-1.58309936523438E-3</c:v>
                </c:pt>
                <c:pt idx="487">
                  <c:v>-1.5454292297363301E-3</c:v>
                </c:pt>
                <c:pt idx="488">
                  <c:v>-1.6355514526367201E-3</c:v>
                </c:pt>
                <c:pt idx="489">
                  <c:v>-1.5611648559570299E-3</c:v>
                </c:pt>
                <c:pt idx="490">
                  <c:v>-1.6450881958007799E-3</c:v>
                </c:pt>
                <c:pt idx="491">
                  <c:v>-1.6827583312988301E-3</c:v>
                </c:pt>
                <c:pt idx="492">
                  <c:v>-1.6841888427734401E-3</c:v>
                </c:pt>
                <c:pt idx="493">
                  <c:v>-1.74713134765625E-3</c:v>
                </c:pt>
                <c:pt idx="494">
                  <c:v>-1.7595291137695299E-3</c:v>
                </c:pt>
                <c:pt idx="495">
                  <c:v>-1.6756057739257799E-3</c:v>
                </c:pt>
                <c:pt idx="496">
                  <c:v>-1.68085098266602E-3</c:v>
                </c:pt>
                <c:pt idx="497">
                  <c:v>-1.8091201782226599E-3</c:v>
                </c:pt>
                <c:pt idx="498">
                  <c:v>-1.9063949584961E-3</c:v>
                </c:pt>
                <c:pt idx="499">
                  <c:v>-2.0627975463867201E-3</c:v>
                </c:pt>
                <c:pt idx="500">
                  <c:v>-2.1333694458007799E-3</c:v>
                </c:pt>
                <c:pt idx="501">
                  <c:v>-2.11858749389649E-3</c:v>
                </c:pt>
                <c:pt idx="502">
                  <c:v>-2.1791458129882799E-3</c:v>
                </c:pt>
                <c:pt idx="503">
                  <c:v>-2.2382736206054701E-3</c:v>
                </c:pt>
                <c:pt idx="504">
                  <c:v>-2.1715164184570299E-3</c:v>
                </c:pt>
                <c:pt idx="505">
                  <c:v>-2.2568702697753902E-3</c:v>
                </c:pt>
                <c:pt idx="506">
                  <c:v>-2.2158622741699201E-3</c:v>
                </c:pt>
                <c:pt idx="507">
                  <c:v>-2.2206306457519601E-3</c:v>
                </c:pt>
                <c:pt idx="508">
                  <c:v>-2.2397041320800799E-3</c:v>
                </c:pt>
                <c:pt idx="509">
                  <c:v>-2.1677017211914102E-3</c:v>
                </c:pt>
                <c:pt idx="510">
                  <c:v>-2.2044181823730499E-3</c:v>
                </c:pt>
                <c:pt idx="511">
                  <c:v>-2.1839141845703099E-3</c:v>
                </c:pt>
                <c:pt idx="512">
                  <c:v>-2.1572113037109401E-3</c:v>
                </c:pt>
                <c:pt idx="513">
                  <c:v>-2.1443367004394601E-3</c:v>
                </c:pt>
                <c:pt idx="514">
                  <c:v>-2.04229354858399E-3</c:v>
                </c:pt>
                <c:pt idx="515">
                  <c:v>-1.9817352294921901E-3</c:v>
                </c:pt>
                <c:pt idx="516">
                  <c:v>-1.9474029541015599E-3</c:v>
                </c:pt>
                <c:pt idx="517">
                  <c:v>-1.80196762084961E-3</c:v>
                </c:pt>
                <c:pt idx="518">
                  <c:v>-1.82867050170899E-3</c:v>
                </c:pt>
                <c:pt idx="519">
                  <c:v>-1.7781257629394601E-3</c:v>
                </c:pt>
                <c:pt idx="520">
                  <c:v>-1.9054412841796901E-3</c:v>
                </c:pt>
                <c:pt idx="521">
                  <c:v>-1.7619132995605499E-3</c:v>
                </c:pt>
                <c:pt idx="522">
                  <c:v>-1.87063217163086E-3</c:v>
                </c:pt>
                <c:pt idx="523">
                  <c:v>-1.89590454101563E-3</c:v>
                </c:pt>
                <c:pt idx="524">
                  <c:v>-1.8854141235351599E-3</c:v>
                </c:pt>
                <c:pt idx="525">
                  <c:v>-1.9564628601074201E-3</c:v>
                </c:pt>
                <c:pt idx="526">
                  <c:v>-1.90210342407227E-3</c:v>
                </c:pt>
                <c:pt idx="527">
                  <c:v>-1.9879341125488299E-3</c:v>
                </c:pt>
                <c:pt idx="528">
                  <c:v>-1.91402435302735E-3</c:v>
                </c:pt>
                <c:pt idx="529">
                  <c:v>-2.0565986633300799E-3</c:v>
                </c:pt>
                <c:pt idx="530">
                  <c:v>-2.1653175354003902E-3</c:v>
                </c:pt>
                <c:pt idx="531">
                  <c:v>-2.3365020751953099E-3</c:v>
                </c:pt>
                <c:pt idx="532">
                  <c:v>-2.4552345275878902E-3</c:v>
                </c:pt>
                <c:pt idx="533">
                  <c:v>-2.3922920227050799E-3</c:v>
                </c:pt>
                <c:pt idx="534">
                  <c:v>-2.4304389953613299E-3</c:v>
                </c:pt>
                <c:pt idx="535">
                  <c:v>-2.4089813232421901E-3</c:v>
                </c:pt>
                <c:pt idx="536">
                  <c:v>-2.4094581604003902E-3</c:v>
                </c:pt>
                <c:pt idx="537">
                  <c:v>-2.3722648620605499E-3</c:v>
                </c:pt>
                <c:pt idx="538">
                  <c:v>-2.4657249450683598E-3</c:v>
                </c:pt>
                <c:pt idx="539">
                  <c:v>-2.5901794433593802E-3</c:v>
                </c:pt>
                <c:pt idx="540">
                  <c:v>-2.6593208312988299E-3</c:v>
                </c:pt>
                <c:pt idx="541">
                  <c:v>-2.4967193603515599E-3</c:v>
                </c:pt>
                <c:pt idx="542">
                  <c:v>-2.5491714477539102E-3</c:v>
                </c:pt>
                <c:pt idx="543">
                  <c:v>-2.6998519897460998E-3</c:v>
                </c:pt>
                <c:pt idx="544">
                  <c:v>-2.7017593383789102E-3</c:v>
                </c:pt>
                <c:pt idx="545">
                  <c:v>-2.53057479858399E-3</c:v>
                </c:pt>
                <c:pt idx="546">
                  <c:v>-2.5877952575683598E-3</c:v>
                </c:pt>
                <c:pt idx="547">
                  <c:v>-2.7027130126953099E-3</c:v>
                </c:pt>
                <c:pt idx="548">
                  <c:v>-2.67267227172852E-3</c:v>
                </c:pt>
                <c:pt idx="549">
                  <c:v>-2.6082992553710998E-3</c:v>
                </c:pt>
                <c:pt idx="550">
                  <c:v>-2.3255348205566402E-3</c:v>
                </c:pt>
                <c:pt idx="551">
                  <c:v>-2.40564346313477E-3</c:v>
                </c:pt>
                <c:pt idx="552">
                  <c:v>-2.4871826171875E-3</c:v>
                </c:pt>
                <c:pt idx="553">
                  <c:v>-2.38275527954102E-3</c:v>
                </c:pt>
                <c:pt idx="554">
                  <c:v>-2.3307800292968802E-3</c:v>
                </c:pt>
                <c:pt idx="555">
                  <c:v>-2.1252632141113299E-3</c:v>
                </c:pt>
                <c:pt idx="556">
                  <c:v>-2.1319389343261701E-3</c:v>
                </c:pt>
                <c:pt idx="557">
                  <c:v>-2.1424293518066402E-3</c:v>
                </c:pt>
                <c:pt idx="558">
                  <c:v>-2.25830078125E-3</c:v>
                </c:pt>
                <c:pt idx="559">
                  <c:v>-2.1467208862304701E-3</c:v>
                </c:pt>
                <c:pt idx="560">
                  <c:v>-2.2020339965820299E-3</c:v>
                </c:pt>
                <c:pt idx="561">
                  <c:v>-2.1934509277343802E-3</c:v>
                </c:pt>
                <c:pt idx="562">
                  <c:v>-2.3646354675292999E-3</c:v>
                </c:pt>
                <c:pt idx="563">
                  <c:v>-2.197265625E-3</c:v>
                </c:pt>
                <c:pt idx="564">
                  <c:v>-2.0613670349121098E-3</c:v>
                </c:pt>
                <c:pt idx="565">
                  <c:v>-2.28643417358399E-3</c:v>
                </c:pt>
                <c:pt idx="566">
                  <c:v>-2.47955322265625E-3</c:v>
                </c:pt>
                <c:pt idx="567">
                  <c:v>-2.3922920227050799E-3</c:v>
                </c:pt>
                <c:pt idx="568">
                  <c:v>-2.3517608642578099E-3</c:v>
                </c:pt>
                <c:pt idx="569">
                  <c:v>-2.3641586303710998E-3</c:v>
                </c:pt>
                <c:pt idx="570">
                  <c:v>-2.4266242980957101E-3</c:v>
                </c:pt>
                <c:pt idx="571">
                  <c:v>-2.5467872619628902E-3</c:v>
                </c:pt>
                <c:pt idx="572">
                  <c:v>-2.8114318847656302E-3</c:v>
                </c:pt>
                <c:pt idx="573">
                  <c:v>-2.9630661010742201E-3</c:v>
                </c:pt>
                <c:pt idx="574">
                  <c:v>-2.85577774047852E-3</c:v>
                </c:pt>
                <c:pt idx="575">
                  <c:v>-2.8996467590332101E-3</c:v>
                </c:pt>
                <c:pt idx="576">
                  <c:v>-2.99310684204102E-3</c:v>
                </c:pt>
                <c:pt idx="577">
                  <c:v>-3.1538009643554701E-3</c:v>
                </c:pt>
                <c:pt idx="578">
                  <c:v>-3.06463241577149E-3</c:v>
                </c:pt>
                <c:pt idx="579">
                  <c:v>-2.7661323547363299E-3</c:v>
                </c:pt>
                <c:pt idx="580">
                  <c:v>-2.98833847045899E-3</c:v>
                </c:pt>
                <c:pt idx="581">
                  <c:v>-3.2429695129394601E-3</c:v>
                </c:pt>
                <c:pt idx="582">
                  <c:v>-3.1251907348632799E-3</c:v>
                </c:pt>
                <c:pt idx="583">
                  <c:v>-3.15093994140625E-3</c:v>
                </c:pt>
                <c:pt idx="584">
                  <c:v>-3.1414031982421901E-3</c:v>
                </c:pt>
                <c:pt idx="585">
                  <c:v>-3.0965805053710998E-3</c:v>
                </c:pt>
                <c:pt idx="586">
                  <c:v>-3.1218528747558598E-3</c:v>
                </c:pt>
                <c:pt idx="587">
                  <c:v>-3.03125381469727E-3</c:v>
                </c:pt>
                <c:pt idx="588">
                  <c:v>-3.0102729797363299E-3</c:v>
                </c:pt>
                <c:pt idx="589">
                  <c:v>-2.8362274169921901E-3</c:v>
                </c:pt>
                <c:pt idx="590">
                  <c:v>-2.80237197875977E-3</c:v>
                </c:pt>
                <c:pt idx="591">
                  <c:v>-2.7966499328613299E-3</c:v>
                </c:pt>
                <c:pt idx="592">
                  <c:v>-2.7461051940917999E-3</c:v>
                </c:pt>
                <c:pt idx="593">
                  <c:v>-2.78234481811524E-3</c:v>
                </c:pt>
                <c:pt idx="594">
                  <c:v>-2.7322769165039102E-3</c:v>
                </c:pt>
                <c:pt idx="595">
                  <c:v>-2.8963088989257799E-3</c:v>
                </c:pt>
                <c:pt idx="596">
                  <c:v>-2.7780532836914102E-3</c:v>
                </c:pt>
                <c:pt idx="597">
                  <c:v>-2.8805732727050799E-3</c:v>
                </c:pt>
                <c:pt idx="598">
                  <c:v>-2.93493270874024E-3</c:v>
                </c:pt>
                <c:pt idx="599">
                  <c:v>-2.80237197875977E-3</c:v>
                </c:pt>
                <c:pt idx="600">
                  <c:v>-2.7861595153808598E-3</c:v>
                </c:pt>
                <c:pt idx="601">
                  <c:v>-3.0078887939453099E-3</c:v>
                </c:pt>
                <c:pt idx="602">
                  <c:v>-3.0508041381835998E-3</c:v>
                </c:pt>
                <c:pt idx="603">
                  <c:v>-3.04174423217774E-3</c:v>
                </c:pt>
                <c:pt idx="604">
                  <c:v>-3.0498504638671901E-3</c:v>
                </c:pt>
                <c:pt idx="605">
                  <c:v>-3.0579566955566402E-3</c:v>
                </c:pt>
                <c:pt idx="606">
                  <c:v>-3.22198867797852E-3</c:v>
                </c:pt>
                <c:pt idx="607">
                  <c:v>-3.2868385314941402E-3</c:v>
                </c:pt>
                <c:pt idx="608">
                  <c:v>-3.3416748046875E-3</c:v>
                </c:pt>
                <c:pt idx="609">
                  <c:v>-3.3597946166992201E-3</c:v>
                </c:pt>
                <c:pt idx="610">
                  <c:v>-3.3783912658691402E-3</c:v>
                </c:pt>
                <c:pt idx="611">
                  <c:v>-3.44085693359375E-3</c:v>
                </c:pt>
                <c:pt idx="612">
                  <c:v>-3.5152435302734401E-3</c:v>
                </c:pt>
                <c:pt idx="613">
                  <c:v>-3.5634040832519601E-3</c:v>
                </c:pt>
                <c:pt idx="614">
                  <c:v>-3.7298202514648498E-3</c:v>
                </c:pt>
                <c:pt idx="615">
                  <c:v>-3.7393569946289102E-3</c:v>
                </c:pt>
                <c:pt idx="616">
                  <c:v>-3.6692619323730499E-3</c:v>
                </c:pt>
                <c:pt idx="617">
                  <c:v>-3.7465095520019601E-3</c:v>
                </c:pt>
                <c:pt idx="618">
                  <c:v>-3.83758544921875E-3</c:v>
                </c:pt>
                <c:pt idx="619">
                  <c:v>-3.8461685180664102E-3</c:v>
                </c:pt>
                <c:pt idx="620">
                  <c:v>-3.8890838623046901E-3</c:v>
                </c:pt>
                <c:pt idx="621">
                  <c:v>-3.8313865661621098E-3</c:v>
                </c:pt>
                <c:pt idx="622">
                  <c:v>-3.9000511169433598E-3</c:v>
                </c:pt>
                <c:pt idx="623">
                  <c:v>-3.8022994995117201E-3</c:v>
                </c:pt>
                <c:pt idx="624">
                  <c:v>-3.8280487060546901E-3</c:v>
                </c:pt>
                <c:pt idx="625">
                  <c:v>-3.8542747497558598E-3</c:v>
                </c:pt>
                <c:pt idx="626">
                  <c:v>-3.7808418273925799E-3</c:v>
                </c:pt>
                <c:pt idx="627">
                  <c:v>-3.9968490600585998E-3</c:v>
                </c:pt>
                <c:pt idx="628">
                  <c:v>-3.9453506469726597E-3</c:v>
                </c:pt>
                <c:pt idx="629">
                  <c:v>-4.0526390075683602E-3</c:v>
                </c:pt>
                <c:pt idx="630">
                  <c:v>-4.0073394775390599E-3</c:v>
                </c:pt>
                <c:pt idx="631">
                  <c:v>-4.0020942687988299E-3</c:v>
                </c:pt>
                <c:pt idx="632">
                  <c:v>-3.96203994750977E-3</c:v>
                </c:pt>
                <c:pt idx="633">
                  <c:v>-3.9787292480468802E-3</c:v>
                </c:pt>
                <c:pt idx="634">
                  <c:v>-4.0245056152343802E-3</c:v>
                </c:pt>
                <c:pt idx="635">
                  <c:v>-4.1713714599609401E-3</c:v>
                </c:pt>
                <c:pt idx="636">
                  <c:v>-4.1446685791015599E-3</c:v>
                </c:pt>
                <c:pt idx="637">
                  <c:v>-4.0445327758789097E-3</c:v>
                </c:pt>
                <c:pt idx="638">
                  <c:v>-4.0268898010253898E-3</c:v>
                </c:pt>
                <c:pt idx="639">
                  <c:v>-4.1322708129882804E-3</c:v>
                </c:pt>
                <c:pt idx="640">
                  <c:v>-4.1999816894531302E-3</c:v>
                </c:pt>
                <c:pt idx="641">
                  <c:v>-4.2753219604492196E-3</c:v>
                </c:pt>
                <c:pt idx="642">
                  <c:v>-4.3087005615234401E-3</c:v>
                </c:pt>
                <c:pt idx="643">
                  <c:v>-4.3277740478515599E-3</c:v>
                </c:pt>
                <c:pt idx="644">
                  <c:v>-4.3311119079589896E-3</c:v>
                </c:pt>
                <c:pt idx="645">
                  <c:v>-4.2777061462402396E-3</c:v>
                </c:pt>
                <c:pt idx="646">
                  <c:v>-4.3296813964843802E-3</c:v>
                </c:pt>
                <c:pt idx="647">
                  <c:v>-4.3864250183105503E-3</c:v>
                </c:pt>
                <c:pt idx="648">
                  <c:v>-4.6281814575195304E-3</c:v>
                </c:pt>
                <c:pt idx="649">
                  <c:v>-4.4741630554199201E-3</c:v>
                </c:pt>
                <c:pt idx="650">
                  <c:v>-4.5633316040039097E-3</c:v>
                </c:pt>
                <c:pt idx="651">
                  <c:v>-4.62579727172852E-3</c:v>
                </c:pt>
                <c:pt idx="652">
                  <c:v>-4.6062469482421901E-3</c:v>
                </c:pt>
                <c:pt idx="653">
                  <c:v>-4.6811103820800799E-3</c:v>
                </c:pt>
                <c:pt idx="654">
                  <c:v>-4.8227310180664097E-3</c:v>
                </c:pt>
                <c:pt idx="655">
                  <c:v>-4.8079490661621102E-3</c:v>
                </c:pt>
                <c:pt idx="656">
                  <c:v>-4.6429634094238299E-3</c:v>
                </c:pt>
                <c:pt idx="657">
                  <c:v>-4.6963691711425799E-3</c:v>
                </c:pt>
                <c:pt idx="658">
                  <c:v>-4.7926902770996102E-3</c:v>
                </c:pt>
                <c:pt idx="659">
                  <c:v>-4.74786758422852E-3</c:v>
                </c:pt>
                <c:pt idx="660">
                  <c:v>-4.7669410705566398E-3</c:v>
                </c:pt>
                <c:pt idx="661">
                  <c:v>-4.7740936279296901E-3</c:v>
                </c:pt>
                <c:pt idx="662">
                  <c:v>-4.59527969360352E-3</c:v>
                </c:pt>
                <c:pt idx="663">
                  <c:v>-4.72259521484375E-3</c:v>
                </c:pt>
                <c:pt idx="664">
                  <c:v>-4.5447349548339896E-3</c:v>
                </c:pt>
                <c:pt idx="665">
                  <c:v>-4.5366287231445304E-3</c:v>
                </c:pt>
                <c:pt idx="666">
                  <c:v>-4.5099258422851597E-3</c:v>
                </c:pt>
                <c:pt idx="667">
                  <c:v>-4.4751167297363299E-3</c:v>
                </c:pt>
                <c:pt idx="668">
                  <c:v>-4.547119140625E-3</c:v>
                </c:pt>
                <c:pt idx="669">
                  <c:v>-4.4093132019043003E-3</c:v>
                </c:pt>
                <c:pt idx="670">
                  <c:v>-4.2657852172851597E-3</c:v>
                </c:pt>
                <c:pt idx="671">
                  <c:v>-4.3559074401855503E-3</c:v>
                </c:pt>
                <c:pt idx="672">
                  <c:v>-4.4236183166503898E-3</c:v>
                </c:pt>
                <c:pt idx="673">
                  <c:v>-4.2715072631835998E-3</c:v>
                </c:pt>
                <c:pt idx="674">
                  <c:v>-4.2219161987304696E-3</c:v>
                </c:pt>
                <c:pt idx="675">
                  <c:v>-4.2018890380859401E-3</c:v>
                </c:pt>
                <c:pt idx="676">
                  <c:v>-4.0974617004394601E-3</c:v>
                </c:pt>
                <c:pt idx="677">
                  <c:v>-4.0731430053710998E-3</c:v>
                </c:pt>
                <c:pt idx="678">
                  <c:v>-4.1236877441406302E-3</c:v>
                </c:pt>
                <c:pt idx="679">
                  <c:v>-4.1255950927734401E-3</c:v>
                </c:pt>
                <c:pt idx="680">
                  <c:v>-4.1623115539550799E-3</c:v>
                </c:pt>
                <c:pt idx="681">
                  <c:v>-4.2810440063476597E-3</c:v>
                </c:pt>
                <c:pt idx="682">
                  <c:v>-4.0698051452636701E-3</c:v>
                </c:pt>
                <c:pt idx="683">
                  <c:v>-4.1265487670898498E-3</c:v>
                </c:pt>
                <c:pt idx="684">
                  <c:v>-4.1928291320800799E-3</c:v>
                </c:pt>
                <c:pt idx="685">
                  <c:v>-4.2304992675781302E-3</c:v>
                </c:pt>
                <c:pt idx="686">
                  <c:v>-4.2610168457031302E-3</c:v>
                </c:pt>
                <c:pt idx="687">
                  <c:v>-4.3110847473144601E-3</c:v>
                </c:pt>
                <c:pt idx="688">
                  <c:v>-4.3597221374511701E-3</c:v>
                </c:pt>
                <c:pt idx="689">
                  <c:v>-4.24957275390625E-3</c:v>
                </c:pt>
                <c:pt idx="690">
                  <c:v>-4.1804313659668003E-3</c:v>
                </c:pt>
                <c:pt idx="691">
                  <c:v>-4.3263435363769601E-3</c:v>
                </c:pt>
                <c:pt idx="692">
                  <c:v>-4.4245719909668003E-3</c:v>
                </c:pt>
                <c:pt idx="693">
                  <c:v>-4.4112205505371102E-3</c:v>
                </c:pt>
                <c:pt idx="694">
                  <c:v>-4.4984817504882804E-3</c:v>
                </c:pt>
                <c:pt idx="695">
                  <c:v>-4.6396255493164097E-3</c:v>
                </c:pt>
                <c:pt idx="696">
                  <c:v>-4.5976638793945304E-3</c:v>
                </c:pt>
                <c:pt idx="697">
                  <c:v>-4.5380592346191398E-3</c:v>
                </c:pt>
                <c:pt idx="698">
                  <c:v>-4.5604705810546901E-3</c:v>
                </c:pt>
                <c:pt idx="699">
                  <c:v>-4.5280456542968802E-3</c:v>
                </c:pt>
                <c:pt idx="700">
                  <c:v>-4.5595169067382804E-3</c:v>
                </c:pt>
                <c:pt idx="701">
                  <c:v>-4.7941207885742196E-3</c:v>
                </c:pt>
                <c:pt idx="702">
                  <c:v>-4.9562454223632804E-3</c:v>
                </c:pt>
                <c:pt idx="703">
                  <c:v>-5.0120353698730503E-3</c:v>
                </c:pt>
                <c:pt idx="704">
                  <c:v>-5.1488876342773498E-3</c:v>
                </c:pt>
                <c:pt idx="705">
                  <c:v>-5.3062438964843802E-3</c:v>
                </c:pt>
                <c:pt idx="706">
                  <c:v>-5.30481338500977E-3</c:v>
                </c:pt>
                <c:pt idx="707">
                  <c:v>-5.4993629455566398E-3</c:v>
                </c:pt>
                <c:pt idx="708">
                  <c:v>-5.5284500122070304E-3</c:v>
                </c:pt>
                <c:pt idx="709">
                  <c:v>-5.7392120361328203E-3</c:v>
                </c:pt>
                <c:pt idx="710">
                  <c:v>-5.6881904602050799E-3</c:v>
                </c:pt>
                <c:pt idx="711">
                  <c:v>-5.7973861694335998E-3</c:v>
                </c:pt>
                <c:pt idx="712">
                  <c:v>-5.9251785278320304E-3</c:v>
                </c:pt>
                <c:pt idx="713">
                  <c:v>-5.8879852294921901E-3</c:v>
                </c:pt>
                <c:pt idx="714">
                  <c:v>-5.9757232666015703E-3</c:v>
                </c:pt>
                <c:pt idx="715">
                  <c:v>-5.8832168579101597E-3</c:v>
                </c:pt>
                <c:pt idx="716">
                  <c:v>-6.0148239135742196E-3</c:v>
                </c:pt>
                <c:pt idx="717">
                  <c:v>-6.0896873474121102E-3</c:v>
                </c:pt>
                <c:pt idx="718">
                  <c:v>-5.9661865234375E-3</c:v>
                </c:pt>
                <c:pt idx="719">
                  <c:v>-5.8546066284179696E-3</c:v>
                </c:pt>
                <c:pt idx="720">
                  <c:v>-5.8622360229492196E-3</c:v>
                </c:pt>
                <c:pt idx="721">
                  <c:v>-5.6190490722656302E-3</c:v>
                </c:pt>
                <c:pt idx="722">
                  <c:v>-5.4793357849121102E-3</c:v>
                </c:pt>
                <c:pt idx="723">
                  <c:v>-5.3763389587402396E-3</c:v>
                </c:pt>
                <c:pt idx="724">
                  <c:v>-5.22089004516602E-3</c:v>
                </c:pt>
                <c:pt idx="725">
                  <c:v>-5.0344467163085998E-3</c:v>
                </c:pt>
                <c:pt idx="726">
                  <c:v>-5.0201416015625E-3</c:v>
                </c:pt>
                <c:pt idx="727">
                  <c:v>-4.8065185546875E-3</c:v>
                </c:pt>
                <c:pt idx="728">
                  <c:v>-4.8398971557617196E-3</c:v>
                </c:pt>
                <c:pt idx="729">
                  <c:v>-4.8666000366210998E-3</c:v>
                </c:pt>
                <c:pt idx="730">
                  <c:v>-4.8975944519043003E-3</c:v>
                </c:pt>
                <c:pt idx="731">
                  <c:v>-4.7602653503418003E-3</c:v>
                </c:pt>
                <c:pt idx="732">
                  <c:v>-4.9343109130859401E-3</c:v>
                </c:pt>
                <c:pt idx="733">
                  <c:v>-4.7211647033691398E-3</c:v>
                </c:pt>
                <c:pt idx="734">
                  <c:v>-4.7364234924316398E-3</c:v>
                </c:pt>
                <c:pt idx="735">
                  <c:v>-4.7221183776855503E-3</c:v>
                </c:pt>
                <c:pt idx="736">
                  <c:v>-4.7678947448730503E-3</c:v>
                </c:pt>
                <c:pt idx="737">
                  <c:v>-4.7454833984375E-3</c:v>
                </c:pt>
                <c:pt idx="738">
                  <c:v>-4.7740936279296901E-3</c:v>
                </c:pt>
                <c:pt idx="739">
                  <c:v>-4.8260688781738299E-3</c:v>
                </c:pt>
                <c:pt idx="740">
                  <c:v>-4.81653213500977E-3</c:v>
                </c:pt>
                <c:pt idx="741">
                  <c:v>-4.7559738159179696E-3</c:v>
                </c:pt>
                <c:pt idx="742">
                  <c:v>-4.8680305480957101E-3</c:v>
                </c:pt>
                <c:pt idx="743">
                  <c:v>-4.77075576782227E-3</c:v>
                </c:pt>
                <c:pt idx="744">
                  <c:v>-4.7607421875E-3</c:v>
                </c:pt>
                <c:pt idx="745">
                  <c:v>-4.9114227294921901E-3</c:v>
                </c:pt>
                <c:pt idx="746">
                  <c:v>-5.0053596496582101E-3</c:v>
                </c:pt>
                <c:pt idx="747">
                  <c:v>-4.83179092407227E-3</c:v>
                </c:pt>
                <c:pt idx="748">
                  <c:v>-4.95147705078125E-3</c:v>
                </c:pt>
                <c:pt idx="749">
                  <c:v>-4.9824714660644601E-3</c:v>
                </c:pt>
                <c:pt idx="750">
                  <c:v>-5.0644874572753898E-3</c:v>
                </c:pt>
                <c:pt idx="751">
                  <c:v>-5.1255226135253898E-3</c:v>
                </c:pt>
                <c:pt idx="752">
                  <c:v>-5.0930976867675799E-3</c:v>
                </c:pt>
                <c:pt idx="753">
                  <c:v>-5.2061080932617196E-3</c:v>
                </c:pt>
                <c:pt idx="754">
                  <c:v>-5.0840377807617196E-3</c:v>
                </c:pt>
                <c:pt idx="755">
                  <c:v>-5.2218437194824201E-3</c:v>
                </c:pt>
                <c:pt idx="756">
                  <c:v>-5.2886009216308602E-3</c:v>
                </c:pt>
                <c:pt idx="757">
                  <c:v>-5.2051544189453203E-3</c:v>
                </c:pt>
                <c:pt idx="758">
                  <c:v>-5.3286552429199201E-3</c:v>
                </c:pt>
                <c:pt idx="759">
                  <c:v>-5.3086280822753898E-3</c:v>
                </c:pt>
                <c:pt idx="760">
                  <c:v>-5.3133964538574201E-3</c:v>
                </c:pt>
                <c:pt idx="761">
                  <c:v>-5.4011344909668003E-3</c:v>
                </c:pt>
                <c:pt idx="762">
                  <c:v>-5.4645538330078203E-3</c:v>
                </c:pt>
                <c:pt idx="763">
                  <c:v>-5.39398193359375E-3</c:v>
                </c:pt>
                <c:pt idx="764">
                  <c:v>-5.2232742309570304E-3</c:v>
                </c:pt>
                <c:pt idx="765">
                  <c:v>-5.4502487182617196E-3</c:v>
                </c:pt>
                <c:pt idx="766">
                  <c:v>-5.3873062133789097E-3</c:v>
                </c:pt>
                <c:pt idx="767">
                  <c:v>-5.3706169128418003E-3</c:v>
                </c:pt>
                <c:pt idx="768">
                  <c:v>-5.3987503051757804E-3</c:v>
                </c:pt>
                <c:pt idx="769">
                  <c:v>-5.1631927490234401E-3</c:v>
                </c:pt>
                <c:pt idx="770">
                  <c:v>-5.3434371948242196E-3</c:v>
                </c:pt>
                <c:pt idx="771">
                  <c:v>-5.5389404296875E-3</c:v>
                </c:pt>
                <c:pt idx="772">
                  <c:v>-5.1755905151367196E-3</c:v>
                </c:pt>
                <c:pt idx="773">
                  <c:v>-5.5179595947265703E-3</c:v>
                </c:pt>
                <c:pt idx="774">
                  <c:v>-5.46503067016602E-3</c:v>
                </c:pt>
                <c:pt idx="775">
                  <c:v>-5.24377822875977E-3</c:v>
                </c:pt>
                <c:pt idx="776">
                  <c:v>-5.1512718200683602E-3</c:v>
                </c:pt>
                <c:pt idx="777">
                  <c:v>-5.2380561828613299E-3</c:v>
                </c:pt>
                <c:pt idx="778">
                  <c:v>-5.0425529479980503E-3</c:v>
                </c:pt>
                <c:pt idx="779">
                  <c:v>-5.03778457641602E-3</c:v>
                </c:pt>
                <c:pt idx="780">
                  <c:v>-5.0449371337890703E-3</c:v>
                </c:pt>
                <c:pt idx="781">
                  <c:v>-4.99725341796875E-3</c:v>
                </c:pt>
                <c:pt idx="782">
                  <c:v>-4.9014091491699201E-3</c:v>
                </c:pt>
                <c:pt idx="783">
                  <c:v>-4.8460960388183602E-3</c:v>
                </c:pt>
                <c:pt idx="784">
                  <c:v>-4.8246383666992196E-3</c:v>
                </c:pt>
                <c:pt idx="785">
                  <c:v>-4.4765472412109401E-3</c:v>
                </c:pt>
                <c:pt idx="786">
                  <c:v>-4.7955513000488299E-3</c:v>
                </c:pt>
                <c:pt idx="787">
                  <c:v>-4.5199394226074201E-3</c:v>
                </c:pt>
                <c:pt idx="788">
                  <c:v>-4.5289993286132804E-3</c:v>
                </c:pt>
                <c:pt idx="789">
                  <c:v>-4.5309066772460998E-3</c:v>
                </c:pt>
                <c:pt idx="790">
                  <c:v>-4.38928604125977E-3</c:v>
                </c:pt>
                <c:pt idx="791">
                  <c:v>-4.2724609375E-3</c:v>
                </c:pt>
                <c:pt idx="792">
                  <c:v>-4.24957275390625E-3</c:v>
                </c:pt>
                <c:pt idx="793">
                  <c:v>-4.2963027954101597E-3</c:v>
                </c:pt>
                <c:pt idx="794">
                  <c:v>-4.3578147888183602E-3</c:v>
                </c:pt>
                <c:pt idx="795">
                  <c:v>-4.0116310119628898E-3</c:v>
                </c:pt>
                <c:pt idx="796">
                  <c:v>-4.1460990905761701E-3</c:v>
                </c:pt>
                <c:pt idx="797">
                  <c:v>-4.0092468261718802E-3</c:v>
                </c:pt>
                <c:pt idx="798">
                  <c:v>-4.0936470031738299E-3</c:v>
                </c:pt>
                <c:pt idx="799">
                  <c:v>-4.0330886840820304E-3</c:v>
                </c:pt>
                <c:pt idx="800">
                  <c:v>-4.2166709899902396E-3</c:v>
                </c:pt>
                <c:pt idx="801">
                  <c:v>-3.9744377136230503E-3</c:v>
                </c:pt>
                <c:pt idx="802">
                  <c:v>-4.0497779846191398E-3</c:v>
                </c:pt>
                <c:pt idx="803">
                  <c:v>-4.2405128479003898E-3</c:v>
                </c:pt>
                <c:pt idx="804">
                  <c:v>-3.88574600219727E-3</c:v>
                </c:pt>
                <c:pt idx="805">
                  <c:v>-4.34350967407227E-3</c:v>
                </c:pt>
                <c:pt idx="806">
                  <c:v>-4.3034553527832101E-3</c:v>
                </c:pt>
                <c:pt idx="807">
                  <c:v>-4.3263435363769601E-3</c:v>
                </c:pt>
                <c:pt idx="808">
                  <c:v>-4.6129226684570304E-3</c:v>
                </c:pt>
                <c:pt idx="809">
                  <c:v>-4.5051574707031302E-3</c:v>
                </c:pt>
                <c:pt idx="810">
                  <c:v>-4.4393539428710998E-3</c:v>
                </c:pt>
                <c:pt idx="811">
                  <c:v>-4.7187805175781302E-3</c:v>
                </c:pt>
                <c:pt idx="812">
                  <c:v>-4.6787261962890599E-3</c:v>
                </c:pt>
                <c:pt idx="813">
                  <c:v>-4.7841072082519601E-3</c:v>
                </c:pt>
                <c:pt idx="814">
                  <c:v>-4.7111511230468802E-3</c:v>
                </c:pt>
                <c:pt idx="815">
                  <c:v>-5.0010681152343802E-3</c:v>
                </c:pt>
                <c:pt idx="816">
                  <c:v>-5.1679611206054696E-3</c:v>
                </c:pt>
                <c:pt idx="817">
                  <c:v>-5.8426856994628898E-3</c:v>
                </c:pt>
                <c:pt idx="818">
                  <c:v>-5.6009292602539097E-3</c:v>
                </c:pt>
                <c:pt idx="819">
                  <c:v>-5.7644844055175799E-3</c:v>
                </c:pt>
                <c:pt idx="820">
                  <c:v>-6.2885284423828203E-3</c:v>
                </c:pt>
                <c:pt idx="821">
                  <c:v>-6.0391426086425799E-3</c:v>
                </c:pt>
                <c:pt idx="822">
                  <c:v>-6.24322891235352E-3</c:v>
                </c:pt>
                <c:pt idx="823">
                  <c:v>-6.3557624816894601E-3</c:v>
                </c:pt>
                <c:pt idx="824">
                  <c:v>-6.3052177429199201E-3</c:v>
                </c:pt>
                <c:pt idx="825">
                  <c:v>-6.7863464355468802E-3</c:v>
                </c:pt>
                <c:pt idx="826">
                  <c:v>-6.8869590759277396E-3</c:v>
                </c:pt>
                <c:pt idx="827">
                  <c:v>-6.2627792358398498E-3</c:v>
                </c:pt>
                <c:pt idx="828">
                  <c:v>-7.3814392089843802E-3</c:v>
                </c:pt>
                <c:pt idx="829">
                  <c:v>-6.8707466125488299E-3</c:v>
                </c:pt>
                <c:pt idx="830">
                  <c:v>-7.1291923522949201E-3</c:v>
                </c:pt>
                <c:pt idx="831">
                  <c:v>-7.2999000549316398E-3</c:v>
                </c:pt>
                <c:pt idx="832">
                  <c:v>-7.7867507934570304E-3</c:v>
                </c:pt>
                <c:pt idx="833">
                  <c:v>-7.8029632568359401E-3</c:v>
                </c:pt>
                <c:pt idx="834">
                  <c:v>-7.8825950622558594E-3</c:v>
                </c:pt>
                <c:pt idx="835">
                  <c:v>-7.8625679016113299E-3</c:v>
                </c:pt>
                <c:pt idx="836">
                  <c:v>-7.7061653137207101E-3</c:v>
                </c:pt>
                <c:pt idx="837">
                  <c:v>-8.0718994140625E-3</c:v>
                </c:pt>
                <c:pt idx="838">
                  <c:v>-8.1081390380859392E-3</c:v>
                </c:pt>
                <c:pt idx="839">
                  <c:v>-8.3813667297363299E-3</c:v>
                </c:pt>
                <c:pt idx="840">
                  <c:v>-8.7060928344726597E-3</c:v>
                </c:pt>
                <c:pt idx="841">
                  <c:v>-8.4786415100097708E-3</c:v>
                </c:pt>
                <c:pt idx="842">
                  <c:v>-8.4738731384277396E-3</c:v>
                </c:pt>
                <c:pt idx="843">
                  <c:v>-9.1595649719238299E-3</c:v>
                </c:pt>
                <c:pt idx="844">
                  <c:v>-8.9435577392578108E-3</c:v>
                </c:pt>
                <c:pt idx="845">
                  <c:v>-9.1242790222168003E-3</c:v>
                </c:pt>
                <c:pt idx="846">
                  <c:v>-9.20867919921875E-3</c:v>
                </c:pt>
                <c:pt idx="847">
                  <c:v>-9.6397399902343802E-3</c:v>
                </c:pt>
                <c:pt idx="848">
                  <c:v>-8.8653564453125E-3</c:v>
                </c:pt>
                <c:pt idx="849">
                  <c:v>-9.1915130615234392E-3</c:v>
                </c:pt>
                <c:pt idx="850">
                  <c:v>-9.3288421630859392E-3</c:v>
                </c:pt>
                <c:pt idx="851">
                  <c:v>-9.4552040100097708E-3</c:v>
                </c:pt>
                <c:pt idx="852">
                  <c:v>-9.8977088928222708E-3</c:v>
                </c:pt>
                <c:pt idx="853">
                  <c:v>-9.8180770874023507E-3</c:v>
                </c:pt>
                <c:pt idx="854">
                  <c:v>-9.6235275268554705E-3</c:v>
                </c:pt>
                <c:pt idx="855">
                  <c:v>-9.6321105957031302E-3</c:v>
                </c:pt>
                <c:pt idx="856">
                  <c:v>-1.07402801513672E-2</c:v>
                </c:pt>
                <c:pt idx="857">
                  <c:v>-1.0011196136474601E-2</c:v>
                </c:pt>
                <c:pt idx="858">
                  <c:v>-1.0928630828857399E-2</c:v>
                </c:pt>
                <c:pt idx="859">
                  <c:v>-1.0304450988769601E-2</c:v>
                </c:pt>
                <c:pt idx="860">
                  <c:v>-1.1415958404541E-2</c:v>
                </c:pt>
                <c:pt idx="861">
                  <c:v>-9.7522735595703108E-3</c:v>
                </c:pt>
                <c:pt idx="862">
                  <c:v>-1.0310173034668E-2</c:v>
                </c:pt>
                <c:pt idx="863">
                  <c:v>-1.02972984313965E-2</c:v>
                </c:pt>
                <c:pt idx="864">
                  <c:v>-1.1455535888671899E-2</c:v>
                </c:pt>
                <c:pt idx="865">
                  <c:v>-1.0655403137207101E-2</c:v>
                </c:pt>
                <c:pt idx="866">
                  <c:v>-1.1982917785644601E-2</c:v>
                </c:pt>
                <c:pt idx="867">
                  <c:v>-1.13763809204102E-2</c:v>
                </c:pt>
                <c:pt idx="868">
                  <c:v>-1.2510776519775399E-2</c:v>
                </c:pt>
                <c:pt idx="869">
                  <c:v>-1.3419628143310601E-2</c:v>
                </c:pt>
                <c:pt idx="870">
                  <c:v>-1.22628211975098E-2</c:v>
                </c:pt>
                <c:pt idx="871">
                  <c:v>-1.30739212036133E-2</c:v>
                </c:pt>
                <c:pt idx="872">
                  <c:v>-1.2528896331787101E-2</c:v>
                </c:pt>
                <c:pt idx="873">
                  <c:v>-1.0873317718505899E-2</c:v>
                </c:pt>
                <c:pt idx="874">
                  <c:v>-1.33719444274903E-2</c:v>
                </c:pt>
                <c:pt idx="875">
                  <c:v>-1.2658596038818399E-2</c:v>
                </c:pt>
                <c:pt idx="876">
                  <c:v>-1.2279510498046899E-2</c:v>
                </c:pt>
                <c:pt idx="877">
                  <c:v>-9.5090866088867205E-3</c:v>
                </c:pt>
                <c:pt idx="878">
                  <c:v>-1.2938499450683601E-2</c:v>
                </c:pt>
                <c:pt idx="879">
                  <c:v>-1.03864669799805E-2</c:v>
                </c:pt>
                <c:pt idx="880">
                  <c:v>-1.14092826843262E-2</c:v>
                </c:pt>
                <c:pt idx="881">
                  <c:v>-9.7222328186035208E-3</c:v>
                </c:pt>
                <c:pt idx="882">
                  <c:v>-1.25656127929688E-2</c:v>
                </c:pt>
                <c:pt idx="883">
                  <c:v>-1.0326862335205101E-2</c:v>
                </c:pt>
                <c:pt idx="884">
                  <c:v>-1.13601684570313E-2</c:v>
                </c:pt>
                <c:pt idx="885">
                  <c:v>-1.17206573486328E-2</c:v>
                </c:pt>
                <c:pt idx="886">
                  <c:v>-1.1651992797851601E-2</c:v>
                </c:pt>
                <c:pt idx="887">
                  <c:v>-8.8376998901367205E-3</c:v>
                </c:pt>
                <c:pt idx="888">
                  <c:v>-9.7246170043945295E-3</c:v>
                </c:pt>
                <c:pt idx="889">
                  <c:v>-9.0904235839843802E-3</c:v>
                </c:pt>
                <c:pt idx="890">
                  <c:v>-1.19080543518067E-2</c:v>
                </c:pt>
                <c:pt idx="891">
                  <c:v>-1.24073028564453E-2</c:v>
                </c:pt>
                <c:pt idx="892">
                  <c:v>-8.6140632629394601E-3</c:v>
                </c:pt>
                <c:pt idx="893">
                  <c:v>-1.3957977294921899E-2</c:v>
                </c:pt>
                <c:pt idx="894">
                  <c:v>-1.3564109802246101E-2</c:v>
                </c:pt>
                <c:pt idx="895">
                  <c:v>-1.28254890441895E-2</c:v>
                </c:pt>
                <c:pt idx="896">
                  <c:v>-1.4808177947998101E-2</c:v>
                </c:pt>
                <c:pt idx="897">
                  <c:v>-1.0169029235839899E-2</c:v>
                </c:pt>
                <c:pt idx="898">
                  <c:v>-9.6650123596191406E-3</c:v>
                </c:pt>
                <c:pt idx="899">
                  <c:v>-1.1328697204589899E-2</c:v>
                </c:pt>
                <c:pt idx="900">
                  <c:v>-1.1142730712890601E-2</c:v>
                </c:pt>
                <c:pt idx="901">
                  <c:v>-1.15351676940918E-2</c:v>
                </c:pt>
                <c:pt idx="902">
                  <c:v>-1.4974594116211E-2</c:v>
                </c:pt>
                <c:pt idx="903">
                  <c:v>-1.2031078338623101E-2</c:v>
                </c:pt>
                <c:pt idx="904">
                  <c:v>-1.28130912780762E-2</c:v>
                </c:pt>
                <c:pt idx="905">
                  <c:v>-1.02229118347168E-2</c:v>
                </c:pt>
                <c:pt idx="906">
                  <c:v>-9.1876983642578108E-3</c:v>
                </c:pt>
                <c:pt idx="907">
                  <c:v>-1.13630294799805E-2</c:v>
                </c:pt>
                <c:pt idx="908">
                  <c:v>-1.1562824249267601E-2</c:v>
                </c:pt>
                <c:pt idx="909">
                  <c:v>-1.1850357055664101E-2</c:v>
                </c:pt>
                <c:pt idx="910">
                  <c:v>-1.164817810058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0D97-430F-92D8-4B4701BAE22F}"/>
            </c:ext>
          </c:extLst>
        </c:ser>
        <c:ser>
          <c:idx val="29"/>
          <c:order val="29"/>
          <c:tx>
            <c:v>+58 microL</c:v>
          </c:tx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0'!$B$2:$B$912</c:f>
              <c:numCache>
                <c:formatCode>General</c:formatCode>
                <c:ptCount val="911"/>
                <c:pt idx="0">
                  <c:v>-0.57607078552246105</c:v>
                </c:pt>
                <c:pt idx="1">
                  <c:v>-0.81214284896850597</c:v>
                </c:pt>
                <c:pt idx="2">
                  <c:v>-0.54752922058105502</c:v>
                </c:pt>
                <c:pt idx="3">
                  <c:v>-0.72863864898681696</c:v>
                </c:pt>
                <c:pt idx="4">
                  <c:v>-1.0458679199218801</c:v>
                </c:pt>
                <c:pt idx="5">
                  <c:v>-1.14063549041748</c:v>
                </c:pt>
                <c:pt idx="6">
                  <c:v>-0.77556848526000999</c:v>
                </c:pt>
                <c:pt idx="7">
                  <c:v>-0.63764333724975597</c:v>
                </c:pt>
                <c:pt idx="8">
                  <c:v>-1.37825775146485</c:v>
                </c:pt>
                <c:pt idx="9">
                  <c:v>-0.72925996780395497</c:v>
                </c:pt>
                <c:pt idx="10">
                  <c:v>-0.29280662536621099</c:v>
                </c:pt>
                <c:pt idx="11">
                  <c:v>-0.32759714126586897</c:v>
                </c:pt>
                <c:pt idx="12">
                  <c:v>-0.86997652053832997</c:v>
                </c:pt>
                <c:pt idx="13">
                  <c:v>-1.3704791069030799</c:v>
                </c:pt>
                <c:pt idx="14">
                  <c:v>-0.53411054611206099</c:v>
                </c:pt>
                <c:pt idx="15">
                  <c:v>-1.0171365737915099</c:v>
                </c:pt>
                <c:pt idx="16">
                  <c:v>-0.43727779388427801</c:v>
                </c:pt>
                <c:pt idx="17">
                  <c:v>-0.71898937225341797</c:v>
                </c:pt>
                <c:pt idx="18">
                  <c:v>-0.51990032196045</c:v>
                </c:pt>
                <c:pt idx="19">
                  <c:v>-0.31914377212524397</c:v>
                </c:pt>
                <c:pt idx="20">
                  <c:v>-1.23856353759766</c:v>
                </c:pt>
                <c:pt idx="21">
                  <c:v>-1.14535903930664</c:v>
                </c:pt>
                <c:pt idx="22">
                  <c:v>-0.99243497848510798</c:v>
                </c:pt>
                <c:pt idx="23">
                  <c:v>-1.0910062789917001</c:v>
                </c:pt>
                <c:pt idx="24">
                  <c:v>-0.41497373580932601</c:v>
                </c:pt>
                <c:pt idx="25">
                  <c:v>-0.651317119598389</c:v>
                </c:pt>
                <c:pt idx="26">
                  <c:v>-0.74849367141723699</c:v>
                </c:pt>
                <c:pt idx="27">
                  <c:v>-0.14529466629028301</c:v>
                </c:pt>
                <c:pt idx="28">
                  <c:v>-0.72197437286376998</c:v>
                </c:pt>
                <c:pt idx="29">
                  <c:v>-1.22315549850464</c:v>
                </c:pt>
                <c:pt idx="30">
                  <c:v>-0.83535194396972701</c:v>
                </c:pt>
                <c:pt idx="31">
                  <c:v>-0.49588966369628901</c:v>
                </c:pt>
                <c:pt idx="32">
                  <c:v>-0.98300600051879905</c:v>
                </c:pt>
                <c:pt idx="33">
                  <c:v>-0.51159286499023504</c:v>
                </c:pt>
                <c:pt idx="34">
                  <c:v>0.19585752487182601</c:v>
                </c:pt>
                <c:pt idx="35">
                  <c:v>1.5832901000976601E-2</c:v>
                </c:pt>
                <c:pt idx="36">
                  <c:v>-0.79667329788207997</c:v>
                </c:pt>
                <c:pt idx="37">
                  <c:v>-0.48627042770385798</c:v>
                </c:pt>
                <c:pt idx="38">
                  <c:v>-0.40015697479248102</c:v>
                </c:pt>
                <c:pt idx="39">
                  <c:v>-0.47656679153442399</c:v>
                </c:pt>
                <c:pt idx="40">
                  <c:v>-0.38830375671386702</c:v>
                </c:pt>
                <c:pt idx="41">
                  <c:v>-0.110097408294678</c:v>
                </c:pt>
                <c:pt idx="42">
                  <c:v>-0.23965883255004899</c:v>
                </c:pt>
                <c:pt idx="43">
                  <c:v>-0.27552270889282199</c:v>
                </c:pt>
                <c:pt idx="44">
                  <c:v>-0.81864261627197299</c:v>
                </c:pt>
                <c:pt idx="45">
                  <c:v>-0.86211013793945301</c:v>
                </c:pt>
                <c:pt idx="46">
                  <c:v>0.14998531341552801</c:v>
                </c:pt>
                <c:pt idx="47">
                  <c:v>0.11242723464965799</c:v>
                </c:pt>
                <c:pt idx="48">
                  <c:v>-0.29628896713256903</c:v>
                </c:pt>
                <c:pt idx="49">
                  <c:v>0.33798456192016602</c:v>
                </c:pt>
                <c:pt idx="50">
                  <c:v>-0.38879013061523499</c:v>
                </c:pt>
                <c:pt idx="51">
                  <c:v>-0.17928075790405301</c:v>
                </c:pt>
                <c:pt idx="52">
                  <c:v>0.457842826843262</c:v>
                </c:pt>
                <c:pt idx="53">
                  <c:v>-1.14655637741089</c:v>
                </c:pt>
                <c:pt idx="54">
                  <c:v>-8.7586879730224595E-2</c:v>
                </c:pt>
                <c:pt idx="55">
                  <c:v>-0.113239288330078</c:v>
                </c:pt>
                <c:pt idx="56">
                  <c:v>-0.28661155700683599</c:v>
                </c:pt>
                <c:pt idx="57">
                  <c:v>6.5246105194091797E-2</c:v>
                </c:pt>
                <c:pt idx="58">
                  <c:v>0.136288642883301</c:v>
                </c:pt>
                <c:pt idx="59">
                  <c:v>9.6659183502197293E-2</c:v>
                </c:pt>
                <c:pt idx="60">
                  <c:v>1.07615613937378</c:v>
                </c:pt>
                <c:pt idx="61">
                  <c:v>-2.0250320434570299E-2</c:v>
                </c:pt>
                <c:pt idx="62">
                  <c:v>0.506358623504639</c:v>
                </c:pt>
                <c:pt idx="63">
                  <c:v>0.20835781097412101</c:v>
                </c:pt>
                <c:pt idx="64">
                  <c:v>0.39131927490234403</c:v>
                </c:pt>
                <c:pt idx="65">
                  <c:v>1.19173336029053</c:v>
                </c:pt>
                <c:pt idx="66">
                  <c:v>0.18689918518066401</c:v>
                </c:pt>
                <c:pt idx="67">
                  <c:v>1.2035613059997601</c:v>
                </c:pt>
                <c:pt idx="68">
                  <c:v>1.3559193611145</c:v>
                </c:pt>
                <c:pt idx="69">
                  <c:v>1.2517790794372601</c:v>
                </c:pt>
                <c:pt idx="70">
                  <c:v>0.80351448059082098</c:v>
                </c:pt>
                <c:pt idx="71">
                  <c:v>0.86940288543701205</c:v>
                </c:pt>
                <c:pt idx="72">
                  <c:v>0.74783897399902399</c:v>
                </c:pt>
                <c:pt idx="73">
                  <c:v>0.73059177398681696</c:v>
                </c:pt>
                <c:pt idx="74">
                  <c:v>0.70948982238769598</c:v>
                </c:pt>
                <c:pt idx="75">
                  <c:v>0.68402671813964899</c:v>
                </c:pt>
                <c:pt idx="76">
                  <c:v>0.680630683898926</c:v>
                </c:pt>
                <c:pt idx="77">
                  <c:v>0.67251682281494196</c:v>
                </c:pt>
                <c:pt idx="78">
                  <c:v>0.67379665374755904</c:v>
                </c:pt>
                <c:pt idx="79">
                  <c:v>0.67498636245727595</c:v>
                </c:pt>
                <c:pt idx="80">
                  <c:v>0.67450952529907304</c:v>
                </c:pt>
                <c:pt idx="81">
                  <c:v>0.67383337020874101</c:v>
                </c:pt>
                <c:pt idx="82">
                  <c:v>0.67690610885620095</c:v>
                </c:pt>
                <c:pt idx="83">
                  <c:v>0.68079233169555697</c:v>
                </c:pt>
                <c:pt idx="84">
                  <c:v>0.67893600463867199</c:v>
                </c:pt>
                <c:pt idx="85">
                  <c:v>0.67779874801635798</c:v>
                </c:pt>
                <c:pt idx="86">
                  <c:v>0.67720365524292003</c:v>
                </c:pt>
                <c:pt idx="87">
                  <c:v>0.67329168319702204</c:v>
                </c:pt>
                <c:pt idx="88">
                  <c:v>0.67205810546875</c:v>
                </c:pt>
                <c:pt idx="89">
                  <c:v>0.66740894317626998</c:v>
                </c:pt>
                <c:pt idx="90">
                  <c:v>0.66116142272949197</c:v>
                </c:pt>
                <c:pt idx="91">
                  <c:v>0.65791511535644598</c:v>
                </c:pt>
                <c:pt idx="92">
                  <c:v>0.65172338485717796</c:v>
                </c:pt>
                <c:pt idx="93">
                  <c:v>0.64275074005126998</c:v>
                </c:pt>
                <c:pt idx="94">
                  <c:v>0.63499975204467796</c:v>
                </c:pt>
                <c:pt idx="95">
                  <c:v>0.62710666656494196</c:v>
                </c:pt>
                <c:pt idx="96">
                  <c:v>0.61560821533203203</c:v>
                </c:pt>
                <c:pt idx="97">
                  <c:v>0.60415458679199197</c:v>
                </c:pt>
                <c:pt idx="98">
                  <c:v>0.59309196472168002</c:v>
                </c:pt>
                <c:pt idx="99">
                  <c:v>0.57878684997558605</c:v>
                </c:pt>
                <c:pt idx="100">
                  <c:v>0.56450271606445301</c:v>
                </c:pt>
                <c:pt idx="101">
                  <c:v>0.55180788040161199</c:v>
                </c:pt>
                <c:pt idx="102">
                  <c:v>0.53785705566406306</c:v>
                </c:pt>
                <c:pt idx="103">
                  <c:v>0.524028301239014</c:v>
                </c:pt>
                <c:pt idx="104">
                  <c:v>0.51075553894043002</c:v>
                </c:pt>
                <c:pt idx="105">
                  <c:v>0.49790430068969699</c:v>
                </c:pt>
                <c:pt idx="106">
                  <c:v>0.48614883422851601</c:v>
                </c:pt>
                <c:pt idx="107">
                  <c:v>0.473818778991699</c:v>
                </c:pt>
                <c:pt idx="108">
                  <c:v>0.463725566864014</c:v>
                </c:pt>
                <c:pt idx="109">
                  <c:v>0.45335006713867199</c:v>
                </c:pt>
                <c:pt idx="110">
                  <c:v>0.442474365234375</c:v>
                </c:pt>
                <c:pt idx="111">
                  <c:v>0.43414354324340798</c:v>
                </c:pt>
                <c:pt idx="112">
                  <c:v>0.424785137176514</c:v>
                </c:pt>
                <c:pt idx="113">
                  <c:v>0.41734552383422902</c:v>
                </c:pt>
                <c:pt idx="114">
                  <c:v>0.408663749694824</c:v>
                </c:pt>
                <c:pt idx="115">
                  <c:v>0.401547431945801</c:v>
                </c:pt>
                <c:pt idx="116">
                  <c:v>0.39472293853759799</c:v>
                </c:pt>
                <c:pt idx="117">
                  <c:v>0.38709449768066401</c:v>
                </c:pt>
                <c:pt idx="118">
                  <c:v>0.38231277465820301</c:v>
                </c:pt>
                <c:pt idx="119">
                  <c:v>0.37650537490844699</c:v>
                </c:pt>
                <c:pt idx="120">
                  <c:v>0.370769023895264</c:v>
                </c:pt>
                <c:pt idx="121">
                  <c:v>0.36753273010253901</c:v>
                </c:pt>
                <c:pt idx="122">
                  <c:v>0.362378120422363</c:v>
                </c:pt>
                <c:pt idx="123">
                  <c:v>0.35747814178466802</c:v>
                </c:pt>
                <c:pt idx="124">
                  <c:v>0.353956699371338</c:v>
                </c:pt>
                <c:pt idx="125">
                  <c:v>0.35017871856689498</c:v>
                </c:pt>
                <c:pt idx="126">
                  <c:v>0.34675025939941401</c:v>
                </c:pt>
                <c:pt idx="127">
                  <c:v>0.342955112457276</c:v>
                </c:pt>
                <c:pt idx="128">
                  <c:v>0.339892387390137</c:v>
                </c:pt>
                <c:pt idx="129">
                  <c:v>0.33709335327148499</c:v>
                </c:pt>
                <c:pt idx="130">
                  <c:v>0.33354997634887701</c:v>
                </c:pt>
                <c:pt idx="131">
                  <c:v>0.33169460296630898</c:v>
                </c:pt>
                <c:pt idx="132">
                  <c:v>0.32860374450683599</c:v>
                </c:pt>
                <c:pt idx="133">
                  <c:v>0.325192451477051</c:v>
                </c:pt>
                <c:pt idx="134">
                  <c:v>0.32199287414550798</c:v>
                </c:pt>
                <c:pt idx="135">
                  <c:v>0.31889915466308599</c:v>
                </c:pt>
                <c:pt idx="136">
                  <c:v>0.31514883041381903</c:v>
                </c:pt>
                <c:pt idx="137">
                  <c:v>0.310301303863526</c:v>
                </c:pt>
                <c:pt idx="138">
                  <c:v>0.30698013305664101</c:v>
                </c:pt>
                <c:pt idx="139">
                  <c:v>0.30219793319702198</c:v>
                </c:pt>
                <c:pt idx="140">
                  <c:v>0.296521186828613</c:v>
                </c:pt>
                <c:pt idx="141">
                  <c:v>0.291655063629151</c:v>
                </c:pt>
                <c:pt idx="142">
                  <c:v>0.2851881980896</c:v>
                </c:pt>
                <c:pt idx="143">
                  <c:v>0.27917814254760798</c:v>
                </c:pt>
                <c:pt idx="144">
                  <c:v>0.27209806442260798</c:v>
                </c:pt>
                <c:pt idx="145">
                  <c:v>0.26506662368774397</c:v>
                </c:pt>
                <c:pt idx="146">
                  <c:v>0.25915908813476601</c:v>
                </c:pt>
                <c:pt idx="147">
                  <c:v>0.25071191787719699</c:v>
                </c:pt>
                <c:pt idx="148">
                  <c:v>0.24436712265014701</c:v>
                </c:pt>
                <c:pt idx="149">
                  <c:v>0.23593521118164101</c:v>
                </c:pt>
                <c:pt idx="150">
                  <c:v>0.22874546051025399</c:v>
                </c:pt>
                <c:pt idx="151">
                  <c:v>0.22116756439209001</c:v>
                </c:pt>
                <c:pt idx="152">
                  <c:v>0.21347475051879899</c:v>
                </c:pt>
                <c:pt idx="153">
                  <c:v>0.20590734481811501</c:v>
                </c:pt>
                <c:pt idx="154">
                  <c:v>0.19795608520507799</c:v>
                </c:pt>
                <c:pt idx="155">
                  <c:v>0.189263820648194</c:v>
                </c:pt>
                <c:pt idx="156">
                  <c:v>0.18146467208862299</c:v>
                </c:pt>
                <c:pt idx="157">
                  <c:v>0.17321205139160201</c:v>
                </c:pt>
                <c:pt idx="158">
                  <c:v>0.16447353363037101</c:v>
                </c:pt>
                <c:pt idx="159">
                  <c:v>0.15599107742309601</c:v>
                </c:pt>
                <c:pt idx="160">
                  <c:v>0.14724540710449199</c:v>
                </c:pt>
                <c:pt idx="161">
                  <c:v>0.139199733734131</c:v>
                </c:pt>
                <c:pt idx="162">
                  <c:v>0.13051986694336001</c:v>
                </c:pt>
                <c:pt idx="163">
                  <c:v>0.123056888580322</c:v>
                </c:pt>
                <c:pt idx="164">
                  <c:v>0.115252017974854</c:v>
                </c:pt>
                <c:pt idx="165">
                  <c:v>0.108420848846436</c:v>
                </c:pt>
                <c:pt idx="166">
                  <c:v>0.101638793945313</c:v>
                </c:pt>
                <c:pt idx="167">
                  <c:v>9.5266342163086007E-2</c:v>
                </c:pt>
                <c:pt idx="168">
                  <c:v>9.02972221374512E-2</c:v>
                </c:pt>
                <c:pt idx="169">
                  <c:v>8.5114002227783203E-2</c:v>
                </c:pt>
                <c:pt idx="170">
                  <c:v>8.0617904663086007E-2</c:v>
                </c:pt>
                <c:pt idx="171">
                  <c:v>7.7686786651611398E-2</c:v>
                </c:pt>
                <c:pt idx="172">
                  <c:v>7.4375629425048898E-2</c:v>
                </c:pt>
                <c:pt idx="173">
                  <c:v>7.3547840118408203E-2</c:v>
                </c:pt>
                <c:pt idx="174">
                  <c:v>7.08422660827637E-2</c:v>
                </c:pt>
                <c:pt idx="175">
                  <c:v>6.5893650054931696E-2</c:v>
                </c:pt>
                <c:pt idx="176">
                  <c:v>6.3889503479003906E-2</c:v>
                </c:pt>
                <c:pt idx="177">
                  <c:v>6.0092449188232498E-2</c:v>
                </c:pt>
                <c:pt idx="178">
                  <c:v>5.8249473571777399E-2</c:v>
                </c:pt>
                <c:pt idx="179">
                  <c:v>5.5652618408203201E-2</c:v>
                </c:pt>
                <c:pt idx="180">
                  <c:v>5.4170608520507799E-2</c:v>
                </c:pt>
                <c:pt idx="181">
                  <c:v>5.3240299224853502E-2</c:v>
                </c:pt>
                <c:pt idx="182">
                  <c:v>5.0686359405517599E-2</c:v>
                </c:pt>
                <c:pt idx="183">
                  <c:v>4.9727439880371101E-2</c:v>
                </c:pt>
                <c:pt idx="184">
                  <c:v>4.8396110534668003E-2</c:v>
                </c:pt>
                <c:pt idx="185">
                  <c:v>4.7371864318847698E-2</c:v>
                </c:pt>
                <c:pt idx="186">
                  <c:v>4.6031951904296903E-2</c:v>
                </c:pt>
                <c:pt idx="187">
                  <c:v>4.49633598327637E-2</c:v>
                </c:pt>
                <c:pt idx="188">
                  <c:v>4.3679714202880901E-2</c:v>
                </c:pt>
                <c:pt idx="189">
                  <c:v>4.3045520782470703E-2</c:v>
                </c:pt>
                <c:pt idx="190">
                  <c:v>4.28466796875E-2</c:v>
                </c:pt>
                <c:pt idx="191">
                  <c:v>4.1760444641113302E-2</c:v>
                </c:pt>
                <c:pt idx="192">
                  <c:v>4.1970729827880901E-2</c:v>
                </c:pt>
                <c:pt idx="193">
                  <c:v>4.0936470031738302E-2</c:v>
                </c:pt>
                <c:pt idx="194">
                  <c:v>4.0340423583984403E-2</c:v>
                </c:pt>
                <c:pt idx="195">
                  <c:v>3.9907455444336E-2</c:v>
                </c:pt>
                <c:pt idx="196">
                  <c:v>3.9686679840087898E-2</c:v>
                </c:pt>
                <c:pt idx="197">
                  <c:v>4.0301322937011698E-2</c:v>
                </c:pt>
                <c:pt idx="198">
                  <c:v>3.9651393890380901E-2</c:v>
                </c:pt>
                <c:pt idx="199">
                  <c:v>3.8725852966308601E-2</c:v>
                </c:pt>
                <c:pt idx="200">
                  <c:v>3.73635292053223E-2</c:v>
                </c:pt>
                <c:pt idx="201">
                  <c:v>3.6502838134765597E-2</c:v>
                </c:pt>
                <c:pt idx="202">
                  <c:v>3.6530017852783203E-2</c:v>
                </c:pt>
                <c:pt idx="203">
                  <c:v>3.5993099212646498E-2</c:v>
                </c:pt>
                <c:pt idx="204">
                  <c:v>3.6172389984130901E-2</c:v>
                </c:pt>
                <c:pt idx="205">
                  <c:v>3.5678863525390597E-2</c:v>
                </c:pt>
                <c:pt idx="206">
                  <c:v>3.5900592803955099E-2</c:v>
                </c:pt>
                <c:pt idx="207">
                  <c:v>3.4687042236328097E-2</c:v>
                </c:pt>
                <c:pt idx="208">
                  <c:v>3.4538269042968799E-2</c:v>
                </c:pt>
                <c:pt idx="209">
                  <c:v>3.4778594970703097E-2</c:v>
                </c:pt>
                <c:pt idx="210">
                  <c:v>3.4239292144775398E-2</c:v>
                </c:pt>
                <c:pt idx="211">
                  <c:v>3.3429145812988302E-2</c:v>
                </c:pt>
                <c:pt idx="212">
                  <c:v>3.2331466674804701E-2</c:v>
                </c:pt>
                <c:pt idx="213">
                  <c:v>3.2085418701171903E-2</c:v>
                </c:pt>
                <c:pt idx="214">
                  <c:v>3.20477485656738E-2</c:v>
                </c:pt>
                <c:pt idx="215">
                  <c:v>3.1903743743896498E-2</c:v>
                </c:pt>
                <c:pt idx="216">
                  <c:v>3.3009529113769601E-2</c:v>
                </c:pt>
                <c:pt idx="217">
                  <c:v>3.2557487487793003E-2</c:v>
                </c:pt>
                <c:pt idx="218">
                  <c:v>3.09605598449707E-2</c:v>
                </c:pt>
                <c:pt idx="219">
                  <c:v>2.98466682434082E-2</c:v>
                </c:pt>
                <c:pt idx="220">
                  <c:v>2.8463363647461E-2</c:v>
                </c:pt>
                <c:pt idx="221">
                  <c:v>2.84371376037598E-2</c:v>
                </c:pt>
                <c:pt idx="222">
                  <c:v>2.7992248535156299E-2</c:v>
                </c:pt>
                <c:pt idx="223">
                  <c:v>2.7828693389892599E-2</c:v>
                </c:pt>
                <c:pt idx="224">
                  <c:v>2.7473926544189502E-2</c:v>
                </c:pt>
                <c:pt idx="225">
                  <c:v>2.7231216430664101E-2</c:v>
                </c:pt>
                <c:pt idx="226">
                  <c:v>2.6032924652099599E-2</c:v>
                </c:pt>
                <c:pt idx="227">
                  <c:v>2.7108192443847701E-2</c:v>
                </c:pt>
                <c:pt idx="228">
                  <c:v>2.8119087219238299E-2</c:v>
                </c:pt>
                <c:pt idx="229">
                  <c:v>2.53710746765137E-2</c:v>
                </c:pt>
                <c:pt idx="230">
                  <c:v>2.6522159576415998E-2</c:v>
                </c:pt>
                <c:pt idx="231">
                  <c:v>2.6217937469482401E-2</c:v>
                </c:pt>
                <c:pt idx="232">
                  <c:v>2.4549961090087901E-2</c:v>
                </c:pt>
                <c:pt idx="233">
                  <c:v>2.5984764099121101E-2</c:v>
                </c:pt>
                <c:pt idx="234">
                  <c:v>2.5138854980468799E-2</c:v>
                </c:pt>
                <c:pt idx="235">
                  <c:v>2.3912429809570299E-2</c:v>
                </c:pt>
                <c:pt idx="236">
                  <c:v>2.3368835449218799E-2</c:v>
                </c:pt>
                <c:pt idx="237">
                  <c:v>2.4312019348144601E-2</c:v>
                </c:pt>
                <c:pt idx="238">
                  <c:v>2.2972106933593799E-2</c:v>
                </c:pt>
                <c:pt idx="239">
                  <c:v>2.2734642028808601E-2</c:v>
                </c:pt>
                <c:pt idx="240">
                  <c:v>2.31127738952637E-2</c:v>
                </c:pt>
                <c:pt idx="241">
                  <c:v>2.2494792938232401E-2</c:v>
                </c:pt>
                <c:pt idx="242">
                  <c:v>2.1788120269775401E-2</c:v>
                </c:pt>
                <c:pt idx="243">
                  <c:v>2.2050857543945299E-2</c:v>
                </c:pt>
                <c:pt idx="244">
                  <c:v>2.1079540252685599E-2</c:v>
                </c:pt>
                <c:pt idx="245">
                  <c:v>2.00543403625488E-2</c:v>
                </c:pt>
                <c:pt idx="246">
                  <c:v>2.0617008209228498E-2</c:v>
                </c:pt>
                <c:pt idx="247">
                  <c:v>2.02784538269043E-2</c:v>
                </c:pt>
                <c:pt idx="248">
                  <c:v>2.0265102386474599E-2</c:v>
                </c:pt>
                <c:pt idx="249">
                  <c:v>1.9952297210693401E-2</c:v>
                </c:pt>
                <c:pt idx="250">
                  <c:v>1.94458961486817E-2</c:v>
                </c:pt>
                <c:pt idx="251">
                  <c:v>2.0346641540527399E-2</c:v>
                </c:pt>
                <c:pt idx="252">
                  <c:v>1.9181728363037099E-2</c:v>
                </c:pt>
                <c:pt idx="253">
                  <c:v>1.7804145812988299E-2</c:v>
                </c:pt>
                <c:pt idx="254">
                  <c:v>1.8990039825439502E-2</c:v>
                </c:pt>
                <c:pt idx="255">
                  <c:v>1.9392967224121101E-2</c:v>
                </c:pt>
                <c:pt idx="256">
                  <c:v>1.81784629821778E-2</c:v>
                </c:pt>
                <c:pt idx="257">
                  <c:v>1.7877578735351601E-2</c:v>
                </c:pt>
                <c:pt idx="258">
                  <c:v>1.8344402313232401E-2</c:v>
                </c:pt>
                <c:pt idx="259">
                  <c:v>1.7918586730957101E-2</c:v>
                </c:pt>
                <c:pt idx="260">
                  <c:v>1.7472267150878899E-2</c:v>
                </c:pt>
                <c:pt idx="261">
                  <c:v>1.65867805480957E-2</c:v>
                </c:pt>
                <c:pt idx="262">
                  <c:v>1.5961647033691399E-2</c:v>
                </c:pt>
                <c:pt idx="263">
                  <c:v>1.6126155853271502E-2</c:v>
                </c:pt>
                <c:pt idx="264">
                  <c:v>1.56965255737305E-2</c:v>
                </c:pt>
                <c:pt idx="265">
                  <c:v>1.49898529052735E-2</c:v>
                </c:pt>
                <c:pt idx="266">
                  <c:v>1.4682769775390601E-2</c:v>
                </c:pt>
                <c:pt idx="267">
                  <c:v>1.5663623809814502E-2</c:v>
                </c:pt>
                <c:pt idx="268">
                  <c:v>1.4731407165527399E-2</c:v>
                </c:pt>
                <c:pt idx="269">
                  <c:v>1.41324996948242E-2</c:v>
                </c:pt>
                <c:pt idx="270">
                  <c:v>1.34024620056153E-2</c:v>
                </c:pt>
                <c:pt idx="271">
                  <c:v>1.36265754699707E-2</c:v>
                </c:pt>
                <c:pt idx="272">
                  <c:v>1.3263225555419899E-2</c:v>
                </c:pt>
                <c:pt idx="273">
                  <c:v>1.48777961730957E-2</c:v>
                </c:pt>
                <c:pt idx="274">
                  <c:v>1.28989219665528E-2</c:v>
                </c:pt>
                <c:pt idx="275">
                  <c:v>1.3582706451416E-2</c:v>
                </c:pt>
                <c:pt idx="276">
                  <c:v>1.3254165649414101E-2</c:v>
                </c:pt>
                <c:pt idx="277">
                  <c:v>1.36055946350098E-2</c:v>
                </c:pt>
                <c:pt idx="278">
                  <c:v>1.3716697692871101E-2</c:v>
                </c:pt>
                <c:pt idx="279">
                  <c:v>1.3248443603515601E-2</c:v>
                </c:pt>
                <c:pt idx="280">
                  <c:v>1.2453556060791E-2</c:v>
                </c:pt>
                <c:pt idx="281">
                  <c:v>1.20372772216797E-2</c:v>
                </c:pt>
                <c:pt idx="282">
                  <c:v>1.2469768524169899E-2</c:v>
                </c:pt>
                <c:pt idx="283">
                  <c:v>1.2483119964599601E-2</c:v>
                </c:pt>
                <c:pt idx="284">
                  <c:v>1.20410919189453E-2</c:v>
                </c:pt>
                <c:pt idx="285">
                  <c:v>1.1694908142089899E-2</c:v>
                </c:pt>
                <c:pt idx="286">
                  <c:v>1.15962028503418E-2</c:v>
                </c:pt>
                <c:pt idx="287">
                  <c:v>1.1615753173828101E-2</c:v>
                </c:pt>
                <c:pt idx="288">
                  <c:v>1.1387825012207101E-2</c:v>
                </c:pt>
                <c:pt idx="289">
                  <c:v>1.12714767456055E-2</c:v>
                </c:pt>
                <c:pt idx="290">
                  <c:v>1.1233806610107399E-2</c:v>
                </c:pt>
                <c:pt idx="291">
                  <c:v>1.08671188354492E-2</c:v>
                </c:pt>
                <c:pt idx="292">
                  <c:v>1.06172561645508E-2</c:v>
                </c:pt>
                <c:pt idx="293">
                  <c:v>1.0833740234375E-2</c:v>
                </c:pt>
                <c:pt idx="294">
                  <c:v>1.04751586914063E-2</c:v>
                </c:pt>
                <c:pt idx="295">
                  <c:v>1.239013671875E-2</c:v>
                </c:pt>
                <c:pt idx="296">
                  <c:v>9.3746185302734392E-3</c:v>
                </c:pt>
                <c:pt idx="297">
                  <c:v>8.7013244628906302E-3</c:v>
                </c:pt>
                <c:pt idx="298">
                  <c:v>1.080322265625E-2</c:v>
                </c:pt>
                <c:pt idx="299">
                  <c:v>1.0917186737060601E-2</c:v>
                </c:pt>
                <c:pt idx="300">
                  <c:v>1.09729766845703E-2</c:v>
                </c:pt>
                <c:pt idx="301">
                  <c:v>1.0882854461669899E-2</c:v>
                </c:pt>
                <c:pt idx="302">
                  <c:v>1.0972023010253899E-2</c:v>
                </c:pt>
                <c:pt idx="303">
                  <c:v>1.20067596435547E-2</c:v>
                </c:pt>
                <c:pt idx="304">
                  <c:v>1.1260986328125E-2</c:v>
                </c:pt>
                <c:pt idx="305">
                  <c:v>1.0740756988525399E-2</c:v>
                </c:pt>
                <c:pt idx="306">
                  <c:v>1.08685493469238E-2</c:v>
                </c:pt>
                <c:pt idx="307">
                  <c:v>1.0861873626709E-2</c:v>
                </c:pt>
                <c:pt idx="308">
                  <c:v>1.09128952026367E-2</c:v>
                </c:pt>
                <c:pt idx="309">
                  <c:v>1.08413696289063E-2</c:v>
                </c:pt>
                <c:pt idx="310">
                  <c:v>1.04241371154785E-2</c:v>
                </c:pt>
                <c:pt idx="311">
                  <c:v>1.09992027282715E-2</c:v>
                </c:pt>
                <c:pt idx="312">
                  <c:v>1.0523796081543E-2</c:v>
                </c:pt>
                <c:pt idx="313">
                  <c:v>1.03693008422852E-2</c:v>
                </c:pt>
                <c:pt idx="314">
                  <c:v>1.0097980499267601E-2</c:v>
                </c:pt>
                <c:pt idx="315">
                  <c:v>1.0148525238037101E-2</c:v>
                </c:pt>
                <c:pt idx="316">
                  <c:v>9.9873542785644601E-3</c:v>
                </c:pt>
                <c:pt idx="317">
                  <c:v>9.7985267639160208E-3</c:v>
                </c:pt>
                <c:pt idx="318">
                  <c:v>9.8996162414550799E-3</c:v>
                </c:pt>
                <c:pt idx="319">
                  <c:v>9.2735290527343802E-3</c:v>
                </c:pt>
                <c:pt idx="320">
                  <c:v>9.4413757324218802E-3</c:v>
                </c:pt>
                <c:pt idx="321">
                  <c:v>9.5100402832031302E-3</c:v>
                </c:pt>
                <c:pt idx="322">
                  <c:v>9.0904235839843802E-3</c:v>
                </c:pt>
                <c:pt idx="323">
                  <c:v>8.9750289916992205E-3</c:v>
                </c:pt>
                <c:pt idx="324">
                  <c:v>8.8739395141601597E-3</c:v>
                </c:pt>
                <c:pt idx="325">
                  <c:v>8.9044570922851597E-3</c:v>
                </c:pt>
                <c:pt idx="326">
                  <c:v>8.5225105285644601E-3</c:v>
                </c:pt>
                <c:pt idx="327">
                  <c:v>8.2201957702636701E-3</c:v>
                </c:pt>
                <c:pt idx="328">
                  <c:v>8.2592964172363299E-3</c:v>
                </c:pt>
                <c:pt idx="329">
                  <c:v>8.0847740173339896E-3</c:v>
                </c:pt>
                <c:pt idx="330">
                  <c:v>8.0618858337402396E-3</c:v>
                </c:pt>
                <c:pt idx="331">
                  <c:v>8.0838203430175799E-3</c:v>
                </c:pt>
                <c:pt idx="332">
                  <c:v>7.8649520874023507E-3</c:v>
                </c:pt>
                <c:pt idx="333">
                  <c:v>7.7314376831054696E-3</c:v>
                </c:pt>
                <c:pt idx="334">
                  <c:v>7.4043273925781302E-3</c:v>
                </c:pt>
                <c:pt idx="335">
                  <c:v>7.3509216308593802E-3</c:v>
                </c:pt>
                <c:pt idx="336">
                  <c:v>7.3814392089843802E-3</c:v>
                </c:pt>
                <c:pt idx="337">
                  <c:v>7.3838233947753898E-3</c:v>
                </c:pt>
                <c:pt idx="338">
                  <c:v>7.2746276855468802E-3</c:v>
                </c:pt>
                <c:pt idx="339">
                  <c:v>7.0238113403320304E-3</c:v>
                </c:pt>
                <c:pt idx="340">
                  <c:v>7.1496963500976597E-3</c:v>
                </c:pt>
                <c:pt idx="341">
                  <c:v>6.9847106933593802E-3</c:v>
                </c:pt>
                <c:pt idx="342">
                  <c:v>7.0166587829589896E-3</c:v>
                </c:pt>
                <c:pt idx="343">
                  <c:v>6.8421363830566398E-3</c:v>
                </c:pt>
                <c:pt idx="344">
                  <c:v>6.69336318969727E-3</c:v>
                </c:pt>
                <c:pt idx="345">
                  <c:v>6.6218376159668003E-3</c:v>
                </c:pt>
                <c:pt idx="346">
                  <c:v>6.5593719482421901E-3</c:v>
                </c:pt>
                <c:pt idx="347">
                  <c:v>6.4363479614257804E-3</c:v>
                </c:pt>
                <c:pt idx="348">
                  <c:v>6.5021514892578203E-3</c:v>
                </c:pt>
                <c:pt idx="349">
                  <c:v>6.4458847045898498E-3</c:v>
                </c:pt>
                <c:pt idx="350">
                  <c:v>6.2851905822753898E-3</c:v>
                </c:pt>
                <c:pt idx="351">
                  <c:v>5.9952735900878898E-3</c:v>
                </c:pt>
                <c:pt idx="352">
                  <c:v>6.2012672424316398E-3</c:v>
                </c:pt>
                <c:pt idx="353">
                  <c:v>5.9370994567871102E-3</c:v>
                </c:pt>
                <c:pt idx="354">
                  <c:v>5.6009292602539097E-3</c:v>
                </c:pt>
                <c:pt idx="355">
                  <c:v>5.4931640625E-3</c:v>
                </c:pt>
                <c:pt idx="356">
                  <c:v>5.4326057434082101E-3</c:v>
                </c:pt>
                <c:pt idx="357">
                  <c:v>5.28192520141602E-3</c:v>
                </c:pt>
                <c:pt idx="358">
                  <c:v>5.3138732910156302E-3</c:v>
                </c:pt>
                <c:pt idx="359">
                  <c:v>5.1112174987793003E-3</c:v>
                </c:pt>
                <c:pt idx="360">
                  <c:v>4.9867630004882804E-3</c:v>
                </c:pt>
                <c:pt idx="361">
                  <c:v>4.7893524169921901E-3</c:v>
                </c:pt>
                <c:pt idx="362">
                  <c:v>4.5552253723144601E-3</c:v>
                </c:pt>
                <c:pt idx="363">
                  <c:v>4.6315193176269601E-3</c:v>
                </c:pt>
                <c:pt idx="364">
                  <c:v>4.5251846313476597E-3</c:v>
                </c:pt>
                <c:pt idx="365">
                  <c:v>4.3768882751464896E-3</c:v>
                </c:pt>
                <c:pt idx="366">
                  <c:v>4.1542053222656302E-3</c:v>
                </c:pt>
                <c:pt idx="367">
                  <c:v>4.0946006774902396E-3</c:v>
                </c:pt>
                <c:pt idx="368">
                  <c:v>4.0941238403320304E-3</c:v>
                </c:pt>
                <c:pt idx="369">
                  <c:v>3.7846565246582101E-3</c:v>
                </c:pt>
                <c:pt idx="370">
                  <c:v>3.7975311279296901E-3</c:v>
                </c:pt>
                <c:pt idx="371">
                  <c:v>3.5657882690429701E-3</c:v>
                </c:pt>
                <c:pt idx="372">
                  <c:v>3.4894943237304701E-3</c:v>
                </c:pt>
                <c:pt idx="373">
                  <c:v>3.35454940795899E-3</c:v>
                </c:pt>
                <c:pt idx="374">
                  <c:v>3.1986236572265599E-3</c:v>
                </c:pt>
                <c:pt idx="375">
                  <c:v>3.0279159545898498E-3</c:v>
                </c:pt>
                <c:pt idx="376">
                  <c:v>2.7832984924316402E-3</c:v>
                </c:pt>
                <c:pt idx="377">
                  <c:v>2.6202201843261701E-3</c:v>
                </c:pt>
                <c:pt idx="378">
                  <c:v>2.3717880249023498E-3</c:v>
                </c:pt>
                <c:pt idx="379">
                  <c:v>2.4657249450683598E-3</c:v>
                </c:pt>
                <c:pt idx="380">
                  <c:v>2.1686553955078099E-3</c:v>
                </c:pt>
                <c:pt idx="381">
                  <c:v>2.0990371704101602E-3</c:v>
                </c:pt>
                <c:pt idx="382">
                  <c:v>2.288818359375E-3</c:v>
                </c:pt>
                <c:pt idx="383">
                  <c:v>2.6912689208984401E-3</c:v>
                </c:pt>
                <c:pt idx="384">
                  <c:v>2.0914077758789102E-3</c:v>
                </c:pt>
                <c:pt idx="385">
                  <c:v>1.95169448852539E-3</c:v>
                </c:pt>
                <c:pt idx="386">
                  <c:v>2.2001266479492201E-3</c:v>
                </c:pt>
                <c:pt idx="387">
                  <c:v>1.8496513366699199E-3</c:v>
                </c:pt>
                <c:pt idx="388">
                  <c:v>2.1710395812988299E-3</c:v>
                </c:pt>
                <c:pt idx="389">
                  <c:v>2.4294853210449201E-3</c:v>
                </c:pt>
                <c:pt idx="390">
                  <c:v>1.6317367553711E-3</c:v>
                </c:pt>
                <c:pt idx="391">
                  <c:v>1.8992424011230499E-3</c:v>
                </c:pt>
                <c:pt idx="392">
                  <c:v>1.50442123413086E-3</c:v>
                </c:pt>
                <c:pt idx="393">
                  <c:v>5.22613525390625E-4</c:v>
                </c:pt>
                <c:pt idx="394">
                  <c:v>1.373291015625E-3</c:v>
                </c:pt>
                <c:pt idx="395">
                  <c:v>1.2326240539550801E-3</c:v>
                </c:pt>
                <c:pt idx="396">
                  <c:v>1.07812881469727E-3</c:v>
                </c:pt>
                <c:pt idx="397">
                  <c:v>1.2631416320800801E-3</c:v>
                </c:pt>
                <c:pt idx="398">
                  <c:v>1.62506103515625E-3</c:v>
                </c:pt>
                <c:pt idx="399">
                  <c:v>6.7281723022461003E-4</c:v>
                </c:pt>
                <c:pt idx="400">
                  <c:v>5.0449371337890701E-4</c:v>
                </c:pt>
                <c:pt idx="401">
                  <c:v>6.1941146850586003E-4</c:v>
                </c:pt>
                <c:pt idx="402">
                  <c:v>8.4924697875976595E-4</c:v>
                </c:pt>
                <c:pt idx="403">
                  <c:v>1.2736320495605499E-3</c:v>
                </c:pt>
                <c:pt idx="404">
                  <c:v>1.23739242553711E-3</c:v>
                </c:pt>
                <c:pt idx="405">
                  <c:v>8.4638595581054698E-4</c:v>
                </c:pt>
                <c:pt idx="406">
                  <c:v>6.3848495483398503E-4</c:v>
                </c:pt>
                <c:pt idx="407">
                  <c:v>9.7990036010742209E-4</c:v>
                </c:pt>
                <c:pt idx="408">
                  <c:v>4.0626525878906299E-4</c:v>
                </c:pt>
                <c:pt idx="409">
                  <c:v>4.6110153198242198E-4</c:v>
                </c:pt>
                <c:pt idx="410">
                  <c:v>3.1328201293945302E-4</c:v>
                </c:pt>
                <c:pt idx="411">
                  <c:v>6.5946578979492198E-4</c:v>
                </c:pt>
                <c:pt idx="412">
                  <c:v>1.1143684387207101E-3</c:v>
                </c:pt>
                <c:pt idx="413">
                  <c:v>8.3065032958984397E-4</c:v>
                </c:pt>
                <c:pt idx="414">
                  <c:v>-5.5837631225586003E-4</c:v>
                </c:pt>
                <c:pt idx="415">
                  <c:v>-2.3794174194336E-4</c:v>
                </c:pt>
                <c:pt idx="416">
                  <c:v>-2.8133392333984402E-4</c:v>
                </c:pt>
                <c:pt idx="417">
                  <c:v>-3.5858154296875E-4</c:v>
                </c:pt>
                <c:pt idx="418">
                  <c:v>-4.4345855712890598E-5</c:v>
                </c:pt>
                <c:pt idx="419">
                  <c:v>-5.340576171875E-4</c:v>
                </c:pt>
                <c:pt idx="420">
                  <c:v>-2.7942657470703098E-4</c:v>
                </c:pt>
                <c:pt idx="421">
                  <c:v>-5.2499771118164095E-4</c:v>
                </c:pt>
                <c:pt idx="422">
                  <c:v>-5.8746337890625E-4</c:v>
                </c:pt>
                <c:pt idx="423">
                  <c:v>-4.2629241943359402E-4</c:v>
                </c:pt>
                <c:pt idx="424">
                  <c:v>-5.5027008056640701E-4</c:v>
                </c:pt>
                <c:pt idx="425">
                  <c:v>-1.2569427490234401E-3</c:v>
                </c:pt>
                <c:pt idx="426">
                  <c:v>-1.0709762573242201E-3</c:v>
                </c:pt>
                <c:pt idx="427">
                  <c:v>-1.3766288757324199E-3</c:v>
                </c:pt>
                <c:pt idx="428">
                  <c:v>-1.49297714233399E-3</c:v>
                </c:pt>
                <c:pt idx="429">
                  <c:v>-1.40523910522461E-3</c:v>
                </c:pt>
                <c:pt idx="430">
                  <c:v>-1.20925903320313E-3</c:v>
                </c:pt>
                <c:pt idx="431">
                  <c:v>-1.76239013671875E-3</c:v>
                </c:pt>
                <c:pt idx="432">
                  <c:v>-1.79672241210938E-3</c:v>
                </c:pt>
                <c:pt idx="433">
                  <c:v>-1.4185905456542999E-3</c:v>
                </c:pt>
                <c:pt idx="434">
                  <c:v>-2.0809173583984401E-3</c:v>
                </c:pt>
                <c:pt idx="435">
                  <c:v>-2.5925636291503902E-3</c:v>
                </c:pt>
                <c:pt idx="436">
                  <c:v>-3.0651092529296901E-3</c:v>
                </c:pt>
                <c:pt idx="437">
                  <c:v>-2.8042793273925799E-3</c:v>
                </c:pt>
                <c:pt idx="438">
                  <c:v>-2.5854110717773498E-3</c:v>
                </c:pt>
                <c:pt idx="439">
                  <c:v>-2.1333694458007799E-3</c:v>
                </c:pt>
                <c:pt idx="440">
                  <c:v>-9.3984603881836003E-4</c:v>
                </c:pt>
                <c:pt idx="441">
                  <c:v>-8.7594985961914095E-4</c:v>
                </c:pt>
                <c:pt idx="442">
                  <c:v>-1.9822120666503902E-3</c:v>
                </c:pt>
                <c:pt idx="443">
                  <c:v>-1.63888931274414E-3</c:v>
                </c:pt>
                <c:pt idx="444">
                  <c:v>-1.8110275268554701E-3</c:v>
                </c:pt>
                <c:pt idx="445">
                  <c:v>-3.1599998474121098E-3</c:v>
                </c:pt>
                <c:pt idx="446">
                  <c:v>-3.4298896789550799E-3</c:v>
                </c:pt>
                <c:pt idx="447">
                  <c:v>-3.4489631652832101E-3</c:v>
                </c:pt>
                <c:pt idx="448">
                  <c:v>-3.0837059020996098E-3</c:v>
                </c:pt>
                <c:pt idx="449">
                  <c:v>-3.0989646911621098E-3</c:v>
                </c:pt>
                <c:pt idx="450">
                  <c:v>-3.1218528747558598E-3</c:v>
                </c:pt>
                <c:pt idx="451">
                  <c:v>-3.1237602233886701E-3</c:v>
                </c:pt>
                <c:pt idx="452">
                  <c:v>-3.1313896179199201E-3</c:v>
                </c:pt>
                <c:pt idx="453">
                  <c:v>-3.05414199829102E-3</c:v>
                </c:pt>
                <c:pt idx="454">
                  <c:v>-3.2639503479003902E-3</c:v>
                </c:pt>
                <c:pt idx="455">
                  <c:v>-3.2238960266113299E-3</c:v>
                </c:pt>
                <c:pt idx="456">
                  <c:v>-3.2896995544433598E-3</c:v>
                </c:pt>
                <c:pt idx="457">
                  <c:v>-3.33642959594727E-3</c:v>
                </c:pt>
                <c:pt idx="458">
                  <c:v>-3.5338401794433598E-3</c:v>
                </c:pt>
                <c:pt idx="459">
                  <c:v>-3.5123825073242201E-3</c:v>
                </c:pt>
                <c:pt idx="460">
                  <c:v>-3.5610198974609401E-3</c:v>
                </c:pt>
                <c:pt idx="461">
                  <c:v>-3.55005264282227E-3</c:v>
                </c:pt>
                <c:pt idx="462">
                  <c:v>-3.4160614013671901E-3</c:v>
                </c:pt>
                <c:pt idx="463">
                  <c:v>-3.5352706909179701E-3</c:v>
                </c:pt>
                <c:pt idx="464">
                  <c:v>-3.6687850952148498E-3</c:v>
                </c:pt>
                <c:pt idx="465">
                  <c:v>-3.2129287719726602E-3</c:v>
                </c:pt>
                <c:pt idx="466">
                  <c:v>-2.2234916687011701E-3</c:v>
                </c:pt>
                <c:pt idx="467">
                  <c:v>-8.91876220703125E-3</c:v>
                </c:pt>
                <c:pt idx="468">
                  <c:v>-4.7388076782226597E-3</c:v>
                </c:pt>
                <c:pt idx="469">
                  <c:v>-3.8871765136718802E-3</c:v>
                </c:pt>
                <c:pt idx="470">
                  <c:v>-4.0464401245117196E-3</c:v>
                </c:pt>
                <c:pt idx="471">
                  <c:v>-3.9129257202148498E-3</c:v>
                </c:pt>
                <c:pt idx="472">
                  <c:v>-3.9639472961425799E-3</c:v>
                </c:pt>
                <c:pt idx="473">
                  <c:v>-3.87048721313477E-3</c:v>
                </c:pt>
                <c:pt idx="474">
                  <c:v>-4.0650367736816398E-3</c:v>
                </c:pt>
                <c:pt idx="475">
                  <c:v>-4.00781631469727E-3</c:v>
                </c:pt>
                <c:pt idx="476">
                  <c:v>-4.0321350097656302E-3</c:v>
                </c:pt>
                <c:pt idx="477">
                  <c:v>-4.0941238403320304E-3</c:v>
                </c:pt>
                <c:pt idx="478">
                  <c:v>-4.1460990905761701E-3</c:v>
                </c:pt>
                <c:pt idx="479">
                  <c:v>-4.1728019714355503E-3</c:v>
                </c:pt>
                <c:pt idx="480">
                  <c:v>-3.9882659912109401E-3</c:v>
                </c:pt>
                <c:pt idx="481">
                  <c:v>-4.2071342468261701E-3</c:v>
                </c:pt>
                <c:pt idx="482">
                  <c:v>-4.1508674621582101E-3</c:v>
                </c:pt>
                <c:pt idx="483">
                  <c:v>-4.1618347167968802E-3</c:v>
                </c:pt>
                <c:pt idx="484">
                  <c:v>-4.1699409484863299E-3</c:v>
                </c:pt>
                <c:pt idx="485">
                  <c:v>-4.1151046752929696E-3</c:v>
                </c:pt>
                <c:pt idx="486">
                  <c:v>-4.1570663452148498E-3</c:v>
                </c:pt>
                <c:pt idx="487">
                  <c:v>-4.1251182556152396E-3</c:v>
                </c:pt>
                <c:pt idx="488">
                  <c:v>-4.2076110839843802E-3</c:v>
                </c:pt>
                <c:pt idx="489">
                  <c:v>-4.2095184326171901E-3</c:v>
                </c:pt>
                <c:pt idx="490">
                  <c:v>-4.2319297790527396E-3</c:v>
                </c:pt>
                <c:pt idx="491">
                  <c:v>-4.2681694030761701E-3</c:v>
                </c:pt>
                <c:pt idx="492">
                  <c:v>-4.2629241943359401E-3</c:v>
                </c:pt>
                <c:pt idx="493">
                  <c:v>-4.3377876281738299E-3</c:v>
                </c:pt>
                <c:pt idx="494">
                  <c:v>-4.35113906860352E-3</c:v>
                </c:pt>
                <c:pt idx="495">
                  <c:v>-4.3311119079589896E-3</c:v>
                </c:pt>
                <c:pt idx="496">
                  <c:v>-4.3072700500488299E-3</c:v>
                </c:pt>
                <c:pt idx="497">
                  <c:v>-4.4355392456054696E-3</c:v>
                </c:pt>
                <c:pt idx="498">
                  <c:v>-4.6219825744628898E-3</c:v>
                </c:pt>
                <c:pt idx="499">
                  <c:v>-4.7087669372558602E-3</c:v>
                </c:pt>
                <c:pt idx="500">
                  <c:v>-4.7664642333984401E-3</c:v>
                </c:pt>
                <c:pt idx="501">
                  <c:v>-4.7469139099121102E-3</c:v>
                </c:pt>
                <c:pt idx="502">
                  <c:v>-4.8403739929199201E-3</c:v>
                </c:pt>
                <c:pt idx="503">
                  <c:v>-4.8403739929199201E-3</c:v>
                </c:pt>
                <c:pt idx="504">
                  <c:v>-4.8942565917968802E-3</c:v>
                </c:pt>
                <c:pt idx="505">
                  <c:v>-4.8880577087402396E-3</c:v>
                </c:pt>
                <c:pt idx="506">
                  <c:v>-4.9009323120117196E-3</c:v>
                </c:pt>
                <c:pt idx="507">
                  <c:v>-4.8651695251464896E-3</c:v>
                </c:pt>
                <c:pt idx="508">
                  <c:v>-4.8966407775878898E-3</c:v>
                </c:pt>
                <c:pt idx="509">
                  <c:v>-4.8408508300781302E-3</c:v>
                </c:pt>
                <c:pt idx="510">
                  <c:v>-4.82416152954102E-3</c:v>
                </c:pt>
                <c:pt idx="511">
                  <c:v>-4.8232078552246102E-3</c:v>
                </c:pt>
                <c:pt idx="512">
                  <c:v>-4.8031806945800799E-3</c:v>
                </c:pt>
                <c:pt idx="513">
                  <c:v>-4.72259521484375E-3</c:v>
                </c:pt>
                <c:pt idx="514">
                  <c:v>-4.7674179077148498E-3</c:v>
                </c:pt>
                <c:pt idx="515">
                  <c:v>-4.5685768127441398E-3</c:v>
                </c:pt>
                <c:pt idx="516">
                  <c:v>-4.58002090454102E-3</c:v>
                </c:pt>
                <c:pt idx="517">
                  <c:v>-4.44269180297852E-3</c:v>
                </c:pt>
                <c:pt idx="518">
                  <c:v>-4.4984817504882804E-3</c:v>
                </c:pt>
                <c:pt idx="519">
                  <c:v>-4.3811798095703099E-3</c:v>
                </c:pt>
                <c:pt idx="520">
                  <c:v>-4.5170783996582101E-3</c:v>
                </c:pt>
                <c:pt idx="521">
                  <c:v>-4.4469833374023498E-3</c:v>
                </c:pt>
                <c:pt idx="522">
                  <c:v>-4.4913291931152396E-3</c:v>
                </c:pt>
                <c:pt idx="523">
                  <c:v>-4.5194625854492196E-3</c:v>
                </c:pt>
                <c:pt idx="524">
                  <c:v>-4.5223236083984401E-3</c:v>
                </c:pt>
                <c:pt idx="525">
                  <c:v>-4.6010017395019601E-3</c:v>
                </c:pt>
                <c:pt idx="526">
                  <c:v>-4.55713272094727E-3</c:v>
                </c:pt>
                <c:pt idx="527">
                  <c:v>-4.7039985656738299E-3</c:v>
                </c:pt>
                <c:pt idx="528">
                  <c:v>-4.6367645263671901E-3</c:v>
                </c:pt>
                <c:pt idx="529">
                  <c:v>-4.7278404235839896E-3</c:v>
                </c:pt>
                <c:pt idx="530">
                  <c:v>-4.7850608825683602E-3</c:v>
                </c:pt>
                <c:pt idx="531">
                  <c:v>-5.0177574157714896E-3</c:v>
                </c:pt>
                <c:pt idx="532">
                  <c:v>-5.1789283752441398E-3</c:v>
                </c:pt>
                <c:pt idx="533">
                  <c:v>-5.0849914550781302E-3</c:v>
                </c:pt>
                <c:pt idx="534">
                  <c:v>-5.1188468933105503E-3</c:v>
                </c:pt>
                <c:pt idx="535">
                  <c:v>-5.0954818725585998E-3</c:v>
                </c:pt>
                <c:pt idx="536">
                  <c:v>-5.0778388977050799E-3</c:v>
                </c:pt>
                <c:pt idx="537">
                  <c:v>-5.1131248474121102E-3</c:v>
                </c:pt>
                <c:pt idx="538">
                  <c:v>-5.1689147949218802E-3</c:v>
                </c:pt>
                <c:pt idx="539">
                  <c:v>-5.3381919860839896E-3</c:v>
                </c:pt>
                <c:pt idx="540">
                  <c:v>-5.36346435546875E-3</c:v>
                </c:pt>
                <c:pt idx="541">
                  <c:v>-5.2595138549804696E-3</c:v>
                </c:pt>
                <c:pt idx="542">
                  <c:v>-5.2556991577148498E-3</c:v>
                </c:pt>
                <c:pt idx="543">
                  <c:v>-5.4020881652832101E-3</c:v>
                </c:pt>
                <c:pt idx="544">
                  <c:v>-5.44977188110352E-3</c:v>
                </c:pt>
                <c:pt idx="545">
                  <c:v>-5.218505859375E-3</c:v>
                </c:pt>
                <c:pt idx="546">
                  <c:v>-5.2824020385742196E-3</c:v>
                </c:pt>
                <c:pt idx="547">
                  <c:v>-5.3486824035644601E-3</c:v>
                </c:pt>
                <c:pt idx="548">
                  <c:v>-5.4430961608886701E-3</c:v>
                </c:pt>
                <c:pt idx="549">
                  <c:v>-5.30481338500977E-3</c:v>
                </c:pt>
                <c:pt idx="550">
                  <c:v>-5.0306320190429696E-3</c:v>
                </c:pt>
                <c:pt idx="551">
                  <c:v>-5.1326751708984401E-3</c:v>
                </c:pt>
                <c:pt idx="552">
                  <c:v>-5.1517486572265703E-3</c:v>
                </c:pt>
                <c:pt idx="553">
                  <c:v>-5.0544738769531302E-3</c:v>
                </c:pt>
                <c:pt idx="554">
                  <c:v>-4.9295425415039097E-3</c:v>
                </c:pt>
                <c:pt idx="555">
                  <c:v>-4.7645568847656302E-3</c:v>
                </c:pt>
                <c:pt idx="556">
                  <c:v>-4.7760009765625E-3</c:v>
                </c:pt>
                <c:pt idx="557">
                  <c:v>-4.8179626464843802E-3</c:v>
                </c:pt>
                <c:pt idx="558">
                  <c:v>-4.9304962158203099E-3</c:v>
                </c:pt>
                <c:pt idx="559">
                  <c:v>-4.7645568847656302E-3</c:v>
                </c:pt>
                <c:pt idx="560">
                  <c:v>-4.8713684082031302E-3</c:v>
                </c:pt>
                <c:pt idx="561">
                  <c:v>-4.8704147338867196E-3</c:v>
                </c:pt>
                <c:pt idx="562">
                  <c:v>-5.0368309020996102E-3</c:v>
                </c:pt>
                <c:pt idx="563">
                  <c:v>-4.8861503601074201E-3</c:v>
                </c:pt>
                <c:pt idx="564">
                  <c:v>-4.7492980957031302E-3</c:v>
                </c:pt>
                <c:pt idx="565">
                  <c:v>-4.9777030944824201E-3</c:v>
                </c:pt>
                <c:pt idx="566">
                  <c:v>-5.1379203796386701E-3</c:v>
                </c:pt>
                <c:pt idx="567">
                  <c:v>-5.0711631774902396E-3</c:v>
                </c:pt>
                <c:pt idx="568">
                  <c:v>-5.0692558288574201E-3</c:v>
                </c:pt>
                <c:pt idx="569">
                  <c:v>-5.0387382507324201E-3</c:v>
                </c:pt>
                <c:pt idx="570">
                  <c:v>-5.0306320190429696E-3</c:v>
                </c:pt>
                <c:pt idx="571">
                  <c:v>-5.2356719970703203E-3</c:v>
                </c:pt>
                <c:pt idx="572">
                  <c:v>-5.5513381958007804E-3</c:v>
                </c:pt>
                <c:pt idx="573">
                  <c:v>-5.6333541870117196E-3</c:v>
                </c:pt>
                <c:pt idx="574">
                  <c:v>-5.5274963378906302E-3</c:v>
                </c:pt>
                <c:pt idx="575">
                  <c:v>-5.6014060974121102E-3</c:v>
                </c:pt>
                <c:pt idx="576">
                  <c:v>-5.6724548339843802E-3</c:v>
                </c:pt>
                <c:pt idx="577">
                  <c:v>-5.8112144470214896E-3</c:v>
                </c:pt>
                <c:pt idx="578">
                  <c:v>-5.7525634765625E-3</c:v>
                </c:pt>
                <c:pt idx="579">
                  <c:v>-5.3753852844238299E-3</c:v>
                </c:pt>
                <c:pt idx="580">
                  <c:v>-5.67626953125E-3</c:v>
                </c:pt>
                <c:pt idx="581">
                  <c:v>-5.9065818786621102E-3</c:v>
                </c:pt>
                <c:pt idx="582">
                  <c:v>-5.7950019836425799E-3</c:v>
                </c:pt>
                <c:pt idx="583">
                  <c:v>-5.7511329650878898E-3</c:v>
                </c:pt>
                <c:pt idx="584">
                  <c:v>-5.8274269104003898E-3</c:v>
                </c:pt>
                <c:pt idx="585">
                  <c:v>-5.7263374328613299E-3</c:v>
                </c:pt>
                <c:pt idx="586">
                  <c:v>-5.7277679443359401E-3</c:v>
                </c:pt>
                <c:pt idx="587">
                  <c:v>-5.6414604187011701E-3</c:v>
                </c:pt>
                <c:pt idx="588">
                  <c:v>-5.6233406066894601E-3</c:v>
                </c:pt>
                <c:pt idx="589">
                  <c:v>-5.4373741149902396E-3</c:v>
                </c:pt>
                <c:pt idx="590">
                  <c:v>-5.3782463073730503E-3</c:v>
                </c:pt>
                <c:pt idx="591">
                  <c:v>-5.3901672363281302E-3</c:v>
                </c:pt>
                <c:pt idx="592">
                  <c:v>-5.3610801696777396E-3</c:v>
                </c:pt>
                <c:pt idx="593">
                  <c:v>-5.3219795227050799E-3</c:v>
                </c:pt>
                <c:pt idx="594">
                  <c:v>-5.31768798828125E-3</c:v>
                </c:pt>
                <c:pt idx="595">
                  <c:v>-5.4144859313964896E-3</c:v>
                </c:pt>
                <c:pt idx="596">
                  <c:v>-5.3567886352539097E-3</c:v>
                </c:pt>
                <c:pt idx="597">
                  <c:v>-5.4721832275390703E-3</c:v>
                </c:pt>
                <c:pt idx="598">
                  <c:v>-5.4745674133300799E-3</c:v>
                </c:pt>
                <c:pt idx="599">
                  <c:v>-5.3544044494628898E-3</c:v>
                </c:pt>
                <c:pt idx="600">
                  <c:v>-5.279541015625E-3</c:v>
                </c:pt>
                <c:pt idx="601">
                  <c:v>-5.53131103515625E-3</c:v>
                </c:pt>
                <c:pt idx="602">
                  <c:v>-5.5747032165527396E-3</c:v>
                </c:pt>
                <c:pt idx="603">
                  <c:v>-5.6395530700683602E-3</c:v>
                </c:pt>
                <c:pt idx="604">
                  <c:v>-5.6037902832031302E-3</c:v>
                </c:pt>
                <c:pt idx="605">
                  <c:v>-5.6362152099609401E-3</c:v>
                </c:pt>
                <c:pt idx="606">
                  <c:v>-5.7306289672851597E-3</c:v>
                </c:pt>
                <c:pt idx="607">
                  <c:v>-5.7892799377441398E-3</c:v>
                </c:pt>
                <c:pt idx="608">
                  <c:v>-5.77020645141602E-3</c:v>
                </c:pt>
                <c:pt idx="609">
                  <c:v>-5.8879852294921901E-3</c:v>
                </c:pt>
                <c:pt idx="610">
                  <c:v>-5.9065818786621102E-3</c:v>
                </c:pt>
                <c:pt idx="611">
                  <c:v>-5.98382949829102E-3</c:v>
                </c:pt>
                <c:pt idx="612">
                  <c:v>-6.0377120971679696E-3</c:v>
                </c:pt>
                <c:pt idx="613">
                  <c:v>-6.1502456665039097E-3</c:v>
                </c:pt>
                <c:pt idx="614">
                  <c:v>-6.3610076904296901E-3</c:v>
                </c:pt>
                <c:pt idx="615">
                  <c:v>-6.2856674194335998E-3</c:v>
                </c:pt>
                <c:pt idx="616">
                  <c:v>-6.2780380249023498E-3</c:v>
                </c:pt>
                <c:pt idx="617">
                  <c:v>-6.3128471374511701E-3</c:v>
                </c:pt>
                <c:pt idx="618">
                  <c:v>-6.3591003417968802E-3</c:v>
                </c:pt>
                <c:pt idx="619">
                  <c:v>-6.4382553100585998E-3</c:v>
                </c:pt>
                <c:pt idx="620">
                  <c:v>-6.4430236816406302E-3</c:v>
                </c:pt>
                <c:pt idx="621">
                  <c:v>-6.4077377319335998E-3</c:v>
                </c:pt>
                <c:pt idx="622">
                  <c:v>-6.3886642456054696E-3</c:v>
                </c:pt>
                <c:pt idx="623">
                  <c:v>-6.4082145690918003E-3</c:v>
                </c:pt>
                <c:pt idx="624">
                  <c:v>-6.4043998718261701E-3</c:v>
                </c:pt>
                <c:pt idx="625">
                  <c:v>-6.4368247985839896E-3</c:v>
                </c:pt>
                <c:pt idx="626">
                  <c:v>-6.3428878784179696E-3</c:v>
                </c:pt>
                <c:pt idx="627">
                  <c:v>-6.4511299133300799E-3</c:v>
                </c:pt>
                <c:pt idx="628">
                  <c:v>-6.5202713012695304E-3</c:v>
                </c:pt>
                <c:pt idx="629">
                  <c:v>-6.5588951110839896E-3</c:v>
                </c:pt>
                <c:pt idx="630">
                  <c:v>-6.5827369689941398E-3</c:v>
                </c:pt>
                <c:pt idx="631">
                  <c:v>-6.5193176269531302E-3</c:v>
                </c:pt>
                <c:pt idx="632">
                  <c:v>-6.5279006958007804E-3</c:v>
                </c:pt>
                <c:pt idx="633">
                  <c:v>-6.4764022827148498E-3</c:v>
                </c:pt>
                <c:pt idx="634">
                  <c:v>-6.5703392028808602E-3</c:v>
                </c:pt>
                <c:pt idx="635">
                  <c:v>-6.6652297973632804E-3</c:v>
                </c:pt>
                <c:pt idx="636">
                  <c:v>-6.6838264465332101E-3</c:v>
                </c:pt>
                <c:pt idx="637">
                  <c:v>-6.5603256225585998E-3</c:v>
                </c:pt>
                <c:pt idx="638">
                  <c:v>-6.5755844116210998E-3</c:v>
                </c:pt>
                <c:pt idx="639">
                  <c:v>-6.6595077514648498E-3</c:v>
                </c:pt>
                <c:pt idx="640">
                  <c:v>-6.7291259765625E-3</c:v>
                </c:pt>
                <c:pt idx="641">
                  <c:v>-6.8168640136718802E-3</c:v>
                </c:pt>
                <c:pt idx="642">
                  <c:v>-6.84595108032227E-3</c:v>
                </c:pt>
                <c:pt idx="643">
                  <c:v>-6.90698623657227E-3</c:v>
                </c:pt>
                <c:pt idx="644">
                  <c:v>-6.8669319152832101E-3</c:v>
                </c:pt>
                <c:pt idx="645">
                  <c:v>-6.81543350219727E-3</c:v>
                </c:pt>
                <c:pt idx="646">
                  <c:v>-6.85882568359375E-3</c:v>
                </c:pt>
                <c:pt idx="647">
                  <c:v>-6.9570541381835998E-3</c:v>
                </c:pt>
                <c:pt idx="648">
                  <c:v>-7.1706771850585998E-3</c:v>
                </c:pt>
                <c:pt idx="649">
                  <c:v>-7.0619583129882804E-3</c:v>
                </c:pt>
                <c:pt idx="650">
                  <c:v>-7.12060928344727E-3</c:v>
                </c:pt>
                <c:pt idx="651">
                  <c:v>-7.1988105773925799E-3</c:v>
                </c:pt>
                <c:pt idx="652">
                  <c:v>-7.1873664855957101E-3</c:v>
                </c:pt>
                <c:pt idx="653">
                  <c:v>-7.2588920593261701E-3</c:v>
                </c:pt>
                <c:pt idx="654">
                  <c:v>-7.4152946472168003E-3</c:v>
                </c:pt>
                <c:pt idx="655">
                  <c:v>-7.3981285095214896E-3</c:v>
                </c:pt>
                <c:pt idx="656">
                  <c:v>-7.1954727172851597E-3</c:v>
                </c:pt>
                <c:pt idx="657">
                  <c:v>-7.3170661926269601E-3</c:v>
                </c:pt>
                <c:pt idx="658">
                  <c:v>-7.3246955871582101E-3</c:v>
                </c:pt>
                <c:pt idx="659">
                  <c:v>-7.2669982910156302E-3</c:v>
                </c:pt>
                <c:pt idx="660">
                  <c:v>-7.30371475219727E-3</c:v>
                </c:pt>
                <c:pt idx="661">
                  <c:v>-7.2436332702636701E-3</c:v>
                </c:pt>
                <c:pt idx="662">
                  <c:v>-7.1020126342773498E-3</c:v>
                </c:pt>
                <c:pt idx="663">
                  <c:v>-7.2607994079589896E-3</c:v>
                </c:pt>
                <c:pt idx="664">
                  <c:v>-7.0734024047851597E-3</c:v>
                </c:pt>
                <c:pt idx="665">
                  <c:v>-7.1172714233398498E-3</c:v>
                </c:pt>
                <c:pt idx="666">
                  <c:v>-7.0962905883789097E-3</c:v>
                </c:pt>
                <c:pt idx="667">
                  <c:v>-7.0343017578125E-3</c:v>
                </c:pt>
                <c:pt idx="668">
                  <c:v>-7.0924758911132804E-3</c:v>
                </c:pt>
                <c:pt idx="669">
                  <c:v>-6.9098472595214896E-3</c:v>
                </c:pt>
                <c:pt idx="670">
                  <c:v>-6.8550109863281302E-3</c:v>
                </c:pt>
                <c:pt idx="671">
                  <c:v>-6.8945884704589896E-3</c:v>
                </c:pt>
                <c:pt idx="672">
                  <c:v>-6.9661140441894601E-3</c:v>
                </c:pt>
                <c:pt idx="673">
                  <c:v>-6.7911148071289097E-3</c:v>
                </c:pt>
                <c:pt idx="674">
                  <c:v>-6.7658424377441398E-3</c:v>
                </c:pt>
                <c:pt idx="675">
                  <c:v>-6.7138671875E-3</c:v>
                </c:pt>
                <c:pt idx="676">
                  <c:v>-6.6151618957519601E-3</c:v>
                </c:pt>
                <c:pt idx="677">
                  <c:v>-6.6261291503906302E-3</c:v>
                </c:pt>
                <c:pt idx="678">
                  <c:v>-6.6266059875488299E-3</c:v>
                </c:pt>
                <c:pt idx="679">
                  <c:v>-6.5889358520507804E-3</c:v>
                </c:pt>
                <c:pt idx="680">
                  <c:v>-6.6232681274414097E-3</c:v>
                </c:pt>
                <c:pt idx="681">
                  <c:v>-6.7806243896484401E-3</c:v>
                </c:pt>
                <c:pt idx="682">
                  <c:v>-6.6380500793457101E-3</c:v>
                </c:pt>
                <c:pt idx="683">
                  <c:v>-6.64520263671875E-3</c:v>
                </c:pt>
                <c:pt idx="684">
                  <c:v>-6.7343711853027396E-3</c:v>
                </c:pt>
                <c:pt idx="685">
                  <c:v>-6.7300796508789097E-3</c:v>
                </c:pt>
                <c:pt idx="686">
                  <c:v>-6.7777633666992196E-3</c:v>
                </c:pt>
                <c:pt idx="687">
                  <c:v>-6.8264007568359401E-3</c:v>
                </c:pt>
                <c:pt idx="688">
                  <c:v>-6.8774223327636701E-3</c:v>
                </c:pt>
                <c:pt idx="689">
                  <c:v>-6.6809654235839896E-3</c:v>
                </c:pt>
                <c:pt idx="690">
                  <c:v>-6.8025588989257804E-3</c:v>
                </c:pt>
                <c:pt idx="691">
                  <c:v>-6.8364143371582101E-3</c:v>
                </c:pt>
                <c:pt idx="692">
                  <c:v>-6.9665908813476597E-3</c:v>
                </c:pt>
                <c:pt idx="693">
                  <c:v>-6.9479942321777396E-3</c:v>
                </c:pt>
                <c:pt idx="694">
                  <c:v>-7.1239471435546901E-3</c:v>
                </c:pt>
                <c:pt idx="695">
                  <c:v>-7.1783065795898498E-3</c:v>
                </c:pt>
                <c:pt idx="696">
                  <c:v>-7.1678161621093802E-3</c:v>
                </c:pt>
                <c:pt idx="697">
                  <c:v>-7.1225166320800799E-3</c:v>
                </c:pt>
                <c:pt idx="698">
                  <c:v>-7.2455406188964896E-3</c:v>
                </c:pt>
                <c:pt idx="699">
                  <c:v>-7.1606636047363299E-3</c:v>
                </c:pt>
                <c:pt idx="700">
                  <c:v>-7.1601867675781302E-3</c:v>
                </c:pt>
                <c:pt idx="701">
                  <c:v>-7.4191093444824201E-3</c:v>
                </c:pt>
                <c:pt idx="702">
                  <c:v>-7.5769424438476597E-3</c:v>
                </c:pt>
                <c:pt idx="703">
                  <c:v>-7.68280029296875E-3</c:v>
                </c:pt>
                <c:pt idx="704">
                  <c:v>-7.8458786010742205E-3</c:v>
                </c:pt>
                <c:pt idx="705">
                  <c:v>-7.9593658447265694E-3</c:v>
                </c:pt>
                <c:pt idx="706">
                  <c:v>-7.9364776611328194E-3</c:v>
                </c:pt>
                <c:pt idx="707">
                  <c:v>-8.0723762512207101E-3</c:v>
                </c:pt>
                <c:pt idx="708">
                  <c:v>-8.2573890686035208E-3</c:v>
                </c:pt>
                <c:pt idx="709">
                  <c:v>-8.2869529724121094E-3</c:v>
                </c:pt>
                <c:pt idx="710">
                  <c:v>-8.2864761352539097E-3</c:v>
                </c:pt>
                <c:pt idx="711">
                  <c:v>-8.4314346313476597E-3</c:v>
                </c:pt>
                <c:pt idx="712">
                  <c:v>-8.5115432739257795E-3</c:v>
                </c:pt>
                <c:pt idx="713">
                  <c:v>-8.4710121154785208E-3</c:v>
                </c:pt>
                <c:pt idx="714">
                  <c:v>-8.5072517395019601E-3</c:v>
                </c:pt>
                <c:pt idx="715">
                  <c:v>-8.4543228149414097E-3</c:v>
                </c:pt>
                <c:pt idx="716">
                  <c:v>-8.5501670837402396E-3</c:v>
                </c:pt>
                <c:pt idx="717">
                  <c:v>-8.5425376892089896E-3</c:v>
                </c:pt>
                <c:pt idx="718">
                  <c:v>-8.4667205810546892E-3</c:v>
                </c:pt>
                <c:pt idx="719">
                  <c:v>-8.3494186401367205E-3</c:v>
                </c:pt>
                <c:pt idx="720">
                  <c:v>-8.3713531494140608E-3</c:v>
                </c:pt>
                <c:pt idx="721">
                  <c:v>-8.2359313964843802E-3</c:v>
                </c:pt>
                <c:pt idx="722">
                  <c:v>-7.9975128173828194E-3</c:v>
                </c:pt>
                <c:pt idx="723">
                  <c:v>-7.9002380371093802E-3</c:v>
                </c:pt>
                <c:pt idx="724">
                  <c:v>-7.7323913574218802E-3</c:v>
                </c:pt>
                <c:pt idx="725">
                  <c:v>-7.5354576110839896E-3</c:v>
                </c:pt>
                <c:pt idx="726">
                  <c:v>-7.5287818908691398E-3</c:v>
                </c:pt>
                <c:pt idx="727">
                  <c:v>-7.3633193969726597E-3</c:v>
                </c:pt>
                <c:pt idx="728">
                  <c:v>-7.3771476745605503E-3</c:v>
                </c:pt>
                <c:pt idx="729">
                  <c:v>-7.3957443237304696E-3</c:v>
                </c:pt>
                <c:pt idx="730">
                  <c:v>-7.3633193969726597E-3</c:v>
                </c:pt>
                <c:pt idx="731">
                  <c:v>-7.2951316833496102E-3</c:v>
                </c:pt>
                <c:pt idx="732">
                  <c:v>-7.4615478515625E-3</c:v>
                </c:pt>
                <c:pt idx="733">
                  <c:v>-7.3542594909668003E-3</c:v>
                </c:pt>
                <c:pt idx="734">
                  <c:v>-7.2650909423828203E-3</c:v>
                </c:pt>
                <c:pt idx="735">
                  <c:v>-7.2083473205566398E-3</c:v>
                </c:pt>
                <c:pt idx="736">
                  <c:v>-7.3504447937011701E-3</c:v>
                </c:pt>
                <c:pt idx="737">
                  <c:v>-7.24029541015625E-3</c:v>
                </c:pt>
                <c:pt idx="738">
                  <c:v>-7.3781013488769601E-3</c:v>
                </c:pt>
                <c:pt idx="739">
                  <c:v>-7.3795318603515703E-3</c:v>
                </c:pt>
                <c:pt idx="740">
                  <c:v>-7.2469711303710998E-3</c:v>
                </c:pt>
                <c:pt idx="741">
                  <c:v>-7.3890686035156302E-3</c:v>
                </c:pt>
                <c:pt idx="742">
                  <c:v>-7.2779655456543003E-3</c:v>
                </c:pt>
                <c:pt idx="743">
                  <c:v>-7.3075294494628898E-3</c:v>
                </c:pt>
                <c:pt idx="744">
                  <c:v>-7.4725151062011701E-3</c:v>
                </c:pt>
                <c:pt idx="745">
                  <c:v>-7.5221061706543003E-3</c:v>
                </c:pt>
                <c:pt idx="746">
                  <c:v>-7.6069831848144601E-3</c:v>
                </c:pt>
                <c:pt idx="747">
                  <c:v>-7.4501037597656302E-3</c:v>
                </c:pt>
                <c:pt idx="748">
                  <c:v>-7.4806213378906302E-3</c:v>
                </c:pt>
                <c:pt idx="749">
                  <c:v>-7.5559616088867196E-3</c:v>
                </c:pt>
                <c:pt idx="750">
                  <c:v>-7.5483322143554696E-3</c:v>
                </c:pt>
                <c:pt idx="751">
                  <c:v>-7.7519416809082101E-3</c:v>
                </c:pt>
                <c:pt idx="752">
                  <c:v>-7.7366828918457101E-3</c:v>
                </c:pt>
                <c:pt idx="753">
                  <c:v>-7.7495574951171901E-3</c:v>
                </c:pt>
                <c:pt idx="754">
                  <c:v>-7.6541900634765703E-3</c:v>
                </c:pt>
                <c:pt idx="755">
                  <c:v>-7.8163146972656302E-3</c:v>
                </c:pt>
                <c:pt idx="756">
                  <c:v>-7.9002380371093802E-3</c:v>
                </c:pt>
                <c:pt idx="757">
                  <c:v>-7.9016685485839896E-3</c:v>
                </c:pt>
                <c:pt idx="758">
                  <c:v>-7.8091621398925799E-3</c:v>
                </c:pt>
                <c:pt idx="759">
                  <c:v>-7.8530311584472708E-3</c:v>
                </c:pt>
                <c:pt idx="760">
                  <c:v>-8.0380439758300799E-3</c:v>
                </c:pt>
                <c:pt idx="761">
                  <c:v>-7.9603195190429705E-3</c:v>
                </c:pt>
                <c:pt idx="762">
                  <c:v>-8.1086158752441406E-3</c:v>
                </c:pt>
                <c:pt idx="763">
                  <c:v>-8.0733299255371094E-3</c:v>
                </c:pt>
                <c:pt idx="764">
                  <c:v>-7.8339576721191406E-3</c:v>
                </c:pt>
                <c:pt idx="765">
                  <c:v>-8.1505775451660208E-3</c:v>
                </c:pt>
                <c:pt idx="766">
                  <c:v>-7.9250335693359392E-3</c:v>
                </c:pt>
                <c:pt idx="767">
                  <c:v>-7.9393386840820295E-3</c:v>
                </c:pt>
                <c:pt idx="768">
                  <c:v>-8.1319808959961007E-3</c:v>
                </c:pt>
                <c:pt idx="769">
                  <c:v>-7.9097747802734392E-3</c:v>
                </c:pt>
                <c:pt idx="770">
                  <c:v>-7.9708099365234392E-3</c:v>
                </c:pt>
                <c:pt idx="771">
                  <c:v>-8.1591606140136701E-3</c:v>
                </c:pt>
                <c:pt idx="772">
                  <c:v>-7.7300071716308602E-3</c:v>
                </c:pt>
                <c:pt idx="773">
                  <c:v>-8.0928802490234392E-3</c:v>
                </c:pt>
                <c:pt idx="774">
                  <c:v>-8.0308914184570295E-3</c:v>
                </c:pt>
                <c:pt idx="775">
                  <c:v>-7.8120231628418003E-3</c:v>
                </c:pt>
                <c:pt idx="776">
                  <c:v>-7.8315734863281302E-3</c:v>
                </c:pt>
                <c:pt idx="777">
                  <c:v>-7.7066421508789097E-3</c:v>
                </c:pt>
                <c:pt idx="778">
                  <c:v>-7.7643394470214896E-3</c:v>
                </c:pt>
                <c:pt idx="779">
                  <c:v>-7.7724456787109401E-3</c:v>
                </c:pt>
                <c:pt idx="780">
                  <c:v>-7.5416564941406302E-3</c:v>
                </c:pt>
                <c:pt idx="781">
                  <c:v>-7.6403617858886701E-3</c:v>
                </c:pt>
                <c:pt idx="782">
                  <c:v>-7.4605941772460998E-3</c:v>
                </c:pt>
                <c:pt idx="783">
                  <c:v>-7.3881149291992196E-3</c:v>
                </c:pt>
                <c:pt idx="784">
                  <c:v>-7.4467658996582101E-3</c:v>
                </c:pt>
                <c:pt idx="785">
                  <c:v>-7.1916580200195304E-3</c:v>
                </c:pt>
                <c:pt idx="786">
                  <c:v>-7.3237419128418003E-3</c:v>
                </c:pt>
                <c:pt idx="787">
                  <c:v>-6.9370269775390703E-3</c:v>
                </c:pt>
                <c:pt idx="788">
                  <c:v>-7.2188377380371102E-3</c:v>
                </c:pt>
                <c:pt idx="789">
                  <c:v>-6.94513320922852E-3</c:v>
                </c:pt>
                <c:pt idx="790">
                  <c:v>-7.01141357421875E-3</c:v>
                </c:pt>
                <c:pt idx="791">
                  <c:v>-6.9074630737304696E-3</c:v>
                </c:pt>
                <c:pt idx="792">
                  <c:v>-6.8387985229492196E-3</c:v>
                </c:pt>
                <c:pt idx="793">
                  <c:v>-6.99615478515625E-3</c:v>
                </c:pt>
                <c:pt idx="794">
                  <c:v>-6.84595108032227E-3</c:v>
                </c:pt>
                <c:pt idx="795">
                  <c:v>-6.5631866455078203E-3</c:v>
                </c:pt>
                <c:pt idx="796">
                  <c:v>-6.6738128662109401E-3</c:v>
                </c:pt>
                <c:pt idx="797">
                  <c:v>-6.6084861755371102E-3</c:v>
                </c:pt>
                <c:pt idx="798">
                  <c:v>-6.67810440063477E-3</c:v>
                </c:pt>
                <c:pt idx="799">
                  <c:v>-6.6480636596679696E-3</c:v>
                </c:pt>
                <c:pt idx="800">
                  <c:v>-6.866455078125E-3</c:v>
                </c:pt>
                <c:pt idx="801">
                  <c:v>-6.65283203125E-3</c:v>
                </c:pt>
                <c:pt idx="802">
                  <c:v>-6.6332817077636701E-3</c:v>
                </c:pt>
                <c:pt idx="803">
                  <c:v>-6.7567825317382804E-3</c:v>
                </c:pt>
                <c:pt idx="804">
                  <c:v>-6.2007904052734401E-3</c:v>
                </c:pt>
                <c:pt idx="805">
                  <c:v>-6.80780410766602E-3</c:v>
                </c:pt>
                <c:pt idx="806">
                  <c:v>-6.7353248596191398E-3</c:v>
                </c:pt>
                <c:pt idx="807">
                  <c:v>-6.9847106933593802E-3</c:v>
                </c:pt>
                <c:pt idx="808">
                  <c:v>-6.9627761840820304E-3</c:v>
                </c:pt>
                <c:pt idx="809">
                  <c:v>-7.4543952941894601E-3</c:v>
                </c:pt>
                <c:pt idx="810">
                  <c:v>-6.8259239196777396E-3</c:v>
                </c:pt>
                <c:pt idx="811">
                  <c:v>-7.13348388671875E-3</c:v>
                </c:pt>
                <c:pt idx="812">
                  <c:v>-7.2445869445800799E-3</c:v>
                </c:pt>
                <c:pt idx="813">
                  <c:v>-7.3657035827636701E-3</c:v>
                </c:pt>
                <c:pt idx="814">
                  <c:v>-7.42340087890625E-3</c:v>
                </c:pt>
                <c:pt idx="815">
                  <c:v>-7.7247619628906302E-3</c:v>
                </c:pt>
                <c:pt idx="816">
                  <c:v>-7.8101158142089896E-3</c:v>
                </c:pt>
                <c:pt idx="817">
                  <c:v>-8.2201957702636701E-3</c:v>
                </c:pt>
                <c:pt idx="818">
                  <c:v>-8.2468986511230503E-3</c:v>
                </c:pt>
                <c:pt idx="819">
                  <c:v>-8.6150169372558594E-3</c:v>
                </c:pt>
                <c:pt idx="820">
                  <c:v>-9.1304779052734392E-3</c:v>
                </c:pt>
                <c:pt idx="821">
                  <c:v>-8.3255767822265608E-3</c:v>
                </c:pt>
                <c:pt idx="822">
                  <c:v>-9.04083251953125E-3</c:v>
                </c:pt>
                <c:pt idx="823">
                  <c:v>-8.6507797241211007E-3</c:v>
                </c:pt>
                <c:pt idx="824">
                  <c:v>-9.1156959533691406E-3</c:v>
                </c:pt>
                <c:pt idx="825">
                  <c:v>-9.2358589172363299E-3</c:v>
                </c:pt>
                <c:pt idx="826">
                  <c:v>-9.5982551574707101E-3</c:v>
                </c:pt>
                <c:pt idx="827">
                  <c:v>-9.1085433959961007E-3</c:v>
                </c:pt>
                <c:pt idx="828">
                  <c:v>-1.00903511047363E-2</c:v>
                </c:pt>
                <c:pt idx="829">
                  <c:v>-9.4709396362304705E-3</c:v>
                </c:pt>
                <c:pt idx="830">
                  <c:v>-9.8423957824707101E-3</c:v>
                </c:pt>
                <c:pt idx="831">
                  <c:v>-9.9515914916992205E-3</c:v>
                </c:pt>
                <c:pt idx="832">
                  <c:v>-1.0462760925293E-2</c:v>
                </c:pt>
                <c:pt idx="833">
                  <c:v>-1.01680755615235E-2</c:v>
                </c:pt>
                <c:pt idx="834">
                  <c:v>-1.0200023651123101E-2</c:v>
                </c:pt>
                <c:pt idx="835">
                  <c:v>-1.0202407836914101E-2</c:v>
                </c:pt>
                <c:pt idx="836">
                  <c:v>-1.05743408203125E-2</c:v>
                </c:pt>
                <c:pt idx="837">
                  <c:v>-1.0919094085693399E-2</c:v>
                </c:pt>
                <c:pt idx="838">
                  <c:v>-1.09305381774903E-2</c:v>
                </c:pt>
                <c:pt idx="839">
                  <c:v>-1.1103630065918E-2</c:v>
                </c:pt>
                <c:pt idx="840">
                  <c:v>-1.0547637939453101E-2</c:v>
                </c:pt>
                <c:pt idx="841">
                  <c:v>-1.1855125427246101E-2</c:v>
                </c:pt>
                <c:pt idx="842">
                  <c:v>-1.0804653167724601E-2</c:v>
                </c:pt>
                <c:pt idx="843">
                  <c:v>-1.17015838623047E-2</c:v>
                </c:pt>
                <c:pt idx="844">
                  <c:v>-1.2279510498046899E-2</c:v>
                </c:pt>
                <c:pt idx="845">
                  <c:v>-1.2203216552734399E-2</c:v>
                </c:pt>
                <c:pt idx="846">
                  <c:v>-1.1415958404541E-2</c:v>
                </c:pt>
                <c:pt idx="847">
                  <c:v>-1.2889862060546899E-2</c:v>
                </c:pt>
                <c:pt idx="848">
                  <c:v>-1.13191604614258E-2</c:v>
                </c:pt>
                <c:pt idx="849">
                  <c:v>-1.220703125E-2</c:v>
                </c:pt>
                <c:pt idx="850">
                  <c:v>-1.2180328369140601E-2</c:v>
                </c:pt>
                <c:pt idx="851">
                  <c:v>-1.2342929840087899E-2</c:v>
                </c:pt>
                <c:pt idx="852">
                  <c:v>-1.2524127960205101E-2</c:v>
                </c:pt>
                <c:pt idx="853">
                  <c:v>-1.33509635925293E-2</c:v>
                </c:pt>
                <c:pt idx="854">
                  <c:v>-1.2900829315185601E-2</c:v>
                </c:pt>
                <c:pt idx="855">
                  <c:v>-1.32007598876953E-2</c:v>
                </c:pt>
                <c:pt idx="856">
                  <c:v>-1.39036178588867E-2</c:v>
                </c:pt>
                <c:pt idx="857">
                  <c:v>-1.2667179107666E-2</c:v>
                </c:pt>
                <c:pt idx="858">
                  <c:v>-1.3288974761962899E-2</c:v>
                </c:pt>
                <c:pt idx="859">
                  <c:v>-1.3297557830810601E-2</c:v>
                </c:pt>
                <c:pt idx="860">
                  <c:v>-1.3452529907226601E-2</c:v>
                </c:pt>
                <c:pt idx="861">
                  <c:v>-1.31654739379883E-2</c:v>
                </c:pt>
                <c:pt idx="862">
                  <c:v>-1.36456489562988E-2</c:v>
                </c:pt>
                <c:pt idx="863">
                  <c:v>-1.3423919677734399E-2</c:v>
                </c:pt>
                <c:pt idx="864">
                  <c:v>-1.38907432556153E-2</c:v>
                </c:pt>
                <c:pt idx="865">
                  <c:v>-1.3119220733642601E-2</c:v>
                </c:pt>
                <c:pt idx="866">
                  <c:v>-1.4944076538086E-2</c:v>
                </c:pt>
                <c:pt idx="867">
                  <c:v>-1.3762474060058601E-2</c:v>
                </c:pt>
                <c:pt idx="868">
                  <c:v>-1.53789520263672E-2</c:v>
                </c:pt>
                <c:pt idx="869">
                  <c:v>-1.5390396118164101E-2</c:v>
                </c:pt>
                <c:pt idx="870">
                  <c:v>-1.5511989593505899E-2</c:v>
                </c:pt>
                <c:pt idx="871">
                  <c:v>-1.5901565551757799E-2</c:v>
                </c:pt>
                <c:pt idx="872">
                  <c:v>-1.6497611999511701E-2</c:v>
                </c:pt>
                <c:pt idx="873">
                  <c:v>-1.46818161010742E-2</c:v>
                </c:pt>
                <c:pt idx="874">
                  <c:v>-1.54414176940918E-2</c:v>
                </c:pt>
                <c:pt idx="875">
                  <c:v>-1.6074180603027399E-2</c:v>
                </c:pt>
                <c:pt idx="876">
                  <c:v>-1.5284538269043E-2</c:v>
                </c:pt>
                <c:pt idx="877">
                  <c:v>-1.26323699951172E-2</c:v>
                </c:pt>
                <c:pt idx="878">
                  <c:v>-1.4908790588378899E-2</c:v>
                </c:pt>
                <c:pt idx="879">
                  <c:v>-1.31964683532715E-2</c:v>
                </c:pt>
                <c:pt idx="880">
                  <c:v>-1.5214443206787101E-2</c:v>
                </c:pt>
                <c:pt idx="881">
                  <c:v>-1.2589454650878899E-2</c:v>
                </c:pt>
                <c:pt idx="882">
                  <c:v>-1.40790939331055E-2</c:v>
                </c:pt>
                <c:pt idx="883">
                  <c:v>-1.37557983398438E-2</c:v>
                </c:pt>
                <c:pt idx="884">
                  <c:v>-1.47147178649903E-2</c:v>
                </c:pt>
                <c:pt idx="885">
                  <c:v>-1.42879486083985E-2</c:v>
                </c:pt>
                <c:pt idx="886">
                  <c:v>-1.36895179748535E-2</c:v>
                </c:pt>
                <c:pt idx="887">
                  <c:v>-1.33004188537598E-2</c:v>
                </c:pt>
                <c:pt idx="888">
                  <c:v>-1.3075828552246101E-2</c:v>
                </c:pt>
                <c:pt idx="889">
                  <c:v>-1.27158164978028E-2</c:v>
                </c:pt>
                <c:pt idx="890">
                  <c:v>-1.3886451721191399E-2</c:v>
                </c:pt>
                <c:pt idx="891">
                  <c:v>-1.5103816986084E-2</c:v>
                </c:pt>
                <c:pt idx="892">
                  <c:v>-1.2073040008544899E-2</c:v>
                </c:pt>
                <c:pt idx="893">
                  <c:v>-1.70245170593262E-2</c:v>
                </c:pt>
                <c:pt idx="894">
                  <c:v>-1.42168998718262E-2</c:v>
                </c:pt>
                <c:pt idx="895">
                  <c:v>-1.7223834991455099E-2</c:v>
                </c:pt>
                <c:pt idx="896">
                  <c:v>-1.5562534332275399E-2</c:v>
                </c:pt>
                <c:pt idx="897">
                  <c:v>-1.49893760681153E-2</c:v>
                </c:pt>
                <c:pt idx="898">
                  <c:v>-1.36890411376953E-2</c:v>
                </c:pt>
                <c:pt idx="899">
                  <c:v>-1.49459838867188E-2</c:v>
                </c:pt>
                <c:pt idx="900">
                  <c:v>-1.3512134552002E-2</c:v>
                </c:pt>
                <c:pt idx="901">
                  <c:v>-1.49717330932617E-2</c:v>
                </c:pt>
                <c:pt idx="902">
                  <c:v>-1.5883445739746101E-2</c:v>
                </c:pt>
                <c:pt idx="903">
                  <c:v>-1.5094757080078101E-2</c:v>
                </c:pt>
                <c:pt idx="904">
                  <c:v>-1.4617919921875E-2</c:v>
                </c:pt>
                <c:pt idx="905">
                  <c:v>-1.5721321105957101E-2</c:v>
                </c:pt>
                <c:pt idx="906">
                  <c:v>-1.22127532958985E-2</c:v>
                </c:pt>
                <c:pt idx="907">
                  <c:v>-1.54671669006348E-2</c:v>
                </c:pt>
                <c:pt idx="908">
                  <c:v>-1.3561248779296899E-2</c:v>
                </c:pt>
                <c:pt idx="909">
                  <c:v>-1.7027854919433601E-2</c:v>
                </c:pt>
                <c:pt idx="910">
                  <c:v>-1.4361381530761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0D97-430F-92D8-4B4701BAE2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8645528"/>
        <c:axId val="1977651048"/>
      </c:scatterChart>
      <c:valAx>
        <c:axId val="-2058645528"/>
        <c:scaling>
          <c:orientation val="minMax"/>
          <c:max val="400"/>
          <c:min val="28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77651048"/>
        <c:crosses val="autoZero"/>
        <c:crossBetween val="midCat"/>
      </c:valAx>
      <c:valAx>
        <c:axId val="1977651048"/>
        <c:scaling>
          <c:orientation val="minMax"/>
          <c:max val="0.8"/>
          <c:min val="-0.2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58645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Just Agmatine</c:v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'!$B$2:$B$912</c:f>
              <c:numCache>
                <c:formatCode>General</c:formatCode>
                <c:ptCount val="911"/>
                <c:pt idx="0">
                  <c:v>-0.156578063964844</c:v>
                </c:pt>
                <c:pt idx="1">
                  <c:v>0.61331701278686601</c:v>
                </c:pt>
                <c:pt idx="2">
                  <c:v>-0.110662937164307</c:v>
                </c:pt>
                <c:pt idx="3">
                  <c:v>-1.4224529266357399E-2</c:v>
                </c:pt>
                <c:pt idx="4">
                  <c:v>-0.34356689453125</c:v>
                </c:pt>
                <c:pt idx="5">
                  <c:v>-0.79056501388549805</c:v>
                </c:pt>
                <c:pt idx="6">
                  <c:v>0.174688816070557</c:v>
                </c:pt>
                <c:pt idx="7">
                  <c:v>0.76606941223144598</c:v>
                </c:pt>
                <c:pt idx="8">
                  <c:v>0.47017574310302801</c:v>
                </c:pt>
                <c:pt idx="9">
                  <c:v>0.105457305908203</c:v>
                </c:pt>
                <c:pt idx="10">
                  <c:v>-0.73419237136840898</c:v>
                </c:pt>
                <c:pt idx="11">
                  <c:v>-0.350996494293213</c:v>
                </c:pt>
                <c:pt idx="12">
                  <c:v>0.43534946441650402</c:v>
                </c:pt>
                <c:pt idx="13">
                  <c:v>-0.220085144042969</c:v>
                </c:pt>
                <c:pt idx="14">
                  <c:v>-0.144522190093994</c:v>
                </c:pt>
                <c:pt idx="15">
                  <c:v>-3.62343788146973E-2</c:v>
                </c:pt>
                <c:pt idx="16">
                  <c:v>-0.31563282012939498</c:v>
                </c:pt>
                <c:pt idx="17">
                  <c:v>-3.5042285919189502E-2</c:v>
                </c:pt>
                <c:pt idx="18">
                  <c:v>-0.21881341934204099</c:v>
                </c:pt>
                <c:pt idx="19">
                  <c:v>-0.58565711975097701</c:v>
                </c:pt>
                <c:pt idx="20">
                  <c:v>0.13618659973144601</c:v>
                </c:pt>
                <c:pt idx="21">
                  <c:v>-0.16486263275146501</c:v>
                </c:pt>
                <c:pt idx="22">
                  <c:v>-0.138513088226319</c:v>
                </c:pt>
                <c:pt idx="23">
                  <c:v>5.4636001586914097E-3</c:v>
                </c:pt>
                <c:pt idx="24">
                  <c:v>-0.30103015899658198</c:v>
                </c:pt>
                <c:pt idx="25">
                  <c:v>1.5491008758544899E-2</c:v>
                </c:pt>
                <c:pt idx="26">
                  <c:v>0.29359817504882801</c:v>
                </c:pt>
                <c:pt idx="27">
                  <c:v>-9.7947120666503906E-3</c:v>
                </c:pt>
                <c:pt idx="28">
                  <c:v>0.105391502380371</c:v>
                </c:pt>
                <c:pt idx="29">
                  <c:v>-3.3328056335449198E-2</c:v>
                </c:pt>
                <c:pt idx="30">
                  <c:v>-0.11714220046997099</c:v>
                </c:pt>
                <c:pt idx="31">
                  <c:v>0.45064115524291998</c:v>
                </c:pt>
                <c:pt idx="32">
                  <c:v>0.549527168273926</c:v>
                </c:pt>
                <c:pt idx="33">
                  <c:v>-0.295378208160401</c:v>
                </c:pt>
                <c:pt idx="34">
                  <c:v>0.165267944335938</c:v>
                </c:pt>
                <c:pt idx="35">
                  <c:v>0.138852119445801</c:v>
                </c:pt>
                <c:pt idx="36">
                  <c:v>-4.8734664916992201E-2</c:v>
                </c:pt>
                <c:pt idx="37">
                  <c:v>-2.13422775268555E-2</c:v>
                </c:pt>
                <c:pt idx="38">
                  <c:v>-0.56501054763794001</c:v>
                </c:pt>
                <c:pt idx="39">
                  <c:v>0.48630523681640597</c:v>
                </c:pt>
                <c:pt idx="40">
                  <c:v>0.65740251541137695</c:v>
                </c:pt>
                <c:pt idx="41">
                  <c:v>0.254910469055176</c:v>
                </c:pt>
                <c:pt idx="42">
                  <c:v>-7.8364372253417997E-2</c:v>
                </c:pt>
                <c:pt idx="43">
                  <c:v>-5.1857471466064502E-2</c:v>
                </c:pt>
                <c:pt idx="44">
                  <c:v>0.82679510116577204</c:v>
                </c:pt>
                <c:pt idx="45">
                  <c:v>8.5386753082275405E-2</c:v>
                </c:pt>
                <c:pt idx="46">
                  <c:v>0.211972236633301</c:v>
                </c:pt>
                <c:pt idx="47">
                  <c:v>4.9613475799560602E-2</c:v>
                </c:pt>
                <c:pt idx="48">
                  <c:v>0.24423360824585</c:v>
                </c:pt>
                <c:pt idx="49">
                  <c:v>0.64619636535644598</c:v>
                </c:pt>
                <c:pt idx="50">
                  <c:v>-0.16240262985229501</c:v>
                </c:pt>
                <c:pt idx="51">
                  <c:v>-8.7368965148925795E-2</c:v>
                </c:pt>
                <c:pt idx="52">
                  <c:v>-8.5519313812255901E-2</c:v>
                </c:pt>
                <c:pt idx="53">
                  <c:v>2.1090507507324201E-2</c:v>
                </c:pt>
                <c:pt idx="54">
                  <c:v>0.60420417785644598</c:v>
                </c:pt>
                <c:pt idx="55">
                  <c:v>4.7857761383056703E-2</c:v>
                </c:pt>
                <c:pt idx="56">
                  <c:v>0.264848232269287</c:v>
                </c:pt>
                <c:pt idx="57">
                  <c:v>0.233526706695557</c:v>
                </c:pt>
                <c:pt idx="58">
                  <c:v>2.77705192565918E-2</c:v>
                </c:pt>
                <c:pt idx="59">
                  <c:v>-0.60348606109619196</c:v>
                </c:pt>
                <c:pt idx="60">
                  <c:v>0.317485332489014</c:v>
                </c:pt>
                <c:pt idx="61">
                  <c:v>0.56327724456787098</c:v>
                </c:pt>
                <c:pt idx="62">
                  <c:v>-0.64921760559082098</c:v>
                </c:pt>
                <c:pt idx="63">
                  <c:v>-0.215409755706787</c:v>
                </c:pt>
                <c:pt idx="64">
                  <c:v>0.69106721878051802</c:v>
                </c:pt>
                <c:pt idx="65">
                  <c:v>0.58696317672729503</c:v>
                </c:pt>
                <c:pt idx="66">
                  <c:v>-0.29360103607177801</c:v>
                </c:pt>
                <c:pt idx="67">
                  <c:v>0.478711128234863</c:v>
                </c:pt>
                <c:pt idx="68">
                  <c:v>0.81133222579956099</c:v>
                </c:pt>
                <c:pt idx="69">
                  <c:v>1.21541547775269</c:v>
                </c:pt>
                <c:pt idx="70">
                  <c:v>0.82189321517944403</c:v>
                </c:pt>
                <c:pt idx="71">
                  <c:v>0.95130395889282204</c:v>
                </c:pt>
                <c:pt idx="72">
                  <c:v>1.4739060401916499</c:v>
                </c:pt>
                <c:pt idx="73">
                  <c:v>1.0397644042968801</c:v>
                </c:pt>
                <c:pt idx="74">
                  <c:v>1.2370257377624501</c:v>
                </c:pt>
                <c:pt idx="75">
                  <c:v>1.2651505470275899</c:v>
                </c:pt>
                <c:pt idx="76">
                  <c:v>1.3132896423339899</c:v>
                </c:pt>
                <c:pt idx="77">
                  <c:v>1.2992296218872099</c:v>
                </c:pt>
                <c:pt idx="78">
                  <c:v>1.34509372711182</c:v>
                </c:pt>
                <c:pt idx="79">
                  <c:v>1.3328943252563501</c:v>
                </c:pt>
                <c:pt idx="80">
                  <c:v>1.3317999839782699</c:v>
                </c:pt>
                <c:pt idx="81">
                  <c:v>1.3202495574951201</c:v>
                </c:pt>
                <c:pt idx="82">
                  <c:v>1.3280901908874501</c:v>
                </c:pt>
                <c:pt idx="83">
                  <c:v>1.37072134017945</c:v>
                </c:pt>
                <c:pt idx="84">
                  <c:v>1.30650281906128</c:v>
                </c:pt>
                <c:pt idx="85">
                  <c:v>1.30751276016236</c:v>
                </c:pt>
                <c:pt idx="86">
                  <c:v>1.3645148277282699</c:v>
                </c:pt>
                <c:pt idx="87">
                  <c:v>1.4192543029785201</c:v>
                </c:pt>
                <c:pt idx="88">
                  <c:v>1.3695821762085001</c:v>
                </c:pt>
                <c:pt idx="89">
                  <c:v>1.3153772354126001</c:v>
                </c:pt>
                <c:pt idx="90">
                  <c:v>1.3407721519470199</c:v>
                </c:pt>
                <c:pt idx="91">
                  <c:v>1.3048400878906301</c:v>
                </c:pt>
                <c:pt idx="92">
                  <c:v>1.2704992294311499</c:v>
                </c:pt>
                <c:pt idx="93">
                  <c:v>1.2528223991394101</c:v>
                </c:pt>
                <c:pt idx="94">
                  <c:v>1.34023857116699</c:v>
                </c:pt>
                <c:pt idx="95">
                  <c:v>1.23956727981568</c:v>
                </c:pt>
                <c:pt idx="96">
                  <c:v>1.21772909164429</c:v>
                </c:pt>
                <c:pt idx="97">
                  <c:v>1.2178111076355</c:v>
                </c:pt>
                <c:pt idx="98">
                  <c:v>1.1473364830017101</c:v>
                </c:pt>
                <c:pt idx="99">
                  <c:v>1.1513314247131401</c:v>
                </c:pt>
                <c:pt idx="100">
                  <c:v>1.11004590988159</c:v>
                </c:pt>
                <c:pt idx="101">
                  <c:v>1.07684755325318</c:v>
                </c:pt>
                <c:pt idx="102">
                  <c:v>1.03801345825196</c:v>
                </c:pt>
                <c:pt idx="103">
                  <c:v>1.0111875534057599</c:v>
                </c:pt>
                <c:pt idx="104">
                  <c:v>0.96545362472534202</c:v>
                </c:pt>
                <c:pt idx="105">
                  <c:v>0.92854738235473699</c:v>
                </c:pt>
                <c:pt idx="106">
                  <c:v>0.88940095901489302</c:v>
                </c:pt>
                <c:pt idx="107">
                  <c:v>0.84917020797729503</c:v>
                </c:pt>
                <c:pt idx="108">
                  <c:v>0.81842803955078103</c:v>
                </c:pt>
                <c:pt idx="109">
                  <c:v>0.77276945114135798</c:v>
                </c:pt>
                <c:pt idx="110">
                  <c:v>0.72977161407470703</c:v>
                </c:pt>
                <c:pt idx="111">
                  <c:v>0.68994426727295</c:v>
                </c:pt>
                <c:pt idx="112">
                  <c:v>0.6525297164917</c:v>
                </c:pt>
                <c:pt idx="113">
                  <c:v>0.61358976364135798</c:v>
                </c:pt>
                <c:pt idx="114">
                  <c:v>0.57693576812744196</c:v>
                </c:pt>
                <c:pt idx="115">
                  <c:v>0.54379129409790095</c:v>
                </c:pt>
                <c:pt idx="116">
                  <c:v>0.50733327865600597</c:v>
                </c:pt>
                <c:pt idx="117">
                  <c:v>0.475798130035401</c:v>
                </c:pt>
                <c:pt idx="118">
                  <c:v>0.443069458007813</c:v>
                </c:pt>
                <c:pt idx="119">
                  <c:v>0.41299343109130898</c:v>
                </c:pt>
                <c:pt idx="120">
                  <c:v>0.38508367538452198</c:v>
                </c:pt>
                <c:pt idx="121">
                  <c:v>0.35747957229614302</c:v>
                </c:pt>
                <c:pt idx="122">
                  <c:v>0.33101129531860402</c:v>
                </c:pt>
                <c:pt idx="123">
                  <c:v>0.30687856674194403</c:v>
                </c:pt>
                <c:pt idx="124">
                  <c:v>0.28324413299560602</c:v>
                </c:pt>
                <c:pt idx="125">
                  <c:v>0.26413202285766602</c:v>
                </c:pt>
                <c:pt idx="126">
                  <c:v>0.24474906921386699</c:v>
                </c:pt>
                <c:pt idx="127">
                  <c:v>0.22816228866577201</c:v>
                </c:pt>
                <c:pt idx="128">
                  <c:v>0.21400547027587899</c:v>
                </c:pt>
                <c:pt idx="129">
                  <c:v>0.20072269439697299</c:v>
                </c:pt>
                <c:pt idx="130">
                  <c:v>0.188457012176514</c:v>
                </c:pt>
                <c:pt idx="131">
                  <c:v>0.17848539352417001</c:v>
                </c:pt>
                <c:pt idx="132">
                  <c:v>0.16925859451294001</c:v>
                </c:pt>
                <c:pt idx="133">
                  <c:v>0.16043949127197299</c:v>
                </c:pt>
                <c:pt idx="134">
                  <c:v>0.152592658996582</c:v>
                </c:pt>
                <c:pt idx="135">
                  <c:v>0.14508581161499001</c:v>
                </c:pt>
                <c:pt idx="136">
                  <c:v>0.137785434722901</c:v>
                </c:pt>
                <c:pt idx="137">
                  <c:v>0.13108015060424799</c:v>
                </c:pt>
                <c:pt idx="138">
                  <c:v>0.125559806823731</c:v>
                </c:pt>
                <c:pt idx="139">
                  <c:v>0.119271278381348</c:v>
                </c:pt>
                <c:pt idx="140">
                  <c:v>0.113381385803223</c:v>
                </c:pt>
                <c:pt idx="141">
                  <c:v>0.10822248458862301</c:v>
                </c:pt>
                <c:pt idx="142">
                  <c:v>0.10388374328613301</c:v>
                </c:pt>
                <c:pt idx="143">
                  <c:v>9.8920822143554701E-2</c:v>
                </c:pt>
                <c:pt idx="144">
                  <c:v>9.4357013702392606E-2</c:v>
                </c:pt>
                <c:pt idx="145">
                  <c:v>8.9864730834961007E-2</c:v>
                </c:pt>
                <c:pt idx="146">
                  <c:v>8.5233211517333998E-2</c:v>
                </c:pt>
                <c:pt idx="147">
                  <c:v>8.0957412719726604E-2</c:v>
                </c:pt>
                <c:pt idx="148">
                  <c:v>7.6413154602050795E-2</c:v>
                </c:pt>
                <c:pt idx="149">
                  <c:v>7.17577934265137E-2</c:v>
                </c:pt>
                <c:pt idx="150">
                  <c:v>6.6868305206298898E-2</c:v>
                </c:pt>
                <c:pt idx="151">
                  <c:v>6.2369346618652399E-2</c:v>
                </c:pt>
                <c:pt idx="152">
                  <c:v>5.8000087738037102E-2</c:v>
                </c:pt>
                <c:pt idx="153">
                  <c:v>5.3449630737304701E-2</c:v>
                </c:pt>
                <c:pt idx="154">
                  <c:v>4.8874378204345703E-2</c:v>
                </c:pt>
                <c:pt idx="155">
                  <c:v>4.4954299926757799E-2</c:v>
                </c:pt>
                <c:pt idx="156">
                  <c:v>4.1069030761718799E-2</c:v>
                </c:pt>
                <c:pt idx="157">
                  <c:v>3.7383556365966797E-2</c:v>
                </c:pt>
                <c:pt idx="158">
                  <c:v>3.3614158630371101E-2</c:v>
                </c:pt>
                <c:pt idx="159">
                  <c:v>3.0702114105224599E-2</c:v>
                </c:pt>
                <c:pt idx="160">
                  <c:v>2.7296543121337901E-2</c:v>
                </c:pt>
                <c:pt idx="161">
                  <c:v>2.4166107177734399E-2</c:v>
                </c:pt>
                <c:pt idx="162">
                  <c:v>2.17032432556153E-2</c:v>
                </c:pt>
                <c:pt idx="163">
                  <c:v>1.9325733184814502E-2</c:v>
                </c:pt>
                <c:pt idx="164">
                  <c:v>1.6970634460449201E-2</c:v>
                </c:pt>
                <c:pt idx="165">
                  <c:v>1.4354705810546899E-2</c:v>
                </c:pt>
                <c:pt idx="166">
                  <c:v>1.2691497802734399E-2</c:v>
                </c:pt>
                <c:pt idx="167">
                  <c:v>1.17249488830567E-2</c:v>
                </c:pt>
                <c:pt idx="168">
                  <c:v>1.2290477752685601E-2</c:v>
                </c:pt>
                <c:pt idx="169">
                  <c:v>1.37462615966797E-2</c:v>
                </c:pt>
                <c:pt idx="170">
                  <c:v>1.5008926391601601E-2</c:v>
                </c:pt>
                <c:pt idx="171">
                  <c:v>1.60012245178223E-2</c:v>
                </c:pt>
                <c:pt idx="172">
                  <c:v>1.58953666687012E-2</c:v>
                </c:pt>
                <c:pt idx="173">
                  <c:v>1.1889934539794899E-2</c:v>
                </c:pt>
                <c:pt idx="174">
                  <c:v>6.3428878784179696E-3</c:v>
                </c:pt>
                <c:pt idx="175">
                  <c:v>6.37054443359375E-4</c:v>
                </c:pt>
                <c:pt idx="176">
                  <c:v>-5.02777099609375E-3</c:v>
                </c:pt>
                <c:pt idx="177">
                  <c:v>-6.3176155090332101E-3</c:v>
                </c:pt>
                <c:pt idx="178">
                  <c:v>-5.78546524047852E-3</c:v>
                </c:pt>
                <c:pt idx="179">
                  <c:v>-4.2567253112793003E-3</c:v>
                </c:pt>
                <c:pt idx="180">
                  <c:v>-3.1094551086425799E-3</c:v>
                </c:pt>
                <c:pt idx="181">
                  <c:v>-2.4914741516113299E-3</c:v>
                </c:pt>
                <c:pt idx="182">
                  <c:v>-3.25775146484375E-3</c:v>
                </c:pt>
                <c:pt idx="183">
                  <c:v>-4.3659210205078099E-3</c:v>
                </c:pt>
                <c:pt idx="184">
                  <c:v>-4.6224594116210998E-3</c:v>
                </c:pt>
                <c:pt idx="185">
                  <c:v>-5.11932373046875E-3</c:v>
                </c:pt>
                <c:pt idx="186">
                  <c:v>-5.7525634765625E-3</c:v>
                </c:pt>
                <c:pt idx="187">
                  <c:v>-5.4569244384765703E-3</c:v>
                </c:pt>
                <c:pt idx="188">
                  <c:v>-6.2441825866699201E-3</c:v>
                </c:pt>
                <c:pt idx="189">
                  <c:v>-6.7057609558105503E-3</c:v>
                </c:pt>
                <c:pt idx="190">
                  <c:v>-6.6428184509277396E-3</c:v>
                </c:pt>
                <c:pt idx="191">
                  <c:v>-7.9112052917480503E-3</c:v>
                </c:pt>
                <c:pt idx="192">
                  <c:v>-7.5950622558593802E-3</c:v>
                </c:pt>
                <c:pt idx="193">
                  <c:v>-7.6975822448730503E-3</c:v>
                </c:pt>
                <c:pt idx="194">
                  <c:v>-8.3346366882324201E-3</c:v>
                </c:pt>
                <c:pt idx="195">
                  <c:v>-8.2268714904785208E-3</c:v>
                </c:pt>
                <c:pt idx="196">
                  <c:v>-8.3646774291992205E-3</c:v>
                </c:pt>
                <c:pt idx="197">
                  <c:v>-8.3913803100586007E-3</c:v>
                </c:pt>
                <c:pt idx="198">
                  <c:v>-8.4028244018554705E-3</c:v>
                </c:pt>
                <c:pt idx="199">
                  <c:v>-9.7393989562988299E-3</c:v>
                </c:pt>
                <c:pt idx="200">
                  <c:v>-9.9592208862304705E-3</c:v>
                </c:pt>
                <c:pt idx="201">
                  <c:v>-9.6783638000488299E-3</c:v>
                </c:pt>
                <c:pt idx="202">
                  <c:v>-9.5324516296386701E-3</c:v>
                </c:pt>
                <c:pt idx="203">
                  <c:v>-9.7007751464843802E-3</c:v>
                </c:pt>
                <c:pt idx="204">
                  <c:v>-9.8462104797363299E-3</c:v>
                </c:pt>
                <c:pt idx="205">
                  <c:v>-9.8094940185546892E-3</c:v>
                </c:pt>
                <c:pt idx="206">
                  <c:v>-1.0407447814941399E-2</c:v>
                </c:pt>
                <c:pt idx="207">
                  <c:v>-1.02105140686035E-2</c:v>
                </c:pt>
                <c:pt idx="208">
                  <c:v>-1.00483894348145E-2</c:v>
                </c:pt>
                <c:pt idx="209">
                  <c:v>-1.0087013244628899E-2</c:v>
                </c:pt>
                <c:pt idx="210">
                  <c:v>-1.0138511657714899E-2</c:v>
                </c:pt>
                <c:pt idx="211">
                  <c:v>-1.05109214782715E-2</c:v>
                </c:pt>
                <c:pt idx="212">
                  <c:v>-1.0947227478027399E-2</c:v>
                </c:pt>
                <c:pt idx="213">
                  <c:v>-1.03845596313477E-2</c:v>
                </c:pt>
                <c:pt idx="214">
                  <c:v>-1.0179042816162101E-2</c:v>
                </c:pt>
                <c:pt idx="215">
                  <c:v>-1.02519989013672E-2</c:v>
                </c:pt>
                <c:pt idx="216">
                  <c:v>-9.4900131225586007E-3</c:v>
                </c:pt>
                <c:pt idx="217">
                  <c:v>-1.03178024291992E-2</c:v>
                </c:pt>
                <c:pt idx="218">
                  <c:v>-1.09124183654785E-2</c:v>
                </c:pt>
                <c:pt idx="219">
                  <c:v>-1.12462043762207E-2</c:v>
                </c:pt>
                <c:pt idx="220">
                  <c:v>-1.06439590454102E-2</c:v>
                </c:pt>
                <c:pt idx="221">
                  <c:v>-1.1078834533691399E-2</c:v>
                </c:pt>
                <c:pt idx="222">
                  <c:v>-1.1331558227539101E-2</c:v>
                </c:pt>
                <c:pt idx="223">
                  <c:v>-1.03039741516113E-2</c:v>
                </c:pt>
                <c:pt idx="224">
                  <c:v>-1.1569499969482399E-2</c:v>
                </c:pt>
                <c:pt idx="225">
                  <c:v>-1.1308193206787101E-2</c:v>
                </c:pt>
                <c:pt idx="226">
                  <c:v>-1.0794639587402399E-2</c:v>
                </c:pt>
                <c:pt idx="227">
                  <c:v>-1.1666774749755899E-2</c:v>
                </c:pt>
                <c:pt idx="228">
                  <c:v>-1.1415004730224601E-2</c:v>
                </c:pt>
                <c:pt idx="229">
                  <c:v>-1.24516487121582E-2</c:v>
                </c:pt>
                <c:pt idx="230">
                  <c:v>-1.27434730529785E-2</c:v>
                </c:pt>
                <c:pt idx="231">
                  <c:v>-1.1921882629394601E-2</c:v>
                </c:pt>
                <c:pt idx="232">
                  <c:v>-1.22957229614258E-2</c:v>
                </c:pt>
                <c:pt idx="233">
                  <c:v>-1.27387046813965E-2</c:v>
                </c:pt>
                <c:pt idx="234">
                  <c:v>-1.2967586517334E-2</c:v>
                </c:pt>
                <c:pt idx="235">
                  <c:v>-1.39265060424805E-2</c:v>
                </c:pt>
                <c:pt idx="236">
                  <c:v>-1.43914222717285E-2</c:v>
                </c:pt>
                <c:pt idx="237">
                  <c:v>-1.3662338256836E-2</c:v>
                </c:pt>
                <c:pt idx="238">
                  <c:v>-1.3472557067871101E-2</c:v>
                </c:pt>
                <c:pt idx="239">
                  <c:v>-1.53279304504395E-2</c:v>
                </c:pt>
                <c:pt idx="240">
                  <c:v>-1.5039443969726601E-2</c:v>
                </c:pt>
                <c:pt idx="241">
                  <c:v>-1.5115737915039101E-2</c:v>
                </c:pt>
                <c:pt idx="242">
                  <c:v>-1.5536785125732399E-2</c:v>
                </c:pt>
                <c:pt idx="243">
                  <c:v>-1.5706062316894601E-2</c:v>
                </c:pt>
                <c:pt idx="244">
                  <c:v>-1.47252082824707E-2</c:v>
                </c:pt>
                <c:pt idx="245">
                  <c:v>-1.6099929809570299E-2</c:v>
                </c:pt>
                <c:pt idx="246">
                  <c:v>-1.6685962677002002E-2</c:v>
                </c:pt>
                <c:pt idx="247">
                  <c:v>-1.6343593597412099E-2</c:v>
                </c:pt>
                <c:pt idx="248">
                  <c:v>-1.6447067260742201E-2</c:v>
                </c:pt>
                <c:pt idx="249">
                  <c:v>-1.6720771789550799E-2</c:v>
                </c:pt>
                <c:pt idx="250">
                  <c:v>-1.6834259033203101E-2</c:v>
                </c:pt>
                <c:pt idx="251">
                  <c:v>-1.61843299865723E-2</c:v>
                </c:pt>
                <c:pt idx="252">
                  <c:v>-1.6055583953857401E-2</c:v>
                </c:pt>
                <c:pt idx="253">
                  <c:v>-1.7259120941162099E-2</c:v>
                </c:pt>
                <c:pt idx="254">
                  <c:v>-1.7305850982665998E-2</c:v>
                </c:pt>
                <c:pt idx="255">
                  <c:v>-1.6758918762207101E-2</c:v>
                </c:pt>
                <c:pt idx="256">
                  <c:v>-1.68042182922363E-2</c:v>
                </c:pt>
                <c:pt idx="257">
                  <c:v>-1.72882080078125E-2</c:v>
                </c:pt>
                <c:pt idx="258">
                  <c:v>-1.7880916595459002E-2</c:v>
                </c:pt>
                <c:pt idx="259">
                  <c:v>-1.7225742340087901E-2</c:v>
                </c:pt>
                <c:pt idx="260">
                  <c:v>-1.74012184143067E-2</c:v>
                </c:pt>
                <c:pt idx="261">
                  <c:v>-1.8002510070800799E-2</c:v>
                </c:pt>
                <c:pt idx="262">
                  <c:v>-1.7943382263183601E-2</c:v>
                </c:pt>
                <c:pt idx="263">
                  <c:v>-1.80010795593262E-2</c:v>
                </c:pt>
                <c:pt idx="264">
                  <c:v>-1.78890228271485E-2</c:v>
                </c:pt>
                <c:pt idx="265">
                  <c:v>-1.8018722534179701E-2</c:v>
                </c:pt>
                <c:pt idx="266">
                  <c:v>-1.78933143615723E-2</c:v>
                </c:pt>
                <c:pt idx="267">
                  <c:v>-1.7861843109130901E-2</c:v>
                </c:pt>
                <c:pt idx="268">
                  <c:v>-1.7329216003418E-2</c:v>
                </c:pt>
                <c:pt idx="269">
                  <c:v>-1.8563747406005901E-2</c:v>
                </c:pt>
                <c:pt idx="270">
                  <c:v>-1.9136428833007799E-2</c:v>
                </c:pt>
                <c:pt idx="271">
                  <c:v>-1.9282341003418E-2</c:v>
                </c:pt>
                <c:pt idx="272">
                  <c:v>-1.8935203552246101E-2</c:v>
                </c:pt>
                <c:pt idx="273">
                  <c:v>-1.76892280578613E-2</c:v>
                </c:pt>
                <c:pt idx="274">
                  <c:v>-1.85298919677735E-2</c:v>
                </c:pt>
                <c:pt idx="275">
                  <c:v>-1.9437313079834002E-2</c:v>
                </c:pt>
                <c:pt idx="276">
                  <c:v>-1.9490242004394601E-2</c:v>
                </c:pt>
                <c:pt idx="277">
                  <c:v>-1.9813537597656299E-2</c:v>
                </c:pt>
                <c:pt idx="278">
                  <c:v>-1.9656181335449201E-2</c:v>
                </c:pt>
                <c:pt idx="279">
                  <c:v>-2.0148277282714899E-2</c:v>
                </c:pt>
                <c:pt idx="280">
                  <c:v>-2.0781040191650401E-2</c:v>
                </c:pt>
                <c:pt idx="281">
                  <c:v>-2.0511627197265601E-2</c:v>
                </c:pt>
                <c:pt idx="282">
                  <c:v>-2.0301818847656299E-2</c:v>
                </c:pt>
                <c:pt idx="283">
                  <c:v>-2.04215049743653E-2</c:v>
                </c:pt>
                <c:pt idx="284">
                  <c:v>-2.1285057067871101E-2</c:v>
                </c:pt>
                <c:pt idx="285">
                  <c:v>-2.1506786346435599E-2</c:v>
                </c:pt>
                <c:pt idx="286">
                  <c:v>-2.1332740783691399E-2</c:v>
                </c:pt>
                <c:pt idx="287">
                  <c:v>-2.1628856658935599E-2</c:v>
                </c:pt>
                <c:pt idx="288">
                  <c:v>-2.1487712860107401E-2</c:v>
                </c:pt>
                <c:pt idx="289">
                  <c:v>-2.1778106689453101E-2</c:v>
                </c:pt>
                <c:pt idx="290">
                  <c:v>-2.18873023986817E-2</c:v>
                </c:pt>
                <c:pt idx="291">
                  <c:v>-2.2152423858642599E-2</c:v>
                </c:pt>
                <c:pt idx="292">
                  <c:v>-2.2409439086914101E-2</c:v>
                </c:pt>
                <c:pt idx="293">
                  <c:v>-2.2435188293457101E-2</c:v>
                </c:pt>
                <c:pt idx="294">
                  <c:v>-2.21309661865235E-2</c:v>
                </c:pt>
                <c:pt idx="295">
                  <c:v>-2.1760463714599599E-2</c:v>
                </c:pt>
                <c:pt idx="296">
                  <c:v>-1.8577098846435599E-2</c:v>
                </c:pt>
                <c:pt idx="297">
                  <c:v>-2.1511554718017599E-2</c:v>
                </c:pt>
                <c:pt idx="298">
                  <c:v>-2.3921966552734399E-2</c:v>
                </c:pt>
                <c:pt idx="299">
                  <c:v>-2.27913856506348E-2</c:v>
                </c:pt>
                <c:pt idx="300">
                  <c:v>-2.2483825683593799E-2</c:v>
                </c:pt>
                <c:pt idx="301">
                  <c:v>-2.2792816162109399E-2</c:v>
                </c:pt>
                <c:pt idx="302">
                  <c:v>-2.3161411285400401E-2</c:v>
                </c:pt>
                <c:pt idx="303">
                  <c:v>-2.2312164306640601E-2</c:v>
                </c:pt>
                <c:pt idx="304">
                  <c:v>-2.2778034210205099E-2</c:v>
                </c:pt>
                <c:pt idx="305">
                  <c:v>-2.35180854797363E-2</c:v>
                </c:pt>
                <c:pt idx="306">
                  <c:v>-2.3215770721435599E-2</c:v>
                </c:pt>
                <c:pt idx="307">
                  <c:v>-2.3068904876709002E-2</c:v>
                </c:pt>
                <c:pt idx="308">
                  <c:v>-2.3050308227539101E-2</c:v>
                </c:pt>
                <c:pt idx="309">
                  <c:v>-2.2880554199218799E-2</c:v>
                </c:pt>
                <c:pt idx="310">
                  <c:v>-2.3098945617675799E-2</c:v>
                </c:pt>
                <c:pt idx="311">
                  <c:v>-2.2789955139160201E-2</c:v>
                </c:pt>
                <c:pt idx="312">
                  <c:v>-2.2940635681152399E-2</c:v>
                </c:pt>
                <c:pt idx="313">
                  <c:v>-2.3014068603515601E-2</c:v>
                </c:pt>
                <c:pt idx="314">
                  <c:v>-2.2955894470214899E-2</c:v>
                </c:pt>
                <c:pt idx="315">
                  <c:v>-2.2772789001464899E-2</c:v>
                </c:pt>
                <c:pt idx="316">
                  <c:v>-2.2637367248535201E-2</c:v>
                </c:pt>
                <c:pt idx="317">
                  <c:v>-2.26235389709473E-2</c:v>
                </c:pt>
                <c:pt idx="318">
                  <c:v>-2.2651672363281299E-2</c:v>
                </c:pt>
                <c:pt idx="319">
                  <c:v>-2.2516250610351601E-2</c:v>
                </c:pt>
                <c:pt idx="320">
                  <c:v>-2.2631168365478498E-2</c:v>
                </c:pt>
                <c:pt idx="321">
                  <c:v>-2.2381305694580099E-2</c:v>
                </c:pt>
                <c:pt idx="322">
                  <c:v>-2.23603248596192E-2</c:v>
                </c:pt>
                <c:pt idx="323">
                  <c:v>-2.2385597229003899E-2</c:v>
                </c:pt>
                <c:pt idx="324">
                  <c:v>-2.2370815277099599E-2</c:v>
                </c:pt>
                <c:pt idx="325">
                  <c:v>-2.2291183471679701E-2</c:v>
                </c:pt>
                <c:pt idx="326">
                  <c:v>-2.2305488586425799E-2</c:v>
                </c:pt>
                <c:pt idx="327">
                  <c:v>-2.2221565246582101E-2</c:v>
                </c:pt>
                <c:pt idx="328">
                  <c:v>-2.21457481384278E-2</c:v>
                </c:pt>
                <c:pt idx="329">
                  <c:v>-2.2141456604003899E-2</c:v>
                </c:pt>
                <c:pt idx="330">
                  <c:v>-2.20441818237305E-2</c:v>
                </c:pt>
                <c:pt idx="331">
                  <c:v>-2.2191047668457101E-2</c:v>
                </c:pt>
                <c:pt idx="332">
                  <c:v>-2.2006034851074201E-2</c:v>
                </c:pt>
                <c:pt idx="333">
                  <c:v>-2.1914005279540998E-2</c:v>
                </c:pt>
                <c:pt idx="334">
                  <c:v>-2.1981716156005901E-2</c:v>
                </c:pt>
                <c:pt idx="335">
                  <c:v>-2.1939754486084002E-2</c:v>
                </c:pt>
                <c:pt idx="336">
                  <c:v>-2.1777153015136701E-2</c:v>
                </c:pt>
                <c:pt idx="337">
                  <c:v>-2.18548774719238E-2</c:v>
                </c:pt>
                <c:pt idx="338">
                  <c:v>-2.18758583068848E-2</c:v>
                </c:pt>
                <c:pt idx="339">
                  <c:v>-2.17089653015137E-2</c:v>
                </c:pt>
                <c:pt idx="340">
                  <c:v>-2.1897315979003899E-2</c:v>
                </c:pt>
                <c:pt idx="341">
                  <c:v>-2.1980285644531299E-2</c:v>
                </c:pt>
                <c:pt idx="342">
                  <c:v>-2.18262672424317E-2</c:v>
                </c:pt>
                <c:pt idx="343">
                  <c:v>-2.17690467834473E-2</c:v>
                </c:pt>
                <c:pt idx="344">
                  <c:v>-2.1767139434814502E-2</c:v>
                </c:pt>
                <c:pt idx="345">
                  <c:v>-2.17032432556153E-2</c:v>
                </c:pt>
                <c:pt idx="346">
                  <c:v>-2.1773338317871101E-2</c:v>
                </c:pt>
                <c:pt idx="347">
                  <c:v>-2.18195915222168E-2</c:v>
                </c:pt>
                <c:pt idx="348">
                  <c:v>-2.1654605865478498E-2</c:v>
                </c:pt>
                <c:pt idx="349">
                  <c:v>-2.1594047546386701E-2</c:v>
                </c:pt>
                <c:pt idx="350">
                  <c:v>-2.178955078125E-2</c:v>
                </c:pt>
                <c:pt idx="351">
                  <c:v>-2.1720409393310599E-2</c:v>
                </c:pt>
                <c:pt idx="352">
                  <c:v>-2.1648406982421899E-2</c:v>
                </c:pt>
                <c:pt idx="353">
                  <c:v>-2.1637916564941399E-2</c:v>
                </c:pt>
                <c:pt idx="354">
                  <c:v>-2.1674156188964899E-2</c:v>
                </c:pt>
                <c:pt idx="355">
                  <c:v>-2.1629333496093799E-2</c:v>
                </c:pt>
                <c:pt idx="356">
                  <c:v>-2.1650791168212901E-2</c:v>
                </c:pt>
                <c:pt idx="357">
                  <c:v>-2.16259956359863E-2</c:v>
                </c:pt>
                <c:pt idx="358">
                  <c:v>-2.1554946899414101E-2</c:v>
                </c:pt>
                <c:pt idx="359">
                  <c:v>-2.1419525146484399E-2</c:v>
                </c:pt>
                <c:pt idx="360">
                  <c:v>-2.1452426910400401E-2</c:v>
                </c:pt>
                <c:pt idx="361">
                  <c:v>-2.1417140960693401E-2</c:v>
                </c:pt>
                <c:pt idx="362">
                  <c:v>-2.1402359008789101E-2</c:v>
                </c:pt>
                <c:pt idx="363">
                  <c:v>-2.13217735290528E-2</c:v>
                </c:pt>
                <c:pt idx="364">
                  <c:v>-2.1268844604492201E-2</c:v>
                </c:pt>
                <c:pt idx="365">
                  <c:v>-2.12454795837403E-2</c:v>
                </c:pt>
                <c:pt idx="366">
                  <c:v>-2.12407112121582E-2</c:v>
                </c:pt>
                <c:pt idx="367">
                  <c:v>-2.11544036865235E-2</c:v>
                </c:pt>
                <c:pt idx="368">
                  <c:v>-2.1100044250488299E-2</c:v>
                </c:pt>
                <c:pt idx="369">
                  <c:v>-2.1085739135742201E-2</c:v>
                </c:pt>
                <c:pt idx="370">
                  <c:v>-2.0984172821044901E-2</c:v>
                </c:pt>
                <c:pt idx="371">
                  <c:v>-2.0932674407959002E-2</c:v>
                </c:pt>
                <c:pt idx="372">
                  <c:v>-2.0805358886718799E-2</c:v>
                </c:pt>
                <c:pt idx="373">
                  <c:v>-2.0806789398193401E-2</c:v>
                </c:pt>
                <c:pt idx="374">
                  <c:v>-2.07476615905762E-2</c:v>
                </c:pt>
                <c:pt idx="375">
                  <c:v>-2.0646572113037099E-2</c:v>
                </c:pt>
                <c:pt idx="376">
                  <c:v>-2.0643234252929701E-2</c:v>
                </c:pt>
                <c:pt idx="377">
                  <c:v>-2.04272270202637E-2</c:v>
                </c:pt>
                <c:pt idx="378">
                  <c:v>-2.0298957824707101E-2</c:v>
                </c:pt>
                <c:pt idx="379">
                  <c:v>-1.9946575164794901E-2</c:v>
                </c:pt>
                <c:pt idx="380">
                  <c:v>-1.9883155822753899E-2</c:v>
                </c:pt>
                <c:pt idx="381">
                  <c:v>-2.0027637481689502E-2</c:v>
                </c:pt>
                <c:pt idx="382">
                  <c:v>-1.98159217834473E-2</c:v>
                </c:pt>
                <c:pt idx="383">
                  <c:v>-1.9766807556152399E-2</c:v>
                </c:pt>
                <c:pt idx="384">
                  <c:v>-1.9403457641601601E-2</c:v>
                </c:pt>
                <c:pt idx="385">
                  <c:v>-1.96990966796875E-2</c:v>
                </c:pt>
                <c:pt idx="386">
                  <c:v>-1.9189834594726601E-2</c:v>
                </c:pt>
                <c:pt idx="387">
                  <c:v>-1.92151069641113E-2</c:v>
                </c:pt>
                <c:pt idx="388">
                  <c:v>-1.9137382507324201E-2</c:v>
                </c:pt>
                <c:pt idx="389">
                  <c:v>-1.9115924835205099E-2</c:v>
                </c:pt>
                <c:pt idx="390">
                  <c:v>-1.86920166015625E-2</c:v>
                </c:pt>
                <c:pt idx="391">
                  <c:v>-1.8663406372070299E-2</c:v>
                </c:pt>
                <c:pt idx="392">
                  <c:v>-1.8230438232421899E-2</c:v>
                </c:pt>
                <c:pt idx="393">
                  <c:v>-1.9223690032959002E-2</c:v>
                </c:pt>
                <c:pt idx="394">
                  <c:v>-1.8785476684570299E-2</c:v>
                </c:pt>
                <c:pt idx="395">
                  <c:v>-1.8721103668212901E-2</c:v>
                </c:pt>
                <c:pt idx="396">
                  <c:v>-1.8850326538086E-2</c:v>
                </c:pt>
                <c:pt idx="397">
                  <c:v>-1.8624305725097701E-2</c:v>
                </c:pt>
                <c:pt idx="398">
                  <c:v>-1.82952880859375E-2</c:v>
                </c:pt>
                <c:pt idx="399">
                  <c:v>-1.82290077209473E-2</c:v>
                </c:pt>
                <c:pt idx="400">
                  <c:v>-1.91097259521485E-2</c:v>
                </c:pt>
                <c:pt idx="401">
                  <c:v>-1.8683433532714899E-2</c:v>
                </c:pt>
                <c:pt idx="402">
                  <c:v>-1.8461227416992201E-2</c:v>
                </c:pt>
                <c:pt idx="403">
                  <c:v>-1.8345832824707101E-2</c:v>
                </c:pt>
                <c:pt idx="404">
                  <c:v>-1.8134593963623099E-2</c:v>
                </c:pt>
                <c:pt idx="405">
                  <c:v>-1.7992496490478498E-2</c:v>
                </c:pt>
                <c:pt idx="406">
                  <c:v>-1.81069374084473E-2</c:v>
                </c:pt>
                <c:pt idx="407">
                  <c:v>-1.8115043640136701E-2</c:v>
                </c:pt>
                <c:pt idx="408">
                  <c:v>-1.8063068389892599E-2</c:v>
                </c:pt>
                <c:pt idx="409">
                  <c:v>-1.8198013305664101E-2</c:v>
                </c:pt>
                <c:pt idx="410">
                  <c:v>-1.8088340759277399E-2</c:v>
                </c:pt>
                <c:pt idx="411">
                  <c:v>-1.7984390258789101E-2</c:v>
                </c:pt>
                <c:pt idx="412">
                  <c:v>-1.7673492431640601E-2</c:v>
                </c:pt>
                <c:pt idx="413">
                  <c:v>-1.7560482025146502E-2</c:v>
                </c:pt>
                <c:pt idx="414">
                  <c:v>-1.7717838287353498E-2</c:v>
                </c:pt>
                <c:pt idx="415">
                  <c:v>-1.8023490905761701E-2</c:v>
                </c:pt>
                <c:pt idx="416">
                  <c:v>-1.7713069915771502E-2</c:v>
                </c:pt>
                <c:pt idx="417">
                  <c:v>-1.7592430114746101E-2</c:v>
                </c:pt>
                <c:pt idx="418">
                  <c:v>-1.7643928527832101E-2</c:v>
                </c:pt>
                <c:pt idx="419">
                  <c:v>-1.7651557922363299E-2</c:v>
                </c:pt>
                <c:pt idx="420">
                  <c:v>-1.7569541931152399E-2</c:v>
                </c:pt>
                <c:pt idx="421">
                  <c:v>-1.7586231231689502E-2</c:v>
                </c:pt>
                <c:pt idx="422">
                  <c:v>-1.72638893127442E-2</c:v>
                </c:pt>
                <c:pt idx="423">
                  <c:v>-1.7366886138915998E-2</c:v>
                </c:pt>
                <c:pt idx="424">
                  <c:v>-1.73091888427735E-2</c:v>
                </c:pt>
                <c:pt idx="425">
                  <c:v>-1.7454624176025401E-2</c:v>
                </c:pt>
                <c:pt idx="426">
                  <c:v>-1.7364501953125E-2</c:v>
                </c:pt>
                <c:pt idx="427">
                  <c:v>-1.72834396362305E-2</c:v>
                </c:pt>
                <c:pt idx="428">
                  <c:v>-1.7350196838378899E-2</c:v>
                </c:pt>
                <c:pt idx="429">
                  <c:v>-1.7418384552002002E-2</c:v>
                </c:pt>
                <c:pt idx="430">
                  <c:v>-1.6955852508544901E-2</c:v>
                </c:pt>
                <c:pt idx="431">
                  <c:v>-1.70798301696778E-2</c:v>
                </c:pt>
                <c:pt idx="432">
                  <c:v>-1.6873836517334002E-2</c:v>
                </c:pt>
                <c:pt idx="433">
                  <c:v>-1.60527229309082E-2</c:v>
                </c:pt>
                <c:pt idx="434">
                  <c:v>-1.5140533447265601E-2</c:v>
                </c:pt>
                <c:pt idx="435">
                  <c:v>-1.50432586669922E-2</c:v>
                </c:pt>
                <c:pt idx="436">
                  <c:v>-1.5723228454589899E-2</c:v>
                </c:pt>
                <c:pt idx="437">
                  <c:v>-1.5906810760498099E-2</c:v>
                </c:pt>
                <c:pt idx="438">
                  <c:v>-1.6995906829834002E-2</c:v>
                </c:pt>
                <c:pt idx="439">
                  <c:v>-2.0333766937255901E-2</c:v>
                </c:pt>
                <c:pt idx="440">
                  <c:v>-2.203369140625E-2</c:v>
                </c:pt>
                <c:pt idx="441">
                  <c:v>-2.0546436309814502E-2</c:v>
                </c:pt>
                <c:pt idx="442">
                  <c:v>-1.94344520568848E-2</c:v>
                </c:pt>
                <c:pt idx="443">
                  <c:v>-1.91650390625E-2</c:v>
                </c:pt>
                <c:pt idx="444">
                  <c:v>-1.72629356384278E-2</c:v>
                </c:pt>
                <c:pt idx="445">
                  <c:v>-1.5186309814453101E-2</c:v>
                </c:pt>
                <c:pt idx="446">
                  <c:v>-1.49097442626953E-2</c:v>
                </c:pt>
                <c:pt idx="447">
                  <c:v>-1.54504776000977E-2</c:v>
                </c:pt>
                <c:pt idx="448">
                  <c:v>-1.60107612609863E-2</c:v>
                </c:pt>
                <c:pt idx="449">
                  <c:v>-1.6630649566650401E-2</c:v>
                </c:pt>
                <c:pt idx="450">
                  <c:v>-1.6702175140380901E-2</c:v>
                </c:pt>
                <c:pt idx="451">
                  <c:v>-1.67341232299805E-2</c:v>
                </c:pt>
                <c:pt idx="452">
                  <c:v>-1.6777038574218799E-2</c:v>
                </c:pt>
                <c:pt idx="453">
                  <c:v>-1.6740322113037099E-2</c:v>
                </c:pt>
                <c:pt idx="454">
                  <c:v>-1.6654491424560599E-2</c:v>
                </c:pt>
                <c:pt idx="455">
                  <c:v>-1.67593955993653E-2</c:v>
                </c:pt>
                <c:pt idx="456">
                  <c:v>-1.6659736633300799E-2</c:v>
                </c:pt>
                <c:pt idx="457">
                  <c:v>-1.6608715057373099E-2</c:v>
                </c:pt>
                <c:pt idx="458">
                  <c:v>-1.66535377502442E-2</c:v>
                </c:pt>
                <c:pt idx="459">
                  <c:v>-1.66735649108887E-2</c:v>
                </c:pt>
                <c:pt idx="460">
                  <c:v>-1.6509056091308601E-2</c:v>
                </c:pt>
                <c:pt idx="461">
                  <c:v>-1.6521930694580099E-2</c:v>
                </c:pt>
                <c:pt idx="462">
                  <c:v>-1.6574382781982401E-2</c:v>
                </c:pt>
                <c:pt idx="463">
                  <c:v>-1.6468048095703101E-2</c:v>
                </c:pt>
                <c:pt idx="464">
                  <c:v>-1.6383171081543E-2</c:v>
                </c:pt>
                <c:pt idx="465">
                  <c:v>-1.6839504241943401E-2</c:v>
                </c:pt>
                <c:pt idx="466">
                  <c:v>-1.3723373413086E-2</c:v>
                </c:pt>
                <c:pt idx="467">
                  <c:v>-1.4084815979003899E-2</c:v>
                </c:pt>
                <c:pt idx="468">
                  <c:v>-1.6841888427734399E-2</c:v>
                </c:pt>
                <c:pt idx="469">
                  <c:v>-1.6449928283691399E-2</c:v>
                </c:pt>
                <c:pt idx="470">
                  <c:v>-1.6368865966796899E-2</c:v>
                </c:pt>
                <c:pt idx="471">
                  <c:v>-1.6202449798584002E-2</c:v>
                </c:pt>
                <c:pt idx="472">
                  <c:v>-1.6228199005127002E-2</c:v>
                </c:pt>
                <c:pt idx="473">
                  <c:v>-1.6239166259765601E-2</c:v>
                </c:pt>
                <c:pt idx="474">
                  <c:v>-1.6242980957031299E-2</c:v>
                </c:pt>
                <c:pt idx="475">
                  <c:v>-1.6283035278320299E-2</c:v>
                </c:pt>
                <c:pt idx="476">
                  <c:v>-1.62405967712403E-2</c:v>
                </c:pt>
                <c:pt idx="477">
                  <c:v>-1.6141891479492201E-2</c:v>
                </c:pt>
                <c:pt idx="478">
                  <c:v>-1.6175746917724599E-2</c:v>
                </c:pt>
                <c:pt idx="479">
                  <c:v>-1.6170978546142599E-2</c:v>
                </c:pt>
                <c:pt idx="480">
                  <c:v>-1.6164779663086E-2</c:v>
                </c:pt>
                <c:pt idx="481">
                  <c:v>-1.61499977111817E-2</c:v>
                </c:pt>
                <c:pt idx="482">
                  <c:v>-1.6182899475097701E-2</c:v>
                </c:pt>
                <c:pt idx="483">
                  <c:v>-1.61232948303223E-2</c:v>
                </c:pt>
                <c:pt idx="484">
                  <c:v>-1.6140937805175799E-2</c:v>
                </c:pt>
                <c:pt idx="485">
                  <c:v>-1.6152381896972701E-2</c:v>
                </c:pt>
                <c:pt idx="486">
                  <c:v>-1.61194801330567E-2</c:v>
                </c:pt>
                <c:pt idx="487">
                  <c:v>-1.6165733337402399E-2</c:v>
                </c:pt>
                <c:pt idx="488">
                  <c:v>-1.6116619110107401E-2</c:v>
                </c:pt>
                <c:pt idx="489">
                  <c:v>-1.60517692565918E-2</c:v>
                </c:pt>
                <c:pt idx="490">
                  <c:v>-1.6064643859863299E-2</c:v>
                </c:pt>
                <c:pt idx="491">
                  <c:v>-1.6030311584472701E-2</c:v>
                </c:pt>
                <c:pt idx="492">
                  <c:v>-1.5993118286132799E-2</c:v>
                </c:pt>
                <c:pt idx="493">
                  <c:v>-1.5951156616211E-2</c:v>
                </c:pt>
                <c:pt idx="494">
                  <c:v>-1.59497261047363E-2</c:v>
                </c:pt>
                <c:pt idx="495">
                  <c:v>-1.5891075134277399E-2</c:v>
                </c:pt>
                <c:pt idx="496">
                  <c:v>-1.5915870666503899E-2</c:v>
                </c:pt>
                <c:pt idx="497">
                  <c:v>-1.57837867736817E-2</c:v>
                </c:pt>
                <c:pt idx="498">
                  <c:v>-1.5694141387939502E-2</c:v>
                </c:pt>
                <c:pt idx="499">
                  <c:v>-1.57685279846192E-2</c:v>
                </c:pt>
                <c:pt idx="500">
                  <c:v>-1.5737533569336E-2</c:v>
                </c:pt>
                <c:pt idx="501">
                  <c:v>-1.56121253967285E-2</c:v>
                </c:pt>
                <c:pt idx="502">
                  <c:v>-1.5724182128906299E-2</c:v>
                </c:pt>
                <c:pt idx="503">
                  <c:v>-1.5610694885253899E-2</c:v>
                </c:pt>
                <c:pt idx="504">
                  <c:v>-1.56302452087403E-2</c:v>
                </c:pt>
                <c:pt idx="505">
                  <c:v>-1.5598297119140601E-2</c:v>
                </c:pt>
                <c:pt idx="506">
                  <c:v>-1.5649318695068401E-2</c:v>
                </c:pt>
                <c:pt idx="507">
                  <c:v>-1.55973434448242E-2</c:v>
                </c:pt>
                <c:pt idx="508">
                  <c:v>-1.5592098236084E-2</c:v>
                </c:pt>
                <c:pt idx="509">
                  <c:v>-1.56140327453613E-2</c:v>
                </c:pt>
                <c:pt idx="510">
                  <c:v>-1.57055854797363E-2</c:v>
                </c:pt>
                <c:pt idx="511">
                  <c:v>-1.56807899475098E-2</c:v>
                </c:pt>
                <c:pt idx="512">
                  <c:v>-1.5769958496093799E-2</c:v>
                </c:pt>
                <c:pt idx="513">
                  <c:v>-1.5764236450195299E-2</c:v>
                </c:pt>
                <c:pt idx="514">
                  <c:v>-1.5754222869873099E-2</c:v>
                </c:pt>
                <c:pt idx="515">
                  <c:v>-1.5718460083007799E-2</c:v>
                </c:pt>
                <c:pt idx="516">
                  <c:v>-1.5724182128906299E-2</c:v>
                </c:pt>
                <c:pt idx="517">
                  <c:v>-1.5777587890625E-2</c:v>
                </c:pt>
                <c:pt idx="518">
                  <c:v>-1.5809535980224599E-2</c:v>
                </c:pt>
                <c:pt idx="519">
                  <c:v>-1.5744209289550799E-2</c:v>
                </c:pt>
                <c:pt idx="520">
                  <c:v>-1.58181190490723E-2</c:v>
                </c:pt>
                <c:pt idx="521">
                  <c:v>-1.5817165374755901E-2</c:v>
                </c:pt>
                <c:pt idx="522">
                  <c:v>-1.5793800354003899E-2</c:v>
                </c:pt>
                <c:pt idx="523">
                  <c:v>-1.5803337097168E-2</c:v>
                </c:pt>
                <c:pt idx="524">
                  <c:v>-1.5744686126709002E-2</c:v>
                </c:pt>
                <c:pt idx="525">
                  <c:v>-1.56664848327637E-2</c:v>
                </c:pt>
                <c:pt idx="526">
                  <c:v>-1.5673637390136701E-2</c:v>
                </c:pt>
                <c:pt idx="527">
                  <c:v>-1.5674591064453101E-2</c:v>
                </c:pt>
                <c:pt idx="528">
                  <c:v>-1.5620231628418E-2</c:v>
                </c:pt>
                <c:pt idx="529">
                  <c:v>-1.55987739562988E-2</c:v>
                </c:pt>
                <c:pt idx="530">
                  <c:v>-1.5436172485351601E-2</c:v>
                </c:pt>
                <c:pt idx="531">
                  <c:v>-1.5428066253662101E-2</c:v>
                </c:pt>
                <c:pt idx="532">
                  <c:v>-1.5431404113769601E-2</c:v>
                </c:pt>
                <c:pt idx="533">
                  <c:v>-1.53717994689942E-2</c:v>
                </c:pt>
                <c:pt idx="534">
                  <c:v>-1.53450965881348E-2</c:v>
                </c:pt>
                <c:pt idx="535">
                  <c:v>-1.52645111083985E-2</c:v>
                </c:pt>
                <c:pt idx="536">
                  <c:v>-1.52020454406738E-2</c:v>
                </c:pt>
                <c:pt idx="537">
                  <c:v>-1.51853561401367E-2</c:v>
                </c:pt>
                <c:pt idx="538">
                  <c:v>-1.51820182800293E-2</c:v>
                </c:pt>
                <c:pt idx="539">
                  <c:v>-1.51195526123047E-2</c:v>
                </c:pt>
                <c:pt idx="540">
                  <c:v>-1.5079498291015601E-2</c:v>
                </c:pt>
                <c:pt idx="541">
                  <c:v>-1.51538848876953E-2</c:v>
                </c:pt>
                <c:pt idx="542">
                  <c:v>-1.5091896057128899E-2</c:v>
                </c:pt>
                <c:pt idx="543">
                  <c:v>-1.5135288238525399E-2</c:v>
                </c:pt>
                <c:pt idx="544">
                  <c:v>-1.5143871307373101E-2</c:v>
                </c:pt>
                <c:pt idx="545">
                  <c:v>-1.51777267456055E-2</c:v>
                </c:pt>
                <c:pt idx="546">
                  <c:v>-1.51877403259278E-2</c:v>
                </c:pt>
                <c:pt idx="547">
                  <c:v>-1.52101516723633E-2</c:v>
                </c:pt>
                <c:pt idx="548">
                  <c:v>-1.5158653259277399E-2</c:v>
                </c:pt>
                <c:pt idx="549">
                  <c:v>-1.52149200439453E-2</c:v>
                </c:pt>
                <c:pt idx="550">
                  <c:v>-1.53298377990723E-2</c:v>
                </c:pt>
                <c:pt idx="551">
                  <c:v>-1.52173042297363E-2</c:v>
                </c:pt>
                <c:pt idx="552">
                  <c:v>-1.52277946472168E-2</c:v>
                </c:pt>
                <c:pt idx="553">
                  <c:v>-1.5323638916015601E-2</c:v>
                </c:pt>
                <c:pt idx="554">
                  <c:v>-1.53145790100098E-2</c:v>
                </c:pt>
                <c:pt idx="555">
                  <c:v>-1.52792930603028E-2</c:v>
                </c:pt>
                <c:pt idx="556">
                  <c:v>-1.5311717987060601E-2</c:v>
                </c:pt>
                <c:pt idx="557">
                  <c:v>-1.5283584594726601E-2</c:v>
                </c:pt>
                <c:pt idx="558">
                  <c:v>-1.5278816223144601E-2</c:v>
                </c:pt>
                <c:pt idx="559">
                  <c:v>-1.52344703674317E-2</c:v>
                </c:pt>
                <c:pt idx="560">
                  <c:v>-1.5209674835205101E-2</c:v>
                </c:pt>
                <c:pt idx="561">
                  <c:v>-1.51805877685547E-2</c:v>
                </c:pt>
                <c:pt idx="562">
                  <c:v>-1.5141487121582101E-2</c:v>
                </c:pt>
                <c:pt idx="563">
                  <c:v>-1.5118122100830101E-2</c:v>
                </c:pt>
                <c:pt idx="564">
                  <c:v>-1.5096664428711E-2</c:v>
                </c:pt>
                <c:pt idx="565">
                  <c:v>-1.5006065368652399E-2</c:v>
                </c:pt>
                <c:pt idx="566">
                  <c:v>-1.4957427978515601E-2</c:v>
                </c:pt>
                <c:pt idx="567">
                  <c:v>-1.5006065368652399E-2</c:v>
                </c:pt>
                <c:pt idx="568">
                  <c:v>-1.4922142028808601E-2</c:v>
                </c:pt>
                <c:pt idx="569">
                  <c:v>-1.4848232269287101E-2</c:v>
                </c:pt>
                <c:pt idx="570">
                  <c:v>-1.47442817687988E-2</c:v>
                </c:pt>
                <c:pt idx="571">
                  <c:v>-1.4693260192871101E-2</c:v>
                </c:pt>
                <c:pt idx="572">
                  <c:v>-1.46913528442383E-2</c:v>
                </c:pt>
                <c:pt idx="573">
                  <c:v>-1.4702320098877E-2</c:v>
                </c:pt>
                <c:pt idx="574">
                  <c:v>-1.46613121032715E-2</c:v>
                </c:pt>
                <c:pt idx="575">
                  <c:v>-1.4640331268310601E-2</c:v>
                </c:pt>
                <c:pt idx="576">
                  <c:v>-1.44529342651367E-2</c:v>
                </c:pt>
                <c:pt idx="577">
                  <c:v>-1.45325660705567E-2</c:v>
                </c:pt>
                <c:pt idx="578">
                  <c:v>-1.4515876770019601E-2</c:v>
                </c:pt>
                <c:pt idx="579">
                  <c:v>-1.45621299743653E-2</c:v>
                </c:pt>
                <c:pt idx="580">
                  <c:v>-1.44829750061035E-2</c:v>
                </c:pt>
                <c:pt idx="581">
                  <c:v>-1.43890380859375E-2</c:v>
                </c:pt>
                <c:pt idx="582">
                  <c:v>-1.4319419860839899E-2</c:v>
                </c:pt>
                <c:pt idx="583">
                  <c:v>-1.4380455017089899E-2</c:v>
                </c:pt>
                <c:pt idx="584">
                  <c:v>-1.4385700225830101E-2</c:v>
                </c:pt>
                <c:pt idx="585">
                  <c:v>-1.44119262695313E-2</c:v>
                </c:pt>
                <c:pt idx="586">
                  <c:v>-1.44829750061035E-2</c:v>
                </c:pt>
                <c:pt idx="587">
                  <c:v>-1.44367218017578E-2</c:v>
                </c:pt>
                <c:pt idx="588">
                  <c:v>-1.4498233795166E-2</c:v>
                </c:pt>
                <c:pt idx="589">
                  <c:v>-1.4588832855224601E-2</c:v>
                </c:pt>
                <c:pt idx="590">
                  <c:v>-1.45115852355957E-2</c:v>
                </c:pt>
                <c:pt idx="591">
                  <c:v>-1.4434814453125E-2</c:v>
                </c:pt>
                <c:pt idx="592">
                  <c:v>-1.4456748962402399E-2</c:v>
                </c:pt>
                <c:pt idx="593">
                  <c:v>-1.4444351196289101E-2</c:v>
                </c:pt>
                <c:pt idx="594">
                  <c:v>-1.4499187469482399E-2</c:v>
                </c:pt>
                <c:pt idx="595">
                  <c:v>-1.44095420837403E-2</c:v>
                </c:pt>
                <c:pt idx="596">
                  <c:v>-1.44777297973633E-2</c:v>
                </c:pt>
                <c:pt idx="597">
                  <c:v>-1.4443874359130899E-2</c:v>
                </c:pt>
                <c:pt idx="598">
                  <c:v>-1.44343376159668E-2</c:v>
                </c:pt>
                <c:pt idx="599">
                  <c:v>-1.43861770629883E-2</c:v>
                </c:pt>
                <c:pt idx="600">
                  <c:v>-1.44238471984863E-2</c:v>
                </c:pt>
                <c:pt idx="601">
                  <c:v>-1.4319419860839899E-2</c:v>
                </c:pt>
                <c:pt idx="602">
                  <c:v>-1.43170356750488E-2</c:v>
                </c:pt>
                <c:pt idx="603">
                  <c:v>-1.4263629913330101E-2</c:v>
                </c:pt>
                <c:pt idx="604">
                  <c:v>-1.41887664794922E-2</c:v>
                </c:pt>
                <c:pt idx="605">
                  <c:v>-1.41959190368653E-2</c:v>
                </c:pt>
                <c:pt idx="606">
                  <c:v>-1.40948295593262E-2</c:v>
                </c:pt>
                <c:pt idx="607">
                  <c:v>-1.40786170959473E-2</c:v>
                </c:pt>
                <c:pt idx="608">
                  <c:v>-1.4062404632568399E-2</c:v>
                </c:pt>
                <c:pt idx="609">
                  <c:v>-1.40461921691895E-2</c:v>
                </c:pt>
                <c:pt idx="610">
                  <c:v>-1.3975620269775399E-2</c:v>
                </c:pt>
                <c:pt idx="611">
                  <c:v>-1.3953685760498101E-2</c:v>
                </c:pt>
                <c:pt idx="612">
                  <c:v>-1.38449668884278E-2</c:v>
                </c:pt>
                <c:pt idx="613">
                  <c:v>-1.3858795166015601E-2</c:v>
                </c:pt>
                <c:pt idx="614">
                  <c:v>-1.37486457824707E-2</c:v>
                </c:pt>
                <c:pt idx="615">
                  <c:v>-1.37567520141602E-2</c:v>
                </c:pt>
                <c:pt idx="616">
                  <c:v>-1.36542320251465E-2</c:v>
                </c:pt>
                <c:pt idx="617">
                  <c:v>-1.3686180114746101E-2</c:v>
                </c:pt>
                <c:pt idx="618">
                  <c:v>-1.3725757598877E-2</c:v>
                </c:pt>
                <c:pt idx="619">
                  <c:v>-1.37028694152832E-2</c:v>
                </c:pt>
                <c:pt idx="620">
                  <c:v>-1.3575553894043E-2</c:v>
                </c:pt>
                <c:pt idx="621">
                  <c:v>-1.36346817016602E-2</c:v>
                </c:pt>
                <c:pt idx="622">
                  <c:v>-1.3525962829589899E-2</c:v>
                </c:pt>
                <c:pt idx="623">
                  <c:v>-1.34949684143067E-2</c:v>
                </c:pt>
                <c:pt idx="624">
                  <c:v>-1.34906768798828E-2</c:v>
                </c:pt>
                <c:pt idx="625">
                  <c:v>-1.34987831115723E-2</c:v>
                </c:pt>
                <c:pt idx="626">
                  <c:v>-1.35321617126465E-2</c:v>
                </c:pt>
                <c:pt idx="627">
                  <c:v>-1.34940147399903E-2</c:v>
                </c:pt>
                <c:pt idx="628">
                  <c:v>-1.3451099395752E-2</c:v>
                </c:pt>
                <c:pt idx="629">
                  <c:v>-1.3409137725830101E-2</c:v>
                </c:pt>
                <c:pt idx="630">
                  <c:v>-1.34754180908203E-2</c:v>
                </c:pt>
                <c:pt idx="631">
                  <c:v>-1.3483047485351601E-2</c:v>
                </c:pt>
                <c:pt idx="632">
                  <c:v>-1.3386726379394601E-2</c:v>
                </c:pt>
                <c:pt idx="633">
                  <c:v>-1.3358592987060601E-2</c:v>
                </c:pt>
                <c:pt idx="634">
                  <c:v>-1.33724212646485E-2</c:v>
                </c:pt>
                <c:pt idx="635">
                  <c:v>-1.32288932800293E-2</c:v>
                </c:pt>
                <c:pt idx="636">
                  <c:v>-1.3240814208984399E-2</c:v>
                </c:pt>
                <c:pt idx="637">
                  <c:v>-1.3254165649414101E-2</c:v>
                </c:pt>
                <c:pt idx="638">
                  <c:v>-1.32904052734375E-2</c:v>
                </c:pt>
                <c:pt idx="639">
                  <c:v>-1.3214111328125E-2</c:v>
                </c:pt>
                <c:pt idx="640">
                  <c:v>-1.32145881652832E-2</c:v>
                </c:pt>
                <c:pt idx="641">
                  <c:v>-1.3119220733642601E-2</c:v>
                </c:pt>
                <c:pt idx="642">
                  <c:v>-1.3127326965332101E-2</c:v>
                </c:pt>
                <c:pt idx="643">
                  <c:v>-1.30820274353028E-2</c:v>
                </c:pt>
                <c:pt idx="644">
                  <c:v>-1.31182670593262E-2</c:v>
                </c:pt>
                <c:pt idx="645">
                  <c:v>-1.31287574768067E-2</c:v>
                </c:pt>
                <c:pt idx="646">
                  <c:v>-1.30505561828613E-2</c:v>
                </c:pt>
                <c:pt idx="647">
                  <c:v>-1.2913703918457101E-2</c:v>
                </c:pt>
                <c:pt idx="648">
                  <c:v>-1.27182006835938E-2</c:v>
                </c:pt>
                <c:pt idx="649">
                  <c:v>-1.2843132019043E-2</c:v>
                </c:pt>
                <c:pt idx="650">
                  <c:v>-1.2662410736084E-2</c:v>
                </c:pt>
                <c:pt idx="651">
                  <c:v>-1.2648582458496101E-2</c:v>
                </c:pt>
                <c:pt idx="652">
                  <c:v>-1.2663364410400399E-2</c:v>
                </c:pt>
                <c:pt idx="653">
                  <c:v>-1.25818252563477E-2</c:v>
                </c:pt>
                <c:pt idx="654">
                  <c:v>-1.2607097625732399E-2</c:v>
                </c:pt>
                <c:pt idx="655">
                  <c:v>-1.26323699951172E-2</c:v>
                </c:pt>
                <c:pt idx="656">
                  <c:v>-1.26214027404785E-2</c:v>
                </c:pt>
                <c:pt idx="657">
                  <c:v>-1.2552261352539101E-2</c:v>
                </c:pt>
                <c:pt idx="658">
                  <c:v>-1.2610435485839899E-2</c:v>
                </c:pt>
                <c:pt idx="659">
                  <c:v>-1.2542724609375E-2</c:v>
                </c:pt>
                <c:pt idx="660">
                  <c:v>-1.25536918640137E-2</c:v>
                </c:pt>
                <c:pt idx="661">
                  <c:v>-1.24750137329102E-2</c:v>
                </c:pt>
                <c:pt idx="662">
                  <c:v>-1.26652717590332E-2</c:v>
                </c:pt>
                <c:pt idx="663">
                  <c:v>-1.24669075012207E-2</c:v>
                </c:pt>
                <c:pt idx="664">
                  <c:v>-1.2493610382080101E-2</c:v>
                </c:pt>
                <c:pt idx="665">
                  <c:v>-1.2342929840087899E-2</c:v>
                </c:pt>
                <c:pt idx="666">
                  <c:v>-1.2256622314453101E-2</c:v>
                </c:pt>
                <c:pt idx="667">
                  <c:v>-1.23777389526367E-2</c:v>
                </c:pt>
                <c:pt idx="668">
                  <c:v>-1.23505592346192E-2</c:v>
                </c:pt>
                <c:pt idx="669">
                  <c:v>-1.24516487121582E-2</c:v>
                </c:pt>
                <c:pt idx="670">
                  <c:v>-1.22990608215332E-2</c:v>
                </c:pt>
                <c:pt idx="671">
                  <c:v>-1.2412071228027399E-2</c:v>
                </c:pt>
                <c:pt idx="672">
                  <c:v>-1.2355804443359399E-2</c:v>
                </c:pt>
                <c:pt idx="673">
                  <c:v>-1.2474536895752E-2</c:v>
                </c:pt>
                <c:pt idx="674">
                  <c:v>-1.23825073242188E-2</c:v>
                </c:pt>
                <c:pt idx="675">
                  <c:v>-1.24025344848633E-2</c:v>
                </c:pt>
                <c:pt idx="676">
                  <c:v>-1.2332439422607399E-2</c:v>
                </c:pt>
                <c:pt idx="677">
                  <c:v>-1.2472152709961E-2</c:v>
                </c:pt>
                <c:pt idx="678">
                  <c:v>-1.23958587646485E-2</c:v>
                </c:pt>
                <c:pt idx="679">
                  <c:v>-1.23825073242188E-2</c:v>
                </c:pt>
                <c:pt idx="680">
                  <c:v>-1.2406349182128899E-2</c:v>
                </c:pt>
                <c:pt idx="681">
                  <c:v>-1.24106407165528E-2</c:v>
                </c:pt>
                <c:pt idx="682">
                  <c:v>-1.23958587646485E-2</c:v>
                </c:pt>
                <c:pt idx="683">
                  <c:v>-1.2439727783203101E-2</c:v>
                </c:pt>
                <c:pt idx="684">
                  <c:v>-1.2418270111084E-2</c:v>
                </c:pt>
                <c:pt idx="685">
                  <c:v>-1.23748779296875E-2</c:v>
                </c:pt>
                <c:pt idx="686">
                  <c:v>-1.2305259704589899E-2</c:v>
                </c:pt>
                <c:pt idx="687">
                  <c:v>-1.2279987335205101E-2</c:v>
                </c:pt>
                <c:pt idx="688">
                  <c:v>-1.2223720550537101E-2</c:v>
                </c:pt>
                <c:pt idx="689">
                  <c:v>-1.22790336608887E-2</c:v>
                </c:pt>
                <c:pt idx="690">
                  <c:v>-1.2108325958252E-2</c:v>
                </c:pt>
                <c:pt idx="691">
                  <c:v>-1.21393203735352E-2</c:v>
                </c:pt>
                <c:pt idx="692">
                  <c:v>-1.20668411254883E-2</c:v>
                </c:pt>
                <c:pt idx="693">
                  <c:v>-1.2110710144043E-2</c:v>
                </c:pt>
                <c:pt idx="694">
                  <c:v>-1.2035846710205101E-2</c:v>
                </c:pt>
                <c:pt idx="695">
                  <c:v>-1.1855125427246101E-2</c:v>
                </c:pt>
                <c:pt idx="696">
                  <c:v>-1.1814117431640601E-2</c:v>
                </c:pt>
                <c:pt idx="697">
                  <c:v>-1.1772632598877E-2</c:v>
                </c:pt>
                <c:pt idx="698">
                  <c:v>-1.16839408874512E-2</c:v>
                </c:pt>
                <c:pt idx="699">
                  <c:v>-1.17206573486328E-2</c:v>
                </c:pt>
                <c:pt idx="700">
                  <c:v>-1.15022659301758E-2</c:v>
                </c:pt>
                <c:pt idx="701">
                  <c:v>-1.15594863891602E-2</c:v>
                </c:pt>
                <c:pt idx="702">
                  <c:v>-1.1443138122558601E-2</c:v>
                </c:pt>
                <c:pt idx="703">
                  <c:v>-1.1325359344482399E-2</c:v>
                </c:pt>
                <c:pt idx="704">
                  <c:v>-1.14879608154297E-2</c:v>
                </c:pt>
                <c:pt idx="705">
                  <c:v>-1.1569976806640601E-2</c:v>
                </c:pt>
                <c:pt idx="706">
                  <c:v>-1.15413665771485E-2</c:v>
                </c:pt>
                <c:pt idx="707">
                  <c:v>-1.17034912109375E-2</c:v>
                </c:pt>
                <c:pt idx="708">
                  <c:v>-1.17392539978028E-2</c:v>
                </c:pt>
                <c:pt idx="709">
                  <c:v>-1.17697715759278E-2</c:v>
                </c:pt>
                <c:pt idx="710">
                  <c:v>-1.17955207824707E-2</c:v>
                </c:pt>
                <c:pt idx="711">
                  <c:v>-1.16958618164063E-2</c:v>
                </c:pt>
                <c:pt idx="712">
                  <c:v>-1.1861801147461E-2</c:v>
                </c:pt>
                <c:pt idx="713">
                  <c:v>-1.19295120239258E-2</c:v>
                </c:pt>
                <c:pt idx="714">
                  <c:v>-1.19385719299317E-2</c:v>
                </c:pt>
                <c:pt idx="715">
                  <c:v>-1.19538307189942E-2</c:v>
                </c:pt>
                <c:pt idx="716">
                  <c:v>-1.2000083923339899E-2</c:v>
                </c:pt>
                <c:pt idx="717">
                  <c:v>-1.18718147277832E-2</c:v>
                </c:pt>
                <c:pt idx="718">
                  <c:v>-1.18823051452637E-2</c:v>
                </c:pt>
                <c:pt idx="719">
                  <c:v>-1.17669105529785E-2</c:v>
                </c:pt>
                <c:pt idx="720">
                  <c:v>-1.18317604064942E-2</c:v>
                </c:pt>
                <c:pt idx="721">
                  <c:v>-1.17721557617188E-2</c:v>
                </c:pt>
                <c:pt idx="722">
                  <c:v>-1.17826461791992E-2</c:v>
                </c:pt>
                <c:pt idx="723">
                  <c:v>-1.1558055877685601E-2</c:v>
                </c:pt>
                <c:pt idx="724">
                  <c:v>-1.1549949645996101E-2</c:v>
                </c:pt>
                <c:pt idx="725">
                  <c:v>-1.1318683624267601E-2</c:v>
                </c:pt>
                <c:pt idx="726">
                  <c:v>-1.13353729248047E-2</c:v>
                </c:pt>
                <c:pt idx="727">
                  <c:v>-1.1188507080078101E-2</c:v>
                </c:pt>
                <c:pt idx="728">
                  <c:v>-1.1164665222168E-2</c:v>
                </c:pt>
                <c:pt idx="729">
                  <c:v>-1.11570358276367E-2</c:v>
                </c:pt>
                <c:pt idx="730">
                  <c:v>-1.10807418823242E-2</c:v>
                </c:pt>
                <c:pt idx="731">
                  <c:v>-1.1170387268066399E-2</c:v>
                </c:pt>
                <c:pt idx="732">
                  <c:v>-1.10974311828613E-2</c:v>
                </c:pt>
                <c:pt idx="733">
                  <c:v>-1.11956596374512E-2</c:v>
                </c:pt>
                <c:pt idx="734">
                  <c:v>-1.11112594604492E-2</c:v>
                </c:pt>
                <c:pt idx="735">
                  <c:v>-1.11536979675293E-2</c:v>
                </c:pt>
                <c:pt idx="736">
                  <c:v>-1.1079311370849601E-2</c:v>
                </c:pt>
                <c:pt idx="737">
                  <c:v>-1.1020660400390601E-2</c:v>
                </c:pt>
                <c:pt idx="738">
                  <c:v>-1.1087417602539101E-2</c:v>
                </c:pt>
                <c:pt idx="739">
                  <c:v>-1.0888576507568399E-2</c:v>
                </c:pt>
                <c:pt idx="740">
                  <c:v>-1.10230445861817E-2</c:v>
                </c:pt>
                <c:pt idx="741">
                  <c:v>-1.0856151580810601E-2</c:v>
                </c:pt>
                <c:pt idx="742">
                  <c:v>-1.10478401184082E-2</c:v>
                </c:pt>
                <c:pt idx="743">
                  <c:v>-1.0854721069336E-2</c:v>
                </c:pt>
                <c:pt idx="744">
                  <c:v>-1.08599662780762E-2</c:v>
                </c:pt>
                <c:pt idx="745">
                  <c:v>-1.08966827392578E-2</c:v>
                </c:pt>
                <c:pt idx="746">
                  <c:v>-1.0853767395019601E-2</c:v>
                </c:pt>
                <c:pt idx="747">
                  <c:v>-1.0710716247558601E-2</c:v>
                </c:pt>
                <c:pt idx="748">
                  <c:v>-1.0953426361084E-2</c:v>
                </c:pt>
                <c:pt idx="749">
                  <c:v>-1.0822296142578101E-2</c:v>
                </c:pt>
                <c:pt idx="750">
                  <c:v>-1.0876178741455101E-2</c:v>
                </c:pt>
                <c:pt idx="751">
                  <c:v>-1.0591983795166E-2</c:v>
                </c:pt>
                <c:pt idx="752">
                  <c:v>-1.08838081359863E-2</c:v>
                </c:pt>
                <c:pt idx="753">
                  <c:v>-1.0654449462890601E-2</c:v>
                </c:pt>
                <c:pt idx="754">
                  <c:v>-1.07221603393555E-2</c:v>
                </c:pt>
                <c:pt idx="755">
                  <c:v>-1.05366706848145E-2</c:v>
                </c:pt>
                <c:pt idx="756">
                  <c:v>-1.04856491088867E-2</c:v>
                </c:pt>
                <c:pt idx="757">
                  <c:v>-1.0496616363525399E-2</c:v>
                </c:pt>
                <c:pt idx="758">
                  <c:v>-1.02062225341797E-2</c:v>
                </c:pt>
                <c:pt idx="759">
                  <c:v>-1.0486125946044899E-2</c:v>
                </c:pt>
                <c:pt idx="760">
                  <c:v>-1.04737281799317E-2</c:v>
                </c:pt>
                <c:pt idx="761">
                  <c:v>-1.0306835174560601E-2</c:v>
                </c:pt>
                <c:pt idx="762">
                  <c:v>-1.02734565734863E-2</c:v>
                </c:pt>
                <c:pt idx="763">
                  <c:v>-1.0262966156005899E-2</c:v>
                </c:pt>
                <c:pt idx="764">
                  <c:v>-1.0089397430419899E-2</c:v>
                </c:pt>
                <c:pt idx="765">
                  <c:v>-1.00312232971192E-2</c:v>
                </c:pt>
                <c:pt idx="766">
                  <c:v>-9.9420547485351597E-3</c:v>
                </c:pt>
                <c:pt idx="767">
                  <c:v>-9.9864006042480503E-3</c:v>
                </c:pt>
                <c:pt idx="768">
                  <c:v>-9.9639892578125E-3</c:v>
                </c:pt>
                <c:pt idx="769">
                  <c:v>-9.7289085388183594E-3</c:v>
                </c:pt>
                <c:pt idx="770">
                  <c:v>-9.8996162414550799E-3</c:v>
                </c:pt>
                <c:pt idx="771">
                  <c:v>-9.9000930786132795E-3</c:v>
                </c:pt>
                <c:pt idx="772">
                  <c:v>-9.7837448120117205E-3</c:v>
                </c:pt>
                <c:pt idx="773">
                  <c:v>-9.6230506896972708E-3</c:v>
                </c:pt>
                <c:pt idx="774">
                  <c:v>-9.7618103027343802E-3</c:v>
                </c:pt>
                <c:pt idx="775">
                  <c:v>-9.5872879028320295E-3</c:v>
                </c:pt>
                <c:pt idx="776">
                  <c:v>-9.6182823181152396E-3</c:v>
                </c:pt>
                <c:pt idx="777">
                  <c:v>-9.5100402832031302E-3</c:v>
                </c:pt>
                <c:pt idx="778">
                  <c:v>-9.5767974853515608E-3</c:v>
                </c:pt>
                <c:pt idx="779">
                  <c:v>-9.5024108886718802E-3</c:v>
                </c:pt>
                <c:pt idx="780">
                  <c:v>-9.4356536865234392E-3</c:v>
                </c:pt>
                <c:pt idx="781">
                  <c:v>-9.5367431640625E-3</c:v>
                </c:pt>
                <c:pt idx="782">
                  <c:v>-9.6044540405273507E-3</c:v>
                </c:pt>
                <c:pt idx="783">
                  <c:v>-9.3951225280761701E-3</c:v>
                </c:pt>
                <c:pt idx="784">
                  <c:v>-9.3579292297363299E-3</c:v>
                </c:pt>
                <c:pt idx="785">
                  <c:v>-9.4966888427734392E-3</c:v>
                </c:pt>
                <c:pt idx="786">
                  <c:v>-9.4852447509765608E-3</c:v>
                </c:pt>
                <c:pt idx="787">
                  <c:v>-9.3736648559570295E-3</c:v>
                </c:pt>
                <c:pt idx="788">
                  <c:v>-9.5229148864746094E-3</c:v>
                </c:pt>
                <c:pt idx="789">
                  <c:v>-9.2062950134277396E-3</c:v>
                </c:pt>
                <c:pt idx="790">
                  <c:v>-9.1056823730468802E-3</c:v>
                </c:pt>
                <c:pt idx="791">
                  <c:v>-9.1562271118164097E-3</c:v>
                </c:pt>
                <c:pt idx="792">
                  <c:v>-9.4451904296875E-3</c:v>
                </c:pt>
                <c:pt idx="793">
                  <c:v>-9.31549072265625E-3</c:v>
                </c:pt>
                <c:pt idx="794">
                  <c:v>-9.2511177062988299E-3</c:v>
                </c:pt>
                <c:pt idx="795">
                  <c:v>-9.2082023620605503E-3</c:v>
                </c:pt>
                <c:pt idx="796">
                  <c:v>-9.2582702636718802E-3</c:v>
                </c:pt>
                <c:pt idx="797">
                  <c:v>-9.3555450439453108E-3</c:v>
                </c:pt>
                <c:pt idx="798">
                  <c:v>-9.0818405151367205E-3</c:v>
                </c:pt>
                <c:pt idx="799">
                  <c:v>-9.1567039489746094E-3</c:v>
                </c:pt>
                <c:pt idx="800">
                  <c:v>-8.9511871337890608E-3</c:v>
                </c:pt>
                <c:pt idx="801">
                  <c:v>-9.1533660888671892E-3</c:v>
                </c:pt>
                <c:pt idx="802">
                  <c:v>-8.9435577392578108E-3</c:v>
                </c:pt>
                <c:pt idx="803">
                  <c:v>-9.0613365173339896E-3</c:v>
                </c:pt>
                <c:pt idx="804">
                  <c:v>-8.8095664978027396E-3</c:v>
                </c:pt>
                <c:pt idx="805">
                  <c:v>-9.2463493347168003E-3</c:v>
                </c:pt>
                <c:pt idx="806">
                  <c:v>-8.6216926574707101E-3</c:v>
                </c:pt>
                <c:pt idx="807">
                  <c:v>-9.0999603271484392E-3</c:v>
                </c:pt>
                <c:pt idx="808">
                  <c:v>-8.8191032409668003E-3</c:v>
                </c:pt>
                <c:pt idx="809">
                  <c:v>-8.7299346923828108E-3</c:v>
                </c:pt>
                <c:pt idx="810">
                  <c:v>-8.5396766662597708E-3</c:v>
                </c:pt>
                <c:pt idx="811">
                  <c:v>-8.7304115295410208E-3</c:v>
                </c:pt>
                <c:pt idx="812">
                  <c:v>-8.62884521484375E-3</c:v>
                </c:pt>
                <c:pt idx="813">
                  <c:v>-8.47625732421875E-3</c:v>
                </c:pt>
                <c:pt idx="814">
                  <c:v>-8.6345672607421892E-3</c:v>
                </c:pt>
                <c:pt idx="815">
                  <c:v>-8.4595680236816406E-3</c:v>
                </c:pt>
                <c:pt idx="816">
                  <c:v>-8.6770057678222708E-3</c:v>
                </c:pt>
                <c:pt idx="817">
                  <c:v>-8.4495544433593802E-3</c:v>
                </c:pt>
                <c:pt idx="818">
                  <c:v>-8.4347724914550799E-3</c:v>
                </c:pt>
                <c:pt idx="819">
                  <c:v>-8.3546638488769601E-3</c:v>
                </c:pt>
                <c:pt idx="820">
                  <c:v>-8.1992149353027396E-3</c:v>
                </c:pt>
                <c:pt idx="821">
                  <c:v>-8.3212852478027396E-3</c:v>
                </c:pt>
                <c:pt idx="822">
                  <c:v>-8.4424018859863299E-3</c:v>
                </c:pt>
                <c:pt idx="823">
                  <c:v>-8.2793235778808594E-3</c:v>
                </c:pt>
                <c:pt idx="824">
                  <c:v>-8.3231925964355503E-3</c:v>
                </c:pt>
                <c:pt idx="825">
                  <c:v>-8.1934928894043003E-3</c:v>
                </c:pt>
                <c:pt idx="826">
                  <c:v>-8.6102485656738299E-3</c:v>
                </c:pt>
                <c:pt idx="827">
                  <c:v>-8.0246925354003906E-3</c:v>
                </c:pt>
                <c:pt idx="828">
                  <c:v>-8.2483291625976597E-3</c:v>
                </c:pt>
                <c:pt idx="829">
                  <c:v>-8.0623626708984392E-3</c:v>
                </c:pt>
                <c:pt idx="830">
                  <c:v>-8.4447860717773507E-3</c:v>
                </c:pt>
                <c:pt idx="831">
                  <c:v>-7.5311660766601597E-3</c:v>
                </c:pt>
                <c:pt idx="832">
                  <c:v>-8.5139274597168003E-3</c:v>
                </c:pt>
                <c:pt idx="833">
                  <c:v>-7.9684257507324201E-3</c:v>
                </c:pt>
                <c:pt idx="834">
                  <c:v>-7.7185630798339896E-3</c:v>
                </c:pt>
                <c:pt idx="835">
                  <c:v>-8.0976486206054705E-3</c:v>
                </c:pt>
                <c:pt idx="836">
                  <c:v>-7.5411796569824201E-3</c:v>
                </c:pt>
                <c:pt idx="837">
                  <c:v>-7.9512596130371094E-3</c:v>
                </c:pt>
                <c:pt idx="838">
                  <c:v>-8.0518722534179705E-3</c:v>
                </c:pt>
                <c:pt idx="839">
                  <c:v>-7.354736328125E-3</c:v>
                </c:pt>
                <c:pt idx="840">
                  <c:v>-7.7118873596191398E-3</c:v>
                </c:pt>
                <c:pt idx="841">
                  <c:v>-7.6804161071777396E-3</c:v>
                </c:pt>
                <c:pt idx="842">
                  <c:v>-7.1058273315429696E-3</c:v>
                </c:pt>
                <c:pt idx="843">
                  <c:v>-7.1001052856445304E-3</c:v>
                </c:pt>
                <c:pt idx="844">
                  <c:v>-8.1958770751953108E-3</c:v>
                </c:pt>
                <c:pt idx="845">
                  <c:v>-6.5855979919433602E-3</c:v>
                </c:pt>
                <c:pt idx="846">
                  <c:v>-7.1535110473632804E-3</c:v>
                </c:pt>
                <c:pt idx="847">
                  <c:v>-7.1802139282226597E-3</c:v>
                </c:pt>
                <c:pt idx="848">
                  <c:v>-7.1468353271484401E-3</c:v>
                </c:pt>
                <c:pt idx="849">
                  <c:v>-7.0767402648925799E-3</c:v>
                </c:pt>
                <c:pt idx="850">
                  <c:v>-7.1558952331543003E-3</c:v>
                </c:pt>
                <c:pt idx="851">
                  <c:v>-7.11297988891602E-3</c:v>
                </c:pt>
                <c:pt idx="852">
                  <c:v>-7.0433616638183602E-3</c:v>
                </c:pt>
                <c:pt idx="853">
                  <c:v>-7.3480606079101597E-3</c:v>
                </c:pt>
                <c:pt idx="854">
                  <c:v>-6.4859390258789097E-3</c:v>
                </c:pt>
                <c:pt idx="855">
                  <c:v>-5.9800148010253898E-3</c:v>
                </c:pt>
                <c:pt idx="856">
                  <c:v>-7.7672004699707101E-3</c:v>
                </c:pt>
                <c:pt idx="857">
                  <c:v>-7.3909759521484401E-3</c:v>
                </c:pt>
                <c:pt idx="858">
                  <c:v>-6.6375732421875E-3</c:v>
                </c:pt>
                <c:pt idx="859">
                  <c:v>-6.9379806518554696E-3</c:v>
                </c:pt>
                <c:pt idx="860">
                  <c:v>-7.5349807739257804E-3</c:v>
                </c:pt>
                <c:pt idx="861">
                  <c:v>-6.50262832641602E-3</c:v>
                </c:pt>
                <c:pt idx="862">
                  <c:v>-6.9098472595214896E-3</c:v>
                </c:pt>
                <c:pt idx="863">
                  <c:v>-6.3681602478027396E-3</c:v>
                </c:pt>
                <c:pt idx="864">
                  <c:v>-6.6871643066406302E-3</c:v>
                </c:pt>
                <c:pt idx="865">
                  <c:v>-7.7166557312011701E-3</c:v>
                </c:pt>
                <c:pt idx="866">
                  <c:v>-6.8826675415039097E-3</c:v>
                </c:pt>
                <c:pt idx="867">
                  <c:v>-6.4105987548828203E-3</c:v>
                </c:pt>
                <c:pt idx="868">
                  <c:v>-5.3758621215820304E-3</c:v>
                </c:pt>
                <c:pt idx="869">
                  <c:v>-7.0247650146484401E-3</c:v>
                </c:pt>
                <c:pt idx="870">
                  <c:v>-7.1353912353515703E-3</c:v>
                </c:pt>
                <c:pt idx="871">
                  <c:v>-5.7959556579589896E-3</c:v>
                </c:pt>
                <c:pt idx="872">
                  <c:v>-7.9140663146972708E-3</c:v>
                </c:pt>
                <c:pt idx="873">
                  <c:v>-6.7005157470703203E-3</c:v>
                </c:pt>
                <c:pt idx="874">
                  <c:v>-6.5088272094726597E-3</c:v>
                </c:pt>
                <c:pt idx="875">
                  <c:v>-6.9384574890136701E-3</c:v>
                </c:pt>
                <c:pt idx="876">
                  <c:v>-5.2337646484375E-3</c:v>
                </c:pt>
                <c:pt idx="877">
                  <c:v>-7.1763992309570304E-3</c:v>
                </c:pt>
                <c:pt idx="878">
                  <c:v>-7.8635215759277396E-3</c:v>
                </c:pt>
                <c:pt idx="879">
                  <c:v>-7.7910423278808602E-3</c:v>
                </c:pt>
                <c:pt idx="880">
                  <c:v>-7.3633193969726597E-3</c:v>
                </c:pt>
                <c:pt idx="881">
                  <c:v>-5.5952072143554696E-3</c:v>
                </c:pt>
                <c:pt idx="882">
                  <c:v>-7.8411102294921892E-3</c:v>
                </c:pt>
                <c:pt idx="883">
                  <c:v>-7.3199272155761701E-3</c:v>
                </c:pt>
                <c:pt idx="884">
                  <c:v>-5.3553581237793003E-3</c:v>
                </c:pt>
                <c:pt idx="885">
                  <c:v>-6.7152976989746102E-3</c:v>
                </c:pt>
                <c:pt idx="886">
                  <c:v>-6.7157745361328203E-3</c:v>
                </c:pt>
                <c:pt idx="887">
                  <c:v>-6.4411163330078203E-3</c:v>
                </c:pt>
                <c:pt idx="888">
                  <c:v>-6.5159797668457101E-3</c:v>
                </c:pt>
                <c:pt idx="889">
                  <c:v>-6.5121650695800799E-3</c:v>
                </c:pt>
                <c:pt idx="890">
                  <c:v>-4.5375823974609401E-3</c:v>
                </c:pt>
                <c:pt idx="891">
                  <c:v>-6.6409111022949201E-3</c:v>
                </c:pt>
                <c:pt idx="892">
                  <c:v>-5.8798789978027396E-3</c:v>
                </c:pt>
                <c:pt idx="893">
                  <c:v>-7.75909423828125E-3</c:v>
                </c:pt>
                <c:pt idx="894">
                  <c:v>-5.8088302612304696E-3</c:v>
                </c:pt>
                <c:pt idx="895">
                  <c:v>-7.7776908874511701E-3</c:v>
                </c:pt>
                <c:pt idx="896">
                  <c:v>-5.7435035705566398E-3</c:v>
                </c:pt>
                <c:pt idx="897">
                  <c:v>-5.7997703552246102E-3</c:v>
                </c:pt>
                <c:pt idx="898">
                  <c:v>-5.37109375E-3</c:v>
                </c:pt>
                <c:pt idx="899">
                  <c:v>-6.34002685546875E-3</c:v>
                </c:pt>
                <c:pt idx="900">
                  <c:v>-6.0181617736816398E-3</c:v>
                </c:pt>
                <c:pt idx="901">
                  <c:v>-5.6638717651367196E-3</c:v>
                </c:pt>
                <c:pt idx="902">
                  <c:v>-9.3512535095214896E-3</c:v>
                </c:pt>
                <c:pt idx="903">
                  <c:v>-4.14276123046875E-3</c:v>
                </c:pt>
                <c:pt idx="904">
                  <c:v>-9.5191001892089896E-3</c:v>
                </c:pt>
                <c:pt idx="905">
                  <c:v>-5.5193901062011701E-3</c:v>
                </c:pt>
                <c:pt idx="906">
                  <c:v>-5.0158500671386701E-3</c:v>
                </c:pt>
                <c:pt idx="907">
                  <c:v>-4.2080879211425799E-3</c:v>
                </c:pt>
                <c:pt idx="908">
                  <c:v>-6.4878463745117196E-3</c:v>
                </c:pt>
                <c:pt idx="909">
                  <c:v>-1.84392929077149E-3</c:v>
                </c:pt>
                <c:pt idx="910">
                  <c:v>-7.845878601074220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29E-4FC7-87BB-17913E4735B3}"/>
            </c:ext>
          </c:extLst>
        </c:ser>
        <c:ser>
          <c:idx val="1"/>
          <c:order val="1"/>
          <c:tx>
            <c:v>+2 microL</c:v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'!$B$2:$B$912</c:f>
              <c:numCache>
                <c:formatCode>General</c:formatCode>
                <c:ptCount val="911"/>
                <c:pt idx="0">
                  <c:v>-0.25265979766845698</c:v>
                </c:pt>
                <c:pt idx="1">
                  <c:v>-0.22484207153320299</c:v>
                </c:pt>
                <c:pt idx="2">
                  <c:v>-0.80552864074707098</c:v>
                </c:pt>
                <c:pt idx="3">
                  <c:v>0.26103544235229498</c:v>
                </c:pt>
                <c:pt idx="4">
                  <c:v>0.11917161941528299</c:v>
                </c:pt>
                <c:pt idx="5">
                  <c:v>-0.80974006652832098</c:v>
                </c:pt>
                <c:pt idx="6">
                  <c:v>-0.10179567337036199</c:v>
                </c:pt>
                <c:pt idx="7">
                  <c:v>0.524486064910889</c:v>
                </c:pt>
                <c:pt idx="8">
                  <c:v>-5.5153846740722698E-2</c:v>
                </c:pt>
                <c:pt idx="9">
                  <c:v>-0.18224143981933599</c:v>
                </c:pt>
                <c:pt idx="10">
                  <c:v>-0.215963840484619</c:v>
                </c:pt>
                <c:pt idx="11">
                  <c:v>-0.64219617843627996</c:v>
                </c:pt>
                <c:pt idx="12">
                  <c:v>0.21810674667358401</c:v>
                </c:pt>
                <c:pt idx="13">
                  <c:v>-0.11661195755004899</c:v>
                </c:pt>
                <c:pt idx="14">
                  <c:v>-1.0141716003418</c:v>
                </c:pt>
                <c:pt idx="15">
                  <c:v>-0.401242256164551</c:v>
                </c:pt>
                <c:pt idx="16">
                  <c:v>-7.9554080963134793E-2</c:v>
                </c:pt>
                <c:pt idx="17">
                  <c:v>0.51521682739257801</c:v>
                </c:pt>
                <c:pt idx="18">
                  <c:v>-0.62849855422973699</c:v>
                </c:pt>
                <c:pt idx="19">
                  <c:v>-0.36261320114135798</c:v>
                </c:pt>
                <c:pt idx="20">
                  <c:v>0.76986026763916005</c:v>
                </c:pt>
                <c:pt idx="21">
                  <c:v>-0.108647346496582</c:v>
                </c:pt>
                <c:pt idx="22">
                  <c:v>-0.50510644912719804</c:v>
                </c:pt>
                <c:pt idx="23">
                  <c:v>0.18582534790039101</c:v>
                </c:pt>
                <c:pt idx="24">
                  <c:v>-0.903090000152588</c:v>
                </c:pt>
                <c:pt idx="25">
                  <c:v>-0.35522842407226601</c:v>
                </c:pt>
                <c:pt idx="26">
                  <c:v>-0.38408517837524397</c:v>
                </c:pt>
                <c:pt idx="27">
                  <c:v>-6.7043304443359401E-3</c:v>
                </c:pt>
                <c:pt idx="28">
                  <c:v>-0.38285303115844699</c:v>
                </c:pt>
                <c:pt idx="29">
                  <c:v>6.4710140228271498E-2</c:v>
                </c:pt>
                <c:pt idx="30">
                  <c:v>0.20440626144409199</c:v>
                </c:pt>
                <c:pt idx="31">
                  <c:v>0.16703844070434601</c:v>
                </c:pt>
                <c:pt idx="32">
                  <c:v>0.394105434417725</c:v>
                </c:pt>
                <c:pt idx="33">
                  <c:v>0.107769966125488</c:v>
                </c:pt>
                <c:pt idx="34">
                  <c:v>-3.5815238952636701E-3</c:v>
                </c:pt>
                <c:pt idx="35">
                  <c:v>-2.2974967956543E-2</c:v>
                </c:pt>
                <c:pt idx="36">
                  <c:v>0.10733747482299801</c:v>
                </c:pt>
                <c:pt idx="37">
                  <c:v>5.1881790161132799E-2</c:v>
                </c:pt>
                <c:pt idx="38">
                  <c:v>-0.277188301086426</c:v>
                </c:pt>
                <c:pt idx="39">
                  <c:v>0.16205644607544001</c:v>
                </c:pt>
                <c:pt idx="40">
                  <c:v>-9.05718803405762E-2</c:v>
                </c:pt>
                <c:pt idx="41">
                  <c:v>0.24149847030639701</c:v>
                </c:pt>
                <c:pt idx="42">
                  <c:v>0.54715442657470703</c:v>
                </c:pt>
                <c:pt idx="43">
                  <c:v>6.4813613891601604E-2</c:v>
                </c:pt>
                <c:pt idx="44">
                  <c:v>0.58015060424804699</c:v>
                </c:pt>
                <c:pt idx="45">
                  <c:v>0.72076082229614302</c:v>
                </c:pt>
                <c:pt idx="46">
                  <c:v>0.50274896621704102</c:v>
                </c:pt>
                <c:pt idx="47">
                  <c:v>-0.32734584808349598</c:v>
                </c:pt>
                <c:pt idx="48">
                  <c:v>0.47400140762329102</c:v>
                </c:pt>
                <c:pt idx="49">
                  <c:v>0.533339023590088</c:v>
                </c:pt>
                <c:pt idx="50">
                  <c:v>-0.459030151367188</c:v>
                </c:pt>
                <c:pt idx="51">
                  <c:v>6.2969207763671903E-2</c:v>
                </c:pt>
                <c:pt idx="52">
                  <c:v>-0.14084386825561501</c:v>
                </c:pt>
                <c:pt idx="53">
                  <c:v>2.9487609863281299E-2</c:v>
                </c:pt>
                <c:pt idx="54">
                  <c:v>0.20189476013183599</c:v>
                </c:pt>
                <c:pt idx="55">
                  <c:v>-0.41986799240112299</c:v>
                </c:pt>
                <c:pt idx="56">
                  <c:v>0.52814435958862305</c:v>
                </c:pt>
                <c:pt idx="57">
                  <c:v>0.27017784118652399</c:v>
                </c:pt>
                <c:pt idx="58">
                  <c:v>-1.7290115356445299E-3</c:v>
                </c:pt>
                <c:pt idx="59">
                  <c:v>4.4832229614257804E-3</c:v>
                </c:pt>
                <c:pt idx="60">
                  <c:v>-0.16646528244018599</c:v>
                </c:pt>
                <c:pt idx="61">
                  <c:v>0.58252525329589899</c:v>
                </c:pt>
                <c:pt idx="62">
                  <c:v>-0.640147686004639</c:v>
                </c:pt>
                <c:pt idx="63">
                  <c:v>-6.6743373870849595E-2</c:v>
                </c:pt>
                <c:pt idx="64">
                  <c:v>0.20895481109619199</c:v>
                </c:pt>
                <c:pt idx="65">
                  <c:v>0.29128646850585999</c:v>
                </c:pt>
                <c:pt idx="66">
                  <c:v>5.35736083984375E-2</c:v>
                </c:pt>
                <c:pt idx="67">
                  <c:v>0.48383569717407199</c:v>
                </c:pt>
                <c:pt idx="68">
                  <c:v>0.67702245712280296</c:v>
                </c:pt>
                <c:pt idx="69">
                  <c:v>1.5809354782104501</c:v>
                </c:pt>
                <c:pt idx="70">
                  <c:v>1.0816459655761701</c:v>
                </c:pt>
                <c:pt idx="71">
                  <c:v>0.72351169586181696</c:v>
                </c:pt>
                <c:pt idx="72">
                  <c:v>1.0123028755187999</c:v>
                </c:pt>
                <c:pt idx="73">
                  <c:v>1.23034620285034</c:v>
                </c:pt>
                <c:pt idx="74">
                  <c:v>1.37996673583985</c:v>
                </c:pt>
                <c:pt idx="75">
                  <c:v>1.30575370788574</c:v>
                </c:pt>
                <c:pt idx="76">
                  <c:v>1.2575154304504399</c:v>
                </c:pt>
                <c:pt idx="77">
                  <c:v>1.46390581130982</c:v>
                </c:pt>
                <c:pt idx="78">
                  <c:v>1.4461631774902399</c:v>
                </c:pt>
                <c:pt idx="79">
                  <c:v>1.35504817962647</c:v>
                </c:pt>
                <c:pt idx="80">
                  <c:v>1.3825254440307599</c:v>
                </c:pt>
                <c:pt idx="81">
                  <c:v>1.3698368072509799</c:v>
                </c:pt>
                <c:pt idx="82">
                  <c:v>1.2912721633911199</c:v>
                </c:pt>
                <c:pt idx="83">
                  <c:v>1.37574291229248</c:v>
                </c:pt>
                <c:pt idx="84">
                  <c:v>1.45950698852539</c:v>
                </c:pt>
                <c:pt idx="85">
                  <c:v>1.2836160659790099</c:v>
                </c:pt>
                <c:pt idx="86">
                  <c:v>1.4108076095581099</c:v>
                </c:pt>
                <c:pt idx="87">
                  <c:v>1.35380458831787</c:v>
                </c:pt>
                <c:pt idx="88">
                  <c:v>1.34137010574341</c:v>
                </c:pt>
                <c:pt idx="89">
                  <c:v>1.3040356636047401</c:v>
                </c:pt>
                <c:pt idx="90">
                  <c:v>1.32942867279053</c:v>
                </c:pt>
                <c:pt idx="91">
                  <c:v>1.2607955932617201</c:v>
                </c:pt>
                <c:pt idx="92">
                  <c:v>1.28975486755371</c:v>
                </c:pt>
                <c:pt idx="93">
                  <c:v>1.26977968215943</c:v>
                </c:pt>
                <c:pt idx="94">
                  <c:v>1.28231525421143</c:v>
                </c:pt>
                <c:pt idx="95">
                  <c:v>1.24321937561035</c:v>
                </c:pt>
                <c:pt idx="96">
                  <c:v>1.2083277702331601</c:v>
                </c:pt>
                <c:pt idx="97">
                  <c:v>1.19761991500855</c:v>
                </c:pt>
                <c:pt idx="98">
                  <c:v>1.1222629547119201</c:v>
                </c:pt>
                <c:pt idx="99">
                  <c:v>1.1455278396606501</c:v>
                </c:pt>
                <c:pt idx="100">
                  <c:v>1.1137824058532699</c:v>
                </c:pt>
                <c:pt idx="101">
                  <c:v>1.0482583045959499</c:v>
                </c:pt>
                <c:pt idx="102">
                  <c:v>1.0358829498291</c:v>
                </c:pt>
                <c:pt idx="103">
                  <c:v>0.99042606353759799</c:v>
                </c:pt>
                <c:pt idx="104">
                  <c:v>0.94638586044311501</c:v>
                </c:pt>
                <c:pt idx="105">
                  <c:v>0.91400098800659202</c:v>
                </c:pt>
                <c:pt idx="106">
                  <c:v>0.87517642974853505</c:v>
                </c:pt>
                <c:pt idx="107">
                  <c:v>0.83332586288452204</c:v>
                </c:pt>
                <c:pt idx="108">
                  <c:v>0.800384521484375</c:v>
                </c:pt>
                <c:pt idx="109">
                  <c:v>0.76009416580200195</c:v>
                </c:pt>
                <c:pt idx="110">
                  <c:v>0.71641254425048895</c:v>
                </c:pt>
                <c:pt idx="111">
                  <c:v>0.67731523513794001</c:v>
                </c:pt>
                <c:pt idx="112">
                  <c:v>0.64166736602783203</c:v>
                </c:pt>
                <c:pt idx="113">
                  <c:v>0.60269975662231501</c:v>
                </c:pt>
                <c:pt idx="114">
                  <c:v>0.56799221038818404</c:v>
                </c:pt>
                <c:pt idx="115">
                  <c:v>0.53537511825561601</c:v>
                </c:pt>
                <c:pt idx="116">
                  <c:v>0.49896287918090798</c:v>
                </c:pt>
                <c:pt idx="117">
                  <c:v>0.46953296661376998</c:v>
                </c:pt>
                <c:pt idx="118">
                  <c:v>0.43819141387939498</c:v>
                </c:pt>
                <c:pt idx="119">
                  <c:v>0.40977525711059598</c:v>
                </c:pt>
                <c:pt idx="120">
                  <c:v>0.38122940063476601</c:v>
                </c:pt>
                <c:pt idx="121">
                  <c:v>0.35488557815551802</c:v>
                </c:pt>
                <c:pt idx="122">
                  <c:v>0.32983779907226601</c:v>
                </c:pt>
                <c:pt idx="123">
                  <c:v>0.30635118484497098</c:v>
                </c:pt>
                <c:pt idx="124">
                  <c:v>0.28517580032348699</c:v>
                </c:pt>
                <c:pt idx="125">
                  <c:v>0.265269756317139</c:v>
                </c:pt>
                <c:pt idx="126">
                  <c:v>0.24743413925170901</c:v>
                </c:pt>
                <c:pt idx="127">
                  <c:v>0.23140048980712899</c:v>
                </c:pt>
                <c:pt idx="128">
                  <c:v>0.21729040145874001</c:v>
                </c:pt>
                <c:pt idx="129">
                  <c:v>0.205177307128906</c:v>
                </c:pt>
                <c:pt idx="130">
                  <c:v>0.193701267242432</c:v>
                </c:pt>
                <c:pt idx="131">
                  <c:v>0.18352460861206099</c:v>
                </c:pt>
                <c:pt idx="132">
                  <c:v>0.174496650695801</c:v>
                </c:pt>
                <c:pt idx="133">
                  <c:v>0.16634273529052801</c:v>
                </c:pt>
                <c:pt idx="134">
                  <c:v>0.15889072418212899</c:v>
                </c:pt>
                <c:pt idx="135">
                  <c:v>0.15151405334472701</c:v>
                </c:pt>
                <c:pt idx="136">
                  <c:v>0.145053386688233</c:v>
                </c:pt>
                <c:pt idx="137">
                  <c:v>0.138377189636231</c:v>
                </c:pt>
                <c:pt idx="138">
                  <c:v>0.132853507995606</c:v>
                </c:pt>
                <c:pt idx="139">
                  <c:v>0.127474784851074</c:v>
                </c:pt>
                <c:pt idx="140">
                  <c:v>0.12162065505981499</c:v>
                </c:pt>
                <c:pt idx="141">
                  <c:v>0.116016387939453</c:v>
                </c:pt>
                <c:pt idx="142">
                  <c:v>0.11180543899536199</c:v>
                </c:pt>
                <c:pt idx="143">
                  <c:v>0.10732984542846701</c:v>
                </c:pt>
                <c:pt idx="144">
                  <c:v>0.101991176605225</c:v>
                </c:pt>
                <c:pt idx="145">
                  <c:v>9.74273681640625E-2</c:v>
                </c:pt>
                <c:pt idx="146">
                  <c:v>9.2946052551269601E-2</c:v>
                </c:pt>
                <c:pt idx="147">
                  <c:v>8.8033676147461007E-2</c:v>
                </c:pt>
                <c:pt idx="148">
                  <c:v>8.3560943603515597E-2</c:v>
                </c:pt>
                <c:pt idx="149">
                  <c:v>7.8738689422607505E-2</c:v>
                </c:pt>
                <c:pt idx="150">
                  <c:v>7.3881149291992201E-2</c:v>
                </c:pt>
                <c:pt idx="151">
                  <c:v>6.9248199462890694E-2</c:v>
                </c:pt>
                <c:pt idx="152">
                  <c:v>6.4393520355224595E-2</c:v>
                </c:pt>
                <c:pt idx="153">
                  <c:v>6.0213565826416002E-2</c:v>
                </c:pt>
                <c:pt idx="154">
                  <c:v>5.5755138397216797E-2</c:v>
                </c:pt>
                <c:pt idx="155">
                  <c:v>5.1046848297119203E-2</c:v>
                </c:pt>
                <c:pt idx="156">
                  <c:v>4.7194004058837898E-2</c:v>
                </c:pt>
                <c:pt idx="157">
                  <c:v>4.3398857116699198E-2</c:v>
                </c:pt>
                <c:pt idx="158">
                  <c:v>3.9105415344238302E-2</c:v>
                </c:pt>
                <c:pt idx="159">
                  <c:v>3.53951454162598E-2</c:v>
                </c:pt>
                <c:pt idx="160">
                  <c:v>3.1826972961425802E-2</c:v>
                </c:pt>
                <c:pt idx="161">
                  <c:v>2.8532981872558601E-2</c:v>
                </c:pt>
                <c:pt idx="162">
                  <c:v>2.4859428405761701E-2</c:v>
                </c:pt>
                <c:pt idx="163">
                  <c:v>2.2676944732665998E-2</c:v>
                </c:pt>
                <c:pt idx="164">
                  <c:v>1.95927619934082E-2</c:v>
                </c:pt>
                <c:pt idx="165">
                  <c:v>1.6976356506347701E-2</c:v>
                </c:pt>
                <c:pt idx="166">
                  <c:v>1.48391723632813E-2</c:v>
                </c:pt>
                <c:pt idx="167">
                  <c:v>1.3753890991211E-2</c:v>
                </c:pt>
                <c:pt idx="168">
                  <c:v>1.44343376159668E-2</c:v>
                </c:pt>
                <c:pt idx="169">
                  <c:v>1.5078067779541E-2</c:v>
                </c:pt>
                <c:pt idx="170">
                  <c:v>1.6125679016113299E-2</c:v>
                </c:pt>
                <c:pt idx="171">
                  <c:v>1.7646789550781299E-2</c:v>
                </c:pt>
                <c:pt idx="172">
                  <c:v>1.6862869262695299E-2</c:v>
                </c:pt>
                <c:pt idx="173">
                  <c:v>1.27911567687988E-2</c:v>
                </c:pt>
                <c:pt idx="174">
                  <c:v>7.3719024658203203E-3</c:v>
                </c:pt>
                <c:pt idx="175">
                  <c:v>2.1076202392578099E-3</c:v>
                </c:pt>
                <c:pt idx="176">
                  <c:v>-3.43084335327149E-3</c:v>
                </c:pt>
                <c:pt idx="177">
                  <c:v>-5.1121711730957101E-3</c:v>
                </c:pt>
                <c:pt idx="178">
                  <c:v>-4.4002532958984401E-3</c:v>
                </c:pt>
                <c:pt idx="179">
                  <c:v>-2.9139518737792999E-3</c:v>
                </c:pt>
                <c:pt idx="180">
                  <c:v>-1.9373893737792999E-3</c:v>
                </c:pt>
                <c:pt idx="181">
                  <c:v>-1.7271041870117201E-3</c:v>
                </c:pt>
                <c:pt idx="182">
                  <c:v>-2.44665145874024E-3</c:v>
                </c:pt>
                <c:pt idx="183">
                  <c:v>-3.1232833862304701E-3</c:v>
                </c:pt>
                <c:pt idx="184">
                  <c:v>-3.9834976196289097E-3</c:v>
                </c:pt>
                <c:pt idx="185">
                  <c:v>-4.6434402465820304E-3</c:v>
                </c:pt>
                <c:pt idx="186">
                  <c:v>-4.92334365844727E-3</c:v>
                </c:pt>
                <c:pt idx="187">
                  <c:v>-5.4488182067871102E-3</c:v>
                </c:pt>
                <c:pt idx="188">
                  <c:v>-5.3153038024902396E-3</c:v>
                </c:pt>
                <c:pt idx="189">
                  <c:v>-6.3338279724121102E-3</c:v>
                </c:pt>
                <c:pt idx="190">
                  <c:v>-6.0319900512695304E-3</c:v>
                </c:pt>
                <c:pt idx="191">
                  <c:v>-7.2126388549804696E-3</c:v>
                </c:pt>
                <c:pt idx="192">
                  <c:v>-6.8492889404296901E-3</c:v>
                </c:pt>
                <c:pt idx="193">
                  <c:v>-7.0023536682128898E-3</c:v>
                </c:pt>
                <c:pt idx="194">
                  <c:v>-7.54785537719727E-3</c:v>
                </c:pt>
                <c:pt idx="195">
                  <c:v>-7.4615478515625E-3</c:v>
                </c:pt>
                <c:pt idx="196">
                  <c:v>-7.3280334472656302E-3</c:v>
                </c:pt>
                <c:pt idx="197">
                  <c:v>-7.6193809509277396E-3</c:v>
                </c:pt>
                <c:pt idx="198">
                  <c:v>-7.9774856567382795E-3</c:v>
                </c:pt>
                <c:pt idx="199">
                  <c:v>-8.7490081787109392E-3</c:v>
                </c:pt>
                <c:pt idx="200">
                  <c:v>-9.4313621520996094E-3</c:v>
                </c:pt>
                <c:pt idx="201">
                  <c:v>-9.1562271118164097E-3</c:v>
                </c:pt>
                <c:pt idx="202">
                  <c:v>-8.7614059448242205E-3</c:v>
                </c:pt>
                <c:pt idx="203">
                  <c:v>-9.3946456909179705E-3</c:v>
                </c:pt>
                <c:pt idx="204">
                  <c:v>-9.5076560974121094E-3</c:v>
                </c:pt>
                <c:pt idx="205">
                  <c:v>-9.3760490417480503E-3</c:v>
                </c:pt>
                <c:pt idx="206">
                  <c:v>-9.9620819091796892E-3</c:v>
                </c:pt>
                <c:pt idx="207">
                  <c:v>-9.6769332885742205E-3</c:v>
                </c:pt>
                <c:pt idx="208">
                  <c:v>-9.6335411071777396E-3</c:v>
                </c:pt>
                <c:pt idx="209">
                  <c:v>-9.5982551574707101E-3</c:v>
                </c:pt>
                <c:pt idx="210">
                  <c:v>-9.8819732666015608E-3</c:v>
                </c:pt>
                <c:pt idx="211">
                  <c:v>-1.07650756835938E-2</c:v>
                </c:pt>
                <c:pt idx="212">
                  <c:v>-1.04084014892578E-2</c:v>
                </c:pt>
                <c:pt idx="213">
                  <c:v>-1.02429389953613E-2</c:v>
                </c:pt>
                <c:pt idx="214">
                  <c:v>-9.9253654479980503E-3</c:v>
                </c:pt>
                <c:pt idx="215">
                  <c:v>-1.01070404052735E-2</c:v>
                </c:pt>
                <c:pt idx="216">
                  <c:v>-8.9731216430664097E-3</c:v>
                </c:pt>
                <c:pt idx="217">
                  <c:v>-9.9406242370605503E-3</c:v>
                </c:pt>
                <c:pt idx="218">
                  <c:v>-1.09081268310547E-2</c:v>
                </c:pt>
                <c:pt idx="219">
                  <c:v>-1.0776042938232399E-2</c:v>
                </c:pt>
                <c:pt idx="220">
                  <c:v>-1.05938911437988E-2</c:v>
                </c:pt>
                <c:pt idx="221">
                  <c:v>-1.1293888092041E-2</c:v>
                </c:pt>
                <c:pt idx="222">
                  <c:v>-1.1165618896484399E-2</c:v>
                </c:pt>
                <c:pt idx="223">
                  <c:v>-1.05266571044922E-2</c:v>
                </c:pt>
                <c:pt idx="224">
                  <c:v>-1.1725425720214899E-2</c:v>
                </c:pt>
                <c:pt idx="225">
                  <c:v>-1.13954544067383E-2</c:v>
                </c:pt>
                <c:pt idx="226">
                  <c:v>-1.0917186737060601E-2</c:v>
                </c:pt>
                <c:pt idx="227">
                  <c:v>-1.14197731018067E-2</c:v>
                </c:pt>
                <c:pt idx="228">
                  <c:v>-1.15361213684082E-2</c:v>
                </c:pt>
                <c:pt idx="229">
                  <c:v>-1.2791633605957101E-2</c:v>
                </c:pt>
                <c:pt idx="230">
                  <c:v>-1.27315521240235E-2</c:v>
                </c:pt>
                <c:pt idx="231">
                  <c:v>-1.20244026184082E-2</c:v>
                </c:pt>
                <c:pt idx="232">
                  <c:v>-1.24335289001465E-2</c:v>
                </c:pt>
                <c:pt idx="233">
                  <c:v>-1.27034187316895E-2</c:v>
                </c:pt>
                <c:pt idx="234">
                  <c:v>-1.3051033020019601E-2</c:v>
                </c:pt>
                <c:pt idx="235">
                  <c:v>-1.4426231384277399E-2</c:v>
                </c:pt>
                <c:pt idx="236">
                  <c:v>-1.47557258605957E-2</c:v>
                </c:pt>
                <c:pt idx="237">
                  <c:v>-1.36799812316895E-2</c:v>
                </c:pt>
                <c:pt idx="238">
                  <c:v>-1.39880180358887E-2</c:v>
                </c:pt>
                <c:pt idx="239">
                  <c:v>-1.5470027923584E-2</c:v>
                </c:pt>
                <c:pt idx="240">
                  <c:v>-1.57122611999512E-2</c:v>
                </c:pt>
                <c:pt idx="241">
                  <c:v>-1.52497291564942E-2</c:v>
                </c:pt>
                <c:pt idx="242">
                  <c:v>-1.61643028259278E-2</c:v>
                </c:pt>
                <c:pt idx="243">
                  <c:v>-1.62720680236817E-2</c:v>
                </c:pt>
                <c:pt idx="244">
                  <c:v>-1.52568817138672E-2</c:v>
                </c:pt>
                <c:pt idx="245">
                  <c:v>-1.6816139221191399E-2</c:v>
                </c:pt>
                <c:pt idx="246">
                  <c:v>-1.7172813415527399E-2</c:v>
                </c:pt>
                <c:pt idx="247">
                  <c:v>-1.7148971557617201E-2</c:v>
                </c:pt>
                <c:pt idx="248">
                  <c:v>-1.7197608947753899E-2</c:v>
                </c:pt>
                <c:pt idx="249">
                  <c:v>-1.7250537872314502E-2</c:v>
                </c:pt>
                <c:pt idx="250">
                  <c:v>-1.7661094665527399E-2</c:v>
                </c:pt>
                <c:pt idx="251">
                  <c:v>-1.6831874847412099E-2</c:v>
                </c:pt>
                <c:pt idx="252">
                  <c:v>-1.6573905944824201E-2</c:v>
                </c:pt>
                <c:pt idx="253">
                  <c:v>-1.8114566802978498E-2</c:v>
                </c:pt>
                <c:pt idx="254">
                  <c:v>-1.8261909484863299E-2</c:v>
                </c:pt>
                <c:pt idx="255">
                  <c:v>-1.7745018005371101E-2</c:v>
                </c:pt>
                <c:pt idx="256">
                  <c:v>-1.7600059509277399E-2</c:v>
                </c:pt>
                <c:pt idx="257">
                  <c:v>-1.8385410308837901E-2</c:v>
                </c:pt>
                <c:pt idx="258">
                  <c:v>-1.8678188323974599E-2</c:v>
                </c:pt>
                <c:pt idx="259">
                  <c:v>-1.8207073211669901E-2</c:v>
                </c:pt>
                <c:pt idx="260">
                  <c:v>-1.8524169921875E-2</c:v>
                </c:pt>
                <c:pt idx="261">
                  <c:v>-1.9166469573974599E-2</c:v>
                </c:pt>
                <c:pt idx="262">
                  <c:v>-1.9066333770752002E-2</c:v>
                </c:pt>
                <c:pt idx="263">
                  <c:v>-1.9097805023193401E-2</c:v>
                </c:pt>
                <c:pt idx="264">
                  <c:v>-1.9117832183837901E-2</c:v>
                </c:pt>
                <c:pt idx="265">
                  <c:v>-1.91035270690918E-2</c:v>
                </c:pt>
                <c:pt idx="266">
                  <c:v>-1.9062042236328101E-2</c:v>
                </c:pt>
                <c:pt idx="267">
                  <c:v>-1.8973827362060599E-2</c:v>
                </c:pt>
                <c:pt idx="268">
                  <c:v>-1.8612384796142599E-2</c:v>
                </c:pt>
                <c:pt idx="269">
                  <c:v>-1.9747734069824201E-2</c:v>
                </c:pt>
                <c:pt idx="270">
                  <c:v>-2.05488204956055E-2</c:v>
                </c:pt>
                <c:pt idx="271">
                  <c:v>-2.04977989196778E-2</c:v>
                </c:pt>
                <c:pt idx="272">
                  <c:v>-2.01916694641113E-2</c:v>
                </c:pt>
                <c:pt idx="273">
                  <c:v>-1.8876075744628899E-2</c:v>
                </c:pt>
                <c:pt idx="274">
                  <c:v>-1.99475288391113E-2</c:v>
                </c:pt>
                <c:pt idx="275">
                  <c:v>-2.0621299743652399E-2</c:v>
                </c:pt>
                <c:pt idx="276">
                  <c:v>-2.1086692810058601E-2</c:v>
                </c:pt>
                <c:pt idx="277">
                  <c:v>-2.1241664886474599E-2</c:v>
                </c:pt>
                <c:pt idx="278">
                  <c:v>-2.1146297454834002E-2</c:v>
                </c:pt>
                <c:pt idx="279">
                  <c:v>-2.1637916564941399E-2</c:v>
                </c:pt>
                <c:pt idx="280">
                  <c:v>-2.2250652313232401E-2</c:v>
                </c:pt>
                <c:pt idx="281">
                  <c:v>-2.2144317626953101E-2</c:v>
                </c:pt>
                <c:pt idx="282">
                  <c:v>-2.1984577178955099E-2</c:v>
                </c:pt>
                <c:pt idx="283">
                  <c:v>-2.20093727111817E-2</c:v>
                </c:pt>
                <c:pt idx="284">
                  <c:v>-2.2673130035400401E-2</c:v>
                </c:pt>
                <c:pt idx="285">
                  <c:v>-2.3100852966308601E-2</c:v>
                </c:pt>
                <c:pt idx="286">
                  <c:v>-2.31833457946778E-2</c:v>
                </c:pt>
                <c:pt idx="287">
                  <c:v>-2.3139953613281299E-2</c:v>
                </c:pt>
                <c:pt idx="288">
                  <c:v>-2.2996425628662099E-2</c:v>
                </c:pt>
                <c:pt idx="289">
                  <c:v>-2.3241996765136701E-2</c:v>
                </c:pt>
                <c:pt idx="290">
                  <c:v>-2.3423194885253899E-2</c:v>
                </c:pt>
                <c:pt idx="291">
                  <c:v>-2.3806571960449201E-2</c:v>
                </c:pt>
                <c:pt idx="292">
                  <c:v>-2.3922443389892599E-2</c:v>
                </c:pt>
                <c:pt idx="293">
                  <c:v>-2.3837089538574201E-2</c:v>
                </c:pt>
                <c:pt idx="294">
                  <c:v>-2.38089561462403E-2</c:v>
                </c:pt>
                <c:pt idx="295">
                  <c:v>-2.30927467346192E-2</c:v>
                </c:pt>
                <c:pt idx="296">
                  <c:v>-1.99027061462403E-2</c:v>
                </c:pt>
                <c:pt idx="297">
                  <c:v>-2.29392051696778E-2</c:v>
                </c:pt>
                <c:pt idx="298">
                  <c:v>-2.5398254394531299E-2</c:v>
                </c:pt>
                <c:pt idx="299">
                  <c:v>-2.4488449096679701E-2</c:v>
                </c:pt>
                <c:pt idx="300">
                  <c:v>-2.4115562438964899E-2</c:v>
                </c:pt>
                <c:pt idx="301">
                  <c:v>-2.4430751800537099E-2</c:v>
                </c:pt>
                <c:pt idx="302">
                  <c:v>-2.4672031402587901E-2</c:v>
                </c:pt>
                <c:pt idx="303">
                  <c:v>-2.40073204040528E-2</c:v>
                </c:pt>
                <c:pt idx="304">
                  <c:v>-2.4504661560058601E-2</c:v>
                </c:pt>
                <c:pt idx="305">
                  <c:v>-2.52532958984375E-2</c:v>
                </c:pt>
                <c:pt idx="306">
                  <c:v>-2.4991989135742201E-2</c:v>
                </c:pt>
                <c:pt idx="307">
                  <c:v>-2.4794101715087901E-2</c:v>
                </c:pt>
                <c:pt idx="308">
                  <c:v>-2.48570442199707E-2</c:v>
                </c:pt>
                <c:pt idx="309">
                  <c:v>-2.4655818939209002E-2</c:v>
                </c:pt>
                <c:pt idx="310">
                  <c:v>-2.4909973144531299E-2</c:v>
                </c:pt>
                <c:pt idx="311">
                  <c:v>-2.45862007141113E-2</c:v>
                </c:pt>
                <c:pt idx="312">
                  <c:v>-2.4674415588378899E-2</c:v>
                </c:pt>
                <c:pt idx="313">
                  <c:v>-2.46429443359375E-2</c:v>
                </c:pt>
                <c:pt idx="314">
                  <c:v>-2.4721622467040998E-2</c:v>
                </c:pt>
                <c:pt idx="315">
                  <c:v>-2.4813175201415998E-2</c:v>
                </c:pt>
                <c:pt idx="316">
                  <c:v>-2.4431705474853498E-2</c:v>
                </c:pt>
                <c:pt idx="317">
                  <c:v>-2.4505615234375E-2</c:v>
                </c:pt>
                <c:pt idx="318">
                  <c:v>-2.44755744934082E-2</c:v>
                </c:pt>
                <c:pt idx="319">
                  <c:v>-2.4370193481445299E-2</c:v>
                </c:pt>
                <c:pt idx="320">
                  <c:v>-2.4443626403808601E-2</c:v>
                </c:pt>
                <c:pt idx="321">
                  <c:v>-2.4205207824707101E-2</c:v>
                </c:pt>
                <c:pt idx="322">
                  <c:v>-2.4141311645507799E-2</c:v>
                </c:pt>
                <c:pt idx="323">
                  <c:v>-2.4273872375488299E-2</c:v>
                </c:pt>
                <c:pt idx="324">
                  <c:v>-2.4240016937255901E-2</c:v>
                </c:pt>
                <c:pt idx="325">
                  <c:v>-2.3955345153808601E-2</c:v>
                </c:pt>
                <c:pt idx="326">
                  <c:v>-2.4013519287109399E-2</c:v>
                </c:pt>
                <c:pt idx="327">
                  <c:v>-2.3881435394287099E-2</c:v>
                </c:pt>
                <c:pt idx="328">
                  <c:v>-2.3869514465332101E-2</c:v>
                </c:pt>
                <c:pt idx="329">
                  <c:v>-2.3921966552734399E-2</c:v>
                </c:pt>
                <c:pt idx="330">
                  <c:v>-2.3751258850097701E-2</c:v>
                </c:pt>
                <c:pt idx="331">
                  <c:v>-2.3915290832519601E-2</c:v>
                </c:pt>
                <c:pt idx="332">
                  <c:v>-2.3807525634765601E-2</c:v>
                </c:pt>
                <c:pt idx="333">
                  <c:v>-2.3669719696044901E-2</c:v>
                </c:pt>
                <c:pt idx="334">
                  <c:v>-2.37531661987305E-2</c:v>
                </c:pt>
                <c:pt idx="335">
                  <c:v>-2.37231254577637E-2</c:v>
                </c:pt>
                <c:pt idx="336">
                  <c:v>-2.35199928283692E-2</c:v>
                </c:pt>
                <c:pt idx="337">
                  <c:v>-2.34217643737793E-2</c:v>
                </c:pt>
                <c:pt idx="338">
                  <c:v>-2.3594856262207101E-2</c:v>
                </c:pt>
                <c:pt idx="339">
                  <c:v>-2.34479904174805E-2</c:v>
                </c:pt>
                <c:pt idx="340">
                  <c:v>-2.3506641387939502E-2</c:v>
                </c:pt>
                <c:pt idx="341">
                  <c:v>-2.3686408996582101E-2</c:v>
                </c:pt>
                <c:pt idx="342">
                  <c:v>-2.3490905761718799E-2</c:v>
                </c:pt>
                <c:pt idx="343">
                  <c:v>-2.34894752502442E-2</c:v>
                </c:pt>
                <c:pt idx="344">
                  <c:v>-2.34370231628418E-2</c:v>
                </c:pt>
                <c:pt idx="345">
                  <c:v>-2.3488998413086E-2</c:v>
                </c:pt>
                <c:pt idx="346">
                  <c:v>-2.3366928100586E-2</c:v>
                </c:pt>
                <c:pt idx="347">
                  <c:v>-2.3468971252441399E-2</c:v>
                </c:pt>
                <c:pt idx="348">
                  <c:v>-2.3430824279785201E-2</c:v>
                </c:pt>
                <c:pt idx="349">
                  <c:v>-2.3215293884277399E-2</c:v>
                </c:pt>
                <c:pt idx="350">
                  <c:v>-2.3492336273193401E-2</c:v>
                </c:pt>
                <c:pt idx="351">
                  <c:v>-2.3517131805419901E-2</c:v>
                </c:pt>
                <c:pt idx="352">
                  <c:v>-2.3288726806640601E-2</c:v>
                </c:pt>
                <c:pt idx="353">
                  <c:v>-2.3240566253662099E-2</c:v>
                </c:pt>
                <c:pt idx="354">
                  <c:v>-2.33254432678223E-2</c:v>
                </c:pt>
                <c:pt idx="355">
                  <c:v>-2.3324966430664101E-2</c:v>
                </c:pt>
                <c:pt idx="356">
                  <c:v>-2.33454704284668E-2</c:v>
                </c:pt>
                <c:pt idx="357">
                  <c:v>-2.33197212219238E-2</c:v>
                </c:pt>
                <c:pt idx="358">
                  <c:v>-2.3217201232910201E-2</c:v>
                </c:pt>
                <c:pt idx="359">
                  <c:v>-2.3127555847168E-2</c:v>
                </c:pt>
                <c:pt idx="360">
                  <c:v>-2.3176670074462901E-2</c:v>
                </c:pt>
                <c:pt idx="361">
                  <c:v>-2.3089408874511701E-2</c:v>
                </c:pt>
                <c:pt idx="362">
                  <c:v>-2.3138999938964899E-2</c:v>
                </c:pt>
                <c:pt idx="363">
                  <c:v>-2.3048400878906299E-2</c:v>
                </c:pt>
                <c:pt idx="364">
                  <c:v>-2.30207443237305E-2</c:v>
                </c:pt>
                <c:pt idx="365">
                  <c:v>-2.3090362548828101E-2</c:v>
                </c:pt>
                <c:pt idx="366">
                  <c:v>-2.2987842559814502E-2</c:v>
                </c:pt>
                <c:pt idx="367">
                  <c:v>-2.28729248046875E-2</c:v>
                </c:pt>
                <c:pt idx="368">
                  <c:v>-2.2829055786132799E-2</c:v>
                </c:pt>
                <c:pt idx="369">
                  <c:v>-2.28371620178223E-2</c:v>
                </c:pt>
                <c:pt idx="370">
                  <c:v>-2.27723121643067E-2</c:v>
                </c:pt>
                <c:pt idx="371">
                  <c:v>-2.26960182189942E-2</c:v>
                </c:pt>
                <c:pt idx="372">
                  <c:v>-2.2698402404785201E-2</c:v>
                </c:pt>
                <c:pt idx="373">
                  <c:v>-2.25777626037598E-2</c:v>
                </c:pt>
                <c:pt idx="374">
                  <c:v>-2.2472381591796899E-2</c:v>
                </c:pt>
                <c:pt idx="375">
                  <c:v>-2.2411823272705099E-2</c:v>
                </c:pt>
                <c:pt idx="376">
                  <c:v>-2.2392272949218799E-2</c:v>
                </c:pt>
                <c:pt idx="377">
                  <c:v>-2.22363471984863E-2</c:v>
                </c:pt>
                <c:pt idx="378">
                  <c:v>-2.2036075592040998E-2</c:v>
                </c:pt>
                <c:pt idx="379">
                  <c:v>-2.1676063537597701E-2</c:v>
                </c:pt>
                <c:pt idx="380">
                  <c:v>-2.1522998809814502E-2</c:v>
                </c:pt>
                <c:pt idx="381">
                  <c:v>-2.1711826324462901E-2</c:v>
                </c:pt>
                <c:pt idx="382">
                  <c:v>-2.1554946899414101E-2</c:v>
                </c:pt>
                <c:pt idx="383">
                  <c:v>-2.1354675292968799E-2</c:v>
                </c:pt>
                <c:pt idx="384">
                  <c:v>-2.0999431610107401E-2</c:v>
                </c:pt>
                <c:pt idx="385">
                  <c:v>-2.1384716033935599E-2</c:v>
                </c:pt>
                <c:pt idx="386">
                  <c:v>-2.0791530609130901E-2</c:v>
                </c:pt>
                <c:pt idx="387">
                  <c:v>-2.07724571228028E-2</c:v>
                </c:pt>
                <c:pt idx="388">
                  <c:v>-2.0755290985107401E-2</c:v>
                </c:pt>
                <c:pt idx="389">
                  <c:v>-2.0682334899902399E-2</c:v>
                </c:pt>
                <c:pt idx="390">
                  <c:v>-2.02221870422363E-2</c:v>
                </c:pt>
                <c:pt idx="391">
                  <c:v>-2.0165920257568401E-2</c:v>
                </c:pt>
                <c:pt idx="392">
                  <c:v>-1.9712448120117201E-2</c:v>
                </c:pt>
                <c:pt idx="393">
                  <c:v>-2.07877159118653E-2</c:v>
                </c:pt>
                <c:pt idx="394">
                  <c:v>-2.0351409912109399E-2</c:v>
                </c:pt>
                <c:pt idx="395">
                  <c:v>-2.0381927490234399E-2</c:v>
                </c:pt>
                <c:pt idx="396">
                  <c:v>-2.0378589630127002E-2</c:v>
                </c:pt>
                <c:pt idx="397">
                  <c:v>-2.0211219787597701E-2</c:v>
                </c:pt>
                <c:pt idx="398">
                  <c:v>-1.9852638244628899E-2</c:v>
                </c:pt>
                <c:pt idx="399">
                  <c:v>-1.9793510437011701E-2</c:v>
                </c:pt>
                <c:pt idx="400">
                  <c:v>-2.0739078521728498E-2</c:v>
                </c:pt>
                <c:pt idx="401">
                  <c:v>-2.0402431488037099E-2</c:v>
                </c:pt>
                <c:pt idx="402">
                  <c:v>-2.0096778869628899E-2</c:v>
                </c:pt>
                <c:pt idx="403">
                  <c:v>-1.9934654235839899E-2</c:v>
                </c:pt>
                <c:pt idx="404">
                  <c:v>-1.9721031188964899E-2</c:v>
                </c:pt>
                <c:pt idx="405">
                  <c:v>-1.9582748413086E-2</c:v>
                </c:pt>
                <c:pt idx="406">
                  <c:v>-1.9736766815185599E-2</c:v>
                </c:pt>
                <c:pt idx="407">
                  <c:v>-1.9646644592285201E-2</c:v>
                </c:pt>
                <c:pt idx="408">
                  <c:v>-1.9594192504882799E-2</c:v>
                </c:pt>
                <c:pt idx="409">
                  <c:v>-1.98063850402832E-2</c:v>
                </c:pt>
                <c:pt idx="410">
                  <c:v>-1.9799232482910201E-2</c:v>
                </c:pt>
                <c:pt idx="411">
                  <c:v>-1.94849967956543E-2</c:v>
                </c:pt>
                <c:pt idx="412">
                  <c:v>-1.92723274230957E-2</c:v>
                </c:pt>
                <c:pt idx="413">
                  <c:v>-1.9068717956543E-2</c:v>
                </c:pt>
                <c:pt idx="414">
                  <c:v>-1.9207954406738299E-2</c:v>
                </c:pt>
                <c:pt idx="415">
                  <c:v>-1.9491195678711E-2</c:v>
                </c:pt>
                <c:pt idx="416">
                  <c:v>-1.9319534301757799E-2</c:v>
                </c:pt>
                <c:pt idx="417">
                  <c:v>-1.92103385925293E-2</c:v>
                </c:pt>
                <c:pt idx="418">
                  <c:v>-1.91559791564942E-2</c:v>
                </c:pt>
                <c:pt idx="419">
                  <c:v>-1.92623138427735E-2</c:v>
                </c:pt>
                <c:pt idx="420">
                  <c:v>-1.92265510559082E-2</c:v>
                </c:pt>
                <c:pt idx="421">
                  <c:v>-1.91855430603028E-2</c:v>
                </c:pt>
                <c:pt idx="422">
                  <c:v>-1.8953323364257799E-2</c:v>
                </c:pt>
                <c:pt idx="423">
                  <c:v>-1.90176963806153E-2</c:v>
                </c:pt>
                <c:pt idx="424">
                  <c:v>-1.8863201141357401E-2</c:v>
                </c:pt>
                <c:pt idx="425">
                  <c:v>-1.9168853759765601E-2</c:v>
                </c:pt>
                <c:pt idx="426">
                  <c:v>-1.90377235412598E-2</c:v>
                </c:pt>
                <c:pt idx="427">
                  <c:v>-1.8980979919433601E-2</c:v>
                </c:pt>
                <c:pt idx="428">
                  <c:v>-1.9077301025390601E-2</c:v>
                </c:pt>
                <c:pt idx="429">
                  <c:v>-1.9069671630859399E-2</c:v>
                </c:pt>
                <c:pt idx="430">
                  <c:v>-1.8694877624511701E-2</c:v>
                </c:pt>
                <c:pt idx="431">
                  <c:v>-1.88093185424805E-2</c:v>
                </c:pt>
                <c:pt idx="432">
                  <c:v>-1.8619537353515601E-2</c:v>
                </c:pt>
                <c:pt idx="433">
                  <c:v>-1.7853736877441399E-2</c:v>
                </c:pt>
                <c:pt idx="434">
                  <c:v>-1.7041206359863299E-2</c:v>
                </c:pt>
                <c:pt idx="435">
                  <c:v>-1.7000675201415998E-2</c:v>
                </c:pt>
                <c:pt idx="436">
                  <c:v>-1.7584800720214899E-2</c:v>
                </c:pt>
                <c:pt idx="437">
                  <c:v>-1.7732620239257799E-2</c:v>
                </c:pt>
                <c:pt idx="438">
                  <c:v>-1.87134742736817E-2</c:v>
                </c:pt>
                <c:pt idx="439">
                  <c:v>-2.1748542785644601E-2</c:v>
                </c:pt>
                <c:pt idx="440">
                  <c:v>-2.3221969604492201E-2</c:v>
                </c:pt>
                <c:pt idx="441">
                  <c:v>-2.2003173828125E-2</c:v>
                </c:pt>
                <c:pt idx="442">
                  <c:v>-2.1028518676757799E-2</c:v>
                </c:pt>
                <c:pt idx="443">
                  <c:v>-2.0617008209228498E-2</c:v>
                </c:pt>
                <c:pt idx="444">
                  <c:v>-1.9005298614502002E-2</c:v>
                </c:pt>
                <c:pt idx="445">
                  <c:v>-1.7260074615478498E-2</c:v>
                </c:pt>
                <c:pt idx="446">
                  <c:v>-1.67946815490723E-2</c:v>
                </c:pt>
                <c:pt idx="447">
                  <c:v>-1.7361640930175799E-2</c:v>
                </c:pt>
                <c:pt idx="448">
                  <c:v>-1.7963409423828101E-2</c:v>
                </c:pt>
                <c:pt idx="449">
                  <c:v>-1.8434047698974599E-2</c:v>
                </c:pt>
                <c:pt idx="450">
                  <c:v>-1.85341835021973E-2</c:v>
                </c:pt>
                <c:pt idx="451">
                  <c:v>-1.8625259399414101E-2</c:v>
                </c:pt>
                <c:pt idx="452">
                  <c:v>-1.8567085266113299E-2</c:v>
                </c:pt>
                <c:pt idx="453">
                  <c:v>-1.8581867218017599E-2</c:v>
                </c:pt>
                <c:pt idx="454">
                  <c:v>-1.84130668640137E-2</c:v>
                </c:pt>
                <c:pt idx="455">
                  <c:v>-1.8531799316406299E-2</c:v>
                </c:pt>
                <c:pt idx="456">
                  <c:v>-1.85046195983887E-2</c:v>
                </c:pt>
                <c:pt idx="457">
                  <c:v>-1.8374919891357401E-2</c:v>
                </c:pt>
                <c:pt idx="458">
                  <c:v>-1.8500328063964899E-2</c:v>
                </c:pt>
                <c:pt idx="459">
                  <c:v>-1.8429279327392599E-2</c:v>
                </c:pt>
                <c:pt idx="460">
                  <c:v>-1.8326759338378899E-2</c:v>
                </c:pt>
                <c:pt idx="461">
                  <c:v>-1.8362045288086E-2</c:v>
                </c:pt>
                <c:pt idx="462">
                  <c:v>-1.8322467803955099E-2</c:v>
                </c:pt>
                <c:pt idx="463">
                  <c:v>-1.8378734588623099E-2</c:v>
                </c:pt>
                <c:pt idx="464">
                  <c:v>-1.812744140625E-2</c:v>
                </c:pt>
                <c:pt idx="465">
                  <c:v>-1.8582820892334002E-2</c:v>
                </c:pt>
                <c:pt idx="466">
                  <c:v>-1.44953727722168E-2</c:v>
                </c:pt>
                <c:pt idx="467">
                  <c:v>-1.56116485595703E-2</c:v>
                </c:pt>
                <c:pt idx="468">
                  <c:v>-1.8585205078125E-2</c:v>
                </c:pt>
                <c:pt idx="469">
                  <c:v>-1.82232856750488E-2</c:v>
                </c:pt>
                <c:pt idx="470">
                  <c:v>-1.8126487731933601E-2</c:v>
                </c:pt>
                <c:pt idx="471">
                  <c:v>-1.8064975738525401E-2</c:v>
                </c:pt>
                <c:pt idx="472">
                  <c:v>-1.79648399353028E-2</c:v>
                </c:pt>
                <c:pt idx="473">
                  <c:v>-1.8022060394287099E-2</c:v>
                </c:pt>
                <c:pt idx="474">
                  <c:v>-1.79805755615235E-2</c:v>
                </c:pt>
                <c:pt idx="475">
                  <c:v>-1.7984390258789101E-2</c:v>
                </c:pt>
                <c:pt idx="476">
                  <c:v>-1.7982959747314502E-2</c:v>
                </c:pt>
                <c:pt idx="477">
                  <c:v>-1.78942680358887E-2</c:v>
                </c:pt>
                <c:pt idx="478">
                  <c:v>-1.79486274719238E-2</c:v>
                </c:pt>
                <c:pt idx="479">
                  <c:v>-1.7915725708007799E-2</c:v>
                </c:pt>
                <c:pt idx="480">
                  <c:v>-1.7887115478515601E-2</c:v>
                </c:pt>
                <c:pt idx="481">
                  <c:v>-1.7831325531005901E-2</c:v>
                </c:pt>
                <c:pt idx="482">
                  <c:v>-1.7925739288330099E-2</c:v>
                </c:pt>
                <c:pt idx="483">
                  <c:v>-1.78890228271485E-2</c:v>
                </c:pt>
                <c:pt idx="484">
                  <c:v>-1.7818927764892599E-2</c:v>
                </c:pt>
                <c:pt idx="485">
                  <c:v>-1.78279876708985E-2</c:v>
                </c:pt>
                <c:pt idx="486">
                  <c:v>-1.7830848693847701E-2</c:v>
                </c:pt>
                <c:pt idx="487">
                  <c:v>-1.7847061157226601E-2</c:v>
                </c:pt>
                <c:pt idx="488">
                  <c:v>-1.78227424621582E-2</c:v>
                </c:pt>
                <c:pt idx="489">
                  <c:v>-1.7729759216308601E-2</c:v>
                </c:pt>
                <c:pt idx="490">
                  <c:v>-1.7730712890625E-2</c:v>
                </c:pt>
                <c:pt idx="491">
                  <c:v>-1.76239013671875E-2</c:v>
                </c:pt>
                <c:pt idx="492">
                  <c:v>-1.7704010009765601E-2</c:v>
                </c:pt>
                <c:pt idx="493">
                  <c:v>-1.7598152160644601E-2</c:v>
                </c:pt>
                <c:pt idx="494">
                  <c:v>-1.7572402954101601E-2</c:v>
                </c:pt>
                <c:pt idx="495">
                  <c:v>-1.7625331878662099E-2</c:v>
                </c:pt>
                <c:pt idx="496">
                  <c:v>-1.7580509185790998E-2</c:v>
                </c:pt>
                <c:pt idx="497">
                  <c:v>-1.75228118896485E-2</c:v>
                </c:pt>
                <c:pt idx="498">
                  <c:v>-1.7372131347656299E-2</c:v>
                </c:pt>
                <c:pt idx="499">
                  <c:v>-1.7412662506103498E-2</c:v>
                </c:pt>
                <c:pt idx="500">
                  <c:v>-1.7397403717040998E-2</c:v>
                </c:pt>
                <c:pt idx="501">
                  <c:v>-1.7332553863525401E-2</c:v>
                </c:pt>
                <c:pt idx="502">
                  <c:v>-1.7387390136718799E-2</c:v>
                </c:pt>
                <c:pt idx="503">
                  <c:v>-1.73382759094238E-2</c:v>
                </c:pt>
                <c:pt idx="504">
                  <c:v>-1.7311096191406299E-2</c:v>
                </c:pt>
                <c:pt idx="505">
                  <c:v>-1.7285346984863299E-2</c:v>
                </c:pt>
                <c:pt idx="506">
                  <c:v>-1.7293930053711E-2</c:v>
                </c:pt>
                <c:pt idx="507">
                  <c:v>-1.7281055450439502E-2</c:v>
                </c:pt>
                <c:pt idx="508">
                  <c:v>-1.7295837402343799E-2</c:v>
                </c:pt>
                <c:pt idx="509">
                  <c:v>-1.7297267913818401E-2</c:v>
                </c:pt>
                <c:pt idx="510">
                  <c:v>-1.7382621765136701E-2</c:v>
                </c:pt>
                <c:pt idx="511">
                  <c:v>-1.7334938049316399E-2</c:v>
                </c:pt>
                <c:pt idx="512">
                  <c:v>-1.73397064208985E-2</c:v>
                </c:pt>
                <c:pt idx="513">
                  <c:v>-1.7469406127929701E-2</c:v>
                </c:pt>
                <c:pt idx="514">
                  <c:v>-1.7337799072265601E-2</c:v>
                </c:pt>
                <c:pt idx="515">
                  <c:v>-1.73091888427735E-2</c:v>
                </c:pt>
                <c:pt idx="516">
                  <c:v>-1.7364501953125E-2</c:v>
                </c:pt>
                <c:pt idx="517">
                  <c:v>-1.7362117767334002E-2</c:v>
                </c:pt>
                <c:pt idx="518">
                  <c:v>-1.7426967620849599E-2</c:v>
                </c:pt>
                <c:pt idx="519">
                  <c:v>-1.7402172088623099E-2</c:v>
                </c:pt>
                <c:pt idx="520">
                  <c:v>-1.7477989196777399E-2</c:v>
                </c:pt>
                <c:pt idx="521">
                  <c:v>-1.7329216003418E-2</c:v>
                </c:pt>
                <c:pt idx="522">
                  <c:v>-1.74102783203125E-2</c:v>
                </c:pt>
                <c:pt idx="523">
                  <c:v>-1.7392158508300799E-2</c:v>
                </c:pt>
                <c:pt idx="524">
                  <c:v>-1.73544883728028E-2</c:v>
                </c:pt>
                <c:pt idx="525">
                  <c:v>-1.7290592193603498E-2</c:v>
                </c:pt>
                <c:pt idx="526">
                  <c:v>-1.7330646514892599E-2</c:v>
                </c:pt>
                <c:pt idx="527">
                  <c:v>-1.7261028289794901E-2</c:v>
                </c:pt>
                <c:pt idx="528">
                  <c:v>-1.7260551452636701E-2</c:v>
                </c:pt>
                <c:pt idx="529">
                  <c:v>-1.72724723815918E-2</c:v>
                </c:pt>
                <c:pt idx="530">
                  <c:v>-1.7072200775146502E-2</c:v>
                </c:pt>
                <c:pt idx="531">
                  <c:v>-1.7121791839599599E-2</c:v>
                </c:pt>
                <c:pt idx="532">
                  <c:v>-1.70788764953613E-2</c:v>
                </c:pt>
                <c:pt idx="533">
                  <c:v>-1.70197486877442E-2</c:v>
                </c:pt>
                <c:pt idx="534">
                  <c:v>-1.7031192779540998E-2</c:v>
                </c:pt>
                <c:pt idx="535">
                  <c:v>-1.6950130462646502E-2</c:v>
                </c:pt>
                <c:pt idx="536">
                  <c:v>-1.6882896423339899E-2</c:v>
                </c:pt>
                <c:pt idx="537">
                  <c:v>-1.6870498657226601E-2</c:v>
                </c:pt>
                <c:pt idx="538">
                  <c:v>-1.6924858093261701E-2</c:v>
                </c:pt>
                <c:pt idx="539">
                  <c:v>-1.68404579162598E-2</c:v>
                </c:pt>
                <c:pt idx="540">
                  <c:v>-1.6839504241943401E-2</c:v>
                </c:pt>
                <c:pt idx="541">
                  <c:v>-1.6888141632080099E-2</c:v>
                </c:pt>
                <c:pt idx="542">
                  <c:v>-1.6839504241943401E-2</c:v>
                </c:pt>
                <c:pt idx="543">
                  <c:v>-1.6880989074707101E-2</c:v>
                </c:pt>
                <c:pt idx="544">
                  <c:v>-1.6861915588378899E-2</c:v>
                </c:pt>
                <c:pt idx="545">
                  <c:v>-1.68209075927735E-2</c:v>
                </c:pt>
                <c:pt idx="546">
                  <c:v>-1.68862342834473E-2</c:v>
                </c:pt>
                <c:pt idx="547">
                  <c:v>-1.6903400421142599E-2</c:v>
                </c:pt>
                <c:pt idx="548">
                  <c:v>-1.69024467468262E-2</c:v>
                </c:pt>
                <c:pt idx="549">
                  <c:v>-1.6859054565429701E-2</c:v>
                </c:pt>
                <c:pt idx="550">
                  <c:v>-1.6990184783935599E-2</c:v>
                </c:pt>
                <c:pt idx="551">
                  <c:v>-1.6913890838623099E-2</c:v>
                </c:pt>
                <c:pt idx="552">
                  <c:v>-1.6894817352294901E-2</c:v>
                </c:pt>
                <c:pt idx="553">
                  <c:v>-1.6966342926025401E-2</c:v>
                </c:pt>
                <c:pt idx="554">
                  <c:v>-1.6968727111816399E-2</c:v>
                </c:pt>
                <c:pt idx="555">
                  <c:v>-1.6935348510742201E-2</c:v>
                </c:pt>
                <c:pt idx="556">
                  <c:v>-1.6890048980712901E-2</c:v>
                </c:pt>
                <c:pt idx="557">
                  <c:v>-1.69119834899903E-2</c:v>
                </c:pt>
                <c:pt idx="558">
                  <c:v>-1.69520378112793E-2</c:v>
                </c:pt>
                <c:pt idx="559">
                  <c:v>-1.68299674987793E-2</c:v>
                </c:pt>
                <c:pt idx="560">
                  <c:v>-1.6870498657226601E-2</c:v>
                </c:pt>
                <c:pt idx="561">
                  <c:v>-1.67999267578125E-2</c:v>
                </c:pt>
                <c:pt idx="562">
                  <c:v>-1.6789436340332101E-2</c:v>
                </c:pt>
                <c:pt idx="563">
                  <c:v>-1.68299674987793E-2</c:v>
                </c:pt>
                <c:pt idx="564">
                  <c:v>-1.6736030578613299E-2</c:v>
                </c:pt>
                <c:pt idx="565">
                  <c:v>-1.6702651977539101E-2</c:v>
                </c:pt>
                <c:pt idx="566">
                  <c:v>-1.6638755798339899E-2</c:v>
                </c:pt>
                <c:pt idx="567">
                  <c:v>-1.6658782958984399E-2</c:v>
                </c:pt>
                <c:pt idx="568">
                  <c:v>-1.66015625E-2</c:v>
                </c:pt>
                <c:pt idx="569">
                  <c:v>-1.65448188781738E-2</c:v>
                </c:pt>
                <c:pt idx="570">
                  <c:v>-1.6449928283691399E-2</c:v>
                </c:pt>
                <c:pt idx="571">
                  <c:v>-1.6412258148193401E-2</c:v>
                </c:pt>
                <c:pt idx="572">
                  <c:v>-1.6395568847656299E-2</c:v>
                </c:pt>
                <c:pt idx="573">
                  <c:v>-1.6430854797363299E-2</c:v>
                </c:pt>
                <c:pt idx="574">
                  <c:v>-1.64031982421875E-2</c:v>
                </c:pt>
                <c:pt idx="575">
                  <c:v>-1.63016319274903E-2</c:v>
                </c:pt>
                <c:pt idx="576">
                  <c:v>-1.6223430633544901E-2</c:v>
                </c:pt>
                <c:pt idx="577">
                  <c:v>-1.6223430633544901E-2</c:v>
                </c:pt>
                <c:pt idx="578">
                  <c:v>-1.62663459777832E-2</c:v>
                </c:pt>
                <c:pt idx="579">
                  <c:v>-1.6297340393066399E-2</c:v>
                </c:pt>
                <c:pt idx="580">
                  <c:v>-1.62043571472168E-2</c:v>
                </c:pt>
                <c:pt idx="581">
                  <c:v>-1.6045570373535201E-2</c:v>
                </c:pt>
                <c:pt idx="582">
                  <c:v>-1.6077995300293E-2</c:v>
                </c:pt>
                <c:pt idx="583">
                  <c:v>-1.6077995300293E-2</c:v>
                </c:pt>
                <c:pt idx="584">
                  <c:v>-1.6068935394287099E-2</c:v>
                </c:pt>
                <c:pt idx="585">
                  <c:v>-1.6110420227050799E-2</c:v>
                </c:pt>
                <c:pt idx="586">
                  <c:v>-1.61786079406738E-2</c:v>
                </c:pt>
                <c:pt idx="587">
                  <c:v>-1.6142845153808601E-2</c:v>
                </c:pt>
                <c:pt idx="588">
                  <c:v>-1.6122817993164101E-2</c:v>
                </c:pt>
                <c:pt idx="589">
                  <c:v>-1.6201972961425799E-2</c:v>
                </c:pt>
                <c:pt idx="590">
                  <c:v>-1.6179084777832101E-2</c:v>
                </c:pt>
                <c:pt idx="591">
                  <c:v>-1.6061305999755901E-2</c:v>
                </c:pt>
                <c:pt idx="592">
                  <c:v>-1.6114234924316399E-2</c:v>
                </c:pt>
                <c:pt idx="593">
                  <c:v>-1.6096115112304701E-2</c:v>
                </c:pt>
                <c:pt idx="594">
                  <c:v>-1.6146659851074201E-2</c:v>
                </c:pt>
                <c:pt idx="595">
                  <c:v>-1.60984992980957E-2</c:v>
                </c:pt>
                <c:pt idx="596">
                  <c:v>-1.6100406646728498E-2</c:v>
                </c:pt>
                <c:pt idx="597">
                  <c:v>-1.60412788391113E-2</c:v>
                </c:pt>
                <c:pt idx="598">
                  <c:v>-1.6044616699218799E-2</c:v>
                </c:pt>
                <c:pt idx="599">
                  <c:v>-1.5984535217285201E-2</c:v>
                </c:pt>
                <c:pt idx="600">
                  <c:v>-1.5992641448974599E-2</c:v>
                </c:pt>
                <c:pt idx="601">
                  <c:v>-1.5947818756103498E-2</c:v>
                </c:pt>
                <c:pt idx="602">
                  <c:v>-1.5886783599853498E-2</c:v>
                </c:pt>
                <c:pt idx="603">
                  <c:v>-1.59106254577637E-2</c:v>
                </c:pt>
                <c:pt idx="604">
                  <c:v>-1.5760898590087901E-2</c:v>
                </c:pt>
                <c:pt idx="605">
                  <c:v>-1.58286094665528E-2</c:v>
                </c:pt>
                <c:pt idx="606">
                  <c:v>-1.5789985656738299E-2</c:v>
                </c:pt>
                <c:pt idx="607">
                  <c:v>-1.5766143798828101E-2</c:v>
                </c:pt>
                <c:pt idx="608">
                  <c:v>-1.5719890594482401E-2</c:v>
                </c:pt>
                <c:pt idx="609">
                  <c:v>-1.56855583190918E-2</c:v>
                </c:pt>
                <c:pt idx="610">
                  <c:v>-1.5619277954101601E-2</c:v>
                </c:pt>
                <c:pt idx="611">
                  <c:v>-1.5591144561767601E-2</c:v>
                </c:pt>
                <c:pt idx="612">
                  <c:v>-1.54752731323242E-2</c:v>
                </c:pt>
                <c:pt idx="613">
                  <c:v>-1.5438079833984399E-2</c:v>
                </c:pt>
                <c:pt idx="614">
                  <c:v>-1.5413761138916E-2</c:v>
                </c:pt>
                <c:pt idx="615">
                  <c:v>-1.53908729553223E-2</c:v>
                </c:pt>
                <c:pt idx="616">
                  <c:v>-1.5366554260253899E-2</c:v>
                </c:pt>
                <c:pt idx="617">
                  <c:v>-1.5359401702880899E-2</c:v>
                </c:pt>
                <c:pt idx="618">
                  <c:v>-1.5310287475586E-2</c:v>
                </c:pt>
                <c:pt idx="619">
                  <c:v>-1.5328884124755899E-2</c:v>
                </c:pt>
                <c:pt idx="620">
                  <c:v>-1.5253067016601601E-2</c:v>
                </c:pt>
                <c:pt idx="621">
                  <c:v>-1.53021812438965E-2</c:v>
                </c:pt>
                <c:pt idx="622">
                  <c:v>-1.51734352111817E-2</c:v>
                </c:pt>
                <c:pt idx="623">
                  <c:v>-1.5145778656005899E-2</c:v>
                </c:pt>
                <c:pt idx="624">
                  <c:v>-1.50938034057617E-2</c:v>
                </c:pt>
                <c:pt idx="625">
                  <c:v>-1.51538848876953E-2</c:v>
                </c:pt>
                <c:pt idx="626">
                  <c:v>-1.5181064605712899E-2</c:v>
                </c:pt>
                <c:pt idx="627">
                  <c:v>-1.50837898254395E-2</c:v>
                </c:pt>
                <c:pt idx="628">
                  <c:v>-1.5064239501953101E-2</c:v>
                </c:pt>
                <c:pt idx="629">
                  <c:v>-1.50728225708008E-2</c:v>
                </c:pt>
                <c:pt idx="630">
                  <c:v>-1.5073299407959E-2</c:v>
                </c:pt>
                <c:pt idx="631">
                  <c:v>-1.50995254516602E-2</c:v>
                </c:pt>
                <c:pt idx="632">
                  <c:v>-1.5044212341308601E-2</c:v>
                </c:pt>
                <c:pt idx="633">
                  <c:v>-1.4980792999267601E-2</c:v>
                </c:pt>
                <c:pt idx="634">
                  <c:v>-1.4969825744628899E-2</c:v>
                </c:pt>
                <c:pt idx="635">
                  <c:v>-1.4899253845214899E-2</c:v>
                </c:pt>
                <c:pt idx="636">
                  <c:v>-1.48186683654785E-2</c:v>
                </c:pt>
                <c:pt idx="637">
                  <c:v>-1.48472785949707E-2</c:v>
                </c:pt>
                <c:pt idx="638">
                  <c:v>-1.49006843566895E-2</c:v>
                </c:pt>
                <c:pt idx="639">
                  <c:v>-1.4875888824462899E-2</c:v>
                </c:pt>
                <c:pt idx="640">
                  <c:v>-1.4760971069336E-2</c:v>
                </c:pt>
                <c:pt idx="641">
                  <c:v>-1.47147178649903E-2</c:v>
                </c:pt>
                <c:pt idx="642">
                  <c:v>-1.46784782409668E-2</c:v>
                </c:pt>
                <c:pt idx="643">
                  <c:v>-1.46608352661133E-2</c:v>
                </c:pt>
                <c:pt idx="644">
                  <c:v>-1.47175788879395E-2</c:v>
                </c:pt>
                <c:pt idx="645">
                  <c:v>-1.4703750610351601E-2</c:v>
                </c:pt>
                <c:pt idx="646">
                  <c:v>-1.46355628967285E-2</c:v>
                </c:pt>
                <c:pt idx="647">
                  <c:v>-1.4518260955810601E-2</c:v>
                </c:pt>
                <c:pt idx="648">
                  <c:v>-1.44104957580567E-2</c:v>
                </c:pt>
                <c:pt idx="649">
                  <c:v>-1.44457817077637E-2</c:v>
                </c:pt>
                <c:pt idx="650">
                  <c:v>-1.4340877532959E-2</c:v>
                </c:pt>
                <c:pt idx="651">
                  <c:v>-1.4346599578857399E-2</c:v>
                </c:pt>
                <c:pt idx="652">
                  <c:v>-1.4336109161377E-2</c:v>
                </c:pt>
                <c:pt idx="653">
                  <c:v>-1.4250755310058601E-2</c:v>
                </c:pt>
                <c:pt idx="654">
                  <c:v>-1.4225006103515601E-2</c:v>
                </c:pt>
                <c:pt idx="655">
                  <c:v>-1.41558647155762E-2</c:v>
                </c:pt>
                <c:pt idx="656">
                  <c:v>-1.4260768890380899E-2</c:v>
                </c:pt>
                <c:pt idx="657">
                  <c:v>-1.4227867126464899E-2</c:v>
                </c:pt>
                <c:pt idx="658">
                  <c:v>-1.41663551330567E-2</c:v>
                </c:pt>
                <c:pt idx="659">
                  <c:v>-1.41549110412598E-2</c:v>
                </c:pt>
                <c:pt idx="660">
                  <c:v>-1.41468048095703E-2</c:v>
                </c:pt>
                <c:pt idx="661">
                  <c:v>-1.4087677001953101E-2</c:v>
                </c:pt>
                <c:pt idx="662">
                  <c:v>-1.41968727111817E-2</c:v>
                </c:pt>
                <c:pt idx="663">
                  <c:v>-1.4056682586669899E-2</c:v>
                </c:pt>
                <c:pt idx="664">
                  <c:v>-1.4001846313476601E-2</c:v>
                </c:pt>
                <c:pt idx="665">
                  <c:v>-1.39307975769043E-2</c:v>
                </c:pt>
                <c:pt idx="666">
                  <c:v>-1.3847827911377E-2</c:v>
                </c:pt>
                <c:pt idx="667">
                  <c:v>-1.38568878173828E-2</c:v>
                </c:pt>
                <c:pt idx="668">
                  <c:v>-1.38497352600098E-2</c:v>
                </c:pt>
                <c:pt idx="669">
                  <c:v>-1.3932228088378899E-2</c:v>
                </c:pt>
                <c:pt idx="670">
                  <c:v>-1.37896537780762E-2</c:v>
                </c:pt>
                <c:pt idx="671">
                  <c:v>-1.3897418975830101E-2</c:v>
                </c:pt>
                <c:pt idx="672">
                  <c:v>-1.3888835906982399E-2</c:v>
                </c:pt>
                <c:pt idx="673">
                  <c:v>-1.39217376708985E-2</c:v>
                </c:pt>
                <c:pt idx="674">
                  <c:v>-1.3960838317871101E-2</c:v>
                </c:pt>
                <c:pt idx="675">
                  <c:v>-1.3846874237060601E-2</c:v>
                </c:pt>
                <c:pt idx="676">
                  <c:v>-1.3803005218505899E-2</c:v>
                </c:pt>
                <c:pt idx="677">
                  <c:v>-1.39331817626953E-2</c:v>
                </c:pt>
                <c:pt idx="678">
                  <c:v>-1.38812065124512E-2</c:v>
                </c:pt>
                <c:pt idx="679">
                  <c:v>-1.39284133911133E-2</c:v>
                </c:pt>
                <c:pt idx="680">
                  <c:v>-1.38440132141113E-2</c:v>
                </c:pt>
                <c:pt idx="681">
                  <c:v>-1.3764858245849601E-2</c:v>
                </c:pt>
                <c:pt idx="682">
                  <c:v>-1.39093399047852E-2</c:v>
                </c:pt>
                <c:pt idx="683">
                  <c:v>-1.38912200927735E-2</c:v>
                </c:pt>
                <c:pt idx="684">
                  <c:v>-1.38554573059082E-2</c:v>
                </c:pt>
                <c:pt idx="685">
                  <c:v>-1.3813018798828101E-2</c:v>
                </c:pt>
                <c:pt idx="686">
                  <c:v>-1.3762474060058601E-2</c:v>
                </c:pt>
                <c:pt idx="687">
                  <c:v>-1.3723373413086E-2</c:v>
                </c:pt>
                <c:pt idx="688">
                  <c:v>-1.36303901672363E-2</c:v>
                </c:pt>
                <c:pt idx="689">
                  <c:v>-1.36876106262207E-2</c:v>
                </c:pt>
                <c:pt idx="690">
                  <c:v>-1.35068893432617E-2</c:v>
                </c:pt>
                <c:pt idx="691">
                  <c:v>-1.3611793518066399E-2</c:v>
                </c:pt>
                <c:pt idx="692">
                  <c:v>-1.35164260864258E-2</c:v>
                </c:pt>
                <c:pt idx="693">
                  <c:v>-1.3515949249267601E-2</c:v>
                </c:pt>
                <c:pt idx="694">
                  <c:v>-1.3492107391357399E-2</c:v>
                </c:pt>
                <c:pt idx="695">
                  <c:v>-1.3347625732421899E-2</c:v>
                </c:pt>
                <c:pt idx="696">
                  <c:v>-1.3215541839599601E-2</c:v>
                </c:pt>
                <c:pt idx="697">
                  <c:v>-1.3282299041748101E-2</c:v>
                </c:pt>
                <c:pt idx="698">
                  <c:v>-1.3214111328125E-2</c:v>
                </c:pt>
                <c:pt idx="699">
                  <c:v>-1.3181209564209E-2</c:v>
                </c:pt>
                <c:pt idx="700">
                  <c:v>-1.3053417205810601E-2</c:v>
                </c:pt>
                <c:pt idx="701">
                  <c:v>-1.29365921020508E-2</c:v>
                </c:pt>
                <c:pt idx="702">
                  <c:v>-1.30066871643067E-2</c:v>
                </c:pt>
                <c:pt idx="703">
                  <c:v>-1.2944221496582101E-2</c:v>
                </c:pt>
                <c:pt idx="704">
                  <c:v>-1.30257606506348E-2</c:v>
                </c:pt>
                <c:pt idx="705">
                  <c:v>-1.30915641784668E-2</c:v>
                </c:pt>
                <c:pt idx="706">
                  <c:v>-1.31487846374512E-2</c:v>
                </c:pt>
                <c:pt idx="707">
                  <c:v>-1.31769180297852E-2</c:v>
                </c:pt>
                <c:pt idx="708">
                  <c:v>-1.3154506683349601E-2</c:v>
                </c:pt>
                <c:pt idx="709">
                  <c:v>-1.3294219970703101E-2</c:v>
                </c:pt>
                <c:pt idx="710">
                  <c:v>-1.32546424865723E-2</c:v>
                </c:pt>
                <c:pt idx="711">
                  <c:v>-1.3265609741211E-2</c:v>
                </c:pt>
                <c:pt idx="712">
                  <c:v>-1.3390064239502E-2</c:v>
                </c:pt>
                <c:pt idx="713">
                  <c:v>-1.34663581848145E-2</c:v>
                </c:pt>
                <c:pt idx="714">
                  <c:v>-1.3389110565185601E-2</c:v>
                </c:pt>
                <c:pt idx="715">
                  <c:v>-1.3524055480957101E-2</c:v>
                </c:pt>
                <c:pt idx="716">
                  <c:v>-1.34081840515137E-2</c:v>
                </c:pt>
                <c:pt idx="717">
                  <c:v>-1.34410858154297E-2</c:v>
                </c:pt>
                <c:pt idx="718">
                  <c:v>-1.3304710388183601E-2</c:v>
                </c:pt>
                <c:pt idx="719">
                  <c:v>-1.3223171234130899E-2</c:v>
                </c:pt>
                <c:pt idx="720">
                  <c:v>-1.31940841674805E-2</c:v>
                </c:pt>
                <c:pt idx="721">
                  <c:v>-1.3212680816650399E-2</c:v>
                </c:pt>
                <c:pt idx="722">
                  <c:v>-1.3171672821044899E-2</c:v>
                </c:pt>
                <c:pt idx="723">
                  <c:v>-1.31025314331055E-2</c:v>
                </c:pt>
                <c:pt idx="724">
                  <c:v>-1.3001918792724601E-2</c:v>
                </c:pt>
                <c:pt idx="725">
                  <c:v>-1.2807846069336E-2</c:v>
                </c:pt>
                <c:pt idx="726">
                  <c:v>-1.27148628234863E-2</c:v>
                </c:pt>
                <c:pt idx="727">
                  <c:v>-1.26724243164063E-2</c:v>
                </c:pt>
                <c:pt idx="728">
                  <c:v>-1.25789642333985E-2</c:v>
                </c:pt>
                <c:pt idx="729">
                  <c:v>-1.2589931488037101E-2</c:v>
                </c:pt>
                <c:pt idx="730">
                  <c:v>-1.25727653503418E-2</c:v>
                </c:pt>
                <c:pt idx="731">
                  <c:v>-1.2567043304443399E-2</c:v>
                </c:pt>
                <c:pt idx="732">
                  <c:v>-1.2561321258544899E-2</c:v>
                </c:pt>
                <c:pt idx="733">
                  <c:v>-1.2561321258544899E-2</c:v>
                </c:pt>
                <c:pt idx="734">
                  <c:v>-1.25093460083008E-2</c:v>
                </c:pt>
                <c:pt idx="735">
                  <c:v>-1.24797821044922E-2</c:v>
                </c:pt>
                <c:pt idx="736">
                  <c:v>-1.24621391296387E-2</c:v>
                </c:pt>
                <c:pt idx="737">
                  <c:v>-1.2511253356933601E-2</c:v>
                </c:pt>
                <c:pt idx="738">
                  <c:v>-1.24878883361817E-2</c:v>
                </c:pt>
                <c:pt idx="739">
                  <c:v>-1.2350082397461E-2</c:v>
                </c:pt>
                <c:pt idx="740">
                  <c:v>-1.2382984161377E-2</c:v>
                </c:pt>
                <c:pt idx="741">
                  <c:v>-1.2472152709961E-2</c:v>
                </c:pt>
                <c:pt idx="742">
                  <c:v>-1.22299194335938E-2</c:v>
                </c:pt>
                <c:pt idx="743">
                  <c:v>-1.23724937438965E-2</c:v>
                </c:pt>
                <c:pt idx="744">
                  <c:v>-1.21455192565918E-2</c:v>
                </c:pt>
                <c:pt idx="745">
                  <c:v>-1.2251377105712899E-2</c:v>
                </c:pt>
                <c:pt idx="746">
                  <c:v>-1.22127532958985E-2</c:v>
                </c:pt>
                <c:pt idx="747">
                  <c:v>-1.2157440185546899E-2</c:v>
                </c:pt>
                <c:pt idx="748">
                  <c:v>-1.2261867523193399E-2</c:v>
                </c:pt>
                <c:pt idx="749">
                  <c:v>-1.22652053833008E-2</c:v>
                </c:pt>
                <c:pt idx="750">
                  <c:v>-1.23419761657715E-2</c:v>
                </c:pt>
                <c:pt idx="751">
                  <c:v>-1.21197700500488E-2</c:v>
                </c:pt>
                <c:pt idx="752">
                  <c:v>-1.2172698974609399E-2</c:v>
                </c:pt>
                <c:pt idx="753">
                  <c:v>-1.2179851531982399E-2</c:v>
                </c:pt>
                <c:pt idx="754">
                  <c:v>-1.21407508850098E-2</c:v>
                </c:pt>
                <c:pt idx="755">
                  <c:v>-1.19733810424805E-2</c:v>
                </c:pt>
                <c:pt idx="756">
                  <c:v>-1.19915008544922E-2</c:v>
                </c:pt>
                <c:pt idx="757">
                  <c:v>-1.20196342468262E-2</c:v>
                </c:pt>
                <c:pt idx="758">
                  <c:v>-1.17974281311035E-2</c:v>
                </c:pt>
                <c:pt idx="759">
                  <c:v>-1.1965274810791E-2</c:v>
                </c:pt>
                <c:pt idx="760">
                  <c:v>-1.19609832763672E-2</c:v>
                </c:pt>
                <c:pt idx="761">
                  <c:v>-1.16467475891113E-2</c:v>
                </c:pt>
                <c:pt idx="762">
                  <c:v>-1.17650032043457E-2</c:v>
                </c:pt>
                <c:pt idx="763">
                  <c:v>-1.16791725158692E-2</c:v>
                </c:pt>
                <c:pt idx="764">
                  <c:v>-1.15923881530762E-2</c:v>
                </c:pt>
                <c:pt idx="765">
                  <c:v>-1.1451244354248101E-2</c:v>
                </c:pt>
                <c:pt idx="766">
                  <c:v>-1.14502906799317E-2</c:v>
                </c:pt>
                <c:pt idx="767">
                  <c:v>-1.14026069641113E-2</c:v>
                </c:pt>
                <c:pt idx="768">
                  <c:v>-1.13525390625E-2</c:v>
                </c:pt>
                <c:pt idx="769">
                  <c:v>-1.1354923248291E-2</c:v>
                </c:pt>
                <c:pt idx="770">
                  <c:v>-1.1296272277832101E-2</c:v>
                </c:pt>
                <c:pt idx="771">
                  <c:v>-1.14259719848633E-2</c:v>
                </c:pt>
                <c:pt idx="772">
                  <c:v>-1.1404991149902399E-2</c:v>
                </c:pt>
                <c:pt idx="773">
                  <c:v>-1.12085342407227E-2</c:v>
                </c:pt>
                <c:pt idx="774">
                  <c:v>-1.1195182800293E-2</c:v>
                </c:pt>
                <c:pt idx="775">
                  <c:v>-1.11188888549805E-2</c:v>
                </c:pt>
                <c:pt idx="776">
                  <c:v>-1.10888481140137E-2</c:v>
                </c:pt>
                <c:pt idx="777">
                  <c:v>-1.11255645751953E-2</c:v>
                </c:pt>
                <c:pt idx="778">
                  <c:v>-1.10530853271485E-2</c:v>
                </c:pt>
                <c:pt idx="779">
                  <c:v>-1.11899375915528E-2</c:v>
                </c:pt>
                <c:pt idx="780">
                  <c:v>-1.10421180725098E-2</c:v>
                </c:pt>
                <c:pt idx="781">
                  <c:v>-1.1076450347900399E-2</c:v>
                </c:pt>
                <c:pt idx="782">
                  <c:v>-1.11360549926758E-2</c:v>
                </c:pt>
                <c:pt idx="783">
                  <c:v>-1.0932445526123101E-2</c:v>
                </c:pt>
                <c:pt idx="784">
                  <c:v>-1.0859489440918E-2</c:v>
                </c:pt>
                <c:pt idx="785">
                  <c:v>-1.09553337097168E-2</c:v>
                </c:pt>
                <c:pt idx="786">
                  <c:v>-1.0819435119628899E-2</c:v>
                </c:pt>
                <c:pt idx="787">
                  <c:v>-1.1092185974121101E-2</c:v>
                </c:pt>
                <c:pt idx="788">
                  <c:v>-1.1127471923828101E-2</c:v>
                </c:pt>
                <c:pt idx="789">
                  <c:v>-1.06396675109863E-2</c:v>
                </c:pt>
                <c:pt idx="790">
                  <c:v>-1.06048583984375E-2</c:v>
                </c:pt>
                <c:pt idx="791">
                  <c:v>-1.05514526367188E-2</c:v>
                </c:pt>
                <c:pt idx="792">
                  <c:v>-1.0993480682373101E-2</c:v>
                </c:pt>
                <c:pt idx="793">
                  <c:v>-1.0532379150390601E-2</c:v>
                </c:pt>
                <c:pt idx="794">
                  <c:v>-1.07040405273438E-2</c:v>
                </c:pt>
                <c:pt idx="795">
                  <c:v>-1.06172561645508E-2</c:v>
                </c:pt>
                <c:pt idx="796">
                  <c:v>-1.0680198669433601E-2</c:v>
                </c:pt>
                <c:pt idx="797">
                  <c:v>-1.07169151306153E-2</c:v>
                </c:pt>
                <c:pt idx="798">
                  <c:v>-1.03840827941895E-2</c:v>
                </c:pt>
                <c:pt idx="799">
                  <c:v>-1.04756355285645E-2</c:v>
                </c:pt>
                <c:pt idx="800">
                  <c:v>-1.0456085205078101E-2</c:v>
                </c:pt>
                <c:pt idx="801">
                  <c:v>-1.0433197021484399E-2</c:v>
                </c:pt>
                <c:pt idx="802">
                  <c:v>-1.0301113128662101E-2</c:v>
                </c:pt>
                <c:pt idx="803">
                  <c:v>-1.0339736938476601E-2</c:v>
                </c:pt>
                <c:pt idx="804">
                  <c:v>-1.05056762695313E-2</c:v>
                </c:pt>
                <c:pt idx="805">
                  <c:v>-1.05218887329102E-2</c:v>
                </c:pt>
                <c:pt idx="806">
                  <c:v>-1.0244369506836E-2</c:v>
                </c:pt>
                <c:pt idx="807">
                  <c:v>-1.04732513427735E-2</c:v>
                </c:pt>
                <c:pt idx="808">
                  <c:v>-1.0126113891601601E-2</c:v>
                </c:pt>
                <c:pt idx="809">
                  <c:v>-1.0252475738525399E-2</c:v>
                </c:pt>
                <c:pt idx="810">
                  <c:v>-9.8690986633300799E-3</c:v>
                </c:pt>
                <c:pt idx="811">
                  <c:v>-1.0148048400878899E-2</c:v>
                </c:pt>
                <c:pt idx="812">
                  <c:v>-1.0069847106933601E-2</c:v>
                </c:pt>
                <c:pt idx="813">
                  <c:v>-9.9377632141113299E-3</c:v>
                </c:pt>
                <c:pt idx="814">
                  <c:v>-1.00407600402832E-2</c:v>
                </c:pt>
                <c:pt idx="815">
                  <c:v>-9.94873046875E-3</c:v>
                </c:pt>
                <c:pt idx="816">
                  <c:v>-1.00173950195313E-2</c:v>
                </c:pt>
                <c:pt idx="817">
                  <c:v>-1.02086067199707E-2</c:v>
                </c:pt>
                <c:pt idx="818">
                  <c:v>-9.4327926635742205E-3</c:v>
                </c:pt>
                <c:pt idx="819">
                  <c:v>-1.0256290435791E-2</c:v>
                </c:pt>
                <c:pt idx="820">
                  <c:v>-9.7532272338867205E-3</c:v>
                </c:pt>
                <c:pt idx="821">
                  <c:v>-9.8729133605957101E-3</c:v>
                </c:pt>
                <c:pt idx="822">
                  <c:v>-1.04093551635742E-2</c:v>
                </c:pt>
                <c:pt idx="823">
                  <c:v>-9.8485946655273507E-3</c:v>
                </c:pt>
                <c:pt idx="824">
                  <c:v>-9.6764564514160208E-3</c:v>
                </c:pt>
                <c:pt idx="825">
                  <c:v>-1.0263442993164101E-2</c:v>
                </c:pt>
                <c:pt idx="826">
                  <c:v>-1.0123252868652399E-2</c:v>
                </c:pt>
                <c:pt idx="827">
                  <c:v>-1.0103702545166E-2</c:v>
                </c:pt>
                <c:pt idx="828">
                  <c:v>-9.8066329956054705E-3</c:v>
                </c:pt>
                <c:pt idx="829">
                  <c:v>-9.9592208862304705E-3</c:v>
                </c:pt>
                <c:pt idx="830">
                  <c:v>-9.6788406372070295E-3</c:v>
                </c:pt>
                <c:pt idx="831">
                  <c:v>-9.2735290527343802E-3</c:v>
                </c:pt>
                <c:pt idx="832">
                  <c:v>-9.9396705627441406E-3</c:v>
                </c:pt>
                <c:pt idx="833">
                  <c:v>-8.9764595031738299E-3</c:v>
                </c:pt>
                <c:pt idx="834">
                  <c:v>-9.5696449279785208E-3</c:v>
                </c:pt>
                <c:pt idx="835">
                  <c:v>-9.6735954284668003E-3</c:v>
                </c:pt>
                <c:pt idx="836">
                  <c:v>-9.2597007751464896E-3</c:v>
                </c:pt>
                <c:pt idx="837">
                  <c:v>-9.5100402832031302E-3</c:v>
                </c:pt>
                <c:pt idx="838">
                  <c:v>-9.3812942504882795E-3</c:v>
                </c:pt>
                <c:pt idx="839">
                  <c:v>-9.1805458068847708E-3</c:v>
                </c:pt>
                <c:pt idx="840">
                  <c:v>-9.7146034240722708E-3</c:v>
                </c:pt>
                <c:pt idx="841">
                  <c:v>-9.3674659729003906E-3</c:v>
                </c:pt>
                <c:pt idx="842">
                  <c:v>-9.17816162109375E-3</c:v>
                </c:pt>
                <c:pt idx="843">
                  <c:v>-9.1633796691894601E-3</c:v>
                </c:pt>
                <c:pt idx="844">
                  <c:v>-9.5167160034179705E-3</c:v>
                </c:pt>
                <c:pt idx="845">
                  <c:v>-8.5625648498535208E-3</c:v>
                </c:pt>
                <c:pt idx="846">
                  <c:v>-9.4161033630371094E-3</c:v>
                </c:pt>
                <c:pt idx="847">
                  <c:v>-9.2930793762207101E-3</c:v>
                </c:pt>
                <c:pt idx="848">
                  <c:v>-9.1986656188964896E-3</c:v>
                </c:pt>
                <c:pt idx="849">
                  <c:v>-9.1552734375E-3</c:v>
                </c:pt>
                <c:pt idx="850">
                  <c:v>-8.7471008300781302E-3</c:v>
                </c:pt>
                <c:pt idx="851">
                  <c:v>-8.7914466857910208E-3</c:v>
                </c:pt>
                <c:pt idx="852">
                  <c:v>-8.7742805480957101E-3</c:v>
                </c:pt>
                <c:pt idx="853">
                  <c:v>-8.7232589721679705E-3</c:v>
                </c:pt>
                <c:pt idx="854">
                  <c:v>-9.2434883117675799E-3</c:v>
                </c:pt>
                <c:pt idx="855">
                  <c:v>-8.5535049438476597E-3</c:v>
                </c:pt>
                <c:pt idx="856">
                  <c:v>-9.4637870788574201E-3</c:v>
                </c:pt>
                <c:pt idx="857">
                  <c:v>-8.9311599731445295E-3</c:v>
                </c:pt>
                <c:pt idx="858">
                  <c:v>-9.0188980102539097E-3</c:v>
                </c:pt>
                <c:pt idx="859">
                  <c:v>-8.8496208190918003E-3</c:v>
                </c:pt>
                <c:pt idx="860">
                  <c:v>-8.5554122924804705E-3</c:v>
                </c:pt>
                <c:pt idx="861">
                  <c:v>-9.124755859375E-3</c:v>
                </c:pt>
                <c:pt idx="862">
                  <c:v>-8.6989402770996094E-3</c:v>
                </c:pt>
                <c:pt idx="863">
                  <c:v>-8.7776184082031302E-3</c:v>
                </c:pt>
                <c:pt idx="864">
                  <c:v>-9.2539787292480503E-3</c:v>
                </c:pt>
                <c:pt idx="865">
                  <c:v>-9.0513229370117205E-3</c:v>
                </c:pt>
                <c:pt idx="866">
                  <c:v>-8.6007118225097708E-3</c:v>
                </c:pt>
                <c:pt idx="867">
                  <c:v>-9.8142623901367205E-3</c:v>
                </c:pt>
                <c:pt idx="868">
                  <c:v>-8.3289146423339896E-3</c:v>
                </c:pt>
                <c:pt idx="869">
                  <c:v>-8.5287094116211007E-3</c:v>
                </c:pt>
                <c:pt idx="870">
                  <c:v>-9.2201232910156302E-3</c:v>
                </c:pt>
                <c:pt idx="871">
                  <c:v>-9.0351104736328108E-3</c:v>
                </c:pt>
                <c:pt idx="872">
                  <c:v>-9.4847679138183594E-3</c:v>
                </c:pt>
                <c:pt idx="873">
                  <c:v>-9.6673965454101597E-3</c:v>
                </c:pt>
                <c:pt idx="874">
                  <c:v>-8.8334083557128906E-3</c:v>
                </c:pt>
                <c:pt idx="875">
                  <c:v>-8.5120201110839896E-3</c:v>
                </c:pt>
                <c:pt idx="876">
                  <c:v>-8.5020065307617205E-3</c:v>
                </c:pt>
                <c:pt idx="877">
                  <c:v>-9.4218254089355503E-3</c:v>
                </c:pt>
                <c:pt idx="878">
                  <c:v>-8.1682205200195295E-3</c:v>
                </c:pt>
                <c:pt idx="879">
                  <c:v>-8.7552070617675799E-3</c:v>
                </c:pt>
                <c:pt idx="880">
                  <c:v>-1.00617408752442E-2</c:v>
                </c:pt>
                <c:pt idx="881">
                  <c:v>-8.4948539733886701E-3</c:v>
                </c:pt>
                <c:pt idx="882">
                  <c:v>-7.5597763061523498E-3</c:v>
                </c:pt>
                <c:pt idx="883">
                  <c:v>-1.1989593505859399E-2</c:v>
                </c:pt>
                <c:pt idx="884">
                  <c:v>-6.7939758300781302E-3</c:v>
                </c:pt>
                <c:pt idx="885">
                  <c:v>-9.0169906616211007E-3</c:v>
                </c:pt>
                <c:pt idx="886">
                  <c:v>-7.8458786010742205E-3</c:v>
                </c:pt>
                <c:pt idx="887">
                  <c:v>-9.9434852600097708E-3</c:v>
                </c:pt>
                <c:pt idx="888">
                  <c:v>-8.6193084716796892E-3</c:v>
                </c:pt>
                <c:pt idx="889">
                  <c:v>-6.29425048828125E-3</c:v>
                </c:pt>
                <c:pt idx="890">
                  <c:v>-9.3579292297363299E-3</c:v>
                </c:pt>
                <c:pt idx="891">
                  <c:v>-8.53729248046875E-3</c:v>
                </c:pt>
                <c:pt idx="892">
                  <c:v>-9.1004371643066406E-3</c:v>
                </c:pt>
                <c:pt idx="893">
                  <c:v>-1.07617378234863E-2</c:v>
                </c:pt>
                <c:pt idx="894">
                  <c:v>-7.9436302185058594E-3</c:v>
                </c:pt>
                <c:pt idx="895">
                  <c:v>-9.95635986328125E-3</c:v>
                </c:pt>
                <c:pt idx="896">
                  <c:v>-9.5615386962890608E-3</c:v>
                </c:pt>
                <c:pt idx="897">
                  <c:v>-5.2528381347656302E-3</c:v>
                </c:pt>
                <c:pt idx="898">
                  <c:v>-8.5535049438476597E-3</c:v>
                </c:pt>
                <c:pt idx="899">
                  <c:v>-6.6041946411132804E-3</c:v>
                </c:pt>
                <c:pt idx="900">
                  <c:v>-9.6979141235351597E-3</c:v>
                </c:pt>
                <c:pt idx="901">
                  <c:v>-1.07650756835938E-2</c:v>
                </c:pt>
                <c:pt idx="902">
                  <c:v>-1.0653018951416E-2</c:v>
                </c:pt>
                <c:pt idx="903">
                  <c:v>-6.8583488464355503E-3</c:v>
                </c:pt>
                <c:pt idx="904">
                  <c:v>-9.8848342895507795E-3</c:v>
                </c:pt>
                <c:pt idx="905">
                  <c:v>-1.01523399353028E-2</c:v>
                </c:pt>
                <c:pt idx="906">
                  <c:v>-5.3620338439941398E-3</c:v>
                </c:pt>
                <c:pt idx="907">
                  <c:v>-8.8868141174316406E-3</c:v>
                </c:pt>
                <c:pt idx="908">
                  <c:v>-8.4028244018554705E-3</c:v>
                </c:pt>
                <c:pt idx="909">
                  <c:v>-3.5443305969238299E-3</c:v>
                </c:pt>
                <c:pt idx="910">
                  <c:v>-1.1421680450439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29E-4FC7-87BB-17913E4735B3}"/>
            </c:ext>
          </c:extLst>
        </c:ser>
        <c:ser>
          <c:idx val="2"/>
          <c:order val="2"/>
          <c:tx>
            <c:v>+4 microL</c:v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'!$B$2:$B$912</c:f>
              <c:numCache>
                <c:formatCode>General</c:formatCode>
                <c:ptCount val="911"/>
                <c:pt idx="0">
                  <c:v>0.30449151992797902</c:v>
                </c:pt>
                <c:pt idx="1">
                  <c:v>0.58507394790649403</c:v>
                </c:pt>
                <c:pt idx="2">
                  <c:v>-0.36686611175537098</c:v>
                </c:pt>
                <c:pt idx="3">
                  <c:v>-0.22820854187011699</c:v>
                </c:pt>
                <c:pt idx="4">
                  <c:v>0.359454154968262</c:v>
                </c:pt>
                <c:pt idx="5">
                  <c:v>-0.47895288467407199</c:v>
                </c:pt>
                <c:pt idx="6">
                  <c:v>-0.52164554595947299</c:v>
                </c:pt>
                <c:pt idx="7">
                  <c:v>4.3043136596679701E-2</c:v>
                </c:pt>
                <c:pt idx="8">
                  <c:v>-0.108774662017822</c:v>
                </c:pt>
                <c:pt idx="9">
                  <c:v>-0.73173999786376998</c:v>
                </c:pt>
                <c:pt idx="10">
                  <c:v>-0.66195440292358398</c:v>
                </c:pt>
                <c:pt idx="11">
                  <c:v>-0.49014520645141602</c:v>
                </c:pt>
                <c:pt idx="12">
                  <c:v>-0.143675327301026</c:v>
                </c:pt>
                <c:pt idx="13">
                  <c:v>-0.10443639755249</c:v>
                </c:pt>
                <c:pt idx="14">
                  <c:v>-0.78966569900512695</c:v>
                </c:pt>
                <c:pt idx="15">
                  <c:v>0.36668729782104498</c:v>
                </c:pt>
                <c:pt idx="16">
                  <c:v>-0.61399841308593806</c:v>
                </c:pt>
                <c:pt idx="17">
                  <c:v>0.25622177124023499</c:v>
                </c:pt>
                <c:pt idx="18">
                  <c:v>0.13187837600707999</c:v>
                </c:pt>
                <c:pt idx="19">
                  <c:v>-0.200848579406738</c:v>
                </c:pt>
                <c:pt idx="20">
                  <c:v>0.12711572647094699</c:v>
                </c:pt>
                <c:pt idx="21">
                  <c:v>0.39504003524780301</c:v>
                </c:pt>
                <c:pt idx="22">
                  <c:v>-0.21931838989257799</c:v>
                </c:pt>
                <c:pt idx="23">
                  <c:v>0.18005609512329099</c:v>
                </c:pt>
                <c:pt idx="24">
                  <c:v>-0.60206031799316395</c:v>
                </c:pt>
                <c:pt idx="25">
                  <c:v>-0.35451793670654302</c:v>
                </c:pt>
                <c:pt idx="26">
                  <c:v>-0.32799959182739302</c:v>
                </c:pt>
                <c:pt idx="27">
                  <c:v>-0.40234613418579102</c:v>
                </c:pt>
                <c:pt idx="28">
                  <c:v>0.67895889282226596</c:v>
                </c:pt>
                <c:pt idx="29">
                  <c:v>-0.164929389953613</c:v>
                </c:pt>
                <c:pt idx="30">
                  <c:v>0.79932403564453203</c:v>
                </c:pt>
                <c:pt idx="31">
                  <c:v>0.47851037979125999</c:v>
                </c:pt>
                <c:pt idx="32">
                  <c:v>7.4288845062255901E-2</c:v>
                </c:pt>
                <c:pt idx="33">
                  <c:v>0.191956996917725</c:v>
                </c:pt>
                <c:pt idx="34">
                  <c:v>-0.171797275543213</c:v>
                </c:pt>
                <c:pt idx="35">
                  <c:v>-0.21103715896606501</c:v>
                </c:pt>
                <c:pt idx="36">
                  <c:v>0.26106357574462902</c:v>
                </c:pt>
                <c:pt idx="37">
                  <c:v>-0.40861845016479498</c:v>
                </c:pt>
                <c:pt idx="38">
                  <c:v>-0.63538217544555697</c:v>
                </c:pt>
                <c:pt idx="39">
                  <c:v>0.31524848937988298</c:v>
                </c:pt>
                <c:pt idx="40">
                  <c:v>0.42826747894287098</c:v>
                </c:pt>
                <c:pt idx="41">
                  <c:v>1.39551162719727E-2</c:v>
                </c:pt>
                <c:pt idx="42">
                  <c:v>0.18605136871337899</c:v>
                </c:pt>
                <c:pt idx="43">
                  <c:v>-0.28923082351684598</c:v>
                </c:pt>
                <c:pt idx="44">
                  <c:v>0.58127880096435602</c:v>
                </c:pt>
                <c:pt idx="45">
                  <c:v>0.35241079330444403</c:v>
                </c:pt>
                <c:pt idx="46">
                  <c:v>0.57162380218505904</c:v>
                </c:pt>
                <c:pt idx="47">
                  <c:v>0.22860050201415999</c:v>
                </c:pt>
                <c:pt idx="48">
                  <c:v>9.5363616943359403E-2</c:v>
                </c:pt>
                <c:pt idx="49">
                  <c:v>0.65344190597534202</c:v>
                </c:pt>
                <c:pt idx="50">
                  <c:v>-0.53679847717285201</c:v>
                </c:pt>
                <c:pt idx="51">
                  <c:v>0.17957687377929701</c:v>
                </c:pt>
                <c:pt idx="52">
                  <c:v>0.34070301055908198</c:v>
                </c:pt>
                <c:pt idx="53">
                  <c:v>-0.1776123046875</c:v>
                </c:pt>
                <c:pt idx="54">
                  <c:v>9.3293190002441406E-3</c:v>
                </c:pt>
                <c:pt idx="55">
                  <c:v>-0.42332887649536199</c:v>
                </c:pt>
                <c:pt idx="56">
                  <c:v>-0.28454160690307601</c:v>
                </c:pt>
                <c:pt idx="57">
                  <c:v>0.71697759628295898</c:v>
                </c:pt>
                <c:pt idx="58">
                  <c:v>-0.64807510375976596</c:v>
                </c:pt>
                <c:pt idx="59">
                  <c:v>-0.491056919097901</c:v>
                </c:pt>
                <c:pt idx="60">
                  <c:v>0.30722904205322299</c:v>
                </c:pt>
                <c:pt idx="61">
                  <c:v>0.29262256622314498</c:v>
                </c:pt>
                <c:pt idx="62">
                  <c:v>-5.0836563110351597E-2</c:v>
                </c:pt>
                <c:pt idx="63">
                  <c:v>-0.205744743347168</c:v>
                </c:pt>
                <c:pt idx="64">
                  <c:v>1.10503578186035</c:v>
                </c:pt>
                <c:pt idx="65">
                  <c:v>-8.00366401672363E-2</c:v>
                </c:pt>
                <c:pt idx="66">
                  <c:v>-0.28887224197387701</c:v>
                </c:pt>
                <c:pt idx="67">
                  <c:v>1.1343464851379399</c:v>
                </c:pt>
                <c:pt idx="68">
                  <c:v>1.15337562561035</c:v>
                </c:pt>
                <c:pt idx="69">
                  <c:v>1.1907973289489799</c:v>
                </c:pt>
                <c:pt idx="70">
                  <c:v>1.0406517982482899</c:v>
                </c:pt>
                <c:pt idx="71">
                  <c:v>0.95543527603149403</c:v>
                </c:pt>
                <c:pt idx="72">
                  <c:v>1.04124927520752</c:v>
                </c:pt>
                <c:pt idx="73">
                  <c:v>1.07772541046143</c:v>
                </c:pt>
                <c:pt idx="74">
                  <c:v>1.3956470489502</c:v>
                </c:pt>
                <c:pt idx="75">
                  <c:v>1.1468024253845199</c:v>
                </c:pt>
                <c:pt idx="76">
                  <c:v>1.1125907897949201</c:v>
                </c:pt>
                <c:pt idx="77">
                  <c:v>1.2347493171691899</c:v>
                </c:pt>
                <c:pt idx="78">
                  <c:v>1.2670598030090401</c:v>
                </c:pt>
                <c:pt idx="79">
                  <c:v>1.25029850006104</c:v>
                </c:pt>
                <c:pt idx="80">
                  <c:v>1.27829217910767</c:v>
                </c:pt>
                <c:pt idx="81">
                  <c:v>1.27832460403443</c:v>
                </c:pt>
                <c:pt idx="82">
                  <c:v>1.2374620437622099</c:v>
                </c:pt>
                <c:pt idx="83">
                  <c:v>1.30528068542481</c:v>
                </c:pt>
                <c:pt idx="84">
                  <c:v>1.3977222442627</c:v>
                </c:pt>
                <c:pt idx="85">
                  <c:v>1.2625641822814999</c:v>
                </c:pt>
                <c:pt idx="86">
                  <c:v>1.31517887115479</c:v>
                </c:pt>
                <c:pt idx="87">
                  <c:v>1.25559377670288</c:v>
                </c:pt>
                <c:pt idx="88">
                  <c:v>1.33619785308838</c:v>
                </c:pt>
                <c:pt idx="89">
                  <c:v>1.2635316848754901</c:v>
                </c:pt>
                <c:pt idx="90">
                  <c:v>1.2646002769470199</c:v>
                </c:pt>
                <c:pt idx="91">
                  <c:v>1.29228639602661</c:v>
                </c:pt>
                <c:pt idx="92">
                  <c:v>1.2509474754333501</c:v>
                </c:pt>
                <c:pt idx="93">
                  <c:v>1.25190925598145</c:v>
                </c:pt>
                <c:pt idx="94">
                  <c:v>1.2376251220703101</c:v>
                </c:pt>
                <c:pt idx="95">
                  <c:v>1.21046590805054</c:v>
                </c:pt>
                <c:pt idx="96">
                  <c:v>1.2046089172363299</c:v>
                </c:pt>
                <c:pt idx="97">
                  <c:v>1.1446995735168499</c:v>
                </c:pt>
                <c:pt idx="98">
                  <c:v>1.11493396759033</c:v>
                </c:pt>
                <c:pt idx="99">
                  <c:v>1.1282978057861399</c:v>
                </c:pt>
                <c:pt idx="100">
                  <c:v>1.07589960098267</c:v>
                </c:pt>
                <c:pt idx="101">
                  <c:v>1.0381708145141599</c:v>
                </c:pt>
                <c:pt idx="102">
                  <c:v>1.0129761695861801</c:v>
                </c:pt>
                <c:pt idx="103">
                  <c:v>0.974531650543213</c:v>
                </c:pt>
                <c:pt idx="104">
                  <c:v>0.93778181076049805</c:v>
                </c:pt>
                <c:pt idx="105">
                  <c:v>0.891604423522949</c:v>
                </c:pt>
                <c:pt idx="106">
                  <c:v>0.868374824523926</c:v>
                </c:pt>
                <c:pt idx="107">
                  <c:v>0.82373094558715798</c:v>
                </c:pt>
                <c:pt idx="108">
                  <c:v>0.78700208663940496</c:v>
                </c:pt>
                <c:pt idx="109">
                  <c:v>0.74959468841552801</c:v>
                </c:pt>
                <c:pt idx="110">
                  <c:v>0.70744371414184604</c:v>
                </c:pt>
                <c:pt idx="111">
                  <c:v>0.67014217376708995</c:v>
                </c:pt>
                <c:pt idx="112">
                  <c:v>0.63623476028442405</c:v>
                </c:pt>
                <c:pt idx="113">
                  <c:v>0.59791278839111395</c:v>
                </c:pt>
                <c:pt idx="114">
                  <c:v>0.56204032897949197</c:v>
                </c:pt>
                <c:pt idx="115">
                  <c:v>0.52877140045166005</c:v>
                </c:pt>
                <c:pt idx="116">
                  <c:v>0.495846748352051</c:v>
                </c:pt>
                <c:pt idx="117">
                  <c:v>0.464126586914063</c:v>
                </c:pt>
                <c:pt idx="118">
                  <c:v>0.43529319763183599</c:v>
                </c:pt>
                <c:pt idx="119">
                  <c:v>0.407150268554688</c:v>
                </c:pt>
                <c:pt idx="120">
                  <c:v>0.379992485046387</c:v>
                </c:pt>
                <c:pt idx="121">
                  <c:v>0.35576868057250999</c:v>
                </c:pt>
                <c:pt idx="122">
                  <c:v>0.33046483993530301</c:v>
                </c:pt>
                <c:pt idx="123">
                  <c:v>0.30849218368530301</c:v>
                </c:pt>
                <c:pt idx="124">
                  <c:v>0.28771781921386702</c:v>
                </c:pt>
                <c:pt idx="125">
                  <c:v>0.26818323135375999</c:v>
                </c:pt>
                <c:pt idx="126">
                  <c:v>0.25176477432250999</c:v>
                </c:pt>
                <c:pt idx="127">
                  <c:v>0.236142158508301</c:v>
                </c:pt>
                <c:pt idx="128">
                  <c:v>0.22284650802612299</c:v>
                </c:pt>
                <c:pt idx="129">
                  <c:v>0.210676670074463</c:v>
                </c:pt>
                <c:pt idx="130">
                  <c:v>0.199862957000733</c:v>
                </c:pt>
                <c:pt idx="131">
                  <c:v>0.18986988067627</c:v>
                </c:pt>
                <c:pt idx="132">
                  <c:v>0.18105554580688499</c:v>
                </c:pt>
                <c:pt idx="133">
                  <c:v>0.17351007461547899</c:v>
                </c:pt>
                <c:pt idx="134">
                  <c:v>0.166787624359131</c:v>
                </c:pt>
                <c:pt idx="135">
                  <c:v>0.159759521484375</c:v>
                </c:pt>
                <c:pt idx="136">
                  <c:v>0.15374565124511699</c:v>
                </c:pt>
                <c:pt idx="137">
                  <c:v>0.147660732269287</c:v>
                </c:pt>
                <c:pt idx="138">
                  <c:v>0.14236116409301799</c:v>
                </c:pt>
                <c:pt idx="139">
                  <c:v>0.136865139007569</c:v>
                </c:pt>
                <c:pt idx="140">
                  <c:v>0.13148450851440499</c:v>
                </c:pt>
                <c:pt idx="141">
                  <c:v>0.126414775848389</c:v>
                </c:pt>
                <c:pt idx="142">
                  <c:v>0.12141227722168001</c:v>
                </c:pt>
                <c:pt idx="143">
                  <c:v>0.116944313049317</c:v>
                </c:pt>
                <c:pt idx="144">
                  <c:v>0.111972332000733</c:v>
                </c:pt>
                <c:pt idx="145">
                  <c:v>0.106768131256104</c:v>
                </c:pt>
                <c:pt idx="146">
                  <c:v>0.10193300247192399</c:v>
                </c:pt>
                <c:pt idx="147">
                  <c:v>9.70044136047363E-2</c:v>
                </c:pt>
                <c:pt idx="148">
                  <c:v>9.2431068420410198E-2</c:v>
                </c:pt>
                <c:pt idx="149">
                  <c:v>8.7848186492919894E-2</c:v>
                </c:pt>
                <c:pt idx="150">
                  <c:v>8.25848579406738E-2</c:v>
                </c:pt>
                <c:pt idx="151">
                  <c:v>7.7850818634033203E-2</c:v>
                </c:pt>
                <c:pt idx="152">
                  <c:v>7.2827339172363295E-2</c:v>
                </c:pt>
                <c:pt idx="153">
                  <c:v>6.88018798828125E-2</c:v>
                </c:pt>
                <c:pt idx="154">
                  <c:v>6.4228534698486398E-2</c:v>
                </c:pt>
                <c:pt idx="155">
                  <c:v>5.9006214141845703E-2</c:v>
                </c:pt>
                <c:pt idx="156">
                  <c:v>5.4796218872070299E-2</c:v>
                </c:pt>
                <c:pt idx="157">
                  <c:v>5.0870895385742201E-2</c:v>
                </c:pt>
                <c:pt idx="158">
                  <c:v>4.6313285827636698E-2</c:v>
                </c:pt>
                <c:pt idx="159">
                  <c:v>4.1937351226806703E-2</c:v>
                </c:pt>
                <c:pt idx="160">
                  <c:v>3.80444526672363E-2</c:v>
                </c:pt>
                <c:pt idx="161">
                  <c:v>3.3825874328613302E-2</c:v>
                </c:pt>
                <c:pt idx="162">
                  <c:v>2.9814243316650401E-2</c:v>
                </c:pt>
                <c:pt idx="163">
                  <c:v>2.6742935180664101E-2</c:v>
                </c:pt>
                <c:pt idx="164">
                  <c:v>2.3206710815429701E-2</c:v>
                </c:pt>
                <c:pt idx="165">
                  <c:v>2.0500659942627002E-2</c:v>
                </c:pt>
                <c:pt idx="166">
                  <c:v>1.79495811462403E-2</c:v>
                </c:pt>
                <c:pt idx="167">
                  <c:v>1.65858268737793E-2</c:v>
                </c:pt>
                <c:pt idx="168">
                  <c:v>1.6655921936035201E-2</c:v>
                </c:pt>
                <c:pt idx="169">
                  <c:v>1.7331123352050799E-2</c:v>
                </c:pt>
                <c:pt idx="170">
                  <c:v>1.8540859222412099E-2</c:v>
                </c:pt>
                <c:pt idx="171">
                  <c:v>1.9715309143066399E-2</c:v>
                </c:pt>
                <c:pt idx="172">
                  <c:v>1.8675804138183601E-2</c:v>
                </c:pt>
                <c:pt idx="173">
                  <c:v>1.3956069946289101E-2</c:v>
                </c:pt>
                <c:pt idx="174">
                  <c:v>9.0661048889160208E-3</c:v>
                </c:pt>
                <c:pt idx="175">
                  <c:v>3.0522346496582101E-3</c:v>
                </c:pt>
                <c:pt idx="176">
                  <c:v>-3.19433212280274E-3</c:v>
                </c:pt>
                <c:pt idx="177">
                  <c:v>-4.64868545532227E-3</c:v>
                </c:pt>
                <c:pt idx="178">
                  <c:v>-3.7755966186523498E-3</c:v>
                </c:pt>
                <c:pt idx="179">
                  <c:v>-2.4137496948242201E-3</c:v>
                </c:pt>
                <c:pt idx="180">
                  <c:v>-1.31893157958985E-3</c:v>
                </c:pt>
                <c:pt idx="181">
                  <c:v>-9.9945068359375E-4</c:v>
                </c:pt>
                <c:pt idx="182">
                  <c:v>-1.7690658569336E-3</c:v>
                </c:pt>
                <c:pt idx="183">
                  <c:v>-2.6187896728515599E-3</c:v>
                </c:pt>
                <c:pt idx="184">
                  <c:v>-3.42035293579102E-3</c:v>
                </c:pt>
                <c:pt idx="185">
                  <c:v>-3.9067268371582101E-3</c:v>
                </c:pt>
                <c:pt idx="186">
                  <c:v>-4.0931701660156302E-3</c:v>
                </c:pt>
                <c:pt idx="187">
                  <c:v>-4.8785209655761701E-3</c:v>
                </c:pt>
                <c:pt idx="188">
                  <c:v>-4.7841072082519601E-3</c:v>
                </c:pt>
                <c:pt idx="189">
                  <c:v>-5.4097175598144601E-3</c:v>
                </c:pt>
                <c:pt idx="190">
                  <c:v>-5.4807662963867196E-3</c:v>
                </c:pt>
                <c:pt idx="191">
                  <c:v>-6.6695213317871102E-3</c:v>
                </c:pt>
                <c:pt idx="192">
                  <c:v>-5.9704780578613299E-3</c:v>
                </c:pt>
                <c:pt idx="193">
                  <c:v>-6.3157081604003898E-3</c:v>
                </c:pt>
                <c:pt idx="194">
                  <c:v>-6.4711570739746102E-3</c:v>
                </c:pt>
                <c:pt idx="195">
                  <c:v>-6.3896179199218802E-3</c:v>
                </c:pt>
                <c:pt idx="196">
                  <c:v>-6.6175460815429696E-3</c:v>
                </c:pt>
                <c:pt idx="197">
                  <c:v>-6.9346427917480503E-3</c:v>
                </c:pt>
                <c:pt idx="198">
                  <c:v>-7.0381164550781302E-3</c:v>
                </c:pt>
                <c:pt idx="199">
                  <c:v>-8.0633163452148507E-3</c:v>
                </c:pt>
                <c:pt idx="200">
                  <c:v>-8.0175399780273507E-3</c:v>
                </c:pt>
                <c:pt idx="201">
                  <c:v>-7.6227188110351597E-3</c:v>
                </c:pt>
                <c:pt idx="202">
                  <c:v>-7.9388618469238299E-3</c:v>
                </c:pt>
                <c:pt idx="203">
                  <c:v>-7.8897476196289097E-3</c:v>
                </c:pt>
                <c:pt idx="204">
                  <c:v>-7.7118873596191398E-3</c:v>
                </c:pt>
                <c:pt idx="205">
                  <c:v>-7.8997611999511701E-3</c:v>
                </c:pt>
                <c:pt idx="206">
                  <c:v>-8.0857276916503906E-3</c:v>
                </c:pt>
                <c:pt idx="207">
                  <c:v>-7.8268051147461007E-3</c:v>
                </c:pt>
                <c:pt idx="208">
                  <c:v>-7.9679489135742205E-3</c:v>
                </c:pt>
                <c:pt idx="209">
                  <c:v>-7.8020095825195304E-3</c:v>
                </c:pt>
                <c:pt idx="210">
                  <c:v>-7.87353515625E-3</c:v>
                </c:pt>
                <c:pt idx="211">
                  <c:v>-8.3117485046386701E-3</c:v>
                </c:pt>
                <c:pt idx="212">
                  <c:v>-8.1086158752441406E-3</c:v>
                </c:pt>
                <c:pt idx="213">
                  <c:v>-7.9216957092285208E-3</c:v>
                </c:pt>
                <c:pt idx="214">
                  <c:v>-7.5726509094238299E-3</c:v>
                </c:pt>
                <c:pt idx="215">
                  <c:v>-7.6704025268554696E-3</c:v>
                </c:pt>
                <c:pt idx="216">
                  <c:v>-6.8316459655761701E-3</c:v>
                </c:pt>
                <c:pt idx="217">
                  <c:v>-7.61651992797852E-3</c:v>
                </c:pt>
                <c:pt idx="218">
                  <c:v>-8.3322525024414097E-3</c:v>
                </c:pt>
                <c:pt idx="219">
                  <c:v>-8.1830024719238299E-3</c:v>
                </c:pt>
                <c:pt idx="220">
                  <c:v>-8.1691741943359392E-3</c:v>
                </c:pt>
                <c:pt idx="221">
                  <c:v>-8.30841064453125E-3</c:v>
                </c:pt>
                <c:pt idx="222">
                  <c:v>-8.2254409790039097E-3</c:v>
                </c:pt>
                <c:pt idx="223">
                  <c:v>-7.6847076416015703E-3</c:v>
                </c:pt>
                <c:pt idx="224">
                  <c:v>-8.6040496826171892E-3</c:v>
                </c:pt>
                <c:pt idx="225">
                  <c:v>-8.4366798400878906E-3</c:v>
                </c:pt>
                <c:pt idx="226">
                  <c:v>-7.9884529113769601E-3</c:v>
                </c:pt>
                <c:pt idx="227">
                  <c:v>-8.2011222839355503E-3</c:v>
                </c:pt>
                <c:pt idx="228">
                  <c:v>-8.5096359252929705E-3</c:v>
                </c:pt>
                <c:pt idx="229">
                  <c:v>-9.5620155334472708E-3</c:v>
                </c:pt>
                <c:pt idx="230">
                  <c:v>-9.4194412231445295E-3</c:v>
                </c:pt>
                <c:pt idx="231">
                  <c:v>-8.6684226989746094E-3</c:v>
                </c:pt>
                <c:pt idx="232">
                  <c:v>-9.5024108886718802E-3</c:v>
                </c:pt>
                <c:pt idx="233">
                  <c:v>-9.5934867858886701E-3</c:v>
                </c:pt>
                <c:pt idx="234">
                  <c:v>-9.5090866088867205E-3</c:v>
                </c:pt>
                <c:pt idx="235">
                  <c:v>-1.10549926757813E-2</c:v>
                </c:pt>
                <c:pt idx="236">
                  <c:v>-1.12481117248535E-2</c:v>
                </c:pt>
                <c:pt idx="237">
                  <c:v>-1.0214805603027399E-2</c:v>
                </c:pt>
                <c:pt idx="238">
                  <c:v>-1.0490894317627E-2</c:v>
                </c:pt>
                <c:pt idx="239">
                  <c:v>-1.19128227233887E-2</c:v>
                </c:pt>
                <c:pt idx="240">
                  <c:v>-1.18279457092285E-2</c:v>
                </c:pt>
                <c:pt idx="241">
                  <c:v>-1.17568969726563E-2</c:v>
                </c:pt>
                <c:pt idx="242">
                  <c:v>-1.25622749328613E-2</c:v>
                </c:pt>
                <c:pt idx="243">
                  <c:v>-1.21207237243653E-2</c:v>
                </c:pt>
                <c:pt idx="244">
                  <c:v>-1.1608600616455101E-2</c:v>
                </c:pt>
                <c:pt idx="245">
                  <c:v>-1.31301879882813E-2</c:v>
                </c:pt>
                <c:pt idx="246">
                  <c:v>-1.34057998657227E-2</c:v>
                </c:pt>
                <c:pt idx="247">
                  <c:v>-1.31440162658692E-2</c:v>
                </c:pt>
                <c:pt idx="248">
                  <c:v>-1.32222175598145E-2</c:v>
                </c:pt>
                <c:pt idx="249">
                  <c:v>-1.34077072143555E-2</c:v>
                </c:pt>
                <c:pt idx="250">
                  <c:v>-1.3676643371582101E-2</c:v>
                </c:pt>
                <c:pt idx="251">
                  <c:v>-1.28941535949707E-2</c:v>
                </c:pt>
                <c:pt idx="252">
                  <c:v>-1.3065338134765601E-2</c:v>
                </c:pt>
                <c:pt idx="253">
                  <c:v>-1.4344215393066399E-2</c:v>
                </c:pt>
                <c:pt idx="254">
                  <c:v>-1.4251708984375E-2</c:v>
                </c:pt>
                <c:pt idx="255">
                  <c:v>-1.38354301452637E-2</c:v>
                </c:pt>
                <c:pt idx="256">
                  <c:v>-1.38401985168457E-2</c:v>
                </c:pt>
                <c:pt idx="257">
                  <c:v>-1.4744758605957101E-2</c:v>
                </c:pt>
                <c:pt idx="258">
                  <c:v>-1.4980316162109399E-2</c:v>
                </c:pt>
                <c:pt idx="259">
                  <c:v>-1.4433383941650399E-2</c:v>
                </c:pt>
                <c:pt idx="260">
                  <c:v>-1.50203704833985E-2</c:v>
                </c:pt>
                <c:pt idx="261">
                  <c:v>-1.51753425598145E-2</c:v>
                </c:pt>
                <c:pt idx="262">
                  <c:v>-1.51901245117188E-2</c:v>
                </c:pt>
                <c:pt idx="263">
                  <c:v>-1.5573501586914101E-2</c:v>
                </c:pt>
                <c:pt idx="264">
                  <c:v>-1.5361785888671899E-2</c:v>
                </c:pt>
                <c:pt idx="265">
                  <c:v>-1.5506744384765601E-2</c:v>
                </c:pt>
                <c:pt idx="266">
                  <c:v>-1.55491828918457E-2</c:v>
                </c:pt>
                <c:pt idx="267">
                  <c:v>-1.5400886535644601E-2</c:v>
                </c:pt>
                <c:pt idx="268">
                  <c:v>-1.5113353729248101E-2</c:v>
                </c:pt>
                <c:pt idx="269">
                  <c:v>-1.6263961791992201E-2</c:v>
                </c:pt>
                <c:pt idx="270">
                  <c:v>-1.6858100891113299E-2</c:v>
                </c:pt>
                <c:pt idx="271">
                  <c:v>-1.6888618469238299E-2</c:v>
                </c:pt>
                <c:pt idx="272">
                  <c:v>-1.65057182312012E-2</c:v>
                </c:pt>
                <c:pt idx="273">
                  <c:v>-1.5438079833984399E-2</c:v>
                </c:pt>
                <c:pt idx="274">
                  <c:v>-1.6345977783203101E-2</c:v>
                </c:pt>
                <c:pt idx="275">
                  <c:v>-1.7134189605712901E-2</c:v>
                </c:pt>
                <c:pt idx="276">
                  <c:v>-1.73554420471192E-2</c:v>
                </c:pt>
                <c:pt idx="277">
                  <c:v>-1.76949501037598E-2</c:v>
                </c:pt>
                <c:pt idx="278">
                  <c:v>-1.74918174743653E-2</c:v>
                </c:pt>
                <c:pt idx="279">
                  <c:v>-1.8119335174560599E-2</c:v>
                </c:pt>
                <c:pt idx="280">
                  <c:v>-1.85704231262207E-2</c:v>
                </c:pt>
                <c:pt idx="281">
                  <c:v>-1.81989669799805E-2</c:v>
                </c:pt>
                <c:pt idx="282">
                  <c:v>-1.8241405487060599E-2</c:v>
                </c:pt>
                <c:pt idx="283">
                  <c:v>-1.85294151306153E-2</c:v>
                </c:pt>
                <c:pt idx="284">
                  <c:v>-1.9100189208984399E-2</c:v>
                </c:pt>
                <c:pt idx="285">
                  <c:v>-1.9278526306152399E-2</c:v>
                </c:pt>
                <c:pt idx="286">
                  <c:v>-1.9416809082031299E-2</c:v>
                </c:pt>
                <c:pt idx="287">
                  <c:v>-1.95674896240235E-2</c:v>
                </c:pt>
                <c:pt idx="288">
                  <c:v>-1.9477367401123099E-2</c:v>
                </c:pt>
                <c:pt idx="289">
                  <c:v>-1.9899845123290998E-2</c:v>
                </c:pt>
                <c:pt idx="290">
                  <c:v>-1.9995689392089899E-2</c:v>
                </c:pt>
                <c:pt idx="291">
                  <c:v>-2.0298004150390601E-2</c:v>
                </c:pt>
                <c:pt idx="292">
                  <c:v>-2.0303249359130901E-2</c:v>
                </c:pt>
                <c:pt idx="293">
                  <c:v>-2.0418643951415998E-2</c:v>
                </c:pt>
                <c:pt idx="294">
                  <c:v>-2.04167366027832E-2</c:v>
                </c:pt>
                <c:pt idx="295">
                  <c:v>-1.9778728485107401E-2</c:v>
                </c:pt>
                <c:pt idx="296">
                  <c:v>-1.7098903656005901E-2</c:v>
                </c:pt>
                <c:pt idx="297">
                  <c:v>-2.00695991516113E-2</c:v>
                </c:pt>
                <c:pt idx="298">
                  <c:v>-2.2280216217040998E-2</c:v>
                </c:pt>
                <c:pt idx="299">
                  <c:v>-2.1060466766357401E-2</c:v>
                </c:pt>
                <c:pt idx="300">
                  <c:v>-2.0754337310790998E-2</c:v>
                </c:pt>
                <c:pt idx="301">
                  <c:v>-2.11901664733887E-2</c:v>
                </c:pt>
                <c:pt idx="302">
                  <c:v>-2.1282672882080099E-2</c:v>
                </c:pt>
                <c:pt idx="303">
                  <c:v>-2.0653247833252002E-2</c:v>
                </c:pt>
                <c:pt idx="304">
                  <c:v>-2.1248817443847701E-2</c:v>
                </c:pt>
                <c:pt idx="305">
                  <c:v>-2.1846771240234399E-2</c:v>
                </c:pt>
                <c:pt idx="306">
                  <c:v>-2.1569728851318401E-2</c:v>
                </c:pt>
                <c:pt idx="307">
                  <c:v>-2.1345138549804701E-2</c:v>
                </c:pt>
                <c:pt idx="308">
                  <c:v>-2.1302223205566399E-2</c:v>
                </c:pt>
                <c:pt idx="309">
                  <c:v>-2.13160514831543E-2</c:v>
                </c:pt>
                <c:pt idx="310">
                  <c:v>-2.14133262634278E-2</c:v>
                </c:pt>
                <c:pt idx="311">
                  <c:v>-2.10518836975098E-2</c:v>
                </c:pt>
                <c:pt idx="312">
                  <c:v>-2.12655067443848E-2</c:v>
                </c:pt>
                <c:pt idx="313">
                  <c:v>-2.1287441253662099E-2</c:v>
                </c:pt>
                <c:pt idx="314">
                  <c:v>-2.1218776702880901E-2</c:v>
                </c:pt>
                <c:pt idx="315">
                  <c:v>-2.1230697631836E-2</c:v>
                </c:pt>
                <c:pt idx="316">
                  <c:v>-2.0936012268066399E-2</c:v>
                </c:pt>
                <c:pt idx="317">
                  <c:v>-2.093505859375E-2</c:v>
                </c:pt>
                <c:pt idx="318">
                  <c:v>-2.0920753479003899E-2</c:v>
                </c:pt>
                <c:pt idx="319">
                  <c:v>-2.0816326141357401E-2</c:v>
                </c:pt>
                <c:pt idx="320">
                  <c:v>-2.0790100097656299E-2</c:v>
                </c:pt>
                <c:pt idx="321">
                  <c:v>-2.0538330078125E-2</c:v>
                </c:pt>
                <c:pt idx="322">
                  <c:v>-2.05636024475098E-2</c:v>
                </c:pt>
                <c:pt idx="323">
                  <c:v>-2.0561218261718799E-2</c:v>
                </c:pt>
                <c:pt idx="324">
                  <c:v>-2.0623683929443401E-2</c:v>
                </c:pt>
                <c:pt idx="325">
                  <c:v>-2.0453929901123099E-2</c:v>
                </c:pt>
                <c:pt idx="326">
                  <c:v>-2.0404338836669901E-2</c:v>
                </c:pt>
                <c:pt idx="327">
                  <c:v>-2.0337581634521502E-2</c:v>
                </c:pt>
                <c:pt idx="328">
                  <c:v>-2.0298957824707101E-2</c:v>
                </c:pt>
                <c:pt idx="329">
                  <c:v>-2.04472541809082E-2</c:v>
                </c:pt>
                <c:pt idx="330">
                  <c:v>-2.0133018493652399E-2</c:v>
                </c:pt>
                <c:pt idx="331">
                  <c:v>-2.03099250793457E-2</c:v>
                </c:pt>
                <c:pt idx="332">
                  <c:v>-2.0229816436767599E-2</c:v>
                </c:pt>
                <c:pt idx="333">
                  <c:v>-2.0184516906738299E-2</c:v>
                </c:pt>
                <c:pt idx="334">
                  <c:v>-2.0216941833496101E-2</c:v>
                </c:pt>
                <c:pt idx="335">
                  <c:v>-2.00543403625488E-2</c:v>
                </c:pt>
                <c:pt idx="336">
                  <c:v>-2.00047492980957E-2</c:v>
                </c:pt>
                <c:pt idx="337">
                  <c:v>-1.9998550415039101E-2</c:v>
                </c:pt>
                <c:pt idx="338">
                  <c:v>-2.00657844543457E-2</c:v>
                </c:pt>
                <c:pt idx="339">
                  <c:v>-2.0015716552734399E-2</c:v>
                </c:pt>
                <c:pt idx="340">
                  <c:v>-2.0087242126464899E-2</c:v>
                </c:pt>
                <c:pt idx="341">
                  <c:v>-2.01778411865235E-2</c:v>
                </c:pt>
                <c:pt idx="342">
                  <c:v>-1.9948005676269601E-2</c:v>
                </c:pt>
                <c:pt idx="343">
                  <c:v>-2.00095176696778E-2</c:v>
                </c:pt>
                <c:pt idx="344">
                  <c:v>-1.99799537658692E-2</c:v>
                </c:pt>
                <c:pt idx="345">
                  <c:v>-1.9929409027099599E-2</c:v>
                </c:pt>
                <c:pt idx="346">
                  <c:v>-2.0001411437988299E-2</c:v>
                </c:pt>
                <c:pt idx="347">
                  <c:v>-2.0088195800781299E-2</c:v>
                </c:pt>
                <c:pt idx="348">
                  <c:v>-2.00252532958985E-2</c:v>
                </c:pt>
                <c:pt idx="349">
                  <c:v>-1.99275016784668E-2</c:v>
                </c:pt>
                <c:pt idx="350">
                  <c:v>-2.0113945007324201E-2</c:v>
                </c:pt>
                <c:pt idx="351">
                  <c:v>-2.0135402679443401E-2</c:v>
                </c:pt>
                <c:pt idx="352">
                  <c:v>-1.9950389862060599E-2</c:v>
                </c:pt>
                <c:pt idx="353">
                  <c:v>-1.99484825134278E-2</c:v>
                </c:pt>
                <c:pt idx="354">
                  <c:v>-2.00810432434082E-2</c:v>
                </c:pt>
                <c:pt idx="355">
                  <c:v>-1.9992351531982401E-2</c:v>
                </c:pt>
                <c:pt idx="356">
                  <c:v>-2.00409889221192E-2</c:v>
                </c:pt>
                <c:pt idx="357">
                  <c:v>-1.9927978515625E-2</c:v>
                </c:pt>
                <c:pt idx="358">
                  <c:v>-1.99031829833985E-2</c:v>
                </c:pt>
                <c:pt idx="359">
                  <c:v>-1.9823074340820299E-2</c:v>
                </c:pt>
                <c:pt idx="360">
                  <c:v>-1.9822597503662099E-2</c:v>
                </c:pt>
                <c:pt idx="361">
                  <c:v>-1.9833564758300799E-2</c:v>
                </c:pt>
                <c:pt idx="362">
                  <c:v>-1.9892692565918E-2</c:v>
                </c:pt>
                <c:pt idx="363">
                  <c:v>-1.96490287780762E-2</c:v>
                </c:pt>
                <c:pt idx="364">
                  <c:v>-1.9780158996582101E-2</c:v>
                </c:pt>
                <c:pt idx="365">
                  <c:v>-1.9704818725586E-2</c:v>
                </c:pt>
                <c:pt idx="366">
                  <c:v>-1.9564151763915998E-2</c:v>
                </c:pt>
                <c:pt idx="367">
                  <c:v>-1.96337699890137E-2</c:v>
                </c:pt>
                <c:pt idx="368">
                  <c:v>-1.9539356231689502E-2</c:v>
                </c:pt>
                <c:pt idx="369">
                  <c:v>-1.94697380065918E-2</c:v>
                </c:pt>
                <c:pt idx="370">
                  <c:v>-1.9361972808837901E-2</c:v>
                </c:pt>
                <c:pt idx="371">
                  <c:v>-1.9351005554199201E-2</c:v>
                </c:pt>
                <c:pt idx="372">
                  <c:v>-1.9296169281005901E-2</c:v>
                </c:pt>
                <c:pt idx="373">
                  <c:v>-1.92670822143555E-2</c:v>
                </c:pt>
                <c:pt idx="374">
                  <c:v>-1.9152641296386701E-2</c:v>
                </c:pt>
                <c:pt idx="375">
                  <c:v>-1.9137859344482401E-2</c:v>
                </c:pt>
                <c:pt idx="376">
                  <c:v>-1.8964290618896502E-2</c:v>
                </c:pt>
                <c:pt idx="377">
                  <c:v>-1.8904209136962901E-2</c:v>
                </c:pt>
                <c:pt idx="378">
                  <c:v>-1.87735557556153E-2</c:v>
                </c:pt>
                <c:pt idx="379">
                  <c:v>-1.8414497375488299E-2</c:v>
                </c:pt>
                <c:pt idx="380">
                  <c:v>-1.83920860290528E-2</c:v>
                </c:pt>
                <c:pt idx="381">
                  <c:v>-1.8526554107665998E-2</c:v>
                </c:pt>
                <c:pt idx="382">
                  <c:v>-1.83358192443848E-2</c:v>
                </c:pt>
                <c:pt idx="383">
                  <c:v>-1.8240928649902399E-2</c:v>
                </c:pt>
                <c:pt idx="384">
                  <c:v>-1.7957687377929701E-2</c:v>
                </c:pt>
                <c:pt idx="385">
                  <c:v>-1.8219947814941399E-2</c:v>
                </c:pt>
                <c:pt idx="386">
                  <c:v>-1.7744064331054701E-2</c:v>
                </c:pt>
                <c:pt idx="387">
                  <c:v>-1.7742156982421899E-2</c:v>
                </c:pt>
                <c:pt idx="388">
                  <c:v>-1.76491737365723E-2</c:v>
                </c:pt>
                <c:pt idx="389">
                  <c:v>-1.7648696899414101E-2</c:v>
                </c:pt>
                <c:pt idx="390">
                  <c:v>-1.72019004821778E-2</c:v>
                </c:pt>
                <c:pt idx="391">
                  <c:v>-1.72123908996582E-2</c:v>
                </c:pt>
                <c:pt idx="392">
                  <c:v>-1.6848564147949201E-2</c:v>
                </c:pt>
                <c:pt idx="393">
                  <c:v>-1.7806053161621101E-2</c:v>
                </c:pt>
                <c:pt idx="394">
                  <c:v>-1.7286300659179701E-2</c:v>
                </c:pt>
                <c:pt idx="395">
                  <c:v>-1.7240524291992201E-2</c:v>
                </c:pt>
                <c:pt idx="396">
                  <c:v>-1.7306327819824201E-2</c:v>
                </c:pt>
                <c:pt idx="397">
                  <c:v>-1.70745849609375E-2</c:v>
                </c:pt>
                <c:pt idx="398">
                  <c:v>-1.67384147644043E-2</c:v>
                </c:pt>
                <c:pt idx="399">
                  <c:v>-1.6797542572021502E-2</c:v>
                </c:pt>
                <c:pt idx="400">
                  <c:v>-1.74965858459473E-2</c:v>
                </c:pt>
                <c:pt idx="401">
                  <c:v>-1.7091274261474599E-2</c:v>
                </c:pt>
                <c:pt idx="402">
                  <c:v>-1.6908645629882799E-2</c:v>
                </c:pt>
                <c:pt idx="403">
                  <c:v>-1.67908668518067E-2</c:v>
                </c:pt>
                <c:pt idx="404">
                  <c:v>-1.65667533874512E-2</c:v>
                </c:pt>
                <c:pt idx="405">
                  <c:v>-1.64084434509278E-2</c:v>
                </c:pt>
                <c:pt idx="406">
                  <c:v>-1.6547203063964899E-2</c:v>
                </c:pt>
                <c:pt idx="407">
                  <c:v>-1.6517639160156299E-2</c:v>
                </c:pt>
                <c:pt idx="408">
                  <c:v>-1.6501426696777399E-2</c:v>
                </c:pt>
                <c:pt idx="409">
                  <c:v>-1.6541957855224599E-2</c:v>
                </c:pt>
                <c:pt idx="410">
                  <c:v>-1.6533851623535201E-2</c:v>
                </c:pt>
                <c:pt idx="411">
                  <c:v>-1.6320705413818401E-2</c:v>
                </c:pt>
                <c:pt idx="412">
                  <c:v>-1.61495208740235E-2</c:v>
                </c:pt>
                <c:pt idx="413">
                  <c:v>-1.6053676605224599E-2</c:v>
                </c:pt>
                <c:pt idx="414">
                  <c:v>-1.6214370727539101E-2</c:v>
                </c:pt>
                <c:pt idx="415">
                  <c:v>-1.6375064849853498E-2</c:v>
                </c:pt>
                <c:pt idx="416">
                  <c:v>-1.6182899475097701E-2</c:v>
                </c:pt>
                <c:pt idx="417">
                  <c:v>-1.6086101531982401E-2</c:v>
                </c:pt>
                <c:pt idx="418">
                  <c:v>-1.6049861907959002E-2</c:v>
                </c:pt>
                <c:pt idx="419">
                  <c:v>-1.6014099121093799E-2</c:v>
                </c:pt>
                <c:pt idx="420">
                  <c:v>-1.6034126281738299E-2</c:v>
                </c:pt>
                <c:pt idx="421">
                  <c:v>-1.6050815582275401E-2</c:v>
                </c:pt>
                <c:pt idx="422">
                  <c:v>-1.5768051147461E-2</c:v>
                </c:pt>
                <c:pt idx="423">
                  <c:v>-1.58076286315918E-2</c:v>
                </c:pt>
                <c:pt idx="424">
                  <c:v>-1.5775680541992201E-2</c:v>
                </c:pt>
                <c:pt idx="425">
                  <c:v>-1.59764289855957E-2</c:v>
                </c:pt>
                <c:pt idx="426">
                  <c:v>-1.57828330993653E-2</c:v>
                </c:pt>
                <c:pt idx="427">
                  <c:v>-1.5782356262207101E-2</c:v>
                </c:pt>
                <c:pt idx="428">
                  <c:v>-1.5856266021728498E-2</c:v>
                </c:pt>
                <c:pt idx="429">
                  <c:v>-1.5868186950683601E-2</c:v>
                </c:pt>
                <c:pt idx="430">
                  <c:v>-1.54237747192383E-2</c:v>
                </c:pt>
                <c:pt idx="431">
                  <c:v>-1.55987739562988E-2</c:v>
                </c:pt>
                <c:pt idx="432">
                  <c:v>-1.5303134918212899E-2</c:v>
                </c:pt>
                <c:pt idx="433">
                  <c:v>-1.4571189880371101E-2</c:v>
                </c:pt>
                <c:pt idx="434">
                  <c:v>-1.3648509979248101E-2</c:v>
                </c:pt>
                <c:pt idx="435">
                  <c:v>-1.3609886169433601E-2</c:v>
                </c:pt>
                <c:pt idx="436">
                  <c:v>-1.41968727111817E-2</c:v>
                </c:pt>
                <c:pt idx="437">
                  <c:v>-1.43847465515137E-2</c:v>
                </c:pt>
                <c:pt idx="438">
                  <c:v>-1.55925750732422E-2</c:v>
                </c:pt>
                <c:pt idx="439">
                  <c:v>-1.9091129302978498E-2</c:v>
                </c:pt>
                <c:pt idx="440">
                  <c:v>-2.07271575927735E-2</c:v>
                </c:pt>
                <c:pt idx="441">
                  <c:v>-1.8906593322753899E-2</c:v>
                </c:pt>
                <c:pt idx="442">
                  <c:v>-1.78484916687012E-2</c:v>
                </c:pt>
                <c:pt idx="443">
                  <c:v>-1.7725944519043E-2</c:v>
                </c:pt>
                <c:pt idx="444">
                  <c:v>-1.5780448913574201E-2</c:v>
                </c:pt>
                <c:pt idx="445">
                  <c:v>-1.34692192077637E-2</c:v>
                </c:pt>
                <c:pt idx="446">
                  <c:v>-1.3467788696289101E-2</c:v>
                </c:pt>
                <c:pt idx="447">
                  <c:v>-1.42121315002442E-2</c:v>
                </c:pt>
                <c:pt idx="448">
                  <c:v>-1.47156715393067E-2</c:v>
                </c:pt>
                <c:pt idx="449">
                  <c:v>-1.5127182006836E-2</c:v>
                </c:pt>
                <c:pt idx="450">
                  <c:v>-1.5222072601318399E-2</c:v>
                </c:pt>
                <c:pt idx="451">
                  <c:v>-1.53522491455078E-2</c:v>
                </c:pt>
                <c:pt idx="452">
                  <c:v>-1.53226852416992E-2</c:v>
                </c:pt>
                <c:pt idx="453">
                  <c:v>-1.5333652496337899E-2</c:v>
                </c:pt>
                <c:pt idx="454">
                  <c:v>-1.5288352966308601E-2</c:v>
                </c:pt>
                <c:pt idx="455">
                  <c:v>-1.5275001525878899E-2</c:v>
                </c:pt>
                <c:pt idx="456">
                  <c:v>-1.53307914733887E-2</c:v>
                </c:pt>
                <c:pt idx="457">
                  <c:v>-1.52359008789063E-2</c:v>
                </c:pt>
                <c:pt idx="458">
                  <c:v>-1.5254974365234399E-2</c:v>
                </c:pt>
                <c:pt idx="459">
                  <c:v>-1.52568817138672E-2</c:v>
                </c:pt>
                <c:pt idx="460">
                  <c:v>-1.5128135681152399E-2</c:v>
                </c:pt>
                <c:pt idx="461">
                  <c:v>-1.5235424041748101E-2</c:v>
                </c:pt>
                <c:pt idx="462">
                  <c:v>-1.52101516723633E-2</c:v>
                </c:pt>
                <c:pt idx="463">
                  <c:v>-1.5209674835205101E-2</c:v>
                </c:pt>
                <c:pt idx="464">
                  <c:v>-1.50971412658692E-2</c:v>
                </c:pt>
                <c:pt idx="465">
                  <c:v>-1.53608322143555E-2</c:v>
                </c:pt>
                <c:pt idx="466">
                  <c:v>-1.26676559448242E-2</c:v>
                </c:pt>
                <c:pt idx="467">
                  <c:v>-1.3948917388916E-2</c:v>
                </c:pt>
                <c:pt idx="468">
                  <c:v>-1.5754222869873099E-2</c:v>
                </c:pt>
                <c:pt idx="469">
                  <c:v>-1.5106201171875E-2</c:v>
                </c:pt>
                <c:pt idx="470">
                  <c:v>-1.51090621948242E-2</c:v>
                </c:pt>
                <c:pt idx="471">
                  <c:v>-1.49359703063965E-2</c:v>
                </c:pt>
                <c:pt idx="472">
                  <c:v>-1.4947891235351601E-2</c:v>
                </c:pt>
                <c:pt idx="473">
                  <c:v>-1.4993190765380899E-2</c:v>
                </c:pt>
                <c:pt idx="474">
                  <c:v>-1.4967441558837899E-2</c:v>
                </c:pt>
                <c:pt idx="475">
                  <c:v>-1.5026569366455101E-2</c:v>
                </c:pt>
                <c:pt idx="476">
                  <c:v>-1.49006843566895E-2</c:v>
                </c:pt>
                <c:pt idx="477">
                  <c:v>-1.4932155609130899E-2</c:v>
                </c:pt>
                <c:pt idx="478">
                  <c:v>-1.5008449554443399E-2</c:v>
                </c:pt>
                <c:pt idx="479">
                  <c:v>-1.48983001708985E-2</c:v>
                </c:pt>
                <c:pt idx="480">
                  <c:v>-1.49154663085938E-2</c:v>
                </c:pt>
                <c:pt idx="481">
                  <c:v>-1.48754119873047E-2</c:v>
                </c:pt>
                <c:pt idx="482">
                  <c:v>-1.49750709533692E-2</c:v>
                </c:pt>
                <c:pt idx="483">
                  <c:v>-1.4891147613525399E-2</c:v>
                </c:pt>
                <c:pt idx="484">
                  <c:v>-1.4860630035400399E-2</c:v>
                </c:pt>
                <c:pt idx="485">
                  <c:v>-1.48797035217285E-2</c:v>
                </c:pt>
                <c:pt idx="486">
                  <c:v>-1.4893531799316399E-2</c:v>
                </c:pt>
                <c:pt idx="487">
                  <c:v>-1.49250030517578E-2</c:v>
                </c:pt>
                <c:pt idx="488">
                  <c:v>-1.4902114868164101E-2</c:v>
                </c:pt>
                <c:pt idx="489">
                  <c:v>-1.47876739501953E-2</c:v>
                </c:pt>
                <c:pt idx="490">
                  <c:v>-1.4866828918457101E-2</c:v>
                </c:pt>
                <c:pt idx="491">
                  <c:v>-1.48496627807617E-2</c:v>
                </c:pt>
                <c:pt idx="492">
                  <c:v>-1.48262977600098E-2</c:v>
                </c:pt>
                <c:pt idx="493">
                  <c:v>-1.4760017395019601E-2</c:v>
                </c:pt>
                <c:pt idx="494">
                  <c:v>-1.47809982299805E-2</c:v>
                </c:pt>
                <c:pt idx="495">
                  <c:v>-1.4767169952392601E-2</c:v>
                </c:pt>
                <c:pt idx="496">
                  <c:v>-1.48262977600098E-2</c:v>
                </c:pt>
                <c:pt idx="497">
                  <c:v>-1.46222114562988E-2</c:v>
                </c:pt>
                <c:pt idx="498">
                  <c:v>-1.4518260955810601E-2</c:v>
                </c:pt>
                <c:pt idx="499">
                  <c:v>-1.4610767364502E-2</c:v>
                </c:pt>
                <c:pt idx="500">
                  <c:v>-1.4616489410400399E-2</c:v>
                </c:pt>
                <c:pt idx="501">
                  <c:v>-1.4472484588623101E-2</c:v>
                </c:pt>
                <c:pt idx="502">
                  <c:v>-1.4581680297851601E-2</c:v>
                </c:pt>
                <c:pt idx="503">
                  <c:v>-1.4507293701171899E-2</c:v>
                </c:pt>
                <c:pt idx="504">
                  <c:v>-1.4549732208252E-2</c:v>
                </c:pt>
                <c:pt idx="505">
                  <c:v>-1.44648551940918E-2</c:v>
                </c:pt>
                <c:pt idx="506">
                  <c:v>-1.45459175109863E-2</c:v>
                </c:pt>
                <c:pt idx="507">
                  <c:v>-1.4472007751464899E-2</c:v>
                </c:pt>
                <c:pt idx="508">
                  <c:v>-1.45044326782227E-2</c:v>
                </c:pt>
                <c:pt idx="509">
                  <c:v>-1.45416259765625E-2</c:v>
                </c:pt>
                <c:pt idx="510">
                  <c:v>-1.4625072479248101E-2</c:v>
                </c:pt>
                <c:pt idx="511">
                  <c:v>-1.45931243896485E-2</c:v>
                </c:pt>
                <c:pt idx="512">
                  <c:v>-1.46360397338867E-2</c:v>
                </c:pt>
                <c:pt idx="513">
                  <c:v>-1.4692783355712899E-2</c:v>
                </c:pt>
                <c:pt idx="514">
                  <c:v>-1.46327018737793E-2</c:v>
                </c:pt>
                <c:pt idx="515">
                  <c:v>-1.45959854125977E-2</c:v>
                </c:pt>
                <c:pt idx="516">
                  <c:v>-1.4613151550293E-2</c:v>
                </c:pt>
                <c:pt idx="517">
                  <c:v>-1.4621734619140601E-2</c:v>
                </c:pt>
                <c:pt idx="518">
                  <c:v>-1.4693260192871101E-2</c:v>
                </c:pt>
                <c:pt idx="519">
                  <c:v>-1.46632194519043E-2</c:v>
                </c:pt>
                <c:pt idx="520">
                  <c:v>-1.47027969360352E-2</c:v>
                </c:pt>
                <c:pt idx="521">
                  <c:v>-1.4662742614746101E-2</c:v>
                </c:pt>
                <c:pt idx="522">
                  <c:v>-1.4721393585205101E-2</c:v>
                </c:pt>
                <c:pt idx="523">
                  <c:v>-1.46818161010742E-2</c:v>
                </c:pt>
                <c:pt idx="524">
                  <c:v>-1.4655113220214899E-2</c:v>
                </c:pt>
                <c:pt idx="525">
                  <c:v>-1.46331787109375E-2</c:v>
                </c:pt>
                <c:pt idx="526">
                  <c:v>-1.46393775939942E-2</c:v>
                </c:pt>
                <c:pt idx="527">
                  <c:v>-1.46312713623047E-2</c:v>
                </c:pt>
                <c:pt idx="528">
                  <c:v>-1.4640331268310601E-2</c:v>
                </c:pt>
                <c:pt idx="529">
                  <c:v>-1.46374702453613E-2</c:v>
                </c:pt>
                <c:pt idx="530">
                  <c:v>-1.4489650726318399E-2</c:v>
                </c:pt>
                <c:pt idx="531">
                  <c:v>-1.45001411437988E-2</c:v>
                </c:pt>
                <c:pt idx="532">
                  <c:v>-1.44753456115723E-2</c:v>
                </c:pt>
                <c:pt idx="533">
                  <c:v>-1.4423370361328101E-2</c:v>
                </c:pt>
                <c:pt idx="534">
                  <c:v>-1.44734382629395E-2</c:v>
                </c:pt>
                <c:pt idx="535">
                  <c:v>-1.4380455017089899E-2</c:v>
                </c:pt>
                <c:pt idx="536">
                  <c:v>-1.43561363220215E-2</c:v>
                </c:pt>
                <c:pt idx="537">
                  <c:v>-1.4377593994140601E-2</c:v>
                </c:pt>
                <c:pt idx="538">
                  <c:v>-1.4392852783203101E-2</c:v>
                </c:pt>
                <c:pt idx="539">
                  <c:v>-1.42974853515625E-2</c:v>
                </c:pt>
                <c:pt idx="540">
                  <c:v>-1.4265537261962899E-2</c:v>
                </c:pt>
                <c:pt idx="541">
                  <c:v>-1.43303871154785E-2</c:v>
                </c:pt>
                <c:pt idx="542">
                  <c:v>-1.4316082000732399E-2</c:v>
                </c:pt>
                <c:pt idx="543">
                  <c:v>-1.4324665069580101E-2</c:v>
                </c:pt>
                <c:pt idx="544">
                  <c:v>-1.4332771301269601E-2</c:v>
                </c:pt>
                <c:pt idx="545">
                  <c:v>-1.4319419860839899E-2</c:v>
                </c:pt>
                <c:pt idx="546">
                  <c:v>-1.43585205078125E-2</c:v>
                </c:pt>
                <c:pt idx="547">
                  <c:v>-1.43790245056153E-2</c:v>
                </c:pt>
                <c:pt idx="548">
                  <c:v>-1.4327049255371101E-2</c:v>
                </c:pt>
                <c:pt idx="549">
                  <c:v>-1.42951011657715E-2</c:v>
                </c:pt>
                <c:pt idx="550">
                  <c:v>-1.44391059875488E-2</c:v>
                </c:pt>
                <c:pt idx="551">
                  <c:v>-1.43380165100098E-2</c:v>
                </c:pt>
                <c:pt idx="552">
                  <c:v>-1.4377117156982399E-2</c:v>
                </c:pt>
                <c:pt idx="553">
                  <c:v>-1.44410133361817E-2</c:v>
                </c:pt>
                <c:pt idx="554">
                  <c:v>-1.4451026916503899E-2</c:v>
                </c:pt>
                <c:pt idx="555">
                  <c:v>-1.4426708221435601E-2</c:v>
                </c:pt>
                <c:pt idx="556">
                  <c:v>-1.4413833618164101E-2</c:v>
                </c:pt>
                <c:pt idx="557">
                  <c:v>-1.44696235656738E-2</c:v>
                </c:pt>
                <c:pt idx="558">
                  <c:v>-1.44915580749512E-2</c:v>
                </c:pt>
                <c:pt idx="559">
                  <c:v>-1.43589973449707E-2</c:v>
                </c:pt>
                <c:pt idx="560">
                  <c:v>-1.4372825622558601E-2</c:v>
                </c:pt>
                <c:pt idx="561">
                  <c:v>-1.43437385559082E-2</c:v>
                </c:pt>
                <c:pt idx="562">
                  <c:v>-1.43227577209473E-2</c:v>
                </c:pt>
                <c:pt idx="563">
                  <c:v>-1.4312744140625E-2</c:v>
                </c:pt>
                <c:pt idx="564">
                  <c:v>-1.4316558837890601E-2</c:v>
                </c:pt>
                <c:pt idx="565">
                  <c:v>-1.42168998718262E-2</c:v>
                </c:pt>
                <c:pt idx="566">
                  <c:v>-1.42207145690918E-2</c:v>
                </c:pt>
                <c:pt idx="567">
                  <c:v>-1.42803192138672E-2</c:v>
                </c:pt>
                <c:pt idx="568">
                  <c:v>-1.41816139221192E-2</c:v>
                </c:pt>
                <c:pt idx="569">
                  <c:v>-1.41358375549317E-2</c:v>
                </c:pt>
                <c:pt idx="570">
                  <c:v>-1.4062404632568399E-2</c:v>
                </c:pt>
                <c:pt idx="571">
                  <c:v>-1.39613151550293E-2</c:v>
                </c:pt>
                <c:pt idx="572">
                  <c:v>-1.4034271240234399E-2</c:v>
                </c:pt>
                <c:pt idx="573">
                  <c:v>-1.4094352722168E-2</c:v>
                </c:pt>
                <c:pt idx="574">
                  <c:v>-1.40070915222168E-2</c:v>
                </c:pt>
                <c:pt idx="575">
                  <c:v>-1.3941764831543E-2</c:v>
                </c:pt>
                <c:pt idx="576">
                  <c:v>-1.3888835906982399E-2</c:v>
                </c:pt>
                <c:pt idx="577">
                  <c:v>-1.3843536376953101E-2</c:v>
                </c:pt>
                <c:pt idx="578">
                  <c:v>-1.3886451721191399E-2</c:v>
                </c:pt>
                <c:pt idx="579">
                  <c:v>-1.39307975769043E-2</c:v>
                </c:pt>
                <c:pt idx="580">
                  <c:v>-1.3823509216308601E-2</c:v>
                </c:pt>
                <c:pt idx="581">
                  <c:v>-1.37410163879395E-2</c:v>
                </c:pt>
                <c:pt idx="582">
                  <c:v>-1.3700962066650399E-2</c:v>
                </c:pt>
                <c:pt idx="583">
                  <c:v>-1.3744831085205101E-2</c:v>
                </c:pt>
                <c:pt idx="584">
                  <c:v>-1.3777732849121101E-2</c:v>
                </c:pt>
                <c:pt idx="585">
                  <c:v>-1.37691497802735E-2</c:v>
                </c:pt>
                <c:pt idx="586">
                  <c:v>-1.38044357299805E-2</c:v>
                </c:pt>
                <c:pt idx="587">
                  <c:v>-1.3782501220703101E-2</c:v>
                </c:pt>
                <c:pt idx="588">
                  <c:v>-1.3823032379150399E-2</c:v>
                </c:pt>
                <c:pt idx="589">
                  <c:v>-1.38425827026367E-2</c:v>
                </c:pt>
                <c:pt idx="590">
                  <c:v>-1.3855934143066399E-2</c:v>
                </c:pt>
                <c:pt idx="591">
                  <c:v>-1.37557983398438E-2</c:v>
                </c:pt>
                <c:pt idx="592">
                  <c:v>-1.37581825256348E-2</c:v>
                </c:pt>
                <c:pt idx="593">
                  <c:v>-1.3775348663330101E-2</c:v>
                </c:pt>
                <c:pt idx="594">
                  <c:v>-1.3744831085205101E-2</c:v>
                </c:pt>
                <c:pt idx="595">
                  <c:v>-1.3757228851318399E-2</c:v>
                </c:pt>
                <c:pt idx="596">
                  <c:v>-1.3785362243652399E-2</c:v>
                </c:pt>
                <c:pt idx="597">
                  <c:v>-1.36895179748535E-2</c:v>
                </c:pt>
                <c:pt idx="598">
                  <c:v>-1.3703823089599601E-2</c:v>
                </c:pt>
                <c:pt idx="599">
                  <c:v>-1.37381553649903E-2</c:v>
                </c:pt>
                <c:pt idx="600">
                  <c:v>-1.3696193695068399E-2</c:v>
                </c:pt>
                <c:pt idx="601">
                  <c:v>-1.36747360229492E-2</c:v>
                </c:pt>
                <c:pt idx="602">
                  <c:v>-1.3655662536621101E-2</c:v>
                </c:pt>
                <c:pt idx="603">
                  <c:v>-1.36470794677735E-2</c:v>
                </c:pt>
                <c:pt idx="604">
                  <c:v>-1.3518333435058601E-2</c:v>
                </c:pt>
                <c:pt idx="605">
                  <c:v>-1.3568878173828101E-2</c:v>
                </c:pt>
                <c:pt idx="606">
                  <c:v>-1.3528823852539101E-2</c:v>
                </c:pt>
                <c:pt idx="607">
                  <c:v>-1.34449005126953E-2</c:v>
                </c:pt>
                <c:pt idx="608">
                  <c:v>-1.34930610656738E-2</c:v>
                </c:pt>
                <c:pt idx="609">
                  <c:v>-1.34410858154297E-2</c:v>
                </c:pt>
                <c:pt idx="610">
                  <c:v>-1.3385295867919899E-2</c:v>
                </c:pt>
                <c:pt idx="611">
                  <c:v>-1.3401985168457101E-2</c:v>
                </c:pt>
                <c:pt idx="612">
                  <c:v>-1.3266563415527399E-2</c:v>
                </c:pt>
                <c:pt idx="613">
                  <c:v>-1.31964683532715E-2</c:v>
                </c:pt>
                <c:pt idx="614">
                  <c:v>-1.32226943969727E-2</c:v>
                </c:pt>
                <c:pt idx="615">
                  <c:v>-1.3185024261474601E-2</c:v>
                </c:pt>
                <c:pt idx="616">
                  <c:v>-1.32203102111817E-2</c:v>
                </c:pt>
                <c:pt idx="617">
                  <c:v>-1.31745338439942E-2</c:v>
                </c:pt>
                <c:pt idx="618">
                  <c:v>-1.3193130493164101E-2</c:v>
                </c:pt>
                <c:pt idx="619">
                  <c:v>-1.3202190399169899E-2</c:v>
                </c:pt>
                <c:pt idx="620">
                  <c:v>-1.3080596923828101E-2</c:v>
                </c:pt>
                <c:pt idx="621">
                  <c:v>-1.31402015686035E-2</c:v>
                </c:pt>
                <c:pt idx="622">
                  <c:v>-1.30767822265625E-2</c:v>
                </c:pt>
                <c:pt idx="623">
                  <c:v>-1.30114555358887E-2</c:v>
                </c:pt>
                <c:pt idx="624">
                  <c:v>-1.30233764648438E-2</c:v>
                </c:pt>
                <c:pt idx="625">
                  <c:v>-1.2969017028808601E-2</c:v>
                </c:pt>
                <c:pt idx="626">
                  <c:v>-1.30596160888672E-2</c:v>
                </c:pt>
                <c:pt idx="627">
                  <c:v>-1.2912750244140601E-2</c:v>
                </c:pt>
                <c:pt idx="628">
                  <c:v>-1.29952430725098E-2</c:v>
                </c:pt>
                <c:pt idx="629">
                  <c:v>-1.2887477874755899E-2</c:v>
                </c:pt>
                <c:pt idx="630">
                  <c:v>-1.29036903381348E-2</c:v>
                </c:pt>
                <c:pt idx="631">
                  <c:v>-1.29504203796387E-2</c:v>
                </c:pt>
                <c:pt idx="632">
                  <c:v>-1.28865242004395E-2</c:v>
                </c:pt>
                <c:pt idx="633">
                  <c:v>-1.2868881225586E-2</c:v>
                </c:pt>
                <c:pt idx="634">
                  <c:v>-1.28169059753418E-2</c:v>
                </c:pt>
                <c:pt idx="635">
                  <c:v>-1.27625465393067E-2</c:v>
                </c:pt>
                <c:pt idx="636">
                  <c:v>-1.2717247009277399E-2</c:v>
                </c:pt>
                <c:pt idx="637">
                  <c:v>-1.2767791748046899E-2</c:v>
                </c:pt>
                <c:pt idx="638">
                  <c:v>-1.28173828125E-2</c:v>
                </c:pt>
                <c:pt idx="639">
                  <c:v>-1.2730598449707101E-2</c:v>
                </c:pt>
                <c:pt idx="640">
                  <c:v>-1.2687206268310601E-2</c:v>
                </c:pt>
                <c:pt idx="641">
                  <c:v>-1.26709938049317E-2</c:v>
                </c:pt>
                <c:pt idx="642">
                  <c:v>-1.26137733459473E-2</c:v>
                </c:pt>
                <c:pt idx="643">
                  <c:v>-1.25937461853028E-2</c:v>
                </c:pt>
                <c:pt idx="644">
                  <c:v>-1.26495361328125E-2</c:v>
                </c:pt>
                <c:pt idx="645">
                  <c:v>-1.2630939483642601E-2</c:v>
                </c:pt>
                <c:pt idx="646">
                  <c:v>-1.26934051513672E-2</c:v>
                </c:pt>
                <c:pt idx="647">
                  <c:v>-1.2537956237793E-2</c:v>
                </c:pt>
                <c:pt idx="648">
                  <c:v>-1.2323379516601601E-2</c:v>
                </c:pt>
                <c:pt idx="649">
                  <c:v>-1.2425422668457101E-2</c:v>
                </c:pt>
                <c:pt idx="650">
                  <c:v>-1.23190879821778E-2</c:v>
                </c:pt>
                <c:pt idx="651">
                  <c:v>-1.2355804443359399E-2</c:v>
                </c:pt>
                <c:pt idx="652">
                  <c:v>-1.2345790863037101E-2</c:v>
                </c:pt>
                <c:pt idx="653">
                  <c:v>-1.2213706970214899E-2</c:v>
                </c:pt>
                <c:pt idx="654">
                  <c:v>-1.23071670532227E-2</c:v>
                </c:pt>
                <c:pt idx="655">
                  <c:v>-1.22098922729492E-2</c:v>
                </c:pt>
                <c:pt idx="656">
                  <c:v>-1.22876167297363E-2</c:v>
                </c:pt>
                <c:pt idx="657">
                  <c:v>-1.2197494506836E-2</c:v>
                </c:pt>
                <c:pt idx="658">
                  <c:v>-1.2206077575683601E-2</c:v>
                </c:pt>
                <c:pt idx="659">
                  <c:v>-1.2170314788818399E-2</c:v>
                </c:pt>
                <c:pt idx="660">
                  <c:v>-1.21846199035645E-2</c:v>
                </c:pt>
                <c:pt idx="661">
                  <c:v>-1.21359825134278E-2</c:v>
                </c:pt>
                <c:pt idx="662">
                  <c:v>-1.2248992919921899E-2</c:v>
                </c:pt>
                <c:pt idx="663">
                  <c:v>-1.20849609375E-2</c:v>
                </c:pt>
                <c:pt idx="664">
                  <c:v>-1.20720863342285E-2</c:v>
                </c:pt>
                <c:pt idx="665">
                  <c:v>-1.19647979736328E-2</c:v>
                </c:pt>
                <c:pt idx="666">
                  <c:v>-1.18823051452637E-2</c:v>
                </c:pt>
                <c:pt idx="667">
                  <c:v>-1.19080543518067E-2</c:v>
                </c:pt>
                <c:pt idx="668">
                  <c:v>-1.1934757232666E-2</c:v>
                </c:pt>
                <c:pt idx="669">
                  <c:v>-1.1964321136474601E-2</c:v>
                </c:pt>
                <c:pt idx="670">
                  <c:v>-1.1814117431640601E-2</c:v>
                </c:pt>
                <c:pt idx="671">
                  <c:v>-1.1989593505859399E-2</c:v>
                </c:pt>
                <c:pt idx="672">
                  <c:v>-1.1903285980224601E-2</c:v>
                </c:pt>
                <c:pt idx="673">
                  <c:v>-1.1929988861084E-2</c:v>
                </c:pt>
                <c:pt idx="674">
                  <c:v>-1.1926651000976601E-2</c:v>
                </c:pt>
                <c:pt idx="675">
                  <c:v>-1.19609832763672E-2</c:v>
                </c:pt>
                <c:pt idx="676">
                  <c:v>-1.1865615844726601E-2</c:v>
                </c:pt>
                <c:pt idx="677">
                  <c:v>-1.1981487274169899E-2</c:v>
                </c:pt>
                <c:pt idx="678">
                  <c:v>-1.18603706359863E-2</c:v>
                </c:pt>
                <c:pt idx="679">
                  <c:v>-1.19714736938477E-2</c:v>
                </c:pt>
                <c:pt idx="680">
                  <c:v>-1.1934757232666E-2</c:v>
                </c:pt>
                <c:pt idx="681">
                  <c:v>-1.18989944458008E-2</c:v>
                </c:pt>
                <c:pt idx="682">
                  <c:v>-1.1873722076416E-2</c:v>
                </c:pt>
                <c:pt idx="683">
                  <c:v>-1.1924266815185601E-2</c:v>
                </c:pt>
                <c:pt idx="684">
                  <c:v>-1.1959075927734399E-2</c:v>
                </c:pt>
                <c:pt idx="685">
                  <c:v>-1.1904239654541E-2</c:v>
                </c:pt>
                <c:pt idx="686">
                  <c:v>-1.18470191955567E-2</c:v>
                </c:pt>
                <c:pt idx="687">
                  <c:v>-1.1781215667724601E-2</c:v>
                </c:pt>
                <c:pt idx="688">
                  <c:v>-1.17745399475098E-2</c:v>
                </c:pt>
                <c:pt idx="689">
                  <c:v>-1.18494033813477E-2</c:v>
                </c:pt>
                <c:pt idx="690">
                  <c:v>-1.1686801910400399E-2</c:v>
                </c:pt>
                <c:pt idx="691">
                  <c:v>-1.16467475891113E-2</c:v>
                </c:pt>
                <c:pt idx="692">
                  <c:v>-1.1690616607666E-2</c:v>
                </c:pt>
                <c:pt idx="693">
                  <c:v>-1.1767864227294899E-2</c:v>
                </c:pt>
                <c:pt idx="694">
                  <c:v>-1.1628627777099601E-2</c:v>
                </c:pt>
                <c:pt idx="695">
                  <c:v>-1.14331245422363E-2</c:v>
                </c:pt>
                <c:pt idx="696">
                  <c:v>-1.13987922668457E-2</c:v>
                </c:pt>
                <c:pt idx="697">
                  <c:v>-1.1453151702880899E-2</c:v>
                </c:pt>
                <c:pt idx="698">
                  <c:v>-1.1319637298584E-2</c:v>
                </c:pt>
                <c:pt idx="699">
                  <c:v>-1.1366844177246101E-2</c:v>
                </c:pt>
                <c:pt idx="700">
                  <c:v>-1.1143684387207101E-2</c:v>
                </c:pt>
                <c:pt idx="701">
                  <c:v>-1.1166095733642601E-2</c:v>
                </c:pt>
                <c:pt idx="702">
                  <c:v>-1.1216163635253899E-2</c:v>
                </c:pt>
                <c:pt idx="703">
                  <c:v>-1.1165618896484399E-2</c:v>
                </c:pt>
                <c:pt idx="704">
                  <c:v>-1.12123489379883E-2</c:v>
                </c:pt>
                <c:pt idx="705">
                  <c:v>-1.1350154876709E-2</c:v>
                </c:pt>
                <c:pt idx="706">
                  <c:v>-1.1313915252685601E-2</c:v>
                </c:pt>
                <c:pt idx="707">
                  <c:v>-1.14130973815918E-2</c:v>
                </c:pt>
                <c:pt idx="708">
                  <c:v>-1.15199089050293E-2</c:v>
                </c:pt>
                <c:pt idx="709">
                  <c:v>-1.1499404907226601E-2</c:v>
                </c:pt>
                <c:pt idx="710">
                  <c:v>-1.15408897399903E-2</c:v>
                </c:pt>
                <c:pt idx="711">
                  <c:v>-1.15156173706055E-2</c:v>
                </c:pt>
                <c:pt idx="712">
                  <c:v>-1.1589527130127E-2</c:v>
                </c:pt>
                <c:pt idx="713">
                  <c:v>-1.18470191955567E-2</c:v>
                </c:pt>
                <c:pt idx="714">
                  <c:v>-1.17096900939942E-2</c:v>
                </c:pt>
                <c:pt idx="715">
                  <c:v>-1.1765480041503899E-2</c:v>
                </c:pt>
                <c:pt idx="716">
                  <c:v>-1.1750221252441399E-2</c:v>
                </c:pt>
                <c:pt idx="717">
                  <c:v>-1.17568969726563E-2</c:v>
                </c:pt>
                <c:pt idx="718">
                  <c:v>-1.1575222015380899E-2</c:v>
                </c:pt>
                <c:pt idx="719">
                  <c:v>-1.16300582885742E-2</c:v>
                </c:pt>
                <c:pt idx="720">
                  <c:v>-1.1597633361816399E-2</c:v>
                </c:pt>
                <c:pt idx="721">
                  <c:v>-1.15132331848145E-2</c:v>
                </c:pt>
                <c:pt idx="722">
                  <c:v>-1.1497020721435601E-2</c:v>
                </c:pt>
                <c:pt idx="723">
                  <c:v>-1.13391876220703E-2</c:v>
                </c:pt>
                <c:pt idx="724">
                  <c:v>-1.1195182800293E-2</c:v>
                </c:pt>
                <c:pt idx="725">
                  <c:v>-1.0934352874755899E-2</c:v>
                </c:pt>
                <c:pt idx="726">
                  <c:v>-1.1000156402587899E-2</c:v>
                </c:pt>
                <c:pt idx="727">
                  <c:v>-1.0921955108642601E-2</c:v>
                </c:pt>
                <c:pt idx="728">
                  <c:v>-1.0893821716308601E-2</c:v>
                </c:pt>
                <c:pt idx="729">
                  <c:v>-1.08509063720703E-2</c:v>
                </c:pt>
                <c:pt idx="730">
                  <c:v>-1.08356475830078E-2</c:v>
                </c:pt>
                <c:pt idx="731">
                  <c:v>-1.08356475830078E-2</c:v>
                </c:pt>
                <c:pt idx="732">
                  <c:v>-1.0733604431152399E-2</c:v>
                </c:pt>
                <c:pt idx="733">
                  <c:v>-1.07593536376953E-2</c:v>
                </c:pt>
                <c:pt idx="734">
                  <c:v>-1.0764122009277399E-2</c:v>
                </c:pt>
                <c:pt idx="735">
                  <c:v>-1.07598304748535E-2</c:v>
                </c:pt>
                <c:pt idx="736">
                  <c:v>-1.0690689086914101E-2</c:v>
                </c:pt>
                <c:pt idx="737">
                  <c:v>-1.07874870300293E-2</c:v>
                </c:pt>
                <c:pt idx="738">
                  <c:v>-1.0715007781982399E-2</c:v>
                </c:pt>
                <c:pt idx="739">
                  <c:v>-1.06563568115235E-2</c:v>
                </c:pt>
                <c:pt idx="740">
                  <c:v>-1.07245445251465E-2</c:v>
                </c:pt>
                <c:pt idx="741">
                  <c:v>-1.0589599609375E-2</c:v>
                </c:pt>
                <c:pt idx="742">
                  <c:v>-1.0703086853027399E-2</c:v>
                </c:pt>
                <c:pt idx="743">
                  <c:v>-1.0575771331787101E-2</c:v>
                </c:pt>
                <c:pt idx="744">
                  <c:v>-1.0466098785400399E-2</c:v>
                </c:pt>
                <c:pt idx="745">
                  <c:v>-1.05347633361817E-2</c:v>
                </c:pt>
                <c:pt idx="746">
                  <c:v>-1.05066299438477E-2</c:v>
                </c:pt>
                <c:pt idx="747">
                  <c:v>-1.05242729187012E-2</c:v>
                </c:pt>
                <c:pt idx="748">
                  <c:v>-1.07064247131348E-2</c:v>
                </c:pt>
                <c:pt idx="749">
                  <c:v>-1.0500431060791E-2</c:v>
                </c:pt>
                <c:pt idx="750">
                  <c:v>-1.06301307678223E-2</c:v>
                </c:pt>
                <c:pt idx="751">
                  <c:v>-1.0401725769043E-2</c:v>
                </c:pt>
                <c:pt idx="752">
                  <c:v>-1.0638713836669899E-2</c:v>
                </c:pt>
                <c:pt idx="753">
                  <c:v>-1.03821754455567E-2</c:v>
                </c:pt>
                <c:pt idx="754">
                  <c:v>-1.06000900268555E-2</c:v>
                </c:pt>
                <c:pt idx="755">
                  <c:v>-1.0408878326416E-2</c:v>
                </c:pt>
                <c:pt idx="756">
                  <c:v>-1.0354518890380899E-2</c:v>
                </c:pt>
                <c:pt idx="757">
                  <c:v>-1.03530883789063E-2</c:v>
                </c:pt>
                <c:pt idx="758">
                  <c:v>-1.0189533233642601E-2</c:v>
                </c:pt>
                <c:pt idx="759">
                  <c:v>-1.0257720947265601E-2</c:v>
                </c:pt>
                <c:pt idx="760">
                  <c:v>-1.0326385498046899E-2</c:v>
                </c:pt>
                <c:pt idx="761">
                  <c:v>-1.0049819946289101E-2</c:v>
                </c:pt>
                <c:pt idx="762">
                  <c:v>-1.007080078125E-2</c:v>
                </c:pt>
                <c:pt idx="763">
                  <c:v>-1.0152816772461E-2</c:v>
                </c:pt>
                <c:pt idx="764">
                  <c:v>-9.9725723266601597E-3</c:v>
                </c:pt>
                <c:pt idx="765">
                  <c:v>-9.9568367004394601E-3</c:v>
                </c:pt>
                <c:pt idx="766">
                  <c:v>-9.9601745605468802E-3</c:v>
                </c:pt>
                <c:pt idx="767">
                  <c:v>-9.8209381103515608E-3</c:v>
                </c:pt>
                <c:pt idx="768">
                  <c:v>-9.7074508666992205E-3</c:v>
                </c:pt>
                <c:pt idx="769">
                  <c:v>-9.7484588623046892E-3</c:v>
                </c:pt>
                <c:pt idx="770">
                  <c:v>-9.7379684448242205E-3</c:v>
                </c:pt>
                <c:pt idx="771">
                  <c:v>-9.7556114196777396E-3</c:v>
                </c:pt>
                <c:pt idx="772">
                  <c:v>-9.7293853759765608E-3</c:v>
                </c:pt>
                <c:pt idx="773">
                  <c:v>-9.5601081848144601E-3</c:v>
                </c:pt>
                <c:pt idx="774">
                  <c:v>-9.8066329956054705E-3</c:v>
                </c:pt>
                <c:pt idx="775">
                  <c:v>-9.4304084777832101E-3</c:v>
                </c:pt>
                <c:pt idx="776">
                  <c:v>-9.5038414001464896E-3</c:v>
                </c:pt>
                <c:pt idx="777">
                  <c:v>-9.4447135925293003E-3</c:v>
                </c:pt>
                <c:pt idx="778">
                  <c:v>-9.5133781433105503E-3</c:v>
                </c:pt>
                <c:pt idx="779">
                  <c:v>-9.4451904296875E-3</c:v>
                </c:pt>
                <c:pt idx="780">
                  <c:v>-9.3283653259277396E-3</c:v>
                </c:pt>
                <c:pt idx="781">
                  <c:v>-9.3832015991211007E-3</c:v>
                </c:pt>
                <c:pt idx="782">
                  <c:v>-9.4571113586425799E-3</c:v>
                </c:pt>
                <c:pt idx="783">
                  <c:v>-9.3641281127929705E-3</c:v>
                </c:pt>
                <c:pt idx="784">
                  <c:v>-9.2825889587402396E-3</c:v>
                </c:pt>
                <c:pt idx="785">
                  <c:v>-9.2825889587402396E-3</c:v>
                </c:pt>
                <c:pt idx="786">
                  <c:v>-9.3398094177246094E-3</c:v>
                </c:pt>
                <c:pt idx="787">
                  <c:v>-9.2711448669433594E-3</c:v>
                </c:pt>
                <c:pt idx="788">
                  <c:v>-9.2654228210449201E-3</c:v>
                </c:pt>
                <c:pt idx="789">
                  <c:v>-9.1733932495117205E-3</c:v>
                </c:pt>
                <c:pt idx="790">
                  <c:v>-8.9230537414550799E-3</c:v>
                </c:pt>
                <c:pt idx="791">
                  <c:v>-8.8934898376464896E-3</c:v>
                </c:pt>
                <c:pt idx="792">
                  <c:v>-9.28497314453125E-3</c:v>
                </c:pt>
                <c:pt idx="793">
                  <c:v>-8.8696479797363299E-3</c:v>
                </c:pt>
                <c:pt idx="794">
                  <c:v>-9.0708732604980503E-3</c:v>
                </c:pt>
                <c:pt idx="795">
                  <c:v>-9.1795921325683594E-3</c:v>
                </c:pt>
                <c:pt idx="796">
                  <c:v>-9.1156959533691406E-3</c:v>
                </c:pt>
                <c:pt idx="797">
                  <c:v>-9.0422630310058594E-3</c:v>
                </c:pt>
                <c:pt idx="798">
                  <c:v>-8.9116096496582101E-3</c:v>
                </c:pt>
                <c:pt idx="799">
                  <c:v>-8.9435577392578108E-3</c:v>
                </c:pt>
                <c:pt idx="800">
                  <c:v>-8.85772705078125E-3</c:v>
                </c:pt>
                <c:pt idx="801">
                  <c:v>-9.01031494140625E-3</c:v>
                </c:pt>
                <c:pt idx="802">
                  <c:v>-8.7671279907226597E-3</c:v>
                </c:pt>
                <c:pt idx="803">
                  <c:v>-8.8043212890625E-3</c:v>
                </c:pt>
                <c:pt idx="804">
                  <c:v>-8.6016654968261701E-3</c:v>
                </c:pt>
                <c:pt idx="805">
                  <c:v>-9.0370178222656302E-3</c:v>
                </c:pt>
                <c:pt idx="806">
                  <c:v>-8.4028244018554705E-3</c:v>
                </c:pt>
                <c:pt idx="807">
                  <c:v>-9.10186767578125E-3</c:v>
                </c:pt>
                <c:pt idx="808">
                  <c:v>-8.7571144104003906E-3</c:v>
                </c:pt>
                <c:pt idx="809">
                  <c:v>-8.4943771362304705E-3</c:v>
                </c:pt>
                <c:pt idx="810">
                  <c:v>-8.5802078247070295E-3</c:v>
                </c:pt>
                <c:pt idx="811">
                  <c:v>-8.4934234619140608E-3</c:v>
                </c:pt>
                <c:pt idx="812">
                  <c:v>-8.5477828979492205E-3</c:v>
                </c:pt>
                <c:pt idx="813">
                  <c:v>-8.4934234619140608E-3</c:v>
                </c:pt>
                <c:pt idx="814">
                  <c:v>-8.3789825439453108E-3</c:v>
                </c:pt>
                <c:pt idx="815">
                  <c:v>-8.5172653198242205E-3</c:v>
                </c:pt>
                <c:pt idx="816">
                  <c:v>-8.4719657897949201E-3</c:v>
                </c:pt>
                <c:pt idx="817">
                  <c:v>-8.5930824279785208E-3</c:v>
                </c:pt>
                <c:pt idx="818">
                  <c:v>-8.5263252258300799E-3</c:v>
                </c:pt>
                <c:pt idx="819">
                  <c:v>-8.3951950073242205E-3</c:v>
                </c:pt>
                <c:pt idx="820">
                  <c:v>-8.1834793090820295E-3</c:v>
                </c:pt>
                <c:pt idx="821">
                  <c:v>-8.3632469177246094E-3</c:v>
                </c:pt>
                <c:pt idx="822">
                  <c:v>-8.5558891296386701E-3</c:v>
                </c:pt>
                <c:pt idx="823">
                  <c:v>-8.2631111145019601E-3</c:v>
                </c:pt>
                <c:pt idx="824">
                  <c:v>-8.0132484436035208E-3</c:v>
                </c:pt>
                <c:pt idx="825">
                  <c:v>-8.5196495056152396E-3</c:v>
                </c:pt>
                <c:pt idx="826">
                  <c:v>-8.5630416870117205E-3</c:v>
                </c:pt>
                <c:pt idx="827">
                  <c:v>-8.1787109375E-3</c:v>
                </c:pt>
                <c:pt idx="828">
                  <c:v>-8.7089538574218802E-3</c:v>
                </c:pt>
                <c:pt idx="829">
                  <c:v>-8.0199241638183594E-3</c:v>
                </c:pt>
                <c:pt idx="830">
                  <c:v>-8.6932182312011701E-3</c:v>
                </c:pt>
                <c:pt idx="831">
                  <c:v>-7.8034400939941398E-3</c:v>
                </c:pt>
                <c:pt idx="832">
                  <c:v>-8.8515281677246094E-3</c:v>
                </c:pt>
                <c:pt idx="833">
                  <c:v>-7.5206756591796901E-3</c:v>
                </c:pt>
                <c:pt idx="834">
                  <c:v>-8.3174705505371094E-3</c:v>
                </c:pt>
                <c:pt idx="835">
                  <c:v>-8.2588195800781302E-3</c:v>
                </c:pt>
                <c:pt idx="836">
                  <c:v>-8.0103874206543003E-3</c:v>
                </c:pt>
                <c:pt idx="837">
                  <c:v>-8.4414482116699201E-3</c:v>
                </c:pt>
                <c:pt idx="838">
                  <c:v>-7.5674057006835998E-3</c:v>
                </c:pt>
                <c:pt idx="839">
                  <c:v>-7.8911781311035208E-3</c:v>
                </c:pt>
                <c:pt idx="840">
                  <c:v>-8.3189010620117205E-3</c:v>
                </c:pt>
                <c:pt idx="841">
                  <c:v>-7.6794624328613299E-3</c:v>
                </c:pt>
                <c:pt idx="842">
                  <c:v>-7.7061653137207101E-3</c:v>
                </c:pt>
                <c:pt idx="843">
                  <c:v>-7.6966285705566398E-3</c:v>
                </c:pt>
                <c:pt idx="844">
                  <c:v>-8.0428123474121094E-3</c:v>
                </c:pt>
                <c:pt idx="845">
                  <c:v>-7.6413154602050799E-3</c:v>
                </c:pt>
                <c:pt idx="846">
                  <c:v>-7.6508522033691398E-3</c:v>
                </c:pt>
                <c:pt idx="847">
                  <c:v>-7.7509880065918003E-3</c:v>
                </c:pt>
                <c:pt idx="848">
                  <c:v>-7.3451995849609401E-3</c:v>
                </c:pt>
                <c:pt idx="849">
                  <c:v>-7.9779624938964896E-3</c:v>
                </c:pt>
                <c:pt idx="850">
                  <c:v>-7.2116851806640703E-3</c:v>
                </c:pt>
                <c:pt idx="851">
                  <c:v>-7.7748298645019601E-3</c:v>
                </c:pt>
                <c:pt idx="852">
                  <c:v>-7.6236724853515703E-3</c:v>
                </c:pt>
                <c:pt idx="853">
                  <c:v>-7.6913833618164097E-3</c:v>
                </c:pt>
                <c:pt idx="854">
                  <c:v>-6.9966316223144601E-3</c:v>
                </c:pt>
                <c:pt idx="855">
                  <c:v>-7.2979927062988299E-3</c:v>
                </c:pt>
                <c:pt idx="856">
                  <c:v>-7.7757835388183602E-3</c:v>
                </c:pt>
                <c:pt idx="857">
                  <c:v>-7.77673721313477E-3</c:v>
                </c:pt>
                <c:pt idx="858">
                  <c:v>-7.7714920043945304E-3</c:v>
                </c:pt>
                <c:pt idx="859">
                  <c:v>-7.8930854797363299E-3</c:v>
                </c:pt>
                <c:pt idx="860">
                  <c:v>-8.0218315124511701E-3</c:v>
                </c:pt>
                <c:pt idx="861">
                  <c:v>-7.8225135803222708E-3</c:v>
                </c:pt>
                <c:pt idx="862">
                  <c:v>-7.3366165161132804E-3</c:v>
                </c:pt>
                <c:pt idx="863">
                  <c:v>-7.4381828308105503E-3</c:v>
                </c:pt>
                <c:pt idx="864">
                  <c:v>-7.2970390319824201E-3</c:v>
                </c:pt>
                <c:pt idx="865">
                  <c:v>-8.2187652587890608E-3</c:v>
                </c:pt>
                <c:pt idx="866">
                  <c:v>-7.4086189270019601E-3</c:v>
                </c:pt>
                <c:pt idx="867">
                  <c:v>-8.3203315734863299E-3</c:v>
                </c:pt>
                <c:pt idx="868">
                  <c:v>-6.5054893493652396E-3</c:v>
                </c:pt>
                <c:pt idx="869">
                  <c:v>-7.2026252746582101E-3</c:v>
                </c:pt>
                <c:pt idx="870">
                  <c:v>-8.6617469787597708E-3</c:v>
                </c:pt>
                <c:pt idx="871">
                  <c:v>-5.8612823486328203E-3</c:v>
                </c:pt>
                <c:pt idx="872">
                  <c:v>-8.1772804260253906E-3</c:v>
                </c:pt>
                <c:pt idx="873">
                  <c:v>-7.6866149902343802E-3</c:v>
                </c:pt>
                <c:pt idx="874">
                  <c:v>-7.8873634338378906E-3</c:v>
                </c:pt>
                <c:pt idx="875">
                  <c:v>-7.3003768920898498E-3</c:v>
                </c:pt>
                <c:pt idx="876">
                  <c:v>-7.9889297485351597E-3</c:v>
                </c:pt>
                <c:pt idx="877">
                  <c:v>-8.0351829528808594E-3</c:v>
                </c:pt>
                <c:pt idx="878">
                  <c:v>-6.7710876464843802E-3</c:v>
                </c:pt>
                <c:pt idx="879">
                  <c:v>-7.7624320983886701E-3</c:v>
                </c:pt>
                <c:pt idx="880">
                  <c:v>-8.7394714355468802E-3</c:v>
                </c:pt>
                <c:pt idx="881">
                  <c:v>-7.4267387390136701E-3</c:v>
                </c:pt>
                <c:pt idx="882">
                  <c:v>-9.05609130859375E-3</c:v>
                </c:pt>
                <c:pt idx="883">
                  <c:v>-7.9641342163086007E-3</c:v>
                </c:pt>
                <c:pt idx="884">
                  <c:v>-7.2207450866699201E-3</c:v>
                </c:pt>
                <c:pt idx="885">
                  <c:v>-8.1739425659179705E-3</c:v>
                </c:pt>
                <c:pt idx="886">
                  <c:v>-8.73565673828125E-3</c:v>
                </c:pt>
                <c:pt idx="887">
                  <c:v>-8.39996337890625E-3</c:v>
                </c:pt>
                <c:pt idx="888">
                  <c:v>-8.6984634399414097E-3</c:v>
                </c:pt>
                <c:pt idx="889">
                  <c:v>-5.3248405456543003E-3</c:v>
                </c:pt>
                <c:pt idx="890">
                  <c:v>-8.4133148193359392E-3</c:v>
                </c:pt>
                <c:pt idx="891">
                  <c:v>-7.4529647827148498E-3</c:v>
                </c:pt>
                <c:pt idx="892">
                  <c:v>-8.2530975341796892E-3</c:v>
                </c:pt>
                <c:pt idx="893">
                  <c:v>-8.9998245239257795E-3</c:v>
                </c:pt>
                <c:pt idx="894">
                  <c:v>-7.0357322692871102E-3</c:v>
                </c:pt>
                <c:pt idx="895">
                  <c:v>-7.6146125793457101E-3</c:v>
                </c:pt>
                <c:pt idx="896">
                  <c:v>-8.9535713195800799E-3</c:v>
                </c:pt>
                <c:pt idx="897">
                  <c:v>-5.37347793579102E-3</c:v>
                </c:pt>
                <c:pt idx="898">
                  <c:v>-5.6614875793457101E-3</c:v>
                </c:pt>
                <c:pt idx="899">
                  <c:v>-7.2088241577148498E-3</c:v>
                </c:pt>
                <c:pt idx="900">
                  <c:v>-8.5244178771972708E-3</c:v>
                </c:pt>
                <c:pt idx="901">
                  <c:v>-7.8883171081543003E-3</c:v>
                </c:pt>
                <c:pt idx="902">
                  <c:v>-9.6077919006347708E-3</c:v>
                </c:pt>
                <c:pt idx="903">
                  <c:v>-4.5657157897949201E-3</c:v>
                </c:pt>
                <c:pt idx="904">
                  <c:v>-9.7761154174804705E-3</c:v>
                </c:pt>
                <c:pt idx="905">
                  <c:v>-6.2847137451171901E-3</c:v>
                </c:pt>
                <c:pt idx="906">
                  <c:v>-7.3447227478027396E-3</c:v>
                </c:pt>
                <c:pt idx="907">
                  <c:v>-7.7624320983886701E-3</c:v>
                </c:pt>
                <c:pt idx="908">
                  <c:v>-7.5125694274902396E-3</c:v>
                </c:pt>
                <c:pt idx="909">
                  <c:v>-6.1078071594238299E-3</c:v>
                </c:pt>
                <c:pt idx="910">
                  <c:v>-1.0415554046630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29E-4FC7-87BB-17913E4735B3}"/>
            </c:ext>
          </c:extLst>
        </c:ser>
        <c:ser>
          <c:idx val="3"/>
          <c:order val="3"/>
          <c:tx>
            <c:v>+6 microL</c:v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'!$B$2:$B$912</c:f>
              <c:numCache>
                <c:formatCode>General</c:formatCode>
                <c:ptCount val="911"/>
                <c:pt idx="0">
                  <c:v>-0.62963485717773504</c:v>
                </c:pt>
                <c:pt idx="1">
                  <c:v>-0.42050313949585</c:v>
                </c:pt>
                <c:pt idx="2">
                  <c:v>-1.09037733078003</c:v>
                </c:pt>
                <c:pt idx="3">
                  <c:v>9.5137596130371094E-2</c:v>
                </c:pt>
                <c:pt idx="4">
                  <c:v>4.8654556274414097E-2</c:v>
                </c:pt>
                <c:pt idx="5">
                  <c:v>-1.1276440620422401</c:v>
                </c:pt>
                <c:pt idx="6">
                  <c:v>-0.37703752517700201</c:v>
                </c:pt>
                <c:pt idx="7">
                  <c:v>-3.6139488220214899E-2</c:v>
                </c:pt>
                <c:pt idx="8">
                  <c:v>0.15818548202514701</c:v>
                </c:pt>
                <c:pt idx="9">
                  <c:v>-0.13732481002807601</c:v>
                </c:pt>
                <c:pt idx="10">
                  <c:v>-9.0900421142578097E-2</c:v>
                </c:pt>
                <c:pt idx="11">
                  <c:v>-0.305705547332764</c:v>
                </c:pt>
                <c:pt idx="12">
                  <c:v>2.49743461608887E-2</c:v>
                </c:pt>
                <c:pt idx="13">
                  <c:v>4.1771888732910198E-2</c:v>
                </c:pt>
                <c:pt idx="14">
                  <c:v>-0.56284141540527399</c:v>
                </c:pt>
                <c:pt idx="15">
                  <c:v>0.36988353729248102</c:v>
                </c:pt>
                <c:pt idx="16">
                  <c:v>-0.221206665039063</c:v>
                </c:pt>
                <c:pt idx="17">
                  <c:v>0.44417953491210999</c:v>
                </c:pt>
                <c:pt idx="18">
                  <c:v>-0.768931865692139</c:v>
                </c:pt>
                <c:pt idx="19">
                  <c:v>-0.56322622299194403</c:v>
                </c:pt>
                <c:pt idx="20">
                  <c:v>0.289507865905762</c:v>
                </c:pt>
                <c:pt idx="21">
                  <c:v>-7.6892375946045005E-2</c:v>
                </c:pt>
                <c:pt idx="22">
                  <c:v>-2.7799606323242201E-2</c:v>
                </c:pt>
                <c:pt idx="23">
                  <c:v>0.32536745071411199</c:v>
                </c:pt>
                <c:pt idx="24">
                  <c:v>-1.04139280319214</c:v>
                </c:pt>
                <c:pt idx="25">
                  <c:v>-0.27838993072509799</c:v>
                </c:pt>
                <c:pt idx="26">
                  <c:v>-0.440365791320801</c:v>
                </c:pt>
                <c:pt idx="27">
                  <c:v>-0.73461580276489302</c:v>
                </c:pt>
                <c:pt idx="28">
                  <c:v>0.28121042251586897</c:v>
                </c:pt>
                <c:pt idx="29">
                  <c:v>0.33457326889038103</c:v>
                </c:pt>
                <c:pt idx="30">
                  <c:v>0.71242427825927801</c:v>
                </c:pt>
                <c:pt idx="31">
                  <c:v>0.62268877029419001</c:v>
                </c:pt>
                <c:pt idx="32">
                  <c:v>0.619112968444825</c:v>
                </c:pt>
                <c:pt idx="33">
                  <c:v>-0.22860336303711001</c:v>
                </c:pt>
                <c:pt idx="34">
                  <c:v>-0.255496025085449</c:v>
                </c:pt>
                <c:pt idx="35">
                  <c:v>0.13429355621337899</c:v>
                </c:pt>
                <c:pt idx="36">
                  <c:v>-0.25418615341186501</c:v>
                </c:pt>
                <c:pt idx="37">
                  <c:v>4.4299125671386698E-2</c:v>
                </c:pt>
                <c:pt idx="38">
                  <c:v>-0.72217035293579102</c:v>
                </c:pt>
                <c:pt idx="39">
                  <c:v>0.324490547180176</c:v>
                </c:pt>
                <c:pt idx="40">
                  <c:v>0.49284458160400402</c:v>
                </c:pt>
                <c:pt idx="41">
                  <c:v>0.26471710205078097</c:v>
                </c:pt>
                <c:pt idx="42">
                  <c:v>0.48214101791381903</c:v>
                </c:pt>
                <c:pt idx="43">
                  <c:v>-0.24810457229614299</c:v>
                </c:pt>
                <c:pt idx="44">
                  <c:v>-0.116862773895264</c:v>
                </c:pt>
                <c:pt idx="45">
                  <c:v>0.40533494949340798</c:v>
                </c:pt>
                <c:pt idx="46">
                  <c:v>0.66164255142211903</c:v>
                </c:pt>
                <c:pt idx="47">
                  <c:v>-0.14125108718872101</c:v>
                </c:pt>
                <c:pt idx="48">
                  <c:v>-7.6352119445800795E-2</c:v>
                </c:pt>
                <c:pt idx="49">
                  <c:v>0.27342319488525402</c:v>
                </c:pt>
                <c:pt idx="50">
                  <c:v>-0.23567914962768599</c:v>
                </c:pt>
                <c:pt idx="51">
                  <c:v>-4.5740127563476597E-2</c:v>
                </c:pt>
                <c:pt idx="52">
                  <c:v>-0.233994960784912</c:v>
                </c:pt>
                <c:pt idx="53">
                  <c:v>0.45612430572509799</c:v>
                </c:pt>
                <c:pt idx="54">
                  <c:v>0.65385723114013705</c:v>
                </c:pt>
                <c:pt idx="55">
                  <c:v>0.32327032089233398</c:v>
                </c:pt>
                <c:pt idx="56">
                  <c:v>0.29844284057617199</c:v>
                </c:pt>
                <c:pt idx="57">
                  <c:v>0.232608318328858</c:v>
                </c:pt>
                <c:pt idx="58">
                  <c:v>1.5440940856933601E-2</c:v>
                </c:pt>
                <c:pt idx="59">
                  <c:v>-0.29943418502807601</c:v>
                </c:pt>
                <c:pt idx="60">
                  <c:v>1.16448402404785E-2</c:v>
                </c:pt>
                <c:pt idx="61">
                  <c:v>0.59212636947631903</c:v>
                </c:pt>
                <c:pt idx="62">
                  <c:v>-2.6292800903320299E-3</c:v>
                </c:pt>
                <c:pt idx="63">
                  <c:v>0.49885225296020502</c:v>
                </c:pt>
                <c:pt idx="64">
                  <c:v>0.52880430221557595</c:v>
                </c:pt>
                <c:pt idx="65">
                  <c:v>0.57677888870239302</c:v>
                </c:pt>
                <c:pt idx="66">
                  <c:v>-0.414671421051026</c:v>
                </c:pt>
                <c:pt idx="67">
                  <c:v>0.80469799041748102</c:v>
                </c:pt>
                <c:pt idx="68">
                  <c:v>0.96994256973266602</c:v>
                </c:pt>
                <c:pt idx="69">
                  <c:v>1.62021207809448</c:v>
                </c:pt>
                <c:pt idx="70">
                  <c:v>1.4013471603393599</c:v>
                </c:pt>
                <c:pt idx="71">
                  <c:v>0.93995904922485396</c:v>
                </c:pt>
                <c:pt idx="72">
                  <c:v>1.1983900070190501</c:v>
                </c:pt>
                <c:pt idx="73">
                  <c:v>1.19783258438111</c:v>
                </c:pt>
                <c:pt idx="74">
                  <c:v>1.24237155914307</c:v>
                </c:pt>
                <c:pt idx="75">
                  <c:v>1.12302398681641</c:v>
                </c:pt>
                <c:pt idx="76">
                  <c:v>1.1304917335510301</c:v>
                </c:pt>
                <c:pt idx="77">
                  <c:v>1.2389488220214899</c:v>
                </c:pt>
                <c:pt idx="78">
                  <c:v>1.2173151969909699</c:v>
                </c:pt>
                <c:pt idx="79">
                  <c:v>1.1545448303222701</c:v>
                </c:pt>
                <c:pt idx="80">
                  <c:v>1.3018479347228999</c:v>
                </c:pt>
                <c:pt idx="81">
                  <c:v>1.3390202522277901</c:v>
                </c:pt>
                <c:pt idx="82">
                  <c:v>1.23872041702271</c:v>
                </c:pt>
                <c:pt idx="83">
                  <c:v>1.2576260566711399</c:v>
                </c:pt>
                <c:pt idx="84">
                  <c:v>1.3470602035522501</c:v>
                </c:pt>
                <c:pt idx="85">
                  <c:v>1.26291847229004</c:v>
                </c:pt>
                <c:pt idx="86">
                  <c:v>1.2689056396484399</c:v>
                </c:pt>
                <c:pt idx="87">
                  <c:v>1.29715824127197</c:v>
                </c:pt>
                <c:pt idx="88">
                  <c:v>1.35933589935303</c:v>
                </c:pt>
                <c:pt idx="89">
                  <c:v>1.26544761657715</c:v>
                </c:pt>
                <c:pt idx="90">
                  <c:v>1.23329830169678</c:v>
                </c:pt>
                <c:pt idx="91">
                  <c:v>1.2804245948791499</c:v>
                </c:pt>
                <c:pt idx="92">
                  <c:v>1.2327971458435101</c:v>
                </c:pt>
                <c:pt idx="93">
                  <c:v>1.2264771461486801</c:v>
                </c:pt>
                <c:pt idx="94">
                  <c:v>1.24610948562622</c:v>
                </c:pt>
                <c:pt idx="95">
                  <c:v>1.18636894226074</c:v>
                </c:pt>
                <c:pt idx="96">
                  <c:v>1.1757354736328101</c:v>
                </c:pt>
                <c:pt idx="97">
                  <c:v>1.13933229446411</c:v>
                </c:pt>
                <c:pt idx="98">
                  <c:v>1.08904552459717</c:v>
                </c:pt>
                <c:pt idx="99">
                  <c:v>1.10411453247071</c:v>
                </c:pt>
                <c:pt idx="100">
                  <c:v>1.0611386299133301</c:v>
                </c:pt>
                <c:pt idx="101">
                  <c:v>1.02297115325928</c:v>
                </c:pt>
                <c:pt idx="102">
                  <c:v>1.00108289718628</c:v>
                </c:pt>
                <c:pt idx="103">
                  <c:v>0.958509922027588</c:v>
                </c:pt>
                <c:pt idx="104">
                  <c:v>0.92460584640502996</c:v>
                </c:pt>
                <c:pt idx="105">
                  <c:v>0.87843132019043002</c:v>
                </c:pt>
                <c:pt idx="106">
                  <c:v>0.85314798355102595</c:v>
                </c:pt>
                <c:pt idx="107">
                  <c:v>0.81530046463012695</c:v>
                </c:pt>
                <c:pt idx="108">
                  <c:v>0.77827358245849598</c:v>
                </c:pt>
                <c:pt idx="109">
                  <c:v>0.74126148223876998</c:v>
                </c:pt>
                <c:pt idx="110">
                  <c:v>0.69868803024292003</c:v>
                </c:pt>
                <c:pt idx="111">
                  <c:v>0.66198062896728505</c:v>
                </c:pt>
                <c:pt idx="112">
                  <c:v>0.63012504577636697</c:v>
                </c:pt>
                <c:pt idx="113">
                  <c:v>0.59166479110717796</c:v>
                </c:pt>
                <c:pt idx="114">
                  <c:v>0.55567932128906306</c:v>
                </c:pt>
                <c:pt idx="115">
                  <c:v>0.52475547790527399</c:v>
                </c:pt>
                <c:pt idx="116">
                  <c:v>0.49204778671264698</c:v>
                </c:pt>
                <c:pt idx="117">
                  <c:v>0.46291399002075201</c:v>
                </c:pt>
                <c:pt idx="118">
                  <c:v>0.43360042572021501</c:v>
                </c:pt>
                <c:pt idx="119">
                  <c:v>0.40628719329834001</c:v>
                </c:pt>
                <c:pt idx="120">
                  <c:v>0.37951850891113298</c:v>
                </c:pt>
                <c:pt idx="121">
                  <c:v>0.355348110198975</c:v>
                </c:pt>
                <c:pt idx="122">
                  <c:v>0.33172941207885798</c:v>
                </c:pt>
                <c:pt idx="123">
                  <c:v>0.30950117111206099</c:v>
                </c:pt>
                <c:pt idx="124">
                  <c:v>0.28862047195434598</c:v>
                </c:pt>
                <c:pt idx="125">
                  <c:v>0.27125501632690502</c:v>
                </c:pt>
                <c:pt idx="126">
                  <c:v>0.25478410720825201</c:v>
                </c:pt>
                <c:pt idx="127">
                  <c:v>0.23944902420044001</c:v>
                </c:pt>
                <c:pt idx="128">
                  <c:v>0.226701259613037</c:v>
                </c:pt>
                <c:pt idx="129">
                  <c:v>0.21488571166992201</c:v>
                </c:pt>
                <c:pt idx="130">
                  <c:v>0.204048156738281</c:v>
                </c:pt>
                <c:pt idx="131">
                  <c:v>0.19524002075195299</c:v>
                </c:pt>
                <c:pt idx="132">
                  <c:v>0.18656969070434601</c:v>
                </c:pt>
                <c:pt idx="133">
                  <c:v>0.17932510375976601</c:v>
                </c:pt>
                <c:pt idx="134">
                  <c:v>0.172590732574463</c:v>
                </c:pt>
                <c:pt idx="135">
                  <c:v>0.16642093658447299</c:v>
                </c:pt>
                <c:pt idx="136">
                  <c:v>0.16031885147094699</c:v>
                </c:pt>
                <c:pt idx="137">
                  <c:v>0.154769897460938</c:v>
                </c:pt>
                <c:pt idx="138">
                  <c:v>0.14977598190307601</c:v>
                </c:pt>
                <c:pt idx="139">
                  <c:v>0.14446067810058599</c:v>
                </c:pt>
                <c:pt idx="140">
                  <c:v>0.13947105407714899</c:v>
                </c:pt>
                <c:pt idx="141">
                  <c:v>0.134283542633057</c:v>
                </c:pt>
                <c:pt idx="142">
                  <c:v>0.129832267761231</c:v>
                </c:pt>
                <c:pt idx="143">
                  <c:v>0.124541282653809</c:v>
                </c:pt>
                <c:pt idx="144">
                  <c:v>0.11979103088378899</c:v>
                </c:pt>
                <c:pt idx="145">
                  <c:v>0.115075588226319</c:v>
                </c:pt>
                <c:pt idx="146">
                  <c:v>0.10995101928711</c:v>
                </c:pt>
                <c:pt idx="147">
                  <c:v>0.104936122894287</c:v>
                </c:pt>
                <c:pt idx="148">
                  <c:v>0.10052442550659201</c:v>
                </c:pt>
                <c:pt idx="149">
                  <c:v>9.5423698425292997E-2</c:v>
                </c:pt>
                <c:pt idx="150">
                  <c:v>9.0722084045410198E-2</c:v>
                </c:pt>
                <c:pt idx="151">
                  <c:v>8.5616588592529297E-2</c:v>
                </c:pt>
                <c:pt idx="152">
                  <c:v>8.0986976623535198E-2</c:v>
                </c:pt>
                <c:pt idx="153">
                  <c:v>7.6759815216064495E-2</c:v>
                </c:pt>
                <c:pt idx="154">
                  <c:v>7.1755409240722698E-2</c:v>
                </c:pt>
                <c:pt idx="155">
                  <c:v>6.6843986511230497E-2</c:v>
                </c:pt>
                <c:pt idx="156">
                  <c:v>6.2570571899414104E-2</c:v>
                </c:pt>
                <c:pt idx="157">
                  <c:v>5.7966709136962898E-2</c:v>
                </c:pt>
                <c:pt idx="158">
                  <c:v>5.3542613983154297E-2</c:v>
                </c:pt>
                <c:pt idx="159">
                  <c:v>4.9002170562744203E-2</c:v>
                </c:pt>
                <c:pt idx="160">
                  <c:v>4.45818901062012E-2</c:v>
                </c:pt>
                <c:pt idx="161">
                  <c:v>4.0239810943603502E-2</c:v>
                </c:pt>
                <c:pt idx="162">
                  <c:v>3.5951137542724602E-2</c:v>
                </c:pt>
                <c:pt idx="163">
                  <c:v>3.2425880432128899E-2</c:v>
                </c:pt>
                <c:pt idx="164">
                  <c:v>2.9049396514892599E-2</c:v>
                </c:pt>
                <c:pt idx="165">
                  <c:v>2.54664421081543E-2</c:v>
                </c:pt>
                <c:pt idx="166">
                  <c:v>2.2430419921875E-2</c:v>
                </c:pt>
                <c:pt idx="167">
                  <c:v>2.1198272705078101E-2</c:v>
                </c:pt>
                <c:pt idx="168">
                  <c:v>2.10766792297363E-2</c:v>
                </c:pt>
                <c:pt idx="169">
                  <c:v>2.1328449249267599E-2</c:v>
                </c:pt>
                <c:pt idx="170">
                  <c:v>2.2189140319824201E-2</c:v>
                </c:pt>
                <c:pt idx="171">
                  <c:v>2.2835254669189502E-2</c:v>
                </c:pt>
                <c:pt idx="172">
                  <c:v>2.1816253662109399E-2</c:v>
                </c:pt>
                <c:pt idx="173">
                  <c:v>1.6847610473632799E-2</c:v>
                </c:pt>
                <c:pt idx="174">
                  <c:v>1.1041641235351601E-2</c:v>
                </c:pt>
                <c:pt idx="175">
                  <c:v>5.7659149169921901E-3</c:v>
                </c:pt>
                <c:pt idx="176">
                  <c:v>-2.4843215942382802E-4</c:v>
                </c:pt>
                <c:pt idx="177">
                  <c:v>-1.72805786132813E-3</c:v>
                </c:pt>
                <c:pt idx="178">
                  <c:v>-1.3418197631836E-3</c:v>
                </c:pt>
                <c:pt idx="179">
                  <c:v>-1.52587890625E-4</c:v>
                </c:pt>
                <c:pt idx="180">
                  <c:v>6.6375732421875E-4</c:v>
                </c:pt>
                <c:pt idx="181">
                  <c:v>8.5353851318359397E-4</c:v>
                </c:pt>
                <c:pt idx="182">
                  <c:v>2.55584716796875E-4</c:v>
                </c:pt>
                <c:pt idx="183">
                  <c:v>-7.0619583129882802E-4</c:v>
                </c:pt>
                <c:pt idx="184">
                  <c:v>-1.51300430297852E-3</c:v>
                </c:pt>
                <c:pt idx="185">
                  <c:v>-2.1514892578125E-3</c:v>
                </c:pt>
                <c:pt idx="186">
                  <c:v>-2.3436546325683598E-3</c:v>
                </c:pt>
                <c:pt idx="187">
                  <c:v>-2.6307106018066402E-3</c:v>
                </c:pt>
                <c:pt idx="188">
                  <c:v>-3.2253265380859401E-3</c:v>
                </c:pt>
                <c:pt idx="189">
                  <c:v>-3.6177635192871098E-3</c:v>
                </c:pt>
                <c:pt idx="190">
                  <c:v>-4.1923522949218802E-3</c:v>
                </c:pt>
                <c:pt idx="191">
                  <c:v>-5.3067207336425799E-3</c:v>
                </c:pt>
                <c:pt idx="192">
                  <c:v>-4.4150352478027396E-3</c:v>
                </c:pt>
                <c:pt idx="193">
                  <c:v>-4.4522285461425799E-3</c:v>
                </c:pt>
                <c:pt idx="194">
                  <c:v>-5.1746368408203203E-3</c:v>
                </c:pt>
                <c:pt idx="195">
                  <c:v>-4.6548843383789097E-3</c:v>
                </c:pt>
                <c:pt idx="196">
                  <c:v>-5.1465034484863299E-3</c:v>
                </c:pt>
                <c:pt idx="197">
                  <c:v>-5.3668022155761701E-3</c:v>
                </c:pt>
                <c:pt idx="198">
                  <c:v>-5.2499771118164097E-3</c:v>
                </c:pt>
                <c:pt idx="199">
                  <c:v>-6.6456794738769601E-3</c:v>
                </c:pt>
                <c:pt idx="200">
                  <c:v>-6.5512657165527396E-3</c:v>
                </c:pt>
                <c:pt idx="201">
                  <c:v>-6.2475204467773498E-3</c:v>
                </c:pt>
                <c:pt idx="202">
                  <c:v>-6.8044662475585998E-3</c:v>
                </c:pt>
                <c:pt idx="203">
                  <c:v>-6.2150955200195304E-3</c:v>
                </c:pt>
                <c:pt idx="204">
                  <c:v>-6.2708854675293003E-3</c:v>
                </c:pt>
                <c:pt idx="205">
                  <c:v>-6.4158439636230503E-3</c:v>
                </c:pt>
                <c:pt idx="206">
                  <c:v>-6.9289207458496102E-3</c:v>
                </c:pt>
                <c:pt idx="207">
                  <c:v>-6.4778327941894601E-3</c:v>
                </c:pt>
                <c:pt idx="208">
                  <c:v>-6.6466331481933602E-3</c:v>
                </c:pt>
                <c:pt idx="209">
                  <c:v>-6.3138008117675799E-3</c:v>
                </c:pt>
                <c:pt idx="210">
                  <c:v>-6.3581466674804696E-3</c:v>
                </c:pt>
                <c:pt idx="211">
                  <c:v>-7.1158409118652396E-3</c:v>
                </c:pt>
                <c:pt idx="212">
                  <c:v>-6.7296028137207101E-3</c:v>
                </c:pt>
                <c:pt idx="213">
                  <c:v>-6.5603256225585998E-3</c:v>
                </c:pt>
                <c:pt idx="214">
                  <c:v>-6.7706108093261701E-3</c:v>
                </c:pt>
                <c:pt idx="215">
                  <c:v>-6.3953399658203203E-3</c:v>
                </c:pt>
                <c:pt idx="216">
                  <c:v>-5.7897567749023498E-3</c:v>
                </c:pt>
                <c:pt idx="217">
                  <c:v>-6.5355300903320304E-3</c:v>
                </c:pt>
                <c:pt idx="218">
                  <c:v>-7.0686340332031302E-3</c:v>
                </c:pt>
                <c:pt idx="219">
                  <c:v>-6.9117546081543003E-3</c:v>
                </c:pt>
                <c:pt idx="220">
                  <c:v>-6.86883926391602E-3</c:v>
                </c:pt>
                <c:pt idx="221">
                  <c:v>-7.1887969970703203E-3</c:v>
                </c:pt>
                <c:pt idx="222">
                  <c:v>-6.9899559020996102E-3</c:v>
                </c:pt>
                <c:pt idx="223">
                  <c:v>-6.3328742980957101E-3</c:v>
                </c:pt>
                <c:pt idx="224">
                  <c:v>-7.3199272155761701E-3</c:v>
                </c:pt>
                <c:pt idx="225">
                  <c:v>-7.3070526123046901E-3</c:v>
                </c:pt>
                <c:pt idx="226">
                  <c:v>-6.8149566650390703E-3</c:v>
                </c:pt>
                <c:pt idx="227">
                  <c:v>-7.2546005249023498E-3</c:v>
                </c:pt>
                <c:pt idx="228">
                  <c:v>-7.6498985290527396E-3</c:v>
                </c:pt>
                <c:pt idx="229">
                  <c:v>-8.5024833679199201E-3</c:v>
                </c:pt>
                <c:pt idx="230">
                  <c:v>-8.4729194641113299E-3</c:v>
                </c:pt>
                <c:pt idx="231">
                  <c:v>-7.6637268066406302E-3</c:v>
                </c:pt>
                <c:pt idx="232">
                  <c:v>-8.3775520324707101E-3</c:v>
                </c:pt>
                <c:pt idx="233">
                  <c:v>-8.3513259887695295E-3</c:v>
                </c:pt>
                <c:pt idx="234">
                  <c:v>-8.8415145874023507E-3</c:v>
                </c:pt>
                <c:pt idx="235">
                  <c:v>-1.01313591003418E-2</c:v>
                </c:pt>
                <c:pt idx="236">
                  <c:v>-1.00226402282715E-2</c:v>
                </c:pt>
                <c:pt idx="237">
                  <c:v>-9.5629692077636701E-3</c:v>
                </c:pt>
                <c:pt idx="238">
                  <c:v>-9.4676017761230503E-3</c:v>
                </c:pt>
                <c:pt idx="239">
                  <c:v>-1.10454559326172E-2</c:v>
                </c:pt>
                <c:pt idx="240">
                  <c:v>-1.0944366455078101E-2</c:v>
                </c:pt>
                <c:pt idx="241">
                  <c:v>-1.08795166015625E-2</c:v>
                </c:pt>
                <c:pt idx="242">
                  <c:v>-1.1839866638183601E-2</c:v>
                </c:pt>
                <c:pt idx="243">
                  <c:v>-1.16405487060547E-2</c:v>
                </c:pt>
                <c:pt idx="244">
                  <c:v>-1.0682582855224601E-2</c:v>
                </c:pt>
                <c:pt idx="245">
                  <c:v>-1.2142181396484399E-2</c:v>
                </c:pt>
                <c:pt idx="246">
                  <c:v>-1.2481689453125E-2</c:v>
                </c:pt>
                <c:pt idx="247">
                  <c:v>-1.23648643493653E-2</c:v>
                </c:pt>
                <c:pt idx="248">
                  <c:v>-1.2696266174316399E-2</c:v>
                </c:pt>
                <c:pt idx="249">
                  <c:v>-1.2784481048584E-2</c:v>
                </c:pt>
                <c:pt idx="250">
                  <c:v>-1.2887477874755899E-2</c:v>
                </c:pt>
                <c:pt idx="251">
                  <c:v>-1.23214721679688E-2</c:v>
                </c:pt>
                <c:pt idx="252">
                  <c:v>-1.24177932739258E-2</c:v>
                </c:pt>
                <c:pt idx="253">
                  <c:v>-1.3663291931152399E-2</c:v>
                </c:pt>
                <c:pt idx="254">
                  <c:v>-1.3432502746582101E-2</c:v>
                </c:pt>
                <c:pt idx="255">
                  <c:v>-1.2971401214599601E-2</c:v>
                </c:pt>
                <c:pt idx="256">
                  <c:v>-1.32570266723633E-2</c:v>
                </c:pt>
                <c:pt idx="257">
                  <c:v>-1.40314102172852E-2</c:v>
                </c:pt>
                <c:pt idx="258">
                  <c:v>-1.4129638671875E-2</c:v>
                </c:pt>
                <c:pt idx="259">
                  <c:v>-1.3823032379150399E-2</c:v>
                </c:pt>
                <c:pt idx="260">
                  <c:v>-1.40681266784668E-2</c:v>
                </c:pt>
                <c:pt idx="261">
                  <c:v>-1.4605998992919899E-2</c:v>
                </c:pt>
                <c:pt idx="262">
                  <c:v>-1.4650821685791E-2</c:v>
                </c:pt>
                <c:pt idx="263">
                  <c:v>-1.47027969360352E-2</c:v>
                </c:pt>
                <c:pt idx="264">
                  <c:v>-1.4685630798339899E-2</c:v>
                </c:pt>
                <c:pt idx="265">
                  <c:v>-1.4761924743652399E-2</c:v>
                </c:pt>
                <c:pt idx="266">
                  <c:v>-1.48067474365235E-2</c:v>
                </c:pt>
                <c:pt idx="267">
                  <c:v>-1.4708042144775399E-2</c:v>
                </c:pt>
                <c:pt idx="268">
                  <c:v>-1.43284797668457E-2</c:v>
                </c:pt>
                <c:pt idx="269">
                  <c:v>-1.55634880065918E-2</c:v>
                </c:pt>
                <c:pt idx="270">
                  <c:v>-1.6188621520996101E-2</c:v>
                </c:pt>
                <c:pt idx="271">
                  <c:v>-1.5984058380127002E-2</c:v>
                </c:pt>
                <c:pt idx="272">
                  <c:v>-1.59459114074707E-2</c:v>
                </c:pt>
                <c:pt idx="273">
                  <c:v>-1.48401260375977E-2</c:v>
                </c:pt>
                <c:pt idx="274">
                  <c:v>-1.5982627868652399E-2</c:v>
                </c:pt>
                <c:pt idx="275">
                  <c:v>-1.6472816467285201E-2</c:v>
                </c:pt>
                <c:pt idx="276">
                  <c:v>-1.6789436340332101E-2</c:v>
                </c:pt>
                <c:pt idx="277">
                  <c:v>-1.7003059387207101E-2</c:v>
                </c:pt>
                <c:pt idx="278">
                  <c:v>-1.6905784606933601E-2</c:v>
                </c:pt>
                <c:pt idx="279">
                  <c:v>-1.7457485198974599E-2</c:v>
                </c:pt>
                <c:pt idx="280">
                  <c:v>-1.80401802062988E-2</c:v>
                </c:pt>
                <c:pt idx="281">
                  <c:v>-1.7820358276367201E-2</c:v>
                </c:pt>
                <c:pt idx="282">
                  <c:v>-1.7732143402099599E-2</c:v>
                </c:pt>
                <c:pt idx="283">
                  <c:v>-1.7987251281738299E-2</c:v>
                </c:pt>
                <c:pt idx="284">
                  <c:v>-1.8670082092285201E-2</c:v>
                </c:pt>
                <c:pt idx="285">
                  <c:v>-1.8939971923828101E-2</c:v>
                </c:pt>
                <c:pt idx="286">
                  <c:v>-1.8934726715087901E-2</c:v>
                </c:pt>
                <c:pt idx="287">
                  <c:v>-1.91140174865723E-2</c:v>
                </c:pt>
                <c:pt idx="288">
                  <c:v>-1.8869400024414101E-2</c:v>
                </c:pt>
                <c:pt idx="289">
                  <c:v>-1.9283771514892599E-2</c:v>
                </c:pt>
                <c:pt idx="290">
                  <c:v>-1.9556999206543E-2</c:v>
                </c:pt>
                <c:pt idx="291">
                  <c:v>-1.97291374206543E-2</c:v>
                </c:pt>
                <c:pt idx="292">
                  <c:v>-1.9969940185546899E-2</c:v>
                </c:pt>
                <c:pt idx="293">
                  <c:v>-2.00104713439942E-2</c:v>
                </c:pt>
                <c:pt idx="294">
                  <c:v>-1.9932746887207101E-2</c:v>
                </c:pt>
                <c:pt idx="295">
                  <c:v>-1.9235134124755901E-2</c:v>
                </c:pt>
                <c:pt idx="296">
                  <c:v>-1.6468048095703101E-2</c:v>
                </c:pt>
                <c:pt idx="297">
                  <c:v>-1.94811820983887E-2</c:v>
                </c:pt>
                <c:pt idx="298">
                  <c:v>-2.1683692932128899E-2</c:v>
                </c:pt>
                <c:pt idx="299">
                  <c:v>-2.0601272583007799E-2</c:v>
                </c:pt>
                <c:pt idx="300">
                  <c:v>-2.0336627960205099E-2</c:v>
                </c:pt>
                <c:pt idx="301">
                  <c:v>-2.06198692321778E-2</c:v>
                </c:pt>
                <c:pt idx="302">
                  <c:v>-2.08077430725098E-2</c:v>
                </c:pt>
                <c:pt idx="303">
                  <c:v>-1.99790000915528E-2</c:v>
                </c:pt>
                <c:pt idx="304">
                  <c:v>-2.08029747009278E-2</c:v>
                </c:pt>
                <c:pt idx="305">
                  <c:v>-2.12607383728028E-2</c:v>
                </c:pt>
                <c:pt idx="306">
                  <c:v>-2.0951747894287099E-2</c:v>
                </c:pt>
                <c:pt idx="307">
                  <c:v>-2.0881652832031299E-2</c:v>
                </c:pt>
                <c:pt idx="308">
                  <c:v>-2.0814895629882799E-2</c:v>
                </c:pt>
                <c:pt idx="309">
                  <c:v>-2.0668506622314502E-2</c:v>
                </c:pt>
                <c:pt idx="310">
                  <c:v>-2.08849906921387E-2</c:v>
                </c:pt>
                <c:pt idx="311">
                  <c:v>-2.0491600036621101E-2</c:v>
                </c:pt>
                <c:pt idx="312">
                  <c:v>-2.0628929138183601E-2</c:v>
                </c:pt>
                <c:pt idx="313">
                  <c:v>-2.06809043884278E-2</c:v>
                </c:pt>
                <c:pt idx="314">
                  <c:v>-2.0707130432128899E-2</c:v>
                </c:pt>
                <c:pt idx="315">
                  <c:v>-2.05731391906738E-2</c:v>
                </c:pt>
                <c:pt idx="316">
                  <c:v>-2.0253181457519601E-2</c:v>
                </c:pt>
                <c:pt idx="317">
                  <c:v>-2.0417690277099599E-2</c:v>
                </c:pt>
                <c:pt idx="318">
                  <c:v>-2.0276546478271502E-2</c:v>
                </c:pt>
                <c:pt idx="319">
                  <c:v>-2.0191192626953101E-2</c:v>
                </c:pt>
                <c:pt idx="320">
                  <c:v>-2.0241260528564502E-2</c:v>
                </c:pt>
                <c:pt idx="321">
                  <c:v>-2.0099163055419901E-2</c:v>
                </c:pt>
                <c:pt idx="322">
                  <c:v>-2.00300216674805E-2</c:v>
                </c:pt>
                <c:pt idx="323">
                  <c:v>-1.9985675811767599E-2</c:v>
                </c:pt>
                <c:pt idx="324">
                  <c:v>-2.0081996917724599E-2</c:v>
                </c:pt>
                <c:pt idx="325">
                  <c:v>-1.98569297790528E-2</c:v>
                </c:pt>
                <c:pt idx="326">
                  <c:v>-1.9849300384521502E-2</c:v>
                </c:pt>
                <c:pt idx="327">
                  <c:v>-1.9756793975830099E-2</c:v>
                </c:pt>
                <c:pt idx="328">
                  <c:v>-1.9782066345214899E-2</c:v>
                </c:pt>
                <c:pt idx="329">
                  <c:v>-1.9783496856689502E-2</c:v>
                </c:pt>
                <c:pt idx="330">
                  <c:v>-1.96127891540528E-2</c:v>
                </c:pt>
                <c:pt idx="331">
                  <c:v>-1.983642578125E-2</c:v>
                </c:pt>
                <c:pt idx="332">
                  <c:v>-1.95975303649903E-2</c:v>
                </c:pt>
                <c:pt idx="333">
                  <c:v>-1.95307731628418E-2</c:v>
                </c:pt>
                <c:pt idx="334">
                  <c:v>-1.96185111999512E-2</c:v>
                </c:pt>
                <c:pt idx="335">
                  <c:v>-1.9578456878662099E-2</c:v>
                </c:pt>
                <c:pt idx="336">
                  <c:v>-1.9326686859130901E-2</c:v>
                </c:pt>
                <c:pt idx="337">
                  <c:v>-1.9318580627441399E-2</c:v>
                </c:pt>
                <c:pt idx="338">
                  <c:v>-1.9465446472168E-2</c:v>
                </c:pt>
                <c:pt idx="339">
                  <c:v>-1.94196701049805E-2</c:v>
                </c:pt>
                <c:pt idx="340">
                  <c:v>-1.9481658935546899E-2</c:v>
                </c:pt>
                <c:pt idx="341">
                  <c:v>-1.9549369812011701E-2</c:v>
                </c:pt>
                <c:pt idx="342">
                  <c:v>-1.9394874572753899E-2</c:v>
                </c:pt>
                <c:pt idx="343">
                  <c:v>-1.9457340240478498E-2</c:v>
                </c:pt>
                <c:pt idx="344">
                  <c:v>-1.9423007965087901E-2</c:v>
                </c:pt>
                <c:pt idx="345">
                  <c:v>-1.93991661071778E-2</c:v>
                </c:pt>
                <c:pt idx="346">
                  <c:v>-1.94439888000488E-2</c:v>
                </c:pt>
                <c:pt idx="347">
                  <c:v>-1.9512653350830099E-2</c:v>
                </c:pt>
                <c:pt idx="348">
                  <c:v>-1.94354057312012E-2</c:v>
                </c:pt>
                <c:pt idx="349">
                  <c:v>-1.9369125366211E-2</c:v>
                </c:pt>
                <c:pt idx="350">
                  <c:v>-1.9552230834961E-2</c:v>
                </c:pt>
                <c:pt idx="351">
                  <c:v>-1.95775032043457E-2</c:v>
                </c:pt>
                <c:pt idx="352">
                  <c:v>-1.9400596618652399E-2</c:v>
                </c:pt>
                <c:pt idx="353">
                  <c:v>-1.9498348236084002E-2</c:v>
                </c:pt>
                <c:pt idx="354">
                  <c:v>-1.9484519958496101E-2</c:v>
                </c:pt>
                <c:pt idx="355">
                  <c:v>-1.9427776336669901E-2</c:v>
                </c:pt>
                <c:pt idx="356">
                  <c:v>-1.9422531127929701E-2</c:v>
                </c:pt>
                <c:pt idx="357">
                  <c:v>-1.94458961486817E-2</c:v>
                </c:pt>
                <c:pt idx="358">
                  <c:v>-1.9375324249267599E-2</c:v>
                </c:pt>
                <c:pt idx="359">
                  <c:v>-1.91950798034668E-2</c:v>
                </c:pt>
                <c:pt idx="360">
                  <c:v>-1.9254207611084002E-2</c:v>
                </c:pt>
                <c:pt idx="361">
                  <c:v>-1.9284725189209002E-2</c:v>
                </c:pt>
                <c:pt idx="362">
                  <c:v>-1.9274711608886701E-2</c:v>
                </c:pt>
                <c:pt idx="363">
                  <c:v>-1.9168376922607401E-2</c:v>
                </c:pt>
                <c:pt idx="364">
                  <c:v>-1.9054412841796899E-2</c:v>
                </c:pt>
                <c:pt idx="365">
                  <c:v>-1.9128322601318401E-2</c:v>
                </c:pt>
                <c:pt idx="366">
                  <c:v>-1.9092082977294901E-2</c:v>
                </c:pt>
                <c:pt idx="367">
                  <c:v>-1.89971923828125E-2</c:v>
                </c:pt>
                <c:pt idx="368">
                  <c:v>-1.8924713134765601E-2</c:v>
                </c:pt>
                <c:pt idx="369">
                  <c:v>-1.8830299377441399E-2</c:v>
                </c:pt>
                <c:pt idx="370">
                  <c:v>-1.8761157989502002E-2</c:v>
                </c:pt>
                <c:pt idx="371">
                  <c:v>-1.8842220306396502E-2</c:v>
                </c:pt>
                <c:pt idx="372">
                  <c:v>-1.87220573425293E-2</c:v>
                </c:pt>
                <c:pt idx="373">
                  <c:v>-1.86810493469238E-2</c:v>
                </c:pt>
                <c:pt idx="374">
                  <c:v>-1.8577098846435599E-2</c:v>
                </c:pt>
                <c:pt idx="375">
                  <c:v>-1.84884071350098E-2</c:v>
                </c:pt>
                <c:pt idx="376">
                  <c:v>-1.84330940246582E-2</c:v>
                </c:pt>
                <c:pt idx="377">
                  <c:v>-1.8232822418212901E-2</c:v>
                </c:pt>
                <c:pt idx="378">
                  <c:v>-1.8225669860839899E-2</c:v>
                </c:pt>
                <c:pt idx="379">
                  <c:v>-1.7702102661132799E-2</c:v>
                </c:pt>
                <c:pt idx="380">
                  <c:v>-1.76606178283692E-2</c:v>
                </c:pt>
                <c:pt idx="381">
                  <c:v>-1.7946243286132799E-2</c:v>
                </c:pt>
                <c:pt idx="382">
                  <c:v>-1.7726898193359399E-2</c:v>
                </c:pt>
                <c:pt idx="383">
                  <c:v>-1.7504692077636701E-2</c:v>
                </c:pt>
                <c:pt idx="384">
                  <c:v>-1.7275810241699201E-2</c:v>
                </c:pt>
                <c:pt idx="385">
                  <c:v>-1.7594814300537099E-2</c:v>
                </c:pt>
                <c:pt idx="386">
                  <c:v>-1.6996860504150401E-2</c:v>
                </c:pt>
                <c:pt idx="387">
                  <c:v>-1.7047882080078101E-2</c:v>
                </c:pt>
                <c:pt idx="388">
                  <c:v>-1.69777870178223E-2</c:v>
                </c:pt>
                <c:pt idx="389">
                  <c:v>-1.690673828125E-2</c:v>
                </c:pt>
                <c:pt idx="390">
                  <c:v>-1.64637565612793E-2</c:v>
                </c:pt>
                <c:pt idx="391">
                  <c:v>-1.65562629699707E-2</c:v>
                </c:pt>
                <c:pt idx="392">
                  <c:v>-1.6129493713378899E-2</c:v>
                </c:pt>
                <c:pt idx="393">
                  <c:v>-1.71160697937012E-2</c:v>
                </c:pt>
                <c:pt idx="394">
                  <c:v>-1.6561508178711E-2</c:v>
                </c:pt>
                <c:pt idx="395">
                  <c:v>-1.65925025939942E-2</c:v>
                </c:pt>
                <c:pt idx="396">
                  <c:v>-1.6630649566650401E-2</c:v>
                </c:pt>
                <c:pt idx="397">
                  <c:v>-1.6377449035644601E-2</c:v>
                </c:pt>
                <c:pt idx="398">
                  <c:v>-1.6079902648925799E-2</c:v>
                </c:pt>
                <c:pt idx="399">
                  <c:v>-1.6076564788818401E-2</c:v>
                </c:pt>
                <c:pt idx="400">
                  <c:v>-1.6806602478027399E-2</c:v>
                </c:pt>
                <c:pt idx="401">
                  <c:v>-1.6466617584228498E-2</c:v>
                </c:pt>
                <c:pt idx="402">
                  <c:v>-1.62253379821778E-2</c:v>
                </c:pt>
                <c:pt idx="403">
                  <c:v>-1.6108512878418E-2</c:v>
                </c:pt>
                <c:pt idx="404">
                  <c:v>-1.59759521484375E-2</c:v>
                </c:pt>
                <c:pt idx="405">
                  <c:v>-1.58138275146485E-2</c:v>
                </c:pt>
                <c:pt idx="406">
                  <c:v>-1.5926361083984399E-2</c:v>
                </c:pt>
                <c:pt idx="407">
                  <c:v>-1.5829086303711E-2</c:v>
                </c:pt>
                <c:pt idx="408">
                  <c:v>-1.5801429748535201E-2</c:v>
                </c:pt>
                <c:pt idx="409">
                  <c:v>-1.59053802490235E-2</c:v>
                </c:pt>
                <c:pt idx="410">
                  <c:v>-1.5889167785644601E-2</c:v>
                </c:pt>
                <c:pt idx="411">
                  <c:v>-1.5631675720214899E-2</c:v>
                </c:pt>
                <c:pt idx="412">
                  <c:v>-1.54223442077637E-2</c:v>
                </c:pt>
                <c:pt idx="413">
                  <c:v>-1.52716636657715E-2</c:v>
                </c:pt>
                <c:pt idx="414">
                  <c:v>-1.5517234802246101E-2</c:v>
                </c:pt>
                <c:pt idx="415">
                  <c:v>-1.57222747802735E-2</c:v>
                </c:pt>
                <c:pt idx="416">
                  <c:v>-1.54962539672852E-2</c:v>
                </c:pt>
                <c:pt idx="417">
                  <c:v>-1.54070854187012E-2</c:v>
                </c:pt>
                <c:pt idx="418">
                  <c:v>-1.5367031097412101E-2</c:v>
                </c:pt>
                <c:pt idx="419">
                  <c:v>-1.52969360351563E-2</c:v>
                </c:pt>
                <c:pt idx="420">
                  <c:v>-1.53412818908692E-2</c:v>
                </c:pt>
                <c:pt idx="421">
                  <c:v>-1.53203010559082E-2</c:v>
                </c:pt>
                <c:pt idx="422">
                  <c:v>-1.5067100524902399E-2</c:v>
                </c:pt>
                <c:pt idx="423">
                  <c:v>-1.51214599609375E-2</c:v>
                </c:pt>
                <c:pt idx="424">
                  <c:v>-1.5098094940185601E-2</c:v>
                </c:pt>
                <c:pt idx="425">
                  <c:v>-1.52897834777832E-2</c:v>
                </c:pt>
                <c:pt idx="426">
                  <c:v>-1.51653289794922E-2</c:v>
                </c:pt>
                <c:pt idx="427">
                  <c:v>-1.5153408050537101E-2</c:v>
                </c:pt>
                <c:pt idx="428">
                  <c:v>-1.52521133422852E-2</c:v>
                </c:pt>
                <c:pt idx="429">
                  <c:v>-1.52149200439453E-2</c:v>
                </c:pt>
                <c:pt idx="430">
                  <c:v>-1.47790908813477E-2</c:v>
                </c:pt>
                <c:pt idx="431">
                  <c:v>-1.4876365661621101E-2</c:v>
                </c:pt>
                <c:pt idx="432">
                  <c:v>-1.4668464660644601E-2</c:v>
                </c:pt>
                <c:pt idx="433">
                  <c:v>-1.38778686523438E-2</c:v>
                </c:pt>
                <c:pt idx="434">
                  <c:v>-1.30586624145508E-2</c:v>
                </c:pt>
                <c:pt idx="435">
                  <c:v>-1.29799842834473E-2</c:v>
                </c:pt>
                <c:pt idx="436">
                  <c:v>-1.3576984405517601E-2</c:v>
                </c:pt>
                <c:pt idx="437">
                  <c:v>-1.37581825256348E-2</c:v>
                </c:pt>
                <c:pt idx="438">
                  <c:v>-1.4797687530517601E-2</c:v>
                </c:pt>
                <c:pt idx="439">
                  <c:v>-1.8256664276123099E-2</c:v>
                </c:pt>
                <c:pt idx="440">
                  <c:v>-1.9843578338623099E-2</c:v>
                </c:pt>
                <c:pt idx="441">
                  <c:v>-1.8251895904540998E-2</c:v>
                </c:pt>
                <c:pt idx="442">
                  <c:v>-1.71761512756348E-2</c:v>
                </c:pt>
                <c:pt idx="443">
                  <c:v>-1.7086029052734399E-2</c:v>
                </c:pt>
                <c:pt idx="444">
                  <c:v>-1.5132904052734399E-2</c:v>
                </c:pt>
                <c:pt idx="445">
                  <c:v>-1.3058185577392601E-2</c:v>
                </c:pt>
                <c:pt idx="446">
                  <c:v>-1.28555297851563E-2</c:v>
                </c:pt>
                <c:pt idx="447">
                  <c:v>-1.3477325439453101E-2</c:v>
                </c:pt>
                <c:pt idx="448">
                  <c:v>-1.40180587768555E-2</c:v>
                </c:pt>
                <c:pt idx="449">
                  <c:v>-1.458740234375E-2</c:v>
                </c:pt>
                <c:pt idx="450">
                  <c:v>-1.4659881591796899E-2</c:v>
                </c:pt>
                <c:pt idx="451">
                  <c:v>-1.47075653076172E-2</c:v>
                </c:pt>
                <c:pt idx="452">
                  <c:v>-1.47380828857422E-2</c:v>
                </c:pt>
                <c:pt idx="453">
                  <c:v>-1.47218704223633E-2</c:v>
                </c:pt>
                <c:pt idx="454">
                  <c:v>-1.46875381469727E-2</c:v>
                </c:pt>
                <c:pt idx="455">
                  <c:v>-1.4716625213623101E-2</c:v>
                </c:pt>
                <c:pt idx="456">
                  <c:v>-1.47151947021485E-2</c:v>
                </c:pt>
                <c:pt idx="457">
                  <c:v>-1.4729499816894601E-2</c:v>
                </c:pt>
                <c:pt idx="458">
                  <c:v>-1.45998001098633E-2</c:v>
                </c:pt>
                <c:pt idx="459">
                  <c:v>-1.47266387939453E-2</c:v>
                </c:pt>
                <c:pt idx="460">
                  <c:v>-1.4529705047607399E-2</c:v>
                </c:pt>
                <c:pt idx="461">
                  <c:v>-1.45764350891113E-2</c:v>
                </c:pt>
                <c:pt idx="462">
                  <c:v>-1.46617889404297E-2</c:v>
                </c:pt>
                <c:pt idx="463">
                  <c:v>-1.4616966247558601E-2</c:v>
                </c:pt>
                <c:pt idx="464">
                  <c:v>-1.4495849609375E-2</c:v>
                </c:pt>
                <c:pt idx="465">
                  <c:v>-1.47900581359863E-2</c:v>
                </c:pt>
                <c:pt idx="466">
                  <c:v>-1.1669158935546899E-2</c:v>
                </c:pt>
                <c:pt idx="467">
                  <c:v>-1.2990951538086E-2</c:v>
                </c:pt>
                <c:pt idx="468">
                  <c:v>-1.50904655456543E-2</c:v>
                </c:pt>
                <c:pt idx="469">
                  <c:v>-1.45392417907715E-2</c:v>
                </c:pt>
                <c:pt idx="470">
                  <c:v>-1.44858360290528E-2</c:v>
                </c:pt>
                <c:pt idx="471">
                  <c:v>-1.4424324035644601E-2</c:v>
                </c:pt>
                <c:pt idx="472">
                  <c:v>-1.4319419860839899E-2</c:v>
                </c:pt>
                <c:pt idx="473">
                  <c:v>-1.4420986175537101E-2</c:v>
                </c:pt>
                <c:pt idx="474">
                  <c:v>-1.44104957580567E-2</c:v>
                </c:pt>
                <c:pt idx="475">
                  <c:v>-1.4444351196289101E-2</c:v>
                </c:pt>
                <c:pt idx="476">
                  <c:v>-1.43866539001465E-2</c:v>
                </c:pt>
                <c:pt idx="477">
                  <c:v>-1.4347076416015601E-2</c:v>
                </c:pt>
                <c:pt idx="478">
                  <c:v>-1.4395713806152399E-2</c:v>
                </c:pt>
                <c:pt idx="479">
                  <c:v>-1.4413356781005899E-2</c:v>
                </c:pt>
                <c:pt idx="480">
                  <c:v>-1.4385700225830101E-2</c:v>
                </c:pt>
                <c:pt idx="481">
                  <c:v>-1.4302253723144601E-2</c:v>
                </c:pt>
                <c:pt idx="482">
                  <c:v>-1.44143104553223E-2</c:v>
                </c:pt>
                <c:pt idx="483">
                  <c:v>-1.43766403198242E-2</c:v>
                </c:pt>
                <c:pt idx="484">
                  <c:v>-1.42951011657715E-2</c:v>
                </c:pt>
                <c:pt idx="485">
                  <c:v>-1.42903327941895E-2</c:v>
                </c:pt>
                <c:pt idx="486">
                  <c:v>-1.4307975769043E-2</c:v>
                </c:pt>
                <c:pt idx="487">
                  <c:v>-1.4346599578857399E-2</c:v>
                </c:pt>
                <c:pt idx="488">
                  <c:v>-1.4272689819336E-2</c:v>
                </c:pt>
                <c:pt idx="489">
                  <c:v>-1.42340660095215E-2</c:v>
                </c:pt>
                <c:pt idx="490">
                  <c:v>-1.4260768890380899E-2</c:v>
                </c:pt>
                <c:pt idx="491">
                  <c:v>-1.42264366149903E-2</c:v>
                </c:pt>
                <c:pt idx="492">
                  <c:v>-1.4298915863037101E-2</c:v>
                </c:pt>
                <c:pt idx="493">
                  <c:v>-1.4176845550537101E-2</c:v>
                </c:pt>
                <c:pt idx="494">
                  <c:v>-1.4152050018310601E-2</c:v>
                </c:pt>
                <c:pt idx="495">
                  <c:v>-1.4204502105712899E-2</c:v>
                </c:pt>
                <c:pt idx="496">
                  <c:v>-1.41935348510742E-2</c:v>
                </c:pt>
                <c:pt idx="497">
                  <c:v>-1.4031887054443399E-2</c:v>
                </c:pt>
                <c:pt idx="498">
                  <c:v>-1.3969898223877E-2</c:v>
                </c:pt>
                <c:pt idx="499">
                  <c:v>-1.40442848205567E-2</c:v>
                </c:pt>
                <c:pt idx="500">
                  <c:v>-1.40399932861328E-2</c:v>
                </c:pt>
                <c:pt idx="501">
                  <c:v>-1.38988494873047E-2</c:v>
                </c:pt>
                <c:pt idx="502">
                  <c:v>-1.39999389648438E-2</c:v>
                </c:pt>
                <c:pt idx="503">
                  <c:v>-1.3971328735351601E-2</c:v>
                </c:pt>
                <c:pt idx="504">
                  <c:v>-1.3966560363769601E-2</c:v>
                </c:pt>
                <c:pt idx="505">
                  <c:v>-1.39775276184082E-2</c:v>
                </c:pt>
                <c:pt idx="506">
                  <c:v>-1.39355659484863E-2</c:v>
                </c:pt>
                <c:pt idx="507">
                  <c:v>-1.39107704162598E-2</c:v>
                </c:pt>
                <c:pt idx="508">
                  <c:v>-1.39212608337403E-2</c:v>
                </c:pt>
                <c:pt idx="509">
                  <c:v>-1.39312744140625E-2</c:v>
                </c:pt>
                <c:pt idx="510">
                  <c:v>-1.4003753662109399E-2</c:v>
                </c:pt>
                <c:pt idx="511">
                  <c:v>-1.39799118041992E-2</c:v>
                </c:pt>
                <c:pt idx="512">
                  <c:v>-1.4087200164794899E-2</c:v>
                </c:pt>
                <c:pt idx="513">
                  <c:v>-1.4119148254394601E-2</c:v>
                </c:pt>
                <c:pt idx="514">
                  <c:v>-1.4056682586669899E-2</c:v>
                </c:pt>
                <c:pt idx="515">
                  <c:v>-1.4014244079589899E-2</c:v>
                </c:pt>
                <c:pt idx="516">
                  <c:v>-1.40132904052735E-2</c:v>
                </c:pt>
                <c:pt idx="517">
                  <c:v>-1.4047622680664101E-2</c:v>
                </c:pt>
                <c:pt idx="518">
                  <c:v>-1.4123439788818399E-2</c:v>
                </c:pt>
                <c:pt idx="519">
                  <c:v>-1.40619277954102E-2</c:v>
                </c:pt>
                <c:pt idx="520">
                  <c:v>-1.4115810394287101E-2</c:v>
                </c:pt>
                <c:pt idx="521">
                  <c:v>-1.4047622680664101E-2</c:v>
                </c:pt>
                <c:pt idx="522">
                  <c:v>-1.4091968536377E-2</c:v>
                </c:pt>
                <c:pt idx="523">
                  <c:v>-1.4042854309082101E-2</c:v>
                </c:pt>
                <c:pt idx="524">
                  <c:v>-1.40562057495117E-2</c:v>
                </c:pt>
                <c:pt idx="525">
                  <c:v>-1.40104293823242E-2</c:v>
                </c:pt>
                <c:pt idx="526">
                  <c:v>-1.39966011047363E-2</c:v>
                </c:pt>
                <c:pt idx="527">
                  <c:v>-1.4017105102539101E-2</c:v>
                </c:pt>
                <c:pt idx="528">
                  <c:v>-1.4011383056640601E-2</c:v>
                </c:pt>
                <c:pt idx="529">
                  <c:v>-1.3998031616211E-2</c:v>
                </c:pt>
                <c:pt idx="530">
                  <c:v>-1.3859748840332101E-2</c:v>
                </c:pt>
                <c:pt idx="531">
                  <c:v>-1.3882160186767601E-2</c:v>
                </c:pt>
                <c:pt idx="532">
                  <c:v>-1.3874053955078101E-2</c:v>
                </c:pt>
                <c:pt idx="533">
                  <c:v>-1.38459205627442E-2</c:v>
                </c:pt>
                <c:pt idx="534">
                  <c:v>-1.3761997222900399E-2</c:v>
                </c:pt>
                <c:pt idx="535">
                  <c:v>-1.3779640197753899E-2</c:v>
                </c:pt>
                <c:pt idx="536">
                  <c:v>-1.37085914611817E-2</c:v>
                </c:pt>
                <c:pt idx="537">
                  <c:v>-1.37052536010742E-2</c:v>
                </c:pt>
                <c:pt idx="538">
                  <c:v>-1.3728141784668E-2</c:v>
                </c:pt>
                <c:pt idx="539">
                  <c:v>-1.3681411743164101E-2</c:v>
                </c:pt>
                <c:pt idx="540">
                  <c:v>-1.36466026306153E-2</c:v>
                </c:pt>
                <c:pt idx="541">
                  <c:v>-1.3725757598877E-2</c:v>
                </c:pt>
                <c:pt idx="542">
                  <c:v>-1.3602733612060601E-2</c:v>
                </c:pt>
                <c:pt idx="543">
                  <c:v>-1.37019157409668E-2</c:v>
                </c:pt>
                <c:pt idx="544">
                  <c:v>-1.3642311096191399E-2</c:v>
                </c:pt>
                <c:pt idx="545">
                  <c:v>-1.3733863830566399E-2</c:v>
                </c:pt>
                <c:pt idx="546">
                  <c:v>-1.36761665344238E-2</c:v>
                </c:pt>
                <c:pt idx="547">
                  <c:v>-1.37500762939453E-2</c:v>
                </c:pt>
                <c:pt idx="548">
                  <c:v>-1.36890411376953E-2</c:v>
                </c:pt>
                <c:pt idx="549">
                  <c:v>-1.3697624206543E-2</c:v>
                </c:pt>
                <c:pt idx="550">
                  <c:v>-1.3800621032714899E-2</c:v>
                </c:pt>
                <c:pt idx="551">
                  <c:v>-1.37276649475098E-2</c:v>
                </c:pt>
                <c:pt idx="552">
                  <c:v>-1.37696266174317E-2</c:v>
                </c:pt>
                <c:pt idx="553">
                  <c:v>-1.3823032379150399E-2</c:v>
                </c:pt>
                <c:pt idx="554">
                  <c:v>-1.38096809387207E-2</c:v>
                </c:pt>
                <c:pt idx="555">
                  <c:v>-1.37434005737305E-2</c:v>
                </c:pt>
                <c:pt idx="556">
                  <c:v>-1.37805938720703E-2</c:v>
                </c:pt>
                <c:pt idx="557">
                  <c:v>-1.3758659362793E-2</c:v>
                </c:pt>
                <c:pt idx="558">
                  <c:v>-1.37743949890137E-2</c:v>
                </c:pt>
                <c:pt idx="559">
                  <c:v>-1.37429237365723E-2</c:v>
                </c:pt>
                <c:pt idx="560">
                  <c:v>-1.37567520141602E-2</c:v>
                </c:pt>
                <c:pt idx="561">
                  <c:v>-1.36981010437012E-2</c:v>
                </c:pt>
                <c:pt idx="562">
                  <c:v>-1.36971473693848E-2</c:v>
                </c:pt>
                <c:pt idx="563">
                  <c:v>-1.36799812316895E-2</c:v>
                </c:pt>
                <c:pt idx="564">
                  <c:v>-1.36566162109375E-2</c:v>
                </c:pt>
                <c:pt idx="565">
                  <c:v>-1.35388374328613E-2</c:v>
                </c:pt>
                <c:pt idx="566">
                  <c:v>-1.3552188873291E-2</c:v>
                </c:pt>
                <c:pt idx="567">
                  <c:v>-1.3581275939941399E-2</c:v>
                </c:pt>
                <c:pt idx="568">
                  <c:v>-1.35517120361328E-2</c:v>
                </c:pt>
                <c:pt idx="569">
                  <c:v>-1.3449668884277399E-2</c:v>
                </c:pt>
                <c:pt idx="570">
                  <c:v>-1.3382911682128899E-2</c:v>
                </c:pt>
                <c:pt idx="571">
                  <c:v>-1.33113861083985E-2</c:v>
                </c:pt>
                <c:pt idx="572">
                  <c:v>-1.3354778289794899E-2</c:v>
                </c:pt>
                <c:pt idx="573">
                  <c:v>-1.34124755859375E-2</c:v>
                </c:pt>
                <c:pt idx="574">
                  <c:v>-1.33357048034668E-2</c:v>
                </c:pt>
                <c:pt idx="575">
                  <c:v>-1.33085250854492E-2</c:v>
                </c:pt>
                <c:pt idx="576">
                  <c:v>-1.31893157958985E-2</c:v>
                </c:pt>
                <c:pt idx="577">
                  <c:v>-1.3176441192627E-2</c:v>
                </c:pt>
                <c:pt idx="578">
                  <c:v>-1.32417678833008E-2</c:v>
                </c:pt>
                <c:pt idx="579">
                  <c:v>-1.32794380187988E-2</c:v>
                </c:pt>
                <c:pt idx="580">
                  <c:v>-1.31688117980957E-2</c:v>
                </c:pt>
                <c:pt idx="581">
                  <c:v>-1.3053417205810601E-2</c:v>
                </c:pt>
                <c:pt idx="582">
                  <c:v>-1.29985809326172E-2</c:v>
                </c:pt>
                <c:pt idx="583">
                  <c:v>-1.30786895751953E-2</c:v>
                </c:pt>
                <c:pt idx="584">
                  <c:v>-1.3064861297607399E-2</c:v>
                </c:pt>
                <c:pt idx="585">
                  <c:v>-1.3062477111816399E-2</c:v>
                </c:pt>
                <c:pt idx="586">
                  <c:v>-1.31301879882813E-2</c:v>
                </c:pt>
                <c:pt idx="587">
                  <c:v>-1.30996704101563E-2</c:v>
                </c:pt>
                <c:pt idx="588">
                  <c:v>-1.3152122497558601E-2</c:v>
                </c:pt>
                <c:pt idx="589">
                  <c:v>-1.3176441192627E-2</c:v>
                </c:pt>
                <c:pt idx="590">
                  <c:v>-1.31378173828125E-2</c:v>
                </c:pt>
                <c:pt idx="591">
                  <c:v>-1.3119220733642601E-2</c:v>
                </c:pt>
                <c:pt idx="592">
                  <c:v>-1.3088226318359399E-2</c:v>
                </c:pt>
                <c:pt idx="593">
                  <c:v>-1.30596160888672E-2</c:v>
                </c:pt>
                <c:pt idx="594">
                  <c:v>-1.3083457946777399E-2</c:v>
                </c:pt>
                <c:pt idx="595">
                  <c:v>-1.3073444366455101E-2</c:v>
                </c:pt>
                <c:pt idx="596">
                  <c:v>-1.31101608276367E-2</c:v>
                </c:pt>
                <c:pt idx="597">
                  <c:v>-1.30109786987305E-2</c:v>
                </c:pt>
                <c:pt idx="598">
                  <c:v>-1.30257606506348E-2</c:v>
                </c:pt>
                <c:pt idx="599">
                  <c:v>-1.3020515441894601E-2</c:v>
                </c:pt>
                <c:pt idx="600">
                  <c:v>-1.29523277282715E-2</c:v>
                </c:pt>
                <c:pt idx="601">
                  <c:v>-1.2990951538086E-2</c:v>
                </c:pt>
                <c:pt idx="602">
                  <c:v>-1.29413604736328E-2</c:v>
                </c:pt>
                <c:pt idx="603">
                  <c:v>-1.2920379638671899E-2</c:v>
                </c:pt>
                <c:pt idx="604">
                  <c:v>-1.28273963928223E-2</c:v>
                </c:pt>
                <c:pt idx="605">
                  <c:v>-1.2869834899902399E-2</c:v>
                </c:pt>
                <c:pt idx="606">
                  <c:v>-1.27673149108887E-2</c:v>
                </c:pt>
                <c:pt idx="607">
                  <c:v>-1.27406120300293E-2</c:v>
                </c:pt>
                <c:pt idx="608">
                  <c:v>-1.27367973327637E-2</c:v>
                </c:pt>
                <c:pt idx="609">
                  <c:v>-1.27010345458985E-2</c:v>
                </c:pt>
                <c:pt idx="610">
                  <c:v>-1.2686729431152399E-2</c:v>
                </c:pt>
                <c:pt idx="611">
                  <c:v>-1.26214027404785E-2</c:v>
                </c:pt>
                <c:pt idx="612">
                  <c:v>-1.25432014465332E-2</c:v>
                </c:pt>
                <c:pt idx="613">
                  <c:v>-1.25632286071778E-2</c:v>
                </c:pt>
                <c:pt idx="614">
                  <c:v>-1.2484073638916E-2</c:v>
                </c:pt>
                <c:pt idx="615">
                  <c:v>-1.24468803405762E-2</c:v>
                </c:pt>
                <c:pt idx="616">
                  <c:v>-1.24340057373047E-2</c:v>
                </c:pt>
                <c:pt idx="617">
                  <c:v>-1.24268531799317E-2</c:v>
                </c:pt>
                <c:pt idx="618">
                  <c:v>-1.2359619140625E-2</c:v>
                </c:pt>
                <c:pt idx="619">
                  <c:v>-1.24030113220215E-2</c:v>
                </c:pt>
                <c:pt idx="620">
                  <c:v>-1.23462677001953E-2</c:v>
                </c:pt>
                <c:pt idx="621">
                  <c:v>-1.2340545654296899E-2</c:v>
                </c:pt>
                <c:pt idx="622">
                  <c:v>-1.2297153472900399E-2</c:v>
                </c:pt>
                <c:pt idx="623">
                  <c:v>-1.22227668762207E-2</c:v>
                </c:pt>
                <c:pt idx="624">
                  <c:v>-1.2247085571289101E-2</c:v>
                </c:pt>
                <c:pt idx="625">
                  <c:v>-1.2264728546142601E-2</c:v>
                </c:pt>
                <c:pt idx="626">
                  <c:v>-1.2251853942871101E-2</c:v>
                </c:pt>
                <c:pt idx="627">
                  <c:v>-1.2174129486084E-2</c:v>
                </c:pt>
                <c:pt idx="628">
                  <c:v>-1.2111663818359399E-2</c:v>
                </c:pt>
                <c:pt idx="629">
                  <c:v>-1.21288299560547E-2</c:v>
                </c:pt>
                <c:pt idx="630">
                  <c:v>-1.21054649353028E-2</c:v>
                </c:pt>
                <c:pt idx="631">
                  <c:v>-1.22017860412598E-2</c:v>
                </c:pt>
                <c:pt idx="632">
                  <c:v>-1.21278762817383E-2</c:v>
                </c:pt>
                <c:pt idx="633">
                  <c:v>-1.2094497680664101E-2</c:v>
                </c:pt>
                <c:pt idx="634">
                  <c:v>-1.20573043823242E-2</c:v>
                </c:pt>
                <c:pt idx="635">
                  <c:v>-1.20086669921875E-2</c:v>
                </c:pt>
                <c:pt idx="636">
                  <c:v>-1.19562149047852E-2</c:v>
                </c:pt>
                <c:pt idx="637">
                  <c:v>-1.19757652282715E-2</c:v>
                </c:pt>
                <c:pt idx="638">
                  <c:v>-1.19962692260742E-2</c:v>
                </c:pt>
                <c:pt idx="639">
                  <c:v>-1.19752883911133E-2</c:v>
                </c:pt>
                <c:pt idx="640">
                  <c:v>-1.19729042053223E-2</c:v>
                </c:pt>
                <c:pt idx="641">
                  <c:v>-1.18484497070313E-2</c:v>
                </c:pt>
                <c:pt idx="642">
                  <c:v>-1.18207931518555E-2</c:v>
                </c:pt>
                <c:pt idx="643">
                  <c:v>-1.1847972869873101E-2</c:v>
                </c:pt>
                <c:pt idx="644">
                  <c:v>-1.1863231658935601E-2</c:v>
                </c:pt>
                <c:pt idx="645">
                  <c:v>-1.1893749237060601E-2</c:v>
                </c:pt>
                <c:pt idx="646">
                  <c:v>-1.1833667755127E-2</c:v>
                </c:pt>
                <c:pt idx="647">
                  <c:v>-1.17731094360352E-2</c:v>
                </c:pt>
                <c:pt idx="648">
                  <c:v>-1.1554241180419899E-2</c:v>
                </c:pt>
                <c:pt idx="649">
                  <c:v>-1.16205215454102E-2</c:v>
                </c:pt>
                <c:pt idx="650">
                  <c:v>-1.1490821838378899E-2</c:v>
                </c:pt>
                <c:pt idx="651">
                  <c:v>-1.15094184875488E-2</c:v>
                </c:pt>
                <c:pt idx="652">
                  <c:v>-1.14693641662598E-2</c:v>
                </c:pt>
                <c:pt idx="653">
                  <c:v>-1.14293098449707E-2</c:v>
                </c:pt>
                <c:pt idx="654">
                  <c:v>-1.1416912078857399E-2</c:v>
                </c:pt>
                <c:pt idx="655">
                  <c:v>-1.1402130126953101E-2</c:v>
                </c:pt>
                <c:pt idx="656">
                  <c:v>-1.1386394500732399E-2</c:v>
                </c:pt>
                <c:pt idx="657">
                  <c:v>-1.13911628723145E-2</c:v>
                </c:pt>
                <c:pt idx="658">
                  <c:v>-1.1333942413330101E-2</c:v>
                </c:pt>
                <c:pt idx="659">
                  <c:v>-1.1316299438476601E-2</c:v>
                </c:pt>
                <c:pt idx="660">
                  <c:v>-1.1303424835205101E-2</c:v>
                </c:pt>
                <c:pt idx="661">
                  <c:v>-1.1318206787109399E-2</c:v>
                </c:pt>
                <c:pt idx="662">
                  <c:v>-1.13887786865235E-2</c:v>
                </c:pt>
                <c:pt idx="663">
                  <c:v>-1.12791061401367E-2</c:v>
                </c:pt>
                <c:pt idx="664">
                  <c:v>-1.12361907958985E-2</c:v>
                </c:pt>
                <c:pt idx="665">
                  <c:v>-1.11441612243653E-2</c:v>
                </c:pt>
                <c:pt idx="666">
                  <c:v>-1.11041069030762E-2</c:v>
                </c:pt>
                <c:pt idx="667">
                  <c:v>-1.1115550994873101E-2</c:v>
                </c:pt>
                <c:pt idx="668">
                  <c:v>-1.11103057861328E-2</c:v>
                </c:pt>
                <c:pt idx="669">
                  <c:v>-1.116943359375E-2</c:v>
                </c:pt>
                <c:pt idx="670">
                  <c:v>-1.1081695556640601E-2</c:v>
                </c:pt>
                <c:pt idx="671">
                  <c:v>-1.1075496673584E-2</c:v>
                </c:pt>
                <c:pt idx="672">
                  <c:v>-1.11041069030762E-2</c:v>
                </c:pt>
                <c:pt idx="673">
                  <c:v>-1.1140346527099601E-2</c:v>
                </c:pt>
                <c:pt idx="674">
                  <c:v>-1.11360549926758E-2</c:v>
                </c:pt>
                <c:pt idx="675">
                  <c:v>-1.10993385314942E-2</c:v>
                </c:pt>
                <c:pt idx="676">
                  <c:v>-1.1005401611328101E-2</c:v>
                </c:pt>
                <c:pt idx="677">
                  <c:v>-1.1168003082275399E-2</c:v>
                </c:pt>
                <c:pt idx="678">
                  <c:v>-1.1054515838623101E-2</c:v>
                </c:pt>
                <c:pt idx="679">
                  <c:v>-1.1085033416748101E-2</c:v>
                </c:pt>
                <c:pt idx="680">
                  <c:v>-1.11188888549805E-2</c:v>
                </c:pt>
                <c:pt idx="681">
                  <c:v>-1.1063575744628899E-2</c:v>
                </c:pt>
                <c:pt idx="682">
                  <c:v>-1.11255645751953E-2</c:v>
                </c:pt>
                <c:pt idx="683">
                  <c:v>-1.11546516418457E-2</c:v>
                </c:pt>
                <c:pt idx="684">
                  <c:v>-1.11584663391113E-2</c:v>
                </c:pt>
                <c:pt idx="685">
                  <c:v>-1.11255645751953E-2</c:v>
                </c:pt>
                <c:pt idx="686">
                  <c:v>-1.1002540588378899E-2</c:v>
                </c:pt>
                <c:pt idx="687">
                  <c:v>-1.0883331298828101E-2</c:v>
                </c:pt>
                <c:pt idx="688">
                  <c:v>-1.0944366455078101E-2</c:v>
                </c:pt>
                <c:pt idx="689">
                  <c:v>-1.09858512878418E-2</c:v>
                </c:pt>
                <c:pt idx="690">
                  <c:v>-1.07965469360352E-2</c:v>
                </c:pt>
                <c:pt idx="691">
                  <c:v>-1.0819911956787101E-2</c:v>
                </c:pt>
                <c:pt idx="692">
                  <c:v>-1.0843276977539101E-2</c:v>
                </c:pt>
                <c:pt idx="693">
                  <c:v>-1.08051300048828E-2</c:v>
                </c:pt>
                <c:pt idx="694">
                  <c:v>-1.07784271240235E-2</c:v>
                </c:pt>
                <c:pt idx="695">
                  <c:v>-1.06229782104492E-2</c:v>
                </c:pt>
                <c:pt idx="696">
                  <c:v>-1.05762481689453E-2</c:v>
                </c:pt>
                <c:pt idx="697">
                  <c:v>-1.0603427886962899E-2</c:v>
                </c:pt>
                <c:pt idx="698">
                  <c:v>-1.0556697845459E-2</c:v>
                </c:pt>
                <c:pt idx="699">
                  <c:v>-1.0514736175537101E-2</c:v>
                </c:pt>
                <c:pt idx="700">
                  <c:v>-1.03282928466797E-2</c:v>
                </c:pt>
                <c:pt idx="701">
                  <c:v>-1.03273391723633E-2</c:v>
                </c:pt>
                <c:pt idx="702">
                  <c:v>-1.02686882019043E-2</c:v>
                </c:pt>
                <c:pt idx="703">
                  <c:v>-1.0265350341796899E-2</c:v>
                </c:pt>
                <c:pt idx="704">
                  <c:v>-1.03588104248047E-2</c:v>
                </c:pt>
                <c:pt idx="705">
                  <c:v>-1.0463714599609399E-2</c:v>
                </c:pt>
                <c:pt idx="706">
                  <c:v>-1.04889869689942E-2</c:v>
                </c:pt>
                <c:pt idx="707">
                  <c:v>-1.06024742126465E-2</c:v>
                </c:pt>
                <c:pt idx="708">
                  <c:v>-1.06639862060547E-2</c:v>
                </c:pt>
                <c:pt idx="709">
                  <c:v>-1.0614395141601601E-2</c:v>
                </c:pt>
                <c:pt idx="710">
                  <c:v>-1.068115234375E-2</c:v>
                </c:pt>
                <c:pt idx="711">
                  <c:v>-1.0746955871582101E-2</c:v>
                </c:pt>
                <c:pt idx="712">
                  <c:v>-1.08003616333008E-2</c:v>
                </c:pt>
                <c:pt idx="713">
                  <c:v>-1.0948657989502E-2</c:v>
                </c:pt>
                <c:pt idx="714">
                  <c:v>-1.0819435119628899E-2</c:v>
                </c:pt>
                <c:pt idx="715">
                  <c:v>-1.0987758636474601E-2</c:v>
                </c:pt>
                <c:pt idx="716">
                  <c:v>-1.0915756225586E-2</c:v>
                </c:pt>
                <c:pt idx="717">
                  <c:v>-1.08637809753418E-2</c:v>
                </c:pt>
                <c:pt idx="718">
                  <c:v>-1.0734081268310601E-2</c:v>
                </c:pt>
                <c:pt idx="719">
                  <c:v>-1.07064247131348E-2</c:v>
                </c:pt>
                <c:pt idx="720">
                  <c:v>-1.0730266571044899E-2</c:v>
                </c:pt>
                <c:pt idx="721">
                  <c:v>-1.06277465820313E-2</c:v>
                </c:pt>
                <c:pt idx="722">
                  <c:v>-1.0706901550293E-2</c:v>
                </c:pt>
                <c:pt idx="723">
                  <c:v>-1.04632377624512E-2</c:v>
                </c:pt>
                <c:pt idx="724">
                  <c:v>-1.0402679443359399E-2</c:v>
                </c:pt>
                <c:pt idx="725">
                  <c:v>-1.0110378265380899E-2</c:v>
                </c:pt>
                <c:pt idx="726">
                  <c:v>-1.0161399841308601E-2</c:v>
                </c:pt>
                <c:pt idx="727">
                  <c:v>-1.00350379943848E-2</c:v>
                </c:pt>
                <c:pt idx="728">
                  <c:v>-9.9315643310546892E-3</c:v>
                </c:pt>
                <c:pt idx="729">
                  <c:v>-9.9534988403320295E-3</c:v>
                </c:pt>
                <c:pt idx="730">
                  <c:v>-9.9816322326660208E-3</c:v>
                </c:pt>
                <c:pt idx="731">
                  <c:v>-9.8991394042968802E-3</c:v>
                </c:pt>
                <c:pt idx="732">
                  <c:v>-9.9186897277832101E-3</c:v>
                </c:pt>
                <c:pt idx="733">
                  <c:v>-9.8910331726074201E-3</c:v>
                </c:pt>
                <c:pt idx="734">
                  <c:v>-9.9201202392578108E-3</c:v>
                </c:pt>
                <c:pt idx="735">
                  <c:v>-9.8876953125E-3</c:v>
                </c:pt>
                <c:pt idx="736">
                  <c:v>-9.8257064819336007E-3</c:v>
                </c:pt>
                <c:pt idx="737">
                  <c:v>-9.8681449890136701E-3</c:v>
                </c:pt>
                <c:pt idx="738">
                  <c:v>-9.8228454589843802E-3</c:v>
                </c:pt>
                <c:pt idx="739">
                  <c:v>-9.7270011901855503E-3</c:v>
                </c:pt>
                <c:pt idx="740">
                  <c:v>-9.8018646240234392E-3</c:v>
                </c:pt>
                <c:pt idx="741">
                  <c:v>-9.69696044921875E-3</c:v>
                </c:pt>
                <c:pt idx="742">
                  <c:v>-9.7665786743164097E-3</c:v>
                </c:pt>
                <c:pt idx="743">
                  <c:v>-9.7031593322753906E-3</c:v>
                </c:pt>
                <c:pt idx="744">
                  <c:v>-9.6178054809570295E-3</c:v>
                </c:pt>
                <c:pt idx="745">
                  <c:v>-9.6530914306640608E-3</c:v>
                </c:pt>
                <c:pt idx="746">
                  <c:v>-9.6812248229980503E-3</c:v>
                </c:pt>
                <c:pt idx="747">
                  <c:v>-9.5705986022949201E-3</c:v>
                </c:pt>
                <c:pt idx="748">
                  <c:v>-9.7413063049316406E-3</c:v>
                </c:pt>
                <c:pt idx="749">
                  <c:v>-9.58251953125E-3</c:v>
                </c:pt>
                <c:pt idx="750">
                  <c:v>-9.7017288208007795E-3</c:v>
                </c:pt>
                <c:pt idx="751">
                  <c:v>-9.5829963684082101E-3</c:v>
                </c:pt>
                <c:pt idx="752">
                  <c:v>-9.6578598022461007E-3</c:v>
                </c:pt>
                <c:pt idx="753">
                  <c:v>-9.6178054809570295E-3</c:v>
                </c:pt>
                <c:pt idx="754">
                  <c:v>-9.6960067749023507E-3</c:v>
                </c:pt>
                <c:pt idx="755">
                  <c:v>-9.4447135925293003E-3</c:v>
                </c:pt>
                <c:pt idx="756">
                  <c:v>-9.4995498657226597E-3</c:v>
                </c:pt>
                <c:pt idx="757">
                  <c:v>-9.4699859619140608E-3</c:v>
                </c:pt>
                <c:pt idx="758">
                  <c:v>-9.2349052429199201E-3</c:v>
                </c:pt>
                <c:pt idx="759">
                  <c:v>-9.4356536865234392E-3</c:v>
                </c:pt>
                <c:pt idx="760">
                  <c:v>-9.3302726745605503E-3</c:v>
                </c:pt>
                <c:pt idx="761">
                  <c:v>-9.1524124145507795E-3</c:v>
                </c:pt>
                <c:pt idx="762">
                  <c:v>-9.2091560363769601E-3</c:v>
                </c:pt>
                <c:pt idx="763">
                  <c:v>-9.1023445129394601E-3</c:v>
                </c:pt>
                <c:pt idx="764">
                  <c:v>-9.0365409851074201E-3</c:v>
                </c:pt>
                <c:pt idx="765">
                  <c:v>-9.0122222900390608E-3</c:v>
                </c:pt>
                <c:pt idx="766">
                  <c:v>-8.8524818420410208E-3</c:v>
                </c:pt>
                <c:pt idx="767">
                  <c:v>-8.8562965393066406E-3</c:v>
                </c:pt>
                <c:pt idx="768">
                  <c:v>-8.8262557983398507E-3</c:v>
                </c:pt>
                <c:pt idx="769">
                  <c:v>-8.7962150573730503E-3</c:v>
                </c:pt>
                <c:pt idx="770">
                  <c:v>-8.7456703186035208E-3</c:v>
                </c:pt>
                <c:pt idx="771">
                  <c:v>-8.8844299316406302E-3</c:v>
                </c:pt>
                <c:pt idx="772">
                  <c:v>-8.8982582092285208E-3</c:v>
                </c:pt>
                <c:pt idx="773">
                  <c:v>-8.5263252258300799E-3</c:v>
                </c:pt>
                <c:pt idx="774">
                  <c:v>-8.7156295776367205E-3</c:v>
                </c:pt>
                <c:pt idx="775">
                  <c:v>-8.5473060607910208E-3</c:v>
                </c:pt>
                <c:pt idx="776">
                  <c:v>-8.5878372192382795E-3</c:v>
                </c:pt>
                <c:pt idx="777">
                  <c:v>-8.5687637329101597E-3</c:v>
                </c:pt>
                <c:pt idx="778">
                  <c:v>-8.59832763671875E-3</c:v>
                </c:pt>
                <c:pt idx="779">
                  <c:v>-8.6321830749511701E-3</c:v>
                </c:pt>
                <c:pt idx="780">
                  <c:v>-8.5291862487793003E-3</c:v>
                </c:pt>
                <c:pt idx="781">
                  <c:v>-8.5177421569824201E-3</c:v>
                </c:pt>
                <c:pt idx="782">
                  <c:v>-8.5949897766113299E-3</c:v>
                </c:pt>
                <c:pt idx="783">
                  <c:v>-8.1839561462402396E-3</c:v>
                </c:pt>
                <c:pt idx="784">
                  <c:v>-8.3909034729003906E-3</c:v>
                </c:pt>
                <c:pt idx="785">
                  <c:v>-8.4352493286132795E-3</c:v>
                </c:pt>
                <c:pt idx="786">
                  <c:v>-8.3036422729492205E-3</c:v>
                </c:pt>
                <c:pt idx="787">
                  <c:v>-8.4657669067382795E-3</c:v>
                </c:pt>
                <c:pt idx="788">
                  <c:v>-8.4719657897949201E-3</c:v>
                </c:pt>
                <c:pt idx="789">
                  <c:v>-8.1276893615722708E-3</c:v>
                </c:pt>
                <c:pt idx="790">
                  <c:v>-8.0447196960449201E-3</c:v>
                </c:pt>
                <c:pt idx="791">
                  <c:v>-8.1310272216796892E-3</c:v>
                </c:pt>
                <c:pt idx="792">
                  <c:v>-8.1906318664550799E-3</c:v>
                </c:pt>
                <c:pt idx="793">
                  <c:v>-8.24737548828125E-3</c:v>
                </c:pt>
                <c:pt idx="794">
                  <c:v>-8.0699920654296892E-3</c:v>
                </c:pt>
                <c:pt idx="795">
                  <c:v>-7.9684257507324201E-3</c:v>
                </c:pt>
                <c:pt idx="796">
                  <c:v>-8.1810951232910208E-3</c:v>
                </c:pt>
                <c:pt idx="797">
                  <c:v>-8.2030296325683594E-3</c:v>
                </c:pt>
                <c:pt idx="798">
                  <c:v>-7.7924728393554696E-3</c:v>
                </c:pt>
                <c:pt idx="799">
                  <c:v>-8.14056396484375E-3</c:v>
                </c:pt>
                <c:pt idx="800">
                  <c:v>-7.7672004699707101E-3</c:v>
                </c:pt>
                <c:pt idx="801">
                  <c:v>-8.0647468566894601E-3</c:v>
                </c:pt>
                <c:pt idx="802">
                  <c:v>-7.8649520874023507E-3</c:v>
                </c:pt>
                <c:pt idx="803">
                  <c:v>-7.8592300415039097E-3</c:v>
                </c:pt>
                <c:pt idx="804">
                  <c:v>-7.7204704284668003E-3</c:v>
                </c:pt>
                <c:pt idx="805">
                  <c:v>-7.9855918884277396E-3</c:v>
                </c:pt>
                <c:pt idx="806">
                  <c:v>-7.8783035278320295E-3</c:v>
                </c:pt>
                <c:pt idx="807">
                  <c:v>-8.0723762512207101E-3</c:v>
                </c:pt>
                <c:pt idx="808">
                  <c:v>-7.7786445617675799E-3</c:v>
                </c:pt>
                <c:pt idx="809">
                  <c:v>-7.8167915344238299E-3</c:v>
                </c:pt>
                <c:pt idx="810">
                  <c:v>-7.5931549072265703E-3</c:v>
                </c:pt>
                <c:pt idx="811">
                  <c:v>-7.8158378601074201E-3</c:v>
                </c:pt>
                <c:pt idx="812">
                  <c:v>-7.7476501464843802E-3</c:v>
                </c:pt>
                <c:pt idx="813">
                  <c:v>-7.4272155761718802E-3</c:v>
                </c:pt>
                <c:pt idx="814">
                  <c:v>-7.5621604919433602E-3</c:v>
                </c:pt>
                <c:pt idx="815">
                  <c:v>-7.6985359191894601E-3</c:v>
                </c:pt>
                <c:pt idx="816">
                  <c:v>-7.5678825378418003E-3</c:v>
                </c:pt>
                <c:pt idx="817">
                  <c:v>-7.5583457946777396E-3</c:v>
                </c:pt>
                <c:pt idx="818">
                  <c:v>-7.2999000549316398E-3</c:v>
                </c:pt>
                <c:pt idx="819">
                  <c:v>-7.6127052307128898E-3</c:v>
                </c:pt>
                <c:pt idx="820">
                  <c:v>-7.50207901000977E-3</c:v>
                </c:pt>
                <c:pt idx="821">
                  <c:v>-7.8496932983398507E-3</c:v>
                </c:pt>
                <c:pt idx="822">
                  <c:v>-7.8163146972656302E-3</c:v>
                </c:pt>
                <c:pt idx="823">
                  <c:v>-7.2445869445800799E-3</c:v>
                </c:pt>
                <c:pt idx="824">
                  <c:v>-7.3509216308593802E-3</c:v>
                </c:pt>
                <c:pt idx="825">
                  <c:v>-7.2231292724609401E-3</c:v>
                </c:pt>
                <c:pt idx="826">
                  <c:v>-7.43341445922852E-3</c:v>
                </c:pt>
                <c:pt idx="827">
                  <c:v>-7.4901580810546901E-3</c:v>
                </c:pt>
                <c:pt idx="828">
                  <c:v>-7.2727203369140703E-3</c:v>
                </c:pt>
                <c:pt idx="829">
                  <c:v>-7.0104598999023498E-3</c:v>
                </c:pt>
                <c:pt idx="830">
                  <c:v>-7.8082084655761701E-3</c:v>
                </c:pt>
                <c:pt idx="831">
                  <c:v>-7.3404312133789097E-3</c:v>
                </c:pt>
                <c:pt idx="832">
                  <c:v>-7.7185630798339896E-3</c:v>
                </c:pt>
                <c:pt idx="833">
                  <c:v>-6.7067146301269601E-3</c:v>
                </c:pt>
                <c:pt idx="834">
                  <c:v>-7.3099136352539097E-3</c:v>
                </c:pt>
                <c:pt idx="835">
                  <c:v>-7.31897354125977E-3</c:v>
                </c:pt>
                <c:pt idx="836">
                  <c:v>-6.9212913513183602E-3</c:v>
                </c:pt>
                <c:pt idx="837">
                  <c:v>-7.5898170471191398E-3</c:v>
                </c:pt>
                <c:pt idx="838">
                  <c:v>-7.18164443969727E-3</c:v>
                </c:pt>
                <c:pt idx="839">
                  <c:v>-6.7758560180664097E-3</c:v>
                </c:pt>
                <c:pt idx="840">
                  <c:v>-7.2474479675293003E-3</c:v>
                </c:pt>
                <c:pt idx="841">
                  <c:v>-6.9313049316406302E-3</c:v>
                </c:pt>
                <c:pt idx="842">
                  <c:v>-6.77728652954102E-3</c:v>
                </c:pt>
                <c:pt idx="843">
                  <c:v>-7.0347785949707101E-3</c:v>
                </c:pt>
                <c:pt idx="844">
                  <c:v>-7.3142051696777396E-3</c:v>
                </c:pt>
                <c:pt idx="845">
                  <c:v>-6.01959228515625E-3</c:v>
                </c:pt>
                <c:pt idx="846">
                  <c:v>-6.5069198608398498E-3</c:v>
                </c:pt>
                <c:pt idx="847">
                  <c:v>-6.7200660705566398E-3</c:v>
                </c:pt>
                <c:pt idx="848">
                  <c:v>-6.2870979309082101E-3</c:v>
                </c:pt>
                <c:pt idx="849">
                  <c:v>-7.5678825378418003E-3</c:v>
                </c:pt>
                <c:pt idx="850">
                  <c:v>-6.4430236816406302E-3</c:v>
                </c:pt>
                <c:pt idx="851">
                  <c:v>-6.8345069885253898E-3</c:v>
                </c:pt>
                <c:pt idx="852">
                  <c:v>-6.7296028137207101E-3</c:v>
                </c:pt>
                <c:pt idx="853">
                  <c:v>-6.67572021484375E-3</c:v>
                </c:pt>
                <c:pt idx="854">
                  <c:v>-6.2823295593261701E-3</c:v>
                </c:pt>
                <c:pt idx="855">
                  <c:v>-6.8411827087402396E-3</c:v>
                </c:pt>
                <c:pt idx="856">
                  <c:v>-6.6871643066406302E-3</c:v>
                </c:pt>
                <c:pt idx="857">
                  <c:v>-7.0052146911621102E-3</c:v>
                </c:pt>
                <c:pt idx="858">
                  <c:v>-7.2588920593261701E-3</c:v>
                </c:pt>
                <c:pt idx="859">
                  <c:v>-6.3591003417968802E-3</c:v>
                </c:pt>
                <c:pt idx="860">
                  <c:v>-6.5217018127441398E-3</c:v>
                </c:pt>
                <c:pt idx="861">
                  <c:v>-7.3738098144531302E-3</c:v>
                </c:pt>
                <c:pt idx="862">
                  <c:v>-6.0796737670898498E-3</c:v>
                </c:pt>
                <c:pt idx="863">
                  <c:v>-6.6666603088378898E-3</c:v>
                </c:pt>
                <c:pt idx="864">
                  <c:v>-7.2259902954101597E-3</c:v>
                </c:pt>
                <c:pt idx="865">
                  <c:v>-7.1868896484375E-3</c:v>
                </c:pt>
                <c:pt idx="866">
                  <c:v>-6.99090957641602E-3</c:v>
                </c:pt>
                <c:pt idx="867">
                  <c:v>-6.3743591308593802E-3</c:v>
                </c:pt>
                <c:pt idx="868">
                  <c:v>-6.7205429077148498E-3</c:v>
                </c:pt>
                <c:pt idx="869">
                  <c:v>-6.7901611328125E-3</c:v>
                </c:pt>
                <c:pt idx="870">
                  <c:v>-7.3351860046386701E-3</c:v>
                </c:pt>
                <c:pt idx="871">
                  <c:v>-6.2985420227050799E-3</c:v>
                </c:pt>
                <c:pt idx="872">
                  <c:v>-6.6394805908203203E-3</c:v>
                </c:pt>
                <c:pt idx="873">
                  <c:v>-6.1306953430175799E-3</c:v>
                </c:pt>
                <c:pt idx="874">
                  <c:v>-7.7204704284668003E-3</c:v>
                </c:pt>
                <c:pt idx="875">
                  <c:v>-4.9524307250976597E-3</c:v>
                </c:pt>
                <c:pt idx="876">
                  <c:v>-6.6003799438476597E-3</c:v>
                </c:pt>
                <c:pt idx="877">
                  <c:v>-7.5879096984863299E-3</c:v>
                </c:pt>
                <c:pt idx="878">
                  <c:v>-5.7911872863769601E-3</c:v>
                </c:pt>
                <c:pt idx="879">
                  <c:v>-7.0881843566894601E-3</c:v>
                </c:pt>
                <c:pt idx="880">
                  <c:v>-8.3661079406738299E-3</c:v>
                </c:pt>
                <c:pt idx="881">
                  <c:v>-3.9863586425781302E-3</c:v>
                </c:pt>
                <c:pt idx="882">
                  <c:v>-7.6847076416015703E-3</c:v>
                </c:pt>
                <c:pt idx="883">
                  <c:v>-8.79669189453125E-3</c:v>
                </c:pt>
                <c:pt idx="884">
                  <c:v>-5.2161216735839896E-3</c:v>
                </c:pt>
                <c:pt idx="885">
                  <c:v>-7.0781707763671901E-3</c:v>
                </c:pt>
                <c:pt idx="886">
                  <c:v>-7.0652961730957101E-3</c:v>
                </c:pt>
                <c:pt idx="887">
                  <c:v>-5.9638023376464896E-3</c:v>
                </c:pt>
                <c:pt idx="888">
                  <c:v>-6.8759918212890703E-3</c:v>
                </c:pt>
                <c:pt idx="889">
                  <c:v>-4.7798156738281302E-3</c:v>
                </c:pt>
                <c:pt idx="890">
                  <c:v>-6.7548751831054696E-3</c:v>
                </c:pt>
                <c:pt idx="891">
                  <c:v>-6.3920021057128898E-3</c:v>
                </c:pt>
                <c:pt idx="892">
                  <c:v>-7.4176788330078203E-3</c:v>
                </c:pt>
                <c:pt idx="893">
                  <c:v>-8.9764595031738299E-3</c:v>
                </c:pt>
                <c:pt idx="894">
                  <c:v>-6.9785118103027396E-3</c:v>
                </c:pt>
                <c:pt idx="895">
                  <c:v>-8.0637931823730503E-3</c:v>
                </c:pt>
                <c:pt idx="896">
                  <c:v>-5.7406425476074201E-3</c:v>
                </c:pt>
                <c:pt idx="897">
                  <c:v>-5.2375793457031302E-3</c:v>
                </c:pt>
                <c:pt idx="898">
                  <c:v>-4.6687126159668003E-3</c:v>
                </c:pt>
                <c:pt idx="899">
                  <c:v>-5.8851242065429696E-3</c:v>
                </c:pt>
                <c:pt idx="900">
                  <c:v>-8.0709457397461007E-3</c:v>
                </c:pt>
                <c:pt idx="901">
                  <c:v>-6.5693855285644601E-3</c:v>
                </c:pt>
                <c:pt idx="902">
                  <c:v>-8.4056854248046892E-3</c:v>
                </c:pt>
                <c:pt idx="903">
                  <c:v>-4.0340423583984401E-3</c:v>
                </c:pt>
                <c:pt idx="904">
                  <c:v>-7.5731277465820304E-3</c:v>
                </c:pt>
                <c:pt idx="905">
                  <c:v>-4.6830177307128898E-3</c:v>
                </c:pt>
                <c:pt idx="906">
                  <c:v>-5.7353973388671901E-3</c:v>
                </c:pt>
                <c:pt idx="907">
                  <c:v>-5.9475898742675799E-3</c:v>
                </c:pt>
                <c:pt idx="908">
                  <c:v>-6.2208175659179696E-3</c:v>
                </c:pt>
                <c:pt idx="909">
                  <c:v>-3.4346580505371098E-3</c:v>
                </c:pt>
                <c:pt idx="910">
                  <c:v>-9.48095321655273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29E-4FC7-87BB-17913E4735B3}"/>
            </c:ext>
          </c:extLst>
        </c:ser>
        <c:ser>
          <c:idx val="4"/>
          <c:order val="4"/>
          <c:tx>
            <c:v>+8 microL</c:v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5'!$B$2:$B$912</c:f>
              <c:numCache>
                <c:formatCode>General</c:formatCode>
                <c:ptCount val="911"/>
                <c:pt idx="0">
                  <c:v>-0.57692575454711903</c:v>
                </c:pt>
                <c:pt idx="1">
                  <c:v>-0.49538087844848699</c:v>
                </c:pt>
                <c:pt idx="2">
                  <c:v>-0.86703968048095703</c:v>
                </c:pt>
                <c:pt idx="3">
                  <c:v>-7.4833393096923898E-2</c:v>
                </c:pt>
                <c:pt idx="4">
                  <c:v>-0.526700019836426</c:v>
                </c:pt>
                <c:pt idx="5">
                  <c:v>-0.43621110916137701</c:v>
                </c:pt>
                <c:pt idx="6">
                  <c:v>-9.5205307006836007E-2</c:v>
                </c:pt>
                <c:pt idx="7">
                  <c:v>-4.1213035583496101E-2</c:v>
                </c:pt>
                <c:pt idx="8">
                  <c:v>-2.7029991149902399E-2</c:v>
                </c:pt>
                <c:pt idx="9">
                  <c:v>-0.95689916610717796</c:v>
                </c:pt>
                <c:pt idx="10">
                  <c:v>-0.52290058135986395</c:v>
                </c:pt>
                <c:pt idx="11">
                  <c:v>-0.650950908660889</c:v>
                </c:pt>
                <c:pt idx="12">
                  <c:v>0.375550746917725</c:v>
                </c:pt>
                <c:pt idx="13">
                  <c:v>-0.12236070632934599</c:v>
                </c:pt>
                <c:pt idx="14">
                  <c:v>-1.13370561599732</c:v>
                </c:pt>
                <c:pt idx="15">
                  <c:v>0.36353826522827198</c:v>
                </c:pt>
                <c:pt idx="16">
                  <c:v>-0.69457292556762695</c:v>
                </c:pt>
                <c:pt idx="17">
                  <c:v>0.316668510437012</c:v>
                </c:pt>
                <c:pt idx="18">
                  <c:v>-0.57401037216186601</c:v>
                </c:pt>
                <c:pt idx="19">
                  <c:v>-0.49722051620483398</c:v>
                </c:pt>
                <c:pt idx="20">
                  <c:v>0.77268600463867199</c:v>
                </c:pt>
                <c:pt idx="21">
                  <c:v>-0.25200319290161199</c:v>
                </c:pt>
                <c:pt idx="22">
                  <c:v>-0.26101589202880898</c:v>
                </c:pt>
                <c:pt idx="23">
                  <c:v>0.31894111633300798</c:v>
                </c:pt>
                <c:pt idx="24">
                  <c:v>-0.69897031784057595</c:v>
                </c:pt>
                <c:pt idx="25">
                  <c:v>0.48400402069091802</c:v>
                </c:pt>
                <c:pt idx="26">
                  <c:v>-0.51616621017456099</c:v>
                </c:pt>
                <c:pt idx="27">
                  <c:v>9.3337535858154297E-2</c:v>
                </c:pt>
                <c:pt idx="28">
                  <c:v>0.623806953430176</c:v>
                </c:pt>
                <c:pt idx="29">
                  <c:v>-0.52872085571289096</c:v>
                </c:pt>
                <c:pt idx="30">
                  <c:v>3.7527084350586003E-4</c:v>
                </c:pt>
                <c:pt idx="31">
                  <c:v>-5.0052642822265701E-2</c:v>
                </c:pt>
                <c:pt idx="32">
                  <c:v>-0.201210021972656</c:v>
                </c:pt>
                <c:pt idx="33">
                  <c:v>-0.48067140579223699</c:v>
                </c:pt>
                <c:pt idx="34">
                  <c:v>-0.856090068817139</c:v>
                </c:pt>
                <c:pt idx="35">
                  <c:v>-0.21607398986816401</c:v>
                </c:pt>
                <c:pt idx="36">
                  <c:v>-0.32352447509765597</c:v>
                </c:pt>
                <c:pt idx="37">
                  <c:v>-0.19902372360229501</c:v>
                </c:pt>
                <c:pt idx="38">
                  <c:v>-0.58453798294067405</c:v>
                </c:pt>
                <c:pt idx="39">
                  <c:v>-0.34075355529785201</c:v>
                </c:pt>
                <c:pt idx="40">
                  <c:v>0.42327070236206099</c:v>
                </c:pt>
                <c:pt idx="41">
                  <c:v>0.48131704330444403</c:v>
                </c:pt>
                <c:pt idx="42">
                  <c:v>0.53036451339721702</c:v>
                </c:pt>
                <c:pt idx="43">
                  <c:v>-9.0437412261962905E-2</c:v>
                </c:pt>
                <c:pt idx="44">
                  <c:v>4.3713092803955099E-2</c:v>
                </c:pt>
                <c:pt idx="45">
                  <c:v>0.60100364685058605</c:v>
                </c:pt>
                <c:pt idx="46">
                  <c:v>0.15406227111816401</c:v>
                </c:pt>
                <c:pt idx="47">
                  <c:v>-0.153326511383057</c:v>
                </c:pt>
                <c:pt idx="48">
                  <c:v>-9.7917079925537095E-2</c:v>
                </c:pt>
                <c:pt idx="49">
                  <c:v>0.47841501235961897</c:v>
                </c:pt>
                <c:pt idx="50">
                  <c:v>-0.39256811141967801</c:v>
                </c:pt>
                <c:pt idx="51">
                  <c:v>-0.608029365539551</c:v>
                </c:pt>
                <c:pt idx="52">
                  <c:v>-6.8330764770507804E-3</c:v>
                </c:pt>
                <c:pt idx="53">
                  <c:v>-0.29418277740478499</c:v>
                </c:pt>
                <c:pt idx="54">
                  <c:v>0.21030998229980499</c:v>
                </c:pt>
                <c:pt idx="55">
                  <c:v>0.33275222778320301</c:v>
                </c:pt>
                <c:pt idx="56">
                  <c:v>0.130120754241944</c:v>
                </c:pt>
                <c:pt idx="57">
                  <c:v>0.21084690093994199</c:v>
                </c:pt>
                <c:pt idx="58">
                  <c:v>3.84774208068848E-2</c:v>
                </c:pt>
                <c:pt idx="59">
                  <c:v>-0.901347637176514</c:v>
                </c:pt>
                <c:pt idx="60">
                  <c:v>1.8858909606933601E-2</c:v>
                </c:pt>
                <c:pt idx="61">
                  <c:v>0.588717460632325</c:v>
                </c:pt>
                <c:pt idx="62">
                  <c:v>-1.4355182647705101E-2</c:v>
                </c:pt>
                <c:pt idx="63">
                  <c:v>0.56105041503906306</c:v>
                </c:pt>
                <c:pt idx="64">
                  <c:v>1.0587573051452699</c:v>
                </c:pt>
                <c:pt idx="65">
                  <c:v>4.5163154602050802E-2</c:v>
                </c:pt>
                <c:pt idx="66">
                  <c:v>-0.61248922348022505</c:v>
                </c:pt>
                <c:pt idx="67">
                  <c:v>0.54115581512451205</c:v>
                </c:pt>
                <c:pt idx="68">
                  <c:v>0.98423099517822299</c:v>
                </c:pt>
                <c:pt idx="69">
                  <c:v>1.0730504989623999</c:v>
                </c:pt>
                <c:pt idx="70">
                  <c:v>0.70818090438842796</c:v>
                </c:pt>
                <c:pt idx="71">
                  <c:v>1.01857089996338</c:v>
                </c:pt>
                <c:pt idx="72">
                  <c:v>0.930372714996338</c:v>
                </c:pt>
                <c:pt idx="73">
                  <c:v>1.0302772521972701</c:v>
                </c:pt>
                <c:pt idx="74">
                  <c:v>1.23607158660889</c:v>
                </c:pt>
                <c:pt idx="75">
                  <c:v>1.14265108108521</c:v>
                </c:pt>
                <c:pt idx="76">
                  <c:v>1.28948974609375</c:v>
                </c:pt>
                <c:pt idx="77">
                  <c:v>1.14752244949341</c:v>
                </c:pt>
                <c:pt idx="78">
                  <c:v>1.26609659194947</c:v>
                </c:pt>
                <c:pt idx="79">
                  <c:v>1.2466502189636299</c:v>
                </c:pt>
                <c:pt idx="80">
                  <c:v>1.36869668960571</c:v>
                </c:pt>
                <c:pt idx="81">
                  <c:v>1.43736648559571</c:v>
                </c:pt>
                <c:pt idx="82">
                  <c:v>1.22589778900147</c:v>
                </c:pt>
                <c:pt idx="83">
                  <c:v>1.3480796813964899</c:v>
                </c:pt>
                <c:pt idx="84">
                  <c:v>1.31362581253052</c:v>
                </c:pt>
                <c:pt idx="85">
                  <c:v>1.26288414001465</c:v>
                </c:pt>
                <c:pt idx="86">
                  <c:v>1.3973631858825699</c:v>
                </c:pt>
                <c:pt idx="87">
                  <c:v>1.26418256759644</c:v>
                </c:pt>
                <c:pt idx="88">
                  <c:v>1.4516892433166499</c:v>
                </c:pt>
                <c:pt idx="89">
                  <c:v>1.26722240447998</c:v>
                </c:pt>
                <c:pt idx="90">
                  <c:v>1.2380123138427801</c:v>
                </c:pt>
                <c:pt idx="91">
                  <c:v>1.3164315223693901</c:v>
                </c:pt>
                <c:pt idx="92">
                  <c:v>1.1982131004333501</c:v>
                </c:pt>
                <c:pt idx="93">
                  <c:v>1.2626538276672401</c:v>
                </c:pt>
                <c:pt idx="94">
                  <c:v>1.30483150482178</c:v>
                </c:pt>
                <c:pt idx="95">
                  <c:v>1.16578197479248</c:v>
                </c:pt>
                <c:pt idx="96">
                  <c:v>1.2027568817138701</c:v>
                </c:pt>
                <c:pt idx="97">
                  <c:v>1.1367130279541</c:v>
                </c:pt>
                <c:pt idx="98">
                  <c:v>1.0870604515075699</c:v>
                </c:pt>
                <c:pt idx="99">
                  <c:v>1.07941198348999</c:v>
                </c:pt>
                <c:pt idx="100">
                  <c:v>1.04603147506714</c:v>
                </c:pt>
                <c:pt idx="101">
                  <c:v>1.0232896804809599</c:v>
                </c:pt>
                <c:pt idx="102">
                  <c:v>0.98135328292846702</c:v>
                </c:pt>
                <c:pt idx="103">
                  <c:v>0.94832134246826205</c:v>
                </c:pt>
                <c:pt idx="104">
                  <c:v>0.91100931167602595</c:v>
                </c:pt>
                <c:pt idx="105">
                  <c:v>0.86413955688476596</c:v>
                </c:pt>
                <c:pt idx="106">
                  <c:v>0.84378004074096702</c:v>
                </c:pt>
                <c:pt idx="107">
                  <c:v>0.79724788665771495</c:v>
                </c:pt>
                <c:pt idx="108">
                  <c:v>0.76981258392333995</c:v>
                </c:pt>
                <c:pt idx="109">
                  <c:v>0.73017168045044001</c:v>
                </c:pt>
                <c:pt idx="110">
                  <c:v>0.69046163558960005</c:v>
                </c:pt>
                <c:pt idx="111">
                  <c:v>0.65860414505004905</c:v>
                </c:pt>
                <c:pt idx="112">
                  <c:v>0.62414693832397505</c:v>
                </c:pt>
                <c:pt idx="113">
                  <c:v>0.58915519714355502</c:v>
                </c:pt>
                <c:pt idx="114">
                  <c:v>0.55133199691772505</c:v>
                </c:pt>
                <c:pt idx="115">
                  <c:v>0.52351999282836903</c:v>
                </c:pt>
                <c:pt idx="116">
                  <c:v>0.48777961730957098</c:v>
                </c:pt>
                <c:pt idx="117">
                  <c:v>0.45795392990112299</c:v>
                </c:pt>
                <c:pt idx="118">
                  <c:v>0.43155956268310602</c:v>
                </c:pt>
                <c:pt idx="119">
                  <c:v>0.402374267578125</c:v>
                </c:pt>
                <c:pt idx="120">
                  <c:v>0.37806034088134799</c:v>
                </c:pt>
                <c:pt idx="121">
                  <c:v>0.35315179824829102</c:v>
                </c:pt>
                <c:pt idx="122">
                  <c:v>0.32961654663085999</c:v>
                </c:pt>
                <c:pt idx="123">
                  <c:v>0.30928277969360402</c:v>
                </c:pt>
                <c:pt idx="124">
                  <c:v>0.288909912109375</c:v>
                </c:pt>
                <c:pt idx="125">
                  <c:v>0.27111768722534202</c:v>
                </c:pt>
                <c:pt idx="126">
                  <c:v>0.25566053390503002</c:v>
                </c:pt>
                <c:pt idx="127">
                  <c:v>0.24050855636596699</c:v>
                </c:pt>
                <c:pt idx="128">
                  <c:v>0.22683525085449199</c:v>
                </c:pt>
                <c:pt idx="129">
                  <c:v>0.216276645660401</c:v>
                </c:pt>
                <c:pt idx="130">
                  <c:v>0.20604038238525399</c:v>
                </c:pt>
                <c:pt idx="131">
                  <c:v>0.196925163269043</c:v>
                </c:pt>
                <c:pt idx="132">
                  <c:v>0.18872022628784199</c:v>
                </c:pt>
                <c:pt idx="133">
                  <c:v>0.18189287185669001</c:v>
                </c:pt>
                <c:pt idx="134">
                  <c:v>0.175143718719483</c:v>
                </c:pt>
                <c:pt idx="135">
                  <c:v>0.169064521789551</c:v>
                </c:pt>
                <c:pt idx="136">
                  <c:v>0.16344356536865301</c:v>
                </c:pt>
                <c:pt idx="137">
                  <c:v>0.15767717361450201</c:v>
                </c:pt>
                <c:pt idx="138">
                  <c:v>0.152806282043457</c:v>
                </c:pt>
                <c:pt idx="139">
                  <c:v>0.147796630859375</c:v>
                </c:pt>
                <c:pt idx="140">
                  <c:v>0.14326095581054701</c:v>
                </c:pt>
                <c:pt idx="141">
                  <c:v>0.13807487487792999</c:v>
                </c:pt>
                <c:pt idx="142">
                  <c:v>0.133670330047608</c:v>
                </c:pt>
                <c:pt idx="143">
                  <c:v>0.128832817077637</c:v>
                </c:pt>
                <c:pt idx="144">
                  <c:v>0.123721122741699</c:v>
                </c:pt>
                <c:pt idx="145">
                  <c:v>0.11928892135620101</c:v>
                </c:pt>
                <c:pt idx="146">
                  <c:v>0.113906860351563</c:v>
                </c:pt>
                <c:pt idx="147">
                  <c:v>0.109447479248047</c:v>
                </c:pt>
                <c:pt idx="148">
                  <c:v>0.104875087738037</c:v>
                </c:pt>
                <c:pt idx="149">
                  <c:v>9.9554061889648507E-2</c:v>
                </c:pt>
                <c:pt idx="150">
                  <c:v>9.4971179962158203E-2</c:v>
                </c:pt>
                <c:pt idx="151">
                  <c:v>8.9905261993408203E-2</c:v>
                </c:pt>
                <c:pt idx="152">
                  <c:v>8.5199832916259793E-2</c:v>
                </c:pt>
                <c:pt idx="153">
                  <c:v>8.0791950225830106E-2</c:v>
                </c:pt>
                <c:pt idx="154">
                  <c:v>7.5754165649414104E-2</c:v>
                </c:pt>
                <c:pt idx="155">
                  <c:v>7.0983409881591797E-2</c:v>
                </c:pt>
                <c:pt idx="156">
                  <c:v>6.64215087890625E-2</c:v>
                </c:pt>
                <c:pt idx="157">
                  <c:v>6.1890125274658203E-2</c:v>
                </c:pt>
                <c:pt idx="158">
                  <c:v>5.7543754577636698E-2</c:v>
                </c:pt>
                <c:pt idx="159">
                  <c:v>5.2644729614257799E-2</c:v>
                </c:pt>
                <c:pt idx="160">
                  <c:v>4.8161983489990297E-2</c:v>
                </c:pt>
                <c:pt idx="161">
                  <c:v>4.3684959411621101E-2</c:v>
                </c:pt>
                <c:pt idx="162">
                  <c:v>3.9240837097168003E-2</c:v>
                </c:pt>
                <c:pt idx="163">
                  <c:v>3.5672664642333998E-2</c:v>
                </c:pt>
                <c:pt idx="164">
                  <c:v>3.16510200500488E-2</c:v>
                </c:pt>
                <c:pt idx="165">
                  <c:v>2.83465385437012E-2</c:v>
                </c:pt>
                <c:pt idx="166">
                  <c:v>2.4951934814453101E-2</c:v>
                </c:pt>
                <c:pt idx="167">
                  <c:v>2.3440361022949201E-2</c:v>
                </c:pt>
                <c:pt idx="168">
                  <c:v>2.2920608520507799E-2</c:v>
                </c:pt>
                <c:pt idx="169">
                  <c:v>2.30011940002442E-2</c:v>
                </c:pt>
                <c:pt idx="170">
                  <c:v>2.3761749267578101E-2</c:v>
                </c:pt>
                <c:pt idx="171">
                  <c:v>2.3775100708007799E-2</c:v>
                </c:pt>
                <c:pt idx="172">
                  <c:v>2.3153305053711E-2</c:v>
                </c:pt>
                <c:pt idx="173">
                  <c:v>1.7640113830566399E-2</c:v>
                </c:pt>
                <c:pt idx="174">
                  <c:v>1.2202262878418E-2</c:v>
                </c:pt>
                <c:pt idx="175">
                  <c:v>7.0533752441406302E-3</c:v>
                </c:pt>
                <c:pt idx="176">
                  <c:v>5.4740905761718804E-4</c:v>
                </c:pt>
                <c:pt idx="177">
                  <c:v>-4.5490264892578098E-4</c:v>
                </c:pt>
                <c:pt idx="178">
                  <c:v>-3.0660629272461003E-4</c:v>
                </c:pt>
                <c:pt idx="179">
                  <c:v>5.8937072753906304E-4</c:v>
                </c:pt>
                <c:pt idx="180">
                  <c:v>1.62124633789063E-3</c:v>
                </c:pt>
                <c:pt idx="181">
                  <c:v>1.6412734985351599E-3</c:v>
                </c:pt>
                <c:pt idx="182">
                  <c:v>7.1001052856445302E-4</c:v>
                </c:pt>
                <c:pt idx="183">
                  <c:v>-3.2949447631836003E-4</c:v>
                </c:pt>
                <c:pt idx="184">
                  <c:v>-7.6818466186523503E-4</c:v>
                </c:pt>
                <c:pt idx="185">
                  <c:v>-1.7275810241699199E-3</c:v>
                </c:pt>
                <c:pt idx="186">
                  <c:v>-1.9259452819824199E-3</c:v>
                </c:pt>
                <c:pt idx="187">
                  <c:v>-2.8853416442871098E-3</c:v>
                </c:pt>
                <c:pt idx="188">
                  <c:v>-3.1614303588867201E-3</c:v>
                </c:pt>
                <c:pt idx="189">
                  <c:v>-3.9100646972656302E-3</c:v>
                </c:pt>
                <c:pt idx="190">
                  <c:v>-3.9405822753906302E-3</c:v>
                </c:pt>
                <c:pt idx="191">
                  <c:v>-5.4359436035156302E-3</c:v>
                </c:pt>
                <c:pt idx="192">
                  <c:v>-4.69970703125E-3</c:v>
                </c:pt>
                <c:pt idx="193">
                  <c:v>-4.8694610595703099E-3</c:v>
                </c:pt>
                <c:pt idx="194">
                  <c:v>-5.6166648864746102E-3</c:v>
                </c:pt>
                <c:pt idx="195">
                  <c:v>-5.3877830505371102E-3</c:v>
                </c:pt>
                <c:pt idx="196">
                  <c:v>-5.2790641784668003E-3</c:v>
                </c:pt>
                <c:pt idx="197">
                  <c:v>-5.4841041564941398E-3</c:v>
                </c:pt>
                <c:pt idx="198">
                  <c:v>-5.8488845825195304E-3</c:v>
                </c:pt>
                <c:pt idx="199">
                  <c:v>-6.8621635437011701E-3</c:v>
                </c:pt>
                <c:pt idx="200">
                  <c:v>-7.3447227478027396E-3</c:v>
                </c:pt>
                <c:pt idx="201">
                  <c:v>-6.9818496704101597E-3</c:v>
                </c:pt>
                <c:pt idx="202">
                  <c:v>-7.0223808288574201E-3</c:v>
                </c:pt>
                <c:pt idx="203">
                  <c:v>-7.2221755981445304E-3</c:v>
                </c:pt>
                <c:pt idx="204">
                  <c:v>-7.1921348571777396E-3</c:v>
                </c:pt>
                <c:pt idx="205">
                  <c:v>-7.1983337402343802E-3</c:v>
                </c:pt>
                <c:pt idx="206">
                  <c:v>-8.0041885375976597E-3</c:v>
                </c:pt>
                <c:pt idx="207">
                  <c:v>-7.5507164001464896E-3</c:v>
                </c:pt>
                <c:pt idx="208">
                  <c:v>-7.79199600219727E-3</c:v>
                </c:pt>
                <c:pt idx="209">
                  <c:v>-7.5616836547851597E-3</c:v>
                </c:pt>
                <c:pt idx="210">
                  <c:v>-7.80487060546875E-3</c:v>
                </c:pt>
                <c:pt idx="211">
                  <c:v>-8.4142684936523507E-3</c:v>
                </c:pt>
                <c:pt idx="212">
                  <c:v>-8.0604553222656302E-3</c:v>
                </c:pt>
                <c:pt idx="213">
                  <c:v>-7.8902244567871094E-3</c:v>
                </c:pt>
                <c:pt idx="214">
                  <c:v>-7.9946517944336007E-3</c:v>
                </c:pt>
                <c:pt idx="215">
                  <c:v>-7.2207450866699201E-3</c:v>
                </c:pt>
                <c:pt idx="216">
                  <c:v>-7.2870254516601597E-3</c:v>
                </c:pt>
                <c:pt idx="217">
                  <c:v>-7.9746246337890694E-3</c:v>
                </c:pt>
                <c:pt idx="218">
                  <c:v>-8.5625648498535208E-3</c:v>
                </c:pt>
                <c:pt idx="219">
                  <c:v>-8.9588165283203108E-3</c:v>
                </c:pt>
                <c:pt idx="220">
                  <c:v>-8.7451934814453108E-3</c:v>
                </c:pt>
                <c:pt idx="221">
                  <c:v>-8.6994171142578108E-3</c:v>
                </c:pt>
                <c:pt idx="222">
                  <c:v>-9.0451240539550799E-3</c:v>
                </c:pt>
                <c:pt idx="223">
                  <c:v>-8.2535743713378906E-3</c:v>
                </c:pt>
                <c:pt idx="224">
                  <c:v>-9.1676712036132795E-3</c:v>
                </c:pt>
                <c:pt idx="225">
                  <c:v>-9.1710090637207101E-3</c:v>
                </c:pt>
                <c:pt idx="226">
                  <c:v>-8.8744163513183594E-3</c:v>
                </c:pt>
                <c:pt idx="227">
                  <c:v>-9.1791152954101597E-3</c:v>
                </c:pt>
                <c:pt idx="228">
                  <c:v>-9.1905593872070295E-3</c:v>
                </c:pt>
                <c:pt idx="229">
                  <c:v>-1.03578567504883E-2</c:v>
                </c:pt>
                <c:pt idx="230">
                  <c:v>-1.05466842651367E-2</c:v>
                </c:pt>
                <c:pt idx="231">
                  <c:v>-9.5496177673339896E-3</c:v>
                </c:pt>
                <c:pt idx="232">
                  <c:v>-1.01971626281738E-2</c:v>
                </c:pt>
                <c:pt idx="233">
                  <c:v>-1.0255336761474601E-2</c:v>
                </c:pt>
                <c:pt idx="234">
                  <c:v>-1.06935501098633E-2</c:v>
                </c:pt>
                <c:pt idx="235">
                  <c:v>-1.2022972106933601E-2</c:v>
                </c:pt>
                <c:pt idx="236">
                  <c:v>-1.23696327209473E-2</c:v>
                </c:pt>
                <c:pt idx="237">
                  <c:v>-1.11842155456543E-2</c:v>
                </c:pt>
                <c:pt idx="238">
                  <c:v>-1.1591911315918E-2</c:v>
                </c:pt>
                <c:pt idx="239">
                  <c:v>-1.30658149719238E-2</c:v>
                </c:pt>
                <c:pt idx="240">
                  <c:v>-1.33342742919922E-2</c:v>
                </c:pt>
                <c:pt idx="241">
                  <c:v>-1.28345489501953E-2</c:v>
                </c:pt>
                <c:pt idx="242">
                  <c:v>-1.40762329101563E-2</c:v>
                </c:pt>
                <c:pt idx="243">
                  <c:v>-1.37476921081543E-2</c:v>
                </c:pt>
                <c:pt idx="244">
                  <c:v>-1.287841796875E-2</c:v>
                </c:pt>
                <c:pt idx="245">
                  <c:v>-1.4458179473877E-2</c:v>
                </c:pt>
                <c:pt idx="246">
                  <c:v>-1.46746635437012E-2</c:v>
                </c:pt>
                <c:pt idx="247">
                  <c:v>-1.4736175537109399E-2</c:v>
                </c:pt>
                <c:pt idx="248">
                  <c:v>-1.49617195129395E-2</c:v>
                </c:pt>
                <c:pt idx="249">
                  <c:v>-1.48797035217285E-2</c:v>
                </c:pt>
                <c:pt idx="250">
                  <c:v>-1.54743194580078E-2</c:v>
                </c:pt>
                <c:pt idx="251">
                  <c:v>-1.4522552490234399E-2</c:v>
                </c:pt>
                <c:pt idx="252">
                  <c:v>-1.45649909973145E-2</c:v>
                </c:pt>
                <c:pt idx="253">
                  <c:v>-1.6030311584472701E-2</c:v>
                </c:pt>
                <c:pt idx="254">
                  <c:v>-1.6097068786621101E-2</c:v>
                </c:pt>
                <c:pt idx="255">
                  <c:v>-1.54876708984375E-2</c:v>
                </c:pt>
                <c:pt idx="256">
                  <c:v>-1.5776157379150401E-2</c:v>
                </c:pt>
                <c:pt idx="257">
                  <c:v>-1.6435623168945299E-2</c:v>
                </c:pt>
                <c:pt idx="258">
                  <c:v>-1.6553401947021502E-2</c:v>
                </c:pt>
                <c:pt idx="259">
                  <c:v>-1.63159370422363E-2</c:v>
                </c:pt>
                <c:pt idx="260">
                  <c:v>-1.67803764343262E-2</c:v>
                </c:pt>
                <c:pt idx="261">
                  <c:v>-1.72834396362305E-2</c:v>
                </c:pt>
                <c:pt idx="262">
                  <c:v>-1.71618461608887E-2</c:v>
                </c:pt>
                <c:pt idx="263">
                  <c:v>-1.7197608947753899E-2</c:v>
                </c:pt>
                <c:pt idx="264">
                  <c:v>-1.71971321105957E-2</c:v>
                </c:pt>
                <c:pt idx="265">
                  <c:v>-1.7353057861328101E-2</c:v>
                </c:pt>
                <c:pt idx="266">
                  <c:v>-1.7455101013183601E-2</c:v>
                </c:pt>
                <c:pt idx="267">
                  <c:v>-1.7218589782714899E-2</c:v>
                </c:pt>
                <c:pt idx="268">
                  <c:v>-1.6736507415771502E-2</c:v>
                </c:pt>
                <c:pt idx="269">
                  <c:v>-1.7957687377929701E-2</c:v>
                </c:pt>
                <c:pt idx="270">
                  <c:v>-1.86352729797363E-2</c:v>
                </c:pt>
                <c:pt idx="271">
                  <c:v>-1.8702507019043E-2</c:v>
                </c:pt>
                <c:pt idx="272">
                  <c:v>-1.8360137939453101E-2</c:v>
                </c:pt>
                <c:pt idx="273">
                  <c:v>-1.70941352844238E-2</c:v>
                </c:pt>
                <c:pt idx="274">
                  <c:v>-1.8269538879394601E-2</c:v>
                </c:pt>
                <c:pt idx="275">
                  <c:v>-1.8911361694336E-2</c:v>
                </c:pt>
                <c:pt idx="276">
                  <c:v>-1.9155502319336E-2</c:v>
                </c:pt>
                <c:pt idx="277">
                  <c:v>-1.94897651672363E-2</c:v>
                </c:pt>
                <c:pt idx="278">
                  <c:v>-1.9387722015380901E-2</c:v>
                </c:pt>
                <c:pt idx="279">
                  <c:v>-1.9870758056640601E-2</c:v>
                </c:pt>
                <c:pt idx="280">
                  <c:v>-2.03747749328613E-2</c:v>
                </c:pt>
                <c:pt idx="281">
                  <c:v>-2.02832221984863E-2</c:v>
                </c:pt>
                <c:pt idx="282">
                  <c:v>-1.9995689392089899E-2</c:v>
                </c:pt>
                <c:pt idx="283">
                  <c:v>-2.0276069641113299E-2</c:v>
                </c:pt>
                <c:pt idx="284">
                  <c:v>-2.0868301391601601E-2</c:v>
                </c:pt>
                <c:pt idx="285">
                  <c:v>-2.10766792297363E-2</c:v>
                </c:pt>
                <c:pt idx="286">
                  <c:v>-2.14238166809082E-2</c:v>
                </c:pt>
                <c:pt idx="287">
                  <c:v>-2.11987495422363E-2</c:v>
                </c:pt>
                <c:pt idx="288">
                  <c:v>-2.11853981018067E-2</c:v>
                </c:pt>
                <c:pt idx="289">
                  <c:v>-2.15563774108887E-2</c:v>
                </c:pt>
                <c:pt idx="290">
                  <c:v>-2.16374397277832E-2</c:v>
                </c:pt>
                <c:pt idx="291">
                  <c:v>-2.20394134521485E-2</c:v>
                </c:pt>
                <c:pt idx="292">
                  <c:v>-2.21104621887207E-2</c:v>
                </c:pt>
                <c:pt idx="293">
                  <c:v>-2.2203922271728498E-2</c:v>
                </c:pt>
                <c:pt idx="294">
                  <c:v>-2.2082805633544901E-2</c:v>
                </c:pt>
                <c:pt idx="295">
                  <c:v>-2.1195888519287099E-2</c:v>
                </c:pt>
                <c:pt idx="296">
                  <c:v>-1.8449306488037099E-2</c:v>
                </c:pt>
                <c:pt idx="297">
                  <c:v>-2.15401649475098E-2</c:v>
                </c:pt>
                <c:pt idx="298">
                  <c:v>-2.3690700531005901E-2</c:v>
                </c:pt>
                <c:pt idx="299">
                  <c:v>-2.2743225097656299E-2</c:v>
                </c:pt>
                <c:pt idx="300">
                  <c:v>-2.2437572479248099E-2</c:v>
                </c:pt>
                <c:pt idx="301">
                  <c:v>-2.27313041687012E-2</c:v>
                </c:pt>
                <c:pt idx="302">
                  <c:v>-2.2982120513915998E-2</c:v>
                </c:pt>
                <c:pt idx="303">
                  <c:v>-2.21705436706543E-2</c:v>
                </c:pt>
                <c:pt idx="304">
                  <c:v>-2.2834300994873099E-2</c:v>
                </c:pt>
                <c:pt idx="305">
                  <c:v>-2.3416519165039101E-2</c:v>
                </c:pt>
                <c:pt idx="306">
                  <c:v>-2.3256301879882799E-2</c:v>
                </c:pt>
                <c:pt idx="307">
                  <c:v>-2.30355262756348E-2</c:v>
                </c:pt>
                <c:pt idx="308">
                  <c:v>-2.3058891296386701E-2</c:v>
                </c:pt>
                <c:pt idx="309">
                  <c:v>-2.2889137268066399E-2</c:v>
                </c:pt>
                <c:pt idx="310">
                  <c:v>-2.31170654296875E-2</c:v>
                </c:pt>
                <c:pt idx="311">
                  <c:v>-2.2825717926025401E-2</c:v>
                </c:pt>
                <c:pt idx="312">
                  <c:v>-2.29859352111817E-2</c:v>
                </c:pt>
                <c:pt idx="313">
                  <c:v>-2.29644775390625E-2</c:v>
                </c:pt>
                <c:pt idx="314">
                  <c:v>-2.2943019866943401E-2</c:v>
                </c:pt>
                <c:pt idx="315">
                  <c:v>-2.30154991149903E-2</c:v>
                </c:pt>
                <c:pt idx="316">
                  <c:v>-2.2637367248535201E-2</c:v>
                </c:pt>
                <c:pt idx="317">
                  <c:v>-2.2646427154540998E-2</c:v>
                </c:pt>
                <c:pt idx="318">
                  <c:v>-2.2676944732665998E-2</c:v>
                </c:pt>
                <c:pt idx="319">
                  <c:v>-2.2597312927246101E-2</c:v>
                </c:pt>
                <c:pt idx="320">
                  <c:v>-2.2637367248535201E-2</c:v>
                </c:pt>
                <c:pt idx="321">
                  <c:v>-2.2369384765625E-2</c:v>
                </c:pt>
                <c:pt idx="322">
                  <c:v>-2.2376060485839899E-2</c:v>
                </c:pt>
                <c:pt idx="323">
                  <c:v>-2.2335052490234399E-2</c:v>
                </c:pt>
                <c:pt idx="324">
                  <c:v>-2.2417545318603498E-2</c:v>
                </c:pt>
                <c:pt idx="325">
                  <c:v>-2.2162914276123099E-2</c:v>
                </c:pt>
                <c:pt idx="326">
                  <c:v>-2.2175788879394601E-2</c:v>
                </c:pt>
                <c:pt idx="327">
                  <c:v>-2.2026538848877002E-2</c:v>
                </c:pt>
                <c:pt idx="328">
                  <c:v>-2.2055625915527399E-2</c:v>
                </c:pt>
                <c:pt idx="329">
                  <c:v>-2.21247673034668E-2</c:v>
                </c:pt>
                <c:pt idx="330">
                  <c:v>-2.18758583068848E-2</c:v>
                </c:pt>
                <c:pt idx="331">
                  <c:v>-2.2072792053222701E-2</c:v>
                </c:pt>
                <c:pt idx="332">
                  <c:v>-2.18873023986817E-2</c:v>
                </c:pt>
                <c:pt idx="333">
                  <c:v>-2.18605995178223E-2</c:v>
                </c:pt>
                <c:pt idx="334">
                  <c:v>-2.19426155090332E-2</c:v>
                </c:pt>
                <c:pt idx="335">
                  <c:v>-2.1757602691650401E-2</c:v>
                </c:pt>
                <c:pt idx="336">
                  <c:v>-2.1665096282959002E-2</c:v>
                </c:pt>
                <c:pt idx="337">
                  <c:v>-2.16574668884278E-2</c:v>
                </c:pt>
                <c:pt idx="338">
                  <c:v>-2.1751403808593799E-2</c:v>
                </c:pt>
                <c:pt idx="339">
                  <c:v>-2.16565132141113E-2</c:v>
                </c:pt>
                <c:pt idx="340">
                  <c:v>-2.1697998046875E-2</c:v>
                </c:pt>
                <c:pt idx="341">
                  <c:v>-2.1842479705810599E-2</c:v>
                </c:pt>
                <c:pt idx="342">
                  <c:v>-2.1585464477539101E-2</c:v>
                </c:pt>
                <c:pt idx="343">
                  <c:v>-2.17242240905762E-2</c:v>
                </c:pt>
                <c:pt idx="344">
                  <c:v>-2.16064453125E-2</c:v>
                </c:pt>
                <c:pt idx="345">
                  <c:v>-2.1476268768310599E-2</c:v>
                </c:pt>
                <c:pt idx="346">
                  <c:v>-2.1569252014160201E-2</c:v>
                </c:pt>
                <c:pt idx="347">
                  <c:v>-2.1639347076415998E-2</c:v>
                </c:pt>
                <c:pt idx="348">
                  <c:v>-2.15668678283692E-2</c:v>
                </c:pt>
                <c:pt idx="349">
                  <c:v>-2.1383285522461E-2</c:v>
                </c:pt>
                <c:pt idx="350">
                  <c:v>-2.1666049957275401E-2</c:v>
                </c:pt>
                <c:pt idx="351">
                  <c:v>-2.1611213684082101E-2</c:v>
                </c:pt>
                <c:pt idx="352">
                  <c:v>-2.1382331848144601E-2</c:v>
                </c:pt>
                <c:pt idx="353">
                  <c:v>-2.1436691284179701E-2</c:v>
                </c:pt>
                <c:pt idx="354">
                  <c:v>-2.1512031555175799E-2</c:v>
                </c:pt>
                <c:pt idx="355">
                  <c:v>-2.1577835083007799E-2</c:v>
                </c:pt>
                <c:pt idx="356">
                  <c:v>-2.1457672119140601E-2</c:v>
                </c:pt>
                <c:pt idx="357">
                  <c:v>-2.1543025970459002E-2</c:v>
                </c:pt>
                <c:pt idx="358">
                  <c:v>-2.1426200866699201E-2</c:v>
                </c:pt>
                <c:pt idx="359">
                  <c:v>-2.1335601806640601E-2</c:v>
                </c:pt>
                <c:pt idx="360">
                  <c:v>-2.1345615386962901E-2</c:v>
                </c:pt>
                <c:pt idx="361">
                  <c:v>-2.1339893341064502E-2</c:v>
                </c:pt>
                <c:pt idx="362">
                  <c:v>-2.1399497985839899E-2</c:v>
                </c:pt>
                <c:pt idx="363">
                  <c:v>-2.11896896362305E-2</c:v>
                </c:pt>
                <c:pt idx="364">
                  <c:v>-2.12197303771973E-2</c:v>
                </c:pt>
                <c:pt idx="365">
                  <c:v>-2.1328449249267599E-2</c:v>
                </c:pt>
                <c:pt idx="366">
                  <c:v>-2.1121501922607401E-2</c:v>
                </c:pt>
                <c:pt idx="367">
                  <c:v>-2.10785865783692E-2</c:v>
                </c:pt>
                <c:pt idx="368">
                  <c:v>-2.10719108581543E-2</c:v>
                </c:pt>
                <c:pt idx="369">
                  <c:v>-2.0920753479003899E-2</c:v>
                </c:pt>
                <c:pt idx="370">
                  <c:v>-2.0799160003662099E-2</c:v>
                </c:pt>
                <c:pt idx="371">
                  <c:v>-2.0851612091064502E-2</c:v>
                </c:pt>
                <c:pt idx="372">
                  <c:v>-2.0786285400390601E-2</c:v>
                </c:pt>
                <c:pt idx="373">
                  <c:v>-2.0672321319580099E-2</c:v>
                </c:pt>
                <c:pt idx="374">
                  <c:v>-2.0663738250732401E-2</c:v>
                </c:pt>
                <c:pt idx="375">
                  <c:v>-2.06303596496582E-2</c:v>
                </c:pt>
                <c:pt idx="376">
                  <c:v>-2.0471572875976601E-2</c:v>
                </c:pt>
                <c:pt idx="377">
                  <c:v>-2.0307064056396502E-2</c:v>
                </c:pt>
                <c:pt idx="378">
                  <c:v>-2.0115852355957101E-2</c:v>
                </c:pt>
                <c:pt idx="379">
                  <c:v>-1.9787788391113299E-2</c:v>
                </c:pt>
                <c:pt idx="380">
                  <c:v>-1.96480751037598E-2</c:v>
                </c:pt>
                <c:pt idx="381">
                  <c:v>-1.9880771636962901E-2</c:v>
                </c:pt>
                <c:pt idx="382">
                  <c:v>-1.9621849060058601E-2</c:v>
                </c:pt>
                <c:pt idx="383">
                  <c:v>-1.9513130187988299E-2</c:v>
                </c:pt>
                <c:pt idx="384">
                  <c:v>-1.92980766296387E-2</c:v>
                </c:pt>
                <c:pt idx="385">
                  <c:v>-1.94802284240723E-2</c:v>
                </c:pt>
                <c:pt idx="386">
                  <c:v>-1.8998146057128899E-2</c:v>
                </c:pt>
                <c:pt idx="387">
                  <c:v>-1.9041061401367201E-2</c:v>
                </c:pt>
                <c:pt idx="388">
                  <c:v>-1.8929004669189502E-2</c:v>
                </c:pt>
                <c:pt idx="389">
                  <c:v>-1.88851356506348E-2</c:v>
                </c:pt>
                <c:pt idx="390">
                  <c:v>-1.8424987792968799E-2</c:v>
                </c:pt>
                <c:pt idx="391">
                  <c:v>-1.8404960632324201E-2</c:v>
                </c:pt>
                <c:pt idx="392">
                  <c:v>-1.7922401428222701E-2</c:v>
                </c:pt>
                <c:pt idx="393">
                  <c:v>-1.9074916839599599E-2</c:v>
                </c:pt>
                <c:pt idx="394">
                  <c:v>-1.8589973449707101E-2</c:v>
                </c:pt>
                <c:pt idx="395">
                  <c:v>-1.8571376800537099E-2</c:v>
                </c:pt>
                <c:pt idx="396">
                  <c:v>-1.8632411956787099E-2</c:v>
                </c:pt>
                <c:pt idx="397">
                  <c:v>-1.8366813659668E-2</c:v>
                </c:pt>
                <c:pt idx="398">
                  <c:v>-1.8073558807373099E-2</c:v>
                </c:pt>
                <c:pt idx="399">
                  <c:v>-1.79953575134278E-2</c:v>
                </c:pt>
                <c:pt idx="400">
                  <c:v>-1.8855094909668E-2</c:v>
                </c:pt>
                <c:pt idx="401">
                  <c:v>-1.8476486206054701E-2</c:v>
                </c:pt>
                <c:pt idx="402">
                  <c:v>-1.82232856750488E-2</c:v>
                </c:pt>
                <c:pt idx="403">
                  <c:v>-1.80878639221192E-2</c:v>
                </c:pt>
                <c:pt idx="404">
                  <c:v>-1.7910003662109399E-2</c:v>
                </c:pt>
                <c:pt idx="405">
                  <c:v>-1.77369117736817E-2</c:v>
                </c:pt>
                <c:pt idx="406">
                  <c:v>-1.7830371856689502E-2</c:v>
                </c:pt>
                <c:pt idx="407">
                  <c:v>-1.77969932556153E-2</c:v>
                </c:pt>
                <c:pt idx="408">
                  <c:v>-1.776123046875E-2</c:v>
                </c:pt>
                <c:pt idx="409">
                  <c:v>-1.7931461334228498E-2</c:v>
                </c:pt>
                <c:pt idx="410">
                  <c:v>-1.7912387847900401E-2</c:v>
                </c:pt>
                <c:pt idx="411">
                  <c:v>-1.7663955688476601E-2</c:v>
                </c:pt>
                <c:pt idx="412">
                  <c:v>-1.74355506896973E-2</c:v>
                </c:pt>
                <c:pt idx="413">
                  <c:v>-1.7144203186035201E-2</c:v>
                </c:pt>
                <c:pt idx="414">
                  <c:v>-1.7504692077636701E-2</c:v>
                </c:pt>
                <c:pt idx="415">
                  <c:v>-1.7690658569336E-2</c:v>
                </c:pt>
                <c:pt idx="416">
                  <c:v>-1.7430305480957101E-2</c:v>
                </c:pt>
                <c:pt idx="417">
                  <c:v>-1.7351150512695299E-2</c:v>
                </c:pt>
                <c:pt idx="418">
                  <c:v>-1.7317771911621101E-2</c:v>
                </c:pt>
                <c:pt idx="419">
                  <c:v>-1.7392158508300799E-2</c:v>
                </c:pt>
                <c:pt idx="420">
                  <c:v>-1.73134803771973E-2</c:v>
                </c:pt>
                <c:pt idx="421">
                  <c:v>-1.7381191253662099E-2</c:v>
                </c:pt>
                <c:pt idx="422">
                  <c:v>-1.7091274261474599E-2</c:v>
                </c:pt>
                <c:pt idx="423">
                  <c:v>-1.7081737518310599E-2</c:v>
                </c:pt>
                <c:pt idx="424">
                  <c:v>-1.7101287841796899E-2</c:v>
                </c:pt>
                <c:pt idx="425">
                  <c:v>-1.7281055450439502E-2</c:v>
                </c:pt>
                <c:pt idx="426">
                  <c:v>-1.7194747924804701E-2</c:v>
                </c:pt>
                <c:pt idx="427">
                  <c:v>-1.7109870910644601E-2</c:v>
                </c:pt>
                <c:pt idx="428">
                  <c:v>-1.7205715179443401E-2</c:v>
                </c:pt>
                <c:pt idx="429">
                  <c:v>-1.7179012298584002E-2</c:v>
                </c:pt>
                <c:pt idx="430">
                  <c:v>-1.6786575317382799E-2</c:v>
                </c:pt>
                <c:pt idx="431">
                  <c:v>-1.6955852508544901E-2</c:v>
                </c:pt>
                <c:pt idx="432">
                  <c:v>-1.6679286956787099E-2</c:v>
                </c:pt>
                <c:pt idx="433">
                  <c:v>-1.6024589538574201E-2</c:v>
                </c:pt>
                <c:pt idx="434">
                  <c:v>-1.52106285095215E-2</c:v>
                </c:pt>
                <c:pt idx="435">
                  <c:v>-1.52287483215332E-2</c:v>
                </c:pt>
                <c:pt idx="436">
                  <c:v>-1.5896320343017599E-2</c:v>
                </c:pt>
                <c:pt idx="437">
                  <c:v>-1.6157150268554701E-2</c:v>
                </c:pt>
                <c:pt idx="438">
                  <c:v>-1.6939163208007799E-2</c:v>
                </c:pt>
                <c:pt idx="439">
                  <c:v>-1.9805908203125E-2</c:v>
                </c:pt>
                <c:pt idx="440">
                  <c:v>-2.12750434875488E-2</c:v>
                </c:pt>
                <c:pt idx="441">
                  <c:v>-2.0050048828125E-2</c:v>
                </c:pt>
                <c:pt idx="442">
                  <c:v>-1.90534591674805E-2</c:v>
                </c:pt>
                <c:pt idx="443">
                  <c:v>-1.8618583679199201E-2</c:v>
                </c:pt>
                <c:pt idx="444">
                  <c:v>-1.71246528625488E-2</c:v>
                </c:pt>
                <c:pt idx="445">
                  <c:v>-1.5506267547607399E-2</c:v>
                </c:pt>
                <c:pt idx="446">
                  <c:v>-1.53179168701172E-2</c:v>
                </c:pt>
                <c:pt idx="447">
                  <c:v>-1.5659332275390601E-2</c:v>
                </c:pt>
                <c:pt idx="448">
                  <c:v>-1.61442756652832E-2</c:v>
                </c:pt>
                <c:pt idx="449">
                  <c:v>-1.6648292541503899E-2</c:v>
                </c:pt>
                <c:pt idx="450">
                  <c:v>-1.6747474670410201E-2</c:v>
                </c:pt>
                <c:pt idx="451">
                  <c:v>-1.6821861267089899E-2</c:v>
                </c:pt>
                <c:pt idx="452">
                  <c:v>-1.68461799621582E-2</c:v>
                </c:pt>
                <c:pt idx="453">
                  <c:v>-1.6796112060546899E-2</c:v>
                </c:pt>
                <c:pt idx="454">
                  <c:v>-1.67145729064942E-2</c:v>
                </c:pt>
                <c:pt idx="455">
                  <c:v>-1.6829013824462901E-2</c:v>
                </c:pt>
                <c:pt idx="456">
                  <c:v>-1.6788482666015601E-2</c:v>
                </c:pt>
                <c:pt idx="457">
                  <c:v>-1.6693115234375E-2</c:v>
                </c:pt>
                <c:pt idx="458">
                  <c:v>-1.6702651977539101E-2</c:v>
                </c:pt>
                <c:pt idx="459">
                  <c:v>-1.6776561737060599E-2</c:v>
                </c:pt>
                <c:pt idx="460">
                  <c:v>-1.6674995422363299E-2</c:v>
                </c:pt>
                <c:pt idx="461">
                  <c:v>-1.6694545745849599E-2</c:v>
                </c:pt>
                <c:pt idx="462">
                  <c:v>-1.6685485839843799E-2</c:v>
                </c:pt>
                <c:pt idx="463">
                  <c:v>-1.67183876037598E-2</c:v>
                </c:pt>
                <c:pt idx="464">
                  <c:v>-1.6590118408203101E-2</c:v>
                </c:pt>
                <c:pt idx="465">
                  <c:v>-1.6998291015625E-2</c:v>
                </c:pt>
                <c:pt idx="466">
                  <c:v>-1.31397247314453E-2</c:v>
                </c:pt>
                <c:pt idx="467">
                  <c:v>-1.51729583740235E-2</c:v>
                </c:pt>
                <c:pt idx="468">
                  <c:v>-1.7258644104003899E-2</c:v>
                </c:pt>
                <c:pt idx="469">
                  <c:v>-1.65305137634278E-2</c:v>
                </c:pt>
                <c:pt idx="470">
                  <c:v>-1.6635417938232401E-2</c:v>
                </c:pt>
                <c:pt idx="471">
                  <c:v>-1.64289474487305E-2</c:v>
                </c:pt>
                <c:pt idx="472">
                  <c:v>-1.6430377960205099E-2</c:v>
                </c:pt>
                <c:pt idx="473">
                  <c:v>-1.6466617584228498E-2</c:v>
                </c:pt>
                <c:pt idx="474">
                  <c:v>-1.6476631164550799E-2</c:v>
                </c:pt>
                <c:pt idx="475">
                  <c:v>-1.6462802886962901E-2</c:v>
                </c:pt>
                <c:pt idx="476">
                  <c:v>-1.6484260559082101E-2</c:v>
                </c:pt>
                <c:pt idx="477">
                  <c:v>-1.6412734985351601E-2</c:v>
                </c:pt>
                <c:pt idx="478">
                  <c:v>-1.641845703125E-2</c:v>
                </c:pt>
                <c:pt idx="479">
                  <c:v>-1.64289474487305E-2</c:v>
                </c:pt>
                <c:pt idx="480">
                  <c:v>-1.641845703125E-2</c:v>
                </c:pt>
                <c:pt idx="481">
                  <c:v>-1.6273498535156299E-2</c:v>
                </c:pt>
                <c:pt idx="482">
                  <c:v>-1.6405582427978498E-2</c:v>
                </c:pt>
                <c:pt idx="483">
                  <c:v>-1.6359329223632799E-2</c:v>
                </c:pt>
                <c:pt idx="484">
                  <c:v>-1.6355037689209002E-2</c:v>
                </c:pt>
                <c:pt idx="485">
                  <c:v>-1.6283035278320299E-2</c:v>
                </c:pt>
                <c:pt idx="486">
                  <c:v>-1.6295433044433601E-2</c:v>
                </c:pt>
                <c:pt idx="487">
                  <c:v>-1.63521766662598E-2</c:v>
                </c:pt>
                <c:pt idx="488">
                  <c:v>-1.63226127624512E-2</c:v>
                </c:pt>
                <c:pt idx="489">
                  <c:v>-1.6284942626953101E-2</c:v>
                </c:pt>
                <c:pt idx="490">
                  <c:v>-1.6278743743896502E-2</c:v>
                </c:pt>
                <c:pt idx="491">
                  <c:v>-1.6242980957031299E-2</c:v>
                </c:pt>
                <c:pt idx="492">
                  <c:v>-1.62811279296875E-2</c:v>
                </c:pt>
                <c:pt idx="493">
                  <c:v>-1.6188144683837901E-2</c:v>
                </c:pt>
                <c:pt idx="494">
                  <c:v>-1.6121864318847701E-2</c:v>
                </c:pt>
                <c:pt idx="495">
                  <c:v>-1.6170978546142599E-2</c:v>
                </c:pt>
                <c:pt idx="496">
                  <c:v>-1.6130924224853498E-2</c:v>
                </c:pt>
                <c:pt idx="497">
                  <c:v>-1.6066074371337901E-2</c:v>
                </c:pt>
                <c:pt idx="498">
                  <c:v>-1.5970230102539101E-2</c:v>
                </c:pt>
                <c:pt idx="499">
                  <c:v>-1.59802436828613E-2</c:v>
                </c:pt>
                <c:pt idx="500">
                  <c:v>-1.5999317169189502E-2</c:v>
                </c:pt>
                <c:pt idx="501">
                  <c:v>-1.5941619873046899E-2</c:v>
                </c:pt>
                <c:pt idx="502">
                  <c:v>-1.60222053527832E-2</c:v>
                </c:pt>
                <c:pt idx="503">
                  <c:v>-1.5898704528808601E-2</c:v>
                </c:pt>
                <c:pt idx="504">
                  <c:v>-1.5960693359375E-2</c:v>
                </c:pt>
                <c:pt idx="505">
                  <c:v>-1.5893459320068401E-2</c:v>
                </c:pt>
                <c:pt idx="506">
                  <c:v>-1.59449577331543E-2</c:v>
                </c:pt>
                <c:pt idx="507">
                  <c:v>-1.5950202941894601E-2</c:v>
                </c:pt>
                <c:pt idx="508">
                  <c:v>-1.5923023223877002E-2</c:v>
                </c:pt>
                <c:pt idx="509">
                  <c:v>-1.5911579132080099E-2</c:v>
                </c:pt>
                <c:pt idx="510">
                  <c:v>-1.59506797790528E-2</c:v>
                </c:pt>
                <c:pt idx="511">
                  <c:v>-1.59707069396973E-2</c:v>
                </c:pt>
                <c:pt idx="512">
                  <c:v>-1.60574913024903E-2</c:v>
                </c:pt>
                <c:pt idx="513">
                  <c:v>-1.6024112701415998E-2</c:v>
                </c:pt>
                <c:pt idx="514">
                  <c:v>-1.59969329833985E-2</c:v>
                </c:pt>
                <c:pt idx="515">
                  <c:v>-1.5921592712402399E-2</c:v>
                </c:pt>
                <c:pt idx="516">
                  <c:v>-1.6000270843505901E-2</c:v>
                </c:pt>
                <c:pt idx="517">
                  <c:v>-1.6020298004150401E-2</c:v>
                </c:pt>
                <c:pt idx="518">
                  <c:v>-1.6115665435790998E-2</c:v>
                </c:pt>
                <c:pt idx="519">
                  <c:v>-1.5977382659912099E-2</c:v>
                </c:pt>
                <c:pt idx="520">
                  <c:v>-1.6036033630371101E-2</c:v>
                </c:pt>
                <c:pt idx="521">
                  <c:v>-1.6005039215087901E-2</c:v>
                </c:pt>
                <c:pt idx="522">
                  <c:v>-1.605224609375E-2</c:v>
                </c:pt>
                <c:pt idx="523">
                  <c:v>-1.60274505615235E-2</c:v>
                </c:pt>
                <c:pt idx="524">
                  <c:v>-1.6037940979003899E-2</c:v>
                </c:pt>
                <c:pt idx="525">
                  <c:v>-1.5970230102539101E-2</c:v>
                </c:pt>
                <c:pt idx="526">
                  <c:v>-1.5984535217285201E-2</c:v>
                </c:pt>
                <c:pt idx="527">
                  <c:v>-1.60064697265625E-2</c:v>
                </c:pt>
                <c:pt idx="528">
                  <c:v>-1.59363746643067E-2</c:v>
                </c:pt>
                <c:pt idx="529">
                  <c:v>-1.6008853912353498E-2</c:v>
                </c:pt>
                <c:pt idx="530">
                  <c:v>-1.5858650207519601E-2</c:v>
                </c:pt>
                <c:pt idx="531">
                  <c:v>-1.5866756439209002E-2</c:v>
                </c:pt>
                <c:pt idx="532">
                  <c:v>-1.58038139343262E-2</c:v>
                </c:pt>
                <c:pt idx="533">
                  <c:v>-1.5795230865478498E-2</c:v>
                </c:pt>
                <c:pt idx="534">
                  <c:v>-1.5821456909179701E-2</c:v>
                </c:pt>
                <c:pt idx="535">
                  <c:v>-1.57227516174317E-2</c:v>
                </c:pt>
                <c:pt idx="536">
                  <c:v>-1.5659332275390601E-2</c:v>
                </c:pt>
                <c:pt idx="537">
                  <c:v>-1.5694618225097701E-2</c:v>
                </c:pt>
                <c:pt idx="538">
                  <c:v>-1.5643596649169901E-2</c:v>
                </c:pt>
                <c:pt idx="539">
                  <c:v>-1.56559944152832E-2</c:v>
                </c:pt>
                <c:pt idx="540">
                  <c:v>-1.55715942382813E-2</c:v>
                </c:pt>
                <c:pt idx="541">
                  <c:v>-1.56607627868653E-2</c:v>
                </c:pt>
                <c:pt idx="542">
                  <c:v>-1.56097412109375E-2</c:v>
                </c:pt>
                <c:pt idx="543">
                  <c:v>-1.5700340270996101E-2</c:v>
                </c:pt>
                <c:pt idx="544">
                  <c:v>-1.5643119812011701E-2</c:v>
                </c:pt>
                <c:pt idx="545">
                  <c:v>-1.5671730041503899E-2</c:v>
                </c:pt>
                <c:pt idx="546">
                  <c:v>-1.5714645385742201E-2</c:v>
                </c:pt>
                <c:pt idx="547">
                  <c:v>-1.56707763671875E-2</c:v>
                </c:pt>
                <c:pt idx="548">
                  <c:v>-1.5649318695068401E-2</c:v>
                </c:pt>
                <c:pt idx="549">
                  <c:v>-1.5699863433837901E-2</c:v>
                </c:pt>
                <c:pt idx="550">
                  <c:v>-1.5784263610839899E-2</c:v>
                </c:pt>
                <c:pt idx="551">
                  <c:v>-1.56617164611817E-2</c:v>
                </c:pt>
                <c:pt idx="552">
                  <c:v>-1.56707763671875E-2</c:v>
                </c:pt>
                <c:pt idx="553">
                  <c:v>-1.57880783081055E-2</c:v>
                </c:pt>
                <c:pt idx="554">
                  <c:v>-1.57623291015625E-2</c:v>
                </c:pt>
                <c:pt idx="555">
                  <c:v>-1.57523155212403E-2</c:v>
                </c:pt>
                <c:pt idx="556">
                  <c:v>-1.5705108642578101E-2</c:v>
                </c:pt>
                <c:pt idx="557">
                  <c:v>-1.57008171081543E-2</c:v>
                </c:pt>
                <c:pt idx="558">
                  <c:v>-1.5681266784668E-2</c:v>
                </c:pt>
                <c:pt idx="559">
                  <c:v>-1.5645980834961E-2</c:v>
                </c:pt>
                <c:pt idx="560">
                  <c:v>-1.56655311584473E-2</c:v>
                </c:pt>
                <c:pt idx="561">
                  <c:v>-1.56865119934082E-2</c:v>
                </c:pt>
                <c:pt idx="562">
                  <c:v>-1.5647888183593799E-2</c:v>
                </c:pt>
                <c:pt idx="563">
                  <c:v>-1.5671730041503899E-2</c:v>
                </c:pt>
                <c:pt idx="564">
                  <c:v>-1.5620231628418E-2</c:v>
                </c:pt>
                <c:pt idx="565">
                  <c:v>-1.55234336853028E-2</c:v>
                </c:pt>
                <c:pt idx="566">
                  <c:v>-1.5488624572753899E-2</c:v>
                </c:pt>
                <c:pt idx="567">
                  <c:v>-1.5536785125732399E-2</c:v>
                </c:pt>
                <c:pt idx="568">
                  <c:v>-1.5504360198974601E-2</c:v>
                </c:pt>
                <c:pt idx="569">
                  <c:v>-1.54476165771485E-2</c:v>
                </c:pt>
                <c:pt idx="570">
                  <c:v>-1.54118537902832E-2</c:v>
                </c:pt>
                <c:pt idx="571">
                  <c:v>-1.52759552001953E-2</c:v>
                </c:pt>
                <c:pt idx="572">
                  <c:v>-1.53045654296875E-2</c:v>
                </c:pt>
                <c:pt idx="573">
                  <c:v>-1.53350830078125E-2</c:v>
                </c:pt>
                <c:pt idx="574">
                  <c:v>-1.53121948242188E-2</c:v>
                </c:pt>
                <c:pt idx="575">
                  <c:v>-1.5273094177246101E-2</c:v>
                </c:pt>
                <c:pt idx="576">
                  <c:v>-1.513671875E-2</c:v>
                </c:pt>
                <c:pt idx="577">
                  <c:v>-1.51844024658203E-2</c:v>
                </c:pt>
                <c:pt idx="578">
                  <c:v>-1.51653289794922E-2</c:v>
                </c:pt>
                <c:pt idx="579">
                  <c:v>-1.51734352111817E-2</c:v>
                </c:pt>
                <c:pt idx="580">
                  <c:v>-1.5089988708496101E-2</c:v>
                </c:pt>
                <c:pt idx="581">
                  <c:v>-1.5036582946777399E-2</c:v>
                </c:pt>
                <c:pt idx="582">
                  <c:v>-1.5021324157714899E-2</c:v>
                </c:pt>
                <c:pt idx="583">
                  <c:v>-1.50012969970703E-2</c:v>
                </c:pt>
                <c:pt idx="584">
                  <c:v>-1.50527954101563E-2</c:v>
                </c:pt>
                <c:pt idx="585">
                  <c:v>-1.50532722473145E-2</c:v>
                </c:pt>
                <c:pt idx="586">
                  <c:v>-1.50842666625977E-2</c:v>
                </c:pt>
                <c:pt idx="587">
                  <c:v>-1.50341987609863E-2</c:v>
                </c:pt>
                <c:pt idx="588">
                  <c:v>-1.5079021453857399E-2</c:v>
                </c:pt>
                <c:pt idx="589">
                  <c:v>-1.51238441467285E-2</c:v>
                </c:pt>
                <c:pt idx="590">
                  <c:v>-1.50909423828125E-2</c:v>
                </c:pt>
                <c:pt idx="591">
                  <c:v>-1.50399208068848E-2</c:v>
                </c:pt>
                <c:pt idx="592">
                  <c:v>-1.5047550201416E-2</c:v>
                </c:pt>
                <c:pt idx="593">
                  <c:v>-1.50117874145508E-2</c:v>
                </c:pt>
                <c:pt idx="594">
                  <c:v>-1.50704383850098E-2</c:v>
                </c:pt>
                <c:pt idx="595">
                  <c:v>-1.50046348571778E-2</c:v>
                </c:pt>
                <c:pt idx="596">
                  <c:v>-1.5069961547851601E-2</c:v>
                </c:pt>
                <c:pt idx="597">
                  <c:v>-1.49884223937988E-2</c:v>
                </c:pt>
                <c:pt idx="598">
                  <c:v>-1.4982700347900399E-2</c:v>
                </c:pt>
                <c:pt idx="599">
                  <c:v>-1.4988899230957101E-2</c:v>
                </c:pt>
                <c:pt idx="600">
                  <c:v>-1.4926910400390601E-2</c:v>
                </c:pt>
                <c:pt idx="601">
                  <c:v>-1.49307250976563E-2</c:v>
                </c:pt>
                <c:pt idx="602">
                  <c:v>-1.49130821228028E-2</c:v>
                </c:pt>
                <c:pt idx="603">
                  <c:v>-1.4891147613525399E-2</c:v>
                </c:pt>
                <c:pt idx="604">
                  <c:v>-1.4828205108642601E-2</c:v>
                </c:pt>
                <c:pt idx="605">
                  <c:v>-1.48773193359375E-2</c:v>
                </c:pt>
                <c:pt idx="606">
                  <c:v>-1.47781372070313E-2</c:v>
                </c:pt>
                <c:pt idx="607">
                  <c:v>-1.47228240966797E-2</c:v>
                </c:pt>
                <c:pt idx="608">
                  <c:v>-1.47356986999512E-2</c:v>
                </c:pt>
                <c:pt idx="609">
                  <c:v>-1.47027969360352E-2</c:v>
                </c:pt>
                <c:pt idx="610">
                  <c:v>-1.4603614807128899E-2</c:v>
                </c:pt>
                <c:pt idx="611">
                  <c:v>-1.46636962890625E-2</c:v>
                </c:pt>
                <c:pt idx="612">
                  <c:v>-1.4582633972168E-2</c:v>
                </c:pt>
                <c:pt idx="613">
                  <c:v>-1.45339965820313E-2</c:v>
                </c:pt>
                <c:pt idx="614">
                  <c:v>-1.44453048706055E-2</c:v>
                </c:pt>
                <c:pt idx="615">
                  <c:v>-1.4460563659668E-2</c:v>
                </c:pt>
                <c:pt idx="616">
                  <c:v>-1.4359474182128899E-2</c:v>
                </c:pt>
                <c:pt idx="617">
                  <c:v>-1.4392375946044899E-2</c:v>
                </c:pt>
                <c:pt idx="618">
                  <c:v>-1.4361858367919899E-2</c:v>
                </c:pt>
                <c:pt idx="619">
                  <c:v>-1.43733024597168E-2</c:v>
                </c:pt>
                <c:pt idx="620">
                  <c:v>-1.43132209777832E-2</c:v>
                </c:pt>
                <c:pt idx="621">
                  <c:v>-1.4310359954834E-2</c:v>
                </c:pt>
                <c:pt idx="622">
                  <c:v>-1.4256477355957101E-2</c:v>
                </c:pt>
                <c:pt idx="623">
                  <c:v>-1.42645835876465E-2</c:v>
                </c:pt>
                <c:pt idx="624">
                  <c:v>-1.42474174499512E-2</c:v>
                </c:pt>
                <c:pt idx="625">
                  <c:v>-1.4214992523193399E-2</c:v>
                </c:pt>
                <c:pt idx="626">
                  <c:v>-1.42264366149903E-2</c:v>
                </c:pt>
                <c:pt idx="627">
                  <c:v>-1.41472816467285E-2</c:v>
                </c:pt>
                <c:pt idx="628">
                  <c:v>-1.4063835144043E-2</c:v>
                </c:pt>
                <c:pt idx="629">
                  <c:v>-1.41706466674805E-2</c:v>
                </c:pt>
                <c:pt idx="630">
                  <c:v>-1.4100551605224601E-2</c:v>
                </c:pt>
                <c:pt idx="631">
                  <c:v>-1.41658782958985E-2</c:v>
                </c:pt>
                <c:pt idx="632">
                  <c:v>-1.4091014862060601E-2</c:v>
                </c:pt>
                <c:pt idx="633">
                  <c:v>-1.41077041625977E-2</c:v>
                </c:pt>
                <c:pt idx="634">
                  <c:v>-1.40705108642578E-2</c:v>
                </c:pt>
                <c:pt idx="635">
                  <c:v>-1.3938426971435601E-2</c:v>
                </c:pt>
                <c:pt idx="636">
                  <c:v>-1.3871669769287101E-2</c:v>
                </c:pt>
                <c:pt idx="637">
                  <c:v>-1.39493942260742E-2</c:v>
                </c:pt>
                <c:pt idx="638">
                  <c:v>-1.39927864074707E-2</c:v>
                </c:pt>
                <c:pt idx="639">
                  <c:v>-1.39436721801758E-2</c:v>
                </c:pt>
                <c:pt idx="640">
                  <c:v>-1.39570236206055E-2</c:v>
                </c:pt>
                <c:pt idx="641">
                  <c:v>-1.3815879821777399E-2</c:v>
                </c:pt>
                <c:pt idx="642">
                  <c:v>-1.3819694519043E-2</c:v>
                </c:pt>
                <c:pt idx="643">
                  <c:v>-1.37581825256348E-2</c:v>
                </c:pt>
                <c:pt idx="644">
                  <c:v>-1.38225555419922E-2</c:v>
                </c:pt>
                <c:pt idx="645">
                  <c:v>-1.3792514801025399E-2</c:v>
                </c:pt>
                <c:pt idx="646">
                  <c:v>-1.38287544250488E-2</c:v>
                </c:pt>
                <c:pt idx="647">
                  <c:v>-1.36489868164063E-2</c:v>
                </c:pt>
                <c:pt idx="648">
                  <c:v>-1.34778022766113E-2</c:v>
                </c:pt>
                <c:pt idx="649">
                  <c:v>-1.35798454284668E-2</c:v>
                </c:pt>
                <c:pt idx="650">
                  <c:v>-1.34406089782715E-2</c:v>
                </c:pt>
                <c:pt idx="651">
                  <c:v>-1.35173797607422E-2</c:v>
                </c:pt>
                <c:pt idx="652">
                  <c:v>-1.3431072235107399E-2</c:v>
                </c:pt>
                <c:pt idx="653">
                  <c:v>-1.3390064239502E-2</c:v>
                </c:pt>
                <c:pt idx="654">
                  <c:v>-1.33213996887207E-2</c:v>
                </c:pt>
                <c:pt idx="655">
                  <c:v>-1.33695602416992E-2</c:v>
                </c:pt>
                <c:pt idx="656">
                  <c:v>-1.33366584777832E-2</c:v>
                </c:pt>
                <c:pt idx="657">
                  <c:v>-1.32966041564942E-2</c:v>
                </c:pt>
                <c:pt idx="658">
                  <c:v>-1.33166313171387E-2</c:v>
                </c:pt>
                <c:pt idx="659">
                  <c:v>-1.33028030395508E-2</c:v>
                </c:pt>
                <c:pt idx="660">
                  <c:v>-1.32508277893067E-2</c:v>
                </c:pt>
                <c:pt idx="661">
                  <c:v>-1.32489204406738E-2</c:v>
                </c:pt>
                <c:pt idx="662">
                  <c:v>-1.3334751129150399E-2</c:v>
                </c:pt>
                <c:pt idx="663">
                  <c:v>-1.3154029846191399E-2</c:v>
                </c:pt>
                <c:pt idx="664">
                  <c:v>-1.3129234313964899E-2</c:v>
                </c:pt>
                <c:pt idx="665">
                  <c:v>-1.3038158416748101E-2</c:v>
                </c:pt>
                <c:pt idx="666">
                  <c:v>-1.2969970703125E-2</c:v>
                </c:pt>
                <c:pt idx="667">
                  <c:v>-1.2981891632080101E-2</c:v>
                </c:pt>
                <c:pt idx="668">
                  <c:v>-1.3071060180664101E-2</c:v>
                </c:pt>
                <c:pt idx="669">
                  <c:v>-1.30524635314942E-2</c:v>
                </c:pt>
                <c:pt idx="670">
                  <c:v>-1.2993335723877E-2</c:v>
                </c:pt>
                <c:pt idx="671">
                  <c:v>-1.29423141479492E-2</c:v>
                </c:pt>
                <c:pt idx="672">
                  <c:v>-1.30066871643067E-2</c:v>
                </c:pt>
                <c:pt idx="673">
                  <c:v>-1.29985809326172E-2</c:v>
                </c:pt>
                <c:pt idx="674">
                  <c:v>-1.29284858703613E-2</c:v>
                </c:pt>
                <c:pt idx="675">
                  <c:v>-1.2995719909668E-2</c:v>
                </c:pt>
                <c:pt idx="676">
                  <c:v>-1.28841400146485E-2</c:v>
                </c:pt>
                <c:pt idx="677">
                  <c:v>-1.30462646484375E-2</c:v>
                </c:pt>
                <c:pt idx="678">
                  <c:v>-1.29680633544922E-2</c:v>
                </c:pt>
                <c:pt idx="679">
                  <c:v>-1.3009548187255899E-2</c:v>
                </c:pt>
                <c:pt idx="680">
                  <c:v>-1.2994766235351601E-2</c:v>
                </c:pt>
                <c:pt idx="681">
                  <c:v>-1.29494667053223E-2</c:v>
                </c:pt>
                <c:pt idx="682">
                  <c:v>-1.29833221435547E-2</c:v>
                </c:pt>
                <c:pt idx="683">
                  <c:v>-1.2953758239746101E-2</c:v>
                </c:pt>
                <c:pt idx="684">
                  <c:v>-1.300048828125E-2</c:v>
                </c:pt>
                <c:pt idx="685">
                  <c:v>-1.28941535949707E-2</c:v>
                </c:pt>
                <c:pt idx="686">
                  <c:v>-1.2964248657226601E-2</c:v>
                </c:pt>
                <c:pt idx="687">
                  <c:v>-1.2793540954589899E-2</c:v>
                </c:pt>
                <c:pt idx="688">
                  <c:v>-1.27644538879395E-2</c:v>
                </c:pt>
                <c:pt idx="689">
                  <c:v>-1.28650665283203E-2</c:v>
                </c:pt>
                <c:pt idx="690">
                  <c:v>-1.2688159942627E-2</c:v>
                </c:pt>
                <c:pt idx="691">
                  <c:v>-1.2646198272705101E-2</c:v>
                </c:pt>
                <c:pt idx="692">
                  <c:v>-1.2709617614746101E-2</c:v>
                </c:pt>
                <c:pt idx="693">
                  <c:v>-1.2635707855224601E-2</c:v>
                </c:pt>
                <c:pt idx="694">
                  <c:v>-1.2671947479248101E-2</c:v>
                </c:pt>
                <c:pt idx="695">
                  <c:v>-1.2424468994140601E-2</c:v>
                </c:pt>
                <c:pt idx="696">
                  <c:v>-1.24378204345703E-2</c:v>
                </c:pt>
                <c:pt idx="697">
                  <c:v>-1.2488842010498101E-2</c:v>
                </c:pt>
                <c:pt idx="698">
                  <c:v>-1.24011039733887E-2</c:v>
                </c:pt>
                <c:pt idx="699">
                  <c:v>-1.24030113220215E-2</c:v>
                </c:pt>
                <c:pt idx="700">
                  <c:v>-1.21760368347168E-2</c:v>
                </c:pt>
                <c:pt idx="701">
                  <c:v>-1.21569633483887E-2</c:v>
                </c:pt>
                <c:pt idx="702">
                  <c:v>-1.20902061462403E-2</c:v>
                </c:pt>
                <c:pt idx="703">
                  <c:v>-1.21736526489258E-2</c:v>
                </c:pt>
                <c:pt idx="704">
                  <c:v>-1.2296199798584E-2</c:v>
                </c:pt>
                <c:pt idx="705">
                  <c:v>-1.22461318969727E-2</c:v>
                </c:pt>
                <c:pt idx="706">
                  <c:v>-1.2357234954834E-2</c:v>
                </c:pt>
                <c:pt idx="707">
                  <c:v>-1.24359130859375E-2</c:v>
                </c:pt>
                <c:pt idx="708">
                  <c:v>-1.25336647033692E-2</c:v>
                </c:pt>
                <c:pt idx="709">
                  <c:v>-1.2452602386474601E-2</c:v>
                </c:pt>
                <c:pt idx="710">
                  <c:v>-1.26090049743653E-2</c:v>
                </c:pt>
                <c:pt idx="711">
                  <c:v>-1.24468803405762E-2</c:v>
                </c:pt>
                <c:pt idx="712">
                  <c:v>-1.2607574462890601E-2</c:v>
                </c:pt>
                <c:pt idx="713">
                  <c:v>-1.2757778167724601E-2</c:v>
                </c:pt>
                <c:pt idx="714">
                  <c:v>-1.26934051513672E-2</c:v>
                </c:pt>
                <c:pt idx="715">
                  <c:v>-1.27673149108887E-2</c:v>
                </c:pt>
                <c:pt idx="716">
                  <c:v>-1.2709140777587899E-2</c:v>
                </c:pt>
                <c:pt idx="717">
                  <c:v>-1.27277374267578E-2</c:v>
                </c:pt>
                <c:pt idx="718">
                  <c:v>-1.25513076782227E-2</c:v>
                </c:pt>
                <c:pt idx="719">
                  <c:v>-1.25179290771485E-2</c:v>
                </c:pt>
                <c:pt idx="720">
                  <c:v>-1.2541770935058601E-2</c:v>
                </c:pt>
                <c:pt idx="721">
                  <c:v>-1.24249458312988E-2</c:v>
                </c:pt>
                <c:pt idx="722">
                  <c:v>-1.2460708618164101E-2</c:v>
                </c:pt>
                <c:pt idx="723">
                  <c:v>-1.21970176696778E-2</c:v>
                </c:pt>
                <c:pt idx="724">
                  <c:v>-1.21479034423828E-2</c:v>
                </c:pt>
                <c:pt idx="725">
                  <c:v>-1.18842124938965E-2</c:v>
                </c:pt>
                <c:pt idx="726">
                  <c:v>-1.18465423583985E-2</c:v>
                </c:pt>
                <c:pt idx="727">
                  <c:v>-1.1842250823974601E-2</c:v>
                </c:pt>
                <c:pt idx="728">
                  <c:v>-1.17402076721192E-2</c:v>
                </c:pt>
                <c:pt idx="729">
                  <c:v>-1.17883682250977E-2</c:v>
                </c:pt>
                <c:pt idx="730">
                  <c:v>-1.16662979125977E-2</c:v>
                </c:pt>
                <c:pt idx="731">
                  <c:v>-1.17921829223633E-2</c:v>
                </c:pt>
                <c:pt idx="732">
                  <c:v>-1.1636257171630899E-2</c:v>
                </c:pt>
                <c:pt idx="733">
                  <c:v>-1.16682052612305E-2</c:v>
                </c:pt>
                <c:pt idx="734">
                  <c:v>-1.17011070251465E-2</c:v>
                </c:pt>
                <c:pt idx="735">
                  <c:v>-1.1627197265625E-2</c:v>
                </c:pt>
                <c:pt idx="736">
                  <c:v>-1.16043090820313E-2</c:v>
                </c:pt>
                <c:pt idx="737">
                  <c:v>-1.16205215454102E-2</c:v>
                </c:pt>
                <c:pt idx="738">
                  <c:v>-1.16944313049317E-2</c:v>
                </c:pt>
                <c:pt idx="739">
                  <c:v>-1.1460304260253899E-2</c:v>
                </c:pt>
                <c:pt idx="740">
                  <c:v>-1.1664390563964899E-2</c:v>
                </c:pt>
                <c:pt idx="741">
                  <c:v>-1.14588737487793E-2</c:v>
                </c:pt>
                <c:pt idx="742">
                  <c:v>-1.16229057312012E-2</c:v>
                </c:pt>
                <c:pt idx="743">
                  <c:v>-1.1508941650390601E-2</c:v>
                </c:pt>
                <c:pt idx="744">
                  <c:v>-1.13649368286133E-2</c:v>
                </c:pt>
                <c:pt idx="745">
                  <c:v>-1.13911628723145E-2</c:v>
                </c:pt>
                <c:pt idx="746">
                  <c:v>-1.1479377746582101E-2</c:v>
                </c:pt>
                <c:pt idx="747">
                  <c:v>-1.1331081390380899E-2</c:v>
                </c:pt>
                <c:pt idx="748">
                  <c:v>-1.1605739593505899E-2</c:v>
                </c:pt>
                <c:pt idx="749">
                  <c:v>-1.13835334777832E-2</c:v>
                </c:pt>
                <c:pt idx="750">
                  <c:v>-1.1460781097412101E-2</c:v>
                </c:pt>
                <c:pt idx="751">
                  <c:v>-1.1285781860351601E-2</c:v>
                </c:pt>
                <c:pt idx="752">
                  <c:v>-1.1484146118164101E-2</c:v>
                </c:pt>
                <c:pt idx="753">
                  <c:v>-1.13835334777832E-2</c:v>
                </c:pt>
                <c:pt idx="754">
                  <c:v>-1.1375904083252E-2</c:v>
                </c:pt>
                <c:pt idx="755">
                  <c:v>-1.1235237121582101E-2</c:v>
                </c:pt>
                <c:pt idx="756">
                  <c:v>-1.12743377685547E-2</c:v>
                </c:pt>
                <c:pt idx="757">
                  <c:v>-1.12109184265137E-2</c:v>
                </c:pt>
                <c:pt idx="758">
                  <c:v>-1.10621452331543E-2</c:v>
                </c:pt>
                <c:pt idx="759">
                  <c:v>-1.11298561096192E-2</c:v>
                </c:pt>
                <c:pt idx="760">
                  <c:v>-1.10626220703125E-2</c:v>
                </c:pt>
                <c:pt idx="761">
                  <c:v>-1.0953426361084E-2</c:v>
                </c:pt>
                <c:pt idx="762">
                  <c:v>-1.1007308959961E-2</c:v>
                </c:pt>
                <c:pt idx="763">
                  <c:v>-1.0882854461669899E-2</c:v>
                </c:pt>
                <c:pt idx="764">
                  <c:v>-1.09071731567383E-2</c:v>
                </c:pt>
                <c:pt idx="765">
                  <c:v>-1.07531547546387E-2</c:v>
                </c:pt>
                <c:pt idx="766">
                  <c:v>-1.07789039611817E-2</c:v>
                </c:pt>
                <c:pt idx="767">
                  <c:v>-1.05738639831543E-2</c:v>
                </c:pt>
                <c:pt idx="768">
                  <c:v>-1.06110572814942E-2</c:v>
                </c:pt>
                <c:pt idx="769">
                  <c:v>-1.04446411132813E-2</c:v>
                </c:pt>
                <c:pt idx="770">
                  <c:v>-1.06377601623535E-2</c:v>
                </c:pt>
                <c:pt idx="771">
                  <c:v>-1.0530948638916E-2</c:v>
                </c:pt>
                <c:pt idx="772">
                  <c:v>-1.0690689086914101E-2</c:v>
                </c:pt>
                <c:pt idx="773">
                  <c:v>-1.0159969329834E-2</c:v>
                </c:pt>
                <c:pt idx="774">
                  <c:v>-1.0448455810546899E-2</c:v>
                </c:pt>
                <c:pt idx="775">
                  <c:v>-1.02205276489258E-2</c:v>
                </c:pt>
                <c:pt idx="776">
                  <c:v>-1.0303497314453101E-2</c:v>
                </c:pt>
                <c:pt idx="777">
                  <c:v>-1.0318279266357399E-2</c:v>
                </c:pt>
                <c:pt idx="778">
                  <c:v>-1.0249137878418E-2</c:v>
                </c:pt>
                <c:pt idx="779">
                  <c:v>-1.025390625E-2</c:v>
                </c:pt>
                <c:pt idx="780">
                  <c:v>-1.03354454040528E-2</c:v>
                </c:pt>
                <c:pt idx="781">
                  <c:v>-1.02543830871582E-2</c:v>
                </c:pt>
                <c:pt idx="782">
                  <c:v>-1.02972984313965E-2</c:v>
                </c:pt>
                <c:pt idx="783">
                  <c:v>-1.00231170654297E-2</c:v>
                </c:pt>
                <c:pt idx="784">
                  <c:v>-1.00030899047852E-2</c:v>
                </c:pt>
                <c:pt idx="785">
                  <c:v>-1.0270595550537101E-2</c:v>
                </c:pt>
                <c:pt idx="786">
                  <c:v>-9.8876953125E-3</c:v>
                </c:pt>
                <c:pt idx="787">
                  <c:v>-1.0385513305664101E-2</c:v>
                </c:pt>
                <c:pt idx="788">
                  <c:v>-9.9439620971679705E-3</c:v>
                </c:pt>
                <c:pt idx="789">
                  <c:v>-9.9296569824218802E-3</c:v>
                </c:pt>
                <c:pt idx="790">
                  <c:v>-9.7646713256836007E-3</c:v>
                </c:pt>
                <c:pt idx="791">
                  <c:v>-9.6859931945800799E-3</c:v>
                </c:pt>
                <c:pt idx="792">
                  <c:v>-1.00226402282715E-2</c:v>
                </c:pt>
                <c:pt idx="793">
                  <c:v>-9.8767280578613299E-3</c:v>
                </c:pt>
                <c:pt idx="794">
                  <c:v>-9.6569061279296892E-3</c:v>
                </c:pt>
                <c:pt idx="795">
                  <c:v>-9.9639892578125E-3</c:v>
                </c:pt>
                <c:pt idx="796">
                  <c:v>-9.7470283508300799E-3</c:v>
                </c:pt>
                <c:pt idx="797">
                  <c:v>-1.00092887878418E-2</c:v>
                </c:pt>
                <c:pt idx="798">
                  <c:v>-9.5419883728027396E-3</c:v>
                </c:pt>
                <c:pt idx="799">
                  <c:v>-9.9554061889648507E-3</c:v>
                </c:pt>
                <c:pt idx="800">
                  <c:v>-9.5076560974121094E-3</c:v>
                </c:pt>
                <c:pt idx="801">
                  <c:v>-9.8085403442382795E-3</c:v>
                </c:pt>
                <c:pt idx="802">
                  <c:v>-9.6883773803711007E-3</c:v>
                </c:pt>
                <c:pt idx="803">
                  <c:v>-9.3803405761718802E-3</c:v>
                </c:pt>
                <c:pt idx="804">
                  <c:v>-9.6235275268554705E-3</c:v>
                </c:pt>
                <c:pt idx="805">
                  <c:v>-9.8056793212890608E-3</c:v>
                </c:pt>
                <c:pt idx="806">
                  <c:v>-9.2802047729492205E-3</c:v>
                </c:pt>
                <c:pt idx="807">
                  <c:v>-9.6802711486816406E-3</c:v>
                </c:pt>
                <c:pt idx="808">
                  <c:v>-9.4356536865234392E-3</c:v>
                </c:pt>
                <c:pt idx="809">
                  <c:v>-9.4928741455078108E-3</c:v>
                </c:pt>
                <c:pt idx="810">
                  <c:v>-9.5338821411132795E-3</c:v>
                </c:pt>
                <c:pt idx="811">
                  <c:v>-9.2630386352539097E-3</c:v>
                </c:pt>
                <c:pt idx="812">
                  <c:v>-9.5076560974121094E-3</c:v>
                </c:pt>
                <c:pt idx="813">
                  <c:v>-9.4389915466308594E-3</c:v>
                </c:pt>
                <c:pt idx="814">
                  <c:v>-9.46807861328125E-3</c:v>
                </c:pt>
                <c:pt idx="815">
                  <c:v>-9.2844963073730503E-3</c:v>
                </c:pt>
                <c:pt idx="816">
                  <c:v>-9.6454620361328108E-3</c:v>
                </c:pt>
                <c:pt idx="817">
                  <c:v>-9.3178749084472708E-3</c:v>
                </c:pt>
                <c:pt idx="818">
                  <c:v>-9.1834068298339896E-3</c:v>
                </c:pt>
                <c:pt idx="819">
                  <c:v>-9.4742774963378906E-3</c:v>
                </c:pt>
                <c:pt idx="820">
                  <c:v>-9.1066360473632795E-3</c:v>
                </c:pt>
                <c:pt idx="821">
                  <c:v>-9.0360641479492205E-3</c:v>
                </c:pt>
                <c:pt idx="822">
                  <c:v>-9.3588829040527396E-3</c:v>
                </c:pt>
                <c:pt idx="823">
                  <c:v>-9.3574523925781302E-3</c:v>
                </c:pt>
                <c:pt idx="824">
                  <c:v>-9.0494155883789097E-3</c:v>
                </c:pt>
                <c:pt idx="825">
                  <c:v>-9.2415809631347708E-3</c:v>
                </c:pt>
                <c:pt idx="826">
                  <c:v>-9.5610618591308594E-3</c:v>
                </c:pt>
                <c:pt idx="827">
                  <c:v>-9.4313621520996094E-3</c:v>
                </c:pt>
                <c:pt idx="828">
                  <c:v>-8.9631080627441406E-3</c:v>
                </c:pt>
                <c:pt idx="829">
                  <c:v>-9.1438293457031302E-3</c:v>
                </c:pt>
                <c:pt idx="830">
                  <c:v>-9.3173980712890608E-3</c:v>
                </c:pt>
                <c:pt idx="831">
                  <c:v>-8.7528228759765608E-3</c:v>
                </c:pt>
                <c:pt idx="832">
                  <c:v>-9.6673965454101597E-3</c:v>
                </c:pt>
                <c:pt idx="833">
                  <c:v>-8.9664459228515608E-3</c:v>
                </c:pt>
                <c:pt idx="834">
                  <c:v>-8.8205337524414097E-3</c:v>
                </c:pt>
                <c:pt idx="835">
                  <c:v>-9.2477798461914097E-3</c:v>
                </c:pt>
                <c:pt idx="836">
                  <c:v>-9.0460777282714896E-3</c:v>
                </c:pt>
                <c:pt idx="837">
                  <c:v>-9.4466209411621094E-3</c:v>
                </c:pt>
                <c:pt idx="838">
                  <c:v>-8.8319778442382795E-3</c:v>
                </c:pt>
                <c:pt idx="839">
                  <c:v>-8.5659027099609392E-3</c:v>
                </c:pt>
                <c:pt idx="840">
                  <c:v>-9.3774795532226597E-3</c:v>
                </c:pt>
                <c:pt idx="841">
                  <c:v>-8.4776878356933594E-3</c:v>
                </c:pt>
                <c:pt idx="842">
                  <c:v>-8.4524154663086007E-3</c:v>
                </c:pt>
                <c:pt idx="843">
                  <c:v>-8.9030265808105503E-3</c:v>
                </c:pt>
                <c:pt idx="844">
                  <c:v>-8.8911056518554705E-3</c:v>
                </c:pt>
                <c:pt idx="845">
                  <c:v>-8.0790519714355503E-3</c:v>
                </c:pt>
                <c:pt idx="846">
                  <c:v>-8.4605216979980503E-3</c:v>
                </c:pt>
                <c:pt idx="847">
                  <c:v>-9.1104507446289097E-3</c:v>
                </c:pt>
                <c:pt idx="848">
                  <c:v>-8.9817047119140608E-3</c:v>
                </c:pt>
                <c:pt idx="849">
                  <c:v>-8.3136558532714896E-3</c:v>
                </c:pt>
                <c:pt idx="850">
                  <c:v>-8.6584091186523507E-3</c:v>
                </c:pt>
                <c:pt idx="851">
                  <c:v>-8.6388587951660208E-3</c:v>
                </c:pt>
                <c:pt idx="852">
                  <c:v>-8.8138580322265608E-3</c:v>
                </c:pt>
                <c:pt idx="853">
                  <c:v>-8.8906288146972708E-3</c:v>
                </c:pt>
                <c:pt idx="854">
                  <c:v>-9.0017318725586007E-3</c:v>
                </c:pt>
                <c:pt idx="855">
                  <c:v>-8.5968971252441406E-3</c:v>
                </c:pt>
                <c:pt idx="856">
                  <c:v>-9.4275474548339896E-3</c:v>
                </c:pt>
                <c:pt idx="857">
                  <c:v>-8.5463523864746094E-3</c:v>
                </c:pt>
                <c:pt idx="858">
                  <c:v>-9.3803405761718802E-3</c:v>
                </c:pt>
                <c:pt idx="859">
                  <c:v>-8.8462829589843802E-3</c:v>
                </c:pt>
                <c:pt idx="860">
                  <c:v>-8.8353157043457101E-3</c:v>
                </c:pt>
                <c:pt idx="861">
                  <c:v>-9.5343589782714896E-3</c:v>
                </c:pt>
                <c:pt idx="862">
                  <c:v>-9.0398788452148507E-3</c:v>
                </c:pt>
                <c:pt idx="863">
                  <c:v>-8.3107948303222708E-3</c:v>
                </c:pt>
                <c:pt idx="864">
                  <c:v>-9.1843605041503906E-3</c:v>
                </c:pt>
                <c:pt idx="865">
                  <c:v>-8.5563659667968802E-3</c:v>
                </c:pt>
                <c:pt idx="866">
                  <c:v>-8.6560249328613299E-3</c:v>
                </c:pt>
                <c:pt idx="867">
                  <c:v>-9.0851783752441406E-3</c:v>
                </c:pt>
                <c:pt idx="868">
                  <c:v>-8.6836814880371094E-3</c:v>
                </c:pt>
                <c:pt idx="869">
                  <c:v>-7.3747634887695304E-3</c:v>
                </c:pt>
                <c:pt idx="870">
                  <c:v>-1.0636329650878899E-2</c:v>
                </c:pt>
                <c:pt idx="871">
                  <c:v>-8.0833435058593802E-3</c:v>
                </c:pt>
                <c:pt idx="872">
                  <c:v>-9.2124938964843802E-3</c:v>
                </c:pt>
                <c:pt idx="873">
                  <c:v>-8.0480575561523507E-3</c:v>
                </c:pt>
                <c:pt idx="874">
                  <c:v>-9.6921920776367205E-3</c:v>
                </c:pt>
                <c:pt idx="875">
                  <c:v>-7.2150230407714896E-3</c:v>
                </c:pt>
                <c:pt idx="876">
                  <c:v>-9.3564987182617205E-3</c:v>
                </c:pt>
                <c:pt idx="877">
                  <c:v>-9.4175338745117205E-3</c:v>
                </c:pt>
                <c:pt idx="878">
                  <c:v>-7.1439743041992196E-3</c:v>
                </c:pt>
                <c:pt idx="879">
                  <c:v>-9.2511177062988299E-3</c:v>
                </c:pt>
                <c:pt idx="880">
                  <c:v>-1.09972953796387E-2</c:v>
                </c:pt>
                <c:pt idx="881">
                  <c:v>-7.9088211059570295E-3</c:v>
                </c:pt>
                <c:pt idx="882">
                  <c:v>-1.11870765686035E-2</c:v>
                </c:pt>
                <c:pt idx="883">
                  <c:v>-9.36126708984375E-3</c:v>
                </c:pt>
                <c:pt idx="884">
                  <c:v>-7.3709487915039097E-3</c:v>
                </c:pt>
                <c:pt idx="885">
                  <c:v>-8.4567070007324201E-3</c:v>
                </c:pt>
                <c:pt idx="886">
                  <c:v>-8.6054801940918003E-3</c:v>
                </c:pt>
                <c:pt idx="887">
                  <c:v>-9.5925331115722708E-3</c:v>
                </c:pt>
                <c:pt idx="888">
                  <c:v>-7.4243545532226597E-3</c:v>
                </c:pt>
                <c:pt idx="889">
                  <c:v>-9.6530914306640608E-3</c:v>
                </c:pt>
                <c:pt idx="890">
                  <c:v>-7.3261260986328203E-3</c:v>
                </c:pt>
                <c:pt idx="891">
                  <c:v>-9.3984603881836007E-3</c:v>
                </c:pt>
                <c:pt idx="892">
                  <c:v>-7.7481269836425799E-3</c:v>
                </c:pt>
                <c:pt idx="893">
                  <c:v>-1.07684135437012E-2</c:v>
                </c:pt>
                <c:pt idx="894">
                  <c:v>-7.9426765441894601E-3</c:v>
                </c:pt>
                <c:pt idx="895">
                  <c:v>-9.8414421081543003E-3</c:v>
                </c:pt>
                <c:pt idx="896">
                  <c:v>-5.86175918579102E-3</c:v>
                </c:pt>
                <c:pt idx="897">
                  <c:v>-9.1071128845214896E-3</c:v>
                </c:pt>
                <c:pt idx="898">
                  <c:v>-6.2456130981445304E-3</c:v>
                </c:pt>
                <c:pt idx="899">
                  <c:v>-8.1815719604492205E-3</c:v>
                </c:pt>
                <c:pt idx="900">
                  <c:v>-8.9526176452636701E-3</c:v>
                </c:pt>
                <c:pt idx="901">
                  <c:v>-1.07989311218262E-2</c:v>
                </c:pt>
                <c:pt idx="902">
                  <c:v>-8.6431503295898507E-3</c:v>
                </c:pt>
                <c:pt idx="903">
                  <c:v>-7.1649551391601597E-3</c:v>
                </c:pt>
                <c:pt idx="904">
                  <c:v>-9.8686218261718802E-3</c:v>
                </c:pt>
                <c:pt idx="905">
                  <c:v>-1.01470947265625E-2</c:v>
                </c:pt>
                <c:pt idx="906">
                  <c:v>-4.2552947998046901E-3</c:v>
                </c:pt>
                <c:pt idx="907">
                  <c:v>-1.15442276000977E-2</c:v>
                </c:pt>
                <c:pt idx="908">
                  <c:v>-5.8112144470214896E-3</c:v>
                </c:pt>
                <c:pt idx="909">
                  <c:v>-8.68988037109375E-3</c:v>
                </c:pt>
                <c:pt idx="910">
                  <c:v>-9.6735954284668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29E-4FC7-87BB-17913E4735B3}"/>
            </c:ext>
          </c:extLst>
        </c:ser>
        <c:ser>
          <c:idx val="5"/>
          <c:order val="5"/>
          <c:tx>
            <c:v>+10 microL</c:v>
          </c:tx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6'!$B$2:$B$912</c:f>
              <c:numCache>
                <c:formatCode>General</c:formatCode>
                <c:ptCount val="911"/>
                <c:pt idx="0">
                  <c:v>-0.31519317626953097</c:v>
                </c:pt>
                <c:pt idx="1">
                  <c:v>-0.32783460617065502</c:v>
                </c:pt>
                <c:pt idx="2">
                  <c:v>-0.82961654663086004</c:v>
                </c:pt>
                <c:pt idx="3">
                  <c:v>0.195458889007569</c:v>
                </c:pt>
                <c:pt idx="4">
                  <c:v>0.105430603027344</c:v>
                </c:pt>
                <c:pt idx="5">
                  <c:v>-0.69417905807495095</c:v>
                </c:pt>
                <c:pt idx="6">
                  <c:v>-0.103610038757324</c:v>
                </c:pt>
                <c:pt idx="7">
                  <c:v>7.3561668395996102E-3</c:v>
                </c:pt>
                <c:pt idx="8">
                  <c:v>0.49216556549072299</c:v>
                </c:pt>
                <c:pt idx="9">
                  <c:v>-0.18431043624877999</c:v>
                </c:pt>
                <c:pt idx="10">
                  <c:v>-0.45283985137939498</c:v>
                </c:pt>
                <c:pt idx="11">
                  <c:v>-0.52206945419311601</c:v>
                </c:pt>
                <c:pt idx="12">
                  <c:v>4.48803901672363E-2</c:v>
                </c:pt>
                <c:pt idx="13">
                  <c:v>-0.31898736953735402</c:v>
                </c:pt>
                <c:pt idx="14">
                  <c:v>-0.91171884536743197</c:v>
                </c:pt>
                <c:pt idx="15">
                  <c:v>0.37561559677124001</c:v>
                </c:pt>
                <c:pt idx="16">
                  <c:v>-0.51800489425659202</c:v>
                </c:pt>
                <c:pt idx="17">
                  <c:v>-9.4477653503417997E-2</c:v>
                </c:pt>
                <c:pt idx="18">
                  <c:v>-0.70257091522216797</c:v>
                </c:pt>
                <c:pt idx="19">
                  <c:v>-0.65306520462036199</c:v>
                </c:pt>
                <c:pt idx="20">
                  <c:v>0.74216079711914096</c:v>
                </c:pt>
                <c:pt idx="21">
                  <c:v>-8.1254482269287095E-2</c:v>
                </c:pt>
                <c:pt idx="22">
                  <c:v>-0.154327392578125</c:v>
                </c:pt>
                <c:pt idx="23">
                  <c:v>0.19614219665527399</c:v>
                </c:pt>
                <c:pt idx="24">
                  <c:v>-0.84509849548339899</c:v>
                </c:pt>
                <c:pt idx="25">
                  <c:v>0.207421779632569</c:v>
                </c:pt>
                <c:pt idx="26">
                  <c:v>0.261088848114014</c:v>
                </c:pt>
                <c:pt idx="27">
                  <c:v>-0.298533916473389</c:v>
                </c:pt>
                <c:pt idx="28">
                  <c:v>0.10554552078247099</c:v>
                </c:pt>
                <c:pt idx="29">
                  <c:v>6.4485073089599595E-2</c:v>
                </c:pt>
                <c:pt idx="30">
                  <c:v>0.73546791076660201</c:v>
                </c:pt>
                <c:pt idx="31">
                  <c:v>0.61792421340942405</c:v>
                </c:pt>
                <c:pt idx="32">
                  <c:v>0.60284423828125</c:v>
                </c:pt>
                <c:pt idx="33">
                  <c:v>-0.38303327560424799</c:v>
                </c:pt>
                <c:pt idx="34">
                  <c:v>-0.49218416213989302</c:v>
                </c:pt>
                <c:pt idx="35">
                  <c:v>0.44068527221679699</c:v>
                </c:pt>
                <c:pt idx="36">
                  <c:v>0.14406681060790999</c:v>
                </c:pt>
                <c:pt idx="37">
                  <c:v>-0.61325740814208995</c:v>
                </c:pt>
                <c:pt idx="38">
                  <c:v>-0.68410587310791005</c:v>
                </c:pt>
                <c:pt idx="39">
                  <c:v>0.42464971542358398</c:v>
                </c:pt>
                <c:pt idx="40">
                  <c:v>0.12546348571777399</c:v>
                </c:pt>
                <c:pt idx="41">
                  <c:v>-6.1111927032470703E-2</c:v>
                </c:pt>
                <c:pt idx="42">
                  <c:v>0.42337417602539101</c:v>
                </c:pt>
                <c:pt idx="43">
                  <c:v>-6.4362525939941406E-2</c:v>
                </c:pt>
                <c:pt idx="44">
                  <c:v>0.200912475585938</c:v>
                </c:pt>
                <c:pt idx="45">
                  <c:v>-2.04572677612305E-2</c:v>
                </c:pt>
                <c:pt idx="46">
                  <c:v>0.52502965927124101</c:v>
                </c:pt>
                <c:pt idx="47">
                  <c:v>0.183998107910156</c:v>
                </c:pt>
                <c:pt idx="48">
                  <c:v>9.4413757324218804E-5</c:v>
                </c:pt>
                <c:pt idx="49">
                  <c:v>0.379191875457764</c:v>
                </c:pt>
                <c:pt idx="50">
                  <c:v>-0.72765922546386697</c:v>
                </c:pt>
                <c:pt idx="51">
                  <c:v>-3.1634807586669901E-2</c:v>
                </c:pt>
                <c:pt idx="52">
                  <c:v>-0.17530870437622101</c:v>
                </c:pt>
                <c:pt idx="53">
                  <c:v>0.47939014434814498</c:v>
                </c:pt>
                <c:pt idx="54">
                  <c:v>0.16287326812744199</c:v>
                </c:pt>
                <c:pt idx="55">
                  <c:v>-0.51309108734130904</c:v>
                </c:pt>
                <c:pt idx="56">
                  <c:v>0.47908878326415999</c:v>
                </c:pt>
                <c:pt idx="57">
                  <c:v>0.77805137634277399</c:v>
                </c:pt>
                <c:pt idx="58">
                  <c:v>-0.67371797561645497</c:v>
                </c:pt>
                <c:pt idx="59">
                  <c:v>-1.18794441223145E-2</c:v>
                </c:pt>
                <c:pt idx="60">
                  <c:v>0.30842494964599598</c:v>
                </c:pt>
                <c:pt idx="61">
                  <c:v>0.55961990356445301</c:v>
                </c:pt>
                <c:pt idx="62">
                  <c:v>-0.802623271942139</c:v>
                </c:pt>
                <c:pt idx="63">
                  <c:v>8.5566520690917997E-2</c:v>
                </c:pt>
                <c:pt idx="64">
                  <c:v>0.51695013046264704</c:v>
                </c:pt>
                <c:pt idx="65">
                  <c:v>0.46251726150512701</c:v>
                </c:pt>
                <c:pt idx="66">
                  <c:v>0.111822605133057</c:v>
                </c:pt>
                <c:pt idx="67">
                  <c:v>1.00032615661621</c:v>
                </c:pt>
                <c:pt idx="68">
                  <c:v>0.68454885482788097</c:v>
                </c:pt>
                <c:pt idx="69">
                  <c:v>1.1600871086120601</c:v>
                </c:pt>
                <c:pt idx="70">
                  <c:v>1.1633982658386299</c:v>
                </c:pt>
                <c:pt idx="71">
                  <c:v>0.95596456527710005</c:v>
                </c:pt>
                <c:pt idx="72">
                  <c:v>1.2796039581298899</c:v>
                </c:pt>
                <c:pt idx="73">
                  <c:v>1.0453696250915501</c:v>
                </c:pt>
                <c:pt idx="74">
                  <c:v>1.2453641891479501</c:v>
                </c:pt>
                <c:pt idx="75">
                  <c:v>1.30519342422486</c:v>
                </c:pt>
                <c:pt idx="76">
                  <c:v>1.22771120071411</c:v>
                </c:pt>
                <c:pt idx="77">
                  <c:v>1.19479560852051</c:v>
                </c:pt>
                <c:pt idx="78">
                  <c:v>1.2643861770629901</c:v>
                </c:pt>
                <c:pt idx="79">
                  <c:v>1.2234816551208501</c:v>
                </c:pt>
                <c:pt idx="80">
                  <c:v>1.25252008438111</c:v>
                </c:pt>
                <c:pt idx="81">
                  <c:v>1.23085165023804</c:v>
                </c:pt>
                <c:pt idx="82">
                  <c:v>1.2328748703003001</c:v>
                </c:pt>
                <c:pt idx="83">
                  <c:v>1.3035850524902399</c:v>
                </c:pt>
                <c:pt idx="84">
                  <c:v>1.3561763763427801</c:v>
                </c:pt>
                <c:pt idx="85">
                  <c:v>1.24696397781372</c:v>
                </c:pt>
                <c:pt idx="86">
                  <c:v>1.2815537452697801</c:v>
                </c:pt>
                <c:pt idx="87">
                  <c:v>1.2787556648254399</c:v>
                </c:pt>
                <c:pt idx="88">
                  <c:v>1.3020820617675799</c:v>
                </c:pt>
                <c:pt idx="89">
                  <c:v>1.22809362411499</c:v>
                </c:pt>
                <c:pt idx="90">
                  <c:v>1.23221588134766</c:v>
                </c:pt>
                <c:pt idx="91">
                  <c:v>1.2704939842224099</c:v>
                </c:pt>
                <c:pt idx="92">
                  <c:v>1.20682716369629</c:v>
                </c:pt>
                <c:pt idx="93">
                  <c:v>1.18695545196533</c:v>
                </c:pt>
                <c:pt idx="94">
                  <c:v>1.2469220161437999</c:v>
                </c:pt>
                <c:pt idx="95">
                  <c:v>1.16382265090943</c:v>
                </c:pt>
                <c:pt idx="96">
                  <c:v>1.14019298553467</c:v>
                </c:pt>
                <c:pt idx="97">
                  <c:v>1.10951280593872</c:v>
                </c:pt>
                <c:pt idx="98">
                  <c:v>1.0684390068054199</c:v>
                </c:pt>
                <c:pt idx="99">
                  <c:v>1.0744056701660201</c:v>
                </c:pt>
                <c:pt idx="100">
                  <c:v>1.02020359039307</c:v>
                </c:pt>
                <c:pt idx="101">
                  <c:v>1.00173568725586</c:v>
                </c:pt>
                <c:pt idx="102">
                  <c:v>0.97619485855102595</c:v>
                </c:pt>
                <c:pt idx="103">
                  <c:v>0.93082380294799805</c:v>
                </c:pt>
                <c:pt idx="104">
                  <c:v>0.89939641952514704</c:v>
                </c:pt>
                <c:pt idx="105">
                  <c:v>0.85719347000122104</c:v>
                </c:pt>
                <c:pt idx="106">
                  <c:v>0.83475542068481501</c:v>
                </c:pt>
                <c:pt idx="107">
                  <c:v>0.795684814453125</c:v>
                </c:pt>
                <c:pt idx="108">
                  <c:v>0.763766288757325</c:v>
                </c:pt>
                <c:pt idx="109">
                  <c:v>0.72349977493286199</c:v>
                </c:pt>
                <c:pt idx="110">
                  <c:v>0.68330812454223699</c:v>
                </c:pt>
                <c:pt idx="111">
                  <c:v>0.65098905563354503</c:v>
                </c:pt>
                <c:pt idx="112">
                  <c:v>0.61678171157836903</c:v>
                </c:pt>
                <c:pt idx="113">
                  <c:v>0.57914352416992199</c:v>
                </c:pt>
                <c:pt idx="114">
                  <c:v>0.54754686355590898</c:v>
                </c:pt>
                <c:pt idx="115">
                  <c:v>0.51525306701660201</c:v>
                </c:pt>
                <c:pt idx="116">
                  <c:v>0.48440790176391602</c:v>
                </c:pt>
                <c:pt idx="117">
                  <c:v>0.45570564270019598</c:v>
                </c:pt>
                <c:pt idx="118">
                  <c:v>0.42563104629516602</c:v>
                </c:pt>
                <c:pt idx="119">
                  <c:v>0.40169906616210999</c:v>
                </c:pt>
                <c:pt idx="120">
                  <c:v>0.37500953674316401</c:v>
                </c:pt>
                <c:pt idx="121">
                  <c:v>0.35146474838256903</c:v>
                </c:pt>
                <c:pt idx="122">
                  <c:v>0.329571723937988</c:v>
                </c:pt>
                <c:pt idx="123">
                  <c:v>0.307373046875</c:v>
                </c:pt>
                <c:pt idx="124">
                  <c:v>0.28807735443115301</c:v>
                </c:pt>
                <c:pt idx="125">
                  <c:v>0.27072954177856501</c:v>
                </c:pt>
                <c:pt idx="126">
                  <c:v>0.25477075576782199</c:v>
                </c:pt>
                <c:pt idx="127">
                  <c:v>0.24100446701049799</c:v>
                </c:pt>
                <c:pt idx="128">
                  <c:v>0.22844171524047899</c:v>
                </c:pt>
                <c:pt idx="129">
                  <c:v>0.216993808746338</c:v>
                </c:pt>
                <c:pt idx="130">
                  <c:v>0.206686496734619</c:v>
                </c:pt>
                <c:pt idx="131">
                  <c:v>0.19814109802246099</c:v>
                </c:pt>
                <c:pt idx="132">
                  <c:v>0.19007682800292999</c:v>
                </c:pt>
                <c:pt idx="133">
                  <c:v>0.18266820907592801</c:v>
                </c:pt>
                <c:pt idx="134">
                  <c:v>0.17679214477539101</c:v>
                </c:pt>
                <c:pt idx="135">
                  <c:v>0.17072343826294001</c:v>
                </c:pt>
                <c:pt idx="136">
                  <c:v>0.16478013992309601</c:v>
                </c:pt>
                <c:pt idx="137">
                  <c:v>0.15983676910400399</c:v>
                </c:pt>
                <c:pt idx="138">
                  <c:v>0.154951572418213</c:v>
                </c:pt>
                <c:pt idx="139">
                  <c:v>0.149853706359863</c:v>
                </c:pt>
                <c:pt idx="140">
                  <c:v>0.14493608474731501</c:v>
                </c:pt>
                <c:pt idx="141">
                  <c:v>0.14048719406127999</c:v>
                </c:pt>
                <c:pt idx="142">
                  <c:v>0.13626766204834001</c:v>
                </c:pt>
                <c:pt idx="143">
                  <c:v>0.13152503967285201</c:v>
                </c:pt>
                <c:pt idx="144">
                  <c:v>0.12685489654540999</c:v>
                </c:pt>
                <c:pt idx="145">
                  <c:v>0.121999263763428</c:v>
                </c:pt>
                <c:pt idx="146">
                  <c:v>0.11711549758911199</c:v>
                </c:pt>
                <c:pt idx="147">
                  <c:v>0.112637996673584</c:v>
                </c:pt>
                <c:pt idx="148">
                  <c:v>0.10796594619751</c:v>
                </c:pt>
                <c:pt idx="149">
                  <c:v>0.102814674377442</c:v>
                </c:pt>
                <c:pt idx="150">
                  <c:v>9.8321914672851604E-2</c:v>
                </c:pt>
                <c:pt idx="151">
                  <c:v>9.3324661254882799E-2</c:v>
                </c:pt>
                <c:pt idx="152">
                  <c:v>8.8160037994384793E-2</c:v>
                </c:pt>
                <c:pt idx="153">
                  <c:v>8.3941459655761705E-2</c:v>
                </c:pt>
                <c:pt idx="154">
                  <c:v>7.8991889953613295E-2</c:v>
                </c:pt>
                <c:pt idx="155">
                  <c:v>7.4267864227295005E-2</c:v>
                </c:pt>
                <c:pt idx="156">
                  <c:v>6.9839000701904297E-2</c:v>
                </c:pt>
                <c:pt idx="157">
                  <c:v>6.52422904968262E-2</c:v>
                </c:pt>
                <c:pt idx="158">
                  <c:v>6.06026649475098E-2</c:v>
                </c:pt>
                <c:pt idx="159">
                  <c:v>5.5984020233154297E-2</c:v>
                </c:pt>
                <c:pt idx="160">
                  <c:v>5.1282882690429701E-2</c:v>
                </c:pt>
                <c:pt idx="161">
                  <c:v>4.7051429748535198E-2</c:v>
                </c:pt>
                <c:pt idx="162">
                  <c:v>4.24141883850098E-2</c:v>
                </c:pt>
                <c:pt idx="163">
                  <c:v>3.8805007934570299E-2</c:v>
                </c:pt>
                <c:pt idx="164">
                  <c:v>3.4794807434082101E-2</c:v>
                </c:pt>
                <c:pt idx="165">
                  <c:v>3.10578346252442E-2</c:v>
                </c:pt>
                <c:pt idx="166">
                  <c:v>2.7635097503662099E-2</c:v>
                </c:pt>
                <c:pt idx="167">
                  <c:v>2.6044368743896502E-2</c:v>
                </c:pt>
                <c:pt idx="168">
                  <c:v>2.58235931396485E-2</c:v>
                </c:pt>
                <c:pt idx="169">
                  <c:v>2.5591373443603498E-2</c:v>
                </c:pt>
                <c:pt idx="170">
                  <c:v>2.6308059692382799E-2</c:v>
                </c:pt>
                <c:pt idx="171">
                  <c:v>2.7032375335693401E-2</c:v>
                </c:pt>
                <c:pt idx="172">
                  <c:v>2.5231361389160201E-2</c:v>
                </c:pt>
                <c:pt idx="173">
                  <c:v>2.0756721496582101E-2</c:v>
                </c:pt>
                <c:pt idx="174">
                  <c:v>1.53040885925293E-2</c:v>
                </c:pt>
                <c:pt idx="175">
                  <c:v>8.7437629699707101E-3</c:v>
                </c:pt>
                <c:pt idx="176">
                  <c:v>2.2726058959960998E-3</c:v>
                </c:pt>
                <c:pt idx="177">
                  <c:v>5.7649612426757802E-4</c:v>
                </c:pt>
                <c:pt idx="178">
                  <c:v>1.2331008911132799E-3</c:v>
                </c:pt>
                <c:pt idx="179">
                  <c:v>2.0761489868164102E-3</c:v>
                </c:pt>
                <c:pt idx="180">
                  <c:v>2.6807785034179701E-3</c:v>
                </c:pt>
                <c:pt idx="181">
                  <c:v>3.1037330627441402E-3</c:v>
                </c:pt>
                <c:pt idx="182">
                  <c:v>2.5882720947265599E-3</c:v>
                </c:pt>
                <c:pt idx="183">
                  <c:v>1.2998580932617201E-3</c:v>
                </c:pt>
                <c:pt idx="184">
                  <c:v>6.3276290893554698E-4</c:v>
                </c:pt>
                <c:pt idx="185">
                  <c:v>-1.2493133544921899E-4</c:v>
                </c:pt>
                <c:pt idx="186">
                  <c:v>-8.3875656127929698E-4</c:v>
                </c:pt>
                <c:pt idx="187">
                  <c:v>-6.8092346191406304E-4</c:v>
                </c:pt>
                <c:pt idx="188">
                  <c:v>-1.44720077514649E-3</c:v>
                </c:pt>
                <c:pt idx="189">
                  <c:v>-1.9636154174804701E-3</c:v>
                </c:pt>
                <c:pt idx="190">
                  <c:v>-2.08806991577149E-3</c:v>
                </c:pt>
                <c:pt idx="191">
                  <c:v>-3.6668777465820299E-3</c:v>
                </c:pt>
                <c:pt idx="192">
                  <c:v>-2.9001235961914102E-3</c:v>
                </c:pt>
                <c:pt idx="193">
                  <c:v>-3.2391548156738299E-3</c:v>
                </c:pt>
                <c:pt idx="194">
                  <c:v>-3.8013458251953099E-3</c:v>
                </c:pt>
                <c:pt idx="195">
                  <c:v>-3.3411979675292999E-3</c:v>
                </c:pt>
                <c:pt idx="196">
                  <c:v>-3.7813186645507799E-3</c:v>
                </c:pt>
                <c:pt idx="197">
                  <c:v>-4.0407180786132804E-3</c:v>
                </c:pt>
                <c:pt idx="198">
                  <c:v>-4.2276382446289097E-3</c:v>
                </c:pt>
                <c:pt idx="199">
                  <c:v>-4.92095947265625E-3</c:v>
                </c:pt>
                <c:pt idx="200">
                  <c:v>-5.6247711181640703E-3</c:v>
                </c:pt>
                <c:pt idx="201">
                  <c:v>-5.2614212036132804E-3</c:v>
                </c:pt>
                <c:pt idx="202">
                  <c:v>-5.44214248657227E-3</c:v>
                </c:pt>
                <c:pt idx="203">
                  <c:v>-5.48553466796875E-3</c:v>
                </c:pt>
                <c:pt idx="204">
                  <c:v>-4.9734115600585998E-3</c:v>
                </c:pt>
                <c:pt idx="205">
                  <c:v>-5.1012039184570304E-3</c:v>
                </c:pt>
                <c:pt idx="206">
                  <c:v>-5.7764053344726597E-3</c:v>
                </c:pt>
                <c:pt idx="207">
                  <c:v>-5.5675506591796901E-3</c:v>
                </c:pt>
                <c:pt idx="208">
                  <c:v>-5.42688369750977E-3</c:v>
                </c:pt>
                <c:pt idx="209">
                  <c:v>-5.5012702941894601E-3</c:v>
                </c:pt>
                <c:pt idx="210">
                  <c:v>-5.4564476013183602E-3</c:v>
                </c:pt>
                <c:pt idx="211">
                  <c:v>-6.0019493103027396E-3</c:v>
                </c:pt>
                <c:pt idx="212">
                  <c:v>-5.8598518371582101E-3</c:v>
                </c:pt>
                <c:pt idx="213">
                  <c:v>-5.9671401977539097E-3</c:v>
                </c:pt>
                <c:pt idx="214">
                  <c:v>-5.7573318481445304E-3</c:v>
                </c:pt>
                <c:pt idx="215">
                  <c:v>-5.1550865173339896E-3</c:v>
                </c:pt>
                <c:pt idx="216">
                  <c:v>-4.4894218444824201E-3</c:v>
                </c:pt>
                <c:pt idx="217">
                  <c:v>-5.615234375E-3</c:v>
                </c:pt>
                <c:pt idx="218">
                  <c:v>-6.2952041625976597E-3</c:v>
                </c:pt>
                <c:pt idx="219">
                  <c:v>-6.3076019287109401E-3</c:v>
                </c:pt>
                <c:pt idx="220">
                  <c:v>-6.0319900512695304E-3</c:v>
                </c:pt>
                <c:pt idx="221">
                  <c:v>-6.6285133361816398E-3</c:v>
                </c:pt>
                <c:pt idx="222">
                  <c:v>-6.3605308532714896E-3</c:v>
                </c:pt>
                <c:pt idx="223">
                  <c:v>-5.36584854125977E-3</c:v>
                </c:pt>
                <c:pt idx="224">
                  <c:v>-6.8378448486328203E-3</c:v>
                </c:pt>
                <c:pt idx="225">
                  <c:v>-6.3056945800781302E-3</c:v>
                </c:pt>
                <c:pt idx="226">
                  <c:v>-5.9480667114257804E-3</c:v>
                </c:pt>
                <c:pt idx="227">
                  <c:v>-6.5765380859375E-3</c:v>
                </c:pt>
                <c:pt idx="228">
                  <c:v>-6.18743896484375E-3</c:v>
                </c:pt>
                <c:pt idx="229">
                  <c:v>-7.6375007629394601E-3</c:v>
                </c:pt>
                <c:pt idx="230">
                  <c:v>-7.6456069946289097E-3</c:v>
                </c:pt>
                <c:pt idx="231">
                  <c:v>-6.85882568359375E-3</c:v>
                </c:pt>
                <c:pt idx="232">
                  <c:v>-7.3709487915039097E-3</c:v>
                </c:pt>
                <c:pt idx="233">
                  <c:v>-7.7171325683593802E-3</c:v>
                </c:pt>
                <c:pt idx="234">
                  <c:v>-8.0966949462890608E-3</c:v>
                </c:pt>
                <c:pt idx="235">
                  <c:v>-9.2277526855468802E-3</c:v>
                </c:pt>
                <c:pt idx="236">
                  <c:v>-9.5858573913574201E-3</c:v>
                </c:pt>
                <c:pt idx="237">
                  <c:v>-8.4986686706543003E-3</c:v>
                </c:pt>
                <c:pt idx="238">
                  <c:v>-8.7013244628906302E-3</c:v>
                </c:pt>
                <c:pt idx="239">
                  <c:v>-1.01728439331055E-2</c:v>
                </c:pt>
                <c:pt idx="240">
                  <c:v>-1.0176658630371101E-2</c:v>
                </c:pt>
                <c:pt idx="241">
                  <c:v>-1.0135650634765601E-2</c:v>
                </c:pt>
                <c:pt idx="242">
                  <c:v>-1.1023521423339899E-2</c:v>
                </c:pt>
                <c:pt idx="243">
                  <c:v>-1.0776519775390601E-2</c:v>
                </c:pt>
                <c:pt idx="244">
                  <c:v>-9.9015235900878906E-3</c:v>
                </c:pt>
                <c:pt idx="245">
                  <c:v>-1.1435508728027399E-2</c:v>
                </c:pt>
                <c:pt idx="246">
                  <c:v>-1.16620063781738E-2</c:v>
                </c:pt>
                <c:pt idx="247">
                  <c:v>-1.153564453125E-2</c:v>
                </c:pt>
                <c:pt idx="248">
                  <c:v>-1.1780738830566399E-2</c:v>
                </c:pt>
                <c:pt idx="249">
                  <c:v>-1.1974811553955101E-2</c:v>
                </c:pt>
                <c:pt idx="250">
                  <c:v>-1.2160301208496101E-2</c:v>
                </c:pt>
                <c:pt idx="251">
                  <c:v>-1.15513801574707E-2</c:v>
                </c:pt>
                <c:pt idx="252">
                  <c:v>-1.14331245422363E-2</c:v>
                </c:pt>
                <c:pt idx="253">
                  <c:v>-1.27816200256348E-2</c:v>
                </c:pt>
                <c:pt idx="254">
                  <c:v>-1.2907981872558601E-2</c:v>
                </c:pt>
                <c:pt idx="255">
                  <c:v>-1.22685432434082E-2</c:v>
                </c:pt>
                <c:pt idx="256">
                  <c:v>-1.2501716613769601E-2</c:v>
                </c:pt>
                <c:pt idx="257">
                  <c:v>-1.3113021850586E-2</c:v>
                </c:pt>
                <c:pt idx="258">
                  <c:v>-1.34105682373047E-2</c:v>
                </c:pt>
                <c:pt idx="259">
                  <c:v>-1.27005577087403E-2</c:v>
                </c:pt>
                <c:pt idx="260">
                  <c:v>-1.31769180297852E-2</c:v>
                </c:pt>
                <c:pt idx="261">
                  <c:v>-1.3879776000976601E-2</c:v>
                </c:pt>
                <c:pt idx="262">
                  <c:v>-1.3733863830566399E-2</c:v>
                </c:pt>
                <c:pt idx="263">
                  <c:v>-1.37462615966797E-2</c:v>
                </c:pt>
                <c:pt idx="264">
                  <c:v>-1.38020515441895E-2</c:v>
                </c:pt>
                <c:pt idx="265">
                  <c:v>-1.39131546020508E-2</c:v>
                </c:pt>
                <c:pt idx="266">
                  <c:v>-1.3777256011962899E-2</c:v>
                </c:pt>
                <c:pt idx="267">
                  <c:v>-1.38702392578125E-2</c:v>
                </c:pt>
                <c:pt idx="268">
                  <c:v>-1.3452053070068399E-2</c:v>
                </c:pt>
                <c:pt idx="269">
                  <c:v>-1.45115852355957E-2</c:v>
                </c:pt>
                <c:pt idx="270">
                  <c:v>-1.5292644500732399E-2</c:v>
                </c:pt>
                <c:pt idx="271">
                  <c:v>-1.52034759521485E-2</c:v>
                </c:pt>
                <c:pt idx="272">
                  <c:v>-1.5017032623291E-2</c:v>
                </c:pt>
                <c:pt idx="273">
                  <c:v>-1.3742446899414101E-2</c:v>
                </c:pt>
                <c:pt idx="274">
                  <c:v>-1.4873504638671899E-2</c:v>
                </c:pt>
                <c:pt idx="275">
                  <c:v>-1.5446662902832101E-2</c:v>
                </c:pt>
                <c:pt idx="276">
                  <c:v>-1.59096717834473E-2</c:v>
                </c:pt>
                <c:pt idx="277">
                  <c:v>-1.59907341003418E-2</c:v>
                </c:pt>
                <c:pt idx="278">
                  <c:v>-1.58748626708985E-2</c:v>
                </c:pt>
                <c:pt idx="279">
                  <c:v>-1.66621208190918E-2</c:v>
                </c:pt>
                <c:pt idx="280">
                  <c:v>-1.7076969146728498E-2</c:v>
                </c:pt>
                <c:pt idx="281">
                  <c:v>-1.6712188720703101E-2</c:v>
                </c:pt>
                <c:pt idx="282">
                  <c:v>-1.6599178314209002E-2</c:v>
                </c:pt>
                <c:pt idx="283">
                  <c:v>-1.70331001281738E-2</c:v>
                </c:pt>
                <c:pt idx="284">
                  <c:v>-1.7607212066650401E-2</c:v>
                </c:pt>
                <c:pt idx="285">
                  <c:v>-1.7887115478515601E-2</c:v>
                </c:pt>
                <c:pt idx="286">
                  <c:v>-1.7877578735351601E-2</c:v>
                </c:pt>
                <c:pt idx="287">
                  <c:v>-1.7973423004150401E-2</c:v>
                </c:pt>
                <c:pt idx="288">
                  <c:v>-1.78179740905762E-2</c:v>
                </c:pt>
                <c:pt idx="289">
                  <c:v>-1.8210411071777399E-2</c:v>
                </c:pt>
                <c:pt idx="290">
                  <c:v>-1.8358230590820299E-2</c:v>
                </c:pt>
                <c:pt idx="291">
                  <c:v>-1.8524169921875E-2</c:v>
                </c:pt>
                <c:pt idx="292">
                  <c:v>-1.8858432769775401E-2</c:v>
                </c:pt>
                <c:pt idx="293">
                  <c:v>-1.88140869140625E-2</c:v>
                </c:pt>
                <c:pt idx="294">
                  <c:v>-1.8732070922851601E-2</c:v>
                </c:pt>
                <c:pt idx="295">
                  <c:v>-1.7983436584472701E-2</c:v>
                </c:pt>
                <c:pt idx="296">
                  <c:v>-1.53064727783203E-2</c:v>
                </c:pt>
                <c:pt idx="297">
                  <c:v>-1.84578895568848E-2</c:v>
                </c:pt>
                <c:pt idx="298">
                  <c:v>-2.0531177520752002E-2</c:v>
                </c:pt>
                <c:pt idx="299">
                  <c:v>-1.94802284240723E-2</c:v>
                </c:pt>
                <c:pt idx="300">
                  <c:v>-1.9030570983886701E-2</c:v>
                </c:pt>
                <c:pt idx="301">
                  <c:v>-1.94916725158692E-2</c:v>
                </c:pt>
                <c:pt idx="302">
                  <c:v>-1.9556999206543E-2</c:v>
                </c:pt>
                <c:pt idx="303">
                  <c:v>-1.88651084899903E-2</c:v>
                </c:pt>
                <c:pt idx="304">
                  <c:v>-1.9564151763915998E-2</c:v>
                </c:pt>
                <c:pt idx="305">
                  <c:v>-2.0178794860839899E-2</c:v>
                </c:pt>
                <c:pt idx="306">
                  <c:v>-1.9747734069824201E-2</c:v>
                </c:pt>
                <c:pt idx="307">
                  <c:v>-1.9678115844726601E-2</c:v>
                </c:pt>
                <c:pt idx="308">
                  <c:v>-1.9631862640380901E-2</c:v>
                </c:pt>
                <c:pt idx="309">
                  <c:v>-1.9471645355224599E-2</c:v>
                </c:pt>
                <c:pt idx="310">
                  <c:v>-1.96738243103028E-2</c:v>
                </c:pt>
                <c:pt idx="311">
                  <c:v>-1.9340515136718799E-2</c:v>
                </c:pt>
                <c:pt idx="312">
                  <c:v>-1.9517421722412099E-2</c:v>
                </c:pt>
                <c:pt idx="313">
                  <c:v>-1.9597053527832101E-2</c:v>
                </c:pt>
                <c:pt idx="314">
                  <c:v>-1.9499778747558601E-2</c:v>
                </c:pt>
                <c:pt idx="315">
                  <c:v>-1.9334793090820299E-2</c:v>
                </c:pt>
                <c:pt idx="316">
                  <c:v>-1.92475318908692E-2</c:v>
                </c:pt>
                <c:pt idx="317">
                  <c:v>-1.9050121307373099E-2</c:v>
                </c:pt>
                <c:pt idx="318">
                  <c:v>-1.9101619720459002E-2</c:v>
                </c:pt>
                <c:pt idx="319">
                  <c:v>-1.9046306610107401E-2</c:v>
                </c:pt>
                <c:pt idx="320">
                  <c:v>-1.90329551696778E-2</c:v>
                </c:pt>
                <c:pt idx="321">
                  <c:v>-1.89213752746582E-2</c:v>
                </c:pt>
                <c:pt idx="322">
                  <c:v>-1.8803596496582101E-2</c:v>
                </c:pt>
                <c:pt idx="323">
                  <c:v>-1.8832206726074201E-2</c:v>
                </c:pt>
                <c:pt idx="324">
                  <c:v>-1.8838882446289101E-2</c:v>
                </c:pt>
                <c:pt idx="325">
                  <c:v>-1.8613815307617201E-2</c:v>
                </c:pt>
                <c:pt idx="326">
                  <c:v>-1.8679141998290998E-2</c:v>
                </c:pt>
                <c:pt idx="327">
                  <c:v>-1.8563747406005901E-2</c:v>
                </c:pt>
                <c:pt idx="328">
                  <c:v>-1.8558502197265601E-2</c:v>
                </c:pt>
                <c:pt idx="329">
                  <c:v>-1.8523216247558601E-2</c:v>
                </c:pt>
                <c:pt idx="330">
                  <c:v>-1.8436431884765601E-2</c:v>
                </c:pt>
                <c:pt idx="331">
                  <c:v>-1.8556118011474599E-2</c:v>
                </c:pt>
                <c:pt idx="332">
                  <c:v>-1.83520317077637E-2</c:v>
                </c:pt>
                <c:pt idx="333">
                  <c:v>-1.84078216552735E-2</c:v>
                </c:pt>
                <c:pt idx="334">
                  <c:v>-1.8424510955810599E-2</c:v>
                </c:pt>
                <c:pt idx="335">
                  <c:v>-1.83968544006348E-2</c:v>
                </c:pt>
                <c:pt idx="336">
                  <c:v>-1.8132209777832101E-2</c:v>
                </c:pt>
                <c:pt idx="337">
                  <c:v>-1.8129348754882799E-2</c:v>
                </c:pt>
                <c:pt idx="338">
                  <c:v>-1.8345832824707101E-2</c:v>
                </c:pt>
                <c:pt idx="339">
                  <c:v>-1.8178939819336E-2</c:v>
                </c:pt>
                <c:pt idx="340">
                  <c:v>-1.8260955810546899E-2</c:v>
                </c:pt>
                <c:pt idx="341">
                  <c:v>-1.8398761749267599E-2</c:v>
                </c:pt>
                <c:pt idx="342">
                  <c:v>-1.8217563629150401E-2</c:v>
                </c:pt>
                <c:pt idx="343">
                  <c:v>-1.8273353576660201E-2</c:v>
                </c:pt>
                <c:pt idx="344">
                  <c:v>-1.8277168273925799E-2</c:v>
                </c:pt>
                <c:pt idx="345">
                  <c:v>-1.82042121887207E-2</c:v>
                </c:pt>
                <c:pt idx="346">
                  <c:v>-1.8216609954834002E-2</c:v>
                </c:pt>
                <c:pt idx="347">
                  <c:v>-1.8323421478271502E-2</c:v>
                </c:pt>
                <c:pt idx="348">
                  <c:v>-1.8298625946044901E-2</c:v>
                </c:pt>
                <c:pt idx="349">
                  <c:v>-1.8166542053222701E-2</c:v>
                </c:pt>
                <c:pt idx="350">
                  <c:v>-1.82709693908692E-2</c:v>
                </c:pt>
                <c:pt idx="351">
                  <c:v>-1.8333435058593799E-2</c:v>
                </c:pt>
                <c:pt idx="352">
                  <c:v>-1.8158912658691399E-2</c:v>
                </c:pt>
                <c:pt idx="353">
                  <c:v>-1.8098831176757799E-2</c:v>
                </c:pt>
                <c:pt idx="354">
                  <c:v>-1.8318653106689502E-2</c:v>
                </c:pt>
                <c:pt idx="355">
                  <c:v>-1.81994438171387E-2</c:v>
                </c:pt>
                <c:pt idx="356">
                  <c:v>-1.8257617950439502E-2</c:v>
                </c:pt>
                <c:pt idx="357">
                  <c:v>-1.82700157165528E-2</c:v>
                </c:pt>
                <c:pt idx="358">
                  <c:v>-1.81422233581543E-2</c:v>
                </c:pt>
                <c:pt idx="359">
                  <c:v>-1.8037796020507799E-2</c:v>
                </c:pt>
                <c:pt idx="360">
                  <c:v>-1.80268287658692E-2</c:v>
                </c:pt>
                <c:pt idx="361">
                  <c:v>-1.8056869506836E-2</c:v>
                </c:pt>
                <c:pt idx="362">
                  <c:v>-1.8033981323242201E-2</c:v>
                </c:pt>
                <c:pt idx="363">
                  <c:v>-1.7988204956054701E-2</c:v>
                </c:pt>
                <c:pt idx="364">
                  <c:v>-1.79247856140137E-2</c:v>
                </c:pt>
                <c:pt idx="365">
                  <c:v>-1.79142951965332E-2</c:v>
                </c:pt>
                <c:pt idx="366">
                  <c:v>-1.7958641052246101E-2</c:v>
                </c:pt>
                <c:pt idx="367">
                  <c:v>-1.7842292785644601E-2</c:v>
                </c:pt>
                <c:pt idx="368">
                  <c:v>-1.78370475769043E-2</c:v>
                </c:pt>
                <c:pt idx="369">
                  <c:v>-1.7798900604248099E-2</c:v>
                </c:pt>
                <c:pt idx="370">
                  <c:v>-1.7612457275390601E-2</c:v>
                </c:pt>
                <c:pt idx="371">
                  <c:v>-1.76539421081543E-2</c:v>
                </c:pt>
                <c:pt idx="372">
                  <c:v>-1.75118446350098E-2</c:v>
                </c:pt>
                <c:pt idx="373">
                  <c:v>-1.7488002777099599E-2</c:v>
                </c:pt>
                <c:pt idx="374">
                  <c:v>-1.7422199249267599E-2</c:v>
                </c:pt>
                <c:pt idx="375">
                  <c:v>-1.73897743225098E-2</c:v>
                </c:pt>
                <c:pt idx="376">
                  <c:v>-1.72677040100098E-2</c:v>
                </c:pt>
                <c:pt idx="377">
                  <c:v>-1.7174243927002002E-2</c:v>
                </c:pt>
                <c:pt idx="378">
                  <c:v>-1.7032146453857401E-2</c:v>
                </c:pt>
                <c:pt idx="379">
                  <c:v>-1.65619850158692E-2</c:v>
                </c:pt>
                <c:pt idx="380">
                  <c:v>-1.6635417938232401E-2</c:v>
                </c:pt>
                <c:pt idx="381">
                  <c:v>-1.6778469085693401E-2</c:v>
                </c:pt>
                <c:pt idx="382">
                  <c:v>-1.66010856628418E-2</c:v>
                </c:pt>
                <c:pt idx="383">
                  <c:v>-1.64494514465332E-2</c:v>
                </c:pt>
                <c:pt idx="384">
                  <c:v>-1.6187667846679701E-2</c:v>
                </c:pt>
                <c:pt idx="385">
                  <c:v>-1.6452312469482401E-2</c:v>
                </c:pt>
                <c:pt idx="386">
                  <c:v>-1.59258842468262E-2</c:v>
                </c:pt>
                <c:pt idx="387">
                  <c:v>-1.6005516052246101E-2</c:v>
                </c:pt>
                <c:pt idx="388">
                  <c:v>-1.5845775604248099E-2</c:v>
                </c:pt>
                <c:pt idx="389">
                  <c:v>-1.5861988067627002E-2</c:v>
                </c:pt>
                <c:pt idx="390">
                  <c:v>-1.5329360961914101E-2</c:v>
                </c:pt>
                <c:pt idx="391">
                  <c:v>-1.5383243560791E-2</c:v>
                </c:pt>
                <c:pt idx="392">
                  <c:v>-1.5006542205810601E-2</c:v>
                </c:pt>
                <c:pt idx="393">
                  <c:v>-1.6049385070800799E-2</c:v>
                </c:pt>
                <c:pt idx="394">
                  <c:v>-1.5585899353027399E-2</c:v>
                </c:pt>
                <c:pt idx="395">
                  <c:v>-1.55029296875E-2</c:v>
                </c:pt>
                <c:pt idx="396">
                  <c:v>-1.5601634979248101E-2</c:v>
                </c:pt>
                <c:pt idx="397">
                  <c:v>-1.53474807739258E-2</c:v>
                </c:pt>
                <c:pt idx="398">
                  <c:v>-1.49893760681153E-2</c:v>
                </c:pt>
                <c:pt idx="399">
                  <c:v>-1.5049934387207101E-2</c:v>
                </c:pt>
                <c:pt idx="400">
                  <c:v>-1.5869140625E-2</c:v>
                </c:pt>
                <c:pt idx="401">
                  <c:v>-1.5430450439453101E-2</c:v>
                </c:pt>
                <c:pt idx="402">
                  <c:v>-1.51729583740235E-2</c:v>
                </c:pt>
                <c:pt idx="403">
                  <c:v>-1.5079498291015601E-2</c:v>
                </c:pt>
                <c:pt idx="404">
                  <c:v>-1.49378776550293E-2</c:v>
                </c:pt>
                <c:pt idx="405">
                  <c:v>-1.4775276184082101E-2</c:v>
                </c:pt>
                <c:pt idx="406">
                  <c:v>-1.48825645446778E-2</c:v>
                </c:pt>
                <c:pt idx="407">
                  <c:v>-1.47857666015625E-2</c:v>
                </c:pt>
                <c:pt idx="408">
                  <c:v>-1.47709846496582E-2</c:v>
                </c:pt>
                <c:pt idx="409">
                  <c:v>-1.4981746673584E-2</c:v>
                </c:pt>
                <c:pt idx="410">
                  <c:v>-1.4853954315185601E-2</c:v>
                </c:pt>
                <c:pt idx="411">
                  <c:v>-1.4603614807128899E-2</c:v>
                </c:pt>
                <c:pt idx="412">
                  <c:v>-1.4509677886962899E-2</c:v>
                </c:pt>
                <c:pt idx="413">
                  <c:v>-1.4232635498046899E-2</c:v>
                </c:pt>
                <c:pt idx="414">
                  <c:v>-1.45397186279297E-2</c:v>
                </c:pt>
                <c:pt idx="415">
                  <c:v>-1.4702320098877E-2</c:v>
                </c:pt>
                <c:pt idx="416">
                  <c:v>-1.4520168304443399E-2</c:v>
                </c:pt>
                <c:pt idx="417">
                  <c:v>-1.4408111572265601E-2</c:v>
                </c:pt>
                <c:pt idx="418">
                  <c:v>-1.43885612487793E-2</c:v>
                </c:pt>
                <c:pt idx="419">
                  <c:v>-1.4389991760253899E-2</c:v>
                </c:pt>
                <c:pt idx="420">
                  <c:v>-1.43017768859863E-2</c:v>
                </c:pt>
                <c:pt idx="421">
                  <c:v>-1.43918991088867E-2</c:v>
                </c:pt>
                <c:pt idx="422">
                  <c:v>-1.4146327972412101E-2</c:v>
                </c:pt>
                <c:pt idx="423">
                  <c:v>-1.42254829406738E-2</c:v>
                </c:pt>
                <c:pt idx="424">
                  <c:v>-1.40891075134278E-2</c:v>
                </c:pt>
                <c:pt idx="425">
                  <c:v>-1.4310359954834E-2</c:v>
                </c:pt>
                <c:pt idx="426">
                  <c:v>-1.4194011688232399E-2</c:v>
                </c:pt>
                <c:pt idx="427">
                  <c:v>-1.4163494110107399E-2</c:v>
                </c:pt>
                <c:pt idx="428">
                  <c:v>-1.4322280883789101E-2</c:v>
                </c:pt>
                <c:pt idx="429">
                  <c:v>-1.4250278472900399E-2</c:v>
                </c:pt>
                <c:pt idx="430">
                  <c:v>-1.37958526611328E-2</c:v>
                </c:pt>
                <c:pt idx="431">
                  <c:v>-1.39613151550293E-2</c:v>
                </c:pt>
                <c:pt idx="432">
                  <c:v>-1.3737678527832101E-2</c:v>
                </c:pt>
                <c:pt idx="433">
                  <c:v>-1.3042449951171899E-2</c:v>
                </c:pt>
                <c:pt idx="434">
                  <c:v>-1.2048721313476601E-2</c:v>
                </c:pt>
                <c:pt idx="435">
                  <c:v>-1.20301246643067E-2</c:v>
                </c:pt>
                <c:pt idx="436">
                  <c:v>-1.26800537109375E-2</c:v>
                </c:pt>
                <c:pt idx="437">
                  <c:v>-1.2808799743652399E-2</c:v>
                </c:pt>
                <c:pt idx="438">
                  <c:v>-1.4108657836914101E-2</c:v>
                </c:pt>
                <c:pt idx="439">
                  <c:v>-1.75271034240723E-2</c:v>
                </c:pt>
                <c:pt idx="440">
                  <c:v>-1.9115447998046899E-2</c:v>
                </c:pt>
                <c:pt idx="441">
                  <c:v>-1.7360687255859399E-2</c:v>
                </c:pt>
                <c:pt idx="442">
                  <c:v>-1.6415119171142599E-2</c:v>
                </c:pt>
                <c:pt idx="443">
                  <c:v>-1.6216278076171899E-2</c:v>
                </c:pt>
                <c:pt idx="444">
                  <c:v>-1.4272689819336E-2</c:v>
                </c:pt>
                <c:pt idx="445">
                  <c:v>-1.2048244476318399E-2</c:v>
                </c:pt>
                <c:pt idx="446">
                  <c:v>-1.20410919189453E-2</c:v>
                </c:pt>
                <c:pt idx="447">
                  <c:v>-1.26399993896485E-2</c:v>
                </c:pt>
                <c:pt idx="448">
                  <c:v>-1.32403373718262E-2</c:v>
                </c:pt>
                <c:pt idx="449">
                  <c:v>-1.36699676513672E-2</c:v>
                </c:pt>
                <c:pt idx="450">
                  <c:v>-1.3856410980224601E-2</c:v>
                </c:pt>
                <c:pt idx="451">
                  <c:v>-1.40008926391602E-2</c:v>
                </c:pt>
                <c:pt idx="452">
                  <c:v>-1.3846874237060601E-2</c:v>
                </c:pt>
                <c:pt idx="453">
                  <c:v>-1.3925075531005899E-2</c:v>
                </c:pt>
                <c:pt idx="454">
                  <c:v>-1.38354301452637E-2</c:v>
                </c:pt>
                <c:pt idx="455">
                  <c:v>-1.39269828796387E-2</c:v>
                </c:pt>
                <c:pt idx="456">
                  <c:v>-1.39813423156738E-2</c:v>
                </c:pt>
                <c:pt idx="457">
                  <c:v>-1.39012336730957E-2</c:v>
                </c:pt>
                <c:pt idx="458">
                  <c:v>-1.3825416564941399E-2</c:v>
                </c:pt>
                <c:pt idx="459">
                  <c:v>-1.3889312744140601E-2</c:v>
                </c:pt>
                <c:pt idx="460">
                  <c:v>-1.3878345489502E-2</c:v>
                </c:pt>
                <c:pt idx="461">
                  <c:v>-1.3795375823974601E-2</c:v>
                </c:pt>
                <c:pt idx="462">
                  <c:v>-1.3871192932128899E-2</c:v>
                </c:pt>
                <c:pt idx="463">
                  <c:v>-1.3911247253418E-2</c:v>
                </c:pt>
                <c:pt idx="464">
                  <c:v>-1.3783454895019601E-2</c:v>
                </c:pt>
                <c:pt idx="465">
                  <c:v>-1.3986587524414101E-2</c:v>
                </c:pt>
                <c:pt idx="466">
                  <c:v>-1.0939121246337899E-2</c:v>
                </c:pt>
                <c:pt idx="467">
                  <c:v>-1.2557029724121101E-2</c:v>
                </c:pt>
                <c:pt idx="468">
                  <c:v>-1.4401912689209E-2</c:v>
                </c:pt>
                <c:pt idx="469">
                  <c:v>-1.3780117034912101E-2</c:v>
                </c:pt>
                <c:pt idx="470">
                  <c:v>-1.38025283813477E-2</c:v>
                </c:pt>
                <c:pt idx="471">
                  <c:v>-1.36256217956543E-2</c:v>
                </c:pt>
                <c:pt idx="472">
                  <c:v>-1.36651992797852E-2</c:v>
                </c:pt>
                <c:pt idx="473">
                  <c:v>-1.3794898986816399E-2</c:v>
                </c:pt>
                <c:pt idx="474">
                  <c:v>-1.37004852294922E-2</c:v>
                </c:pt>
                <c:pt idx="475">
                  <c:v>-1.3754844665527399E-2</c:v>
                </c:pt>
                <c:pt idx="476">
                  <c:v>-1.37476921081543E-2</c:v>
                </c:pt>
                <c:pt idx="477">
                  <c:v>-1.36699676513672E-2</c:v>
                </c:pt>
                <c:pt idx="478">
                  <c:v>-1.37133598327637E-2</c:v>
                </c:pt>
                <c:pt idx="479">
                  <c:v>-1.36542320251465E-2</c:v>
                </c:pt>
                <c:pt idx="480">
                  <c:v>-1.36947631835938E-2</c:v>
                </c:pt>
                <c:pt idx="481">
                  <c:v>-1.3583660125732399E-2</c:v>
                </c:pt>
                <c:pt idx="482">
                  <c:v>-1.3676643371582101E-2</c:v>
                </c:pt>
                <c:pt idx="483">
                  <c:v>-1.3697624206543E-2</c:v>
                </c:pt>
                <c:pt idx="484">
                  <c:v>-1.3587474822998101E-2</c:v>
                </c:pt>
                <c:pt idx="485">
                  <c:v>-1.36241912841797E-2</c:v>
                </c:pt>
                <c:pt idx="486">
                  <c:v>-1.36408805847168E-2</c:v>
                </c:pt>
                <c:pt idx="487">
                  <c:v>-1.36876106262207E-2</c:v>
                </c:pt>
                <c:pt idx="488">
                  <c:v>-1.3676643371582101E-2</c:v>
                </c:pt>
                <c:pt idx="489">
                  <c:v>-1.3568878173828101E-2</c:v>
                </c:pt>
                <c:pt idx="490">
                  <c:v>-1.3589859008789101E-2</c:v>
                </c:pt>
                <c:pt idx="491">
                  <c:v>-1.3578891754150399E-2</c:v>
                </c:pt>
                <c:pt idx="492">
                  <c:v>-1.36165618896485E-2</c:v>
                </c:pt>
                <c:pt idx="493">
                  <c:v>-1.34949684143067E-2</c:v>
                </c:pt>
                <c:pt idx="494">
                  <c:v>-1.3540267944336E-2</c:v>
                </c:pt>
                <c:pt idx="495">
                  <c:v>-1.35374069213867E-2</c:v>
                </c:pt>
                <c:pt idx="496">
                  <c:v>-1.34987831115723E-2</c:v>
                </c:pt>
                <c:pt idx="497">
                  <c:v>-1.34081840515137E-2</c:v>
                </c:pt>
                <c:pt idx="498">
                  <c:v>-1.33671760559082E-2</c:v>
                </c:pt>
                <c:pt idx="499">
                  <c:v>-1.3383388519287101E-2</c:v>
                </c:pt>
                <c:pt idx="500">
                  <c:v>-1.34577751159668E-2</c:v>
                </c:pt>
                <c:pt idx="501">
                  <c:v>-1.33838653564453E-2</c:v>
                </c:pt>
                <c:pt idx="502">
                  <c:v>-1.33991241455078E-2</c:v>
                </c:pt>
                <c:pt idx="503">
                  <c:v>-1.3369083404541E-2</c:v>
                </c:pt>
                <c:pt idx="504">
                  <c:v>-1.33261680603028E-2</c:v>
                </c:pt>
                <c:pt idx="505">
                  <c:v>-1.3350486755371101E-2</c:v>
                </c:pt>
                <c:pt idx="506">
                  <c:v>-1.33771896362305E-2</c:v>
                </c:pt>
                <c:pt idx="507">
                  <c:v>-1.3371467590332101E-2</c:v>
                </c:pt>
                <c:pt idx="508">
                  <c:v>-1.3371467590332101E-2</c:v>
                </c:pt>
                <c:pt idx="509">
                  <c:v>-1.32827758789063E-2</c:v>
                </c:pt>
                <c:pt idx="510">
                  <c:v>-1.3439655303955101E-2</c:v>
                </c:pt>
                <c:pt idx="511">
                  <c:v>-1.3408660888671899E-2</c:v>
                </c:pt>
                <c:pt idx="512">
                  <c:v>-1.34587287902832E-2</c:v>
                </c:pt>
                <c:pt idx="513">
                  <c:v>-1.34611129760742E-2</c:v>
                </c:pt>
                <c:pt idx="514">
                  <c:v>-1.34892463684082E-2</c:v>
                </c:pt>
                <c:pt idx="515">
                  <c:v>-1.3436794281005899E-2</c:v>
                </c:pt>
                <c:pt idx="516">
                  <c:v>-1.34587287902832E-2</c:v>
                </c:pt>
                <c:pt idx="517">
                  <c:v>-1.3465404510498101E-2</c:v>
                </c:pt>
                <c:pt idx="518">
                  <c:v>-1.35407447814942E-2</c:v>
                </c:pt>
                <c:pt idx="519">
                  <c:v>-1.34401321411133E-2</c:v>
                </c:pt>
                <c:pt idx="520">
                  <c:v>-1.3576984405517601E-2</c:v>
                </c:pt>
                <c:pt idx="521">
                  <c:v>-1.3540267944336E-2</c:v>
                </c:pt>
                <c:pt idx="522">
                  <c:v>-1.35493278503418E-2</c:v>
                </c:pt>
                <c:pt idx="523">
                  <c:v>-1.35364532470703E-2</c:v>
                </c:pt>
                <c:pt idx="524">
                  <c:v>-1.3548851013183601E-2</c:v>
                </c:pt>
                <c:pt idx="525">
                  <c:v>-1.34739875793457E-2</c:v>
                </c:pt>
                <c:pt idx="526">
                  <c:v>-1.34434700012207E-2</c:v>
                </c:pt>
                <c:pt idx="527">
                  <c:v>-1.3464927673339899E-2</c:v>
                </c:pt>
                <c:pt idx="528">
                  <c:v>-1.35083198547363E-2</c:v>
                </c:pt>
                <c:pt idx="529">
                  <c:v>-1.34644508361817E-2</c:v>
                </c:pt>
                <c:pt idx="530">
                  <c:v>-1.3337135314941399E-2</c:v>
                </c:pt>
                <c:pt idx="531">
                  <c:v>-1.33461952209473E-2</c:v>
                </c:pt>
                <c:pt idx="532">
                  <c:v>-1.33113861083985E-2</c:v>
                </c:pt>
                <c:pt idx="533">
                  <c:v>-1.3284206390380899E-2</c:v>
                </c:pt>
                <c:pt idx="534">
                  <c:v>-1.3276576995849601E-2</c:v>
                </c:pt>
                <c:pt idx="535">
                  <c:v>-1.3235092163086E-2</c:v>
                </c:pt>
                <c:pt idx="536">
                  <c:v>-1.3227939605712899E-2</c:v>
                </c:pt>
                <c:pt idx="537">
                  <c:v>-1.3208389282226601E-2</c:v>
                </c:pt>
                <c:pt idx="538">
                  <c:v>-1.32451057434082E-2</c:v>
                </c:pt>
                <c:pt idx="539">
                  <c:v>-1.3182640075683601E-2</c:v>
                </c:pt>
                <c:pt idx="540">
                  <c:v>-1.31683349609375E-2</c:v>
                </c:pt>
                <c:pt idx="541">
                  <c:v>-1.32136344909668E-2</c:v>
                </c:pt>
                <c:pt idx="542">
                  <c:v>-1.3206005096435601E-2</c:v>
                </c:pt>
                <c:pt idx="543">
                  <c:v>-1.32288932800293E-2</c:v>
                </c:pt>
                <c:pt idx="544">
                  <c:v>-1.3199806213378899E-2</c:v>
                </c:pt>
                <c:pt idx="545">
                  <c:v>-1.31711959838867E-2</c:v>
                </c:pt>
                <c:pt idx="546">
                  <c:v>-1.32770538330078E-2</c:v>
                </c:pt>
                <c:pt idx="547">
                  <c:v>-1.3242244720459E-2</c:v>
                </c:pt>
                <c:pt idx="548">
                  <c:v>-1.3241291046142601E-2</c:v>
                </c:pt>
                <c:pt idx="549">
                  <c:v>-1.32503509521485E-2</c:v>
                </c:pt>
                <c:pt idx="550">
                  <c:v>-1.33252143859863E-2</c:v>
                </c:pt>
                <c:pt idx="551">
                  <c:v>-1.3267993927002E-2</c:v>
                </c:pt>
                <c:pt idx="552">
                  <c:v>-1.3264656066894601E-2</c:v>
                </c:pt>
                <c:pt idx="553">
                  <c:v>-1.33614540100098E-2</c:v>
                </c:pt>
                <c:pt idx="554">
                  <c:v>-1.33099555969238E-2</c:v>
                </c:pt>
                <c:pt idx="555">
                  <c:v>-1.32946968078613E-2</c:v>
                </c:pt>
                <c:pt idx="556">
                  <c:v>-1.32732391357422E-2</c:v>
                </c:pt>
                <c:pt idx="557">
                  <c:v>-1.32684707641602E-2</c:v>
                </c:pt>
                <c:pt idx="558">
                  <c:v>-1.3356208801269601E-2</c:v>
                </c:pt>
                <c:pt idx="559">
                  <c:v>-1.3199806213378899E-2</c:v>
                </c:pt>
                <c:pt idx="560">
                  <c:v>-1.3299942016601601E-2</c:v>
                </c:pt>
                <c:pt idx="561">
                  <c:v>-1.3236045837402399E-2</c:v>
                </c:pt>
                <c:pt idx="562">
                  <c:v>-1.32088661193848E-2</c:v>
                </c:pt>
                <c:pt idx="563">
                  <c:v>-1.32503509521485E-2</c:v>
                </c:pt>
                <c:pt idx="564">
                  <c:v>-1.32427215576172E-2</c:v>
                </c:pt>
                <c:pt idx="565">
                  <c:v>-1.31402015686035E-2</c:v>
                </c:pt>
                <c:pt idx="566">
                  <c:v>-1.3149738311767601E-2</c:v>
                </c:pt>
                <c:pt idx="567">
                  <c:v>-1.31688117980957E-2</c:v>
                </c:pt>
                <c:pt idx="568">
                  <c:v>-1.31654739379883E-2</c:v>
                </c:pt>
                <c:pt idx="569">
                  <c:v>-1.30114555358887E-2</c:v>
                </c:pt>
                <c:pt idx="570">
                  <c:v>-1.29985809326172E-2</c:v>
                </c:pt>
                <c:pt idx="571">
                  <c:v>-1.2941837310791E-2</c:v>
                </c:pt>
                <c:pt idx="572">
                  <c:v>-1.29327774047852E-2</c:v>
                </c:pt>
                <c:pt idx="573">
                  <c:v>-1.30352973937988E-2</c:v>
                </c:pt>
                <c:pt idx="574">
                  <c:v>-1.29451751708985E-2</c:v>
                </c:pt>
                <c:pt idx="575">
                  <c:v>-1.2866497039794899E-2</c:v>
                </c:pt>
                <c:pt idx="576">
                  <c:v>-1.2789249420166E-2</c:v>
                </c:pt>
                <c:pt idx="577">
                  <c:v>-1.2798786163330101E-2</c:v>
                </c:pt>
                <c:pt idx="578">
                  <c:v>-1.2829303741455101E-2</c:v>
                </c:pt>
                <c:pt idx="579">
                  <c:v>-1.28870010375977E-2</c:v>
                </c:pt>
                <c:pt idx="580">
                  <c:v>-1.2785434722900399E-2</c:v>
                </c:pt>
                <c:pt idx="581">
                  <c:v>-1.2667179107666E-2</c:v>
                </c:pt>
                <c:pt idx="582">
                  <c:v>-1.2657642364502E-2</c:v>
                </c:pt>
                <c:pt idx="583">
                  <c:v>-1.2664794921875E-2</c:v>
                </c:pt>
                <c:pt idx="584">
                  <c:v>-1.27167701721192E-2</c:v>
                </c:pt>
                <c:pt idx="585">
                  <c:v>-1.2702465057373101E-2</c:v>
                </c:pt>
                <c:pt idx="586">
                  <c:v>-1.27134323120117E-2</c:v>
                </c:pt>
                <c:pt idx="587">
                  <c:v>-1.2759685516357399E-2</c:v>
                </c:pt>
                <c:pt idx="588">
                  <c:v>-1.2724399566650399E-2</c:v>
                </c:pt>
                <c:pt idx="589">
                  <c:v>-1.28002166748047E-2</c:v>
                </c:pt>
                <c:pt idx="590">
                  <c:v>-1.2801170349121101E-2</c:v>
                </c:pt>
                <c:pt idx="591">
                  <c:v>-1.2732982635498101E-2</c:v>
                </c:pt>
                <c:pt idx="592">
                  <c:v>-1.2689113616943399E-2</c:v>
                </c:pt>
                <c:pt idx="593">
                  <c:v>-1.27081871032715E-2</c:v>
                </c:pt>
                <c:pt idx="594">
                  <c:v>-1.2714385986328101E-2</c:v>
                </c:pt>
                <c:pt idx="595">
                  <c:v>-1.2693881988525399E-2</c:v>
                </c:pt>
                <c:pt idx="596">
                  <c:v>-1.27038955688477E-2</c:v>
                </c:pt>
                <c:pt idx="597">
                  <c:v>-1.2641429901123101E-2</c:v>
                </c:pt>
                <c:pt idx="598">
                  <c:v>-1.26771926879883E-2</c:v>
                </c:pt>
                <c:pt idx="599">
                  <c:v>-1.2628555297851601E-2</c:v>
                </c:pt>
                <c:pt idx="600">
                  <c:v>-1.2622356414794899E-2</c:v>
                </c:pt>
                <c:pt idx="601">
                  <c:v>-1.26399993896485E-2</c:v>
                </c:pt>
                <c:pt idx="602">
                  <c:v>-1.2565135955810601E-2</c:v>
                </c:pt>
                <c:pt idx="603">
                  <c:v>-1.2576580047607399E-2</c:v>
                </c:pt>
                <c:pt idx="604">
                  <c:v>-1.24859809875488E-2</c:v>
                </c:pt>
                <c:pt idx="605">
                  <c:v>-1.2519359588623101E-2</c:v>
                </c:pt>
                <c:pt idx="606">
                  <c:v>-1.2439727783203101E-2</c:v>
                </c:pt>
                <c:pt idx="607">
                  <c:v>-1.24444961547852E-2</c:v>
                </c:pt>
                <c:pt idx="608">
                  <c:v>-1.23810768127442E-2</c:v>
                </c:pt>
                <c:pt idx="609">
                  <c:v>-1.2383937835693399E-2</c:v>
                </c:pt>
                <c:pt idx="610">
                  <c:v>-1.23543739318848E-2</c:v>
                </c:pt>
                <c:pt idx="611">
                  <c:v>-1.23419761657715E-2</c:v>
                </c:pt>
                <c:pt idx="612">
                  <c:v>-1.2213706970214899E-2</c:v>
                </c:pt>
                <c:pt idx="613">
                  <c:v>-1.21841430664063E-2</c:v>
                </c:pt>
                <c:pt idx="614">
                  <c:v>-1.21793746948242E-2</c:v>
                </c:pt>
                <c:pt idx="615">
                  <c:v>-1.21593475341797E-2</c:v>
                </c:pt>
                <c:pt idx="616">
                  <c:v>-1.2116432189941399E-2</c:v>
                </c:pt>
                <c:pt idx="617">
                  <c:v>-1.20820999145508E-2</c:v>
                </c:pt>
                <c:pt idx="618">
                  <c:v>-1.21135711669922E-2</c:v>
                </c:pt>
                <c:pt idx="619">
                  <c:v>-1.2089729309082101E-2</c:v>
                </c:pt>
                <c:pt idx="620">
                  <c:v>-1.2079238891601601E-2</c:v>
                </c:pt>
                <c:pt idx="621">
                  <c:v>-1.2016773223877E-2</c:v>
                </c:pt>
                <c:pt idx="622">
                  <c:v>-1.19962692260742E-2</c:v>
                </c:pt>
                <c:pt idx="623">
                  <c:v>-1.19576454162598E-2</c:v>
                </c:pt>
                <c:pt idx="624">
                  <c:v>-1.1959075927734399E-2</c:v>
                </c:pt>
                <c:pt idx="625">
                  <c:v>-1.1920928955078101E-2</c:v>
                </c:pt>
                <c:pt idx="626">
                  <c:v>-1.1989593505859399E-2</c:v>
                </c:pt>
                <c:pt idx="627">
                  <c:v>-1.1890411376953101E-2</c:v>
                </c:pt>
                <c:pt idx="628">
                  <c:v>-1.1844635009765601E-2</c:v>
                </c:pt>
                <c:pt idx="629">
                  <c:v>-1.18513107299805E-2</c:v>
                </c:pt>
                <c:pt idx="630">
                  <c:v>-1.18842124938965E-2</c:v>
                </c:pt>
                <c:pt idx="631">
                  <c:v>-1.1900424957275399E-2</c:v>
                </c:pt>
                <c:pt idx="632">
                  <c:v>-1.18403434753418E-2</c:v>
                </c:pt>
                <c:pt idx="633">
                  <c:v>-1.1831283569336E-2</c:v>
                </c:pt>
                <c:pt idx="634">
                  <c:v>-1.1788845062255899E-2</c:v>
                </c:pt>
                <c:pt idx="635">
                  <c:v>-1.1683464050293E-2</c:v>
                </c:pt>
                <c:pt idx="636">
                  <c:v>-1.1714935302734399E-2</c:v>
                </c:pt>
                <c:pt idx="637">
                  <c:v>-1.16982460021973E-2</c:v>
                </c:pt>
                <c:pt idx="638">
                  <c:v>-1.1730670928955101E-2</c:v>
                </c:pt>
                <c:pt idx="639">
                  <c:v>-1.16333961486817E-2</c:v>
                </c:pt>
                <c:pt idx="640">
                  <c:v>-1.17192268371582E-2</c:v>
                </c:pt>
                <c:pt idx="641">
                  <c:v>-1.15094184875488E-2</c:v>
                </c:pt>
                <c:pt idx="642">
                  <c:v>-1.15809440612793E-2</c:v>
                </c:pt>
                <c:pt idx="643">
                  <c:v>-1.15256309509278E-2</c:v>
                </c:pt>
                <c:pt idx="644">
                  <c:v>-1.15594863891602E-2</c:v>
                </c:pt>
                <c:pt idx="645">
                  <c:v>-1.16243362426758E-2</c:v>
                </c:pt>
                <c:pt idx="646">
                  <c:v>-1.16181373596192E-2</c:v>
                </c:pt>
                <c:pt idx="647">
                  <c:v>-1.1432170867919899E-2</c:v>
                </c:pt>
                <c:pt idx="648">
                  <c:v>-1.1247158050537101E-2</c:v>
                </c:pt>
                <c:pt idx="649">
                  <c:v>-1.1354923248291E-2</c:v>
                </c:pt>
                <c:pt idx="650">
                  <c:v>-1.12638473510742E-2</c:v>
                </c:pt>
                <c:pt idx="651">
                  <c:v>-1.1228084564209E-2</c:v>
                </c:pt>
                <c:pt idx="652">
                  <c:v>-1.1234283447265601E-2</c:v>
                </c:pt>
                <c:pt idx="653">
                  <c:v>-1.11470222473145E-2</c:v>
                </c:pt>
                <c:pt idx="654">
                  <c:v>-1.1214256286621101E-2</c:v>
                </c:pt>
                <c:pt idx="655">
                  <c:v>-1.1097908020019601E-2</c:v>
                </c:pt>
                <c:pt idx="656">
                  <c:v>-1.11775398254395E-2</c:v>
                </c:pt>
                <c:pt idx="657">
                  <c:v>-1.1105060577392601E-2</c:v>
                </c:pt>
                <c:pt idx="658">
                  <c:v>-1.1112213134765601E-2</c:v>
                </c:pt>
                <c:pt idx="659">
                  <c:v>-1.10859870910645E-2</c:v>
                </c:pt>
                <c:pt idx="660">
                  <c:v>-1.1129379272461E-2</c:v>
                </c:pt>
                <c:pt idx="661">
                  <c:v>-1.1070728302002E-2</c:v>
                </c:pt>
                <c:pt idx="662">
                  <c:v>-1.1143684387207101E-2</c:v>
                </c:pt>
                <c:pt idx="663">
                  <c:v>-1.0991096496582101E-2</c:v>
                </c:pt>
                <c:pt idx="664">
                  <c:v>-1.09753608703613E-2</c:v>
                </c:pt>
                <c:pt idx="665">
                  <c:v>-1.0869026184082101E-2</c:v>
                </c:pt>
                <c:pt idx="666">
                  <c:v>-1.08208656311035E-2</c:v>
                </c:pt>
                <c:pt idx="667">
                  <c:v>-1.0812282562255899E-2</c:v>
                </c:pt>
                <c:pt idx="668">
                  <c:v>-1.08060836791992E-2</c:v>
                </c:pt>
                <c:pt idx="669">
                  <c:v>-1.0857105255127E-2</c:v>
                </c:pt>
                <c:pt idx="670">
                  <c:v>-1.0725498199462899E-2</c:v>
                </c:pt>
                <c:pt idx="671">
                  <c:v>-1.0892391204834E-2</c:v>
                </c:pt>
                <c:pt idx="672">
                  <c:v>-1.08227729797363E-2</c:v>
                </c:pt>
                <c:pt idx="673">
                  <c:v>-1.08470916748047E-2</c:v>
                </c:pt>
                <c:pt idx="674">
                  <c:v>-1.08380317687988E-2</c:v>
                </c:pt>
                <c:pt idx="675">
                  <c:v>-1.0847568511962899E-2</c:v>
                </c:pt>
                <c:pt idx="676">
                  <c:v>-1.0703086853027399E-2</c:v>
                </c:pt>
                <c:pt idx="677">
                  <c:v>-1.0799407958984399E-2</c:v>
                </c:pt>
                <c:pt idx="678">
                  <c:v>-1.07221603393555E-2</c:v>
                </c:pt>
                <c:pt idx="679">
                  <c:v>-1.08075141906738E-2</c:v>
                </c:pt>
                <c:pt idx="680">
                  <c:v>-1.07979774475098E-2</c:v>
                </c:pt>
                <c:pt idx="681">
                  <c:v>-1.0796070098877E-2</c:v>
                </c:pt>
                <c:pt idx="682">
                  <c:v>-1.07808113098145E-2</c:v>
                </c:pt>
                <c:pt idx="683">
                  <c:v>-1.08356475830078E-2</c:v>
                </c:pt>
                <c:pt idx="684">
                  <c:v>-1.08013153076172E-2</c:v>
                </c:pt>
                <c:pt idx="685">
                  <c:v>-1.0819435119628899E-2</c:v>
                </c:pt>
                <c:pt idx="686">
                  <c:v>-1.0753631591796899E-2</c:v>
                </c:pt>
                <c:pt idx="687">
                  <c:v>-1.06348991394043E-2</c:v>
                </c:pt>
                <c:pt idx="688">
                  <c:v>-1.06735229492188E-2</c:v>
                </c:pt>
                <c:pt idx="689">
                  <c:v>-1.0740756988525399E-2</c:v>
                </c:pt>
                <c:pt idx="690">
                  <c:v>-1.05152130126953E-2</c:v>
                </c:pt>
                <c:pt idx="691">
                  <c:v>-1.0555744171142601E-2</c:v>
                </c:pt>
                <c:pt idx="692">
                  <c:v>-1.05342864990235E-2</c:v>
                </c:pt>
                <c:pt idx="693">
                  <c:v>-1.05209350585938E-2</c:v>
                </c:pt>
                <c:pt idx="694">
                  <c:v>-1.0532379150390601E-2</c:v>
                </c:pt>
                <c:pt idx="695">
                  <c:v>-1.0329246520996101E-2</c:v>
                </c:pt>
                <c:pt idx="696">
                  <c:v>-1.02744102478028E-2</c:v>
                </c:pt>
                <c:pt idx="697">
                  <c:v>-1.03497505187988E-2</c:v>
                </c:pt>
                <c:pt idx="698">
                  <c:v>-1.02715492248535E-2</c:v>
                </c:pt>
                <c:pt idx="699">
                  <c:v>-1.03425979614258E-2</c:v>
                </c:pt>
                <c:pt idx="700">
                  <c:v>-1.0080337524414101E-2</c:v>
                </c:pt>
                <c:pt idx="701">
                  <c:v>-1.0113239288330101E-2</c:v>
                </c:pt>
                <c:pt idx="702">
                  <c:v>-1.01218223571778E-2</c:v>
                </c:pt>
                <c:pt idx="703">
                  <c:v>-1.0040283203125E-2</c:v>
                </c:pt>
                <c:pt idx="704">
                  <c:v>-1.01780891418457E-2</c:v>
                </c:pt>
                <c:pt idx="705">
                  <c:v>-1.0213851928711E-2</c:v>
                </c:pt>
                <c:pt idx="706">
                  <c:v>-1.02887153625488E-2</c:v>
                </c:pt>
                <c:pt idx="707">
                  <c:v>-1.0359764099121101E-2</c:v>
                </c:pt>
                <c:pt idx="708">
                  <c:v>-1.0347843170166E-2</c:v>
                </c:pt>
                <c:pt idx="709">
                  <c:v>-1.04928016662598E-2</c:v>
                </c:pt>
                <c:pt idx="710">
                  <c:v>-1.0474681854248101E-2</c:v>
                </c:pt>
                <c:pt idx="711">
                  <c:v>-1.04761123657227E-2</c:v>
                </c:pt>
                <c:pt idx="712">
                  <c:v>-1.05767250061035E-2</c:v>
                </c:pt>
                <c:pt idx="713">
                  <c:v>-1.0736465454101601E-2</c:v>
                </c:pt>
                <c:pt idx="714">
                  <c:v>-1.0577678680419899E-2</c:v>
                </c:pt>
                <c:pt idx="715">
                  <c:v>-1.0797023773193399E-2</c:v>
                </c:pt>
                <c:pt idx="716">
                  <c:v>-1.0738849639892601E-2</c:v>
                </c:pt>
                <c:pt idx="717">
                  <c:v>-1.0699748992919899E-2</c:v>
                </c:pt>
                <c:pt idx="718">
                  <c:v>-1.0582447052002E-2</c:v>
                </c:pt>
                <c:pt idx="719">
                  <c:v>-1.05900764465332E-2</c:v>
                </c:pt>
                <c:pt idx="720">
                  <c:v>-1.05161666870117E-2</c:v>
                </c:pt>
                <c:pt idx="721">
                  <c:v>-1.0394573211669899E-2</c:v>
                </c:pt>
                <c:pt idx="722">
                  <c:v>-1.0397911071777399E-2</c:v>
                </c:pt>
                <c:pt idx="723">
                  <c:v>-1.0240077972412101E-2</c:v>
                </c:pt>
                <c:pt idx="724">
                  <c:v>-1.01289749145508E-2</c:v>
                </c:pt>
                <c:pt idx="725">
                  <c:v>-9.8762512207031302E-3</c:v>
                </c:pt>
                <c:pt idx="726">
                  <c:v>-9.9143981933593802E-3</c:v>
                </c:pt>
                <c:pt idx="727">
                  <c:v>-9.6850395202636701E-3</c:v>
                </c:pt>
                <c:pt idx="728">
                  <c:v>-9.6793174743652396E-3</c:v>
                </c:pt>
                <c:pt idx="729">
                  <c:v>-9.6955299377441406E-3</c:v>
                </c:pt>
                <c:pt idx="730">
                  <c:v>-9.6330642700195295E-3</c:v>
                </c:pt>
                <c:pt idx="731">
                  <c:v>-9.6507072448730503E-3</c:v>
                </c:pt>
                <c:pt idx="732">
                  <c:v>-9.6607208251953108E-3</c:v>
                </c:pt>
                <c:pt idx="733">
                  <c:v>-9.7079277038574201E-3</c:v>
                </c:pt>
                <c:pt idx="734">
                  <c:v>-9.6049308776855503E-3</c:v>
                </c:pt>
                <c:pt idx="735">
                  <c:v>-9.6254348754882795E-3</c:v>
                </c:pt>
                <c:pt idx="736">
                  <c:v>-9.5911026000976597E-3</c:v>
                </c:pt>
                <c:pt idx="737">
                  <c:v>-9.6073150634765608E-3</c:v>
                </c:pt>
                <c:pt idx="738">
                  <c:v>-9.6340179443359392E-3</c:v>
                </c:pt>
                <c:pt idx="739">
                  <c:v>-9.4313621520996094E-3</c:v>
                </c:pt>
                <c:pt idx="740">
                  <c:v>-9.5191001892089896E-3</c:v>
                </c:pt>
                <c:pt idx="741">
                  <c:v>-9.4122886657714896E-3</c:v>
                </c:pt>
                <c:pt idx="742">
                  <c:v>-9.5191001892089896E-3</c:v>
                </c:pt>
                <c:pt idx="743">
                  <c:v>-9.4943046569824201E-3</c:v>
                </c:pt>
                <c:pt idx="744">
                  <c:v>-9.4256401062011701E-3</c:v>
                </c:pt>
                <c:pt idx="745">
                  <c:v>-9.2787742614746094E-3</c:v>
                </c:pt>
                <c:pt idx="746">
                  <c:v>-9.4685554504394601E-3</c:v>
                </c:pt>
                <c:pt idx="747">
                  <c:v>-9.2797279357910208E-3</c:v>
                </c:pt>
                <c:pt idx="748">
                  <c:v>-9.5505714416503906E-3</c:v>
                </c:pt>
                <c:pt idx="749">
                  <c:v>-9.2911720275878906E-3</c:v>
                </c:pt>
                <c:pt idx="750">
                  <c:v>-9.4933509826660208E-3</c:v>
                </c:pt>
                <c:pt idx="751">
                  <c:v>-9.2344284057617205E-3</c:v>
                </c:pt>
                <c:pt idx="752">
                  <c:v>-9.5019340515136701E-3</c:v>
                </c:pt>
                <c:pt idx="753">
                  <c:v>-9.3483924865722708E-3</c:v>
                </c:pt>
                <c:pt idx="754">
                  <c:v>-9.3502998352050799E-3</c:v>
                </c:pt>
                <c:pt idx="755">
                  <c:v>-9.2606544494628906E-3</c:v>
                </c:pt>
                <c:pt idx="756">
                  <c:v>-9.1657638549804705E-3</c:v>
                </c:pt>
                <c:pt idx="757">
                  <c:v>-9.1590881347656302E-3</c:v>
                </c:pt>
                <c:pt idx="758">
                  <c:v>-9.0031623840332101E-3</c:v>
                </c:pt>
                <c:pt idx="759">
                  <c:v>-9.1366767883300799E-3</c:v>
                </c:pt>
                <c:pt idx="760">
                  <c:v>-9.1485977172851597E-3</c:v>
                </c:pt>
                <c:pt idx="761">
                  <c:v>-8.9526176452636701E-3</c:v>
                </c:pt>
                <c:pt idx="762">
                  <c:v>-8.8534355163574201E-3</c:v>
                </c:pt>
                <c:pt idx="763">
                  <c:v>-8.9931488037109392E-3</c:v>
                </c:pt>
                <c:pt idx="764">
                  <c:v>-8.8644027709961007E-3</c:v>
                </c:pt>
                <c:pt idx="765">
                  <c:v>-8.8033676147461007E-3</c:v>
                </c:pt>
                <c:pt idx="766">
                  <c:v>-8.6774826049804705E-3</c:v>
                </c:pt>
                <c:pt idx="767">
                  <c:v>-8.5344314575195295E-3</c:v>
                </c:pt>
                <c:pt idx="768">
                  <c:v>-8.6383819580078108E-3</c:v>
                </c:pt>
                <c:pt idx="769">
                  <c:v>-8.4795951843261701E-3</c:v>
                </c:pt>
                <c:pt idx="770">
                  <c:v>-8.5797309875488299E-3</c:v>
                </c:pt>
                <c:pt idx="771">
                  <c:v>-8.7347030639648507E-3</c:v>
                </c:pt>
                <c:pt idx="772">
                  <c:v>-8.4991455078125E-3</c:v>
                </c:pt>
                <c:pt idx="773">
                  <c:v>-8.3136558532714896E-3</c:v>
                </c:pt>
                <c:pt idx="774">
                  <c:v>-8.5134506225586007E-3</c:v>
                </c:pt>
                <c:pt idx="775">
                  <c:v>-8.4042549133300799E-3</c:v>
                </c:pt>
                <c:pt idx="776">
                  <c:v>-8.2659721374511701E-3</c:v>
                </c:pt>
                <c:pt idx="777">
                  <c:v>-8.2936286926269601E-3</c:v>
                </c:pt>
                <c:pt idx="778">
                  <c:v>-8.3003044128418003E-3</c:v>
                </c:pt>
                <c:pt idx="779">
                  <c:v>-8.2917213439941406E-3</c:v>
                </c:pt>
                <c:pt idx="780">
                  <c:v>-8.27789306640625E-3</c:v>
                </c:pt>
                <c:pt idx="781">
                  <c:v>-8.3413124084472708E-3</c:v>
                </c:pt>
                <c:pt idx="782">
                  <c:v>-8.2850456237793003E-3</c:v>
                </c:pt>
                <c:pt idx="783">
                  <c:v>-8.1906318664550799E-3</c:v>
                </c:pt>
                <c:pt idx="784">
                  <c:v>-8.1338882446289097E-3</c:v>
                </c:pt>
                <c:pt idx="785">
                  <c:v>-8.1157684326171892E-3</c:v>
                </c:pt>
                <c:pt idx="786">
                  <c:v>-8.0275535583496094E-3</c:v>
                </c:pt>
                <c:pt idx="787">
                  <c:v>-8.0976486206054705E-3</c:v>
                </c:pt>
                <c:pt idx="788">
                  <c:v>-8.0718994140625E-3</c:v>
                </c:pt>
                <c:pt idx="789">
                  <c:v>-7.9417228698730503E-3</c:v>
                </c:pt>
                <c:pt idx="790">
                  <c:v>-7.8210830688476597E-3</c:v>
                </c:pt>
                <c:pt idx="791">
                  <c:v>-7.79199600219727E-3</c:v>
                </c:pt>
                <c:pt idx="792">
                  <c:v>-7.9703330993652396E-3</c:v>
                </c:pt>
                <c:pt idx="793">
                  <c:v>-7.8549385070800799E-3</c:v>
                </c:pt>
                <c:pt idx="794">
                  <c:v>-7.8182220458984392E-3</c:v>
                </c:pt>
                <c:pt idx="795">
                  <c:v>-7.7161788940429696E-3</c:v>
                </c:pt>
                <c:pt idx="796">
                  <c:v>-7.9522132873535208E-3</c:v>
                </c:pt>
                <c:pt idx="797">
                  <c:v>-7.8163146972656302E-3</c:v>
                </c:pt>
                <c:pt idx="798">
                  <c:v>-7.7338218688964896E-3</c:v>
                </c:pt>
                <c:pt idx="799">
                  <c:v>-7.8244209289550799E-3</c:v>
                </c:pt>
                <c:pt idx="800">
                  <c:v>-7.8563690185546892E-3</c:v>
                </c:pt>
                <c:pt idx="801">
                  <c:v>-7.6117515563964896E-3</c:v>
                </c:pt>
                <c:pt idx="802">
                  <c:v>-7.5526237487793003E-3</c:v>
                </c:pt>
                <c:pt idx="803">
                  <c:v>-7.7261924743652396E-3</c:v>
                </c:pt>
                <c:pt idx="804">
                  <c:v>-7.5473785400390703E-3</c:v>
                </c:pt>
                <c:pt idx="805">
                  <c:v>-7.8725814819336007E-3</c:v>
                </c:pt>
                <c:pt idx="806">
                  <c:v>-7.3862075805664097E-3</c:v>
                </c:pt>
                <c:pt idx="807">
                  <c:v>-7.6236724853515703E-3</c:v>
                </c:pt>
                <c:pt idx="808">
                  <c:v>-7.3213577270507804E-3</c:v>
                </c:pt>
                <c:pt idx="809">
                  <c:v>-7.3490142822265703E-3</c:v>
                </c:pt>
                <c:pt idx="810">
                  <c:v>-7.4276924133300799E-3</c:v>
                </c:pt>
                <c:pt idx="811">
                  <c:v>-7.4620246887207101E-3</c:v>
                </c:pt>
                <c:pt idx="812">
                  <c:v>-7.5035095214843802E-3</c:v>
                </c:pt>
                <c:pt idx="813">
                  <c:v>-7.1916580200195304E-3</c:v>
                </c:pt>
                <c:pt idx="814">
                  <c:v>-7.2317123413085998E-3</c:v>
                </c:pt>
                <c:pt idx="815">
                  <c:v>-7.2269439697265703E-3</c:v>
                </c:pt>
                <c:pt idx="816">
                  <c:v>-7.4453353881835998E-3</c:v>
                </c:pt>
                <c:pt idx="817">
                  <c:v>-7.3637962341308602E-3</c:v>
                </c:pt>
                <c:pt idx="818">
                  <c:v>-7.1463584899902396E-3</c:v>
                </c:pt>
                <c:pt idx="819">
                  <c:v>-7.4667930603027396E-3</c:v>
                </c:pt>
                <c:pt idx="820">
                  <c:v>-6.9079399108886701E-3</c:v>
                </c:pt>
                <c:pt idx="821">
                  <c:v>-7.4000358581543003E-3</c:v>
                </c:pt>
                <c:pt idx="822">
                  <c:v>-7.52496719360352E-3</c:v>
                </c:pt>
                <c:pt idx="823">
                  <c:v>-7.2345733642578203E-3</c:v>
                </c:pt>
                <c:pt idx="824">
                  <c:v>-7.2050094604492196E-3</c:v>
                </c:pt>
                <c:pt idx="825">
                  <c:v>-7.5435638427734401E-3</c:v>
                </c:pt>
                <c:pt idx="826">
                  <c:v>-7.5621604919433602E-3</c:v>
                </c:pt>
                <c:pt idx="827">
                  <c:v>-7.4076652526855503E-3</c:v>
                </c:pt>
                <c:pt idx="828">
                  <c:v>-7.24267959594727E-3</c:v>
                </c:pt>
                <c:pt idx="829">
                  <c:v>-7.0872306823730503E-3</c:v>
                </c:pt>
                <c:pt idx="830">
                  <c:v>-7.0528984069824201E-3</c:v>
                </c:pt>
                <c:pt idx="831">
                  <c:v>-6.9842338562011701E-3</c:v>
                </c:pt>
                <c:pt idx="832">
                  <c:v>-7.8740119934082101E-3</c:v>
                </c:pt>
                <c:pt idx="833">
                  <c:v>-6.9079399108886701E-3</c:v>
                </c:pt>
                <c:pt idx="834">
                  <c:v>-6.9336891174316398E-3</c:v>
                </c:pt>
                <c:pt idx="835">
                  <c:v>-7.0805549621582101E-3</c:v>
                </c:pt>
                <c:pt idx="836">
                  <c:v>-6.91986083984375E-3</c:v>
                </c:pt>
                <c:pt idx="837">
                  <c:v>-7.3251724243164097E-3</c:v>
                </c:pt>
                <c:pt idx="838">
                  <c:v>-6.8006515502929696E-3</c:v>
                </c:pt>
                <c:pt idx="839">
                  <c:v>-6.7210197448730503E-3</c:v>
                </c:pt>
                <c:pt idx="840">
                  <c:v>-7.0180892944335998E-3</c:v>
                </c:pt>
                <c:pt idx="841">
                  <c:v>-6.6823959350585998E-3</c:v>
                </c:pt>
                <c:pt idx="842">
                  <c:v>-6.6695213317871102E-3</c:v>
                </c:pt>
                <c:pt idx="843">
                  <c:v>-6.78253173828125E-3</c:v>
                </c:pt>
                <c:pt idx="844">
                  <c:v>-7.0128440856933602E-3</c:v>
                </c:pt>
                <c:pt idx="845">
                  <c:v>-6.1502456665039097E-3</c:v>
                </c:pt>
                <c:pt idx="846">
                  <c:v>-6.6242218017578203E-3</c:v>
                </c:pt>
                <c:pt idx="847">
                  <c:v>-6.7558288574218802E-3</c:v>
                </c:pt>
                <c:pt idx="848">
                  <c:v>-6.8712234497070304E-3</c:v>
                </c:pt>
                <c:pt idx="849">
                  <c:v>-6.8869590759277396E-3</c:v>
                </c:pt>
                <c:pt idx="850">
                  <c:v>-6.2770843505859401E-3</c:v>
                </c:pt>
                <c:pt idx="851">
                  <c:v>-6.72388076782227E-3</c:v>
                </c:pt>
                <c:pt idx="852">
                  <c:v>-6.3700675964355503E-3</c:v>
                </c:pt>
                <c:pt idx="853">
                  <c:v>-7.0118904113769601E-3</c:v>
                </c:pt>
                <c:pt idx="854">
                  <c:v>-6.3166618347168003E-3</c:v>
                </c:pt>
                <c:pt idx="855">
                  <c:v>-6.79254531860352E-3</c:v>
                </c:pt>
                <c:pt idx="856">
                  <c:v>-6.95276260375977E-3</c:v>
                </c:pt>
                <c:pt idx="857">
                  <c:v>-6.6189765930175799E-3</c:v>
                </c:pt>
                <c:pt idx="858">
                  <c:v>-6.2174797058105503E-3</c:v>
                </c:pt>
                <c:pt idx="859">
                  <c:v>-7.0209503173828203E-3</c:v>
                </c:pt>
                <c:pt idx="860">
                  <c:v>-6.6437721252441398E-3</c:v>
                </c:pt>
                <c:pt idx="861">
                  <c:v>-7.8177452087402396E-3</c:v>
                </c:pt>
                <c:pt idx="862">
                  <c:v>-6.2837600708007804E-3</c:v>
                </c:pt>
                <c:pt idx="863">
                  <c:v>-6.89172744750977E-3</c:v>
                </c:pt>
                <c:pt idx="864">
                  <c:v>-6.6041946411132804E-3</c:v>
                </c:pt>
                <c:pt idx="865">
                  <c:v>-6.9260597229003898E-3</c:v>
                </c:pt>
                <c:pt idx="866">
                  <c:v>-6.6542625427246102E-3</c:v>
                </c:pt>
                <c:pt idx="867">
                  <c:v>-7.5669288635253898E-3</c:v>
                </c:pt>
                <c:pt idx="868">
                  <c:v>-6.1659812927246102E-3</c:v>
                </c:pt>
                <c:pt idx="869">
                  <c:v>-6.6747665405273498E-3</c:v>
                </c:pt>
                <c:pt idx="870">
                  <c:v>-7.9145431518554705E-3</c:v>
                </c:pt>
                <c:pt idx="871">
                  <c:v>-6.7090988159179696E-3</c:v>
                </c:pt>
                <c:pt idx="872">
                  <c:v>-7.1530342102050799E-3</c:v>
                </c:pt>
                <c:pt idx="873">
                  <c:v>-6.1492919921875E-3</c:v>
                </c:pt>
                <c:pt idx="874">
                  <c:v>-8.2402229309082101E-3</c:v>
                </c:pt>
                <c:pt idx="875">
                  <c:v>-5.2852630615234401E-3</c:v>
                </c:pt>
                <c:pt idx="876">
                  <c:v>-5.3873062133789097E-3</c:v>
                </c:pt>
                <c:pt idx="877">
                  <c:v>-7.9369544982910208E-3</c:v>
                </c:pt>
                <c:pt idx="878">
                  <c:v>-5.8698654174804696E-3</c:v>
                </c:pt>
                <c:pt idx="879">
                  <c:v>-7.3981285095214896E-3</c:v>
                </c:pt>
                <c:pt idx="880">
                  <c:v>-7.7486038208007804E-3</c:v>
                </c:pt>
                <c:pt idx="881">
                  <c:v>-5.2618980407714896E-3</c:v>
                </c:pt>
                <c:pt idx="882">
                  <c:v>-7.4529647827148498E-3</c:v>
                </c:pt>
                <c:pt idx="883">
                  <c:v>-8.4547996520996094E-3</c:v>
                </c:pt>
                <c:pt idx="884">
                  <c:v>-4.8222541809082101E-3</c:v>
                </c:pt>
                <c:pt idx="885">
                  <c:v>-6.8898200988769601E-3</c:v>
                </c:pt>
                <c:pt idx="886">
                  <c:v>-7.9798698425293003E-3</c:v>
                </c:pt>
                <c:pt idx="887">
                  <c:v>-5.8960914611816398E-3</c:v>
                </c:pt>
                <c:pt idx="888">
                  <c:v>-6.6390037536621102E-3</c:v>
                </c:pt>
                <c:pt idx="889">
                  <c:v>-6.7992210388183602E-3</c:v>
                </c:pt>
                <c:pt idx="890">
                  <c:v>-6.8244934082031302E-3</c:v>
                </c:pt>
                <c:pt idx="891">
                  <c:v>-6.4353942871093802E-3</c:v>
                </c:pt>
                <c:pt idx="892">
                  <c:v>-7.8816413879394601E-3</c:v>
                </c:pt>
                <c:pt idx="893">
                  <c:v>-7.7610015869140703E-3</c:v>
                </c:pt>
                <c:pt idx="894">
                  <c:v>-7.4229240417480503E-3</c:v>
                </c:pt>
                <c:pt idx="895">
                  <c:v>-8.9468955993652396E-3</c:v>
                </c:pt>
                <c:pt idx="896">
                  <c:v>-5.6500434875488299E-3</c:v>
                </c:pt>
                <c:pt idx="897">
                  <c:v>-3.8232803344726602E-3</c:v>
                </c:pt>
                <c:pt idx="898">
                  <c:v>-6.9766044616699201E-3</c:v>
                </c:pt>
                <c:pt idx="899">
                  <c:v>-4.6663284301757804E-3</c:v>
                </c:pt>
                <c:pt idx="900">
                  <c:v>-1.07145309448242E-2</c:v>
                </c:pt>
                <c:pt idx="901">
                  <c:v>-8.0251693725586007E-3</c:v>
                </c:pt>
                <c:pt idx="902">
                  <c:v>-8.0690383911132795E-3</c:v>
                </c:pt>
                <c:pt idx="903">
                  <c:v>-3.6497116088867201E-3</c:v>
                </c:pt>
                <c:pt idx="904">
                  <c:v>-7.6894760131835998E-3</c:v>
                </c:pt>
                <c:pt idx="905">
                  <c:v>-5.5227279663085998E-3</c:v>
                </c:pt>
                <c:pt idx="906">
                  <c:v>-5.9061050415039097E-3</c:v>
                </c:pt>
                <c:pt idx="907">
                  <c:v>-4.2643547058105503E-3</c:v>
                </c:pt>
                <c:pt idx="908">
                  <c:v>-8.1501007080078108E-3</c:v>
                </c:pt>
                <c:pt idx="909">
                  <c:v>-3.448486328125E-3</c:v>
                </c:pt>
                <c:pt idx="910">
                  <c:v>-9.644985198974609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29E-4FC7-87BB-17913E4735B3}"/>
            </c:ext>
          </c:extLst>
        </c:ser>
        <c:ser>
          <c:idx val="6"/>
          <c:order val="6"/>
          <c:tx>
            <c:v>+12 microL</c:v>
          </c:tx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7'!$B$2:$B$912</c:f>
              <c:numCache>
                <c:formatCode>General</c:formatCode>
                <c:ptCount val="911"/>
                <c:pt idx="0">
                  <c:v>-0.44468212127685602</c:v>
                </c:pt>
                <c:pt idx="1">
                  <c:v>-0.14893722534179701</c:v>
                </c:pt>
                <c:pt idx="2">
                  <c:v>-1.0256528854370099</c:v>
                </c:pt>
                <c:pt idx="3">
                  <c:v>-9.0324878692626995E-2</c:v>
                </c:pt>
                <c:pt idx="4">
                  <c:v>0.27995729446411199</c:v>
                </c:pt>
                <c:pt idx="5">
                  <c:v>-0.59509658813476596</c:v>
                </c:pt>
                <c:pt idx="6">
                  <c:v>1.88851356506348E-2</c:v>
                </c:pt>
                <c:pt idx="7">
                  <c:v>0.31048154830932601</c:v>
                </c:pt>
                <c:pt idx="8">
                  <c:v>-0.211081027984619</c:v>
                </c:pt>
                <c:pt idx="9">
                  <c:v>-0.76788949966430697</c:v>
                </c:pt>
                <c:pt idx="10">
                  <c:v>-0.86841011047363303</c:v>
                </c:pt>
                <c:pt idx="11">
                  <c:v>-0.72739315032958995</c:v>
                </c:pt>
                <c:pt idx="12">
                  <c:v>-0.26230621337890597</c:v>
                </c:pt>
                <c:pt idx="13">
                  <c:v>0.13053226470947299</c:v>
                </c:pt>
                <c:pt idx="14">
                  <c:v>-0.80657529830932595</c:v>
                </c:pt>
                <c:pt idx="15">
                  <c:v>-0.38220739364624001</c:v>
                </c:pt>
                <c:pt idx="16">
                  <c:v>-0.52988958358764704</c:v>
                </c:pt>
                <c:pt idx="17">
                  <c:v>-0.31718635559082098</c:v>
                </c:pt>
                <c:pt idx="18">
                  <c:v>-0.70620918273925803</c:v>
                </c:pt>
                <c:pt idx="19">
                  <c:v>0.16845035552978499</c:v>
                </c:pt>
                <c:pt idx="20">
                  <c:v>0.35190677642822299</c:v>
                </c:pt>
                <c:pt idx="21">
                  <c:v>-0.19533205032348699</c:v>
                </c:pt>
                <c:pt idx="22">
                  <c:v>-0.38721704483032199</c:v>
                </c:pt>
                <c:pt idx="23">
                  <c:v>8.9572429656982394E-2</c:v>
                </c:pt>
                <c:pt idx="24">
                  <c:v>-0.69897031784057595</c:v>
                </c:pt>
                <c:pt idx="25">
                  <c:v>0.189765930175781</c:v>
                </c:pt>
                <c:pt idx="26">
                  <c:v>-0.34993696212768599</c:v>
                </c:pt>
                <c:pt idx="27">
                  <c:v>-0.565812587738037</c:v>
                </c:pt>
                <c:pt idx="28">
                  <c:v>-2.5420188903808598E-3</c:v>
                </c:pt>
                <c:pt idx="29">
                  <c:v>-7.6474666595458998E-2</c:v>
                </c:pt>
                <c:pt idx="30">
                  <c:v>0.63794136047363303</c:v>
                </c:pt>
                <c:pt idx="31">
                  <c:v>-0.19253015518188499</c:v>
                </c:pt>
                <c:pt idx="32">
                  <c:v>0.53580665588378895</c:v>
                </c:pt>
                <c:pt idx="33">
                  <c:v>0.258769512176514</c:v>
                </c:pt>
                <c:pt idx="34">
                  <c:v>-0.57065439224243197</c:v>
                </c:pt>
                <c:pt idx="35">
                  <c:v>-0.27102470397949202</c:v>
                </c:pt>
                <c:pt idx="36">
                  <c:v>0.11013841629028299</c:v>
                </c:pt>
                <c:pt idx="37">
                  <c:v>-0.13837385177612299</c:v>
                </c:pt>
                <c:pt idx="38">
                  <c:v>-1.1200213432312001</c:v>
                </c:pt>
                <c:pt idx="39">
                  <c:v>-8.4892272949218806E-2</c:v>
                </c:pt>
                <c:pt idx="40">
                  <c:v>0.41178989410400402</c:v>
                </c:pt>
                <c:pt idx="41">
                  <c:v>-0.25804567337036199</c:v>
                </c:pt>
                <c:pt idx="42">
                  <c:v>0.157637119293213</c:v>
                </c:pt>
                <c:pt idx="43">
                  <c:v>-0.17577266693115301</c:v>
                </c:pt>
                <c:pt idx="44">
                  <c:v>3.1488418579101597E-2</c:v>
                </c:pt>
                <c:pt idx="45">
                  <c:v>8.2536220550537095E-2</c:v>
                </c:pt>
                <c:pt idx="46">
                  <c:v>0.29856348037719699</c:v>
                </c:pt>
                <c:pt idx="47">
                  <c:v>1.2195110321044899E-2</c:v>
                </c:pt>
                <c:pt idx="48">
                  <c:v>0.602919101715088</c:v>
                </c:pt>
                <c:pt idx="49">
                  <c:v>0.54350090026855502</c:v>
                </c:pt>
                <c:pt idx="50">
                  <c:v>-0.71371126174926802</c:v>
                </c:pt>
                <c:pt idx="51">
                  <c:v>5.8283805847168003E-3</c:v>
                </c:pt>
                <c:pt idx="52">
                  <c:v>-0.24949550628662101</c:v>
                </c:pt>
                <c:pt idx="53">
                  <c:v>0.45192003250122098</c:v>
                </c:pt>
                <c:pt idx="54">
                  <c:v>0.28472280502319403</c:v>
                </c:pt>
                <c:pt idx="55">
                  <c:v>-0.50206232070922896</c:v>
                </c:pt>
                <c:pt idx="56">
                  <c:v>0.49340391159057601</c:v>
                </c:pt>
                <c:pt idx="57">
                  <c:v>0.72801017761230502</c:v>
                </c:pt>
                <c:pt idx="58">
                  <c:v>5.1123619079589899E-2</c:v>
                </c:pt>
                <c:pt idx="59">
                  <c:v>-0.95230531692504905</c:v>
                </c:pt>
                <c:pt idx="60">
                  <c:v>-0.16125535964965801</c:v>
                </c:pt>
                <c:pt idx="61">
                  <c:v>0.30023574829101601</c:v>
                </c:pt>
                <c:pt idx="62">
                  <c:v>-3.6826610565185602E-2</c:v>
                </c:pt>
                <c:pt idx="63">
                  <c:v>-6.2059402465820299E-2</c:v>
                </c:pt>
                <c:pt idx="64">
                  <c:v>0.82573747634887695</c:v>
                </c:pt>
                <c:pt idx="65">
                  <c:v>0.28452253341674799</c:v>
                </c:pt>
                <c:pt idx="66">
                  <c:v>-0.254074096679688</c:v>
                </c:pt>
                <c:pt idx="67">
                  <c:v>0.452070713043213</c:v>
                </c:pt>
                <c:pt idx="68">
                  <c:v>0.88962936401367199</c:v>
                </c:pt>
                <c:pt idx="69">
                  <c:v>1.49396228790283</c:v>
                </c:pt>
                <c:pt idx="70">
                  <c:v>0.95688247680664096</c:v>
                </c:pt>
                <c:pt idx="71">
                  <c:v>0.84419870376586903</c:v>
                </c:pt>
                <c:pt idx="72">
                  <c:v>1.20779228210449</c:v>
                </c:pt>
                <c:pt idx="73">
                  <c:v>1.22982978820801</c:v>
                </c:pt>
                <c:pt idx="74">
                  <c:v>1.19466352462769</c:v>
                </c:pt>
                <c:pt idx="75">
                  <c:v>1.18493175506592</c:v>
                </c:pt>
                <c:pt idx="76">
                  <c:v>1.15735483169556</c:v>
                </c:pt>
                <c:pt idx="77">
                  <c:v>1.20112848281861</c:v>
                </c:pt>
                <c:pt idx="78">
                  <c:v>1.1969199180603001</c:v>
                </c:pt>
                <c:pt idx="79">
                  <c:v>1.25530433654785</c:v>
                </c:pt>
                <c:pt idx="80">
                  <c:v>1.28492784500122</c:v>
                </c:pt>
                <c:pt idx="81">
                  <c:v>1.2167229652404801</c:v>
                </c:pt>
                <c:pt idx="82">
                  <c:v>1.1935186386108401</c:v>
                </c:pt>
                <c:pt idx="83">
                  <c:v>1.2649965286254901</c:v>
                </c:pt>
                <c:pt idx="84">
                  <c:v>1.3041729927062999</c:v>
                </c:pt>
                <c:pt idx="85">
                  <c:v>1.21867275238037</c:v>
                </c:pt>
                <c:pt idx="86">
                  <c:v>1.2321686744689999</c:v>
                </c:pt>
                <c:pt idx="87">
                  <c:v>1.3197193145752</c:v>
                </c:pt>
                <c:pt idx="88">
                  <c:v>1.2376947402954099</c:v>
                </c:pt>
                <c:pt idx="89">
                  <c:v>1.22702932357788</c:v>
                </c:pt>
                <c:pt idx="90">
                  <c:v>1.2752928733825699</c:v>
                </c:pt>
                <c:pt idx="91">
                  <c:v>1.2961354255676301</c:v>
                </c:pt>
                <c:pt idx="92">
                  <c:v>1.1293144226074201</c:v>
                </c:pt>
                <c:pt idx="93">
                  <c:v>1.17243099212647</c:v>
                </c:pt>
                <c:pt idx="94">
                  <c:v>1.2075486183166499</c:v>
                </c:pt>
                <c:pt idx="95">
                  <c:v>1.17204236984253</c:v>
                </c:pt>
                <c:pt idx="96">
                  <c:v>1.1270108222961399</c:v>
                </c:pt>
                <c:pt idx="97">
                  <c:v>1.1085453033447299</c:v>
                </c:pt>
                <c:pt idx="98">
                  <c:v>1.07888984680176</c:v>
                </c:pt>
                <c:pt idx="99">
                  <c:v>1.0733060836792001</c:v>
                </c:pt>
                <c:pt idx="100">
                  <c:v>1.04283046722412</c:v>
                </c:pt>
                <c:pt idx="101">
                  <c:v>0.99642086029052801</c:v>
                </c:pt>
                <c:pt idx="102">
                  <c:v>0.96039819717407204</c:v>
                </c:pt>
                <c:pt idx="103">
                  <c:v>0.92748689651489302</c:v>
                </c:pt>
                <c:pt idx="104">
                  <c:v>0.89023494720458995</c:v>
                </c:pt>
                <c:pt idx="105">
                  <c:v>0.85418891906738303</c:v>
                </c:pt>
                <c:pt idx="106">
                  <c:v>0.81662607192993197</c:v>
                </c:pt>
                <c:pt idx="107">
                  <c:v>0.79055833816528398</c:v>
                </c:pt>
                <c:pt idx="108">
                  <c:v>0.75254631042480502</c:v>
                </c:pt>
                <c:pt idx="109">
                  <c:v>0.71051502227783203</c:v>
                </c:pt>
                <c:pt idx="110">
                  <c:v>0.67627668380737305</c:v>
                </c:pt>
                <c:pt idx="111">
                  <c:v>0.64200019836425803</c:v>
                </c:pt>
                <c:pt idx="112">
                  <c:v>0.60993862152099598</c:v>
                </c:pt>
                <c:pt idx="113">
                  <c:v>0.57365179061889704</c:v>
                </c:pt>
                <c:pt idx="114">
                  <c:v>0.54048252105712902</c:v>
                </c:pt>
                <c:pt idx="115">
                  <c:v>0.51002931594848699</c:v>
                </c:pt>
                <c:pt idx="116">
                  <c:v>0.47951316833496099</c:v>
                </c:pt>
                <c:pt idx="117">
                  <c:v>0.45163583755493197</c:v>
                </c:pt>
                <c:pt idx="118">
                  <c:v>0.422818183898926</c:v>
                </c:pt>
                <c:pt idx="119">
                  <c:v>0.39778709411621099</c:v>
                </c:pt>
                <c:pt idx="120">
                  <c:v>0.37355661392211897</c:v>
                </c:pt>
                <c:pt idx="121">
                  <c:v>0.35036325454711897</c:v>
                </c:pt>
                <c:pt idx="122">
                  <c:v>0.32745122909545898</c:v>
                </c:pt>
                <c:pt idx="123">
                  <c:v>0.30747652053833002</c:v>
                </c:pt>
                <c:pt idx="124">
                  <c:v>0.28766107559204102</c:v>
                </c:pt>
                <c:pt idx="125">
                  <c:v>0.27072286605835</c:v>
                </c:pt>
                <c:pt idx="126">
                  <c:v>0.25536012649536199</c:v>
                </c:pt>
                <c:pt idx="127">
                  <c:v>0.24133253097534199</c:v>
                </c:pt>
                <c:pt idx="128">
                  <c:v>0.22887516021728499</c:v>
                </c:pt>
                <c:pt idx="129">
                  <c:v>0.21788740158081099</c:v>
                </c:pt>
                <c:pt idx="130">
                  <c:v>0.20840120315551799</c:v>
                </c:pt>
                <c:pt idx="131">
                  <c:v>0.199145317077637</c:v>
                </c:pt>
                <c:pt idx="132">
                  <c:v>0.19168281555175801</c:v>
                </c:pt>
                <c:pt idx="133">
                  <c:v>0.18430376052856501</c:v>
                </c:pt>
                <c:pt idx="134">
                  <c:v>0.178692817687988</c:v>
                </c:pt>
                <c:pt idx="135">
                  <c:v>0.173071384429932</c:v>
                </c:pt>
                <c:pt idx="136">
                  <c:v>0.167506217956543</c:v>
                </c:pt>
                <c:pt idx="137">
                  <c:v>0.16204452514648501</c:v>
                </c:pt>
                <c:pt idx="138">
                  <c:v>0.157568454742432</c:v>
                </c:pt>
                <c:pt idx="139">
                  <c:v>0.15300655364990301</c:v>
                </c:pt>
                <c:pt idx="140">
                  <c:v>0.14797449111938499</c:v>
                </c:pt>
                <c:pt idx="141">
                  <c:v>0.14333534240722701</c:v>
                </c:pt>
                <c:pt idx="142">
                  <c:v>0.13914966583252</c:v>
                </c:pt>
                <c:pt idx="143">
                  <c:v>0.134287834167481</c:v>
                </c:pt>
                <c:pt idx="144">
                  <c:v>0.12944889068603499</c:v>
                </c:pt>
                <c:pt idx="145">
                  <c:v>0.124917030334473</c:v>
                </c:pt>
                <c:pt idx="146">
                  <c:v>0.120317935943604</c:v>
                </c:pt>
                <c:pt idx="147">
                  <c:v>0.115363121032715</c:v>
                </c:pt>
                <c:pt idx="148">
                  <c:v>0.110433101654053</c:v>
                </c:pt>
                <c:pt idx="149">
                  <c:v>0.105880737304688</c:v>
                </c:pt>
                <c:pt idx="150">
                  <c:v>0.10084581375122099</c:v>
                </c:pt>
                <c:pt idx="151">
                  <c:v>9.5952510833740304E-2</c:v>
                </c:pt>
                <c:pt idx="152">
                  <c:v>9.1605663299560602E-2</c:v>
                </c:pt>
                <c:pt idx="153">
                  <c:v>8.6992740631103502E-2</c:v>
                </c:pt>
                <c:pt idx="154">
                  <c:v>8.2168102264404297E-2</c:v>
                </c:pt>
                <c:pt idx="155">
                  <c:v>7.7139377593994196E-2</c:v>
                </c:pt>
                <c:pt idx="156">
                  <c:v>7.2759151458740304E-2</c:v>
                </c:pt>
                <c:pt idx="157">
                  <c:v>6.8386554718017606E-2</c:v>
                </c:pt>
                <c:pt idx="158">
                  <c:v>6.3385009765625E-2</c:v>
                </c:pt>
                <c:pt idx="159">
                  <c:v>5.8989524841308601E-2</c:v>
                </c:pt>
                <c:pt idx="160">
                  <c:v>5.4373264312744203E-2</c:v>
                </c:pt>
                <c:pt idx="161">
                  <c:v>4.9515724182128899E-2</c:v>
                </c:pt>
                <c:pt idx="162">
                  <c:v>4.5235157012939502E-2</c:v>
                </c:pt>
                <c:pt idx="163">
                  <c:v>4.1368007659912102E-2</c:v>
                </c:pt>
                <c:pt idx="164">
                  <c:v>3.7220001220703097E-2</c:v>
                </c:pt>
                <c:pt idx="165">
                  <c:v>3.3453464508056703E-2</c:v>
                </c:pt>
                <c:pt idx="166">
                  <c:v>3.02577018737793E-2</c:v>
                </c:pt>
                <c:pt idx="167">
                  <c:v>2.79746055603028E-2</c:v>
                </c:pt>
                <c:pt idx="168">
                  <c:v>2.77099609375E-2</c:v>
                </c:pt>
                <c:pt idx="169">
                  <c:v>2.7739048004150401E-2</c:v>
                </c:pt>
                <c:pt idx="170">
                  <c:v>2.78077125549317E-2</c:v>
                </c:pt>
                <c:pt idx="171">
                  <c:v>2.8184413909912099E-2</c:v>
                </c:pt>
                <c:pt idx="172">
                  <c:v>2.6950836181640601E-2</c:v>
                </c:pt>
                <c:pt idx="173">
                  <c:v>2.1320343017578101E-2</c:v>
                </c:pt>
                <c:pt idx="174">
                  <c:v>1.56617164611817E-2</c:v>
                </c:pt>
                <c:pt idx="175">
                  <c:v>1.03425979614258E-2</c:v>
                </c:pt>
                <c:pt idx="176">
                  <c:v>4.0903091430664097E-3</c:v>
                </c:pt>
                <c:pt idx="177">
                  <c:v>2.7151107788085998E-3</c:v>
                </c:pt>
                <c:pt idx="178">
                  <c:v>2.6350021362304701E-3</c:v>
                </c:pt>
                <c:pt idx="179">
                  <c:v>3.6106109619140599E-3</c:v>
                </c:pt>
                <c:pt idx="180">
                  <c:v>4.4164657592773498E-3</c:v>
                </c:pt>
                <c:pt idx="181">
                  <c:v>4.4312477111816398E-3</c:v>
                </c:pt>
                <c:pt idx="182">
                  <c:v>3.3230781555175799E-3</c:v>
                </c:pt>
                <c:pt idx="183">
                  <c:v>2.5873184204101602E-3</c:v>
                </c:pt>
                <c:pt idx="184">
                  <c:v>1.58452987670899E-3</c:v>
                </c:pt>
                <c:pt idx="185">
                  <c:v>1.0228157043457101E-3</c:v>
                </c:pt>
                <c:pt idx="186">
                  <c:v>5.8746337890625E-4</c:v>
                </c:pt>
                <c:pt idx="187">
                  <c:v>2.32696533203125E-4</c:v>
                </c:pt>
                <c:pt idx="188">
                  <c:v>-5.2595138549804698E-4</c:v>
                </c:pt>
                <c:pt idx="189">
                  <c:v>-1.0228157043457101E-3</c:v>
                </c:pt>
                <c:pt idx="190">
                  <c:v>-8.8548660278320302E-4</c:v>
                </c:pt>
                <c:pt idx="191">
                  <c:v>-2.4547576904296901E-3</c:v>
                </c:pt>
                <c:pt idx="192">
                  <c:v>-2.0222663879394601E-3</c:v>
                </c:pt>
                <c:pt idx="193">
                  <c:v>-2.3283958435058598E-3</c:v>
                </c:pt>
                <c:pt idx="194">
                  <c:v>-2.7308464050292999E-3</c:v>
                </c:pt>
                <c:pt idx="195">
                  <c:v>-2.6202201843261701E-3</c:v>
                </c:pt>
                <c:pt idx="196">
                  <c:v>-2.8882026672363299E-3</c:v>
                </c:pt>
                <c:pt idx="197">
                  <c:v>-3.2582283020019601E-3</c:v>
                </c:pt>
                <c:pt idx="198">
                  <c:v>-3.3574104309082101E-3</c:v>
                </c:pt>
                <c:pt idx="199">
                  <c:v>-4.6911239624023498E-3</c:v>
                </c:pt>
                <c:pt idx="200">
                  <c:v>-4.9867630004882804E-3</c:v>
                </c:pt>
                <c:pt idx="201">
                  <c:v>-4.4841766357421901E-3</c:v>
                </c:pt>
                <c:pt idx="202">
                  <c:v>-4.9905776977539097E-3</c:v>
                </c:pt>
                <c:pt idx="203">
                  <c:v>-4.9433708190918003E-3</c:v>
                </c:pt>
                <c:pt idx="204">
                  <c:v>-4.6725273132324201E-3</c:v>
                </c:pt>
                <c:pt idx="205">
                  <c:v>-5.1026344299316398E-3</c:v>
                </c:pt>
                <c:pt idx="206">
                  <c:v>-5.4073333740234401E-3</c:v>
                </c:pt>
                <c:pt idx="207">
                  <c:v>-5.1350593566894601E-3</c:v>
                </c:pt>
                <c:pt idx="208">
                  <c:v>-5.1422119140625E-3</c:v>
                </c:pt>
                <c:pt idx="209">
                  <c:v>-5.1298141479492196E-3</c:v>
                </c:pt>
                <c:pt idx="210">
                  <c:v>-5.4459571838378898E-3</c:v>
                </c:pt>
                <c:pt idx="211">
                  <c:v>-5.89227676391602E-3</c:v>
                </c:pt>
                <c:pt idx="212">
                  <c:v>-6.0577392578125E-3</c:v>
                </c:pt>
                <c:pt idx="213">
                  <c:v>-5.7830810546875E-3</c:v>
                </c:pt>
                <c:pt idx="214">
                  <c:v>-5.4740905761718802E-3</c:v>
                </c:pt>
                <c:pt idx="215">
                  <c:v>-5.5017471313476597E-3</c:v>
                </c:pt>
                <c:pt idx="216">
                  <c:v>-4.7726631164550799E-3</c:v>
                </c:pt>
                <c:pt idx="217">
                  <c:v>-5.7048797607421901E-3</c:v>
                </c:pt>
                <c:pt idx="218">
                  <c:v>-6.4759254455566398E-3</c:v>
                </c:pt>
                <c:pt idx="219">
                  <c:v>-6.5131187438964896E-3</c:v>
                </c:pt>
                <c:pt idx="220">
                  <c:v>-6.4702033996582101E-3</c:v>
                </c:pt>
                <c:pt idx="221">
                  <c:v>-6.7496299743652396E-3</c:v>
                </c:pt>
                <c:pt idx="222">
                  <c:v>-6.7114830017089896E-3</c:v>
                </c:pt>
                <c:pt idx="223">
                  <c:v>-6.2646865844726597E-3</c:v>
                </c:pt>
                <c:pt idx="224">
                  <c:v>-6.8397521972656302E-3</c:v>
                </c:pt>
                <c:pt idx="225">
                  <c:v>-7.293701171875E-3</c:v>
                </c:pt>
                <c:pt idx="226">
                  <c:v>-6.1922073364257804E-3</c:v>
                </c:pt>
                <c:pt idx="227">
                  <c:v>-7.0848464965820304E-3</c:v>
                </c:pt>
                <c:pt idx="228">
                  <c:v>-7.0261955261230503E-3</c:v>
                </c:pt>
                <c:pt idx="229">
                  <c:v>-8.2359313964843802E-3</c:v>
                </c:pt>
                <c:pt idx="230">
                  <c:v>-8.4209442138671892E-3</c:v>
                </c:pt>
                <c:pt idx="231">
                  <c:v>-7.5812339782714896E-3</c:v>
                </c:pt>
                <c:pt idx="232">
                  <c:v>-8.3265304565429705E-3</c:v>
                </c:pt>
                <c:pt idx="233">
                  <c:v>-8.1839561462402396E-3</c:v>
                </c:pt>
                <c:pt idx="234">
                  <c:v>-8.7270736694336007E-3</c:v>
                </c:pt>
                <c:pt idx="235">
                  <c:v>-9.6492767333984392E-3</c:v>
                </c:pt>
                <c:pt idx="236">
                  <c:v>-1.0136604309082101E-2</c:v>
                </c:pt>
                <c:pt idx="237">
                  <c:v>-9.4761848449707101E-3</c:v>
                </c:pt>
                <c:pt idx="238">
                  <c:v>-9.4618797302246094E-3</c:v>
                </c:pt>
                <c:pt idx="239">
                  <c:v>-1.11336708068848E-2</c:v>
                </c:pt>
                <c:pt idx="240">
                  <c:v>-1.0883331298828101E-2</c:v>
                </c:pt>
                <c:pt idx="241">
                  <c:v>-1.07440948486328E-2</c:v>
                </c:pt>
                <c:pt idx="242">
                  <c:v>-1.17707252502442E-2</c:v>
                </c:pt>
                <c:pt idx="243">
                  <c:v>-1.1423110961914101E-2</c:v>
                </c:pt>
                <c:pt idx="244">
                  <c:v>-1.05719566345215E-2</c:v>
                </c:pt>
                <c:pt idx="245">
                  <c:v>-1.23720169067383E-2</c:v>
                </c:pt>
                <c:pt idx="246">
                  <c:v>-1.24926567077637E-2</c:v>
                </c:pt>
                <c:pt idx="247">
                  <c:v>-1.2427330017089899E-2</c:v>
                </c:pt>
                <c:pt idx="248">
                  <c:v>-1.25665664672852E-2</c:v>
                </c:pt>
                <c:pt idx="249">
                  <c:v>-1.29470825195313E-2</c:v>
                </c:pt>
                <c:pt idx="250">
                  <c:v>-1.31616592407227E-2</c:v>
                </c:pt>
                <c:pt idx="251">
                  <c:v>-1.23181343078613E-2</c:v>
                </c:pt>
                <c:pt idx="252">
                  <c:v>-1.24788284301758E-2</c:v>
                </c:pt>
                <c:pt idx="253">
                  <c:v>-1.3688564300537101E-2</c:v>
                </c:pt>
                <c:pt idx="254">
                  <c:v>-1.38702392578125E-2</c:v>
                </c:pt>
                <c:pt idx="255">
                  <c:v>-1.32794380187988E-2</c:v>
                </c:pt>
                <c:pt idx="256">
                  <c:v>-1.32732391357422E-2</c:v>
                </c:pt>
                <c:pt idx="257">
                  <c:v>-1.3978004455566399E-2</c:v>
                </c:pt>
                <c:pt idx="258">
                  <c:v>-1.4425277709961E-2</c:v>
                </c:pt>
                <c:pt idx="259">
                  <c:v>-1.41115188598633E-2</c:v>
                </c:pt>
                <c:pt idx="260">
                  <c:v>-1.40328407287598E-2</c:v>
                </c:pt>
                <c:pt idx="261">
                  <c:v>-1.4848232269287101E-2</c:v>
                </c:pt>
                <c:pt idx="262">
                  <c:v>-1.47480964660645E-2</c:v>
                </c:pt>
                <c:pt idx="263">
                  <c:v>-1.48053169250488E-2</c:v>
                </c:pt>
                <c:pt idx="264">
                  <c:v>-1.4805793762207101E-2</c:v>
                </c:pt>
                <c:pt idx="265">
                  <c:v>-1.49402618408203E-2</c:v>
                </c:pt>
                <c:pt idx="266">
                  <c:v>-1.50432586669922E-2</c:v>
                </c:pt>
                <c:pt idx="267">
                  <c:v>-1.46889686584473E-2</c:v>
                </c:pt>
                <c:pt idx="268">
                  <c:v>-1.4373779296875E-2</c:v>
                </c:pt>
                <c:pt idx="269">
                  <c:v>-1.5650749206543E-2</c:v>
                </c:pt>
                <c:pt idx="270">
                  <c:v>-1.6323566436767599E-2</c:v>
                </c:pt>
                <c:pt idx="271">
                  <c:v>-1.61285400390625E-2</c:v>
                </c:pt>
                <c:pt idx="272">
                  <c:v>-1.6166210174560599E-2</c:v>
                </c:pt>
                <c:pt idx="273">
                  <c:v>-1.48401260375977E-2</c:v>
                </c:pt>
                <c:pt idx="274">
                  <c:v>-1.57833099365235E-2</c:v>
                </c:pt>
                <c:pt idx="275">
                  <c:v>-1.63626670837403E-2</c:v>
                </c:pt>
                <c:pt idx="276">
                  <c:v>-1.6735553741455099E-2</c:v>
                </c:pt>
                <c:pt idx="277">
                  <c:v>-1.6859531402587901E-2</c:v>
                </c:pt>
                <c:pt idx="278">
                  <c:v>-1.6935825347900401E-2</c:v>
                </c:pt>
                <c:pt idx="279">
                  <c:v>-1.74102783203125E-2</c:v>
                </c:pt>
                <c:pt idx="280">
                  <c:v>-1.79638862609863E-2</c:v>
                </c:pt>
                <c:pt idx="281">
                  <c:v>-1.7789363861084002E-2</c:v>
                </c:pt>
                <c:pt idx="282">
                  <c:v>-1.76186561584473E-2</c:v>
                </c:pt>
                <c:pt idx="283">
                  <c:v>-1.7918586730957101E-2</c:v>
                </c:pt>
                <c:pt idx="284">
                  <c:v>-1.8517494201660201E-2</c:v>
                </c:pt>
                <c:pt idx="285">
                  <c:v>-1.8787384033203101E-2</c:v>
                </c:pt>
                <c:pt idx="286">
                  <c:v>-1.87177658081055E-2</c:v>
                </c:pt>
                <c:pt idx="287">
                  <c:v>-1.8879890441894601E-2</c:v>
                </c:pt>
                <c:pt idx="288">
                  <c:v>-1.88140869140625E-2</c:v>
                </c:pt>
                <c:pt idx="289">
                  <c:v>-1.9181251525878899E-2</c:v>
                </c:pt>
                <c:pt idx="290">
                  <c:v>-1.9129753112793E-2</c:v>
                </c:pt>
                <c:pt idx="291">
                  <c:v>-1.95317268371582E-2</c:v>
                </c:pt>
                <c:pt idx="292">
                  <c:v>-1.9707679748535201E-2</c:v>
                </c:pt>
                <c:pt idx="293">
                  <c:v>-1.9677639007568401E-2</c:v>
                </c:pt>
                <c:pt idx="294">
                  <c:v>-1.9529342651367201E-2</c:v>
                </c:pt>
                <c:pt idx="295">
                  <c:v>-1.87687873840332E-2</c:v>
                </c:pt>
                <c:pt idx="296">
                  <c:v>-1.5980720520019601E-2</c:v>
                </c:pt>
                <c:pt idx="297">
                  <c:v>-1.92255973815918E-2</c:v>
                </c:pt>
                <c:pt idx="298">
                  <c:v>-2.1348476409912099E-2</c:v>
                </c:pt>
                <c:pt idx="299">
                  <c:v>-2.0420074462890601E-2</c:v>
                </c:pt>
                <c:pt idx="300">
                  <c:v>-2.00142860412598E-2</c:v>
                </c:pt>
                <c:pt idx="301">
                  <c:v>-2.0338058471679701E-2</c:v>
                </c:pt>
                <c:pt idx="302">
                  <c:v>-2.0555496215820299E-2</c:v>
                </c:pt>
                <c:pt idx="303">
                  <c:v>-1.9817829132080099E-2</c:v>
                </c:pt>
                <c:pt idx="304">
                  <c:v>-2.0372390747070299E-2</c:v>
                </c:pt>
                <c:pt idx="305">
                  <c:v>-2.1110534667968799E-2</c:v>
                </c:pt>
                <c:pt idx="306">
                  <c:v>-2.07276344299317E-2</c:v>
                </c:pt>
                <c:pt idx="307">
                  <c:v>-2.06646919250488E-2</c:v>
                </c:pt>
                <c:pt idx="308">
                  <c:v>-2.05788612365723E-2</c:v>
                </c:pt>
                <c:pt idx="309">
                  <c:v>-2.0534992218017599E-2</c:v>
                </c:pt>
                <c:pt idx="310">
                  <c:v>-2.0794391632080099E-2</c:v>
                </c:pt>
                <c:pt idx="311">
                  <c:v>-2.03509330749512E-2</c:v>
                </c:pt>
                <c:pt idx="312">
                  <c:v>-2.05121040344238E-2</c:v>
                </c:pt>
                <c:pt idx="313">
                  <c:v>-2.0497322082519601E-2</c:v>
                </c:pt>
                <c:pt idx="314">
                  <c:v>-2.0702362060546899E-2</c:v>
                </c:pt>
                <c:pt idx="315">
                  <c:v>-2.0414352416992201E-2</c:v>
                </c:pt>
                <c:pt idx="316">
                  <c:v>-2.02131271362305E-2</c:v>
                </c:pt>
                <c:pt idx="317">
                  <c:v>-2.0167350769043E-2</c:v>
                </c:pt>
                <c:pt idx="318">
                  <c:v>-2.0109176635742201E-2</c:v>
                </c:pt>
                <c:pt idx="319">
                  <c:v>-2.0143985748290998E-2</c:v>
                </c:pt>
                <c:pt idx="320">
                  <c:v>-2.0097732543945299E-2</c:v>
                </c:pt>
                <c:pt idx="321">
                  <c:v>-1.9972801208496101E-2</c:v>
                </c:pt>
                <c:pt idx="322">
                  <c:v>-1.98826789855957E-2</c:v>
                </c:pt>
                <c:pt idx="323">
                  <c:v>-1.9894599914550799E-2</c:v>
                </c:pt>
                <c:pt idx="324">
                  <c:v>-1.9859790802002002E-2</c:v>
                </c:pt>
                <c:pt idx="325">
                  <c:v>-1.9670486450195299E-2</c:v>
                </c:pt>
                <c:pt idx="326">
                  <c:v>-1.9746780395507799E-2</c:v>
                </c:pt>
                <c:pt idx="327">
                  <c:v>-1.9596099853515601E-2</c:v>
                </c:pt>
                <c:pt idx="328">
                  <c:v>-1.95980072021485E-2</c:v>
                </c:pt>
                <c:pt idx="329">
                  <c:v>-1.9579887390136701E-2</c:v>
                </c:pt>
                <c:pt idx="330">
                  <c:v>-1.9407272338867201E-2</c:v>
                </c:pt>
                <c:pt idx="331">
                  <c:v>-1.96137428283692E-2</c:v>
                </c:pt>
                <c:pt idx="332">
                  <c:v>-1.95369720458985E-2</c:v>
                </c:pt>
                <c:pt idx="333">
                  <c:v>-1.9433498382568401E-2</c:v>
                </c:pt>
                <c:pt idx="334">
                  <c:v>-1.9482612609863299E-2</c:v>
                </c:pt>
                <c:pt idx="335">
                  <c:v>-1.93486213684082E-2</c:v>
                </c:pt>
                <c:pt idx="336">
                  <c:v>-1.9135951995849599E-2</c:v>
                </c:pt>
                <c:pt idx="337">
                  <c:v>-1.91497802734375E-2</c:v>
                </c:pt>
                <c:pt idx="338">
                  <c:v>-1.9310951232910201E-2</c:v>
                </c:pt>
                <c:pt idx="339">
                  <c:v>-1.9183635711669901E-2</c:v>
                </c:pt>
                <c:pt idx="340">
                  <c:v>-1.9303321838378899E-2</c:v>
                </c:pt>
                <c:pt idx="341">
                  <c:v>-1.9279003143310599E-2</c:v>
                </c:pt>
                <c:pt idx="342">
                  <c:v>-1.9100666046142599E-2</c:v>
                </c:pt>
                <c:pt idx="343">
                  <c:v>-1.9147396087646502E-2</c:v>
                </c:pt>
                <c:pt idx="344">
                  <c:v>-1.9089698791503899E-2</c:v>
                </c:pt>
                <c:pt idx="345">
                  <c:v>-1.9039630889892599E-2</c:v>
                </c:pt>
                <c:pt idx="346">
                  <c:v>-1.91254615783692E-2</c:v>
                </c:pt>
                <c:pt idx="347">
                  <c:v>-1.9192695617675799E-2</c:v>
                </c:pt>
                <c:pt idx="348">
                  <c:v>-1.9081592559814502E-2</c:v>
                </c:pt>
                <c:pt idx="349">
                  <c:v>-1.89619064331055E-2</c:v>
                </c:pt>
                <c:pt idx="350">
                  <c:v>-1.9183158874511701E-2</c:v>
                </c:pt>
                <c:pt idx="351">
                  <c:v>-1.91235542297363E-2</c:v>
                </c:pt>
                <c:pt idx="352">
                  <c:v>-1.8973350524902399E-2</c:v>
                </c:pt>
                <c:pt idx="353">
                  <c:v>-1.9045829772949201E-2</c:v>
                </c:pt>
                <c:pt idx="354">
                  <c:v>-1.9065380096435599E-2</c:v>
                </c:pt>
                <c:pt idx="355">
                  <c:v>-1.89619064331055E-2</c:v>
                </c:pt>
                <c:pt idx="356">
                  <c:v>-1.9069671630859399E-2</c:v>
                </c:pt>
                <c:pt idx="357">
                  <c:v>-1.90987586975098E-2</c:v>
                </c:pt>
                <c:pt idx="358">
                  <c:v>-1.9004821777343799E-2</c:v>
                </c:pt>
                <c:pt idx="359">
                  <c:v>-1.8914699554443401E-2</c:v>
                </c:pt>
                <c:pt idx="360">
                  <c:v>-1.88202857971192E-2</c:v>
                </c:pt>
                <c:pt idx="361">
                  <c:v>-1.89571380615235E-2</c:v>
                </c:pt>
                <c:pt idx="362">
                  <c:v>-1.89671516418457E-2</c:v>
                </c:pt>
                <c:pt idx="363">
                  <c:v>-1.8800735473632799E-2</c:v>
                </c:pt>
                <c:pt idx="364">
                  <c:v>-1.8869400024414101E-2</c:v>
                </c:pt>
                <c:pt idx="365">
                  <c:v>-1.8838405609130901E-2</c:v>
                </c:pt>
                <c:pt idx="366">
                  <c:v>-1.8709659576415998E-2</c:v>
                </c:pt>
                <c:pt idx="367">
                  <c:v>-1.8702507019043E-2</c:v>
                </c:pt>
                <c:pt idx="368">
                  <c:v>-1.8594264984130901E-2</c:v>
                </c:pt>
                <c:pt idx="369">
                  <c:v>-1.8564224243164101E-2</c:v>
                </c:pt>
                <c:pt idx="370">
                  <c:v>-1.84578895568848E-2</c:v>
                </c:pt>
                <c:pt idx="371">
                  <c:v>-1.8538475036621101E-2</c:v>
                </c:pt>
                <c:pt idx="372">
                  <c:v>-1.8400192260742201E-2</c:v>
                </c:pt>
                <c:pt idx="373">
                  <c:v>-1.8347740173339899E-2</c:v>
                </c:pt>
                <c:pt idx="374">
                  <c:v>-1.8332481384277399E-2</c:v>
                </c:pt>
                <c:pt idx="375">
                  <c:v>-1.81679725646973E-2</c:v>
                </c:pt>
                <c:pt idx="376">
                  <c:v>-1.8205165863037099E-2</c:v>
                </c:pt>
                <c:pt idx="377">
                  <c:v>-1.8058300018310599E-2</c:v>
                </c:pt>
                <c:pt idx="378">
                  <c:v>-1.7791748046875E-2</c:v>
                </c:pt>
                <c:pt idx="379">
                  <c:v>-1.74212455749512E-2</c:v>
                </c:pt>
                <c:pt idx="380">
                  <c:v>-1.7510890960693401E-2</c:v>
                </c:pt>
                <c:pt idx="381">
                  <c:v>-1.76444053649903E-2</c:v>
                </c:pt>
                <c:pt idx="382">
                  <c:v>-1.7469882965087901E-2</c:v>
                </c:pt>
                <c:pt idx="383">
                  <c:v>-1.7228126525878899E-2</c:v>
                </c:pt>
                <c:pt idx="384">
                  <c:v>-1.6954898834228498E-2</c:v>
                </c:pt>
                <c:pt idx="385">
                  <c:v>-1.72877311706543E-2</c:v>
                </c:pt>
                <c:pt idx="386">
                  <c:v>-1.6747474670410201E-2</c:v>
                </c:pt>
                <c:pt idx="387">
                  <c:v>-1.6793727874755901E-2</c:v>
                </c:pt>
                <c:pt idx="388">
                  <c:v>-1.6742229461669901E-2</c:v>
                </c:pt>
                <c:pt idx="389">
                  <c:v>-1.66983604431153E-2</c:v>
                </c:pt>
                <c:pt idx="390">
                  <c:v>-1.6228199005127002E-2</c:v>
                </c:pt>
                <c:pt idx="391">
                  <c:v>-1.6190528869628899E-2</c:v>
                </c:pt>
                <c:pt idx="392">
                  <c:v>-1.57971382141113E-2</c:v>
                </c:pt>
                <c:pt idx="393">
                  <c:v>-1.6903400421142599E-2</c:v>
                </c:pt>
                <c:pt idx="394">
                  <c:v>-1.6341209411621101E-2</c:v>
                </c:pt>
                <c:pt idx="395">
                  <c:v>-1.63636207580567E-2</c:v>
                </c:pt>
                <c:pt idx="396">
                  <c:v>-1.64227485656738E-2</c:v>
                </c:pt>
                <c:pt idx="397">
                  <c:v>-1.61585807800293E-2</c:v>
                </c:pt>
                <c:pt idx="398">
                  <c:v>-1.5862941741943401E-2</c:v>
                </c:pt>
                <c:pt idx="399">
                  <c:v>-1.5846729278564502E-2</c:v>
                </c:pt>
                <c:pt idx="400">
                  <c:v>-1.666259765625E-2</c:v>
                </c:pt>
                <c:pt idx="401">
                  <c:v>-1.6315460205078101E-2</c:v>
                </c:pt>
                <c:pt idx="402">
                  <c:v>-1.6020298004150401E-2</c:v>
                </c:pt>
                <c:pt idx="403">
                  <c:v>-1.5923500061035201E-2</c:v>
                </c:pt>
                <c:pt idx="404">
                  <c:v>-1.5728473663330099E-2</c:v>
                </c:pt>
                <c:pt idx="405">
                  <c:v>-1.55205726623535E-2</c:v>
                </c:pt>
                <c:pt idx="406">
                  <c:v>-1.5760898590087901E-2</c:v>
                </c:pt>
                <c:pt idx="407">
                  <c:v>-1.56292915344238E-2</c:v>
                </c:pt>
                <c:pt idx="408">
                  <c:v>-1.5595436096191399E-2</c:v>
                </c:pt>
                <c:pt idx="409">
                  <c:v>-1.58581733703613E-2</c:v>
                </c:pt>
                <c:pt idx="410">
                  <c:v>-1.5743732452392599E-2</c:v>
                </c:pt>
                <c:pt idx="411">
                  <c:v>-1.5506744384765601E-2</c:v>
                </c:pt>
                <c:pt idx="412">
                  <c:v>-1.5237808227539101E-2</c:v>
                </c:pt>
                <c:pt idx="413">
                  <c:v>-1.50632858276367E-2</c:v>
                </c:pt>
                <c:pt idx="414">
                  <c:v>-1.53350830078125E-2</c:v>
                </c:pt>
                <c:pt idx="415">
                  <c:v>-1.5560150146484399E-2</c:v>
                </c:pt>
                <c:pt idx="416">
                  <c:v>-1.5338420867919899E-2</c:v>
                </c:pt>
                <c:pt idx="417">
                  <c:v>-1.51782035827637E-2</c:v>
                </c:pt>
                <c:pt idx="418">
                  <c:v>-1.52363777160645E-2</c:v>
                </c:pt>
                <c:pt idx="419">
                  <c:v>-1.5246868133544899E-2</c:v>
                </c:pt>
                <c:pt idx="420">
                  <c:v>-1.5187263488769601E-2</c:v>
                </c:pt>
                <c:pt idx="421">
                  <c:v>-1.51925086975098E-2</c:v>
                </c:pt>
                <c:pt idx="422">
                  <c:v>-1.49621963500977E-2</c:v>
                </c:pt>
                <c:pt idx="423">
                  <c:v>-1.49860382080078E-2</c:v>
                </c:pt>
                <c:pt idx="424">
                  <c:v>-1.49250030517578E-2</c:v>
                </c:pt>
                <c:pt idx="425">
                  <c:v>-1.51619911193848E-2</c:v>
                </c:pt>
                <c:pt idx="426">
                  <c:v>-1.4982700347900399E-2</c:v>
                </c:pt>
                <c:pt idx="427">
                  <c:v>-1.50251388549805E-2</c:v>
                </c:pt>
                <c:pt idx="428">
                  <c:v>-1.50833129882813E-2</c:v>
                </c:pt>
                <c:pt idx="429">
                  <c:v>-1.50690078735352E-2</c:v>
                </c:pt>
                <c:pt idx="430">
                  <c:v>-1.46894454956055E-2</c:v>
                </c:pt>
                <c:pt idx="431">
                  <c:v>-1.48472785949707E-2</c:v>
                </c:pt>
                <c:pt idx="432">
                  <c:v>-1.45764350891113E-2</c:v>
                </c:pt>
                <c:pt idx="433">
                  <c:v>-1.3919353485107399E-2</c:v>
                </c:pt>
                <c:pt idx="434">
                  <c:v>-1.3150691986084E-2</c:v>
                </c:pt>
                <c:pt idx="435">
                  <c:v>-1.31549835205078E-2</c:v>
                </c:pt>
                <c:pt idx="436">
                  <c:v>-1.37481689453125E-2</c:v>
                </c:pt>
                <c:pt idx="437">
                  <c:v>-1.38788223266602E-2</c:v>
                </c:pt>
                <c:pt idx="438">
                  <c:v>-1.4906406402587899E-2</c:v>
                </c:pt>
                <c:pt idx="439">
                  <c:v>-1.79038047790528E-2</c:v>
                </c:pt>
                <c:pt idx="440">
                  <c:v>-1.9204139709472701E-2</c:v>
                </c:pt>
                <c:pt idx="441">
                  <c:v>-1.7743587493896502E-2</c:v>
                </c:pt>
                <c:pt idx="442">
                  <c:v>-1.6853809356689502E-2</c:v>
                </c:pt>
                <c:pt idx="443">
                  <c:v>-1.66473388671875E-2</c:v>
                </c:pt>
                <c:pt idx="444">
                  <c:v>-1.5043735504150399E-2</c:v>
                </c:pt>
                <c:pt idx="445">
                  <c:v>-1.3293743133544899E-2</c:v>
                </c:pt>
                <c:pt idx="446">
                  <c:v>-1.31702423095703E-2</c:v>
                </c:pt>
                <c:pt idx="447">
                  <c:v>-1.37104988098145E-2</c:v>
                </c:pt>
                <c:pt idx="448">
                  <c:v>-1.42030715942383E-2</c:v>
                </c:pt>
                <c:pt idx="449">
                  <c:v>-1.458740234375E-2</c:v>
                </c:pt>
                <c:pt idx="450">
                  <c:v>-1.46889686584473E-2</c:v>
                </c:pt>
                <c:pt idx="451">
                  <c:v>-1.47852897644043E-2</c:v>
                </c:pt>
                <c:pt idx="452">
                  <c:v>-1.4789581298828101E-2</c:v>
                </c:pt>
                <c:pt idx="453">
                  <c:v>-1.47271156311035E-2</c:v>
                </c:pt>
                <c:pt idx="454">
                  <c:v>-1.4649391174316399E-2</c:v>
                </c:pt>
                <c:pt idx="455">
                  <c:v>-1.48091316223145E-2</c:v>
                </c:pt>
                <c:pt idx="456">
                  <c:v>-1.47747993469238E-2</c:v>
                </c:pt>
                <c:pt idx="457">
                  <c:v>-1.4741420745849601E-2</c:v>
                </c:pt>
                <c:pt idx="458">
                  <c:v>-1.47886276245117E-2</c:v>
                </c:pt>
                <c:pt idx="459">
                  <c:v>-1.47638320922852E-2</c:v>
                </c:pt>
                <c:pt idx="460">
                  <c:v>-1.4698028564453101E-2</c:v>
                </c:pt>
                <c:pt idx="461">
                  <c:v>-1.47137641906738E-2</c:v>
                </c:pt>
                <c:pt idx="462">
                  <c:v>-1.4728069305419899E-2</c:v>
                </c:pt>
                <c:pt idx="463">
                  <c:v>-1.4703750610351601E-2</c:v>
                </c:pt>
                <c:pt idx="464">
                  <c:v>-1.4586448669433601E-2</c:v>
                </c:pt>
                <c:pt idx="465">
                  <c:v>-1.4891624450683601E-2</c:v>
                </c:pt>
                <c:pt idx="466">
                  <c:v>-1.1026382446289101E-2</c:v>
                </c:pt>
                <c:pt idx="467">
                  <c:v>-1.32880210876465E-2</c:v>
                </c:pt>
                <c:pt idx="468">
                  <c:v>-1.5291690826416E-2</c:v>
                </c:pt>
                <c:pt idx="469">
                  <c:v>-1.4672756195068399E-2</c:v>
                </c:pt>
                <c:pt idx="470">
                  <c:v>-1.46031379699707E-2</c:v>
                </c:pt>
                <c:pt idx="471">
                  <c:v>-1.45444869995117E-2</c:v>
                </c:pt>
                <c:pt idx="472">
                  <c:v>-1.45316123962403E-2</c:v>
                </c:pt>
                <c:pt idx="473">
                  <c:v>-1.4566421508789101E-2</c:v>
                </c:pt>
                <c:pt idx="474">
                  <c:v>-1.446533203125E-2</c:v>
                </c:pt>
                <c:pt idx="475">
                  <c:v>-1.4586448669433601E-2</c:v>
                </c:pt>
                <c:pt idx="476">
                  <c:v>-1.4515876770019601E-2</c:v>
                </c:pt>
                <c:pt idx="477">
                  <c:v>-1.4453411102294899E-2</c:v>
                </c:pt>
                <c:pt idx="478">
                  <c:v>-1.4558315277099601E-2</c:v>
                </c:pt>
                <c:pt idx="479">
                  <c:v>-1.4491081237793E-2</c:v>
                </c:pt>
                <c:pt idx="480">
                  <c:v>-1.4492034912109399E-2</c:v>
                </c:pt>
                <c:pt idx="481">
                  <c:v>-1.44038200378418E-2</c:v>
                </c:pt>
                <c:pt idx="482">
                  <c:v>-1.4497280120849601E-2</c:v>
                </c:pt>
                <c:pt idx="483">
                  <c:v>-1.44472122192383E-2</c:v>
                </c:pt>
                <c:pt idx="484">
                  <c:v>-1.43890380859375E-2</c:v>
                </c:pt>
                <c:pt idx="485">
                  <c:v>-1.43885612487793E-2</c:v>
                </c:pt>
                <c:pt idx="486">
                  <c:v>-1.43814086914063E-2</c:v>
                </c:pt>
                <c:pt idx="487">
                  <c:v>-1.4426231384277399E-2</c:v>
                </c:pt>
                <c:pt idx="488">
                  <c:v>-1.43966674804688E-2</c:v>
                </c:pt>
                <c:pt idx="489">
                  <c:v>-1.4357089996337899E-2</c:v>
                </c:pt>
                <c:pt idx="490">
                  <c:v>-1.43542289733887E-2</c:v>
                </c:pt>
                <c:pt idx="491">
                  <c:v>-1.4296054840087899E-2</c:v>
                </c:pt>
                <c:pt idx="492">
                  <c:v>-1.4378547668457101E-2</c:v>
                </c:pt>
                <c:pt idx="493">
                  <c:v>-1.4230251312255899E-2</c:v>
                </c:pt>
                <c:pt idx="494">
                  <c:v>-1.42383575439453E-2</c:v>
                </c:pt>
                <c:pt idx="495">
                  <c:v>-1.4211654663086E-2</c:v>
                </c:pt>
                <c:pt idx="496">
                  <c:v>-1.4272689819336E-2</c:v>
                </c:pt>
                <c:pt idx="497">
                  <c:v>-1.4185905456543E-2</c:v>
                </c:pt>
                <c:pt idx="498">
                  <c:v>-1.40881538391113E-2</c:v>
                </c:pt>
                <c:pt idx="499">
                  <c:v>-1.4154434204101601E-2</c:v>
                </c:pt>
                <c:pt idx="500">
                  <c:v>-1.40995979309082E-2</c:v>
                </c:pt>
                <c:pt idx="501">
                  <c:v>-1.4049530029296899E-2</c:v>
                </c:pt>
                <c:pt idx="502">
                  <c:v>-1.40891075134278E-2</c:v>
                </c:pt>
                <c:pt idx="503">
                  <c:v>-1.40576362609863E-2</c:v>
                </c:pt>
                <c:pt idx="504">
                  <c:v>-1.4047145843505899E-2</c:v>
                </c:pt>
                <c:pt idx="505">
                  <c:v>-1.40252113342285E-2</c:v>
                </c:pt>
                <c:pt idx="506">
                  <c:v>-1.40466690063477E-2</c:v>
                </c:pt>
                <c:pt idx="507">
                  <c:v>-1.40056610107422E-2</c:v>
                </c:pt>
                <c:pt idx="508">
                  <c:v>-1.40104293823242E-2</c:v>
                </c:pt>
                <c:pt idx="509">
                  <c:v>-1.40128135681153E-2</c:v>
                </c:pt>
                <c:pt idx="510">
                  <c:v>-1.4059066772461E-2</c:v>
                </c:pt>
                <c:pt idx="511">
                  <c:v>-1.4059066772461E-2</c:v>
                </c:pt>
                <c:pt idx="512">
                  <c:v>-1.4115810394287101E-2</c:v>
                </c:pt>
                <c:pt idx="513">
                  <c:v>-1.41687393188477E-2</c:v>
                </c:pt>
                <c:pt idx="514">
                  <c:v>-1.40795707702637E-2</c:v>
                </c:pt>
                <c:pt idx="515">
                  <c:v>-1.40423774719238E-2</c:v>
                </c:pt>
                <c:pt idx="516">
                  <c:v>-1.40924453735352E-2</c:v>
                </c:pt>
                <c:pt idx="517">
                  <c:v>-1.41148567199707E-2</c:v>
                </c:pt>
                <c:pt idx="518">
                  <c:v>-1.41901969909668E-2</c:v>
                </c:pt>
                <c:pt idx="519">
                  <c:v>-1.4093399047851601E-2</c:v>
                </c:pt>
                <c:pt idx="520">
                  <c:v>-1.41315460205078E-2</c:v>
                </c:pt>
                <c:pt idx="521">
                  <c:v>-1.4146327972412101E-2</c:v>
                </c:pt>
                <c:pt idx="522">
                  <c:v>-1.41019821166992E-2</c:v>
                </c:pt>
                <c:pt idx="523">
                  <c:v>-1.4084815979003899E-2</c:v>
                </c:pt>
                <c:pt idx="524">
                  <c:v>-1.4119148254394601E-2</c:v>
                </c:pt>
                <c:pt idx="525">
                  <c:v>-1.40576362609863E-2</c:v>
                </c:pt>
                <c:pt idx="526">
                  <c:v>-1.40819549560547E-2</c:v>
                </c:pt>
                <c:pt idx="527">
                  <c:v>-1.40423774719238E-2</c:v>
                </c:pt>
                <c:pt idx="528">
                  <c:v>-1.4054298400878899E-2</c:v>
                </c:pt>
                <c:pt idx="529">
                  <c:v>-1.4100551605224601E-2</c:v>
                </c:pt>
                <c:pt idx="530">
                  <c:v>-1.3978481292724601E-2</c:v>
                </c:pt>
                <c:pt idx="531">
                  <c:v>-1.3980865478515601E-2</c:v>
                </c:pt>
                <c:pt idx="532">
                  <c:v>-1.39293670654297E-2</c:v>
                </c:pt>
                <c:pt idx="533">
                  <c:v>-1.39288902282715E-2</c:v>
                </c:pt>
                <c:pt idx="534">
                  <c:v>-1.3897418975830101E-2</c:v>
                </c:pt>
                <c:pt idx="535">
                  <c:v>-1.38306617736817E-2</c:v>
                </c:pt>
                <c:pt idx="536">
                  <c:v>-1.3795375823974601E-2</c:v>
                </c:pt>
                <c:pt idx="537">
                  <c:v>-1.3825416564941399E-2</c:v>
                </c:pt>
                <c:pt idx="538">
                  <c:v>-1.38459205627442E-2</c:v>
                </c:pt>
                <c:pt idx="539">
                  <c:v>-1.3784408569336E-2</c:v>
                </c:pt>
                <c:pt idx="540">
                  <c:v>-1.3754844665527399E-2</c:v>
                </c:pt>
                <c:pt idx="541">
                  <c:v>-1.37405395507813E-2</c:v>
                </c:pt>
                <c:pt idx="542">
                  <c:v>-1.37839317321778E-2</c:v>
                </c:pt>
                <c:pt idx="543">
                  <c:v>-1.38397216796875E-2</c:v>
                </c:pt>
                <c:pt idx="544">
                  <c:v>-1.3782024383544899E-2</c:v>
                </c:pt>
                <c:pt idx="545">
                  <c:v>-1.37810707092285E-2</c:v>
                </c:pt>
                <c:pt idx="546">
                  <c:v>-1.38020515441895E-2</c:v>
                </c:pt>
                <c:pt idx="547">
                  <c:v>-1.38425827026367E-2</c:v>
                </c:pt>
                <c:pt idx="548">
                  <c:v>-1.3780117034912101E-2</c:v>
                </c:pt>
                <c:pt idx="549">
                  <c:v>-1.3816356658935601E-2</c:v>
                </c:pt>
                <c:pt idx="550">
                  <c:v>-1.3938426971435601E-2</c:v>
                </c:pt>
                <c:pt idx="551">
                  <c:v>-1.3785839080810601E-2</c:v>
                </c:pt>
                <c:pt idx="552">
                  <c:v>-1.3823032379150399E-2</c:v>
                </c:pt>
                <c:pt idx="553">
                  <c:v>-1.3883113861084E-2</c:v>
                </c:pt>
                <c:pt idx="554">
                  <c:v>-1.3887882232666E-2</c:v>
                </c:pt>
                <c:pt idx="555">
                  <c:v>-1.3813018798828101E-2</c:v>
                </c:pt>
                <c:pt idx="556">
                  <c:v>-1.38354301452637E-2</c:v>
                </c:pt>
                <c:pt idx="557">
                  <c:v>-1.38154029846192E-2</c:v>
                </c:pt>
                <c:pt idx="558">
                  <c:v>-1.38883590698242E-2</c:v>
                </c:pt>
                <c:pt idx="559">
                  <c:v>-1.37462615966797E-2</c:v>
                </c:pt>
                <c:pt idx="560">
                  <c:v>-1.38263702392578E-2</c:v>
                </c:pt>
                <c:pt idx="561">
                  <c:v>-1.3792514801025399E-2</c:v>
                </c:pt>
                <c:pt idx="562">
                  <c:v>-1.3754844665527399E-2</c:v>
                </c:pt>
                <c:pt idx="563">
                  <c:v>-1.37815475463867E-2</c:v>
                </c:pt>
                <c:pt idx="564">
                  <c:v>-1.3719081878662101E-2</c:v>
                </c:pt>
                <c:pt idx="565">
                  <c:v>-1.3697624206543E-2</c:v>
                </c:pt>
                <c:pt idx="566">
                  <c:v>-1.36780738830567E-2</c:v>
                </c:pt>
                <c:pt idx="567">
                  <c:v>-1.37066841125488E-2</c:v>
                </c:pt>
                <c:pt idx="568">
                  <c:v>-1.3658046722412101E-2</c:v>
                </c:pt>
                <c:pt idx="569">
                  <c:v>-1.35784149169922E-2</c:v>
                </c:pt>
                <c:pt idx="570">
                  <c:v>-1.35040283203125E-2</c:v>
                </c:pt>
                <c:pt idx="571">
                  <c:v>-1.3452053070068399E-2</c:v>
                </c:pt>
                <c:pt idx="572">
                  <c:v>-1.3526439666748101E-2</c:v>
                </c:pt>
                <c:pt idx="573">
                  <c:v>-1.3511180877685601E-2</c:v>
                </c:pt>
                <c:pt idx="574">
                  <c:v>-1.35011672973633E-2</c:v>
                </c:pt>
                <c:pt idx="575">
                  <c:v>-1.34143829345703E-2</c:v>
                </c:pt>
                <c:pt idx="576">
                  <c:v>-1.33576393127442E-2</c:v>
                </c:pt>
                <c:pt idx="577">
                  <c:v>-1.33185386657715E-2</c:v>
                </c:pt>
                <c:pt idx="578">
                  <c:v>-1.33318901062012E-2</c:v>
                </c:pt>
                <c:pt idx="579">
                  <c:v>-1.33404731750488E-2</c:v>
                </c:pt>
                <c:pt idx="580">
                  <c:v>-1.32575035095215E-2</c:v>
                </c:pt>
                <c:pt idx="581">
                  <c:v>-1.31940841674805E-2</c:v>
                </c:pt>
                <c:pt idx="582">
                  <c:v>-1.31373405456543E-2</c:v>
                </c:pt>
                <c:pt idx="583">
                  <c:v>-1.32064819335938E-2</c:v>
                </c:pt>
                <c:pt idx="584">
                  <c:v>-1.3241291046142601E-2</c:v>
                </c:pt>
                <c:pt idx="585">
                  <c:v>-1.32403373718262E-2</c:v>
                </c:pt>
                <c:pt idx="586">
                  <c:v>-1.3238430023193399E-2</c:v>
                </c:pt>
                <c:pt idx="587">
                  <c:v>-1.32379531860352E-2</c:v>
                </c:pt>
                <c:pt idx="588">
                  <c:v>-1.32064819335938E-2</c:v>
                </c:pt>
                <c:pt idx="589">
                  <c:v>-1.32908821105957E-2</c:v>
                </c:pt>
                <c:pt idx="590">
                  <c:v>-1.32732391357422E-2</c:v>
                </c:pt>
                <c:pt idx="591">
                  <c:v>-1.3176441192627E-2</c:v>
                </c:pt>
                <c:pt idx="592">
                  <c:v>-1.3145923614502E-2</c:v>
                </c:pt>
                <c:pt idx="593">
                  <c:v>-1.32193565368653E-2</c:v>
                </c:pt>
                <c:pt idx="594">
                  <c:v>-1.3157844543457101E-2</c:v>
                </c:pt>
                <c:pt idx="595">
                  <c:v>-1.31688117980957E-2</c:v>
                </c:pt>
                <c:pt idx="596">
                  <c:v>-1.32169723510742E-2</c:v>
                </c:pt>
                <c:pt idx="597">
                  <c:v>-1.3151645660400399E-2</c:v>
                </c:pt>
                <c:pt idx="598">
                  <c:v>-1.31840705871582E-2</c:v>
                </c:pt>
                <c:pt idx="599">
                  <c:v>-1.31592750549317E-2</c:v>
                </c:pt>
                <c:pt idx="600">
                  <c:v>-1.3108730316162101E-2</c:v>
                </c:pt>
                <c:pt idx="601">
                  <c:v>-1.30972862243653E-2</c:v>
                </c:pt>
                <c:pt idx="602">
                  <c:v>-1.3103485107421899E-2</c:v>
                </c:pt>
                <c:pt idx="603">
                  <c:v>-1.3070583343505899E-2</c:v>
                </c:pt>
                <c:pt idx="604">
                  <c:v>-1.29437446594238E-2</c:v>
                </c:pt>
                <c:pt idx="605">
                  <c:v>-1.3014316558837899E-2</c:v>
                </c:pt>
                <c:pt idx="606">
                  <c:v>-1.2951374053955101E-2</c:v>
                </c:pt>
                <c:pt idx="607">
                  <c:v>-1.2915611267089899E-2</c:v>
                </c:pt>
                <c:pt idx="608">
                  <c:v>-1.29170417785645E-2</c:v>
                </c:pt>
                <c:pt idx="609">
                  <c:v>-1.2871265411377E-2</c:v>
                </c:pt>
                <c:pt idx="610">
                  <c:v>-1.2814998626709E-2</c:v>
                </c:pt>
                <c:pt idx="611">
                  <c:v>-1.28388404846192E-2</c:v>
                </c:pt>
                <c:pt idx="612">
                  <c:v>-1.2722015380859399E-2</c:v>
                </c:pt>
                <c:pt idx="613">
                  <c:v>-1.26690864562988E-2</c:v>
                </c:pt>
                <c:pt idx="614">
                  <c:v>-1.2660026550293E-2</c:v>
                </c:pt>
                <c:pt idx="615">
                  <c:v>-1.26190185546875E-2</c:v>
                </c:pt>
                <c:pt idx="616">
                  <c:v>-1.26643180847168E-2</c:v>
                </c:pt>
                <c:pt idx="617">
                  <c:v>-1.25603675842285E-2</c:v>
                </c:pt>
                <c:pt idx="618">
                  <c:v>-1.2559413909912101E-2</c:v>
                </c:pt>
                <c:pt idx="619">
                  <c:v>-1.25632286071778E-2</c:v>
                </c:pt>
                <c:pt idx="620">
                  <c:v>-1.24683380126953E-2</c:v>
                </c:pt>
                <c:pt idx="621">
                  <c:v>-1.25784873962403E-2</c:v>
                </c:pt>
                <c:pt idx="622">
                  <c:v>-1.2427806854248101E-2</c:v>
                </c:pt>
                <c:pt idx="623">
                  <c:v>-1.24211311340332E-2</c:v>
                </c:pt>
                <c:pt idx="624">
                  <c:v>-1.2411117553711E-2</c:v>
                </c:pt>
                <c:pt idx="625">
                  <c:v>-1.2392520904541E-2</c:v>
                </c:pt>
                <c:pt idx="626">
                  <c:v>-1.24335289001465E-2</c:v>
                </c:pt>
                <c:pt idx="627">
                  <c:v>-1.23543739318848E-2</c:v>
                </c:pt>
                <c:pt idx="628">
                  <c:v>-1.2336254119873101E-2</c:v>
                </c:pt>
                <c:pt idx="629">
                  <c:v>-1.2300968170166E-2</c:v>
                </c:pt>
                <c:pt idx="630">
                  <c:v>-1.23043060302735E-2</c:v>
                </c:pt>
                <c:pt idx="631">
                  <c:v>-1.2314796447753899E-2</c:v>
                </c:pt>
                <c:pt idx="632">
                  <c:v>-1.22404098510742E-2</c:v>
                </c:pt>
                <c:pt idx="633">
                  <c:v>-1.22532844543457E-2</c:v>
                </c:pt>
                <c:pt idx="634">
                  <c:v>-1.2299537658691399E-2</c:v>
                </c:pt>
                <c:pt idx="635">
                  <c:v>-1.21045112609863E-2</c:v>
                </c:pt>
                <c:pt idx="636">
                  <c:v>-1.2058258056640601E-2</c:v>
                </c:pt>
                <c:pt idx="637">
                  <c:v>-1.2134075164794899E-2</c:v>
                </c:pt>
                <c:pt idx="638">
                  <c:v>-1.2164592742919899E-2</c:v>
                </c:pt>
                <c:pt idx="639">
                  <c:v>-1.21064186096192E-2</c:v>
                </c:pt>
                <c:pt idx="640">
                  <c:v>-1.20749473571778E-2</c:v>
                </c:pt>
                <c:pt idx="641">
                  <c:v>-1.20105743408203E-2</c:v>
                </c:pt>
                <c:pt idx="642">
                  <c:v>-1.2037754058837899E-2</c:v>
                </c:pt>
                <c:pt idx="643">
                  <c:v>-1.2020111083984399E-2</c:v>
                </c:pt>
                <c:pt idx="644">
                  <c:v>-1.20344161987305E-2</c:v>
                </c:pt>
                <c:pt idx="645">
                  <c:v>-1.2027740478515601E-2</c:v>
                </c:pt>
                <c:pt idx="646">
                  <c:v>-1.20019912719727E-2</c:v>
                </c:pt>
                <c:pt idx="647">
                  <c:v>-1.1920452117919899E-2</c:v>
                </c:pt>
                <c:pt idx="648">
                  <c:v>-1.17230415344238E-2</c:v>
                </c:pt>
                <c:pt idx="649">
                  <c:v>-1.17664337158203E-2</c:v>
                </c:pt>
                <c:pt idx="650">
                  <c:v>-1.1689662933349601E-2</c:v>
                </c:pt>
                <c:pt idx="651">
                  <c:v>-1.16357803344727E-2</c:v>
                </c:pt>
                <c:pt idx="652">
                  <c:v>-1.16677284240723E-2</c:v>
                </c:pt>
                <c:pt idx="653">
                  <c:v>-1.15504264831543E-2</c:v>
                </c:pt>
                <c:pt idx="654">
                  <c:v>-1.15923881530762E-2</c:v>
                </c:pt>
                <c:pt idx="655">
                  <c:v>-1.1566162109375E-2</c:v>
                </c:pt>
                <c:pt idx="656">
                  <c:v>-1.15456581115723E-2</c:v>
                </c:pt>
                <c:pt idx="657">
                  <c:v>-1.14974975585938E-2</c:v>
                </c:pt>
                <c:pt idx="658">
                  <c:v>-1.1557579040527399E-2</c:v>
                </c:pt>
                <c:pt idx="659">
                  <c:v>-1.1496543884277399E-2</c:v>
                </c:pt>
                <c:pt idx="660">
                  <c:v>-1.1529922485351601E-2</c:v>
                </c:pt>
                <c:pt idx="661">
                  <c:v>-1.14598274230957E-2</c:v>
                </c:pt>
                <c:pt idx="662">
                  <c:v>-1.15094184875488E-2</c:v>
                </c:pt>
                <c:pt idx="663">
                  <c:v>-1.13849639892578E-2</c:v>
                </c:pt>
                <c:pt idx="664">
                  <c:v>-1.1354923248291E-2</c:v>
                </c:pt>
                <c:pt idx="665">
                  <c:v>-1.1240005493164101E-2</c:v>
                </c:pt>
                <c:pt idx="666">
                  <c:v>-1.1244297027587899E-2</c:v>
                </c:pt>
                <c:pt idx="667">
                  <c:v>-1.12428665161133E-2</c:v>
                </c:pt>
                <c:pt idx="668">
                  <c:v>-1.12237930297852E-2</c:v>
                </c:pt>
                <c:pt idx="669">
                  <c:v>-1.1209487915039101E-2</c:v>
                </c:pt>
                <c:pt idx="670">
                  <c:v>-1.1166095733642601E-2</c:v>
                </c:pt>
                <c:pt idx="671">
                  <c:v>-1.12214088439942E-2</c:v>
                </c:pt>
                <c:pt idx="672">
                  <c:v>-1.11875534057617E-2</c:v>
                </c:pt>
                <c:pt idx="673">
                  <c:v>-1.1198997497558601E-2</c:v>
                </c:pt>
                <c:pt idx="674">
                  <c:v>-1.1214256286621101E-2</c:v>
                </c:pt>
                <c:pt idx="675">
                  <c:v>-1.11546516418457E-2</c:v>
                </c:pt>
                <c:pt idx="676">
                  <c:v>-1.11260414123535E-2</c:v>
                </c:pt>
                <c:pt idx="677">
                  <c:v>-1.11780166625977E-2</c:v>
                </c:pt>
                <c:pt idx="678">
                  <c:v>-1.11517906188965E-2</c:v>
                </c:pt>
                <c:pt idx="679">
                  <c:v>-1.1191368103027399E-2</c:v>
                </c:pt>
                <c:pt idx="680">
                  <c:v>-1.11541748046875E-2</c:v>
                </c:pt>
                <c:pt idx="681">
                  <c:v>-1.1168479919433601E-2</c:v>
                </c:pt>
                <c:pt idx="682">
                  <c:v>-1.11746788024903E-2</c:v>
                </c:pt>
                <c:pt idx="683">
                  <c:v>-1.1171817779541E-2</c:v>
                </c:pt>
                <c:pt idx="684">
                  <c:v>-1.11823081970215E-2</c:v>
                </c:pt>
                <c:pt idx="685">
                  <c:v>-1.11298561096192E-2</c:v>
                </c:pt>
                <c:pt idx="686">
                  <c:v>-1.1148452758789101E-2</c:v>
                </c:pt>
                <c:pt idx="687">
                  <c:v>-1.1016845703125E-2</c:v>
                </c:pt>
                <c:pt idx="688">
                  <c:v>-1.10445022583008E-2</c:v>
                </c:pt>
                <c:pt idx="689">
                  <c:v>-1.1117458343505899E-2</c:v>
                </c:pt>
                <c:pt idx="690">
                  <c:v>-1.0946273803711E-2</c:v>
                </c:pt>
                <c:pt idx="691">
                  <c:v>-1.0930061340332101E-2</c:v>
                </c:pt>
                <c:pt idx="692">
                  <c:v>-1.0997772216796899E-2</c:v>
                </c:pt>
                <c:pt idx="693">
                  <c:v>-1.09353065490723E-2</c:v>
                </c:pt>
                <c:pt idx="694">
                  <c:v>-1.0909080505371101E-2</c:v>
                </c:pt>
                <c:pt idx="695">
                  <c:v>-1.0736465454101601E-2</c:v>
                </c:pt>
                <c:pt idx="696">
                  <c:v>-1.0682106018066399E-2</c:v>
                </c:pt>
                <c:pt idx="697">
                  <c:v>-1.07049942016602E-2</c:v>
                </c:pt>
                <c:pt idx="698">
                  <c:v>-1.05714797973633E-2</c:v>
                </c:pt>
                <c:pt idx="699">
                  <c:v>-1.06377601623535E-2</c:v>
                </c:pt>
                <c:pt idx="700">
                  <c:v>-1.04608535766602E-2</c:v>
                </c:pt>
                <c:pt idx="701">
                  <c:v>-1.0490894317627E-2</c:v>
                </c:pt>
                <c:pt idx="702">
                  <c:v>-1.04269981384278E-2</c:v>
                </c:pt>
                <c:pt idx="703">
                  <c:v>-1.04303359985352E-2</c:v>
                </c:pt>
                <c:pt idx="704">
                  <c:v>-1.05185508728028E-2</c:v>
                </c:pt>
                <c:pt idx="705">
                  <c:v>-1.05652809143067E-2</c:v>
                </c:pt>
                <c:pt idx="706">
                  <c:v>-1.06353759765625E-2</c:v>
                </c:pt>
                <c:pt idx="707">
                  <c:v>-1.0769367218017601E-2</c:v>
                </c:pt>
                <c:pt idx="708">
                  <c:v>-1.0799407958984399E-2</c:v>
                </c:pt>
                <c:pt idx="709">
                  <c:v>-1.0754108428955101E-2</c:v>
                </c:pt>
                <c:pt idx="710">
                  <c:v>-1.0909080505371101E-2</c:v>
                </c:pt>
                <c:pt idx="711">
                  <c:v>-1.08118057250977E-2</c:v>
                </c:pt>
                <c:pt idx="712">
                  <c:v>-1.10116004943848E-2</c:v>
                </c:pt>
                <c:pt idx="713">
                  <c:v>-1.1068344116211E-2</c:v>
                </c:pt>
                <c:pt idx="714">
                  <c:v>-1.10058784484863E-2</c:v>
                </c:pt>
                <c:pt idx="715">
                  <c:v>-1.10931396484375E-2</c:v>
                </c:pt>
                <c:pt idx="716">
                  <c:v>-1.1069774627685601E-2</c:v>
                </c:pt>
                <c:pt idx="717">
                  <c:v>-1.1028766632080101E-2</c:v>
                </c:pt>
                <c:pt idx="718">
                  <c:v>-1.0915756225586E-2</c:v>
                </c:pt>
                <c:pt idx="719">
                  <c:v>-1.0910987854003899E-2</c:v>
                </c:pt>
                <c:pt idx="720">
                  <c:v>-1.0831356048584E-2</c:v>
                </c:pt>
                <c:pt idx="721">
                  <c:v>-1.07769966125488E-2</c:v>
                </c:pt>
                <c:pt idx="722">
                  <c:v>-1.07121467590332E-2</c:v>
                </c:pt>
                <c:pt idx="723">
                  <c:v>-1.0507106781005899E-2</c:v>
                </c:pt>
                <c:pt idx="724">
                  <c:v>-1.05233192443848E-2</c:v>
                </c:pt>
                <c:pt idx="725">
                  <c:v>-1.0189056396484399E-2</c:v>
                </c:pt>
                <c:pt idx="726">
                  <c:v>-1.0106086730957101E-2</c:v>
                </c:pt>
                <c:pt idx="727">
                  <c:v>-1.0084629058837899E-2</c:v>
                </c:pt>
                <c:pt idx="728">
                  <c:v>-1.0062694549560601E-2</c:v>
                </c:pt>
                <c:pt idx="729">
                  <c:v>-1.0023593902587899E-2</c:v>
                </c:pt>
                <c:pt idx="730">
                  <c:v>-9.9902153015136701E-3</c:v>
                </c:pt>
                <c:pt idx="731">
                  <c:v>-9.9596977233886701E-3</c:v>
                </c:pt>
                <c:pt idx="732">
                  <c:v>-9.9501609802246094E-3</c:v>
                </c:pt>
                <c:pt idx="733">
                  <c:v>-9.9711418151855503E-3</c:v>
                </c:pt>
                <c:pt idx="734">
                  <c:v>-9.9687576293945295E-3</c:v>
                </c:pt>
                <c:pt idx="735">
                  <c:v>-9.9248886108398507E-3</c:v>
                </c:pt>
                <c:pt idx="736">
                  <c:v>-9.8781585693359392E-3</c:v>
                </c:pt>
                <c:pt idx="737">
                  <c:v>-9.9596977233886701E-3</c:v>
                </c:pt>
                <c:pt idx="738">
                  <c:v>-9.91058349609375E-3</c:v>
                </c:pt>
                <c:pt idx="739">
                  <c:v>-9.7966194152832101E-3</c:v>
                </c:pt>
                <c:pt idx="740">
                  <c:v>-9.9282264709472708E-3</c:v>
                </c:pt>
                <c:pt idx="741">
                  <c:v>-9.7966194152832101E-3</c:v>
                </c:pt>
                <c:pt idx="742">
                  <c:v>-9.8042488098144601E-3</c:v>
                </c:pt>
                <c:pt idx="743">
                  <c:v>-9.7479820251464896E-3</c:v>
                </c:pt>
                <c:pt idx="744">
                  <c:v>-9.6716880798339896E-3</c:v>
                </c:pt>
                <c:pt idx="745">
                  <c:v>-9.75799560546875E-3</c:v>
                </c:pt>
                <c:pt idx="746">
                  <c:v>-9.7517967224121094E-3</c:v>
                </c:pt>
                <c:pt idx="747">
                  <c:v>-9.6325874328613299E-3</c:v>
                </c:pt>
                <c:pt idx="748">
                  <c:v>-9.7632408142089896E-3</c:v>
                </c:pt>
                <c:pt idx="749">
                  <c:v>-9.7255706787109392E-3</c:v>
                </c:pt>
                <c:pt idx="750">
                  <c:v>-9.8376274108886701E-3</c:v>
                </c:pt>
                <c:pt idx="751">
                  <c:v>-9.4652175903320295E-3</c:v>
                </c:pt>
                <c:pt idx="752">
                  <c:v>-9.7918510437011701E-3</c:v>
                </c:pt>
                <c:pt idx="753">
                  <c:v>-9.5701217651367205E-3</c:v>
                </c:pt>
                <c:pt idx="754">
                  <c:v>-9.6645355224609392E-3</c:v>
                </c:pt>
                <c:pt idx="755">
                  <c:v>-9.5777511596679705E-3</c:v>
                </c:pt>
                <c:pt idx="756">
                  <c:v>-9.5410346984863299E-3</c:v>
                </c:pt>
                <c:pt idx="757">
                  <c:v>-9.5896720886230503E-3</c:v>
                </c:pt>
                <c:pt idx="758">
                  <c:v>-9.2673301696777396E-3</c:v>
                </c:pt>
                <c:pt idx="759">
                  <c:v>-9.4676017761230503E-3</c:v>
                </c:pt>
                <c:pt idx="760">
                  <c:v>-9.4175338745117205E-3</c:v>
                </c:pt>
                <c:pt idx="761">
                  <c:v>-9.2158317565918003E-3</c:v>
                </c:pt>
                <c:pt idx="762">
                  <c:v>-9.2597007751464896E-3</c:v>
                </c:pt>
                <c:pt idx="763">
                  <c:v>-9.3655586242675799E-3</c:v>
                </c:pt>
                <c:pt idx="764">
                  <c:v>-9.23919677734375E-3</c:v>
                </c:pt>
                <c:pt idx="765">
                  <c:v>-9.0909004211425799E-3</c:v>
                </c:pt>
                <c:pt idx="766">
                  <c:v>-8.9612007141113299E-3</c:v>
                </c:pt>
                <c:pt idx="767">
                  <c:v>-8.9635848999023507E-3</c:v>
                </c:pt>
                <c:pt idx="768">
                  <c:v>-8.7804794311523507E-3</c:v>
                </c:pt>
                <c:pt idx="769">
                  <c:v>-8.7423324584961007E-3</c:v>
                </c:pt>
                <c:pt idx="770">
                  <c:v>-8.8200569152832101E-3</c:v>
                </c:pt>
                <c:pt idx="771">
                  <c:v>-9.0160369873046892E-3</c:v>
                </c:pt>
                <c:pt idx="772">
                  <c:v>-8.9821815490722708E-3</c:v>
                </c:pt>
                <c:pt idx="773">
                  <c:v>-8.7132453918457101E-3</c:v>
                </c:pt>
                <c:pt idx="774">
                  <c:v>-8.9788436889648507E-3</c:v>
                </c:pt>
                <c:pt idx="775">
                  <c:v>-8.5306167602539097E-3</c:v>
                </c:pt>
                <c:pt idx="776">
                  <c:v>-8.7761878967285208E-3</c:v>
                </c:pt>
                <c:pt idx="777">
                  <c:v>-8.6412429809570295E-3</c:v>
                </c:pt>
                <c:pt idx="778">
                  <c:v>-8.5473060607910208E-3</c:v>
                </c:pt>
                <c:pt idx="779">
                  <c:v>-8.6030960083007795E-3</c:v>
                </c:pt>
                <c:pt idx="780">
                  <c:v>-8.6345672607421892E-3</c:v>
                </c:pt>
                <c:pt idx="781">
                  <c:v>-8.4338188171386701E-3</c:v>
                </c:pt>
                <c:pt idx="782">
                  <c:v>-8.6140632629394601E-3</c:v>
                </c:pt>
                <c:pt idx="783">
                  <c:v>-8.2955360412597708E-3</c:v>
                </c:pt>
                <c:pt idx="784">
                  <c:v>-8.3346366882324201E-3</c:v>
                </c:pt>
                <c:pt idx="785">
                  <c:v>-8.4843635559082101E-3</c:v>
                </c:pt>
                <c:pt idx="786">
                  <c:v>-8.1667900085449201E-3</c:v>
                </c:pt>
                <c:pt idx="787">
                  <c:v>-8.4352493286132795E-3</c:v>
                </c:pt>
                <c:pt idx="788">
                  <c:v>-8.2869529724121094E-3</c:v>
                </c:pt>
                <c:pt idx="789">
                  <c:v>-8.2573890686035208E-3</c:v>
                </c:pt>
                <c:pt idx="790">
                  <c:v>-8.0065727233886701E-3</c:v>
                </c:pt>
                <c:pt idx="791">
                  <c:v>-8.06427001953125E-3</c:v>
                </c:pt>
                <c:pt idx="792">
                  <c:v>-8.3780288696289097E-3</c:v>
                </c:pt>
                <c:pt idx="793">
                  <c:v>-8.0699920654296892E-3</c:v>
                </c:pt>
                <c:pt idx="794">
                  <c:v>-8.2459449768066406E-3</c:v>
                </c:pt>
                <c:pt idx="795">
                  <c:v>-8.2793235778808594E-3</c:v>
                </c:pt>
                <c:pt idx="796">
                  <c:v>-8.1110000610351597E-3</c:v>
                </c:pt>
                <c:pt idx="797">
                  <c:v>-8.2206726074218802E-3</c:v>
                </c:pt>
                <c:pt idx="798">
                  <c:v>-7.9803466796875E-3</c:v>
                </c:pt>
                <c:pt idx="799">
                  <c:v>-8.1577301025390608E-3</c:v>
                </c:pt>
                <c:pt idx="800">
                  <c:v>-7.9975128173828194E-3</c:v>
                </c:pt>
                <c:pt idx="801">
                  <c:v>-7.9922676086425799E-3</c:v>
                </c:pt>
                <c:pt idx="802">
                  <c:v>-7.9360008239746094E-3</c:v>
                </c:pt>
                <c:pt idx="803">
                  <c:v>-7.8377723693847708E-3</c:v>
                </c:pt>
                <c:pt idx="804">
                  <c:v>-7.8887939453125E-3</c:v>
                </c:pt>
                <c:pt idx="805">
                  <c:v>-8.0747604370117205E-3</c:v>
                </c:pt>
                <c:pt idx="806">
                  <c:v>-7.8363418579101597E-3</c:v>
                </c:pt>
                <c:pt idx="807">
                  <c:v>-8.1658363342285208E-3</c:v>
                </c:pt>
                <c:pt idx="808">
                  <c:v>-7.6751708984375E-3</c:v>
                </c:pt>
                <c:pt idx="809">
                  <c:v>-8.0232620239257795E-3</c:v>
                </c:pt>
                <c:pt idx="810">
                  <c:v>-7.8668594360351597E-3</c:v>
                </c:pt>
                <c:pt idx="811">
                  <c:v>-7.67755508422852E-3</c:v>
                </c:pt>
                <c:pt idx="812">
                  <c:v>-7.7805519104003898E-3</c:v>
                </c:pt>
                <c:pt idx="813">
                  <c:v>-7.6198577880859401E-3</c:v>
                </c:pt>
                <c:pt idx="814">
                  <c:v>-7.9383850097656302E-3</c:v>
                </c:pt>
                <c:pt idx="815">
                  <c:v>-7.7137947082519601E-3</c:v>
                </c:pt>
                <c:pt idx="816">
                  <c:v>-7.8878402709961007E-3</c:v>
                </c:pt>
                <c:pt idx="817">
                  <c:v>-7.7323913574218802E-3</c:v>
                </c:pt>
                <c:pt idx="818">
                  <c:v>-7.4300765991210998E-3</c:v>
                </c:pt>
                <c:pt idx="819">
                  <c:v>-7.9426765441894601E-3</c:v>
                </c:pt>
                <c:pt idx="820">
                  <c:v>-7.6141357421875E-3</c:v>
                </c:pt>
                <c:pt idx="821">
                  <c:v>-7.4362754821777396E-3</c:v>
                </c:pt>
                <c:pt idx="822">
                  <c:v>-8.1958770751953108E-3</c:v>
                </c:pt>
                <c:pt idx="823">
                  <c:v>-7.8549385070800799E-3</c:v>
                </c:pt>
                <c:pt idx="824">
                  <c:v>-7.7710151672363299E-3</c:v>
                </c:pt>
                <c:pt idx="825">
                  <c:v>-7.6990127563476597E-3</c:v>
                </c:pt>
                <c:pt idx="826">
                  <c:v>-8.1424713134765608E-3</c:v>
                </c:pt>
                <c:pt idx="827">
                  <c:v>-7.6842308044433602E-3</c:v>
                </c:pt>
                <c:pt idx="828">
                  <c:v>-7.6036453247070304E-3</c:v>
                </c:pt>
                <c:pt idx="829">
                  <c:v>-7.5945854187011701E-3</c:v>
                </c:pt>
                <c:pt idx="830">
                  <c:v>-7.7152252197265703E-3</c:v>
                </c:pt>
                <c:pt idx="831">
                  <c:v>-7.2321891784668003E-3</c:v>
                </c:pt>
                <c:pt idx="832">
                  <c:v>-8.0862045288086007E-3</c:v>
                </c:pt>
                <c:pt idx="833">
                  <c:v>-7.2598457336425799E-3</c:v>
                </c:pt>
                <c:pt idx="834">
                  <c:v>-7.5883865356445304E-3</c:v>
                </c:pt>
                <c:pt idx="835">
                  <c:v>-7.6794624328613299E-3</c:v>
                </c:pt>
                <c:pt idx="836">
                  <c:v>-7.0199966430664097E-3</c:v>
                </c:pt>
                <c:pt idx="837">
                  <c:v>-8.0065727233886701E-3</c:v>
                </c:pt>
                <c:pt idx="838">
                  <c:v>-7.5645446777343802E-3</c:v>
                </c:pt>
                <c:pt idx="839">
                  <c:v>-7.1678161621093802E-3</c:v>
                </c:pt>
                <c:pt idx="840">
                  <c:v>-7.8406333923339896E-3</c:v>
                </c:pt>
                <c:pt idx="841">
                  <c:v>-7.5201988220214896E-3</c:v>
                </c:pt>
                <c:pt idx="842">
                  <c:v>-6.9041252136230503E-3</c:v>
                </c:pt>
                <c:pt idx="843">
                  <c:v>-7.3857307434082101E-3</c:v>
                </c:pt>
                <c:pt idx="844">
                  <c:v>-7.04193115234375E-3</c:v>
                </c:pt>
                <c:pt idx="845">
                  <c:v>-7.0261955261230503E-3</c:v>
                </c:pt>
                <c:pt idx="846">
                  <c:v>-7.4582099914550799E-3</c:v>
                </c:pt>
                <c:pt idx="847">
                  <c:v>-7.3332786560058602E-3</c:v>
                </c:pt>
                <c:pt idx="848">
                  <c:v>-7.3294639587402396E-3</c:v>
                </c:pt>
                <c:pt idx="849">
                  <c:v>-7.4329376220703203E-3</c:v>
                </c:pt>
                <c:pt idx="850">
                  <c:v>-7.54547119140625E-3</c:v>
                </c:pt>
                <c:pt idx="851">
                  <c:v>-6.8998336791992196E-3</c:v>
                </c:pt>
                <c:pt idx="852">
                  <c:v>-7.10535049438477E-3</c:v>
                </c:pt>
                <c:pt idx="853">
                  <c:v>-7.7152252197265703E-3</c:v>
                </c:pt>
                <c:pt idx="854">
                  <c:v>-7.7171325683593802E-3</c:v>
                </c:pt>
                <c:pt idx="855">
                  <c:v>-7.1516036987304696E-3</c:v>
                </c:pt>
                <c:pt idx="856">
                  <c:v>-7.13586807250977E-3</c:v>
                </c:pt>
                <c:pt idx="857">
                  <c:v>-7.77673721313477E-3</c:v>
                </c:pt>
                <c:pt idx="858">
                  <c:v>-8.0776214599609392E-3</c:v>
                </c:pt>
                <c:pt idx="859">
                  <c:v>-6.9661140441894601E-3</c:v>
                </c:pt>
                <c:pt idx="860">
                  <c:v>-7.1086883544921901E-3</c:v>
                </c:pt>
                <c:pt idx="861">
                  <c:v>-8.0161094665527396E-3</c:v>
                </c:pt>
                <c:pt idx="862">
                  <c:v>-7.8239440917968802E-3</c:v>
                </c:pt>
                <c:pt idx="863">
                  <c:v>-7.6708793640136701E-3</c:v>
                </c:pt>
                <c:pt idx="864">
                  <c:v>-8.4328651428222708E-3</c:v>
                </c:pt>
                <c:pt idx="865">
                  <c:v>-7.8077316284179696E-3</c:v>
                </c:pt>
                <c:pt idx="866">
                  <c:v>-7.5802803039550799E-3</c:v>
                </c:pt>
                <c:pt idx="867">
                  <c:v>-8.0480575561523507E-3</c:v>
                </c:pt>
                <c:pt idx="868">
                  <c:v>-7.2679519653320304E-3</c:v>
                </c:pt>
                <c:pt idx="869">
                  <c:v>-6.4868927001953203E-3</c:v>
                </c:pt>
                <c:pt idx="870">
                  <c:v>-8.6598396301269601E-3</c:v>
                </c:pt>
                <c:pt idx="871">
                  <c:v>-7.0242881774902396E-3</c:v>
                </c:pt>
                <c:pt idx="872">
                  <c:v>-7.5678825378418003E-3</c:v>
                </c:pt>
                <c:pt idx="873">
                  <c:v>-8.2983970642089896E-3</c:v>
                </c:pt>
                <c:pt idx="874">
                  <c:v>-6.89935684204102E-3</c:v>
                </c:pt>
                <c:pt idx="875">
                  <c:v>-6.0248374938964896E-3</c:v>
                </c:pt>
                <c:pt idx="876">
                  <c:v>-8.6016654968261701E-3</c:v>
                </c:pt>
                <c:pt idx="877">
                  <c:v>-6.6576004028320304E-3</c:v>
                </c:pt>
                <c:pt idx="878">
                  <c:v>-5.7482719421386701E-3</c:v>
                </c:pt>
                <c:pt idx="879">
                  <c:v>-7.9431533813476597E-3</c:v>
                </c:pt>
                <c:pt idx="880">
                  <c:v>-9.4776153564453108E-3</c:v>
                </c:pt>
                <c:pt idx="881">
                  <c:v>-5.44977188110352E-3</c:v>
                </c:pt>
                <c:pt idx="882">
                  <c:v>-9.0370178222656302E-3</c:v>
                </c:pt>
                <c:pt idx="883">
                  <c:v>-1.02086067199707E-2</c:v>
                </c:pt>
                <c:pt idx="884">
                  <c:v>-6.1049461364746102E-3</c:v>
                </c:pt>
                <c:pt idx="885">
                  <c:v>-6.6809654235839896E-3</c:v>
                </c:pt>
                <c:pt idx="886">
                  <c:v>-6.7901611328125E-3</c:v>
                </c:pt>
                <c:pt idx="887">
                  <c:v>-6.622314453125E-3</c:v>
                </c:pt>
                <c:pt idx="888">
                  <c:v>-7.7905654907226597E-3</c:v>
                </c:pt>
                <c:pt idx="889">
                  <c:v>-6.0648918151855503E-3</c:v>
                </c:pt>
                <c:pt idx="890">
                  <c:v>-5.55658340454102E-3</c:v>
                </c:pt>
                <c:pt idx="891">
                  <c:v>-7.7304840087890703E-3</c:v>
                </c:pt>
                <c:pt idx="892">
                  <c:v>-7.5550079345703203E-3</c:v>
                </c:pt>
                <c:pt idx="893">
                  <c:v>-7.6484680175781302E-3</c:v>
                </c:pt>
                <c:pt idx="894">
                  <c:v>-8.5473060607910208E-3</c:v>
                </c:pt>
                <c:pt idx="895">
                  <c:v>-7.1558952331543003E-3</c:v>
                </c:pt>
                <c:pt idx="896">
                  <c:v>-7.2774887084960998E-3</c:v>
                </c:pt>
                <c:pt idx="897">
                  <c:v>-6.70862197875977E-3</c:v>
                </c:pt>
                <c:pt idx="898">
                  <c:v>-5.1283836364746102E-3</c:v>
                </c:pt>
                <c:pt idx="899">
                  <c:v>-7.0605278015136701E-3</c:v>
                </c:pt>
                <c:pt idx="900">
                  <c:v>-1.07574462890625E-2</c:v>
                </c:pt>
                <c:pt idx="901">
                  <c:v>-7.2374343872070304E-3</c:v>
                </c:pt>
                <c:pt idx="902">
                  <c:v>-1.0456085205078101E-2</c:v>
                </c:pt>
                <c:pt idx="903">
                  <c:v>-4.3749809265136701E-3</c:v>
                </c:pt>
                <c:pt idx="904">
                  <c:v>-1.0621070861816399E-2</c:v>
                </c:pt>
                <c:pt idx="905">
                  <c:v>-9.3455314636230503E-3</c:v>
                </c:pt>
                <c:pt idx="906">
                  <c:v>-2.2540092468261701E-3</c:v>
                </c:pt>
                <c:pt idx="907">
                  <c:v>-8.8310241699218802E-3</c:v>
                </c:pt>
                <c:pt idx="908">
                  <c:v>-6.24847412109375E-3</c:v>
                </c:pt>
                <c:pt idx="909">
                  <c:v>-7.0605278015136701E-3</c:v>
                </c:pt>
                <c:pt idx="910">
                  <c:v>-7.8115463256835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29E-4FC7-87BB-17913E4735B3}"/>
            </c:ext>
          </c:extLst>
        </c:ser>
        <c:ser>
          <c:idx val="7"/>
          <c:order val="7"/>
          <c:tx>
            <c:v>+14 microL</c:v>
          </c:tx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8'!$B$2:$B$912</c:f>
              <c:numCache>
                <c:formatCode>General</c:formatCode>
                <c:ptCount val="911"/>
                <c:pt idx="0">
                  <c:v>0.24552249908447299</c:v>
                </c:pt>
                <c:pt idx="1">
                  <c:v>-0.24917411804199199</c:v>
                </c:pt>
                <c:pt idx="2">
                  <c:v>-1.0357151031494201</c:v>
                </c:pt>
                <c:pt idx="3">
                  <c:v>-0.198496818542481</c:v>
                </c:pt>
                <c:pt idx="4">
                  <c:v>-0.19045448303222701</c:v>
                </c:pt>
                <c:pt idx="5">
                  <c:v>-0.76175880432128895</c:v>
                </c:pt>
                <c:pt idx="6">
                  <c:v>-1.5882015228271502E-2</c:v>
                </c:pt>
                <c:pt idx="7">
                  <c:v>0.28813123703003002</c:v>
                </c:pt>
                <c:pt idx="8">
                  <c:v>-0.15998744964599601</c:v>
                </c:pt>
                <c:pt idx="9">
                  <c:v>-0.78528404235839899</c:v>
                </c:pt>
                <c:pt idx="10">
                  <c:v>-0.399598598480225</c:v>
                </c:pt>
                <c:pt idx="11">
                  <c:v>-0.152173042297363</c:v>
                </c:pt>
                <c:pt idx="12">
                  <c:v>-0.50532293319702204</c:v>
                </c:pt>
                <c:pt idx="13">
                  <c:v>0.24605226516723699</c:v>
                </c:pt>
                <c:pt idx="14">
                  <c:v>-0.328967094421387</c:v>
                </c:pt>
                <c:pt idx="15">
                  <c:v>-2.75626182556153E-2</c:v>
                </c:pt>
                <c:pt idx="16">
                  <c:v>-0.80956459045410201</c:v>
                </c:pt>
                <c:pt idx="17">
                  <c:v>0.34023523330688499</c:v>
                </c:pt>
                <c:pt idx="18">
                  <c:v>-0.61131620407104503</c:v>
                </c:pt>
                <c:pt idx="19">
                  <c:v>-0.84132671356201205</c:v>
                </c:pt>
                <c:pt idx="20">
                  <c:v>0.72910833358764704</c:v>
                </c:pt>
                <c:pt idx="21">
                  <c:v>-0.194207668304444</c:v>
                </c:pt>
                <c:pt idx="22">
                  <c:v>-0.53427600860595703</c:v>
                </c:pt>
                <c:pt idx="23">
                  <c:v>0.79578971862793002</c:v>
                </c:pt>
                <c:pt idx="24">
                  <c:v>-1</c:v>
                </c:pt>
                <c:pt idx="25">
                  <c:v>0.49286079406738298</c:v>
                </c:pt>
                <c:pt idx="26">
                  <c:v>-0.82308292388916005</c:v>
                </c:pt>
                <c:pt idx="27">
                  <c:v>-0.75362634658813499</c:v>
                </c:pt>
                <c:pt idx="28">
                  <c:v>0.42108821868896501</c:v>
                </c:pt>
                <c:pt idx="29">
                  <c:v>-0.25169706344604498</c:v>
                </c:pt>
                <c:pt idx="30">
                  <c:v>-0.138230800628662</c:v>
                </c:pt>
                <c:pt idx="31">
                  <c:v>0.43777894973754899</c:v>
                </c:pt>
                <c:pt idx="32">
                  <c:v>0.59811782836914096</c:v>
                </c:pt>
                <c:pt idx="33">
                  <c:v>-8.8343620300292997E-2</c:v>
                </c:pt>
                <c:pt idx="34">
                  <c:v>8.8165760040283203E-2</c:v>
                </c:pt>
                <c:pt idx="35">
                  <c:v>0.36233901977539101</c:v>
                </c:pt>
                <c:pt idx="36">
                  <c:v>0.13227319717407199</c:v>
                </c:pt>
                <c:pt idx="37">
                  <c:v>-0.341432094573975</c:v>
                </c:pt>
                <c:pt idx="38">
                  <c:v>-0.221635341644287</c:v>
                </c:pt>
                <c:pt idx="39">
                  <c:v>0.23235368728637701</c:v>
                </c:pt>
                <c:pt idx="40">
                  <c:v>0.15734291076660201</c:v>
                </c:pt>
                <c:pt idx="41">
                  <c:v>0.317291259765625</c:v>
                </c:pt>
                <c:pt idx="42">
                  <c:v>0.56209421157836903</c:v>
                </c:pt>
                <c:pt idx="43">
                  <c:v>-0.10455322265625</c:v>
                </c:pt>
                <c:pt idx="44">
                  <c:v>4.2821407318115297E-2</c:v>
                </c:pt>
                <c:pt idx="45">
                  <c:v>0.13131904602050801</c:v>
                </c:pt>
                <c:pt idx="46">
                  <c:v>0.338229179382324</c:v>
                </c:pt>
                <c:pt idx="47">
                  <c:v>-0.28639793395996099</c:v>
                </c:pt>
                <c:pt idx="48">
                  <c:v>0.58078241348266602</c:v>
                </c:pt>
                <c:pt idx="49">
                  <c:v>-6.7656993865966797E-2</c:v>
                </c:pt>
                <c:pt idx="50">
                  <c:v>-0.559051513671875</c:v>
                </c:pt>
                <c:pt idx="51">
                  <c:v>0.412640571594238</c:v>
                </c:pt>
                <c:pt idx="52">
                  <c:v>4.4169425964355503E-2</c:v>
                </c:pt>
                <c:pt idx="53">
                  <c:v>0.54193592071533203</c:v>
                </c:pt>
                <c:pt idx="54">
                  <c:v>7.3255538940429701E-2</c:v>
                </c:pt>
                <c:pt idx="55">
                  <c:v>0.26610183715820301</c:v>
                </c:pt>
                <c:pt idx="56">
                  <c:v>0.14504051208496099</c:v>
                </c:pt>
                <c:pt idx="57">
                  <c:v>0.21019458770752</c:v>
                </c:pt>
                <c:pt idx="58">
                  <c:v>3.2972812652587898E-2</c:v>
                </c:pt>
                <c:pt idx="59">
                  <c:v>-0.83802795410156306</c:v>
                </c:pt>
                <c:pt idx="60">
                  <c:v>-0.37696170806884799</c:v>
                </c:pt>
                <c:pt idx="61">
                  <c:v>0.57213258743286199</c:v>
                </c:pt>
                <c:pt idx="62">
                  <c:v>-0.69487953186035201</c:v>
                </c:pt>
                <c:pt idx="63">
                  <c:v>0.535214424133301</c:v>
                </c:pt>
                <c:pt idx="64">
                  <c:v>0.31380462646484403</c:v>
                </c:pt>
                <c:pt idx="65">
                  <c:v>0.28135299682617199</c:v>
                </c:pt>
                <c:pt idx="66">
                  <c:v>-0.4552321434021</c:v>
                </c:pt>
                <c:pt idx="67">
                  <c:v>1.1207313537597701</c:v>
                </c:pt>
                <c:pt idx="68">
                  <c:v>0.75997066497802801</c:v>
                </c:pt>
                <c:pt idx="69">
                  <c:v>0.79080438613891602</c:v>
                </c:pt>
                <c:pt idx="70">
                  <c:v>0.96559906005859397</c:v>
                </c:pt>
                <c:pt idx="71">
                  <c:v>0.80315351486206099</c:v>
                </c:pt>
                <c:pt idx="72">
                  <c:v>1.0956287384033201</c:v>
                </c:pt>
                <c:pt idx="73">
                  <c:v>1.05840063095093</c:v>
                </c:pt>
                <c:pt idx="74">
                  <c:v>1.0660629272461</c:v>
                </c:pt>
                <c:pt idx="75">
                  <c:v>1.16891193389893</c:v>
                </c:pt>
                <c:pt idx="76">
                  <c:v>1.0853066444396999</c:v>
                </c:pt>
                <c:pt idx="77">
                  <c:v>1.19799280166626</c:v>
                </c:pt>
                <c:pt idx="78">
                  <c:v>1.24530506134033</c:v>
                </c:pt>
                <c:pt idx="79">
                  <c:v>1.16331243515015</c:v>
                </c:pt>
                <c:pt idx="80">
                  <c:v>1.24326276779175</c:v>
                </c:pt>
                <c:pt idx="81">
                  <c:v>1.2526659965515199</c:v>
                </c:pt>
                <c:pt idx="82">
                  <c:v>1.1675009727478101</c:v>
                </c:pt>
                <c:pt idx="83">
                  <c:v>1.20784235000611</c:v>
                </c:pt>
                <c:pt idx="84">
                  <c:v>1.3064723014831601</c:v>
                </c:pt>
                <c:pt idx="85">
                  <c:v>1.24167728424072</c:v>
                </c:pt>
                <c:pt idx="86">
                  <c:v>1.2749986648559599</c:v>
                </c:pt>
                <c:pt idx="87">
                  <c:v>1.2201232910156301</c:v>
                </c:pt>
                <c:pt idx="88">
                  <c:v>1.2665343284607</c:v>
                </c:pt>
                <c:pt idx="89">
                  <c:v>1.2571206092834499</c:v>
                </c:pt>
                <c:pt idx="90">
                  <c:v>1.2486720085144101</c:v>
                </c:pt>
                <c:pt idx="91">
                  <c:v>1.1950864791870099</c:v>
                </c:pt>
                <c:pt idx="92">
                  <c:v>1.1575670242309599</c:v>
                </c:pt>
                <c:pt idx="93">
                  <c:v>1.1564788818359399</c:v>
                </c:pt>
                <c:pt idx="94">
                  <c:v>1.14565324783325</c:v>
                </c:pt>
                <c:pt idx="95">
                  <c:v>1.17587566375733</c:v>
                </c:pt>
                <c:pt idx="96">
                  <c:v>1.1249475479126001</c:v>
                </c:pt>
                <c:pt idx="97">
                  <c:v>1.0973706245422401</c:v>
                </c:pt>
                <c:pt idx="98">
                  <c:v>1.05479764938355</c:v>
                </c:pt>
                <c:pt idx="99">
                  <c:v>1.0447745323181199</c:v>
                </c:pt>
                <c:pt idx="100">
                  <c:v>1.0300326347351101</c:v>
                </c:pt>
                <c:pt idx="101">
                  <c:v>0.97602319717407204</c:v>
                </c:pt>
                <c:pt idx="102">
                  <c:v>0.93310356140136697</c:v>
                </c:pt>
                <c:pt idx="103">
                  <c:v>0.90606355667114302</c:v>
                </c:pt>
                <c:pt idx="104">
                  <c:v>0.87952184677124001</c:v>
                </c:pt>
                <c:pt idx="105">
                  <c:v>0.83946752548217796</c:v>
                </c:pt>
                <c:pt idx="106">
                  <c:v>0.80219078063964899</c:v>
                </c:pt>
                <c:pt idx="107">
                  <c:v>0.77282619476318404</c:v>
                </c:pt>
                <c:pt idx="108">
                  <c:v>0.73865222930908203</c:v>
                </c:pt>
                <c:pt idx="109">
                  <c:v>0.70483875274658203</c:v>
                </c:pt>
                <c:pt idx="110">
                  <c:v>0.66707754135131903</c:v>
                </c:pt>
                <c:pt idx="111">
                  <c:v>0.63389968872070301</c:v>
                </c:pt>
                <c:pt idx="112">
                  <c:v>0.60315608978271495</c:v>
                </c:pt>
                <c:pt idx="113">
                  <c:v>0.56560277938842796</c:v>
                </c:pt>
                <c:pt idx="114">
                  <c:v>0.53323411941528398</c:v>
                </c:pt>
                <c:pt idx="115">
                  <c:v>0.50588941574096702</c:v>
                </c:pt>
                <c:pt idx="116">
                  <c:v>0.47384262084960999</c:v>
                </c:pt>
                <c:pt idx="117">
                  <c:v>0.44665193557739302</c:v>
                </c:pt>
                <c:pt idx="118">
                  <c:v>0.41903209686279302</c:v>
                </c:pt>
                <c:pt idx="119">
                  <c:v>0.39519882202148499</c:v>
                </c:pt>
                <c:pt idx="120">
                  <c:v>0.37028026580810602</c:v>
                </c:pt>
                <c:pt idx="121">
                  <c:v>0.34737730026245101</c:v>
                </c:pt>
                <c:pt idx="122">
                  <c:v>0.32608747482299799</c:v>
                </c:pt>
                <c:pt idx="123">
                  <c:v>0.30567836761474598</c:v>
                </c:pt>
                <c:pt idx="124">
                  <c:v>0.28684806823730502</c:v>
                </c:pt>
                <c:pt idx="125">
                  <c:v>0.26962041854858398</c:v>
                </c:pt>
                <c:pt idx="126">
                  <c:v>0.25512742996215798</c:v>
                </c:pt>
                <c:pt idx="127">
                  <c:v>0.24106836318969699</c:v>
                </c:pt>
                <c:pt idx="128">
                  <c:v>0.228503227233887</c:v>
                </c:pt>
                <c:pt idx="129">
                  <c:v>0.21866083145141599</c:v>
                </c:pt>
                <c:pt idx="130">
                  <c:v>0.20865249633789101</c:v>
                </c:pt>
                <c:pt idx="131">
                  <c:v>0.20033788681030301</c:v>
                </c:pt>
                <c:pt idx="132">
                  <c:v>0.192667961120606</c:v>
                </c:pt>
                <c:pt idx="133">
                  <c:v>0.18595504760742201</c:v>
                </c:pt>
                <c:pt idx="134">
                  <c:v>0.18030786514282199</c:v>
                </c:pt>
                <c:pt idx="135">
                  <c:v>0.17477035522461001</c:v>
                </c:pt>
                <c:pt idx="136">
                  <c:v>0.169188022613526</c:v>
                </c:pt>
                <c:pt idx="137">
                  <c:v>0.16402816772461001</c:v>
                </c:pt>
                <c:pt idx="138">
                  <c:v>0.15943050384521501</c:v>
                </c:pt>
                <c:pt idx="139">
                  <c:v>0.155027866363526</c:v>
                </c:pt>
                <c:pt idx="140">
                  <c:v>0.150269985198975</c:v>
                </c:pt>
                <c:pt idx="141">
                  <c:v>0.145715236663819</c:v>
                </c:pt>
                <c:pt idx="142">
                  <c:v>0.14135217666625999</c:v>
                </c:pt>
                <c:pt idx="143">
                  <c:v>0.136947631835938</c:v>
                </c:pt>
                <c:pt idx="144">
                  <c:v>0.131781101226807</c:v>
                </c:pt>
                <c:pt idx="145">
                  <c:v>0.127667427062988</c:v>
                </c:pt>
                <c:pt idx="146">
                  <c:v>0.122899055480957</c:v>
                </c:pt>
                <c:pt idx="147">
                  <c:v>0.11784696578979501</c:v>
                </c:pt>
                <c:pt idx="148">
                  <c:v>0.113229274749756</c:v>
                </c:pt>
                <c:pt idx="149">
                  <c:v>0.108510494232178</c:v>
                </c:pt>
                <c:pt idx="150">
                  <c:v>0.103294372558594</c:v>
                </c:pt>
                <c:pt idx="151">
                  <c:v>9.8612308502197293E-2</c:v>
                </c:pt>
                <c:pt idx="152">
                  <c:v>9.3919277191162095E-2</c:v>
                </c:pt>
                <c:pt idx="153">
                  <c:v>8.9500427246093806E-2</c:v>
                </c:pt>
                <c:pt idx="154">
                  <c:v>8.4784984588623102E-2</c:v>
                </c:pt>
                <c:pt idx="155">
                  <c:v>7.9517841339111398E-2</c:v>
                </c:pt>
                <c:pt idx="156">
                  <c:v>7.5354576110839899E-2</c:v>
                </c:pt>
                <c:pt idx="157">
                  <c:v>7.0916175842285198E-2</c:v>
                </c:pt>
                <c:pt idx="158">
                  <c:v>6.6224098205566406E-2</c:v>
                </c:pt>
                <c:pt idx="159">
                  <c:v>6.1808586120605503E-2</c:v>
                </c:pt>
                <c:pt idx="160">
                  <c:v>5.6860923767089899E-2</c:v>
                </c:pt>
                <c:pt idx="161">
                  <c:v>5.2092552185058601E-2</c:v>
                </c:pt>
                <c:pt idx="162">
                  <c:v>4.76794242858887E-2</c:v>
                </c:pt>
                <c:pt idx="163">
                  <c:v>4.3808937072753899E-2</c:v>
                </c:pt>
                <c:pt idx="164">
                  <c:v>3.9737701416015597E-2</c:v>
                </c:pt>
                <c:pt idx="165">
                  <c:v>3.5606384277343799E-2</c:v>
                </c:pt>
                <c:pt idx="166">
                  <c:v>3.25984954833985E-2</c:v>
                </c:pt>
                <c:pt idx="167">
                  <c:v>3.0265808105468799E-2</c:v>
                </c:pt>
                <c:pt idx="168">
                  <c:v>3.0091762542724599E-2</c:v>
                </c:pt>
                <c:pt idx="169">
                  <c:v>3.04465293884278E-2</c:v>
                </c:pt>
                <c:pt idx="170">
                  <c:v>3.0644416809082101E-2</c:v>
                </c:pt>
                <c:pt idx="171">
                  <c:v>3.1150817871093799E-2</c:v>
                </c:pt>
                <c:pt idx="172">
                  <c:v>2.94246673583985E-2</c:v>
                </c:pt>
                <c:pt idx="173">
                  <c:v>2.3053169250488299E-2</c:v>
                </c:pt>
                <c:pt idx="174">
                  <c:v>1.715087890625E-2</c:v>
                </c:pt>
                <c:pt idx="175">
                  <c:v>1.13401412963867E-2</c:v>
                </c:pt>
                <c:pt idx="176">
                  <c:v>6.1106681823730503E-3</c:v>
                </c:pt>
                <c:pt idx="177">
                  <c:v>4.5585632324218802E-3</c:v>
                </c:pt>
                <c:pt idx="178">
                  <c:v>4.7636032104492196E-3</c:v>
                </c:pt>
                <c:pt idx="179">
                  <c:v>5.5189132690429696E-3</c:v>
                </c:pt>
                <c:pt idx="180">
                  <c:v>6.0544013977050799E-3</c:v>
                </c:pt>
                <c:pt idx="181">
                  <c:v>6.2174797058105503E-3</c:v>
                </c:pt>
                <c:pt idx="182">
                  <c:v>5.14984130859375E-3</c:v>
                </c:pt>
                <c:pt idx="183">
                  <c:v>4.3973922729492196E-3</c:v>
                </c:pt>
                <c:pt idx="184">
                  <c:v>3.7322044372558598E-3</c:v>
                </c:pt>
                <c:pt idx="185">
                  <c:v>3.2291412353515599E-3</c:v>
                </c:pt>
                <c:pt idx="186">
                  <c:v>2.2716522216796901E-3</c:v>
                </c:pt>
                <c:pt idx="187">
                  <c:v>2.3484230041503902E-3</c:v>
                </c:pt>
                <c:pt idx="188">
                  <c:v>1.0242462158203099E-3</c:v>
                </c:pt>
                <c:pt idx="189">
                  <c:v>5.8031082153320302E-4</c:v>
                </c:pt>
                <c:pt idx="190">
                  <c:v>8.2445144653320302E-4</c:v>
                </c:pt>
                <c:pt idx="191">
                  <c:v>-5.2022933959961003E-4</c:v>
                </c:pt>
                <c:pt idx="192">
                  <c:v>-3.3998489379882802E-4</c:v>
                </c:pt>
                <c:pt idx="193">
                  <c:v>-3.34262847900391E-4</c:v>
                </c:pt>
                <c:pt idx="194">
                  <c:v>-8.0108642578125E-4</c:v>
                </c:pt>
                <c:pt idx="195">
                  <c:v>-9.2649459838867198E-4</c:v>
                </c:pt>
                <c:pt idx="196">
                  <c:v>-9.3555450439453103E-4</c:v>
                </c:pt>
                <c:pt idx="197">
                  <c:v>-1.3179779052734401E-3</c:v>
                </c:pt>
                <c:pt idx="198">
                  <c:v>-1.4829635620117201E-3</c:v>
                </c:pt>
                <c:pt idx="199">
                  <c:v>-2.53534317016602E-3</c:v>
                </c:pt>
                <c:pt idx="200">
                  <c:v>-2.8948783874511701E-3</c:v>
                </c:pt>
                <c:pt idx="201">
                  <c:v>-2.4328231811523498E-3</c:v>
                </c:pt>
                <c:pt idx="202">
                  <c:v>-2.6717185974121098E-3</c:v>
                </c:pt>
                <c:pt idx="203">
                  <c:v>-3.0283927917480499E-3</c:v>
                </c:pt>
                <c:pt idx="204">
                  <c:v>-2.4533271789550799E-3</c:v>
                </c:pt>
                <c:pt idx="205">
                  <c:v>-2.98833847045899E-3</c:v>
                </c:pt>
                <c:pt idx="206">
                  <c:v>-3.6115646362304701E-3</c:v>
                </c:pt>
                <c:pt idx="207">
                  <c:v>-3.03888320922852E-3</c:v>
                </c:pt>
                <c:pt idx="208">
                  <c:v>-2.9559135437011701E-3</c:v>
                </c:pt>
                <c:pt idx="209">
                  <c:v>-3.1557083129882799E-3</c:v>
                </c:pt>
                <c:pt idx="210">
                  <c:v>-3.3521652221679701E-3</c:v>
                </c:pt>
                <c:pt idx="211">
                  <c:v>-3.59869003295899E-3</c:v>
                </c:pt>
                <c:pt idx="212">
                  <c:v>-3.5367012023925799E-3</c:v>
                </c:pt>
                <c:pt idx="213">
                  <c:v>-3.5552978515625E-3</c:v>
                </c:pt>
                <c:pt idx="214">
                  <c:v>-3.2129287719726602E-3</c:v>
                </c:pt>
                <c:pt idx="215">
                  <c:v>-2.96258926391602E-3</c:v>
                </c:pt>
                <c:pt idx="216">
                  <c:v>-2.2716522216796901E-3</c:v>
                </c:pt>
                <c:pt idx="217">
                  <c:v>-3.1437873840332101E-3</c:v>
                </c:pt>
                <c:pt idx="218">
                  <c:v>-3.8847923278808598E-3</c:v>
                </c:pt>
                <c:pt idx="219">
                  <c:v>-4.2581558227539097E-3</c:v>
                </c:pt>
                <c:pt idx="220">
                  <c:v>-3.8309097290039102E-3</c:v>
                </c:pt>
                <c:pt idx="221">
                  <c:v>-3.9029121398925799E-3</c:v>
                </c:pt>
                <c:pt idx="222">
                  <c:v>-3.9567947387695304E-3</c:v>
                </c:pt>
                <c:pt idx="223">
                  <c:v>-3.2157897949218802E-3</c:v>
                </c:pt>
                <c:pt idx="224">
                  <c:v>-4.2500495910644601E-3</c:v>
                </c:pt>
                <c:pt idx="225">
                  <c:v>-4.2266845703125E-3</c:v>
                </c:pt>
                <c:pt idx="226">
                  <c:v>-3.91387939453125E-3</c:v>
                </c:pt>
                <c:pt idx="227">
                  <c:v>-4.1093826293945304E-3</c:v>
                </c:pt>
                <c:pt idx="228">
                  <c:v>-4.1608810424804696E-3</c:v>
                </c:pt>
                <c:pt idx="229">
                  <c:v>-5.6777000427246102E-3</c:v>
                </c:pt>
                <c:pt idx="230">
                  <c:v>-5.5084228515625E-3</c:v>
                </c:pt>
                <c:pt idx="231">
                  <c:v>-4.5456886291503898E-3</c:v>
                </c:pt>
                <c:pt idx="232">
                  <c:v>-5.3882598876953203E-3</c:v>
                </c:pt>
                <c:pt idx="233">
                  <c:v>-5.4259300231933602E-3</c:v>
                </c:pt>
                <c:pt idx="234">
                  <c:v>-5.7725906372070304E-3</c:v>
                </c:pt>
                <c:pt idx="235">
                  <c:v>-7.232666015625E-3</c:v>
                </c:pt>
                <c:pt idx="236">
                  <c:v>-7.3251724243164097E-3</c:v>
                </c:pt>
                <c:pt idx="237">
                  <c:v>-6.2770843505859401E-3</c:v>
                </c:pt>
                <c:pt idx="238">
                  <c:v>-6.6485404968261701E-3</c:v>
                </c:pt>
                <c:pt idx="239">
                  <c:v>-8.0962181091308594E-3</c:v>
                </c:pt>
                <c:pt idx="240">
                  <c:v>-7.9150199890136701E-3</c:v>
                </c:pt>
                <c:pt idx="241">
                  <c:v>-7.8282356262207101E-3</c:v>
                </c:pt>
                <c:pt idx="242">
                  <c:v>-8.8996887207031302E-3</c:v>
                </c:pt>
                <c:pt idx="243">
                  <c:v>-8.1658363342285208E-3</c:v>
                </c:pt>
                <c:pt idx="244">
                  <c:v>-7.6403617858886701E-3</c:v>
                </c:pt>
                <c:pt idx="245">
                  <c:v>-9.2535018920898507E-3</c:v>
                </c:pt>
                <c:pt idx="246">
                  <c:v>-9.5062255859375E-3</c:v>
                </c:pt>
                <c:pt idx="247">
                  <c:v>-9.3097686767578108E-3</c:v>
                </c:pt>
                <c:pt idx="248">
                  <c:v>-9.6406936645507795E-3</c:v>
                </c:pt>
                <c:pt idx="249">
                  <c:v>-9.8543167114257795E-3</c:v>
                </c:pt>
                <c:pt idx="250">
                  <c:v>-9.8481178283691406E-3</c:v>
                </c:pt>
                <c:pt idx="251">
                  <c:v>-9.2129707336425799E-3</c:v>
                </c:pt>
                <c:pt idx="252">
                  <c:v>-9.3569755554199201E-3</c:v>
                </c:pt>
                <c:pt idx="253">
                  <c:v>-1.05900764465332E-2</c:v>
                </c:pt>
                <c:pt idx="254">
                  <c:v>-1.07049942016602E-2</c:v>
                </c:pt>
                <c:pt idx="255">
                  <c:v>-1.00045204162598E-2</c:v>
                </c:pt>
                <c:pt idx="256">
                  <c:v>-1.0423183441162101E-2</c:v>
                </c:pt>
                <c:pt idx="257">
                  <c:v>-1.10859870910645E-2</c:v>
                </c:pt>
                <c:pt idx="258">
                  <c:v>-1.1263370513916E-2</c:v>
                </c:pt>
                <c:pt idx="259">
                  <c:v>-1.07922554016113E-2</c:v>
                </c:pt>
                <c:pt idx="260">
                  <c:v>-1.0906696319580101E-2</c:v>
                </c:pt>
                <c:pt idx="261">
                  <c:v>-1.1706829071044899E-2</c:v>
                </c:pt>
                <c:pt idx="262">
                  <c:v>-1.1521339416503899E-2</c:v>
                </c:pt>
                <c:pt idx="263">
                  <c:v>-1.17568969726563E-2</c:v>
                </c:pt>
                <c:pt idx="264">
                  <c:v>-1.15303993225098E-2</c:v>
                </c:pt>
                <c:pt idx="265">
                  <c:v>-1.1725425720214899E-2</c:v>
                </c:pt>
                <c:pt idx="266">
                  <c:v>-1.18517875671387E-2</c:v>
                </c:pt>
                <c:pt idx="267">
                  <c:v>-1.1623859405517601E-2</c:v>
                </c:pt>
                <c:pt idx="268">
                  <c:v>-1.12886428833008E-2</c:v>
                </c:pt>
                <c:pt idx="269">
                  <c:v>-1.24940872192383E-2</c:v>
                </c:pt>
                <c:pt idx="270">
                  <c:v>-1.3308048248291E-2</c:v>
                </c:pt>
                <c:pt idx="271">
                  <c:v>-1.3053417205810601E-2</c:v>
                </c:pt>
                <c:pt idx="272">
                  <c:v>-1.27911567687988E-2</c:v>
                </c:pt>
                <c:pt idx="273">
                  <c:v>-1.15375518798828E-2</c:v>
                </c:pt>
                <c:pt idx="274">
                  <c:v>-1.26190185546875E-2</c:v>
                </c:pt>
                <c:pt idx="275">
                  <c:v>-1.33862495422363E-2</c:v>
                </c:pt>
                <c:pt idx="276">
                  <c:v>-1.37019157409668E-2</c:v>
                </c:pt>
                <c:pt idx="277">
                  <c:v>-1.38721466064453E-2</c:v>
                </c:pt>
                <c:pt idx="278">
                  <c:v>-1.3798713684082101E-2</c:v>
                </c:pt>
                <c:pt idx="279">
                  <c:v>-1.43795013427735E-2</c:v>
                </c:pt>
                <c:pt idx="280">
                  <c:v>-1.48396492004395E-2</c:v>
                </c:pt>
                <c:pt idx="281">
                  <c:v>-1.44729614257813E-2</c:v>
                </c:pt>
                <c:pt idx="282">
                  <c:v>-1.4435768127441399E-2</c:v>
                </c:pt>
                <c:pt idx="283">
                  <c:v>-1.46632194519043E-2</c:v>
                </c:pt>
                <c:pt idx="284">
                  <c:v>-1.5279769897461E-2</c:v>
                </c:pt>
                <c:pt idx="285">
                  <c:v>-1.56350135803223E-2</c:v>
                </c:pt>
                <c:pt idx="286">
                  <c:v>-1.5688419342040998E-2</c:v>
                </c:pt>
                <c:pt idx="287">
                  <c:v>-1.5799522399902399E-2</c:v>
                </c:pt>
                <c:pt idx="288">
                  <c:v>-1.5678882598877002E-2</c:v>
                </c:pt>
                <c:pt idx="289">
                  <c:v>-1.6091823577880901E-2</c:v>
                </c:pt>
                <c:pt idx="290">
                  <c:v>-1.6170978546142599E-2</c:v>
                </c:pt>
                <c:pt idx="291">
                  <c:v>-1.6343593597412099E-2</c:v>
                </c:pt>
                <c:pt idx="292">
                  <c:v>-1.6654968261718799E-2</c:v>
                </c:pt>
                <c:pt idx="293">
                  <c:v>-1.6614913940429701E-2</c:v>
                </c:pt>
                <c:pt idx="294">
                  <c:v>-1.64227485656738E-2</c:v>
                </c:pt>
                <c:pt idx="295">
                  <c:v>-1.56965255737305E-2</c:v>
                </c:pt>
                <c:pt idx="296">
                  <c:v>-1.3029575347900399E-2</c:v>
                </c:pt>
                <c:pt idx="297">
                  <c:v>-1.63474082946778E-2</c:v>
                </c:pt>
                <c:pt idx="298">
                  <c:v>-1.8421173095703101E-2</c:v>
                </c:pt>
                <c:pt idx="299">
                  <c:v>-1.7265319824218799E-2</c:v>
                </c:pt>
                <c:pt idx="300">
                  <c:v>-1.68356895446778E-2</c:v>
                </c:pt>
                <c:pt idx="301">
                  <c:v>-1.7218589782714899E-2</c:v>
                </c:pt>
                <c:pt idx="302">
                  <c:v>-1.7409324645996101E-2</c:v>
                </c:pt>
                <c:pt idx="303">
                  <c:v>-1.6605377197265601E-2</c:v>
                </c:pt>
                <c:pt idx="304">
                  <c:v>-1.7358779907226601E-2</c:v>
                </c:pt>
                <c:pt idx="305">
                  <c:v>-1.79638862609863E-2</c:v>
                </c:pt>
                <c:pt idx="306">
                  <c:v>-1.7504215240478498E-2</c:v>
                </c:pt>
                <c:pt idx="307">
                  <c:v>-1.74603462219238E-2</c:v>
                </c:pt>
                <c:pt idx="308">
                  <c:v>-1.7333030700683601E-2</c:v>
                </c:pt>
                <c:pt idx="309">
                  <c:v>-1.72429084777832E-2</c:v>
                </c:pt>
                <c:pt idx="310">
                  <c:v>-1.7465591430664101E-2</c:v>
                </c:pt>
                <c:pt idx="311">
                  <c:v>-1.7007350921630901E-2</c:v>
                </c:pt>
                <c:pt idx="312">
                  <c:v>-1.7215728759765601E-2</c:v>
                </c:pt>
                <c:pt idx="313">
                  <c:v>-1.72533988952637E-2</c:v>
                </c:pt>
                <c:pt idx="314">
                  <c:v>-1.7179489135742201E-2</c:v>
                </c:pt>
                <c:pt idx="315">
                  <c:v>-1.70502662658692E-2</c:v>
                </c:pt>
                <c:pt idx="316">
                  <c:v>-1.6885280609130901E-2</c:v>
                </c:pt>
                <c:pt idx="317">
                  <c:v>-1.6867637634277399E-2</c:v>
                </c:pt>
                <c:pt idx="318">
                  <c:v>-1.6788482666015601E-2</c:v>
                </c:pt>
                <c:pt idx="319">
                  <c:v>-1.6828060150146502E-2</c:v>
                </c:pt>
                <c:pt idx="320">
                  <c:v>-1.6747474670410201E-2</c:v>
                </c:pt>
                <c:pt idx="321">
                  <c:v>-1.65314674377442E-2</c:v>
                </c:pt>
                <c:pt idx="322">
                  <c:v>-1.6477108001709002E-2</c:v>
                </c:pt>
                <c:pt idx="323">
                  <c:v>-1.64952278137207E-2</c:v>
                </c:pt>
                <c:pt idx="324">
                  <c:v>-1.6552925109863299E-2</c:v>
                </c:pt>
                <c:pt idx="325">
                  <c:v>-1.6236305236816399E-2</c:v>
                </c:pt>
                <c:pt idx="326">
                  <c:v>-1.6368865966796899E-2</c:v>
                </c:pt>
                <c:pt idx="327">
                  <c:v>-1.6230583190918E-2</c:v>
                </c:pt>
                <c:pt idx="328">
                  <c:v>-1.6330242156982401E-2</c:v>
                </c:pt>
                <c:pt idx="329">
                  <c:v>-1.6201496124267599E-2</c:v>
                </c:pt>
                <c:pt idx="330">
                  <c:v>-1.6055583953857401E-2</c:v>
                </c:pt>
                <c:pt idx="331">
                  <c:v>-1.6213893890380901E-2</c:v>
                </c:pt>
                <c:pt idx="332">
                  <c:v>-1.605224609375E-2</c:v>
                </c:pt>
                <c:pt idx="333">
                  <c:v>-1.6007423400878899E-2</c:v>
                </c:pt>
                <c:pt idx="334">
                  <c:v>-1.6071319580078101E-2</c:v>
                </c:pt>
                <c:pt idx="335">
                  <c:v>-1.5995979309082101E-2</c:v>
                </c:pt>
                <c:pt idx="336">
                  <c:v>-1.57923698425293E-2</c:v>
                </c:pt>
                <c:pt idx="337">
                  <c:v>-1.57532691955567E-2</c:v>
                </c:pt>
                <c:pt idx="338">
                  <c:v>-1.5922069549560599E-2</c:v>
                </c:pt>
                <c:pt idx="339">
                  <c:v>-1.5763759613037099E-2</c:v>
                </c:pt>
                <c:pt idx="340">
                  <c:v>-1.59039497375488E-2</c:v>
                </c:pt>
                <c:pt idx="341">
                  <c:v>-1.6089439392089899E-2</c:v>
                </c:pt>
                <c:pt idx="342">
                  <c:v>-1.5870571136474599E-2</c:v>
                </c:pt>
                <c:pt idx="343">
                  <c:v>-1.5938282012939502E-2</c:v>
                </c:pt>
                <c:pt idx="344">
                  <c:v>-1.58734321594238E-2</c:v>
                </c:pt>
                <c:pt idx="345">
                  <c:v>-1.5786170959472701E-2</c:v>
                </c:pt>
                <c:pt idx="346">
                  <c:v>-1.5809535980224599E-2</c:v>
                </c:pt>
                <c:pt idx="347">
                  <c:v>-1.60021781921387E-2</c:v>
                </c:pt>
                <c:pt idx="348">
                  <c:v>-1.59211158752442E-2</c:v>
                </c:pt>
                <c:pt idx="349">
                  <c:v>-1.5773773193359399E-2</c:v>
                </c:pt>
                <c:pt idx="350">
                  <c:v>-1.59668922424317E-2</c:v>
                </c:pt>
                <c:pt idx="351">
                  <c:v>-1.6031265258789101E-2</c:v>
                </c:pt>
                <c:pt idx="352">
                  <c:v>-1.5820026397705099E-2</c:v>
                </c:pt>
                <c:pt idx="353">
                  <c:v>-1.5774726867675799E-2</c:v>
                </c:pt>
                <c:pt idx="354">
                  <c:v>-1.5932083129882799E-2</c:v>
                </c:pt>
                <c:pt idx="355">
                  <c:v>-1.5867710113525401E-2</c:v>
                </c:pt>
                <c:pt idx="356">
                  <c:v>-1.5878677368164101E-2</c:v>
                </c:pt>
                <c:pt idx="357">
                  <c:v>-1.59249305725098E-2</c:v>
                </c:pt>
                <c:pt idx="358">
                  <c:v>-1.5815734863281299E-2</c:v>
                </c:pt>
                <c:pt idx="359">
                  <c:v>-1.5742301940918E-2</c:v>
                </c:pt>
                <c:pt idx="360">
                  <c:v>-1.57685279846192E-2</c:v>
                </c:pt>
                <c:pt idx="361">
                  <c:v>-1.5716552734375E-2</c:v>
                </c:pt>
                <c:pt idx="362">
                  <c:v>-1.5756607055664101E-2</c:v>
                </c:pt>
                <c:pt idx="363">
                  <c:v>-1.5660285949707101E-2</c:v>
                </c:pt>
                <c:pt idx="364">
                  <c:v>-1.56140327453613E-2</c:v>
                </c:pt>
                <c:pt idx="365">
                  <c:v>-1.5654563903808601E-2</c:v>
                </c:pt>
                <c:pt idx="366">
                  <c:v>-1.5592098236084E-2</c:v>
                </c:pt>
                <c:pt idx="367">
                  <c:v>-1.5608787536621101E-2</c:v>
                </c:pt>
                <c:pt idx="368">
                  <c:v>-1.54829025268555E-2</c:v>
                </c:pt>
                <c:pt idx="369">
                  <c:v>-1.5562534332275399E-2</c:v>
                </c:pt>
                <c:pt idx="370">
                  <c:v>-1.52764320373535E-2</c:v>
                </c:pt>
                <c:pt idx="371">
                  <c:v>-1.5371322631836E-2</c:v>
                </c:pt>
                <c:pt idx="372">
                  <c:v>-1.5257358551025399E-2</c:v>
                </c:pt>
                <c:pt idx="373">
                  <c:v>-1.52478218078613E-2</c:v>
                </c:pt>
                <c:pt idx="374">
                  <c:v>-1.51996612548828E-2</c:v>
                </c:pt>
                <c:pt idx="375">
                  <c:v>-1.5148162841796899E-2</c:v>
                </c:pt>
                <c:pt idx="376">
                  <c:v>-1.5079498291015601E-2</c:v>
                </c:pt>
                <c:pt idx="377">
                  <c:v>-1.4895915985107399E-2</c:v>
                </c:pt>
                <c:pt idx="378">
                  <c:v>-1.4789581298828101E-2</c:v>
                </c:pt>
                <c:pt idx="379">
                  <c:v>-1.4361858367919899E-2</c:v>
                </c:pt>
                <c:pt idx="380">
                  <c:v>-1.4352321624755899E-2</c:v>
                </c:pt>
                <c:pt idx="381">
                  <c:v>-1.45034790039063E-2</c:v>
                </c:pt>
                <c:pt idx="382">
                  <c:v>-1.43146514892578E-2</c:v>
                </c:pt>
                <c:pt idx="383">
                  <c:v>-1.41935348510742E-2</c:v>
                </c:pt>
                <c:pt idx="384">
                  <c:v>-1.3895034790039101E-2</c:v>
                </c:pt>
                <c:pt idx="385">
                  <c:v>-1.41358375549317E-2</c:v>
                </c:pt>
                <c:pt idx="386">
                  <c:v>-1.3627052307128899E-2</c:v>
                </c:pt>
                <c:pt idx="387">
                  <c:v>-1.36981010437012E-2</c:v>
                </c:pt>
                <c:pt idx="388">
                  <c:v>-1.36184692382813E-2</c:v>
                </c:pt>
                <c:pt idx="389">
                  <c:v>-1.36361122131348E-2</c:v>
                </c:pt>
                <c:pt idx="390">
                  <c:v>-1.31678581237793E-2</c:v>
                </c:pt>
                <c:pt idx="391">
                  <c:v>-1.31840705871582E-2</c:v>
                </c:pt>
                <c:pt idx="392">
                  <c:v>-1.2833595275878899E-2</c:v>
                </c:pt>
                <c:pt idx="393">
                  <c:v>-1.3851165771484399E-2</c:v>
                </c:pt>
                <c:pt idx="394">
                  <c:v>-1.33028030395508E-2</c:v>
                </c:pt>
                <c:pt idx="395">
                  <c:v>-1.32603645324707E-2</c:v>
                </c:pt>
                <c:pt idx="396">
                  <c:v>-1.3317584991455101E-2</c:v>
                </c:pt>
                <c:pt idx="397">
                  <c:v>-1.3060569763183601E-2</c:v>
                </c:pt>
                <c:pt idx="398">
                  <c:v>-1.27973556518555E-2</c:v>
                </c:pt>
                <c:pt idx="399">
                  <c:v>-1.27954483032227E-2</c:v>
                </c:pt>
                <c:pt idx="400">
                  <c:v>-1.3594627380371101E-2</c:v>
                </c:pt>
                <c:pt idx="401">
                  <c:v>-1.31945610046387E-2</c:v>
                </c:pt>
                <c:pt idx="402">
                  <c:v>-1.29599571228028E-2</c:v>
                </c:pt>
                <c:pt idx="403">
                  <c:v>-1.27768516540528E-2</c:v>
                </c:pt>
                <c:pt idx="404">
                  <c:v>-1.26700401306153E-2</c:v>
                </c:pt>
                <c:pt idx="405">
                  <c:v>-1.2524127960205101E-2</c:v>
                </c:pt>
                <c:pt idx="406">
                  <c:v>-1.2701988220214899E-2</c:v>
                </c:pt>
                <c:pt idx="407">
                  <c:v>-1.25789642333985E-2</c:v>
                </c:pt>
                <c:pt idx="408">
                  <c:v>-1.26147270202637E-2</c:v>
                </c:pt>
                <c:pt idx="409">
                  <c:v>-1.2786865234375E-2</c:v>
                </c:pt>
                <c:pt idx="410">
                  <c:v>-1.2622356414794899E-2</c:v>
                </c:pt>
                <c:pt idx="411">
                  <c:v>-1.2452125549316399E-2</c:v>
                </c:pt>
                <c:pt idx="412">
                  <c:v>-1.2263298034668E-2</c:v>
                </c:pt>
                <c:pt idx="413">
                  <c:v>-1.20453834533692E-2</c:v>
                </c:pt>
                <c:pt idx="414">
                  <c:v>-1.22933387756348E-2</c:v>
                </c:pt>
                <c:pt idx="415">
                  <c:v>-1.2508869171142601E-2</c:v>
                </c:pt>
                <c:pt idx="416">
                  <c:v>-1.22809410095215E-2</c:v>
                </c:pt>
                <c:pt idx="417">
                  <c:v>-1.2116909027099601E-2</c:v>
                </c:pt>
                <c:pt idx="418">
                  <c:v>-1.2195587158203101E-2</c:v>
                </c:pt>
                <c:pt idx="419">
                  <c:v>-1.22146606445313E-2</c:v>
                </c:pt>
                <c:pt idx="420">
                  <c:v>-1.21536254882813E-2</c:v>
                </c:pt>
                <c:pt idx="421">
                  <c:v>-1.2167930603027399E-2</c:v>
                </c:pt>
                <c:pt idx="422">
                  <c:v>-1.19495391845703E-2</c:v>
                </c:pt>
                <c:pt idx="423">
                  <c:v>-1.1994361877441399E-2</c:v>
                </c:pt>
                <c:pt idx="424">
                  <c:v>-1.19433403015137E-2</c:v>
                </c:pt>
                <c:pt idx="425">
                  <c:v>-1.2264728546142601E-2</c:v>
                </c:pt>
                <c:pt idx="426">
                  <c:v>-1.20596885681153E-2</c:v>
                </c:pt>
                <c:pt idx="427">
                  <c:v>-1.20291709899903E-2</c:v>
                </c:pt>
                <c:pt idx="428">
                  <c:v>-1.2129306793212899E-2</c:v>
                </c:pt>
                <c:pt idx="429">
                  <c:v>-1.2046337127685601E-2</c:v>
                </c:pt>
                <c:pt idx="430">
                  <c:v>-1.17006301879883E-2</c:v>
                </c:pt>
                <c:pt idx="431">
                  <c:v>-1.177978515625E-2</c:v>
                </c:pt>
                <c:pt idx="432">
                  <c:v>-1.1532306671142601E-2</c:v>
                </c:pt>
                <c:pt idx="433">
                  <c:v>-1.07402801513672E-2</c:v>
                </c:pt>
                <c:pt idx="434">
                  <c:v>-9.9453926086425799E-3</c:v>
                </c:pt>
                <c:pt idx="435">
                  <c:v>-9.8218917846679705E-3</c:v>
                </c:pt>
                <c:pt idx="436">
                  <c:v>-1.0575294494628899E-2</c:v>
                </c:pt>
                <c:pt idx="437">
                  <c:v>-1.09052658081055E-2</c:v>
                </c:pt>
                <c:pt idx="438">
                  <c:v>-1.1991977691650399E-2</c:v>
                </c:pt>
                <c:pt idx="439">
                  <c:v>-1.5255451202392601E-2</c:v>
                </c:pt>
                <c:pt idx="440">
                  <c:v>-1.6944885253906299E-2</c:v>
                </c:pt>
                <c:pt idx="441">
                  <c:v>-1.52649879455567E-2</c:v>
                </c:pt>
                <c:pt idx="442">
                  <c:v>-1.40705108642578E-2</c:v>
                </c:pt>
                <c:pt idx="443">
                  <c:v>-1.3888835906982399E-2</c:v>
                </c:pt>
                <c:pt idx="444">
                  <c:v>-1.2137889862060601E-2</c:v>
                </c:pt>
                <c:pt idx="445">
                  <c:v>-1.00202560424805E-2</c:v>
                </c:pt>
                <c:pt idx="446">
                  <c:v>-9.9267959594726597E-3</c:v>
                </c:pt>
                <c:pt idx="447">
                  <c:v>-1.05462074279785E-2</c:v>
                </c:pt>
                <c:pt idx="448">
                  <c:v>-1.11603736877442E-2</c:v>
                </c:pt>
                <c:pt idx="449">
                  <c:v>-1.1578083038330101E-2</c:v>
                </c:pt>
                <c:pt idx="450">
                  <c:v>-1.1709213256836E-2</c:v>
                </c:pt>
                <c:pt idx="451">
                  <c:v>-1.17793083190918E-2</c:v>
                </c:pt>
                <c:pt idx="452">
                  <c:v>-1.1882781982421899E-2</c:v>
                </c:pt>
                <c:pt idx="453">
                  <c:v>-1.1845588684082101E-2</c:v>
                </c:pt>
                <c:pt idx="454">
                  <c:v>-1.17650032043457E-2</c:v>
                </c:pt>
                <c:pt idx="455">
                  <c:v>-1.18274688720703E-2</c:v>
                </c:pt>
                <c:pt idx="456">
                  <c:v>-1.18556022644043E-2</c:v>
                </c:pt>
                <c:pt idx="457">
                  <c:v>-1.17802619934082E-2</c:v>
                </c:pt>
                <c:pt idx="458">
                  <c:v>-1.18184089660645E-2</c:v>
                </c:pt>
                <c:pt idx="459">
                  <c:v>-1.1875152587890601E-2</c:v>
                </c:pt>
                <c:pt idx="460">
                  <c:v>-1.177978515625E-2</c:v>
                </c:pt>
                <c:pt idx="461">
                  <c:v>-1.17769241333008E-2</c:v>
                </c:pt>
                <c:pt idx="462">
                  <c:v>-1.18412971496582E-2</c:v>
                </c:pt>
                <c:pt idx="463">
                  <c:v>-1.17826461791992E-2</c:v>
                </c:pt>
                <c:pt idx="464">
                  <c:v>-1.16758346557617E-2</c:v>
                </c:pt>
                <c:pt idx="465">
                  <c:v>-1.19686126708985E-2</c:v>
                </c:pt>
                <c:pt idx="466">
                  <c:v>-8.5902214050293003E-3</c:v>
                </c:pt>
                <c:pt idx="467">
                  <c:v>-1.06439590454102E-2</c:v>
                </c:pt>
                <c:pt idx="468">
                  <c:v>-1.24106407165528E-2</c:v>
                </c:pt>
                <c:pt idx="469">
                  <c:v>-1.1708259582519601E-2</c:v>
                </c:pt>
                <c:pt idx="470">
                  <c:v>-1.1750698089599601E-2</c:v>
                </c:pt>
                <c:pt idx="471">
                  <c:v>-1.1650562286377E-2</c:v>
                </c:pt>
                <c:pt idx="472">
                  <c:v>-1.16419792175293E-2</c:v>
                </c:pt>
                <c:pt idx="473">
                  <c:v>-1.1647224426269601E-2</c:v>
                </c:pt>
                <c:pt idx="474">
                  <c:v>-1.16324424743653E-2</c:v>
                </c:pt>
                <c:pt idx="475">
                  <c:v>-1.17673873901367E-2</c:v>
                </c:pt>
                <c:pt idx="476">
                  <c:v>-1.16839408874512E-2</c:v>
                </c:pt>
                <c:pt idx="477">
                  <c:v>-1.1620044708252E-2</c:v>
                </c:pt>
                <c:pt idx="478">
                  <c:v>-1.1677742004394601E-2</c:v>
                </c:pt>
                <c:pt idx="479">
                  <c:v>-1.1649608612060601E-2</c:v>
                </c:pt>
                <c:pt idx="480">
                  <c:v>-1.1676788330078101E-2</c:v>
                </c:pt>
                <c:pt idx="481">
                  <c:v>-1.1569499969482399E-2</c:v>
                </c:pt>
                <c:pt idx="482">
                  <c:v>-1.1684417724609399E-2</c:v>
                </c:pt>
                <c:pt idx="483">
                  <c:v>-1.1683464050293E-2</c:v>
                </c:pt>
                <c:pt idx="484">
                  <c:v>-1.1591911315918E-2</c:v>
                </c:pt>
                <c:pt idx="485">
                  <c:v>-1.1579990386962899E-2</c:v>
                </c:pt>
                <c:pt idx="486">
                  <c:v>-1.1592864990234399E-2</c:v>
                </c:pt>
                <c:pt idx="487">
                  <c:v>-1.16162300109863E-2</c:v>
                </c:pt>
                <c:pt idx="488">
                  <c:v>-1.1601448059082101E-2</c:v>
                </c:pt>
                <c:pt idx="489">
                  <c:v>-1.15509033203125E-2</c:v>
                </c:pt>
                <c:pt idx="490">
                  <c:v>-1.1552333831787101E-2</c:v>
                </c:pt>
                <c:pt idx="491">
                  <c:v>-1.15513801574707E-2</c:v>
                </c:pt>
                <c:pt idx="492">
                  <c:v>-1.16076469421387E-2</c:v>
                </c:pt>
                <c:pt idx="493">
                  <c:v>-1.15361213684082E-2</c:v>
                </c:pt>
                <c:pt idx="494">
                  <c:v>-1.15303993225098E-2</c:v>
                </c:pt>
                <c:pt idx="495">
                  <c:v>-1.1496543884277399E-2</c:v>
                </c:pt>
                <c:pt idx="496">
                  <c:v>-1.1514663696289101E-2</c:v>
                </c:pt>
                <c:pt idx="497">
                  <c:v>-1.14068984985352E-2</c:v>
                </c:pt>
                <c:pt idx="498">
                  <c:v>-1.13320350646973E-2</c:v>
                </c:pt>
                <c:pt idx="499">
                  <c:v>-1.14011764526367E-2</c:v>
                </c:pt>
                <c:pt idx="500">
                  <c:v>-1.1407375335693399E-2</c:v>
                </c:pt>
                <c:pt idx="501">
                  <c:v>-1.1320590972900399E-2</c:v>
                </c:pt>
                <c:pt idx="502">
                  <c:v>-1.1411190032959E-2</c:v>
                </c:pt>
                <c:pt idx="503">
                  <c:v>-1.13377571105957E-2</c:v>
                </c:pt>
                <c:pt idx="504">
                  <c:v>-1.1392116546630899E-2</c:v>
                </c:pt>
                <c:pt idx="505">
                  <c:v>-1.1357307434082101E-2</c:v>
                </c:pt>
                <c:pt idx="506">
                  <c:v>-1.14192962646485E-2</c:v>
                </c:pt>
                <c:pt idx="507">
                  <c:v>-1.13635063171387E-2</c:v>
                </c:pt>
                <c:pt idx="508">
                  <c:v>-1.1366844177246101E-2</c:v>
                </c:pt>
                <c:pt idx="509">
                  <c:v>-1.1355876922607399E-2</c:v>
                </c:pt>
                <c:pt idx="510">
                  <c:v>-1.14216804504395E-2</c:v>
                </c:pt>
                <c:pt idx="511">
                  <c:v>-1.1392593383789101E-2</c:v>
                </c:pt>
                <c:pt idx="512">
                  <c:v>-1.14655494689942E-2</c:v>
                </c:pt>
                <c:pt idx="513">
                  <c:v>-1.14879608154297E-2</c:v>
                </c:pt>
                <c:pt idx="514">
                  <c:v>-1.14269256591797E-2</c:v>
                </c:pt>
                <c:pt idx="515">
                  <c:v>-1.1435508728027399E-2</c:v>
                </c:pt>
                <c:pt idx="516">
                  <c:v>-1.14002227783203E-2</c:v>
                </c:pt>
                <c:pt idx="517">
                  <c:v>-1.1477947235107399E-2</c:v>
                </c:pt>
                <c:pt idx="518">
                  <c:v>-1.15680694580078E-2</c:v>
                </c:pt>
                <c:pt idx="519">
                  <c:v>-1.1507511138916E-2</c:v>
                </c:pt>
                <c:pt idx="520">
                  <c:v>-1.1512279510498101E-2</c:v>
                </c:pt>
                <c:pt idx="521">
                  <c:v>-1.14598274230957E-2</c:v>
                </c:pt>
                <c:pt idx="522">
                  <c:v>-1.15337371826172E-2</c:v>
                </c:pt>
                <c:pt idx="523">
                  <c:v>-1.1491298675537101E-2</c:v>
                </c:pt>
                <c:pt idx="524">
                  <c:v>-1.1514186859130899E-2</c:v>
                </c:pt>
                <c:pt idx="525">
                  <c:v>-1.1458396911621101E-2</c:v>
                </c:pt>
                <c:pt idx="526">
                  <c:v>-1.1435508728027399E-2</c:v>
                </c:pt>
                <c:pt idx="527">
                  <c:v>-1.1496543884277399E-2</c:v>
                </c:pt>
                <c:pt idx="528">
                  <c:v>-1.1438369750976601E-2</c:v>
                </c:pt>
                <c:pt idx="529">
                  <c:v>-1.1439323425293E-2</c:v>
                </c:pt>
                <c:pt idx="530">
                  <c:v>-1.1305332183837899E-2</c:v>
                </c:pt>
                <c:pt idx="531">
                  <c:v>-1.13325119018555E-2</c:v>
                </c:pt>
                <c:pt idx="532">
                  <c:v>-1.1351585388183601E-2</c:v>
                </c:pt>
                <c:pt idx="533">
                  <c:v>-1.1331081390380899E-2</c:v>
                </c:pt>
                <c:pt idx="534">
                  <c:v>-1.1331558227539101E-2</c:v>
                </c:pt>
                <c:pt idx="535">
                  <c:v>-1.12628936767578E-2</c:v>
                </c:pt>
                <c:pt idx="536">
                  <c:v>-1.1277198791503899E-2</c:v>
                </c:pt>
                <c:pt idx="537">
                  <c:v>-1.1257171630859399E-2</c:v>
                </c:pt>
                <c:pt idx="538">
                  <c:v>-1.12605094909668E-2</c:v>
                </c:pt>
                <c:pt idx="539">
                  <c:v>-1.12519264221192E-2</c:v>
                </c:pt>
                <c:pt idx="540">
                  <c:v>-1.1188507080078101E-2</c:v>
                </c:pt>
                <c:pt idx="541">
                  <c:v>-1.12566947937012E-2</c:v>
                </c:pt>
                <c:pt idx="542">
                  <c:v>-1.12152099609375E-2</c:v>
                </c:pt>
                <c:pt idx="543">
                  <c:v>-1.1310100555419899E-2</c:v>
                </c:pt>
                <c:pt idx="544">
                  <c:v>-1.11851692199707E-2</c:v>
                </c:pt>
                <c:pt idx="545">
                  <c:v>-1.1261940002441399E-2</c:v>
                </c:pt>
                <c:pt idx="546">
                  <c:v>-1.1249542236328101E-2</c:v>
                </c:pt>
                <c:pt idx="547">
                  <c:v>-1.1277675628662101E-2</c:v>
                </c:pt>
                <c:pt idx="548">
                  <c:v>-1.12414360046387E-2</c:v>
                </c:pt>
                <c:pt idx="549">
                  <c:v>-1.1234283447265601E-2</c:v>
                </c:pt>
                <c:pt idx="550">
                  <c:v>-1.1311531066894601E-2</c:v>
                </c:pt>
                <c:pt idx="551">
                  <c:v>-1.1211872100830101E-2</c:v>
                </c:pt>
                <c:pt idx="552">
                  <c:v>-1.12476348876953E-2</c:v>
                </c:pt>
                <c:pt idx="553">
                  <c:v>-1.1354923248291E-2</c:v>
                </c:pt>
                <c:pt idx="554">
                  <c:v>-1.1287689208984399E-2</c:v>
                </c:pt>
                <c:pt idx="555">
                  <c:v>-1.1250495910644601E-2</c:v>
                </c:pt>
                <c:pt idx="556">
                  <c:v>-1.1265754699707101E-2</c:v>
                </c:pt>
                <c:pt idx="557">
                  <c:v>-1.12228393554688E-2</c:v>
                </c:pt>
                <c:pt idx="558">
                  <c:v>-1.12519264221192E-2</c:v>
                </c:pt>
                <c:pt idx="559">
                  <c:v>-1.11923217773438E-2</c:v>
                </c:pt>
                <c:pt idx="560">
                  <c:v>-1.12323760986328E-2</c:v>
                </c:pt>
                <c:pt idx="561">
                  <c:v>-1.1170387268066399E-2</c:v>
                </c:pt>
                <c:pt idx="562">
                  <c:v>-1.1191368103027399E-2</c:v>
                </c:pt>
                <c:pt idx="563">
                  <c:v>-1.1214256286621101E-2</c:v>
                </c:pt>
                <c:pt idx="564">
                  <c:v>-1.1216640472412101E-2</c:v>
                </c:pt>
                <c:pt idx="565">
                  <c:v>-1.1170387268066399E-2</c:v>
                </c:pt>
                <c:pt idx="566">
                  <c:v>-1.1076450347900399E-2</c:v>
                </c:pt>
                <c:pt idx="567">
                  <c:v>-1.11699104309082E-2</c:v>
                </c:pt>
                <c:pt idx="568">
                  <c:v>-1.11207962036133E-2</c:v>
                </c:pt>
                <c:pt idx="569">
                  <c:v>-1.10559463500977E-2</c:v>
                </c:pt>
                <c:pt idx="570">
                  <c:v>-1.1041641235351601E-2</c:v>
                </c:pt>
                <c:pt idx="571">
                  <c:v>-1.0941505432128899E-2</c:v>
                </c:pt>
                <c:pt idx="572">
                  <c:v>-1.10068321228028E-2</c:v>
                </c:pt>
                <c:pt idx="573">
                  <c:v>-1.10316276550293E-2</c:v>
                </c:pt>
                <c:pt idx="574">
                  <c:v>-1.0964870452880899E-2</c:v>
                </c:pt>
                <c:pt idx="575">
                  <c:v>-1.0928630828857399E-2</c:v>
                </c:pt>
                <c:pt idx="576">
                  <c:v>-1.0797023773193399E-2</c:v>
                </c:pt>
                <c:pt idx="577">
                  <c:v>-1.08718872070313E-2</c:v>
                </c:pt>
                <c:pt idx="578">
                  <c:v>-1.0842800140380899E-2</c:v>
                </c:pt>
                <c:pt idx="579">
                  <c:v>-1.08661651611328E-2</c:v>
                </c:pt>
                <c:pt idx="580">
                  <c:v>-1.07784271240235E-2</c:v>
                </c:pt>
                <c:pt idx="581">
                  <c:v>-1.06735229492188E-2</c:v>
                </c:pt>
                <c:pt idx="582">
                  <c:v>-1.06501579284668E-2</c:v>
                </c:pt>
                <c:pt idx="583">
                  <c:v>-1.0671615600586E-2</c:v>
                </c:pt>
                <c:pt idx="584">
                  <c:v>-1.07049942016602E-2</c:v>
                </c:pt>
                <c:pt idx="585">
                  <c:v>-1.07421875E-2</c:v>
                </c:pt>
                <c:pt idx="586">
                  <c:v>-1.07579231262207E-2</c:v>
                </c:pt>
                <c:pt idx="587">
                  <c:v>-1.07264518737793E-2</c:v>
                </c:pt>
                <c:pt idx="588">
                  <c:v>-1.0682106018066399E-2</c:v>
                </c:pt>
                <c:pt idx="589">
                  <c:v>-1.0743141174316399E-2</c:v>
                </c:pt>
                <c:pt idx="590">
                  <c:v>-1.07321739196778E-2</c:v>
                </c:pt>
                <c:pt idx="591">
                  <c:v>-1.06678009033203E-2</c:v>
                </c:pt>
                <c:pt idx="592">
                  <c:v>-1.06382369995117E-2</c:v>
                </c:pt>
                <c:pt idx="593">
                  <c:v>-1.06329917907715E-2</c:v>
                </c:pt>
                <c:pt idx="594">
                  <c:v>-1.06406211853028E-2</c:v>
                </c:pt>
                <c:pt idx="595">
                  <c:v>-1.06148719787598E-2</c:v>
                </c:pt>
                <c:pt idx="596">
                  <c:v>-1.06377601623535E-2</c:v>
                </c:pt>
                <c:pt idx="597">
                  <c:v>-1.05829238891602E-2</c:v>
                </c:pt>
                <c:pt idx="598">
                  <c:v>-1.0578155517578101E-2</c:v>
                </c:pt>
                <c:pt idx="599">
                  <c:v>-1.0550975799560601E-2</c:v>
                </c:pt>
                <c:pt idx="600">
                  <c:v>-1.05152130126953E-2</c:v>
                </c:pt>
                <c:pt idx="601">
                  <c:v>-1.0581016540527399E-2</c:v>
                </c:pt>
                <c:pt idx="602">
                  <c:v>-1.0518074035644601E-2</c:v>
                </c:pt>
                <c:pt idx="603">
                  <c:v>-1.0501861572265601E-2</c:v>
                </c:pt>
                <c:pt idx="604">
                  <c:v>-1.04012489318848E-2</c:v>
                </c:pt>
                <c:pt idx="605">
                  <c:v>-1.04670524597168E-2</c:v>
                </c:pt>
                <c:pt idx="606">
                  <c:v>-1.04060173034668E-2</c:v>
                </c:pt>
                <c:pt idx="607">
                  <c:v>-1.03211402893067E-2</c:v>
                </c:pt>
                <c:pt idx="608">
                  <c:v>-1.04122161865235E-2</c:v>
                </c:pt>
                <c:pt idx="609">
                  <c:v>-1.0361671447753899E-2</c:v>
                </c:pt>
                <c:pt idx="610">
                  <c:v>-1.0331153869628899E-2</c:v>
                </c:pt>
                <c:pt idx="611">
                  <c:v>-1.02815628051758E-2</c:v>
                </c:pt>
                <c:pt idx="612">
                  <c:v>-1.01923942565918E-2</c:v>
                </c:pt>
                <c:pt idx="613">
                  <c:v>-1.02362632751465E-2</c:v>
                </c:pt>
                <c:pt idx="614">
                  <c:v>-1.00884437561035E-2</c:v>
                </c:pt>
                <c:pt idx="615">
                  <c:v>-1.0155200958252E-2</c:v>
                </c:pt>
                <c:pt idx="616">
                  <c:v>-1.00812911987305E-2</c:v>
                </c:pt>
                <c:pt idx="617">
                  <c:v>-1.0068416595459E-2</c:v>
                </c:pt>
                <c:pt idx="618">
                  <c:v>-1.00584030151367E-2</c:v>
                </c:pt>
                <c:pt idx="619">
                  <c:v>-1.0128021240234399E-2</c:v>
                </c:pt>
                <c:pt idx="620">
                  <c:v>-1.0063648223877E-2</c:v>
                </c:pt>
                <c:pt idx="621">
                  <c:v>-1.00479125976563E-2</c:v>
                </c:pt>
                <c:pt idx="622">
                  <c:v>-9.9663734436035208E-3</c:v>
                </c:pt>
                <c:pt idx="623">
                  <c:v>-9.9029541015625E-3</c:v>
                </c:pt>
                <c:pt idx="624">
                  <c:v>-9.9287033081054705E-3</c:v>
                </c:pt>
                <c:pt idx="625">
                  <c:v>-9.9139213562011701E-3</c:v>
                </c:pt>
                <c:pt idx="626">
                  <c:v>-9.9363327026367205E-3</c:v>
                </c:pt>
                <c:pt idx="627">
                  <c:v>-9.8719596862793003E-3</c:v>
                </c:pt>
                <c:pt idx="628">
                  <c:v>-9.8176002502441406E-3</c:v>
                </c:pt>
                <c:pt idx="629">
                  <c:v>-9.8357200622558594E-3</c:v>
                </c:pt>
                <c:pt idx="630">
                  <c:v>-9.8061561584472708E-3</c:v>
                </c:pt>
                <c:pt idx="631">
                  <c:v>-9.8509788513183594E-3</c:v>
                </c:pt>
                <c:pt idx="632">
                  <c:v>-9.8032951354980503E-3</c:v>
                </c:pt>
                <c:pt idx="633">
                  <c:v>-9.7737312316894601E-3</c:v>
                </c:pt>
                <c:pt idx="634">
                  <c:v>-9.7846984863281302E-3</c:v>
                </c:pt>
                <c:pt idx="635">
                  <c:v>-9.6011161804199201E-3</c:v>
                </c:pt>
                <c:pt idx="636">
                  <c:v>-9.6335411071777396E-3</c:v>
                </c:pt>
                <c:pt idx="637">
                  <c:v>-9.6306800842285208E-3</c:v>
                </c:pt>
                <c:pt idx="638">
                  <c:v>-9.6855163574218802E-3</c:v>
                </c:pt>
                <c:pt idx="639">
                  <c:v>-9.6645355224609392E-3</c:v>
                </c:pt>
                <c:pt idx="640">
                  <c:v>-9.5515251159668003E-3</c:v>
                </c:pt>
                <c:pt idx="641">
                  <c:v>-9.5515251159668003E-3</c:v>
                </c:pt>
                <c:pt idx="642">
                  <c:v>-9.4537734985351597E-3</c:v>
                </c:pt>
                <c:pt idx="643">
                  <c:v>-9.5124244689941406E-3</c:v>
                </c:pt>
                <c:pt idx="644">
                  <c:v>-9.5419883728027396E-3</c:v>
                </c:pt>
                <c:pt idx="645">
                  <c:v>-9.6559524536132795E-3</c:v>
                </c:pt>
                <c:pt idx="646">
                  <c:v>-9.5381736755371094E-3</c:v>
                </c:pt>
                <c:pt idx="647">
                  <c:v>-9.4141960144043003E-3</c:v>
                </c:pt>
                <c:pt idx="648">
                  <c:v>-9.2711448669433594E-3</c:v>
                </c:pt>
                <c:pt idx="649">
                  <c:v>-9.3975067138671892E-3</c:v>
                </c:pt>
                <c:pt idx="650">
                  <c:v>-9.2926025390625E-3</c:v>
                </c:pt>
                <c:pt idx="651">
                  <c:v>-9.1977119445800799E-3</c:v>
                </c:pt>
                <c:pt idx="652">
                  <c:v>-9.2802047729492205E-3</c:v>
                </c:pt>
                <c:pt idx="653">
                  <c:v>-9.1233253479003906E-3</c:v>
                </c:pt>
                <c:pt idx="654">
                  <c:v>-9.1795921325683594E-3</c:v>
                </c:pt>
                <c:pt idx="655">
                  <c:v>-9.0923309326171892E-3</c:v>
                </c:pt>
                <c:pt idx="656">
                  <c:v>-9.1681480407714896E-3</c:v>
                </c:pt>
                <c:pt idx="657">
                  <c:v>-9.1047286987304705E-3</c:v>
                </c:pt>
                <c:pt idx="658">
                  <c:v>-9.0823173522949201E-3</c:v>
                </c:pt>
                <c:pt idx="659">
                  <c:v>-9.0661048889160208E-3</c:v>
                </c:pt>
                <c:pt idx="660">
                  <c:v>-9.0904235839843802E-3</c:v>
                </c:pt>
                <c:pt idx="661">
                  <c:v>-8.9988708496093802E-3</c:v>
                </c:pt>
                <c:pt idx="662">
                  <c:v>-9.1404914855957101E-3</c:v>
                </c:pt>
                <c:pt idx="663">
                  <c:v>-8.9716911315918003E-3</c:v>
                </c:pt>
                <c:pt idx="664">
                  <c:v>-8.8810920715332101E-3</c:v>
                </c:pt>
                <c:pt idx="665">
                  <c:v>-8.8386535644531302E-3</c:v>
                </c:pt>
                <c:pt idx="666">
                  <c:v>-8.7580680847168003E-3</c:v>
                </c:pt>
                <c:pt idx="667">
                  <c:v>-8.7208747863769601E-3</c:v>
                </c:pt>
                <c:pt idx="668">
                  <c:v>-8.7800025939941406E-3</c:v>
                </c:pt>
                <c:pt idx="669">
                  <c:v>-8.82720947265625E-3</c:v>
                </c:pt>
                <c:pt idx="670">
                  <c:v>-8.6421966552734392E-3</c:v>
                </c:pt>
                <c:pt idx="671">
                  <c:v>-8.7752342224121094E-3</c:v>
                </c:pt>
                <c:pt idx="672">
                  <c:v>-8.7571144104003906E-3</c:v>
                </c:pt>
                <c:pt idx="673">
                  <c:v>-8.7022781372070295E-3</c:v>
                </c:pt>
                <c:pt idx="674">
                  <c:v>-8.7532997131347708E-3</c:v>
                </c:pt>
                <c:pt idx="675">
                  <c:v>-8.7118148803711007E-3</c:v>
                </c:pt>
                <c:pt idx="676">
                  <c:v>-8.6526870727539097E-3</c:v>
                </c:pt>
                <c:pt idx="677">
                  <c:v>-8.6894035339355503E-3</c:v>
                </c:pt>
                <c:pt idx="678">
                  <c:v>-8.6469650268554705E-3</c:v>
                </c:pt>
                <c:pt idx="679">
                  <c:v>-8.6526870727539097E-3</c:v>
                </c:pt>
                <c:pt idx="680">
                  <c:v>-8.6183547973632795E-3</c:v>
                </c:pt>
                <c:pt idx="681">
                  <c:v>-8.6412429809570295E-3</c:v>
                </c:pt>
                <c:pt idx="682">
                  <c:v>-8.7485313415527396E-3</c:v>
                </c:pt>
                <c:pt idx="683">
                  <c:v>-8.6774826049804705E-3</c:v>
                </c:pt>
                <c:pt idx="684">
                  <c:v>-8.7289810180664097E-3</c:v>
                </c:pt>
                <c:pt idx="685">
                  <c:v>-8.6536407470703108E-3</c:v>
                </c:pt>
                <c:pt idx="686">
                  <c:v>-8.6412429809570295E-3</c:v>
                </c:pt>
                <c:pt idx="687">
                  <c:v>-8.5287094116211007E-3</c:v>
                </c:pt>
                <c:pt idx="688">
                  <c:v>-8.5616111755371094E-3</c:v>
                </c:pt>
                <c:pt idx="689">
                  <c:v>-8.5968971252441406E-3</c:v>
                </c:pt>
                <c:pt idx="690">
                  <c:v>-8.4581375122070295E-3</c:v>
                </c:pt>
                <c:pt idx="691">
                  <c:v>-8.4104537963867205E-3</c:v>
                </c:pt>
                <c:pt idx="692">
                  <c:v>-8.4247589111328108E-3</c:v>
                </c:pt>
                <c:pt idx="693">
                  <c:v>-8.4605216979980503E-3</c:v>
                </c:pt>
                <c:pt idx="694">
                  <c:v>-8.3937644958496094E-3</c:v>
                </c:pt>
                <c:pt idx="695">
                  <c:v>-8.2917213439941406E-3</c:v>
                </c:pt>
                <c:pt idx="696">
                  <c:v>-8.1973075866699201E-3</c:v>
                </c:pt>
                <c:pt idx="697">
                  <c:v>-8.2221031188964896E-3</c:v>
                </c:pt>
                <c:pt idx="698">
                  <c:v>-8.1305503845214896E-3</c:v>
                </c:pt>
                <c:pt idx="699">
                  <c:v>-8.1233978271484392E-3</c:v>
                </c:pt>
                <c:pt idx="700">
                  <c:v>-7.9975128173828194E-3</c:v>
                </c:pt>
                <c:pt idx="701">
                  <c:v>-8.0633163452148507E-3</c:v>
                </c:pt>
                <c:pt idx="702">
                  <c:v>-8.0370903015136701E-3</c:v>
                </c:pt>
                <c:pt idx="703">
                  <c:v>-7.9436302185058594E-3</c:v>
                </c:pt>
                <c:pt idx="704">
                  <c:v>-8.0547332763671892E-3</c:v>
                </c:pt>
                <c:pt idx="705">
                  <c:v>-8.11767578125E-3</c:v>
                </c:pt>
                <c:pt idx="706">
                  <c:v>-8.2697868347168003E-3</c:v>
                </c:pt>
                <c:pt idx="707">
                  <c:v>-8.2631111145019601E-3</c:v>
                </c:pt>
                <c:pt idx="708">
                  <c:v>-8.3956718444824201E-3</c:v>
                </c:pt>
                <c:pt idx="709">
                  <c:v>-8.3565711975097708E-3</c:v>
                </c:pt>
                <c:pt idx="710">
                  <c:v>-8.4333419799804705E-3</c:v>
                </c:pt>
                <c:pt idx="711">
                  <c:v>-8.4176063537597708E-3</c:v>
                </c:pt>
                <c:pt idx="712">
                  <c:v>-8.6517333984375E-3</c:v>
                </c:pt>
                <c:pt idx="713">
                  <c:v>-8.6889266967773507E-3</c:v>
                </c:pt>
                <c:pt idx="714">
                  <c:v>-8.6708068847656302E-3</c:v>
                </c:pt>
                <c:pt idx="715">
                  <c:v>-8.7475776672363299E-3</c:v>
                </c:pt>
                <c:pt idx="716">
                  <c:v>-8.7141990661621094E-3</c:v>
                </c:pt>
                <c:pt idx="717">
                  <c:v>-8.6765289306640608E-3</c:v>
                </c:pt>
                <c:pt idx="718">
                  <c:v>-8.514404296875E-3</c:v>
                </c:pt>
                <c:pt idx="719">
                  <c:v>-8.4624290466308594E-3</c:v>
                </c:pt>
                <c:pt idx="720">
                  <c:v>-8.4671974182128906E-3</c:v>
                </c:pt>
                <c:pt idx="721">
                  <c:v>-8.4095001220703108E-3</c:v>
                </c:pt>
                <c:pt idx="722">
                  <c:v>-8.3670616149902396E-3</c:v>
                </c:pt>
                <c:pt idx="723">
                  <c:v>-8.2058906555175799E-3</c:v>
                </c:pt>
                <c:pt idx="724">
                  <c:v>-8.1233978271484392E-3</c:v>
                </c:pt>
                <c:pt idx="725">
                  <c:v>-7.6632499694824201E-3</c:v>
                </c:pt>
                <c:pt idx="726">
                  <c:v>-7.74621963500977E-3</c:v>
                </c:pt>
                <c:pt idx="727">
                  <c:v>-7.66229629516602E-3</c:v>
                </c:pt>
                <c:pt idx="728">
                  <c:v>-7.5769424438476597E-3</c:v>
                </c:pt>
                <c:pt idx="729">
                  <c:v>-7.5764656066894601E-3</c:v>
                </c:pt>
                <c:pt idx="730">
                  <c:v>-7.6079368591308602E-3</c:v>
                </c:pt>
                <c:pt idx="731">
                  <c:v>-7.4625015258789097E-3</c:v>
                </c:pt>
                <c:pt idx="732">
                  <c:v>-7.4872970581054696E-3</c:v>
                </c:pt>
                <c:pt idx="733">
                  <c:v>-7.5879096984863299E-3</c:v>
                </c:pt>
                <c:pt idx="734">
                  <c:v>-7.48443603515625E-3</c:v>
                </c:pt>
                <c:pt idx="735">
                  <c:v>-7.4071884155273498E-3</c:v>
                </c:pt>
                <c:pt idx="736">
                  <c:v>-7.4925422668457101E-3</c:v>
                </c:pt>
                <c:pt idx="737">
                  <c:v>-7.5125694274902396E-3</c:v>
                </c:pt>
                <c:pt idx="738">
                  <c:v>-7.45630264282227E-3</c:v>
                </c:pt>
                <c:pt idx="739">
                  <c:v>-7.25555419921875E-3</c:v>
                </c:pt>
                <c:pt idx="740">
                  <c:v>-7.36236572265625E-3</c:v>
                </c:pt>
                <c:pt idx="741">
                  <c:v>-7.2474479675293003E-3</c:v>
                </c:pt>
                <c:pt idx="742">
                  <c:v>-7.4582099914550799E-3</c:v>
                </c:pt>
                <c:pt idx="743">
                  <c:v>-7.2464942932128898E-3</c:v>
                </c:pt>
                <c:pt idx="744">
                  <c:v>-7.2650909423828203E-3</c:v>
                </c:pt>
                <c:pt idx="745">
                  <c:v>-7.1883201599121102E-3</c:v>
                </c:pt>
                <c:pt idx="746">
                  <c:v>-7.2741508483886701E-3</c:v>
                </c:pt>
                <c:pt idx="747">
                  <c:v>-7.1349143981933602E-3</c:v>
                </c:pt>
                <c:pt idx="748">
                  <c:v>-7.4419975280761701E-3</c:v>
                </c:pt>
                <c:pt idx="749">
                  <c:v>-7.23505020141602E-3</c:v>
                </c:pt>
                <c:pt idx="750">
                  <c:v>-7.3308944702148498E-3</c:v>
                </c:pt>
                <c:pt idx="751">
                  <c:v>-7.1673393249511701E-3</c:v>
                </c:pt>
                <c:pt idx="752">
                  <c:v>-7.3981285095214896E-3</c:v>
                </c:pt>
                <c:pt idx="753">
                  <c:v>-7.2202682495117196E-3</c:v>
                </c:pt>
                <c:pt idx="754">
                  <c:v>-7.2517395019531302E-3</c:v>
                </c:pt>
                <c:pt idx="755">
                  <c:v>-7.1778297424316398E-3</c:v>
                </c:pt>
                <c:pt idx="756">
                  <c:v>-7.0528984069824201E-3</c:v>
                </c:pt>
                <c:pt idx="757">
                  <c:v>-7.09772109985352E-3</c:v>
                </c:pt>
                <c:pt idx="758">
                  <c:v>-6.8778991699218802E-3</c:v>
                </c:pt>
                <c:pt idx="759">
                  <c:v>-6.9718360900878898E-3</c:v>
                </c:pt>
                <c:pt idx="760">
                  <c:v>-7.1272850036621102E-3</c:v>
                </c:pt>
                <c:pt idx="761">
                  <c:v>-6.9255828857421901E-3</c:v>
                </c:pt>
                <c:pt idx="762">
                  <c:v>-6.9694519042968802E-3</c:v>
                </c:pt>
                <c:pt idx="763">
                  <c:v>-6.8922042846679696E-3</c:v>
                </c:pt>
                <c:pt idx="764">
                  <c:v>-6.7758560180664097E-3</c:v>
                </c:pt>
                <c:pt idx="765">
                  <c:v>-6.6900253295898498E-3</c:v>
                </c:pt>
                <c:pt idx="766">
                  <c:v>-6.6514015197753898E-3</c:v>
                </c:pt>
                <c:pt idx="767">
                  <c:v>-6.6184997558593802E-3</c:v>
                </c:pt>
                <c:pt idx="768">
                  <c:v>-6.55364990234375E-3</c:v>
                </c:pt>
                <c:pt idx="769">
                  <c:v>-6.44683837890625E-3</c:v>
                </c:pt>
                <c:pt idx="770">
                  <c:v>-6.4940452575683602E-3</c:v>
                </c:pt>
                <c:pt idx="771">
                  <c:v>-6.5793991088867196E-3</c:v>
                </c:pt>
                <c:pt idx="772">
                  <c:v>-6.4454078674316398E-3</c:v>
                </c:pt>
                <c:pt idx="773">
                  <c:v>-6.2651634216308602E-3</c:v>
                </c:pt>
                <c:pt idx="774">
                  <c:v>-6.4821243286132804E-3</c:v>
                </c:pt>
                <c:pt idx="775">
                  <c:v>-6.2479972839355503E-3</c:v>
                </c:pt>
                <c:pt idx="776">
                  <c:v>-6.2608718872070304E-3</c:v>
                </c:pt>
                <c:pt idx="777">
                  <c:v>-6.3109397888183602E-3</c:v>
                </c:pt>
                <c:pt idx="778">
                  <c:v>-6.13641738891602E-3</c:v>
                </c:pt>
                <c:pt idx="779">
                  <c:v>-6.1817169189453203E-3</c:v>
                </c:pt>
                <c:pt idx="780">
                  <c:v>-6.1421394348144601E-3</c:v>
                </c:pt>
                <c:pt idx="781">
                  <c:v>-6.1521530151367196E-3</c:v>
                </c:pt>
                <c:pt idx="782">
                  <c:v>-6.1702728271484401E-3</c:v>
                </c:pt>
                <c:pt idx="783">
                  <c:v>-5.9418678283691398E-3</c:v>
                </c:pt>
                <c:pt idx="784">
                  <c:v>-5.9704780578613299E-3</c:v>
                </c:pt>
                <c:pt idx="785">
                  <c:v>-5.9809684753418003E-3</c:v>
                </c:pt>
                <c:pt idx="786">
                  <c:v>-5.9099197387695304E-3</c:v>
                </c:pt>
                <c:pt idx="787">
                  <c:v>-6.0825347900390703E-3</c:v>
                </c:pt>
                <c:pt idx="788">
                  <c:v>-5.9695243835449201E-3</c:v>
                </c:pt>
                <c:pt idx="789">
                  <c:v>-5.7883262634277396E-3</c:v>
                </c:pt>
                <c:pt idx="790">
                  <c:v>-5.6047439575195304E-3</c:v>
                </c:pt>
                <c:pt idx="791">
                  <c:v>-5.63287734985352E-3</c:v>
                </c:pt>
                <c:pt idx="792">
                  <c:v>-5.7740211486816398E-3</c:v>
                </c:pt>
                <c:pt idx="793">
                  <c:v>-5.7349205017089896E-3</c:v>
                </c:pt>
                <c:pt idx="794">
                  <c:v>-5.5761337280273498E-3</c:v>
                </c:pt>
                <c:pt idx="795">
                  <c:v>-5.6309700012207101E-3</c:v>
                </c:pt>
                <c:pt idx="796">
                  <c:v>-5.7501792907714896E-3</c:v>
                </c:pt>
                <c:pt idx="797">
                  <c:v>-5.5685043334960998E-3</c:v>
                </c:pt>
                <c:pt idx="798">
                  <c:v>-5.4864883422851597E-3</c:v>
                </c:pt>
                <c:pt idx="799">
                  <c:v>-5.6295394897460998E-3</c:v>
                </c:pt>
                <c:pt idx="800">
                  <c:v>-5.42449951171875E-3</c:v>
                </c:pt>
                <c:pt idx="801">
                  <c:v>-5.5370330810546901E-3</c:v>
                </c:pt>
                <c:pt idx="802">
                  <c:v>-5.5756568908691398E-3</c:v>
                </c:pt>
                <c:pt idx="803">
                  <c:v>-5.3796768188476597E-3</c:v>
                </c:pt>
                <c:pt idx="804">
                  <c:v>-5.29718399047852E-3</c:v>
                </c:pt>
                <c:pt idx="805">
                  <c:v>-5.7053565979003898E-3</c:v>
                </c:pt>
                <c:pt idx="806">
                  <c:v>-5.1503181457519601E-3</c:v>
                </c:pt>
                <c:pt idx="807">
                  <c:v>-5.4888725280761701E-3</c:v>
                </c:pt>
                <c:pt idx="808">
                  <c:v>-5.2957534790039097E-3</c:v>
                </c:pt>
                <c:pt idx="809">
                  <c:v>-5.2509307861328203E-3</c:v>
                </c:pt>
                <c:pt idx="810">
                  <c:v>-5.3248405456543003E-3</c:v>
                </c:pt>
                <c:pt idx="811">
                  <c:v>-5.0687789916992196E-3</c:v>
                </c:pt>
                <c:pt idx="812">
                  <c:v>-5.2866935729980503E-3</c:v>
                </c:pt>
                <c:pt idx="813">
                  <c:v>-5.0930976867675799E-3</c:v>
                </c:pt>
                <c:pt idx="814">
                  <c:v>-4.9958229064941398E-3</c:v>
                </c:pt>
                <c:pt idx="815">
                  <c:v>-5.4183006286621102E-3</c:v>
                </c:pt>
                <c:pt idx="816">
                  <c:v>-5.2251815795898498E-3</c:v>
                </c:pt>
                <c:pt idx="817">
                  <c:v>-5.2032470703125E-3</c:v>
                </c:pt>
                <c:pt idx="818">
                  <c:v>-4.95386123657227E-3</c:v>
                </c:pt>
                <c:pt idx="819">
                  <c:v>-5.1631927490234401E-3</c:v>
                </c:pt>
                <c:pt idx="820">
                  <c:v>-4.8980712890625E-3</c:v>
                </c:pt>
                <c:pt idx="821">
                  <c:v>-5.4168701171875E-3</c:v>
                </c:pt>
                <c:pt idx="822">
                  <c:v>-5.08880615234375E-3</c:v>
                </c:pt>
                <c:pt idx="823">
                  <c:v>-5.2366256713867196E-3</c:v>
                </c:pt>
                <c:pt idx="824">
                  <c:v>-5.08880615234375E-3</c:v>
                </c:pt>
                <c:pt idx="825">
                  <c:v>-5.3343772888183602E-3</c:v>
                </c:pt>
                <c:pt idx="826">
                  <c:v>-5.4602622985839896E-3</c:v>
                </c:pt>
                <c:pt idx="827">
                  <c:v>-5.2294731140136701E-3</c:v>
                </c:pt>
                <c:pt idx="828">
                  <c:v>-5.1250457763671901E-3</c:v>
                </c:pt>
                <c:pt idx="829">
                  <c:v>-5.4311752319335998E-3</c:v>
                </c:pt>
                <c:pt idx="830">
                  <c:v>-5.4893493652343802E-3</c:v>
                </c:pt>
                <c:pt idx="831">
                  <c:v>-5.0396919250488299E-3</c:v>
                </c:pt>
                <c:pt idx="832">
                  <c:v>-5.5346488952636701E-3</c:v>
                </c:pt>
                <c:pt idx="833">
                  <c:v>-4.7798156738281302E-3</c:v>
                </c:pt>
                <c:pt idx="834">
                  <c:v>-5.0253868103027396E-3</c:v>
                </c:pt>
                <c:pt idx="835">
                  <c:v>-5.1841735839843802E-3</c:v>
                </c:pt>
                <c:pt idx="836">
                  <c:v>-5.08880615234375E-3</c:v>
                </c:pt>
                <c:pt idx="837">
                  <c:v>-5.0959587097168003E-3</c:v>
                </c:pt>
                <c:pt idx="838">
                  <c:v>-4.8727989196777396E-3</c:v>
                </c:pt>
                <c:pt idx="839">
                  <c:v>-4.7674179077148498E-3</c:v>
                </c:pt>
                <c:pt idx="840">
                  <c:v>-5.3572654724121102E-3</c:v>
                </c:pt>
                <c:pt idx="841">
                  <c:v>-5.0535202026367196E-3</c:v>
                </c:pt>
                <c:pt idx="842">
                  <c:v>-4.86993789672852E-3</c:v>
                </c:pt>
                <c:pt idx="843">
                  <c:v>-4.5676231384277396E-3</c:v>
                </c:pt>
                <c:pt idx="844">
                  <c:v>-5.1875114440918003E-3</c:v>
                </c:pt>
                <c:pt idx="845">
                  <c:v>-4.0063858032226597E-3</c:v>
                </c:pt>
                <c:pt idx="846">
                  <c:v>-4.9862861633300799E-3</c:v>
                </c:pt>
                <c:pt idx="847">
                  <c:v>-5.0730705261230503E-3</c:v>
                </c:pt>
                <c:pt idx="848">
                  <c:v>-4.4836997985839896E-3</c:v>
                </c:pt>
                <c:pt idx="849">
                  <c:v>-4.4531822204589896E-3</c:v>
                </c:pt>
                <c:pt idx="850">
                  <c:v>-4.9476623535156302E-3</c:v>
                </c:pt>
                <c:pt idx="851">
                  <c:v>-4.7473907470703099E-3</c:v>
                </c:pt>
                <c:pt idx="852">
                  <c:v>-4.80127334594727E-3</c:v>
                </c:pt>
                <c:pt idx="853">
                  <c:v>-4.6577453613281302E-3</c:v>
                </c:pt>
                <c:pt idx="854">
                  <c:v>-5.1746368408203203E-3</c:v>
                </c:pt>
                <c:pt idx="855">
                  <c:v>-4.2657852172851597E-3</c:v>
                </c:pt>
                <c:pt idx="856">
                  <c:v>-5.33533096313477E-3</c:v>
                </c:pt>
                <c:pt idx="857">
                  <c:v>-4.6825408935546901E-3</c:v>
                </c:pt>
                <c:pt idx="858">
                  <c:v>-5.1765441894531302E-3</c:v>
                </c:pt>
                <c:pt idx="859">
                  <c:v>-5.4831504821777396E-3</c:v>
                </c:pt>
                <c:pt idx="860">
                  <c:v>-4.3292045593261701E-3</c:v>
                </c:pt>
                <c:pt idx="861">
                  <c:v>-5.57708740234375E-3</c:v>
                </c:pt>
                <c:pt idx="862">
                  <c:v>-4.6525001525878898E-3</c:v>
                </c:pt>
                <c:pt idx="863">
                  <c:v>-5.1584243774414097E-3</c:v>
                </c:pt>
                <c:pt idx="864">
                  <c:v>-4.82416152954102E-3</c:v>
                </c:pt>
                <c:pt idx="865">
                  <c:v>-4.9266815185546901E-3</c:v>
                </c:pt>
                <c:pt idx="866">
                  <c:v>-4.9071311950683602E-3</c:v>
                </c:pt>
                <c:pt idx="867">
                  <c:v>-4.9595832824707101E-3</c:v>
                </c:pt>
                <c:pt idx="868">
                  <c:v>-4.6138763427734401E-3</c:v>
                </c:pt>
                <c:pt idx="869">
                  <c:v>-4.78601455688477E-3</c:v>
                </c:pt>
                <c:pt idx="870">
                  <c:v>-4.8780441284179696E-3</c:v>
                </c:pt>
                <c:pt idx="871">
                  <c:v>-4.4589042663574201E-3</c:v>
                </c:pt>
                <c:pt idx="872">
                  <c:v>-5.4335594177246102E-3</c:v>
                </c:pt>
                <c:pt idx="873">
                  <c:v>-4.1871070861816398E-3</c:v>
                </c:pt>
                <c:pt idx="874">
                  <c:v>-6.0019493103027396E-3</c:v>
                </c:pt>
                <c:pt idx="875">
                  <c:v>-5.0787925720214896E-3</c:v>
                </c:pt>
                <c:pt idx="876">
                  <c:v>-4.0788650512695304E-3</c:v>
                </c:pt>
                <c:pt idx="877">
                  <c:v>-6.0925483703613299E-3</c:v>
                </c:pt>
                <c:pt idx="878">
                  <c:v>-3.1404495239257799E-3</c:v>
                </c:pt>
                <c:pt idx="879">
                  <c:v>-5.06830215454102E-3</c:v>
                </c:pt>
                <c:pt idx="880">
                  <c:v>-6.9427490234375E-3</c:v>
                </c:pt>
                <c:pt idx="881">
                  <c:v>-3.8728713989257799E-3</c:v>
                </c:pt>
                <c:pt idx="882">
                  <c:v>-4.5027732849121102E-3</c:v>
                </c:pt>
                <c:pt idx="883">
                  <c:v>-5.6715011596679696E-3</c:v>
                </c:pt>
                <c:pt idx="884">
                  <c:v>-2.6702880859375E-3</c:v>
                </c:pt>
                <c:pt idx="885">
                  <c:v>-4.3125152587890599E-3</c:v>
                </c:pt>
                <c:pt idx="886">
                  <c:v>-4.90570068359375E-3</c:v>
                </c:pt>
                <c:pt idx="887">
                  <c:v>-6.3610076904296901E-3</c:v>
                </c:pt>
                <c:pt idx="888">
                  <c:v>-3.80706787109375E-3</c:v>
                </c:pt>
                <c:pt idx="889">
                  <c:v>-3.9682388305664097E-3</c:v>
                </c:pt>
                <c:pt idx="890">
                  <c:v>-4.7974586486816398E-3</c:v>
                </c:pt>
                <c:pt idx="891">
                  <c:v>-3.7617683410644601E-3</c:v>
                </c:pt>
                <c:pt idx="892">
                  <c:v>-5.0611495971679696E-3</c:v>
                </c:pt>
                <c:pt idx="893">
                  <c:v>-7.70807266235352E-3</c:v>
                </c:pt>
                <c:pt idx="894">
                  <c:v>-5.5170059204101597E-3</c:v>
                </c:pt>
                <c:pt idx="895">
                  <c:v>-4.4918060302734401E-3</c:v>
                </c:pt>
                <c:pt idx="896">
                  <c:v>-4.8379898071289097E-3</c:v>
                </c:pt>
                <c:pt idx="897">
                  <c:v>-5.3286552429199201E-3</c:v>
                </c:pt>
                <c:pt idx="898">
                  <c:v>-3.3016204833984401E-3</c:v>
                </c:pt>
                <c:pt idx="899">
                  <c:v>-7.4667930603027396E-3</c:v>
                </c:pt>
                <c:pt idx="900">
                  <c:v>-3.7684440612792999E-3</c:v>
                </c:pt>
                <c:pt idx="901">
                  <c:v>-5.6552886962890703E-3</c:v>
                </c:pt>
                <c:pt idx="902">
                  <c:v>-6.81543350219727E-3</c:v>
                </c:pt>
                <c:pt idx="903">
                  <c:v>-2.5987625122070302E-4</c:v>
                </c:pt>
                <c:pt idx="904">
                  <c:v>-6.1969757080078203E-3</c:v>
                </c:pt>
                <c:pt idx="905">
                  <c:v>-6.2785148620605503E-3</c:v>
                </c:pt>
                <c:pt idx="906">
                  <c:v>-2.4170875549316402E-3</c:v>
                </c:pt>
                <c:pt idx="907">
                  <c:v>-5.0592422485351597E-3</c:v>
                </c:pt>
                <c:pt idx="908">
                  <c:v>-6.9484710693359401E-3</c:v>
                </c:pt>
                <c:pt idx="909">
                  <c:v>-3.4446716308593802E-3</c:v>
                </c:pt>
                <c:pt idx="910">
                  <c:v>-6.61659240722657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29E-4FC7-87BB-17913E4735B3}"/>
            </c:ext>
          </c:extLst>
        </c:ser>
        <c:ser>
          <c:idx val="8"/>
          <c:order val="8"/>
          <c:tx>
            <c:v>+16 microL</c:v>
          </c:tx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9'!$B$2:$B$912</c:f>
              <c:numCache>
                <c:formatCode>General</c:formatCode>
                <c:ptCount val="911"/>
                <c:pt idx="0">
                  <c:v>-0.71115493774414096</c:v>
                </c:pt>
                <c:pt idx="1">
                  <c:v>-0.42327022552490301</c:v>
                </c:pt>
                <c:pt idx="2">
                  <c:v>-0.84473943710327204</c:v>
                </c:pt>
                <c:pt idx="3">
                  <c:v>-0.14670228958129899</c:v>
                </c:pt>
                <c:pt idx="4">
                  <c:v>3.7757396697998102E-2</c:v>
                </c:pt>
                <c:pt idx="5">
                  <c:v>-0.57671260833740301</c:v>
                </c:pt>
                <c:pt idx="6">
                  <c:v>-0.52220582962036199</c:v>
                </c:pt>
                <c:pt idx="7">
                  <c:v>0.12721776962280301</c:v>
                </c:pt>
                <c:pt idx="8">
                  <c:v>0.27211713790893599</c:v>
                </c:pt>
                <c:pt idx="9">
                  <c:v>-0.64804601669311601</c:v>
                </c:pt>
                <c:pt idx="10">
                  <c:v>-0.73735284805297896</c:v>
                </c:pt>
                <c:pt idx="11">
                  <c:v>-0.318480014801026</c:v>
                </c:pt>
                <c:pt idx="12">
                  <c:v>-0.19279956817627</c:v>
                </c:pt>
                <c:pt idx="13">
                  <c:v>0.12871885299682601</c:v>
                </c:pt>
                <c:pt idx="14">
                  <c:v>-0.873274326324463</c:v>
                </c:pt>
                <c:pt idx="15">
                  <c:v>-0.183810234069824</c:v>
                </c:pt>
                <c:pt idx="16">
                  <c:v>-0.52596712112426802</c:v>
                </c:pt>
                <c:pt idx="17">
                  <c:v>8.7870597839355497E-2</c:v>
                </c:pt>
                <c:pt idx="18">
                  <c:v>-0.586439609527588</c:v>
                </c:pt>
                <c:pt idx="19">
                  <c:v>-0.99769496917724598</c:v>
                </c:pt>
                <c:pt idx="20">
                  <c:v>0.69190073013305697</c:v>
                </c:pt>
                <c:pt idx="21">
                  <c:v>8.0928802490234403E-2</c:v>
                </c:pt>
                <c:pt idx="22">
                  <c:v>-0.15457582473754899</c:v>
                </c:pt>
                <c:pt idx="23">
                  <c:v>0.32249546051025402</c:v>
                </c:pt>
                <c:pt idx="24">
                  <c:v>-0.95424270629882801</c:v>
                </c:pt>
                <c:pt idx="25">
                  <c:v>0.21390008926391599</c:v>
                </c:pt>
                <c:pt idx="26">
                  <c:v>0.23584699630737299</c:v>
                </c:pt>
                <c:pt idx="27">
                  <c:v>-0.682783603668213</c:v>
                </c:pt>
                <c:pt idx="28">
                  <c:v>0.25889205932617199</c:v>
                </c:pt>
                <c:pt idx="29">
                  <c:v>2.7690887451171899E-2</c:v>
                </c:pt>
                <c:pt idx="30">
                  <c:v>0.338634014129639</c:v>
                </c:pt>
                <c:pt idx="31">
                  <c:v>-0.135726928710938</c:v>
                </c:pt>
                <c:pt idx="32">
                  <c:v>0.44081354141235402</c:v>
                </c:pt>
                <c:pt idx="33">
                  <c:v>-0.27160024642944403</c:v>
                </c:pt>
                <c:pt idx="34">
                  <c:v>-0.76509475708007801</c:v>
                </c:pt>
                <c:pt idx="35">
                  <c:v>-1.4211654663086E-2</c:v>
                </c:pt>
                <c:pt idx="36">
                  <c:v>-0.10842514038086</c:v>
                </c:pt>
                <c:pt idx="37">
                  <c:v>-0.572709560394287</c:v>
                </c:pt>
                <c:pt idx="38">
                  <c:v>-0.83349609375</c:v>
                </c:pt>
                <c:pt idx="39">
                  <c:v>-0.39862012863159202</c:v>
                </c:pt>
                <c:pt idx="40">
                  <c:v>7.4760913848876995E-2</c:v>
                </c:pt>
                <c:pt idx="41">
                  <c:v>-3.4064292907714899E-2</c:v>
                </c:pt>
                <c:pt idx="42">
                  <c:v>0.38681983947753901</c:v>
                </c:pt>
                <c:pt idx="43">
                  <c:v>6.3738822937011705E-2</c:v>
                </c:pt>
                <c:pt idx="44">
                  <c:v>-0.34222984313964899</c:v>
                </c:pt>
                <c:pt idx="45">
                  <c:v>0.382946968078613</c:v>
                </c:pt>
                <c:pt idx="46">
                  <c:v>0.55416917800903398</c:v>
                </c:pt>
                <c:pt idx="47">
                  <c:v>-0.27183008193969699</c:v>
                </c:pt>
                <c:pt idx="48">
                  <c:v>1.43461227416992E-2</c:v>
                </c:pt>
                <c:pt idx="49">
                  <c:v>0.15411901473999001</c:v>
                </c:pt>
                <c:pt idx="50">
                  <c:v>-0.94383716583251998</c:v>
                </c:pt>
                <c:pt idx="51">
                  <c:v>0.17817497253417999</c:v>
                </c:pt>
                <c:pt idx="52">
                  <c:v>0.165362358093262</c:v>
                </c:pt>
                <c:pt idx="53">
                  <c:v>2.4681091308593799E-2</c:v>
                </c:pt>
                <c:pt idx="54">
                  <c:v>0.56941747665405296</c:v>
                </c:pt>
                <c:pt idx="55">
                  <c:v>0.37001800537109403</c:v>
                </c:pt>
                <c:pt idx="56">
                  <c:v>-2.1335124969482401E-2</c:v>
                </c:pt>
                <c:pt idx="57">
                  <c:v>0.41062450408935602</c:v>
                </c:pt>
                <c:pt idx="58">
                  <c:v>-0.55326604843139704</c:v>
                </c:pt>
                <c:pt idx="59">
                  <c:v>-0.85332107543945301</c:v>
                </c:pt>
                <c:pt idx="60">
                  <c:v>1.0589599609375E-2</c:v>
                </c:pt>
                <c:pt idx="61">
                  <c:v>-3.6647796630859403E-2</c:v>
                </c:pt>
                <c:pt idx="62">
                  <c:v>-0.77574729919433605</c:v>
                </c:pt>
                <c:pt idx="63">
                  <c:v>-6.7359924316406306E-2</c:v>
                </c:pt>
                <c:pt idx="64">
                  <c:v>0.29446887969970698</c:v>
                </c:pt>
                <c:pt idx="65">
                  <c:v>0.48089551925659202</c:v>
                </c:pt>
                <c:pt idx="66">
                  <c:v>0.112256526947022</c:v>
                </c:pt>
                <c:pt idx="67">
                  <c:v>0.97383785247802801</c:v>
                </c:pt>
                <c:pt idx="68">
                  <c:v>0.81339645385742199</c:v>
                </c:pt>
                <c:pt idx="69">
                  <c:v>1.5647845268249501</c:v>
                </c:pt>
                <c:pt idx="70">
                  <c:v>1.11002540588379</c:v>
                </c:pt>
                <c:pt idx="71">
                  <c:v>0.93074035644531306</c:v>
                </c:pt>
                <c:pt idx="72">
                  <c:v>1.2743659019470199</c:v>
                </c:pt>
                <c:pt idx="73">
                  <c:v>1.0802040100097701</c:v>
                </c:pt>
                <c:pt idx="74">
                  <c:v>1.12216901779175</c:v>
                </c:pt>
                <c:pt idx="75">
                  <c:v>1.1758670806884799</c:v>
                </c:pt>
                <c:pt idx="76">
                  <c:v>1.10570192337036</c:v>
                </c:pt>
                <c:pt idx="77">
                  <c:v>1.1536612510681199</c:v>
                </c:pt>
                <c:pt idx="78">
                  <c:v>1.1896557807922401</c:v>
                </c:pt>
                <c:pt idx="79">
                  <c:v>1.1876811981201201</c:v>
                </c:pt>
                <c:pt idx="80">
                  <c:v>1.1667652130127</c:v>
                </c:pt>
                <c:pt idx="81">
                  <c:v>1.1931777000427299</c:v>
                </c:pt>
                <c:pt idx="82">
                  <c:v>1.1943888664245601</c:v>
                </c:pt>
                <c:pt idx="83">
                  <c:v>1.20674324035645</c:v>
                </c:pt>
                <c:pt idx="84">
                  <c:v>1.27500104904175</c:v>
                </c:pt>
                <c:pt idx="85">
                  <c:v>1.21604728698731</c:v>
                </c:pt>
                <c:pt idx="86">
                  <c:v>1.32814264297486</c:v>
                </c:pt>
                <c:pt idx="87">
                  <c:v>1.2402210235595701</c:v>
                </c:pt>
                <c:pt idx="88">
                  <c:v>1.18293428421021</c:v>
                </c:pt>
                <c:pt idx="89">
                  <c:v>1.28457927703858</c:v>
                </c:pt>
                <c:pt idx="90">
                  <c:v>1.25107669830322</c:v>
                </c:pt>
                <c:pt idx="91">
                  <c:v>1.2220592498779299</c:v>
                </c:pt>
                <c:pt idx="92">
                  <c:v>1.1649475097656301</c:v>
                </c:pt>
                <c:pt idx="93">
                  <c:v>1.21768474578858</c:v>
                </c:pt>
                <c:pt idx="94">
                  <c:v>1.1399679183960001</c:v>
                </c:pt>
                <c:pt idx="95">
                  <c:v>1.12927913665772</c:v>
                </c:pt>
                <c:pt idx="96">
                  <c:v>1.1383538246154801</c:v>
                </c:pt>
                <c:pt idx="97">
                  <c:v>1.0709242820739799</c:v>
                </c:pt>
                <c:pt idx="98">
                  <c:v>1.02625131607056</c:v>
                </c:pt>
                <c:pt idx="99">
                  <c:v>1.05228424072266</c:v>
                </c:pt>
                <c:pt idx="100">
                  <c:v>1.0144410133361801</c:v>
                </c:pt>
                <c:pt idx="101">
                  <c:v>0.97352790832519598</c:v>
                </c:pt>
                <c:pt idx="102">
                  <c:v>0.93313169479370095</c:v>
                </c:pt>
                <c:pt idx="103">
                  <c:v>0.90131902694702204</c:v>
                </c:pt>
                <c:pt idx="104">
                  <c:v>0.86353015899658203</c:v>
                </c:pt>
                <c:pt idx="105">
                  <c:v>0.82733678817749001</c:v>
                </c:pt>
                <c:pt idx="106">
                  <c:v>0.79696178436279297</c:v>
                </c:pt>
                <c:pt idx="107">
                  <c:v>0.76105785369873102</c:v>
                </c:pt>
                <c:pt idx="108">
                  <c:v>0.72918939590454102</c:v>
                </c:pt>
                <c:pt idx="109">
                  <c:v>0.69573211669921897</c:v>
                </c:pt>
                <c:pt idx="110">
                  <c:v>0.65913867950439498</c:v>
                </c:pt>
                <c:pt idx="111">
                  <c:v>0.62545585632324197</c:v>
                </c:pt>
                <c:pt idx="112">
                  <c:v>0.59221315383911199</c:v>
                </c:pt>
                <c:pt idx="113">
                  <c:v>0.55738306045532304</c:v>
                </c:pt>
                <c:pt idx="114">
                  <c:v>0.52608871459961004</c:v>
                </c:pt>
                <c:pt idx="115">
                  <c:v>0.49803543090820301</c:v>
                </c:pt>
                <c:pt idx="116">
                  <c:v>0.46706390380859403</c:v>
                </c:pt>
                <c:pt idx="117">
                  <c:v>0.44091606140136702</c:v>
                </c:pt>
                <c:pt idx="118">
                  <c:v>0.41422367095947299</c:v>
                </c:pt>
                <c:pt idx="119">
                  <c:v>0.39014339447021501</c:v>
                </c:pt>
                <c:pt idx="120">
                  <c:v>0.36514472961425798</c:v>
                </c:pt>
                <c:pt idx="121">
                  <c:v>0.34397792816162098</c:v>
                </c:pt>
                <c:pt idx="122">
                  <c:v>0.32275867462158198</c:v>
                </c:pt>
                <c:pt idx="123">
                  <c:v>0.30321693420410201</c:v>
                </c:pt>
                <c:pt idx="124">
                  <c:v>0.28503227233886702</c:v>
                </c:pt>
                <c:pt idx="125">
                  <c:v>0.26831626892089899</c:v>
                </c:pt>
                <c:pt idx="126">
                  <c:v>0.254086494445801</c:v>
                </c:pt>
                <c:pt idx="127">
                  <c:v>0.23994064331054701</c:v>
                </c:pt>
                <c:pt idx="128">
                  <c:v>0.22867536544799799</c:v>
                </c:pt>
                <c:pt idx="129">
                  <c:v>0.21819019317627</c:v>
                </c:pt>
                <c:pt idx="130">
                  <c:v>0.20882749557495101</c:v>
                </c:pt>
                <c:pt idx="131">
                  <c:v>0.20076036453247101</c:v>
                </c:pt>
                <c:pt idx="132">
                  <c:v>0.19297122955322299</c:v>
                </c:pt>
                <c:pt idx="133">
                  <c:v>0.18643856048584001</c:v>
                </c:pt>
                <c:pt idx="134">
                  <c:v>0.180825710296631</c:v>
                </c:pt>
                <c:pt idx="135">
                  <c:v>0.175288200378418</c:v>
                </c:pt>
                <c:pt idx="136">
                  <c:v>0.17002201080322299</c:v>
                </c:pt>
                <c:pt idx="137">
                  <c:v>0.16496944427490301</c:v>
                </c:pt>
                <c:pt idx="138">
                  <c:v>0.16066169738769601</c:v>
                </c:pt>
                <c:pt idx="139">
                  <c:v>0.15587949752807601</c:v>
                </c:pt>
                <c:pt idx="140">
                  <c:v>0.15168714523315499</c:v>
                </c:pt>
                <c:pt idx="141">
                  <c:v>0.14686632156372101</c:v>
                </c:pt>
                <c:pt idx="142">
                  <c:v>0.142526149749756</c:v>
                </c:pt>
                <c:pt idx="143">
                  <c:v>0.13779640197753901</c:v>
                </c:pt>
                <c:pt idx="144">
                  <c:v>0.133357048034668</c:v>
                </c:pt>
                <c:pt idx="145">
                  <c:v>0.12894201278686501</c:v>
                </c:pt>
                <c:pt idx="146">
                  <c:v>0.12353467941284201</c:v>
                </c:pt>
                <c:pt idx="147">
                  <c:v>0.1192626953125</c:v>
                </c:pt>
                <c:pt idx="148">
                  <c:v>0.114799022674561</c:v>
                </c:pt>
                <c:pt idx="149">
                  <c:v>0.109673976898194</c:v>
                </c:pt>
                <c:pt idx="150">
                  <c:v>0.105109214782715</c:v>
                </c:pt>
                <c:pt idx="151">
                  <c:v>0.10014820098877</c:v>
                </c:pt>
                <c:pt idx="152">
                  <c:v>9.5251083374023507E-2</c:v>
                </c:pt>
                <c:pt idx="153">
                  <c:v>9.1083049774169894E-2</c:v>
                </c:pt>
                <c:pt idx="154">
                  <c:v>8.6507797241211007E-2</c:v>
                </c:pt>
                <c:pt idx="155">
                  <c:v>8.1152439117431696E-2</c:v>
                </c:pt>
                <c:pt idx="156">
                  <c:v>7.6803684234619196E-2</c:v>
                </c:pt>
                <c:pt idx="157">
                  <c:v>7.2386741638183594E-2</c:v>
                </c:pt>
                <c:pt idx="158">
                  <c:v>6.7406654357910198E-2</c:v>
                </c:pt>
                <c:pt idx="159">
                  <c:v>6.2629222869873102E-2</c:v>
                </c:pt>
                <c:pt idx="160">
                  <c:v>5.85174560546875E-2</c:v>
                </c:pt>
                <c:pt idx="161">
                  <c:v>5.3587913513183601E-2</c:v>
                </c:pt>
                <c:pt idx="162">
                  <c:v>4.8964023590087898E-2</c:v>
                </c:pt>
                <c:pt idx="163">
                  <c:v>4.5554637908935602E-2</c:v>
                </c:pt>
                <c:pt idx="164">
                  <c:v>4.0944099426269601E-2</c:v>
                </c:pt>
                <c:pt idx="165">
                  <c:v>3.7049770355224602E-2</c:v>
                </c:pt>
                <c:pt idx="166">
                  <c:v>3.34515571594238E-2</c:v>
                </c:pt>
                <c:pt idx="167">
                  <c:v>3.1792640686035198E-2</c:v>
                </c:pt>
                <c:pt idx="168">
                  <c:v>3.10416221618653E-2</c:v>
                </c:pt>
                <c:pt idx="169">
                  <c:v>3.08375358581543E-2</c:v>
                </c:pt>
                <c:pt idx="170">
                  <c:v>3.1891345977783203E-2</c:v>
                </c:pt>
                <c:pt idx="171">
                  <c:v>3.2753944396972698E-2</c:v>
                </c:pt>
                <c:pt idx="172">
                  <c:v>3.10053825378418E-2</c:v>
                </c:pt>
                <c:pt idx="173">
                  <c:v>2.7031898498535201E-2</c:v>
                </c:pt>
                <c:pt idx="174">
                  <c:v>1.9365310668945299E-2</c:v>
                </c:pt>
                <c:pt idx="175">
                  <c:v>1.3190746307373101E-2</c:v>
                </c:pt>
                <c:pt idx="176">
                  <c:v>5.9862136840820304E-3</c:v>
                </c:pt>
                <c:pt idx="177">
                  <c:v>4.6629905700683602E-3</c:v>
                </c:pt>
                <c:pt idx="178">
                  <c:v>5.5475234985351597E-3</c:v>
                </c:pt>
                <c:pt idx="179">
                  <c:v>6.3495635986328203E-3</c:v>
                </c:pt>
                <c:pt idx="180">
                  <c:v>7.110595703125E-3</c:v>
                </c:pt>
                <c:pt idx="181">
                  <c:v>7.1382522583007804E-3</c:v>
                </c:pt>
                <c:pt idx="182">
                  <c:v>6.1907768249511701E-3</c:v>
                </c:pt>
                <c:pt idx="183">
                  <c:v>5.4302215576171901E-3</c:v>
                </c:pt>
                <c:pt idx="184">
                  <c:v>4.4507980346679696E-3</c:v>
                </c:pt>
                <c:pt idx="185">
                  <c:v>3.6282539367675799E-3</c:v>
                </c:pt>
                <c:pt idx="186">
                  <c:v>3.4542083740234401E-3</c:v>
                </c:pt>
                <c:pt idx="187">
                  <c:v>2.7608871459960998E-3</c:v>
                </c:pt>
                <c:pt idx="188">
                  <c:v>2.1100044250488299E-3</c:v>
                </c:pt>
                <c:pt idx="189">
                  <c:v>1.7809867858886699E-3</c:v>
                </c:pt>
                <c:pt idx="190">
                  <c:v>1.3928413391113301E-3</c:v>
                </c:pt>
                <c:pt idx="191">
                  <c:v>2.2554397583007799E-4</c:v>
                </c:pt>
                <c:pt idx="192">
                  <c:v>1.0890960693359401E-3</c:v>
                </c:pt>
                <c:pt idx="193">
                  <c:v>6.3037872314453201E-4</c:v>
                </c:pt>
                <c:pt idx="194">
                  <c:v>-1.3017654418945299E-4</c:v>
                </c:pt>
                <c:pt idx="195">
                  <c:v>3.5524368286132802E-4</c:v>
                </c:pt>
                <c:pt idx="196">
                  <c:v>1.08718872070313E-4</c:v>
                </c:pt>
                <c:pt idx="197">
                  <c:v>-3.7670135498046902E-4</c:v>
                </c:pt>
                <c:pt idx="198">
                  <c:v>-4.3201446533203098E-4</c:v>
                </c:pt>
                <c:pt idx="199">
                  <c:v>-1.66082382202149E-3</c:v>
                </c:pt>
                <c:pt idx="200">
                  <c:v>-1.76143646240235E-3</c:v>
                </c:pt>
                <c:pt idx="201">
                  <c:v>-1.48916244506836E-3</c:v>
                </c:pt>
                <c:pt idx="202">
                  <c:v>-1.8854141235351599E-3</c:v>
                </c:pt>
                <c:pt idx="203">
                  <c:v>-1.27410888671875E-3</c:v>
                </c:pt>
                <c:pt idx="204">
                  <c:v>-2.1176338195800799E-3</c:v>
                </c:pt>
                <c:pt idx="205">
                  <c:v>-2.0337104797363299E-3</c:v>
                </c:pt>
                <c:pt idx="206">
                  <c:v>-2.4518966674804701E-3</c:v>
                </c:pt>
                <c:pt idx="207">
                  <c:v>-2.2187232971191402E-3</c:v>
                </c:pt>
                <c:pt idx="208">
                  <c:v>-1.7995834350586E-3</c:v>
                </c:pt>
                <c:pt idx="209">
                  <c:v>-2.05230712890625E-3</c:v>
                </c:pt>
                <c:pt idx="210">
                  <c:v>-2.1014213562011701E-3</c:v>
                </c:pt>
                <c:pt idx="211">
                  <c:v>-3.0307769775390599E-3</c:v>
                </c:pt>
                <c:pt idx="212">
                  <c:v>-2.41851806640625E-3</c:v>
                </c:pt>
                <c:pt idx="213">
                  <c:v>-2.3488998413085998E-3</c:v>
                </c:pt>
                <c:pt idx="214">
                  <c:v>-2.7227401733398498E-3</c:v>
                </c:pt>
                <c:pt idx="215">
                  <c:v>-1.8596649169921901E-3</c:v>
                </c:pt>
                <c:pt idx="216">
                  <c:v>-1.4309883117675801E-3</c:v>
                </c:pt>
                <c:pt idx="217">
                  <c:v>-2.3865699768066402E-3</c:v>
                </c:pt>
                <c:pt idx="218">
                  <c:v>-2.9954910278320299E-3</c:v>
                </c:pt>
                <c:pt idx="219">
                  <c:v>-3.3168792724609401E-3</c:v>
                </c:pt>
                <c:pt idx="220">
                  <c:v>-2.86340713500977E-3</c:v>
                </c:pt>
                <c:pt idx="221">
                  <c:v>-3.5443305969238299E-3</c:v>
                </c:pt>
                <c:pt idx="222">
                  <c:v>-3.0837059020996098E-3</c:v>
                </c:pt>
                <c:pt idx="223">
                  <c:v>-2.2368431091308598E-3</c:v>
                </c:pt>
                <c:pt idx="224">
                  <c:v>-3.6020278930664102E-3</c:v>
                </c:pt>
                <c:pt idx="225">
                  <c:v>-3.3049583435058598E-3</c:v>
                </c:pt>
                <c:pt idx="226">
                  <c:v>-2.82526016235352E-3</c:v>
                </c:pt>
                <c:pt idx="227">
                  <c:v>-3.3764839172363299E-3</c:v>
                </c:pt>
                <c:pt idx="228">
                  <c:v>-3.4871101379394601E-3</c:v>
                </c:pt>
                <c:pt idx="229">
                  <c:v>-4.6367645263671901E-3</c:v>
                </c:pt>
                <c:pt idx="230">
                  <c:v>-4.5461654663085998E-3</c:v>
                </c:pt>
                <c:pt idx="231">
                  <c:v>-4.14276123046875E-3</c:v>
                </c:pt>
                <c:pt idx="232">
                  <c:v>-4.4126510620117196E-3</c:v>
                </c:pt>
                <c:pt idx="233">
                  <c:v>-4.76312637329102E-3</c:v>
                </c:pt>
                <c:pt idx="234">
                  <c:v>-5.1503181457519601E-3</c:v>
                </c:pt>
                <c:pt idx="235">
                  <c:v>-6.0715675354003898E-3</c:v>
                </c:pt>
                <c:pt idx="236">
                  <c:v>-6.4578056335449201E-3</c:v>
                </c:pt>
                <c:pt idx="237">
                  <c:v>-5.1689147949218802E-3</c:v>
                </c:pt>
                <c:pt idx="238">
                  <c:v>-6.1073303222656302E-3</c:v>
                </c:pt>
                <c:pt idx="239">
                  <c:v>-7.1101188659668003E-3</c:v>
                </c:pt>
                <c:pt idx="240">
                  <c:v>-7.0557594299316398E-3</c:v>
                </c:pt>
                <c:pt idx="241">
                  <c:v>-7.0786476135253898E-3</c:v>
                </c:pt>
                <c:pt idx="242">
                  <c:v>-7.5540542602539097E-3</c:v>
                </c:pt>
                <c:pt idx="243">
                  <c:v>-7.6570510864257804E-3</c:v>
                </c:pt>
                <c:pt idx="244">
                  <c:v>-6.6313743591308602E-3</c:v>
                </c:pt>
                <c:pt idx="245">
                  <c:v>-8.4080696105957101E-3</c:v>
                </c:pt>
                <c:pt idx="246">
                  <c:v>-8.7895393371582101E-3</c:v>
                </c:pt>
                <c:pt idx="247">
                  <c:v>-8.2201957702636701E-3</c:v>
                </c:pt>
                <c:pt idx="248">
                  <c:v>-8.7366104125976597E-3</c:v>
                </c:pt>
                <c:pt idx="249">
                  <c:v>-8.94927978515625E-3</c:v>
                </c:pt>
                <c:pt idx="250">
                  <c:v>-9.1433525085449201E-3</c:v>
                </c:pt>
                <c:pt idx="251">
                  <c:v>-8.2054138183593802E-3</c:v>
                </c:pt>
                <c:pt idx="252">
                  <c:v>-8.5039138793945295E-3</c:v>
                </c:pt>
                <c:pt idx="253">
                  <c:v>-9.8543167114257795E-3</c:v>
                </c:pt>
                <c:pt idx="254">
                  <c:v>-9.4132423400878906E-3</c:v>
                </c:pt>
                <c:pt idx="255">
                  <c:v>-9.2930793762207101E-3</c:v>
                </c:pt>
                <c:pt idx="256">
                  <c:v>-9.5491409301757795E-3</c:v>
                </c:pt>
                <c:pt idx="257">
                  <c:v>-1.0062694549560601E-2</c:v>
                </c:pt>
                <c:pt idx="258">
                  <c:v>-1.0349273681640601E-2</c:v>
                </c:pt>
                <c:pt idx="259">
                  <c:v>-9.84954833984375E-3</c:v>
                </c:pt>
                <c:pt idx="260">
                  <c:v>-1.0278224945068399E-2</c:v>
                </c:pt>
                <c:pt idx="261">
                  <c:v>-1.06282234191895E-2</c:v>
                </c:pt>
                <c:pt idx="262">
                  <c:v>-1.06678009033203E-2</c:v>
                </c:pt>
                <c:pt idx="263">
                  <c:v>-1.0693073272705101E-2</c:v>
                </c:pt>
                <c:pt idx="264">
                  <c:v>-1.05891227722168E-2</c:v>
                </c:pt>
                <c:pt idx="265">
                  <c:v>-1.08013153076172E-2</c:v>
                </c:pt>
                <c:pt idx="266">
                  <c:v>-1.07660293579102E-2</c:v>
                </c:pt>
                <c:pt idx="267">
                  <c:v>-1.06616020202637E-2</c:v>
                </c:pt>
                <c:pt idx="268">
                  <c:v>-1.03836059570313E-2</c:v>
                </c:pt>
                <c:pt idx="269">
                  <c:v>-1.15351676940918E-2</c:v>
                </c:pt>
                <c:pt idx="270">
                  <c:v>-1.2261867523193399E-2</c:v>
                </c:pt>
                <c:pt idx="271">
                  <c:v>-1.20697021484375E-2</c:v>
                </c:pt>
                <c:pt idx="272">
                  <c:v>-1.1735439300537101E-2</c:v>
                </c:pt>
                <c:pt idx="273">
                  <c:v>-1.0531902313232399E-2</c:v>
                </c:pt>
                <c:pt idx="274">
                  <c:v>-1.17316246032715E-2</c:v>
                </c:pt>
                <c:pt idx="275">
                  <c:v>-1.2376308441162101E-2</c:v>
                </c:pt>
                <c:pt idx="276">
                  <c:v>-1.2582302093505899E-2</c:v>
                </c:pt>
                <c:pt idx="277">
                  <c:v>-1.29094123840332E-2</c:v>
                </c:pt>
                <c:pt idx="278">
                  <c:v>-1.27663612365723E-2</c:v>
                </c:pt>
                <c:pt idx="279">
                  <c:v>-1.32813453674317E-2</c:v>
                </c:pt>
                <c:pt idx="280">
                  <c:v>-1.36795043945313E-2</c:v>
                </c:pt>
                <c:pt idx="281">
                  <c:v>-1.34844779968262E-2</c:v>
                </c:pt>
                <c:pt idx="282">
                  <c:v>-1.35345458984375E-2</c:v>
                </c:pt>
                <c:pt idx="283">
                  <c:v>-1.36475563049317E-2</c:v>
                </c:pt>
                <c:pt idx="284">
                  <c:v>-1.44128799438477E-2</c:v>
                </c:pt>
                <c:pt idx="285">
                  <c:v>-1.45878791809082E-2</c:v>
                </c:pt>
                <c:pt idx="286">
                  <c:v>-1.45039558410645E-2</c:v>
                </c:pt>
                <c:pt idx="287">
                  <c:v>-1.4822959899902399E-2</c:v>
                </c:pt>
                <c:pt idx="288">
                  <c:v>-1.4535903930664101E-2</c:v>
                </c:pt>
                <c:pt idx="289">
                  <c:v>-1.5100479125976601E-2</c:v>
                </c:pt>
                <c:pt idx="290">
                  <c:v>-1.50551795959473E-2</c:v>
                </c:pt>
                <c:pt idx="291">
                  <c:v>-1.5351772308349601E-2</c:v>
                </c:pt>
                <c:pt idx="292">
                  <c:v>-1.5608787536621101E-2</c:v>
                </c:pt>
                <c:pt idx="293">
                  <c:v>-1.55305862426758E-2</c:v>
                </c:pt>
                <c:pt idx="294">
                  <c:v>-1.54037475585938E-2</c:v>
                </c:pt>
                <c:pt idx="295">
                  <c:v>-1.45087242126465E-2</c:v>
                </c:pt>
                <c:pt idx="296">
                  <c:v>-1.22580528259278E-2</c:v>
                </c:pt>
                <c:pt idx="297">
                  <c:v>-1.53546333312988E-2</c:v>
                </c:pt>
                <c:pt idx="298">
                  <c:v>-1.7362594604492201E-2</c:v>
                </c:pt>
                <c:pt idx="299">
                  <c:v>-1.6242504119873099E-2</c:v>
                </c:pt>
                <c:pt idx="300">
                  <c:v>-1.5825271606445299E-2</c:v>
                </c:pt>
                <c:pt idx="301">
                  <c:v>-1.6213893890380901E-2</c:v>
                </c:pt>
                <c:pt idx="302">
                  <c:v>-1.6308784484863299E-2</c:v>
                </c:pt>
                <c:pt idx="303">
                  <c:v>-1.5668392181396502E-2</c:v>
                </c:pt>
                <c:pt idx="304">
                  <c:v>-1.6429901123046899E-2</c:v>
                </c:pt>
                <c:pt idx="305">
                  <c:v>-1.6832351684570299E-2</c:v>
                </c:pt>
                <c:pt idx="306">
                  <c:v>-1.65600776672363E-2</c:v>
                </c:pt>
                <c:pt idx="307">
                  <c:v>-1.6366481781005901E-2</c:v>
                </c:pt>
                <c:pt idx="308">
                  <c:v>-1.6314029693603498E-2</c:v>
                </c:pt>
                <c:pt idx="309">
                  <c:v>-1.62816047668457E-2</c:v>
                </c:pt>
                <c:pt idx="310">
                  <c:v>-1.6419887542724599E-2</c:v>
                </c:pt>
                <c:pt idx="311">
                  <c:v>-1.6108512878418E-2</c:v>
                </c:pt>
                <c:pt idx="312">
                  <c:v>-1.6173362731933601E-2</c:v>
                </c:pt>
                <c:pt idx="313">
                  <c:v>-1.6364574432373099E-2</c:v>
                </c:pt>
                <c:pt idx="314">
                  <c:v>-1.6268730163574201E-2</c:v>
                </c:pt>
                <c:pt idx="315">
                  <c:v>-1.60717964172363E-2</c:v>
                </c:pt>
                <c:pt idx="316">
                  <c:v>-1.5810966491699201E-2</c:v>
                </c:pt>
                <c:pt idx="317">
                  <c:v>-1.59101486206055E-2</c:v>
                </c:pt>
                <c:pt idx="318">
                  <c:v>-1.58123970031738E-2</c:v>
                </c:pt>
                <c:pt idx="319">
                  <c:v>-1.5753746032714899E-2</c:v>
                </c:pt>
                <c:pt idx="320">
                  <c:v>-1.5758514404296899E-2</c:v>
                </c:pt>
                <c:pt idx="321">
                  <c:v>-1.5509605407714899E-2</c:v>
                </c:pt>
                <c:pt idx="322">
                  <c:v>-1.55329704284668E-2</c:v>
                </c:pt>
                <c:pt idx="323">
                  <c:v>-1.5565395355224601E-2</c:v>
                </c:pt>
                <c:pt idx="324">
                  <c:v>-1.54461860656738E-2</c:v>
                </c:pt>
                <c:pt idx="325">
                  <c:v>-1.5374660491943399E-2</c:v>
                </c:pt>
                <c:pt idx="326">
                  <c:v>-1.5289306640625E-2</c:v>
                </c:pt>
                <c:pt idx="327">
                  <c:v>-1.5333652496337899E-2</c:v>
                </c:pt>
                <c:pt idx="328">
                  <c:v>-1.5261173248291E-2</c:v>
                </c:pt>
                <c:pt idx="329">
                  <c:v>-1.51910781860352E-2</c:v>
                </c:pt>
                <c:pt idx="330">
                  <c:v>-1.5143871307373101E-2</c:v>
                </c:pt>
                <c:pt idx="331">
                  <c:v>-1.5179157257080101E-2</c:v>
                </c:pt>
                <c:pt idx="332">
                  <c:v>-1.5120029449462899E-2</c:v>
                </c:pt>
                <c:pt idx="333">
                  <c:v>-1.4958381652832101E-2</c:v>
                </c:pt>
                <c:pt idx="334">
                  <c:v>-1.5011310577392601E-2</c:v>
                </c:pt>
                <c:pt idx="335">
                  <c:v>-1.49617195129395E-2</c:v>
                </c:pt>
                <c:pt idx="336">
                  <c:v>-1.48138999938965E-2</c:v>
                </c:pt>
                <c:pt idx="337">
                  <c:v>-1.47862434387207E-2</c:v>
                </c:pt>
                <c:pt idx="338">
                  <c:v>-1.4948844909668E-2</c:v>
                </c:pt>
                <c:pt idx="339">
                  <c:v>-1.4832973480224601E-2</c:v>
                </c:pt>
                <c:pt idx="340">
                  <c:v>-1.4916896820068399E-2</c:v>
                </c:pt>
                <c:pt idx="341">
                  <c:v>-1.49989128112793E-2</c:v>
                </c:pt>
                <c:pt idx="342">
                  <c:v>-1.4858245849609399E-2</c:v>
                </c:pt>
                <c:pt idx="343">
                  <c:v>-1.4774322509765601E-2</c:v>
                </c:pt>
                <c:pt idx="344">
                  <c:v>-1.48615837097168E-2</c:v>
                </c:pt>
                <c:pt idx="345">
                  <c:v>-1.4838218688964899E-2</c:v>
                </c:pt>
                <c:pt idx="346">
                  <c:v>-1.48768424987793E-2</c:v>
                </c:pt>
                <c:pt idx="347">
                  <c:v>-1.48906707763672E-2</c:v>
                </c:pt>
                <c:pt idx="348">
                  <c:v>-1.4766693115234399E-2</c:v>
                </c:pt>
                <c:pt idx="349">
                  <c:v>-1.47757530212403E-2</c:v>
                </c:pt>
                <c:pt idx="350">
                  <c:v>-1.49106979370117E-2</c:v>
                </c:pt>
                <c:pt idx="351">
                  <c:v>-1.50446891784668E-2</c:v>
                </c:pt>
                <c:pt idx="352">
                  <c:v>-1.48377418518067E-2</c:v>
                </c:pt>
                <c:pt idx="353">
                  <c:v>-1.48415565490723E-2</c:v>
                </c:pt>
                <c:pt idx="354">
                  <c:v>-1.4939308166503899E-2</c:v>
                </c:pt>
                <c:pt idx="355">
                  <c:v>-1.4880657196044899E-2</c:v>
                </c:pt>
                <c:pt idx="356">
                  <c:v>-1.4954566955566399E-2</c:v>
                </c:pt>
                <c:pt idx="357">
                  <c:v>-1.4932155609130899E-2</c:v>
                </c:pt>
                <c:pt idx="358">
                  <c:v>-1.47781372070313E-2</c:v>
                </c:pt>
                <c:pt idx="359">
                  <c:v>-1.4699935913086E-2</c:v>
                </c:pt>
                <c:pt idx="360">
                  <c:v>-1.4751434326171899E-2</c:v>
                </c:pt>
                <c:pt idx="361">
                  <c:v>-1.4728546142578101E-2</c:v>
                </c:pt>
                <c:pt idx="362">
                  <c:v>-1.4639854431152399E-2</c:v>
                </c:pt>
                <c:pt idx="363">
                  <c:v>-1.46417617797852E-2</c:v>
                </c:pt>
                <c:pt idx="364">
                  <c:v>-1.46150588989258E-2</c:v>
                </c:pt>
                <c:pt idx="365">
                  <c:v>-1.4629840850830101E-2</c:v>
                </c:pt>
                <c:pt idx="366">
                  <c:v>-1.4575481414794899E-2</c:v>
                </c:pt>
                <c:pt idx="367">
                  <c:v>-1.4527797698974601E-2</c:v>
                </c:pt>
                <c:pt idx="368">
                  <c:v>-1.4577865600586E-2</c:v>
                </c:pt>
                <c:pt idx="369">
                  <c:v>-1.4307022094726601E-2</c:v>
                </c:pt>
                <c:pt idx="370">
                  <c:v>-1.42488479614258E-2</c:v>
                </c:pt>
                <c:pt idx="371">
                  <c:v>-1.4291763305664101E-2</c:v>
                </c:pt>
                <c:pt idx="372">
                  <c:v>-1.40790939331055E-2</c:v>
                </c:pt>
                <c:pt idx="373">
                  <c:v>-1.41725540161133E-2</c:v>
                </c:pt>
                <c:pt idx="374">
                  <c:v>-1.41444206237793E-2</c:v>
                </c:pt>
                <c:pt idx="375">
                  <c:v>-1.4068603515625E-2</c:v>
                </c:pt>
                <c:pt idx="376">
                  <c:v>-1.39765739440918E-2</c:v>
                </c:pt>
                <c:pt idx="377">
                  <c:v>-1.38020515441895E-2</c:v>
                </c:pt>
                <c:pt idx="378">
                  <c:v>-1.3709068298339899E-2</c:v>
                </c:pt>
                <c:pt idx="379">
                  <c:v>-1.3284206390380899E-2</c:v>
                </c:pt>
                <c:pt idx="380">
                  <c:v>-1.3239860534668E-2</c:v>
                </c:pt>
                <c:pt idx="381">
                  <c:v>-1.3431549072265601E-2</c:v>
                </c:pt>
                <c:pt idx="382">
                  <c:v>-1.3304233551025399E-2</c:v>
                </c:pt>
                <c:pt idx="383">
                  <c:v>-1.3085842132568399E-2</c:v>
                </c:pt>
                <c:pt idx="384">
                  <c:v>-1.2883186340332101E-2</c:v>
                </c:pt>
                <c:pt idx="385">
                  <c:v>-1.3111114501953101E-2</c:v>
                </c:pt>
                <c:pt idx="386">
                  <c:v>-1.2607097625732399E-2</c:v>
                </c:pt>
                <c:pt idx="387">
                  <c:v>-1.26338005065918E-2</c:v>
                </c:pt>
                <c:pt idx="388">
                  <c:v>-1.26209259033203E-2</c:v>
                </c:pt>
                <c:pt idx="389">
                  <c:v>-1.2513160705566399E-2</c:v>
                </c:pt>
                <c:pt idx="390">
                  <c:v>-1.21102333068848E-2</c:v>
                </c:pt>
                <c:pt idx="391">
                  <c:v>-1.21264457702637E-2</c:v>
                </c:pt>
                <c:pt idx="392">
                  <c:v>-1.17707252502442E-2</c:v>
                </c:pt>
                <c:pt idx="393">
                  <c:v>-1.27534866333008E-2</c:v>
                </c:pt>
                <c:pt idx="394">
                  <c:v>-1.2261867523193399E-2</c:v>
                </c:pt>
                <c:pt idx="395">
                  <c:v>-1.2201309204101601E-2</c:v>
                </c:pt>
                <c:pt idx="396">
                  <c:v>-1.22222900390625E-2</c:v>
                </c:pt>
                <c:pt idx="397">
                  <c:v>-1.2044906616211E-2</c:v>
                </c:pt>
                <c:pt idx="398">
                  <c:v>-1.16987228393555E-2</c:v>
                </c:pt>
                <c:pt idx="399">
                  <c:v>-1.1783123016357399E-2</c:v>
                </c:pt>
                <c:pt idx="400">
                  <c:v>-1.24006271362305E-2</c:v>
                </c:pt>
                <c:pt idx="401">
                  <c:v>-1.20673179626465E-2</c:v>
                </c:pt>
                <c:pt idx="402">
                  <c:v>-1.18451118469238E-2</c:v>
                </c:pt>
                <c:pt idx="403">
                  <c:v>-1.1659145355224601E-2</c:v>
                </c:pt>
                <c:pt idx="404">
                  <c:v>-1.15833282470703E-2</c:v>
                </c:pt>
                <c:pt idx="405">
                  <c:v>-1.14564895629883E-2</c:v>
                </c:pt>
                <c:pt idx="406">
                  <c:v>-1.16009712219238E-2</c:v>
                </c:pt>
                <c:pt idx="407">
                  <c:v>-1.1466503143310601E-2</c:v>
                </c:pt>
                <c:pt idx="408">
                  <c:v>-1.14679336547852E-2</c:v>
                </c:pt>
                <c:pt idx="409">
                  <c:v>-1.15070343017578E-2</c:v>
                </c:pt>
                <c:pt idx="410">
                  <c:v>-1.1549949645996101E-2</c:v>
                </c:pt>
                <c:pt idx="411">
                  <c:v>-1.11899375915528E-2</c:v>
                </c:pt>
                <c:pt idx="412">
                  <c:v>-1.1033058166503899E-2</c:v>
                </c:pt>
                <c:pt idx="413">
                  <c:v>-1.0981559753418E-2</c:v>
                </c:pt>
                <c:pt idx="414">
                  <c:v>-1.1174201965332101E-2</c:v>
                </c:pt>
                <c:pt idx="415">
                  <c:v>-1.1353492736816399E-2</c:v>
                </c:pt>
                <c:pt idx="416">
                  <c:v>-1.10912322998047E-2</c:v>
                </c:pt>
                <c:pt idx="417">
                  <c:v>-1.11083984375E-2</c:v>
                </c:pt>
                <c:pt idx="418">
                  <c:v>-1.1078834533691399E-2</c:v>
                </c:pt>
                <c:pt idx="419">
                  <c:v>-1.10807418823242E-2</c:v>
                </c:pt>
                <c:pt idx="420">
                  <c:v>-1.1008739471435601E-2</c:v>
                </c:pt>
                <c:pt idx="421">
                  <c:v>-1.0993003845214899E-2</c:v>
                </c:pt>
                <c:pt idx="422">
                  <c:v>-1.08389854431153E-2</c:v>
                </c:pt>
                <c:pt idx="423">
                  <c:v>-1.07746124267578E-2</c:v>
                </c:pt>
                <c:pt idx="424">
                  <c:v>-1.07636451721192E-2</c:v>
                </c:pt>
                <c:pt idx="425">
                  <c:v>-1.0985374450683601E-2</c:v>
                </c:pt>
                <c:pt idx="426">
                  <c:v>-1.08132362365723E-2</c:v>
                </c:pt>
                <c:pt idx="427">
                  <c:v>-1.08003616333008E-2</c:v>
                </c:pt>
                <c:pt idx="428">
                  <c:v>-1.0842800140380899E-2</c:v>
                </c:pt>
                <c:pt idx="429">
                  <c:v>-1.092529296875E-2</c:v>
                </c:pt>
                <c:pt idx="430">
                  <c:v>-1.04169845581055E-2</c:v>
                </c:pt>
                <c:pt idx="431">
                  <c:v>-1.06287002563477E-2</c:v>
                </c:pt>
                <c:pt idx="432">
                  <c:v>-1.0298728942871101E-2</c:v>
                </c:pt>
                <c:pt idx="433">
                  <c:v>-9.5381736755371094E-3</c:v>
                </c:pt>
                <c:pt idx="434">
                  <c:v>-8.6588859558105503E-3</c:v>
                </c:pt>
                <c:pt idx="435">
                  <c:v>-8.3756446838378906E-3</c:v>
                </c:pt>
                <c:pt idx="436">
                  <c:v>-8.9893341064453108E-3</c:v>
                </c:pt>
                <c:pt idx="437">
                  <c:v>-9.3483924865722708E-3</c:v>
                </c:pt>
                <c:pt idx="438">
                  <c:v>-1.11799240112305E-2</c:v>
                </c:pt>
                <c:pt idx="439">
                  <c:v>-1.45549774169922E-2</c:v>
                </c:pt>
                <c:pt idx="440">
                  <c:v>-1.5703678131103498E-2</c:v>
                </c:pt>
                <c:pt idx="441">
                  <c:v>-1.42998695373535E-2</c:v>
                </c:pt>
                <c:pt idx="442">
                  <c:v>-1.3477325439453101E-2</c:v>
                </c:pt>
                <c:pt idx="443">
                  <c:v>-1.26099586486817E-2</c:v>
                </c:pt>
                <c:pt idx="444">
                  <c:v>-1.0495662689209E-2</c:v>
                </c:pt>
                <c:pt idx="445">
                  <c:v>-8.6541175842285208E-3</c:v>
                </c:pt>
                <c:pt idx="446">
                  <c:v>-8.5048675537109392E-3</c:v>
                </c:pt>
                <c:pt idx="447">
                  <c:v>-9.3202590942382795E-3</c:v>
                </c:pt>
                <c:pt idx="448">
                  <c:v>-9.8085403442382795E-3</c:v>
                </c:pt>
                <c:pt idx="449">
                  <c:v>-1.03497505187988E-2</c:v>
                </c:pt>
                <c:pt idx="450">
                  <c:v>-1.03940963745117E-2</c:v>
                </c:pt>
                <c:pt idx="451">
                  <c:v>-1.0540008544921899E-2</c:v>
                </c:pt>
                <c:pt idx="452">
                  <c:v>-1.05853080749512E-2</c:v>
                </c:pt>
                <c:pt idx="453">
                  <c:v>-1.05586051940918E-2</c:v>
                </c:pt>
                <c:pt idx="454">
                  <c:v>-1.0439395904541E-2</c:v>
                </c:pt>
                <c:pt idx="455">
                  <c:v>-1.0601043701171899E-2</c:v>
                </c:pt>
                <c:pt idx="456">
                  <c:v>-1.05280876159668E-2</c:v>
                </c:pt>
                <c:pt idx="457">
                  <c:v>-1.0509490966796899E-2</c:v>
                </c:pt>
                <c:pt idx="458">
                  <c:v>-1.05419158935547E-2</c:v>
                </c:pt>
                <c:pt idx="459">
                  <c:v>-1.06334686279297E-2</c:v>
                </c:pt>
                <c:pt idx="460">
                  <c:v>-1.04870796203613E-2</c:v>
                </c:pt>
                <c:pt idx="461">
                  <c:v>-1.0469913482666E-2</c:v>
                </c:pt>
                <c:pt idx="462">
                  <c:v>-1.05690956115723E-2</c:v>
                </c:pt>
                <c:pt idx="463">
                  <c:v>-1.05090141296387E-2</c:v>
                </c:pt>
                <c:pt idx="464">
                  <c:v>-1.0433197021484399E-2</c:v>
                </c:pt>
                <c:pt idx="465">
                  <c:v>-1.0650634765625E-2</c:v>
                </c:pt>
                <c:pt idx="466">
                  <c:v>-7.6208114624023498E-3</c:v>
                </c:pt>
                <c:pt idx="467">
                  <c:v>-9.5915794372558594E-3</c:v>
                </c:pt>
                <c:pt idx="468">
                  <c:v>-1.1193752288818399E-2</c:v>
                </c:pt>
                <c:pt idx="469">
                  <c:v>-1.05266571044922E-2</c:v>
                </c:pt>
                <c:pt idx="470">
                  <c:v>-1.0428905487060601E-2</c:v>
                </c:pt>
                <c:pt idx="471">
                  <c:v>-1.03816986083985E-2</c:v>
                </c:pt>
                <c:pt idx="472">
                  <c:v>-1.02930068969727E-2</c:v>
                </c:pt>
                <c:pt idx="473">
                  <c:v>-1.0427474975586E-2</c:v>
                </c:pt>
                <c:pt idx="474">
                  <c:v>-1.0361671447753899E-2</c:v>
                </c:pt>
                <c:pt idx="475">
                  <c:v>-1.0413169860839899E-2</c:v>
                </c:pt>
                <c:pt idx="476">
                  <c:v>-1.04279518127442E-2</c:v>
                </c:pt>
                <c:pt idx="477">
                  <c:v>-1.0361671447753899E-2</c:v>
                </c:pt>
                <c:pt idx="478">
                  <c:v>-1.04022026062012E-2</c:v>
                </c:pt>
                <c:pt idx="479">
                  <c:v>-1.0367393493652399E-2</c:v>
                </c:pt>
                <c:pt idx="480">
                  <c:v>-1.0365486145019601E-2</c:v>
                </c:pt>
                <c:pt idx="481">
                  <c:v>-1.0319709777832101E-2</c:v>
                </c:pt>
                <c:pt idx="482">
                  <c:v>-1.0415554046630899E-2</c:v>
                </c:pt>
                <c:pt idx="483">
                  <c:v>-1.0389804840087899E-2</c:v>
                </c:pt>
                <c:pt idx="484">
                  <c:v>-1.03130340576172E-2</c:v>
                </c:pt>
                <c:pt idx="485">
                  <c:v>-1.0339260101318399E-2</c:v>
                </c:pt>
                <c:pt idx="486">
                  <c:v>-1.03235244750977E-2</c:v>
                </c:pt>
                <c:pt idx="487">
                  <c:v>-1.03635787963867E-2</c:v>
                </c:pt>
                <c:pt idx="488">
                  <c:v>-1.0338306427002E-2</c:v>
                </c:pt>
                <c:pt idx="489">
                  <c:v>-1.02972984313965E-2</c:v>
                </c:pt>
                <c:pt idx="490">
                  <c:v>-1.03435516357422E-2</c:v>
                </c:pt>
                <c:pt idx="491">
                  <c:v>-1.02496147155762E-2</c:v>
                </c:pt>
                <c:pt idx="492">
                  <c:v>-1.0306358337402399E-2</c:v>
                </c:pt>
                <c:pt idx="493">
                  <c:v>-1.0157585144043E-2</c:v>
                </c:pt>
                <c:pt idx="494">
                  <c:v>-1.02338790893555E-2</c:v>
                </c:pt>
                <c:pt idx="495">
                  <c:v>-1.0162353515625E-2</c:v>
                </c:pt>
                <c:pt idx="496">
                  <c:v>-1.0152816772461E-2</c:v>
                </c:pt>
                <c:pt idx="497">
                  <c:v>-1.0062217712402399E-2</c:v>
                </c:pt>
                <c:pt idx="498">
                  <c:v>-1.00078582763672E-2</c:v>
                </c:pt>
                <c:pt idx="499">
                  <c:v>-1.00555419921875E-2</c:v>
                </c:pt>
                <c:pt idx="500">
                  <c:v>-1.0099887847900399E-2</c:v>
                </c:pt>
                <c:pt idx="501">
                  <c:v>-9.9825859069824201E-3</c:v>
                </c:pt>
                <c:pt idx="502">
                  <c:v>-1.0042667388916E-2</c:v>
                </c:pt>
                <c:pt idx="503">
                  <c:v>-1.0013580322265601E-2</c:v>
                </c:pt>
                <c:pt idx="504">
                  <c:v>-9.9668502807617205E-3</c:v>
                </c:pt>
                <c:pt idx="505">
                  <c:v>-9.9830627441406302E-3</c:v>
                </c:pt>
                <c:pt idx="506">
                  <c:v>-1.0016441345214899E-2</c:v>
                </c:pt>
                <c:pt idx="507">
                  <c:v>-9.9906921386718802E-3</c:v>
                </c:pt>
                <c:pt idx="508">
                  <c:v>-1.0008335113525399E-2</c:v>
                </c:pt>
                <c:pt idx="509">
                  <c:v>-1.0041713714599601E-2</c:v>
                </c:pt>
                <c:pt idx="510">
                  <c:v>-1.00946426391602E-2</c:v>
                </c:pt>
                <c:pt idx="511">
                  <c:v>-1.01141929626465E-2</c:v>
                </c:pt>
                <c:pt idx="512">
                  <c:v>-1.01604461669922E-2</c:v>
                </c:pt>
                <c:pt idx="513">
                  <c:v>-1.0248184204101601E-2</c:v>
                </c:pt>
                <c:pt idx="514">
                  <c:v>-1.0141372680664101E-2</c:v>
                </c:pt>
                <c:pt idx="515">
                  <c:v>-1.01571083068848E-2</c:v>
                </c:pt>
                <c:pt idx="516">
                  <c:v>-1.01675987243653E-2</c:v>
                </c:pt>
                <c:pt idx="517">
                  <c:v>-1.02310180664063E-2</c:v>
                </c:pt>
                <c:pt idx="518">
                  <c:v>-1.0239601135253899E-2</c:v>
                </c:pt>
                <c:pt idx="519">
                  <c:v>-1.0244369506836E-2</c:v>
                </c:pt>
                <c:pt idx="520">
                  <c:v>-1.0282993316650399E-2</c:v>
                </c:pt>
                <c:pt idx="521">
                  <c:v>-1.02543830871582E-2</c:v>
                </c:pt>
                <c:pt idx="522">
                  <c:v>-1.0283470153808601E-2</c:v>
                </c:pt>
                <c:pt idx="523">
                  <c:v>-1.02238655090332E-2</c:v>
                </c:pt>
                <c:pt idx="524">
                  <c:v>-1.0225772857666E-2</c:v>
                </c:pt>
                <c:pt idx="525">
                  <c:v>-1.0136604309082101E-2</c:v>
                </c:pt>
                <c:pt idx="526">
                  <c:v>-1.0199546813964899E-2</c:v>
                </c:pt>
                <c:pt idx="527">
                  <c:v>-1.0132789611816399E-2</c:v>
                </c:pt>
                <c:pt idx="528">
                  <c:v>-1.01675987243653E-2</c:v>
                </c:pt>
                <c:pt idx="529">
                  <c:v>-1.0110378265380899E-2</c:v>
                </c:pt>
                <c:pt idx="530">
                  <c:v>-1.00126266479492E-2</c:v>
                </c:pt>
                <c:pt idx="531">
                  <c:v>-1.0001659393310601E-2</c:v>
                </c:pt>
                <c:pt idx="532">
                  <c:v>-9.9186897277832101E-3</c:v>
                </c:pt>
                <c:pt idx="533">
                  <c:v>-9.9878311157226597E-3</c:v>
                </c:pt>
                <c:pt idx="534">
                  <c:v>-9.9201202392578108E-3</c:v>
                </c:pt>
                <c:pt idx="535">
                  <c:v>-9.89532470703125E-3</c:v>
                </c:pt>
                <c:pt idx="536">
                  <c:v>-9.8738670349121094E-3</c:v>
                </c:pt>
                <c:pt idx="537">
                  <c:v>-9.8490715026855503E-3</c:v>
                </c:pt>
                <c:pt idx="538">
                  <c:v>-9.9153518676757795E-3</c:v>
                </c:pt>
                <c:pt idx="539">
                  <c:v>-9.8214149475097708E-3</c:v>
                </c:pt>
                <c:pt idx="540">
                  <c:v>-9.7761154174804705E-3</c:v>
                </c:pt>
                <c:pt idx="541">
                  <c:v>-9.8223686218261701E-3</c:v>
                </c:pt>
                <c:pt idx="542">
                  <c:v>-9.8195075988769601E-3</c:v>
                </c:pt>
                <c:pt idx="543">
                  <c:v>-9.88006591796875E-3</c:v>
                </c:pt>
                <c:pt idx="544">
                  <c:v>-9.8628997802734392E-3</c:v>
                </c:pt>
                <c:pt idx="545">
                  <c:v>-9.92584228515625E-3</c:v>
                </c:pt>
                <c:pt idx="546">
                  <c:v>-9.8962783813476597E-3</c:v>
                </c:pt>
                <c:pt idx="547">
                  <c:v>-9.9558830261230503E-3</c:v>
                </c:pt>
                <c:pt idx="548">
                  <c:v>-9.918212890625E-3</c:v>
                </c:pt>
                <c:pt idx="549">
                  <c:v>-9.95635986328125E-3</c:v>
                </c:pt>
                <c:pt idx="550">
                  <c:v>-1.0008811950683601E-2</c:v>
                </c:pt>
                <c:pt idx="551">
                  <c:v>-9.9573135375976597E-3</c:v>
                </c:pt>
                <c:pt idx="552">
                  <c:v>-9.9778175354003906E-3</c:v>
                </c:pt>
                <c:pt idx="553">
                  <c:v>-1.0064601898193399E-2</c:v>
                </c:pt>
                <c:pt idx="554">
                  <c:v>-1.00326538085938E-2</c:v>
                </c:pt>
                <c:pt idx="555">
                  <c:v>-1.00092887878418E-2</c:v>
                </c:pt>
                <c:pt idx="556">
                  <c:v>-1.0004043579101601E-2</c:v>
                </c:pt>
                <c:pt idx="557">
                  <c:v>-1.00550651550293E-2</c:v>
                </c:pt>
                <c:pt idx="558">
                  <c:v>-1.00455284118653E-2</c:v>
                </c:pt>
                <c:pt idx="559">
                  <c:v>-9.9930763244628906E-3</c:v>
                </c:pt>
                <c:pt idx="560">
                  <c:v>-1.0035514831543E-2</c:v>
                </c:pt>
                <c:pt idx="561">
                  <c:v>-9.9639892578125E-3</c:v>
                </c:pt>
                <c:pt idx="562">
                  <c:v>-9.9587440490722708E-3</c:v>
                </c:pt>
                <c:pt idx="563">
                  <c:v>-9.9611282348632795E-3</c:v>
                </c:pt>
                <c:pt idx="564">
                  <c:v>-9.9573135375976597E-3</c:v>
                </c:pt>
                <c:pt idx="565">
                  <c:v>-9.8767280578613299E-3</c:v>
                </c:pt>
                <c:pt idx="566">
                  <c:v>-9.7861289978027396E-3</c:v>
                </c:pt>
                <c:pt idx="567">
                  <c:v>-9.8385810852050799E-3</c:v>
                </c:pt>
                <c:pt idx="568">
                  <c:v>-9.8218917846679705E-3</c:v>
                </c:pt>
                <c:pt idx="569">
                  <c:v>-9.7641944885253906E-3</c:v>
                </c:pt>
                <c:pt idx="570">
                  <c:v>-9.7017288208007795E-3</c:v>
                </c:pt>
                <c:pt idx="571">
                  <c:v>-9.6087455749511701E-3</c:v>
                </c:pt>
                <c:pt idx="572">
                  <c:v>-9.6340179443359392E-3</c:v>
                </c:pt>
                <c:pt idx="573">
                  <c:v>-9.6478462219238299E-3</c:v>
                </c:pt>
                <c:pt idx="574">
                  <c:v>-9.68170166015625E-3</c:v>
                </c:pt>
                <c:pt idx="575">
                  <c:v>-9.6092224121093802E-3</c:v>
                </c:pt>
                <c:pt idx="576">
                  <c:v>-9.5157623291015608E-3</c:v>
                </c:pt>
                <c:pt idx="577">
                  <c:v>-9.4823837280273507E-3</c:v>
                </c:pt>
                <c:pt idx="578">
                  <c:v>-9.5772743225097708E-3</c:v>
                </c:pt>
                <c:pt idx="579">
                  <c:v>-9.5372200012207101E-3</c:v>
                </c:pt>
                <c:pt idx="580">
                  <c:v>-9.4475746154785208E-3</c:v>
                </c:pt>
                <c:pt idx="581">
                  <c:v>-9.37652587890625E-3</c:v>
                </c:pt>
                <c:pt idx="582">
                  <c:v>-9.3202590942382795E-3</c:v>
                </c:pt>
                <c:pt idx="583">
                  <c:v>-9.4127655029296892E-3</c:v>
                </c:pt>
                <c:pt idx="584">
                  <c:v>-9.4251632690429705E-3</c:v>
                </c:pt>
                <c:pt idx="585">
                  <c:v>-9.4532966613769601E-3</c:v>
                </c:pt>
                <c:pt idx="586">
                  <c:v>-9.490966796875E-3</c:v>
                </c:pt>
                <c:pt idx="587">
                  <c:v>-9.4733238220214896E-3</c:v>
                </c:pt>
                <c:pt idx="588">
                  <c:v>-9.4513893127441406E-3</c:v>
                </c:pt>
                <c:pt idx="589">
                  <c:v>-9.5677375793457101E-3</c:v>
                </c:pt>
                <c:pt idx="590">
                  <c:v>-9.5067024230957101E-3</c:v>
                </c:pt>
                <c:pt idx="591">
                  <c:v>-9.3941688537597708E-3</c:v>
                </c:pt>
                <c:pt idx="592">
                  <c:v>-9.4370841979980503E-3</c:v>
                </c:pt>
                <c:pt idx="593">
                  <c:v>-9.4466209411621094E-3</c:v>
                </c:pt>
                <c:pt idx="594">
                  <c:v>-9.4656944274902396E-3</c:v>
                </c:pt>
                <c:pt idx="595">
                  <c:v>-9.4704627990722708E-3</c:v>
                </c:pt>
                <c:pt idx="596">
                  <c:v>-9.4418525695800799E-3</c:v>
                </c:pt>
                <c:pt idx="597">
                  <c:v>-9.3669891357421892E-3</c:v>
                </c:pt>
                <c:pt idx="598">
                  <c:v>-9.3932151794433594E-3</c:v>
                </c:pt>
                <c:pt idx="599">
                  <c:v>-9.3903541564941406E-3</c:v>
                </c:pt>
                <c:pt idx="600">
                  <c:v>-9.3274116516113299E-3</c:v>
                </c:pt>
                <c:pt idx="601">
                  <c:v>-9.3388557434082101E-3</c:v>
                </c:pt>
                <c:pt idx="602">
                  <c:v>-9.3374252319336007E-3</c:v>
                </c:pt>
                <c:pt idx="603">
                  <c:v>-9.3030929565429705E-3</c:v>
                </c:pt>
                <c:pt idx="604">
                  <c:v>-9.2287063598632795E-3</c:v>
                </c:pt>
                <c:pt idx="605">
                  <c:v>-9.2630386352539097E-3</c:v>
                </c:pt>
                <c:pt idx="606">
                  <c:v>-9.1094970703125E-3</c:v>
                </c:pt>
                <c:pt idx="607">
                  <c:v>-9.1295242309570295E-3</c:v>
                </c:pt>
                <c:pt idx="608">
                  <c:v>-9.1867446899414097E-3</c:v>
                </c:pt>
                <c:pt idx="609">
                  <c:v>-9.0985298156738299E-3</c:v>
                </c:pt>
                <c:pt idx="610">
                  <c:v>-9.05609130859375E-3</c:v>
                </c:pt>
                <c:pt idx="611">
                  <c:v>-9.0470314025878906E-3</c:v>
                </c:pt>
                <c:pt idx="612">
                  <c:v>-8.9411735534668003E-3</c:v>
                </c:pt>
                <c:pt idx="613">
                  <c:v>-8.8920593261718802E-3</c:v>
                </c:pt>
                <c:pt idx="614">
                  <c:v>-8.9116096496582101E-3</c:v>
                </c:pt>
                <c:pt idx="615">
                  <c:v>-8.8410377502441406E-3</c:v>
                </c:pt>
                <c:pt idx="616">
                  <c:v>-8.819580078125E-3</c:v>
                </c:pt>
                <c:pt idx="617">
                  <c:v>-8.8100433349609392E-3</c:v>
                </c:pt>
                <c:pt idx="618">
                  <c:v>-8.8319778442382795E-3</c:v>
                </c:pt>
                <c:pt idx="619">
                  <c:v>-8.8944435119628906E-3</c:v>
                </c:pt>
                <c:pt idx="620">
                  <c:v>-8.7485313415527396E-3</c:v>
                </c:pt>
                <c:pt idx="621">
                  <c:v>-8.8477134704589896E-3</c:v>
                </c:pt>
                <c:pt idx="622">
                  <c:v>-8.6932182312011701E-3</c:v>
                </c:pt>
                <c:pt idx="623">
                  <c:v>-8.6932182312011701E-3</c:v>
                </c:pt>
                <c:pt idx="624">
                  <c:v>-8.6536407470703108E-3</c:v>
                </c:pt>
                <c:pt idx="625">
                  <c:v>-8.6660385131836007E-3</c:v>
                </c:pt>
                <c:pt idx="626">
                  <c:v>-8.7161064147949201E-3</c:v>
                </c:pt>
                <c:pt idx="627">
                  <c:v>-8.5973739624023507E-3</c:v>
                </c:pt>
                <c:pt idx="628">
                  <c:v>-8.6083412170410208E-3</c:v>
                </c:pt>
                <c:pt idx="629">
                  <c:v>-8.5740089416503906E-3</c:v>
                </c:pt>
                <c:pt idx="630">
                  <c:v>-8.6474418640136701E-3</c:v>
                </c:pt>
                <c:pt idx="631">
                  <c:v>-8.6464881896972708E-3</c:v>
                </c:pt>
                <c:pt idx="632">
                  <c:v>-8.6097717285156302E-3</c:v>
                </c:pt>
                <c:pt idx="633">
                  <c:v>-8.5759162902832101E-3</c:v>
                </c:pt>
                <c:pt idx="634">
                  <c:v>-8.6107254028320295E-3</c:v>
                </c:pt>
                <c:pt idx="635">
                  <c:v>-8.3899497985839896E-3</c:v>
                </c:pt>
                <c:pt idx="636">
                  <c:v>-8.4419250488281302E-3</c:v>
                </c:pt>
                <c:pt idx="637">
                  <c:v>-8.4614753723144601E-3</c:v>
                </c:pt>
                <c:pt idx="638">
                  <c:v>-8.4605216979980503E-3</c:v>
                </c:pt>
                <c:pt idx="639">
                  <c:v>-8.4447860717773507E-3</c:v>
                </c:pt>
                <c:pt idx="640">
                  <c:v>-8.4228515625E-3</c:v>
                </c:pt>
                <c:pt idx="641">
                  <c:v>-8.3055496215820295E-3</c:v>
                </c:pt>
                <c:pt idx="642">
                  <c:v>-8.2430839538574201E-3</c:v>
                </c:pt>
                <c:pt idx="643">
                  <c:v>-8.3107948303222708E-3</c:v>
                </c:pt>
                <c:pt idx="644">
                  <c:v>-8.3422660827636701E-3</c:v>
                </c:pt>
                <c:pt idx="645">
                  <c:v>-8.3627700805664097E-3</c:v>
                </c:pt>
                <c:pt idx="646">
                  <c:v>-8.2650184631347708E-3</c:v>
                </c:pt>
                <c:pt idx="647">
                  <c:v>-8.1901550292968802E-3</c:v>
                </c:pt>
                <c:pt idx="648">
                  <c:v>-7.9941749572753906E-3</c:v>
                </c:pt>
                <c:pt idx="649">
                  <c:v>-8.0618858337402396E-3</c:v>
                </c:pt>
                <c:pt idx="650">
                  <c:v>-7.9531669616699201E-3</c:v>
                </c:pt>
                <c:pt idx="651">
                  <c:v>-7.9493522644043003E-3</c:v>
                </c:pt>
                <c:pt idx="652">
                  <c:v>-7.9979896545410208E-3</c:v>
                </c:pt>
                <c:pt idx="653">
                  <c:v>-7.8859329223632795E-3</c:v>
                </c:pt>
                <c:pt idx="654">
                  <c:v>-7.9183578491211007E-3</c:v>
                </c:pt>
                <c:pt idx="655">
                  <c:v>-7.9030990600586007E-3</c:v>
                </c:pt>
                <c:pt idx="656">
                  <c:v>-7.88116455078125E-3</c:v>
                </c:pt>
                <c:pt idx="657">
                  <c:v>-7.8544616699218802E-3</c:v>
                </c:pt>
                <c:pt idx="658">
                  <c:v>-7.8406333923339896E-3</c:v>
                </c:pt>
                <c:pt idx="659">
                  <c:v>-7.8363418579101597E-3</c:v>
                </c:pt>
                <c:pt idx="660">
                  <c:v>-7.74621963500977E-3</c:v>
                </c:pt>
                <c:pt idx="661">
                  <c:v>-7.8339576721191406E-3</c:v>
                </c:pt>
                <c:pt idx="662">
                  <c:v>-7.8873634338378906E-3</c:v>
                </c:pt>
                <c:pt idx="663">
                  <c:v>-7.8034400939941398E-3</c:v>
                </c:pt>
                <c:pt idx="664">
                  <c:v>-7.6780319213867196E-3</c:v>
                </c:pt>
                <c:pt idx="665">
                  <c:v>-7.64703750610352E-3</c:v>
                </c:pt>
                <c:pt idx="666">
                  <c:v>-7.5550079345703203E-3</c:v>
                </c:pt>
                <c:pt idx="667">
                  <c:v>-7.6127052307128898E-3</c:v>
                </c:pt>
                <c:pt idx="668">
                  <c:v>-7.6036453247070304E-3</c:v>
                </c:pt>
                <c:pt idx="669">
                  <c:v>-7.6355934143066398E-3</c:v>
                </c:pt>
                <c:pt idx="670">
                  <c:v>-7.54547119140625E-3</c:v>
                </c:pt>
                <c:pt idx="671">
                  <c:v>-7.5950622558593802E-3</c:v>
                </c:pt>
                <c:pt idx="672">
                  <c:v>-7.6174736022949201E-3</c:v>
                </c:pt>
                <c:pt idx="673">
                  <c:v>-7.5650215148925799E-3</c:v>
                </c:pt>
                <c:pt idx="674">
                  <c:v>-7.6007843017578203E-3</c:v>
                </c:pt>
                <c:pt idx="675">
                  <c:v>-7.6332092285156302E-3</c:v>
                </c:pt>
                <c:pt idx="676">
                  <c:v>-7.5473785400390703E-3</c:v>
                </c:pt>
                <c:pt idx="677">
                  <c:v>-7.6603889465332101E-3</c:v>
                </c:pt>
                <c:pt idx="678">
                  <c:v>-7.5879096984863299E-3</c:v>
                </c:pt>
                <c:pt idx="679">
                  <c:v>-7.6503753662109401E-3</c:v>
                </c:pt>
                <c:pt idx="680">
                  <c:v>-7.6003074645996102E-3</c:v>
                </c:pt>
                <c:pt idx="681">
                  <c:v>-7.6289176940918003E-3</c:v>
                </c:pt>
                <c:pt idx="682">
                  <c:v>-7.5716972351074201E-3</c:v>
                </c:pt>
                <c:pt idx="683">
                  <c:v>-7.6961517333984401E-3</c:v>
                </c:pt>
                <c:pt idx="684">
                  <c:v>-7.6189041137695304E-3</c:v>
                </c:pt>
                <c:pt idx="685">
                  <c:v>-7.6093673706054696E-3</c:v>
                </c:pt>
                <c:pt idx="686">
                  <c:v>-7.5545310974121102E-3</c:v>
                </c:pt>
                <c:pt idx="687">
                  <c:v>-7.4377059936523498E-3</c:v>
                </c:pt>
                <c:pt idx="688">
                  <c:v>-7.4915885925293003E-3</c:v>
                </c:pt>
                <c:pt idx="689">
                  <c:v>-7.5016021728515703E-3</c:v>
                </c:pt>
                <c:pt idx="690">
                  <c:v>-7.37237930297852E-3</c:v>
                </c:pt>
                <c:pt idx="691">
                  <c:v>-7.3695182800293003E-3</c:v>
                </c:pt>
                <c:pt idx="692">
                  <c:v>-7.4038505554199201E-3</c:v>
                </c:pt>
                <c:pt idx="693">
                  <c:v>-7.3595046997070304E-3</c:v>
                </c:pt>
                <c:pt idx="694">
                  <c:v>-7.2770118713378898E-3</c:v>
                </c:pt>
                <c:pt idx="695">
                  <c:v>-7.1315765380859401E-3</c:v>
                </c:pt>
                <c:pt idx="696">
                  <c:v>-7.1058273315429696E-3</c:v>
                </c:pt>
                <c:pt idx="697">
                  <c:v>-7.0924758911132804E-3</c:v>
                </c:pt>
                <c:pt idx="698">
                  <c:v>-7.0915222167968802E-3</c:v>
                </c:pt>
                <c:pt idx="699">
                  <c:v>-6.9437026977539097E-3</c:v>
                </c:pt>
                <c:pt idx="700">
                  <c:v>-6.8540573120117196E-3</c:v>
                </c:pt>
                <c:pt idx="701">
                  <c:v>-6.8769454956054696E-3</c:v>
                </c:pt>
                <c:pt idx="702">
                  <c:v>-6.8321228027343802E-3</c:v>
                </c:pt>
                <c:pt idx="703">
                  <c:v>-6.7920684814453203E-3</c:v>
                </c:pt>
                <c:pt idx="704">
                  <c:v>-6.8440437316894601E-3</c:v>
                </c:pt>
                <c:pt idx="705">
                  <c:v>-6.98089599609375E-3</c:v>
                </c:pt>
                <c:pt idx="706">
                  <c:v>-6.9651603698730503E-3</c:v>
                </c:pt>
                <c:pt idx="707">
                  <c:v>-7.1659088134765703E-3</c:v>
                </c:pt>
                <c:pt idx="708">
                  <c:v>-7.1878433227539097E-3</c:v>
                </c:pt>
                <c:pt idx="709">
                  <c:v>-7.1382522583007804E-3</c:v>
                </c:pt>
                <c:pt idx="710">
                  <c:v>-7.20977783203125E-3</c:v>
                </c:pt>
                <c:pt idx="711">
                  <c:v>-7.2231292724609401E-3</c:v>
                </c:pt>
                <c:pt idx="712">
                  <c:v>-7.31658935546875E-3</c:v>
                </c:pt>
                <c:pt idx="713">
                  <c:v>-7.5130462646484401E-3</c:v>
                </c:pt>
                <c:pt idx="714">
                  <c:v>-7.4419975280761701E-3</c:v>
                </c:pt>
                <c:pt idx="715">
                  <c:v>-7.6022148132324201E-3</c:v>
                </c:pt>
                <c:pt idx="716">
                  <c:v>-7.5058937072753898E-3</c:v>
                </c:pt>
                <c:pt idx="717">
                  <c:v>-7.4710845947265703E-3</c:v>
                </c:pt>
                <c:pt idx="718">
                  <c:v>-7.4491500854492196E-3</c:v>
                </c:pt>
                <c:pt idx="719">
                  <c:v>-7.3461532592773498E-3</c:v>
                </c:pt>
                <c:pt idx="720">
                  <c:v>-7.3904991149902396E-3</c:v>
                </c:pt>
                <c:pt idx="721">
                  <c:v>-7.25555419921875E-3</c:v>
                </c:pt>
                <c:pt idx="722">
                  <c:v>-7.2932243347168003E-3</c:v>
                </c:pt>
                <c:pt idx="723">
                  <c:v>-7.0314407348632804E-3</c:v>
                </c:pt>
                <c:pt idx="724">
                  <c:v>-7.02905654907227E-3</c:v>
                </c:pt>
                <c:pt idx="725">
                  <c:v>-6.6637992858886701E-3</c:v>
                </c:pt>
                <c:pt idx="726">
                  <c:v>-6.7505836486816398E-3</c:v>
                </c:pt>
                <c:pt idx="727">
                  <c:v>-6.5932273864746102E-3</c:v>
                </c:pt>
                <c:pt idx="728">
                  <c:v>-6.5121650695800799E-3</c:v>
                </c:pt>
                <c:pt idx="729">
                  <c:v>-6.5121650695800799E-3</c:v>
                </c:pt>
                <c:pt idx="730">
                  <c:v>-6.4253807067871102E-3</c:v>
                </c:pt>
                <c:pt idx="731">
                  <c:v>-6.6852569580078203E-3</c:v>
                </c:pt>
                <c:pt idx="732">
                  <c:v>-6.4268112182617196E-3</c:v>
                </c:pt>
                <c:pt idx="733">
                  <c:v>-6.5679550170898498E-3</c:v>
                </c:pt>
                <c:pt idx="734">
                  <c:v>-6.4864158630371102E-3</c:v>
                </c:pt>
                <c:pt idx="735">
                  <c:v>-6.4587593078613299E-3</c:v>
                </c:pt>
                <c:pt idx="736">
                  <c:v>-6.4306259155273498E-3</c:v>
                </c:pt>
                <c:pt idx="737">
                  <c:v>-6.4167976379394601E-3</c:v>
                </c:pt>
                <c:pt idx="738">
                  <c:v>-6.4730644226074201E-3</c:v>
                </c:pt>
                <c:pt idx="739">
                  <c:v>-6.2990188598632804E-3</c:v>
                </c:pt>
                <c:pt idx="740">
                  <c:v>-6.3996315002441398E-3</c:v>
                </c:pt>
                <c:pt idx="741">
                  <c:v>-6.3071250915527396E-3</c:v>
                </c:pt>
                <c:pt idx="742">
                  <c:v>-6.31952285766602E-3</c:v>
                </c:pt>
                <c:pt idx="743">
                  <c:v>-6.2069892883300799E-3</c:v>
                </c:pt>
                <c:pt idx="744">
                  <c:v>-6.23321533203125E-3</c:v>
                </c:pt>
                <c:pt idx="745">
                  <c:v>-6.1335563659668003E-3</c:v>
                </c:pt>
                <c:pt idx="746">
                  <c:v>-6.2904357910156302E-3</c:v>
                </c:pt>
                <c:pt idx="747">
                  <c:v>-6.0482025146484401E-3</c:v>
                </c:pt>
                <c:pt idx="748">
                  <c:v>-6.4544677734375E-3</c:v>
                </c:pt>
                <c:pt idx="749">
                  <c:v>-6.14166259765625E-3</c:v>
                </c:pt>
                <c:pt idx="750">
                  <c:v>-6.3061714172363299E-3</c:v>
                </c:pt>
                <c:pt idx="751">
                  <c:v>-6.0887336730957101E-3</c:v>
                </c:pt>
                <c:pt idx="752">
                  <c:v>-6.2303543090820304E-3</c:v>
                </c:pt>
                <c:pt idx="753">
                  <c:v>-6.0734748840332101E-3</c:v>
                </c:pt>
                <c:pt idx="754">
                  <c:v>-6.1368942260742196E-3</c:v>
                </c:pt>
                <c:pt idx="755">
                  <c:v>-5.9485435485839896E-3</c:v>
                </c:pt>
                <c:pt idx="756">
                  <c:v>-5.9776306152343802E-3</c:v>
                </c:pt>
                <c:pt idx="757">
                  <c:v>-5.9909820556640703E-3</c:v>
                </c:pt>
                <c:pt idx="758">
                  <c:v>-5.7611465454101597E-3</c:v>
                </c:pt>
                <c:pt idx="759">
                  <c:v>-5.9323310852050799E-3</c:v>
                </c:pt>
                <c:pt idx="760">
                  <c:v>-5.8660507202148498E-3</c:v>
                </c:pt>
                <c:pt idx="761">
                  <c:v>-5.7072639465332101E-3</c:v>
                </c:pt>
                <c:pt idx="762">
                  <c:v>-5.6920051574707101E-3</c:v>
                </c:pt>
                <c:pt idx="763">
                  <c:v>-5.77783584594727E-3</c:v>
                </c:pt>
                <c:pt idx="764">
                  <c:v>-5.5508613586425799E-3</c:v>
                </c:pt>
                <c:pt idx="765">
                  <c:v>-5.5098533630371102E-3</c:v>
                </c:pt>
                <c:pt idx="766">
                  <c:v>-5.4502487182617196E-3</c:v>
                </c:pt>
                <c:pt idx="767">
                  <c:v>-5.34820556640625E-3</c:v>
                </c:pt>
                <c:pt idx="768">
                  <c:v>-5.3973197937011701E-3</c:v>
                </c:pt>
                <c:pt idx="769">
                  <c:v>-5.2242279052734401E-3</c:v>
                </c:pt>
                <c:pt idx="770">
                  <c:v>-5.30242919921875E-3</c:v>
                </c:pt>
                <c:pt idx="771">
                  <c:v>-5.2657127380371102E-3</c:v>
                </c:pt>
                <c:pt idx="772">
                  <c:v>-5.3319931030273498E-3</c:v>
                </c:pt>
                <c:pt idx="773">
                  <c:v>-5.0978660583496102E-3</c:v>
                </c:pt>
                <c:pt idx="774">
                  <c:v>-5.2170753479003898E-3</c:v>
                </c:pt>
                <c:pt idx="775">
                  <c:v>-5.0816535949707101E-3</c:v>
                </c:pt>
                <c:pt idx="776">
                  <c:v>-5.1097869873046901E-3</c:v>
                </c:pt>
                <c:pt idx="777">
                  <c:v>-5.0826072692871102E-3</c:v>
                </c:pt>
                <c:pt idx="778">
                  <c:v>-5.1517486572265703E-3</c:v>
                </c:pt>
                <c:pt idx="779">
                  <c:v>-4.9190521240234401E-3</c:v>
                </c:pt>
                <c:pt idx="780">
                  <c:v>-4.9548149108886701E-3</c:v>
                </c:pt>
                <c:pt idx="781">
                  <c:v>-4.7659873962402396E-3</c:v>
                </c:pt>
                <c:pt idx="782">
                  <c:v>-4.9881935119628898E-3</c:v>
                </c:pt>
                <c:pt idx="783">
                  <c:v>-4.7736167907714896E-3</c:v>
                </c:pt>
                <c:pt idx="784">
                  <c:v>-4.8046112060546901E-3</c:v>
                </c:pt>
                <c:pt idx="785">
                  <c:v>-4.76837158203125E-3</c:v>
                </c:pt>
                <c:pt idx="786">
                  <c:v>-4.791259765625E-3</c:v>
                </c:pt>
                <c:pt idx="787">
                  <c:v>-4.9600601196289097E-3</c:v>
                </c:pt>
                <c:pt idx="788">
                  <c:v>-4.7235488891601597E-3</c:v>
                </c:pt>
                <c:pt idx="789">
                  <c:v>-4.5742988586425799E-3</c:v>
                </c:pt>
                <c:pt idx="790">
                  <c:v>-4.4851303100585998E-3</c:v>
                </c:pt>
                <c:pt idx="791">
                  <c:v>-4.6010017395019601E-3</c:v>
                </c:pt>
                <c:pt idx="792">
                  <c:v>-4.6777725219726597E-3</c:v>
                </c:pt>
                <c:pt idx="793">
                  <c:v>-4.6668052673339896E-3</c:v>
                </c:pt>
                <c:pt idx="794">
                  <c:v>-4.3234825134277396E-3</c:v>
                </c:pt>
                <c:pt idx="795">
                  <c:v>-4.8923492431640599E-3</c:v>
                </c:pt>
                <c:pt idx="796">
                  <c:v>-4.5533180236816398E-3</c:v>
                </c:pt>
                <c:pt idx="797">
                  <c:v>-4.6672821044921901E-3</c:v>
                </c:pt>
                <c:pt idx="798">
                  <c:v>-4.4989585876464896E-3</c:v>
                </c:pt>
                <c:pt idx="799">
                  <c:v>-4.4207572937011701E-3</c:v>
                </c:pt>
                <c:pt idx="800">
                  <c:v>-4.2643547058105503E-3</c:v>
                </c:pt>
                <c:pt idx="801">
                  <c:v>-4.7054290771484401E-3</c:v>
                </c:pt>
                <c:pt idx="802">
                  <c:v>-4.4217109680175799E-3</c:v>
                </c:pt>
                <c:pt idx="803">
                  <c:v>-4.4474601745605503E-3</c:v>
                </c:pt>
                <c:pt idx="804">
                  <c:v>-4.32586669921875E-3</c:v>
                </c:pt>
                <c:pt idx="805">
                  <c:v>-4.7349929809570304E-3</c:v>
                </c:pt>
                <c:pt idx="806">
                  <c:v>-4.2009353637695304E-3</c:v>
                </c:pt>
                <c:pt idx="807">
                  <c:v>-4.5161247253418003E-3</c:v>
                </c:pt>
                <c:pt idx="808">
                  <c:v>-4.2600631713867196E-3</c:v>
                </c:pt>
                <c:pt idx="809">
                  <c:v>-4.1022300720214896E-3</c:v>
                </c:pt>
                <c:pt idx="810">
                  <c:v>-4.3425559997558602E-3</c:v>
                </c:pt>
                <c:pt idx="811">
                  <c:v>-3.9305686950683602E-3</c:v>
                </c:pt>
                <c:pt idx="812">
                  <c:v>-4.3420791625976597E-3</c:v>
                </c:pt>
                <c:pt idx="813">
                  <c:v>-4.0745735168457101E-3</c:v>
                </c:pt>
                <c:pt idx="814">
                  <c:v>-4.2734146118164097E-3</c:v>
                </c:pt>
                <c:pt idx="815">
                  <c:v>-3.8824081420898498E-3</c:v>
                </c:pt>
                <c:pt idx="816">
                  <c:v>-4.3706893920898498E-3</c:v>
                </c:pt>
                <c:pt idx="817">
                  <c:v>-4.2314529418945304E-3</c:v>
                </c:pt>
                <c:pt idx="818">
                  <c:v>-3.9372444152832101E-3</c:v>
                </c:pt>
                <c:pt idx="819">
                  <c:v>-4.3044090270996102E-3</c:v>
                </c:pt>
                <c:pt idx="820">
                  <c:v>-4.2033195495605503E-3</c:v>
                </c:pt>
                <c:pt idx="821">
                  <c:v>-4.0960311889648498E-3</c:v>
                </c:pt>
                <c:pt idx="822">
                  <c:v>-4.5537948608398498E-3</c:v>
                </c:pt>
                <c:pt idx="823">
                  <c:v>-3.9267539978027396E-3</c:v>
                </c:pt>
                <c:pt idx="824">
                  <c:v>-4.2772293090820304E-3</c:v>
                </c:pt>
                <c:pt idx="825">
                  <c:v>-4.23669815063477E-3</c:v>
                </c:pt>
                <c:pt idx="826">
                  <c:v>-4.7907829284668003E-3</c:v>
                </c:pt>
                <c:pt idx="827">
                  <c:v>-4.1012763977050799E-3</c:v>
                </c:pt>
                <c:pt idx="828">
                  <c:v>-3.9916038513183602E-3</c:v>
                </c:pt>
                <c:pt idx="829">
                  <c:v>-4.2934417724609401E-3</c:v>
                </c:pt>
                <c:pt idx="830">
                  <c:v>-4.2715072631835998E-3</c:v>
                </c:pt>
                <c:pt idx="831">
                  <c:v>-3.7035942077636701E-3</c:v>
                </c:pt>
                <c:pt idx="832">
                  <c:v>-4.2996406555175799E-3</c:v>
                </c:pt>
                <c:pt idx="833">
                  <c:v>-3.7446022033691402E-3</c:v>
                </c:pt>
                <c:pt idx="834">
                  <c:v>-3.73601913452149E-3</c:v>
                </c:pt>
                <c:pt idx="835">
                  <c:v>-4.0726661682128898E-3</c:v>
                </c:pt>
                <c:pt idx="836">
                  <c:v>-3.3679008483886701E-3</c:v>
                </c:pt>
                <c:pt idx="837">
                  <c:v>-4.1556358337402396E-3</c:v>
                </c:pt>
                <c:pt idx="838">
                  <c:v>-3.7117004394531302E-3</c:v>
                </c:pt>
                <c:pt idx="839">
                  <c:v>-3.56292724609375E-3</c:v>
                </c:pt>
                <c:pt idx="840">
                  <c:v>-3.9343833923339896E-3</c:v>
                </c:pt>
                <c:pt idx="841">
                  <c:v>-3.6120414733886701E-3</c:v>
                </c:pt>
                <c:pt idx="842">
                  <c:v>-3.01599502563477E-3</c:v>
                </c:pt>
                <c:pt idx="843">
                  <c:v>-4.0864944458007804E-3</c:v>
                </c:pt>
                <c:pt idx="844">
                  <c:v>-3.9377212524414097E-3</c:v>
                </c:pt>
                <c:pt idx="845">
                  <c:v>-3.1995773315429701E-3</c:v>
                </c:pt>
                <c:pt idx="846">
                  <c:v>-4.2009353637695304E-3</c:v>
                </c:pt>
                <c:pt idx="847">
                  <c:v>-3.5262107849121098E-3</c:v>
                </c:pt>
                <c:pt idx="848">
                  <c:v>-3.6778450012207101E-3</c:v>
                </c:pt>
                <c:pt idx="849">
                  <c:v>-3.8213729858398498E-3</c:v>
                </c:pt>
                <c:pt idx="850">
                  <c:v>-3.8213729858398498E-3</c:v>
                </c:pt>
                <c:pt idx="851">
                  <c:v>-3.0422210693359401E-3</c:v>
                </c:pt>
                <c:pt idx="852">
                  <c:v>-3.9839744567871102E-3</c:v>
                </c:pt>
                <c:pt idx="853">
                  <c:v>-3.4556388854980499E-3</c:v>
                </c:pt>
                <c:pt idx="854">
                  <c:v>-4.2014122009277396E-3</c:v>
                </c:pt>
                <c:pt idx="855">
                  <c:v>-3.4251213073730499E-3</c:v>
                </c:pt>
                <c:pt idx="856">
                  <c:v>-4.15802001953125E-3</c:v>
                </c:pt>
                <c:pt idx="857">
                  <c:v>-4.2943954467773498E-3</c:v>
                </c:pt>
                <c:pt idx="858">
                  <c:v>-4.6772956848144601E-3</c:v>
                </c:pt>
                <c:pt idx="859">
                  <c:v>-3.5409927368164102E-3</c:v>
                </c:pt>
                <c:pt idx="860">
                  <c:v>-4.2638778686523498E-3</c:v>
                </c:pt>
                <c:pt idx="861">
                  <c:v>-4.0187835693359401E-3</c:v>
                </c:pt>
                <c:pt idx="862">
                  <c:v>-4.4050216674804696E-3</c:v>
                </c:pt>
                <c:pt idx="863">
                  <c:v>-3.3383369445800799E-3</c:v>
                </c:pt>
                <c:pt idx="864">
                  <c:v>-4.0283203125E-3</c:v>
                </c:pt>
                <c:pt idx="865">
                  <c:v>-4.1918754577636701E-3</c:v>
                </c:pt>
                <c:pt idx="866">
                  <c:v>-4.5499801635742196E-3</c:v>
                </c:pt>
                <c:pt idx="867">
                  <c:v>-4.25195693969727E-3</c:v>
                </c:pt>
                <c:pt idx="868">
                  <c:v>-3.2434463500976602E-3</c:v>
                </c:pt>
                <c:pt idx="869">
                  <c:v>-3.2682418823242201E-3</c:v>
                </c:pt>
                <c:pt idx="870">
                  <c:v>-5.4988861083984401E-3</c:v>
                </c:pt>
                <c:pt idx="871">
                  <c:v>-3.6044120788574201E-3</c:v>
                </c:pt>
                <c:pt idx="872">
                  <c:v>-4.7235488891601597E-3</c:v>
                </c:pt>
                <c:pt idx="873">
                  <c:v>-4.7802925109863299E-3</c:v>
                </c:pt>
                <c:pt idx="874">
                  <c:v>-3.7345886230468802E-3</c:v>
                </c:pt>
                <c:pt idx="875">
                  <c:v>-3.07464599609375E-3</c:v>
                </c:pt>
                <c:pt idx="876">
                  <c:v>-4.9653053283691398E-3</c:v>
                </c:pt>
                <c:pt idx="877">
                  <c:v>-3.4065246582031302E-3</c:v>
                </c:pt>
                <c:pt idx="878">
                  <c:v>-1.57833099365235E-3</c:v>
                </c:pt>
                <c:pt idx="879">
                  <c:v>-4.8484802246093802E-3</c:v>
                </c:pt>
                <c:pt idx="880">
                  <c:v>-4.0678977966308602E-3</c:v>
                </c:pt>
                <c:pt idx="881">
                  <c:v>-1.3294219970703099E-3</c:v>
                </c:pt>
                <c:pt idx="882">
                  <c:v>-6.3438415527343802E-3</c:v>
                </c:pt>
                <c:pt idx="883">
                  <c:v>-4.3234825134277396E-3</c:v>
                </c:pt>
                <c:pt idx="884">
                  <c:v>-1.1911392211914099E-3</c:v>
                </c:pt>
                <c:pt idx="885">
                  <c:v>-4.3826103210449201E-3</c:v>
                </c:pt>
                <c:pt idx="886">
                  <c:v>-3.5920143127441402E-3</c:v>
                </c:pt>
                <c:pt idx="887">
                  <c:v>-6.2222480773925799E-3</c:v>
                </c:pt>
                <c:pt idx="888">
                  <c:v>-3.13043594360352E-3</c:v>
                </c:pt>
                <c:pt idx="889">
                  <c:v>-3.1576156616210998E-3</c:v>
                </c:pt>
                <c:pt idx="890">
                  <c:v>-3.0550956726074201E-3</c:v>
                </c:pt>
                <c:pt idx="891">
                  <c:v>-5.5522918701171901E-3</c:v>
                </c:pt>
                <c:pt idx="892">
                  <c:v>-2.3059844970703099E-3</c:v>
                </c:pt>
                <c:pt idx="893">
                  <c:v>-4.83179092407227E-3</c:v>
                </c:pt>
                <c:pt idx="894">
                  <c:v>-1.3666152954101599E-3</c:v>
                </c:pt>
                <c:pt idx="895">
                  <c:v>-5.8469772338867196E-3</c:v>
                </c:pt>
                <c:pt idx="896">
                  <c:v>-2.8033256530761701E-3</c:v>
                </c:pt>
                <c:pt idx="897">
                  <c:v>-4.7268867492675799E-3</c:v>
                </c:pt>
                <c:pt idx="898">
                  <c:v>1.02996826171875E-4</c:v>
                </c:pt>
                <c:pt idx="899">
                  <c:v>-5.6376457214355503E-3</c:v>
                </c:pt>
                <c:pt idx="900">
                  <c:v>-2.1123886108398498E-3</c:v>
                </c:pt>
                <c:pt idx="901">
                  <c:v>-7.9407691955566406E-3</c:v>
                </c:pt>
                <c:pt idx="902">
                  <c:v>-1.3132095336914099E-3</c:v>
                </c:pt>
                <c:pt idx="903">
                  <c:v>-2.6698112487792999E-3</c:v>
                </c:pt>
                <c:pt idx="904">
                  <c:v>-1.8482208251953099E-3</c:v>
                </c:pt>
                <c:pt idx="905">
                  <c:v>-7.8902244567871094E-3</c:v>
                </c:pt>
                <c:pt idx="906">
                  <c:v>-3.5381317138671902E-4</c:v>
                </c:pt>
                <c:pt idx="907">
                  <c:v>-2.6383399963378902E-3</c:v>
                </c:pt>
                <c:pt idx="908">
                  <c:v>-7.2002410888671902E-5</c:v>
                </c:pt>
                <c:pt idx="909">
                  <c:v>-1.8243789672851599E-3</c:v>
                </c:pt>
                <c:pt idx="910">
                  <c:v>-2.29310989379882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29E-4FC7-87BB-17913E4735B3}"/>
            </c:ext>
          </c:extLst>
        </c:ser>
        <c:ser>
          <c:idx val="9"/>
          <c:order val="9"/>
          <c:tx>
            <c:v>+18 microL</c:v>
          </c:tx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0'!$B$2:$B$912</c:f>
              <c:numCache>
                <c:formatCode>General</c:formatCode>
                <c:ptCount val="911"/>
                <c:pt idx="0">
                  <c:v>-0.74107408523559604</c:v>
                </c:pt>
                <c:pt idx="1">
                  <c:v>-0.26095342636108398</c:v>
                </c:pt>
                <c:pt idx="2">
                  <c:v>-1.0474486351013199</c:v>
                </c:pt>
                <c:pt idx="3">
                  <c:v>-0.21781253814697299</c:v>
                </c:pt>
                <c:pt idx="4">
                  <c:v>-6.3163757324218806E-2</c:v>
                </c:pt>
                <c:pt idx="5">
                  <c:v>-0.56152915954589899</c:v>
                </c:pt>
                <c:pt idx="6">
                  <c:v>-0.418336391448975</c:v>
                </c:pt>
                <c:pt idx="7">
                  <c:v>-3.7317276000976597E-2</c:v>
                </c:pt>
                <c:pt idx="8">
                  <c:v>-0.175753593444824</c:v>
                </c:pt>
                <c:pt idx="9">
                  <c:v>-0.88832759857177801</c:v>
                </c:pt>
                <c:pt idx="10">
                  <c:v>-0.48552799224853499</c:v>
                </c:pt>
                <c:pt idx="11">
                  <c:v>-0.52645969390869196</c:v>
                </c:pt>
                <c:pt idx="12">
                  <c:v>-0.15065383911132799</c:v>
                </c:pt>
                <c:pt idx="13">
                  <c:v>6.8955898284912095E-2</c:v>
                </c:pt>
                <c:pt idx="14">
                  <c:v>-0.95347690582275402</c:v>
                </c:pt>
                <c:pt idx="15">
                  <c:v>-0.15087032318115301</c:v>
                </c:pt>
                <c:pt idx="16">
                  <c:v>-0.67152023315429699</c:v>
                </c:pt>
                <c:pt idx="17">
                  <c:v>-9.7281455993652399E-2</c:v>
                </c:pt>
                <c:pt idx="18">
                  <c:v>-0.68652391433715898</c:v>
                </c:pt>
                <c:pt idx="19">
                  <c:v>-0.90426969528198298</c:v>
                </c:pt>
                <c:pt idx="20">
                  <c:v>0.25657701492309598</c:v>
                </c:pt>
                <c:pt idx="21">
                  <c:v>-0.31892442703247098</c:v>
                </c:pt>
                <c:pt idx="22">
                  <c:v>-0.41120672225952198</c:v>
                </c:pt>
                <c:pt idx="23">
                  <c:v>0.49006891250610402</c:v>
                </c:pt>
                <c:pt idx="24">
                  <c:v>-0.903090000152588</c:v>
                </c:pt>
                <c:pt idx="25">
                  <c:v>-0.35387277603149397</c:v>
                </c:pt>
                <c:pt idx="26">
                  <c:v>-0.62573051452636697</c:v>
                </c:pt>
                <c:pt idx="27">
                  <c:v>-0.56554555892944403</c:v>
                </c:pt>
                <c:pt idx="28">
                  <c:v>-6.6321372985839899E-2</c:v>
                </c:pt>
                <c:pt idx="29">
                  <c:v>-0.152589321136475</c:v>
                </c:pt>
                <c:pt idx="30">
                  <c:v>7.7826976776123102E-2</c:v>
                </c:pt>
                <c:pt idx="31">
                  <c:v>-0.16728019714355499</c:v>
                </c:pt>
                <c:pt idx="32">
                  <c:v>0.15203523635864299</c:v>
                </c:pt>
                <c:pt idx="33">
                  <c:v>-0.20353794097900399</c:v>
                </c:pt>
                <c:pt idx="34">
                  <c:v>-0.907711982727051</c:v>
                </c:pt>
                <c:pt idx="35">
                  <c:v>-0.57314538955688499</c:v>
                </c:pt>
                <c:pt idx="36">
                  <c:v>-0.17419195175170901</c:v>
                </c:pt>
                <c:pt idx="37">
                  <c:v>-0.37141084671020502</c:v>
                </c:pt>
                <c:pt idx="38">
                  <c:v>-1.20108795166016</c:v>
                </c:pt>
                <c:pt idx="39">
                  <c:v>-0.19200992584228499</c:v>
                </c:pt>
                <c:pt idx="40">
                  <c:v>7.2883129119873102E-2</c:v>
                </c:pt>
                <c:pt idx="41">
                  <c:v>-0.88490962982177801</c:v>
                </c:pt>
                <c:pt idx="42">
                  <c:v>2.83503532409668E-2</c:v>
                </c:pt>
                <c:pt idx="43">
                  <c:v>-8.9568614959716797E-2</c:v>
                </c:pt>
                <c:pt idx="44">
                  <c:v>-0.23216485977172899</c:v>
                </c:pt>
                <c:pt idx="45">
                  <c:v>0.50041437149047896</c:v>
                </c:pt>
                <c:pt idx="46">
                  <c:v>0.26810169219970698</c:v>
                </c:pt>
                <c:pt idx="47">
                  <c:v>-0.402557373046875</c:v>
                </c:pt>
                <c:pt idx="48">
                  <c:v>0.168389797210694</c:v>
                </c:pt>
                <c:pt idx="49">
                  <c:v>0.16529750823974601</c:v>
                </c:pt>
                <c:pt idx="50">
                  <c:v>-0.83924102783203103</c:v>
                </c:pt>
                <c:pt idx="51">
                  <c:v>0.14571619033813499</c:v>
                </c:pt>
                <c:pt idx="52">
                  <c:v>0.60762739181518599</c:v>
                </c:pt>
                <c:pt idx="53">
                  <c:v>-5.5845260620117201E-2</c:v>
                </c:pt>
                <c:pt idx="54">
                  <c:v>0.22460222244262701</c:v>
                </c:pt>
                <c:pt idx="55">
                  <c:v>0.35868024826049799</c:v>
                </c:pt>
                <c:pt idx="56">
                  <c:v>-0.184535026550293</c:v>
                </c:pt>
                <c:pt idx="57">
                  <c:v>0.39048862457275402</c:v>
                </c:pt>
                <c:pt idx="58">
                  <c:v>-0.428892612457276</c:v>
                </c:pt>
                <c:pt idx="59">
                  <c:v>-0.95330190658569403</c:v>
                </c:pt>
                <c:pt idx="60">
                  <c:v>-0.64124393463134799</c:v>
                </c:pt>
                <c:pt idx="61">
                  <c:v>-0.117884159088135</c:v>
                </c:pt>
                <c:pt idx="62">
                  <c:v>-0.73828506469726596</c:v>
                </c:pt>
                <c:pt idx="63">
                  <c:v>0.53102636337280296</c:v>
                </c:pt>
                <c:pt idx="64">
                  <c:v>0.55588674545288097</c:v>
                </c:pt>
                <c:pt idx="65">
                  <c:v>0.84494829177856501</c:v>
                </c:pt>
                <c:pt idx="66">
                  <c:v>-0.712158203125</c:v>
                </c:pt>
                <c:pt idx="67">
                  <c:v>0.39659166336059598</c:v>
                </c:pt>
                <c:pt idx="68">
                  <c:v>0.46341753005981501</c:v>
                </c:pt>
                <c:pt idx="69">
                  <c:v>1.24981117248535</c:v>
                </c:pt>
                <c:pt idx="70">
                  <c:v>1.50560522079468</c:v>
                </c:pt>
                <c:pt idx="71">
                  <c:v>0.94213914871215798</c:v>
                </c:pt>
                <c:pt idx="72">
                  <c:v>0.94195175170898504</c:v>
                </c:pt>
                <c:pt idx="73">
                  <c:v>1.2305812835693399</c:v>
                </c:pt>
                <c:pt idx="74">
                  <c:v>1.36831331253052</c:v>
                </c:pt>
                <c:pt idx="75">
                  <c:v>1.03402948379517</c:v>
                </c:pt>
                <c:pt idx="76">
                  <c:v>1.14543628692627</c:v>
                </c:pt>
                <c:pt idx="77">
                  <c:v>1.2502470016479501</c:v>
                </c:pt>
                <c:pt idx="78">
                  <c:v>1.1895980834961</c:v>
                </c:pt>
                <c:pt idx="79">
                  <c:v>1.17281723022461</c:v>
                </c:pt>
                <c:pt idx="80">
                  <c:v>1.2092251777648899</c:v>
                </c:pt>
                <c:pt idx="81">
                  <c:v>1.2490091323852599</c:v>
                </c:pt>
                <c:pt idx="82">
                  <c:v>1.2094202041626001</c:v>
                </c:pt>
                <c:pt idx="83">
                  <c:v>1.13890552520752</c:v>
                </c:pt>
                <c:pt idx="84">
                  <c:v>1.3415098190307599</c:v>
                </c:pt>
                <c:pt idx="85">
                  <c:v>1.20014429092407</c:v>
                </c:pt>
                <c:pt idx="86">
                  <c:v>1.20426273345947</c:v>
                </c:pt>
                <c:pt idx="87">
                  <c:v>1.21811819076538</c:v>
                </c:pt>
                <c:pt idx="88">
                  <c:v>1.2337517738342301</c:v>
                </c:pt>
                <c:pt idx="89">
                  <c:v>1.22549819946289</c:v>
                </c:pt>
                <c:pt idx="90">
                  <c:v>1.18758296966553</c:v>
                </c:pt>
                <c:pt idx="91">
                  <c:v>1.21081495285034</c:v>
                </c:pt>
                <c:pt idx="92">
                  <c:v>1.1582283973693901</c:v>
                </c:pt>
                <c:pt idx="93">
                  <c:v>1.1501760482788099</c:v>
                </c:pt>
                <c:pt idx="94">
                  <c:v>1.16799545288086</c:v>
                </c:pt>
                <c:pt idx="95">
                  <c:v>1.0724167823791499</c:v>
                </c:pt>
                <c:pt idx="96">
                  <c:v>1.08035469055176</c:v>
                </c:pt>
                <c:pt idx="97">
                  <c:v>1.0570430755615301</c:v>
                </c:pt>
                <c:pt idx="98">
                  <c:v>1.01246309280396</c:v>
                </c:pt>
                <c:pt idx="99">
                  <c:v>1.0241737365722701</c:v>
                </c:pt>
                <c:pt idx="100">
                  <c:v>0.98111438751220703</c:v>
                </c:pt>
                <c:pt idx="101">
                  <c:v>0.94865798950195301</c:v>
                </c:pt>
                <c:pt idx="102">
                  <c:v>0.92063856124877996</c:v>
                </c:pt>
                <c:pt idx="103">
                  <c:v>0.88228178024292003</c:v>
                </c:pt>
                <c:pt idx="104">
                  <c:v>0.850982666015625</c:v>
                </c:pt>
                <c:pt idx="105">
                  <c:v>0.80724668502807595</c:v>
                </c:pt>
                <c:pt idx="106">
                  <c:v>0.77694654464721702</c:v>
                </c:pt>
                <c:pt idx="107">
                  <c:v>0.74605703353881903</c:v>
                </c:pt>
                <c:pt idx="108">
                  <c:v>0.71386575698852595</c:v>
                </c:pt>
                <c:pt idx="109">
                  <c:v>0.68178081512451205</c:v>
                </c:pt>
                <c:pt idx="110">
                  <c:v>0.64565229415893599</c:v>
                </c:pt>
                <c:pt idx="111">
                  <c:v>0.61198759078979503</c:v>
                </c:pt>
                <c:pt idx="112">
                  <c:v>0.58244228363037098</c:v>
                </c:pt>
                <c:pt idx="113">
                  <c:v>0.54793739318847701</c:v>
                </c:pt>
                <c:pt idx="114">
                  <c:v>0.51693677902221702</c:v>
                </c:pt>
                <c:pt idx="115">
                  <c:v>0.48746585845947299</c:v>
                </c:pt>
                <c:pt idx="116">
                  <c:v>0.45906257629394598</c:v>
                </c:pt>
                <c:pt idx="117">
                  <c:v>0.433671474456787</c:v>
                </c:pt>
                <c:pt idx="118">
                  <c:v>0.40648841857910201</c:v>
                </c:pt>
                <c:pt idx="119">
                  <c:v>0.38277530670165999</c:v>
                </c:pt>
                <c:pt idx="120">
                  <c:v>0.35961484909057601</c:v>
                </c:pt>
                <c:pt idx="121">
                  <c:v>0.33848762512207098</c:v>
                </c:pt>
                <c:pt idx="122">
                  <c:v>0.317916870117188</c:v>
                </c:pt>
                <c:pt idx="123">
                  <c:v>0.29808855056762701</c:v>
                </c:pt>
                <c:pt idx="124">
                  <c:v>0.27982187271118197</c:v>
                </c:pt>
                <c:pt idx="125">
                  <c:v>0.26447248458862299</c:v>
                </c:pt>
                <c:pt idx="126">
                  <c:v>0.24984502792358401</c:v>
                </c:pt>
                <c:pt idx="127">
                  <c:v>0.237274169921875</c:v>
                </c:pt>
                <c:pt idx="128">
                  <c:v>0.22518587112426799</c:v>
                </c:pt>
                <c:pt idx="129">
                  <c:v>0.21551275253295901</c:v>
                </c:pt>
                <c:pt idx="130">
                  <c:v>0.20608329772949199</c:v>
                </c:pt>
                <c:pt idx="131">
                  <c:v>0.19798326492309601</c:v>
                </c:pt>
                <c:pt idx="132">
                  <c:v>0.19087409973144601</c:v>
                </c:pt>
                <c:pt idx="133">
                  <c:v>0.18404769897461001</c:v>
                </c:pt>
                <c:pt idx="134">
                  <c:v>0.17870712280273501</c:v>
                </c:pt>
                <c:pt idx="135">
                  <c:v>0.17325258255004899</c:v>
                </c:pt>
                <c:pt idx="136">
                  <c:v>0.16802883148193401</c:v>
                </c:pt>
                <c:pt idx="137">
                  <c:v>0.163359165191651</c:v>
                </c:pt>
                <c:pt idx="138">
                  <c:v>0.15913009643554701</c:v>
                </c:pt>
                <c:pt idx="139">
                  <c:v>0.154342651367188</c:v>
                </c:pt>
                <c:pt idx="140">
                  <c:v>0.14938163757324199</c:v>
                </c:pt>
                <c:pt idx="141">
                  <c:v>0.14546012878417999</c:v>
                </c:pt>
                <c:pt idx="142">
                  <c:v>0.14100456237792999</c:v>
                </c:pt>
                <c:pt idx="143">
                  <c:v>0.13653945922851601</c:v>
                </c:pt>
                <c:pt idx="144">
                  <c:v>0.13178014755249001</c:v>
                </c:pt>
                <c:pt idx="145">
                  <c:v>0.12729454040527399</c:v>
                </c:pt>
                <c:pt idx="146">
                  <c:v>0.12256574630737301</c:v>
                </c:pt>
                <c:pt idx="147">
                  <c:v>0.118182182312012</c:v>
                </c:pt>
                <c:pt idx="148">
                  <c:v>0.113665103912354</c:v>
                </c:pt>
                <c:pt idx="149">
                  <c:v>0.10831499099731499</c:v>
                </c:pt>
                <c:pt idx="150">
                  <c:v>0.103610038757324</c:v>
                </c:pt>
                <c:pt idx="151">
                  <c:v>9.9163055419921903E-2</c:v>
                </c:pt>
                <c:pt idx="152">
                  <c:v>9.41205024719238E-2</c:v>
                </c:pt>
                <c:pt idx="153">
                  <c:v>8.9808464050292997E-2</c:v>
                </c:pt>
                <c:pt idx="154">
                  <c:v>8.5291862487792997E-2</c:v>
                </c:pt>
                <c:pt idx="155">
                  <c:v>7.9916954040527399E-2</c:v>
                </c:pt>
                <c:pt idx="156">
                  <c:v>7.5748443603515694E-2</c:v>
                </c:pt>
                <c:pt idx="157">
                  <c:v>7.1378707885742201E-2</c:v>
                </c:pt>
                <c:pt idx="158">
                  <c:v>6.6263198852539104E-2</c:v>
                </c:pt>
                <c:pt idx="159">
                  <c:v>6.1491012573242201E-2</c:v>
                </c:pt>
                <c:pt idx="160">
                  <c:v>5.7075500488281299E-2</c:v>
                </c:pt>
                <c:pt idx="161">
                  <c:v>5.2443027496337898E-2</c:v>
                </c:pt>
                <c:pt idx="162">
                  <c:v>4.7579765319824198E-2</c:v>
                </c:pt>
                <c:pt idx="163">
                  <c:v>4.37984466552735E-2</c:v>
                </c:pt>
                <c:pt idx="164">
                  <c:v>3.9659976959228502E-2</c:v>
                </c:pt>
                <c:pt idx="165">
                  <c:v>3.5743713378906299E-2</c:v>
                </c:pt>
                <c:pt idx="166">
                  <c:v>3.1943321228027399E-2</c:v>
                </c:pt>
                <c:pt idx="167">
                  <c:v>3.0150413513183601E-2</c:v>
                </c:pt>
                <c:pt idx="168">
                  <c:v>2.9650211334228498E-2</c:v>
                </c:pt>
                <c:pt idx="169">
                  <c:v>2.9436111450195299E-2</c:v>
                </c:pt>
                <c:pt idx="170">
                  <c:v>2.9666900634765601E-2</c:v>
                </c:pt>
                <c:pt idx="171">
                  <c:v>3.0093669891357401E-2</c:v>
                </c:pt>
                <c:pt idx="172">
                  <c:v>2.8426170349121101E-2</c:v>
                </c:pt>
                <c:pt idx="173">
                  <c:v>2.3165225982665998E-2</c:v>
                </c:pt>
                <c:pt idx="174">
                  <c:v>1.7282485961914101E-2</c:v>
                </c:pt>
                <c:pt idx="175">
                  <c:v>1.1730670928955101E-2</c:v>
                </c:pt>
                <c:pt idx="176">
                  <c:v>5.9185028076171901E-3</c:v>
                </c:pt>
                <c:pt idx="177">
                  <c:v>4.2629241943359401E-3</c:v>
                </c:pt>
                <c:pt idx="178">
                  <c:v>4.1623115539550799E-3</c:v>
                </c:pt>
                <c:pt idx="179">
                  <c:v>4.9109458923339896E-3</c:v>
                </c:pt>
                <c:pt idx="180">
                  <c:v>5.5508613586425799E-3</c:v>
                </c:pt>
                <c:pt idx="181">
                  <c:v>5.7430267333984401E-3</c:v>
                </c:pt>
                <c:pt idx="182">
                  <c:v>4.4403076171875E-3</c:v>
                </c:pt>
                <c:pt idx="183">
                  <c:v>3.6511421203613299E-3</c:v>
                </c:pt>
                <c:pt idx="184">
                  <c:v>2.8266906738281302E-3</c:v>
                </c:pt>
                <c:pt idx="185">
                  <c:v>2.36272811889649E-3</c:v>
                </c:pt>
                <c:pt idx="186">
                  <c:v>1.85012817382813E-3</c:v>
                </c:pt>
                <c:pt idx="187">
                  <c:v>9.9849700927734397E-4</c:v>
                </c:pt>
                <c:pt idx="188">
                  <c:v>7.4291229248046897E-4</c:v>
                </c:pt>
                <c:pt idx="189">
                  <c:v>-1.8119812011718799E-4</c:v>
                </c:pt>
                <c:pt idx="190">
                  <c:v>-1.7833709716796899E-4</c:v>
                </c:pt>
                <c:pt idx="191">
                  <c:v>-1.5611648559570299E-3</c:v>
                </c:pt>
                <c:pt idx="192">
                  <c:v>-1.28412246704102E-3</c:v>
                </c:pt>
                <c:pt idx="193">
                  <c:v>-1.22213363647461E-3</c:v>
                </c:pt>
                <c:pt idx="194">
                  <c:v>-2.0799636840820299E-3</c:v>
                </c:pt>
                <c:pt idx="195">
                  <c:v>-1.8396377563476599E-3</c:v>
                </c:pt>
                <c:pt idx="196">
                  <c:v>-1.8854141235351599E-3</c:v>
                </c:pt>
                <c:pt idx="197">
                  <c:v>-2.5682449340820299E-3</c:v>
                </c:pt>
                <c:pt idx="198">
                  <c:v>-2.46667861938477E-3</c:v>
                </c:pt>
                <c:pt idx="199">
                  <c:v>-3.5891532897949201E-3</c:v>
                </c:pt>
                <c:pt idx="200">
                  <c:v>-4.0421485900878898E-3</c:v>
                </c:pt>
                <c:pt idx="201">
                  <c:v>-3.3488273620605499E-3</c:v>
                </c:pt>
                <c:pt idx="202">
                  <c:v>-3.8576126098632799E-3</c:v>
                </c:pt>
                <c:pt idx="203">
                  <c:v>-3.92913818359375E-3</c:v>
                </c:pt>
                <c:pt idx="204">
                  <c:v>-3.8685798645019601E-3</c:v>
                </c:pt>
                <c:pt idx="205">
                  <c:v>-4.1360855102539097E-3</c:v>
                </c:pt>
                <c:pt idx="206">
                  <c:v>-4.8813819885253898E-3</c:v>
                </c:pt>
                <c:pt idx="207">
                  <c:v>-4.5609474182128898E-3</c:v>
                </c:pt>
                <c:pt idx="208">
                  <c:v>-4.1818618774414097E-3</c:v>
                </c:pt>
                <c:pt idx="209">
                  <c:v>-4.57763671875E-3</c:v>
                </c:pt>
                <c:pt idx="210">
                  <c:v>-4.6110153198242196E-3</c:v>
                </c:pt>
                <c:pt idx="211">
                  <c:v>-4.8413276672363299E-3</c:v>
                </c:pt>
                <c:pt idx="212">
                  <c:v>-5.3014755249023498E-3</c:v>
                </c:pt>
                <c:pt idx="213">
                  <c:v>-4.6358108520507804E-3</c:v>
                </c:pt>
                <c:pt idx="214">
                  <c:v>-4.6043395996093802E-3</c:v>
                </c:pt>
                <c:pt idx="215">
                  <c:v>-4.50897216796875E-3</c:v>
                </c:pt>
                <c:pt idx="216">
                  <c:v>-3.7946701049804701E-3</c:v>
                </c:pt>
                <c:pt idx="217">
                  <c:v>-4.8823356628418003E-3</c:v>
                </c:pt>
                <c:pt idx="218">
                  <c:v>-5.6529045104980503E-3</c:v>
                </c:pt>
                <c:pt idx="219">
                  <c:v>-5.8021545410156302E-3</c:v>
                </c:pt>
                <c:pt idx="220">
                  <c:v>-5.3668022155761701E-3</c:v>
                </c:pt>
                <c:pt idx="221">
                  <c:v>-6.0205459594726597E-3</c:v>
                </c:pt>
                <c:pt idx="222">
                  <c:v>-5.6929588317871102E-3</c:v>
                </c:pt>
                <c:pt idx="223">
                  <c:v>-4.7278404235839896E-3</c:v>
                </c:pt>
                <c:pt idx="224">
                  <c:v>-6.1130523681640703E-3</c:v>
                </c:pt>
                <c:pt idx="225">
                  <c:v>-5.8293342590332101E-3</c:v>
                </c:pt>
                <c:pt idx="226">
                  <c:v>-5.4669380187988299E-3</c:v>
                </c:pt>
                <c:pt idx="227">
                  <c:v>-6.1478614807128898E-3</c:v>
                </c:pt>
                <c:pt idx="228">
                  <c:v>-5.8622360229492196E-3</c:v>
                </c:pt>
                <c:pt idx="229">
                  <c:v>-7.2069168090820304E-3</c:v>
                </c:pt>
                <c:pt idx="230">
                  <c:v>-7.1043968200683602E-3</c:v>
                </c:pt>
                <c:pt idx="231">
                  <c:v>-6.3319206237793003E-3</c:v>
                </c:pt>
                <c:pt idx="232">
                  <c:v>-7.4005126953125E-3</c:v>
                </c:pt>
                <c:pt idx="233">
                  <c:v>-7.2474479675293003E-3</c:v>
                </c:pt>
                <c:pt idx="234">
                  <c:v>-7.4114799499511701E-3</c:v>
                </c:pt>
                <c:pt idx="235">
                  <c:v>-8.81195068359375E-3</c:v>
                </c:pt>
                <c:pt idx="236">
                  <c:v>-9.2077255249023507E-3</c:v>
                </c:pt>
                <c:pt idx="237">
                  <c:v>-7.8554153442382795E-3</c:v>
                </c:pt>
                <c:pt idx="238">
                  <c:v>-8.5387229919433594E-3</c:v>
                </c:pt>
                <c:pt idx="239">
                  <c:v>-1.0129451751709E-2</c:v>
                </c:pt>
                <c:pt idx="240">
                  <c:v>-9.9124908447265608E-3</c:v>
                </c:pt>
                <c:pt idx="241">
                  <c:v>-9.7970962524414097E-3</c:v>
                </c:pt>
                <c:pt idx="242">
                  <c:v>-1.08237266540528E-2</c:v>
                </c:pt>
                <c:pt idx="243">
                  <c:v>-1.05829238891602E-2</c:v>
                </c:pt>
                <c:pt idx="244">
                  <c:v>-9.6721649169921892E-3</c:v>
                </c:pt>
                <c:pt idx="245">
                  <c:v>-1.1023998260498101E-2</c:v>
                </c:pt>
                <c:pt idx="246">
                  <c:v>-1.1501789093017601E-2</c:v>
                </c:pt>
                <c:pt idx="247">
                  <c:v>-1.1371135711669899E-2</c:v>
                </c:pt>
                <c:pt idx="248">
                  <c:v>-1.1625766754150399E-2</c:v>
                </c:pt>
                <c:pt idx="249">
                  <c:v>-1.17058753967285E-2</c:v>
                </c:pt>
                <c:pt idx="250">
                  <c:v>-1.18484497070313E-2</c:v>
                </c:pt>
                <c:pt idx="251">
                  <c:v>-1.1196613311767601E-2</c:v>
                </c:pt>
                <c:pt idx="252">
                  <c:v>-1.1300563812255899E-2</c:v>
                </c:pt>
                <c:pt idx="253">
                  <c:v>-1.27077102661133E-2</c:v>
                </c:pt>
                <c:pt idx="254">
                  <c:v>-1.24402046203613E-2</c:v>
                </c:pt>
                <c:pt idx="255">
                  <c:v>-1.1955738067627E-2</c:v>
                </c:pt>
                <c:pt idx="256">
                  <c:v>-1.2544155120849601E-2</c:v>
                </c:pt>
                <c:pt idx="257">
                  <c:v>-1.29752159118653E-2</c:v>
                </c:pt>
                <c:pt idx="258">
                  <c:v>-1.3277530670166E-2</c:v>
                </c:pt>
                <c:pt idx="259">
                  <c:v>-1.2936115264892601E-2</c:v>
                </c:pt>
                <c:pt idx="260">
                  <c:v>-1.3134002685546899E-2</c:v>
                </c:pt>
                <c:pt idx="261">
                  <c:v>-1.36747360229492E-2</c:v>
                </c:pt>
                <c:pt idx="262">
                  <c:v>-1.3660430908203101E-2</c:v>
                </c:pt>
                <c:pt idx="263">
                  <c:v>-1.3889312744140601E-2</c:v>
                </c:pt>
                <c:pt idx="264">
                  <c:v>-1.36055946350098E-2</c:v>
                </c:pt>
                <c:pt idx="265">
                  <c:v>-1.38449668884278E-2</c:v>
                </c:pt>
                <c:pt idx="266">
                  <c:v>-1.3966560363769601E-2</c:v>
                </c:pt>
                <c:pt idx="267">
                  <c:v>-1.3758659362793E-2</c:v>
                </c:pt>
                <c:pt idx="268">
                  <c:v>-1.32594108581543E-2</c:v>
                </c:pt>
                <c:pt idx="269">
                  <c:v>-1.45931243896485E-2</c:v>
                </c:pt>
                <c:pt idx="270">
                  <c:v>-1.53250694274903E-2</c:v>
                </c:pt>
                <c:pt idx="271">
                  <c:v>-1.5130996704101601E-2</c:v>
                </c:pt>
                <c:pt idx="272">
                  <c:v>-1.49459838867188E-2</c:v>
                </c:pt>
                <c:pt idx="273">
                  <c:v>-1.36089324951172E-2</c:v>
                </c:pt>
                <c:pt idx="274">
                  <c:v>-1.47500038146973E-2</c:v>
                </c:pt>
                <c:pt idx="275">
                  <c:v>-1.54013633728028E-2</c:v>
                </c:pt>
                <c:pt idx="276">
                  <c:v>-1.57122611999512E-2</c:v>
                </c:pt>
                <c:pt idx="277">
                  <c:v>-1.59611701965332E-2</c:v>
                </c:pt>
                <c:pt idx="278">
                  <c:v>-1.58581733703613E-2</c:v>
                </c:pt>
                <c:pt idx="279">
                  <c:v>-1.6423225402832101E-2</c:v>
                </c:pt>
                <c:pt idx="280">
                  <c:v>-1.6864776611328101E-2</c:v>
                </c:pt>
                <c:pt idx="281">
                  <c:v>-1.6718864440918E-2</c:v>
                </c:pt>
                <c:pt idx="282">
                  <c:v>-1.6517639160156299E-2</c:v>
                </c:pt>
                <c:pt idx="283">
                  <c:v>-1.68347358703613E-2</c:v>
                </c:pt>
                <c:pt idx="284">
                  <c:v>-1.7482757568359399E-2</c:v>
                </c:pt>
                <c:pt idx="285">
                  <c:v>-1.7830371856689502E-2</c:v>
                </c:pt>
                <c:pt idx="286">
                  <c:v>-1.7795562744140601E-2</c:v>
                </c:pt>
                <c:pt idx="287">
                  <c:v>-1.7859935760498099E-2</c:v>
                </c:pt>
                <c:pt idx="288">
                  <c:v>-1.77350044250488E-2</c:v>
                </c:pt>
                <c:pt idx="289">
                  <c:v>-1.8211364746093799E-2</c:v>
                </c:pt>
                <c:pt idx="290">
                  <c:v>-1.83320045471192E-2</c:v>
                </c:pt>
                <c:pt idx="291">
                  <c:v>-1.85189247131348E-2</c:v>
                </c:pt>
                <c:pt idx="292">
                  <c:v>-1.87435150146485E-2</c:v>
                </c:pt>
                <c:pt idx="293">
                  <c:v>-1.8624782562255901E-2</c:v>
                </c:pt>
                <c:pt idx="294">
                  <c:v>-1.8552303314209002E-2</c:v>
                </c:pt>
                <c:pt idx="295">
                  <c:v>-1.7620086669921899E-2</c:v>
                </c:pt>
                <c:pt idx="296">
                  <c:v>-1.5139102935791E-2</c:v>
                </c:pt>
                <c:pt idx="297">
                  <c:v>-1.8319606781005901E-2</c:v>
                </c:pt>
                <c:pt idx="298">
                  <c:v>-2.04052925109863E-2</c:v>
                </c:pt>
                <c:pt idx="299">
                  <c:v>-1.9381999969482401E-2</c:v>
                </c:pt>
                <c:pt idx="300">
                  <c:v>-1.8914699554443401E-2</c:v>
                </c:pt>
                <c:pt idx="301">
                  <c:v>-1.9335269927978498E-2</c:v>
                </c:pt>
                <c:pt idx="302">
                  <c:v>-1.9418716430664101E-2</c:v>
                </c:pt>
                <c:pt idx="303">
                  <c:v>-1.8799781799316399E-2</c:v>
                </c:pt>
                <c:pt idx="304">
                  <c:v>-1.9391059875488299E-2</c:v>
                </c:pt>
                <c:pt idx="305">
                  <c:v>-1.9961357116699201E-2</c:v>
                </c:pt>
                <c:pt idx="306">
                  <c:v>-1.9759178161621101E-2</c:v>
                </c:pt>
                <c:pt idx="307">
                  <c:v>-1.9649505615234399E-2</c:v>
                </c:pt>
                <c:pt idx="308">
                  <c:v>-1.9464492797851601E-2</c:v>
                </c:pt>
                <c:pt idx="309">
                  <c:v>-1.9426822662353498E-2</c:v>
                </c:pt>
                <c:pt idx="310">
                  <c:v>-1.9590377807617201E-2</c:v>
                </c:pt>
                <c:pt idx="311">
                  <c:v>-1.92017555236817E-2</c:v>
                </c:pt>
                <c:pt idx="312">
                  <c:v>-1.9398689270019601E-2</c:v>
                </c:pt>
                <c:pt idx="313">
                  <c:v>-1.9338607788086E-2</c:v>
                </c:pt>
                <c:pt idx="314">
                  <c:v>-1.93028450012207E-2</c:v>
                </c:pt>
                <c:pt idx="315">
                  <c:v>-1.9338607788086E-2</c:v>
                </c:pt>
                <c:pt idx="316">
                  <c:v>-1.9026279449462901E-2</c:v>
                </c:pt>
                <c:pt idx="317">
                  <c:v>-1.90024375915528E-2</c:v>
                </c:pt>
                <c:pt idx="318">
                  <c:v>-1.90482139587403E-2</c:v>
                </c:pt>
                <c:pt idx="319">
                  <c:v>-1.89270973205567E-2</c:v>
                </c:pt>
                <c:pt idx="320">
                  <c:v>-1.8965721130371101E-2</c:v>
                </c:pt>
                <c:pt idx="321">
                  <c:v>-1.8815040588378899E-2</c:v>
                </c:pt>
                <c:pt idx="322">
                  <c:v>-1.8640041351318401E-2</c:v>
                </c:pt>
                <c:pt idx="323">
                  <c:v>-1.88202857971192E-2</c:v>
                </c:pt>
                <c:pt idx="324">
                  <c:v>-1.88031196594238E-2</c:v>
                </c:pt>
                <c:pt idx="325">
                  <c:v>-1.85351371765137E-2</c:v>
                </c:pt>
                <c:pt idx="326">
                  <c:v>-1.86114311218262E-2</c:v>
                </c:pt>
                <c:pt idx="327">
                  <c:v>-1.8489837646484399E-2</c:v>
                </c:pt>
                <c:pt idx="328">
                  <c:v>-1.8463134765625E-2</c:v>
                </c:pt>
                <c:pt idx="329">
                  <c:v>-1.8451213836669901E-2</c:v>
                </c:pt>
                <c:pt idx="330">
                  <c:v>-1.8174648284912099E-2</c:v>
                </c:pt>
                <c:pt idx="331">
                  <c:v>-1.84178352355957E-2</c:v>
                </c:pt>
                <c:pt idx="332">
                  <c:v>-1.82709693908692E-2</c:v>
                </c:pt>
                <c:pt idx="333">
                  <c:v>-1.8227100372314502E-2</c:v>
                </c:pt>
                <c:pt idx="334">
                  <c:v>-1.8309116363525401E-2</c:v>
                </c:pt>
                <c:pt idx="335">
                  <c:v>-1.8202304840087901E-2</c:v>
                </c:pt>
                <c:pt idx="336">
                  <c:v>-1.8026351928711E-2</c:v>
                </c:pt>
                <c:pt idx="337">
                  <c:v>-1.8111228942871101E-2</c:v>
                </c:pt>
                <c:pt idx="338">
                  <c:v>-1.81527137756348E-2</c:v>
                </c:pt>
                <c:pt idx="339">
                  <c:v>-1.80869102478028E-2</c:v>
                </c:pt>
                <c:pt idx="340">
                  <c:v>-1.81679725646973E-2</c:v>
                </c:pt>
                <c:pt idx="341">
                  <c:v>-1.8309593200683601E-2</c:v>
                </c:pt>
                <c:pt idx="342">
                  <c:v>-1.8078804016113299E-2</c:v>
                </c:pt>
                <c:pt idx="343">
                  <c:v>-1.8068790435790998E-2</c:v>
                </c:pt>
                <c:pt idx="344">
                  <c:v>-1.8191337585449201E-2</c:v>
                </c:pt>
                <c:pt idx="345">
                  <c:v>-1.81121826171875E-2</c:v>
                </c:pt>
                <c:pt idx="346">
                  <c:v>-1.80869102478028E-2</c:v>
                </c:pt>
                <c:pt idx="347">
                  <c:v>-1.82757377624512E-2</c:v>
                </c:pt>
                <c:pt idx="348">
                  <c:v>-1.8140316009521502E-2</c:v>
                </c:pt>
                <c:pt idx="349">
                  <c:v>-1.8029689788818401E-2</c:v>
                </c:pt>
                <c:pt idx="350">
                  <c:v>-1.8226146697998099E-2</c:v>
                </c:pt>
                <c:pt idx="351">
                  <c:v>-1.8242835998535201E-2</c:v>
                </c:pt>
                <c:pt idx="352">
                  <c:v>-1.8103599548339899E-2</c:v>
                </c:pt>
                <c:pt idx="353">
                  <c:v>-1.81632041931153E-2</c:v>
                </c:pt>
                <c:pt idx="354">
                  <c:v>-1.8287658691406299E-2</c:v>
                </c:pt>
                <c:pt idx="355">
                  <c:v>-1.8166542053222701E-2</c:v>
                </c:pt>
                <c:pt idx="356">
                  <c:v>-1.8189907073974599E-2</c:v>
                </c:pt>
                <c:pt idx="357">
                  <c:v>-1.8181800842285201E-2</c:v>
                </c:pt>
                <c:pt idx="358">
                  <c:v>-1.80706977844238E-2</c:v>
                </c:pt>
                <c:pt idx="359">
                  <c:v>-1.7975807189941399E-2</c:v>
                </c:pt>
                <c:pt idx="360">
                  <c:v>-1.80001258850098E-2</c:v>
                </c:pt>
                <c:pt idx="361">
                  <c:v>-1.8068790435790998E-2</c:v>
                </c:pt>
                <c:pt idx="362">
                  <c:v>-1.7948150634765601E-2</c:v>
                </c:pt>
                <c:pt idx="363">
                  <c:v>-1.78828239440918E-2</c:v>
                </c:pt>
                <c:pt idx="364">
                  <c:v>-1.7917156219482401E-2</c:v>
                </c:pt>
                <c:pt idx="365">
                  <c:v>-1.7844676971435599E-2</c:v>
                </c:pt>
                <c:pt idx="366">
                  <c:v>-1.7881870269775401E-2</c:v>
                </c:pt>
                <c:pt idx="367">
                  <c:v>-1.7798900604248099E-2</c:v>
                </c:pt>
                <c:pt idx="368">
                  <c:v>-1.7777919769287099E-2</c:v>
                </c:pt>
                <c:pt idx="369">
                  <c:v>-1.7775535583496101E-2</c:v>
                </c:pt>
                <c:pt idx="370">
                  <c:v>-1.7509460449218799E-2</c:v>
                </c:pt>
                <c:pt idx="371">
                  <c:v>-1.7672538757324201E-2</c:v>
                </c:pt>
                <c:pt idx="372">
                  <c:v>-1.7499446868896502E-2</c:v>
                </c:pt>
                <c:pt idx="373">
                  <c:v>-1.7427444458007799E-2</c:v>
                </c:pt>
                <c:pt idx="374">
                  <c:v>-1.7393589019775401E-2</c:v>
                </c:pt>
                <c:pt idx="375">
                  <c:v>-1.7362117767334002E-2</c:v>
                </c:pt>
                <c:pt idx="376">
                  <c:v>-1.7291545867919901E-2</c:v>
                </c:pt>
                <c:pt idx="377">
                  <c:v>-1.7127513885498099E-2</c:v>
                </c:pt>
                <c:pt idx="378">
                  <c:v>-1.6942024230957101E-2</c:v>
                </c:pt>
                <c:pt idx="379">
                  <c:v>-1.6519069671630901E-2</c:v>
                </c:pt>
                <c:pt idx="380">
                  <c:v>-1.6548633575439502E-2</c:v>
                </c:pt>
                <c:pt idx="381">
                  <c:v>-1.6793251037597701E-2</c:v>
                </c:pt>
                <c:pt idx="382">
                  <c:v>-1.65209770202637E-2</c:v>
                </c:pt>
                <c:pt idx="383">
                  <c:v>-1.6396045684814502E-2</c:v>
                </c:pt>
                <c:pt idx="384">
                  <c:v>-1.6133308410644601E-2</c:v>
                </c:pt>
                <c:pt idx="385">
                  <c:v>-1.63683891296387E-2</c:v>
                </c:pt>
                <c:pt idx="386">
                  <c:v>-1.58591270446778E-2</c:v>
                </c:pt>
                <c:pt idx="387">
                  <c:v>-1.59249305725098E-2</c:v>
                </c:pt>
                <c:pt idx="388">
                  <c:v>-1.5858650207519601E-2</c:v>
                </c:pt>
                <c:pt idx="389">
                  <c:v>-1.57575607299805E-2</c:v>
                </c:pt>
                <c:pt idx="390">
                  <c:v>-1.53021812438965E-2</c:v>
                </c:pt>
                <c:pt idx="391">
                  <c:v>-1.531982421875E-2</c:v>
                </c:pt>
                <c:pt idx="392">
                  <c:v>-1.4972209930419899E-2</c:v>
                </c:pt>
                <c:pt idx="393">
                  <c:v>-1.6035556793212901E-2</c:v>
                </c:pt>
                <c:pt idx="394">
                  <c:v>-1.5400886535644601E-2</c:v>
                </c:pt>
                <c:pt idx="395">
                  <c:v>-1.5460491180419899E-2</c:v>
                </c:pt>
                <c:pt idx="396">
                  <c:v>-1.5481948852539101E-2</c:v>
                </c:pt>
                <c:pt idx="397">
                  <c:v>-1.53355598449707E-2</c:v>
                </c:pt>
                <c:pt idx="398">
                  <c:v>-1.4981746673584E-2</c:v>
                </c:pt>
                <c:pt idx="399">
                  <c:v>-1.49884223937988E-2</c:v>
                </c:pt>
                <c:pt idx="400">
                  <c:v>-1.5756607055664101E-2</c:v>
                </c:pt>
                <c:pt idx="401">
                  <c:v>-1.5344619750976601E-2</c:v>
                </c:pt>
                <c:pt idx="402">
                  <c:v>-1.5107154846191399E-2</c:v>
                </c:pt>
                <c:pt idx="403">
                  <c:v>-1.49946212768555E-2</c:v>
                </c:pt>
                <c:pt idx="404">
                  <c:v>-1.48744583129883E-2</c:v>
                </c:pt>
                <c:pt idx="405">
                  <c:v>-1.47628784179688E-2</c:v>
                </c:pt>
                <c:pt idx="406">
                  <c:v>-1.48472785949707E-2</c:v>
                </c:pt>
                <c:pt idx="407">
                  <c:v>-1.4746665954589899E-2</c:v>
                </c:pt>
                <c:pt idx="408">
                  <c:v>-1.4764785766601601E-2</c:v>
                </c:pt>
                <c:pt idx="409">
                  <c:v>-1.49860382080078E-2</c:v>
                </c:pt>
                <c:pt idx="410">
                  <c:v>-1.4830589294433601E-2</c:v>
                </c:pt>
                <c:pt idx="411">
                  <c:v>-1.4619350433349601E-2</c:v>
                </c:pt>
                <c:pt idx="412">
                  <c:v>-1.4366626739502E-2</c:v>
                </c:pt>
                <c:pt idx="413">
                  <c:v>-1.4200210571289101E-2</c:v>
                </c:pt>
                <c:pt idx="414">
                  <c:v>-1.4492034912109399E-2</c:v>
                </c:pt>
                <c:pt idx="415">
                  <c:v>-1.4711856842041E-2</c:v>
                </c:pt>
                <c:pt idx="416">
                  <c:v>-1.44400596618653E-2</c:v>
                </c:pt>
                <c:pt idx="417">
                  <c:v>-1.43733024597168E-2</c:v>
                </c:pt>
                <c:pt idx="418">
                  <c:v>-1.4301300048828101E-2</c:v>
                </c:pt>
                <c:pt idx="419">
                  <c:v>-1.43461227416992E-2</c:v>
                </c:pt>
                <c:pt idx="420">
                  <c:v>-1.43284797668457E-2</c:v>
                </c:pt>
                <c:pt idx="421">
                  <c:v>-1.42722129821778E-2</c:v>
                </c:pt>
                <c:pt idx="422">
                  <c:v>-1.40748023986817E-2</c:v>
                </c:pt>
                <c:pt idx="423">
                  <c:v>-1.41124725341797E-2</c:v>
                </c:pt>
                <c:pt idx="424">
                  <c:v>-1.40743255615235E-2</c:v>
                </c:pt>
                <c:pt idx="425">
                  <c:v>-1.43132209777832E-2</c:v>
                </c:pt>
                <c:pt idx="426">
                  <c:v>-1.4225006103515601E-2</c:v>
                </c:pt>
                <c:pt idx="427">
                  <c:v>-1.4123916625976601E-2</c:v>
                </c:pt>
                <c:pt idx="428">
                  <c:v>-1.4275074005127E-2</c:v>
                </c:pt>
                <c:pt idx="429">
                  <c:v>-1.42602920532227E-2</c:v>
                </c:pt>
                <c:pt idx="430">
                  <c:v>-1.38239860534668E-2</c:v>
                </c:pt>
                <c:pt idx="431">
                  <c:v>-1.39894485473633E-2</c:v>
                </c:pt>
                <c:pt idx="432">
                  <c:v>-1.37357711791992E-2</c:v>
                </c:pt>
                <c:pt idx="433">
                  <c:v>-1.3080596923828101E-2</c:v>
                </c:pt>
                <c:pt idx="434">
                  <c:v>-1.22532844543457E-2</c:v>
                </c:pt>
                <c:pt idx="435">
                  <c:v>-1.21212005615235E-2</c:v>
                </c:pt>
                <c:pt idx="436">
                  <c:v>-1.2684822082519601E-2</c:v>
                </c:pt>
                <c:pt idx="437">
                  <c:v>-1.2965202331543E-2</c:v>
                </c:pt>
                <c:pt idx="438">
                  <c:v>-1.4062881469726601E-2</c:v>
                </c:pt>
                <c:pt idx="439">
                  <c:v>-1.7213821411132799E-2</c:v>
                </c:pt>
                <c:pt idx="440">
                  <c:v>-1.8847942352294901E-2</c:v>
                </c:pt>
                <c:pt idx="441">
                  <c:v>-1.7261505126953101E-2</c:v>
                </c:pt>
                <c:pt idx="442">
                  <c:v>-1.6234397888183601E-2</c:v>
                </c:pt>
                <c:pt idx="443">
                  <c:v>-1.60107612609863E-2</c:v>
                </c:pt>
                <c:pt idx="444">
                  <c:v>-1.43237113952637E-2</c:v>
                </c:pt>
                <c:pt idx="445">
                  <c:v>-1.2287139892578101E-2</c:v>
                </c:pt>
                <c:pt idx="446">
                  <c:v>-1.2142658233642601E-2</c:v>
                </c:pt>
                <c:pt idx="447">
                  <c:v>-1.2729644775390601E-2</c:v>
                </c:pt>
                <c:pt idx="448">
                  <c:v>-1.33228302001953E-2</c:v>
                </c:pt>
                <c:pt idx="449">
                  <c:v>-1.37958526611328E-2</c:v>
                </c:pt>
                <c:pt idx="450">
                  <c:v>-1.3845443725586E-2</c:v>
                </c:pt>
                <c:pt idx="451">
                  <c:v>-1.39641761779785E-2</c:v>
                </c:pt>
                <c:pt idx="452">
                  <c:v>-1.40538215637207E-2</c:v>
                </c:pt>
                <c:pt idx="453">
                  <c:v>-1.3960838317871101E-2</c:v>
                </c:pt>
                <c:pt idx="454">
                  <c:v>-1.39179229736328E-2</c:v>
                </c:pt>
                <c:pt idx="455">
                  <c:v>-1.40380859375E-2</c:v>
                </c:pt>
                <c:pt idx="456">
                  <c:v>-1.39813423156738E-2</c:v>
                </c:pt>
                <c:pt idx="457">
                  <c:v>-1.39527320861817E-2</c:v>
                </c:pt>
                <c:pt idx="458">
                  <c:v>-1.3970851898193399E-2</c:v>
                </c:pt>
                <c:pt idx="459">
                  <c:v>-1.39875411987305E-2</c:v>
                </c:pt>
                <c:pt idx="460">
                  <c:v>-1.38959884643555E-2</c:v>
                </c:pt>
                <c:pt idx="461">
                  <c:v>-1.39083862304688E-2</c:v>
                </c:pt>
                <c:pt idx="462">
                  <c:v>-1.39389038085938E-2</c:v>
                </c:pt>
                <c:pt idx="463">
                  <c:v>-1.3951301574707101E-2</c:v>
                </c:pt>
                <c:pt idx="464">
                  <c:v>-1.38554573059082E-2</c:v>
                </c:pt>
                <c:pt idx="465">
                  <c:v>-1.40862464904785E-2</c:v>
                </c:pt>
                <c:pt idx="466">
                  <c:v>-1.05371475219727E-2</c:v>
                </c:pt>
                <c:pt idx="467">
                  <c:v>-1.2748241424560601E-2</c:v>
                </c:pt>
                <c:pt idx="468">
                  <c:v>-1.4581680297851601E-2</c:v>
                </c:pt>
                <c:pt idx="469">
                  <c:v>-1.3904094696044899E-2</c:v>
                </c:pt>
                <c:pt idx="470">
                  <c:v>-1.3888835906982399E-2</c:v>
                </c:pt>
                <c:pt idx="471">
                  <c:v>-1.3833999633789101E-2</c:v>
                </c:pt>
                <c:pt idx="472">
                  <c:v>-1.3746738433837899E-2</c:v>
                </c:pt>
                <c:pt idx="473">
                  <c:v>-1.37791633605957E-2</c:v>
                </c:pt>
                <c:pt idx="474">
                  <c:v>-1.3812541961669899E-2</c:v>
                </c:pt>
                <c:pt idx="475">
                  <c:v>-1.3845443725586E-2</c:v>
                </c:pt>
                <c:pt idx="476">
                  <c:v>-1.3796329498291E-2</c:v>
                </c:pt>
                <c:pt idx="477">
                  <c:v>-1.37462615966797E-2</c:v>
                </c:pt>
                <c:pt idx="478">
                  <c:v>-1.3868808746337899E-2</c:v>
                </c:pt>
                <c:pt idx="479">
                  <c:v>-1.37372016906738E-2</c:v>
                </c:pt>
                <c:pt idx="480">
                  <c:v>-1.38144493103028E-2</c:v>
                </c:pt>
                <c:pt idx="481">
                  <c:v>-1.37434005737305E-2</c:v>
                </c:pt>
                <c:pt idx="482">
                  <c:v>-1.37872695922852E-2</c:v>
                </c:pt>
                <c:pt idx="483">
                  <c:v>-1.3764858245849601E-2</c:v>
                </c:pt>
                <c:pt idx="484">
                  <c:v>-1.37205123901367E-2</c:v>
                </c:pt>
                <c:pt idx="485">
                  <c:v>-1.37476921081543E-2</c:v>
                </c:pt>
                <c:pt idx="486">
                  <c:v>-1.37557983398438E-2</c:v>
                </c:pt>
                <c:pt idx="487">
                  <c:v>-1.38015747070313E-2</c:v>
                </c:pt>
                <c:pt idx="488">
                  <c:v>-1.3742446899414101E-2</c:v>
                </c:pt>
                <c:pt idx="489">
                  <c:v>-1.37200355529785E-2</c:v>
                </c:pt>
                <c:pt idx="490">
                  <c:v>-1.36981010437012E-2</c:v>
                </c:pt>
                <c:pt idx="491">
                  <c:v>-1.36823654174805E-2</c:v>
                </c:pt>
                <c:pt idx="492">
                  <c:v>-1.37128829956055E-2</c:v>
                </c:pt>
                <c:pt idx="493">
                  <c:v>-1.3606071472168E-2</c:v>
                </c:pt>
                <c:pt idx="494">
                  <c:v>-1.36089324951172E-2</c:v>
                </c:pt>
                <c:pt idx="495">
                  <c:v>-1.3604640960693399E-2</c:v>
                </c:pt>
                <c:pt idx="496">
                  <c:v>-1.3648509979248101E-2</c:v>
                </c:pt>
                <c:pt idx="497">
                  <c:v>-1.3547420501709E-2</c:v>
                </c:pt>
                <c:pt idx="498">
                  <c:v>-1.34320259094238E-2</c:v>
                </c:pt>
                <c:pt idx="499">
                  <c:v>-1.35045051574707E-2</c:v>
                </c:pt>
                <c:pt idx="500">
                  <c:v>-1.34968757629395E-2</c:v>
                </c:pt>
                <c:pt idx="501">
                  <c:v>-1.3426780700683601E-2</c:v>
                </c:pt>
                <c:pt idx="502">
                  <c:v>-1.3483047485351601E-2</c:v>
                </c:pt>
                <c:pt idx="503">
                  <c:v>-1.34425163269043E-2</c:v>
                </c:pt>
                <c:pt idx="504">
                  <c:v>-1.34668350219727E-2</c:v>
                </c:pt>
                <c:pt idx="505">
                  <c:v>-1.3404369354248101E-2</c:v>
                </c:pt>
                <c:pt idx="506">
                  <c:v>-1.34949684143067E-2</c:v>
                </c:pt>
                <c:pt idx="507">
                  <c:v>-1.3446807861328101E-2</c:v>
                </c:pt>
                <c:pt idx="508">
                  <c:v>-1.34539604187012E-2</c:v>
                </c:pt>
                <c:pt idx="509">
                  <c:v>-1.3429164886474601E-2</c:v>
                </c:pt>
                <c:pt idx="510">
                  <c:v>-1.35035514831543E-2</c:v>
                </c:pt>
                <c:pt idx="511">
                  <c:v>-1.35388374328613E-2</c:v>
                </c:pt>
                <c:pt idx="512">
                  <c:v>-1.3544082641601601E-2</c:v>
                </c:pt>
                <c:pt idx="513">
                  <c:v>-1.3568401336669899E-2</c:v>
                </c:pt>
                <c:pt idx="514">
                  <c:v>-1.34892463684082E-2</c:v>
                </c:pt>
                <c:pt idx="515">
                  <c:v>-1.34811401367188E-2</c:v>
                </c:pt>
                <c:pt idx="516">
                  <c:v>-1.35045051574707E-2</c:v>
                </c:pt>
                <c:pt idx="517">
                  <c:v>-1.3533592224121101E-2</c:v>
                </c:pt>
                <c:pt idx="518">
                  <c:v>-1.3591766357421899E-2</c:v>
                </c:pt>
                <c:pt idx="519">
                  <c:v>-1.3564109802246101E-2</c:v>
                </c:pt>
                <c:pt idx="520">
                  <c:v>-1.3606071472168E-2</c:v>
                </c:pt>
                <c:pt idx="521">
                  <c:v>-1.3559341430664101E-2</c:v>
                </c:pt>
                <c:pt idx="522">
                  <c:v>-1.3602733612060601E-2</c:v>
                </c:pt>
                <c:pt idx="523">
                  <c:v>-1.3591766357421899E-2</c:v>
                </c:pt>
                <c:pt idx="524">
                  <c:v>-1.3574600219726601E-2</c:v>
                </c:pt>
                <c:pt idx="525">
                  <c:v>-1.35140419006348E-2</c:v>
                </c:pt>
                <c:pt idx="526">
                  <c:v>-1.35021209716797E-2</c:v>
                </c:pt>
                <c:pt idx="527">
                  <c:v>-1.3514518737793E-2</c:v>
                </c:pt>
                <c:pt idx="528">
                  <c:v>-1.3520240783691399E-2</c:v>
                </c:pt>
                <c:pt idx="529">
                  <c:v>-1.3490200042724601E-2</c:v>
                </c:pt>
                <c:pt idx="530">
                  <c:v>-1.3401985168457101E-2</c:v>
                </c:pt>
                <c:pt idx="531">
                  <c:v>-1.34382247924805E-2</c:v>
                </c:pt>
                <c:pt idx="532">
                  <c:v>-1.3362884521484399E-2</c:v>
                </c:pt>
                <c:pt idx="533">
                  <c:v>-1.3378620147705101E-2</c:v>
                </c:pt>
                <c:pt idx="534">
                  <c:v>-1.33814811706543E-2</c:v>
                </c:pt>
                <c:pt idx="535">
                  <c:v>-1.33013725280762E-2</c:v>
                </c:pt>
                <c:pt idx="536">
                  <c:v>-1.32226943969727E-2</c:v>
                </c:pt>
                <c:pt idx="537">
                  <c:v>-1.32708549499512E-2</c:v>
                </c:pt>
                <c:pt idx="538">
                  <c:v>-1.3356208801269601E-2</c:v>
                </c:pt>
                <c:pt idx="539">
                  <c:v>-1.3284206390380899E-2</c:v>
                </c:pt>
                <c:pt idx="540">
                  <c:v>-1.32627487182617E-2</c:v>
                </c:pt>
                <c:pt idx="541">
                  <c:v>-1.3312816619873101E-2</c:v>
                </c:pt>
                <c:pt idx="542">
                  <c:v>-1.3278961181640601E-2</c:v>
                </c:pt>
                <c:pt idx="543">
                  <c:v>-1.33543014526367E-2</c:v>
                </c:pt>
                <c:pt idx="544">
                  <c:v>-1.3299465179443399E-2</c:v>
                </c:pt>
                <c:pt idx="545">
                  <c:v>-1.32956504821778E-2</c:v>
                </c:pt>
                <c:pt idx="546">
                  <c:v>-1.33061408996582E-2</c:v>
                </c:pt>
                <c:pt idx="547">
                  <c:v>-1.33113861083985E-2</c:v>
                </c:pt>
                <c:pt idx="548">
                  <c:v>-1.3288974761962899E-2</c:v>
                </c:pt>
                <c:pt idx="549">
                  <c:v>-1.33380889892578E-2</c:v>
                </c:pt>
                <c:pt idx="550">
                  <c:v>-1.33872032165528E-2</c:v>
                </c:pt>
                <c:pt idx="551">
                  <c:v>-1.33533477783203E-2</c:v>
                </c:pt>
                <c:pt idx="552">
                  <c:v>-1.3347625732421899E-2</c:v>
                </c:pt>
                <c:pt idx="553">
                  <c:v>-1.3423919677734399E-2</c:v>
                </c:pt>
                <c:pt idx="554">
                  <c:v>-1.3419628143310601E-2</c:v>
                </c:pt>
                <c:pt idx="555">
                  <c:v>-1.33471488952637E-2</c:v>
                </c:pt>
                <c:pt idx="556">
                  <c:v>-1.33438110351563E-2</c:v>
                </c:pt>
                <c:pt idx="557">
                  <c:v>-1.33438110351563E-2</c:v>
                </c:pt>
                <c:pt idx="558">
                  <c:v>-1.33624076843262E-2</c:v>
                </c:pt>
                <c:pt idx="559">
                  <c:v>-1.33295059204102E-2</c:v>
                </c:pt>
                <c:pt idx="560">
                  <c:v>-1.3354778289794899E-2</c:v>
                </c:pt>
                <c:pt idx="561">
                  <c:v>-1.3312816619873101E-2</c:v>
                </c:pt>
                <c:pt idx="562">
                  <c:v>-1.3276576995849601E-2</c:v>
                </c:pt>
                <c:pt idx="563">
                  <c:v>-1.32932662963867E-2</c:v>
                </c:pt>
                <c:pt idx="564">
                  <c:v>-1.3279914855957101E-2</c:v>
                </c:pt>
                <c:pt idx="565">
                  <c:v>-1.3162136077880899E-2</c:v>
                </c:pt>
                <c:pt idx="566">
                  <c:v>-1.3185977935791E-2</c:v>
                </c:pt>
                <c:pt idx="567">
                  <c:v>-1.3204574584961E-2</c:v>
                </c:pt>
                <c:pt idx="568">
                  <c:v>-1.3171672821044899E-2</c:v>
                </c:pt>
                <c:pt idx="569">
                  <c:v>-1.31049156188965E-2</c:v>
                </c:pt>
                <c:pt idx="570">
                  <c:v>-1.3019561767578101E-2</c:v>
                </c:pt>
                <c:pt idx="571">
                  <c:v>-1.29809379577637E-2</c:v>
                </c:pt>
                <c:pt idx="572">
                  <c:v>-1.30610466003418E-2</c:v>
                </c:pt>
                <c:pt idx="573">
                  <c:v>-1.31001472473145E-2</c:v>
                </c:pt>
                <c:pt idx="574">
                  <c:v>-1.30109786987305E-2</c:v>
                </c:pt>
                <c:pt idx="575">
                  <c:v>-1.2941837310791E-2</c:v>
                </c:pt>
                <c:pt idx="576">
                  <c:v>-1.28355026245117E-2</c:v>
                </c:pt>
                <c:pt idx="577">
                  <c:v>-1.28989219665528E-2</c:v>
                </c:pt>
                <c:pt idx="578">
                  <c:v>-1.2883186340332101E-2</c:v>
                </c:pt>
                <c:pt idx="579">
                  <c:v>-1.2915611267089899E-2</c:v>
                </c:pt>
                <c:pt idx="580">
                  <c:v>-1.2859821319580101E-2</c:v>
                </c:pt>
                <c:pt idx="581">
                  <c:v>-1.2758731842041E-2</c:v>
                </c:pt>
                <c:pt idx="582">
                  <c:v>-1.27434730529785E-2</c:v>
                </c:pt>
                <c:pt idx="583">
                  <c:v>-1.27434730529785E-2</c:v>
                </c:pt>
                <c:pt idx="584">
                  <c:v>-1.2765407562255899E-2</c:v>
                </c:pt>
                <c:pt idx="585">
                  <c:v>-1.2790679931640601E-2</c:v>
                </c:pt>
                <c:pt idx="586">
                  <c:v>-1.27954483032227E-2</c:v>
                </c:pt>
                <c:pt idx="587">
                  <c:v>-1.2795925140380899E-2</c:v>
                </c:pt>
                <c:pt idx="588">
                  <c:v>-1.2795925140380899E-2</c:v>
                </c:pt>
                <c:pt idx="589">
                  <c:v>-1.28297805786133E-2</c:v>
                </c:pt>
                <c:pt idx="590">
                  <c:v>-1.28302574157715E-2</c:v>
                </c:pt>
                <c:pt idx="591">
                  <c:v>-1.27239227294922E-2</c:v>
                </c:pt>
                <c:pt idx="592">
                  <c:v>-1.2720108032226601E-2</c:v>
                </c:pt>
                <c:pt idx="593">
                  <c:v>-1.2755393981933601E-2</c:v>
                </c:pt>
                <c:pt idx="594">
                  <c:v>-1.2746810913086E-2</c:v>
                </c:pt>
                <c:pt idx="595">
                  <c:v>-1.2748241424560601E-2</c:v>
                </c:pt>
                <c:pt idx="596">
                  <c:v>-1.2744426727294899E-2</c:v>
                </c:pt>
                <c:pt idx="597">
                  <c:v>-1.26981735229492E-2</c:v>
                </c:pt>
                <c:pt idx="598">
                  <c:v>-1.27520561218262E-2</c:v>
                </c:pt>
                <c:pt idx="599">
                  <c:v>-1.2681484222412101E-2</c:v>
                </c:pt>
                <c:pt idx="600">
                  <c:v>-1.2579917907714899E-2</c:v>
                </c:pt>
                <c:pt idx="601">
                  <c:v>-1.26981735229492E-2</c:v>
                </c:pt>
                <c:pt idx="602">
                  <c:v>-1.26419067382813E-2</c:v>
                </c:pt>
                <c:pt idx="603">
                  <c:v>-1.2607097625732399E-2</c:v>
                </c:pt>
                <c:pt idx="604">
                  <c:v>-1.2493133544921899E-2</c:v>
                </c:pt>
                <c:pt idx="605">
                  <c:v>-1.25737190246582E-2</c:v>
                </c:pt>
                <c:pt idx="606">
                  <c:v>-1.2476921081543E-2</c:v>
                </c:pt>
                <c:pt idx="607">
                  <c:v>-1.24506950378418E-2</c:v>
                </c:pt>
                <c:pt idx="608">
                  <c:v>-1.25150680541992E-2</c:v>
                </c:pt>
                <c:pt idx="609">
                  <c:v>-1.24006271362305E-2</c:v>
                </c:pt>
                <c:pt idx="610">
                  <c:v>-1.24225616455078E-2</c:v>
                </c:pt>
                <c:pt idx="611">
                  <c:v>-1.2421607971191399E-2</c:v>
                </c:pt>
                <c:pt idx="612">
                  <c:v>-1.23119354248047E-2</c:v>
                </c:pt>
                <c:pt idx="613">
                  <c:v>-1.2259960174560601E-2</c:v>
                </c:pt>
                <c:pt idx="614">
                  <c:v>-1.22132301330567E-2</c:v>
                </c:pt>
                <c:pt idx="615">
                  <c:v>-1.22547149658203E-2</c:v>
                </c:pt>
                <c:pt idx="616">
                  <c:v>-1.2185573577880899E-2</c:v>
                </c:pt>
                <c:pt idx="617">
                  <c:v>-1.21769905090332E-2</c:v>
                </c:pt>
                <c:pt idx="618">
                  <c:v>-1.2183666229248101E-2</c:v>
                </c:pt>
                <c:pt idx="619">
                  <c:v>-1.21850967407227E-2</c:v>
                </c:pt>
                <c:pt idx="620">
                  <c:v>-1.2140274047851601E-2</c:v>
                </c:pt>
                <c:pt idx="621">
                  <c:v>-1.21512413024903E-2</c:v>
                </c:pt>
                <c:pt idx="622">
                  <c:v>-1.2088775634765601E-2</c:v>
                </c:pt>
                <c:pt idx="623">
                  <c:v>-1.2025356292724601E-2</c:v>
                </c:pt>
                <c:pt idx="624">
                  <c:v>-1.2007713317871101E-2</c:v>
                </c:pt>
                <c:pt idx="625">
                  <c:v>-1.2032985687255899E-2</c:v>
                </c:pt>
                <c:pt idx="626">
                  <c:v>-1.2048721313476601E-2</c:v>
                </c:pt>
                <c:pt idx="627">
                  <c:v>-1.20067596435547E-2</c:v>
                </c:pt>
                <c:pt idx="628">
                  <c:v>-1.1950969696044899E-2</c:v>
                </c:pt>
                <c:pt idx="629">
                  <c:v>-1.19452476501465E-2</c:v>
                </c:pt>
                <c:pt idx="630">
                  <c:v>-1.1954307556152399E-2</c:v>
                </c:pt>
                <c:pt idx="631">
                  <c:v>-1.1929988861084E-2</c:v>
                </c:pt>
                <c:pt idx="632">
                  <c:v>-1.1900901794433601E-2</c:v>
                </c:pt>
                <c:pt idx="633">
                  <c:v>-1.1864185333252E-2</c:v>
                </c:pt>
                <c:pt idx="634">
                  <c:v>-1.18870735168457E-2</c:v>
                </c:pt>
                <c:pt idx="635">
                  <c:v>-1.1763572692871101E-2</c:v>
                </c:pt>
                <c:pt idx="636">
                  <c:v>-1.1765480041503899E-2</c:v>
                </c:pt>
                <c:pt idx="637">
                  <c:v>-1.17673873901367E-2</c:v>
                </c:pt>
                <c:pt idx="638">
                  <c:v>-1.1803150177002E-2</c:v>
                </c:pt>
                <c:pt idx="639">
                  <c:v>-1.17573738098145E-2</c:v>
                </c:pt>
                <c:pt idx="640">
                  <c:v>-1.1704444885253899E-2</c:v>
                </c:pt>
                <c:pt idx="641">
                  <c:v>-1.16705894470215E-2</c:v>
                </c:pt>
                <c:pt idx="642">
                  <c:v>-1.1633872985839899E-2</c:v>
                </c:pt>
                <c:pt idx="643">
                  <c:v>-1.16467475891113E-2</c:v>
                </c:pt>
                <c:pt idx="644">
                  <c:v>-1.17111206054688E-2</c:v>
                </c:pt>
                <c:pt idx="645">
                  <c:v>-1.16853713989258E-2</c:v>
                </c:pt>
                <c:pt idx="646">
                  <c:v>-1.1615276336669899E-2</c:v>
                </c:pt>
                <c:pt idx="647">
                  <c:v>-1.1531829833984399E-2</c:v>
                </c:pt>
                <c:pt idx="648">
                  <c:v>-1.13883018493653E-2</c:v>
                </c:pt>
                <c:pt idx="649">
                  <c:v>-1.1422634124755899E-2</c:v>
                </c:pt>
                <c:pt idx="650">
                  <c:v>-1.12614631652832E-2</c:v>
                </c:pt>
                <c:pt idx="651">
                  <c:v>-1.13377571105957E-2</c:v>
                </c:pt>
                <c:pt idx="652">
                  <c:v>-1.1338710784912101E-2</c:v>
                </c:pt>
                <c:pt idx="653">
                  <c:v>-1.1222362518310601E-2</c:v>
                </c:pt>
                <c:pt idx="654">
                  <c:v>-1.12590789794922E-2</c:v>
                </c:pt>
                <c:pt idx="655">
                  <c:v>-1.12433433532715E-2</c:v>
                </c:pt>
                <c:pt idx="656">
                  <c:v>-1.11842155456543E-2</c:v>
                </c:pt>
                <c:pt idx="657">
                  <c:v>-1.12195014953613E-2</c:v>
                </c:pt>
                <c:pt idx="658">
                  <c:v>-1.1163234710693399E-2</c:v>
                </c:pt>
                <c:pt idx="659">
                  <c:v>-1.11780166625977E-2</c:v>
                </c:pt>
                <c:pt idx="660">
                  <c:v>-1.11875534057617E-2</c:v>
                </c:pt>
                <c:pt idx="661">
                  <c:v>-1.11126899719238E-2</c:v>
                </c:pt>
                <c:pt idx="662">
                  <c:v>-1.1191844940185601E-2</c:v>
                </c:pt>
                <c:pt idx="663">
                  <c:v>-1.1014461517334E-2</c:v>
                </c:pt>
                <c:pt idx="664">
                  <c:v>-1.10173225402832E-2</c:v>
                </c:pt>
                <c:pt idx="665">
                  <c:v>-1.0945320129394601E-2</c:v>
                </c:pt>
                <c:pt idx="666">
                  <c:v>-1.08847618103028E-2</c:v>
                </c:pt>
                <c:pt idx="667">
                  <c:v>-1.08642578125E-2</c:v>
                </c:pt>
                <c:pt idx="668">
                  <c:v>-1.0867595672607399E-2</c:v>
                </c:pt>
                <c:pt idx="669">
                  <c:v>-1.09295845031738E-2</c:v>
                </c:pt>
                <c:pt idx="670">
                  <c:v>-1.07831954956055E-2</c:v>
                </c:pt>
                <c:pt idx="671">
                  <c:v>-1.09076499938965E-2</c:v>
                </c:pt>
                <c:pt idx="672">
                  <c:v>-1.0860919952392601E-2</c:v>
                </c:pt>
                <c:pt idx="673">
                  <c:v>-1.0880470275878899E-2</c:v>
                </c:pt>
                <c:pt idx="674">
                  <c:v>-1.08671188354492E-2</c:v>
                </c:pt>
                <c:pt idx="675">
                  <c:v>-1.0880947113037101E-2</c:v>
                </c:pt>
                <c:pt idx="676">
                  <c:v>-1.0746002197265601E-2</c:v>
                </c:pt>
                <c:pt idx="677">
                  <c:v>-1.08485221862793E-2</c:v>
                </c:pt>
                <c:pt idx="678">
                  <c:v>-1.0835170745849601E-2</c:v>
                </c:pt>
                <c:pt idx="679">
                  <c:v>-1.08928680419922E-2</c:v>
                </c:pt>
                <c:pt idx="680">
                  <c:v>-1.0804176330566399E-2</c:v>
                </c:pt>
                <c:pt idx="681">
                  <c:v>-1.07812881469727E-2</c:v>
                </c:pt>
                <c:pt idx="682">
                  <c:v>-1.0828971862793E-2</c:v>
                </c:pt>
                <c:pt idx="683">
                  <c:v>-1.0797500610351601E-2</c:v>
                </c:pt>
                <c:pt idx="684">
                  <c:v>-1.0830402374267601E-2</c:v>
                </c:pt>
                <c:pt idx="685">
                  <c:v>-1.0744571685791E-2</c:v>
                </c:pt>
                <c:pt idx="686">
                  <c:v>-1.08118057250977E-2</c:v>
                </c:pt>
                <c:pt idx="687">
                  <c:v>-1.06477737426758E-2</c:v>
                </c:pt>
                <c:pt idx="688">
                  <c:v>-1.0733604431152399E-2</c:v>
                </c:pt>
                <c:pt idx="689">
                  <c:v>-1.0721206665039101E-2</c:v>
                </c:pt>
                <c:pt idx="690">
                  <c:v>-1.06134414672852E-2</c:v>
                </c:pt>
                <c:pt idx="691">
                  <c:v>-1.0540008544921899E-2</c:v>
                </c:pt>
                <c:pt idx="692">
                  <c:v>-1.05609893798828E-2</c:v>
                </c:pt>
                <c:pt idx="693">
                  <c:v>-1.0579109191894601E-2</c:v>
                </c:pt>
                <c:pt idx="694">
                  <c:v>-1.05342864990235E-2</c:v>
                </c:pt>
                <c:pt idx="695">
                  <c:v>-1.0415554046630899E-2</c:v>
                </c:pt>
                <c:pt idx="696">
                  <c:v>-1.03020668029785E-2</c:v>
                </c:pt>
                <c:pt idx="697">
                  <c:v>-1.03025436401367E-2</c:v>
                </c:pt>
                <c:pt idx="698">
                  <c:v>-1.0250568389892601E-2</c:v>
                </c:pt>
                <c:pt idx="699">
                  <c:v>-1.0284423828125E-2</c:v>
                </c:pt>
                <c:pt idx="700">
                  <c:v>-1.0148525238037101E-2</c:v>
                </c:pt>
                <c:pt idx="701">
                  <c:v>-1.0158538818359399E-2</c:v>
                </c:pt>
                <c:pt idx="702">
                  <c:v>-1.01423263549805E-2</c:v>
                </c:pt>
                <c:pt idx="703">
                  <c:v>-1.01251602172852E-2</c:v>
                </c:pt>
                <c:pt idx="704">
                  <c:v>-1.02386474609375E-2</c:v>
                </c:pt>
                <c:pt idx="705">
                  <c:v>-1.0202407836914101E-2</c:v>
                </c:pt>
                <c:pt idx="706">
                  <c:v>-1.03235244750977E-2</c:v>
                </c:pt>
                <c:pt idx="707">
                  <c:v>-1.0401725769043E-2</c:v>
                </c:pt>
                <c:pt idx="708">
                  <c:v>-1.0568618774414101E-2</c:v>
                </c:pt>
                <c:pt idx="709">
                  <c:v>-1.0537624359130899E-2</c:v>
                </c:pt>
                <c:pt idx="710">
                  <c:v>-1.04846954345703E-2</c:v>
                </c:pt>
                <c:pt idx="711">
                  <c:v>-1.0606288909912101E-2</c:v>
                </c:pt>
                <c:pt idx="712">
                  <c:v>-1.06863975524903E-2</c:v>
                </c:pt>
                <c:pt idx="713">
                  <c:v>-1.07660293579102E-2</c:v>
                </c:pt>
                <c:pt idx="714">
                  <c:v>-1.07345581054688E-2</c:v>
                </c:pt>
                <c:pt idx="715">
                  <c:v>-1.0782241821289101E-2</c:v>
                </c:pt>
                <c:pt idx="716">
                  <c:v>-1.0832309722900399E-2</c:v>
                </c:pt>
                <c:pt idx="717">
                  <c:v>-1.07855796813965E-2</c:v>
                </c:pt>
                <c:pt idx="718">
                  <c:v>-1.0664939880371101E-2</c:v>
                </c:pt>
                <c:pt idx="719">
                  <c:v>-1.07240676879883E-2</c:v>
                </c:pt>
                <c:pt idx="720">
                  <c:v>-1.0570526123046899E-2</c:v>
                </c:pt>
                <c:pt idx="721">
                  <c:v>-1.0558128356933601E-2</c:v>
                </c:pt>
                <c:pt idx="722">
                  <c:v>-1.04517936706543E-2</c:v>
                </c:pt>
                <c:pt idx="723">
                  <c:v>-1.03106498718262E-2</c:v>
                </c:pt>
                <c:pt idx="724">
                  <c:v>-1.02081298828125E-2</c:v>
                </c:pt>
                <c:pt idx="725">
                  <c:v>-9.9797248840332101E-3</c:v>
                </c:pt>
                <c:pt idx="726">
                  <c:v>-9.9425315856933594E-3</c:v>
                </c:pt>
                <c:pt idx="727">
                  <c:v>-9.7851753234863299E-3</c:v>
                </c:pt>
                <c:pt idx="728">
                  <c:v>-9.8414421081543003E-3</c:v>
                </c:pt>
                <c:pt idx="729">
                  <c:v>-9.7765922546386701E-3</c:v>
                </c:pt>
                <c:pt idx="730">
                  <c:v>-9.6821784973144601E-3</c:v>
                </c:pt>
                <c:pt idx="731">
                  <c:v>-9.8228454589843802E-3</c:v>
                </c:pt>
                <c:pt idx="732">
                  <c:v>-9.765625E-3</c:v>
                </c:pt>
                <c:pt idx="733">
                  <c:v>-9.78851318359375E-3</c:v>
                </c:pt>
                <c:pt idx="734">
                  <c:v>-9.6974372863769601E-3</c:v>
                </c:pt>
                <c:pt idx="735">
                  <c:v>-9.5987319946289097E-3</c:v>
                </c:pt>
                <c:pt idx="736">
                  <c:v>-9.6931457519531302E-3</c:v>
                </c:pt>
                <c:pt idx="737">
                  <c:v>-9.5677375793457101E-3</c:v>
                </c:pt>
                <c:pt idx="738">
                  <c:v>-9.6955299377441406E-3</c:v>
                </c:pt>
                <c:pt idx="739">
                  <c:v>-9.4599723815918003E-3</c:v>
                </c:pt>
                <c:pt idx="740">
                  <c:v>-9.6073150634765608E-3</c:v>
                </c:pt>
                <c:pt idx="741">
                  <c:v>-9.4866752624511701E-3</c:v>
                </c:pt>
                <c:pt idx="742">
                  <c:v>-9.5582008361816406E-3</c:v>
                </c:pt>
                <c:pt idx="743">
                  <c:v>-9.5129013061523507E-3</c:v>
                </c:pt>
                <c:pt idx="744">
                  <c:v>-9.4246864318847708E-3</c:v>
                </c:pt>
                <c:pt idx="745">
                  <c:v>-9.3755722045898507E-3</c:v>
                </c:pt>
                <c:pt idx="746">
                  <c:v>-9.5119476318359392E-3</c:v>
                </c:pt>
                <c:pt idx="747">
                  <c:v>-9.3212127685546892E-3</c:v>
                </c:pt>
                <c:pt idx="748">
                  <c:v>-9.5844268798828108E-3</c:v>
                </c:pt>
                <c:pt idx="749">
                  <c:v>-9.5100402832031302E-3</c:v>
                </c:pt>
                <c:pt idx="750">
                  <c:v>-9.5982551574707101E-3</c:v>
                </c:pt>
                <c:pt idx="751">
                  <c:v>-9.3946456909179705E-3</c:v>
                </c:pt>
                <c:pt idx="752">
                  <c:v>-9.5019340515136701E-3</c:v>
                </c:pt>
                <c:pt idx="753">
                  <c:v>-9.4008445739746094E-3</c:v>
                </c:pt>
                <c:pt idx="754">
                  <c:v>-9.4318389892578108E-3</c:v>
                </c:pt>
                <c:pt idx="755">
                  <c:v>-9.2730522155761701E-3</c:v>
                </c:pt>
                <c:pt idx="756">
                  <c:v>-9.2806816101074201E-3</c:v>
                </c:pt>
                <c:pt idx="757">
                  <c:v>-9.2787742614746094E-3</c:v>
                </c:pt>
                <c:pt idx="758">
                  <c:v>-9.0441703796386701E-3</c:v>
                </c:pt>
                <c:pt idx="759">
                  <c:v>-9.2072486877441406E-3</c:v>
                </c:pt>
                <c:pt idx="760">
                  <c:v>-9.2358589172363299E-3</c:v>
                </c:pt>
                <c:pt idx="761">
                  <c:v>-8.9163780212402396E-3</c:v>
                </c:pt>
                <c:pt idx="762">
                  <c:v>-9.0060234069824201E-3</c:v>
                </c:pt>
                <c:pt idx="763">
                  <c:v>-8.9840888977050799E-3</c:v>
                </c:pt>
                <c:pt idx="764">
                  <c:v>-8.9192390441894601E-3</c:v>
                </c:pt>
                <c:pt idx="765">
                  <c:v>-8.8214874267578108E-3</c:v>
                </c:pt>
                <c:pt idx="766">
                  <c:v>-8.7847709655761701E-3</c:v>
                </c:pt>
                <c:pt idx="767">
                  <c:v>-8.7223052978515608E-3</c:v>
                </c:pt>
                <c:pt idx="768">
                  <c:v>-8.7127685546875E-3</c:v>
                </c:pt>
                <c:pt idx="769">
                  <c:v>-8.5282325744628906E-3</c:v>
                </c:pt>
                <c:pt idx="770">
                  <c:v>-8.5887908935546892E-3</c:v>
                </c:pt>
                <c:pt idx="771">
                  <c:v>-8.6426734924316406E-3</c:v>
                </c:pt>
                <c:pt idx="772">
                  <c:v>-8.6460113525390608E-3</c:v>
                </c:pt>
                <c:pt idx="773">
                  <c:v>-8.3532333374023507E-3</c:v>
                </c:pt>
                <c:pt idx="774">
                  <c:v>-8.5968971252441406E-3</c:v>
                </c:pt>
                <c:pt idx="775">
                  <c:v>-8.3208084106445295E-3</c:v>
                </c:pt>
                <c:pt idx="776">
                  <c:v>-8.30078125E-3</c:v>
                </c:pt>
                <c:pt idx="777">
                  <c:v>-8.3780288696289097E-3</c:v>
                </c:pt>
                <c:pt idx="778">
                  <c:v>-8.2850456237793003E-3</c:v>
                </c:pt>
                <c:pt idx="779">
                  <c:v>-8.4362030029296892E-3</c:v>
                </c:pt>
                <c:pt idx="780">
                  <c:v>-8.26263427734375E-3</c:v>
                </c:pt>
                <c:pt idx="781">
                  <c:v>-8.2979202270507795E-3</c:v>
                </c:pt>
                <c:pt idx="782">
                  <c:v>-8.3160400390625E-3</c:v>
                </c:pt>
                <c:pt idx="783">
                  <c:v>-8.1872940063476597E-3</c:v>
                </c:pt>
                <c:pt idx="784">
                  <c:v>-8.1276893615722708E-3</c:v>
                </c:pt>
                <c:pt idx="785">
                  <c:v>-8.1696510314941406E-3</c:v>
                </c:pt>
                <c:pt idx="786">
                  <c:v>-8.0652236938476597E-3</c:v>
                </c:pt>
                <c:pt idx="787">
                  <c:v>-8.0933570861816406E-3</c:v>
                </c:pt>
                <c:pt idx="788">
                  <c:v>-8.0728530883789097E-3</c:v>
                </c:pt>
                <c:pt idx="789">
                  <c:v>-7.8496932983398507E-3</c:v>
                </c:pt>
                <c:pt idx="790">
                  <c:v>-7.8034400939941398E-3</c:v>
                </c:pt>
                <c:pt idx="791">
                  <c:v>-7.7581405639648498E-3</c:v>
                </c:pt>
                <c:pt idx="792">
                  <c:v>-8.0332756042480503E-3</c:v>
                </c:pt>
                <c:pt idx="793">
                  <c:v>-7.7986717224121102E-3</c:v>
                </c:pt>
                <c:pt idx="794">
                  <c:v>-7.8001022338867196E-3</c:v>
                </c:pt>
                <c:pt idx="795">
                  <c:v>-7.7934265136718802E-3</c:v>
                </c:pt>
                <c:pt idx="796">
                  <c:v>-8.0399513244628906E-3</c:v>
                </c:pt>
                <c:pt idx="797">
                  <c:v>-7.8330039978027396E-3</c:v>
                </c:pt>
                <c:pt idx="798">
                  <c:v>-7.6136589050293003E-3</c:v>
                </c:pt>
                <c:pt idx="799">
                  <c:v>-7.66992568969727E-3</c:v>
                </c:pt>
                <c:pt idx="800">
                  <c:v>-7.6732635498046901E-3</c:v>
                </c:pt>
                <c:pt idx="801">
                  <c:v>-7.5864791870117196E-3</c:v>
                </c:pt>
                <c:pt idx="802">
                  <c:v>-7.7047348022460998E-3</c:v>
                </c:pt>
                <c:pt idx="803">
                  <c:v>-7.3361396789550799E-3</c:v>
                </c:pt>
                <c:pt idx="804">
                  <c:v>-7.5039863586425799E-3</c:v>
                </c:pt>
                <c:pt idx="805">
                  <c:v>-7.8253746032714896E-3</c:v>
                </c:pt>
                <c:pt idx="806">
                  <c:v>-7.6417922973632804E-3</c:v>
                </c:pt>
                <c:pt idx="807">
                  <c:v>-7.7323913574218802E-3</c:v>
                </c:pt>
                <c:pt idx="808">
                  <c:v>-7.7195167541503898E-3</c:v>
                </c:pt>
                <c:pt idx="809">
                  <c:v>-7.3771476745605503E-3</c:v>
                </c:pt>
                <c:pt idx="810">
                  <c:v>-7.4095726013183602E-3</c:v>
                </c:pt>
                <c:pt idx="811">
                  <c:v>-7.4710845947265703E-3</c:v>
                </c:pt>
                <c:pt idx="812">
                  <c:v>-7.4491500854492196E-3</c:v>
                </c:pt>
                <c:pt idx="813">
                  <c:v>-7.2588920593261701E-3</c:v>
                </c:pt>
                <c:pt idx="814">
                  <c:v>-7.4329376220703203E-3</c:v>
                </c:pt>
                <c:pt idx="815">
                  <c:v>-7.4200630187988299E-3</c:v>
                </c:pt>
                <c:pt idx="816">
                  <c:v>-7.5163841247558602E-3</c:v>
                </c:pt>
                <c:pt idx="817">
                  <c:v>-7.5979232788085998E-3</c:v>
                </c:pt>
                <c:pt idx="818">
                  <c:v>-7.2302818298339896E-3</c:v>
                </c:pt>
                <c:pt idx="819">
                  <c:v>-7.6498985290527396E-3</c:v>
                </c:pt>
                <c:pt idx="820">
                  <c:v>-7.55548477172852E-3</c:v>
                </c:pt>
                <c:pt idx="821">
                  <c:v>-7.6541900634765703E-3</c:v>
                </c:pt>
                <c:pt idx="822">
                  <c:v>-7.7939033508300799E-3</c:v>
                </c:pt>
                <c:pt idx="823">
                  <c:v>-7.3232650756835998E-3</c:v>
                </c:pt>
                <c:pt idx="824">
                  <c:v>-7.6518058776855503E-3</c:v>
                </c:pt>
                <c:pt idx="825">
                  <c:v>-7.6937675476074201E-3</c:v>
                </c:pt>
                <c:pt idx="826">
                  <c:v>-7.8716278076171892E-3</c:v>
                </c:pt>
                <c:pt idx="827">
                  <c:v>-7.4176788330078203E-3</c:v>
                </c:pt>
                <c:pt idx="828">
                  <c:v>-7.2846412658691398E-3</c:v>
                </c:pt>
                <c:pt idx="829">
                  <c:v>-7.2822570800781302E-3</c:v>
                </c:pt>
                <c:pt idx="830">
                  <c:v>-7.6031684875488299E-3</c:v>
                </c:pt>
                <c:pt idx="831">
                  <c:v>-6.9398880004882804E-3</c:v>
                </c:pt>
                <c:pt idx="832">
                  <c:v>-7.8768730163574201E-3</c:v>
                </c:pt>
                <c:pt idx="833">
                  <c:v>-6.8683624267578203E-3</c:v>
                </c:pt>
                <c:pt idx="834">
                  <c:v>-7.3027610778808602E-3</c:v>
                </c:pt>
                <c:pt idx="835">
                  <c:v>-7.4648857116699201E-3</c:v>
                </c:pt>
                <c:pt idx="836">
                  <c:v>-7.6637268066406302E-3</c:v>
                </c:pt>
                <c:pt idx="837">
                  <c:v>-7.3986053466796901E-3</c:v>
                </c:pt>
                <c:pt idx="838">
                  <c:v>-7.3976516723632804E-3</c:v>
                </c:pt>
                <c:pt idx="839">
                  <c:v>-7.0991516113281302E-3</c:v>
                </c:pt>
                <c:pt idx="840">
                  <c:v>-7.71570205688477E-3</c:v>
                </c:pt>
                <c:pt idx="841">
                  <c:v>-7.1606636047363299E-3</c:v>
                </c:pt>
                <c:pt idx="842">
                  <c:v>-7.2059631347656302E-3</c:v>
                </c:pt>
                <c:pt idx="843">
                  <c:v>-7.1420669555664097E-3</c:v>
                </c:pt>
                <c:pt idx="844">
                  <c:v>-7.4086189270019601E-3</c:v>
                </c:pt>
                <c:pt idx="845">
                  <c:v>-6.5698623657226597E-3</c:v>
                </c:pt>
                <c:pt idx="846">
                  <c:v>-7.1749687194824201E-3</c:v>
                </c:pt>
                <c:pt idx="847">
                  <c:v>-6.9646835327148498E-3</c:v>
                </c:pt>
                <c:pt idx="848">
                  <c:v>-7.8949928283691406E-3</c:v>
                </c:pt>
                <c:pt idx="849">
                  <c:v>-7.0705413818359401E-3</c:v>
                </c:pt>
                <c:pt idx="850">
                  <c:v>-7.2679519653320304E-3</c:v>
                </c:pt>
                <c:pt idx="851">
                  <c:v>-7.2355270385742196E-3</c:v>
                </c:pt>
                <c:pt idx="852">
                  <c:v>-7.1735382080078203E-3</c:v>
                </c:pt>
                <c:pt idx="853">
                  <c:v>-7.5445175170898498E-3</c:v>
                </c:pt>
                <c:pt idx="854">
                  <c:v>-7.5430870056152396E-3</c:v>
                </c:pt>
                <c:pt idx="855">
                  <c:v>-7.0390701293945304E-3</c:v>
                </c:pt>
                <c:pt idx="856">
                  <c:v>-8.0647468566894601E-3</c:v>
                </c:pt>
                <c:pt idx="857">
                  <c:v>-7.0052146911621102E-3</c:v>
                </c:pt>
                <c:pt idx="858">
                  <c:v>-7.2393417358398498E-3</c:v>
                </c:pt>
                <c:pt idx="859">
                  <c:v>-7.5502395629882804E-3</c:v>
                </c:pt>
                <c:pt idx="860">
                  <c:v>-7.5583457946777396E-3</c:v>
                </c:pt>
                <c:pt idx="861">
                  <c:v>-7.4062347412109401E-3</c:v>
                </c:pt>
                <c:pt idx="862">
                  <c:v>-7.5221061706543003E-3</c:v>
                </c:pt>
                <c:pt idx="863">
                  <c:v>-7.4710845947265703E-3</c:v>
                </c:pt>
                <c:pt idx="864">
                  <c:v>-7.2598457336425799E-3</c:v>
                </c:pt>
                <c:pt idx="865">
                  <c:v>-8.4981918334961007E-3</c:v>
                </c:pt>
                <c:pt idx="866">
                  <c:v>-6.988525390625E-3</c:v>
                </c:pt>
                <c:pt idx="867">
                  <c:v>-7.3251724243164097E-3</c:v>
                </c:pt>
                <c:pt idx="868">
                  <c:v>-7.5359344482421901E-3</c:v>
                </c:pt>
                <c:pt idx="869">
                  <c:v>-7.9140663146972708E-3</c:v>
                </c:pt>
                <c:pt idx="870">
                  <c:v>-9.1843605041503906E-3</c:v>
                </c:pt>
                <c:pt idx="871">
                  <c:v>-7.6537132263183602E-3</c:v>
                </c:pt>
                <c:pt idx="872">
                  <c:v>-8.3870887756347708E-3</c:v>
                </c:pt>
                <c:pt idx="873">
                  <c:v>-7.6951980590820304E-3</c:v>
                </c:pt>
                <c:pt idx="874">
                  <c:v>-7.5063705444335998E-3</c:v>
                </c:pt>
                <c:pt idx="875">
                  <c:v>-6.9341659545898498E-3</c:v>
                </c:pt>
                <c:pt idx="876">
                  <c:v>-6.4382553100585998E-3</c:v>
                </c:pt>
                <c:pt idx="877">
                  <c:v>-8.64410400390625E-3</c:v>
                </c:pt>
                <c:pt idx="878">
                  <c:v>-6.2341690063476597E-3</c:v>
                </c:pt>
                <c:pt idx="879">
                  <c:v>-7.7390670776367196E-3</c:v>
                </c:pt>
                <c:pt idx="880">
                  <c:v>-8.7990760803222708E-3</c:v>
                </c:pt>
                <c:pt idx="881">
                  <c:v>-6.1106681823730503E-3</c:v>
                </c:pt>
                <c:pt idx="882">
                  <c:v>-9.1705322265625E-3</c:v>
                </c:pt>
                <c:pt idx="883">
                  <c:v>-8.6717605590820295E-3</c:v>
                </c:pt>
                <c:pt idx="884">
                  <c:v>-5.7492256164550799E-3</c:v>
                </c:pt>
                <c:pt idx="885">
                  <c:v>-6.6075325012207101E-3</c:v>
                </c:pt>
                <c:pt idx="886">
                  <c:v>-7.3299407958984401E-3</c:v>
                </c:pt>
                <c:pt idx="887">
                  <c:v>-8.0413818359375E-3</c:v>
                </c:pt>
                <c:pt idx="888">
                  <c:v>-7.8749656677246094E-3</c:v>
                </c:pt>
                <c:pt idx="889">
                  <c:v>-4.119873046875E-3</c:v>
                </c:pt>
                <c:pt idx="890">
                  <c:v>-8.8162422180175799E-3</c:v>
                </c:pt>
                <c:pt idx="891">
                  <c:v>-6.7439079284668003E-3</c:v>
                </c:pt>
                <c:pt idx="892">
                  <c:v>-8.9488029479980503E-3</c:v>
                </c:pt>
                <c:pt idx="893">
                  <c:v>-6.6089630126953203E-3</c:v>
                </c:pt>
                <c:pt idx="894">
                  <c:v>-7.7428817749023498E-3</c:v>
                </c:pt>
                <c:pt idx="895">
                  <c:v>-6.8273544311523498E-3</c:v>
                </c:pt>
                <c:pt idx="896">
                  <c:v>-8.0728530883789097E-3</c:v>
                </c:pt>
                <c:pt idx="897">
                  <c:v>-7.2312355041503898E-3</c:v>
                </c:pt>
                <c:pt idx="898">
                  <c:v>-6.8912506103515703E-3</c:v>
                </c:pt>
                <c:pt idx="899">
                  <c:v>-6.5665245056152396E-3</c:v>
                </c:pt>
                <c:pt idx="900">
                  <c:v>-6.8020820617675799E-3</c:v>
                </c:pt>
                <c:pt idx="901">
                  <c:v>-6.4535140991210998E-3</c:v>
                </c:pt>
                <c:pt idx="902">
                  <c:v>-9.0670585632324201E-3</c:v>
                </c:pt>
                <c:pt idx="903">
                  <c:v>-4.8117637634277396E-3</c:v>
                </c:pt>
                <c:pt idx="904">
                  <c:v>-8.4390640258789097E-3</c:v>
                </c:pt>
                <c:pt idx="905">
                  <c:v>-6.3199996948242196E-3</c:v>
                </c:pt>
                <c:pt idx="906">
                  <c:v>-7.4195861816406302E-3</c:v>
                </c:pt>
                <c:pt idx="907">
                  <c:v>-7.1582794189453203E-3</c:v>
                </c:pt>
                <c:pt idx="908">
                  <c:v>-8.6011886596679705E-3</c:v>
                </c:pt>
                <c:pt idx="909">
                  <c:v>-5.1884651184082101E-3</c:v>
                </c:pt>
                <c:pt idx="910">
                  <c:v>-1.039695739746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29E-4FC7-87BB-17913E4735B3}"/>
            </c:ext>
          </c:extLst>
        </c:ser>
        <c:ser>
          <c:idx val="10"/>
          <c:order val="10"/>
          <c:tx>
            <c:v>+20 microL</c:v>
          </c:tx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1'!$B$2:$B$912</c:f>
              <c:numCache>
                <c:formatCode>General</c:formatCode>
                <c:ptCount val="911"/>
                <c:pt idx="0">
                  <c:v>-0.62683439254760798</c:v>
                </c:pt>
                <c:pt idx="1">
                  <c:v>-0.483614921569824</c:v>
                </c:pt>
                <c:pt idx="2">
                  <c:v>-0.94039249420166005</c:v>
                </c:pt>
                <c:pt idx="3">
                  <c:v>-0.35803461074829102</c:v>
                </c:pt>
                <c:pt idx="4">
                  <c:v>-0.39599847793579102</c:v>
                </c:pt>
                <c:pt idx="5">
                  <c:v>-0.82392787933349598</c:v>
                </c:pt>
                <c:pt idx="6">
                  <c:v>-0.282574653625488</c:v>
                </c:pt>
                <c:pt idx="7">
                  <c:v>-6.2921047210693401E-2</c:v>
                </c:pt>
                <c:pt idx="8">
                  <c:v>-0.118139743804932</c:v>
                </c:pt>
                <c:pt idx="9">
                  <c:v>-0.67241621017456099</c:v>
                </c:pt>
                <c:pt idx="10">
                  <c:v>-0.90457677841186501</c:v>
                </c:pt>
                <c:pt idx="11">
                  <c:v>-0.32791233062744202</c:v>
                </c:pt>
                <c:pt idx="12">
                  <c:v>-5.9540748596191399E-2</c:v>
                </c:pt>
                <c:pt idx="13">
                  <c:v>0.13177061080932601</c:v>
                </c:pt>
                <c:pt idx="14">
                  <c:v>-0.84928417205810602</c:v>
                </c:pt>
                <c:pt idx="15">
                  <c:v>-0.36837100982665999</c:v>
                </c:pt>
                <c:pt idx="16">
                  <c:v>-0.61369037628173895</c:v>
                </c:pt>
                <c:pt idx="17">
                  <c:v>0.38787889480590798</c:v>
                </c:pt>
                <c:pt idx="18">
                  <c:v>-0.57188510894775402</c:v>
                </c:pt>
                <c:pt idx="19">
                  <c:v>-0.75215148925781306</c:v>
                </c:pt>
                <c:pt idx="20">
                  <c:v>0.43482351303100603</c:v>
                </c:pt>
                <c:pt idx="21">
                  <c:v>-9.2749595642089899E-2</c:v>
                </c:pt>
                <c:pt idx="22">
                  <c:v>-0.16857671737670901</c:v>
                </c:pt>
                <c:pt idx="23">
                  <c:v>0.78746700286865301</c:v>
                </c:pt>
                <c:pt idx="24">
                  <c:v>-0.47712135314941401</c:v>
                </c:pt>
                <c:pt idx="25">
                  <c:v>1.0560512542724601E-2</c:v>
                </c:pt>
                <c:pt idx="26">
                  <c:v>-0.43855047225952198</c:v>
                </c:pt>
                <c:pt idx="27">
                  <c:v>-0.55691099166870095</c:v>
                </c:pt>
                <c:pt idx="28">
                  <c:v>0.26081228256225603</c:v>
                </c:pt>
                <c:pt idx="29">
                  <c:v>0.36797094345092801</c:v>
                </c:pt>
                <c:pt idx="30">
                  <c:v>0.57151842117309604</c:v>
                </c:pt>
                <c:pt idx="31">
                  <c:v>-0.371182441711426</c:v>
                </c:pt>
                <c:pt idx="32">
                  <c:v>0.35940933227539101</c:v>
                </c:pt>
                <c:pt idx="33">
                  <c:v>-0.152218818664551</c:v>
                </c:pt>
                <c:pt idx="34">
                  <c:v>-0.97572278976440496</c:v>
                </c:pt>
                <c:pt idx="35">
                  <c:v>-0.18715906143188499</c:v>
                </c:pt>
                <c:pt idx="36">
                  <c:v>-6.2372207641601597E-2</c:v>
                </c:pt>
                <c:pt idx="37">
                  <c:v>-0.33420515060424799</c:v>
                </c:pt>
                <c:pt idx="38">
                  <c:v>-0.74205875396728505</c:v>
                </c:pt>
                <c:pt idx="39">
                  <c:v>0.45412158966064498</c:v>
                </c:pt>
                <c:pt idx="40">
                  <c:v>5.16772270202637E-2</c:v>
                </c:pt>
                <c:pt idx="41">
                  <c:v>-0.28013849258422902</c:v>
                </c:pt>
                <c:pt idx="42">
                  <c:v>0.36325597763061501</c:v>
                </c:pt>
                <c:pt idx="43">
                  <c:v>-0.18673133850097701</c:v>
                </c:pt>
                <c:pt idx="44">
                  <c:v>-0.353209018707276</c:v>
                </c:pt>
                <c:pt idx="45">
                  <c:v>4.7590255737304701E-2</c:v>
                </c:pt>
                <c:pt idx="46">
                  <c:v>0.79424381256103505</c:v>
                </c:pt>
                <c:pt idx="47">
                  <c:v>-0.110318660736084</c:v>
                </c:pt>
                <c:pt idx="48">
                  <c:v>0.16127586364746099</c:v>
                </c:pt>
                <c:pt idx="49">
                  <c:v>0.48025321960449202</c:v>
                </c:pt>
                <c:pt idx="50">
                  <c:v>-0.68785524368286199</c:v>
                </c:pt>
                <c:pt idx="51">
                  <c:v>-0.47322320938110402</c:v>
                </c:pt>
                <c:pt idx="52">
                  <c:v>-0.14369106292724601</c:v>
                </c:pt>
                <c:pt idx="53">
                  <c:v>7.9936981201171903E-2</c:v>
                </c:pt>
                <c:pt idx="54">
                  <c:v>7.5403690338134793E-2</c:v>
                </c:pt>
                <c:pt idx="55">
                  <c:v>-0.434276103973389</c:v>
                </c:pt>
                <c:pt idx="56">
                  <c:v>0.53779554367065496</c:v>
                </c:pt>
                <c:pt idx="57">
                  <c:v>0.15155553817749001</c:v>
                </c:pt>
                <c:pt idx="58">
                  <c:v>-0.279890537261963</c:v>
                </c:pt>
                <c:pt idx="59">
                  <c:v>-0.77659273147582997</c:v>
                </c:pt>
                <c:pt idx="60">
                  <c:v>-0.28832530975341802</c:v>
                </c:pt>
                <c:pt idx="61">
                  <c:v>0.300731182098389</c:v>
                </c:pt>
                <c:pt idx="62">
                  <c:v>8.8691711425781304E-4</c:v>
                </c:pt>
                <c:pt idx="63">
                  <c:v>0.54115343093872104</c:v>
                </c:pt>
                <c:pt idx="64">
                  <c:v>1.1441674232482899</c:v>
                </c:pt>
                <c:pt idx="65">
                  <c:v>0.83039665222168002</c:v>
                </c:pt>
                <c:pt idx="66">
                  <c:v>-0.24945640563964899</c:v>
                </c:pt>
                <c:pt idx="67">
                  <c:v>0.71600818634033203</c:v>
                </c:pt>
                <c:pt idx="68">
                  <c:v>0.72692251205444403</c:v>
                </c:pt>
                <c:pt idx="69">
                  <c:v>1.57205390930176</c:v>
                </c:pt>
                <c:pt idx="70">
                  <c:v>1.1078410148620601</c:v>
                </c:pt>
                <c:pt idx="71">
                  <c:v>0.84398460388183605</c:v>
                </c:pt>
                <c:pt idx="72">
                  <c:v>1.1091561317443901</c:v>
                </c:pt>
                <c:pt idx="73">
                  <c:v>1.1522951126098699</c:v>
                </c:pt>
                <c:pt idx="74">
                  <c:v>1.2456593513488801</c:v>
                </c:pt>
                <c:pt idx="75">
                  <c:v>1.1491661071777399</c:v>
                </c:pt>
                <c:pt idx="76">
                  <c:v>1.12926197052002</c:v>
                </c:pt>
                <c:pt idx="77">
                  <c:v>1.20916080474854</c:v>
                </c:pt>
                <c:pt idx="78">
                  <c:v>1.1768651008605999</c:v>
                </c:pt>
                <c:pt idx="79">
                  <c:v>1.1361556053161599</c:v>
                </c:pt>
                <c:pt idx="80">
                  <c:v>1.1477618217468299</c:v>
                </c:pt>
                <c:pt idx="81">
                  <c:v>1.1857542991638199</c:v>
                </c:pt>
                <c:pt idx="82">
                  <c:v>1.2093310356140199</c:v>
                </c:pt>
                <c:pt idx="83">
                  <c:v>1.19408702850342</c:v>
                </c:pt>
                <c:pt idx="84">
                  <c:v>1.2224254608154299</c:v>
                </c:pt>
                <c:pt idx="85">
                  <c:v>1.2186961174011299</c:v>
                </c:pt>
                <c:pt idx="86">
                  <c:v>1.23046922683716</c:v>
                </c:pt>
                <c:pt idx="87">
                  <c:v>1.1569623947143599</c:v>
                </c:pt>
                <c:pt idx="88">
                  <c:v>1.16870021820069</c:v>
                </c:pt>
                <c:pt idx="89">
                  <c:v>1.1613893508911199</c:v>
                </c:pt>
                <c:pt idx="90">
                  <c:v>1.20252466201782</c:v>
                </c:pt>
                <c:pt idx="91">
                  <c:v>1.21299028396607</c:v>
                </c:pt>
                <c:pt idx="92">
                  <c:v>1.1220517158508301</c:v>
                </c:pt>
                <c:pt idx="93">
                  <c:v>1.1036076545715401</c:v>
                </c:pt>
                <c:pt idx="94">
                  <c:v>1.13064241409302</c:v>
                </c:pt>
                <c:pt idx="95">
                  <c:v>1.08355617523194</c:v>
                </c:pt>
                <c:pt idx="96">
                  <c:v>1.05119180679321</c:v>
                </c:pt>
                <c:pt idx="97">
                  <c:v>1.0233445167541499</c:v>
                </c:pt>
                <c:pt idx="98">
                  <c:v>1.0023789405822801</c:v>
                </c:pt>
                <c:pt idx="99">
                  <c:v>0.98060035705566395</c:v>
                </c:pt>
                <c:pt idx="100">
                  <c:v>0.95585966110229503</c:v>
                </c:pt>
                <c:pt idx="101">
                  <c:v>0.93544530868530296</c:v>
                </c:pt>
                <c:pt idx="102">
                  <c:v>0.91151618957519598</c:v>
                </c:pt>
                <c:pt idx="103">
                  <c:v>0.86638212203979503</c:v>
                </c:pt>
                <c:pt idx="104">
                  <c:v>0.835598945617676</c:v>
                </c:pt>
                <c:pt idx="105">
                  <c:v>0.80806016921997104</c:v>
                </c:pt>
                <c:pt idx="106">
                  <c:v>0.77288961410522505</c:v>
                </c:pt>
                <c:pt idx="107">
                  <c:v>0.738084316253662</c:v>
                </c:pt>
                <c:pt idx="108">
                  <c:v>0.70679855346679699</c:v>
                </c:pt>
                <c:pt idx="109">
                  <c:v>0.67118358612060602</c:v>
                </c:pt>
                <c:pt idx="110">
                  <c:v>0.63752698898315496</c:v>
                </c:pt>
                <c:pt idx="111">
                  <c:v>0.60415077209472701</c:v>
                </c:pt>
                <c:pt idx="112">
                  <c:v>0.57496738433837902</c:v>
                </c:pt>
                <c:pt idx="113">
                  <c:v>0.53883123397827204</c:v>
                </c:pt>
                <c:pt idx="114">
                  <c:v>0.50926685333251998</c:v>
                </c:pt>
                <c:pt idx="115">
                  <c:v>0.48310518264770502</c:v>
                </c:pt>
                <c:pt idx="116">
                  <c:v>0.45429515838623102</c:v>
                </c:pt>
                <c:pt idx="117">
                  <c:v>0.42813873291015597</c:v>
                </c:pt>
                <c:pt idx="118">
                  <c:v>0.40251255035400402</c:v>
                </c:pt>
                <c:pt idx="119">
                  <c:v>0.379579067230225</c:v>
                </c:pt>
                <c:pt idx="120">
                  <c:v>0.355526924133301</c:v>
                </c:pt>
                <c:pt idx="121">
                  <c:v>0.33493709564209001</c:v>
                </c:pt>
                <c:pt idx="122">
                  <c:v>0.314299106597901</c:v>
                </c:pt>
                <c:pt idx="123">
                  <c:v>0.29606866836547902</c:v>
                </c:pt>
                <c:pt idx="124">
                  <c:v>0.278303623199463</c:v>
                </c:pt>
                <c:pt idx="125">
                  <c:v>0.26322603225708002</c:v>
                </c:pt>
                <c:pt idx="126">
                  <c:v>0.24903059005737299</c:v>
                </c:pt>
                <c:pt idx="127">
                  <c:v>0.23558759689331099</c:v>
                </c:pt>
                <c:pt idx="128">
                  <c:v>0.22472047805786199</c:v>
                </c:pt>
                <c:pt idx="129">
                  <c:v>0.214517116546631</c:v>
                </c:pt>
                <c:pt idx="130">
                  <c:v>0.205571174621582</c:v>
                </c:pt>
                <c:pt idx="131">
                  <c:v>0.197667121887207</c:v>
                </c:pt>
                <c:pt idx="132">
                  <c:v>0.190829277038574</c:v>
                </c:pt>
                <c:pt idx="133">
                  <c:v>0.18396043777465801</c:v>
                </c:pt>
                <c:pt idx="134">
                  <c:v>0.178404331207276</c:v>
                </c:pt>
                <c:pt idx="135">
                  <c:v>0.173367500305176</c:v>
                </c:pt>
                <c:pt idx="136">
                  <c:v>0.16817569732665999</c:v>
                </c:pt>
                <c:pt idx="137">
                  <c:v>0.16323900222778301</c:v>
                </c:pt>
                <c:pt idx="138">
                  <c:v>0.159518241882324</c:v>
                </c:pt>
                <c:pt idx="139">
                  <c:v>0.15459537506103499</c:v>
                </c:pt>
                <c:pt idx="140">
                  <c:v>0.14995670318603499</c:v>
                </c:pt>
                <c:pt idx="141">
                  <c:v>0.145590305328369</c:v>
                </c:pt>
                <c:pt idx="142">
                  <c:v>0.14162778854370101</c:v>
                </c:pt>
                <c:pt idx="143">
                  <c:v>0.137031555175781</c:v>
                </c:pt>
                <c:pt idx="144">
                  <c:v>0.13242912292480499</c:v>
                </c:pt>
                <c:pt idx="145">
                  <c:v>0.12793636322021501</c:v>
                </c:pt>
                <c:pt idx="146">
                  <c:v>0.12319278717041</c:v>
                </c:pt>
                <c:pt idx="147">
                  <c:v>0.11869621276855501</c:v>
                </c:pt>
                <c:pt idx="148">
                  <c:v>0.114111423492432</c:v>
                </c:pt>
                <c:pt idx="149">
                  <c:v>0.109080314636231</c:v>
                </c:pt>
                <c:pt idx="150">
                  <c:v>0.104263305664063</c:v>
                </c:pt>
                <c:pt idx="151">
                  <c:v>9.9286079406738295E-2</c:v>
                </c:pt>
                <c:pt idx="152">
                  <c:v>9.4982624053955106E-2</c:v>
                </c:pt>
                <c:pt idx="153">
                  <c:v>9.0776443481445299E-2</c:v>
                </c:pt>
                <c:pt idx="154">
                  <c:v>8.5945129394531306E-2</c:v>
                </c:pt>
                <c:pt idx="155">
                  <c:v>8.0593109130859403E-2</c:v>
                </c:pt>
                <c:pt idx="156">
                  <c:v>7.6204776763916002E-2</c:v>
                </c:pt>
                <c:pt idx="157">
                  <c:v>7.1766853332519601E-2</c:v>
                </c:pt>
                <c:pt idx="158">
                  <c:v>6.6777706146240304E-2</c:v>
                </c:pt>
                <c:pt idx="159">
                  <c:v>6.2030792236328201E-2</c:v>
                </c:pt>
                <c:pt idx="160">
                  <c:v>5.7223796844482498E-2</c:v>
                </c:pt>
                <c:pt idx="161">
                  <c:v>5.27095794677735E-2</c:v>
                </c:pt>
                <c:pt idx="162">
                  <c:v>4.7950267791748102E-2</c:v>
                </c:pt>
                <c:pt idx="163">
                  <c:v>4.3982982635498102E-2</c:v>
                </c:pt>
                <c:pt idx="164">
                  <c:v>4.0180206298828097E-2</c:v>
                </c:pt>
                <c:pt idx="165">
                  <c:v>3.6008834838867201E-2</c:v>
                </c:pt>
                <c:pt idx="166">
                  <c:v>3.2276153564453097E-2</c:v>
                </c:pt>
                <c:pt idx="167">
                  <c:v>3.0622005462646502E-2</c:v>
                </c:pt>
                <c:pt idx="168">
                  <c:v>3.0351161956787099E-2</c:v>
                </c:pt>
                <c:pt idx="169">
                  <c:v>3.0055046081543E-2</c:v>
                </c:pt>
                <c:pt idx="170">
                  <c:v>3.0555248260498099E-2</c:v>
                </c:pt>
                <c:pt idx="171">
                  <c:v>3.1468391418457101E-2</c:v>
                </c:pt>
                <c:pt idx="172">
                  <c:v>3.0023097991943401E-2</c:v>
                </c:pt>
                <c:pt idx="173">
                  <c:v>2.5289535522461E-2</c:v>
                </c:pt>
                <c:pt idx="174">
                  <c:v>1.8910408020019601E-2</c:v>
                </c:pt>
                <c:pt idx="175">
                  <c:v>1.2943267822265601E-2</c:v>
                </c:pt>
                <c:pt idx="176">
                  <c:v>5.7592391967773498E-3</c:v>
                </c:pt>
                <c:pt idx="177">
                  <c:v>4.1141510009765599E-3</c:v>
                </c:pt>
                <c:pt idx="178">
                  <c:v>4.39453125E-3</c:v>
                </c:pt>
                <c:pt idx="179">
                  <c:v>5.4717063903808602E-3</c:v>
                </c:pt>
                <c:pt idx="180">
                  <c:v>6.2079429626464896E-3</c:v>
                </c:pt>
                <c:pt idx="181">
                  <c:v>6.3953399658203203E-3</c:v>
                </c:pt>
                <c:pt idx="182">
                  <c:v>5.1760673522949201E-3</c:v>
                </c:pt>
                <c:pt idx="183">
                  <c:v>4.3883323669433602E-3</c:v>
                </c:pt>
                <c:pt idx="184">
                  <c:v>3.74841690063477E-3</c:v>
                </c:pt>
                <c:pt idx="185">
                  <c:v>2.97784805297852E-3</c:v>
                </c:pt>
                <c:pt idx="186">
                  <c:v>2.1028518676757799E-3</c:v>
                </c:pt>
                <c:pt idx="187">
                  <c:v>1.7566680908203099E-3</c:v>
                </c:pt>
                <c:pt idx="188">
                  <c:v>9.8705291748046897E-4</c:v>
                </c:pt>
                <c:pt idx="189">
                  <c:v>5.5217742919921897E-4</c:v>
                </c:pt>
                <c:pt idx="190">
                  <c:v>5.1164627075195302E-4</c:v>
                </c:pt>
                <c:pt idx="191">
                  <c:v>-1.0404586791992201E-3</c:v>
                </c:pt>
                <c:pt idx="192">
                  <c:v>-7.171630859375E-4</c:v>
                </c:pt>
                <c:pt idx="193">
                  <c:v>-5.6266784667968804E-4</c:v>
                </c:pt>
                <c:pt idx="194">
                  <c:v>-1.1415481567382799E-3</c:v>
                </c:pt>
                <c:pt idx="195">
                  <c:v>-1.3427734375E-3</c:v>
                </c:pt>
                <c:pt idx="196">
                  <c:v>-1.251220703125E-3</c:v>
                </c:pt>
                <c:pt idx="197">
                  <c:v>-1.73330307006836E-3</c:v>
                </c:pt>
                <c:pt idx="198">
                  <c:v>-2.0871162414550799E-3</c:v>
                </c:pt>
                <c:pt idx="199">
                  <c:v>-2.9149055480957101E-3</c:v>
                </c:pt>
                <c:pt idx="200">
                  <c:v>-3.0755996704101602E-3</c:v>
                </c:pt>
                <c:pt idx="201">
                  <c:v>-2.6187896728515599E-3</c:v>
                </c:pt>
                <c:pt idx="202">
                  <c:v>-2.8567314147949201E-3</c:v>
                </c:pt>
                <c:pt idx="203">
                  <c:v>-3.2696723937988299E-3</c:v>
                </c:pt>
                <c:pt idx="204">
                  <c:v>-2.9921531677246098E-3</c:v>
                </c:pt>
                <c:pt idx="205">
                  <c:v>-3.17144393920899E-3</c:v>
                </c:pt>
                <c:pt idx="206">
                  <c:v>-3.6153793334960998E-3</c:v>
                </c:pt>
                <c:pt idx="207">
                  <c:v>-3.4427642822265599E-3</c:v>
                </c:pt>
                <c:pt idx="208">
                  <c:v>-3.62920761108399E-3</c:v>
                </c:pt>
                <c:pt idx="209">
                  <c:v>-3.3864974975585998E-3</c:v>
                </c:pt>
                <c:pt idx="210">
                  <c:v>-3.7136077880859401E-3</c:v>
                </c:pt>
                <c:pt idx="211">
                  <c:v>-3.9834976196289097E-3</c:v>
                </c:pt>
                <c:pt idx="212">
                  <c:v>-3.9396286010742196E-3</c:v>
                </c:pt>
                <c:pt idx="213">
                  <c:v>-3.7927627563476602E-3</c:v>
                </c:pt>
                <c:pt idx="214">
                  <c:v>-3.7779808044433598E-3</c:v>
                </c:pt>
                <c:pt idx="215">
                  <c:v>-3.4403800964355499E-3</c:v>
                </c:pt>
                <c:pt idx="216">
                  <c:v>-2.8719902038574201E-3</c:v>
                </c:pt>
                <c:pt idx="217">
                  <c:v>-3.7345886230468802E-3</c:v>
                </c:pt>
                <c:pt idx="218">
                  <c:v>-4.5742988586425799E-3</c:v>
                </c:pt>
                <c:pt idx="219">
                  <c:v>-4.2924880981445304E-3</c:v>
                </c:pt>
                <c:pt idx="220">
                  <c:v>-4.3835639953613299E-3</c:v>
                </c:pt>
                <c:pt idx="221">
                  <c:v>-4.9924850463867196E-3</c:v>
                </c:pt>
                <c:pt idx="222">
                  <c:v>-4.3277740478515599E-3</c:v>
                </c:pt>
                <c:pt idx="223">
                  <c:v>-3.8394927978515599E-3</c:v>
                </c:pt>
                <c:pt idx="224">
                  <c:v>-5.0635337829589896E-3</c:v>
                </c:pt>
                <c:pt idx="225">
                  <c:v>-5.0921440124511701E-3</c:v>
                </c:pt>
                <c:pt idx="226">
                  <c:v>-4.1351318359375E-3</c:v>
                </c:pt>
                <c:pt idx="227">
                  <c:v>-4.8422813415527396E-3</c:v>
                </c:pt>
                <c:pt idx="228">
                  <c:v>-4.9510002136230503E-3</c:v>
                </c:pt>
                <c:pt idx="229">
                  <c:v>-5.7463645935058602E-3</c:v>
                </c:pt>
                <c:pt idx="230">
                  <c:v>-5.8503150939941398E-3</c:v>
                </c:pt>
                <c:pt idx="231">
                  <c:v>-5.3820610046386701E-3</c:v>
                </c:pt>
                <c:pt idx="232">
                  <c:v>-6.1464309692382804E-3</c:v>
                </c:pt>
                <c:pt idx="233">
                  <c:v>-6.0052871704101597E-3</c:v>
                </c:pt>
                <c:pt idx="234">
                  <c:v>-6.2913894653320304E-3</c:v>
                </c:pt>
                <c:pt idx="235">
                  <c:v>-7.8763961791992205E-3</c:v>
                </c:pt>
                <c:pt idx="236">
                  <c:v>-7.8067779541015703E-3</c:v>
                </c:pt>
                <c:pt idx="237">
                  <c:v>-6.6652297973632804E-3</c:v>
                </c:pt>
                <c:pt idx="238">
                  <c:v>-7.3027610778808602E-3</c:v>
                </c:pt>
                <c:pt idx="239">
                  <c:v>-8.6750984191894601E-3</c:v>
                </c:pt>
                <c:pt idx="240">
                  <c:v>-8.4605216979980503E-3</c:v>
                </c:pt>
                <c:pt idx="241">
                  <c:v>-8.3723068237304705E-3</c:v>
                </c:pt>
                <c:pt idx="242">
                  <c:v>-9.1242790222168003E-3</c:v>
                </c:pt>
                <c:pt idx="243">
                  <c:v>-8.96453857421875E-3</c:v>
                </c:pt>
                <c:pt idx="244">
                  <c:v>-7.8172683715820295E-3</c:v>
                </c:pt>
                <c:pt idx="245">
                  <c:v>-9.4914436340332101E-3</c:v>
                </c:pt>
                <c:pt idx="246">
                  <c:v>-9.9048614501953108E-3</c:v>
                </c:pt>
                <c:pt idx="247">
                  <c:v>-9.6449851989746094E-3</c:v>
                </c:pt>
                <c:pt idx="248">
                  <c:v>-9.8056793212890608E-3</c:v>
                </c:pt>
                <c:pt idx="249">
                  <c:v>-1.00398063659668E-2</c:v>
                </c:pt>
                <c:pt idx="250">
                  <c:v>-1.01780891418457E-2</c:v>
                </c:pt>
                <c:pt idx="251">
                  <c:v>-9.3860626220703108E-3</c:v>
                </c:pt>
                <c:pt idx="252">
                  <c:v>-9.9115371704101597E-3</c:v>
                </c:pt>
                <c:pt idx="253">
                  <c:v>-1.0987281799316399E-2</c:v>
                </c:pt>
                <c:pt idx="254">
                  <c:v>-1.06124877929688E-2</c:v>
                </c:pt>
                <c:pt idx="255">
                  <c:v>-1.0496616363525399E-2</c:v>
                </c:pt>
                <c:pt idx="256">
                  <c:v>-1.0685920715332101E-2</c:v>
                </c:pt>
                <c:pt idx="257">
                  <c:v>-1.1425495147705101E-2</c:v>
                </c:pt>
                <c:pt idx="258">
                  <c:v>-1.1303424835205101E-2</c:v>
                </c:pt>
                <c:pt idx="259">
                  <c:v>-1.0921955108642601E-2</c:v>
                </c:pt>
                <c:pt idx="260">
                  <c:v>-1.12714767456055E-2</c:v>
                </c:pt>
                <c:pt idx="261">
                  <c:v>-1.1658668518066399E-2</c:v>
                </c:pt>
                <c:pt idx="262">
                  <c:v>-1.17120742797852E-2</c:v>
                </c:pt>
                <c:pt idx="263">
                  <c:v>-1.1928558349609399E-2</c:v>
                </c:pt>
                <c:pt idx="264">
                  <c:v>-1.17168426513672E-2</c:v>
                </c:pt>
                <c:pt idx="265">
                  <c:v>-1.1752605438232399E-2</c:v>
                </c:pt>
                <c:pt idx="266">
                  <c:v>-1.19776725769043E-2</c:v>
                </c:pt>
                <c:pt idx="267">
                  <c:v>-1.16853713989258E-2</c:v>
                </c:pt>
                <c:pt idx="268">
                  <c:v>-1.15504264831543E-2</c:v>
                </c:pt>
                <c:pt idx="269">
                  <c:v>-1.27029418945313E-2</c:v>
                </c:pt>
                <c:pt idx="270">
                  <c:v>-1.31878852844238E-2</c:v>
                </c:pt>
                <c:pt idx="271">
                  <c:v>-1.32465362548828E-2</c:v>
                </c:pt>
                <c:pt idx="272">
                  <c:v>-1.2885093688964899E-2</c:v>
                </c:pt>
                <c:pt idx="273">
                  <c:v>-1.16047859191895E-2</c:v>
                </c:pt>
                <c:pt idx="274">
                  <c:v>-1.30696296691895E-2</c:v>
                </c:pt>
                <c:pt idx="275">
                  <c:v>-1.3279914855957101E-2</c:v>
                </c:pt>
                <c:pt idx="276">
                  <c:v>-1.3711452484130899E-2</c:v>
                </c:pt>
                <c:pt idx="277">
                  <c:v>-1.3947963714599601E-2</c:v>
                </c:pt>
                <c:pt idx="278">
                  <c:v>-1.3754844665527399E-2</c:v>
                </c:pt>
                <c:pt idx="279">
                  <c:v>-1.4405250549316399E-2</c:v>
                </c:pt>
                <c:pt idx="280">
                  <c:v>-1.4845848083496101E-2</c:v>
                </c:pt>
                <c:pt idx="281">
                  <c:v>-1.4533042907714899E-2</c:v>
                </c:pt>
                <c:pt idx="282">
                  <c:v>-1.43451690673828E-2</c:v>
                </c:pt>
                <c:pt idx="283">
                  <c:v>-1.46656036376953E-2</c:v>
                </c:pt>
                <c:pt idx="284">
                  <c:v>-1.53155326843262E-2</c:v>
                </c:pt>
                <c:pt idx="285">
                  <c:v>-1.5438556671142601E-2</c:v>
                </c:pt>
                <c:pt idx="286">
                  <c:v>-1.55634880065918E-2</c:v>
                </c:pt>
                <c:pt idx="287">
                  <c:v>-1.5628337860107401E-2</c:v>
                </c:pt>
                <c:pt idx="288">
                  <c:v>-1.5595436096191399E-2</c:v>
                </c:pt>
                <c:pt idx="289">
                  <c:v>-1.6007900238037099E-2</c:v>
                </c:pt>
                <c:pt idx="290">
                  <c:v>-1.6096591949462901E-2</c:v>
                </c:pt>
                <c:pt idx="291">
                  <c:v>-1.6273498535156299E-2</c:v>
                </c:pt>
                <c:pt idx="292">
                  <c:v>-1.6437530517578101E-2</c:v>
                </c:pt>
                <c:pt idx="293">
                  <c:v>-1.6522407531738299E-2</c:v>
                </c:pt>
                <c:pt idx="294">
                  <c:v>-1.6499519348144601E-2</c:v>
                </c:pt>
                <c:pt idx="295">
                  <c:v>-1.55115127563477E-2</c:v>
                </c:pt>
                <c:pt idx="296">
                  <c:v>-1.32031440734863E-2</c:v>
                </c:pt>
                <c:pt idx="297">
                  <c:v>-1.6538619995117201E-2</c:v>
                </c:pt>
                <c:pt idx="298">
                  <c:v>-1.83162689208985E-2</c:v>
                </c:pt>
                <c:pt idx="299">
                  <c:v>-1.7189979553222701E-2</c:v>
                </c:pt>
                <c:pt idx="300">
                  <c:v>-1.6786098480224599E-2</c:v>
                </c:pt>
                <c:pt idx="301">
                  <c:v>-1.7155647277832101E-2</c:v>
                </c:pt>
                <c:pt idx="302">
                  <c:v>-1.7271995544433601E-2</c:v>
                </c:pt>
                <c:pt idx="303">
                  <c:v>-1.6568183898925799E-2</c:v>
                </c:pt>
                <c:pt idx="304">
                  <c:v>-1.7365455627441399E-2</c:v>
                </c:pt>
                <c:pt idx="305">
                  <c:v>-1.78322792053223E-2</c:v>
                </c:pt>
                <c:pt idx="306">
                  <c:v>-1.7459869384765601E-2</c:v>
                </c:pt>
                <c:pt idx="307">
                  <c:v>-1.73859596252442E-2</c:v>
                </c:pt>
                <c:pt idx="308">
                  <c:v>-1.73707008361817E-2</c:v>
                </c:pt>
                <c:pt idx="309">
                  <c:v>-1.72333717346192E-2</c:v>
                </c:pt>
                <c:pt idx="310">
                  <c:v>-1.7413616180419901E-2</c:v>
                </c:pt>
                <c:pt idx="311">
                  <c:v>-1.7094612121582101E-2</c:v>
                </c:pt>
                <c:pt idx="312">
                  <c:v>-1.72381401062012E-2</c:v>
                </c:pt>
                <c:pt idx="313">
                  <c:v>-1.7209529876709002E-2</c:v>
                </c:pt>
                <c:pt idx="314">
                  <c:v>-1.7295360565185599E-2</c:v>
                </c:pt>
                <c:pt idx="315">
                  <c:v>-1.7092227935790998E-2</c:v>
                </c:pt>
                <c:pt idx="316">
                  <c:v>-1.7026901245117201E-2</c:v>
                </c:pt>
                <c:pt idx="317">
                  <c:v>-1.6934871673584002E-2</c:v>
                </c:pt>
                <c:pt idx="318">
                  <c:v>-1.69939994812012E-2</c:v>
                </c:pt>
                <c:pt idx="319">
                  <c:v>-1.6808032989502002E-2</c:v>
                </c:pt>
                <c:pt idx="320">
                  <c:v>-1.68156623840332E-2</c:v>
                </c:pt>
                <c:pt idx="321">
                  <c:v>-1.6627311706543E-2</c:v>
                </c:pt>
                <c:pt idx="322">
                  <c:v>-1.6655445098877002E-2</c:v>
                </c:pt>
                <c:pt idx="323">
                  <c:v>-1.6614913940429701E-2</c:v>
                </c:pt>
                <c:pt idx="324">
                  <c:v>-1.6558170318603498E-2</c:v>
                </c:pt>
                <c:pt idx="325">
                  <c:v>-1.6501903533935599E-2</c:v>
                </c:pt>
                <c:pt idx="326">
                  <c:v>-1.6539573669433601E-2</c:v>
                </c:pt>
                <c:pt idx="327">
                  <c:v>-1.64294242858887E-2</c:v>
                </c:pt>
                <c:pt idx="328">
                  <c:v>-1.6460895538330099E-2</c:v>
                </c:pt>
                <c:pt idx="329">
                  <c:v>-1.64794921875E-2</c:v>
                </c:pt>
                <c:pt idx="330">
                  <c:v>-1.62453651428223E-2</c:v>
                </c:pt>
                <c:pt idx="331">
                  <c:v>-1.6290187835693401E-2</c:v>
                </c:pt>
                <c:pt idx="332">
                  <c:v>-1.6384601593017599E-2</c:v>
                </c:pt>
                <c:pt idx="333">
                  <c:v>-1.62243843078613E-2</c:v>
                </c:pt>
                <c:pt idx="334">
                  <c:v>-1.62758827209473E-2</c:v>
                </c:pt>
                <c:pt idx="335">
                  <c:v>-1.6203880310058601E-2</c:v>
                </c:pt>
                <c:pt idx="336">
                  <c:v>-1.6089439392089899E-2</c:v>
                </c:pt>
                <c:pt idx="337">
                  <c:v>-1.6085624694824201E-2</c:v>
                </c:pt>
                <c:pt idx="338">
                  <c:v>-1.6206741333007799E-2</c:v>
                </c:pt>
                <c:pt idx="339">
                  <c:v>-1.6084671020507799E-2</c:v>
                </c:pt>
                <c:pt idx="340">
                  <c:v>-1.6190528869628899E-2</c:v>
                </c:pt>
                <c:pt idx="341">
                  <c:v>-1.6354560852050799E-2</c:v>
                </c:pt>
                <c:pt idx="342">
                  <c:v>-1.6079902648925799E-2</c:v>
                </c:pt>
                <c:pt idx="343">
                  <c:v>-1.6137123107910201E-2</c:v>
                </c:pt>
                <c:pt idx="344">
                  <c:v>-1.6251564025878899E-2</c:v>
                </c:pt>
                <c:pt idx="345">
                  <c:v>-1.61738395690918E-2</c:v>
                </c:pt>
                <c:pt idx="346">
                  <c:v>-1.61852836608887E-2</c:v>
                </c:pt>
                <c:pt idx="347">
                  <c:v>-1.6314029693603498E-2</c:v>
                </c:pt>
                <c:pt idx="348">
                  <c:v>-1.6187191009521502E-2</c:v>
                </c:pt>
                <c:pt idx="349">
                  <c:v>-1.6147136688232401E-2</c:v>
                </c:pt>
                <c:pt idx="350">
                  <c:v>-1.6364574432373099E-2</c:v>
                </c:pt>
                <c:pt idx="351">
                  <c:v>-1.6371726989746101E-2</c:v>
                </c:pt>
                <c:pt idx="352">
                  <c:v>-1.6177177429199201E-2</c:v>
                </c:pt>
                <c:pt idx="353">
                  <c:v>-1.6262054443359399E-2</c:v>
                </c:pt>
                <c:pt idx="354">
                  <c:v>-1.6323566436767599E-2</c:v>
                </c:pt>
                <c:pt idx="355">
                  <c:v>-1.63111686706543E-2</c:v>
                </c:pt>
                <c:pt idx="356">
                  <c:v>-1.63416862487793E-2</c:v>
                </c:pt>
                <c:pt idx="357">
                  <c:v>-1.6323089599609399E-2</c:v>
                </c:pt>
                <c:pt idx="358">
                  <c:v>-1.6277313232421899E-2</c:v>
                </c:pt>
                <c:pt idx="359">
                  <c:v>-1.6209602355957101E-2</c:v>
                </c:pt>
                <c:pt idx="360">
                  <c:v>-1.6230583190918E-2</c:v>
                </c:pt>
                <c:pt idx="361">
                  <c:v>-1.6204833984375E-2</c:v>
                </c:pt>
                <c:pt idx="362">
                  <c:v>-1.6268730163574201E-2</c:v>
                </c:pt>
                <c:pt idx="363">
                  <c:v>-1.6092300415039101E-2</c:v>
                </c:pt>
                <c:pt idx="364">
                  <c:v>-1.60527229309082E-2</c:v>
                </c:pt>
                <c:pt idx="365">
                  <c:v>-1.6125679016113299E-2</c:v>
                </c:pt>
                <c:pt idx="366">
                  <c:v>-1.6178131103515601E-2</c:v>
                </c:pt>
                <c:pt idx="367">
                  <c:v>-1.6066074371337901E-2</c:v>
                </c:pt>
                <c:pt idx="368">
                  <c:v>-1.6069412231445299E-2</c:v>
                </c:pt>
                <c:pt idx="369">
                  <c:v>-1.5926361083984399E-2</c:v>
                </c:pt>
                <c:pt idx="370">
                  <c:v>-1.58381462097168E-2</c:v>
                </c:pt>
                <c:pt idx="371">
                  <c:v>-1.59454345703125E-2</c:v>
                </c:pt>
                <c:pt idx="372">
                  <c:v>-1.5795707702636701E-2</c:v>
                </c:pt>
                <c:pt idx="373">
                  <c:v>-1.58491134643555E-2</c:v>
                </c:pt>
                <c:pt idx="374">
                  <c:v>-1.57470703125E-2</c:v>
                </c:pt>
                <c:pt idx="375">
                  <c:v>-1.56068801879883E-2</c:v>
                </c:pt>
                <c:pt idx="376">
                  <c:v>-1.5587329864502E-2</c:v>
                </c:pt>
                <c:pt idx="377">
                  <c:v>-1.5497207641601601E-2</c:v>
                </c:pt>
                <c:pt idx="378">
                  <c:v>-1.52769088745117E-2</c:v>
                </c:pt>
                <c:pt idx="379">
                  <c:v>-1.5011310577392601E-2</c:v>
                </c:pt>
                <c:pt idx="380">
                  <c:v>-1.50055885314942E-2</c:v>
                </c:pt>
                <c:pt idx="381">
                  <c:v>-1.5112876892089899E-2</c:v>
                </c:pt>
                <c:pt idx="382">
                  <c:v>-1.49998664855957E-2</c:v>
                </c:pt>
                <c:pt idx="383">
                  <c:v>-1.48162841796875E-2</c:v>
                </c:pt>
                <c:pt idx="384">
                  <c:v>-1.46112442016602E-2</c:v>
                </c:pt>
                <c:pt idx="385">
                  <c:v>-1.48777961730957E-2</c:v>
                </c:pt>
                <c:pt idx="386">
                  <c:v>-1.4372348785400399E-2</c:v>
                </c:pt>
                <c:pt idx="387">
                  <c:v>-1.4398097991943399E-2</c:v>
                </c:pt>
                <c:pt idx="388">
                  <c:v>-1.43780708312988E-2</c:v>
                </c:pt>
                <c:pt idx="389">
                  <c:v>-1.43365859985352E-2</c:v>
                </c:pt>
                <c:pt idx="390">
                  <c:v>-1.38521194458008E-2</c:v>
                </c:pt>
                <c:pt idx="391">
                  <c:v>-1.38483047485352E-2</c:v>
                </c:pt>
                <c:pt idx="392">
                  <c:v>-1.3520717620849601E-2</c:v>
                </c:pt>
                <c:pt idx="393">
                  <c:v>-1.45153999328613E-2</c:v>
                </c:pt>
                <c:pt idx="394">
                  <c:v>-1.3980388641357399E-2</c:v>
                </c:pt>
                <c:pt idx="395">
                  <c:v>-1.40223503112793E-2</c:v>
                </c:pt>
                <c:pt idx="396">
                  <c:v>-1.40438079833985E-2</c:v>
                </c:pt>
                <c:pt idx="397">
                  <c:v>-1.3751506805419899E-2</c:v>
                </c:pt>
                <c:pt idx="398">
                  <c:v>-1.35316848754883E-2</c:v>
                </c:pt>
                <c:pt idx="399">
                  <c:v>-1.3548851013183601E-2</c:v>
                </c:pt>
                <c:pt idx="400">
                  <c:v>-1.4301300048828101E-2</c:v>
                </c:pt>
                <c:pt idx="401">
                  <c:v>-1.38649940490723E-2</c:v>
                </c:pt>
                <c:pt idx="402">
                  <c:v>-1.36241912841797E-2</c:v>
                </c:pt>
                <c:pt idx="403">
                  <c:v>-1.34663581848145E-2</c:v>
                </c:pt>
                <c:pt idx="404">
                  <c:v>-1.33647918701172E-2</c:v>
                </c:pt>
                <c:pt idx="405">
                  <c:v>-1.3269424438476601E-2</c:v>
                </c:pt>
                <c:pt idx="406">
                  <c:v>-1.3378143310546899E-2</c:v>
                </c:pt>
                <c:pt idx="407">
                  <c:v>-1.3317584991455101E-2</c:v>
                </c:pt>
                <c:pt idx="408">
                  <c:v>-1.33728981018067E-2</c:v>
                </c:pt>
                <c:pt idx="409">
                  <c:v>-1.3454914093017601E-2</c:v>
                </c:pt>
                <c:pt idx="410">
                  <c:v>-1.32722854614258E-2</c:v>
                </c:pt>
                <c:pt idx="411">
                  <c:v>-1.31573677062988E-2</c:v>
                </c:pt>
                <c:pt idx="412">
                  <c:v>-1.2943267822265601E-2</c:v>
                </c:pt>
                <c:pt idx="413">
                  <c:v>-1.2715339660644601E-2</c:v>
                </c:pt>
                <c:pt idx="414">
                  <c:v>-1.3068199157714899E-2</c:v>
                </c:pt>
                <c:pt idx="415">
                  <c:v>-1.3193130493164101E-2</c:v>
                </c:pt>
                <c:pt idx="416">
                  <c:v>-1.29704475402832E-2</c:v>
                </c:pt>
                <c:pt idx="417">
                  <c:v>-1.28846168518067E-2</c:v>
                </c:pt>
                <c:pt idx="418">
                  <c:v>-1.28979682922363E-2</c:v>
                </c:pt>
                <c:pt idx="419">
                  <c:v>-1.29094123840332E-2</c:v>
                </c:pt>
                <c:pt idx="420">
                  <c:v>-1.2864589691162101E-2</c:v>
                </c:pt>
                <c:pt idx="421">
                  <c:v>-1.28345489501953E-2</c:v>
                </c:pt>
                <c:pt idx="422">
                  <c:v>-1.26605033874512E-2</c:v>
                </c:pt>
                <c:pt idx="423">
                  <c:v>-1.2650966644287101E-2</c:v>
                </c:pt>
                <c:pt idx="424">
                  <c:v>-1.2673854827880899E-2</c:v>
                </c:pt>
                <c:pt idx="425">
                  <c:v>-1.28960609436035E-2</c:v>
                </c:pt>
                <c:pt idx="426">
                  <c:v>-1.2728214263916E-2</c:v>
                </c:pt>
                <c:pt idx="427">
                  <c:v>-1.2689590454101601E-2</c:v>
                </c:pt>
                <c:pt idx="428">
                  <c:v>-1.28278732299805E-2</c:v>
                </c:pt>
                <c:pt idx="429">
                  <c:v>-1.27768516540528E-2</c:v>
                </c:pt>
                <c:pt idx="430">
                  <c:v>-1.24359130859375E-2</c:v>
                </c:pt>
                <c:pt idx="431">
                  <c:v>-1.25164985656738E-2</c:v>
                </c:pt>
                <c:pt idx="432">
                  <c:v>-1.2203693389892601E-2</c:v>
                </c:pt>
                <c:pt idx="433">
                  <c:v>-1.1493682861328101E-2</c:v>
                </c:pt>
                <c:pt idx="434">
                  <c:v>-1.05128288269043E-2</c:v>
                </c:pt>
                <c:pt idx="435">
                  <c:v>-1.04269981384278E-2</c:v>
                </c:pt>
                <c:pt idx="436">
                  <c:v>-1.1089324951171899E-2</c:v>
                </c:pt>
                <c:pt idx="437">
                  <c:v>-1.12457275390625E-2</c:v>
                </c:pt>
                <c:pt idx="438">
                  <c:v>-1.25789642333985E-2</c:v>
                </c:pt>
                <c:pt idx="439">
                  <c:v>-1.6365051269531299E-2</c:v>
                </c:pt>
                <c:pt idx="440">
                  <c:v>-1.7981529235839899E-2</c:v>
                </c:pt>
                <c:pt idx="441">
                  <c:v>-1.61700248718262E-2</c:v>
                </c:pt>
                <c:pt idx="442">
                  <c:v>-1.5079498291015601E-2</c:v>
                </c:pt>
                <c:pt idx="443">
                  <c:v>-1.49765014648438E-2</c:v>
                </c:pt>
                <c:pt idx="444">
                  <c:v>-1.28779411315918E-2</c:v>
                </c:pt>
                <c:pt idx="445">
                  <c:v>-1.0433673858642601E-2</c:v>
                </c:pt>
                <c:pt idx="446">
                  <c:v>-1.0433673858642601E-2</c:v>
                </c:pt>
                <c:pt idx="447">
                  <c:v>-1.1147975921630899E-2</c:v>
                </c:pt>
                <c:pt idx="448">
                  <c:v>-1.1749267578125E-2</c:v>
                </c:pt>
                <c:pt idx="449">
                  <c:v>-1.2294769287109399E-2</c:v>
                </c:pt>
                <c:pt idx="450">
                  <c:v>-1.24139785766602E-2</c:v>
                </c:pt>
                <c:pt idx="451">
                  <c:v>-1.25336647033692E-2</c:v>
                </c:pt>
                <c:pt idx="452">
                  <c:v>-1.2591838836669899E-2</c:v>
                </c:pt>
                <c:pt idx="453">
                  <c:v>-1.26099586486817E-2</c:v>
                </c:pt>
                <c:pt idx="454">
                  <c:v>-1.2484073638916E-2</c:v>
                </c:pt>
                <c:pt idx="455">
                  <c:v>-1.25832557678223E-2</c:v>
                </c:pt>
                <c:pt idx="456">
                  <c:v>-1.2578010559082101E-2</c:v>
                </c:pt>
                <c:pt idx="457">
                  <c:v>-1.25150680541992E-2</c:v>
                </c:pt>
                <c:pt idx="458">
                  <c:v>-1.25808715820313E-2</c:v>
                </c:pt>
                <c:pt idx="459">
                  <c:v>-1.2554645538330101E-2</c:v>
                </c:pt>
                <c:pt idx="460">
                  <c:v>-1.24788284301758E-2</c:v>
                </c:pt>
                <c:pt idx="461">
                  <c:v>-1.2504100799560601E-2</c:v>
                </c:pt>
                <c:pt idx="462">
                  <c:v>-1.2615203857421899E-2</c:v>
                </c:pt>
                <c:pt idx="463">
                  <c:v>-1.26090049743653E-2</c:v>
                </c:pt>
                <c:pt idx="464">
                  <c:v>-1.24692916870117E-2</c:v>
                </c:pt>
                <c:pt idx="465">
                  <c:v>-1.2650966644287101E-2</c:v>
                </c:pt>
                <c:pt idx="466">
                  <c:v>-9.7193717956543003E-3</c:v>
                </c:pt>
                <c:pt idx="467">
                  <c:v>-1.18298530578613E-2</c:v>
                </c:pt>
                <c:pt idx="468">
                  <c:v>-1.32932662963867E-2</c:v>
                </c:pt>
                <c:pt idx="469">
                  <c:v>-1.25579833984375E-2</c:v>
                </c:pt>
                <c:pt idx="470">
                  <c:v>-1.24788284301758E-2</c:v>
                </c:pt>
                <c:pt idx="471">
                  <c:v>-1.2361049652099601E-2</c:v>
                </c:pt>
                <c:pt idx="472">
                  <c:v>-1.23977661132813E-2</c:v>
                </c:pt>
                <c:pt idx="473">
                  <c:v>-1.24201774597168E-2</c:v>
                </c:pt>
                <c:pt idx="474">
                  <c:v>-1.23810768127442E-2</c:v>
                </c:pt>
                <c:pt idx="475">
                  <c:v>-1.2518882751464899E-2</c:v>
                </c:pt>
                <c:pt idx="476">
                  <c:v>-1.2445449829101601E-2</c:v>
                </c:pt>
                <c:pt idx="477">
                  <c:v>-1.2419700622558601E-2</c:v>
                </c:pt>
                <c:pt idx="478">
                  <c:v>-1.24669075012207E-2</c:v>
                </c:pt>
                <c:pt idx="479">
                  <c:v>-1.24621391296387E-2</c:v>
                </c:pt>
                <c:pt idx="480">
                  <c:v>-1.2425422668457101E-2</c:v>
                </c:pt>
                <c:pt idx="481">
                  <c:v>-1.2362957000732399E-2</c:v>
                </c:pt>
                <c:pt idx="482">
                  <c:v>-1.24311447143555E-2</c:v>
                </c:pt>
                <c:pt idx="483">
                  <c:v>-1.24335289001465E-2</c:v>
                </c:pt>
                <c:pt idx="484">
                  <c:v>-1.2378692626953101E-2</c:v>
                </c:pt>
                <c:pt idx="485">
                  <c:v>-1.23682022094727E-2</c:v>
                </c:pt>
                <c:pt idx="486">
                  <c:v>-1.2399196624755899E-2</c:v>
                </c:pt>
                <c:pt idx="487">
                  <c:v>-1.24564170837403E-2</c:v>
                </c:pt>
                <c:pt idx="488">
                  <c:v>-1.2368679046630899E-2</c:v>
                </c:pt>
                <c:pt idx="489">
                  <c:v>-1.23043060302735E-2</c:v>
                </c:pt>
                <c:pt idx="490">
                  <c:v>-1.2379646301269601E-2</c:v>
                </c:pt>
                <c:pt idx="491">
                  <c:v>-1.23167037963867E-2</c:v>
                </c:pt>
                <c:pt idx="492">
                  <c:v>-1.2343406677246101E-2</c:v>
                </c:pt>
                <c:pt idx="493">
                  <c:v>-1.22761726379395E-2</c:v>
                </c:pt>
                <c:pt idx="494">
                  <c:v>-1.22804641723633E-2</c:v>
                </c:pt>
                <c:pt idx="495">
                  <c:v>-1.2261867523193399E-2</c:v>
                </c:pt>
                <c:pt idx="496">
                  <c:v>-1.2312412261962899E-2</c:v>
                </c:pt>
                <c:pt idx="497">
                  <c:v>-1.21655464172363E-2</c:v>
                </c:pt>
                <c:pt idx="498">
                  <c:v>-1.2142658233642601E-2</c:v>
                </c:pt>
                <c:pt idx="499">
                  <c:v>-1.21207237243653E-2</c:v>
                </c:pt>
                <c:pt idx="500">
                  <c:v>-1.2183189392089899E-2</c:v>
                </c:pt>
                <c:pt idx="501">
                  <c:v>-1.21302604675293E-2</c:v>
                </c:pt>
                <c:pt idx="502">
                  <c:v>-1.21431350708008E-2</c:v>
                </c:pt>
                <c:pt idx="503">
                  <c:v>-1.21126174926758E-2</c:v>
                </c:pt>
                <c:pt idx="504">
                  <c:v>-1.20878219604492E-2</c:v>
                </c:pt>
                <c:pt idx="505">
                  <c:v>-1.2118816375732399E-2</c:v>
                </c:pt>
                <c:pt idx="506">
                  <c:v>-1.2085914611816399E-2</c:v>
                </c:pt>
                <c:pt idx="507">
                  <c:v>-1.2146949768066399E-2</c:v>
                </c:pt>
                <c:pt idx="508">
                  <c:v>-1.21564865112305E-2</c:v>
                </c:pt>
                <c:pt idx="509">
                  <c:v>-1.2112140655517601E-2</c:v>
                </c:pt>
                <c:pt idx="510">
                  <c:v>-1.21564865112305E-2</c:v>
                </c:pt>
                <c:pt idx="511">
                  <c:v>-1.21455192565918E-2</c:v>
                </c:pt>
                <c:pt idx="512">
                  <c:v>-1.21936798095703E-2</c:v>
                </c:pt>
                <c:pt idx="513">
                  <c:v>-1.22833251953125E-2</c:v>
                </c:pt>
                <c:pt idx="514">
                  <c:v>-1.21941566467285E-2</c:v>
                </c:pt>
                <c:pt idx="515">
                  <c:v>-1.2157917022705101E-2</c:v>
                </c:pt>
                <c:pt idx="516">
                  <c:v>-1.22194290161133E-2</c:v>
                </c:pt>
                <c:pt idx="517">
                  <c:v>-1.2237548828125E-2</c:v>
                </c:pt>
                <c:pt idx="518">
                  <c:v>-1.22556686401367E-2</c:v>
                </c:pt>
                <c:pt idx="519">
                  <c:v>-1.22194290161133E-2</c:v>
                </c:pt>
                <c:pt idx="520">
                  <c:v>-1.2292385101318399E-2</c:v>
                </c:pt>
                <c:pt idx="521">
                  <c:v>-1.2296199798584E-2</c:v>
                </c:pt>
                <c:pt idx="522">
                  <c:v>-1.2265682220459E-2</c:v>
                </c:pt>
                <c:pt idx="523">
                  <c:v>-1.22981071472168E-2</c:v>
                </c:pt>
                <c:pt idx="524">
                  <c:v>-1.22838020324707E-2</c:v>
                </c:pt>
                <c:pt idx="525">
                  <c:v>-1.22308731079102E-2</c:v>
                </c:pt>
                <c:pt idx="526">
                  <c:v>-1.2240886688232399E-2</c:v>
                </c:pt>
                <c:pt idx="527">
                  <c:v>-1.2200832366943399E-2</c:v>
                </c:pt>
                <c:pt idx="528">
                  <c:v>-1.2155532836914101E-2</c:v>
                </c:pt>
                <c:pt idx="529">
                  <c:v>-1.21359825134278E-2</c:v>
                </c:pt>
                <c:pt idx="530">
                  <c:v>-1.2065887451171899E-2</c:v>
                </c:pt>
                <c:pt idx="531">
                  <c:v>-1.2092113494873101E-2</c:v>
                </c:pt>
                <c:pt idx="532">
                  <c:v>-1.20320320129395E-2</c:v>
                </c:pt>
                <c:pt idx="533">
                  <c:v>-1.20210647583008E-2</c:v>
                </c:pt>
                <c:pt idx="534">
                  <c:v>-1.20363235473633E-2</c:v>
                </c:pt>
                <c:pt idx="535">
                  <c:v>-1.19867324829102E-2</c:v>
                </c:pt>
                <c:pt idx="536">
                  <c:v>-1.19447708129883E-2</c:v>
                </c:pt>
                <c:pt idx="537">
                  <c:v>-1.1953353881836E-2</c:v>
                </c:pt>
                <c:pt idx="538">
                  <c:v>-1.1969566345214899E-2</c:v>
                </c:pt>
                <c:pt idx="539">
                  <c:v>-1.1941432952880899E-2</c:v>
                </c:pt>
                <c:pt idx="540">
                  <c:v>-1.1880397796630899E-2</c:v>
                </c:pt>
                <c:pt idx="541">
                  <c:v>-1.1974334716796899E-2</c:v>
                </c:pt>
                <c:pt idx="542">
                  <c:v>-1.1954307556152399E-2</c:v>
                </c:pt>
                <c:pt idx="543">
                  <c:v>-1.1969566345214899E-2</c:v>
                </c:pt>
                <c:pt idx="544">
                  <c:v>-1.19576454162598E-2</c:v>
                </c:pt>
                <c:pt idx="545">
                  <c:v>-1.2055873870849601E-2</c:v>
                </c:pt>
                <c:pt idx="546">
                  <c:v>-1.19843482971192E-2</c:v>
                </c:pt>
                <c:pt idx="547">
                  <c:v>-1.2040615081787101E-2</c:v>
                </c:pt>
                <c:pt idx="548">
                  <c:v>-1.2000560760498101E-2</c:v>
                </c:pt>
                <c:pt idx="549">
                  <c:v>-1.19843482971192E-2</c:v>
                </c:pt>
                <c:pt idx="550">
                  <c:v>-1.20830535888672E-2</c:v>
                </c:pt>
                <c:pt idx="551">
                  <c:v>-1.20043754577637E-2</c:v>
                </c:pt>
                <c:pt idx="552">
                  <c:v>-1.1998176574707101E-2</c:v>
                </c:pt>
                <c:pt idx="553">
                  <c:v>-1.21088027954102E-2</c:v>
                </c:pt>
                <c:pt idx="554">
                  <c:v>-1.20630264282227E-2</c:v>
                </c:pt>
                <c:pt idx="555">
                  <c:v>-1.20596885681153E-2</c:v>
                </c:pt>
                <c:pt idx="556">
                  <c:v>-1.2048244476318399E-2</c:v>
                </c:pt>
                <c:pt idx="557">
                  <c:v>-1.20515823364258E-2</c:v>
                </c:pt>
                <c:pt idx="558">
                  <c:v>-1.2132167816162101E-2</c:v>
                </c:pt>
                <c:pt idx="559">
                  <c:v>-1.2014389038086E-2</c:v>
                </c:pt>
                <c:pt idx="560">
                  <c:v>-1.20344161987305E-2</c:v>
                </c:pt>
                <c:pt idx="561">
                  <c:v>-1.19976997375488E-2</c:v>
                </c:pt>
                <c:pt idx="562">
                  <c:v>-1.1994838714599601E-2</c:v>
                </c:pt>
                <c:pt idx="563">
                  <c:v>-1.19962692260742E-2</c:v>
                </c:pt>
                <c:pt idx="564">
                  <c:v>-1.19938850402832E-2</c:v>
                </c:pt>
                <c:pt idx="565">
                  <c:v>-1.19576454162598E-2</c:v>
                </c:pt>
                <c:pt idx="566">
                  <c:v>-1.18756294250488E-2</c:v>
                </c:pt>
                <c:pt idx="567">
                  <c:v>-1.19476318359375E-2</c:v>
                </c:pt>
                <c:pt idx="568">
                  <c:v>-1.1913299560546899E-2</c:v>
                </c:pt>
                <c:pt idx="569">
                  <c:v>-1.18517875671387E-2</c:v>
                </c:pt>
                <c:pt idx="570">
                  <c:v>-1.1795997619628899E-2</c:v>
                </c:pt>
                <c:pt idx="571">
                  <c:v>-1.17449760437012E-2</c:v>
                </c:pt>
                <c:pt idx="572">
                  <c:v>-1.17120742797852E-2</c:v>
                </c:pt>
                <c:pt idx="573">
                  <c:v>-1.1811256408691399E-2</c:v>
                </c:pt>
                <c:pt idx="574">
                  <c:v>-1.1778354644775399E-2</c:v>
                </c:pt>
                <c:pt idx="575">
                  <c:v>-1.1660099029541E-2</c:v>
                </c:pt>
                <c:pt idx="576">
                  <c:v>-1.15351676940918E-2</c:v>
                </c:pt>
                <c:pt idx="577">
                  <c:v>-1.1568546295166E-2</c:v>
                </c:pt>
                <c:pt idx="578">
                  <c:v>-1.1590480804443399E-2</c:v>
                </c:pt>
                <c:pt idx="579">
                  <c:v>-1.1691570281982399E-2</c:v>
                </c:pt>
                <c:pt idx="580">
                  <c:v>-1.1598110198974601E-2</c:v>
                </c:pt>
                <c:pt idx="581">
                  <c:v>-1.14984512329102E-2</c:v>
                </c:pt>
                <c:pt idx="582">
                  <c:v>-1.1446475982666E-2</c:v>
                </c:pt>
                <c:pt idx="583">
                  <c:v>-1.1508941650390601E-2</c:v>
                </c:pt>
                <c:pt idx="584">
                  <c:v>-1.15432739257813E-2</c:v>
                </c:pt>
                <c:pt idx="585">
                  <c:v>-1.15313529968262E-2</c:v>
                </c:pt>
                <c:pt idx="586">
                  <c:v>-1.15489959716797E-2</c:v>
                </c:pt>
                <c:pt idx="587">
                  <c:v>-1.15208625793457E-2</c:v>
                </c:pt>
                <c:pt idx="588">
                  <c:v>-1.1562347412109399E-2</c:v>
                </c:pt>
                <c:pt idx="589">
                  <c:v>-1.16243362426758E-2</c:v>
                </c:pt>
                <c:pt idx="590">
                  <c:v>-1.1631965637207101E-2</c:v>
                </c:pt>
                <c:pt idx="591">
                  <c:v>-1.14898681640625E-2</c:v>
                </c:pt>
                <c:pt idx="592">
                  <c:v>-1.15461349487305E-2</c:v>
                </c:pt>
                <c:pt idx="593">
                  <c:v>-1.1488914489746101E-2</c:v>
                </c:pt>
                <c:pt idx="594">
                  <c:v>-1.1526107788086E-2</c:v>
                </c:pt>
                <c:pt idx="595">
                  <c:v>-1.15399360656738E-2</c:v>
                </c:pt>
                <c:pt idx="596">
                  <c:v>-1.15532875061035E-2</c:v>
                </c:pt>
                <c:pt idx="597">
                  <c:v>-1.14717483520508E-2</c:v>
                </c:pt>
                <c:pt idx="598">
                  <c:v>-1.1511802673339899E-2</c:v>
                </c:pt>
                <c:pt idx="599">
                  <c:v>-1.14822387695313E-2</c:v>
                </c:pt>
                <c:pt idx="600">
                  <c:v>-1.14398002624512E-2</c:v>
                </c:pt>
                <c:pt idx="601">
                  <c:v>-1.14636421203613E-2</c:v>
                </c:pt>
                <c:pt idx="602">
                  <c:v>-1.1460781097412101E-2</c:v>
                </c:pt>
                <c:pt idx="603">
                  <c:v>-1.1394977569580101E-2</c:v>
                </c:pt>
                <c:pt idx="604">
                  <c:v>-1.1346817016601601E-2</c:v>
                </c:pt>
                <c:pt idx="605">
                  <c:v>-1.1374473571777399E-2</c:v>
                </c:pt>
                <c:pt idx="606">
                  <c:v>-1.1280059814453101E-2</c:v>
                </c:pt>
                <c:pt idx="607">
                  <c:v>-1.12709999084473E-2</c:v>
                </c:pt>
                <c:pt idx="608">
                  <c:v>-1.12895965576172E-2</c:v>
                </c:pt>
                <c:pt idx="609">
                  <c:v>-1.1194229125976601E-2</c:v>
                </c:pt>
                <c:pt idx="610">
                  <c:v>-1.1157512664794899E-2</c:v>
                </c:pt>
                <c:pt idx="611">
                  <c:v>-1.11970901489258E-2</c:v>
                </c:pt>
                <c:pt idx="612">
                  <c:v>-1.1132717132568399E-2</c:v>
                </c:pt>
                <c:pt idx="613">
                  <c:v>-1.1098861694336E-2</c:v>
                </c:pt>
                <c:pt idx="614">
                  <c:v>-1.10297203063965E-2</c:v>
                </c:pt>
                <c:pt idx="615">
                  <c:v>-1.0977745056152399E-2</c:v>
                </c:pt>
                <c:pt idx="616">
                  <c:v>-1.09906196594238E-2</c:v>
                </c:pt>
                <c:pt idx="617">
                  <c:v>-1.0936737060546899E-2</c:v>
                </c:pt>
                <c:pt idx="618">
                  <c:v>-1.0964870452880899E-2</c:v>
                </c:pt>
                <c:pt idx="619">
                  <c:v>-1.09658241271973E-2</c:v>
                </c:pt>
                <c:pt idx="620">
                  <c:v>-1.09004974365235E-2</c:v>
                </c:pt>
                <c:pt idx="621">
                  <c:v>-1.09753608703613E-2</c:v>
                </c:pt>
                <c:pt idx="622">
                  <c:v>-1.08380317687988E-2</c:v>
                </c:pt>
                <c:pt idx="623">
                  <c:v>-1.08790397644043E-2</c:v>
                </c:pt>
                <c:pt idx="624">
                  <c:v>-1.0791301727294899E-2</c:v>
                </c:pt>
                <c:pt idx="625">
                  <c:v>-1.0807037353515601E-2</c:v>
                </c:pt>
                <c:pt idx="626">
                  <c:v>-1.08952522277832E-2</c:v>
                </c:pt>
                <c:pt idx="627">
                  <c:v>-1.08203887939453E-2</c:v>
                </c:pt>
                <c:pt idx="628">
                  <c:v>-1.07483863830567E-2</c:v>
                </c:pt>
                <c:pt idx="629">
                  <c:v>-1.0737419128418E-2</c:v>
                </c:pt>
                <c:pt idx="630">
                  <c:v>-1.0762214660644601E-2</c:v>
                </c:pt>
                <c:pt idx="631">
                  <c:v>-1.07965469360352E-2</c:v>
                </c:pt>
                <c:pt idx="632">
                  <c:v>-1.0733604431152399E-2</c:v>
                </c:pt>
                <c:pt idx="633">
                  <c:v>-1.07226371765137E-2</c:v>
                </c:pt>
                <c:pt idx="634">
                  <c:v>-1.07450485229492E-2</c:v>
                </c:pt>
                <c:pt idx="635">
                  <c:v>-1.05915069580078E-2</c:v>
                </c:pt>
                <c:pt idx="636">
                  <c:v>-1.06067657470703E-2</c:v>
                </c:pt>
                <c:pt idx="637">
                  <c:v>-1.06067657470703E-2</c:v>
                </c:pt>
                <c:pt idx="638">
                  <c:v>-1.0623931884765601E-2</c:v>
                </c:pt>
                <c:pt idx="639">
                  <c:v>-1.06005668640137E-2</c:v>
                </c:pt>
                <c:pt idx="640">
                  <c:v>-1.05891227722168E-2</c:v>
                </c:pt>
                <c:pt idx="641">
                  <c:v>-1.0500431060791E-2</c:v>
                </c:pt>
                <c:pt idx="642">
                  <c:v>-1.0469913482666E-2</c:v>
                </c:pt>
                <c:pt idx="643">
                  <c:v>-1.04880332946778E-2</c:v>
                </c:pt>
                <c:pt idx="644">
                  <c:v>-1.0555744171142601E-2</c:v>
                </c:pt>
                <c:pt idx="645">
                  <c:v>-1.0554313659668E-2</c:v>
                </c:pt>
                <c:pt idx="646">
                  <c:v>-1.05514526367188E-2</c:v>
                </c:pt>
                <c:pt idx="647">
                  <c:v>-1.04260444641113E-2</c:v>
                </c:pt>
                <c:pt idx="648">
                  <c:v>-1.01709365844727E-2</c:v>
                </c:pt>
                <c:pt idx="649">
                  <c:v>-1.02753639221192E-2</c:v>
                </c:pt>
                <c:pt idx="650">
                  <c:v>-1.0132789611816399E-2</c:v>
                </c:pt>
                <c:pt idx="651">
                  <c:v>-1.0178565979003899E-2</c:v>
                </c:pt>
                <c:pt idx="652">
                  <c:v>-1.0155200958252E-2</c:v>
                </c:pt>
                <c:pt idx="653">
                  <c:v>-1.0102748870849601E-2</c:v>
                </c:pt>
                <c:pt idx="654">
                  <c:v>-1.01184844970703E-2</c:v>
                </c:pt>
                <c:pt idx="655">
                  <c:v>-1.01094245910645E-2</c:v>
                </c:pt>
                <c:pt idx="656">
                  <c:v>-1.00879669189453E-2</c:v>
                </c:pt>
                <c:pt idx="657">
                  <c:v>-1.01032257080078E-2</c:v>
                </c:pt>
                <c:pt idx="658">
                  <c:v>-9.9735260009765608E-3</c:v>
                </c:pt>
                <c:pt idx="659">
                  <c:v>-1.00221633911133E-2</c:v>
                </c:pt>
                <c:pt idx="660">
                  <c:v>-9.9983215332031302E-3</c:v>
                </c:pt>
                <c:pt idx="661">
                  <c:v>-9.9163055419921892E-3</c:v>
                </c:pt>
                <c:pt idx="662">
                  <c:v>-1.00326538085938E-2</c:v>
                </c:pt>
                <c:pt idx="663">
                  <c:v>-9.9234580993652396E-3</c:v>
                </c:pt>
                <c:pt idx="664">
                  <c:v>-9.9272727966308594E-3</c:v>
                </c:pt>
                <c:pt idx="665">
                  <c:v>-9.7980499267578108E-3</c:v>
                </c:pt>
                <c:pt idx="666">
                  <c:v>-9.7570419311523507E-3</c:v>
                </c:pt>
                <c:pt idx="667">
                  <c:v>-9.7312927246093802E-3</c:v>
                </c:pt>
                <c:pt idx="668">
                  <c:v>-9.7413063049316406E-3</c:v>
                </c:pt>
                <c:pt idx="669">
                  <c:v>-9.7827911376953108E-3</c:v>
                </c:pt>
                <c:pt idx="670">
                  <c:v>-9.7298622131347708E-3</c:v>
                </c:pt>
                <c:pt idx="671">
                  <c:v>-9.7708702087402396E-3</c:v>
                </c:pt>
                <c:pt idx="672">
                  <c:v>-9.6998214721679705E-3</c:v>
                </c:pt>
                <c:pt idx="673">
                  <c:v>-9.7513198852539097E-3</c:v>
                </c:pt>
                <c:pt idx="674">
                  <c:v>-9.7618103027343802E-3</c:v>
                </c:pt>
                <c:pt idx="675">
                  <c:v>-9.7560882568359392E-3</c:v>
                </c:pt>
                <c:pt idx="676">
                  <c:v>-9.6430778503418003E-3</c:v>
                </c:pt>
                <c:pt idx="677">
                  <c:v>-9.7804069519043003E-3</c:v>
                </c:pt>
                <c:pt idx="678">
                  <c:v>-9.6263885498046892E-3</c:v>
                </c:pt>
                <c:pt idx="679">
                  <c:v>-9.7522735595703108E-3</c:v>
                </c:pt>
                <c:pt idx="680">
                  <c:v>-9.735107421875E-3</c:v>
                </c:pt>
                <c:pt idx="681">
                  <c:v>-9.7174644470214896E-3</c:v>
                </c:pt>
                <c:pt idx="682">
                  <c:v>-9.7608566284179705E-3</c:v>
                </c:pt>
                <c:pt idx="683">
                  <c:v>-9.765625E-3</c:v>
                </c:pt>
                <c:pt idx="684">
                  <c:v>-9.7589492797851597E-3</c:v>
                </c:pt>
                <c:pt idx="685">
                  <c:v>-9.7174644470214896E-3</c:v>
                </c:pt>
                <c:pt idx="686">
                  <c:v>-9.7417831420898507E-3</c:v>
                </c:pt>
                <c:pt idx="687">
                  <c:v>-9.5968246459961007E-3</c:v>
                </c:pt>
                <c:pt idx="688">
                  <c:v>-9.5787048339843802E-3</c:v>
                </c:pt>
                <c:pt idx="689">
                  <c:v>-9.6778869628906302E-3</c:v>
                </c:pt>
                <c:pt idx="690">
                  <c:v>-9.5405578613281302E-3</c:v>
                </c:pt>
                <c:pt idx="691">
                  <c:v>-9.4866752624511701E-3</c:v>
                </c:pt>
                <c:pt idx="692">
                  <c:v>-9.5095634460449201E-3</c:v>
                </c:pt>
                <c:pt idx="693">
                  <c:v>-9.4957351684570295E-3</c:v>
                </c:pt>
                <c:pt idx="694">
                  <c:v>-9.4594955444336007E-3</c:v>
                </c:pt>
                <c:pt idx="695">
                  <c:v>-9.2740058898925799E-3</c:v>
                </c:pt>
                <c:pt idx="696">
                  <c:v>-9.2020034790039097E-3</c:v>
                </c:pt>
                <c:pt idx="697">
                  <c:v>-9.2511177062988299E-3</c:v>
                </c:pt>
                <c:pt idx="698">
                  <c:v>-9.2463493347168003E-3</c:v>
                </c:pt>
                <c:pt idx="699">
                  <c:v>-9.1681480407714896E-3</c:v>
                </c:pt>
                <c:pt idx="700">
                  <c:v>-9.0336799621582101E-3</c:v>
                </c:pt>
                <c:pt idx="701">
                  <c:v>-9.0556144714355503E-3</c:v>
                </c:pt>
                <c:pt idx="702">
                  <c:v>-9.0169906616211007E-3</c:v>
                </c:pt>
                <c:pt idx="703">
                  <c:v>-8.9693069458007795E-3</c:v>
                </c:pt>
                <c:pt idx="704">
                  <c:v>-9.0799331665039097E-3</c:v>
                </c:pt>
                <c:pt idx="705">
                  <c:v>-9.1423988342285208E-3</c:v>
                </c:pt>
                <c:pt idx="706">
                  <c:v>-9.2110633850097708E-3</c:v>
                </c:pt>
                <c:pt idx="707">
                  <c:v>-9.2501640319824201E-3</c:v>
                </c:pt>
                <c:pt idx="708">
                  <c:v>-9.3879699707031302E-3</c:v>
                </c:pt>
                <c:pt idx="709">
                  <c:v>-9.4103813171386701E-3</c:v>
                </c:pt>
                <c:pt idx="710">
                  <c:v>-9.4928741455078108E-3</c:v>
                </c:pt>
                <c:pt idx="711">
                  <c:v>-9.5067024230957101E-3</c:v>
                </c:pt>
                <c:pt idx="712">
                  <c:v>-9.5396041870117205E-3</c:v>
                </c:pt>
                <c:pt idx="713">
                  <c:v>-9.7398757934570295E-3</c:v>
                </c:pt>
                <c:pt idx="714">
                  <c:v>-9.6912384033203108E-3</c:v>
                </c:pt>
                <c:pt idx="715">
                  <c:v>-9.7007751464843802E-3</c:v>
                </c:pt>
                <c:pt idx="716">
                  <c:v>-9.8104476928711007E-3</c:v>
                </c:pt>
                <c:pt idx="717">
                  <c:v>-9.7193717956543003E-3</c:v>
                </c:pt>
                <c:pt idx="718">
                  <c:v>-9.5505714416503906E-3</c:v>
                </c:pt>
                <c:pt idx="719">
                  <c:v>-9.6483230590820295E-3</c:v>
                </c:pt>
                <c:pt idx="720">
                  <c:v>-9.5705986022949201E-3</c:v>
                </c:pt>
                <c:pt idx="721">
                  <c:v>-9.5191001892089896E-3</c:v>
                </c:pt>
                <c:pt idx="722">
                  <c:v>-9.4542503356933594E-3</c:v>
                </c:pt>
                <c:pt idx="723">
                  <c:v>-9.3188285827636701E-3</c:v>
                </c:pt>
                <c:pt idx="724">
                  <c:v>-9.1667175292968802E-3</c:v>
                </c:pt>
                <c:pt idx="725">
                  <c:v>-8.8829994201660208E-3</c:v>
                </c:pt>
                <c:pt idx="726">
                  <c:v>-8.8610649108886701E-3</c:v>
                </c:pt>
                <c:pt idx="727">
                  <c:v>-8.7447166442871094E-3</c:v>
                </c:pt>
                <c:pt idx="728">
                  <c:v>-8.7323188781738299E-3</c:v>
                </c:pt>
                <c:pt idx="729">
                  <c:v>-8.6731910705566406E-3</c:v>
                </c:pt>
                <c:pt idx="730">
                  <c:v>-8.6851119995117205E-3</c:v>
                </c:pt>
                <c:pt idx="731">
                  <c:v>-8.6879730224609392E-3</c:v>
                </c:pt>
                <c:pt idx="732">
                  <c:v>-8.6989402770996094E-3</c:v>
                </c:pt>
                <c:pt idx="733">
                  <c:v>-8.7141990661621094E-3</c:v>
                </c:pt>
                <c:pt idx="734">
                  <c:v>-8.5010528564453108E-3</c:v>
                </c:pt>
                <c:pt idx="735">
                  <c:v>-8.61358642578125E-3</c:v>
                </c:pt>
                <c:pt idx="736">
                  <c:v>-8.5506439208984392E-3</c:v>
                </c:pt>
                <c:pt idx="737">
                  <c:v>-8.5654258728027396E-3</c:v>
                </c:pt>
                <c:pt idx="738">
                  <c:v>-8.6026191711425799E-3</c:v>
                </c:pt>
                <c:pt idx="739">
                  <c:v>-8.4147453308105503E-3</c:v>
                </c:pt>
                <c:pt idx="740">
                  <c:v>-8.5668563842773507E-3</c:v>
                </c:pt>
                <c:pt idx="741">
                  <c:v>-8.4061622619628906E-3</c:v>
                </c:pt>
                <c:pt idx="742">
                  <c:v>-8.5582733154296892E-3</c:v>
                </c:pt>
                <c:pt idx="743">
                  <c:v>-8.4128379821777396E-3</c:v>
                </c:pt>
                <c:pt idx="744">
                  <c:v>-8.3861351013183594E-3</c:v>
                </c:pt>
                <c:pt idx="745">
                  <c:v>-8.3885192871093802E-3</c:v>
                </c:pt>
                <c:pt idx="746">
                  <c:v>-8.3842277526855503E-3</c:v>
                </c:pt>
                <c:pt idx="747">
                  <c:v>-8.2817077636718802E-3</c:v>
                </c:pt>
                <c:pt idx="748">
                  <c:v>-8.4767341613769601E-3</c:v>
                </c:pt>
                <c:pt idx="749">
                  <c:v>-8.3732604980468802E-3</c:v>
                </c:pt>
                <c:pt idx="750">
                  <c:v>-8.5358619689941406E-3</c:v>
                </c:pt>
                <c:pt idx="751">
                  <c:v>-8.2721710205078108E-3</c:v>
                </c:pt>
                <c:pt idx="752">
                  <c:v>-8.5182189941406302E-3</c:v>
                </c:pt>
                <c:pt idx="753">
                  <c:v>-8.3656311035156302E-3</c:v>
                </c:pt>
                <c:pt idx="754">
                  <c:v>-8.3303451538086007E-3</c:v>
                </c:pt>
                <c:pt idx="755">
                  <c:v>-8.2440376281738299E-3</c:v>
                </c:pt>
                <c:pt idx="756">
                  <c:v>-8.1729888916015608E-3</c:v>
                </c:pt>
                <c:pt idx="757">
                  <c:v>-8.2736015319824201E-3</c:v>
                </c:pt>
                <c:pt idx="758">
                  <c:v>-8.0161094665527396E-3</c:v>
                </c:pt>
                <c:pt idx="759">
                  <c:v>-8.1267356872558594E-3</c:v>
                </c:pt>
                <c:pt idx="760">
                  <c:v>-8.1315040588378906E-3</c:v>
                </c:pt>
                <c:pt idx="761">
                  <c:v>-7.9007148742675799E-3</c:v>
                </c:pt>
                <c:pt idx="762">
                  <c:v>-7.8868865966796892E-3</c:v>
                </c:pt>
                <c:pt idx="763">
                  <c:v>-7.8196525573730503E-3</c:v>
                </c:pt>
                <c:pt idx="764">
                  <c:v>-7.9398155212402396E-3</c:v>
                </c:pt>
                <c:pt idx="765">
                  <c:v>-7.6642036437988299E-3</c:v>
                </c:pt>
                <c:pt idx="766">
                  <c:v>-7.7371597290039097E-3</c:v>
                </c:pt>
                <c:pt idx="767">
                  <c:v>-7.6160430908203203E-3</c:v>
                </c:pt>
                <c:pt idx="768">
                  <c:v>-7.5497627258300799E-3</c:v>
                </c:pt>
                <c:pt idx="769">
                  <c:v>-7.4830055236816398E-3</c:v>
                </c:pt>
                <c:pt idx="770">
                  <c:v>-7.5740814208984401E-3</c:v>
                </c:pt>
                <c:pt idx="771">
                  <c:v>-7.5964927673339896E-3</c:v>
                </c:pt>
                <c:pt idx="772">
                  <c:v>-7.5874328613281302E-3</c:v>
                </c:pt>
                <c:pt idx="773">
                  <c:v>-7.25555419921875E-3</c:v>
                </c:pt>
                <c:pt idx="774">
                  <c:v>-7.5201988220214896E-3</c:v>
                </c:pt>
                <c:pt idx="775">
                  <c:v>-7.2741508483886701E-3</c:v>
                </c:pt>
                <c:pt idx="776">
                  <c:v>-7.33423233032227E-3</c:v>
                </c:pt>
                <c:pt idx="777">
                  <c:v>-7.2035789489746102E-3</c:v>
                </c:pt>
                <c:pt idx="778">
                  <c:v>-7.2541236877441398E-3</c:v>
                </c:pt>
                <c:pt idx="779">
                  <c:v>-7.1692466735839896E-3</c:v>
                </c:pt>
                <c:pt idx="780">
                  <c:v>-7.24267959594727E-3</c:v>
                </c:pt>
                <c:pt idx="781">
                  <c:v>-7.3156356811523498E-3</c:v>
                </c:pt>
                <c:pt idx="782">
                  <c:v>-7.1496963500976597E-3</c:v>
                </c:pt>
                <c:pt idx="783">
                  <c:v>-7.06720352172852E-3</c:v>
                </c:pt>
                <c:pt idx="784">
                  <c:v>-7.0199966430664097E-3</c:v>
                </c:pt>
                <c:pt idx="785">
                  <c:v>-7.1349143981933602E-3</c:v>
                </c:pt>
                <c:pt idx="786">
                  <c:v>-6.7477226257324201E-3</c:v>
                </c:pt>
                <c:pt idx="787">
                  <c:v>-7.1120262145996102E-3</c:v>
                </c:pt>
                <c:pt idx="788">
                  <c:v>-7.0257186889648498E-3</c:v>
                </c:pt>
                <c:pt idx="789">
                  <c:v>-6.6952705383300799E-3</c:v>
                </c:pt>
                <c:pt idx="790">
                  <c:v>-6.7553520202636701E-3</c:v>
                </c:pt>
                <c:pt idx="791">
                  <c:v>-6.6213607788085998E-3</c:v>
                </c:pt>
                <c:pt idx="792">
                  <c:v>-6.9975852966308602E-3</c:v>
                </c:pt>
                <c:pt idx="793">
                  <c:v>-6.6518783569335998E-3</c:v>
                </c:pt>
                <c:pt idx="794">
                  <c:v>-6.5898895263671901E-3</c:v>
                </c:pt>
                <c:pt idx="795">
                  <c:v>-6.7982673645019601E-3</c:v>
                </c:pt>
                <c:pt idx="796">
                  <c:v>-6.89697265625E-3</c:v>
                </c:pt>
                <c:pt idx="797">
                  <c:v>-6.7710876464843802E-3</c:v>
                </c:pt>
                <c:pt idx="798">
                  <c:v>-6.44922256469727E-3</c:v>
                </c:pt>
                <c:pt idx="799">
                  <c:v>-6.7510604858398498E-3</c:v>
                </c:pt>
                <c:pt idx="800">
                  <c:v>-6.3447952270507804E-3</c:v>
                </c:pt>
                <c:pt idx="801">
                  <c:v>-6.6533088684082101E-3</c:v>
                </c:pt>
                <c:pt idx="802">
                  <c:v>-6.5355300903320304E-3</c:v>
                </c:pt>
                <c:pt idx="803">
                  <c:v>-6.5488815307617196E-3</c:v>
                </c:pt>
                <c:pt idx="804">
                  <c:v>-6.3896179199218802E-3</c:v>
                </c:pt>
                <c:pt idx="805">
                  <c:v>-6.6370964050293003E-3</c:v>
                </c:pt>
                <c:pt idx="806">
                  <c:v>-6.1841011047363299E-3</c:v>
                </c:pt>
                <c:pt idx="807">
                  <c:v>-6.5326690673828203E-3</c:v>
                </c:pt>
                <c:pt idx="808">
                  <c:v>-6.4573287963867196E-3</c:v>
                </c:pt>
                <c:pt idx="809">
                  <c:v>-6.4635276794433602E-3</c:v>
                </c:pt>
                <c:pt idx="810">
                  <c:v>-6.2761306762695304E-3</c:v>
                </c:pt>
                <c:pt idx="811">
                  <c:v>-6.5770149230957101E-3</c:v>
                </c:pt>
                <c:pt idx="812">
                  <c:v>-6.0892105102539097E-3</c:v>
                </c:pt>
                <c:pt idx="813">
                  <c:v>-6.4015388488769601E-3</c:v>
                </c:pt>
                <c:pt idx="814">
                  <c:v>-6.25848770141602E-3</c:v>
                </c:pt>
                <c:pt idx="815">
                  <c:v>-6.1702728271484401E-3</c:v>
                </c:pt>
                <c:pt idx="816">
                  <c:v>-6.4167976379394601E-3</c:v>
                </c:pt>
                <c:pt idx="817">
                  <c:v>-6.4840316772460998E-3</c:v>
                </c:pt>
                <c:pt idx="818">
                  <c:v>-5.950927734375E-3</c:v>
                </c:pt>
                <c:pt idx="819">
                  <c:v>-6.5670013427734401E-3</c:v>
                </c:pt>
                <c:pt idx="820">
                  <c:v>-6.3343048095703203E-3</c:v>
                </c:pt>
                <c:pt idx="821">
                  <c:v>-6.2599182128906302E-3</c:v>
                </c:pt>
                <c:pt idx="822">
                  <c:v>-6.8240165710449201E-3</c:v>
                </c:pt>
                <c:pt idx="823">
                  <c:v>-6.6356658935546901E-3</c:v>
                </c:pt>
                <c:pt idx="824">
                  <c:v>-6.0963630676269601E-3</c:v>
                </c:pt>
                <c:pt idx="825">
                  <c:v>-6.7167282104492196E-3</c:v>
                </c:pt>
                <c:pt idx="826">
                  <c:v>-6.8855285644531302E-3</c:v>
                </c:pt>
                <c:pt idx="827">
                  <c:v>-6.3700675964355503E-3</c:v>
                </c:pt>
                <c:pt idx="828">
                  <c:v>-6.3204765319824201E-3</c:v>
                </c:pt>
                <c:pt idx="829">
                  <c:v>-6.43157958984375E-3</c:v>
                </c:pt>
                <c:pt idx="830">
                  <c:v>-6.6685676574707101E-3</c:v>
                </c:pt>
                <c:pt idx="831">
                  <c:v>-6.18743896484375E-3</c:v>
                </c:pt>
                <c:pt idx="832">
                  <c:v>-6.5822601318359401E-3</c:v>
                </c:pt>
                <c:pt idx="833">
                  <c:v>-5.9356689453125E-3</c:v>
                </c:pt>
                <c:pt idx="834">
                  <c:v>-6.2589645385742196E-3</c:v>
                </c:pt>
                <c:pt idx="835">
                  <c:v>-6.7048072814941398E-3</c:v>
                </c:pt>
                <c:pt idx="836">
                  <c:v>-6.3676834106445304E-3</c:v>
                </c:pt>
                <c:pt idx="837">
                  <c:v>-6.5727233886718802E-3</c:v>
                </c:pt>
                <c:pt idx="838">
                  <c:v>-6.4663887023925799E-3</c:v>
                </c:pt>
                <c:pt idx="839">
                  <c:v>-6.2932968139648498E-3</c:v>
                </c:pt>
                <c:pt idx="840">
                  <c:v>-6.6771507263183602E-3</c:v>
                </c:pt>
                <c:pt idx="841">
                  <c:v>-5.6486129760742196E-3</c:v>
                </c:pt>
                <c:pt idx="842">
                  <c:v>-6.0672760009765703E-3</c:v>
                </c:pt>
                <c:pt idx="843">
                  <c:v>-6.0596466064453203E-3</c:v>
                </c:pt>
                <c:pt idx="844">
                  <c:v>-6.2103271484375E-3</c:v>
                </c:pt>
                <c:pt idx="845">
                  <c:v>-5.8636665344238299E-3</c:v>
                </c:pt>
                <c:pt idx="846">
                  <c:v>-6.02960586547852E-3</c:v>
                </c:pt>
                <c:pt idx="847">
                  <c:v>-6.4344406127929696E-3</c:v>
                </c:pt>
                <c:pt idx="848">
                  <c:v>-6.3276290893554696E-3</c:v>
                </c:pt>
                <c:pt idx="849">
                  <c:v>-6.1941146850585998E-3</c:v>
                </c:pt>
                <c:pt idx="850">
                  <c:v>-5.9342384338378898E-3</c:v>
                </c:pt>
                <c:pt idx="851">
                  <c:v>-6.2522888183593802E-3</c:v>
                </c:pt>
                <c:pt idx="852">
                  <c:v>-6.3548088073730503E-3</c:v>
                </c:pt>
                <c:pt idx="853">
                  <c:v>-6.6809654235839896E-3</c:v>
                </c:pt>
                <c:pt idx="854">
                  <c:v>-6.2923431396484401E-3</c:v>
                </c:pt>
                <c:pt idx="855">
                  <c:v>-6.1907768249511701E-3</c:v>
                </c:pt>
                <c:pt idx="856">
                  <c:v>-7.0676803588867196E-3</c:v>
                </c:pt>
                <c:pt idx="857">
                  <c:v>-6.0391426086425799E-3</c:v>
                </c:pt>
                <c:pt idx="858">
                  <c:v>-5.9418678283691398E-3</c:v>
                </c:pt>
                <c:pt idx="859">
                  <c:v>-6.2632560729980503E-3</c:v>
                </c:pt>
                <c:pt idx="860">
                  <c:v>-6.5131187438964896E-3</c:v>
                </c:pt>
                <c:pt idx="861">
                  <c:v>-6.927490234375E-3</c:v>
                </c:pt>
                <c:pt idx="862">
                  <c:v>-6.7014694213867196E-3</c:v>
                </c:pt>
                <c:pt idx="863">
                  <c:v>-6.37054443359375E-3</c:v>
                </c:pt>
                <c:pt idx="864">
                  <c:v>-6.1473846435546901E-3</c:v>
                </c:pt>
                <c:pt idx="865">
                  <c:v>-6.9937705993652396E-3</c:v>
                </c:pt>
                <c:pt idx="866">
                  <c:v>-6.3667297363281302E-3</c:v>
                </c:pt>
                <c:pt idx="867">
                  <c:v>-7.5731277465820304E-3</c:v>
                </c:pt>
                <c:pt idx="868">
                  <c:v>-6.2265396118164097E-3</c:v>
                </c:pt>
                <c:pt idx="869">
                  <c:v>-7.3819160461425799E-3</c:v>
                </c:pt>
                <c:pt idx="870">
                  <c:v>-7.6107978820800799E-3</c:v>
                </c:pt>
                <c:pt idx="871">
                  <c:v>-6.5999031066894601E-3</c:v>
                </c:pt>
                <c:pt idx="872">
                  <c:v>-6.0024261474609401E-3</c:v>
                </c:pt>
                <c:pt idx="873">
                  <c:v>-6.7362785339355503E-3</c:v>
                </c:pt>
                <c:pt idx="874">
                  <c:v>-7.6899528503418003E-3</c:v>
                </c:pt>
                <c:pt idx="875">
                  <c:v>-5.3052902221679696E-3</c:v>
                </c:pt>
                <c:pt idx="876">
                  <c:v>-6.1941146850585998E-3</c:v>
                </c:pt>
                <c:pt idx="877">
                  <c:v>-7.9770088195800799E-3</c:v>
                </c:pt>
                <c:pt idx="878">
                  <c:v>-4.9414634704589896E-3</c:v>
                </c:pt>
                <c:pt idx="879">
                  <c:v>-6.8073272705078203E-3</c:v>
                </c:pt>
                <c:pt idx="880">
                  <c:v>-7.7066421508789097E-3</c:v>
                </c:pt>
                <c:pt idx="881">
                  <c:v>-5.2065849304199201E-3</c:v>
                </c:pt>
                <c:pt idx="882">
                  <c:v>-7.5640678405761701E-3</c:v>
                </c:pt>
                <c:pt idx="883">
                  <c:v>-7.8997611999511701E-3</c:v>
                </c:pt>
                <c:pt idx="884">
                  <c:v>-4.6453475952148498E-3</c:v>
                </c:pt>
                <c:pt idx="885">
                  <c:v>-6.78491592407227E-3</c:v>
                </c:pt>
                <c:pt idx="886">
                  <c:v>-5.9399604797363299E-3</c:v>
                </c:pt>
                <c:pt idx="887">
                  <c:v>-7.9789161682128906E-3</c:v>
                </c:pt>
                <c:pt idx="888">
                  <c:v>-6.0439109802246102E-3</c:v>
                </c:pt>
                <c:pt idx="889">
                  <c:v>-5.0563812255859401E-3</c:v>
                </c:pt>
                <c:pt idx="890">
                  <c:v>-8.0323219299316406E-3</c:v>
                </c:pt>
                <c:pt idx="891">
                  <c:v>-4.1723251342773498E-3</c:v>
                </c:pt>
                <c:pt idx="892">
                  <c:v>-6.8216323852539097E-3</c:v>
                </c:pt>
                <c:pt idx="893">
                  <c:v>-6.6127777099609401E-3</c:v>
                </c:pt>
                <c:pt idx="894">
                  <c:v>-8.0742835998535208E-3</c:v>
                </c:pt>
                <c:pt idx="895">
                  <c:v>-7.8797340393066406E-3</c:v>
                </c:pt>
                <c:pt idx="896">
                  <c:v>-7.2183609008789097E-3</c:v>
                </c:pt>
                <c:pt idx="897">
                  <c:v>-6.6161155700683602E-3</c:v>
                </c:pt>
                <c:pt idx="898">
                  <c:v>-5.5370330810546901E-3</c:v>
                </c:pt>
                <c:pt idx="899">
                  <c:v>-4.9066543579101597E-3</c:v>
                </c:pt>
                <c:pt idx="900">
                  <c:v>-7.6956748962402396E-3</c:v>
                </c:pt>
                <c:pt idx="901">
                  <c:v>-6.4706802368164097E-3</c:v>
                </c:pt>
                <c:pt idx="902">
                  <c:v>-9.36126708984375E-3</c:v>
                </c:pt>
                <c:pt idx="903">
                  <c:v>-4.2300224304199201E-3</c:v>
                </c:pt>
                <c:pt idx="904">
                  <c:v>-8.8520050048828108E-3</c:v>
                </c:pt>
                <c:pt idx="905">
                  <c:v>-4.7087669372558602E-3</c:v>
                </c:pt>
                <c:pt idx="906">
                  <c:v>-4.7559738159179696E-3</c:v>
                </c:pt>
                <c:pt idx="907">
                  <c:v>-6.1769485473632804E-3</c:v>
                </c:pt>
                <c:pt idx="908">
                  <c:v>-6.8473815917968802E-3</c:v>
                </c:pt>
                <c:pt idx="909">
                  <c:v>-4.4407844543457101E-3</c:v>
                </c:pt>
                <c:pt idx="910">
                  <c:v>-9.713649749755859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29E-4FC7-87BB-17913E4735B3}"/>
            </c:ext>
          </c:extLst>
        </c:ser>
        <c:ser>
          <c:idx val="11"/>
          <c:order val="11"/>
          <c:tx>
            <c:v>+22 microL</c:v>
          </c:tx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2'!$B$2:$B$912</c:f>
              <c:numCache>
                <c:formatCode>General</c:formatCode>
                <c:ptCount val="911"/>
                <c:pt idx="0">
                  <c:v>-0.57354211807250999</c:v>
                </c:pt>
                <c:pt idx="1">
                  <c:v>0.14006710052490301</c:v>
                </c:pt>
                <c:pt idx="2">
                  <c:v>-0.659925937652588</c:v>
                </c:pt>
                <c:pt idx="3">
                  <c:v>-0.31805419921875</c:v>
                </c:pt>
                <c:pt idx="4">
                  <c:v>-0.404160976409912</c:v>
                </c:pt>
                <c:pt idx="5">
                  <c:v>-1.0082983970642101</c:v>
                </c:pt>
                <c:pt idx="6">
                  <c:v>-0.39073133468628002</c:v>
                </c:pt>
                <c:pt idx="7">
                  <c:v>1.2898445129394601E-2</c:v>
                </c:pt>
                <c:pt idx="8">
                  <c:v>-0.21478986740112299</c:v>
                </c:pt>
                <c:pt idx="9">
                  <c:v>-0.81166839599609397</c:v>
                </c:pt>
                <c:pt idx="10">
                  <c:v>-0.71545314788818404</c:v>
                </c:pt>
                <c:pt idx="11">
                  <c:v>-0.43756341934204102</c:v>
                </c:pt>
                <c:pt idx="12">
                  <c:v>-0.41986274719238298</c:v>
                </c:pt>
                <c:pt idx="13">
                  <c:v>-0.43323755264282199</c:v>
                </c:pt>
                <c:pt idx="14">
                  <c:v>-0.88522768020629905</c:v>
                </c:pt>
                <c:pt idx="15">
                  <c:v>-0.18315076828002999</c:v>
                </c:pt>
                <c:pt idx="16">
                  <c:v>-0.91205024719238303</c:v>
                </c:pt>
                <c:pt idx="17">
                  <c:v>-0.47643327713012701</c:v>
                </c:pt>
                <c:pt idx="18">
                  <c:v>-0.78342342376708995</c:v>
                </c:pt>
                <c:pt idx="19">
                  <c:v>-0.89654970169067405</c:v>
                </c:pt>
                <c:pt idx="20">
                  <c:v>0.69512939453125</c:v>
                </c:pt>
                <c:pt idx="21">
                  <c:v>9.9152088165283203E-2</c:v>
                </c:pt>
                <c:pt idx="22">
                  <c:v>-0.582685947418213</c:v>
                </c:pt>
                <c:pt idx="23">
                  <c:v>8.8009357452392606E-2</c:v>
                </c:pt>
                <c:pt idx="24">
                  <c:v>-0.77815151214599598</c:v>
                </c:pt>
                <c:pt idx="25">
                  <c:v>0.49277448654174799</c:v>
                </c:pt>
                <c:pt idx="26">
                  <c:v>-0.36800765991210999</c:v>
                </c:pt>
                <c:pt idx="27">
                  <c:v>-0.666273593902588</c:v>
                </c:pt>
                <c:pt idx="28">
                  <c:v>-0.22198438644409199</c:v>
                </c:pt>
                <c:pt idx="29">
                  <c:v>-0.47200632095336897</c:v>
                </c:pt>
                <c:pt idx="30">
                  <c:v>0.46390819549560602</c:v>
                </c:pt>
                <c:pt idx="31">
                  <c:v>-1.30901336669922E-2</c:v>
                </c:pt>
                <c:pt idx="32">
                  <c:v>-0.25347375869750999</c:v>
                </c:pt>
                <c:pt idx="33">
                  <c:v>-0.286059379577637</c:v>
                </c:pt>
                <c:pt idx="34">
                  <c:v>-0.89385366439819403</c:v>
                </c:pt>
                <c:pt idx="35">
                  <c:v>-0.189999580383301</c:v>
                </c:pt>
                <c:pt idx="36">
                  <c:v>-7.4541568756103502E-2</c:v>
                </c:pt>
                <c:pt idx="37">
                  <c:v>-0.59310770034790095</c:v>
                </c:pt>
                <c:pt idx="38">
                  <c:v>-0.76173973083496105</c:v>
                </c:pt>
                <c:pt idx="39">
                  <c:v>0.38652467727661199</c:v>
                </c:pt>
                <c:pt idx="40">
                  <c:v>0.18306684494018599</c:v>
                </c:pt>
                <c:pt idx="41">
                  <c:v>-0.18480777740478499</c:v>
                </c:pt>
                <c:pt idx="42">
                  <c:v>0.87562608718872104</c:v>
                </c:pt>
                <c:pt idx="43">
                  <c:v>-0.119441032409668</c:v>
                </c:pt>
                <c:pt idx="44">
                  <c:v>0.269102573394776</c:v>
                </c:pt>
                <c:pt idx="45">
                  <c:v>0.81941223144531306</c:v>
                </c:pt>
                <c:pt idx="46">
                  <c:v>0.326126098632813</c:v>
                </c:pt>
                <c:pt idx="47">
                  <c:v>-0.42962026596069403</c:v>
                </c:pt>
                <c:pt idx="48">
                  <c:v>0.53848075866699197</c:v>
                </c:pt>
                <c:pt idx="49">
                  <c:v>0.19897699356079099</c:v>
                </c:pt>
                <c:pt idx="50">
                  <c:v>-1.04121971130371</c:v>
                </c:pt>
                <c:pt idx="51">
                  <c:v>0.19572973251342801</c:v>
                </c:pt>
                <c:pt idx="52">
                  <c:v>0.26813316345214899</c:v>
                </c:pt>
                <c:pt idx="53">
                  <c:v>0.48572635650634799</c:v>
                </c:pt>
                <c:pt idx="54">
                  <c:v>0.69631433486938499</c:v>
                </c:pt>
                <c:pt idx="55">
                  <c:v>-0.154110908508301</c:v>
                </c:pt>
                <c:pt idx="56">
                  <c:v>0.52270030975341797</c:v>
                </c:pt>
                <c:pt idx="57">
                  <c:v>0.45520448684692399</c:v>
                </c:pt>
                <c:pt idx="58">
                  <c:v>-0.43926477432250999</c:v>
                </c:pt>
                <c:pt idx="59">
                  <c:v>-0.90301322937011697</c:v>
                </c:pt>
                <c:pt idx="60">
                  <c:v>-0.38190889358520502</c:v>
                </c:pt>
                <c:pt idx="61">
                  <c:v>0.27338027954101601</c:v>
                </c:pt>
                <c:pt idx="62">
                  <c:v>-0.93545436859130904</c:v>
                </c:pt>
                <c:pt idx="63">
                  <c:v>1.34119987487793E-2</c:v>
                </c:pt>
                <c:pt idx="64">
                  <c:v>1.14230632781983</c:v>
                </c:pt>
                <c:pt idx="65">
                  <c:v>0.50747632980346702</c:v>
                </c:pt>
                <c:pt idx="66">
                  <c:v>-0.58683681488037098</c:v>
                </c:pt>
                <c:pt idx="67">
                  <c:v>0.62699413299560602</c:v>
                </c:pt>
                <c:pt idx="68">
                  <c:v>1.1903767585754399</c:v>
                </c:pt>
                <c:pt idx="69">
                  <c:v>0.93437242507934604</c:v>
                </c:pt>
                <c:pt idx="70">
                  <c:v>0.79173278808593806</c:v>
                </c:pt>
                <c:pt idx="71">
                  <c:v>0.93523979187011697</c:v>
                </c:pt>
                <c:pt idx="72">
                  <c:v>1.1373600959777901</c:v>
                </c:pt>
                <c:pt idx="73">
                  <c:v>0.97739362716674805</c:v>
                </c:pt>
                <c:pt idx="74">
                  <c:v>1.07134342193604</c:v>
                </c:pt>
                <c:pt idx="75">
                  <c:v>1.04661941528321</c:v>
                </c:pt>
                <c:pt idx="76">
                  <c:v>1.09119129180908</c:v>
                </c:pt>
                <c:pt idx="77">
                  <c:v>1.19751071929932</c:v>
                </c:pt>
                <c:pt idx="78">
                  <c:v>1.2145295143127499</c:v>
                </c:pt>
                <c:pt idx="79">
                  <c:v>1.16614294052124</c:v>
                </c:pt>
                <c:pt idx="80">
                  <c:v>1.19742727279663</c:v>
                </c:pt>
                <c:pt idx="81">
                  <c:v>1.19026947021485</c:v>
                </c:pt>
                <c:pt idx="82">
                  <c:v>1.2014579772949201</c:v>
                </c:pt>
                <c:pt idx="83">
                  <c:v>1.18470907211304</c:v>
                </c:pt>
                <c:pt idx="84">
                  <c:v>1.21245288848877</c:v>
                </c:pt>
                <c:pt idx="85">
                  <c:v>1.1748061180114799</c:v>
                </c:pt>
                <c:pt idx="86">
                  <c:v>1.28404617309571</c:v>
                </c:pt>
                <c:pt idx="87">
                  <c:v>1.1970286369323799</c:v>
                </c:pt>
                <c:pt idx="88">
                  <c:v>1.1998715400695801</c:v>
                </c:pt>
                <c:pt idx="89">
                  <c:v>1.16563701629639</c:v>
                </c:pt>
                <c:pt idx="90">
                  <c:v>1.1835803985595701</c:v>
                </c:pt>
                <c:pt idx="91">
                  <c:v>1.2118411064148</c:v>
                </c:pt>
                <c:pt idx="92">
                  <c:v>1.14325952529907</c:v>
                </c:pt>
                <c:pt idx="93">
                  <c:v>1.1360988616943399</c:v>
                </c:pt>
                <c:pt idx="94">
                  <c:v>1.13574743270874</c:v>
                </c:pt>
                <c:pt idx="95">
                  <c:v>1.08401775360108</c:v>
                </c:pt>
                <c:pt idx="96">
                  <c:v>1.0623636245727599</c:v>
                </c:pt>
                <c:pt idx="97">
                  <c:v>1.0311479568481501</c:v>
                </c:pt>
                <c:pt idx="98">
                  <c:v>0.98649120330810602</c:v>
                </c:pt>
                <c:pt idx="99">
                  <c:v>0.992473125457764</c:v>
                </c:pt>
                <c:pt idx="100">
                  <c:v>0.95725536346435602</c:v>
                </c:pt>
                <c:pt idx="101">
                  <c:v>0.93203210830688499</c:v>
                </c:pt>
                <c:pt idx="102">
                  <c:v>0.895785331726074</c:v>
                </c:pt>
                <c:pt idx="103">
                  <c:v>0.86007499694824197</c:v>
                </c:pt>
                <c:pt idx="104">
                  <c:v>0.82754468917846702</c:v>
                </c:pt>
                <c:pt idx="105">
                  <c:v>0.78547096252441395</c:v>
                </c:pt>
                <c:pt idx="106">
                  <c:v>0.76123952865600597</c:v>
                </c:pt>
                <c:pt idx="107">
                  <c:v>0.72894716262817405</c:v>
                </c:pt>
                <c:pt idx="108">
                  <c:v>0.695845127105713</c:v>
                </c:pt>
                <c:pt idx="109">
                  <c:v>0.66161108016967796</c:v>
                </c:pt>
                <c:pt idx="110">
                  <c:v>0.62957239151000999</c:v>
                </c:pt>
                <c:pt idx="111">
                  <c:v>0.59514331817626998</c:v>
                </c:pt>
                <c:pt idx="112">
                  <c:v>0.56438970565795898</c:v>
                </c:pt>
                <c:pt idx="113">
                  <c:v>0.533708095550537</c:v>
                </c:pt>
                <c:pt idx="114">
                  <c:v>0.50295686721801802</c:v>
                </c:pt>
                <c:pt idx="115">
                  <c:v>0.474612236022949</c:v>
                </c:pt>
                <c:pt idx="116">
                  <c:v>0.44876670837402399</c:v>
                </c:pt>
                <c:pt idx="117">
                  <c:v>0.42188978195190502</c:v>
                </c:pt>
                <c:pt idx="118">
                  <c:v>0.39830923080444403</c:v>
                </c:pt>
                <c:pt idx="119">
                  <c:v>0.37494516372680697</c:v>
                </c:pt>
                <c:pt idx="120">
                  <c:v>0.35167741775512701</c:v>
                </c:pt>
                <c:pt idx="121">
                  <c:v>0.33225679397583002</c:v>
                </c:pt>
                <c:pt idx="122">
                  <c:v>0.31238031387329102</c:v>
                </c:pt>
                <c:pt idx="123">
                  <c:v>0.29421377182006903</c:v>
                </c:pt>
                <c:pt idx="124">
                  <c:v>0.277586460113526</c:v>
                </c:pt>
                <c:pt idx="125">
                  <c:v>0.26126289367675798</c:v>
                </c:pt>
                <c:pt idx="126">
                  <c:v>0.24792098999023501</c:v>
                </c:pt>
                <c:pt idx="127">
                  <c:v>0.23480319976806699</c:v>
                </c:pt>
                <c:pt idx="128">
                  <c:v>0.22375726699829099</c:v>
                </c:pt>
                <c:pt idx="129">
                  <c:v>0.214272975921631</c:v>
                </c:pt>
                <c:pt idx="130">
                  <c:v>0.20554542541503901</c:v>
                </c:pt>
                <c:pt idx="131">
                  <c:v>0.19742822647094699</c:v>
                </c:pt>
                <c:pt idx="132">
                  <c:v>0.190231323242188</c:v>
                </c:pt>
                <c:pt idx="133">
                  <c:v>0.18429136276245101</c:v>
                </c:pt>
                <c:pt idx="134">
                  <c:v>0.178889274597168</c:v>
                </c:pt>
                <c:pt idx="135">
                  <c:v>0.173667907714844</c:v>
                </c:pt>
                <c:pt idx="136">
                  <c:v>0.16858148574829099</c:v>
                </c:pt>
                <c:pt idx="137">
                  <c:v>0.16351556777954099</c:v>
                </c:pt>
                <c:pt idx="138">
                  <c:v>0.16004610061645499</c:v>
                </c:pt>
                <c:pt idx="139">
                  <c:v>0.155337333679199</c:v>
                </c:pt>
                <c:pt idx="140">
                  <c:v>0.15041923522949199</c:v>
                </c:pt>
                <c:pt idx="141">
                  <c:v>0.14601945877075201</c:v>
                </c:pt>
                <c:pt idx="142">
                  <c:v>0.142584323883057</c:v>
                </c:pt>
                <c:pt idx="143">
                  <c:v>0.137553215026856</c:v>
                </c:pt>
                <c:pt idx="144">
                  <c:v>0.13270998001098699</c:v>
                </c:pt>
                <c:pt idx="145">
                  <c:v>0.12840366363525399</c:v>
                </c:pt>
                <c:pt idx="146">
                  <c:v>0.12399101257324199</c:v>
                </c:pt>
                <c:pt idx="147">
                  <c:v>0.11879777908325199</c:v>
                </c:pt>
                <c:pt idx="148">
                  <c:v>0.11435890197753899</c:v>
                </c:pt>
                <c:pt idx="149">
                  <c:v>0.11013364791870101</c:v>
                </c:pt>
                <c:pt idx="150">
                  <c:v>0.104550361633301</c:v>
                </c:pt>
                <c:pt idx="151">
                  <c:v>0.10006141662597701</c:v>
                </c:pt>
                <c:pt idx="152">
                  <c:v>9.5696449279785198E-2</c:v>
                </c:pt>
                <c:pt idx="153">
                  <c:v>9.0944290161132799E-2</c:v>
                </c:pt>
                <c:pt idx="154">
                  <c:v>8.6318016052246094E-2</c:v>
                </c:pt>
                <c:pt idx="155">
                  <c:v>8.1307888031005901E-2</c:v>
                </c:pt>
                <c:pt idx="156">
                  <c:v>7.6716423034667997E-2</c:v>
                </c:pt>
                <c:pt idx="157">
                  <c:v>7.2100162506103502E-2</c:v>
                </c:pt>
                <c:pt idx="158">
                  <c:v>6.7080974578857505E-2</c:v>
                </c:pt>
                <c:pt idx="159">
                  <c:v>6.2635421752929701E-2</c:v>
                </c:pt>
                <c:pt idx="160">
                  <c:v>5.7792186737060602E-2</c:v>
                </c:pt>
                <c:pt idx="161">
                  <c:v>5.3369045257568401E-2</c:v>
                </c:pt>
                <c:pt idx="162">
                  <c:v>4.8613548278808601E-2</c:v>
                </c:pt>
                <c:pt idx="163">
                  <c:v>4.4746875762939502E-2</c:v>
                </c:pt>
                <c:pt idx="164">
                  <c:v>4.0456771850586E-2</c:v>
                </c:pt>
                <c:pt idx="165">
                  <c:v>3.6781787872314502E-2</c:v>
                </c:pt>
                <c:pt idx="166">
                  <c:v>3.3495903015136698E-2</c:v>
                </c:pt>
                <c:pt idx="167">
                  <c:v>3.1187057495117201E-2</c:v>
                </c:pt>
                <c:pt idx="168">
                  <c:v>3.0777931213378899E-2</c:v>
                </c:pt>
                <c:pt idx="169">
                  <c:v>3.0837059020996101E-2</c:v>
                </c:pt>
                <c:pt idx="170">
                  <c:v>3.1356334686279297E-2</c:v>
                </c:pt>
                <c:pt idx="171">
                  <c:v>3.0953884124755901E-2</c:v>
                </c:pt>
                <c:pt idx="172">
                  <c:v>2.9274940490722701E-2</c:v>
                </c:pt>
                <c:pt idx="173">
                  <c:v>2.51412391662598E-2</c:v>
                </c:pt>
                <c:pt idx="174">
                  <c:v>1.89156532287598E-2</c:v>
                </c:pt>
                <c:pt idx="175">
                  <c:v>1.29222869873047E-2</c:v>
                </c:pt>
                <c:pt idx="176">
                  <c:v>6.3953399658203203E-3</c:v>
                </c:pt>
                <c:pt idx="177">
                  <c:v>5.1336288452148498E-3</c:v>
                </c:pt>
                <c:pt idx="178">
                  <c:v>5.1507949829101597E-3</c:v>
                </c:pt>
                <c:pt idx="179">
                  <c:v>6.0572624206543003E-3</c:v>
                </c:pt>
                <c:pt idx="180">
                  <c:v>6.9332122802734401E-3</c:v>
                </c:pt>
                <c:pt idx="181">
                  <c:v>7.1315765380859401E-3</c:v>
                </c:pt>
                <c:pt idx="182">
                  <c:v>5.9638023376464896E-3</c:v>
                </c:pt>
                <c:pt idx="183">
                  <c:v>4.6763420104980503E-3</c:v>
                </c:pt>
                <c:pt idx="184">
                  <c:v>4.2243003845214896E-3</c:v>
                </c:pt>
                <c:pt idx="185">
                  <c:v>3.5638809204101602E-3</c:v>
                </c:pt>
                <c:pt idx="186">
                  <c:v>2.8624534606933598E-3</c:v>
                </c:pt>
                <c:pt idx="187">
                  <c:v>2.41613388061524E-3</c:v>
                </c:pt>
                <c:pt idx="188">
                  <c:v>1.23739242553711E-3</c:v>
                </c:pt>
                <c:pt idx="189">
                  <c:v>1.0790824890136699E-3</c:v>
                </c:pt>
                <c:pt idx="190">
                  <c:v>8.7785720825195302E-4</c:v>
                </c:pt>
                <c:pt idx="191">
                  <c:v>-6.1893463134765701E-4</c:v>
                </c:pt>
                <c:pt idx="192">
                  <c:v>-3.4809112548828098E-5</c:v>
                </c:pt>
                <c:pt idx="193">
                  <c:v>-4.8494338989257802E-4</c:v>
                </c:pt>
                <c:pt idx="194">
                  <c:v>-1.1377334594726599E-3</c:v>
                </c:pt>
                <c:pt idx="195">
                  <c:v>-7.5197219848632802E-4</c:v>
                </c:pt>
                <c:pt idx="196">
                  <c:v>-9.6225738525390603E-4</c:v>
                </c:pt>
                <c:pt idx="197">
                  <c:v>-1.4019012451171901E-3</c:v>
                </c:pt>
                <c:pt idx="198">
                  <c:v>-1.6169548034667999E-3</c:v>
                </c:pt>
                <c:pt idx="199">
                  <c:v>-3.2091140747070299E-3</c:v>
                </c:pt>
                <c:pt idx="200">
                  <c:v>-3.1847953796386701E-3</c:v>
                </c:pt>
                <c:pt idx="201">
                  <c:v>-2.3355484008789102E-3</c:v>
                </c:pt>
                <c:pt idx="202">
                  <c:v>-3.2410621643066402E-3</c:v>
                </c:pt>
                <c:pt idx="203">
                  <c:v>-2.70605087280274E-3</c:v>
                </c:pt>
                <c:pt idx="204">
                  <c:v>-2.9344558715820299E-3</c:v>
                </c:pt>
                <c:pt idx="205">
                  <c:v>-3.2625198364257799E-3</c:v>
                </c:pt>
                <c:pt idx="206">
                  <c:v>-3.6158561706542999E-3</c:v>
                </c:pt>
                <c:pt idx="207">
                  <c:v>-3.4275054931640599E-3</c:v>
                </c:pt>
                <c:pt idx="208">
                  <c:v>-3.2253265380859401E-3</c:v>
                </c:pt>
                <c:pt idx="209">
                  <c:v>-3.0412673950195299E-3</c:v>
                </c:pt>
                <c:pt idx="210">
                  <c:v>-3.8161277770996098E-3</c:v>
                </c:pt>
                <c:pt idx="211">
                  <c:v>-4.0311813354492196E-3</c:v>
                </c:pt>
                <c:pt idx="212">
                  <c:v>-4.2390823364257804E-3</c:v>
                </c:pt>
                <c:pt idx="213">
                  <c:v>-3.8290023803710998E-3</c:v>
                </c:pt>
                <c:pt idx="214">
                  <c:v>-3.7660598754882799E-3</c:v>
                </c:pt>
                <c:pt idx="215">
                  <c:v>-3.7183761596679701E-3</c:v>
                </c:pt>
                <c:pt idx="216">
                  <c:v>-2.9482841491699201E-3</c:v>
                </c:pt>
                <c:pt idx="217">
                  <c:v>-3.9048194885253902E-3</c:v>
                </c:pt>
                <c:pt idx="218">
                  <c:v>-5.0268173217773498E-3</c:v>
                </c:pt>
                <c:pt idx="219">
                  <c:v>-4.4980049133300799E-3</c:v>
                </c:pt>
                <c:pt idx="220">
                  <c:v>-4.6696662902832101E-3</c:v>
                </c:pt>
                <c:pt idx="221">
                  <c:v>-4.8284530639648498E-3</c:v>
                </c:pt>
                <c:pt idx="222">
                  <c:v>-4.7159194946289097E-3</c:v>
                </c:pt>
                <c:pt idx="223">
                  <c:v>-4.0068626403808602E-3</c:v>
                </c:pt>
                <c:pt idx="224">
                  <c:v>-5.3863525390625E-3</c:v>
                </c:pt>
                <c:pt idx="225">
                  <c:v>-5.0830841064453203E-3</c:v>
                </c:pt>
                <c:pt idx="226">
                  <c:v>-4.4379234313964896E-3</c:v>
                </c:pt>
                <c:pt idx="227">
                  <c:v>-5.3162574768066398E-3</c:v>
                </c:pt>
                <c:pt idx="228">
                  <c:v>-5.0635337829589896E-3</c:v>
                </c:pt>
                <c:pt idx="229">
                  <c:v>-6.54077529907227E-3</c:v>
                </c:pt>
                <c:pt idx="230">
                  <c:v>-6.3128471374511701E-3</c:v>
                </c:pt>
                <c:pt idx="231">
                  <c:v>-5.5422782897949201E-3</c:v>
                </c:pt>
                <c:pt idx="232">
                  <c:v>-6.4635276794433602E-3</c:v>
                </c:pt>
                <c:pt idx="233">
                  <c:v>-6.0896873474121102E-3</c:v>
                </c:pt>
                <c:pt idx="234">
                  <c:v>-6.8616867065429696E-3</c:v>
                </c:pt>
                <c:pt idx="235">
                  <c:v>-8.2216262817382795E-3</c:v>
                </c:pt>
                <c:pt idx="236">
                  <c:v>-8.4099769592285208E-3</c:v>
                </c:pt>
                <c:pt idx="237">
                  <c:v>-7.3642730712890703E-3</c:v>
                </c:pt>
                <c:pt idx="238">
                  <c:v>-7.6832771301269601E-3</c:v>
                </c:pt>
                <c:pt idx="239">
                  <c:v>-9.0017318725586007E-3</c:v>
                </c:pt>
                <c:pt idx="240">
                  <c:v>-9.0670585632324201E-3</c:v>
                </c:pt>
                <c:pt idx="241">
                  <c:v>-8.9836120605468802E-3</c:v>
                </c:pt>
                <c:pt idx="242">
                  <c:v>-9.3874931335449201E-3</c:v>
                </c:pt>
                <c:pt idx="243">
                  <c:v>-9.3998908996582101E-3</c:v>
                </c:pt>
                <c:pt idx="244">
                  <c:v>-8.6245536804199201E-3</c:v>
                </c:pt>
                <c:pt idx="245">
                  <c:v>-1.0278701782226601E-2</c:v>
                </c:pt>
                <c:pt idx="246">
                  <c:v>-1.03516578674317E-2</c:v>
                </c:pt>
                <c:pt idx="247">
                  <c:v>-1.04212760925293E-2</c:v>
                </c:pt>
                <c:pt idx="248">
                  <c:v>-1.06582641601563E-2</c:v>
                </c:pt>
                <c:pt idx="249">
                  <c:v>-1.08141899108887E-2</c:v>
                </c:pt>
                <c:pt idx="250">
                  <c:v>-1.0964870452880899E-2</c:v>
                </c:pt>
                <c:pt idx="251">
                  <c:v>-1.0311126708984399E-2</c:v>
                </c:pt>
                <c:pt idx="252">
                  <c:v>-1.05714797973633E-2</c:v>
                </c:pt>
                <c:pt idx="253">
                  <c:v>-1.18532180786133E-2</c:v>
                </c:pt>
                <c:pt idx="254">
                  <c:v>-1.13544464111328E-2</c:v>
                </c:pt>
                <c:pt idx="255">
                  <c:v>-1.1076450347900399E-2</c:v>
                </c:pt>
                <c:pt idx="256">
                  <c:v>-1.13201141357422E-2</c:v>
                </c:pt>
                <c:pt idx="257">
                  <c:v>-1.1905193328857399E-2</c:v>
                </c:pt>
                <c:pt idx="258">
                  <c:v>-1.2223720550537101E-2</c:v>
                </c:pt>
                <c:pt idx="259">
                  <c:v>-1.1831283569336E-2</c:v>
                </c:pt>
                <c:pt idx="260">
                  <c:v>-1.21006965637207E-2</c:v>
                </c:pt>
                <c:pt idx="261">
                  <c:v>-1.26605033874512E-2</c:v>
                </c:pt>
                <c:pt idx="262">
                  <c:v>-1.25842094421387E-2</c:v>
                </c:pt>
                <c:pt idx="263">
                  <c:v>-1.2835979461669899E-2</c:v>
                </c:pt>
                <c:pt idx="264">
                  <c:v>-1.27344131469727E-2</c:v>
                </c:pt>
                <c:pt idx="265">
                  <c:v>-1.2598037719726601E-2</c:v>
                </c:pt>
                <c:pt idx="266">
                  <c:v>-1.2798309326171899E-2</c:v>
                </c:pt>
                <c:pt idx="267">
                  <c:v>-1.2482643127441399E-2</c:v>
                </c:pt>
                <c:pt idx="268">
                  <c:v>-1.22909545898438E-2</c:v>
                </c:pt>
                <c:pt idx="269">
                  <c:v>-1.34963989257813E-2</c:v>
                </c:pt>
                <c:pt idx="270">
                  <c:v>-1.42102241516113E-2</c:v>
                </c:pt>
                <c:pt idx="271">
                  <c:v>-1.39622688293457E-2</c:v>
                </c:pt>
                <c:pt idx="272">
                  <c:v>-1.3627529144287101E-2</c:v>
                </c:pt>
                <c:pt idx="273">
                  <c:v>-1.2574672698974601E-2</c:v>
                </c:pt>
                <c:pt idx="274">
                  <c:v>-1.37262344360352E-2</c:v>
                </c:pt>
                <c:pt idx="275">
                  <c:v>-1.4349937438964899E-2</c:v>
                </c:pt>
                <c:pt idx="276">
                  <c:v>-1.48639678955078E-2</c:v>
                </c:pt>
                <c:pt idx="277">
                  <c:v>-1.4803409576416E-2</c:v>
                </c:pt>
                <c:pt idx="278">
                  <c:v>-1.47194862365723E-2</c:v>
                </c:pt>
                <c:pt idx="279">
                  <c:v>-1.52287483215332E-2</c:v>
                </c:pt>
                <c:pt idx="280">
                  <c:v>-1.5675544738769601E-2</c:v>
                </c:pt>
                <c:pt idx="281">
                  <c:v>-1.5603542327880899E-2</c:v>
                </c:pt>
                <c:pt idx="282">
                  <c:v>-1.5380859375E-2</c:v>
                </c:pt>
                <c:pt idx="283">
                  <c:v>-1.5697956085205099E-2</c:v>
                </c:pt>
                <c:pt idx="284">
                  <c:v>-1.62558555603028E-2</c:v>
                </c:pt>
                <c:pt idx="285">
                  <c:v>-1.65557861328125E-2</c:v>
                </c:pt>
                <c:pt idx="286">
                  <c:v>-1.6538619995117201E-2</c:v>
                </c:pt>
                <c:pt idx="287">
                  <c:v>-1.6709327697753899E-2</c:v>
                </c:pt>
                <c:pt idx="288">
                  <c:v>-1.66525840759278E-2</c:v>
                </c:pt>
                <c:pt idx="289">
                  <c:v>-1.70025825500488E-2</c:v>
                </c:pt>
                <c:pt idx="290">
                  <c:v>-1.71661376953125E-2</c:v>
                </c:pt>
                <c:pt idx="291">
                  <c:v>-1.72162055969238E-2</c:v>
                </c:pt>
                <c:pt idx="292">
                  <c:v>-1.7580509185790998E-2</c:v>
                </c:pt>
                <c:pt idx="293">
                  <c:v>-1.7590045928955099E-2</c:v>
                </c:pt>
                <c:pt idx="294">
                  <c:v>-1.7433166503906299E-2</c:v>
                </c:pt>
                <c:pt idx="295">
                  <c:v>-1.64380073547363E-2</c:v>
                </c:pt>
                <c:pt idx="296">
                  <c:v>-1.40562057495117E-2</c:v>
                </c:pt>
                <c:pt idx="297">
                  <c:v>-1.73954963684082E-2</c:v>
                </c:pt>
                <c:pt idx="298">
                  <c:v>-1.9173145294189502E-2</c:v>
                </c:pt>
                <c:pt idx="299">
                  <c:v>-1.8207073211669901E-2</c:v>
                </c:pt>
                <c:pt idx="300">
                  <c:v>-1.78322792053223E-2</c:v>
                </c:pt>
                <c:pt idx="301">
                  <c:v>-1.82099342346192E-2</c:v>
                </c:pt>
                <c:pt idx="302">
                  <c:v>-1.83253288269043E-2</c:v>
                </c:pt>
                <c:pt idx="303">
                  <c:v>-1.75328254699707E-2</c:v>
                </c:pt>
                <c:pt idx="304">
                  <c:v>-1.83777809143067E-2</c:v>
                </c:pt>
                <c:pt idx="305">
                  <c:v>-1.8876075744628899E-2</c:v>
                </c:pt>
                <c:pt idx="306">
                  <c:v>-1.8605232238769601E-2</c:v>
                </c:pt>
                <c:pt idx="307">
                  <c:v>-1.84893608093262E-2</c:v>
                </c:pt>
                <c:pt idx="308">
                  <c:v>-1.8349647521972701E-2</c:v>
                </c:pt>
                <c:pt idx="309">
                  <c:v>-1.82652473449707E-2</c:v>
                </c:pt>
                <c:pt idx="310">
                  <c:v>-1.8495082855224599E-2</c:v>
                </c:pt>
                <c:pt idx="311">
                  <c:v>-1.8181324005127002E-2</c:v>
                </c:pt>
                <c:pt idx="312">
                  <c:v>-1.8293857574462901E-2</c:v>
                </c:pt>
                <c:pt idx="313">
                  <c:v>-1.8302917480468799E-2</c:v>
                </c:pt>
                <c:pt idx="314">
                  <c:v>-1.8289566040039101E-2</c:v>
                </c:pt>
                <c:pt idx="315">
                  <c:v>-1.81984901428223E-2</c:v>
                </c:pt>
                <c:pt idx="316">
                  <c:v>-1.7977237701415998E-2</c:v>
                </c:pt>
                <c:pt idx="317">
                  <c:v>-1.8008708953857401E-2</c:v>
                </c:pt>
                <c:pt idx="318">
                  <c:v>-1.7865180969238299E-2</c:v>
                </c:pt>
                <c:pt idx="319">
                  <c:v>-1.7996788024902399E-2</c:v>
                </c:pt>
                <c:pt idx="320">
                  <c:v>-1.7921447753906299E-2</c:v>
                </c:pt>
                <c:pt idx="321">
                  <c:v>-1.7685890197753899E-2</c:v>
                </c:pt>
                <c:pt idx="322">
                  <c:v>-1.7653465270996101E-2</c:v>
                </c:pt>
                <c:pt idx="323">
                  <c:v>-1.7617225646972701E-2</c:v>
                </c:pt>
                <c:pt idx="324">
                  <c:v>-1.7622470855712901E-2</c:v>
                </c:pt>
                <c:pt idx="325">
                  <c:v>-1.7469406127929701E-2</c:v>
                </c:pt>
                <c:pt idx="326">
                  <c:v>-1.7541408538818401E-2</c:v>
                </c:pt>
                <c:pt idx="327">
                  <c:v>-1.72638893127442E-2</c:v>
                </c:pt>
                <c:pt idx="328">
                  <c:v>-1.7460823059082101E-2</c:v>
                </c:pt>
                <c:pt idx="329">
                  <c:v>-1.73754692077637E-2</c:v>
                </c:pt>
                <c:pt idx="330">
                  <c:v>-1.7164707183837901E-2</c:v>
                </c:pt>
                <c:pt idx="331">
                  <c:v>-1.7380714416503899E-2</c:v>
                </c:pt>
                <c:pt idx="332">
                  <c:v>-1.7237663269043E-2</c:v>
                </c:pt>
                <c:pt idx="333">
                  <c:v>-1.7254829406738299E-2</c:v>
                </c:pt>
                <c:pt idx="334">
                  <c:v>-1.7308235168457101E-2</c:v>
                </c:pt>
                <c:pt idx="335">
                  <c:v>-1.7219543457031299E-2</c:v>
                </c:pt>
                <c:pt idx="336">
                  <c:v>-1.7046451568603498E-2</c:v>
                </c:pt>
                <c:pt idx="337">
                  <c:v>-1.70340538024903E-2</c:v>
                </c:pt>
                <c:pt idx="338">
                  <c:v>-1.7128467559814502E-2</c:v>
                </c:pt>
                <c:pt idx="339">
                  <c:v>-1.7051219940185599E-2</c:v>
                </c:pt>
                <c:pt idx="340">
                  <c:v>-1.7179489135742201E-2</c:v>
                </c:pt>
                <c:pt idx="341">
                  <c:v>-1.73029899597168E-2</c:v>
                </c:pt>
                <c:pt idx="342">
                  <c:v>-1.70197486877442E-2</c:v>
                </c:pt>
                <c:pt idx="343">
                  <c:v>-1.71198844909668E-2</c:v>
                </c:pt>
                <c:pt idx="344">
                  <c:v>-1.7137050628662099E-2</c:v>
                </c:pt>
                <c:pt idx="345">
                  <c:v>-1.7118930816650401E-2</c:v>
                </c:pt>
                <c:pt idx="346">
                  <c:v>-1.71303749084473E-2</c:v>
                </c:pt>
                <c:pt idx="347">
                  <c:v>-1.7243385314941399E-2</c:v>
                </c:pt>
                <c:pt idx="348">
                  <c:v>-1.7229557037353498E-2</c:v>
                </c:pt>
                <c:pt idx="349">
                  <c:v>-1.70893669128418E-2</c:v>
                </c:pt>
                <c:pt idx="350">
                  <c:v>-1.72786712646485E-2</c:v>
                </c:pt>
                <c:pt idx="351">
                  <c:v>-1.7209529876709002E-2</c:v>
                </c:pt>
                <c:pt idx="352">
                  <c:v>-1.7204284667968799E-2</c:v>
                </c:pt>
                <c:pt idx="353">
                  <c:v>-1.7168998718261701E-2</c:v>
                </c:pt>
                <c:pt idx="354">
                  <c:v>-1.7298698425293E-2</c:v>
                </c:pt>
                <c:pt idx="355">
                  <c:v>-1.72019004821778E-2</c:v>
                </c:pt>
                <c:pt idx="356">
                  <c:v>-1.7316341400146502E-2</c:v>
                </c:pt>
                <c:pt idx="357">
                  <c:v>-1.72791481018067E-2</c:v>
                </c:pt>
                <c:pt idx="358">
                  <c:v>-1.7195224761962901E-2</c:v>
                </c:pt>
                <c:pt idx="359">
                  <c:v>-1.70955657958985E-2</c:v>
                </c:pt>
                <c:pt idx="360">
                  <c:v>-1.71051025390625E-2</c:v>
                </c:pt>
                <c:pt idx="361">
                  <c:v>-1.7096996307373099E-2</c:v>
                </c:pt>
                <c:pt idx="362">
                  <c:v>-1.7162799835205099E-2</c:v>
                </c:pt>
                <c:pt idx="363">
                  <c:v>-1.69873237609863E-2</c:v>
                </c:pt>
                <c:pt idx="364">
                  <c:v>-1.6981124877929701E-2</c:v>
                </c:pt>
                <c:pt idx="365">
                  <c:v>-1.7072677612304701E-2</c:v>
                </c:pt>
                <c:pt idx="366">
                  <c:v>-1.70083045959473E-2</c:v>
                </c:pt>
                <c:pt idx="367">
                  <c:v>-1.6985416412353498E-2</c:v>
                </c:pt>
                <c:pt idx="368">
                  <c:v>-1.69072151184082E-2</c:v>
                </c:pt>
                <c:pt idx="369">
                  <c:v>-1.68347358703613E-2</c:v>
                </c:pt>
                <c:pt idx="370">
                  <c:v>-1.6725063323974599E-2</c:v>
                </c:pt>
                <c:pt idx="371">
                  <c:v>-1.6752243041992201E-2</c:v>
                </c:pt>
                <c:pt idx="372">
                  <c:v>-1.6659259796142599E-2</c:v>
                </c:pt>
                <c:pt idx="373">
                  <c:v>-1.66382789611817E-2</c:v>
                </c:pt>
                <c:pt idx="374">
                  <c:v>-1.6587257385253899E-2</c:v>
                </c:pt>
                <c:pt idx="375">
                  <c:v>-1.6436100006103498E-2</c:v>
                </c:pt>
                <c:pt idx="376">
                  <c:v>-1.6447067260742201E-2</c:v>
                </c:pt>
                <c:pt idx="377">
                  <c:v>-1.6304492950439502E-2</c:v>
                </c:pt>
                <c:pt idx="378">
                  <c:v>-1.6181945800781299E-2</c:v>
                </c:pt>
                <c:pt idx="379">
                  <c:v>-1.5715122222900401E-2</c:v>
                </c:pt>
                <c:pt idx="380">
                  <c:v>-1.57227516174317E-2</c:v>
                </c:pt>
                <c:pt idx="381">
                  <c:v>-1.5998363494873099E-2</c:v>
                </c:pt>
                <c:pt idx="382">
                  <c:v>-1.57880783081055E-2</c:v>
                </c:pt>
                <c:pt idx="383">
                  <c:v>-1.5533447265625E-2</c:v>
                </c:pt>
                <c:pt idx="384">
                  <c:v>-1.52688026428223E-2</c:v>
                </c:pt>
                <c:pt idx="385">
                  <c:v>-1.55596733093262E-2</c:v>
                </c:pt>
                <c:pt idx="386">
                  <c:v>-1.5087604522705101E-2</c:v>
                </c:pt>
                <c:pt idx="387">
                  <c:v>-1.5104770660400399E-2</c:v>
                </c:pt>
                <c:pt idx="388">
                  <c:v>-1.51019096374512E-2</c:v>
                </c:pt>
                <c:pt idx="389">
                  <c:v>-1.5082836151123101E-2</c:v>
                </c:pt>
                <c:pt idx="390">
                  <c:v>-1.46079063415528E-2</c:v>
                </c:pt>
                <c:pt idx="391">
                  <c:v>-1.4631748199462899E-2</c:v>
                </c:pt>
                <c:pt idx="392">
                  <c:v>-1.42216682434082E-2</c:v>
                </c:pt>
                <c:pt idx="393">
                  <c:v>-1.5252590179443399E-2</c:v>
                </c:pt>
                <c:pt idx="394">
                  <c:v>-1.47371292114258E-2</c:v>
                </c:pt>
                <c:pt idx="395">
                  <c:v>-1.4699935913086E-2</c:v>
                </c:pt>
                <c:pt idx="396">
                  <c:v>-1.4784336090087899E-2</c:v>
                </c:pt>
                <c:pt idx="397">
                  <c:v>-1.45926475524903E-2</c:v>
                </c:pt>
                <c:pt idx="398">
                  <c:v>-1.4193058013916E-2</c:v>
                </c:pt>
                <c:pt idx="399">
                  <c:v>-1.4289379119873101E-2</c:v>
                </c:pt>
                <c:pt idx="400">
                  <c:v>-1.50623321533203E-2</c:v>
                </c:pt>
                <c:pt idx="401">
                  <c:v>-1.4581680297851601E-2</c:v>
                </c:pt>
                <c:pt idx="402">
                  <c:v>-1.43437385559082E-2</c:v>
                </c:pt>
                <c:pt idx="403">
                  <c:v>-1.4224529266357399E-2</c:v>
                </c:pt>
                <c:pt idx="404">
                  <c:v>-1.41119956970215E-2</c:v>
                </c:pt>
                <c:pt idx="405">
                  <c:v>-1.39484405517578E-2</c:v>
                </c:pt>
                <c:pt idx="406">
                  <c:v>-1.4112949371337899E-2</c:v>
                </c:pt>
                <c:pt idx="407">
                  <c:v>-1.39646530151367E-2</c:v>
                </c:pt>
                <c:pt idx="408">
                  <c:v>-1.39589309692383E-2</c:v>
                </c:pt>
                <c:pt idx="409">
                  <c:v>-1.4209747314453101E-2</c:v>
                </c:pt>
                <c:pt idx="410">
                  <c:v>-1.40352249145508E-2</c:v>
                </c:pt>
                <c:pt idx="411">
                  <c:v>-1.3797760009765601E-2</c:v>
                </c:pt>
                <c:pt idx="412">
                  <c:v>-1.3681411743164101E-2</c:v>
                </c:pt>
                <c:pt idx="413">
                  <c:v>-1.34100914001465E-2</c:v>
                </c:pt>
                <c:pt idx="414">
                  <c:v>-1.3718605041503899E-2</c:v>
                </c:pt>
                <c:pt idx="415">
                  <c:v>-1.38964653015137E-2</c:v>
                </c:pt>
                <c:pt idx="416">
                  <c:v>-1.36499404907227E-2</c:v>
                </c:pt>
                <c:pt idx="417">
                  <c:v>-1.36032104492188E-2</c:v>
                </c:pt>
                <c:pt idx="418">
                  <c:v>-1.3640403747558601E-2</c:v>
                </c:pt>
                <c:pt idx="419">
                  <c:v>-1.35760307312012E-2</c:v>
                </c:pt>
                <c:pt idx="420">
                  <c:v>-1.3607501983642601E-2</c:v>
                </c:pt>
                <c:pt idx="421">
                  <c:v>-1.3537883758544899E-2</c:v>
                </c:pt>
                <c:pt idx="422">
                  <c:v>-1.33166313171387E-2</c:v>
                </c:pt>
                <c:pt idx="423">
                  <c:v>-1.34167671203613E-2</c:v>
                </c:pt>
                <c:pt idx="424">
                  <c:v>-1.33695602416992E-2</c:v>
                </c:pt>
                <c:pt idx="425">
                  <c:v>-1.3533115386962899E-2</c:v>
                </c:pt>
                <c:pt idx="426">
                  <c:v>-1.3431072235107399E-2</c:v>
                </c:pt>
                <c:pt idx="427">
                  <c:v>-1.3400554656982399E-2</c:v>
                </c:pt>
                <c:pt idx="428">
                  <c:v>-1.35035514831543E-2</c:v>
                </c:pt>
                <c:pt idx="429">
                  <c:v>-1.35679244995117E-2</c:v>
                </c:pt>
                <c:pt idx="430">
                  <c:v>-1.31478309631348E-2</c:v>
                </c:pt>
                <c:pt idx="431">
                  <c:v>-1.32827758789063E-2</c:v>
                </c:pt>
                <c:pt idx="432">
                  <c:v>-1.29671096801758E-2</c:v>
                </c:pt>
                <c:pt idx="433">
                  <c:v>-1.22432708740235E-2</c:v>
                </c:pt>
                <c:pt idx="434">
                  <c:v>-1.1490821838378899E-2</c:v>
                </c:pt>
                <c:pt idx="435">
                  <c:v>-1.14445686340332E-2</c:v>
                </c:pt>
                <c:pt idx="436">
                  <c:v>-1.19075775146485E-2</c:v>
                </c:pt>
                <c:pt idx="437">
                  <c:v>-1.21183395385742E-2</c:v>
                </c:pt>
                <c:pt idx="438">
                  <c:v>-1.3489723205566399E-2</c:v>
                </c:pt>
                <c:pt idx="439">
                  <c:v>-1.6800880432128899E-2</c:v>
                </c:pt>
                <c:pt idx="440">
                  <c:v>-1.8160343170165998E-2</c:v>
                </c:pt>
                <c:pt idx="441">
                  <c:v>-1.6614437103271502E-2</c:v>
                </c:pt>
                <c:pt idx="442">
                  <c:v>-1.5675544738769601E-2</c:v>
                </c:pt>
                <c:pt idx="443">
                  <c:v>-1.54199600219727E-2</c:v>
                </c:pt>
                <c:pt idx="444">
                  <c:v>-1.35865211486817E-2</c:v>
                </c:pt>
                <c:pt idx="445">
                  <c:v>-1.1486053466796899E-2</c:v>
                </c:pt>
                <c:pt idx="446">
                  <c:v>-1.14026069641113E-2</c:v>
                </c:pt>
                <c:pt idx="447">
                  <c:v>-1.20806694030762E-2</c:v>
                </c:pt>
                <c:pt idx="448">
                  <c:v>-1.25937461853028E-2</c:v>
                </c:pt>
                <c:pt idx="449">
                  <c:v>-1.30701065063477E-2</c:v>
                </c:pt>
                <c:pt idx="450">
                  <c:v>-1.31888389587403E-2</c:v>
                </c:pt>
                <c:pt idx="451">
                  <c:v>-1.3339519500732399E-2</c:v>
                </c:pt>
                <c:pt idx="452">
                  <c:v>-1.3339996337890601E-2</c:v>
                </c:pt>
                <c:pt idx="453">
                  <c:v>-1.3307094573974601E-2</c:v>
                </c:pt>
                <c:pt idx="454">
                  <c:v>-1.33028030395508E-2</c:v>
                </c:pt>
                <c:pt idx="455">
                  <c:v>-1.33252143859863E-2</c:v>
                </c:pt>
                <c:pt idx="456">
                  <c:v>-1.33333206176758E-2</c:v>
                </c:pt>
                <c:pt idx="457">
                  <c:v>-1.32946968078613E-2</c:v>
                </c:pt>
                <c:pt idx="458">
                  <c:v>-1.3354778289794899E-2</c:v>
                </c:pt>
                <c:pt idx="459">
                  <c:v>-1.336669921875E-2</c:v>
                </c:pt>
                <c:pt idx="460">
                  <c:v>-1.3243198394775399E-2</c:v>
                </c:pt>
                <c:pt idx="461">
                  <c:v>-1.3319969177246101E-2</c:v>
                </c:pt>
                <c:pt idx="462">
                  <c:v>-1.33137702941895E-2</c:v>
                </c:pt>
                <c:pt idx="463">
                  <c:v>-1.33790969848633E-2</c:v>
                </c:pt>
                <c:pt idx="464">
                  <c:v>-1.32074356079102E-2</c:v>
                </c:pt>
                <c:pt idx="465">
                  <c:v>-1.34682655334473E-2</c:v>
                </c:pt>
                <c:pt idx="466">
                  <c:v>-1.0108470916748101E-2</c:v>
                </c:pt>
                <c:pt idx="467">
                  <c:v>-1.2341022491455101E-2</c:v>
                </c:pt>
                <c:pt idx="468">
                  <c:v>-1.4000415802002E-2</c:v>
                </c:pt>
                <c:pt idx="469">
                  <c:v>-1.33533477783203E-2</c:v>
                </c:pt>
                <c:pt idx="470">
                  <c:v>-1.33004188537598E-2</c:v>
                </c:pt>
                <c:pt idx="471">
                  <c:v>-1.31831169128418E-2</c:v>
                </c:pt>
                <c:pt idx="472">
                  <c:v>-1.32112503051758E-2</c:v>
                </c:pt>
                <c:pt idx="473">
                  <c:v>-1.3233184814453101E-2</c:v>
                </c:pt>
                <c:pt idx="474">
                  <c:v>-1.3234138488769601E-2</c:v>
                </c:pt>
                <c:pt idx="475">
                  <c:v>-1.33309364318848E-2</c:v>
                </c:pt>
                <c:pt idx="476">
                  <c:v>-1.3177871704101601E-2</c:v>
                </c:pt>
                <c:pt idx="477">
                  <c:v>-1.32198333740235E-2</c:v>
                </c:pt>
                <c:pt idx="478">
                  <c:v>-1.32532119750977E-2</c:v>
                </c:pt>
                <c:pt idx="479">
                  <c:v>-1.31840705871582E-2</c:v>
                </c:pt>
                <c:pt idx="480">
                  <c:v>-1.3197898864746101E-2</c:v>
                </c:pt>
                <c:pt idx="481">
                  <c:v>-1.31559371948242E-2</c:v>
                </c:pt>
                <c:pt idx="482">
                  <c:v>-1.3190746307373101E-2</c:v>
                </c:pt>
                <c:pt idx="483">
                  <c:v>-1.31726264953613E-2</c:v>
                </c:pt>
                <c:pt idx="484">
                  <c:v>-1.3164520263671899E-2</c:v>
                </c:pt>
                <c:pt idx="485">
                  <c:v>-1.3143539428711E-2</c:v>
                </c:pt>
                <c:pt idx="486">
                  <c:v>-1.3195037841796899E-2</c:v>
                </c:pt>
                <c:pt idx="487">
                  <c:v>-1.3175487518310601E-2</c:v>
                </c:pt>
                <c:pt idx="488">
                  <c:v>-1.31287574768067E-2</c:v>
                </c:pt>
                <c:pt idx="489">
                  <c:v>-1.31397247314453E-2</c:v>
                </c:pt>
                <c:pt idx="490">
                  <c:v>-1.3123512268066399E-2</c:v>
                </c:pt>
                <c:pt idx="491">
                  <c:v>-1.3095378875732399E-2</c:v>
                </c:pt>
                <c:pt idx="492">
                  <c:v>-1.30820274353028E-2</c:v>
                </c:pt>
                <c:pt idx="493">
                  <c:v>-1.3077735900878899E-2</c:v>
                </c:pt>
                <c:pt idx="494">
                  <c:v>-1.30481719970703E-2</c:v>
                </c:pt>
                <c:pt idx="495">
                  <c:v>-1.3070583343505899E-2</c:v>
                </c:pt>
                <c:pt idx="496">
                  <c:v>-1.3120174407959E-2</c:v>
                </c:pt>
                <c:pt idx="497">
                  <c:v>-1.2989044189453101E-2</c:v>
                </c:pt>
                <c:pt idx="498">
                  <c:v>-1.2932300567627E-2</c:v>
                </c:pt>
                <c:pt idx="499">
                  <c:v>-1.29756927490235E-2</c:v>
                </c:pt>
                <c:pt idx="500">
                  <c:v>-1.2986660003662101E-2</c:v>
                </c:pt>
                <c:pt idx="501">
                  <c:v>-1.28626823425293E-2</c:v>
                </c:pt>
                <c:pt idx="502">
                  <c:v>-1.2917995452880899E-2</c:v>
                </c:pt>
                <c:pt idx="503">
                  <c:v>-1.29284858703613E-2</c:v>
                </c:pt>
                <c:pt idx="504">
                  <c:v>-1.29470825195313E-2</c:v>
                </c:pt>
                <c:pt idx="505">
                  <c:v>-1.2897491455078101E-2</c:v>
                </c:pt>
                <c:pt idx="506">
                  <c:v>-1.2879848480224601E-2</c:v>
                </c:pt>
                <c:pt idx="507">
                  <c:v>-1.2927532196044899E-2</c:v>
                </c:pt>
                <c:pt idx="508">
                  <c:v>-1.29022598266602E-2</c:v>
                </c:pt>
                <c:pt idx="509">
                  <c:v>-1.29060745239258E-2</c:v>
                </c:pt>
                <c:pt idx="510">
                  <c:v>-1.2931346893310601E-2</c:v>
                </c:pt>
                <c:pt idx="511">
                  <c:v>-1.29303932189942E-2</c:v>
                </c:pt>
                <c:pt idx="512">
                  <c:v>-1.3022422790527399E-2</c:v>
                </c:pt>
                <c:pt idx="513">
                  <c:v>-1.3040542602539101E-2</c:v>
                </c:pt>
                <c:pt idx="514">
                  <c:v>-1.30162239074707E-2</c:v>
                </c:pt>
                <c:pt idx="515">
                  <c:v>-1.29480361938477E-2</c:v>
                </c:pt>
                <c:pt idx="516">
                  <c:v>-1.2994289398193399E-2</c:v>
                </c:pt>
                <c:pt idx="517">
                  <c:v>-1.30090713500977E-2</c:v>
                </c:pt>
                <c:pt idx="518">
                  <c:v>-1.30391120910645E-2</c:v>
                </c:pt>
                <c:pt idx="519">
                  <c:v>-1.3070583343505899E-2</c:v>
                </c:pt>
                <c:pt idx="520">
                  <c:v>-1.30290985107422E-2</c:v>
                </c:pt>
                <c:pt idx="521">
                  <c:v>-1.30524635314942E-2</c:v>
                </c:pt>
                <c:pt idx="522">
                  <c:v>-1.3060569763183601E-2</c:v>
                </c:pt>
                <c:pt idx="523">
                  <c:v>-1.30634307861328E-2</c:v>
                </c:pt>
                <c:pt idx="524">
                  <c:v>-1.3029575347900399E-2</c:v>
                </c:pt>
                <c:pt idx="525">
                  <c:v>-1.29880905151367E-2</c:v>
                </c:pt>
                <c:pt idx="526">
                  <c:v>-1.2995719909668E-2</c:v>
                </c:pt>
                <c:pt idx="527">
                  <c:v>-1.3032436370849601E-2</c:v>
                </c:pt>
                <c:pt idx="528">
                  <c:v>-1.30114555358887E-2</c:v>
                </c:pt>
                <c:pt idx="529">
                  <c:v>-1.30467414855957E-2</c:v>
                </c:pt>
                <c:pt idx="530">
                  <c:v>-1.28912925720215E-2</c:v>
                </c:pt>
                <c:pt idx="531">
                  <c:v>-1.28908157348633E-2</c:v>
                </c:pt>
                <c:pt idx="532">
                  <c:v>-1.2899398803711E-2</c:v>
                </c:pt>
                <c:pt idx="533">
                  <c:v>-1.29151344299317E-2</c:v>
                </c:pt>
                <c:pt idx="534">
                  <c:v>-1.2902736663818399E-2</c:v>
                </c:pt>
                <c:pt idx="535">
                  <c:v>-1.27954483032227E-2</c:v>
                </c:pt>
                <c:pt idx="536">
                  <c:v>-1.27949714660645E-2</c:v>
                </c:pt>
                <c:pt idx="537">
                  <c:v>-1.2803554534912101E-2</c:v>
                </c:pt>
                <c:pt idx="538">
                  <c:v>-1.28302574157715E-2</c:v>
                </c:pt>
                <c:pt idx="539">
                  <c:v>-1.27930641174317E-2</c:v>
                </c:pt>
                <c:pt idx="540">
                  <c:v>-1.27639770507813E-2</c:v>
                </c:pt>
                <c:pt idx="541">
                  <c:v>-1.2811183929443399E-2</c:v>
                </c:pt>
                <c:pt idx="542">
                  <c:v>-1.2750625610351601E-2</c:v>
                </c:pt>
                <c:pt idx="543">
                  <c:v>-1.2815952301025399E-2</c:v>
                </c:pt>
                <c:pt idx="544">
                  <c:v>-1.27921104431153E-2</c:v>
                </c:pt>
                <c:pt idx="545">
                  <c:v>-1.28707885742188E-2</c:v>
                </c:pt>
                <c:pt idx="546">
                  <c:v>-1.28536224365235E-2</c:v>
                </c:pt>
                <c:pt idx="547">
                  <c:v>-1.2834072113037101E-2</c:v>
                </c:pt>
                <c:pt idx="548">
                  <c:v>-1.28540992736817E-2</c:v>
                </c:pt>
                <c:pt idx="549">
                  <c:v>-1.2821197509765601E-2</c:v>
                </c:pt>
                <c:pt idx="550">
                  <c:v>-1.29013061523438E-2</c:v>
                </c:pt>
                <c:pt idx="551">
                  <c:v>-1.28521919250488E-2</c:v>
                </c:pt>
                <c:pt idx="552">
                  <c:v>-1.2838363647461E-2</c:v>
                </c:pt>
                <c:pt idx="553">
                  <c:v>-1.2951374053955101E-2</c:v>
                </c:pt>
                <c:pt idx="554">
                  <c:v>-1.2883186340332101E-2</c:v>
                </c:pt>
                <c:pt idx="555">
                  <c:v>-1.2866497039794899E-2</c:v>
                </c:pt>
                <c:pt idx="556">
                  <c:v>-1.2837409973144601E-2</c:v>
                </c:pt>
                <c:pt idx="557">
                  <c:v>-1.2892246246337899E-2</c:v>
                </c:pt>
                <c:pt idx="558">
                  <c:v>-1.2885570526123101E-2</c:v>
                </c:pt>
                <c:pt idx="559">
                  <c:v>-1.2818813323974601E-2</c:v>
                </c:pt>
                <c:pt idx="560">
                  <c:v>-1.28564834594727E-2</c:v>
                </c:pt>
                <c:pt idx="561">
                  <c:v>-1.28040313720703E-2</c:v>
                </c:pt>
                <c:pt idx="562">
                  <c:v>-1.28540992736817E-2</c:v>
                </c:pt>
                <c:pt idx="563">
                  <c:v>-1.2787818908691399E-2</c:v>
                </c:pt>
                <c:pt idx="564">
                  <c:v>-1.2824535369873101E-2</c:v>
                </c:pt>
                <c:pt idx="565">
                  <c:v>-1.27129554748535E-2</c:v>
                </c:pt>
                <c:pt idx="566">
                  <c:v>-1.27453804016113E-2</c:v>
                </c:pt>
                <c:pt idx="567">
                  <c:v>-1.2789249420166E-2</c:v>
                </c:pt>
                <c:pt idx="568">
                  <c:v>-1.275634765625E-2</c:v>
                </c:pt>
                <c:pt idx="569">
                  <c:v>-1.2663364410400399E-2</c:v>
                </c:pt>
                <c:pt idx="570">
                  <c:v>-1.26218795776367E-2</c:v>
                </c:pt>
                <c:pt idx="571">
                  <c:v>-1.25656127929688E-2</c:v>
                </c:pt>
                <c:pt idx="572">
                  <c:v>-1.26209259033203E-2</c:v>
                </c:pt>
                <c:pt idx="573">
                  <c:v>-1.2624740600586E-2</c:v>
                </c:pt>
                <c:pt idx="574">
                  <c:v>-1.2594223022461E-2</c:v>
                </c:pt>
                <c:pt idx="575">
                  <c:v>-1.24917030334473E-2</c:v>
                </c:pt>
                <c:pt idx="576">
                  <c:v>-1.2423992156982399E-2</c:v>
                </c:pt>
                <c:pt idx="577">
                  <c:v>-1.24459266662598E-2</c:v>
                </c:pt>
                <c:pt idx="578">
                  <c:v>-1.24616622924805E-2</c:v>
                </c:pt>
                <c:pt idx="579">
                  <c:v>-1.2506484985351601E-2</c:v>
                </c:pt>
                <c:pt idx="580">
                  <c:v>-1.2419223785400399E-2</c:v>
                </c:pt>
                <c:pt idx="581">
                  <c:v>-1.23143196105957E-2</c:v>
                </c:pt>
                <c:pt idx="582">
                  <c:v>-1.22814178466797E-2</c:v>
                </c:pt>
                <c:pt idx="583">
                  <c:v>-1.23319625854492E-2</c:v>
                </c:pt>
                <c:pt idx="584">
                  <c:v>-1.23372077941895E-2</c:v>
                </c:pt>
                <c:pt idx="585">
                  <c:v>-1.2326717376709E-2</c:v>
                </c:pt>
                <c:pt idx="586">
                  <c:v>-1.23982429504395E-2</c:v>
                </c:pt>
                <c:pt idx="587">
                  <c:v>-1.24073028564453E-2</c:v>
                </c:pt>
                <c:pt idx="588">
                  <c:v>-1.23801231384278E-2</c:v>
                </c:pt>
                <c:pt idx="589">
                  <c:v>-1.2422084808349601E-2</c:v>
                </c:pt>
                <c:pt idx="590">
                  <c:v>-1.23591423034668E-2</c:v>
                </c:pt>
                <c:pt idx="591">
                  <c:v>-1.23295783996582E-2</c:v>
                </c:pt>
                <c:pt idx="592">
                  <c:v>-1.2301921844482399E-2</c:v>
                </c:pt>
                <c:pt idx="593">
                  <c:v>-1.23014450073242E-2</c:v>
                </c:pt>
                <c:pt idx="594">
                  <c:v>-1.2335777282714899E-2</c:v>
                </c:pt>
                <c:pt idx="595">
                  <c:v>-1.23319625854492E-2</c:v>
                </c:pt>
                <c:pt idx="596">
                  <c:v>-1.2355804443359399E-2</c:v>
                </c:pt>
                <c:pt idx="597">
                  <c:v>-1.2244701385498101E-2</c:v>
                </c:pt>
                <c:pt idx="598">
                  <c:v>-1.2269496917724601E-2</c:v>
                </c:pt>
                <c:pt idx="599">
                  <c:v>-1.2300014495849601E-2</c:v>
                </c:pt>
                <c:pt idx="600">
                  <c:v>-1.22308731079102E-2</c:v>
                </c:pt>
                <c:pt idx="601">
                  <c:v>-1.22323036193848E-2</c:v>
                </c:pt>
                <c:pt idx="602">
                  <c:v>-1.2271881103515601E-2</c:v>
                </c:pt>
                <c:pt idx="603">
                  <c:v>-1.21960639953613E-2</c:v>
                </c:pt>
                <c:pt idx="604">
                  <c:v>-1.21278762817383E-2</c:v>
                </c:pt>
                <c:pt idx="605">
                  <c:v>-1.21712684631348E-2</c:v>
                </c:pt>
                <c:pt idx="606">
                  <c:v>-1.2079238891601601E-2</c:v>
                </c:pt>
                <c:pt idx="607">
                  <c:v>-1.20105743408203E-2</c:v>
                </c:pt>
                <c:pt idx="608">
                  <c:v>-1.2084007263183601E-2</c:v>
                </c:pt>
                <c:pt idx="609">
                  <c:v>-1.20649337768555E-2</c:v>
                </c:pt>
                <c:pt idx="610">
                  <c:v>-1.1994361877441399E-2</c:v>
                </c:pt>
                <c:pt idx="611">
                  <c:v>-1.2002944946289101E-2</c:v>
                </c:pt>
                <c:pt idx="612">
                  <c:v>-1.1911392211914101E-2</c:v>
                </c:pt>
                <c:pt idx="613">
                  <c:v>-1.1880397796630899E-2</c:v>
                </c:pt>
                <c:pt idx="614">
                  <c:v>-1.18756294250488E-2</c:v>
                </c:pt>
                <c:pt idx="615">
                  <c:v>-1.1833667755127E-2</c:v>
                </c:pt>
                <c:pt idx="616">
                  <c:v>-1.18074417114258E-2</c:v>
                </c:pt>
                <c:pt idx="617">
                  <c:v>-1.1778354644775399E-2</c:v>
                </c:pt>
                <c:pt idx="618">
                  <c:v>-1.1786460876464899E-2</c:v>
                </c:pt>
                <c:pt idx="619">
                  <c:v>-1.1791706085205101E-2</c:v>
                </c:pt>
                <c:pt idx="620">
                  <c:v>-1.17058753967285E-2</c:v>
                </c:pt>
                <c:pt idx="621">
                  <c:v>-1.1770248413086E-2</c:v>
                </c:pt>
                <c:pt idx="622">
                  <c:v>-1.1737346649169899E-2</c:v>
                </c:pt>
                <c:pt idx="623">
                  <c:v>-1.1641502380371101E-2</c:v>
                </c:pt>
                <c:pt idx="624">
                  <c:v>-1.16381645202637E-2</c:v>
                </c:pt>
                <c:pt idx="625">
                  <c:v>-1.16682052612305E-2</c:v>
                </c:pt>
                <c:pt idx="626">
                  <c:v>-1.16639137268067E-2</c:v>
                </c:pt>
                <c:pt idx="627">
                  <c:v>-1.16028785705567E-2</c:v>
                </c:pt>
                <c:pt idx="628">
                  <c:v>-1.1547088623046899E-2</c:v>
                </c:pt>
                <c:pt idx="629">
                  <c:v>-1.1547565460205101E-2</c:v>
                </c:pt>
                <c:pt idx="630">
                  <c:v>-1.14922523498535E-2</c:v>
                </c:pt>
                <c:pt idx="631">
                  <c:v>-1.1561393737793E-2</c:v>
                </c:pt>
                <c:pt idx="632">
                  <c:v>-1.15280151367188E-2</c:v>
                </c:pt>
                <c:pt idx="633">
                  <c:v>-1.15056037902832E-2</c:v>
                </c:pt>
                <c:pt idx="634">
                  <c:v>-1.15199089050293E-2</c:v>
                </c:pt>
                <c:pt idx="635">
                  <c:v>-1.1371135711669899E-2</c:v>
                </c:pt>
                <c:pt idx="636">
                  <c:v>-1.1359214782714899E-2</c:v>
                </c:pt>
                <c:pt idx="637">
                  <c:v>-1.13739967346192E-2</c:v>
                </c:pt>
                <c:pt idx="638">
                  <c:v>-1.1409759521484399E-2</c:v>
                </c:pt>
                <c:pt idx="639">
                  <c:v>-1.14006996154785E-2</c:v>
                </c:pt>
                <c:pt idx="640">
                  <c:v>-1.1425495147705101E-2</c:v>
                </c:pt>
                <c:pt idx="641">
                  <c:v>-1.1281967163086E-2</c:v>
                </c:pt>
                <c:pt idx="642">
                  <c:v>-1.12509727478028E-2</c:v>
                </c:pt>
                <c:pt idx="643">
                  <c:v>-1.1262416839599601E-2</c:v>
                </c:pt>
                <c:pt idx="644">
                  <c:v>-1.13263130187988E-2</c:v>
                </c:pt>
                <c:pt idx="645">
                  <c:v>-1.13825798034668E-2</c:v>
                </c:pt>
                <c:pt idx="646">
                  <c:v>-1.1353492736816399E-2</c:v>
                </c:pt>
                <c:pt idx="647">
                  <c:v>-1.11603736877442E-2</c:v>
                </c:pt>
                <c:pt idx="648">
                  <c:v>-1.1039257049560601E-2</c:v>
                </c:pt>
                <c:pt idx="649">
                  <c:v>-1.10797882080078E-2</c:v>
                </c:pt>
                <c:pt idx="650">
                  <c:v>-1.09643936157227E-2</c:v>
                </c:pt>
                <c:pt idx="651">
                  <c:v>-1.09434127807617E-2</c:v>
                </c:pt>
                <c:pt idx="652">
                  <c:v>-1.0987281799316399E-2</c:v>
                </c:pt>
                <c:pt idx="653">
                  <c:v>-1.08270645141602E-2</c:v>
                </c:pt>
                <c:pt idx="654">
                  <c:v>-1.0931968688964899E-2</c:v>
                </c:pt>
                <c:pt idx="655">
                  <c:v>-1.0927677154541E-2</c:v>
                </c:pt>
                <c:pt idx="656">
                  <c:v>-1.0880947113037101E-2</c:v>
                </c:pt>
                <c:pt idx="657">
                  <c:v>-1.0867595672607399E-2</c:v>
                </c:pt>
                <c:pt idx="658">
                  <c:v>-1.08919143676758E-2</c:v>
                </c:pt>
                <c:pt idx="659">
                  <c:v>-1.08227729797363E-2</c:v>
                </c:pt>
                <c:pt idx="660">
                  <c:v>-1.08575820922852E-2</c:v>
                </c:pt>
                <c:pt idx="661">
                  <c:v>-1.07598304748535E-2</c:v>
                </c:pt>
                <c:pt idx="662">
                  <c:v>-1.08838081359863E-2</c:v>
                </c:pt>
                <c:pt idx="663">
                  <c:v>-1.06887817382813E-2</c:v>
                </c:pt>
                <c:pt idx="664">
                  <c:v>-1.0664939880371101E-2</c:v>
                </c:pt>
                <c:pt idx="665">
                  <c:v>-1.06077194213867E-2</c:v>
                </c:pt>
                <c:pt idx="666">
                  <c:v>-1.0530948638916E-2</c:v>
                </c:pt>
                <c:pt idx="667">
                  <c:v>-1.05209350585938E-2</c:v>
                </c:pt>
                <c:pt idx="668">
                  <c:v>-1.0531902313232399E-2</c:v>
                </c:pt>
                <c:pt idx="669">
                  <c:v>-1.05643272399903E-2</c:v>
                </c:pt>
                <c:pt idx="670">
                  <c:v>-1.0463714599609399E-2</c:v>
                </c:pt>
                <c:pt idx="671">
                  <c:v>-1.0526180267334E-2</c:v>
                </c:pt>
                <c:pt idx="672">
                  <c:v>-1.0504722595214899E-2</c:v>
                </c:pt>
                <c:pt idx="673">
                  <c:v>-1.05209350585938E-2</c:v>
                </c:pt>
                <c:pt idx="674">
                  <c:v>-1.0470867156982399E-2</c:v>
                </c:pt>
                <c:pt idx="675">
                  <c:v>-1.0493278503418E-2</c:v>
                </c:pt>
                <c:pt idx="676">
                  <c:v>-1.03626251220703E-2</c:v>
                </c:pt>
                <c:pt idx="677">
                  <c:v>-1.04804039001465E-2</c:v>
                </c:pt>
                <c:pt idx="678">
                  <c:v>-1.04446411132813E-2</c:v>
                </c:pt>
                <c:pt idx="679">
                  <c:v>-1.0466575622558601E-2</c:v>
                </c:pt>
                <c:pt idx="680">
                  <c:v>-1.0457038879394601E-2</c:v>
                </c:pt>
                <c:pt idx="681">
                  <c:v>-1.0395050048828101E-2</c:v>
                </c:pt>
                <c:pt idx="682">
                  <c:v>-1.04432106018067E-2</c:v>
                </c:pt>
                <c:pt idx="683">
                  <c:v>-1.0472297668457101E-2</c:v>
                </c:pt>
                <c:pt idx="684">
                  <c:v>-1.0453224182128899E-2</c:v>
                </c:pt>
                <c:pt idx="685">
                  <c:v>-1.04718208312988E-2</c:v>
                </c:pt>
                <c:pt idx="686">
                  <c:v>-1.04022026062012E-2</c:v>
                </c:pt>
                <c:pt idx="687">
                  <c:v>-1.03178024291992E-2</c:v>
                </c:pt>
                <c:pt idx="688">
                  <c:v>-1.0331630706787101E-2</c:v>
                </c:pt>
                <c:pt idx="689">
                  <c:v>-1.03883743286133E-2</c:v>
                </c:pt>
                <c:pt idx="690">
                  <c:v>-1.0195255279541E-2</c:v>
                </c:pt>
                <c:pt idx="691">
                  <c:v>-1.0245323181152399E-2</c:v>
                </c:pt>
                <c:pt idx="692">
                  <c:v>-1.0213851928711E-2</c:v>
                </c:pt>
                <c:pt idx="693">
                  <c:v>-1.02033615112305E-2</c:v>
                </c:pt>
                <c:pt idx="694">
                  <c:v>-1.01985931396485E-2</c:v>
                </c:pt>
                <c:pt idx="695">
                  <c:v>-1.0045051574707101E-2</c:v>
                </c:pt>
                <c:pt idx="696">
                  <c:v>-1.0005950927734399E-2</c:v>
                </c:pt>
                <c:pt idx="697">
                  <c:v>-1.00350379943848E-2</c:v>
                </c:pt>
                <c:pt idx="698">
                  <c:v>-9.9210739135742205E-3</c:v>
                </c:pt>
                <c:pt idx="699">
                  <c:v>-9.9415779113769601E-3</c:v>
                </c:pt>
                <c:pt idx="700">
                  <c:v>-9.7751617431640608E-3</c:v>
                </c:pt>
                <c:pt idx="701">
                  <c:v>-9.7799301147461007E-3</c:v>
                </c:pt>
                <c:pt idx="702">
                  <c:v>-9.7327232360839896E-3</c:v>
                </c:pt>
                <c:pt idx="703">
                  <c:v>-9.7537040710449201E-3</c:v>
                </c:pt>
                <c:pt idx="704">
                  <c:v>-9.8438262939453108E-3</c:v>
                </c:pt>
                <c:pt idx="705">
                  <c:v>-1.00021362304688E-2</c:v>
                </c:pt>
                <c:pt idx="706">
                  <c:v>-9.9859237670898507E-3</c:v>
                </c:pt>
                <c:pt idx="707">
                  <c:v>-1.0163784027099601E-2</c:v>
                </c:pt>
                <c:pt idx="708">
                  <c:v>-1.0151863098144601E-2</c:v>
                </c:pt>
                <c:pt idx="709">
                  <c:v>-1.0218620300293E-2</c:v>
                </c:pt>
                <c:pt idx="710">
                  <c:v>-1.0250568389892601E-2</c:v>
                </c:pt>
                <c:pt idx="711">
                  <c:v>-1.0213851928711E-2</c:v>
                </c:pt>
                <c:pt idx="712">
                  <c:v>-1.0394573211669899E-2</c:v>
                </c:pt>
                <c:pt idx="713">
                  <c:v>-1.0537624359130899E-2</c:v>
                </c:pt>
                <c:pt idx="714">
                  <c:v>-1.0460376739502E-2</c:v>
                </c:pt>
                <c:pt idx="715">
                  <c:v>-1.05829238891602E-2</c:v>
                </c:pt>
                <c:pt idx="716">
                  <c:v>-1.05371475219727E-2</c:v>
                </c:pt>
                <c:pt idx="717">
                  <c:v>-1.0459423065185601E-2</c:v>
                </c:pt>
                <c:pt idx="718">
                  <c:v>-1.03626251220703E-2</c:v>
                </c:pt>
                <c:pt idx="719">
                  <c:v>-1.03154182434082E-2</c:v>
                </c:pt>
                <c:pt idx="720">
                  <c:v>-1.0230064392089899E-2</c:v>
                </c:pt>
                <c:pt idx="721">
                  <c:v>-1.01361274719238E-2</c:v>
                </c:pt>
                <c:pt idx="722">
                  <c:v>-1.0196685791015601E-2</c:v>
                </c:pt>
                <c:pt idx="723">
                  <c:v>-1.0006427764892601E-2</c:v>
                </c:pt>
                <c:pt idx="724">
                  <c:v>-9.9115371704101597E-3</c:v>
                </c:pt>
                <c:pt idx="725">
                  <c:v>-9.5882415771484392E-3</c:v>
                </c:pt>
                <c:pt idx="726">
                  <c:v>-9.6049308776855503E-3</c:v>
                </c:pt>
                <c:pt idx="727">
                  <c:v>-9.4442367553711007E-3</c:v>
                </c:pt>
                <c:pt idx="728">
                  <c:v>-9.368896484375E-3</c:v>
                </c:pt>
                <c:pt idx="729">
                  <c:v>-9.4814300537109392E-3</c:v>
                </c:pt>
                <c:pt idx="730">
                  <c:v>-9.4084739685058594E-3</c:v>
                </c:pt>
                <c:pt idx="731">
                  <c:v>-9.3703269958496094E-3</c:v>
                </c:pt>
                <c:pt idx="732">
                  <c:v>-9.4428062438964896E-3</c:v>
                </c:pt>
                <c:pt idx="733">
                  <c:v>-9.3641281127929705E-3</c:v>
                </c:pt>
                <c:pt idx="734">
                  <c:v>-9.3517303466796892E-3</c:v>
                </c:pt>
                <c:pt idx="735">
                  <c:v>-9.2473030090332101E-3</c:v>
                </c:pt>
                <c:pt idx="736">
                  <c:v>-9.2930793762207101E-3</c:v>
                </c:pt>
                <c:pt idx="737">
                  <c:v>-9.3026161193847708E-3</c:v>
                </c:pt>
                <c:pt idx="738">
                  <c:v>-9.3240737915039097E-3</c:v>
                </c:pt>
                <c:pt idx="739">
                  <c:v>-9.1981887817382795E-3</c:v>
                </c:pt>
                <c:pt idx="740">
                  <c:v>-9.2349052429199201E-3</c:v>
                </c:pt>
                <c:pt idx="741">
                  <c:v>-9.1447830200195295E-3</c:v>
                </c:pt>
                <c:pt idx="742">
                  <c:v>-9.1905593872070295E-3</c:v>
                </c:pt>
                <c:pt idx="743">
                  <c:v>-9.1257095336914097E-3</c:v>
                </c:pt>
                <c:pt idx="744">
                  <c:v>-9.0770721435546892E-3</c:v>
                </c:pt>
                <c:pt idx="745">
                  <c:v>-9.1032981872558594E-3</c:v>
                </c:pt>
                <c:pt idx="746">
                  <c:v>-9.1714859008789097E-3</c:v>
                </c:pt>
                <c:pt idx="747">
                  <c:v>-9.0093612670898507E-3</c:v>
                </c:pt>
                <c:pt idx="748">
                  <c:v>-9.3240737915039097E-3</c:v>
                </c:pt>
                <c:pt idx="749">
                  <c:v>-9.0742111206054705E-3</c:v>
                </c:pt>
                <c:pt idx="750">
                  <c:v>-9.3021392822265608E-3</c:v>
                </c:pt>
                <c:pt idx="751">
                  <c:v>-8.9392662048339896E-3</c:v>
                </c:pt>
                <c:pt idx="752">
                  <c:v>-9.2782974243164097E-3</c:v>
                </c:pt>
                <c:pt idx="753">
                  <c:v>-9.1361999511718802E-3</c:v>
                </c:pt>
                <c:pt idx="754">
                  <c:v>-9.1056823730468802E-3</c:v>
                </c:pt>
                <c:pt idx="755">
                  <c:v>-9.0036392211914097E-3</c:v>
                </c:pt>
                <c:pt idx="756">
                  <c:v>-8.9902877807617205E-3</c:v>
                </c:pt>
                <c:pt idx="757">
                  <c:v>-8.9201927185058594E-3</c:v>
                </c:pt>
                <c:pt idx="758">
                  <c:v>-8.7985992431640608E-3</c:v>
                </c:pt>
                <c:pt idx="759">
                  <c:v>-8.8329315185546892E-3</c:v>
                </c:pt>
                <c:pt idx="760">
                  <c:v>-8.7771415710449201E-3</c:v>
                </c:pt>
                <c:pt idx="761">
                  <c:v>-8.7366104125976597E-3</c:v>
                </c:pt>
                <c:pt idx="762">
                  <c:v>-8.7008476257324201E-3</c:v>
                </c:pt>
                <c:pt idx="763">
                  <c:v>-8.758544921875E-3</c:v>
                </c:pt>
                <c:pt idx="764">
                  <c:v>-8.5344314575195295E-3</c:v>
                </c:pt>
                <c:pt idx="765">
                  <c:v>-8.5339546203613299E-3</c:v>
                </c:pt>
                <c:pt idx="766">
                  <c:v>-8.4905624389648507E-3</c:v>
                </c:pt>
                <c:pt idx="767">
                  <c:v>-8.4261894226074201E-3</c:v>
                </c:pt>
                <c:pt idx="768">
                  <c:v>-8.3990097045898507E-3</c:v>
                </c:pt>
                <c:pt idx="769">
                  <c:v>-8.2898139953613299E-3</c:v>
                </c:pt>
                <c:pt idx="770">
                  <c:v>-8.3365440368652396E-3</c:v>
                </c:pt>
                <c:pt idx="771">
                  <c:v>-8.3889961242675799E-3</c:v>
                </c:pt>
                <c:pt idx="772">
                  <c:v>-8.4209442138671892E-3</c:v>
                </c:pt>
                <c:pt idx="773">
                  <c:v>-8.1229209899902396E-3</c:v>
                </c:pt>
                <c:pt idx="774">
                  <c:v>-8.2283020019531302E-3</c:v>
                </c:pt>
                <c:pt idx="775">
                  <c:v>-8.1205368041992205E-3</c:v>
                </c:pt>
                <c:pt idx="776">
                  <c:v>-8.1653594970703108E-3</c:v>
                </c:pt>
                <c:pt idx="777">
                  <c:v>-8.0714225769043003E-3</c:v>
                </c:pt>
                <c:pt idx="778">
                  <c:v>-8.0099105834961007E-3</c:v>
                </c:pt>
                <c:pt idx="779">
                  <c:v>-8.1067085266113299E-3</c:v>
                </c:pt>
                <c:pt idx="780">
                  <c:v>-8.0204010009765608E-3</c:v>
                </c:pt>
                <c:pt idx="781">
                  <c:v>-7.8516006469726597E-3</c:v>
                </c:pt>
                <c:pt idx="782">
                  <c:v>-8.0609321594238299E-3</c:v>
                </c:pt>
                <c:pt idx="783">
                  <c:v>-7.7519416809082101E-3</c:v>
                </c:pt>
                <c:pt idx="784">
                  <c:v>-7.7595710754394601E-3</c:v>
                </c:pt>
                <c:pt idx="785">
                  <c:v>-7.9312324523925799E-3</c:v>
                </c:pt>
                <c:pt idx="786">
                  <c:v>-7.7872276306152396E-3</c:v>
                </c:pt>
                <c:pt idx="787">
                  <c:v>-7.9059600830078194E-3</c:v>
                </c:pt>
                <c:pt idx="788">
                  <c:v>-7.7257156372070304E-3</c:v>
                </c:pt>
                <c:pt idx="789">
                  <c:v>-7.4491500854492196E-3</c:v>
                </c:pt>
                <c:pt idx="790">
                  <c:v>-7.5125694274902396E-3</c:v>
                </c:pt>
                <c:pt idx="791">
                  <c:v>-7.4849128723144601E-3</c:v>
                </c:pt>
                <c:pt idx="792">
                  <c:v>-7.5879096984863299E-3</c:v>
                </c:pt>
                <c:pt idx="793">
                  <c:v>-7.43865966796875E-3</c:v>
                </c:pt>
                <c:pt idx="794">
                  <c:v>-7.3513984680175799E-3</c:v>
                </c:pt>
                <c:pt idx="795">
                  <c:v>-7.6384544372558602E-3</c:v>
                </c:pt>
                <c:pt idx="796">
                  <c:v>-7.6103210449218802E-3</c:v>
                </c:pt>
                <c:pt idx="797">
                  <c:v>-7.6236724853515703E-3</c:v>
                </c:pt>
                <c:pt idx="798">
                  <c:v>-7.2269439697265703E-3</c:v>
                </c:pt>
                <c:pt idx="799">
                  <c:v>-7.3122978210449201E-3</c:v>
                </c:pt>
                <c:pt idx="800">
                  <c:v>-7.21216201782227E-3</c:v>
                </c:pt>
                <c:pt idx="801">
                  <c:v>-7.4348449707031302E-3</c:v>
                </c:pt>
                <c:pt idx="802">
                  <c:v>-7.2369575500488299E-3</c:v>
                </c:pt>
                <c:pt idx="803">
                  <c:v>-7.2407722473144601E-3</c:v>
                </c:pt>
                <c:pt idx="804">
                  <c:v>-7.1444511413574201E-3</c:v>
                </c:pt>
                <c:pt idx="805">
                  <c:v>-7.4610710144043003E-3</c:v>
                </c:pt>
                <c:pt idx="806">
                  <c:v>-7.0614814758300799E-3</c:v>
                </c:pt>
                <c:pt idx="807">
                  <c:v>-7.2865486145019601E-3</c:v>
                </c:pt>
                <c:pt idx="808">
                  <c:v>-7.31658935546875E-3</c:v>
                </c:pt>
                <c:pt idx="809">
                  <c:v>-7.0323944091796901E-3</c:v>
                </c:pt>
                <c:pt idx="810">
                  <c:v>-7.1048736572265703E-3</c:v>
                </c:pt>
                <c:pt idx="811">
                  <c:v>-7.080078125E-3</c:v>
                </c:pt>
                <c:pt idx="812">
                  <c:v>-6.9923400878906302E-3</c:v>
                </c:pt>
                <c:pt idx="813">
                  <c:v>-7.2321891784668003E-3</c:v>
                </c:pt>
                <c:pt idx="814">
                  <c:v>-6.9694519042968802E-3</c:v>
                </c:pt>
                <c:pt idx="815">
                  <c:v>-7.0881843566894601E-3</c:v>
                </c:pt>
                <c:pt idx="816">
                  <c:v>-7.15875625610352E-3</c:v>
                </c:pt>
                <c:pt idx="817">
                  <c:v>-7.0762634277343802E-3</c:v>
                </c:pt>
                <c:pt idx="818">
                  <c:v>-6.9384574890136701E-3</c:v>
                </c:pt>
                <c:pt idx="819">
                  <c:v>-7.2422027587890703E-3</c:v>
                </c:pt>
                <c:pt idx="820">
                  <c:v>-7.1520805358886701E-3</c:v>
                </c:pt>
                <c:pt idx="821">
                  <c:v>-7.31134414672852E-3</c:v>
                </c:pt>
                <c:pt idx="822">
                  <c:v>-7.354736328125E-3</c:v>
                </c:pt>
                <c:pt idx="823">
                  <c:v>-7.2450637817382804E-3</c:v>
                </c:pt>
                <c:pt idx="824">
                  <c:v>-7.24267959594727E-3</c:v>
                </c:pt>
                <c:pt idx="825">
                  <c:v>-7.4782371520996102E-3</c:v>
                </c:pt>
                <c:pt idx="826">
                  <c:v>-7.6003074645996102E-3</c:v>
                </c:pt>
                <c:pt idx="827">
                  <c:v>-7.1468353271484401E-3</c:v>
                </c:pt>
                <c:pt idx="828">
                  <c:v>-7.1635246276855503E-3</c:v>
                </c:pt>
                <c:pt idx="829">
                  <c:v>-6.8769454956054696E-3</c:v>
                </c:pt>
                <c:pt idx="830">
                  <c:v>-7.6708793640136701E-3</c:v>
                </c:pt>
                <c:pt idx="831">
                  <c:v>-6.97565078735352E-3</c:v>
                </c:pt>
                <c:pt idx="832">
                  <c:v>-7.6818466186523498E-3</c:v>
                </c:pt>
                <c:pt idx="833">
                  <c:v>-6.5970420837402396E-3</c:v>
                </c:pt>
                <c:pt idx="834">
                  <c:v>-7.3122978210449201E-3</c:v>
                </c:pt>
                <c:pt idx="835">
                  <c:v>-7.4033737182617196E-3</c:v>
                </c:pt>
                <c:pt idx="836">
                  <c:v>-6.9293975830078203E-3</c:v>
                </c:pt>
                <c:pt idx="837">
                  <c:v>-7.6823234558105503E-3</c:v>
                </c:pt>
                <c:pt idx="838">
                  <c:v>-7.16638565063477E-3</c:v>
                </c:pt>
                <c:pt idx="839">
                  <c:v>-6.8264007568359401E-3</c:v>
                </c:pt>
                <c:pt idx="840">
                  <c:v>-7.6098442077636701E-3</c:v>
                </c:pt>
                <c:pt idx="841">
                  <c:v>-6.8998336791992196E-3</c:v>
                </c:pt>
                <c:pt idx="842">
                  <c:v>-7.0300102233886701E-3</c:v>
                </c:pt>
                <c:pt idx="843">
                  <c:v>-6.7658424377441398E-3</c:v>
                </c:pt>
                <c:pt idx="844">
                  <c:v>-7.5469017028808602E-3</c:v>
                </c:pt>
                <c:pt idx="845">
                  <c:v>-6.4072608947753898E-3</c:v>
                </c:pt>
                <c:pt idx="846">
                  <c:v>-6.8216323852539097E-3</c:v>
                </c:pt>
                <c:pt idx="847">
                  <c:v>-7.1721076965332101E-3</c:v>
                </c:pt>
                <c:pt idx="848">
                  <c:v>-7.2546005249023498E-3</c:v>
                </c:pt>
                <c:pt idx="849">
                  <c:v>-7.1229934692382804E-3</c:v>
                </c:pt>
                <c:pt idx="850">
                  <c:v>-7.0896148681640703E-3</c:v>
                </c:pt>
                <c:pt idx="851">
                  <c:v>-6.7987442016601597E-3</c:v>
                </c:pt>
                <c:pt idx="852">
                  <c:v>-6.9789886474609401E-3</c:v>
                </c:pt>
                <c:pt idx="853">
                  <c:v>-7.3599815368652396E-3</c:v>
                </c:pt>
                <c:pt idx="854">
                  <c:v>-6.9389343261718802E-3</c:v>
                </c:pt>
                <c:pt idx="855">
                  <c:v>-6.8030357360839896E-3</c:v>
                </c:pt>
                <c:pt idx="856">
                  <c:v>-7.8582763671875E-3</c:v>
                </c:pt>
                <c:pt idx="857">
                  <c:v>-6.8120956420898498E-3</c:v>
                </c:pt>
                <c:pt idx="858">
                  <c:v>-7.6909065246582101E-3</c:v>
                </c:pt>
                <c:pt idx="859">
                  <c:v>-6.9775581359863299E-3</c:v>
                </c:pt>
                <c:pt idx="860">
                  <c:v>-7.2875022888183602E-3</c:v>
                </c:pt>
                <c:pt idx="861">
                  <c:v>-8.0227851867675799E-3</c:v>
                </c:pt>
                <c:pt idx="862">
                  <c:v>-7.7862739562988299E-3</c:v>
                </c:pt>
                <c:pt idx="863">
                  <c:v>-6.8407058715820304E-3</c:v>
                </c:pt>
                <c:pt idx="864">
                  <c:v>-8.2826614379882795E-3</c:v>
                </c:pt>
                <c:pt idx="865">
                  <c:v>-8.3227157592773507E-3</c:v>
                </c:pt>
                <c:pt idx="866">
                  <c:v>-7.71570205688477E-3</c:v>
                </c:pt>
                <c:pt idx="867">
                  <c:v>-8.1248283386230503E-3</c:v>
                </c:pt>
                <c:pt idx="868">
                  <c:v>-7.4739456176757804E-3</c:v>
                </c:pt>
                <c:pt idx="869">
                  <c:v>-6.7682266235351597E-3</c:v>
                </c:pt>
                <c:pt idx="870">
                  <c:v>-9.1390609741211007E-3</c:v>
                </c:pt>
                <c:pt idx="871">
                  <c:v>-8.35418701171875E-3</c:v>
                </c:pt>
                <c:pt idx="872">
                  <c:v>-7.0548057556152396E-3</c:v>
                </c:pt>
                <c:pt idx="873">
                  <c:v>-8.2130432128906302E-3</c:v>
                </c:pt>
                <c:pt idx="874">
                  <c:v>-7.7667236328125E-3</c:v>
                </c:pt>
                <c:pt idx="875">
                  <c:v>-6.7820549011230503E-3</c:v>
                </c:pt>
                <c:pt idx="876">
                  <c:v>-7.3843002319335998E-3</c:v>
                </c:pt>
                <c:pt idx="877">
                  <c:v>-8.0780982971191406E-3</c:v>
                </c:pt>
                <c:pt idx="878">
                  <c:v>-6.0214996337890703E-3</c:v>
                </c:pt>
                <c:pt idx="879">
                  <c:v>-8.5582733154296892E-3</c:v>
                </c:pt>
                <c:pt idx="880">
                  <c:v>-8.8133811950683594E-3</c:v>
                </c:pt>
                <c:pt idx="881">
                  <c:v>-6.2828063964843802E-3</c:v>
                </c:pt>
                <c:pt idx="882">
                  <c:v>-7.6947212219238299E-3</c:v>
                </c:pt>
                <c:pt idx="883">
                  <c:v>-8.9535713195800799E-3</c:v>
                </c:pt>
                <c:pt idx="884">
                  <c:v>-7.6446533203125E-3</c:v>
                </c:pt>
                <c:pt idx="885">
                  <c:v>-5.5980682373046901E-3</c:v>
                </c:pt>
                <c:pt idx="886">
                  <c:v>-7.6498985290527396E-3</c:v>
                </c:pt>
                <c:pt idx="887">
                  <c:v>-7.8239440917968802E-3</c:v>
                </c:pt>
                <c:pt idx="888">
                  <c:v>-5.9666633605957101E-3</c:v>
                </c:pt>
                <c:pt idx="889">
                  <c:v>-6.4082145690918003E-3</c:v>
                </c:pt>
                <c:pt idx="890">
                  <c:v>-5.6834220886230503E-3</c:v>
                </c:pt>
                <c:pt idx="891">
                  <c:v>-7.9298019409179705E-3</c:v>
                </c:pt>
                <c:pt idx="892">
                  <c:v>-7.7586174011230503E-3</c:v>
                </c:pt>
                <c:pt idx="893">
                  <c:v>-8.4471702575683594E-3</c:v>
                </c:pt>
                <c:pt idx="894">
                  <c:v>-6.8645477294921901E-3</c:v>
                </c:pt>
                <c:pt idx="895">
                  <c:v>-1.01442337036133E-2</c:v>
                </c:pt>
                <c:pt idx="896">
                  <c:v>-6.21271133422852E-3</c:v>
                </c:pt>
                <c:pt idx="897">
                  <c:v>-9.77325439453125E-3</c:v>
                </c:pt>
                <c:pt idx="898">
                  <c:v>-4.7092437744140599E-3</c:v>
                </c:pt>
                <c:pt idx="899">
                  <c:v>-6.9270133972168003E-3</c:v>
                </c:pt>
                <c:pt idx="900">
                  <c:v>-7.0614814758300799E-3</c:v>
                </c:pt>
                <c:pt idx="901">
                  <c:v>-8.6255073547363299E-3</c:v>
                </c:pt>
                <c:pt idx="902">
                  <c:v>-9.1609954833984392E-3</c:v>
                </c:pt>
                <c:pt idx="903">
                  <c:v>-6.2141418457031302E-3</c:v>
                </c:pt>
                <c:pt idx="904">
                  <c:v>-8.5749626159668003E-3</c:v>
                </c:pt>
                <c:pt idx="905">
                  <c:v>-5.5122375488281302E-3</c:v>
                </c:pt>
                <c:pt idx="906">
                  <c:v>-6.2751770019531302E-3</c:v>
                </c:pt>
                <c:pt idx="907">
                  <c:v>-6.4001083374023498E-3</c:v>
                </c:pt>
                <c:pt idx="908">
                  <c:v>-7.4415206909179696E-3</c:v>
                </c:pt>
                <c:pt idx="909">
                  <c:v>-5.1488876342773498E-3</c:v>
                </c:pt>
                <c:pt idx="910">
                  <c:v>-8.066177368164060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C29E-4FC7-87BB-17913E4735B3}"/>
            </c:ext>
          </c:extLst>
        </c:ser>
        <c:ser>
          <c:idx val="12"/>
          <c:order val="12"/>
          <c:tx>
            <c:v>+24 microL</c:v>
          </c:tx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3'!$B$2:$B$912</c:f>
              <c:numCache>
                <c:formatCode>General</c:formatCode>
                <c:ptCount val="911"/>
                <c:pt idx="0">
                  <c:v>-0.57138681411743197</c:v>
                </c:pt>
                <c:pt idx="1">
                  <c:v>-0.231440544128418</c:v>
                </c:pt>
                <c:pt idx="2">
                  <c:v>-1.2921380996704099</c:v>
                </c:pt>
                <c:pt idx="3">
                  <c:v>-0.25176000595092801</c:v>
                </c:pt>
                <c:pt idx="4">
                  <c:v>-0.37596797943115301</c:v>
                </c:pt>
                <c:pt idx="5">
                  <c:v>-0.93653583526611295</c:v>
                </c:pt>
                <c:pt idx="6">
                  <c:v>-0.36948490142822299</c:v>
                </c:pt>
                <c:pt idx="7">
                  <c:v>-0.13601303100586001</c:v>
                </c:pt>
                <c:pt idx="8">
                  <c:v>-0.27315521240234403</c:v>
                </c:pt>
                <c:pt idx="9">
                  <c:v>-1.0972270965576201</c:v>
                </c:pt>
                <c:pt idx="10">
                  <c:v>-0.36233425140380898</c:v>
                </c:pt>
                <c:pt idx="11">
                  <c:v>-0.467758178710938</c:v>
                </c:pt>
                <c:pt idx="12">
                  <c:v>-0.34992504119873102</c:v>
                </c:pt>
                <c:pt idx="13">
                  <c:v>-0.144372463226319</c:v>
                </c:pt>
                <c:pt idx="14">
                  <c:v>-1.11296606063843</c:v>
                </c:pt>
                <c:pt idx="15">
                  <c:v>-0.394619941711426</c:v>
                </c:pt>
                <c:pt idx="16">
                  <c:v>-1.0778546333312999</c:v>
                </c:pt>
                <c:pt idx="17">
                  <c:v>-3.2155990600586E-2</c:v>
                </c:pt>
                <c:pt idx="18">
                  <c:v>-0.28487157821655301</c:v>
                </c:pt>
                <c:pt idx="19">
                  <c:v>-0.90519046783447299</c:v>
                </c:pt>
                <c:pt idx="20">
                  <c:v>0.71607685089111395</c:v>
                </c:pt>
                <c:pt idx="21">
                  <c:v>-0.34532356262207098</c:v>
                </c:pt>
                <c:pt idx="22">
                  <c:v>-0.64297962188720703</c:v>
                </c:pt>
                <c:pt idx="23">
                  <c:v>0.100150585174561</c:v>
                </c:pt>
                <c:pt idx="24">
                  <c:v>-1.17609167098999</c:v>
                </c:pt>
                <c:pt idx="25">
                  <c:v>0.49516487121582098</c:v>
                </c:pt>
                <c:pt idx="26">
                  <c:v>-0.67728996276855502</c:v>
                </c:pt>
                <c:pt idx="27">
                  <c:v>-0.87524795532226596</c:v>
                </c:pt>
                <c:pt idx="28">
                  <c:v>-0.20888471603393599</c:v>
                </c:pt>
                <c:pt idx="29">
                  <c:v>0.28684902191162098</c:v>
                </c:pt>
                <c:pt idx="30">
                  <c:v>1.6791820526123099E-2</c:v>
                </c:pt>
                <c:pt idx="31">
                  <c:v>0.29882287979125999</c:v>
                </c:pt>
                <c:pt idx="32">
                  <c:v>-8.5276126861572293E-2</c:v>
                </c:pt>
                <c:pt idx="33">
                  <c:v>-0.35181522369384799</c:v>
                </c:pt>
                <c:pt idx="34">
                  <c:v>-0.51849222183227595</c:v>
                </c:pt>
                <c:pt idx="35">
                  <c:v>-0.49338912963867199</c:v>
                </c:pt>
                <c:pt idx="36">
                  <c:v>-0.44097709655761702</c:v>
                </c:pt>
                <c:pt idx="37">
                  <c:v>-0.51887464523315496</c:v>
                </c:pt>
                <c:pt idx="38">
                  <c:v>-0.14288330078125</c:v>
                </c:pt>
                <c:pt idx="39">
                  <c:v>-4.2650222778320299E-2</c:v>
                </c:pt>
                <c:pt idx="40">
                  <c:v>-0.16677284240722701</c:v>
                </c:pt>
                <c:pt idx="41">
                  <c:v>-0.25578355789184598</c:v>
                </c:pt>
                <c:pt idx="42">
                  <c:v>-3.11541557312012E-2</c:v>
                </c:pt>
                <c:pt idx="43">
                  <c:v>0.119115352630615</c:v>
                </c:pt>
                <c:pt idx="44">
                  <c:v>-0.26532840728759799</c:v>
                </c:pt>
                <c:pt idx="45">
                  <c:v>0.328887939453125</c:v>
                </c:pt>
                <c:pt idx="46">
                  <c:v>0.37211799621582098</c:v>
                </c:pt>
                <c:pt idx="47">
                  <c:v>-0.49588251113891602</c:v>
                </c:pt>
                <c:pt idx="48">
                  <c:v>0.185915946960449</c:v>
                </c:pt>
                <c:pt idx="49">
                  <c:v>-0.19495964050292999</c:v>
                </c:pt>
                <c:pt idx="50">
                  <c:v>-0.54033088684082098</c:v>
                </c:pt>
                <c:pt idx="51">
                  <c:v>-0.47385215759277399</c:v>
                </c:pt>
                <c:pt idx="52">
                  <c:v>-0.31797075271606501</c:v>
                </c:pt>
                <c:pt idx="53">
                  <c:v>0.13529396057128901</c:v>
                </c:pt>
                <c:pt idx="54">
                  <c:v>-0.30089902877807601</c:v>
                </c:pt>
                <c:pt idx="55">
                  <c:v>0.28427171707153298</c:v>
                </c:pt>
                <c:pt idx="56">
                  <c:v>-0.350936889648438</c:v>
                </c:pt>
                <c:pt idx="57">
                  <c:v>4.9342155456543003E-2</c:v>
                </c:pt>
                <c:pt idx="58">
                  <c:v>3.2459259033203097E-2</c:v>
                </c:pt>
                <c:pt idx="59">
                  <c:v>-0.83639287948608398</c:v>
                </c:pt>
                <c:pt idx="60">
                  <c:v>-0.52375173568725597</c:v>
                </c:pt>
                <c:pt idx="61">
                  <c:v>0.58649206161499101</c:v>
                </c:pt>
                <c:pt idx="62">
                  <c:v>-0.63611125946045</c:v>
                </c:pt>
                <c:pt idx="63">
                  <c:v>6.7481040954589899E-2</c:v>
                </c:pt>
                <c:pt idx="64">
                  <c:v>0.43322181701660201</c:v>
                </c:pt>
                <c:pt idx="65">
                  <c:v>0.43698263168335</c:v>
                </c:pt>
                <c:pt idx="66">
                  <c:v>-0.52281713485717796</c:v>
                </c:pt>
                <c:pt idx="67">
                  <c:v>0.21297407150268599</c:v>
                </c:pt>
                <c:pt idx="68">
                  <c:v>1.01995182037354</c:v>
                </c:pt>
                <c:pt idx="69">
                  <c:v>1.1146659851074201</c:v>
                </c:pt>
                <c:pt idx="70">
                  <c:v>0.73903894424438499</c:v>
                </c:pt>
                <c:pt idx="71">
                  <c:v>0.81168317794799805</c:v>
                </c:pt>
                <c:pt idx="72">
                  <c:v>1.1272830963134799</c:v>
                </c:pt>
                <c:pt idx="73">
                  <c:v>1.0571274757385301</c:v>
                </c:pt>
                <c:pt idx="74">
                  <c:v>1.04031610488892</c:v>
                </c:pt>
                <c:pt idx="75">
                  <c:v>1.0661578178405799</c:v>
                </c:pt>
                <c:pt idx="76">
                  <c:v>1.1275439262390199</c:v>
                </c:pt>
                <c:pt idx="77">
                  <c:v>1.2113499641418499</c:v>
                </c:pt>
                <c:pt idx="78">
                  <c:v>1.02551794052124</c:v>
                </c:pt>
                <c:pt idx="79">
                  <c:v>1.2053031921386701</c:v>
                </c:pt>
                <c:pt idx="80">
                  <c:v>1.1743903160095199</c:v>
                </c:pt>
                <c:pt idx="81">
                  <c:v>1.0931324958801301</c:v>
                </c:pt>
                <c:pt idx="82">
                  <c:v>1.2362909317016599</c:v>
                </c:pt>
                <c:pt idx="83">
                  <c:v>1.1696047782898</c:v>
                </c:pt>
                <c:pt idx="84">
                  <c:v>1.2899203300476101</c:v>
                </c:pt>
                <c:pt idx="85">
                  <c:v>1.17532062530518</c:v>
                </c:pt>
                <c:pt idx="86">
                  <c:v>1.21872138977051</c:v>
                </c:pt>
                <c:pt idx="87">
                  <c:v>1.18751049041748</c:v>
                </c:pt>
                <c:pt idx="88">
                  <c:v>1.1373977661132799</c:v>
                </c:pt>
                <c:pt idx="89">
                  <c:v>1.213951587677</c:v>
                </c:pt>
                <c:pt idx="90">
                  <c:v>1.2203798294067401</c:v>
                </c:pt>
                <c:pt idx="91">
                  <c:v>1.1525588035583501</c:v>
                </c:pt>
                <c:pt idx="92">
                  <c:v>1.13495397567749</c:v>
                </c:pt>
                <c:pt idx="93">
                  <c:v>1.14230108261109</c:v>
                </c:pt>
                <c:pt idx="94">
                  <c:v>1.0989408493042001</c:v>
                </c:pt>
                <c:pt idx="95">
                  <c:v>1.0844030380248999</c:v>
                </c:pt>
                <c:pt idx="96">
                  <c:v>1.0463604927062999</c:v>
                </c:pt>
                <c:pt idx="97">
                  <c:v>1.0530381202697801</c:v>
                </c:pt>
                <c:pt idx="98">
                  <c:v>0.97490739822387695</c:v>
                </c:pt>
                <c:pt idx="99">
                  <c:v>0.98685693740844704</c:v>
                </c:pt>
                <c:pt idx="100">
                  <c:v>0.95013189315795898</c:v>
                </c:pt>
                <c:pt idx="101">
                  <c:v>0.91115617752075195</c:v>
                </c:pt>
                <c:pt idx="102">
                  <c:v>0.90374898910522505</c:v>
                </c:pt>
                <c:pt idx="103">
                  <c:v>0.84052467346191395</c:v>
                </c:pt>
                <c:pt idx="104">
                  <c:v>0.80985164642333995</c:v>
                </c:pt>
                <c:pt idx="105">
                  <c:v>0.78049850463867199</c:v>
                </c:pt>
                <c:pt idx="106">
                  <c:v>0.74861812591552801</c:v>
                </c:pt>
                <c:pt idx="107">
                  <c:v>0.72030258178711004</c:v>
                </c:pt>
                <c:pt idx="108">
                  <c:v>0.68130016326904297</c:v>
                </c:pt>
                <c:pt idx="109">
                  <c:v>0.65344095230102595</c:v>
                </c:pt>
                <c:pt idx="110">
                  <c:v>0.62145566940307595</c:v>
                </c:pt>
                <c:pt idx="111">
                  <c:v>0.58709907531738303</c:v>
                </c:pt>
                <c:pt idx="112">
                  <c:v>0.56157732009887695</c:v>
                </c:pt>
                <c:pt idx="113">
                  <c:v>0.52702569961547896</c:v>
                </c:pt>
                <c:pt idx="114">
                  <c:v>0.49989795684814498</c:v>
                </c:pt>
                <c:pt idx="115">
                  <c:v>0.471420288085938</c:v>
                </c:pt>
                <c:pt idx="116">
                  <c:v>0.44579029083251998</c:v>
                </c:pt>
                <c:pt idx="117">
                  <c:v>0.42000579833984403</c:v>
                </c:pt>
                <c:pt idx="118">
                  <c:v>0.394268989562988</c:v>
                </c:pt>
                <c:pt idx="119">
                  <c:v>0.37381696701049799</c:v>
                </c:pt>
                <c:pt idx="120">
                  <c:v>0.35035610198974598</c:v>
                </c:pt>
                <c:pt idx="121">
                  <c:v>0.33040952682495101</c:v>
                </c:pt>
                <c:pt idx="122">
                  <c:v>0.31162500381469699</c:v>
                </c:pt>
                <c:pt idx="123">
                  <c:v>0.292542934417725</c:v>
                </c:pt>
                <c:pt idx="124">
                  <c:v>0.276246547698975</c:v>
                </c:pt>
                <c:pt idx="125">
                  <c:v>0.260771274566651</c:v>
                </c:pt>
                <c:pt idx="126">
                  <c:v>0.24690151214599601</c:v>
                </c:pt>
                <c:pt idx="127">
                  <c:v>0.23481225967407199</c:v>
                </c:pt>
                <c:pt idx="128">
                  <c:v>0.22426509857177801</c:v>
                </c:pt>
                <c:pt idx="129">
                  <c:v>0.21427106857299799</c:v>
                </c:pt>
                <c:pt idx="130">
                  <c:v>0.20570039749145499</c:v>
                </c:pt>
                <c:pt idx="131">
                  <c:v>0.19773006439209001</c:v>
                </c:pt>
                <c:pt idx="132">
                  <c:v>0.19034242630004899</c:v>
                </c:pt>
                <c:pt idx="133">
                  <c:v>0.184665203094483</c:v>
                </c:pt>
                <c:pt idx="134">
                  <c:v>0.17972230911254899</c:v>
                </c:pt>
                <c:pt idx="135">
                  <c:v>0.174293518066406</c:v>
                </c:pt>
                <c:pt idx="136">
                  <c:v>0.169625759124756</c:v>
                </c:pt>
                <c:pt idx="137">
                  <c:v>0.165037631988526</c:v>
                </c:pt>
                <c:pt idx="138">
                  <c:v>0.160408020019531</c:v>
                </c:pt>
                <c:pt idx="139">
                  <c:v>0.15625190734863301</c:v>
                </c:pt>
                <c:pt idx="140">
                  <c:v>0.15136194229125999</c:v>
                </c:pt>
                <c:pt idx="141">
                  <c:v>0.147302150726319</c:v>
                </c:pt>
                <c:pt idx="142">
                  <c:v>0.14315938949585</c:v>
                </c:pt>
                <c:pt idx="143">
                  <c:v>0.13824653625488301</c:v>
                </c:pt>
                <c:pt idx="144">
                  <c:v>0.13430213928222701</c:v>
                </c:pt>
                <c:pt idx="145">
                  <c:v>0.12931251525878901</c:v>
                </c:pt>
                <c:pt idx="146">
                  <c:v>0.124735355377197</c:v>
                </c:pt>
                <c:pt idx="147">
                  <c:v>0.11995744705200199</c:v>
                </c:pt>
                <c:pt idx="148">
                  <c:v>0.11502647399902401</c:v>
                </c:pt>
                <c:pt idx="149">
                  <c:v>0.110576152801514</c:v>
                </c:pt>
                <c:pt idx="150">
                  <c:v>0.105859279632569</c:v>
                </c:pt>
                <c:pt idx="151">
                  <c:v>0.10143613815307601</c:v>
                </c:pt>
                <c:pt idx="152">
                  <c:v>9.7119808197021498E-2</c:v>
                </c:pt>
                <c:pt idx="153">
                  <c:v>9.2187881469726604E-2</c:v>
                </c:pt>
                <c:pt idx="154">
                  <c:v>8.7216377258300795E-2</c:v>
                </c:pt>
                <c:pt idx="155">
                  <c:v>8.2108020782470703E-2</c:v>
                </c:pt>
                <c:pt idx="156">
                  <c:v>7.7702999114990304E-2</c:v>
                </c:pt>
                <c:pt idx="157">
                  <c:v>7.3191642761230497E-2</c:v>
                </c:pt>
                <c:pt idx="158">
                  <c:v>6.7963123321533203E-2</c:v>
                </c:pt>
                <c:pt idx="159">
                  <c:v>6.3671588897705106E-2</c:v>
                </c:pt>
                <c:pt idx="160">
                  <c:v>5.8355808258056703E-2</c:v>
                </c:pt>
                <c:pt idx="161">
                  <c:v>5.3778171539306703E-2</c:v>
                </c:pt>
                <c:pt idx="162">
                  <c:v>4.9351692199707101E-2</c:v>
                </c:pt>
                <c:pt idx="163">
                  <c:v>4.5330524444580099E-2</c:v>
                </c:pt>
                <c:pt idx="164">
                  <c:v>4.1504383087158203E-2</c:v>
                </c:pt>
                <c:pt idx="165">
                  <c:v>3.7443161010742201E-2</c:v>
                </c:pt>
                <c:pt idx="166">
                  <c:v>3.4237384796142599E-2</c:v>
                </c:pt>
                <c:pt idx="167">
                  <c:v>3.22418212890625E-2</c:v>
                </c:pt>
                <c:pt idx="168">
                  <c:v>3.1694412231445299E-2</c:v>
                </c:pt>
                <c:pt idx="169">
                  <c:v>3.1999111175537102E-2</c:v>
                </c:pt>
                <c:pt idx="170">
                  <c:v>3.2248020172119203E-2</c:v>
                </c:pt>
                <c:pt idx="171">
                  <c:v>3.3065319061279297E-2</c:v>
                </c:pt>
                <c:pt idx="172">
                  <c:v>3.1399250030517599E-2</c:v>
                </c:pt>
                <c:pt idx="173">
                  <c:v>2.56905555725098E-2</c:v>
                </c:pt>
                <c:pt idx="174">
                  <c:v>1.9984245300293E-2</c:v>
                </c:pt>
                <c:pt idx="175">
                  <c:v>1.34224891662598E-2</c:v>
                </c:pt>
                <c:pt idx="176">
                  <c:v>7.9784393310546892E-3</c:v>
                </c:pt>
                <c:pt idx="177">
                  <c:v>6.0081481933593802E-3</c:v>
                </c:pt>
                <c:pt idx="178">
                  <c:v>6.3352584838867196E-3</c:v>
                </c:pt>
                <c:pt idx="179">
                  <c:v>7.4701309204101597E-3</c:v>
                </c:pt>
                <c:pt idx="180">
                  <c:v>7.6913833618164097E-3</c:v>
                </c:pt>
                <c:pt idx="181">
                  <c:v>8.3985328674316406E-3</c:v>
                </c:pt>
                <c:pt idx="182">
                  <c:v>7.07244873046875E-3</c:v>
                </c:pt>
                <c:pt idx="183">
                  <c:v>6.0744285583496102E-3</c:v>
                </c:pt>
                <c:pt idx="184">
                  <c:v>5.4063796997070304E-3</c:v>
                </c:pt>
                <c:pt idx="185">
                  <c:v>5.0082206726074201E-3</c:v>
                </c:pt>
                <c:pt idx="186">
                  <c:v>3.7083625793457101E-3</c:v>
                </c:pt>
                <c:pt idx="187">
                  <c:v>3.9067268371582101E-3</c:v>
                </c:pt>
                <c:pt idx="188">
                  <c:v>3.1099319458007799E-3</c:v>
                </c:pt>
                <c:pt idx="189">
                  <c:v>2.2702217102050799E-3</c:v>
                </c:pt>
                <c:pt idx="190">
                  <c:v>2.38037109375E-3</c:v>
                </c:pt>
                <c:pt idx="191">
                  <c:v>4.9829483032226595E-4</c:v>
                </c:pt>
                <c:pt idx="192">
                  <c:v>1.5592575073242201E-3</c:v>
                </c:pt>
                <c:pt idx="193">
                  <c:v>7.6913833618164095E-4</c:v>
                </c:pt>
                <c:pt idx="194">
                  <c:v>7.1430206298828201E-4</c:v>
                </c:pt>
                <c:pt idx="195">
                  <c:v>7.7724456787109397E-4</c:v>
                </c:pt>
                <c:pt idx="196">
                  <c:v>3.4427642822265598E-4</c:v>
                </c:pt>
                <c:pt idx="197">
                  <c:v>1.81674957275391E-4</c:v>
                </c:pt>
                <c:pt idx="198">
                  <c:v>-2.1505355834961E-4</c:v>
                </c:pt>
                <c:pt idx="199">
                  <c:v>-1.1172294616699199E-3</c:v>
                </c:pt>
                <c:pt idx="200">
                  <c:v>-1.7108917236328099E-3</c:v>
                </c:pt>
                <c:pt idx="201">
                  <c:v>-1.1067390441894601E-3</c:v>
                </c:pt>
                <c:pt idx="202">
                  <c:v>-1.3837814331054701E-3</c:v>
                </c:pt>
                <c:pt idx="203">
                  <c:v>-1.4820098876953099E-3</c:v>
                </c:pt>
                <c:pt idx="204">
                  <c:v>-1.42574310302735E-3</c:v>
                </c:pt>
                <c:pt idx="205">
                  <c:v>-1.8520355224609401E-3</c:v>
                </c:pt>
                <c:pt idx="206">
                  <c:v>-1.8939971923828099E-3</c:v>
                </c:pt>
                <c:pt idx="207">
                  <c:v>-1.8510818481445299E-3</c:v>
                </c:pt>
                <c:pt idx="208">
                  <c:v>-2.1219253540039102E-3</c:v>
                </c:pt>
                <c:pt idx="209">
                  <c:v>-1.2516975402832101E-3</c:v>
                </c:pt>
                <c:pt idx="210">
                  <c:v>-2.2187232971191402E-3</c:v>
                </c:pt>
                <c:pt idx="211">
                  <c:v>-2.4309158325195299E-3</c:v>
                </c:pt>
                <c:pt idx="212">
                  <c:v>-2.84051895141602E-3</c:v>
                </c:pt>
                <c:pt idx="213">
                  <c:v>-2.7036666870117201E-3</c:v>
                </c:pt>
                <c:pt idx="214">
                  <c:v>-2.12335586547852E-3</c:v>
                </c:pt>
                <c:pt idx="215">
                  <c:v>-1.93929672241211E-3</c:v>
                </c:pt>
                <c:pt idx="216">
                  <c:v>-1.0471343994140599E-3</c:v>
                </c:pt>
                <c:pt idx="217">
                  <c:v>-2.0365715026855499E-3</c:v>
                </c:pt>
                <c:pt idx="218">
                  <c:v>-3.3454895019531302E-3</c:v>
                </c:pt>
                <c:pt idx="219">
                  <c:v>-2.5038719177246098E-3</c:v>
                </c:pt>
                <c:pt idx="220">
                  <c:v>-2.9878616333007799E-3</c:v>
                </c:pt>
                <c:pt idx="221">
                  <c:v>-2.99310684204102E-3</c:v>
                </c:pt>
                <c:pt idx="222">
                  <c:v>-2.7532577514648498E-3</c:v>
                </c:pt>
                <c:pt idx="223">
                  <c:v>-2.3260116577148498E-3</c:v>
                </c:pt>
                <c:pt idx="224">
                  <c:v>-3.2744407653808598E-3</c:v>
                </c:pt>
                <c:pt idx="225">
                  <c:v>-3.1480789184570299E-3</c:v>
                </c:pt>
                <c:pt idx="226">
                  <c:v>-2.47430801391602E-3</c:v>
                </c:pt>
                <c:pt idx="227">
                  <c:v>-3.0598640441894601E-3</c:v>
                </c:pt>
                <c:pt idx="228">
                  <c:v>-3.4446716308593802E-3</c:v>
                </c:pt>
                <c:pt idx="229">
                  <c:v>-4.37164306640625E-3</c:v>
                </c:pt>
                <c:pt idx="230">
                  <c:v>-4.1794776916503898E-3</c:v>
                </c:pt>
                <c:pt idx="231">
                  <c:v>-3.5395622253417999E-3</c:v>
                </c:pt>
                <c:pt idx="232">
                  <c:v>-4.4608116149902396E-3</c:v>
                </c:pt>
                <c:pt idx="233">
                  <c:v>-4.2910575866699201E-3</c:v>
                </c:pt>
                <c:pt idx="234">
                  <c:v>-5.2313804626464896E-3</c:v>
                </c:pt>
                <c:pt idx="235">
                  <c:v>-6.0410499572753898E-3</c:v>
                </c:pt>
                <c:pt idx="236">
                  <c:v>-6.1798095703125E-3</c:v>
                </c:pt>
                <c:pt idx="237">
                  <c:v>-5.3791999816894601E-3</c:v>
                </c:pt>
                <c:pt idx="238">
                  <c:v>-5.126953125E-3</c:v>
                </c:pt>
                <c:pt idx="239">
                  <c:v>-7.2164535522460998E-3</c:v>
                </c:pt>
                <c:pt idx="240">
                  <c:v>-6.62469863891602E-3</c:v>
                </c:pt>
                <c:pt idx="241">
                  <c:v>-6.6013336181640703E-3</c:v>
                </c:pt>
                <c:pt idx="242">
                  <c:v>-7.4782371520996102E-3</c:v>
                </c:pt>
                <c:pt idx="243">
                  <c:v>-7.1773529052734401E-3</c:v>
                </c:pt>
                <c:pt idx="244">
                  <c:v>-6.7024230957031302E-3</c:v>
                </c:pt>
                <c:pt idx="245">
                  <c:v>-8.4195137023925799E-3</c:v>
                </c:pt>
                <c:pt idx="246">
                  <c:v>-8.0814361572265608E-3</c:v>
                </c:pt>
                <c:pt idx="247">
                  <c:v>-8.4309577941894601E-3</c:v>
                </c:pt>
                <c:pt idx="248">
                  <c:v>-8.3184242248535208E-3</c:v>
                </c:pt>
                <c:pt idx="249">
                  <c:v>-8.6007118225097708E-3</c:v>
                </c:pt>
                <c:pt idx="250">
                  <c:v>-8.6183547973632795E-3</c:v>
                </c:pt>
                <c:pt idx="251">
                  <c:v>-7.7104568481445304E-3</c:v>
                </c:pt>
                <c:pt idx="252">
                  <c:v>-8.3227157592773507E-3</c:v>
                </c:pt>
                <c:pt idx="253">
                  <c:v>-9.5000267028808594E-3</c:v>
                </c:pt>
                <c:pt idx="254">
                  <c:v>-9.4962120056152396E-3</c:v>
                </c:pt>
                <c:pt idx="255">
                  <c:v>-8.6607933044433594E-3</c:v>
                </c:pt>
                <c:pt idx="256">
                  <c:v>-9.3517303466796892E-3</c:v>
                </c:pt>
                <c:pt idx="257">
                  <c:v>-9.8352432250976597E-3</c:v>
                </c:pt>
                <c:pt idx="258">
                  <c:v>-9.8295211791992205E-3</c:v>
                </c:pt>
                <c:pt idx="259">
                  <c:v>-9.7918510437011701E-3</c:v>
                </c:pt>
                <c:pt idx="260">
                  <c:v>-9.6487998962402396E-3</c:v>
                </c:pt>
                <c:pt idx="261">
                  <c:v>-1.02367401123047E-2</c:v>
                </c:pt>
                <c:pt idx="262">
                  <c:v>-1.0342121124267601E-2</c:v>
                </c:pt>
                <c:pt idx="263">
                  <c:v>-1.0396957397461E-2</c:v>
                </c:pt>
                <c:pt idx="264">
                  <c:v>-1.0191440582275399E-2</c:v>
                </c:pt>
                <c:pt idx="265">
                  <c:v>-1.03106498718262E-2</c:v>
                </c:pt>
                <c:pt idx="266">
                  <c:v>-1.05390548706055E-2</c:v>
                </c:pt>
                <c:pt idx="267">
                  <c:v>-1.0123729705810601E-2</c:v>
                </c:pt>
                <c:pt idx="268">
                  <c:v>-1.0102748870849601E-2</c:v>
                </c:pt>
                <c:pt idx="269">
                  <c:v>-1.1159896850586E-2</c:v>
                </c:pt>
                <c:pt idx="270">
                  <c:v>-1.1922836303711E-2</c:v>
                </c:pt>
                <c:pt idx="271">
                  <c:v>-1.1694908142089899E-2</c:v>
                </c:pt>
                <c:pt idx="272">
                  <c:v>-1.11055374145508E-2</c:v>
                </c:pt>
                <c:pt idx="273">
                  <c:v>-1.02968215942383E-2</c:v>
                </c:pt>
                <c:pt idx="274">
                  <c:v>-1.1554718017578101E-2</c:v>
                </c:pt>
                <c:pt idx="275">
                  <c:v>-1.2012004852294899E-2</c:v>
                </c:pt>
                <c:pt idx="276">
                  <c:v>-1.226806640625E-2</c:v>
                </c:pt>
                <c:pt idx="277">
                  <c:v>-1.2356281280517601E-2</c:v>
                </c:pt>
                <c:pt idx="278">
                  <c:v>-1.23119354248047E-2</c:v>
                </c:pt>
                <c:pt idx="279">
                  <c:v>-1.29189491271973E-2</c:v>
                </c:pt>
                <c:pt idx="280">
                  <c:v>-1.33028030395508E-2</c:v>
                </c:pt>
                <c:pt idx="281">
                  <c:v>-1.3147354125976601E-2</c:v>
                </c:pt>
                <c:pt idx="282">
                  <c:v>-1.2969017028808601E-2</c:v>
                </c:pt>
                <c:pt idx="283">
                  <c:v>-1.3357162475586E-2</c:v>
                </c:pt>
                <c:pt idx="284">
                  <c:v>-1.3714313507080101E-2</c:v>
                </c:pt>
                <c:pt idx="285">
                  <c:v>-1.40972137451172E-2</c:v>
                </c:pt>
                <c:pt idx="286">
                  <c:v>-1.4199733734130899E-2</c:v>
                </c:pt>
                <c:pt idx="287">
                  <c:v>-1.409912109375E-2</c:v>
                </c:pt>
                <c:pt idx="288">
                  <c:v>-1.4256477355957101E-2</c:v>
                </c:pt>
                <c:pt idx="289">
                  <c:v>-1.4459609985351601E-2</c:v>
                </c:pt>
                <c:pt idx="290">
                  <c:v>-1.4734268188476601E-2</c:v>
                </c:pt>
                <c:pt idx="291">
                  <c:v>-1.49707794189453E-2</c:v>
                </c:pt>
                <c:pt idx="292">
                  <c:v>-1.5176296234130899E-2</c:v>
                </c:pt>
                <c:pt idx="293">
                  <c:v>-1.5069484710693399E-2</c:v>
                </c:pt>
                <c:pt idx="294">
                  <c:v>-1.4947414398193399E-2</c:v>
                </c:pt>
                <c:pt idx="295">
                  <c:v>-1.40786170959473E-2</c:v>
                </c:pt>
                <c:pt idx="296">
                  <c:v>-1.1845588684082101E-2</c:v>
                </c:pt>
                <c:pt idx="297">
                  <c:v>-1.5159130096435601E-2</c:v>
                </c:pt>
                <c:pt idx="298">
                  <c:v>-1.6857624053955099E-2</c:v>
                </c:pt>
                <c:pt idx="299">
                  <c:v>-1.57427787780762E-2</c:v>
                </c:pt>
                <c:pt idx="300">
                  <c:v>-1.5460968017578101E-2</c:v>
                </c:pt>
                <c:pt idx="301">
                  <c:v>-1.5729904174804701E-2</c:v>
                </c:pt>
                <c:pt idx="302">
                  <c:v>-1.59411430358887E-2</c:v>
                </c:pt>
                <c:pt idx="303">
                  <c:v>-1.51324272155762E-2</c:v>
                </c:pt>
                <c:pt idx="304">
                  <c:v>-1.5894889831543E-2</c:v>
                </c:pt>
                <c:pt idx="305">
                  <c:v>-1.6442298889160201E-2</c:v>
                </c:pt>
                <c:pt idx="306">
                  <c:v>-1.6100406646728498E-2</c:v>
                </c:pt>
                <c:pt idx="307">
                  <c:v>-1.5899658203125E-2</c:v>
                </c:pt>
                <c:pt idx="308">
                  <c:v>-1.5877723693847701E-2</c:v>
                </c:pt>
                <c:pt idx="309">
                  <c:v>-1.5802383422851601E-2</c:v>
                </c:pt>
                <c:pt idx="310">
                  <c:v>-1.60322189331055E-2</c:v>
                </c:pt>
                <c:pt idx="311">
                  <c:v>-1.56097412109375E-2</c:v>
                </c:pt>
                <c:pt idx="312">
                  <c:v>-1.58896446228028E-2</c:v>
                </c:pt>
                <c:pt idx="313">
                  <c:v>-1.5781402587890601E-2</c:v>
                </c:pt>
                <c:pt idx="314">
                  <c:v>-1.5791893005371101E-2</c:v>
                </c:pt>
                <c:pt idx="315">
                  <c:v>-1.5647888183593799E-2</c:v>
                </c:pt>
                <c:pt idx="316">
                  <c:v>-1.53436660766602E-2</c:v>
                </c:pt>
                <c:pt idx="317">
                  <c:v>-1.55611038208008E-2</c:v>
                </c:pt>
                <c:pt idx="318">
                  <c:v>-1.5268325805664101E-2</c:v>
                </c:pt>
                <c:pt idx="319">
                  <c:v>-1.53608322143555E-2</c:v>
                </c:pt>
                <c:pt idx="320">
                  <c:v>-1.5329360961914101E-2</c:v>
                </c:pt>
                <c:pt idx="321">
                  <c:v>-1.5069961547851601E-2</c:v>
                </c:pt>
                <c:pt idx="322">
                  <c:v>-1.5087127685546899E-2</c:v>
                </c:pt>
                <c:pt idx="323">
                  <c:v>-1.51348114013672E-2</c:v>
                </c:pt>
                <c:pt idx="324">
                  <c:v>-1.5231609344482399E-2</c:v>
                </c:pt>
                <c:pt idx="325">
                  <c:v>-1.4901638031005899E-2</c:v>
                </c:pt>
                <c:pt idx="326">
                  <c:v>-1.4997959136962899E-2</c:v>
                </c:pt>
                <c:pt idx="327">
                  <c:v>-1.4863014221191399E-2</c:v>
                </c:pt>
                <c:pt idx="328">
                  <c:v>-1.48496627807617E-2</c:v>
                </c:pt>
                <c:pt idx="329">
                  <c:v>-1.48186683654785E-2</c:v>
                </c:pt>
                <c:pt idx="330">
                  <c:v>-1.47018432617188E-2</c:v>
                </c:pt>
                <c:pt idx="331">
                  <c:v>-1.4822959899902399E-2</c:v>
                </c:pt>
                <c:pt idx="332">
                  <c:v>-1.4714241027832101E-2</c:v>
                </c:pt>
                <c:pt idx="333">
                  <c:v>-1.4702320098877E-2</c:v>
                </c:pt>
                <c:pt idx="334">
                  <c:v>-1.47290229797363E-2</c:v>
                </c:pt>
                <c:pt idx="335">
                  <c:v>-1.4655113220214899E-2</c:v>
                </c:pt>
                <c:pt idx="336">
                  <c:v>-1.45459175109863E-2</c:v>
                </c:pt>
                <c:pt idx="337">
                  <c:v>-1.4547348022461E-2</c:v>
                </c:pt>
                <c:pt idx="338">
                  <c:v>-1.45397186279297E-2</c:v>
                </c:pt>
                <c:pt idx="339">
                  <c:v>-1.4522552490234399E-2</c:v>
                </c:pt>
                <c:pt idx="340">
                  <c:v>-1.4584064483642601E-2</c:v>
                </c:pt>
                <c:pt idx="341">
                  <c:v>-1.4768123626709E-2</c:v>
                </c:pt>
                <c:pt idx="342">
                  <c:v>-1.45440101623535E-2</c:v>
                </c:pt>
                <c:pt idx="343">
                  <c:v>-1.45878791809082E-2</c:v>
                </c:pt>
                <c:pt idx="344">
                  <c:v>-1.46327018737793E-2</c:v>
                </c:pt>
                <c:pt idx="345">
                  <c:v>-1.4647006988525399E-2</c:v>
                </c:pt>
                <c:pt idx="346">
                  <c:v>-1.46484375E-2</c:v>
                </c:pt>
                <c:pt idx="347">
                  <c:v>-1.4647483825683601E-2</c:v>
                </c:pt>
                <c:pt idx="348">
                  <c:v>-1.46608352661133E-2</c:v>
                </c:pt>
                <c:pt idx="349">
                  <c:v>-1.45220756530762E-2</c:v>
                </c:pt>
                <c:pt idx="350">
                  <c:v>-1.4800071716308601E-2</c:v>
                </c:pt>
                <c:pt idx="351">
                  <c:v>-1.47228240966797E-2</c:v>
                </c:pt>
                <c:pt idx="352">
                  <c:v>-1.46255493164063E-2</c:v>
                </c:pt>
                <c:pt idx="353">
                  <c:v>-1.4675617218017601E-2</c:v>
                </c:pt>
                <c:pt idx="354">
                  <c:v>-1.4708518981933601E-2</c:v>
                </c:pt>
                <c:pt idx="355">
                  <c:v>-1.4810562133789101E-2</c:v>
                </c:pt>
                <c:pt idx="356">
                  <c:v>-1.46527290344238E-2</c:v>
                </c:pt>
                <c:pt idx="357">
                  <c:v>-1.4789581298828101E-2</c:v>
                </c:pt>
                <c:pt idx="358">
                  <c:v>-1.4641284942627E-2</c:v>
                </c:pt>
                <c:pt idx="359">
                  <c:v>-1.45611763000488E-2</c:v>
                </c:pt>
                <c:pt idx="360">
                  <c:v>-1.46832466125488E-2</c:v>
                </c:pt>
                <c:pt idx="361">
                  <c:v>-1.45893096923828E-2</c:v>
                </c:pt>
                <c:pt idx="362">
                  <c:v>-1.4568328857421899E-2</c:v>
                </c:pt>
                <c:pt idx="363">
                  <c:v>-1.44147872924805E-2</c:v>
                </c:pt>
                <c:pt idx="364">
                  <c:v>-1.4413356781005899E-2</c:v>
                </c:pt>
                <c:pt idx="365">
                  <c:v>-1.45263671875E-2</c:v>
                </c:pt>
                <c:pt idx="366">
                  <c:v>-1.4374732971191399E-2</c:v>
                </c:pt>
                <c:pt idx="367">
                  <c:v>-1.44119262695313E-2</c:v>
                </c:pt>
                <c:pt idx="368">
                  <c:v>-1.43780708312988E-2</c:v>
                </c:pt>
                <c:pt idx="369">
                  <c:v>-1.4301300048828101E-2</c:v>
                </c:pt>
                <c:pt idx="370">
                  <c:v>-1.4105796813964899E-2</c:v>
                </c:pt>
                <c:pt idx="371">
                  <c:v>-1.41468048095703E-2</c:v>
                </c:pt>
                <c:pt idx="372">
                  <c:v>-1.41196250915528E-2</c:v>
                </c:pt>
                <c:pt idx="373">
                  <c:v>-1.40199661254883E-2</c:v>
                </c:pt>
                <c:pt idx="374">
                  <c:v>-1.39679908752442E-2</c:v>
                </c:pt>
                <c:pt idx="375">
                  <c:v>-1.39217376708985E-2</c:v>
                </c:pt>
                <c:pt idx="376">
                  <c:v>-1.38654708862305E-2</c:v>
                </c:pt>
                <c:pt idx="377">
                  <c:v>-1.37805938720703E-2</c:v>
                </c:pt>
                <c:pt idx="378">
                  <c:v>-1.3537883758544899E-2</c:v>
                </c:pt>
                <c:pt idx="379">
                  <c:v>-1.32808685302735E-2</c:v>
                </c:pt>
                <c:pt idx="380">
                  <c:v>-1.32184028625488E-2</c:v>
                </c:pt>
                <c:pt idx="381">
                  <c:v>-1.34029388427735E-2</c:v>
                </c:pt>
                <c:pt idx="382">
                  <c:v>-1.3173103332519601E-2</c:v>
                </c:pt>
                <c:pt idx="383">
                  <c:v>-1.3068199157714899E-2</c:v>
                </c:pt>
                <c:pt idx="384">
                  <c:v>-1.2895107269287101E-2</c:v>
                </c:pt>
                <c:pt idx="385">
                  <c:v>-1.3032436370849601E-2</c:v>
                </c:pt>
                <c:pt idx="386">
                  <c:v>-1.25727653503418E-2</c:v>
                </c:pt>
                <c:pt idx="387">
                  <c:v>-1.2574672698974601E-2</c:v>
                </c:pt>
                <c:pt idx="388">
                  <c:v>-1.26404762268067E-2</c:v>
                </c:pt>
                <c:pt idx="389">
                  <c:v>-1.25012397766113E-2</c:v>
                </c:pt>
                <c:pt idx="390">
                  <c:v>-1.21002197265625E-2</c:v>
                </c:pt>
                <c:pt idx="391">
                  <c:v>-1.2073516845703101E-2</c:v>
                </c:pt>
                <c:pt idx="392">
                  <c:v>-1.17096900939942E-2</c:v>
                </c:pt>
                <c:pt idx="393">
                  <c:v>-1.28326416015625E-2</c:v>
                </c:pt>
                <c:pt idx="394">
                  <c:v>-1.2235164642334E-2</c:v>
                </c:pt>
                <c:pt idx="395">
                  <c:v>-1.2205600738525399E-2</c:v>
                </c:pt>
                <c:pt idx="396">
                  <c:v>-1.22532844543457E-2</c:v>
                </c:pt>
                <c:pt idx="397">
                  <c:v>-1.19929313659668E-2</c:v>
                </c:pt>
                <c:pt idx="398">
                  <c:v>-1.16662979125977E-2</c:v>
                </c:pt>
                <c:pt idx="399">
                  <c:v>-1.1706829071044899E-2</c:v>
                </c:pt>
                <c:pt idx="400">
                  <c:v>-1.2413501739502E-2</c:v>
                </c:pt>
                <c:pt idx="401">
                  <c:v>-1.20854377746582E-2</c:v>
                </c:pt>
                <c:pt idx="402">
                  <c:v>-1.17497444152832E-2</c:v>
                </c:pt>
                <c:pt idx="403">
                  <c:v>-1.1685848236084E-2</c:v>
                </c:pt>
                <c:pt idx="404">
                  <c:v>-1.1527061462402399E-2</c:v>
                </c:pt>
                <c:pt idx="405">
                  <c:v>-1.14374160766602E-2</c:v>
                </c:pt>
                <c:pt idx="406">
                  <c:v>-1.1566162109375E-2</c:v>
                </c:pt>
                <c:pt idx="407">
                  <c:v>-1.14874839782715E-2</c:v>
                </c:pt>
                <c:pt idx="408">
                  <c:v>-1.1429786682128899E-2</c:v>
                </c:pt>
                <c:pt idx="409">
                  <c:v>-1.1612892150878899E-2</c:v>
                </c:pt>
                <c:pt idx="410">
                  <c:v>-1.1477947235107399E-2</c:v>
                </c:pt>
                <c:pt idx="411">
                  <c:v>-1.13048553466797E-2</c:v>
                </c:pt>
                <c:pt idx="412">
                  <c:v>-1.1107444763183601E-2</c:v>
                </c:pt>
                <c:pt idx="413">
                  <c:v>-1.09024047851563E-2</c:v>
                </c:pt>
                <c:pt idx="414">
                  <c:v>-1.1259555816650399E-2</c:v>
                </c:pt>
                <c:pt idx="415">
                  <c:v>-1.14002227783203E-2</c:v>
                </c:pt>
                <c:pt idx="416">
                  <c:v>-1.1115074157714899E-2</c:v>
                </c:pt>
                <c:pt idx="417">
                  <c:v>-1.10068321228028E-2</c:v>
                </c:pt>
                <c:pt idx="418">
                  <c:v>-1.10645294189453E-2</c:v>
                </c:pt>
                <c:pt idx="419">
                  <c:v>-1.10325813293457E-2</c:v>
                </c:pt>
                <c:pt idx="420">
                  <c:v>-1.1013507843017601E-2</c:v>
                </c:pt>
                <c:pt idx="421">
                  <c:v>-1.1012077331543E-2</c:v>
                </c:pt>
                <c:pt idx="422">
                  <c:v>-1.08094215393067E-2</c:v>
                </c:pt>
                <c:pt idx="423">
                  <c:v>-1.08094215393067E-2</c:v>
                </c:pt>
                <c:pt idx="424">
                  <c:v>-1.0789394378662101E-2</c:v>
                </c:pt>
                <c:pt idx="425">
                  <c:v>-1.0959625244140601E-2</c:v>
                </c:pt>
                <c:pt idx="426">
                  <c:v>-1.0880947113037101E-2</c:v>
                </c:pt>
                <c:pt idx="427">
                  <c:v>-1.07803344726563E-2</c:v>
                </c:pt>
                <c:pt idx="428">
                  <c:v>-1.0890007019043E-2</c:v>
                </c:pt>
                <c:pt idx="429">
                  <c:v>-1.08752250671387E-2</c:v>
                </c:pt>
                <c:pt idx="430">
                  <c:v>-1.04389190673828E-2</c:v>
                </c:pt>
                <c:pt idx="431">
                  <c:v>-1.06282234191895E-2</c:v>
                </c:pt>
                <c:pt idx="432">
                  <c:v>-1.03230476379395E-2</c:v>
                </c:pt>
                <c:pt idx="433">
                  <c:v>-9.5829963684082101E-3</c:v>
                </c:pt>
                <c:pt idx="434">
                  <c:v>-8.7032318115234392E-3</c:v>
                </c:pt>
                <c:pt idx="435">
                  <c:v>-8.6064338684082101E-3</c:v>
                </c:pt>
                <c:pt idx="436">
                  <c:v>-9.2964172363281302E-3</c:v>
                </c:pt>
                <c:pt idx="437">
                  <c:v>-9.6030235290527396E-3</c:v>
                </c:pt>
                <c:pt idx="438">
                  <c:v>-1.0980606079101601E-2</c:v>
                </c:pt>
                <c:pt idx="439">
                  <c:v>-1.42426490783692E-2</c:v>
                </c:pt>
                <c:pt idx="440">
                  <c:v>-1.5880584716796899E-2</c:v>
                </c:pt>
                <c:pt idx="441">
                  <c:v>-1.4125823974609399E-2</c:v>
                </c:pt>
                <c:pt idx="442">
                  <c:v>-1.3093471527099601E-2</c:v>
                </c:pt>
                <c:pt idx="443">
                  <c:v>-1.27277374267578E-2</c:v>
                </c:pt>
                <c:pt idx="444">
                  <c:v>-1.0854721069336E-2</c:v>
                </c:pt>
                <c:pt idx="445">
                  <c:v>-8.7327957153320295E-3</c:v>
                </c:pt>
                <c:pt idx="446">
                  <c:v>-8.6784362792968802E-3</c:v>
                </c:pt>
                <c:pt idx="447">
                  <c:v>-9.4242095947265608E-3</c:v>
                </c:pt>
                <c:pt idx="448">
                  <c:v>-9.9039077758789097E-3</c:v>
                </c:pt>
                <c:pt idx="449">
                  <c:v>-1.0446071624755899E-2</c:v>
                </c:pt>
                <c:pt idx="450">
                  <c:v>-1.05390548706055E-2</c:v>
                </c:pt>
                <c:pt idx="451">
                  <c:v>-1.0616302490234399E-2</c:v>
                </c:pt>
                <c:pt idx="452">
                  <c:v>-1.07522010803223E-2</c:v>
                </c:pt>
                <c:pt idx="453">
                  <c:v>-1.06477737426758E-2</c:v>
                </c:pt>
                <c:pt idx="454">
                  <c:v>-1.06029510498047E-2</c:v>
                </c:pt>
                <c:pt idx="455">
                  <c:v>-1.0713100433349601E-2</c:v>
                </c:pt>
                <c:pt idx="456">
                  <c:v>-1.07479095458985E-2</c:v>
                </c:pt>
                <c:pt idx="457">
                  <c:v>-1.0549545288086E-2</c:v>
                </c:pt>
                <c:pt idx="458">
                  <c:v>-1.07450485229492E-2</c:v>
                </c:pt>
                <c:pt idx="459">
                  <c:v>-1.0566234588623101E-2</c:v>
                </c:pt>
                <c:pt idx="460">
                  <c:v>-1.0629177093505899E-2</c:v>
                </c:pt>
                <c:pt idx="461">
                  <c:v>-1.0687828063964899E-2</c:v>
                </c:pt>
                <c:pt idx="462">
                  <c:v>-1.0694980621337899E-2</c:v>
                </c:pt>
                <c:pt idx="463">
                  <c:v>-1.0720729827880899E-2</c:v>
                </c:pt>
                <c:pt idx="464">
                  <c:v>-1.0596275329589899E-2</c:v>
                </c:pt>
                <c:pt idx="465">
                  <c:v>-1.0732650756836E-2</c:v>
                </c:pt>
                <c:pt idx="466">
                  <c:v>-7.7176094055175799E-3</c:v>
                </c:pt>
                <c:pt idx="467">
                  <c:v>-1.03168487548828E-2</c:v>
                </c:pt>
                <c:pt idx="468">
                  <c:v>-1.14545822143555E-2</c:v>
                </c:pt>
                <c:pt idx="469">
                  <c:v>-1.06549263000488E-2</c:v>
                </c:pt>
                <c:pt idx="470">
                  <c:v>-1.0741233825683601E-2</c:v>
                </c:pt>
                <c:pt idx="471">
                  <c:v>-1.05571746826172E-2</c:v>
                </c:pt>
                <c:pt idx="472">
                  <c:v>-1.06005668640137E-2</c:v>
                </c:pt>
                <c:pt idx="473">
                  <c:v>-1.05233192443848E-2</c:v>
                </c:pt>
                <c:pt idx="474">
                  <c:v>-1.05805397033692E-2</c:v>
                </c:pt>
                <c:pt idx="475">
                  <c:v>-1.06077194213867E-2</c:v>
                </c:pt>
                <c:pt idx="476">
                  <c:v>-1.0545253753662101E-2</c:v>
                </c:pt>
                <c:pt idx="477">
                  <c:v>-1.05743408203125E-2</c:v>
                </c:pt>
                <c:pt idx="478">
                  <c:v>-1.0633945465087899E-2</c:v>
                </c:pt>
                <c:pt idx="479">
                  <c:v>-1.06053352355957E-2</c:v>
                </c:pt>
                <c:pt idx="480">
                  <c:v>-1.0598659515380899E-2</c:v>
                </c:pt>
                <c:pt idx="481">
                  <c:v>-1.0529518127441399E-2</c:v>
                </c:pt>
                <c:pt idx="482">
                  <c:v>-1.0645866394043E-2</c:v>
                </c:pt>
                <c:pt idx="483">
                  <c:v>-1.0551929473877E-2</c:v>
                </c:pt>
                <c:pt idx="484">
                  <c:v>-1.05133056640625E-2</c:v>
                </c:pt>
                <c:pt idx="485">
                  <c:v>-1.0511875152587899E-2</c:v>
                </c:pt>
                <c:pt idx="486">
                  <c:v>-1.05109214782715E-2</c:v>
                </c:pt>
                <c:pt idx="487">
                  <c:v>-1.06549263000488E-2</c:v>
                </c:pt>
                <c:pt idx="488">
                  <c:v>-1.04985237121582E-2</c:v>
                </c:pt>
                <c:pt idx="489">
                  <c:v>-1.0474681854248101E-2</c:v>
                </c:pt>
                <c:pt idx="490">
                  <c:v>-1.04646682739258E-2</c:v>
                </c:pt>
                <c:pt idx="491">
                  <c:v>-1.04680061340332E-2</c:v>
                </c:pt>
                <c:pt idx="492">
                  <c:v>-1.05032920837403E-2</c:v>
                </c:pt>
                <c:pt idx="493">
                  <c:v>-1.04260444641113E-2</c:v>
                </c:pt>
                <c:pt idx="494">
                  <c:v>-1.03883743286133E-2</c:v>
                </c:pt>
                <c:pt idx="495">
                  <c:v>-1.0341644287109399E-2</c:v>
                </c:pt>
                <c:pt idx="496">
                  <c:v>-1.04341506958008E-2</c:v>
                </c:pt>
                <c:pt idx="497">
                  <c:v>-1.02720260620117E-2</c:v>
                </c:pt>
                <c:pt idx="498">
                  <c:v>-1.02448463439942E-2</c:v>
                </c:pt>
                <c:pt idx="499">
                  <c:v>-1.0265827178955101E-2</c:v>
                </c:pt>
                <c:pt idx="500">
                  <c:v>-1.03578567504883E-2</c:v>
                </c:pt>
                <c:pt idx="501">
                  <c:v>-1.02643966674805E-2</c:v>
                </c:pt>
                <c:pt idx="502">
                  <c:v>-1.0293960571289101E-2</c:v>
                </c:pt>
                <c:pt idx="503">
                  <c:v>-1.0217189788818399E-2</c:v>
                </c:pt>
                <c:pt idx="504">
                  <c:v>-1.02438926696778E-2</c:v>
                </c:pt>
                <c:pt idx="505">
                  <c:v>-1.0257244110107399E-2</c:v>
                </c:pt>
                <c:pt idx="506">
                  <c:v>-1.02319717407227E-2</c:v>
                </c:pt>
                <c:pt idx="507">
                  <c:v>-1.0281085968017601E-2</c:v>
                </c:pt>
                <c:pt idx="508">
                  <c:v>-1.0272502899169899E-2</c:v>
                </c:pt>
                <c:pt idx="509">
                  <c:v>-1.02276802062988E-2</c:v>
                </c:pt>
                <c:pt idx="510">
                  <c:v>-1.03363990783692E-2</c:v>
                </c:pt>
                <c:pt idx="511">
                  <c:v>-1.0268211364746101E-2</c:v>
                </c:pt>
                <c:pt idx="512">
                  <c:v>-1.0371208190918E-2</c:v>
                </c:pt>
                <c:pt idx="513">
                  <c:v>-1.03754997253418E-2</c:v>
                </c:pt>
                <c:pt idx="514">
                  <c:v>-1.03106498718262E-2</c:v>
                </c:pt>
                <c:pt idx="515">
                  <c:v>-1.0311126708984399E-2</c:v>
                </c:pt>
                <c:pt idx="516">
                  <c:v>-1.03387832641602E-2</c:v>
                </c:pt>
                <c:pt idx="517">
                  <c:v>-1.03836059570313E-2</c:v>
                </c:pt>
                <c:pt idx="518">
                  <c:v>-1.0400295257568399E-2</c:v>
                </c:pt>
                <c:pt idx="519">
                  <c:v>-1.043701171875E-2</c:v>
                </c:pt>
                <c:pt idx="520">
                  <c:v>-1.0390281677246101E-2</c:v>
                </c:pt>
                <c:pt idx="521">
                  <c:v>-1.0425090789794899E-2</c:v>
                </c:pt>
                <c:pt idx="522">
                  <c:v>-1.04236602783203E-2</c:v>
                </c:pt>
                <c:pt idx="523">
                  <c:v>-1.03974342346192E-2</c:v>
                </c:pt>
                <c:pt idx="524">
                  <c:v>-1.0426521301269601E-2</c:v>
                </c:pt>
                <c:pt idx="525">
                  <c:v>-1.0372638702392601E-2</c:v>
                </c:pt>
                <c:pt idx="526">
                  <c:v>-1.03607177734375E-2</c:v>
                </c:pt>
                <c:pt idx="527">
                  <c:v>-1.0349273681640601E-2</c:v>
                </c:pt>
                <c:pt idx="528">
                  <c:v>-1.03764533996582E-2</c:v>
                </c:pt>
                <c:pt idx="529">
                  <c:v>-1.03225708007813E-2</c:v>
                </c:pt>
                <c:pt idx="530">
                  <c:v>-1.0273933410644601E-2</c:v>
                </c:pt>
                <c:pt idx="531">
                  <c:v>-1.01680755615235E-2</c:v>
                </c:pt>
                <c:pt idx="532">
                  <c:v>-1.02133750915528E-2</c:v>
                </c:pt>
                <c:pt idx="533">
                  <c:v>-1.01876258850098E-2</c:v>
                </c:pt>
                <c:pt idx="534">
                  <c:v>-1.01513862609863E-2</c:v>
                </c:pt>
                <c:pt idx="535">
                  <c:v>-1.01523399353028E-2</c:v>
                </c:pt>
                <c:pt idx="536">
                  <c:v>-1.0135650634765601E-2</c:v>
                </c:pt>
                <c:pt idx="537">
                  <c:v>-1.0135650634765601E-2</c:v>
                </c:pt>
                <c:pt idx="538">
                  <c:v>-1.0159015655517601E-2</c:v>
                </c:pt>
                <c:pt idx="539">
                  <c:v>-1.0047435760498101E-2</c:v>
                </c:pt>
                <c:pt idx="540">
                  <c:v>-1.0012149810791E-2</c:v>
                </c:pt>
                <c:pt idx="541">
                  <c:v>-1.00727081298828E-2</c:v>
                </c:pt>
                <c:pt idx="542">
                  <c:v>-1.0074138641357399E-2</c:v>
                </c:pt>
                <c:pt idx="543">
                  <c:v>-1.00936889648438E-2</c:v>
                </c:pt>
                <c:pt idx="544">
                  <c:v>-1.00793838500977E-2</c:v>
                </c:pt>
                <c:pt idx="545">
                  <c:v>-1.01337432861328E-2</c:v>
                </c:pt>
                <c:pt idx="546">
                  <c:v>-1.01399421691895E-2</c:v>
                </c:pt>
                <c:pt idx="547">
                  <c:v>-1.01337432861328E-2</c:v>
                </c:pt>
                <c:pt idx="548">
                  <c:v>-1.0128498077392601E-2</c:v>
                </c:pt>
                <c:pt idx="549">
                  <c:v>-1.01490020751953E-2</c:v>
                </c:pt>
                <c:pt idx="550">
                  <c:v>-1.0188102722168E-2</c:v>
                </c:pt>
                <c:pt idx="551">
                  <c:v>-1.0180950164794899E-2</c:v>
                </c:pt>
                <c:pt idx="552">
                  <c:v>-1.01070404052735E-2</c:v>
                </c:pt>
                <c:pt idx="553">
                  <c:v>-1.02710723876953E-2</c:v>
                </c:pt>
                <c:pt idx="554">
                  <c:v>-1.0191917419433601E-2</c:v>
                </c:pt>
                <c:pt idx="555">
                  <c:v>-1.0216236114502E-2</c:v>
                </c:pt>
                <c:pt idx="556">
                  <c:v>-1.01933479309082E-2</c:v>
                </c:pt>
                <c:pt idx="557">
                  <c:v>-1.0183334350586E-2</c:v>
                </c:pt>
                <c:pt idx="558">
                  <c:v>-1.0221958160400399E-2</c:v>
                </c:pt>
                <c:pt idx="559">
                  <c:v>-1.01122856140137E-2</c:v>
                </c:pt>
                <c:pt idx="560">
                  <c:v>-1.019287109375E-2</c:v>
                </c:pt>
                <c:pt idx="561">
                  <c:v>-1.01571083068848E-2</c:v>
                </c:pt>
                <c:pt idx="562">
                  <c:v>-1.0191917419433601E-2</c:v>
                </c:pt>
                <c:pt idx="563">
                  <c:v>-1.01094245910645E-2</c:v>
                </c:pt>
                <c:pt idx="564">
                  <c:v>-1.01208686828613E-2</c:v>
                </c:pt>
                <c:pt idx="565">
                  <c:v>-1.00383758544922E-2</c:v>
                </c:pt>
                <c:pt idx="566">
                  <c:v>-9.9644660949707101E-3</c:v>
                </c:pt>
                <c:pt idx="567">
                  <c:v>-1.0059356689453101E-2</c:v>
                </c:pt>
                <c:pt idx="568">
                  <c:v>-1.00326538085938E-2</c:v>
                </c:pt>
                <c:pt idx="569">
                  <c:v>-9.9835395812988299E-3</c:v>
                </c:pt>
                <c:pt idx="570">
                  <c:v>-9.918212890625E-3</c:v>
                </c:pt>
                <c:pt idx="571">
                  <c:v>-9.8590850830078108E-3</c:v>
                </c:pt>
                <c:pt idx="572">
                  <c:v>-9.8443031311035208E-3</c:v>
                </c:pt>
                <c:pt idx="573">
                  <c:v>-9.9091529846191406E-3</c:v>
                </c:pt>
                <c:pt idx="574">
                  <c:v>-9.9005699157714896E-3</c:v>
                </c:pt>
                <c:pt idx="575">
                  <c:v>-9.7837448120117205E-3</c:v>
                </c:pt>
                <c:pt idx="576">
                  <c:v>-9.7422599792480503E-3</c:v>
                </c:pt>
                <c:pt idx="577">
                  <c:v>-9.7303390502929705E-3</c:v>
                </c:pt>
                <c:pt idx="578">
                  <c:v>-9.7346305847168003E-3</c:v>
                </c:pt>
                <c:pt idx="579">
                  <c:v>-9.7451210021972708E-3</c:v>
                </c:pt>
                <c:pt idx="580">
                  <c:v>-9.7203254699707101E-3</c:v>
                </c:pt>
                <c:pt idx="581">
                  <c:v>-9.5419883728027396E-3</c:v>
                </c:pt>
                <c:pt idx="582">
                  <c:v>-9.5467567443847708E-3</c:v>
                </c:pt>
                <c:pt idx="583">
                  <c:v>-9.5586776733398507E-3</c:v>
                </c:pt>
                <c:pt idx="584">
                  <c:v>-9.6173286437988299E-3</c:v>
                </c:pt>
                <c:pt idx="585">
                  <c:v>-9.6354484558105503E-3</c:v>
                </c:pt>
                <c:pt idx="586">
                  <c:v>-9.6530914306640608E-3</c:v>
                </c:pt>
                <c:pt idx="587">
                  <c:v>-9.6621513366699201E-3</c:v>
                </c:pt>
                <c:pt idx="588">
                  <c:v>-9.6402168273925799E-3</c:v>
                </c:pt>
                <c:pt idx="589">
                  <c:v>-9.6859931945800799E-3</c:v>
                </c:pt>
                <c:pt idx="590">
                  <c:v>-9.6039772033691406E-3</c:v>
                </c:pt>
                <c:pt idx="591">
                  <c:v>-9.6244812011718802E-3</c:v>
                </c:pt>
                <c:pt idx="592">
                  <c:v>-9.6001625061035208E-3</c:v>
                </c:pt>
                <c:pt idx="593">
                  <c:v>-9.5639228820800799E-3</c:v>
                </c:pt>
                <c:pt idx="594">
                  <c:v>-9.6721649169921892E-3</c:v>
                </c:pt>
                <c:pt idx="595">
                  <c:v>-9.5701217651367205E-3</c:v>
                </c:pt>
                <c:pt idx="596">
                  <c:v>-9.5934867858886701E-3</c:v>
                </c:pt>
                <c:pt idx="597">
                  <c:v>-9.5405578613281302E-3</c:v>
                </c:pt>
                <c:pt idx="598">
                  <c:v>-9.552001953125E-3</c:v>
                </c:pt>
                <c:pt idx="599">
                  <c:v>-9.5300674438476597E-3</c:v>
                </c:pt>
                <c:pt idx="600">
                  <c:v>-9.48333740234375E-3</c:v>
                </c:pt>
                <c:pt idx="601">
                  <c:v>-9.5653533935546892E-3</c:v>
                </c:pt>
                <c:pt idx="602">
                  <c:v>-9.4714164733886701E-3</c:v>
                </c:pt>
                <c:pt idx="603">
                  <c:v>-9.4246864318847708E-3</c:v>
                </c:pt>
                <c:pt idx="604">
                  <c:v>-9.3722343444824201E-3</c:v>
                </c:pt>
                <c:pt idx="605">
                  <c:v>-9.4494819641113299E-3</c:v>
                </c:pt>
                <c:pt idx="606">
                  <c:v>-9.3269348144531302E-3</c:v>
                </c:pt>
                <c:pt idx="607">
                  <c:v>-9.3121528625488299E-3</c:v>
                </c:pt>
                <c:pt idx="608">
                  <c:v>-9.3569755554199201E-3</c:v>
                </c:pt>
                <c:pt idx="609">
                  <c:v>-9.23919677734375E-3</c:v>
                </c:pt>
                <c:pt idx="610">
                  <c:v>-9.2592239379882795E-3</c:v>
                </c:pt>
                <c:pt idx="611">
                  <c:v>-9.20867919921875E-3</c:v>
                </c:pt>
                <c:pt idx="612">
                  <c:v>-9.1710090637207101E-3</c:v>
                </c:pt>
                <c:pt idx="613">
                  <c:v>-9.1147422790527396E-3</c:v>
                </c:pt>
                <c:pt idx="614">
                  <c:v>-9.0913772583007795E-3</c:v>
                </c:pt>
                <c:pt idx="615">
                  <c:v>-9.0832710266113299E-3</c:v>
                </c:pt>
                <c:pt idx="616">
                  <c:v>-9.0174674987793003E-3</c:v>
                </c:pt>
                <c:pt idx="617">
                  <c:v>-9.0117454528808594E-3</c:v>
                </c:pt>
                <c:pt idx="618">
                  <c:v>-9.0446472167968802E-3</c:v>
                </c:pt>
                <c:pt idx="619">
                  <c:v>-9.0990066528320295E-3</c:v>
                </c:pt>
                <c:pt idx="620">
                  <c:v>-8.9697837829589896E-3</c:v>
                </c:pt>
                <c:pt idx="621">
                  <c:v>-9.0508460998535208E-3</c:v>
                </c:pt>
                <c:pt idx="622">
                  <c:v>-8.8987350463867205E-3</c:v>
                </c:pt>
                <c:pt idx="623">
                  <c:v>-8.8653564453125E-3</c:v>
                </c:pt>
                <c:pt idx="624">
                  <c:v>-8.8839530944824201E-3</c:v>
                </c:pt>
                <c:pt idx="625">
                  <c:v>-8.87298583984375E-3</c:v>
                </c:pt>
                <c:pt idx="626">
                  <c:v>-8.9268684387207101E-3</c:v>
                </c:pt>
                <c:pt idx="627">
                  <c:v>-8.7943077087402396E-3</c:v>
                </c:pt>
                <c:pt idx="628">
                  <c:v>-8.8319778442382795E-3</c:v>
                </c:pt>
                <c:pt idx="629">
                  <c:v>-8.7480545043945295E-3</c:v>
                </c:pt>
                <c:pt idx="630">
                  <c:v>-8.7728500366211007E-3</c:v>
                </c:pt>
                <c:pt idx="631">
                  <c:v>-8.8605880737304705E-3</c:v>
                </c:pt>
                <c:pt idx="632">
                  <c:v>-8.7885856628418003E-3</c:v>
                </c:pt>
                <c:pt idx="633">
                  <c:v>-8.7761878967285208E-3</c:v>
                </c:pt>
                <c:pt idx="634">
                  <c:v>-8.7757110595703108E-3</c:v>
                </c:pt>
                <c:pt idx="635">
                  <c:v>-8.5730552673339896E-3</c:v>
                </c:pt>
                <c:pt idx="636">
                  <c:v>-8.5868835449218802E-3</c:v>
                </c:pt>
                <c:pt idx="637">
                  <c:v>-8.6379051208496094E-3</c:v>
                </c:pt>
                <c:pt idx="638">
                  <c:v>-8.7089538574218802E-3</c:v>
                </c:pt>
                <c:pt idx="639">
                  <c:v>-8.6183547973632795E-3</c:v>
                </c:pt>
                <c:pt idx="640">
                  <c:v>-8.6054801940918003E-3</c:v>
                </c:pt>
                <c:pt idx="641">
                  <c:v>-8.5701942443847708E-3</c:v>
                </c:pt>
                <c:pt idx="642">
                  <c:v>-8.5082054138183594E-3</c:v>
                </c:pt>
                <c:pt idx="643">
                  <c:v>-8.5287094116211007E-3</c:v>
                </c:pt>
                <c:pt idx="644">
                  <c:v>-8.53729248046875E-3</c:v>
                </c:pt>
                <c:pt idx="645">
                  <c:v>-8.6493492126464896E-3</c:v>
                </c:pt>
                <c:pt idx="646">
                  <c:v>-8.5163116455078108E-3</c:v>
                </c:pt>
                <c:pt idx="647">
                  <c:v>-8.5077285766601597E-3</c:v>
                </c:pt>
                <c:pt idx="648">
                  <c:v>-8.2306861877441406E-3</c:v>
                </c:pt>
                <c:pt idx="649">
                  <c:v>-8.2845687866211007E-3</c:v>
                </c:pt>
                <c:pt idx="650">
                  <c:v>-8.1906318664550799E-3</c:v>
                </c:pt>
                <c:pt idx="651">
                  <c:v>-8.1796646118164097E-3</c:v>
                </c:pt>
                <c:pt idx="652">
                  <c:v>-8.2125663757324201E-3</c:v>
                </c:pt>
                <c:pt idx="653">
                  <c:v>-8.1233978271484392E-3</c:v>
                </c:pt>
                <c:pt idx="654">
                  <c:v>-8.1233978271484392E-3</c:v>
                </c:pt>
                <c:pt idx="655">
                  <c:v>-8.087158203125E-3</c:v>
                </c:pt>
                <c:pt idx="656">
                  <c:v>-8.0866813659668003E-3</c:v>
                </c:pt>
                <c:pt idx="657">
                  <c:v>-8.0633163452148507E-3</c:v>
                </c:pt>
                <c:pt idx="658">
                  <c:v>-8.0342292785644601E-3</c:v>
                </c:pt>
                <c:pt idx="659">
                  <c:v>-8.0304145812988299E-3</c:v>
                </c:pt>
                <c:pt idx="660">
                  <c:v>-8.0056190490722708E-3</c:v>
                </c:pt>
                <c:pt idx="661">
                  <c:v>-7.9808235168457101E-3</c:v>
                </c:pt>
                <c:pt idx="662">
                  <c:v>-8.0409049987793003E-3</c:v>
                </c:pt>
                <c:pt idx="663">
                  <c:v>-7.9584121704101597E-3</c:v>
                </c:pt>
                <c:pt idx="664">
                  <c:v>-7.8921318054199201E-3</c:v>
                </c:pt>
                <c:pt idx="665">
                  <c:v>-7.8229904174804705E-3</c:v>
                </c:pt>
                <c:pt idx="666">
                  <c:v>-7.7195167541503898E-3</c:v>
                </c:pt>
                <c:pt idx="667">
                  <c:v>-7.7252388000488299E-3</c:v>
                </c:pt>
                <c:pt idx="668">
                  <c:v>-7.7581405639648498E-3</c:v>
                </c:pt>
                <c:pt idx="669">
                  <c:v>-7.7886581420898498E-3</c:v>
                </c:pt>
                <c:pt idx="670">
                  <c:v>-7.6541900634765703E-3</c:v>
                </c:pt>
                <c:pt idx="671">
                  <c:v>-7.76147842407227E-3</c:v>
                </c:pt>
                <c:pt idx="672">
                  <c:v>-7.6932907104492196E-3</c:v>
                </c:pt>
                <c:pt idx="673">
                  <c:v>-7.7390670776367196E-3</c:v>
                </c:pt>
                <c:pt idx="674">
                  <c:v>-7.7071189880371102E-3</c:v>
                </c:pt>
                <c:pt idx="675">
                  <c:v>-7.7290534973144601E-3</c:v>
                </c:pt>
                <c:pt idx="676">
                  <c:v>-7.6823234558105503E-3</c:v>
                </c:pt>
                <c:pt idx="677">
                  <c:v>-7.7781677246093802E-3</c:v>
                </c:pt>
                <c:pt idx="678">
                  <c:v>-7.6389312744140703E-3</c:v>
                </c:pt>
                <c:pt idx="679">
                  <c:v>-7.7381134033203203E-3</c:v>
                </c:pt>
                <c:pt idx="680">
                  <c:v>-7.6589584350585998E-3</c:v>
                </c:pt>
                <c:pt idx="681">
                  <c:v>-7.69805908203125E-3</c:v>
                </c:pt>
                <c:pt idx="682">
                  <c:v>-7.6842308044433602E-3</c:v>
                </c:pt>
                <c:pt idx="683">
                  <c:v>-7.7495574951171901E-3</c:v>
                </c:pt>
                <c:pt idx="684">
                  <c:v>-7.6866149902343802E-3</c:v>
                </c:pt>
                <c:pt idx="685">
                  <c:v>-7.6966285705566398E-3</c:v>
                </c:pt>
                <c:pt idx="686">
                  <c:v>-7.6661109924316398E-3</c:v>
                </c:pt>
                <c:pt idx="687">
                  <c:v>-7.6045989990234401E-3</c:v>
                </c:pt>
                <c:pt idx="688">
                  <c:v>-7.6222419738769601E-3</c:v>
                </c:pt>
                <c:pt idx="689">
                  <c:v>-7.6026916503906302E-3</c:v>
                </c:pt>
                <c:pt idx="690">
                  <c:v>-7.4281692504882804E-3</c:v>
                </c:pt>
                <c:pt idx="691">
                  <c:v>-7.3919296264648498E-3</c:v>
                </c:pt>
                <c:pt idx="692">
                  <c:v>-7.4510574340820304E-3</c:v>
                </c:pt>
                <c:pt idx="693">
                  <c:v>-7.4195861816406302E-3</c:v>
                </c:pt>
                <c:pt idx="694">
                  <c:v>-7.4806213378906302E-3</c:v>
                </c:pt>
                <c:pt idx="695">
                  <c:v>-7.2922706604003898E-3</c:v>
                </c:pt>
                <c:pt idx="696">
                  <c:v>-7.1477890014648498E-3</c:v>
                </c:pt>
                <c:pt idx="697">
                  <c:v>-7.1706771850585998E-3</c:v>
                </c:pt>
                <c:pt idx="698">
                  <c:v>-7.1921348571777396E-3</c:v>
                </c:pt>
                <c:pt idx="699">
                  <c:v>-7.15112686157227E-3</c:v>
                </c:pt>
                <c:pt idx="700">
                  <c:v>-6.9804191589355503E-3</c:v>
                </c:pt>
                <c:pt idx="701">
                  <c:v>-7.0395469665527396E-3</c:v>
                </c:pt>
                <c:pt idx="702">
                  <c:v>-6.9966316223144601E-3</c:v>
                </c:pt>
                <c:pt idx="703">
                  <c:v>-7.0009231567382804E-3</c:v>
                </c:pt>
                <c:pt idx="704">
                  <c:v>-7.0371627807617196E-3</c:v>
                </c:pt>
                <c:pt idx="705">
                  <c:v>-7.1063041687011701E-3</c:v>
                </c:pt>
                <c:pt idx="706">
                  <c:v>-7.1382522583007804E-3</c:v>
                </c:pt>
                <c:pt idx="707">
                  <c:v>-7.2784423828125E-3</c:v>
                </c:pt>
                <c:pt idx="708">
                  <c:v>-7.3218345642089896E-3</c:v>
                </c:pt>
                <c:pt idx="709">
                  <c:v>-7.4310302734375E-3</c:v>
                </c:pt>
                <c:pt idx="710">
                  <c:v>-7.4663162231445304E-3</c:v>
                </c:pt>
                <c:pt idx="711">
                  <c:v>-7.4000358581543003E-3</c:v>
                </c:pt>
                <c:pt idx="712">
                  <c:v>-7.5445175170898498E-3</c:v>
                </c:pt>
                <c:pt idx="713">
                  <c:v>-7.6713562011718802E-3</c:v>
                </c:pt>
                <c:pt idx="714">
                  <c:v>-7.6770782470703203E-3</c:v>
                </c:pt>
                <c:pt idx="715">
                  <c:v>-7.7657699584960998E-3</c:v>
                </c:pt>
                <c:pt idx="716">
                  <c:v>-7.7772140502929696E-3</c:v>
                </c:pt>
                <c:pt idx="717">
                  <c:v>-7.6184272766113299E-3</c:v>
                </c:pt>
                <c:pt idx="718">
                  <c:v>-7.6298713684082101E-3</c:v>
                </c:pt>
                <c:pt idx="719">
                  <c:v>-7.6074600219726597E-3</c:v>
                </c:pt>
                <c:pt idx="720">
                  <c:v>-7.5082778930664097E-3</c:v>
                </c:pt>
                <c:pt idx="721">
                  <c:v>-7.4210166931152396E-3</c:v>
                </c:pt>
                <c:pt idx="722">
                  <c:v>-7.4229240417480503E-3</c:v>
                </c:pt>
                <c:pt idx="723">
                  <c:v>-7.1978569030761701E-3</c:v>
                </c:pt>
                <c:pt idx="724">
                  <c:v>-7.1525573730468802E-3</c:v>
                </c:pt>
                <c:pt idx="725">
                  <c:v>-6.8287849426269601E-3</c:v>
                </c:pt>
                <c:pt idx="726">
                  <c:v>-6.9179534912109401E-3</c:v>
                </c:pt>
                <c:pt idx="727">
                  <c:v>-6.7844390869140703E-3</c:v>
                </c:pt>
                <c:pt idx="728">
                  <c:v>-6.5951347351074201E-3</c:v>
                </c:pt>
                <c:pt idx="729">
                  <c:v>-6.6895484924316398E-3</c:v>
                </c:pt>
                <c:pt idx="730">
                  <c:v>-6.6719055175781302E-3</c:v>
                </c:pt>
                <c:pt idx="731">
                  <c:v>-6.73151016235352E-3</c:v>
                </c:pt>
                <c:pt idx="732">
                  <c:v>-6.6728591918945304E-3</c:v>
                </c:pt>
                <c:pt idx="733">
                  <c:v>-6.6151618957519601E-3</c:v>
                </c:pt>
                <c:pt idx="734">
                  <c:v>-6.6227912902832101E-3</c:v>
                </c:pt>
                <c:pt idx="735">
                  <c:v>-6.5503120422363299E-3</c:v>
                </c:pt>
                <c:pt idx="736">
                  <c:v>-6.6108703613281302E-3</c:v>
                </c:pt>
                <c:pt idx="737">
                  <c:v>-6.5903663635253898E-3</c:v>
                </c:pt>
                <c:pt idx="738">
                  <c:v>-6.5665245056152396E-3</c:v>
                </c:pt>
                <c:pt idx="739">
                  <c:v>-6.3838958740234401E-3</c:v>
                </c:pt>
                <c:pt idx="740">
                  <c:v>-6.5946578979492196E-3</c:v>
                </c:pt>
                <c:pt idx="741">
                  <c:v>-6.3519477844238299E-3</c:v>
                </c:pt>
                <c:pt idx="742">
                  <c:v>-6.5340995788574201E-3</c:v>
                </c:pt>
                <c:pt idx="743">
                  <c:v>-6.2937736511230503E-3</c:v>
                </c:pt>
                <c:pt idx="744">
                  <c:v>-6.34241104125977E-3</c:v>
                </c:pt>
                <c:pt idx="745">
                  <c:v>-6.3052177429199201E-3</c:v>
                </c:pt>
                <c:pt idx="746">
                  <c:v>-6.4082145690918003E-3</c:v>
                </c:pt>
                <c:pt idx="747">
                  <c:v>-6.2155723571777396E-3</c:v>
                </c:pt>
                <c:pt idx="748">
                  <c:v>-6.5565109252929696E-3</c:v>
                </c:pt>
                <c:pt idx="749">
                  <c:v>-6.3362121582031302E-3</c:v>
                </c:pt>
                <c:pt idx="750">
                  <c:v>-6.4411163330078203E-3</c:v>
                </c:pt>
                <c:pt idx="751">
                  <c:v>-6.1216354370117196E-3</c:v>
                </c:pt>
                <c:pt idx="752">
                  <c:v>-6.36529922485352E-3</c:v>
                </c:pt>
                <c:pt idx="753">
                  <c:v>-6.2632560729980503E-3</c:v>
                </c:pt>
                <c:pt idx="754">
                  <c:v>-6.3161849975585998E-3</c:v>
                </c:pt>
                <c:pt idx="755">
                  <c:v>-6.1993598937988299E-3</c:v>
                </c:pt>
                <c:pt idx="756">
                  <c:v>-6.14166259765625E-3</c:v>
                </c:pt>
                <c:pt idx="757">
                  <c:v>-6.2079429626464896E-3</c:v>
                </c:pt>
                <c:pt idx="758">
                  <c:v>-5.8665275573730503E-3</c:v>
                </c:pt>
                <c:pt idx="759">
                  <c:v>-6.0515403747558602E-3</c:v>
                </c:pt>
                <c:pt idx="760">
                  <c:v>-5.92803955078125E-3</c:v>
                </c:pt>
                <c:pt idx="761">
                  <c:v>-5.9003829956054696E-3</c:v>
                </c:pt>
                <c:pt idx="762">
                  <c:v>-5.8455467224121102E-3</c:v>
                </c:pt>
                <c:pt idx="763">
                  <c:v>-5.7535171508789097E-3</c:v>
                </c:pt>
                <c:pt idx="764">
                  <c:v>-5.8636665344238299E-3</c:v>
                </c:pt>
                <c:pt idx="765">
                  <c:v>-5.57708740234375E-3</c:v>
                </c:pt>
                <c:pt idx="766">
                  <c:v>-5.8183670043945304E-3</c:v>
                </c:pt>
                <c:pt idx="767">
                  <c:v>-5.5875778198242196E-3</c:v>
                </c:pt>
                <c:pt idx="768">
                  <c:v>-5.5904388427734401E-3</c:v>
                </c:pt>
                <c:pt idx="769">
                  <c:v>-5.4435729980468802E-3</c:v>
                </c:pt>
                <c:pt idx="770">
                  <c:v>-5.5093765258789097E-3</c:v>
                </c:pt>
                <c:pt idx="771">
                  <c:v>-5.5379867553710998E-3</c:v>
                </c:pt>
                <c:pt idx="772">
                  <c:v>-5.6147575378418003E-3</c:v>
                </c:pt>
                <c:pt idx="773">
                  <c:v>-5.2247047424316398E-3</c:v>
                </c:pt>
                <c:pt idx="774">
                  <c:v>-5.5222511291503898E-3</c:v>
                </c:pt>
                <c:pt idx="775">
                  <c:v>-5.2075386047363299E-3</c:v>
                </c:pt>
                <c:pt idx="776">
                  <c:v>-5.2838325500488299E-3</c:v>
                </c:pt>
                <c:pt idx="777">
                  <c:v>-5.1302909851074201E-3</c:v>
                </c:pt>
                <c:pt idx="778">
                  <c:v>-5.3324699401855503E-3</c:v>
                </c:pt>
                <c:pt idx="779">
                  <c:v>-5.2189826965332101E-3</c:v>
                </c:pt>
                <c:pt idx="780">
                  <c:v>-5.0630569458007804E-3</c:v>
                </c:pt>
                <c:pt idx="781">
                  <c:v>-5.1584243774414097E-3</c:v>
                </c:pt>
                <c:pt idx="782">
                  <c:v>-5.0654411315918003E-3</c:v>
                </c:pt>
                <c:pt idx="783">
                  <c:v>-5.0296783447265703E-3</c:v>
                </c:pt>
                <c:pt idx="784">
                  <c:v>-4.80127334594727E-3</c:v>
                </c:pt>
                <c:pt idx="785">
                  <c:v>-5.1226615905761701E-3</c:v>
                </c:pt>
                <c:pt idx="786">
                  <c:v>-4.8017501831054696E-3</c:v>
                </c:pt>
                <c:pt idx="787">
                  <c:v>-5.1341056823730503E-3</c:v>
                </c:pt>
                <c:pt idx="788">
                  <c:v>-4.88519668579102E-3</c:v>
                </c:pt>
                <c:pt idx="789">
                  <c:v>-4.8542022705078099E-3</c:v>
                </c:pt>
                <c:pt idx="790">
                  <c:v>-4.57239151000977E-3</c:v>
                </c:pt>
                <c:pt idx="791">
                  <c:v>-4.6453475952148498E-3</c:v>
                </c:pt>
                <c:pt idx="792">
                  <c:v>-4.8842430114746102E-3</c:v>
                </c:pt>
                <c:pt idx="793">
                  <c:v>-4.8022270202636701E-3</c:v>
                </c:pt>
                <c:pt idx="794">
                  <c:v>-4.51898574829102E-3</c:v>
                </c:pt>
                <c:pt idx="795">
                  <c:v>-4.8799514770507804E-3</c:v>
                </c:pt>
                <c:pt idx="796">
                  <c:v>-4.7993659973144601E-3</c:v>
                </c:pt>
                <c:pt idx="797">
                  <c:v>-4.6644210815429696E-3</c:v>
                </c:pt>
                <c:pt idx="798">
                  <c:v>-4.5685768127441398E-3</c:v>
                </c:pt>
                <c:pt idx="799">
                  <c:v>-4.5752525329589896E-3</c:v>
                </c:pt>
                <c:pt idx="800">
                  <c:v>-4.5995712280273498E-3</c:v>
                </c:pt>
                <c:pt idx="801">
                  <c:v>-4.4422149658203099E-3</c:v>
                </c:pt>
                <c:pt idx="802">
                  <c:v>-4.5828819274902396E-3</c:v>
                </c:pt>
                <c:pt idx="803">
                  <c:v>-4.3764114379882804E-3</c:v>
                </c:pt>
                <c:pt idx="804">
                  <c:v>-4.5990943908691398E-3</c:v>
                </c:pt>
                <c:pt idx="805">
                  <c:v>-4.4150352478027396E-3</c:v>
                </c:pt>
                <c:pt idx="806">
                  <c:v>-4.3678283691406302E-3</c:v>
                </c:pt>
                <c:pt idx="807">
                  <c:v>-4.5871734619140599E-3</c:v>
                </c:pt>
                <c:pt idx="808">
                  <c:v>-4.50897216796875E-3</c:v>
                </c:pt>
                <c:pt idx="809">
                  <c:v>-4.2004585266113299E-3</c:v>
                </c:pt>
                <c:pt idx="810">
                  <c:v>-4.0907859802246102E-3</c:v>
                </c:pt>
                <c:pt idx="811">
                  <c:v>-4.4460296630859401E-3</c:v>
                </c:pt>
                <c:pt idx="812">
                  <c:v>-4.2629241943359401E-3</c:v>
                </c:pt>
                <c:pt idx="813">
                  <c:v>-4.5132637023925799E-3</c:v>
                </c:pt>
                <c:pt idx="814">
                  <c:v>-4.2891502380371102E-3</c:v>
                </c:pt>
                <c:pt idx="815">
                  <c:v>-4.6076774597168003E-3</c:v>
                </c:pt>
                <c:pt idx="816">
                  <c:v>-4.2715072631835998E-3</c:v>
                </c:pt>
                <c:pt idx="817">
                  <c:v>-4.4851303100585998E-3</c:v>
                </c:pt>
                <c:pt idx="818">
                  <c:v>-4.0068626403808602E-3</c:v>
                </c:pt>
                <c:pt idx="819">
                  <c:v>-4.5404434204101597E-3</c:v>
                </c:pt>
                <c:pt idx="820">
                  <c:v>-4.0097236633300799E-3</c:v>
                </c:pt>
                <c:pt idx="821">
                  <c:v>-4.5828819274902396E-3</c:v>
                </c:pt>
                <c:pt idx="822">
                  <c:v>-4.4088363647460998E-3</c:v>
                </c:pt>
                <c:pt idx="823">
                  <c:v>-4.5871734619140599E-3</c:v>
                </c:pt>
                <c:pt idx="824">
                  <c:v>-4.3125152587890599E-3</c:v>
                </c:pt>
                <c:pt idx="825">
                  <c:v>-4.5595169067382804E-3</c:v>
                </c:pt>
                <c:pt idx="826">
                  <c:v>-4.9104690551757804E-3</c:v>
                </c:pt>
                <c:pt idx="827">
                  <c:v>-4.70733642578125E-3</c:v>
                </c:pt>
                <c:pt idx="828">
                  <c:v>-4.2629241943359401E-3</c:v>
                </c:pt>
                <c:pt idx="829">
                  <c:v>-4.6606063842773498E-3</c:v>
                </c:pt>
                <c:pt idx="830">
                  <c:v>-4.6401023864746102E-3</c:v>
                </c:pt>
                <c:pt idx="831">
                  <c:v>-4.2471885681152396E-3</c:v>
                </c:pt>
                <c:pt idx="832">
                  <c:v>-4.7264099121093802E-3</c:v>
                </c:pt>
                <c:pt idx="833">
                  <c:v>-4.2047500610351597E-3</c:v>
                </c:pt>
                <c:pt idx="834">
                  <c:v>-3.9496421813964896E-3</c:v>
                </c:pt>
                <c:pt idx="835">
                  <c:v>-4.89044189453125E-3</c:v>
                </c:pt>
                <c:pt idx="836">
                  <c:v>-4.4140815734863299E-3</c:v>
                </c:pt>
                <c:pt idx="837">
                  <c:v>-4.5599937438964896E-3</c:v>
                </c:pt>
                <c:pt idx="838">
                  <c:v>-4.70209121704102E-3</c:v>
                </c:pt>
                <c:pt idx="839">
                  <c:v>-4.4307708740234401E-3</c:v>
                </c:pt>
                <c:pt idx="840">
                  <c:v>-5.0077438354492196E-3</c:v>
                </c:pt>
                <c:pt idx="841">
                  <c:v>-4.2662620544433602E-3</c:v>
                </c:pt>
                <c:pt idx="842">
                  <c:v>-4.3878555297851597E-3</c:v>
                </c:pt>
                <c:pt idx="843">
                  <c:v>-4.0874481201171901E-3</c:v>
                </c:pt>
                <c:pt idx="844">
                  <c:v>-5.1832199096679696E-3</c:v>
                </c:pt>
                <c:pt idx="845">
                  <c:v>-3.3044815063476602E-3</c:v>
                </c:pt>
                <c:pt idx="846">
                  <c:v>-4.5962333679199201E-3</c:v>
                </c:pt>
                <c:pt idx="847">
                  <c:v>-3.9000511169433598E-3</c:v>
                </c:pt>
                <c:pt idx="848">
                  <c:v>-5.2275657653808602E-3</c:v>
                </c:pt>
                <c:pt idx="849">
                  <c:v>-3.9134025573730503E-3</c:v>
                </c:pt>
                <c:pt idx="850">
                  <c:v>-4.96912002563477E-3</c:v>
                </c:pt>
                <c:pt idx="851">
                  <c:v>-4.0273666381835998E-3</c:v>
                </c:pt>
                <c:pt idx="852">
                  <c:v>-4.7750473022460998E-3</c:v>
                </c:pt>
                <c:pt idx="853">
                  <c:v>-3.9615631103515599E-3</c:v>
                </c:pt>
                <c:pt idx="854">
                  <c:v>-5.0687789916992196E-3</c:v>
                </c:pt>
                <c:pt idx="855">
                  <c:v>-4.2119026184082101E-3</c:v>
                </c:pt>
                <c:pt idx="856">
                  <c:v>-5.7783126831054696E-3</c:v>
                </c:pt>
                <c:pt idx="857">
                  <c:v>-4.2943954467773498E-3</c:v>
                </c:pt>
                <c:pt idx="858">
                  <c:v>-4.9085617065429696E-3</c:v>
                </c:pt>
                <c:pt idx="859">
                  <c:v>-3.9258003234863299E-3</c:v>
                </c:pt>
                <c:pt idx="860">
                  <c:v>-5.3052902221679696E-3</c:v>
                </c:pt>
                <c:pt idx="861">
                  <c:v>-4.29773330688477E-3</c:v>
                </c:pt>
                <c:pt idx="862">
                  <c:v>-4.9252510070800799E-3</c:v>
                </c:pt>
                <c:pt idx="863">
                  <c:v>-4.4951438903808602E-3</c:v>
                </c:pt>
                <c:pt idx="864">
                  <c:v>-5.6905746459960998E-3</c:v>
                </c:pt>
                <c:pt idx="865">
                  <c:v>-6.1607360839843802E-3</c:v>
                </c:pt>
                <c:pt idx="866">
                  <c:v>-2.7046203613281302E-3</c:v>
                </c:pt>
                <c:pt idx="867">
                  <c:v>-6.256103515625E-3</c:v>
                </c:pt>
                <c:pt idx="868">
                  <c:v>-3.9882659912109401E-3</c:v>
                </c:pt>
                <c:pt idx="869">
                  <c:v>-4.9681663513183602E-3</c:v>
                </c:pt>
                <c:pt idx="870">
                  <c:v>-5.9523582458496102E-3</c:v>
                </c:pt>
                <c:pt idx="871">
                  <c:v>-5.3925514221191398E-3</c:v>
                </c:pt>
                <c:pt idx="872">
                  <c:v>-5.0292015075683602E-3</c:v>
                </c:pt>
                <c:pt idx="873">
                  <c:v>-5.1970481872558602E-3</c:v>
                </c:pt>
                <c:pt idx="874">
                  <c:v>-5.3205490112304696E-3</c:v>
                </c:pt>
                <c:pt idx="875">
                  <c:v>-3.9510726928710998E-3</c:v>
                </c:pt>
                <c:pt idx="876">
                  <c:v>-4.7597885131835998E-3</c:v>
                </c:pt>
                <c:pt idx="877">
                  <c:v>-5.7001113891601597E-3</c:v>
                </c:pt>
                <c:pt idx="878">
                  <c:v>-3.5138130187988299E-3</c:v>
                </c:pt>
                <c:pt idx="879">
                  <c:v>-6.6285133361816398E-3</c:v>
                </c:pt>
                <c:pt idx="880">
                  <c:v>-6.39581680297852E-3</c:v>
                </c:pt>
                <c:pt idx="881">
                  <c:v>-5.7339668273925799E-3</c:v>
                </c:pt>
                <c:pt idx="882">
                  <c:v>-3.83758544921875E-3</c:v>
                </c:pt>
                <c:pt idx="883">
                  <c:v>-7.0514678955078203E-3</c:v>
                </c:pt>
                <c:pt idx="884">
                  <c:v>-2.9325485229492201E-3</c:v>
                </c:pt>
                <c:pt idx="885">
                  <c:v>-5.126953125E-3</c:v>
                </c:pt>
                <c:pt idx="886">
                  <c:v>-5.2833557128906302E-3</c:v>
                </c:pt>
                <c:pt idx="887">
                  <c:v>-6.2665939331054696E-3</c:v>
                </c:pt>
                <c:pt idx="888">
                  <c:v>-6.04248046875E-3</c:v>
                </c:pt>
                <c:pt idx="889">
                  <c:v>-1.87158584594727E-3</c:v>
                </c:pt>
                <c:pt idx="890">
                  <c:v>-6.8144798278808602E-3</c:v>
                </c:pt>
                <c:pt idx="891">
                  <c:v>-2.7251243591308598E-3</c:v>
                </c:pt>
                <c:pt idx="892">
                  <c:v>-7.5955390930175799E-3</c:v>
                </c:pt>
                <c:pt idx="893">
                  <c:v>-5.9947967529296901E-3</c:v>
                </c:pt>
                <c:pt idx="894">
                  <c:v>-6.2208175659179696E-3</c:v>
                </c:pt>
                <c:pt idx="895">
                  <c:v>-5.1817893981933602E-3</c:v>
                </c:pt>
                <c:pt idx="896">
                  <c:v>-5.9461593627929696E-3</c:v>
                </c:pt>
                <c:pt idx="897">
                  <c:v>-3.1518936157226602E-3</c:v>
                </c:pt>
                <c:pt idx="898">
                  <c:v>-5.6819915771484401E-3</c:v>
                </c:pt>
                <c:pt idx="899">
                  <c:v>-9.002685546875E-4</c:v>
                </c:pt>
                <c:pt idx="900">
                  <c:v>-7.0786476135253898E-3</c:v>
                </c:pt>
                <c:pt idx="901">
                  <c:v>-3.6406517028808598E-3</c:v>
                </c:pt>
                <c:pt idx="902">
                  <c:v>-6.5913200378418003E-3</c:v>
                </c:pt>
                <c:pt idx="903">
                  <c:v>-2.34746932983399E-3</c:v>
                </c:pt>
                <c:pt idx="904">
                  <c:v>-7.5755119323730503E-3</c:v>
                </c:pt>
                <c:pt idx="905">
                  <c:v>-2.3899078369140599E-3</c:v>
                </c:pt>
                <c:pt idx="906">
                  <c:v>-6.2603950500488299E-3</c:v>
                </c:pt>
                <c:pt idx="907">
                  <c:v>-4.7516822814941398E-3</c:v>
                </c:pt>
                <c:pt idx="908">
                  <c:v>-8.3045959472656302E-3</c:v>
                </c:pt>
                <c:pt idx="909">
                  <c:v>-1.0418891906738301E-3</c:v>
                </c:pt>
                <c:pt idx="910">
                  <c:v>-7.357120513916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C29E-4FC7-87BB-17913E4735B3}"/>
            </c:ext>
          </c:extLst>
        </c:ser>
        <c:ser>
          <c:idx val="13"/>
          <c:order val="13"/>
          <c:tx>
            <c:v>+26 microL</c:v>
          </c:tx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4'!$B$2:$B$912</c:f>
              <c:numCache>
                <c:formatCode>General</c:formatCode>
                <c:ptCount val="911"/>
                <c:pt idx="0">
                  <c:v>-0.53990077972412098</c:v>
                </c:pt>
                <c:pt idx="1">
                  <c:v>-0.52840805053711004</c:v>
                </c:pt>
                <c:pt idx="2">
                  <c:v>-0.93109083175659202</c:v>
                </c:pt>
                <c:pt idx="3">
                  <c:v>-0.24065446853637701</c:v>
                </c:pt>
                <c:pt idx="4">
                  <c:v>-0.34856939315795898</c:v>
                </c:pt>
                <c:pt idx="5">
                  <c:v>-1.09311676025391</c:v>
                </c:pt>
                <c:pt idx="6">
                  <c:v>-0.66247177124023504</c:v>
                </c:pt>
                <c:pt idx="7">
                  <c:v>-0.13691473007202201</c:v>
                </c:pt>
                <c:pt idx="8">
                  <c:v>-0.265748500823975</c:v>
                </c:pt>
                <c:pt idx="9">
                  <c:v>-0.815080165863037</c:v>
                </c:pt>
                <c:pt idx="10">
                  <c:v>-1.0453362464904801</c:v>
                </c:pt>
                <c:pt idx="11">
                  <c:v>-0.81390190124511697</c:v>
                </c:pt>
                <c:pt idx="12">
                  <c:v>-0.38097572326660201</c:v>
                </c:pt>
                <c:pt idx="13">
                  <c:v>-0.25782442092895502</c:v>
                </c:pt>
                <c:pt idx="14">
                  <c:v>-0.90736436843872104</c:v>
                </c:pt>
                <c:pt idx="15">
                  <c:v>-0.45578527450561501</c:v>
                </c:pt>
                <c:pt idx="16">
                  <c:v>-0.789706230163575</c:v>
                </c:pt>
                <c:pt idx="17">
                  <c:v>-0.35976171493530301</c:v>
                </c:pt>
                <c:pt idx="18">
                  <c:v>-0.77111911773681696</c:v>
                </c:pt>
                <c:pt idx="19">
                  <c:v>-0.52581548690795898</c:v>
                </c:pt>
                <c:pt idx="20">
                  <c:v>0.28720808029174799</c:v>
                </c:pt>
                <c:pt idx="21">
                  <c:v>-0.216522216796875</c:v>
                </c:pt>
                <c:pt idx="22">
                  <c:v>-0.33554792404174799</c:v>
                </c:pt>
                <c:pt idx="23">
                  <c:v>0.32363510131835999</c:v>
                </c:pt>
                <c:pt idx="24">
                  <c:v>-1.04139280319214</c:v>
                </c:pt>
                <c:pt idx="25">
                  <c:v>0.49702405929565502</c:v>
                </c:pt>
                <c:pt idx="26">
                  <c:v>-0.55883216857910201</c:v>
                </c:pt>
                <c:pt idx="27">
                  <c:v>-0.91655635833740301</c:v>
                </c:pt>
                <c:pt idx="28">
                  <c:v>-0.291697978973389</c:v>
                </c:pt>
                <c:pt idx="29">
                  <c:v>-0.41721296310424799</c:v>
                </c:pt>
                <c:pt idx="30">
                  <c:v>0.51793956756591797</c:v>
                </c:pt>
                <c:pt idx="31">
                  <c:v>0.52395534515380904</c:v>
                </c:pt>
                <c:pt idx="32">
                  <c:v>5.0005912780761701E-3</c:v>
                </c:pt>
                <c:pt idx="33">
                  <c:v>-0.44445180892944403</c:v>
                </c:pt>
                <c:pt idx="34">
                  <c:v>-0.57526016235351596</c:v>
                </c:pt>
                <c:pt idx="35">
                  <c:v>-0.23314905166625999</c:v>
                </c:pt>
                <c:pt idx="36">
                  <c:v>-0.390215873718262</c:v>
                </c:pt>
                <c:pt idx="37">
                  <c:v>-0.42177200317382801</c:v>
                </c:pt>
                <c:pt idx="38">
                  <c:v>-1.3152265548706099</c:v>
                </c:pt>
                <c:pt idx="39">
                  <c:v>-0.20853996276855499</c:v>
                </c:pt>
                <c:pt idx="40">
                  <c:v>8.3863735198974595E-2</c:v>
                </c:pt>
                <c:pt idx="41">
                  <c:v>-0.58342218399047896</c:v>
                </c:pt>
                <c:pt idx="42">
                  <c:v>-0.19214391708374001</c:v>
                </c:pt>
                <c:pt idx="43">
                  <c:v>-0.217932224273682</c:v>
                </c:pt>
                <c:pt idx="44">
                  <c:v>5.4534435272216797E-2</c:v>
                </c:pt>
                <c:pt idx="45">
                  <c:v>-8.10437202453613E-2</c:v>
                </c:pt>
                <c:pt idx="46">
                  <c:v>-5.8010578155517599E-2</c:v>
                </c:pt>
                <c:pt idx="47">
                  <c:v>-0.40673637390136702</c:v>
                </c:pt>
                <c:pt idx="48">
                  <c:v>0.47275114059448298</c:v>
                </c:pt>
                <c:pt idx="49">
                  <c:v>0.78286886215210005</c:v>
                </c:pt>
                <c:pt idx="50">
                  <c:v>-0.43097591400146501</c:v>
                </c:pt>
                <c:pt idx="51">
                  <c:v>-0.20431661605835</c:v>
                </c:pt>
                <c:pt idx="52">
                  <c:v>0.222509860992432</c:v>
                </c:pt>
                <c:pt idx="53">
                  <c:v>-0.108577728271485</c:v>
                </c:pt>
                <c:pt idx="54">
                  <c:v>0.30106210708618197</c:v>
                </c:pt>
                <c:pt idx="55">
                  <c:v>-0.26870346069335999</c:v>
                </c:pt>
                <c:pt idx="56">
                  <c:v>0.23278999328613301</c:v>
                </c:pt>
                <c:pt idx="57">
                  <c:v>0.16079616546630901</c:v>
                </c:pt>
                <c:pt idx="58">
                  <c:v>-0.81882715225219704</c:v>
                </c:pt>
                <c:pt idx="59">
                  <c:v>-0.70699357986450195</c:v>
                </c:pt>
                <c:pt idx="60">
                  <c:v>-0.16813755035400399</c:v>
                </c:pt>
                <c:pt idx="61">
                  <c:v>-0.135459899902344</c:v>
                </c:pt>
                <c:pt idx="62">
                  <c:v>-0.86099147796630904</c:v>
                </c:pt>
                <c:pt idx="63">
                  <c:v>0.56168937683105502</c:v>
                </c:pt>
                <c:pt idx="64">
                  <c:v>0.85166931152343806</c:v>
                </c:pt>
                <c:pt idx="65">
                  <c:v>0.78609323501586903</c:v>
                </c:pt>
                <c:pt idx="66">
                  <c:v>-0.683427333831787</c:v>
                </c:pt>
                <c:pt idx="67">
                  <c:v>1.22295570373535</c:v>
                </c:pt>
                <c:pt idx="68">
                  <c:v>1.0294361114502</c:v>
                </c:pt>
                <c:pt idx="69">
                  <c:v>0.85233497619628895</c:v>
                </c:pt>
                <c:pt idx="70">
                  <c:v>1.10060930252075</c:v>
                </c:pt>
                <c:pt idx="71">
                  <c:v>0.81946659088134799</c:v>
                </c:pt>
                <c:pt idx="72">
                  <c:v>1.1058831214904801</c:v>
                </c:pt>
                <c:pt idx="73">
                  <c:v>1.2068452835082999</c:v>
                </c:pt>
                <c:pt idx="74">
                  <c:v>1.0169711112976101</c:v>
                </c:pt>
                <c:pt idx="75">
                  <c:v>1.10519170761109</c:v>
                </c:pt>
                <c:pt idx="76">
                  <c:v>1.1548876762390199</c:v>
                </c:pt>
                <c:pt idx="77">
                  <c:v>1.13968658447266</c:v>
                </c:pt>
                <c:pt idx="78">
                  <c:v>1.1299977302551301</c:v>
                </c:pt>
                <c:pt idx="79">
                  <c:v>1.1220283508300799</c:v>
                </c:pt>
                <c:pt idx="80">
                  <c:v>1.1660952568054199</c:v>
                </c:pt>
                <c:pt idx="81">
                  <c:v>1.1563262939453101</c:v>
                </c:pt>
                <c:pt idx="82">
                  <c:v>1.1250638961792001</c:v>
                </c:pt>
                <c:pt idx="83">
                  <c:v>1.2100181579589899</c:v>
                </c:pt>
                <c:pt idx="84">
                  <c:v>1.2512774467468299</c:v>
                </c:pt>
                <c:pt idx="85">
                  <c:v>1.12420177459717</c:v>
                </c:pt>
                <c:pt idx="86">
                  <c:v>1.18662261962891</c:v>
                </c:pt>
                <c:pt idx="87">
                  <c:v>1.1628546714782699</c:v>
                </c:pt>
                <c:pt idx="88">
                  <c:v>1.20995569229126</c:v>
                </c:pt>
                <c:pt idx="89">
                  <c:v>1.16759777069092</c:v>
                </c:pt>
                <c:pt idx="90">
                  <c:v>1.1666808128357</c:v>
                </c:pt>
                <c:pt idx="91">
                  <c:v>1.1776924133300799</c:v>
                </c:pt>
                <c:pt idx="92">
                  <c:v>1.08776378631592</c:v>
                </c:pt>
                <c:pt idx="93">
                  <c:v>1.1230621337890601</c:v>
                </c:pt>
                <c:pt idx="94">
                  <c:v>1.10959625244141</c:v>
                </c:pt>
                <c:pt idx="95">
                  <c:v>1.0652661323547401</c:v>
                </c:pt>
                <c:pt idx="96">
                  <c:v>1.05576848983765</c:v>
                </c:pt>
                <c:pt idx="97">
                  <c:v>1.0092525482177801</c:v>
                </c:pt>
                <c:pt idx="98">
                  <c:v>0.99410629272461004</c:v>
                </c:pt>
                <c:pt idx="99">
                  <c:v>0.98019647598266602</c:v>
                </c:pt>
                <c:pt idx="100">
                  <c:v>0.949784755706787</c:v>
                </c:pt>
                <c:pt idx="101">
                  <c:v>0.90705966949462902</c:v>
                </c:pt>
                <c:pt idx="102">
                  <c:v>0.86656856536865301</c:v>
                </c:pt>
                <c:pt idx="103">
                  <c:v>0.85842657089233398</c:v>
                </c:pt>
                <c:pt idx="104">
                  <c:v>0.80891132354736295</c:v>
                </c:pt>
                <c:pt idx="105">
                  <c:v>0.76852941513061601</c:v>
                </c:pt>
                <c:pt idx="106">
                  <c:v>0.74315690994262695</c:v>
                </c:pt>
                <c:pt idx="107">
                  <c:v>0.71146774291992199</c:v>
                </c:pt>
                <c:pt idx="108">
                  <c:v>0.67975282669067405</c:v>
                </c:pt>
                <c:pt idx="109">
                  <c:v>0.64940929412841797</c:v>
                </c:pt>
                <c:pt idx="110">
                  <c:v>0.61265087127685602</c:v>
                </c:pt>
                <c:pt idx="111">
                  <c:v>0.57874727249145497</c:v>
                </c:pt>
                <c:pt idx="112">
                  <c:v>0.55459070205688499</c:v>
                </c:pt>
                <c:pt idx="113">
                  <c:v>0.52357816696167003</c:v>
                </c:pt>
                <c:pt idx="114">
                  <c:v>0.493241786956787</c:v>
                </c:pt>
                <c:pt idx="115">
                  <c:v>0.468428134918213</c:v>
                </c:pt>
                <c:pt idx="116">
                  <c:v>0.43961286544799799</c:v>
                </c:pt>
                <c:pt idx="117">
                  <c:v>0.41524410247802801</c:v>
                </c:pt>
                <c:pt idx="118">
                  <c:v>0.39244747161865301</c:v>
                </c:pt>
                <c:pt idx="119">
                  <c:v>0.36999177932739302</c:v>
                </c:pt>
                <c:pt idx="120">
                  <c:v>0.34765958786010798</c:v>
                </c:pt>
                <c:pt idx="121">
                  <c:v>0.32750463485717801</c:v>
                </c:pt>
                <c:pt idx="122">
                  <c:v>0.30711412429809598</c:v>
                </c:pt>
                <c:pt idx="123">
                  <c:v>0.29036712646484403</c:v>
                </c:pt>
                <c:pt idx="124">
                  <c:v>0.273710727691651</c:v>
                </c:pt>
                <c:pt idx="125">
                  <c:v>0.25895595550537098</c:v>
                </c:pt>
                <c:pt idx="126">
                  <c:v>0.246070861816406</c:v>
                </c:pt>
                <c:pt idx="127">
                  <c:v>0.233582973480225</c:v>
                </c:pt>
                <c:pt idx="128">
                  <c:v>0.22290897369384799</c:v>
                </c:pt>
                <c:pt idx="129">
                  <c:v>0.213025093078613</c:v>
                </c:pt>
                <c:pt idx="130">
                  <c:v>0.204626560211182</c:v>
                </c:pt>
                <c:pt idx="131">
                  <c:v>0.19751024246215801</c:v>
                </c:pt>
                <c:pt idx="132">
                  <c:v>0.190632820129395</c:v>
                </c:pt>
                <c:pt idx="133">
                  <c:v>0.18426704406738301</c:v>
                </c:pt>
                <c:pt idx="134">
                  <c:v>0.17905521392822299</c:v>
                </c:pt>
                <c:pt idx="135">
                  <c:v>0.174151420593262</c:v>
                </c:pt>
                <c:pt idx="136">
                  <c:v>0.16922569274902399</c:v>
                </c:pt>
                <c:pt idx="137">
                  <c:v>0.164544582366944</c:v>
                </c:pt>
                <c:pt idx="138">
                  <c:v>0.16076469421386699</c:v>
                </c:pt>
                <c:pt idx="139">
                  <c:v>0.155657768249512</c:v>
                </c:pt>
                <c:pt idx="140">
                  <c:v>0.151507377624512</c:v>
                </c:pt>
                <c:pt idx="141">
                  <c:v>0.147030830383301</c:v>
                </c:pt>
                <c:pt idx="142">
                  <c:v>0.142752170562744</c:v>
                </c:pt>
                <c:pt idx="143">
                  <c:v>0.13769435882568401</c:v>
                </c:pt>
                <c:pt idx="144">
                  <c:v>0.13363742828369199</c:v>
                </c:pt>
                <c:pt idx="145">
                  <c:v>0.128942966461182</c:v>
                </c:pt>
                <c:pt idx="146">
                  <c:v>0.124106407165528</c:v>
                </c:pt>
                <c:pt idx="147">
                  <c:v>0.11996650695800801</c:v>
                </c:pt>
                <c:pt idx="148">
                  <c:v>0.11538267135620101</c:v>
                </c:pt>
                <c:pt idx="149">
                  <c:v>0.11021089553832999</c:v>
                </c:pt>
                <c:pt idx="150">
                  <c:v>0.105776309967041</c:v>
                </c:pt>
                <c:pt idx="151">
                  <c:v>0.10104799270629899</c:v>
                </c:pt>
                <c:pt idx="152">
                  <c:v>9.6723556518554701E-2</c:v>
                </c:pt>
                <c:pt idx="153">
                  <c:v>9.1986179351806696E-2</c:v>
                </c:pt>
                <c:pt idx="154">
                  <c:v>8.7079524993896498E-2</c:v>
                </c:pt>
                <c:pt idx="155">
                  <c:v>8.1930637359619196E-2</c:v>
                </c:pt>
                <c:pt idx="156">
                  <c:v>7.7374458312988295E-2</c:v>
                </c:pt>
                <c:pt idx="157">
                  <c:v>7.2617053985595703E-2</c:v>
                </c:pt>
                <c:pt idx="158">
                  <c:v>6.7604064941406306E-2</c:v>
                </c:pt>
                <c:pt idx="159">
                  <c:v>6.3079357147216797E-2</c:v>
                </c:pt>
                <c:pt idx="160">
                  <c:v>5.8007717132568401E-2</c:v>
                </c:pt>
                <c:pt idx="161">
                  <c:v>5.3235530853271498E-2</c:v>
                </c:pt>
                <c:pt idx="162">
                  <c:v>4.88696098327637E-2</c:v>
                </c:pt>
                <c:pt idx="163">
                  <c:v>4.5211315155029297E-2</c:v>
                </c:pt>
                <c:pt idx="164">
                  <c:v>4.0982723236083998E-2</c:v>
                </c:pt>
                <c:pt idx="165">
                  <c:v>3.7243843078613302E-2</c:v>
                </c:pt>
                <c:pt idx="166">
                  <c:v>3.375244140625E-2</c:v>
                </c:pt>
                <c:pt idx="167">
                  <c:v>3.1596183776855503E-2</c:v>
                </c:pt>
                <c:pt idx="168">
                  <c:v>3.12542915344238E-2</c:v>
                </c:pt>
                <c:pt idx="169">
                  <c:v>3.0515670776367201E-2</c:v>
                </c:pt>
                <c:pt idx="170">
                  <c:v>3.0910968780517599E-2</c:v>
                </c:pt>
                <c:pt idx="171">
                  <c:v>3.1363964080810602E-2</c:v>
                </c:pt>
                <c:pt idx="172">
                  <c:v>3.0383110046386701E-2</c:v>
                </c:pt>
                <c:pt idx="173">
                  <c:v>2.62093544006348E-2</c:v>
                </c:pt>
                <c:pt idx="174">
                  <c:v>2.0112037658691399E-2</c:v>
                </c:pt>
                <c:pt idx="175">
                  <c:v>1.43237113952637E-2</c:v>
                </c:pt>
                <c:pt idx="176">
                  <c:v>7.7128410339355503E-3</c:v>
                </c:pt>
                <c:pt idx="177">
                  <c:v>5.6748390197753898E-3</c:v>
                </c:pt>
                <c:pt idx="178">
                  <c:v>5.9289932250976597E-3</c:v>
                </c:pt>
                <c:pt idx="179">
                  <c:v>6.76202774047852E-3</c:v>
                </c:pt>
                <c:pt idx="180">
                  <c:v>7.5221061706543003E-3</c:v>
                </c:pt>
                <c:pt idx="181">
                  <c:v>7.6193809509277396E-3</c:v>
                </c:pt>
                <c:pt idx="182">
                  <c:v>6.7071914672851597E-3</c:v>
                </c:pt>
                <c:pt idx="183">
                  <c:v>5.7792663574218802E-3</c:v>
                </c:pt>
                <c:pt idx="184">
                  <c:v>4.8537254333496102E-3</c:v>
                </c:pt>
                <c:pt idx="185">
                  <c:v>4.0698051452636701E-3</c:v>
                </c:pt>
                <c:pt idx="186">
                  <c:v>3.36980819702149E-3</c:v>
                </c:pt>
                <c:pt idx="187">
                  <c:v>3.2968521118164102E-3</c:v>
                </c:pt>
                <c:pt idx="188">
                  <c:v>2.5477409362792999E-3</c:v>
                </c:pt>
                <c:pt idx="189">
                  <c:v>1.69515609741211E-3</c:v>
                </c:pt>
                <c:pt idx="190">
                  <c:v>1.5492439270019601E-3</c:v>
                </c:pt>
                <c:pt idx="191">
                  <c:v>-4.5299530029296902E-5</c:v>
                </c:pt>
                <c:pt idx="192">
                  <c:v>6.4182281494140701E-4</c:v>
                </c:pt>
                <c:pt idx="193">
                  <c:v>6.1655044555664095E-4</c:v>
                </c:pt>
                <c:pt idx="194">
                  <c:v>-4.1007995605468797E-5</c:v>
                </c:pt>
                <c:pt idx="195">
                  <c:v>3.6764144897461003E-4</c:v>
                </c:pt>
                <c:pt idx="196">
                  <c:v>1.4448165893554701E-4</c:v>
                </c:pt>
                <c:pt idx="197">
                  <c:v>-5.9986114501953201E-4</c:v>
                </c:pt>
                <c:pt idx="198">
                  <c:v>-4.6539306640625E-4</c:v>
                </c:pt>
                <c:pt idx="199">
                  <c:v>-1.88684463500977E-3</c:v>
                </c:pt>
                <c:pt idx="200">
                  <c:v>-1.9536018371582101E-3</c:v>
                </c:pt>
                <c:pt idx="201">
                  <c:v>-1.78384780883789E-3</c:v>
                </c:pt>
                <c:pt idx="202">
                  <c:v>-1.92928314208985E-3</c:v>
                </c:pt>
                <c:pt idx="203">
                  <c:v>-2.0756721496582101E-3</c:v>
                </c:pt>
                <c:pt idx="204">
                  <c:v>-2.0856857299804701E-3</c:v>
                </c:pt>
                <c:pt idx="205">
                  <c:v>-2.1142959594726602E-3</c:v>
                </c:pt>
                <c:pt idx="206">
                  <c:v>-2.8119087219238299E-3</c:v>
                </c:pt>
                <c:pt idx="207">
                  <c:v>-2.50005722045899E-3</c:v>
                </c:pt>
                <c:pt idx="208">
                  <c:v>-2.2106170654296901E-3</c:v>
                </c:pt>
                <c:pt idx="209">
                  <c:v>-2.2959709167480499E-3</c:v>
                </c:pt>
                <c:pt idx="210">
                  <c:v>-2.5892257690429701E-3</c:v>
                </c:pt>
                <c:pt idx="211">
                  <c:v>-2.9516220092773498E-3</c:v>
                </c:pt>
                <c:pt idx="212">
                  <c:v>-2.9621124267578099E-3</c:v>
                </c:pt>
                <c:pt idx="213">
                  <c:v>-2.8262138366699201E-3</c:v>
                </c:pt>
                <c:pt idx="214">
                  <c:v>-3.0179023742675799E-3</c:v>
                </c:pt>
                <c:pt idx="215">
                  <c:v>-2.3283958435058598E-3</c:v>
                </c:pt>
                <c:pt idx="216">
                  <c:v>-1.7781257629394601E-3</c:v>
                </c:pt>
                <c:pt idx="217">
                  <c:v>-3.0741691589355499E-3</c:v>
                </c:pt>
                <c:pt idx="218">
                  <c:v>-3.6587715148925799E-3</c:v>
                </c:pt>
                <c:pt idx="219">
                  <c:v>-3.6129951477050799E-3</c:v>
                </c:pt>
                <c:pt idx="220">
                  <c:v>-3.6311149597167999E-3</c:v>
                </c:pt>
                <c:pt idx="221">
                  <c:v>-3.7121772766113299E-3</c:v>
                </c:pt>
                <c:pt idx="222">
                  <c:v>-3.4513473510742201E-3</c:v>
                </c:pt>
                <c:pt idx="223">
                  <c:v>-2.9582977294921901E-3</c:v>
                </c:pt>
                <c:pt idx="224">
                  <c:v>-4.1656494140625E-3</c:v>
                </c:pt>
                <c:pt idx="225">
                  <c:v>-3.7202835083007799E-3</c:v>
                </c:pt>
                <c:pt idx="226">
                  <c:v>-3.3588409423828099E-3</c:v>
                </c:pt>
                <c:pt idx="227">
                  <c:v>-3.7240982055664102E-3</c:v>
                </c:pt>
                <c:pt idx="228">
                  <c:v>-4.1704177856445304E-3</c:v>
                </c:pt>
                <c:pt idx="229">
                  <c:v>-5.1655769348144601E-3</c:v>
                </c:pt>
                <c:pt idx="230">
                  <c:v>-4.6739578247070304E-3</c:v>
                </c:pt>
                <c:pt idx="231">
                  <c:v>-4.2986869812011701E-3</c:v>
                </c:pt>
                <c:pt idx="232">
                  <c:v>-5.3267478942871102E-3</c:v>
                </c:pt>
                <c:pt idx="233">
                  <c:v>-5.1946640014648498E-3</c:v>
                </c:pt>
                <c:pt idx="234">
                  <c:v>-5.7477951049804696E-3</c:v>
                </c:pt>
                <c:pt idx="235">
                  <c:v>-6.5054893493652396E-3</c:v>
                </c:pt>
                <c:pt idx="236">
                  <c:v>-6.9594383239746102E-3</c:v>
                </c:pt>
                <c:pt idx="237">
                  <c:v>-5.6209564208984401E-3</c:v>
                </c:pt>
                <c:pt idx="238">
                  <c:v>-6.6957473754882804E-3</c:v>
                </c:pt>
                <c:pt idx="239">
                  <c:v>-7.6098442077636701E-3</c:v>
                </c:pt>
                <c:pt idx="240">
                  <c:v>-7.6155662536621102E-3</c:v>
                </c:pt>
                <c:pt idx="241">
                  <c:v>-7.4195861816406302E-3</c:v>
                </c:pt>
                <c:pt idx="242">
                  <c:v>-8.2435607910156302E-3</c:v>
                </c:pt>
                <c:pt idx="243">
                  <c:v>-8.1849098205566406E-3</c:v>
                </c:pt>
                <c:pt idx="244">
                  <c:v>-7.3738098144531302E-3</c:v>
                </c:pt>
                <c:pt idx="245">
                  <c:v>-9.1371536254882795E-3</c:v>
                </c:pt>
                <c:pt idx="246">
                  <c:v>-9.1719627380371094E-3</c:v>
                </c:pt>
                <c:pt idx="247">
                  <c:v>-8.9368820190429705E-3</c:v>
                </c:pt>
                <c:pt idx="248">
                  <c:v>-9.1919898986816406E-3</c:v>
                </c:pt>
                <c:pt idx="249">
                  <c:v>-9.2964172363281302E-3</c:v>
                </c:pt>
                <c:pt idx="250">
                  <c:v>-9.6106529235839896E-3</c:v>
                </c:pt>
                <c:pt idx="251">
                  <c:v>-8.7375640869140608E-3</c:v>
                </c:pt>
                <c:pt idx="252">
                  <c:v>-9.08660888671875E-3</c:v>
                </c:pt>
                <c:pt idx="253">
                  <c:v>-1.0560512542724601E-2</c:v>
                </c:pt>
                <c:pt idx="254">
                  <c:v>-9.9692344665527396E-3</c:v>
                </c:pt>
                <c:pt idx="255">
                  <c:v>-9.8361968994140608E-3</c:v>
                </c:pt>
                <c:pt idx="256">
                  <c:v>-9.9430084228515608E-3</c:v>
                </c:pt>
                <c:pt idx="257">
                  <c:v>-1.0499000549316399E-2</c:v>
                </c:pt>
                <c:pt idx="258">
                  <c:v>-1.07855796813965E-2</c:v>
                </c:pt>
                <c:pt idx="259">
                  <c:v>-1.04498863220215E-2</c:v>
                </c:pt>
                <c:pt idx="260">
                  <c:v>-1.06587409973145E-2</c:v>
                </c:pt>
                <c:pt idx="261">
                  <c:v>-1.10101699829102E-2</c:v>
                </c:pt>
                <c:pt idx="262">
                  <c:v>-1.11794471740723E-2</c:v>
                </c:pt>
                <c:pt idx="263">
                  <c:v>-1.1300563812255899E-2</c:v>
                </c:pt>
                <c:pt idx="264">
                  <c:v>-1.1054515838623101E-2</c:v>
                </c:pt>
                <c:pt idx="265">
                  <c:v>-1.1142730712890601E-2</c:v>
                </c:pt>
                <c:pt idx="266">
                  <c:v>-1.13348960876465E-2</c:v>
                </c:pt>
                <c:pt idx="267">
                  <c:v>-1.1135101318359399E-2</c:v>
                </c:pt>
                <c:pt idx="268">
                  <c:v>-1.0937213897705101E-2</c:v>
                </c:pt>
                <c:pt idx="269">
                  <c:v>-1.1994361877441399E-2</c:v>
                </c:pt>
                <c:pt idx="270">
                  <c:v>-1.2643814086914101E-2</c:v>
                </c:pt>
                <c:pt idx="271">
                  <c:v>-1.2420654296875E-2</c:v>
                </c:pt>
                <c:pt idx="272">
                  <c:v>-1.24235153198242E-2</c:v>
                </c:pt>
                <c:pt idx="273">
                  <c:v>-1.10015869140625E-2</c:v>
                </c:pt>
                <c:pt idx="274">
                  <c:v>-1.2264251708984399E-2</c:v>
                </c:pt>
                <c:pt idx="275">
                  <c:v>-1.2940406799316399E-2</c:v>
                </c:pt>
                <c:pt idx="276">
                  <c:v>-1.3120174407959E-2</c:v>
                </c:pt>
                <c:pt idx="277">
                  <c:v>-1.3235092163086E-2</c:v>
                </c:pt>
                <c:pt idx="278">
                  <c:v>-1.32198333740235E-2</c:v>
                </c:pt>
                <c:pt idx="279">
                  <c:v>-1.3844490051269601E-2</c:v>
                </c:pt>
                <c:pt idx="280">
                  <c:v>-1.42779350280762E-2</c:v>
                </c:pt>
                <c:pt idx="281">
                  <c:v>-1.40562057495117E-2</c:v>
                </c:pt>
                <c:pt idx="282">
                  <c:v>-1.3947486877441399E-2</c:v>
                </c:pt>
                <c:pt idx="283">
                  <c:v>-1.4216423034668E-2</c:v>
                </c:pt>
                <c:pt idx="284">
                  <c:v>-1.4767169952392601E-2</c:v>
                </c:pt>
                <c:pt idx="285">
                  <c:v>-1.51429176330567E-2</c:v>
                </c:pt>
                <c:pt idx="286">
                  <c:v>-1.5201568603515601E-2</c:v>
                </c:pt>
                <c:pt idx="287">
                  <c:v>-1.5254974365234399E-2</c:v>
                </c:pt>
                <c:pt idx="288">
                  <c:v>-1.51495933532715E-2</c:v>
                </c:pt>
                <c:pt idx="289">
                  <c:v>-1.5540122985839899E-2</c:v>
                </c:pt>
                <c:pt idx="290">
                  <c:v>-1.57074928283692E-2</c:v>
                </c:pt>
                <c:pt idx="291">
                  <c:v>-1.5980720520019601E-2</c:v>
                </c:pt>
                <c:pt idx="292">
                  <c:v>-1.60670280456543E-2</c:v>
                </c:pt>
                <c:pt idx="293">
                  <c:v>-1.6084671020507799E-2</c:v>
                </c:pt>
                <c:pt idx="294">
                  <c:v>-1.6046047210693401E-2</c:v>
                </c:pt>
                <c:pt idx="295">
                  <c:v>-1.4991283416748101E-2</c:v>
                </c:pt>
                <c:pt idx="296">
                  <c:v>-1.3032436370849601E-2</c:v>
                </c:pt>
                <c:pt idx="297">
                  <c:v>-1.6043663024902399E-2</c:v>
                </c:pt>
                <c:pt idx="298">
                  <c:v>-1.7747402191162099E-2</c:v>
                </c:pt>
                <c:pt idx="299">
                  <c:v>-1.6789436340332101E-2</c:v>
                </c:pt>
                <c:pt idx="300">
                  <c:v>-1.6489028930664101E-2</c:v>
                </c:pt>
                <c:pt idx="301">
                  <c:v>-1.6866683959961E-2</c:v>
                </c:pt>
                <c:pt idx="302">
                  <c:v>-1.6882896423339899E-2</c:v>
                </c:pt>
                <c:pt idx="303">
                  <c:v>-1.6262531280517599E-2</c:v>
                </c:pt>
                <c:pt idx="304">
                  <c:v>-1.6975879669189502E-2</c:v>
                </c:pt>
                <c:pt idx="305">
                  <c:v>-1.7365455627441399E-2</c:v>
                </c:pt>
                <c:pt idx="306">
                  <c:v>-1.7076015472412099E-2</c:v>
                </c:pt>
                <c:pt idx="307">
                  <c:v>-1.70440673828125E-2</c:v>
                </c:pt>
                <c:pt idx="308">
                  <c:v>-1.6930580139160201E-2</c:v>
                </c:pt>
                <c:pt idx="309">
                  <c:v>-1.6835212707519601E-2</c:v>
                </c:pt>
                <c:pt idx="310">
                  <c:v>-1.71513557434082E-2</c:v>
                </c:pt>
                <c:pt idx="311">
                  <c:v>-1.6777992248535201E-2</c:v>
                </c:pt>
                <c:pt idx="312">
                  <c:v>-1.6946792602539101E-2</c:v>
                </c:pt>
                <c:pt idx="313">
                  <c:v>-1.6878128051757799E-2</c:v>
                </c:pt>
                <c:pt idx="314">
                  <c:v>-1.6879558563232401E-2</c:v>
                </c:pt>
                <c:pt idx="315">
                  <c:v>-1.6762733459472701E-2</c:v>
                </c:pt>
                <c:pt idx="316">
                  <c:v>-1.66220664978028E-2</c:v>
                </c:pt>
                <c:pt idx="317">
                  <c:v>-1.65510177612305E-2</c:v>
                </c:pt>
                <c:pt idx="318">
                  <c:v>-1.6533374786377002E-2</c:v>
                </c:pt>
                <c:pt idx="319">
                  <c:v>-1.64694786071778E-2</c:v>
                </c:pt>
                <c:pt idx="320">
                  <c:v>-1.6567230224609399E-2</c:v>
                </c:pt>
                <c:pt idx="321">
                  <c:v>-1.6256332397461E-2</c:v>
                </c:pt>
                <c:pt idx="322">
                  <c:v>-1.62200927734375E-2</c:v>
                </c:pt>
                <c:pt idx="323">
                  <c:v>-1.6201972961425799E-2</c:v>
                </c:pt>
                <c:pt idx="324">
                  <c:v>-1.6237258911132799E-2</c:v>
                </c:pt>
                <c:pt idx="325">
                  <c:v>-1.61800384521485E-2</c:v>
                </c:pt>
                <c:pt idx="326">
                  <c:v>-1.61442756652832E-2</c:v>
                </c:pt>
                <c:pt idx="327">
                  <c:v>-1.6058921813964899E-2</c:v>
                </c:pt>
                <c:pt idx="328">
                  <c:v>-1.5947818756103498E-2</c:v>
                </c:pt>
                <c:pt idx="329">
                  <c:v>-1.5974044799804701E-2</c:v>
                </c:pt>
                <c:pt idx="330">
                  <c:v>-1.5923023223877002E-2</c:v>
                </c:pt>
                <c:pt idx="331">
                  <c:v>-1.5937328338623099E-2</c:v>
                </c:pt>
                <c:pt idx="332">
                  <c:v>-1.5850067138671899E-2</c:v>
                </c:pt>
                <c:pt idx="333">
                  <c:v>-1.5894889831543E-2</c:v>
                </c:pt>
                <c:pt idx="334">
                  <c:v>-1.5780448913574201E-2</c:v>
                </c:pt>
                <c:pt idx="335">
                  <c:v>-1.58543586730957E-2</c:v>
                </c:pt>
                <c:pt idx="336">
                  <c:v>-1.5645980834961E-2</c:v>
                </c:pt>
                <c:pt idx="337">
                  <c:v>-1.57012939453125E-2</c:v>
                </c:pt>
                <c:pt idx="338">
                  <c:v>-1.58696174621582E-2</c:v>
                </c:pt>
                <c:pt idx="339">
                  <c:v>-1.57685279846192E-2</c:v>
                </c:pt>
                <c:pt idx="340">
                  <c:v>-1.58848762512207E-2</c:v>
                </c:pt>
                <c:pt idx="341">
                  <c:v>-1.5982627868652399E-2</c:v>
                </c:pt>
                <c:pt idx="342">
                  <c:v>-1.5800952911377002E-2</c:v>
                </c:pt>
                <c:pt idx="343">
                  <c:v>-1.57222747802735E-2</c:v>
                </c:pt>
                <c:pt idx="344">
                  <c:v>-1.5960693359375E-2</c:v>
                </c:pt>
                <c:pt idx="345">
                  <c:v>-1.5789985656738299E-2</c:v>
                </c:pt>
                <c:pt idx="346">
                  <c:v>-1.58276557922363E-2</c:v>
                </c:pt>
                <c:pt idx="347">
                  <c:v>-1.5987396240234399E-2</c:v>
                </c:pt>
                <c:pt idx="348">
                  <c:v>-1.58839225769043E-2</c:v>
                </c:pt>
                <c:pt idx="349">
                  <c:v>-1.5804767608642599E-2</c:v>
                </c:pt>
                <c:pt idx="350">
                  <c:v>-1.5974521636962901E-2</c:v>
                </c:pt>
                <c:pt idx="351">
                  <c:v>-1.6034603118896502E-2</c:v>
                </c:pt>
                <c:pt idx="352">
                  <c:v>-1.5968799591064502E-2</c:v>
                </c:pt>
                <c:pt idx="353">
                  <c:v>-1.5924453735351601E-2</c:v>
                </c:pt>
                <c:pt idx="354">
                  <c:v>-1.6063690185546899E-2</c:v>
                </c:pt>
                <c:pt idx="355">
                  <c:v>-1.5901088714599599E-2</c:v>
                </c:pt>
                <c:pt idx="356">
                  <c:v>-1.5972137451171899E-2</c:v>
                </c:pt>
                <c:pt idx="357">
                  <c:v>-1.59406661987305E-2</c:v>
                </c:pt>
                <c:pt idx="358">
                  <c:v>-1.5957355499267599E-2</c:v>
                </c:pt>
                <c:pt idx="359">
                  <c:v>-1.5901088714599599E-2</c:v>
                </c:pt>
                <c:pt idx="360">
                  <c:v>-1.58286094665528E-2</c:v>
                </c:pt>
                <c:pt idx="361">
                  <c:v>-1.5943527221679701E-2</c:v>
                </c:pt>
                <c:pt idx="362">
                  <c:v>-1.5916824340820299E-2</c:v>
                </c:pt>
                <c:pt idx="363">
                  <c:v>-1.5778541564941399E-2</c:v>
                </c:pt>
                <c:pt idx="364">
                  <c:v>-1.5861511230468799E-2</c:v>
                </c:pt>
                <c:pt idx="365">
                  <c:v>-1.5825748443603498E-2</c:v>
                </c:pt>
                <c:pt idx="366">
                  <c:v>-1.58233642578125E-2</c:v>
                </c:pt>
                <c:pt idx="367">
                  <c:v>-1.5755176544189502E-2</c:v>
                </c:pt>
                <c:pt idx="368">
                  <c:v>-1.5773773193359399E-2</c:v>
                </c:pt>
                <c:pt idx="369">
                  <c:v>-1.5709877014160201E-2</c:v>
                </c:pt>
                <c:pt idx="370">
                  <c:v>-1.5527725219726601E-2</c:v>
                </c:pt>
                <c:pt idx="371">
                  <c:v>-1.5616893768310601E-2</c:v>
                </c:pt>
                <c:pt idx="372">
                  <c:v>-1.54848098754883E-2</c:v>
                </c:pt>
                <c:pt idx="373">
                  <c:v>-1.5455722808837899E-2</c:v>
                </c:pt>
                <c:pt idx="374">
                  <c:v>-1.5404224395752E-2</c:v>
                </c:pt>
                <c:pt idx="375">
                  <c:v>-1.5379905700683601E-2</c:v>
                </c:pt>
                <c:pt idx="376">
                  <c:v>-1.5303134918212899E-2</c:v>
                </c:pt>
                <c:pt idx="377">
                  <c:v>-1.519775390625E-2</c:v>
                </c:pt>
                <c:pt idx="378">
                  <c:v>-1.5089511871337899E-2</c:v>
                </c:pt>
                <c:pt idx="379">
                  <c:v>-1.46150588989258E-2</c:v>
                </c:pt>
                <c:pt idx="380">
                  <c:v>-1.4708042144775399E-2</c:v>
                </c:pt>
                <c:pt idx="381">
                  <c:v>-1.48320198059082E-2</c:v>
                </c:pt>
                <c:pt idx="382">
                  <c:v>-1.4644622802734399E-2</c:v>
                </c:pt>
                <c:pt idx="383">
                  <c:v>-1.44433975219727E-2</c:v>
                </c:pt>
                <c:pt idx="384">
                  <c:v>-1.4275074005127E-2</c:v>
                </c:pt>
                <c:pt idx="385">
                  <c:v>-1.44352912902832E-2</c:v>
                </c:pt>
                <c:pt idx="386">
                  <c:v>-1.40528678894043E-2</c:v>
                </c:pt>
                <c:pt idx="387">
                  <c:v>-1.40790939331055E-2</c:v>
                </c:pt>
                <c:pt idx="388">
                  <c:v>-1.4039516448974601E-2</c:v>
                </c:pt>
                <c:pt idx="389">
                  <c:v>-1.39517784118653E-2</c:v>
                </c:pt>
                <c:pt idx="390">
                  <c:v>-1.3467311859130899E-2</c:v>
                </c:pt>
                <c:pt idx="391">
                  <c:v>-1.35526657104492E-2</c:v>
                </c:pt>
                <c:pt idx="392">
                  <c:v>-1.32651329040528E-2</c:v>
                </c:pt>
                <c:pt idx="393">
                  <c:v>-1.4218807220459E-2</c:v>
                </c:pt>
                <c:pt idx="394">
                  <c:v>-1.3648033142089899E-2</c:v>
                </c:pt>
                <c:pt idx="395">
                  <c:v>-1.3638973236084E-2</c:v>
                </c:pt>
                <c:pt idx="396">
                  <c:v>-1.3706207275390601E-2</c:v>
                </c:pt>
                <c:pt idx="397">
                  <c:v>-1.3439655303955101E-2</c:v>
                </c:pt>
                <c:pt idx="398">
                  <c:v>-1.3149261474609399E-2</c:v>
                </c:pt>
                <c:pt idx="399">
                  <c:v>-1.3254165649414101E-2</c:v>
                </c:pt>
                <c:pt idx="400">
                  <c:v>-1.3907909393310601E-2</c:v>
                </c:pt>
                <c:pt idx="401">
                  <c:v>-1.3561248779296899E-2</c:v>
                </c:pt>
                <c:pt idx="402">
                  <c:v>-1.33156776428223E-2</c:v>
                </c:pt>
                <c:pt idx="403">
                  <c:v>-1.3155460357666E-2</c:v>
                </c:pt>
                <c:pt idx="404">
                  <c:v>-1.3093471527099601E-2</c:v>
                </c:pt>
                <c:pt idx="405">
                  <c:v>-1.29389762878418E-2</c:v>
                </c:pt>
                <c:pt idx="406">
                  <c:v>-1.30548477172852E-2</c:v>
                </c:pt>
                <c:pt idx="407">
                  <c:v>-1.2892246246337899E-2</c:v>
                </c:pt>
                <c:pt idx="408">
                  <c:v>-1.30085945129395E-2</c:v>
                </c:pt>
                <c:pt idx="409">
                  <c:v>-1.30853652954102E-2</c:v>
                </c:pt>
                <c:pt idx="410">
                  <c:v>-1.3034343719482399E-2</c:v>
                </c:pt>
                <c:pt idx="411">
                  <c:v>-1.28474235534668E-2</c:v>
                </c:pt>
                <c:pt idx="412">
                  <c:v>-1.2566089630127E-2</c:v>
                </c:pt>
                <c:pt idx="413">
                  <c:v>-1.24130249023438E-2</c:v>
                </c:pt>
                <c:pt idx="414">
                  <c:v>-1.2748241424560601E-2</c:v>
                </c:pt>
                <c:pt idx="415">
                  <c:v>-1.2911319732666E-2</c:v>
                </c:pt>
                <c:pt idx="416">
                  <c:v>-1.26442909240723E-2</c:v>
                </c:pt>
                <c:pt idx="417">
                  <c:v>-1.25479698181153E-2</c:v>
                </c:pt>
                <c:pt idx="418">
                  <c:v>-1.2643814086914101E-2</c:v>
                </c:pt>
                <c:pt idx="419">
                  <c:v>-1.2574195861816399E-2</c:v>
                </c:pt>
                <c:pt idx="420">
                  <c:v>-1.2483119964599601E-2</c:v>
                </c:pt>
                <c:pt idx="421">
                  <c:v>-1.25069618225098E-2</c:v>
                </c:pt>
                <c:pt idx="422">
                  <c:v>-1.23181343078613E-2</c:v>
                </c:pt>
                <c:pt idx="423">
                  <c:v>-1.2359619140625E-2</c:v>
                </c:pt>
                <c:pt idx="424">
                  <c:v>-1.23615264892578E-2</c:v>
                </c:pt>
                <c:pt idx="425">
                  <c:v>-1.2533187866211E-2</c:v>
                </c:pt>
                <c:pt idx="426">
                  <c:v>-1.23872756958008E-2</c:v>
                </c:pt>
                <c:pt idx="427">
                  <c:v>-1.2318611145019601E-2</c:v>
                </c:pt>
                <c:pt idx="428">
                  <c:v>-1.24688148498535E-2</c:v>
                </c:pt>
                <c:pt idx="429">
                  <c:v>-1.2476921081543E-2</c:v>
                </c:pt>
                <c:pt idx="430">
                  <c:v>-1.20997428894043E-2</c:v>
                </c:pt>
                <c:pt idx="431">
                  <c:v>-1.22027397155762E-2</c:v>
                </c:pt>
                <c:pt idx="432">
                  <c:v>-1.2015342712402399E-2</c:v>
                </c:pt>
                <c:pt idx="433">
                  <c:v>-1.12409591674805E-2</c:v>
                </c:pt>
                <c:pt idx="434">
                  <c:v>-1.05748176574707E-2</c:v>
                </c:pt>
                <c:pt idx="435">
                  <c:v>-1.0413646697998101E-2</c:v>
                </c:pt>
                <c:pt idx="436">
                  <c:v>-1.08013153076172E-2</c:v>
                </c:pt>
                <c:pt idx="437">
                  <c:v>-1.0955810546875E-2</c:v>
                </c:pt>
                <c:pt idx="438">
                  <c:v>-1.2218475341796899E-2</c:v>
                </c:pt>
                <c:pt idx="439">
                  <c:v>-1.54004096984863E-2</c:v>
                </c:pt>
                <c:pt idx="440">
                  <c:v>-1.7118453979492201E-2</c:v>
                </c:pt>
                <c:pt idx="441">
                  <c:v>-1.5491008758544899E-2</c:v>
                </c:pt>
                <c:pt idx="442">
                  <c:v>-1.4695644378662101E-2</c:v>
                </c:pt>
                <c:pt idx="443">
                  <c:v>-1.45587921142578E-2</c:v>
                </c:pt>
                <c:pt idx="444">
                  <c:v>-1.27625465393067E-2</c:v>
                </c:pt>
                <c:pt idx="445">
                  <c:v>-1.04169845581055E-2</c:v>
                </c:pt>
                <c:pt idx="446">
                  <c:v>-1.03168487548828E-2</c:v>
                </c:pt>
                <c:pt idx="447">
                  <c:v>-1.0988712310791E-2</c:v>
                </c:pt>
                <c:pt idx="448">
                  <c:v>-1.1549472808837899E-2</c:v>
                </c:pt>
                <c:pt idx="449">
                  <c:v>-1.2116432189941399E-2</c:v>
                </c:pt>
                <c:pt idx="450">
                  <c:v>-1.21278762817383E-2</c:v>
                </c:pt>
                <c:pt idx="451">
                  <c:v>-1.22590065002442E-2</c:v>
                </c:pt>
                <c:pt idx="452">
                  <c:v>-1.2369155883789101E-2</c:v>
                </c:pt>
                <c:pt idx="453">
                  <c:v>-1.2302398681640601E-2</c:v>
                </c:pt>
                <c:pt idx="454">
                  <c:v>-1.22122764587403E-2</c:v>
                </c:pt>
                <c:pt idx="455">
                  <c:v>-1.2389183044433601E-2</c:v>
                </c:pt>
                <c:pt idx="456">
                  <c:v>-1.23615264892578E-2</c:v>
                </c:pt>
                <c:pt idx="457">
                  <c:v>-1.2282371520996101E-2</c:v>
                </c:pt>
                <c:pt idx="458">
                  <c:v>-1.23367309570313E-2</c:v>
                </c:pt>
                <c:pt idx="459">
                  <c:v>-1.23071670532227E-2</c:v>
                </c:pt>
                <c:pt idx="460">
                  <c:v>-1.2181282043457101E-2</c:v>
                </c:pt>
                <c:pt idx="461">
                  <c:v>-1.2315273284912101E-2</c:v>
                </c:pt>
                <c:pt idx="462">
                  <c:v>-1.23376846313477E-2</c:v>
                </c:pt>
                <c:pt idx="463">
                  <c:v>-1.23467445373535E-2</c:v>
                </c:pt>
                <c:pt idx="464">
                  <c:v>-1.2264728546142601E-2</c:v>
                </c:pt>
                <c:pt idx="465">
                  <c:v>-1.2387752532959E-2</c:v>
                </c:pt>
                <c:pt idx="466">
                  <c:v>-9.4990730285644601E-3</c:v>
                </c:pt>
                <c:pt idx="467">
                  <c:v>-1.15070343017578E-2</c:v>
                </c:pt>
                <c:pt idx="468">
                  <c:v>-1.30367279052735E-2</c:v>
                </c:pt>
                <c:pt idx="469">
                  <c:v>-1.22628211975098E-2</c:v>
                </c:pt>
                <c:pt idx="470">
                  <c:v>-1.2357234954834E-2</c:v>
                </c:pt>
                <c:pt idx="471">
                  <c:v>-1.2242317199707101E-2</c:v>
                </c:pt>
                <c:pt idx="472">
                  <c:v>-1.22556686401367E-2</c:v>
                </c:pt>
                <c:pt idx="473">
                  <c:v>-1.2256622314453101E-2</c:v>
                </c:pt>
                <c:pt idx="474">
                  <c:v>-1.22675895690918E-2</c:v>
                </c:pt>
                <c:pt idx="475">
                  <c:v>-1.23085975646973E-2</c:v>
                </c:pt>
                <c:pt idx="476">
                  <c:v>-1.22990608215332E-2</c:v>
                </c:pt>
                <c:pt idx="477">
                  <c:v>-1.21808052062988E-2</c:v>
                </c:pt>
                <c:pt idx="478">
                  <c:v>-1.2244701385498101E-2</c:v>
                </c:pt>
                <c:pt idx="479">
                  <c:v>-1.22637748718262E-2</c:v>
                </c:pt>
                <c:pt idx="480">
                  <c:v>-1.22613906860352E-2</c:v>
                </c:pt>
                <c:pt idx="481">
                  <c:v>-1.22179985046387E-2</c:v>
                </c:pt>
                <c:pt idx="482">
                  <c:v>-1.2258529663086E-2</c:v>
                </c:pt>
                <c:pt idx="483">
                  <c:v>-1.2199878692627E-2</c:v>
                </c:pt>
                <c:pt idx="484">
                  <c:v>-1.2126922607421899E-2</c:v>
                </c:pt>
                <c:pt idx="485">
                  <c:v>-1.2196540832519601E-2</c:v>
                </c:pt>
                <c:pt idx="486">
                  <c:v>-1.21979713439942E-2</c:v>
                </c:pt>
                <c:pt idx="487">
                  <c:v>-1.2259960174560601E-2</c:v>
                </c:pt>
                <c:pt idx="488">
                  <c:v>-1.21350288391113E-2</c:v>
                </c:pt>
                <c:pt idx="489">
                  <c:v>-1.20911598205567E-2</c:v>
                </c:pt>
                <c:pt idx="490">
                  <c:v>-1.21674537658692E-2</c:v>
                </c:pt>
                <c:pt idx="491">
                  <c:v>-1.21350288391113E-2</c:v>
                </c:pt>
                <c:pt idx="492">
                  <c:v>-1.2155055999755899E-2</c:v>
                </c:pt>
                <c:pt idx="493">
                  <c:v>-1.2063503265380899E-2</c:v>
                </c:pt>
                <c:pt idx="494">
                  <c:v>-1.2068271636962899E-2</c:v>
                </c:pt>
                <c:pt idx="495">
                  <c:v>-1.2080192565918E-2</c:v>
                </c:pt>
                <c:pt idx="496">
                  <c:v>-1.21002197265625E-2</c:v>
                </c:pt>
                <c:pt idx="497">
                  <c:v>-1.19843482971192E-2</c:v>
                </c:pt>
                <c:pt idx="498">
                  <c:v>-1.1961460113525399E-2</c:v>
                </c:pt>
                <c:pt idx="499">
                  <c:v>-1.20105743408203E-2</c:v>
                </c:pt>
                <c:pt idx="500">
                  <c:v>-1.2026309967041E-2</c:v>
                </c:pt>
                <c:pt idx="501">
                  <c:v>-1.19476318359375E-2</c:v>
                </c:pt>
                <c:pt idx="502">
                  <c:v>-1.1977195739746101E-2</c:v>
                </c:pt>
                <c:pt idx="503">
                  <c:v>-1.18989944458008E-2</c:v>
                </c:pt>
                <c:pt idx="504">
                  <c:v>-1.19867324829102E-2</c:v>
                </c:pt>
                <c:pt idx="505">
                  <c:v>-1.19199752807617E-2</c:v>
                </c:pt>
                <c:pt idx="506">
                  <c:v>-1.1933326721191399E-2</c:v>
                </c:pt>
                <c:pt idx="507">
                  <c:v>-1.19609832763672E-2</c:v>
                </c:pt>
                <c:pt idx="508">
                  <c:v>-1.19423866271973E-2</c:v>
                </c:pt>
                <c:pt idx="509">
                  <c:v>-1.1960506439209E-2</c:v>
                </c:pt>
                <c:pt idx="510">
                  <c:v>-1.19647979736328E-2</c:v>
                </c:pt>
                <c:pt idx="511">
                  <c:v>-1.1983871459961E-2</c:v>
                </c:pt>
                <c:pt idx="512">
                  <c:v>-1.2028694152832101E-2</c:v>
                </c:pt>
                <c:pt idx="513">
                  <c:v>-1.20563507080078E-2</c:v>
                </c:pt>
                <c:pt idx="514">
                  <c:v>-1.2022972106933601E-2</c:v>
                </c:pt>
                <c:pt idx="515">
                  <c:v>-1.19786262512207E-2</c:v>
                </c:pt>
                <c:pt idx="516">
                  <c:v>-1.19976997375488E-2</c:v>
                </c:pt>
                <c:pt idx="517">
                  <c:v>-1.20148658752442E-2</c:v>
                </c:pt>
                <c:pt idx="518">
                  <c:v>-1.20563507080078E-2</c:v>
                </c:pt>
                <c:pt idx="519">
                  <c:v>-1.1992454528808601E-2</c:v>
                </c:pt>
                <c:pt idx="520">
                  <c:v>-1.2124538421630899E-2</c:v>
                </c:pt>
                <c:pt idx="521">
                  <c:v>-1.2038230895996101E-2</c:v>
                </c:pt>
                <c:pt idx="522">
                  <c:v>-1.2104988098144601E-2</c:v>
                </c:pt>
                <c:pt idx="523">
                  <c:v>-1.2059211730957101E-2</c:v>
                </c:pt>
                <c:pt idx="524">
                  <c:v>-1.20515823364258E-2</c:v>
                </c:pt>
                <c:pt idx="525">
                  <c:v>-1.20344161987305E-2</c:v>
                </c:pt>
                <c:pt idx="526">
                  <c:v>-1.2021541595459E-2</c:v>
                </c:pt>
                <c:pt idx="527">
                  <c:v>-1.2088775634765601E-2</c:v>
                </c:pt>
                <c:pt idx="528">
                  <c:v>-1.20720863342285E-2</c:v>
                </c:pt>
                <c:pt idx="529">
                  <c:v>-1.20296478271485E-2</c:v>
                </c:pt>
                <c:pt idx="530">
                  <c:v>-1.19800567626953E-2</c:v>
                </c:pt>
                <c:pt idx="531">
                  <c:v>-1.19805335998535E-2</c:v>
                </c:pt>
                <c:pt idx="532">
                  <c:v>-1.19600296020508E-2</c:v>
                </c:pt>
                <c:pt idx="533">
                  <c:v>-1.19752883911133E-2</c:v>
                </c:pt>
                <c:pt idx="534">
                  <c:v>-1.1994361877441399E-2</c:v>
                </c:pt>
                <c:pt idx="535">
                  <c:v>-1.1909008026123101E-2</c:v>
                </c:pt>
                <c:pt idx="536">
                  <c:v>-1.18741989135742E-2</c:v>
                </c:pt>
                <c:pt idx="537">
                  <c:v>-1.18765830993653E-2</c:v>
                </c:pt>
                <c:pt idx="538">
                  <c:v>-1.1956691741943399E-2</c:v>
                </c:pt>
                <c:pt idx="539">
                  <c:v>-1.18908882141113E-2</c:v>
                </c:pt>
                <c:pt idx="540">
                  <c:v>-1.18541717529297E-2</c:v>
                </c:pt>
                <c:pt idx="541">
                  <c:v>-1.19519233703613E-2</c:v>
                </c:pt>
                <c:pt idx="542">
                  <c:v>-1.1892318725586E-2</c:v>
                </c:pt>
                <c:pt idx="543">
                  <c:v>-1.19075775146485E-2</c:v>
                </c:pt>
                <c:pt idx="544">
                  <c:v>-1.1933803558349601E-2</c:v>
                </c:pt>
                <c:pt idx="545">
                  <c:v>-1.19094848632813E-2</c:v>
                </c:pt>
                <c:pt idx="546">
                  <c:v>-1.19423866271973E-2</c:v>
                </c:pt>
                <c:pt idx="547">
                  <c:v>-1.18813514709473E-2</c:v>
                </c:pt>
                <c:pt idx="548">
                  <c:v>-1.1869907379150399E-2</c:v>
                </c:pt>
                <c:pt idx="549">
                  <c:v>-1.18708610534668E-2</c:v>
                </c:pt>
                <c:pt idx="550">
                  <c:v>-1.19552612304688E-2</c:v>
                </c:pt>
                <c:pt idx="551">
                  <c:v>-1.1896133422851601E-2</c:v>
                </c:pt>
                <c:pt idx="552">
                  <c:v>-1.1896133422851601E-2</c:v>
                </c:pt>
                <c:pt idx="553">
                  <c:v>-1.1949062347412101E-2</c:v>
                </c:pt>
                <c:pt idx="554">
                  <c:v>-1.1939048767089899E-2</c:v>
                </c:pt>
                <c:pt idx="555">
                  <c:v>-1.18813514709473E-2</c:v>
                </c:pt>
                <c:pt idx="556">
                  <c:v>-1.18451118469238E-2</c:v>
                </c:pt>
                <c:pt idx="557">
                  <c:v>-1.18770599365235E-2</c:v>
                </c:pt>
                <c:pt idx="558">
                  <c:v>-1.1937141418457101E-2</c:v>
                </c:pt>
                <c:pt idx="559">
                  <c:v>-1.18403434753418E-2</c:v>
                </c:pt>
                <c:pt idx="560">
                  <c:v>-1.1909008026123101E-2</c:v>
                </c:pt>
                <c:pt idx="561">
                  <c:v>-1.18718147277832E-2</c:v>
                </c:pt>
                <c:pt idx="562">
                  <c:v>-1.18870735168457E-2</c:v>
                </c:pt>
                <c:pt idx="563">
                  <c:v>-1.18637084960938E-2</c:v>
                </c:pt>
                <c:pt idx="564">
                  <c:v>-1.1859416961669899E-2</c:v>
                </c:pt>
                <c:pt idx="565">
                  <c:v>-1.1800765991211E-2</c:v>
                </c:pt>
                <c:pt idx="566">
                  <c:v>-1.17802619934082E-2</c:v>
                </c:pt>
                <c:pt idx="567">
                  <c:v>-1.1833667755127E-2</c:v>
                </c:pt>
                <c:pt idx="568">
                  <c:v>-1.18203163146973E-2</c:v>
                </c:pt>
                <c:pt idx="569">
                  <c:v>-1.17874145507813E-2</c:v>
                </c:pt>
                <c:pt idx="570">
                  <c:v>-1.16987228393555E-2</c:v>
                </c:pt>
                <c:pt idx="571">
                  <c:v>-1.1694908142089899E-2</c:v>
                </c:pt>
                <c:pt idx="572">
                  <c:v>-1.16925239562988E-2</c:v>
                </c:pt>
                <c:pt idx="573">
                  <c:v>-1.17135047912598E-2</c:v>
                </c:pt>
                <c:pt idx="574">
                  <c:v>-1.17287635803223E-2</c:v>
                </c:pt>
                <c:pt idx="575">
                  <c:v>-1.1623859405517601E-2</c:v>
                </c:pt>
                <c:pt idx="576">
                  <c:v>-1.15509033203125E-2</c:v>
                </c:pt>
                <c:pt idx="577">
                  <c:v>-1.15337371826172E-2</c:v>
                </c:pt>
                <c:pt idx="578">
                  <c:v>-1.15900039672852E-2</c:v>
                </c:pt>
                <c:pt idx="579">
                  <c:v>-1.1586189270019601E-2</c:v>
                </c:pt>
                <c:pt idx="580">
                  <c:v>-1.15227699279785E-2</c:v>
                </c:pt>
                <c:pt idx="581">
                  <c:v>-1.1420249938964899E-2</c:v>
                </c:pt>
                <c:pt idx="582">
                  <c:v>-1.13673210144043E-2</c:v>
                </c:pt>
                <c:pt idx="583">
                  <c:v>-1.1399269104003899E-2</c:v>
                </c:pt>
                <c:pt idx="584">
                  <c:v>-1.14116668701172E-2</c:v>
                </c:pt>
                <c:pt idx="585">
                  <c:v>-1.1396884918212899E-2</c:v>
                </c:pt>
                <c:pt idx="586">
                  <c:v>-1.14898681640625E-2</c:v>
                </c:pt>
                <c:pt idx="587">
                  <c:v>-1.14002227783203E-2</c:v>
                </c:pt>
                <c:pt idx="588">
                  <c:v>-1.1423110961914101E-2</c:v>
                </c:pt>
                <c:pt idx="589">
                  <c:v>-1.1484146118164101E-2</c:v>
                </c:pt>
                <c:pt idx="590">
                  <c:v>-1.14259719848633E-2</c:v>
                </c:pt>
                <c:pt idx="591">
                  <c:v>-1.13329887390137E-2</c:v>
                </c:pt>
                <c:pt idx="592">
                  <c:v>-1.13177299499512E-2</c:v>
                </c:pt>
                <c:pt idx="593">
                  <c:v>-1.13215446472168E-2</c:v>
                </c:pt>
                <c:pt idx="594">
                  <c:v>-1.13582611083985E-2</c:v>
                </c:pt>
                <c:pt idx="595">
                  <c:v>-1.1317253112793E-2</c:v>
                </c:pt>
                <c:pt idx="596">
                  <c:v>-1.13482475280762E-2</c:v>
                </c:pt>
                <c:pt idx="597">
                  <c:v>-1.12557411193848E-2</c:v>
                </c:pt>
                <c:pt idx="598">
                  <c:v>-1.1331558227539101E-2</c:v>
                </c:pt>
                <c:pt idx="599">
                  <c:v>-1.1277675628662101E-2</c:v>
                </c:pt>
                <c:pt idx="600">
                  <c:v>-1.1293888092041E-2</c:v>
                </c:pt>
                <c:pt idx="601">
                  <c:v>-1.13201141357422E-2</c:v>
                </c:pt>
                <c:pt idx="602">
                  <c:v>-1.12638473510742E-2</c:v>
                </c:pt>
                <c:pt idx="603">
                  <c:v>-1.1277198791503899E-2</c:v>
                </c:pt>
                <c:pt idx="604">
                  <c:v>-1.1159896850586E-2</c:v>
                </c:pt>
                <c:pt idx="605">
                  <c:v>-1.12462043762207E-2</c:v>
                </c:pt>
                <c:pt idx="606">
                  <c:v>-1.1119842529296899E-2</c:v>
                </c:pt>
                <c:pt idx="607">
                  <c:v>-1.11513137817383E-2</c:v>
                </c:pt>
                <c:pt idx="608">
                  <c:v>-1.11494064331055E-2</c:v>
                </c:pt>
                <c:pt idx="609">
                  <c:v>-1.11255645751953E-2</c:v>
                </c:pt>
                <c:pt idx="610">
                  <c:v>-1.1061668395996101E-2</c:v>
                </c:pt>
                <c:pt idx="611">
                  <c:v>-1.10759735107422E-2</c:v>
                </c:pt>
                <c:pt idx="612">
                  <c:v>-1.1028766632080101E-2</c:v>
                </c:pt>
                <c:pt idx="613">
                  <c:v>-1.0953426361084E-2</c:v>
                </c:pt>
                <c:pt idx="614">
                  <c:v>-1.09457969665528E-2</c:v>
                </c:pt>
                <c:pt idx="615">
                  <c:v>-1.0916709899902399E-2</c:v>
                </c:pt>
                <c:pt idx="616">
                  <c:v>-1.0898113250732399E-2</c:v>
                </c:pt>
                <c:pt idx="617">
                  <c:v>-1.0862827301025399E-2</c:v>
                </c:pt>
                <c:pt idx="618">
                  <c:v>-1.0893821716308601E-2</c:v>
                </c:pt>
                <c:pt idx="619">
                  <c:v>-1.09033584594727E-2</c:v>
                </c:pt>
                <c:pt idx="620">
                  <c:v>-1.08847618103028E-2</c:v>
                </c:pt>
                <c:pt idx="621">
                  <c:v>-1.09329223632813E-2</c:v>
                </c:pt>
                <c:pt idx="622">
                  <c:v>-1.07779502868653E-2</c:v>
                </c:pt>
                <c:pt idx="623">
                  <c:v>-1.0746955871582101E-2</c:v>
                </c:pt>
                <c:pt idx="624">
                  <c:v>-1.0725975036621101E-2</c:v>
                </c:pt>
                <c:pt idx="625">
                  <c:v>-1.0768890380859399E-2</c:v>
                </c:pt>
                <c:pt idx="626">
                  <c:v>-1.0781764984130899E-2</c:v>
                </c:pt>
                <c:pt idx="627">
                  <c:v>-1.0732650756836E-2</c:v>
                </c:pt>
                <c:pt idx="628">
                  <c:v>-1.05829238891602E-2</c:v>
                </c:pt>
                <c:pt idx="629">
                  <c:v>-1.0644912719726601E-2</c:v>
                </c:pt>
                <c:pt idx="630">
                  <c:v>-1.0643482208252E-2</c:v>
                </c:pt>
                <c:pt idx="631">
                  <c:v>-1.0693073272705101E-2</c:v>
                </c:pt>
                <c:pt idx="632">
                  <c:v>-1.06353759765625E-2</c:v>
                </c:pt>
                <c:pt idx="633">
                  <c:v>-1.06348991394043E-2</c:v>
                </c:pt>
                <c:pt idx="634">
                  <c:v>-1.05805397033692E-2</c:v>
                </c:pt>
                <c:pt idx="635">
                  <c:v>-1.0478973388671899E-2</c:v>
                </c:pt>
                <c:pt idx="636">
                  <c:v>-1.0471343994140601E-2</c:v>
                </c:pt>
                <c:pt idx="637">
                  <c:v>-1.04517936706543E-2</c:v>
                </c:pt>
                <c:pt idx="638">
                  <c:v>-1.05409622192383E-2</c:v>
                </c:pt>
                <c:pt idx="639">
                  <c:v>-1.05233192443848E-2</c:v>
                </c:pt>
                <c:pt idx="640">
                  <c:v>-1.05061531066895E-2</c:v>
                </c:pt>
                <c:pt idx="641">
                  <c:v>-1.0427474975586E-2</c:v>
                </c:pt>
                <c:pt idx="642">
                  <c:v>-1.0389804840087899E-2</c:v>
                </c:pt>
                <c:pt idx="643">
                  <c:v>-1.0395050048828101E-2</c:v>
                </c:pt>
                <c:pt idx="644">
                  <c:v>-1.04827880859375E-2</c:v>
                </c:pt>
                <c:pt idx="645">
                  <c:v>-1.0492324829101601E-2</c:v>
                </c:pt>
                <c:pt idx="646">
                  <c:v>-1.0474205017089899E-2</c:v>
                </c:pt>
                <c:pt idx="647">
                  <c:v>-1.03297233581543E-2</c:v>
                </c:pt>
                <c:pt idx="648">
                  <c:v>-1.01251602172852E-2</c:v>
                </c:pt>
                <c:pt idx="649">
                  <c:v>-1.0220050811767601E-2</c:v>
                </c:pt>
                <c:pt idx="650">
                  <c:v>-1.0155200958252E-2</c:v>
                </c:pt>
                <c:pt idx="651">
                  <c:v>-1.0159969329834E-2</c:v>
                </c:pt>
                <c:pt idx="652">
                  <c:v>-1.01227760314942E-2</c:v>
                </c:pt>
                <c:pt idx="653">
                  <c:v>-1.0001182556152399E-2</c:v>
                </c:pt>
                <c:pt idx="654">
                  <c:v>-1.00736618041992E-2</c:v>
                </c:pt>
                <c:pt idx="655">
                  <c:v>-9.9959373474121094E-3</c:v>
                </c:pt>
                <c:pt idx="656">
                  <c:v>-1.00312232971192E-2</c:v>
                </c:pt>
                <c:pt idx="657">
                  <c:v>-1.0013580322265601E-2</c:v>
                </c:pt>
                <c:pt idx="658">
                  <c:v>-1.00560188293457E-2</c:v>
                </c:pt>
                <c:pt idx="659">
                  <c:v>-9.9935531616211007E-3</c:v>
                </c:pt>
                <c:pt idx="660">
                  <c:v>-9.9692344665527396E-3</c:v>
                </c:pt>
                <c:pt idx="661">
                  <c:v>-9.9010467529296892E-3</c:v>
                </c:pt>
                <c:pt idx="662">
                  <c:v>-9.9482536315918003E-3</c:v>
                </c:pt>
                <c:pt idx="663">
                  <c:v>-9.8214149475097708E-3</c:v>
                </c:pt>
                <c:pt idx="664">
                  <c:v>-9.84954833984375E-3</c:v>
                </c:pt>
                <c:pt idx="665">
                  <c:v>-9.7508430480957101E-3</c:v>
                </c:pt>
                <c:pt idx="666">
                  <c:v>-9.6454620361328108E-3</c:v>
                </c:pt>
                <c:pt idx="667">
                  <c:v>-9.6449851989746094E-3</c:v>
                </c:pt>
                <c:pt idx="668">
                  <c:v>-9.65118408203125E-3</c:v>
                </c:pt>
                <c:pt idx="669">
                  <c:v>-9.6893310546875E-3</c:v>
                </c:pt>
                <c:pt idx="670">
                  <c:v>-9.6120834350586007E-3</c:v>
                </c:pt>
                <c:pt idx="671">
                  <c:v>-9.6573829650878906E-3</c:v>
                </c:pt>
                <c:pt idx="672">
                  <c:v>-9.5896720886230503E-3</c:v>
                </c:pt>
                <c:pt idx="673">
                  <c:v>-9.6220970153808594E-3</c:v>
                </c:pt>
                <c:pt idx="674">
                  <c:v>-9.6454620361328108E-3</c:v>
                </c:pt>
                <c:pt idx="675">
                  <c:v>-9.6125602722168003E-3</c:v>
                </c:pt>
                <c:pt idx="676">
                  <c:v>-9.5300674438476597E-3</c:v>
                </c:pt>
                <c:pt idx="677">
                  <c:v>-9.6507072448730503E-3</c:v>
                </c:pt>
                <c:pt idx="678">
                  <c:v>-9.5143318176269601E-3</c:v>
                </c:pt>
                <c:pt idx="679">
                  <c:v>-9.6416473388671892E-3</c:v>
                </c:pt>
                <c:pt idx="680">
                  <c:v>-9.5815658569336007E-3</c:v>
                </c:pt>
                <c:pt idx="681">
                  <c:v>-9.5396041870117205E-3</c:v>
                </c:pt>
                <c:pt idx="682">
                  <c:v>-9.5906257629394601E-3</c:v>
                </c:pt>
                <c:pt idx="683">
                  <c:v>-9.6287727355957101E-3</c:v>
                </c:pt>
                <c:pt idx="684">
                  <c:v>-9.5624923706054705E-3</c:v>
                </c:pt>
                <c:pt idx="685">
                  <c:v>-9.5944404602050799E-3</c:v>
                </c:pt>
                <c:pt idx="686">
                  <c:v>-9.5391273498535208E-3</c:v>
                </c:pt>
                <c:pt idx="687">
                  <c:v>-9.4542503356933594E-3</c:v>
                </c:pt>
                <c:pt idx="688">
                  <c:v>-9.4280242919921892E-3</c:v>
                </c:pt>
                <c:pt idx="689">
                  <c:v>-9.5453262329101597E-3</c:v>
                </c:pt>
                <c:pt idx="690">
                  <c:v>-9.3164443969726597E-3</c:v>
                </c:pt>
                <c:pt idx="691">
                  <c:v>-9.3636512756347708E-3</c:v>
                </c:pt>
                <c:pt idx="692">
                  <c:v>-9.4232559204101597E-3</c:v>
                </c:pt>
                <c:pt idx="693">
                  <c:v>-9.3822479248046892E-3</c:v>
                </c:pt>
                <c:pt idx="694">
                  <c:v>-9.3388557434082101E-3</c:v>
                </c:pt>
                <c:pt idx="695">
                  <c:v>-9.2864036560058594E-3</c:v>
                </c:pt>
                <c:pt idx="696">
                  <c:v>-9.1204643249511701E-3</c:v>
                </c:pt>
                <c:pt idx="697">
                  <c:v>-9.2520713806152396E-3</c:v>
                </c:pt>
                <c:pt idx="698">
                  <c:v>-9.1462135314941406E-3</c:v>
                </c:pt>
                <c:pt idx="699">
                  <c:v>-9.1757774353027396E-3</c:v>
                </c:pt>
                <c:pt idx="700">
                  <c:v>-9.0317726135253906E-3</c:v>
                </c:pt>
                <c:pt idx="701">
                  <c:v>-9.0069770812988299E-3</c:v>
                </c:pt>
                <c:pt idx="702">
                  <c:v>-8.9917182922363299E-3</c:v>
                </c:pt>
                <c:pt idx="703">
                  <c:v>-8.9206695556640608E-3</c:v>
                </c:pt>
                <c:pt idx="704">
                  <c:v>-9.0131759643554705E-3</c:v>
                </c:pt>
                <c:pt idx="705">
                  <c:v>-9.1686248779296892E-3</c:v>
                </c:pt>
                <c:pt idx="706">
                  <c:v>-9.2496871948242205E-3</c:v>
                </c:pt>
                <c:pt idx="707">
                  <c:v>-9.3736648559570295E-3</c:v>
                </c:pt>
                <c:pt idx="708">
                  <c:v>-9.3507766723632795E-3</c:v>
                </c:pt>
                <c:pt idx="709">
                  <c:v>-9.4161033630371094E-3</c:v>
                </c:pt>
                <c:pt idx="710">
                  <c:v>-9.5338821411132795E-3</c:v>
                </c:pt>
                <c:pt idx="711">
                  <c:v>-9.4594955444336007E-3</c:v>
                </c:pt>
                <c:pt idx="712">
                  <c:v>-9.5806121826171892E-3</c:v>
                </c:pt>
                <c:pt idx="713">
                  <c:v>-9.7875595092773507E-3</c:v>
                </c:pt>
                <c:pt idx="714">
                  <c:v>-9.7246170043945295E-3</c:v>
                </c:pt>
                <c:pt idx="715">
                  <c:v>-9.7670555114746094E-3</c:v>
                </c:pt>
                <c:pt idx="716">
                  <c:v>-9.7236633300781302E-3</c:v>
                </c:pt>
                <c:pt idx="717">
                  <c:v>-9.7866058349609392E-3</c:v>
                </c:pt>
                <c:pt idx="718">
                  <c:v>-9.6321105957031302E-3</c:v>
                </c:pt>
                <c:pt idx="719">
                  <c:v>-9.5171928405761701E-3</c:v>
                </c:pt>
                <c:pt idx="720">
                  <c:v>-9.5148086547851597E-3</c:v>
                </c:pt>
                <c:pt idx="721">
                  <c:v>-9.4237327575683594E-3</c:v>
                </c:pt>
                <c:pt idx="722">
                  <c:v>-9.4003677368164097E-3</c:v>
                </c:pt>
                <c:pt idx="723">
                  <c:v>-9.2573165893554705E-3</c:v>
                </c:pt>
                <c:pt idx="724">
                  <c:v>-9.1142654418945295E-3</c:v>
                </c:pt>
                <c:pt idx="725">
                  <c:v>-8.8076591491699201E-3</c:v>
                </c:pt>
                <c:pt idx="726">
                  <c:v>-8.8057518005371094E-3</c:v>
                </c:pt>
                <c:pt idx="727">
                  <c:v>-8.6741447448730503E-3</c:v>
                </c:pt>
                <c:pt idx="728">
                  <c:v>-8.5930824279785208E-3</c:v>
                </c:pt>
                <c:pt idx="729">
                  <c:v>-8.6507797241211007E-3</c:v>
                </c:pt>
                <c:pt idx="730">
                  <c:v>-8.6560249328613299E-3</c:v>
                </c:pt>
                <c:pt idx="731">
                  <c:v>-8.6092948913574201E-3</c:v>
                </c:pt>
                <c:pt idx="732">
                  <c:v>-8.4996223449707101E-3</c:v>
                </c:pt>
                <c:pt idx="733">
                  <c:v>-8.5964202880859392E-3</c:v>
                </c:pt>
                <c:pt idx="734">
                  <c:v>-8.5177421569824201E-3</c:v>
                </c:pt>
                <c:pt idx="735">
                  <c:v>-8.5225105285644601E-3</c:v>
                </c:pt>
                <c:pt idx="736">
                  <c:v>-8.5468292236328108E-3</c:v>
                </c:pt>
                <c:pt idx="737">
                  <c:v>-8.5425376892089896E-3</c:v>
                </c:pt>
                <c:pt idx="738">
                  <c:v>-8.5473060607910208E-3</c:v>
                </c:pt>
                <c:pt idx="739">
                  <c:v>-8.3580017089843802E-3</c:v>
                </c:pt>
                <c:pt idx="740">
                  <c:v>-8.4571838378906302E-3</c:v>
                </c:pt>
                <c:pt idx="741">
                  <c:v>-8.3470344543457101E-3</c:v>
                </c:pt>
                <c:pt idx="742">
                  <c:v>-8.4438323974609392E-3</c:v>
                </c:pt>
                <c:pt idx="743">
                  <c:v>-8.3961486816406302E-3</c:v>
                </c:pt>
                <c:pt idx="744">
                  <c:v>-8.3193778991699201E-3</c:v>
                </c:pt>
                <c:pt idx="745">
                  <c:v>-8.3284378051757795E-3</c:v>
                </c:pt>
                <c:pt idx="746">
                  <c:v>-8.3374977111816406E-3</c:v>
                </c:pt>
                <c:pt idx="747">
                  <c:v>-8.3022117614746094E-3</c:v>
                </c:pt>
                <c:pt idx="748">
                  <c:v>-8.5625648498535208E-3</c:v>
                </c:pt>
                <c:pt idx="749">
                  <c:v>-8.3723068237304705E-3</c:v>
                </c:pt>
                <c:pt idx="750">
                  <c:v>-8.5158348083496094E-3</c:v>
                </c:pt>
                <c:pt idx="751">
                  <c:v>-8.2406997680664097E-3</c:v>
                </c:pt>
                <c:pt idx="752">
                  <c:v>-8.4514617919921892E-3</c:v>
                </c:pt>
                <c:pt idx="753">
                  <c:v>-8.3851814270019601E-3</c:v>
                </c:pt>
                <c:pt idx="754">
                  <c:v>-8.4214210510253906E-3</c:v>
                </c:pt>
                <c:pt idx="755">
                  <c:v>-8.1748962402343802E-3</c:v>
                </c:pt>
                <c:pt idx="756">
                  <c:v>-8.3050727844238299E-3</c:v>
                </c:pt>
                <c:pt idx="757">
                  <c:v>-8.2974433898925799E-3</c:v>
                </c:pt>
                <c:pt idx="758">
                  <c:v>-8.0003738403320295E-3</c:v>
                </c:pt>
                <c:pt idx="759">
                  <c:v>-8.1849098205566406E-3</c:v>
                </c:pt>
                <c:pt idx="760">
                  <c:v>-8.1110000610351597E-3</c:v>
                </c:pt>
                <c:pt idx="761">
                  <c:v>-7.9755783081054705E-3</c:v>
                </c:pt>
                <c:pt idx="762">
                  <c:v>-8.0652236938476597E-3</c:v>
                </c:pt>
                <c:pt idx="763">
                  <c:v>-8.0199241638183594E-3</c:v>
                </c:pt>
                <c:pt idx="764">
                  <c:v>-7.8110694885253898E-3</c:v>
                </c:pt>
                <c:pt idx="765">
                  <c:v>-7.8601837158203194E-3</c:v>
                </c:pt>
                <c:pt idx="766">
                  <c:v>-7.9035758972168003E-3</c:v>
                </c:pt>
                <c:pt idx="767">
                  <c:v>-7.6971054077148498E-3</c:v>
                </c:pt>
                <c:pt idx="768">
                  <c:v>-7.6704025268554696E-3</c:v>
                </c:pt>
                <c:pt idx="769">
                  <c:v>-7.5941085815429696E-3</c:v>
                </c:pt>
                <c:pt idx="770">
                  <c:v>-7.6994895935058602E-3</c:v>
                </c:pt>
                <c:pt idx="771">
                  <c:v>-7.78961181640625E-3</c:v>
                </c:pt>
                <c:pt idx="772">
                  <c:v>-7.5616836547851597E-3</c:v>
                </c:pt>
                <c:pt idx="773">
                  <c:v>-7.5163841247558602E-3</c:v>
                </c:pt>
                <c:pt idx="774">
                  <c:v>-7.6670646667480503E-3</c:v>
                </c:pt>
                <c:pt idx="775">
                  <c:v>-7.4272155761718802E-3</c:v>
                </c:pt>
                <c:pt idx="776">
                  <c:v>-7.36474990844727E-3</c:v>
                </c:pt>
                <c:pt idx="777">
                  <c:v>-7.38525390625E-3</c:v>
                </c:pt>
                <c:pt idx="778">
                  <c:v>-7.26318359375E-3</c:v>
                </c:pt>
                <c:pt idx="779">
                  <c:v>-7.20977783203125E-3</c:v>
                </c:pt>
                <c:pt idx="780">
                  <c:v>-7.23505020141602E-3</c:v>
                </c:pt>
                <c:pt idx="781">
                  <c:v>-7.2698593139648498E-3</c:v>
                </c:pt>
                <c:pt idx="782">
                  <c:v>-7.3804855346679696E-3</c:v>
                </c:pt>
                <c:pt idx="783">
                  <c:v>-7.1458816528320304E-3</c:v>
                </c:pt>
                <c:pt idx="784">
                  <c:v>-7.1125030517578203E-3</c:v>
                </c:pt>
                <c:pt idx="785">
                  <c:v>-7.0552825927734401E-3</c:v>
                </c:pt>
                <c:pt idx="786">
                  <c:v>-7.1635246276855503E-3</c:v>
                </c:pt>
                <c:pt idx="787">
                  <c:v>-7.0381164550781302E-3</c:v>
                </c:pt>
                <c:pt idx="788">
                  <c:v>-7.0958137512207101E-3</c:v>
                </c:pt>
                <c:pt idx="789">
                  <c:v>-6.6556930541992196E-3</c:v>
                </c:pt>
                <c:pt idx="790">
                  <c:v>-6.7048072814941398E-3</c:v>
                </c:pt>
                <c:pt idx="791">
                  <c:v>-6.6208839416503898E-3</c:v>
                </c:pt>
                <c:pt idx="792">
                  <c:v>-7.01379776000977E-3</c:v>
                </c:pt>
                <c:pt idx="793">
                  <c:v>-6.7396163940429696E-3</c:v>
                </c:pt>
                <c:pt idx="794">
                  <c:v>-6.65521621704102E-3</c:v>
                </c:pt>
                <c:pt idx="795">
                  <c:v>-6.7224502563476597E-3</c:v>
                </c:pt>
                <c:pt idx="796">
                  <c:v>-6.8593025207519601E-3</c:v>
                </c:pt>
                <c:pt idx="797">
                  <c:v>-6.7229270935058602E-3</c:v>
                </c:pt>
                <c:pt idx="798">
                  <c:v>-6.6928863525390703E-3</c:v>
                </c:pt>
                <c:pt idx="799">
                  <c:v>-6.5488815307617196E-3</c:v>
                </c:pt>
                <c:pt idx="800">
                  <c:v>-6.5670013427734401E-3</c:v>
                </c:pt>
                <c:pt idx="801">
                  <c:v>-6.5379142761230503E-3</c:v>
                </c:pt>
                <c:pt idx="802">
                  <c:v>-6.5097808837890703E-3</c:v>
                </c:pt>
                <c:pt idx="803">
                  <c:v>-6.5283775329589896E-3</c:v>
                </c:pt>
                <c:pt idx="804">
                  <c:v>-6.49261474609375E-3</c:v>
                </c:pt>
                <c:pt idx="805">
                  <c:v>-6.7458152770996102E-3</c:v>
                </c:pt>
                <c:pt idx="806">
                  <c:v>-6.3810348510742196E-3</c:v>
                </c:pt>
                <c:pt idx="807">
                  <c:v>-6.6165924072265703E-3</c:v>
                </c:pt>
                <c:pt idx="808">
                  <c:v>-6.6132545471191398E-3</c:v>
                </c:pt>
                <c:pt idx="809">
                  <c:v>-6.28662109375E-3</c:v>
                </c:pt>
                <c:pt idx="810">
                  <c:v>-6.4854621887207101E-3</c:v>
                </c:pt>
                <c:pt idx="811">
                  <c:v>-6.2818527221679696E-3</c:v>
                </c:pt>
                <c:pt idx="812">
                  <c:v>-6.2513351440429696E-3</c:v>
                </c:pt>
                <c:pt idx="813">
                  <c:v>-6.4401626586914097E-3</c:v>
                </c:pt>
                <c:pt idx="814">
                  <c:v>-6.3986778259277396E-3</c:v>
                </c:pt>
                <c:pt idx="815">
                  <c:v>-6.3953399658203203E-3</c:v>
                </c:pt>
                <c:pt idx="816">
                  <c:v>-6.4640045166015703E-3</c:v>
                </c:pt>
                <c:pt idx="817">
                  <c:v>-6.57892227172852E-3</c:v>
                </c:pt>
                <c:pt idx="818">
                  <c:v>-6.3657760620117196E-3</c:v>
                </c:pt>
                <c:pt idx="819">
                  <c:v>-6.7658424377441398E-3</c:v>
                </c:pt>
                <c:pt idx="820">
                  <c:v>-6.4883232116699201E-3</c:v>
                </c:pt>
                <c:pt idx="821">
                  <c:v>-6.5793991088867196E-3</c:v>
                </c:pt>
                <c:pt idx="822">
                  <c:v>-7.0919990539550799E-3</c:v>
                </c:pt>
                <c:pt idx="823">
                  <c:v>-6.3390731811523498E-3</c:v>
                </c:pt>
                <c:pt idx="824">
                  <c:v>-6.64520263671875E-3</c:v>
                </c:pt>
                <c:pt idx="825">
                  <c:v>-6.98328018188477E-3</c:v>
                </c:pt>
                <c:pt idx="826">
                  <c:v>-7.0633888244628898E-3</c:v>
                </c:pt>
                <c:pt idx="827">
                  <c:v>-6.5374374389648498E-3</c:v>
                </c:pt>
                <c:pt idx="828">
                  <c:v>-6.6990852355957101E-3</c:v>
                </c:pt>
                <c:pt idx="829">
                  <c:v>-6.7133903503418003E-3</c:v>
                </c:pt>
                <c:pt idx="830">
                  <c:v>-7.2188377380371102E-3</c:v>
                </c:pt>
                <c:pt idx="831">
                  <c:v>-6.6232681274414097E-3</c:v>
                </c:pt>
                <c:pt idx="832">
                  <c:v>-6.8378448486328203E-3</c:v>
                </c:pt>
                <c:pt idx="833">
                  <c:v>-6.6809654235839896E-3</c:v>
                </c:pt>
                <c:pt idx="834">
                  <c:v>-6.5541267395019601E-3</c:v>
                </c:pt>
                <c:pt idx="835">
                  <c:v>-7.0261955261230503E-3</c:v>
                </c:pt>
                <c:pt idx="836">
                  <c:v>-6.6943168640136701E-3</c:v>
                </c:pt>
                <c:pt idx="837">
                  <c:v>-7.1773529052734401E-3</c:v>
                </c:pt>
                <c:pt idx="838">
                  <c:v>-6.7334175109863299E-3</c:v>
                </c:pt>
                <c:pt idx="839">
                  <c:v>-6.8044662475585998E-3</c:v>
                </c:pt>
                <c:pt idx="840">
                  <c:v>-6.9026947021484401E-3</c:v>
                </c:pt>
                <c:pt idx="841">
                  <c:v>-6.8421363830566398E-3</c:v>
                </c:pt>
                <c:pt idx="842">
                  <c:v>-6.3395500183105503E-3</c:v>
                </c:pt>
                <c:pt idx="843">
                  <c:v>-6.4387321472168003E-3</c:v>
                </c:pt>
                <c:pt idx="844">
                  <c:v>-7.0362091064453203E-3</c:v>
                </c:pt>
                <c:pt idx="845">
                  <c:v>-5.9175491333007804E-3</c:v>
                </c:pt>
                <c:pt idx="846">
                  <c:v>-6.6962242126464896E-3</c:v>
                </c:pt>
                <c:pt idx="847">
                  <c:v>-6.70862197875977E-3</c:v>
                </c:pt>
                <c:pt idx="848">
                  <c:v>-6.6041946411132804E-3</c:v>
                </c:pt>
                <c:pt idx="849">
                  <c:v>-6.9136619567871102E-3</c:v>
                </c:pt>
                <c:pt idx="850">
                  <c:v>-6.3972473144531302E-3</c:v>
                </c:pt>
                <c:pt idx="851">
                  <c:v>-6.6328048706054696E-3</c:v>
                </c:pt>
                <c:pt idx="852">
                  <c:v>-6.06775283813477E-3</c:v>
                </c:pt>
                <c:pt idx="853">
                  <c:v>-7.0462226867675799E-3</c:v>
                </c:pt>
                <c:pt idx="854">
                  <c:v>-7.5345039367675799E-3</c:v>
                </c:pt>
                <c:pt idx="855">
                  <c:v>-6.7472457885742196E-3</c:v>
                </c:pt>
                <c:pt idx="856">
                  <c:v>-6.7768096923828203E-3</c:v>
                </c:pt>
                <c:pt idx="857">
                  <c:v>-7.3909759521484401E-3</c:v>
                </c:pt>
                <c:pt idx="858">
                  <c:v>-6.6957473754882804E-3</c:v>
                </c:pt>
                <c:pt idx="859">
                  <c:v>-6.47211074829102E-3</c:v>
                </c:pt>
                <c:pt idx="860">
                  <c:v>-7.26318359375E-3</c:v>
                </c:pt>
                <c:pt idx="861">
                  <c:v>-8.0246925354003906E-3</c:v>
                </c:pt>
                <c:pt idx="862">
                  <c:v>-7.4067115783691398E-3</c:v>
                </c:pt>
                <c:pt idx="863">
                  <c:v>-6.5951347351074201E-3</c:v>
                </c:pt>
                <c:pt idx="864">
                  <c:v>-6.9265365600585998E-3</c:v>
                </c:pt>
                <c:pt idx="865">
                  <c:v>-7.9803466796875E-3</c:v>
                </c:pt>
                <c:pt idx="866">
                  <c:v>-6.8645477294921901E-3</c:v>
                </c:pt>
                <c:pt idx="867">
                  <c:v>-7.1291923522949201E-3</c:v>
                </c:pt>
                <c:pt idx="868">
                  <c:v>-7.0462226867675799E-3</c:v>
                </c:pt>
                <c:pt idx="869">
                  <c:v>-7.0934295654296901E-3</c:v>
                </c:pt>
                <c:pt idx="870">
                  <c:v>-8.7828636169433594E-3</c:v>
                </c:pt>
                <c:pt idx="871">
                  <c:v>-8.1386566162109392E-3</c:v>
                </c:pt>
                <c:pt idx="872">
                  <c:v>-7.2636604309082101E-3</c:v>
                </c:pt>
                <c:pt idx="873">
                  <c:v>-7.1229934692382804E-3</c:v>
                </c:pt>
                <c:pt idx="874">
                  <c:v>-9.2525482177734392E-3</c:v>
                </c:pt>
                <c:pt idx="875">
                  <c:v>-6.7114830017089896E-3</c:v>
                </c:pt>
                <c:pt idx="876">
                  <c:v>-6.7663192749023498E-3</c:v>
                </c:pt>
                <c:pt idx="877">
                  <c:v>-7.5120925903320304E-3</c:v>
                </c:pt>
                <c:pt idx="878">
                  <c:v>-7.09772109985352E-3</c:v>
                </c:pt>
                <c:pt idx="879">
                  <c:v>-7.6742172241210998E-3</c:v>
                </c:pt>
                <c:pt idx="880">
                  <c:v>-9.6440315246582101E-3</c:v>
                </c:pt>
                <c:pt idx="881">
                  <c:v>-5.9289932250976597E-3</c:v>
                </c:pt>
                <c:pt idx="882">
                  <c:v>-8.2101821899414097E-3</c:v>
                </c:pt>
                <c:pt idx="883">
                  <c:v>-9.4599723815918003E-3</c:v>
                </c:pt>
                <c:pt idx="884">
                  <c:v>-5.9013366699218802E-3</c:v>
                </c:pt>
                <c:pt idx="885">
                  <c:v>-7.3480606079101597E-3</c:v>
                </c:pt>
                <c:pt idx="886">
                  <c:v>-7.0829391479492196E-3</c:v>
                </c:pt>
                <c:pt idx="887">
                  <c:v>-8.9526176452636701E-3</c:v>
                </c:pt>
                <c:pt idx="888">
                  <c:v>-6.0439109802246102E-3</c:v>
                </c:pt>
                <c:pt idx="889">
                  <c:v>-6.41107559204102E-3</c:v>
                </c:pt>
                <c:pt idx="890">
                  <c:v>-4.8942565917968802E-3</c:v>
                </c:pt>
                <c:pt idx="891">
                  <c:v>-8.3065032958984392E-3</c:v>
                </c:pt>
                <c:pt idx="892">
                  <c:v>-8.4733963012695295E-3</c:v>
                </c:pt>
                <c:pt idx="893">
                  <c:v>-7.14874267578125E-3</c:v>
                </c:pt>
                <c:pt idx="894">
                  <c:v>-7.4672698974609401E-3</c:v>
                </c:pt>
                <c:pt idx="895">
                  <c:v>-7.5092315673828203E-3</c:v>
                </c:pt>
                <c:pt idx="896">
                  <c:v>-8.2883834838867205E-3</c:v>
                </c:pt>
                <c:pt idx="897">
                  <c:v>-8.1295967102050799E-3</c:v>
                </c:pt>
                <c:pt idx="898">
                  <c:v>-3.9253234863281302E-3</c:v>
                </c:pt>
                <c:pt idx="899">
                  <c:v>-9.5362663269043003E-3</c:v>
                </c:pt>
                <c:pt idx="900">
                  <c:v>-6.6947937011718802E-3</c:v>
                </c:pt>
                <c:pt idx="901">
                  <c:v>-7.8439712524414097E-3</c:v>
                </c:pt>
                <c:pt idx="902">
                  <c:v>-8.5954666137695295E-3</c:v>
                </c:pt>
                <c:pt idx="903">
                  <c:v>-5.0692558288574201E-3</c:v>
                </c:pt>
                <c:pt idx="904">
                  <c:v>-7.6203346252441398E-3</c:v>
                </c:pt>
                <c:pt idx="905">
                  <c:v>-8.6483955383300799E-3</c:v>
                </c:pt>
                <c:pt idx="906">
                  <c:v>-5.5704116821289097E-3</c:v>
                </c:pt>
                <c:pt idx="907">
                  <c:v>-8.2612037658691406E-3</c:v>
                </c:pt>
                <c:pt idx="908">
                  <c:v>-5.9676170349121102E-3</c:v>
                </c:pt>
                <c:pt idx="909">
                  <c:v>-5.1989555358886701E-3</c:v>
                </c:pt>
                <c:pt idx="910">
                  <c:v>-8.74662399291992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C29E-4FC7-87BB-17913E4735B3}"/>
            </c:ext>
          </c:extLst>
        </c:ser>
        <c:ser>
          <c:idx val="14"/>
          <c:order val="14"/>
          <c:tx>
            <c:v>+28 microL</c:v>
          </c:tx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5'!$B$2:$B$912</c:f>
              <c:numCache>
                <c:formatCode>General</c:formatCode>
                <c:ptCount val="911"/>
                <c:pt idx="0">
                  <c:v>-0.65459156036376998</c:v>
                </c:pt>
                <c:pt idx="1">
                  <c:v>-0.26897525787353499</c:v>
                </c:pt>
                <c:pt idx="2">
                  <c:v>-0.63329124450683605</c:v>
                </c:pt>
                <c:pt idx="3">
                  <c:v>0.103030204772949</c:v>
                </c:pt>
                <c:pt idx="4">
                  <c:v>-0.16320133209228499</c:v>
                </c:pt>
                <c:pt idx="5">
                  <c:v>-0.82907676696777399</c:v>
                </c:pt>
                <c:pt idx="6">
                  <c:v>-0.28232812881469699</c:v>
                </c:pt>
                <c:pt idx="7">
                  <c:v>-9.7408771514892606E-2</c:v>
                </c:pt>
                <c:pt idx="8">
                  <c:v>-0.20415925979614299</c:v>
                </c:pt>
                <c:pt idx="9">
                  <c:v>-0.80498123168945301</c:v>
                </c:pt>
                <c:pt idx="10">
                  <c:v>-0.99165296554565496</c:v>
                </c:pt>
                <c:pt idx="11">
                  <c:v>-0.75113964080810602</c:v>
                </c:pt>
                <c:pt idx="12">
                  <c:v>-0.19448041915893599</c:v>
                </c:pt>
                <c:pt idx="13">
                  <c:v>-0.30069875717163103</c:v>
                </c:pt>
                <c:pt idx="14">
                  <c:v>-1.1156544685363801</c:v>
                </c:pt>
                <c:pt idx="15">
                  <c:v>-0.15940809249877999</c:v>
                </c:pt>
                <c:pt idx="16">
                  <c:v>-0.60698556900024403</c:v>
                </c:pt>
                <c:pt idx="17">
                  <c:v>-5.9780120849609403E-2</c:v>
                </c:pt>
                <c:pt idx="18">
                  <c:v>-0.82602882385253895</c:v>
                </c:pt>
                <c:pt idx="19">
                  <c:v>-0.50150966644287098</c:v>
                </c:pt>
                <c:pt idx="20">
                  <c:v>0.77052831649780296</c:v>
                </c:pt>
                <c:pt idx="21">
                  <c:v>-0.28393793106079102</c:v>
                </c:pt>
                <c:pt idx="22">
                  <c:v>-0.53551530838012695</c:v>
                </c:pt>
                <c:pt idx="23">
                  <c:v>0.79244947433471702</c:v>
                </c:pt>
                <c:pt idx="24">
                  <c:v>-1.04139280319214</c:v>
                </c:pt>
                <c:pt idx="25">
                  <c:v>-0.199803352355957</c:v>
                </c:pt>
                <c:pt idx="26">
                  <c:v>-0.588070869445801</c:v>
                </c:pt>
                <c:pt idx="27">
                  <c:v>-0.81907844543457098</c:v>
                </c:pt>
                <c:pt idx="28">
                  <c:v>-0.33511447906494202</c:v>
                </c:pt>
                <c:pt idx="29">
                  <c:v>-0.42872047424316401</c:v>
                </c:pt>
                <c:pt idx="30">
                  <c:v>0.121464729309082</c:v>
                </c:pt>
                <c:pt idx="31">
                  <c:v>-0.12882614135742201</c:v>
                </c:pt>
                <c:pt idx="32">
                  <c:v>-5.7493686676025398E-2</c:v>
                </c:pt>
                <c:pt idx="33">
                  <c:v>-0.41140174865722701</c:v>
                </c:pt>
                <c:pt idx="34">
                  <c:v>-0.94768524169921897</c:v>
                </c:pt>
                <c:pt idx="35">
                  <c:v>-0.49574995040893599</c:v>
                </c:pt>
                <c:pt idx="36">
                  <c:v>-0.367535591125488</c:v>
                </c:pt>
                <c:pt idx="37">
                  <c:v>-0.55761957168579102</c:v>
                </c:pt>
                <c:pt idx="38">
                  <c:v>-0.90095806121826205</c:v>
                </c:pt>
                <c:pt idx="39">
                  <c:v>-8.6728096008300795E-2</c:v>
                </c:pt>
                <c:pt idx="40">
                  <c:v>6.0217857360839899E-2</c:v>
                </c:pt>
                <c:pt idx="41">
                  <c:v>-0.47505283355712902</c:v>
                </c:pt>
                <c:pt idx="42">
                  <c:v>-9.24878120422363E-2</c:v>
                </c:pt>
                <c:pt idx="43">
                  <c:v>-0.19225072860717801</c:v>
                </c:pt>
                <c:pt idx="44">
                  <c:v>0.13160514831542999</c:v>
                </c:pt>
                <c:pt idx="45">
                  <c:v>0.24704980850219699</c:v>
                </c:pt>
                <c:pt idx="46">
                  <c:v>0.76215791702270497</c:v>
                </c:pt>
                <c:pt idx="47">
                  <c:v>-0.124136924743653</c:v>
                </c:pt>
                <c:pt idx="48">
                  <c:v>0.47169256210327198</c:v>
                </c:pt>
                <c:pt idx="49">
                  <c:v>0.23967933654785201</c:v>
                </c:pt>
                <c:pt idx="50">
                  <c:v>-0.76323509216308605</c:v>
                </c:pt>
                <c:pt idx="51">
                  <c:v>-1.0550975799560601E-2</c:v>
                </c:pt>
                <c:pt idx="52">
                  <c:v>0.110294342041016</c:v>
                </c:pt>
                <c:pt idx="53">
                  <c:v>-0.26713609695434598</c:v>
                </c:pt>
                <c:pt idx="54">
                  <c:v>0.22199678421020499</c:v>
                </c:pt>
                <c:pt idx="55">
                  <c:v>0.34667348861694403</c:v>
                </c:pt>
                <c:pt idx="56">
                  <c:v>-1.6986846923828101E-2</c:v>
                </c:pt>
                <c:pt idx="57">
                  <c:v>0.41340875625610402</c:v>
                </c:pt>
                <c:pt idx="58">
                  <c:v>-0.64739370346069403</c:v>
                </c:pt>
                <c:pt idx="59">
                  <c:v>-1.0444688796997099</c:v>
                </c:pt>
                <c:pt idx="60">
                  <c:v>-0.46236944198608398</c:v>
                </c:pt>
                <c:pt idx="61">
                  <c:v>9.9970340728759793E-2</c:v>
                </c:pt>
                <c:pt idx="62">
                  <c:v>-0.85500001907348699</c:v>
                </c:pt>
                <c:pt idx="63">
                  <c:v>-5.9408187866211E-2</c:v>
                </c:pt>
                <c:pt idx="64">
                  <c:v>0.38791418075561501</c:v>
                </c:pt>
                <c:pt idx="65">
                  <c:v>0.59736299514770497</c:v>
                </c:pt>
                <c:pt idx="66">
                  <c:v>-0.19237327575683599</c:v>
                </c:pt>
                <c:pt idx="67">
                  <c:v>1.0459280014038099</c:v>
                </c:pt>
                <c:pt idx="68">
                  <c:v>0.65386152267456099</c:v>
                </c:pt>
                <c:pt idx="69">
                  <c:v>0.99189662933349598</c:v>
                </c:pt>
                <c:pt idx="70">
                  <c:v>1.07701587677002</c:v>
                </c:pt>
                <c:pt idx="71">
                  <c:v>0.99606895446777399</c:v>
                </c:pt>
                <c:pt idx="72">
                  <c:v>1.1258182525634799</c:v>
                </c:pt>
                <c:pt idx="73">
                  <c:v>0.93982172012329102</c:v>
                </c:pt>
                <c:pt idx="74">
                  <c:v>1.1644592285156301</c:v>
                </c:pt>
                <c:pt idx="75">
                  <c:v>1.1817593574523899</c:v>
                </c:pt>
                <c:pt idx="76">
                  <c:v>1.0734443664550799</c:v>
                </c:pt>
                <c:pt idx="77">
                  <c:v>1.1669158935546899</c:v>
                </c:pt>
                <c:pt idx="78">
                  <c:v>1.1629214286804199</c:v>
                </c:pt>
                <c:pt idx="79">
                  <c:v>1.11611223220825</c:v>
                </c:pt>
                <c:pt idx="80">
                  <c:v>1.1483287811279299</c:v>
                </c:pt>
                <c:pt idx="81">
                  <c:v>1.14750099182129</c:v>
                </c:pt>
                <c:pt idx="82">
                  <c:v>1.14124631881714</c:v>
                </c:pt>
                <c:pt idx="83">
                  <c:v>1.1124739646911599</c:v>
                </c:pt>
                <c:pt idx="84">
                  <c:v>1.1902232170105</c:v>
                </c:pt>
                <c:pt idx="85">
                  <c:v>1.1316986083984399</c:v>
                </c:pt>
                <c:pt idx="86">
                  <c:v>1.1339430809021001</c:v>
                </c:pt>
                <c:pt idx="87">
                  <c:v>1.14289474487305</c:v>
                </c:pt>
                <c:pt idx="88">
                  <c:v>1.1177992820739799</c:v>
                </c:pt>
                <c:pt idx="89">
                  <c:v>1.11496734619141</c:v>
                </c:pt>
                <c:pt idx="90">
                  <c:v>1.1510968208312999</c:v>
                </c:pt>
                <c:pt idx="91">
                  <c:v>1.1285977363586399</c:v>
                </c:pt>
                <c:pt idx="92">
                  <c:v>1.09407138824463</c:v>
                </c:pt>
                <c:pt idx="93">
                  <c:v>1.0910286903381401</c:v>
                </c:pt>
                <c:pt idx="94">
                  <c:v>1.09852170944214</c:v>
                </c:pt>
                <c:pt idx="95">
                  <c:v>1.04376268386841</c:v>
                </c:pt>
                <c:pt idx="96">
                  <c:v>1.02961206436157</c:v>
                </c:pt>
                <c:pt idx="97">
                  <c:v>0.99385499954223699</c:v>
                </c:pt>
                <c:pt idx="98">
                  <c:v>0.96150827407836903</c:v>
                </c:pt>
                <c:pt idx="99">
                  <c:v>0.93642854690551802</c:v>
                </c:pt>
                <c:pt idx="100">
                  <c:v>0.92161083221435602</c:v>
                </c:pt>
                <c:pt idx="101">
                  <c:v>0.88331413269043002</c:v>
                </c:pt>
                <c:pt idx="102">
                  <c:v>0.85458755493164096</c:v>
                </c:pt>
                <c:pt idx="103">
                  <c:v>0.82401514053344704</c:v>
                </c:pt>
                <c:pt idx="104">
                  <c:v>0.79258489608764704</c:v>
                </c:pt>
                <c:pt idx="105">
                  <c:v>0.75468158721923895</c:v>
                </c:pt>
                <c:pt idx="106">
                  <c:v>0.72920751571655296</c:v>
                </c:pt>
                <c:pt idx="107">
                  <c:v>0.703813076019287</c:v>
                </c:pt>
                <c:pt idx="108">
                  <c:v>0.667097568511963</c:v>
                </c:pt>
                <c:pt idx="109">
                  <c:v>0.63662528991699197</c:v>
                </c:pt>
                <c:pt idx="110">
                  <c:v>0.60561275482177801</c:v>
                </c:pt>
                <c:pt idx="111">
                  <c:v>0.57239007949829102</c:v>
                </c:pt>
                <c:pt idx="112">
                  <c:v>0.54629373550415095</c:v>
                </c:pt>
                <c:pt idx="113">
                  <c:v>0.51582050323486395</c:v>
                </c:pt>
                <c:pt idx="114">
                  <c:v>0.48709487915039101</c:v>
                </c:pt>
                <c:pt idx="115">
                  <c:v>0.46001291275024397</c:v>
                </c:pt>
                <c:pt idx="116">
                  <c:v>0.43330955505371099</c:v>
                </c:pt>
                <c:pt idx="117">
                  <c:v>0.41038036346435602</c:v>
                </c:pt>
                <c:pt idx="118">
                  <c:v>0.386685371398926</c:v>
                </c:pt>
                <c:pt idx="119">
                  <c:v>0.36463546752929699</c:v>
                </c:pt>
                <c:pt idx="120">
                  <c:v>0.343658447265625</c:v>
                </c:pt>
                <c:pt idx="121">
                  <c:v>0.32508802413940502</c:v>
                </c:pt>
                <c:pt idx="122">
                  <c:v>0.306352138519287</c:v>
                </c:pt>
                <c:pt idx="123">
                  <c:v>0.28838348388671903</c:v>
                </c:pt>
                <c:pt idx="124">
                  <c:v>0.27255821228027399</c:v>
                </c:pt>
                <c:pt idx="125">
                  <c:v>0.25827121734619202</c:v>
                </c:pt>
                <c:pt idx="126">
                  <c:v>0.245187282562256</c:v>
                </c:pt>
                <c:pt idx="127">
                  <c:v>0.23365211486816401</c:v>
                </c:pt>
                <c:pt idx="128">
                  <c:v>0.222830295562744</c:v>
                </c:pt>
                <c:pt idx="129">
                  <c:v>0.213951110839844</c:v>
                </c:pt>
                <c:pt idx="130">
                  <c:v>0.20576095581054701</c:v>
                </c:pt>
                <c:pt idx="131">
                  <c:v>0.19758224487304701</c:v>
                </c:pt>
                <c:pt idx="132">
                  <c:v>0.191088676452637</c:v>
                </c:pt>
                <c:pt idx="133">
                  <c:v>0.185084342956543</c:v>
                </c:pt>
                <c:pt idx="134">
                  <c:v>0.18012142181396501</c:v>
                </c:pt>
                <c:pt idx="135">
                  <c:v>0.175100803375244</c:v>
                </c:pt>
                <c:pt idx="136">
                  <c:v>0.16977596282959001</c:v>
                </c:pt>
                <c:pt idx="137">
                  <c:v>0.16547346115112299</c:v>
                </c:pt>
                <c:pt idx="138">
                  <c:v>0.16146516799926799</c:v>
                </c:pt>
                <c:pt idx="139">
                  <c:v>0.157087802886963</c:v>
                </c:pt>
                <c:pt idx="140">
                  <c:v>0.15244531631469699</c:v>
                </c:pt>
                <c:pt idx="141">
                  <c:v>0.14820480346679701</c:v>
                </c:pt>
                <c:pt idx="142">
                  <c:v>0.14438819885253901</c:v>
                </c:pt>
                <c:pt idx="143">
                  <c:v>0.13934373855590801</c:v>
                </c:pt>
                <c:pt idx="144">
                  <c:v>0.134957790374756</c:v>
                </c:pt>
                <c:pt idx="145">
                  <c:v>0.13032722473144601</c:v>
                </c:pt>
                <c:pt idx="146">
                  <c:v>0.125251770019531</c:v>
                </c:pt>
                <c:pt idx="147">
                  <c:v>0.120646953582764</c:v>
                </c:pt>
                <c:pt idx="148">
                  <c:v>0.116386413574219</c:v>
                </c:pt>
                <c:pt idx="149">
                  <c:v>0.111794471740723</c:v>
                </c:pt>
                <c:pt idx="150">
                  <c:v>0.10683107376098699</c:v>
                </c:pt>
                <c:pt idx="151">
                  <c:v>0.102104187011719</c:v>
                </c:pt>
                <c:pt idx="152">
                  <c:v>9.7454071044921903E-2</c:v>
                </c:pt>
                <c:pt idx="153">
                  <c:v>9.3055248260498102E-2</c:v>
                </c:pt>
                <c:pt idx="154">
                  <c:v>8.8242053985595703E-2</c:v>
                </c:pt>
                <c:pt idx="155">
                  <c:v>8.2868576049804701E-2</c:v>
                </c:pt>
                <c:pt idx="156">
                  <c:v>7.8208923339843806E-2</c:v>
                </c:pt>
                <c:pt idx="157">
                  <c:v>7.3818683624267606E-2</c:v>
                </c:pt>
                <c:pt idx="158">
                  <c:v>6.8485260009765694E-2</c:v>
                </c:pt>
                <c:pt idx="159">
                  <c:v>6.3641071319580106E-2</c:v>
                </c:pt>
                <c:pt idx="160">
                  <c:v>5.8879852294921903E-2</c:v>
                </c:pt>
                <c:pt idx="161">
                  <c:v>5.4370880126953201E-2</c:v>
                </c:pt>
                <c:pt idx="162">
                  <c:v>4.9570083618164097E-2</c:v>
                </c:pt>
                <c:pt idx="163">
                  <c:v>4.6284675598144601E-2</c:v>
                </c:pt>
                <c:pt idx="164">
                  <c:v>4.2148113250732401E-2</c:v>
                </c:pt>
                <c:pt idx="165">
                  <c:v>3.7834644317627002E-2</c:v>
                </c:pt>
                <c:pt idx="166">
                  <c:v>3.4818649291992201E-2</c:v>
                </c:pt>
                <c:pt idx="167">
                  <c:v>3.24959754943848E-2</c:v>
                </c:pt>
                <c:pt idx="168">
                  <c:v>3.1900405883789097E-2</c:v>
                </c:pt>
                <c:pt idx="169">
                  <c:v>3.1754493713378899E-2</c:v>
                </c:pt>
                <c:pt idx="170">
                  <c:v>3.1356334686279297E-2</c:v>
                </c:pt>
                <c:pt idx="171">
                  <c:v>3.22113037109375E-2</c:v>
                </c:pt>
                <c:pt idx="172">
                  <c:v>3.0649185180664101E-2</c:v>
                </c:pt>
                <c:pt idx="173">
                  <c:v>2.5663852691650401E-2</c:v>
                </c:pt>
                <c:pt idx="174">
                  <c:v>2.0865917205810599E-2</c:v>
                </c:pt>
                <c:pt idx="175">
                  <c:v>1.5359401702880899E-2</c:v>
                </c:pt>
                <c:pt idx="176">
                  <c:v>8.9359283447265608E-3</c:v>
                </c:pt>
                <c:pt idx="177">
                  <c:v>7.5292587280273498E-3</c:v>
                </c:pt>
                <c:pt idx="178">
                  <c:v>7.0343017578125E-3</c:v>
                </c:pt>
                <c:pt idx="179">
                  <c:v>8.44573974609375E-3</c:v>
                </c:pt>
                <c:pt idx="180">
                  <c:v>8.3031654357910208E-3</c:v>
                </c:pt>
                <c:pt idx="181">
                  <c:v>8.4052085876464896E-3</c:v>
                </c:pt>
                <c:pt idx="182">
                  <c:v>7.3652267456054696E-3</c:v>
                </c:pt>
                <c:pt idx="183">
                  <c:v>6.2398910522460998E-3</c:v>
                </c:pt>
                <c:pt idx="184">
                  <c:v>5.9094429016113299E-3</c:v>
                </c:pt>
                <c:pt idx="185">
                  <c:v>5.1016807556152396E-3</c:v>
                </c:pt>
                <c:pt idx="186">
                  <c:v>4.0469169616699201E-3</c:v>
                </c:pt>
                <c:pt idx="187">
                  <c:v>4.0626525878906302E-3</c:v>
                </c:pt>
                <c:pt idx="188">
                  <c:v>3.2315254211425799E-3</c:v>
                </c:pt>
                <c:pt idx="189">
                  <c:v>2.5205612182617201E-3</c:v>
                </c:pt>
                <c:pt idx="190">
                  <c:v>2.1095275878906302E-3</c:v>
                </c:pt>
                <c:pt idx="191">
                  <c:v>5.3358078002929698E-4</c:v>
                </c:pt>
                <c:pt idx="192">
                  <c:v>1.2073516845703099E-3</c:v>
                </c:pt>
                <c:pt idx="193">
                  <c:v>1.0600090026855499E-3</c:v>
                </c:pt>
                <c:pt idx="194">
                  <c:v>2.0027160644531299E-4</c:v>
                </c:pt>
                <c:pt idx="195">
                  <c:v>2.6655197143554698E-4</c:v>
                </c:pt>
                <c:pt idx="196">
                  <c:v>3.41892242431641E-4</c:v>
                </c:pt>
                <c:pt idx="197">
                  <c:v>6.1511993408203206E-5</c:v>
                </c:pt>
                <c:pt idx="198">
                  <c:v>-6.6804885864257802E-4</c:v>
                </c:pt>
                <c:pt idx="199">
                  <c:v>-1.4095306396484401E-3</c:v>
                </c:pt>
                <c:pt idx="200">
                  <c:v>-2.0985603332519601E-3</c:v>
                </c:pt>
                <c:pt idx="201">
                  <c:v>-1.66463851928711E-3</c:v>
                </c:pt>
                <c:pt idx="202">
                  <c:v>-1.9106864929199199E-3</c:v>
                </c:pt>
                <c:pt idx="203">
                  <c:v>-2.29120254516602E-3</c:v>
                </c:pt>
                <c:pt idx="204">
                  <c:v>-1.983642578125E-3</c:v>
                </c:pt>
                <c:pt idx="205">
                  <c:v>-2.4676322937011701E-3</c:v>
                </c:pt>
                <c:pt idx="206">
                  <c:v>-2.6240348815917999E-3</c:v>
                </c:pt>
                <c:pt idx="207">
                  <c:v>-2.7275085449218802E-3</c:v>
                </c:pt>
                <c:pt idx="208">
                  <c:v>-2.7241706848144601E-3</c:v>
                </c:pt>
                <c:pt idx="209">
                  <c:v>-2.5467872619628902E-3</c:v>
                </c:pt>
                <c:pt idx="210">
                  <c:v>-3.08465957641602E-3</c:v>
                </c:pt>
                <c:pt idx="211">
                  <c:v>-3.4132003784179701E-3</c:v>
                </c:pt>
                <c:pt idx="212">
                  <c:v>-3.42559814453125E-3</c:v>
                </c:pt>
                <c:pt idx="213">
                  <c:v>-3.5033226013183598E-3</c:v>
                </c:pt>
                <c:pt idx="214">
                  <c:v>-3.0350685119628902E-3</c:v>
                </c:pt>
                <c:pt idx="215">
                  <c:v>-2.9840469360351602E-3</c:v>
                </c:pt>
                <c:pt idx="216">
                  <c:v>-2.3531913757324201E-3</c:v>
                </c:pt>
                <c:pt idx="217">
                  <c:v>-3.2968521118164102E-3</c:v>
                </c:pt>
                <c:pt idx="218">
                  <c:v>-4.2490959167480503E-3</c:v>
                </c:pt>
                <c:pt idx="219">
                  <c:v>-3.8838386535644601E-3</c:v>
                </c:pt>
                <c:pt idx="220">
                  <c:v>-4.1737556457519601E-3</c:v>
                </c:pt>
                <c:pt idx="221">
                  <c:v>-4.3020248413085998E-3</c:v>
                </c:pt>
                <c:pt idx="222">
                  <c:v>-4.2929649353027396E-3</c:v>
                </c:pt>
                <c:pt idx="223">
                  <c:v>-3.5262107849121098E-3</c:v>
                </c:pt>
                <c:pt idx="224">
                  <c:v>-4.8971176147460998E-3</c:v>
                </c:pt>
                <c:pt idx="225">
                  <c:v>-4.3654441833496102E-3</c:v>
                </c:pt>
                <c:pt idx="226">
                  <c:v>-4.1112899780273498E-3</c:v>
                </c:pt>
                <c:pt idx="227">
                  <c:v>-4.7264099121093802E-3</c:v>
                </c:pt>
                <c:pt idx="228">
                  <c:v>-4.8503875732421901E-3</c:v>
                </c:pt>
                <c:pt idx="229">
                  <c:v>-5.9852600097656302E-3</c:v>
                </c:pt>
                <c:pt idx="230">
                  <c:v>-5.73205947875977E-3</c:v>
                </c:pt>
                <c:pt idx="231">
                  <c:v>-4.7712326049804696E-3</c:v>
                </c:pt>
                <c:pt idx="232">
                  <c:v>-5.57184219360352E-3</c:v>
                </c:pt>
                <c:pt idx="233">
                  <c:v>-5.5637359619140703E-3</c:v>
                </c:pt>
                <c:pt idx="234">
                  <c:v>-6.4229965209960998E-3</c:v>
                </c:pt>
                <c:pt idx="235">
                  <c:v>-7.4200630187988299E-3</c:v>
                </c:pt>
                <c:pt idx="236">
                  <c:v>-7.8063011169433602E-3</c:v>
                </c:pt>
                <c:pt idx="237">
                  <c:v>-6.6537857055664097E-3</c:v>
                </c:pt>
                <c:pt idx="238">
                  <c:v>-7.0867538452148498E-3</c:v>
                </c:pt>
                <c:pt idx="239">
                  <c:v>-8.4595680236816406E-3</c:v>
                </c:pt>
                <c:pt idx="240">
                  <c:v>-8.3851814270019601E-3</c:v>
                </c:pt>
                <c:pt idx="241">
                  <c:v>-8.2359313964843802E-3</c:v>
                </c:pt>
                <c:pt idx="242">
                  <c:v>-8.7842941284179705E-3</c:v>
                </c:pt>
                <c:pt idx="243">
                  <c:v>-8.9507102966308594E-3</c:v>
                </c:pt>
                <c:pt idx="244">
                  <c:v>-8.1291198730468802E-3</c:v>
                </c:pt>
                <c:pt idx="245">
                  <c:v>-9.5796585083007795E-3</c:v>
                </c:pt>
                <c:pt idx="246">
                  <c:v>-9.9692344665527396E-3</c:v>
                </c:pt>
                <c:pt idx="247">
                  <c:v>-9.857177734375E-3</c:v>
                </c:pt>
                <c:pt idx="248">
                  <c:v>-1.00150108337403E-2</c:v>
                </c:pt>
                <c:pt idx="249">
                  <c:v>-1.0125637054443399E-2</c:v>
                </c:pt>
                <c:pt idx="250">
                  <c:v>-1.03559494018555E-2</c:v>
                </c:pt>
                <c:pt idx="251">
                  <c:v>-9.3827247619628906E-3</c:v>
                </c:pt>
                <c:pt idx="252">
                  <c:v>-9.8886489868164097E-3</c:v>
                </c:pt>
                <c:pt idx="253">
                  <c:v>-1.0995388031005899E-2</c:v>
                </c:pt>
                <c:pt idx="254">
                  <c:v>-1.09100341796875E-2</c:v>
                </c:pt>
                <c:pt idx="255">
                  <c:v>-1.05152130126953E-2</c:v>
                </c:pt>
                <c:pt idx="256">
                  <c:v>-1.0926246643066399E-2</c:v>
                </c:pt>
                <c:pt idx="257">
                  <c:v>-1.12848281860352E-2</c:v>
                </c:pt>
                <c:pt idx="258">
                  <c:v>-1.1507511138916E-2</c:v>
                </c:pt>
                <c:pt idx="259">
                  <c:v>-1.1233806610107399E-2</c:v>
                </c:pt>
                <c:pt idx="260">
                  <c:v>-1.1465072631836E-2</c:v>
                </c:pt>
                <c:pt idx="261">
                  <c:v>-1.2104988098144601E-2</c:v>
                </c:pt>
                <c:pt idx="262">
                  <c:v>-1.2089729309082101E-2</c:v>
                </c:pt>
                <c:pt idx="263">
                  <c:v>-1.2143611907959E-2</c:v>
                </c:pt>
                <c:pt idx="264">
                  <c:v>-1.19409561157227E-2</c:v>
                </c:pt>
                <c:pt idx="265">
                  <c:v>-1.2075424194336E-2</c:v>
                </c:pt>
                <c:pt idx="266">
                  <c:v>-1.2379646301269601E-2</c:v>
                </c:pt>
                <c:pt idx="267">
                  <c:v>-1.1961936950683601E-2</c:v>
                </c:pt>
                <c:pt idx="268">
                  <c:v>-1.1767864227294899E-2</c:v>
                </c:pt>
                <c:pt idx="269">
                  <c:v>-1.3012409210205101E-2</c:v>
                </c:pt>
                <c:pt idx="270">
                  <c:v>-1.34735107421875E-2</c:v>
                </c:pt>
                <c:pt idx="271">
                  <c:v>-1.3467788696289101E-2</c:v>
                </c:pt>
                <c:pt idx="272">
                  <c:v>-1.32317543029785E-2</c:v>
                </c:pt>
                <c:pt idx="273">
                  <c:v>-1.2106895446777399E-2</c:v>
                </c:pt>
                <c:pt idx="274">
                  <c:v>-1.3303279876709E-2</c:v>
                </c:pt>
                <c:pt idx="275">
                  <c:v>-1.3815879821777399E-2</c:v>
                </c:pt>
                <c:pt idx="276">
                  <c:v>-1.39880180358887E-2</c:v>
                </c:pt>
                <c:pt idx="277">
                  <c:v>-1.4136314392089899E-2</c:v>
                </c:pt>
                <c:pt idx="278">
                  <c:v>-1.4197349548339899E-2</c:v>
                </c:pt>
                <c:pt idx="279">
                  <c:v>-1.46846771240235E-2</c:v>
                </c:pt>
                <c:pt idx="280">
                  <c:v>-1.5024185180664101E-2</c:v>
                </c:pt>
                <c:pt idx="281">
                  <c:v>-1.50151252746582E-2</c:v>
                </c:pt>
                <c:pt idx="282">
                  <c:v>-1.47380828857422E-2</c:v>
                </c:pt>
                <c:pt idx="283">
                  <c:v>-1.4988899230957101E-2</c:v>
                </c:pt>
                <c:pt idx="284">
                  <c:v>-1.5594482421875E-2</c:v>
                </c:pt>
                <c:pt idx="285">
                  <c:v>-1.5877246856689502E-2</c:v>
                </c:pt>
                <c:pt idx="286">
                  <c:v>-1.5847206115722701E-2</c:v>
                </c:pt>
                <c:pt idx="287">
                  <c:v>-1.5913486480712901E-2</c:v>
                </c:pt>
                <c:pt idx="288">
                  <c:v>-1.58181190490723E-2</c:v>
                </c:pt>
                <c:pt idx="289">
                  <c:v>-1.6198635101318401E-2</c:v>
                </c:pt>
                <c:pt idx="290">
                  <c:v>-1.62968635559082E-2</c:v>
                </c:pt>
                <c:pt idx="291">
                  <c:v>-1.6579151153564502E-2</c:v>
                </c:pt>
                <c:pt idx="292">
                  <c:v>-1.6771793365478498E-2</c:v>
                </c:pt>
                <c:pt idx="293">
                  <c:v>-1.6814231872558601E-2</c:v>
                </c:pt>
                <c:pt idx="294">
                  <c:v>-1.67951583862305E-2</c:v>
                </c:pt>
                <c:pt idx="295">
                  <c:v>-1.5643119812011701E-2</c:v>
                </c:pt>
                <c:pt idx="296">
                  <c:v>-1.34992599487305E-2</c:v>
                </c:pt>
                <c:pt idx="297">
                  <c:v>-1.6680717468261701E-2</c:v>
                </c:pt>
                <c:pt idx="298">
                  <c:v>-1.8343448638915998E-2</c:v>
                </c:pt>
                <c:pt idx="299">
                  <c:v>-1.7338752746582101E-2</c:v>
                </c:pt>
                <c:pt idx="300">
                  <c:v>-1.71771049499512E-2</c:v>
                </c:pt>
                <c:pt idx="301">
                  <c:v>-1.7526149749755901E-2</c:v>
                </c:pt>
                <c:pt idx="302">
                  <c:v>-1.7729282379150401E-2</c:v>
                </c:pt>
                <c:pt idx="303">
                  <c:v>-1.6939640045165998E-2</c:v>
                </c:pt>
                <c:pt idx="304">
                  <c:v>-1.7727375030517599E-2</c:v>
                </c:pt>
                <c:pt idx="305">
                  <c:v>-1.8147468566894601E-2</c:v>
                </c:pt>
                <c:pt idx="306">
                  <c:v>-1.7962455749511701E-2</c:v>
                </c:pt>
                <c:pt idx="307">
                  <c:v>-1.7855167388915998E-2</c:v>
                </c:pt>
                <c:pt idx="308">
                  <c:v>-1.7856121063232401E-2</c:v>
                </c:pt>
                <c:pt idx="309">
                  <c:v>-1.7755508422851601E-2</c:v>
                </c:pt>
                <c:pt idx="310">
                  <c:v>-1.7958641052246101E-2</c:v>
                </c:pt>
                <c:pt idx="311">
                  <c:v>-1.7606258392334002E-2</c:v>
                </c:pt>
                <c:pt idx="312">
                  <c:v>-1.7842292785644601E-2</c:v>
                </c:pt>
                <c:pt idx="313">
                  <c:v>-1.79448127746582E-2</c:v>
                </c:pt>
                <c:pt idx="314">
                  <c:v>-1.7829895019531299E-2</c:v>
                </c:pt>
                <c:pt idx="315">
                  <c:v>-1.7703533172607401E-2</c:v>
                </c:pt>
                <c:pt idx="316">
                  <c:v>-1.7573356628418E-2</c:v>
                </c:pt>
                <c:pt idx="317">
                  <c:v>-1.7631053924560599E-2</c:v>
                </c:pt>
                <c:pt idx="318">
                  <c:v>-1.7524719238281299E-2</c:v>
                </c:pt>
                <c:pt idx="319">
                  <c:v>-1.75843238830567E-2</c:v>
                </c:pt>
                <c:pt idx="320">
                  <c:v>-1.7499446868896502E-2</c:v>
                </c:pt>
                <c:pt idx="321">
                  <c:v>-1.7325401306152399E-2</c:v>
                </c:pt>
                <c:pt idx="322">
                  <c:v>-1.7317295074462901E-2</c:v>
                </c:pt>
                <c:pt idx="323">
                  <c:v>-1.7271041870117201E-2</c:v>
                </c:pt>
                <c:pt idx="324">
                  <c:v>-1.7322063446044901E-2</c:v>
                </c:pt>
                <c:pt idx="325">
                  <c:v>-1.7112255096435599E-2</c:v>
                </c:pt>
                <c:pt idx="326">
                  <c:v>-1.7132759094238299E-2</c:v>
                </c:pt>
                <c:pt idx="327">
                  <c:v>-1.70087814331055E-2</c:v>
                </c:pt>
                <c:pt idx="328">
                  <c:v>-1.69525146484375E-2</c:v>
                </c:pt>
                <c:pt idx="329">
                  <c:v>-1.69634819030762E-2</c:v>
                </c:pt>
                <c:pt idx="330">
                  <c:v>-1.6808509826660201E-2</c:v>
                </c:pt>
                <c:pt idx="331">
                  <c:v>-1.69730186462403E-2</c:v>
                </c:pt>
                <c:pt idx="332">
                  <c:v>-1.6946315765380901E-2</c:v>
                </c:pt>
                <c:pt idx="333">
                  <c:v>-1.6771316528320299E-2</c:v>
                </c:pt>
                <c:pt idx="334">
                  <c:v>-1.6926765441894601E-2</c:v>
                </c:pt>
                <c:pt idx="335">
                  <c:v>-1.6757488250732401E-2</c:v>
                </c:pt>
                <c:pt idx="336">
                  <c:v>-1.6636848449707101E-2</c:v>
                </c:pt>
                <c:pt idx="337">
                  <c:v>-1.6705513000488299E-2</c:v>
                </c:pt>
                <c:pt idx="338">
                  <c:v>-1.6744613647461E-2</c:v>
                </c:pt>
                <c:pt idx="339">
                  <c:v>-1.6630649566650401E-2</c:v>
                </c:pt>
                <c:pt idx="340">
                  <c:v>-1.6707420349121101E-2</c:v>
                </c:pt>
                <c:pt idx="341">
                  <c:v>-1.6871452331543E-2</c:v>
                </c:pt>
                <c:pt idx="342">
                  <c:v>-1.6741275787353498E-2</c:v>
                </c:pt>
                <c:pt idx="343">
                  <c:v>-1.6644001007080099E-2</c:v>
                </c:pt>
                <c:pt idx="344">
                  <c:v>-1.6675472259521502E-2</c:v>
                </c:pt>
                <c:pt idx="345">
                  <c:v>-1.6613483428955099E-2</c:v>
                </c:pt>
                <c:pt idx="346">
                  <c:v>-1.6665458679199201E-2</c:v>
                </c:pt>
                <c:pt idx="347">
                  <c:v>-1.67899131774903E-2</c:v>
                </c:pt>
                <c:pt idx="348">
                  <c:v>-1.6690254211425799E-2</c:v>
                </c:pt>
                <c:pt idx="349">
                  <c:v>-1.66172981262207E-2</c:v>
                </c:pt>
                <c:pt idx="350">
                  <c:v>-1.6816616058349599E-2</c:v>
                </c:pt>
                <c:pt idx="351">
                  <c:v>-1.6768455505371101E-2</c:v>
                </c:pt>
                <c:pt idx="352">
                  <c:v>-1.6580581665039101E-2</c:v>
                </c:pt>
                <c:pt idx="353">
                  <c:v>-1.67994499206543E-2</c:v>
                </c:pt>
                <c:pt idx="354">
                  <c:v>-1.6747474670410201E-2</c:v>
                </c:pt>
                <c:pt idx="355">
                  <c:v>-1.6783714294433601E-2</c:v>
                </c:pt>
                <c:pt idx="356">
                  <c:v>-1.68147087097168E-2</c:v>
                </c:pt>
                <c:pt idx="357">
                  <c:v>-1.6844749450683601E-2</c:v>
                </c:pt>
                <c:pt idx="358">
                  <c:v>-1.6742706298828101E-2</c:v>
                </c:pt>
                <c:pt idx="359">
                  <c:v>-1.66778564453125E-2</c:v>
                </c:pt>
                <c:pt idx="360">
                  <c:v>-1.67078971862793E-2</c:v>
                </c:pt>
                <c:pt idx="361">
                  <c:v>-1.6726016998290998E-2</c:v>
                </c:pt>
                <c:pt idx="362">
                  <c:v>-1.6685485839843799E-2</c:v>
                </c:pt>
                <c:pt idx="363">
                  <c:v>-1.6658782958984399E-2</c:v>
                </c:pt>
                <c:pt idx="364">
                  <c:v>-1.66020393371582E-2</c:v>
                </c:pt>
                <c:pt idx="365">
                  <c:v>-1.6679763793945299E-2</c:v>
                </c:pt>
                <c:pt idx="366">
                  <c:v>-1.6670227050781299E-2</c:v>
                </c:pt>
                <c:pt idx="367">
                  <c:v>-1.6621589660644601E-2</c:v>
                </c:pt>
                <c:pt idx="368">
                  <c:v>-1.6640663146972701E-2</c:v>
                </c:pt>
                <c:pt idx="369">
                  <c:v>-1.64852142333985E-2</c:v>
                </c:pt>
                <c:pt idx="370">
                  <c:v>-1.6417503356933601E-2</c:v>
                </c:pt>
                <c:pt idx="371">
                  <c:v>-1.64856910705567E-2</c:v>
                </c:pt>
                <c:pt idx="372">
                  <c:v>-1.64074897766113E-2</c:v>
                </c:pt>
                <c:pt idx="373">
                  <c:v>-1.63226127624512E-2</c:v>
                </c:pt>
                <c:pt idx="374">
                  <c:v>-1.6269683837890601E-2</c:v>
                </c:pt>
                <c:pt idx="375">
                  <c:v>-1.61800384521485E-2</c:v>
                </c:pt>
                <c:pt idx="376">
                  <c:v>-1.6187667846679701E-2</c:v>
                </c:pt>
                <c:pt idx="377">
                  <c:v>-1.60927772521973E-2</c:v>
                </c:pt>
                <c:pt idx="378">
                  <c:v>-1.59049034118653E-2</c:v>
                </c:pt>
                <c:pt idx="379">
                  <c:v>-1.54647827148438E-2</c:v>
                </c:pt>
                <c:pt idx="380">
                  <c:v>-1.5497207641601601E-2</c:v>
                </c:pt>
                <c:pt idx="381">
                  <c:v>-1.57065391540528E-2</c:v>
                </c:pt>
                <c:pt idx="382">
                  <c:v>-1.55267715454102E-2</c:v>
                </c:pt>
                <c:pt idx="383">
                  <c:v>-1.52921676635742E-2</c:v>
                </c:pt>
                <c:pt idx="384">
                  <c:v>-1.5130519866943399E-2</c:v>
                </c:pt>
                <c:pt idx="385">
                  <c:v>-1.5343189239502E-2</c:v>
                </c:pt>
                <c:pt idx="386">
                  <c:v>-1.4922142028808601E-2</c:v>
                </c:pt>
                <c:pt idx="387">
                  <c:v>-1.4914512634277399E-2</c:v>
                </c:pt>
                <c:pt idx="388">
                  <c:v>-1.49259567260742E-2</c:v>
                </c:pt>
                <c:pt idx="389">
                  <c:v>-1.4838218688964899E-2</c:v>
                </c:pt>
                <c:pt idx="390">
                  <c:v>-1.4316082000732399E-2</c:v>
                </c:pt>
                <c:pt idx="391">
                  <c:v>-1.44195556640625E-2</c:v>
                </c:pt>
                <c:pt idx="392">
                  <c:v>-1.4032363891601601E-2</c:v>
                </c:pt>
                <c:pt idx="393">
                  <c:v>-1.51057243347168E-2</c:v>
                </c:pt>
                <c:pt idx="394">
                  <c:v>-1.4487743377685601E-2</c:v>
                </c:pt>
                <c:pt idx="395">
                  <c:v>-1.4603614807128899E-2</c:v>
                </c:pt>
                <c:pt idx="396">
                  <c:v>-1.46126747131348E-2</c:v>
                </c:pt>
                <c:pt idx="397">
                  <c:v>-1.4380455017089899E-2</c:v>
                </c:pt>
                <c:pt idx="398">
                  <c:v>-1.40748023986817E-2</c:v>
                </c:pt>
                <c:pt idx="399">
                  <c:v>-1.4186859130859399E-2</c:v>
                </c:pt>
                <c:pt idx="400">
                  <c:v>-1.48496627807617E-2</c:v>
                </c:pt>
                <c:pt idx="401">
                  <c:v>-1.4490127563476601E-2</c:v>
                </c:pt>
                <c:pt idx="402">
                  <c:v>-1.4268398284912101E-2</c:v>
                </c:pt>
                <c:pt idx="403">
                  <c:v>-1.4150619506836E-2</c:v>
                </c:pt>
                <c:pt idx="404">
                  <c:v>-1.40132904052735E-2</c:v>
                </c:pt>
                <c:pt idx="405">
                  <c:v>-1.3841152191162101E-2</c:v>
                </c:pt>
                <c:pt idx="406">
                  <c:v>-1.3975620269775399E-2</c:v>
                </c:pt>
                <c:pt idx="407">
                  <c:v>-1.3890266418457101E-2</c:v>
                </c:pt>
                <c:pt idx="408">
                  <c:v>-1.3945579528808601E-2</c:v>
                </c:pt>
                <c:pt idx="409">
                  <c:v>-1.39589309692383E-2</c:v>
                </c:pt>
                <c:pt idx="410">
                  <c:v>-1.39107704162598E-2</c:v>
                </c:pt>
                <c:pt idx="411">
                  <c:v>-1.36771202087403E-2</c:v>
                </c:pt>
                <c:pt idx="412">
                  <c:v>-1.3452529907226601E-2</c:v>
                </c:pt>
                <c:pt idx="413">
                  <c:v>-1.3258934020996101E-2</c:v>
                </c:pt>
                <c:pt idx="414">
                  <c:v>-1.3620376586914101E-2</c:v>
                </c:pt>
                <c:pt idx="415">
                  <c:v>-1.37429237365723E-2</c:v>
                </c:pt>
                <c:pt idx="416">
                  <c:v>-1.3541698455810601E-2</c:v>
                </c:pt>
                <c:pt idx="417">
                  <c:v>-1.34029388427735E-2</c:v>
                </c:pt>
                <c:pt idx="418">
                  <c:v>-1.3354778289794899E-2</c:v>
                </c:pt>
                <c:pt idx="419">
                  <c:v>-1.34472846984863E-2</c:v>
                </c:pt>
                <c:pt idx="420">
                  <c:v>-1.3430118560791E-2</c:v>
                </c:pt>
                <c:pt idx="421">
                  <c:v>-1.34296417236328E-2</c:v>
                </c:pt>
                <c:pt idx="422">
                  <c:v>-1.31587982177735E-2</c:v>
                </c:pt>
                <c:pt idx="423">
                  <c:v>-1.3197898864746101E-2</c:v>
                </c:pt>
                <c:pt idx="424">
                  <c:v>-1.31654739379883E-2</c:v>
                </c:pt>
                <c:pt idx="425">
                  <c:v>-1.33461952209473E-2</c:v>
                </c:pt>
                <c:pt idx="426">
                  <c:v>-1.32441520690918E-2</c:v>
                </c:pt>
                <c:pt idx="427">
                  <c:v>-1.3205528259277399E-2</c:v>
                </c:pt>
                <c:pt idx="428">
                  <c:v>-1.3325691223144601E-2</c:v>
                </c:pt>
                <c:pt idx="429">
                  <c:v>-1.33366584777832E-2</c:v>
                </c:pt>
                <c:pt idx="430">
                  <c:v>-1.2918472290039101E-2</c:v>
                </c:pt>
                <c:pt idx="431">
                  <c:v>-1.30925178527832E-2</c:v>
                </c:pt>
                <c:pt idx="432">
                  <c:v>-1.2873649597168E-2</c:v>
                </c:pt>
                <c:pt idx="433">
                  <c:v>-1.2328147888183601E-2</c:v>
                </c:pt>
                <c:pt idx="434">
                  <c:v>-1.1628150939941399E-2</c:v>
                </c:pt>
                <c:pt idx="435">
                  <c:v>-1.14398002624512E-2</c:v>
                </c:pt>
                <c:pt idx="436">
                  <c:v>-1.18565559387207E-2</c:v>
                </c:pt>
                <c:pt idx="437">
                  <c:v>-1.2056827545166E-2</c:v>
                </c:pt>
                <c:pt idx="438">
                  <c:v>-1.2925624847412101E-2</c:v>
                </c:pt>
                <c:pt idx="439">
                  <c:v>-1.58686637878418E-2</c:v>
                </c:pt>
                <c:pt idx="440">
                  <c:v>-1.7231941223144601E-2</c:v>
                </c:pt>
                <c:pt idx="441">
                  <c:v>-1.5953063964843799E-2</c:v>
                </c:pt>
                <c:pt idx="442">
                  <c:v>-1.51996612548828E-2</c:v>
                </c:pt>
                <c:pt idx="443">
                  <c:v>-1.49645805358887E-2</c:v>
                </c:pt>
                <c:pt idx="444">
                  <c:v>-1.33943557739258E-2</c:v>
                </c:pt>
                <c:pt idx="445">
                  <c:v>-1.1578083038330101E-2</c:v>
                </c:pt>
                <c:pt idx="446">
                  <c:v>-1.1462688446044899E-2</c:v>
                </c:pt>
                <c:pt idx="447">
                  <c:v>-1.2066364288330101E-2</c:v>
                </c:pt>
                <c:pt idx="448">
                  <c:v>-1.2500286102294899E-2</c:v>
                </c:pt>
                <c:pt idx="449">
                  <c:v>-1.29823684692383E-2</c:v>
                </c:pt>
                <c:pt idx="450">
                  <c:v>-1.3023853302002E-2</c:v>
                </c:pt>
                <c:pt idx="451">
                  <c:v>-1.3127326965332101E-2</c:v>
                </c:pt>
                <c:pt idx="452">
                  <c:v>-1.3149738311767601E-2</c:v>
                </c:pt>
                <c:pt idx="453">
                  <c:v>-1.3162136077880899E-2</c:v>
                </c:pt>
                <c:pt idx="454">
                  <c:v>-1.30586624145508E-2</c:v>
                </c:pt>
                <c:pt idx="455">
                  <c:v>-1.3160228729248101E-2</c:v>
                </c:pt>
                <c:pt idx="456">
                  <c:v>-1.31373405456543E-2</c:v>
                </c:pt>
                <c:pt idx="457">
                  <c:v>-1.31793022155762E-2</c:v>
                </c:pt>
                <c:pt idx="458">
                  <c:v>-1.31125450134278E-2</c:v>
                </c:pt>
                <c:pt idx="459">
                  <c:v>-1.31769180297852E-2</c:v>
                </c:pt>
                <c:pt idx="460">
                  <c:v>-1.30410194396973E-2</c:v>
                </c:pt>
                <c:pt idx="461">
                  <c:v>-1.3075828552246101E-2</c:v>
                </c:pt>
                <c:pt idx="462">
                  <c:v>-1.31888389587403E-2</c:v>
                </c:pt>
                <c:pt idx="463">
                  <c:v>-1.3176441192627E-2</c:v>
                </c:pt>
                <c:pt idx="464">
                  <c:v>-1.30329132080078E-2</c:v>
                </c:pt>
                <c:pt idx="465">
                  <c:v>-1.3215541839599601E-2</c:v>
                </c:pt>
                <c:pt idx="466">
                  <c:v>-9.5691680908203108E-3</c:v>
                </c:pt>
                <c:pt idx="467">
                  <c:v>-1.2542724609375E-2</c:v>
                </c:pt>
                <c:pt idx="468">
                  <c:v>-1.3725757598877E-2</c:v>
                </c:pt>
                <c:pt idx="469">
                  <c:v>-1.31855010986328E-2</c:v>
                </c:pt>
                <c:pt idx="470">
                  <c:v>-1.3123989105224601E-2</c:v>
                </c:pt>
                <c:pt idx="471">
                  <c:v>-1.3060569763183601E-2</c:v>
                </c:pt>
                <c:pt idx="472">
                  <c:v>-1.29804611206055E-2</c:v>
                </c:pt>
                <c:pt idx="473">
                  <c:v>-1.300048828125E-2</c:v>
                </c:pt>
                <c:pt idx="474">
                  <c:v>-1.3083934783935601E-2</c:v>
                </c:pt>
                <c:pt idx="475">
                  <c:v>-1.3084888458252E-2</c:v>
                </c:pt>
                <c:pt idx="476">
                  <c:v>-1.3037681579589899E-2</c:v>
                </c:pt>
                <c:pt idx="477">
                  <c:v>-1.29728317260742E-2</c:v>
                </c:pt>
                <c:pt idx="478">
                  <c:v>-1.3075351715087899E-2</c:v>
                </c:pt>
                <c:pt idx="479">
                  <c:v>-1.29547119140625E-2</c:v>
                </c:pt>
                <c:pt idx="480">
                  <c:v>-1.30362510681153E-2</c:v>
                </c:pt>
                <c:pt idx="481">
                  <c:v>-1.2892246246337899E-2</c:v>
                </c:pt>
                <c:pt idx="482">
                  <c:v>-1.29809379577637E-2</c:v>
                </c:pt>
                <c:pt idx="483">
                  <c:v>-1.2950897216796899E-2</c:v>
                </c:pt>
                <c:pt idx="484">
                  <c:v>-1.2890338897705101E-2</c:v>
                </c:pt>
                <c:pt idx="485">
                  <c:v>-1.28684043884278E-2</c:v>
                </c:pt>
                <c:pt idx="486">
                  <c:v>-1.2845516204834E-2</c:v>
                </c:pt>
                <c:pt idx="487">
                  <c:v>-1.2900352478027399E-2</c:v>
                </c:pt>
                <c:pt idx="488">
                  <c:v>-1.2869834899902399E-2</c:v>
                </c:pt>
                <c:pt idx="489">
                  <c:v>-1.28083229064942E-2</c:v>
                </c:pt>
                <c:pt idx="490">
                  <c:v>-1.2810230255127E-2</c:v>
                </c:pt>
                <c:pt idx="491">
                  <c:v>-1.27582550048828E-2</c:v>
                </c:pt>
                <c:pt idx="492">
                  <c:v>-1.2855052947998101E-2</c:v>
                </c:pt>
                <c:pt idx="493">
                  <c:v>-1.27768516540528E-2</c:v>
                </c:pt>
                <c:pt idx="494">
                  <c:v>-1.27363204956055E-2</c:v>
                </c:pt>
                <c:pt idx="495">
                  <c:v>-1.2669563293457101E-2</c:v>
                </c:pt>
                <c:pt idx="496">
                  <c:v>-1.2793540954589899E-2</c:v>
                </c:pt>
                <c:pt idx="497">
                  <c:v>-1.26399993896485E-2</c:v>
                </c:pt>
                <c:pt idx="498">
                  <c:v>-1.2613296508789101E-2</c:v>
                </c:pt>
                <c:pt idx="499">
                  <c:v>-1.2658596038818399E-2</c:v>
                </c:pt>
                <c:pt idx="500">
                  <c:v>-1.2608528137207101E-2</c:v>
                </c:pt>
                <c:pt idx="501">
                  <c:v>-1.25536918640137E-2</c:v>
                </c:pt>
                <c:pt idx="502">
                  <c:v>-1.263427734375E-2</c:v>
                </c:pt>
                <c:pt idx="503">
                  <c:v>-1.26018524169922E-2</c:v>
                </c:pt>
                <c:pt idx="504">
                  <c:v>-1.2596607208252E-2</c:v>
                </c:pt>
                <c:pt idx="505">
                  <c:v>-1.25503540039063E-2</c:v>
                </c:pt>
                <c:pt idx="506">
                  <c:v>-1.25970840454102E-2</c:v>
                </c:pt>
                <c:pt idx="507">
                  <c:v>-1.25293731689453E-2</c:v>
                </c:pt>
                <c:pt idx="508">
                  <c:v>-1.2528419494628899E-2</c:v>
                </c:pt>
                <c:pt idx="509">
                  <c:v>-1.2546539306640601E-2</c:v>
                </c:pt>
                <c:pt idx="510">
                  <c:v>-1.25713348388672E-2</c:v>
                </c:pt>
                <c:pt idx="511">
                  <c:v>-1.2582302093505899E-2</c:v>
                </c:pt>
                <c:pt idx="512">
                  <c:v>-1.26137733459473E-2</c:v>
                </c:pt>
                <c:pt idx="513">
                  <c:v>-1.2663841247558601E-2</c:v>
                </c:pt>
                <c:pt idx="514">
                  <c:v>-1.25632286071778E-2</c:v>
                </c:pt>
                <c:pt idx="515">
                  <c:v>-1.2546062469482399E-2</c:v>
                </c:pt>
                <c:pt idx="516">
                  <c:v>-1.2567520141601601E-2</c:v>
                </c:pt>
                <c:pt idx="517">
                  <c:v>-1.25384330749512E-2</c:v>
                </c:pt>
                <c:pt idx="518">
                  <c:v>-1.25985145568848E-2</c:v>
                </c:pt>
                <c:pt idx="519">
                  <c:v>-1.2571811676025399E-2</c:v>
                </c:pt>
                <c:pt idx="520">
                  <c:v>-1.2580394744873101E-2</c:v>
                </c:pt>
                <c:pt idx="521">
                  <c:v>-1.2526512145996101E-2</c:v>
                </c:pt>
                <c:pt idx="522">
                  <c:v>-1.2602329254150399E-2</c:v>
                </c:pt>
                <c:pt idx="523">
                  <c:v>-1.25398635864258E-2</c:v>
                </c:pt>
                <c:pt idx="524">
                  <c:v>-1.2541294097900399E-2</c:v>
                </c:pt>
                <c:pt idx="525">
                  <c:v>-1.25279426574707E-2</c:v>
                </c:pt>
                <c:pt idx="526">
                  <c:v>-1.25184059143067E-2</c:v>
                </c:pt>
                <c:pt idx="527">
                  <c:v>-1.25207901000977E-2</c:v>
                </c:pt>
                <c:pt idx="528">
                  <c:v>-1.2551784515380899E-2</c:v>
                </c:pt>
                <c:pt idx="529">
                  <c:v>-1.2574195861816399E-2</c:v>
                </c:pt>
                <c:pt idx="530">
                  <c:v>-1.24058723449707E-2</c:v>
                </c:pt>
                <c:pt idx="531">
                  <c:v>-1.2482643127441399E-2</c:v>
                </c:pt>
                <c:pt idx="532">
                  <c:v>-1.2420654296875E-2</c:v>
                </c:pt>
                <c:pt idx="533">
                  <c:v>-1.2506484985351601E-2</c:v>
                </c:pt>
                <c:pt idx="534">
                  <c:v>-1.24969482421875E-2</c:v>
                </c:pt>
                <c:pt idx="535">
                  <c:v>-1.24340057373047E-2</c:v>
                </c:pt>
                <c:pt idx="536">
                  <c:v>-1.24540328979492E-2</c:v>
                </c:pt>
                <c:pt idx="537">
                  <c:v>-1.2371063232421899E-2</c:v>
                </c:pt>
                <c:pt idx="538">
                  <c:v>-1.2440681457519601E-2</c:v>
                </c:pt>
                <c:pt idx="539">
                  <c:v>-1.23486518859863E-2</c:v>
                </c:pt>
                <c:pt idx="540">
                  <c:v>-1.23653411865235E-2</c:v>
                </c:pt>
                <c:pt idx="541">
                  <c:v>-1.24077796936035E-2</c:v>
                </c:pt>
                <c:pt idx="542">
                  <c:v>-1.2391090393066399E-2</c:v>
                </c:pt>
                <c:pt idx="543">
                  <c:v>-1.2454509735107399E-2</c:v>
                </c:pt>
                <c:pt idx="544">
                  <c:v>-1.23858451843262E-2</c:v>
                </c:pt>
                <c:pt idx="545">
                  <c:v>-1.24034881591797E-2</c:v>
                </c:pt>
                <c:pt idx="546">
                  <c:v>-1.2386322021484399E-2</c:v>
                </c:pt>
                <c:pt idx="547">
                  <c:v>-1.23982429504395E-2</c:v>
                </c:pt>
                <c:pt idx="548">
                  <c:v>-1.23810768127442E-2</c:v>
                </c:pt>
                <c:pt idx="549">
                  <c:v>-1.23419761657715E-2</c:v>
                </c:pt>
                <c:pt idx="550">
                  <c:v>-1.24435424804688E-2</c:v>
                </c:pt>
                <c:pt idx="551">
                  <c:v>-1.23143196105957E-2</c:v>
                </c:pt>
                <c:pt idx="552">
                  <c:v>-1.23262405395508E-2</c:v>
                </c:pt>
                <c:pt idx="553">
                  <c:v>-1.2454986572265601E-2</c:v>
                </c:pt>
                <c:pt idx="554">
                  <c:v>-1.2376308441162101E-2</c:v>
                </c:pt>
                <c:pt idx="555">
                  <c:v>-1.2319564819336E-2</c:v>
                </c:pt>
                <c:pt idx="556">
                  <c:v>-1.2307643890380899E-2</c:v>
                </c:pt>
                <c:pt idx="557">
                  <c:v>-1.23295783996582E-2</c:v>
                </c:pt>
                <c:pt idx="558">
                  <c:v>-1.23615264892578E-2</c:v>
                </c:pt>
                <c:pt idx="559">
                  <c:v>-1.22804641723633E-2</c:v>
                </c:pt>
                <c:pt idx="560">
                  <c:v>-1.2330532073974601E-2</c:v>
                </c:pt>
                <c:pt idx="561">
                  <c:v>-1.22852325439453E-2</c:v>
                </c:pt>
                <c:pt idx="562">
                  <c:v>-1.2320518493652399E-2</c:v>
                </c:pt>
                <c:pt idx="563">
                  <c:v>-1.22933387756348E-2</c:v>
                </c:pt>
                <c:pt idx="564">
                  <c:v>-1.2244224548339899E-2</c:v>
                </c:pt>
                <c:pt idx="565">
                  <c:v>-1.22246742248535E-2</c:v>
                </c:pt>
                <c:pt idx="566">
                  <c:v>-1.22480392456055E-2</c:v>
                </c:pt>
                <c:pt idx="567">
                  <c:v>-1.2264728546142601E-2</c:v>
                </c:pt>
                <c:pt idx="568">
                  <c:v>-1.2261867523193399E-2</c:v>
                </c:pt>
                <c:pt idx="569">
                  <c:v>-1.21850967407227E-2</c:v>
                </c:pt>
                <c:pt idx="570">
                  <c:v>-1.2106895446777399E-2</c:v>
                </c:pt>
                <c:pt idx="571">
                  <c:v>-1.2082576751709E-2</c:v>
                </c:pt>
                <c:pt idx="572">
                  <c:v>-1.2178897857666E-2</c:v>
                </c:pt>
                <c:pt idx="573">
                  <c:v>-1.21502876281738E-2</c:v>
                </c:pt>
                <c:pt idx="574">
                  <c:v>-1.21536254882813E-2</c:v>
                </c:pt>
                <c:pt idx="575">
                  <c:v>-1.20301246643067E-2</c:v>
                </c:pt>
                <c:pt idx="576">
                  <c:v>-1.19328498840332E-2</c:v>
                </c:pt>
                <c:pt idx="577">
                  <c:v>-1.20038986206055E-2</c:v>
                </c:pt>
                <c:pt idx="578">
                  <c:v>-1.20043754577637E-2</c:v>
                </c:pt>
                <c:pt idx="579">
                  <c:v>-1.20210647583008E-2</c:v>
                </c:pt>
                <c:pt idx="580">
                  <c:v>-1.19457244873047E-2</c:v>
                </c:pt>
                <c:pt idx="581">
                  <c:v>-1.18603706359863E-2</c:v>
                </c:pt>
                <c:pt idx="582">
                  <c:v>-1.1830329895019601E-2</c:v>
                </c:pt>
                <c:pt idx="583">
                  <c:v>-1.1880874633789101E-2</c:v>
                </c:pt>
                <c:pt idx="584">
                  <c:v>-1.18255615234375E-2</c:v>
                </c:pt>
                <c:pt idx="585">
                  <c:v>-1.18660926818848E-2</c:v>
                </c:pt>
                <c:pt idx="586">
                  <c:v>-1.1904239654541E-2</c:v>
                </c:pt>
                <c:pt idx="587">
                  <c:v>-1.1835098266601601E-2</c:v>
                </c:pt>
                <c:pt idx="588">
                  <c:v>-1.1876106262207101E-2</c:v>
                </c:pt>
                <c:pt idx="589">
                  <c:v>-1.1880874633789101E-2</c:v>
                </c:pt>
                <c:pt idx="590">
                  <c:v>-1.18436813354492E-2</c:v>
                </c:pt>
                <c:pt idx="591">
                  <c:v>-1.17902755737305E-2</c:v>
                </c:pt>
                <c:pt idx="592">
                  <c:v>-1.1793613433837899E-2</c:v>
                </c:pt>
                <c:pt idx="593">
                  <c:v>-1.18451118469238E-2</c:v>
                </c:pt>
                <c:pt idx="594">
                  <c:v>-1.17268562316895E-2</c:v>
                </c:pt>
                <c:pt idx="595">
                  <c:v>-1.1798858642578101E-2</c:v>
                </c:pt>
                <c:pt idx="596">
                  <c:v>-1.1788845062255899E-2</c:v>
                </c:pt>
                <c:pt idx="597">
                  <c:v>-1.17182731628418E-2</c:v>
                </c:pt>
                <c:pt idx="598">
                  <c:v>-1.17521286010742E-2</c:v>
                </c:pt>
                <c:pt idx="599">
                  <c:v>-1.17206573486328E-2</c:v>
                </c:pt>
                <c:pt idx="600">
                  <c:v>-1.1693000793457101E-2</c:v>
                </c:pt>
                <c:pt idx="601">
                  <c:v>-1.1678695678711E-2</c:v>
                </c:pt>
                <c:pt idx="602">
                  <c:v>-1.1674404144287101E-2</c:v>
                </c:pt>
                <c:pt idx="603">
                  <c:v>-1.16963386535645E-2</c:v>
                </c:pt>
                <c:pt idx="604">
                  <c:v>-1.1560440063476601E-2</c:v>
                </c:pt>
                <c:pt idx="605">
                  <c:v>-1.16324424743653E-2</c:v>
                </c:pt>
                <c:pt idx="606">
                  <c:v>-1.1570930480957101E-2</c:v>
                </c:pt>
                <c:pt idx="607">
                  <c:v>-1.15642547607422E-2</c:v>
                </c:pt>
                <c:pt idx="608">
                  <c:v>-1.1610984802246101E-2</c:v>
                </c:pt>
                <c:pt idx="609">
                  <c:v>-1.1526107788086E-2</c:v>
                </c:pt>
                <c:pt idx="610">
                  <c:v>-1.15385055541992E-2</c:v>
                </c:pt>
                <c:pt idx="611">
                  <c:v>-1.1506080627441399E-2</c:v>
                </c:pt>
                <c:pt idx="612">
                  <c:v>-1.14350318908692E-2</c:v>
                </c:pt>
                <c:pt idx="613">
                  <c:v>-1.1374473571777399E-2</c:v>
                </c:pt>
                <c:pt idx="614">
                  <c:v>-1.13935470581055E-2</c:v>
                </c:pt>
                <c:pt idx="615">
                  <c:v>-1.13682746887207E-2</c:v>
                </c:pt>
                <c:pt idx="616">
                  <c:v>-1.13611221313477E-2</c:v>
                </c:pt>
                <c:pt idx="617">
                  <c:v>-1.12862586975098E-2</c:v>
                </c:pt>
                <c:pt idx="618">
                  <c:v>-1.1300563812255899E-2</c:v>
                </c:pt>
                <c:pt idx="619">
                  <c:v>-1.129150390625E-2</c:v>
                </c:pt>
                <c:pt idx="620">
                  <c:v>-1.12390518188477E-2</c:v>
                </c:pt>
                <c:pt idx="621">
                  <c:v>-1.13239288330078E-2</c:v>
                </c:pt>
                <c:pt idx="622">
                  <c:v>-1.1252880096435601E-2</c:v>
                </c:pt>
                <c:pt idx="623">
                  <c:v>-1.1181354522705101E-2</c:v>
                </c:pt>
                <c:pt idx="624">
                  <c:v>-1.1176109313964899E-2</c:v>
                </c:pt>
                <c:pt idx="625">
                  <c:v>-1.1188030242919899E-2</c:v>
                </c:pt>
                <c:pt idx="626">
                  <c:v>-1.11908912658692E-2</c:v>
                </c:pt>
                <c:pt idx="627">
                  <c:v>-1.1135578155517601E-2</c:v>
                </c:pt>
                <c:pt idx="628">
                  <c:v>-1.11017227172852E-2</c:v>
                </c:pt>
                <c:pt idx="629">
                  <c:v>-1.1051177978515601E-2</c:v>
                </c:pt>
                <c:pt idx="630">
                  <c:v>-1.1081218719482399E-2</c:v>
                </c:pt>
                <c:pt idx="631">
                  <c:v>-1.1074542999267601E-2</c:v>
                </c:pt>
                <c:pt idx="632">
                  <c:v>-1.1054515838623101E-2</c:v>
                </c:pt>
                <c:pt idx="633">
                  <c:v>-1.1059284210205101E-2</c:v>
                </c:pt>
                <c:pt idx="634">
                  <c:v>-1.1054039001464899E-2</c:v>
                </c:pt>
                <c:pt idx="635">
                  <c:v>-1.0914802551269601E-2</c:v>
                </c:pt>
                <c:pt idx="636">
                  <c:v>-1.08795166015625E-2</c:v>
                </c:pt>
                <c:pt idx="637">
                  <c:v>-1.0911464691162101E-2</c:v>
                </c:pt>
                <c:pt idx="638">
                  <c:v>-1.0987758636474601E-2</c:v>
                </c:pt>
                <c:pt idx="639">
                  <c:v>-1.0929107666015601E-2</c:v>
                </c:pt>
                <c:pt idx="640">
                  <c:v>-1.0875701904296899E-2</c:v>
                </c:pt>
                <c:pt idx="641">
                  <c:v>-1.08590126037598E-2</c:v>
                </c:pt>
                <c:pt idx="642">
                  <c:v>-1.07746124267578E-2</c:v>
                </c:pt>
                <c:pt idx="643">
                  <c:v>-1.0771274566650399E-2</c:v>
                </c:pt>
                <c:pt idx="644">
                  <c:v>-1.08423233032227E-2</c:v>
                </c:pt>
                <c:pt idx="645">
                  <c:v>-1.09210014343262E-2</c:v>
                </c:pt>
                <c:pt idx="646">
                  <c:v>-1.0835170745849601E-2</c:v>
                </c:pt>
                <c:pt idx="647">
                  <c:v>-1.06964111328125E-2</c:v>
                </c:pt>
                <c:pt idx="648">
                  <c:v>-1.05409622192383E-2</c:v>
                </c:pt>
                <c:pt idx="649">
                  <c:v>-1.0612010955810601E-2</c:v>
                </c:pt>
                <c:pt idx="650">
                  <c:v>-1.0476589202880899E-2</c:v>
                </c:pt>
                <c:pt idx="651">
                  <c:v>-1.05304718017578E-2</c:v>
                </c:pt>
                <c:pt idx="652">
                  <c:v>-1.0561466217041E-2</c:v>
                </c:pt>
                <c:pt idx="653">
                  <c:v>-1.0382652282714899E-2</c:v>
                </c:pt>
                <c:pt idx="654">
                  <c:v>-1.0472297668457101E-2</c:v>
                </c:pt>
                <c:pt idx="655">
                  <c:v>-1.0375022888183601E-2</c:v>
                </c:pt>
                <c:pt idx="656">
                  <c:v>-1.0457038879394601E-2</c:v>
                </c:pt>
                <c:pt idx="657">
                  <c:v>-1.04246139526367E-2</c:v>
                </c:pt>
                <c:pt idx="658">
                  <c:v>-1.03144645690918E-2</c:v>
                </c:pt>
                <c:pt idx="659">
                  <c:v>-1.0406494140625E-2</c:v>
                </c:pt>
                <c:pt idx="660">
                  <c:v>-1.0362148284912101E-2</c:v>
                </c:pt>
                <c:pt idx="661">
                  <c:v>-1.0204792022705101E-2</c:v>
                </c:pt>
                <c:pt idx="662">
                  <c:v>-1.03554725646973E-2</c:v>
                </c:pt>
                <c:pt idx="663">
                  <c:v>-1.0226726531982399E-2</c:v>
                </c:pt>
                <c:pt idx="664">
                  <c:v>-1.0220050811767601E-2</c:v>
                </c:pt>
                <c:pt idx="665">
                  <c:v>-1.0161399841308601E-2</c:v>
                </c:pt>
                <c:pt idx="666">
                  <c:v>-1.0049819946289101E-2</c:v>
                </c:pt>
                <c:pt idx="667">
                  <c:v>-9.9606513977050799E-3</c:v>
                </c:pt>
                <c:pt idx="668">
                  <c:v>-1.0066032409668E-2</c:v>
                </c:pt>
                <c:pt idx="669">
                  <c:v>-1.00712776184082E-2</c:v>
                </c:pt>
                <c:pt idx="670">
                  <c:v>-9.8972320556640608E-3</c:v>
                </c:pt>
                <c:pt idx="671">
                  <c:v>-1.00502967834473E-2</c:v>
                </c:pt>
                <c:pt idx="672">
                  <c:v>-9.9701881408691406E-3</c:v>
                </c:pt>
                <c:pt idx="673">
                  <c:v>-9.9873542785644601E-3</c:v>
                </c:pt>
                <c:pt idx="674">
                  <c:v>-9.9129676818847708E-3</c:v>
                </c:pt>
                <c:pt idx="675">
                  <c:v>-9.9534988403320295E-3</c:v>
                </c:pt>
                <c:pt idx="676">
                  <c:v>-9.7951889038086007E-3</c:v>
                </c:pt>
                <c:pt idx="677">
                  <c:v>-9.8614692687988299E-3</c:v>
                </c:pt>
                <c:pt idx="678">
                  <c:v>-9.8772048950195295E-3</c:v>
                </c:pt>
                <c:pt idx="679">
                  <c:v>-9.9315643310546892E-3</c:v>
                </c:pt>
                <c:pt idx="680">
                  <c:v>-9.8938941955566406E-3</c:v>
                </c:pt>
                <c:pt idx="681">
                  <c:v>-9.8681449890136701E-3</c:v>
                </c:pt>
                <c:pt idx="682">
                  <c:v>-9.9573135375976597E-3</c:v>
                </c:pt>
                <c:pt idx="683">
                  <c:v>-9.9468231201171892E-3</c:v>
                </c:pt>
                <c:pt idx="684">
                  <c:v>-9.9520683288574201E-3</c:v>
                </c:pt>
                <c:pt idx="685">
                  <c:v>-9.9005699157714896E-3</c:v>
                </c:pt>
                <c:pt idx="686">
                  <c:v>-9.8419189453125E-3</c:v>
                </c:pt>
                <c:pt idx="687">
                  <c:v>-9.7489356994628906E-3</c:v>
                </c:pt>
                <c:pt idx="688">
                  <c:v>-9.7689628601074201E-3</c:v>
                </c:pt>
                <c:pt idx="689">
                  <c:v>-9.7775459289550799E-3</c:v>
                </c:pt>
                <c:pt idx="690">
                  <c:v>-9.6487998962402396E-3</c:v>
                </c:pt>
                <c:pt idx="691">
                  <c:v>-9.6602439880371094E-3</c:v>
                </c:pt>
                <c:pt idx="692">
                  <c:v>-9.7050666809082101E-3</c:v>
                </c:pt>
                <c:pt idx="693">
                  <c:v>-9.7117424011230503E-3</c:v>
                </c:pt>
                <c:pt idx="694">
                  <c:v>-9.6235275268554705E-3</c:v>
                </c:pt>
                <c:pt idx="695">
                  <c:v>-9.5691680908203108E-3</c:v>
                </c:pt>
                <c:pt idx="696">
                  <c:v>-9.4480514526367205E-3</c:v>
                </c:pt>
                <c:pt idx="697">
                  <c:v>-9.4928741455078108E-3</c:v>
                </c:pt>
                <c:pt idx="698">
                  <c:v>-9.48333740234375E-3</c:v>
                </c:pt>
                <c:pt idx="699">
                  <c:v>-9.49859619140625E-3</c:v>
                </c:pt>
                <c:pt idx="700">
                  <c:v>-9.2921257019043003E-3</c:v>
                </c:pt>
                <c:pt idx="701">
                  <c:v>-9.3412399291992205E-3</c:v>
                </c:pt>
                <c:pt idx="702">
                  <c:v>-9.3255043029785208E-3</c:v>
                </c:pt>
                <c:pt idx="703">
                  <c:v>-9.2716217041015608E-3</c:v>
                </c:pt>
                <c:pt idx="704">
                  <c:v>-9.3965530395507795E-3</c:v>
                </c:pt>
                <c:pt idx="705">
                  <c:v>-9.5043182373046892E-3</c:v>
                </c:pt>
                <c:pt idx="706">
                  <c:v>-9.5767974853515608E-3</c:v>
                </c:pt>
                <c:pt idx="707">
                  <c:v>-9.6940994262695295E-3</c:v>
                </c:pt>
                <c:pt idx="708">
                  <c:v>-9.7212791442871094E-3</c:v>
                </c:pt>
                <c:pt idx="709">
                  <c:v>-9.8085403442382795E-3</c:v>
                </c:pt>
                <c:pt idx="710">
                  <c:v>-9.8400115966796892E-3</c:v>
                </c:pt>
                <c:pt idx="711">
                  <c:v>-9.7837448120117205E-3</c:v>
                </c:pt>
                <c:pt idx="712">
                  <c:v>-9.9029541015625E-3</c:v>
                </c:pt>
                <c:pt idx="713">
                  <c:v>-1.0080337524414101E-2</c:v>
                </c:pt>
                <c:pt idx="714">
                  <c:v>-9.9678039550781302E-3</c:v>
                </c:pt>
                <c:pt idx="715">
                  <c:v>-1.01194381713867E-2</c:v>
                </c:pt>
                <c:pt idx="716">
                  <c:v>-1.0130405426025399E-2</c:v>
                </c:pt>
                <c:pt idx="717">
                  <c:v>-1.0008811950683601E-2</c:v>
                </c:pt>
                <c:pt idx="718">
                  <c:v>-9.8185539245605503E-3</c:v>
                </c:pt>
                <c:pt idx="719">
                  <c:v>-9.8214149475097708E-3</c:v>
                </c:pt>
                <c:pt idx="720">
                  <c:v>-9.8094940185546892E-3</c:v>
                </c:pt>
                <c:pt idx="721">
                  <c:v>-9.6702575683593802E-3</c:v>
                </c:pt>
                <c:pt idx="722">
                  <c:v>-9.6998214721679705E-3</c:v>
                </c:pt>
                <c:pt idx="723">
                  <c:v>-9.4962120056152396E-3</c:v>
                </c:pt>
                <c:pt idx="724">
                  <c:v>-9.3746185302734392E-3</c:v>
                </c:pt>
                <c:pt idx="725">
                  <c:v>-9.1195106506347708E-3</c:v>
                </c:pt>
                <c:pt idx="726">
                  <c:v>-9.0179443359375E-3</c:v>
                </c:pt>
                <c:pt idx="727">
                  <c:v>-8.9697837829589896E-3</c:v>
                </c:pt>
                <c:pt idx="728">
                  <c:v>-8.93402099609375E-3</c:v>
                </c:pt>
                <c:pt idx="729">
                  <c:v>-8.880615234375E-3</c:v>
                </c:pt>
                <c:pt idx="730">
                  <c:v>-8.8887214660644601E-3</c:v>
                </c:pt>
                <c:pt idx="731">
                  <c:v>-8.8953971862793003E-3</c:v>
                </c:pt>
                <c:pt idx="732">
                  <c:v>-8.8376998901367205E-3</c:v>
                </c:pt>
                <c:pt idx="733">
                  <c:v>-8.8968276977539097E-3</c:v>
                </c:pt>
                <c:pt idx="734">
                  <c:v>-8.8629722595214896E-3</c:v>
                </c:pt>
                <c:pt idx="735">
                  <c:v>-8.7790489196777396E-3</c:v>
                </c:pt>
                <c:pt idx="736">
                  <c:v>-8.7127685546875E-3</c:v>
                </c:pt>
                <c:pt idx="737">
                  <c:v>-8.7580680847168003E-3</c:v>
                </c:pt>
                <c:pt idx="738">
                  <c:v>-8.8367462158203108E-3</c:v>
                </c:pt>
                <c:pt idx="739">
                  <c:v>-8.6894035339355503E-3</c:v>
                </c:pt>
                <c:pt idx="740">
                  <c:v>-8.7766647338867205E-3</c:v>
                </c:pt>
                <c:pt idx="741">
                  <c:v>-8.6307525634765608E-3</c:v>
                </c:pt>
                <c:pt idx="742">
                  <c:v>-8.6932182312011701E-3</c:v>
                </c:pt>
                <c:pt idx="743">
                  <c:v>-8.6688995361328108E-3</c:v>
                </c:pt>
                <c:pt idx="744">
                  <c:v>-8.6216926574707101E-3</c:v>
                </c:pt>
                <c:pt idx="745">
                  <c:v>-8.5721015930175799E-3</c:v>
                </c:pt>
                <c:pt idx="746">
                  <c:v>-8.5167884826660208E-3</c:v>
                </c:pt>
                <c:pt idx="747">
                  <c:v>-8.6145401000976597E-3</c:v>
                </c:pt>
                <c:pt idx="748">
                  <c:v>-8.6989402770996094E-3</c:v>
                </c:pt>
                <c:pt idx="749">
                  <c:v>-8.6865425109863299E-3</c:v>
                </c:pt>
                <c:pt idx="750">
                  <c:v>-8.7299346923828108E-3</c:v>
                </c:pt>
                <c:pt idx="751">
                  <c:v>-8.5396766662597708E-3</c:v>
                </c:pt>
                <c:pt idx="752">
                  <c:v>-8.7199211120605503E-3</c:v>
                </c:pt>
                <c:pt idx="753">
                  <c:v>-8.6464881896972708E-3</c:v>
                </c:pt>
                <c:pt idx="754">
                  <c:v>-8.6007118225097708E-3</c:v>
                </c:pt>
                <c:pt idx="755">
                  <c:v>-8.5530281066894601E-3</c:v>
                </c:pt>
                <c:pt idx="756">
                  <c:v>-8.6092948913574201E-3</c:v>
                </c:pt>
                <c:pt idx="757">
                  <c:v>-8.4891319274902396E-3</c:v>
                </c:pt>
                <c:pt idx="758">
                  <c:v>-8.3179473876953108E-3</c:v>
                </c:pt>
                <c:pt idx="759">
                  <c:v>-8.4667205810546892E-3</c:v>
                </c:pt>
                <c:pt idx="760">
                  <c:v>-8.5020065307617205E-3</c:v>
                </c:pt>
                <c:pt idx="761">
                  <c:v>-8.2025527954101597E-3</c:v>
                </c:pt>
                <c:pt idx="762">
                  <c:v>-8.2941055297851597E-3</c:v>
                </c:pt>
                <c:pt idx="763">
                  <c:v>-8.2955360412597708E-3</c:v>
                </c:pt>
                <c:pt idx="764">
                  <c:v>-8.3079338073730503E-3</c:v>
                </c:pt>
                <c:pt idx="765">
                  <c:v>-8.1276893615722708E-3</c:v>
                </c:pt>
                <c:pt idx="766">
                  <c:v>-8.1009864807128906E-3</c:v>
                </c:pt>
                <c:pt idx="767">
                  <c:v>-8.0204010009765608E-3</c:v>
                </c:pt>
                <c:pt idx="768">
                  <c:v>-7.9932212829589896E-3</c:v>
                </c:pt>
                <c:pt idx="769">
                  <c:v>-8.0208778381347708E-3</c:v>
                </c:pt>
                <c:pt idx="770">
                  <c:v>-8.01849365234375E-3</c:v>
                </c:pt>
                <c:pt idx="771">
                  <c:v>-7.9498291015625E-3</c:v>
                </c:pt>
                <c:pt idx="772">
                  <c:v>-7.9622268676757795E-3</c:v>
                </c:pt>
                <c:pt idx="773">
                  <c:v>-7.6723098754882804E-3</c:v>
                </c:pt>
                <c:pt idx="774">
                  <c:v>-7.9531669616699201E-3</c:v>
                </c:pt>
                <c:pt idx="775">
                  <c:v>-7.72857666015625E-3</c:v>
                </c:pt>
                <c:pt idx="776">
                  <c:v>-7.76147842407227E-3</c:v>
                </c:pt>
                <c:pt idx="777">
                  <c:v>-7.7929496765136701E-3</c:v>
                </c:pt>
                <c:pt idx="778">
                  <c:v>-7.5745582580566398E-3</c:v>
                </c:pt>
                <c:pt idx="779">
                  <c:v>-7.7524185180664097E-3</c:v>
                </c:pt>
                <c:pt idx="780">
                  <c:v>-7.47156143188477E-3</c:v>
                </c:pt>
                <c:pt idx="781">
                  <c:v>-7.6212882995605503E-3</c:v>
                </c:pt>
                <c:pt idx="782">
                  <c:v>-7.5211524963378898E-3</c:v>
                </c:pt>
                <c:pt idx="783">
                  <c:v>-7.40289688110352E-3</c:v>
                </c:pt>
                <c:pt idx="784">
                  <c:v>-7.34949111938477E-3</c:v>
                </c:pt>
                <c:pt idx="785">
                  <c:v>-7.4534416198730503E-3</c:v>
                </c:pt>
                <c:pt idx="786">
                  <c:v>-7.4067115783691398E-3</c:v>
                </c:pt>
                <c:pt idx="787">
                  <c:v>-7.4925422668457101E-3</c:v>
                </c:pt>
                <c:pt idx="788">
                  <c:v>-7.4458122253418003E-3</c:v>
                </c:pt>
                <c:pt idx="789">
                  <c:v>-7.1649551391601597E-3</c:v>
                </c:pt>
                <c:pt idx="790">
                  <c:v>-7.0757865905761701E-3</c:v>
                </c:pt>
                <c:pt idx="791">
                  <c:v>-7.1516036987304696E-3</c:v>
                </c:pt>
                <c:pt idx="792">
                  <c:v>-7.33184814453125E-3</c:v>
                </c:pt>
                <c:pt idx="793">
                  <c:v>-7.0505142211914097E-3</c:v>
                </c:pt>
                <c:pt idx="794">
                  <c:v>-7.0223808288574201E-3</c:v>
                </c:pt>
                <c:pt idx="795">
                  <c:v>-6.9732666015625E-3</c:v>
                </c:pt>
                <c:pt idx="796">
                  <c:v>-7.2479248046875E-3</c:v>
                </c:pt>
                <c:pt idx="797">
                  <c:v>-7.0896148681640703E-3</c:v>
                </c:pt>
                <c:pt idx="798">
                  <c:v>-7.0500373840332101E-3</c:v>
                </c:pt>
                <c:pt idx="799">
                  <c:v>-6.8168640136718802E-3</c:v>
                </c:pt>
                <c:pt idx="800">
                  <c:v>-6.7439079284668003E-3</c:v>
                </c:pt>
                <c:pt idx="801">
                  <c:v>-7.1268081665039097E-3</c:v>
                </c:pt>
                <c:pt idx="802">
                  <c:v>-7.1063041687011701E-3</c:v>
                </c:pt>
                <c:pt idx="803">
                  <c:v>-6.7090988159179696E-3</c:v>
                </c:pt>
                <c:pt idx="804">
                  <c:v>-6.8359375E-3</c:v>
                </c:pt>
                <c:pt idx="805">
                  <c:v>-7.0872306823730503E-3</c:v>
                </c:pt>
                <c:pt idx="806">
                  <c:v>-6.8111419677734401E-3</c:v>
                </c:pt>
                <c:pt idx="807">
                  <c:v>-7.15875625610352E-3</c:v>
                </c:pt>
                <c:pt idx="808">
                  <c:v>-6.9842338562011701E-3</c:v>
                </c:pt>
                <c:pt idx="809">
                  <c:v>-6.9131851196289097E-3</c:v>
                </c:pt>
                <c:pt idx="810">
                  <c:v>-6.9770812988281302E-3</c:v>
                </c:pt>
                <c:pt idx="811">
                  <c:v>-6.9179534912109401E-3</c:v>
                </c:pt>
                <c:pt idx="812">
                  <c:v>-6.8788528442382804E-3</c:v>
                </c:pt>
                <c:pt idx="813">
                  <c:v>-7.0643424987793003E-3</c:v>
                </c:pt>
                <c:pt idx="814">
                  <c:v>-6.64758682250977E-3</c:v>
                </c:pt>
                <c:pt idx="815">
                  <c:v>-6.96563720703125E-3</c:v>
                </c:pt>
                <c:pt idx="816">
                  <c:v>-7.0652961730957101E-3</c:v>
                </c:pt>
                <c:pt idx="817">
                  <c:v>-6.9079399108886701E-3</c:v>
                </c:pt>
                <c:pt idx="818">
                  <c:v>-6.8545341491699201E-3</c:v>
                </c:pt>
                <c:pt idx="819">
                  <c:v>-7.354736328125E-3</c:v>
                </c:pt>
                <c:pt idx="820">
                  <c:v>-6.6847801208496102E-3</c:v>
                </c:pt>
                <c:pt idx="821">
                  <c:v>-7.0257186889648498E-3</c:v>
                </c:pt>
                <c:pt idx="822">
                  <c:v>-7.4687004089355503E-3</c:v>
                </c:pt>
                <c:pt idx="823">
                  <c:v>-6.8325996398925799E-3</c:v>
                </c:pt>
                <c:pt idx="824">
                  <c:v>-7.2379112243652396E-3</c:v>
                </c:pt>
                <c:pt idx="825">
                  <c:v>-7.1697235107421901E-3</c:v>
                </c:pt>
                <c:pt idx="826">
                  <c:v>-7.4558258056640703E-3</c:v>
                </c:pt>
                <c:pt idx="827">
                  <c:v>-7.5893402099609401E-3</c:v>
                </c:pt>
                <c:pt idx="828">
                  <c:v>-7.1072578430175799E-3</c:v>
                </c:pt>
                <c:pt idx="829">
                  <c:v>-7.02142715454102E-3</c:v>
                </c:pt>
                <c:pt idx="830">
                  <c:v>-7.5130462646484401E-3</c:v>
                </c:pt>
                <c:pt idx="831">
                  <c:v>-6.9508552551269601E-3</c:v>
                </c:pt>
                <c:pt idx="832">
                  <c:v>-7.5907707214355503E-3</c:v>
                </c:pt>
                <c:pt idx="833">
                  <c:v>-6.9379806518554696E-3</c:v>
                </c:pt>
                <c:pt idx="834">
                  <c:v>-7.4172019958496102E-3</c:v>
                </c:pt>
                <c:pt idx="835">
                  <c:v>-7.4195861816406302E-3</c:v>
                </c:pt>
                <c:pt idx="836">
                  <c:v>-7.3499679565429696E-3</c:v>
                </c:pt>
                <c:pt idx="837">
                  <c:v>-7.6150894165039097E-3</c:v>
                </c:pt>
                <c:pt idx="838">
                  <c:v>-7.0018768310546901E-3</c:v>
                </c:pt>
                <c:pt idx="839">
                  <c:v>-7.1039199829101597E-3</c:v>
                </c:pt>
                <c:pt idx="840">
                  <c:v>-7.72333145141602E-3</c:v>
                </c:pt>
                <c:pt idx="841">
                  <c:v>-7.2636604309082101E-3</c:v>
                </c:pt>
                <c:pt idx="842">
                  <c:v>-7.0352554321289097E-3</c:v>
                </c:pt>
                <c:pt idx="843">
                  <c:v>-7.12823867797852E-3</c:v>
                </c:pt>
                <c:pt idx="844">
                  <c:v>-7.2798728942871102E-3</c:v>
                </c:pt>
                <c:pt idx="845">
                  <c:v>-6.5631866455078203E-3</c:v>
                </c:pt>
                <c:pt idx="846">
                  <c:v>-7.0629119873046901E-3</c:v>
                </c:pt>
                <c:pt idx="847">
                  <c:v>-7.0023536682128898E-3</c:v>
                </c:pt>
                <c:pt idx="848">
                  <c:v>-7.83538818359375E-3</c:v>
                </c:pt>
                <c:pt idx="849">
                  <c:v>-7.6570510864257804E-3</c:v>
                </c:pt>
                <c:pt idx="850">
                  <c:v>-7.2975158691406302E-3</c:v>
                </c:pt>
                <c:pt idx="851">
                  <c:v>-7.4548721313476597E-3</c:v>
                </c:pt>
                <c:pt idx="852">
                  <c:v>-6.95037841796875E-3</c:v>
                </c:pt>
                <c:pt idx="853">
                  <c:v>-7.8721046447753906E-3</c:v>
                </c:pt>
                <c:pt idx="854">
                  <c:v>-7.3938369750976597E-3</c:v>
                </c:pt>
                <c:pt idx="855">
                  <c:v>-7.6885223388671901E-3</c:v>
                </c:pt>
                <c:pt idx="856">
                  <c:v>-7.7548027038574201E-3</c:v>
                </c:pt>
                <c:pt idx="857">
                  <c:v>-8.35418701171875E-3</c:v>
                </c:pt>
                <c:pt idx="858">
                  <c:v>-7.60650634765625E-3</c:v>
                </c:pt>
                <c:pt idx="859">
                  <c:v>-7.8577995300293003E-3</c:v>
                </c:pt>
                <c:pt idx="860">
                  <c:v>-7.7066421508789097E-3</c:v>
                </c:pt>
                <c:pt idx="861">
                  <c:v>-7.7981948852539097E-3</c:v>
                </c:pt>
                <c:pt idx="862">
                  <c:v>-7.6484680175781302E-3</c:v>
                </c:pt>
                <c:pt idx="863">
                  <c:v>-7.13586807250977E-3</c:v>
                </c:pt>
                <c:pt idx="864">
                  <c:v>-8.7404251098632795E-3</c:v>
                </c:pt>
                <c:pt idx="865">
                  <c:v>-8.3017349243164097E-3</c:v>
                </c:pt>
                <c:pt idx="866">
                  <c:v>-7.7629089355468802E-3</c:v>
                </c:pt>
                <c:pt idx="867">
                  <c:v>-8.9592933654785208E-3</c:v>
                </c:pt>
                <c:pt idx="868">
                  <c:v>-8.68988037109375E-3</c:v>
                </c:pt>
                <c:pt idx="869">
                  <c:v>-9.1347694396972708E-3</c:v>
                </c:pt>
                <c:pt idx="870">
                  <c:v>-9.4637870788574201E-3</c:v>
                </c:pt>
                <c:pt idx="871">
                  <c:v>-8.3012580871582101E-3</c:v>
                </c:pt>
                <c:pt idx="872">
                  <c:v>-9.3288421630859392E-3</c:v>
                </c:pt>
                <c:pt idx="873">
                  <c:v>-8.3270072937011701E-3</c:v>
                </c:pt>
                <c:pt idx="874">
                  <c:v>-9.1915130615234392E-3</c:v>
                </c:pt>
                <c:pt idx="875">
                  <c:v>-7.01904296875E-3</c:v>
                </c:pt>
                <c:pt idx="876">
                  <c:v>-7.4882507324218802E-3</c:v>
                </c:pt>
                <c:pt idx="877">
                  <c:v>-8.7099075317382795E-3</c:v>
                </c:pt>
                <c:pt idx="878">
                  <c:v>-7.0471763610839896E-3</c:v>
                </c:pt>
                <c:pt idx="879">
                  <c:v>-8.2740783691406302E-3</c:v>
                </c:pt>
                <c:pt idx="880">
                  <c:v>-9.3088150024414097E-3</c:v>
                </c:pt>
                <c:pt idx="881">
                  <c:v>-7.04193115234375E-3</c:v>
                </c:pt>
                <c:pt idx="882">
                  <c:v>-8.2273483276367205E-3</c:v>
                </c:pt>
                <c:pt idx="883">
                  <c:v>-9.1590881347656302E-3</c:v>
                </c:pt>
                <c:pt idx="884">
                  <c:v>-6.6671371459960998E-3</c:v>
                </c:pt>
                <c:pt idx="885">
                  <c:v>-8.0389976501464896E-3</c:v>
                </c:pt>
                <c:pt idx="886">
                  <c:v>-8.2836151123046892E-3</c:v>
                </c:pt>
                <c:pt idx="887">
                  <c:v>-7.7066421508789097E-3</c:v>
                </c:pt>
                <c:pt idx="888">
                  <c:v>-6.7830085754394601E-3</c:v>
                </c:pt>
                <c:pt idx="889">
                  <c:v>-6.8984031677246102E-3</c:v>
                </c:pt>
                <c:pt idx="890">
                  <c:v>-7.8649520874023507E-3</c:v>
                </c:pt>
                <c:pt idx="891">
                  <c:v>-8.8148117065429705E-3</c:v>
                </c:pt>
                <c:pt idx="892">
                  <c:v>-7.2999000549316398E-3</c:v>
                </c:pt>
                <c:pt idx="893">
                  <c:v>-1.00460052490235E-2</c:v>
                </c:pt>
                <c:pt idx="894">
                  <c:v>-8.43048095703125E-3</c:v>
                </c:pt>
                <c:pt idx="895">
                  <c:v>-9.3364715576171892E-3</c:v>
                </c:pt>
                <c:pt idx="896">
                  <c:v>-8.0609321594238299E-3</c:v>
                </c:pt>
                <c:pt idx="897">
                  <c:v>-6.6504478454589896E-3</c:v>
                </c:pt>
                <c:pt idx="898">
                  <c:v>-5.7487487792968802E-3</c:v>
                </c:pt>
                <c:pt idx="899">
                  <c:v>-6.6390037536621102E-3</c:v>
                </c:pt>
                <c:pt idx="900">
                  <c:v>-7.6279640197753898E-3</c:v>
                </c:pt>
                <c:pt idx="901">
                  <c:v>-9.3364715576171892E-3</c:v>
                </c:pt>
                <c:pt idx="902">
                  <c:v>-9.6983909606933594E-3</c:v>
                </c:pt>
                <c:pt idx="903">
                  <c:v>-6.73675537109375E-3</c:v>
                </c:pt>
                <c:pt idx="904">
                  <c:v>-1.1399269104003899E-2</c:v>
                </c:pt>
                <c:pt idx="905">
                  <c:v>-8.6426734924316406E-3</c:v>
                </c:pt>
                <c:pt idx="906">
                  <c:v>-8.5740089416503906E-3</c:v>
                </c:pt>
                <c:pt idx="907">
                  <c:v>-6.4654350280761701E-3</c:v>
                </c:pt>
                <c:pt idx="908">
                  <c:v>-8.3928108215332101E-3</c:v>
                </c:pt>
                <c:pt idx="909">
                  <c:v>-8.4490776062011701E-3</c:v>
                </c:pt>
                <c:pt idx="910">
                  <c:v>-9.54532623291015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C29E-4FC7-87BB-17913E4735B3}"/>
            </c:ext>
          </c:extLst>
        </c:ser>
        <c:ser>
          <c:idx val="15"/>
          <c:order val="15"/>
          <c:tx>
            <c:v>+30 microL</c:v>
          </c:tx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6'!$B$2:$B$912</c:f>
              <c:numCache>
                <c:formatCode>General</c:formatCode>
                <c:ptCount val="911"/>
                <c:pt idx="0">
                  <c:v>-0.77805137634277399</c:v>
                </c:pt>
                <c:pt idx="1">
                  <c:v>-0.35292911529540999</c:v>
                </c:pt>
                <c:pt idx="2">
                  <c:v>-0.66030693054199197</c:v>
                </c:pt>
                <c:pt idx="3">
                  <c:v>-0.37451887130737299</c:v>
                </c:pt>
                <c:pt idx="4">
                  <c:v>-0.15599441528320299</c:v>
                </c:pt>
                <c:pt idx="5">
                  <c:v>-0.50007390975952204</c:v>
                </c:pt>
                <c:pt idx="6">
                  <c:v>-0.42311191558837902</c:v>
                </c:pt>
                <c:pt idx="7">
                  <c:v>-1.1257171630859399E-2</c:v>
                </c:pt>
                <c:pt idx="8">
                  <c:v>-0.34825611114501998</c:v>
                </c:pt>
                <c:pt idx="9">
                  <c:v>-0.83694410324096702</c:v>
                </c:pt>
                <c:pt idx="10">
                  <c:v>-1.0646390914917001</c:v>
                </c:pt>
                <c:pt idx="11">
                  <c:v>-0.76429510116577204</c:v>
                </c:pt>
                <c:pt idx="12">
                  <c:v>-0.208384990692139</c:v>
                </c:pt>
                <c:pt idx="13">
                  <c:v>-0.34375</c:v>
                </c:pt>
                <c:pt idx="14">
                  <c:v>-1.0310311317443901</c:v>
                </c:pt>
                <c:pt idx="15">
                  <c:v>-0.23020410537719699</c:v>
                </c:pt>
                <c:pt idx="16">
                  <c:v>-0.82802724838256903</c:v>
                </c:pt>
                <c:pt idx="17">
                  <c:v>-0.44484806060790999</c:v>
                </c:pt>
                <c:pt idx="18">
                  <c:v>-0.90402126312255904</c:v>
                </c:pt>
                <c:pt idx="19">
                  <c:v>-0.79752826690673895</c:v>
                </c:pt>
                <c:pt idx="20">
                  <c:v>-0.15975856781005901</c:v>
                </c:pt>
                <c:pt idx="21">
                  <c:v>-0.22925186157226601</c:v>
                </c:pt>
                <c:pt idx="22">
                  <c:v>-0.46790981292724598</c:v>
                </c:pt>
                <c:pt idx="23">
                  <c:v>0.78359842300415095</c:v>
                </c:pt>
                <c:pt idx="24">
                  <c:v>-0.60206031799316395</c:v>
                </c:pt>
                <c:pt idx="25">
                  <c:v>0.184659004211426</c:v>
                </c:pt>
                <c:pt idx="26">
                  <c:v>-0.71528673171997104</c:v>
                </c:pt>
                <c:pt idx="27">
                  <c:v>-0.85030174255371105</c:v>
                </c:pt>
                <c:pt idx="28">
                  <c:v>-0.151731967926026</c:v>
                </c:pt>
                <c:pt idx="29">
                  <c:v>-0.28886461257934598</c:v>
                </c:pt>
                <c:pt idx="30">
                  <c:v>0.69120168685913097</c:v>
                </c:pt>
                <c:pt idx="31">
                  <c:v>-0.21752262115478499</c:v>
                </c:pt>
                <c:pt idx="32">
                  <c:v>0.20062065124511699</c:v>
                </c:pt>
                <c:pt idx="33">
                  <c:v>0.15970993041992201</c:v>
                </c:pt>
                <c:pt idx="34">
                  <c:v>-0.98916196823120095</c:v>
                </c:pt>
                <c:pt idx="35">
                  <c:v>-0.18147850036621099</c:v>
                </c:pt>
                <c:pt idx="36">
                  <c:v>-0.34612274169921903</c:v>
                </c:pt>
                <c:pt idx="37">
                  <c:v>-0.59646940231323298</c:v>
                </c:pt>
                <c:pt idx="38">
                  <c:v>-0.83936166763305697</c:v>
                </c:pt>
                <c:pt idx="39">
                  <c:v>-1.68848037719727E-3</c:v>
                </c:pt>
                <c:pt idx="40">
                  <c:v>5.0270080566406299E-2</c:v>
                </c:pt>
                <c:pt idx="41">
                  <c:v>-0.48224782943725603</c:v>
                </c:pt>
                <c:pt idx="42">
                  <c:v>0.374345302581787</c:v>
                </c:pt>
                <c:pt idx="43">
                  <c:v>-2.0770549774169901E-2</c:v>
                </c:pt>
                <c:pt idx="44">
                  <c:v>-6.4872741699218806E-2</c:v>
                </c:pt>
                <c:pt idx="45">
                  <c:v>0.29999971389770502</c:v>
                </c:pt>
                <c:pt idx="46">
                  <c:v>-5.3510665893554696E-3</c:v>
                </c:pt>
                <c:pt idx="47">
                  <c:v>9.2420101165771498E-2</c:v>
                </c:pt>
                <c:pt idx="48">
                  <c:v>4.9835205078125E-2</c:v>
                </c:pt>
                <c:pt idx="49">
                  <c:v>-5.8950901031494203E-2</c:v>
                </c:pt>
                <c:pt idx="50">
                  <c:v>-0.358981132507324</c:v>
                </c:pt>
                <c:pt idx="51">
                  <c:v>0.3631591796875</c:v>
                </c:pt>
                <c:pt idx="52">
                  <c:v>7.2681903839111398E-2</c:v>
                </c:pt>
                <c:pt idx="53">
                  <c:v>0.47699880599975603</c:v>
                </c:pt>
                <c:pt idx="54">
                  <c:v>0.64317131042480502</c:v>
                </c:pt>
                <c:pt idx="55">
                  <c:v>0.35081291198730502</c:v>
                </c:pt>
                <c:pt idx="56">
                  <c:v>8.5733890533447293E-2</c:v>
                </c:pt>
                <c:pt idx="57">
                  <c:v>0.70535039901733398</c:v>
                </c:pt>
                <c:pt idx="58">
                  <c:v>-0.40902614593505898</c:v>
                </c:pt>
                <c:pt idx="59">
                  <c:v>-1.0515661239623999</c:v>
                </c:pt>
                <c:pt idx="60">
                  <c:v>0.31758308410644598</c:v>
                </c:pt>
                <c:pt idx="61">
                  <c:v>0.25476694107055697</c:v>
                </c:pt>
                <c:pt idx="62">
                  <c:v>-0.71415948867797896</c:v>
                </c:pt>
                <c:pt idx="63">
                  <c:v>0.119348049163819</c:v>
                </c:pt>
                <c:pt idx="64">
                  <c:v>1.1423077583312999</c:v>
                </c:pt>
                <c:pt idx="65">
                  <c:v>0.48255538940429699</c:v>
                </c:pt>
                <c:pt idx="66">
                  <c:v>-0.75574445724487305</c:v>
                </c:pt>
                <c:pt idx="67">
                  <c:v>0.66727304458618197</c:v>
                </c:pt>
                <c:pt idx="68">
                  <c:v>1.0987982749939</c:v>
                </c:pt>
                <c:pt idx="69">
                  <c:v>1.06608867645264</c:v>
                </c:pt>
                <c:pt idx="70">
                  <c:v>1.46512222290039</c:v>
                </c:pt>
                <c:pt idx="71">
                  <c:v>0.83894348144531306</c:v>
                </c:pt>
                <c:pt idx="72">
                  <c:v>1.0988121032714899</c:v>
                </c:pt>
                <c:pt idx="73">
                  <c:v>0.99427175521850597</c:v>
                </c:pt>
                <c:pt idx="74">
                  <c:v>1.18922662734986</c:v>
                </c:pt>
                <c:pt idx="75">
                  <c:v>1.1781935691833501</c:v>
                </c:pt>
                <c:pt idx="76">
                  <c:v>1.15246057510376</c:v>
                </c:pt>
                <c:pt idx="77">
                  <c:v>1.0529866218566899</c:v>
                </c:pt>
                <c:pt idx="78">
                  <c:v>1.1319437026977599</c:v>
                </c:pt>
                <c:pt idx="79">
                  <c:v>1.0872821807861399</c:v>
                </c:pt>
                <c:pt idx="80">
                  <c:v>1.1024928092956601</c:v>
                </c:pt>
                <c:pt idx="81">
                  <c:v>1.1552639007568399</c:v>
                </c:pt>
                <c:pt idx="82">
                  <c:v>1.0844101905822801</c:v>
                </c:pt>
                <c:pt idx="83">
                  <c:v>1.0949778556823799</c:v>
                </c:pt>
                <c:pt idx="84">
                  <c:v>1.1204929351806701</c:v>
                </c:pt>
                <c:pt idx="85">
                  <c:v>1.08592557907105</c:v>
                </c:pt>
                <c:pt idx="86">
                  <c:v>1.17215156555176</c:v>
                </c:pt>
                <c:pt idx="87">
                  <c:v>1.0920100212097199</c:v>
                </c:pt>
                <c:pt idx="88">
                  <c:v>1.1461763381957999</c:v>
                </c:pt>
                <c:pt idx="89">
                  <c:v>1.09817886352539</c:v>
                </c:pt>
                <c:pt idx="90">
                  <c:v>1.125084400177</c:v>
                </c:pt>
                <c:pt idx="91">
                  <c:v>1.09947729110718</c:v>
                </c:pt>
                <c:pt idx="92">
                  <c:v>1.0624814033508301</c:v>
                </c:pt>
                <c:pt idx="93">
                  <c:v>1.0561556816101101</c:v>
                </c:pt>
                <c:pt idx="94">
                  <c:v>1.0922336578369201</c:v>
                </c:pt>
                <c:pt idx="95">
                  <c:v>1.01064872741699</c:v>
                </c:pt>
                <c:pt idx="96">
                  <c:v>1.023681640625</c:v>
                </c:pt>
                <c:pt idx="97">
                  <c:v>0.97733259201049805</c:v>
                </c:pt>
                <c:pt idx="98">
                  <c:v>0.93090248107910201</c:v>
                </c:pt>
                <c:pt idx="99">
                  <c:v>0.94051265716552801</c:v>
                </c:pt>
                <c:pt idx="100">
                  <c:v>0.90031909942626998</c:v>
                </c:pt>
                <c:pt idx="101">
                  <c:v>0.870181083679199</c:v>
                </c:pt>
                <c:pt idx="102">
                  <c:v>0.85443258285522505</c:v>
                </c:pt>
                <c:pt idx="103">
                  <c:v>0.80630302429199197</c:v>
                </c:pt>
                <c:pt idx="104">
                  <c:v>0.77712440490722701</c:v>
                </c:pt>
                <c:pt idx="105">
                  <c:v>0.74576950073242199</c:v>
                </c:pt>
                <c:pt idx="106">
                  <c:v>0.71926975250244196</c:v>
                </c:pt>
                <c:pt idx="107">
                  <c:v>0.68638610839843806</c:v>
                </c:pt>
                <c:pt idx="108">
                  <c:v>0.657634258270264</c:v>
                </c:pt>
                <c:pt idx="109">
                  <c:v>0.62738752365112305</c:v>
                </c:pt>
                <c:pt idx="110">
                  <c:v>0.59542655944824197</c:v>
                </c:pt>
                <c:pt idx="111">
                  <c:v>0.56566524505615301</c:v>
                </c:pt>
                <c:pt idx="112">
                  <c:v>0.53836488723754905</c:v>
                </c:pt>
                <c:pt idx="113">
                  <c:v>0.50821018218994196</c:v>
                </c:pt>
                <c:pt idx="114">
                  <c:v>0.48001623153686501</c:v>
                </c:pt>
                <c:pt idx="115">
                  <c:v>0.45571804046630898</c:v>
                </c:pt>
                <c:pt idx="116">
                  <c:v>0.42914628982544001</c:v>
                </c:pt>
                <c:pt idx="117">
                  <c:v>0.405352592468262</c:v>
                </c:pt>
                <c:pt idx="118">
                  <c:v>0.38392877578735402</c:v>
                </c:pt>
                <c:pt idx="119">
                  <c:v>0.36162042617797902</c:v>
                </c:pt>
                <c:pt idx="120">
                  <c:v>0.33992528915405301</c:v>
                </c:pt>
                <c:pt idx="121">
                  <c:v>0.32203912734985402</c:v>
                </c:pt>
                <c:pt idx="122">
                  <c:v>0.30268049240112299</c:v>
                </c:pt>
                <c:pt idx="123">
                  <c:v>0.28726005554199202</c:v>
                </c:pt>
                <c:pt idx="124">
                  <c:v>0.27064132690429699</c:v>
                </c:pt>
                <c:pt idx="125">
                  <c:v>0.256482124328613</c:v>
                </c:pt>
                <c:pt idx="126">
                  <c:v>0.243754386901856</c:v>
                </c:pt>
                <c:pt idx="127">
                  <c:v>0.23198795318603499</c:v>
                </c:pt>
                <c:pt idx="128">
                  <c:v>0.22103452682495101</c:v>
                </c:pt>
                <c:pt idx="129">
                  <c:v>0.21229791641235399</c:v>
                </c:pt>
                <c:pt idx="130">
                  <c:v>0.20434665679931699</c:v>
                </c:pt>
                <c:pt idx="131">
                  <c:v>0.197206020355225</c:v>
                </c:pt>
                <c:pt idx="132">
                  <c:v>0.19035673141479501</c:v>
                </c:pt>
                <c:pt idx="133">
                  <c:v>0.184300422668457</c:v>
                </c:pt>
                <c:pt idx="134">
                  <c:v>0.179983615875244</c:v>
                </c:pt>
                <c:pt idx="135">
                  <c:v>0.17504644393920901</c:v>
                </c:pt>
                <c:pt idx="136">
                  <c:v>0.16971015930175801</c:v>
                </c:pt>
                <c:pt idx="137">
                  <c:v>0.165023803710938</c:v>
                </c:pt>
                <c:pt idx="138">
                  <c:v>0.16124010086059601</c:v>
                </c:pt>
                <c:pt idx="139">
                  <c:v>0.156899929046631</c:v>
                </c:pt>
                <c:pt idx="140">
                  <c:v>0.15244483947753901</c:v>
                </c:pt>
                <c:pt idx="141">
                  <c:v>0.147712707519531</c:v>
                </c:pt>
                <c:pt idx="142">
                  <c:v>0.143517971038819</c:v>
                </c:pt>
                <c:pt idx="143">
                  <c:v>0.13855409622192399</c:v>
                </c:pt>
                <c:pt idx="144">
                  <c:v>0.134397983551026</c:v>
                </c:pt>
                <c:pt idx="145">
                  <c:v>0.12959718704223699</c:v>
                </c:pt>
                <c:pt idx="146">
                  <c:v>0.125451564788819</c:v>
                </c:pt>
                <c:pt idx="147">
                  <c:v>0.120436668395996</c:v>
                </c:pt>
                <c:pt idx="148">
                  <c:v>0.116211891174317</c:v>
                </c:pt>
                <c:pt idx="149">
                  <c:v>0.11153984069824199</c:v>
                </c:pt>
                <c:pt idx="150">
                  <c:v>0.106689453125</c:v>
                </c:pt>
                <c:pt idx="151">
                  <c:v>0.102046966552735</c:v>
                </c:pt>
                <c:pt idx="152">
                  <c:v>9.7474575042724595E-2</c:v>
                </c:pt>
                <c:pt idx="153">
                  <c:v>9.3198299407958998E-2</c:v>
                </c:pt>
                <c:pt idx="154">
                  <c:v>8.8265895843505901E-2</c:v>
                </c:pt>
                <c:pt idx="155">
                  <c:v>8.2949638366699205E-2</c:v>
                </c:pt>
                <c:pt idx="156">
                  <c:v>7.7998161315917997E-2</c:v>
                </c:pt>
                <c:pt idx="157">
                  <c:v>7.3394298553466797E-2</c:v>
                </c:pt>
                <c:pt idx="158">
                  <c:v>6.8081855773925795E-2</c:v>
                </c:pt>
                <c:pt idx="159">
                  <c:v>6.3199520111083998E-2</c:v>
                </c:pt>
                <c:pt idx="160">
                  <c:v>5.8646202087402399E-2</c:v>
                </c:pt>
                <c:pt idx="161">
                  <c:v>5.3732395172119203E-2</c:v>
                </c:pt>
                <c:pt idx="162">
                  <c:v>4.9085617065429701E-2</c:v>
                </c:pt>
                <c:pt idx="163">
                  <c:v>4.5502185821533203E-2</c:v>
                </c:pt>
                <c:pt idx="164">
                  <c:v>4.1649818420410198E-2</c:v>
                </c:pt>
                <c:pt idx="165">
                  <c:v>3.7508487701416002E-2</c:v>
                </c:pt>
                <c:pt idx="166">
                  <c:v>3.4445285797119203E-2</c:v>
                </c:pt>
                <c:pt idx="167">
                  <c:v>3.2648086547851597E-2</c:v>
                </c:pt>
                <c:pt idx="168">
                  <c:v>3.2103538513183601E-2</c:v>
                </c:pt>
                <c:pt idx="169">
                  <c:v>3.1919956207275398E-2</c:v>
                </c:pt>
                <c:pt idx="170">
                  <c:v>3.23376655578613E-2</c:v>
                </c:pt>
                <c:pt idx="171">
                  <c:v>3.2746791839599602E-2</c:v>
                </c:pt>
                <c:pt idx="172">
                  <c:v>3.1632423400878899E-2</c:v>
                </c:pt>
                <c:pt idx="173">
                  <c:v>2.66218185424805E-2</c:v>
                </c:pt>
                <c:pt idx="174">
                  <c:v>2.06513404846192E-2</c:v>
                </c:pt>
                <c:pt idx="175">
                  <c:v>1.44681930541992E-2</c:v>
                </c:pt>
                <c:pt idx="176">
                  <c:v>8.1238746643066406E-3</c:v>
                </c:pt>
                <c:pt idx="177">
                  <c:v>6.5960884094238299E-3</c:v>
                </c:pt>
                <c:pt idx="178">
                  <c:v>6.4158439636230503E-3</c:v>
                </c:pt>
                <c:pt idx="179">
                  <c:v>7.3904991149902396E-3</c:v>
                </c:pt>
                <c:pt idx="180">
                  <c:v>8.3065032958984392E-3</c:v>
                </c:pt>
                <c:pt idx="181">
                  <c:v>7.904052734375E-3</c:v>
                </c:pt>
                <c:pt idx="182">
                  <c:v>7.0948600769043003E-3</c:v>
                </c:pt>
                <c:pt idx="183">
                  <c:v>5.9919357299804696E-3</c:v>
                </c:pt>
                <c:pt idx="184">
                  <c:v>4.9910545349121102E-3</c:v>
                </c:pt>
                <c:pt idx="185">
                  <c:v>4.6558380126953099E-3</c:v>
                </c:pt>
                <c:pt idx="186">
                  <c:v>3.7083625793457101E-3</c:v>
                </c:pt>
                <c:pt idx="187">
                  <c:v>3.7260055541992201E-3</c:v>
                </c:pt>
                <c:pt idx="188">
                  <c:v>2.9797554016113299E-3</c:v>
                </c:pt>
                <c:pt idx="189">
                  <c:v>2.1648406982421901E-3</c:v>
                </c:pt>
                <c:pt idx="190">
                  <c:v>1.83629989624024E-3</c:v>
                </c:pt>
                <c:pt idx="191">
                  <c:v>4.0245056152343799E-4</c:v>
                </c:pt>
                <c:pt idx="192">
                  <c:v>6.9665908813476595E-4</c:v>
                </c:pt>
                <c:pt idx="193">
                  <c:v>6.0844421386718804E-4</c:v>
                </c:pt>
                <c:pt idx="194">
                  <c:v>-1.4543533325195299E-4</c:v>
                </c:pt>
                <c:pt idx="195">
                  <c:v>2.3746490478515601E-4</c:v>
                </c:pt>
                <c:pt idx="196">
                  <c:v>7.05718994140625E-5</c:v>
                </c:pt>
                <c:pt idx="197">
                  <c:v>-3.80039215087891E-4</c:v>
                </c:pt>
                <c:pt idx="198">
                  <c:v>-6.7186355590820302E-4</c:v>
                </c:pt>
                <c:pt idx="199">
                  <c:v>-1.7957687377929701E-3</c:v>
                </c:pt>
                <c:pt idx="200">
                  <c:v>-1.7657279968261699E-3</c:v>
                </c:pt>
                <c:pt idx="201">
                  <c:v>-1.8506050109863301E-3</c:v>
                </c:pt>
                <c:pt idx="202">
                  <c:v>-2.04229354858399E-3</c:v>
                </c:pt>
                <c:pt idx="203">
                  <c:v>-2.0003318786621098E-3</c:v>
                </c:pt>
                <c:pt idx="204">
                  <c:v>-2.1371841430664102E-3</c:v>
                </c:pt>
                <c:pt idx="205">
                  <c:v>-2.6459693908691402E-3</c:v>
                </c:pt>
                <c:pt idx="206">
                  <c:v>-2.7074813842773498E-3</c:v>
                </c:pt>
                <c:pt idx="207">
                  <c:v>-2.53820419311524E-3</c:v>
                </c:pt>
                <c:pt idx="208">
                  <c:v>-2.4118423461914102E-3</c:v>
                </c:pt>
                <c:pt idx="209">
                  <c:v>-2.0990371704101602E-3</c:v>
                </c:pt>
                <c:pt idx="210">
                  <c:v>-3.0670166015625E-3</c:v>
                </c:pt>
                <c:pt idx="211">
                  <c:v>-2.9935836791992201E-3</c:v>
                </c:pt>
                <c:pt idx="212">
                  <c:v>-3.1352043151855499E-3</c:v>
                </c:pt>
                <c:pt idx="213">
                  <c:v>-3.1247138977050799E-3</c:v>
                </c:pt>
                <c:pt idx="214">
                  <c:v>-2.8181076049804701E-3</c:v>
                </c:pt>
                <c:pt idx="215">
                  <c:v>-2.7661323547363299E-3</c:v>
                </c:pt>
                <c:pt idx="216">
                  <c:v>-1.8467903137207101E-3</c:v>
                </c:pt>
                <c:pt idx="217">
                  <c:v>-3.2649040222167999E-3</c:v>
                </c:pt>
                <c:pt idx="218">
                  <c:v>-3.5657882690429701E-3</c:v>
                </c:pt>
                <c:pt idx="219">
                  <c:v>-3.5338401794433598E-3</c:v>
                </c:pt>
                <c:pt idx="220">
                  <c:v>-3.8251876831054701E-3</c:v>
                </c:pt>
                <c:pt idx="221">
                  <c:v>-3.8075447082519601E-3</c:v>
                </c:pt>
                <c:pt idx="222">
                  <c:v>-3.5290718078613299E-3</c:v>
                </c:pt>
                <c:pt idx="223">
                  <c:v>-3.12042236328125E-3</c:v>
                </c:pt>
                <c:pt idx="224">
                  <c:v>-4.2486190795898498E-3</c:v>
                </c:pt>
                <c:pt idx="225">
                  <c:v>-4.05120849609375E-3</c:v>
                </c:pt>
                <c:pt idx="226">
                  <c:v>-3.7050247192382799E-3</c:v>
                </c:pt>
                <c:pt idx="227">
                  <c:v>-4.2128562927246102E-3</c:v>
                </c:pt>
                <c:pt idx="228">
                  <c:v>-4.0888786315918003E-3</c:v>
                </c:pt>
                <c:pt idx="229">
                  <c:v>-5.4740905761718802E-3</c:v>
                </c:pt>
                <c:pt idx="230">
                  <c:v>-5.22851943969727E-3</c:v>
                </c:pt>
                <c:pt idx="231">
                  <c:v>-4.2729377746582101E-3</c:v>
                </c:pt>
                <c:pt idx="232">
                  <c:v>-5.4807662963867196E-3</c:v>
                </c:pt>
                <c:pt idx="233">
                  <c:v>-5.1937103271484401E-3</c:v>
                </c:pt>
                <c:pt idx="234">
                  <c:v>-5.5899620056152396E-3</c:v>
                </c:pt>
                <c:pt idx="235">
                  <c:v>-6.9403648376464896E-3</c:v>
                </c:pt>
                <c:pt idx="236">
                  <c:v>-7.0171356201171901E-3</c:v>
                </c:pt>
                <c:pt idx="237">
                  <c:v>-5.8512687683105503E-3</c:v>
                </c:pt>
                <c:pt idx="238">
                  <c:v>-6.5817832946777396E-3</c:v>
                </c:pt>
                <c:pt idx="239">
                  <c:v>-8.1024169921875E-3</c:v>
                </c:pt>
                <c:pt idx="240">
                  <c:v>-8.0366134643554705E-3</c:v>
                </c:pt>
                <c:pt idx="241">
                  <c:v>-7.9641342163086007E-3</c:v>
                </c:pt>
                <c:pt idx="242">
                  <c:v>-8.2998275756836007E-3</c:v>
                </c:pt>
                <c:pt idx="243">
                  <c:v>-8.3932876586914097E-3</c:v>
                </c:pt>
                <c:pt idx="244">
                  <c:v>-7.3962211608886701E-3</c:v>
                </c:pt>
                <c:pt idx="245">
                  <c:v>-9.0994834899902396E-3</c:v>
                </c:pt>
                <c:pt idx="246">
                  <c:v>-9.2091560363769601E-3</c:v>
                </c:pt>
                <c:pt idx="247">
                  <c:v>-8.7480545043945295E-3</c:v>
                </c:pt>
                <c:pt idx="248">
                  <c:v>-9.1209411621093802E-3</c:v>
                </c:pt>
                <c:pt idx="249">
                  <c:v>-9.4981193542480503E-3</c:v>
                </c:pt>
                <c:pt idx="250">
                  <c:v>-9.6478462219238299E-3</c:v>
                </c:pt>
                <c:pt idx="251">
                  <c:v>-8.7294578552246094E-3</c:v>
                </c:pt>
                <c:pt idx="252">
                  <c:v>-9.3488693237304705E-3</c:v>
                </c:pt>
                <c:pt idx="253">
                  <c:v>-1.0318756103515601E-2</c:v>
                </c:pt>
                <c:pt idx="254">
                  <c:v>-1.00789070129395E-2</c:v>
                </c:pt>
                <c:pt idx="255">
                  <c:v>-9.8643302917480503E-3</c:v>
                </c:pt>
                <c:pt idx="256">
                  <c:v>-1.01251602172852E-2</c:v>
                </c:pt>
                <c:pt idx="257">
                  <c:v>-1.0504722595214899E-2</c:v>
                </c:pt>
                <c:pt idx="258">
                  <c:v>-1.0840415954589899E-2</c:v>
                </c:pt>
                <c:pt idx="259">
                  <c:v>-1.055908203125E-2</c:v>
                </c:pt>
                <c:pt idx="260">
                  <c:v>-1.04584693908692E-2</c:v>
                </c:pt>
                <c:pt idx="261">
                  <c:v>-1.1209487915039101E-2</c:v>
                </c:pt>
                <c:pt idx="262">
                  <c:v>-1.1209011077880899E-2</c:v>
                </c:pt>
                <c:pt idx="263">
                  <c:v>-1.13873481750488E-2</c:v>
                </c:pt>
                <c:pt idx="264">
                  <c:v>-1.1085033416748101E-2</c:v>
                </c:pt>
                <c:pt idx="265">
                  <c:v>-1.13329887390137E-2</c:v>
                </c:pt>
                <c:pt idx="266">
                  <c:v>-1.1440753936767601E-2</c:v>
                </c:pt>
                <c:pt idx="267">
                  <c:v>-1.1054039001464899E-2</c:v>
                </c:pt>
                <c:pt idx="268">
                  <c:v>-1.11780166625977E-2</c:v>
                </c:pt>
                <c:pt idx="269">
                  <c:v>-1.2103557586669899E-2</c:v>
                </c:pt>
                <c:pt idx="270">
                  <c:v>-1.2689113616943399E-2</c:v>
                </c:pt>
                <c:pt idx="271">
                  <c:v>-1.25274658203125E-2</c:v>
                </c:pt>
                <c:pt idx="272">
                  <c:v>-1.2203216552734399E-2</c:v>
                </c:pt>
                <c:pt idx="273">
                  <c:v>-1.116943359375E-2</c:v>
                </c:pt>
                <c:pt idx="274">
                  <c:v>-1.2421607971191399E-2</c:v>
                </c:pt>
                <c:pt idx="275">
                  <c:v>-1.3031959533691399E-2</c:v>
                </c:pt>
                <c:pt idx="276">
                  <c:v>-1.31964683532715E-2</c:v>
                </c:pt>
                <c:pt idx="277">
                  <c:v>-1.3304710388183601E-2</c:v>
                </c:pt>
                <c:pt idx="278">
                  <c:v>-1.3261318206787101E-2</c:v>
                </c:pt>
                <c:pt idx="279">
                  <c:v>-1.3914585113525399E-2</c:v>
                </c:pt>
                <c:pt idx="280">
                  <c:v>-1.42054557800293E-2</c:v>
                </c:pt>
                <c:pt idx="281">
                  <c:v>-1.40132904052735E-2</c:v>
                </c:pt>
                <c:pt idx="282">
                  <c:v>-1.37786865234375E-2</c:v>
                </c:pt>
                <c:pt idx="283">
                  <c:v>-1.4243125915527399E-2</c:v>
                </c:pt>
                <c:pt idx="284">
                  <c:v>-1.47547721862793E-2</c:v>
                </c:pt>
                <c:pt idx="285">
                  <c:v>-1.5079021453857399E-2</c:v>
                </c:pt>
                <c:pt idx="286">
                  <c:v>-1.51104927062988E-2</c:v>
                </c:pt>
                <c:pt idx="287">
                  <c:v>-1.5254974365234399E-2</c:v>
                </c:pt>
                <c:pt idx="288">
                  <c:v>-1.5038013458252E-2</c:v>
                </c:pt>
                <c:pt idx="289">
                  <c:v>-1.5495777130127E-2</c:v>
                </c:pt>
                <c:pt idx="290">
                  <c:v>-1.5704631805419901E-2</c:v>
                </c:pt>
                <c:pt idx="291">
                  <c:v>-1.5789508819580099E-2</c:v>
                </c:pt>
                <c:pt idx="292">
                  <c:v>-1.6147613525390601E-2</c:v>
                </c:pt>
                <c:pt idx="293">
                  <c:v>-1.6042709350586E-2</c:v>
                </c:pt>
                <c:pt idx="294">
                  <c:v>-1.61128044128418E-2</c:v>
                </c:pt>
                <c:pt idx="295">
                  <c:v>-1.4893531799316399E-2</c:v>
                </c:pt>
                <c:pt idx="296">
                  <c:v>-1.2818336486816399E-2</c:v>
                </c:pt>
                <c:pt idx="297">
                  <c:v>-1.6233444213867201E-2</c:v>
                </c:pt>
                <c:pt idx="298">
                  <c:v>-1.7849922180175799E-2</c:v>
                </c:pt>
                <c:pt idx="299">
                  <c:v>-1.68147087097168E-2</c:v>
                </c:pt>
                <c:pt idx="300">
                  <c:v>-1.6435623168945299E-2</c:v>
                </c:pt>
                <c:pt idx="301">
                  <c:v>-1.6803264617919901E-2</c:v>
                </c:pt>
                <c:pt idx="302">
                  <c:v>-1.7021179199218799E-2</c:v>
                </c:pt>
                <c:pt idx="303">
                  <c:v>-1.6150474548339899E-2</c:v>
                </c:pt>
                <c:pt idx="304">
                  <c:v>-1.7079353332519601E-2</c:v>
                </c:pt>
                <c:pt idx="305">
                  <c:v>-1.7459392547607401E-2</c:v>
                </c:pt>
                <c:pt idx="306">
                  <c:v>-1.7195224761962901E-2</c:v>
                </c:pt>
                <c:pt idx="307">
                  <c:v>-1.7029762268066399E-2</c:v>
                </c:pt>
                <c:pt idx="308">
                  <c:v>-1.7016410827636701E-2</c:v>
                </c:pt>
                <c:pt idx="309">
                  <c:v>-1.6990661621093799E-2</c:v>
                </c:pt>
                <c:pt idx="310">
                  <c:v>-1.7164230346679701E-2</c:v>
                </c:pt>
                <c:pt idx="311">
                  <c:v>-1.6771793365478498E-2</c:v>
                </c:pt>
                <c:pt idx="312">
                  <c:v>-1.7087459564209002E-2</c:v>
                </c:pt>
                <c:pt idx="313">
                  <c:v>-1.69625282287598E-2</c:v>
                </c:pt>
                <c:pt idx="314">
                  <c:v>-1.6960620880127002E-2</c:v>
                </c:pt>
                <c:pt idx="315">
                  <c:v>-1.6786575317382799E-2</c:v>
                </c:pt>
                <c:pt idx="316">
                  <c:v>-1.666259765625E-2</c:v>
                </c:pt>
                <c:pt idx="317">
                  <c:v>-1.65657997131348E-2</c:v>
                </c:pt>
                <c:pt idx="318">
                  <c:v>-1.6584396362304701E-2</c:v>
                </c:pt>
                <c:pt idx="319">
                  <c:v>-1.6636848449707101E-2</c:v>
                </c:pt>
                <c:pt idx="320">
                  <c:v>-1.65610313415528E-2</c:v>
                </c:pt>
                <c:pt idx="321">
                  <c:v>-1.64227485656738E-2</c:v>
                </c:pt>
                <c:pt idx="322">
                  <c:v>-1.6385555267334002E-2</c:v>
                </c:pt>
                <c:pt idx="323">
                  <c:v>-1.6344070434570299E-2</c:v>
                </c:pt>
                <c:pt idx="324">
                  <c:v>-1.6284465789794901E-2</c:v>
                </c:pt>
                <c:pt idx="325">
                  <c:v>-1.6170501708984399E-2</c:v>
                </c:pt>
                <c:pt idx="326">
                  <c:v>-1.6213893890380901E-2</c:v>
                </c:pt>
                <c:pt idx="327">
                  <c:v>-1.6064643859863299E-2</c:v>
                </c:pt>
                <c:pt idx="328">
                  <c:v>-1.6047477722168E-2</c:v>
                </c:pt>
                <c:pt idx="329">
                  <c:v>-1.6106605529785201E-2</c:v>
                </c:pt>
                <c:pt idx="330">
                  <c:v>-1.5902519226074201E-2</c:v>
                </c:pt>
                <c:pt idx="331">
                  <c:v>-1.60527229309082E-2</c:v>
                </c:pt>
                <c:pt idx="332">
                  <c:v>-1.5957355499267599E-2</c:v>
                </c:pt>
                <c:pt idx="333">
                  <c:v>-1.59564018249512E-2</c:v>
                </c:pt>
                <c:pt idx="334">
                  <c:v>-1.6061305999755901E-2</c:v>
                </c:pt>
                <c:pt idx="335">
                  <c:v>-1.5987873077392599E-2</c:v>
                </c:pt>
                <c:pt idx="336">
                  <c:v>-1.5793800354003899E-2</c:v>
                </c:pt>
                <c:pt idx="337">
                  <c:v>-1.57628059387207E-2</c:v>
                </c:pt>
                <c:pt idx="338">
                  <c:v>-1.59001350402832E-2</c:v>
                </c:pt>
                <c:pt idx="339">
                  <c:v>-1.57527923583985E-2</c:v>
                </c:pt>
                <c:pt idx="340">
                  <c:v>-1.59711837768555E-2</c:v>
                </c:pt>
                <c:pt idx="341">
                  <c:v>-1.6080856323242201E-2</c:v>
                </c:pt>
                <c:pt idx="342">
                  <c:v>-1.57833099365235E-2</c:v>
                </c:pt>
                <c:pt idx="343">
                  <c:v>-1.5891551971435599E-2</c:v>
                </c:pt>
                <c:pt idx="344">
                  <c:v>-1.5898227691650401E-2</c:v>
                </c:pt>
                <c:pt idx="345">
                  <c:v>-1.5877246856689502E-2</c:v>
                </c:pt>
                <c:pt idx="346">
                  <c:v>-1.5928268432617201E-2</c:v>
                </c:pt>
                <c:pt idx="347">
                  <c:v>-1.6079902648925799E-2</c:v>
                </c:pt>
                <c:pt idx="348">
                  <c:v>-1.5999794006347701E-2</c:v>
                </c:pt>
                <c:pt idx="349">
                  <c:v>-1.5841960906982401E-2</c:v>
                </c:pt>
                <c:pt idx="350">
                  <c:v>-1.6095638275146502E-2</c:v>
                </c:pt>
                <c:pt idx="351">
                  <c:v>-1.61538124084473E-2</c:v>
                </c:pt>
                <c:pt idx="352">
                  <c:v>-1.59363746643067E-2</c:v>
                </c:pt>
                <c:pt idx="353">
                  <c:v>-1.60279273986817E-2</c:v>
                </c:pt>
                <c:pt idx="354">
                  <c:v>-1.6176223754882799E-2</c:v>
                </c:pt>
                <c:pt idx="355">
                  <c:v>-1.6175746917724599E-2</c:v>
                </c:pt>
                <c:pt idx="356">
                  <c:v>-1.6075134277343799E-2</c:v>
                </c:pt>
                <c:pt idx="357">
                  <c:v>-1.61490440368653E-2</c:v>
                </c:pt>
                <c:pt idx="358">
                  <c:v>-1.6127586364746101E-2</c:v>
                </c:pt>
                <c:pt idx="359">
                  <c:v>-1.5965461730957101E-2</c:v>
                </c:pt>
                <c:pt idx="360">
                  <c:v>-1.6029834747314502E-2</c:v>
                </c:pt>
                <c:pt idx="361">
                  <c:v>-1.6066551208496101E-2</c:v>
                </c:pt>
                <c:pt idx="362">
                  <c:v>-1.6003608703613299E-2</c:v>
                </c:pt>
                <c:pt idx="363">
                  <c:v>-1.5931129455566399E-2</c:v>
                </c:pt>
                <c:pt idx="364">
                  <c:v>-1.6086101531982401E-2</c:v>
                </c:pt>
                <c:pt idx="365">
                  <c:v>-1.5922546386718799E-2</c:v>
                </c:pt>
                <c:pt idx="366">
                  <c:v>-1.60222053527832E-2</c:v>
                </c:pt>
                <c:pt idx="367">
                  <c:v>-1.5916824340820299E-2</c:v>
                </c:pt>
                <c:pt idx="368">
                  <c:v>-1.5851497650146502E-2</c:v>
                </c:pt>
                <c:pt idx="369">
                  <c:v>-1.5902996063232401E-2</c:v>
                </c:pt>
                <c:pt idx="370">
                  <c:v>-1.5716552734375E-2</c:v>
                </c:pt>
                <c:pt idx="371">
                  <c:v>-1.57732963562012E-2</c:v>
                </c:pt>
                <c:pt idx="372">
                  <c:v>-1.5633583068847701E-2</c:v>
                </c:pt>
                <c:pt idx="373">
                  <c:v>-1.56750679016113E-2</c:v>
                </c:pt>
                <c:pt idx="374">
                  <c:v>-1.55925750732422E-2</c:v>
                </c:pt>
                <c:pt idx="375">
                  <c:v>-1.56006813049317E-2</c:v>
                </c:pt>
                <c:pt idx="376">
                  <c:v>-1.55186653137207E-2</c:v>
                </c:pt>
                <c:pt idx="377">
                  <c:v>-1.5293121337890601E-2</c:v>
                </c:pt>
                <c:pt idx="378">
                  <c:v>-1.52640342712403E-2</c:v>
                </c:pt>
                <c:pt idx="379">
                  <c:v>-1.47957801818848E-2</c:v>
                </c:pt>
                <c:pt idx="380">
                  <c:v>-1.4777183532714899E-2</c:v>
                </c:pt>
                <c:pt idx="381">
                  <c:v>-1.4980792999267601E-2</c:v>
                </c:pt>
                <c:pt idx="382">
                  <c:v>-1.4787197113037101E-2</c:v>
                </c:pt>
                <c:pt idx="383">
                  <c:v>-1.4655590057373101E-2</c:v>
                </c:pt>
                <c:pt idx="384">
                  <c:v>-1.4451503753662101E-2</c:v>
                </c:pt>
                <c:pt idx="385">
                  <c:v>-1.47266387939453E-2</c:v>
                </c:pt>
                <c:pt idx="386">
                  <c:v>-1.42536163330078E-2</c:v>
                </c:pt>
                <c:pt idx="387">
                  <c:v>-1.42617225646973E-2</c:v>
                </c:pt>
                <c:pt idx="388">
                  <c:v>-1.41959190368653E-2</c:v>
                </c:pt>
                <c:pt idx="389">
                  <c:v>-1.41034126281738E-2</c:v>
                </c:pt>
                <c:pt idx="390">
                  <c:v>-1.3698577880859399E-2</c:v>
                </c:pt>
                <c:pt idx="391">
                  <c:v>-1.37457847595215E-2</c:v>
                </c:pt>
                <c:pt idx="392">
                  <c:v>-1.3454437255859399E-2</c:v>
                </c:pt>
                <c:pt idx="393">
                  <c:v>-1.44481658935547E-2</c:v>
                </c:pt>
                <c:pt idx="394">
                  <c:v>-1.38607025146485E-2</c:v>
                </c:pt>
                <c:pt idx="395">
                  <c:v>-1.38497352600098E-2</c:v>
                </c:pt>
                <c:pt idx="396">
                  <c:v>-1.3944149017334E-2</c:v>
                </c:pt>
                <c:pt idx="397">
                  <c:v>-1.36518478393555E-2</c:v>
                </c:pt>
                <c:pt idx="398">
                  <c:v>-1.3371467590332101E-2</c:v>
                </c:pt>
                <c:pt idx="399">
                  <c:v>-1.3413906097412101E-2</c:v>
                </c:pt>
                <c:pt idx="400">
                  <c:v>-1.4211654663086E-2</c:v>
                </c:pt>
                <c:pt idx="401">
                  <c:v>-1.37710571289063E-2</c:v>
                </c:pt>
                <c:pt idx="402">
                  <c:v>-1.3502597808837899E-2</c:v>
                </c:pt>
                <c:pt idx="403">
                  <c:v>-1.3369083404541E-2</c:v>
                </c:pt>
                <c:pt idx="404">
                  <c:v>-1.3217449188232399E-2</c:v>
                </c:pt>
                <c:pt idx="405">
                  <c:v>-1.3125896453857399E-2</c:v>
                </c:pt>
                <c:pt idx="406">
                  <c:v>-1.3309001922607399E-2</c:v>
                </c:pt>
                <c:pt idx="407">
                  <c:v>-1.3153076171875E-2</c:v>
                </c:pt>
                <c:pt idx="408">
                  <c:v>-1.32193565368653E-2</c:v>
                </c:pt>
                <c:pt idx="409">
                  <c:v>-1.33419036865235E-2</c:v>
                </c:pt>
                <c:pt idx="410">
                  <c:v>-1.32198333740235E-2</c:v>
                </c:pt>
                <c:pt idx="411">
                  <c:v>-1.30081176757813E-2</c:v>
                </c:pt>
                <c:pt idx="412">
                  <c:v>-1.28250122070313E-2</c:v>
                </c:pt>
                <c:pt idx="413">
                  <c:v>-1.2626171112060601E-2</c:v>
                </c:pt>
                <c:pt idx="414">
                  <c:v>-1.3025283813476601E-2</c:v>
                </c:pt>
                <c:pt idx="415">
                  <c:v>-1.3156414031982399E-2</c:v>
                </c:pt>
                <c:pt idx="416">
                  <c:v>-1.2866973876953101E-2</c:v>
                </c:pt>
                <c:pt idx="417">
                  <c:v>-1.2709617614746101E-2</c:v>
                </c:pt>
                <c:pt idx="418">
                  <c:v>-1.28021240234375E-2</c:v>
                </c:pt>
                <c:pt idx="419">
                  <c:v>-1.2807846069336E-2</c:v>
                </c:pt>
                <c:pt idx="420">
                  <c:v>-1.2742519378662101E-2</c:v>
                </c:pt>
                <c:pt idx="421">
                  <c:v>-1.27344131469727E-2</c:v>
                </c:pt>
                <c:pt idx="422">
                  <c:v>-1.24878883361817E-2</c:v>
                </c:pt>
                <c:pt idx="423">
                  <c:v>-1.2585163116455101E-2</c:v>
                </c:pt>
                <c:pt idx="424">
                  <c:v>-1.25656127929688E-2</c:v>
                </c:pt>
                <c:pt idx="425">
                  <c:v>-1.2726783752441399E-2</c:v>
                </c:pt>
                <c:pt idx="426">
                  <c:v>-1.26233100891113E-2</c:v>
                </c:pt>
                <c:pt idx="427">
                  <c:v>-1.2577056884765601E-2</c:v>
                </c:pt>
                <c:pt idx="428">
                  <c:v>-1.2730598449707101E-2</c:v>
                </c:pt>
                <c:pt idx="429">
                  <c:v>-1.2702465057373101E-2</c:v>
                </c:pt>
                <c:pt idx="430">
                  <c:v>-1.2269496917724601E-2</c:v>
                </c:pt>
                <c:pt idx="431">
                  <c:v>-1.2383937835693399E-2</c:v>
                </c:pt>
                <c:pt idx="432">
                  <c:v>-1.21512413024903E-2</c:v>
                </c:pt>
                <c:pt idx="433">
                  <c:v>-1.1427402496337899E-2</c:v>
                </c:pt>
                <c:pt idx="434">
                  <c:v>-1.06329917907715E-2</c:v>
                </c:pt>
                <c:pt idx="435">
                  <c:v>-1.0489940643310601E-2</c:v>
                </c:pt>
                <c:pt idx="436">
                  <c:v>-1.11126899719238E-2</c:v>
                </c:pt>
                <c:pt idx="437">
                  <c:v>-1.1300563812255899E-2</c:v>
                </c:pt>
                <c:pt idx="438">
                  <c:v>-1.2574195861816399E-2</c:v>
                </c:pt>
                <c:pt idx="439">
                  <c:v>-1.6013145446777399E-2</c:v>
                </c:pt>
                <c:pt idx="440">
                  <c:v>-1.7653465270996101E-2</c:v>
                </c:pt>
                <c:pt idx="441">
                  <c:v>-1.5878200531005901E-2</c:v>
                </c:pt>
                <c:pt idx="442">
                  <c:v>-1.48706436157227E-2</c:v>
                </c:pt>
                <c:pt idx="443">
                  <c:v>-1.47767066955567E-2</c:v>
                </c:pt>
                <c:pt idx="444">
                  <c:v>-1.2813568115234399E-2</c:v>
                </c:pt>
                <c:pt idx="445">
                  <c:v>-1.0512351989746101E-2</c:v>
                </c:pt>
                <c:pt idx="446">
                  <c:v>-1.04775428771973E-2</c:v>
                </c:pt>
                <c:pt idx="447">
                  <c:v>-1.1252880096435601E-2</c:v>
                </c:pt>
                <c:pt idx="448">
                  <c:v>-1.1780738830566399E-2</c:v>
                </c:pt>
                <c:pt idx="449">
                  <c:v>-1.22857093811035E-2</c:v>
                </c:pt>
                <c:pt idx="450">
                  <c:v>-1.2414932250976601E-2</c:v>
                </c:pt>
                <c:pt idx="451">
                  <c:v>-1.24897956848145E-2</c:v>
                </c:pt>
                <c:pt idx="452">
                  <c:v>-1.25713348388672E-2</c:v>
                </c:pt>
                <c:pt idx="453">
                  <c:v>-1.25279426574707E-2</c:v>
                </c:pt>
                <c:pt idx="454">
                  <c:v>-1.24773979187012E-2</c:v>
                </c:pt>
                <c:pt idx="455">
                  <c:v>-1.26471519470215E-2</c:v>
                </c:pt>
                <c:pt idx="456">
                  <c:v>-1.25994682312012E-2</c:v>
                </c:pt>
                <c:pt idx="457">
                  <c:v>-1.2502670288086E-2</c:v>
                </c:pt>
                <c:pt idx="458">
                  <c:v>-1.2552261352539101E-2</c:v>
                </c:pt>
                <c:pt idx="459">
                  <c:v>-1.26442909240723E-2</c:v>
                </c:pt>
                <c:pt idx="460">
                  <c:v>-1.2546539306640601E-2</c:v>
                </c:pt>
                <c:pt idx="461">
                  <c:v>-1.2640953063964899E-2</c:v>
                </c:pt>
                <c:pt idx="462">
                  <c:v>-1.2620449066162101E-2</c:v>
                </c:pt>
                <c:pt idx="463">
                  <c:v>-1.26018524169922E-2</c:v>
                </c:pt>
                <c:pt idx="464">
                  <c:v>-1.2546062469482399E-2</c:v>
                </c:pt>
                <c:pt idx="465">
                  <c:v>-1.2663841247558601E-2</c:v>
                </c:pt>
                <c:pt idx="466">
                  <c:v>-9.5396041870117205E-3</c:v>
                </c:pt>
                <c:pt idx="467">
                  <c:v>-1.2257575988769601E-2</c:v>
                </c:pt>
                <c:pt idx="468">
                  <c:v>-1.34210586547852E-2</c:v>
                </c:pt>
                <c:pt idx="469">
                  <c:v>-1.25994682312012E-2</c:v>
                </c:pt>
                <c:pt idx="470">
                  <c:v>-1.26724243164063E-2</c:v>
                </c:pt>
                <c:pt idx="471">
                  <c:v>-1.2536525726318399E-2</c:v>
                </c:pt>
                <c:pt idx="472">
                  <c:v>-1.24897956848145E-2</c:v>
                </c:pt>
                <c:pt idx="473">
                  <c:v>-1.2509822845459E-2</c:v>
                </c:pt>
                <c:pt idx="474">
                  <c:v>-1.2577056884765601E-2</c:v>
                </c:pt>
                <c:pt idx="475">
                  <c:v>-1.2594223022461E-2</c:v>
                </c:pt>
                <c:pt idx="476">
                  <c:v>-1.25398635864258E-2</c:v>
                </c:pt>
                <c:pt idx="477">
                  <c:v>-1.25384330749512E-2</c:v>
                </c:pt>
                <c:pt idx="478">
                  <c:v>-1.2592315673828101E-2</c:v>
                </c:pt>
                <c:pt idx="479">
                  <c:v>-1.25484466552735E-2</c:v>
                </c:pt>
                <c:pt idx="480">
                  <c:v>-1.2584686279296899E-2</c:v>
                </c:pt>
                <c:pt idx="481">
                  <c:v>-1.2465476989746101E-2</c:v>
                </c:pt>
                <c:pt idx="482">
                  <c:v>-1.2541294097900399E-2</c:v>
                </c:pt>
                <c:pt idx="483">
                  <c:v>-1.2510776519775399E-2</c:v>
                </c:pt>
                <c:pt idx="484">
                  <c:v>-1.2452125549316399E-2</c:v>
                </c:pt>
                <c:pt idx="485">
                  <c:v>-1.24998092651367E-2</c:v>
                </c:pt>
                <c:pt idx="486">
                  <c:v>-1.2436866760253899E-2</c:v>
                </c:pt>
                <c:pt idx="487">
                  <c:v>-1.2511253356933601E-2</c:v>
                </c:pt>
                <c:pt idx="488">
                  <c:v>-1.24921798706055E-2</c:v>
                </c:pt>
                <c:pt idx="489">
                  <c:v>-1.2423992156982399E-2</c:v>
                </c:pt>
                <c:pt idx="490">
                  <c:v>-1.24483108520508E-2</c:v>
                </c:pt>
                <c:pt idx="491">
                  <c:v>-1.24006271362305E-2</c:v>
                </c:pt>
                <c:pt idx="492">
                  <c:v>-1.24444961547852E-2</c:v>
                </c:pt>
                <c:pt idx="493">
                  <c:v>-1.24011039733887E-2</c:v>
                </c:pt>
                <c:pt idx="494">
                  <c:v>-1.23677253723145E-2</c:v>
                </c:pt>
                <c:pt idx="495">
                  <c:v>-1.23672485351563E-2</c:v>
                </c:pt>
                <c:pt idx="496">
                  <c:v>-1.2473583221435601E-2</c:v>
                </c:pt>
                <c:pt idx="497">
                  <c:v>-1.23238563537598E-2</c:v>
                </c:pt>
                <c:pt idx="498">
                  <c:v>-1.2253761291503899E-2</c:v>
                </c:pt>
                <c:pt idx="499">
                  <c:v>-1.2358188629150399E-2</c:v>
                </c:pt>
                <c:pt idx="500">
                  <c:v>-1.2353897094726601E-2</c:v>
                </c:pt>
                <c:pt idx="501">
                  <c:v>-1.2323379516601601E-2</c:v>
                </c:pt>
                <c:pt idx="502">
                  <c:v>-1.2335777282714899E-2</c:v>
                </c:pt>
                <c:pt idx="503">
                  <c:v>-1.22804641723633E-2</c:v>
                </c:pt>
                <c:pt idx="504">
                  <c:v>-1.2242317199707101E-2</c:v>
                </c:pt>
                <c:pt idx="505">
                  <c:v>-1.2292861938476601E-2</c:v>
                </c:pt>
                <c:pt idx="506">
                  <c:v>-1.226806640625E-2</c:v>
                </c:pt>
                <c:pt idx="507">
                  <c:v>-1.23133659362793E-2</c:v>
                </c:pt>
                <c:pt idx="508">
                  <c:v>-1.2259483337402399E-2</c:v>
                </c:pt>
                <c:pt idx="509">
                  <c:v>-1.22098922729492E-2</c:v>
                </c:pt>
                <c:pt idx="510">
                  <c:v>-1.2321949005127E-2</c:v>
                </c:pt>
                <c:pt idx="511">
                  <c:v>-1.2301921844482399E-2</c:v>
                </c:pt>
                <c:pt idx="512">
                  <c:v>-1.23414993286133E-2</c:v>
                </c:pt>
                <c:pt idx="513">
                  <c:v>-1.24106407165528E-2</c:v>
                </c:pt>
                <c:pt idx="514">
                  <c:v>-1.2382030487060601E-2</c:v>
                </c:pt>
                <c:pt idx="515">
                  <c:v>-1.2352466583252E-2</c:v>
                </c:pt>
                <c:pt idx="516">
                  <c:v>-1.2301921844482399E-2</c:v>
                </c:pt>
                <c:pt idx="517">
                  <c:v>-1.23319625854492E-2</c:v>
                </c:pt>
                <c:pt idx="518">
                  <c:v>-1.2393951416015601E-2</c:v>
                </c:pt>
                <c:pt idx="519">
                  <c:v>-1.23395919799805E-2</c:v>
                </c:pt>
                <c:pt idx="520">
                  <c:v>-1.24225616455078E-2</c:v>
                </c:pt>
                <c:pt idx="521">
                  <c:v>-1.23372077941895E-2</c:v>
                </c:pt>
                <c:pt idx="522">
                  <c:v>-1.23767852783203E-2</c:v>
                </c:pt>
                <c:pt idx="523">
                  <c:v>-1.23672485351563E-2</c:v>
                </c:pt>
                <c:pt idx="524">
                  <c:v>-1.24001502990723E-2</c:v>
                </c:pt>
                <c:pt idx="525">
                  <c:v>-1.2333869934082101E-2</c:v>
                </c:pt>
                <c:pt idx="526">
                  <c:v>-1.2295246124267601E-2</c:v>
                </c:pt>
                <c:pt idx="527">
                  <c:v>-1.2371063232421899E-2</c:v>
                </c:pt>
                <c:pt idx="528">
                  <c:v>-1.2419223785400399E-2</c:v>
                </c:pt>
                <c:pt idx="529">
                  <c:v>-1.2321949005127E-2</c:v>
                </c:pt>
                <c:pt idx="530">
                  <c:v>-1.22733116149903E-2</c:v>
                </c:pt>
                <c:pt idx="531">
                  <c:v>-1.2336254119873101E-2</c:v>
                </c:pt>
                <c:pt idx="532">
                  <c:v>-1.22814178466797E-2</c:v>
                </c:pt>
                <c:pt idx="533">
                  <c:v>-1.2299537658691399E-2</c:v>
                </c:pt>
                <c:pt idx="534">
                  <c:v>-1.22966766357422E-2</c:v>
                </c:pt>
                <c:pt idx="535">
                  <c:v>-1.2242317199707101E-2</c:v>
                </c:pt>
                <c:pt idx="536">
                  <c:v>-1.22590065002442E-2</c:v>
                </c:pt>
                <c:pt idx="537">
                  <c:v>-1.2238979339599601E-2</c:v>
                </c:pt>
                <c:pt idx="538">
                  <c:v>-1.2305736541748101E-2</c:v>
                </c:pt>
                <c:pt idx="539">
                  <c:v>-1.2265682220459E-2</c:v>
                </c:pt>
                <c:pt idx="540">
                  <c:v>-1.22089385986328E-2</c:v>
                </c:pt>
                <c:pt idx="541">
                  <c:v>-1.22833251953125E-2</c:v>
                </c:pt>
                <c:pt idx="542">
                  <c:v>-1.22456550598145E-2</c:v>
                </c:pt>
                <c:pt idx="543">
                  <c:v>-1.2256145477294899E-2</c:v>
                </c:pt>
                <c:pt idx="544">
                  <c:v>-1.2207984924316399E-2</c:v>
                </c:pt>
                <c:pt idx="545">
                  <c:v>-1.22461318969727E-2</c:v>
                </c:pt>
                <c:pt idx="546">
                  <c:v>-1.22852325439453E-2</c:v>
                </c:pt>
                <c:pt idx="547">
                  <c:v>-1.23038291931153E-2</c:v>
                </c:pt>
                <c:pt idx="548">
                  <c:v>-1.22199058532715E-2</c:v>
                </c:pt>
                <c:pt idx="549">
                  <c:v>-1.2218952178955101E-2</c:v>
                </c:pt>
                <c:pt idx="550">
                  <c:v>-1.2310028076171899E-2</c:v>
                </c:pt>
                <c:pt idx="551">
                  <c:v>-1.2236118316650399E-2</c:v>
                </c:pt>
                <c:pt idx="552">
                  <c:v>-1.2218952178955101E-2</c:v>
                </c:pt>
                <c:pt idx="553">
                  <c:v>-1.2269496917724601E-2</c:v>
                </c:pt>
                <c:pt idx="554">
                  <c:v>-1.2274742126464899E-2</c:v>
                </c:pt>
                <c:pt idx="555">
                  <c:v>-1.2221336364746101E-2</c:v>
                </c:pt>
                <c:pt idx="556">
                  <c:v>-1.21912956237793E-2</c:v>
                </c:pt>
                <c:pt idx="557">
                  <c:v>-1.22628211975098E-2</c:v>
                </c:pt>
                <c:pt idx="558">
                  <c:v>-1.23238563537598E-2</c:v>
                </c:pt>
                <c:pt idx="559">
                  <c:v>-1.2175559997558601E-2</c:v>
                </c:pt>
                <c:pt idx="560">
                  <c:v>-1.22504234313965E-2</c:v>
                </c:pt>
                <c:pt idx="561">
                  <c:v>-1.2239933013916E-2</c:v>
                </c:pt>
                <c:pt idx="562">
                  <c:v>-1.2223720550537101E-2</c:v>
                </c:pt>
                <c:pt idx="563">
                  <c:v>-1.2225627899169899E-2</c:v>
                </c:pt>
                <c:pt idx="564">
                  <c:v>-1.2216091156005899E-2</c:v>
                </c:pt>
                <c:pt idx="565">
                  <c:v>-1.2174129486084E-2</c:v>
                </c:pt>
                <c:pt idx="566">
                  <c:v>-1.21746063232422E-2</c:v>
                </c:pt>
                <c:pt idx="567">
                  <c:v>-1.2200832366943399E-2</c:v>
                </c:pt>
                <c:pt idx="568">
                  <c:v>-1.22017860412598E-2</c:v>
                </c:pt>
                <c:pt idx="569">
                  <c:v>-1.21102333068848E-2</c:v>
                </c:pt>
                <c:pt idx="570">
                  <c:v>-1.2088775634765601E-2</c:v>
                </c:pt>
                <c:pt idx="571">
                  <c:v>-1.20220184326172E-2</c:v>
                </c:pt>
                <c:pt idx="572">
                  <c:v>-1.20587348937988E-2</c:v>
                </c:pt>
                <c:pt idx="573">
                  <c:v>-1.2080192565918E-2</c:v>
                </c:pt>
                <c:pt idx="574">
                  <c:v>-1.20849609375E-2</c:v>
                </c:pt>
                <c:pt idx="575">
                  <c:v>-1.19996070861817E-2</c:v>
                </c:pt>
                <c:pt idx="576">
                  <c:v>-1.1903285980224601E-2</c:v>
                </c:pt>
                <c:pt idx="577">
                  <c:v>-1.18718147277832E-2</c:v>
                </c:pt>
                <c:pt idx="578">
                  <c:v>-1.19194984436035E-2</c:v>
                </c:pt>
                <c:pt idx="579">
                  <c:v>-1.19538307189942E-2</c:v>
                </c:pt>
                <c:pt idx="580">
                  <c:v>-1.18708610534668E-2</c:v>
                </c:pt>
                <c:pt idx="581">
                  <c:v>-1.1849880218505899E-2</c:v>
                </c:pt>
                <c:pt idx="582">
                  <c:v>-1.1752605438232399E-2</c:v>
                </c:pt>
                <c:pt idx="583">
                  <c:v>-1.1843204498291E-2</c:v>
                </c:pt>
                <c:pt idx="584">
                  <c:v>-1.1802196502685601E-2</c:v>
                </c:pt>
                <c:pt idx="585">
                  <c:v>-1.1788845062255899E-2</c:v>
                </c:pt>
                <c:pt idx="586">
                  <c:v>-1.18465423583985E-2</c:v>
                </c:pt>
                <c:pt idx="587">
                  <c:v>-1.17993354797363E-2</c:v>
                </c:pt>
                <c:pt idx="588">
                  <c:v>-1.1819362640380899E-2</c:v>
                </c:pt>
                <c:pt idx="589">
                  <c:v>-1.18718147277832E-2</c:v>
                </c:pt>
                <c:pt idx="590">
                  <c:v>-1.1824131011962899E-2</c:v>
                </c:pt>
                <c:pt idx="591">
                  <c:v>-1.17473602294922E-2</c:v>
                </c:pt>
                <c:pt idx="592">
                  <c:v>-1.17707252502442E-2</c:v>
                </c:pt>
                <c:pt idx="593">
                  <c:v>-1.17206573486328E-2</c:v>
                </c:pt>
                <c:pt idx="594">
                  <c:v>-1.1707305908203101E-2</c:v>
                </c:pt>
                <c:pt idx="595">
                  <c:v>-1.17077827453613E-2</c:v>
                </c:pt>
                <c:pt idx="596">
                  <c:v>-1.17297172546387E-2</c:v>
                </c:pt>
                <c:pt idx="597">
                  <c:v>-1.1702060699462899E-2</c:v>
                </c:pt>
                <c:pt idx="598">
                  <c:v>-1.1697292327880899E-2</c:v>
                </c:pt>
                <c:pt idx="599">
                  <c:v>-1.1689186096191399E-2</c:v>
                </c:pt>
                <c:pt idx="600">
                  <c:v>-1.16791725158692E-2</c:v>
                </c:pt>
                <c:pt idx="601">
                  <c:v>-1.16729736328125E-2</c:v>
                </c:pt>
                <c:pt idx="602">
                  <c:v>-1.1660099029541E-2</c:v>
                </c:pt>
                <c:pt idx="603">
                  <c:v>-1.16658210754395E-2</c:v>
                </c:pt>
                <c:pt idx="604">
                  <c:v>-1.1563777923584E-2</c:v>
                </c:pt>
                <c:pt idx="605">
                  <c:v>-1.1628627777099601E-2</c:v>
                </c:pt>
                <c:pt idx="606">
                  <c:v>-1.1502742767334E-2</c:v>
                </c:pt>
                <c:pt idx="607">
                  <c:v>-1.1521816253662101E-2</c:v>
                </c:pt>
                <c:pt idx="608">
                  <c:v>-1.15351676940918E-2</c:v>
                </c:pt>
                <c:pt idx="609">
                  <c:v>-1.1503696441650399E-2</c:v>
                </c:pt>
                <c:pt idx="610">
                  <c:v>-1.14927291870117E-2</c:v>
                </c:pt>
                <c:pt idx="611">
                  <c:v>-1.14774703979492E-2</c:v>
                </c:pt>
                <c:pt idx="612">
                  <c:v>-1.13754272460938E-2</c:v>
                </c:pt>
                <c:pt idx="613">
                  <c:v>-1.14083290100098E-2</c:v>
                </c:pt>
                <c:pt idx="614">
                  <c:v>-1.13506317138672E-2</c:v>
                </c:pt>
                <c:pt idx="615">
                  <c:v>-1.1348724365234399E-2</c:v>
                </c:pt>
                <c:pt idx="616">
                  <c:v>-1.1316299438476601E-2</c:v>
                </c:pt>
                <c:pt idx="617">
                  <c:v>-1.1328697204589899E-2</c:v>
                </c:pt>
                <c:pt idx="618">
                  <c:v>-1.1284351348877E-2</c:v>
                </c:pt>
                <c:pt idx="619">
                  <c:v>-1.1355876922607399E-2</c:v>
                </c:pt>
                <c:pt idx="620">
                  <c:v>-1.1293888092041E-2</c:v>
                </c:pt>
                <c:pt idx="621">
                  <c:v>-1.1312484741211E-2</c:v>
                </c:pt>
                <c:pt idx="622">
                  <c:v>-1.11970901489258E-2</c:v>
                </c:pt>
                <c:pt idx="623">
                  <c:v>-1.1186122894287101E-2</c:v>
                </c:pt>
                <c:pt idx="624">
                  <c:v>-1.11212730407715E-2</c:v>
                </c:pt>
                <c:pt idx="625">
                  <c:v>-1.11322402954102E-2</c:v>
                </c:pt>
                <c:pt idx="626">
                  <c:v>-1.12357139587403E-2</c:v>
                </c:pt>
                <c:pt idx="627">
                  <c:v>-1.1126995086669899E-2</c:v>
                </c:pt>
                <c:pt idx="628">
                  <c:v>-1.1056900024414101E-2</c:v>
                </c:pt>
                <c:pt idx="629">
                  <c:v>-1.11136436462403E-2</c:v>
                </c:pt>
                <c:pt idx="630">
                  <c:v>-1.1082649230957101E-2</c:v>
                </c:pt>
                <c:pt idx="631">
                  <c:v>-1.11083984375E-2</c:v>
                </c:pt>
                <c:pt idx="632">
                  <c:v>-1.1099815368652399E-2</c:v>
                </c:pt>
                <c:pt idx="633">
                  <c:v>-1.10559463500977E-2</c:v>
                </c:pt>
                <c:pt idx="634">
                  <c:v>-1.1113166809082101E-2</c:v>
                </c:pt>
                <c:pt idx="635">
                  <c:v>-1.09248161315918E-2</c:v>
                </c:pt>
                <c:pt idx="636">
                  <c:v>-1.092529296875E-2</c:v>
                </c:pt>
                <c:pt idx="637">
                  <c:v>-1.0928630828857399E-2</c:v>
                </c:pt>
                <c:pt idx="638">
                  <c:v>-1.10015869140625E-2</c:v>
                </c:pt>
                <c:pt idx="639">
                  <c:v>-1.09095573425293E-2</c:v>
                </c:pt>
                <c:pt idx="640">
                  <c:v>-1.0929107666015601E-2</c:v>
                </c:pt>
                <c:pt idx="641">
                  <c:v>-1.08575820922852E-2</c:v>
                </c:pt>
                <c:pt idx="642">
                  <c:v>-1.08261108398438E-2</c:v>
                </c:pt>
                <c:pt idx="643">
                  <c:v>-1.0823249816894601E-2</c:v>
                </c:pt>
                <c:pt idx="644">
                  <c:v>-1.08418464660645E-2</c:v>
                </c:pt>
                <c:pt idx="645">
                  <c:v>-1.09639167785645E-2</c:v>
                </c:pt>
                <c:pt idx="646">
                  <c:v>-1.08976364135742E-2</c:v>
                </c:pt>
                <c:pt idx="647">
                  <c:v>-1.0793685913086E-2</c:v>
                </c:pt>
                <c:pt idx="648">
                  <c:v>-1.0571002960205101E-2</c:v>
                </c:pt>
                <c:pt idx="649">
                  <c:v>-1.06582641601563E-2</c:v>
                </c:pt>
                <c:pt idx="650">
                  <c:v>-1.0538101196289101E-2</c:v>
                </c:pt>
                <c:pt idx="651">
                  <c:v>-1.05490684509278E-2</c:v>
                </c:pt>
                <c:pt idx="652">
                  <c:v>-1.0641098022461E-2</c:v>
                </c:pt>
                <c:pt idx="653">
                  <c:v>-1.0464191436767601E-2</c:v>
                </c:pt>
                <c:pt idx="654">
                  <c:v>-1.0486125946044899E-2</c:v>
                </c:pt>
                <c:pt idx="655">
                  <c:v>-1.05113983154297E-2</c:v>
                </c:pt>
                <c:pt idx="656">
                  <c:v>-1.04241371154785E-2</c:v>
                </c:pt>
                <c:pt idx="657">
                  <c:v>-1.04269981384278E-2</c:v>
                </c:pt>
                <c:pt idx="658">
                  <c:v>-1.04269981384278E-2</c:v>
                </c:pt>
                <c:pt idx="659">
                  <c:v>-1.04470252990723E-2</c:v>
                </c:pt>
                <c:pt idx="660">
                  <c:v>-1.04212760925293E-2</c:v>
                </c:pt>
                <c:pt idx="661">
                  <c:v>-1.03740692138672E-2</c:v>
                </c:pt>
                <c:pt idx="662">
                  <c:v>-1.04141235351563E-2</c:v>
                </c:pt>
                <c:pt idx="663">
                  <c:v>-1.03325843811035E-2</c:v>
                </c:pt>
                <c:pt idx="664">
                  <c:v>-1.0272502899169899E-2</c:v>
                </c:pt>
                <c:pt idx="665">
                  <c:v>-1.0138988494873101E-2</c:v>
                </c:pt>
                <c:pt idx="666">
                  <c:v>-1.00960731506348E-2</c:v>
                </c:pt>
                <c:pt idx="667">
                  <c:v>-1.0039329528808601E-2</c:v>
                </c:pt>
                <c:pt idx="668">
                  <c:v>-1.0082244873046899E-2</c:v>
                </c:pt>
                <c:pt idx="669">
                  <c:v>-1.0140895843505899E-2</c:v>
                </c:pt>
                <c:pt idx="670">
                  <c:v>-1.0013580322265601E-2</c:v>
                </c:pt>
                <c:pt idx="671">
                  <c:v>-1.01070404052735E-2</c:v>
                </c:pt>
                <c:pt idx="672">
                  <c:v>-1.0074138641357399E-2</c:v>
                </c:pt>
                <c:pt idx="673">
                  <c:v>-1.0041236877441399E-2</c:v>
                </c:pt>
                <c:pt idx="674">
                  <c:v>-9.9773406982421892E-3</c:v>
                </c:pt>
                <c:pt idx="675">
                  <c:v>-1.0013103485107399E-2</c:v>
                </c:pt>
                <c:pt idx="676">
                  <c:v>-9.8814964294433594E-3</c:v>
                </c:pt>
                <c:pt idx="677">
                  <c:v>-1.0064601898193399E-2</c:v>
                </c:pt>
                <c:pt idx="678">
                  <c:v>-9.9482536315918003E-3</c:v>
                </c:pt>
                <c:pt idx="679">
                  <c:v>-1.0036945343017601E-2</c:v>
                </c:pt>
                <c:pt idx="680">
                  <c:v>-9.9740028381347708E-3</c:v>
                </c:pt>
                <c:pt idx="681">
                  <c:v>-9.9768638610839896E-3</c:v>
                </c:pt>
                <c:pt idx="682">
                  <c:v>-1.00140571594238E-2</c:v>
                </c:pt>
                <c:pt idx="683">
                  <c:v>-1.0028839111328101E-2</c:v>
                </c:pt>
                <c:pt idx="684">
                  <c:v>-1.0033130645752E-2</c:v>
                </c:pt>
                <c:pt idx="685">
                  <c:v>-1.0034561157226601E-2</c:v>
                </c:pt>
                <c:pt idx="686">
                  <c:v>-9.9625587463378906E-3</c:v>
                </c:pt>
                <c:pt idx="687">
                  <c:v>-9.8538398742675799E-3</c:v>
                </c:pt>
                <c:pt idx="688">
                  <c:v>-9.8695755004882795E-3</c:v>
                </c:pt>
                <c:pt idx="689">
                  <c:v>-9.9072456359863299E-3</c:v>
                </c:pt>
                <c:pt idx="690">
                  <c:v>-9.7665786743164097E-3</c:v>
                </c:pt>
                <c:pt idx="691">
                  <c:v>-9.7575187683105503E-3</c:v>
                </c:pt>
                <c:pt idx="692">
                  <c:v>-9.7813606262207101E-3</c:v>
                </c:pt>
                <c:pt idx="693">
                  <c:v>-9.8161697387695295E-3</c:v>
                </c:pt>
                <c:pt idx="694">
                  <c:v>-9.7403526306152396E-3</c:v>
                </c:pt>
                <c:pt idx="695">
                  <c:v>-9.6559524536132795E-3</c:v>
                </c:pt>
                <c:pt idx="696">
                  <c:v>-9.5186233520507795E-3</c:v>
                </c:pt>
                <c:pt idx="697">
                  <c:v>-9.6178054809570295E-3</c:v>
                </c:pt>
                <c:pt idx="698">
                  <c:v>-9.6096992492675799E-3</c:v>
                </c:pt>
                <c:pt idx="699">
                  <c:v>-9.59014892578125E-3</c:v>
                </c:pt>
                <c:pt idx="700">
                  <c:v>-9.3851089477539097E-3</c:v>
                </c:pt>
                <c:pt idx="701">
                  <c:v>-9.4089508056640608E-3</c:v>
                </c:pt>
                <c:pt idx="702">
                  <c:v>-9.3922615051269601E-3</c:v>
                </c:pt>
                <c:pt idx="703">
                  <c:v>-9.4456672668457101E-3</c:v>
                </c:pt>
                <c:pt idx="704">
                  <c:v>-9.5262527465820295E-3</c:v>
                </c:pt>
                <c:pt idx="705">
                  <c:v>-9.6268653869628906E-3</c:v>
                </c:pt>
                <c:pt idx="706">
                  <c:v>-9.6397399902343802E-3</c:v>
                </c:pt>
                <c:pt idx="707">
                  <c:v>-9.7532272338867205E-3</c:v>
                </c:pt>
                <c:pt idx="708">
                  <c:v>-9.8404884338378906E-3</c:v>
                </c:pt>
                <c:pt idx="709">
                  <c:v>-9.9248886108398507E-3</c:v>
                </c:pt>
                <c:pt idx="710">
                  <c:v>-9.8781585693359392E-3</c:v>
                </c:pt>
                <c:pt idx="711">
                  <c:v>-9.9377632141113299E-3</c:v>
                </c:pt>
                <c:pt idx="712">
                  <c:v>-1.0031700134277399E-2</c:v>
                </c:pt>
                <c:pt idx="713">
                  <c:v>-1.02214813232422E-2</c:v>
                </c:pt>
                <c:pt idx="714">
                  <c:v>-1.01795196533203E-2</c:v>
                </c:pt>
                <c:pt idx="715">
                  <c:v>-1.01819038391113E-2</c:v>
                </c:pt>
                <c:pt idx="716">
                  <c:v>-1.0270118713378899E-2</c:v>
                </c:pt>
                <c:pt idx="717">
                  <c:v>-1.01699829101563E-2</c:v>
                </c:pt>
                <c:pt idx="718">
                  <c:v>-1.00889205932617E-2</c:v>
                </c:pt>
                <c:pt idx="719">
                  <c:v>-1.00879669189453E-2</c:v>
                </c:pt>
                <c:pt idx="720">
                  <c:v>-1.0004997253418E-2</c:v>
                </c:pt>
                <c:pt idx="721">
                  <c:v>-9.9163055419921892E-3</c:v>
                </c:pt>
                <c:pt idx="722">
                  <c:v>-9.9081993103027396E-3</c:v>
                </c:pt>
                <c:pt idx="723">
                  <c:v>-9.6688270568847708E-3</c:v>
                </c:pt>
                <c:pt idx="724">
                  <c:v>-9.4890594482421892E-3</c:v>
                </c:pt>
                <c:pt idx="725">
                  <c:v>-9.2515945434570295E-3</c:v>
                </c:pt>
                <c:pt idx="726">
                  <c:v>-9.3407630920410208E-3</c:v>
                </c:pt>
                <c:pt idx="727">
                  <c:v>-9.0546607971191406E-3</c:v>
                </c:pt>
                <c:pt idx="728">
                  <c:v>-9.0627670288086007E-3</c:v>
                </c:pt>
                <c:pt idx="729">
                  <c:v>-9.0188980102539097E-3</c:v>
                </c:pt>
                <c:pt idx="730">
                  <c:v>-9.0603828430175799E-3</c:v>
                </c:pt>
                <c:pt idx="731">
                  <c:v>-9.0122222900390608E-3</c:v>
                </c:pt>
                <c:pt idx="732">
                  <c:v>-8.9573860168457101E-3</c:v>
                </c:pt>
                <c:pt idx="733">
                  <c:v>-9.0527534484863299E-3</c:v>
                </c:pt>
                <c:pt idx="734">
                  <c:v>-8.9502334594726597E-3</c:v>
                </c:pt>
                <c:pt idx="735">
                  <c:v>-8.9349746704101597E-3</c:v>
                </c:pt>
                <c:pt idx="736">
                  <c:v>-8.9497566223144601E-3</c:v>
                </c:pt>
                <c:pt idx="737">
                  <c:v>-8.8248252868652396E-3</c:v>
                </c:pt>
                <c:pt idx="738">
                  <c:v>-8.9507102966308594E-3</c:v>
                </c:pt>
                <c:pt idx="739">
                  <c:v>-8.8090896606445295E-3</c:v>
                </c:pt>
                <c:pt idx="740">
                  <c:v>-8.9483261108398507E-3</c:v>
                </c:pt>
                <c:pt idx="741">
                  <c:v>-8.7609291076660208E-3</c:v>
                </c:pt>
                <c:pt idx="742">
                  <c:v>-8.9049339294433594E-3</c:v>
                </c:pt>
                <c:pt idx="743">
                  <c:v>-8.7633132934570295E-3</c:v>
                </c:pt>
                <c:pt idx="744">
                  <c:v>-8.6908340454101597E-3</c:v>
                </c:pt>
                <c:pt idx="745">
                  <c:v>-8.7108612060546892E-3</c:v>
                </c:pt>
                <c:pt idx="746">
                  <c:v>-8.8071823120117205E-3</c:v>
                </c:pt>
                <c:pt idx="747">
                  <c:v>-8.7394714355468802E-3</c:v>
                </c:pt>
                <c:pt idx="748">
                  <c:v>-8.9640617370605503E-3</c:v>
                </c:pt>
                <c:pt idx="749">
                  <c:v>-8.8653564453125E-3</c:v>
                </c:pt>
                <c:pt idx="750">
                  <c:v>-8.9573860168457101E-3</c:v>
                </c:pt>
                <c:pt idx="751">
                  <c:v>-8.6717605590820295E-3</c:v>
                </c:pt>
                <c:pt idx="752">
                  <c:v>-8.8763236999511701E-3</c:v>
                </c:pt>
                <c:pt idx="753">
                  <c:v>-8.8372230529785208E-3</c:v>
                </c:pt>
                <c:pt idx="754">
                  <c:v>-8.8152885437011701E-3</c:v>
                </c:pt>
                <c:pt idx="755">
                  <c:v>-8.5816383361816406E-3</c:v>
                </c:pt>
                <c:pt idx="756">
                  <c:v>-8.6112022399902396E-3</c:v>
                </c:pt>
                <c:pt idx="757">
                  <c:v>-8.6088180541992205E-3</c:v>
                </c:pt>
                <c:pt idx="758">
                  <c:v>-8.4767341613769601E-3</c:v>
                </c:pt>
                <c:pt idx="759">
                  <c:v>-8.6755752563476597E-3</c:v>
                </c:pt>
                <c:pt idx="760">
                  <c:v>-8.6016654968261701E-3</c:v>
                </c:pt>
                <c:pt idx="761">
                  <c:v>-8.4986686706543003E-3</c:v>
                </c:pt>
                <c:pt idx="762">
                  <c:v>-8.3703994750976597E-3</c:v>
                </c:pt>
                <c:pt idx="763">
                  <c:v>-8.4972381591796892E-3</c:v>
                </c:pt>
                <c:pt idx="764">
                  <c:v>-8.3689689636230503E-3</c:v>
                </c:pt>
                <c:pt idx="765">
                  <c:v>-8.2936286926269601E-3</c:v>
                </c:pt>
                <c:pt idx="766">
                  <c:v>-8.2631111145019601E-3</c:v>
                </c:pt>
                <c:pt idx="767">
                  <c:v>-8.2368850708007795E-3</c:v>
                </c:pt>
                <c:pt idx="768">
                  <c:v>-8.1615447998046892E-3</c:v>
                </c:pt>
                <c:pt idx="769">
                  <c:v>-8.0099105834961007E-3</c:v>
                </c:pt>
                <c:pt idx="770">
                  <c:v>-8.1181526184082101E-3</c:v>
                </c:pt>
                <c:pt idx="771">
                  <c:v>-8.0785751342773507E-3</c:v>
                </c:pt>
                <c:pt idx="772">
                  <c:v>-8.0809593200683594E-3</c:v>
                </c:pt>
                <c:pt idx="773">
                  <c:v>-7.9178810119628906E-3</c:v>
                </c:pt>
                <c:pt idx="774">
                  <c:v>-8.0695152282714896E-3</c:v>
                </c:pt>
                <c:pt idx="775">
                  <c:v>-7.7791213989257804E-3</c:v>
                </c:pt>
                <c:pt idx="776">
                  <c:v>-7.8945159912109392E-3</c:v>
                </c:pt>
                <c:pt idx="777">
                  <c:v>-7.7705383300781302E-3</c:v>
                </c:pt>
                <c:pt idx="778">
                  <c:v>-7.8096389770507804E-3</c:v>
                </c:pt>
                <c:pt idx="779">
                  <c:v>-7.8482627868652396E-3</c:v>
                </c:pt>
                <c:pt idx="780">
                  <c:v>-7.6537132263183602E-3</c:v>
                </c:pt>
                <c:pt idx="781">
                  <c:v>-7.6856613159179696E-3</c:v>
                </c:pt>
                <c:pt idx="782">
                  <c:v>-7.8401565551757795E-3</c:v>
                </c:pt>
                <c:pt idx="783">
                  <c:v>-7.5726509094238299E-3</c:v>
                </c:pt>
                <c:pt idx="784">
                  <c:v>-7.4963569641113299E-3</c:v>
                </c:pt>
                <c:pt idx="785">
                  <c:v>-7.5750350952148498E-3</c:v>
                </c:pt>
                <c:pt idx="786">
                  <c:v>-7.5120925903320304E-3</c:v>
                </c:pt>
                <c:pt idx="787">
                  <c:v>-7.4243545532226597E-3</c:v>
                </c:pt>
                <c:pt idx="788">
                  <c:v>-7.4839591979980503E-3</c:v>
                </c:pt>
                <c:pt idx="789">
                  <c:v>-7.3084831237793003E-3</c:v>
                </c:pt>
                <c:pt idx="790">
                  <c:v>-7.2979927062988299E-3</c:v>
                </c:pt>
                <c:pt idx="791">
                  <c:v>-7.0729255676269601E-3</c:v>
                </c:pt>
                <c:pt idx="792">
                  <c:v>-7.3370933532714896E-3</c:v>
                </c:pt>
                <c:pt idx="793">
                  <c:v>-7.1201324462890703E-3</c:v>
                </c:pt>
                <c:pt idx="794">
                  <c:v>-7.1702003479003898E-3</c:v>
                </c:pt>
                <c:pt idx="795">
                  <c:v>-7.0590972900390703E-3</c:v>
                </c:pt>
                <c:pt idx="796">
                  <c:v>-7.2851181030273498E-3</c:v>
                </c:pt>
                <c:pt idx="797">
                  <c:v>-7.1649551391601597E-3</c:v>
                </c:pt>
                <c:pt idx="798">
                  <c:v>-7.1549415588378898E-3</c:v>
                </c:pt>
                <c:pt idx="799">
                  <c:v>-6.9994926452636701E-3</c:v>
                </c:pt>
                <c:pt idx="800">
                  <c:v>-7.0228576660156302E-3</c:v>
                </c:pt>
                <c:pt idx="801">
                  <c:v>-7.1349143981933602E-3</c:v>
                </c:pt>
                <c:pt idx="802">
                  <c:v>-6.8674087524414097E-3</c:v>
                </c:pt>
                <c:pt idx="803">
                  <c:v>-6.95037841796875E-3</c:v>
                </c:pt>
                <c:pt idx="804">
                  <c:v>-6.8116188049316398E-3</c:v>
                </c:pt>
                <c:pt idx="805">
                  <c:v>-7.1082115173339896E-3</c:v>
                </c:pt>
                <c:pt idx="806">
                  <c:v>-6.7801475524902396E-3</c:v>
                </c:pt>
                <c:pt idx="807">
                  <c:v>-7.0619583129882804E-3</c:v>
                </c:pt>
                <c:pt idx="808">
                  <c:v>-7.0042610168457101E-3</c:v>
                </c:pt>
                <c:pt idx="809">
                  <c:v>-6.96563720703125E-3</c:v>
                </c:pt>
                <c:pt idx="810">
                  <c:v>-6.8311691284179696E-3</c:v>
                </c:pt>
                <c:pt idx="811">
                  <c:v>-6.8063735961914097E-3</c:v>
                </c:pt>
                <c:pt idx="812">
                  <c:v>-6.8473815917968802E-3</c:v>
                </c:pt>
                <c:pt idx="813">
                  <c:v>-6.7787170410156302E-3</c:v>
                </c:pt>
                <c:pt idx="814">
                  <c:v>-6.9093704223632804E-3</c:v>
                </c:pt>
                <c:pt idx="815">
                  <c:v>-6.8101882934570304E-3</c:v>
                </c:pt>
                <c:pt idx="816">
                  <c:v>-6.9823265075683602E-3</c:v>
                </c:pt>
                <c:pt idx="817">
                  <c:v>-7.1005821228027396E-3</c:v>
                </c:pt>
                <c:pt idx="818">
                  <c:v>-6.8898200988769601E-3</c:v>
                </c:pt>
                <c:pt idx="819">
                  <c:v>-6.9141387939453203E-3</c:v>
                </c:pt>
                <c:pt idx="820">
                  <c:v>-7.1535110473632804E-3</c:v>
                </c:pt>
                <c:pt idx="821">
                  <c:v>-7.06720352172852E-3</c:v>
                </c:pt>
                <c:pt idx="822">
                  <c:v>-7.2669982910156302E-3</c:v>
                </c:pt>
                <c:pt idx="823">
                  <c:v>-6.9923400878906302E-3</c:v>
                </c:pt>
                <c:pt idx="824">
                  <c:v>-6.9561004638671901E-3</c:v>
                </c:pt>
                <c:pt idx="825">
                  <c:v>-7.3323249816894601E-3</c:v>
                </c:pt>
                <c:pt idx="826">
                  <c:v>-7.4100494384765703E-3</c:v>
                </c:pt>
                <c:pt idx="827">
                  <c:v>-7.1425437927246102E-3</c:v>
                </c:pt>
                <c:pt idx="828">
                  <c:v>-7.1325302124023498E-3</c:v>
                </c:pt>
                <c:pt idx="829">
                  <c:v>-6.8850517272949201E-3</c:v>
                </c:pt>
                <c:pt idx="830">
                  <c:v>-7.5984001159668003E-3</c:v>
                </c:pt>
                <c:pt idx="831">
                  <c:v>-7.2512626647949201E-3</c:v>
                </c:pt>
                <c:pt idx="832">
                  <c:v>-7.6999664306640703E-3</c:v>
                </c:pt>
                <c:pt idx="833">
                  <c:v>-7.1845054626464896E-3</c:v>
                </c:pt>
                <c:pt idx="834">
                  <c:v>-6.9131851196289097E-3</c:v>
                </c:pt>
                <c:pt idx="835">
                  <c:v>-7.2236061096191398E-3</c:v>
                </c:pt>
                <c:pt idx="836">
                  <c:v>-7.2436332702636701E-3</c:v>
                </c:pt>
                <c:pt idx="837">
                  <c:v>-7.5917243957519601E-3</c:v>
                </c:pt>
                <c:pt idx="838">
                  <c:v>-7.3046684265136701E-3</c:v>
                </c:pt>
                <c:pt idx="839">
                  <c:v>-7.01904296875E-3</c:v>
                </c:pt>
                <c:pt idx="840">
                  <c:v>-7.8325271606445295E-3</c:v>
                </c:pt>
                <c:pt idx="841">
                  <c:v>-7.2765350341796901E-3</c:v>
                </c:pt>
                <c:pt idx="842">
                  <c:v>-7.0505142211914097E-3</c:v>
                </c:pt>
                <c:pt idx="843">
                  <c:v>-7.62939453125E-3</c:v>
                </c:pt>
                <c:pt idx="844">
                  <c:v>-7.3437690734863299E-3</c:v>
                </c:pt>
                <c:pt idx="845">
                  <c:v>-6.6404342651367196E-3</c:v>
                </c:pt>
                <c:pt idx="846">
                  <c:v>-7.2984695434570304E-3</c:v>
                </c:pt>
                <c:pt idx="847">
                  <c:v>-6.93511962890625E-3</c:v>
                </c:pt>
                <c:pt idx="848">
                  <c:v>-7.4782371520996102E-3</c:v>
                </c:pt>
                <c:pt idx="849">
                  <c:v>-7.0729255676269601E-3</c:v>
                </c:pt>
                <c:pt idx="850">
                  <c:v>-7.0095062255859401E-3</c:v>
                </c:pt>
                <c:pt idx="851">
                  <c:v>-7.2488784790039097E-3</c:v>
                </c:pt>
                <c:pt idx="852">
                  <c:v>-7.3256492614746102E-3</c:v>
                </c:pt>
                <c:pt idx="853">
                  <c:v>-7.3585510253906302E-3</c:v>
                </c:pt>
                <c:pt idx="854">
                  <c:v>-7.4167251586914097E-3</c:v>
                </c:pt>
                <c:pt idx="855">
                  <c:v>-7.5535774230957101E-3</c:v>
                </c:pt>
                <c:pt idx="856">
                  <c:v>-7.8096389770507804E-3</c:v>
                </c:pt>
                <c:pt idx="857">
                  <c:v>-8.1615447998046892E-3</c:v>
                </c:pt>
                <c:pt idx="858">
                  <c:v>-8.2831382751464896E-3</c:v>
                </c:pt>
                <c:pt idx="859">
                  <c:v>-7.8601837158203194E-3</c:v>
                </c:pt>
                <c:pt idx="860">
                  <c:v>-8.0003738403320295E-3</c:v>
                </c:pt>
                <c:pt idx="861">
                  <c:v>-7.8096389770507804E-3</c:v>
                </c:pt>
                <c:pt idx="862">
                  <c:v>-8.2306861877441406E-3</c:v>
                </c:pt>
                <c:pt idx="863">
                  <c:v>-7.4977874755859401E-3</c:v>
                </c:pt>
                <c:pt idx="864">
                  <c:v>-8.1281661987304705E-3</c:v>
                </c:pt>
                <c:pt idx="865">
                  <c:v>-8.7847709655761701E-3</c:v>
                </c:pt>
                <c:pt idx="866">
                  <c:v>-7.3843002319335998E-3</c:v>
                </c:pt>
                <c:pt idx="867">
                  <c:v>-8.3398818969726597E-3</c:v>
                </c:pt>
                <c:pt idx="868">
                  <c:v>-7.5049400329589896E-3</c:v>
                </c:pt>
                <c:pt idx="869">
                  <c:v>-7.5349807739257804E-3</c:v>
                </c:pt>
                <c:pt idx="870">
                  <c:v>-1.0049343109130899E-2</c:v>
                </c:pt>
                <c:pt idx="871">
                  <c:v>-7.6999664306640703E-3</c:v>
                </c:pt>
                <c:pt idx="872">
                  <c:v>-8.4056854248046892E-3</c:v>
                </c:pt>
                <c:pt idx="873">
                  <c:v>-8.9192390441894601E-3</c:v>
                </c:pt>
                <c:pt idx="874">
                  <c:v>-8.3045959472656302E-3</c:v>
                </c:pt>
                <c:pt idx="875">
                  <c:v>-6.2227249145507804E-3</c:v>
                </c:pt>
                <c:pt idx="876">
                  <c:v>-8.4781646728515608E-3</c:v>
                </c:pt>
                <c:pt idx="877">
                  <c:v>-8.4681510925293003E-3</c:v>
                </c:pt>
                <c:pt idx="878">
                  <c:v>-7.1201324462890703E-3</c:v>
                </c:pt>
                <c:pt idx="879">
                  <c:v>-8.9659690856933594E-3</c:v>
                </c:pt>
                <c:pt idx="880">
                  <c:v>-9.2644691467285208E-3</c:v>
                </c:pt>
                <c:pt idx="881">
                  <c:v>-7.3690414428710998E-3</c:v>
                </c:pt>
                <c:pt idx="882">
                  <c:v>-9.3464851379394601E-3</c:v>
                </c:pt>
                <c:pt idx="883">
                  <c:v>-1.0217189788818399E-2</c:v>
                </c:pt>
                <c:pt idx="884">
                  <c:v>-6.9828033447265703E-3</c:v>
                </c:pt>
                <c:pt idx="885">
                  <c:v>-6.7305564880371102E-3</c:v>
                </c:pt>
                <c:pt idx="886">
                  <c:v>-8.8920593261718802E-3</c:v>
                </c:pt>
                <c:pt idx="887">
                  <c:v>-8.9879035949707101E-3</c:v>
                </c:pt>
                <c:pt idx="888">
                  <c:v>-6.8144798278808602E-3</c:v>
                </c:pt>
                <c:pt idx="889">
                  <c:v>-6.7028999328613299E-3</c:v>
                </c:pt>
                <c:pt idx="890">
                  <c:v>-8.4095001220703108E-3</c:v>
                </c:pt>
                <c:pt idx="891">
                  <c:v>-8.0056190490722708E-3</c:v>
                </c:pt>
                <c:pt idx="892">
                  <c:v>-8.29315185546875E-3</c:v>
                </c:pt>
                <c:pt idx="893">
                  <c:v>-9.6397399902343802E-3</c:v>
                </c:pt>
                <c:pt idx="894">
                  <c:v>-7.9545974731445295E-3</c:v>
                </c:pt>
                <c:pt idx="895">
                  <c:v>-9.6263885498046892E-3</c:v>
                </c:pt>
                <c:pt idx="896">
                  <c:v>-8.7785720825195295E-3</c:v>
                </c:pt>
                <c:pt idx="897">
                  <c:v>-7.2293281555175799E-3</c:v>
                </c:pt>
                <c:pt idx="898">
                  <c:v>-7.5011253356933602E-3</c:v>
                </c:pt>
                <c:pt idx="899">
                  <c:v>-6.6428184509277396E-3</c:v>
                </c:pt>
                <c:pt idx="900">
                  <c:v>-8.9063644409179705E-3</c:v>
                </c:pt>
                <c:pt idx="901">
                  <c:v>-1.0784149169921899E-2</c:v>
                </c:pt>
                <c:pt idx="902">
                  <c:v>-9.3526840209961007E-3</c:v>
                </c:pt>
                <c:pt idx="903">
                  <c:v>-6.5584182739257804E-3</c:v>
                </c:pt>
                <c:pt idx="904">
                  <c:v>-9.9530220031738299E-3</c:v>
                </c:pt>
                <c:pt idx="905">
                  <c:v>-9.4318389892578108E-3</c:v>
                </c:pt>
                <c:pt idx="906">
                  <c:v>-7.9193115234375E-3</c:v>
                </c:pt>
                <c:pt idx="907">
                  <c:v>-7.6327323913574201E-3</c:v>
                </c:pt>
                <c:pt idx="908">
                  <c:v>-7.4973106384277396E-3</c:v>
                </c:pt>
                <c:pt idx="909">
                  <c:v>-4.45556640625E-3</c:v>
                </c:pt>
                <c:pt idx="910">
                  <c:v>-1.19543075561523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C29E-4FC7-87BB-17913E4735B3}"/>
            </c:ext>
          </c:extLst>
        </c:ser>
        <c:ser>
          <c:idx val="16"/>
          <c:order val="16"/>
          <c:tx>
            <c:v>+32 microL</c:v>
          </c:tx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7'!$B$2:$B$912</c:f>
              <c:numCache>
                <c:formatCode>General</c:formatCode>
                <c:ptCount val="911"/>
                <c:pt idx="0">
                  <c:v>-0.44036483764648499</c:v>
                </c:pt>
                <c:pt idx="1">
                  <c:v>-0.33081150054931702</c:v>
                </c:pt>
                <c:pt idx="2">
                  <c:v>-1.0556898117065501</c:v>
                </c:pt>
                <c:pt idx="3">
                  <c:v>-0.28680086135864302</c:v>
                </c:pt>
                <c:pt idx="4">
                  <c:v>-0.39472198486328097</c:v>
                </c:pt>
                <c:pt idx="5">
                  <c:v>-1.0007958412170399</c:v>
                </c:pt>
                <c:pt idx="6">
                  <c:v>-0.43494844436645502</c:v>
                </c:pt>
                <c:pt idx="7">
                  <c:v>-0.22719383239746099</c:v>
                </c:pt>
                <c:pt idx="8">
                  <c:v>-0.488601684570313</c:v>
                </c:pt>
                <c:pt idx="9">
                  <c:v>-0.69841575622558605</c:v>
                </c:pt>
                <c:pt idx="10">
                  <c:v>-0.79939079284668002</c:v>
                </c:pt>
                <c:pt idx="11">
                  <c:v>-0.69862318038940496</c:v>
                </c:pt>
                <c:pt idx="12">
                  <c:v>-0.32265186309814498</c:v>
                </c:pt>
                <c:pt idx="13">
                  <c:v>-0.17481613159179701</c:v>
                </c:pt>
                <c:pt idx="14">
                  <c:v>-0.82619380950927801</c:v>
                </c:pt>
                <c:pt idx="15">
                  <c:v>-0.52970075607299805</c:v>
                </c:pt>
                <c:pt idx="16">
                  <c:v>-0.91728258132934604</c:v>
                </c:pt>
                <c:pt idx="17">
                  <c:v>-0.37126874923706099</c:v>
                </c:pt>
                <c:pt idx="18">
                  <c:v>-0.87319326400756903</c:v>
                </c:pt>
                <c:pt idx="19">
                  <c:v>-0.97656917572021495</c:v>
                </c:pt>
                <c:pt idx="20">
                  <c:v>0.24370288848877</c:v>
                </c:pt>
                <c:pt idx="21">
                  <c:v>-0.230392456054688</c:v>
                </c:pt>
                <c:pt idx="22">
                  <c:v>-0.58826732635498102</c:v>
                </c:pt>
                <c:pt idx="23">
                  <c:v>8.4427356719970703E-2</c:v>
                </c:pt>
                <c:pt idx="24">
                  <c:v>-0.77815151214599598</c:v>
                </c:pt>
                <c:pt idx="25">
                  <c:v>-0.36134862899780301</c:v>
                </c:pt>
                <c:pt idx="26">
                  <c:v>-0.771464824676514</c:v>
                </c:pt>
                <c:pt idx="27">
                  <c:v>-0.80947208404541005</c:v>
                </c:pt>
                <c:pt idx="28">
                  <c:v>-0.23191785812377999</c:v>
                </c:pt>
                <c:pt idx="29">
                  <c:v>-0.28423881530761702</c:v>
                </c:pt>
                <c:pt idx="30">
                  <c:v>-0.192671298980713</c:v>
                </c:pt>
                <c:pt idx="31">
                  <c:v>-0.20936393737792999</c:v>
                </c:pt>
                <c:pt idx="32">
                  <c:v>0.84176111221313499</c:v>
                </c:pt>
                <c:pt idx="33">
                  <c:v>5.1849842071533203E-2</c:v>
                </c:pt>
                <c:pt idx="34">
                  <c:v>-1.10588550567627</c:v>
                </c:pt>
                <c:pt idx="35">
                  <c:v>3.8383483886718799E-2</c:v>
                </c:pt>
                <c:pt idx="36">
                  <c:v>0.13625144958496099</c:v>
                </c:pt>
                <c:pt idx="37">
                  <c:v>-0.68735456466674805</c:v>
                </c:pt>
                <c:pt idx="38">
                  <c:v>-1.05646800994873</c:v>
                </c:pt>
                <c:pt idx="39">
                  <c:v>-0.10286140441894601</c:v>
                </c:pt>
                <c:pt idx="40">
                  <c:v>0.13761377334594699</c:v>
                </c:pt>
                <c:pt idx="41">
                  <c:v>-0.76490116119384799</c:v>
                </c:pt>
                <c:pt idx="42">
                  <c:v>0.20736265182495101</c:v>
                </c:pt>
                <c:pt idx="43">
                  <c:v>0.18809556961059601</c:v>
                </c:pt>
                <c:pt idx="44">
                  <c:v>-0.14105749130249001</c:v>
                </c:pt>
                <c:pt idx="45">
                  <c:v>-0.209311008453369</c:v>
                </c:pt>
                <c:pt idx="46">
                  <c:v>8.4849357604980497E-2</c:v>
                </c:pt>
                <c:pt idx="47">
                  <c:v>-0.23721981048584001</c:v>
                </c:pt>
                <c:pt idx="48">
                  <c:v>0.178980827331543</c:v>
                </c:pt>
                <c:pt idx="49">
                  <c:v>-0.15240573883056699</c:v>
                </c:pt>
                <c:pt idx="50">
                  <c:v>-1.0649452209472701</c:v>
                </c:pt>
                <c:pt idx="51">
                  <c:v>-0.44752693176269598</c:v>
                </c:pt>
                <c:pt idx="52">
                  <c:v>-0.44905185699462902</c:v>
                </c:pt>
                <c:pt idx="53">
                  <c:v>-0.33981752395629899</c:v>
                </c:pt>
                <c:pt idx="54">
                  <c:v>0.60907554626464899</c:v>
                </c:pt>
                <c:pt idx="55">
                  <c:v>-0.46286344528198298</c:v>
                </c:pt>
                <c:pt idx="56">
                  <c:v>-0.56980562210082997</c:v>
                </c:pt>
                <c:pt idx="57">
                  <c:v>0.22417879104614299</c:v>
                </c:pt>
                <c:pt idx="58">
                  <c:v>-0.65067386627197299</c:v>
                </c:pt>
                <c:pt idx="59">
                  <c:v>-0.96335220336914096</c:v>
                </c:pt>
                <c:pt idx="60">
                  <c:v>1.16620063781738E-2</c:v>
                </c:pt>
                <c:pt idx="61">
                  <c:v>-3.6535739898681703E-2</c:v>
                </c:pt>
                <c:pt idx="62">
                  <c:v>-0.68066835403442405</c:v>
                </c:pt>
                <c:pt idx="63">
                  <c:v>0.24538660049438499</c:v>
                </c:pt>
                <c:pt idx="64">
                  <c:v>0.67671489715576205</c:v>
                </c:pt>
                <c:pt idx="65">
                  <c:v>0.48557329177856501</c:v>
                </c:pt>
                <c:pt idx="66">
                  <c:v>-0.92211103439331099</c:v>
                </c:pt>
                <c:pt idx="67">
                  <c:v>0.442976474761963</c:v>
                </c:pt>
                <c:pt idx="68">
                  <c:v>0.49936676025390597</c:v>
                </c:pt>
                <c:pt idx="69">
                  <c:v>1.51303434371948</c:v>
                </c:pt>
                <c:pt idx="70">
                  <c:v>1.13182592391968</c:v>
                </c:pt>
                <c:pt idx="71">
                  <c:v>1.4995698928832999</c:v>
                </c:pt>
                <c:pt idx="72">
                  <c:v>1.2303891181945801</c:v>
                </c:pt>
                <c:pt idx="73">
                  <c:v>0.98429155349731501</c:v>
                </c:pt>
                <c:pt idx="74">
                  <c:v>1.26882743835449</c:v>
                </c:pt>
                <c:pt idx="75">
                  <c:v>1.1384086608886701</c:v>
                </c:pt>
                <c:pt idx="76">
                  <c:v>1.0591049194336</c:v>
                </c:pt>
                <c:pt idx="77">
                  <c:v>1.2029395103454601</c:v>
                </c:pt>
                <c:pt idx="78">
                  <c:v>1.13486671447754</c:v>
                </c:pt>
                <c:pt idx="79">
                  <c:v>1.06687211990357</c:v>
                </c:pt>
                <c:pt idx="80">
                  <c:v>1.12621593475342</c:v>
                </c:pt>
                <c:pt idx="81">
                  <c:v>1.16754102706909</c:v>
                </c:pt>
                <c:pt idx="82">
                  <c:v>1.13962697982788</c:v>
                </c:pt>
                <c:pt idx="83">
                  <c:v>1.1210632324218801</c:v>
                </c:pt>
                <c:pt idx="84">
                  <c:v>1.15619993209839</c:v>
                </c:pt>
                <c:pt idx="85">
                  <c:v>1.0806479454040501</c:v>
                </c:pt>
                <c:pt idx="86">
                  <c:v>1.1354126930236801</c:v>
                </c:pt>
                <c:pt idx="87">
                  <c:v>1.0949125289917001</c:v>
                </c:pt>
                <c:pt idx="88">
                  <c:v>1.1571364402771001</c:v>
                </c:pt>
                <c:pt idx="89">
                  <c:v>1.0946393013000499</c:v>
                </c:pt>
                <c:pt idx="90">
                  <c:v>1.0731177330017101</c:v>
                </c:pt>
                <c:pt idx="91">
                  <c:v>1.0890970230102599</c:v>
                </c:pt>
                <c:pt idx="92">
                  <c:v>1.09451675415039</c:v>
                </c:pt>
                <c:pt idx="93">
                  <c:v>1.0281295776367201</c:v>
                </c:pt>
                <c:pt idx="94">
                  <c:v>1.0719285011291499</c:v>
                </c:pt>
                <c:pt idx="95">
                  <c:v>1.0131349563598699</c:v>
                </c:pt>
                <c:pt idx="96">
                  <c:v>0.98518753051757801</c:v>
                </c:pt>
                <c:pt idx="97">
                  <c:v>0.96759986877441395</c:v>
                </c:pt>
                <c:pt idx="98">
                  <c:v>0.93397521972656306</c:v>
                </c:pt>
                <c:pt idx="99">
                  <c:v>0.93591547012329102</c:v>
                </c:pt>
                <c:pt idx="100">
                  <c:v>0.89699316024780296</c:v>
                </c:pt>
                <c:pt idx="101">
                  <c:v>0.86276483535766602</c:v>
                </c:pt>
                <c:pt idx="102">
                  <c:v>0.83616924285888705</c:v>
                </c:pt>
                <c:pt idx="103">
                  <c:v>0.80231380462646495</c:v>
                </c:pt>
                <c:pt idx="104">
                  <c:v>0.77163219451904297</c:v>
                </c:pt>
                <c:pt idx="105">
                  <c:v>0.73866939544677801</c:v>
                </c:pt>
                <c:pt idx="106">
                  <c:v>0.71302986145019598</c:v>
                </c:pt>
                <c:pt idx="107">
                  <c:v>0.681746006011963</c:v>
                </c:pt>
                <c:pt idx="108">
                  <c:v>0.64958000183105502</c:v>
                </c:pt>
                <c:pt idx="109">
                  <c:v>0.61883544921875</c:v>
                </c:pt>
                <c:pt idx="110">
                  <c:v>0.58894348144531306</c:v>
                </c:pt>
                <c:pt idx="111">
                  <c:v>0.55815410614013705</c:v>
                </c:pt>
                <c:pt idx="112">
                  <c:v>0.53390121459961004</c:v>
                </c:pt>
                <c:pt idx="113">
                  <c:v>0.50484991073608398</c:v>
                </c:pt>
                <c:pt idx="114">
                  <c:v>0.47727584838867199</c:v>
                </c:pt>
                <c:pt idx="115">
                  <c:v>0.45148181915283198</c:v>
                </c:pt>
                <c:pt idx="116">
                  <c:v>0.42516851425170898</c:v>
                </c:pt>
                <c:pt idx="117">
                  <c:v>0.40217208862304699</c:v>
                </c:pt>
                <c:pt idx="118">
                  <c:v>0.38087224960327198</c:v>
                </c:pt>
                <c:pt idx="119">
                  <c:v>0.35800600051879899</c:v>
                </c:pt>
                <c:pt idx="120">
                  <c:v>0.33881235122680697</c:v>
                </c:pt>
                <c:pt idx="121">
                  <c:v>0.32082653045654302</c:v>
                </c:pt>
                <c:pt idx="122">
                  <c:v>0.30171585083007801</c:v>
                </c:pt>
                <c:pt idx="123">
                  <c:v>0.28577136993408198</c:v>
                </c:pt>
                <c:pt idx="124">
                  <c:v>0.27094030380249001</c:v>
                </c:pt>
                <c:pt idx="125">
                  <c:v>0.25682640075683599</c:v>
                </c:pt>
                <c:pt idx="126">
                  <c:v>0.24451684951782199</c:v>
                </c:pt>
                <c:pt idx="127">
                  <c:v>0.23302078247070299</c:v>
                </c:pt>
                <c:pt idx="128">
                  <c:v>0.22291374206542999</c:v>
                </c:pt>
                <c:pt idx="129">
                  <c:v>0.214315891265869</c:v>
                </c:pt>
                <c:pt idx="130">
                  <c:v>0.206114292144776</c:v>
                </c:pt>
                <c:pt idx="131">
                  <c:v>0.19860887527465801</c:v>
                </c:pt>
                <c:pt idx="132">
                  <c:v>0.192468166351319</c:v>
                </c:pt>
                <c:pt idx="133">
                  <c:v>0.18656682968139701</c:v>
                </c:pt>
                <c:pt idx="134">
                  <c:v>0.181425571441651</c:v>
                </c:pt>
                <c:pt idx="135">
                  <c:v>0.176682949066162</c:v>
                </c:pt>
                <c:pt idx="136">
                  <c:v>0.17226171493530301</c:v>
                </c:pt>
                <c:pt idx="137">
                  <c:v>0.16786432266235399</c:v>
                </c:pt>
                <c:pt idx="138">
                  <c:v>0.163577079772949</c:v>
                </c:pt>
                <c:pt idx="139">
                  <c:v>0.159190654754639</c:v>
                </c:pt>
                <c:pt idx="140">
                  <c:v>0.15496397018432601</c:v>
                </c:pt>
                <c:pt idx="141">
                  <c:v>0.15036439895629899</c:v>
                </c:pt>
                <c:pt idx="142">
                  <c:v>0.14643335342407199</c:v>
                </c:pt>
                <c:pt idx="143">
                  <c:v>0.141447544097901</c:v>
                </c:pt>
                <c:pt idx="144">
                  <c:v>0.137316703796387</c:v>
                </c:pt>
                <c:pt idx="145">
                  <c:v>0.13254928588867201</c:v>
                </c:pt>
                <c:pt idx="146">
                  <c:v>0.12763261795044001</c:v>
                </c:pt>
                <c:pt idx="147">
                  <c:v>0.12331438064575199</c:v>
                </c:pt>
                <c:pt idx="148">
                  <c:v>0.118691444396973</c:v>
                </c:pt>
                <c:pt idx="149">
                  <c:v>0.114099025726319</c:v>
                </c:pt>
                <c:pt idx="150">
                  <c:v>0.109400272369385</c:v>
                </c:pt>
                <c:pt idx="151">
                  <c:v>0.104584693908692</c:v>
                </c:pt>
                <c:pt idx="152">
                  <c:v>0.10015916824340799</c:v>
                </c:pt>
                <c:pt idx="153">
                  <c:v>9.5520973205566406E-2</c:v>
                </c:pt>
                <c:pt idx="154">
                  <c:v>9.0592861175537095E-2</c:v>
                </c:pt>
                <c:pt idx="155">
                  <c:v>8.5035800933837905E-2</c:v>
                </c:pt>
                <c:pt idx="156">
                  <c:v>8.0211639404296903E-2</c:v>
                </c:pt>
                <c:pt idx="157">
                  <c:v>7.5745582580566406E-2</c:v>
                </c:pt>
                <c:pt idx="158">
                  <c:v>7.0573329925537095E-2</c:v>
                </c:pt>
                <c:pt idx="159">
                  <c:v>6.5392017364501995E-2</c:v>
                </c:pt>
                <c:pt idx="160">
                  <c:v>6.0781002044677797E-2</c:v>
                </c:pt>
                <c:pt idx="161">
                  <c:v>5.6160449981689502E-2</c:v>
                </c:pt>
                <c:pt idx="162">
                  <c:v>5.15804290771485E-2</c:v>
                </c:pt>
                <c:pt idx="163">
                  <c:v>4.7426700592041002E-2</c:v>
                </c:pt>
                <c:pt idx="164">
                  <c:v>4.3620109558105503E-2</c:v>
                </c:pt>
                <c:pt idx="165">
                  <c:v>3.9617061614990297E-2</c:v>
                </c:pt>
                <c:pt idx="166">
                  <c:v>3.6201477050781299E-2</c:v>
                </c:pt>
                <c:pt idx="167">
                  <c:v>3.4506797790527399E-2</c:v>
                </c:pt>
                <c:pt idx="168">
                  <c:v>3.3702850341796903E-2</c:v>
                </c:pt>
                <c:pt idx="169">
                  <c:v>3.2768249511718799E-2</c:v>
                </c:pt>
                <c:pt idx="170">
                  <c:v>3.3141613006591797E-2</c:v>
                </c:pt>
                <c:pt idx="171">
                  <c:v>3.33971977233887E-2</c:v>
                </c:pt>
                <c:pt idx="172">
                  <c:v>3.1748771667480503E-2</c:v>
                </c:pt>
                <c:pt idx="173">
                  <c:v>2.8180122375488299E-2</c:v>
                </c:pt>
                <c:pt idx="174">
                  <c:v>2.3296356201171899E-2</c:v>
                </c:pt>
                <c:pt idx="175">
                  <c:v>1.8301963806152399E-2</c:v>
                </c:pt>
                <c:pt idx="176">
                  <c:v>1.17826461791992E-2</c:v>
                </c:pt>
                <c:pt idx="177">
                  <c:v>9.6950531005859392E-3</c:v>
                </c:pt>
                <c:pt idx="178">
                  <c:v>9.4323158264160208E-3</c:v>
                </c:pt>
                <c:pt idx="179">
                  <c:v>9.9220275878906302E-3</c:v>
                </c:pt>
                <c:pt idx="180">
                  <c:v>1.05915069580078E-2</c:v>
                </c:pt>
                <c:pt idx="181">
                  <c:v>1.05547904968262E-2</c:v>
                </c:pt>
                <c:pt idx="182">
                  <c:v>9.3488693237304705E-3</c:v>
                </c:pt>
                <c:pt idx="183">
                  <c:v>8.0904960632324201E-3</c:v>
                </c:pt>
                <c:pt idx="184">
                  <c:v>7.0228576660156302E-3</c:v>
                </c:pt>
                <c:pt idx="185">
                  <c:v>6.76727294921875E-3</c:v>
                </c:pt>
                <c:pt idx="186">
                  <c:v>5.8293342590332101E-3</c:v>
                </c:pt>
                <c:pt idx="187">
                  <c:v>5.4187774658203203E-3</c:v>
                </c:pt>
                <c:pt idx="188">
                  <c:v>4.6815872192382804E-3</c:v>
                </c:pt>
                <c:pt idx="189">
                  <c:v>4.0516853332519601E-3</c:v>
                </c:pt>
                <c:pt idx="190">
                  <c:v>3.5619735717773498E-3</c:v>
                </c:pt>
                <c:pt idx="191">
                  <c:v>2.1367073059082101E-3</c:v>
                </c:pt>
                <c:pt idx="192">
                  <c:v>3.2811164855957101E-3</c:v>
                </c:pt>
                <c:pt idx="193">
                  <c:v>2.6788711547851602E-3</c:v>
                </c:pt>
                <c:pt idx="194">
                  <c:v>1.99365615844727E-3</c:v>
                </c:pt>
                <c:pt idx="195">
                  <c:v>2.1071434020996098E-3</c:v>
                </c:pt>
                <c:pt idx="196">
                  <c:v>1.8968582153320299E-3</c:v>
                </c:pt>
                <c:pt idx="197">
                  <c:v>1.5764236450195299E-3</c:v>
                </c:pt>
                <c:pt idx="198">
                  <c:v>1.18112564086914E-3</c:v>
                </c:pt>
                <c:pt idx="199">
                  <c:v>3.5285949707031297E-5</c:v>
                </c:pt>
                <c:pt idx="200">
                  <c:v>-3.8957595825195302E-4</c:v>
                </c:pt>
                <c:pt idx="201">
                  <c:v>-1.02519989013672E-4</c:v>
                </c:pt>
                <c:pt idx="202">
                  <c:v>-2.1505355834961E-4</c:v>
                </c:pt>
                <c:pt idx="203">
                  <c:v>-6.1368942260742198E-4</c:v>
                </c:pt>
                <c:pt idx="204">
                  <c:v>-5.5551528930664095E-4</c:v>
                </c:pt>
                <c:pt idx="205">
                  <c:v>-6.1368942260742198E-4</c:v>
                </c:pt>
                <c:pt idx="206">
                  <c:v>-1.1858940124511699E-3</c:v>
                </c:pt>
                <c:pt idx="207">
                  <c:v>-1.1906623840332101E-3</c:v>
                </c:pt>
                <c:pt idx="208">
                  <c:v>-1.28841400146485E-3</c:v>
                </c:pt>
                <c:pt idx="209">
                  <c:v>-7.4338912963867198E-4</c:v>
                </c:pt>
                <c:pt idx="210">
                  <c:v>-1.4133453369140599E-3</c:v>
                </c:pt>
                <c:pt idx="211">
                  <c:v>-2.1305084228515599E-3</c:v>
                </c:pt>
                <c:pt idx="212">
                  <c:v>-1.7657279968261699E-3</c:v>
                </c:pt>
                <c:pt idx="213">
                  <c:v>-1.89208984375E-3</c:v>
                </c:pt>
                <c:pt idx="214">
                  <c:v>-1.8610954284667999E-3</c:v>
                </c:pt>
                <c:pt idx="215">
                  <c:v>-1.6674995422363301E-3</c:v>
                </c:pt>
                <c:pt idx="216">
                  <c:v>-8.1729888916015603E-4</c:v>
                </c:pt>
                <c:pt idx="217">
                  <c:v>-1.79147720336914E-3</c:v>
                </c:pt>
                <c:pt idx="218">
                  <c:v>-2.4204254150390599E-3</c:v>
                </c:pt>
                <c:pt idx="219">
                  <c:v>-2.8347969055175799E-3</c:v>
                </c:pt>
                <c:pt idx="220">
                  <c:v>-2.6865005493164102E-3</c:v>
                </c:pt>
                <c:pt idx="221">
                  <c:v>-2.6812553405761701E-3</c:v>
                </c:pt>
                <c:pt idx="222">
                  <c:v>-3.1695365905761701E-3</c:v>
                </c:pt>
                <c:pt idx="223">
                  <c:v>-2.3431777954101602E-3</c:v>
                </c:pt>
                <c:pt idx="224">
                  <c:v>-3.2758712768554701E-3</c:v>
                </c:pt>
                <c:pt idx="225">
                  <c:v>-3.2434463500976602E-3</c:v>
                </c:pt>
                <c:pt idx="226">
                  <c:v>-2.9020309448242201E-3</c:v>
                </c:pt>
                <c:pt idx="227">
                  <c:v>-3.3626556396484401E-3</c:v>
                </c:pt>
                <c:pt idx="228">
                  <c:v>-3.3788681030273498E-3</c:v>
                </c:pt>
                <c:pt idx="229">
                  <c:v>-4.7092437744140599E-3</c:v>
                </c:pt>
                <c:pt idx="230">
                  <c:v>-4.6744346618652396E-3</c:v>
                </c:pt>
                <c:pt idx="231">
                  <c:v>-3.8738250732421901E-3</c:v>
                </c:pt>
                <c:pt idx="232">
                  <c:v>-4.7154426574707101E-3</c:v>
                </c:pt>
                <c:pt idx="233">
                  <c:v>-4.4298171997070304E-3</c:v>
                </c:pt>
                <c:pt idx="234">
                  <c:v>-5.0115585327148498E-3</c:v>
                </c:pt>
                <c:pt idx="235">
                  <c:v>-6.6280364990234401E-3</c:v>
                </c:pt>
                <c:pt idx="236">
                  <c:v>-6.5793991088867196E-3</c:v>
                </c:pt>
                <c:pt idx="237">
                  <c:v>-5.4326057434082101E-3</c:v>
                </c:pt>
                <c:pt idx="238">
                  <c:v>-6.0734748840332101E-3</c:v>
                </c:pt>
                <c:pt idx="239">
                  <c:v>-7.3499679565429696E-3</c:v>
                </c:pt>
                <c:pt idx="240">
                  <c:v>-7.33184814453125E-3</c:v>
                </c:pt>
                <c:pt idx="241">
                  <c:v>-7.5559616088867196E-3</c:v>
                </c:pt>
                <c:pt idx="242">
                  <c:v>-8.0223083496093802E-3</c:v>
                </c:pt>
                <c:pt idx="243">
                  <c:v>-7.9059600830078194E-3</c:v>
                </c:pt>
                <c:pt idx="244">
                  <c:v>-7.1263313293457101E-3</c:v>
                </c:pt>
                <c:pt idx="245">
                  <c:v>-9.1338157653808594E-3</c:v>
                </c:pt>
                <c:pt idx="246">
                  <c:v>-8.8143348693847708E-3</c:v>
                </c:pt>
                <c:pt idx="247">
                  <c:v>-8.8157653808593802E-3</c:v>
                </c:pt>
                <c:pt idx="248">
                  <c:v>-9.2663764953613299E-3</c:v>
                </c:pt>
                <c:pt idx="249">
                  <c:v>-9.4318389892578108E-3</c:v>
                </c:pt>
                <c:pt idx="250">
                  <c:v>-9.2830657958984392E-3</c:v>
                </c:pt>
                <c:pt idx="251">
                  <c:v>-8.6731910705566406E-3</c:v>
                </c:pt>
                <c:pt idx="252">
                  <c:v>-9.063720703125E-3</c:v>
                </c:pt>
                <c:pt idx="253">
                  <c:v>-1.0141372680664101E-2</c:v>
                </c:pt>
                <c:pt idx="254">
                  <c:v>-9.9029541015625E-3</c:v>
                </c:pt>
                <c:pt idx="255">
                  <c:v>-9.70458984375E-3</c:v>
                </c:pt>
                <c:pt idx="256">
                  <c:v>-1.0013103485107399E-2</c:v>
                </c:pt>
                <c:pt idx="257">
                  <c:v>-1.0648250579834E-2</c:v>
                </c:pt>
                <c:pt idx="258">
                  <c:v>-1.08342170715332E-2</c:v>
                </c:pt>
                <c:pt idx="259">
                  <c:v>-1.05915069580078E-2</c:v>
                </c:pt>
                <c:pt idx="260">
                  <c:v>-1.08141899108887E-2</c:v>
                </c:pt>
                <c:pt idx="261">
                  <c:v>-1.1178970336914101E-2</c:v>
                </c:pt>
                <c:pt idx="262">
                  <c:v>-1.10983848571778E-2</c:v>
                </c:pt>
                <c:pt idx="263">
                  <c:v>-1.1429786682128899E-2</c:v>
                </c:pt>
                <c:pt idx="264">
                  <c:v>-1.12919807434082E-2</c:v>
                </c:pt>
                <c:pt idx="265">
                  <c:v>-1.1353969573974601E-2</c:v>
                </c:pt>
                <c:pt idx="266">
                  <c:v>-1.15113258361817E-2</c:v>
                </c:pt>
                <c:pt idx="267">
                  <c:v>-1.11756324768067E-2</c:v>
                </c:pt>
                <c:pt idx="268">
                  <c:v>-1.1012077331543E-2</c:v>
                </c:pt>
                <c:pt idx="269">
                  <c:v>-1.2129306793212899E-2</c:v>
                </c:pt>
                <c:pt idx="270">
                  <c:v>-1.2746810913086E-2</c:v>
                </c:pt>
                <c:pt idx="271">
                  <c:v>-1.25503540039063E-2</c:v>
                </c:pt>
                <c:pt idx="272">
                  <c:v>-1.2382984161377E-2</c:v>
                </c:pt>
                <c:pt idx="273">
                  <c:v>-1.12361907958985E-2</c:v>
                </c:pt>
                <c:pt idx="274">
                  <c:v>-1.24139785766602E-2</c:v>
                </c:pt>
                <c:pt idx="275">
                  <c:v>-1.29470825195313E-2</c:v>
                </c:pt>
                <c:pt idx="276">
                  <c:v>-1.32551193237305E-2</c:v>
                </c:pt>
                <c:pt idx="277">
                  <c:v>-1.34329795837403E-2</c:v>
                </c:pt>
                <c:pt idx="278">
                  <c:v>-1.3658046722412101E-2</c:v>
                </c:pt>
                <c:pt idx="279">
                  <c:v>-1.40738487243653E-2</c:v>
                </c:pt>
                <c:pt idx="280">
                  <c:v>-1.4399528503418E-2</c:v>
                </c:pt>
                <c:pt idx="281">
                  <c:v>-1.42712593078613E-2</c:v>
                </c:pt>
                <c:pt idx="282">
                  <c:v>-1.4219760894775399E-2</c:v>
                </c:pt>
                <c:pt idx="283">
                  <c:v>-1.44829750061035E-2</c:v>
                </c:pt>
                <c:pt idx="284">
                  <c:v>-1.49054527282715E-2</c:v>
                </c:pt>
                <c:pt idx="285">
                  <c:v>-1.5298366546630899E-2</c:v>
                </c:pt>
                <c:pt idx="286">
                  <c:v>-1.52287483215332E-2</c:v>
                </c:pt>
                <c:pt idx="287">
                  <c:v>-1.5527725219726601E-2</c:v>
                </c:pt>
                <c:pt idx="288">
                  <c:v>-1.5456199645996101E-2</c:v>
                </c:pt>
                <c:pt idx="289">
                  <c:v>-1.5725135803222701E-2</c:v>
                </c:pt>
                <c:pt idx="290">
                  <c:v>-1.5781402587890601E-2</c:v>
                </c:pt>
                <c:pt idx="291">
                  <c:v>-1.60727500915528E-2</c:v>
                </c:pt>
                <c:pt idx="292">
                  <c:v>-1.62043571472168E-2</c:v>
                </c:pt>
                <c:pt idx="293">
                  <c:v>-1.6156196594238299E-2</c:v>
                </c:pt>
                <c:pt idx="294">
                  <c:v>-1.6214370727539101E-2</c:v>
                </c:pt>
                <c:pt idx="295">
                  <c:v>-1.48921012878418E-2</c:v>
                </c:pt>
                <c:pt idx="296">
                  <c:v>-1.2754917144775399E-2</c:v>
                </c:pt>
                <c:pt idx="297">
                  <c:v>-1.6095638275146502E-2</c:v>
                </c:pt>
                <c:pt idx="298">
                  <c:v>-1.7701625823974599E-2</c:v>
                </c:pt>
                <c:pt idx="299">
                  <c:v>-1.69119834899903E-2</c:v>
                </c:pt>
                <c:pt idx="300">
                  <c:v>-1.6621589660644601E-2</c:v>
                </c:pt>
                <c:pt idx="301">
                  <c:v>-1.69739723205567E-2</c:v>
                </c:pt>
                <c:pt idx="302">
                  <c:v>-1.7088413238525401E-2</c:v>
                </c:pt>
                <c:pt idx="303">
                  <c:v>-1.6391277313232401E-2</c:v>
                </c:pt>
                <c:pt idx="304">
                  <c:v>-1.71456336975098E-2</c:v>
                </c:pt>
                <c:pt idx="305">
                  <c:v>-1.7630577087402399E-2</c:v>
                </c:pt>
                <c:pt idx="306">
                  <c:v>-1.7319679260253899E-2</c:v>
                </c:pt>
                <c:pt idx="307">
                  <c:v>-1.7373085021972701E-2</c:v>
                </c:pt>
                <c:pt idx="308">
                  <c:v>-1.7203807830810599E-2</c:v>
                </c:pt>
                <c:pt idx="309">
                  <c:v>-1.6976833343505901E-2</c:v>
                </c:pt>
                <c:pt idx="310">
                  <c:v>-1.72467231750488E-2</c:v>
                </c:pt>
                <c:pt idx="311">
                  <c:v>-1.6941070556640601E-2</c:v>
                </c:pt>
                <c:pt idx="312">
                  <c:v>-1.7059326171875E-2</c:v>
                </c:pt>
                <c:pt idx="313">
                  <c:v>-1.7129421234130901E-2</c:v>
                </c:pt>
                <c:pt idx="314">
                  <c:v>-1.72219276428223E-2</c:v>
                </c:pt>
                <c:pt idx="315">
                  <c:v>-1.6938686370849599E-2</c:v>
                </c:pt>
                <c:pt idx="316">
                  <c:v>-1.6763687133789101E-2</c:v>
                </c:pt>
                <c:pt idx="317">
                  <c:v>-1.6829490661621101E-2</c:v>
                </c:pt>
                <c:pt idx="318">
                  <c:v>-1.6720771789550799E-2</c:v>
                </c:pt>
                <c:pt idx="319">
                  <c:v>-1.6763687133789101E-2</c:v>
                </c:pt>
                <c:pt idx="320">
                  <c:v>-1.6746997833252002E-2</c:v>
                </c:pt>
                <c:pt idx="321">
                  <c:v>-1.6478061676025401E-2</c:v>
                </c:pt>
                <c:pt idx="322">
                  <c:v>-1.63617134094238E-2</c:v>
                </c:pt>
                <c:pt idx="323">
                  <c:v>-1.6465187072753899E-2</c:v>
                </c:pt>
                <c:pt idx="324">
                  <c:v>-1.6423225402832101E-2</c:v>
                </c:pt>
                <c:pt idx="325">
                  <c:v>-1.6266822814941399E-2</c:v>
                </c:pt>
                <c:pt idx="326">
                  <c:v>-1.6385078430175799E-2</c:v>
                </c:pt>
                <c:pt idx="327">
                  <c:v>-1.6273975372314502E-2</c:v>
                </c:pt>
                <c:pt idx="328">
                  <c:v>-1.6165733337402399E-2</c:v>
                </c:pt>
                <c:pt idx="329">
                  <c:v>-1.6255378723144601E-2</c:v>
                </c:pt>
                <c:pt idx="330">
                  <c:v>-1.6047477722168E-2</c:v>
                </c:pt>
                <c:pt idx="331">
                  <c:v>-1.6139984130859399E-2</c:v>
                </c:pt>
                <c:pt idx="332">
                  <c:v>-1.6060829162597701E-2</c:v>
                </c:pt>
                <c:pt idx="333">
                  <c:v>-1.6028404235839899E-2</c:v>
                </c:pt>
                <c:pt idx="334">
                  <c:v>-1.60565376281738E-2</c:v>
                </c:pt>
                <c:pt idx="335">
                  <c:v>-1.5987396240234399E-2</c:v>
                </c:pt>
                <c:pt idx="336">
                  <c:v>-1.5764236450195299E-2</c:v>
                </c:pt>
                <c:pt idx="337">
                  <c:v>-1.5804767608642599E-2</c:v>
                </c:pt>
                <c:pt idx="338">
                  <c:v>-1.59096717834473E-2</c:v>
                </c:pt>
                <c:pt idx="339">
                  <c:v>-1.5842437744140601E-2</c:v>
                </c:pt>
                <c:pt idx="340">
                  <c:v>-1.593017578125E-2</c:v>
                </c:pt>
                <c:pt idx="341">
                  <c:v>-1.61395072937012E-2</c:v>
                </c:pt>
                <c:pt idx="342">
                  <c:v>-1.5870571136474599E-2</c:v>
                </c:pt>
                <c:pt idx="343">
                  <c:v>-1.5851974487304701E-2</c:v>
                </c:pt>
                <c:pt idx="344">
                  <c:v>-1.5865325927734399E-2</c:v>
                </c:pt>
                <c:pt idx="345">
                  <c:v>-1.58486366271973E-2</c:v>
                </c:pt>
                <c:pt idx="346">
                  <c:v>-1.5933513641357401E-2</c:v>
                </c:pt>
                <c:pt idx="347">
                  <c:v>-1.59764289855957E-2</c:v>
                </c:pt>
                <c:pt idx="348">
                  <c:v>-1.5832424163818401E-2</c:v>
                </c:pt>
                <c:pt idx="349">
                  <c:v>-1.5801906585693401E-2</c:v>
                </c:pt>
                <c:pt idx="350">
                  <c:v>-1.6076564788818401E-2</c:v>
                </c:pt>
                <c:pt idx="351">
                  <c:v>-1.60889625549317E-2</c:v>
                </c:pt>
                <c:pt idx="352">
                  <c:v>-1.5892982482910201E-2</c:v>
                </c:pt>
                <c:pt idx="353">
                  <c:v>-1.5886783599853498E-2</c:v>
                </c:pt>
                <c:pt idx="354">
                  <c:v>-1.60622596740723E-2</c:v>
                </c:pt>
                <c:pt idx="355">
                  <c:v>-1.6015529632568401E-2</c:v>
                </c:pt>
                <c:pt idx="356">
                  <c:v>-1.6040802001953101E-2</c:v>
                </c:pt>
                <c:pt idx="357">
                  <c:v>-1.6061305999755901E-2</c:v>
                </c:pt>
                <c:pt idx="358">
                  <c:v>-1.5962123870849599E-2</c:v>
                </c:pt>
                <c:pt idx="359">
                  <c:v>-1.5892028808593799E-2</c:v>
                </c:pt>
                <c:pt idx="360">
                  <c:v>-1.5912055969238299E-2</c:v>
                </c:pt>
                <c:pt idx="361">
                  <c:v>-1.58991813659668E-2</c:v>
                </c:pt>
                <c:pt idx="362">
                  <c:v>-1.5901565551757799E-2</c:v>
                </c:pt>
                <c:pt idx="363">
                  <c:v>-1.5869140625E-2</c:v>
                </c:pt>
                <c:pt idx="364">
                  <c:v>-1.5806198120117201E-2</c:v>
                </c:pt>
                <c:pt idx="365">
                  <c:v>-1.5851974487304701E-2</c:v>
                </c:pt>
                <c:pt idx="366">
                  <c:v>-1.5822410583496101E-2</c:v>
                </c:pt>
                <c:pt idx="367">
                  <c:v>-1.5865802764892599E-2</c:v>
                </c:pt>
                <c:pt idx="368">
                  <c:v>-1.57170295715332E-2</c:v>
                </c:pt>
                <c:pt idx="369">
                  <c:v>-1.5698432922363299E-2</c:v>
                </c:pt>
                <c:pt idx="370">
                  <c:v>-1.55329704284668E-2</c:v>
                </c:pt>
                <c:pt idx="371">
                  <c:v>-1.5580177307128899E-2</c:v>
                </c:pt>
                <c:pt idx="372">
                  <c:v>-1.55243873596192E-2</c:v>
                </c:pt>
                <c:pt idx="373">
                  <c:v>-1.5530109405517601E-2</c:v>
                </c:pt>
                <c:pt idx="374">
                  <c:v>-1.5449047088623101E-2</c:v>
                </c:pt>
                <c:pt idx="375">
                  <c:v>-1.54023170471192E-2</c:v>
                </c:pt>
                <c:pt idx="376">
                  <c:v>-1.5374660491943399E-2</c:v>
                </c:pt>
                <c:pt idx="377">
                  <c:v>-1.51386260986328E-2</c:v>
                </c:pt>
                <c:pt idx="378">
                  <c:v>-1.50408744812012E-2</c:v>
                </c:pt>
                <c:pt idx="379">
                  <c:v>-1.46431922912598E-2</c:v>
                </c:pt>
                <c:pt idx="380">
                  <c:v>-1.46002769470215E-2</c:v>
                </c:pt>
                <c:pt idx="381">
                  <c:v>-1.48334503173828E-2</c:v>
                </c:pt>
                <c:pt idx="382">
                  <c:v>-1.4629364013671899E-2</c:v>
                </c:pt>
                <c:pt idx="383">
                  <c:v>-1.4461517333984399E-2</c:v>
                </c:pt>
                <c:pt idx="384">
                  <c:v>-1.4200210571289101E-2</c:v>
                </c:pt>
                <c:pt idx="385">
                  <c:v>-1.4402866363525399E-2</c:v>
                </c:pt>
                <c:pt idx="386">
                  <c:v>-1.3968467712402399E-2</c:v>
                </c:pt>
                <c:pt idx="387">
                  <c:v>-1.3988971710205101E-2</c:v>
                </c:pt>
                <c:pt idx="388">
                  <c:v>-1.4066219329834E-2</c:v>
                </c:pt>
                <c:pt idx="389">
                  <c:v>-1.3823032379150399E-2</c:v>
                </c:pt>
                <c:pt idx="390">
                  <c:v>-1.3404369354248101E-2</c:v>
                </c:pt>
                <c:pt idx="391">
                  <c:v>-1.3408660888671899E-2</c:v>
                </c:pt>
                <c:pt idx="392">
                  <c:v>-1.3056755065918E-2</c:v>
                </c:pt>
                <c:pt idx="393">
                  <c:v>-1.41048431396485E-2</c:v>
                </c:pt>
                <c:pt idx="394">
                  <c:v>-1.3566493988037101E-2</c:v>
                </c:pt>
                <c:pt idx="395">
                  <c:v>-1.3637542724609399E-2</c:v>
                </c:pt>
                <c:pt idx="396">
                  <c:v>-1.3693809509277399E-2</c:v>
                </c:pt>
                <c:pt idx="397">
                  <c:v>-1.3453483581543E-2</c:v>
                </c:pt>
                <c:pt idx="398">
                  <c:v>-1.3095378875732399E-2</c:v>
                </c:pt>
                <c:pt idx="399">
                  <c:v>-1.3261318206787101E-2</c:v>
                </c:pt>
                <c:pt idx="400">
                  <c:v>-1.38955116271973E-2</c:v>
                </c:pt>
                <c:pt idx="401">
                  <c:v>-1.35421752929688E-2</c:v>
                </c:pt>
                <c:pt idx="402">
                  <c:v>-1.33423805236817E-2</c:v>
                </c:pt>
                <c:pt idx="403">
                  <c:v>-1.3169288635253899E-2</c:v>
                </c:pt>
                <c:pt idx="404">
                  <c:v>-1.3040065765380899E-2</c:v>
                </c:pt>
                <c:pt idx="405">
                  <c:v>-1.2835979461669899E-2</c:v>
                </c:pt>
                <c:pt idx="406">
                  <c:v>-1.30090713500977E-2</c:v>
                </c:pt>
                <c:pt idx="407">
                  <c:v>-1.2877464294433601E-2</c:v>
                </c:pt>
                <c:pt idx="408">
                  <c:v>-1.29165649414063E-2</c:v>
                </c:pt>
                <c:pt idx="409">
                  <c:v>-1.30715370178223E-2</c:v>
                </c:pt>
                <c:pt idx="410">
                  <c:v>-1.30290985107422E-2</c:v>
                </c:pt>
                <c:pt idx="411">
                  <c:v>-1.27229690551758E-2</c:v>
                </c:pt>
                <c:pt idx="412">
                  <c:v>-1.25789642333985E-2</c:v>
                </c:pt>
                <c:pt idx="413">
                  <c:v>-1.2345790863037101E-2</c:v>
                </c:pt>
                <c:pt idx="414">
                  <c:v>-1.2711524963378899E-2</c:v>
                </c:pt>
                <c:pt idx="415">
                  <c:v>-1.2847900390625E-2</c:v>
                </c:pt>
                <c:pt idx="416">
                  <c:v>-1.2576580047607399E-2</c:v>
                </c:pt>
                <c:pt idx="417">
                  <c:v>-1.25298500061035E-2</c:v>
                </c:pt>
                <c:pt idx="418">
                  <c:v>-1.26090049743653E-2</c:v>
                </c:pt>
                <c:pt idx="419">
                  <c:v>-1.2571811676025399E-2</c:v>
                </c:pt>
                <c:pt idx="420">
                  <c:v>-1.2541294097900399E-2</c:v>
                </c:pt>
                <c:pt idx="421">
                  <c:v>-1.25350952148438E-2</c:v>
                </c:pt>
                <c:pt idx="422">
                  <c:v>-1.2249469757080101E-2</c:v>
                </c:pt>
                <c:pt idx="423">
                  <c:v>-1.23224258422852E-2</c:v>
                </c:pt>
                <c:pt idx="424">
                  <c:v>-1.22895240783692E-2</c:v>
                </c:pt>
                <c:pt idx="425">
                  <c:v>-1.25045776367188E-2</c:v>
                </c:pt>
                <c:pt idx="426">
                  <c:v>-1.24058723449707E-2</c:v>
                </c:pt>
                <c:pt idx="427">
                  <c:v>-1.24011039733887E-2</c:v>
                </c:pt>
                <c:pt idx="428">
                  <c:v>-1.25584602355957E-2</c:v>
                </c:pt>
                <c:pt idx="429">
                  <c:v>-1.2436866760253899E-2</c:v>
                </c:pt>
                <c:pt idx="430">
                  <c:v>-1.2105941772461E-2</c:v>
                </c:pt>
                <c:pt idx="431">
                  <c:v>-1.23167037963867E-2</c:v>
                </c:pt>
                <c:pt idx="432">
                  <c:v>-1.19962692260742E-2</c:v>
                </c:pt>
                <c:pt idx="433">
                  <c:v>-1.1439323425293E-2</c:v>
                </c:pt>
                <c:pt idx="434">
                  <c:v>-1.0959625244140601E-2</c:v>
                </c:pt>
                <c:pt idx="435">
                  <c:v>-1.08027458190918E-2</c:v>
                </c:pt>
                <c:pt idx="436">
                  <c:v>-1.10702514648438E-2</c:v>
                </c:pt>
                <c:pt idx="437">
                  <c:v>-1.1130332946777399E-2</c:v>
                </c:pt>
                <c:pt idx="438">
                  <c:v>-1.21541023254395E-2</c:v>
                </c:pt>
                <c:pt idx="439">
                  <c:v>-1.4792919158935601E-2</c:v>
                </c:pt>
                <c:pt idx="440">
                  <c:v>-1.6338348388671899E-2</c:v>
                </c:pt>
                <c:pt idx="441">
                  <c:v>-1.51290893554688E-2</c:v>
                </c:pt>
                <c:pt idx="442">
                  <c:v>-1.43365859985352E-2</c:v>
                </c:pt>
                <c:pt idx="443">
                  <c:v>-1.42602920532227E-2</c:v>
                </c:pt>
                <c:pt idx="444">
                  <c:v>-1.27978324890137E-2</c:v>
                </c:pt>
                <c:pt idx="445">
                  <c:v>-1.08685493469238E-2</c:v>
                </c:pt>
                <c:pt idx="446">
                  <c:v>-1.0684490203857399E-2</c:v>
                </c:pt>
                <c:pt idx="447">
                  <c:v>-1.12500190734863E-2</c:v>
                </c:pt>
                <c:pt idx="448">
                  <c:v>-1.1760711669921899E-2</c:v>
                </c:pt>
                <c:pt idx="449">
                  <c:v>-1.2175559997558601E-2</c:v>
                </c:pt>
                <c:pt idx="450">
                  <c:v>-1.2295246124267601E-2</c:v>
                </c:pt>
                <c:pt idx="451">
                  <c:v>-1.23109817504883E-2</c:v>
                </c:pt>
                <c:pt idx="452">
                  <c:v>-1.23467445373535E-2</c:v>
                </c:pt>
                <c:pt idx="453">
                  <c:v>-1.23109817504883E-2</c:v>
                </c:pt>
                <c:pt idx="454">
                  <c:v>-1.23529434204102E-2</c:v>
                </c:pt>
                <c:pt idx="455">
                  <c:v>-1.23882293701172E-2</c:v>
                </c:pt>
                <c:pt idx="456">
                  <c:v>-1.23343467712403E-2</c:v>
                </c:pt>
                <c:pt idx="457">
                  <c:v>-1.24025344848633E-2</c:v>
                </c:pt>
                <c:pt idx="458">
                  <c:v>-1.2402057647705101E-2</c:v>
                </c:pt>
                <c:pt idx="459">
                  <c:v>-1.23767852783203E-2</c:v>
                </c:pt>
                <c:pt idx="460">
                  <c:v>-1.23486518859863E-2</c:v>
                </c:pt>
                <c:pt idx="461">
                  <c:v>-1.2414932250976601E-2</c:v>
                </c:pt>
                <c:pt idx="462">
                  <c:v>-1.2345314025878899E-2</c:v>
                </c:pt>
                <c:pt idx="463">
                  <c:v>-1.24139785766602E-2</c:v>
                </c:pt>
                <c:pt idx="464">
                  <c:v>-1.2338638305664101E-2</c:v>
                </c:pt>
                <c:pt idx="465">
                  <c:v>-1.24516487121582E-2</c:v>
                </c:pt>
                <c:pt idx="466">
                  <c:v>-8.8562965393066406E-3</c:v>
                </c:pt>
                <c:pt idx="467">
                  <c:v>-1.1272430419921899E-2</c:v>
                </c:pt>
                <c:pt idx="468">
                  <c:v>-1.29938125610352E-2</c:v>
                </c:pt>
                <c:pt idx="469">
                  <c:v>-1.23810768127442E-2</c:v>
                </c:pt>
                <c:pt idx="470">
                  <c:v>-1.24225616455078E-2</c:v>
                </c:pt>
                <c:pt idx="471">
                  <c:v>-1.22933387756348E-2</c:v>
                </c:pt>
                <c:pt idx="472">
                  <c:v>-1.2269020080566399E-2</c:v>
                </c:pt>
                <c:pt idx="473">
                  <c:v>-1.22895240783692E-2</c:v>
                </c:pt>
                <c:pt idx="474">
                  <c:v>-1.23038291931153E-2</c:v>
                </c:pt>
                <c:pt idx="475">
                  <c:v>-1.2373447418212899E-2</c:v>
                </c:pt>
                <c:pt idx="476">
                  <c:v>-1.23367309570313E-2</c:v>
                </c:pt>
                <c:pt idx="477">
                  <c:v>-1.22590065002442E-2</c:v>
                </c:pt>
                <c:pt idx="478">
                  <c:v>-1.23181343078613E-2</c:v>
                </c:pt>
                <c:pt idx="479">
                  <c:v>-1.22790336608887E-2</c:v>
                </c:pt>
                <c:pt idx="480">
                  <c:v>-1.2269020080566399E-2</c:v>
                </c:pt>
                <c:pt idx="481">
                  <c:v>-1.22170448303223E-2</c:v>
                </c:pt>
                <c:pt idx="482">
                  <c:v>-1.22909545898438E-2</c:v>
                </c:pt>
                <c:pt idx="483">
                  <c:v>-1.21407508850098E-2</c:v>
                </c:pt>
                <c:pt idx="484">
                  <c:v>-1.2174129486084E-2</c:v>
                </c:pt>
                <c:pt idx="485">
                  <c:v>-1.21607780456543E-2</c:v>
                </c:pt>
                <c:pt idx="486">
                  <c:v>-1.2152671813964899E-2</c:v>
                </c:pt>
                <c:pt idx="487">
                  <c:v>-1.2190818786621101E-2</c:v>
                </c:pt>
                <c:pt idx="488">
                  <c:v>-1.2185573577880899E-2</c:v>
                </c:pt>
                <c:pt idx="489">
                  <c:v>-1.21126174926758E-2</c:v>
                </c:pt>
                <c:pt idx="490">
                  <c:v>-1.2088298797607399E-2</c:v>
                </c:pt>
                <c:pt idx="491">
                  <c:v>-1.20649337768555E-2</c:v>
                </c:pt>
                <c:pt idx="492">
                  <c:v>-1.21259689331055E-2</c:v>
                </c:pt>
                <c:pt idx="493">
                  <c:v>-1.2073516845703101E-2</c:v>
                </c:pt>
                <c:pt idx="494">
                  <c:v>-1.20468139648438E-2</c:v>
                </c:pt>
                <c:pt idx="495">
                  <c:v>-1.2061119079589899E-2</c:v>
                </c:pt>
                <c:pt idx="496">
                  <c:v>-1.2066364288330101E-2</c:v>
                </c:pt>
                <c:pt idx="497">
                  <c:v>-1.19938850402832E-2</c:v>
                </c:pt>
                <c:pt idx="498">
                  <c:v>-1.1927604675293E-2</c:v>
                </c:pt>
                <c:pt idx="499">
                  <c:v>-1.19433403015137E-2</c:v>
                </c:pt>
                <c:pt idx="500">
                  <c:v>-1.19733810424805E-2</c:v>
                </c:pt>
                <c:pt idx="501">
                  <c:v>-1.1921882629394601E-2</c:v>
                </c:pt>
                <c:pt idx="502">
                  <c:v>-1.19528770446778E-2</c:v>
                </c:pt>
                <c:pt idx="503">
                  <c:v>-1.1936187744140601E-2</c:v>
                </c:pt>
                <c:pt idx="504">
                  <c:v>-1.19500160217285E-2</c:v>
                </c:pt>
                <c:pt idx="505">
                  <c:v>-1.1922836303711E-2</c:v>
                </c:pt>
                <c:pt idx="506">
                  <c:v>-1.19223594665528E-2</c:v>
                </c:pt>
                <c:pt idx="507">
                  <c:v>-1.19166374206543E-2</c:v>
                </c:pt>
                <c:pt idx="508">
                  <c:v>-1.18718147277832E-2</c:v>
                </c:pt>
                <c:pt idx="509">
                  <c:v>-1.18765830993653E-2</c:v>
                </c:pt>
                <c:pt idx="510">
                  <c:v>-1.1905670166015601E-2</c:v>
                </c:pt>
                <c:pt idx="511">
                  <c:v>-1.1859416961669899E-2</c:v>
                </c:pt>
                <c:pt idx="512">
                  <c:v>-1.19094848632813E-2</c:v>
                </c:pt>
                <c:pt idx="513">
                  <c:v>-1.19147300720215E-2</c:v>
                </c:pt>
                <c:pt idx="514">
                  <c:v>-1.18765830993653E-2</c:v>
                </c:pt>
                <c:pt idx="515">
                  <c:v>-1.1836051940918E-2</c:v>
                </c:pt>
                <c:pt idx="516">
                  <c:v>-1.18842124938965E-2</c:v>
                </c:pt>
                <c:pt idx="517">
                  <c:v>-1.18298530578613E-2</c:v>
                </c:pt>
                <c:pt idx="518">
                  <c:v>-1.18951797485352E-2</c:v>
                </c:pt>
                <c:pt idx="519">
                  <c:v>-1.18842124938965E-2</c:v>
                </c:pt>
                <c:pt idx="520">
                  <c:v>-1.19280815124512E-2</c:v>
                </c:pt>
                <c:pt idx="521">
                  <c:v>-1.1876106262207101E-2</c:v>
                </c:pt>
                <c:pt idx="522">
                  <c:v>-1.18837356567383E-2</c:v>
                </c:pt>
                <c:pt idx="523">
                  <c:v>-1.1902809143066399E-2</c:v>
                </c:pt>
                <c:pt idx="524">
                  <c:v>-1.19304656982422E-2</c:v>
                </c:pt>
                <c:pt idx="525">
                  <c:v>-1.1885643005371101E-2</c:v>
                </c:pt>
                <c:pt idx="526">
                  <c:v>-1.18975639343262E-2</c:v>
                </c:pt>
                <c:pt idx="527">
                  <c:v>-1.19037628173828E-2</c:v>
                </c:pt>
                <c:pt idx="528">
                  <c:v>-1.1920928955078101E-2</c:v>
                </c:pt>
                <c:pt idx="529">
                  <c:v>-1.1844635009765601E-2</c:v>
                </c:pt>
                <c:pt idx="530">
                  <c:v>-1.1824131011962899E-2</c:v>
                </c:pt>
                <c:pt idx="531">
                  <c:v>-1.18179321289063E-2</c:v>
                </c:pt>
                <c:pt idx="532">
                  <c:v>-1.18036270141602E-2</c:v>
                </c:pt>
                <c:pt idx="533">
                  <c:v>-1.1829376220703101E-2</c:v>
                </c:pt>
                <c:pt idx="534">
                  <c:v>-1.18227005004883E-2</c:v>
                </c:pt>
                <c:pt idx="535">
                  <c:v>-1.18060111999512E-2</c:v>
                </c:pt>
                <c:pt idx="536">
                  <c:v>-1.17497444152832E-2</c:v>
                </c:pt>
                <c:pt idx="537">
                  <c:v>-1.1810302734375E-2</c:v>
                </c:pt>
                <c:pt idx="538">
                  <c:v>-1.1751651763916E-2</c:v>
                </c:pt>
                <c:pt idx="539">
                  <c:v>-1.1758327484130899E-2</c:v>
                </c:pt>
                <c:pt idx="540">
                  <c:v>-1.17120742797852E-2</c:v>
                </c:pt>
                <c:pt idx="541">
                  <c:v>-1.17263793945313E-2</c:v>
                </c:pt>
                <c:pt idx="542">
                  <c:v>-1.1702537536621101E-2</c:v>
                </c:pt>
                <c:pt idx="543">
                  <c:v>-1.17878913879395E-2</c:v>
                </c:pt>
                <c:pt idx="544">
                  <c:v>-1.1744499206543E-2</c:v>
                </c:pt>
                <c:pt idx="545">
                  <c:v>-1.1755943298339899E-2</c:v>
                </c:pt>
                <c:pt idx="546">
                  <c:v>-1.17034912109375E-2</c:v>
                </c:pt>
                <c:pt idx="547">
                  <c:v>-1.171875E-2</c:v>
                </c:pt>
                <c:pt idx="548">
                  <c:v>-1.1661529541015601E-2</c:v>
                </c:pt>
                <c:pt idx="549">
                  <c:v>-1.1654376983642601E-2</c:v>
                </c:pt>
                <c:pt idx="550">
                  <c:v>-1.1765480041503899E-2</c:v>
                </c:pt>
                <c:pt idx="551">
                  <c:v>-1.16558074951172E-2</c:v>
                </c:pt>
                <c:pt idx="552">
                  <c:v>-1.16477012634278E-2</c:v>
                </c:pt>
                <c:pt idx="553">
                  <c:v>-1.17440223693848E-2</c:v>
                </c:pt>
                <c:pt idx="554">
                  <c:v>-1.16658210754395E-2</c:v>
                </c:pt>
                <c:pt idx="555">
                  <c:v>-1.15842819213867E-2</c:v>
                </c:pt>
                <c:pt idx="556">
                  <c:v>-1.1636734008789101E-2</c:v>
                </c:pt>
                <c:pt idx="557">
                  <c:v>-1.1620998382568399E-2</c:v>
                </c:pt>
                <c:pt idx="558">
                  <c:v>-1.16572380065918E-2</c:v>
                </c:pt>
                <c:pt idx="559">
                  <c:v>-1.16171836853028E-2</c:v>
                </c:pt>
                <c:pt idx="560">
                  <c:v>-1.16229057312012E-2</c:v>
                </c:pt>
                <c:pt idx="561">
                  <c:v>-1.15785598754883E-2</c:v>
                </c:pt>
                <c:pt idx="562">
                  <c:v>-1.15857124328613E-2</c:v>
                </c:pt>
                <c:pt idx="563">
                  <c:v>-1.1595726013183601E-2</c:v>
                </c:pt>
                <c:pt idx="564">
                  <c:v>-1.15962028503418E-2</c:v>
                </c:pt>
                <c:pt idx="565">
                  <c:v>-1.15442276000977E-2</c:v>
                </c:pt>
                <c:pt idx="566">
                  <c:v>-1.15232467651367E-2</c:v>
                </c:pt>
                <c:pt idx="567">
                  <c:v>-1.16052627563477E-2</c:v>
                </c:pt>
                <c:pt idx="568">
                  <c:v>-1.15594863891602E-2</c:v>
                </c:pt>
                <c:pt idx="569">
                  <c:v>-1.14903450012207E-2</c:v>
                </c:pt>
                <c:pt idx="570">
                  <c:v>-1.1462688446044899E-2</c:v>
                </c:pt>
                <c:pt idx="571">
                  <c:v>-1.14469528198242E-2</c:v>
                </c:pt>
                <c:pt idx="572">
                  <c:v>-1.1447429656982399E-2</c:v>
                </c:pt>
                <c:pt idx="573">
                  <c:v>-1.1446475982666E-2</c:v>
                </c:pt>
                <c:pt idx="574">
                  <c:v>-1.1497974395752E-2</c:v>
                </c:pt>
                <c:pt idx="575">
                  <c:v>-1.13682746887207E-2</c:v>
                </c:pt>
                <c:pt idx="576">
                  <c:v>-1.12485885620117E-2</c:v>
                </c:pt>
                <c:pt idx="577">
                  <c:v>-1.1325836181640601E-2</c:v>
                </c:pt>
                <c:pt idx="578">
                  <c:v>-1.1319637298584E-2</c:v>
                </c:pt>
                <c:pt idx="579">
                  <c:v>-1.1318206787109399E-2</c:v>
                </c:pt>
                <c:pt idx="580">
                  <c:v>-1.1235237121582101E-2</c:v>
                </c:pt>
                <c:pt idx="581">
                  <c:v>-1.1164665222168E-2</c:v>
                </c:pt>
                <c:pt idx="582">
                  <c:v>-1.1102199554443399E-2</c:v>
                </c:pt>
                <c:pt idx="583">
                  <c:v>-1.1086940765380899E-2</c:v>
                </c:pt>
                <c:pt idx="584">
                  <c:v>-1.11217498779297E-2</c:v>
                </c:pt>
                <c:pt idx="585">
                  <c:v>-1.1140346527099601E-2</c:v>
                </c:pt>
                <c:pt idx="586">
                  <c:v>-1.11804008483887E-2</c:v>
                </c:pt>
                <c:pt idx="587">
                  <c:v>-1.1109352111816399E-2</c:v>
                </c:pt>
                <c:pt idx="588">
                  <c:v>-1.11079216003418E-2</c:v>
                </c:pt>
                <c:pt idx="589">
                  <c:v>-1.11236572265625E-2</c:v>
                </c:pt>
                <c:pt idx="590">
                  <c:v>-1.1120319366455101E-2</c:v>
                </c:pt>
                <c:pt idx="591">
                  <c:v>-1.10340118408203E-2</c:v>
                </c:pt>
                <c:pt idx="592">
                  <c:v>-1.1020183563232399E-2</c:v>
                </c:pt>
                <c:pt idx="593">
                  <c:v>-1.1020183563232399E-2</c:v>
                </c:pt>
                <c:pt idx="594">
                  <c:v>-1.0995864868164101E-2</c:v>
                </c:pt>
                <c:pt idx="595">
                  <c:v>-1.1017799377441399E-2</c:v>
                </c:pt>
                <c:pt idx="596">
                  <c:v>-1.09963417053223E-2</c:v>
                </c:pt>
                <c:pt idx="597">
                  <c:v>-1.0924339294433601E-2</c:v>
                </c:pt>
                <c:pt idx="598">
                  <c:v>-1.09562873840332E-2</c:v>
                </c:pt>
                <c:pt idx="599">
                  <c:v>-1.09562873840332E-2</c:v>
                </c:pt>
                <c:pt idx="600">
                  <c:v>-1.0898590087890601E-2</c:v>
                </c:pt>
                <c:pt idx="601">
                  <c:v>-1.09295845031738E-2</c:v>
                </c:pt>
                <c:pt idx="602">
                  <c:v>-1.0898590087890601E-2</c:v>
                </c:pt>
                <c:pt idx="603">
                  <c:v>-1.0915756225586E-2</c:v>
                </c:pt>
                <c:pt idx="604">
                  <c:v>-1.08237266540528E-2</c:v>
                </c:pt>
                <c:pt idx="605">
                  <c:v>-1.0860919952392601E-2</c:v>
                </c:pt>
                <c:pt idx="606">
                  <c:v>-1.07526779174805E-2</c:v>
                </c:pt>
                <c:pt idx="607">
                  <c:v>-1.0795116424560601E-2</c:v>
                </c:pt>
                <c:pt idx="608">
                  <c:v>-1.0787010192871101E-2</c:v>
                </c:pt>
                <c:pt idx="609">
                  <c:v>-1.0791778564453101E-2</c:v>
                </c:pt>
                <c:pt idx="610">
                  <c:v>-1.07331275939942E-2</c:v>
                </c:pt>
                <c:pt idx="611">
                  <c:v>-1.07502937316895E-2</c:v>
                </c:pt>
                <c:pt idx="612">
                  <c:v>-1.06501579284668E-2</c:v>
                </c:pt>
                <c:pt idx="613">
                  <c:v>-1.06024742126465E-2</c:v>
                </c:pt>
                <c:pt idx="614">
                  <c:v>-1.06263160705567E-2</c:v>
                </c:pt>
                <c:pt idx="615">
                  <c:v>-1.0608196258544899E-2</c:v>
                </c:pt>
                <c:pt idx="616">
                  <c:v>-1.05724334716797E-2</c:v>
                </c:pt>
                <c:pt idx="617">
                  <c:v>-1.05385780334473E-2</c:v>
                </c:pt>
                <c:pt idx="618">
                  <c:v>-1.05619430541992E-2</c:v>
                </c:pt>
                <c:pt idx="619">
                  <c:v>-1.0554313659668E-2</c:v>
                </c:pt>
                <c:pt idx="620">
                  <c:v>-1.0514736175537101E-2</c:v>
                </c:pt>
                <c:pt idx="621">
                  <c:v>-1.0527610778808601E-2</c:v>
                </c:pt>
                <c:pt idx="622">
                  <c:v>-1.04680061340332E-2</c:v>
                </c:pt>
                <c:pt idx="623">
                  <c:v>-1.04494094848633E-2</c:v>
                </c:pt>
                <c:pt idx="624">
                  <c:v>-1.0331630706787101E-2</c:v>
                </c:pt>
                <c:pt idx="625">
                  <c:v>-1.03754997253418E-2</c:v>
                </c:pt>
                <c:pt idx="626">
                  <c:v>-1.0422706604003899E-2</c:v>
                </c:pt>
                <c:pt idx="627">
                  <c:v>-1.0329246520996101E-2</c:v>
                </c:pt>
                <c:pt idx="628">
                  <c:v>-1.02696418762207E-2</c:v>
                </c:pt>
                <c:pt idx="629">
                  <c:v>-1.0285854339599601E-2</c:v>
                </c:pt>
                <c:pt idx="630">
                  <c:v>-1.0252952575683601E-2</c:v>
                </c:pt>
                <c:pt idx="631">
                  <c:v>-1.0346889495849601E-2</c:v>
                </c:pt>
                <c:pt idx="632">
                  <c:v>-1.0248184204101601E-2</c:v>
                </c:pt>
                <c:pt idx="633">
                  <c:v>-1.02314949035645E-2</c:v>
                </c:pt>
                <c:pt idx="634">
                  <c:v>-1.01795196533203E-2</c:v>
                </c:pt>
                <c:pt idx="635">
                  <c:v>-1.0121345520019601E-2</c:v>
                </c:pt>
                <c:pt idx="636">
                  <c:v>-1.0108470916748101E-2</c:v>
                </c:pt>
                <c:pt idx="637">
                  <c:v>-1.0090827941894601E-2</c:v>
                </c:pt>
                <c:pt idx="638">
                  <c:v>-1.01685523986817E-2</c:v>
                </c:pt>
                <c:pt idx="639">
                  <c:v>-1.0133266448974601E-2</c:v>
                </c:pt>
                <c:pt idx="640">
                  <c:v>-1.0127067565918E-2</c:v>
                </c:pt>
                <c:pt idx="641">
                  <c:v>-1.0060310363769601E-2</c:v>
                </c:pt>
                <c:pt idx="642">
                  <c:v>-9.9682807922363299E-3</c:v>
                </c:pt>
                <c:pt idx="643">
                  <c:v>-1.00092887878418E-2</c:v>
                </c:pt>
                <c:pt idx="644">
                  <c:v>-1.00526809692383E-2</c:v>
                </c:pt>
                <c:pt idx="645">
                  <c:v>-1.01313591003418E-2</c:v>
                </c:pt>
                <c:pt idx="646">
                  <c:v>-1.00536346435547E-2</c:v>
                </c:pt>
                <c:pt idx="647">
                  <c:v>-9.9735260009765608E-3</c:v>
                </c:pt>
                <c:pt idx="648">
                  <c:v>-9.8156929016113299E-3</c:v>
                </c:pt>
                <c:pt idx="649">
                  <c:v>-9.8547935485839896E-3</c:v>
                </c:pt>
                <c:pt idx="650">
                  <c:v>-9.6926689147949201E-3</c:v>
                </c:pt>
                <c:pt idx="651">
                  <c:v>-9.7155570983886701E-3</c:v>
                </c:pt>
                <c:pt idx="652">
                  <c:v>-9.7484588623046892E-3</c:v>
                </c:pt>
                <c:pt idx="653">
                  <c:v>-9.6058845520019601E-3</c:v>
                </c:pt>
                <c:pt idx="654">
                  <c:v>-9.7179412841796892E-3</c:v>
                </c:pt>
                <c:pt idx="655">
                  <c:v>-9.6111297607421892E-3</c:v>
                </c:pt>
                <c:pt idx="656">
                  <c:v>-9.5882415771484392E-3</c:v>
                </c:pt>
                <c:pt idx="657">
                  <c:v>-9.5787048339843802E-3</c:v>
                </c:pt>
                <c:pt idx="658">
                  <c:v>-9.5744132995605503E-3</c:v>
                </c:pt>
                <c:pt idx="659">
                  <c:v>-9.5472335815429705E-3</c:v>
                </c:pt>
                <c:pt idx="660">
                  <c:v>-9.5601081848144601E-3</c:v>
                </c:pt>
                <c:pt idx="661">
                  <c:v>-9.4175338745117205E-3</c:v>
                </c:pt>
                <c:pt idx="662">
                  <c:v>-9.5376968383789097E-3</c:v>
                </c:pt>
                <c:pt idx="663">
                  <c:v>-9.4270706176757795E-3</c:v>
                </c:pt>
                <c:pt idx="664">
                  <c:v>-9.3483924865722708E-3</c:v>
                </c:pt>
                <c:pt idx="665">
                  <c:v>-9.2844963073730503E-3</c:v>
                </c:pt>
                <c:pt idx="666">
                  <c:v>-9.1948509216308594E-3</c:v>
                </c:pt>
                <c:pt idx="667">
                  <c:v>-9.1657638549804705E-3</c:v>
                </c:pt>
                <c:pt idx="668">
                  <c:v>-9.1729164123535208E-3</c:v>
                </c:pt>
                <c:pt idx="669">
                  <c:v>-9.2368125915527396E-3</c:v>
                </c:pt>
                <c:pt idx="670">
                  <c:v>-9.0646743774414097E-3</c:v>
                </c:pt>
                <c:pt idx="671">
                  <c:v>-9.1180801391601597E-3</c:v>
                </c:pt>
                <c:pt idx="672">
                  <c:v>-9.0742111206054705E-3</c:v>
                </c:pt>
                <c:pt idx="673">
                  <c:v>-9.0422630310058594E-3</c:v>
                </c:pt>
                <c:pt idx="674">
                  <c:v>-9.0503692626953108E-3</c:v>
                </c:pt>
                <c:pt idx="675">
                  <c:v>-9.0985298156738299E-3</c:v>
                </c:pt>
                <c:pt idx="676">
                  <c:v>-8.9888572692871094E-3</c:v>
                </c:pt>
                <c:pt idx="677">
                  <c:v>-9.0322494506836007E-3</c:v>
                </c:pt>
                <c:pt idx="678">
                  <c:v>-8.9807510375976597E-3</c:v>
                </c:pt>
                <c:pt idx="679">
                  <c:v>-9.0465545654296892E-3</c:v>
                </c:pt>
                <c:pt idx="680">
                  <c:v>-9.0060234069824201E-3</c:v>
                </c:pt>
                <c:pt idx="681">
                  <c:v>-8.9054107666015608E-3</c:v>
                </c:pt>
                <c:pt idx="682">
                  <c:v>-9.0098381042480503E-3</c:v>
                </c:pt>
                <c:pt idx="683">
                  <c:v>-8.9793205261230503E-3</c:v>
                </c:pt>
                <c:pt idx="684">
                  <c:v>-9.0270042419433594E-3</c:v>
                </c:pt>
                <c:pt idx="685">
                  <c:v>-8.9759826660156302E-3</c:v>
                </c:pt>
                <c:pt idx="686">
                  <c:v>-8.9387893676757795E-3</c:v>
                </c:pt>
                <c:pt idx="687">
                  <c:v>-8.8748931884765608E-3</c:v>
                </c:pt>
                <c:pt idx="688">
                  <c:v>-8.8939666748046892E-3</c:v>
                </c:pt>
                <c:pt idx="689">
                  <c:v>-8.9268684387207101E-3</c:v>
                </c:pt>
                <c:pt idx="690">
                  <c:v>-8.7318420410156302E-3</c:v>
                </c:pt>
                <c:pt idx="691">
                  <c:v>-8.8186264038086007E-3</c:v>
                </c:pt>
                <c:pt idx="692">
                  <c:v>-8.7962150573730503E-3</c:v>
                </c:pt>
                <c:pt idx="693">
                  <c:v>-8.7976455688476597E-3</c:v>
                </c:pt>
                <c:pt idx="694">
                  <c:v>-8.8047981262207101E-3</c:v>
                </c:pt>
                <c:pt idx="695">
                  <c:v>-8.6326599121093802E-3</c:v>
                </c:pt>
                <c:pt idx="696">
                  <c:v>-8.5172653198242205E-3</c:v>
                </c:pt>
                <c:pt idx="697">
                  <c:v>-8.6798667907714896E-3</c:v>
                </c:pt>
                <c:pt idx="698">
                  <c:v>-8.5878372192382795E-3</c:v>
                </c:pt>
                <c:pt idx="699">
                  <c:v>-8.5926055908203108E-3</c:v>
                </c:pt>
                <c:pt idx="700">
                  <c:v>-8.4738731384277396E-3</c:v>
                </c:pt>
                <c:pt idx="701">
                  <c:v>-8.4724426269531302E-3</c:v>
                </c:pt>
                <c:pt idx="702">
                  <c:v>-8.4481239318847708E-3</c:v>
                </c:pt>
                <c:pt idx="703">
                  <c:v>-8.41522216796875E-3</c:v>
                </c:pt>
                <c:pt idx="704">
                  <c:v>-8.5654258728027396E-3</c:v>
                </c:pt>
                <c:pt idx="705">
                  <c:v>-8.6207389831543003E-3</c:v>
                </c:pt>
                <c:pt idx="706">
                  <c:v>-8.6693763732910208E-3</c:v>
                </c:pt>
                <c:pt idx="707">
                  <c:v>-8.7823867797851597E-3</c:v>
                </c:pt>
                <c:pt idx="708">
                  <c:v>-8.7938308715820295E-3</c:v>
                </c:pt>
                <c:pt idx="709">
                  <c:v>-9.0069770812988299E-3</c:v>
                </c:pt>
                <c:pt idx="710">
                  <c:v>-8.87298583984375E-3</c:v>
                </c:pt>
                <c:pt idx="711">
                  <c:v>-8.9378356933593802E-3</c:v>
                </c:pt>
                <c:pt idx="712">
                  <c:v>-8.9964866638183594E-3</c:v>
                </c:pt>
                <c:pt idx="713">
                  <c:v>-9.2144012451171892E-3</c:v>
                </c:pt>
                <c:pt idx="714">
                  <c:v>-9.1109275817871094E-3</c:v>
                </c:pt>
                <c:pt idx="715">
                  <c:v>-9.2024803161621094E-3</c:v>
                </c:pt>
                <c:pt idx="716">
                  <c:v>-9.1471672058105503E-3</c:v>
                </c:pt>
                <c:pt idx="717">
                  <c:v>-9.0804100036621094E-3</c:v>
                </c:pt>
                <c:pt idx="718">
                  <c:v>-9.0670585632324201E-3</c:v>
                </c:pt>
                <c:pt idx="719">
                  <c:v>-8.9282989501953108E-3</c:v>
                </c:pt>
                <c:pt idx="720">
                  <c:v>-8.8849067687988299E-3</c:v>
                </c:pt>
                <c:pt idx="721">
                  <c:v>-8.7523460388183594E-3</c:v>
                </c:pt>
                <c:pt idx="722">
                  <c:v>-8.7614059448242205E-3</c:v>
                </c:pt>
                <c:pt idx="723">
                  <c:v>-8.5225105285644601E-3</c:v>
                </c:pt>
                <c:pt idx="724">
                  <c:v>-8.4371566772461007E-3</c:v>
                </c:pt>
                <c:pt idx="725">
                  <c:v>-8.1701278686523507E-3</c:v>
                </c:pt>
                <c:pt idx="726">
                  <c:v>-8.1210136413574201E-3</c:v>
                </c:pt>
                <c:pt idx="727">
                  <c:v>-7.9998970031738299E-3</c:v>
                </c:pt>
                <c:pt idx="728">
                  <c:v>-7.9631805419921892E-3</c:v>
                </c:pt>
                <c:pt idx="729">
                  <c:v>-7.9402923583984392E-3</c:v>
                </c:pt>
                <c:pt idx="730">
                  <c:v>-7.8740119934082101E-3</c:v>
                </c:pt>
                <c:pt idx="731">
                  <c:v>-7.9131126403808594E-3</c:v>
                </c:pt>
                <c:pt idx="732">
                  <c:v>-7.9464912414550799E-3</c:v>
                </c:pt>
                <c:pt idx="733">
                  <c:v>-7.8630447387695295E-3</c:v>
                </c:pt>
                <c:pt idx="734">
                  <c:v>-7.8101158142089896E-3</c:v>
                </c:pt>
                <c:pt idx="735">
                  <c:v>-7.8306198120117205E-3</c:v>
                </c:pt>
                <c:pt idx="736">
                  <c:v>-7.7724456787109401E-3</c:v>
                </c:pt>
                <c:pt idx="737">
                  <c:v>-7.8148841857910208E-3</c:v>
                </c:pt>
                <c:pt idx="738">
                  <c:v>-7.7800750732421901E-3</c:v>
                </c:pt>
                <c:pt idx="739">
                  <c:v>-7.7047348022460998E-3</c:v>
                </c:pt>
                <c:pt idx="740">
                  <c:v>-7.78961181640625E-3</c:v>
                </c:pt>
                <c:pt idx="741">
                  <c:v>-7.6937675476074201E-3</c:v>
                </c:pt>
                <c:pt idx="742">
                  <c:v>-7.8649520874023507E-3</c:v>
                </c:pt>
                <c:pt idx="743">
                  <c:v>-7.66992568969727E-3</c:v>
                </c:pt>
                <c:pt idx="744">
                  <c:v>-7.6041221618652396E-3</c:v>
                </c:pt>
                <c:pt idx="745">
                  <c:v>-7.6656341552734401E-3</c:v>
                </c:pt>
                <c:pt idx="746">
                  <c:v>-7.71570205688477E-3</c:v>
                </c:pt>
                <c:pt idx="747">
                  <c:v>-7.5941085815429696E-3</c:v>
                </c:pt>
                <c:pt idx="748">
                  <c:v>-7.8859329223632795E-3</c:v>
                </c:pt>
                <c:pt idx="749">
                  <c:v>-7.7276229858398498E-3</c:v>
                </c:pt>
                <c:pt idx="750">
                  <c:v>-7.7700614929199201E-3</c:v>
                </c:pt>
                <c:pt idx="751">
                  <c:v>-7.5387954711914097E-3</c:v>
                </c:pt>
                <c:pt idx="752">
                  <c:v>-7.8244209289550799E-3</c:v>
                </c:pt>
                <c:pt idx="753">
                  <c:v>-7.6665878295898498E-3</c:v>
                </c:pt>
                <c:pt idx="754">
                  <c:v>-7.6794624328613299E-3</c:v>
                </c:pt>
                <c:pt idx="755">
                  <c:v>-7.5721740722656302E-3</c:v>
                </c:pt>
                <c:pt idx="756">
                  <c:v>-7.63702392578125E-3</c:v>
                </c:pt>
                <c:pt idx="757">
                  <c:v>-7.6260566711425799E-3</c:v>
                </c:pt>
                <c:pt idx="758">
                  <c:v>-7.3761940002441398E-3</c:v>
                </c:pt>
                <c:pt idx="759">
                  <c:v>-7.6341629028320304E-3</c:v>
                </c:pt>
                <c:pt idx="760">
                  <c:v>-7.5364112854003898E-3</c:v>
                </c:pt>
                <c:pt idx="761">
                  <c:v>-7.3194503784179696E-3</c:v>
                </c:pt>
                <c:pt idx="762">
                  <c:v>-7.40289688110352E-3</c:v>
                </c:pt>
                <c:pt idx="763">
                  <c:v>-7.3218345642089896E-3</c:v>
                </c:pt>
                <c:pt idx="764">
                  <c:v>-7.1692466735839896E-3</c:v>
                </c:pt>
                <c:pt idx="765">
                  <c:v>-7.2374343872070304E-3</c:v>
                </c:pt>
                <c:pt idx="766">
                  <c:v>-7.1721076965332101E-3</c:v>
                </c:pt>
                <c:pt idx="767">
                  <c:v>-7.15875625610352E-3</c:v>
                </c:pt>
                <c:pt idx="768">
                  <c:v>-7.0838928222656302E-3</c:v>
                </c:pt>
                <c:pt idx="769">
                  <c:v>-6.9212913513183602E-3</c:v>
                </c:pt>
                <c:pt idx="770">
                  <c:v>-7.07244873046875E-3</c:v>
                </c:pt>
                <c:pt idx="771">
                  <c:v>-7.0514678955078203E-3</c:v>
                </c:pt>
                <c:pt idx="772">
                  <c:v>-7.0161819458007804E-3</c:v>
                </c:pt>
                <c:pt idx="773">
                  <c:v>-6.6809654235839896E-3</c:v>
                </c:pt>
                <c:pt idx="774">
                  <c:v>-7.0586204528808602E-3</c:v>
                </c:pt>
                <c:pt idx="775">
                  <c:v>-6.6881179809570304E-3</c:v>
                </c:pt>
                <c:pt idx="776">
                  <c:v>-6.6900253295898498E-3</c:v>
                </c:pt>
                <c:pt idx="777">
                  <c:v>-6.6199302673339896E-3</c:v>
                </c:pt>
                <c:pt idx="778">
                  <c:v>-6.5879821777343802E-3</c:v>
                </c:pt>
                <c:pt idx="779">
                  <c:v>-6.5932273864746102E-3</c:v>
                </c:pt>
                <c:pt idx="780">
                  <c:v>-6.5975189208984401E-3</c:v>
                </c:pt>
                <c:pt idx="781">
                  <c:v>-6.6080093383789097E-3</c:v>
                </c:pt>
                <c:pt idx="782">
                  <c:v>-6.5488815307617196E-3</c:v>
                </c:pt>
                <c:pt idx="783">
                  <c:v>-6.5050125122070304E-3</c:v>
                </c:pt>
                <c:pt idx="784">
                  <c:v>-6.32715225219727E-3</c:v>
                </c:pt>
                <c:pt idx="785">
                  <c:v>-6.52551651000977E-3</c:v>
                </c:pt>
                <c:pt idx="786">
                  <c:v>-6.2284469604492196E-3</c:v>
                </c:pt>
                <c:pt idx="787">
                  <c:v>-6.4148902893066398E-3</c:v>
                </c:pt>
                <c:pt idx="788">
                  <c:v>-6.3934326171875E-3</c:v>
                </c:pt>
                <c:pt idx="789">
                  <c:v>-6.1674118041992196E-3</c:v>
                </c:pt>
                <c:pt idx="790">
                  <c:v>-6.0586929321289097E-3</c:v>
                </c:pt>
                <c:pt idx="791">
                  <c:v>-5.8584213256835998E-3</c:v>
                </c:pt>
                <c:pt idx="792">
                  <c:v>-6.18219375610352E-3</c:v>
                </c:pt>
                <c:pt idx="793">
                  <c:v>-6.09588623046875E-3</c:v>
                </c:pt>
                <c:pt idx="794">
                  <c:v>-6.0663223266601597E-3</c:v>
                </c:pt>
                <c:pt idx="795">
                  <c:v>-6.02197647094727E-3</c:v>
                </c:pt>
                <c:pt idx="796">
                  <c:v>-6.2251091003418003E-3</c:v>
                </c:pt>
                <c:pt idx="797">
                  <c:v>-5.9971809387207101E-3</c:v>
                </c:pt>
                <c:pt idx="798">
                  <c:v>-5.8360099792480503E-3</c:v>
                </c:pt>
                <c:pt idx="799">
                  <c:v>-5.9394836425781302E-3</c:v>
                </c:pt>
                <c:pt idx="800">
                  <c:v>-5.9247016906738299E-3</c:v>
                </c:pt>
                <c:pt idx="801">
                  <c:v>-6.0105323791503898E-3</c:v>
                </c:pt>
                <c:pt idx="802">
                  <c:v>-5.8612823486328203E-3</c:v>
                </c:pt>
                <c:pt idx="803">
                  <c:v>-5.7220458984375E-3</c:v>
                </c:pt>
                <c:pt idx="804">
                  <c:v>-5.7382583618164097E-3</c:v>
                </c:pt>
                <c:pt idx="805">
                  <c:v>-6.2327384948730503E-3</c:v>
                </c:pt>
                <c:pt idx="806">
                  <c:v>-5.7921409606933602E-3</c:v>
                </c:pt>
                <c:pt idx="807">
                  <c:v>-6.0105323791503898E-3</c:v>
                </c:pt>
                <c:pt idx="808">
                  <c:v>-5.8722496032714896E-3</c:v>
                </c:pt>
                <c:pt idx="809">
                  <c:v>-5.7759284973144601E-3</c:v>
                </c:pt>
                <c:pt idx="810">
                  <c:v>-5.7415962219238299E-3</c:v>
                </c:pt>
                <c:pt idx="811">
                  <c:v>-5.87701797485352E-3</c:v>
                </c:pt>
                <c:pt idx="812">
                  <c:v>-5.7353973388671901E-3</c:v>
                </c:pt>
                <c:pt idx="813">
                  <c:v>-5.8927536010742196E-3</c:v>
                </c:pt>
                <c:pt idx="814">
                  <c:v>-5.6285858154296901E-3</c:v>
                </c:pt>
                <c:pt idx="815">
                  <c:v>-5.9514045715332101E-3</c:v>
                </c:pt>
                <c:pt idx="816">
                  <c:v>-5.8789253234863299E-3</c:v>
                </c:pt>
                <c:pt idx="817">
                  <c:v>-5.8932304382324201E-3</c:v>
                </c:pt>
                <c:pt idx="818">
                  <c:v>-5.7373046875E-3</c:v>
                </c:pt>
                <c:pt idx="819">
                  <c:v>-6.1259269714355503E-3</c:v>
                </c:pt>
                <c:pt idx="820">
                  <c:v>-5.8913230895996102E-3</c:v>
                </c:pt>
                <c:pt idx="821">
                  <c:v>-5.9137344360351597E-3</c:v>
                </c:pt>
                <c:pt idx="822">
                  <c:v>-6.4764022827148498E-3</c:v>
                </c:pt>
                <c:pt idx="823">
                  <c:v>-6.2675476074218802E-3</c:v>
                </c:pt>
                <c:pt idx="824">
                  <c:v>-6.1831474304199201E-3</c:v>
                </c:pt>
                <c:pt idx="825">
                  <c:v>-6.3304901123046901E-3</c:v>
                </c:pt>
                <c:pt idx="826">
                  <c:v>-6.47211074829102E-3</c:v>
                </c:pt>
                <c:pt idx="827">
                  <c:v>-6.1001777648925799E-3</c:v>
                </c:pt>
                <c:pt idx="828">
                  <c:v>-6.1073303222656302E-3</c:v>
                </c:pt>
                <c:pt idx="829">
                  <c:v>-5.8784484863281302E-3</c:v>
                </c:pt>
                <c:pt idx="830">
                  <c:v>-6.6785812377929696E-3</c:v>
                </c:pt>
                <c:pt idx="831">
                  <c:v>-6.2098503112793003E-3</c:v>
                </c:pt>
                <c:pt idx="832">
                  <c:v>-6.6843032836914097E-3</c:v>
                </c:pt>
                <c:pt idx="833">
                  <c:v>-6.1311721801757804E-3</c:v>
                </c:pt>
                <c:pt idx="834">
                  <c:v>-6.28900527954102E-3</c:v>
                </c:pt>
                <c:pt idx="835">
                  <c:v>-6.3934326171875E-3</c:v>
                </c:pt>
                <c:pt idx="836">
                  <c:v>-6.1779022216796901E-3</c:v>
                </c:pt>
                <c:pt idx="837">
                  <c:v>-7.0176124572753898E-3</c:v>
                </c:pt>
                <c:pt idx="838">
                  <c:v>-6.0009956359863299E-3</c:v>
                </c:pt>
                <c:pt idx="839">
                  <c:v>-6.0915946960449201E-3</c:v>
                </c:pt>
                <c:pt idx="840">
                  <c:v>-6.9060325622558602E-3</c:v>
                </c:pt>
                <c:pt idx="841">
                  <c:v>-6.0744285583496102E-3</c:v>
                </c:pt>
                <c:pt idx="842">
                  <c:v>-6.3133239746093802E-3</c:v>
                </c:pt>
                <c:pt idx="843">
                  <c:v>-6.5369606018066398E-3</c:v>
                </c:pt>
                <c:pt idx="844">
                  <c:v>-6.3662528991699201E-3</c:v>
                </c:pt>
                <c:pt idx="845">
                  <c:v>-6.1025619506835998E-3</c:v>
                </c:pt>
                <c:pt idx="846">
                  <c:v>-6.6175460815429696E-3</c:v>
                </c:pt>
                <c:pt idx="847">
                  <c:v>-6.4640045166015703E-3</c:v>
                </c:pt>
                <c:pt idx="848">
                  <c:v>-6.3366889953613299E-3</c:v>
                </c:pt>
                <c:pt idx="849">
                  <c:v>-6.5088272094726597E-3</c:v>
                </c:pt>
                <c:pt idx="850">
                  <c:v>-6.2603950500488299E-3</c:v>
                </c:pt>
                <c:pt idx="851">
                  <c:v>-6.4039230346679696E-3</c:v>
                </c:pt>
                <c:pt idx="852">
                  <c:v>-6.9947242736816398E-3</c:v>
                </c:pt>
                <c:pt idx="853">
                  <c:v>-6.4892768859863299E-3</c:v>
                </c:pt>
                <c:pt idx="854">
                  <c:v>-6.6328048706054696E-3</c:v>
                </c:pt>
                <c:pt idx="855">
                  <c:v>-7.0610046386718802E-3</c:v>
                </c:pt>
                <c:pt idx="856">
                  <c:v>-6.9861412048339896E-3</c:v>
                </c:pt>
                <c:pt idx="857">
                  <c:v>-7.3909759521484401E-3</c:v>
                </c:pt>
                <c:pt idx="858">
                  <c:v>-7.7939033508300799E-3</c:v>
                </c:pt>
                <c:pt idx="859">
                  <c:v>-6.8364143371582101E-3</c:v>
                </c:pt>
                <c:pt idx="860">
                  <c:v>-7.3142051696777396E-3</c:v>
                </c:pt>
                <c:pt idx="861">
                  <c:v>-7.1673393249511701E-3</c:v>
                </c:pt>
                <c:pt idx="862">
                  <c:v>-7.1940422058105503E-3</c:v>
                </c:pt>
                <c:pt idx="863">
                  <c:v>-7.476806640625E-3</c:v>
                </c:pt>
                <c:pt idx="864">
                  <c:v>-7.0915222167968802E-3</c:v>
                </c:pt>
                <c:pt idx="865">
                  <c:v>-8.2035064697265608E-3</c:v>
                </c:pt>
                <c:pt idx="866">
                  <c:v>-7.4505805969238299E-3</c:v>
                </c:pt>
                <c:pt idx="867">
                  <c:v>-7.8458786010742205E-3</c:v>
                </c:pt>
                <c:pt idx="868">
                  <c:v>-7.7328681945800799E-3</c:v>
                </c:pt>
                <c:pt idx="869">
                  <c:v>-8.0661773681640608E-3</c:v>
                </c:pt>
                <c:pt idx="870">
                  <c:v>-7.6971054077148498E-3</c:v>
                </c:pt>
                <c:pt idx="871">
                  <c:v>-6.9599151611328203E-3</c:v>
                </c:pt>
                <c:pt idx="872">
                  <c:v>-8.0003738403320295E-3</c:v>
                </c:pt>
                <c:pt idx="873">
                  <c:v>-7.9774856567382795E-3</c:v>
                </c:pt>
                <c:pt idx="874">
                  <c:v>-8.5244178771972708E-3</c:v>
                </c:pt>
                <c:pt idx="875">
                  <c:v>-6.3900947570800799E-3</c:v>
                </c:pt>
                <c:pt idx="876">
                  <c:v>-7.9464912414550799E-3</c:v>
                </c:pt>
                <c:pt idx="877">
                  <c:v>-7.3709487915039097E-3</c:v>
                </c:pt>
                <c:pt idx="878">
                  <c:v>-6.3357353210449201E-3</c:v>
                </c:pt>
                <c:pt idx="879">
                  <c:v>-7.5850486755371102E-3</c:v>
                </c:pt>
                <c:pt idx="880">
                  <c:v>-8.6874961853027396E-3</c:v>
                </c:pt>
                <c:pt idx="881">
                  <c:v>-5.7978630065918003E-3</c:v>
                </c:pt>
                <c:pt idx="882">
                  <c:v>-7.0409774780273498E-3</c:v>
                </c:pt>
                <c:pt idx="883">
                  <c:v>-9.1176033020019601E-3</c:v>
                </c:pt>
                <c:pt idx="884">
                  <c:v>-6.2398910522460998E-3</c:v>
                </c:pt>
                <c:pt idx="885">
                  <c:v>-7.0009231567382804E-3</c:v>
                </c:pt>
                <c:pt idx="886">
                  <c:v>-8.6131095886230503E-3</c:v>
                </c:pt>
                <c:pt idx="887">
                  <c:v>-7.8549385070800799E-3</c:v>
                </c:pt>
                <c:pt idx="888">
                  <c:v>-7.2207450866699201E-3</c:v>
                </c:pt>
                <c:pt idx="889">
                  <c:v>-4.65631484985352E-3</c:v>
                </c:pt>
                <c:pt idx="890">
                  <c:v>-7.37762451171875E-3</c:v>
                </c:pt>
                <c:pt idx="891">
                  <c:v>-7.6041221618652396E-3</c:v>
                </c:pt>
                <c:pt idx="892">
                  <c:v>-8.0151557922363299E-3</c:v>
                </c:pt>
                <c:pt idx="893">
                  <c:v>-7.2169303894043003E-3</c:v>
                </c:pt>
                <c:pt idx="894">
                  <c:v>-8.2063674926757795E-3</c:v>
                </c:pt>
                <c:pt idx="895">
                  <c:v>-8.9945793151855503E-3</c:v>
                </c:pt>
                <c:pt idx="896">
                  <c:v>-7.8544616699218802E-3</c:v>
                </c:pt>
                <c:pt idx="897">
                  <c:v>-6.6456794738769601E-3</c:v>
                </c:pt>
                <c:pt idx="898">
                  <c:v>-5.5069923400878898E-3</c:v>
                </c:pt>
                <c:pt idx="899">
                  <c:v>-5.3458213806152396E-3</c:v>
                </c:pt>
                <c:pt idx="900">
                  <c:v>-7.6045989990234401E-3</c:v>
                </c:pt>
                <c:pt idx="901">
                  <c:v>-8.6383819580078108E-3</c:v>
                </c:pt>
                <c:pt idx="902">
                  <c:v>-1.0305404663086E-2</c:v>
                </c:pt>
                <c:pt idx="903">
                  <c:v>-4.0211677551269601E-3</c:v>
                </c:pt>
                <c:pt idx="904">
                  <c:v>-9.4885826110839896E-3</c:v>
                </c:pt>
                <c:pt idx="905">
                  <c:v>-6.26373291015625E-3</c:v>
                </c:pt>
                <c:pt idx="906">
                  <c:v>-7.3823928833007804E-3</c:v>
                </c:pt>
                <c:pt idx="907">
                  <c:v>-7.8530311584472708E-3</c:v>
                </c:pt>
                <c:pt idx="908">
                  <c:v>-7.20453262329102E-3</c:v>
                </c:pt>
                <c:pt idx="909">
                  <c:v>-8.5363388061523507E-3</c:v>
                </c:pt>
                <c:pt idx="910">
                  <c:v>-9.61732864379882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C29E-4FC7-87BB-17913E4735B3}"/>
            </c:ext>
          </c:extLst>
        </c:ser>
        <c:ser>
          <c:idx val="17"/>
          <c:order val="17"/>
          <c:tx>
            <c:v>+34 microL</c:v>
          </c:tx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8'!$B$2:$B$912</c:f>
              <c:numCache>
                <c:formatCode>General</c:formatCode>
                <c:ptCount val="911"/>
                <c:pt idx="0">
                  <c:v>-0.69917058944702204</c:v>
                </c:pt>
                <c:pt idx="1">
                  <c:v>-0.57305526733398504</c:v>
                </c:pt>
                <c:pt idx="2">
                  <c:v>-1.0680465698242201</c:v>
                </c:pt>
                <c:pt idx="3">
                  <c:v>-0.19511651992797899</c:v>
                </c:pt>
                <c:pt idx="4">
                  <c:v>-0.371534824371338</c:v>
                </c:pt>
                <c:pt idx="5">
                  <c:v>-1.1485109329223699</c:v>
                </c:pt>
                <c:pt idx="6">
                  <c:v>-0.630002021789551</c:v>
                </c:pt>
                <c:pt idx="7">
                  <c:v>-0.16439723968505901</c:v>
                </c:pt>
                <c:pt idx="8">
                  <c:v>-0.37634658813476601</c:v>
                </c:pt>
                <c:pt idx="9">
                  <c:v>-0.90080070495605502</c:v>
                </c:pt>
                <c:pt idx="10">
                  <c:v>-1.05883836746216</c:v>
                </c:pt>
                <c:pt idx="11">
                  <c:v>-1.0117769241332999</c:v>
                </c:pt>
                <c:pt idx="12">
                  <c:v>-0.186288356781006</c:v>
                </c:pt>
                <c:pt idx="13">
                  <c:v>-0.37660408020019598</c:v>
                </c:pt>
                <c:pt idx="14">
                  <c:v>-1.0149054527282699</c:v>
                </c:pt>
                <c:pt idx="15">
                  <c:v>-0.40803480148315502</c:v>
                </c:pt>
                <c:pt idx="16">
                  <c:v>-0.93304681777954102</c:v>
                </c:pt>
                <c:pt idx="17">
                  <c:v>-8.9197158813476604E-2</c:v>
                </c:pt>
                <c:pt idx="18">
                  <c:v>-0.87122583389282204</c:v>
                </c:pt>
                <c:pt idx="19">
                  <c:v>-0.84910488128662098</c:v>
                </c:pt>
                <c:pt idx="20">
                  <c:v>0.72670888900756903</c:v>
                </c:pt>
                <c:pt idx="21">
                  <c:v>-6.8757057189941406E-2</c:v>
                </c:pt>
                <c:pt idx="22">
                  <c:v>-0.26197719573974598</c:v>
                </c:pt>
                <c:pt idx="23">
                  <c:v>0.49569225311279302</c:v>
                </c:pt>
                <c:pt idx="24">
                  <c:v>-1</c:v>
                </c:pt>
                <c:pt idx="25">
                  <c:v>-0.35666370391845698</c:v>
                </c:pt>
                <c:pt idx="26">
                  <c:v>-0.75508308410644598</c:v>
                </c:pt>
                <c:pt idx="27">
                  <c:v>-0.44433021545410201</c:v>
                </c:pt>
                <c:pt idx="28">
                  <c:v>-0.381091117858887</c:v>
                </c:pt>
                <c:pt idx="29">
                  <c:v>-0.43622970581054699</c:v>
                </c:pt>
                <c:pt idx="30">
                  <c:v>0.38219642639160201</c:v>
                </c:pt>
                <c:pt idx="31">
                  <c:v>-0.29088544845581099</c:v>
                </c:pt>
                <c:pt idx="32">
                  <c:v>-6.4933776855468806E-2</c:v>
                </c:pt>
                <c:pt idx="33">
                  <c:v>-0.65794086456298895</c:v>
                </c:pt>
                <c:pt idx="34">
                  <c:v>-1.16688585281372</c:v>
                </c:pt>
                <c:pt idx="35">
                  <c:v>-0.53017950057983398</c:v>
                </c:pt>
                <c:pt idx="36">
                  <c:v>-0.22048568725586001</c:v>
                </c:pt>
                <c:pt idx="37">
                  <c:v>-0.47232532501220698</c:v>
                </c:pt>
                <c:pt idx="38">
                  <c:v>-1.1043939590454099</c:v>
                </c:pt>
                <c:pt idx="39">
                  <c:v>-0.426709175109863</c:v>
                </c:pt>
                <c:pt idx="40">
                  <c:v>-0.10826921463012699</c:v>
                </c:pt>
                <c:pt idx="41">
                  <c:v>-0.62804460525512695</c:v>
                </c:pt>
                <c:pt idx="42">
                  <c:v>-0.11767578125</c:v>
                </c:pt>
                <c:pt idx="43">
                  <c:v>-0.24051094055175801</c:v>
                </c:pt>
                <c:pt idx="44">
                  <c:v>-0.32224178314209001</c:v>
                </c:pt>
                <c:pt idx="45">
                  <c:v>-0.226025581359863</c:v>
                </c:pt>
                <c:pt idx="46">
                  <c:v>-3.9653778076171901E-3</c:v>
                </c:pt>
                <c:pt idx="47">
                  <c:v>-0.19052839279174799</c:v>
                </c:pt>
                <c:pt idx="48">
                  <c:v>-0.30331659317016602</c:v>
                </c:pt>
                <c:pt idx="49">
                  <c:v>-0.10581159591674801</c:v>
                </c:pt>
                <c:pt idx="50">
                  <c:v>-0.84619474411010798</c:v>
                </c:pt>
                <c:pt idx="51">
                  <c:v>-0.73792362213134799</c:v>
                </c:pt>
                <c:pt idx="52">
                  <c:v>-0.23191165924072299</c:v>
                </c:pt>
                <c:pt idx="53">
                  <c:v>-0.39222335815429699</c:v>
                </c:pt>
                <c:pt idx="54">
                  <c:v>-0.220013618469238</c:v>
                </c:pt>
                <c:pt idx="55">
                  <c:v>-0.69687032699585005</c:v>
                </c:pt>
                <c:pt idx="56">
                  <c:v>-5.6846618652343799E-2</c:v>
                </c:pt>
                <c:pt idx="57">
                  <c:v>-0.29026556015014698</c:v>
                </c:pt>
                <c:pt idx="58">
                  <c:v>-0.92579650878906306</c:v>
                </c:pt>
                <c:pt idx="59">
                  <c:v>-1.21140861511231</c:v>
                </c:pt>
                <c:pt idx="60">
                  <c:v>-0.29064130783081099</c:v>
                </c:pt>
                <c:pt idx="61">
                  <c:v>-0.48385095596313499</c:v>
                </c:pt>
                <c:pt idx="62">
                  <c:v>-1.05797195434571</c:v>
                </c:pt>
                <c:pt idx="63">
                  <c:v>0.60403680801391602</c:v>
                </c:pt>
                <c:pt idx="64">
                  <c:v>1.09830093383789</c:v>
                </c:pt>
                <c:pt idx="65">
                  <c:v>0.49688768386840798</c:v>
                </c:pt>
                <c:pt idx="66">
                  <c:v>-0.76152753829956099</c:v>
                </c:pt>
                <c:pt idx="67">
                  <c:v>0.245005607604981</c:v>
                </c:pt>
                <c:pt idx="68">
                  <c:v>0.418408393859863</c:v>
                </c:pt>
                <c:pt idx="69">
                  <c:v>1.2680039405822801</c:v>
                </c:pt>
                <c:pt idx="70">
                  <c:v>1.4427795410156301</c:v>
                </c:pt>
                <c:pt idx="71">
                  <c:v>0.75359058380126998</c:v>
                </c:pt>
                <c:pt idx="72">
                  <c:v>1.01720523834229</c:v>
                </c:pt>
                <c:pt idx="73">
                  <c:v>1.0714354515075699</c:v>
                </c:pt>
                <c:pt idx="74">
                  <c:v>0.99154329299926802</c:v>
                </c:pt>
                <c:pt idx="75">
                  <c:v>1.0442214012146001</c:v>
                </c:pt>
                <c:pt idx="76">
                  <c:v>1.05340003967285</c:v>
                </c:pt>
                <c:pt idx="77">
                  <c:v>1.1183152198791499</c:v>
                </c:pt>
                <c:pt idx="78">
                  <c:v>1.142418384552</c:v>
                </c:pt>
                <c:pt idx="79">
                  <c:v>1.1318006515503001</c:v>
                </c:pt>
                <c:pt idx="80">
                  <c:v>1.13802909851074</c:v>
                </c:pt>
                <c:pt idx="81">
                  <c:v>1.11758708953858</c:v>
                </c:pt>
                <c:pt idx="82">
                  <c:v>1.09302854537964</c:v>
                </c:pt>
                <c:pt idx="83">
                  <c:v>1.1298308372497601</c:v>
                </c:pt>
                <c:pt idx="84">
                  <c:v>1.1564760208129901</c:v>
                </c:pt>
                <c:pt idx="85">
                  <c:v>1.1012659072876001</c:v>
                </c:pt>
                <c:pt idx="86">
                  <c:v>1.1045489311218299</c:v>
                </c:pt>
                <c:pt idx="87">
                  <c:v>1.0653595924377499</c:v>
                </c:pt>
                <c:pt idx="88">
                  <c:v>1.12286901473999</c:v>
                </c:pt>
                <c:pt idx="89">
                  <c:v>1.0531253814697299</c:v>
                </c:pt>
                <c:pt idx="90">
                  <c:v>1.09290552139282</c:v>
                </c:pt>
                <c:pt idx="91">
                  <c:v>1.0664987564086901</c:v>
                </c:pt>
                <c:pt idx="92">
                  <c:v>1.0101175308227599</c:v>
                </c:pt>
                <c:pt idx="93">
                  <c:v>1.0559401512146001</c:v>
                </c:pt>
                <c:pt idx="94">
                  <c:v>1.03168249130249</c:v>
                </c:pt>
                <c:pt idx="95">
                  <c:v>0.99910020828247104</c:v>
                </c:pt>
                <c:pt idx="96">
                  <c:v>0.98362970352172896</c:v>
                </c:pt>
                <c:pt idx="97">
                  <c:v>0.95012283325195301</c:v>
                </c:pt>
                <c:pt idx="98">
                  <c:v>0.92742729187011697</c:v>
                </c:pt>
                <c:pt idx="99">
                  <c:v>0.91800880432128895</c:v>
                </c:pt>
                <c:pt idx="100">
                  <c:v>0.88550138473510798</c:v>
                </c:pt>
                <c:pt idx="101">
                  <c:v>0.85203456878662098</c:v>
                </c:pt>
                <c:pt idx="102">
                  <c:v>0.82728862762451205</c:v>
                </c:pt>
                <c:pt idx="103">
                  <c:v>0.79678916931152399</c:v>
                </c:pt>
                <c:pt idx="104">
                  <c:v>0.76648473739624101</c:v>
                </c:pt>
                <c:pt idx="105">
                  <c:v>0.73220491409301802</c:v>
                </c:pt>
                <c:pt idx="106">
                  <c:v>0.70378351211547896</c:v>
                </c:pt>
                <c:pt idx="107">
                  <c:v>0.66881561279296897</c:v>
                </c:pt>
                <c:pt idx="108">
                  <c:v>0.64096784591674805</c:v>
                </c:pt>
                <c:pt idx="109">
                  <c:v>0.61326837539672896</c:v>
                </c:pt>
                <c:pt idx="110">
                  <c:v>0.58398294448852595</c:v>
                </c:pt>
                <c:pt idx="111">
                  <c:v>0.554443359375</c:v>
                </c:pt>
                <c:pt idx="112">
                  <c:v>0.52627754211425803</c:v>
                </c:pt>
                <c:pt idx="113">
                  <c:v>0.49663639068603499</c:v>
                </c:pt>
                <c:pt idx="114">
                  <c:v>0.46986627578735402</c:v>
                </c:pt>
                <c:pt idx="115">
                  <c:v>0.44560432434082098</c:v>
                </c:pt>
                <c:pt idx="116">
                  <c:v>0.42038345336914101</c:v>
                </c:pt>
                <c:pt idx="117">
                  <c:v>0.39825487136840798</c:v>
                </c:pt>
                <c:pt idx="118">
                  <c:v>0.376161098480225</c:v>
                </c:pt>
                <c:pt idx="119">
                  <c:v>0.35560941696166998</c:v>
                </c:pt>
                <c:pt idx="120">
                  <c:v>0.33492946624755898</c:v>
                </c:pt>
                <c:pt idx="121">
                  <c:v>0.31763458251953097</c:v>
                </c:pt>
                <c:pt idx="122">
                  <c:v>0.29953384399414101</c:v>
                </c:pt>
                <c:pt idx="123">
                  <c:v>0.28401851654052801</c:v>
                </c:pt>
                <c:pt idx="124">
                  <c:v>0.26879119873046903</c:v>
                </c:pt>
                <c:pt idx="125">
                  <c:v>0.25508356094360402</c:v>
                </c:pt>
                <c:pt idx="126">
                  <c:v>0.243186950683594</c:v>
                </c:pt>
                <c:pt idx="127">
                  <c:v>0.23146486282348699</c:v>
                </c:pt>
                <c:pt idx="128">
                  <c:v>0.22197675704956099</c:v>
                </c:pt>
                <c:pt idx="129">
                  <c:v>0.213348388671875</c:v>
                </c:pt>
                <c:pt idx="130">
                  <c:v>0.205024719238281</c:v>
                </c:pt>
                <c:pt idx="131">
                  <c:v>0.198814392089844</c:v>
                </c:pt>
                <c:pt idx="132">
                  <c:v>0.19233655929565499</c:v>
                </c:pt>
                <c:pt idx="133">
                  <c:v>0.186221122741699</c:v>
                </c:pt>
                <c:pt idx="134">
                  <c:v>0.18133544921875</c:v>
                </c:pt>
                <c:pt idx="135">
                  <c:v>0.17720365524292001</c:v>
                </c:pt>
                <c:pt idx="136">
                  <c:v>0.17253160476684601</c:v>
                </c:pt>
                <c:pt idx="137">
                  <c:v>0.168006896972656</c:v>
                </c:pt>
                <c:pt idx="138">
                  <c:v>0.16386175155639701</c:v>
                </c:pt>
                <c:pt idx="139">
                  <c:v>0.159620761871338</c:v>
                </c:pt>
                <c:pt idx="140">
                  <c:v>0.15509891510009799</c:v>
                </c:pt>
                <c:pt idx="141">
                  <c:v>0.15058803558349601</c:v>
                </c:pt>
                <c:pt idx="142">
                  <c:v>0.14622306823730499</c:v>
                </c:pt>
                <c:pt idx="143">
                  <c:v>0.14199733734130901</c:v>
                </c:pt>
                <c:pt idx="144">
                  <c:v>0.13751459121704099</c:v>
                </c:pt>
                <c:pt idx="145">
                  <c:v>0.133019924163819</c:v>
                </c:pt>
                <c:pt idx="146">
                  <c:v>0.128157138824463</c:v>
                </c:pt>
                <c:pt idx="147">
                  <c:v>0.123624324798584</c:v>
                </c:pt>
                <c:pt idx="148">
                  <c:v>0.119577884674072</c:v>
                </c:pt>
                <c:pt idx="149">
                  <c:v>0.11441612243652401</c:v>
                </c:pt>
                <c:pt idx="150">
                  <c:v>0.10979127883911199</c:v>
                </c:pt>
                <c:pt idx="151">
                  <c:v>0.105399131774903</c:v>
                </c:pt>
                <c:pt idx="152">
                  <c:v>0.10071372985839901</c:v>
                </c:pt>
                <c:pt idx="153">
                  <c:v>9.6138954162597698E-2</c:v>
                </c:pt>
                <c:pt idx="154">
                  <c:v>9.1167926788330106E-2</c:v>
                </c:pt>
                <c:pt idx="155">
                  <c:v>8.5845947265625E-2</c:v>
                </c:pt>
                <c:pt idx="156">
                  <c:v>8.0867767333984403E-2</c:v>
                </c:pt>
                <c:pt idx="157">
                  <c:v>7.6040744781494196E-2</c:v>
                </c:pt>
                <c:pt idx="158">
                  <c:v>7.1004867553711007E-2</c:v>
                </c:pt>
                <c:pt idx="159">
                  <c:v>6.5869331359863295E-2</c:v>
                </c:pt>
                <c:pt idx="160">
                  <c:v>6.11214637756348E-2</c:v>
                </c:pt>
                <c:pt idx="161">
                  <c:v>5.6633949279785198E-2</c:v>
                </c:pt>
                <c:pt idx="162">
                  <c:v>5.19661903381348E-2</c:v>
                </c:pt>
                <c:pt idx="163">
                  <c:v>4.8211574554443401E-2</c:v>
                </c:pt>
                <c:pt idx="164">
                  <c:v>4.4225215911865297E-2</c:v>
                </c:pt>
                <c:pt idx="165">
                  <c:v>4.0472507476806703E-2</c:v>
                </c:pt>
                <c:pt idx="166">
                  <c:v>3.6909103393554701E-2</c:v>
                </c:pt>
                <c:pt idx="167">
                  <c:v>3.5255908966064502E-2</c:v>
                </c:pt>
                <c:pt idx="168">
                  <c:v>3.5220146179199198E-2</c:v>
                </c:pt>
                <c:pt idx="169">
                  <c:v>3.5198211669921903E-2</c:v>
                </c:pt>
                <c:pt idx="170">
                  <c:v>3.5653591156005901E-2</c:v>
                </c:pt>
                <c:pt idx="171">
                  <c:v>3.5756587982177797E-2</c:v>
                </c:pt>
                <c:pt idx="172">
                  <c:v>3.3867359161377002E-2</c:v>
                </c:pt>
                <c:pt idx="173">
                  <c:v>2.9828548431396502E-2</c:v>
                </c:pt>
                <c:pt idx="174">
                  <c:v>2.33616828918457E-2</c:v>
                </c:pt>
                <c:pt idx="175">
                  <c:v>1.7770767211914101E-2</c:v>
                </c:pt>
                <c:pt idx="176">
                  <c:v>1.16596221923828E-2</c:v>
                </c:pt>
                <c:pt idx="177">
                  <c:v>9.2873573303222708E-3</c:v>
                </c:pt>
                <c:pt idx="178">
                  <c:v>9.4022750854492205E-3</c:v>
                </c:pt>
                <c:pt idx="179">
                  <c:v>9.8228454589843802E-3</c:v>
                </c:pt>
                <c:pt idx="180">
                  <c:v>1.0960578918457101E-2</c:v>
                </c:pt>
                <c:pt idx="181">
                  <c:v>1.0822296142578101E-2</c:v>
                </c:pt>
                <c:pt idx="182">
                  <c:v>9.7956657409668003E-3</c:v>
                </c:pt>
                <c:pt idx="183">
                  <c:v>8.7208747863769601E-3</c:v>
                </c:pt>
                <c:pt idx="184">
                  <c:v>8.04901123046875E-3</c:v>
                </c:pt>
                <c:pt idx="185">
                  <c:v>7.28607177734375E-3</c:v>
                </c:pt>
                <c:pt idx="186">
                  <c:v>6.7658424377441398E-3</c:v>
                </c:pt>
                <c:pt idx="187">
                  <c:v>6.3405036926269601E-3</c:v>
                </c:pt>
                <c:pt idx="188">
                  <c:v>5.1846504211425799E-3</c:v>
                </c:pt>
                <c:pt idx="189">
                  <c:v>4.8532485961914097E-3</c:v>
                </c:pt>
                <c:pt idx="190">
                  <c:v>4.6658515930175799E-3</c:v>
                </c:pt>
                <c:pt idx="191">
                  <c:v>3.3831596374511701E-3</c:v>
                </c:pt>
                <c:pt idx="192">
                  <c:v>3.7655830383300799E-3</c:v>
                </c:pt>
                <c:pt idx="193">
                  <c:v>3.5080909729003902E-3</c:v>
                </c:pt>
                <c:pt idx="194">
                  <c:v>2.8486251831054701E-3</c:v>
                </c:pt>
                <c:pt idx="195">
                  <c:v>2.9940605163574201E-3</c:v>
                </c:pt>
                <c:pt idx="196">
                  <c:v>2.8638839721679701E-3</c:v>
                </c:pt>
                <c:pt idx="197">
                  <c:v>2.4428367614746098E-3</c:v>
                </c:pt>
                <c:pt idx="198">
                  <c:v>2.2082328796386701E-3</c:v>
                </c:pt>
                <c:pt idx="199">
                  <c:v>6.6041946411132802E-4</c:v>
                </c:pt>
                <c:pt idx="200">
                  <c:v>4.9448013305664095E-4</c:v>
                </c:pt>
                <c:pt idx="201">
                  <c:v>1.09243392944336E-3</c:v>
                </c:pt>
                <c:pt idx="202">
                  <c:v>1.0385513305664099E-3</c:v>
                </c:pt>
                <c:pt idx="203">
                  <c:v>9.4795227050781304E-4</c:v>
                </c:pt>
                <c:pt idx="204">
                  <c:v>5.4836273193359397E-4</c:v>
                </c:pt>
                <c:pt idx="205">
                  <c:v>7.9774856567382802E-4</c:v>
                </c:pt>
                <c:pt idx="206">
                  <c:v>3.4379959106445302E-4</c:v>
                </c:pt>
                <c:pt idx="207">
                  <c:v>7.1525573730468801E-6</c:v>
                </c:pt>
                <c:pt idx="208">
                  <c:v>2.7656555175781299E-4</c:v>
                </c:pt>
                <c:pt idx="209">
                  <c:v>2.9563903808593801E-5</c:v>
                </c:pt>
                <c:pt idx="210">
                  <c:v>-2.2840499877929701E-4</c:v>
                </c:pt>
                <c:pt idx="211">
                  <c:v>-5.7840347290039095E-4</c:v>
                </c:pt>
                <c:pt idx="212">
                  <c:v>-5.6600570678711003E-4</c:v>
                </c:pt>
                <c:pt idx="213">
                  <c:v>-1.50203704833985E-4</c:v>
                </c:pt>
                <c:pt idx="214">
                  <c:v>3.3378601074218699E-6</c:v>
                </c:pt>
                <c:pt idx="215">
                  <c:v>3.1423568725586003E-4</c:v>
                </c:pt>
                <c:pt idx="216">
                  <c:v>7.6055526733398503E-4</c:v>
                </c:pt>
                <c:pt idx="217">
                  <c:v>-6.2370300292968804E-4</c:v>
                </c:pt>
                <c:pt idx="218">
                  <c:v>-1.30462646484375E-3</c:v>
                </c:pt>
                <c:pt idx="219">
                  <c:v>-1.0814666748046901E-3</c:v>
                </c:pt>
                <c:pt idx="220">
                  <c:v>-1.1548995971679701E-3</c:v>
                </c:pt>
                <c:pt idx="221">
                  <c:v>-1.0166168212890599E-3</c:v>
                </c:pt>
                <c:pt idx="222">
                  <c:v>-1.23357772827149E-3</c:v>
                </c:pt>
                <c:pt idx="223">
                  <c:v>-3.9863586425781299E-4</c:v>
                </c:pt>
                <c:pt idx="224">
                  <c:v>-1.56545639038086E-3</c:v>
                </c:pt>
                <c:pt idx="225">
                  <c:v>-1.2693405151367201E-3</c:v>
                </c:pt>
                <c:pt idx="226">
                  <c:v>-1.007080078125E-3</c:v>
                </c:pt>
                <c:pt idx="227">
                  <c:v>-1.4767646789550801E-3</c:v>
                </c:pt>
                <c:pt idx="228">
                  <c:v>-1.41525268554688E-3</c:v>
                </c:pt>
                <c:pt idx="229">
                  <c:v>-2.8243064880371098E-3</c:v>
                </c:pt>
                <c:pt idx="230">
                  <c:v>-2.593994140625E-3</c:v>
                </c:pt>
                <c:pt idx="231">
                  <c:v>-1.63650512695313E-3</c:v>
                </c:pt>
                <c:pt idx="232">
                  <c:v>-2.7089118957519601E-3</c:v>
                </c:pt>
                <c:pt idx="233">
                  <c:v>-2.3870468139648498E-3</c:v>
                </c:pt>
                <c:pt idx="234">
                  <c:v>-3.11517715454102E-3</c:v>
                </c:pt>
                <c:pt idx="235">
                  <c:v>-4.4016838073730503E-3</c:v>
                </c:pt>
                <c:pt idx="236">
                  <c:v>-4.3678283691406302E-3</c:v>
                </c:pt>
                <c:pt idx="237">
                  <c:v>-2.9463768005371098E-3</c:v>
                </c:pt>
                <c:pt idx="238">
                  <c:v>-3.87334823608399E-3</c:v>
                </c:pt>
                <c:pt idx="239">
                  <c:v>-5.1960945129394601E-3</c:v>
                </c:pt>
                <c:pt idx="240">
                  <c:v>-5.0501823425293003E-3</c:v>
                </c:pt>
                <c:pt idx="241">
                  <c:v>-5.1660537719726597E-3</c:v>
                </c:pt>
                <c:pt idx="242">
                  <c:v>-5.6972503662109401E-3</c:v>
                </c:pt>
                <c:pt idx="243">
                  <c:v>-5.5584907531738299E-3</c:v>
                </c:pt>
                <c:pt idx="244">
                  <c:v>-4.7917366027832101E-3</c:v>
                </c:pt>
                <c:pt idx="245">
                  <c:v>-6.7486763000488299E-3</c:v>
                </c:pt>
                <c:pt idx="246">
                  <c:v>-6.5584182739257804E-3</c:v>
                </c:pt>
                <c:pt idx="247">
                  <c:v>-6.4377784729003898E-3</c:v>
                </c:pt>
                <c:pt idx="248">
                  <c:v>-6.6008567810058602E-3</c:v>
                </c:pt>
                <c:pt idx="249">
                  <c:v>-6.8244934082031302E-3</c:v>
                </c:pt>
                <c:pt idx="250">
                  <c:v>-6.9770812988281302E-3</c:v>
                </c:pt>
                <c:pt idx="251">
                  <c:v>-6.2732696533203203E-3</c:v>
                </c:pt>
                <c:pt idx="252">
                  <c:v>-6.6466331481933602E-3</c:v>
                </c:pt>
                <c:pt idx="253">
                  <c:v>-7.7838897705078203E-3</c:v>
                </c:pt>
                <c:pt idx="254">
                  <c:v>-7.56072998046875E-3</c:v>
                </c:pt>
                <c:pt idx="255">
                  <c:v>-7.1473121643066398E-3</c:v>
                </c:pt>
                <c:pt idx="256">
                  <c:v>-7.5139999389648498E-3</c:v>
                </c:pt>
                <c:pt idx="257">
                  <c:v>-7.8778266906738299E-3</c:v>
                </c:pt>
                <c:pt idx="258">
                  <c:v>-8.1443786621093802E-3</c:v>
                </c:pt>
                <c:pt idx="259">
                  <c:v>-7.9131126403808594E-3</c:v>
                </c:pt>
                <c:pt idx="260">
                  <c:v>-7.8873634338378906E-3</c:v>
                </c:pt>
                <c:pt idx="261">
                  <c:v>-8.6369514465332101E-3</c:v>
                </c:pt>
                <c:pt idx="262">
                  <c:v>-8.4099769592285208E-3</c:v>
                </c:pt>
                <c:pt idx="263">
                  <c:v>-8.6865425109863299E-3</c:v>
                </c:pt>
                <c:pt idx="264">
                  <c:v>-8.4471702575683594E-3</c:v>
                </c:pt>
                <c:pt idx="265">
                  <c:v>-8.6379051208496094E-3</c:v>
                </c:pt>
                <c:pt idx="266">
                  <c:v>-8.7733268737793003E-3</c:v>
                </c:pt>
                <c:pt idx="267">
                  <c:v>-8.5058212280273507E-3</c:v>
                </c:pt>
                <c:pt idx="268">
                  <c:v>-8.4161758422851597E-3</c:v>
                </c:pt>
                <c:pt idx="269">
                  <c:v>-9.5095634460449201E-3</c:v>
                </c:pt>
                <c:pt idx="270">
                  <c:v>-1.01451873779297E-2</c:v>
                </c:pt>
                <c:pt idx="271">
                  <c:v>-9.9205970764160208E-3</c:v>
                </c:pt>
                <c:pt idx="272">
                  <c:v>-9.6001625061035208E-3</c:v>
                </c:pt>
                <c:pt idx="273">
                  <c:v>-8.5134506225586007E-3</c:v>
                </c:pt>
                <c:pt idx="274">
                  <c:v>-9.7723007202148507E-3</c:v>
                </c:pt>
                <c:pt idx="275">
                  <c:v>-1.0206699371337899E-2</c:v>
                </c:pt>
                <c:pt idx="276">
                  <c:v>-1.06196403503418E-2</c:v>
                </c:pt>
                <c:pt idx="277">
                  <c:v>-1.07922554016113E-2</c:v>
                </c:pt>
                <c:pt idx="278">
                  <c:v>-1.0776042938232399E-2</c:v>
                </c:pt>
                <c:pt idx="279">
                  <c:v>-1.1254787445068399E-2</c:v>
                </c:pt>
                <c:pt idx="280">
                  <c:v>-1.1630535125732399E-2</c:v>
                </c:pt>
                <c:pt idx="281">
                  <c:v>-1.14364624023438E-2</c:v>
                </c:pt>
                <c:pt idx="282">
                  <c:v>-1.1172771453857399E-2</c:v>
                </c:pt>
                <c:pt idx="283">
                  <c:v>-1.15971565246582E-2</c:v>
                </c:pt>
                <c:pt idx="284">
                  <c:v>-1.2203216552734399E-2</c:v>
                </c:pt>
                <c:pt idx="285">
                  <c:v>-1.2508392333984399E-2</c:v>
                </c:pt>
                <c:pt idx="286">
                  <c:v>-1.2423992156982399E-2</c:v>
                </c:pt>
                <c:pt idx="287">
                  <c:v>-1.2622833251953101E-2</c:v>
                </c:pt>
                <c:pt idx="288">
                  <c:v>-1.25489234924317E-2</c:v>
                </c:pt>
                <c:pt idx="289">
                  <c:v>-1.27253532409668E-2</c:v>
                </c:pt>
                <c:pt idx="290">
                  <c:v>-1.3148307800293E-2</c:v>
                </c:pt>
                <c:pt idx="291">
                  <c:v>-1.3200283050537101E-2</c:v>
                </c:pt>
                <c:pt idx="292">
                  <c:v>-1.3451099395752E-2</c:v>
                </c:pt>
                <c:pt idx="293">
                  <c:v>-1.34177207946778E-2</c:v>
                </c:pt>
                <c:pt idx="294">
                  <c:v>-1.3450145721435601E-2</c:v>
                </c:pt>
                <c:pt idx="295">
                  <c:v>-1.22418403625488E-2</c:v>
                </c:pt>
                <c:pt idx="296">
                  <c:v>-1.02343559265137E-2</c:v>
                </c:pt>
                <c:pt idx="297">
                  <c:v>-1.36590003967285E-2</c:v>
                </c:pt>
                <c:pt idx="298">
                  <c:v>-1.54004096984863E-2</c:v>
                </c:pt>
                <c:pt idx="299">
                  <c:v>-1.42474174499512E-2</c:v>
                </c:pt>
                <c:pt idx="300">
                  <c:v>-1.3760089874267601E-2</c:v>
                </c:pt>
                <c:pt idx="301">
                  <c:v>-1.4331817626953101E-2</c:v>
                </c:pt>
                <c:pt idx="302">
                  <c:v>-1.43561363220215E-2</c:v>
                </c:pt>
                <c:pt idx="303">
                  <c:v>-1.35726928710938E-2</c:v>
                </c:pt>
                <c:pt idx="304">
                  <c:v>-1.44848823547363E-2</c:v>
                </c:pt>
                <c:pt idx="305">
                  <c:v>-1.49435997009278E-2</c:v>
                </c:pt>
                <c:pt idx="306">
                  <c:v>-1.46231651306153E-2</c:v>
                </c:pt>
                <c:pt idx="307">
                  <c:v>-1.4525413513183601E-2</c:v>
                </c:pt>
                <c:pt idx="308">
                  <c:v>-1.44810676574707E-2</c:v>
                </c:pt>
                <c:pt idx="309">
                  <c:v>-1.43766403198242E-2</c:v>
                </c:pt>
                <c:pt idx="310">
                  <c:v>-1.45983695983887E-2</c:v>
                </c:pt>
                <c:pt idx="311">
                  <c:v>-1.4317512512207101E-2</c:v>
                </c:pt>
                <c:pt idx="312">
                  <c:v>-1.4596939086914101E-2</c:v>
                </c:pt>
                <c:pt idx="313">
                  <c:v>-1.45039558410645E-2</c:v>
                </c:pt>
                <c:pt idx="314">
                  <c:v>-1.44906044006348E-2</c:v>
                </c:pt>
                <c:pt idx="315">
                  <c:v>-1.4380931854248101E-2</c:v>
                </c:pt>
                <c:pt idx="316">
                  <c:v>-1.41839981079102E-2</c:v>
                </c:pt>
                <c:pt idx="317">
                  <c:v>-1.4214038848877E-2</c:v>
                </c:pt>
                <c:pt idx="318">
                  <c:v>-1.4132976531982399E-2</c:v>
                </c:pt>
                <c:pt idx="319">
                  <c:v>-1.41205787658692E-2</c:v>
                </c:pt>
                <c:pt idx="320">
                  <c:v>-1.42059326171875E-2</c:v>
                </c:pt>
                <c:pt idx="321">
                  <c:v>-1.3927459716796899E-2</c:v>
                </c:pt>
                <c:pt idx="322">
                  <c:v>-1.3854026794433601E-2</c:v>
                </c:pt>
                <c:pt idx="323">
                  <c:v>-1.39727592468262E-2</c:v>
                </c:pt>
                <c:pt idx="324">
                  <c:v>-1.3886451721191399E-2</c:v>
                </c:pt>
                <c:pt idx="325">
                  <c:v>-1.3733863830566399E-2</c:v>
                </c:pt>
                <c:pt idx="326">
                  <c:v>-1.3844490051269601E-2</c:v>
                </c:pt>
                <c:pt idx="327">
                  <c:v>-1.3673305511474601E-2</c:v>
                </c:pt>
                <c:pt idx="328">
                  <c:v>-1.37324333190918E-2</c:v>
                </c:pt>
                <c:pt idx="329">
                  <c:v>-1.37524604797363E-2</c:v>
                </c:pt>
                <c:pt idx="330">
                  <c:v>-1.3487815856933601E-2</c:v>
                </c:pt>
                <c:pt idx="331">
                  <c:v>-1.36303901672363E-2</c:v>
                </c:pt>
                <c:pt idx="332">
                  <c:v>-1.36137008666992E-2</c:v>
                </c:pt>
                <c:pt idx="333">
                  <c:v>-1.35774612426758E-2</c:v>
                </c:pt>
                <c:pt idx="334">
                  <c:v>-1.3576984405517601E-2</c:v>
                </c:pt>
                <c:pt idx="335">
                  <c:v>-1.3452053070068399E-2</c:v>
                </c:pt>
                <c:pt idx="336">
                  <c:v>-1.3336181640625E-2</c:v>
                </c:pt>
                <c:pt idx="337">
                  <c:v>-1.3373851776123101E-2</c:v>
                </c:pt>
                <c:pt idx="338">
                  <c:v>-1.34811401367188E-2</c:v>
                </c:pt>
                <c:pt idx="339">
                  <c:v>-1.34716033935547E-2</c:v>
                </c:pt>
                <c:pt idx="340">
                  <c:v>-1.34882926940918E-2</c:v>
                </c:pt>
                <c:pt idx="341">
                  <c:v>-1.36947631835938E-2</c:v>
                </c:pt>
                <c:pt idx="342">
                  <c:v>-1.34057998657227E-2</c:v>
                </c:pt>
                <c:pt idx="343">
                  <c:v>-1.3476848602294899E-2</c:v>
                </c:pt>
                <c:pt idx="344">
                  <c:v>-1.3503074645996101E-2</c:v>
                </c:pt>
                <c:pt idx="345">
                  <c:v>-1.3478279113769601E-2</c:v>
                </c:pt>
                <c:pt idx="346">
                  <c:v>-1.3580322265625E-2</c:v>
                </c:pt>
                <c:pt idx="347">
                  <c:v>-1.36218070983887E-2</c:v>
                </c:pt>
                <c:pt idx="348">
                  <c:v>-1.3502597808837899E-2</c:v>
                </c:pt>
                <c:pt idx="349">
                  <c:v>-1.33862495422363E-2</c:v>
                </c:pt>
                <c:pt idx="350">
                  <c:v>-1.36847496032715E-2</c:v>
                </c:pt>
                <c:pt idx="351">
                  <c:v>-1.36561393737793E-2</c:v>
                </c:pt>
                <c:pt idx="352">
                  <c:v>-1.3584136962890601E-2</c:v>
                </c:pt>
                <c:pt idx="353">
                  <c:v>-1.37152671813965E-2</c:v>
                </c:pt>
                <c:pt idx="354">
                  <c:v>-1.37629508972168E-2</c:v>
                </c:pt>
                <c:pt idx="355">
                  <c:v>-1.37076377868653E-2</c:v>
                </c:pt>
                <c:pt idx="356">
                  <c:v>-1.37405395507813E-2</c:v>
                </c:pt>
                <c:pt idx="357">
                  <c:v>-1.36995315551758E-2</c:v>
                </c:pt>
                <c:pt idx="358">
                  <c:v>-1.36237144470215E-2</c:v>
                </c:pt>
                <c:pt idx="359">
                  <c:v>-1.35879516601563E-2</c:v>
                </c:pt>
                <c:pt idx="360">
                  <c:v>-1.3642311096191399E-2</c:v>
                </c:pt>
                <c:pt idx="361">
                  <c:v>-1.36675834655762E-2</c:v>
                </c:pt>
                <c:pt idx="362">
                  <c:v>-1.3670444488525399E-2</c:v>
                </c:pt>
                <c:pt idx="363">
                  <c:v>-1.35984420776367E-2</c:v>
                </c:pt>
                <c:pt idx="364">
                  <c:v>-1.3586997985839899E-2</c:v>
                </c:pt>
                <c:pt idx="365">
                  <c:v>-1.37100219726563E-2</c:v>
                </c:pt>
                <c:pt idx="366">
                  <c:v>-1.36470794677735E-2</c:v>
                </c:pt>
                <c:pt idx="367">
                  <c:v>-1.36284828186035E-2</c:v>
                </c:pt>
                <c:pt idx="368">
                  <c:v>-1.36384963989258E-2</c:v>
                </c:pt>
                <c:pt idx="369">
                  <c:v>-1.3622760772705101E-2</c:v>
                </c:pt>
                <c:pt idx="370">
                  <c:v>-1.3504981994628899E-2</c:v>
                </c:pt>
                <c:pt idx="371">
                  <c:v>-1.35083198547363E-2</c:v>
                </c:pt>
                <c:pt idx="372">
                  <c:v>-1.3406276702880899E-2</c:v>
                </c:pt>
                <c:pt idx="373">
                  <c:v>-1.33519172668457E-2</c:v>
                </c:pt>
                <c:pt idx="374">
                  <c:v>-1.33037567138672E-2</c:v>
                </c:pt>
                <c:pt idx="375">
                  <c:v>-1.3282299041748101E-2</c:v>
                </c:pt>
                <c:pt idx="376">
                  <c:v>-1.3217449188232399E-2</c:v>
                </c:pt>
                <c:pt idx="377">
                  <c:v>-1.31635665893555E-2</c:v>
                </c:pt>
                <c:pt idx="378">
                  <c:v>-1.2927532196044899E-2</c:v>
                </c:pt>
                <c:pt idx="379">
                  <c:v>-1.2595176696777399E-2</c:v>
                </c:pt>
                <c:pt idx="380">
                  <c:v>-1.2607574462890601E-2</c:v>
                </c:pt>
                <c:pt idx="381">
                  <c:v>-1.27644538879395E-2</c:v>
                </c:pt>
                <c:pt idx="382">
                  <c:v>-1.2663364410400399E-2</c:v>
                </c:pt>
                <c:pt idx="383">
                  <c:v>-1.25184059143067E-2</c:v>
                </c:pt>
                <c:pt idx="384">
                  <c:v>-1.2269496917724601E-2</c:v>
                </c:pt>
                <c:pt idx="385">
                  <c:v>-1.2511253356933601E-2</c:v>
                </c:pt>
                <c:pt idx="386">
                  <c:v>-1.2055873870849601E-2</c:v>
                </c:pt>
                <c:pt idx="387">
                  <c:v>-1.21326446533203E-2</c:v>
                </c:pt>
                <c:pt idx="388">
                  <c:v>-1.2134075164794899E-2</c:v>
                </c:pt>
                <c:pt idx="389">
                  <c:v>-1.20911598205567E-2</c:v>
                </c:pt>
                <c:pt idx="390">
                  <c:v>-1.15923881530762E-2</c:v>
                </c:pt>
                <c:pt idx="391">
                  <c:v>-1.1636734008789101E-2</c:v>
                </c:pt>
                <c:pt idx="392">
                  <c:v>-1.13167762756348E-2</c:v>
                </c:pt>
                <c:pt idx="393">
                  <c:v>-1.2332916259765601E-2</c:v>
                </c:pt>
                <c:pt idx="394">
                  <c:v>-1.17855072021485E-2</c:v>
                </c:pt>
                <c:pt idx="395">
                  <c:v>-1.1841773986816399E-2</c:v>
                </c:pt>
                <c:pt idx="396">
                  <c:v>-1.1852741241455101E-2</c:v>
                </c:pt>
                <c:pt idx="397">
                  <c:v>-1.1496543884277399E-2</c:v>
                </c:pt>
                <c:pt idx="398">
                  <c:v>-1.12791061401367E-2</c:v>
                </c:pt>
                <c:pt idx="399">
                  <c:v>-1.1456012725830101E-2</c:v>
                </c:pt>
                <c:pt idx="400">
                  <c:v>-1.20739936828613E-2</c:v>
                </c:pt>
                <c:pt idx="401">
                  <c:v>-1.1727809906005899E-2</c:v>
                </c:pt>
                <c:pt idx="402">
                  <c:v>-1.1427402496337899E-2</c:v>
                </c:pt>
                <c:pt idx="403">
                  <c:v>-1.1349201202392601E-2</c:v>
                </c:pt>
                <c:pt idx="404">
                  <c:v>-1.1137485504150399E-2</c:v>
                </c:pt>
                <c:pt idx="405">
                  <c:v>-1.1040210723877E-2</c:v>
                </c:pt>
                <c:pt idx="406">
                  <c:v>-1.12104415893555E-2</c:v>
                </c:pt>
                <c:pt idx="407">
                  <c:v>-1.10888481140137E-2</c:v>
                </c:pt>
                <c:pt idx="408">
                  <c:v>-1.1223316192627E-2</c:v>
                </c:pt>
                <c:pt idx="409">
                  <c:v>-1.12566947937012E-2</c:v>
                </c:pt>
                <c:pt idx="410">
                  <c:v>-1.1185646057128899E-2</c:v>
                </c:pt>
                <c:pt idx="411">
                  <c:v>-1.0955810546875E-2</c:v>
                </c:pt>
                <c:pt idx="412">
                  <c:v>-1.0809898376464899E-2</c:v>
                </c:pt>
                <c:pt idx="413">
                  <c:v>-1.0587215423584E-2</c:v>
                </c:pt>
                <c:pt idx="414">
                  <c:v>-1.09906196594238E-2</c:v>
                </c:pt>
                <c:pt idx="415">
                  <c:v>-1.11079216003418E-2</c:v>
                </c:pt>
                <c:pt idx="416">
                  <c:v>-1.0799884796142601E-2</c:v>
                </c:pt>
                <c:pt idx="417">
                  <c:v>-1.0794639587402399E-2</c:v>
                </c:pt>
                <c:pt idx="418">
                  <c:v>-1.07803344726563E-2</c:v>
                </c:pt>
                <c:pt idx="419">
                  <c:v>-1.07555389404297E-2</c:v>
                </c:pt>
                <c:pt idx="420">
                  <c:v>-1.0730266571044899E-2</c:v>
                </c:pt>
                <c:pt idx="421">
                  <c:v>-1.0781764984130899E-2</c:v>
                </c:pt>
                <c:pt idx="422">
                  <c:v>-1.0448455810546899E-2</c:v>
                </c:pt>
                <c:pt idx="423">
                  <c:v>-1.0565757751464899E-2</c:v>
                </c:pt>
                <c:pt idx="424">
                  <c:v>-1.05032920837403E-2</c:v>
                </c:pt>
                <c:pt idx="425">
                  <c:v>-1.0743618011474601E-2</c:v>
                </c:pt>
                <c:pt idx="426">
                  <c:v>-1.0677337646484399E-2</c:v>
                </c:pt>
                <c:pt idx="427">
                  <c:v>-1.06258392333985E-2</c:v>
                </c:pt>
                <c:pt idx="428">
                  <c:v>-1.06759071350098E-2</c:v>
                </c:pt>
                <c:pt idx="429">
                  <c:v>-1.0710239410400399E-2</c:v>
                </c:pt>
                <c:pt idx="430">
                  <c:v>-1.0270118713378899E-2</c:v>
                </c:pt>
                <c:pt idx="431">
                  <c:v>-1.04551315307617E-2</c:v>
                </c:pt>
                <c:pt idx="432">
                  <c:v>-1.0161399841308601E-2</c:v>
                </c:pt>
                <c:pt idx="433">
                  <c:v>-9.4170570373535208E-3</c:v>
                </c:pt>
                <c:pt idx="434">
                  <c:v>-8.5434913635253906E-3</c:v>
                </c:pt>
                <c:pt idx="435">
                  <c:v>-8.5711479187011701E-3</c:v>
                </c:pt>
                <c:pt idx="436">
                  <c:v>-9.2883110046386701E-3</c:v>
                </c:pt>
                <c:pt idx="437">
                  <c:v>-9.3860626220703108E-3</c:v>
                </c:pt>
                <c:pt idx="438">
                  <c:v>-1.04494094848633E-2</c:v>
                </c:pt>
                <c:pt idx="439">
                  <c:v>-1.4002799987793E-2</c:v>
                </c:pt>
                <c:pt idx="440">
                  <c:v>-1.5742301940918E-2</c:v>
                </c:pt>
                <c:pt idx="441">
                  <c:v>-1.3758659362793E-2</c:v>
                </c:pt>
                <c:pt idx="442">
                  <c:v>-1.2732982635498101E-2</c:v>
                </c:pt>
                <c:pt idx="443">
                  <c:v>-1.26724243164063E-2</c:v>
                </c:pt>
                <c:pt idx="444">
                  <c:v>-1.0886192321777399E-2</c:v>
                </c:pt>
                <c:pt idx="445">
                  <c:v>-8.5735321044921892E-3</c:v>
                </c:pt>
                <c:pt idx="446">
                  <c:v>-8.5964202880859392E-3</c:v>
                </c:pt>
                <c:pt idx="447">
                  <c:v>-9.2873573303222708E-3</c:v>
                </c:pt>
                <c:pt idx="448">
                  <c:v>-9.9120140075683594E-3</c:v>
                </c:pt>
                <c:pt idx="449">
                  <c:v>-1.0375022888183601E-2</c:v>
                </c:pt>
                <c:pt idx="450">
                  <c:v>-1.0440826416015601E-2</c:v>
                </c:pt>
                <c:pt idx="451">
                  <c:v>-1.0568618774414101E-2</c:v>
                </c:pt>
                <c:pt idx="452">
                  <c:v>-1.06205940246582E-2</c:v>
                </c:pt>
                <c:pt idx="453">
                  <c:v>-1.05738639831543E-2</c:v>
                </c:pt>
                <c:pt idx="454">
                  <c:v>-1.05414390563965E-2</c:v>
                </c:pt>
                <c:pt idx="455">
                  <c:v>-1.0643482208252E-2</c:v>
                </c:pt>
                <c:pt idx="456">
                  <c:v>-1.0649204254150399E-2</c:v>
                </c:pt>
                <c:pt idx="457">
                  <c:v>-1.0590553283691399E-2</c:v>
                </c:pt>
                <c:pt idx="458">
                  <c:v>-1.06148719787598E-2</c:v>
                </c:pt>
                <c:pt idx="459">
                  <c:v>-1.07417106628418E-2</c:v>
                </c:pt>
                <c:pt idx="460">
                  <c:v>-1.0605812072753899E-2</c:v>
                </c:pt>
                <c:pt idx="461">
                  <c:v>-1.06372833251953E-2</c:v>
                </c:pt>
                <c:pt idx="462">
                  <c:v>-1.0664463043212899E-2</c:v>
                </c:pt>
                <c:pt idx="463">
                  <c:v>-1.0653972625732399E-2</c:v>
                </c:pt>
                <c:pt idx="464">
                  <c:v>-1.05772018432617E-2</c:v>
                </c:pt>
                <c:pt idx="465">
                  <c:v>-1.06635093688965E-2</c:v>
                </c:pt>
                <c:pt idx="466">
                  <c:v>-7.3823928833007804E-3</c:v>
                </c:pt>
                <c:pt idx="467">
                  <c:v>-1.0623931884765601E-2</c:v>
                </c:pt>
                <c:pt idx="468">
                  <c:v>-1.16252899169922E-2</c:v>
                </c:pt>
                <c:pt idx="469">
                  <c:v>-1.0741233825683601E-2</c:v>
                </c:pt>
                <c:pt idx="470">
                  <c:v>-1.0768890380859399E-2</c:v>
                </c:pt>
                <c:pt idx="471">
                  <c:v>-1.05843544006348E-2</c:v>
                </c:pt>
                <c:pt idx="472">
                  <c:v>-1.0528564453125E-2</c:v>
                </c:pt>
                <c:pt idx="473">
                  <c:v>-1.0674953460693399E-2</c:v>
                </c:pt>
                <c:pt idx="474">
                  <c:v>-1.06396675109863E-2</c:v>
                </c:pt>
                <c:pt idx="475">
                  <c:v>-1.0670661926269601E-2</c:v>
                </c:pt>
                <c:pt idx="476">
                  <c:v>-1.06897354125977E-2</c:v>
                </c:pt>
                <c:pt idx="477">
                  <c:v>-1.0615348815918E-2</c:v>
                </c:pt>
                <c:pt idx="478">
                  <c:v>-1.0588645935058601E-2</c:v>
                </c:pt>
                <c:pt idx="479">
                  <c:v>-1.05972290039063E-2</c:v>
                </c:pt>
                <c:pt idx="480">
                  <c:v>-1.06487274169922E-2</c:v>
                </c:pt>
                <c:pt idx="481">
                  <c:v>-1.0610580444336E-2</c:v>
                </c:pt>
                <c:pt idx="482">
                  <c:v>-1.0650634765625E-2</c:v>
                </c:pt>
                <c:pt idx="483">
                  <c:v>-1.0616779327392601E-2</c:v>
                </c:pt>
                <c:pt idx="484">
                  <c:v>-1.0583400726318399E-2</c:v>
                </c:pt>
                <c:pt idx="485">
                  <c:v>-1.06134414672852E-2</c:v>
                </c:pt>
                <c:pt idx="486">
                  <c:v>-1.0532379150390601E-2</c:v>
                </c:pt>
                <c:pt idx="487">
                  <c:v>-1.0631561279296899E-2</c:v>
                </c:pt>
                <c:pt idx="488">
                  <c:v>-1.0571002960205101E-2</c:v>
                </c:pt>
                <c:pt idx="489">
                  <c:v>-1.05514526367188E-2</c:v>
                </c:pt>
                <c:pt idx="490">
                  <c:v>-1.0575294494628899E-2</c:v>
                </c:pt>
                <c:pt idx="491">
                  <c:v>-1.05338096618653E-2</c:v>
                </c:pt>
                <c:pt idx="492">
                  <c:v>-1.05938911437988E-2</c:v>
                </c:pt>
                <c:pt idx="493">
                  <c:v>-1.05366706848145E-2</c:v>
                </c:pt>
                <c:pt idx="494">
                  <c:v>-1.0524749755859399E-2</c:v>
                </c:pt>
                <c:pt idx="495">
                  <c:v>-1.04737281799317E-2</c:v>
                </c:pt>
                <c:pt idx="496">
                  <c:v>-1.0568141937255899E-2</c:v>
                </c:pt>
                <c:pt idx="497">
                  <c:v>-1.03754997253418E-2</c:v>
                </c:pt>
                <c:pt idx="498">
                  <c:v>-1.04260444641113E-2</c:v>
                </c:pt>
                <c:pt idx="499">
                  <c:v>-1.04165077209473E-2</c:v>
                </c:pt>
                <c:pt idx="500">
                  <c:v>-1.04470252990723E-2</c:v>
                </c:pt>
                <c:pt idx="501">
                  <c:v>-1.0460376739502E-2</c:v>
                </c:pt>
                <c:pt idx="502">
                  <c:v>-1.0490894317627E-2</c:v>
                </c:pt>
                <c:pt idx="503">
                  <c:v>-1.0429859161377E-2</c:v>
                </c:pt>
                <c:pt idx="504">
                  <c:v>-1.03564262390137E-2</c:v>
                </c:pt>
                <c:pt idx="505">
                  <c:v>-1.04498863220215E-2</c:v>
                </c:pt>
                <c:pt idx="506">
                  <c:v>-1.04126930236817E-2</c:v>
                </c:pt>
                <c:pt idx="507">
                  <c:v>-1.0410308837890601E-2</c:v>
                </c:pt>
                <c:pt idx="508">
                  <c:v>-1.0405063629150399E-2</c:v>
                </c:pt>
                <c:pt idx="509">
                  <c:v>-1.04036331176758E-2</c:v>
                </c:pt>
                <c:pt idx="510">
                  <c:v>-1.0440826416015601E-2</c:v>
                </c:pt>
                <c:pt idx="511">
                  <c:v>-1.04446411132813E-2</c:v>
                </c:pt>
                <c:pt idx="512">
                  <c:v>-1.04341506958008E-2</c:v>
                </c:pt>
                <c:pt idx="513">
                  <c:v>-1.04761123657227E-2</c:v>
                </c:pt>
                <c:pt idx="514">
                  <c:v>-1.043701171875E-2</c:v>
                </c:pt>
                <c:pt idx="515">
                  <c:v>-1.0385513305664101E-2</c:v>
                </c:pt>
                <c:pt idx="516">
                  <c:v>-1.0426521301269601E-2</c:v>
                </c:pt>
                <c:pt idx="517">
                  <c:v>-1.04427337646485E-2</c:v>
                </c:pt>
                <c:pt idx="518">
                  <c:v>-1.0481834411621101E-2</c:v>
                </c:pt>
                <c:pt idx="519">
                  <c:v>-1.04656219482422E-2</c:v>
                </c:pt>
                <c:pt idx="520">
                  <c:v>-1.0542869567871101E-2</c:v>
                </c:pt>
                <c:pt idx="521">
                  <c:v>-1.0423183441162101E-2</c:v>
                </c:pt>
                <c:pt idx="522">
                  <c:v>-1.05032920837403E-2</c:v>
                </c:pt>
                <c:pt idx="523">
                  <c:v>-1.0499000549316399E-2</c:v>
                </c:pt>
                <c:pt idx="524">
                  <c:v>-1.0488510131836E-2</c:v>
                </c:pt>
                <c:pt idx="525">
                  <c:v>-1.0487556457519601E-2</c:v>
                </c:pt>
                <c:pt idx="526">
                  <c:v>-1.04808807373047E-2</c:v>
                </c:pt>
                <c:pt idx="527">
                  <c:v>-1.0460376739502E-2</c:v>
                </c:pt>
                <c:pt idx="528">
                  <c:v>-1.0527133941650399E-2</c:v>
                </c:pt>
                <c:pt idx="529">
                  <c:v>-1.0516643524169899E-2</c:v>
                </c:pt>
                <c:pt idx="530">
                  <c:v>-1.04126930236817E-2</c:v>
                </c:pt>
                <c:pt idx="531">
                  <c:v>-1.0469913482666E-2</c:v>
                </c:pt>
                <c:pt idx="532">
                  <c:v>-1.0435581207275399E-2</c:v>
                </c:pt>
                <c:pt idx="533">
                  <c:v>-1.04565620422363E-2</c:v>
                </c:pt>
                <c:pt idx="534">
                  <c:v>-1.04823112487793E-2</c:v>
                </c:pt>
                <c:pt idx="535">
                  <c:v>-1.04193687438965E-2</c:v>
                </c:pt>
                <c:pt idx="536">
                  <c:v>-1.0347843170166E-2</c:v>
                </c:pt>
                <c:pt idx="537">
                  <c:v>-1.0418415069580101E-2</c:v>
                </c:pt>
                <c:pt idx="538">
                  <c:v>-1.0460376739502E-2</c:v>
                </c:pt>
                <c:pt idx="539">
                  <c:v>-1.0433673858642601E-2</c:v>
                </c:pt>
                <c:pt idx="540">
                  <c:v>-1.03669166564942E-2</c:v>
                </c:pt>
                <c:pt idx="541">
                  <c:v>-1.0398387908935601E-2</c:v>
                </c:pt>
                <c:pt idx="542">
                  <c:v>-1.0367870330810601E-2</c:v>
                </c:pt>
                <c:pt idx="543">
                  <c:v>-1.04804039001465E-2</c:v>
                </c:pt>
                <c:pt idx="544">
                  <c:v>-1.0362148284912101E-2</c:v>
                </c:pt>
                <c:pt idx="545">
                  <c:v>-1.0428905487060601E-2</c:v>
                </c:pt>
                <c:pt idx="546">
                  <c:v>-1.0417938232421899E-2</c:v>
                </c:pt>
                <c:pt idx="547">
                  <c:v>-1.04598999023438E-2</c:v>
                </c:pt>
                <c:pt idx="548">
                  <c:v>-1.03907585144043E-2</c:v>
                </c:pt>
                <c:pt idx="549">
                  <c:v>-1.03883743286133E-2</c:v>
                </c:pt>
                <c:pt idx="550">
                  <c:v>-1.0468959808349601E-2</c:v>
                </c:pt>
                <c:pt idx="551">
                  <c:v>-1.03559494018555E-2</c:v>
                </c:pt>
                <c:pt idx="552">
                  <c:v>-1.0387420654296899E-2</c:v>
                </c:pt>
                <c:pt idx="553">
                  <c:v>-1.04646682739258E-2</c:v>
                </c:pt>
                <c:pt idx="554">
                  <c:v>-1.0395050048828101E-2</c:v>
                </c:pt>
                <c:pt idx="555">
                  <c:v>-1.03683471679688E-2</c:v>
                </c:pt>
                <c:pt idx="556">
                  <c:v>-1.0366439819336E-2</c:v>
                </c:pt>
                <c:pt idx="557">
                  <c:v>-1.0405540466308601E-2</c:v>
                </c:pt>
                <c:pt idx="558">
                  <c:v>-1.043701171875E-2</c:v>
                </c:pt>
                <c:pt idx="559">
                  <c:v>-1.0366439819336E-2</c:v>
                </c:pt>
                <c:pt idx="560">
                  <c:v>-1.03907585144043E-2</c:v>
                </c:pt>
                <c:pt idx="561">
                  <c:v>-1.0356903076171899E-2</c:v>
                </c:pt>
                <c:pt idx="562">
                  <c:v>-1.0376930236816399E-2</c:v>
                </c:pt>
                <c:pt idx="563">
                  <c:v>-1.0396957397461E-2</c:v>
                </c:pt>
                <c:pt idx="564">
                  <c:v>-1.0458946228027399E-2</c:v>
                </c:pt>
                <c:pt idx="565">
                  <c:v>-1.0361671447753899E-2</c:v>
                </c:pt>
                <c:pt idx="566">
                  <c:v>-1.0339736938476601E-2</c:v>
                </c:pt>
                <c:pt idx="567">
                  <c:v>-1.03402137756348E-2</c:v>
                </c:pt>
                <c:pt idx="568">
                  <c:v>-1.04126930236817E-2</c:v>
                </c:pt>
                <c:pt idx="569">
                  <c:v>-1.03449821472168E-2</c:v>
                </c:pt>
                <c:pt idx="570">
                  <c:v>-1.0344505310058601E-2</c:v>
                </c:pt>
                <c:pt idx="571">
                  <c:v>-1.0237216949462899E-2</c:v>
                </c:pt>
                <c:pt idx="572">
                  <c:v>-1.0285377502441399E-2</c:v>
                </c:pt>
                <c:pt idx="573">
                  <c:v>-1.03058815002442E-2</c:v>
                </c:pt>
                <c:pt idx="574">
                  <c:v>-1.0331153869628899E-2</c:v>
                </c:pt>
                <c:pt idx="575">
                  <c:v>-1.0232448577880899E-2</c:v>
                </c:pt>
                <c:pt idx="576">
                  <c:v>-1.0127067565918E-2</c:v>
                </c:pt>
                <c:pt idx="577">
                  <c:v>-1.02014541625977E-2</c:v>
                </c:pt>
                <c:pt idx="578">
                  <c:v>-1.01685523986817E-2</c:v>
                </c:pt>
                <c:pt idx="579">
                  <c:v>-1.01723670959473E-2</c:v>
                </c:pt>
                <c:pt idx="580">
                  <c:v>-1.0106086730957101E-2</c:v>
                </c:pt>
                <c:pt idx="581">
                  <c:v>-1.00374221801758E-2</c:v>
                </c:pt>
                <c:pt idx="582">
                  <c:v>-9.9925994873046892E-3</c:v>
                </c:pt>
                <c:pt idx="583">
                  <c:v>-9.9973678588867205E-3</c:v>
                </c:pt>
                <c:pt idx="584">
                  <c:v>-1.0054588317871101E-2</c:v>
                </c:pt>
                <c:pt idx="585">
                  <c:v>-1.00584030151367E-2</c:v>
                </c:pt>
                <c:pt idx="586">
                  <c:v>-1.0034084320068399E-2</c:v>
                </c:pt>
                <c:pt idx="587">
                  <c:v>-9.9940299987793003E-3</c:v>
                </c:pt>
                <c:pt idx="588">
                  <c:v>-1.0007381439209E-2</c:v>
                </c:pt>
                <c:pt idx="589">
                  <c:v>-1.0077476501464899E-2</c:v>
                </c:pt>
                <c:pt idx="590">
                  <c:v>-1.0004997253418E-2</c:v>
                </c:pt>
                <c:pt idx="591">
                  <c:v>-9.9434852600097708E-3</c:v>
                </c:pt>
                <c:pt idx="592">
                  <c:v>-9.9344253540039097E-3</c:v>
                </c:pt>
                <c:pt idx="593">
                  <c:v>-1.0001182556152399E-2</c:v>
                </c:pt>
                <c:pt idx="594">
                  <c:v>-9.9253654479980503E-3</c:v>
                </c:pt>
                <c:pt idx="595">
                  <c:v>-9.9406242370605503E-3</c:v>
                </c:pt>
                <c:pt idx="596">
                  <c:v>-9.9582672119140608E-3</c:v>
                </c:pt>
                <c:pt idx="597">
                  <c:v>-9.8366737365722708E-3</c:v>
                </c:pt>
                <c:pt idx="598">
                  <c:v>-9.9391937255859392E-3</c:v>
                </c:pt>
                <c:pt idx="599">
                  <c:v>-9.9158287048339896E-3</c:v>
                </c:pt>
                <c:pt idx="600">
                  <c:v>-9.8972320556640608E-3</c:v>
                </c:pt>
                <c:pt idx="601">
                  <c:v>-9.9163055419921892E-3</c:v>
                </c:pt>
                <c:pt idx="602">
                  <c:v>-9.8671913146972708E-3</c:v>
                </c:pt>
                <c:pt idx="603">
                  <c:v>-9.8791122436523507E-3</c:v>
                </c:pt>
                <c:pt idx="604">
                  <c:v>-9.8047256469726597E-3</c:v>
                </c:pt>
                <c:pt idx="605">
                  <c:v>-9.8943710327148507E-3</c:v>
                </c:pt>
                <c:pt idx="606">
                  <c:v>-9.7918510437011701E-3</c:v>
                </c:pt>
                <c:pt idx="607">
                  <c:v>-9.7398757934570295E-3</c:v>
                </c:pt>
                <c:pt idx="608">
                  <c:v>-9.8671913146972708E-3</c:v>
                </c:pt>
                <c:pt idx="609">
                  <c:v>-9.8304748535156302E-3</c:v>
                </c:pt>
                <c:pt idx="610">
                  <c:v>-9.7641944885253906E-3</c:v>
                </c:pt>
                <c:pt idx="611">
                  <c:v>-9.7746849060058594E-3</c:v>
                </c:pt>
                <c:pt idx="612">
                  <c:v>-9.6721649169921892E-3</c:v>
                </c:pt>
                <c:pt idx="613">
                  <c:v>-9.6793174743652396E-3</c:v>
                </c:pt>
                <c:pt idx="614">
                  <c:v>-9.6683502197265608E-3</c:v>
                </c:pt>
                <c:pt idx="615">
                  <c:v>-9.6411705017089896E-3</c:v>
                </c:pt>
                <c:pt idx="616">
                  <c:v>-9.5410346984863299E-3</c:v>
                </c:pt>
                <c:pt idx="617">
                  <c:v>-9.5920562744140608E-3</c:v>
                </c:pt>
                <c:pt idx="618">
                  <c:v>-9.5415115356445295E-3</c:v>
                </c:pt>
                <c:pt idx="619">
                  <c:v>-9.6116065979003906E-3</c:v>
                </c:pt>
                <c:pt idx="620">
                  <c:v>-9.5562934875488299E-3</c:v>
                </c:pt>
                <c:pt idx="621">
                  <c:v>-9.6235275268554705E-3</c:v>
                </c:pt>
                <c:pt idx="622">
                  <c:v>-9.5028877258300799E-3</c:v>
                </c:pt>
                <c:pt idx="623">
                  <c:v>-9.4952583312988299E-3</c:v>
                </c:pt>
                <c:pt idx="624">
                  <c:v>-9.4380378723144601E-3</c:v>
                </c:pt>
                <c:pt idx="625">
                  <c:v>-9.4332695007324201E-3</c:v>
                </c:pt>
                <c:pt idx="626">
                  <c:v>-9.4923973083496094E-3</c:v>
                </c:pt>
                <c:pt idx="627">
                  <c:v>-9.4428062438964896E-3</c:v>
                </c:pt>
                <c:pt idx="628">
                  <c:v>-9.3789100646972708E-3</c:v>
                </c:pt>
                <c:pt idx="629">
                  <c:v>-9.3979835510253906E-3</c:v>
                </c:pt>
                <c:pt idx="630">
                  <c:v>-9.3722343444824201E-3</c:v>
                </c:pt>
                <c:pt idx="631">
                  <c:v>-9.4041824340820295E-3</c:v>
                </c:pt>
                <c:pt idx="632">
                  <c:v>-9.37652587890625E-3</c:v>
                </c:pt>
                <c:pt idx="633">
                  <c:v>-9.3755722045898507E-3</c:v>
                </c:pt>
                <c:pt idx="634">
                  <c:v>-9.3626976013183594E-3</c:v>
                </c:pt>
                <c:pt idx="635">
                  <c:v>-9.2315673828125E-3</c:v>
                </c:pt>
                <c:pt idx="636">
                  <c:v>-9.1953277587890608E-3</c:v>
                </c:pt>
                <c:pt idx="637">
                  <c:v>-9.2625617980957101E-3</c:v>
                </c:pt>
                <c:pt idx="638">
                  <c:v>-9.3102455139160208E-3</c:v>
                </c:pt>
                <c:pt idx="639">
                  <c:v>-9.2720985412597708E-3</c:v>
                </c:pt>
                <c:pt idx="640">
                  <c:v>-9.2639923095703108E-3</c:v>
                </c:pt>
                <c:pt idx="641">
                  <c:v>-9.1619491577148507E-3</c:v>
                </c:pt>
                <c:pt idx="642">
                  <c:v>-9.1657638549804705E-3</c:v>
                </c:pt>
                <c:pt idx="643">
                  <c:v>-9.1838836669921892E-3</c:v>
                </c:pt>
                <c:pt idx="644">
                  <c:v>-9.25445556640625E-3</c:v>
                </c:pt>
                <c:pt idx="645">
                  <c:v>-9.3050003051757795E-3</c:v>
                </c:pt>
                <c:pt idx="646">
                  <c:v>-9.2782974243164097E-3</c:v>
                </c:pt>
                <c:pt idx="647">
                  <c:v>-9.1080665588378906E-3</c:v>
                </c:pt>
                <c:pt idx="648">
                  <c:v>-8.9311599731445295E-3</c:v>
                </c:pt>
                <c:pt idx="649">
                  <c:v>-9.0479850769043003E-3</c:v>
                </c:pt>
                <c:pt idx="650">
                  <c:v>-8.9178085327148507E-3</c:v>
                </c:pt>
                <c:pt idx="651">
                  <c:v>-8.9707374572753906E-3</c:v>
                </c:pt>
                <c:pt idx="652">
                  <c:v>-8.9488029479980503E-3</c:v>
                </c:pt>
                <c:pt idx="653">
                  <c:v>-8.8663101196289097E-3</c:v>
                </c:pt>
                <c:pt idx="654">
                  <c:v>-8.8596343994140608E-3</c:v>
                </c:pt>
                <c:pt idx="655">
                  <c:v>-8.8334083557128906E-3</c:v>
                </c:pt>
                <c:pt idx="656">
                  <c:v>-8.8343620300293003E-3</c:v>
                </c:pt>
                <c:pt idx="657">
                  <c:v>-8.8267326354980503E-3</c:v>
                </c:pt>
                <c:pt idx="658">
                  <c:v>-8.7957382202148507E-3</c:v>
                </c:pt>
                <c:pt idx="659">
                  <c:v>-8.8129043579101597E-3</c:v>
                </c:pt>
                <c:pt idx="660">
                  <c:v>-8.7528228759765608E-3</c:v>
                </c:pt>
                <c:pt idx="661">
                  <c:v>-8.7418556213378906E-3</c:v>
                </c:pt>
                <c:pt idx="662">
                  <c:v>-8.7823867797851597E-3</c:v>
                </c:pt>
                <c:pt idx="663">
                  <c:v>-8.6598396301269601E-3</c:v>
                </c:pt>
                <c:pt idx="664">
                  <c:v>-8.6383819580078108E-3</c:v>
                </c:pt>
                <c:pt idx="665">
                  <c:v>-8.4886550903320295E-3</c:v>
                </c:pt>
                <c:pt idx="666">
                  <c:v>-8.4676742553711007E-3</c:v>
                </c:pt>
                <c:pt idx="667">
                  <c:v>-8.4066390991211007E-3</c:v>
                </c:pt>
                <c:pt idx="668">
                  <c:v>-8.4414482116699201E-3</c:v>
                </c:pt>
                <c:pt idx="669">
                  <c:v>-8.4667205810546892E-3</c:v>
                </c:pt>
                <c:pt idx="670">
                  <c:v>-8.3980560302734392E-3</c:v>
                </c:pt>
                <c:pt idx="671">
                  <c:v>-8.3913803100586007E-3</c:v>
                </c:pt>
                <c:pt idx="672">
                  <c:v>-8.3894729614257795E-3</c:v>
                </c:pt>
                <c:pt idx="673">
                  <c:v>-8.4323883056640608E-3</c:v>
                </c:pt>
                <c:pt idx="674">
                  <c:v>-8.3274841308593802E-3</c:v>
                </c:pt>
                <c:pt idx="675">
                  <c:v>-8.3379745483398507E-3</c:v>
                </c:pt>
                <c:pt idx="676">
                  <c:v>-8.2683563232421892E-3</c:v>
                </c:pt>
                <c:pt idx="677">
                  <c:v>-8.3565711975097708E-3</c:v>
                </c:pt>
                <c:pt idx="678">
                  <c:v>-8.2926750183105503E-3</c:v>
                </c:pt>
                <c:pt idx="679">
                  <c:v>-8.3088874816894601E-3</c:v>
                </c:pt>
                <c:pt idx="680">
                  <c:v>-8.3413124084472708E-3</c:v>
                </c:pt>
                <c:pt idx="681">
                  <c:v>-8.2087516784668003E-3</c:v>
                </c:pt>
                <c:pt idx="682">
                  <c:v>-8.3141326904296892E-3</c:v>
                </c:pt>
                <c:pt idx="683">
                  <c:v>-8.3107948303222708E-3</c:v>
                </c:pt>
                <c:pt idx="684">
                  <c:v>-8.3675384521484392E-3</c:v>
                </c:pt>
                <c:pt idx="685">
                  <c:v>-8.3141326904296892E-3</c:v>
                </c:pt>
                <c:pt idx="686">
                  <c:v>-8.3127021789550799E-3</c:v>
                </c:pt>
                <c:pt idx="687">
                  <c:v>-8.2025527954101597E-3</c:v>
                </c:pt>
                <c:pt idx="688">
                  <c:v>-8.1992149353027396E-3</c:v>
                </c:pt>
                <c:pt idx="689">
                  <c:v>-8.270263671875E-3</c:v>
                </c:pt>
                <c:pt idx="690">
                  <c:v>-8.1276893615722708E-3</c:v>
                </c:pt>
                <c:pt idx="691">
                  <c:v>-8.1467628479003906E-3</c:v>
                </c:pt>
                <c:pt idx="692">
                  <c:v>-8.11767578125E-3</c:v>
                </c:pt>
                <c:pt idx="693">
                  <c:v>-8.1553459167480503E-3</c:v>
                </c:pt>
                <c:pt idx="694">
                  <c:v>-8.1672668457031302E-3</c:v>
                </c:pt>
                <c:pt idx="695">
                  <c:v>-8.0118179321289097E-3</c:v>
                </c:pt>
                <c:pt idx="696">
                  <c:v>-7.9588890075683594E-3</c:v>
                </c:pt>
                <c:pt idx="697">
                  <c:v>-8.0127716064453108E-3</c:v>
                </c:pt>
                <c:pt idx="698">
                  <c:v>-7.9317092895507795E-3</c:v>
                </c:pt>
                <c:pt idx="699">
                  <c:v>-7.9622268676757795E-3</c:v>
                </c:pt>
                <c:pt idx="700">
                  <c:v>-7.8425407409668003E-3</c:v>
                </c:pt>
                <c:pt idx="701">
                  <c:v>-7.8363418579101597E-3</c:v>
                </c:pt>
                <c:pt idx="702">
                  <c:v>-7.7891349792480503E-3</c:v>
                </c:pt>
                <c:pt idx="703">
                  <c:v>-7.7595710754394601E-3</c:v>
                </c:pt>
                <c:pt idx="704">
                  <c:v>-7.9140663146972708E-3</c:v>
                </c:pt>
                <c:pt idx="705">
                  <c:v>-7.9607963562011701E-3</c:v>
                </c:pt>
                <c:pt idx="706">
                  <c:v>-8.0361366271972708E-3</c:v>
                </c:pt>
                <c:pt idx="707">
                  <c:v>-8.1219673156738299E-3</c:v>
                </c:pt>
                <c:pt idx="708">
                  <c:v>-8.2182884216308594E-3</c:v>
                </c:pt>
                <c:pt idx="709">
                  <c:v>-8.3241462707519601E-3</c:v>
                </c:pt>
                <c:pt idx="710">
                  <c:v>-8.3160400390625E-3</c:v>
                </c:pt>
                <c:pt idx="711">
                  <c:v>-8.2941055297851597E-3</c:v>
                </c:pt>
                <c:pt idx="712">
                  <c:v>-8.5225105285644601E-3</c:v>
                </c:pt>
                <c:pt idx="713">
                  <c:v>-8.6903572082519601E-3</c:v>
                </c:pt>
                <c:pt idx="714">
                  <c:v>-8.5496902465820295E-3</c:v>
                </c:pt>
                <c:pt idx="715">
                  <c:v>-8.60595703125E-3</c:v>
                </c:pt>
                <c:pt idx="716">
                  <c:v>-8.6150169372558594E-3</c:v>
                </c:pt>
                <c:pt idx="717">
                  <c:v>-8.6379051208496094E-3</c:v>
                </c:pt>
                <c:pt idx="718">
                  <c:v>-8.3751678466796892E-3</c:v>
                </c:pt>
                <c:pt idx="719">
                  <c:v>-8.4352493286132795E-3</c:v>
                </c:pt>
                <c:pt idx="720">
                  <c:v>-8.3408355712890608E-3</c:v>
                </c:pt>
                <c:pt idx="721">
                  <c:v>-8.2588195800781302E-3</c:v>
                </c:pt>
                <c:pt idx="722">
                  <c:v>-8.2225799560546892E-3</c:v>
                </c:pt>
                <c:pt idx="723">
                  <c:v>-8.0981254577636701E-3</c:v>
                </c:pt>
                <c:pt idx="724">
                  <c:v>-7.9145431518554705E-3</c:v>
                </c:pt>
                <c:pt idx="725">
                  <c:v>-7.5712203979492196E-3</c:v>
                </c:pt>
                <c:pt idx="726">
                  <c:v>-7.6408386230468802E-3</c:v>
                </c:pt>
                <c:pt idx="727">
                  <c:v>-7.4825286865234401E-3</c:v>
                </c:pt>
                <c:pt idx="728">
                  <c:v>-7.4481964111328203E-3</c:v>
                </c:pt>
                <c:pt idx="729">
                  <c:v>-7.40814208984375E-3</c:v>
                </c:pt>
                <c:pt idx="730">
                  <c:v>-7.4300765991210998E-3</c:v>
                </c:pt>
                <c:pt idx="731">
                  <c:v>-7.41052627563477E-3</c:v>
                </c:pt>
                <c:pt idx="732">
                  <c:v>-7.3289871215820304E-3</c:v>
                </c:pt>
                <c:pt idx="733">
                  <c:v>-7.3628425598144601E-3</c:v>
                </c:pt>
                <c:pt idx="734">
                  <c:v>-7.3542594909668003E-3</c:v>
                </c:pt>
                <c:pt idx="735">
                  <c:v>-7.3003768920898498E-3</c:v>
                </c:pt>
                <c:pt idx="736">
                  <c:v>-7.2302818298339896E-3</c:v>
                </c:pt>
                <c:pt idx="737">
                  <c:v>-7.33423233032227E-3</c:v>
                </c:pt>
                <c:pt idx="738">
                  <c:v>-7.2851181030273498E-3</c:v>
                </c:pt>
                <c:pt idx="739">
                  <c:v>-7.2398185729980503E-3</c:v>
                </c:pt>
                <c:pt idx="740">
                  <c:v>-7.2002410888671901E-3</c:v>
                </c:pt>
                <c:pt idx="741">
                  <c:v>-7.2584152221679696E-3</c:v>
                </c:pt>
                <c:pt idx="742">
                  <c:v>-7.1897506713867196E-3</c:v>
                </c:pt>
                <c:pt idx="743">
                  <c:v>-7.2331428527832101E-3</c:v>
                </c:pt>
                <c:pt idx="744">
                  <c:v>-7.0581436157226597E-3</c:v>
                </c:pt>
                <c:pt idx="745">
                  <c:v>-7.0528984069824201E-3</c:v>
                </c:pt>
                <c:pt idx="746">
                  <c:v>-7.1368217468261701E-3</c:v>
                </c:pt>
                <c:pt idx="747">
                  <c:v>-7.0514678955078203E-3</c:v>
                </c:pt>
                <c:pt idx="748">
                  <c:v>-7.3390007019043003E-3</c:v>
                </c:pt>
                <c:pt idx="749">
                  <c:v>-7.24029541015625E-3</c:v>
                </c:pt>
                <c:pt idx="750">
                  <c:v>-7.2526931762695304E-3</c:v>
                </c:pt>
                <c:pt idx="751">
                  <c:v>-7.1058273315429696E-3</c:v>
                </c:pt>
                <c:pt idx="752">
                  <c:v>-7.3308944702148498E-3</c:v>
                </c:pt>
                <c:pt idx="753">
                  <c:v>-7.2016716003418003E-3</c:v>
                </c:pt>
                <c:pt idx="754">
                  <c:v>-7.1368217468261701E-3</c:v>
                </c:pt>
                <c:pt idx="755">
                  <c:v>-7.1096420288085998E-3</c:v>
                </c:pt>
                <c:pt idx="756">
                  <c:v>-7.1091651916503898E-3</c:v>
                </c:pt>
                <c:pt idx="757">
                  <c:v>-7.0738792419433602E-3</c:v>
                </c:pt>
                <c:pt idx="758">
                  <c:v>-6.9851875305175799E-3</c:v>
                </c:pt>
                <c:pt idx="759">
                  <c:v>-6.9699287414550799E-3</c:v>
                </c:pt>
                <c:pt idx="760">
                  <c:v>-7.0171356201171901E-3</c:v>
                </c:pt>
                <c:pt idx="761">
                  <c:v>-6.8974494934082101E-3</c:v>
                </c:pt>
                <c:pt idx="762">
                  <c:v>-6.8674087524414097E-3</c:v>
                </c:pt>
                <c:pt idx="763">
                  <c:v>-6.9408416748046901E-3</c:v>
                </c:pt>
                <c:pt idx="764">
                  <c:v>-6.8478584289550799E-3</c:v>
                </c:pt>
                <c:pt idx="765">
                  <c:v>-6.6370964050293003E-3</c:v>
                </c:pt>
                <c:pt idx="766">
                  <c:v>-6.7815780639648498E-3</c:v>
                </c:pt>
                <c:pt idx="767">
                  <c:v>-6.6971778869628898E-3</c:v>
                </c:pt>
                <c:pt idx="768">
                  <c:v>-6.5622329711914097E-3</c:v>
                </c:pt>
                <c:pt idx="769">
                  <c:v>-6.4868927001953203E-3</c:v>
                </c:pt>
                <c:pt idx="770">
                  <c:v>-6.4864158630371102E-3</c:v>
                </c:pt>
                <c:pt idx="771">
                  <c:v>-6.58416748046875E-3</c:v>
                </c:pt>
                <c:pt idx="772">
                  <c:v>-6.4520835876464896E-3</c:v>
                </c:pt>
                <c:pt idx="773">
                  <c:v>-6.4287185668945304E-3</c:v>
                </c:pt>
                <c:pt idx="774">
                  <c:v>-6.4563751220703203E-3</c:v>
                </c:pt>
                <c:pt idx="775">
                  <c:v>-6.2818527221679696E-3</c:v>
                </c:pt>
                <c:pt idx="776">
                  <c:v>-6.2994956970214896E-3</c:v>
                </c:pt>
                <c:pt idx="777">
                  <c:v>-6.2766075134277396E-3</c:v>
                </c:pt>
                <c:pt idx="778">
                  <c:v>-6.13641738891602E-3</c:v>
                </c:pt>
                <c:pt idx="779">
                  <c:v>-6.29663467407227E-3</c:v>
                </c:pt>
                <c:pt idx="780">
                  <c:v>-6.1664581298828203E-3</c:v>
                </c:pt>
                <c:pt idx="781">
                  <c:v>-6.1230659484863299E-3</c:v>
                </c:pt>
                <c:pt idx="782">
                  <c:v>-6.1125755310058602E-3</c:v>
                </c:pt>
                <c:pt idx="783">
                  <c:v>-6.05249404907227E-3</c:v>
                </c:pt>
                <c:pt idx="784">
                  <c:v>-5.9299468994140703E-3</c:v>
                </c:pt>
                <c:pt idx="785">
                  <c:v>-5.9247016906738299E-3</c:v>
                </c:pt>
                <c:pt idx="786">
                  <c:v>-6.0482025146484401E-3</c:v>
                </c:pt>
                <c:pt idx="787">
                  <c:v>-6.1244964599609401E-3</c:v>
                </c:pt>
                <c:pt idx="788">
                  <c:v>-5.9633255004882804E-3</c:v>
                </c:pt>
                <c:pt idx="789">
                  <c:v>-5.7463645935058602E-3</c:v>
                </c:pt>
                <c:pt idx="790">
                  <c:v>-5.4478645324707101E-3</c:v>
                </c:pt>
                <c:pt idx="791">
                  <c:v>-5.5584907531738299E-3</c:v>
                </c:pt>
                <c:pt idx="792">
                  <c:v>-5.7768821716308602E-3</c:v>
                </c:pt>
                <c:pt idx="793">
                  <c:v>-5.59473037719727E-3</c:v>
                </c:pt>
                <c:pt idx="794">
                  <c:v>-5.4287910461425799E-3</c:v>
                </c:pt>
                <c:pt idx="795">
                  <c:v>-5.5909156799316398E-3</c:v>
                </c:pt>
                <c:pt idx="796">
                  <c:v>-5.8441162109375E-3</c:v>
                </c:pt>
                <c:pt idx="797">
                  <c:v>-5.5370330810546901E-3</c:v>
                </c:pt>
                <c:pt idx="798">
                  <c:v>-5.4383277893066398E-3</c:v>
                </c:pt>
                <c:pt idx="799">
                  <c:v>-5.44977188110352E-3</c:v>
                </c:pt>
                <c:pt idx="800">
                  <c:v>-5.32770156860352E-3</c:v>
                </c:pt>
                <c:pt idx="801">
                  <c:v>-5.4264068603515703E-3</c:v>
                </c:pt>
                <c:pt idx="802">
                  <c:v>-5.3477287292480503E-3</c:v>
                </c:pt>
                <c:pt idx="803">
                  <c:v>-5.1918029785156302E-3</c:v>
                </c:pt>
                <c:pt idx="804">
                  <c:v>-5.1875114440918003E-3</c:v>
                </c:pt>
                <c:pt idx="805">
                  <c:v>-5.6505203247070304E-3</c:v>
                </c:pt>
                <c:pt idx="806">
                  <c:v>-5.0973892211914097E-3</c:v>
                </c:pt>
                <c:pt idx="807">
                  <c:v>-5.5851936340332101E-3</c:v>
                </c:pt>
                <c:pt idx="808">
                  <c:v>-5.6343078613281302E-3</c:v>
                </c:pt>
                <c:pt idx="809">
                  <c:v>-5.3424835205078203E-3</c:v>
                </c:pt>
                <c:pt idx="810">
                  <c:v>-5.16510009765625E-3</c:v>
                </c:pt>
                <c:pt idx="811">
                  <c:v>-5.3477287292480503E-3</c:v>
                </c:pt>
                <c:pt idx="812">
                  <c:v>-5.1813125610351597E-3</c:v>
                </c:pt>
                <c:pt idx="813">
                  <c:v>-5.3334236145019601E-3</c:v>
                </c:pt>
                <c:pt idx="814">
                  <c:v>-5.0544738769531302E-3</c:v>
                </c:pt>
                <c:pt idx="815">
                  <c:v>-5.5909156799316398E-3</c:v>
                </c:pt>
                <c:pt idx="816">
                  <c:v>-5.5375099182128898E-3</c:v>
                </c:pt>
                <c:pt idx="817">
                  <c:v>-5.56421279907227E-3</c:v>
                </c:pt>
                <c:pt idx="818">
                  <c:v>-5.2375793457031302E-3</c:v>
                </c:pt>
                <c:pt idx="819">
                  <c:v>-5.6214332580566398E-3</c:v>
                </c:pt>
                <c:pt idx="820">
                  <c:v>-5.45501708984375E-3</c:v>
                </c:pt>
                <c:pt idx="821">
                  <c:v>-5.5079460144043003E-3</c:v>
                </c:pt>
                <c:pt idx="822">
                  <c:v>-6.0319900512695304E-3</c:v>
                </c:pt>
                <c:pt idx="823">
                  <c:v>-5.6071281433105503E-3</c:v>
                </c:pt>
                <c:pt idx="824">
                  <c:v>-5.48791885375977E-3</c:v>
                </c:pt>
                <c:pt idx="825">
                  <c:v>-5.7911872863769601E-3</c:v>
                </c:pt>
                <c:pt idx="826">
                  <c:v>-6.4659118652343802E-3</c:v>
                </c:pt>
                <c:pt idx="827">
                  <c:v>-6.0229301452636701E-3</c:v>
                </c:pt>
                <c:pt idx="828">
                  <c:v>-5.8512687683105503E-3</c:v>
                </c:pt>
                <c:pt idx="829">
                  <c:v>-5.6433677673339896E-3</c:v>
                </c:pt>
                <c:pt idx="830">
                  <c:v>-6.1736106872558602E-3</c:v>
                </c:pt>
                <c:pt idx="831">
                  <c:v>-5.5389404296875E-3</c:v>
                </c:pt>
                <c:pt idx="832">
                  <c:v>-6.2503814697265703E-3</c:v>
                </c:pt>
                <c:pt idx="833">
                  <c:v>-5.5599212646484401E-3</c:v>
                </c:pt>
                <c:pt idx="834">
                  <c:v>-6.0138702392578203E-3</c:v>
                </c:pt>
                <c:pt idx="835">
                  <c:v>-5.8736801147460998E-3</c:v>
                </c:pt>
                <c:pt idx="836">
                  <c:v>-5.8422088623046901E-3</c:v>
                </c:pt>
                <c:pt idx="837">
                  <c:v>-5.99145889282227E-3</c:v>
                </c:pt>
                <c:pt idx="838">
                  <c:v>-5.9323310852050799E-3</c:v>
                </c:pt>
                <c:pt idx="839">
                  <c:v>-6.0510635375976597E-3</c:v>
                </c:pt>
                <c:pt idx="840">
                  <c:v>-6.43396377563477E-3</c:v>
                </c:pt>
                <c:pt idx="841">
                  <c:v>-6.0234069824218802E-3</c:v>
                </c:pt>
                <c:pt idx="842">
                  <c:v>-5.8779716491699201E-3</c:v>
                </c:pt>
                <c:pt idx="843">
                  <c:v>-5.9828758239746102E-3</c:v>
                </c:pt>
                <c:pt idx="844">
                  <c:v>-6.0095787048339896E-3</c:v>
                </c:pt>
                <c:pt idx="845">
                  <c:v>-5.1236152648925799E-3</c:v>
                </c:pt>
                <c:pt idx="846">
                  <c:v>-6.0200691223144601E-3</c:v>
                </c:pt>
                <c:pt idx="847">
                  <c:v>-6.1917304992675799E-3</c:v>
                </c:pt>
                <c:pt idx="848">
                  <c:v>-6.1998367309570304E-3</c:v>
                </c:pt>
                <c:pt idx="849">
                  <c:v>-6.0687065124511701E-3</c:v>
                </c:pt>
                <c:pt idx="850">
                  <c:v>-6.3052177429199201E-3</c:v>
                </c:pt>
                <c:pt idx="851">
                  <c:v>-5.9385299682617196E-3</c:v>
                </c:pt>
                <c:pt idx="852">
                  <c:v>-6.41632080078125E-3</c:v>
                </c:pt>
                <c:pt idx="853">
                  <c:v>-6.5016746520996102E-3</c:v>
                </c:pt>
                <c:pt idx="854">
                  <c:v>-6.0853958129882804E-3</c:v>
                </c:pt>
                <c:pt idx="855">
                  <c:v>-6.3533782958984401E-3</c:v>
                </c:pt>
                <c:pt idx="856">
                  <c:v>-7.0157051086425799E-3</c:v>
                </c:pt>
                <c:pt idx="857">
                  <c:v>-6.4258575439453203E-3</c:v>
                </c:pt>
                <c:pt idx="858">
                  <c:v>-7.6837539672851597E-3</c:v>
                </c:pt>
                <c:pt idx="859">
                  <c:v>-6.6137313842773498E-3</c:v>
                </c:pt>
                <c:pt idx="860">
                  <c:v>-7.0657730102539097E-3</c:v>
                </c:pt>
                <c:pt idx="861">
                  <c:v>-7.3699951171875E-3</c:v>
                </c:pt>
                <c:pt idx="862">
                  <c:v>-7.3108673095703203E-3</c:v>
                </c:pt>
                <c:pt idx="863">
                  <c:v>-6.7968368530273498E-3</c:v>
                </c:pt>
                <c:pt idx="864">
                  <c:v>-6.6747665405273498E-3</c:v>
                </c:pt>
                <c:pt idx="865">
                  <c:v>-8.2049369812011701E-3</c:v>
                </c:pt>
                <c:pt idx="866">
                  <c:v>-7.1253776550293003E-3</c:v>
                </c:pt>
                <c:pt idx="867">
                  <c:v>-7.2851181030273498E-3</c:v>
                </c:pt>
                <c:pt idx="868">
                  <c:v>-6.9804191589355503E-3</c:v>
                </c:pt>
                <c:pt idx="869">
                  <c:v>-5.8813095092773498E-3</c:v>
                </c:pt>
                <c:pt idx="870">
                  <c:v>-9.5758438110351597E-3</c:v>
                </c:pt>
                <c:pt idx="871">
                  <c:v>-7.5545310974121102E-3</c:v>
                </c:pt>
                <c:pt idx="872">
                  <c:v>-7.4734687805175799E-3</c:v>
                </c:pt>
                <c:pt idx="873">
                  <c:v>-7.3003768920898498E-3</c:v>
                </c:pt>
                <c:pt idx="874">
                  <c:v>-8.5439682006836007E-3</c:v>
                </c:pt>
                <c:pt idx="875">
                  <c:v>-5.9342384338378898E-3</c:v>
                </c:pt>
                <c:pt idx="876">
                  <c:v>-7.8215599060058594E-3</c:v>
                </c:pt>
                <c:pt idx="877">
                  <c:v>-7.1306228637695304E-3</c:v>
                </c:pt>
                <c:pt idx="878">
                  <c:v>-4.8260688781738299E-3</c:v>
                </c:pt>
                <c:pt idx="879">
                  <c:v>-7.8625679016113299E-3</c:v>
                </c:pt>
                <c:pt idx="880">
                  <c:v>-8.0590248107910208E-3</c:v>
                </c:pt>
                <c:pt idx="881">
                  <c:v>-5.29718399047852E-3</c:v>
                </c:pt>
                <c:pt idx="882">
                  <c:v>-7.1763992309570304E-3</c:v>
                </c:pt>
                <c:pt idx="883">
                  <c:v>-8.5868835449218802E-3</c:v>
                </c:pt>
                <c:pt idx="884">
                  <c:v>-5.7830810546875E-3</c:v>
                </c:pt>
                <c:pt idx="885">
                  <c:v>-6.3681602478027396E-3</c:v>
                </c:pt>
                <c:pt idx="886">
                  <c:v>-6.5770149230957101E-3</c:v>
                </c:pt>
                <c:pt idx="887">
                  <c:v>-7.8387260437011701E-3</c:v>
                </c:pt>
                <c:pt idx="888">
                  <c:v>-5.4688453674316398E-3</c:v>
                </c:pt>
                <c:pt idx="889">
                  <c:v>-8.4204673767089896E-3</c:v>
                </c:pt>
                <c:pt idx="890">
                  <c:v>-5.6128501892089896E-3</c:v>
                </c:pt>
                <c:pt idx="891">
                  <c:v>-6.8273544311523498E-3</c:v>
                </c:pt>
                <c:pt idx="892">
                  <c:v>-6.7000389099121102E-3</c:v>
                </c:pt>
                <c:pt idx="893">
                  <c:v>-9.4065666198730503E-3</c:v>
                </c:pt>
                <c:pt idx="894">
                  <c:v>-6.9775581359863299E-3</c:v>
                </c:pt>
                <c:pt idx="895">
                  <c:v>-8.4342956542968802E-3</c:v>
                </c:pt>
                <c:pt idx="896">
                  <c:v>-6.3328742980957101E-3</c:v>
                </c:pt>
                <c:pt idx="897">
                  <c:v>-5.1136016845703203E-3</c:v>
                </c:pt>
                <c:pt idx="898">
                  <c:v>-7.4582099914550799E-3</c:v>
                </c:pt>
                <c:pt idx="899">
                  <c:v>-8.2073211669921892E-3</c:v>
                </c:pt>
                <c:pt idx="900">
                  <c:v>-8.4714889526367205E-3</c:v>
                </c:pt>
                <c:pt idx="901">
                  <c:v>-6.4649581909179696E-3</c:v>
                </c:pt>
                <c:pt idx="902">
                  <c:v>-8.4419250488281302E-3</c:v>
                </c:pt>
                <c:pt idx="903">
                  <c:v>-4.70972061157227E-3</c:v>
                </c:pt>
                <c:pt idx="904">
                  <c:v>-1.00607872009278E-2</c:v>
                </c:pt>
                <c:pt idx="905">
                  <c:v>-8.5935592651367205E-3</c:v>
                </c:pt>
                <c:pt idx="906">
                  <c:v>-5.3281784057617196E-3</c:v>
                </c:pt>
                <c:pt idx="907">
                  <c:v>-8.3470344543457101E-3</c:v>
                </c:pt>
                <c:pt idx="908">
                  <c:v>-8.9678764343261701E-3</c:v>
                </c:pt>
                <c:pt idx="909">
                  <c:v>-5.0764083862304696E-3</c:v>
                </c:pt>
                <c:pt idx="910">
                  <c:v>-1.0054111480712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C29E-4FC7-87BB-17913E4735B3}"/>
            </c:ext>
          </c:extLst>
        </c:ser>
        <c:ser>
          <c:idx val="18"/>
          <c:order val="18"/>
          <c:tx>
            <c:v>+36 microL</c:v>
          </c:tx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9'!$B$2:$B$912</c:f>
              <c:numCache>
                <c:formatCode>General</c:formatCode>
                <c:ptCount val="911"/>
                <c:pt idx="0">
                  <c:v>-0.73072290420532304</c:v>
                </c:pt>
                <c:pt idx="1">
                  <c:v>-0.48949766159057601</c:v>
                </c:pt>
                <c:pt idx="2">
                  <c:v>-1.0454010963439999</c:v>
                </c:pt>
                <c:pt idx="3">
                  <c:v>-0.37758588790893599</c:v>
                </c:pt>
                <c:pt idx="4">
                  <c:v>-0.5885648727417</c:v>
                </c:pt>
                <c:pt idx="5">
                  <c:v>-1.13893270492554</c:v>
                </c:pt>
                <c:pt idx="6">
                  <c:v>-0.46092939376831099</c:v>
                </c:pt>
                <c:pt idx="7">
                  <c:v>-9.0280532836914104E-2</c:v>
                </c:pt>
                <c:pt idx="8">
                  <c:v>-0.33305692672729498</c:v>
                </c:pt>
                <c:pt idx="9">
                  <c:v>-0.64171409606933605</c:v>
                </c:pt>
                <c:pt idx="10">
                  <c:v>-0.82903289794921897</c:v>
                </c:pt>
                <c:pt idx="11">
                  <c:v>-0.879744052886963</c:v>
                </c:pt>
                <c:pt idx="12">
                  <c:v>-0.250062465667725</c:v>
                </c:pt>
                <c:pt idx="13">
                  <c:v>6.4627647399902399E-2</c:v>
                </c:pt>
                <c:pt idx="14">
                  <c:v>-1.13452196121216</c:v>
                </c:pt>
                <c:pt idx="15">
                  <c:v>-0.42429304122924799</c:v>
                </c:pt>
                <c:pt idx="16">
                  <c:v>-0.71318387985229503</c:v>
                </c:pt>
                <c:pt idx="17">
                  <c:v>-0.56635570526123102</c:v>
                </c:pt>
                <c:pt idx="18">
                  <c:v>-0.93771219253540095</c:v>
                </c:pt>
                <c:pt idx="19">
                  <c:v>-0.74483394622802801</c:v>
                </c:pt>
                <c:pt idx="20">
                  <c:v>-0.196302890777588</c:v>
                </c:pt>
                <c:pt idx="21">
                  <c:v>-0.37237310409545898</c:v>
                </c:pt>
                <c:pt idx="22">
                  <c:v>-0.59449768066406306</c:v>
                </c:pt>
                <c:pt idx="23">
                  <c:v>0.19160985946655301</c:v>
                </c:pt>
                <c:pt idx="24">
                  <c:v>-1.2304491996765199</c:v>
                </c:pt>
                <c:pt idx="25">
                  <c:v>-0.34862709045410201</c:v>
                </c:pt>
                <c:pt idx="26">
                  <c:v>-0.78795576095581099</c:v>
                </c:pt>
                <c:pt idx="27">
                  <c:v>-1.00291728973389</c:v>
                </c:pt>
                <c:pt idx="28">
                  <c:v>-0.38033485412597701</c:v>
                </c:pt>
                <c:pt idx="29">
                  <c:v>-0.65974187850952204</c:v>
                </c:pt>
                <c:pt idx="30">
                  <c:v>-5.2421569824218799E-2</c:v>
                </c:pt>
                <c:pt idx="31">
                  <c:v>-0.226951599121094</c:v>
                </c:pt>
                <c:pt idx="32">
                  <c:v>4.9161911010742198E-4</c:v>
                </c:pt>
                <c:pt idx="33">
                  <c:v>-0.58532476425170898</c:v>
                </c:pt>
                <c:pt idx="34">
                  <c:v>-0.96216726303100597</c:v>
                </c:pt>
                <c:pt idx="35">
                  <c:v>-0.52744150161743197</c:v>
                </c:pt>
                <c:pt idx="36">
                  <c:v>-0.48548173904419001</c:v>
                </c:pt>
                <c:pt idx="37">
                  <c:v>-0.50502014160156306</c:v>
                </c:pt>
                <c:pt idx="38">
                  <c:v>-1.1419496536254901</c:v>
                </c:pt>
                <c:pt idx="39">
                  <c:v>-0.21352052688598699</c:v>
                </c:pt>
                <c:pt idx="40">
                  <c:v>-0.12573814392089899</c:v>
                </c:pt>
                <c:pt idx="41">
                  <c:v>-0.47210788726806702</c:v>
                </c:pt>
                <c:pt idx="42">
                  <c:v>-0.16412591934204099</c:v>
                </c:pt>
                <c:pt idx="43">
                  <c:v>-0.45069217681884799</c:v>
                </c:pt>
                <c:pt idx="44">
                  <c:v>8.5945129394531306E-2</c:v>
                </c:pt>
                <c:pt idx="45">
                  <c:v>-0.14212703704834001</c:v>
                </c:pt>
                <c:pt idx="46">
                  <c:v>-0.212613105773926</c:v>
                </c:pt>
                <c:pt idx="47">
                  <c:v>-0.36490678787231501</c:v>
                </c:pt>
                <c:pt idx="48">
                  <c:v>-0.26333951950073298</c:v>
                </c:pt>
                <c:pt idx="49">
                  <c:v>-7.6352596282958998E-2</c:v>
                </c:pt>
                <c:pt idx="50">
                  <c:v>-0.80149745941162098</c:v>
                </c:pt>
                <c:pt idx="51">
                  <c:v>-0.54653024673461903</c:v>
                </c:pt>
                <c:pt idx="52">
                  <c:v>-0.49294996261596702</c:v>
                </c:pt>
                <c:pt idx="53">
                  <c:v>-0.32625770568847701</c:v>
                </c:pt>
                <c:pt idx="54">
                  <c:v>-4.8674106597900398E-2</c:v>
                </c:pt>
                <c:pt idx="55">
                  <c:v>-0.63718557357788097</c:v>
                </c:pt>
                <c:pt idx="56">
                  <c:v>1.29847526550293E-2</c:v>
                </c:pt>
                <c:pt idx="57">
                  <c:v>0.45474624633789101</c:v>
                </c:pt>
                <c:pt idx="58">
                  <c:v>-0.86716461181640603</c:v>
                </c:pt>
                <c:pt idx="59">
                  <c:v>-0.70387840270996105</c:v>
                </c:pt>
                <c:pt idx="60">
                  <c:v>-0.59612035751342796</c:v>
                </c:pt>
                <c:pt idx="61">
                  <c:v>-9.9663257598876995E-2</c:v>
                </c:pt>
                <c:pt idx="62">
                  <c:v>-0.62621688842773504</c:v>
                </c:pt>
                <c:pt idx="63">
                  <c:v>-0.30247735977172902</c:v>
                </c:pt>
                <c:pt idx="64">
                  <c:v>0.76570081710815496</c:v>
                </c:pt>
                <c:pt idx="65">
                  <c:v>0.72760486602783203</c:v>
                </c:pt>
                <c:pt idx="66">
                  <c:v>-0.88110017776489302</c:v>
                </c:pt>
                <c:pt idx="67">
                  <c:v>1.0365047454834</c:v>
                </c:pt>
                <c:pt idx="68">
                  <c:v>8.7607383728027399E-2</c:v>
                </c:pt>
                <c:pt idx="69">
                  <c:v>1.05573034286499</c:v>
                </c:pt>
                <c:pt idx="70">
                  <c:v>1.5042486190795901</c:v>
                </c:pt>
                <c:pt idx="71">
                  <c:v>0.918728828430176</c:v>
                </c:pt>
                <c:pt idx="72">
                  <c:v>1.10601282119751</c:v>
                </c:pt>
                <c:pt idx="73">
                  <c:v>1.04044437408447</c:v>
                </c:pt>
                <c:pt idx="74">
                  <c:v>1.0835218429565501</c:v>
                </c:pt>
                <c:pt idx="75">
                  <c:v>1.1060481071472199</c:v>
                </c:pt>
                <c:pt idx="76">
                  <c:v>1.0046525001525899</c:v>
                </c:pt>
                <c:pt idx="77">
                  <c:v>1.02282619476319</c:v>
                </c:pt>
                <c:pt idx="78">
                  <c:v>1.0356369018554701</c:v>
                </c:pt>
                <c:pt idx="79">
                  <c:v>1.05502510070801</c:v>
                </c:pt>
                <c:pt idx="80">
                  <c:v>1.1420421600341799</c:v>
                </c:pt>
                <c:pt idx="81">
                  <c:v>1.09924840927124</c:v>
                </c:pt>
                <c:pt idx="82">
                  <c:v>1.0668811798095701</c:v>
                </c:pt>
                <c:pt idx="83">
                  <c:v>1.1304626464843801</c:v>
                </c:pt>
                <c:pt idx="84">
                  <c:v>1.0821495056152399</c:v>
                </c:pt>
                <c:pt idx="85">
                  <c:v>1.10550737380982</c:v>
                </c:pt>
                <c:pt idx="86">
                  <c:v>1.07782506942749</c:v>
                </c:pt>
                <c:pt idx="87">
                  <c:v>1.0657606124878001</c:v>
                </c:pt>
                <c:pt idx="88">
                  <c:v>1.1232991218566899</c:v>
                </c:pt>
                <c:pt idx="89">
                  <c:v>1.0702862739562999</c:v>
                </c:pt>
                <c:pt idx="90">
                  <c:v>1.03998422622681</c:v>
                </c:pt>
                <c:pt idx="91">
                  <c:v>1.03860855102539</c:v>
                </c:pt>
                <c:pt idx="92">
                  <c:v>0.99982166290283203</c:v>
                </c:pt>
                <c:pt idx="93">
                  <c:v>1.0186004638671899</c:v>
                </c:pt>
                <c:pt idx="94">
                  <c:v>1.04657030105591</c:v>
                </c:pt>
                <c:pt idx="95">
                  <c:v>0.95597648620605502</c:v>
                </c:pt>
                <c:pt idx="96">
                  <c:v>0.98442316055297896</c:v>
                </c:pt>
                <c:pt idx="97">
                  <c:v>0.94560337066650402</c:v>
                </c:pt>
                <c:pt idx="98">
                  <c:v>0.89135789871215798</c:v>
                </c:pt>
                <c:pt idx="99">
                  <c:v>0.88664627075195301</c:v>
                </c:pt>
                <c:pt idx="100">
                  <c:v>0.87486553192138705</c:v>
                </c:pt>
                <c:pt idx="101">
                  <c:v>0.843583583831787</c:v>
                </c:pt>
                <c:pt idx="102">
                  <c:v>0.81128692626953103</c:v>
                </c:pt>
                <c:pt idx="103">
                  <c:v>0.77839374542236395</c:v>
                </c:pt>
                <c:pt idx="104">
                  <c:v>0.74561548233032304</c:v>
                </c:pt>
                <c:pt idx="105">
                  <c:v>0.71521615982055697</c:v>
                </c:pt>
                <c:pt idx="106">
                  <c:v>0.684983730316162</c:v>
                </c:pt>
                <c:pt idx="107">
                  <c:v>0.65866613388061601</c:v>
                </c:pt>
                <c:pt idx="108">
                  <c:v>0.63331222534179699</c:v>
                </c:pt>
                <c:pt idx="109">
                  <c:v>0.60114717483520497</c:v>
                </c:pt>
                <c:pt idx="110">
                  <c:v>0.57369136810302801</c:v>
                </c:pt>
                <c:pt idx="111">
                  <c:v>0.54450464248657304</c:v>
                </c:pt>
                <c:pt idx="112">
                  <c:v>0.51758623123169001</c:v>
                </c:pt>
                <c:pt idx="113">
                  <c:v>0.49005126953125</c:v>
                </c:pt>
                <c:pt idx="114">
                  <c:v>0.463116645812988</c:v>
                </c:pt>
                <c:pt idx="115">
                  <c:v>0.43974924087524397</c:v>
                </c:pt>
                <c:pt idx="116">
                  <c:v>0.41365385055541998</c:v>
                </c:pt>
                <c:pt idx="117">
                  <c:v>0.39351701736450201</c:v>
                </c:pt>
                <c:pt idx="118">
                  <c:v>0.37179756164550798</c:v>
                </c:pt>
                <c:pt idx="119">
                  <c:v>0.35233831405639698</c:v>
                </c:pt>
                <c:pt idx="120">
                  <c:v>0.33064079284668002</c:v>
                </c:pt>
                <c:pt idx="121">
                  <c:v>0.31446647644043002</c:v>
                </c:pt>
                <c:pt idx="122">
                  <c:v>0.29694128036499001</c:v>
                </c:pt>
                <c:pt idx="123">
                  <c:v>0.28125190734863298</c:v>
                </c:pt>
                <c:pt idx="124">
                  <c:v>0.26666307449340798</c:v>
                </c:pt>
                <c:pt idx="125">
                  <c:v>0.25366878509521501</c:v>
                </c:pt>
                <c:pt idx="126">
                  <c:v>0.24103212356567399</c:v>
                </c:pt>
                <c:pt idx="127">
                  <c:v>0.22999906539917001</c:v>
                </c:pt>
                <c:pt idx="128">
                  <c:v>0.22113132476806699</c:v>
                </c:pt>
                <c:pt idx="129">
                  <c:v>0.21218061447143599</c:v>
                </c:pt>
                <c:pt idx="130">
                  <c:v>0.20483016967773501</c:v>
                </c:pt>
                <c:pt idx="131">
                  <c:v>0.19798660278320299</c:v>
                </c:pt>
                <c:pt idx="132">
                  <c:v>0.19136428833007799</c:v>
                </c:pt>
                <c:pt idx="133">
                  <c:v>0.18574142456054701</c:v>
                </c:pt>
                <c:pt idx="134">
                  <c:v>0.181035041809082</c:v>
                </c:pt>
                <c:pt idx="135">
                  <c:v>0.17673254013061501</c:v>
                </c:pt>
                <c:pt idx="136">
                  <c:v>0.17204475402832101</c:v>
                </c:pt>
                <c:pt idx="137">
                  <c:v>0.167414665222168</c:v>
                </c:pt>
                <c:pt idx="138">
                  <c:v>0.16364860534667999</c:v>
                </c:pt>
                <c:pt idx="139">
                  <c:v>0.159523010253906</c:v>
                </c:pt>
                <c:pt idx="140">
                  <c:v>0.155102729797363</c:v>
                </c:pt>
                <c:pt idx="141">
                  <c:v>0.150450229644776</c:v>
                </c:pt>
                <c:pt idx="142">
                  <c:v>0.14662408828735399</c:v>
                </c:pt>
                <c:pt idx="143">
                  <c:v>0.14156246185302801</c:v>
                </c:pt>
                <c:pt idx="144">
                  <c:v>0.13721990585327201</c:v>
                </c:pt>
                <c:pt idx="145">
                  <c:v>0.132739067077637</c:v>
                </c:pt>
                <c:pt idx="146">
                  <c:v>0.12779426574707101</c:v>
                </c:pt>
                <c:pt idx="147">
                  <c:v>0.12312364578247099</c:v>
                </c:pt>
                <c:pt idx="148">
                  <c:v>0.118754386901856</c:v>
                </c:pt>
                <c:pt idx="149">
                  <c:v>0.11446475982666</c:v>
                </c:pt>
                <c:pt idx="150">
                  <c:v>0.10973024368286199</c:v>
                </c:pt>
                <c:pt idx="151">
                  <c:v>0.10472917556762699</c:v>
                </c:pt>
                <c:pt idx="152">
                  <c:v>0.100293636322022</c:v>
                </c:pt>
                <c:pt idx="153">
                  <c:v>9.6033096313476604E-2</c:v>
                </c:pt>
                <c:pt idx="154">
                  <c:v>9.1155529022216797E-2</c:v>
                </c:pt>
                <c:pt idx="155">
                  <c:v>8.5683822631836007E-2</c:v>
                </c:pt>
                <c:pt idx="156">
                  <c:v>8.0667018890380901E-2</c:v>
                </c:pt>
                <c:pt idx="157">
                  <c:v>7.5913429260253906E-2</c:v>
                </c:pt>
                <c:pt idx="158">
                  <c:v>7.0422172546386705E-2</c:v>
                </c:pt>
                <c:pt idx="159">
                  <c:v>6.5439701080322293E-2</c:v>
                </c:pt>
                <c:pt idx="160">
                  <c:v>6.0924530029296903E-2</c:v>
                </c:pt>
                <c:pt idx="161">
                  <c:v>5.5933952331543003E-2</c:v>
                </c:pt>
                <c:pt idx="162">
                  <c:v>5.1436901092529297E-2</c:v>
                </c:pt>
                <c:pt idx="163">
                  <c:v>4.7743320465087898E-2</c:v>
                </c:pt>
                <c:pt idx="164">
                  <c:v>4.37731742858887E-2</c:v>
                </c:pt>
                <c:pt idx="165">
                  <c:v>3.9745330810546903E-2</c:v>
                </c:pt>
                <c:pt idx="166">
                  <c:v>3.6602973937988302E-2</c:v>
                </c:pt>
                <c:pt idx="167">
                  <c:v>3.4905433654785198E-2</c:v>
                </c:pt>
                <c:pt idx="168">
                  <c:v>3.4434318542480503E-2</c:v>
                </c:pt>
                <c:pt idx="169">
                  <c:v>3.4334659576416002E-2</c:v>
                </c:pt>
                <c:pt idx="170">
                  <c:v>3.4575462341308601E-2</c:v>
                </c:pt>
                <c:pt idx="171">
                  <c:v>3.5100460052490297E-2</c:v>
                </c:pt>
                <c:pt idx="172">
                  <c:v>3.3746719360351597E-2</c:v>
                </c:pt>
                <c:pt idx="173">
                  <c:v>2.9153347015380901E-2</c:v>
                </c:pt>
                <c:pt idx="174">
                  <c:v>2.34723091125488E-2</c:v>
                </c:pt>
                <c:pt idx="175">
                  <c:v>1.75628662109375E-2</c:v>
                </c:pt>
                <c:pt idx="176">
                  <c:v>1.0850429534912101E-2</c:v>
                </c:pt>
                <c:pt idx="177">
                  <c:v>8.67462158203125E-3</c:v>
                </c:pt>
                <c:pt idx="178">
                  <c:v>8.5501670837402396E-3</c:v>
                </c:pt>
                <c:pt idx="179">
                  <c:v>9.7823143005371094E-3</c:v>
                </c:pt>
                <c:pt idx="180">
                  <c:v>1.0385036468505899E-2</c:v>
                </c:pt>
                <c:pt idx="181">
                  <c:v>1.03249549865723E-2</c:v>
                </c:pt>
                <c:pt idx="182">
                  <c:v>9.7098350524902396E-3</c:v>
                </c:pt>
                <c:pt idx="183">
                  <c:v>8.3398818969726597E-3</c:v>
                </c:pt>
                <c:pt idx="184">
                  <c:v>7.6231956481933602E-3</c:v>
                </c:pt>
                <c:pt idx="185">
                  <c:v>6.7768096923828203E-3</c:v>
                </c:pt>
                <c:pt idx="186">
                  <c:v>6.34002685546875E-3</c:v>
                </c:pt>
                <c:pt idx="187">
                  <c:v>5.8188438415527396E-3</c:v>
                </c:pt>
                <c:pt idx="188">
                  <c:v>4.4941902160644601E-3</c:v>
                </c:pt>
                <c:pt idx="189">
                  <c:v>4.2147636413574201E-3</c:v>
                </c:pt>
                <c:pt idx="190">
                  <c:v>4.2424201965332101E-3</c:v>
                </c:pt>
                <c:pt idx="191">
                  <c:v>2.74896621704102E-3</c:v>
                </c:pt>
                <c:pt idx="192">
                  <c:v>3.3769607543945299E-3</c:v>
                </c:pt>
                <c:pt idx="193">
                  <c:v>3.0102729797363299E-3</c:v>
                </c:pt>
                <c:pt idx="194">
                  <c:v>1.9373893737792999E-3</c:v>
                </c:pt>
                <c:pt idx="195">
                  <c:v>2.4409294128417999E-3</c:v>
                </c:pt>
                <c:pt idx="196">
                  <c:v>2.2296905517578099E-3</c:v>
                </c:pt>
                <c:pt idx="197">
                  <c:v>1.6260147094726599E-3</c:v>
                </c:pt>
                <c:pt idx="198">
                  <c:v>1.58309936523438E-3</c:v>
                </c:pt>
                <c:pt idx="199">
                  <c:v>7.0095062255859402E-5</c:v>
                </c:pt>
                <c:pt idx="200">
                  <c:v>4.2915344238281297E-5</c:v>
                </c:pt>
                <c:pt idx="201">
                  <c:v>1.8405914306640601E-4</c:v>
                </c:pt>
                <c:pt idx="202">
                  <c:v>1.14917755126953E-4</c:v>
                </c:pt>
                <c:pt idx="203">
                  <c:v>4.7731399536132802E-4</c:v>
                </c:pt>
                <c:pt idx="204">
                  <c:v>-1.4781951904296899E-4</c:v>
                </c:pt>
                <c:pt idx="205">
                  <c:v>-1.7499923706054701E-4</c:v>
                </c:pt>
                <c:pt idx="206">
                  <c:v>-6.4659118652343804E-4</c:v>
                </c:pt>
                <c:pt idx="207">
                  <c:v>-6.0701370239257802E-4</c:v>
                </c:pt>
                <c:pt idx="208">
                  <c:v>-2.6464462280273503E-4</c:v>
                </c:pt>
                <c:pt idx="209">
                  <c:v>-5.9604644775390701E-4</c:v>
                </c:pt>
                <c:pt idx="210">
                  <c:v>-9.4127655029296897E-4</c:v>
                </c:pt>
                <c:pt idx="211">
                  <c:v>-1.43575668334961E-3</c:v>
                </c:pt>
                <c:pt idx="212">
                  <c:v>-1.3790130615234401E-3</c:v>
                </c:pt>
                <c:pt idx="213">
                  <c:v>-1.0380744934082101E-3</c:v>
                </c:pt>
                <c:pt idx="214">
                  <c:v>-1.3456344604492201E-3</c:v>
                </c:pt>
                <c:pt idx="215">
                  <c:v>-5.8794021606445302E-4</c:v>
                </c:pt>
                <c:pt idx="216">
                  <c:v>6.0558319091796902E-5</c:v>
                </c:pt>
                <c:pt idx="217">
                  <c:v>-1.3995170593261699E-3</c:v>
                </c:pt>
                <c:pt idx="218">
                  <c:v>-1.62649154663086E-3</c:v>
                </c:pt>
                <c:pt idx="219">
                  <c:v>-1.58548355102539E-3</c:v>
                </c:pt>
                <c:pt idx="220">
                  <c:v>-1.8343925476074199E-3</c:v>
                </c:pt>
                <c:pt idx="221">
                  <c:v>-1.8649101257324199E-3</c:v>
                </c:pt>
                <c:pt idx="222">
                  <c:v>-2.0098686218261701E-3</c:v>
                </c:pt>
                <c:pt idx="223">
                  <c:v>-1.1920928955078099E-3</c:v>
                </c:pt>
                <c:pt idx="224">
                  <c:v>-2.7065277099609401E-3</c:v>
                </c:pt>
                <c:pt idx="225">
                  <c:v>-2.1619796752929701E-3</c:v>
                </c:pt>
                <c:pt idx="226">
                  <c:v>-1.9731521606445299E-3</c:v>
                </c:pt>
                <c:pt idx="227">
                  <c:v>-2.39324569702149E-3</c:v>
                </c:pt>
                <c:pt idx="228">
                  <c:v>-2.3756027221679701E-3</c:v>
                </c:pt>
                <c:pt idx="229">
                  <c:v>-3.7956237792968802E-3</c:v>
                </c:pt>
                <c:pt idx="230">
                  <c:v>-3.2563209533691402E-3</c:v>
                </c:pt>
                <c:pt idx="231">
                  <c:v>-2.5720596313476602E-3</c:v>
                </c:pt>
                <c:pt idx="232">
                  <c:v>-3.7212371826171901E-3</c:v>
                </c:pt>
                <c:pt idx="233">
                  <c:v>-3.3764839172363299E-3</c:v>
                </c:pt>
                <c:pt idx="234">
                  <c:v>-3.81708145141602E-3</c:v>
                </c:pt>
                <c:pt idx="235">
                  <c:v>-5.3763389587402396E-3</c:v>
                </c:pt>
                <c:pt idx="236">
                  <c:v>-5.4936408996582101E-3</c:v>
                </c:pt>
                <c:pt idx="237">
                  <c:v>-4.1279792785644601E-3</c:v>
                </c:pt>
                <c:pt idx="238">
                  <c:v>-4.9772262573242196E-3</c:v>
                </c:pt>
                <c:pt idx="239">
                  <c:v>-6.3972473144531302E-3</c:v>
                </c:pt>
                <c:pt idx="240">
                  <c:v>-5.9094429016113299E-3</c:v>
                </c:pt>
                <c:pt idx="241">
                  <c:v>-5.8503150939941398E-3</c:v>
                </c:pt>
                <c:pt idx="242">
                  <c:v>-6.7396163940429696E-3</c:v>
                </c:pt>
                <c:pt idx="243">
                  <c:v>-6.6294670104980503E-3</c:v>
                </c:pt>
                <c:pt idx="244">
                  <c:v>-5.6667327880859401E-3</c:v>
                </c:pt>
                <c:pt idx="245">
                  <c:v>-7.4481964111328203E-3</c:v>
                </c:pt>
                <c:pt idx="246">
                  <c:v>-7.66992568969727E-3</c:v>
                </c:pt>
                <c:pt idx="247">
                  <c:v>-7.5488090515136701E-3</c:v>
                </c:pt>
                <c:pt idx="248">
                  <c:v>-7.5998306274414097E-3</c:v>
                </c:pt>
                <c:pt idx="249">
                  <c:v>-7.8139305114746094E-3</c:v>
                </c:pt>
                <c:pt idx="250">
                  <c:v>-7.965087890625E-3</c:v>
                </c:pt>
                <c:pt idx="251">
                  <c:v>-6.9265365600585998E-3</c:v>
                </c:pt>
                <c:pt idx="252">
                  <c:v>-7.4057579040527396E-3</c:v>
                </c:pt>
                <c:pt idx="253">
                  <c:v>-8.7809562683105503E-3</c:v>
                </c:pt>
                <c:pt idx="254">
                  <c:v>-8.3122253417968802E-3</c:v>
                </c:pt>
                <c:pt idx="255">
                  <c:v>-8.0690383911132795E-3</c:v>
                </c:pt>
                <c:pt idx="256">
                  <c:v>-8.3284378051757795E-3</c:v>
                </c:pt>
                <c:pt idx="257">
                  <c:v>-9.0870857238769601E-3</c:v>
                </c:pt>
                <c:pt idx="258">
                  <c:v>-9.2916488647461007E-3</c:v>
                </c:pt>
                <c:pt idx="259">
                  <c:v>-8.7981224060058594E-3</c:v>
                </c:pt>
                <c:pt idx="260">
                  <c:v>-8.9516639709472708E-3</c:v>
                </c:pt>
                <c:pt idx="261">
                  <c:v>-9.6640586853027396E-3</c:v>
                </c:pt>
                <c:pt idx="262">
                  <c:v>-9.4389915466308594E-3</c:v>
                </c:pt>
                <c:pt idx="263">
                  <c:v>-9.7379684448242205E-3</c:v>
                </c:pt>
                <c:pt idx="264">
                  <c:v>-9.4547271728515608E-3</c:v>
                </c:pt>
                <c:pt idx="265">
                  <c:v>-9.6898078918457101E-3</c:v>
                </c:pt>
                <c:pt idx="266">
                  <c:v>-9.7341537475586007E-3</c:v>
                </c:pt>
                <c:pt idx="267">
                  <c:v>-9.3870162963867205E-3</c:v>
                </c:pt>
                <c:pt idx="268">
                  <c:v>-9.1843605041503906E-3</c:v>
                </c:pt>
                <c:pt idx="269">
                  <c:v>-1.0517120361328101E-2</c:v>
                </c:pt>
                <c:pt idx="270">
                  <c:v>-1.1196136474609399E-2</c:v>
                </c:pt>
                <c:pt idx="271">
                  <c:v>-1.09210014343262E-2</c:v>
                </c:pt>
                <c:pt idx="272">
                  <c:v>-1.0782241821289101E-2</c:v>
                </c:pt>
                <c:pt idx="273">
                  <c:v>-9.3555450439453108E-3</c:v>
                </c:pt>
                <c:pt idx="274">
                  <c:v>-1.0654449462890601E-2</c:v>
                </c:pt>
                <c:pt idx="275">
                  <c:v>-1.1427402496337899E-2</c:v>
                </c:pt>
                <c:pt idx="276">
                  <c:v>-1.15461349487305E-2</c:v>
                </c:pt>
                <c:pt idx="277">
                  <c:v>-1.17039680480957E-2</c:v>
                </c:pt>
                <c:pt idx="278">
                  <c:v>-1.17368698120117E-2</c:v>
                </c:pt>
                <c:pt idx="279">
                  <c:v>-1.2299537658691399E-2</c:v>
                </c:pt>
                <c:pt idx="280">
                  <c:v>-1.26395225524903E-2</c:v>
                </c:pt>
                <c:pt idx="281">
                  <c:v>-1.23448371887207E-2</c:v>
                </c:pt>
                <c:pt idx="282">
                  <c:v>-1.2164592742919899E-2</c:v>
                </c:pt>
                <c:pt idx="283">
                  <c:v>-1.2521743774414101E-2</c:v>
                </c:pt>
                <c:pt idx="284">
                  <c:v>-1.3307094573974601E-2</c:v>
                </c:pt>
                <c:pt idx="285">
                  <c:v>-1.34100914001465E-2</c:v>
                </c:pt>
                <c:pt idx="286">
                  <c:v>-1.3446807861328101E-2</c:v>
                </c:pt>
                <c:pt idx="287">
                  <c:v>-1.36761665344238E-2</c:v>
                </c:pt>
                <c:pt idx="288">
                  <c:v>-1.33895874023438E-2</c:v>
                </c:pt>
                <c:pt idx="289">
                  <c:v>-1.3925552368164101E-2</c:v>
                </c:pt>
                <c:pt idx="290">
                  <c:v>-1.41606330871582E-2</c:v>
                </c:pt>
                <c:pt idx="291">
                  <c:v>-1.42464637756348E-2</c:v>
                </c:pt>
                <c:pt idx="292">
                  <c:v>-1.45363807678223E-2</c:v>
                </c:pt>
                <c:pt idx="293">
                  <c:v>-1.44457817077637E-2</c:v>
                </c:pt>
                <c:pt idx="294">
                  <c:v>-1.4548778533935601E-2</c:v>
                </c:pt>
                <c:pt idx="295">
                  <c:v>-1.3144969940185601E-2</c:v>
                </c:pt>
                <c:pt idx="296">
                  <c:v>-1.1294841766357399E-2</c:v>
                </c:pt>
                <c:pt idx="297">
                  <c:v>-1.4807701110839899E-2</c:v>
                </c:pt>
                <c:pt idx="298">
                  <c:v>-1.6295433044433601E-2</c:v>
                </c:pt>
                <c:pt idx="299">
                  <c:v>-1.5284538269043E-2</c:v>
                </c:pt>
                <c:pt idx="300">
                  <c:v>-1.5003204345703101E-2</c:v>
                </c:pt>
                <c:pt idx="301">
                  <c:v>-1.53632164001465E-2</c:v>
                </c:pt>
                <c:pt idx="302">
                  <c:v>-1.5437126159668E-2</c:v>
                </c:pt>
                <c:pt idx="303">
                  <c:v>-1.46994590759278E-2</c:v>
                </c:pt>
                <c:pt idx="304">
                  <c:v>-1.56121253967285E-2</c:v>
                </c:pt>
                <c:pt idx="305">
                  <c:v>-1.6019344329834002E-2</c:v>
                </c:pt>
                <c:pt idx="306">
                  <c:v>-1.5591144561767601E-2</c:v>
                </c:pt>
                <c:pt idx="307">
                  <c:v>-1.55835151672363E-2</c:v>
                </c:pt>
                <c:pt idx="308">
                  <c:v>-1.5570640563964899E-2</c:v>
                </c:pt>
                <c:pt idx="309">
                  <c:v>-1.53756141662598E-2</c:v>
                </c:pt>
                <c:pt idx="310">
                  <c:v>-1.55878067016602E-2</c:v>
                </c:pt>
                <c:pt idx="311">
                  <c:v>-1.53484344482422E-2</c:v>
                </c:pt>
                <c:pt idx="312">
                  <c:v>-1.55587196350098E-2</c:v>
                </c:pt>
                <c:pt idx="313">
                  <c:v>-1.5489101409912101E-2</c:v>
                </c:pt>
                <c:pt idx="314">
                  <c:v>-1.5531063079834E-2</c:v>
                </c:pt>
                <c:pt idx="315">
                  <c:v>-1.53698921203613E-2</c:v>
                </c:pt>
                <c:pt idx="316">
                  <c:v>-1.5242099761962899E-2</c:v>
                </c:pt>
                <c:pt idx="317">
                  <c:v>-1.52392387390137E-2</c:v>
                </c:pt>
                <c:pt idx="318">
                  <c:v>-1.51653289794922E-2</c:v>
                </c:pt>
                <c:pt idx="319">
                  <c:v>-1.5183925628662101E-2</c:v>
                </c:pt>
                <c:pt idx="320">
                  <c:v>-1.51729583740235E-2</c:v>
                </c:pt>
                <c:pt idx="321">
                  <c:v>-1.4924526214599601E-2</c:v>
                </c:pt>
                <c:pt idx="322">
                  <c:v>-1.4854907989502E-2</c:v>
                </c:pt>
                <c:pt idx="323">
                  <c:v>-1.48825645446778E-2</c:v>
                </c:pt>
                <c:pt idx="324">
                  <c:v>-1.4889240264892601E-2</c:v>
                </c:pt>
                <c:pt idx="325">
                  <c:v>-1.48067474365235E-2</c:v>
                </c:pt>
                <c:pt idx="326">
                  <c:v>-1.48029327392578E-2</c:v>
                </c:pt>
                <c:pt idx="327">
                  <c:v>-1.46722793579102E-2</c:v>
                </c:pt>
                <c:pt idx="328">
                  <c:v>-1.4668464660644601E-2</c:v>
                </c:pt>
                <c:pt idx="329">
                  <c:v>-1.45931243896485E-2</c:v>
                </c:pt>
                <c:pt idx="330">
                  <c:v>-1.45316123962403E-2</c:v>
                </c:pt>
                <c:pt idx="331">
                  <c:v>-1.45668983459473E-2</c:v>
                </c:pt>
                <c:pt idx="332">
                  <c:v>-1.4553546905517601E-2</c:v>
                </c:pt>
                <c:pt idx="333">
                  <c:v>-1.45320892333985E-2</c:v>
                </c:pt>
                <c:pt idx="334">
                  <c:v>-1.4636516571044899E-2</c:v>
                </c:pt>
                <c:pt idx="335">
                  <c:v>-1.44987106323242E-2</c:v>
                </c:pt>
                <c:pt idx="336">
                  <c:v>-1.4300823211669899E-2</c:v>
                </c:pt>
                <c:pt idx="337">
                  <c:v>-1.42383575439453E-2</c:v>
                </c:pt>
                <c:pt idx="338">
                  <c:v>-1.4431476593017601E-2</c:v>
                </c:pt>
                <c:pt idx="339">
                  <c:v>-1.4392852783203101E-2</c:v>
                </c:pt>
                <c:pt idx="340">
                  <c:v>-1.4438629150390601E-2</c:v>
                </c:pt>
                <c:pt idx="341">
                  <c:v>-1.4592170715332101E-2</c:v>
                </c:pt>
                <c:pt idx="342">
                  <c:v>-1.44038200378418E-2</c:v>
                </c:pt>
                <c:pt idx="343">
                  <c:v>-1.43628120422363E-2</c:v>
                </c:pt>
                <c:pt idx="344">
                  <c:v>-1.4476776123046899E-2</c:v>
                </c:pt>
                <c:pt idx="345">
                  <c:v>-1.44095420837403E-2</c:v>
                </c:pt>
                <c:pt idx="346">
                  <c:v>-1.44577026367188E-2</c:v>
                </c:pt>
                <c:pt idx="347">
                  <c:v>-1.4549732208252E-2</c:v>
                </c:pt>
                <c:pt idx="348">
                  <c:v>-1.44824981689453E-2</c:v>
                </c:pt>
                <c:pt idx="349">
                  <c:v>-1.4405250549316399E-2</c:v>
                </c:pt>
                <c:pt idx="350">
                  <c:v>-1.4662742614746101E-2</c:v>
                </c:pt>
                <c:pt idx="351">
                  <c:v>-1.4647006988525399E-2</c:v>
                </c:pt>
                <c:pt idx="352">
                  <c:v>-1.4609336853027399E-2</c:v>
                </c:pt>
                <c:pt idx="353">
                  <c:v>-1.4570713043212899E-2</c:v>
                </c:pt>
                <c:pt idx="354">
                  <c:v>-1.47576332092285E-2</c:v>
                </c:pt>
                <c:pt idx="355">
                  <c:v>-1.47113800048828E-2</c:v>
                </c:pt>
                <c:pt idx="356">
                  <c:v>-1.4677524566650399E-2</c:v>
                </c:pt>
                <c:pt idx="357">
                  <c:v>-1.4731884002685601E-2</c:v>
                </c:pt>
                <c:pt idx="358">
                  <c:v>-1.4561653137207101E-2</c:v>
                </c:pt>
                <c:pt idx="359">
                  <c:v>-1.45621299743653E-2</c:v>
                </c:pt>
                <c:pt idx="360">
                  <c:v>-1.46331787109375E-2</c:v>
                </c:pt>
                <c:pt idx="361">
                  <c:v>-1.46303176879883E-2</c:v>
                </c:pt>
                <c:pt idx="362">
                  <c:v>-1.46207809448242E-2</c:v>
                </c:pt>
                <c:pt idx="363">
                  <c:v>-1.44448280334473E-2</c:v>
                </c:pt>
                <c:pt idx="364">
                  <c:v>-1.4575958251953101E-2</c:v>
                </c:pt>
                <c:pt idx="365">
                  <c:v>-1.4527320861816399E-2</c:v>
                </c:pt>
                <c:pt idx="366">
                  <c:v>-1.4573097229003899E-2</c:v>
                </c:pt>
                <c:pt idx="367">
                  <c:v>-1.4529705047607399E-2</c:v>
                </c:pt>
                <c:pt idx="368">
                  <c:v>-1.44553184509278E-2</c:v>
                </c:pt>
                <c:pt idx="369">
                  <c:v>-1.45292282104492E-2</c:v>
                </c:pt>
                <c:pt idx="370">
                  <c:v>-1.42827033996582E-2</c:v>
                </c:pt>
                <c:pt idx="371">
                  <c:v>-1.43227577209473E-2</c:v>
                </c:pt>
                <c:pt idx="372">
                  <c:v>-1.43189430236817E-2</c:v>
                </c:pt>
                <c:pt idx="373">
                  <c:v>-1.4190673828125E-2</c:v>
                </c:pt>
                <c:pt idx="374">
                  <c:v>-1.4094352722168E-2</c:v>
                </c:pt>
                <c:pt idx="375">
                  <c:v>-1.40786170959473E-2</c:v>
                </c:pt>
                <c:pt idx="376">
                  <c:v>-1.40819549560547E-2</c:v>
                </c:pt>
                <c:pt idx="377">
                  <c:v>-1.39260292053223E-2</c:v>
                </c:pt>
                <c:pt idx="378">
                  <c:v>-1.37887001037598E-2</c:v>
                </c:pt>
                <c:pt idx="379">
                  <c:v>-1.34482383728028E-2</c:v>
                </c:pt>
                <c:pt idx="380">
                  <c:v>-1.3432502746582101E-2</c:v>
                </c:pt>
                <c:pt idx="381">
                  <c:v>-1.3640403747558601E-2</c:v>
                </c:pt>
                <c:pt idx="382">
                  <c:v>-1.3444423675537101E-2</c:v>
                </c:pt>
                <c:pt idx="383">
                  <c:v>-1.31559371948242E-2</c:v>
                </c:pt>
                <c:pt idx="384">
                  <c:v>-1.31030082702637E-2</c:v>
                </c:pt>
                <c:pt idx="385">
                  <c:v>-1.32880210876465E-2</c:v>
                </c:pt>
                <c:pt idx="386">
                  <c:v>-1.28064155578613E-2</c:v>
                </c:pt>
                <c:pt idx="387">
                  <c:v>-1.28154754638672E-2</c:v>
                </c:pt>
                <c:pt idx="388">
                  <c:v>-1.2958526611328101E-2</c:v>
                </c:pt>
                <c:pt idx="389">
                  <c:v>-1.27239227294922E-2</c:v>
                </c:pt>
                <c:pt idx="390">
                  <c:v>-1.23448371887207E-2</c:v>
                </c:pt>
                <c:pt idx="391">
                  <c:v>-1.23882293701172E-2</c:v>
                </c:pt>
                <c:pt idx="392">
                  <c:v>-1.2078762054443399E-2</c:v>
                </c:pt>
                <c:pt idx="393">
                  <c:v>-1.30615234375E-2</c:v>
                </c:pt>
                <c:pt idx="394">
                  <c:v>-1.24750137329102E-2</c:v>
                </c:pt>
                <c:pt idx="395">
                  <c:v>-1.25579833984375E-2</c:v>
                </c:pt>
                <c:pt idx="396">
                  <c:v>-1.25927925109863E-2</c:v>
                </c:pt>
                <c:pt idx="397">
                  <c:v>-1.23043060302735E-2</c:v>
                </c:pt>
                <c:pt idx="398">
                  <c:v>-1.19729042053223E-2</c:v>
                </c:pt>
                <c:pt idx="399">
                  <c:v>-1.21545791625977E-2</c:v>
                </c:pt>
                <c:pt idx="400">
                  <c:v>-1.28836631774903E-2</c:v>
                </c:pt>
                <c:pt idx="401">
                  <c:v>-1.2381553649902399E-2</c:v>
                </c:pt>
                <c:pt idx="402">
                  <c:v>-1.21736526489258E-2</c:v>
                </c:pt>
                <c:pt idx="403">
                  <c:v>-1.2027740478515601E-2</c:v>
                </c:pt>
                <c:pt idx="404">
                  <c:v>-1.1876106262207101E-2</c:v>
                </c:pt>
                <c:pt idx="405">
                  <c:v>-1.17425918579102E-2</c:v>
                </c:pt>
                <c:pt idx="406">
                  <c:v>-1.1943817138671899E-2</c:v>
                </c:pt>
                <c:pt idx="407">
                  <c:v>-1.18403434753418E-2</c:v>
                </c:pt>
                <c:pt idx="408">
                  <c:v>-1.1844635009765601E-2</c:v>
                </c:pt>
                <c:pt idx="409">
                  <c:v>-1.2053012847900399E-2</c:v>
                </c:pt>
                <c:pt idx="410">
                  <c:v>-1.18975639343262E-2</c:v>
                </c:pt>
                <c:pt idx="411">
                  <c:v>-1.1649608612060601E-2</c:v>
                </c:pt>
                <c:pt idx="412">
                  <c:v>-1.1407375335693399E-2</c:v>
                </c:pt>
                <c:pt idx="413">
                  <c:v>-1.1252403259277399E-2</c:v>
                </c:pt>
                <c:pt idx="414">
                  <c:v>-1.165771484375E-2</c:v>
                </c:pt>
                <c:pt idx="415">
                  <c:v>-1.17096900939942E-2</c:v>
                </c:pt>
                <c:pt idx="416">
                  <c:v>-1.1477947235107399E-2</c:v>
                </c:pt>
                <c:pt idx="417">
                  <c:v>-1.1495590209961E-2</c:v>
                </c:pt>
                <c:pt idx="418">
                  <c:v>-1.1453151702880899E-2</c:v>
                </c:pt>
                <c:pt idx="419">
                  <c:v>-1.14216804504395E-2</c:v>
                </c:pt>
                <c:pt idx="420">
                  <c:v>-1.13930702209473E-2</c:v>
                </c:pt>
                <c:pt idx="421">
                  <c:v>-1.14107131958008E-2</c:v>
                </c:pt>
                <c:pt idx="422">
                  <c:v>-1.1119842529296899E-2</c:v>
                </c:pt>
                <c:pt idx="423">
                  <c:v>-1.11513137817383E-2</c:v>
                </c:pt>
                <c:pt idx="424">
                  <c:v>-1.1202335357666E-2</c:v>
                </c:pt>
                <c:pt idx="425">
                  <c:v>-1.1375904083252E-2</c:v>
                </c:pt>
                <c:pt idx="426">
                  <c:v>-1.1260986328125E-2</c:v>
                </c:pt>
                <c:pt idx="427">
                  <c:v>-1.1233806610107399E-2</c:v>
                </c:pt>
                <c:pt idx="428">
                  <c:v>-1.13849639892578E-2</c:v>
                </c:pt>
                <c:pt idx="429">
                  <c:v>-1.13673210144043E-2</c:v>
                </c:pt>
                <c:pt idx="430">
                  <c:v>-1.0871410369873101E-2</c:v>
                </c:pt>
                <c:pt idx="431">
                  <c:v>-1.1176109313964899E-2</c:v>
                </c:pt>
                <c:pt idx="432">
                  <c:v>-1.0751247406005899E-2</c:v>
                </c:pt>
                <c:pt idx="433">
                  <c:v>-1.0079860687255899E-2</c:v>
                </c:pt>
                <c:pt idx="434">
                  <c:v>-9.3040466308593802E-3</c:v>
                </c:pt>
                <c:pt idx="435">
                  <c:v>-9.2678070068359392E-3</c:v>
                </c:pt>
                <c:pt idx="436">
                  <c:v>-9.9263191223144601E-3</c:v>
                </c:pt>
                <c:pt idx="437">
                  <c:v>-9.9596977233886701E-3</c:v>
                </c:pt>
                <c:pt idx="438">
                  <c:v>-1.1096954345703101E-2</c:v>
                </c:pt>
                <c:pt idx="439">
                  <c:v>-1.47066116333008E-2</c:v>
                </c:pt>
                <c:pt idx="440">
                  <c:v>-1.6268730163574201E-2</c:v>
                </c:pt>
                <c:pt idx="441">
                  <c:v>-1.4276027679443399E-2</c:v>
                </c:pt>
                <c:pt idx="442">
                  <c:v>-1.3447761535644601E-2</c:v>
                </c:pt>
                <c:pt idx="443">
                  <c:v>-1.33743286132813E-2</c:v>
                </c:pt>
                <c:pt idx="444">
                  <c:v>-1.14960670471192E-2</c:v>
                </c:pt>
                <c:pt idx="445">
                  <c:v>-9.2272758483886701E-3</c:v>
                </c:pt>
                <c:pt idx="446">
                  <c:v>-9.2864036560058594E-3</c:v>
                </c:pt>
                <c:pt idx="447">
                  <c:v>-1.0041236877441399E-2</c:v>
                </c:pt>
                <c:pt idx="448">
                  <c:v>-1.05466842651367E-2</c:v>
                </c:pt>
                <c:pt idx="449">
                  <c:v>-1.1048316955566399E-2</c:v>
                </c:pt>
                <c:pt idx="450">
                  <c:v>-1.11346244812012E-2</c:v>
                </c:pt>
                <c:pt idx="451">
                  <c:v>-1.1157989501953101E-2</c:v>
                </c:pt>
                <c:pt idx="452">
                  <c:v>-1.12972259521485E-2</c:v>
                </c:pt>
                <c:pt idx="453">
                  <c:v>-1.12152099609375E-2</c:v>
                </c:pt>
                <c:pt idx="454">
                  <c:v>-1.1219024658203101E-2</c:v>
                </c:pt>
                <c:pt idx="455">
                  <c:v>-1.1310100555419899E-2</c:v>
                </c:pt>
                <c:pt idx="456">
                  <c:v>-1.12452507019043E-2</c:v>
                </c:pt>
                <c:pt idx="457">
                  <c:v>-1.1300563812255899E-2</c:v>
                </c:pt>
                <c:pt idx="458">
                  <c:v>-1.1259555816650399E-2</c:v>
                </c:pt>
                <c:pt idx="459">
                  <c:v>-1.1319637298584E-2</c:v>
                </c:pt>
                <c:pt idx="460">
                  <c:v>-1.12590789794922E-2</c:v>
                </c:pt>
                <c:pt idx="461">
                  <c:v>-1.13530158996582E-2</c:v>
                </c:pt>
                <c:pt idx="462">
                  <c:v>-1.12943649291992E-2</c:v>
                </c:pt>
                <c:pt idx="463">
                  <c:v>-1.13401412963867E-2</c:v>
                </c:pt>
                <c:pt idx="464">
                  <c:v>-1.1231899261474601E-2</c:v>
                </c:pt>
                <c:pt idx="465">
                  <c:v>-1.13301277160645E-2</c:v>
                </c:pt>
                <c:pt idx="466">
                  <c:v>-8.1706047058105503E-3</c:v>
                </c:pt>
                <c:pt idx="467">
                  <c:v>-1.1351585388183601E-2</c:v>
                </c:pt>
                <c:pt idx="468">
                  <c:v>-1.2308120727539101E-2</c:v>
                </c:pt>
                <c:pt idx="469">
                  <c:v>-1.13201141357422E-2</c:v>
                </c:pt>
                <c:pt idx="470">
                  <c:v>-1.14521980285645E-2</c:v>
                </c:pt>
                <c:pt idx="471">
                  <c:v>-1.12519264221192E-2</c:v>
                </c:pt>
                <c:pt idx="472">
                  <c:v>-1.12380981445313E-2</c:v>
                </c:pt>
                <c:pt idx="473">
                  <c:v>-1.12838745117188E-2</c:v>
                </c:pt>
                <c:pt idx="474">
                  <c:v>-1.1290073394775399E-2</c:v>
                </c:pt>
                <c:pt idx="475">
                  <c:v>-1.13296508789063E-2</c:v>
                </c:pt>
                <c:pt idx="476">
                  <c:v>-1.1283397674560601E-2</c:v>
                </c:pt>
                <c:pt idx="477">
                  <c:v>-1.12709999084473E-2</c:v>
                </c:pt>
                <c:pt idx="478">
                  <c:v>-1.1379241943359399E-2</c:v>
                </c:pt>
                <c:pt idx="479">
                  <c:v>-1.1308193206787101E-2</c:v>
                </c:pt>
                <c:pt idx="480">
                  <c:v>-1.1372566223144601E-2</c:v>
                </c:pt>
                <c:pt idx="481">
                  <c:v>-1.1216163635253899E-2</c:v>
                </c:pt>
                <c:pt idx="482">
                  <c:v>-1.129150390625E-2</c:v>
                </c:pt>
                <c:pt idx="483">
                  <c:v>-1.1267662048339899E-2</c:v>
                </c:pt>
                <c:pt idx="484">
                  <c:v>-1.11851692199707E-2</c:v>
                </c:pt>
                <c:pt idx="485">
                  <c:v>-1.11889839172363E-2</c:v>
                </c:pt>
                <c:pt idx="486">
                  <c:v>-1.1202335357666E-2</c:v>
                </c:pt>
                <c:pt idx="487">
                  <c:v>-1.12957954406738E-2</c:v>
                </c:pt>
                <c:pt idx="488">
                  <c:v>-1.12085342407227E-2</c:v>
                </c:pt>
                <c:pt idx="489">
                  <c:v>-1.1192798614502E-2</c:v>
                </c:pt>
                <c:pt idx="490">
                  <c:v>-1.1209487915039101E-2</c:v>
                </c:pt>
                <c:pt idx="491">
                  <c:v>-1.12080574035645E-2</c:v>
                </c:pt>
                <c:pt idx="492">
                  <c:v>-1.1183261871337899E-2</c:v>
                </c:pt>
                <c:pt idx="493">
                  <c:v>-1.11699104309082E-2</c:v>
                </c:pt>
                <c:pt idx="494">
                  <c:v>-1.11546516418457E-2</c:v>
                </c:pt>
                <c:pt idx="495">
                  <c:v>-1.1147975921630899E-2</c:v>
                </c:pt>
                <c:pt idx="496">
                  <c:v>-1.12180709838867E-2</c:v>
                </c:pt>
                <c:pt idx="497">
                  <c:v>-1.1076927185058601E-2</c:v>
                </c:pt>
                <c:pt idx="498">
                  <c:v>-1.1054039001464899E-2</c:v>
                </c:pt>
                <c:pt idx="499">
                  <c:v>-1.1081695556640601E-2</c:v>
                </c:pt>
                <c:pt idx="500">
                  <c:v>-1.1127471923828101E-2</c:v>
                </c:pt>
                <c:pt idx="501">
                  <c:v>-1.1076450347900399E-2</c:v>
                </c:pt>
                <c:pt idx="502">
                  <c:v>-1.11112594604492E-2</c:v>
                </c:pt>
                <c:pt idx="503">
                  <c:v>-1.10430717468262E-2</c:v>
                </c:pt>
                <c:pt idx="504">
                  <c:v>-1.10883712768555E-2</c:v>
                </c:pt>
                <c:pt idx="505">
                  <c:v>-1.10573768615723E-2</c:v>
                </c:pt>
                <c:pt idx="506">
                  <c:v>-1.11007690429688E-2</c:v>
                </c:pt>
                <c:pt idx="507">
                  <c:v>-1.10702514648438E-2</c:v>
                </c:pt>
                <c:pt idx="508">
                  <c:v>-1.1011123657226601E-2</c:v>
                </c:pt>
                <c:pt idx="509">
                  <c:v>-1.10187530517578E-2</c:v>
                </c:pt>
                <c:pt idx="510">
                  <c:v>-1.1076450347900399E-2</c:v>
                </c:pt>
                <c:pt idx="511">
                  <c:v>-1.11079216003418E-2</c:v>
                </c:pt>
                <c:pt idx="512">
                  <c:v>-1.10669136047363E-2</c:v>
                </c:pt>
                <c:pt idx="513">
                  <c:v>-1.1152744293212899E-2</c:v>
                </c:pt>
                <c:pt idx="514">
                  <c:v>-1.11064910888672E-2</c:v>
                </c:pt>
                <c:pt idx="515">
                  <c:v>-1.1069297790527399E-2</c:v>
                </c:pt>
                <c:pt idx="516">
                  <c:v>-1.10526084899903E-2</c:v>
                </c:pt>
                <c:pt idx="517">
                  <c:v>-1.10926628112793E-2</c:v>
                </c:pt>
                <c:pt idx="518">
                  <c:v>-1.11451148986817E-2</c:v>
                </c:pt>
                <c:pt idx="519">
                  <c:v>-1.11007690429688E-2</c:v>
                </c:pt>
                <c:pt idx="520">
                  <c:v>-1.1106014251709E-2</c:v>
                </c:pt>
                <c:pt idx="521">
                  <c:v>-1.11088752746582E-2</c:v>
                </c:pt>
                <c:pt idx="522">
                  <c:v>-1.1140346527099601E-2</c:v>
                </c:pt>
                <c:pt idx="523">
                  <c:v>-1.1146068572998101E-2</c:v>
                </c:pt>
                <c:pt idx="524">
                  <c:v>-1.1142253875732399E-2</c:v>
                </c:pt>
                <c:pt idx="525">
                  <c:v>-1.1150360107421899E-2</c:v>
                </c:pt>
                <c:pt idx="526">
                  <c:v>-1.11231803894043E-2</c:v>
                </c:pt>
                <c:pt idx="527">
                  <c:v>-1.11546516418457E-2</c:v>
                </c:pt>
                <c:pt idx="528">
                  <c:v>-1.12080574035645E-2</c:v>
                </c:pt>
                <c:pt idx="529">
                  <c:v>-1.11408233642578E-2</c:v>
                </c:pt>
                <c:pt idx="530">
                  <c:v>-1.1071681976318399E-2</c:v>
                </c:pt>
                <c:pt idx="531">
                  <c:v>-1.11031532287598E-2</c:v>
                </c:pt>
                <c:pt idx="532">
                  <c:v>-1.10993385314942E-2</c:v>
                </c:pt>
                <c:pt idx="533">
                  <c:v>-1.10993385314942E-2</c:v>
                </c:pt>
                <c:pt idx="534">
                  <c:v>-1.1145591735839899E-2</c:v>
                </c:pt>
                <c:pt idx="535">
                  <c:v>-1.11017227172852E-2</c:v>
                </c:pt>
                <c:pt idx="536">
                  <c:v>-1.10492706298828E-2</c:v>
                </c:pt>
                <c:pt idx="537">
                  <c:v>-1.10421180725098E-2</c:v>
                </c:pt>
                <c:pt idx="538">
                  <c:v>-1.11083984375E-2</c:v>
                </c:pt>
                <c:pt idx="539">
                  <c:v>-1.10430717468262E-2</c:v>
                </c:pt>
                <c:pt idx="540">
                  <c:v>-1.1000633239746101E-2</c:v>
                </c:pt>
                <c:pt idx="541">
                  <c:v>-1.1054515838623101E-2</c:v>
                </c:pt>
                <c:pt idx="542">
                  <c:v>-1.10058784484863E-2</c:v>
                </c:pt>
                <c:pt idx="543">
                  <c:v>-1.1122226715087899E-2</c:v>
                </c:pt>
                <c:pt idx="544">
                  <c:v>-1.1021614074707101E-2</c:v>
                </c:pt>
                <c:pt idx="545">
                  <c:v>-1.1049747467041E-2</c:v>
                </c:pt>
                <c:pt idx="546">
                  <c:v>-1.1042594909668E-2</c:v>
                </c:pt>
                <c:pt idx="547">
                  <c:v>-1.11088752746582E-2</c:v>
                </c:pt>
                <c:pt idx="548">
                  <c:v>-1.10373497009278E-2</c:v>
                </c:pt>
                <c:pt idx="549">
                  <c:v>-1.10244750976563E-2</c:v>
                </c:pt>
                <c:pt idx="550">
                  <c:v>-1.11083984375E-2</c:v>
                </c:pt>
                <c:pt idx="551">
                  <c:v>-1.11188888549805E-2</c:v>
                </c:pt>
                <c:pt idx="552">
                  <c:v>-1.1059284210205101E-2</c:v>
                </c:pt>
                <c:pt idx="553">
                  <c:v>-1.11160278320313E-2</c:v>
                </c:pt>
                <c:pt idx="554">
                  <c:v>-1.1131763458252E-2</c:v>
                </c:pt>
                <c:pt idx="555">
                  <c:v>-1.1051177978515601E-2</c:v>
                </c:pt>
                <c:pt idx="556">
                  <c:v>-1.1068344116211E-2</c:v>
                </c:pt>
                <c:pt idx="557">
                  <c:v>-1.10797882080078E-2</c:v>
                </c:pt>
                <c:pt idx="558">
                  <c:v>-1.11064910888672E-2</c:v>
                </c:pt>
                <c:pt idx="559">
                  <c:v>-1.1004924774169899E-2</c:v>
                </c:pt>
                <c:pt idx="560">
                  <c:v>-1.10626220703125E-2</c:v>
                </c:pt>
                <c:pt idx="561">
                  <c:v>-1.10249519348145E-2</c:v>
                </c:pt>
                <c:pt idx="562">
                  <c:v>-1.1042594909668E-2</c:v>
                </c:pt>
                <c:pt idx="563">
                  <c:v>-1.1064052581787101E-2</c:v>
                </c:pt>
                <c:pt idx="564">
                  <c:v>-1.1056900024414101E-2</c:v>
                </c:pt>
                <c:pt idx="565">
                  <c:v>-1.1039257049560601E-2</c:v>
                </c:pt>
                <c:pt idx="566">
                  <c:v>-1.09772682189942E-2</c:v>
                </c:pt>
                <c:pt idx="567">
                  <c:v>-1.10249519348145E-2</c:v>
                </c:pt>
                <c:pt idx="568">
                  <c:v>-1.1011123657226601E-2</c:v>
                </c:pt>
                <c:pt idx="569">
                  <c:v>-1.0982513427734399E-2</c:v>
                </c:pt>
                <c:pt idx="570">
                  <c:v>-1.09820365905762E-2</c:v>
                </c:pt>
                <c:pt idx="571">
                  <c:v>-1.09162330627442E-2</c:v>
                </c:pt>
                <c:pt idx="572">
                  <c:v>-1.09353065490723E-2</c:v>
                </c:pt>
                <c:pt idx="573">
                  <c:v>-1.09705924987793E-2</c:v>
                </c:pt>
                <c:pt idx="574">
                  <c:v>-1.0974407196044899E-2</c:v>
                </c:pt>
                <c:pt idx="575">
                  <c:v>-1.0899543762207101E-2</c:v>
                </c:pt>
                <c:pt idx="576">
                  <c:v>-1.0739803314209E-2</c:v>
                </c:pt>
                <c:pt idx="577">
                  <c:v>-1.07722282409668E-2</c:v>
                </c:pt>
                <c:pt idx="578">
                  <c:v>-1.08489990234375E-2</c:v>
                </c:pt>
                <c:pt idx="579">
                  <c:v>-1.08380317687988E-2</c:v>
                </c:pt>
                <c:pt idx="580">
                  <c:v>-1.07932090759278E-2</c:v>
                </c:pt>
                <c:pt idx="581">
                  <c:v>-1.06501579284668E-2</c:v>
                </c:pt>
                <c:pt idx="582">
                  <c:v>-1.06277465820313E-2</c:v>
                </c:pt>
                <c:pt idx="583">
                  <c:v>-1.0643482208252E-2</c:v>
                </c:pt>
                <c:pt idx="584">
                  <c:v>-1.06582641601563E-2</c:v>
                </c:pt>
                <c:pt idx="585">
                  <c:v>-1.06563568115235E-2</c:v>
                </c:pt>
                <c:pt idx="586">
                  <c:v>-1.07197761535645E-2</c:v>
                </c:pt>
                <c:pt idx="587">
                  <c:v>-1.0684490203857399E-2</c:v>
                </c:pt>
                <c:pt idx="588">
                  <c:v>-1.06735229492188E-2</c:v>
                </c:pt>
                <c:pt idx="589">
                  <c:v>-1.0716438293457101E-2</c:v>
                </c:pt>
                <c:pt idx="590">
                  <c:v>-1.0644912719726601E-2</c:v>
                </c:pt>
                <c:pt idx="591">
                  <c:v>-1.0592937469482399E-2</c:v>
                </c:pt>
                <c:pt idx="592">
                  <c:v>-1.0610580444336E-2</c:v>
                </c:pt>
                <c:pt idx="593">
                  <c:v>-1.06253623962403E-2</c:v>
                </c:pt>
                <c:pt idx="594">
                  <c:v>-1.05595588684082E-2</c:v>
                </c:pt>
                <c:pt idx="595">
                  <c:v>-1.06220245361328E-2</c:v>
                </c:pt>
                <c:pt idx="596">
                  <c:v>-1.06439590454102E-2</c:v>
                </c:pt>
                <c:pt idx="597">
                  <c:v>-1.0549545288086E-2</c:v>
                </c:pt>
                <c:pt idx="598">
                  <c:v>-1.0605812072753899E-2</c:v>
                </c:pt>
                <c:pt idx="599">
                  <c:v>-1.0572910308837899E-2</c:v>
                </c:pt>
                <c:pt idx="600">
                  <c:v>-1.05547904968262E-2</c:v>
                </c:pt>
                <c:pt idx="601">
                  <c:v>-1.05743408203125E-2</c:v>
                </c:pt>
                <c:pt idx="602">
                  <c:v>-1.0571002960205101E-2</c:v>
                </c:pt>
                <c:pt idx="603">
                  <c:v>-1.0522842407226601E-2</c:v>
                </c:pt>
                <c:pt idx="604">
                  <c:v>-1.04856491088867E-2</c:v>
                </c:pt>
                <c:pt idx="605">
                  <c:v>-1.0542392730712899E-2</c:v>
                </c:pt>
                <c:pt idx="606">
                  <c:v>-1.0444164276123101E-2</c:v>
                </c:pt>
                <c:pt idx="607">
                  <c:v>-1.04141235351563E-2</c:v>
                </c:pt>
                <c:pt idx="608">
                  <c:v>-1.04475021362305E-2</c:v>
                </c:pt>
                <c:pt idx="609">
                  <c:v>-1.0453701019287101E-2</c:v>
                </c:pt>
                <c:pt idx="610">
                  <c:v>-1.0420799255371101E-2</c:v>
                </c:pt>
                <c:pt idx="611">
                  <c:v>-1.04241371154785E-2</c:v>
                </c:pt>
                <c:pt idx="612">
                  <c:v>-1.03635787963867E-2</c:v>
                </c:pt>
                <c:pt idx="613">
                  <c:v>-1.0309219360351601E-2</c:v>
                </c:pt>
                <c:pt idx="614">
                  <c:v>-1.0248184204101601E-2</c:v>
                </c:pt>
                <c:pt idx="615">
                  <c:v>-1.0324478149414101E-2</c:v>
                </c:pt>
                <c:pt idx="616">
                  <c:v>-1.02968215942383E-2</c:v>
                </c:pt>
                <c:pt idx="617">
                  <c:v>-1.0222434997558601E-2</c:v>
                </c:pt>
                <c:pt idx="618">
                  <c:v>-1.0202407836914101E-2</c:v>
                </c:pt>
                <c:pt idx="619">
                  <c:v>-1.0282993316650399E-2</c:v>
                </c:pt>
                <c:pt idx="620">
                  <c:v>-1.01604461669922E-2</c:v>
                </c:pt>
                <c:pt idx="621">
                  <c:v>-1.02996826171875E-2</c:v>
                </c:pt>
                <c:pt idx="622">
                  <c:v>-1.01265907287598E-2</c:v>
                </c:pt>
                <c:pt idx="623">
                  <c:v>-1.0115623474121101E-2</c:v>
                </c:pt>
                <c:pt idx="624">
                  <c:v>-1.00760459899903E-2</c:v>
                </c:pt>
                <c:pt idx="625">
                  <c:v>-1.00817680358887E-2</c:v>
                </c:pt>
                <c:pt idx="626">
                  <c:v>-1.01161003112793E-2</c:v>
                </c:pt>
                <c:pt idx="627">
                  <c:v>-1.0134220123291E-2</c:v>
                </c:pt>
                <c:pt idx="628">
                  <c:v>-1.0056495666503899E-2</c:v>
                </c:pt>
                <c:pt idx="629">
                  <c:v>-1.0038852691650399E-2</c:v>
                </c:pt>
                <c:pt idx="630">
                  <c:v>-9.97161865234375E-3</c:v>
                </c:pt>
                <c:pt idx="631">
                  <c:v>-1.00598335266113E-2</c:v>
                </c:pt>
                <c:pt idx="632">
                  <c:v>-1.00245475769043E-2</c:v>
                </c:pt>
                <c:pt idx="633">
                  <c:v>-1.00045204162598E-2</c:v>
                </c:pt>
                <c:pt idx="634">
                  <c:v>-9.9887847900390608E-3</c:v>
                </c:pt>
                <c:pt idx="635">
                  <c:v>-9.8977088928222708E-3</c:v>
                </c:pt>
                <c:pt idx="636">
                  <c:v>-9.8447799682617205E-3</c:v>
                </c:pt>
                <c:pt idx="637">
                  <c:v>-9.8376274108886701E-3</c:v>
                </c:pt>
                <c:pt idx="638">
                  <c:v>-9.9344253540039097E-3</c:v>
                </c:pt>
                <c:pt idx="639">
                  <c:v>-9.9029541015625E-3</c:v>
                </c:pt>
                <c:pt idx="640">
                  <c:v>-9.8891258239746094E-3</c:v>
                </c:pt>
                <c:pt idx="641">
                  <c:v>-9.8018646240234392E-3</c:v>
                </c:pt>
                <c:pt idx="642">
                  <c:v>-9.8176002502441406E-3</c:v>
                </c:pt>
                <c:pt idx="643">
                  <c:v>-9.7680091857910208E-3</c:v>
                </c:pt>
                <c:pt idx="644">
                  <c:v>-9.8786354064941406E-3</c:v>
                </c:pt>
                <c:pt idx="645">
                  <c:v>-9.9344253540039097E-3</c:v>
                </c:pt>
                <c:pt idx="646">
                  <c:v>-9.8600387573242205E-3</c:v>
                </c:pt>
                <c:pt idx="647">
                  <c:v>-9.7560882568359392E-3</c:v>
                </c:pt>
                <c:pt idx="648">
                  <c:v>-9.5562934875488299E-3</c:v>
                </c:pt>
                <c:pt idx="649">
                  <c:v>-9.6440315246582101E-3</c:v>
                </c:pt>
                <c:pt idx="650">
                  <c:v>-9.5148086547851597E-3</c:v>
                </c:pt>
                <c:pt idx="651">
                  <c:v>-9.5481872558593802E-3</c:v>
                </c:pt>
                <c:pt idx="652">
                  <c:v>-9.5753669738769601E-3</c:v>
                </c:pt>
                <c:pt idx="653">
                  <c:v>-9.5295906066894601E-3</c:v>
                </c:pt>
                <c:pt idx="654">
                  <c:v>-9.4804763793945295E-3</c:v>
                </c:pt>
                <c:pt idx="655">
                  <c:v>-9.4313621520996094E-3</c:v>
                </c:pt>
                <c:pt idx="656">
                  <c:v>-9.4947814941406302E-3</c:v>
                </c:pt>
                <c:pt idx="657">
                  <c:v>-9.3913078308105503E-3</c:v>
                </c:pt>
                <c:pt idx="658">
                  <c:v>-9.4294548034668003E-3</c:v>
                </c:pt>
                <c:pt idx="659">
                  <c:v>-9.4418525695800799E-3</c:v>
                </c:pt>
                <c:pt idx="660">
                  <c:v>-9.4280242919921892E-3</c:v>
                </c:pt>
                <c:pt idx="661">
                  <c:v>-9.2911720275878906E-3</c:v>
                </c:pt>
                <c:pt idx="662">
                  <c:v>-9.4151496887207101E-3</c:v>
                </c:pt>
                <c:pt idx="663">
                  <c:v>-9.2582702636718802E-3</c:v>
                </c:pt>
                <c:pt idx="664">
                  <c:v>-9.2577934265136701E-3</c:v>
                </c:pt>
                <c:pt idx="665">
                  <c:v>-9.1052055358886701E-3</c:v>
                </c:pt>
                <c:pt idx="666">
                  <c:v>-9.10186767578125E-3</c:v>
                </c:pt>
                <c:pt idx="667">
                  <c:v>-9.1133117675781302E-3</c:v>
                </c:pt>
                <c:pt idx="668">
                  <c:v>-9.0765953063964896E-3</c:v>
                </c:pt>
                <c:pt idx="669">
                  <c:v>-9.0985298156738299E-3</c:v>
                </c:pt>
                <c:pt idx="670">
                  <c:v>-8.9826583862304705E-3</c:v>
                </c:pt>
                <c:pt idx="671">
                  <c:v>-8.9869499206543003E-3</c:v>
                </c:pt>
                <c:pt idx="672">
                  <c:v>-8.9964866638183594E-3</c:v>
                </c:pt>
                <c:pt idx="673">
                  <c:v>-8.9879035949707101E-3</c:v>
                </c:pt>
                <c:pt idx="674">
                  <c:v>-8.9755058288574201E-3</c:v>
                </c:pt>
                <c:pt idx="675">
                  <c:v>-8.9735984802246094E-3</c:v>
                </c:pt>
                <c:pt idx="676">
                  <c:v>-8.8992118835449201E-3</c:v>
                </c:pt>
                <c:pt idx="677">
                  <c:v>-8.9912414550781302E-3</c:v>
                </c:pt>
                <c:pt idx="678">
                  <c:v>-8.9130401611328108E-3</c:v>
                </c:pt>
                <c:pt idx="679">
                  <c:v>-8.9855194091796892E-3</c:v>
                </c:pt>
                <c:pt idx="680">
                  <c:v>-8.9664459228515608E-3</c:v>
                </c:pt>
                <c:pt idx="681">
                  <c:v>-8.8953971862793003E-3</c:v>
                </c:pt>
                <c:pt idx="682">
                  <c:v>-8.9521408081054705E-3</c:v>
                </c:pt>
                <c:pt idx="683">
                  <c:v>-8.9964866638183594E-3</c:v>
                </c:pt>
                <c:pt idx="684">
                  <c:v>-8.9192390441894601E-3</c:v>
                </c:pt>
                <c:pt idx="685">
                  <c:v>-8.9836120605468802E-3</c:v>
                </c:pt>
                <c:pt idx="686">
                  <c:v>-8.9168548583984392E-3</c:v>
                </c:pt>
                <c:pt idx="687">
                  <c:v>-8.8429450988769601E-3</c:v>
                </c:pt>
                <c:pt idx="688">
                  <c:v>-8.8524818420410208E-3</c:v>
                </c:pt>
                <c:pt idx="689">
                  <c:v>-8.8291168212890608E-3</c:v>
                </c:pt>
                <c:pt idx="690">
                  <c:v>-8.7480545043945295E-3</c:v>
                </c:pt>
                <c:pt idx="691">
                  <c:v>-8.7413787841796892E-3</c:v>
                </c:pt>
                <c:pt idx="692">
                  <c:v>-8.7704658508300799E-3</c:v>
                </c:pt>
                <c:pt idx="693">
                  <c:v>-8.7556838989257795E-3</c:v>
                </c:pt>
                <c:pt idx="694">
                  <c:v>-8.8033676147461007E-3</c:v>
                </c:pt>
                <c:pt idx="695">
                  <c:v>-8.60595703125E-3</c:v>
                </c:pt>
                <c:pt idx="696">
                  <c:v>-8.5740089416503906E-3</c:v>
                </c:pt>
                <c:pt idx="697">
                  <c:v>-8.6297988891601597E-3</c:v>
                </c:pt>
                <c:pt idx="698">
                  <c:v>-8.5687637329101597E-3</c:v>
                </c:pt>
                <c:pt idx="699">
                  <c:v>-8.6178779602050799E-3</c:v>
                </c:pt>
                <c:pt idx="700">
                  <c:v>-8.3756446838378906E-3</c:v>
                </c:pt>
                <c:pt idx="701">
                  <c:v>-8.4772109985351597E-3</c:v>
                </c:pt>
                <c:pt idx="702">
                  <c:v>-8.4252357482910208E-3</c:v>
                </c:pt>
                <c:pt idx="703">
                  <c:v>-8.4300041198730503E-3</c:v>
                </c:pt>
                <c:pt idx="704">
                  <c:v>-8.5115432739257795E-3</c:v>
                </c:pt>
                <c:pt idx="705">
                  <c:v>-8.6674690246582101E-3</c:v>
                </c:pt>
                <c:pt idx="706">
                  <c:v>-8.6865425109863299E-3</c:v>
                </c:pt>
                <c:pt idx="707">
                  <c:v>-8.7299346923828108E-3</c:v>
                </c:pt>
                <c:pt idx="708">
                  <c:v>-8.8629722595214896E-3</c:v>
                </c:pt>
                <c:pt idx="709">
                  <c:v>-8.8744163513183594E-3</c:v>
                </c:pt>
                <c:pt idx="710">
                  <c:v>-8.9230537414550799E-3</c:v>
                </c:pt>
                <c:pt idx="711">
                  <c:v>-8.9359283447265608E-3</c:v>
                </c:pt>
                <c:pt idx="712">
                  <c:v>-9.0589523315429705E-3</c:v>
                </c:pt>
                <c:pt idx="713">
                  <c:v>-9.1819763183593802E-3</c:v>
                </c:pt>
                <c:pt idx="714">
                  <c:v>-9.19342041015625E-3</c:v>
                </c:pt>
                <c:pt idx="715">
                  <c:v>-9.1848373413086007E-3</c:v>
                </c:pt>
                <c:pt idx="716">
                  <c:v>-9.2554092407226597E-3</c:v>
                </c:pt>
                <c:pt idx="717">
                  <c:v>-9.2201232910156302E-3</c:v>
                </c:pt>
                <c:pt idx="718">
                  <c:v>-9.0494155883789097E-3</c:v>
                </c:pt>
                <c:pt idx="719">
                  <c:v>-9.0932846069336007E-3</c:v>
                </c:pt>
                <c:pt idx="720">
                  <c:v>-8.9268684387207101E-3</c:v>
                </c:pt>
                <c:pt idx="721">
                  <c:v>-8.8362693786621094E-3</c:v>
                </c:pt>
                <c:pt idx="722">
                  <c:v>-8.9125633239746094E-3</c:v>
                </c:pt>
                <c:pt idx="723">
                  <c:v>-8.6951255798339896E-3</c:v>
                </c:pt>
                <c:pt idx="724">
                  <c:v>-8.5096359252929705E-3</c:v>
                </c:pt>
                <c:pt idx="725">
                  <c:v>-8.3475112915039097E-3</c:v>
                </c:pt>
                <c:pt idx="726">
                  <c:v>-8.2650184631347708E-3</c:v>
                </c:pt>
                <c:pt idx="727">
                  <c:v>-8.1090927124023507E-3</c:v>
                </c:pt>
                <c:pt idx="728">
                  <c:v>-8.0223083496093802E-3</c:v>
                </c:pt>
                <c:pt idx="729">
                  <c:v>-7.9927444458007795E-3</c:v>
                </c:pt>
                <c:pt idx="730">
                  <c:v>-7.95745849609375E-3</c:v>
                </c:pt>
                <c:pt idx="731">
                  <c:v>-8.0323219299316406E-3</c:v>
                </c:pt>
                <c:pt idx="732">
                  <c:v>-7.9460144042968802E-3</c:v>
                </c:pt>
                <c:pt idx="733">
                  <c:v>-7.9655647277832101E-3</c:v>
                </c:pt>
                <c:pt idx="734">
                  <c:v>-8.03375244140625E-3</c:v>
                </c:pt>
                <c:pt idx="735">
                  <c:v>-7.9011917114257795E-3</c:v>
                </c:pt>
                <c:pt idx="736">
                  <c:v>-7.9164505004882795E-3</c:v>
                </c:pt>
                <c:pt idx="737">
                  <c:v>-7.8864097595214896E-3</c:v>
                </c:pt>
                <c:pt idx="738">
                  <c:v>-7.9932212829589896E-3</c:v>
                </c:pt>
                <c:pt idx="739">
                  <c:v>-7.8043937683105503E-3</c:v>
                </c:pt>
                <c:pt idx="740">
                  <c:v>-7.9102516174316406E-3</c:v>
                </c:pt>
                <c:pt idx="741">
                  <c:v>-7.8544616699218802E-3</c:v>
                </c:pt>
                <c:pt idx="742">
                  <c:v>-7.8067779541015703E-3</c:v>
                </c:pt>
                <c:pt idx="743">
                  <c:v>-7.7939033508300799E-3</c:v>
                </c:pt>
                <c:pt idx="744">
                  <c:v>-7.7891349792480503E-3</c:v>
                </c:pt>
                <c:pt idx="745">
                  <c:v>-7.7967643737793003E-3</c:v>
                </c:pt>
                <c:pt idx="746">
                  <c:v>-7.6947212219238299E-3</c:v>
                </c:pt>
                <c:pt idx="747">
                  <c:v>-7.8439712524414097E-3</c:v>
                </c:pt>
                <c:pt idx="748">
                  <c:v>-7.9503059387207101E-3</c:v>
                </c:pt>
                <c:pt idx="749">
                  <c:v>-7.8721046447753906E-3</c:v>
                </c:pt>
                <c:pt idx="750">
                  <c:v>-8.0113410949707101E-3</c:v>
                </c:pt>
                <c:pt idx="751">
                  <c:v>-7.78436660766602E-3</c:v>
                </c:pt>
                <c:pt idx="752">
                  <c:v>-7.8692436218261701E-3</c:v>
                </c:pt>
                <c:pt idx="753">
                  <c:v>-7.7676773071289097E-3</c:v>
                </c:pt>
                <c:pt idx="754">
                  <c:v>-7.7862739562988299E-3</c:v>
                </c:pt>
                <c:pt idx="755">
                  <c:v>-7.6837539672851597E-3</c:v>
                </c:pt>
                <c:pt idx="756">
                  <c:v>-7.72857666015625E-3</c:v>
                </c:pt>
                <c:pt idx="757">
                  <c:v>-7.7939033508300799E-3</c:v>
                </c:pt>
                <c:pt idx="758">
                  <c:v>-7.4524879455566398E-3</c:v>
                </c:pt>
                <c:pt idx="759">
                  <c:v>-7.6632499694824201E-3</c:v>
                </c:pt>
                <c:pt idx="760">
                  <c:v>-7.5945854187011701E-3</c:v>
                </c:pt>
                <c:pt idx="761">
                  <c:v>-7.4634552001953203E-3</c:v>
                </c:pt>
                <c:pt idx="762">
                  <c:v>-7.5049400329589896E-3</c:v>
                </c:pt>
                <c:pt idx="763">
                  <c:v>-7.45391845703125E-3</c:v>
                </c:pt>
                <c:pt idx="764">
                  <c:v>-7.3714256286621102E-3</c:v>
                </c:pt>
                <c:pt idx="765">
                  <c:v>-7.3890686035156302E-3</c:v>
                </c:pt>
                <c:pt idx="766">
                  <c:v>-7.3280334472656302E-3</c:v>
                </c:pt>
                <c:pt idx="767">
                  <c:v>-7.21216201782227E-3</c:v>
                </c:pt>
                <c:pt idx="768">
                  <c:v>-7.1644783020019601E-3</c:v>
                </c:pt>
                <c:pt idx="769">
                  <c:v>-7.0600509643554696E-3</c:v>
                </c:pt>
                <c:pt idx="770">
                  <c:v>-7.1959495544433602E-3</c:v>
                </c:pt>
                <c:pt idx="771">
                  <c:v>-7.1897506713867196E-3</c:v>
                </c:pt>
                <c:pt idx="772">
                  <c:v>-7.1063041687011701E-3</c:v>
                </c:pt>
                <c:pt idx="773">
                  <c:v>-6.8836212158203203E-3</c:v>
                </c:pt>
                <c:pt idx="774">
                  <c:v>-7.0738792419433602E-3</c:v>
                </c:pt>
                <c:pt idx="775">
                  <c:v>-6.8907737731933602E-3</c:v>
                </c:pt>
                <c:pt idx="776">
                  <c:v>-6.9313049316406302E-3</c:v>
                </c:pt>
                <c:pt idx="777">
                  <c:v>-6.8964958190918003E-3</c:v>
                </c:pt>
                <c:pt idx="778">
                  <c:v>-6.8531036376953203E-3</c:v>
                </c:pt>
                <c:pt idx="779">
                  <c:v>-6.8616867065429696E-3</c:v>
                </c:pt>
                <c:pt idx="780">
                  <c:v>-6.6928863525390703E-3</c:v>
                </c:pt>
                <c:pt idx="781">
                  <c:v>-6.6804885864257804E-3</c:v>
                </c:pt>
                <c:pt idx="782">
                  <c:v>-6.9184303283691398E-3</c:v>
                </c:pt>
                <c:pt idx="783">
                  <c:v>-6.5350532531738299E-3</c:v>
                </c:pt>
                <c:pt idx="784">
                  <c:v>-6.5035820007324201E-3</c:v>
                </c:pt>
                <c:pt idx="785">
                  <c:v>-6.5007209777832101E-3</c:v>
                </c:pt>
                <c:pt idx="786">
                  <c:v>-6.5727233886718802E-3</c:v>
                </c:pt>
                <c:pt idx="787">
                  <c:v>-6.5469741821289097E-3</c:v>
                </c:pt>
                <c:pt idx="788">
                  <c:v>-6.5650939941406302E-3</c:v>
                </c:pt>
                <c:pt idx="789">
                  <c:v>-6.14166259765625E-3</c:v>
                </c:pt>
                <c:pt idx="790">
                  <c:v>-6.2003135681152396E-3</c:v>
                </c:pt>
                <c:pt idx="791">
                  <c:v>-5.8970451354980503E-3</c:v>
                </c:pt>
                <c:pt idx="792">
                  <c:v>-6.4282417297363299E-3</c:v>
                </c:pt>
                <c:pt idx="793">
                  <c:v>-6.2856674194335998E-3</c:v>
                </c:pt>
                <c:pt idx="794">
                  <c:v>-6.0930252075195304E-3</c:v>
                </c:pt>
                <c:pt idx="795">
                  <c:v>-6.1764717102050799E-3</c:v>
                </c:pt>
                <c:pt idx="796">
                  <c:v>-6.3090324401855503E-3</c:v>
                </c:pt>
                <c:pt idx="797">
                  <c:v>-6.1817169189453203E-3</c:v>
                </c:pt>
                <c:pt idx="798">
                  <c:v>-6.0114860534668003E-3</c:v>
                </c:pt>
                <c:pt idx="799">
                  <c:v>-6.0930252075195304E-3</c:v>
                </c:pt>
                <c:pt idx="800">
                  <c:v>-5.9723854064941398E-3</c:v>
                </c:pt>
                <c:pt idx="801">
                  <c:v>-6.0563087463378898E-3</c:v>
                </c:pt>
                <c:pt idx="802">
                  <c:v>-5.9461593627929696E-3</c:v>
                </c:pt>
                <c:pt idx="803">
                  <c:v>-6.0553550720214896E-3</c:v>
                </c:pt>
                <c:pt idx="804">
                  <c:v>-5.8350563049316398E-3</c:v>
                </c:pt>
                <c:pt idx="805">
                  <c:v>-6.1144828796386701E-3</c:v>
                </c:pt>
                <c:pt idx="806">
                  <c:v>-5.7377815246582101E-3</c:v>
                </c:pt>
                <c:pt idx="807">
                  <c:v>-6.2842369079589896E-3</c:v>
                </c:pt>
                <c:pt idx="808">
                  <c:v>-5.9070587158203203E-3</c:v>
                </c:pt>
                <c:pt idx="809">
                  <c:v>-5.8221817016601597E-3</c:v>
                </c:pt>
                <c:pt idx="810">
                  <c:v>-5.9971809387207101E-3</c:v>
                </c:pt>
                <c:pt idx="811">
                  <c:v>-5.8660507202148498E-3</c:v>
                </c:pt>
                <c:pt idx="812">
                  <c:v>-5.8813095092773498E-3</c:v>
                </c:pt>
                <c:pt idx="813">
                  <c:v>-5.8832168579101597E-3</c:v>
                </c:pt>
                <c:pt idx="814">
                  <c:v>-5.7606697082519601E-3</c:v>
                </c:pt>
                <c:pt idx="815">
                  <c:v>-6.0954093933105503E-3</c:v>
                </c:pt>
                <c:pt idx="816">
                  <c:v>-6.0868263244628898E-3</c:v>
                </c:pt>
                <c:pt idx="817">
                  <c:v>-6.1101913452148498E-3</c:v>
                </c:pt>
                <c:pt idx="818">
                  <c:v>-5.8784484863281302E-3</c:v>
                </c:pt>
                <c:pt idx="819">
                  <c:v>-6.3209533691406302E-3</c:v>
                </c:pt>
                <c:pt idx="820">
                  <c:v>-6.4225196838378898E-3</c:v>
                </c:pt>
                <c:pt idx="821">
                  <c:v>-6.1693191528320304E-3</c:v>
                </c:pt>
                <c:pt idx="822">
                  <c:v>-6.3529014587402396E-3</c:v>
                </c:pt>
                <c:pt idx="823">
                  <c:v>-6.2837600708007804E-3</c:v>
                </c:pt>
                <c:pt idx="824">
                  <c:v>-6.4845085144043003E-3</c:v>
                </c:pt>
                <c:pt idx="825">
                  <c:v>-6.5951347351074201E-3</c:v>
                </c:pt>
                <c:pt idx="826">
                  <c:v>-6.9904327392578203E-3</c:v>
                </c:pt>
                <c:pt idx="827">
                  <c:v>-6.5417289733886701E-3</c:v>
                </c:pt>
                <c:pt idx="828">
                  <c:v>-6.4706802368164097E-3</c:v>
                </c:pt>
                <c:pt idx="829">
                  <c:v>-6.3762664794921901E-3</c:v>
                </c:pt>
                <c:pt idx="830">
                  <c:v>-6.5603256225585998E-3</c:v>
                </c:pt>
                <c:pt idx="831">
                  <c:v>-6.2518119812011701E-3</c:v>
                </c:pt>
                <c:pt idx="832">
                  <c:v>-6.9966316223144601E-3</c:v>
                </c:pt>
                <c:pt idx="833">
                  <c:v>-5.9995651245117196E-3</c:v>
                </c:pt>
                <c:pt idx="834">
                  <c:v>-6.44683837890625E-3</c:v>
                </c:pt>
                <c:pt idx="835">
                  <c:v>-6.6795349121093802E-3</c:v>
                </c:pt>
                <c:pt idx="836">
                  <c:v>-6.7143440246582101E-3</c:v>
                </c:pt>
                <c:pt idx="837">
                  <c:v>-6.85358047485352E-3</c:v>
                </c:pt>
                <c:pt idx="838">
                  <c:v>-6.1802864074707101E-3</c:v>
                </c:pt>
                <c:pt idx="839">
                  <c:v>-6.5736770629882804E-3</c:v>
                </c:pt>
                <c:pt idx="840">
                  <c:v>-6.9088935852050799E-3</c:v>
                </c:pt>
                <c:pt idx="841">
                  <c:v>-6.2189102172851597E-3</c:v>
                </c:pt>
                <c:pt idx="842">
                  <c:v>-6.3748359680175799E-3</c:v>
                </c:pt>
                <c:pt idx="843">
                  <c:v>-6.5832138061523498E-3</c:v>
                </c:pt>
                <c:pt idx="844">
                  <c:v>-6.7567825317382804E-3</c:v>
                </c:pt>
                <c:pt idx="845">
                  <c:v>-6.2093734741210998E-3</c:v>
                </c:pt>
                <c:pt idx="846">
                  <c:v>-6.8297386169433602E-3</c:v>
                </c:pt>
                <c:pt idx="847">
                  <c:v>-6.6514015197753898E-3</c:v>
                </c:pt>
                <c:pt idx="848">
                  <c:v>-6.6113471984863299E-3</c:v>
                </c:pt>
                <c:pt idx="849">
                  <c:v>-6.8244934082031302E-3</c:v>
                </c:pt>
                <c:pt idx="850">
                  <c:v>-6.5832138061523498E-3</c:v>
                </c:pt>
                <c:pt idx="851">
                  <c:v>-6.4535140991210998E-3</c:v>
                </c:pt>
                <c:pt idx="852">
                  <c:v>-6.38055801391602E-3</c:v>
                </c:pt>
                <c:pt idx="853">
                  <c:v>-6.8683624267578203E-3</c:v>
                </c:pt>
                <c:pt idx="854">
                  <c:v>-6.8907737731933602E-3</c:v>
                </c:pt>
                <c:pt idx="855">
                  <c:v>-6.9494247436523498E-3</c:v>
                </c:pt>
                <c:pt idx="856">
                  <c:v>-6.9980621337890703E-3</c:v>
                </c:pt>
                <c:pt idx="857">
                  <c:v>-7.5836181640625E-3</c:v>
                </c:pt>
                <c:pt idx="858">
                  <c:v>-7.5459480285644601E-3</c:v>
                </c:pt>
                <c:pt idx="859">
                  <c:v>-7.1821212768554696E-3</c:v>
                </c:pt>
                <c:pt idx="860">
                  <c:v>-6.9837570190429696E-3</c:v>
                </c:pt>
                <c:pt idx="861">
                  <c:v>-7.9989433288574201E-3</c:v>
                </c:pt>
                <c:pt idx="862">
                  <c:v>-7.6642036437988299E-3</c:v>
                </c:pt>
                <c:pt idx="863">
                  <c:v>-7.24029541015625E-3</c:v>
                </c:pt>
                <c:pt idx="864">
                  <c:v>-8.2273483276367205E-3</c:v>
                </c:pt>
                <c:pt idx="865">
                  <c:v>-8.0814361572265608E-3</c:v>
                </c:pt>
                <c:pt idx="866">
                  <c:v>-6.8211555480957101E-3</c:v>
                </c:pt>
                <c:pt idx="867">
                  <c:v>-8.0323219299316406E-3</c:v>
                </c:pt>
                <c:pt idx="868">
                  <c:v>-7.1902275085449201E-3</c:v>
                </c:pt>
                <c:pt idx="869">
                  <c:v>-7.7033042907714896E-3</c:v>
                </c:pt>
                <c:pt idx="870">
                  <c:v>-8.7900161743164097E-3</c:v>
                </c:pt>
                <c:pt idx="871">
                  <c:v>-8.3112716674804705E-3</c:v>
                </c:pt>
                <c:pt idx="872">
                  <c:v>-7.8568458557128906E-3</c:v>
                </c:pt>
                <c:pt idx="873">
                  <c:v>-8.2278251647949201E-3</c:v>
                </c:pt>
                <c:pt idx="874">
                  <c:v>-9.2306137084961007E-3</c:v>
                </c:pt>
                <c:pt idx="875">
                  <c:v>-7.1249008178710998E-3</c:v>
                </c:pt>
                <c:pt idx="876">
                  <c:v>-8.6312294006347708E-3</c:v>
                </c:pt>
                <c:pt idx="877">
                  <c:v>-8.5406303405761701E-3</c:v>
                </c:pt>
                <c:pt idx="878">
                  <c:v>-6.67047500610352E-3</c:v>
                </c:pt>
                <c:pt idx="879">
                  <c:v>-8.1195831298828108E-3</c:v>
                </c:pt>
                <c:pt idx="880">
                  <c:v>-9.9005699157714896E-3</c:v>
                </c:pt>
                <c:pt idx="881">
                  <c:v>-6.6599845886230503E-3</c:v>
                </c:pt>
                <c:pt idx="882">
                  <c:v>-8.2893371582031302E-3</c:v>
                </c:pt>
                <c:pt idx="883">
                  <c:v>-8.880615234375E-3</c:v>
                </c:pt>
                <c:pt idx="884">
                  <c:v>-6.8697929382324201E-3</c:v>
                </c:pt>
                <c:pt idx="885">
                  <c:v>-7.6713562011718802E-3</c:v>
                </c:pt>
                <c:pt idx="886">
                  <c:v>-7.9183578491211007E-3</c:v>
                </c:pt>
                <c:pt idx="887">
                  <c:v>-8.3851814270019601E-3</c:v>
                </c:pt>
                <c:pt idx="888">
                  <c:v>-8.6617469787597708E-3</c:v>
                </c:pt>
                <c:pt idx="889">
                  <c:v>-7.6603889465332101E-3</c:v>
                </c:pt>
                <c:pt idx="890">
                  <c:v>-7.4400901794433602E-3</c:v>
                </c:pt>
                <c:pt idx="891">
                  <c:v>-9.2115402221679705E-3</c:v>
                </c:pt>
                <c:pt idx="892">
                  <c:v>-7.7490806579589896E-3</c:v>
                </c:pt>
                <c:pt idx="893">
                  <c:v>-9.5338821411132795E-3</c:v>
                </c:pt>
                <c:pt idx="894">
                  <c:v>-7.8105926513671901E-3</c:v>
                </c:pt>
                <c:pt idx="895">
                  <c:v>-9.1633796691894601E-3</c:v>
                </c:pt>
                <c:pt idx="896">
                  <c:v>-6.8211555480957101E-3</c:v>
                </c:pt>
                <c:pt idx="897">
                  <c:v>-8.4590911865234392E-3</c:v>
                </c:pt>
                <c:pt idx="898">
                  <c:v>-5.8188438415527396E-3</c:v>
                </c:pt>
                <c:pt idx="899">
                  <c:v>-7.6498985290527396E-3</c:v>
                </c:pt>
                <c:pt idx="900">
                  <c:v>-8.8810920715332101E-3</c:v>
                </c:pt>
                <c:pt idx="901">
                  <c:v>-1.08089447021485E-2</c:v>
                </c:pt>
                <c:pt idx="902">
                  <c:v>-7.5869560241699201E-3</c:v>
                </c:pt>
                <c:pt idx="903">
                  <c:v>-6.7052841186523498E-3</c:v>
                </c:pt>
                <c:pt idx="904">
                  <c:v>-7.01904296875E-3</c:v>
                </c:pt>
                <c:pt idx="905">
                  <c:v>-7.1234703063964896E-3</c:v>
                </c:pt>
                <c:pt idx="906">
                  <c:v>-7.4629783630371102E-3</c:v>
                </c:pt>
                <c:pt idx="907">
                  <c:v>-7.9593658447265694E-3</c:v>
                </c:pt>
                <c:pt idx="908">
                  <c:v>-6.7610740661621102E-3</c:v>
                </c:pt>
                <c:pt idx="909">
                  <c:v>-7.7500343322753898E-3</c:v>
                </c:pt>
                <c:pt idx="910">
                  <c:v>-9.86242294311523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C29E-4FC7-87BB-17913E4735B3}"/>
            </c:ext>
          </c:extLst>
        </c:ser>
        <c:ser>
          <c:idx val="19"/>
          <c:order val="19"/>
          <c:tx>
            <c:v>+38 microL</c:v>
          </c:tx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0'!$B$2:$B$912</c:f>
              <c:numCache>
                <c:formatCode>General</c:formatCode>
                <c:ptCount val="911"/>
                <c:pt idx="0">
                  <c:v>-0.83286190032958995</c:v>
                </c:pt>
                <c:pt idx="1">
                  <c:v>-0.52413558959961004</c:v>
                </c:pt>
                <c:pt idx="2">
                  <c:v>-1.17357254028321</c:v>
                </c:pt>
                <c:pt idx="3">
                  <c:v>-0.49045467376709001</c:v>
                </c:pt>
                <c:pt idx="4">
                  <c:v>-0.66347551345825195</c:v>
                </c:pt>
                <c:pt idx="5">
                  <c:v>-1.0579242706298799</c:v>
                </c:pt>
                <c:pt idx="6">
                  <c:v>-0.65330171585082997</c:v>
                </c:pt>
                <c:pt idx="7">
                  <c:v>-0.172296047210694</c:v>
                </c:pt>
                <c:pt idx="8">
                  <c:v>-0.50390005111694403</c:v>
                </c:pt>
                <c:pt idx="9">
                  <c:v>-1.08266973495484</c:v>
                </c:pt>
                <c:pt idx="10">
                  <c:v>-0.96638011932373102</c:v>
                </c:pt>
                <c:pt idx="11">
                  <c:v>-0.96829986572265603</c:v>
                </c:pt>
                <c:pt idx="12">
                  <c:v>-0.410140991210938</c:v>
                </c:pt>
                <c:pt idx="13">
                  <c:v>-0.56591367721557595</c:v>
                </c:pt>
                <c:pt idx="14">
                  <c:v>-1.16858005523682</c:v>
                </c:pt>
                <c:pt idx="15">
                  <c:v>-0.35265398025512701</c:v>
                </c:pt>
                <c:pt idx="16">
                  <c:v>-1.09999799728394</c:v>
                </c:pt>
                <c:pt idx="17">
                  <c:v>-0.244239807128906</c:v>
                </c:pt>
                <c:pt idx="18">
                  <c:v>-0.95528745651245095</c:v>
                </c:pt>
                <c:pt idx="19">
                  <c:v>-0.93750333786010798</c:v>
                </c:pt>
                <c:pt idx="20">
                  <c:v>-0.112239837646485</c:v>
                </c:pt>
                <c:pt idx="21">
                  <c:v>-0.214972019195557</c:v>
                </c:pt>
                <c:pt idx="22">
                  <c:v>-0.60976791381836004</c:v>
                </c:pt>
                <c:pt idx="23">
                  <c:v>0.78807735443115301</c:v>
                </c:pt>
                <c:pt idx="24">
                  <c:v>-1.04139280319214</c:v>
                </c:pt>
                <c:pt idx="25">
                  <c:v>-0.20425510406494199</c:v>
                </c:pt>
                <c:pt idx="26">
                  <c:v>-0.73747301101684604</c:v>
                </c:pt>
                <c:pt idx="27">
                  <c:v>-0.64820575714111395</c:v>
                </c:pt>
                <c:pt idx="28">
                  <c:v>-8.9611053466796903E-2</c:v>
                </c:pt>
                <c:pt idx="29">
                  <c:v>-0.55760955810546897</c:v>
                </c:pt>
                <c:pt idx="30">
                  <c:v>-0.127207756042481</c:v>
                </c:pt>
                <c:pt idx="31">
                  <c:v>-3.4132480621337898E-2</c:v>
                </c:pt>
                <c:pt idx="32">
                  <c:v>-0.20043373107910201</c:v>
                </c:pt>
                <c:pt idx="33">
                  <c:v>-0.49925899505615301</c:v>
                </c:pt>
                <c:pt idx="34">
                  <c:v>-0.94729948043823298</c:v>
                </c:pt>
                <c:pt idx="35">
                  <c:v>-0.34682798385620101</c:v>
                </c:pt>
                <c:pt idx="36">
                  <c:v>-0.45649766921997098</c:v>
                </c:pt>
                <c:pt idx="37">
                  <c:v>-0.56129932403564498</c:v>
                </c:pt>
                <c:pt idx="38">
                  <c:v>-0.96134614944457997</c:v>
                </c:pt>
                <c:pt idx="39">
                  <c:v>-0.30146694183349598</c:v>
                </c:pt>
                <c:pt idx="40">
                  <c:v>-0.29965448379516602</c:v>
                </c:pt>
                <c:pt idx="41">
                  <c:v>-0.64224720001220703</c:v>
                </c:pt>
                <c:pt idx="42">
                  <c:v>0.332262992858887</c:v>
                </c:pt>
                <c:pt idx="43">
                  <c:v>8.0103874206542997E-2</c:v>
                </c:pt>
                <c:pt idx="44">
                  <c:v>-0.41797208786010798</c:v>
                </c:pt>
                <c:pt idx="45">
                  <c:v>0.12899971008300801</c:v>
                </c:pt>
                <c:pt idx="46">
                  <c:v>0.26598644256591802</c:v>
                </c:pt>
                <c:pt idx="47">
                  <c:v>-0.31459522247314498</c:v>
                </c:pt>
                <c:pt idx="48">
                  <c:v>9.90099906921387E-2</c:v>
                </c:pt>
                <c:pt idx="49">
                  <c:v>-0.13852357864379899</c:v>
                </c:pt>
                <c:pt idx="50">
                  <c:v>-0.58735179901123102</c:v>
                </c:pt>
                <c:pt idx="51">
                  <c:v>-0.62313175201416005</c:v>
                </c:pt>
                <c:pt idx="52">
                  <c:v>-0.42006444931030301</c:v>
                </c:pt>
                <c:pt idx="53">
                  <c:v>-0.25886583328247098</c:v>
                </c:pt>
                <c:pt idx="54">
                  <c:v>-0.18720626831054701</c:v>
                </c:pt>
                <c:pt idx="55">
                  <c:v>-0.15461063385009799</c:v>
                </c:pt>
                <c:pt idx="56">
                  <c:v>-0.28982162475585999</c:v>
                </c:pt>
                <c:pt idx="57">
                  <c:v>0.40467643737793002</c:v>
                </c:pt>
                <c:pt idx="58">
                  <c:v>-0.65130758285522505</c:v>
                </c:pt>
                <c:pt idx="59">
                  <c:v>-0.95408678054809604</c:v>
                </c:pt>
                <c:pt idx="60">
                  <c:v>-0.68235015869140703</c:v>
                </c:pt>
                <c:pt idx="61">
                  <c:v>0.27756309509277399</c:v>
                </c:pt>
                <c:pt idx="62">
                  <c:v>-1.02020311355591</c:v>
                </c:pt>
                <c:pt idx="63">
                  <c:v>0.113942623138428</c:v>
                </c:pt>
                <c:pt idx="64">
                  <c:v>0.85670566558837902</c:v>
                </c:pt>
                <c:pt idx="65">
                  <c:v>0.45205211639404302</c:v>
                </c:pt>
                <c:pt idx="66">
                  <c:v>-1.0390253067016599</c:v>
                </c:pt>
                <c:pt idx="67">
                  <c:v>0.53170156478881903</c:v>
                </c:pt>
                <c:pt idx="68">
                  <c:v>0.38547945022583002</c:v>
                </c:pt>
                <c:pt idx="69">
                  <c:v>0.87718296051025402</c:v>
                </c:pt>
                <c:pt idx="70">
                  <c:v>1.04519367218018</c:v>
                </c:pt>
                <c:pt idx="71">
                  <c:v>1.00454521179199</c:v>
                </c:pt>
                <c:pt idx="72">
                  <c:v>1.36084651947022</c:v>
                </c:pt>
                <c:pt idx="73">
                  <c:v>0.98026514053344704</c:v>
                </c:pt>
                <c:pt idx="74">
                  <c:v>1.03340864181519</c:v>
                </c:pt>
                <c:pt idx="75">
                  <c:v>1.0127968788146999</c:v>
                </c:pt>
                <c:pt idx="76">
                  <c:v>1.0751767158508301</c:v>
                </c:pt>
                <c:pt idx="77">
                  <c:v>1.04244613647461</c:v>
                </c:pt>
                <c:pt idx="78">
                  <c:v>1.0804705619812001</c:v>
                </c:pt>
                <c:pt idx="79">
                  <c:v>1.06582307815552</c:v>
                </c:pt>
                <c:pt idx="80">
                  <c:v>1.00732469558716</c:v>
                </c:pt>
                <c:pt idx="81">
                  <c:v>1.1189656257629399</c:v>
                </c:pt>
                <c:pt idx="82">
                  <c:v>1.0991892814636299</c:v>
                </c:pt>
                <c:pt idx="83">
                  <c:v>1.0934038162231501</c:v>
                </c:pt>
                <c:pt idx="84">
                  <c:v>1.10085344314575</c:v>
                </c:pt>
                <c:pt idx="85">
                  <c:v>1.01934719085694</c:v>
                </c:pt>
                <c:pt idx="86">
                  <c:v>1.10915184020996</c:v>
                </c:pt>
                <c:pt idx="87">
                  <c:v>1.0763125419616699</c:v>
                </c:pt>
                <c:pt idx="88">
                  <c:v>1.0727624893188501</c:v>
                </c:pt>
                <c:pt idx="89">
                  <c:v>1.03741455078125</c:v>
                </c:pt>
                <c:pt idx="90">
                  <c:v>1.05114078521729</c:v>
                </c:pt>
                <c:pt idx="91">
                  <c:v>1.05236768722534</c:v>
                </c:pt>
                <c:pt idx="92">
                  <c:v>0.98430109024047896</c:v>
                </c:pt>
                <c:pt idx="93">
                  <c:v>1.0027322769165099</c:v>
                </c:pt>
                <c:pt idx="94">
                  <c:v>0.98415422439575195</c:v>
                </c:pt>
                <c:pt idx="95">
                  <c:v>0.95689439773559604</c:v>
                </c:pt>
                <c:pt idx="96">
                  <c:v>0.94027948379516602</c:v>
                </c:pt>
                <c:pt idx="97">
                  <c:v>0.92868375778198298</c:v>
                </c:pt>
                <c:pt idx="98">
                  <c:v>0.90043878555297896</c:v>
                </c:pt>
                <c:pt idx="99">
                  <c:v>0.87697458267211903</c:v>
                </c:pt>
                <c:pt idx="100">
                  <c:v>0.85098981857299805</c:v>
                </c:pt>
                <c:pt idx="101">
                  <c:v>0.814999580383301</c:v>
                </c:pt>
                <c:pt idx="102">
                  <c:v>0.78856658935546897</c:v>
                </c:pt>
                <c:pt idx="103">
                  <c:v>0.76342201232910201</c:v>
                </c:pt>
                <c:pt idx="104">
                  <c:v>0.73643159866332997</c:v>
                </c:pt>
                <c:pt idx="105">
                  <c:v>0.704298496246338</c:v>
                </c:pt>
                <c:pt idx="106">
                  <c:v>0.67784929275512695</c:v>
                </c:pt>
                <c:pt idx="107">
                  <c:v>0.65188694000244196</c:v>
                </c:pt>
                <c:pt idx="108">
                  <c:v>0.61922550201416005</c:v>
                </c:pt>
                <c:pt idx="109">
                  <c:v>0.59463977813720703</c:v>
                </c:pt>
                <c:pt idx="110">
                  <c:v>0.56396341323852595</c:v>
                </c:pt>
                <c:pt idx="111">
                  <c:v>0.53383159637451205</c:v>
                </c:pt>
                <c:pt idx="112">
                  <c:v>0.51121044158935602</c:v>
                </c:pt>
                <c:pt idx="113">
                  <c:v>0.47934865951538103</c:v>
                </c:pt>
                <c:pt idx="114">
                  <c:v>0.45616102218628002</c:v>
                </c:pt>
                <c:pt idx="115">
                  <c:v>0.43424081802368197</c:v>
                </c:pt>
                <c:pt idx="116">
                  <c:v>0.408923149108887</c:v>
                </c:pt>
                <c:pt idx="117">
                  <c:v>0.38883590698242199</c:v>
                </c:pt>
                <c:pt idx="118">
                  <c:v>0.36771154403686501</c:v>
                </c:pt>
                <c:pt idx="119">
                  <c:v>0.348385810852051</c:v>
                </c:pt>
                <c:pt idx="120">
                  <c:v>0.32744169235229498</c:v>
                </c:pt>
                <c:pt idx="121">
                  <c:v>0.31151199340820301</c:v>
                </c:pt>
                <c:pt idx="122">
                  <c:v>0.29532289505004899</c:v>
                </c:pt>
                <c:pt idx="123">
                  <c:v>0.279312133789063</c:v>
                </c:pt>
                <c:pt idx="124">
                  <c:v>0.26481103897094699</c:v>
                </c:pt>
                <c:pt idx="125">
                  <c:v>0.25245428085327198</c:v>
                </c:pt>
                <c:pt idx="126">
                  <c:v>0.24010038375854501</c:v>
                </c:pt>
                <c:pt idx="127">
                  <c:v>0.23022651672363301</c:v>
                </c:pt>
                <c:pt idx="128">
                  <c:v>0.220852851867676</c:v>
                </c:pt>
                <c:pt idx="129">
                  <c:v>0.212136745452881</c:v>
                </c:pt>
                <c:pt idx="130">
                  <c:v>0.20518827438354501</c:v>
                </c:pt>
                <c:pt idx="131">
                  <c:v>0.198075771331787</c:v>
                </c:pt>
                <c:pt idx="132">
                  <c:v>0.19215345382690499</c:v>
                </c:pt>
                <c:pt idx="133">
                  <c:v>0.18642234802246099</c:v>
                </c:pt>
                <c:pt idx="134">
                  <c:v>0.18167638778686501</c:v>
                </c:pt>
                <c:pt idx="135">
                  <c:v>0.17727756500244199</c:v>
                </c:pt>
                <c:pt idx="136">
                  <c:v>0.17286634445190499</c:v>
                </c:pt>
                <c:pt idx="137">
                  <c:v>0.168704509735108</c:v>
                </c:pt>
                <c:pt idx="138">
                  <c:v>0.16457748413086001</c:v>
                </c:pt>
                <c:pt idx="139">
                  <c:v>0.16024065017700201</c:v>
                </c:pt>
                <c:pt idx="140">
                  <c:v>0.15593194961547899</c:v>
                </c:pt>
                <c:pt idx="141">
                  <c:v>0.150987148284912</c:v>
                </c:pt>
                <c:pt idx="142">
                  <c:v>0.14725542068481501</c:v>
                </c:pt>
                <c:pt idx="143">
                  <c:v>0.14262199401855499</c:v>
                </c:pt>
                <c:pt idx="144">
                  <c:v>0.13798761367797899</c:v>
                </c:pt>
                <c:pt idx="145">
                  <c:v>0.133583068847656</c:v>
                </c:pt>
                <c:pt idx="146">
                  <c:v>0.12907361984252999</c:v>
                </c:pt>
                <c:pt idx="147">
                  <c:v>0.12406349182128899</c:v>
                </c:pt>
                <c:pt idx="148">
                  <c:v>0.11956787109375</c:v>
                </c:pt>
                <c:pt idx="149">
                  <c:v>0.11538314819336</c:v>
                </c:pt>
                <c:pt idx="150">
                  <c:v>0.110375881195069</c:v>
                </c:pt>
                <c:pt idx="151">
                  <c:v>0.105723857879639</c:v>
                </c:pt>
                <c:pt idx="152">
                  <c:v>0.10117912292480501</c:v>
                </c:pt>
                <c:pt idx="153">
                  <c:v>9.63549613952637E-2</c:v>
                </c:pt>
                <c:pt idx="154">
                  <c:v>9.1684818267822293E-2</c:v>
                </c:pt>
                <c:pt idx="155">
                  <c:v>8.6051464080810602E-2</c:v>
                </c:pt>
                <c:pt idx="156">
                  <c:v>8.1263065338134793E-2</c:v>
                </c:pt>
                <c:pt idx="157">
                  <c:v>7.6813220977783203E-2</c:v>
                </c:pt>
                <c:pt idx="158">
                  <c:v>7.0999622344970703E-2</c:v>
                </c:pt>
                <c:pt idx="159">
                  <c:v>6.5925598144531306E-2</c:v>
                </c:pt>
                <c:pt idx="160">
                  <c:v>6.1174869537353502E-2</c:v>
                </c:pt>
                <c:pt idx="161">
                  <c:v>5.6399345397949198E-2</c:v>
                </c:pt>
                <c:pt idx="162">
                  <c:v>5.1534175872802797E-2</c:v>
                </c:pt>
                <c:pt idx="163">
                  <c:v>4.8232078552246101E-2</c:v>
                </c:pt>
                <c:pt idx="164">
                  <c:v>4.41937446594238E-2</c:v>
                </c:pt>
                <c:pt idx="165">
                  <c:v>4.0136814117431703E-2</c:v>
                </c:pt>
                <c:pt idx="166">
                  <c:v>3.7328243255615297E-2</c:v>
                </c:pt>
                <c:pt idx="167">
                  <c:v>3.5503387451171903E-2</c:v>
                </c:pt>
                <c:pt idx="168">
                  <c:v>3.5062789916992201E-2</c:v>
                </c:pt>
                <c:pt idx="169">
                  <c:v>3.4650325775146498E-2</c:v>
                </c:pt>
                <c:pt idx="170">
                  <c:v>3.5383701324462898E-2</c:v>
                </c:pt>
                <c:pt idx="171">
                  <c:v>3.5537242889404297E-2</c:v>
                </c:pt>
                <c:pt idx="172">
                  <c:v>3.37567329406738E-2</c:v>
                </c:pt>
                <c:pt idx="173">
                  <c:v>2.84881591796875E-2</c:v>
                </c:pt>
                <c:pt idx="174">
                  <c:v>2.30560302734375E-2</c:v>
                </c:pt>
                <c:pt idx="175">
                  <c:v>1.7159461975097701E-2</c:v>
                </c:pt>
                <c:pt idx="176">
                  <c:v>1.12175941467285E-2</c:v>
                </c:pt>
                <c:pt idx="177">
                  <c:v>1.00970268249512E-2</c:v>
                </c:pt>
                <c:pt idx="178">
                  <c:v>9.3550682067871094E-3</c:v>
                </c:pt>
                <c:pt idx="179">
                  <c:v>1.03845596313477E-2</c:v>
                </c:pt>
                <c:pt idx="180">
                  <c:v>1.07526779174805E-2</c:v>
                </c:pt>
                <c:pt idx="181">
                  <c:v>1.05853080749512E-2</c:v>
                </c:pt>
                <c:pt idx="182">
                  <c:v>9.8209381103515608E-3</c:v>
                </c:pt>
                <c:pt idx="183">
                  <c:v>8.3575248718261701E-3</c:v>
                </c:pt>
                <c:pt idx="184">
                  <c:v>7.5240135192871102E-3</c:v>
                </c:pt>
                <c:pt idx="185">
                  <c:v>6.9494247436523498E-3</c:v>
                </c:pt>
                <c:pt idx="186">
                  <c:v>5.9995651245117196E-3</c:v>
                </c:pt>
                <c:pt idx="187">
                  <c:v>5.43212890625E-3</c:v>
                </c:pt>
                <c:pt idx="188">
                  <c:v>5.0826072692871102E-3</c:v>
                </c:pt>
                <c:pt idx="189">
                  <c:v>4.0869712829589896E-3</c:v>
                </c:pt>
                <c:pt idx="190">
                  <c:v>4.0445327758789097E-3</c:v>
                </c:pt>
                <c:pt idx="191">
                  <c:v>2.1829605102539102E-3</c:v>
                </c:pt>
                <c:pt idx="192">
                  <c:v>3.48663330078125E-3</c:v>
                </c:pt>
                <c:pt idx="193">
                  <c:v>2.6035308837890599E-3</c:v>
                </c:pt>
                <c:pt idx="194">
                  <c:v>1.8444061279296901E-3</c:v>
                </c:pt>
                <c:pt idx="195">
                  <c:v>2.4447441101074201E-3</c:v>
                </c:pt>
                <c:pt idx="196">
                  <c:v>1.7995834350586E-3</c:v>
                </c:pt>
                <c:pt idx="197">
                  <c:v>1.7085075378417999E-3</c:v>
                </c:pt>
                <c:pt idx="198">
                  <c:v>1.04761123657227E-3</c:v>
                </c:pt>
                <c:pt idx="199">
                  <c:v>-1.4495849609375E-4</c:v>
                </c:pt>
                <c:pt idx="200">
                  <c:v>-5.1164627075195302E-4</c:v>
                </c:pt>
                <c:pt idx="201">
                  <c:v>-1.3256072998046899E-4</c:v>
                </c:pt>
                <c:pt idx="202">
                  <c:v>-3.83853912353516E-4</c:v>
                </c:pt>
                <c:pt idx="203">
                  <c:v>-5.5503845214843804E-4</c:v>
                </c:pt>
                <c:pt idx="204">
                  <c:v>-4.61578369140625E-4</c:v>
                </c:pt>
                <c:pt idx="205">
                  <c:v>-6.0892105102539095E-4</c:v>
                </c:pt>
                <c:pt idx="206">
                  <c:v>-1.6484260559082101E-3</c:v>
                </c:pt>
                <c:pt idx="207">
                  <c:v>-1.5072822570800801E-3</c:v>
                </c:pt>
                <c:pt idx="208">
                  <c:v>-1.12295150756836E-3</c:v>
                </c:pt>
                <c:pt idx="209">
                  <c:v>-1.21068954467774E-3</c:v>
                </c:pt>
                <c:pt idx="210">
                  <c:v>-1.8930435180664099E-3</c:v>
                </c:pt>
                <c:pt idx="211">
                  <c:v>-2.4623870849609401E-3</c:v>
                </c:pt>
                <c:pt idx="212">
                  <c:v>-2.2792816162109401E-3</c:v>
                </c:pt>
                <c:pt idx="213">
                  <c:v>-2.0451545715332101E-3</c:v>
                </c:pt>
                <c:pt idx="214">
                  <c:v>-2.2592544555664102E-3</c:v>
                </c:pt>
                <c:pt idx="215">
                  <c:v>-1.77621841430664E-3</c:v>
                </c:pt>
                <c:pt idx="216">
                  <c:v>-1.1157989501953099E-3</c:v>
                </c:pt>
                <c:pt idx="217">
                  <c:v>-2.26593017578125E-3</c:v>
                </c:pt>
                <c:pt idx="218">
                  <c:v>-3.37982177734375E-3</c:v>
                </c:pt>
                <c:pt idx="219">
                  <c:v>-3.1704902648925799E-3</c:v>
                </c:pt>
                <c:pt idx="220">
                  <c:v>-3.1232833862304701E-3</c:v>
                </c:pt>
                <c:pt idx="221">
                  <c:v>-3.6959648132324201E-3</c:v>
                </c:pt>
                <c:pt idx="222">
                  <c:v>-3.0651092529296901E-3</c:v>
                </c:pt>
                <c:pt idx="223">
                  <c:v>-2.6187896728515599E-3</c:v>
                </c:pt>
                <c:pt idx="224">
                  <c:v>-4.2514801025390599E-3</c:v>
                </c:pt>
                <c:pt idx="225">
                  <c:v>-3.8719177246093802E-3</c:v>
                </c:pt>
                <c:pt idx="226">
                  <c:v>-3.26299667358399E-3</c:v>
                </c:pt>
                <c:pt idx="227">
                  <c:v>-3.6640167236328099E-3</c:v>
                </c:pt>
                <c:pt idx="228">
                  <c:v>-4.0392875671386701E-3</c:v>
                </c:pt>
                <c:pt idx="229">
                  <c:v>-5.0425529479980503E-3</c:v>
                </c:pt>
                <c:pt idx="230">
                  <c:v>-4.9486160278320304E-3</c:v>
                </c:pt>
                <c:pt idx="231">
                  <c:v>-4.3449401855468802E-3</c:v>
                </c:pt>
                <c:pt idx="232">
                  <c:v>-5.19561767578125E-3</c:v>
                </c:pt>
                <c:pt idx="233">
                  <c:v>-5.1021575927734401E-3</c:v>
                </c:pt>
                <c:pt idx="234">
                  <c:v>-5.64813613891602E-3</c:v>
                </c:pt>
                <c:pt idx="235">
                  <c:v>-6.9608688354492196E-3</c:v>
                </c:pt>
                <c:pt idx="236">
                  <c:v>-7.1759223937988299E-3</c:v>
                </c:pt>
                <c:pt idx="237">
                  <c:v>-5.8259963989257804E-3</c:v>
                </c:pt>
                <c:pt idx="238">
                  <c:v>-6.5069198608398498E-3</c:v>
                </c:pt>
                <c:pt idx="239">
                  <c:v>-7.9770088195800799E-3</c:v>
                </c:pt>
                <c:pt idx="240">
                  <c:v>-7.8287124633789097E-3</c:v>
                </c:pt>
                <c:pt idx="241">
                  <c:v>-7.9641342163086007E-3</c:v>
                </c:pt>
                <c:pt idx="242">
                  <c:v>-8.7003707885742205E-3</c:v>
                </c:pt>
                <c:pt idx="243">
                  <c:v>-8.3856582641601597E-3</c:v>
                </c:pt>
                <c:pt idx="244">
                  <c:v>-7.7729225158691398E-3</c:v>
                </c:pt>
                <c:pt idx="245">
                  <c:v>-9.4857215881347708E-3</c:v>
                </c:pt>
                <c:pt idx="246">
                  <c:v>-9.5381736755371094E-3</c:v>
                </c:pt>
                <c:pt idx="247">
                  <c:v>-9.4132423400878906E-3</c:v>
                </c:pt>
                <c:pt idx="248">
                  <c:v>-9.6907615661621094E-3</c:v>
                </c:pt>
                <c:pt idx="249">
                  <c:v>-9.7904205322265608E-3</c:v>
                </c:pt>
                <c:pt idx="250">
                  <c:v>-9.91058349609375E-3</c:v>
                </c:pt>
                <c:pt idx="251">
                  <c:v>-8.9521408081054705E-3</c:v>
                </c:pt>
                <c:pt idx="252">
                  <c:v>-9.4575881958007795E-3</c:v>
                </c:pt>
                <c:pt idx="253">
                  <c:v>-1.1077880859375E-2</c:v>
                </c:pt>
                <c:pt idx="254">
                  <c:v>-1.0479450225830101E-2</c:v>
                </c:pt>
                <c:pt idx="255">
                  <c:v>-9.9606513977050799E-3</c:v>
                </c:pt>
                <c:pt idx="256">
                  <c:v>-1.02896690368653E-2</c:v>
                </c:pt>
                <c:pt idx="257">
                  <c:v>-1.1082649230957101E-2</c:v>
                </c:pt>
                <c:pt idx="258">
                  <c:v>-1.1265754699707101E-2</c:v>
                </c:pt>
                <c:pt idx="259">
                  <c:v>-1.1050701141357399E-2</c:v>
                </c:pt>
                <c:pt idx="260">
                  <c:v>-1.11627578735352E-2</c:v>
                </c:pt>
                <c:pt idx="261">
                  <c:v>-1.16524696350098E-2</c:v>
                </c:pt>
                <c:pt idx="262">
                  <c:v>-1.1794090270996101E-2</c:v>
                </c:pt>
                <c:pt idx="263">
                  <c:v>-1.1893749237060601E-2</c:v>
                </c:pt>
                <c:pt idx="264">
                  <c:v>-1.1717796325683601E-2</c:v>
                </c:pt>
                <c:pt idx="265">
                  <c:v>-1.1865615844726601E-2</c:v>
                </c:pt>
                <c:pt idx="266">
                  <c:v>-1.1804580688476601E-2</c:v>
                </c:pt>
                <c:pt idx="267">
                  <c:v>-1.13778114318848E-2</c:v>
                </c:pt>
                <c:pt idx="268">
                  <c:v>-1.1292457580566399E-2</c:v>
                </c:pt>
                <c:pt idx="269">
                  <c:v>-1.2757301330566399E-2</c:v>
                </c:pt>
                <c:pt idx="270">
                  <c:v>-1.34024620056153E-2</c:v>
                </c:pt>
                <c:pt idx="271">
                  <c:v>-1.3236522674560601E-2</c:v>
                </c:pt>
                <c:pt idx="272">
                  <c:v>-1.2776374816894601E-2</c:v>
                </c:pt>
                <c:pt idx="273">
                  <c:v>-1.1470794677734399E-2</c:v>
                </c:pt>
                <c:pt idx="274">
                  <c:v>-1.2912750244140601E-2</c:v>
                </c:pt>
                <c:pt idx="275">
                  <c:v>-1.3330459594726601E-2</c:v>
                </c:pt>
                <c:pt idx="276">
                  <c:v>-1.37677192687988E-2</c:v>
                </c:pt>
                <c:pt idx="277">
                  <c:v>-1.3932228088378899E-2</c:v>
                </c:pt>
                <c:pt idx="278">
                  <c:v>-1.37333869934082E-2</c:v>
                </c:pt>
                <c:pt idx="279">
                  <c:v>-1.44810676574707E-2</c:v>
                </c:pt>
                <c:pt idx="280">
                  <c:v>-1.4984130859375E-2</c:v>
                </c:pt>
                <c:pt idx="281">
                  <c:v>-1.46584510803223E-2</c:v>
                </c:pt>
                <c:pt idx="282">
                  <c:v>-1.44715309143067E-2</c:v>
                </c:pt>
                <c:pt idx="283">
                  <c:v>-1.47805213928223E-2</c:v>
                </c:pt>
                <c:pt idx="284">
                  <c:v>-1.5477180480957101E-2</c:v>
                </c:pt>
                <c:pt idx="285">
                  <c:v>-1.5637397766113299E-2</c:v>
                </c:pt>
                <c:pt idx="286">
                  <c:v>-1.5595912933349601E-2</c:v>
                </c:pt>
                <c:pt idx="287">
                  <c:v>-1.57980918884278E-2</c:v>
                </c:pt>
                <c:pt idx="288">
                  <c:v>-1.56230926513672E-2</c:v>
                </c:pt>
                <c:pt idx="289">
                  <c:v>-1.6065120697021502E-2</c:v>
                </c:pt>
                <c:pt idx="290">
                  <c:v>-1.6151905059814502E-2</c:v>
                </c:pt>
                <c:pt idx="291">
                  <c:v>-1.6405105590820299E-2</c:v>
                </c:pt>
                <c:pt idx="292">
                  <c:v>-1.66535377502442E-2</c:v>
                </c:pt>
                <c:pt idx="293">
                  <c:v>-1.6630172729492201E-2</c:v>
                </c:pt>
                <c:pt idx="294">
                  <c:v>-1.65667533874512E-2</c:v>
                </c:pt>
                <c:pt idx="295">
                  <c:v>-1.5125274658203101E-2</c:v>
                </c:pt>
                <c:pt idx="296">
                  <c:v>-1.30977630615235E-2</c:v>
                </c:pt>
                <c:pt idx="297">
                  <c:v>-1.65762901306153E-2</c:v>
                </c:pt>
                <c:pt idx="298">
                  <c:v>-1.8365383148193401E-2</c:v>
                </c:pt>
                <c:pt idx="299">
                  <c:v>-1.7351150512695299E-2</c:v>
                </c:pt>
                <c:pt idx="300">
                  <c:v>-1.7003059387207101E-2</c:v>
                </c:pt>
                <c:pt idx="301">
                  <c:v>-1.7387866973877002E-2</c:v>
                </c:pt>
                <c:pt idx="302">
                  <c:v>-1.7479419708252002E-2</c:v>
                </c:pt>
                <c:pt idx="303">
                  <c:v>-1.6706466674804701E-2</c:v>
                </c:pt>
                <c:pt idx="304">
                  <c:v>-1.7722606658935599E-2</c:v>
                </c:pt>
                <c:pt idx="305">
                  <c:v>-1.8132209777832101E-2</c:v>
                </c:pt>
                <c:pt idx="306">
                  <c:v>-1.7900466918945299E-2</c:v>
                </c:pt>
                <c:pt idx="307">
                  <c:v>-1.77350044250488E-2</c:v>
                </c:pt>
                <c:pt idx="308">
                  <c:v>-1.7664909362793E-2</c:v>
                </c:pt>
                <c:pt idx="309">
                  <c:v>-1.7600536346435599E-2</c:v>
                </c:pt>
                <c:pt idx="310">
                  <c:v>-1.78875923156738E-2</c:v>
                </c:pt>
                <c:pt idx="311">
                  <c:v>-1.7480373382568401E-2</c:v>
                </c:pt>
                <c:pt idx="312">
                  <c:v>-1.7720222473144601E-2</c:v>
                </c:pt>
                <c:pt idx="313">
                  <c:v>-1.7853736877441399E-2</c:v>
                </c:pt>
                <c:pt idx="314">
                  <c:v>-1.7733097076415998E-2</c:v>
                </c:pt>
                <c:pt idx="315">
                  <c:v>-1.7739295959472701E-2</c:v>
                </c:pt>
                <c:pt idx="316">
                  <c:v>-1.7573356628418E-2</c:v>
                </c:pt>
                <c:pt idx="317">
                  <c:v>-1.7570972442627002E-2</c:v>
                </c:pt>
                <c:pt idx="318">
                  <c:v>-1.7453193664550799E-2</c:v>
                </c:pt>
                <c:pt idx="319">
                  <c:v>-1.7453670501709002E-2</c:v>
                </c:pt>
                <c:pt idx="320">
                  <c:v>-1.7485141754150401E-2</c:v>
                </c:pt>
                <c:pt idx="321">
                  <c:v>-1.7264842987060599E-2</c:v>
                </c:pt>
                <c:pt idx="322">
                  <c:v>-1.7220973968505901E-2</c:v>
                </c:pt>
                <c:pt idx="323">
                  <c:v>-1.7259597778320299E-2</c:v>
                </c:pt>
                <c:pt idx="324">
                  <c:v>-1.71866416931153E-2</c:v>
                </c:pt>
                <c:pt idx="325">
                  <c:v>-1.7019271850586E-2</c:v>
                </c:pt>
                <c:pt idx="326">
                  <c:v>-1.7145156860351601E-2</c:v>
                </c:pt>
                <c:pt idx="327">
                  <c:v>-1.7047405242919901E-2</c:v>
                </c:pt>
                <c:pt idx="328">
                  <c:v>-1.6970157623290998E-2</c:v>
                </c:pt>
                <c:pt idx="329">
                  <c:v>-1.7036914825439502E-2</c:v>
                </c:pt>
                <c:pt idx="330">
                  <c:v>-1.6835212707519601E-2</c:v>
                </c:pt>
                <c:pt idx="331">
                  <c:v>-1.6818046569824201E-2</c:v>
                </c:pt>
                <c:pt idx="332">
                  <c:v>-1.6904354095459002E-2</c:v>
                </c:pt>
                <c:pt idx="333">
                  <c:v>-1.67756080627442E-2</c:v>
                </c:pt>
                <c:pt idx="334">
                  <c:v>-1.6822338104248099E-2</c:v>
                </c:pt>
                <c:pt idx="335">
                  <c:v>-1.67889595031738E-2</c:v>
                </c:pt>
                <c:pt idx="336">
                  <c:v>-1.6585350036621101E-2</c:v>
                </c:pt>
                <c:pt idx="337">
                  <c:v>-1.6578674316406299E-2</c:v>
                </c:pt>
                <c:pt idx="338">
                  <c:v>-1.67193412780762E-2</c:v>
                </c:pt>
                <c:pt idx="339">
                  <c:v>-1.66072845458985E-2</c:v>
                </c:pt>
                <c:pt idx="340">
                  <c:v>-1.68147087097168E-2</c:v>
                </c:pt>
                <c:pt idx="341">
                  <c:v>-1.6796112060546899E-2</c:v>
                </c:pt>
                <c:pt idx="342">
                  <c:v>-1.6654491424560599E-2</c:v>
                </c:pt>
                <c:pt idx="343">
                  <c:v>-1.6615390777587901E-2</c:v>
                </c:pt>
                <c:pt idx="344">
                  <c:v>-1.6683578491211E-2</c:v>
                </c:pt>
                <c:pt idx="345">
                  <c:v>-1.65753364562988E-2</c:v>
                </c:pt>
                <c:pt idx="346">
                  <c:v>-1.6659259796142599E-2</c:v>
                </c:pt>
                <c:pt idx="347">
                  <c:v>-1.6705513000488299E-2</c:v>
                </c:pt>
                <c:pt idx="348">
                  <c:v>-1.6593933105468799E-2</c:v>
                </c:pt>
                <c:pt idx="349">
                  <c:v>-1.66077613830567E-2</c:v>
                </c:pt>
                <c:pt idx="350">
                  <c:v>-1.6757011413574201E-2</c:v>
                </c:pt>
                <c:pt idx="351">
                  <c:v>-1.6761302947998099E-2</c:v>
                </c:pt>
                <c:pt idx="352">
                  <c:v>-1.66935920715332E-2</c:v>
                </c:pt>
                <c:pt idx="353">
                  <c:v>-1.6624450683593799E-2</c:v>
                </c:pt>
                <c:pt idx="354">
                  <c:v>-1.68108940124512E-2</c:v>
                </c:pt>
                <c:pt idx="355">
                  <c:v>-1.6702651977539101E-2</c:v>
                </c:pt>
                <c:pt idx="356">
                  <c:v>-1.6855239868164101E-2</c:v>
                </c:pt>
                <c:pt idx="357">
                  <c:v>-1.6678810119628899E-2</c:v>
                </c:pt>
                <c:pt idx="358">
                  <c:v>-1.67031288146973E-2</c:v>
                </c:pt>
                <c:pt idx="359">
                  <c:v>-1.6672134399414101E-2</c:v>
                </c:pt>
                <c:pt idx="360">
                  <c:v>-1.66068077087403E-2</c:v>
                </c:pt>
                <c:pt idx="361">
                  <c:v>-1.6701221466064502E-2</c:v>
                </c:pt>
                <c:pt idx="362">
                  <c:v>-1.6709327697753899E-2</c:v>
                </c:pt>
                <c:pt idx="363">
                  <c:v>-1.6538619995117201E-2</c:v>
                </c:pt>
                <c:pt idx="364">
                  <c:v>-1.6661167144775401E-2</c:v>
                </c:pt>
                <c:pt idx="365">
                  <c:v>-1.6710758209228498E-2</c:v>
                </c:pt>
                <c:pt idx="366">
                  <c:v>-1.6592979431152399E-2</c:v>
                </c:pt>
                <c:pt idx="367">
                  <c:v>-1.6591072082519601E-2</c:v>
                </c:pt>
                <c:pt idx="368">
                  <c:v>-1.6575813293457101E-2</c:v>
                </c:pt>
                <c:pt idx="369">
                  <c:v>-1.6560554504394601E-2</c:v>
                </c:pt>
                <c:pt idx="370">
                  <c:v>-1.6366481781005901E-2</c:v>
                </c:pt>
                <c:pt idx="371">
                  <c:v>-1.6474723815918E-2</c:v>
                </c:pt>
                <c:pt idx="372">
                  <c:v>-1.63769721984863E-2</c:v>
                </c:pt>
                <c:pt idx="373">
                  <c:v>-1.6345977783203101E-2</c:v>
                </c:pt>
                <c:pt idx="374">
                  <c:v>-1.6243457794189502E-2</c:v>
                </c:pt>
                <c:pt idx="375">
                  <c:v>-1.6268730163574201E-2</c:v>
                </c:pt>
                <c:pt idx="376">
                  <c:v>-1.61957740783692E-2</c:v>
                </c:pt>
                <c:pt idx="377">
                  <c:v>-1.6063690185546899E-2</c:v>
                </c:pt>
                <c:pt idx="378">
                  <c:v>-1.5919685363769601E-2</c:v>
                </c:pt>
                <c:pt idx="379">
                  <c:v>-1.5497207641601601E-2</c:v>
                </c:pt>
                <c:pt idx="380">
                  <c:v>-1.54552459716797E-2</c:v>
                </c:pt>
                <c:pt idx="381">
                  <c:v>-1.5728473663330099E-2</c:v>
                </c:pt>
                <c:pt idx="382">
                  <c:v>-1.55916213989258E-2</c:v>
                </c:pt>
                <c:pt idx="383">
                  <c:v>-1.5293121337890601E-2</c:v>
                </c:pt>
                <c:pt idx="384">
                  <c:v>-1.51243209838867E-2</c:v>
                </c:pt>
                <c:pt idx="385">
                  <c:v>-1.5392780303955101E-2</c:v>
                </c:pt>
                <c:pt idx="386">
                  <c:v>-1.48191452026367E-2</c:v>
                </c:pt>
                <c:pt idx="387">
                  <c:v>-1.4912605285644601E-2</c:v>
                </c:pt>
                <c:pt idx="388">
                  <c:v>-1.48205757141113E-2</c:v>
                </c:pt>
                <c:pt idx="389">
                  <c:v>-1.47333145141602E-2</c:v>
                </c:pt>
                <c:pt idx="390">
                  <c:v>-1.43671035766602E-2</c:v>
                </c:pt>
                <c:pt idx="391">
                  <c:v>-1.42827033996582E-2</c:v>
                </c:pt>
                <c:pt idx="392">
                  <c:v>-1.4019012451171899E-2</c:v>
                </c:pt>
                <c:pt idx="393">
                  <c:v>-1.5138149261474601E-2</c:v>
                </c:pt>
                <c:pt idx="394">
                  <c:v>-1.4467716217041E-2</c:v>
                </c:pt>
                <c:pt idx="395">
                  <c:v>-1.46417617797852E-2</c:v>
                </c:pt>
                <c:pt idx="396">
                  <c:v>-1.4655113220214899E-2</c:v>
                </c:pt>
                <c:pt idx="397">
                  <c:v>-1.44200325012207E-2</c:v>
                </c:pt>
                <c:pt idx="398">
                  <c:v>-1.39813423156738E-2</c:v>
                </c:pt>
                <c:pt idx="399">
                  <c:v>-1.42388343811035E-2</c:v>
                </c:pt>
                <c:pt idx="400">
                  <c:v>-1.49140357971192E-2</c:v>
                </c:pt>
                <c:pt idx="401">
                  <c:v>-1.44200325012207E-2</c:v>
                </c:pt>
                <c:pt idx="402">
                  <c:v>-1.43542289733887E-2</c:v>
                </c:pt>
                <c:pt idx="403">
                  <c:v>-1.4100074768066399E-2</c:v>
                </c:pt>
                <c:pt idx="404">
                  <c:v>-1.39527320861817E-2</c:v>
                </c:pt>
                <c:pt idx="405">
                  <c:v>-1.37810707092285E-2</c:v>
                </c:pt>
                <c:pt idx="406">
                  <c:v>-1.3963222503662101E-2</c:v>
                </c:pt>
                <c:pt idx="407">
                  <c:v>-1.3858318328857399E-2</c:v>
                </c:pt>
                <c:pt idx="408">
                  <c:v>-1.39446258544922E-2</c:v>
                </c:pt>
                <c:pt idx="409">
                  <c:v>-1.4072418212890601E-2</c:v>
                </c:pt>
                <c:pt idx="410">
                  <c:v>-1.39460563659668E-2</c:v>
                </c:pt>
                <c:pt idx="411">
                  <c:v>-1.3721466064453101E-2</c:v>
                </c:pt>
                <c:pt idx="412">
                  <c:v>-1.35045051574707E-2</c:v>
                </c:pt>
                <c:pt idx="413">
                  <c:v>-1.3236522674560601E-2</c:v>
                </c:pt>
                <c:pt idx="414">
                  <c:v>-1.3683795928955101E-2</c:v>
                </c:pt>
                <c:pt idx="415">
                  <c:v>-1.38611793518067E-2</c:v>
                </c:pt>
                <c:pt idx="416">
                  <c:v>-1.35879516601563E-2</c:v>
                </c:pt>
                <c:pt idx="417">
                  <c:v>-1.3487339019775399E-2</c:v>
                </c:pt>
                <c:pt idx="418">
                  <c:v>-1.35254859924317E-2</c:v>
                </c:pt>
                <c:pt idx="419">
                  <c:v>-1.3514518737793E-2</c:v>
                </c:pt>
                <c:pt idx="420">
                  <c:v>-1.3467311859130899E-2</c:v>
                </c:pt>
                <c:pt idx="421">
                  <c:v>-1.3519287109375E-2</c:v>
                </c:pt>
                <c:pt idx="422">
                  <c:v>-1.3264656066894601E-2</c:v>
                </c:pt>
                <c:pt idx="423">
                  <c:v>-1.3288974761962899E-2</c:v>
                </c:pt>
                <c:pt idx="424">
                  <c:v>-1.32403373718262E-2</c:v>
                </c:pt>
                <c:pt idx="425">
                  <c:v>-1.34639739990235E-2</c:v>
                </c:pt>
                <c:pt idx="426">
                  <c:v>-1.336669921875E-2</c:v>
                </c:pt>
                <c:pt idx="427">
                  <c:v>-1.3266563415527399E-2</c:v>
                </c:pt>
                <c:pt idx="428">
                  <c:v>-1.3484001159668E-2</c:v>
                </c:pt>
                <c:pt idx="429">
                  <c:v>-1.3406276702880899E-2</c:v>
                </c:pt>
                <c:pt idx="430">
                  <c:v>-1.3017177581787101E-2</c:v>
                </c:pt>
                <c:pt idx="431">
                  <c:v>-1.3206005096435601E-2</c:v>
                </c:pt>
                <c:pt idx="432">
                  <c:v>-1.28812789916992E-2</c:v>
                </c:pt>
                <c:pt idx="433">
                  <c:v>-1.2177467346191399E-2</c:v>
                </c:pt>
                <c:pt idx="434">
                  <c:v>-1.14245414733887E-2</c:v>
                </c:pt>
                <c:pt idx="435">
                  <c:v>-1.1493682861328101E-2</c:v>
                </c:pt>
                <c:pt idx="436">
                  <c:v>-1.21784210205078E-2</c:v>
                </c:pt>
                <c:pt idx="437">
                  <c:v>-1.2414932250976601E-2</c:v>
                </c:pt>
                <c:pt idx="438">
                  <c:v>-1.35011672973633E-2</c:v>
                </c:pt>
                <c:pt idx="439">
                  <c:v>-1.64141654968262E-2</c:v>
                </c:pt>
                <c:pt idx="440">
                  <c:v>-1.7852783203125E-2</c:v>
                </c:pt>
                <c:pt idx="441">
                  <c:v>-1.6445159912109399E-2</c:v>
                </c:pt>
                <c:pt idx="442">
                  <c:v>-1.53274536132813E-2</c:v>
                </c:pt>
                <c:pt idx="443">
                  <c:v>-1.5054702758789101E-2</c:v>
                </c:pt>
                <c:pt idx="444">
                  <c:v>-1.34844779968262E-2</c:v>
                </c:pt>
                <c:pt idx="445">
                  <c:v>-1.17697715759278E-2</c:v>
                </c:pt>
                <c:pt idx="446">
                  <c:v>-1.1590480804443399E-2</c:v>
                </c:pt>
                <c:pt idx="447">
                  <c:v>-1.2136459350586E-2</c:v>
                </c:pt>
                <c:pt idx="448">
                  <c:v>-1.27739906311035E-2</c:v>
                </c:pt>
                <c:pt idx="449">
                  <c:v>-1.3145923614502E-2</c:v>
                </c:pt>
                <c:pt idx="450">
                  <c:v>-1.318359375E-2</c:v>
                </c:pt>
                <c:pt idx="451">
                  <c:v>-1.32474899291992E-2</c:v>
                </c:pt>
                <c:pt idx="452">
                  <c:v>-1.3426780700683601E-2</c:v>
                </c:pt>
                <c:pt idx="453">
                  <c:v>-1.33509635925293E-2</c:v>
                </c:pt>
                <c:pt idx="454">
                  <c:v>-1.3297557830810601E-2</c:v>
                </c:pt>
                <c:pt idx="455">
                  <c:v>-1.34639739990235E-2</c:v>
                </c:pt>
                <c:pt idx="456">
                  <c:v>-1.3431072235107399E-2</c:v>
                </c:pt>
                <c:pt idx="457">
                  <c:v>-1.3411045074462899E-2</c:v>
                </c:pt>
                <c:pt idx="458">
                  <c:v>-1.3312339782714899E-2</c:v>
                </c:pt>
                <c:pt idx="459">
                  <c:v>-1.3413429260253899E-2</c:v>
                </c:pt>
                <c:pt idx="460">
                  <c:v>-1.34000778198242E-2</c:v>
                </c:pt>
                <c:pt idx="461">
                  <c:v>-1.33838653564453E-2</c:v>
                </c:pt>
                <c:pt idx="462">
                  <c:v>-1.3369083404541E-2</c:v>
                </c:pt>
                <c:pt idx="463">
                  <c:v>-1.3437271118164101E-2</c:v>
                </c:pt>
                <c:pt idx="464">
                  <c:v>-1.3330459594726601E-2</c:v>
                </c:pt>
                <c:pt idx="465">
                  <c:v>-1.35273933410645E-2</c:v>
                </c:pt>
                <c:pt idx="466">
                  <c:v>-9.2458724975586007E-3</c:v>
                </c:pt>
                <c:pt idx="467">
                  <c:v>-1.28254890441895E-2</c:v>
                </c:pt>
                <c:pt idx="468">
                  <c:v>-1.4272689819336E-2</c:v>
                </c:pt>
                <c:pt idx="469">
                  <c:v>-1.34167671203613E-2</c:v>
                </c:pt>
                <c:pt idx="470">
                  <c:v>-1.33800506591797E-2</c:v>
                </c:pt>
                <c:pt idx="471">
                  <c:v>-1.3263702392578101E-2</c:v>
                </c:pt>
                <c:pt idx="472">
                  <c:v>-1.3281822204589899E-2</c:v>
                </c:pt>
                <c:pt idx="473">
                  <c:v>-1.33051872253418E-2</c:v>
                </c:pt>
                <c:pt idx="474">
                  <c:v>-1.3312816619873101E-2</c:v>
                </c:pt>
                <c:pt idx="475">
                  <c:v>-1.34124755859375E-2</c:v>
                </c:pt>
                <c:pt idx="476">
                  <c:v>-1.3362884521484399E-2</c:v>
                </c:pt>
                <c:pt idx="477">
                  <c:v>-1.3282299041748101E-2</c:v>
                </c:pt>
                <c:pt idx="478">
                  <c:v>-1.3336181640625E-2</c:v>
                </c:pt>
                <c:pt idx="479">
                  <c:v>-1.33318901062012E-2</c:v>
                </c:pt>
                <c:pt idx="480">
                  <c:v>-1.33261680603028E-2</c:v>
                </c:pt>
                <c:pt idx="481">
                  <c:v>-1.3237476348877E-2</c:v>
                </c:pt>
                <c:pt idx="482">
                  <c:v>-1.33113861083985E-2</c:v>
                </c:pt>
                <c:pt idx="483">
                  <c:v>-1.32269859313965E-2</c:v>
                </c:pt>
                <c:pt idx="484">
                  <c:v>-1.32007598876953E-2</c:v>
                </c:pt>
                <c:pt idx="485">
                  <c:v>-1.3153076171875E-2</c:v>
                </c:pt>
                <c:pt idx="486">
                  <c:v>-1.32527351379395E-2</c:v>
                </c:pt>
                <c:pt idx="487">
                  <c:v>-1.3215065002441399E-2</c:v>
                </c:pt>
                <c:pt idx="488">
                  <c:v>-1.31969451904297E-2</c:v>
                </c:pt>
                <c:pt idx="489">
                  <c:v>-1.3134479522705101E-2</c:v>
                </c:pt>
                <c:pt idx="490">
                  <c:v>-1.3136386871337899E-2</c:v>
                </c:pt>
                <c:pt idx="491">
                  <c:v>-1.31196975708008E-2</c:v>
                </c:pt>
                <c:pt idx="492">
                  <c:v>-1.31268501281738E-2</c:v>
                </c:pt>
                <c:pt idx="493">
                  <c:v>-1.30720138549805E-2</c:v>
                </c:pt>
                <c:pt idx="494">
                  <c:v>-1.30486488342285E-2</c:v>
                </c:pt>
                <c:pt idx="495">
                  <c:v>-1.30586624145508E-2</c:v>
                </c:pt>
                <c:pt idx="496">
                  <c:v>-1.3072967529296899E-2</c:v>
                </c:pt>
                <c:pt idx="497">
                  <c:v>-1.2963771820068399E-2</c:v>
                </c:pt>
                <c:pt idx="498">
                  <c:v>-1.29799842834473E-2</c:v>
                </c:pt>
                <c:pt idx="499">
                  <c:v>-1.29823684692383E-2</c:v>
                </c:pt>
                <c:pt idx="500">
                  <c:v>-1.29938125610352E-2</c:v>
                </c:pt>
                <c:pt idx="501">
                  <c:v>-1.28884315490723E-2</c:v>
                </c:pt>
                <c:pt idx="502">
                  <c:v>-1.29213333129883E-2</c:v>
                </c:pt>
                <c:pt idx="503">
                  <c:v>-1.2898445129394601E-2</c:v>
                </c:pt>
                <c:pt idx="504">
                  <c:v>-1.2929916381836E-2</c:v>
                </c:pt>
                <c:pt idx="505">
                  <c:v>-1.29046440124512E-2</c:v>
                </c:pt>
                <c:pt idx="506">
                  <c:v>-1.29246711730957E-2</c:v>
                </c:pt>
                <c:pt idx="507">
                  <c:v>-1.28889083862305E-2</c:v>
                </c:pt>
                <c:pt idx="508">
                  <c:v>-1.28812789916992E-2</c:v>
                </c:pt>
                <c:pt idx="509">
                  <c:v>-1.2847900390625E-2</c:v>
                </c:pt>
                <c:pt idx="510">
                  <c:v>-1.2875080108642601E-2</c:v>
                </c:pt>
                <c:pt idx="511">
                  <c:v>-1.28765106201172E-2</c:v>
                </c:pt>
                <c:pt idx="512">
                  <c:v>-1.28860473632813E-2</c:v>
                </c:pt>
                <c:pt idx="513">
                  <c:v>-1.2922763824462899E-2</c:v>
                </c:pt>
                <c:pt idx="514">
                  <c:v>-1.2907981872558601E-2</c:v>
                </c:pt>
                <c:pt idx="515">
                  <c:v>-1.28049850463867E-2</c:v>
                </c:pt>
                <c:pt idx="516">
                  <c:v>-1.2859821319580101E-2</c:v>
                </c:pt>
                <c:pt idx="517">
                  <c:v>-1.2864112854003899E-2</c:v>
                </c:pt>
                <c:pt idx="518">
                  <c:v>-1.29108428955078E-2</c:v>
                </c:pt>
                <c:pt idx="519">
                  <c:v>-1.28412246704102E-2</c:v>
                </c:pt>
                <c:pt idx="520">
                  <c:v>-1.2899398803711E-2</c:v>
                </c:pt>
                <c:pt idx="521">
                  <c:v>-1.28693580627442E-2</c:v>
                </c:pt>
                <c:pt idx="522">
                  <c:v>-1.28660202026367E-2</c:v>
                </c:pt>
                <c:pt idx="523">
                  <c:v>-1.28655433654785E-2</c:v>
                </c:pt>
                <c:pt idx="524">
                  <c:v>-1.2872695922851601E-2</c:v>
                </c:pt>
                <c:pt idx="525">
                  <c:v>-1.28250122070313E-2</c:v>
                </c:pt>
                <c:pt idx="526">
                  <c:v>-1.2866497039794899E-2</c:v>
                </c:pt>
                <c:pt idx="527">
                  <c:v>-1.2851715087890601E-2</c:v>
                </c:pt>
                <c:pt idx="528">
                  <c:v>-1.28378868103028E-2</c:v>
                </c:pt>
                <c:pt idx="529">
                  <c:v>-1.28693580627442E-2</c:v>
                </c:pt>
                <c:pt idx="530">
                  <c:v>-1.2775421142578101E-2</c:v>
                </c:pt>
                <c:pt idx="531">
                  <c:v>-1.28302574157715E-2</c:v>
                </c:pt>
                <c:pt idx="532">
                  <c:v>-1.28278732299805E-2</c:v>
                </c:pt>
                <c:pt idx="533">
                  <c:v>-1.27825736999512E-2</c:v>
                </c:pt>
                <c:pt idx="534">
                  <c:v>-1.2831211090087899E-2</c:v>
                </c:pt>
                <c:pt idx="535">
                  <c:v>-1.26705169677735E-2</c:v>
                </c:pt>
                <c:pt idx="536">
                  <c:v>-1.2719631195068399E-2</c:v>
                </c:pt>
                <c:pt idx="537">
                  <c:v>-1.2789249420166E-2</c:v>
                </c:pt>
                <c:pt idx="538">
                  <c:v>-1.28345489501953E-2</c:v>
                </c:pt>
                <c:pt idx="539">
                  <c:v>-1.27472877502442E-2</c:v>
                </c:pt>
                <c:pt idx="540">
                  <c:v>-1.26824378967285E-2</c:v>
                </c:pt>
                <c:pt idx="541">
                  <c:v>-1.27310752868653E-2</c:v>
                </c:pt>
                <c:pt idx="542">
                  <c:v>-1.27010345458985E-2</c:v>
                </c:pt>
                <c:pt idx="543">
                  <c:v>-1.2761116027832101E-2</c:v>
                </c:pt>
                <c:pt idx="544">
                  <c:v>-1.27534866333008E-2</c:v>
                </c:pt>
                <c:pt idx="545">
                  <c:v>-1.27215385437012E-2</c:v>
                </c:pt>
                <c:pt idx="546">
                  <c:v>-1.27620697021485E-2</c:v>
                </c:pt>
                <c:pt idx="547">
                  <c:v>-1.2757778167724601E-2</c:v>
                </c:pt>
                <c:pt idx="548">
                  <c:v>-1.2716293334961E-2</c:v>
                </c:pt>
                <c:pt idx="549">
                  <c:v>-1.2662410736084E-2</c:v>
                </c:pt>
                <c:pt idx="550">
                  <c:v>-1.27739906311035E-2</c:v>
                </c:pt>
                <c:pt idx="551">
                  <c:v>-1.26996040344238E-2</c:v>
                </c:pt>
                <c:pt idx="552">
                  <c:v>-1.2663364410400399E-2</c:v>
                </c:pt>
                <c:pt idx="553">
                  <c:v>-1.2805461883544899E-2</c:v>
                </c:pt>
                <c:pt idx="554">
                  <c:v>-1.2724399566650399E-2</c:v>
                </c:pt>
                <c:pt idx="555">
                  <c:v>-1.27038955688477E-2</c:v>
                </c:pt>
                <c:pt idx="556">
                  <c:v>-1.2631893157959E-2</c:v>
                </c:pt>
                <c:pt idx="557">
                  <c:v>-1.26500129699707E-2</c:v>
                </c:pt>
                <c:pt idx="558">
                  <c:v>-1.2681007385253899E-2</c:v>
                </c:pt>
                <c:pt idx="559">
                  <c:v>-1.25927925109863E-2</c:v>
                </c:pt>
                <c:pt idx="560">
                  <c:v>-1.2715339660644601E-2</c:v>
                </c:pt>
                <c:pt idx="561">
                  <c:v>-1.2610435485839899E-2</c:v>
                </c:pt>
                <c:pt idx="562">
                  <c:v>-1.26338005065918E-2</c:v>
                </c:pt>
                <c:pt idx="563">
                  <c:v>-1.26385688781738E-2</c:v>
                </c:pt>
                <c:pt idx="564">
                  <c:v>-1.2663841247558601E-2</c:v>
                </c:pt>
                <c:pt idx="565">
                  <c:v>-1.2622833251953101E-2</c:v>
                </c:pt>
                <c:pt idx="566">
                  <c:v>-1.2541770935058601E-2</c:v>
                </c:pt>
                <c:pt idx="567">
                  <c:v>-1.2612819671630899E-2</c:v>
                </c:pt>
                <c:pt idx="568">
                  <c:v>-1.2568473815918E-2</c:v>
                </c:pt>
                <c:pt idx="569">
                  <c:v>-1.25126838684082E-2</c:v>
                </c:pt>
                <c:pt idx="570">
                  <c:v>-1.2478351593017601E-2</c:v>
                </c:pt>
                <c:pt idx="571">
                  <c:v>-1.24554634094238E-2</c:v>
                </c:pt>
                <c:pt idx="572">
                  <c:v>-1.25126838684082E-2</c:v>
                </c:pt>
                <c:pt idx="573">
                  <c:v>-1.2509822845459E-2</c:v>
                </c:pt>
                <c:pt idx="574">
                  <c:v>-1.25012397766113E-2</c:v>
                </c:pt>
                <c:pt idx="575">
                  <c:v>-1.24645233154297E-2</c:v>
                </c:pt>
                <c:pt idx="576">
                  <c:v>-1.23419761657715E-2</c:v>
                </c:pt>
                <c:pt idx="577">
                  <c:v>-1.2378215789794899E-2</c:v>
                </c:pt>
                <c:pt idx="578">
                  <c:v>-1.2393951416015601E-2</c:v>
                </c:pt>
                <c:pt idx="579">
                  <c:v>-1.2379646301269601E-2</c:v>
                </c:pt>
                <c:pt idx="580">
                  <c:v>-1.23133659362793E-2</c:v>
                </c:pt>
                <c:pt idx="581">
                  <c:v>-1.22332572937012E-2</c:v>
                </c:pt>
                <c:pt idx="582">
                  <c:v>-1.2131690979003899E-2</c:v>
                </c:pt>
                <c:pt idx="583">
                  <c:v>-1.22065544128418E-2</c:v>
                </c:pt>
                <c:pt idx="584">
                  <c:v>-1.22308731079102E-2</c:v>
                </c:pt>
                <c:pt idx="585">
                  <c:v>-1.2170791625976601E-2</c:v>
                </c:pt>
                <c:pt idx="586">
                  <c:v>-1.22404098510742E-2</c:v>
                </c:pt>
                <c:pt idx="587">
                  <c:v>-1.2218952178955101E-2</c:v>
                </c:pt>
                <c:pt idx="588">
                  <c:v>-1.2231826782226601E-2</c:v>
                </c:pt>
                <c:pt idx="589">
                  <c:v>-1.22346878051758E-2</c:v>
                </c:pt>
                <c:pt idx="590">
                  <c:v>-1.22098922729492E-2</c:v>
                </c:pt>
                <c:pt idx="591">
                  <c:v>-1.2089729309082101E-2</c:v>
                </c:pt>
                <c:pt idx="592">
                  <c:v>-1.2108325958252E-2</c:v>
                </c:pt>
                <c:pt idx="593">
                  <c:v>-1.21541023254395E-2</c:v>
                </c:pt>
                <c:pt idx="594">
                  <c:v>-1.2080192565918E-2</c:v>
                </c:pt>
                <c:pt idx="595">
                  <c:v>-1.21216773986817E-2</c:v>
                </c:pt>
                <c:pt idx="596">
                  <c:v>-1.2129306793212899E-2</c:v>
                </c:pt>
                <c:pt idx="597">
                  <c:v>-1.2061119079589899E-2</c:v>
                </c:pt>
                <c:pt idx="598">
                  <c:v>-1.2050628662109399E-2</c:v>
                </c:pt>
                <c:pt idx="599">
                  <c:v>-1.20477676391602E-2</c:v>
                </c:pt>
                <c:pt idx="600">
                  <c:v>-1.2007713317871101E-2</c:v>
                </c:pt>
                <c:pt idx="601">
                  <c:v>-1.19976997375488E-2</c:v>
                </c:pt>
                <c:pt idx="602">
                  <c:v>-1.2040615081787101E-2</c:v>
                </c:pt>
                <c:pt idx="603">
                  <c:v>-1.20186805725098E-2</c:v>
                </c:pt>
                <c:pt idx="604">
                  <c:v>-1.1920928955078101E-2</c:v>
                </c:pt>
                <c:pt idx="605">
                  <c:v>-1.2004852294921899E-2</c:v>
                </c:pt>
                <c:pt idx="606">
                  <c:v>-1.1872768402099601E-2</c:v>
                </c:pt>
                <c:pt idx="607">
                  <c:v>-1.1872768402099601E-2</c:v>
                </c:pt>
                <c:pt idx="608">
                  <c:v>-1.1868000030517601E-2</c:v>
                </c:pt>
                <c:pt idx="609">
                  <c:v>-1.18646621704102E-2</c:v>
                </c:pt>
                <c:pt idx="610">
                  <c:v>-1.18560791015625E-2</c:v>
                </c:pt>
                <c:pt idx="611">
                  <c:v>-1.18060111999512E-2</c:v>
                </c:pt>
                <c:pt idx="612">
                  <c:v>-1.1783599853515601E-2</c:v>
                </c:pt>
                <c:pt idx="613">
                  <c:v>-1.17292404174805E-2</c:v>
                </c:pt>
                <c:pt idx="614">
                  <c:v>-1.17344856262207E-2</c:v>
                </c:pt>
                <c:pt idx="615">
                  <c:v>-1.1651515960693399E-2</c:v>
                </c:pt>
                <c:pt idx="616">
                  <c:v>-1.1715412139892601E-2</c:v>
                </c:pt>
                <c:pt idx="617">
                  <c:v>-1.1617660522461E-2</c:v>
                </c:pt>
                <c:pt idx="618">
                  <c:v>-1.1684894561767601E-2</c:v>
                </c:pt>
                <c:pt idx="619">
                  <c:v>-1.17158889770508E-2</c:v>
                </c:pt>
                <c:pt idx="620">
                  <c:v>-1.15790367126465E-2</c:v>
                </c:pt>
                <c:pt idx="621">
                  <c:v>-1.16424560546875E-2</c:v>
                </c:pt>
                <c:pt idx="622">
                  <c:v>-1.1554241180419899E-2</c:v>
                </c:pt>
                <c:pt idx="623">
                  <c:v>-1.14974975585938E-2</c:v>
                </c:pt>
                <c:pt idx="624">
                  <c:v>-1.1477947235107399E-2</c:v>
                </c:pt>
                <c:pt idx="625">
                  <c:v>-1.1501789093017601E-2</c:v>
                </c:pt>
                <c:pt idx="626">
                  <c:v>-1.1547565460205101E-2</c:v>
                </c:pt>
                <c:pt idx="627">
                  <c:v>-1.14645957946778E-2</c:v>
                </c:pt>
                <c:pt idx="628">
                  <c:v>-1.1444091796875E-2</c:v>
                </c:pt>
                <c:pt idx="629">
                  <c:v>-1.13883018493653E-2</c:v>
                </c:pt>
                <c:pt idx="630">
                  <c:v>-1.14316940307617E-2</c:v>
                </c:pt>
                <c:pt idx="631">
                  <c:v>-1.14026069641113E-2</c:v>
                </c:pt>
                <c:pt idx="632">
                  <c:v>-1.1359214782714899E-2</c:v>
                </c:pt>
                <c:pt idx="633">
                  <c:v>-1.13606452941895E-2</c:v>
                </c:pt>
                <c:pt idx="634">
                  <c:v>-1.1368751525878899E-2</c:v>
                </c:pt>
                <c:pt idx="635">
                  <c:v>-1.1267662048339899E-2</c:v>
                </c:pt>
                <c:pt idx="636">
                  <c:v>-1.12171173095703E-2</c:v>
                </c:pt>
                <c:pt idx="637">
                  <c:v>-1.1244773864746101E-2</c:v>
                </c:pt>
                <c:pt idx="638">
                  <c:v>-1.13296508789063E-2</c:v>
                </c:pt>
                <c:pt idx="639">
                  <c:v>-1.12285614013672E-2</c:v>
                </c:pt>
                <c:pt idx="640">
                  <c:v>-1.1211395263671899E-2</c:v>
                </c:pt>
                <c:pt idx="641">
                  <c:v>-1.11494064331055E-2</c:v>
                </c:pt>
                <c:pt idx="642">
                  <c:v>-1.11241340637207E-2</c:v>
                </c:pt>
                <c:pt idx="643">
                  <c:v>-1.11265182495117E-2</c:v>
                </c:pt>
                <c:pt idx="644">
                  <c:v>-1.1170864105224601E-2</c:v>
                </c:pt>
                <c:pt idx="645">
                  <c:v>-1.1229515075683601E-2</c:v>
                </c:pt>
                <c:pt idx="646">
                  <c:v>-1.11713409423828E-2</c:v>
                </c:pt>
                <c:pt idx="647">
                  <c:v>-1.10878944396973E-2</c:v>
                </c:pt>
                <c:pt idx="648">
                  <c:v>-1.08952522277832E-2</c:v>
                </c:pt>
                <c:pt idx="649">
                  <c:v>-1.09858512878418E-2</c:v>
                </c:pt>
                <c:pt idx="650">
                  <c:v>-1.0858535766601601E-2</c:v>
                </c:pt>
                <c:pt idx="651">
                  <c:v>-1.0854721069336E-2</c:v>
                </c:pt>
                <c:pt idx="652">
                  <c:v>-1.0901451110839899E-2</c:v>
                </c:pt>
                <c:pt idx="653">
                  <c:v>-1.0809898376464899E-2</c:v>
                </c:pt>
                <c:pt idx="654">
                  <c:v>-1.07812881469727E-2</c:v>
                </c:pt>
                <c:pt idx="655">
                  <c:v>-1.07860565185547E-2</c:v>
                </c:pt>
                <c:pt idx="656">
                  <c:v>-1.07746124267578E-2</c:v>
                </c:pt>
                <c:pt idx="657">
                  <c:v>-1.06840133666992E-2</c:v>
                </c:pt>
                <c:pt idx="658">
                  <c:v>-1.0714054107666E-2</c:v>
                </c:pt>
                <c:pt idx="659">
                  <c:v>-1.06711387634278E-2</c:v>
                </c:pt>
                <c:pt idx="660">
                  <c:v>-1.0705947875976601E-2</c:v>
                </c:pt>
                <c:pt idx="661">
                  <c:v>-1.0644912719726601E-2</c:v>
                </c:pt>
                <c:pt idx="662">
                  <c:v>-1.07016563415528E-2</c:v>
                </c:pt>
                <c:pt idx="663">
                  <c:v>-1.0501861572265601E-2</c:v>
                </c:pt>
                <c:pt idx="664">
                  <c:v>-1.05133056640625E-2</c:v>
                </c:pt>
                <c:pt idx="665">
                  <c:v>-1.0379791259765601E-2</c:v>
                </c:pt>
                <c:pt idx="666">
                  <c:v>-1.0298252105712899E-2</c:v>
                </c:pt>
                <c:pt idx="667">
                  <c:v>-1.03378295898438E-2</c:v>
                </c:pt>
                <c:pt idx="668">
                  <c:v>-1.0310173034668E-2</c:v>
                </c:pt>
                <c:pt idx="669">
                  <c:v>-1.03354454040528E-2</c:v>
                </c:pt>
                <c:pt idx="670">
                  <c:v>-1.01699829101563E-2</c:v>
                </c:pt>
                <c:pt idx="671">
                  <c:v>-1.02362632751465E-2</c:v>
                </c:pt>
                <c:pt idx="672">
                  <c:v>-1.0237693786621101E-2</c:v>
                </c:pt>
                <c:pt idx="673">
                  <c:v>-1.02801322937012E-2</c:v>
                </c:pt>
                <c:pt idx="674">
                  <c:v>-1.0200023651123101E-2</c:v>
                </c:pt>
                <c:pt idx="675">
                  <c:v>-1.02157592773438E-2</c:v>
                </c:pt>
                <c:pt idx="676">
                  <c:v>-1.0087013244628899E-2</c:v>
                </c:pt>
                <c:pt idx="677">
                  <c:v>-1.02429389953613E-2</c:v>
                </c:pt>
                <c:pt idx="678">
                  <c:v>-1.01265907287598E-2</c:v>
                </c:pt>
                <c:pt idx="679">
                  <c:v>-1.0163784027099601E-2</c:v>
                </c:pt>
                <c:pt idx="680">
                  <c:v>-1.0123252868652399E-2</c:v>
                </c:pt>
                <c:pt idx="681">
                  <c:v>-1.01065635681153E-2</c:v>
                </c:pt>
                <c:pt idx="682">
                  <c:v>-1.01642608642578E-2</c:v>
                </c:pt>
                <c:pt idx="683">
                  <c:v>-1.01404190063477E-2</c:v>
                </c:pt>
                <c:pt idx="684">
                  <c:v>-1.01933479309082E-2</c:v>
                </c:pt>
                <c:pt idx="685">
                  <c:v>-1.01394653320313E-2</c:v>
                </c:pt>
                <c:pt idx="686">
                  <c:v>-1.0105133056640601E-2</c:v>
                </c:pt>
                <c:pt idx="687">
                  <c:v>-1.0019302368164101E-2</c:v>
                </c:pt>
                <c:pt idx="688">
                  <c:v>-1.00092887878418E-2</c:v>
                </c:pt>
                <c:pt idx="689">
                  <c:v>-1.0023593902587899E-2</c:v>
                </c:pt>
                <c:pt idx="690">
                  <c:v>-9.9010467529296892E-3</c:v>
                </c:pt>
                <c:pt idx="691">
                  <c:v>-9.9201202392578108E-3</c:v>
                </c:pt>
                <c:pt idx="692">
                  <c:v>-9.9735260009765608E-3</c:v>
                </c:pt>
                <c:pt idx="693">
                  <c:v>-9.9020004272461007E-3</c:v>
                </c:pt>
                <c:pt idx="694">
                  <c:v>-9.9053382873535208E-3</c:v>
                </c:pt>
                <c:pt idx="695">
                  <c:v>-9.7818374633789097E-3</c:v>
                </c:pt>
                <c:pt idx="696">
                  <c:v>-9.6845626831054705E-3</c:v>
                </c:pt>
                <c:pt idx="697">
                  <c:v>-9.7756385803222708E-3</c:v>
                </c:pt>
                <c:pt idx="698">
                  <c:v>-9.6502304077148507E-3</c:v>
                </c:pt>
                <c:pt idx="699">
                  <c:v>-9.7250938415527396E-3</c:v>
                </c:pt>
                <c:pt idx="700">
                  <c:v>-9.5114707946777396E-3</c:v>
                </c:pt>
                <c:pt idx="701">
                  <c:v>-9.5758438110351597E-3</c:v>
                </c:pt>
                <c:pt idx="702">
                  <c:v>-9.5505714416503906E-3</c:v>
                </c:pt>
                <c:pt idx="703">
                  <c:v>-9.5167160034179705E-3</c:v>
                </c:pt>
                <c:pt idx="704">
                  <c:v>-9.6735954284668003E-3</c:v>
                </c:pt>
                <c:pt idx="705">
                  <c:v>-9.6898078918457101E-3</c:v>
                </c:pt>
                <c:pt idx="706">
                  <c:v>-9.7951889038086007E-3</c:v>
                </c:pt>
                <c:pt idx="707">
                  <c:v>-9.9263191223144601E-3</c:v>
                </c:pt>
                <c:pt idx="708">
                  <c:v>-1.0028362274169899E-2</c:v>
                </c:pt>
                <c:pt idx="709">
                  <c:v>-1.00092887878418E-2</c:v>
                </c:pt>
                <c:pt idx="710">
                  <c:v>-1.00641250610352E-2</c:v>
                </c:pt>
                <c:pt idx="711">
                  <c:v>-1.0001182556152399E-2</c:v>
                </c:pt>
                <c:pt idx="712">
                  <c:v>-1.02057456970215E-2</c:v>
                </c:pt>
                <c:pt idx="713">
                  <c:v>-1.03564262390137E-2</c:v>
                </c:pt>
                <c:pt idx="714">
                  <c:v>-1.02601051330567E-2</c:v>
                </c:pt>
                <c:pt idx="715">
                  <c:v>-1.0352611541748101E-2</c:v>
                </c:pt>
                <c:pt idx="716">
                  <c:v>-1.0415554046630899E-2</c:v>
                </c:pt>
                <c:pt idx="717">
                  <c:v>-1.03039741516113E-2</c:v>
                </c:pt>
                <c:pt idx="718">
                  <c:v>-1.0191440582275399E-2</c:v>
                </c:pt>
                <c:pt idx="719">
                  <c:v>-1.0082721710205101E-2</c:v>
                </c:pt>
                <c:pt idx="720">
                  <c:v>-1.0046958923339899E-2</c:v>
                </c:pt>
                <c:pt idx="721">
                  <c:v>-1.00116729736328E-2</c:v>
                </c:pt>
                <c:pt idx="722">
                  <c:v>-9.8934173583984392E-3</c:v>
                </c:pt>
                <c:pt idx="723">
                  <c:v>-9.7198486328125E-3</c:v>
                </c:pt>
                <c:pt idx="724">
                  <c:v>-9.6073150634765608E-3</c:v>
                </c:pt>
                <c:pt idx="725">
                  <c:v>-9.2740058898925799E-3</c:v>
                </c:pt>
                <c:pt idx="726">
                  <c:v>-9.3922615051269601E-3</c:v>
                </c:pt>
                <c:pt idx="727">
                  <c:v>-9.1509819030761701E-3</c:v>
                </c:pt>
                <c:pt idx="728">
                  <c:v>-9.0594291687011701E-3</c:v>
                </c:pt>
                <c:pt idx="729">
                  <c:v>-9.1376304626464896E-3</c:v>
                </c:pt>
                <c:pt idx="730">
                  <c:v>-9.0203285217285208E-3</c:v>
                </c:pt>
                <c:pt idx="731">
                  <c:v>-9.0961456298828108E-3</c:v>
                </c:pt>
                <c:pt idx="732">
                  <c:v>-9.0470314025878906E-3</c:v>
                </c:pt>
                <c:pt idx="733">
                  <c:v>-9.0427398681640608E-3</c:v>
                </c:pt>
                <c:pt idx="734">
                  <c:v>-9.0069770812988299E-3</c:v>
                </c:pt>
                <c:pt idx="735">
                  <c:v>-8.9368820190429705E-3</c:v>
                </c:pt>
                <c:pt idx="736">
                  <c:v>-9.0184211730957101E-3</c:v>
                </c:pt>
                <c:pt idx="737">
                  <c:v>-8.9435577392578108E-3</c:v>
                </c:pt>
                <c:pt idx="738">
                  <c:v>-8.9726448059082101E-3</c:v>
                </c:pt>
                <c:pt idx="739">
                  <c:v>-8.8720321655273507E-3</c:v>
                </c:pt>
                <c:pt idx="740">
                  <c:v>-8.9392662048339896E-3</c:v>
                </c:pt>
                <c:pt idx="741">
                  <c:v>-8.8176727294921892E-3</c:v>
                </c:pt>
                <c:pt idx="742">
                  <c:v>-8.8644027709961007E-3</c:v>
                </c:pt>
                <c:pt idx="743">
                  <c:v>-8.7513923645019601E-3</c:v>
                </c:pt>
                <c:pt idx="744">
                  <c:v>-8.6946487426757795E-3</c:v>
                </c:pt>
                <c:pt idx="745">
                  <c:v>-8.6922645568847708E-3</c:v>
                </c:pt>
                <c:pt idx="746">
                  <c:v>-8.8248252868652396E-3</c:v>
                </c:pt>
                <c:pt idx="747">
                  <c:v>-8.7184906005859392E-3</c:v>
                </c:pt>
                <c:pt idx="748">
                  <c:v>-8.9602470397949201E-3</c:v>
                </c:pt>
                <c:pt idx="749">
                  <c:v>-8.8653564453125E-3</c:v>
                </c:pt>
                <c:pt idx="750">
                  <c:v>-8.9325904846191406E-3</c:v>
                </c:pt>
                <c:pt idx="751">
                  <c:v>-8.7132453918457101E-3</c:v>
                </c:pt>
                <c:pt idx="752">
                  <c:v>-8.9654922485351597E-3</c:v>
                </c:pt>
                <c:pt idx="753">
                  <c:v>-8.8820457458496094E-3</c:v>
                </c:pt>
                <c:pt idx="754">
                  <c:v>-8.8906288146972708E-3</c:v>
                </c:pt>
                <c:pt idx="755">
                  <c:v>-8.7137222290039097E-3</c:v>
                </c:pt>
                <c:pt idx="756">
                  <c:v>-8.6803436279296892E-3</c:v>
                </c:pt>
                <c:pt idx="757">
                  <c:v>-8.6326599121093802E-3</c:v>
                </c:pt>
                <c:pt idx="758">
                  <c:v>-8.5225105285644601E-3</c:v>
                </c:pt>
                <c:pt idx="759">
                  <c:v>-8.6050033569336007E-3</c:v>
                </c:pt>
                <c:pt idx="760">
                  <c:v>-8.7080001831054705E-3</c:v>
                </c:pt>
                <c:pt idx="761">
                  <c:v>-8.4090232849121094E-3</c:v>
                </c:pt>
                <c:pt idx="762">
                  <c:v>-8.4466934204101597E-3</c:v>
                </c:pt>
                <c:pt idx="763">
                  <c:v>-8.46099853515625E-3</c:v>
                </c:pt>
                <c:pt idx="764">
                  <c:v>-8.3198547363281302E-3</c:v>
                </c:pt>
                <c:pt idx="765">
                  <c:v>-8.3551406860351597E-3</c:v>
                </c:pt>
                <c:pt idx="766">
                  <c:v>-8.331298828125E-3</c:v>
                </c:pt>
                <c:pt idx="767">
                  <c:v>-8.1014633178711007E-3</c:v>
                </c:pt>
                <c:pt idx="768">
                  <c:v>-8.0733299255371094E-3</c:v>
                </c:pt>
                <c:pt idx="769">
                  <c:v>-8.0575942993164097E-3</c:v>
                </c:pt>
                <c:pt idx="770">
                  <c:v>-8.1009864807128906E-3</c:v>
                </c:pt>
                <c:pt idx="771">
                  <c:v>-8.2788467407226597E-3</c:v>
                </c:pt>
                <c:pt idx="772">
                  <c:v>-7.9836845397949201E-3</c:v>
                </c:pt>
                <c:pt idx="773">
                  <c:v>-7.85064697265625E-3</c:v>
                </c:pt>
                <c:pt idx="774">
                  <c:v>-8.0728530883789097E-3</c:v>
                </c:pt>
                <c:pt idx="775">
                  <c:v>-7.7815055847168003E-3</c:v>
                </c:pt>
                <c:pt idx="776">
                  <c:v>-7.7991485595703203E-3</c:v>
                </c:pt>
                <c:pt idx="777">
                  <c:v>-7.8368186950683594E-3</c:v>
                </c:pt>
                <c:pt idx="778">
                  <c:v>-7.7662467956543003E-3</c:v>
                </c:pt>
                <c:pt idx="779">
                  <c:v>-7.7347755432128898E-3</c:v>
                </c:pt>
                <c:pt idx="780">
                  <c:v>-7.6684951782226597E-3</c:v>
                </c:pt>
                <c:pt idx="781">
                  <c:v>-7.6389312744140703E-3</c:v>
                </c:pt>
                <c:pt idx="782">
                  <c:v>-7.5955390930175799E-3</c:v>
                </c:pt>
                <c:pt idx="783">
                  <c:v>-7.598876953125E-3</c:v>
                </c:pt>
                <c:pt idx="784">
                  <c:v>-7.4191093444824201E-3</c:v>
                </c:pt>
                <c:pt idx="785">
                  <c:v>-7.4405670166015703E-3</c:v>
                </c:pt>
                <c:pt idx="786">
                  <c:v>-7.4391365051269601E-3</c:v>
                </c:pt>
                <c:pt idx="787">
                  <c:v>-7.4496269226074201E-3</c:v>
                </c:pt>
                <c:pt idx="788">
                  <c:v>-7.4887275695800799E-3</c:v>
                </c:pt>
                <c:pt idx="789">
                  <c:v>-7.1806907653808602E-3</c:v>
                </c:pt>
                <c:pt idx="790">
                  <c:v>-7.1568489074707101E-3</c:v>
                </c:pt>
                <c:pt idx="791">
                  <c:v>-6.9561004638671901E-3</c:v>
                </c:pt>
                <c:pt idx="792">
                  <c:v>-7.3008537292480503E-3</c:v>
                </c:pt>
                <c:pt idx="793">
                  <c:v>-7.1406364440918003E-3</c:v>
                </c:pt>
                <c:pt idx="794">
                  <c:v>-6.9913864135742196E-3</c:v>
                </c:pt>
                <c:pt idx="795">
                  <c:v>-6.9766044616699201E-3</c:v>
                </c:pt>
                <c:pt idx="796">
                  <c:v>-7.2526931762695304E-3</c:v>
                </c:pt>
                <c:pt idx="797">
                  <c:v>-7.1158409118652396E-3</c:v>
                </c:pt>
                <c:pt idx="798">
                  <c:v>-6.9713592529296901E-3</c:v>
                </c:pt>
                <c:pt idx="799">
                  <c:v>-6.9766044616699201E-3</c:v>
                </c:pt>
                <c:pt idx="800">
                  <c:v>-6.98089599609375E-3</c:v>
                </c:pt>
                <c:pt idx="801">
                  <c:v>-7.0004463195800799E-3</c:v>
                </c:pt>
                <c:pt idx="802">
                  <c:v>-7.0905685424804696E-3</c:v>
                </c:pt>
                <c:pt idx="803">
                  <c:v>-6.8440437316894601E-3</c:v>
                </c:pt>
                <c:pt idx="804">
                  <c:v>-6.7868232727050799E-3</c:v>
                </c:pt>
                <c:pt idx="805">
                  <c:v>-7.2498321533203203E-3</c:v>
                </c:pt>
                <c:pt idx="806">
                  <c:v>-6.7496299743652396E-3</c:v>
                </c:pt>
                <c:pt idx="807">
                  <c:v>-7.0047378540039097E-3</c:v>
                </c:pt>
                <c:pt idx="808">
                  <c:v>-6.9551467895507804E-3</c:v>
                </c:pt>
                <c:pt idx="809">
                  <c:v>-6.8655014038085998E-3</c:v>
                </c:pt>
                <c:pt idx="810">
                  <c:v>-6.7024230957031302E-3</c:v>
                </c:pt>
                <c:pt idx="811">
                  <c:v>-6.9899559020996102E-3</c:v>
                </c:pt>
                <c:pt idx="812">
                  <c:v>-6.8292617797851597E-3</c:v>
                </c:pt>
                <c:pt idx="813">
                  <c:v>-6.9112777709960998E-3</c:v>
                </c:pt>
                <c:pt idx="814">
                  <c:v>-6.7811012268066398E-3</c:v>
                </c:pt>
                <c:pt idx="815">
                  <c:v>-6.87646865844727E-3</c:v>
                </c:pt>
                <c:pt idx="816">
                  <c:v>-7.0514678955078203E-3</c:v>
                </c:pt>
                <c:pt idx="817">
                  <c:v>-7.1196556091308602E-3</c:v>
                </c:pt>
                <c:pt idx="818">
                  <c:v>-6.72149658203125E-3</c:v>
                </c:pt>
                <c:pt idx="819">
                  <c:v>-7.3118209838867196E-3</c:v>
                </c:pt>
                <c:pt idx="820">
                  <c:v>-6.9723129272460998E-3</c:v>
                </c:pt>
                <c:pt idx="821">
                  <c:v>-7.43865966796875E-3</c:v>
                </c:pt>
                <c:pt idx="822">
                  <c:v>-7.6026916503906302E-3</c:v>
                </c:pt>
                <c:pt idx="823">
                  <c:v>-7.3027610778808602E-3</c:v>
                </c:pt>
                <c:pt idx="824">
                  <c:v>-7.0362091064453203E-3</c:v>
                </c:pt>
                <c:pt idx="825">
                  <c:v>-7.25555419921875E-3</c:v>
                </c:pt>
                <c:pt idx="826">
                  <c:v>-7.8845024108886701E-3</c:v>
                </c:pt>
                <c:pt idx="827">
                  <c:v>-7.4176788330078203E-3</c:v>
                </c:pt>
                <c:pt idx="828">
                  <c:v>-7.4734687805175799E-3</c:v>
                </c:pt>
                <c:pt idx="829">
                  <c:v>-7.31134414672852E-3</c:v>
                </c:pt>
                <c:pt idx="830">
                  <c:v>-7.6847076416015703E-3</c:v>
                </c:pt>
                <c:pt idx="831">
                  <c:v>-7.3523521423339896E-3</c:v>
                </c:pt>
                <c:pt idx="832">
                  <c:v>-7.55548477172852E-3</c:v>
                </c:pt>
                <c:pt idx="833">
                  <c:v>-7.0710182189941398E-3</c:v>
                </c:pt>
                <c:pt idx="834">
                  <c:v>-7.5316429138183602E-3</c:v>
                </c:pt>
                <c:pt idx="835">
                  <c:v>-7.1597099304199201E-3</c:v>
                </c:pt>
                <c:pt idx="836">
                  <c:v>-7.6813697814941398E-3</c:v>
                </c:pt>
                <c:pt idx="837">
                  <c:v>-7.8153610229492205E-3</c:v>
                </c:pt>
                <c:pt idx="838">
                  <c:v>-7.4882507324218802E-3</c:v>
                </c:pt>
                <c:pt idx="839">
                  <c:v>-7.0157051086425799E-3</c:v>
                </c:pt>
                <c:pt idx="840">
                  <c:v>-7.8196525573730503E-3</c:v>
                </c:pt>
                <c:pt idx="841">
                  <c:v>-7.8582763671875E-3</c:v>
                </c:pt>
                <c:pt idx="842">
                  <c:v>-7.3404312133789097E-3</c:v>
                </c:pt>
                <c:pt idx="843">
                  <c:v>-7.7261924743652396E-3</c:v>
                </c:pt>
                <c:pt idx="844">
                  <c:v>-7.6875686645507804E-3</c:v>
                </c:pt>
                <c:pt idx="845">
                  <c:v>-7.1291923522949201E-3</c:v>
                </c:pt>
                <c:pt idx="846">
                  <c:v>-7.7857971191406302E-3</c:v>
                </c:pt>
                <c:pt idx="847">
                  <c:v>-7.9832077026367205E-3</c:v>
                </c:pt>
                <c:pt idx="848">
                  <c:v>-7.7824592590332101E-3</c:v>
                </c:pt>
                <c:pt idx="849">
                  <c:v>-7.9970359802246094E-3</c:v>
                </c:pt>
                <c:pt idx="850">
                  <c:v>-7.7376365661621102E-3</c:v>
                </c:pt>
                <c:pt idx="851">
                  <c:v>-8.0728530883789097E-3</c:v>
                </c:pt>
                <c:pt idx="852">
                  <c:v>-7.3008537292480503E-3</c:v>
                </c:pt>
                <c:pt idx="853">
                  <c:v>-8.5496902465820295E-3</c:v>
                </c:pt>
                <c:pt idx="854">
                  <c:v>-7.3947906494140703E-3</c:v>
                </c:pt>
                <c:pt idx="855">
                  <c:v>-7.6718330383300799E-3</c:v>
                </c:pt>
                <c:pt idx="856">
                  <c:v>-7.9855918884277396E-3</c:v>
                </c:pt>
                <c:pt idx="857">
                  <c:v>-8.5463523864746094E-3</c:v>
                </c:pt>
                <c:pt idx="858">
                  <c:v>-8.7285041809082101E-3</c:v>
                </c:pt>
                <c:pt idx="859">
                  <c:v>-7.8163146972656302E-3</c:v>
                </c:pt>
                <c:pt idx="860">
                  <c:v>-8.2068443298339896E-3</c:v>
                </c:pt>
                <c:pt idx="861">
                  <c:v>-9.3641281127929705E-3</c:v>
                </c:pt>
                <c:pt idx="862">
                  <c:v>-8.5587501525878906E-3</c:v>
                </c:pt>
                <c:pt idx="863">
                  <c:v>-8.1701278686523507E-3</c:v>
                </c:pt>
                <c:pt idx="864">
                  <c:v>-9.2983245849609392E-3</c:v>
                </c:pt>
                <c:pt idx="865">
                  <c:v>-8.7485313415527396E-3</c:v>
                </c:pt>
                <c:pt idx="866">
                  <c:v>-9.6669197082519601E-3</c:v>
                </c:pt>
                <c:pt idx="867">
                  <c:v>-9.7413063049316406E-3</c:v>
                </c:pt>
                <c:pt idx="868">
                  <c:v>-9.0694427490234392E-3</c:v>
                </c:pt>
                <c:pt idx="869">
                  <c:v>-8.5015296936035208E-3</c:v>
                </c:pt>
                <c:pt idx="870">
                  <c:v>-1.11169815063477E-2</c:v>
                </c:pt>
                <c:pt idx="871">
                  <c:v>-8.6722373962402396E-3</c:v>
                </c:pt>
                <c:pt idx="872">
                  <c:v>-9.9425315856933594E-3</c:v>
                </c:pt>
                <c:pt idx="873">
                  <c:v>-9.1223716735839896E-3</c:v>
                </c:pt>
                <c:pt idx="874">
                  <c:v>-9.3483924865722708E-3</c:v>
                </c:pt>
                <c:pt idx="875">
                  <c:v>-8.1501007080078108E-3</c:v>
                </c:pt>
                <c:pt idx="876">
                  <c:v>-8.2941055297851597E-3</c:v>
                </c:pt>
                <c:pt idx="877">
                  <c:v>-9.4943046569824201E-3</c:v>
                </c:pt>
                <c:pt idx="878">
                  <c:v>-8.6884498596191406E-3</c:v>
                </c:pt>
                <c:pt idx="879">
                  <c:v>-8.8958740234375E-3</c:v>
                </c:pt>
                <c:pt idx="880">
                  <c:v>-9.89532470703125E-3</c:v>
                </c:pt>
                <c:pt idx="881">
                  <c:v>-7.1077346801757804E-3</c:v>
                </c:pt>
                <c:pt idx="882">
                  <c:v>-1.0527133941650399E-2</c:v>
                </c:pt>
                <c:pt idx="883">
                  <c:v>-1.08060836791992E-2</c:v>
                </c:pt>
                <c:pt idx="884">
                  <c:v>-6.4067840576171901E-3</c:v>
                </c:pt>
                <c:pt idx="885">
                  <c:v>-7.8520774841308594E-3</c:v>
                </c:pt>
                <c:pt idx="886">
                  <c:v>-7.9631805419921892E-3</c:v>
                </c:pt>
                <c:pt idx="887">
                  <c:v>-9.39178466796875E-3</c:v>
                </c:pt>
                <c:pt idx="888">
                  <c:v>-7.63940811157227E-3</c:v>
                </c:pt>
                <c:pt idx="889">
                  <c:v>-6.2360763549804696E-3</c:v>
                </c:pt>
                <c:pt idx="890">
                  <c:v>-8.8133811950683594E-3</c:v>
                </c:pt>
                <c:pt idx="891">
                  <c:v>-8.67462158203125E-3</c:v>
                </c:pt>
                <c:pt idx="892">
                  <c:v>-8.6712837219238299E-3</c:v>
                </c:pt>
                <c:pt idx="893">
                  <c:v>-1.0664939880371101E-2</c:v>
                </c:pt>
                <c:pt idx="894">
                  <c:v>-9.1648101806640608E-3</c:v>
                </c:pt>
                <c:pt idx="895">
                  <c:v>-1.02343559265137E-2</c:v>
                </c:pt>
                <c:pt idx="896">
                  <c:v>-9.6769332885742205E-3</c:v>
                </c:pt>
                <c:pt idx="897">
                  <c:v>-7.9216957092285208E-3</c:v>
                </c:pt>
                <c:pt idx="898">
                  <c:v>-9.3054771423339896E-3</c:v>
                </c:pt>
                <c:pt idx="899">
                  <c:v>-9.6321105957031302E-3</c:v>
                </c:pt>
                <c:pt idx="900">
                  <c:v>-1.0596275329589899E-2</c:v>
                </c:pt>
                <c:pt idx="901">
                  <c:v>-1.01056098937988E-2</c:v>
                </c:pt>
                <c:pt idx="902">
                  <c:v>-9.5329284667968802E-3</c:v>
                </c:pt>
                <c:pt idx="903">
                  <c:v>-8.0628395080566406E-3</c:v>
                </c:pt>
                <c:pt idx="904">
                  <c:v>-9.3059539794921892E-3</c:v>
                </c:pt>
                <c:pt idx="905">
                  <c:v>-1.25880241394043E-2</c:v>
                </c:pt>
                <c:pt idx="906">
                  <c:v>-7.9441070556640694E-3</c:v>
                </c:pt>
                <c:pt idx="907">
                  <c:v>-9.8047256469726597E-3</c:v>
                </c:pt>
                <c:pt idx="908">
                  <c:v>-8.9521408081054705E-3</c:v>
                </c:pt>
                <c:pt idx="909">
                  <c:v>-7.7123641967773498E-3</c:v>
                </c:pt>
                <c:pt idx="910">
                  <c:v>-8.27836990356446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C29E-4FC7-87BB-17913E4735B3}"/>
            </c:ext>
          </c:extLst>
        </c:ser>
        <c:ser>
          <c:idx val="20"/>
          <c:order val="20"/>
          <c:tx>
            <c:v>+40 microL</c:v>
          </c:tx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1'!$B$2:$B$912</c:f>
              <c:numCache>
                <c:formatCode>General</c:formatCode>
                <c:ptCount val="911"/>
                <c:pt idx="0">
                  <c:v>-0.85969781875610396</c:v>
                </c:pt>
                <c:pt idx="1">
                  <c:v>-0.59086608886718806</c:v>
                </c:pt>
                <c:pt idx="2">
                  <c:v>-1.0359973907470701</c:v>
                </c:pt>
                <c:pt idx="3">
                  <c:v>-0.47668361663818398</c:v>
                </c:pt>
                <c:pt idx="4">
                  <c:v>-0.70278692245483398</c:v>
                </c:pt>
                <c:pt idx="5">
                  <c:v>-1.11558341979981</c:v>
                </c:pt>
                <c:pt idx="6">
                  <c:v>-0.610074043273926</c:v>
                </c:pt>
                <c:pt idx="7">
                  <c:v>-0.233166694641113</c:v>
                </c:pt>
                <c:pt idx="8">
                  <c:v>-0.30389451980590798</c:v>
                </c:pt>
                <c:pt idx="9">
                  <c:v>-0.860445976257324</c:v>
                </c:pt>
                <c:pt idx="10">
                  <c:v>-1.08446788787842</c:v>
                </c:pt>
                <c:pt idx="11">
                  <c:v>-0.868968486785889</c:v>
                </c:pt>
                <c:pt idx="12">
                  <c:v>-0.383069038391113</c:v>
                </c:pt>
                <c:pt idx="13">
                  <c:v>-0.57164096832275402</c:v>
                </c:pt>
                <c:pt idx="14">
                  <c:v>-1.1332035064697299</c:v>
                </c:pt>
                <c:pt idx="15">
                  <c:v>-0.44669771194458002</c:v>
                </c:pt>
                <c:pt idx="16">
                  <c:v>-0.90131139755249001</c:v>
                </c:pt>
                <c:pt idx="17">
                  <c:v>-0.29553174972534202</c:v>
                </c:pt>
                <c:pt idx="18">
                  <c:v>-0.90883255004882801</c:v>
                </c:pt>
                <c:pt idx="19">
                  <c:v>-0.79547595977783203</c:v>
                </c:pt>
                <c:pt idx="20">
                  <c:v>0.740231513977051</c:v>
                </c:pt>
                <c:pt idx="21">
                  <c:v>-0.27850961685180697</c:v>
                </c:pt>
                <c:pt idx="22">
                  <c:v>-0.64593315124511697</c:v>
                </c:pt>
                <c:pt idx="23">
                  <c:v>0.318769931793213</c:v>
                </c:pt>
                <c:pt idx="24">
                  <c:v>-1.0791816711425799</c:v>
                </c:pt>
                <c:pt idx="25">
                  <c:v>0.49325799942016602</c:v>
                </c:pt>
                <c:pt idx="26">
                  <c:v>-0.78502178192138705</c:v>
                </c:pt>
                <c:pt idx="27">
                  <c:v>-1.0326619148254399</c:v>
                </c:pt>
                <c:pt idx="28">
                  <c:v>-0.41558933258056702</c:v>
                </c:pt>
                <c:pt idx="29">
                  <c:v>-0.71351861953735396</c:v>
                </c:pt>
                <c:pt idx="30">
                  <c:v>-0.172787666320801</c:v>
                </c:pt>
                <c:pt idx="31">
                  <c:v>-0.45152521133422902</c:v>
                </c:pt>
                <c:pt idx="32">
                  <c:v>-0.26868581771850603</c:v>
                </c:pt>
                <c:pt idx="33">
                  <c:v>-0.354106426239014</c:v>
                </c:pt>
                <c:pt idx="34">
                  <c:v>-1.16962671279907</c:v>
                </c:pt>
                <c:pt idx="35">
                  <c:v>-0.51820564270019598</c:v>
                </c:pt>
                <c:pt idx="36">
                  <c:v>-0.48470973968505898</c:v>
                </c:pt>
                <c:pt idx="37">
                  <c:v>-0.54110527038574197</c:v>
                </c:pt>
                <c:pt idx="38">
                  <c:v>-1.06234550476074</c:v>
                </c:pt>
                <c:pt idx="39">
                  <c:v>-0.42151546478271501</c:v>
                </c:pt>
                <c:pt idx="40">
                  <c:v>7.8015327453613295E-2</c:v>
                </c:pt>
                <c:pt idx="41">
                  <c:v>-0.64765977859497104</c:v>
                </c:pt>
                <c:pt idx="42">
                  <c:v>0.114781379699707</c:v>
                </c:pt>
                <c:pt idx="43">
                  <c:v>-0.21166896820068401</c:v>
                </c:pt>
                <c:pt idx="44">
                  <c:v>-0.20727014541625999</c:v>
                </c:pt>
                <c:pt idx="45">
                  <c:v>3.8909435272216797E-2</c:v>
                </c:pt>
                <c:pt idx="46">
                  <c:v>-0.11625099182128899</c:v>
                </c:pt>
                <c:pt idx="47">
                  <c:v>-0.25431251525878901</c:v>
                </c:pt>
                <c:pt idx="48">
                  <c:v>9.7227096557617201E-2</c:v>
                </c:pt>
                <c:pt idx="49">
                  <c:v>0.11472225189209</c:v>
                </c:pt>
                <c:pt idx="50">
                  <c:v>-0.87960767745971702</c:v>
                </c:pt>
                <c:pt idx="51">
                  <c:v>-0.53968763351440496</c:v>
                </c:pt>
                <c:pt idx="52">
                  <c:v>-0.366923809051514</c:v>
                </c:pt>
                <c:pt idx="53">
                  <c:v>-0.43117380142211897</c:v>
                </c:pt>
                <c:pt idx="54">
                  <c:v>0.118350505828858</c:v>
                </c:pt>
                <c:pt idx="55">
                  <c:v>-0.45546150207519598</c:v>
                </c:pt>
                <c:pt idx="56">
                  <c:v>-0.47171592712402399</c:v>
                </c:pt>
                <c:pt idx="57">
                  <c:v>0.72131872177124101</c:v>
                </c:pt>
                <c:pt idx="58">
                  <c:v>-0.97822475433349598</c:v>
                </c:pt>
                <c:pt idx="59">
                  <c:v>-0.91350030899047896</c:v>
                </c:pt>
                <c:pt idx="60">
                  <c:v>-0.38894128799438499</c:v>
                </c:pt>
                <c:pt idx="61">
                  <c:v>-0.12358045578003</c:v>
                </c:pt>
                <c:pt idx="62">
                  <c:v>-0.90093946456909202</c:v>
                </c:pt>
                <c:pt idx="63">
                  <c:v>-5.2489757537841797E-2</c:v>
                </c:pt>
                <c:pt idx="64">
                  <c:v>0.46105623245239302</c:v>
                </c:pt>
                <c:pt idx="65">
                  <c:v>0.33372831344604498</c:v>
                </c:pt>
                <c:pt idx="66">
                  <c:v>-0.91664409637451205</c:v>
                </c:pt>
                <c:pt idx="67">
                  <c:v>0.47785329818725603</c:v>
                </c:pt>
                <c:pt idx="68">
                  <c:v>0.22782039642334001</c:v>
                </c:pt>
                <c:pt idx="69">
                  <c:v>1.09878253936768</c:v>
                </c:pt>
                <c:pt idx="70">
                  <c:v>1.4881072044372601</c:v>
                </c:pt>
                <c:pt idx="71">
                  <c:v>0.97213172912597701</c:v>
                </c:pt>
                <c:pt idx="72">
                  <c:v>1.14264440536499</c:v>
                </c:pt>
                <c:pt idx="73">
                  <c:v>0.98577785491943404</c:v>
                </c:pt>
                <c:pt idx="74">
                  <c:v>1.1188445091247601</c:v>
                </c:pt>
                <c:pt idx="75">
                  <c:v>1.1208643913269101</c:v>
                </c:pt>
                <c:pt idx="76">
                  <c:v>1.0641832351684599</c:v>
                </c:pt>
                <c:pt idx="77">
                  <c:v>1.00270128250122</c:v>
                </c:pt>
                <c:pt idx="78">
                  <c:v>1.0250835418701201</c:v>
                </c:pt>
                <c:pt idx="79">
                  <c:v>1.02768659591675</c:v>
                </c:pt>
                <c:pt idx="80">
                  <c:v>1.03709220886231</c:v>
                </c:pt>
                <c:pt idx="81">
                  <c:v>1.02909278869629</c:v>
                </c:pt>
                <c:pt idx="82">
                  <c:v>1.0593447685241699</c:v>
                </c:pt>
                <c:pt idx="83">
                  <c:v>1.04312944412232</c:v>
                </c:pt>
                <c:pt idx="84">
                  <c:v>1.0975537300109901</c:v>
                </c:pt>
                <c:pt idx="85">
                  <c:v>1.03546762466431</c:v>
                </c:pt>
                <c:pt idx="86">
                  <c:v>1.0509276390075699</c:v>
                </c:pt>
                <c:pt idx="87">
                  <c:v>1.02057361602783</c:v>
                </c:pt>
                <c:pt idx="88">
                  <c:v>1.00312995910645</c:v>
                </c:pt>
                <c:pt idx="89">
                  <c:v>1.0318570137023899</c:v>
                </c:pt>
                <c:pt idx="90">
                  <c:v>1.0408563613891599</c:v>
                </c:pt>
                <c:pt idx="91">
                  <c:v>1.0205593109130899</c:v>
                </c:pt>
                <c:pt idx="92">
                  <c:v>0.98943328857421897</c:v>
                </c:pt>
                <c:pt idx="93">
                  <c:v>0.97353649139404297</c:v>
                </c:pt>
                <c:pt idx="94">
                  <c:v>0.97626209259033203</c:v>
                </c:pt>
                <c:pt idx="95">
                  <c:v>0.94875907897949197</c:v>
                </c:pt>
                <c:pt idx="96">
                  <c:v>0.93311834335327204</c:v>
                </c:pt>
                <c:pt idx="97">
                  <c:v>0.91364336013794001</c:v>
                </c:pt>
                <c:pt idx="98">
                  <c:v>0.87928199768066395</c:v>
                </c:pt>
                <c:pt idx="99">
                  <c:v>0.86731433868408203</c:v>
                </c:pt>
                <c:pt idx="100">
                  <c:v>0.83340072631836004</c:v>
                </c:pt>
                <c:pt idx="101">
                  <c:v>0.80408477783203103</c:v>
                </c:pt>
                <c:pt idx="102">
                  <c:v>0.78487777709961004</c:v>
                </c:pt>
                <c:pt idx="103">
                  <c:v>0.74683952331543002</c:v>
                </c:pt>
                <c:pt idx="104">
                  <c:v>0.71828222274780296</c:v>
                </c:pt>
                <c:pt idx="105">
                  <c:v>0.68568658828735396</c:v>
                </c:pt>
                <c:pt idx="106">
                  <c:v>0.66034603118896495</c:v>
                </c:pt>
                <c:pt idx="107">
                  <c:v>0.63654708862304699</c:v>
                </c:pt>
                <c:pt idx="108">
                  <c:v>0.60765695571899403</c:v>
                </c:pt>
                <c:pt idx="109">
                  <c:v>0.57998037338256903</c:v>
                </c:pt>
                <c:pt idx="110">
                  <c:v>0.55122947692871105</c:v>
                </c:pt>
                <c:pt idx="111">
                  <c:v>0.52170610427856501</c:v>
                </c:pt>
                <c:pt idx="112">
                  <c:v>0.49918651580810602</c:v>
                </c:pt>
                <c:pt idx="113">
                  <c:v>0.474533081054688</c:v>
                </c:pt>
                <c:pt idx="114">
                  <c:v>0.44880342483520502</c:v>
                </c:pt>
                <c:pt idx="115">
                  <c:v>0.42681837081909202</c:v>
                </c:pt>
                <c:pt idx="116">
                  <c:v>0.40207433700561501</c:v>
                </c:pt>
                <c:pt idx="117">
                  <c:v>0.38297796249389698</c:v>
                </c:pt>
                <c:pt idx="118">
                  <c:v>0.36176204681396501</c:v>
                </c:pt>
                <c:pt idx="119">
                  <c:v>0.34319114685058599</c:v>
                </c:pt>
                <c:pt idx="120">
                  <c:v>0.32530832290649397</c:v>
                </c:pt>
                <c:pt idx="121">
                  <c:v>0.30834627151489302</c:v>
                </c:pt>
                <c:pt idx="122">
                  <c:v>0.29209327697753901</c:v>
                </c:pt>
                <c:pt idx="123">
                  <c:v>0.277540683746338</c:v>
                </c:pt>
                <c:pt idx="124">
                  <c:v>0.26327705383300798</c:v>
                </c:pt>
                <c:pt idx="125">
                  <c:v>0.250532627105713</c:v>
                </c:pt>
                <c:pt idx="126">
                  <c:v>0.2392897605896</c:v>
                </c:pt>
                <c:pt idx="127">
                  <c:v>0.22932815551757799</c:v>
                </c:pt>
                <c:pt idx="128">
                  <c:v>0.21975517272949199</c:v>
                </c:pt>
                <c:pt idx="129">
                  <c:v>0.21190071105957101</c:v>
                </c:pt>
                <c:pt idx="130">
                  <c:v>0.204495429992676</c:v>
                </c:pt>
                <c:pt idx="131">
                  <c:v>0.19781112670898501</c:v>
                </c:pt>
                <c:pt idx="132">
                  <c:v>0.19224977493286199</c:v>
                </c:pt>
                <c:pt idx="133">
                  <c:v>0.18691825866699199</c:v>
                </c:pt>
                <c:pt idx="134">
                  <c:v>0.181883335113526</c:v>
                </c:pt>
                <c:pt idx="135">
                  <c:v>0.17770576477050801</c:v>
                </c:pt>
                <c:pt idx="136">
                  <c:v>0.17353439331054701</c:v>
                </c:pt>
                <c:pt idx="137">
                  <c:v>0.16891050338745101</c:v>
                </c:pt>
                <c:pt idx="138">
                  <c:v>0.165049552917481</c:v>
                </c:pt>
                <c:pt idx="139">
                  <c:v>0.161137580871582</c:v>
                </c:pt>
                <c:pt idx="140">
                  <c:v>0.15611171722412101</c:v>
                </c:pt>
                <c:pt idx="141">
                  <c:v>0.15157508850097701</c:v>
                </c:pt>
                <c:pt idx="142">
                  <c:v>0.14807939529419001</c:v>
                </c:pt>
                <c:pt idx="143">
                  <c:v>0.14302873611450201</c:v>
                </c:pt>
                <c:pt idx="144">
                  <c:v>0.138452053070069</c:v>
                </c:pt>
                <c:pt idx="145">
                  <c:v>0.13432884216308599</c:v>
                </c:pt>
                <c:pt idx="146">
                  <c:v>0.129716396331787</c:v>
                </c:pt>
                <c:pt idx="147">
                  <c:v>0.124987602233887</c:v>
                </c:pt>
                <c:pt idx="148">
                  <c:v>0.120374202728272</c:v>
                </c:pt>
                <c:pt idx="149">
                  <c:v>0.11584043502807601</c:v>
                </c:pt>
                <c:pt idx="150">
                  <c:v>0.111302375793457</c:v>
                </c:pt>
                <c:pt idx="151">
                  <c:v>0.10638380050659201</c:v>
                </c:pt>
                <c:pt idx="152">
                  <c:v>0.10194826126098699</c:v>
                </c:pt>
                <c:pt idx="153">
                  <c:v>9.7648620605468806E-2</c:v>
                </c:pt>
                <c:pt idx="154">
                  <c:v>9.2406749725341797E-2</c:v>
                </c:pt>
                <c:pt idx="155">
                  <c:v>8.6937427520751995E-2</c:v>
                </c:pt>
                <c:pt idx="156">
                  <c:v>8.1971168518066406E-2</c:v>
                </c:pt>
                <c:pt idx="157">
                  <c:v>7.7036857604980497E-2</c:v>
                </c:pt>
                <c:pt idx="158">
                  <c:v>7.1481704711914104E-2</c:v>
                </c:pt>
                <c:pt idx="159">
                  <c:v>6.6653251647949205E-2</c:v>
                </c:pt>
                <c:pt idx="160">
                  <c:v>6.1866283416748102E-2</c:v>
                </c:pt>
                <c:pt idx="161">
                  <c:v>5.7181835174560602E-2</c:v>
                </c:pt>
                <c:pt idx="162">
                  <c:v>5.2504539489746101E-2</c:v>
                </c:pt>
                <c:pt idx="163">
                  <c:v>4.8865795135498102E-2</c:v>
                </c:pt>
                <c:pt idx="164">
                  <c:v>4.4967174530029297E-2</c:v>
                </c:pt>
                <c:pt idx="165">
                  <c:v>4.1130542755127002E-2</c:v>
                </c:pt>
                <c:pt idx="166">
                  <c:v>3.7970542907714899E-2</c:v>
                </c:pt>
                <c:pt idx="167">
                  <c:v>3.6102771759033203E-2</c:v>
                </c:pt>
                <c:pt idx="168">
                  <c:v>3.570556640625E-2</c:v>
                </c:pt>
                <c:pt idx="169">
                  <c:v>3.5432338714599602E-2</c:v>
                </c:pt>
                <c:pt idx="170">
                  <c:v>3.6013603210449198E-2</c:v>
                </c:pt>
                <c:pt idx="171">
                  <c:v>3.6493301391601597E-2</c:v>
                </c:pt>
                <c:pt idx="172">
                  <c:v>3.54962348937988E-2</c:v>
                </c:pt>
                <c:pt idx="173">
                  <c:v>3.05066108703613E-2</c:v>
                </c:pt>
                <c:pt idx="174">
                  <c:v>2.5076866149902399E-2</c:v>
                </c:pt>
                <c:pt idx="175">
                  <c:v>1.9397258758544901E-2</c:v>
                </c:pt>
                <c:pt idx="176">
                  <c:v>1.2150764465332101E-2</c:v>
                </c:pt>
                <c:pt idx="177">
                  <c:v>1.02777481079102E-2</c:v>
                </c:pt>
                <c:pt idx="178">
                  <c:v>1.02930068969727E-2</c:v>
                </c:pt>
                <c:pt idx="179">
                  <c:v>1.1396884918212899E-2</c:v>
                </c:pt>
                <c:pt idx="180">
                  <c:v>1.2143611907959E-2</c:v>
                </c:pt>
                <c:pt idx="181">
                  <c:v>1.16467475891113E-2</c:v>
                </c:pt>
                <c:pt idx="182">
                  <c:v>1.0786533355712899E-2</c:v>
                </c:pt>
                <c:pt idx="183">
                  <c:v>9.5839500427246094E-3</c:v>
                </c:pt>
                <c:pt idx="184">
                  <c:v>8.9693069458007795E-3</c:v>
                </c:pt>
                <c:pt idx="185">
                  <c:v>8.2297325134277396E-3</c:v>
                </c:pt>
                <c:pt idx="186">
                  <c:v>7.44867324829102E-3</c:v>
                </c:pt>
                <c:pt idx="187">
                  <c:v>7.049560546875E-3</c:v>
                </c:pt>
                <c:pt idx="188">
                  <c:v>6.3462257385253898E-3</c:v>
                </c:pt>
                <c:pt idx="189">
                  <c:v>5.4073333740234401E-3</c:v>
                </c:pt>
                <c:pt idx="190">
                  <c:v>5.1951408386230503E-3</c:v>
                </c:pt>
                <c:pt idx="191">
                  <c:v>3.5219192504882799E-3</c:v>
                </c:pt>
                <c:pt idx="192">
                  <c:v>4.2738914489746102E-3</c:v>
                </c:pt>
                <c:pt idx="193">
                  <c:v>4.0440559387207101E-3</c:v>
                </c:pt>
                <c:pt idx="194">
                  <c:v>3.2658576965332101E-3</c:v>
                </c:pt>
                <c:pt idx="195">
                  <c:v>3.8466453552246098E-3</c:v>
                </c:pt>
                <c:pt idx="196">
                  <c:v>3.6506652832031302E-3</c:v>
                </c:pt>
                <c:pt idx="197">
                  <c:v>3.0407905578613299E-3</c:v>
                </c:pt>
                <c:pt idx="198">
                  <c:v>2.4862289428710998E-3</c:v>
                </c:pt>
                <c:pt idx="199">
                  <c:v>1.3957023620605499E-3</c:v>
                </c:pt>
                <c:pt idx="200">
                  <c:v>1.2011528015136699E-3</c:v>
                </c:pt>
                <c:pt idx="201">
                  <c:v>1.3165473937988301E-3</c:v>
                </c:pt>
                <c:pt idx="202">
                  <c:v>1.3027191162109401E-3</c:v>
                </c:pt>
                <c:pt idx="203">
                  <c:v>1.14202499389649E-3</c:v>
                </c:pt>
                <c:pt idx="204">
                  <c:v>7.2956085205078201E-4</c:v>
                </c:pt>
                <c:pt idx="205">
                  <c:v>8.88824462890625E-4</c:v>
                </c:pt>
                <c:pt idx="206">
                  <c:v>4.4584274291992198E-4</c:v>
                </c:pt>
                <c:pt idx="207">
                  <c:v>5.5837631225586003E-4</c:v>
                </c:pt>
                <c:pt idx="208">
                  <c:v>7.6436996459961003E-4</c:v>
                </c:pt>
                <c:pt idx="209">
                  <c:v>7.476806640625E-4</c:v>
                </c:pt>
                <c:pt idx="210">
                  <c:v>8.0585479736328098E-5</c:v>
                </c:pt>
                <c:pt idx="211">
                  <c:v>1.373291015625E-4</c:v>
                </c:pt>
                <c:pt idx="212">
                  <c:v>-4.2486190795898503E-4</c:v>
                </c:pt>
                <c:pt idx="213">
                  <c:v>-4.0531158447265598E-4</c:v>
                </c:pt>
                <c:pt idx="214">
                  <c:v>-2.5987625122070302E-4</c:v>
                </c:pt>
                <c:pt idx="215">
                  <c:v>3.6764144897461003E-4</c:v>
                </c:pt>
                <c:pt idx="216">
                  <c:v>1.05428695678711E-3</c:v>
                </c:pt>
                <c:pt idx="217">
                  <c:v>-4.4012069702148503E-4</c:v>
                </c:pt>
                <c:pt idx="218">
                  <c:v>-7.6961517333984397E-4</c:v>
                </c:pt>
                <c:pt idx="219">
                  <c:v>-7.4958801269531304E-4</c:v>
                </c:pt>
                <c:pt idx="220">
                  <c:v>-7.3671340942382802E-4</c:v>
                </c:pt>
                <c:pt idx="221">
                  <c:v>-8.3160400390625E-4</c:v>
                </c:pt>
                <c:pt idx="222">
                  <c:v>-7.4195861816406304E-4</c:v>
                </c:pt>
                <c:pt idx="223">
                  <c:v>-1.39713287353516E-4</c:v>
                </c:pt>
                <c:pt idx="224">
                  <c:v>-1.4848709106445299E-3</c:v>
                </c:pt>
                <c:pt idx="225">
                  <c:v>-1.2750625610351599E-3</c:v>
                </c:pt>
                <c:pt idx="226">
                  <c:v>-9.7894668579101606E-4</c:v>
                </c:pt>
                <c:pt idx="227">
                  <c:v>-1.38235092163086E-3</c:v>
                </c:pt>
                <c:pt idx="228">
                  <c:v>-1.5954971313476599E-3</c:v>
                </c:pt>
                <c:pt idx="229">
                  <c:v>-2.49481201171875E-3</c:v>
                </c:pt>
                <c:pt idx="230">
                  <c:v>-2.3670196533203099E-3</c:v>
                </c:pt>
                <c:pt idx="231">
                  <c:v>-1.5974044799804701E-3</c:v>
                </c:pt>
                <c:pt idx="232">
                  <c:v>-2.7961730957031302E-3</c:v>
                </c:pt>
                <c:pt idx="233">
                  <c:v>-2.4352073669433598E-3</c:v>
                </c:pt>
                <c:pt idx="234">
                  <c:v>-3.0012130737304701E-3</c:v>
                </c:pt>
                <c:pt idx="235">
                  <c:v>-4.4293403625488299E-3</c:v>
                </c:pt>
                <c:pt idx="236">
                  <c:v>-4.1031837463378898E-3</c:v>
                </c:pt>
                <c:pt idx="237">
                  <c:v>-3.0269622802734401E-3</c:v>
                </c:pt>
                <c:pt idx="238">
                  <c:v>-4.14276123046875E-3</c:v>
                </c:pt>
                <c:pt idx="239">
                  <c:v>-5.0106048583984401E-3</c:v>
                </c:pt>
                <c:pt idx="240">
                  <c:v>-5.0287246704101597E-3</c:v>
                </c:pt>
                <c:pt idx="241">
                  <c:v>-5.3029060363769601E-3</c:v>
                </c:pt>
                <c:pt idx="242">
                  <c:v>-5.5499076843261701E-3</c:v>
                </c:pt>
                <c:pt idx="243">
                  <c:v>-5.51843643188477E-3</c:v>
                </c:pt>
                <c:pt idx="244">
                  <c:v>-4.7111511230468802E-3</c:v>
                </c:pt>
                <c:pt idx="245">
                  <c:v>-6.3834190368652396E-3</c:v>
                </c:pt>
                <c:pt idx="246">
                  <c:v>-6.7167282104492196E-3</c:v>
                </c:pt>
                <c:pt idx="247">
                  <c:v>-6.2861442565918003E-3</c:v>
                </c:pt>
                <c:pt idx="248">
                  <c:v>-6.4592361450195304E-3</c:v>
                </c:pt>
                <c:pt idx="249">
                  <c:v>-6.8006515502929696E-3</c:v>
                </c:pt>
                <c:pt idx="250">
                  <c:v>-6.8006515502929696E-3</c:v>
                </c:pt>
                <c:pt idx="251">
                  <c:v>-5.9523582458496102E-3</c:v>
                </c:pt>
                <c:pt idx="252">
                  <c:v>-6.8187713623046901E-3</c:v>
                </c:pt>
                <c:pt idx="253">
                  <c:v>-7.9674720764160208E-3</c:v>
                </c:pt>
                <c:pt idx="254">
                  <c:v>-7.3451995849609401E-3</c:v>
                </c:pt>
                <c:pt idx="255">
                  <c:v>-7.26556777954102E-3</c:v>
                </c:pt>
                <c:pt idx="256">
                  <c:v>-7.4415206909179696E-3</c:v>
                </c:pt>
                <c:pt idx="257">
                  <c:v>-7.7772140502929696E-3</c:v>
                </c:pt>
                <c:pt idx="258">
                  <c:v>-8.0437660217285208E-3</c:v>
                </c:pt>
                <c:pt idx="259">
                  <c:v>-7.7395439147949201E-3</c:v>
                </c:pt>
                <c:pt idx="260">
                  <c:v>-7.8701972961425799E-3</c:v>
                </c:pt>
                <c:pt idx="261">
                  <c:v>-8.49151611328125E-3</c:v>
                </c:pt>
                <c:pt idx="262">
                  <c:v>-8.3994865417480503E-3</c:v>
                </c:pt>
                <c:pt idx="263">
                  <c:v>-8.4238052368164097E-3</c:v>
                </c:pt>
                <c:pt idx="264">
                  <c:v>-8.35418701171875E-3</c:v>
                </c:pt>
                <c:pt idx="265">
                  <c:v>-8.5835456848144601E-3</c:v>
                </c:pt>
                <c:pt idx="266">
                  <c:v>-8.6631774902343802E-3</c:v>
                </c:pt>
                <c:pt idx="267">
                  <c:v>-8.2173347473144601E-3</c:v>
                </c:pt>
                <c:pt idx="268">
                  <c:v>-8.3498954772949201E-3</c:v>
                </c:pt>
                <c:pt idx="269">
                  <c:v>-9.4289779663086007E-3</c:v>
                </c:pt>
                <c:pt idx="270">
                  <c:v>-1.01165771484375E-2</c:v>
                </c:pt>
                <c:pt idx="271">
                  <c:v>-9.9277496337890608E-3</c:v>
                </c:pt>
                <c:pt idx="272">
                  <c:v>-9.5076560974121094E-3</c:v>
                </c:pt>
                <c:pt idx="273">
                  <c:v>-8.2774162292480503E-3</c:v>
                </c:pt>
                <c:pt idx="274">
                  <c:v>-1.0082244873046899E-2</c:v>
                </c:pt>
                <c:pt idx="275">
                  <c:v>-1.02744102478028E-2</c:v>
                </c:pt>
                <c:pt idx="276">
                  <c:v>-1.0617733001709E-2</c:v>
                </c:pt>
                <c:pt idx="277">
                  <c:v>-1.07355117797852E-2</c:v>
                </c:pt>
                <c:pt idx="278">
                  <c:v>-1.07040405273438E-2</c:v>
                </c:pt>
                <c:pt idx="279">
                  <c:v>-1.1331558227539101E-2</c:v>
                </c:pt>
                <c:pt idx="280">
                  <c:v>-1.1610507965087899E-2</c:v>
                </c:pt>
                <c:pt idx="281">
                  <c:v>-1.13935470581055E-2</c:v>
                </c:pt>
                <c:pt idx="282">
                  <c:v>-1.12109184265137E-2</c:v>
                </c:pt>
                <c:pt idx="283">
                  <c:v>-1.15337371826172E-2</c:v>
                </c:pt>
                <c:pt idx="284">
                  <c:v>-1.2244701385498101E-2</c:v>
                </c:pt>
                <c:pt idx="285">
                  <c:v>-1.2491226196289101E-2</c:v>
                </c:pt>
                <c:pt idx="286">
                  <c:v>-1.2470245361328101E-2</c:v>
                </c:pt>
                <c:pt idx="287">
                  <c:v>-1.2633323669433601E-2</c:v>
                </c:pt>
                <c:pt idx="288">
                  <c:v>-1.2465000152587899E-2</c:v>
                </c:pt>
                <c:pt idx="289">
                  <c:v>-1.2977123260498101E-2</c:v>
                </c:pt>
                <c:pt idx="290">
                  <c:v>-1.3159751892089899E-2</c:v>
                </c:pt>
                <c:pt idx="291">
                  <c:v>-1.3245582580566399E-2</c:v>
                </c:pt>
                <c:pt idx="292">
                  <c:v>-1.3442039489746101E-2</c:v>
                </c:pt>
                <c:pt idx="293">
                  <c:v>-1.3561725616455101E-2</c:v>
                </c:pt>
                <c:pt idx="294">
                  <c:v>-1.35703086853028E-2</c:v>
                </c:pt>
                <c:pt idx="295">
                  <c:v>-1.2177467346191399E-2</c:v>
                </c:pt>
                <c:pt idx="296">
                  <c:v>-1.0575294494628899E-2</c:v>
                </c:pt>
                <c:pt idx="297">
                  <c:v>-1.39307975769043E-2</c:v>
                </c:pt>
                <c:pt idx="298">
                  <c:v>-1.5432357788086E-2</c:v>
                </c:pt>
                <c:pt idx="299">
                  <c:v>-1.4337062835693399E-2</c:v>
                </c:pt>
                <c:pt idx="300">
                  <c:v>-1.3922691345214899E-2</c:v>
                </c:pt>
                <c:pt idx="301">
                  <c:v>-1.4406681060791E-2</c:v>
                </c:pt>
                <c:pt idx="302">
                  <c:v>-1.4492511749267601E-2</c:v>
                </c:pt>
                <c:pt idx="303">
                  <c:v>-1.37958526611328E-2</c:v>
                </c:pt>
                <c:pt idx="304">
                  <c:v>-1.46689414978028E-2</c:v>
                </c:pt>
                <c:pt idx="305">
                  <c:v>-1.5037059783935601E-2</c:v>
                </c:pt>
                <c:pt idx="306">
                  <c:v>-1.46937370300293E-2</c:v>
                </c:pt>
                <c:pt idx="307">
                  <c:v>-1.45716667175293E-2</c:v>
                </c:pt>
                <c:pt idx="308">
                  <c:v>-1.46942138671875E-2</c:v>
                </c:pt>
                <c:pt idx="309">
                  <c:v>-1.44977569580078E-2</c:v>
                </c:pt>
                <c:pt idx="310">
                  <c:v>-1.4749526977539101E-2</c:v>
                </c:pt>
                <c:pt idx="311">
                  <c:v>-1.42998695373535E-2</c:v>
                </c:pt>
                <c:pt idx="312">
                  <c:v>-1.4605998992919899E-2</c:v>
                </c:pt>
                <c:pt idx="313">
                  <c:v>-1.46479606628418E-2</c:v>
                </c:pt>
                <c:pt idx="314">
                  <c:v>-1.4582633972168E-2</c:v>
                </c:pt>
                <c:pt idx="315">
                  <c:v>-1.44624710083008E-2</c:v>
                </c:pt>
                <c:pt idx="316">
                  <c:v>-1.4265537261962899E-2</c:v>
                </c:pt>
                <c:pt idx="317">
                  <c:v>-1.4291286468505899E-2</c:v>
                </c:pt>
                <c:pt idx="318">
                  <c:v>-1.42064094543457E-2</c:v>
                </c:pt>
                <c:pt idx="319">
                  <c:v>-1.4272689819336E-2</c:v>
                </c:pt>
                <c:pt idx="320">
                  <c:v>-1.42898559570313E-2</c:v>
                </c:pt>
                <c:pt idx="321">
                  <c:v>-1.40748023986817E-2</c:v>
                </c:pt>
                <c:pt idx="322">
                  <c:v>-1.4041900634765601E-2</c:v>
                </c:pt>
                <c:pt idx="323">
                  <c:v>-1.39641761779785E-2</c:v>
                </c:pt>
                <c:pt idx="324">
                  <c:v>-1.40118598937988E-2</c:v>
                </c:pt>
                <c:pt idx="325">
                  <c:v>-1.39517784118653E-2</c:v>
                </c:pt>
                <c:pt idx="326">
                  <c:v>-1.38859748840332E-2</c:v>
                </c:pt>
                <c:pt idx="327">
                  <c:v>-1.38726234436035E-2</c:v>
                </c:pt>
                <c:pt idx="328">
                  <c:v>-1.38020515441895E-2</c:v>
                </c:pt>
                <c:pt idx="329">
                  <c:v>-1.38263702392578E-2</c:v>
                </c:pt>
                <c:pt idx="330">
                  <c:v>-1.3624668121337899E-2</c:v>
                </c:pt>
                <c:pt idx="331">
                  <c:v>-1.3822078704834E-2</c:v>
                </c:pt>
                <c:pt idx="332">
                  <c:v>-1.36256217956543E-2</c:v>
                </c:pt>
                <c:pt idx="333">
                  <c:v>-1.3627529144287101E-2</c:v>
                </c:pt>
                <c:pt idx="334">
                  <c:v>-1.37677192687988E-2</c:v>
                </c:pt>
                <c:pt idx="335">
                  <c:v>-1.3699054718017601E-2</c:v>
                </c:pt>
                <c:pt idx="336">
                  <c:v>-1.3480663299560601E-2</c:v>
                </c:pt>
                <c:pt idx="337">
                  <c:v>-1.34611129760742E-2</c:v>
                </c:pt>
                <c:pt idx="338">
                  <c:v>-1.3613224029541E-2</c:v>
                </c:pt>
                <c:pt idx="339">
                  <c:v>-1.3559341430664101E-2</c:v>
                </c:pt>
                <c:pt idx="340">
                  <c:v>-1.3768196105957101E-2</c:v>
                </c:pt>
                <c:pt idx="341">
                  <c:v>-1.37720108032227E-2</c:v>
                </c:pt>
                <c:pt idx="342">
                  <c:v>-1.36160850524903E-2</c:v>
                </c:pt>
                <c:pt idx="343">
                  <c:v>-1.3564109802246101E-2</c:v>
                </c:pt>
                <c:pt idx="344">
                  <c:v>-1.37391090393067E-2</c:v>
                </c:pt>
                <c:pt idx="345">
                  <c:v>-1.36456489562988E-2</c:v>
                </c:pt>
                <c:pt idx="346">
                  <c:v>-1.3692855834961E-2</c:v>
                </c:pt>
                <c:pt idx="347">
                  <c:v>-1.38025283813477E-2</c:v>
                </c:pt>
                <c:pt idx="348">
                  <c:v>-1.37429237365723E-2</c:v>
                </c:pt>
                <c:pt idx="349">
                  <c:v>-1.3646125793457101E-2</c:v>
                </c:pt>
                <c:pt idx="350">
                  <c:v>-1.3899326324462899E-2</c:v>
                </c:pt>
                <c:pt idx="351">
                  <c:v>-1.3823509216308601E-2</c:v>
                </c:pt>
                <c:pt idx="352">
                  <c:v>-1.3736248016357399E-2</c:v>
                </c:pt>
                <c:pt idx="353">
                  <c:v>-1.38607025146485E-2</c:v>
                </c:pt>
                <c:pt idx="354">
                  <c:v>-1.39422416687012E-2</c:v>
                </c:pt>
                <c:pt idx="355">
                  <c:v>-1.3916015625E-2</c:v>
                </c:pt>
                <c:pt idx="356">
                  <c:v>-1.3892650604248101E-2</c:v>
                </c:pt>
                <c:pt idx="357">
                  <c:v>-1.3925075531005899E-2</c:v>
                </c:pt>
                <c:pt idx="358">
                  <c:v>-1.3871669769287101E-2</c:v>
                </c:pt>
                <c:pt idx="359">
                  <c:v>-1.3899803161621101E-2</c:v>
                </c:pt>
                <c:pt idx="360">
                  <c:v>-1.3881683349609399E-2</c:v>
                </c:pt>
                <c:pt idx="361">
                  <c:v>-1.3889312744140601E-2</c:v>
                </c:pt>
                <c:pt idx="362">
                  <c:v>-1.38630867004395E-2</c:v>
                </c:pt>
                <c:pt idx="363">
                  <c:v>-1.38306617736817E-2</c:v>
                </c:pt>
                <c:pt idx="364">
                  <c:v>-1.3913631439209E-2</c:v>
                </c:pt>
                <c:pt idx="365">
                  <c:v>-1.39236450195313E-2</c:v>
                </c:pt>
                <c:pt idx="366">
                  <c:v>-1.38177871704102E-2</c:v>
                </c:pt>
                <c:pt idx="367">
                  <c:v>-1.38015747070313E-2</c:v>
                </c:pt>
                <c:pt idx="368">
                  <c:v>-1.38263702392578E-2</c:v>
                </c:pt>
                <c:pt idx="369">
                  <c:v>-1.37109756469727E-2</c:v>
                </c:pt>
                <c:pt idx="370">
                  <c:v>-1.36394500732422E-2</c:v>
                </c:pt>
                <c:pt idx="371">
                  <c:v>-1.3709545135498101E-2</c:v>
                </c:pt>
                <c:pt idx="372">
                  <c:v>-1.3556957244873101E-2</c:v>
                </c:pt>
                <c:pt idx="373">
                  <c:v>-1.35726928710938E-2</c:v>
                </c:pt>
                <c:pt idx="374">
                  <c:v>-1.3554573059082101E-2</c:v>
                </c:pt>
                <c:pt idx="375">
                  <c:v>-1.33967399597168E-2</c:v>
                </c:pt>
                <c:pt idx="376">
                  <c:v>-1.3472080230712899E-2</c:v>
                </c:pt>
                <c:pt idx="377">
                  <c:v>-1.32465362548828E-2</c:v>
                </c:pt>
                <c:pt idx="378">
                  <c:v>-1.3182163238525399E-2</c:v>
                </c:pt>
                <c:pt idx="379">
                  <c:v>-1.27825736999512E-2</c:v>
                </c:pt>
                <c:pt idx="380">
                  <c:v>-1.2807846069336E-2</c:v>
                </c:pt>
                <c:pt idx="381">
                  <c:v>-1.30419731140137E-2</c:v>
                </c:pt>
                <c:pt idx="382">
                  <c:v>-1.28145217895508E-2</c:v>
                </c:pt>
                <c:pt idx="383">
                  <c:v>-1.2554168701171899E-2</c:v>
                </c:pt>
                <c:pt idx="384">
                  <c:v>-1.2513637542724601E-2</c:v>
                </c:pt>
                <c:pt idx="385">
                  <c:v>-1.2660026550293E-2</c:v>
                </c:pt>
                <c:pt idx="386">
                  <c:v>-1.2143611907959E-2</c:v>
                </c:pt>
                <c:pt idx="387">
                  <c:v>-1.22332572937012E-2</c:v>
                </c:pt>
                <c:pt idx="388">
                  <c:v>-1.2290000915527399E-2</c:v>
                </c:pt>
                <c:pt idx="389">
                  <c:v>-1.2149810791015601E-2</c:v>
                </c:pt>
                <c:pt idx="390">
                  <c:v>-1.17545127868653E-2</c:v>
                </c:pt>
                <c:pt idx="391">
                  <c:v>-1.1758804321289101E-2</c:v>
                </c:pt>
                <c:pt idx="392">
                  <c:v>-1.1590957641601601E-2</c:v>
                </c:pt>
                <c:pt idx="393">
                  <c:v>-1.2526035308837899E-2</c:v>
                </c:pt>
                <c:pt idx="394">
                  <c:v>-1.1794090270996101E-2</c:v>
                </c:pt>
                <c:pt idx="395">
                  <c:v>-1.1971950531005899E-2</c:v>
                </c:pt>
                <c:pt idx="396">
                  <c:v>-1.1983871459961E-2</c:v>
                </c:pt>
                <c:pt idx="397">
                  <c:v>-1.16629600524903E-2</c:v>
                </c:pt>
                <c:pt idx="398">
                  <c:v>-1.1335849761962899E-2</c:v>
                </c:pt>
                <c:pt idx="399">
                  <c:v>-1.16066932678223E-2</c:v>
                </c:pt>
                <c:pt idx="400">
                  <c:v>-1.2275218963623101E-2</c:v>
                </c:pt>
                <c:pt idx="401">
                  <c:v>-1.1789321899414101E-2</c:v>
                </c:pt>
                <c:pt idx="402">
                  <c:v>-1.15785598754883E-2</c:v>
                </c:pt>
                <c:pt idx="403">
                  <c:v>-1.1386394500732399E-2</c:v>
                </c:pt>
                <c:pt idx="404">
                  <c:v>-1.1311531066894601E-2</c:v>
                </c:pt>
                <c:pt idx="405">
                  <c:v>-1.11689567565918E-2</c:v>
                </c:pt>
                <c:pt idx="406">
                  <c:v>-1.13306045532227E-2</c:v>
                </c:pt>
                <c:pt idx="407">
                  <c:v>-1.12261772155762E-2</c:v>
                </c:pt>
                <c:pt idx="408">
                  <c:v>-1.13520622253418E-2</c:v>
                </c:pt>
                <c:pt idx="409">
                  <c:v>-1.13940238952637E-2</c:v>
                </c:pt>
                <c:pt idx="410">
                  <c:v>-1.1325359344482399E-2</c:v>
                </c:pt>
                <c:pt idx="411">
                  <c:v>-1.10454559326172E-2</c:v>
                </c:pt>
                <c:pt idx="412">
                  <c:v>-1.0801792144775399E-2</c:v>
                </c:pt>
                <c:pt idx="413">
                  <c:v>-1.0693073272705101E-2</c:v>
                </c:pt>
                <c:pt idx="414">
                  <c:v>-1.1104583740234399E-2</c:v>
                </c:pt>
                <c:pt idx="415">
                  <c:v>-1.1168479919433601E-2</c:v>
                </c:pt>
                <c:pt idx="416">
                  <c:v>-1.08637809753418E-2</c:v>
                </c:pt>
                <c:pt idx="417">
                  <c:v>-1.08871459960938E-2</c:v>
                </c:pt>
                <c:pt idx="418">
                  <c:v>-1.0876178741455101E-2</c:v>
                </c:pt>
                <c:pt idx="419">
                  <c:v>-1.08418464660645E-2</c:v>
                </c:pt>
                <c:pt idx="420">
                  <c:v>-1.0836124420166E-2</c:v>
                </c:pt>
                <c:pt idx="421">
                  <c:v>-1.0771751403808601E-2</c:v>
                </c:pt>
                <c:pt idx="422">
                  <c:v>-1.05414390563965E-2</c:v>
                </c:pt>
                <c:pt idx="423">
                  <c:v>-1.06263160705567E-2</c:v>
                </c:pt>
                <c:pt idx="424">
                  <c:v>-1.0618686676025399E-2</c:v>
                </c:pt>
                <c:pt idx="425">
                  <c:v>-1.0802268981933601E-2</c:v>
                </c:pt>
                <c:pt idx="426">
                  <c:v>-1.0616302490234399E-2</c:v>
                </c:pt>
                <c:pt idx="427">
                  <c:v>-1.0626792907714899E-2</c:v>
                </c:pt>
                <c:pt idx="428">
                  <c:v>-1.0737419128418E-2</c:v>
                </c:pt>
                <c:pt idx="429">
                  <c:v>-1.07073783874512E-2</c:v>
                </c:pt>
                <c:pt idx="430">
                  <c:v>-1.02686882019043E-2</c:v>
                </c:pt>
                <c:pt idx="431">
                  <c:v>-1.04656219482422E-2</c:v>
                </c:pt>
                <c:pt idx="432">
                  <c:v>-1.01804733276367E-2</c:v>
                </c:pt>
                <c:pt idx="433">
                  <c:v>-9.4795227050781302E-3</c:v>
                </c:pt>
                <c:pt idx="434">
                  <c:v>-8.7556838989257795E-3</c:v>
                </c:pt>
                <c:pt idx="435">
                  <c:v>-8.6302757263183594E-3</c:v>
                </c:pt>
                <c:pt idx="436">
                  <c:v>-9.0422630310058594E-3</c:v>
                </c:pt>
                <c:pt idx="437">
                  <c:v>-9.3297958374023507E-3</c:v>
                </c:pt>
                <c:pt idx="438">
                  <c:v>-1.0787010192871101E-2</c:v>
                </c:pt>
                <c:pt idx="439">
                  <c:v>-1.4128684997558601E-2</c:v>
                </c:pt>
                <c:pt idx="440">
                  <c:v>-1.5534400939941399E-2</c:v>
                </c:pt>
                <c:pt idx="441">
                  <c:v>-1.39470100402832E-2</c:v>
                </c:pt>
                <c:pt idx="442">
                  <c:v>-1.3054370880127E-2</c:v>
                </c:pt>
                <c:pt idx="443">
                  <c:v>-1.27391815185547E-2</c:v>
                </c:pt>
                <c:pt idx="444">
                  <c:v>-1.08470916748047E-2</c:v>
                </c:pt>
                <c:pt idx="445">
                  <c:v>-8.6312294006347708E-3</c:v>
                </c:pt>
                <c:pt idx="446">
                  <c:v>-8.5849761962890608E-3</c:v>
                </c:pt>
                <c:pt idx="447">
                  <c:v>-9.3646049499511701E-3</c:v>
                </c:pt>
                <c:pt idx="448">
                  <c:v>-9.9444389343261701E-3</c:v>
                </c:pt>
                <c:pt idx="449">
                  <c:v>-1.03845596313477E-2</c:v>
                </c:pt>
                <c:pt idx="450">
                  <c:v>-1.04985237121582E-2</c:v>
                </c:pt>
                <c:pt idx="451">
                  <c:v>-1.0499477386474601E-2</c:v>
                </c:pt>
                <c:pt idx="452">
                  <c:v>-1.0581493377685601E-2</c:v>
                </c:pt>
                <c:pt idx="453">
                  <c:v>-1.06611251831055E-2</c:v>
                </c:pt>
                <c:pt idx="454">
                  <c:v>-1.06430053710938E-2</c:v>
                </c:pt>
                <c:pt idx="455">
                  <c:v>-1.06701850891113E-2</c:v>
                </c:pt>
                <c:pt idx="456">
                  <c:v>-1.0673999786377E-2</c:v>
                </c:pt>
                <c:pt idx="457">
                  <c:v>-1.06873512268067E-2</c:v>
                </c:pt>
                <c:pt idx="458">
                  <c:v>-1.0678768157959E-2</c:v>
                </c:pt>
                <c:pt idx="459">
                  <c:v>-1.07784271240235E-2</c:v>
                </c:pt>
                <c:pt idx="460">
                  <c:v>-1.0590553283691399E-2</c:v>
                </c:pt>
                <c:pt idx="461">
                  <c:v>-1.0713100433349601E-2</c:v>
                </c:pt>
                <c:pt idx="462">
                  <c:v>-1.0682106018066399E-2</c:v>
                </c:pt>
                <c:pt idx="463">
                  <c:v>-1.0774135589599601E-2</c:v>
                </c:pt>
                <c:pt idx="464">
                  <c:v>-1.0751724243164101E-2</c:v>
                </c:pt>
                <c:pt idx="465">
                  <c:v>-1.06563568115235E-2</c:v>
                </c:pt>
                <c:pt idx="466">
                  <c:v>-7.5788497924804696E-3</c:v>
                </c:pt>
                <c:pt idx="467">
                  <c:v>-1.0825157165527399E-2</c:v>
                </c:pt>
                <c:pt idx="468">
                  <c:v>-1.1643886566162101E-2</c:v>
                </c:pt>
                <c:pt idx="469">
                  <c:v>-1.08036994934082E-2</c:v>
                </c:pt>
                <c:pt idx="470">
                  <c:v>-1.07769966125488E-2</c:v>
                </c:pt>
                <c:pt idx="471">
                  <c:v>-1.0612964630127E-2</c:v>
                </c:pt>
                <c:pt idx="472">
                  <c:v>-1.06110572814942E-2</c:v>
                </c:pt>
                <c:pt idx="473">
                  <c:v>-1.06687545776367E-2</c:v>
                </c:pt>
                <c:pt idx="474">
                  <c:v>-1.06358528137207E-2</c:v>
                </c:pt>
                <c:pt idx="475">
                  <c:v>-1.07221603393555E-2</c:v>
                </c:pt>
                <c:pt idx="476">
                  <c:v>-1.07393264770508E-2</c:v>
                </c:pt>
                <c:pt idx="477">
                  <c:v>-1.0670661926269601E-2</c:v>
                </c:pt>
                <c:pt idx="478">
                  <c:v>-1.0708332061767601E-2</c:v>
                </c:pt>
                <c:pt idx="479">
                  <c:v>-1.06816291809082E-2</c:v>
                </c:pt>
                <c:pt idx="480">
                  <c:v>-1.07178688049317E-2</c:v>
                </c:pt>
                <c:pt idx="481">
                  <c:v>-1.0677337646484399E-2</c:v>
                </c:pt>
                <c:pt idx="482">
                  <c:v>-1.0723114013671899E-2</c:v>
                </c:pt>
                <c:pt idx="483">
                  <c:v>-1.0599136352539101E-2</c:v>
                </c:pt>
                <c:pt idx="484">
                  <c:v>-1.06306076049805E-2</c:v>
                </c:pt>
                <c:pt idx="485">
                  <c:v>-1.0619163513183601E-2</c:v>
                </c:pt>
                <c:pt idx="486">
                  <c:v>-1.0614395141601601E-2</c:v>
                </c:pt>
                <c:pt idx="487">
                  <c:v>-1.0662555694580101E-2</c:v>
                </c:pt>
                <c:pt idx="488">
                  <c:v>-1.06353759765625E-2</c:v>
                </c:pt>
                <c:pt idx="489">
                  <c:v>-1.0562896728515601E-2</c:v>
                </c:pt>
                <c:pt idx="490">
                  <c:v>-1.05586051940918E-2</c:v>
                </c:pt>
                <c:pt idx="491">
                  <c:v>-1.0599136352539101E-2</c:v>
                </c:pt>
                <c:pt idx="492">
                  <c:v>-1.0601043701171899E-2</c:v>
                </c:pt>
                <c:pt idx="493">
                  <c:v>-1.05242729187012E-2</c:v>
                </c:pt>
                <c:pt idx="494">
                  <c:v>-1.04937553405762E-2</c:v>
                </c:pt>
                <c:pt idx="495">
                  <c:v>-1.0511875152587899E-2</c:v>
                </c:pt>
                <c:pt idx="496">
                  <c:v>-1.0550498962402399E-2</c:v>
                </c:pt>
                <c:pt idx="497">
                  <c:v>-1.04126930236817E-2</c:v>
                </c:pt>
                <c:pt idx="498">
                  <c:v>-1.04269981384278E-2</c:v>
                </c:pt>
                <c:pt idx="499">
                  <c:v>-1.04317665100098E-2</c:v>
                </c:pt>
                <c:pt idx="500">
                  <c:v>-1.04784965515137E-2</c:v>
                </c:pt>
                <c:pt idx="501">
                  <c:v>-1.04317665100098E-2</c:v>
                </c:pt>
                <c:pt idx="502">
                  <c:v>-1.05042457580567E-2</c:v>
                </c:pt>
                <c:pt idx="503">
                  <c:v>-1.0433673858642601E-2</c:v>
                </c:pt>
                <c:pt idx="504">
                  <c:v>-1.04584693908692E-2</c:v>
                </c:pt>
                <c:pt idx="505">
                  <c:v>-1.0472297668457101E-2</c:v>
                </c:pt>
                <c:pt idx="506">
                  <c:v>-1.0433197021484399E-2</c:v>
                </c:pt>
                <c:pt idx="507">
                  <c:v>-1.0420322418212899E-2</c:v>
                </c:pt>
                <c:pt idx="508">
                  <c:v>-1.0428905487060601E-2</c:v>
                </c:pt>
                <c:pt idx="509">
                  <c:v>-1.04107856750488E-2</c:v>
                </c:pt>
                <c:pt idx="510">
                  <c:v>-1.04584693908692E-2</c:v>
                </c:pt>
                <c:pt idx="511">
                  <c:v>-1.0486125946044899E-2</c:v>
                </c:pt>
                <c:pt idx="512">
                  <c:v>-1.05085372924805E-2</c:v>
                </c:pt>
                <c:pt idx="513">
                  <c:v>-1.05023384094238E-2</c:v>
                </c:pt>
                <c:pt idx="514">
                  <c:v>-1.0491847991943399E-2</c:v>
                </c:pt>
                <c:pt idx="515">
                  <c:v>-1.04432106018067E-2</c:v>
                </c:pt>
                <c:pt idx="516">
                  <c:v>-1.043701171875E-2</c:v>
                </c:pt>
                <c:pt idx="517">
                  <c:v>-1.0486125946044899E-2</c:v>
                </c:pt>
                <c:pt idx="518">
                  <c:v>-1.0540008544921899E-2</c:v>
                </c:pt>
                <c:pt idx="519">
                  <c:v>-1.04846954345703E-2</c:v>
                </c:pt>
                <c:pt idx="520">
                  <c:v>-1.05137825012207E-2</c:v>
                </c:pt>
                <c:pt idx="521">
                  <c:v>-1.04703903198242E-2</c:v>
                </c:pt>
                <c:pt idx="522">
                  <c:v>-1.0528564453125E-2</c:v>
                </c:pt>
                <c:pt idx="523">
                  <c:v>-1.05414390563965E-2</c:v>
                </c:pt>
                <c:pt idx="524">
                  <c:v>-1.0505199432373101E-2</c:v>
                </c:pt>
                <c:pt idx="525">
                  <c:v>-1.04622840881348E-2</c:v>
                </c:pt>
                <c:pt idx="526">
                  <c:v>-1.0502815246582101E-2</c:v>
                </c:pt>
                <c:pt idx="527">
                  <c:v>-1.0478973388671899E-2</c:v>
                </c:pt>
                <c:pt idx="528">
                  <c:v>-1.05209350585938E-2</c:v>
                </c:pt>
                <c:pt idx="529">
                  <c:v>-1.0527133941650399E-2</c:v>
                </c:pt>
                <c:pt idx="530">
                  <c:v>-1.0398387908935601E-2</c:v>
                </c:pt>
                <c:pt idx="531">
                  <c:v>-1.0462760925293E-2</c:v>
                </c:pt>
                <c:pt idx="532">
                  <c:v>-1.04060173034668E-2</c:v>
                </c:pt>
                <c:pt idx="533">
                  <c:v>-1.0444164276123101E-2</c:v>
                </c:pt>
                <c:pt idx="534">
                  <c:v>-1.0461330413818399E-2</c:v>
                </c:pt>
                <c:pt idx="535">
                  <c:v>-1.0425090789794899E-2</c:v>
                </c:pt>
                <c:pt idx="536">
                  <c:v>-1.0434627532959E-2</c:v>
                </c:pt>
                <c:pt idx="537">
                  <c:v>-1.04246139526367E-2</c:v>
                </c:pt>
                <c:pt idx="538">
                  <c:v>-1.04451179504395E-2</c:v>
                </c:pt>
                <c:pt idx="539">
                  <c:v>-1.04022026062012E-2</c:v>
                </c:pt>
                <c:pt idx="540">
                  <c:v>-1.0344505310058601E-2</c:v>
                </c:pt>
                <c:pt idx="541">
                  <c:v>-1.04107856750488E-2</c:v>
                </c:pt>
                <c:pt idx="542">
                  <c:v>-1.03859901428223E-2</c:v>
                </c:pt>
                <c:pt idx="543">
                  <c:v>-1.0486125946044899E-2</c:v>
                </c:pt>
                <c:pt idx="544">
                  <c:v>-1.0420322418212899E-2</c:v>
                </c:pt>
                <c:pt idx="545">
                  <c:v>-1.04236602783203E-2</c:v>
                </c:pt>
                <c:pt idx="546">
                  <c:v>-1.04522705078125E-2</c:v>
                </c:pt>
                <c:pt idx="547">
                  <c:v>-1.04961395263672E-2</c:v>
                </c:pt>
                <c:pt idx="548">
                  <c:v>-1.04222297668457E-2</c:v>
                </c:pt>
                <c:pt idx="549">
                  <c:v>-1.0379791259765601E-2</c:v>
                </c:pt>
                <c:pt idx="550">
                  <c:v>-1.0470867156982399E-2</c:v>
                </c:pt>
                <c:pt idx="551">
                  <c:v>-1.03716850280762E-2</c:v>
                </c:pt>
                <c:pt idx="552">
                  <c:v>-1.0374546051025399E-2</c:v>
                </c:pt>
                <c:pt idx="553">
                  <c:v>-1.0448932647705101E-2</c:v>
                </c:pt>
                <c:pt idx="554">
                  <c:v>-1.04351043701172E-2</c:v>
                </c:pt>
                <c:pt idx="555">
                  <c:v>-1.03707313537598E-2</c:v>
                </c:pt>
                <c:pt idx="556">
                  <c:v>-1.0372638702392601E-2</c:v>
                </c:pt>
                <c:pt idx="557">
                  <c:v>-1.04045867919922E-2</c:v>
                </c:pt>
                <c:pt idx="558">
                  <c:v>-1.0402679443359399E-2</c:v>
                </c:pt>
                <c:pt idx="559">
                  <c:v>-1.03249549865723E-2</c:v>
                </c:pt>
                <c:pt idx="560">
                  <c:v>-1.0356903076171899E-2</c:v>
                </c:pt>
                <c:pt idx="561">
                  <c:v>-1.0334014892578101E-2</c:v>
                </c:pt>
                <c:pt idx="562">
                  <c:v>-1.0362148284912101E-2</c:v>
                </c:pt>
                <c:pt idx="563">
                  <c:v>-1.0368824005127E-2</c:v>
                </c:pt>
                <c:pt idx="564">
                  <c:v>-1.0383129119873101E-2</c:v>
                </c:pt>
                <c:pt idx="565">
                  <c:v>-1.0281085968017601E-2</c:v>
                </c:pt>
                <c:pt idx="566">
                  <c:v>-1.02438926696778E-2</c:v>
                </c:pt>
                <c:pt idx="567">
                  <c:v>-1.03473663330078E-2</c:v>
                </c:pt>
                <c:pt idx="568">
                  <c:v>-1.0371208190918E-2</c:v>
                </c:pt>
                <c:pt idx="569">
                  <c:v>-1.02944374084473E-2</c:v>
                </c:pt>
                <c:pt idx="570">
                  <c:v>-1.0251522064209E-2</c:v>
                </c:pt>
                <c:pt idx="571">
                  <c:v>-1.02081298828125E-2</c:v>
                </c:pt>
                <c:pt idx="572">
                  <c:v>-1.02334022521973E-2</c:v>
                </c:pt>
                <c:pt idx="573">
                  <c:v>-1.02214813232422E-2</c:v>
                </c:pt>
                <c:pt idx="574">
                  <c:v>-1.0272502899169899E-2</c:v>
                </c:pt>
                <c:pt idx="575">
                  <c:v>-1.0221958160400399E-2</c:v>
                </c:pt>
                <c:pt idx="576">
                  <c:v>-1.01161003112793E-2</c:v>
                </c:pt>
                <c:pt idx="577">
                  <c:v>-1.0138511657714899E-2</c:v>
                </c:pt>
                <c:pt idx="578">
                  <c:v>-1.01165771484375E-2</c:v>
                </c:pt>
                <c:pt idx="579">
                  <c:v>-1.01466178894043E-2</c:v>
                </c:pt>
                <c:pt idx="580">
                  <c:v>-1.0091781616211E-2</c:v>
                </c:pt>
                <c:pt idx="581">
                  <c:v>-9.9740028381347708E-3</c:v>
                </c:pt>
                <c:pt idx="582">
                  <c:v>-9.9616050720214896E-3</c:v>
                </c:pt>
                <c:pt idx="583">
                  <c:v>-9.9778175354003906E-3</c:v>
                </c:pt>
                <c:pt idx="584">
                  <c:v>-1.00154876708985E-2</c:v>
                </c:pt>
                <c:pt idx="585">
                  <c:v>-9.9825859069824201E-3</c:v>
                </c:pt>
                <c:pt idx="586">
                  <c:v>-1.0005950927734399E-2</c:v>
                </c:pt>
                <c:pt idx="587">
                  <c:v>-1.0004997253418E-2</c:v>
                </c:pt>
                <c:pt idx="588">
                  <c:v>-9.9754333496093802E-3</c:v>
                </c:pt>
                <c:pt idx="589">
                  <c:v>-1.0026454925537101E-2</c:v>
                </c:pt>
                <c:pt idx="590">
                  <c:v>-1.0024070739746101E-2</c:v>
                </c:pt>
                <c:pt idx="591">
                  <c:v>-9.9134445190429705E-3</c:v>
                </c:pt>
                <c:pt idx="592">
                  <c:v>-9.9368095397949201E-3</c:v>
                </c:pt>
                <c:pt idx="593">
                  <c:v>-9.8919868469238299E-3</c:v>
                </c:pt>
                <c:pt idx="594">
                  <c:v>-9.9315643310546892E-3</c:v>
                </c:pt>
                <c:pt idx="595">
                  <c:v>-9.8795890808105503E-3</c:v>
                </c:pt>
                <c:pt idx="596">
                  <c:v>-9.9086761474609392E-3</c:v>
                </c:pt>
                <c:pt idx="597">
                  <c:v>-9.8090171813964896E-3</c:v>
                </c:pt>
                <c:pt idx="598">
                  <c:v>-9.8638534545898507E-3</c:v>
                </c:pt>
                <c:pt idx="599">
                  <c:v>-9.8347663879394601E-3</c:v>
                </c:pt>
                <c:pt idx="600">
                  <c:v>-9.7789764404296892E-3</c:v>
                </c:pt>
                <c:pt idx="601">
                  <c:v>-9.8462104797363299E-3</c:v>
                </c:pt>
                <c:pt idx="602">
                  <c:v>-9.8533630371093802E-3</c:v>
                </c:pt>
                <c:pt idx="603">
                  <c:v>-9.7842216491699201E-3</c:v>
                </c:pt>
                <c:pt idx="604">
                  <c:v>-9.7002983093261701E-3</c:v>
                </c:pt>
                <c:pt idx="605">
                  <c:v>-9.7751617431640608E-3</c:v>
                </c:pt>
                <c:pt idx="606">
                  <c:v>-9.66644287109375E-3</c:v>
                </c:pt>
                <c:pt idx="607">
                  <c:v>-9.7069740295410208E-3</c:v>
                </c:pt>
                <c:pt idx="608">
                  <c:v>-9.7031593322753906E-3</c:v>
                </c:pt>
                <c:pt idx="609">
                  <c:v>-9.7079277038574201E-3</c:v>
                </c:pt>
                <c:pt idx="610">
                  <c:v>-9.7479820251464896E-3</c:v>
                </c:pt>
                <c:pt idx="611">
                  <c:v>-9.6402168273925799E-3</c:v>
                </c:pt>
                <c:pt idx="612">
                  <c:v>-9.5396041870117205E-3</c:v>
                </c:pt>
                <c:pt idx="613">
                  <c:v>-9.5925331115722708E-3</c:v>
                </c:pt>
                <c:pt idx="614">
                  <c:v>-9.5996856689453108E-3</c:v>
                </c:pt>
                <c:pt idx="615">
                  <c:v>-9.52911376953125E-3</c:v>
                </c:pt>
                <c:pt idx="616">
                  <c:v>-9.5224380493164097E-3</c:v>
                </c:pt>
                <c:pt idx="617">
                  <c:v>-9.5062255859375E-3</c:v>
                </c:pt>
                <c:pt idx="618">
                  <c:v>-9.4823837280273507E-3</c:v>
                </c:pt>
                <c:pt idx="619">
                  <c:v>-9.57489013671875E-3</c:v>
                </c:pt>
                <c:pt idx="620">
                  <c:v>-9.4661712646484392E-3</c:v>
                </c:pt>
                <c:pt idx="621">
                  <c:v>-9.4943046569824201E-3</c:v>
                </c:pt>
                <c:pt idx="622">
                  <c:v>-9.4485282897949201E-3</c:v>
                </c:pt>
                <c:pt idx="623">
                  <c:v>-9.4237327575683594E-3</c:v>
                </c:pt>
                <c:pt idx="624">
                  <c:v>-9.3560218811035208E-3</c:v>
                </c:pt>
                <c:pt idx="625">
                  <c:v>-9.3626976013183594E-3</c:v>
                </c:pt>
                <c:pt idx="626">
                  <c:v>-9.4332695007324201E-3</c:v>
                </c:pt>
                <c:pt idx="627">
                  <c:v>-9.3631744384765608E-3</c:v>
                </c:pt>
                <c:pt idx="628">
                  <c:v>-9.3827247619628906E-3</c:v>
                </c:pt>
                <c:pt idx="629">
                  <c:v>-9.2811584472656302E-3</c:v>
                </c:pt>
                <c:pt idx="630">
                  <c:v>-9.3250274658203108E-3</c:v>
                </c:pt>
                <c:pt idx="631">
                  <c:v>-9.3812942504882795E-3</c:v>
                </c:pt>
                <c:pt idx="632">
                  <c:v>-9.3126296997070295E-3</c:v>
                </c:pt>
                <c:pt idx="633">
                  <c:v>-9.2740058898925799E-3</c:v>
                </c:pt>
                <c:pt idx="634">
                  <c:v>-9.2506408691406302E-3</c:v>
                </c:pt>
                <c:pt idx="635">
                  <c:v>-9.1729164123535208E-3</c:v>
                </c:pt>
                <c:pt idx="636">
                  <c:v>-9.1357231140136701E-3</c:v>
                </c:pt>
                <c:pt idx="637">
                  <c:v>-9.0980529785156302E-3</c:v>
                </c:pt>
                <c:pt idx="638">
                  <c:v>-9.2139244079589896E-3</c:v>
                </c:pt>
                <c:pt idx="639">
                  <c:v>-9.1328620910644601E-3</c:v>
                </c:pt>
                <c:pt idx="640">
                  <c:v>-9.1381072998046892E-3</c:v>
                </c:pt>
                <c:pt idx="641">
                  <c:v>-9.0456008911132795E-3</c:v>
                </c:pt>
                <c:pt idx="642">
                  <c:v>-9.0622901916503906E-3</c:v>
                </c:pt>
                <c:pt idx="643">
                  <c:v>-9.0250968933105503E-3</c:v>
                </c:pt>
                <c:pt idx="644">
                  <c:v>-9.1590881347656302E-3</c:v>
                </c:pt>
                <c:pt idx="645">
                  <c:v>-9.1791152954101597E-3</c:v>
                </c:pt>
                <c:pt idx="646">
                  <c:v>-9.1838836669921892E-3</c:v>
                </c:pt>
                <c:pt idx="647">
                  <c:v>-8.9836120605468802E-3</c:v>
                </c:pt>
                <c:pt idx="648">
                  <c:v>-8.8429450988769601E-3</c:v>
                </c:pt>
                <c:pt idx="649">
                  <c:v>-8.8734626770019601E-3</c:v>
                </c:pt>
                <c:pt idx="650">
                  <c:v>-8.8081359863281302E-3</c:v>
                </c:pt>
                <c:pt idx="651">
                  <c:v>-8.8448524475097708E-3</c:v>
                </c:pt>
                <c:pt idx="652">
                  <c:v>-8.8591575622558594E-3</c:v>
                </c:pt>
                <c:pt idx="653">
                  <c:v>-8.6770057678222708E-3</c:v>
                </c:pt>
                <c:pt idx="654">
                  <c:v>-8.7895393371582101E-3</c:v>
                </c:pt>
                <c:pt idx="655">
                  <c:v>-8.7676048278808594E-3</c:v>
                </c:pt>
                <c:pt idx="656">
                  <c:v>-8.7780952453613299E-3</c:v>
                </c:pt>
                <c:pt idx="657">
                  <c:v>-8.6741447448730503E-3</c:v>
                </c:pt>
                <c:pt idx="658">
                  <c:v>-8.6774826049804705E-3</c:v>
                </c:pt>
                <c:pt idx="659">
                  <c:v>-8.6674690246582101E-3</c:v>
                </c:pt>
                <c:pt idx="660">
                  <c:v>-8.7242126464843802E-3</c:v>
                </c:pt>
                <c:pt idx="661">
                  <c:v>-8.6083412170410208E-3</c:v>
                </c:pt>
                <c:pt idx="662">
                  <c:v>-8.6736679077148507E-3</c:v>
                </c:pt>
                <c:pt idx="663">
                  <c:v>-8.5701942443847708E-3</c:v>
                </c:pt>
                <c:pt idx="664">
                  <c:v>-8.5077285766601597E-3</c:v>
                </c:pt>
                <c:pt idx="665">
                  <c:v>-8.4042549133300799E-3</c:v>
                </c:pt>
                <c:pt idx="666">
                  <c:v>-8.3785057067871094E-3</c:v>
                </c:pt>
                <c:pt idx="667">
                  <c:v>-8.3737373352050799E-3</c:v>
                </c:pt>
                <c:pt idx="668">
                  <c:v>-8.3336830139160208E-3</c:v>
                </c:pt>
                <c:pt idx="669">
                  <c:v>-8.3613395690918003E-3</c:v>
                </c:pt>
                <c:pt idx="670">
                  <c:v>-8.2201957702636701E-3</c:v>
                </c:pt>
                <c:pt idx="671">
                  <c:v>-8.3327293395996094E-3</c:v>
                </c:pt>
                <c:pt idx="672">
                  <c:v>-8.30078125E-3</c:v>
                </c:pt>
                <c:pt idx="673">
                  <c:v>-8.2888603210449201E-3</c:v>
                </c:pt>
                <c:pt idx="674">
                  <c:v>-8.2755088806152396E-3</c:v>
                </c:pt>
                <c:pt idx="675">
                  <c:v>-8.2006454467773507E-3</c:v>
                </c:pt>
                <c:pt idx="676">
                  <c:v>-8.1033706665039097E-3</c:v>
                </c:pt>
                <c:pt idx="677">
                  <c:v>-8.2182884216308594E-3</c:v>
                </c:pt>
                <c:pt idx="678">
                  <c:v>-8.2068443298339896E-3</c:v>
                </c:pt>
                <c:pt idx="679">
                  <c:v>-8.1810951232910208E-3</c:v>
                </c:pt>
                <c:pt idx="680">
                  <c:v>-8.2106590270996094E-3</c:v>
                </c:pt>
                <c:pt idx="681">
                  <c:v>-8.1739425659179705E-3</c:v>
                </c:pt>
                <c:pt idx="682">
                  <c:v>-8.2683563232421892E-3</c:v>
                </c:pt>
                <c:pt idx="683">
                  <c:v>-8.1572532653808594E-3</c:v>
                </c:pt>
                <c:pt idx="684">
                  <c:v>-8.2073211669921892E-3</c:v>
                </c:pt>
                <c:pt idx="685">
                  <c:v>-8.1653594970703108E-3</c:v>
                </c:pt>
                <c:pt idx="686">
                  <c:v>-8.1620216369628906E-3</c:v>
                </c:pt>
                <c:pt idx="687">
                  <c:v>-8.0728530883789097E-3</c:v>
                </c:pt>
                <c:pt idx="688">
                  <c:v>-8.0676078796386701E-3</c:v>
                </c:pt>
                <c:pt idx="689">
                  <c:v>-8.1396102905273507E-3</c:v>
                </c:pt>
                <c:pt idx="690">
                  <c:v>-7.9798698425293003E-3</c:v>
                </c:pt>
                <c:pt idx="691">
                  <c:v>-7.9975128173828194E-3</c:v>
                </c:pt>
                <c:pt idx="692">
                  <c:v>-8.0056190490722708E-3</c:v>
                </c:pt>
                <c:pt idx="693">
                  <c:v>-7.9903602600097708E-3</c:v>
                </c:pt>
                <c:pt idx="694">
                  <c:v>-7.9641342163086007E-3</c:v>
                </c:pt>
                <c:pt idx="695">
                  <c:v>-7.8568458557128906E-3</c:v>
                </c:pt>
                <c:pt idx="696">
                  <c:v>-7.7886581420898498E-3</c:v>
                </c:pt>
                <c:pt idx="697">
                  <c:v>-7.78961181640625E-3</c:v>
                </c:pt>
                <c:pt idx="698">
                  <c:v>-7.7962875366210998E-3</c:v>
                </c:pt>
                <c:pt idx="699">
                  <c:v>-7.7810287475585998E-3</c:v>
                </c:pt>
                <c:pt idx="700">
                  <c:v>-7.6537132263183602E-3</c:v>
                </c:pt>
                <c:pt idx="701">
                  <c:v>-7.7176094055175799E-3</c:v>
                </c:pt>
                <c:pt idx="702">
                  <c:v>-7.6646804809570304E-3</c:v>
                </c:pt>
                <c:pt idx="703">
                  <c:v>-7.6594352722168003E-3</c:v>
                </c:pt>
                <c:pt idx="704">
                  <c:v>-7.7900886535644601E-3</c:v>
                </c:pt>
                <c:pt idx="705">
                  <c:v>-7.8873634338378906E-3</c:v>
                </c:pt>
                <c:pt idx="706">
                  <c:v>-7.9135894775390694E-3</c:v>
                </c:pt>
                <c:pt idx="707">
                  <c:v>-7.9469680786132795E-3</c:v>
                </c:pt>
                <c:pt idx="708">
                  <c:v>-8.0995559692382795E-3</c:v>
                </c:pt>
                <c:pt idx="709">
                  <c:v>-8.1958770751953108E-3</c:v>
                </c:pt>
                <c:pt idx="710">
                  <c:v>-8.30078125E-3</c:v>
                </c:pt>
                <c:pt idx="711">
                  <c:v>-8.2035064697265608E-3</c:v>
                </c:pt>
                <c:pt idx="712">
                  <c:v>-8.2917213439941406E-3</c:v>
                </c:pt>
                <c:pt idx="713">
                  <c:v>-8.5005760192871094E-3</c:v>
                </c:pt>
                <c:pt idx="714">
                  <c:v>-8.5415840148925799E-3</c:v>
                </c:pt>
                <c:pt idx="715">
                  <c:v>-8.5086822509765608E-3</c:v>
                </c:pt>
                <c:pt idx="716">
                  <c:v>-8.5029602050781302E-3</c:v>
                </c:pt>
                <c:pt idx="717">
                  <c:v>-8.5191726684570295E-3</c:v>
                </c:pt>
                <c:pt idx="718">
                  <c:v>-8.3775520324707101E-3</c:v>
                </c:pt>
                <c:pt idx="719">
                  <c:v>-8.3632469177246094E-3</c:v>
                </c:pt>
                <c:pt idx="720">
                  <c:v>-8.2507133483886701E-3</c:v>
                </c:pt>
                <c:pt idx="721">
                  <c:v>-8.2592964172363299E-3</c:v>
                </c:pt>
                <c:pt idx="722">
                  <c:v>-8.1601142883300799E-3</c:v>
                </c:pt>
                <c:pt idx="723">
                  <c:v>-7.9488754272461007E-3</c:v>
                </c:pt>
                <c:pt idx="724">
                  <c:v>-7.8663825988769601E-3</c:v>
                </c:pt>
                <c:pt idx="725">
                  <c:v>-7.5635910034179696E-3</c:v>
                </c:pt>
                <c:pt idx="726">
                  <c:v>-7.5426101684570304E-3</c:v>
                </c:pt>
                <c:pt idx="727">
                  <c:v>-7.3986053466796901E-3</c:v>
                </c:pt>
                <c:pt idx="728">
                  <c:v>-7.3637962341308602E-3</c:v>
                </c:pt>
                <c:pt idx="729">
                  <c:v>-7.3261260986328203E-3</c:v>
                </c:pt>
                <c:pt idx="730">
                  <c:v>-7.2436332702636701E-3</c:v>
                </c:pt>
                <c:pt idx="731">
                  <c:v>-7.3208808898925799E-3</c:v>
                </c:pt>
                <c:pt idx="732">
                  <c:v>-7.1840286254882804E-3</c:v>
                </c:pt>
                <c:pt idx="733">
                  <c:v>-7.1821212768554696E-3</c:v>
                </c:pt>
                <c:pt idx="734">
                  <c:v>-7.2159767150878898E-3</c:v>
                </c:pt>
                <c:pt idx="735">
                  <c:v>-7.16400146484375E-3</c:v>
                </c:pt>
                <c:pt idx="736">
                  <c:v>-7.1544647216796901E-3</c:v>
                </c:pt>
                <c:pt idx="737">
                  <c:v>-7.1768760681152396E-3</c:v>
                </c:pt>
                <c:pt idx="738">
                  <c:v>-7.2050094604492196E-3</c:v>
                </c:pt>
                <c:pt idx="739">
                  <c:v>-7.05718994140625E-3</c:v>
                </c:pt>
                <c:pt idx="740">
                  <c:v>-7.1935653686523498E-3</c:v>
                </c:pt>
                <c:pt idx="741">
                  <c:v>-6.9384574890136701E-3</c:v>
                </c:pt>
                <c:pt idx="742">
                  <c:v>-7.13586807250977E-3</c:v>
                </c:pt>
                <c:pt idx="743">
                  <c:v>-7.0152282714843802E-3</c:v>
                </c:pt>
                <c:pt idx="744">
                  <c:v>-7.0338249206543003E-3</c:v>
                </c:pt>
                <c:pt idx="745">
                  <c:v>-7.0576667785644601E-3</c:v>
                </c:pt>
                <c:pt idx="746">
                  <c:v>-6.9851875305175799E-3</c:v>
                </c:pt>
                <c:pt idx="747">
                  <c:v>-6.96802139282227E-3</c:v>
                </c:pt>
                <c:pt idx="748">
                  <c:v>-7.1249008178710998E-3</c:v>
                </c:pt>
                <c:pt idx="749">
                  <c:v>-7.0533752441406302E-3</c:v>
                </c:pt>
                <c:pt idx="750">
                  <c:v>-7.1549415588378898E-3</c:v>
                </c:pt>
                <c:pt idx="751">
                  <c:v>-6.98328018188477E-3</c:v>
                </c:pt>
                <c:pt idx="752">
                  <c:v>-7.0838928222656302E-3</c:v>
                </c:pt>
                <c:pt idx="753">
                  <c:v>-7.04431533813477E-3</c:v>
                </c:pt>
                <c:pt idx="754">
                  <c:v>-7.1067810058593802E-3</c:v>
                </c:pt>
                <c:pt idx="755">
                  <c:v>-6.8864822387695304E-3</c:v>
                </c:pt>
                <c:pt idx="756">
                  <c:v>-6.9031715393066398E-3</c:v>
                </c:pt>
                <c:pt idx="757">
                  <c:v>-6.9537162780761701E-3</c:v>
                </c:pt>
                <c:pt idx="758">
                  <c:v>-6.6256523132324201E-3</c:v>
                </c:pt>
                <c:pt idx="759">
                  <c:v>-6.8964958190918003E-3</c:v>
                </c:pt>
                <c:pt idx="760">
                  <c:v>-6.9460868835449201E-3</c:v>
                </c:pt>
                <c:pt idx="761">
                  <c:v>-6.7615509033203203E-3</c:v>
                </c:pt>
                <c:pt idx="762">
                  <c:v>-6.8421363830566398E-3</c:v>
                </c:pt>
                <c:pt idx="763">
                  <c:v>-6.7906379699707101E-3</c:v>
                </c:pt>
                <c:pt idx="764">
                  <c:v>-6.5946578979492196E-3</c:v>
                </c:pt>
                <c:pt idx="765">
                  <c:v>-6.5011978149414097E-3</c:v>
                </c:pt>
                <c:pt idx="766">
                  <c:v>-6.6084861755371102E-3</c:v>
                </c:pt>
                <c:pt idx="767">
                  <c:v>-6.6175460815429696E-3</c:v>
                </c:pt>
                <c:pt idx="768">
                  <c:v>-6.439208984375E-3</c:v>
                </c:pt>
                <c:pt idx="769">
                  <c:v>-6.3037872314453203E-3</c:v>
                </c:pt>
                <c:pt idx="770">
                  <c:v>-6.51025772094727E-3</c:v>
                </c:pt>
                <c:pt idx="771">
                  <c:v>-6.4067840576171901E-3</c:v>
                </c:pt>
                <c:pt idx="772">
                  <c:v>-6.3915252685546901E-3</c:v>
                </c:pt>
                <c:pt idx="773">
                  <c:v>-6.16693496704102E-3</c:v>
                </c:pt>
                <c:pt idx="774">
                  <c:v>-6.3867568969726597E-3</c:v>
                </c:pt>
                <c:pt idx="775">
                  <c:v>-6.1426162719726597E-3</c:v>
                </c:pt>
                <c:pt idx="776">
                  <c:v>-6.1597824096679696E-3</c:v>
                </c:pt>
                <c:pt idx="777">
                  <c:v>-6.0672760009765703E-3</c:v>
                </c:pt>
                <c:pt idx="778">
                  <c:v>-6.0029029846191398E-3</c:v>
                </c:pt>
                <c:pt idx="779">
                  <c:v>-6.04486465454102E-3</c:v>
                </c:pt>
                <c:pt idx="780">
                  <c:v>-5.9528350830078203E-3</c:v>
                </c:pt>
                <c:pt idx="781">
                  <c:v>-5.9919357299804696E-3</c:v>
                </c:pt>
                <c:pt idx="782">
                  <c:v>-5.9361457824707101E-3</c:v>
                </c:pt>
                <c:pt idx="783">
                  <c:v>-5.7992935180664097E-3</c:v>
                </c:pt>
                <c:pt idx="784">
                  <c:v>-5.7439804077148498E-3</c:v>
                </c:pt>
                <c:pt idx="785">
                  <c:v>-5.8069229125976597E-3</c:v>
                </c:pt>
                <c:pt idx="786">
                  <c:v>-5.6695938110351597E-3</c:v>
                </c:pt>
                <c:pt idx="787">
                  <c:v>-5.9275627136230503E-3</c:v>
                </c:pt>
                <c:pt idx="788">
                  <c:v>-5.7611465454101597E-3</c:v>
                </c:pt>
                <c:pt idx="789">
                  <c:v>-5.4340362548828203E-3</c:v>
                </c:pt>
                <c:pt idx="790">
                  <c:v>-5.3362846374511701E-3</c:v>
                </c:pt>
                <c:pt idx="791">
                  <c:v>-5.3682327270507804E-3</c:v>
                </c:pt>
                <c:pt idx="792">
                  <c:v>-5.6519508361816398E-3</c:v>
                </c:pt>
                <c:pt idx="793">
                  <c:v>-5.3992271423339896E-3</c:v>
                </c:pt>
                <c:pt idx="794">
                  <c:v>-5.28717041015625E-3</c:v>
                </c:pt>
                <c:pt idx="795">
                  <c:v>-5.2776336669921901E-3</c:v>
                </c:pt>
                <c:pt idx="796">
                  <c:v>-5.47266006469727E-3</c:v>
                </c:pt>
                <c:pt idx="797">
                  <c:v>-5.3286552429199201E-3</c:v>
                </c:pt>
                <c:pt idx="798">
                  <c:v>-5.1946640014648498E-3</c:v>
                </c:pt>
                <c:pt idx="799">
                  <c:v>-5.3372383117675799E-3</c:v>
                </c:pt>
                <c:pt idx="800">
                  <c:v>-5.0959587097168003E-3</c:v>
                </c:pt>
                <c:pt idx="801">
                  <c:v>-5.4812431335449201E-3</c:v>
                </c:pt>
                <c:pt idx="802">
                  <c:v>-5.2061080932617196E-3</c:v>
                </c:pt>
                <c:pt idx="803">
                  <c:v>-5.06591796875E-3</c:v>
                </c:pt>
                <c:pt idx="804">
                  <c:v>-5.1169395446777396E-3</c:v>
                </c:pt>
                <c:pt idx="805">
                  <c:v>-5.3000450134277396E-3</c:v>
                </c:pt>
                <c:pt idx="806">
                  <c:v>-5.1531791687011701E-3</c:v>
                </c:pt>
                <c:pt idx="807">
                  <c:v>-5.3234100341796901E-3</c:v>
                </c:pt>
                <c:pt idx="808">
                  <c:v>-5.1946640014648498E-3</c:v>
                </c:pt>
                <c:pt idx="809">
                  <c:v>-5.14459609985352E-3</c:v>
                </c:pt>
                <c:pt idx="810">
                  <c:v>-5.1536560058593802E-3</c:v>
                </c:pt>
                <c:pt idx="811">
                  <c:v>-5.1169395446777396E-3</c:v>
                </c:pt>
                <c:pt idx="812">
                  <c:v>-5.2032470703125E-3</c:v>
                </c:pt>
                <c:pt idx="813">
                  <c:v>-5.1374435424804696E-3</c:v>
                </c:pt>
                <c:pt idx="814">
                  <c:v>-5.30481338500977E-3</c:v>
                </c:pt>
                <c:pt idx="815">
                  <c:v>-5.2695274353027396E-3</c:v>
                </c:pt>
                <c:pt idx="816">
                  <c:v>-5.4535865783691398E-3</c:v>
                </c:pt>
                <c:pt idx="817">
                  <c:v>-5.3133964538574201E-3</c:v>
                </c:pt>
                <c:pt idx="818">
                  <c:v>-5.1646232604980503E-3</c:v>
                </c:pt>
                <c:pt idx="819">
                  <c:v>-5.4588317871093802E-3</c:v>
                </c:pt>
                <c:pt idx="820">
                  <c:v>-5.4211616516113299E-3</c:v>
                </c:pt>
                <c:pt idx="821">
                  <c:v>-5.5627822875976597E-3</c:v>
                </c:pt>
                <c:pt idx="822">
                  <c:v>-5.7363510131835998E-3</c:v>
                </c:pt>
                <c:pt idx="823">
                  <c:v>-5.4984092712402396E-3</c:v>
                </c:pt>
                <c:pt idx="824">
                  <c:v>-5.7048797607421901E-3</c:v>
                </c:pt>
                <c:pt idx="825">
                  <c:v>-5.4197311401367196E-3</c:v>
                </c:pt>
                <c:pt idx="826">
                  <c:v>-5.8546066284179696E-3</c:v>
                </c:pt>
                <c:pt idx="827">
                  <c:v>-5.74493408203125E-3</c:v>
                </c:pt>
                <c:pt idx="828">
                  <c:v>-5.6366920471191398E-3</c:v>
                </c:pt>
                <c:pt idx="829">
                  <c:v>-5.5084228515625E-3</c:v>
                </c:pt>
                <c:pt idx="830">
                  <c:v>-6.3371658325195304E-3</c:v>
                </c:pt>
                <c:pt idx="831">
                  <c:v>-5.3467750549316398E-3</c:v>
                </c:pt>
                <c:pt idx="832">
                  <c:v>-6.1931610107421901E-3</c:v>
                </c:pt>
                <c:pt idx="833">
                  <c:v>-5.33294677734375E-3</c:v>
                </c:pt>
                <c:pt idx="834">
                  <c:v>-5.8326721191406302E-3</c:v>
                </c:pt>
                <c:pt idx="835">
                  <c:v>-5.9518814086914097E-3</c:v>
                </c:pt>
                <c:pt idx="836">
                  <c:v>-5.8350563049316398E-3</c:v>
                </c:pt>
                <c:pt idx="837">
                  <c:v>-6.0658454895019601E-3</c:v>
                </c:pt>
                <c:pt idx="838">
                  <c:v>-6.16693496704102E-3</c:v>
                </c:pt>
                <c:pt idx="839">
                  <c:v>-5.8503150939941398E-3</c:v>
                </c:pt>
                <c:pt idx="840">
                  <c:v>-6.4215660095214896E-3</c:v>
                </c:pt>
                <c:pt idx="841">
                  <c:v>-5.7611465454101597E-3</c:v>
                </c:pt>
                <c:pt idx="842">
                  <c:v>-5.8741569519043003E-3</c:v>
                </c:pt>
                <c:pt idx="843">
                  <c:v>-5.8741569519043003E-3</c:v>
                </c:pt>
                <c:pt idx="844">
                  <c:v>-6.3014030456543003E-3</c:v>
                </c:pt>
                <c:pt idx="845">
                  <c:v>-5.8841705322265703E-3</c:v>
                </c:pt>
                <c:pt idx="846">
                  <c:v>-6.1845779418945304E-3</c:v>
                </c:pt>
                <c:pt idx="847">
                  <c:v>-6.3104629516601597E-3</c:v>
                </c:pt>
                <c:pt idx="848">
                  <c:v>-5.8531761169433602E-3</c:v>
                </c:pt>
                <c:pt idx="849">
                  <c:v>-6.4749717712402396E-3</c:v>
                </c:pt>
                <c:pt idx="850">
                  <c:v>-5.6262016296386701E-3</c:v>
                </c:pt>
                <c:pt idx="851">
                  <c:v>-6.4582824707031302E-3</c:v>
                </c:pt>
                <c:pt idx="852">
                  <c:v>-6.4058303833007804E-3</c:v>
                </c:pt>
                <c:pt idx="853">
                  <c:v>-6.1888694763183602E-3</c:v>
                </c:pt>
                <c:pt idx="854">
                  <c:v>-7.0257186889648498E-3</c:v>
                </c:pt>
                <c:pt idx="855">
                  <c:v>-6.0639381408691398E-3</c:v>
                </c:pt>
                <c:pt idx="856">
                  <c:v>-7.9174041748046892E-3</c:v>
                </c:pt>
                <c:pt idx="857">
                  <c:v>-6.2322616577148498E-3</c:v>
                </c:pt>
                <c:pt idx="858">
                  <c:v>-7.3370933532714896E-3</c:v>
                </c:pt>
                <c:pt idx="859">
                  <c:v>-6.5674781799316398E-3</c:v>
                </c:pt>
                <c:pt idx="860">
                  <c:v>-7.5716972351074201E-3</c:v>
                </c:pt>
                <c:pt idx="861">
                  <c:v>-6.9341659545898498E-3</c:v>
                </c:pt>
                <c:pt idx="862">
                  <c:v>-7.5392723083496102E-3</c:v>
                </c:pt>
                <c:pt idx="863">
                  <c:v>-6.5202713012695304E-3</c:v>
                </c:pt>
                <c:pt idx="864">
                  <c:v>-7.15112686157227E-3</c:v>
                </c:pt>
                <c:pt idx="865">
                  <c:v>-7.9736709594726597E-3</c:v>
                </c:pt>
                <c:pt idx="866">
                  <c:v>-7.4090957641601597E-3</c:v>
                </c:pt>
                <c:pt idx="867">
                  <c:v>-7.9674720764160208E-3</c:v>
                </c:pt>
                <c:pt idx="868">
                  <c:v>-7.6160430908203203E-3</c:v>
                </c:pt>
                <c:pt idx="869">
                  <c:v>-7.6313018798828203E-3</c:v>
                </c:pt>
                <c:pt idx="870">
                  <c:v>-9.2763900756836007E-3</c:v>
                </c:pt>
                <c:pt idx="871">
                  <c:v>-7.6527595520019601E-3</c:v>
                </c:pt>
                <c:pt idx="872">
                  <c:v>-7.5716972351074201E-3</c:v>
                </c:pt>
                <c:pt idx="873">
                  <c:v>-7.9011917114257795E-3</c:v>
                </c:pt>
                <c:pt idx="874">
                  <c:v>-8.4805488586425799E-3</c:v>
                </c:pt>
                <c:pt idx="875">
                  <c:v>-6.7381858825683602E-3</c:v>
                </c:pt>
                <c:pt idx="876">
                  <c:v>-8.3141326904296892E-3</c:v>
                </c:pt>
                <c:pt idx="877">
                  <c:v>-8.9435577392578108E-3</c:v>
                </c:pt>
                <c:pt idx="878">
                  <c:v>-5.9390068054199201E-3</c:v>
                </c:pt>
                <c:pt idx="879">
                  <c:v>-9.1552734375E-3</c:v>
                </c:pt>
                <c:pt idx="880">
                  <c:v>-9.0718269348144601E-3</c:v>
                </c:pt>
                <c:pt idx="881">
                  <c:v>-6.0925483703613299E-3</c:v>
                </c:pt>
                <c:pt idx="882">
                  <c:v>-8.3508491516113299E-3</c:v>
                </c:pt>
                <c:pt idx="883">
                  <c:v>-8.1119537353515608E-3</c:v>
                </c:pt>
                <c:pt idx="884">
                  <c:v>-5.87701797485352E-3</c:v>
                </c:pt>
                <c:pt idx="885">
                  <c:v>-8.7766647338867205E-3</c:v>
                </c:pt>
                <c:pt idx="886">
                  <c:v>-5.7263374328613299E-3</c:v>
                </c:pt>
                <c:pt idx="887">
                  <c:v>-7.73859024047852E-3</c:v>
                </c:pt>
                <c:pt idx="888">
                  <c:v>-5.7401657104492196E-3</c:v>
                </c:pt>
                <c:pt idx="889">
                  <c:v>-7.2221755981445304E-3</c:v>
                </c:pt>
                <c:pt idx="890">
                  <c:v>-6.8073272705078203E-3</c:v>
                </c:pt>
                <c:pt idx="891">
                  <c:v>-7.1473121643066398E-3</c:v>
                </c:pt>
                <c:pt idx="892">
                  <c:v>-7.9994201660156302E-3</c:v>
                </c:pt>
                <c:pt idx="893">
                  <c:v>-8.2812309265136701E-3</c:v>
                </c:pt>
                <c:pt idx="894">
                  <c:v>-7.6799392700195304E-3</c:v>
                </c:pt>
                <c:pt idx="895">
                  <c:v>-8.4524154663086007E-3</c:v>
                </c:pt>
                <c:pt idx="896">
                  <c:v>-7.8988075256347708E-3</c:v>
                </c:pt>
                <c:pt idx="897">
                  <c:v>-7.1425437927246102E-3</c:v>
                </c:pt>
                <c:pt idx="898">
                  <c:v>-7.3108673095703203E-3</c:v>
                </c:pt>
                <c:pt idx="899">
                  <c:v>-6.2575340270996102E-3</c:v>
                </c:pt>
                <c:pt idx="900">
                  <c:v>-8.21685791015625E-3</c:v>
                </c:pt>
                <c:pt idx="901">
                  <c:v>-7.1864128112793003E-3</c:v>
                </c:pt>
                <c:pt idx="902">
                  <c:v>-9.8347663879394601E-3</c:v>
                </c:pt>
                <c:pt idx="903">
                  <c:v>-5.4912567138671901E-3</c:v>
                </c:pt>
                <c:pt idx="904">
                  <c:v>-9.4213485717773507E-3</c:v>
                </c:pt>
                <c:pt idx="905">
                  <c:v>-4.7116279602050799E-3</c:v>
                </c:pt>
                <c:pt idx="906">
                  <c:v>-6.6790580749511701E-3</c:v>
                </c:pt>
                <c:pt idx="907">
                  <c:v>-6.6690444946289097E-3</c:v>
                </c:pt>
                <c:pt idx="908">
                  <c:v>-8.7366104125976597E-3</c:v>
                </c:pt>
                <c:pt idx="909">
                  <c:v>-7.7481269836425799E-3</c:v>
                </c:pt>
                <c:pt idx="910">
                  <c:v>-1.056432723999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C29E-4FC7-87BB-17913E4735B3}"/>
            </c:ext>
          </c:extLst>
        </c:ser>
        <c:ser>
          <c:idx val="21"/>
          <c:order val="21"/>
          <c:tx>
            <c:v>+42 microL</c:v>
          </c:tx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2'!$B$2:$B$912</c:f>
              <c:numCache>
                <c:formatCode>General</c:formatCode>
                <c:ptCount val="911"/>
                <c:pt idx="0">
                  <c:v>-0.91486120223999001</c:v>
                </c:pt>
                <c:pt idx="1">
                  <c:v>-0.57339572906494196</c:v>
                </c:pt>
                <c:pt idx="2">
                  <c:v>-1.20522689819336</c:v>
                </c:pt>
                <c:pt idx="3">
                  <c:v>-0.48519134521484403</c:v>
                </c:pt>
                <c:pt idx="4">
                  <c:v>-0.63624191284179699</c:v>
                </c:pt>
                <c:pt idx="5">
                  <c:v>-1.2322978973388701</c:v>
                </c:pt>
                <c:pt idx="6">
                  <c:v>-0.60653305053711004</c:v>
                </c:pt>
                <c:pt idx="7">
                  <c:v>-0.218519687652588</c:v>
                </c:pt>
                <c:pt idx="8">
                  <c:v>-0.45388221740722701</c:v>
                </c:pt>
                <c:pt idx="9">
                  <c:v>-0.98533678054809604</c:v>
                </c:pt>
                <c:pt idx="10">
                  <c:v>-1.1586318016052299</c:v>
                </c:pt>
                <c:pt idx="11">
                  <c:v>-0.88371229171752996</c:v>
                </c:pt>
                <c:pt idx="12">
                  <c:v>-0.458236694335938</c:v>
                </c:pt>
                <c:pt idx="13">
                  <c:v>-0.47214078903198298</c:v>
                </c:pt>
                <c:pt idx="14">
                  <c:v>-0.95172166824340798</c:v>
                </c:pt>
                <c:pt idx="15">
                  <c:v>-0.54154443740844804</c:v>
                </c:pt>
                <c:pt idx="16">
                  <c:v>-1.1074342727661199</c:v>
                </c:pt>
                <c:pt idx="17">
                  <c:v>-0.38972139358520502</c:v>
                </c:pt>
                <c:pt idx="18">
                  <c:v>-0.98770809173583995</c:v>
                </c:pt>
                <c:pt idx="19">
                  <c:v>-0.88014602661132801</c:v>
                </c:pt>
                <c:pt idx="20">
                  <c:v>0.129632472991944</c:v>
                </c:pt>
                <c:pt idx="21">
                  <c:v>-0.14148187637329099</c:v>
                </c:pt>
                <c:pt idx="22">
                  <c:v>-0.57594537734985396</c:v>
                </c:pt>
                <c:pt idx="23">
                  <c:v>-0.164578437805176</c:v>
                </c:pt>
                <c:pt idx="24">
                  <c:v>-1</c:v>
                </c:pt>
                <c:pt idx="25">
                  <c:v>-0.112504005432129</c:v>
                </c:pt>
                <c:pt idx="26">
                  <c:v>-0.75602960586547896</c:v>
                </c:pt>
                <c:pt idx="27">
                  <c:v>-1.08386898040772</c:v>
                </c:pt>
                <c:pt idx="28">
                  <c:v>-0.491195678710938</c:v>
                </c:pt>
                <c:pt idx="29">
                  <c:v>-0.61319351196289096</c:v>
                </c:pt>
                <c:pt idx="30">
                  <c:v>-0.13690996170044001</c:v>
                </c:pt>
                <c:pt idx="31">
                  <c:v>-0.34083032608032199</c:v>
                </c:pt>
                <c:pt idx="32">
                  <c:v>-0.15481805801391599</c:v>
                </c:pt>
                <c:pt idx="33">
                  <c:v>-0.72059869766235396</c:v>
                </c:pt>
                <c:pt idx="34">
                  <c:v>-1.10362720489502</c:v>
                </c:pt>
                <c:pt idx="35">
                  <c:v>-0.731059551239014</c:v>
                </c:pt>
                <c:pt idx="36">
                  <c:v>-0.590792655944825</c:v>
                </c:pt>
                <c:pt idx="37">
                  <c:v>-0.52933263778686601</c:v>
                </c:pt>
                <c:pt idx="38">
                  <c:v>-1.16633129119873</c:v>
                </c:pt>
                <c:pt idx="39">
                  <c:v>-0.49021244049072299</c:v>
                </c:pt>
                <c:pt idx="40">
                  <c:v>-1.8507480621337901E-2</c:v>
                </c:pt>
                <c:pt idx="41">
                  <c:v>-0.52913856506347701</c:v>
                </c:pt>
                <c:pt idx="42">
                  <c:v>-0.35348701477050798</c:v>
                </c:pt>
                <c:pt idx="43">
                  <c:v>-0.49081468582153298</c:v>
                </c:pt>
                <c:pt idx="44">
                  <c:v>-0.10930967330932601</c:v>
                </c:pt>
                <c:pt idx="45">
                  <c:v>-0.30281400680541998</c:v>
                </c:pt>
                <c:pt idx="46">
                  <c:v>-0.23165321350097701</c:v>
                </c:pt>
                <c:pt idx="47">
                  <c:v>-0.48513412475585999</c:v>
                </c:pt>
                <c:pt idx="48">
                  <c:v>-0.26422166824340798</c:v>
                </c:pt>
                <c:pt idx="49">
                  <c:v>-0.15896987915039101</c:v>
                </c:pt>
                <c:pt idx="50">
                  <c:v>-0.90561723709106501</c:v>
                </c:pt>
                <c:pt idx="51">
                  <c:v>-0.43394422531128002</c:v>
                </c:pt>
                <c:pt idx="52">
                  <c:v>2.9549121856689502E-2</c:v>
                </c:pt>
                <c:pt idx="53">
                  <c:v>-0.235165596008301</c:v>
                </c:pt>
                <c:pt idx="54">
                  <c:v>-1.1035919189453101E-2</c:v>
                </c:pt>
                <c:pt idx="55">
                  <c:v>-0.27398347854614302</c:v>
                </c:pt>
                <c:pt idx="56">
                  <c:v>-0.13164091110229501</c:v>
                </c:pt>
                <c:pt idx="57">
                  <c:v>-0.105387687683106</c:v>
                </c:pt>
                <c:pt idx="58">
                  <c:v>-0.96589136123657204</c:v>
                </c:pt>
                <c:pt idx="59">
                  <c:v>-1.12094354629517</c:v>
                </c:pt>
                <c:pt idx="60">
                  <c:v>-0.47004032135009799</c:v>
                </c:pt>
                <c:pt idx="61">
                  <c:v>-0.53729200363159202</c:v>
                </c:pt>
                <c:pt idx="62">
                  <c:v>-0.93348598480224598</c:v>
                </c:pt>
                <c:pt idx="63">
                  <c:v>-0.16234254837036199</c:v>
                </c:pt>
                <c:pt idx="64">
                  <c:v>0.52720022201538097</c:v>
                </c:pt>
                <c:pt idx="65">
                  <c:v>0.78287076950073298</c:v>
                </c:pt>
                <c:pt idx="66">
                  <c:v>-1.0858225822448799</c:v>
                </c:pt>
                <c:pt idx="67">
                  <c:v>0.27679252624511702</c:v>
                </c:pt>
                <c:pt idx="68">
                  <c:v>0.27120923995971702</c:v>
                </c:pt>
                <c:pt idx="69">
                  <c:v>1.0001125335693399</c:v>
                </c:pt>
                <c:pt idx="70">
                  <c:v>1.2303338050842301</c:v>
                </c:pt>
                <c:pt idx="71">
                  <c:v>0.84236383438110396</c:v>
                </c:pt>
                <c:pt idx="72">
                  <c:v>1.07973527908325</c:v>
                </c:pt>
                <c:pt idx="73">
                  <c:v>1.0782389640808101</c:v>
                </c:pt>
                <c:pt idx="74">
                  <c:v>1.00724697113037</c:v>
                </c:pt>
                <c:pt idx="75">
                  <c:v>1.1704087257385301</c:v>
                </c:pt>
                <c:pt idx="76">
                  <c:v>1.02470302581787</c:v>
                </c:pt>
                <c:pt idx="77">
                  <c:v>1.00626945495606</c:v>
                </c:pt>
                <c:pt idx="78">
                  <c:v>1.06395864486695</c:v>
                </c:pt>
                <c:pt idx="79">
                  <c:v>1.02267265319824</c:v>
                </c:pt>
                <c:pt idx="80">
                  <c:v>1.0129857063293499</c:v>
                </c:pt>
                <c:pt idx="81">
                  <c:v>1.0333280563354501</c:v>
                </c:pt>
                <c:pt idx="82">
                  <c:v>1.04449510574341</c:v>
                </c:pt>
                <c:pt idx="83">
                  <c:v>1.0513844490051301</c:v>
                </c:pt>
                <c:pt idx="84">
                  <c:v>1.0522837638855</c:v>
                </c:pt>
                <c:pt idx="85">
                  <c:v>1.05687808990479</c:v>
                </c:pt>
                <c:pt idx="86">
                  <c:v>1.0305747985839899</c:v>
                </c:pt>
                <c:pt idx="87">
                  <c:v>1.02097845077515</c:v>
                </c:pt>
                <c:pt idx="88">
                  <c:v>1.0575537681579601</c:v>
                </c:pt>
                <c:pt idx="89">
                  <c:v>1.0128140449523899</c:v>
                </c:pt>
                <c:pt idx="90">
                  <c:v>1.0060944557189999</c:v>
                </c:pt>
                <c:pt idx="91">
                  <c:v>1.0214214324951201</c:v>
                </c:pt>
                <c:pt idx="92">
                  <c:v>0.940673828125</c:v>
                </c:pt>
                <c:pt idx="93">
                  <c:v>0.97414207458496105</c:v>
                </c:pt>
                <c:pt idx="94">
                  <c:v>0.96528863906860396</c:v>
                </c:pt>
                <c:pt idx="95">
                  <c:v>0.91931772232055697</c:v>
                </c:pt>
                <c:pt idx="96">
                  <c:v>0.91843271255493197</c:v>
                </c:pt>
                <c:pt idx="97">
                  <c:v>0.87514257431030296</c:v>
                </c:pt>
                <c:pt idx="98">
                  <c:v>0.84968566894531306</c:v>
                </c:pt>
                <c:pt idx="99">
                  <c:v>0.84312152862548795</c:v>
                </c:pt>
                <c:pt idx="100">
                  <c:v>0.81097793579101596</c:v>
                </c:pt>
                <c:pt idx="101">
                  <c:v>0.78442573547363303</c:v>
                </c:pt>
                <c:pt idx="102">
                  <c:v>0.76143407821655296</c:v>
                </c:pt>
                <c:pt idx="103">
                  <c:v>0.73067235946655296</c:v>
                </c:pt>
                <c:pt idx="104">
                  <c:v>0.70468711853027399</c:v>
                </c:pt>
                <c:pt idx="105">
                  <c:v>0.67230701446533203</c:v>
                </c:pt>
                <c:pt idx="106">
                  <c:v>0.64863348007202204</c:v>
                </c:pt>
                <c:pt idx="107">
                  <c:v>0.62230682373046897</c:v>
                </c:pt>
                <c:pt idx="108">
                  <c:v>0.59541654586792003</c:v>
                </c:pt>
                <c:pt idx="109">
                  <c:v>0.57081556320190496</c:v>
                </c:pt>
                <c:pt idx="110">
                  <c:v>0.54391908645629905</c:v>
                </c:pt>
                <c:pt idx="111">
                  <c:v>0.51572656631469804</c:v>
                </c:pt>
                <c:pt idx="112">
                  <c:v>0.49191951751709001</c:v>
                </c:pt>
                <c:pt idx="113">
                  <c:v>0.46523284912109403</c:v>
                </c:pt>
                <c:pt idx="114">
                  <c:v>0.44168186187744202</c:v>
                </c:pt>
                <c:pt idx="115">
                  <c:v>0.42087793350219699</c:v>
                </c:pt>
                <c:pt idx="116">
                  <c:v>0.39683723449707098</c:v>
                </c:pt>
                <c:pt idx="117">
                  <c:v>0.37668228149414101</c:v>
                </c:pt>
                <c:pt idx="118">
                  <c:v>0.35817050933837902</c:v>
                </c:pt>
                <c:pt idx="119">
                  <c:v>0.33871126174926802</c:v>
                </c:pt>
                <c:pt idx="120">
                  <c:v>0.32192182540893599</c:v>
                </c:pt>
                <c:pt idx="121">
                  <c:v>0.30561780929565502</c:v>
                </c:pt>
                <c:pt idx="122">
                  <c:v>0.289549350738526</c:v>
                </c:pt>
                <c:pt idx="123">
                  <c:v>0.27521133422851601</c:v>
                </c:pt>
                <c:pt idx="124">
                  <c:v>0.26173782348632801</c:v>
                </c:pt>
                <c:pt idx="125">
                  <c:v>0.249432563781738</c:v>
                </c:pt>
                <c:pt idx="126">
                  <c:v>0.238412380218506</c:v>
                </c:pt>
                <c:pt idx="127">
                  <c:v>0.228178501129151</c:v>
                </c:pt>
                <c:pt idx="128">
                  <c:v>0.21983432769775399</c:v>
                </c:pt>
                <c:pt idx="129">
                  <c:v>0.211358547210694</c:v>
                </c:pt>
                <c:pt idx="130">
                  <c:v>0.20417118072509799</c:v>
                </c:pt>
                <c:pt idx="131">
                  <c:v>0.197909832000733</c:v>
                </c:pt>
                <c:pt idx="132">
                  <c:v>0.192381381988526</c:v>
                </c:pt>
                <c:pt idx="133">
                  <c:v>0.186978340148926</c:v>
                </c:pt>
                <c:pt idx="134">
                  <c:v>0.18229627609252999</c:v>
                </c:pt>
                <c:pt idx="135">
                  <c:v>0.178422451019287</c:v>
                </c:pt>
                <c:pt idx="136">
                  <c:v>0.17373418807983401</c:v>
                </c:pt>
                <c:pt idx="137">
                  <c:v>0.16931200027465801</c:v>
                </c:pt>
                <c:pt idx="138">
                  <c:v>0.16600704193115301</c:v>
                </c:pt>
                <c:pt idx="139">
                  <c:v>0.16119337081909199</c:v>
                </c:pt>
                <c:pt idx="140">
                  <c:v>0.15712165832519601</c:v>
                </c:pt>
                <c:pt idx="141">
                  <c:v>0.152514457702637</c:v>
                </c:pt>
                <c:pt idx="142">
                  <c:v>0.14846754074096699</c:v>
                </c:pt>
                <c:pt idx="143">
                  <c:v>0.14378166198730499</c:v>
                </c:pt>
                <c:pt idx="144">
                  <c:v>0.139126777648926</c:v>
                </c:pt>
                <c:pt idx="145">
                  <c:v>0.134699821472168</c:v>
                </c:pt>
                <c:pt idx="146">
                  <c:v>0.130195617675781</c:v>
                </c:pt>
                <c:pt idx="147">
                  <c:v>0.125924587249756</c:v>
                </c:pt>
                <c:pt idx="148">
                  <c:v>0.12128257751464901</c:v>
                </c:pt>
                <c:pt idx="149">
                  <c:v>0.116489410400391</c:v>
                </c:pt>
                <c:pt idx="150">
                  <c:v>0.112338066101074</c:v>
                </c:pt>
                <c:pt idx="151">
                  <c:v>0.10731172561645499</c:v>
                </c:pt>
                <c:pt idx="152">
                  <c:v>0.10284948348999</c:v>
                </c:pt>
                <c:pt idx="153">
                  <c:v>9.8393917083740304E-2</c:v>
                </c:pt>
                <c:pt idx="154">
                  <c:v>9.3290328979492201E-2</c:v>
                </c:pt>
                <c:pt idx="155">
                  <c:v>8.7773799896240304E-2</c:v>
                </c:pt>
                <c:pt idx="156">
                  <c:v>8.2810401916503906E-2</c:v>
                </c:pt>
                <c:pt idx="157">
                  <c:v>7.7808856964111398E-2</c:v>
                </c:pt>
                <c:pt idx="158">
                  <c:v>7.2475433349609403E-2</c:v>
                </c:pt>
                <c:pt idx="159">
                  <c:v>6.7007064819336007E-2</c:v>
                </c:pt>
                <c:pt idx="160">
                  <c:v>6.2600135803222698E-2</c:v>
                </c:pt>
                <c:pt idx="161">
                  <c:v>5.7793140411377002E-2</c:v>
                </c:pt>
                <c:pt idx="162">
                  <c:v>5.29732704162598E-2</c:v>
                </c:pt>
                <c:pt idx="163">
                  <c:v>4.9816131591796903E-2</c:v>
                </c:pt>
                <c:pt idx="164">
                  <c:v>4.5397281646728502E-2</c:v>
                </c:pt>
                <c:pt idx="165">
                  <c:v>4.1657447814941399E-2</c:v>
                </c:pt>
                <c:pt idx="166">
                  <c:v>3.84163856506348E-2</c:v>
                </c:pt>
                <c:pt idx="167">
                  <c:v>3.6520957946777399E-2</c:v>
                </c:pt>
                <c:pt idx="168">
                  <c:v>3.6711215972900398E-2</c:v>
                </c:pt>
                <c:pt idx="169">
                  <c:v>3.6286830902099602E-2</c:v>
                </c:pt>
                <c:pt idx="170">
                  <c:v>3.6374092102050802E-2</c:v>
                </c:pt>
                <c:pt idx="171">
                  <c:v>3.6931037902832101E-2</c:v>
                </c:pt>
                <c:pt idx="172">
                  <c:v>3.5124301910400398E-2</c:v>
                </c:pt>
                <c:pt idx="173">
                  <c:v>3.0744552612304701E-2</c:v>
                </c:pt>
                <c:pt idx="174">
                  <c:v>2.5898933410644601E-2</c:v>
                </c:pt>
                <c:pt idx="175">
                  <c:v>1.9789695739746101E-2</c:v>
                </c:pt>
                <c:pt idx="176">
                  <c:v>1.29609107971192E-2</c:v>
                </c:pt>
                <c:pt idx="177">
                  <c:v>1.06282234191895E-2</c:v>
                </c:pt>
                <c:pt idx="178">
                  <c:v>1.06439590454102E-2</c:v>
                </c:pt>
                <c:pt idx="179">
                  <c:v>1.1674404144287101E-2</c:v>
                </c:pt>
                <c:pt idx="180">
                  <c:v>1.23682022094727E-2</c:v>
                </c:pt>
                <c:pt idx="181">
                  <c:v>1.20830535888672E-2</c:v>
                </c:pt>
                <c:pt idx="182">
                  <c:v>1.08203887939453E-2</c:v>
                </c:pt>
                <c:pt idx="183">
                  <c:v>9.89532470703125E-3</c:v>
                </c:pt>
                <c:pt idx="184">
                  <c:v>9.0022087097168003E-3</c:v>
                </c:pt>
                <c:pt idx="185">
                  <c:v>8.2979202270507795E-3</c:v>
                </c:pt>
                <c:pt idx="186">
                  <c:v>7.8754425048828194E-3</c:v>
                </c:pt>
                <c:pt idx="187">
                  <c:v>7.1949958801269601E-3</c:v>
                </c:pt>
                <c:pt idx="188">
                  <c:v>6.10589981079102E-3</c:v>
                </c:pt>
                <c:pt idx="189">
                  <c:v>5.6262016296386701E-3</c:v>
                </c:pt>
                <c:pt idx="190">
                  <c:v>5.4378509521484401E-3</c:v>
                </c:pt>
                <c:pt idx="191">
                  <c:v>3.95965576171875E-3</c:v>
                </c:pt>
                <c:pt idx="192">
                  <c:v>4.7864913940429696E-3</c:v>
                </c:pt>
                <c:pt idx="193">
                  <c:v>4.2171478271484401E-3</c:v>
                </c:pt>
                <c:pt idx="194">
                  <c:v>3.67498397827149E-3</c:v>
                </c:pt>
                <c:pt idx="195">
                  <c:v>4.0683746337890599E-3</c:v>
                </c:pt>
                <c:pt idx="196">
                  <c:v>3.7350654602050799E-3</c:v>
                </c:pt>
                <c:pt idx="197">
                  <c:v>3.02648544311524E-3</c:v>
                </c:pt>
                <c:pt idx="198">
                  <c:v>2.7699470520019601E-3</c:v>
                </c:pt>
                <c:pt idx="199">
                  <c:v>1.30605697631836E-3</c:v>
                </c:pt>
                <c:pt idx="200">
                  <c:v>1.2197494506836E-3</c:v>
                </c:pt>
                <c:pt idx="201">
                  <c:v>1.56927108764649E-3</c:v>
                </c:pt>
                <c:pt idx="202">
                  <c:v>1.1701583862304701E-3</c:v>
                </c:pt>
                <c:pt idx="203">
                  <c:v>1.0027885437011699E-3</c:v>
                </c:pt>
                <c:pt idx="204">
                  <c:v>1.07574462890625E-3</c:v>
                </c:pt>
                <c:pt idx="205">
                  <c:v>1.0709762573242201E-3</c:v>
                </c:pt>
                <c:pt idx="206">
                  <c:v>4.4155120849609402E-4</c:v>
                </c:pt>
                <c:pt idx="207">
                  <c:v>5.8126449584961003E-4</c:v>
                </c:pt>
                <c:pt idx="208">
                  <c:v>1.00088119506836E-3</c:v>
                </c:pt>
                <c:pt idx="209">
                  <c:v>6.7377090454101595E-4</c:v>
                </c:pt>
                <c:pt idx="210">
                  <c:v>7.1525573730468804E-5</c:v>
                </c:pt>
                <c:pt idx="211">
                  <c:v>-3.1423568725586003E-4</c:v>
                </c:pt>
                <c:pt idx="212">
                  <c:v>-5.53131103515625E-5</c:v>
                </c:pt>
                <c:pt idx="213">
                  <c:v>4.4775009155273503E-4</c:v>
                </c:pt>
                <c:pt idx="214">
                  <c:v>9.72747802734375E-5</c:v>
                </c:pt>
                <c:pt idx="215">
                  <c:v>3.08990478515625E-4</c:v>
                </c:pt>
                <c:pt idx="216">
                  <c:v>1.0547637939453099E-3</c:v>
                </c:pt>
                <c:pt idx="217">
                  <c:v>-3.1280517578125E-4</c:v>
                </c:pt>
                <c:pt idx="218">
                  <c:v>-1.0066032409667999E-3</c:v>
                </c:pt>
                <c:pt idx="219">
                  <c:v>-7.0810317993164095E-4</c:v>
                </c:pt>
                <c:pt idx="220">
                  <c:v>-4.2676925659179698E-4</c:v>
                </c:pt>
                <c:pt idx="221">
                  <c:v>-1.0232925415039099E-3</c:v>
                </c:pt>
                <c:pt idx="222">
                  <c:v>-1.02090835571289E-3</c:v>
                </c:pt>
                <c:pt idx="223">
                  <c:v>-7.2956085205078206E-5</c:v>
                </c:pt>
                <c:pt idx="224">
                  <c:v>-1.2388229370117201E-3</c:v>
                </c:pt>
                <c:pt idx="225">
                  <c:v>-1.0380744934082101E-3</c:v>
                </c:pt>
                <c:pt idx="226">
                  <c:v>-1.0113716125488301E-3</c:v>
                </c:pt>
                <c:pt idx="227">
                  <c:v>-1.40237808227539E-3</c:v>
                </c:pt>
                <c:pt idx="228">
                  <c:v>-1.5468597412109401E-3</c:v>
                </c:pt>
                <c:pt idx="229">
                  <c:v>-2.8653144836425799E-3</c:v>
                </c:pt>
                <c:pt idx="230">
                  <c:v>-2.3908615112304701E-3</c:v>
                </c:pt>
                <c:pt idx="231">
                  <c:v>-1.69754028320313E-3</c:v>
                </c:pt>
                <c:pt idx="232">
                  <c:v>-2.8085708618164102E-3</c:v>
                </c:pt>
                <c:pt idx="233">
                  <c:v>-2.7923583984375E-3</c:v>
                </c:pt>
                <c:pt idx="234">
                  <c:v>-3.1876564025878902E-3</c:v>
                </c:pt>
                <c:pt idx="235">
                  <c:v>-4.3911933898925799E-3</c:v>
                </c:pt>
                <c:pt idx="236">
                  <c:v>-4.61816787719727E-3</c:v>
                </c:pt>
                <c:pt idx="237">
                  <c:v>-3.0360221862792999E-3</c:v>
                </c:pt>
                <c:pt idx="238">
                  <c:v>-3.997802734375E-3</c:v>
                </c:pt>
                <c:pt idx="239">
                  <c:v>-5.2824020385742196E-3</c:v>
                </c:pt>
                <c:pt idx="240">
                  <c:v>-5.0463676452636701E-3</c:v>
                </c:pt>
                <c:pt idx="241">
                  <c:v>-5.3029060363769601E-3</c:v>
                </c:pt>
                <c:pt idx="242">
                  <c:v>-5.76257705688477E-3</c:v>
                </c:pt>
                <c:pt idx="243">
                  <c:v>-5.71441650390625E-3</c:v>
                </c:pt>
                <c:pt idx="244">
                  <c:v>-4.9076080322265599E-3</c:v>
                </c:pt>
                <c:pt idx="245">
                  <c:v>-6.5364837646484401E-3</c:v>
                </c:pt>
                <c:pt idx="246">
                  <c:v>-6.6990852355957101E-3</c:v>
                </c:pt>
                <c:pt idx="247">
                  <c:v>-6.5817832946777396E-3</c:v>
                </c:pt>
                <c:pt idx="248">
                  <c:v>-6.8244934082031302E-3</c:v>
                </c:pt>
                <c:pt idx="249">
                  <c:v>-6.7343711853027396E-3</c:v>
                </c:pt>
                <c:pt idx="250">
                  <c:v>-7.2398185729980503E-3</c:v>
                </c:pt>
                <c:pt idx="251">
                  <c:v>-6.2646865844726597E-3</c:v>
                </c:pt>
                <c:pt idx="252">
                  <c:v>-6.6609382629394601E-3</c:v>
                </c:pt>
                <c:pt idx="253">
                  <c:v>-8.0876350402832101E-3</c:v>
                </c:pt>
                <c:pt idx="254">
                  <c:v>-7.6513290405273498E-3</c:v>
                </c:pt>
                <c:pt idx="255">
                  <c:v>-7.1463584899902396E-3</c:v>
                </c:pt>
                <c:pt idx="256">
                  <c:v>-7.5888633728027396E-3</c:v>
                </c:pt>
                <c:pt idx="257">
                  <c:v>-8.2178115844726597E-3</c:v>
                </c:pt>
                <c:pt idx="258">
                  <c:v>-8.2802772521972708E-3</c:v>
                </c:pt>
                <c:pt idx="259">
                  <c:v>-7.9779624938964896E-3</c:v>
                </c:pt>
                <c:pt idx="260">
                  <c:v>-8.2182884216308594E-3</c:v>
                </c:pt>
                <c:pt idx="261">
                  <c:v>-8.8329315185546892E-3</c:v>
                </c:pt>
                <c:pt idx="262">
                  <c:v>-8.5258483886718802E-3</c:v>
                </c:pt>
                <c:pt idx="263">
                  <c:v>-8.8834762573242205E-3</c:v>
                </c:pt>
                <c:pt idx="264">
                  <c:v>-8.8233947753906302E-3</c:v>
                </c:pt>
                <c:pt idx="265">
                  <c:v>-8.7628364562988299E-3</c:v>
                </c:pt>
                <c:pt idx="266">
                  <c:v>-8.8720321655273507E-3</c:v>
                </c:pt>
                <c:pt idx="267">
                  <c:v>-8.6617469787597708E-3</c:v>
                </c:pt>
                <c:pt idx="268">
                  <c:v>-8.6221694946289097E-3</c:v>
                </c:pt>
                <c:pt idx="269">
                  <c:v>-9.9511146545410208E-3</c:v>
                </c:pt>
                <c:pt idx="270">
                  <c:v>-1.0450839996337899E-2</c:v>
                </c:pt>
                <c:pt idx="271">
                  <c:v>-1.01394653320313E-2</c:v>
                </c:pt>
                <c:pt idx="272">
                  <c:v>-9.89532470703125E-3</c:v>
                </c:pt>
                <c:pt idx="273">
                  <c:v>-8.7156295776367205E-3</c:v>
                </c:pt>
                <c:pt idx="274">
                  <c:v>-1.00464820861817E-2</c:v>
                </c:pt>
                <c:pt idx="275">
                  <c:v>-1.06043815612793E-2</c:v>
                </c:pt>
                <c:pt idx="276">
                  <c:v>-1.0943889617919899E-2</c:v>
                </c:pt>
                <c:pt idx="277">
                  <c:v>-1.10735893249512E-2</c:v>
                </c:pt>
                <c:pt idx="278">
                  <c:v>-1.10797882080078E-2</c:v>
                </c:pt>
                <c:pt idx="279">
                  <c:v>-1.1616706848144601E-2</c:v>
                </c:pt>
                <c:pt idx="280">
                  <c:v>-1.1932373046875E-2</c:v>
                </c:pt>
                <c:pt idx="281">
                  <c:v>-1.1735439300537101E-2</c:v>
                </c:pt>
                <c:pt idx="282">
                  <c:v>-1.15246772766113E-2</c:v>
                </c:pt>
                <c:pt idx="283">
                  <c:v>-1.19976997375488E-2</c:v>
                </c:pt>
                <c:pt idx="284">
                  <c:v>-1.25961303710938E-2</c:v>
                </c:pt>
                <c:pt idx="285">
                  <c:v>-1.2696266174316399E-2</c:v>
                </c:pt>
                <c:pt idx="286">
                  <c:v>-1.2826442718505899E-2</c:v>
                </c:pt>
                <c:pt idx="287">
                  <c:v>-1.30939483642578E-2</c:v>
                </c:pt>
                <c:pt idx="288">
                  <c:v>-1.29132270812988E-2</c:v>
                </c:pt>
                <c:pt idx="289">
                  <c:v>-1.3360977172851601E-2</c:v>
                </c:pt>
                <c:pt idx="290">
                  <c:v>-1.3524055480957101E-2</c:v>
                </c:pt>
                <c:pt idx="291">
                  <c:v>-1.37605667114258E-2</c:v>
                </c:pt>
                <c:pt idx="292">
                  <c:v>-1.3930320739746101E-2</c:v>
                </c:pt>
                <c:pt idx="293">
                  <c:v>-1.3886928558349601E-2</c:v>
                </c:pt>
                <c:pt idx="294">
                  <c:v>-1.4003753662109399E-2</c:v>
                </c:pt>
                <c:pt idx="295">
                  <c:v>-1.24750137329102E-2</c:v>
                </c:pt>
                <c:pt idx="296">
                  <c:v>-1.0644912719726601E-2</c:v>
                </c:pt>
                <c:pt idx="297">
                  <c:v>-1.4322280883789101E-2</c:v>
                </c:pt>
                <c:pt idx="298">
                  <c:v>-1.5760421752929701E-2</c:v>
                </c:pt>
                <c:pt idx="299">
                  <c:v>-1.46594047546387E-2</c:v>
                </c:pt>
                <c:pt idx="300">
                  <c:v>-1.4285564422607399E-2</c:v>
                </c:pt>
                <c:pt idx="301">
                  <c:v>-1.47042274475098E-2</c:v>
                </c:pt>
                <c:pt idx="302">
                  <c:v>-1.4862060546875E-2</c:v>
                </c:pt>
                <c:pt idx="303">
                  <c:v>-1.39894485473633E-2</c:v>
                </c:pt>
                <c:pt idx="304">
                  <c:v>-1.4962673187255899E-2</c:v>
                </c:pt>
                <c:pt idx="305">
                  <c:v>-1.544189453125E-2</c:v>
                </c:pt>
                <c:pt idx="306">
                  <c:v>-1.49965286254883E-2</c:v>
                </c:pt>
                <c:pt idx="307">
                  <c:v>-1.4916896820068399E-2</c:v>
                </c:pt>
                <c:pt idx="308">
                  <c:v>-1.49354934692383E-2</c:v>
                </c:pt>
                <c:pt idx="309">
                  <c:v>-1.4902114868164101E-2</c:v>
                </c:pt>
                <c:pt idx="310">
                  <c:v>-1.51057243347168E-2</c:v>
                </c:pt>
                <c:pt idx="311">
                  <c:v>-1.4744758605957101E-2</c:v>
                </c:pt>
                <c:pt idx="312">
                  <c:v>-1.4853477478027399E-2</c:v>
                </c:pt>
                <c:pt idx="313">
                  <c:v>-1.48468017578125E-2</c:v>
                </c:pt>
                <c:pt idx="314">
                  <c:v>-1.49388313293457E-2</c:v>
                </c:pt>
                <c:pt idx="315">
                  <c:v>-1.4859676361084E-2</c:v>
                </c:pt>
                <c:pt idx="316">
                  <c:v>-1.4550685882568399E-2</c:v>
                </c:pt>
                <c:pt idx="317">
                  <c:v>-1.4621734619140601E-2</c:v>
                </c:pt>
                <c:pt idx="318">
                  <c:v>-1.4581203460693399E-2</c:v>
                </c:pt>
                <c:pt idx="319">
                  <c:v>-1.45611763000488E-2</c:v>
                </c:pt>
                <c:pt idx="320">
                  <c:v>-1.4520168304443399E-2</c:v>
                </c:pt>
                <c:pt idx="321">
                  <c:v>-1.43780708312988E-2</c:v>
                </c:pt>
                <c:pt idx="322">
                  <c:v>-1.4310359954834E-2</c:v>
                </c:pt>
                <c:pt idx="323">
                  <c:v>-1.4293670654296899E-2</c:v>
                </c:pt>
                <c:pt idx="324">
                  <c:v>-1.4319419860839899E-2</c:v>
                </c:pt>
                <c:pt idx="325">
                  <c:v>-1.4186859130859399E-2</c:v>
                </c:pt>
                <c:pt idx="326">
                  <c:v>-1.42168998718262E-2</c:v>
                </c:pt>
                <c:pt idx="327">
                  <c:v>-1.40814781188965E-2</c:v>
                </c:pt>
                <c:pt idx="328">
                  <c:v>-1.4117717742919899E-2</c:v>
                </c:pt>
                <c:pt idx="329">
                  <c:v>-1.40881538391113E-2</c:v>
                </c:pt>
                <c:pt idx="330">
                  <c:v>-1.4019012451171899E-2</c:v>
                </c:pt>
                <c:pt idx="331">
                  <c:v>-1.41396522521973E-2</c:v>
                </c:pt>
                <c:pt idx="332">
                  <c:v>-1.3923168182373101E-2</c:v>
                </c:pt>
                <c:pt idx="333">
                  <c:v>-1.39646530151367E-2</c:v>
                </c:pt>
                <c:pt idx="334">
                  <c:v>-1.3974666595459E-2</c:v>
                </c:pt>
                <c:pt idx="335">
                  <c:v>-1.3944149017334E-2</c:v>
                </c:pt>
                <c:pt idx="336">
                  <c:v>-1.37720108032227E-2</c:v>
                </c:pt>
                <c:pt idx="337">
                  <c:v>-1.38568878173828E-2</c:v>
                </c:pt>
                <c:pt idx="338">
                  <c:v>-1.39923095703125E-2</c:v>
                </c:pt>
                <c:pt idx="339">
                  <c:v>-1.38745307922363E-2</c:v>
                </c:pt>
                <c:pt idx="340">
                  <c:v>-1.40304565429688E-2</c:v>
                </c:pt>
                <c:pt idx="341">
                  <c:v>-1.41043663024903E-2</c:v>
                </c:pt>
                <c:pt idx="342">
                  <c:v>-1.39312744140625E-2</c:v>
                </c:pt>
                <c:pt idx="343">
                  <c:v>-1.3908863067627E-2</c:v>
                </c:pt>
                <c:pt idx="344">
                  <c:v>-1.39703750610352E-2</c:v>
                </c:pt>
                <c:pt idx="345">
                  <c:v>-1.38678550720215E-2</c:v>
                </c:pt>
                <c:pt idx="346">
                  <c:v>-1.40080451965332E-2</c:v>
                </c:pt>
                <c:pt idx="347">
                  <c:v>-1.41315460205078E-2</c:v>
                </c:pt>
                <c:pt idx="348">
                  <c:v>-1.39946937561035E-2</c:v>
                </c:pt>
                <c:pt idx="349">
                  <c:v>-1.3956069946289101E-2</c:v>
                </c:pt>
                <c:pt idx="350">
                  <c:v>-1.42078399658203E-2</c:v>
                </c:pt>
                <c:pt idx="351">
                  <c:v>-1.4189243316650399E-2</c:v>
                </c:pt>
                <c:pt idx="352">
                  <c:v>-1.40557289123535E-2</c:v>
                </c:pt>
                <c:pt idx="353">
                  <c:v>-1.4042854309082101E-2</c:v>
                </c:pt>
                <c:pt idx="354">
                  <c:v>-1.42192840576172E-2</c:v>
                </c:pt>
                <c:pt idx="355">
                  <c:v>-1.41754150390625E-2</c:v>
                </c:pt>
                <c:pt idx="356">
                  <c:v>-1.41987800598145E-2</c:v>
                </c:pt>
                <c:pt idx="357">
                  <c:v>-1.4266014099121101E-2</c:v>
                </c:pt>
                <c:pt idx="358">
                  <c:v>-1.40881538391113E-2</c:v>
                </c:pt>
                <c:pt idx="359">
                  <c:v>-1.4161109924316399E-2</c:v>
                </c:pt>
                <c:pt idx="360">
                  <c:v>-1.4209270477294899E-2</c:v>
                </c:pt>
                <c:pt idx="361">
                  <c:v>-1.41987800598145E-2</c:v>
                </c:pt>
                <c:pt idx="362">
                  <c:v>-1.4134407043457101E-2</c:v>
                </c:pt>
                <c:pt idx="363">
                  <c:v>-1.4051914215087899E-2</c:v>
                </c:pt>
                <c:pt idx="364">
                  <c:v>-1.4063835144043E-2</c:v>
                </c:pt>
                <c:pt idx="365">
                  <c:v>-1.41968727111817E-2</c:v>
                </c:pt>
                <c:pt idx="366">
                  <c:v>-1.4050006866455101E-2</c:v>
                </c:pt>
                <c:pt idx="367">
                  <c:v>-1.40714645385742E-2</c:v>
                </c:pt>
                <c:pt idx="368">
                  <c:v>-1.40528678894043E-2</c:v>
                </c:pt>
                <c:pt idx="369">
                  <c:v>-1.39875411987305E-2</c:v>
                </c:pt>
                <c:pt idx="370">
                  <c:v>-1.3884067535400399E-2</c:v>
                </c:pt>
                <c:pt idx="371">
                  <c:v>-1.3927936553955101E-2</c:v>
                </c:pt>
                <c:pt idx="372">
                  <c:v>-1.38568878173828E-2</c:v>
                </c:pt>
                <c:pt idx="373">
                  <c:v>-1.3820648193359399E-2</c:v>
                </c:pt>
                <c:pt idx="374">
                  <c:v>-1.3751506805419899E-2</c:v>
                </c:pt>
                <c:pt idx="375">
                  <c:v>-1.37581825256348E-2</c:v>
                </c:pt>
                <c:pt idx="376">
                  <c:v>-1.3690471649169899E-2</c:v>
                </c:pt>
                <c:pt idx="377">
                  <c:v>-1.35374069213867E-2</c:v>
                </c:pt>
                <c:pt idx="378">
                  <c:v>-1.3392448425293E-2</c:v>
                </c:pt>
                <c:pt idx="379">
                  <c:v>-1.3060569763183601E-2</c:v>
                </c:pt>
                <c:pt idx="380">
                  <c:v>-1.3066291809082101E-2</c:v>
                </c:pt>
                <c:pt idx="381">
                  <c:v>-1.32393836975098E-2</c:v>
                </c:pt>
                <c:pt idx="382">
                  <c:v>-1.30443572998047E-2</c:v>
                </c:pt>
                <c:pt idx="383">
                  <c:v>-1.28145217895508E-2</c:v>
                </c:pt>
                <c:pt idx="384">
                  <c:v>-1.27263069152832E-2</c:v>
                </c:pt>
                <c:pt idx="385">
                  <c:v>-1.2904167175293E-2</c:v>
                </c:pt>
                <c:pt idx="386">
                  <c:v>-1.2519359588623101E-2</c:v>
                </c:pt>
                <c:pt idx="387">
                  <c:v>-1.24616622924805E-2</c:v>
                </c:pt>
                <c:pt idx="388">
                  <c:v>-1.25179290771485E-2</c:v>
                </c:pt>
                <c:pt idx="389">
                  <c:v>-1.2419700622558601E-2</c:v>
                </c:pt>
                <c:pt idx="390">
                  <c:v>-1.1971950531005899E-2</c:v>
                </c:pt>
                <c:pt idx="391">
                  <c:v>-1.20058059692383E-2</c:v>
                </c:pt>
                <c:pt idx="392">
                  <c:v>-1.1730194091796899E-2</c:v>
                </c:pt>
                <c:pt idx="393">
                  <c:v>-1.26924514770508E-2</c:v>
                </c:pt>
                <c:pt idx="394">
                  <c:v>-1.2081146240234399E-2</c:v>
                </c:pt>
                <c:pt idx="395">
                  <c:v>-1.2225627899169899E-2</c:v>
                </c:pt>
                <c:pt idx="396">
                  <c:v>-1.2264728546142601E-2</c:v>
                </c:pt>
                <c:pt idx="397">
                  <c:v>-1.19409561157227E-2</c:v>
                </c:pt>
                <c:pt idx="398">
                  <c:v>-1.1650562286377E-2</c:v>
                </c:pt>
                <c:pt idx="399">
                  <c:v>-1.17902755737305E-2</c:v>
                </c:pt>
                <c:pt idx="400">
                  <c:v>-1.24688148498535E-2</c:v>
                </c:pt>
                <c:pt idx="401">
                  <c:v>-1.20954513549805E-2</c:v>
                </c:pt>
                <c:pt idx="402">
                  <c:v>-1.18436813354492E-2</c:v>
                </c:pt>
                <c:pt idx="403">
                  <c:v>-1.16791725158692E-2</c:v>
                </c:pt>
                <c:pt idx="404">
                  <c:v>-1.15256309509278E-2</c:v>
                </c:pt>
                <c:pt idx="405">
                  <c:v>-1.14259719848633E-2</c:v>
                </c:pt>
                <c:pt idx="406">
                  <c:v>-1.1685848236084E-2</c:v>
                </c:pt>
                <c:pt idx="407">
                  <c:v>-1.1445522308349601E-2</c:v>
                </c:pt>
                <c:pt idx="408">
                  <c:v>-1.15489959716797E-2</c:v>
                </c:pt>
                <c:pt idx="409">
                  <c:v>-1.16653442382813E-2</c:v>
                </c:pt>
                <c:pt idx="410">
                  <c:v>-1.1595249176025399E-2</c:v>
                </c:pt>
                <c:pt idx="411">
                  <c:v>-1.13024711608887E-2</c:v>
                </c:pt>
                <c:pt idx="412">
                  <c:v>-1.1178493499755899E-2</c:v>
                </c:pt>
                <c:pt idx="413">
                  <c:v>-1.09858512878418E-2</c:v>
                </c:pt>
                <c:pt idx="414">
                  <c:v>-1.13906860351563E-2</c:v>
                </c:pt>
                <c:pt idx="415">
                  <c:v>-1.1475563049316399E-2</c:v>
                </c:pt>
                <c:pt idx="416">
                  <c:v>-1.11565589904785E-2</c:v>
                </c:pt>
                <c:pt idx="417">
                  <c:v>-1.11565589904785E-2</c:v>
                </c:pt>
                <c:pt idx="418">
                  <c:v>-1.12299919128418E-2</c:v>
                </c:pt>
                <c:pt idx="419">
                  <c:v>-1.11627578735352E-2</c:v>
                </c:pt>
                <c:pt idx="420">
                  <c:v>-1.1094570159912101E-2</c:v>
                </c:pt>
                <c:pt idx="421">
                  <c:v>-1.1122703552246101E-2</c:v>
                </c:pt>
                <c:pt idx="422">
                  <c:v>-1.09658241271973E-2</c:v>
                </c:pt>
                <c:pt idx="423">
                  <c:v>-1.09224319458008E-2</c:v>
                </c:pt>
                <c:pt idx="424">
                  <c:v>-1.09434127807617E-2</c:v>
                </c:pt>
                <c:pt idx="425">
                  <c:v>-1.11360549926758E-2</c:v>
                </c:pt>
                <c:pt idx="426">
                  <c:v>-1.09715461730957E-2</c:v>
                </c:pt>
                <c:pt idx="427">
                  <c:v>-1.0914802551269601E-2</c:v>
                </c:pt>
                <c:pt idx="428">
                  <c:v>-1.11145973205567E-2</c:v>
                </c:pt>
                <c:pt idx="429">
                  <c:v>-1.1054039001464899E-2</c:v>
                </c:pt>
                <c:pt idx="430">
                  <c:v>-1.06582641601563E-2</c:v>
                </c:pt>
                <c:pt idx="431">
                  <c:v>-1.09357833862305E-2</c:v>
                </c:pt>
                <c:pt idx="432">
                  <c:v>-1.0589599609375E-2</c:v>
                </c:pt>
                <c:pt idx="433">
                  <c:v>-9.9287033081054705E-3</c:v>
                </c:pt>
                <c:pt idx="434">
                  <c:v>-9.0460777282714896E-3</c:v>
                </c:pt>
                <c:pt idx="435">
                  <c:v>-9.0532302856445295E-3</c:v>
                </c:pt>
                <c:pt idx="436">
                  <c:v>-9.7432136535644601E-3</c:v>
                </c:pt>
                <c:pt idx="437">
                  <c:v>-9.8042488098144601E-3</c:v>
                </c:pt>
                <c:pt idx="438">
                  <c:v>-1.0840415954589899E-2</c:v>
                </c:pt>
                <c:pt idx="439">
                  <c:v>-1.4365673065185601E-2</c:v>
                </c:pt>
                <c:pt idx="440">
                  <c:v>-1.59974098205567E-2</c:v>
                </c:pt>
                <c:pt idx="441">
                  <c:v>-1.4200210571289101E-2</c:v>
                </c:pt>
                <c:pt idx="442">
                  <c:v>-1.3162612915039101E-2</c:v>
                </c:pt>
                <c:pt idx="443">
                  <c:v>-1.3089656829834E-2</c:v>
                </c:pt>
                <c:pt idx="444">
                  <c:v>-1.13649368286133E-2</c:v>
                </c:pt>
                <c:pt idx="445">
                  <c:v>-9.0522766113281302E-3</c:v>
                </c:pt>
                <c:pt idx="446">
                  <c:v>-9.0804100036621094E-3</c:v>
                </c:pt>
                <c:pt idx="447">
                  <c:v>-9.8419189453125E-3</c:v>
                </c:pt>
                <c:pt idx="448">
                  <c:v>-1.0318756103515601E-2</c:v>
                </c:pt>
                <c:pt idx="449">
                  <c:v>-1.0831356048584E-2</c:v>
                </c:pt>
                <c:pt idx="450">
                  <c:v>-1.08919143676758E-2</c:v>
                </c:pt>
                <c:pt idx="451">
                  <c:v>-1.1014461517334E-2</c:v>
                </c:pt>
                <c:pt idx="452">
                  <c:v>-1.1070728302002E-2</c:v>
                </c:pt>
                <c:pt idx="453">
                  <c:v>-1.10669136047363E-2</c:v>
                </c:pt>
                <c:pt idx="454">
                  <c:v>-1.09634399414063E-2</c:v>
                </c:pt>
                <c:pt idx="455">
                  <c:v>-1.11908912658692E-2</c:v>
                </c:pt>
                <c:pt idx="456">
                  <c:v>-1.11441612243653E-2</c:v>
                </c:pt>
                <c:pt idx="457">
                  <c:v>-1.11236572265625E-2</c:v>
                </c:pt>
                <c:pt idx="458">
                  <c:v>-1.1122703552246101E-2</c:v>
                </c:pt>
                <c:pt idx="459">
                  <c:v>-1.12133026123047E-2</c:v>
                </c:pt>
                <c:pt idx="460">
                  <c:v>-1.1056900024414101E-2</c:v>
                </c:pt>
                <c:pt idx="461">
                  <c:v>-1.11446380615235E-2</c:v>
                </c:pt>
                <c:pt idx="462">
                  <c:v>-1.1146068572998101E-2</c:v>
                </c:pt>
                <c:pt idx="463">
                  <c:v>-1.1153221130371101E-2</c:v>
                </c:pt>
                <c:pt idx="464">
                  <c:v>-1.11136436462403E-2</c:v>
                </c:pt>
                <c:pt idx="465">
                  <c:v>-1.11546516418457E-2</c:v>
                </c:pt>
                <c:pt idx="466">
                  <c:v>-7.7891349792480503E-3</c:v>
                </c:pt>
                <c:pt idx="467">
                  <c:v>-1.12614631652832E-2</c:v>
                </c:pt>
                <c:pt idx="468">
                  <c:v>-1.2061119079589899E-2</c:v>
                </c:pt>
                <c:pt idx="469">
                  <c:v>-1.11494064331055E-2</c:v>
                </c:pt>
                <c:pt idx="470">
                  <c:v>-1.1258602142334E-2</c:v>
                </c:pt>
                <c:pt idx="471">
                  <c:v>-1.10907554626465E-2</c:v>
                </c:pt>
                <c:pt idx="472">
                  <c:v>-1.1076450347900399E-2</c:v>
                </c:pt>
                <c:pt idx="473">
                  <c:v>-1.1163234710693399E-2</c:v>
                </c:pt>
                <c:pt idx="474">
                  <c:v>-1.11169815063477E-2</c:v>
                </c:pt>
                <c:pt idx="475">
                  <c:v>-1.1216640472412101E-2</c:v>
                </c:pt>
                <c:pt idx="476">
                  <c:v>-1.1173248291015601E-2</c:v>
                </c:pt>
                <c:pt idx="477">
                  <c:v>-1.11017227172852E-2</c:v>
                </c:pt>
                <c:pt idx="478">
                  <c:v>-1.12085342407227E-2</c:v>
                </c:pt>
                <c:pt idx="479">
                  <c:v>-1.11603736877442E-2</c:v>
                </c:pt>
                <c:pt idx="480">
                  <c:v>-1.1225700378418E-2</c:v>
                </c:pt>
                <c:pt idx="481">
                  <c:v>-1.11260414123535E-2</c:v>
                </c:pt>
                <c:pt idx="482">
                  <c:v>-1.11775398254395E-2</c:v>
                </c:pt>
                <c:pt idx="483">
                  <c:v>-1.1097908020019601E-2</c:v>
                </c:pt>
                <c:pt idx="484">
                  <c:v>-1.11079216003418E-2</c:v>
                </c:pt>
                <c:pt idx="485">
                  <c:v>-1.1089324951171899E-2</c:v>
                </c:pt>
                <c:pt idx="486">
                  <c:v>-1.1079311370849601E-2</c:v>
                </c:pt>
                <c:pt idx="487">
                  <c:v>-1.11536979675293E-2</c:v>
                </c:pt>
                <c:pt idx="488">
                  <c:v>-1.11079216003418E-2</c:v>
                </c:pt>
                <c:pt idx="489">
                  <c:v>-1.1038780212402399E-2</c:v>
                </c:pt>
                <c:pt idx="490">
                  <c:v>-1.1054039001464899E-2</c:v>
                </c:pt>
                <c:pt idx="491">
                  <c:v>-1.1008739471435601E-2</c:v>
                </c:pt>
                <c:pt idx="492">
                  <c:v>-1.1068344116211E-2</c:v>
                </c:pt>
                <c:pt idx="493">
                  <c:v>-1.0995864868164101E-2</c:v>
                </c:pt>
                <c:pt idx="494">
                  <c:v>-1.10077857971192E-2</c:v>
                </c:pt>
                <c:pt idx="495">
                  <c:v>-1.10478401184082E-2</c:v>
                </c:pt>
                <c:pt idx="496">
                  <c:v>-1.1067390441894601E-2</c:v>
                </c:pt>
                <c:pt idx="497">
                  <c:v>-1.09562873840332E-2</c:v>
                </c:pt>
                <c:pt idx="498">
                  <c:v>-1.09314918518067E-2</c:v>
                </c:pt>
                <c:pt idx="499">
                  <c:v>-1.10039710998535E-2</c:v>
                </c:pt>
                <c:pt idx="500">
                  <c:v>-1.10297203063965E-2</c:v>
                </c:pt>
                <c:pt idx="501">
                  <c:v>-1.0978221893310601E-2</c:v>
                </c:pt>
                <c:pt idx="502">
                  <c:v>-1.10173225402832E-2</c:v>
                </c:pt>
                <c:pt idx="503">
                  <c:v>-1.09224319458008E-2</c:v>
                </c:pt>
                <c:pt idx="504">
                  <c:v>-1.09987258911133E-2</c:v>
                </c:pt>
                <c:pt idx="505">
                  <c:v>-1.09362602233887E-2</c:v>
                </c:pt>
                <c:pt idx="506">
                  <c:v>-1.1000633239746101E-2</c:v>
                </c:pt>
                <c:pt idx="507">
                  <c:v>-1.09405517578125E-2</c:v>
                </c:pt>
                <c:pt idx="508">
                  <c:v>-1.09224319458008E-2</c:v>
                </c:pt>
                <c:pt idx="509">
                  <c:v>-1.09095573425293E-2</c:v>
                </c:pt>
                <c:pt idx="510">
                  <c:v>-1.09734535217285E-2</c:v>
                </c:pt>
                <c:pt idx="511">
                  <c:v>-1.09643936157227E-2</c:v>
                </c:pt>
                <c:pt idx="512">
                  <c:v>-1.1033058166503899E-2</c:v>
                </c:pt>
                <c:pt idx="513">
                  <c:v>-1.0959625244140601E-2</c:v>
                </c:pt>
                <c:pt idx="514">
                  <c:v>-1.0975837707519601E-2</c:v>
                </c:pt>
                <c:pt idx="515">
                  <c:v>-1.0903835296630899E-2</c:v>
                </c:pt>
                <c:pt idx="516">
                  <c:v>-1.09052658081055E-2</c:v>
                </c:pt>
                <c:pt idx="517">
                  <c:v>-1.09424591064453E-2</c:v>
                </c:pt>
                <c:pt idx="518">
                  <c:v>-1.10149383544922E-2</c:v>
                </c:pt>
                <c:pt idx="519">
                  <c:v>-1.09405517578125E-2</c:v>
                </c:pt>
                <c:pt idx="520">
                  <c:v>-1.1015892028808601E-2</c:v>
                </c:pt>
                <c:pt idx="521">
                  <c:v>-1.0947704315185601E-2</c:v>
                </c:pt>
                <c:pt idx="522">
                  <c:v>-1.10578536987305E-2</c:v>
                </c:pt>
                <c:pt idx="523">
                  <c:v>-1.1039257049560601E-2</c:v>
                </c:pt>
                <c:pt idx="524">
                  <c:v>-1.10430717468262E-2</c:v>
                </c:pt>
                <c:pt idx="525">
                  <c:v>-1.09353065490723E-2</c:v>
                </c:pt>
                <c:pt idx="526">
                  <c:v>-1.09577178955078E-2</c:v>
                </c:pt>
                <c:pt idx="527">
                  <c:v>-1.1014461517334E-2</c:v>
                </c:pt>
                <c:pt idx="528">
                  <c:v>-1.1038780212402399E-2</c:v>
                </c:pt>
                <c:pt idx="529">
                  <c:v>-1.1035919189453101E-2</c:v>
                </c:pt>
                <c:pt idx="530">
                  <c:v>-1.09539031982422E-2</c:v>
                </c:pt>
                <c:pt idx="531">
                  <c:v>-1.1048316955566399E-2</c:v>
                </c:pt>
                <c:pt idx="532">
                  <c:v>-1.1008739471435601E-2</c:v>
                </c:pt>
                <c:pt idx="533">
                  <c:v>-1.1010646820068399E-2</c:v>
                </c:pt>
                <c:pt idx="534">
                  <c:v>-1.0995864868164101E-2</c:v>
                </c:pt>
                <c:pt idx="535">
                  <c:v>-1.1018276214599601E-2</c:v>
                </c:pt>
                <c:pt idx="536">
                  <c:v>-1.09457969665528E-2</c:v>
                </c:pt>
                <c:pt idx="537">
                  <c:v>-1.1006355285644601E-2</c:v>
                </c:pt>
                <c:pt idx="538">
                  <c:v>-1.1016845703125E-2</c:v>
                </c:pt>
                <c:pt idx="539">
                  <c:v>-1.1040210723877E-2</c:v>
                </c:pt>
                <c:pt idx="540">
                  <c:v>-1.09915733337403E-2</c:v>
                </c:pt>
                <c:pt idx="541">
                  <c:v>-1.09963417053223E-2</c:v>
                </c:pt>
                <c:pt idx="542">
                  <c:v>-1.09772682189942E-2</c:v>
                </c:pt>
                <c:pt idx="543">
                  <c:v>-1.10244750976563E-2</c:v>
                </c:pt>
                <c:pt idx="544">
                  <c:v>-1.0986328125E-2</c:v>
                </c:pt>
                <c:pt idx="545">
                  <c:v>-1.1014461517334E-2</c:v>
                </c:pt>
                <c:pt idx="546">
                  <c:v>-1.09710693359375E-2</c:v>
                </c:pt>
                <c:pt idx="547">
                  <c:v>-1.0995388031005899E-2</c:v>
                </c:pt>
                <c:pt idx="548">
                  <c:v>-1.09429359436035E-2</c:v>
                </c:pt>
                <c:pt idx="549">
                  <c:v>-1.0915756225586E-2</c:v>
                </c:pt>
                <c:pt idx="550">
                  <c:v>-1.09658241271973E-2</c:v>
                </c:pt>
                <c:pt idx="551">
                  <c:v>-1.0927677154541E-2</c:v>
                </c:pt>
                <c:pt idx="552">
                  <c:v>-1.0919570922851601E-2</c:v>
                </c:pt>
                <c:pt idx="553">
                  <c:v>-1.0983943939209E-2</c:v>
                </c:pt>
                <c:pt idx="554">
                  <c:v>-1.0964870452880899E-2</c:v>
                </c:pt>
                <c:pt idx="555">
                  <c:v>-1.09176635742188E-2</c:v>
                </c:pt>
                <c:pt idx="556">
                  <c:v>-1.09381675720215E-2</c:v>
                </c:pt>
                <c:pt idx="557">
                  <c:v>-1.08919143676758E-2</c:v>
                </c:pt>
                <c:pt idx="558">
                  <c:v>-1.0924339294433601E-2</c:v>
                </c:pt>
                <c:pt idx="559">
                  <c:v>-1.0892391204834E-2</c:v>
                </c:pt>
                <c:pt idx="560">
                  <c:v>-1.0931968688964899E-2</c:v>
                </c:pt>
                <c:pt idx="561">
                  <c:v>-1.08776092529297E-2</c:v>
                </c:pt>
                <c:pt idx="562">
                  <c:v>-1.0946273803711E-2</c:v>
                </c:pt>
                <c:pt idx="563">
                  <c:v>-1.0921478271484399E-2</c:v>
                </c:pt>
                <c:pt idx="564">
                  <c:v>-1.0932445526123101E-2</c:v>
                </c:pt>
                <c:pt idx="565">
                  <c:v>-1.0860443115234399E-2</c:v>
                </c:pt>
                <c:pt idx="566">
                  <c:v>-1.0876178741455101E-2</c:v>
                </c:pt>
                <c:pt idx="567">
                  <c:v>-1.09257698059082E-2</c:v>
                </c:pt>
                <c:pt idx="568">
                  <c:v>-1.0965347290039101E-2</c:v>
                </c:pt>
                <c:pt idx="569">
                  <c:v>-1.08966827392578E-2</c:v>
                </c:pt>
                <c:pt idx="570">
                  <c:v>-1.08752250671387E-2</c:v>
                </c:pt>
                <c:pt idx="571">
                  <c:v>-1.07789039611817E-2</c:v>
                </c:pt>
                <c:pt idx="572">
                  <c:v>-1.08270645141602E-2</c:v>
                </c:pt>
                <c:pt idx="573">
                  <c:v>-1.08742713928223E-2</c:v>
                </c:pt>
                <c:pt idx="574">
                  <c:v>-1.09124183654785E-2</c:v>
                </c:pt>
                <c:pt idx="575">
                  <c:v>-1.07502937316895E-2</c:v>
                </c:pt>
                <c:pt idx="576">
                  <c:v>-1.07111930847168E-2</c:v>
                </c:pt>
                <c:pt idx="577">
                  <c:v>-1.07626914978028E-2</c:v>
                </c:pt>
                <c:pt idx="578">
                  <c:v>-1.0723114013671899E-2</c:v>
                </c:pt>
                <c:pt idx="579">
                  <c:v>-1.07979774475098E-2</c:v>
                </c:pt>
                <c:pt idx="580">
                  <c:v>-1.07073783874512E-2</c:v>
                </c:pt>
                <c:pt idx="581">
                  <c:v>-1.06053352355957E-2</c:v>
                </c:pt>
                <c:pt idx="582">
                  <c:v>-1.0553359985351601E-2</c:v>
                </c:pt>
                <c:pt idx="583">
                  <c:v>-1.05786323547363E-2</c:v>
                </c:pt>
                <c:pt idx="584">
                  <c:v>-1.0583400726318399E-2</c:v>
                </c:pt>
                <c:pt idx="585">
                  <c:v>-1.0605812072753899E-2</c:v>
                </c:pt>
                <c:pt idx="586">
                  <c:v>-1.0610580444336E-2</c:v>
                </c:pt>
                <c:pt idx="587">
                  <c:v>-1.06101036071778E-2</c:v>
                </c:pt>
                <c:pt idx="588">
                  <c:v>-1.05414390563965E-2</c:v>
                </c:pt>
                <c:pt idx="589">
                  <c:v>-1.06277465820313E-2</c:v>
                </c:pt>
                <c:pt idx="590">
                  <c:v>-1.0548591613769601E-2</c:v>
                </c:pt>
                <c:pt idx="591">
                  <c:v>-1.0509490966796899E-2</c:v>
                </c:pt>
                <c:pt idx="592">
                  <c:v>-1.04584693908692E-2</c:v>
                </c:pt>
                <c:pt idx="593">
                  <c:v>-1.0467529296875E-2</c:v>
                </c:pt>
                <c:pt idx="594">
                  <c:v>-1.0484218597412101E-2</c:v>
                </c:pt>
                <c:pt idx="595">
                  <c:v>-1.04761123657227E-2</c:v>
                </c:pt>
                <c:pt idx="596">
                  <c:v>-1.0512351989746101E-2</c:v>
                </c:pt>
                <c:pt idx="597">
                  <c:v>-1.04146003723145E-2</c:v>
                </c:pt>
                <c:pt idx="598">
                  <c:v>-1.0461807250976601E-2</c:v>
                </c:pt>
                <c:pt idx="599">
                  <c:v>-1.04680061340332E-2</c:v>
                </c:pt>
                <c:pt idx="600">
                  <c:v>-1.04222297668457E-2</c:v>
                </c:pt>
                <c:pt idx="601">
                  <c:v>-1.0405063629150399E-2</c:v>
                </c:pt>
                <c:pt idx="602">
                  <c:v>-1.04656219482422E-2</c:v>
                </c:pt>
                <c:pt idx="603">
                  <c:v>-1.04069709777832E-2</c:v>
                </c:pt>
                <c:pt idx="604">
                  <c:v>-1.03178024291992E-2</c:v>
                </c:pt>
                <c:pt idx="605">
                  <c:v>-1.0407447814941399E-2</c:v>
                </c:pt>
                <c:pt idx="606">
                  <c:v>-1.0334014892578101E-2</c:v>
                </c:pt>
                <c:pt idx="607">
                  <c:v>-1.02972984313965E-2</c:v>
                </c:pt>
                <c:pt idx="608">
                  <c:v>-1.0376930236816399E-2</c:v>
                </c:pt>
                <c:pt idx="609">
                  <c:v>-1.03425979614258E-2</c:v>
                </c:pt>
                <c:pt idx="610">
                  <c:v>-1.0331153869628899E-2</c:v>
                </c:pt>
                <c:pt idx="611">
                  <c:v>-1.0357379913330101E-2</c:v>
                </c:pt>
                <c:pt idx="612">
                  <c:v>-1.02872848510742E-2</c:v>
                </c:pt>
                <c:pt idx="613">
                  <c:v>-1.0227203369140601E-2</c:v>
                </c:pt>
                <c:pt idx="614">
                  <c:v>-1.0181427001953101E-2</c:v>
                </c:pt>
                <c:pt idx="615">
                  <c:v>-1.0230541229248101E-2</c:v>
                </c:pt>
                <c:pt idx="616">
                  <c:v>-1.0146141052246101E-2</c:v>
                </c:pt>
                <c:pt idx="617">
                  <c:v>-1.0130405426025399E-2</c:v>
                </c:pt>
                <c:pt idx="618">
                  <c:v>-1.01242065429688E-2</c:v>
                </c:pt>
                <c:pt idx="619">
                  <c:v>-1.01776123046875E-2</c:v>
                </c:pt>
                <c:pt idx="620">
                  <c:v>-1.01394653320313E-2</c:v>
                </c:pt>
                <c:pt idx="621">
                  <c:v>-1.0189056396484399E-2</c:v>
                </c:pt>
                <c:pt idx="622">
                  <c:v>-1.01208686828613E-2</c:v>
                </c:pt>
                <c:pt idx="623">
                  <c:v>-1.00703239440918E-2</c:v>
                </c:pt>
                <c:pt idx="624">
                  <c:v>-1.0041713714599601E-2</c:v>
                </c:pt>
                <c:pt idx="625">
                  <c:v>-1.00550651550293E-2</c:v>
                </c:pt>
                <c:pt idx="626">
                  <c:v>-1.00769996643067E-2</c:v>
                </c:pt>
                <c:pt idx="627">
                  <c:v>-1.00560188293457E-2</c:v>
                </c:pt>
                <c:pt idx="628">
                  <c:v>-9.9396705627441406E-3</c:v>
                </c:pt>
                <c:pt idx="629">
                  <c:v>-9.9301338195800799E-3</c:v>
                </c:pt>
                <c:pt idx="630">
                  <c:v>-9.9477767944336007E-3</c:v>
                </c:pt>
                <c:pt idx="631">
                  <c:v>-9.9611282348632795E-3</c:v>
                </c:pt>
                <c:pt idx="632">
                  <c:v>-9.9406242370605503E-3</c:v>
                </c:pt>
                <c:pt idx="633">
                  <c:v>-9.9706649780273507E-3</c:v>
                </c:pt>
                <c:pt idx="634">
                  <c:v>-9.9163055419921892E-3</c:v>
                </c:pt>
                <c:pt idx="635">
                  <c:v>-9.7451210021972708E-3</c:v>
                </c:pt>
                <c:pt idx="636">
                  <c:v>-9.7608566284179705E-3</c:v>
                </c:pt>
                <c:pt idx="637">
                  <c:v>-9.8075866699218802E-3</c:v>
                </c:pt>
                <c:pt idx="638">
                  <c:v>-9.8876953125E-3</c:v>
                </c:pt>
                <c:pt idx="639">
                  <c:v>-9.8319053649902396E-3</c:v>
                </c:pt>
                <c:pt idx="640">
                  <c:v>-9.8590850830078108E-3</c:v>
                </c:pt>
                <c:pt idx="641">
                  <c:v>-9.7775459289550799E-3</c:v>
                </c:pt>
                <c:pt idx="642">
                  <c:v>-9.7250938415527396E-3</c:v>
                </c:pt>
                <c:pt idx="643">
                  <c:v>-9.7565650939941406E-3</c:v>
                </c:pt>
                <c:pt idx="644">
                  <c:v>-9.7937583923339896E-3</c:v>
                </c:pt>
                <c:pt idx="645">
                  <c:v>-9.9000930786132795E-3</c:v>
                </c:pt>
                <c:pt idx="646">
                  <c:v>-9.8638534545898507E-3</c:v>
                </c:pt>
                <c:pt idx="647">
                  <c:v>-9.6721649169921892E-3</c:v>
                </c:pt>
                <c:pt idx="648">
                  <c:v>-9.4938278198242205E-3</c:v>
                </c:pt>
                <c:pt idx="649">
                  <c:v>-9.6311569213867205E-3</c:v>
                </c:pt>
                <c:pt idx="650">
                  <c:v>-9.4780921936035208E-3</c:v>
                </c:pt>
                <c:pt idx="651">
                  <c:v>-9.5481872558593802E-3</c:v>
                </c:pt>
                <c:pt idx="652">
                  <c:v>-9.5090866088867205E-3</c:v>
                </c:pt>
                <c:pt idx="653">
                  <c:v>-9.4184875488281302E-3</c:v>
                </c:pt>
                <c:pt idx="654">
                  <c:v>-9.3965530395507795E-3</c:v>
                </c:pt>
                <c:pt idx="655">
                  <c:v>-9.4108581542968802E-3</c:v>
                </c:pt>
                <c:pt idx="656">
                  <c:v>-9.4161033630371094E-3</c:v>
                </c:pt>
                <c:pt idx="657">
                  <c:v>-9.3555450439453108E-3</c:v>
                </c:pt>
                <c:pt idx="658">
                  <c:v>-9.3774795532226597E-3</c:v>
                </c:pt>
                <c:pt idx="659">
                  <c:v>-9.3364715576171892E-3</c:v>
                </c:pt>
                <c:pt idx="660">
                  <c:v>-9.3598365783691406E-3</c:v>
                </c:pt>
                <c:pt idx="661">
                  <c:v>-9.2477798461914097E-3</c:v>
                </c:pt>
                <c:pt idx="662">
                  <c:v>-9.3698501586914097E-3</c:v>
                </c:pt>
                <c:pt idx="663">
                  <c:v>-9.2587471008300799E-3</c:v>
                </c:pt>
                <c:pt idx="664">
                  <c:v>-9.1586112976074201E-3</c:v>
                </c:pt>
                <c:pt idx="665">
                  <c:v>-9.0909004211425799E-3</c:v>
                </c:pt>
                <c:pt idx="666">
                  <c:v>-8.9883804321289097E-3</c:v>
                </c:pt>
                <c:pt idx="667">
                  <c:v>-8.9907646179199201E-3</c:v>
                </c:pt>
                <c:pt idx="668">
                  <c:v>-8.9197158813476597E-3</c:v>
                </c:pt>
                <c:pt idx="669">
                  <c:v>-8.9769363403320295E-3</c:v>
                </c:pt>
                <c:pt idx="670">
                  <c:v>-8.8768005371093802E-3</c:v>
                </c:pt>
                <c:pt idx="671">
                  <c:v>-8.9306831359863299E-3</c:v>
                </c:pt>
                <c:pt idx="672">
                  <c:v>-8.9025497436523507E-3</c:v>
                </c:pt>
                <c:pt idx="673">
                  <c:v>-8.9125633239746094E-3</c:v>
                </c:pt>
                <c:pt idx="674">
                  <c:v>-8.8844299316406302E-3</c:v>
                </c:pt>
                <c:pt idx="675">
                  <c:v>-8.7871551513671892E-3</c:v>
                </c:pt>
                <c:pt idx="676">
                  <c:v>-8.7437629699707101E-3</c:v>
                </c:pt>
                <c:pt idx="677">
                  <c:v>-8.8186264038086007E-3</c:v>
                </c:pt>
                <c:pt idx="678">
                  <c:v>-8.7819099426269601E-3</c:v>
                </c:pt>
                <c:pt idx="679">
                  <c:v>-8.8095664978027396E-3</c:v>
                </c:pt>
                <c:pt idx="680">
                  <c:v>-8.7571144104003906E-3</c:v>
                </c:pt>
                <c:pt idx="681">
                  <c:v>-8.7823867797851597E-3</c:v>
                </c:pt>
                <c:pt idx="682">
                  <c:v>-8.8148117065429705E-3</c:v>
                </c:pt>
                <c:pt idx="683">
                  <c:v>-8.7804794311523507E-3</c:v>
                </c:pt>
                <c:pt idx="684">
                  <c:v>-8.85772705078125E-3</c:v>
                </c:pt>
                <c:pt idx="685">
                  <c:v>-8.8009834289550799E-3</c:v>
                </c:pt>
                <c:pt idx="686">
                  <c:v>-8.6846351623535208E-3</c:v>
                </c:pt>
                <c:pt idx="687">
                  <c:v>-8.7099075317382795E-3</c:v>
                </c:pt>
                <c:pt idx="688">
                  <c:v>-8.6922645568847708E-3</c:v>
                </c:pt>
                <c:pt idx="689">
                  <c:v>-8.7532997131347708E-3</c:v>
                </c:pt>
                <c:pt idx="690">
                  <c:v>-8.5916519165039097E-3</c:v>
                </c:pt>
                <c:pt idx="691">
                  <c:v>-8.6345672607421892E-3</c:v>
                </c:pt>
                <c:pt idx="692">
                  <c:v>-8.6622238159179705E-3</c:v>
                </c:pt>
                <c:pt idx="693">
                  <c:v>-8.6779594421386701E-3</c:v>
                </c:pt>
                <c:pt idx="694">
                  <c:v>-8.7399482727050799E-3</c:v>
                </c:pt>
                <c:pt idx="695">
                  <c:v>-8.5115432739257795E-3</c:v>
                </c:pt>
                <c:pt idx="696">
                  <c:v>-8.4180831909179705E-3</c:v>
                </c:pt>
                <c:pt idx="697">
                  <c:v>-8.5234642028808594E-3</c:v>
                </c:pt>
                <c:pt idx="698">
                  <c:v>-8.4924697875976597E-3</c:v>
                </c:pt>
                <c:pt idx="699">
                  <c:v>-8.4218978881836007E-3</c:v>
                </c:pt>
                <c:pt idx="700">
                  <c:v>-8.3527565002441406E-3</c:v>
                </c:pt>
                <c:pt idx="701">
                  <c:v>-8.3785057067871094E-3</c:v>
                </c:pt>
                <c:pt idx="702">
                  <c:v>-8.3713531494140608E-3</c:v>
                </c:pt>
                <c:pt idx="703">
                  <c:v>-8.33892822265625E-3</c:v>
                </c:pt>
                <c:pt idx="704">
                  <c:v>-8.4795951843261701E-3</c:v>
                </c:pt>
                <c:pt idx="705">
                  <c:v>-8.5453987121582101E-3</c:v>
                </c:pt>
                <c:pt idx="706">
                  <c:v>-8.5391998291015608E-3</c:v>
                </c:pt>
                <c:pt idx="707">
                  <c:v>-8.7647438049316406E-3</c:v>
                </c:pt>
                <c:pt idx="708">
                  <c:v>-8.8152885437011701E-3</c:v>
                </c:pt>
                <c:pt idx="709">
                  <c:v>-8.9392662048339896E-3</c:v>
                </c:pt>
                <c:pt idx="710">
                  <c:v>-8.9669227600097708E-3</c:v>
                </c:pt>
                <c:pt idx="711">
                  <c:v>-8.8701248168945295E-3</c:v>
                </c:pt>
                <c:pt idx="712">
                  <c:v>-9.0532302856445295E-3</c:v>
                </c:pt>
                <c:pt idx="713">
                  <c:v>-9.1681480407714896E-3</c:v>
                </c:pt>
                <c:pt idx="714">
                  <c:v>-9.1090202331543003E-3</c:v>
                </c:pt>
                <c:pt idx="715">
                  <c:v>-9.1590881347656302E-3</c:v>
                </c:pt>
                <c:pt idx="716">
                  <c:v>-9.2754364013671892E-3</c:v>
                </c:pt>
                <c:pt idx="717">
                  <c:v>-9.1757774353027396E-3</c:v>
                </c:pt>
                <c:pt idx="718">
                  <c:v>-9.0012550354003906E-3</c:v>
                </c:pt>
                <c:pt idx="719">
                  <c:v>-8.9969635009765608E-3</c:v>
                </c:pt>
                <c:pt idx="720">
                  <c:v>-8.9211463928222708E-3</c:v>
                </c:pt>
                <c:pt idx="721">
                  <c:v>-8.8620185852050799E-3</c:v>
                </c:pt>
                <c:pt idx="722">
                  <c:v>-8.7461471557617205E-3</c:v>
                </c:pt>
                <c:pt idx="723">
                  <c:v>-8.5511207580566406E-3</c:v>
                </c:pt>
                <c:pt idx="724">
                  <c:v>-8.5306167602539097E-3</c:v>
                </c:pt>
                <c:pt idx="725">
                  <c:v>-8.1825256347656302E-3</c:v>
                </c:pt>
                <c:pt idx="726">
                  <c:v>-8.2726478576660208E-3</c:v>
                </c:pt>
                <c:pt idx="727">
                  <c:v>-7.9565048217773507E-3</c:v>
                </c:pt>
                <c:pt idx="728">
                  <c:v>-7.8821182250976597E-3</c:v>
                </c:pt>
                <c:pt idx="729">
                  <c:v>-7.9770088195800799E-3</c:v>
                </c:pt>
                <c:pt idx="730">
                  <c:v>-7.8496932983398507E-3</c:v>
                </c:pt>
                <c:pt idx="731">
                  <c:v>-7.9822540283203194E-3</c:v>
                </c:pt>
                <c:pt idx="732">
                  <c:v>-7.8697204589843802E-3</c:v>
                </c:pt>
                <c:pt idx="733">
                  <c:v>-7.9050064086914097E-3</c:v>
                </c:pt>
                <c:pt idx="734">
                  <c:v>-7.7610015869140703E-3</c:v>
                </c:pt>
                <c:pt idx="735">
                  <c:v>-7.8763961791992205E-3</c:v>
                </c:pt>
                <c:pt idx="736">
                  <c:v>-7.6942443847656302E-3</c:v>
                </c:pt>
                <c:pt idx="737">
                  <c:v>-7.7686309814453203E-3</c:v>
                </c:pt>
                <c:pt idx="738">
                  <c:v>-7.8439712524414097E-3</c:v>
                </c:pt>
                <c:pt idx="739">
                  <c:v>-7.7428817749023498E-3</c:v>
                </c:pt>
                <c:pt idx="740">
                  <c:v>-7.7176094055175799E-3</c:v>
                </c:pt>
                <c:pt idx="741">
                  <c:v>-7.6346397399902396E-3</c:v>
                </c:pt>
                <c:pt idx="742">
                  <c:v>-7.7490806579589896E-3</c:v>
                </c:pt>
                <c:pt idx="743">
                  <c:v>-7.6193809509277396E-3</c:v>
                </c:pt>
                <c:pt idx="744">
                  <c:v>-7.63702392578125E-3</c:v>
                </c:pt>
                <c:pt idx="745">
                  <c:v>-7.6127052307128898E-3</c:v>
                </c:pt>
                <c:pt idx="746">
                  <c:v>-7.7223777770996102E-3</c:v>
                </c:pt>
                <c:pt idx="747">
                  <c:v>-7.4896812438964896E-3</c:v>
                </c:pt>
                <c:pt idx="748">
                  <c:v>-7.8935623168945295E-3</c:v>
                </c:pt>
                <c:pt idx="749">
                  <c:v>-7.7657699584960998E-3</c:v>
                </c:pt>
                <c:pt idx="750">
                  <c:v>-7.8077316284179696E-3</c:v>
                </c:pt>
                <c:pt idx="751">
                  <c:v>-7.5831413269043003E-3</c:v>
                </c:pt>
                <c:pt idx="752">
                  <c:v>-7.9140663146972708E-3</c:v>
                </c:pt>
                <c:pt idx="753">
                  <c:v>-7.6541900634765703E-3</c:v>
                </c:pt>
                <c:pt idx="754">
                  <c:v>-7.8148841857910208E-3</c:v>
                </c:pt>
                <c:pt idx="755">
                  <c:v>-7.5922012329101597E-3</c:v>
                </c:pt>
                <c:pt idx="756">
                  <c:v>-7.7018737792968802E-3</c:v>
                </c:pt>
                <c:pt idx="757">
                  <c:v>-7.6260566711425799E-3</c:v>
                </c:pt>
                <c:pt idx="758">
                  <c:v>-7.4200630187988299E-3</c:v>
                </c:pt>
                <c:pt idx="759">
                  <c:v>-7.5564384460449201E-3</c:v>
                </c:pt>
                <c:pt idx="760">
                  <c:v>-7.6665878295898498E-3</c:v>
                </c:pt>
                <c:pt idx="761">
                  <c:v>-7.4086189270019601E-3</c:v>
                </c:pt>
                <c:pt idx="762">
                  <c:v>-7.4286460876464896E-3</c:v>
                </c:pt>
                <c:pt idx="763">
                  <c:v>-7.4901580810546901E-3</c:v>
                </c:pt>
                <c:pt idx="764">
                  <c:v>-7.3699951171875E-3</c:v>
                </c:pt>
                <c:pt idx="765">
                  <c:v>-7.30133056640625E-3</c:v>
                </c:pt>
                <c:pt idx="766">
                  <c:v>-7.3671340942382804E-3</c:v>
                </c:pt>
                <c:pt idx="767">
                  <c:v>-7.1859359741210998E-3</c:v>
                </c:pt>
                <c:pt idx="768">
                  <c:v>-7.2145462036132804E-3</c:v>
                </c:pt>
                <c:pt idx="769">
                  <c:v>-7.0052146911621102E-3</c:v>
                </c:pt>
                <c:pt idx="770">
                  <c:v>-7.0638656616210998E-3</c:v>
                </c:pt>
                <c:pt idx="771">
                  <c:v>-7.1225166320800799E-3</c:v>
                </c:pt>
                <c:pt idx="772">
                  <c:v>-7.0500373840332101E-3</c:v>
                </c:pt>
                <c:pt idx="773">
                  <c:v>-6.8941116333007804E-3</c:v>
                </c:pt>
                <c:pt idx="774">
                  <c:v>-7.0304870605468802E-3</c:v>
                </c:pt>
                <c:pt idx="775">
                  <c:v>-6.7043304443359401E-3</c:v>
                </c:pt>
                <c:pt idx="776">
                  <c:v>-6.9117546081543003E-3</c:v>
                </c:pt>
                <c:pt idx="777">
                  <c:v>-6.8855285644531302E-3</c:v>
                </c:pt>
                <c:pt idx="778">
                  <c:v>-6.8125724792480503E-3</c:v>
                </c:pt>
                <c:pt idx="779">
                  <c:v>-6.683349609375E-3</c:v>
                </c:pt>
                <c:pt idx="780">
                  <c:v>-6.5889358520507804E-3</c:v>
                </c:pt>
                <c:pt idx="781">
                  <c:v>-6.7081451416015703E-3</c:v>
                </c:pt>
                <c:pt idx="782">
                  <c:v>-6.5650939941406302E-3</c:v>
                </c:pt>
                <c:pt idx="783">
                  <c:v>-6.4764022827148498E-3</c:v>
                </c:pt>
                <c:pt idx="784">
                  <c:v>-6.3791275024414097E-3</c:v>
                </c:pt>
                <c:pt idx="785">
                  <c:v>-6.47974014282227E-3</c:v>
                </c:pt>
                <c:pt idx="786">
                  <c:v>-6.2980651855468802E-3</c:v>
                </c:pt>
                <c:pt idx="787">
                  <c:v>-6.3710212707519601E-3</c:v>
                </c:pt>
                <c:pt idx="788">
                  <c:v>-6.3381195068359401E-3</c:v>
                </c:pt>
                <c:pt idx="789">
                  <c:v>-6.1612129211425799E-3</c:v>
                </c:pt>
                <c:pt idx="790">
                  <c:v>-6.09588623046875E-3</c:v>
                </c:pt>
                <c:pt idx="791">
                  <c:v>-5.9332847595214896E-3</c:v>
                </c:pt>
                <c:pt idx="792">
                  <c:v>-6.16693496704102E-3</c:v>
                </c:pt>
                <c:pt idx="793">
                  <c:v>-6.1459541320800799E-3</c:v>
                </c:pt>
                <c:pt idx="794">
                  <c:v>-5.8970451354980503E-3</c:v>
                </c:pt>
                <c:pt idx="795">
                  <c:v>-5.8817863464355503E-3</c:v>
                </c:pt>
                <c:pt idx="796">
                  <c:v>-6.0930252075195304E-3</c:v>
                </c:pt>
                <c:pt idx="797">
                  <c:v>-6.00671768188477E-3</c:v>
                </c:pt>
                <c:pt idx="798">
                  <c:v>-5.9475898742675799E-3</c:v>
                </c:pt>
                <c:pt idx="799">
                  <c:v>-5.8827400207519601E-3</c:v>
                </c:pt>
                <c:pt idx="800">
                  <c:v>-5.8856010437011701E-3</c:v>
                </c:pt>
                <c:pt idx="801">
                  <c:v>-5.767822265625E-3</c:v>
                </c:pt>
                <c:pt idx="802">
                  <c:v>-6.0019493103027396E-3</c:v>
                </c:pt>
                <c:pt idx="803">
                  <c:v>-5.8231353759765703E-3</c:v>
                </c:pt>
                <c:pt idx="804">
                  <c:v>-5.7163238525390703E-3</c:v>
                </c:pt>
                <c:pt idx="805">
                  <c:v>-6.0167312622070304E-3</c:v>
                </c:pt>
                <c:pt idx="806">
                  <c:v>-5.5894851684570304E-3</c:v>
                </c:pt>
                <c:pt idx="807">
                  <c:v>-5.89990615844727E-3</c:v>
                </c:pt>
                <c:pt idx="808">
                  <c:v>-5.86938858032227E-3</c:v>
                </c:pt>
                <c:pt idx="809">
                  <c:v>-5.7797431945800799E-3</c:v>
                </c:pt>
                <c:pt idx="810">
                  <c:v>-5.7129859924316398E-3</c:v>
                </c:pt>
                <c:pt idx="811">
                  <c:v>-5.9099197387695304E-3</c:v>
                </c:pt>
                <c:pt idx="812">
                  <c:v>-5.5131912231445304E-3</c:v>
                </c:pt>
                <c:pt idx="813">
                  <c:v>-5.8107376098632804E-3</c:v>
                </c:pt>
                <c:pt idx="814">
                  <c:v>-5.7024955749511701E-3</c:v>
                </c:pt>
                <c:pt idx="815">
                  <c:v>-6.0787200927734401E-3</c:v>
                </c:pt>
                <c:pt idx="816">
                  <c:v>-5.8422088623046901E-3</c:v>
                </c:pt>
                <c:pt idx="817">
                  <c:v>-6.3447952270507804E-3</c:v>
                </c:pt>
                <c:pt idx="818">
                  <c:v>-5.66339492797852E-3</c:v>
                </c:pt>
                <c:pt idx="819">
                  <c:v>-6.4806938171386701E-3</c:v>
                </c:pt>
                <c:pt idx="820">
                  <c:v>-6.0486793518066398E-3</c:v>
                </c:pt>
                <c:pt idx="821">
                  <c:v>-6.1945915222168003E-3</c:v>
                </c:pt>
                <c:pt idx="822">
                  <c:v>-6.5541267395019601E-3</c:v>
                </c:pt>
                <c:pt idx="823">
                  <c:v>-6.3514709472656302E-3</c:v>
                </c:pt>
                <c:pt idx="824">
                  <c:v>-6.1993598937988299E-3</c:v>
                </c:pt>
                <c:pt idx="825">
                  <c:v>-6.6471099853515703E-3</c:v>
                </c:pt>
                <c:pt idx="826">
                  <c:v>-6.5755844116210998E-3</c:v>
                </c:pt>
                <c:pt idx="827">
                  <c:v>-6.439208984375E-3</c:v>
                </c:pt>
                <c:pt idx="828">
                  <c:v>-6.4368247985839896E-3</c:v>
                </c:pt>
                <c:pt idx="829">
                  <c:v>-6.3991546630859401E-3</c:v>
                </c:pt>
                <c:pt idx="830">
                  <c:v>-6.7477226257324201E-3</c:v>
                </c:pt>
                <c:pt idx="831">
                  <c:v>-6.5498352050781302E-3</c:v>
                </c:pt>
                <c:pt idx="832">
                  <c:v>-6.8626403808593802E-3</c:v>
                </c:pt>
                <c:pt idx="833">
                  <c:v>-6.2751770019531302E-3</c:v>
                </c:pt>
                <c:pt idx="834">
                  <c:v>-6.9632530212402396E-3</c:v>
                </c:pt>
                <c:pt idx="835">
                  <c:v>-6.4945220947265703E-3</c:v>
                </c:pt>
                <c:pt idx="836">
                  <c:v>-6.6089630126953203E-3</c:v>
                </c:pt>
                <c:pt idx="837">
                  <c:v>-6.8368911743164097E-3</c:v>
                </c:pt>
                <c:pt idx="838">
                  <c:v>-6.5722465515136701E-3</c:v>
                </c:pt>
                <c:pt idx="839">
                  <c:v>-6.3648223876953203E-3</c:v>
                </c:pt>
                <c:pt idx="840">
                  <c:v>-7.3637962341308602E-3</c:v>
                </c:pt>
                <c:pt idx="841">
                  <c:v>-6.4964294433593802E-3</c:v>
                </c:pt>
                <c:pt idx="842">
                  <c:v>-6.6256523132324201E-3</c:v>
                </c:pt>
                <c:pt idx="843">
                  <c:v>-7.19690322875977E-3</c:v>
                </c:pt>
                <c:pt idx="844">
                  <c:v>-6.7586898803710998E-3</c:v>
                </c:pt>
                <c:pt idx="845">
                  <c:v>-6.7572593688964896E-3</c:v>
                </c:pt>
                <c:pt idx="846">
                  <c:v>-6.79254531860352E-3</c:v>
                </c:pt>
                <c:pt idx="847">
                  <c:v>-6.6351890563964896E-3</c:v>
                </c:pt>
                <c:pt idx="848">
                  <c:v>-7.049560546875E-3</c:v>
                </c:pt>
                <c:pt idx="849">
                  <c:v>-6.7768096923828203E-3</c:v>
                </c:pt>
                <c:pt idx="850">
                  <c:v>-6.7663192749023498E-3</c:v>
                </c:pt>
                <c:pt idx="851">
                  <c:v>-6.9079399108886701E-3</c:v>
                </c:pt>
                <c:pt idx="852">
                  <c:v>-6.9413185119628898E-3</c:v>
                </c:pt>
                <c:pt idx="853">
                  <c:v>-7.1916580200195304E-3</c:v>
                </c:pt>
                <c:pt idx="854">
                  <c:v>-7.2221755981445304E-3</c:v>
                </c:pt>
                <c:pt idx="855">
                  <c:v>-7.0033073425293003E-3</c:v>
                </c:pt>
                <c:pt idx="856">
                  <c:v>-8.5301399230957101E-3</c:v>
                </c:pt>
                <c:pt idx="857">
                  <c:v>-7.0052146911621102E-3</c:v>
                </c:pt>
                <c:pt idx="858">
                  <c:v>-7.8873634338378906E-3</c:v>
                </c:pt>
                <c:pt idx="859">
                  <c:v>-7.3685646057128898E-3</c:v>
                </c:pt>
                <c:pt idx="860">
                  <c:v>-7.8868865966796892E-3</c:v>
                </c:pt>
                <c:pt idx="861">
                  <c:v>-7.7877044677734401E-3</c:v>
                </c:pt>
                <c:pt idx="862">
                  <c:v>-8.36181640625E-3</c:v>
                </c:pt>
                <c:pt idx="863">
                  <c:v>-7.5182914733886701E-3</c:v>
                </c:pt>
                <c:pt idx="864">
                  <c:v>-8.5735321044921892E-3</c:v>
                </c:pt>
                <c:pt idx="865">
                  <c:v>-8.5196495056152396E-3</c:v>
                </c:pt>
                <c:pt idx="866">
                  <c:v>-7.9932212829589896E-3</c:v>
                </c:pt>
                <c:pt idx="867">
                  <c:v>-8.7180137634277396E-3</c:v>
                </c:pt>
                <c:pt idx="868">
                  <c:v>-7.9779624938964896E-3</c:v>
                </c:pt>
                <c:pt idx="869">
                  <c:v>-7.8868865966796892E-3</c:v>
                </c:pt>
                <c:pt idx="870">
                  <c:v>-9.7336769104003906E-3</c:v>
                </c:pt>
                <c:pt idx="871">
                  <c:v>-7.9102516174316406E-3</c:v>
                </c:pt>
                <c:pt idx="872">
                  <c:v>-9.5295906066894601E-3</c:v>
                </c:pt>
                <c:pt idx="873">
                  <c:v>-8.3308219909668003E-3</c:v>
                </c:pt>
                <c:pt idx="874">
                  <c:v>-9.3116760253906302E-3</c:v>
                </c:pt>
                <c:pt idx="875">
                  <c:v>-8.1362724304199201E-3</c:v>
                </c:pt>
                <c:pt idx="876">
                  <c:v>-7.8382492065429705E-3</c:v>
                </c:pt>
                <c:pt idx="877">
                  <c:v>-9.8285675048828108E-3</c:v>
                </c:pt>
                <c:pt idx="878">
                  <c:v>-7.3380470275878898E-3</c:v>
                </c:pt>
                <c:pt idx="879">
                  <c:v>-8.3260536193847708E-3</c:v>
                </c:pt>
                <c:pt idx="880">
                  <c:v>-1.0251522064209E-2</c:v>
                </c:pt>
                <c:pt idx="881">
                  <c:v>-6.2947273254394601E-3</c:v>
                </c:pt>
                <c:pt idx="882">
                  <c:v>-8.9654922485351597E-3</c:v>
                </c:pt>
                <c:pt idx="883">
                  <c:v>-1.03178024291992E-2</c:v>
                </c:pt>
                <c:pt idx="884">
                  <c:v>-7.2612762451171901E-3</c:v>
                </c:pt>
                <c:pt idx="885">
                  <c:v>-8.0475807189941406E-3</c:v>
                </c:pt>
                <c:pt idx="886">
                  <c:v>-9.0355873107910208E-3</c:v>
                </c:pt>
                <c:pt idx="887">
                  <c:v>-6.5445899963378898E-3</c:v>
                </c:pt>
                <c:pt idx="888">
                  <c:v>-8.1562995910644601E-3</c:v>
                </c:pt>
                <c:pt idx="889">
                  <c:v>-5.8588981628418003E-3</c:v>
                </c:pt>
                <c:pt idx="890">
                  <c:v>-8.2263946533203108E-3</c:v>
                </c:pt>
                <c:pt idx="891">
                  <c:v>-7.7786445617675799E-3</c:v>
                </c:pt>
                <c:pt idx="892">
                  <c:v>-9.7584724426269601E-3</c:v>
                </c:pt>
                <c:pt idx="893">
                  <c:v>-1.0152816772461E-2</c:v>
                </c:pt>
                <c:pt idx="894">
                  <c:v>-9.1447830200195295E-3</c:v>
                </c:pt>
                <c:pt idx="895">
                  <c:v>-9.8304748535156302E-3</c:v>
                </c:pt>
                <c:pt idx="896">
                  <c:v>-9.2735290527343802E-3</c:v>
                </c:pt>
                <c:pt idx="897">
                  <c:v>-6.7310333251953203E-3</c:v>
                </c:pt>
                <c:pt idx="898">
                  <c:v>-6.12640380859375E-3</c:v>
                </c:pt>
                <c:pt idx="899">
                  <c:v>-8.9178085327148507E-3</c:v>
                </c:pt>
                <c:pt idx="900">
                  <c:v>-1.2054443359375E-2</c:v>
                </c:pt>
                <c:pt idx="901">
                  <c:v>-8.6984634399414097E-3</c:v>
                </c:pt>
                <c:pt idx="902">
                  <c:v>-1.17063522338867E-2</c:v>
                </c:pt>
                <c:pt idx="903">
                  <c:v>-6.1550140380859401E-3</c:v>
                </c:pt>
                <c:pt idx="904">
                  <c:v>-1.02791786193848E-2</c:v>
                </c:pt>
                <c:pt idx="905">
                  <c:v>-1.17287635803223E-2</c:v>
                </c:pt>
                <c:pt idx="906">
                  <c:v>-7.0686340332031302E-3</c:v>
                </c:pt>
                <c:pt idx="907">
                  <c:v>-7.5092315673828203E-3</c:v>
                </c:pt>
                <c:pt idx="908">
                  <c:v>-1.00407600402832E-2</c:v>
                </c:pt>
                <c:pt idx="909">
                  <c:v>-7.4572563171386701E-3</c:v>
                </c:pt>
                <c:pt idx="910">
                  <c:v>-8.438110351562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C29E-4FC7-87BB-17913E4735B3}"/>
            </c:ext>
          </c:extLst>
        </c:ser>
        <c:ser>
          <c:idx val="22"/>
          <c:order val="22"/>
          <c:tx>
            <c:v>+44 microL</c:v>
          </c:tx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3'!$B$2:$B$912</c:f>
              <c:numCache>
                <c:formatCode>General</c:formatCode>
                <c:ptCount val="911"/>
                <c:pt idx="0">
                  <c:v>-0.75645112991332997</c:v>
                </c:pt>
                <c:pt idx="1">
                  <c:v>-0.65348434448242199</c:v>
                </c:pt>
                <c:pt idx="2">
                  <c:v>-1.0274353027343801</c:v>
                </c:pt>
                <c:pt idx="3">
                  <c:v>-0.45658016204834001</c:v>
                </c:pt>
                <c:pt idx="4">
                  <c:v>-0.5545654296875</c:v>
                </c:pt>
                <c:pt idx="5">
                  <c:v>-1.1489181518554701</c:v>
                </c:pt>
                <c:pt idx="6">
                  <c:v>-0.45197534561157199</c:v>
                </c:pt>
                <c:pt idx="7">
                  <c:v>-9.1536998748779297E-2</c:v>
                </c:pt>
                <c:pt idx="8">
                  <c:v>-0.52682828903198298</c:v>
                </c:pt>
                <c:pt idx="9">
                  <c:v>-0.95080184936523504</c:v>
                </c:pt>
                <c:pt idx="10">
                  <c:v>-1.14370393753052</c:v>
                </c:pt>
                <c:pt idx="11">
                  <c:v>-0.838778495788574</c:v>
                </c:pt>
                <c:pt idx="12">
                  <c:v>-0.42023706436157199</c:v>
                </c:pt>
                <c:pt idx="13">
                  <c:v>-0.45072031021118197</c:v>
                </c:pt>
                <c:pt idx="14">
                  <c:v>-1.0385665893554701</c:v>
                </c:pt>
                <c:pt idx="15">
                  <c:v>-0.66996526718139704</c:v>
                </c:pt>
                <c:pt idx="16">
                  <c:v>-0.69121980667114302</c:v>
                </c:pt>
                <c:pt idx="17">
                  <c:v>-0.41290235519409202</c:v>
                </c:pt>
                <c:pt idx="18">
                  <c:v>-1.0875830650329601</c:v>
                </c:pt>
                <c:pt idx="19">
                  <c:v>-0.89220666885375999</c:v>
                </c:pt>
                <c:pt idx="20">
                  <c:v>-0.119066715240479</c:v>
                </c:pt>
                <c:pt idx="21">
                  <c:v>-6.8138122558593806E-2</c:v>
                </c:pt>
                <c:pt idx="22">
                  <c:v>-0.64154624938964899</c:v>
                </c:pt>
                <c:pt idx="23">
                  <c:v>-0.169146537780762</c:v>
                </c:pt>
                <c:pt idx="24">
                  <c:v>-1</c:v>
                </c:pt>
                <c:pt idx="25">
                  <c:v>-0.35576581954956099</c:v>
                </c:pt>
                <c:pt idx="26">
                  <c:v>-0.73857450485229503</c:v>
                </c:pt>
                <c:pt idx="27">
                  <c:v>-0.975932598114014</c:v>
                </c:pt>
                <c:pt idx="28">
                  <c:v>-0.49301242828369202</c:v>
                </c:pt>
                <c:pt idx="29">
                  <c:v>-0.562527656555176</c:v>
                </c:pt>
                <c:pt idx="30">
                  <c:v>-0.13800144195556699</c:v>
                </c:pt>
                <c:pt idx="31">
                  <c:v>-0.36018896102905301</c:v>
                </c:pt>
                <c:pt idx="32">
                  <c:v>-0.170646667480469</c:v>
                </c:pt>
                <c:pt idx="33">
                  <c:v>-0.453661918640137</c:v>
                </c:pt>
                <c:pt idx="34">
                  <c:v>-0.91868209838867199</c:v>
                </c:pt>
                <c:pt idx="35">
                  <c:v>-0.61848115921020497</c:v>
                </c:pt>
                <c:pt idx="36">
                  <c:v>-0.39102125167846702</c:v>
                </c:pt>
                <c:pt idx="37">
                  <c:v>-0.66405582427978505</c:v>
                </c:pt>
                <c:pt idx="38">
                  <c:v>-1.17732477188111</c:v>
                </c:pt>
                <c:pt idx="39">
                  <c:v>-7.8621387481689495E-2</c:v>
                </c:pt>
                <c:pt idx="40">
                  <c:v>-9.5791339874267606E-2</c:v>
                </c:pt>
                <c:pt idx="41">
                  <c:v>-0.56844139099121105</c:v>
                </c:pt>
                <c:pt idx="42">
                  <c:v>-1.9418716430664101E-2</c:v>
                </c:pt>
                <c:pt idx="43">
                  <c:v>-0.39397954940795898</c:v>
                </c:pt>
                <c:pt idx="44">
                  <c:v>-0.26605844497680697</c:v>
                </c:pt>
                <c:pt idx="45">
                  <c:v>-0.24953413009643599</c:v>
                </c:pt>
                <c:pt idx="46">
                  <c:v>3.5284996032714899E-2</c:v>
                </c:pt>
                <c:pt idx="47">
                  <c:v>-0.371263027191162</c:v>
                </c:pt>
                <c:pt idx="48">
                  <c:v>-0.12813997268676799</c:v>
                </c:pt>
                <c:pt idx="49">
                  <c:v>0.69190502166748102</c:v>
                </c:pt>
                <c:pt idx="50">
                  <c:v>-0.92970323562622104</c:v>
                </c:pt>
                <c:pt idx="51">
                  <c:v>-0.208828926086426</c:v>
                </c:pt>
                <c:pt idx="52">
                  <c:v>0.16941642761230499</c:v>
                </c:pt>
                <c:pt idx="53">
                  <c:v>-0.41370773315429699</c:v>
                </c:pt>
                <c:pt idx="54">
                  <c:v>6.73980712890625E-2</c:v>
                </c:pt>
                <c:pt idx="55">
                  <c:v>-9.9898815155029297E-2</c:v>
                </c:pt>
                <c:pt idx="56">
                  <c:v>-0.382142543792725</c:v>
                </c:pt>
                <c:pt idx="57">
                  <c:v>0.71038341522216797</c:v>
                </c:pt>
                <c:pt idx="58">
                  <c:v>-0.83936405181884799</c:v>
                </c:pt>
                <c:pt idx="59">
                  <c:v>-0.96172571182250999</c:v>
                </c:pt>
                <c:pt idx="60">
                  <c:v>-0.597364902496338</c:v>
                </c:pt>
                <c:pt idx="61">
                  <c:v>-0.489286899566651</c:v>
                </c:pt>
                <c:pt idx="62">
                  <c:v>-0.76795864105224598</c:v>
                </c:pt>
                <c:pt idx="63">
                  <c:v>-0.25768566131591802</c:v>
                </c:pt>
                <c:pt idx="64">
                  <c:v>0.46366643905639698</c:v>
                </c:pt>
                <c:pt idx="65">
                  <c:v>0.77303600311279297</c:v>
                </c:pt>
                <c:pt idx="66">
                  <c:v>-1.0778956413269101</c:v>
                </c:pt>
                <c:pt idx="67">
                  <c:v>0.52242326736450195</c:v>
                </c:pt>
                <c:pt idx="68">
                  <c:v>0.24467372894287101</c:v>
                </c:pt>
                <c:pt idx="69">
                  <c:v>0.88354730606079102</c:v>
                </c:pt>
                <c:pt idx="70">
                  <c:v>1.22267818450928</c:v>
                </c:pt>
                <c:pt idx="71">
                  <c:v>0.85660743713378895</c:v>
                </c:pt>
                <c:pt idx="72">
                  <c:v>1.06035709381104</c:v>
                </c:pt>
                <c:pt idx="73">
                  <c:v>1.0277647972107</c:v>
                </c:pt>
                <c:pt idx="74">
                  <c:v>1.0668654441833501</c:v>
                </c:pt>
                <c:pt idx="75">
                  <c:v>1.00292444229126</c:v>
                </c:pt>
                <c:pt idx="76">
                  <c:v>1.01992082595825</c:v>
                </c:pt>
                <c:pt idx="77">
                  <c:v>0.95207452774047896</c:v>
                </c:pt>
                <c:pt idx="78">
                  <c:v>1.03196477890015</c:v>
                </c:pt>
                <c:pt idx="79">
                  <c:v>0.99142313003540095</c:v>
                </c:pt>
                <c:pt idx="80">
                  <c:v>0.986161708831787</c:v>
                </c:pt>
                <c:pt idx="81">
                  <c:v>1.01957988739014</c:v>
                </c:pt>
                <c:pt idx="82">
                  <c:v>1.0168995857238801</c:v>
                </c:pt>
                <c:pt idx="83">
                  <c:v>1.01574182510376</c:v>
                </c:pt>
                <c:pt idx="84">
                  <c:v>1.0602102279663099</c:v>
                </c:pt>
                <c:pt idx="85">
                  <c:v>1.0159559249878001</c:v>
                </c:pt>
                <c:pt idx="86">
                  <c:v>1.0077586174011299</c:v>
                </c:pt>
                <c:pt idx="87">
                  <c:v>0.99255561828613303</c:v>
                </c:pt>
                <c:pt idx="88">
                  <c:v>1.05014991760254</c:v>
                </c:pt>
                <c:pt idx="89">
                  <c:v>0.96589374542236295</c:v>
                </c:pt>
                <c:pt idx="90">
                  <c:v>0.99075698852539096</c:v>
                </c:pt>
                <c:pt idx="91">
                  <c:v>1.02139520645142</c:v>
                </c:pt>
                <c:pt idx="92">
                  <c:v>0.94076347351074197</c:v>
                </c:pt>
                <c:pt idx="93">
                  <c:v>0.96483659744262695</c:v>
                </c:pt>
                <c:pt idx="94">
                  <c:v>0.95653486251831099</c:v>
                </c:pt>
                <c:pt idx="95">
                  <c:v>0.90421342849731501</c:v>
                </c:pt>
                <c:pt idx="96">
                  <c:v>0.90778255462646495</c:v>
                </c:pt>
                <c:pt idx="97">
                  <c:v>0.88348579406738303</c:v>
                </c:pt>
                <c:pt idx="98">
                  <c:v>0.84498310089111295</c:v>
                </c:pt>
                <c:pt idx="99">
                  <c:v>0.84682083129882801</c:v>
                </c:pt>
                <c:pt idx="100">
                  <c:v>0.80526971817016602</c:v>
                </c:pt>
                <c:pt idx="101">
                  <c:v>0.782456874847412</c:v>
                </c:pt>
                <c:pt idx="102">
                  <c:v>0.75225400924682595</c:v>
                </c:pt>
                <c:pt idx="103">
                  <c:v>0.72966432571411199</c:v>
                </c:pt>
                <c:pt idx="104">
                  <c:v>0.69875764846801802</c:v>
                </c:pt>
                <c:pt idx="105">
                  <c:v>0.66659736633300803</c:v>
                </c:pt>
                <c:pt idx="106">
                  <c:v>0.64651966094970703</c:v>
                </c:pt>
                <c:pt idx="107">
                  <c:v>0.61698198318481501</c:v>
                </c:pt>
                <c:pt idx="108">
                  <c:v>0.59438705444336004</c:v>
                </c:pt>
                <c:pt idx="109">
                  <c:v>0.56507015228271495</c:v>
                </c:pt>
                <c:pt idx="110">
                  <c:v>0.53776836395263705</c:v>
                </c:pt>
                <c:pt idx="111">
                  <c:v>0.51282310485839899</c:v>
                </c:pt>
                <c:pt idx="112">
                  <c:v>0.48715448379516602</c:v>
                </c:pt>
                <c:pt idx="113">
                  <c:v>0.46167230606079102</c:v>
                </c:pt>
                <c:pt idx="114">
                  <c:v>0.43772411346435602</c:v>
                </c:pt>
                <c:pt idx="115">
                  <c:v>0.41481685638427801</c:v>
                </c:pt>
                <c:pt idx="116">
                  <c:v>0.39459037780761702</c:v>
                </c:pt>
                <c:pt idx="117">
                  <c:v>0.37404441833496099</c:v>
                </c:pt>
                <c:pt idx="118">
                  <c:v>0.35487890243530301</c:v>
                </c:pt>
                <c:pt idx="119">
                  <c:v>0.33689689636230502</c:v>
                </c:pt>
                <c:pt idx="120">
                  <c:v>0.31941318511962902</c:v>
                </c:pt>
                <c:pt idx="121">
                  <c:v>0.30426025390625</c:v>
                </c:pt>
                <c:pt idx="122">
                  <c:v>0.28717422485351601</c:v>
                </c:pt>
                <c:pt idx="123">
                  <c:v>0.27359390258789101</c:v>
                </c:pt>
                <c:pt idx="124">
                  <c:v>0.260464668273926</c:v>
                </c:pt>
                <c:pt idx="125">
                  <c:v>0.24800777435302801</c:v>
                </c:pt>
                <c:pt idx="126">
                  <c:v>0.237127780914307</c:v>
                </c:pt>
                <c:pt idx="127">
                  <c:v>0.22742509841919001</c:v>
                </c:pt>
                <c:pt idx="128">
                  <c:v>0.21895503997802801</c:v>
                </c:pt>
                <c:pt idx="129">
                  <c:v>0.210749626159668</c:v>
                </c:pt>
                <c:pt idx="130">
                  <c:v>0.203372478485108</c:v>
                </c:pt>
                <c:pt idx="131">
                  <c:v>0.198222637176514</c:v>
                </c:pt>
                <c:pt idx="132">
                  <c:v>0.191949367523194</c:v>
                </c:pt>
                <c:pt idx="133">
                  <c:v>0.186544895172119</c:v>
                </c:pt>
                <c:pt idx="134">
                  <c:v>0.182060241699219</c:v>
                </c:pt>
                <c:pt idx="135">
                  <c:v>0.17758321762085</c:v>
                </c:pt>
                <c:pt idx="136">
                  <c:v>0.17350435256957999</c:v>
                </c:pt>
                <c:pt idx="137">
                  <c:v>0.16960525512695299</c:v>
                </c:pt>
                <c:pt idx="138">
                  <c:v>0.165965557098389</c:v>
                </c:pt>
                <c:pt idx="139">
                  <c:v>0.16171693801879899</c:v>
                </c:pt>
                <c:pt idx="140">
                  <c:v>0.156720161437988</c:v>
                </c:pt>
                <c:pt idx="141">
                  <c:v>0.152728080749512</c:v>
                </c:pt>
                <c:pt idx="142">
                  <c:v>0.148236274719238</c:v>
                </c:pt>
                <c:pt idx="143">
                  <c:v>0.143832683563233</c:v>
                </c:pt>
                <c:pt idx="144">
                  <c:v>0.13941764831542999</c:v>
                </c:pt>
                <c:pt idx="145">
                  <c:v>0.13479518890380901</c:v>
                </c:pt>
                <c:pt idx="146">
                  <c:v>0.13054847717285201</c:v>
                </c:pt>
                <c:pt idx="147">
                  <c:v>0.125715732574463</c:v>
                </c:pt>
                <c:pt idx="148">
                  <c:v>0.12148714065551799</c:v>
                </c:pt>
                <c:pt idx="149">
                  <c:v>0.116874217987061</c:v>
                </c:pt>
                <c:pt idx="150">
                  <c:v>0.11183595657348699</c:v>
                </c:pt>
                <c:pt idx="151">
                  <c:v>0.107364177703858</c:v>
                </c:pt>
                <c:pt idx="152">
                  <c:v>0.103257656097412</c:v>
                </c:pt>
                <c:pt idx="153">
                  <c:v>9.8575592041015597E-2</c:v>
                </c:pt>
                <c:pt idx="154">
                  <c:v>9.3427658081054701E-2</c:v>
                </c:pt>
                <c:pt idx="155">
                  <c:v>8.77838134765625E-2</c:v>
                </c:pt>
                <c:pt idx="156">
                  <c:v>8.2914829254150405E-2</c:v>
                </c:pt>
                <c:pt idx="157">
                  <c:v>7.7805995941162095E-2</c:v>
                </c:pt>
                <c:pt idx="158">
                  <c:v>7.2285652160644601E-2</c:v>
                </c:pt>
                <c:pt idx="159">
                  <c:v>6.7288398742675795E-2</c:v>
                </c:pt>
                <c:pt idx="160">
                  <c:v>6.231689453125E-2</c:v>
                </c:pt>
                <c:pt idx="161">
                  <c:v>5.7788848876953201E-2</c:v>
                </c:pt>
                <c:pt idx="162">
                  <c:v>5.3068161010742201E-2</c:v>
                </c:pt>
                <c:pt idx="163">
                  <c:v>4.9347877502441399E-2</c:v>
                </c:pt>
                <c:pt idx="164">
                  <c:v>4.54211235046387E-2</c:v>
                </c:pt>
                <c:pt idx="165">
                  <c:v>4.1795253753662102E-2</c:v>
                </c:pt>
                <c:pt idx="166">
                  <c:v>3.8219928741455099E-2</c:v>
                </c:pt>
                <c:pt idx="167">
                  <c:v>3.6520004272461E-2</c:v>
                </c:pt>
                <c:pt idx="168">
                  <c:v>3.6419391632080099E-2</c:v>
                </c:pt>
                <c:pt idx="169">
                  <c:v>3.6055088043212898E-2</c:v>
                </c:pt>
                <c:pt idx="170">
                  <c:v>3.6283969879150398E-2</c:v>
                </c:pt>
                <c:pt idx="171">
                  <c:v>3.6604404449462898E-2</c:v>
                </c:pt>
                <c:pt idx="172">
                  <c:v>3.5370826721191399E-2</c:v>
                </c:pt>
                <c:pt idx="173">
                  <c:v>3.05085182189942E-2</c:v>
                </c:pt>
                <c:pt idx="174">
                  <c:v>2.4929046630859399E-2</c:v>
                </c:pt>
                <c:pt idx="175">
                  <c:v>1.9993782043457101E-2</c:v>
                </c:pt>
                <c:pt idx="176">
                  <c:v>1.3210773468017601E-2</c:v>
                </c:pt>
                <c:pt idx="177">
                  <c:v>1.1015415191650399E-2</c:v>
                </c:pt>
                <c:pt idx="178">
                  <c:v>1.1052131652832101E-2</c:v>
                </c:pt>
                <c:pt idx="179">
                  <c:v>1.14831924438477E-2</c:v>
                </c:pt>
                <c:pt idx="180">
                  <c:v>1.20115280151367E-2</c:v>
                </c:pt>
                <c:pt idx="181">
                  <c:v>1.1965274810791E-2</c:v>
                </c:pt>
                <c:pt idx="182">
                  <c:v>1.08366012573242E-2</c:v>
                </c:pt>
                <c:pt idx="183">
                  <c:v>9.7260475158691406E-3</c:v>
                </c:pt>
                <c:pt idx="184">
                  <c:v>9.0069770812988299E-3</c:v>
                </c:pt>
                <c:pt idx="185">
                  <c:v>7.8911781311035208E-3</c:v>
                </c:pt>
                <c:pt idx="186">
                  <c:v>7.3628425598144601E-3</c:v>
                </c:pt>
                <c:pt idx="187">
                  <c:v>6.9518089294433602E-3</c:v>
                </c:pt>
                <c:pt idx="188">
                  <c:v>6.1197280883789097E-3</c:v>
                </c:pt>
                <c:pt idx="189">
                  <c:v>5.4712295532226597E-3</c:v>
                </c:pt>
                <c:pt idx="190">
                  <c:v>4.8065185546875E-3</c:v>
                </c:pt>
                <c:pt idx="191">
                  <c:v>3.5600662231445299E-3</c:v>
                </c:pt>
                <c:pt idx="192">
                  <c:v>4.7206878662109401E-3</c:v>
                </c:pt>
                <c:pt idx="193">
                  <c:v>3.9844512939453099E-3</c:v>
                </c:pt>
                <c:pt idx="194">
                  <c:v>3.2029151916503902E-3</c:v>
                </c:pt>
                <c:pt idx="195">
                  <c:v>3.4556388854980499E-3</c:v>
                </c:pt>
                <c:pt idx="196">
                  <c:v>3.3073425292968802E-3</c:v>
                </c:pt>
                <c:pt idx="197">
                  <c:v>2.7675628662109401E-3</c:v>
                </c:pt>
                <c:pt idx="198">
                  <c:v>2.4251937866210998E-3</c:v>
                </c:pt>
                <c:pt idx="199">
                  <c:v>1.1782646179199199E-3</c:v>
                </c:pt>
                <c:pt idx="200">
                  <c:v>8.3971023559570302E-4</c:v>
                </c:pt>
                <c:pt idx="201">
                  <c:v>1.3117790222167999E-3</c:v>
                </c:pt>
                <c:pt idx="202">
                  <c:v>9.3221664428711003E-4</c:v>
                </c:pt>
                <c:pt idx="203">
                  <c:v>6.29425048828125E-4</c:v>
                </c:pt>
                <c:pt idx="204">
                  <c:v>7.4195861816406304E-4</c:v>
                </c:pt>
                <c:pt idx="205">
                  <c:v>1.8310546875E-4</c:v>
                </c:pt>
                <c:pt idx="206">
                  <c:v>8.9168548583984402E-5</c:v>
                </c:pt>
                <c:pt idx="207">
                  <c:v>3.3378601074218699E-6</c:v>
                </c:pt>
                <c:pt idx="208">
                  <c:v>2.0647048950195299E-4</c:v>
                </c:pt>
                <c:pt idx="209">
                  <c:v>2.2983551025390601E-4</c:v>
                </c:pt>
                <c:pt idx="210">
                  <c:v>-4.0006637573242198E-4</c:v>
                </c:pt>
                <c:pt idx="211">
                  <c:v>-1.1944770812988301E-3</c:v>
                </c:pt>
                <c:pt idx="212">
                  <c:v>-8.5783004760742198E-4</c:v>
                </c:pt>
                <c:pt idx="213">
                  <c:v>-6.3657760620117198E-4</c:v>
                </c:pt>
                <c:pt idx="214">
                  <c:v>-5.7125091552734397E-4</c:v>
                </c:pt>
                <c:pt idx="215">
                  <c:v>-4.4822692871093797E-5</c:v>
                </c:pt>
                <c:pt idx="216">
                  <c:v>4.1961669921875E-4</c:v>
                </c:pt>
                <c:pt idx="217">
                  <c:v>-1.17731094360352E-3</c:v>
                </c:pt>
                <c:pt idx="218">
                  <c:v>-1.6407966613769601E-3</c:v>
                </c:pt>
                <c:pt idx="219">
                  <c:v>-1.4758110046386699E-3</c:v>
                </c:pt>
                <c:pt idx="220">
                  <c:v>-1.5330314636230499E-3</c:v>
                </c:pt>
                <c:pt idx="221">
                  <c:v>-2.0203590393066402E-3</c:v>
                </c:pt>
                <c:pt idx="222">
                  <c:v>-1.71661376953125E-3</c:v>
                </c:pt>
                <c:pt idx="223">
                  <c:v>-7.8678131103515701E-4</c:v>
                </c:pt>
                <c:pt idx="224">
                  <c:v>-2.3012161254882799E-3</c:v>
                </c:pt>
                <c:pt idx="225">
                  <c:v>-1.9145011901855499E-3</c:v>
                </c:pt>
                <c:pt idx="226">
                  <c:v>-1.5673637390136699E-3</c:v>
                </c:pt>
                <c:pt idx="227">
                  <c:v>-2.2435188293457101E-3</c:v>
                </c:pt>
                <c:pt idx="228">
                  <c:v>-2.5143623352050799E-3</c:v>
                </c:pt>
                <c:pt idx="229">
                  <c:v>-3.6706924438476602E-3</c:v>
                </c:pt>
                <c:pt idx="230">
                  <c:v>-3.2539367675781302E-3</c:v>
                </c:pt>
                <c:pt idx="231">
                  <c:v>-2.5796890258789102E-3</c:v>
                </c:pt>
                <c:pt idx="232">
                  <c:v>-3.3192634582519601E-3</c:v>
                </c:pt>
                <c:pt idx="233">
                  <c:v>-3.21197509765625E-3</c:v>
                </c:pt>
                <c:pt idx="234">
                  <c:v>-3.8671493530273498E-3</c:v>
                </c:pt>
                <c:pt idx="235">
                  <c:v>-5.1994323730468802E-3</c:v>
                </c:pt>
                <c:pt idx="236">
                  <c:v>-5.5403709411621102E-3</c:v>
                </c:pt>
                <c:pt idx="237">
                  <c:v>-4.0125846862793003E-3</c:v>
                </c:pt>
                <c:pt idx="238">
                  <c:v>-5.0716400146484401E-3</c:v>
                </c:pt>
                <c:pt idx="239">
                  <c:v>-6.4253807067871102E-3</c:v>
                </c:pt>
                <c:pt idx="240">
                  <c:v>-5.9499740600585998E-3</c:v>
                </c:pt>
                <c:pt idx="241">
                  <c:v>-6.3967704772949201E-3</c:v>
                </c:pt>
                <c:pt idx="242">
                  <c:v>-6.6509246826171901E-3</c:v>
                </c:pt>
                <c:pt idx="243">
                  <c:v>-6.7191123962402396E-3</c:v>
                </c:pt>
                <c:pt idx="244">
                  <c:v>-5.8965682983398498E-3</c:v>
                </c:pt>
                <c:pt idx="245">
                  <c:v>-7.7748298645019601E-3</c:v>
                </c:pt>
                <c:pt idx="246">
                  <c:v>-7.7238082885742196E-3</c:v>
                </c:pt>
                <c:pt idx="247">
                  <c:v>-7.63177871704102E-3</c:v>
                </c:pt>
                <c:pt idx="248">
                  <c:v>-7.6670646667480503E-3</c:v>
                </c:pt>
                <c:pt idx="249">
                  <c:v>-7.9436302185058594E-3</c:v>
                </c:pt>
                <c:pt idx="250">
                  <c:v>-8.0704689025878906E-3</c:v>
                </c:pt>
                <c:pt idx="251">
                  <c:v>-7.1067810058593802E-3</c:v>
                </c:pt>
                <c:pt idx="252">
                  <c:v>-7.77673721313477E-3</c:v>
                </c:pt>
                <c:pt idx="253">
                  <c:v>-9.0489387512207101E-3</c:v>
                </c:pt>
                <c:pt idx="254">
                  <c:v>-8.5496902465820295E-3</c:v>
                </c:pt>
                <c:pt idx="255">
                  <c:v>-8.3527565002441406E-3</c:v>
                </c:pt>
                <c:pt idx="256">
                  <c:v>-8.7227821350097708E-3</c:v>
                </c:pt>
                <c:pt idx="257">
                  <c:v>-9.1910362243652396E-3</c:v>
                </c:pt>
                <c:pt idx="258">
                  <c:v>-9.4408988952636701E-3</c:v>
                </c:pt>
                <c:pt idx="259">
                  <c:v>-9.0861320495605503E-3</c:v>
                </c:pt>
                <c:pt idx="260">
                  <c:v>-9.2639923095703108E-3</c:v>
                </c:pt>
                <c:pt idx="261">
                  <c:v>-1.0014533996582101E-2</c:v>
                </c:pt>
                <c:pt idx="262">
                  <c:v>-9.8347663879394601E-3</c:v>
                </c:pt>
                <c:pt idx="263">
                  <c:v>-1.0062217712402399E-2</c:v>
                </c:pt>
                <c:pt idx="264">
                  <c:v>-9.9735260009765608E-3</c:v>
                </c:pt>
                <c:pt idx="265">
                  <c:v>-1.00479125976563E-2</c:v>
                </c:pt>
                <c:pt idx="266">
                  <c:v>-1.02062225341797E-2</c:v>
                </c:pt>
                <c:pt idx="267">
                  <c:v>-9.8009109497070295E-3</c:v>
                </c:pt>
                <c:pt idx="268">
                  <c:v>-9.7141265869140608E-3</c:v>
                </c:pt>
                <c:pt idx="269">
                  <c:v>-1.0776519775390601E-2</c:v>
                </c:pt>
                <c:pt idx="270">
                  <c:v>-1.1575698852539101E-2</c:v>
                </c:pt>
                <c:pt idx="271">
                  <c:v>-1.14388465881348E-2</c:v>
                </c:pt>
                <c:pt idx="272">
                  <c:v>-1.10149383544922E-2</c:v>
                </c:pt>
                <c:pt idx="273">
                  <c:v>-9.7255706787109392E-3</c:v>
                </c:pt>
                <c:pt idx="274">
                  <c:v>-1.13019943237305E-2</c:v>
                </c:pt>
                <c:pt idx="275">
                  <c:v>-1.1638641357421899E-2</c:v>
                </c:pt>
                <c:pt idx="276">
                  <c:v>-1.20525360107422E-2</c:v>
                </c:pt>
                <c:pt idx="277">
                  <c:v>-1.2258529663086E-2</c:v>
                </c:pt>
                <c:pt idx="278">
                  <c:v>-1.2114524841308601E-2</c:v>
                </c:pt>
                <c:pt idx="279">
                  <c:v>-1.27744674682617E-2</c:v>
                </c:pt>
                <c:pt idx="280">
                  <c:v>-1.3155460357666E-2</c:v>
                </c:pt>
                <c:pt idx="281">
                  <c:v>-1.29590034484863E-2</c:v>
                </c:pt>
                <c:pt idx="282">
                  <c:v>-1.2808799743652399E-2</c:v>
                </c:pt>
                <c:pt idx="283">
                  <c:v>-1.32641792297363E-2</c:v>
                </c:pt>
                <c:pt idx="284">
                  <c:v>-1.3819694519043E-2</c:v>
                </c:pt>
                <c:pt idx="285">
                  <c:v>-1.39188766479492E-2</c:v>
                </c:pt>
                <c:pt idx="286">
                  <c:v>-1.40738487243653E-2</c:v>
                </c:pt>
                <c:pt idx="287">
                  <c:v>-1.4058113098144601E-2</c:v>
                </c:pt>
                <c:pt idx="288">
                  <c:v>-1.38931274414063E-2</c:v>
                </c:pt>
                <c:pt idx="289">
                  <c:v>-1.45983695983887E-2</c:v>
                </c:pt>
                <c:pt idx="290">
                  <c:v>-1.4836311340332101E-2</c:v>
                </c:pt>
                <c:pt idx="291">
                  <c:v>-1.4617919921875E-2</c:v>
                </c:pt>
                <c:pt idx="292">
                  <c:v>-1.50904655456543E-2</c:v>
                </c:pt>
                <c:pt idx="293">
                  <c:v>-1.51877403259278E-2</c:v>
                </c:pt>
                <c:pt idx="294">
                  <c:v>-1.5069961547851601E-2</c:v>
                </c:pt>
                <c:pt idx="295">
                  <c:v>-1.34916305541992E-2</c:v>
                </c:pt>
                <c:pt idx="296">
                  <c:v>-1.17034912109375E-2</c:v>
                </c:pt>
                <c:pt idx="297">
                  <c:v>-1.53698921203613E-2</c:v>
                </c:pt>
                <c:pt idx="298">
                  <c:v>-1.6810417175293E-2</c:v>
                </c:pt>
                <c:pt idx="299">
                  <c:v>-1.5841960906982401E-2</c:v>
                </c:pt>
                <c:pt idx="300">
                  <c:v>-1.54294967651367E-2</c:v>
                </c:pt>
                <c:pt idx="301">
                  <c:v>-1.5904426574707101E-2</c:v>
                </c:pt>
                <c:pt idx="302">
                  <c:v>-1.5989780426025401E-2</c:v>
                </c:pt>
                <c:pt idx="303">
                  <c:v>-1.51848793029785E-2</c:v>
                </c:pt>
                <c:pt idx="304">
                  <c:v>-1.6140937805175799E-2</c:v>
                </c:pt>
                <c:pt idx="305">
                  <c:v>-1.65867805480957E-2</c:v>
                </c:pt>
                <c:pt idx="306">
                  <c:v>-1.63111686706543E-2</c:v>
                </c:pt>
                <c:pt idx="307">
                  <c:v>-1.6244888305664101E-2</c:v>
                </c:pt>
                <c:pt idx="308">
                  <c:v>-1.6172409057617201E-2</c:v>
                </c:pt>
                <c:pt idx="309">
                  <c:v>-1.6089916229248099E-2</c:v>
                </c:pt>
                <c:pt idx="310">
                  <c:v>-1.6314029693603498E-2</c:v>
                </c:pt>
                <c:pt idx="311">
                  <c:v>-1.5883445739746101E-2</c:v>
                </c:pt>
                <c:pt idx="312">
                  <c:v>-1.61128044128418E-2</c:v>
                </c:pt>
                <c:pt idx="313">
                  <c:v>-1.6217231750488299E-2</c:v>
                </c:pt>
                <c:pt idx="314">
                  <c:v>-1.6203403472900401E-2</c:v>
                </c:pt>
                <c:pt idx="315">
                  <c:v>-1.60727500915528E-2</c:v>
                </c:pt>
                <c:pt idx="316">
                  <c:v>-1.5810966491699201E-2</c:v>
                </c:pt>
                <c:pt idx="317">
                  <c:v>-1.59406661987305E-2</c:v>
                </c:pt>
                <c:pt idx="318">
                  <c:v>-1.57017707824707E-2</c:v>
                </c:pt>
                <c:pt idx="319">
                  <c:v>-1.5834808349609399E-2</c:v>
                </c:pt>
                <c:pt idx="320">
                  <c:v>-1.57628059387207E-2</c:v>
                </c:pt>
                <c:pt idx="321">
                  <c:v>-1.5496730804443399E-2</c:v>
                </c:pt>
                <c:pt idx="322">
                  <c:v>-1.5499591827392601E-2</c:v>
                </c:pt>
                <c:pt idx="323">
                  <c:v>-1.55773162841797E-2</c:v>
                </c:pt>
                <c:pt idx="324">
                  <c:v>-1.5590667724609399E-2</c:v>
                </c:pt>
                <c:pt idx="325">
                  <c:v>-1.5352725982666E-2</c:v>
                </c:pt>
                <c:pt idx="326">
                  <c:v>-1.5460968017578101E-2</c:v>
                </c:pt>
                <c:pt idx="327">
                  <c:v>-1.52764320373535E-2</c:v>
                </c:pt>
                <c:pt idx="328">
                  <c:v>-1.5295982360839899E-2</c:v>
                </c:pt>
                <c:pt idx="329">
                  <c:v>-1.5286922454834E-2</c:v>
                </c:pt>
                <c:pt idx="330">
                  <c:v>-1.50928497314453E-2</c:v>
                </c:pt>
                <c:pt idx="331">
                  <c:v>-1.5283584594726601E-2</c:v>
                </c:pt>
                <c:pt idx="332">
                  <c:v>-1.50971412658692E-2</c:v>
                </c:pt>
                <c:pt idx="333">
                  <c:v>-1.51748657226563E-2</c:v>
                </c:pt>
                <c:pt idx="334">
                  <c:v>-1.5216350555419899E-2</c:v>
                </c:pt>
                <c:pt idx="335">
                  <c:v>-1.5103816986084E-2</c:v>
                </c:pt>
                <c:pt idx="336">
                  <c:v>-1.4990806579589899E-2</c:v>
                </c:pt>
                <c:pt idx="337">
                  <c:v>-1.50232315063477E-2</c:v>
                </c:pt>
                <c:pt idx="338">
                  <c:v>-1.50737762451172E-2</c:v>
                </c:pt>
                <c:pt idx="339">
                  <c:v>-1.4976024627685601E-2</c:v>
                </c:pt>
                <c:pt idx="340">
                  <c:v>-1.5199184417724601E-2</c:v>
                </c:pt>
                <c:pt idx="341">
                  <c:v>-1.5355110168457101E-2</c:v>
                </c:pt>
                <c:pt idx="342">
                  <c:v>-1.5102863311767601E-2</c:v>
                </c:pt>
                <c:pt idx="343">
                  <c:v>-1.5120029449462899E-2</c:v>
                </c:pt>
                <c:pt idx="344">
                  <c:v>-1.50814056396485E-2</c:v>
                </c:pt>
                <c:pt idx="345">
                  <c:v>-1.5143871307373101E-2</c:v>
                </c:pt>
                <c:pt idx="346">
                  <c:v>-1.51844024658203E-2</c:v>
                </c:pt>
                <c:pt idx="347">
                  <c:v>-1.52802467346192E-2</c:v>
                </c:pt>
                <c:pt idx="348">
                  <c:v>-1.5231609344482399E-2</c:v>
                </c:pt>
                <c:pt idx="349">
                  <c:v>-1.5170574188232399E-2</c:v>
                </c:pt>
                <c:pt idx="350">
                  <c:v>-1.53250694274903E-2</c:v>
                </c:pt>
                <c:pt idx="351">
                  <c:v>-1.53851509094238E-2</c:v>
                </c:pt>
                <c:pt idx="352">
                  <c:v>-1.5185832977294899E-2</c:v>
                </c:pt>
                <c:pt idx="353">
                  <c:v>-1.53651237487793E-2</c:v>
                </c:pt>
                <c:pt idx="354">
                  <c:v>-1.53145790100098E-2</c:v>
                </c:pt>
                <c:pt idx="355">
                  <c:v>-1.5389919281005899E-2</c:v>
                </c:pt>
                <c:pt idx="356">
                  <c:v>-1.5389919281005899E-2</c:v>
                </c:pt>
                <c:pt idx="357">
                  <c:v>-1.53584480285645E-2</c:v>
                </c:pt>
                <c:pt idx="358">
                  <c:v>-1.53918266296387E-2</c:v>
                </c:pt>
                <c:pt idx="359">
                  <c:v>-1.53789520263672E-2</c:v>
                </c:pt>
                <c:pt idx="360">
                  <c:v>-1.5389919281005899E-2</c:v>
                </c:pt>
                <c:pt idx="361">
                  <c:v>-1.5377044677734399E-2</c:v>
                </c:pt>
                <c:pt idx="362">
                  <c:v>-1.5435695648193399E-2</c:v>
                </c:pt>
                <c:pt idx="363">
                  <c:v>-1.5275478363037101E-2</c:v>
                </c:pt>
                <c:pt idx="364">
                  <c:v>-1.52921676635742E-2</c:v>
                </c:pt>
                <c:pt idx="365">
                  <c:v>-1.5373706817627E-2</c:v>
                </c:pt>
                <c:pt idx="366">
                  <c:v>-1.53155326843262E-2</c:v>
                </c:pt>
                <c:pt idx="367">
                  <c:v>-1.5255451202392601E-2</c:v>
                </c:pt>
                <c:pt idx="368">
                  <c:v>-1.5224933624267601E-2</c:v>
                </c:pt>
                <c:pt idx="369">
                  <c:v>-1.5333652496337899E-2</c:v>
                </c:pt>
                <c:pt idx="370">
                  <c:v>-1.507568359375E-2</c:v>
                </c:pt>
                <c:pt idx="371">
                  <c:v>-1.51171684265137E-2</c:v>
                </c:pt>
                <c:pt idx="372">
                  <c:v>-1.5047550201416E-2</c:v>
                </c:pt>
                <c:pt idx="373">
                  <c:v>-1.49922370910645E-2</c:v>
                </c:pt>
                <c:pt idx="374">
                  <c:v>-1.49054527282715E-2</c:v>
                </c:pt>
                <c:pt idx="375">
                  <c:v>-1.4925479888916E-2</c:v>
                </c:pt>
                <c:pt idx="376">
                  <c:v>-1.4952182769775399E-2</c:v>
                </c:pt>
                <c:pt idx="377">
                  <c:v>-1.47290229797363E-2</c:v>
                </c:pt>
                <c:pt idx="378">
                  <c:v>-1.45668983459473E-2</c:v>
                </c:pt>
                <c:pt idx="379">
                  <c:v>-1.42359733581543E-2</c:v>
                </c:pt>
                <c:pt idx="380">
                  <c:v>-1.41983032226563E-2</c:v>
                </c:pt>
                <c:pt idx="381">
                  <c:v>-1.4438629150390601E-2</c:v>
                </c:pt>
                <c:pt idx="382">
                  <c:v>-1.42621994018555E-2</c:v>
                </c:pt>
                <c:pt idx="383">
                  <c:v>-1.39880180358887E-2</c:v>
                </c:pt>
                <c:pt idx="384">
                  <c:v>-1.3932228088378899E-2</c:v>
                </c:pt>
                <c:pt idx="385">
                  <c:v>-1.4034748077392601E-2</c:v>
                </c:pt>
                <c:pt idx="386">
                  <c:v>-1.36208534240723E-2</c:v>
                </c:pt>
                <c:pt idx="387">
                  <c:v>-1.36194229125977E-2</c:v>
                </c:pt>
                <c:pt idx="388">
                  <c:v>-1.3671875E-2</c:v>
                </c:pt>
                <c:pt idx="389">
                  <c:v>-1.3542652130127E-2</c:v>
                </c:pt>
                <c:pt idx="390">
                  <c:v>-1.3090610504150399E-2</c:v>
                </c:pt>
                <c:pt idx="391">
                  <c:v>-1.3057708740234399E-2</c:v>
                </c:pt>
                <c:pt idx="392">
                  <c:v>-1.2831211090087899E-2</c:v>
                </c:pt>
                <c:pt idx="393">
                  <c:v>-1.38883590698242E-2</c:v>
                </c:pt>
                <c:pt idx="394">
                  <c:v>-1.3136863708496101E-2</c:v>
                </c:pt>
                <c:pt idx="395">
                  <c:v>-1.33013725280762E-2</c:v>
                </c:pt>
                <c:pt idx="396">
                  <c:v>-1.33638381958008E-2</c:v>
                </c:pt>
                <c:pt idx="397">
                  <c:v>-1.3084888458252E-2</c:v>
                </c:pt>
                <c:pt idx="398">
                  <c:v>-1.2711524963378899E-2</c:v>
                </c:pt>
                <c:pt idx="399">
                  <c:v>-1.29170417785645E-2</c:v>
                </c:pt>
                <c:pt idx="400">
                  <c:v>-1.36256217956543E-2</c:v>
                </c:pt>
                <c:pt idx="401">
                  <c:v>-1.3177394866943399E-2</c:v>
                </c:pt>
                <c:pt idx="402">
                  <c:v>-1.29847526550293E-2</c:v>
                </c:pt>
                <c:pt idx="403">
                  <c:v>-1.2844085693359399E-2</c:v>
                </c:pt>
                <c:pt idx="404">
                  <c:v>-1.27382278442383E-2</c:v>
                </c:pt>
                <c:pt idx="405">
                  <c:v>-1.2485027313232399E-2</c:v>
                </c:pt>
                <c:pt idx="406">
                  <c:v>-1.27253532409668E-2</c:v>
                </c:pt>
                <c:pt idx="407">
                  <c:v>-1.26209259033203E-2</c:v>
                </c:pt>
                <c:pt idx="408">
                  <c:v>-1.2701988220214899E-2</c:v>
                </c:pt>
                <c:pt idx="409">
                  <c:v>-1.28302574157715E-2</c:v>
                </c:pt>
                <c:pt idx="410">
                  <c:v>-1.26862525939942E-2</c:v>
                </c:pt>
                <c:pt idx="411">
                  <c:v>-1.2480735778808601E-2</c:v>
                </c:pt>
                <c:pt idx="412">
                  <c:v>-1.22199058532715E-2</c:v>
                </c:pt>
                <c:pt idx="413">
                  <c:v>-1.2037754058837899E-2</c:v>
                </c:pt>
                <c:pt idx="414">
                  <c:v>-1.2460708618164101E-2</c:v>
                </c:pt>
                <c:pt idx="415">
                  <c:v>-1.25665664672852E-2</c:v>
                </c:pt>
                <c:pt idx="416">
                  <c:v>-1.2267112731933601E-2</c:v>
                </c:pt>
                <c:pt idx="417">
                  <c:v>-1.22785568237305E-2</c:v>
                </c:pt>
                <c:pt idx="418">
                  <c:v>-1.22833251953125E-2</c:v>
                </c:pt>
                <c:pt idx="419">
                  <c:v>-1.2231349945068399E-2</c:v>
                </c:pt>
                <c:pt idx="420">
                  <c:v>-1.21784210205078E-2</c:v>
                </c:pt>
                <c:pt idx="421">
                  <c:v>-1.2266635894775399E-2</c:v>
                </c:pt>
                <c:pt idx="422">
                  <c:v>-1.1905193328857399E-2</c:v>
                </c:pt>
                <c:pt idx="423">
                  <c:v>-1.2027740478515601E-2</c:v>
                </c:pt>
                <c:pt idx="424">
                  <c:v>-1.20162963867188E-2</c:v>
                </c:pt>
                <c:pt idx="425">
                  <c:v>-1.226806640625E-2</c:v>
                </c:pt>
                <c:pt idx="426">
                  <c:v>-1.2125015258789101E-2</c:v>
                </c:pt>
                <c:pt idx="427">
                  <c:v>-1.2078762054443399E-2</c:v>
                </c:pt>
                <c:pt idx="428">
                  <c:v>-1.2210845947265601E-2</c:v>
                </c:pt>
                <c:pt idx="429">
                  <c:v>-1.2148380279541E-2</c:v>
                </c:pt>
                <c:pt idx="430">
                  <c:v>-1.177978515625E-2</c:v>
                </c:pt>
                <c:pt idx="431">
                  <c:v>-1.1962890625E-2</c:v>
                </c:pt>
                <c:pt idx="432">
                  <c:v>-1.17063522338867E-2</c:v>
                </c:pt>
                <c:pt idx="433">
                  <c:v>-1.10516548156738E-2</c:v>
                </c:pt>
                <c:pt idx="434">
                  <c:v>-1.0394573211669899E-2</c:v>
                </c:pt>
                <c:pt idx="435">
                  <c:v>-1.0097980499267601E-2</c:v>
                </c:pt>
                <c:pt idx="436">
                  <c:v>-1.0695457458496101E-2</c:v>
                </c:pt>
                <c:pt idx="437">
                  <c:v>-1.09305381774903E-2</c:v>
                </c:pt>
                <c:pt idx="438">
                  <c:v>-1.19366645812988E-2</c:v>
                </c:pt>
                <c:pt idx="439">
                  <c:v>-1.5159130096435601E-2</c:v>
                </c:pt>
                <c:pt idx="440">
                  <c:v>-1.6782283782959002E-2</c:v>
                </c:pt>
                <c:pt idx="441">
                  <c:v>-1.5189170837402399E-2</c:v>
                </c:pt>
                <c:pt idx="442">
                  <c:v>-1.43251419067383E-2</c:v>
                </c:pt>
                <c:pt idx="443">
                  <c:v>-1.4123439788818399E-2</c:v>
                </c:pt>
                <c:pt idx="444">
                  <c:v>-1.24034881591797E-2</c:v>
                </c:pt>
                <c:pt idx="445">
                  <c:v>-1.03907585144043E-2</c:v>
                </c:pt>
                <c:pt idx="446">
                  <c:v>-1.0243415832519601E-2</c:v>
                </c:pt>
                <c:pt idx="447">
                  <c:v>-1.0945320129394601E-2</c:v>
                </c:pt>
                <c:pt idx="448">
                  <c:v>-1.14617347717285E-2</c:v>
                </c:pt>
                <c:pt idx="449">
                  <c:v>-1.19633674621582E-2</c:v>
                </c:pt>
                <c:pt idx="450">
                  <c:v>-1.20563507080078E-2</c:v>
                </c:pt>
                <c:pt idx="451">
                  <c:v>-1.2086391448974601E-2</c:v>
                </c:pt>
                <c:pt idx="452">
                  <c:v>-1.21841430664063E-2</c:v>
                </c:pt>
                <c:pt idx="453">
                  <c:v>-1.2116909027099601E-2</c:v>
                </c:pt>
                <c:pt idx="454">
                  <c:v>-1.2115478515625E-2</c:v>
                </c:pt>
                <c:pt idx="455">
                  <c:v>-1.22427940368653E-2</c:v>
                </c:pt>
                <c:pt idx="456">
                  <c:v>-1.2236118316650399E-2</c:v>
                </c:pt>
                <c:pt idx="457">
                  <c:v>-1.22041702270508E-2</c:v>
                </c:pt>
                <c:pt idx="458">
                  <c:v>-1.2155532836914101E-2</c:v>
                </c:pt>
                <c:pt idx="459">
                  <c:v>-1.22661590576172E-2</c:v>
                </c:pt>
                <c:pt idx="460">
                  <c:v>-1.2173175811767601E-2</c:v>
                </c:pt>
                <c:pt idx="461">
                  <c:v>-1.22838020324707E-2</c:v>
                </c:pt>
                <c:pt idx="462">
                  <c:v>-1.22509002685547E-2</c:v>
                </c:pt>
                <c:pt idx="463">
                  <c:v>-1.22699737548828E-2</c:v>
                </c:pt>
                <c:pt idx="464">
                  <c:v>-1.22222900390625E-2</c:v>
                </c:pt>
                <c:pt idx="465">
                  <c:v>-1.22432708740235E-2</c:v>
                </c:pt>
                <c:pt idx="466">
                  <c:v>-8.5444450378418003E-3</c:v>
                </c:pt>
                <c:pt idx="467">
                  <c:v>-1.21278762817383E-2</c:v>
                </c:pt>
                <c:pt idx="468">
                  <c:v>-1.2997150421142601E-2</c:v>
                </c:pt>
                <c:pt idx="469">
                  <c:v>-1.22909545898438E-2</c:v>
                </c:pt>
                <c:pt idx="470">
                  <c:v>-1.2362003326416E-2</c:v>
                </c:pt>
                <c:pt idx="471">
                  <c:v>-1.2172698974609399E-2</c:v>
                </c:pt>
                <c:pt idx="472">
                  <c:v>-1.21326446533203E-2</c:v>
                </c:pt>
                <c:pt idx="473">
                  <c:v>-1.22246742248535E-2</c:v>
                </c:pt>
                <c:pt idx="474">
                  <c:v>-1.22041702270508E-2</c:v>
                </c:pt>
                <c:pt idx="475">
                  <c:v>-1.2263298034668E-2</c:v>
                </c:pt>
                <c:pt idx="476">
                  <c:v>-1.2287139892578101E-2</c:v>
                </c:pt>
                <c:pt idx="477">
                  <c:v>-1.21698379516602E-2</c:v>
                </c:pt>
                <c:pt idx="478">
                  <c:v>-1.22661590576172E-2</c:v>
                </c:pt>
                <c:pt idx="479">
                  <c:v>-1.2228012084961E-2</c:v>
                </c:pt>
                <c:pt idx="480">
                  <c:v>-1.2261867523193399E-2</c:v>
                </c:pt>
                <c:pt idx="481">
                  <c:v>-1.21521949768067E-2</c:v>
                </c:pt>
                <c:pt idx="482">
                  <c:v>-1.21746063232422E-2</c:v>
                </c:pt>
                <c:pt idx="483">
                  <c:v>-1.21698379516602E-2</c:v>
                </c:pt>
                <c:pt idx="484">
                  <c:v>-1.2115478515625E-2</c:v>
                </c:pt>
                <c:pt idx="485">
                  <c:v>-1.21006965637207E-2</c:v>
                </c:pt>
                <c:pt idx="486">
                  <c:v>-1.2087345123291E-2</c:v>
                </c:pt>
                <c:pt idx="487">
                  <c:v>-1.21440887451172E-2</c:v>
                </c:pt>
                <c:pt idx="488">
                  <c:v>-1.20930671691895E-2</c:v>
                </c:pt>
                <c:pt idx="489">
                  <c:v>-1.2063980102539101E-2</c:v>
                </c:pt>
                <c:pt idx="490">
                  <c:v>-1.20692253112793E-2</c:v>
                </c:pt>
                <c:pt idx="491">
                  <c:v>-1.20062828063965E-2</c:v>
                </c:pt>
                <c:pt idx="492">
                  <c:v>-1.20878219604492E-2</c:v>
                </c:pt>
                <c:pt idx="493">
                  <c:v>-1.20258331298828E-2</c:v>
                </c:pt>
                <c:pt idx="494">
                  <c:v>-1.1941432952880899E-2</c:v>
                </c:pt>
                <c:pt idx="495">
                  <c:v>-1.1990070343017601E-2</c:v>
                </c:pt>
                <c:pt idx="496">
                  <c:v>-1.2073516845703101E-2</c:v>
                </c:pt>
                <c:pt idx="497">
                  <c:v>-1.19738578796387E-2</c:v>
                </c:pt>
                <c:pt idx="498">
                  <c:v>-1.1906623840332101E-2</c:v>
                </c:pt>
                <c:pt idx="499">
                  <c:v>-1.1974811553955101E-2</c:v>
                </c:pt>
                <c:pt idx="500">
                  <c:v>-1.2007236480712899E-2</c:v>
                </c:pt>
                <c:pt idx="501">
                  <c:v>-1.1944293975830101E-2</c:v>
                </c:pt>
                <c:pt idx="502">
                  <c:v>-1.1981964111328101E-2</c:v>
                </c:pt>
                <c:pt idx="503">
                  <c:v>-1.1929035186767601E-2</c:v>
                </c:pt>
                <c:pt idx="504">
                  <c:v>-1.19929313659668E-2</c:v>
                </c:pt>
                <c:pt idx="505">
                  <c:v>-1.19576454162598E-2</c:v>
                </c:pt>
                <c:pt idx="506">
                  <c:v>-1.19271278381348E-2</c:v>
                </c:pt>
                <c:pt idx="507">
                  <c:v>-1.1909008026123101E-2</c:v>
                </c:pt>
                <c:pt idx="508">
                  <c:v>-1.1933326721191399E-2</c:v>
                </c:pt>
                <c:pt idx="509">
                  <c:v>-1.19328498840332E-2</c:v>
                </c:pt>
                <c:pt idx="510">
                  <c:v>-1.1964321136474601E-2</c:v>
                </c:pt>
                <c:pt idx="511">
                  <c:v>-1.19104385375977E-2</c:v>
                </c:pt>
                <c:pt idx="512">
                  <c:v>-1.19833946228028E-2</c:v>
                </c:pt>
                <c:pt idx="513">
                  <c:v>-1.1977195739746101E-2</c:v>
                </c:pt>
                <c:pt idx="514">
                  <c:v>-1.1941909790039101E-2</c:v>
                </c:pt>
                <c:pt idx="515">
                  <c:v>-1.1939525604248101E-2</c:v>
                </c:pt>
                <c:pt idx="516">
                  <c:v>-1.19295120239258E-2</c:v>
                </c:pt>
                <c:pt idx="517">
                  <c:v>-1.190185546875E-2</c:v>
                </c:pt>
                <c:pt idx="518">
                  <c:v>-1.1952400207519601E-2</c:v>
                </c:pt>
                <c:pt idx="519">
                  <c:v>-1.1868953704834E-2</c:v>
                </c:pt>
                <c:pt idx="520">
                  <c:v>-1.1966705322265601E-2</c:v>
                </c:pt>
                <c:pt idx="521">
                  <c:v>-1.18732452392578E-2</c:v>
                </c:pt>
                <c:pt idx="522">
                  <c:v>-1.1932373046875E-2</c:v>
                </c:pt>
                <c:pt idx="523">
                  <c:v>-1.1943817138671899E-2</c:v>
                </c:pt>
                <c:pt idx="524">
                  <c:v>-1.19428634643555E-2</c:v>
                </c:pt>
                <c:pt idx="525">
                  <c:v>-1.1920928955078101E-2</c:v>
                </c:pt>
                <c:pt idx="526">
                  <c:v>-1.1933326721191399E-2</c:v>
                </c:pt>
                <c:pt idx="527">
                  <c:v>-1.1922836303711E-2</c:v>
                </c:pt>
                <c:pt idx="528">
                  <c:v>-1.19867324829102E-2</c:v>
                </c:pt>
                <c:pt idx="529">
                  <c:v>-1.19686126708985E-2</c:v>
                </c:pt>
                <c:pt idx="530">
                  <c:v>-1.1903285980224601E-2</c:v>
                </c:pt>
                <c:pt idx="531">
                  <c:v>-1.1909008026123101E-2</c:v>
                </c:pt>
                <c:pt idx="532">
                  <c:v>-1.1935710906982399E-2</c:v>
                </c:pt>
                <c:pt idx="533">
                  <c:v>-1.1923789978027399E-2</c:v>
                </c:pt>
                <c:pt idx="534">
                  <c:v>-1.1926174163818399E-2</c:v>
                </c:pt>
                <c:pt idx="535">
                  <c:v>-1.1929035186767601E-2</c:v>
                </c:pt>
                <c:pt idx="536">
                  <c:v>-1.19013786315918E-2</c:v>
                </c:pt>
                <c:pt idx="537">
                  <c:v>-1.1950969696044899E-2</c:v>
                </c:pt>
                <c:pt idx="538">
                  <c:v>-1.19099617004395E-2</c:v>
                </c:pt>
                <c:pt idx="539">
                  <c:v>-1.18870735168457E-2</c:v>
                </c:pt>
                <c:pt idx="540">
                  <c:v>-1.1872291564941399E-2</c:v>
                </c:pt>
                <c:pt idx="541">
                  <c:v>-1.1926651000976601E-2</c:v>
                </c:pt>
                <c:pt idx="542">
                  <c:v>-1.1903285980224601E-2</c:v>
                </c:pt>
                <c:pt idx="543">
                  <c:v>-1.1922836303711E-2</c:v>
                </c:pt>
                <c:pt idx="544">
                  <c:v>-1.1891365051269601E-2</c:v>
                </c:pt>
                <c:pt idx="545">
                  <c:v>-1.18789672851563E-2</c:v>
                </c:pt>
                <c:pt idx="546">
                  <c:v>-1.1899471282959E-2</c:v>
                </c:pt>
                <c:pt idx="547">
                  <c:v>-1.1869907379150399E-2</c:v>
                </c:pt>
                <c:pt idx="548">
                  <c:v>-1.18646621704102E-2</c:v>
                </c:pt>
                <c:pt idx="549">
                  <c:v>-1.18122100830078E-2</c:v>
                </c:pt>
                <c:pt idx="550">
                  <c:v>-1.1888027191162101E-2</c:v>
                </c:pt>
                <c:pt idx="551">
                  <c:v>-1.1815071105957101E-2</c:v>
                </c:pt>
                <c:pt idx="552">
                  <c:v>-1.17969512939453E-2</c:v>
                </c:pt>
                <c:pt idx="553">
                  <c:v>-1.18756294250488E-2</c:v>
                </c:pt>
                <c:pt idx="554">
                  <c:v>-1.1791706085205101E-2</c:v>
                </c:pt>
                <c:pt idx="555">
                  <c:v>-1.17826461791992E-2</c:v>
                </c:pt>
                <c:pt idx="556">
                  <c:v>-1.17368698120117E-2</c:v>
                </c:pt>
                <c:pt idx="557">
                  <c:v>-1.1746883392334E-2</c:v>
                </c:pt>
                <c:pt idx="558">
                  <c:v>-1.1811256408691399E-2</c:v>
                </c:pt>
                <c:pt idx="559">
                  <c:v>-1.17363929748535E-2</c:v>
                </c:pt>
                <c:pt idx="560">
                  <c:v>-1.1744499206543E-2</c:v>
                </c:pt>
                <c:pt idx="561">
                  <c:v>-1.1672019958496101E-2</c:v>
                </c:pt>
                <c:pt idx="562">
                  <c:v>-1.1750221252441399E-2</c:v>
                </c:pt>
                <c:pt idx="563">
                  <c:v>-1.1760711669921899E-2</c:v>
                </c:pt>
                <c:pt idx="564">
                  <c:v>-1.17383003234863E-2</c:v>
                </c:pt>
                <c:pt idx="565">
                  <c:v>-1.16982460021973E-2</c:v>
                </c:pt>
                <c:pt idx="566">
                  <c:v>-1.16753578186035E-2</c:v>
                </c:pt>
                <c:pt idx="567">
                  <c:v>-1.1754035949707101E-2</c:v>
                </c:pt>
                <c:pt idx="568">
                  <c:v>-1.16925239562988E-2</c:v>
                </c:pt>
                <c:pt idx="569">
                  <c:v>-1.16991996765137E-2</c:v>
                </c:pt>
                <c:pt idx="570">
                  <c:v>-1.1645793914794899E-2</c:v>
                </c:pt>
                <c:pt idx="571">
                  <c:v>-1.16267204284668E-2</c:v>
                </c:pt>
                <c:pt idx="572">
                  <c:v>-1.16372108459473E-2</c:v>
                </c:pt>
                <c:pt idx="573">
                  <c:v>-1.1702060699462899E-2</c:v>
                </c:pt>
                <c:pt idx="574">
                  <c:v>-1.17168426513672E-2</c:v>
                </c:pt>
                <c:pt idx="575">
                  <c:v>-1.1650562286377E-2</c:v>
                </c:pt>
                <c:pt idx="576">
                  <c:v>-1.1539459228515601E-2</c:v>
                </c:pt>
                <c:pt idx="577">
                  <c:v>-1.1529922485351601E-2</c:v>
                </c:pt>
                <c:pt idx="578">
                  <c:v>-1.15809440612793E-2</c:v>
                </c:pt>
                <c:pt idx="579">
                  <c:v>-1.15551948547363E-2</c:v>
                </c:pt>
                <c:pt idx="580">
                  <c:v>-1.14808082580567E-2</c:v>
                </c:pt>
                <c:pt idx="581">
                  <c:v>-1.14092826843262E-2</c:v>
                </c:pt>
                <c:pt idx="582">
                  <c:v>-1.13887786865235E-2</c:v>
                </c:pt>
                <c:pt idx="583">
                  <c:v>-1.13801956176758E-2</c:v>
                </c:pt>
                <c:pt idx="584">
                  <c:v>-1.14059448242188E-2</c:v>
                </c:pt>
                <c:pt idx="585">
                  <c:v>-1.14259719848633E-2</c:v>
                </c:pt>
                <c:pt idx="586">
                  <c:v>-1.13930702209473E-2</c:v>
                </c:pt>
                <c:pt idx="587">
                  <c:v>-1.1347770690918E-2</c:v>
                </c:pt>
                <c:pt idx="588">
                  <c:v>-1.1362075805664101E-2</c:v>
                </c:pt>
                <c:pt idx="589">
                  <c:v>-1.13954544067383E-2</c:v>
                </c:pt>
                <c:pt idx="590">
                  <c:v>-1.13506317138672E-2</c:v>
                </c:pt>
                <c:pt idx="591">
                  <c:v>-1.13215446472168E-2</c:v>
                </c:pt>
                <c:pt idx="592">
                  <c:v>-1.1282920837402399E-2</c:v>
                </c:pt>
                <c:pt idx="593">
                  <c:v>-1.1275291442871101E-2</c:v>
                </c:pt>
                <c:pt idx="594">
                  <c:v>-1.12762451171875E-2</c:v>
                </c:pt>
                <c:pt idx="595">
                  <c:v>-1.1277198791503899E-2</c:v>
                </c:pt>
                <c:pt idx="596">
                  <c:v>-1.12733840942383E-2</c:v>
                </c:pt>
                <c:pt idx="597">
                  <c:v>-1.123046875E-2</c:v>
                </c:pt>
                <c:pt idx="598">
                  <c:v>-1.1214256286621101E-2</c:v>
                </c:pt>
                <c:pt idx="599">
                  <c:v>-1.1209487915039101E-2</c:v>
                </c:pt>
                <c:pt idx="600">
                  <c:v>-1.12080574035645E-2</c:v>
                </c:pt>
                <c:pt idx="601">
                  <c:v>-1.12228393554688E-2</c:v>
                </c:pt>
                <c:pt idx="602">
                  <c:v>-1.1201381683349601E-2</c:v>
                </c:pt>
                <c:pt idx="603">
                  <c:v>-1.1203765869140601E-2</c:v>
                </c:pt>
                <c:pt idx="604">
                  <c:v>-1.10960006713867E-2</c:v>
                </c:pt>
                <c:pt idx="605">
                  <c:v>-1.12147331237793E-2</c:v>
                </c:pt>
                <c:pt idx="606">
                  <c:v>-1.1075496673584E-2</c:v>
                </c:pt>
                <c:pt idx="607">
                  <c:v>-1.1128425598144601E-2</c:v>
                </c:pt>
                <c:pt idx="608">
                  <c:v>-1.11145973205567E-2</c:v>
                </c:pt>
                <c:pt idx="609">
                  <c:v>-1.1104583740234399E-2</c:v>
                </c:pt>
                <c:pt idx="610">
                  <c:v>-1.10726356506348E-2</c:v>
                </c:pt>
                <c:pt idx="611">
                  <c:v>-1.10702514648438E-2</c:v>
                </c:pt>
                <c:pt idx="612">
                  <c:v>-1.0997772216796899E-2</c:v>
                </c:pt>
                <c:pt idx="613">
                  <c:v>-1.09772682189942E-2</c:v>
                </c:pt>
                <c:pt idx="614">
                  <c:v>-1.09338760375977E-2</c:v>
                </c:pt>
                <c:pt idx="615">
                  <c:v>-1.09739303588867E-2</c:v>
                </c:pt>
                <c:pt idx="616">
                  <c:v>-1.09410285949707E-2</c:v>
                </c:pt>
                <c:pt idx="617">
                  <c:v>-1.08413696289063E-2</c:v>
                </c:pt>
                <c:pt idx="618">
                  <c:v>-1.0913848876953101E-2</c:v>
                </c:pt>
                <c:pt idx="619">
                  <c:v>-1.0981559753418E-2</c:v>
                </c:pt>
                <c:pt idx="620">
                  <c:v>-1.08566284179688E-2</c:v>
                </c:pt>
                <c:pt idx="621">
                  <c:v>-1.0944366455078101E-2</c:v>
                </c:pt>
                <c:pt idx="622">
                  <c:v>-1.0787010192871101E-2</c:v>
                </c:pt>
                <c:pt idx="623">
                  <c:v>-1.0777473449707101E-2</c:v>
                </c:pt>
                <c:pt idx="624">
                  <c:v>-1.07598304748535E-2</c:v>
                </c:pt>
                <c:pt idx="625">
                  <c:v>-1.0791301727294899E-2</c:v>
                </c:pt>
                <c:pt idx="626">
                  <c:v>-1.0836124420166E-2</c:v>
                </c:pt>
                <c:pt idx="627">
                  <c:v>-1.07450485229492E-2</c:v>
                </c:pt>
                <c:pt idx="628">
                  <c:v>-1.0684967041015601E-2</c:v>
                </c:pt>
                <c:pt idx="629">
                  <c:v>-1.06916427612305E-2</c:v>
                </c:pt>
                <c:pt idx="630">
                  <c:v>-1.06983184814453E-2</c:v>
                </c:pt>
                <c:pt idx="631">
                  <c:v>-1.0732650756836E-2</c:v>
                </c:pt>
                <c:pt idx="632">
                  <c:v>-1.0715007781982399E-2</c:v>
                </c:pt>
                <c:pt idx="633">
                  <c:v>-1.0622501373291E-2</c:v>
                </c:pt>
                <c:pt idx="634">
                  <c:v>-1.06463432312012E-2</c:v>
                </c:pt>
                <c:pt idx="635">
                  <c:v>-1.0522365570068399E-2</c:v>
                </c:pt>
                <c:pt idx="636">
                  <c:v>-1.05414390563965E-2</c:v>
                </c:pt>
                <c:pt idx="637">
                  <c:v>-1.05314254760742E-2</c:v>
                </c:pt>
                <c:pt idx="638">
                  <c:v>-1.0624885559082101E-2</c:v>
                </c:pt>
                <c:pt idx="639">
                  <c:v>-1.05443000793457E-2</c:v>
                </c:pt>
                <c:pt idx="640">
                  <c:v>-1.0479450225830101E-2</c:v>
                </c:pt>
                <c:pt idx="641">
                  <c:v>-1.043701171875E-2</c:v>
                </c:pt>
                <c:pt idx="642">
                  <c:v>-1.04446411132813E-2</c:v>
                </c:pt>
                <c:pt idx="643">
                  <c:v>-1.04413032531738E-2</c:v>
                </c:pt>
                <c:pt idx="644">
                  <c:v>-1.0497093200683601E-2</c:v>
                </c:pt>
                <c:pt idx="645">
                  <c:v>-1.0588169097900399E-2</c:v>
                </c:pt>
                <c:pt idx="646">
                  <c:v>-1.0612010955810601E-2</c:v>
                </c:pt>
                <c:pt idx="647">
                  <c:v>-1.04193687438965E-2</c:v>
                </c:pt>
                <c:pt idx="648">
                  <c:v>-1.0235309600830101E-2</c:v>
                </c:pt>
                <c:pt idx="649">
                  <c:v>-1.0333538055419899E-2</c:v>
                </c:pt>
                <c:pt idx="650">
                  <c:v>-1.02181434631348E-2</c:v>
                </c:pt>
                <c:pt idx="651">
                  <c:v>-1.0207176208496101E-2</c:v>
                </c:pt>
                <c:pt idx="652">
                  <c:v>-1.0270118713378899E-2</c:v>
                </c:pt>
                <c:pt idx="653">
                  <c:v>-1.01075172424317E-2</c:v>
                </c:pt>
                <c:pt idx="654">
                  <c:v>-1.0202407836914101E-2</c:v>
                </c:pt>
                <c:pt idx="655">
                  <c:v>-1.0179042816162101E-2</c:v>
                </c:pt>
                <c:pt idx="656">
                  <c:v>-1.01447105407715E-2</c:v>
                </c:pt>
                <c:pt idx="657">
                  <c:v>-1.0102748870849601E-2</c:v>
                </c:pt>
                <c:pt idx="658">
                  <c:v>-1.0094165802002E-2</c:v>
                </c:pt>
                <c:pt idx="659">
                  <c:v>-1.00789070129395E-2</c:v>
                </c:pt>
                <c:pt idx="660">
                  <c:v>-1.0028362274169899E-2</c:v>
                </c:pt>
                <c:pt idx="661">
                  <c:v>-9.9558830261230503E-3</c:v>
                </c:pt>
                <c:pt idx="662">
                  <c:v>-1.0077476501464899E-2</c:v>
                </c:pt>
                <c:pt idx="663">
                  <c:v>-9.9148750305175799E-3</c:v>
                </c:pt>
                <c:pt idx="664">
                  <c:v>-9.8867416381836007E-3</c:v>
                </c:pt>
                <c:pt idx="665">
                  <c:v>-9.7532272338867205E-3</c:v>
                </c:pt>
                <c:pt idx="666">
                  <c:v>-9.7241401672363299E-3</c:v>
                </c:pt>
                <c:pt idx="667">
                  <c:v>-9.7217559814453108E-3</c:v>
                </c:pt>
                <c:pt idx="668">
                  <c:v>-9.6988677978515608E-3</c:v>
                </c:pt>
                <c:pt idx="669">
                  <c:v>-9.6750259399414097E-3</c:v>
                </c:pt>
                <c:pt idx="670">
                  <c:v>-9.5300674438476597E-3</c:v>
                </c:pt>
                <c:pt idx="671">
                  <c:v>-9.6607208251953108E-3</c:v>
                </c:pt>
                <c:pt idx="672">
                  <c:v>-9.5515251159668003E-3</c:v>
                </c:pt>
                <c:pt idx="673">
                  <c:v>-9.5496177673339896E-3</c:v>
                </c:pt>
                <c:pt idx="674">
                  <c:v>-9.5386505126953108E-3</c:v>
                </c:pt>
                <c:pt idx="675">
                  <c:v>-9.5100402832031302E-3</c:v>
                </c:pt>
                <c:pt idx="676">
                  <c:v>-9.4552040100097708E-3</c:v>
                </c:pt>
                <c:pt idx="677">
                  <c:v>-9.5348358154296892E-3</c:v>
                </c:pt>
                <c:pt idx="678">
                  <c:v>-9.4490051269531302E-3</c:v>
                </c:pt>
                <c:pt idx="679">
                  <c:v>-9.5071792602539097E-3</c:v>
                </c:pt>
                <c:pt idx="680">
                  <c:v>-9.4618797302246094E-3</c:v>
                </c:pt>
                <c:pt idx="681">
                  <c:v>-9.4485282897949201E-3</c:v>
                </c:pt>
                <c:pt idx="682">
                  <c:v>-9.4323158264160208E-3</c:v>
                </c:pt>
                <c:pt idx="683">
                  <c:v>-9.4990730285644601E-3</c:v>
                </c:pt>
                <c:pt idx="684">
                  <c:v>-9.4327926635742205E-3</c:v>
                </c:pt>
                <c:pt idx="685">
                  <c:v>-9.4790458679199201E-3</c:v>
                </c:pt>
                <c:pt idx="686">
                  <c:v>-9.4289779663086007E-3</c:v>
                </c:pt>
                <c:pt idx="687">
                  <c:v>-9.3417167663574201E-3</c:v>
                </c:pt>
                <c:pt idx="688">
                  <c:v>-9.3364715576171892E-3</c:v>
                </c:pt>
                <c:pt idx="689">
                  <c:v>-9.3894004821777396E-3</c:v>
                </c:pt>
                <c:pt idx="690">
                  <c:v>-9.2477798461914097E-3</c:v>
                </c:pt>
                <c:pt idx="691">
                  <c:v>-9.2582702636718802E-3</c:v>
                </c:pt>
                <c:pt idx="692">
                  <c:v>-9.3212127685546892E-3</c:v>
                </c:pt>
                <c:pt idx="693">
                  <c:v>-9.3030929565429705E-3</c:v>
                </c:pt>
                <c:pt idx="694">
                  <c:v>-9.31549072265625E-3</c:v>
                </c:pt>
                <c:pt idx="695">
                  <c:v>-9.2411041259765608E-3</c:v>
                </c:pt>
                <c:pt idx="696">
                  <c:v>-9.10186767578125E-3</c:v>
                </c:pt>
                <c:pt idx="697">
                  <c:v>-9.1824531555175799E-3</c:v>
                </c:pt>
                <c:pt idx="698">
                  <c:v>-9.1452598571777396E-3</c:v>
                </c:pt>
                <c:pt idx="699">
                  <c:v>-9.1443061828613299E-3</c:v>
                </c:pt>
                <c:pt idx="700">
                  <c:v>-8.9430809020996094E-3</c:v>
                </c:pt>
                <c:pt idx="701">
                  <c:v>-9.0327262878418003E-3</c:v>
                </c:pt>
                <c:pt idx="702">
                  <c:v>-8.97979736328125E-3</c:v>
                </c:pt>
                <c:pt idx="703">
                  <c:v>-8.9850425720214896E-3</c:v>
                </c:pt>
                <c:pt idx="704">
                  <c:v>-9.1333389282226597E-3</c:v>
                </c:pt>
                <c:pt idx="705">
                  <c:v>-9.2658996582031302E-3</c:v>
                </c:pt>
                <c:pt idx="706">
                  <c:v>-9.2835426330566406E-3</c:v>
                </c:pt>
                <c:pt idx="707">
                  <c:v>-9.3631744384765608E-3</c:v>
                </c:pt>
                <c:pt idx="708">
                  <c:v>-9.4838142395019601E-3</c:v>
                </c:pt>
                <c:pt idx="709">
                  <c:v>-9.5248222351074201E-3</c:v>
                </c:pt>
                <c:pt idx="710">
                  <c:v>-9.5467567443847708E-3</c:v>
                </c:pt>
                <c:pt idx="711">
                  <c:v>-9.5791816711425799E-3</c:v>
                </c:pt>
                <c:pt idx="712">
                  <c:v>-9.6893310546875E-3</c:v>
                </c:pt>
                <c:pt idx="713">
                  <c:v>-9.8700523376464896E-3</c:v>
                </c:pt>
                <c:pt idx="714">
                  <c:v>-9.7255706787109392E-3</c:v>
                </c:pt>
                <c:pt idx="715">
                  <c:v>-9.9558830261230503E-3</c:v>
                </c:pt>
                <c:pt idx="716">
                  <c:v>-9.8557472229003906E-3</c:v>
                </c:pt>
                <c:pt idx="717">
                  <c:v>-9.8333358764648507E-3</c:v>
                </c:pt>
                <c:pt idx="718">
                  <c:v>-9.6988677978515608E-3</c:v>
                </c:pt>
                <c:pt idx="719">
                  <c:v>-9.6006393432617205E-3</c:v>
                </c:pt>
                <c:pt idx="720">
                  <c:v>-9.5248222351074201E-3</c:v>
                </c:pt>
                <c:pt idx="721">
                  <c:v>-9.5057487487793003E-3</c:v>
                </c:pt>
                <c:pt idx="722">
                  <c:v>-9.4785690307617205E-3</c:v>
                </c:pt>
                <c:pt idx="723">
                  <c:v>-9.2997550964355503E-3</c:v>
                </c:pt>
                <c:pt idx="724">
                  <c:v>-9.1409683227539097E-3</c:v>
                </c:pt>
                <c:pt idx="725">
                  <c:v>-8.8276863098144601E-3</c:v>
                </c:pt>
                <c:pt idx="726">
                  <c:v>-8.7924003601074201E-3</c:v>
                </c:pt>
                <c:pt idx="727">
                  <c:v>-8.6483955383300799E-3</c:v>
                </c:pt>
                <c:pt idx="728">
                  <c:v>-8.53729248046875E-3</c:v>
                </c:pt>
                <c:pt idx="729">
                  <c:v>-8.5291862487793003E-3</c:v>
                </c:pt>
                <c:pt idx="730">
                  <c:v>-8.5639953613281302E-3</c:v>
                </c:pt>
                <c:pt idx="731">
                  <c:v>-8.6121559143066406E-3</c:v>
                </c:pt>
                <c:pt idx="732">
                  <c:v>-8.4614753723144601E-3</c:v>
                </c:pt>
                <c:pt idx="733">
                  <c:v>-8.5783004760742205E-3</c:v>
                </c:pt>
                <c:pt idx="734">
                  <c:v>-8.4686279296875E-3</c:v>
                </c:pt>
                <c:pt idx="735">
                  <c:v>-8.3608627319336007E-3</c:v>
                </c:pt>
                <c:pt idx="736">
                  <c:v>-8.3384513854980503E-3</c:v>
                </c:pt>
                <c:pt idx="737">
                  <c:v>-8.4004402160644601E-3</c:v>
                </c:pt>
                <c:pt idx="738">
                  <c:v>-8.4309577941894601E-3</c:v>
                </c:pt>
                <c:pt idx="739">
                  <c:v>-8.3184242248535208E-3</c:v>
                </c:pt>
                <c:pt idx="740">
                  <c:v>-8.4142684936523507E-3</c:v>
                </c:pt>
                <c:pt idx="741">
                  <c:v>-8.2364082336425799E-3</c:v>
                </c:pt>
                <c:pt idx="742">
                  <c:v>-8.3279609680175799E-3</c:v>
                </c:pt>
                <c:pt idx="743">
                  <c:v>-8.2287788391113299E-3</c:v>
                </c:pt>
                <c:pt idx="744">
                  <c:v>-8.2249641418457101E-3</c:v>
                </c:pt>
                <c:pt idx="745">
                  <c:v>-8.2697868347168003E-3</c:v>
                </c:pt>
                <c:pt idx="746">
                  <c:v>-8.3608627319336007E-3</c:v>
                </c:pt>
                <c:pt idx="747">
                  <c:v>-8.2192420959472708E-3</c:v>
                </c:pt>
                <c:pt idx="748">
                  <c:v>-8.4137916564941406E-3</c:v>
                </c:pt>
                <c:pt idx="749">
                  <c:v>-8.3742141723632795E-3</c:v>
                </c:pt>
                <c:pt idx="750">
                  <c:v>-8.5253715515136701E-3</c:v>
                </c:pt>
                <c:pt idx="751">
                  <c:v>-8.1605911254882795E-3</c:v>
                </c:pt>
                <c:pt idx="752">
                  <c:v>-8.4514617919921892E-3</c:v>
                </c:pt>
                <c:pt idx="753">
                  <c:v>-8.3475112915039097E-3</c:v>
                </c:pt>
                <c:pt idx="754">
                  <c:v>-8.3436965942382795E-3</c:v>
                </c:pt>
                <c:pt idx="755">
                  <c:v>-8.2521438598632795E-3</c:v>
                </c:pt>
                <c:pt idx="756">
                  <c:v>-8.2950592041015608E-3</c:v>
                </c:pt>
                <c:pt idx="757">
                  <c:v>-8.20159912109375E-3</c:v>
                </c:pt>
                <c:pt idx="758">
                  <c:v>-8.0904960632324201E-3</c:v>
                </c:pt>
                <c:pt idx="759">
                  <c:v>-8.1954002380371094E-3</c:v>
                </c:pt>
                <c:pt idx="760">
                  <c:v>-8.2550048828125E-3</c:v>
                </c:pt>
                <c:pt idx="761">
                  <c:v>-8.0513954162597708E-3</c:v>
                </c:pt>
                <c:pt idx="762">
                  <c:v>-7.9636573791503906E-3</c:v>
                </c:pt>
                <c:pt idx="763">
                  <c:v>-8.0451965332031302E-3</c:v>
                </c:pt>
                <c:pt idx="764">
                  <c:v>-7.8859329223632795E-3</c:v>
                </c:pt>
                <c:pt idx="765">
                  <c:v>-7.8902244567871094E-3</c:v>
                </c:pt>
                <c:pt idx="766">
                  <c:v>-7.9660415649414097E-3</c:v>
                </c:pt>
                <c:pt idx="767">
                  <c:v>-7.8582763671875E-3</c:v>
                </c:pt>
                <c:pt idx="768">
                  <c:v>-7.75384902954102E-3</c:v>
                </c:pt>
                <c:pt idx="769">
                  <c:v>-7.6608657836914097E-3</c:v>
                </c:pt>
                <c:pt idx="770">
                  <c:v>-7.7161788940429696E-3</c:v>
                </c:pt>
                <c:pt idx="771">
                  <c:v>-7.7986717224121102E-3</c:v>
                </c:pt>
                <c:pt idx="772">
                  <c:v>-7.8182220458984392E-3</c:v>
                </c:pt>
                <c:pt idx="773">
                  <c:v>-7.4925422668457101E-3</c:v>
                </c:pt>
                <c:pt idx="774">
                  <c:v>-7.6580047607421901E-3</c:v>
                </c:pt>
                <c:pt idx="775">
                  <c:v>-7.5011253356933602E-3</c:v>
                </c:pt>
                <c:pt idx="776">
                  <c:v>-7.34949111938477E-3</c:v>
                </c:pt>
                <c:pt idx="777">
                  <c:v>-7.3018074035644601E-3</c:v>
                </c:pt>
                <c:pt idx="778">
                  <c:v>-7.4496269226074201E-3</c:v>
                </c:pt>
                <c:pt idx="779">
                  <c:v>-7.3871612548828203E-3</c:v>
                </c:pt>
                <c:pt idx="780">
                  <c:v>-7.3199272155761701E-3</c:v>
                </c:pt>
                <c:pt idx="781">
                  <c:v>-7.3146820068359401E-3</c:v>
                </c:pt>
                <c:pt idx="782">
                  <c:v>-7.2069168090820304E-3</c:v>
                </c:pt>
                <c:pt idx="783">
                  <c:v>-7.0548057556152396E-3</c:v>
                </c:pt>
                <c:pt idx="784">
                  <c:v>-6.9661140441894601E-3</c:v>
                </c:pt>
                <c:pt idx="785">
                  <c:v>-6.9017410278320304E-3</c:v>
                </c:pt>
                <c:pt idx="786">
                  <c:v>-7.02142715454102E-3</c:v>
                </c:pt>
                <c:pt idx="787">
                  <c:v>-7.0104598999023498E-3</c:v>
                </c:pt>
                <c:pt idx="788">
                  <c:v>-6.92224502563477E-3</c:v>
                </c:pt>
                <c:pt idx="789">
                  <c:v>-6.75439834594727E-3</c:v>
                </c:pt>
                <c:pt idx="790">
                  <c:v>-6.5751075744628898E-3</c:v>
                </c:pt>
                <c:pt idx="791">
                  <c:v>-6.6237449645996102E-3</c:v>
                </c:pt>
                <c:pt idx="792">
                  <c:v>-6.9122314453125E-3</c:v>
                </c:pt>
                <c:pt idx="793">
                  <c:v>-6.6466331481933602E-3</c:v>
                </c:pt>
                <c:pt idx="794">
                  <c:v>-6.6738128662109401E-3</c:v>
                </c:pt>
                <c:pt idx="795">
                  <c:v>-6.5269470214843802E-3</c:v>
                </c:pt>
                <c:pt idx="796">
                  <c:v>-6.7334175109863299E-3</c:v>
                </c:pt>
                <c:pt idx="797">
                  <c:v>-6.6022872924804696E-3</c:v>
                </c:pt>
                <c:pt idx="798">
                  <c:v>-6.6504478454589896E-3</c:v>
                </c:pt>
                <c:pt idx="799">
                  <c:v>-6.3295364379882804E-3</c:v>
                </c:pt>
                <c:pt idx="800">
                  <c:v>-6.4239501953125E-3</c:v>
                </c:pt>
                <c:pt idx="801">
                  <c:v>-6.5298080444335998E-3</c:v>
                </c:pt>
                <c:pt idx="802">
                  <c:v>-6.4234733581543003E-3</c:v>
                </c:pt>
                <c:pt idx="803">
                  <c:v>-6.4558982849121102E-3</c:v>
                </c:pt>
                <c:pt idx="804">
                  <c:v>-6.3824653625488299E-3</c:v>
                </c:pt>
                <c:pt idx="805">
                  <c:v>-6.6242218017578203E-3</c:v>
                </c:pt>
                <c:pt idx="806">
                  <c:v>-6.2360763549804696E-3</c:v>
                </c:pt>
                <c:pt idx="807">
                  <c:v>-6.7377090454101597E-3</c:v>
                </c:pt>
                <c:pt idx="808">
                  <c:v>-6.4101219177246102E-3</c:v>
                </c:pt>
                <c:pt idx="809">
                  <c:v>-6.6890716552734401E-3</c:v>
                </c:pt>
                <c:pt idx="810">
                  <c:v>-6.2675476074218802E-3</c:v>
                </c:pt>
                <c:pt idx="811">
                  <c:v>-6.4849853515625E-3</c:v>
                </c:pt>
                <c:pt idx="812">
                  <c:v>-6.3571929931640703E-3</c:v>
                </c:pt>
                <c:pt idx="813">
                  <c:v>-6.4640045166015703E-3</c:v>
                </c:pt>
                <c:pt idx="814">
                  <c:v>-6.5298080444335998E-3</c:v>
                </c:pt>
                <c:pt idx="815">
                  <c:v>-6.5989494323730503E-3</c:v>
                </c:pt>
                <c:pt idx="816">
                  <c:v>-6.6637992858886701E-3</c:v>
                </c:pt>
                <c:pt idx="817">
                  <c:v>-6.7901611328125E-3</c:v>
                </c:pt>
                <c:pt idx="818">
                  <c:v>-6.4587593078613299E-3</c:v>
                </c:pt>
                <c:pt idx="819">
                  <c:v>-6.6065788269043003E-3</c:v>
                </c:pt>
                <c:pt idx="820">
                  <c:v>-6.7634582519531302E-3</c:v>
                </c:pt>
                <c:pt idx="821">
                  <c:v>-6.65283203125E-3</c:v>
                </c:pt>
                <c:pt idx="822">
                  <c:v>-7.4477195739746102E-3</c:v>
                </c:pt>
                <c:pt idx="823">
                  <c:v>-6.9012641906738299E-3</c:v>
                </c:pt>
                <c:pt idx="824">
                  <c:v>-6.9160461425781302E-3</c:v>
                </c:pt>
                <c:pt idx="825">
                  <c:v>-7.0400238037109401E-3</c:v>
                </c:pt>
                <c:pt idx="826">
                  <c:v>-7.6274871826171901E-3</c:v>
                </c:pt>
                <c:pt idx="827">
                  <c:v>-6.9775581359863299E-3</c:v>
                </c:pt>
                <c:pt idx="828">
                  <c:v>-7.0714950561523498E-3</c:v>
                </c:pt>
                <c:pt idx="829">
                  <c:v>-6.9622993469238299E-3</c:v>
                </c:pt>
                <c:pt idx="830">
                  <c:v>-7.7934265136718802E-3</c:v>
                </c:pt>
                <c:pt idx="831">
                  <c:v>-6.9518089294433602E-3</c:v>
                </c:pt>
                <c:pt idx="832">
                  <c:v>-7.8544616699218802E-3</c:v>
                </c:pt>
                <c:pt idx="833">
                  <c:v>-6.7429542541503898E-3</c:v>
                </c:pt>
                <c:pt idx="834">
                  <c:v>-7.4100494384765703E-3</c:v>
                </c:pt>
                <c:pt idx="835">
                  <c:v>-7.1849822998046901E-3</c:v>
                </c:pt>
                <c:pt idx="836">
                  <c:v>-7.4577331542968802E-3</c:v>
                </c:pt>
                <c:pt idx="837">
                  <c:v>-7.5287818908691398E-3</c:v>
                </c:pt>
                <c:pt idx="838">
                  <c:v>-7.4644088745117196E-3</c:v>
                </c:pt>
                <c:pt idx="839">
                  <c:v>-7.4520111083984401E-3</c:v>
                </c:pt>
                <c:pt idx="840">
                  <c:v>-7.7238082885742196E-3</c:v>
                </c:pt>
                <c:pt idx="841">
                  <c:v>-7.4024200439453203E-3</c:v>
                </c:pt>
                <c:pt idx="842">
                  <c:v>-7.1167945861816398E-3</c:v>
                </c:pt>
                <c:pt idx="843">
                  <c:v>-7.5321197509765703E-3</c:v>
                </c:pt>
                <c:pt idx="844">
                  <c:v>-7.69805908203125E-3</c:v>
                </c:pt>
                <c:pt idx="845">
                  <c:v>-6.866455078125E-3</c:v>
                </c:pt>
                <c:pt idx="846">
                  <c:v>-7.5383186340332101E-3</c:v>
                </c:pt>
                <c:pt idx="847">
                  <c:v>-7.7991485595703203E-3</c:v>
                </c:pt>
                <c:pt idx="848">
                  <c:v>-7.7991485595703203E-3</c:v>
                </c:pt>
                <c:pt idx="849">
                  <c:v>-7.9984664916992205E-3</c:v>
                </c:pt>
                <c:pt idx="850">
                  <c:v>-7.7304840087890703E-3</c:v>
                </c:pt>
                <c:pt idx="851">
                  <c:v>-7.61651992797852E-3</c:v>
                </c:pt>
                <c:pt idx="852">
                  <c:v>-7.4343681335449201E-3</c:v>
                </c:pt>
                <c:pt idx="853">
                  <c:v>-7.8663825988769601E-3</c:v>
                </c:pt>
                <c:pt idx="854">
                  <c:v>-7.5125694274902396E-3</c:v>
                </c:pt>
                <c:pt idx="855">
                  <c:v>-7.4954032897949201E-3</c:v>
                </c:pt>
                <c:pt idx="856">
                  <c:v>-8.2378387451171892E-3</c:v>
                </c:pt>
                <c:pt idx="857">
                  <c:v>-8.7389945983886701E-3</c:v>
                </c:pt>
                <c:pt idx="858">
                  <c:v>-8.1000328063964896E-3</c:v>
                </c:pt>
                <c:pt idx="859">
                  <c:v>-8.4600448608398507E-3</c:v>
                </c:pt>
                <c:pt idx="860">
                  <c:v>-8.4328651428222708E-3</c:v>
                </c:pt>
                <c:pt idx="861">
                  <c:v>-9.0990066528320295E-3</c:v>
                </c:pt>
                <c:pt idx="862">
                  <c:v>-8.7289810180664097E-3</c:v>
                </c:pt>
                <c:pt idx="863">
                  <c:v>-8.4853172302246094E-3</c:v>
                </c:pt>
                <c:pt idx="864">
                  <c:v>-8.7990760803222708E-3</c:v>
                </c:pt>
                <c:pt idx="865">
                  <c:v>-9.1848373413086007E-3</c:v>
                </c:pt>
                <c:pt idx="866">
                  <c:v>-9.5705986022949201E-3</c:v>
                </c:pt>
                <c:pt idx="867">
                  <c:v>-9.3369483947753906E-3</c:v>
                </c:pt>
                <c:pt idx="868">
                  <c:v>-9.6831321716308594E-3</c:v>
                </c:pt>
                <c:pt idx="869">
                  <c:v>-8.3136558532714896E-3</c:v>
                </c:pt>
                <c:pt idx="870">
                  <c:v>-1.08928680419922E-2</c:v>
                </c:pt>
                <c:pt idx="871">
                  <c:v>-9.2973709106445295E-3</c:v>
                </c:pt>
                <c:pt idx="872">
                  <c:v>-9.6168518066406302E-3</c:v>
                </c:pt>
                <c:pt idx="873">
                  <c:v>-9.6073150634765608E-3</c:v>
                </c:pt>
                <c:pt idx="874">
                  <c:v>-1.0653018951416E-2</c:v>
                </c:pt>
                <c:pt idx="875">
                  <c:v>-8.2850456237793003E-3</c:v>
                </c:pt>
                <c:pt idx="876">
                  <c:v>-8.04901123046875E-3</c:v>
                </c:pt>
                <c:pt idx="877">
                  <c:v>-9.0966224670410208E-3</c:v>
                </c:pt>
                <c:pt idx="878">
                  <c:v>-8.2769393920898507E-3</c:v>
                </c:pt>
                <c:pt idx="879">
                  <c:v>-8.7199211120605503E-3</c:v>
                </c:pt>
                <c:pt idx="880">
                  <c:v>-1.0890960693359399E-2</c:v>
                </c:pt>
                <c:pt idx="881">
                  <c:v>-8.4757804870605503E-3</c:v>
                </c:pt>
                <c:pt idx="882">
                  <c:v>-1.0309219360351601E-2</c:v>
                </c:pt>
                <c:pt idx="883">
                  <c:v>-1.16753578186035E-2</c:v>
                </c:pt>
                <c:pt idx="884">
                  <c:v>-7.9431533813476597E-3</c:v>
                </c:pt>
                <c:pt idx="885">
                  <c:v>-8.6197853088378906E-3</c:v>
                </c:pt>
                <c:pt idx="886">
                  <c:v>-9.7737312316894601E-3</c:v>
                </c:pt>
                <c:pt idx="887">
                  <c:v>-9.0270042419433594E-3</c:v>
                </c:pt>
                <c:pt idx="888">
                  <c:v>-8.7008476257324201E-3</c:v>
                </c:pt>
                <c:pt idx="889">
                  <c:v>-7.5278282165527396E-3</c:v>
                </c:pt>
                <c:pt idx="890">
                  <c:v>-7.8291893005371094E-3</c:v>
                </c:pt>
                <c:pt idx="891">
                  <c:v>-1.04060173034668E-2</c:v>
                </c:pt>
                <c:pt idx="892">
                  <c:v>-9.3894004821777396E-3</c:v>
                </c:pt>
                <c:pt idx="893">
                  <c:v>-9.4308853149414097E-3</c:v>
                </c:pt>
                <c:pt idx="894">
                  <c:v>-1.0570526123046899E-2</c:v>
                </c:pt>
                <c:pt idx="895">
                  <c:v>-1.1338233947753899E-2</c:v>
                </c:pt>
                <c:pt idx="896">
                  <c:v>-8.9983940124511701E-3</c:v>
                </c:pt>
                <c:pt idx="897">
                  <c:v>-9.8509788513183594E-3</c:v>
                </c:pt>
                <c:pt idx="898">
                  <c:v>-6.5479278564453203E-3</c:v>
                </c:pt>
                <c:pt idx="899">
                  <c:v>-7.6169967651367196E-3</c:v>
                </c:pt>
                <c:pt idx="900">
                  <c:v>-1.1836051940918E-2</c:v>
                </c:pt>
                <c:pt idx="901">
                  <c:v>-1.15456581115723E-2</c:v>
                </c:pt>
                <c:pt idx="902">
                  <c:v>-1.0446071624755899E-2</c:v>
                </c:pt>
                <c:pt idx="903">
                  <c:v>-6.6823959350585998E-3</c:v>
                </c:pt>
                <c:pt idx="904">
                  <c:v>-1.11336708068848E-2</c:v>
                </c:pt>
                <c:pt idx="905">
                  <c:v>-8.6350440979003906E-3</c:v>
                </c:pt>
                <c:pt idx="906">
                  <c:v>-9.0298652648925799E-3</c:v>
                </c:pt>
                <c:pt idx="907">
                  <c:v>-1.0343074798584E-2</c:v>
                </c:pt>
                <c:pt idx="908">
                  <c:v>-9.8462104797363299E-3</c:v>
                </c:pt>
                <c:pt idx="909">
                  <c:v>-9.3793869018554705E-3</c:v>
                </c:pt>
                <c:pt idx="910">
                  <c:v>-1.2463092803955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C29E-4FC7-87BB-17913E4735B3}"/>
            </c:ext>
          </c:extLst>
        </c:ser>
        <c:ser>
          <c:idx val="23"/>
          <c:order val="23"/>
          <c:tx>
            <c:v>+46 microL</c:v>
          </c:tx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4'!$B$2:$B$912</c:f>
              <c:numCache>
                <c:formatCode>General</c:formatCode>
                <c:ptCount val="911"/>
                <c:pt idx="0">
                  <c:v>-0.84270572662353505</c:v>
                </c:pt>
                <c:pt idx="1">
                  <c:v>-0.53302955627441395</c:v>
                </c:pt>
                <c:pt idx="2">
                  <c:v>-1.0655441284179701</c:v>
                </c:pt>
                <c:pt idx="3">
                  <c:v>-0.601573467254639</c:v>
                </c:pt>
                <c:pt idx="4">
                  <c:v>-0.67235231399536199</c:v>
                </c:pt>
                <c:pt idx="5">
                  <c:v>-0.99176931381225597</c:v>
                </c:pt>
                <c:pt idx="6">
                  <c:v>-0.63793277740478505</c:v>
                </c:pt>
                <c:pt idx="7">
                  <c:v>-0.22211074829101601</c:v>
                </c:pt>
                <c:pt idx="8">
                  <c:v>-0.47729825973510798</c:v>
                </c:pt>
                <c:pt idx="9">
                  <c:v>-0.85242033004760798</c:v>
                </c:pt>
                <c:pt idx="10">
                  <c:v>-1.0857300758361801</c:v>
                </c:pt>
                <c:pt idx="11">
                  <c:v>-1.12265396118164</c:v>
                </c:pt>
                <c:pt idx="12">
                  <c:v>-0.48930931091308599</c:v>
                </c:pt>
                <c:pt idx="13">
                  <c:v>-0.53527736663818404</c:v>
                </c:pt>
                <c:pt idx="14">
                  <c:v>-0.93232393264770497</c:v>
                </c:pt>
                <c:pt idx="15">
                  <c:v>-0.61174440383911199</c:v>
                </c:pt>
                <c:pt idx="16">
                  <c:v>-1.13395071029663</c:v>
                </c:pt>
                <c:pt idx="17">
                  <c:v>7.3717117309570299E-2</c:v>
                </c:pt>
                <c:pt idx="18">
                  <c:v>-0.95113563537597701</c:v>
                </c:pt>
                <c:pt idx="19">
                  <c:v>-1.06080770492554</c:v>
                </c:pt>
                <c:pt idx="20">
                  <c:v>0.72008562088012695</c:v>
                </c:pt>
                <c:pt idx="21">
                  <c:v>-0.228701591491699</c:v>
                </c:pt>
                <c:pt idx="22">
                  <c:v>-0.65564584732055697</c:v>
                </c:pt>
                <c:pt idx="23">
                  <c:v>-0.29018783569335999</c:v>
                </c:pt>
                <c:pt idx="24">
                  <c:v>-1</c:v>
                </c:pt>
                <c:pt idx="25">
                  <c:v>-0.36162853240966802</c:v>
                </c:pt>
                <c:pt idx="26">
                  <c:v>-0.97465276718139704</c:v>
                </c:pt>
                <c:pt idx="27">
                  <c:v>-1.0682830810546899</c:v>
                </c:pt>
                <c:pt idx="28">
                  <c:v>-0.36053562164306702</c:v>
                </c:pt>
                <c:pt idx="29">
                  <c:v>-0.52407598495483398</c:v>
                </c:pt>
                <c:pt idx="30">
                  <c:v>-0.20915603637695299</c:v>
                </c:pt>
                <c:pt idx="31">
                  <c:v>-0.43688631057739302</c:v>
                </c:pt>
                <c:pt idx="32">
                  <c:v>-0.144801139831543</c:v>
                </c:pt>
                <c:pt idx="33">
                  <c:v>-0.53378534317016602</c:v>
                </c:pt>
                <c:pt idx="34">
                  <c:v>-0.76991367340087902</c:v>
                </c:pt>
                <c:pt idx="35">
                  <c:v>-9.4457626342773507E-2</c:v>
                </c:pt>
                <c:pt idx="36">
                  <c:v>-0.72727584838867199</c:v>
                </c:pt>
                <c:pt idx="37">
                  <c:v>-0.49488067626953097</c:v>
                </c:pt>
                <c:pt idx="38">
                  <c:v>-1.1224937438964899</c:v>
                </c:pt>
                <c:pt idx="39">
                  <c:v>-0.32844495773315502</c:v>
                </c:pt>
                <c:pt idx="40">
                  <c:v>0.345395088195801</c:v>
                </c:pt>
                <c:pt idx="41">
                  <c:v>-0.44980335235595698</c:v>
                </c:pt>
                <c:pt idx="42">
                  <c:v>0.31887102127075201</c:v>
                </c:pt>
                <c:pt idx="43">
                  <c:v>-5.5203437805175799E-3</c:v>
                </c:pt>
                <c:pt idx="44">
                  <c:v>-0.339764595031738</c:v>
                </c:pt>
                <c:pt idx="45">
                  <c:v>4.7549247741699198E-2</c:v>
                </c:pt>
                <c:pt idx="46">
                  <c:v>-9.9941730499267606E-2</c:v>
                </c:pt>
                <c:pt idx="47">
                  <c:v>-0.27534961700439498</c:v>
                </c:pt>
                <c:pt idx="48">
                  <c:v>2.4609565734863299E-3</c:v>
                </c:pt>
                <c:pt idx="49">
                  <c:v>-0.17524528503417999</c:v>
                </c:pt>
                <c:pt idx="50">
                  <c:v>-0.78511571884155296</c:v>
                </c:pt>
                <c:pt idx="51">
                  <c:v>-0.61348152160644598</c:v>
                </c:pt>
                <c:pt idx="52">
                  <c:v>-0.151483058929444</c:v>
                </c:pt>
                <c:pt idx="53">
                  <c:v>-0.23445653915405301</c:v>
                </c:pt>
                <c:pt idx="54">
                  <c:v>-4.9676418304443401E-2</c:v>
                </c:pt>
                <c:pt idx="55">
                  <c:v>5.7733535766601597E-2</c:v>
                </c:pt>
                <c:pt idx="56">
                  <c:v>-0.44992542266845698</c:v>
                </c:pt>
                <c:pt idx="57">
                  <c:v>0.68798780441284202</c:v>
                </c:pt>
                <c:pt idx="58">
                  <c:v>-0.63362884521484397</c:v>
                </c:pt>
                <c:pt idx="59">
                  <c:v>-0.91147899627685602</c:v>
                </c:pt>
                <c:pt idx="60">
                  <c:v>-0.29523324966430697</c:v>
                </c:pt>
                <c:pt idx="61">
                  <c:v>-0.42260360717773499</c:v>
                </c:pt>
                <c:pt idx="62">
                  <c:v>-0.84020328521728505</c:v>
                </c:pt>
                <c:pt idx="63">
                  <c:v>-0.122213840484619</c:v>
                </c:pt>
                <c:pt idx="64">
                  <c:v>0.855699062347412</c:v>
                </c:pt>
                <c:pt idx="65">
                  <c:v>0.29864883422851601</c:v>
                </c:pt>
                <c:pt idx="66">
                  <c:v>-0.92709255218505904</c:v>
                </c:pt>
                <c:pt idx="67">
                  <c:v>0.40374231338500999</c:v>
                </c:pt>
                <c:pt idx="68">
                  <c:v>0.25977849960327198</c:v>
                </c:pt>
                <c:pt idx="69">
                  <c:v>0.77748060226440496</c:v>
                </c:pt>
                <c:pt idx="70">
                  <c:v>1.0783724784851101</c:v>
                </c:pt>
                <c:pt idx="71">
                  <c:v>0.91295242309570301</c:v>
                </c:pt>
                <c:pt idx="72">
                  <c:v>1.16355180740357</c:v>
                </c:pt>
                <c:pt idx="73">
                  <c:v>0.97870206832885798</c:v>
                </c:pt>
                <c:pt idx="74">
                  <c:v>1.0064682960510301</c:v>
                </c:pt>
                <c:pt idx="75">
                  <c:v>1.03263759613037</c:v>
                </c:pt>
                <c:pt idx="76">
                  <c:v>0.99821710586547896</c:v>
                </c:pt>
                <c:pt idx="77">
                  <c:v>0.95671606063842796</c:v>
                </c:pt>
                <c:pt idx="78">
                  <c:v>1.03365707397461</c:v>
                </c:pt>
                <c:pt idx="79">
                  <c:v>1.02922916412354</c:v>
                </c:pt>
                <c:pt idx="80">
                  <c:v>1.0088090896606501</c:v>
                </c:pt>
                <c:pt idx="81">
                  <c:v>0.99803066253662098</c:v>
                </c:pt>
                <c:pt idx="82">
                  <c:v>1.01551961898804</c:v>
                </c:pt>
                <c:pt idx="83">
                  <c:v>0.98231220245361295</c:v>
                </c:pt>
                <c:pt idx="84">
                  <c:v>1.02610683441162</c:v>
                </c:pt>
                <c:pt idx="85">
                  <c:v>0.98323678970336903</c:v>
                </c:pt>
                <c:pt idx="86">
                  <c:v>1.0043349266052299</c:v>
                </c:pt>
                <c:pt idx="87">
                  <c:v>0.97071027755737305</c:v>
                </c:pt>
                <c:pt idx="88">
                  <c:v>1.0225296020507799</c:v>
                </c:pt>
                <c:pt idx="89">
                  <c:v>0.98794937133789096</c:v>
                </c:pt>
                <c:pt idx="90">
                  <c:v>0.98259210586547896</c:v>
                </c:pt>
                <c:pt idx="91">
                  <c:v>0.99223279953002996</c:v>
                </c:pt>
                <c:pt idx="92">
                  <c:v>0.93138742446899403</c:v>
                </c:pt>
                <c:pt idx="93">
                  <c:v>0.955607891082764</c:v>
                </c:pt>
                <c:pt idx="94">
                  <c:v>0.94503641128540095</c:v>
                </c:pt>
                <c:pt idx="95">
                  <c:v>0.90989398956298795</c:v>
                </c:pt>
                <c:pt idx="96">
                  <c:v>0.88109302520751998</c:v>
                </c:pt>
                <c:pt idx="97">
                  <c:v>0.87357854843139704</c:v>
                </c:pt>
                <c:pt idx="98">
                  <c:v>0.83094835281372104</c:v>
                </c:pt>
                <c:pt idx="99">
                  <c:v>0.83199024200439498</c:v>
                </c:pt>
                <c:pt idx="100">
                  <c:v>0.79630231857299805</c:v>
                </c:pt>
                <c:pt idx="101">
                  <c:v>0.77254915237426802</c:v>
                </c:pt>
                <c:pt idx="102">
                  <c:v>0.75322771072387695</c:v>
                </c:pt>
                <c:pt idx="103">
                  <c:v>0.71793508529663097</c:v>
                </c:pt>
                <c:pt idx="104">
                  <c:v>0.69178485870361395</c:v>
                </c:pt>
                <c:pt idx="105">
                  <c:v>0.668487548828125</c:v>
                </c:pt>
                <c:pt idx="106">
                  <c:v>0.63493728637695301</c:v>
                </c:pt>
                <c:pt idx="107">
                  <c:v>0.60606479644775402</c:v>
                </c:pt>
                <c:pt idx="108">
                  <c:v>0.58133268356323298</c:v>
                </c:pt>
                <c:pt idx="109">
                  <c:v>0.55711650848388705</c:v>
                </c:pt>
                <c:pt idx="110">
                  <c:v>0.52975606918335005</c:v>
                </c:pt>
                <c:pt idx="111">
                  <c:v>0.50531816482544001</c:v>
                </c:pt>
                <c:pt idx="112">
                  <c:v>0.48259830474853499</c:v>
                </c:pt>
                <c:pt idx="113">
                  <c:v>0.457932949066162</c:v>
                </c:pt>
                <c:pt idx="114">
                  <c:v>0.43449163436889698</c:v>
                </c:pt>
                <c:pt idx="115">
                  <c:v>0.4117431640625</c:v>
                </c:pt>
                <c:pt idx="116">
                  <c:v>0.39057445526123102</c:v>
                </c:pt>
                <c:pt idx="117">
                  <c:v>0.37096977233886702</c:v>
                </c:pt>
                <c:pt idx="118">
                  <c:v>0.35256719589233398</c:v>
                </c:pt>
                <c:pt idx="119">
                  <c:v>0.336212158203125</c:v>
                </c:pt>
                <c:pt idx="120">
                  <c:v>0.31715726852416998</c:v>
                </c:pt>
                <c:pt idx="121">
                  <c:v>0.30197286605835</c:v>
                </c:pt>
                <c:pt idx="122">
                  <c:v>0.287594795227051</c:v>
                </c:pt>
                <c:pt idx="123">
                  <c:v>0.27319240570068398</c:v>
                </c:pt>
                <c:pt idx="124">
                  <c:v>0.26036834716796903</c:v>
                </c:pt>
                <c:pt idx="125">
                  <c:v>0.248461723327637</c:v>
                </c:pt>
                <c:pt idx="126">
                  <c:v>0.23806810379028301</c:v>
                </c:pt>
                <c:pt idx="127">
                  <c:v>0.227856636047363</c:v>
                </c:pt>
                <c:pt idx="128">
                  <c:v>0.219523429870606</c:v>
                </c:pt>
                <c:pt idx="129">
                  <c:v>0.21202659606933599</c:v>
                </c:pt>
                <c:pt idx="130">
                  <c:v>0.20533990859985399</c:v>
                </c:pt>
                <c:pt idx="131">
                  <c:v>0.198519706726074</c:v>
                </c:pt>
                <c:pt idx="132">
                  <c:v>0.192947387695313</c:v>
                </c:pt>
                <c:pt idx="133">
                  <c:v>0.18773984909057601</c:v>
                </c:pt>
                <c:pt idx="134">
                  <c:v>0.18318414688110399</c:v>
                </c:pt>
                <c:pt idx="135">
                  <c:v>0.179190158843994</c:v>
                </c:pt>
                <c:pt idx="136">
                  <c:v>0.17501974105835</c:v>
                </c:pt>
                <c:pt idx="137">
                  <c:v>0.17102718353271501</c:v>
                </c:pt>
                <c:pt idx="138">
                  <c:v>0.16711521148681699</c:v>
                </c:pt>
                <c:pt idx="139">
                  <c:v>0.16284561157226601</c:v>
                </c:pt>
                <c:pt idx="140">
                  <c:v>0.158383369445801</c:v>
                </c:pt>
                <c:pt idx="141">
                  <c:v>0.15375566482544001</c:v>
                </c:pt>
                <c:pt idx="142">
                  <c:v>0.149946689605713</c:v>
                </c:pt>
                <c:pt idx="143">
                  <c:v>0.14523410797119199</c:v>
                </c:pt>
                <c:pt idx="144">
                  <c:v>0.14083194732665999</c:v>
                </c:pt>
                <c:pt idx="145">
                  <c:v>0.136569023132324</c:v>
                </c:pt>
                <c:pt idx="146">
                  <c:v>0.13172245025634799</c:v>
                </c:pt>
                <c:pt idx="147">
                  <c:v>0.12709093093872101</c:v>
                </c:pt>
                <c:pt idx="148">
                  <c:v>0.122899532318115</c:v>
                </c:pt>
                <c:pt idx="149">
                  <c:v>0.118252754211426</c:v>
                </c:pt>
                <c:pt idx="150">
                  <c:v>0.11335802078247099</c:v>
                </c:pt>
                <c:pt idx="151">
                  <c:v>0.10893058776855501</c:v>
                </c:pt>
                <c:pt idx="152">
                  <c:v>0.104479789733887</c:v>
                </c:pt>
                <c:pt idx="153">
                  <c:v>9.9974632263183594E-2</c:v>
                </c:pt>
                <c:pt idx="154">
                  <c:v>9.49358940124512E-2</c:v>
                </c:pt>
                <c:pt idx="155">
                  <c:v>8.9434623718261705E-2</c:v>
                </c:pt>
                <c:pt idx="156">
                  <c:v>8.4435462951660198E-2</c:v>
                </c:pt>
                <c:pt idx="157">
                  <c:v>7.9369544982910198E-2</c:v>
                </c:pt>
                <c:pt idx="158">
                  <c:v>7.3579788208007799E-2</c:v>
                </c:pt>
                <c:pt idx="159">
                  <c:v>6.8480014801025405E-2</c:v>
                </c:pt>
                <c:pt idx="160">
                  <c:v>6.3772678375244196E-2</c:v>
                </c:pt>
                <c:pt idx="161">
                  <c:v>5.9147357940673898E-2</c:v>
                </c:pt>
                <c:pt idx="162">
                  <c:v>5.4336071014404297E-2</c:v>
                </c:pt>
                <c:pt idx="163">
                  <c:v>5.0889968872070299E-2</c:v>
                </c:pt>
                <c:pt idx="164">
                  <c:v>4.6785354614257799E-2</c:v>
                </c:pt>
                <c:pt idx="165">
                  <c:v>4.3051719665527399E-2</c:v>
                </c:pt>
                <c:pt idx="166">
                  <c:v>3.9952278137207101E-2</c:v>
                </c:pt>
                <c:pt idx="167">
                  <c:v>3.8099288940429701E-2</c:v>
                </c:pt>
                <c:pt idx="168">
                  <c:v>3.7790298461914097E-2</c:v>
                </c:pt>
                <c:pt idx="169">
                  <c:v>3.8423538208007799E-2</c:v>
                </c:pt>
                <c:pt idx="170">
                  <c:v>3.8270950317382799E-2</c:v>
                </c:pt>
                <c:pt idx="171">
                  <c:v>3.8540363311767599E-2</c:v>
                </c:pt>
                <c:pt idx="172">
                  <c:v>3.7628650665283203E-2</c:v>
                </c:pt>
                <c:pt idx="173">
                  <c:v>3.25417518615723E-2</c:v>
                </c:pt>
                <c:pt idx="174">
                  <c:v>2.6728630065918E-2</c:v>
                </c:pt>
                <c:pt idx="175">
                  <c:v>2.09393501281738E-2</c:v>
                </c:pt>
                <c:pt idx="176">
                  <c:v>1.4324188232421899E-2</c:v>
                </c:pt>
                <c:pt idx="177">
                  <c:v>1.27739906311035E-2</c:v>
                </c:pt>
                <c:pt idx="178">
                  <c:v>1.23400688171387E-2</c:v>
                </c:pt>
                <c:pt idx="179">
                  <c:v>1.3376235961914101E-2</c:v>
                </c:pt>
                <c:pt idx="180">
                  <c:v>1.3960838317871101E-2</c:v>
                </c:pt>
                <c:pt idx="181">
                  <c:v>1.39317512512207E-2</c:v>
                </c:pt>
                <c:pt idx="182">
                  <c:v>1.3142585754394601E-2</c:v>
                </c:pt>
                <c:pt idx="183">
                  <c:v>1.2042999267578101E-2</c:v>
                </c:pt>
                <c:pt idx="184">
                  <c:v>1.12109184265137E-2</c:v>
                </c:pt>
                <c:pt idx="185">
                  <c:v>1.02901458740235E-2</c:v>
                </c:pt>
                <c:pt idx="186">
                  <c:v>9.33074951171875E-3</c:v>
                </c:pt>
                <c:pt idx="187">
                  <c:v>9.2053413391113299E-3</c:v>
                </c:pt>
                <c:pt idx="188">
                  <c:v>8.3684921264648507E-3</c:v>
                </c:pt>
                <c:pt idx="189">
                  <c:v>7.6184272766113299E-3</c:v>
                </c:pt>
                <c:pt idx="190">
                  <c:v>7.62176513671875E-3</c:v>
                </c:pt>
                <c:pt idx="191">
                  <c:v>5.4035186767578203E-3</c:v>
                </c:pt>
                <c:pt idx="192">
                  <c:v>6.54840469360352E-3</c:v>
                </c:pt>
                <c:pt idx="193">
                  <c:v>6.2470436096191398E-3</c:v>
                </c:pt>
                <c:pt idx="194">
                  <c:v>5.3558349609375E-3</c:v>
                </c:pt>
                <c:pt idx="195">
                  <c:v>5.7511329650878898E-3</c:v>
                </c:pt>
                <c:pt idx="196">
                  <c:v>5.6681632995605503E-3</c:v>
                </c:pt>
                <c:pt idx="197">
                  <c:v>5.3014755249023498E-3</c:v>
                </c:pt>
                <c:pt idx="198">
                  <c:v>4.5762062072753898E-3</c:v>
                </c:pt>
                <c:pt idx="199">
                  <c:v>3.0889511108398498E-3</c:v>
                </c:pt>
                <c:pt idx="200">
                  <c:v>3.3345222473144601E-3</c:v>
                </c:pt>
                <c:pt idx="201">
                  <c:v>3.6425590515136701E-3</c:v>
                </c:pt>
                <c:pt idx="202">
                  <c:v>3.2267570495605499E-3</c:v>
                </c:pt>
                <c:pt idx="203">
                  <c:v>2.9993057250976602E-3</c:v>
                </c:pt>
                <c:pt idx="204">
                  <c:v>3.2739639282226602E-3</c:v>
                </c:pt>
                <c:pt idx="205">
                  <c:v>2.593994140625E-3</c:v>
                </c:pt>
                <c:pt idx="206">
                  <c:v>1.8153190612792999E-3</c:v>
                </c:pt>
                <c:pt idx="207">
                  <c:v>2.43616104125977E-3</c:v>
                </c:pt>
                <c:pt idx="208">
                  <c:v>2.9439926147460998E-3</c:v>
                </c:pt>
                <c:pt idx="209">
                  <c:v>2.4347305297851602E-3</c:v>
                </c:pt>
                <c:pt idx="210">
                  <c:v>1.9826889038085998E-3</c:v>
                </c:pt>
                <c:pt idx="211">
                  <c:v>1.6407966613769601E-3</c:v>
                </c:pt>
                <c:pt idx="212">
                  <c:v>1.8701553344726599E-3</c:v>
                </c:pt>
                <c:pt idx="213">
                  <c:v>1.93643569946289E-3</c:v>
                </c:pt>
                <c:pt idx="214">
                  <c:v>2.2735595703125E-3</c:v>
                </c:pt>
                <c:pt idx="215">
                  <c:v>2.5010108947753902E-3</c:v>
                </c:pt>
                <c:pt idx="216">
                  <c:v>2.84337997436524E-3</c:v>
                </c:pt>
                <c:pt idx="217">
                  <c:v>1.8229484558105499E-3</c:v>
                </c:pt>
                <c:pt idx="218">
                  <c:v>7.62939453125E-4</c:v>
                </c:pt>
                <c:pt idx="219">
                  <c:v>1.4019012451171901E-3</c:v>
                </c:pt>
                <c:pt idx="220">
                  <c:v>1.3074874877929701E-3</c:v>
                </c:pt>
                <c:pt idx="221">
                  <c:v>1.01613998413086E-3</c:v>
                </c:pt>
                <c:pt idx="222">
                  <c:v>1.4905929565429701E-3</c:v>
                </c:pt>
                <c:pt idx="223">
                  <c:v>1.4896392822265599E-3</c:v>
                </c:pt>
                <c:pt idx="224">
                  <c:v>6.5135955810546897E-4</c:v>
                </c:pt>
                <c:pt idx="225">
                  <c:v>1.11007690429688E-3</c:v>
                </c:pt>
                <c:pt idx="226">
                  <c:v>1.3318061828613301E-3</c:v>
                </c:pt>
                <c:pt idx="227">
                  <c:v>1.0080337524414099E-3</c:v>
                </c:pt>
                <c:pt idx="228">
                  <c:v>7.2479248046875E-4</c:v>
                </c:pt>
                <c:pt idx="229">
                  <c:v>-2.69412994384766E-4</c:v>
                </c:pt>
                <c:pt idx="230">
                  <c:v>1.8596649169921899E-5</c:v>
                </c:pt>
                <c:pt idx="231">
                  <c:v>4.3916702270507802E-4</c:v>
                </c:pt>
                <c:pt idx="232">
                  <c:v>-3.1471252441406299E-4</c:v>
                </c:pt>
                <c:pt idx="233">
                  <c:v>-2.6369094848632802E-4</c:v>
                </c:pt>
                <c:pt idx="234">
                  <c:v>-6.5946578979492198E-4</c:v>
                </c:pt>
                <c:pt idx="235">
                  <c:v>-1.84774398803711E-3</c:v>
                </c:pt>
                <c:pt idx="236">
                  <c:v>-1.86681747436524E-3</c:v>
                </c:pt>
                <c:pt idx="237">
                  <c:v>-5.5885314941406304E-4</c:v>
                </c:pt>
                <c:pt idx="238">
                  <c:v>-1.6765594482421901E-3</c:v>
                </c:pt>
                <c:pt idx="239">
                  <c:v>-2.7093887329101602E-3</c:v>
                </c:pt>
                <c:pt idx="240">
                  <c:v>-2.25830078125E-3</c:v>
                </c:pt>
                <c:pt idx="241">
                  <c:v>-2.6941299438476602E-3</c:v>
                </c:pt>
                <c:pt idx="242">
                  <c:v>-3.3373832702636701E-3</c:v>
                </c:pt>
                <c:pt idx="243">
                  <c:v>-2.8843879699707101E-3</c:v>
                </c:pt>
                <c:pt idx="244">
                  <c:v>-2.48193740844727E-3</c:v>
                </c:pt>
                <c:pt idx="245">
                  <c:v>-3.9329528808593802E-3</c:v>
                </c:pt>
                <c:pt idx="246">
                  <c:v>-3.9582252502441398E-3</c:v>
                </c:pt>
                <c:pt idx="247">
                  <c:v>-3.7674903869628902E-3</c:v>
                </c:pt>
                <c:pt idx="248">
                  <c:v>-3.8790702819824201E-3</c:v>
                </c:pt>
                <c:pt idx="249">
                  <c:v>-4.2009353637695304E-3</c:v>
                </c:pt>
                <c:pt idx="250">
                  <c:v>-4.4617652893066398E-3</c:v>
                </c:pt>
                <c:pt idx="251">
                  <c:v>-3.6096572875976602E-3</c:v>
                </c:pt>
                <c:pt idx="252">
                  <c:v>-4.2486190795898498E-3</c:v>
                </c:pt>
                <c:pt idx="253">
                  <c:v>-5.3911209106445304E-3</c:v>
                </c:pt>
                <c:pt idx="254">
                  <c:v>-4.8303604125976597E-3</c:v>
                </c:pt>
                <c:pt idx="255">
                  <c:v>-4.6677589416503898E-3</c:v>
                </c:pt>
                <c:pt idx="256">
                  <c:v>-5.0892829895019601E-3</c:v>
                </c:pt>
                <c:pt idx="257">
                  <c:v>-5.5727958679199201E-3</c:v>
                </c:pt>
                <c:pt idx="258">
                  <c:v>-5.7106018066406302E-3</c:v>
                </c:pt>
                <c:pt idx="259">
                  <c:v>-5.2232742309570304E-3</c:v>
                </c:pt>
                <c:pt idx="260">
                  <c:v>-5.5890083312988299E-3</c:v>
                </c:pt>
                <c:pt idx="261">
                  <c:v>-5.9981346130371102E-3</c:v>
                </c:pt>
                <c:pt idx="262">
                  <c:v>-5.97620010375977E-3</c:v>
                </c:pt>
                <c:pt idx="263">
                  <c:v>-6.2603950500488299E-3</c:v>
                </c:pt>
                <c:pt idx="264">
                  <c:v>-6.0148239135742196E-3</c:v>
                </c:pt>
                <c:pt idx="265">
                  <c:v>-6.03723526000977E-3</c:v>
                </c:pt>
                <c:pt idx="266">
                  <c:v>-6.30950927734375E-3</c:v>
                </c:pt>
                <c:pt idx="267">
                  <c:v>-5.9661865234375E-3</c:v>
                </c:pt>
                <c:pt idx="268">
                  <c:v>-5.8546066284179696E-3</c:v>
                </c:pt>
                <c:pt idx="269">
                  <c:v>-7.1878433227539097E-3</c:v>
                </c:pt>
                <c:pt idx="270">
                  <c:v>-7.8005790710449201E-3</c:v>
                </c:pt>
                <c:pt idx="271">
                  <c:v>-7.3175430297851597E-3</c:v>
                </c:pt>
                <c:pt idx="272">
                  <c:v>-6.9770812988281302E-3</c:v>
                </c:pt>
                <c:pt idx="273">
                  <c:v>-5.9428215026855503E-3</c:v>
                </c:pt>
                <c:pt idx="274">
                  <c:v>-7.57074356079102E-3</c:v>
                </c:pt>
                <c:pt idx="275">
                  <c:v>-8.0909729003906302E-3</c:v>
                </c:pt>
                <c:pt idx="276">
                  <c:v>-8.1729888916015608E-3</c:v>
                </c:pt>
                <c:pt idx="277">
                  <c:v>-8.2421302795410208E-3</c:v>
                </c:pt>
                <c:pt idx="278">
                  <c:v>-8.1429481506347708E-3</c:v>
                </c:pt>
                <c:pt idx="279">
                  <c:v>-8.7285041809082101E-3</c:v>
                </c:pt>
                <c:pt idx="280">
                  <c:v>-9.0184211730957101E-3</c:v>
                </c:pt>
                <c:pt idx="281">
                  <c:v>-8.8243484497070295E-3</c:v>
                </c:pt>
                <c:pt idx="282">
                  <c:v>-8.8295936584472708E-3</c:v>
                </c:pt>
                <c:pt idx="283">
                  <c:v>-9.0894699096679705E-3</c:v>
                </c:pt>
                <c:pt idx="284">
                  <c:v>-9.6864700317382795E-3</c:v>
                </c:pt>
                <c:pt idx="285">
                  <c:v>-9.8605155944824201E-3</c:v>
                </c:pt>
                <c:pt idx="286">
                  <c:v>-9.9091529846191406E-3</c:v>
                </c:pt>
                <c:pt idx="287">
                  <c:v>-9.9396705627441406E-3</c:v>
                </c:pt>
                <c:pt idx="288">
                  <c:v>-9.9325180053711007E-3</c:v>
                </c:pt>
                <c:pt idx="289">
                  <c:v>-1.03225708007813E-2</c:v>
                </c:pt>
                <c:pt idx="290">
                  <c:v>-1.0440349578857399E-2</c:v>
                </c:pt>
                <c:pt idx="291">
                  <c:v>-1.0730266571044899E-2</c:v>
                </c:pt>
                <c:pt idx="292">
                  <c:v>-1.08542442321778E-2</c:v>
                </c:pt>
                <c:pt idx="293">
                  <c:v>-1.08418464660645E-2</c:v>
                </c:pt>
                <c:pt idx="294">
                  <c:v>-1.10855102539063E-2</c:v>
                </c:pt>
                <c:pt idx="295">
                  <c:v>-9.521484375E-3</c:v>
                </c:pt>
                <c:pt idx="296">
                  <c:v>-8.1562995910644601E-3</c:v>
                </c:pt>
                <c:pt idx="297">
                  <c:v>-1.1804103851318399E-2</c:v>
                </c:pt>
                <c:pt idx="298">
                  <c:v>-1.2961387634277399E-2</c:v>
                </c:pt>
                <c:pt idx="299">
                  <c:v>-1.1697769165039101E-2</c:v>
                </c:pt>
                <c:pt idx="300">
                  <c:v>-1.13987922668457E-2</c:v>
                </c:pt>
                <c:pt idx="301">
                  <c:v>-1.1888027191162101E-2</c:v>
                </c:pt>
                <c:pt idx="302">
                  <c:v>-1.18560791015625E-2</c:v>
                </c:pt>
                <c:pt idx="303">
                  <c:v>-1.1359214782714899E-2</c:v>
                </c:pt>
                <c:pt idx="304">
                  <c:v>-1.2141227722168E-2</c:v>
                </c:pt>
                <c:pt idx="305">
                  <c:v>-1.25422477722168E-2</c:v>
                </c:pt>
                <c:pt idx="306">
                  <c:v>-1.22051239013672E-2</c:v>
                </c:pt>
                <c:pt idx="307">
                  <c:v>-1.21302604675293E-2</c:v>
                </c:pt>
                <c:pt idx="308">
                  <c:v>-1.2061119079589899E-2</c:v>
                </c:pt>
                <c:pt idx="309">
                  <c:v>-1.2049674987793E-2</c:v>
                </c:pt>
                <c:pt idx="310">
                  <c:v>-1.22146606445313E-2</c:v>
                </c:pt>
                <c:pt idx="311">
                  <c:v>-1.1900901794433601E-2</c:v>
                </c:pt>
                <c:pt idx="312">
                  <c:v>-1.21254920959473E-2</c:v>
                </c:pt>
                <c:pt idx="313">
                  <c:v>-1.21359825134278E-2</c:v>
                </c:pt>
                <c:pt idx="314">
                  <c:v>-1.21655464172363E-2</c:v>
                </c:pt>
                <c:pt idx="315">
                  <c:v>-1.19824409484863E-2</c:v>
                </c:pt>
                <c:pt idx="316">
                  <c:v>-1.18556022644043E-2</c:v>
                </c:pt>
                <c:pt idx="317">
                  <c:v>-1.1904239654541E-2</c:v>
                </c:pt>
                <c:pt idx="318">
                  <c:v>-1.18145942687988E-2</c:v>
                </c:pt>
                <c:pt idx="319">
                  <c:v>-1.17416381835938E-2</c:v>
                </c:pt>
                <c:pt idx="320">
                  <c:v>-1.17402076721192E-2</c:v>
                </c:pt>
                <c:pt idx="321">
                  <c:v>-1.15265846252442E-2</c:v>
                </c:pt>
                <c:pt idx="322">
                  <c:v>-1.15947723388672E-2</c:v>
                </c:pt>
                <c:pt idx="323">
                  <c:v>-1.1573314666748101E-2</c:v>
                </c:pt>
                <c:pt idx="324">
                  <c:v>-1.15790367126465E-2</c:v>
                </c:pt>
                <c:pt idx="325">
                  <c:v>-1.1326789855957101E-2</c:v>
                </c:pt>
                <c:pt idx="326">
                  <c:v>-1.13978385925293E-2</c:v>
                </c:pt>
                <c:pt idx="327">
                  <c:v>-1.1302947998046899E-2</c:v>
                </c:pt>
                <c:pt idx="328">
                  <c:v>-1.12333297729492E-2</c:v>
                </c:pt>
                <c:pt idx="329">
                  <c:v>-1.11570358276367E-2</c:v>
                </c:pt>
                <c:pt idx="330">
                  <c:v>-1.10530853271485E-2</c:v>
                </c:pt>
                <c:pt idx="331">
                  <c:v>-1.1235237121582101E-2</c:v>
                </c:pt>
                <c:pt idx="332">
                  <c:v>-1.10516548156738E-2</c:v>
                </c:pt>
                <c:pt idx="333">
                  <c:v>-1.09429359436035E-2</c:v>
                </c:pt>
                <c:pt idx="334">
                  <c:v>-1.1106014251709E-2</c:v>
                </c:pt>
                <c:pt idx="335">
                  <c:v>-1.10535621643067E-2</c:v>
                </c:pt>
                <c:pt idx="336">
                  <c:v>-1.08418464660645E-2</c:v>
                </c:pt>
                <c:pt idx="337">
                  <c:v>-1.08294486999512E-2</c:v>
                </c:pt>
                <c:pt idx="338">
                  <c:v>-1.1043548583984399E-2</c:v>
                </c:pt>
                <c:pt idx="339">
                  <c:v>-1.0957241058349601E-2</c:v>
                </c:pt>
                <c:pt idx="340">
                  <c:v>-1.09729766845703E-2</c:v>
                </c:pt>
                <c:pt idx="341">
                  <c:v>-1.11255645751953E-2</c:v>
                </c:pt>
                <c:pt idx="342">
                  <c:v>-1.09972953796387E-2</c:v>
                </c:pt>
                <c:pt idx="343">
                  <c:v>-1.09939575195313E-2</c:v>
                </c:pt>
                <c:pt idx="344">
                  <c:v>-1.1077880859375E-2</c:v>
                </c:pt>
                <c:pt idx="345">
                  <c:v>-1.10077857971192E-2</c:v>
                </c:pt>
                <c:pt idx="346">
                  <c:v>-1.10669136047363E-2</c:v>
                </c:pt>
                <c:pt idx="347">
                  <c:v>-1.11522674560547E-2</c:v>
                </c:pt>
                <c:pt idx="348">
                  <c:v>-1.11160278320313E-2</c:v>
                </c:pt>
                <c:pt idx="349">
                  <c:v>-1.09248161315918E-2</c:v>
                </c:pt>
                <c:pt idx="350">
                  <c:v>-1.12361907958985E-2</c:v>
                </c:pt>
                <c:pt idx="351">
                  <c:v>-1.12690925598145E-2</c:v>
                </c:pt>
                <c:pt idx="352">
                  <c:v>-1.10578536987305E-2</c:v>
                </c:pt>
                <c:pt idx="353">
                  <c:v>-1.12652778625488E-2</c:v>
                </c:pt>
                <c:pt idx="354">
                  <c:v>-1.13682746887207E-2</c:v>
                </c:pt>
                <c:pt idx="355">
                  <c:v>-1.1249542236328101E-2</c:v>
                </c:pt>
                <c:pt idx="356">
                  <c:v>-1.1308193206787101E-2</c:v>
                </c:pt>
                <c:pt idx="357">
                  <c:v>-1.141357421875E-2</c:v>
                </c:pt>
                <c:pt idx="358">
                  <c:v>-1.1284351348877E-2</c:v>
                </c:pt>
                <c:pt idx="359">
                  <c:v>-1.12428665161133E-2</c:v>
                </c:pt>
                <c:pt idx="360">
                  <c:v>-1.1286735534668E-2</c:v>
                </c:pt>
                <c:pt idx="361">
                  <c:v>-1.12709999084473E-2</c:v>
                </c:pt>
                <c:pt idx="362">
                  <c:v>-1.1353969573974601E-2</c:v>
                </c:pt>
                <c:pt idx="363">
                  <c:v>-1.12276077270508E-2</c:v>
                </c:pt>
                <c:pt idx="364">
                  <c:v>-1.1308193206787101E-2</c:v>
                </c:pt>
                <c:pt idx="365">
                  <c:v>-1.13611221313477E-2</c:v>
                </c:pt>
                <c:pt idx="366">
                  <c:v>-1.1366367340087899E-2</c:v>
                </c:pt>
                <c:pt idx="367">
                  <c:v>-1.12605094909668E-2</c:v>
                </c:pt>
                <c:pt idx="368">
                  <c:v>-1.1376857757568399E-2</c:v>
                </c:pt>
                <c:pt idx="369">
                  <c:v>-1.12581253051758E-2</c:v>
                </c:pt>
                <c:pt idx="370">
                  <c:v>-1.11103057861328E-2</c:v>
                </c:pt>
                <c:pt idx="371">
                  <c:v>-1.12638473510742E-2</c:v>
                </c:pt>
                <c:pt idx="372">
                  <c:v>-1.10535621643067E-2</c:v>
                </c:pt>
                <c:pt idx="373">
                  <c:v>-1.10363960266113E-2</c:v>
                </c:pt>
                <c:pt idx="374">
                  <c:v>-1.10225677490235E-2</c:v>
                </c:pt>
                <c:pt idx="375">
                  <c:v>-1.09906196594238E-2</c:v>
                </c:pt>
                <c:pt idx="376">
                  <c:v>-1.1014461517334E-2</c:v>
                </c:pt>
                <c:pt idx="377">
                  <c:v>-1.0819911956787101E-2</c:v>
                </c:pt>
                <c:pt idx="378">
                  <c:v>-1.07007026672363E-2</c:v>
                </c:pt>
                <c:pt idx="379">
                  <c:v>-1.02624893188477E-2</c:v>
                </c:pt>
                <c:pt idx="380">
                  <c:v>-1.04475021362305E-2</c:v>
                </c:pt>
                <c:pt idx="381">
                  <c:v>-1.0715484619140601E-2</c:v>
                </c:pt>
                <c:pt idx="382">
                  <c:v>-1.0481834411621101E-2</c:v>
                </c:pt>
                <c:pt idx="383">
                  <c:v>-1.02052688598633E-2</c:v>
                </c:pt>
                <c:pt idx="384">
                  <c:v>-1.0232448577880899E-2</c:v>
                </c:pt>
                <c:pt idx="385">
                  <c:v>-1.0349273681640601E-2</c:v>
                </c:pt>
                <c:pt idx="386">
                  <c:v>-9.9730491638183594E-3</c:v>
                </c:pt>
                <c:pt idx="387">
                  <c:v>-1.00159645080567E-2</c:v>
                </c:pt>
                <c:pt idx="388">
                  <c:v>-1.007080078125E-2</c:v>
                </c:pt>
                <c:pt idx="389">
                  <c:v>-9.8814964294433594E-3</c:v>
                </c:pt>
                <c:pt idx="390">
                  <c:v>-9.5367431640625E-3</c:v>
                </c:pt>
                <c:pt idx="391">
                  <c:v>-9.5329284667968802E-3</c:v>
                </c:pt>
                <c:pt idx="392">
                  <c:v>-9.4771385192871094E-3</c:v>
                </c:pt>
                <c:pt idx="393">
                  <c:v>-1.0328769683837899E-2</c:v>
                </c:pt>
                <c:pt idx="394">
                  <c:v>-9.6468925476074201E-3</c:v>
                </c:pt>
                <c:pt idx="395">
                  <c:v>-9.7689628601074201E-3</c:v>
                </c:pt>
                <c:pt idx="396">
                  <c:v>-9.7379684448242205E-3</c:v>
                </c:pt>
                <c:pt idx="397">
                  <c:v>-9.4685554504394601E-3</c:v>
                </c:pt>
                <c:pt idx="398">
                  <c:v>-9.1056823730468802E-3</c:v>
                </c:pt>
                <c:pt idx="399">
                  <c:v>-9.4470977783203108E-3</c:v>
                </c:pt>
                <c:pt idx="400">
                  <c:v>-1.0036468505859399E-2</c:v>
                </c:pt>
                <c:pt idx="401">
                  <c:v>-9.4804763793945295E-3</c:v>
                </c:pt>
                <c:pt idx="402">
                  <c:v>-9.3355178833007795E-3</c:v>
                </c:pt>
                <c:pt idx="403">
                  <c:v>-9.1814994812011701E-3</c:v>
                </c:pt>
                <c:pt idx="404">
                  <c:v>-9.0608596801757795E-3</c:v>
                </c:pt>
                <c:pt idx="405">
                  <c:v>-9.0098381042480503E-3</c:v>
                </c:pt>
                <c:pt idx="406">
                  <c:v>-9.1228485107421892E-3</c:v>
                </c:pt>
                <c:pt idx="407">
                  <c:v>-8.9864730834961007E-3</c:v>
                </c:pt>
                <c:pt idx="408">
                  <c:v>-9.1385841369628906E-3</c:v>
                </c:pt>
                <c:pt idx="409">
                  <c:v>-9.1881752014160208E-3</c:v>
                </c:pt>
                <c:pt idx="410">
                  <c:v>-9.0928077697753906E-3</c:v>
                </c:pt>
                <c:pt idx="411">
                  <c:v>-8.7532997131347708E-3</c:v>
                </c:pt>
                <c:pt idx="412">
                  <c:v>-8.6369514465332101E-3</c:v>
                </c:pt>
                <c:pt idx="413">
                  <c:v>-8.5353851318359392E-3</c:v>
                </c:pt>
                <c:pt idx="414">
                  <c:v>-8.93402099609375E-3</c:v>
                </c:pt>
                <c:pt idx="415">
                  <c:v>-8.9673995971679705E-3</c:v>
                </c:pt>
                <c:pt idx="416">
                  <c:v>-8.6688995361328108E-3</c:v>
                </c:pt>
                <c:pt idx="417">
                  <c:v>-8.6383819580078108E-3</c:v>
                </c:pt>
                <c:pt idx="418">
                  <c:v>-8.6903572082519601E-3</c:v>
                </c:pt>
                <c:pt idx="419">
                  <c:v>-8.5878372192382795E-3</c:v>
                </c:pt>
                <c:pt idx="420">
                  <c:v>-8.5773468017578108E-3</c:v>
                </c:pt>
                <c:pt idx="421">
                  <c:v>-8.5101127624511701E-3</c:v>
                </c:pt>
                <c:pt idx="422">
                  <c:v>-8.3160400390625E-3</c:v>
                </c:pt>
                <c:pt idx="423">
                  <c:v>-8.4037780761718802E-3</c:v>
                </c:pt>
                <c:pt idx="424">
                  <c:v>-8.4590911865234392E-3</c:v>
                </c:pt>
                <c:pt idx="425">
                  <c:v>-8.5382461547851597E-3</c:v>
                </c:pt>
                <c:pt idx="426">
                  <c:v>-8.4128379821777396E-3</c:v>
                </c:pt>
                <c:pt idx="427">
                  <c:v>-8.4357261657714896E-3</c:v>
                </c:pt>
                <c:pt idx="428">
                  <c:v>-8.5530281066894601E-3</c:v>
                </c:pt>
                <c:pt idx="429">
                  <c:v>-8.4514617919921892E-3</c:v>
                </c:pt>
                <c:pt idx="430">
                  <c:v>-8.1133842468261701E-3</c:v>
                </c:pt>
                <c:pt idx="431">
                  <c:v>-8.2259178161621094E-3</c:v>
                </c:pt>
                <c:pt idx="432">
                  <c:v>-7.8864097595214896E-3</c:v>
                </c:pt>
                <c:pt idx="433">
                  <c:v>-7.2755813598632804E-3</c:v>
                </c:pt>
                <c:pt idx="434">
                  <c:v>-6.4401626586914097E-3</c:v>
                </c:pt>
                <c:pt idx="435">
                  <c:v>-6.3037872314453203E-3</c:v>
                </c:pt>
                <c:pt idx="436">
                  <c:v>-7.0586204528808602E-3</c:v>
                </c:pt>
                <c:pt idx="437">
                  <c:v>-7.3308944702148498E-3</c:v>
                </c:pt>
                <c:pt idx="438">
                  <c:v>-8.3508491516113299E-3</c:v>
                </c:pt>
                <c:pt idx="439">
                  <c:v>-1.18236541748047E-2</c:v>
                </c:pt>
                <c:pt idx="440">
                  <c:v>-1.35550498962403E-2</c:v>
                </c:pt>
                <c:pt idx="441">
                  <c:v>-1.1783599853515601E-2</c:v>
                </c:pt>
                <c:pt idx="442">
                  <c:v>-1.05609893798828E-2</c:v>
                </c:pt>
                <c:pt idx="443">
                  <c:v>-1.05152130126953E-2</c:v>
                </c:pt>
                <c:pt idx="444">
                  <c:v>-8.6412429809570295E-3</c:v>
                </c:pt>
                <c:pt idx="445">
                  <c:v>-6.4930915832519601E-3</c:v>
                </c:pt>
                <c:pt idx="446">
                  <c:v>-6.3905715942382804E-3</c:v>
                </c:pt>
                <c:pt idx="447">
                  <c:v>-7.2154998779296901E-3</c:v>
                </c:pt>
                <c:pt idx="448">
                  <c:v>-7.6551437377929696E-3</c:v>
                </c:pt>
                <c:pt idx="449">
                  <c:v>-8.1396102905273507E-3</c:v>
                </c:pt>
                <c:pt idx="450">
                  <c:v>-8.3055496215820295E-3</c:v>
                </c:pt>
                <c:pt idx="451">
                  <c:v>-8.3827972412109392E-3</c:v>
                </c:pt>
                <c:pt idx="452">
                  <c:v>-8.5263252258300799E-3</c:v>
                </c:pt>
                <c:pt idx="453">
                  <c:v>-8.4037780761718802E-3</c:v>
                </c:pt>
                <c:pt idx="454">
                  <c:v>-8.3947181701660208E-3</c:v>
                </c:pt>
                <c:pt idx="455">
                  <c:v>-8.5182189941406302E-3</c:v>
                </c:pt>
                <c:pt idx="456">
                  <c:v>-8.4905624389648507E-3</c:v>
                </c:pt>
                <c:pt idx="457">
                  <c:v>-8.4724426269531302E-3</c:v>
                </c:pt>
                <c:pt idx="458">
                  <c:v>-8.4619522094726597E-3</c:v>
                </c:pt>
                <c:pt idx="459">
                  <c:v>-8.5253715515136701E-3</c:v>
                </c:pt>
                <c:pt idx="460">
                  <c:v>-8.5091590881347708E-3</c:v>
                </c:pt>
                <c:pt idx="461">
                  <c:v>-8.4695816040039097E-3</c:v>
                </c:pt>
                <c:pt idx="462">
                  <c:v>-8.5625648498535208E-3</c:v>
                </c:pt>
                <c:pt idx="463">
                  <c:v>-8.6350440979003906E-3</c:v>
                </c:pt>
                <c:pt idx="464">
                  <c:v>-8.5096359252929705E-3</c:v>
                </c:pt>
                <c:pt idx="465">
                  <c:v>-8.4109306335449201E-3</c:v>
                </c:pt>
                <c:pt idx="466">
                  <c:v>-5.7535171508789097E-3</c:v>
                </c:pt>
                <c:pt idx="467">
                  <c:v>-9.5496177673339896E-3</c:v>
                </c:pt>
                <c:pt idx="468">
                  <c:v>-9.5868110656738299E-3</c:v>
                </c:pt>
                <c:pt idx="469">
                  <c:v>-8.6565017700195295E-3</c:v>
                </c:pt>
                <c:pt idx="470">
                  <c:v>-8.6398124694824201E-3</c:v>
                </c:pt>
                <c:pt idx="471">
                  <c:v>-8.4738731384277396E-3</c:v>
                </c:pt>
                <c:pt idx="472">
                  <c:v>-8.4605216979980503E-3</c:v>
                </c:pt>
                <c:pt idx="473">
                  <c:v>-8.5377693176269601E-3</c:v>
                </c:pt>
                <c:pt idx="474">
                  <c:v>-8.5091590881347708E-3</c:v>
                </c:pt>
                <c:pt idx="475">
                  <c:v>-8.5425376892089896E-3</c:v>
                </c:pt>
                <c:pt idx="476">
                  <c:v>-8.5453987121582101E-3</c:v>
                </c:pt>
                <c:pt idx="477">
                  <c:v>-8.5129737854003906E-3</c:v>
                </c:pt>
                <c:pt idx="478">
                  <c:v>-8.5086822509765608E-3</c:v>
                </c:pt>
                <c:pt idx="479">
                  <c:v>-8.5673332214355503E-3</c:v>
                </c:pt>
                <c:pt idx="480">
                  <c:v>-8.5415840148925799E-3</c:v>
                </c:pt>
                <c:pt idx="481">
                  <c:v>-8.4624290466308594E-3</c:v>
                </c:pt>
                <c:pt idx="482">
                  <c:v>-8.5692405700683594E-3</c:v>
                </c:pt>
                <c:pt idx="483">
                  <c:v>-8.5444450378418003E-3</c:v>
                </c:pt>
                <c:pt idx="484">
                  <c:v>-8.4490776062011701E-3</c:v>
                </c:pt>
                <c:pt idx="485">
                  <c:v>-8.4199905395507795E-3</c:v>
                </c:pt>
                <c:pt idx="486">
                  <c:v>-8.4133148193359392E-3</c:v>
                </c:pt>
                <c:pt idx="487">
                  <c:v>-8.50677490234375E-3</c:v>
                </c:pt>
                <c:pt idx="488">
                  <c:v>-8.4419250488281302E-3</c:v>
                </c:pt>
                <c:pt idx="489">
                  <c:v>-8.4204673767089896E-3</c:v>
                </c:pt>
                <c:pt idx="490">
                  <c:v>-8.4090232849121094E-3</c:v>
                </c:pt>
                <c:pt idx="491">
                  <c:v>-8.3851814270019601E-3</c:v>
                </c:pt>
                <c:pt idx="492">
                  <c:v>-8.4419250488281302E-3</c:v>
                </c:pt>
                <c:pt idx="493">
                  <c:v>-8.4266662597656302E-3</c:v>
                </c:pt>
                <c:pt idx="494">
                  <c:v>-8.36181640625E-3</c:v>
                </c:pt>
                <c:pt idx="495">
                  <c:v>-8.4061622619628906E-3</c:v>
                </c:pt>
                <c:pt idx="496">
                  <c:v>-8.4185600280761701E-3</c:v>
                </c:pt>
                <c:pt idx="497">
                  <c:v>-8.3246231079101597E-3</c:v>
                </c:pt>
                <c:pt idx="498">
                  <c:v>-8.3360671997070295E-3</c:v>
                </c:pt>
                <c:pt idx="499">
                  <c:v>-8.3723068237304705E-3</c:v>
                </c:pt>
                <c:pt idx="500">
                  <c:v>-8.3441734313964896E-3</c:v>
                </c:pt>
                <c:pt idx="501">
                  <c:v>-8.3169937133789097E-3</c:v>
                </c:pt>
                <c:pt idx="502">
                  <c:v>-8.3990097045898507E-3</c:v>
                </c:pt>
                <c:pt idx="503">
                  <c:v>-8.2888603210449201E-3</c:v>
                </c:pt>
                <c:pt idx="504">
                  <c:v>-8.32366943359375E-3</c:v>
                </c:pt>
                <c:pt idx="505">
                  <c:v>-8.3093643188476597E-3</c:v>
                </c:pt>
                <c:pt idx="506">
                  <c:v>-8.3470344543457101E-3</c:v>
                </c:pt>
                <c:pt idx="507">
                  <c:v>-8.3379745483398507E-3</c:v>
                </c:pt>
                <c:pt idx="508">
                  <c:v>-8.3203315734863299E-3</c:v>
                </c:pt>
                <c:pt idx="509">
                  <c:v>-8.2612037658691406E-3</c:v>
                </c:pt>
                <c:pt idx="510">
                  <c:v>-8.2650184631347708E-3</c:v>
                </c:pt>
                <c:pt idx="511">
                  <c:v>-8.3360671997070295E-3</c:v>
                </c:pt>
                <c:pt idx="512">
                  <c:v>-8.3351135253906302E-3</c:v>
                </c:pt>
                <c:pt idx="513">
                  <c:v>-8.3780288696289097E-3</c:v>
                </c:pt>
                <c:pt idx="514">
                  <c:v>-8.2983970642089896E-3</c:v>
                </c:pt>
                <c:pt idx="515">
                  <c:v>-8.2635879516601597E-3</c:v>
                </c:pt>
                <c:pt idx="516">
                  <c:v>-8.2497596740722708E-3</c:v>
                </c:pt>
                <c:pt idx="517">
                  <c:v>-8.3003044128418003E-3</c:v>
                </c:pt>
                <c:pt idx="518">
                  <c:v>-8.3565711975097708E-3</c:v>
                </c:pt>
                <c:pt idx="519">
                  <c:v>-8.2926750183105503E-3</c:v>
                </c:pt>
                <c:pt idx="520">
                  <c:v>-8.3642005920410208E-3</c:v>
                </c:pt>
                <c:pt idx="521">
                  <c:v>-8.3417892456054705E-3</c:v>
                </c:pt>
                <c:pt idx="522">
                  <c:v>-8.3103179931640608E-3</c:v>
                </c:pt>
                <c:pt idx="523">
                  <c:v>-8.3079338073730503E-3</c:v>
                </c:pt>
                <c:pt idx="524">
                  <c:v>-8.3622932434082101E-3</c:v>
                </c:pt>
                <c:pt idx="525">
                  <c:v>-8.29315185546875E-3</c:v>
                </c:pt>
                <c:pt idx="526">
                  <c:v>-8.30078125E-3</c:v>
                </c:pt>
                <c:pt idx="527">
                  <c:v>-8.3675384521484392E-3</c:v>
                </c:pt>
                <c:pt idx="528">
                  <c:v>-8.4586143493652396E-3</c:v>
                </c:pt>
                <c:pt idx="529">
                  <c:v>-8.4733963012695295E-3</c:v>
                </c:pt>
                <c:pt idx="530">
                  <c:v>-8.3789825439453108E-3</c:v>
                </c:pt>
                <c:pt idx="531">
                  <c:v>-8.3708763122558594E-3</c:v>
                </c:pt>
                <c:pt idx="532">
                  <c:v>-8.3770751953125E-3</c:v>
                </c:pt>
                <c:pt idx="533">
                  <c:v>-8.36944580078125E-3</c:v>
                </c:pt>
                <c:pt idx="534">
                  <c:v>-8.4581375122070295E-3</c:v>
                </c:pt>
                <c:pt idx="535">
                  <c:v>-8.3241462707519601E-3</c:v>
                </c:pt>
                <c:pt idx="536">
                  <c:v>-8.3622932434082101E-3</c:v>
                </c:pt>
                <c:pt idx="537">
                  <c:v>-8.3832740783691406E-3</c:v>
                </c:pt>
                <c:pt idx="538">
                  <c:v>-8.4323883056640608E-3</c:v>
                </c:pt>
                <c:pt idx="539">
                  <c:v>-8.3942413330078108E-3</c:v>
                </c:pt>
                <c:pt idx="540">
                  <c:v>-8.3513259887695295E-3</c:v>
                </c:pt>
                <c:pt idx="541">
                  <c:v>-8.4118843078613299E-3</c:v>
                </c:pt>
                <c:pt idx="542">
                  <c:v>-8.3994865417480503E-3</c:v>
                </c:pt>
                <c:pt idx="543">
                  <c:v>-8.4037780761718802E-3</c:v>
                </c:pt>
                <c:pt idx="544">
                  <c:v>-8.331298828125E-3</c:v>
                </c:pt>
                <c:pt idx="545">
                  <c:v>-8.4309577941894601E-3</c:v>
                </c:pt>
                <c:pt idx="546">
                  <c:v>-8.44573974609375E-3</c:v>
                </c:pt>
                <c:pt idx="547">
                  <c:v>-8.4428787231445295E-3</c:v>
                </c:pt>
                <c:pt idx="548">
                  <c:v>-8.3684921264648507E-3</c:v>
                </c:pt>
                <c:pt idx="549">
                  <c:v>-8.3885192871093802E-3</c:v>
                </c:pt>
                <c:pt idx="550">
                  <c:v>-8.4118843078613299E-3</c:v>
                </c:pt>
                <c:pt idx="551">
                  <c:v>-8.33892822265625E-3</c:v>
                </c:pt>
                <c:pt idx="552">
                  <c:v>-8.2678794860839896E-3</c:v>
                </c:pt>
                <c:pt idx="553">
                  <c:v>-8.3994865417480503E-3</c:v>
                </c:pt>
                <c:pt idx="554">
                  <c:v>-8.3165168762207101E-3</c:v>
                </c:pt>
                <c:pt idx="555">
                  <c:v>-8.2802772521972708E-3</c:v>
                </c:pt>
                <c:pt idx="556">
                  <c:v>-8.2979202270507795E-3</c:v>
                </c:pt>
                <c:pt idx="557">
                  <c:v>-8.3065032958984392E-3</c:v>
                </c:pt>
                <c:pt idx="558">
                  <c:v>-8.3560943603515608E-3</c:v>
                </c:pt>
                <c:pt idx="559">
                  <c:v>-8.3088874816894601E-3</c:v>
                </c:pt>
                <c:pt idx="560">
                  <c:v>-8.3656311035156302E-3</c:v>
                </c:pt>
                <c:pt idx="561">
                  <c:v>-8.3451271057128906E-3</c:v>
                </c:pt>
                <c:pt idx="562">
                  <c:v>-8.3398818969726597E-3</c:v>
                </c:pt>
                <c:pt idx="563">
                  <c:v>-8.3522796630859392E-3</c:v>
                </c:pt>
                <c:pt idx="564">
                  <c:v>-8.39996337890625E-3</c:v>
                </c:pt>
                <c:pt idx="565">
                  <c:v>-8.3189010620117205E-3</c:v>
                </c:pt>
                <c:pt idx="566">
                  <c:v>-8.3427429199218802E-3</c:v>
                </c:pt>
                <c:pt idx="567">
                  <c:v>-8.3785057067871094E-3</c:v>
                </c:pt>
                <c:pt idx="568">
                  <c:v>-8.3894729614257795E-3</c:v>
                </c:pt>
                <c:pt idx="569">
                  <c:v>-8.3732604980468802E-3</c:v>
                </c:pt>
                <c:pt idx="570">
                  <c:v>-8.3432197570800799E-3</c:v>
                </c:pt>
                <c:pt idx="571">
                  <c:v>-8.2879066467285208E-3</c:v>
                </c:pt>
                <c:pt idx="572">
                  <c:v>-8.2736015319824201E-3</c:v>
                </c:pt>
                <c:pt idx="573">
                  <c:v>-8.331298828125E-3</c:v>
                </c:pt>
                <c:pt idx="574">
                  <c:v>-8.3627700805664097E-3</c:v>
                </c:pt>
                <c:pt idx="575">
                  <c:v>-8.30841064453125E-3</c:v>
                </c:pt>
                <c:pt idx="576">
                  <c:v>-8.2116127014160208E-3</c:v>
                </c:pt>
                <c:pt idx="577">
                  <c:v>-8.1853866577148507E-3</c:v>
                </c:pt>
                <c:pt idx="578">
                  <c:v>-8.2440376281738299E-3</c:v>
                </c:pt>
                <c:pt idx="579">
                  <c:v>-8.2831382751464896E-3</c:v>
                </c:pt>
                <c:pt idx="580">
                  <c:v>-8.2139968872070295E-3</c:v>
                </c:pt>
                <c:pt idx="581">
                  <c:v>-8.0776214599609392E-3</c:v>
                </c:pt>
                <c:pt idx="582">
                  <c:v>-8.0561637878418003E-3</c:v>
                </c:pt>
                <c:pt idx="583">
                  <c:v>-8.0738067626953108E-3</c:v>
                </c:pt>
                <c:pt idx="584">
                  <c:v>-8.0699920654296892E-3</c:v>
                </c:pt>
                <c:pt idx="585">
                  <c:v>-8.0385208129882795E-3</c:v>
                </c:pt>
                <c:pt idx="586">
                  <c:v>-8.0733299255371094E-3</c:v>
                </c:pt>
                <c:pt idx="587">
                  <c:v>-8.0232620239257795E-3</c:v>
                </c:pt>
                <c:pt idx="588">
                  <c:v>-8.03375244140625E-3</c:v>
                </c:pt>
                <c:pt idx="589">
                  <c:v>-8.0742835998535208E-3</c:v>
                </c:pt>
                <c:pt idx="590">
                  <c:v>-8.0657005310058594E-3</c:v>
                </c:pt>
                <c:pt idx="591">
                  <c:v>-7.9803466796875E-3</c:v>
                </c:pt>
                <c:pt idx="592">
                  <c:v>-7.9669952392578194E-3</c:v>
                </c:pt>
                <c:pt idx="593">
                  <c:v>-7.9855918884277396E-3</c:v>
                </c:pt>
                <c:pt idx="594">
                  <c:v>-7.9507827758789097E-3</c:v>
                </c:pt>
                <c:pt idx="595">
                  <c:v>-7.9455375671386701E-3</c:v>
                </c:pt>
                <c:pt idx="596">
                  <c:v>-7.9698562622070295E-3</c:v>
                </c:pt>
                <c:pt idx="597">
                  <c:v>-7.8773498535156302E-3</c:v>
                </c:pt>
                <c:pt idx="598">
                  <c:v>-7.9336166381836007E-3</c:v>
                </c:pt>
                <c:pt idx="599">
                  <c:v>-7.9092979431152396E-3</c:v>
                </c:pt>
                <c:pt idx="600">
                  <c:v>-7.8511238098144601E-3</c:v>
                </c:pt>
                <c:pt idx="601">
                  <c:v>-7.9007148742675799E-3</c:v>
                </c:pt>
                <c:pt idx="602">
                  <c:v>-7.8959465026855503E-3</c:v>
                </c:pt>
                <c:pt idx="603">
                  <c:v>-7.9002380371093802E-3</c:v>
                </c:pt>
                <c:pt idx="604">
                  <c:v>-7.8568458557128906E-3</c:v>
                </c:pt>
                <c:pt idx="605">
                  <c:v>-7.9150199890136701E-3</c:v>
                </c:pt>
                <c:pt idx="606">
                  <c:v>-7.8597068786621094E-3</c:v>
                </c:pt>
                <c:pt idx="607">
                  <c:v>-7.8406333923339896E-3</c:v>
                </c:pt>
                <c:pt idx="608">
                  <c:v>-7.8043937683105503E-3</c:v>
                </c:pt>
                <c:pt idx="609">
                  <c:v>-7.8725814819336007E-3</c:v>
                </c:pt>
                <c:pt idx="610">
                  <c:v>-7.75909423828125E-3</c:v>
                </c:pt>
                <c:pt idx="611">
                  <c:v>-7.77673721313477E-3</c:v>
                </c:pt>
                <c:pt idx="612">
                  <c:v>-7.7657699584960998E-3</c:v>
                </c:pt>
                <c:pt idx="613">
                  <c:v>-7.6808929443359401E-3</c:v>
                </c:pt>
                <c:pt idx="614">
                  <c:v>-7.7271461486816398E-3</c:v>
                </c:pt>
                <c:pt idx="615">
                  <c:v>-7.6689720153808602E-3</c:v>
                </c:pt>
                <c:pt idx="616">
                  <c:v>-7.7056884765625E-3</c:v>
                </c:pt>
                <c:pt idx="617">
                  <c:v>-7.6746940612793003E-3</c:v>
                </c:pt>
                <c:pt idx="618">
                  <c:v>-7.6618194580078203E-3</c:v>
                </c:pt>
                <c:pt idx="619">
                  <c:v>-7.7791213989257804E-3</c:v>
                </c:pt>
                <c:pt idx="620">
                  <c:v>-7.6508522033691398E-3</c:v>
                </c:pt>
                <c:pt idx="621">
                  <c:v>-7.6684951782226597E-3</c:v>
                </c:pt>
                <c:pt idx="622">
                  <c:v>-7.5893402099609401E-3</c:v>
                </c:pt>
                <c:pt idx="623">
                  <c:v>-7.54022598266602E-3</c:v>
                </c:pt>
                <c:pt idx="624">
                  <c:v>-7.5664520263671901E-3</c:v>
                </c:pt>
                <c:pt idx="625">
                  <c:v>-7.5511932373046901E-3</c:v>
                </c:pt>
                <c:pt idx="626">
                  <c:v>-7.54547119140625E-3</c:v>
                </c:pt>
                <c:pt idx="627">
                  <c:v>-7.5335502624511701E-3</c:v>
                </c:pt>
                <c:pt idx="628">
                  <c:v>-7.4892044067382804E-3</c:v>
                </c:pt>
                <c:pt idx="629">
                  <c:v>-7.4472427368164097E-3</c:v>
                </c:pt>
                <c:pt idx="630">
                  <c:v>-7.4906349182128898E-3</c:v>
                </c:pt>
                <c:pt idx="631">
                  <c:v>-7.5106620788574201E-3</c:v>
                </c:pt>
                <c:pt idx="632">
                  <c:v>-7.4667930603027396E-3</c:v>
                </c:pt>
                <c:pt idx="633">
                  <c:v>-7.4682235717773498E-3</c:v>
                </c:pt>
                <c:pt idx="634">
                  <c:v>-7.43341445922852E-3</c:v>
                </c:pt>
                <c:pt idx="635">
                  <c:v>-7.3461532592773498E-3</c:v>
                </c:pt>
                <c:pt idx="636">
                  <c:v>-7.28607177734375E-3</c:v>
                </c:pt>
                <c:pt idx="637">
                  <c:v>-7.3599815368652396E-3</c:v>
                </c:pt>
                <c:pt idx="638">
                  <c:v>-7.3862075805664097E-3</c:v>
                </c:pt>
                <c:pt idx="639">
                  <c:v>-7.3108673095703203E-3</c:v>
                </c:pt>
                <c:pt idx="640">
                  <c:v>-7.3695182800293003E-3</c:v>
                </c:pt>
                <c:pt idx="641">
                  <c:v>-7.33184814453125E-3</c:v>
                </c:pt>
                <c:pt idx="642">
                  <c:v>-7.2550773620605503E-3</c:v>
                </c:pt>
                <c:pt idx="643">
                  <c:v>-7.3313713073730503E-3</c:v>
                </c:pt>
                <c:pt idx="644">
                  <c:v>-7.3490142822265703E-3</c:v>
                </c:pt>
                <c:pt idx="645">
                  <c:v>-7.4095726013183602E-3</c:v>
                </c:pt>
                <c:pt idx="646">
                  <c:v>-7.3728561401367196E-3</c:v>
                </c:pt>
                <c:pt idx="647">
                  <c:v>-7.29608535766602E-3</c:v>
                </c:pt>
                <c:pt idx="648">
                  <c:v>-7.1091651916503898E-3</c:v>
                </c:pt>
                <c:pt idx="649">
                  <c:v>-7.12060928344727E-3</c:v>
                </c:pt>
                <c:pt idx="650">
                  <c:v>-7.0300102233886701E-3</c:v>
                </c:pt>
                <c:pt idx="651">
                  <c:v>-7.0390701293945304E-3</c:v>
                </c:pt>
                <c:pt idx="652">
                  <c:v>-7.1244239807128898E-3</c:v>
                </c:pt>
                <c:pt idx="653">
                  <c:v>-6.9947242736816398E-3</c:v>
                </c:pt>
                <c:pt idx="654">
                  <c:v>-7.0538520812988299E-3</c:v>
                </c:pt>
                <c:pt idx="655">
                  <c:v>-6.9613456726074201E-3</c:v>
                </c:pt>
                <c:pt idx="656">
                  <c:v>-6.9842338562011701E-3</c:v>
                </c:pt>
                <c:pt idx="657">
                  <c:v>-6.9646835327148498E-3</c:v>
                </c:pt>
                <c:pt idx="658">
                  <c:v>-6.9141387939453203E-3</c:v>
                </c:pt>
                <c:pt idx="659">
                  <c:v>-6.9241523742675799E-3</c:v>
                </c:pt>
                <c:pt idx="660">
                  <c:v>-6.9537162780761701E-3</c:v>
                </c:pt>
                <c:pt idx="661">
                  <c:v>-6.8316459655761701E-3</c:v>
                </c:pt>
                <c:pt idx="662">
                  <c:v>-6.9370269775390703E-3</c:v>
                </c:pt>
                <c:pt idx="663">
                  <c:v>-6.8292617797851597E-3</c:v>
                </c:pt>
                <c:pt idx="664">
                  <c:v>-6.7052841186523498E-3</c:v>
                </c:pt>
                <c:pt idx="665">
                  <c:v>-6.7110061645507804E-3</c:v>
                </c:pt>
                <c:pt idx="666">
                  <c:v>-6.6151618957519601E-3</c:v>
                </c:pt>
                <c:pt idx="667">
                  <c:v>-6.59418106079102E-3</c:v>
                </c:pt>
                <c:pt idx="668">
                  <c:v>-6.5569877624511701E-3</c:v>
                </c:pt>
                <c:pt idx="669">
                  <c:v>-6.5827369689941398E-3</c:v>
                </c:pt>
                <c:pt idx="670">
                  <c:v>-6.4597129821777396E-3</c:v>
                </c:pt>
                <c:pt idx="671">
                  <c:v>-6.5164566040039097E-3</c:v>
                </c:pt>
                <c:pt idx="672">
                  <c:v>-6.3896179199218802E-3</c:v>
                </c:pt>
                <c:pt idx="673">
                  <c:v>-6.4320564270019601E-3</c:v>
                </c:pt>
                <c:pt idx="674">
                  <c:v>-6.3948631286621102E-3</c:v>
                </c:pt>
                <c:pt idx="675">
                  <c:v>-6.3743591308593802E-3</c:v>
                </c:pt>
                <c:pt idx="676">
                  <c:v>-6.3085556030273498E-3</c:v>
                </c:pt>
                <c:pt idx="677">
                  <c:v>-6.4115524291992196E-3</c:v>
                </c:pt>
                <c:pt idx="678">
                  <c:v>-6.3366889953613299E-3</c:v>
                </c:pt>
                <c:pt idx="679">
                  <c:v>-6.3810348510742196E-3</c:v>
                </c:pt>
                <c:pt idx="680">
                  <c:v>-6.35004043579102E-3</c:v>
                </c:pt>
                <c:pt idx="681">
                  <c:v>-6.3257217407226597E-3</c:v>
                </c:pt>
                <c:pt idx="682">
                  <c:v>-6.40344619750977E-3</c:v>
                </c:pt>
                <c:pt idx="683">
                  <c:v>-6.3276290893554696E-3</c:v>
                </c:pt>
                <c:pt idx="684">
                  <c:v>-6.3438415527343802E-3</c:v>
                </c:pt>
                <c:pt idx="685">
                  <c:v>-6.3633918762207101E-3</c:v>
                </c:pt>
                <c:pt idx="686">
                  <c:v>-6.3524246215820304E-3</c:v>
                </c:pt>
                <c:pt idx="687">
                  <c:v>-6.2980651855468802E-3</c:v>
                </c:pt>
                <c:pt idx="688">
                  <c:v>-6.2675476074218802E-3</c:v>
                </c:pt>
                <c:pt idx="689">
                  <c:v>-6.3619613647460998E-3</c:v>
                </c:pt>
                <c:pt idx="690">
                  <c:v>-6.1793327331543003E-3</c:v>
                </c:pt>
                <c:pt idx="691">
                  <c:v>-6.2260627746582101E-3</c:v>
                </c:pt>
                <c:pt idx="692">
                  <c:v>-6.2708854675293003E-3</c:v>
                </c:pt>
                <c:pt idx="693">
                  <c:v>-6.2885284423828203E-3</c:v>
                </c:pt>
                <c:pt idx="694">
                  <c:v>-6.2346458435058602E-3</c:v>
                </c:pt>
                <c:pt idx="695">
                  <c:v>-6.1159133911132804E-3</c:v>
                </c:pt>
                <c:pt idx="696">
                  <c:v>-5.9924125671386701E-3</c:v>
                </c:pt>
                <c:pt idx="697">
                  <c:v>-6.1187744140625E-3</c:v>
                </c:pt>
                <c:pt idx="698">
                  <c:v>-6.0706138610839896E-3</c:v>
                </c:pt>
                <c:pt idx="699">
                  <c:v>-6.1492919921875E-3</c:v>
                </c:pt>
                <c:pt idx="700">
                  <c:v>-5.91278076171875E-3</c:v>
                </c:pt>
                <c:pt idx="701">
                  <c:v>-6.0849189758300799E-3</c:v>
                </c:pt>
                <c:pt idx="702">
                  <c:v>-5.9752464294433602E-3</c:v>
                </c:pt>
                <c:pt idx="703">
                  <c:v>-5.9776306152343802E-3</c:v>
                </c:pt>
                <c:pt idx="704">
                  <c:v>-6.1254501342773498E-3</c:v>
                </c:pt>
                <c:pt idx="705">
                  <c:v>-6.1779022216796901E-3</c:v>
                </c:pt>
                <c:pt idx="706">
                  <c:v>-6.28900527954102E-3</c:v>
                </c:pt>
                <c:pt idx="707">
                  <c:v>-6.29425048828125E-3</c:v>
                </c:pt>
                <c:pt idx="708">
                  <c:v>-6.4477920532226597E-3</c:v>
                </c:pt>
                <c:pt idx="709">
                  <c:v>-6.4616203308105503E-3</c:v>
                </c:pt>
                <c:pt idx="710">
                  <c:v>-6.4878463745117196E-3</c:v>
                </c:pt>
                <c:pt idx="711">
                  <c:v>-6.5884590148925799E-3</c:v>
                </c:pt>
                <c:pt idx="712">
                  <c:v>-6.6413879394531302E-3</c:v>
                </c:pt>
                <c:pt idx="713">
                  <c:v>-6.8292617797851597E-3</c:v>
                </c:pt>
                <c:pt idx="714">
                  <c:v>-6.78253173828125E-3</c:v>
                </c:pt>
                <c:pt idx="715">
                  <c:v>-6.8473815917968802E-3</c:v>
                </c:pt>
                <c:pt idx="716">
                  <c:v>-6.8316459655761701E-3</c:v>
                </c:pt>
                <c:pt idx="717">
                  <c:v>-6.7901611328125E-3</c:v>
                </c:pt>
                <c:pt idx="718">
                  <c:v>-6.6232681274414097E-3</c:v>
                </c:pt>
                <c:pt idx="719">
                  <c:v>-6.6285133361816398E-3</c:v>
                </c:pt>
                <c:pt idx="720">
                  <c:v>-6.5045356750488299E-3</c:v>
                </c:pt>
                <c:pt idx="721">
                  <c:v>-6.5116882324218802E-3</c:v>
                </c:pt>
                <c:pt idx="722">
                  <c:v>-6.3943862915039097E-3</c:v>
                </c:pt>
                <c:pt idx="723">
                  <c:v>-6.2422752380371102E-3</c:v>
                </c:pt>
                <c:pt idx="724">
                  <c:v>-6.1011314392089896E-3</c:v>
                </c:pt>
                <c:pt idx="725">
                  <c:v>-5.7921409606933602E-3</c:v>
                </c:pt>
                <c:pt idx="726">
                  <c:v>-5.7272911071777396E-3</c:v>
                </c:pt>
                <c:pt idx="727">
                  <c:v>-5.6142807006835998E-3</c:v>
                </c:pt>
                <c:pt idx="728">
                  <c:v>-5.6314468383789097E-3</c:v>
                </c:pt>
                <c:pt idx="729">
                  <c:v>-5.5251121520996102E-3</c:v>
                </c:pt>
                <c:pt idx="730">
                  <c:v>-5.44214248657227E-3</c:v>
                </c:pt>
                <c:pt idx="731">
                  <c:v>-5.4759979248046901E-3</c:v>
                </c:pt>
                <c:pt idx="732">
                  <c:v>-5.4664611816406302E-3</c:v>
                </c:pt>
                <c:pt idx="733">
                  <c:v>-5.4664611816406302E-3</c:v>
                </c:pt>
                <c:pt idx="734">
                  <c:v>-5.4054260253906302E-3</c:v>
                </c:pt>
                <c:pt idx="735">
                  <c:v>-5.3949356079101597E-3</c:v>
                </c:pt>
                <c:pt idx="736">
                  <c:v>-5.2938461303710998E-3</c:v>
                </c:pt>
                <c:pt idx="737">
                  <c:v>-5.3672790527343802E-3</c:v>
                </c:pt>
                <c:pt idx="738">
                  <c:v>-5.48028945922852E-3</c:v>
                </c:pt>
                <c:pt idx="739">
                  <c:v>-5.2843093872070304E-3</c:v>
                </c:pt>
                <c:pt idx="740">
                  <c:v>-5.4788589477539097E-3</c:v>
                </c:pt>
                <c:pt idx="741">
                  <c:v>-5.2685737609863299E-3</c:v>
                </c:pt>
                <c:pt idx="742">
                  <c:v>-5.3195953369140703E-3</c:v>
                </c:pt>
                <c:pt idx="743">
                  <c:v>-5.24377822875977E-3</c:v>
                </c:pt>
                <c:pt idx="744">
                  <c:v>-5.2089691162109401E-3</c:v>
                </c:pt>
                <c:pt idx="745">
                  <c:v>-5.2318572998046901E-3</c:v>
                </c:pt>
                <c:pt idx="746">
                  <c:v>-5.3586959838867196E-3</c:v>
                </c:pt>
                <c:pt idx="747">
                  <c:v>-5.1894187927246102E-3</c:v>
                </c:pt>
                <c:pt idx="748">
                  <c:v>-5.4941177368164097E-3</c:v>
                </c:pt>
                <c:pt idx="749">
                  <c:v>-5.4140090942382804E-3</c:v>
                </c:pt>
                <c:pt idx="750">
                  <c:v>-5.4225921630859401E-3</c:v>
                </c:pt>
                <c:pt idx="751">
                  <c:v>-5.2852630615234401E-3</c:v>
                </c:pt>
                <c:pt idx="752">
                  <c:v>-5.5322647094726597E-3</c:v>
                </c:pt>
                <c:pt idx="753">
                  <c:v>-5.3791999816894601E-3</c:v>
                </c:pt>
                <c:pt idx="754">
                  <c:v>-5.4087638854980503E-3</c:v>
                </c:pt>
                <c:pt idx="755">
                  <c:v>-5.3563117980957101E-3</c:v>
                </c:pt>
                <c:pt idx="756">
                  <c:v>-5.34820556640625E-3</c:v>
                </c:pt>
                <c:pt idx="757">
                  <c:v>-5.3644180297851597E-3</c:v>
                </c:pt>
                <c:pt idx="758">
                  <c:v>-5.1226615905761701E-3</c:v>
                </c:pt>
                <c:pt idx="759">
                  <c:v>-5.3067207336425799E-3</c:v>
                </c:pt>
                <c:pt idx="760">
                  <c:v>-5.28717041015625E-3</c:v>
                </c:pt>
                <c:pt idx="761">
                  <c:v>-5.1336288452148498E-3</c:v>
                </c:pt>
                <c:pt idx="762">
                  <c:v>-5.2313804626464896E-3</c:v>
                </c:pt>
                <c:pt idx="763">
                  <c:v>-5.1531791687011701E-3</c:v>
                </c:pt>
                <c:pt idx="764">
                  <c:v>-5.0849914550781302E-3</c:v>
                </c:pt>
                <c:pt idx="765">
                  <c:v>-4.9953460693359401E-3</c:v>
                </c:pt>
                <c:pt idx="766">
                  <c:v>-5.0473213195800799E-3</c:v>
                </c:pt>
                <c:pt idx="767">
                  <c:v>-4.9395561218261701E-3</c:v>
                </c:pt>
                <c:pt idx="768">
                  <c:v>-4.8942565917968802E-3</c:v>
                </c:pt>
                <c:pt idx="769">
                  <c:v>-4.6892166137695304E-3</c:v>
                </c:pt>
                <c:pt idx="770">
                  <c:v>-4.92334365844727E-3</c:v>
                </c:pt>
                <c:pt idx="771">
                  <c:v>-4.8074722290039097E-3</c:v>
                </c:pt>
                <c:pt idx="772">
                  <c:v>-4.8160552978515599E-3</c:v>
                </c:pt>
                <c:pt idx="773">
                  <c:v>-4.5680999755859401E-3</c:v>
                </c:pt>
                <c:pt idx="774">
                  <c:v>-4.6567916870117196E-3</c:v>
                </c:pt>
                <c:pt idx="775">
                  <c:v>-4.4980049133300799E-3</c:v>
                </c:pt>
                <c:pt idx="776">
                  <c:v>-4.47845458984375E-3</c:v>
                </c:pt>
                <c:pt idx="777">
                  <c:v>-4.4035911560058602E-3</c:v>
                </c:pt>
                <c:pt idx="778">
                  <c:v>-4.4384002685546901E-3</c:v>
                </c:pt>
                <c:pt idx="779">
                  <c:v>-4.46319580078125E-3</c:v>
                </c:pt>
                <c:pt idx="780">
                  <c:v>-4.3592453002929696E-3</c:v>
                </c:pt>
                <c:pt idx="781">
                  <c:v>-4.4364929199218802E-3</c:v>
                </c:pt>
                <c:pt idx="782">
                  <c:v>-4.3792724609375E-3</c:v>
                </c:pt>
                <c:pt idx="783">
                  <c:v>-4.3063163757324201E-3</c:v>
                </c:pt>
                <c:pt idx="784">
                  <c:v>-4.1561126708984401E-3</c:v>
                </c:pt>
                <c:pt idx="785">
                  <c:v>-4.1975975036621102E-3</c:v>
                </c:pt>
                <c:pt idx="786">
                  <c:v>-4.1041374206543003E-3</c:v>
                </c:pt>
                <c:pt idx="787">
                  <c:v>-4.0345191955566398E-3</c:v>
                </c:pt>
                <c:pt idx="788">
                  <c:v>-3.8981437683105499E-3</c:v>
                </c:pt>
                <c:pt idx="789">
                  <c:v>-3.8924217224121098E-3</c:v>
                </c:pt>
                <c:pt idx="790">
                  <c:v>-3.6740303039550799E-3</c:v>
                </c:pt>
                <c:pt idx="791">
                  <c:v>-3.6153793334960998E-3</c:v>
                </c:pt>
                <c:pt idx="792">
                  <c:v>-3.9186477661132804E-3</c:v>
                </c:pt>
                <c:pt idx="793">
                  <c:v>-3.65447998046875E-3</c:v>
                </c:pt>
                <c:pt idx="794">
                  <c:v>-3.6220550537109401E-3</c:v>
                </c:pt>
                <c:pt idx="795">
                  <c:v>-3.7045478820800799E-3</c:v>
                </c:pt>
                <c:pt idx="796">
                  <c:v>-3.6916732788085998E-3</c:v>
                </c:pt>
                <c:pt idx="797">
                  <c:v>-3.6311149597167999E-3</c:v>
                </c:pt>
                <c:pt idx="798">
                  <c:v>-3.4604072570800799E-3</c:v>
                </c:pt>
                <c:pt idx="799">
                  <c:v>-3.4933090209960998E-3</c:v>
                </c:pt>
                <c:pt idx="800">
                  <c:v>-3.5290718078613299E-3</c:v>
                </c:pt>
                <c:pt idx="801">
                  <c:v>-3.5514831542968802E-3</c:v>
                </c:pt>
                <c:pt idx="802">
                  <c:v>-3.5228729248046901E-3</c:v>
                </c:pt>
                <c:pt idx="803">
                  <c:v>-3.3617019653320299E-3</c:v>
                </c:pt>
                <c:pt idx="804">
                  <c:v>-3.4747123718261701E-3</c:v>
                </c:pt>
                <c:pt idx="805">
                  <c:v>-3.7994384765625E-3</c:v>
                </c:pt>
                <c:pt idx="806">
                  <c:v>-3.4708976745605499E-3</c:v>
                </c:pt>
                <c:pt idx="807">
                  <c:v>-3.6754608154296901E-3</c:v>
                </c:pt>
                <c:pt idx="808">
                  <c:v>-3.5128593444824201E-3</c:v>
                </c:pt>
                <c:pt idx="809">
                  <c:v>-3.36980819702149E-3</c:v>
                </c:pt>
                <c:pt idx="810">
                  <c:v>-3.7059783935546901E-3</c:v>
                </c:pt>
                <c:pt idx="811">
                  <c:v>-3.7341117858886701E-3</c:v>
                </c:pt>
                <c:pt idx="812">
                  <c:v>-3.4642219543457101E-3</c:v>
                </c:pt>
                <c:pt idx="813">
                  <c:v>-3.5734176635742201E-3</c:v>
                </c:pt>
                <c:pt idx="814">
                  <c:v>-3.4942626953125E-3</c:v>
                </c:pt>
                <c:pt idx="815">
                  <c:v>-3.6120414733886701E-3</c:v>
                </c:pt>
                <c:pt idx="816">
                  <c:v>-3.9329528808593802E-3</c:v>
                </c:pt>
                <c:pt idx="817">
                  <c:v>-3.8394927978515599E-3</c:v>
                </c:pt>
                <c:pt idx="818">
                  <c:v>-3.6592483520507799E-3</c:v>
                </c:pt>
                <c:pt idx="819">
                  <c:v>-4.05120849609375E-3</c:v>
                </c:pt>
                <c:pt idx="820">
                  <c:v>-3.8957595825195299E-3</c:v>
                </c:pt>
                <c:pt idx="821">
                  <c:v>-4.0349960327148498E-3</c:v>
                </c:pt>
                <c:pt idx="822">
                  <c:v>-4.3931007385253898E-3</c:v>
                </c:pt>
                <c:pt idx="823">
                  <c:v>-3.7040710449218802E-3</c:v>
                </c:pt>
                <c:pt idx="824">
                  <c:v>-4.2281150817871102E-3</c:v>
                </c:pt>
                <c:pt idx="825">
                  <c:v>-4.5003890991210998E-3</c:v>
                </c:pt>
                <c:pt idx="826">
                  <c:v>-4.6129226684570304E-3</c:v>
                </c:pt>
                <c:pt idx="827">
                  <c:v>-4.7006607055664097E-3</c:v>
                </c:pt>
                <c:pt idx="828">
                  <c:v>-3.8895606994628902E-3</c:v>
                </c:pt>
                <c:pt idx="829">
                  <c:v>-4.3287277221679696E-3</c:v>
                </c:pt>
                <c:pt idx="830">
                  <c:v>-4.6825408935546901E-3</c:v>
                </c:pt>
                <c:pt idx="831">
                  <c:v>-4.3163299560546901E-3</c:v>
                </c:pt>
                <c:pt idx="832">
                  <c:v>-5.0110816955566398E-3</c:v>
                </c:pt>
                <c:pt idx="833">
                  <c:v>-4.0831565856933602E-3</c:v>
                </c:pt>
                <c:pt idx="834">
                  <c:v>-4.5680999755859401E-3</c:v>
                </c:pt>
                <c:pt idx="835">
                  <c:v>-4.7926902770996102E-3</c:v>
                </c:pt>
                <c:pt idx="836">
                  <c:v>-4.2405128479003898E-3</c:v>
                </c:pt>
                <c:pt idx="837">
                  <c:v>-5.0482749938964896E-3</c:v>
                </c:pt>
                <c:pt idx="838">
                  <c:v>-4.6086311340332101E-3</c:v>
                </c:pt>
                <c:pt idx="839">
                  <c:v>-4.5609474182128898E-3</c:v>
                </c:pt>
                <c:pt idx="840">
                  <c:v>-4.99725341796875E-3</c:v>
                </c:pt>
                <c:pt idx="841">
                  <c:v>-4.6687126159668003E-3</c:v>
                </c:pt>
                <c:pt idx="842">
                  <c:v>-4.4355392456054696E-3</c:v>
                </c:pt>
                <c:pt idx="843">
                  <c:v>-4.7321319580078099E-3</c:v>
                </c:pt>
                <c:pt idx="844">
                  <c:v>-5.2800178527832101E-3</c:v>
                </c:pt>
                <c:pt idx="845">
                  <c:v>-4.3783187866210998E-3</c:v>
                </c:pt>
                <c:pt idx="846">
                  <c:v>-4.9672126770019601E-3</c:v>
                </c:pt>
                <c:pt idx="847">
                  <c:v>-4.8999786376953099E-3</c:v>
                </c:pt>
                <c:pt idx="848">
                  <c:v>-5.1007270812988299E-3</c:v>
                </c:pt>
                <c:pt idx="849">
                  <c:v>-4.9929618835449201E-3</c:v>
                </c:pt>
                <c:pt idx="850">
                  <c:v>-5.1550865173339896E-3</c:v>
                </c:pt>
                <c:pt idx="851">
                  <c:v>-4.9195289611816398E-3</c:v>
                </c:pt>
                <c:pt idx="852">
                  <c:v>-5.1589012145996102E-3</c:v>
                </c:pt>
                <c:pt idx="853">
                  <c:v>-4.8050880432128898E-3</c:v>
                </c:pt>
                <c:pt idx="854">
                  <c:v>-5.2051544189453203E-3</c:v>
                </c:pt>
                <c:pt idx="855">
                  <c:v>-5.5809020996093802E-3</c:v>
                </c:pt>
                <c:pt idx="856">
                  <c:v>-5.9552192687988299E-3</c:v>
                </c:pt>
                <c:pt idx="857">
                  <c:v>-6.2322616577148498E-3</c:v>
                </c:pt>
                <c:pt idx="858">
                  <c:v>-5.9714317321777396E-3</c:v>
                </c:pt>
                <c:pt idx="859">
                  <c:v>-5.8751106262207101E-3</c:v>
                </c:pt>
                <c:pt idx="860">
                  <c:v>-5.5599212646484401E-3</c:v>
                </c:pt>
                <c:pt idx="861">
                  <c:v>-6.4420700073242196E-3</c:v>
                </c:pt>
                <c:pt idx="862">
                  <c:v>-6.2551498413085998E-3</c:v>
                </c:pt>
                <c:pt idx="863">
                  <c:v>-5.0783157348632804E-3</c:v>
                </c:pt>
                <c:pt idx="864">
                  <c:v>-5.9714317321777396E-3</c:v>
                </c:pt>
                <c:pt idx="865">
                  <c:v>-7.2541236877441398E-3</c:v>
                </c:pt>
                <c:pt idx="866">
                  <c:v>-5.5389404296875E-3</c:v>
                </c:pt>
                <c:pt idx="867">
                  <c:v>-6.8798065185546901E-3</c:v>
                </c:pt>
                <c:pt idx="868">
                  <c:v>-7.0195198059082101E-3</c:v>
                </c:pt>
                <c:pt idx="869">
                  <c:v>-6.5426826477050799E-3</c:v>
                </c:pt>
                <c:pt idx="870">
                  <c:v>-7.5531005859375E-3</c:v>
                </c:pt>
                <c:pt idx="871">
                  <c:v>-7.3261260986328203E-3</c:v>
                </c:pt>
                <c:pt idx="872">
                  <c:v>-6.9532394409179696E-3</c:v>
                </c:pt>
                <c:pt idx="873">
                  <c:v>-7.5793266296386701E-3</c:v>
                </c:pt>
                <c:pt idx="874">
                  <c:v>-6.9303512573242196E-3</c:v>
                </c:pt>
                <c:pt idx="875">
                  <c:v>-5.2690505981445304E-3</c:v>
                </c:pt>
                <c:pt idx="876">
                  <c:v>-6.6742897033691398E-3</c:v>
                </c:pt>
                <c:pt idx="877">
                  <c:v>-7.7075958251953203E-3</c:v>
                </c:pt>
                <c:pt idx="878">
                  <c:v>-4.8251152038574201E-3</c:v>
                </c:pt>
                <c:pt idx="879">
                  <c:v>-8.5573196411132795E-3</c:v>
                </c:pt>
                <c:pt idx="880">
                  <c:v>-7.66992568969727E-3</c:v>
                </c:pt>
                <c:pt idx="881">
                  <c:v>-5.2123069763183602E-3</c:v>
                </c:pt>
                <c:pt idx="882">
                  <c:v>-7.5716972351074201E-3</c:v>
                </c:pt>
                <c:pt idx="883">
                  <c:v>-7.79199600219727E-3</c:v>
                </c:pt>
                <c:pt idx="884">
                  <c:v>-5.5356025695800799E-3</c:v>
                </c:pt>
                <c:pt idx="885">
                  <c:v>-8.3103179931640608E-3</c:v>
                </c:pt>
                <c:pt idx="886">
                  <c:v>-6.3538551330566398E-3</c:v>
                </c:pt>
                <c:pt idx="887">
                  <c:v>-7.5826644897460998E-3</c:v>
                </c:pt>
                <c:pt idx="888">
                  <c:v>-6.8964958190918003E-3</c:v>
                </c:pt>
                <c:pt idx="889">
                  <c:v>-5.8960914611816398E-3</c:v>
                </c:pt>
                <c:pt idx="890">
                  <c:v>-5.8283805847168003E-3</c:v>
                </c:pt>
                <c:pt idx="891">
                  <c:v>-6.0315132141113299E-3</c:v>
                </c:pt>
                <c:pt idx="892">
                  <c:v>-8.5735321044921892E-3</c:v>
                </c:pt>
                <c:pt idx="893">
                  <c:v>-6.5703392028808602E-3</c:v>
                </c:pt>
                <c:pt idx="894">
                  <c:v>-8.7685585021972708E-3</c:v>
                </c:pt>
                <c:pt idx="895">
                  <c:v>-7.9369544982910208E-3</c:v>
                </c:pt>
                <c:pt idx="896">
                  <c:v>-6.8602561950683602E-3</c:v>
                </c:pt>
                <c:pt idx="897">
                  <c:v>-7.2736740112304696E-3</c:v>
                </c:pt>
                <c:pt idx="898">
                  <c:v>-4.3287277221679696E-3</c:v>
                </c:pt>
                <c:pt idx="899">
                  <c:v>-6.4668655395507804E-3</c:v>
                </c:pt>
                <c:pt idx="900">
                  <c:v>-8.0981254577636701E-3</c:v>
                </c:pt>
                <c:pt idx="901">
                  <c:v>-4.9347877502441398E-3</c:v>
                </c:pt>
                <c:pt idx="902">
                  <c:v>-1.0906696319580101E-2</c:v>
                </c:pt>
                <c:pt idx="903">
                  <c:v>-2.6335716247558598E-3</c:v>
                </c:pt>
                <c:pt idx="904">
                  <c:v>-8.6498260498046892E-3</c:v>
                </c:pt>
                <c:pt idx="905">
                  <c:v>-7.8635215759277396E-3</c:v>
                </c:pt>
                <c:pt idx="906">
                  <c:v>-8.3789825439453108E-3</c:v>
                </c:pt>
                <c:pt idx="907">
                  <c:v>-8.0270767211914097E-3</c:v>
                </c:pt>
                <c:pt idx="908">
                  <c:v>-7.9312324523925799E-3</c:v>
                </c:pt>
                <c:pt idx="909">
                  <c:v>-6.9055557250976597E-3</c:v>
                </c:pt>
                <c:pt idx="910">
                  <c:v>-9.89961624145507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C29E-4FC7-87BB-17913E4735B3}"/>
            </c:ext>
          </c:extLst>
        </c:ser>
        <c:ser>
          <c:idx val="24"/>
          <c:order val="24"/>
          <c:tx>
            <c:v>+48 microL</c:v>
          </c:tx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5'!$B$2:$B$912</c:f>
              <c:numCache>
                <c:formatCode>General</c:formatCode>
                <c:ptCount val="911"/>
                <c:pt idx="0">
                  <c:v>-0.79284954071045</c:v>
                </c:pt>
                <c:pt idx="1">
                  <c:v>-0.59368133544921897</c:v>
                </c:pt>
                <c:pt idx="2">
                  <c:v>-1.16987752914429</c:v>
                </c:pt>
                <c:pt idx="3">
                  <c:v>-0.54079484939575195</c:v>
                </c:pt>
                <c:pt idx="4">
                  <c:v>-0.61000061035156306</c:v>
                </c:pt>
                <c:pt idx="5">
                  <c:v>-1.3110466003418</c:v>
                </c:pt>
                <c:pt idx="6">
                  <c:v>-0.65550994873046897</c:v>
                </c:pt>
                <c:pt idx="7">
                  <c:v>-0.32653713226318398</c:v>
                </c:pt>
                <c:pt idx="8">
                  <c:v>-0.45029306411743197</c:v>
                </c:pt>
                <c:pt idx="9">
                  <c:v>-1.02280044555664</c:v>
                </c:pt>
                <c:pt idx="10">
                  <c:v>-1.2493257522582999</c:v>
                </c:pt>
                <c:pt idx="11">
                  <c:v>-0.99335765838623102</c:v>
                </c:pt>
                <c:pt idx="12">
                  <c:v>-0.46122360229492199</c:v>
                </c:pt>
                <c:pt idx="13">
                  <c:v>-0.574740409851075</c:v>
                </c:pt>
                <c:pt idx="14">
                  <c:v>-1.15239429473877</c:v>
                </c:pt>
                <c:pt idx="15">
                  <c:v>-0.55384349822998102</c:v>
                </c:pt>
                <c:pt idx="16">
                  <c:v>-1.18942499160767</c:v>
                </c:pt>
                <c:pt idx="17">
                  <c:v>-0.11741590499878</c:v>
                </c:pt>
                <c:pt idx="18">
                  <c:v>-0.97371387481689498</c:v>
                </c:pt>
                <c:pt idx="19">
                  <c:v>-0.88023567199707098</c:v>
                </c:pt>
                <c:pt idx="20">
                  <c:v>-9.1731071472167997E-2</c:v>
                </c:pt>
                <c:pt idx="21">
                  <c:v>-0.37679147720336897</c:v>
                </c:pt>
                <c:pt idx="22">
                  <c:v>-0.65505456924438499</c:v>
                </c:pt>
                <c:pt idx="23">
                  <c:v>0.79101514816284202</c:v>
                </c:pt>
                <c:pt idx="24">
                  <c:v>-1.2041201591491699</c:v>
                </c:pt>
                <c:pt idx="25">
                  <c:v>-0.34070301055908198</c:v>
                </c:pt>
                <c:pt idx="26">
                  <c:v>-0.65961980819702204</c:v>
                </c:pt>
                <c:pt idx="27">
                  <c:v>-1.17795133590698</c:v>
                </c:pt>
                <c:pt idx="28">
                  <c:v>-0.460920810699463</c:v>
                </c:pt>
                <c:pt idx="29">
                  <c:v>-0.71537446975707997</c:v>
                </c:pt>
                <c:pt idx="30">
                  <c:v>-0.23700475692749001</c:v>
                </c:pt>
                <c:pt idx="31">
                  <c:v>-0.44839429855346702</c:v>
                </c:pt>
                <c:pt idx="32">
                  <c:v>-0.18816041946411199</c:v>
                </c:pt>
                <c:pt idx="33">
                  <c:v>-0.54412984848022505</c:v>
                </c:pt>
                <c:pt idx="34">
                  <c:v>-0.99588441848754905</c:v>
                </c:pt>
                <c:pt idx="35">
                  <c:v>-0.293591499328613</c:v>
                </c:pt>
                <c:pt idx="36">
                  <c:v>-0.588650703430176</c:v>
                </c:pt>
                <c:pt idx="37">
                  <c:v>-0.63190031051635798</c:v>
                </c:pt>
                <c:pt idx="38">
                  <c:v>-1.22303342819214</c:v>
                </c:pt>
                <c:pt idx="39">
                  <c:v>-0.61043167114257801</c:v>
                </c:pt>
                <c:pt idx="40">
                  <c:v>-0.41780996322631903</c:v>
                </c:pt>
                <c:pt idx="41">
                  <c:v>-0.64305734634399403</c:v>
                </c:pt>
                <c:pt idx="42">
                  <c:v>-0.229930400848389</c:v>
                </c:pt>
                <c:pt idx="43">
                  <c:v>-0.54249668121337902</c:v>
                </c:pt>
                <c:pt idx="44">
                  <c:v>-9.1457843780517606E-2</c:v>
                </c:pt>
                <c:pt idx="45">
                  <c:v>6.5423488616943401E-2</c:v>
                </c:pt>
                <c:pt idx="46">
                  <c:v>-0.102662563323975</c:v>
                </c:pt>
                <c:pt idx="47">
                  <c:v>-0.59226226806640703</c:v>
                </c:pt>
                <c:pt idx="48">
                  <c:v>7.7005386352539104E-2</c:v>
                </c:pt>
                <c:pt idx="49">
                  <c:v>5.5659294128418003E-2</c:v>
                </c:pt>
                <c:pt idx="50">
                  <c:v>-1.0769500732421899</c:v>
                </c:pt>
                <c:pt idx="51">
                  <c:v>-0.702120780944825</c:v>
                </c:pt>
                <c:pt idx="52">
                  <c:v>-0.12859106063842801</c:v>
                </c:pt>
                <c:pt idx="53">
                  <c:v>-0.33275079727172902</c:v>
                </c:pt>
                <c:pt idx="54">
                  <c:v>-0.47427272796630898</c:v>
                </c:pt>
                <c:pt idx="55">
                  <c:v>0.287517070770264</c:v>
                </c:pt>
                <c:pt idx="56">
                  <c:v>-0.34868764877319403</c:v>
                </c:pt>
                <c:pt idx="57">
                  <c:v>-0.236735343933106</c:v>
                </c:pt>
                <c:pt idx="58">
                  <c:v>-1.0601606369018599</c:v>
                </c:pt>
                <c:pt idx="59">
                  <c:v>-0.70450878143310602</c:v>
                </c:pt>
                <c:pt idx="60">
                  <c:v>-0.64893484115600597</c:v>
                </c:pt>
                <c:pt idx="61">
                  <c:v>-0.312637329101563</c:v>
                </c:pt>
                <c:pt idx="62">
                  <c:v>-0.84336280822753895</c:v>
                </c:pt>
                <c:pt idx="63">
                  <c:v>-0.15527868270874001</c:v>
                </c:pt>
                <c:pt idx="64">
                  <c:v>0.36591577529907199</c:v>
                </c:pt>
                <c:pt idx="65">
                  <c:v>0.28336286544799799</c:v>
                </c:pt>
                <c:pt idx="66">
                  <c:v>-0.70452308654785201</c:v>
                </c:pt>
                <c:pt idx="67">
                  <c:v>9.5184326171875E-2</c:v>
                </c:pt>
                <c:pt idx="68">
                  <c:v>0.55398654937744196</c:v>
                </c:pt>
                <c:pt idx="69">
                  <c:v>1.3822426795959499</c:v>
                </c:pt>
                <c:pt idx="70">
                  <c:v>1.51861572265625</c:v>
                </c:pt>
                <c:pt idx="71">
                  <c:v>0.95669174194336004</c:v>
                </c:pt>
                <c:pt idx="72">
                  <c:v>0.89563703536987305</c:v>
                </c:pt>
                <c:pt idx="73">
                  <c:v>1.0651597976684599</c:v>
                </c:pt>
                <c:pt idx="74">
                  <c:v>1.0053296089172401</c:v>
                </c:pt>
                <c:pt idx="75">
                  <c:v>0.97827243804931696</c:v>
                </c:pt>
                <c:pt idx="76">
                  <c:v>0.92026329040527399</c:v>
                </c:pt>
                <c:pt idx="77">
                  <c:v>1.00704765319824</c:v>
                </c:pt>
                <c:pt idx="78">
                  <c:v>1.03603410720825</c:v>
                </c:pt>
                <c:pt idx="79">
                  <c:v>0.93814134597778298</c:v>
                </c:pt>
                <c:pt idx="80">
                  <c:v>0.98549365997314498</c:v>
                </c:pt>
                <c:pt idx="81">
                  <c:v>1.01342678070069</c:v>
                </c:pt>
                <c:pt idx="82">
                  <c:v>0.95129966735839899</c:v>
                </c:pt>
                <c:pt idx="83">
                  <c:v>0.99218368530273504</c:v>
                </c:pt>
                <c:pt idx="84">
                  <c:v>1.0191636085510301</c:v>
                </c:pt>
                <c:pt idx="85">
                  <c:v>0.96653223037719704</c:v>
                </c:pt>
                <c:pt idx="86">
                  <c:v>1.00446033477783</c:v>
                </c:pt>
                <c:pt idx="87">
                  <c:v>0.97243070602417003</c:v>
                </c:pt>
                <c:pt idx="88">
                  <c:v>1.0031795501709</c:v>
                </c:pt>
                <c:pt idx="89">
                  <c:v>0.97416496276855502</c:v>
                </c:pt>
                <c:pt idx="90">
                  <c:v>0.977281093597412</c:v>
                </c:pt>
                <c:pt idx="91">
                  <c:v>0.97589588165283203</c:v>
                </c:pt>
                <c:pt idx="92">
                  <c:v>0.918246269226074</c:v>
                </c:pt>
                <c:pt idx="93">
                  <c:v>0.91699123382568404</c:v>
                </c:pt>
                <c:pt idx="94">
                  <c:v>0.92567396163940496</c:v>
                </c:pt>
                <c:pt idx="95">
                  <c:v>0.89652729034423795</c:v>
                </c:pt>
                <c:pt idx="96">
                  <c:v>0.86985778808593806</c:v>
                </c:pt>
                <c:pt idx="97">
                  <c:v>0.84638071060180697</c:v>
                </c:pt>
                <c:pt idx="98">
                  <c:v>0.81832218170166005</c:v>
                </c:pt>
                <c:pt idx="99">
                  <c:v>0.80749654769897505</c:v>
                </c:pt>
                <c:pt idx="100">
                  <c:v>0.78417158126831099</c:v>
                </c:pt>
                <c:pt idx="101">
                  <c:v>0.75271844863891602</c:v>
                </c:pt>
                <c:pt idx="102">
                  <c:v>0.72875595092773504</c:v>
                </c:pt>
                <c:pt idx="103">
                  <c:v>0.70554828643798895</c:v>
                </c:pt>
                <c:pt idx="104">
                  <c:v>0.67168188095092796</c:v>
                </c:pt>
                <c:pt idx="105">
                  <c:v>0.64641189575195301</c:v>
                </c:pt>
                <c:pt idx="106">
                  <c:v>0.62192964553832997</c:v>
                </c:pt>
                <c:pt idx="107">
                  <c:v>0.59755563735961903</c:v>
                </c:pt>
                <c:pt idx="108">
                  <c:v>0.57294511795044001</c:v>
                </c:pt>
                <c:pt idx="109">
                  <c:v>0.54518795013427801</c:v>
                </c:pt>
                <c:pt idx="110">
                  <c:v>0.52283096313476596</c:v>
                </c:pt>
                <c:pt idx="111">
                  <c:v>0.49465465545654302</c:v>
                </c:pt>
                <c:pt idx="112">
                  <c:v>0.47109937667846702</c:v>
                </c:pt>
                <c:pt idx="113">
                  <c:v>0.449007987976074</c:v>
                </c:pt>
                <c:pt idx="114">
                  <c:v>0.425489902496338</c:v>
                </c:pt>
                <c:pt idx="115">
                  <c:v>0.405457973480225</c:v>
                </c:pt>
                <c:pt idx="116">
                  <c:v>0.38350963592529302</c:v>
                </c:pt>
                <c:pt idx="117">
                  <c:v>0.36571598052978499</c:v>
                </c:pt>
                <c:pt idx="118">
                  <c:v>0.34697628021240301</c:v>
                </c:pt>
                <c:pt idx="119">
                  <c:v>0.329452514648438</c:v>
                </c:pt>
                <c:pt idx="120">
                  <c:v>0.31381702423095698</c:v>
                </c:pt>
                <c:pt idx="121">
                  <c:v>0.29868316650390597</c:v>
                </c:pt>
                <c:pt idx="122">
                  <c:v>0.28350400924682601</c:v>
                </c:pt>
                <c:pt idx="123">
                  <c:v>0.27057075500488298</c:v>
                </c:pt>
                <c:pt idx="124">
                  <c:v>0.25788927078247098</c:v>
                </c:pt>
                <c:pt idx="125">
                  <c:v>0.24685764312744199</c:v>
                </c:pt>
                <c:pt idx="126">
                  <c:v>0.23631048202514701</c:v>
                </c:pt>
                <c:pt idx="127">
                  <c:v>0.22624874114990301</c:v>
                </c:pt>
                <c:pt idx="128">
                  <c:v>0.21864509582519601</c:v>
                </c:pt>
                <c:pt idx="129">
                  <c:v>0.21141767501831099</c:v>
                </c:pt>
                <c:pt idx="130">
                  <c:v>0.20382261276245101</c:v>
                </c:pt>
                <c:pt idx="131">
                  <c:v>0.19767236709594699</c:v>
                </c:pt>
                <c:pt idx="132">
                  <c:v>0.192796230316162</c:v>
                </c:pt>
                <c:pt idx="133">
                  <c:v>0.187509059906006</c:v>
                </c:pt>
                <c:pt idx="134">
                  <c:v>0.18284797668457101</c:v>
                </c:pt>
                <c:pt idx="135">
                  <c:v>0.17917394638061501</c:v>
                </c:pt>
                <c:pt idx="136">
                  <c:v>0.17515516281127999</c:v>
                </c:pt>
                <c:pt idx="137">
                  <c:v>0.170580863952637</c:v>
                </c:pt>
                <c:pt idx="138">
                  <c:v>0.16693687438964899</c:v>
                </c:pt>
                <c:pt idx="139">
                  <c:v>0.162940979003906</c:v>
                </c:pt>
                <c:pt idx="140">
                  <c:v>0.15866184234619199</c:v>
                </c:pt>
                <c:pt idx="141">
                  <c:v>0.153984069824219</c:v>
                </c:pt>
                <c:pt idx="142">
                  <c:v>0.15012121200561501</c:v>
                </c:pt>
                <c:pt idx="143">
                  <c:v>0.14563179016113301</c:v>
                </c:pt>
                <c:pt idx="144">
                  <c:v>0.140751838684082</c:v>
                </c:pt>
                <c:pt idx="145">
                  <c:v>0.13638830184936501</c:v>
                </c:pt>
                <c:pt idx="146">
                  <c:v>0.131997585296631</c:v>
                </c:pt>
                <c:pt idx="147">
                  <c:v>0.12721967697143599</c:v>
                </c:pt>
                <c:pt idx="148">
                  <c:v>0.12348985671997099</c:v>
                </c:pt>
                <c:pt idx="149">
                  <c:v>0.11833524703979501</c:v>
                </c:pt>
                <c:pt idx="150">
                  <c:v>0.11383581161499</c:v>
                </c:pt>
                <c:pt idx="151">
                  <c:v>0.109316349029541</c:v>
                </c:pt>
                <c:pt idx="152">
                  <c:v>0.104777336120606</c:v>
                </c:pt>
                <c:pt idx="153">
                  <c:v>0.100405216217041</c:v>
                </c:pt>
                <c:pt idx="154">
                  <c:v>9.5182895660400405E-2</c:v>
                </c:pt>
                <c:pt idx="155">
                  <c:v>8.9575290679931696E-2</c:v>
                </c:pt>
                <c:pt idx="156">
                  <c:v>8.4531784057617201E-2</c:v>
                </c:pt>
                <c:pt idx="157">
                  <c:v>7.9225063323974595E-2</c:v>
                </c:pt>
                <c:pt idx="158">
                  <c:v>7.3796272277832101E-2</c:v>
                </c:pt>
                <c:pt idx="159">
                  <c:v>6.87408447265625E-2</c:v>
                </c:pt>
                <c:pt idx="160">
                  <c:v>6.3895702362060602E-2</c:v>
                </c:pt>
                <c:pt idx="161">
                  <c:v>5.90572357177735E-2</c:v>
                </c:pt>
                <c:pt idx="162">
                  <c:v>5.4595470428466797E-2</c:v>
                </c:pt>
                <c:pt idx="163">
                  <c:v>5.0880432128906299E-2</c:v>
                </c:pt>
                <c:pt idx="164">
                  <c:v>4.7313690185546903E-2</c:v>
                </c:pt>
                <c:pt idx="165">
                  <c:v>4.2993068695068401E-2</c:v>
                </c:pt>
                <c:pt idx="166">
                  <c:v>4.0045738220214899E-2</c:v>
                </c:pt>
                <c:pt idx="167">
                  <c:v>3.8581371307373102E-2</c:v>
                </c:pt>
                <c:pt idx="168">
                  <c:v>3.8121223449707101E-2</c:v>
                </c:pt>
                <c:pt idx="169">
                  <c:v>3.7949562072753899E-2</c:v>
                </c:pt>
                <c:pt idx="170">
                  <c:v>3.8632869720458998E-2</c:v>
                </c:pt>
                <c:pt idx="171">
                  <c:v>3.9092063903808601E-2</c:v>
                </c:pt>
                <c:pt idx="172">
                  <c:v>3.72576713562012E-2</c:v>
                </c:pt>
                <c:pt idx="173">
                  <c:v>3.2646656036377002E-2</c:v>
                </c:pt>
                <c:pt idx="174">
                  <c:v>2.75425910949707E-2</c:v>
                </c:pt>
                <c:pt idx="175">
                  <c:v>2.1365165710449201E-2</c:v>
                </c:pt>
                <c:pt idx="176">
                  <c:v>1.44500732421875E-2</c:v>
                </c:pt>
                <c:pt idx="177">
                  <c:v>1.2951374053955101E-2</c:v>
                </c:pt>
                <c:pt idx="178">
                  <c:v>1.2819766998291E-2</c:v>
                </c:pt>
                <c:pt idx="179">
                  <c:v>1.32579803466797E-2</c:v>
                </c:pt>
                <c:pt idx="180">
                  <c:v>1.39765739440918E-2</c:v>
                </c:pt>
                <c:pt idx="181">
                  <c:v>1.42102241516113E-2</c:v>
                </c:pt>
                <c:pt idx="182">
                  <c:v>1.3025283813476601E-2</c:v>
                </c:pt>
                <c:pt idx="183">
                  <c:v>1.2015819549560601E-2</c:v>
                </c:pt>
                <c:pt idx="184">
                  <c:v>1.1142730712890601E-2</c:v>
                </c:pt>
                <c:pt idx="185">
                  <c:v>1.01170539855957E-2</c:v>
                </c:pt>
                <c:pt idx="186">
                  <c:v>9.2449188232421892E-3</c:v>
                </c:pt>
                <c:pt idx="187">
                  <c:v>8.9373588562011701E-3</c:v>
                </c:pt>
                <c:pt idx="188">
                  <c:v>8.0404281616211007E-3</c:v>
                </c:pt>
                <c:pt idx="189">
                  <c:v>7.1988105773925799E-3</c:v>
                </c:pt>
                <c:pt idx="190">
                  <c:v>6.9718360900878898E-3</c:v>
                </c:pt>
                <c:pt idx="191">
                  <c:v>5.7392120361328203E-3</c:v>
                </c:pt>
                <c:pt idx="192">
                  <c:v>6.4029693603515703E-3</c:v>
                </c:pt>
                <c:pt idx="193">
                  <c:v>5.7811737060546901E-3</c:v>
                </c:pt>
                <c:pt idx="194">
                  <c:v>5.7582855224609401E-3</c:v>
                </c:pt>
                <c:pt idx="195">
                  <c:v>5.3958892822265703E-3</c:v>
                </c:pt>
                <c:pt idx="196">
                  <c:v>5.1136016845703203E-3</c:v>
                </c:pt>
                <c:pt idx="197">
                  <c:v>4.8828125E-3</c:v>
                </c:pt>
                <c:pt idx="198">
                  <c:v>4.2357444763183602E-3</c:v>
                </c:pt>
                <c:pt idx="199">
                  <c:v>3.0059814453125E-3</c:v>
                </c:pt>
                <c:pt idx="200">
                  <c:v>2.7585029602050799E-3</c:v>
                </c:pt>
                <c:pt idx="201">
                  <c:v>3.3183097839355499E-3</c:v>
                </c:pt>
                <c:pt idx="202">
                  <c:v>3.23724746704102E-3</c:v>
                </c:pt>
                <c:pt idx="203">
                  <c:v>2.7699470520019601E-3</c:v>
                </c:pt>
                <c:pt idx="204">
                  <c:v>2.8066635131835998E-3</c:v>
                </c:pt>
                <c:pt idx="205">
                  <c:v>2.5873184204101602E-3</c:v>
                </c:pt>
                <c:pt idx="206">
                  <c:v>1.7986297607421901E-3</c:v>
                </c:pt>
                <c:pt idx="207">
                  <c:v>1.77907943725586E-3</c:v>
                </c:pt>
                <c:pt idx="208">
                  <c:v>2.53820419311524E-3</c:v>
                </c:pt>
                <c:pt idx="209">
                  <c:v>2.1886825561523498E-3</c:v>
                </c:pt>
                <c:pt idx="210">
                  <c:v>1.82962417602539E-3</c:v>
                </c:pt>
                <c:pt idx="211">
                  <c:v>1.19161605834961E-3</c:v>
                </c:pt>
                <c:pt idx="212">
                  <c:v>1.3418197631836E-3</c:v>
                </c:pt>
                <c:pt idx="213">
                  <c:v>2.1982192993164102E-3</c:v>
                </c:pt>
                <c:pt idx="214">
                  <c:v>1.9793510437011701E-3</c:v>
                </c:pt>
                <c:pt idx="215">
                  <c:v>2.0713806152343802E-3</c:v>
                </c:pt>
                <c:pt idx="216">
                  <c:v>2.6502609252929701E-3</c:v>
                </c:pt>
                <c:pt idx="217">
                  <c:v>1.4781951904296901E-3</c:v>
                </c:pt>
                <c:pt idx="218">
                  <c:v>7.9965591430664095E-4</c:v>
                </c:pt>
                <c:pt idx="219">
                  <c:v>1.1930465698242201E-3</c:v>
                </c:pt>
                <c:pt idx="220">
                  <c:v>7.6913833618164095E-4</c:v>
                </c:pt>
                <c:pt idx="221">
                  <c:v>6.7281723022461003E-4</c:v>
                </c:pt>
                <c:pt idx="222">
                  <c:v>9.5701217651367198E-4</c:v>
                </c:pt>
                <c:pt idx="223">
                  <c:v>1.56259536743164E-3</c:v>
                </c:pt>
                <c:pt idx="224">
                  <c:v>2.34127044677735E-4</c:v>
                </c:pt>
                <c:pt idx="225">
                  <c:v>7.20977783203125E-4</c:v>
                </c:pt>
                <c:pt idx="226">
                  <c:v>1.1363029479980499E-3</c:v>
                </c:pt>
                <c:pt idx="227">
                  <c:v>3.5905838012695302E-4</c:v>
                </c:pt>
                <c:pt idx="228">
                  <c:v>3.0851364135742198E-4</c:v>
                </c:pt>
                <c:pt idx="229">
                  <c:v>-7.9298019409179698E-4</c:v>
                </c:pt>
                <c:pt idx="230">
                  <c:v>-4.3153762817382802E-4</c:v>
                </c:pt>
                <c:pt idx="231">
                  <c:v>2.5320053100586003E-4</c:v>
                </c:pt>
                <c:pt idx="232">
                  <c:v>-7.5244903564453201E-4</c:v>
                </c:pt>
                <c:pt idx="233">
                  <c:v>-6.2036514282226595E-4</c:v>
                </c:pt>
                <c:pt idx="234">
                  <c:v>-9.0122222900390603E-4</c:v>
                </c:pt>
                <c:pt idx="235">
                  <c:v>-2.3922920227050799E-3</c:v>
                </c:pt>
                <c:pt idx="236">
                  <c:v>-2.3832321166992201E-3</c:v>
                </c:pt>
                <c:pt idx="237">
                  <c:v>-8.5735321044921897E-4</c:v>
                </c:pt>
                <c:pt idx="238">
                  <c:v>-2.04706192016602E-3</c:v>
                </c:pt>
                <c:pt idx="239">
                  <c:v>-3.3330917358398498E-3</c:v>
                </c:pt>
                <c:pt idx="240">
                  <c:v>-2.7666091918945299E-3</c:v>
                </c:pt>
                <c:pt idx="241">
                  <c:v>-2.9006004333496098E-3</c:v>
                </c:pt>
                <c:pt idx="242">
                  <c:v>-3.6268234252929701E-3</c:v>
                </c:pt>
                <c:pt idx="243">
                  <c:v>-3.2720565795898498E-3</c:v>
                </c:pt>
                <c:pt idx="244">
                  <c:v>-2.6917457580566402E-3</c:v>
                </c:pt>
                <c:pt idx="245">
                  <c:v>-4.5056343078613299E-3</c:v>
                </c:pt>
                <c:pt idx="246">
                  <c:v>-4.5957565307617196E-3</c:v>
                </c:pt>
                <c:pt idx="247">
                  <c:v>-4.3959617614746102E-3</c:v>
                </c:pt>
                <c:pt idx="248">
                  <c:v>-4.6243667602539097E-3</c:v>
                </c:pt>
                <c:pt idx="249">
                  <c:v>-4.8484802246093802E-3</c:v>
                </c:pt>
                <c:pt idx="250">
                  <c:v>-4.8179626464843802E-3</c:v>
                </c:pt>
                <c:pt idx="251">
                  <c:v>-3.79705429077149E-3</c:v>
                </c:pt>
                <c:pt idx="252">
                  <c:v>-4.4965744018554696E-3</c:v>
                </c:pt>
                <c:pt idx="253">
                  <c:v>-5.7802200317382804E-3</c:v>
                </c:pt>
                <c:pt idx="254">
                  <c:v>-5.3558349609375E-3</c:v>
                </c:pt>
                <c:pt idx="255">
                  <c:v>-4.9896240234375E-3</c:v>
                </c:pt>
                <c:pt idx="256">
                  <c:v>-5.4664611816406302E-3</c:v>
                </c:pt>
                <c:pt idx="257">
                  <c:v>-5.9680938720703203E-3</c:v>
                </c:pt>
                <c:pt idx="258">
                  <c:v>-6.10589981079102E-3</c:v>
                </c:pt>
                <c:pt idx="259">
                  <c:v>-5.8741569519043003E-3</c:v>
                </c:pt>
                <c:pt idx="260">
                  <c:v>-5.9962272644043003E-3</c:v>
                </c:pt>
                <c:pt idx="261">
                  <c:v>-6.6342353820800799E-3</c:v>
                </c:pt>
                <c:pt idx="262">
                  <c:v>-6.5212249755859401E-3</c:v>
                </c:pt>
                <c:pt idx="263">
                  <c:v>-6.5293312072753898E-3</c:v>
                </c:pt>
                <c:pt idx="264">
                  <c:v>-6.4630508422851597E-3</c:v>
                </c:pt>
                <c:pt idx="265">
                  <c:v>-6.5469741821289097E-3</c:v>
                </c:pt>
                <c:pt idx="266">
                  <c:v>-6.6714286804199201E-3</c:v>
                </c:pt>
                <c:pt idx="267">
                  <c:v>-6.3557624816894601E-3</c:v>
                </c:pt>
                <c:pt idx="268">
                  <c:v>-6.3300132751464896E-3</c:v>
                </c:pt>
                <c:pt idx="269">
                  <c:v>-7.5926780700683602E-3</c:v>
                </c:pt>
                <c:pt idx="270">
                  <c:v>-8.1825256347656302E-3</c:v>
                </c:pt>
                <c:pt idx="271">
                  <c:v>-7.9555511474609392E-3</c:v>
                </c:pt>
                <c:pt idx="272">
                  <c:v>-7.4663162231445304E-3</c:v>
                </c:pt>
                <c:pt idx="273">
                  <c:v>-6.4854621887207101E-3</c:v>
                </c:pt>
                <c:pt idx="274">
                  <c:v>-7.9617500305175799E-3</c:v>
                </c:pt>
                <c:pt idx="275">
                  <c:v>-8.4595680236816406E-3</c:v>
                </c:pt>
                <c:pt idx="276">
                  <c:v>-8.5859298706054705E-3</c:v>
                </c:pt>
                <c:pt idx="277">
                  <c:v>-8.6717605590820295E-3</c:v>
                </c:pt>
                <c:pt idx="278">
                  <c:v>-8.6026191711425799E-3</c:v>
                </c:pt>
                <c:pt idx="279">
                  <c:v>-9.3164443969726597E-3</c:v>
                </c:pt>
                <c:pt idx="280">
                  <c:v>-9.6650123596191406E-3</c:v>
                </c:pt>
                <c:pt idx="281">
                  <c:v>-9.4475746154785208E-3</c:v>
                </c:pt>
                <c:pt idx="282">
                  <c:v>-9.2206001281738299E-3</c:v>
                </c:pt>
                <c:pt idx="283">
                  <c:v>-9.6745491027832101E-3</c:v>
                </c:pt>
                <c:pt idx="284">
                  <c:v>-1.0242462158203101E-2</c:v>
                </c:pt>
                <c:pt idx="285">
                  <c:v>-1.04913711547852E-2</c:v>
                </c:pt>
                <c:pt idx="286">
                  <c:v>-1.05547904968262E-2</c:v>
                </c:pt>
                <c:pt idx="287">
                  <c:v>-1.06959342956543E-2</c:v>
                </c:pt>
                <c:pt idx="288">
                  <c:v>-1.0496616363525399E-2</c:v>
                </c:pt>
                <c:pt idx="289">
                  <c:v>-1.09448432922363E-2</c:v>
                </c:pt>
                <c:pt idx="290">
                  <c:v>-1.1150836944580101E-2</c:v>
                </c:pt>
                <c:pt idx="291">
                  <c:v>-1.13282203674317E-2</c:v>
                </c:pt>
                <c:pt idx="292">
                  <c:v>-1.15127563476563E-2</c:v>
                </c:pt>
                <c:pt idx="293">
                  <c:v>-1.15842819213867E-2</c:v>
                </c:pt>
                <c:pt idx="294">
                  <c:v>-1.16276741027832E-2</c:v>
                </c:pt>
                <c:pt idx="295">
                  <c:v>-1.00865364074707E-2</c:v>
                </c:pt>
                <c:pt idx="296">
                  <c:v>-8.5897445678711007E-3</c:v>
                </c:pt>
                <c:pt idx="297">
                  <c:v>-1.23443603515625E-2</c:v>
                </c:pt>
                <c:pt idx="298">
                  <c:v>-1.3511180877685601E-2</c:v>
                </c:pt>
                <c:pt idx="299">
                  <c:v>-1.239013671875E-2</c:v>
                </c:pt>
                <c:pt idx="300">
                  <c:v>-1.2013435363769601E-2</c:v>
                </c:pt>
                <c:pt idx="301">
                  <c:v>-1.24378204345703E-2</c:v>
                </c:pt>
                <c:pt idx="302">
                  <c:v>-1.2506008148193399E-2</c:v>
                </c:pt>
                <c:pt idx="303">
                  <c:v>-1.1824131011962899E-2</c:v>
                </c:pt>
                <c:pt idx="304">
                  <c:v>-1.2761116027832101E-2</c:v>
                </c:pt>
                <c:pt idx="305">
                  <c:v>-1.3217926025390601E-2</c:v>
                </c:pt>
                <c:pt idx="306">
                  <c:v>-1.2728214263916E-2</c:v>
                </c:pt>
                <c:pt idx="307">
                  <c:v>-1.2624740600586E-2</c:v>
                </c:pt>
                <c:pt idx="308">
                  <c:v>-1.2699127197265601E-2</c:v>
                </c:pt>
                <c:pt idx="309">
                  <c:v>-1.2604713439941399E-2</c:v>
                </c:pt>
                <c:pt idx="310">
                  <c:v>-1.28741264343262E-2</c:v>
                </c:pt>
                <c:pt idx="311">
                  <c:v>-1.24683380126953E-2</c:v>
                </c:pt>
                <c:pt idx="312">
                  <c:v>-1.2730598449707101E-2</c:v>
                </c:pt>
                <c:pt idx="313">
                  <c:v>-1.2737274169921899E-2</c:v>
                </c:pt>
                <c:pt idx="314">
                  <c:v>-1.275634765625E-2</c:v>
                </c:pt>
                <c:pt idx="315">
                  <c:v>-1.2687206268310601E-2</c:v>
                </c:pt>
                <c:pt idx="316">
                  <c:v>-1.2387752532959E-2</c:v>
                </c:pt>
                <c:pt idx="317">
                  <c:v>-1.2338161468505899E-2</c:v>
                </c:pt>
                <c:pt idx="318">
                  <c:v>-1.2465000152587899E-2</c:v>
                </c:pt>
                <c:pt idx="319">
                  <c:v>-1.23744010925293E-2</c:v>
                </c:pt>
                <c:pt idx="320">
                  <c:v>-1.2300014495849601E-2</c:v>
                </c:pt>
                <c:pt idx="321">
                  <c:v>-1.2153148651123101E-2</c:v>
                </c:pt>
                <c:pt idx="322">
                  <c:v>-1.2160301208496101E-2</c:v>
                </c:pt>
                <c:pt idx="323">
                  <c:v>-1.2115478515625E-2</c:v>
                </c:pt>
                <c:pt idx="324">
                  <c:v>-1.2145042419433601E-2</c:v>
                </c:pt>
                <c:pt idx="325">
                  <c:v>-1.19538307189942E-2</c:v>
                </c:pt>
                <c:pt idx="326">
                  <c:v>-1.20539665222168E-2</c:v>
                </c:pt>
                <c:pt idx="327">
                  <c:v>-1.18789672851563E-2</c:v>
                </c:pt>
                <c:pt idx="328">
                  <c:v>-1.1732578277587899E-2</c:v>
                </c:pt>
                <c:pt idx="329">
                  <c:v>-1.1909008026123101E-2</c:v>
                </c:pt>
                <c:pt idx="330">
                  <c:v>-1.1660099029541E-2</c:v>
                </c:pt>
                <c:pt idx="331">
                  <c:v>-1.1796474456787101E-2</c:v>
                </c:pt>
                <c:pt idx="332">
                  <c:v>-1.1730670928955101E-2</c:v>
                </c:pt>
                <c:pt idx="333">
                  <c:v>-1.17287635803223E-2</c:v>
                </c:pt>
                <c:pt idx="334">
                  <c:v>-1.16724967956543E-2</c:v>
                </c:pt>
                <c:pt idx="335">
                  <c:v>-1.1599063873291E-2</c:v>
                </c:pt>
                <c:pt idx="336">
                  <c:v>-1.14693641662598E-2</c:v>
                </c:pt>
                <c:pt idx="337">
                  <c:v>-1.1523723602294899E-2</c:v>
                </c:pt>
                <c:pt idx="338">
                  <c:v>-1.1558055877685601E-2</c:v>
                </c:pt>
                <c:pt idx="339">
                  <c:v>-1.15842819213867E-2</c:v>
                </c:pt>
                <c:pt idx="340">
                  <c:v>-1.16925239562988E-2</c:v>
                </c:pt>
                <c:pt idx="341">
                  <c:v>-1.17673873901367E-2</c:v>
                </c:pt>
                <c:pt idx="342">
                  <c:v>-1.16314888000488E-2</c:v>
                </c:pt>
                <c:pt idx="343">
                  <c:v>-1.1622428894043E-2</c:v>
                </c:pt>
                <c:pt idx="344">
                  <c:v>-1.16605758666992E-2</c:v>
                </c:pt>
                <c:pt idx="345">
                  <c:v>-1.15618705749512E-2</c:v>
                </c:pt>
                <c:pt idx="346">
                  <c:v>-1.1719703674316399E-2</c:v>
                </c:pt>
                <c:pt idx="347">
                  <c:v>-1.17945671081543E-2</c:v>
                </c:pt>
                <c:pt idx="348">
                  <c:v>-1.17487907409668E-2</c:v>
                </c:pt>
                <c:pt idx="349">
                  <c:v>-1.17535591125488E-2</c:v>
                </c:pt>
                <c:pt idx="350">
                  <c:v>-1.1931419372558601E-2</c:v>
                </c:pt>
                <c:pt idx="351">
                  <c:v>-1.1965274810791E-2</c:v>
                </c:pt>
                <c:pt idx="352">
                  <c:v>-1.1770248413086E-2</c:v>
                </c:pt>
                <c:pt idx="353">
                  <c:v>-1.18532180786133E-2</c:v>
                </c:pt>
                <c:pt idx="354">
                  <c:v>-1.1958122253418E-2</c:v>
                </c:pt>
                <c:pt idx="355">
                  <c:v>-1.2044906616211E-2</c:v>
                </c:pt>
                <c:pt idx="356">
                  <c:v>-1.2071132659912101E-2</c:v>
                </c:pt>
                <c:pt idx="357">
                  <c:v>-1.19996070861817E-2</c:v>
                </c:pt>
                <c:pt idx="358">
                  <c:v>-1.1926174163818399E-2</c:v>
                </c:pt>
                <c:pt idx="359">
                  <c:v>-1.1946678161621101E-2</c:v>
                </c:pt>
                <c:pt idx="360">
                  <c:v>-1.1983871459961E-2</c:v>
                </c:pt>
                <c:pt idx="361">
                  <c:v>-1.19423866271973E-2</c:v>
                </c:pt>
                <c:pt idx="362">
                  <c:v>-1.20477676391602E-2</c:v>
                </c:pt>
                <c:pt idx="363">
                  <c:v>-1.1896133422851601E-2</c:v>
                </c:pt>
                <c:pt idx="364">
                  <c:v>-1.19991302490235E-2</c:v>
                </c:pt>
                <c:pt idx="365">
                  <c:v>-1.1974811553955101E-2</c:v>
                </c:pt>
                <c:pt idx="366">
                  <c:v>-1.2002944946289101E-2</c:v>
                </c:pt>
                <c:pt idx="367">
                  <c:v>-1.19047164916992E-2</c:v>
                </c:pt>
                <c:pt idx="368">
                  <c:v>-1.20444297790528E-2</c:v>
                </c:pt>
                <c:pt idx="369">
                  <c:v>-1.19385719299317E-2</c:v>
                </c:pt>
                <c:pt idx="370">
                  <c:v>-1.1746883392334E-2</c:v>
                </c:pt>
                <c:pt idx="371">
                  <c:v>-1.1829376220703101E-2</c:v>
                </c:pt>
                <c:pt idx="372">
                  <c:v>-1.1798858642578101E-2</c:v>
                </c:pt>
                <c:pt idx="373">
                  <c:v>-1.17321014404297E-2</c:v>
                </c:pt>
                <c:pt idx="374">
                  <c:v>-1.1697292327880899E-2</c:v>
                </c:pt>
                <c:pt idx="375">
                  <c:v>-1.17292404174805E-2</c:v>
                </c:pt>
                <c:pt idx="376">
                  <c:v>-1.16066932678223E-2</c:v>
                </c:pt>
                <c:pt idx="377">
                  <c:v>-1.1512279510498101E-2</c:v>
                </c:pt>
                <c:pt idx="378">
                  <c:v>-1.13916397094727E-2</c:v>
                </c:pt>
                <c:pt idx="379">
                  <c:v>-1.09920501708985E-2</c:v>
                </c:pt>
                <c:pt idx="380">
                  <c:v>-1.10974311828613E-2</c:v>
                </c:pt>
                <c:pt idx="381">
                  <c:v>-1.1349201202392601E-2</c:v>
                </c:pt>
                <c:pt idx="382">
                  <c:v>-1.12004280090332E-2</c:v>
                </c:pt>
                <c:pt idx="383">
                  <c:v>-1.0850429534912101E-2</c:v>
                </c:pt>
                <c:pt idx="384">
                  <c:v>-1.08165740966797E-2</c:v>
                </c:pt>
                <c:pt idx="385">
                  <c:v>-1.09891891479492E-2</c:v>
                </c:pt>
                <c:pt idx="386">
                  <c:v>-1.05133056640625E-2</c:v>
                </c:pt>
                <c:pt idx="387">
                  <c:v>-1.06630325317383E-2</c:v>
                </c:pt>
                <c:pt idx="388">
                  <c:v>-1.0648250579834E-2</c:v>
                </c:pt>
                <c:pt idx="389">
                  <c:v>-1.0611534118652399E-2</c:v>
                </c:pt>
                <c:pt idx="390">
                  <c:v>-1.01470947265625E-2</c:v>
                </c:pt>
                <c:pt idx="391">
                  <c:v>-1.0196208953857399E-2</c:v>
                </c:pt>
                <c:pt idx="392">
                  <c:v>-1.00245475769043E-2</c:v>
                </c:pt>
                <c:pt idx="393">
                  <c:v>-1.0995388031005899E-2</c:v>
                </c:pt>
                <c:pt idx="394">
                  <c:v>-1.02214813232422E-2</c:v>
                </c:pt>
                <c:pt idx="395">
                  <c:v>-1.03683471679688E-2</c:v>
                </c:pt>
                <c:pt idx="396">
                  <c:v>-1.0382652282714899E-2</c:v>
                </c:pt>
                <c:pt idx="397">
                  <c:v>-1.00808143615723E-2</c:v>
                </c:pt>
                <c:pt idx="398">
                  <c:v>-9.7432136535644601E-3</c:v>
                </c:pt>
                <c:pt idx="399">
                  <c:v>-1.0141372680664101E-2</c:v>
                </c:pt>
                <c:pt idx="400">
                  <c:v>-1.06477737426758E-2</c:v>
                </c:pt>
                <c:pt idx="401">
                  <c:v>-1.0152816772461E-2</c:v>
                </c:pt>
                <c:pt idx="402">
                  <c:v>-9.9802017211914097E-3</c:v>
                </c:pt>
                <c:pt idx="403">
                  <c:v>-9.8376274108886701E-3</c:v>
                </c:pt>
                <c:pt idx="404">
                  <c:v>-9.6478462219238299E-3</c:v>
                </c:pt>
                <c:pt idx="405">
                  <c:v>-9.5844268798828108E-3</c:v>
                </c:pt>
                <c:pt idx="406">
                  <c:v>-9.7966194152832101E-3</c:v>
                </c:pt>
                <c:pt idx="407">
                  <c:v>-9.6259117126464896E-3</c:v>
                </c:pt>
                <c:pt idx="408">
                  <c:v>-9.7107887268066406E-3</c:v>
                </c:pt>
                <c:pt idx="409">
                  <c:v>-9.7775459289550799E-3</c:v>
                </c:pt>
                <c:pt idx="410">
                  <c:v>-9.6616744995117205E-3</c:v>
                </c:pt>
                <c:pt idx="411">
                  <c:v>-9.4342231750488299E-3</c:v>
                </c:pt>
                <c:pt idx="412">
                  <c:v>-9.2840194702148507E-3</c:v>
                </c:pt>
                <c:pt idx="413">
                  <c:v>-9.1009140014648507E-3</c:v>
                </c:pt>
                <c:pt idx="414">
                  <c:v>-9.5572471618652396E-3</c:v>
                </c:pt>
                <c:pt idx="415">
                  <c:v>-9.6888542175293003E-3</c:v>
                </c:pt>
                <c:pt idx="416">
                  <c:v>-9.2668533325195295E-3</c:v>
                </c:pt>
                <c:pt idx="417">
                  <c:v>-9.2830657958984392E-3</c:v>
                </c:pt>
                <c:pt idx="418">
                  <c:v>-9.3488693237304705E-3</c:v>
                </c:pt>
                <c:pt idx="419">
                  <c:v>-9.2043876647949201E-3</c:v>
                </c:pt>
                <c:pt idx="420">
                  <c:v>-9.2625617980957101E-3</c:v>
                </c:pt>
                <c:pt idx="421">
                  <c:v>-9.2611312866211007E-3</c:v>
                </c:pt>
                <c:pt idx="422">
                  <c:v>-8.9440345764160208E-3</c:v>
                </c:pt>
                <c:pt idx="423">
                  <c:v>-9.0498924255371094E-3</c:v>
                </c:pt>
                <c:pt idx="424">
                  <c:v>-9.0699195861816406E-3</c:v>
                </c:pt>
                <c:pt idx="425">
                  <c:v>-9.2816352844238299E-3</c:v>
                </c:pt>
                <c:pt idx="426">
                  <c:v>-9.185791015625E-3</c:v>
                </c:pt>
                <c:pt idx="427">
                  <c:v>-9.1104507446289097E-3</c:v>
                </c:pt>
                <c:pt idx="428">
                  <c:v>-9.2029571533203108E-3</c:v>
                </c:pt>
                <c:pt idx="429">
                  <c:v>-9.1748237609863299E-3</c:v>
                </c:pt>
                <c:pt idx="430">
                  <c:v>-8.7704658508300799E-3</c:v>
                </c:pt>
                <c:pt idx="431">
                  <c:v>-9.0098381042480503E-3</c:v>
                </c:pt>
                <c:pt idx="432">
                  <c:v>-8.6507797241211007E-3</c:v>
                </c:pt>
                <c:pt idx="433">
                  <c:v>-7.9674720764160208E-3</c:v>
                </c:pt>
                <c:pt idx="434">
                  <c:v>-7.0838928222656302E-3</c:v>
                </c:pt>
                <c:pt idx="435">
                  <c:v>-7.1711540222168003E-3</c:v>
                </c:pt>
                <c:pt idx="436">
                  <c:v>-7.7838897705078203E-3</c:v>
                </c:pt>
                <c:pt idx="437">
                  <c:v>-7.8177452087402396E-3</c:v>
                </c:pt>
                <c:pt idx="438">
                  <c:v>-9.0966224670410208E-3</c:v>
                </c:pt>
                <c:pt idx="439">
                  <c:v>-1.2519359588623101E-2</c:v>
                </c:pt>
                <c:pt idx="440">
                  <c:v>-1.40657424926758E-2</c:v>
                </c:pt>
                <c:pt idx="441">
                  <c:v>-1.2451171875E-2</c:v>
                </c:pt>
                <c:pt idx="442">
                  <c:v>-1.1379241943359399E-2</c:v>
                </c:pt>
                <c:pt idx="443">
                  <c:v>-1.1203765869140601E-2</c:v>
                </c:pt>
                <c:pt idx="444">
                  <c:v>-9.4814300537109392E-3</c:v>
                </c:pt>
                <c:pt idx="445">
                  <c:v>-7.1187019348144601E-3</c:v>
                </c:pt>
                <c:pt idx="446">
                  <c:v>-7.1477890014648498E-3</c:v>
                </c:pt>
                <c:pt idx="447">
                  <c:v>-7.8678131103515694E-3</c:v>
                </c:pt>
                <c:pt idx="448">
                  <c:v>-8.4218978881836007E-3</c:v>
                </c:pt>
                <c:pt idx="449">
                  <c:v>-8.9488029479980503E-3</c:v>
                </c:pt>
                <c:pt idx="450">
                  <c:v>-9.0327262878418003E-3</c:v>
                </c:pt>
                <c:pt idx="451">
                  <c:v>-9.0832710266113299E-3</c:v>
                </c:pt>
                <c:pt idx="452">
                  <c:v>-9.1495513916015608E-3</c:v>
                </c:pt>
                <c:pt idx="453">
                  <c:v>-9.1190338134765608E-3</c:v>
                </c:pt>
                <c:pt idx="454">
                  <c:v>-9.0451240539550799E-3</c:v>
                </c:pt>
                <c:pt idx="455">
                  <c:v>-9.185791015625E-3</c:v>
                </c:pt>
                <c:pt idx="456">
                  <c:v>-9.2649459838867205E-3</c:v>
                </c:pt>
                <c:pt idx="457">
                  <c:v>-9.1686248779296892E-3</c:v>
                </c:pt>
                <c:pt idx="458">
                  <c:v>-9.2434883117675799E-3</c:v>
                </c:pt>
                <c:pt idx="459">
                  <c:v>-9.2616081237793003E-3</c:v>
                </c:pt>
                <c:pt idx="460">
                  <c:v>-9.1056823730468802E-3</c:v>
                </c:pt>
                <c:pt idx="461">
                  <c:v>-9.246826171875E-3</c:v>
                </c:pt>
                <c:pt idx="462">
                  <c:v>-9.2015266418457101E-3</c:v>
                </c:pt>
                <c:pt idx="463">
                  <c:v>-9.2906951904296892E-3</c:v>
                </c:pt>
                <c:pt idx="464">
                  <c:v>-9.2430114746093802E-3</c:v>
                </c:pt>
                <c:pt idx="465">
                  <c:v>-9.1757774353027396E-3</c:v>
                </c:pt>
                <c:pt idx="466">
                  <c:v>-6.0510635375976597E-3</c:v>
                </c:pt>
                <c:pt idx="467">
                  <c:v>-1.0140895843505899E-2</c:v>
                </c:pt>
                <c:pt idx="468">
                  <c:v>-1.03511810302735E-2</c:v>
                </c:pt>
                <c:pt idx="469">
                  <c:v>-9.3393325805664097E-3</c:v>
                </c:pt>
                <c:pt idx="470">
                  <c:v>-9.3111991882324201E-3</c:v>
                </c:pt>
                <c:pt idx="471">
                  <c:v>-9.2053413391113299E-3</c:v>
                </c:pt>
                <c:pt idx="472">
                  <c:v>-9.1762542724609392E-3</c:v>
                </c:pt>
                <c:pt idx="473">
                  <c:v>-9.2148780822753906E-3</c:v>
                </c:pt>
                <c:pt idx="474">
                  <c:v>-9.2415809631347708E-3</c:v>
                </c:pt>
                <c:pt idx="475">
                  <c:v>-9.2749595642089896E-3</c:v>
                </c:pt>
                <c:pt idx="476">
                  <c:v>-9.2034339904785208E-3</c:v>
                </c:pt>
                <c:pt idx="477">
                  <c:v>-9.2110633850097708E-3</c:v>
                </c:pt>
                <c:pt idx="478">
                  <c:v>-9.3030929565429705E-3</c:v>
                </c:pt>
                <c:pt idx="479">
                  <c:v>-9.2539787292480503E-3</c:v>
                </c:pt>
                <c:pt idx="480">
                  <c:v>-9.2487335205078108E-3</c:v>
                </c:pt>
                <c:pt idx="481">
                  <c:v>-9.1767311096191406E-3</c:v>
                </c:pt>
                <c:pt idx="482">
                  <c:v>-9.2267990112304705E-3</c:v>
                </c:pt>
                <c:pt idx="483">
                  <c:v>-9.1896057128906302E-3</c:v>
                </c:pt>
                <c:pt idx="484">
                  <c:v>-9.1543197631836007E-3</c:v>
                </c:pt>
                <c:pt idx="485">
                  <c:v>-9.1743469238281302E-3</c:v>
                </c:pt>
                <c:pt idx="486">
                  <c:v>-9.1223716735839896E-3</c:v>
                </c:pt>
                <c:pt idx="487">
                  <c:v>-9.1428756713867205E-3</c:v>
                </c:pt>
                <c:pt idx="488">
                  <c:v>-9.1156959533691406E-3</c:v>
                </c:pt>
                <c:pt idx="489">
                  <c:v>-9.1118812561035208E-3</c:v>
                </c:pt>
                <c:pt idx="490">
                  <c:v>-9.1156959533691406E-3</c:v>
                </c:pt>
                <c:pt idx="491">
                  <c:v>-9.0909004211425799E-3</c:v>
                </c:pt>
                <c:pt idx="492">
                  <c:v>-9.1600418090820295E-3</c:v>
                </c:pt>
                <c:pt idx="493">
                  <c:v>-9.0875625610351597E-3</c:v>
                </c:pt>
                <c:pt idx="494">
                  <c:v>-9.0489387512207101E-3</c:v>
                </c:pt>
                <c:pt idx="495">
                  <c:v>-9.1199874877929705E-3</c:v>
                </c:pt>
                <c:pt idx="496">
                  <c:v>-9.1910362243652396E-3</c:v>
                </c:pt>
                <c:pt idx="497">
                  <c:v>-9.0303421020507795E-3</c:v>
                </c:pt>
                <c:pt idx="498">
                  <c:v>-9.0613365173339896E-3</c:v>
                </c:pt>
                <c:pt idx="499">
                  <c:v>-9.10186767578125E-3</c:v>
                </c:pt>
                <c:pt idx="500">
                  <c:v>-9.1567039489746094E-3</c:v>
                </c:pt>
                <c:pt idx="501">
                  <c:v>-9.0413093566894601E-3</c:v>
                </c:pt>
                <c:pt idx="502">
                  <c:v>-9.1180801391601597E-3</c:v>
                </c:pt>
                <c:pt idx="503">
                  <c:v>-9.0513229370117205E-3</c:v>
                </c:pt>
                <c:pt idx="504">
                  <c:v>-9.124755859375E-3</c:v>
                </c:pt>
                <c:pt idx="505">
                  <c:v>-9.0432167053222708E-3</c:v>
                </c:pt>
                <c:pt idx="506">
                  <c:v>-9.10186767578125E-3</c:v>
                </c:pt>
                <c:pt idx="507">
                  <c:v>-9.0708732604980503E-3</c:v>
                </c:pt>
                <c:pt idx="508">
                  <c:v>-9.0322494506836007E-3</c:v>
                </c:pt>
                <c:pt idx="509">
                  <c:v>-9.0188980102539097E-3</c:v>
                </c:pt>
                <c:pt idx="510">
                  <c:v>-9.0956687927246094E-3</c:v>
                </c:pt>
                <c:pt idx="511">
                  <c:v>-9.0780258178711007E-3</c:v>
                </c:pt>
                <c:pt idx="512">
                  <c:v>-9.0570449829101597E-3</c:v>
                </c:pt>
                <c:pt idx="513">
                  <c:v>-9.1156959533691406E-3</c:v>
                </c:pt>
                <c:pt idx="514">
                  <c:v>-8.9898109436035208E-3</c:v>
                </c:pt>
                <c:pt idx="515">
                  <c:v>-8.9712142944336007E-3</c:v>
                </c:pt>
                <c:pt idx="516">
                  <c:v>-9.0007781982421892E-3</c:v>
                </c:pt>
                <c:pt idx="517">
                  <c:v>-9.0284347534179705E-3</c:v>
                </c:pt>
                <c:pt idx="518">
                  <c:v>-9.0904235839843802E-3</c:v>
                </c:pt>
                <c:pt idx="519">
                  <c:v>-9.0312957763671892E-3</c:v>
                </c:pt>
                <c:pt idx="520">
                  <c:v>-9.0384483337402396E-3</c:v>
                </c:pt>
                <c:pt idx="521">
                  <c:v>-9.0570449829101597E-3</c:v>
                </c:pt>
                <c:pt idx="522">
                  <c:v>-9.0370178222656302E-3</c:v>
                </c:pt>
                <c:pt idx="523">
                  <c:v>-9.0937614440918003E-3</c:v>
                </c:pt>
                <c:pt idx="524">
                  <c:v>-9.0761184692382795E-3</c:v>
                </c:pt>
                <c:pt idx="525">
                  <c:v>-9.0403556823730503E-3</c:v>
                </c:pt>
                <c:pt idx="526">
                  <c:v>-9.0780258178711007E-3</c:v>
                </c:pt>
                <c:pt idx="527">
                  <c:v>-9.1300010681152396E-3</c:v>
                </c:pt>
                <c:pt idx="528">
                  <c:v>-9.1538429260253906E-3</c:v>
                </c:pt>
                <c:pt idx="529">
                  <c:v>-9.1485977172851597E-3</c:v>
                </c:pt>
                <c:pt idx="530">
                  <c:v>-9.0923309326171892E-3</c:v>
                </c:pt>
                <c:pt idx="531">
                  <c:v>-9.1466903686523507E-3</c:v>
                </c:pt>
                <c:pt idx="532">
                  <c:v>-9.1319084167480503E-3</c:v>
                </c:pt>
                <c:pt idx="533">
                  <c:v>-9.1443061828613299E-3</c:v>
                </c:pt>
                <c:pt idx="534">
                  <c:v>-9.1733932495117205E-3</c:v>
                </c:pt>
                <c:pt idx="535">
                  <c:v>-9.1037750244140608E-3</c:v>
                </c:pt>
                <c:pt idx="536">
                  <c:v>-9.1543197631836007E-3</c:v>
                </c:pt>
                <c:pt idx="537">
                  <c:v>-9.1748237609863299E-3</c:v>
                </c:pt>
                <c:pt idx="538">
                  <c:v>-9.2020034790039097E-3</c:v>
                </c:pt>
                <c:pt idx="539">
                  <c:v>-9.1533660888671892E-3</c:v>
                </c:pt>
                <c:pt idx="540">
                  <c:v>-9.1204643249511701E-3</c:v>
                </c:pt>
                <c:pt idx="541">
                  <c:v>-9.1404914855957101E-3</c:v>
                </c:pt>
                <c:pt idx="542">
                  <c:v>-9.1357231140136701E-3</c:v>
                </c:pt>
                <c:pt idx="543">
                  <c:v>-9.1910362243652396E-3</c:v>
                </c:pt>
                <c:pt idx="544">
                  <c:v>-9.1404914855957101E-3</c:v>
                </c:pt>
                <c:pt idx="545">
                  <c:v>-9.1347694396972708E-3</c:v>
                </c:pt>
                <c:pt idx="546">
                  <c:v>-9.1671943664550799E-3</c:v>
                </c:pt>
                <c:pt idx="547">
                  <c:v>-9.1414451599121094E-3</c:v>
                </c:pt>
                <c:pt idx="548">
                  <c:v>-9.1090202331543003E-3</c:v>
                </c:pt>
                <c:pt idx="549">
                  <c:v>-9.1052055358886701E-3</c:v>
                </c:pt>
                <c:pt idx="550">
                  <c:v>-9.1376304626464896E-3</c:v>
                </c:pt>
                <c:pt idx="551">
                  <c:v>-9.0737342834472708E-3</c:v>
                </c:pt>
                <c:pt idx="552">
                  <c:v>-9.0532302856445295E-3</c:v>
                </c:pt>
                <c:pt idx="553">
                  <c:v>-9.1366767883300799E-3</c:v>
                </c:pt>
                <c:pt idx="554">
                  <c:v>-9.0627670288086007E-3</c:v>
                </c:pt>
                <c:pt idx="555">
                  <c:v>-9.0565681457519601E-3</c:v>
                </c:pt>
                <c:pt idx="556">
                  <c:v>-9.0222358703613299E-3</c:v>
                </c:pt>
                <c:pt idx="557">
                  <c:v>-9.0808868408203108E-3</c:v>
                </c:pt>
                <c:pt idx="558">
                  <c:v>-9.0360641479492205E-3</c:v>
                </c:pt>
                <c:pt idx="559">
                  <c:v>-9.0098381042480503E-3</c:v>
                </c:pt>
                <c:pt idx="560">
                  <c:v>-9.0699195861816406E-3</c:v>
                </c:pt>
                <c:pt idx="561">
                  <c:v>-9.0007781982421892E-3</c:v>
                </c:pt>
                <c:pt idx="562">
                  <c:v>-9.0708732604980503E-3</c:v>
                </c:pt>
                <c:pt idx="563">
                  <c:v>-9.0556144714355503E-3</c:v>
                </c:pt>
                <c:pt idx="564">
                  <c:v>-9.1314315795898507E-3</c:v>
                </c:pt>
                <c:pt idx="565">
                  <c:v>-9.0231895446777396E-3</c:v>
                </c:pt>
                <c:pt idx="566">
                  <c:v>-9.0246200561523507E-3</c:v>
                </c:pt>
                <c:pt idx="567">
                  <c:v>-9.0780258178711007E-3</c:v>
                </c:pt>
                <c:pt idx="568">
                  <c:v>-9.0999603271484392E-3</c:v>
                </c:pt>
                <c:pt idx="569">
                  <c:v>-9.0923309326171892E-3</c:v>
                </c:pt>
                <c:pt idx="570">
                  <c:v>-9.0589523315429705E-3</c:v>
                </c:pt>
                <c:pt idx="571">
                  <c:v>-9.0284347534179705E-3</c:v>
                </c:pt>
                <c:pt idx="572">
                  <c:v>-9.0217590332031302E-3</c:v>
                </c:pt>
                <c:pt idx="573">
                  <c:v>-9.0880393981933594E-3</c:v>
                </c:pt>
                <c:pt idx="574">
                  <c:v>-9.1204643249511701E-3</c:v>
                </c:pt>
                <c:pt idx="575">
                  <c:v>-9.0112686157226597E-3</c:v>
                </c:pt>
                <c:pt idx="576">
                  <c:v>-8.9664459228515608E-3</c:v>
                </c:pt>
                <c:pt idx="577">
                  <c:v>-8.941650390625E-3</c:v>
                </c:pt>
                <c:pt idx="578">
                  <c:v>-8.9840888977050799E-3</c:v>
                </c:pt>
                <c:pt idx="579">
                  <c:v>-8.9697837829589896E-3</c:v>
                </c:pt>
                <c:pt idx="580">
                  <c:v>-8.9106559753418003E-3</c:v>
                </c:pt>
                <c:pt idx="581">
                  <c:v>-8.8105201721191406E-3</c:v>
                </c:pt>
                <c:pt idx="582">
                  <c:v>-8.7580680847168003E-3</c:v>
                </c:pt>
                <c:pt idx="583">
                  <c:v>-8.7904930114746094E-3</c:v>
                </c:pt>
                <c:pt idx="584">
                  <c:v>-8.7742805480957101E-3</c:v>
                </c:pt>
                <c:pt idx="585">
                  <c:v>-8.7962150573730503E-3</c:v>
                </c:pt>
                <c:pt idx="586">
                  <c:v>-8.7990760803222708E-3</c:v>
                </c:pt>
                <c:pt idx="587">
                  <c:v>-8.7366104125976597E-3</c:v>
                </c:pt>
                <c:pt idx="588">
                  <c:v>-8.8133811950683594E-3</c:v>
                </c:pt>
                <c:pt idx="589">
                  <c:v>-8.8262557983398507E-3</c:v>
                </c:pt>
                <c:pt idx="590">
                  <c:v>-8.7523460388183594E-3</c:v>
                </c:pt>
                <c:pt idx="591">
                  <c:v>-8.6607933044433594E-3</c:v>
                </c:pt>
                <c:pt idx="592">
                  <c:v>-8.7008476257324201E-3</c:v>
                </c:pt>
                <c:pt idx="593">
                  <c:v>-8.6832046508789097E-3</c:v>
                </c:pt>
                <c:pt idx="594">
                  <c:v>-8.6793899536132795E-3</c:v>
                </c:pt>
                <c:pt idx="595">
                  <c:v>-8.5887908935546892E-3</c:v>
                </c:pt>
                <c:pt idx="596">
                  <c:v>-8.6941719055175799E-3</c:v>
                </c:pt>
                <c:pt idx="597">
                  <c:v>-8.6131095886230503E-3</c:v>
                </c:pt>
                <c:pt idx="598">
                  <c:v>-8.6069107055664097E-3</c:v>
                </c:pt>
                <c:pt idx="599">
                  <c:v>-8.5625648498535208E-3</c:v>
                </c:pt>
                <c:pt idx="600">
                  <c:v>-8.5663795471191406E-3</c:v>
                </c:pt>
                <c:pt idx="601">
                  <c:v>-8.6483955383300799E-3</c:v>
                </c:pt>
                <c:pt idx="602">
                  <c:v>-8.6278915405273507E-3</c:v>
                </c:pt>
                <c:pt idx="603">
                  <c:v>-8.5625648498535208E-3</c:v>
                </c:pt>
                <c:pt idx="604">
                  <c:v>-8.5182189941406302E-3</c:v>
                </c:pt>
                <c:pt idx="605">
                  <c:v>-8.6326599121093802E-3</c:v>
                </c:pt>
                <c:pt idx="606">
                  <c:v>-8.5024833679199201E-3</c:v>
                </c:pt>
                <c:pt idx="607">
                  <c:v>-8.5496902465820295E-3</c:v>
                </c:pt>
                <c:pt idx="608">
                  <c:v>-8.5930824279785208E-3</c:v>
                </c:pt>
                <c:pt idx="609">
                  <c:v>-8.5864067077636701E-3</c:v>
                </c:pt>
                <c:pt idx="610">
                  <c:v>-8.5506439208984392E-3</c:v>
                </c:pt>
                <c:pt idx="611">
                  <c:v>-8.5406303405761701E-3</c:v>
                </c:pt>
                <c:pt idx="612">
                  <c:v>-8.4562301635742205E-3</c:v>
                </c:pt>
                <c:pt idx="613">
                  <c:v>-8.4643363952636701E-3</c:v>
                </c:pt>
                <c:pt idx="614">
                  <c:v>-8.4571838378906302E-3</c:v>
                </c:pt>
                <c:pt idx="615">
                  <c:v>-8.3913803100586007E-3</c:v>
                </c:pt>
                <c:pt idx="616">
                  <c:v>-8.4414482116699201E-3</c:v>
                </c:pt>
                <c:pt idx="617">
                  <c:v>-8.39996337890625E-3</c:v>
                </c:pt>
                <c:pt idx="618">
                  <c:v>-8.4023475646972708E-3</c:v>
                </c:pt>
                <c:pt idx="619">
                  <c:v>-8.4471702575683594E-3</c:v>
                </c:pt>
                <c:pt idx="620">
                  <c:v>-8.3727836608886701E-3</c:v>
                </c:pt>
                <c:pt idx="621">
                  <c:v>-8.41522216796875E-3</c:v>
                </c:pt>
                <c:pt idx="622">
                  <c:v>-8.3956718444824201E-3</c:v>
                </c:pt>
                <c:pt idx="623">
                  <c:v>-8.2750320434570295E-3</c:v>
                </c:pt>
                <c:pt idx="624">
                  <c:v>-8.2592964172363299E-3</c:v>
                </c:pt>
                <c:pt idx="625">
                  <c:v>-8.2468986511230503E-3</c:v>
                </c:pt>
                <c:pt idx="626">
                  <c:v>-8.2645416259765608E-3</c:v>
                </c:pt>
                <c:pt idx="627">
                  <c:v>-8.2821846008300799E-3</c:v>
                </c:pt>
                <c:pt idx="628">
                  <c:v>-8.148193359375E-3</c:v>
                </c:pt>
                <c:pt idx="629">
                  <c:v>-8.2221031188964896E-3</c:v>
                </c:pt>
                <c:pt idx="630">
                  <c:v>-8.1996917724609392E-3</c:v>
                </c:pt>
                <c:pt idx="631">
                  <c:v>-8.2364082336425799E-3</c:v>
                </c:pt>
                <c:pt idx="632">
                  <c:v>-8.1524848937988299E-3</c:v>
                </c:pt>
                <c:pt idx="633">
                  <c:v>-8.0966949462890608E-3</c:v>
                </c:pt>
                <c:pt idx="634">
                  <c:v>-8.148193359375E-3</c:v>
                </c:pt>
                <c:pt idx="635">
                  <c:v>-8.0060958862304705E-3</c:v>
                </c:pt>
                <c:pt idx="636">
                  <c:v>-8.0156326293945295E-3</c:v>
                </c:pt>
                <c:pt idx="637">
                  <c:v>-8.0437660217285208E-3</c:v>
                </c:pt>
                <c:pt idx="638">
                  <c:v>-8.0723762512207101E-3</c:v>
                </c:pt>
                <c:pt idx="639">
                  <c:v>-8.09478759765625E-3</c:v>
                </c:pt>
                <c:pt idx="640">
                  <c:v>-8.0866813659668003E-3</c:v>
                </c:pt>
                <c:pt idx="641">
                  <c:v>-7.9884529113769601E-3</c:v>
                </c:pt>
                <c:pt idx="642">
                  <c:v>-7.9817771911621094E-3</c:v>
                </c:pt>
                <c:pt idx="643">
                  <c:v>-8.0308914184570295E-3</c:v>
                </c:pt>
                <c:pt idx="644">
                  <c:v>-8.0018043518066406E-3</c:v>
                </c:pt>
                <c:pt idx="645">
                  <c:v>-8.1300735473632795E-3</c:v>
                </c:pt>
                <c:pt idx="646">
                  <c:v>-8.11767578125E-3</c:v>
                </c:pt>
                <c:pt idx="647">
                  <c:v>-7.9855918884277396E-3</c:v>
                </c:pt>
                <c:pt idx="648">
                  <c:v>-7.7795982360839896E-3</c:v>
                </c:pt>
                <c:pt idx="649">
                  <c:v>-7.9121589660644601E-3</c:v>
                </c:pt>
                <c:pt idx="650">
                  <c:v>-7.7700614929199201E-3</c:v>
                </c:pt>
                <c:pt idx="651">
                  <c:v>-7.7729225158691398E-3</c:v>
                </c:pt>
                <c:pt idx="652">
                  <c:v>-7.7576637268066398E-3</c:v>
                </c:pt>
                <c:pt idx="653">
                  <c:v>-7.7338218688964896E-3</c:v>
                </c:pt>
                <c:pt idx="654">
                  <c:v>-7.7228546142578203E-3</c:v>
                </c:pt>
                <c:pt idx="655">
                  <c:v>-7.7152252197265703E-3</c:v>
                </c:pt>
                <c:pt idx="656">
                  <c:v>-7.7013969421386701E-3</c:v>
                </c:pt>
                <c:pt idx="657">
                  <c:v>-7.6150894165039097E-3</c:v>
                </c:pt>
                <c:pt idx="658">
                  <c:v>-7.6913833618164097E-3</c:v>
                </c:pt>
                <c:pt idx="659">
                  <c:v>-7.61651992797852E-3</c:v>
                </c:pt>
                <c:pt idx="660">
                  <c:v>-7.6646804809570304E-3</c:v>
                </c:pt>
                <c:pt idx="661">
                  <c:v>-7.5392723083496102E-3</c:v>
                </c:pt>
                <c:pt idx="662">
                  <c:v>-7.6460838317871102E-3</c:v>
                </c:pt>
                <c:pt idx="663">
                  <c:v>-7.4877738952636701E-3</c:v>
                </c:pt>
                <c:pt idx="664">
                  <c:v>-7.4458122253418003E-3</c:v>
                </c:pt>
                <c:pt idx="665">
                  <c:v>-7.3246955871582101E-3</c:v>
                </c:pt>
                <c:pt idx="666">
                  <c:v>-7.2331428527832101E-3</c:v>
                </c:pt>
                <c:pt idx="667">
                  <c:v>-7.2560310363769601E-3</c:v>
                </c:pt>
                <c:pt idx="668">
                  <c:v>-7.24029541015625E-3</c:v>
                </c:pt>
                <c:pt idx="669">
                  <c:v>-7.232666015625E-3</c:v>
                </c:pt>
                <c:pt idx="670">
                  <c:v>-7.1134567260742196E-3</c:v>
                </c:pt>
                <c:pt idx="671">
                  <c:v>-7.1830749511718802E-3</c:v>
                </c:pt>
                <c:pt idx="672">
                  <c:v>-7.1725845336914097E-3</c:v>
                </c:pt>
                <c:pt idx="673">
                  <c:v>-7.1597099304199201E-3</c:v>
                </c:pt>
                <c:pt idx="674">
                  <c:v>-7.04193115234375E-3</c:v>
                </c:pt>
                <c:pt idx="675">
                  <c:v>-7.1043968200683602E-3</c:v>
                </c:pt>
                <c:pt idx="676">
                  <c:v>-6.9537162780761701E-3</c:v>
                </c:pt>
                <c:pt idx="677">
                  <c:v>-6.9918632507324201E-3</c:v>
                </c:pt>
                <c:pt idx="678">
                  <c:v>-7.0013999938964896E-3</c:v>
                </c:pt>
                <c:pt idx="679">
                  <c:v>-7.0095062255859401E-3</c:v>
                </c:pt>
                <c:pt idx="680">
                  <c:v>-7.0157051086425799E-3</c:v>
                </c:pt>
                <c:pt idx="681">
                  <c:v>-6.9928169250488299E-3</c:v>
                </c:pt>
                <c:pt idx="682">
                  <c:v>-7.04431533813477E-3</c:v>
                </c:pt>
                <c:pt idx="683">
                  <c:v>-7.0409774780273498E-3</c:v>
                </c:pt>
                <c:pt idx="684">
                  <c:v>-7.0252418518066398E-3</c:v>
                </c:pt>
                <c:pt idx="685">
                  <c:v>-7.0037841796875E-3</c:v>
                </c:pt>
                <c:pt idx="686">
                  <c:v>-7.0605278015136701E-3</c:v>
                </c:pt>
                <c:pt idx="687">
                  <c:v>-6.86120986938477E-3</c:v>
                </c:pt>
                <c:pt idx="688">
                  <c:v>-6.8864822387695304E-3</c:v>
                </c:pt>
                <c:pt idx="689">
                  <c:v>-7.0252418518066398E-3</c:v>
                </c:pt>
                <c:pt idx="690">
                  <c:v>-6.8349838256835998E-3</c:v>
                </c:pt>
                <c:pt idx="691">
                  <c:v>-6.85882568359375E-3</c:v>
                </c:pt>
                <c:pt idx="692">
                  <c:v>-6.9289207458496102E-3</c:v>
                </c:pt>
                <c:pt idx="693">
                  <c:v>-6.9007873535156302E-3</c:v>
                </c:pt>
                <c:pt idx="694">
                  <c:v>-6.8998336791992196E-3</c:v>
                </c:pt>
                <c:pt idx="695">
                  <c:v>-6.7968368530273498E-3</c:v>
                </c:pt>
                <c:pt idx="696">
                  <c:v>-6.6766738891601597E-3</c:v>
                </c:pt>
                <c:pt idx="697">
                  <c:v>-6.7701339721679696E-3</c:v>
                </c:pt>
                <c:pt idx="698">
                  <c:v>-6.6995620727539097E-3</c:v>
                </c:pt>
                <c:pt idx="699">
                  <c:v>-6.7334175109863299E-3</c:v>
                </c:pt>
                <c:pt idx="700">
                  <c:v>-6.60943984985352E-3</c:v>
                </c:pt>
                <c:pt idx="701">
                  <c:v>-6.6409111022949201E-3</c:v>
                </c:pt>
                <c:pt idx="702">
                  <c:v>-6.65521621704102E-3</c:v>
                </c:pt>
                <c:pt idx="703">
                  <c:v>-6.5922737121582101E-3</c:v>
                </c:pt>
                <c:pt idx="704">
                  <c:v>-6.7477226257324201E-3</c:v>
                </c:pt>
                <c:pt idx="705">
                  <c:v>-6.8898200988769601E-3</c:v>
                </c:pt>
                <c:pt idx="706">
                  <c:v>-6.8616867065429696E-3</c:v>
                </c:pt>
                <c:pt idx="707">
                  <c:v>-7.0548057556152396E-3</c:v>
                </c:pt>
                <c:pt idx="708">
                  <c:v>-7.1787834167480503E-3</c:v>
                </c:pt>
                <c:pt idx="709">
                  <c:v>-7.25555419921875E-3</c:v>
                </c:pt>
                <c:pt idx="710">
                  <c:v>-7.2388648986816398E-3</c:v>
                </c:pt>
                <c:pt idx="711">
                  <c:v>-7.18927383422852E-3</c:v>
                </c:pt>
                <c:pt idx="712">
                  <c:v>-7.3332786560058602E-3</c:v>
                </c:pt>
                <c:pt idx="713">
                  <c:v>-7.5063705444335998E-3</c:v>
                </c:pt>
                <c:pt idx="714">
                  <c:v>-7.5006484985351597E-3</c:v>
                </c:pt>
                <c:pt idx="715">
                  <c:v>-7.5163841247558602E-3</c:v>
                </c:pt>
                <c:pt idx="716">
                  <c:v>-7.5702667236328203E-3</c:v>
                </c:pt>
                <c:pt idx="717">
                  <c:v>-7.4586868286132804E-3</c:v>
                </c:pt>
                <c:pt idx="718">
                  <c:v>-7.3671340942382804E-3</c:v>
                </c:pt>
                <c:pt idx="719">
                  <c:v>-7.3046684265136701E-3</c:v>
                </c:pt>
                <c:pt idx="720">
                  <c:v>-7.2412490844726597E-3</c:v>
                </c:pt>
                <c:pt idx="721">
                  <c:v>-7.15875625610352E-3</c:v>
                </c:pt>
                <c:pt idx="722">
                  <c:v>-7.09772109985352E-3</c:v>
                </c:pt>
                <c:pt idx="723">
                  <c:v>-6.9112777709960998E-3</c:v>
                </c:pt>
                <c:pt idx="724">
                  <c:v>-6.7019462585449201E-3</c:v>
                </c:pt>
                <c:pt idx="725">
                  <c:v>-6.5059661865234401E-3</c:v>
                </c:pt>
                <c:pt idx="726">
                  <c:v>-6.41870498657227E-3</c:v>
                </c:pt>
                <c:pt idx="727">
                  <c:v>-6.3323974609375E-3</c:v>
                </c:pt>
                <c:pt idx="728">
                  <c:v>-6.2074661254882804E-3</c:v>
                </c:pt>
                <c:pt idx="729">
                  <c:v>-6.2289237976074201E-3</c:v>
                </c:pt>
                <c:pt idx="730">
                  <c:v>-6.1388015747070304E-3</c:v>
                </c:pt>
                <c:pt idx="731">
                  <c:v>-6.1607360839843802E-3</c:v>
                </c:pt>
                <c:pt idx="732">
                  <c:v>-6.1707496643066398E-3</c:v>
                </c:pt>
                <c:pt idx="733">
                  <c:v>-6.1173439025878898E-3</c:v>
                </c:pt>
                <c:pt idx="734">
                  <c:v>-6.0367584228515703E-3</c:v>
                </c:pt>
                <c:pt idx="735">
                  <c:v>-6.0205459594726597E-3</c:v>
                </c:pt>
                <c:pt idx="736">
                  <c:v>-6.0429573059082101E-3</c:v>
                </c:pt>
                <c:pt idx="737">
                  <c:v>-6.1073303222656302E-3</c:v>
                </c:pt>
                <c:pt idx="738">
                  <c:v>-6.0939788818359401E-3</c:v>
                </c:pt>
                <c:pt idx="739">
                  <c:v>-5.9628486633300799E-3</c:v>
                </c:pt>
                <c:pt idx="740">
                  <c:v>-6.0014724731445304E-3</c:v>
                </c:pt>
                <c:pt idx="741">
                  <c:v>-5.9576034545898498E-3</c:v>
                </c:pt>
                <c:pt idx="742">
                  <c:v>-5.9537887573242196E-3</c:v>
                </c:pt>
                <c:pt idx="743">
                  <c:v>-5.88464736938477E-3</c:v>
                </c:pt>
                <c:pt idx="744">
                  <c:v>-5.8193206787109401E-3</c:v>
                </c:pt>
                <c:pt idx="745">
                  <c:v>-5.9065818786621102E-3</c:v>
                </c:pt>
                <c:pt idx="746">
                  <c:v>-5.8908462524414097E-3</c:v>
                </c:pt>
                <c:pt idx="747">
                  <c:v>-5.8808326721191398E-3</c:v>
                </c:pt>
                <c:pt idx="748">
                  <c:v>-6.1526298522949201E-3</c:v>
                </c:pt>
                <c:pt idx="749">
                  <c:v>-6.0586929321289097E-3</c:v>
                </c:pt>
                <c:pt idx="750">
                  <c:v>-6.1407089233398498E-3</c:v>
                </c:pt>
                <c:pt idx="751">
                  <c:v>-6.0138702392578203E-3</c:v>
                </c:pt>
                <c:pt idx="752">
                  <c:v>-6.0954093933105503E-3</c:v>
                </c:pt>
                <c:pt idx="753">
                  <c:v>-5.9871673583984401E-3</c:v>
                </c:pt>
                <c:pt idx="754">
                  <c:v>-6.0396194458007804E-3</c:v>
                </c:pt>
                <c:pt idx="755">
                  <c:v>-5.89990615844727E-3</c:v>
                </c:pt>
                <c:pt idx="756">
                  <c:v>-5.9552192687988299E-3</c:v>
                </c:pt>
                <c:pt idx="757">
                  <c:v>-5.9909820556640703E-3</c:v>
                </c:pt>
                <c:pt idx="758">
                  <c:v>-5.7611465454101597E-3</c:v>
                </c:pt>
                <c:pt idx="759">
                  <c:v>-5.9390068054199201E-3</c:v>
                </c:pt>
                <c:pt idx="760">
                  <c:v>-5.9704780578613299E-3</c:v>
                </c:pt>
                <c:pt idx="761">
                  <c:v>-5.6700706481933602E-3</c:v>
                </c:pt>
                <c:pt idx="762">
                  <c:v>-5.7945251464843802E-3</c:v>
                </c:pt>
                <c:pt idx="763">
                  <c:v>-5.8488845825195304E-3</c:v>
                </c:pt>
                <c:pt idx="764">
                  <c:v>-5.7063102722168003E-3</c:v>
                </c:pt>
                <c:pt idx="765">
                  <c:v>-5.5994987487793003E-3</c:v>
                </c:pt>
                <c:pt idx="766">
                  <c:v>-5.6366920471191398E-3</c:v>
                </c:pt>
                <c:pt idx="767">
                  <c:v>-5.5084228515625E-3</c:v>
                </c:pt>
                <c:pt idx="768">
                  <c:v>-5.5346488952636701E-3</c:v>
                </c:pt>
                <c:pt idx="769">
                  <c:v>-5.3696632385253898E-3</c:v>
                </c:pt>
                <c:pt idx="770">
                  <c:v>-5.3901672363281302E-3</c:v>
                </c:pt>
                <c:pt idx="771">
                  <c:v>-5.5255889892578203E-3</c:v>
                </c:pt>
                <c:pt idx="772">
                  <c:v>-5.4402351379394601E-3</c:v>
                </c:pt>
                <c:pt idx="773">
                  <c:v>-5.1770210266113299E-3</c:v>
                </c:pt>
                <c:pt idx="774">
                  <c:v>-5.4311752319335998E-3</c:v>
                </c:pt>
                <c:pt idx="775">
                  <c:v>-5.1860809326171901E-3</c:v>
                </c:pt>
                <c:pt idx="776">
                  <c:v>-4.9853324890136701E-3</c:v>
                </c:pt>
                <c:pt idx="777">
                  <c:v>-5.10644912719727E-3</c:v>
                </c:pt>
                <c:pt idx="778">
                  <c:v>-5.04302978515625E-3</c:v>
                </c:pt>
                <c:pt idx="779">
                  <c:v>-4.9810409545898498E-3</c:v>
                </c:pt>
                <c:pt idx="780">
                  <c:v>-4.9428939819335998E-3</c:v>
                </c:pt>
                <c:pt idx="781">
                  <c:v>-5.0916671752929696E-3</c:v>
                </c:pt>
                <c:pt idx="782">
                  <c:v>-4.9257278442382804E-3</c:v>
                </c:pt>
                <c:pt idx="783">
                  <c:v>-4.7993659973144601E-3</c:v>
                </c:pt>
                <c:pt idx="784">
                  <c:v>-4.7798156738281302E-3</c:v>
                </c:pt>
                <c:pt idx="785">
                  <c:v>-4.84466552734375E-3</c:v>
                </c:pt>
                <c:pt idx="786">
                  <c:v>-4.6930313110351597E-3</c:v>
                </c:pt>
                <c:pt idx="787">
                  <c:v>-4.81653213500977E-3</c:v>
                </c:pt>
                <c:pt idx="788">
                  <c:v>-4.6219825744628898E-3</c:v>
                </c:pt>
                <c:pt idx="789">
                  <c:v>-4.3940544128418003E-3</c:v>
                </c:pt>
                <c:pt idx="790">
                  <c:v>-4.3506622314453099E-3</c:v>
                </c:pt>
                <c:pt idx="791">
                  <c:v>-4.1022300720214896E-3</c:v>
                </c:pt>
                <c:pt idx="792">
                  <c:v>-4.4646263122558602E-3</c:v>
                </c:pt>
                <c:pt idx="793">
                  <c:v>-4.4879913330078099E-3</c:v>
                </c:pt>
                <c:pt idx="794">
                  <c:v>-4.1270256042480503E-3</c:v>
                </c:pt>
                <c:pt idx="795">
                  <c:v>-4.3611526489257804E-3</c:v>
                </c:pt>
                <c:pt idx="796">
                  <c:v>-4.2695999145507804E-3</c:v>
                </c:pt>
                <c:pt idx="797">
                  <c:v>-4.24957275390625E-3</c:v>
                </c:pt>
                <c:pt idx="798">
                  <c:v>-4.0502548217773498E-3</c:v>
                </c:pt>
                <c:pt idx="799">
                  <c:v>-4.241943359375E-3</c:v>
                </c:pt>
                <c:pt idx="800">
                  <c:v>-3.99255752563477E-3</c:v>
                </c:pt>
                <c:pt idx="801">
                  <c:v>-4.3001174926757804E-3</c:v>
                </c:pt>
                <c:pt idx="802">
                  <c:v>-4.0321350097656302E-3</c:v>
                </c:pt>
                <c:pt idx="803">
                  <c:v>-3.9887428283691398E-3</c:v>
                </c:pt>
                <c:pt idx="804">
                  <c:v>-3.8995742797851602E-3</c:v>
                </c:pt>
                <c:pt idx="805">
                  <c:v>-4.2705535888671901E-3</c:v>
                </c:pt>
                <c:pt idx="806">
                  <c:v>-4.03833389282227E-3</c:v>
                </c:pt>
                <c:pt idx="807">
                  <c:v>-4.2786598205566398E-3</c:v>
                </c:pt>
                <c:pt idx="808">
                  <c:v>-4.09936904907227E-3</c:v>
                </c:pt>
                <c:pt idx="809">
                  <c:v>-4.0035247802734401E-3</c:v>
                </c:pt>
                <c:pt idx="810">
                  <c:v>-4.150390625E-3</c:v>
                </c:pt>
                <c:pt idx="811">
                  <c:v>-4.1918754577636701E-3</c:v>
                </c:pt>
                <c:pt idx="812">
                  <c:v>-4.0545463562011701E-3</c:v>
                </c:pt>
                <c:pt idx="813">
                  <c:v>-4.2724609375E-3</c:v>
                </c:pt>
                <c:pt idx="814">
                  <c:v>-4.0793418884277396E-3</c:v>
                </c:pt>
                <c:pt idx="815">
                  <c:v>-4.2634010314941398E-3</c:v>
                </c:pt>
                <c:pt idx="816">
                  <c:v>-4.4355392456054696E-3</c:v>
                </c:pt>
                <c:pt idx="817">
                  <c:v>-4.2982101440429696E-3</c:v>
                </c:pt>
                <c:pt idx="818">
                  <c:v>-4.3582916259765599E-3</c:v>
                </c:pt>
                <c:pt idx="819">
                  <c:v>-4.6644210815429696E-3</c:v>
                </c:pt>
                <c:pt idx="820">
                  <c:v>-4.54187393188477E-3</c:v>
                </c:pt>
                <c:pt idx="821">
                  <c:v>-4.5123100280761701E-3</c:v>
                </c:pt>
                <c:pt idx="822">
                  <c:v>-5.3339004516601597E-3</c:v>
                </c:pt>
                <c:pt idx="823">
                  <c:v>-4.5714378356933602E-3</c:v>
                </c:pt>
                <c:pt idx="824">
                  <c:v>-4.7817230224609401E-3</c:v>
                </c:pt>
                <c:pt idx="825">
                  <c:v>-4.8265457153320304E-3</c:v>
                </c:pt>
                <c:pt idx="826">
                  <c:v>-5.2204132080078203E-3</c:v>
                </c:pt>
                <c:pt idx="827">
                  <c:v>-5.0535202026367196E-3</c:v>
                </c:pt>
                <c:pt idx="828">
                  <c:v>-4.7268867492675799E-3</c:v>
                </c:pt>
                <c:pt idx="829">
                  <c:v>-4.7879219055175799E-3</c:v>
                </c:pt>
                <c:pt idx="830">
                  <c:v>-5.1655769348144601E-3</c:v>
                </c:pt>
                <c:pt idx="831">
                  <c:v>-5.3224563598632804E-3</c:v>
                </c:pt>
                <c:pt idx="832">
                  <c:v>-5.4893493652343802E-3</c:v>
                </c:pt>
                <c:pt idx="833">
                  <c:v>-4.8508644104003898E-3</c:v>
                </c:pt>
                <c:pt idx="834">
                  <c:v>-5.0630569458007804E-3</c:v>
                </c:pt>
                <c:pt idx="835">
                  <c:v>-5.5208206176757804E-3</c:v>
                </c:pt>
                <c:pt idx="836">
                  <c:v>-5.4121017456054696E-3</c:v>
                </c:pt>
                <c:pt idx="837">
                  <c:v>-5.8503150939941398E-3</c:v>
                </c:pt>
                <c:pt idx="838">
                  <c:v>-5.0778388977050799E-3</c:v>
                </c:pt>
                <c:pt idx="839">
                  <c:v>-5.0797462463378898E-3</c:v>
                </c:pt>
                <c:pt idx="840">
                  <c:v>-5.6004524230957101E-3</c:v>
                </c:pt>
                <c:pt idx="841">
                  <c:v>-5.4168701171875E-3</c:v>
                </c:pt>
                <c:pt idx="842">
                  <c:v>-5.4354667663574201E-3</c:v>
                </c:pt>
                <c:pt idx="843">
                  <c:v>-5.5708885192871102E-3</c:v>
                </c:pt>
                <c:pt idx="844">
                  <c:v>-5.5885314941406302E-3</c:v>
                </c:pt>
                <c:pt idx="845">
                  <c:v>-5.0115585327148498E-3</c:v>
                </c:pt>
                <c:pt idx="846">
                  <c:v>-5.4383277893066398E-3</c:v>
                </c:pt>
                <c:pt idx="847">
                  <c:v>-5.4211616516113299E-3</c:v>
                </c:pt>
                <c:pt idx="848">
                  <c:v>-5.6118965148925799E-3</c:v>
                </c:pt>
                <c:pt idx="849">
                  <c:v>-5.7821273803710998E-3</c:v>
                </c:pt>
                <c:pt idx="850">
                  <c:v>-5.9752464294433602E-3</c:v>
                </c:pt>
                <c:pt idx="851">
                  <c:v>-5.7086944580078203E-3</c:v>
                </c:pt>
                <c:pt idx="852">
                  <c:v>-6.1850547790527396E-3</c:v>
                </c:pt>
                <c:pt idx="853">
                  <c:v>-5.6586265563964896E-3</c:v>
                </c:pt>
                <c:pt idx="854">
                  <c:v>-6.2851905822753898E-3</c:v>
                </c:pt>
                <c:pt idx="855">
                  <c:v>-6.07538223266602E-3</c:v>
                </c:pt>
                <c:pt idx="856">
                  <c:v>-6.9136619567871102E-3</c:v>
                </c:pt>
                <c:pt idx="857">
                  <c:v>-5.8455467224121102E-3</c:v>
                </c:pt>
                <c:pt idx="858">
                  <c:v>-6.7453384399414097E-3</c:v>
                </c:pt>
                <c:pt idx="859">
                  <c:v>-5.8746337890625E-3</c:v>
                </c:pt>
                <c:pt idx="860">
                  <c:v>-6.5245628356933602E-3</c:v>
                </c:pt>
                <c:pt idx="861">
                  <c:v>-7.15875625610352E-3</c:v>
                </c:pt>
                <c:pt idx="862">
                  <c:v>-6.5922737121582101E-3</c:v>
                </c:pt>
                <c:pt idx="863">
                  <c:v>-7.1339607238769601E-3</c:v>
                </c:pt>
                <c:pt idx="864">
                  <c:v>-7.2693824768066398E-3</c:v>
                </c:pt>
                <c:pt idx="865">
                  <c:v>-7.7948570251464896E-3</c:v>
                </c:pt>
                <c:pt idx="866">
                  <c:v>-6.7706108093261701E-3</c:v>
                </c:pt>
                <c:pt idx="867">
                  <c:v>-7.9817771911621094E-3</c:v>
                </c:pt>
                <c:pt idx="868">
                  <c:v>-6.2694549560546901E-3</c:v>
                </c:pt>
                <c:pt idx="869">
                  <c:v>-7.8949928283691406E-3</c:v>
                </c:pt>
                <c:pt idx="870">
                  <c:v>-8.2998275756836007E-3</c:v>
                </c:pt>
                <c:pt idx="871">
                  <c:v>-7.70044326782227E-3</c:v>
                </c:pt>
                <c:pt idx="872">
                  <c:v>-7.8539848327636701E-3</c:v>
                </c:pt>
                <c:pt idx="873">
                  <c:v>-8.3885192871093802E-3</c:v>
                </c:pt>
                <c:pt idx="874">
                  <c:v>-6.79779052734375E-3</c:v>
                </c:pt>
                <c:pt idx="875">
                  <c:v>-6.6914558410644601E-3</c:v>
                </c:pt>
                <c:pt idx="876">
                  <c:v>-6.2379837036132804E-3</c:v>
                </c:pt>
                <c:pt idx="877">
                  <c:v>-7.5769424438476597E-3</c:v>
                </c:pt>
                <c:pt idx="878">
                  <c:v>-5.9490203857421901E-3</c:v>
                </c:pt>
                <c:pt idx="879">
                  <c:v>-7.7476501464843802E-3</c:v>
                </c:pt>
                <c:pt idx="880">
                  <c:v>-8.8834762573242205E-3</c:v>
                </c:pt>
                <c:pt idx="881">
                  <c:v>-7.2517395019531302E-3</c:v>
                </c:pt>
                <c:pt idx="882">
                  <c:v>-6.75439834594727E-3</c:v>
                </c:pt>
                <c:pt idx="883">
                  <c:v>-1.04413032531738E-2</c:v>
                </c:pt>
                <c:pt idx="884">
                  <c:v>-5.4001808166503898E-3</c:v>
                </c:pt>
                <c:pt idx="885">
                  <c:v>-7.1392059326171901E-3</c:v>
                </c:pt>
                <c:pt idx="886">
                  <c:v>-6.8626403808593802E-3</c:v>
                </c:pt>
                <c:pt idx="887">
                  <c:v>-7.5235366821289097E-3</c:v>
                </c:pt>
                <c:pt idx="888">
                  <c:v>-6.6022872924804696E-3</c:v>
                </c:pt>
                <c:pt idx="889">
                  <c:v>-5.2900314331054696E-3</c:v>
                </c:pt>
                <c:pt idx="890">
                  <c:v>-7.2751045227050799E-3</c:v>
                </c:pt>
                <c:pt idx="891">
                  <c:v>-8.5010528564453108E-3</c:v>
                </c:pt>
                <c:pt idx="892">
                  <c:v>-8.1906318664550799E-3</c:v>
                </c:pt>
                <c:pt idx="893">
                  <c:v>-7.6551437377929696E-3</c:v>
                </c:pt>
                <c:pt idx="894">
                  <c:v>-9.1867446899414097E-3</c:v>
                </c:pt>
                <c:pt idx="895">
                  <c:v>-8.0232620239257795E-3</c:v>
                </c:pt>
                <c:pt idx="896">
                  <c:v>-8.5186958312988299E-3</c:v>
                </c:pt>
                <c:pt idx="897">
                  <c:v>-8.0909729003906302E-3</c:v>
                </c:pt>
                <c:pt idx="898">
                  <c:v>-4.5695304870605503E-3</c:v>
                </c:pt>
                <c:pt idx="899">
                  <c:v>-9.1485977172851597E-3</c:v>
                </c:pt>
                <c:pt idx="900">
                  <c:v>-8.7032318115234392E-3</c:v>
                </c:pt>
                <c:pt idx="901">
                  <c:v>-7.1306228637695304E-3</c:v>
                </c:pt>
                <c:pt idx="902">
                  <c:v>-1.20282173156738E-2</c:v>
                </c:pt>
                <c:pt idx="903">
                  <c:v>-2.8591156005859401E-3</c:v>
                </c:pt>
                <c:pt idx="904">
                  <c:v>-9.4175338745117205E-3</c:v>
                </c:pt>
                <c:pt idx="905">
                  <c:v>-7.8239440917968802E-3</c:v>
                </c:pt>
                <c:pt idx="906">
                  <c:v>-6.5479278564453203E-3</c:v>
                </c:pt>
                <c:pt idx="907">
                  <c:v>-7.7185630798339896E-3</c:v>
                </c:pt>
                <c:pt idx="908">
                  <c:v>-8.9263916015625E-3</c:v>
                </c:pt>
                <c:pt idx="909">
                  <c:v>-6.88409805297852E-3</c:v>
                </c:pt>
                <c:pt idx="910">
                  <c:v>-9.874820709228520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C29E-4FC7-87BB-17913E4735B3}"/>
            </c:ext>
          </c:extLst>
        </c:ser>
        <c:ser>
          <c:idx val="26"/>
          <c:order val="25"/>
          <c:tx>
            <c:v>+52 microL</c:v>
          </c:tx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7'!$B$2:$B$912</c:f>
              <c:numCache>
                <c:formatCode>General</c:formatCode>
                <c:ptCount val="911"/>
                <c:pt idx="0">
                  <c:v>-0.775845527648926</c:v>
                </c:pt>
                <c:pt idx="1">
                  <c:v>-0.57446479797363303</c:v>
                </c:pt>
                <c:pt idx="2">
                  <c:v>-1.15400218963623</c:v>
                </c:pt>
                <c:pt idx="3">
                  <c:v>-0.46276140213012701</c:v>
                </c:pt>
                <c:pt idx="4">
                  <c:v>-0.41531181335449202</c:v>
                </c:pt>
                <c:pt idx="5">
                  <c:v>-1.1930012702941899</c:v>
                </c:pt>
                <c:pt idx="6">
                  <c:v>-0.63328361511230502</c:v>
                </c:pt>
                <c:pt idx="7">
                  <c:v>-0.216219902038574</c:v>
                </c:pt>
                <c:pt idx="8">
                  <c:v>-0.59670686721801802</c:v>
                </c:pt>
                <c:pt idx="9">
                  <c:v>-0.90643119812011697</c:v>
                </c:pt>
                <c:pt idx="10">
                  <c:v>-1.0302925109863299</c:v>
                </c:pt>
                <c:pt idx="11">
                  <c:v>-1.0519037246704099</c:v>
                </c:pt>
                <c:pt idx="12">
                  <c:v>-0.39262819290161199</c:v>
                </c:pt>
                <c:pt idx="13">
                  <c:v>-0.375933647155762</c:v>
                </c:pt>
                <c:pt idx="14">
                  <c:v>-1.11035108566284</c:v>
                </c:pt>
                <c:pt idx="15">
                  <c:v>-0.52165031433105502</c:v>
                </c:pt>
                <c:pt idx="16">
                  <c:v>-0.86781311035156306</c:v>
                </c:pt>
                <c:pt idx="17">
                  <c:v>-0.265820503234863</c:v>
                </c:pt>
                <c:pt idx="18">
                  <c:v>-1.07326316833496</c:v>
                </c:pt>
                <c:pt idx="19">
                  <c:v>-0.88098049163818404</c:v>
                </c:pt>
                <c:pt idx="20">
                  <c:v>-3.0842781066894601E-2</c:v>
                </c:pt>
                <c:pt idx="21">
                  <c:v>-0.28327083587646501</c:v>
                </c:pt>
                <c:pt idx="22">
                  <c:v>-0.58916473388671897</c:v>
                </c:pt>
                <c:pt idx="23">
                  <c:v>9.2614173889160198E-2</c:v>
                </c:pt>
                <c:pt idx="24">
                  <c:v>-1.14612817764282</c:v>
                </c:pt>
                <c:pt idx="25">
                  <c:v>-0.34885835647583002</c:v>
                </c:pt>
                <c:pt idx="26">
                  <c:v>-0.70081281661987305</c:v>
                </c:pt>
                <c:pt idx="27">
                  <c:v>-1.09607553482056</c:v>
                </c:pt>
                <c:pt idx="28">
                  <c:v>-0.55499839782714899</c:v>
                </c:pt>
                <c:pt idx="29">
                  <c:v>-0.64246654510498102</c:v>
                </c:pt>
                <c:pt idx="30">
                  <c:v>-0.34348058700561501</c:v>
                </c:pt>
                <c:pt idx="31">
                  <c:v>-0.299527168273926</c:v>
                </c:pt>
                <c:pt idx="32">
                  <c:v>-0.310193061828613</c:v>
                </c:pt>
                <c:pt idx="33">
                  <c:v>-0.69108295440673895</c:v>
                </c:pt>
                <c:pt idx="34">
                  <c:v>-1.07435274124146</c:v>
                </c:pt>
                <c:pt idx="35">
                  <c:v>-0.76866579055786199</c:v>
                </c:pt>
                <c:pt idx="36">
                  <c:v>-0.62494707107544001</c:v>
                </c:pt>
                <c:pt idx="37">
                  <c:v>-0.56121015548706099</c:v>
                </c:pt>
                <c:pt idx="38">
                  <c:v>-1.28041124343872</c:v>
                </c:pt>
                <c:pt idx="39">
                  <c:v>-0.52790069580078203</c:v>
                </c:pt>
                <c:pt idx="40">
                  <c:v>-0.35214710235595698</c:v>
                </c:pt>
                <c:pt idx="41">
                  <c:v>-0.76038265228271495</c:v>
                </c:pt>
                <c:pt idx="42">
                  <c:v>-0.31224536895751998</c:v>
                </c:pt>
                <c:pt idx="43">
                  <c:v>-0.40511751174926802</c:v>
                </c:pt>
                <c:pt idx="44">
                  <c:v>-0.13929843902587899</c:v>
                </c:pt>
                <c:pt idx="45">
                  <c:v>-0.25494623184204102</c:v>
                </c:pt>
                <c:pt idx="46">
                  <c:v>-0.16433906555175801</c:v>
                </c:pt>
                <c:pt idx="47">
                  <c:v>-0.50566482543945301</c:v>
                </c:pt>
                <c:pt idx="48">
                  <c:v>-0.23808383941650399</c:v>
                </c:pt>
                <c:pt idx="49">
                  <c:v>-0.30884981155395502</c:v>
                </c:pt>
                <c:pt idx="50">
                  <c:v>-1.0827555656433101</c:v>
                </c:pt>
                <c:pt idx="51">
                  <c:v>-0.641018867492676</c:v>
                </c:pt>
                <c:pt idx="52">
                  <c:v>-0.39369773864746099</c:v>
                </c:pt>
                <c:pt idx="53">
                  <c:v>-0.48444557189941401</c:v>
                </c:pt>
                <c:pt idx="54">
                  <c:v>-0.40305423736572299</c:v>
                </c:pt>
                <c:pt idx="55">
                  <c:v>-0.46062135696411199</c:v>
                </c:pt>
                <c:pt idx="56">
                  <c:v>-0.473878383636475</c:v>
                </c:pt>
                <c:pt idx="57">
                  <c:v>-0.12684249877929701</c:v>
                </c:pt>
                <c:pt idx="58">
                  <c:v>-0.96654462814331099</c:v>
                </c:pt>
                <c:pt idx="59">
                  <c:v>-1.1156177520752</c:v>
                </c:pt>
                <c:pt idx="60">
                  <c:v>-0.86487150192260798</c:v>
                </c:pt>
                <c:pt idx="61">
                  <c:v>-0.31581497192382801</c:v>
                </c:pt>
                <c:pt idx="62">
                  <c:v>-1.04553747177124</c:v>
                </c:pt>
                <c:pt idx="63">
                  <c:v>-0.30269384384155301</c:v>
                </c:pt>
                <c:pt idx="64">
                  <c:v>0.46205043792724598</c:v>
                </c:pt>
                <c:pt idx="65">
                  <c:v>0.77333927154541005</c:v>
                </c:pt>
                <c:pt idx="66">
                  <c:v>-1.27246761322022</c:v>
                </c:pt>
                <c:pt idx="67">
                  <c:v>0.14839744567871099</c:v>
                </c:pt>
                <c:pt idx="68">
                  <c:v>0.48511648178100603</c:v>
                </c:pt>
                <c:pt idx="69">
                  <c:v>0.99394559860229503</c:v>
                </c:pt>
                <c:pt idx="70">
                  <c:v>1.1052384376525899</c:v>
                </c:pt>
                <c:pt idx="71">
                  <c:v>0.86764430999755904</c:v>
                </c:pt>
                <c:pt idx="72">
                  <c:v>0.906247138977051</c:v>
                </c:pt>
                <c:pt idx="73">
                  <c:v>1.05295181274414</c:v>
                </c:pt>
                <c:pt idx="74">
                  <c:v>0.97739076614379905</c:v>
                </c:pt>
                <c:pt idx="75">
                  <c:v>0.92689752578735396</c:v>
                </c:pt>
                <c:pt idx="76">
                  <c:v>0.96878099441528298</c:v>
                </c:pt>
                <c:pt idx="77">
                  <c:v>0.96521329879760798</c:v>
                </c:pt>
                <c:pt idx="78">
                  <c:v>0.92104578018188499</c:v>
                </c:pt>
                <c:pt idx="79">
                  <c:v>0.944957256317139</c:v>
                </c:pt>
                <c:pt idx="80">
                  <c:v>0.96488571166992199</c:v>
                </c:pt>
                <c:pt idx="81">
                  <c:v>0.93947935104370095</c:v>
                </c:pt>
                <c:pt idx="82">
                  <c:v>0.96570539474487305</c:v>
                </c:pt>
                <c:pt idx="83">
                  <c:v>0.96009206771850597</c:v>
                </c:pt>
                <c:pt idx="84">
                  <c:v>0.98146867752075195</c:v>
                </c:pt>
                <c:pt idx="85">
                  <c:v>0.97692346572875999</c:v>
                </c:pt>
                <c:pt idx="86">
                  <c:v>0.97930145263671897</c:v>
                </c:pt>
                <c:pt idx="87">
                  <c:v>0.95640850067138705</c:v>
                </c:pt>
                <c:pt idx="88">
                  <c:v>0.98345851898193404</c:v>
                </c:pt>
                <c:pt idx="89">
                  <c:v>0.96303033828735396</c:v>
                </c:pt>
                <c:pt idx="90">
                  <c:v>0.94039726257324197</c:v>
                </c:pt>
                <c:pt idx="91">
                  <c:v>0.94428920745849598</c:v>
                </c:pt>
                <c:pt idx="92">
                  <c:v>0.88868141174316395</c:v>
                </c:pt>
                <c:pt idx="93">
                  <c:v>0.88166332244873102</c:v>
                </c:pt>
                <c:pt idx="94">
                  <c:v>0.89403343200683605</c:v>
                </c:pt>
                <c:pt idx="95">
                  <c:v>0.85209369659423795</c:v>
                </c:pt>
                <c:pt idx="96">
                  <c:v>0.85930919647216797</c:v>
                </c:pt>
                <c:pt idx="97">
                  <c:v>0.82017230987548795</c:v>
                </c:pt>
                <c:pt idx="98">
                  <c:v>0.79159879684448298</c:v>
                </c:pt>
                <c:pt idx="99">
                  <c:v>0.78742504119873102</c:v>
                </c:pt>
                <c:pt idx="100">
                  <c:v>0.76387071609497104</c:v>
                </c:pt>
                <c:pt idx="101">
                  <c:v>0.73330926895141602</c:v>
                </c:pt>
                <c:pt idx="102">
                  <c:v>0.71446132659912098</c:v>
                </c:pt>
                <c:pt idx="103">
                  <c:v>0.68737220764160201</c:v>
                </c:pt>
                <c:pt idx="104">
                  <c:v>0.65636873245239302</c:v>
                </c:pt>
                <c:pt idx="105">
                  <c:v>0.63074159622192405</c:v>
                </c:pt>
                <c:pt idx="106">
                  <c:v>0.61107206344604503</c:v>
                </c:pt>
                <c:pt idx="107">
                  <c:v>0.58101272583007801</c:v>
                </c:pt>
                <c:pt idx="108">
                  <c:v>0.55922031402587902</c:v>
                </c:pt>
                <c:pt idx="109">
                  <c:v>0.53461313247680697</c:v>
                </c:pt>
                <c:pt idx="110">
                  <c:v>0.50745344161987305</c:v>
                </c:pt>
                <c:pt idx="111">
                  <c:v>0.483806133270264</c:v>
                </c:pt>
                <c:pt idx="112">
                  <c:v>0.462557792663574</c:v>
                </c:pt>
                <c:pt idx="113">
                  <c:v>0.43939208984375</c:v>
                </c:pt>
                <c:pt idx="114">
                  <c:v>0.41816949844360402</c:v>
                </c:pt>
                <c:pt idx="115">
                  <c:v>0.39815855026245101</c:v>
                </c:pt>
                <c:pt idx="116">
                  <c:v>0.37683296203613298</c:v>
                </c:pt>
                <c:pt idx="117">
                  <c:v>0.359860420227051</c:v>
                </c:pt>
                <c:pt idx="118">
                  <c:v>0.34279346466064498</c:v>
                </c:pt>
                <c:pt idx="119">
                  <c:v>0.32556867599487299</c:v>
                </c:pt>
                <c:pt idx="120">
                  <c:v>0.308901786804199</c:v>
                </c:pt>
                <c:pt idx="121">
                  <c:v>0.29604482650756903</c:v>
                </c:pt>
                <c:pt idx="122">
                  <c:v>0.28171443939209001</c:v>
                </c:pt>
                <c:pt idx="123">
                  <c:v>0.26878023147583002</c:v>
                </c:pt>
                <c:pt idx="124">
                  <c:v>0.25722789764404302</c:v>
                </c:pt>
                <c:pt idx="125">
                  <c:v>0.246321201324463</c:v>
                </c:pt>
                <c:pt idx="126">
                  <c:v>0.23581886291503901</c:v>
                </c:pt>
                <c:pt idx="127">
                  <c:v>0.227097988128662</c:v>
                </c:pt>
                <c:pt idx="128">
                  <c:v>0.21919679641723699</c:v>
                </c:pt>
                <c:pt idx="129">
                  <c:v>0.212089538574219</c:v>
                </c:pt>
                <c:pt idx="130">
                  <c:v>0.20547151565551799</c:v>
                </c:pt>
                <c:pt idx="131">
                  <c:v>0.19973850250244199</c:v>
                </c:pt>
                <c:pt idx="132">
                  <c:v>0.19441556930542001</c:v>
                </c:pt>
                <c:pt idx="133">
                  <c:v>0.18987655639648501</c:v>
                </c:pt>
                <c:pt idx="134">
                  <c:v>0.18561649322509799</c:v>
                </c:pt>
                <c:pt idx="135">
                  <c:v>0.18119001388549799</c:v>
                </c:pt>
                <c:pt idx="136">
                  <c:v>0.17710018157959001</c:v>
                </c:pt>
                <c:pt idx="137">
                  <c:v>0.17303705215454099</c:v>
                </c:pt>
                <c:pt idx="138">
                  <c:v>0.16958379745483401</c:v>
                </c:pt>
                <c:pt idx="139">
                  <c:v>0.16564846038818401</c:v>
                </c:pt>
                <c:pt idx="140">
                  <c:v>0.160652160644531</c:v>
                </c:pt>
                <c:pt idx="141">
                  <c:v>0.15662336349487299</c:v>
                </c:pt>
                <c:pt idx="142">
                  <c:v>0.15248060226440499</c:v>
                </c:pt>
                <c:pt idx="143">
                  <c:v>0.14776849746704099</c:v>
                </c:pt>
                <c:pt idx="144">
                  <c:v>0.143225193023682</c:v>
                </c:pt>
                <c:pt idx="145">
                  <c:v>0.139205932617188</c:v>
                </c:pt>
                <c:pt idx="146">
                  <c:v>0.13448905944824199</c:v>
                </c:pt>
                <c:pt idx="147">
                  <c:v>0.129889011383057</c:v>
                </c:pt>
                <c:pt idx="148">
                  <c:v>0.12552690505981501</c:v>
                </c:pt>
                <c:pt idx="149">
                  <c:v>0.12099027633667001</c:v>
                </c:pt>
                <c:pt idx="150">
                  <c:v>0.11655998229980501</c:v>
                </c:pt>
                <c:pt idx="151">
                  <c:v>0.111794471740723</c:v>
                </c:pt>
                <c:pt idx="152">
                  <c:v>0.107491493225098</c:v>
                </c:pt>
                <c:pt idx="153">
                  <c:v>0.102598667144776</c:v>
                </c:pt>
                <c:pt idx="154">
                  <c:v>9.7491741180419894E-2</c:v>
                </c:pt>
                <c:pt idx="155">
                  <c:v>9.2182159423828097E-2</c:v>
                </c:pt>
                <c:pt idx="156">
                  <c:v>8.7027072906494196E-2</c:v>
                </c:pt>
                <c:pt idx="157">
                  <c:v>8.1677436828613295E-2</c:v>
                </c:pt>
                <c:pt idx="158">
                  <c:v>7.6229572296142606E-2</c:v>
                </c:pt>
                <c:pt idx="159">
                  <c:v>7.1468353271484403E-2</c:v>
                </c:pt>
                <c:pt idx="160">
                  <c:v>6.6328525543212905E-2</c:v>
                </c:pt>
                <c:pt idx="161">
                  <c:v>6.1356067657470703E-2</c:v>
                </c:pt>
                <c:pt idx="162">
                  <c:v>5.6763648986816399E-2</c:v>
                </c:pt>
                <c:pt idx="163">
                  <c:v>5.3415298461914097E-2</c:v>
                </c:pt>
                <c:pt idx="164">
                  <c:v>4.92043495178223E-2</c:v>
                </c:pt>
                <c:pt idx="165">
                  <c:v>4.5650482177734403E-2</c:v>
                </c:pt>
                <c:pt idx="166">
                  <c:v>4.2463302612304701E-2</c:v>
                </c:pt>
                <c:pt idx="167">
                  <c:v>4.0660858154296903E-2</c:v>
                </c:pt>
                <c:pt idx="168">
                  <c:v>4.05774116516113E-2</c:v>
                </c:pt>
                <c:pt idx="169">
                  <c:v>4.1035652160644601E-2</c:v>
                </c:pt>
                <c:pt idx="170">
                  <c:v>4.1450500488281299E-2</c:v>
                </c:pt>
                <c:pt idx="171">
                  <c:v>4.26678657531738E-2</c:v>
                </c:pt>
                <c:pt idx="172">
                  <c:v>4.0796279907226597E-2</c:v>
                </c:pt>
                <c:pt idx="173">
                  <c:v>3.56707572937012E-2</c:v>
                </c:pt>
                <c:pt idx="174">
                  <c:v>2.9233455657959002E-2</c:v>
                </c:pt>
                <c:pt idx="175">
                  <c:v>2.27866172790528E-2</c:v>
                </c:pt>
                <c:pt idx="176">
                  <c:v>1.6200065612793E-2</c:v>
                </c:pt>
                <c:pt idx="177">
                  <c:v>1.4639854431152399E-2</c:v>
                </c:pt>
                <c:pt idx="178">
                  <c:v>1.42745971679688E-2</c:v>
                </c:pt>
                <c:pt idx="179">
                  <c:v>1.5169620513916E-2</c:v>
                </c:pt>
                <c:pt idx="180">
                  <c:v>1.61652565002442E-2</c:v>
                </c:pt>
                <c:pt idx="181">
                  <c:v>1.6229152679443401E-2</c:v>
                </c:pt>
                <c:pt idx="182">
                  <c:v>1.51677131652832E-2</c:v>
                </c:pt>
                <c:pt idx="183">
                  <c:v>1.35936737060547E-2</c:v>
                </c:pt>
                <c:pt idx="184">
                  <c:v>1.2989044189453101E-2</c:v>
                </c:pt>
                <c:pt idx="185">
                  <c:v>1.20878219604492E-2</c:v>
                </c:pt>
                <c:pt idx="186">
                  <c:v>1.13072395324707E-2</c:v>
                </c:pt>
                <c:pt idx="187">
                  <c:v>1.0834693908691399E-2</c:v>
                </c:pt>
                <c:pt idx="188">
                  <c:v>1.00054740905762E-2</c:v>
                </c:pt>
                <c:pt idx="189">
                  <c:v>9.1834068298339896E-3</c:v>
                </c:pt>
                <c:pt idx="190">
                  <c:v>9.2248916625976597E-3</c:v>
                </c:pt>
                <c:pt idx="191">
                  <c:v>7.6332092285156302E-3</c:v>
                </c:pt>
                <c:pt idx="192">
                  <c:v>8.0065727233886701E-3</c:v>
                </c:pt>
                <c:pt idx="193">
                  <c:v>7.8129768371582101E-3</c:v>
                </c:pt>
                <c:pt idx="194">
                  <c:v>6.7791938781738299E-3</c:v>
                </c:pt>
                <c:pt idx="195">
                  <c:v>7.4424743652343802E-3</c:v>
                </c:pt>
                <c:pt idx="196">
                  <c:v>6.9031715393066398E-3</c:v>
                </c:pt>
                <c:pt idx="197">
                  <c:v>6.5698623657226597E-3</c:v>
                </c:pt>
                <c:pt idx="198">
                  <c:v>6.09064102172852E-3</c:v>
                </c:pt>
                <c:pt idx="199">
                  <c:v>4.38165664672852E-3</c:v>
                </c:pt>
                <c:pt idx="200">
                  <c:v>4.6286582946777396E-3</c:v>
                </c:pt>
                <c:pt idx="201">
                  <c:v>4.7955513000488299E-3</c:v>
                </c:pt>
                <c:pt idx="202">
                  <c:v>4.4903755187988299E-3</c:v>
                </c:pt>
                <c:pt idx="203">
                  <c:v>4.3830871582031302E-3</c:v>
                </c:pt>
                <c:pt idx="204">
                  <c:v>4.5609474182128898E-3</c:v>
                </c:pt>
                <c:pt idx="205">
                  <c:v>3.9281845092773498E-3</c:v>
                </c:pt>
                <c:pt idx="206">
                  <c:v>3.5533905029296901E-3</c:v>
                </c:pt>
                <c:pt idx="207">
                  <c:v>3.7479400634765599E-3</c:v>
                </c:pt>
                <c:pt idx="208">
                  <c:v>3.6559104919433598E-3</c:v>
                </c:pt>
                <c:pt idx="209">
                  <c:v>3.4241676330566402E-3</c:v>
                </c:pt>
                <c:pt idx="210">
                  <c:v>3.1423568725585998E-3</c:v>
                </c:pt>
                <c:pt idx="211">
                  <c:v>2.9692649841308598E-3</c:v>
                </c:pt>
                <c:pt idx="212">
                  <c:v>2.9454231262207101E-3</c:v>
                </c:pt>
                <c:pt idx="213">
                  <c:v>3.2157897949218802E-3</c:v>
                </c:pt>
                <c:pt idx="214">
                  <c:v>3.1213760375976602E-3</c:v>
                </c:pt>
                <c:pt idx="215">
                  <c:v>3.5796165466308598E-3</c:v>
                </c:pt>
                <c:pt idx="216">
                  <c:v>4.1551589965820304E-3</c:v>
                </c:pt>
                <c:pt idx="217">
                  <c:v>2.8014183044433598E-3</c:v>
                </c:pt>
                <c:pt idx="218">
                  <c:v>2.1305084228515599E-3</c:v>
                </c:pt>
                <c:pt idx="219">
                  <c:v>2.3908615112304701E-3</c:v>
                </c:pt>
                <c:pt idx="220">
                  <c:v>1.91640853881836E-3</c:v>
                </c:pt>
                <c:pt idx="221">
                  <c:v>1.5668869018554701E-3</c:v>
                </c:pt>
                <c:pt idx="222">
                  <c:v>1.9626617431640599E-3</c:v>
                </c:pt>
                <c:pt idx="223">
                  <c:v>2.6211738586425799E-3</c:v>
                </c:pt>
                <c:pt idx="224">
                  <c:v>1.21688842773438E-3</c:v>
                </c:pt>
                <c:pt idx="225">
                  <c:v>1.72567367553711E-3</c:v>
                </c:pt>
                <c:pt idx="226">
                  <c:v>2.4304389953613299E-3</c:v>
                </c:pt>
                <c:pt idx="227">
                  <c:v>1.5101432800292999E-3</c:v>
                </c:pt>
                <c:pt idx="228">
                  <c:v>1.3418197631836E-3</c:v>
                </c:pt>
                <c:pt idx="229">
                  <c:v>9.3936920166015598E-5</c:v>
                </c:pt>
                <c:pt idx="230">
                  <c:v>5.5885314941406304E-4</c:v>
                </c:pt>
                <c:pt idx="231">
                  <c:v>1.21307373046875E-3</c:v>
                </c:pt>
                <c:pt idx="232">
                  <c:v>1.19686126708985E-4</c:v>
                </c:pt>
                <c:pt idx="233">
                  <c:v>5.8603286743164095E-4</c:v>
                </c:pt>
                <c:pt idx="234">
                  <c:v>-3.9434432983398503E-4</c:v>
                </c:pt>
                <c:pt idx="235">
                  <c:v>-1.5954971313476599E-3</c:v>
                </c:pt>
                <c:pt idx="236">
                  <c:v>-1.4896392822265599E-3</c:v>
                </c:pt>
                <c:pt idx="237">
                  <c:v>-2.3794174194336E-4</c:v>
                </c:pt>
                <c:pt idx="238">
                  <c:v>-1.30844116210938E-3</c:v>
                </c:pt>
                <c:pt idx="239">
                  <c:v>-2.5448799133300799E-3</c:v>
                </c:pt>
                <c:pt idx="240">
                  <c:v>-2.12860107421875E-3</c:v>
                </c:pt>
                <c:pt idx="241">
                  <c:v>-2.2807121276855499E-3</c:v>
                </c:pt>
                <c:pt idx="242">
                  <c:v>-2.8691291809082101E-3</c:v>
                </c:pt>
                <c:pt idx="243">
                  <c:v>-2.5882720947265599E-3</c:v>
                </c:pt>
                <c:pt idx="244">
                  <c:v>-1.9636154174804701E-3</c:v>
                </c:pt>
                <c:pt idx="245">
                  <c:v>-3.86810302734375E-3</c:v>
                </c:pt>
                <c:pt idx="246">
                  <c:v>-3.6358833312988299E-3</c:v>
                </c:pt>
                <c:pt idx="247">
                  <c:v>-3.5829544067382799E-3</c:v>
                </c:pt>
                <c:pt idx="248">
                  <c:v>-3.8037300109863299E-3</c:v>
                </c:pt>
                <c:pt idx="249">
                  <c:v>-4.0121078491210998E-3</c:v>
                </c:pt>
                <c:pt idx="250">
                  <c:v>-4.0602684020996102E-3</c:v>
                </c:pt>
                <c:pt idx="251">
                  <c:v>-3.1800270080566402E-3</c:v>
                </c:pt>
                <c:pt idx="252">
                  <c:v>-3.8919448852539102E-3</c:v>
                </c:pt>
                <c:pt idx="253">
                  <c:v>-5.2337646484375E-3</c:v>
                </c:pt>
                <c:pt idx="254">
                  <c:v>-4.5871734619140599E-3</c:v>
                </c:pt>
                <c:pt idx="255">
                  <c:v>-4.4207572937011701E-3</c:v>
                </c:pt>
                <c:pt idx="256">
                  <c:v>-4.7907829284668003E-3</c:v>
                </c:pt>
                <c:pt idx="257">
                  <c:v>-5.47266006469727E-3</c:v>
                </c:pt>
                <c:pt idx="258">
                  <c:v>-5.5146217346191398E-3</c:v>
                </c:pt>
                <c:pt idx="259">
                  <c:v>-5.02252578735352E-3</c:v>
                </c:pt>
                <c:pt idx="260">
                  <c:v>-5.2299499511718802E-3</c:v>
                </c:pt>
                <c:pt idx="261">
                  <c:v>-5.9242248535156302E-3</c:v>
                </c:pt>
                <c:pt idx="262">
                  <c:v>-6.0091018676757804E-3</c:v>
                </c:pt>
                <c:pt idx="263">
                  <c:v>-5.9986114501953203E-3</c:v>
                </c:pt>
                <c:pt idx="264">
                  <c:v>-5.74493408203125E-3</c:v>
                </c:pt>
                <c:pt idx="265">
                  <c:v>-6.1383247375488299E-3</c:v>
                </c:pt>
                <c:pt idx="266">
                  <c:v>-6.1383247375488299E-3</c:v>
                </c:pt>
                <c:pt idx="267">
                  <c:v>-5.6390762329101597E-3</c:v>
                </c:pt>
                <c:pt idx="268">
                  <c:v>-5.6586265563964896E-3</c:v>
                </c:pt>
                <c:pt idx="269">
                  <c:v>-6.9952011108398498E-3</c:v>
                </c:pt>
                <c:pt idx="270">
                  <c:v>-7.6975822448730503E-3</c:v>
                </c:pt>
                <c:pt idx="271">
                  <c:v>-7.3385238647460998E-3</c:v>
                </c:pt>
                <c:pt idx="272">
                  <c:v>-7.0629119873046901E-3</c:v>
                </c:pt>
                <c:pt idx="273">
                  <c:v>-5.7735443115234401E-3</c:v>
                </c:pt>
                <c:pt idx="274">
                  <c:v>-7.5345039367675799E-3</c:v>
                </c:pt>
                <c:pt idx="275">
                  <c:v>-7.8992843627929705E-3</c:v>
                </c:pt>
                <c:pt idx="276">
                  <c:v>-8.1782341003418003E-3</c:v>
                </c:pt>
                <c:pt idx="277">
                  <c:v>-8.1973075866699201E-3</c:v>
                </c:pt>
                <c:pt idx="278">
                  <c:v>-8.2802772521972708E-3</c:v>
                </c:pt>
                <c:pt idx="279">
                  <c:v>-8.9855194091796892E-3</c:v>
                </c:pt>
                <c:pt idx="280">
                  <c:v>-9.3169212341308594E-3</c:v>
                </c:pt>
                <c:pt idx="281">
                  <c:v>-9.0246200561523507E-3</c:v>
                </c:pt>
                <c:pt idx="282">
                  <c:v>-8.8715553283691406E-3</c:v>
                </c:pt>
                <c:pt idx="283">
                  <c:v>-9.2034339904785208E-3</c:v>
                </c:pt>
                <c:pt idx="284">
                  <c:v>-1.0043621063232399E-2</c:v>
                </c:pt>
                <c:pt idx="285">
                  <c:v>-1.01251602172852E-2</c:v>
                </c:pt>
                <c:pt idx="286">
                  <c:v>-1.0178565979003899E-2</c:v>
                </c:pt>
                <c:pt idx="287">
                  <c:v>-1.0357379913330101E-2</c:v>
                </c:pt>
                <c:pt idx="288">
                  <c:v>-9.9887847900390608E-3</c:v>
                </c:pt>
                <c:pt idx="289">
                  <c:v>-1.0649204254150399E-2</c:v>
                </c:pt>
                <c:pt idx="290">
                  <c:v>-1.0782241821289101E-2</c:v>
                </c:pt>
                <c:pt idx="291">
                  <c:v>-1.08771324157715E-2</c:v>
                </c:pt>
                <c:pt idx="292">
                  <c:v>-1.12814903259278E-2</c:v>
                </c:pt>
                <c:pt idx="293">
                  <c:v>-1.1038780212402399E-2</c:v>
                </c:pt>
                <c:pt idx="294">
                  <c:v>-1.1354923248291E-2</c:v>
                </c:pt>
                <c:pt idx="295">
                  <c:v>-9.5572471618652396E-3</c:v>
                </c:pt>
                <c:pt idx="296">
                  <c:v>-7.8096389770507804E-3</c:v>
                </c:pt>
                <c:pt idx="297">
                  <c:v>-1.17778778076172E-2</c:v>
                </c:pt>
                <c:pt idx="298">
                  <c:v>-1.3190746307373101E-2</c:v>
                </c:pt>
                <c:pt idx="299">
                  <c:v>-1.19891166687012E-2</c:v>
                </c:pt>
                <c:pt idx="300">
                  <c:v>-1.1559009552002E-2</c:v>
                </c:pt>
                <c:pt idx="301">
                  <c:v>-1.2061119079589899E-2</c:v>
                </c:pt>
                <c:pt idx="302">
                  <c:v>-1.20911598205567E-2</c:v>
                </c:pt>
                <c:pt idx="303">
                  <c:v>-1.129150390625E-2</c:v>
                </c:pt>
                <c:pt idx="304">
                  <c:v>-1.2314796447753899E-2</c:v>
                </c:pt>
                <c:pt idx="305">
                  <c:v>-1.27391815185547E-2</c:v>
                </c:pt>
                <c:pt idx="306">
                  <c:v>-1.24435424804688E-2</c:v>
                </c:pt>
                <c:pt idx="307">
                  <c:v>-1.23043060302735E-2</c:v>
                </c:pt>
                <c:pt idx="308">
                  <c:v>-1.2264251708984399E-2</c:v>
                </c:pt>
                <c:pt idx="309">
                  <c:v>-1.2175083160400399E-2</c:v>
                </c:pt>
                <c:pt idx="310">
                  <c:v>-1.24468803405762E-2</c:v>
                </c:pt>
                <c:pt idx="311">
                  <c:v>-1.2103557586669899E-2</c:v>
                </c:pt>
                <c:pt idx="312">
                  <c:v>-1.2260913848877E-2</c:v>
                </c:pt>
                <c:pt idx="313">
                  <c:v>-1.2310028076171899E-2</c:v>
                </c:pt>
                <c:pt idx="314">
                  <c:v>-1.23319625854492E-2</c:v>
                </c:pt>
                <c:pt idx="315">
                  <c:v>-1.20015144348145E-2</c:v>
                </c:pt>
                <c:pt idx="316">
                  <c:v>-1.19991302490235E-2</c:v>
                </c:pt>
                <c:pt idx="317">
                  <c:v>-1.18813514709473E-2</c:v>
                </c:pt>
                <c:pt idx="318">
                  <c:v>-1.1935710906982399E-2</c:v>
                </c:pt>
                <c:pt idx="319">
                  <c:v>-1.1905193328857399E-2</c:v>
                </c:pt>
                <c:pt idx="320">
                  <c:v>-1.19318962097168E-2</c:v>
                </c:pt>
                <c:pt idx="321">
                  <c:v>-1.16024017333985E-2</c:v>
                </c:pt>
                <c:pt idx="322">
                  <c:v>-1.1594295501709E-2</c:v>
                </c:pt>
                <c:pt idx="323">
                  <c:v>-1.1702537536621101E-2</c:v>
                </c:pt>
                <c:pt idx="324">
                  <c:v>-1.1682510375976601E-2</c:v>
                </c:pt>
                <c:pt idx="325">
                  <c:v>-1.1505126953125E-2</c:v>
                </c:pt>
                <c:pt idx="326">
                  <c:v>-1.15418434143067E-2</c:v>
                </c:pt>
                <c:pt idx="327">
                  <c:v>-1.14879608154297E-2</c:v>
                </c:pt>
                <c:pt idx="328">
                  <c:v>-1.1384487152099601E-2</c:v>
                </c:pt>
                <c:pt idx="329">
                  <c:v>-1.14011764526367E-2</c:v>
                </c:pt>
                <c:pt idx="330">
                  <c:v>-1.12743377685547E-2</c:v>
                </c:pt>
                <c:pt idx="331">
                  <c:v>-1.1420726776123101E-2</c:v>
                </c:pt>
                <c:pt idx="332">
                  <c:v>-1.12686157226563E-2</c:v>
                </c:pt>
                <c:pt idx="333">
                  <c:v>-1.12056732177735E-2</c:v>
                </c:pt>
                <c:pt idx="334">
                  <c:v>-1.13201141357422E-2</c:v>
                </c:pt>
                <c:pt idx="335">
                  <c:v>-1.12438201904297E-2</c:v>
                </c:pt>
                <c:pt idx="336">
                  <c:v>-1.10254287719727E-2</c:v>
                </c:pt>
                <c:pt idx="337">
                  <c:v>-1.10535621643067E-2</c:v>
                </c:pt>
                <c:pt idx="338">
                  <c:v>-1.1203765869140601E-2</c:v>
                </c:pt>
                <c:pt idx="339">
                  <c:v>-1.11956596374512E-2</c:v>
                </c:pt>
                <c:pt idx="340">
                  <c:v>-1.1264324188232399E-2</c:v>
                </c:pt>
                <c:pt idx="341">
                  <c:v>-1.1536598205566399E-2</c:v>
                </c:pt>
                <c:pt idx="342">
                  <c:v>-1.1226654052734399E-2</c:v>
                </c:pt>
                <c:pt idx="343">
                  <c:v>-1.1284351348877E-2</c:v>
                </c:pt>
                <c:pt idx="344">
                  <c:v>-1.11541748046875E-2</c:v>
                </c:pt>
                <c:pt idx="345">
                  <c:v>-1.1155605316162101E-2</c:v>
                </c:pt>
                <c:pt idx="346">
                  <c:v>-1.1328697204589899E-2</c:v>
                </c:pt>
                <c:pt idx="347">
                  <c:v>-1.1430263519287101E-2</c:v>
                </c:pt>
                <c:pt idx="348">
                  <c:v>-1.1295318603515601E-2</c:v>
                </c:pt>
                <c:pt idx="349">
                  <c:v>-1.1247158050537101E-2</c:v>
                </c:pt>
                <c:pt idx="350">
                  <c:v>-1.1501789093017601E-2</c:v>
                </c:pt>
                <c:pt idx="351">
                  <c:v>-1.1508464813232399E-2</c:v>
                </c:pt>
                <c:pt idx="352">
                  <c:v>-1.12533569335938E-2</c:v>
                </c:pt>
                <c:pt idx="353">
                  <c:v>-1.13849639892578E-2</c:v>
                </c:pt>
                <c:pt idx="354">
                  <c:v>-1.15156173706055E-2</c:v>
                </c:pt>
                <c:pt idx="355">
                  <c:v>-1.15022659301758E-2</c:v>
                </c:pt>
                <c:pt idx="356">
                  <c:v>-1.15399360656738E-2</c:v>
                </c:pt>
                <c:pt idx="357">
                  <c:v>-1.14316940307617E-2</c:v>
                </c:pt>
                <c:pt idx="358">
                  <c:v>-1.1456012725830101E-2</c:v>
                </c:pt>
                <c:pt idx="359">
                  <c:v>-1.14340782165528E-2</c:v>
                </c:pt>
                <c:pt idx="360">
                  <c:v>-1.1472225189209E-2</c:v>
                </c:pt>
                <c:pt idx="361">
                  <c:v>-1.14412307739258E-2</c:v>
                </c:pt>
                <c:pt idx="362">
                  <c:v>-1.1563777923584E-2</c:v>
                </c:pt>
                <c:pt idx="363">
                  <c:v>-1.1399269104003899E-2</c:v>
                </c:pt>
                <c:pt idx="364">
                  <c:v>-1.1432170867919899E-2</c:v>
                </c:pt>
                <c:pt idx="365">
                  <c:v>-1.1380672454834E-2</c:v>
                </c:pt>
                <c:pt idx="366">
                  <c:v>-1.1443138122558601E-2</c:v>
                </c:pt>
                <c:pt idx="367">
                  <c:v>-1.1373519897461E-2</c:v>
                </c:pt>
                <c:pt idx="368">
                  <c:v>-1.14216804504395E-2</c:v>
                </c:pt>
                <c:pt idx="369">
                  <c:v>-1.1308193206787101E-2</c:v>
                </c:pt>
                <c:pt idx="370">
                  <c:v>-1.12004280090332E-2</c:v>
                </c:pt>
                <c:pt idx="371">
                  <c:v>-1.12805366516113E-2</c:v>
                </c:pt>
                <c:pt idx="372">
                  <c:v>-1.11207962036133E-2</c:v>
                </c:pt>
                <c:pt idx="373">
                  <c:v>-1.11165046691895E-2</c:v>
                </c:pt>
                <c:pt idx="374">
                  <c:v>-1.10249519348145E-2</c:v>
                </c:pt>
                <c:pt idx="375">
                  <c:v>-1.10254287719727E-2</c:v>
                </c:pt>
                <c:pt idx="376">
                  <c:v>-1.0981559753418E-2</c:v>
                </c:pt>
                <c:pt idx="377">
                  <c:v>-1.08318328857422E-2</c:v>
                </c:pt>
                <c:pt idx="378">
                  <c:v>-1.06887817382813E-2</c:v>
                </c:pt>
                <c:pt idx="379">
                  <c:v>-1.0306358337402399E-2</c:v>
                </c:pt>
                <c:pt idx="380">
                  <c:v>-1.03716850280762E-2</c:v>
                </c:pt>
                <c:pt idx="381">
                  <c:v>-1.06430053710938E-2</c:v>
                </c:pt>
                <c:pt idx="382">
                  <c:v>-1.03583335876465E-2</c:v>
                </c:pt>
                <c:pt idx="383">
                  <c:v>-1.0154247283935601E-2</c:v>
                </c:pt>
                <c:pt idx="384">
                  <c:v>-1.00445747375488E-2</c:v>
                </c:pt>
                <c:pt idx="385">
                  <c:v>-1.0211467742919899E-2</c:v>
                </c:pt>
                <c:pt idx="386">
                  <c:v>-9.6783638000488299E-3</c:v>
                </c:pt>
                <c:pt idx="387">
                  <c:v>-9.80377197265625E-3</c:v>
                </c:pt>
                <c:pt idx="388">
                  <c:v>-9.8581314086914097E-3</c:v>
                </c:pt>
                <c:pt idx="389">
                  <c:v>-9.70458984375E-3</c:v>
                </c:pt>
                <c:pt idx="390">
                  <c:v>-9.1929435729980503E-3</c:v>
                </c:pt>
                <c:pt idx="391">
                  <c:v>-9.2186927795410208E-3</c:v>
                </c:pt>
                <c:pt idx="392">
                  <c:v>-8.9988708496093802E-3</c:v>
                </c:pt>
                <c:pt idx="393">
                  <c:v>-1.0167121887207101E-2</c:v>
                </c:pt>
                <c:pt idx="394">
                  <c:v>-9.3083381652832101E-3</c:v>
                </c:pt>
                <c:pt idx="395">
                  <c:v>-9.4356536865234392E-3</c:v>
                </c:pt>
                <c:pt idx="396">
                  <c:v>-9.4780921936035208E-3</c:v>
                </c:pt>
                <c:pt idx="397">
                  <c:v>-9.1838836669921892E-3</c:v>
                </c:pt>
                <c:pt idx="398">
                  <c:v>-8.8567733764648507E-3</c:v>
                </c:pt>
                <c:pt idx="399">
                  <c:v>-9.1376304626464896E-3</c:v>
                </c:pt>
                <c:pt idx="400">
                  <c:v>-9.8447799682617205E-3</c:v>
                </c:pt>
                <c:pt idx="401">
                  <c:v>-9.2754364013671892E-3</c:v>
                </c:pt>
                <c:pt idx="402">
                  <c:v>-9.1052055358886701E-3</c:v>
                </c:pt>
                <c:pt idx="403">
                  <c:v>-8.9087486267089896E-3</c:v>
                </c:pt>
                <c:pt idx="404">
                  <c:v>-8.8467597961425799E-3</c:v>
                </c:pt>
                <c:pt idx="405">
                  <c:v>-8.697509765625E-3</c:v>
                </c:pt>
                <c:pt idx="406">
                  <c:v>-8.8472366333007795E-3</c:v>
                </c:pt>
                <c:pt idx="407">
                  <c:v>-8.7146759033203108E-3</c:v>
                </c:pt>
                <c:pt idx="408">
                  <c:v>-8.8043212890625E-3</c:v>
                </c:pt>
                <c:pt idx="409">
                  <c:v>-8.9149475097656302E-3</c:v>
                </c:pt>
                <c:pt idx="410">
                  <c:v>-8.8219642639160208E-3</c:v>
                </c:pt>
                <c:pt idx="411">
                  <c:v>-8.5396766662597708E-3</c:v>
                </c:pt>
                <c:pt idx="412">
                  <c:v>-8.3117485046386701E-3</c:v>
                </c:pt>
                <c:pt idx="413">
                  <c:v>-8.1691741943359392E-3</c:v>
                </c:pt>
                <c:pt idx="414">
                  <c:v>-8.6359977722168003E-3</c:v>
                </c:pt>
                <c:pt idx="415">
                  <c:v>-8.7099075317382795E-3</c:v>
                </c:pt>
                <c:pt idx="416">
                  <c:v>-8.39996337890625E-3</c:v>
                </c:pt>
                <c:pt idx="417">
                  <c:v>-8.3866119384765608E-3</c:v>
                </c:pt>
                <c:pt idx="418">
                  <c:v>-8.3794593811035208E-3</c:v>
                </c:pt>
                <c:pt idx="419">
                  <c:v>-8.3761215209961007E-3</c:v>
                </c:pt>
                <c:pt idx="420">
                  <c:v>-8.3556175231933594E-3</c:v>
                </c:pt>
                <c:pt idx="421">
                  <c:v>-8.3289146423339896E-3</c:v>
                </c:pt>
                <c:pt idx="422">
                  <c:v>-8.0685615539550799E-3</c:v>
                </c:pt>
                <c:pt idx="423">
                  <c:v>-8.1548690795898507E-3</c:v>
                </c:pt>
                <c:pt idx="424">
                  <c:v>-8.1439018249511701E-3</c:v>
                </c:pt>
                <c:pt idx="425">
                  <c:v>-8.3827972412109392E-3</c:v>
                </c:pt>
                <c:pt idx="426">
                  <c:v>-8.2273483276367205E-3</c:v>
                </c:pt>
                <c:pt idx="427">
                  <c:v>-8.2435607910156302E-3</c:v>
                </c:pt>
                <c:pt idx="428">
                  <c:v>-8.3036422729492205E-3</c:v>
                </c:pt>
                <c:pt idx="429">
                  <c:v>-8.23974609375E-3</c:v>
                </c:pt>
                <c:pt idx="430">
                  <c:v>-7.8921318054199201E-3</c:v>
                </c:pt>
                <c:pt idx="431">
                  <c:v>-8.0614089965820295E-3</c:v>
                </c:pt>
                <c:pt idx="432">
                  <c:v>-7.6079368591308602E-3</c:v>
                </c:pt>
                <c:pt idx="433">
                  <c:v>-6.9999694824218802E-3</c:v>
                </c:pt>
                <c:pt idx="434">
                  <c:v>-6.1149597167968802E-3</c:v>
                </c:pt>
                <c:pt idx="435">
                  <c:v>-6.0238838195800799E-3</c:v>
                </c:pt>
                <c:pt idx="436">
                  <c:v>-6.7653656005859401E-3</c:v>
                </c:pt>
                <c:pt idx="437">
                  <c:v>-6.9937705993652396E-3</c:v>
                </c:pt>
                <c:pt idx="438">
                  <c:v>-8.3804130554199201E-3</c:v>
                </c:pt>
                <c:pt idx="439">
                  <c:v>-1.18885040283203E-2</c:v>
                </c:pt>
                <c:pt idx="440">
                  <c:v>-1.34248733520508E-2</c:v>
                </c:pt>
                <c:pt idx="441">
                  <c:v>-1.1638641357421899E-2</c:v>
                </c:pt>
                <c:pt idx="442">
                  <c:v>-1.0633945465087899E-2</c:v>
                </c:pt>
                <c:pt idx="443">
                  <c:v>-1.0220050811767601E-2</c:v>
                </c:pt>
                <c:pt idx="444">
                  <c:v>-8.3408355712890608E-3</c:v>
                </c:pt>
                <c:pt idx="445">
                  <c:v>-6.2389373779296901E-3</c:v>
                </c:pt>
                <c:pt idx="446">
                  <c:v>-6.1769485473632804E-3</c:v>
                </c:pt>
                <c:pt idx="447">
                  <c:v>-6.9355964660644601E-3</c:v>
                </c:pt>
                <c:pt idx="448">
                  <c:v>-7.5035095214843802E-3</c:v>
                </c:pt>
                <c:pt idx="449">
                  <c:v>-7.9803466796875E-3</c:v>
                </c:pt>
                <c:pt idx="450">
                  <c:v>-8.0542564392089896E-3</c:v>
                </c:pt>
                <c:pt idx="451">
                  <c:v>-8.18634033203125E-3</c:v>
                </c:pt>
                <c:pt idx="452">
                  <c:v>-8.29315185546875E-3</c:v>
                </c:pt>
                <c:pt idx="453">
                  <c:v>-8.2879066467285208E-3</c:v>
                </c:pt>
                <c:pt idx="454">
                  <c:v>-8.1815719604492205E-3</c:v>
                </c:pt>
                <c:pt idx="455">
                  <c:v>-8.3479881286621094E-3</c:v>
                </c:pt>
                <c:pt idx="456">
                  <c:v>-8.3074569702148507E-3</c:v>
                </c:pt>
                <c:pt idx="457">
                  <c:v>-8.2740783691406302E-3</c:v>
                </c:pt>
                <c:pt idx="458">
                  <c:v>-8.3479881286621094E-3</c:v>
                </c:pt>
                <c:pt idx="459">
                  <c:v>-8.3708763122558594E-3</c:v>
                </c:pt>
                <c:pt idx="460">
                  <c:v>-8.2831382751464896E-3</c:v>
                </c:pt>
                <c:pt idx="461">
                  <c:v>-8.3098411560058594E-3</c:v>
                </c:pt>
                <c:pt idx="462">
                  <c:v>-8.3522796630859392E-3</c:v>
                </c:pt>
                <c:pt idx="463">
                  <c:v>-8.33892822265625E-3</c:v>
                </c:pt>
                <c:pt idx="464">
                  <c:v>-8.2826614379882795E-3</c:v>
                </c:pt>
                <c:pt idx="465">
                  <c:v>-8.3513259887695295E-3</c:v>
                </c:pt>
                <c:pt idx="466">
                  <c:v>-4.5866966247558602E-3</c:v>
                </c:pt>
                <c:pt idx="467">
                  <c:v>-8.8181495666503906E-3</c:v>
                </c:pt>
                <c:pt idx="468">
                  <c:v>-9.4165802001953108E-3</c:v>
                </c:pt>
                <c:pt idx="469">
                  <c:v>-8.48388671875E-3</c:v>
                </c:pt>
                <c:pt idx="470">
                  <c:v>-8.5029602050781302E-3</c:v>
                </c:pt>
                <c:pt idx="471">
                  <c:v>-8.3031654357910208E-3</c:v>
                </c:pt>
                <c:pt idx="472">
                  <c:v>-8.3169937133789097E-3</c:v>
                </c:pt>
                <c:pt idx="473">
                  <c:v>-8.3723068237304705E-3</c:v>
                </c:pt>
                <c:pt idx="474">
                  <c:v>-8.4147453308105503E-3</c:v>
                </c:pt>
                <c:pt idx="475">
                  <c:v>-8.3880424499511701E-3</c:v>
                </c:pt>
                <c:pt idx="476">
                  <c:v>-8.3575248718261701E-3</c:v>
                </c:pt>
                <c:pt idx="477">
                  <c:v>-8.2974433898925799E-3</c:v>
                </c:pt>
                <c:pt idx="478">
                  <c:v>-8.3580017089843802E-3</c:v>
                </c:pt>
                <c:pt idx="479">
                  <c:v>-8.3060264587402396E-3</c:v>
                </c:pt>
                <c:pt idx="480">
                  <c:v>-8.3842277526855503E-3</c:v>
                </c:pt>
                <c:pt idx="481">
                  <c:v>-8.2793235778808594E-3</c:v>
                </c:pt>
                <c:pt idx="482">
                  <c:v>-8.3241462707519601E-3</c:v>
                </c:pt>
                <c:pt idx="483">
                  <c:v>-8.3355903625488299E-3</c:v>
                </c:pt>
                <c:pt idx="484">
                  <c:v>-8.2521438598632795E-3</c:v>
                </c:pt>
                <c:pt idx="485">
                  <c:v>-8.2497596740722708E-3</c:v>
                </c:pt>
                <c:pt idx="486">
                  <c:v>-8.2855224609375E-3</c:v>
                </c:pt>
                <c:pt idx="487">
                  <c:v>-8.2826614379882795E-3</c:v>
                </c:pt>
                <c:pt idx="488">
                  <c:v>-8.2721710205078108E-3</c:v>
                </c:pt>
                <c:pt idx="489">
                  <c:v>-8.2077980041503906E-3</c:v>
                </c:pt>
                <c:pt idx="490">
                  <c:v>-8.2230567932128906E-3</c:v>
                </c:pt>
                <c:pt idx="491">
                  <c:v>-8.1553459167480503E-3</c:v>
                </c:pt>
                <c:pt idx="492">
                  <c:v>-8.2445144653320295E-3</c:v>
                </c:pt>
                <c:pt idx="493">
                  <c:v>-8.1868171691894601E-3</c:v>
                </c:pt>
                <c:pt idx="494">
                  <c:v>-8.1520080566406302E-3</c:v>
                </c:pt>
                <c:pt idx="495">
                  <c:v>-8.1667900085449201E-3</c:v>
                </c:pt>
                <c:pt idx="496">
                  <c:v>-8.1825256347656302E-3</c:v>
                </c:pt>
                <c:pt idx="497">
                  <c:v>-8.1229209899902396E-3</c:v>
                </c:pt>
                <c:pt idx="498">
                  <c:v>-8.0900192260742205E-3</c:v>
                </c:pt>
                <c:pt idx="499">
                  <c:v>-8.1491470336914097E-3</c:v>
                </c:pt>
                <c:pt idx="500">
                  <c:v>-8.1624984741211007E-3</c:v>
                </c:pt>
                <c:pt idx="501">
                  <c:v>-8.0614089965820295E-3</c:v>
                </c:pt>
                <c:pt idx="502">
                  <c:v>-8.1844329833984392E-3</c:v>
                </c:pt>
                <c:pt idx="503">
                  <c:v>-8.0485343933105503E-3</c:v>
                </c:pt>
                <c:pt idx="504">
                  <c:v>-8.1210136413574201E-3</c:v>
                </c:pt>
                <c:pt idx="505">
                  <c:v>-8.1057548522949201E-3</c:v>
                </c:pt>
                <c:pt idx="506">
                  <c:v>-8.1453323364257795E-3</c:v>
                </c:pt>
                <c:pt idx="507">
                  <c:v>-8.0943107604980503E-3</c:v>
                </c:pt>
                <c:pt idx="508">
                  <c:v>-8.0537796020507795E-3</c:v>
                </c:pt>
                <c:pt idx="509">
                  <c:v>-8.0313682556152396E-3</c:v>
                </c:pt>
                <c:pt idx="510">
                  <c:v>-8.0685615539550799E-3</c:v>
                </c:pt>
                <c:pt idx="511">
                  <c:v>-8.0633163452148507E-3</c:v>
                </c:pt>
                <c:pt idx="512">
                  <c:v>-8.1057548522949201E-3</c:v>
                </c:pt>
                <c:pt idx="513">
                  <c:v>-8.1019401550293003E-3</c:v>
                </c:pt>
                <c:pt idx="514">
                  <c:v>-8.06427001953125E-3</c:v>
                </c:pt>
                <c:pt idx="515">
                  <c:v>-8.0041885375976597E-3</c:v>
                </c:pt>
                <c:pt idx="516">
                  <c:v>-7.9870223999023507E-3</c:v>
                </c:pt>
                <c:pt idx="517">
                  <c:v>-8.0180168151855503E-3</c:v>
                </c:pt>
                <c:pt idx="518">
                  <c:v>-8.0709457397461007E-3</c:v>
                </c:pt>
                <c:pt idx="519">
                  <c:v>-8.0547332763671892E-3</c:v>
                </c:pt>
                <c:pt idx="520">
                  <c:v>-8.087158203125E-3</c:v>
                </c:pt>
                <c:pt idx="521">
                  <c:v>-8.0118179321289097E-3</c:v>
                </c:pt>
                <c:pt idx="522">
                  <c:v>-8.0866813659668003E-3</c:v>
                </c:pt>
                <c:pt idx="523">
                  <c:v>-8.0904960632324201E-3</c:v>
                </c:pt>
                <c:pt idx="524">
                  <c:v>-8.0847740173339896E-3</c:v>
                </c:pt>
                <c:pt idx="525">
                  <c:v>-8.0523490905761701E-3</c:v>
                </c:pt>
                <c:pt idx="526">
                  <c:v>-8.0809593200683594E-3</c:v>
                </c:pt>
                <c:pt idx="527">
                  <c:v>-8.0380439758300799E-3</c:v>
                </c:pt>
                <c:pt idx="528">
                  <c:v>-8.1019401550293003E-3</c:v>
                </c:pt>
                <c:pt idx="529">
                  <c:v>-8.1677436828613299E-3</c:v>
                </c:pt>
                <c:pt idx="530">
                  <c:v>-8.0494880676269601E-3</c:v>
                </c:pt>
                <c:pt idx="531">
                  <c:v>-8.0757141113281302E-3</c:v>
                </c:pt>
                <c:pt idx="532">
                  <c:v>-8.0542564392089896E-3</c:v>
                </c:pt>
                <c:pt idx="533">
                  <c:v>-8.0418586730957101E-3</c:v>
                </c:pt>
                <c:pt idx="534">
                  <c:v>-8.0623626708984392E-3</c:v>
                </c:pt>
                <c:pt idx="535">
                  <c:v>-8.0876350402832101E-3</c:v>
                </c:pt>
                <c:pt idx="536">
                  <c:v>-8.0399513244628906E-3</c:v>
                </c:pt>
                <c:pt idx="537">
                  <c:v>-8.0809593200683594E-3</c:v>
                </c:pt>
                <c:pt idx="538">
                  <c:v>-8.1224441528320295E-3</c:v>
                </c:pt>
                <c:pt idx="539">
                  <c:v>-8.0218315124511701E-3</c:v>
                </c:pt>
                <c:pt idx="540">
                  <c:v>-7.9789161682128906E-3</c:v>
                </c:pt>
                <c:pt idx="541">
                  <c:v>-8.0575942993164097E-3</c:v>
                </c:pt>
                <c:pt idx="542">
                  <c:v>-7.9989433288574201E-3</c:v>
                </c:pt>
                <c:pt idx="543">
                  <c:v>-8.0618858337402396E-3</c:v>
                </c:pt>
                <c:pt idx="544">
                  <c:v>-8.0327987670898507E-3</c:v>
                </c:pt>
                <c:pt idx="545">
                  <c:v>-8.0466270446777396E-3</c:v>
                </c:pt>
                <c:pt idx="546">
                  <c:v>-8.0323219299316406E-3</c:v>
                </c:pt>
                <c:pt idx="547">
                  <c:v>-8.0604553222656302E-3</c:v>
                </c:pt>
                <c:pt idx="548">
                  <c:v>-7.9851150512695295E-3</c:v>
                </c:pt>
                <c:pt idx="549">
                  <c:v>-7.9793930053711007E-3</c:v>
                </c:pt>
                <c:pt idx="550">
                  <c:v>-8.0175399780273507E-3</c:v>
                </c:pt>
                <c:pt idx="551">
                  <c:v>-7.8969001770019601E-3</c:v>
                </c:pt>
                <c:pt idx="552">
                  <c:v>-7.9159736633300799E-3</c:v>
                </c:pt>
                <c:pt idx="553">
                  <c:v>-8.0003738403320295E-3</c:v>
                </c:pt>
                <c:pt idx="554">
                  <c:v>-7.965087890625E-3</c:v>
                </c:pt>
                <c:pt idx="555">
                  <c:v>-7.9264640808105503E-3</c:v>
                </c:pt>
                <c:pt idx="556">
                  <c:v>-7.9565048217773507E-3</c:v>
                </c:pt>
                <c:pt idx="557">
                  <c:v>-7.8845024108886701E-3</c:v>
                </c:pt>
                <c:pt idx="558">
                  <c:v>-7.9693794250488299E-3</c:v>
                </c:pt>
                <c:pt idx="559">
                  <c:v>-7.9212188720703194E-3</c:v>
                </c:pt>
                <c:pt idx="560">
                  <c:v>-7.9407691955566406E-3</c:v>
                </c:pt>
                <c:pt idx="561">
                  <c:v>-7.8973770141601597E-3</c:v>
                </c:pt>
                <c:pt idx="562">
                  <c:v>-7.9059600830078194E-3</c:v>
                </c:pt>
                <c:pt idx="563">
                  <c:v>-7.9202651977539097E-3</c:v>
                </c:pt>
                <c:pt idx="564">
                  <c:v>-7.9622268676757795E-3</c:v>
                </c:pt>
                <c:pt idx="565">
                  <c:v>-7.9030990600586007E-3</c:v>
                </c:pt>
                <c:pt idx="566">
                  <c:v>-7.8387260437011701E-3</c:v>
                </c:pt>
                <c:pt idx="567">
                  <c:v>-7.9746246337890694E-3</c:v>
                </c:pt>
                <c:pt idx="568">
                  <c:v>-7.9398155212402396E-3</c:v>
                </c:pt>
                <c:pt idx="569">
                  <c:v>-7.9140663146972708E-3</c:v>
                </c:pt>
                <c:pt idx="570">
                  <c:v>-7.8363418579101597E-3</c:v>
                </c:pt>
                <c:pt idx="571">
                  <c:v>-7.8473091125488299E-3</c:v>
                </c:pt>
                <c:pt idx="572">
                  <c:v>-7.8687667846679705E-3</c:v>
                </c:pt>
                <c:pt idx="573">
                  <c:v>-7.8797340393066406E-3</c:v>
                </c:pt>
                <c:pt idx="574">
                  <c:v>-7.8806877136230503E-3</c:v>
                </c:pt>
                <c:pt idx="575">
                  <c:v>-7.7962875366210998E-3</c:v>
                </c:pt>
                <c:pt idx="576">
                  <c:v>-7.7271461486816398E-3</c:v>
                </c:pt>
                <c:pt idx="577">
                  <c:v>-7.7300071716308602E-3</c:v>
                </c:pt>
                <c:pt idx="578">
                  <c:v>-7.7748298645019601E-3</c:v>
                </c:pt>
                <c:pt idx="579">
                  <c:v>-7.7338218688964896E-3</c:v>
                </c:pt>
                <c:pt idx="580">
                  <c:v>-7.6894760131835998E-3</c:v>
                </c:pt>
                <c:pt idx="581">
                  <c:v>-7.5387954711914097E-3</c:v>
                </c:pt>
                <c:pt idx="582">
                  <c:v>-7.5907707214355503E-3</c:v>
                </c:pt>
                <c:pt idx="583">
                  <c:v>-7.5674057006835998E-3</c:v>
                </c:pt>
                <c:pt idx="584">
                  <c:v>-7.5888633728027396E-3</c:v>
                </c:pt>
                <c:pt idx="585">
                  <c:v>-7.5764656066894601E-3</c:v>
                </c:pt>
                <c:pt idx="586">
                  <c:v>-7.5879096984863299E-3</c:v>
                </c:pt>
                <c:pt idx="587">
                  <c:v>-7.5836181640625E-3</c:v>
                </c:pt>
                <c:pt idx="588">
                  <c:v>-7.54785537719727E-3</c:v>
                </c:pt>
                <c:pt idx="589">
                  <c:v>-7.5540542602539097E-3</c:v>
                </c:pt>
                <c:pt idx="590">
                  <c:v>-7.5430870056152396E-3</c:v>
                </c:pt>
                <c:pt idx="591">
                  <c:v>-7.4782371520996102E-3</c:v>
                </c:pt>
                <c:pt idx="592">
                  <c:v>-7.4872970581054696E-3</c:v>
                </c:pt>
                <c:pt idx="593">
                  <c:v>-7.4462890625E-3</c:v>
                </c:pt>
                <c:pt idx="594">
                  <c:v>-7.4963569641113299E-3</c:v>
                </c:pt>
                <c:pt idx="595">
                  <c:v>-7.4400901794433602E-3</c:v>
                </c:pt>
                <c:pt idx="596">
                  <c:v>-7.4195861816406302E-3</c:v>
                </c:pt>
                <c:pt idx="597">
                  <c:v>-7.3618888854980503E-3</c:v>
                </c:pt>
                <c:pt idx="598">
                  <c:v>-7.4090957641601597E-3</c:v>
                </c:pt>
                <c:pt idx="599">
                  <c:v>-7.4014663696289097E-3</c:v>
                </c:pt>
                <c:pt idx="600">
                  <c:v>-7.3857307434082101E-3</c:v>
                </c:pt>
                <c:pt idx="601">
                  <c:v>-7.4129104614257804E-3</c:v>
                </c:pt>
                <c:pt idx="602">
                  <c:v>-7.3976516723632804E-3</c:v>
                </c:pt>
                <c:pt idx="603">
                  <c:v>-7.3404312133789097E-3</c:v>
                </c:pt>
                <c:pt idx="604">
                  <c:v>-7.34710693359375E-3</c:v>
                </c:pt>
                <c:pt idx="605">
                  <c:v>-7.3537826538085998E-3</c:v>
                </c:pt>
                <c:pt idx="606">
                  <c:v>-7.2550773620605503E-3</c:v>
                </c:pt>
                <c:pt idx="607">
                  <c:v>-7.3218345642089896E-3</c:v>
                </c:pt>
                <c:pt idx="608">
                  <c:v>-7.3213577270507804E-3</c:v>
                </c:pt>
                <c:pt idx="609">
                  <c:v>-7.3251724243164097E-3</c:v>
                </c:pt>
                <c:pt idx="610">
                  <c:v>-7.2951316833496102E-3</c:v>
                </c:pt>
                <c:pt idx="611">
                  <c:v>-7.3099136352539097E-3</c:v>
                </c:pt>
                <c:pt idx="612">
                  <c:v>-7.2216987609863299E-3</c:v>
                </c:pt>
                <c:pt idx="613">
                  <c:v>-7.2216987609863299E-3</c:v>
                </c:pt>
                <c:pt idx="614">
                  <c:v>-7.1601867675781302E-3</c:v>
                </c:pt>
                <c:pt idx="615">
                  <c:v>-7.16400146484375E-3</c:v>
                </c:pt>
                <c:pt idx="616">
                  <c:v>-7.1830749511718802E-3</c:v>
                </c:pt>
                <c:pt idx="617">
                  <c:v>-7.1458816528320304E-3</c:v>
                </c:pt>
                <c:pt idx="618">
                  <c:v>-7.1549415588378898E-3</c:v>
                </c:pt>
                <c:pt idx="619">
                  <c:v>-7.1773529052734401E-3</c:v>
                </c:pt>
                <c:pt idx="620">
                  <c:v>-7.1163177490234401E-3</c:v>
                </c:pt>
                <c:pt idx="621">
                  <c:v>-7.1072578430175799E-3</c:v>
                </c:pt>
                <c:pt idx="622">
                  <c:v>-7.0033073425293003E-3</c:v>
                </c:pt>
                <c:pt idx="623">
                  <c:v>-7.03668594360352E-3</c:v>
                </c:pt>
                <c:pt idx="624">
                  <c:v>-6.9890022277832101E-3</c:v>
                </c:pt>
                <c:pt idx="625">
                  <c:v>-6.99853897094727E-3</c:v>
                </c:pt>
                <c:pt idx="626">
                  <c:v>-7.0490837097168003E-3</c:v>
                </c:pt>
                <c:pt idx="627">
                  <c:v>-6.9403648376464896E-3</c:v>
                </c:pt>
                <c:pt idx="628">
                  <c:v>-6.9212913513183602E-3</c:v>
                </c:pt>
                <c:pt idx="629">
                  <c:v>-6.8769454956054696E-3</c:v>
                </c:pt>
                <c:pt idx="630">
                  <c:v>-6.8955421447753898E-3</c:v>
                </c:pt>
                <c:pt idx="631">
                  <c:v>-6.9537162780761701E-3</c:v>
                </c:pt>
                <c:pt idx="632">
                  <c:v>-6.9217681884765703E-3</c:v>
                </c:pt>
                <c:pt idx="633">
                  <c:v>-6.8488121032714896E-3</c:v>
                </c:pt>
                <c:pt idx="634">
                  <c:v>-6.9231986999511701E-3</c:v>
                </c:pt>
                <c:pt idx="635">
                  <c:v>-6.7558288574218802E-3</c:v>
                </c:pt>
                <c:pt idx="636">
                  <c:v>-6.7658424377441398E-3</c:v>
                </c:pt>
                <c:pt idx="637">
                  <c:v>-6.7653656005859401E-3</c:v>
                </c:pt>
                <c:pt idx="638">
                  <c:v>-6.8473815917968802E-3</c:v>
                </c:pt>
                <c:pt idx="639">
                  <c:v>-6.7820549011230503E-3</c:v>
                </c:pt>
                <c:pt idx="640">
                  <c:v>-6.7491531372070304E-3</c:v>
                </c:pt>
                <c:pt idx="641">
                  <c:v>-6.7453384399414097E-3</c:v>
                </c:pt>
                <c:pt idx="642">
                  <c:v>-6.6580772399902396E-3</c:v>
                </c:pt>
                <c:pt idx="643">
                  <c:v>-6.6971778869628898E-3</c:v>
                </c:pt>
                <c:pt idx="644">
                  <c:v>-6.7257881164550799E-3</c:v>
                </c:pt>
                <c:pt idx="645">
                  <c:v>-6.87408447265625E-3</c:v>
                </c:pt>
                <c:pt idx="646">
                  <c:v>-6.7992210388183602E-3</c:v>
                </c:pt>
                <c:pt idx="647">
                  <c:v>-6.6838264465332101E-3</c:v>
                </c:pt>
                <c:pt idx="648">
                  <c:v>-6.5169334411621102E-3</c:v>
                </c:pt>
                <c:pt idx="649">
                  <c:v>-6.5684318542480503E-3</c:v>
                </c:pt>
                <c:pt idx="650">
                  <c:v>-6.4334869384765703E-3</c:v>
                </c:pt>
                <c:pt idx="651">
                  <c:v>-6.4616203308105503E-3</c:v>
                </c:pt>
                <c:pt idx="652">
                  <c:v>-6.4969062805175799E-3</c:v>
                </c:pt>
                <c:pt idx="653">
                  <c:v>-6.4463615417480503E-3</c:v>
                </c:pt>
                <c:pt idx="654">
                  <c:v>-6.4153671264648498E-3</c:v>
                </c:pt>
                <c:pt idx="655">
                  <c:v>-6.3738822937011701E-3</c:v>
                </c:pt>
                <c:pt idx="656">
                  <c:v>-6.3338279724121102E-3</c:v>
                </c:pt>
                <c:pt idx="657">
                  <c:v>-6.3295364379882804E-3</c:v>
                </c:pt>
                <c:pt idx="658">
                  <c:v>-6.34002685546875E-3</c:v>
                </c:pt>
                <c:pt idx="659">
                  <c:v>-6.2904357910156302E-3</c:v>
                </c:pt>
                <c:pt idx="660">
                  <c:v>-6.2837600708007804E-3</c:v>
                </c:pt>
                <c:pt idx="661">
                  <c:v>-6.2060356140136701E-3</c:v>
                </c:pt>
                <c:pt idx="662">
                  <c:v>-6.2613487243652396E-3</c:v>
                </c:pt>
                <c:pt idx="663">
                  <c:v>-6.1826705932617196E-3</c:v>
                </c:pt>
                <c:pt idx="664">
                  <c:v>-6.0935020446777396E-3</c:v>
                </c:pt>
                <c:pt idx="665">
                  <c:v>-6.0005187988281302E-3</c:v>
                </c:pt>
                <c:pt idx="666">
                  <c:v>-5.9180259704589896E-3</c:v>
                </c:pt>
                <c:pt idx="667">
                  <c:v>-5.9399604797363299E-3</c:v>
                </c:pt>
                <c:pt idx="668">
                  <c:v>-5.9504508972168003E-3</c:v>
                </c:pt>
                <c:pt idx="669">
                  <c:v>-5.88464736938477E-3</c:v>
                </c:pt>
                <c:pt idx="670">
                  <c:v>-5.78546524047852E-3</c:v>
                </c:pt>
                <c:pt idx="671">
                  <c:v>-5.8126449584960998E-3</c:v>
                </c:pt>
                <c:pt idx="672">
                  <c:v>-5.8021545410156302E-3</c:v>
                </c:pt>
                <c:pt idx="673">
                  <c:v>-5.7792663574218802E-3</c:v>
                </c:pt>
                <c:pt idx="674">
                  <c:v>-5.7964324951171901E-3</c:v>
                </c:pt>
                <c:pt idx="675">
                  <c:v>-5.7873725891113299E-3</c:v>
                </c:pt>
                <c:pt idx="676">
                  <c:v>-5.6409835815429696E-3</c:v>
                </c:pt>
                <c:pt idx="677">
                  <c:v>-5.74493408203125E-3</c:v>
                </c:pt>
                <c:pt idx="678">
                  <c:v>-5.7368278503418003E-3</c:v>
                </c:pt>
                <c:pt idx="679">
                  <c:v>-5.7439804077148498E-3</c:v>
                </c:pt>
                <c:pt idx="680">
                  <c:v>-5.6834220886230503E-3</c:v>
                </c:pt>
                <c:pt idx="681">
                  <c:v>-5.6490898132324201E-3</c:v>
                </c:pt>
                <c:pt idx="682">
                  <c:v>-5.6934356689453203E-3</c:v>
                </c:pt>
                <c:pt idx="683">
                  <c:v>-5.6924819946289097E-3</c:v>
                </c:pt>
                <c:pt idx="684">
                  <c:v>-5.7339668273925799E-3</c:v>
                </c:pt>
                <c:pt idx="685">
                  <c:v>-5.7559013366699201E-3</c:v>
                </c:pt>
                <c:pt idx="686">
                  <c:v>-5.6505203247070304E-3</c:v>
                </c:pt>
                <c:pt idx="687">
                  <c:v>-5.5875778198242196E-3</c:v>
                </c:pt>
                <c:pt idx="688">
                  <c:v>-5.6190490722656302E-3</c:v>
                </c:pt>
                <c:pt idx="689">
                  <c:v>-5.7039260864257804E-3</c:v>
                </c:pt>
                <c:pt idx="690">
                  <c:v>-5.4993629455566398E-3</c:v>
                </c:pt>
                <c:pt idx="691">
                  <c:v>-5.5294036865234401E-3</c:v>
                </c:pt>
                <c:pt idx="692">
                  <c:v>-5.5880546569824201E-3</c:v>
                </c:pt>
                <c:pt idx="693">
                  <c:v>-5.6242942810058602E-3</c:v>
                </c:pt>
                <c:pt idx="694">
                  <c:v>-5.5537223815918003E-3</c:v>
                </c:pt>
                <c:pt idx="695">
                  <c:v>-5.4717063903808602E-3</c:v>
                </c:pt>
                <c:pt idx="696">
                  <c:v>-5.3715705871582101E-3</c:v>
                </c:pt>
                <c:pt idx="697">
                  <c:v>-5.39636611938477E-3</c:v>
                </c:pt>
                <c:pt idx="698">
                  <c:v>-5.3014755249023498E-3</c:v>
                </c:pt>
                <c:pt idx="699">
                  <c:v>-5.3539276123046901E-3</c:v>
                </c:pt>
                <c:pt idx="700">
                  <c:v>-5.1646232604980503E-3</c:v>
                </c:pt>
                <c:pt idx="701">
                  <c:v>-5.2528381347656302E-3</c:v>
                </c:pt>
                <c:pt idx="702">
                  <c:v>-5.1918029785156302E-3</c:v>
                </c:pt>
                <c:pt idx="703">
                  <c:v>-5.2390098571777396E-3</c:v>
                </c:pt>
                <c:pt idx="704">
                  <c:v>-5.3019523620605503E-3</c:v>
                </c:pt>
                <c:pt idx="705">
                  <c:v>-5.4082870483398498E-3</c:v>
                </c:pt>
                <c:pt idx="706">
                  <c:v>-5.5212974548339896E-3</c:v>
                </c:pt>
                <c:pt idx="707">
                  <c:v>-5.6171417236328203E-3</c:v>
                </c:pt>
                <c:pt idx="708">
                  <c:v>-5.6934356689453203E-3</c:v>
                </c:pt>
                <c:pt idx="709">
                  <c:v>-5.7582855224609401E-3</c:v>
                </c:pt>
                <c:pt idx="710">
                  <c:v>-5.8102607727050799E-3</c:v>
                </c:pt>
                <c:pt idx="711">
                  <c:v>-5.7997703552246102E-3</c:v>
                </c:pt>
                <c:pt idx="712">
                  <c:v>-5.9251785278320304E-3</c:v>
                </c:pt>
                <c:pt idx="713">
                  <c:v>-6.0529708862304696E-3</c:v>
                </c:pt>
                <c:pt idx="714">
                  <c:v>-6.0725212097168003E-3</c:v>
                </c:pt>
                <c:pt idx="715">
                  <c:v>-6.1154365539550799E-3</c:v>
                </c:pt>
                <c:pt idx="716">
                  <c:v>-6.08301162719727E-3</c:v>
                </c:pt>
                <c:pt idx="717">
                  <c:v>-6.1140060424804696E-3</c:v>
                </c:pt>
                <c:pt idx="718">
                  <c:v>-5.9514045715332101E-3</c:v>
                </c:pt>
                <c:pt idx="719">
                  <c:v>-5.97381591796875E-3</c:v>
                </c:pt>
                <c:pt idx="720">
                  <c:v>-5.8283805847168003E-3</c:v>
                </c:pt>
                <c:pt idx="721">
                  <c:v>-5.8360099792480503E-3</c:v>
                </c:pt>
                <c:pt idx="722">
                  <c:v>-5.7373046875E-3</c:v>
                </c:pt>
                <c:pt idx="723">
                  <c:v>-5.6033134460449201E-3</c:v>
                </c:pt>
                <c:pt idx="724">
                  <c:v>-5.4159164428710998E-3</c:v>
                </c:pt>
                <c:pt idx="725">
                  <c:v>-5.0635337829589896E-3</c:v>
                </c:pt>
                <c:pt idx="726">
                  <c:v>-5.0792694091796901E-3</c:v>
                </c:pt>
                <c:pt idx="727">
                  <c:v>-4.8289299011230503E-3</c:v>
                </c:pt>
                <c:pt idx="728">
                  <c:v>-4.8313140869140599E-3</c:v>
                </c:pt>
                <c:pt idx="729">
                  <c:v>-4.8184394836425799E-3</c:v>
                </c:pt>
                <c:pt idx="730">
                  <c:v>-4.7798156738281302E-3</c:v>
                </c:pt>
                <c:pt idx="731">
                  <c:v>-4.791259765625E-3</c:v>
                </c:pt>
                <c:pt idx="732">
                  <c:v>-4.7650337219238299E-3</c:v>
                </c:pt>
                <c:pt idx="733">
                  <c:v>-4.7178268432617196E-3</c:v>
                </c:pt>
                <c:pt idx="734">
                  <c:v>-4.7411918640136701E-3</c:v>
                </c:pt>
                <c:pt idx="735">
                  <c:v>-4.6658515930175799E-3</c:v>
                </c:pt>
                <c:pt idx="736">
                  <c:v>-4.6958923339843802E-3</c:v>
                </c:pt>
                <c:pt idx="737">
                  <c:v>-4.7492980957031302E-3</c:v>
                </c:pt>
                <c:pt idx="738">
                  <c:v>-4.6372413635253898E-3</c:v>
                </c:pt>
                <c:pt idx="739">
                  <c:v>-4.5256614685058602E-3</c:v>
                </c:pt>
                <c:pt idx="740">
                  <c:v>-4.6343803405761701E-3</c:v>
                </c:pt>
                <c:pt idx="741">
                  <c:v>-4.5313835144043003E-3</c:v>
                </c:pt>
                <c:pt idx="742">
                  <c:v>-4.5804977416992196E-3</c:v>
                </c:pt>
                <c:pt idx="743">
                  <c:v>-4.4651031494140599E-3</c:v>
                </c:pt>
                <c:pt idx="744">
                  <c:v>-4.4312477111816398E-3</c:v>
                </c:pt>
                <c:pt idx="745">
                  <c:v>-4.5237541198730503E-3</c:v>
                </c:pt>
                <c:pt idx="746">
                  <c:v>-4.4827461242675799E-3</c:v>
                </c:pt>
                <c:pt idx="747">
                  <c:v>-4.3287277221679696E-3</c:v>
                </c:pt>
                <c:pt idx="748">
                  <c:v>-4.7001838684082101E-3</c:v>
                </c:pt>
                <c:pt idx="749">
                  <c:v>-4.5409202575683602E-3</c:v>
                </c:pt>
                <c:pt idx="750">
                  <c:v>-4.6343803405761701E-3</c:v>
                </c:pt>
                <c:pt idx="751">
                  <c:v>-4.5461654663085998E-3</c:v>
                </c:pt>
                <c:pt idx="752">
                  <c:v>-4.6300888061523498E-3</c:v>
                </c:pt>
                <c:pt idx="753">
                  <c:v>-4.5247077941894601E-3</c:v>
                </c:pt>
                <c:pt idx="754">
                  <c:v>-4.56476211547852E-3</c:v>
                </c:pt>
                <c:pt idx="755">
                  <c:v>-4.41741943359375E-3</c:v>
                </c:pt>
                <c:pt idx="756">
                  <c:v>-4.4751167297363299E-3</c:v>
                </c:pt>
                <c:pt idx="757">
                  <c:v>-4.4951438903808602E-3</c:v>
                </c:pt>
                <c:pt idx="758">
                  <c:v>-4.3201446533203099E-3</c:v>
                </c:pt>
                <c:pt idx="759">
                  <c:v>-4.4069290161132804E-3</c:v>
                </c:pt>
                <c:pt idx="760">
                  <c:v>-4.4789314270019601E-3</c:v>
                </c:pt>
                <c:pt idx="761">
                  <c:v>-4.3325424194335998E-3</c:v>
                </c:pt>
                <c:pt idx="762">
                  <c:v>-4.2567253112793003E-3</c:v>
                </c:pt>
                <c:pt idx="763">
                  <c:v>-4.3249130249023498E-3</c:v>
                </c:pt>
                <c:pt idx="764">
                  <c:v>-4.1646957397460998E-3</c:v>
                </c:pt>
                <c:pt idx="765">
                  <c:v>-4.0807723999023498E-3</c:v>
                </c:pt>
                <c:pt idx="766">
                  <c:v>-4.1189193725585998E-3</c:v>
                </c:pt>
                <c:pt idx="767">
                  <c:v>-4.09698486328125E-3</c:v>
                </c:pt>
                <c:pt idx="768">
                  <c:v>-3.9811134338378898E-3</c:v>
                </c:pt>
                <c:pt idx="769">
                  <c:v>-3.8638114929199201E-3</c:v>
                </c:pt>
                <c:pt idx="770">
                  <c:v>-4.0340423583984401E-3</c:v>
                </c:pt>
                <c:pt idx="771">
                  <c:v>-3.9224624633789097E-3</c:v>
                </c:pt>
                <c:pt idx="772">
                  <c:v>-3.9806365966796901E-3</c:v>
                </c:pt>
                <c:pt idx="773">
                  <c:v>-3.66735458374024E-3</c:v>
                </c:pt>
                <c:pt idx="774">
                  <c:v>-3.8342475891113299E-3</c:v>
                </c:pt>
                <c:pt idx="775">
                  <c:v>-3.60107421875E-3</c:v>
                </c:pt>
                <c:pt idx="776">
                  <c:v>-3.73601913452149E-3</c:v>
                </c:pt>
                <c:pt idx="777">
                  <c:v>-3.5896301269531302E-3</c:v>
                </c:pt>
                <c:pt idx="778">
                  <c:v>-3.6511421203613299E-3</c:v>
                </c:pt>
                <c:pt idx="779">
                  <c:v>-3.57818603515625E-3</c:v>
                </c:pt>
                <c:pt idx="780">
                  <c:v>-3.40795516967774E-3</c:v>
                </c:pt>
                <c:pt idx="781">
                  <c:v>-3.5352706909179701E-3</c:v>
                </c:pt>
                <c:pt idx="782">
                  <c:v>-3.53765487670899E-3</c:v>
                </c:pt>
                <c:pt idx="783">
                  <c:v>-3.1704902648925799E-3</c:v>
                </c:pt>
                <c:pt idx="784">
                  <c:v>-3.2444000244140599E-3</c:v>
                </c:pt>
                <c:pt idx="785">
                  <c:v>-3.2429695129394601E-3</c:v>
                </c:pt>
                <c:pt idx="786">
                  <c:v>-3.0155181884765599E-3</c:v>
                </c:pt>
                <c:pt idx="787">
                  <c:v>-3.3421516418457101E-3</c:v>
                </c:pt>
                <c:pt idx="788">
                  <c:v>-3.1781196594238299E-3</c:v>
                </c:pt>
                <c:pt idx="789">
                  <c:v>-2.9096603393554701E-3</c:v>
                </c:pt>
                <c:pt idx="790">
                  <c:v>-2.7494430541992201E-3</c:v>
                </c:pt>
                <c:pt idx="791">
                  <c:v>-2.6922225952148498E-3</c:v>
                </c:pt>
                <c:pt idx="792">
                  <c:v>-2.9311180114746098E-3</c:v>
                </c:pt>
                <c:pt idx="793">
                  <c:v>-2.8538703918457101E-3</c:v>
                </c:pt>
                <c:pt idx="794">
                  <c:v>-2.7170181274414102E-3</c:v>
                </c:pt>
                <c:pt idx="795">
                  <c:v>-2.6669502258300799E-3</c:v>
                </c:pt>
                <c:pt idx="796">
                  <c:v>-2.8595924377441402E-3</c:v>
                </c:pt>
                <c:pt idx="797">
                  <c:v>-2.7327537536621098E-3</c:v>
                </c:pt>
                <c:pt idx="798">
                  <c:v>-2.4766921997070299E-3</c:v>
                </c:pt>
                <c:pt idx="799">
                  <c:v>-2.716064453125E-3</c:v>
                </c:pt>
                <c:pt idx="800">
                  <c:v>-2.5138854980468802E-3</c:v>
                </c:pt>
                <c:pt idx="801">
                  <c:v>-2.655029296875E-3</c:v>
                </c:pt>
                <c:pt idx="802">
                  <c:v>-2.6278495788574201E-3</c:v>
                </c:pt>
                <c:pt idx="803">
                  <c:v>-2.3407936096191402E-3</c:v>
                </c:pt>
                <c:pt idx="804">
                  <c:v>-2.3250579833984401E-3</c:v>
                </c:pt>
                <c:pt idx="805">
                  <c:v>-2.80523300170899E-3</c:v>
                </c:pt>
                <c:pt idx="806">
                  <c:v>-2.37512588500977E-3</c:v>
                </c:pt>
                <c:pt idx="807">
                  <c:v>-2.7379989624023498E-3</c:v>
                </c:pt>
                <c:pt idx="808">
                  <c:v>-2.6006698608398498E-3</c:v>
                </c:pt>
                <c:pt idx="809">
                  <c:v>-2.5210380554199201E-3</c:v>
                </c:pt>
                <c:pt idx="810">
                  <c:v>-2.6292800903320299E-3</c:v>
                </c:pt>
                <c:pt idx="811">
                  <c:v>-2.6426315307617201E-3</c:v>
                </c:pt>
                <c:pt idx="812">
                  <c:v>-2.6011466979980499E-3</c:v>
                </c:pt>
                <c:pt idx="813">
                  <c:v>-2.51007080078125E-3</c:v>
                </c:pt>
                <c:pt idx="814">
                  <c:v>-2.6617050170898498E-3</c:v>
                </c:pt>
                <c:pt idx="815">
                  <c:v>-2.6054382324218802E-3</c:v>
                </c:pt>
                <c:pt idx="816">
                  <c:v>-2.9001235961914102E-3</c:v>
                </c:pt>
                <c:pt idx="817">
                  <c:v>-2.9115676879882799E-3</c:v>
                </c:pt>
                <c:pt idx="818">
                  <c:v>-2.6364326477050799E-3</c:v>
                </c:pt>
                <c:pt idx="819">
                  <c:v>-3.4604072570800799E-3</c:v>
                </c:pt>
                <c:pt idx="820">
                  <c:v>-2.9087066650390599E-3</c:v>
                </c:pt>
                <c:pt idx="821">
                  <c:v>-3.10754776000977E-3</c:v>
                </c:pt>
                <c:pt idx="822">
                  <c:v>-3.3450126647949201E-3</c:v>
                </c:pt>
                <c:pt idx="823">
                  <c:v>-3.06177139282227E-3</c:v>
                </c:pt>
                <c:pt idx="824">
                  <c:v>-3.3092498779296901E-3</c:v>
                </c:pt>
                <c:pt idx="825">
                  <c:v>-3.3845901489257799E-3</c:v>
                </c:pt>
                <c:pt idx="826">
                  <c:v>-3.4470558166503902E-3</c:v>
                </c:pt>
                <c:pt idx="827">
                  <c:v>-3.5505294799804701E-3</c:v>
                </c:pt>
                <c:pt idx="828">
                  <c:v>-3.2362937927246098E-3</c:v>
                </c:pt>
                <c:pt idx="829">
                  <c:v>-3.5638809204101602E-3</c:v>
                </c:pt>
                <c:pt idx="830">
                  <c:v>-4.0721893310546901E-3</c:v>
                </c:pt>
                <c:pt idx="831">
                  <c:v>-3.2968521118164102E-3</c:v>
                </c:pt>
                <c:pt idx="832">
                  <c:v>-4.1694641113281302E-3</c:v>
                </c:pt>
                <c:pt idx="833">
                  <c:v>-3.35168838500977E-3</c:v>
                </c:pt>
                <c:pt idx="834">
                  <c:v>-3.4303665161132799E-3</c:v>
                </c:pt>
                <c:pt idx="835">
                  <c:v>-3.71026992797852E-3</c:v>
                </c:pt>
                <c:pt idx="836">
                  <c:v>-3.8981437683105499E-3</c:v>
                </c:pt>
                <c:pt idx="837">
                  <c:v>-3.6768913269042999E-3</c:v>
                </c:pt>
                <c:pt idx="838">
                  <c:v>-3.75890731811524E-3</c:v>
                </c:pt>
                <c:pt idx="839">
                  <c:v>-3.31640243530274E-3</c:v>
                </c:pt>
                <c:pt idx="840">
                  <c:v>-4.0483474731445304E-3</c:v>
                </c:pt>
                <c:pt idx="841">
                  <c:v>-3.5848617553710998E-3</c:v>
                </c:pt>
                <c:pt idx="842">
                  <c:v>-3.9701461791992196E-3</c:v>
                </c:pt>
                <c:pt idx="843">
                  <c:v>-3.6439895629882799E-3</c:v>
                </c:pt>
                <c:pt idx="844">
                  <c:v>-4.6076774597168003E-3</c:v>
                </c:pt>
                <c:pt idx="845">
                  <c:v>-3.3783912658691402E-3</c:v>
                </c:pt>
                <c:pt idx="846">
                  <c:v>-4.0102005004882804E-3</c:v>
                </c:pt>
                <c:pt idx="847">
                  <c:v>-4.6358108520507804E-3</c:v>
                </c:pt>
                <c:pt idx="848">
                  <c:v>-4.1718482971191398E-3</c:v>
                </c:pt>
                <c:pt idx="849">
                  <c:v>-4.1480064392089896E-3</c:v>
                </c:pt>
                <c:pt idx="850">
                  <c:v>-4.6458244323730503E-3</c:v>
                </c:pt>
                <c:pt idx="851">
                  <c:v>-3.3402442932128902E-3</c:v>
                </c:pt>
                <c:pt idx="852">
                  <c:v>-4.4903755187988299E-3</c:v>
                </c:pt>
                <c:pt idx="853">
                  <c:v>-4.0860176086425799E-3</c:v>
                </c:pt>
                <c:pt idx="854">
                  <c:v>-3.9591789245605503E-3</c:v>
                </c:pt>
                <c:pt idx="855">
                  <c:v>-5.0539970397949201E-3</c:v>
                </c:pt>
                <c:pt idx="856">
                  <c:v>-4.95386123657227E-3</c:v>
                </c:pt>
                <c:pt idx="857">
                  <c:v>-5.0706863403320304E-3</c:v>
                </c:pt>
                <c:pt idx="858">
                  <c:v>-5.7950019836425799E-3</c:v>
                </c:pt>
                <c:pt idx="859">
                  <c:v>-4.5537948608398498E-3</c:v>
                </c:pt>
                <c:pt idx="860">
                  <c:v>-4.87518310546875E-3</c:v>
                </c:pt>
                <c:pt idx="861">
                  <c:v>-5.5932998657226597E-3</c:v>
                </c:pt>
                <c:pt idx="862">
                  <c:v>-4.8770904541015599E-3</c:v>
                </c:pt>
                <c:pt idx="863">
                  <c:v>-4.7512054443359401E-3</c:v>
                </c:pt>
                <c:pt idx="864">
                  <c:v>-5.8217048645019601E-3</c:v>
                </c:pt>
                <c:pt idx="865">
                  <c:v>-6.4291954040527396E-3</c:v>
                </c:pt>
                <c:pt idx="866">
                  <c:v>-6.10589981079102E-3</c:v>
                </c:pt>
                <c:pt idx="867">
                  <c:v>-6.6351890563964896E-3</c:v>
                </c:pt>
                <c:pt idx="868">
                  <c:v>-5.8445930480957101E-3</c:v>
                </c:pt>
                <c:pt idx="869">
                  <c:v>-5.2738189697265703E-3</c:v>
                </c:pt>
                <c:pt idx="870">
                  <c:v>-7.2078704833984401E-3</c:v>
                </c:pt>
                <c:pt idx="871">
                  <c:v>-6.5088272094726597E-3</c:v>
                </c:pt>
                <c:pt idx="872">
                  <c:v>-6.7591667175293003E-3</c:v>
                </c:pt>
                <c:pt idx="873">
                  <c:v>-6.62469863891602E-3</c:v>
                </c:pt>
                <c:pt idx="874">
                  <c:v>-6.5193176269531302E-3</c:v>
                </c:pt>
                <c:pt idx="875">
                  <c:v>-5.7444572448730503E-3</c:v>
                </c:pt>
                <c:pt idx="876">
                  <c:v>-6.4525604248046901E-3</c:v>
                </c:pt>
                <c:pt idx="877">
                  <c:v>-6.2150955200195304E-3</c:v>
                </c:pt>
                <c:pt idx="878">
                  <c:v>-4.8050880432128898E-3</c:v>
                </c:pt>
                <c:pt idx="879">
                  <c:v>-7.5688362121582101E-3</c:v>
                </c:pt>
                <c:pt idx="880">
                  <c:v>-6.3700675964355503E-3</c:v>
                </c:pt>
                <c:pt idx="881">
                  <c:v>-4.6453475952148498E-3</c:v>
                </c:pt>
                <c:pt idx="882">
                  <c:v>-6.6280364990234401E-3</c:v>
                </c:pt>
                <c:pt idx="883">
                  <c:v>-6.8850517272949201E-3</c:v>
                </c:pt>
                <c:pt idx="884">
                  <c:v>-4.6777725219726597E-3</c:v>
                </c:pt>
                <c:pt idx="885">
                  <c:v>-6.8454742431640703E-3</c:v>
                </c:pt>
                <c:pt idx="886">
                  <c:v>-5.9256553649902396E-3</c:v>
                </c:pt>
                <c:pt idx="887">
                  <c:v>-5.9165954589843802E-3</c:v>
                </c:pt>
                <c:pt idx="888">
                  <c:v>-6.0486793518066398E-3</c:v>
                </c:pt>
                <c:pt idx="889">
                  <c:v>-3.753662109375E-3</c:v>
                </c:pt>
                <c:pt idx="890">
                  <c:v>-6.4940452575683602E-3</c:v>
                </c:pt>
                <c:pt idx="891">
                  <c:v>-6.4787864685058602E-3</c:v>
                </c:pt>
                <c:pt idx="892">
                  <c:v>-8.5968971252441406E-3</c:v>
                </c:pt>
                <c:pt idx="893">
                  <c:v>-6.0338973999023498E-3</c:v>
                </c:pt>
                <c:pt idx="894">
                  <c:v>-7.2612762451171901E-3</c:v>
                </c:pt>
                <c:pt idx="895">
                  <c:v>-8.0423355102539097E-3</c:v>
                </c:pt>
                <c:pt idx="896">
                  <c:v>-5.7964324951171901E-3</c:v>
                </c:pt>
                <c:pt idx="897">
                  <c:v>-7.2765350341796901E-3</c:v>
                </c:pt>
                <c:pt idx="898">
                  <c:v>-4.6253204345703099E-3</c:v>
                </c:pt>
                <c:pt idx="899">
                  <c:v>-5.3510665893554696E-3</c:v>
                </c:pt>
                <c:pt idx="900">
                  <c:v>-8.0366134643554705E-3</c:v>
                </c:pt>
                <c:pt idx="901">
                  <c:v>-7.2007179260253898E-3</c:v>
                </c:pt>
                <c:pt idx="902">
                  <c:v>-8.9225769042968802E-3</c:v>
                </c:pt>
                <c:pt idx="903">
                  <c:v>-3.6005973815917999E-3</c:v>
                </c:pt>
                <c:pt idx="904">
                  <c:v>-7.2574615478515703E-3</c:v>
                </c:pt>
                <c:pt idx="905">
                  <c:v>-6.2704086303710998E-3</c:v>
                </c:pt>
                <c:pt idx="906">
                  <c:v>-4.3091773986816398E-3</c:v>
                </c:pt>
                <c:pt idx="907">
                  <c:v>-7.7667236328125E-3</c:v>
                </c:pt>
                <c:pt idx="908">
                  <c:v>-6.9050788879394601E-3</c:v>
                </c:pt>
                <c:pt idx="909">
                  <c:v>-3.4327507019042999E-3</c:v>
                </c:pt>
                <c:pt idx="910">
                  <c:v>-6.90555572509765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C29E-4FC7-87BB-17913E4735B3}"/>
            </c:ext>
          </c:extLst>
        </c:ser>
        <c:ser>
          <c:idx val="27"/>
          <c:order val="26"/>
          <c:tx>
            <c:v>+54 microL</c:v>
          </c:tx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8'!$B$2:$B$912</c:f>
              <c:numCache>
                <c:formatCode>General</c:formatCode>
                <c:ptCount val="911"/>
                <c:pt idx="0">
                  <c:v>-0.880842685699463</c:v>
                </c:pt>
                <c:pt idx="1">
                  <c:v>-0.45459556579589899</c:v>
                </c:pt>
                <c:pt idx="2">
                  <c:v>-1.2853150367736801</c:v>
                </c:pt>
                <c:pt idx="3">
                  <c:v>-0.38979530334472701</c:v>
                </c:pt>
                <c:pt idx="4">
                  <c:v>-0.51224517822265703</c:v>
                </c:pt>
                <c:pt idx="5">
                  <c:v>-1.1863198280334499</c:v>
                </c:pt>
                <c:pt idx="6">
                  <c:v>-0.60034799575805697</c:v>
                </c:pt>
                <c:pt idx="7">
                  <c:v>-0.41664361953735402</c:v>
                </c:pt>
                <c:pt idx="8">
                  <c:v>-0.425216674804688</c:v>
                </c:pt>
                <c:pt idx="9">
                  <c:v>-0.95414257049560602</c:v>
                </c:pt>
                <c:pt idx="10">
                  <c:v>-1.14189624786377</c:v>
                </c:pt>
                <c:pt idx="11">
                  <c:v>-0.96329879760742199</c:v>
                </c:pt>
                <c:pt idx="12">
                  <c:v>-0.65917634963989302</c:v>
                </c:pt>
                <c:pt idx="13">
                  <c:v>-0.45937728881835999</c:v>
                </c:pt>
                <c:pt idx="14">
                  <c:v>-1.26263332366944</c:v>
                </c:pt>
                <c:pt idx="15">
                  <c:v>-0.71128320693969804</c:v>
                </c:pt>
                <c:pt idx="16">
                  <c:v>-0.92979621887207098</c:v>
                </c:pt>
                <c:pt idx="17">
                  <c:v>-0.58825254440307595</c:v>
                </c:pt>
                <c:pt idx="18">
                  <c:v>-0.87669181823730502</c:v>
                </c:pt>
                <c:pt idx="19">
                  <c:v>-0.89092397689819403</c:v>
                </c:pt>
                <c:pt idx="20">
                  <c:v>-0.219671726226807</c:v>
                </c:pt>
                <c:pt idx="21">
                  <c:v>-0.33319330215454102</c:v>
                </c:pt>
                <c:pt idx="22">
                  <c:v>-0.80570888519287098</c:v>
                </c:pt>
                <c:pt idx="23">
                  <c:v>0.18264341354370101</c:v>
                </c:pt>
                <c:pt idx="24">
                  <c:v>-1.14612817764282</c:v>
                </c:pt>
                <c:pt idx="25">
                  <c:v>-0.54705858230590898</c:v>
                </c:pt>
                <c:pt idx="26">
                  <c:v>-0.81655550003051802</c:v>
                </c:pt>
                <c:pt idx="27">
                  <c:v>-1.09005546569824</c:v>
                </c:pt>
                <c:pt idx="28">
                  <c:v>-0.536759853363037</c:v>
                </c:pt>
                <c:pt idx="29">
                  <c:v>-0.69579458236694403</c:v>
                </c:pt>
                <c:pt idx="30">
                  <c:v>-0.49910926818847701</c:v>
                </c:pt>
                <c:pt idx="31">
                  <c:v>-0.39104127883911199</c:v>
                </c:pt>
                <c:pt idx="32">
                  <c:v>-0.14162206649780301</c:v>
                </c:pt>
                <c:pt idx="33">
                  <c:v>-0.94119119644165095</c:v>
                </c:pt>
                <c:pt idx="34">
                  <c:v>-1.09474802017212</c:v>
                </c:pt>
                <c:pt idx="35">
                  <c:v>-0.56811714172363303</c:v>
                </c:pt>
                <c:pt idx="36">
                  <c:v>-0.34548377990722701</c:v>
                </c:pt>
                <c:pt idx="37">
                  <c:v>-0.69832754135131903</c:v>
                </c:pt>
                <c:pt idx="38">
                  <c:v>-1.09077024459839</c:v>
                </c:pt>
                <c:pt idx="39">
                  <c:v>-0.34188175201415999</c:v>
                </c:pt>
                <c:pt idx="40">
                  <c:v>-0.45627069473266602</c:v>
                </c:pt>
                <c:pt idx="41">
                  <c:v>-0.43552112579345698</c:v>
                </c:pt>
                <c:pt idx="42">
                  <c:v>-0.33752250671386702</c:v>
                </c:pt>
                <c:pt idx="43">
                  <c:v>-0.36839342117309598</c:v>
                </c:pt>
                <c:pt idx="44">
                  <c:v>5.38997650146485E-2</c:v>
                </c:pt>
                <c:pt idx="45">
                  <c:v>-0.37244606018066401</c:v>
                </c:pt>
                <c:pt idx="46">
                  <c:v>0.292645454406738</c:v>
                </c:pt>
                <c:pt idx="47">
                  <c:v>-0.12193107604980501</c:v>
                </c:pt>
                <c:pt idx="48">
                  <c:v>-0.37669563293457098</c:v>
                </c:pt>
                <c:pt idx="49">
                  <c:v>-0.172984123229981</c:v>
                </c:pt>
                <c:pt idx="50">
                  <c:v>-1.1084041595459</c:v>
                </c:pt>
                <c:pt idx="51">
                  <c:v>-0.559062480926514</c:v>
                </c:pt>
                <c:pt idx="52">
                  <c:v>-0.47631168365478499</c:v>
                </c:pt>
                <c:pt idx="53">
                  <c:v>5.4777622222900398E-2</c:v>
                </c:pt>
                <c:pt idx="54">
                  <c:v>-0.31173467636108398</c:v>
                </c:pt>
                <c:pt idx="55">
                  <c:v>-0.63902807235717796</c:v>
                </c:pt>
                <c:pt idx="56">
                  <c:v>0.56025743484497104</c:v>
                </c:pt>
                <c:pt idx="57">
                  <c:v>-0.26186180114746099</c:v>
                </c:pt>
                <c:pt idx="58">
                  <c:v>-0.68912935256957997</c:v>
                </c:pt>
                <c:pt idx="59">
                  <c:v>-0.997744560241699</c:v>
                </c:pt>
                <c:pt idx="60">
                  <c:v>-0.73067569732666005</c:v>
                </c:pt>
                <c:pt idx="61">
                  <c:v>-0.317610263824463</c:v>
                </c:pt>
                <c:pt idx="62">
                  <c:v>-1.10629606246948</c:v>
                </c:pt>
                <c:pt idx="63">
                  <c:v>-0.32964754104614302</c:v>
                </c:pt>
                <c:pt idx="64">
                  <c:v>1.1673774719238299</c:v>
                </c:pt>
                <c:pt idx="65">
                  <c:v>0.23909425735473699</c:v>
                </c:pt>
                <c:pt idx="66">
                  <c:v>-1.0364084243774401</c:v>
                </c:pt>
                <c:pt idx="67">
                  <c:v>0.51590728759765703</c:v>
                </c:pt>
                <c:pt idx="68">
                  <c:v>0.313615322113037</c:v>
                </c:pt>
                <c:pt idx="69">
                  <c:v>0.80728387832641602</c:v>
                </c:pt>
                <c:pt idx="70">
                  <c:v>1.1451663970947299</c:v>
                </c:pt>
                <c:pt idx="71">
                  <c:v>0.91888999938964899</c:v>
                </c:pt>
                <c:pt idx="72">
                  <c:v>0.88853883743286199</c:v>
                </c:pt>
                <c:pt idx="73">
                  <c:v>0.90719413757324197</c:v>
                </c:pt>
                <c:pt idx="74">
                  <c:v>0.84139013290405296</c:v>
                </c:pt>
                <c:pt idx="75">
                  <c:v>0.92782545089721702</c:v>
                </c:pt>
                <c:pt idx="76">
                  <c:v>0.94647932052612305</c:v>
                </c:pt>
                <c:pt idx="77">
                  <c:v>0.92827939987182595</c:v>
                </c:pt>
                <c:pt idx="78">
                  <c:v>0.95007181167602595</c:v>
                </c:pt>
                <c:pt idx="79">
                  <c:v>0.91728115081787098</c:v>
                </c:pt>
                <c:pt idx="80">
                  <c:v>0.96268558502197299</c:v>
                </c:pt>
                <c:pt idx="81">
                  <c:v>0.91675043106079102</c:v>
                </c:pt>
                <c:pt idx="82">
                  <c:v>0.94438505172729503</c:v>
                </c:pt>
                <c:pt idx="83">
                  <c:v>0.96535348892211903</c:v>
                </c:pt>
                <c:pt idx="84">
                  <c:v>0.94298982620239302</c:v>
                </c:pt>
                <c:pt idx="85">
                  <c:v>0.93663597106933605</c:v>
                </c:pt>
                <c:pt idx="86">
                  <c:v>0.89909458160400402</c:v>
                </c:pt>
                <c:pt idx="87">
                  <c:v>0.94724988937377996</c:v>
                </c:pt>
                <c:pt idx="88">
                  <c:v>0.94383478164672896</c:v>
                </c:pt>
                <c:pt idx="89">
                  <c:v>0.88779926300048795</c:v>
                </c:pt>
                <c:pt idx="90">
                  <c:v>0.89288520812988303</c:v>
                </c:pt>
                <c:pt idx="91">
                  <c:v>0.924221992492676</c:v>
                </c:pt>
                <c:pt idx="92">
                  <c:v>0.87250232696533203</c:v>
                </c:pt>
                <c:pt idx="93">
                  <c:v>0.87810850143432595</c:v>
                </c:pt>
                <c:pt idx="94">
                  <c:v>0.89340686798095703</c:v>
                </c:pt>
                <c:pt idx="95">
                  <c:v>0.83584642410278298</c:v>
                </c:pt>
                <c:pt idx="96">
                  <c:v>0.84206581115722701</c:v>
                </c:pt>
                <c:pt idx="97">
                  <c:v>0.80613136291503895</c:v>
                </c:pt>
                <c:pt idx="98">
                  <c:v>0.78908586502075195</c:v>
                </c:pt>
                <c:pt idx="99">
                  <c:v>0.77820396423339899</c:v>
                </c:pt>
                <c:pt idx="100">
                  <c:v>0.740550518035889</c:v>
                </c:pt>
                <c:pt idx="101">
                  <c:v>0.72528028488159202</c:v>
                </c:pt>
                <c:pt idx="102">
                  <c:v>0.69526386260986395</c:v>
                </c:pt>
                <c:pt idx="103">
                  <c:v>0.67654943466186601</c:v>
                </c:pt>
                <c:pt idx="104">
                  <c:v>0.64821386337280296</c:v>
                </c:pt>
                <c:pt idx="105">
                  <c:v>0.61721324920654297</c:v>
                </c:pt>
                <c:pt idx="106">
                  <c:v>0.59996271133422896</c:v>
                </c:pt>
                <c:pt idx="107">
                  <c:v>0.57294321060180697</c:v>
                </c:pt>
                <c:pt idx="108">
                  <c:v>0.55084037780761697</c:v>
                </c:pt>
                <c:pt idx="109">
                  <c:v>0.52288293838500999</c:v>
                </c:pt>
                <c:pt idx="110">
                  <c:v>0.50125646591186601</c:v>
                </c:pt>
                <c:pt idx="111">
                  <c:v>0.47713756561279302</c:v>
                </c:pt>
                <c:pt idx="112">
                  <c:v>0.45514154434204102</c:v>
                </c:pt>
                <c:pt idx="113">
                  <c:v>0.43423938751220698</c:v>
                </c:pt>
                <c:pt idx="114">
                  <c:v>0.41146898269653298</c:v>
                </c:pt>
                <c:pt idx="115">
                  <c:v>0.39426136016845698</c:v>
                </c:pt>
                <c:pt idx="116">
                  <c:v>0.37261295318603499</c:v>
                </c:pt>
                <c:pt idx="117">
                  <c:v>0.35625600814819403</c:v>
                </c:pt>
                <c:pt idx="118">
                  <c:v>0.34045457839965798</c:v>
                </c:pt>
                <c:pt idx="119">
                  <c:v>0.32248449325561501</c:v>
                </c:pt>
                <c:pt idx="120">
                  <c:v>0.30767011642456099</c:v>
                </c:pt>
                <c:pt idx="121">
                  <c:v>0.29393672943115301</c:v>
                </c:pt>
                <c:pt idx="122">
                  <c:v>0.27947139739990301</c:v>
                </c:pt>
                <c:pt idx="123">
                  <c:v>0.267822265625</c:v>
                </c:pt>
                <c:pt idx="124">
                  <c:v>0.25545930862426802</c:v>
                </c:pt>
                <c:pt idx="125">
                  <c:v>0.24470949172973699</c:v>
                </c:pt>
                <c:pt idx="126">
                  <c:v>0.236059665679932</c:v>
                </c:pt>
                <c:pt idx="127">
                  <c:v>0.22633886337280301</c:v>
                </c:pt>
                <c:pt idx="128">
                  <c:v>0.21959638595581099</c:v>
                </c:pt>
                <c:pt idx="129">
                  <c:v>0.21184444427490301</c:v>
                </c:pt>
                <c:pt idx="130">
                  <c:v>0.205380439758301</c:v>
                </c:pt>
                <c:pt idx="131">
                  <c:v>0.20029401779174799</c:v>
                </c:pt>
                <c:pt idx="132">
                  <c:v>0.194278240203858</c:v>
                </c:pt>
                <c:pt idx="133">
                  <c:v>0.189405918121338</c:v>
                </c:pt>
                <c:pt idx="134">
                  <c:v>0.18574762344360399</c:v>
                </c:pt>
                <c:pt idx="135">
                  <c:v>0.181490898132324</c:v>
                </c:pt>
                <c:pt idx="136">
                  <c:v>0.177401542663574</c:v>
                </c:pt>
                <c:pt idx="137">
                  <c:v>0.173776149749756</c:v>
                </c:pt>
                <c:pt idx="138">
                  <c:v>0.17055177688598699</c:v>
                </c:pt>
                <c:pt idx="139">
                  <c:v>0.16596126556396501</c:v>
                </c:pt>
                <c:pt idx="140">
                  <c:v>0.16173315048217801</c:v>
                </c:pt>
                <c:pt idx="141">
                  <c:v>0.15678215026855499</c:v>
                </c:pt>
                <c:pt idx="142">
                  <c:v>0.152754306793213</c:v>
                </c:pt>
                <c:pt idx="143">
                  <c:v>0.14892005920410201</c:v>
                </c:pt>
                <c:pt idx="144">
                  <c:v>0.14411067962646501</c:v>
                </c:pt>
                <c:pt idx="145">
                  <c:v>0.13948440551757799</c:v>
                </c:pt>
                <c:pt idx="146">
                  <c:v>0.13487768173217801</c:v>
                </c:pt>
                <c:pt idx="147">
                  <c:v>0.130540370941162</c:v>
                </c:pt>
                <c:pt idx="148">
                  <c:v>0.1262526512146</c:v>
                </c:pt>
                <c:pt idx="149">
                  <c:v>0.121625423431397</c:v>
                </c:pt>
                <c:pt idx="150">
                  <c:v>0.117045402526856</c:v>
                </c:pt>
                <c:pt idx="151">
                  <c:v>0.112359523773194</c:v>
                </c:pt>
                <c:pt idx="152">
                  <c:v>0.107833862304688</c:v>
                </c:pt>
                <c:pt idx="153">
                  <c:v>0.10363245010376</c:v>
                </c:pt>
                <c:pt idx="154">
                  <c:v>9.8442077636718806E-2</c:v>
                </c:pt>
                <c:pt idx="155">
                  <c:v>9.2848300933837905E-2</c:v>
                </c:pt>
                <c:pt idx="156">
                  <c:v>8.7671279907226604E-2</c:v>
                </c:pt>
                <c:pt idx="157">
                  <c:v>8.2340240478515597E-2</c:v>
                </c:pt>
                <c:pt idx="158">
                  <c:v>7.7012062072753906E-2</c:v>
                </c:pt>
                <c:pt idx="159">
                  <c:v>7.1636676788330106E-2</c:v>
                </c:pt>
                <c:pt idx="160">
                  <c:v>6.6855907440185602E-2</c:v>
                </c:pt>
                <c:pt idx="161">
                  <c:v>6.2027454376220703E-2</c:v>
                </c:pt>
                <c:pt idx="162">
                  <c:v>5.7437419891357498E-2</c:v>
                </c:pt>
                <c:pt idx="163">
                  <c:v>5.4044246673583998E-2</c:v>
                </c:pt>
                <c:pt idx="164">
                  <c:v>4.9746990203857401E-2</c:v>
                </c:pt>
                <c:pt idx="165">
                  <c:v>4.6185970306396498E-2</c:v>
                </c:pt>
                <c:pt idx="166">
                  <c:v>4.29949760437012E-2</c:v>
                </c:pt>
                <c:pt idx="167">
                  <c:v>4.1276931762695299E-2</c:v>
                </c:pt>
                <c:pt idx="168">
                  <c:v>4.1363716125488302E-2</c:v>
                </c:pt>
                <c:pt idx="169">
                  <c:v>4.1756629943847698E-2</c:v>
                </c:pt>
                <c:pt idx="170">
                  <c:v>4.27289009094238E-2</c:v>
                </c:pt>
                <c:pt idx="171">
                  <c:v>4.3544769287109403E-2</c:v>
                </c:pt>
                <c:pt idx="172">
                  <c:v>4.2054176330566399E-2</c:v>
                </c:pt>
                <c:pt idx="173">
                  <c:v>3.7575244903564502E-2</c:v>
                </c:pt>
                <c:pt idx="174">
                  <c:v>3.11579704284668E-2</c:v>
                </c:pt>
                <c:pt idx="175">
                  <c:v>2.4766445159912099E-2</c:v>
                </c:pt>
                <c:pt idx="176">
                  <c:v>1.7488479614257799E-2</c:v>
                </c:pt>
                <c:pt idx="177">
                  <c:v>1.4581680297851601E-2</c:v>
                </c:pt>
                <c:pt idx="178">
                  <c:v>1.4664649963378899E-2</c:v>
                </c:pt>
                <c:pt idx="179">
                  <c:v>1.5694141387939502E-2</c:v>
                </c:pt>
                <c:pt idx="180">
                  <c:v>1.6807079315185599E-2</c:v>
                </c:pt>
                <c:pt idx="181">
                  <c:v>1.6942024230957101E-2</c:v>
                </c:pt>
                <c:pt idx="182">
                  <c:v>1.5559196472168E-2</c:v>
                </c:pt>
                <c:pt idx="183">
                  <c:v>1.46565437316895E-2</c:v>
                </c:pt>
                <c:pt idx="184">
                  <c:v>1.36408805847168E-2</c:v>
                </c:pt>
                <c:pt idx="185">
                  <c:v>1.26066207885742E-2</c:v>
                </c:pt>
                <c:pt idx="186">
                  <c:v>1.17383003234863E-2</c:v>
                </c:pt>
                <c:pt idx="187">
                  <c:v>1.1610984802246101E-2</c:v>
                </c:pt>
                <c:pt idx="188">
                  <c:v>1.04260444641113E-2</c:v>
                </c:pt>
                <c:pt idx="189">
                  <c:v>9.9115371704101597E-3</c:v>
                </c:pt>
                <c:pt idx="190">
                  <c:v>9.6702575683593802E-3</c:v>
                </c:pt>
                <c:pt idx="191">
                  <c:v>8.0599784851074201E-3</c:v>
                </c:pt>
                <c:pt idx="192">
                  <c:v>9.0794563293457101E-3</c:v>
                </c:pt>
                <c:pt idx="193">
                  <c:v>8.5062980651855503E-3</c:v>
                </c:pt>
                <c:pt idx="194">
                  <c:v>7.8582763671875E-3</c:v>
                </c:pt>
                <c:pt idx="195">
                  <c:v>7.9336166381836007E-3</c:v>
                </c:pt>
                <c:pt idx="196">
                  <c:v>7.9669952392578194E-3</c:v>
                </c:pt>
                <c:pt idx="197">
                  <c:v>7.4353218078613299E-3</c:v>
                </c:pt>
                <c:pt idx="198">
                  <c:v>6.9155693054199201E-3</c:v>
                </c:pt>
                <c:pt idx="199">
                  <c:v>5.50079345703125E-3</c:v>
                </c:pt>
                <c:pt idx="200">
                  <c:v>5.2618980407714896E-3</c:v>
                </c:pt>
                <c:pt idx="201">
                  <c:v>5.7334899902343802E-3</c:v>
                </c:pt>
                <c:pt idx="202">
                  <c:v>5.4173469543457101E-3</c:v>
                </c:pt>
                <c:pt idx="203">
                  <c:v>5.7497024536132804E-3</c:v>
                </c:pt>
                <c:pt idx="204">
                  <c:v>5.50317764282227E-3</c:v>
                </c:pt>
                <c:pt idx="205">
                  <c:v>5.0845146179199201E-3</c:v>
                </c:pt>
                <c:pt idx="206">
                  <c:v>4.9138069152832101E-3</c:v>
                </c:pt>
                <c:pt idx="207">
                  <c:v>4.5909881591796901E-3</c:v>
                </c:pt>
                <c:pt idx="208">
                  <c:v>5.2270889282226597E-3</c:v>
                </c:pt>
                <c:pt idx="209">
                  <c:v>4.6954154968261701E-3</c:v>
                </c:pt>
                <c:pt idx="210">
                  <c:v>4.3458938598632804E-3</c:v>
                </c:pt>
                <c:pt idx="211">
                  <c:v>3.9963722229003898E-3</c:v>
                </c:pt>
                <c:pt idx="212">
                  <c:v>3.59344482421875E-3</c:v>
                </c:pt>
                <c:pt idx="213">
                  <c:v>4.2710304260253898E-3</c:v>
                </c:pt>
                <c:pt idx="214">
                  <c:v>4.57239151000977E-3</c:v>
                </c:pt>
                <c:pt idx="215">
                  <c:v>4.3921470642089896E-3</c:v>
                </c:pt>
                <c:pt idx="216">
                  <c:v>5.6495666503906302E-3</c:v>
                </c:pt>
                <c:pt idx="217">
                  <c:v>3.8304328918457101E-3</c:v>
                </c:pt>
                <c:pt idx="218">
                  <c:v>3.1499862670898498E-3</c:v>
                </c:pt>
                <c:pt idx="219">
                  <c:v>3.4742355346679701E-3</c:v>
                </c:pt>
                <c:pt idx="220">
                  <c:v>3.4599304199218802E-3</c:v>
                </c:pt>
                <c:pt idx="221">
                  <c:v>3.9334297180175799E-3</c:v>
                </c:pt>
                <c:pt idx="222">
                  <c:v>3.6301612854003902E-3</c:v>
                </c:pt>
                <c:pt idx="223">
                  <c:v>4.4918060302734401E-3</c:v>
                </c:pt>
                <c:pt idx="224">
                  <c:v>2.7780532836914102E-3</c:v>
                </c:pt>
                <c:pt idx="225">
                  <c:v>3.4623146057128902E-3</c:v>
                </c:pt>
                <c:pt idx="226">
                  <c:v>3.8437843322753902E-3</c:v>
                </c:pt>
                <c:pt idx="227">
                  <c:v>2.9964447021484401E-3</c:v>
                </c:pt>
                <c:pt idx="228">
                  <c:v>3.0574798583984401E-3</c:v>
                </c:pt>
                <c:pt idx="229">
                  <c:v>1.4028549194336E-3</c:v>
                </c:pt>
                <c:pt idx="230">
                  <c:v>1.9545555114746098E-3</c:v>
                </c:pt>
                <c:pt idx="231">
                  <c:v>3.0937194824218802E-3</c:v>
                </c:pt>
                <c:pt idx="232">
                  <c:v>1.79529190063477E-3</c:v>
                </c:pt>
                <c:pt idx="233">
                  <c:v>1.8167495727539099E-3</c:v>
                </c:pt>
                <c:pt idx="234">
                  <c:v>1.1286735534667999E-3</c:v>
                </c:pt>
                <c:pt idx="235">
                  <c:v>3.5190582275390598E-4</c:v>
                </c:pt>
                <c:pt idx="236">
                  <c:v>2.0790100097656299E-4</c:v>
                </c:pt>
                <c:pt idx="237">
                  <c:v>1.6489028930664099E-3</c:v>
                </c:pt>
                <c:pt idx="238">
                  <c:v>7.4148178100586003E-4</c:v>
                </c:pt>
                <c:pt idx="239">
                  <c:v>-7.6389312744140701E-4</c:v>
                </c:pt>
                <c:pt idx="240">
                  <c:v>-2.31266021728516E-4</c:v>
                </c:pt>
                <c:pt idx="241">
                  <c:v>-6.2322616577148503E-4</c:v>
                </c:pt>
                <c:pt idx="242">
                  <c:v>-9.2411041259765603E-4</c:v>
                </c:pt>
                <c:pt idx="243">
                  <c:v>-8.5210800170898503E-4</c:v>
                </c:pt>
                <c:pt idx="244">
                  <c:v>-2.8514862060546902E-4</c:v>
                </c:pt>
                <c:pt idx="245">
                  <c:v>-2.0160675048828099E-3</c:v>
                </c:pt>
                <c:pt idx="246">
                  <c:v>-1.94168090820313E-3</c:v>
                </c:pt>
                <c:pt idx="247">
                  <c:v>-1.69610977172852E-3</c:v>
                </c:pt>
                <c:pt idx="248">
                  <c:v>-1.7018318176269601E-3</c:v>
                </c:pt>
                <c:pt idx="249">
                  <c:v>-2.1982192993164102E-3</c:v>
                </c:pt>
                <c:pt idx="250">
                  <c:v>-2.3503303527832101E-3</c:v>
                </c:pt>
                <c:pt idx="251">
                  <c:v>-1.2607574462890599E-3</c:v>
                </c:pt>
                <c:pt idx="252">
                  <c:v>-1.9764900207519601E-3</c:v>
                </c:pt>
                <c:pt idx="253">
                  <c:v>-3.37457656860352E-3</c:v>
                </c:pt>
                <c:pt idx="254">
                  <c:v>-2.7499198913574201E-3</c:v>
                </c:pt>
                <c:pt idx="255">
                  <c:v>-2.3107528686523498E-3</c:v>
                </c:pt>
                <c:pt idx="256">
                  <c:v>-3.0684471130371098E-3</c:v>
                </c:pt>
                <c:pt idx="257">
                  <c:v>-3.4646987915039102E-3</c:v>
                </c:pt>
                <c:pt idx="258">
                  <c:v>-3.5305023193359401E-3</c:v>
                </c:pt>
                <c:pt idx="259">
                  <c:v>-3.4832954406738299E-3</c:v>
                </c:pt>
                <c:pt idx="260">
                  <c:v>-3.56292724609375E-3</c:v>
                </c:pt>
                <c:pt idx="261">
                  <c:v>-4.1933059692382804E-3</c:v>
                </c:pt>
                <c:pt idx="262">
                  <c:v>-3.9834976196289097E-3</c:v>
                </c:pt>
                <c:pt idx="263">
                  <c:v>-4.2238235473632804E-3</c:v>
                </c:pt>
                <c:pt idx="264">
                  <c:v>-4.150390625E-3</c:v>
                </c:pt>
                <c:pt idx="265">
                  <c:v>-4.1613578796386701E-3</c:v>
                </c:pt>
                <c:pt idx="266">
                  <c:v>-4.35638427734375E-3</c:v>
                </c:pt>
                <c:pt idx="267">
                  <c:v>-3.8900375366210998E-3</c:v>
                </c:pt>
                <c:pt idx="268">
                  <c:v>-4.05359268188477E-3</c:v>
                </c:pt>
                <c:pt idx="269">
                  <c:v>-5.3343772888183602E-3</c:v>
                </c:pt>
                <c:pt idx="270">
                  <c:v>-6.1078071594238299E-3</c:v>
                </c:pt>
                <c:pt idx="271">
                  <c:v>-5.7201385498046901E-3</c:v>
                </c:pt>
                <c:pt idx="272">
                  <c:v>-5.3157806396484401E-3</c:v>
                </c:pt>
                <c:pt idx="273">
                  <c:v>-4.1413307189941398E-3</c:v>
                </c:pt>
                <c:pt idx="274">
                  <c:v>-5.7749748229980503E-3</c:v>
                </c:pt>
                <c:pt idx="275">
                  <c:v>-6.41107559204102E-3</c:v>
                </c:pt>
                <c:pt idx="276">
                  <c:v>-6.5355300903320304E-3</c:v>
                </c:pt>
                <c:pt idx="277">
                  <c:v>-6.52313232421875E-3</c:v>
                </c:pt>
                <c:pt idx="278">
                  <c:v>-6.5598487854003898E-3</c:v>
                </c:pt>
                <c:pt idx="279">
                  <c:v>-7.12823867797852E-3</c:v>
                </c:pt>
                <c:pt idx="280">
                  <c:v>-7.3537826538085998E-3</c:v>
                </c:pt>
                <c:pt idx="281">
                  <c:v>-7.1706771850585998E-3</c:v>
                </c:pt>
                <c:pt idx="282">
                  <c:v>-7.2331428527832101E-3</c:v>
                </c:pt>
                <c:pt idx="283">
                  <c:v>-7.5850486755371102E-3</c:v>
                </c:pt>
                <c:pt idx="284">
                  <c:v>-8.1477165222168003E-3</c:v>
                </c:pt>
                <c:pt idx="285">
                  <c:v>-8.3990097045898507E-3</c:v>
                </c:pt>
                <c:pt idx="286">
                  <c:v>-8.3990097045898507E-3</c:v>
                </c:pt>
                <c:pt idx="287">
                  <c:v>-8.5687637329101597E-3</c:v>
                </c:pt>
                <c:pt idx="288">
                  <c:v>-8.4629058837890608E-3</c:v>
                </c:pt>
                <c:pt idx="289">
                  <c:v>-8.9612007141113299E-3</c:v>
                </c:pt>
                <c:pt idx="290">
                  <c:v>-9.0737342834472708E-3</c:v>
                </c:pt>
                <c:pt idx="291">
                  <c:v>-9.1943740844726597E-3</c:v>
                </c:pt>
                <c:pt idx="292">
                  <c:v>-9.4504356384277396E-3</c:v>
                </c:pt>
                <c:pt idx="293">
                  <c:v>-9.4017982482910208E-3</c:v>
                </c:pt>
                <c:pt idx="294">
                  <c:v>-9.5357894897461007E-3</c:v>
                </c:pt>
                <c:pt idx="295">
                  <c:v>-7.9789161682128906E-3</c:v>
                </c:pt>
                <c:pt idx="296">
                  <c:v>-6.35528564453125E-3</c:v>
                </c:pt>
                <c:pt idx="297">
                  <c:v>-1.03759765625E-2</c:v>
                </c:pt>
                <c:pt idx="298">
                  <c:v>-1.1547088623046899E-2</c:v>
                </c:pt>
                <c:pt idx="299">
                  <c:v>-1.02462768554688E-2</c:v>
                </c:pt>
                <c:pt idx="300">
                  <c:v>-9.8218917846679705E-3</c:v>
                </c:pt>
                <c:pt idx="301">
                  <c:v>-1.03106498718262E-2</c:v>
                </c:pt>
                <c:pt idx="302">
                  <c:v>-1.0372161865234399E-2</c:v>
                </c:pt>
                <c:pt idx="303">
                  <c:v>-9.5772743225097708E-3</c:v>
                </c:pt>
                <c:pt idx="304">
                  <c:v>-1.0612964630127E-2</c:v>
                </c:pt>
                <c:pt idx="305">
                  <c:v>-1.0916709899902399E-2</c:v>
                </c:pt>
                <c:pt idx="306">
                  <c:v>-1.0592937469482399E-2</c:v>
                </c:pt>
                <c:pt idx="307">
                  <c:v>-1.0428428649902399E-2</c:v>
                </c:pt>
                <c:pt idx="308">
                  <c:v>-1.05805397033692E-2</c:v>
                </c:pt>
                <c:pt idx="309">
                  <c:v>-1.04174613952637E-2</c:v>
                </c:pt>
                <c:pt idx="310">
                  <c:v>-1.0674953460693399E-2</c:v>
                </c:pt>
                <c:pt idx="311">
                  <c:v>-1.0280609130859399E-2</c:v>
                </c:pt>
                <c:pt idx="312">
                  <c:v>-1.05414390563965E-2</c:v>
                </c:pt>
                <c:pt idx="313">
                  <c:v>-1.05700492858887E-2</c:v>
                </c:pt>
                <c:pt idx="314">
                  <c:v>-1.0493278503418E-2</c:v>
                </c:pt>
                <c:pt idx="315">
                  <c:v>-1.0306358337402399E-2</c:v>
                </c:pt>
                <c:pt idx="316">
                  <c:v>-1.0028839111328101E-2</c:v>
                </c:pt>
                <c:pt idx="317">
                  <c:v>-1.02205276489258E-2</c:v>
                </c:pt>
                <c:pt idx="318">
                  <c:v>-1.01547241210938E-2</c:v>
                </c:pt>
                <c:pt idx="319">
                  <c:v>-1.0214805603027399E-2</c:v>
                </c:pt>
                <c:pt idx="320">
                  <c:v>-1.0105133056640601E-2</c:v>
                </c:pt>
                <c:pt idx="321">
                  <c:v>-9.8242759704589896E-3</c:v>
                </c:pt>
                <c:pt idx="322">
                  <c:v>-9.8476409912109392E-3</c:v>
                </c:pt>
                <c:pt idx="323">
                  <c:v>-9.8848342895507795E-3</c:v>
                </c:pt>
                <c:pt idx="324">
                  <c:v>-9.8900794982910208E-3</c:v>
                </c:pt>
                <c:pt idx="325">
                  <c:v>-9.7112655639648507E-3</c:v>
                </c:pt>
                <c:pt idx="326">
                  <c:v>-9.7794532775878906E-3</c:v>
                </c:pt>
                <c:pt idx="327">
                  <c:v>-9.5458030700683594E-3</c:v>
                </c:pt>
                <c:pt idx="328">
                  <c:v>-9.6020698547363299E-3</c:v>
                </c:pt>
                <c:pt idx="329">
                  <c:v>-9.6459388732910208E-3</c:v>
                </c:pt>
                <c:pt idx="330">
                  <c:v>-9.4723701477050799E-3</c:v>
                </c:pt>
                <c:pt idx="331">
                  <c:v>-9.6120834350586007E-3</c:v>
                </c:pt>
                <c:pt idx="332">
                  <c:v>-9.5191001892089896E-3</c:v>
                </c:pt>
                <c:pt idx="333">
                  <c:v>-9.3903541564941406E-3</c:v>
                </c:pt>
                <c:pt idx="334">
                  <c:v>-9.5515251159668003E-3</c:v>
                </c:pt>
                <c:pt idx="335">
                  <c:v>-9.4513893127441406E-3</c:v>
                </c:pt>
                <c:pt idx="336">
                  <c:v>-9.2220306396484392E-3</c:v>
                </c:pt>
                <c:pt idx="337">
                  <c:v>-9.3846321105957101E-3</c:v>
                </c:pt>
                <c:pt idx="338">
                  <c:v>-9.5844268798828108E-3</c:v>
                </c:pt>
                <c:pt idx="339">
                  <c:v>-9.4032287597656302E-3</c:v>
                </c:pt>
                <c:pt idx="340">
                  <c:v>-9.4504356384277396E-3</c:v>
                </c:pt>
                <c:pt idx="341">
                  <c:v>-9.6325874328613299E-3</c:v>
                </c:pt>
                <c:pt idx="342">
                  <c:v>-9.4609260559082101E-3</c:v>
                </c:pt>
                <c:pt idx="343">
                  <c:v>-9.3784332275390608E-3</c:v>
                </c:pt>
                <c:pt idx="344">
                  <c:v>-9.5434188842773507E-3</c:v>
                </c:pt>
                <c:pt idx="345">
                  <c:v>-9.4790458679199201E-3</c:v>
                </c:pt>
                <c:pt idx="346">
                  <c:v>-9.5653533935546892E-3</c:v>
                </c:pt>
                <c:pt idx="347">
                  <c:v>-9.6354484558105503E-3</c:v>
                </c:pt>
                <c:pt idx="348">
                  <c:v>-9.5672607421875E-3</c:v>
                </c:pt>
                <c:pt idx="349">
                  <c:v>-9.5682144165039097E-3</c:v>
                </c:pt>
                <c:pt idx="350">
                  <c:v>-9.7537040710449201E-3</c:v>
                </c:pt>
                <c:pt idx="351">
                  <c:v>-9.7336769104003906E-3</c:v>
                </c:pt>
                <c:pt idx="352">
                  <c:v>-9.5834732055664097E-3</c:v>
                </c:pt>
                <c:pt idx="353">
                  <c:v>-9.8199844360351597E-3</c:v>
                </c:pt>
                <c:pt idx="354">
                  <c:v>-9.80377197265625E-3</c:v>
                </c:pt>
                <c:pt idx="355">
                  <c:v>-9.7436904907226597E-3</c:v>
                </c:pt>
                <c:pt idx="356">
                  <c:v>-9.8114013671875E-3</c:v>
                </c:pt>
                <c:pt idx="357">
                  <c:v>-9.7284317016601597E-3</c:v>
                </c:pt>
                <c:pt idx="358">
                  <c:v>-9.6802711486816406E-3</c:v>
                </c:pt>
                <c:pt idx="359">
                  <c:v>-9.7374916076660208E-3</c:v>
                </c:pt>
                <c:pt idx="360">
                  <c:v>-9.7770690917968802E-3</c:v>
                </c:pt>
                <c:pt idx="361">
                  <c:v>-9.7198486328125E-3</c:v>
                </c:pt>
                <c:pt idx="362">
                  <c:v>-9.8199844360351597E-3</c:v>
                </c:pt>
                <c:pt idx="363">
                  <c:v>-9.6855163574218802E-3</c:v>
                </c:pt>
                <c:pt idx="364">
                  <c:v>-9.7260475158691406E-3</c:v>
                </c:pt>
                <c:pt idx="365">
                  <c:v>-9.7699165344238299E-3</c:v>
                </c:pt>
                <c:pt idx="366">
                  <c:v>-9.7131729125976597E-3</c:v>
                </c:pt>
                <c:pt idx="367">
                  <c:v>-9.6988677978515608E-3</c:v>
                </c:pt>
                <c:pt idx="368">
                  <c:v>-9.72747802734375E-3</c:v>
                </c:pt>
                <c:pt idx="369">
                  <c:v>-9.6669197082519601E-3</c:v>
                </c:pt>
                <c:pt idx="370">
                  <c:v>-9.5577239990234392E-3</c:v>
                </c:pt>
                <c:pt idx="371">
                  <c:v>-9.6545219421386701E-3</c:v>
                </c:pt>
                <c:pt idx="372">
                  <c:v>-9.4976425170898507E-3</c:v>
                </c:pt>
                <c:pt idx="373">
                  <c:v>-9.4890594482421892E-3</c:v>
                </c:pt>
                <c:pt idx="374">
                  <c:v>-9.5024108886718802E-3</c:v>
                </c:pt>
                <c:pt idx="375">
                  <c:v>-9.3560218811035208E-3</c:v>
                </c:pt>
                <c:pt idx="376">
                  <c:v>-9.3450546264648507E-3</c:v>
                </c:pt>
                <c:pt idx="377">
                  <c:v>-9.2320442199707101E-3</c:v>
                </c:pt>
                <c:pt idx="378">
                  <c:v>-9.0785026550293003E-3</c:v>
                </c:pt>
                <c:pt idx="379">
                  <c:v>-8.7699890136718802E-3</c:v>
                </c:pt>
                <c:pt idx="380">
                  <c:v>-8.8052749633789097E-3</c:v>
                </c:pt>
                <c:pt idx="381">
                  <c:v>-9.0241432189941406E-3</c:v>
                </c:pt>
                <c:pt idx="382">
                  <c:v>-8.8973045349121094E-3</c:v>
                </c:pt>
                <c:pt idx="383">
                  <c:v>-8.6197853088378906E-3</c:v>
                </c:pt>
                <c:pt idx="384">
                  <c:v>-8.6045265197753906E-3</c:v>
                </c:pt>
                <c:pt idx="385">
                  <c:v>-8.7571144104003906E-3</c:v>
                </c:pt>
                <c:pt idx="386">
                  <c:v>-8.2936286926269601E-3</c:v>
                </c:pt>
                <c:pt idx="387">
                  <c:v>-8.3150863647461007E-3</c:v>
                </c:pt>
                <c:pt idx="388">
                  <c:v>-8.41522216796875E-3</c:v>
                </c:pt>
                <c:pt idx="389">
                  <c:v>-8.2874298095703108E-3</c:v>
                </c:pt>
                <c:pt idx="390">
                  <c:v>-7.7533721923828203E-3</c:v>
                </c:pt>
                <c:pt idx="391">
                  <c:v>-7.8597068786621094E-3</c:v>
                </c:pt>
                <c:pt idx="392">
                  <c:v>-7.6704025268554696E-3</c:v>
                </c:pt>
                <c:pt idx="393">
                  <c:v>-8.7752342224121094E-3</c:v>
                </c:pt>
                <c:pt idx="394">
                  <c:v>-7.9822540283203194E-3</c:v>
                </c:pt>
                <c:pt idx="395">
                  <c:v>-8.1019401550293003E-3</c:v>
                </c:pt>
                <c:pt idx="396">
                  <c:v>-8.1291198730468802E-3</c:v>
                </c:pt>
                <c:pt idx="397">
                  <c:v>-7.8496932983398507E-3</c:v>
                </c:pt>
                <c:pt idx="398">
                  <c:v>-7.3981285095214896E-3</c:v>
                </c:pt>
                <c:pt idx="399">
                  <c:v>-7.8368186950683594E-3</c:v>
                </c:pt>
                <c:pt idx="400">
                  <c:v>-8.4023475646972708E-3</c:v>
                </c:pt>
                <c:pt idx="401">
                  <c:v>-7.9197883605957101E-3</c:v>
                </c:pt>
                <c:pt idx="402">
                  <c:v>-7.69281387329102E-3</c:v>
                </c:pt>
                <c:pt idx="403">
                  <c:v>-7.4744224548339896E-3</c:v>
                </c:pt>
                <c:pt idx="404">
                  <c:v>-7.5192451477050799E-3</c:v>
                </c:pt>
                <c:pt idx="405">
                  <c:v>-7.34710693359375E-3</c:v>
                </c:pt>
                <c:pt idx="406">
                  <c:v>-7.5674057006835998E-3</c:v>
                </c:pt>
                <c:pt idx="407">
                  <c:v>-7.3556900024414097E-3</c:v>
                </c:pt>
                <c:pt idx="408">
                  <c:v>-7.5068473815918003E-3</c:v>
                </c:pt>
                <c:pt idx="409">
                  <c:v>-7.5850486755371102E-3</c:v>
                </c:pt>
                <c:pt idx="410">
                  <c:v>-7.40814208984375E-3</c:v>
                </c:pt>
                <c:pt idx="411">
                  <c:v>-7.1744918823242196E-3</c:v>
                </c:pt>
                <c:pt idx="412">
                  <c:v>-7.0586204528808602E-3</c:v>
                </c:pt>
                <c:pt idx="413">
                  <c:v>-6.9122314453125E-3</c:v>
                </c:pt>
                <c:pt idx="414">
                  <c:v>-7.38525390625E-3</c:v>
                </c:pt>
                <c:pt idx="415">
                  <c:v>-7.4367523193359401E-3</c:v>
                </c:pt>
                <c:pt idx="416">
                  <c:v>-7.1058273315429696E-3</c:v>
                </c:pt>
                <c:pt idx="417">
                  <c:v>-7.1172714233398498E-3</c:v>
                </c:pt>
                <c:pt idx="418">
                  <c:v>-7.0948600769043003E-3</c:v>
                </c:pt>
                <c:pt idx="419">
                  <c:v>-7.0753097534179696E-3</c:v>
                </c:pt>
                <c:pt idx="420">
                  <c:v>-7.1063041687011701E-3</c:v>
                </c:pt>
                <c:pt idx="421">
                  <c:v>-7.0123672485351597E-3</c:v>
                </c:pt>
                <c:pt idx="422">
                  <c:v>-6.8564414978027396E-3</c:v>
                </c:pt>
                <c:pt idx="423">
                  <c:v>-6.84356689453125E-3</c:v>
                </c:pt>
                <c:pt idx="424">
                  <c:v>-6.8788528442382804E-3</c:v>
                </c:pt>
                <c:pt idx="425">
                  <c:v>-7.1496963500976597E-3</c:v>
                </c:pt>
                <c:pt idx="426">
                  <c:v>-6.9260597229003898E-3</c:v>
                </c:pt>
                <c:pt idx="427">
                  <c:v>-6.9241523742675799E-3</c:v>
                </c:pt>
                <c:pt idx="428">
                  <c:v>-7.0257186889648498E-3</c:v>
                </c:pt>
                <c:pt idx="429">
                  <c:v>-7.0037841796875E-3</c:v>
                </c:pt>
                <c:pt idx="430">
                  <c:v>-6.6118240356445304E-3</c:v>
                </c:pt>
                <c:pt idx="431">
                  <c:v>-6.6976547241210998E-3</c:v>
                </c:pt>
                <c:pt idx="432">
                  <c:v>-6.4616203308105503E-3</c:v>
                </c:pt>
                <c:pt idx="433">
                  <c:v>-5.6695938110351597E-3</c:v>
                </c:pt>
                <c:pt idx="434">
                  <c:v>-4.7769546508789097E-3</c:v>
                </c:pt>
                <c:pt idx="435">
                  <c:v>-4.7392845153808602E-3</c:v>
                </c:pt>
                <c:pt idx="436">
                  <c:v>-5.3133964538574201E-3</c:v>
                </c:pt>
                <c:pt idx="437">
                  <c:v>-5.5613517761230503E-3</c:v>
                </c:pt>
                <c:pt idx="438">
                  <c:v>-6.93511962890625E-3</c:v>
                </c:pt>
                <c:pt idx="439">
                  <c:v>-1.09119415283203E-2</c:v>
                </c:pt>
                <c:pt idx="440">
                  <c:v>-1.2480735778808601E-2</c:v>
                </c:pt>
                <c:pt idx="441">
                  <c:v>-1.0491847991943399E-2</c:v>
                </c:pt>
                <c:pt idx="442">
                  <c:v>-9.5863342285156302E-3</c:v>
                </c:pt>
                <c:pt idx="443">
                  <c:v>-9.4876289367675799E-3</c:v>
                </c:pt>
                <c:pt idx="444">
                  <c:v>-7.0648193359375E-3</c:v>
                </c:pt>
                <c:pt idx="445">
                  <c:v>-4.8093795776367196E-3</c:v>
                </c:pt>
                <c:pt idx="446">
                  <c:v>-4.9872398376464896E-3</c:v>
                </c:pt>
                <c:pt idx="447">
                  <c:v>-5.5646896362304696E-3</c:v>
                </c:pt>
                <c:pt idx="448">
                  <c:v>-6.2212944030761701E-3</c:v>
                </c:pt>
                <c:pt idx="449">
                  <c:v>-6.7386627197265703E-3</c:v>
                </c:pt>
                <c:pt idx="450">
                  <c:v>-6.9189071655273498E-3</c:v>
                </c:pt>
                <c:pt idx="451">
                  <c:v>-7.0023536682128898E-3</c:v>
                </c:pt>
                <c:pt idx="452">
                  <c:v>-7.09009170532227E-3</c:v>
                </c:pt>
                <c:pt idx="453">
                  <c:v>-7.0862770080566398E-3</c:v>
                </c:pt>
                <c:pt idx="454">
                  <c:v>-6.9937705993652396E-3</c:v>
                </c:pt>
                <c:pt idx="455">
                  <c:v>-7.1687698364257804E-3</c:v>
                </c:pt>
                <c:pt idx="456">
                  <c:v>-7.0338249206543003E-3</c:v>
                </c:pt>
                <c:pt idx="457">
                  <c:v>-7.0638656616210998E-3</c:v>
                </c:pt>
                <c:pt idx="458">
                  <c:v>-7.1916580200195304E-3</c:v>
                </c:pt>
                <c:pt idx="459">
                  <c:v>-7.1611404418945304E-3</c:v>
                </c:pt>
                <c:pt idx="460">
                  <c:v>-7.1616172790527396E-3</c:v>
                </c:pt>
                <c:pt idx="461">
                  <c:v>-7.1811676025390703E-3</c:v>
                </c:pt>
                <c:pt idx="462">
                  <c:v>-7.1177482604980503E-3</c:v>
                </c:pt>
                <c:pt idx="463">
                  <c:v>-7.2255134582519601E-3</c:v>
                </c:pt>
                <c:pt idx="464">
                  <c:v>-7.2355270385742196E-3</c:v>
                </c:pt>
                <c:pt idx="465">
                  <c:v>-7.1139335632324201E-3</c:v>
                </c:pt>
                <c:pt idx="466">
                  <c:v>-4.0907859802246102E-3</c:v>
                </c:pt>
                <c:pt idx="467">
                  <c:v>-8.1019401550293003E-3</c:v>
                </c:pt>
                <c:pt idx="468">
                  <c:v>-8.2736015319824201E-3</c:v>
                </c:pt>
                <c:pt idx="469">
                  <c:v>-7.3566436767578203E-3</c:v>
                </c:pt>
                <c:pt idx="470">
                  <c:v>-7.2793960571289097E-3</c:v>
                </c:pt>
                <c:pt idx="471">
                  <c:v>-7.1949958801269601E-3</c:v>
                </c:pt>
                <c:pt idx="472">
                  <c:v>-7.1401596069335998E-3</c:v>
                </c:pt>
                <c:pt idx="473">
                  <c:v>-7.1482658386230503E-3</c:v>
                </c:pt>
                <c:pt idx="474">
                  <c:v>-7.2727203369140703E-3</c:v>
                </c:pt>
                <c:pt idx="475">
                  <c:v>-7.2507858276367196E-3</c:v>
                </c:pt>
                <c:pt idx="476">
                  <c:v>-7.2331428527832101E-3</c:v>
                </c:pt>
                <c:pt idx="477">
                  <c:v>-7.1592330932617196E-3</c:v>
                </c:pt>
                <c:pt idx="478">
                  <c:v>-7.3213577270507804E-3</c:v>
                </c:pt>
                <c:pt idx="479">
                  <c:v>-7.2093009948730503E-3</c:v>
                </c:pt>
                <c:pt idx="480">
                  <c:v>-7.2784423828125E-3</c:v>
                </c:pt>
                <c:pt idx="481">
                  <c:v>-7.18927383422852E-3</c:v>
                </c:pt>
                <c:pt idx="482">
                  <c:v>-7.2522163391113299E-3</c:v>
                </c:pt>
                <c:pt idx="483">
                  <c:v>-7.2436332702636701E-3</c:v>
                </c:pt>
                <c:pt idx="484">
                  <c:v>-7.1902275085449201E-3</c:v>
                </c:pt>
                <c:pt idx="485">
                  <c:v>-7.16400146484375E-3</c:v>
                </c:pt>
                <c:pt idx="486">
                  <c:v>-7.1296691894531302E-3</c:v>
                </c:pt>
                <c:pt idx="487">
                  <c:v>-7.2259902954101597E-3</c:v>
                </c:pt>
                <c:pt idx="488">
                  <c:v>-7.1983337402343802E-3</c:v>
                </c:pt>
                <c:pt idx="489">
                  <c:v>-7.1067810058593802E-3</c:v>
                </c:pt>
                <c:pt idx="490">
                  <c:v>-7.1387290954589896E-3</c:v>
                </c:pt>
                <c:pt idx="491">
                  <c:v>-7.1363449096679696E-3</c:v>
                </c:pt>
                <c:pt idx="492">
                  <c:v>-7.2264671325683602E-3</c:v>
                </c:pt>
                <c:pt idx="493">
                  <c:v>-7.1439743041992196E-3</c:v>
                </c:pt>
                <c:pt idx="494">
                  <c:v>-7.0796012878418003E-3</c:v>
                </c:pt>
                <c:pt idx="495">
                  <c:v>-7.1883201599121102E-3</c:v>
                </c:pt>
                <c:pt idx="496">
                  <c:v>-7.1611404418945304E-3</c:v>
                </c:pt>
                <c:pt idx="497">
                  <c:v>-7.1058273315429696E-3</c:v>
                </c:pt>
                <c:pt idx="498">
                  <c:v>-7.0562362670898498E-3</c:v>
                </c:pt>
                <c:pt idx="499">
                  <c:v>-7.1349143981933602E-3</c:v>
                </c:pt>
                <c:pt idx="500">
                  <c:v>-7.1859359741210998E-3</c:v>
                </c:pt>
                <c:pt idx="501">
                  <c:v>-7.1125030517578203E-3</c:v>
                </c:pt>
                <c:pt idx="502">
                  <c:v>-7.2646141052246102E-3</c:v>
                </c:pt>
                <c:pt idx="503">
                  <c:v>-7.0934295654296901E-3</c:v>
                </c:pt>
                <c:pt idx="504">
                  <c:v>-7.1668624877929696E-3</c:v>
                </c:pt>
                <c:pt idx="505">
                  <c:v>-7.1220397949218802E-3</c:v>
                </c:pt>
                <c:pt idx="506">
                  <c:v>-7.0929527282714896E-3</c:v>
                </c:pt>
                <c:pt idx="507">
                  <c:v>-7.0791244506835998E-3</c:v>
                </c:pt>
                <c:pt idx="508">
                  <c:v>-7.06720352172852E-3</c:v>
                </c:pt>
                <c:pt idx="509">
                  <c:v>-7.0500373840332101E-3</c:v>
                </c:pt>
                <c:pt idx="510">
                  <c:v>-7.1868896484375E-3</c:v>
                </c:pt>
                <c:pt idx="511">
                  <c:v>-7.0819854736328203E-3</c:v>
                </c:pt>
                <c:pt idx="512">
                  <c:v>-7.1582794189453203E-3</c:v>
                </c:pt>
                <c:pt idx="513">
                  <c:v>-7.13586807250977E-3</c:v>
                </c:pt>
                <c:pt idx="514">
                  <c:v>-7.06720352172852E-3</c:v>
                </c:pt>
                <c:pt idx="515">
                  <c:v>-7.0152282714843802E-3</c:v>
                </c:pt>
                <c:pt idx="516">
                  <c:v>-7.0352554321289097E-3</c:v>
                </c:pt>
                <c:pt idx="517">
                  <c:v>-7.0629119873046901E-3</c:v>
                </c:pt>
                <c:pt idx="518">
                  <c:v>-7.1353912353515703E-3</c:v>
                </c:pt>
                <c:pt idx="519">
                  <c:v>-7.09772109985352E-3</c:v>
                </c:pt>
                <c:pt idx="520">
                  <c:v>-7.0924758911132804E-3</c:v>
                </c:pt>
                <c:pt idx="521">
                  <c:v>-7.0738792419433602E-3</c:v>
                </c:pt>
                <c:pt idx="522">
                  <c:v>-7.09772109985352E-3</c:v>
                </c:pt>
                <c:pt idx="523">
                  <c:v>-7.1468353271484401E-3</c:v>
                </c:pt>
                <c:pt idx="524">
                  <c:v>-7.1349143981933602E-3</c:v>
                </c:pt>
                <c:pt idx="525">
                  <c:v>-7.1463584899902396E-3</c:v>
                </c:pt>
                <c:pt idx="526">
                  <c:v>-7.1330070495605503E-3</c:v>
                </c:pt>
                <c:pt idx="527">
                  <c:v>-7.1339607238769601E-3</c:v>
                </c:pt>
                <c:pt idx="528">
                  <c:v>-7.2145462036132804E-3</c:v>
                </c:pt>
                <c:pt idx="529">
                  <c:v>-7.2131156921386701E-3</c:v>
                </c:pt>
                <c:pt idx="530">
                  <c:v>-7.1568489074707101E-3</c:v>
                </c:pt>
                <c:pt idx="531">
                  <c:v>-7.1978569030761701E-3</c:v>
                </c:pt>
                <c:pt idx="532">
                  <c:v>-7.1897506713867196E-3</c:v>
                </c:pt>
                <c:pt idx="533">
                  <c:v>-7.1949958801269601E-3</c:v>
                </c:pt>
                <c:pt idx="534">
                  <c:v>-7.24029541015625E-3</c:v>
                </c:pt>
                <c:pt idx="535">
                  <c:v>-7.1754455566406302E-3</c:v>
                </c:pt>
                <c:pt idx="536">
                  <c:v>-7.1854591369628898E-3</c:v>
                </c:pt>
                <c:pt idx="537">
                  <c:v>-7.232666015625E-3</c:v>
                </c:pt>
                <c:pt idx="538">
                  <c:v>-7.1883201599121102E-3</c:v>
                </c:pt>
                <c:pt idx="539">
                  <c:v>-7.1802139282226597E-3</c:v>
                </c:pt>
                <c:pt idx="540">
                  <c:v>-7.1721076965332101E-3</c:v>
                </c:pt>
                <c:pt idx="541">
                  <c:v>-7.2011947631835998E-3</c:v>
                </c:pt>
                <c:pt idx="542">
                  <c:v>-7.2021484375E-3</c:v>
                </c:pt>
                <c:pt idx="543">
                  <c:v>-7.2360038757324201E-3</c:v>
                </c:pt>
                <c:pt idx="544">
                  <c:v>-7.1592330932617196E-3</c:v>
                </c:pt>
                <c:pt idx="545">
                  <c:v>-7.1468353271484401E-3</c:v>
                </c:pt>
                <c:pt idx="546">
                  <c:v>-7.2188377380371102E-3</c:v>
                </c:pt>
                <c:pt idx="547">
                  <c:v>-7.1840286254882804E-3</c:v>
                </c:pt>
                <c:pt idx="548">
                  <c:v>-7.1611404418945304E-3</c:v>
                </c:pt>
                <c:pt idx="549">
                  <c:v>-7.0919990539550799E-3</c:v>
                </c:pt>
                <c:pt idx="550">
                  <c:v>-7.1744918823242196E-3</c:v>
                </c:pt>
                <c:pt idx="551">
                  <c:v>-7.0786476135253898E-3</c:v>
                </c:pt>
                <c:pt idx="552">
                  <c:v>-6.9923400878906302E-3</c:v>
                </c:pt>
                <c:pt idx="553">
                  <c:v>-7.1454048156738299E-3</c:v>
                </c:pt>
                <c:pt idx="554">
                  <c:v>-7.1454048156738299E-3</c:v>
                </c:pt>
                <c:pt idx="555">
                  <c:v>-7.07244873046875E-3</c:v>
                </c:pt>
                <c:pt idx="556">
                  <c:v>-7.0281028747558602E-3</c:v>
                </c:pt>
                <c:pt idx="557">
                  <c:v>-7.0281028747558602E-3</c:v>
                </c:pt>
                <c:pt idx="558">
                  <c:v>-7.1191787719726597E-3</c:v>
                </c:pt>
                <c:pt idx="559">
                  <c:v>-7.0323944091796901E-3</c:v>
                </c:pt>
                <c:pt idx="560">
                  <c:v>-7.1043968200683602E-3</c:v>
                </c:pt>
                <c:pt idx="561">
                  <c:v>-7.07244873046875E-3</c:v>
                </c:pt>
                <c:pt idx="562">
                  <c:v>-7.0424079895019601E-3</c:v>
                </c:pt>
                <c:pt idx="563">
                  <c:v>-7.0219039916992196E-3</c:v>
                </c:pt>
                <c:pt idx="564">
                  <c:v>-7.1277618408203203E-3</c:v>
                </c:pt>
                <c:pt idx="565">
                  <c:v>-7.0590972900390703E-3</c:v>
                </c:pt>
                <c:pt idx="566">
                  <c:v>-7.0323944091796901E-3</c:v>
                </c:pt>
                <c:pt idx="567">
                  <c:v>-7.1277618408203203E-3</c:v>
                </c:pt>
                <c:pt idx="568">
                  <c:v>-7.0996284484863299E-3</c:v>
                </c:pt>
                <c:pt idx="569">
                  <c:v>-7.0819854736328203E-3</c:v>
                </c:pt>
                <c:pt idx="570">
                  <c:v>-7.0848464965820304E-3</c:v>
                </c:pt>
                <c:pt idx="571">
                  <c:v>-6.9990158081054696E-3</c:v>
                </c:pt>
                <c:pt idx="572">
                  <c:v>-7.0357322692871102E-3</c:v>
                </c:pt>
                <c:pt idx="573">
                  <c:v>-7.0862770080566398E-3</c:v>
                </c:pt>
                <c:pt idx="574">
                  <c:v>-7.1034431457519601E-3</c:v>
                </c:pt>
                <c:pt idx="575">
                  <c:v>-6.9789886474609401E-3</c:v>
                </c:pt>
                <c:pt idx="576">
                  <c:v>-6.8898200988769601E-3</c:v>
                </c:pt>
                <c:pt idx="577">
                  <c:v>-6.90460205078125E-3</c:v>
                </c:pt>
                <c:pt idx="578">
                  <c:v>-6.9894790649414097E-3</c:v>
                </c:pt>
                <c:pt idx="579">
                  <c:v>-6.99853897094727E-3</c:v>
                </c:pt>
                <c:pt idx="580">
                  <c:v>-6.9050788879394601E-3</c:v>
                </c:pt>
                <c:pt idx="581">
                  <c:v>-6.80780410766602E-3</c:v>
                </c:pt>
                <c:pt idx="582">
                  <c:v>-6.7615509033203203E-3</c:v>
                </c:pt>
                <c:pt idx="583">
                  <c:v>-6.7720413208007804E-3</c:v>
                </c:pt>
                <c:pt idx="584">
                  <c:v>-6.79254531860352E-3</c:v>
                </c:pt>
                <c:pt idx="585">
                  <c:v>-6.7834854125976597E-3</c:v>
                </c:pt>
                <c:pt idx="586">
                  <c:v>-6.7987442016601597E-3</c:v>
                </c:pt>
                <c:pt idx="587">
                  <c:v>-6.7334175109863299E-3</c:v>
                </c:pt>
                <c:pt idx="588">
                  <c:v>-6.7257881164550799E-3</c:v>
                </c:pt>
                <c:pt idx="589">
                  <c:v>-6.7844390869140703E-3</c:v>
                </c:pt>
                <c:pt idx="590">
                  <c:v>-6.70623779296875E-3</c:v>
                </c:pt>
                <c:pt idx="591">
                  <c:v>-6.6504478454589896E-3</c:v>
                </c:pt>
                <c:pt idx="592">
                  <c:v>-6.6514015197753898E-3</c:v>
                </c:pt>
                <c:pt idx="593">
                  <c:v>-6.6075325012207101E-3</c:v>
                </c:pt>
                <c:pt idx="594">
                  <c:v>-6.6370964050293003E-3</c:v>
                </c:pt>
                <c:pt idx="595">
                  <c:v>-6.5975189208984401E-3</c:v>
                </c:pt>
                <c:pt idx="596">
                  <c:v>-6.6013336181640703E-3</c:v>
                </c:pt>
                <c:pt idx="597">
                  <c:v>-6.5460205078125E-3</c:v>
                </c:pt>
                <c:pt idx="598">
                  <c:v>-6.6142082214355503E-3</c:v>
                </c:pt>
                <c:pt idx="599">
                  <c:v>-6.5846443176269601E-3</c:v>
                </c:pt>
                <c:pt idx="600">
                  <c:v>-6.5374374389648498E-3</c:v>
                </c:pt>
                <c:pt idx="601">
                  <c:v>-6.5832138061523498E-3</c:v>
                </c:pt>
                <c:pt idx="602">
                  <c:v>-6.5674781799316398E-3</c:v>
                </c:pt>
                <c:pt idx="603">
                  <c:v>-6.5422058105468802E-3</c:v>
                </c:pt>
                <c:pt idx="604">
                  <c:v>-6.4768791198730503E-3</c:v>
                </c:pt>
                <c:pt idx="605">
                  <c:v>-6.5464973449707101E-3</c:v>
                </c:pt>
                <c:pt idx="606">
                  <c:v>-6.5016746520996102E-3</c:v>
                </c:pt>
                <c:pt idx="607">
                  <c:v>-6.4506530761718802E-3</c:v>
                </c:pt>
                <c:pt idx="608">
                  <c:v>-6.5836906433105503E-3</c:v>
                </c:pt>
                <c:pt idx="609">
                  <c:v>-6.4544677734375E-3</c:v>
                </c:pt>
                <c:pt idx="610">
                  <c:v>-6.4988136291503898E-3</c:v>
                </c:pt>
                <c:pt idx="611">
                  <c:v>-6.4277648925781302E-3</c:v>
                </c:pt>
                <c:pt idx="612">
                  <c:v>-6.3948631286621102E-3</c:v>
                </c:pt>
                <c:pt idx="613">
                  <c:v>-6.3810348510742196E-3</c:v>
                </c:pt>
                <c:pt idx="614">
                  <c:v>-6.4072608947753898E-3</c:v>
                </c:pt>
                <c:pt idx="615">
                  <c:v>-6.3724517822265703E-3</c:v>
                </c:pt>
                <c:pt idx="616">
                  <c:v>-6.30950927734375E-3</c:v>
                </c:pt>
                <c:pt idx="617">
                  <c:v>-6.3490867614746102E-3</c:v>
                </c:pt>
                <c:pt idx="618">
                  <c:v>-6.3490867614746102E-3</c:v>
                </c:pt>
                <c:pt idx="619">
                  <c:v>-6.4616203308105503E-3</c:v>
                </c:pt>
                <c:pt idx="620">
                  <c:v>-6.2856674194335998E-3</c:v>
                </c:pt>
                <c:pt idx="621">
                  <c:v>-6.3433647155761701E-3</c:v>
                </c:pt>
                <c:pt idx="622">
                  <c:v>-6.2732696533203203E-3</c:v>
                </c:pt>
                <c:pt idx="623">
                  <c:v>-6.2251091003418003E-3</c:v>
                </c:pt>
                <c:pt idx="624">
                  <c:v>-6.2198638916015703E-3</c:v>
                </c:pt>
                <c:pt idx="625">
                  <c:v>-6.1941146850585998E-3</c:v>
                </c:pt>
                <c:pt idx="626">
                  <c:v>-6.2623023986816398E-3</c:v>
                </c:pt>
                <c:pt idx="627">
                  <c:v>-6.1764717102050799E-3</c:v>
                </c:pt>
                <c:pt idx="628">
                  <c:v>-6.15167617797852E-3</c:v>
                </c:pt>
                <c:pt idx="629">
                  <c:v>-6.0749053955078203E-3</c:v>
                </c:pt>
                <c:pt idx="630">
                  <c:v>-6.1740875244140703E-3</c:v>
                </c:pt>
                <c:pt idx="631">
                  <c:v>-6.1483383178710998E-3</c:v>
                </c:pt>
                <c:pt idx="632">
                  <c:v>-6.103515625E-3</c:v>
                </c:pt>
                <c:pt idx="633">
                  <c:v>-6.0782432556152396E-3</c:v>
                </c:pt>
                <c:pt idx="634">
                  <c:v>-6.0739517211914097E-3</c:v>
                </c:pt>
                <c:pt idx="635">
                  <c:v>-6.0100555419921901E-3</c:v>
                </c:pt>
                <c:pt idx="636">
                  <c:v>-5.9070587158203203E-3</c:v>
                </c:pt>
                <c:pt idx="637">
                  <c:v>-5.9652328491210998E-3</c:v>
                </c:pt>
                <c:pt idx="638">
                  <c:v>-6.0362815856933602E-3</c:v>
                </c:pt>
                <c:pt idx="639">
                  <c:v>-5.9924125671386701E-3</c:v>
                </c:pt>
                <c:pt idx="640">
                  <c:v>-5.95331192016602E-3</c:v>
                </c:pt>
                <c:pt idx="641">
                  <c:v>-5.9466361999511701E-3</c:v>
                </c:pt>
                <c:pt idx="642">
                  <c:v>-5.8588981628418003E-3</c:v>
                </c:pt>
                <c:pt idx="643">
                  <c:v>-5.9170722961425799E-3</c:v>
                </c:pt>
                <c:pt idx="644">
                  <c:v>-6.0172080993652396E-3</c:v>
                </c:pt>
                <c:pt idx="645">
                  <c:v>-6.0544013977050799E-3</c:v>
                </c:pt>
                <c:pt idx="646">
                  <c:v>-6.0153007507324201E-3</c:v>
                </c:pt>
                <c:pt idx="647">
                  <c:v>-5.8674812316894601E-3</c:v>
                </c:pt>
                <c:pt idx="648">
                  <c:v>-5.6934356689453203E-3</c:v>
                </c:pt>
                <c:pt idx="649">
                  <c:v>-5.7730674743652396E-3</c:v>
                </c:pt>
                <c:pt idx="650">
                  <c:v>-5.6595802307128898E-3</c:v>
                </c:pt>
                <c:pt idx="651">
                  <c:v>-5.7020187377929696E-3</c:v>
                </c:pt>
                <c:pt idx="652">
                  <c:v>-5.7182312011718802E-3</c:v>
                </c:pt>
                <c:pt idx="653">
                  <c:v>-5.6357383728027396E-3</c:v>
                </c:pt>
                <c:pt idx="654">
                  <c:v>-5.6071281433105503E-3</c:v>
                </c:pt>
                <c:pt idx="655">
                  <c:v>-5.6643486022949201E-3</c:v>
                </c:pt>
                <c:pt idx="656">
                  <c:v>-5.5766105651855503E-3</c:v>
                </c:pt>
                <c:pt idx="657">
                  <c:v>-5.6138038635253898E-3</c:v>
                </c:pt>
                <c:pt idx="658">
                  <c:v>-5.5789947509765703E-3</c:v>
                </c:pt>
                <c:pt idx="659">
                  <c:v>-5.5456161499023498E-3</c:v>
                </c:pt>
                <c:pt idx="660">
                  <c:v>-5.4941177368164097E-3</c:v>
                </c:pt>
                <c:pt idx="661">
                  <c:v>-5.4979324340820304E-3</c:v>
                </c:pt>
                <c:pt idx="662">
                  <c:v>-5.5909156799316398E-3</c:v>
                </c:pt>
                <c:pt idx="663">
                  <c:v>-5.4087638854980503E-3</c:v>
                </c:pt>
                <c:pt idx="664">
                  <c:v>-5.3019523620605503E-3</c:v>
                </c:pt>
                <c:pt idx="665">
                  <c:v>-5.2342414855957101E-3</c:v>
                </c:pt>
                <c:pt idx="666">
                  <c:v>-5.1851272583007804E-3</c:v>
                </c:pt>
                <c:pt idx="667">
                  <c:v>-5.126953125E-3</c:v>
                </c:pt>
                <c:pt idx="668">
                  <c:v>-5.1727294921875E-3</c:v>
                </c:pt>
                <c:pt idx="669">
                  <c:v>-5.1317214965820304E-3</c:v>
                </c:pt>
                <c:pt idx="670">
                  <c:v>-4.9791336059570304E-3</c:v>
                </c:pt>
                <c:pt idx="671">
                  <c:v>-4.9786567687988299E-3</c:v>
                </c:pt>
                <c:pt idx="672">
                  <c:v>-4.9948692321777396E-3</c:v>
                </c:pt>
                <c:pt idx="673">
                  <c:v>-4.9815177917480503E-3</c:v>
                </c:pt>
                <c:pt idx="674">
                  <c:v>-4.9796104431152396E-3</c:v>
                </c:pt>
                <c:pt idx="675">
                  <c:v>-4.9452781677246102E-3</c:v>
                </c:pt>
                <c:pt idx="676">
                  <c:v>-4.8785209655761701E-3</c:v>
                </c:pt>
                <c:pt idx="677">
                  <c:v>-4.9638748168945304E-3</c:v>
                </c:pt>
                <c:pt idx="678">
                  <c:v>-4.8971176147460998E-3</c:v>
                </c:pt>
                <c:pt idx="679">
                  <c:v>-4.9185752868652396E-3</c:v>
                </c:pt>
                <c:pt idx="680">
                  <c:v>-4.9047470092773498E-3</c:v>
                </c:pt>
                <c:pt idx="681">
                  <c:v>-4.8632621765136701E-3</c:v>
                </c:pt>
                <c:pt idx="682">
                  <c:v>-4.8985481262207101E-3</c:v>
                </c:pt>
                <c:pt idx="683">
                  <c:v>-4.8842430114746102E-3</c:v>
                </c:pt>
                <c:pt idx="684">
                  <c:v>-4.9815177917480503E-3</c:v>
                </c:pt>
                <c:pt idx="685">
                  <c:v>-4.9481391906738299E-3</c:v>
                </c:pt>
                <c:pt idx="686">
                  <c:v>-4.9529075622558602E-3</c:v>
                </c:pt>
                <c:pt idx="687">
                  <c:v>-4.79888916015625E-3</c:v>
                </c:pt>
                <c:pt idx="688">
                  <c:v>-4.7564506530761701E-3</c:v>
                </c:pt>
                <c:pt idx="689">
                  <c:v>-4.8794746398925799E-3</c:v>
                </c:pt>
                <c:pt idx="690">
                  <c:v>-4.7235488891601597E-3</c:v>
                </c:pt>
                <c:pt idx="691">
                  <c:v>-4.7430992126464896E-3</c:v>
                </c:pt>
                <c:pt idx="692">
                  <c:v>-4.7364234924316398E-3</c:v>
                </c:pt>
                <c:pt idx="693">
                  <c:v>-4.8246383666992196E-3</c:v>
                </c:pt>
                <c:pt idx="694">
                  <c:v>-4.78363037109375E-3</c:v>
                </c:pt>
                <c:pt idx="695">
                  <c:v>-4.7016143798828099E-3</c:v>
                </c:pt>
                <c:pt idx="696">
                  <c:v>-4.6000480651855503E-3</c:v>
                </c:pt>
                <c:pt idx="697">
                  <c:v>-4.69446182250977E-3</c:v>
                </c:pt>
                <c:pt idx="698">
                  <c:v>-4.6229362487793003E-3</c:v>
                </c:pt>
                <c:pt idx="699">
                  <c:v>-4.6381950378418003E-3</c:v>
                </c:pt>
                <c:pt idx="700">
                  <c:v>-4.4627189636230503E-3</c:v>
                </c:pt>
                <c:pt idx="701">
                  <c:v>-4.5928955078125E-3</c:v>
                </c:pt>
                <c:pt idx="702">
                  <c:v>-4.4693946838378898E-3</c:v>
                </c:pt>
                <c:pt idx="703">
                  <c:v>-4.4612884521484401E-3</c:v>
                </c:pt>
                <c:pt idx="704">
                  <c:v>-4.6977996826171901E-3</c:v>
                </c:pt>
                <c:pt idx="705">
                  <c:v>-4.6901702880859401E-3</c:v>
                </c:pt>
                <c:pt idx="706">
                  <c:v>-4.75549697875977E-3</c:v>
                </c:pt>
                <c:pt idx="707">
                  <c:v>-4.98199462890625E-3</c:v>
                </c:pt>
                <c:pt idx="708">
                  <c:v>-4.9605369567871102E-3</c:v>
                </c:pt>
                <c:pt idx="709">
                  <c:v>-4.9824714660644601E-3</c:v>
                </c:pt>
                <c:pt idx="710">
                  <c:v>-5.2061080932617196E-3</c:v>
                </c:pt>
                <c:pt idx="711">
                  <c:v>-5.0859451293945304E-3</c:v>
                </c:pt>
                <c:pt idx="712">
                  <c:v>-5.2075386047363299E-3</c:v>
                </c:pt>
                <c:pt idx="713">
                  <c:v>-5.4659843444824201E-3</c:v>
                </c:pt>
                <c:pt idx="714">
                  <c:v>-5.2671432495117196E-3</c:v>
                </c:pt>
                <c:pt idx="715">
                  <c:v>-5.4740905761718802E-3</c:v>
                </c:pt>
                <c:pt idx="716">
                  <c:v>-5.3615570068359401E-3</c:v>
                </c:pt>
                <c:pt idx="717">
                  <c:v>-5.4154396057128898E-3</c:v>
                </c:pt>
                <c:pt idx="718">
                  <c:v>-5.2175521850585998E-3</c:v>
                </c:pt>
                <c:pt idx="719">
                  <c:v>-5.2142143249511701E-3</c:v>
                </c:pt>
                <c:pt idx="720">
                  <c:v>-5.1059722900390703E-3</c:v>
                </c:pt>
                <c:pt idx="721">
                  <c:v>-5.0492286682128898E-3</c:v>
                </c:pt>
                <c:pt idx="722">
                  <c:v>-5.0063133239746102E-3</c:v>
                </c:pt>
                <c:pt idx="723">
                  <c:v>-4.8203468322753898E-3</c:v>
                </c:pt>
                <c:pt idx="724">
                  <c:v>-4.6453475952148498E-3</c:v>
                </c:pt>
                <c:pt idx="725">
                  <c:v>-4.364013671875E-3</c:v>
                </c:pt>
                <c:pt idx="726">
                  <c:v>-4.3148994445800799E-3</c:v>
                </c:pt>
                <c:pt idx="727">
                  <c:v>-4.1456222534179696E-3</c:v>
                </c:pt>
                <c:pt idx="728">
                  <c:v>-4.0855407714843802E-3</c:v>
                </c:pt>
                <c:pt idx="729">
                  <c:v>-4.0388107299804696E-3</c:v>
                </c:pt>
                <c:pt idx="730">
                  <c:v>-4.06885147094727E-3</c:v>
                </c:pt>
                <c:pt idx="731">
                  <c:v>-4.1303634643554696E-3</c:v>
                </c:pt>
                <c:pt idx="732">
                  <c:v>-3.9916038513183602E-3</c:v>
                </c:pt>
                <c:pt idx="733">
                  <c:v>-4.0197372436523498E-3</c:v>
                </c:pt>
                <c:pt idx="734">
                  <c:v>-3.8971900939941402E-3</c:v>
                </c:pt>
                <c:pt idx="735">
                  <c:v>-3.8785934448242201E-3</c:v>
                </c:pt>
                <c:pt idx="736">
                  <c:v>-3.8266181945800799E-3</c:v>
                </c:pt>
                <c:pt idx="737">
                  <c:v>-4.0168762207031302E-3</c:v>
                </c:pt>
                <c:pt idx="738">
                  <c:v>-3.8909912109375E-3</c:v>
                </c:pt>
                <c:pt idx="739">
                  <c:v>-3.7622451782226602E-3</c:v>
                </c:pt>
                <c:pt idx="740">
                  <c:v>-3.7760734558105499E-3</c:v>
                </c:pt>
                <c:pt idx="741">
                  <c:v>-3.7684440612792999E-3</c:v>
                </c:pt>
                <c:pt idx="742">
                  <c:v>-3.8242340087890599E-3</c:v>
                </c:pt>
                <c:pt idx="743">
                  <c:v>-3.7479400634765599E-3</c:v>
                </c:pt>
                <c:pt idx="744">
                  <c:v>-3.6635398864746098E-3</c:v>
                </c:pt>
                <c:pt idx="745">
                  <c:v>-3.7336349487304701E-3</c:v>
                </c:pt>
                <c:pt idx="746">
                  <c:v>-3.8299560546875E-3</c:v>
                </c:pt>
                <c:pt idx="747">
                  <c:v>-3.6768913269042999E-3</c:v>
                </c:pt>
                <c:pt idx="748">
                  <c:v>-3.9434432983398498E-3</c:v>
                </c:pt>
                <c:pt idx="749">
                  <c:v>-3.76653671264649E-3</c:v>
                </c:pt>
                <c:pt idx="750">
                  <c:v>-3.9610862731933602E-3</c:v>
                </c:pt>
                <c:pt idx="751">
                  <c:v>-3.6649703979492201E-3</c:v>
                </c:pt>
                <c:pt idx="752">
                  <c:v>-4.0202140808105503E-3</c:v>
                </c:pt>
                <c:pt idx="753">
                  <c:v>-3.8638114929199201E-3</c:v>
                </c:pt>
                <c:pt idx="754">
                  <c:v>-3.8957595825195299E-3</c:v>
                </c:pt>
                <c:pt idx="755">
                  <c:v>-3.7574768066406302E-3</c:v>
                </c:pt>
                <c:pt idx="756">
                  <c:v>-3.7951469421386701E-3</c:v>
                </c:pt>
                <c:pt idx="757">
                  <c:v>-3.8418769836425799E-3</c:v>
                </c:pt>
                <c:pt idx="758">
                  <c:v>-3.6406517028808598E-3</c:v>
                </c:pt>
                <c:pt idx="759">
                  <c:v>-3.79419326782227E-3</c:v>
                </c:pt>
                <c:pt idx="760">
                  <c:v>-3.7069320678710998E-3</c:v>
                </c:pt>
                <c:pt idx="761">
                  <c:v>-3.6296844482421901E-3</c:v>
                </c:pt>
                <c:pt idx="762">
                  <c:v>-3.6659240722656302E-3</c:v>
                </c:pt>
                <c:pt idx="763">
                  <c:v>-3.5486221313476602E-3</c:v>
                </c:pt>
                <c:pt idx="764">
                  <c:v>-3.4608840942382799E-3</c:v>
                </c:pt>
                <c:pt idx="765">
                  <c:v>-3.34692001342774E-3</c:v>
                </c:pt>
                <c:pt idx="766">
                  <c:v>-3.4298896789550799E-3</c:v>
                </c:pt>
                <c:pt idx="767">
                  <c:v>-3.3068656921386701E-3</c:v>
                </c:pt>
                <c:pt idx="768">
                  <c:v>-3.24010848999024E-3</c:v>
                </c:pt>
                <c:pt idx="769">
                  <c:v>-3.1652450561523498E-3</c:v>
                </c:pt>
                <c:pt idx="770">
                  <c:v>-3.21197509765625E-3</c:v>
                </c:pt>
                <c:pt idx="771">
                  <c:v>-3.2701492309570299E-3</c:v>
                </c:pt>
                <c:pt idx="772">
                  <c:v>-3.11517715454102E-3</c:v>
                </c:pt>
                <c:pt idx="773">
                  <c:v>-2.9821395874023498E-3</c:v>
                </c:pt>
                <c:pt idx="774">
                  <c:v>-3.1065940856933598E-3</c:v>
                </c:pt>
                <c:pt idx="775">
                  <c:v>-2.9439926147460998E-3</c:v>
                </c:pt>
                <c:pt idx="776">
                  <c:v>-2.8638839721679701E-3</c:v>
                </c:pt>
                <c:pt idx="777">
                  <c:v>-2.9363632202148498E-3</c:v>
                </c:pt>
                <c:pt idx="778">
                  <c:v>-2.9144287109375E-3</c:v>
                </c:pt>
                <c:pt idx="779">
                  <c:v>-2.80237197875977E-3</c:v>
                </c:pt>
                <c:pt idx="780">
                  <c:v>-2.79474258422852E-3</c:v>
                </c:pt>
                <c:pt idx="781">
                  <c:v>-2.72369384765625E-3</c:v>
                </c:pt>
                <c:pt idx="782">
                  <c:v>-2.7818679809570299E-3</c:v>
                </c:pt>
                <c:pt idx="783">
                  <c:v>-2.3899078369140599E-3</c:v>
                </c:pt>
                <c:pt idx="784">
                  <c:v>-2.36749649047852E-3</c:v>
                </c:pt>
                <c:pt idx="785">
                  <c:v>-2.5172233581542999E-3</c:v>
                </c:pt>
                <c:pt idx="786">
                  <c:v>-2.3555755615234401E-3</c:v>
                </c:pt>
                <c:pt idx="787">
                  <c:v>-2.5248527526855499E-3</c:v>
                </c:pt>
                <c:pt idx="788">
                  <c:v>-2.5186538696289102E-3</c:v>
                </c:pt>
                <c:pt idx="789">
                  <c:v>-2.2230148315429701E-3</c:v>
                </c:pt>
                <c:pt idx="790">
                  <c:v>-1.9588470458984401E-3</c:v>
                </c:pt>
                <c:pt idx="791">
                  <c:v>-1.9283294677734401E-3</c:v>
                </c:pt>
                <c:pt idx="792">
                  <c:v>-2.2144317626953099E-3</c:v>
                </c:pt>
                <c:pt idx="793">
                  <c:v>-2.0570755004882799E-3</c:v>
                </c:pt>
                <c:pt idx="794">
                  <c:v>-1.8396377563476599E-3</c:v>
                </c:pt>
                <c:pt idx="795">
                  <c:v>-2.03943252563477E-3</c:v>
                </c:pt>
                <c:pt idx="796">
                  <c:v>-1.9636154174804701E-3</c:v>
                </c:pt>
                <c:pt idx="797">
                  <c:v>-2.0222663879394601E-3</c:v>
                </c:pt>
                <c:pt idx="798">
                  <c:v>-1.8582344055175801E-3</c:v>
                </c:pt>
                <c:pt idx="799">
                  <c:v>-1.9636154174804701E-3</c:v>
                </c:pt>
                <c:pt idx="800">
                  <c:v>-1.63030624389649E-3</c:v>
                </c:pt>
                <c:pt idx="801">
                  <c:v>-1.9369125366211E-3</c:v>
                </c:pt>
                <c:pt idx="802">
                  <c:v>-1.7023086547851599E-3</c:v>
                </c:pt>
                <c:pt idx="803">
                  <c:v>-1.52206420898438E-3</c:v>
                </c:pt>
                <c:pt idx="804">
                  <c:v>-1.739501953125E-3</c:v>
                </c:pt>
                <c:pt idx="805">
                  <c:v>-2.1314620971679701E-3</c:v>
                </c:pt>
                <c:pt idx="806">
                  <c:v>-1.5153884887695299E-3</c:v>
                </c:pt>
                <c:pt idx="807">
                  <c:v>-2.01416015625E-3</c:v>
                </c:pt>
                <c:pt idx="808">
                  <c:v>-1.93023681640625E-3</c:v>
                </c:pt>
                <c:pt idx="809">
                  <c:v>-1.7747879028320299E-3</c:v>
                </c:pt>
                <c:pt idx="810">
                  <c:v>-1.7795562744140599E-3</c:v>
                </c:pt>
                <c:pt idx="811">
                  <c:v>-1.87540054321289E-3</c:v>
                </c:pt>
                <c:pt idx="812">
                  <c:v>-1.80578231811524E-3</c:v>
                </c:pt>
                <c:pt idx="813">
                  <c:v>-1.9273757934570299E-3</c:v>
                </c:pt>
                <c:pt idx="814">
                  <c:v>-1.6908645629882799E-3</c:v>
                </c:pt>
                <c:pt idx="815">
                  <c:v>-1.84774398803711E-3</c:v>
                </c:pt>
                <c:pt idx="816">
                  <c:v>-2.0413398742675799E-3</c:v>
                </c:pt>
                <c:pt idx="817">
                  <c:v>-2.32934951782227E-3</c:v>
                </c:pt>
                <c:pt idx="818">
                  <c:v>-2.0732879638671901E-3</c:v>
                </c:pt>
                <c:pt idx="819">
                  <c:v>-2.4304389953613299E-3</c:v>
                </c:pt>
                <c:pt idx="820">
                  <c:v>-2.02703475952149E-3</c:v>
                </c:pt>
                <c:pt idx="821">
                  <c:v>-2.4127960205078099E-3</c:v>
                </c:pt>
                <c:pt idx="822">
                  <c:v>-2.5858879089355499E-3</c:v>
                </c:pt>
                <c:pt idx="823">
                  <c:v>-2.4967193603515599E-3</c:v>
                </c:pt>
                <c:pt idx="824">
                  <c:v>-2.4518966674804701E-3</c:v>
                </c:pt>
                <c:pt idx="825">
                  <c:v>-2.5720596313476602E-3</c:v>
                </c:pt>
                <c:pt idx="826">
                  <c:v>-2.8643608093261701E-3</c:v>
                </c:pt>
                <c:pt idx="827">
                  <c:v>-2.9354095458984401E-3</c:v>
                </c:pt>
                <c:pt idx="828">
                  <c:v>-2.54058837890625E-3</c:v>
                </c:pt>
                <c:pt idx="829">
                  <c:v>-2.7484893798828099E-3</c:v>
                </c:pt>
                <c:pt idx="830">
                  <c:v>-3.19147109985352E-3</c:v>
                </c:pt>
                <c:pt idx="831">
                  <c:v>-2.55060195922852E-3</c:v>
                </c:pt>
                <c:pt idx="832">
                  <c:v>-3.20672988891602E-3</c:v>
                </c:pt>
                <c:pt idx="833">
                  <c:v>-2.8696060180664102E-3</c:v>
                </c:pt>
                <c:pt idx="834">
                  <c:v>-2.95257568359375E-3</c:v>
                </c:pt>
                <c:pt idx="835">
                  <c:v>-3.2100677490234401E-3</c:v>
                </c:pt>
                <c:pt idx="836">
                  <c:v>-3.0307769775390599E-3</c:v>
                </c:pt>
                <c:pt idx="837">
                  <c:v>-3.3063888549804701E-3</c:v>
                </c:pt>
                <c:pt idx="838">
                  <c:v>-3.3664703369140599E-3</c:v>
                </c:pt>
                <c:pt idx="839">
                  <c:v>-2.8271675109863299E-3</c:v>
                </c:pt>
                <c:pt idx="840">
                  <c:v>-3.8194656372070299E-3</c:v>
                </c:pt>
                <c:pt idx="841">
                  <c:v>-2.7894973754882799E-3</c:v>
                </c:pt>
                <c:pt idx="842">
                  <c:v>-3.1213760375976602E-3</c:v>
                </c:pt>
                <c:pt idx="843">
                  <c:v>-3.082275390625E-3</c:v>
                </c:pt>
                <c:pt idx="844">
                  <c:v>-3.85522842407227E-3</c:v>
                </c:pt>
                <c:pt idx="845">
                  <c:v>-2.4905204772949201E-3</c:v>
                </c:pt>
                <c:pt idx="846">
                  <c:v>-3.5815238952636701E-3</c:v>
                </c:pt>
                <c:pt idx="847">
                  <c:v>-3.2253265380859401E-3</c:v>
                </c:pt>
                <c:pt idx="848">
                  <c:v>-3.84759902954102E-3</c:v>
                </c:pt>
                <c:pt idx="849">
                  <c:v>-3.5905838012695299E-3</c:v>
                </c:pt>
                <c:pt idx="850">
                  <c:v>-3.6020278930664102E-3</c:v>
                </c:pt>
                <c:pt idx="851">
                  <c:v>-3.3984184265136701E-3</c:v>
                </c:pt>
                <c:pt idx="852">
                  <c:v>-4.2095184326171901E-3</c:v>
                </c:pt>
                <c:pt idx="853">
                  <c:v>-3.4117698669433598E-3</c:v>
                </c:pt>
                <c:pt idx="854">
                  <c:v>-3.9868354797363299E-3</c:v>
                </c:pt>
                <c:pt idx="855">
                  <c:v>-4.3263435363769601E-3</c:v>
                </c:pt>
                <c:pt idx="856">
                  <c:v>-4.2338371276855503E-3</c:v>
                </c:pt>
                <c:pt idx="857">
                  <c:v>-4.6825408935546901E-3</c:v>
                </c:pt>
                <c:pt idx="858">
                  <c:v>-4.2276382446289097E-3</c:v>
                </c:pt>
                <c:pt idx="859">
                  <c:v>-3.9896965026855503E-3</c:v>
                </c:pt>
                <c:pt idx="860">
                  <c:v>-4.7001838684082101E-3</c:v>
                </c:pt>
                <c:pt idx="861">
                  <c:v>-4.51898574829102E-3</c:v>
                </c:pt>
                <c:pt idx="862">
                  <c:v>-4.2705535888671901E-3</c:v>
                </c:pt>
                <c:pt idx="863">
                  <c:v>-4.9672126770019601E-3</c:v>
                </c:pt>
                <c:pt idx="864">
                  <c:v>-4.14276123046875E-3</c:v>
                </c:pt>
                <c:pt idx="865">
                  <c:v>-5.6271553039550799E-3</c:v>
                </c:pt>
                <c:pt idx="866">
                  <c:v>-4.77075576782227E-3</c:v>
                </c:pt>
                <c:pt idx="867">
                  <c:v>-5.4273605346679696E-3</c:v>
                </c:pt>
                <c:pt idx="868">
                  <c:v>-4.9452781677246102E-3</c:v>
                </c:pt>
                <c:pt idx="869">
                  <c:v>-6.50262832641602E-3</c:v>
                </c:pt>
                <c:pt idx="870">
                  <c:v>-5.8121681213378898E-3</c:v>
                </c:pt>
                <c:pt idx="871">
                  <c:v>-5.7535171508789097E-3</c:v>
                </c:pt>
                <c:pt idx="872">
                  <c:v>-5.1908493041992196E-3</c:v>
                </c:pt>
                <c:pt idx="873">
                  <c:v>-6.0963630676269601E-3</c:v>
                </c:pt>
                <c:pt idx="874">
                  <c:v>-6.7052841186523498E-3</c:v>
                </c:pt>
                <c:pt idx="875">
                  <c:v>-4.8584938049316398E-3</c:v>
                </c:pt>
                <c:pt idx="876">
                  <c:v>-5.6447982788085998E-3</c:v>
                </c:pt>
                <c:pt idx="877">
                  <c:v>-7.3294639587402396E-3</c:v>
                </c:pt>
                <c:pt idx="878">
                  <c:v>-2.8843879699707101E-3</c:v>
                </c:pt>
                <c:pt idx="879">
                  <c:v>-5.7134628295898498E-3</c:v>
                </c:pt>
                <c:pt idx="880">
                  <c:v>-7.0762634277343802E-3</c:v>
                </c:pt>
                <c:pt idx="881">
                  <c:v>-4.3482780456543003E-3</c:v>
                </c:pt>
                <c:pt idx="882">
                  <c:v>-6.1597824096679696E-3</c:v>
                </c:pt>
                <c:pt idx="883">
                  <c:v>-8.1343650817871094E-3</c:v>
                </c:pt>
                <c:pt idx="884">
                  <c:v>-2.53057479858399E-3</c:v>
                </c:pt>
                <c:pt idx="885">
                  <c:v>-6.8950653076171901E-3</c:v>
                </c:pt>
                <c:pt idx="886">
                  <c:v>-5.1941871643066398E-3</c:v>
                </c:pt>
                <c:pt idx="887">
                  <c:v>-4.9800872802734401E-3</c:v>
                </c:pt>
                <c:pt idx="888">
                  <c:v>-4.5170783996582101E-3</c:v>
                </c:pt>
                <c:pt idx="889">
                  <c:v>-3.1938552856445299E-3</c:v>
                </c:pt>
                <c:pt idx="890">
                  <c:v>-5.7196617126464896E-3</c:v>
                </c:pt>
                <c:pt idx="891">
                  <c:v>-5.1536560058593802E-3</c:v>
                </c:pt>
                <c:pt idx="892">
                  <c:v>-6.69336318969727E-3</c:v>
                </c:pt>
                <c:pt idx="893">
                  <c:v>-4.8551559448242196E-3</c:v>
                </c:pt>
                <c:pt idx="894">
                  <c:v>-7.7834129333496102E-3</c:v>
                </c:pt>
                <c:pt idx="895">
                  <c:v>-8.1191062927246094E-3</c:v>
                </c:pt>
                <c:pt idx="896">
                  <c:v>-3.6683082580566402E-3</c:v>
                </c:pt>
                <c:pt idx="897">
                  <c:v>-5.7382583618164097E-3</c:v>
                </c:pt>
                <c:pt idx="898">
                  <c:v>-5.8755874633789097E-3</c:v>
                </c:pt>
                <c:pt idx="899">
                  <c:v>-5.2852630615234401E-3</c:v>
                </c:pt>
                <c:pt idx="900">
                  <c:v>-6.9928169250488299E-3</c:v>
                </c:pt>
                <c:pt idx="901">
                  <c:v>-5.7682991027832101E-3</c:v>
                </c:pt>
                <c:pt idx="902">
                  <c:v>-7.9069137573242205E-3</c:v>
                </c:pt>
                <c:pt idx="903">
                  <c:v>-4.4074058532714896E-3</c:v>
                </c:pt>
                <c:pt idx="904">
                  <c:v>-8.9344978332519601E-3</c:v>
                </c:pt>
                <c:pt idx="905">
                  <c:v>-5.4941177368164097E-3</c:v>
                </c:pt>
                <c:pt idx="906">
                  <c:v>-6.7181587219238299E-3</c:v>
                </c:pt>
                <c:pt idx="907">
                  <c:v>-5.6219100952148498E-3</c:v>
                </c:pt>
                <c:pt idx="908">
                  <c:v>-8.03375244140625E-3</c:v>
                </c:pt>
                <c:pt idx="909">
                  <c:v>-3.48663330078125E-3</c:v>
                </c:pt>
                <c:pt idx="910">
                  <c:v>-8.551597595214850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C29E-4FC7-87BB-17913E4735B3}"/>
            </c:ext>
          </c:extLst>
        </c:ser>
        <c:ser>
          <c:idx val="28"/>
          <c:order val="27"/>
          <c:tx>
            <c:v>+56 microL</c:v>
          </c:tx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9'!$B$2:$B$912</c:f>
              <c:numCache>
                <c:formatCode>General</c:formatCode>
                <c:ptCount val="911"/>
                <c:pt idx="0">
                  <c:v>-0.78210067749023504</c:v>
                </c:pt>
                <c:pt idx="1">
                  <c:v>-0.50347328186035201</c:v>
                </c:pt>
                <c:pt idx="2">
                  <c:v>-1.21289491653443</c:v>
                </c:pt>
                <c:pt idx="3">
                  <c:v>-0.52756643295288097</c:v>
                </c:pt>
                <c:pt idx="4">
                  <c:v>-0.69980859756469804</c:v>
                </c:pt>
                <c:pt idx="5">
                  <c:v>-1.12068367004395</c:v>
                </c:pt>
                <c:pt idx="6">
                  <c:v>-0.77559423446655296</c:v>
                </c:pt>
                <c:pt idx="7">
                  <c:v>-0.27394676208496099</c:v>
                </c:pt>
                <c:pt idx="8">
                  <c:v>-0.298184394836426</c:v>
                </c:pt>
                <c:pt idx="9">
                  <c:v>-1.0556554794311499</c:v>
                </c:pt>
                <c:pt idx="10">
                  <c:v>-1.2543139457702699</c:v>
                </c:pt>
                <c:pt idx="11">
                  <c:v>-1.06640005111695</c:v>
                </c:pt>
                <c:pt idx="12">
                  <c:v>-0.51354932785034202</c:v>
                </c:pt>
                <c:pt idx="13">
                  <c:v>-0.63007736206054699</c:v>
                </c:pt>
                <c:pt idx="14">
                  <c:v>-1.35739517211914</c:v>
                </c:pt>
                <c:pt idx="15">
                  <c:v>-0.34062862396240301</c:v>
                </c:pt>
                <c:pt idx="16">
                  <c:v>-1.07527256011963</c:v>
                </c:pt>
                <c:pt idx="17">
                  <c:v>-0.62980604171752996</c:v>
                </c:pt>
                <c:pt idx="18">
                  <c:v>-1.053626537323</c:v>
                </c:pt>
                <c:pt idx="19">
                  <c:v>-1.0552444458007799</c:v>
                </c:pt>
                <c:pt idx="20">
                  <c:v>0.25011062622070301</c:v>
                </c:pt>
                <c:pt idx="21">
                  <c:v>-0.37368059158325201</c:v>
                </c:pt>
                <c:pt idx="22">
                  <c:v>-0.64952564239501998</c:v>
                </c:pt>
                <c:pt idx="23">
                  <c:v>0.49042558670044001</c:v>
                </c:pt>
                <c:pt idx="24">
                  <c:v>-1.17609167098999</c:v>
                </c:pt>
                <c:pt idx="25">
                  <c:v>-0.45626115798950201</c:v>
                </c:pt>
                <c:pt idx="26">
                  <c:v>-0.78744697570800803</c:v>
                </c:pt>
                <c:pt idx="27">
                  <c:v>-1.0753321647644101</c:v>
                </c:pt>
                <c:pt idx="28">
                  <c:v>-0.32807159423828097</c:v>
                </c:pt>
                <c:pt idx="29">
                  <c:v>-0.71385860443115301</c:v>
                </c:pt>
                <c:pt idx="30">
                  <c:v>-0.29847526550293002</c:v>
                </c:pt>
                <c:pt idx="31">
                  <c:v>-0.24443101882934601</c:v>
                </c:pt>
                <c:pt idx="32">
                  <c:v>-0.50018310546875</c:v>
                </c:pt>
                <c:pt idx="33">
                  <c:v>-0.50996351242065496</c:v>
                </c:pt>
                <c:pt idx="34">
                  <c:v>-1.1540174484253001</c:v>
                </c:pt>
                <c:pt idx="35">
                  <c:v>-0.61025524139404297</c:v>
                </c:pt>
                <c:pt idx="36">
                  <c:v>-0.28911638259887701</c:v>
                </c:pt>
                <c:pt idx="37">
                  <c:v>-0.76428842544555697</c:v>
                </c:pt>
                <c:pt idx="38">
                  <c:v>-1.2378392219543499</c:v>
                </c:pt>
                <c:pt idx="39">
                  <c:v>-0.65921878814697299</c:v>
                </c:pt>
                <c:pt idx="40">
                  <c:v>-0.39323329925537098</c:v>
                </c:pt>
                <c:pt idx="41">
                  <c:v>-0.72504854202270497</c:v>
                </c:pt>
                <c:pt idx="42">
                  <c:v>-0.389906406402588</c:v>
                </c:pt>
                <c:pt idx="43">
                  <c:v>-0.32137537002563499</c:v>
                </c:pt>
                <c:pt idx="44">
                  <c:v>-0.405073642730713</c:v>
                </c:pt>
                <c:pt idx="45">
                  <c:v>-0.25775337219238298</c:v>
                </c:pt>
                <c:pt idx="46">
                  <c:v>-0.135299682617188</c:v>
                </c:pt>
                <c:pt idx="47">
                  <c:v>-0.50399541854858398</c:v>
                </c:pt>
                <c:pt idx="48">
                  <c:v>-5.7405471801757799E-2</c:v>
                </c:pt>
                <c:pt idx="49">
                  <c:v>-0.40512752532959001</c:v>
                </c:pt>
                <c:pt idx="50">
                  <c:v>-1.0477051734924301</c:v>
                </c:pt>
                <c:pt idx="51">
                  <c:v>-0.52713632583618197</c:v>
                </c:pt>
                <c:pt idx="52">
                  <c:v>-0.55158662796020497</c:v>
                </c:pt>
                <c:pt idx="53">
                  <c:v>-0.22987556457519601</c:v>
                </c:pt>
                <c:pt idx="54">
                  <c:v>-0.35686492919921903</c:v>
                </c:pt>
                <c:pt idx="55">
                  <c:v>-0.45212316513061501</c:v>
                </c:pt>
                <c:pt idx="56">
                  <c:v>-0.70318841934204102</c:v>
                </c:pt>
                <c:pt idx="57">
                  <c:v>-9.0950012207031306E-2</c:v>
                </c:pt>
                <c:pt idx="58">
                  <c:v>-0.73777770996093806</c:v>
                </c:pt>
                <c:pt idx="59">
                  <c:v>-1.1474189758300799</c:v>
                </c:pt>
                <c:pt idx="60">
                  <c:v>-0.73059654235839899</c:v>
                </c:pt>
                <c:pt idx="61">
                  <c:v>-0.462187290191651</c:v>
                </c:pt>
                <c:pt idx="62">
                  <c:v>-1.14599084854126</c:v>
                </c:pt>
                <c:pt idx="63">
                  <c:v>-0.18184328079223699</c:v>
                </c:pt>
                <c:pt idx="64">
                  <c:v>0.61631584167480502</c:v>
                </c:pt>
                <c:pt idx="65">
                  <c:v>-0.15416336059570299</c:v>
                </c:pt>
                <c:pt idx="66">
                  <c:v>-0.84718370437622104</c:v>
                </c:pt>
                <c:pt idx="67">
                  <c:v>-2.1350383758544901E-2</c:v>
                </c:pt>
                <c:pt idx="68">
                  <c:v>0.370347499847412</c:v>
                </c:pt>
                <c:pt idx="69">
                  <c:v>1.0158395767211901</c:v>
                </c:pt>
                <c:pt idx="70">
                  <c:v>0.76001977920532304</c:v>
                </c:pt>
                <c:pt idx="71">
                  <c:v>1.00121593475342</c:v>
                </c:pt>
                <c:pt idx="72">
                  <c:v>0.97119855880737305</c:v>
                </c:pt>
                <c:pt idx="73">
                  <c:v>0.91826057434082098</c:v>
                </c:pt>
                <c:pt idx="74">
                  <c:v>0.97696781158447299</c:v>
                </c:pt>
                <c:pt idx="75">
                  <c:v>0.91247463226318404</c:v>
                </c:pt>
                <c:pt idx="76">
                  <c:v>0.92475700378418002</c:v>
                </c:pt>
                <c:pt idx="77">
                  <c:v>0.962693691253662</c:v>
                </c:pt>
                <c:pt idx="78">
                  <c:v>0.92192173004150402</c:v>
                </c:pt>
                <c:pt idx="79">
                  <c:v>0.911937236785889</c:v>
                </c:pt>
                <c:pt idx="80">
                  <c:v>0.92642021179199197</c:v>
                </c:pt>
                <c:pt idx="81">
                  <c:v>0.92569160461425803</c:v>
                </c:pt>
                <c:pt idx="82">
                  <c:v>0.94336605072021495</c:v>
                </c:pt>
                <c:pt idx="83">
                  <c:v>0.94020843505859397</c:v>
                </c:pt>
                <c:pt idx="84">
                  <c:v>0.98210620880126998</c:v>
                </c:pt>
                <c:pt idx="85">
                  <c:v>0.92100048065185602</c:v>
                </c:pt>
                <c:pt idx="86">
                  <c:v>0.95120477676391602</c:v>
                </c:pt>
                <c:pt idx="87">
                  <c:v>0.96406555175781306</c:v>
                </c:pt>
                <c:pt idx="88">
                  <c:v>0.90649366378784202</c:v>
                </c:pt>
                <c:pt idx="89">
                  <c:v>0.91663503646850597</c:v>
                </c:pt>
                <c:pt idx="90">
                  <c:v>0.93114328384399403</c:v>
                </c:pt>
                <c:pt idx="91">
                  <c:v>0.906002998352051</c:v>
                </c:pt>
                <c:pt idx="92">
                  <c:v>0.88822174072265603</c:v>
                </c:pt>
                <c:pt idx="93">
                  <c:v>0.87764644622802801</c:v>
                </c:pt>
                <c:pt idx="94">
                  <c:v>0.87904167175293002</c:v>
                </c:pt>
                <c:pt idx="95">
                  <c:v>0.82580804824829102</c:v>
                </c:pt>
                <c:pt idx="96">
                  <c:v>0.818179130554199</c:v>
                </c:pt>
                <c:pt idx="97">
                  <c:v>0.79814767837524403</c:v>
                </c:pt>
                <c:pt idx="98">
                  <c:v>0.75753211975097701</c:v>
                </c:pt>
                <c:pt idx="99">
                  <c:v>0.75767230987548895</c:v>
                </c:pt>
                <c:pt idx="100">
                  <c:v>0.73910951614379905</c:v>
                </c:pt>
                <c:pt idx="101">
                  <c:v>0.70105361938476596</c:v>
                </c:pt>
                <c:pt idx="102">
                  <c:v>0.68927574157714899</c:v>
                </c:pt>
                <c:pt idx="103">
                  <c:v>0.66378641128540095</c:v>
                </c:pt>
                <c:pt idx="104">
                  <c:v>0.63248825073242199</c:v>
                </c:pt>
                <c:pt idx="105">
                  <c:v>0.60974645614624101</c:v>
                </c:pt>
                <c:pt idx="106">
                  <c:v>0.585859775543213</c:v>
                </c:pt>
                <c:pt idx="107">
                  <c:v>0.56489372253418002</c:v>
                </c:pt>
                <c:pt idx="108">
                  <c:v>0.53776216506957997</c:v>
                </c:pt>
                <c:pt idx="109">
                  <c:v>0.51583385467529297</c:v>
                </c:pt>
                <c:pt idx="110">
                  <c:v>0.49549245834350603</c:v>
                </c:pt>
                <c:pt idx="111">
                  <c:v>0.46831750869750999</c:v>
                </c:pt>
                <c:pt idx="112">
                  <c:v>0.45117712020874001</c:v>
                </c:pt>
                <c:pt idx="113">
                  <c:v>0.425417900085449</c:v>
                </c:pt>
                <c:pt idx="114">
                  <c:v>0.405467510223389</c:v>
                </c:pt>
                <c:pt idx="115">
                  <c:v>0.38915395736694403</c:v>
                </c:pt>
                <c:pt idx="116">
                  <c:v>0.36793041229248102</c:v>
                </c:pt>
                <c:pt idx="117">
                  <c:v>0.35209608078003002</c:v>
                </c:pt>
                <c:pt idx="118">
                  <c:v>0.33516597747802801</c:v>
                </c:pt>
                <c:pt idx="119">
                  <c:v>0.32044029235839899</c:v>
                </c:pt>
                <c:pt idx="120">
                  <c:v>0.304454326629639</c:v>
                </c:pt>
                <c:pt idx="121">
                  <c:v>0.29149198532104498</c:v>
                </c:pt>
                <c:pt idx="122">
                  <c:v>0.27701616287231501</c:v>
                </c:pt>
                <c:pt idx="123">
                  <c:v>0.26580047607421903</c:v>
                </c:pt>
                <c:pt idx="124">
                  <c:v>0.25342702865600603</c:v>
                </c:pt>
                <c:pt idx="125">
                  <c:v>0.24386835098266599</c:v>
                </c:pt>
                <c:pt idx="126">
                  <c:v>0.23407411575317399</c:v>
                </c:pt>
                <c:pt idx="127">
                  <c:v>0.22502470016479501</c:v>
                </c:pt>
                <c:pt idx="128">
                  <c:v>0.21733570098877</c:v>
                </c:pt>
                <c:pt idx="129">
                  <c:v>0.210505485534668</c:v>
                </c:pt>
                <c:pt idx="130">
                  <c:v>0.20461988449096699</c:v>
                </c:pt>
                <c:pt idx="131">
                  <c:v>0.198806762695313</c:v>
                </c:pt>
                <c:pt idx="132">
                  <c:v>0.193919658660889</c:v>
                </c:pt>
                <c:pt idx="133">
                  <c:v>0.189340114593506</c:v>
                </c:pt>
                <c:pt idx="134">
                  <c:v>0.18475246429443401</c:v>
                </c:pt>
                <c:pt idx="135">
                  <c:v>0.181401252746582</c:v>
                </c:pt>
                <c:pt idx="136">
                  <c:v>0.177207946777344</c:v>
                </c:pt>
                <c:pt idx="137">
                  <c:v>0.17306709289550801</c:v>
                </c:pt>
                <c:pt idx="138">
                  <c:v>0.16943120956420901</c:v>
                </c:pt>
                <c:pt idx="139">
                  <c:v>0.16529893875122101</c:v>
                </c:pt>
                <c:pt idx="140">
                  <c:v>0.16176033020019601</c:v>
                </c:pt>
                <c:pt idx="141">
                  <c:v>0.15628910064697299</c:v>
                </c:pt>
                <c:pt idx="142">
                  <c:v>0.15274572372436501</c:v>
                </c:pt>
                <c:pt idx="143">
                  <c:v>0.14818000793457101</c:v>
                </c:pt>
                <c:pt idx="144">
                  <c:v>0.14361190795898501</c:v>
                </c:pt>
                <c:pt idx="145">
                  <c:v>0.13929510116577201</c:v>
                </c:pt>
                <c:pt idx="146">
                  <c:v>0.134506225585938</c:v>
                </c:pt>
                <c:pt idx="147">
                  <c:v>0.130137920379639</c:v>
                </c:pt>
                <c:pt idx="148">
                  <c:v>0.125460624694824</c:v>
                </c:pt>
                <c:pt idx="149">
                  <c:v>0.121378421783447</c:v>
                </c:pt>
                <c:pt idx="150">
                  <c:v>0.116764068603516</c:v>
                </c:pt>
                <c:pt idx="151">
                  <c:v>0.111834526062012</c:v>
                </c:pt>
                <c:pt idx="152">
                  <c:v>0.10773420333862301</c:v>
                </c:pt>
                <c:pt idx="153">
                  <c:v>0.103209018707276</c:v>
                </c:pt>
                <c:pt idx="154">
                  <c:v>9.7819328308105497E-2</c:v>
                </c:pt>
                <c:pt idx="155">
                  <c:v>9.2501163482666002E-2</c:v>
                </c:pt>
                <c:pt idx="156">
                  <c:v>8.7018013000488295E-2</c:v>
                </c:pt>
                <c:pt idx="157">
                  <c:v>8.1926345825195299E-2</c:v>
                </c:pt>
                <c:pt idx="158">
                  <c:v>7.64880180358887E-2</c:v>
                </c:pt>
                <c:pt idx="159">
                  <c:v>7.0996761322021498E-2</c:v>
                </c:pt>
                <c:pt idx="160">
                  <c:v>6.6118717193603502E-2</c:v>
                </c:pt>
                <c:pt idx="161">
                  <c:v>6.1435222625732498E-2</c:v>
                </c:pt>
                <c:pt idx="162">
                  <c:v>5.6717872619628899E-2</c:v>
                </c:pt>
                <c:pt idx="163">
                  <c:v>5.3375720977783203E-2</c:v>
                </c:pt>
                <c:pt idx="164">
                  <c:v>4.9544334411621101E-2</c:v>
                </c:pt>
                <c:pt idx="165">
                  <c:v>4.5523643493652399E-2</c:v>
                </c:pt>
                <c:pt idx="166">
                  <c:v>4.24304008483887E-2</c:v>
                </c:pt>
                <c:pt idx="167">
                  <c:v>4.1062831878662102E-2</c:v>
                </c:pt>
                <c:pt idx="168">
                  <c:v>4.0410518646240297E-2</c:v>
                </c:pt>
                <c:pt idx="169">
                  <c:v>4.0564537048339899E-2</c:v>
                </c:pt>
                <c:pt idx="170">
                  <c:v>4.1176795959472698E-2</c:v>
                </c:pt>
                <c:pt idx="171">
                  <c:v>4.0940284729003899E-2</c:v>
                </c:pt>
                <c:pt idx="172">
                  <c:v>3.9266109466552797E-2</c:v>
                </c:pt>
                <c:pt idx="173">
                  <c:v>3.4709930419921903E-2</c:v>
                </c:pt>
                <c:pt idx="174">
                  <c:v>2.8627395629882799E-2</c:v>
                </c:pt>
                <c:pt idx="175">
                  <c:v>2.3787498474121101E-2</c:v>
                </c:pt>
                <c:pt idx="176">
                  <c:v>1.6739845275878899E-2</c:v>
                </c:pt>
                <c:pt idx="177">
                  <c:v>1.49202346801758E-2</c:v>
                </c:pt>
                <c:pt idx="178">
                  <c:v>1.48663520812988E-2</c:v>
                </c:pt>
                <c:pt idx="179">
                  <c:v>1.48930549621582E-2</c:v>
                </c:pt>
                <c:pt idx="180">
                  <c:v>1.6050338745117201E-2</c:v>
                </c:pt>
                <c:pt idx="181">
                  <c:v>1.5855312347412099E-2</c:v>
                </c:pt>
                <c:pt idx="182">
                  <c:v>1.48377418518067E-2</c:v>
                </c:pt>
                <c:pt idx="183">
                  <c:v>1.36055946350098E-2</c:v>
                </c:pt>
                <c:pt idx="184">
                  <c:v>1.25246047973633E-2</c:v>
                </c:pt>
                <c:pt idx="185">
                  <c:v>1.1469841003418E-2</c:v>
                </c:pt>
                <c:pt idx="186">
                  <c:v>1.1135101318359399E-2</c:v>
                </c:pt>
                <c:pt idx="187">
                  <c:v>1.0304450988769601E-2</c:v>
                </c:pt>
                <c:pt idx="188">
                  <c:v>9.7165107727050799E-3</c:v>
                </c:pt>
                <c:pt idx="189">
                  <c:v>9.0270042419433594E-3</c:v>
                </c:pt>
                <c:pt idx="190">
                  <c:v>8.4109306335449201E-3</c:v>
                </c:pt>
                <c:pt idx="191">
                  <c:v>7.15112686157227E-3</c:v>
                </c:pt>
                <c:pt idx="192">
                  <c:v>7.5049400329589896E-3</c:v>
                </c:pt>
                <c:pt idx="193">
                  <c:v>7.2255134582519601E-3</c:v>
                </c:pt>
                <c:pt idx="194">
                  <c:v>6.4454078674316398E-3</c:v>
                </c:pt>
                <c:pt idx="195">
                  <c:v>6.5345764160156302E-3</c:v>
                </c:pt>
                <c:pt idx="196">
                  <c:v>6.2680244445800799E-3</c:v>
                </c:pt>
                <c:pt idx="197">
                  <c:v>5.8035850524902396E-3</c:v>
                </c:pt>
                <c:pt idx="198">
                  <c:v>5.42449951171875E-3</c:v>
                </c:pt>
                <c:pt idx="199">
                  <c:v>3.8700103759765599E-3</c:v>
                </c:pt>
                <c:pt idx="200">
                  <c:v>3.6845207214355499E-3</c:v>
                </c:pt>
                <c:pt idx="201">
                  <c:v>3.8747787475585998E-3</c:v>
                </c:pt>
                <c:pt idx="202">
                  <c:v>3.83234024047852E-3</c:v>
                </c:pt>
                <c:pt idx="203">
                  <c:v>3.5123825073242201E-3</c:v>
                </c:pt>
                <c:pt idx="204">
                  <c:v>3.3731460571289102E-3</c:v>
                </c:pt>
                <c:pt idx="205">
                  <c:v>2.9439926147460998E-3</c:v>
                </c:pt>
                <c:pt idx="206">
                  <c:v>2.35509872436524E-3</c:v>
                </c:pt>
                <c:pt idx="207">
                  <c:v>2.6135444641113299E-3</c:v>
                </c:pt>
                <c:pt idx="208">
                  <c:v>3.1757354736328099E-3</c:v>
                </c:pt>
                <c:pt idx="209">
                  <c:v>2.2358894348144601E-3</c:v>
                </c:pt>
                <c:pt idx="210">
                  <c:v>2.2258758544921901E-3</c:v>
                </c:pt>
                <c:pt idx="211">
                  <c:v>1.9207000732421901E-3</c:v>
                </c:pt>
                <c:pt idx="212">
                  <c:v>1.5287399291992201E-3</c:v>
                </c:pt>
                <c:pt idx="213">
                  <c:v>2.0875930786132799E-3</c:v>
                </c:pt>
                <c:pt idx="214">
                  <c:v>2.0151138305664102E-3</c:v>
                </c:pt>
                <c:pt idx="215">
                  <c:v>2.0689964294433598E-3</c:v>
                </c:pt>
                <c:pt idx="216">
                  <c:v>2.9382705688476602E-3</c:v>
                </c:pt>
                <c:pt idx="217">
                  <c:v>1.4314651489257799E-3</c:v>
                </c:pt>
                <c:pt idx="218">
                  <c:v>7.2479248046875E-4</c:v>
                </c:pt>
                <c:pt idx="219">
                  <c:v>7.6341629028320302E-4</c:v>
                </c:pt>
                <c:pt idx="220">
                  <c:v>9.8752975463867209E-4</c:v>
                </c:pt>
                <c:pt idx="221">
                  <c:v>7.8153610229492198E-4</c:v>
                </c:pt>
                <c:pt idx="222">
                  <c:v>5.9843063354492198E-4</c:v>
                </c:pt>
                <c:pt idx="223">
                  <c:v>1.6460418701171901E-3</c:v>
                </c:pt>
                <c:pt idx="224">
                  <c:v>-3.4761428833007802E-4</c:v>
                </c:pt>
                <c:pt idx="225">
                  <c:v>1.62601470947266E-4</c:v>
                </c:pt>
                <c:pt idx="226">
                  <c:v>7.1859359741211003E-4</c:v>
                </c:pt>
                <c:pt idx="227">
                  <c:v>-1.28746032714844E-5</c:v>
                </c:pt>
                <c:pt idx="228">
                  <c:v>1.65462493896485E-4</c:v>
                </c:pt>
                <c:pt idx="229">
                  <c:v>-1.6551017761230499E-3</c:v>
                </c:pt>
                <c:pt idx="230">
                  <c:v>-6.3753128051757802E-4</c:v>
                </c:pt>
                <c:pt idx="231">
                  <c:v>-2.1696090698242201E-4</c:v>
                </c:pt>
                <c:pt idx="232">
                  <c:v>-1.2698173522949199E-3</c:v>
                </c:pt>
                <c:pt idx="233">
                  <c:v>-9.2363357543945302E-4</c:v>
                </c:pt>
                <c:pt idx="234">
                  <c:v>-1.9574165344238299E-3</c:v>
                </c:pt>
                <c:pt idx="235">
                  <c:v>-2.9325485229492201E-3</c:v>
                </c:pt>
                <c:pt idx="236">
                  <c:v>-3.3249855041503902E-3</c:v>
                </c:pt>
                <c:pt idx="237">
                  <c:v>-1.9435882568359401E-3</c:v>
                </c:pt>
                <c:pt idx="238">
                  <c:v>-2.9416084289550799E-3</c:v>
                </c:pt>
                <c:pt idx="239">
                  <c:v>-4.2877197265625E-3</c:v>
                </c:pt>
                <c:pt idx="240">
                  <c:v>-4.1437149047851597E-3</c:v>
                </c:pt>
                <c:pt idx="241">
                  <c:v>-4.20618057250977E-3</c:v>
                </c:pt>
                <c:pt idx="242">
                  <c:v>-4.5380592346191398E-3</c:v>
                </c:pt>
                <c:pt idx="243">
                  <c:v>-4.6830177307128898E-3</c:v>
                </c:pt>
                <c:pt idx="244">
                  <c:v>-3.6163330078125E-3</c:v>
                </c:pt>
                <c:pt idx="245">
                  <c:v>-5.68389892578125E-3</c:v>
                </c:pt>
                <c:pt idx="246">
                  <c:v>-5.8689117431640703E-3</c:v>
                </c:pt>
                <c:pt idx="247">
                  <c:v>-5.5198669433593802E-3</c:v>
                </c:pt>
                <c:pt idx="248">
                  <c:v>-5.5055618286132804E-3</c:v>
                </c:pt>
                <c:pt idx="249">
                  <c:v>-5.8064460754394601E-3</c:v>
                </c:pt>
                <c:pt idx="250">
                  <c:v>-5.9723854064941398E-3</c:v>
                </c:pt>
                <c:pt idx="251">
                  <c:v>-5.0187110900878898E-3</c:v>
                </c:pt>
                <c:pt idx="252">
                  <c:v>-5.6009292602539097E-3</c:v>
                </c:pt>
                <c:pt idx="253">
                  <c:v>-7.0710182189941398E-3</c:v>
                </c:pt>
                <c:pt idx="254">
                  <c:v>-6.7300796508789097E-3</c:v>
                </c:pt>
                <c:pt idx="255">
                  <c:v>-6.0610771179199201E-3</c:v>
                </c:pt>
                <c:pt idx="256">
                  <c:v>-6.6595077514648498E-3</c:v>
                </c:pt>
                <c:pt idx="257">
                  <c:v>-7.2407722473144601E-3</c:v>
                </c:pt>
                <c:pt idx="258">
                  <c:v>-7.4129104614257804E-3</c:v>
                </c:pt>
                <c:pt idx="259">
                  <c:v>-7.0867538452148498E-3</c:v>
                </c:pt>
                <c:pt idx="260">
                  <c:v>-7.3771476745605503E-3</c:v>
                </c:pt>
                <c:pt idx="261">
                  <c:v>-8.0900192260742205E-3</c:v>
                </c:pt>
                <c:pt idx="262">
                  <c:v>-7.7099800109863299E-3</c:v>
                </c:pt>
                <c:pt idx="263">
                  <c:v>-8.0456733703613299E-3</c:v>
                </c:pt>
                <c:pt idx="264">
                  <c:v>-7.7376365661621102E-3</c:v>
                </c:pt>
                <c:pt idx="265">
                  <c:v>-8.0232620239257795E-3</c:v>
                </c:pt>
                <c:pt idx="266">
                  <c:v>-8.0251693725586007E-3</c:v>
                </c:pt>
                <c:pt idx="267">
                  <c:v>-7.5659751892089896E-3</c:v>
                </c:pt>
                <c:pt idx="268">
                  <c:v>-7.5664520263671901E-3</c:v>
                </c:pt>
                <c:pt idx="269">
                  <c:v>-8.9077949523925799E-3</c:v>
                </c:pt>
                <c:pt idx="270">
                  <c:v>-9.6230506896972708E-3</c:v>
                </c:pt>
                <c:pt idx="271">
                  <c:v>-9.3436241149902396E-3</c:v>
                </c:pt>
                <c:pt idx="272">
                  <c:v>-9.0708732604980503E-3</c:v>
                </c:pt>
                <c:pt idx="273">
                  <c:v>-7.5678825378418003E-3</c:v>
                </c:pt>
                <c:pt idx="274">
                  <c:v>-9.5362663269043003E-3</c:v>
                </c:pt>
                <c:pt idx="275">
                  <c:v>-9.9649429321289097E-3</c:v>
                </c:pt>
                <c:pt idx="276">
                  <c:v>-1.03249549865723E-2</c:v>
                </c:pt>
                <c:pt idx="277">
                  <c:v>-1.02295875549317E-2</c:v>
                </c:pt>
                <c:pt idx="278">
                  <c:v>-1.02124214172363E-2</c:v>
                </c:pt>
                <c:pt idx="279">
                  <c:v>-1.09200477600098E-2</c:v>
                </c:pt>
                <c:pt idx="280">
                  <c:v>-1.13835334777832E-2</c:v>
                </c:pt>
                <c:pt idx="281">
                  <c:v>-1.11322402954102E-2</c:v>
                </c:pt>
                <c:pt idx="282">
                  <c:v>-1.0913848876953101E-2</c:v>
                </c:pt>
                <c:pt idx="283">
                  <c:v>-1.14116668701172E-2</c:v>
                </c:pt>
                <c:pt idx="284">
                  <c:v>-1.1953353881836E-2</c:v>
                </c:pt>
                <c:pt idx="285">
                  <c:v>-1.2146949768066399E-2</c:v>
                </c:pt>
                <c:pt idx="286">
                  <c:v>-1.22051239013672E-2</c:v>
                </c:pt>
                <c:pt idx="287">
                  <c:v>-1.23167037963867E-2</c:v>
                </c:pt>
                <c:pt idx="288">
                  <c:v>-1.21841430664063E-2</c:v>
                </c:pt>
                <c:pt idx="289">
                  <c:v>-1.2648105621337899E-2</c:v>
                </c:pt>
                <c:pt idx="290">
                  <c:v>-1.2903213500976601E-2</c:v>
                </c:pt>
                <c:pt idx="291">
                  <c:v>-1.2920379638671899E-2</c:v>
                </c:pt>
                <c:pt idx="292">
                  <c:v>-1.3329982757568399E-2</c:v>
                </c:pt>
                <c:pt idx="293">
                  <c:v>-1.31916999816895E-2</c:v>
                </c:pt>
                <c:pt idx="294">
                  <c:v>-1.3230800628662101E-2</c:v>
                </c:pt>
                <c:pt idx="295">
                  <c:v>-1.1499404907226601E-2</c:v>
                </c:pt>
                <c:pt idx="296">
                  <c:v>-9.6755027770996094E-3</c:v>
                </c:pt>
                <c:pt idx="297">
                  <c:v>-1.36475563049317E-2</c:v>
                </c:pt>
                <c:pt idx="298">
                  <c:v>-1.5125274658203101E-2</c:v>
                </c:pt>
                <c:pt idx="299">
                  <c:v>-1.4029979705810601E-2</c:v>
                </c:pt>
                <c:pt idx="300">
                  <c:v>-1.3688087463378899E-2</c:v>
                </c:pt>
                <c:pt idx="301">
                  <c:v>-1.4132976531982399E-2</c:v>
                </c:pt>
                <c:pt idx="302">
                  <c:v>-1.4171600341796899E-2</c:v>
                </c:pt>
                <c:pt idx="303">
                  <c:v>-1.33752822875977E-2</c:v>
                </c:pt>
                <c:pt idx="304">
                  <c:v>-1.4413833618164101E-2</c:v>
                </c:pt>
                <c:pt idx="305">
                  <c:v>-1.49035453796387E-2</c:v>
                </c:pt>
                <c:pt idx="306">
                  <c:v>-1.44085884094238E-2</c:v>
                </c:pt>
                <c:pt idx="307">
                  <c:v>-1.4403343200683601E-2</c:v>
                </c:pt>
                <c:pt idx="308">
                  <c:v>-1.43885612487793E-2</c:v>
                </c:pt>
                <c:pt idx="309">
                  <c:v>-1.4211654663086E-2</c:v>
                </c:pt>
                <c:pt idx="310">
                  <c:v>-1.45320892333985E-2</c:v>
                </c:pt>
                <c:pt idx="311">
                  <c:v>-1.4095783233642601E-2</c:v>
                </c:pt>
                <c:pt idx="312">
                  <c:v>-1.43837928771973E-2</c:v>
                </c:pt>
                <c:pt idx="313">
                  <c:v>-1.43589973449707E-2</c:v>
                </c:pt>
                <c:pt idx="314">
                  <c:v>-1.44543647766113E-2</c:v>
                </c:pt>
                <c:pt idx="315">
                  <c:v>-1.4164924621582101E-2</c:v>
                </c:pt>
                <c:pt idx="316">
                  <c:v>-1.40008926391602E-2</c:v>
                </c:pt>
                <c:pt idx="317">
                  <c:v>-1.41067504882813E-2</c:v>
                </c:pt>
                <c:pt idx="318">
                  <c:v>-1.3945579528808601E-2</c:v>
                </c:pt>
                <c:pt idx="319">
                  <c:v>-1.40128135681153E-2</c:v>
                </c:pt>
                <c:pt idx="320">
                  <c:v>-1.38912200927735E-2</c:v>
                </c:pt>
                <c:pt idx="321">
                  <c:v>-1.3779640197753899E-2</c:v>
                </c:pt>
                <c:pt idx="322">
                  <c:v>-1.3759613037109399E-2</c:v>
                </c:pt>
                <c:pt idx="323">
                  <c:v>-1.37662887573242E-2</c:v>
                </c:pt>
                <c:pt idx="324">
                  <c:v>-1.37939453125E-2</c:v>
                </c:pt>
                <c:pt idx="325">
                  <c:v>-1.35626792907715E-2</c:v>
                </c:pt>
                <c:pt idx="326">
                  <c:v>-1.36284828186035E-2</c:v>
                </c:pt>
                <c:pt idx="327">
                  <c:v>-1.3511180877685601E-2</c:v>
                </c:pt>
                <c:pt idx="328">
                  <c:v>-1.3458251953125E-2</c:v>
                </c:pt>
                <c:pt idx="329">
                  <c:v>-1.3452053070068399E-2</c:v>
                </c:pt>
                <c:pt idx="330">
                  <c:v>-1.3276100158691399E-2</c:v>
                </c:pt>
                <c:pt idx="331">
                  <c:v>-1.35712623596192E-2</c:v>
                </c:pt>
                <c:pt idx="332">
                  <c:v>-1.33752822875977E-2</c:v>
                </c:pt>
                <c:pt idx="333">
                  <c:v>-1.33261680603028E-2</c:v>
                </c:pt>
                <c:pt idx="334">
                  <c:v>-1.34382247924805E-2</c:v>
                </c:pt>
                <c:pt idx="335">
                  <c:v>-1.3319492340087899E-2</c:v>
                </c:pt>
                <c:pt idx="336">
                  <c:v>-1.31726264953613E-2</c:v>
                </c:pt>
                <c:pt idx="337">
                  <c:v>-1.31816864013672E-2</c:v>
                </c:pt>
                <c:pt idx="338">
                  <c:v>-1.3284683227539101E-2</c:v>
                </c:pt>
                <c:pt idx="339">
                  <c:v>-1.3275146484375E-2</c:v>
                </c:pt>
                <c:pt idx="340">
                  <c:v>-1.3307094573974601E-2</c:v>
                </c:pt>
                <c:pt idx="341">
                  <c:v>-1.35374069213867E-2</c:v>
                </c:pt>
                <c:pt idx="342">
                  <c:v>-1.3212680816650399E-2</c:v>
                </c:pt>
                <c:pt idx="343">
                  <c:v>-1.3297557830810601E-2</c:v>
                </c:pt>
                <c:pt idx="344">
                  <c:v>-1.32465362548828E-2</c:v>
                </c:pt>
                <c:pt idx="345">
                  <c:v>-1.3293743133544899E-2</c:v>
                </c:pt>
                <c:pt idx="346">
                  <c:v>-1.3337612152099601E-2</c:v>
                </c:pt>
                <c:pt idx="347">
                  <c:v>-1.34339332580567E-2</c:v>
                </c:pt>
                <c:pt idx="348">
                  <c:v>-1.34258270263672E-2</c:v>
                </c:pt>
                <c:pt idx="349">
                  <c:v>-1.3284206390380899E-2</c:v>
                </c:pt>
                <c:pt idx="350">
                  <c:v>-1.3548851013183601E-2</c:v>
                </c:pt>
                <c:pt idx="351">
                  <c:v>-1.3541221618652399E-2</c:v>
                </c:pt>
                <c:pt idx="352">
                  <c:v>-1.33037567138672E-2</c:v>
                </c:pt>
                <c:pt idx="353">
                  <c:v>-1.34968757629395E-2</c:v>
                </c:pt>
                <c:pt idx="354">
                  <c:v>-1.35164260864258E-2</c:v>
                </c:pt>
                <c:pt idx="355">
                  <c:v>-1.36218070983887E-2</c:v>
                </c:pt>
                <c:pt idx="356">
                  <c:v>-1.34406089782715E-2</c:v>
                </c:pt>
                <c:pt idx="357">
                  <c:v>-1.3548374176025399E-2</c:v>
                </c:pt>
                <c:pt idx="358">
                  <c:v>-1.3528823852539101E-2</c:v>
                </c:pt>
                <c:pt idx="359">
                  <c:v>-1.35140419006348E-2</c:v>
                </c:pt>
                <c:pt idx="360">
                  <c:v>-1.35045051574707E-2</c:v>
                </c:pt>
                <c:pt idx="361">
                  <c:v>-1.3554573059082101E-2</c:v>
                </c:pt>
                <c:pt idx="362">
                  <c:v>-1.35517120361328E-2</c:v>
                </c:pt>
                <c:pt idx="363">
                  <c:v>-1.3421535491943399E-2</c:v>
                </c:pt>
                <c:pt idx="364">
                  <c:v>-1.33748054504395E-2</c:v>
                </c:pt>
                <c:pt idx="365">
                  <c:v>-1.3612270355224601E-2</c:v>
                </c:pt>
                <c:pt idx="366">
                  <c:v>-1.34940147399903E-2</c:v>
                </c:pt>
                <c:pt idx="367">
                  <c:v>-1.3427734375E-2</c:v>
                </c:pt>
                <c:pt idx="368">
                  <c:v>-1.3428688049316399E-2</c:v>
                </c:pt>
                <c:pt idx="369">
                  <c:v>-1.3419151306152399E-2</c:v>
                </c:pt>
                <c:pt idx="370">
                  <c:v>-1.32908821105957E-2</c:v>
                </c:pt>
                <c:pt idx="371">
                  <c:v>-1.33647918701172E-2</c:v>
                </c:pt>
                <c:pt idx="372">
                  <c:v>-1.3192653656005899E-2</c:v>
                </c:pt>
                <c:pt idx="373">
                  <c:v>-1.3167381286621101E-2</c:v>
                </c:pt>
                <c:pt idx="374">
                  <c:v>-1.31511688232422E-2</c:v>
                </c:pt>
                <c:pt idx="375">
                  <c:v>-1.31592750549317E-2</c:v>
                </c:pt>
                <c:pt idx="376">
                  <c:v>-1.3084888458252E-2</c:v>
                </c:pt>
                <c:pt idx="377">
                  <c:v>-1.28998756408692E-2</c:v>
                </c:pt>
                <c:pt idx="378">
                  <c:v>-1.2691497802734399E-2</c:v>
                </c:pt>
                <c:pt idx="379">
                  <c:v>-1.2366294860839899E-2</c:v>
                </c:pt>
                <c:pt idx="380">
                  <c:v>-1.23014450073242E-2</c:v>
                </c:pt>
                <c:pt idx="381">
                  <c:v>-1.2576580047607399E-2</c:v>
                </c:pt>
                <c:pt idx="382">
                  <c:v>-1.2382984161377E-2</c:v>
                </c:pt>
                <c:pt idx="383">
                  <c:v>-1.2051105499267601E-2</c:v>
                </c:pt>
                <c:pt idx="384">
                  <c:v>-1.20954513549805E-2</c:v>
                </c:pt>
                <c:pt idx="385">
                  <c:v>-1.22065544128418E-2</c:v>
                </c:pt>
                <c:pt idx="386">
                  <c:v>-1.1769294738769601E-2</c:v>
                </c:pt>
                <c:pt idx="387">
                  <c:v>-1.17216110229492E-2</c:v>
                </c:pt>
                <c:pt idx="388">
                  <c:v>-1.1833667755127E-2</c:v>
                </c:pt>
                <c:pt idx="389">
                  <c:v>-1.16806030273438E-2</c:v>
                </c:pt>
                <c:pt idx="390">
                  <c:v>-1.11746788024903E-2</c:v>
                </c:pt>
                <c:pt idx="391">
                  <c:v>-1.12104415893555E-2</c:v>
                </c:pt>
                <c:pt idx="392">
                  <c:v>-1.0893821716308601E-2</c:v>
                </c:pt>
                <c:pt idx="393">
                  <c:v>-1.2113094329834E-2</c:v>
                </c:pt>
                <c:pt idx="394">
                  <c:v>-1.13697052001953E-2</c:v>
                </c:pt>
                <c:pt idx="395">
                  <c:v>-1.14903450012207E-2</c:v>
                </c:pt>
                <c:pt idx="396">
                  <c:v>-1.1488914489746101E-2</c:v>
                </c:pt>
                <c:pt idx="397">
                  <c:v>-1.1170387268066399E-2</c:v>
                </c:pt>
                <c:pt idx="398">
                  <c:v>-1.0799884796142601E-2</c:v>
                </c:pt>
                <c:pt idx="399">
                  <c:v>-1.11751556396485E-2</c:v>
                </c:pt>
                <c:pt idx="400">
                  <c:v>-1.1835098266601601E-2</c:v>
                </c:pt>
                <c:pt idx="401">
                  <c:v>-1.13625526428223E-2</c:v>
                </c:pt>
                <c:pt idx="402">
                  <c:v>-1.11470222473145E-2</c:v>
                </c:pt>
                <c:pt idx="403">
                  <c:v>-1.09143257141113E-2</c:v>
                </c:pt>
                <c:pt idx="404">
                  <c:v>-1.0823249816894601E-2</c:v>
                </c:pt>
                <c:pt idx="405">
                  <c:v>-1.0682582855224601E-2</c:v>
                </c:pt>
                <c:pt idx="406">
                  <c:v>-1.0873794555664101E-2</c:v>
                </c:pt>
                <c:pt idx="407">
                  <c:v>-1.06959342956543E-2</c:v>
                </c:pt>
                <c:pt idx="408">
                  <c:v>-1.0884284973144601E-2</c:v>
                </c:pt>
                <c:pt idx="409">
                  <c:v>-1.09562873840332E-2</c:v>
                </c:pt>
                <c:pt idx="410">
                  <c:v>-1.0898113250732399E-2</c:v>
                </c:pt>
                <c:pt idx="411">
                  <c:v>-1.0550498962402399E-2</c:v>
                </c:pt>
                <c:pt idx="412">
                  <c:v>-1.03564262390137E-2</c:v>
                </c:pt>
                <c:pt idx="413">
                  <c:v>-1.01447105407715E-2</c:v>
                </c:pt>
                <c:pt idx="414">
                  <c:v>-1.06196403503418E-2</c:v>
                </c:pt>
                <c:pt idx="415">
                  <c:v>-1.07202529907227E-2</c:v>
                </c:pt>
                <c:pt idx="416">
                  <c:v>-1.04045867919922E-2</c:v>
                </c:pt>
                <c:pt idx="417">
                  <c:v>-1.04446411132813E-2</c:v>
                </c:pt>
                <c:pt idx="418">
                  <c:v>-1.0434627532959E-2</c:v>
                </c:pt>
                <c:pt idx="419">
                  <c:v>-1.0396003723144601E-2</c:v>
                </c:pt>
                <c:pt idx="420">
                  <c:v>-1.0377407073974601E-2</c:v>
                </c:pt>
                <c:pt idx="421">
                  <c:v>-1.03230476379395E-2</c:v>
                </c:pt>
                <c:pt idx="422">
                  <c:v>-1.01804733276367E-2</c:v>
                </c:pt>
                <c:pt idx="423">
                  <c:v>-1.01675987243653E-2</c:v>
                </c:pt>
                <c:pt idx="424">
                  <c:v>-1.00793838500977E-2</c:v>
                </c:pt>
                <c:pt idx="425">
                  <c:v>-1.03998184204102E-2</c:v>
                </c:pt>
                <c:pt idx="426">
                  <c:v>-1.0272502899169899E-2</c:v>
                </c:pt>
                <c:pt idx="427">
                  <c:v>-1.0216236114502E-2</c:v>
                </c:pt>
                <c:pt idx="428">
                  <c:v>-1.0352134704589899E-2</c:v>
                </c:pt>
                <c:pt idx="429">
                  <c:v>-1.03631019592285E-2</c:v>
                </c:pt>
                <c:pt idx="430">
                  <c:v>-9.9263191223144601E-3</c:v>
                </c:pt>
                <c:pt idx="431">
                  <c:v>-1.00984573364258E-2</c:v>
                </c:pt>
                <c:pt idx="432">
                  <c:v>-9.7293853759765608E-3</c:v>
                </c:pt>
                <c:pt idx="433">
                  <c:v>-9.1357231140136701E-3</c:v>
                </c:pt>
                <c:pt idx="434">
                  <c:v>-8.3289146423339896E-3</c:v>
                </c:pt>
                <c:pt idx="435">
                  <c:v>-8.3127021789550799E-3</c:v>
                </c:pt>
                <c:pt idx="436">
                  <c:v>-8.9964866638183594E-3</c:v>
                </c:pt>
                <c:pt idx="437">
                  <c:v>-9.1128349304199201E-3</c:v>
                </c:pt>
                <c:pt idx="438">
                  <c:v>-1.01876258850098E-2</c:v>
                </c:pt>
                <c:pt idx="439">
                  <c:v>-1.3467311859130899E-2</c:v>
                </c:pt>
                <c:pt idx="440">
                  <c:v>-1.50232315063477E-2</c:v>
                </c:pt>
                <c:pt idx="441">
                  <c:v>-1.3328075408935601E-2</c:v>
                </c:pt>
                <c:pt idx="442">
                  <c:v>-1.2355804443359399E-2</c:v>
                </c:pt>
                <c:pt idx="443">
                  <c:v>-1.2195587158203101E-2</c:v>
                </c:pt>
                <c:pt idx="444">
                  <c:v>-1.0478973388671899E-2</c:v>
                </c:pt>
                <c:pt idx="445">
                  <c:v>-8.4362030029296892E-3</c:v>
                </c:pt>
                <c:pt idx="446">
                  <c:v>-8.3584785461425799E-3</c:v>
                </c:pt>
                <c:pt idx="447">
                  <c:v>-9.07135009765625E-3</c:v>
                </c:pt>
                <c:pt idx="448">
                  <c:v>-9.6192359924316406E-3</c:v>
                </c:pt>
                <c:pt idx="449">
                  <c:v>-1.00464820861817E-2</c:v>
                </c:pt>
                <c:pt idx="450">
                  <c:v>-1.0209083557128899E-2</c:v>
                </c:pt>
                <c:pt idx="451">
                  <c:v>-1.0185718536377E-2</c:v>
                </c:pt>
                <c:pt idx="452">
                  <c:v>-1.03344917297363E-2</c:v>
                </c:pt>
                <c:pt idx="453">
                  <c:v>-1.0301113128662101E-2</c:v>
                </c:pt>
                <c:pt idx="454">
                  <c:v>-1.02663040161133E-2</c:v>
                </c:pt>
                <c:pt idx="455">
                  <c:v>-1.04694366455078E-2</c:v>
                </c:pt>
                <c:pt idx="456">
                  <c:v>-1.03178024291992E-2</c:v>
                </c:pt>
                <c:pt idx="457">
                  <c:v>-1.03740692138672E-2</c:v>
                </c:pt>
                <c:pt idx="458">
                  <c:v>-1.0344028472900399E-2</c:v>
                </c:pt>
                <c:pt idx="459">
                  <c:v>-1.0444164276123101E-2</c:v>
                </c:pt>
                <c:pt idx="460">
                  <c:v>-1.0364532470703101E-2</c:v>
                </c:pt>
                <c:pt idx="461">
                  <c:v>-1.03859901428223E-2</c:v>
                </c:pt>
                <c:pt idx="462">
                  <c:v>-1.0383129119873101E-2</c:v>
                </c:pt>
                <c:pt idx="463">
                  <c:v>-1.04413032531738E-2</c:v>
                </c:pt>
                <c:pt idx="464">
                  <c:v>-1.03883743286133E-2</c:v>
                </c:pt>
                <c:pt idx="465">
                  <c:v>-1.0285377502441399E-2</c:v>
                </c:pt>
                <c:pt idx="466">
                  <c:v>-6.1221122741699201E-3</c:v>
                </c:pt>
                <c:pt idx="467">
                  <c:v>-1.06000900268555E-2</c:v>
                </c:pt>
                <c:pt idx="468">
                  <c:v>-1.14789009094238E-2</c:v>
                </c:pt>
                <c:pt idx="469">
                  <c:v>-1.04761123657227E-2</c:v>
                </c:pt>
                <c:pt idx="470">
                  <c:v>-1.04732513427735E-2</c:v>
                </c:pt>
                <c:pt idx="471">
                  <c:v>-1.0346889495849601E-2</c:v>
                </c:pt>
                <c:pt idx="472">
                  <c:v>-1.0278224945068399E-2</c:v>
                </c:pt>
                <c:pt idx="473">
                  <c:v>-1.0394573211669899E-2</c:v>
                </c:pt>
                <c:pt idx="474">
                  <c:v>-1.0365486145019601E-2</c:v>
                </c:pt>
                <c:pt idx="475">
                  <c:v>-1.0459423065185601E-2</c:v>
                </c:pt>
                <c:pt idx="476">
                  <c:v>-1.0402679443359399E-2</c:v>
                </c:pt>
                <c:pt idx="477">
                  <c:v>-1.0372161865234399E-2</c:v>
                </c:pt>
                <c:pt idx="478">
                  <c:v>-1.04169845581055E-2</c:v>
                </c:pt>
                <c:pt idx="479">
                  <c:v>-1.03363990783692E-2</c:v>
                </c:pt>
                <c:pt idx="480">
                  <c:v>-1.03821754455567E-2</c:v>
                </c:pt>
                <c:pt idx="481">
                  <c:v>-1.03540420532227E-2</c:v>
                </c:pt>
                <c:pt idx="482">
                  <c:v>-1.03330612182617E-2</c:v>
                </c:pt>
                <c:pt idx="483">
                  <c:v>-1.0319709777832101E-2</c:v>
                </c:pt>
                <c:pt idx="484">
                  <c:v>-1.03206634521485E-2</c:v>
                </c:pt>
                <c:pt idx="485">
                  <c:v>-1.02767944335938E-2</c:v>
                </c:pt>
                <c:pt idx="486">
                  <c:v>-1.0257244110107399E-2</c:v>
                </c:pt>
                <c:pt idx="487">
                  <c:v>-1.02839469909668E-2</c:v>
                </c:pt>
                <c:pt idx="488">
                  <c:v>-1.02715492248535E-2</c:v>
                </c:pt>
                <c:pt idx="489">
                  <c:v>-1.01947784423828E-2</c:v>
                </c:pt>
                <c:pt idx="490">
                  <c:v>-1.0204315185546899E-2</c:v>
                </c:pt>
                <c:pt idx="491">
                  <c:v>-1.01532936096192E-2</c:v>
                </c:pt>
                <c:pt idx="492">
                  <c:v>-1.0207176208496101E-2</c:v>
                </c:pt>
                <c:pt idx="493">
                  <c:v>-1.01618766784668E-2</c:v>
                </c:pt>
                <c:pt idx="494">
                  <c:v>-1.0138511657714899E-2</c:v>
                </c:pt>
                <c:pt idx="495">
                  <c:v>-1.0158538818359399E-2</c:v>
                </c:pt>
                <c:pt idx="496">
                  <c:v>-1.02100372314453E-2</c:v>
                </c:pt>
                <c:pt idx="497">
                  <c:v>-1.0117530822753899E-2</c:v>
                </c:pt>
                <c:pt idx="498">
                  <c:v>-1.00536346435547E-2</c:v>
                </c:pt>
                <c:pt idx="499">
                  <c:v>-1.0110855102539101E-2</c:v>
                </c:pt>
                <c:pt idx="500">
                  <c:v>-1.0159015655517601E-2</c:v>
                </c:pt>
                <c:pt idx="501">
                  <c:v>-1.00879669189453E-2</c:v>
                </c:pt>
                <c:pt idx="502">
                  <c:v>-1.01499557495117E-2</c:v>
                </c:pt>
                <c:pt idx="503">
                  <c:v>-1.00889205932617E-2</c:v>
                </c:pt>
                <c:pt idx="504">
                  <c:v>-1.0110378265380899E-2</c:v>
                </c:pt>
                <c:pt idx="505">
                  <c:v>-1.00579261779785E-2</c:v>
                </c:pt>
                <c:pt idx="506">
                  <c:v>-1.00841522216797E-2</c:v>
                </c:pt>
                <c:pt idx="507">
                  <c:v>-1.0100364685058601E-2</c:v>
                </c:pt>
                <c:pt idx="508">
                  <c:v>-1.0077953338623101E-2</c:v>
                </c:pt>
                <c:pt idx="509">
                  <c:v>-1.0082244873046899E-2</c:v>
                </c:pt>
                <c:pt idx="510">
                  <c:v>-1.0082721710205101E-2</c:v>
                </c:pt>
                <c:pt idx="511">
                  <c:v>-1.00398063659668E-2</c:v>
                </c:pt>
                <c:pt idx="512">
                  <c:v>-1.0091781616211E-2</c:v>
                </c:pt>
                <c:pt idx="513">
                  <c:v>-1.01189613342285E-2</c:v>
                </c:pt>
                <c:pt idx="514">
                  <c:v>-1.00479125976563E-2</c:v>
                </c:pt>
                <c:pt idx="515">
                  <c:v>-9.9921226501464896E-3</c:v>
                </c:pt>
                <c:pt idx="516">
                  <c:v>-9.9778175354003906E-3</c:v>
                </c:pt>
                <c:pt idx="517">
                  <c:v>-9.9663734436035208E-3</c:v>
                </c:pt>
                <c:pt idx="518">
                  <c:v>-1.0066986083984399E-2</c:v>
                </c:pt>
                <c:pt idx="519">
                  <c:v>-1.0037899017334E-2</c:v>
                </c:pt>
                <c:pt idx="520">
                  <c:v>-1.0028362274169899E-2</c:v>
                </c:pt>
                <c:pt idx="521">
                  <c:v>-9.9987983703613299E-3</c:v>
                </c:pt>
                <c:pt idx="522">
                  <c:v>-9.9902153015136701E-3</c:v>
                </c:pt>
                <c:pt idx="523">
                  <c:v>-1.0019302368164101E-2</c:v>
                </c:pt>
                <c:pt idx="524">
                  <c:v>-1.0021686553955101E-2</c:v>
                </c:pt>
                <c:pt idx="525">
                  <c:v>-1.0009765625E-2</c:v>
                </c:pt>
                <c:pt idx="526">
                  <c:v>-9.9654197692871094E-3</c:v>
                </c:pt>
                <c:pt idx="527">
                  <c:v>-1.00302696228028E-2</c:v>
                </c:pt>
                <c:pt idx="528">
                  <c:v>-1.00154876708985E-2</c:v>
                </c:pt>
                <c:pt idx="529">
                  <c:v>-1.0069847106933601E-2</c:v>
                </c:pt>
                <c:pt idx="530">
                  <c:v>-9.9644660949707101E-3</c:v>
                </c:pt>
                <c:pt idx="531">
                  <c:v>-9.9864006042480503E-3</c:v>
                </c:pt>
                <c:pt idx="532">
                  <c:v>-1.0002613067627E-2</c:v>
                </c:pt>
                <c:pt idx="533">
                  <c:v>-1.0059356689453101E-2</c:v>
                </c:pt>
                <c:pt idx="534">
                  <c:v>-1.0082244873046899E-2</c:v>
                </c:pt>
                <c:pt idx="535">
                  <c:v>-9.95635986328125E-3</c:v>
                </c:pt>
                <c:pt idx="536">
                  <c:v>-1.0004997253418E-2</c:v>
                </c:pt>
                <c:pt idx="537">
                  <c:v>-9.9916458129882795E-3</c:v>
                </c:pt>
                <c:pt idx="538">
                  <c:v>-1.00855827331543E-2</c:v>
                </c:pt>
                <c:pt idx="539">
                  <c:v>-9.9544525146484392E-3</c:v>
                </c:pt>
                <c:pt idx="540">
                  <c:v>-9.9596977233886701E-3</c:v>
                </c:pt>
                <c:pt idx="541">
                  <c:v>-1.0023593902587899E-2</c:v>
                </c:pt>
                <c:pt idx="542">
                  <c:v>-1.0000228881836E-2</c:v>
                </c:pt>
                <c:pt idx="543">
                  <c:v>-1.0008811950683601E-2</c:v>
                </c:pt>
                <c:pt idx="544">
                  <c:v>-9.9501609802246094E-3</c:v>
                </c:pt>
                <c:pt idx="545">
                  <c:v>-9.9630355834961007E-3</c:v>
                </c:pt>
                <c:pt idx="546">
                  <c:v>-1.00274085998535E-2</c:v>
                </c:pt>
                <c:pt idx="547">
                  <c:v>-9.9501609802246094E-3</c:v>
                </c:pt>
                <c:pt idx="548">
                  <c:v>-9.9735260009765608E-3</c:v>
                </c:pt>
                <c:pt idx="549">
                  <c:v>-9.8876953125E-3</c:v>
                </c:pt>
                <c:pt idx="550">
                  <c:v>-9.9649429321289097E-3</c:v>
                </c:pt>
                <c:pt idx="551">
                  <c:v>-9.8676681518554705E-3</c:v>
                </c:pt>
                <c:pt idx="552">
                  <c:v>-9.8176002502441406E-3</c:v>
                </c:pt>
                <c:pt idx="553">
                  <c:v>-9.94873046875E-3</c:v>
                </c:pt>
                <c:pt idx="554">
                  <c:v>-9.8724365234375E-3</c:v>
                </c:pt>
                <c:pt idx="555">
                  <c:v>-9.8690986633300799E-3</c:v>
                </c:pt>
                <c:pt idx="556">
                  <c:v>-9.8013877868652396E-3</c:v>
                </c:pt>
                <c:pt idx="557">
                  <c:v>-9.8314285278320295E-3</c:v>
                </c:pt>
                <c:pt idx="558">
                  <c:v>-9.8166465759277396E-3</c:v>
                </c:pt>
                <c:pt idx="559">
                  <c:v>-9.7441673278808594E-3</c:v>
                </c:pt>
                <c:pt idx="560">
                  <c:v>-9.8247528076171892E-3</c:v>
                </c:pt>
                <c:pt idx="561">
                  <c:v>-9.74273681640625E-3</c:v>
                </c:pt>
                <c:pt idx="562">
                  <c:v>-9.7723007202148507E-3</c:v>
                </c:pt>
                <c:pt idx="563">
                  <c:v>-9.7570419311523507E-3</c:v>
                </c:pt>
                <c:pt idx="564">
                  <c:v>-9.7908973693847708E-3</c:v>
                </c:pt>
                <c:pt idx="565">
                  <c:v>-9.7889900207519601E-3</c:v>
                </c:pt>
                <c:pt idx="566">
                  <c:v>-9.7222328186035208E-3</c:v>
                </c:pt>
                <c:pt idx="567">
                  <c:v>-9.8052024841308594E-3</c:v>
                </c:pt>
                <c:pt idx="568">
                  <c:v>-9.7737312316894601E-3</c:v>
                </c:pt>
                <c:pt idx="569">
                  <c:v>-9.7479820251464896E-3</c:v>
                </c:pt>
                <c:pt idx="570">
                  <c:v>-9.7489356994628906E-3</c:v>
                </c:pt>
                <c:pt idx="571">
                  <c:v>-9.7026824951171892E-3</c:v>
                </c:pt>
                <c:pt idx="572">
                  <c:v>-9.7374916076660208E-3</c:v>
                </c:pt>
                <c:pt idx="573">
                  <c:v>-9.7265243530273507E-3</c:v>
                </c:pt>
                <c:pt idx="574">
                  <c:v>-9.7832679748535208E-3</c:v>
                </c:pt>
                <c:pt idx="575">
                  <c:v>-9.6731185913086007E-3</c:v>
                </c:pt>
                <c:pt idx="576">
                  <c:v>-9.63592529296875E-3</c:v>
                </c:pt>
                <c:pt idx="577">
                  <c:v>-9.6564292907714896E-3</c:v>
                </c:pt>
                <c:pt idx="578">
                  <c:v>-9.6392631530761701E-3</c:v>
                </c:pt>
                <c:pt idx="579">
                  <c:v>-9.6096992492675799E-3</c:v>
                </c:pt>
                <c:pt idx="580">
                  <c:v>-9.5534324645996094E-3</c:v>
                </c:pt>
                <c:pt idx="581">
                  <c:v>-9.4542503356933594E-3</c:v>
                </c:pt>
                <c:pt idx="582">
                  <c:v>-9.4184875488281302E-3</c:v>
                </c:pt>
                <c:pt idx="583">
                  <c:v>-9.4518661499023507E-3</c:v>
                </c:pt>
                <c:pt idx="584">
                  <c:v>-9.4485282897949201E-3</c:v>
                </c:pt>
                <c:pt idx="585">
                  <c:v>-9.4413757324218802E-3</c:v>
                </c:pt>
                <c:pt idx="586">
                  <c:v>-9.4671249389648507E-3</c:v>
                </c:pt>
                <c:pt idx="587">
                  <c:v>-9.4270706176757795E-3</c:v>
                </c:pt>
                <c:pt idx="588">
                  <c:v>-9.4060897827148507E-3</c:v>
                </c:pt>
                <c:pt idx="589">
                  <c:v>-9.4304084777832101E-3</c:v>
                </c:pt>
                <c:pt idx="590">
                  <c:v>-9.3932151794433594E-3</c:v>
                </c:pt>
                <c:pt idx="591">
                  <c:v>-9.2878341674804705E-3</c:v>
                </c:pt>
                <c:pt idx="592">
                  <c:v>-9.2496871948242205E-3</c:v>
                </c:pt>
                <c:pt idx="593">
                  <c:v>-9.2897415161132795E-3</c:v>
                </c:pt>
                <c:pt idx="594">
                  <c:v>-9.2644691467285208E-3</c:v>
                </c:pt>
                <c:pt idx="595">
                  <c:v>-9.2329978942871094E-3</c:v>
                </c:pt>
                <c:pt idx="596">
                  <c:v>-9.2716217041015608E-3</c:v>
                </c:pt>
                <c:pt idx="597">
                  <c:v>-9.2153549194336007E-3</c:v>
                </c:pt>
                <c:pt idx="598">
                  <c:v>-9.2058181762695295E-3</c:v>
                </c:pt>
                <c:pt idx="599">
                  <c:v>-9.1719627380371094E-3</c:v>
                </c:pt>
                <c:pt idx="600">
                  <c:v>-9.1428756713867205E-3</c:v>
                </c:pt>
                <c:pt idx="601">
                  <c:v>-9.2039108276367205E-3</c:v>
                </c:pt>
                <c:pt idx="602">
                  <c:v>-9.1238021850586007E-3</c:v>
                </c:pt>
                <c:pt idx="603">
                  <c:v>-9.1233253479003906E-3</c:v>
                </c:pt>
                <c:pt idx="604">
                  <c:v>-9.0417861938476597E-3</c:v>
                </c:pt>
                <c:pt idx="605">
                  <c:v>-9.1242790222168003E-3</c:v>
                </c:pt>
                <c:pt idx="606">
                  <c:v>-9.04083251953125E-3</c:v>
                </c:pt>
                <c:pt idx="607">
                  <c:v>-9.0670585632324201E-3</c:v>
                </c:pt>
                <c:pt idx="608">
                  <c:v>-9.1047286987304705E-3</c:v>
                </c:pt>
                <c:pt idx="609">
                  <c:v>-9.0732574462890608E-3</c:v>
                </c:pt>
                <c:pt idx="610">
                  <c:v>-9.0670585632324201E-3</c:v>
                </c:pt>
                <c:pt idx="611">
                  <c:v>-9.0384483337402396E-3</c:v>
                </c:pt>
                <c:pt idx="612">
                  <c:v>-8.9817047119140608E-3</c:v>
                </c:pt>
                <c:pt idx="613">
                  <c:v>-8.9583396911621094E-3</c:v>
                </c:pt>
                <c:pt idx="614">
                  <c:v>-8.9507102966308594E-3</c:v>
                </c:pt>
                <c:pt idx="615">
                  <c:v>-8.9554786682128906E-3</c:v>
                </c:pt>
                <c:pt idx="616">
                  <c:v>-8.8901519775390608E-3</c:v>
                </c:pt>
                <c:pt idx="617">
                  <c:v>-8.9125633239746094E-3</c:v>
                </c:pt>
                <c:pt idx="618">
                  <c:v>-8.9087486267089896E-3</c:v>
                </c:pt>
                <c:pt idx="619">
                  <c:v>-8.9430809020996094E-3</c:v>
                </c:pt>
                <c:pt idx="620">
                  <c:v>-8.8672637939453108E-3</c:v>
                </c:pt>
                <c:pt idx="621">
                  <c:v>-8.9087486267089896E-3</c:v>
                </c:pt>
                <c:pt idx="622">
                  <c:v>-8.8567733764648507E-3</c:v>
                </c:pt>
                <c:pt idx="623">
                  <c:v>-8.7847709655761701E-3</c:v>
                </c:pt>
                <c:pt idx="624">
                  <c:v>-8.758544921875E-3</c:v>
                </c:pt>
                <c:pt idx="625">
                  <c:v>-8.7666511535644601E-3</c:v>
                </c:pt>
                <c:pt idx="626">
                  <c:v>-8.7981224060058594E-3</c:v>
                </c:pt>
                <c:pt idx="627">
                  <c:v>-8.7094306945800799E-3</c:v>
                </c:pt>
                <c:pt idx="628">
                  <c:v>-8.6493492126464896E-3</c:v>
                </c:pt>
                <c:pt idx="629">
                  <c:v>-8.7037086486816406E-3</c:v>
                </c:pt>
                <c:pt idx="630">
                  <c:v>-8.6569786071777396E-3</c:v>
                </c:pt>
                <c:pt idx="631">
                  <c:v>-8.6994171142578108E-3</c:v>
                </c:pt>
                <c:pt idx="632">
                  <c:v>-8.6612701416015608E-3</c:v>
                </c:pt>
                <c:pt idx="633">
                  <c:v>-8.5825920104980503E-3</c:v>
                </c:pt>
                <c:pt idx="634">
                  <c:v>-8.5840225219726597E-3</c:v>
                </c:pt>
                <c:pt idx="635">
                  <c:v>-8.5115432739257795E-3</c:v>
                </c:pt>
                <c:pt idx="636">
                  <c:v>-8.48388671875E-3</c:v>
                </c:pt>
                <c:pt idx="637">
                  <c:v>-8.4848403930664097E-3</c:v>
                </c:pt>
                <c:pt idx="638">
                  <c:v>-8.5077285766601597E-3</c:v>
                </c:pt>
                <c:pt idx="639">
                  <c:v>-8.5573196411132795E-3</c:v>
                </c:pt>
                <c:pt idx="640">
                  <c:v>-8.4791183471679705E-3</c:v>
                </c:pt>
                <c:pt idx="641">
                  <c:v>-8.4481239318847708E-3</c:v>
                </c:pt>
                <c:pt idx="642">
                  <c:v>-8.3689689636230503E-3</c:v>
                </c:pt>
                <c:pt idx="643">
                  <c:v>-8.4128379821777396E-3</c:v>
                </c:pt>
                <c:pt idx="644">
                  <c:v>-8.5301399230957101E-3</c:v>
                </c:pt>
                <c:pt idx="645">
                  <c:v>-8.5487365722656302E-3</c:v>
                </c:pt>
                <c:pt idx="646">
                  <c:v>-8.4781646728515608E-3</c:v>
                </c:pt>
                <c:pt idx="647">
                  <c:v>-8.3909034729003906E-3</c:v>
                </c:pt>
                <c:pt idx="648">
                  <c:v>-8.1934928894043003E-3</c:v>
                </c:pt>
                <c:pt idx="649">
                  <c:v>-8.2693099975586007E-3</c:v>
                </c:pt>
                <c:pt idx="650">
                  <c:v>-8.1505775451660208E-3</c:v>
                </c:pt>
                <c:pt idx="651">
                  <c:v>-8.1467628479003906E-3</c:v>
                </c:pt>
                <c:pt idx="652">
                  <c:v>-8.17108154296875E-3</c:v>
                </c:pt>
                <c:pt idx="653">
                  <c:v>-8.1582069396972708E-3</c:v>
                </c:pt>
                <c:pt idx="654">
                  <c:v>-8.0828666687011701E-3</c:v>
                </c:pt>
                <c:pt idx="655">
                  <c:v>-8.0962181091308594E-3</c:v>
                </c:pt>
                <c:pt idx="656">
                  <c:v>-8.0647468566894601E-3</c:v>
                </c:pt>
                <c:pt idx="657">
                  <c:v>-8.0089569091796892E-3</c:v>
                </c:pt>
                <c:pt idx="658">
                  <c:v>-8.0618858337402396E-3</c:v>
                </c:pt>
                <c:pt idx="659">
                  <c:v>-7.9927444458007795E-3</c:v>
                </c:pt>
                <c:pt idx="660">
                  <c:v>-7.9994201660156302E-3</c:v>
                </c:pt>
                <c:pt idx="661">
                  <c:v>-7.8725814819336007E-3</c:v>
                </c:pt>
                <c:pt idx="662">
                  <c:v>-7.9660415649414097E-3</c:v>
                </c:pt>
                <c:pt idx="663">
                  <c:v>-7.8105926513671901E-3</c:v>
                </c:pt>
                <c:pt idx="664">
                  <c:v>-7.8005790710449201E-3</c:v>
                </c:pt>
                <c:pt idx="665">
                  <c:v>-7.6556205749511701E-3</c:v>
                </c:pt>
                <c:pt idx="666">
                  <c:v>-7.6484680175781302E-3</c:v>
                </c:pt>
                <c:pt idx="667">
                  <c:v>-7.5497627258300799E-3</c:v>
                </c:pt>
                <c:pt idx="668">
                  <c:v>-7.6403617858886701E-3</c:v>
                </c:pt>
                <c:pt idx="669">
                  <c:v>-7.5526237487793003E-3</c:v>
                </c:pt>
                <c:pt idx="670">
                  <c:v>-7.4558258056640703E-3</c:v>
                </c:pt>
                <c:pt idx="671">
                  <c:v>-7.5125694274902396E-3</c:v>
                </c:pt>
                <c:pt idx="672">
                  <c:v>-7.4491500854492196E-3</c:v>
                </c:pt>
                <c:pt idx="673">
                  <c:v>-7.4515342712402396E-3</c:v>
                </c:pt>
                <c:pt idx="674">
                  <c:v>-7.4324607849121102E-3</c:v>
                </c:pt>
                <c:pt idx="675">
                  <c:v>-7.3904991149902396E-3</c:v>
                </c:pt>
                <c:pt idx="676">
                  <c:v>-7.26318359375E-3</c:v>
                </c:pt>
                <c:pt idx="677">
                  <c:v>-7.3504447937011701E-3</c:v>
                </c:pt>
                <c:pt idx="678">
                  <c:v>-7.2293281555175799E-3</c:v>
                </c:pt>
                <c:pt idx="679">
                  <c:v>-7.3633193969726597E-3</c:v>
                </c:pt>
                <c:pt idx="680">
                  <c:v>-7.3385238647460998E-3</c:v>
                </c:pt>
                <c:pt idx="681">
                  <c:v>-7.2865486145019601E-3</c:v>
                </c:pt>
                <c:pt idx="682">
                  <c:v>-7.4133872985839896E-3</c:v>
                </c:pt>
                <c:pt idx="683">
                  <c:v>-7.2684288024902396E-3</c:v>
                </c:pt>
                <c:pt idx="684">
                  <c:v>-7.3537826538085998E-3</c:v>
                </c:pt>
                <c:pt idx="685">
                  <c:v>-7.2546005249023498E-3</c:v>
                </c:pt>
                <c:pt idx="686">
                  <c:v>-7.2741508483886701E-3</c:v>
                </c:pt>
                <c:pt idx="687">
                  <c:v>-7.2546005249023498E-3</c:v>
                </c:pt>
                <c:pt idx="688">
                  <c:v>-7.1477890014648498E-3</c:v>
                </c:pt>
                <c:pt idx="689">
                  <c:v>-7.2607994079589896E-3</c:v>
                </c:pt>
                <c:pt idx="690">
                  <c:v>-7.12060928344727E-3</c:v>
                </c:pt>
                <c:pt idx="691">
                  <c:v>-7.0967674255371102E-3</c:v>
                </c:pt>
                <c:pt idx="692">
                  <c:v>-7.14349746704102E-3</c:v>
                </c:pt>
                <c:pt idx="693">
                  <c:v>-7.1377754211425799E-3</c:v>
                </c:pt>
                <c:pt idx="694">
                  <c:v>-7.1101188659668003E-3</c:v>
                </c:pt>
                <c:pt idx="695">
                  <c:v>-6.9684982299804696E-3</c:v>
                </c:pt>
                <c:pt idx="696">
                  <c:v>-6.9556236267089896E-3</c:v>
                </c:pt>
                <c:pt idx="697">
                  <c:v>-7.03668594360352E-3</c:v>
                </c:pt>
                <c:pt idx="698">
                  <c:v>-6.9136619567871102E-3</c:v>
                </c:pt>
                <c:pt idx="699">
                  <c:v>-7.0219039916992196E-3</c:v>
                </c:pt>
                <c:pt idx="700">
                  <c:v>-6.78491592407227E-3</c:v>
                </c:pt>
                <c:pt idx="701">
                  <c:v>-6.8883895874023498E-3</c:v>
                </c:pt>
                <c:pt idx="702">
                  <c:v>-6.8860054016113299E-3</c:v>
                </c:pt>
                <c:pt idx="703">
                  <c:v>-6.8497657775878898E-3</c:v>
                </c:pt>
                <c:pt idx="704">
                  <c:v>-7.00616836547852E-3</c:v>
                </c:pt>
                <c:pt idx="705">
                  <c:v>-7.0300102233886701E-3</c:v>
                </c:pt>
                <c:pt idx="706">
                  <c:v>-7.1249008178710998E-3</c:v>
                </c:pt>
                <c:pt idx="707">
                  <c:v>-7.2431564331054696E-3</c:v>
                </c:pt>
                <c:pt idx="708">
                  <c:v>-7.3003768920898498E-3</c:v>
                </c:pt>
                <c:pt idx="709">
                  <c:v>-7.3461532592773498E-3</c:v>
                </c:pt>
                <c:pt idx="710">
                  <c:v>-7.3699951171875E-3</c:v>
                </c:pt>
                <c:pt idx="711">
                  <c:v>-7.4176788330078203E-3</c:v>
                </c:pt>
                <c:pt idx="712">
                  <c:v>-7.61651992797852E-3</c:v>
                </c:pt>
                <c:pt idx="713">
                  <c:v>-7.7376365661621102E-3</c:v>
                </c:pt>
                <c:pt idx="714">
                  <c:v>-7.7300071716308602E-3</c:v>
                </c:pt>
                <c:pt idx="715">
                  <c:v>-7.7958106994628898E-3</c:v>
                </c:pt>
                <c:pt idx="716">
                  <c:v>-7.7362060546875E-3</c:v>
                </c:pt>
                <c:pt idx="717">
                  <c:v>-7.7347755432128898E-3</c:v>
                </c:pt>
                <c:pt idx="718">
                  <c:v>-7.6069831848144601E-3</c:v>
                </c:pt>
                <c:pt idx="719">
                  <c:v>-7.5974464416503898E-3</c:v>
                </c:pt>
                <c:pt idx="720">
                  <c:v>-7.4324607849121102E-3</c:v>
                </c:pt>
                <c:pt idx="721">
                  <c:v>-7.4748992919921901E-3</c:v>
                </c:pt>
                <c:pt idx="722">
                  <c:v>-7.3094367980957101E-3</c:v>
                </c:pt>
                <c:pt idx="723">
                  <c:v>-7.1496963500976597E-3</c:v>
                </c:pt>
                <c:pt idx="724">
                  <c:v>-6.9003105163574201E-3</c:v>
                </c:pt>
                <c:pt idx="725">
                  <c:v>-6.67047500610352E-3</c:v>
                </c:pt>
                <c:pt idx="726">
                  <c:v>-6.61706924438477E-3</c:v>
                </c:pt>
                <c:pt idx="727">
                  <c:v>-6.4840316772460998E-3</c:v>
                </c:pt>
                <c:pt idx="728">
                  <c:v>-6.3676834106445304E-3</c:v>
                </c:pt>
                <c:pt idx="729">
                  <c:v>-6.3567161560058602E-3</c:v>
                </c:pt>
                <c:pt idx="730">
                  <c:v>-6.3791275024414097E-3</c:v>
                </c:pt>
                <c:pt idx="731">
                  <c:v>-6.2928199768066398E-3</c:v>
                </c:pt>
                <c:pt idx="732">
                  <c:v>-6.3605308532714896E-3</c:v>
                </c:pt>
                <c:pt idx="733">
                  <c:v>-6.3047409057617196E-3</c:v>
                </c:pt>
                <c:pt idx="734">
                  <c:v>-6.2923431396484401E-3</c:v>
                </c:pt>
                <c:pt idx="735">
                  <c:v>-6.1683654785156302E-3</c:v>
                </c:pt>
                <c:pt idx="736">
                  <c:v>-6.0977935791015703E-3</c:v>
                </c:pt>
                <c:pt idx="737">
                  <c:v>-6.2527656555175799E-3</c:v>
                </c:pt>
                <c:pt idx="738">
                  <c:v>-6.2518119812011701E-3</c:v>
                </c:pt>
                <c:pt idx="739">
                  <c:v>-6.1626434326171901E-3</c:v>
                </c:pt>
                <c:pt idx="740">
                  <c:v>-6.1540603637695304E-3</c:v>
                </c:pt>
                <c:pt idx="741">
                  <c:v>-6.0715675354003898E-3</c:v>
                </c:pt>
                <c:pt idx="742">
                  <c:v>-6.0319900512695304E-3</c:v>
                </c:pt>
                <c:pt idx="743">
                  <c:v>-6.02197647094727E-3</c:v>
                </c:pt>
                <c:pt idx="744">
                  <c:v>-6.0076713562011701E-3</c:v>
                </c:pt>
                <c:pt idx="745">
                  <c:v>-6.0138702392578203E-3</c:v>
                </c:pt>
                <c:pt idx="746">
                  <c:v>-6.0029029846191398E-3</c:v>
                </c:pt>
                <c:pt idx="747">
                  <c:v>-6.1106681823730503E-3</c:v>
                </c:pt>
                <c:pt idx="748">
                  <c:v>-6.2456130981445304E-3</c:v>
                </c:pt>
                <c:pt idx="749">
                  <c:v>-6.1268806457519601E-3</c:v>
                </c:pt>
                <c:pt idx="750">
                  <c:v>-6.2694549560546901E-3</c:v>
                </c:pt>
                <c:pt idx="751">
                  <c:v>-5.9704780578613299E-3</c:v>
                </c:pt>
                <c:pt idx="752">
                  <c:v>-6.2303543090820304E-3</c:v>
                </c:pt>
                <c:pt idx="753">
                  <c:v>-6.2136650085449201E-3</c:v>
                </c:pt>
                <c:pt idx="754">
                  <c:v>-6.1054229736328203E-3</c:v>
                </c:pt>
                <c:pt idx="755">
                  <c:v>-6.1073303222656302E-3</c:v>
                </c:pt>
                <c:pt idx="756">
                  <c:v>-6.0849189758300799E-3</c:v>
                </c:pt>
                <c:pt idx="757">
                  <c:v>-6.1597824096679696E-3</c:v>
                </c:pt>
                <c:pt idx="758">
                  <c:v>-5.8302879333496102E-3</c:v>
                </c:pt>
                <c:pt idx="759">
                  <c:v>-5.9657096862793003E-3</c:v>
                </c:pt>
                <c:pt idx="760">
                  <c:v>-6.03723526000977E-3</c:v>
                </c:pt>
                <c:pt idx="761">
                  <c:v>-5.8627128601074201E-3</c:v>
                </c:pt>
                <c:pt idx="762">
                  <c:v>-5.8712959289550799E-3</c:v>
                </c:pt>
                <c:pt idx="763">
                  <c:v>-5.9566497802734401E-3</c:v>
                </c:pt>
                <c:pt idx="764">
                  <c:v>-5.6872367858886701E-3</c:v>
                </c:pt>
                <c:pt idx="765">
                  <c:v>-5.7859420776367196E-3</c:v>
                </c:pt>
                <c:pt idx="766">
                  <c:v>-5.645751953125E-3</c:v>
                </c:pt>
                <c:pt idx="767">
                  <c:v>-5.6977272033691398E-3</c:v>
                </c:pt>
                <c:pt idx="768">
                  <c:v>-5.5274963378906302E-3</c:v>
                </c:pt>
                <c:pt idx="769">
                  <c:v>-5.4807662963867196E-3</c:v>
                </c:pt>
                <c:pt idx="770">
                  <c:v>-5.5756568908691398E-3</c:v>
                </c:pt>
                <c:pt idx="771">
                  <c:v>-5.5627822875976597E-3</c:v>
                </c:pt>
                <c:pt idx="772">
                  <c:v>-5.5027008056640703E-3</c:v>
                </c:pt>
                <c:pt idx="773">
                  <c:v>-5.3043365478515703E-3</c:v>
                </c:pt>
                <c:pt idx="774">
                  <c:v>-5.4745674133300799E-3</c:v>
                </c:pt>
                <c:pt idx="775">
                  <c:v>-5.2137374877929696E-3</c:v>
                </c:pt>
                <c:pt idx="776">
                  <c:v>-5.1960945129394601E-3</c:v>
                </c:pt>
                <c:pt idx="777">
                  <c:v>-5.19037246704102E-3</c:v>
                </c:pt>
                <c:pt idx="778">
                  <c:v>-5.1631927490234401E-3</c:v>
                </c:pt>
                <c:pt idx="779">
                  <c:v>-5.1727294921875E-3</c:v>
                </c:pt>
                <c:pt idx="780">
                  <c:v>-5.0120353698730503E-3</c:v>
                </c:pt>
                <c:pt idx="781">
                  <c:v>-5.0859451293945304E-3</c:v>
                </c:pt>
                <c:pt idx="782">
                  <c:v>-5.0621032714843802E-3</c:v>
                </c:pt>
                <c:pt idx="783">
                  <c:v>-4.8809051513671901E-3</c:v>
                </c:pt>
                <c:pt idx="784">
                  <c:v>-4.8346519470214896E-3</c:v>
                </c:pt>
                <c:pt idx="785">
                  <c:v>-4.6777725219726597E-3</c:v>
                </c:pt>
                <c:pt idx="786">
                  <c:v>-4.7602653503418003E-3</c:v>
                </c:pt>
                <c:pt idx="787">
                  <c:v>-4.7044754028320304E-3</c:v>
                </c:pt>
                <c:pt idx="788">
                  <c:v>-4.6515464782714896E-3</c:v>
                </c:pt>
                <c:pt idx="789">
                  <c:v>-4.4436454772949201E-3</c:v>
                </c:pt>
                <c:pt idx="790">
                  <c:v>-4.3315887451171901E-3</c:v>
                </c:pt>
                <c:pt idx="791">
                  <c:v>-4.3721199035644601E-3</c:v>
                </c:pt>
                <c:pt idx="792">
                  <c:v>-4.4546127319335998E-3</c:v>
                </c:pt>
                <c:pt idx="793">
                  <c:v>-4.4112205505371102E-3</c:v>
                </c:pt>
                <c:pt idx="794">
                  <c:v>-4.2695999145507804E-3</c:v>
                </c:pt>
                <c:pt idx="795">
                  <c:v>-4.3721199035644601E-3</c:v>
                </c:pt>
                <c:pt idx="796">
                  <c:v>-4.3396949768066398E-3</c:v>
                </c:pt>
                <c:pt idx="797">
                  <c:v>-4.35113906860352E-3</c:v>
                </c:pt>
                <c:pt idx="798">
                  <c:v>-4.0583610534668003E-3</c:v>
                </c:pt>
                <c:pt idx="799">
                  <c:v>-4.1599273681640599E-3</c:v>
                </c:pt>
                <c:pt idx="800">
                  <c:v>-4.0373802185058602E-3</c:v>
                </c:pt>
                <c:pt idx="801">
                  <c:v>-4.1742324829101597E-3</c:v>
                </c:pt>
                <c:pt idx="802">
                  <c:v>-4.0340423583984401E-3</c:v>
                </c:pt>
                <c:pt idx="803">
                  <c:v>-3.9992332458496102E-3</c:v>
                </c:pt>
                <c:pt idx="804">
                  <c:v>-4.0445327758789097E-3</c:v>
                </c:pt>
                <c:pt idx="805">
                  <c:v>-4.4693946838378898E-3</c:v>
                </c:pt>
                <c:pt idx="806">
                  <c:v>-3.9343833923339896E-3</c:v>
                </c:pt>
                <c:pt idx="807">
                  <c:v>-4.4116973876953099E-3</c:v>
                </c:pt>
                <c:pt idx="808">
                  <c:v>-4.0488243103027396E-3</c:v>
                </c:pt>
                <c:pt idx="809">
                  <c:v>-4.1685104370117196E-3</c:v>
                </c:pt>
                <c:pt idx="810">
                  <c:v>-4.0946006774902396E-3</c:v>
                </c:pt>
                <c:pt idx="811">
                  <c:v>-4.2834281921386701E-3</c:v>
                </c:pt>
                <c:pt idx="812">
                  <c:v>-4.1193962097168003E-3</c:v>
                </c:pt>
                <c:pt idx="813">
                  <c:v>-4.0826797485351597E-3</c:v>
                </c:pt>
                <c:pt idx="814">
                  <c:v>-4.3463706970214896E-3</c:v>
                </c:pt>
                <c:pt idx="815">
                  <c:v>-4.2757987976074201E-3</c:v>
                </c:pt>
                <c:pt idx="816">
                  <c:v>-4.4898986816406302E-3</c:v>
                </c:pt>
                <c:pt idx="817">
                  <c:v>-4.5309066772460998E-3</c:v>
                </c:pt>
                <c:pt idx="818">
                  <c:v>-4.29534912109375E-3</c:v>
                </c:pt>
                <c:pt idx="819">
                  <c:v>-4.7688484191894601E-3</c:v>
                </c:pt>
                <c:pt idx="820">
                  <c:v>-4.6544075012207101E-3</c:v>
                </c:pt>
                <c:pt idx="821">
                  <c:v>-4.6353340148925799E-3</c:v>
                </c:pt>
                <c:pt idx="822">
                  <c:v>-5.0854682922363299E-3</c:v>
                </c:pt>
                <c:pt idx="823">
                  <c:v>-4.8952102661132804E-3</c:v>
                </c:pt>
                <c:pt idx="824">
                  <c:v>-4.70972061157227E-3</c:v>
                </c:pt>
                <c:pt idx="825">
                  <c:v>-5.2552223205566398E-3</c:v>
                </c:pt>
                <c:pt idx="826">
                  <c:v>-5.3248405456543003E-3</c:v>
                </c:pt>
                <c:pt idx="827">
                  <c:v>-5.0439834594726597E-3</c:v>
                </c:pt>
                <c:pt idx="828">
                  <c:v>-5.0940513610839896E-3</c:v>
                </c:pt>
                <c:pt idx="829">
                  <c:v>-5.0950050354003898E-3</c:v>
                </c:pt>
                <c:pt idx="830">
                  <c:v>-5.4445266723632804E-3</c:v>
                </c:pt>
                <c:pt idx="831">
                  <c:v>-5.3324699401855503E-3</c:v>
                </c:pt>
                <c:pt idx="832">
                  <c:v>-5.6281089782714896E-3</c:v>
                </c:pt>
                <c:pt idx="833">
                  <c:v>-4.9991607666015599E-3</c:v>
                </c:pt>
                <c:pt idx="834">
                  <c:v>-5.2404403686523498E-3</c:v>
                </c:pt>
                <c:pt idx="835">
                  <c:v>-5.8660507202148498E-3</c:v>
                </c:pt>
                <c:pt idx="836">
                  <c:v>-5.7239532470703203E-3</c:v>
                </c:pt>
                <c:pt idx="837">
                  <c:v>-5.6486129760742196E-3</c:v>
                </c:pt>
                <c:pt idx="838">
                  <c:v>-5.3791999816894601E-3</c:v>
                </c:pt>
                <c:pt idx="839">
                  <c:v>-5.2804946899414097E-3</c:v>
                </c:pt>
                <c:pt idx="840">
                  <c:v>-6.1864852905273498E-3</c:v>
                </c:pt>
                <c:pt idx="841">
                  <c:v>-5.6819915771484401E-3</c:v>
                </c:pt>
                <c:pt idx="842">
                  <c:v>-5.3839683532714896E-3</c:v>
                </c:pt>
                <c:pt idx="843">
                  <c:v>-5.6033134460449201E-3</c:v>
                </c:pt>
                <c:pt idx="844">
                  <c:v>-6.1292648315429696E-3</c:v>
                </c:pt>
                <c:pt idx="845">
                  <c:v>-5.1927566528320304E-3</c:v>
                </c:pt>
                <c:pt idx="846">
                  <c:v>-5.6037902832031302E-3</c:v>
                </c:pt>
                <c:pt idx="847">
                  <c:v>-5.8984756469726597E-3</c:v>
                </c:pt>
                <c:pt idx="848">
                  <c:v>-6.0758590698242196E-3</c:v>
                </c:pt>
                <c:pt idx="849">
                  <c:v>-5.4717063903808602E-3</c:v>
                </c:pt>
                <c:pt idx="850">
                  <c:v>-6.1945915222168003E-3</c:v>
                </c:pt>
                <c:pt idx="851">
                  <c:v>-5.8856010437011701E-3</c:v>
                </c:pt>
                <c:pt idx="852">
                  <c:v>-6.1697959899902396E-3</c:v>
                </c:pt>
                <c:pt idx="853">
                  <c:v>-6.1802864074707101E-3</c:v>
                </c:pt>
                <c:pt idx="854">
                  <c:v>-6.41107559204102E-3</c:v>
                </c:pt>
                <c:pt idx="855">
                  <c:v>-5.80835342407227E-3</c:v>
                </c:pt>
                <c:pt idx="856">
                  <c:v>-7.2078704833984401E-3</c:v>
                </c:pt>
                <c:pt idx="857">
                  <c:v>-6.2322616577148498E-3</c:v>
                </c:pt>
                <c:pt idx="858">
                  <c:v>-6.9694519042968802E-3</c:v>
                </c:pt>
                <c:pt idx="859">
                  <c:v>-6.7319869995117196E-3</c:v>
                </c:pt>
                <c:pt idx="860">
                  <c:v>-7.0700645446777396E-3</c:v>
                </c:pt>
                <c:pt idx="861">
                  <c:v>-7.1916580200195304E-3</c:v>
                </c:pt>
                <c:pt idx="862">
                  <c:v>-6.7915916442871102E-3</c:v>
                </c:pt>
                <c:pt idx="863">
                  <c:v>-6.80017471313477E-3</c:v>
                </c:pt>
                <c:pt idx="864">
                  <c:v>-6.4120292663574201E-3</c:v>
                </c:pt>
                <c:pt idx="865">
                  <c:v>-8.5077285766601597E-3</c:v>
                </c:pt>
                <c:pt idx="866">
                  <c:v>-6.7415237426757804E-3</c:v>
                </c:pt>
                <c:pt idx="867">
                  <c:v>-8.0146789550781302E-3</c:v>
                </c:pt>
                <c:pt idx="868">
                  <c:v>-6.5174102783203203E-3</c:v>
                </c:pt>
                <c:pt idx="869">
                  <c:v>-8.5029602050781302E-3</c:v>
                </c:pt>
                <c:pt idx="870">
                  <c:v>-8.9325904846191406E-3</c:v>
                </c:pt>
                <c:pt idx="871">
                  <c:v>-8.8820457458496094E-3</c:v>
                </c:pt>
                <c:pt idx="872">
                  <c:v>-8.5206031799316406E-3</c:v>
                </c:pt>
                <c:pt idx="873">
                  <c:v>-8.9597702026367205E-3</c:v>
                </c:pt>
                <c:pt idx="874">
                  <c:v>-8.6269378662109392E-3</c:v>
                </c:pt>
                <c:pt idx="875">
                  <c:v>-8.2845687866211007E-3</c:v>
                </c:pt>
                <c:pt idx="876">
                  <c:v>-6.82306289672852E-3</c:v>
                </c:pt>
                <c:pt idx="877">
                  <c:v>-9.9077224731445295E-3</c:v>
                </c:pt>
                <c:pt idx="878">
                  <c:v>-5.8493614196777396E-3</c:v>
                </c:pt>
                <c:pt idx="879">
                  <c:v>-9.6812248229980503E-3</c:v>
                </c:pt>
                <c:pt idx="880">
                  <c:v>-7.9822540283203194E-3</c:v>
                </c:pt>
                <c:pt idx="881">
                  <c:v>-8.5992813110351597E-3</c:v>
                </c:pt>
                <c:pt idx="882">
                  <c:v>-7.3895454406738299E-3</c:v>
                </c:pt>
                <c:pt idx="883">
                  <c:v>-9.8781585693359392E-3</c:v>
                </c:pt>
                <c:pt idx="884">
                  <c:v>-5.15985488891602E-3</c:v>
                </c:pt>
                <c:pt idx="885">
                  <c:v>-8.0270767211914097E-3</c:v>
                </c:pt>
                <c:pt idx="886">
                  <c:v>-7.8001022338867196E-3</c:v>
                </c:pt>
                <c:pt idx="887">
                  <c:v>-7.7204704284668003E-3</c:v>
                </c:pt>
                <c:pt idx="888">
                  <c:v>-7.0915222167968802E-3</c:v>
                </c:pt>
                <c:pt idx="889">
                  <c:v>-5.1188468933105503E-3</c:v>
                </c:pt>
                <c:pt idx="890">
                  <c:v>-9.6173286437988299E-3</c:v>
                </c:pt>
                <c:pt idx="891">
                  <c:v>-6.7768096923828203E-3</c:v>
                </c:pt>
                <c:pt idx="892">
                  <c:v>-9.4499588012695295E-3</c:v>
                </c:pt>
                <c:pt idx="893">
                  <c:v>-7.09009170532227E-3</c:v>
                </c:pt>
                <c:pt idx="894">
                  <c:v>-1.0575771331787101E-2</c:v>
                </c:pt>
                <c:pt idx="895">
                  <c:v>-7.476806640625E-3</c:v>
                </c:pt>
                <c:pt idx="896">
                  <c:v>-6.5622329711914097E-3</c:v>
                </c:pt>
                <c:pt idx="897">
                  <c:v>-6.5727233886718802E-3</c:v>
                </c:pt>
                <c:pt idx="898">
                  <c:v>-7.6498985290527396E-3</c:v>
                </c:pt>
                <c:pt idx="899">
                  <c:v>-7.5984001159668003E-3</c:v>
                </c:pt>
                <c:pt idx="900">
                  <c:v>-1.04584693908692E-2</c:v>
                </c:pt>
                <c:pt idx="901">
                  <c:v>-7.1563720703125E-3</c:v>
                </c:pt>
                <c:pt idx="902">
                  <c:v>-1.2134075164794899E-2</c:v>
                </c:pt>
                <c:pt idx="903">
                  <c:v>-4.1041374206543003E-3</c:v>
                </c:pt>
                <c:pt idx="904">
                  <c:v>-1.0283470153808601E-2</c:v>
                </c:pt>
                <c:pt idx="905">
                  <c:v>-5.5365562438964896E-3</c:v>
                </c:pt>
                <c:pt idx="906">
                  <c:v>-1.0514259338378899E-2</c:v>
                </c:pt>
                <c:pt idx="907">
                  <c:v>-6.83832168579102E-3</c:v>
                </c:pt>
                <c:pt idx="908">
                  <c:v>-1.03859901428223E-2</c:v>
                </c:pt>
                <c:pt idx="909">
                  <c:v>-5.9652328491210998E-3</c:v>
                </c:pt>
                <c:pt idx="910">
                  <c:v>-1.2008666992187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C29E-4FC7-87BB-17913E4735B3}"/>
            </c:ext>
          </c:extLst>
        </c:ser>
        <c:ser>
          <c:idx val="29"/>
          <c:order val="28"/>
          <c:tx>
            <c:v>+58 microL</c:v>
          </c:tx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0'!$B$2:$B$912</c:f>
              <c:numCache>
                <c:formatCode>General</c:formatCode>
                <c:ptCount val="911"/>
                <c:pt idx="0">
                  <c:v>-0.80250263214111295</c:v>
                </c:pt>
                <c:pt idx="1">
                  <c:v>-0.69789361953735396</c:v>
                </c:pt>
                <c:pt idx="2">
                  <c:v>-1.1917185783386299</c:v>
                </c:pt>
                <c:pt idx="3">
                  <c:v>-0.57127761840820301</c:v>
                </c:pt>
                <c:pt idx="4">
                  <c:v>-0.89361715316772505</c:v>
                </c:pt>
                <c:pt idx="5">
                  <c:v>-1.3186683654785201</c:v>
                </c:pt>
                <c:pt idx="6">
                  <c:v>-0.82922697067260798</c:v>
                </c:pt>
                <c:pt idx="7">
                  <c:v>-0.35260486602783198</c:v>
                </c:pt>
                <c:pt idx="8">
                  <c:v>-0.56884717941284202</c:v>
                </c:pt>
                <c:pt idx="9">
                  <c:v>-1.17993688583374</c:v>
                </c:pt>
                <c:pt idx="10">
                  <c:v>-1.2216887474060101</c:v>
                </c:pt>
                <c:pt idx="11">
                  <c:v>-1.12188625335694</c:v>
                </c:pt>
                <c:pt idx="12">
                  <c:v>-0.63807964324951205</c:v>
                </c:pt>
                <c:pt idx="13">
                  <c:v>-0.55461406707763705</c:v>
                </c:pt>
                <c:pt idx="14">
                  <c:v>-1.2732620239257799</c:v>
                </c:pt>
                <c:pt idx="15">
                  <c:v>-0.73040533065795898</c:v>
                </c:pt>
                <c:pt idx="16">
                  <c:v>-1.1019439697265601</c:v>
                </c:pt>
                <c:pt idx="17">
                  <c:v>-0.49949693679809598</c:v>
                </c:pt>
                <c:pt idx="18">
                  <c:v>-1.0435042381286599</c:v>
                </c:pt>
                <c:pt idx="19">
                  <c:v>-0.83522987365722701</c:v>
                </c:pt>
                <c:pt idx="20">
                  <c:v>4.8297405242919901E-2</c:v>
                </c:pt>
                <c:pt idx="21">
                  <c:v>-0.30043125152587902</c:v>
                </c:pt>
                <c:pt idx="22">
                  <c:v>-0.63625383377075195</c:v>
                </c:pt>
                <c:pt idx="23">
                  <c:v>0.31351852416992199</c:v>
                </c:pt>
                <c:pt idx="24">
                  <c:v>-1.0791816711425799</c:v>
                </c:pt>
                <c:pt idx="25">
                  <c:v>-0.110578060150147</c:v>
                </c:pt>
                <c:pt idx="26">
                  <c:v>-0.87098932266235396</c:v>
                </c:pt>
                <c:pt idx="27">
                  <c:v>-1.07870769500733</c:v>
                </c:pt>
                <c:pt idx="28">
                  <c:v>-0.52130460739135798</c:v>
                </c:pt>
                <c:pt idx="29">
                  <c:v>-0.60024166107177801</c:v>
                </c:pt>
                <c:pt idx="30">
                  <c:v>4.7384262084961E-2</c:v>
                </c:pt>
                <c:pt idx="31">
                  <c:v>-0.27135848999023499</c:v>
                </c:pt>
                <c:pt idx="32">
                  <c:v>-0.268126010894776</c:v>
                </c:pt>
                <c:pt idx="33">
                  <c:v>-0.20138502120971699</c:v>
                </c:pt>
                <c:pt idx="34">
                  <c:v>-1.15437984466553</c:v>
                </c:pt>
                <c:pt idx="35">
                  <c:v>-0.79646587371826205</c:v>
                </c:pt>
                <c:pt idx="36">
                  <c:v>-0.68465185165405296</c:v>
                </c:pt>
                <c:pt idx="37">
                  <c:v>-0.66326761245727595</c:v>
                </c:pt>
                <c:pt idx="38">
                  <c:v>-1.18872594833374</c:v>
                </c:pt>
                <c:pt idx="39">
                  <c:v>-0.73926973342895497</c:v>
                </c:pt>
                <c:pt idx="40">
                  <c:v>-0.29352807998657199</c:v>
                </c:pt>
                <c:pt idx="41">
                  <c:v>-0.58990430831909202</c:v>
                </c:pt>
                <c:pt idx="42">
                  <c:v>-0.431227207183838</c:v>
                </c:pt>
                <c:pt idx="43">
                  <c:v>-0.53950214385986395</c:v>
                </c:pt>
                <c:pt idx="44">
                  <c:v>-0.248574733734131</c:v>
                </c:pt>
                <c:pt idx="45">
                  <c:v>-0.208962917327881</c:v>
                </c:pt>
                <c:pt idx="46">
                  <c:v>-0.20899724960327201</c:v>
                </c:pt>
                <c:pt idx="47">
                  <c:v>-0.37385940551757801</c:v>
                </c:pt>
                <c:pt idx="48">
                  <c:v>-0.18178510665893599</c:v>
                </c:pt>
                <c:pt idx="49">
                  <c:v>-0.332745552062988</c:v>
                </c:pt>
                <c:pt idx="50">
                  <c:v>-0.92692470550537098</c:v>
                </c:pt>
                <c:pt idx="51">
                  <c:v>-0.57126712799072299</c:v>
                </c:pt>
                <c:pt idx="52">
                  <c:v>-0.28447580337524397</c:v>
                </c:pt>
                <c:pt idx="53">
                  <c:v>-0.41568660736084001</c:v>
                </c:pt>
                <c:pt idx="54">
                  <c:v>-0.483444213867188</c:v>
                </c:pt>
                <c:pt idx="55">
                  <c:v>-0.39819908142089899</c:v>
                </c:pt>
                <c:pt idx="56">
                  <c:v>-0.38588190078735402</c:v>
                </c:pt>
                <c:pt idx="57">
                  <c:v>1.25818252563477E-2</c:v>
                </c:pt>
                <c:pt idx="58">
                  <c:v>-0.80558061599731501</c:v>
                </c:pt>
                <c:pt idx="59">
                  <c:v>-1.1467356681823799</c:v>
                </c:pt>
                <c:pt idx="60">
                  <c:v>-0.83475351333618197</c:v>
                </c:pt>
                <c:pt idx="61">
                  <c:v>-0.36801719665527399</c:v>
                </c:pt>
                <c:pt idx="62">
                  <c:v>-1.092125415802</c:v>
                </c:pt>
                <c:pt idx="63">
                  <c:v>-0.32038688659668002</c:v>
                </c:pt>
                <c:pt idx="64">
                  <c:v>0.52009296417236395</c:v>
                </c:pt>
                <c:pt idx="65">
                  <c:v>-0.142237663269043</c:v>
                </c:pt>
                <c:pt idx="66">
                  <c:v>-1.07428646087647</c:v>
                </c:pt>
                <c:pt idx="67">
                  <c:v>4.7093868255615297E-2</c:v>
                </c:pt>
                <c:pt idx="68">
                  <c:v>0.190738201141358</c:v>
                </c:pt>
                <c:pt idx="69">
                  <c:v>1.2078886032104501</c:v>
                </c:pt>
                <c:pt idx="70">
                  <c:v>1.3644165992736801</c:v>
                </c:pt>
                <c:pt idx="71">
                  <c:v>0.81732034683227595</c:v>
                </c:pt>
                <c:pt idx="72">
                  <c:v>1.2626194953918499</c:v>
                </c:pt>
                <c:pt idx="73">
                  <c:v>0.87754535675048795</c:v>
                </c:pt>
                <c:pt idx="74">
                  <c:v>0.98669099807739302</c:v>
                </c:pt>
                <c:pt idx="75">
                  <c:v>0.86056327819824197</c:v>
                </c:pt>
                <c:pt idx="76">
                  <c:v>0.91208314895629905</c:v>
                </c:pt>
                <c:pt idx="77">
                  <c:v>0.93264293670654297</c:v>
                </c:pt>
                <c:pt idx="78">
                  <c:v>0.91112852096557595</c:v>
                </c:pt>
                <c:pt idx="79">
                  <c:v>0.912137031555176</c:v>
                </c:pt>
                <c:pt idx="80">
                  <c:v>0.92829608917236295</c:v>
                </c:pt>
                <c:pt idx="81">
                  <c:v>0.91955232620239302</c:v>
                </c:pt>
                <c:pt idx="82">
                  <c:v>0.92369937896728505</c:v>
                </c:pt>
                <c:pt idx="83">
                  <c:v>0.92871856689453103</c:v>
                </c:pt>
                <c:pt idx="84">
                  <c:v>0.94437837600707997</c:v>
                </c:pt>
                <c:pt idx="85">
                  <c:v>0.90906953811645497</c:v>
                </c:pt>
                <c:pt idx="86">
                  <c:v>0.92512607574462902</c:v>
                </c:pt>
                <c:pt idx="87">
                  <c:v>0.92240905761718806</c:v>
                </c:pt>
                <c:pt idx="88">
                  <c:v>0.904582500457764</c:v>
                </c:pt>
                <c:pt idx="89">
                  <c:v>0.89337015151977595</c:v>
                </c:pt>
                <c:pt idx="90">
                  <c:v>0.91435480117797896</c:v>
                </c:pt>
                <c:pt idx="91">
                  <c:v>0.893901348114014</c:v>
                </c:pt>
                <c:pt idx="92">
                  <c:v>0.83798074722290095</c:v>
                </c:pt>
                <c:pt idx="93">
                  <c:v>0.85950279235839899</c:v>
                </c:pt>
                <c:pt idx="94">
                  <c:v>0.84445810317993197</c:v>
                </c:pt>
                <c:pt idx="95">
                  <c:v>0.81261348724365301</c:v>
                </c:pt>
                <c:pt idx="96">
                  <c:v>0.80150175094604503</c:v>
                </c:pt>
                <c:pt idx="97">
                  <c:v>0.78640890121460005</c:v>
                </c:pt>
                <c:pt idx="98">
                  <c:v>0.75872421264648504</c:v>
                </c:pt>
                <c:pt idx="99">
                  <c:v>0.74205541610717796</c:v>
                </c:pt>
                <c:pt idx="100">
                  <c:v>0.72732067108154297</c:v>
                </c:pt>
                <c:pt idx="101">
                  <c:v>0.69229459762573298</c:v>
                </c:pt>
                <c:pt idx="102">
                  <c:v>0.67581081390380904</c:v>
                </c:pt>
                <c:pt idx="103">
                  <c:v>0.65252065658569403</c:v>
                </c:pt>
                <c:pt idx="104">
                  <c:v>0.61734151840210005</c:v>
                </c:pt>
                <c:pt idx="105">
                  <c:v>0.59917211532592796</c:v>
                </c:pt>
                <c:pt idx="106">
                  <c:v>0.58275604248046897</c:v>
                </c:pt>
                <c:pt idx="107">
                  <c:v>0.55846500396728505</c:v>
                </c:pt>
                <c:pt idx="108">
                  <c:v>0.53282737731933605</c:v>
                </c:pt>
                <c:pt idx="109">
                  <c:v>0.512539863586426</c:v>
                </c:pt>
                <c:pt idx="110">
                  <c:v>0.48939466476440502</c:v>
                </c:pt>
                <c:pt idx="111">
                  <c:v>0.46308803558349598</c:v>
                </c:pt>
                <c:pt idx="112">
                  <c:v>0.44451808929443398</c:v>
                </c:pt>
                <c:pt idx="113">
                  <c:v>0.422654628753662</c:v>
                </c:pt>
                <c:pt idx="114">
                  <c:v>0.40163516998290999</c:v>
                </c:pt>
                <c:pt idx="115">
                  <c:v>0.38316869735717801</c:v>
                </c:pt>
                <c:pt idx="116">
                  <c:v>0.36442327499389698</c:v>
                </c:pt>
                <c:pt idx="117">
                  <c:v>0.34815740585327198</c:v>
                </c:pt>
                <c:pt idx="118">
                  <c:v>0.33184385299682601</c:v>
                </c:pt>
                <c:pt idx="119">
                  <c:v>0.31684255599975603</c:v>
                </c:pt>
                <c:pt idx="120">
                  <c:v>0.30024671554565502</c:v>
                </c:pt>
                <c:pt idx="121">
                  <c:v>0.28832340240478499</c:v>
                </c:pt>
                <c:pt idx="122">
                  <c:v>0.27474308013915999</c:v>
                </c:pt>
                <c:pt idx="123">
                  <c:v>0.26352024078369202</c:v>
                </c:pt>
                <c:pt idx="124">
                  <c:v>0.25167655944824202</c:v>
                </c:pt>
                <c:pt idx="125">
                  <c:v>0.24185419082641599</c:v>
                </c:pt>
                <c:pt idx="126">
                  <c:v>0.233046054840088</c:v>
                </c:pt>
                <c:pt idx="127">
                  <c:v>0.22411298751831099</c:v>
                </c:pt>
                <c:pt idx="128">
                  <c:v>0.216716289520264</c:v>
                </c:pt>
                <c:pt idx="129">
                  <c:v>0.20983552932739299</c:v>
                </c:pt>
                <c:pt idx="130">
                  <c:v>0.20411729812622101</c:v>
                </c:pt>
                <c:pt idx="131">
                  <c:v>0.19831037521362299</c:v>
                </c:pt>
                <c:pt idx="132">
                  <c:v>0.19287157058715801</c:v>
                </c:pt>
                <c:pt idx="133">
                  <c:v>0.18856143951415999</c:v>
                </c:pt>
                <c:pt idx="134">
                  <c:v>0.1843581199646</c:v>
                </c:pt>
                <c:pt idx="135">
                  <c:v>0.180034160614014</c:v>
                </c:pt>
                <c:pt idx="136">
                  <c:v>0.17636632919311501</c:v>
                </c:pt>
                <c:pt idx="137">
                  <c:v>0.17292404174804701</c:v>
                </c:pt>
                <c:pt idx="138">
                  <c:v>0.16913700103759799</c:v>
                </c:pt>
                <c:pt idx="139">
                  <c:v>0.16479587554931699</c:v>
                </c:pt>
                <c:pt idx="140">
                  <c:v>0.16076326370239299</c:v>
                </c:pt>
                <c:pt idx="141">
                  <c:v>0.15624141693115301</c:v>
                </c:pt>
                <c:pt idx="142">
                  <c:v>0.151869297027588</c:v>
                </c:pt>
                <c:pt idx="143">
                  <c:v>0.14725732803344699</c:v>
                </c:pt>
                <c:pt idx="144">
                  <c:v>0.143035888671875</c:v>
                </c:pt>
                <c:pt idx="145">
                  <c:v>0.13853931427002</c:v>
                </c:pt>
                <c:pt idx="146">
                  <c:v>0.13386774063110399</c:v>
                </c:pt>
                <c:pt idx="147">
                  <c:v>0.12961816787719699</c:v>
                </c:pt>
                <c:pt idx="148">
                  <c:v>0.125081062316895</c:v>
                </c:pt>
                <c:pt idx="149">
                  <c:v>0.12061119079589901</c:v>
                </c:pt>
                <c:pt idx="150">
                  <c:v>0.115947246551514</c:v>
                </c:pt>
                <c:pt idx="151">
                  <c:v>0.111342906951905</c:v>
                </c:pt>
                <c:pt idx="152">
                  <c:v>0.10722684860229501</c:v>
                </c:pt>
                <c:pt idx="153">
                  <c:v>0.10245704650878899</c:v>
                </c:pt>
                <c:pt idx="154">
                  <c:v>9.73010063171387E-2</c:v>
                </c:pt>
                <c:pt idx="155">
                  <c:v>9.1921329498291002E-2</c:v>
                </c:pt>
                <c:pt idx="156">
                  <c:v>8.6649417877197293E-2</c:v>
                </c:pt>
                <c:pt idx="157">
                  <c:v>8.1429004669189495E-2</c:v>
                </c:pt>
                <c:pt idx="158">
                  <c:v>7.5738430023193401E-2</c:v>
                </c:pt>
                <c:pt idx="159">
                  <c:v>7.04498291015625E-2</c:v>
                </c:pt>
                <c:pt idx="160">
                  <c:v>6.5712451934814495E-2</c:v>
                </c:pt>
                <c:pt idx="161">
                  <c:v>6.0811042785644601E-2</c:v>
                </c:pt>
                <c:pt idx="162">
                  <c:v>5.6364536285400398E-2</c:v>
                </c:pt>
                <c:pt idx="163">
                  <c:v>5.2614212036132799E-2</c:v>
                </c:pt>
                <c:pt idx="164">
                  <c:v>4.8720836639404297E-2</c:v>
                </c:pt>
                <c:pt idx="165">
                  <c:v>4.4853687286377002E-2</c:v>
                </c:pt>
                <c:pt idx="166">
                  <c:v>4.1749954223632799E-2</c:v>
                </c:pt>
                <c:pt idx="167">
                  <c:v>4.0121078491211E-2</c:v>
                </c:pt>
                <c:pt idx="168">
                  <c:v>3.9777278900146498E-2</c:v>
                </c:pt>
                <c:pt idx="169">
                  <c:v>4.0004730224609403E-2</c:v>
                </c:pt>
                <c:pt idx="170">
                  <c:v>4.0266513824462898E-2</c:v>
                </c:pt>
                <c:pt idx="171">
                  <c:v>4.0285587310791002E-2</c:v>
                </c:pt>
                <c:pt idx="172">
                  <c:v>3.8515090942382799E-2</c:v>
                </c:pt>
                <c:pt idx="173">
                  <c:v>3.3624172210693401E-2</c:v>
                </c:pt>
                <c:pt idx="174">
                  <c:v>2.77905464172363E-2</c:v>
                </c:pt>
                <c:pt idx="175">
                  <c:v>2.3237228393554701E-2</c:v>
                </c:pt>
                <c:pt idx="176">
                  <c:v>1.66077613830567E-2</c:v>
                </c:pt>
                <c:pt idx="177">
                  <c:v>1.4561653137207101E-2</c:v>
                </c:pt>
                <c:pt idx="178">
                  <c:v>1.40199661254883E-2</c:v>
                </c:pt>
                <c:pt idx="179">
                  <c:v>1.4617919921875E-2</c:v>
                </c:pt>
                <c:pt idx="180">
                  <c:v>1.5204906463623101E-2</c:v>
                </c:pt>
                <c:pt idx="181">
                  <c:v>1.50623321533203E-2</c:v>
                </c:pt>
                <c:pt idx="182">
                  <c:v>1.40151977539063E-2</c:v>
                </c:pt>
                <c:pt idx="183">
                  <c:v>1.2829303741455101E-2</c:v>
                </c:pt>
                <c:pt idx="184">
                  <c:v>1.18036270141602E-2</c:v>
                </c:pt>
                <c:pt idx="185">
                  <c:v>1.1220932006836E-2</c:v>
                </c:pt>
                <c:pt idx="186">
                  <c:v>1.0274887084961E-2</c:v>
                </c:pt>
                <c:pt idx="187">
                  <c:v>1.00560188293457E-2</c:v>
                </c:pt>
                <c:pt idx="188">
                  <c:v>8.9764595031738299E-3</c:v>
                </c:pt>
                <c:pt idx="189">
                  <c:v>7.9498291015625E-3</c:v>
                </c:pt>
                <c:pt idx="190">
                  <c:v>7.3180198669433602E-3</c:v>
                </c:pt>
                <c:pt idx="191">
                  <c:v>6.46209716796875E-3</c:v>
                </c:pt>
                <c:pt idx="192">
                  <c:v>6.8016052246093802E-3</c:v>
                </c:pt>
                <c:pt idx="193">
                  <c:v>6.7267417907714896E-3</c:v>
                </c:pt>
                <c:pt idx="194">
                  <c:v>5.7797431945800799E-3</c:v>
                </c:pt>
                <c:pt idx="195">
                  <c:v>5.9623718261718802E-3</c:v>
                </c:pt>
                <c:pt idx="196">
                  <c:v>5.5069923400878898E-3</c:v>
                </c:pt>
                <c:pt idx="197">
                  <c:v>5.0334930419921901E-3</c:v>
                </c:pt>
                <c:pt idx="198">
                  <c:v>4.7049522399902396E-3</c:v>
                </c:pt>
                <c:pt idx="199">
                  <c:v>3.5953521728515599E-3</c:v>
                </c:pt>
                <c:pt idx="200">
                  <c:v>2.8471946716308598E-3</c:v>
                </c:pt>
                <c:pt idx="201">
                  <c:v>2.9749870300292999E-3</c:v>
                </c:pt>
                <c:pt idx="202">
                  <c:v>2.8400421142578099E-3</c:v>
                </c:pt>
                <c:pt idx="203">
                  <c:v>2.6407241821289102E-3</c:v>
                </c:pt>
                <c:pt idx="204">
                  <c:v>2.8190612792968802E-3</c:v>
                </c:pt>
                <c:pt idx="205">
                  <c:v>2.2358894348144601E-3</c:v>
                </c:pt>
                <c:pt idx="206">
                  <c:v>1.4486312866211E-3</c:v>
                </c:pt>
                <c:pt idx="207">
                  <c:v>1.86014175415039E-3</c:v>
                </c:pt>
                <c:pt idx="208">
                  <c:v>2.0360946655273498E-3</c:v>
                </c:pt>
                <c:pt idx="209">
                  <c:v>1.6751289367675801E-3</c:v>
                </c:pt>
                <c:pt idx="210">
                  <c:v>1.2965202331542999E-3</c:v>
                </c:pt>
                <c:pt idx="211">
                  <c:v>8.6212158203125E-4</c:v>
                </c:pt>
                <c:pt idx="212">
                  <c:v>7.7247619628906304E-4</c:v>
                </c:pt>
                <c:pt idx="213">
                  <c:v>8.4447860717773503E-4</c:v>
                </c:pt>
                <c:pt idx="214">
                  <c:v>9.88006591796875E-4</c:v>
                </c:pt>
                <c:pt idx="215">
                  <c:v>1.22308731079102E-3</c:v>
                </c:pt>
                <c:pt idx="216">
                  <c:v>2.1677017211914102E-3</c:v>
                </c:pt>
                <c:pt idx="217">
                  <c:v>7.0333480834961003E-4</c:v>
                </c:pt>
                <c:pt idx="218">
                  <c:v>-1.11103057861328E-4</c:v>
                </c:pt>
                <c:pt idx="219">
                  <c:v>-2.8896331787109402E-4</c:v>
                </c:pt>
                <c:pt idx="220">
                  <c:v>-2.9325485229492198E-4</c:v>
                </c:pt>
                <c:pt idx="221">
                  <c:v>-5.4264068603515701E-4</c:v>
                </c:pt>
                <c:pt idx="222">
                  <c:v>-4.4584274291992198E-4</c:v>
                </c:pt>
                <c:pt idx="223">
                  <c:v>6.7758560180664095E-4</c:v>
                </c:pt>
                <c:pt idx="224">
                  <c:v>-1.4081001281738301E-3</c:v>
                </c:pt>
                <c:pt idx="225">
                  <c:v>-7.4672698974609397E-4</c:v>
                </c:pt>
                <c:pt idx="226">
                  <c:v>-2.8371810913086003E-4</c:v>
                </c:pt>
                <c:pt idx="227">
                  <c:v>-7.9059600830078201E-4</c:v>
                </c:pt>
                <c:pt idx="228">
                  <c:v>-1.1014938354492201E-3</c:v>
                </c:pt>
                <c:pt idx="229">
                  <c:v>-2.73370742797852E-3</c:v>
                </c:pt>
                <c:pt idx="230">
                  <c:v>-1.8992424011230499E-3</c:v>
                </c:pt>
                <c:pt idx="231">
                  <c:v>-1.1425018310546901E-3</c:v>
                </c:pt>
                <c:pt idx="232">
                  <c:v>-2.5596618652343802E-3</c:v>
                </c:pt>
                <c:pt idx="233">
                  <c:v>-2.044677734375E-3</c:v>
                </c:pt>
                <c:pt idx="234">
                  <c:v>-2.7270317077636701E-3</c:v>
                </c:pt>
                <c:pt idx="235">
                  <c:v>-4.33349609375E-3</c:v>
                </c:pt>
                <c:pt idx="236">
                  <c:v>-4.6367645263671901E-3</c:v>
                </c:pt>
                <c:pt idx="237">
                  <c:v>-2.75659561157227E-3</c:v>
                </c:pt>
                <c:pt idx="238">
                  <c:v>-4.2409896850585998E-3</c:v>
                </c:pt>
                <c:pt idx="239">
                  <c:v>-5.4917335510253898E-3</c:v>
                </c:pt>
                <c:pt idx="240">
                  <c:v>-4.7717094421386701E-3</c:v>
                </c:pt>
                <c:pt idx="241">
                  <c:v>-5.37109375E-3</c:v>
                </c:pt>
                <c:pt idx="242">
                  <c:v>-5.9661865234375E-3</c:v>
                </c:pt>
                <c:pt idx="243">
                  <c:v>-5.74731826782227E-3</c:v>
                </c:pt>
                <c:pt idx="244">
                  <c:v>-4.9338340759277396E-3</c:v>
                </c:pt>
                <c:pt idx="245">
                  <c:v>-7.0004463195800799E-3</c:v>
                </c:pt>
                <c:pt idx="246">
                  <c:v>-6.6194534301757804E-3</c:v>
                </c:pt>
                <c:pt idx="247">
                  <c:v>-6.6585540771484401E-3</c:v>
                </c:pt>
                <c:pt idx="248">
                  <c:v>-7.0481300354003898E-3</c:v>
                </c:pt>
                <c:pt idx="249">
                  <c:v>-7.1339607238769601E-3</c:v>
                </c:pt>
                <c:pt idx="250">
                  <c:v>-7.4219703674316398E-3</c:v>
                </c:pt>
                <c:pt idx="251">
                  <c:v>-6.31952285766602E-3</c:v>
                </c:pt>
                <c:pt idx="252">
                  <c:v>-6.8545341491699201E-3</c:v>
                </c:pt>
                <c:pt idx="253">
                  <c:v>-8.1410408020019601E-3</c:v>
                </c:pt>
                <c:pt idx="254">
                  <c:v>-7.8892707824707101E-3</c:v>
                </c:pt>
                <c:pt idx="255">
                  <c:v>-7.6055526733398498E-3</c:v>
                </c:pt>
                <c:pt idx="256">
                  <c:v>-7.7595710754394601E-3</c:v>
                </c:pt>
                <c:pt idx="257">
                  <c:v>-8.3570480346679705E-3</c:v>
                </c:pt>
                <c:pt idx="258">
                  <c:v>-8.6660385131836007E-3</c:v>
                </c:pt>
                <c:pt idx="259">
                  <c:v>-8.1539154052734392E-3</c:v>
                </c:pt>
                <c:pt idx="260">
                  <c:v>-8.5248947143554705E-3</c:v>
                </c:pt>
                <c:pt idx="261">
                  <c:v>-9.2978477478027396E-3</c:v>
                </c:pt>
                <c:pt idx="262">
                  <c:v>-8.9516639709472708E-3</c:v>
                </c:pt>
                <c:pt idx="263">
                  <c:v>-9.1738700866699201E-3</c:v>
                </c:pt>
                <c:pt idx="264">
                  <c:v>-8.9640617370605503E-3</c:v>
                </c:pt>
                <c:pt idx="265">
                  <c:v>-9.2644691467285208E-3</c:v>
                </c:pt>
                <c:pt idx="266">
                  <c:v>-9.4146728515625E-3</c:v>
                </c:pt>
                <c:pt idx="267">
                  <c:v>-8.8334083557128906E-3</c:v>
                </c:pt>
                <c:pt idx="268">
                  <c:v>-8.7885856628418003E-3</c:v>
                </c:pt>
                <c:pt idx="269">
                  <c:v>-1.01990699768067E-2</c:v>
                </c:pt>
                <c:pt idx="270">
                  <c:v>-1.0957241058349601E-2</c:v>
                </c:pt>
                <c:pt idx="271">
                  <c:v>-1.05648040771485E-2</c:v>
                </c:pt>
                <c:pt idx="272">
                  <c:v>-1.0350227355957101E-2</c:v>
                </c:pt>
                <c:pt idx="273">
                  <c:v>-8.8839530944824201E-3</c:v>
                </c:pt>
                <c:pt idx="274">
                  <c:v>-1.0647296905517601E-2</c:v>
                </c:pt>
                <c:pt idx="275">
                  <c:v>-1.09095573425293E-2</c:v>
                </c:pt>
                <c:pt idx="276">
                  <c:v>-1.14002227783203E-2</c:v>
                </c:pt>
                <c:pt idx="277">
                  <c:v>-1.16229057312012E-2</c:v>
                </c:pt>
                <c:pt idx="278">
                  <c:v>-1.14612579345703E-2</c:v>
                </c:pt>
                <c:pt idx="279">
                  <c:v>-1.2292385101318399E-2</c:v>
                </c:pt>
                <c:pt idx="280">
                  <c:v>-1.24940872192383E-2</c:v>
                </c:pt>
                <c:pt idx="281">
                  <c:v>-1.22017860412598E-2</c:v>
                </c:pt>
                <c:pt idx="282">
                  <c:v>-1.2282371520996101E-2</c:v>
                </c:pt>
                <c:pt idx="283">
                  <c:v>-1.25784873962403E-2</c:v>
                </c:pt>
                <c:pt idx="284">
                  <c:v>-1.30891799926758E-2</c:v>
                </c:pt>
                <c:pt idx="285">
                  <c:v>-1.33943557739258E-2</c:v>
                </c:pt>
                <c:pt idx="286">
                  <c:v>-1.34711265563965E-2</c:v>
                </c:pt>
                <c:pt idx="287">
                  <c:v>-1.3554573059082101E-2</c:v>
                </c:pt>
                <c:pt idx="288">
                  <c:v>-1.35293006896973E-2</c:v>
                </c:pt>
                <c:pt idx="289">
                  <c:v>-1.3878345489502E-2</c:v>
                </c:pt>
                <c:pt idx="290">
                  <c:v>-1.4037132263183601E-2</c:v>
                </c:pt>
                <c:pt idx="291">
                  <c:v>-1.44758224487305E-2</c:v>
                </c:pt>
                <c:pt idx="292">
                  <c:v>-1.45845413208008E-2</c:v>
                </c:pt>
                <c:pt idx="293">
                  <c:v>-1.44376754760742E-2</c:v>
                </c:pt>
                <c:pt idx="294">
                  <c:v>-1.4533519744873101E-2</c:v>
                </c:pt>
                <c:pt idx="295">
                  <c:v>-1.263427734375E-2</c:v>
                </c:pt>
                <c:pt idx="296">
                  <c:v>-1.0824203491211E-2</c:v>
                </c:pt>
                <c:pt idx="297">
                  <c:v>-1.4749050140380899E-2</c:v>
                </c:pt>
                <c:pt idx="298">
                  <c:v>-1.6351699829101601E-2</c:v>
                </c:pt>
                <c:pt idx="299">
                  <c:v>-1.5361785888671899E-2</c:v>
                </c:pt>
                <c:pt idx="300">
                  <c:v>-1.5012264251709E-2</c:v>
                </c:pt>
                <c:pt idx="301">
                  <c:v>-1.53107643127442E-2</c:v>
                </c:pt>
                <c:pt idx="302">
                  <c:v>-1.55291557312012E-2</c:v>
                </c:pt>
                <c:pt idx="303">
                  <c:v>-1.46565437316895E-2</c:v>
                </c:pt>
                <c:pt idx="304">
                  <c:v>-1.56965255737305E-2</c:v>
                </c:pt>
                <c:pt idx="305">
                  <c:v>-1.60107612609863E-2</c:v>
                </c:pt>
                <c:pt idx="306">
                  <c:v>-1.5726089477539101E-2</c:v>
                </c:pt>
                <c:pt idx="307">
                  <c:v>-1.56025886535645E-2</c:v>
                </c:pt>
                <c:pt idx="308">
                  <c:v>-1.5555381774902399E-2</c:v>
                </c:pt>
                <c:pt idx="309">
                  <c:v>-1.55234336853028E-2</c:v>
                </c:pt>
                <c:pt idx="310">
                  <c:v>-1.58686637878418E-2</c:v>
                </c:pt>
                <c:pt idx="311">
                  <c:v>-1.53565406799317E-2</c:v>
                </c:pt>
                <c:pt idx="312">
                  <c:v>-1.56502723693848E-2</c:v>
                </c:pt>
                <c:pt idx="313">
                  <c:v>-1.5713691711425799E-2</c:v>
                </c:pt>
                <c:pt idx="314">
                  <c:v>-1.5637874603271502E-2</c:v>
                </c:pt>
                <c:pt idx="315">
                  <c:v>-1.55696868896485E-2</c:v>
                </c:pt>
                <c:pt idx="316">
                  <c:v>-1.54047012329102E-2</c:v>
                </c:pt>
                <c:pt idx="317">
                  <c:v>-1.53579711914063E-2</c:v>
                </c:pt>
                <c:pt idx="318">
                  <c:v>-1.52945518493653E-2</c:v>
                </c:pt>
                <c:pt idx="319">
                  <c:v>-1.53603553771973E-2</c:v>
                </c:pt>
                <c:pt idx="320">
                  <c:v>-1.5313625335693399E-2</c:v>
                </c:pt>
                <c:pt idx="321">
                  <c:v>-1.51267051696778E-2</c:v>
                </c:pt>
                <c:pt idx="322">
                  <c:v>-1.51009559631348E-2</c:v>
                </c:pt>
                <c:pt idx="323">
                  <c:v>-1.50728225708008E-2</c:v>
                </c:pt>
                <c:pt idx="324">
                  <c:v>-1.51081085205078E-2</c:v>
                </c:pt>
                <c:pt idx="325">
                  <c:v>-1.4878273010253899E-2</c:v>
                </c:pt>
                <c:pt idx="326">
                  <c:v>-1.50928497314453E-2</c:v>
                </c:pt>
                <c:pt idx="327">
                  <c:v>-1.4873981475830101E-2</c:v>
                </c:pt>
                <c:pt idx="328">
                  <c:v>-1.48849487304688E-2</c:v>
                </c:pt>
                <c:pt idx="329">
                  <c:v>-1.48191452026367E-2</c:v>
                </c:pt>
                <c:pt idx="330">
                  <c:v>-1.4701366424560601E-2</c:v>
                </c:pt>
                <c:pt idx="331">
                  <c:v>-1.48286819458008E-2</c:v>
                </c:pt>
                <c:pt idx="332">
                  <c:v>-1.47123336791992E-2</c:v>
                </c:pt>
                <c:pt idx="333">
                  <c:v>-1.4688491821289101E-2</c:v>
                </c:pt>
                <c:pt idx="334">
                  <c:v>-1.4784336090087899E-2</c:v>
                </c:pt>
                <c:pt idx="335">
                  <c:v>-1.45959854125977E-2</c:v>
                </c:pt>
                <c:pt idx="336">
                  <c:v>-1.45416259765625E-2</c:v>
                </c:pt>
                <c:pt idx="337">
                  <c:v>-1.45106315612793E-2</c:v>
                </c:pt>
                <c:pt idx="338">
                  <c:v>-1.4713287353515601E-2</c:v>
                </c:pt>
                <c:pt idx="339">
                  <c:v>-1.46026611328125E-2</c:v>
                </c:pt>
                <c:pt idx="340">
                  <c:v>-1.46265029907227E-2</c:v>
                </c:pt>
                <c:pt idx="341">
                  <c:v>-1.48372650146485E-2</c:v>
                </c:pt>
                <c:pt idx="342">
                  <c:v>-1.46312713623047E-2</c:v>
                </c:pt>
                <c:pt idx="343">
                  <c:v>-1.46026611328125E-2</c:v>
                </c:pt>
                <c:pt idx="344">
                  <c:v>-1.4649391174316399E-2</c:v>
                </c:pt>
                <c:pt idx="345">
                  <c:v>-1.4578819274902399E-2</c:v>
                </c:pt>
                <c:pt idx="346">
                  <c:v>-1.46150588989258E-2</c:v>
                </c:pt>
                <c:pt idx="347">
                  <c:v>-1.4792442321777399E-2</c:v>
                </c:pt>
                <c:pt idx="348">
                  <c:v>-1.4672756195068399E-2</c:v>
                </c:pt>
                <c:pt idx="349">
                  <c:v>-1.46307945251465E-2</c:v>
                </c:pt>
                <c:pt idx="350">
                  <c:v>-1.4865398406982399E-2</c:v>
                </c:pt>
                <c:pt idx="351">
                  <c:v>-1.4845371246337899E-2</c:v>
                </c:pt>
                <c:pt idx="352">
                  <c:v>-1.46985054016113E-2</c:v>
                </c:pt>
                <c:pt idx="353">
                  <c:v>-1.47151947021485E-2</c:v>
                </c:pt>
                <c:pt idx="354">
                  <c:v>-1.4824390411377E-2</c:v>
                </c:pt>
                <c:pt idx="355">
                  <c:v>-1.48158073425293E-2</c:v>
                </c:pt>
                <c:pt idx="356">
                  <c:v>-1.4894962310791E-2</c:v>
                </c:pt>
                <c:pt idx="357">
                  <c:v>-1.49164199829102E-2</c:v>
                </c:pt>
                <c:pt idx="358">
                  <c:v>-1.4716148376464899E-2</c:v>
                </c:pt>
                <c:pt idx="359">
                  <c:v>-1.47018432617188E-2</c:v>
                </c:pt>
                <c:pt idx="360">
                  <c:v>-1.47910118103028E-2</c:v>
                </c:pt>
                <c:pt idx="361">
                  <c:v>-1.48639678955078E-2</c:v>
                </c:pt>
                <c:pt idx="362">
                  <c:v>-1.4798641204834E-2</c:v>
                </c:pt>
                <c:pt idx="363">
                  <c:v>-1.4739036560058601E-2</c:v>
                </c:pt>
                <c:pt idx="364">
                  <c:v>-1.47571563720703E-2</c:v>
                </c:pt>
                <c:pt idx="365">
                  <c:v>-1.47123336791992E-2</c:v>
                </c:pt>
                <c:pt idx="366">
                  <c:v>-1.4681339263916E-2</c:v>
                </c:pt>
                <c:pt idx="367">
                  <c:v>-1.47223472595215E-2</c:v>
                </c:pt>
                <c:pt idx="368">
                  <c:v>-1.4695644378662101E-2</c:v>
                </c:pt>
                <c:pt idx="369">
                  <c:v>-1.46255493164063E-2</c:v>
                </c:pt>
                <c:pt idx="370">
                  <c:v>-1.44453048706055E-2</c:v>
                </c:pt>
                <c:pt idx="371">
                  <c:v>-1.45797729492188E-2</c:v>
                </c:pt>
                <c:pt idx="372">
                  <c:v>-1.4494895935058601E-2</c:v>
                </c:pt>
                <c:pt idx="373">
                  <c:v>-1.43718719482422E-2</c:v>
                </c:pt>
                <c:pt idx="374">
                  <c:v>-1.43756866455078E-2</c:v>
                </c:pt>
                <c:pt idx="375">
                  <c:v>-1.4281272888183601E-2</c:v>
                </c:pt>
                <c:pt idx="376">
                  <c:v>-1.44085884094238E-2</c:v>
                </c:pt>
                <c:pt idx="377">
                  <c:v>-1.4159202575683601E-2</c:v>
                </c:pt>
                <c:pt idx="378">
                  <c:v>-1.39985084533692E-2</c:v>
                </c:pt>
                <c:pt idx="379">
                  <c:v>-1.35607719421387E-2</c:v>
                </c:pt>
                <c:pt idx="380">
                  <c:v>-1.36008262634278E-2</c:v>
                </c:pt>
                <c:pt idx="381">
                  <c:v>-1.38320922851563E-2</c:v>
                </c:pt>
                <c:pt idx="382">
                  <c:v>-1.36289596557617E-2</c:v>
                </c:pt>
                <c:pt idx="383">
                  <c:v>-1.32551193237305E-2</c:v>
                </c:pt>
                <c:pt idx="384">
                  <c:v>-1.32522583007813E-2</c:v>
                </c:pt>
                <c:pt idx="385">
                  <c:v>-1.34453773498535E-2</c:v>
                </c:pt>
                <c:pt idx="386">
                  <c:v>-1.29199028015137E-2</c:v>
                </c:pt>
                <c:pt idx="387">
                  <c:v>-1.29265785217285E-2</c:v>
                </c:pt>
                <c:pt idx="388">
                  <c:v>-1.29904747009278E-2</c:v>
                </c:pt>
                <c:pt idx="389">
                  <c:v>-1.2876033782959E-2</c:v>
                </c:pt>
                <c:pt idx="390">
                  <c:v>-1.2406349182128899E-2</c:v>
                </c:pt>
                <c:pt idx="391">
                  <c:v>-1.2358188629150399E-2</c:v>
                </c:pt>
                <c:pt idx="392">
                  <c:v>-1.21135711669922E-2</c:v>
                </c:pt>
                <c:pt idx="393">
                  <c:v>-1.3327598571777399E-2</c:v>
                </c:pt>
                <c:pt idx="394">
                  <c:v>-1.25503540039063E-2</c:v>
                </c:pt>
                <c:pt idx="395">
                  <c:v>-1.2643337249755899E-2</c:v>
                </c:pt>
                <c:pt idx="396">
                  <c:v>-1.2734889984130899E-2</c:v>
                </c:pt>
                <c:pt idx="397">
                  <c:v>-1.2457847595214899E-2</c:v>
                </c:pt>
                <c:pt idx="398">
                  <c:v>-1.20344161987305E-2</c:v>
                </c:pt>
                <c:pt idx="399">
                  <c:v>-1.23224258422852E-2</c:v>
                </c:pt>
                <c:pt idx="400">
                  <c:v>-1.3051986694336E-2</c:v>
                </c:pt>
                <c:pt idx="401">
                  <c:v>-1.2584686279296899E-2</c:v>
                </c:pt>
                <c:pt idx="402">
                  <c:v>-1.24363899230957E-2</c:v>
                </c:pt>
                <c:pt idx="403">
                  <c:v>-1.2186050415039101E-2</c:v>
                </c:pt>
                <c:pt idx="404">
                  <c:v>-1.20115280151367E-2</c:v>
                </c:pt>
                <c:pt idx="405">
                  <c:v>-1.1894702911377E-2</c:v>
                </c:pt>
                <c:pt idx="406">
                  <c:v>-1.21521949768067E-2</c:v>
                </c:pt>
                <c:pt idx="407">
                  <c:v>-1.1974811553955101E-2</c:v>
                </c:pt>
                <c:pt idx="408">
                  <c:v>-1.2129783630371101E-2</c:v>
                </c:pt>
                <c:pt idx="409">
                  <c:v>-1.21808052062988E-2</c:v>
                </c:pt>
                <c:pt idx="410">
                  <c:v>-1.21312141418457E-2</c:v>
                </c:pt>
                <c:pt idx="411">
                  <c:v>-1.1786937713623101E-2</c:v>
                </c:pt>
                <c:pt idx="412">
                  <c:v>-1.1633872985839899E-2</c:v>
                </c:pt>
                <c:pt idx="413">
                  <c:v>-1.1353492736816399E-2</c:v>
                </c:pt>
                <c:pt idx="414">
                  <c:v>-1.19223594665528E-2</c:v>
                </c:pt>
                <c:pt idx="415">
                  <c:v>-1.20720863342285E-2</c:v>
                </c:pt>
                <c:pt idx="416">
                  <c:v>-1.16987228393555E-2</c:v>
                </c:pt>
                <c:pt idx="417">
                  <c:v>-1.1672019958496101E-2</c:v>
                </c:pt>
                <c:pt idx="418">
                  <c:v>-1.1690616607666E-2</c:v>
                </c:pt>
                <c:pt idx="419">
                  <c:v>-1.1643409729003899E-2</c:v>
                </c:pt>
                <c:pt idx="420">
                  <c:v>-1.1575698852539101E-2</c:v>
                </c:pt>
                <c:pt idx="421">
                  <c:v>-1.1610984802246101E-2</c:v>
                </c:pt>
                <c:pt idx="422">
                  <c:v>-1.1418342590332101E-2</c:v>
                </c:pt>
                <c:pt idx="423">
                  <c:v>-1.14459991455078E-2</c:v>
                </c:pt>
                <c:pt idx="424">
                  <c:v>-1.1414527893066399E-2</c:v>
                </c:pt>
                <c:pt idx="425">
                  <c:v>-1.1645793914794899E-2</c:v>
                </c:pt>
                <c:pt idx="426">
                  <c:v>-1.15151405334473E-2</c:v>
                </c:pt>
                <c:pt idx="427">
                  <c:v>-1.15256309509278E-2</c:v>
                </c:pt>
                <c:pt idx="428">
                  <c:v>-1.15785598754883E-2</c:v>
                </c:pt>
                <c:pt idx="429">
                  <c:v>-1.1595726013183601E-2</c:v>
                </c:pt>
                <c:pt idx="430">
                  <c:v>-1.12109184265137E-2</c:v>
                </c:pt>
                <c:pt idx="431">
                  <c:v>-1.14636421203613E-2</c:v>
                </c:pt>
                <c:pt idx="432">
                  <c:v>-1.10735893249512E-2</c:v>
                </c:pt>
                <c:pt idx="433">
                  <c:v>-1.0379314422607399E-2</c:v>
                </c:pt>
                <c:pt idx="434">
                  <c:v>-9.6893310546875E-3</c:v>
                </c:pt>
                <c:pt idx="435">
                  <c:v>-9.8099708557128906E-3</c:v>
                </c:pt>
                <c:pt idx="436">
                  <c:v>-1.04432106018067E-2</c:v>
                </c:pt>
                <c:pt idx="437">
                  <c:v>-1.04122161865235E-2</c:v>
                </c:pt>
                <c:pt idx="438">
                  <c:v>-1.1538028717041E-2</c:v>
                </c:pt>
                <c:pt idx="439">
                  <c:v>-1.4611721038818399E-2</c:v>
                </c:pt>
                <c:pt idx="440">
                  <c:v>-1.60675048828125E-2</c:v>
                </c:pt>
                <c:pt idx="441">
                  <c:v>-1.45821571350098E-2</c:v>
                </c:pt>
                <c:pt idx="442">
                  <c:v>-1.34778022766113E-2</c:v>
                </c:pt>
                <c:pt idx="443">
                  <c:v>-1.33724212646485E-2</c:v>
                </c:pt>
                <c:pt idx="444">
                  <c:v>-1.1870384216308601E-2</c:v>
                </c:pt>
                <c:pt idx="445">
                  <c:v>-1.0018825531005899E-2</c:v>
                </c:pt>
                <c:pt idx="446">
                  <c:v>-9.7680091857910208E-3</c:v>
                </c:pt>
                <c:pt idx="447">
                  <c:v>-1.0359764099121101E-2</c:v>
                </c:pt>
                <c:pt idx="448">
                  <c:v>-1.0929107666015601E-2</c:v>
                </c:pt>
                <c:pt idx="449">
                  <c:v>-1.13520622253418E-2</c:v>
                </c:pt>
                <c:pt idx="450">
                  <c:v>-1.14855766296387E-2</c:v>
                </c:pt>
                <c:pt idx="451">
                  <c:v>-1.15480422973633E-2</c:v>
                </c:pt>
                <c:pt idx="452">
                  <c:v>-1.1711597442627E-2</c:v>
                </c:pt>
                <c:pt idx="453">
                  <c:v>-1.1564731597900399E-2</c:v>
                </c:pt>
                <c:pt idx="454">
                  <c:v>-1.15771293640137E-2</c:v>
                </c:pt>
                <c:pt idx="455">
                  <c:v>-1.1706829071044899E-2</c:v>
                </c:pt>
                <c:pt idx="456">
                  <c:v>-1.16944313049317E-2</c:v>
                </c:pt>
                <c:pt idx="457">
                  <c:v>-1.1620998382568399E-2</c:v>
                </c:pt>
                <c:pt idx="458">
                  <c:v>-1.16705894470215E-2</c:v>
                </c:pt>
                <c:pt idx="459">
                  <c:v>-1.1717319488525399E-2</c:v>
                </c:pt>
                <c:pt idx="460">
                  <c:v>-1.16329193115235E-2</c:v>
                </c:pt>
                <c:pt idx="461">
                  <c:v>-1.16963386535645E-2</c:v>
                </c:pt>
                <c:pt idx="462">
                  <c:v>-1.1661529541015601E-2</c:v>
                </c:pt>
                <c:pt idx="463">
                  <c:v>-1.1773586273193399E-2</c:v>
                </c:pt>
                <c:pt idx="464">
                  <c:v>-1.1664867401123101E-2</c:v>
                </c:pt>
                <c:pt idx="465">
                  <c:v>-1.1616706848144601E-2</c:v>
                </c:pt>
                <c:pt idx="466">
                  <c:v>-7.23505020141602E-3</c:v>
                </c:pt>
                <c:pt idx="467">
                  <c:v>-1.17311477661133E-2</c:v>
                </c:pt>
                <c:pt idx="468">
                  <c:v>-1.27415657043457E-2</c:v>
                </c:pt>
                <c:pt idx="469">
                  <c:v>-1.1734962463378899E-2</c:v>
                </c:pt>
                <c:pt idx="470">
                  <c:v>-1.17573738098145E-2</c:v>
                </c:pt>
                <c:pt idx="471">
                  <c:v>-1.1595249176025399E-2</c:v>
                </c:pt>
                <c:pt idx="472">
                  <c:v>-1.1593341827392601E-2</c:v>
                </c:pt>
                <c:pt idx="473">
                  <c:v>-1.1661052703857399E-2</c:v>
                </c:pt>
                <c:pt idx="474">
                  <c:v>-1.16400718688965E-2</c:v>
                </c:pt>
                <c:pt idx="475">
                  <c:v>-1.17359161376953E-2</c:v>
                </c:pt>
                <c:pt idx="476">
                  <c:v>-1.1689186096191399E-2</c:v>
                </c:pt>
                <c:pt idx="477">
                  <c:v>-1.16071701049805E-2</c:v>
                </c:pt>
                <c:pt idx="478">
                  <c:v>-1.1648178100586E-2</c:v>
                </c:pt>
                <c:pt idx="479">
                  <c:v>-1.1630535125732399E-2</c:v>
                </c:pt>
                <c:pt idx="480">
                  <c:v>-1.16887092590332E-2</c:v>
                </c:pt>
                <c:pt idx="481">
                  <c:v>-1.15914344787598E-2</c:v>
                </c:pt>
                <c:pt idx="482">
                  <c:v>-1.16724967956543E-2</c:v>
                </c:pt>
                <c:pt idx="483">
                  <c:v>-1.15399360656738E-2</c:v>
                </c:pt>
                <c:pt idx="484">
                  <c:v>-1.14922523498535E-2</c:v>
                </c:pt>
                <c:pt idx="485">
                  <c:v>-1.14874839782715E-2</c:v>
                </c:pt>
                <c:pt idx="486">
                  <c:v>-1.1466026306152399E-2</c:v>
                </c:pt>
                <c:pt idx="487">
                  <c:v>-1.1552333831787101E-2</c:v>
                </c:pt>
                <c:pt idx="488">
                  <c:v>-1.14941596984863E-2</c:v>
                </c:pt>
                <c:pt idx="489">
                  <c:v>-1.14116668701172E-2</c:v>
                </c:pt>
                <c:pt idx="490">
                  <c:v>-1.1455535888671899E-2</c:v>
                </c:pt>
                <c:pt idx="491">
                  <c:v>-1.1414527893066399E-2</c:v>
                </c:pt>
                <c:pt idx="492">
                  <c:v>-1.14727020263672E-2</c:v>
                </c:pt>
                <c:pt idx="493">
                  <c:v>-1.14436149597168E-2</c:v>
                </c:pt>
                <c:pt idx="494">
                  <c:v>-1.13353729248047E-2</c:v>
                </c:pt>
                <c:pt idx="495">
                  <c:v>-1.1411190032959E-2</c:v>
                </c:pt>
                <c:pt idx="496">
                  <c:v>-1.14364624023438E-2</c:v>
                </c:pt>
                <c:pt idx="497">
                  <c:v>-1.1368751525878899E-2</c:v>
                </c:pt>
                <c:pt idx="498">
                  <c:v>-1.13940238952637E-2</c:v>
                </c:pt>
                <c:pt idx="499">
                  <c:v>-1.13778114318848E-2</c:v>
                </c:pt>
                <c:pt idx="500">
                  <c:v>-1.14221572875977E-2</c:v>
                </c:pt>
                <c:pt idx="501">
                  <c:v>-1.13048553466797E-2</c:v>
                </c:pt>
                <c:pt idx="502">
                  <c:v>-1.14259719848633E-2</c:v>
                </c:pt>
                <c:pt idx="503">
                  <c:v>-1.1333942413330101E-2</c:v>
                </c:pt>
                <c:pt idx="504">
                  <c:v>-1.13911628723145E-2</c:v>
                </c:pt>
                <c:pt idx="505">
                  <c:v>-1.1292934417724601E-2</c:v>
                </c:pt>
                <c:pt idx="506">
                  <c:v>-1.13778114318848E-2</c:v>
                </c:pt>
                <c:pt idx="507">
                  <c:v>-1.13177299499512E-2</c:v>
                </c:pt>
                <c:pt idx="508">
                  <c:v>-1.12934112548828E-2</c:v>
                </c:pt>
                <c:pt idx="509">
                  <c:v>-1.1258602142334E-2</c:v>
                </c:pt>
                <c:pt idx="510">
                  <c:v>-1.1287689208984399E-2</c:v>
                </c:pt>
                <c:pt idx="511">
                  <c:v>-1.1203289031982399E-2</c:v>
                </c:pt>
                <c:pt idx="512">
                  <c:v>-1.1323451995849601E-2</c:v>
                </c:pt>
                <c:pt idx="513">
                  <c:v>-1.12786293029785E-2</c:v>
                </c:pt>
                <c:pt idx="514">
                  <c:v>-1.12309455871582E-2</c:v>
                </c:pt>
                <c:pt idx="515">
                  <c:v>-1.11193656921387E-2</c:v>
                </c:pt>
                <c:pt idx="516">
                  <c:v>-1.11980438232422E-2</c:v>
                </c:pt>
                <c:pt idx="517">
                  <c:v>-1.1119842529296899E-2</c:v>
                </c:pt>
                <c:pt idx="518">
                  <c:v>-1.12051963806153E-2</c:v>
                </c:pt>
                <c:pt idx="519">
                  <c:v>-1.11417770385742E-2</c:v>
                </c:pt>
                <c:pt idx="520">
                  <c:v>-1.1190414428711E-2</c:v>
                </c:pt>
                <c:pt idx="521">
                  <c:v>-1.11360549926758E-2</c:v>
                </c:pt>
                <c:pt idx="522">
                  <c:v>-1.1195182800293E-2</c:v>
                </c:pt>
                <c:pt idx="523">
                  <c:v>-1.11722946166992E-2</c:v>
                </c:pt>
                <c:pt idx="524">
                  <c:v>-1.1192798614502E-2</c:v>
                </c:pt>
                <c:pt idx="525">
                  <c:v>-1.1202335357666E-2</c:v>
                </c:pt>
                <c:pt idx="526">
                  <c:v>-1.11618041992188E-2</c:v>
                </c:pt>
                <c:pt idx="527">
                  <c:v>-1.12361907958985E-2</c:v>
                </c:pt>
                <c:pt idx="528">
                  <c:v>-1.12299919128418E-2</c:v>
                </c:pt>
                <c:pt idx="529">
                  <c:v>-1.13067626953125E-2</c:v>
                </c:pt>
                <c:pt idx="530">
                  <c:v>-1.1219024658203101E-2</c:v>
                </c:pt>
                <c:pt idx="531">
                  <c:v>-1.12557411193848E-2</c:v>
                </c:pt>
                <c:pt idx="532">
                  <c:v>-1.12638473510742E-2</c:v>
                </c:pt>
                <c:pt idx="533">
                  <c:v>-1.12957954406738E-2</c:v>
                </c:pt>
                <c:pt idx="534">
                  <c:v>-1.1298179626464899E-2</c:v>
                </c:pt>
                <c:pt idx="535">
                  <c:v>-1.13000869750977E-2</c:v>
                </c:pt>
                <c:pt idx="536">
                  <c:v>-1.12285614013672E-2</c:v>
                </c:pt>
                <c:pt idx="537">
                  <c:v>-1.12824440002442E-2</c:v>
                </c:pt>
                <c:pt idx="538">
                  <c:v>-1.1298656463623101E-2</c:v>
                </c:pt>
                <c:pt idx="539">
                  <c:v>-1.12452507019043E-2</c:v>
                </c:pt>
                <c:pt idx="540">
                  <c:v>-1.11570358276367E-2</c:v>
                </c:pt>
                <c:pt idx="541">
                  <c:v>-1.123046875E-2</c:v>
                </c:pt>
                <c:pt idx="542">
                  <c:v>-1.1288166046142601E-2</c:v>
                </c:pt>
                <c:pt idx="543">
                  <c:v>-1.1319637298584E-2</c:v>
                </c:pt>
                <c:pt idx="544">
                  <c:v>-1.1221885681152399E-2</c:v>
                </c:pt>
                <c:pt idx="545">
                  <c:v>-1.12123489379883E-2</c:v>
                </c:pt>
                <c:pt idx="546">
                  <c:v>-1.12004280090332E-2</c:v>
                </c:pt>
                <c:pt idx="547">
                  <c:v>-1.12004280090332E-2</c:v>
                </c:pt>
                <c:pt idx="548">
                  <c:v>-1.1140346527099601E-2</c:v>
                </c:pt>
                <c:pt idx="549">
                  <c:v>-1.11160278320313E-2</c:v>
                </c:pt>
                <c:pt idx="550">
                  <c:v>-1.11384391784668E-2</c:v>
                </c:pt>
                <c:pt idx="551">
                  <c:v>-1.1104583740234399E-2</c:v>
                </c:pt>
                <c:pt idx="552">
                  <c:v>-1.09987258911133E-2</c:v>
                </c:pt>
                <c:pt idx="553">
                  <c:v>-1.1126995086669899E-2</c:v>
                </c:pt>
                <c:pt idx="554">
                  <c:v>-1.1008739471435601E-2</c:v>
                </c:pt>
                <c:pt idx="555">
                  <c:v>-1.10034942626953E-2</c:v>
                </c:pt>
                <c:pt idx="556">
                  <c:v>-1.10478401184082E-2</c:v>
                </c:pt>
                <c:pt idx="557">
                  <c:v>-1.0984897613525399E-2</c:v>
                </c:pt>
                <c:pt idx="558">
                  <c:v>-1.0972023010253899E-2</c:v>
                </c:pt>
                <c:pt idx="559">
                  <c:v>-1.0909080505371101E-2</c:v>
                </c:pt>
                <c:pt idx="560">
                  <c:v>-1.10220909118653E-2</c:v>
                </c:pt>
                <c:pt idx="561">
                  <c:v>-1.09386444091797E-2</c:v>
                </c:pt>
                <c:pt idx="562">
                  <c:v>-1.09844207763672E-2</c:v>
                </c:pt>
                <c:pt idx="563">
                  <c:v>-1.0965347290039101E-2</c:v>
                </c:pt>
                <c:pt idx="564">
                  <c:v>-1.09882354736328E-2</c:v>
                </c:pt>
                <c:pt idx="565">
                  <c:v>-1.09858512878418E-2</c:v>
                </c:pt>
                <c:pt idx="566">
                  <c:v>-1.0945320129394601E-2</c:v>
                </c:pt>
                <c:pt idx="567">
                  <c:v>-1.09944343566895E-2</c:v>
                </c:pt>
                <c:pt idx="568">
                  <c:v>-1.1009693145752E-2</c:v>
                </c:pt>
                <c:pt idx="569">
                  <c:v>-1.0954856872558601E-2</c:v>
                </c:pt>
                <c:pt idx="570">
                  <c:v>-1.0931968688964899E-2</c:v>
                </c:pt>
                <c:pt idx="571">
                  <c:v>-1.09710693359375E-2</c:v>
                </c:pt>
                <c:pt idx="572">
                  <c:v>-1.09505653381348E-2</c:v>
                </c:pt>
                <c:pt idx="573">
                  <c:v>-1.09944343566895E-2</c:v>
                </c:pt>
                <c:pt idx="574">
                  <c:v>-1.1028766632080101E-2</c:v>
                </c:pt>
                <c:pt idx="575">
                  <c:v>-1.0909080505371101E-2</c:v>
                </c:pt>
                <c:pt idx="576">
                  <c:v>-1.08332633972168E-2</c:v>
                </c:pt>
                <c:pt idx="577">
                  <c:v>-1.0817527770996101E-2</c:v>
                </c:pt>
                <c:pt idx="578">
                  <c:v>-1.08466148376465E-2</c:v>
                </c:pt>
                <c:pt idx="579">
                  <c:v>-1.0867595672607399E-2</c:v>
                </c:pt>
                <c:pt idx="580">
                  <c:v>-1.0819435119628899E-2</c:v>
                </c:pt>
                <c:pt idx="581">
                  <c:v>-1.0673046112060601E-2</c:v>
                </c:pt>
                <c:pt idx="582">
                  <c:v>-1.0662078857421899E-2</c:v>
                </c:pt>
                <c:pt idx="583">
                  <c:v>-1.0614395141601601E-2</c:v>
                </c:pt>
                <c:pt idx="584">
                  <c:v>-1.0655403137207101E-2</c:v>
                </c:pt>
                <c:pt idx="585">
                  <c:v>-1.0638713836669899E-2</c:v>
                </c:pt>
                <c:pt idx="586">
                  <c:v>-1.06430053710938E-2</c:v>
                </c:pt>
                <c:pt idx="587">
                  <c:v>-1.0580062866211E-2</c:v>
                </c:pt>
                <c:pt idx="588">
                  <c:v>-1.05748176574707E-2</c:v>
                </c:pt>
                <c:pt idx="589">
                  <c:v>-1.0613918304443399E-2</c:v>
                </c:pt>
                <c:pt idx="590">
                  <c:v>-1.05175971984863E-2</c:v>
                </c:pt>
                <c:pt idx="591">
                  <c:v>-1.0474205017089899E-2</c:v>
                </c:pt>
                <c:pt idx="592">
                  <c:v>-1.04475021362305E-2</c:v>
                </c:pt>
                <c:pt idx="593">
                  <c:v>-1.0406494140625E-2</c:v>
                </c:pt>
                <c:pt idx="594">
                  <c:v>-1.0504722595214899E-2</c:v>
                </c:pt>
                <c:pt idx="595">
                  <c:v>-1.0400295257568399E-2</c:v>
                </c:pt>
                <c:pt idx="596">
                  <c:v>-1.0443687438964899E-2</c:v>
                </c:pt>
                <c:pt idx="597">
                  <c:v>-1.03564262390137E-2</c:v>
                </c:pt>
                <c:pt idx="598">
                  <c:v>-1.03940963745117E-2</c:v>
                </c:pt>
                <c:pt idx="599">
                  <c:v>-1.0373592376709E-2</c:v>
                </c:pt>
                <c:pt idx="600">
                  <c:v>-1.03583335876465E-2</c:v>
                </c:pt>
                <c:pt idx="601">
                  <c:v>-1.03669166564942E-2</c:v>
                </c:pt>
                <c:pt idx="602">
                  <c:v>-1.0356903076171899E-2</c:v>
                </c:pt>
                <c:pt idx="603">
                  <c:v>-1.03554725646973E-2</c:v>
                </c:pt>
                <c:pt idx="604">
                  <c:v>-1.0265827178955101E-2</c:v>
                </c:pt>
                <c:pt idx="605">
                  <c:v>-1.0339260101318399E-2</c:v>
                </c:pt>
                <c:pt idx="606">
                  <c:v>-1.02744102478028E-2</c:v>
                </c:pt>
                <c:pt idx="607">
                  <c:v>-1.02996826171875E-2</c:v>
                </c:pt>
                <c:pt idx="608">
                  <c:v>-1.0301113128662101E-2</c:v>
                </c:pt>
                <c:pt idx="609">
                  <c:v>-1.03564262390137E-2</c:v>
                </c:pt>
                <c:pt idx="610">
                  <c:v>-1.02920532226563E-2</c:v>
                </c:pt>
                <c:pt idx="611">
                  <c:v>-1.03015899658203E-2</c:v>
                </c:pt>
                <c:pt idx="612">
                  <c:v>-1.0230064392089899E-2</c:v>
                </c:pt>
                <c:pt idx="613">
                  <c:v>-1.02124214172363E-2</c:v>
                </c:pt>
                <c:pt idx="614">
                  <c:v>-1.0240077972412101E-2</c:v>
                </c:pt>
                <c:pt idx="615">
                  <c:v>-1.01666450500488E-2</c:v>
                </c:pt>
                <c:pt idx="616">
                  <c:v>-1.01275444030762E-2</c:v>
                </c:pt>
                <c:pt idx="617">
                  <c:v>-1.01666450500488E-2</c:v>
                </c:pt>
                <c:pt idx="618">
                  <c:v>-1.0128498077392601E-2</c:v>
                </c:pt>
                <c:pt idx="619">
                  <c:v>-1.01313591003418E-2</c:v>
                </c:pt>
                <c:pt idx="620">
                  <c:v>-1.01141929626465E-2</c:v>
                </c:pt>
                <c:pt idx="621">
                  <c:v>-1.01218223571778E-2</c:v>
                </c:pt>
                <c:pt idx="622">
                  <c:v>-1.00398063659668E-2</c:v>
                </c:pt>
                <c:pt idx="623">
                  <c:v>-1.00078582763672E-2</c:v>
                </c:pt>
                <c:pt idx="624">
                  <c:v>-9.9682807922363299E-3</c:v>
                </c:pt>
                <c:pt idx="625">
                  <c:v>-9.9873542785644601E-3</c:v>
                </c:pt>
                <c:pt idx="626">
                  <c:v>-1.00197792053223E-2</c:v>
                </c:pt>
                <c:pt idx="627">
                  <c:v>-9.9248886108398507E-3</c:v>
                </c:pt>
                <c:pt idx="628">
                  <c:v>-9.8929405212402396E-3</c:v>
                </c:pt>
                <c:pt idx="629">
                  <c:v>-9.8786354064941406E-3</c:v>
                </c:pt>
                <c:pt idx="630">
                  <c:v>-9.8924636840820295E-3</c:v>
                </c:pt>
                <c:pt idx="631">
                  <c:v>-9.9349021911621094E-3</c:v>
                </c:pt>
                <c:pt idx="632">
                  <c:v>-9.8047256469726597E-3</c:v>
                </c:pt>
                <c:pt idx="633">
                  <c:v>-9.8690986633300799E-3</c:v>
                </c:pt>
                <c:pt idx="634">
                  <c:v>-9.8304748535156302E-3</c:v>
                </c:pt>
                <c:pt idx="635">
                  <c:v>-9.7165107727050799E-3</c:v>
                </c:pt>
                <c:pt idx="636">
                  <c:v>-9.6650123596191406E-3</c:v>
                </c:pt>
                <c:pt idx="637">
                  <c:v>-9.6578598022461007E-3</c:v>
                </c:pt>
                <c:pt idx="638">
                  <c:v>-9.7436904907226597E-3</c:v>
                </c:pt>
                <c:pt idx="639">
                  <c:v>-9.7622871398925799E-3</c:v>
                </c:pt>
                <c:pt idx="640">
                  <c:v>-9.7012519836425799E-3</c:v>
                </c:pt>
                <c:pt idx="641">
                  <c:v>-9.7217559814453108E-3</c:v>
                </c:pt>
                <c:pt idx="642">
                  <c:v>-9.6235275268554705E-3</c:v>
                </c:pt>
                <c:pt idx="643">
                  <c:v>-9.6416473388671892E-3</c:v>
                </c:pt>
                <c:pt idx="644">
                  <c:v>-9.7055435180664097E-3</c:v>
                </c:pt>
                <c:pt idx="645">
                  <c:v>-9.7761154174804705E-3</c:v>
                </c:pt>
                <c:pt idx="646">
                  <c:v>-9.765625E-3</c:v>
                </c:pt>
                <c:pt idx="647">
                  <c:v>-9.6426010131836007E-3</c:v>
                </c:pt>
                <c:pt idx="648">
                  <c:v>-9.4246864318847708E-3</c:v>
                </c:pt>
                <c:pt idx="649">
                  <c:v>-9.5605850219726597E-3</c:v>
                </c:pt>
                <c:pt idx="650">
                  <c:v>-9.4208717346191406E-3</c:v>
                </c:pt>
                <c:pt idx="651">
                  <c:v>-9.4032287597656302E-3</c:v>
                </c:pt>
                <c:pt idx="652">
                  <c:v>-9.4575881958007795E-3</c:v>
                </c:pt>
                <c:pt idx="653">
                  <c:v>-9.3021392822265608E-3</c:v>
                </c:pt>
                <c:pt idx="654">
                  <c:v>-9.2735290527343802E-3</c:v>
                </c:pt>
                <c:pt idx="655">
                  <c:v>-9.368896484375E-3</c:v>
                </c:pt>
                <c:pt idx="656">
                  <c:v>-9.3083381652832101E-3</c:v>
                </c:pt>
                <c:pt idx="657">
                  <c:v>-9.2840194702148507E-3</c:v>
                </c:pt>
                <c:pt idx="658">
                  <c:v>-9.3212127685546892E-3</c:v>
                </c:pt>
                <c:pt idx="659">
                  <c:v>-9.2434883117675799E-3</c:v>
                </c:pt>
                <c:pt idx="660">
                  <c:v>-9.2339515686035208E-3</c:v>
                </c:pt>
                <c:pt idx="661">
                  <c:v>-9.1466903686523507E-3</c:v>
                </c:pt>
                <c:pt idx="662">
                  <c:v>-9.2220306396484392E-3</c:v>
                </c:pt>
                <c:pt idx="663">
                  <c:v>-9.0489387512207101E-3</c:v>
                </c:pt>
                <c:pt idx="664">
                  <c:v>-9.0322494506836007E-3</c:v>
                </c:pt>
                <c:pt idx="665">
                  <c:v>-8.8334083557128906E-3</c:v>
                </c:pt>
                <c:pt idx="666">
                  <c:v>-8.8257789611816406E-3</c:v>
                </c:pt>
                <c:pt idx="667">
                  <c:v>-8.8214874267578108E-3</c:v>
                </c:pt>
                <c:pt idx="668">
                  <c:v>-8.8062286376953108E-3</c:v>
                </c:pt>
                <c:pt idx="669">
                  <c:v>-8.8162422180175799E-3</c:v>
                </c:pt>
                <c:pt idx="670">
                  <c:v>-8.6460113525390608E-3</c:v>
                </c:pt>
                <c:pt idx="671">
                  <c:v>-8.6469650268554705E-3</c:v>
                </c:pt>
                <c:pt idx="672">
                  <c:v>-8.6426734924316406E-3</c:v>
                </c:pt>
                <c:pt idx="673">
                  <c:v>-8.5730552673339896E-3</c:v>
                </c:pt>
                <c:pt idx="674">
                  <c:v>-8.5635185241699201E-3</c:v>
                </c:pt>
                <c:pt idx="675">
                  <c:v>-8.6078643798828108E-3</c:v>
                </c:pt>
                <c:pt idx="676">
                  <c:v>-8.4848403930664097E-3</c:v>
                </c:pt>
                <c:pt idx="677">
                  <c:v>-8.4919929504394601E-3</c:v>
                </c:pt>
                <c:pt idx="678">
                  <c:v>-8.4276199340820295E-3</c:v>
                </c:pt>
                <c:pt idx="679">
                  <c:v>-8.5387229919433594E-3</c:v>
                </c:pt>
                <c:pt idx="680">
                  <c:v>-8.4395408630371094E-3</c:v>
                </c:pt>
                <c:pt idx="681">
                  <c:v>-8.4328651428222708E-3</c:v>
                </c:pt>
                <c:pt idx="682">
                  <c:v>-8.4953308105468802E-3</c:v>
                </c:pt>
                <c:pt idx="683">
                  <c:v>-8.4280967712402396E-3</c:v>
                </c:pt>
                <c:pt idx="684">
                  <c:v>-8.4881782531738299E-3</c:v>
                </c:pt>
                <c:pt idx="685">
                  <c:v>-8.4867477416992205E-3</c:v>
                </c:pt>
                <c:pt idx="686">
                  <c:v>-8.3951950073242205E-3</c:v>
                </c:pt>
                <c:pt idx="687">
                  <c:v>-8.3899497985839896E-3</c:v>
                </c:pt>
                <c:pt idx="688">
                  <c:v>-8.3394050598144601E-3</c:v>
                </c:pt>
                <c:pt idx="689">
                  <c:v>-8.4128379821777396E-3</c:v>
                </c:pt>
                <c:pt idx="690">
                  <c:v>-8.2635879516601597E-3</c:v>
                </c:pt>
                <c:pt idx="691">
                  <c:v>-8.2993507385253906E-3</c:v>
                </c:pt>
                <c:pt idx="692">
                  <c:v>-8.3332061767578108E-3</c:v>
                </c:pt>
                <c:pt idx="693">
                  <c:v>-8.3870887756347708E-3</c:v>
                </c:pt>
                <c:pt idx="694">
                  <c:v>-8.3088874816894601E-3</c:v>
                </c:pt>
                <c:pt idx="695">
                  <c:v>-8.2573890686035208E-3</c:v>
                </c:pt>
                <c:pt idx="696">
                  <c:v>-8.2077980041503906E-3</c:v>
                </c:pt>
                <c:pt idx="697">
                  <c:v>-8.2559585571289097E-3</c:v>
                </c:pt>
                <c:pt idx="698">
                  <c:v>-8.1839561462402396E-3</c:v>
                </c:pt>
                <c:pt idx="699">
                  <c:v>-8.1796646118164097E-3</c:v>
                </c:pt>
                <c:pt idx="700">
                  <c:v>-8.0895423889160208E-3</c:v>
                </c:pt>
                <c:pt idx="701">
                  <c:v>-8.1157684326171892E-3</c:v>
                </c:pt>
                <c:pt idx="702">
                  <c:v>-8.1901550292968802E-3</c:v>
                </c:pt>
                <c:pt idx="703">
                  <c:v>-8.0962181091308594E-3</c:v>
                </c:pt>
                <c:pt idx="704">
                  <c:v>-8.32366943359375E-3</c:v>
                </c:pt>
                <c:pt idx="705">
                  <c:v>-8.3570480346679705E-3</c:v>
                </c:pt>
                <c:pt idx="706">
                  <c:v>-8.3808898925781302E-3</c:v>
                </c:pt>
                <c:pt idx="707">
                  <c:v>-8.5272789001464896E-3</c:v>
                </c:pt>
                <c:pt idx="708">
                  <c:v>-8.6078643798828108E-3</c:v>
                </c:pt>
                <c:pt idx="709">
                  <c:v>-8.6550712585449201E-3</c:v>
                </c:pt>
                <c:pt idx="710">
                  <c:v>-8.697509765625E-3</c:v>
                </c:pt>
                <c:pt idx="711">
                  <c:v>-8.7532997131347708E-3</c:v>
                </c:pt>
                <c:pt idx="712">
                  <c:v>-8.8672637939453108E-3</c:v>
                </c:pt>
                <c:pt idx="713">
                  <c:v>-9.0084075927734392E-3</c:v>
                </c:pt>
                <c:pt idx="714">
                  <c:v>-8.9621543884277396E-3</c:v>
                </c:pt>
                <c:pt idx="715">
                  <c:v>-8.9793205261230503E-3</c:v>
                </c:pt>
                <c:pt idx="716">
                  <c:v>-8.9931488037109392E-3</c:v>
                </c:pt>
                <c:pt idx="717">
                  <c:v>-8.9635848999023507E-3</c:v>
                </c:pt>
                <c:pt idx="718">
                  <c:v>-8.7804794311523507E-3</c:v>
                </c:pt>
                <c:pt idx="719">
                  <c:v>-8.7842941284179705E-3</c:v>
                </c:pt>
                <c:pt idx="720">
                  <c:v>-8.6312294006347708E-3</c:v>
                </c:pt>
                <c:pt idx="721">
                  <c:v>-8.5606575012207101E-3</c:v>
                </c:pt>
                <c:pt idx="722">
                  <c:v>-8.5153579711914097E-3</c:v>
                </c:pt>
                <c:pt idx="723">
                  <c:v>-8.3031654357910208E-3</c:v>
                </c:pt>
                <c:pt idx="724">
                  <c:v>-8.1181526184082101E-3</c:v>
                </c:pt>
                <c:pt idx="725">
                  <c:v>-7.7753067016601597E-3</c:v>
                </c:pt>
                <c:pt idx="726">
                  <c:v>-7.8382492065429705E-3</c:v>
                </c:pt>
                <c:pt idx="727">
                  <c:v>-7.6122283935546901E-3</c:v>
                </c:pt>
                <c:pt idx="728">
                  <c:v>-7.5335502624511701E-3</c:v>
                </c:pt>
                <c:pt idx="729">
                  <c:v>-7.5197219848632804E-3</c:v>
                </c:pt>
                <c:pt idx="730">
                  <c:v>-7.5850486755371102E-3</c:v>
                </c:pt>
                <c:pt idx="731">
                  <c:v>-7.5335502624511701E-3</c:v>
                </c:pt>
                <c:pt idx="732">
                  <c:v>-7.4915885925293003E-3</c:v>
                </c:pt>
                <c:pt idx="733">
                  <c:v>-7.4973106384277396E-3</c:v>
                </c:pt>
                <c:pt idx="734">
                  <c:v>-7.40289688110352E-3</c:v>
                </c:pt>
                <c:pt idx="735">
                  <c:v>-7.3766708374023498E-3</c:v>
                </c:pt>
                <c:pt idx="736">
                  <c:v>-7.3461532592773498E-3</c:v>
                </c:pt>
                <c:pt idx="737">
                  <c:v>-7.3895454406738299E-3</c:v>
                </c:pt>
                <c:pt idx="738">
                  <c:v>-7.4167251586914097E-3</c:v>
                </c:pt>
                <c:pt idx="739">
                  <c:v>-7.28845596313477E-3</c:v>
                </c:pt>
                <c:pt idx="740">
                  <c:v>-7.3122978210449201E-3</c:v>
                </c:pt>
                <c:pt idx="741">
                  <c:v>-7.18927383422852E-3</c:v>
                </c:pt>
                <c:pt idx="742">
                  <c:v>-7.3246955871582101E-3</c:v>
                </c:pt>
                <c:pt idx="743">
                  <c:v>-7.1110725402832101E-3</c:v>
                </c:pt>
                <c:pt idx="744">
                  <c:v>-7.1573257446289097E-3</c:v>
                </c:pt>
                <c:pt idx="745">
                  <c:v>-7.2550773620605503E-3</c:v>
                </c:pt>
                <c:pt idx="746">
                  <c:v>-7.1806907653808602E-3</c:v>
                </c:pt>
                <c:pt idx="747">
                  <c:v>-7.1768760681152396E-3</c:v>
                </c:pt>
                <c:pt idx="748">
                  <c:v>-7.4415206909179696E-3</c:v>
                </c:pt>
                <c:pt idx="749">
                  <c:v>-7.3451995849609401E-3</c:v>
                </c:pt>
                <c:pt idx="750">
                  <c:v>-7.4605941772460998E-3</c:v>
                </c:pt>
                <c:pt idx="751">
                  <c:v>-7.1830749511718802E-3</c:v>
                </c:pt>
                <c:pt idx="752">
                  <c:v>-7.55548477172852E-3</c:v>
                </c:pt>
                <c:pt idx="753">
                  <c:v>-7.3533058166503898E-3</c:v>
                </c:pt>
                <c:pt idx="754">
                  <c:v>-7.4110031127929696E-3</c:v>
                </c:pt>
                <c:pt idx="755">
                  <c:v>-7.2517395019531302E-3</c:v>
                </c:pt>
                <c:pt idx="756">
                  <c:v>-7.33184814453125E-3</c:v>
                </c:pt>
                <c:pt idx="757">
                  <c:v>-7.3137283325195304E-3</c:v>
                </c:pt>
                <c:pt idx="758">
                  <c:v>-7.12060928344727E-3</c:v>
                </c:pt>
                <c:pt idx="759">
                  <c:v>-7.3027610778808602E-3</c:v>
                </c:pt>
                <c:pt idx="760">
                  <c:v>-7.2865486145019601E-3</c:v>
                </c:pt>
                <c:pt idx="761">
                  <c:v>-7.0557594299316398E-3</c:v>
                </c:pt>
                <c:pt idx="762">
                  <c:v>-7.0462226867675799E-3</c:v>
                </c:pt>
                <c:pt idx="763">
                  <c:v>-7.1110725402832101E-3</c:v>
                </c:pt>
                <c:pt idx="764">
                  <c:v>-6.9870948791503898E-3</c:v>
                </c:pt>
                <c:pt idx="765">
                  <c:v>-6.9546699523925799E-3</c:v>
                </c:pt>
                <c:pt idx="766">
                  <c:v>-6.8697929382324201E-3</c:v>
                </c:pt>
                <c:pt idx="767">
                  <c:v>-6.86120986938477E-3</c:v>
                </c:pt>
                <c:pt idx="768">
                  <c:v>-6.7586898803710998E-3</c:v>
                </c:pt>
                <c:pt idx="769">
                  <c:v>-6.7687034606933602E-3</c:v>
                </c:pt>
                <c:pt idx="770">
                  <c:v>-6.7667961120605503E-3</c:v>
                </c:pt>
                <c:pt idx="771">
                  <c:v>-6.82306289672852E-3</c:v>
                </c:pt>
                <c:pt idx="772">
                  <c:v>-6.8192481994628898E-3</c:v>
                </c:pt>
                <c:pt idx="773">
                  <c:v>-6.52313232421875E-3</c:v>
                </c:pt>
                <c:pt idx="774">
                  <c:v>-6.6957473754882804E-3</c:v>
                </c:pt>
                <c:pt idx="775">
                  <c:v>-6.4826011657714896E-3</c:v>
                </c:pt>
                <c:pt idx="776">
                  <c:v>-6.5140724182128898E-3</c:v>
                </c:pt>
                <c:pt idx="777">
                  <c:v>-6.3686370849609401E-3</c:v>
                </c:pt>
                <c:pt idx="778">
                  <c:v>-6.3066482543945304E-3</c:v>
                </c:pt>
                <c:pt idx="779">
                  <c:v>-6.3185691833496102E-3</c:v>
                </c:pt>
                <c:pt idx="780">
                  <c:v>-6.2570571899414097E-3</c:v>
                </c:pt>
                <c:pt idx="781">
                  <c:v>-6.15167617797852E-3</c:v>
                </c:pt>
                <c:pt idx="782">
                  <c:v>-6.2656402587890703E-3</c:v>
                </c:pt>
                <c:pt idx="783">
                  <c:v>-6.0091018676757804E-3</c:v>
                </c:pt>
                <c:pt idx="784">
                  <c:v>-5.9180259704589896E-3</c:v>
                </c:pt>
                <c:pt idx="785">
                  <c:v>-6.05249404907227E-3</c:v>
                </c:pt>
                <c:pt idx="786">
                  <c:v>-5.9194564819335998E-3</c:v>
                </c:pt>
                <c:pt idx="787">
                  <c:v>-5.8774948120117196E-3</c:v>
                </c:pt>
                <c:pt idx="788">
                  <c:v>-5.8479309082031302E-3</c:v>
                </c:pt>
                <c:pt idx="789">
                  <c:v>-5.6195259094238299E-3</c:v>
                </c:pt>
                <c:pt idx="790">
                  <c:v>-5.4540634155273498E-3</c:v>
                </c:pt>
                <c:pt idx="791">
                  <c:v>-5.5193901062011701E-3</c:v>
                </c:pt>
                <c:pt idx="792">
                  <c:v>-5.6662559509277396E-3</c:v>
                </c:pt>
                <c:pt idx="793">
                  <c:v>-5.5432319641113299E-3</c:v>
                </c:pt>
                <c:pt idx="794">
                  <c:v>-5.45501708984375E-3</c:v>
                </c:pt>
                <c:pt idx="795">
                  <c:v>-5.4025650024414097E-3</c:v>
                </c:pt>
                <c:pt idx="796">
                  <c:v>-5.5079460144043003E-3</c:v>
                </c:pt>
                <c:pt idx="797">
                  <c:v>-5.4893493652343802E-3</c:v>
                </c:pt>
                <c:pt idx="798">
                  <c:v>-5.3586959838867196E-3</c:v>
                </c:pt>
                <c:pt idx="799">
                  <c:v>-5.3730010986328203E-3</c:v>
                </c:pt>
                <c:pt idx="800">
                  <c:v>-5.3777694702148498E-3</c:v>
                </c:pt>
                <c:pt idx="801">
                  <c:v>-5.2585601806640703E-3</c:v>
                </c:pt>
                <c:pt idx="802">
                  <c:v>-5.2032470703125E-3</c:v>
                </c:pt>
                <c:pt idx="803">
                  <c:v>-5.2180290222168003E-3</c:v>
                </c:pt>
                <c:pt idx="804">
                  <c:v>-5.1789283752441398E-3</c:v>
                </c:pt>
                <c:pt idx="805">
                  <c:v>-5.3520202636718802E-3</c:v>
                </c:pt>
                <c:pt idx="806">
                  <c:v>-5.2332878112793003E-3</c:v>
                </c:pt>
                <c:pt idx="807">
                  <c:v>-5.4874420166015703E-3</c:v>
                </c:pt>
                <c:pt idx="808">
                  <c:v>-5.4130554199218802E-3</c:v>
                </c:pt>
                <c:pt idx="809">
                  <c:v>-5.2647590637207101E-3</c:v>
                </c:pt>
                <c:pt idx="810">
                  <c:v>-5.3696632385253898E-3</c:v>
                </c:pt>
                <c:pt idx="811">
                  <c:v>-5.3596496582031302E-3</c:v>
                </c:pt>
                <c:pt idx="812">
                  <c:v>-5.4292678833007804E-3</c:v>
                </c:pt>
                <c:pt idx="813">
                  <c:v>-5.4221153259277396E-3</c:v>
                </c:pt>
                <c:pt idx="814">
                  <c:v>-4.9962997436523498E-3</c:v>
                </c:pt>
                <c:pt idx="815">
                  <c:v>-5.5580139160156302E-3</c:v>
                </c:pt>
                <c:pt idx="816">
                  <c:v>-5.5379867553710998E-3</c:v>
                </c:pt>
                <c:pt idx="817">
                  <c:v>-5.6395530700683602E-3</c:v>
                </c:pt>
                <c:pt idx="818">
                  <c:v>-5.5093765258789097E-3</c:v>
                </c:pt>
                <c:pt idx="819">
                  <c:v>-5.8579444885253898E-3</c:v>
                </c:pt>
                <c:pt idx="820">
                  <c:v>-5.7501792907714896E-3</c:v>
                </c:pt>
                <c:pt idx="821">
                  <c:v>-6.011962890625E-3</c:v>
                </c:pt>
                <c:pt idx="822">
                  <c:v>-6.2656402587890703E-3</c:v>
                </c:pt>
                <c:pt idx="823">
                  <c:v>-5.88226318359375E-3</c:v>
                </c:pt>
                <c:pt idx="824">
                  <c:v>-6.3323974609375E-3</c:v>
                </c:pt>
                <c:pt idx="825">
                  <c:v>-6.5417289733886701E-3</c:v>
                </c:pt>
                <c:pt idx="826">
                  <c:v>-6.3624382019043003E-3</c:v>
                </c:pt>
                <c:pt idx="827">
                  <c:v>-6.7048072814941398E-3</c:v>
                </c:pt>
                <c:pt idx="828">
                  <c:v>-6.2198638916015703E-3</c:v>
                </c:pt>
                <c:pt idx="829">
                  <c:v>-6.1664581298828203E-3</c:v>
                </c:pt>
                <c:pt idx="830">
                  <c:v>-6.6523551940918003E-3</c:v>
                </c:pt>
                <c:pt idx="831">
                  <c:v>-6.5517425537109401E-3</c:v>
                </c:pt>
                <c:pt idx="832">
                  <c:v>-6.8349838256835998E-3</c:v>
                </c:pt>
                <c:pt idx="833">
                  <c:v>-5.9475898742675799E-3</c:v>
                </c:pt>
                <c:pt idx="834">
                  <c:v>-6.6609382629394601E-3</c:v>
                </c:pt>
                <c:pt idx="835">
                  <c:v>-6.75439834594727E-3</c:v>
                </c:pt>
                <c:pt idx="836">
                  <c:v>-6.7100524902343802E-3</c:v>
                </c:pt>
                <c:pt idx="837">
                  <c:v>-7.2779655456543003E-3</c:v>
                </c:pt>
                <c:pt idx="838">
                  <c:v>-6.5641403198242196E-3</c:v>
                </c:pt>
                <c:pt idx="839">
                  <c:v>-6.4411163330078203E-3</c:v>
                </c:pt>
                <c:pt idx="840">
                  <c:v>-7.3738098144531302E-3</c:v>
                </c:pt>
                <c:pt idx="841">
                  <c:v>-6.7324638366699201E-3</c:v>
                </c:pt>
                <c:pt idx="842">
                  <c:v>-6.8268775939941398E-3</c:v>
                </c:pt>
                <c:pt idx="843">
                  <c:v>-7.0362091064453203E-3</c:v>
                </c:pt>
                <c:pt idx="844">
                  <c:v>-7.6880455017089896E-3</c:v>
                </c:pt>
                <c:pt idx="845">
                  <c:v>-6.5627098083496102E-3</c:v>
                </c:pt>
                <c:pt idx="846">
                  <c:v>-7.0614814758300799E-3</c:v>
                </c:pt>
                <c:pt idx="847">
                  <c:v>-6.7982673645019601E-3</c:v>
                </c:pt>
                <c:pt idx="848">
                  <c:v>-7.3590278625488299E-3</c:v>
                </c:pt>
                <c:pt idx="849">
                  <c:v>-6.9990158081054696E-3</c:v>
                </c:pt>
                <c:pt idx="850">
                  <c:v>-8.0380439758300799E-3</c:v>
                </c:pt>
                <c:pt idx="851">
                  <c:v>-7.0614814758300799E-3</c:v>
                </c:pt>
                <c:pt idx="852">
                  <c:v>-7.3466300964355503E-3</c:v>
                </c:pt>
                <c:pt idx="853">
                  <c:v>-7.8535079956054705E-3</c:v>
                </c:pt>
                <c:pt idx="854">
                  <c:v>-7.27081298828125E-3</c:v>
                </c:pt>
                <c:pt idx="855">
                  <c:v>-7.6870918273925799E-3</c:v>
                </c:pt>
                <c:pt idx="856">
                  <c:v>-8.58306884765625E-3</c:v>
                </c:pt>
                <c:pt idx="857">
                  <c:v>-7.5836181640625E-3</c:v>
                </c:pt>
                <c:pt idx="858">
                  <c:v>-8.8758468627929705E-3</c:v>
                </c:pt>
                <c:pt idx="859">
                  <c:v>-8.2373619079589896E-3</c:v>
                </c:pt>
                <c:pt idx="860">
                  <c:v>-8.4590911865234392E-3</c:v>
                </c:pt>
                <c:pt idx="861">
                  <c:v>-8.5268020629882795E-3</c:v>
                </c:pt>
                <c:pt idx="862">
                  <c:v>-7.74621963500977E-3</c:v>
                </c:pt>
                <c:pt idx="863">
                  <c:v>-8.8639259338378906E-3</c:v>
                </c:pt>
                <c:pt idx="864">
                  <c:v>-8.6326599121093802E-3</c:v>
                </c:pt>
                <c:pt idx="865">
                  <c:v>-9.7827911376953108E-3</c:v>
                </c:pt>
                <c:pt idx="866">
                  <c:v>-8.2106590270996094E-3</c:v>
                </c:pt>
                <c:pt idx="867">
                  <c:v>-9.7999572753906302E-3</c:v>
                </c:pt>
                <c:pt idx="868">
                  <c:v>-8.7594985961914097E-3</c:v>
                </c:pt>
                <c:pt idx="869">
                  <c:v>-9.9158287048339896E-3</c:v>
                </c:pt>
                <c:pt idx="870">
                  <c:v>-1.1008262634277399E-2</c:v>
                </c:pt>
                <c:pt idx="871">
                  <c:v>-9.82666015625E-3</c:v>
                </c:pt>
                <c:pt idx="872">
                  <c:v>-1.00579261779785E-2</c:v>
                </c:pt>
                <c:pt idx="873">
                  <c:v>-9.9515914916992205E-3</c:v>
                </c:pt>
                <c:pt idx="874">
                  <c:v>-1.05805397033692E-2</c:v>
                </c:pt>
                <c:pt idx="875">
                  <c:v>-8.8787078857421892E-3</c:v>
                </c:pt>
                <c:pt idx="876">
                  <c:v>-8.0504417419433594E-3</c:v>
                </c:pt>
                <c:pt idx="877">
                  <c:v>-1.04494094848633E-2</c:v>
                </c:pt>
                <c:pt idx="878">
                  <c:v>-8.3460807800293003E-3</c:v>
                </c:pt>
                <c:pt idx="879">
                  <c:v>-9.1495513916015608E-3</c:v>
                </c:pt>
                <c:pt idx="880">
                  <c:v>-1.07903480529785E-2</c:v>
                </c:pt>
                <c:pt idx="881">
                  <c:v>-7.1878433227539097E-3</c:v>
                </c:pt>
                <c:pt idx="882">
                  <c:v>-1.1824131011962899E-2</c:v>
                </c:pt>
                <c:pt idx="883">
                  <c:v>-1.1063575744628899E-2</c:v>
                </c:pt>
                <c:pt idx="884">
                  <c:v>-8.2993507385253906E-3</c:v>
                </c:pt>
                <c:pt idx="885">
                  <c:v>-9.0088844299316406E-3</c:v>
                </c:pt>
                <c:pt idx="886">
                  <c:v>-9.1218948364257795E-3</c:v>
                </c:pt>
                <c:pt idx="887">
                  <c:v>-9.40704345703125E-3</c:v>
                </c:pt>
                <c:pt idx="888">
                  <c:v>-9.5663070678711007E-3</c:v>
                </c:pt>
                <c:pt idx="889">
                  <c:v>-6.3309669494628898E-3</c:v>
                </c:pt>
                <c:pt idx="890">
                  <c:v>-8.7156295776367205E-3</c:v>
                </c:pt>
                <c:pt idx="891">
                  <c:v>-8.7881088256836007E-3</c:v>
                </c:pt>
                <c:pt idx="892">
                  <c:v>-1.11842155456543E-2</c:v>
                </c:pt>
                <c:pt idx="893">
                  <c:v>-8.2545280456543003E-3</c:v>
                </c:pt>
                <c:pt idx="894">
                  <c:v>-1.2124538421630899E-2</c:v>
                </c:pt>
                <c:pt idx="895">
                  <c:v>-9.5376968383789097E-3</c:v>
                </c:pt>
                <c:pt idx="896">
                  <c:v>-1.055908203125E-2</c:v>
                </c:pt>
                <c:pt idx="897">
                  <c:v>-7.9360008239746094E-3</c:v>
                </c:pt>
                <c:pt idx="898">
                  <c:v>-9.20867919921875E-3</c:v>
                </c:pt>
                <c:pt idx="899">
                  <c:v>-8.8548660278320295E-3</c:v>
                </c:pt>
                <c:pt idx="900">
                  <c:v>-1.02696418762207E-2</c:v>
                </c:pt>
                <c:pt idx="901">
                  <c:v>-1.2166023254394601E-2</c:v>
                </c:pt>
                <c:pt idx="902">
                  <c:v>-1.3287067413330101E-2</c:v>
                </c:pt>
                <c:pt idx="903">
                  <c:v>-7.2479248046875E-3</c:v>
                </c:pt>
                <c:pt idx="904">
                  <c:v>-1.1066436767578101E-2</c:v>
                </c:pt>
                <c:pt idx="905">
                  <c:v>-9.4432830810546892E-3</c:v>
                </c:pt>
                <c:pt idx="906">
                  <c:v>-1.1155605316162101E-2</c:v>
                </c:pt>
                <c:pt idx="907">
                  <c:v>-8.3560943603515608E-3</c:v>
                </c:pt>
                <c:pt idx="908">
                  <c:v>-1.06945037841797E-2</c:v>
                </c:pt>
                <c:pt idx="909">
                  <c:v>-1.09272003173828E-2</c:v>
                </c:pt>
                <c:pt idx="910">
                  <c:v>-1.2099266052246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C29E-4FC7-87BB-17913E4735B3}"/>
            </c:ext>
          </c:extLst>
        </c:ser>
        <c:ser>
          <c:idx val="30"/>
          <c:order val="29"/>
          <c:tx>
            <c:v>+60 microL</c:v>
          </c:tx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1'!$B$2:$B$912</c:f>
              <c:numCache>
                <c:formatCode>General</c:formatCode>
                <c:ptCount val="911"/>
                <c:pt idx="0">
                  <c:v>-0.89388561248779297</c:v>
                </c:pt>
                <c:pt idx="1">
                  <c:v>-0.667954921722412</c:v>
                </c:pt>
                <c:pt idx="2">
                  <c:v>-1.15411329269409</c:v>
                </c:pt>
                <c:pt idx="3">
                  <c:v>-0.61141633987426802</c:v>
                </c:pt>
                <c:pt idx="4">
                  <c:v>-0.71392059326171897</c:v>
                </c:pt>
                <c:pt idx="5">
                  <c:v>-1.291588306427</c:v>
                </c:pt>
                <c:pt idx="6">
                  <c:v>-0.76890373229980502</c:v>
                </c:pt>
                <c:pt idx="7">
                  <c:v>-0.28579807281494202</c:v>
                </c:pt>
                <c:pt idx="8">
                  <c:v>-0.47372341156005898</c:v>
                </c:pt>
                <c:pt idx="9">
                  <c:v>-0.92902755737304699</c:v>
                </c:pt>
                <c:pt idx="10">
                  <c:v>-1.2111172676086399</c:v>
                </c:pt>
                <c:pt idx="11">
                  <c:v>-0.98764705657958995</c:v>
                </c:pt>
                <c:pt idx="12">
                  <c:v>-0.61037492752075195</c:v>
                </c:pt>
                <c:pt idx="13">
                  <c:v>-0.65800237655639704</c:v>
                </c:pt>
                <c:pt idx="14">
                  <c:v>-1.1010832786560101</c:v>
                </c:pt>
                <c:pt idx="15">
                  <c:v>-0.75580692291259799</c:v>
                </c:pt>
                <c:pt idx="16">
                  <c:v>-0.98379421234130904</c:v>
                </c:pt>
                <c:pt idx="17">
                  <c:v>-0.55427598953247104</c:v>
                </c:pt>
                <c:pt idx="18">
                  <c:v>-1.0716180801391599</c:v>
                </c:pt>
                <c:pt idx="19">
                  <c:v>-0.80922985076904297</c:v>
                </c:pt>
                <c:pt idx="20">
                  <c:v>-0.19657850265502999</c:v>
                </c:pt>
                <c:pt idx="21">
                  <c:v>-0.40935516357421903</c:v>
                </c:pt>
                <c:pt idx="22">
                  <c:v>-0.80061054229736295</c:v>
                </c:pt>
                <c:pt idx="23">
                  <c:v>-5.6924819946289097E-2</c:v>
                </c:pt>
                <c:pt idx="24">
                  <c:v>-1.2304491996765199</c:v>
                </c:pt>
                <c:pt idx="25">
                  <c:v>-0.45785093307495101</c:v>
                </c:pt>
                <c:pt idx="26">
                  <c:v>-0.789914131164551</c:v>
                </c:pt>
                <c:pt idx="27">
                  <c:v>-1.1723713874816899</c:v>
                </c:pt>
                <c:pt idx="28">
                  <c:v>-0.534329414367676</c:v>
                </c:pt>
                <c:pt idx="29">
                  <c:v>-0.85855531692504905</c:v>
                </c:pt>
                <c:pt idx="30">
                  <c:v>-0.17769527435302801</c:v>
                </c:pt>
                <c:pt idx="31">
                  <c:v>-0.50669765472412098</c:v>
                </c:pt>
                <c:pt idx="32">
                  <c:v>-0.41280031204223699</c:v>
                </c:pt>
                <c:pt idx="33">
                  <c:v>-0.78123474121093806</c:v>
                </c:pt>
                <c:pt idx="34">
                  <c:v>-1.0752367973327699</c:v>
                </c:pt>
                <c:pt idx="35">
                  <c:v>-0.63055086135864302</c:v>
                </c:pt>
                <c:pt idx="36">
                  <c:v>-0.40687370300293002</c:v>
                </c:pt>
                <c:pt idx="37">
                  <c:v>-0.67075014114379905</c:v>
                </c:pt>
                <c:pt idx="38">
                  <c:v>-1.1757111549377499</c:v>
                </c:pt>
                <c:pt idx="39">
                  <c:v>-0.37258291244506903</c:v>
                </c:pt>
                <c:pt idx="40">
                  <c:v>-0.30912446975708002</c:v>
                </c:pt>
                <c:pt idx="41">
                  <c:v>-0.68838024139404297</c:v>
                </c:pt>
                <c:pt idx="42">
                  <c:v>-0.22967433929443401</c:v>
                </c:pt>
                <c:pt idx="43">
                  <c:v>-0.41484022140503002</c:v>
                </c:pt>
                <c:pt idx="44">
                  <c:v>-0.32207918167114302</c:v>
                </c:pt>
                <c:pt idx="45">
                  <c:v>-4.5781135559082101E-2</c:v>
                </c:pt>
                <c:pt idx="46">
                  <c:v>-1.0835170745849601E-2</c:v>
                </c:pt>
                <c:pt idx="47">
                  <c:v>-0.45551252365112299</c:v>
                </c:pt>
                <c:pt idx="48">
                  <c:v>-0.16017103195190499</c:v>
                </c:pt>
                <c:pt idx="49">
                  <c:v>-0.17359256744384799</c:v>
                </c:pt>
                <c:pt idx="50">
                  <c:v>-1.0833258628845199</c:v>
                </c:pt>
                <c:pt idx="51">
                  <c:v>-0.35735368728637701</c:v>
                </c:pt>
                <c:pt idx="52">
                  <c:v>-0.1844801902771</c:v>
                </c:pt>
                <c:pt idx="53">
                  <c:v>-0.50425004959106501</c:v>
                </c:pt>
                <c:pt idx="54">
                  <c:v>0.116387367248535</c:v>
                </c:pt>
                <c:pt idx="55">
                  <c:v>-0.53635644912719804</c:v>
                </c:pt>
                <c:pt idx="56">
                  <c:v>-0.20143795013427801</c:v>
                </c:pt>
                <c:pt idx="57">
                  <c:v>0.42468786239624001</c:v>
                </c:pt>
                <c:pt idx="58">
                  <c:v>-0.720658779144287</c:v>
                </c:pt>
                <c:pt idx="59">
                  <c:v>-1.23531913757324</c:v>
                </c:pt>
                <c:pt idx="60">
                  <c:v>-0.53426313400268599</c:v>
                </c:pt>
                <c:pt idx="61">
                  <c:v>-0.50674962997436601</c:v>
                </c:pt>
                <c:pt idx="62">
                  <c:v>-1.0614857673645</c:v>
                </c:pt>
                <c:pt idx="63">
                  <c:v>-0.144613742828369</c:v>
                </c:pt>
                <c:pt idx="64">
                  <c:v>0.27059030532836897</c:v>
                </c:pt>
                <c:pt idx="65">
                  <c:v>-4.19716835021973E-2</c:v>
                </c:pt>
                <c:pt idx="66">
                  <c:v>-0.95454168319702204</c:v>
                </c:pt>
                <c:pt idx="67">
                  <c:v>0.117016792297363</c:v>
                </c:pt>
                <c:pt idx="68">
                  <c:v>0.31843900680541998</c:v>
                </c:pt>
                <c:pt idx="69">
                  <c:v>0.80491828918457098</c:v>
                </c:pt>
                <c:pt idx="70">
                  <c:v>1.1252188682556199</c:v>
                </c:pt>
                <c:pt idx="71">
                  <c:v>1.0095415115356501</c:v>
                </c:pt>
                <c:pt idx="72">
                  <c:v>1.07765436172486</c:v>
                </c:pt>
                <c:pt idx="73">
                  <c:v>0.86904811859130904</c:v>
                </c:pt>
                <c:pt idx="74">
                  <c:v>0.923509120941162</c:v>
                </c:pt>
                <c:pt idx="75">
                  <c:v>0.92897224426269598</c:v>
                </c:pt>
                <c:pt idx="76">
                  <c:v>0.83876514434814498</c:v>
                </c:pt>
                <c:pt idx="77">
                  <c:v>0.87012481689453103</c:v>
                </c:pt>
                <c:pt idx="78">
                  <c:v>0.87365913391113303</c:v>
                </c:pt>
                <c:pt idx="79">
                  <c:v>0.88201284408569403</c:v>
                </c:pt>
                <c:pt idx="80">
                  <c:v>0.93202590942382801</c:v>
                </c:pt>
                <c:pt idx="81">
                  <c:v>0.95031929016113303</c:v>
                </c:pt>
                <c:pt idx="82">
                  <c:v>0.91602563858032204</c:v>
                </c:pt>
                <c:pt idx="83">
                  <c:v>0.89753007888794001</c:v>
                </c:pt>
                <c:pt idx="84">
                  <c:v>0.91996288299560602</c:v>
                </c:pt>
                <c:pt idx="85">
                  <c:v>0.89829683303832997</c:v>
                </c:pt>
                <c:pt idx="86">
                  <c:v>0.92478418350219704</c:v>
                </c:pt>
                <c:pt idx="87">
                  <c:v>0.86932897567749001</c:v>
                </c:pt>
                <c:pt idx="88">
                  <c:v>0.89233303070068404</c:v>
                </c:pt>
                <c:pt idx="89">
                  <c:v>0.88610315322875999</c:v>
                </c:pt>
                <c:pt idx="90">
                  <c:v>0.89071178436279297</c:v>
                </c:pt>
                <c:pt idx="91">
                  <c:v>0.87949609756469704</c:v>
                </c:pt>
                <c:pt idx="92">
                  <c:v>0.849168300628662</c:v>
                </c:pt>
                <c:pt idx="93">
                  <c:v>0.84170866012573298</c:v>
                </c:pt>
                <c:pt idx="94">
                  <c:v>0.834564208984375</c:v>
                </c:pt>
                <c:pt idx="95">
                  <c:v>0.79025650024414096</c:v>
                </c:pt>
                <c:pt idx="96">
                  <c:v>0.79622125625610396</c:v>
                </c:pt>
                <c:pt idx="97">
                  <c:v>0.78041887283325195</c:v>
                </c:pt>
                <c:pt idx="98">
                  <c:v>0.73045682907104503</c:v>
                </c:pt>
                <c:pt idx="99">
                  <c:v>0.72870016098022505</c:v>
                </c:pt>
                <c:pt idx="100">
                  <c:v>0.71677017211914096</c:v>
                </c:pt>
                <c:pt idx="101">
                  <c:v>0.69752550125122104</c:v>
                </c:pt>
                <c:pt idx="102">
                  <c:v>0.66936922073364302</c:v>
                </c:pt>
                <c:pt idx="103">
                  <c:v>0.64042901992797896</c:v>
                </c:pt>
                <c:pt idx="104">
                  <c:v>0.61564683914184604</c:v>
                </c:pt>
                <c:pt idx="105">
                  <c:v>0.59344291687011697</c:v>
                </c:pt>
                <c:pt idx="106">
                  <c:v>0.57531356811523504</c:v>
                </c:pt>
                <c:pt idx="107">
                  <c:v>0.54744815826416005</c:v>
                </c:pt>
                <c:pt idx="108">
                  <c:v>0.52300262451171897</c:v>
                </c:pt>
                <c:pt idx="109">
                  <c:v>0.50336074829101596</c:v>
                </c:pt>
                <c:pt idx="110">
                  <c:v>0.48091506958007801</c:v>
                </c:pt>
                <c:pt idx="111">
                  <c:v>0.45765876770019598</c:v>
                </c:pt>
                <c:pt idx="112">
                  <c:v>0.44005537033081099</c:v>
                </c:pt>
                <c:pt idx="113">
                  <c:v>0.41777992248535201</c:v>
                </c:pt>
                <c:pt idx="114">
                  <c:v>0.39593029022216802</c:v>
                </c:pt>
                <c:pt idx="115">
                  <c:v>0.38013219833374001</c:v>
                </c:pt>
                <c:pt idx="116">
                  <c:v>0.36064052581787098</c:v>
                </c:pt>
                <c:pt idx="117">
                  <c:v>0.34462308883666998</c:v>
                </c:pt>
                <c:pt idx="118">
                  <c:v>0.33004236221313499</c:v>
                </c:pt>
                <c:pt idx="119">
                  <c:v>0.31358528137207098</c:v>
                </c:pt>
                <c:pt idx="120">
                  <c:v>0.300034999847412</c:v>
                </c:pt>
                <c:pt idx="121">
                  <c:v>0.286068916320801</c:v>
                </c:pt>
                <c:pt idx="122">
                  <c:v>0.27355861663818398</c:v>
                </c:pt>
                <c:pt idx="123">
                  <c:v>0.26185417175293002</c:v>
                </c:pt>
                <c:pt idx="124">
                  <c:v>0.25069570541381903</c:v>
                </c:pt>
                <c:pt idx="125">
                  <c:v>0.24122667312622101</c:v>
                </c:pt>
                <c:pt idx="126">
                  <c:v>0.23224687576294001</c:v>
                </c:pt>
                <c:pt idx="127">
                  <c:v>0.22371101379394601</c:v>
                </c:pt>
                <c:pt idx="128">
                  <c:v>0.21624422073364299</c:v>
                </c:pt>
                <c:pt idx="129">
                  <c:v>0.20984888076782199</c:v>
                </c:pt>
                <c:pt idx="130">
                  <c:v>0.203865051269531</c:v>
                </c:pt>
                <c:pt idx="131">
                  <c:v>0.19815731048584001</c:v>
                </c:pt>
                <c:pt idx="132">
                  <c:v>0.193116664886475</c:v>
                </c:pt>
                <c:pt idx="133">
                  <c:v>0.188426017761231</c:v>
                </c:pt>
                <c:pt idx="134">
                  <c:v>0.184852600097656</c:v>
                </c:pt>
                <c:pt idx="135">
                  <c:v>0.18102073669433599</c:v>
                </c:pt>
                <c:pt idx="136">
                  <c:v>0.17722892761230499</c:v>
                </c:pt>
                <c:pt idx="137">
                  <c:v>0.17311191558837899</c:v>
                </c:pt>
                <c:pt idx="138">
                  <c:v>0.16966438293457101</c:v>
                </c:pt>
                <c:pt idx="139">
                  <c:v>0.16568946838378901</c:v>
                </c:pt>
                <c:pt idx="140">
                  <c:v>0.16126680374145499</c:v>
                </c:pt>
                <c:pt idx="141">
                  <c:v>0.15650224685669001</c:v>
                </c:pt>
                <c:pt idx="142">
                  <c:v>0.15270614624023501</c:v>
                </c:pt>
                <c:pt idx="143">
                  <c:v>0.14807796478271501</c:v>
                </c:pt>
                <c:pt idx="144">
                  <c:v>0.143418788909912</c:v>
                </c:pt>
                <c:pt idx="145">
                  <c:v>0.13939619064331099</c:v>
                </c:pt>
                <c:pt idx="146">
                  <c:v>0.13476228713989299</c:v>
                </c:pt>
                <c:pt idx="147">
                  <c:v>0.130081176757813</c:v>
                </c:pt>
                <c:pt idx="148">
                  <c:v>0.126020908355713</c:v>
                </c:pt>
                <c:pt idx="149">
                  <c:v>0.12158393859863301</c:v>
                </c:pt>
                <c:pt idx="150">
                  <c:v>0.117106914520264</c:v>
                </c:pt>
                <c:pt idx="151">
                  <c:v>0.112436771392822</c:v>
                </c:pt>
                <c:pt idx="152">
                  <c:v>0.107995510101319</c:v>
                </c:pt>
                <c:pt idx="153">
                  <c:v>0.10335588455200199</c:v>
                </c:pt>
                <c:pt idx="154">
                  <c:v>9.8371982574462905E-2</c:v>
                </c:pt>
                <c:pt idx="155">
                  <c:v>9.2822551727294894E-2</c:v>
                </c:pt>
                <c:pt idx="156">
                  <c:v>8.7607860565185602E-2</c:v>
                </c:pt>
                <c:pt idx="157">
                  <c:v>8.2425594329833998E-2</c:v>
                </c:pt>
                <c:pt idx="158">
                  <c:v>7.6547145843505901E-2</c:v>
                </c:pt>
                <c:pt idx="159">
                  <c:v>7.1627140045166002E-2</c:v>
                </c:pt>
                <c:pt idx="160">
                  <c:v>6.6579818725586007E-2</c:v>
                </c:pt>
                <c:pt idx="161">
                  <c:v>6.1829090118408203E-2</c:v>
                </c:pt>
                <c:pt idx="162">
                  <c:v>5.7065486907958998E-2</c:v>
                </c:pt>
                <c:pt idx="163">
                  <c:v>5.38482666015625E-2</c:v>
                </c:pt>
                <c:pt idx="164">
                  <c:v>4.9887180328369203E-2</c:v>
                </c:pt>
                <c:pt idx="165">
                  <c:v>4.5989513397216797E-2</c:v>
                </c:pt>
                <c:pt idx="166">
                  <c:v>4.2961120605468799E-2</c:v>
                </c:pt>
                <c:pt idx="167">
                  <c:v>4.16064262390137E-2</c:v>
                </c:pt>
                <c:pt idx="168">
                  <c:v>4.1213512420654297E-2</c:v>
                </c:pt>
                <c:pt idx="169">
                  <c:v>4.15911674499512E-2</c:v>
                </c:pt>
                <c:pt idx="170">
                  <c:v>4.1815280914306703E-2</c:v>
                </c:pt>
                <c:pt idx="171">
                  <c:v>4.2563438415527399E-2</c:v>
                </c:pt>
                <c:pt idx="172">
                  <c:v>4.0547847747802797E-2</c:v>
                </c:pt>
                <c:pt idx="173">
                  <c:v>3.5245895385742201E-2</c:v>
                </c:pt>
                <c:pt idx="174">
                  <c:v>2.9991149902343799E-2</c:v>
                </c:pt>
                <c:pt idx="175">
                  <c:v>2.4366855621337901E-2</c:v>
                </c:pt>
                <c:pt idx="176">
                  <c:v>1.7182826995849599E-2</c:v>
                </c:pt>
                <c:pt idx="177">
                  <c:v>1.5736579895019601E-2</c:v>
                </c:pt>
                <c:pt idx="178">
                  <c:v>1.57532691955567E-2</c:v>
                </c:pt>
                <c:pt idx="179">
                  <c:v>1.6205787658691399E-2</c:v>
                </c:pt>
                <c:pt idx="180">
                  <c:v>1.6685009002685599E-2</c:v>
                </c:pt>
                <c:pt idx="181">
                  <c:v>1.6897201538086E-2</c:v>
                </c:pt>
                <c:pt idx="182">
                  <c:v>1.5675544738769601E-2</c:v>
                </c:pt>
                <c:pt idx="183">
                  <c:v>1.4423370361328101E-2</c:v>
                </c:pt>
                <c:pt idx="184">
                  <c:v>1.3605117797851601E-2</c:v>
                </c:pt>
                <c:pt idx="185">
                  <c:v>1.27816200256348E-2</c:v>
                </c:pt>
                <c:pt idx="186">
                  <c:v>1.17383003234863E-2</c:v>
                </c:pt>
                <c:pt idx="187">
                  <c:v>1.17979049682617E-2</c:v>
                </c:pt>
                <c:pt idx="188">
                  <c:v>1.07617378234863E-2</c:v>
                </c:pt>
                <c:pt idx="189">
                  <c:v>9.9267959594726597E-3</c:v>
                </c:pt>
                <c:pt idx="190">
                  <c:v>9.5777511596679705E-3</c:v>
                </c:pt>
                <c:pt idx="191">
                  <c:v>8.1048011779785208E-3</c:v>
                </c:pt>
                <c:pt idx="192">
                  <c:v>8.9178085327148507E-3</c:v>
                </c:pt>
                <c:pt idx="193">
                  <c:v>8.8019371032714896E-3</c:v>
                </c:pt>
                <c:pt idx="194">
                  <c:v>7.7695846557617196E-3</c:v>
                </c:pt>
                <c:pt idx="195">
                  <c:v>7.9593658447265694E-3</c:v>
                </c:pt>
                <c:pt idx="196">
                  <c:v>7.7600479125976597E-3</c:v>
                </c:pt>
                <c:pt idx="197">
                  <c:v>7.8992843627929705E-3</c:v>
                </c:pt>
                <c:pt idx="198">
                  <c:v>6.9446563720703203E-3</c:v>
                </c:pt>
                <c:pt idx="199">
                  <c:v>5.3310394287109401E-3</c:v>
                </c:pt>
                <c:pt idx="200">
                  <c:v>5.4183006286621102E-3</c:v>
                </c:pt>
                <c:pt idx="201">
                  <c:v>5.50317764282227E-3</c:v>
                </c:pt>
                <c:pt idx="202">
                  <c:v>5.9399604797363299E-3</c:v>
                </c:pt>
                <c:pt idx="203">
                  <c:v>5.46503067016602E-3</c:v>
                </c:pt>
                <c:pt idx="204">
                  <c:v>5.3944587707519601E-3</c:v>
                </c:pt>
                <c:pt idx="205">
                  <c:v>4.6415328979492196E-3</c:v>
                </c:pt>
                <c:pt idx="206">
                  <c:v>4.6577453613281302E-3</c:v>
                </c:pt>
                <c:pt idx="207">
                  <c:v>4.8661231994628898E-3</c:v>
                </c:pt>
                <c:pt idx="208">
                  <c:v>5.1031112670898498E-3</c:v>
                </c:pt>
                <c:pt idx="209">
                  <c:v>4.6148300170898498E-3</c:v>
                </c:pt>
                <c:pt idx="210">
                  <c:v>4.2848587036132804E-3</c:v>
                </c:pt>
                <c:pt idx="211">
                  <c:v>4.3406486511230503E-3</c:v>
                </c:pt>
                <c:pt idx="212">
                  <c:v>4.19092178344727E-3</c:v>
                </c:pt>
                <c:pt idx="213">
                  <c:v>4.07648086547852E-3</c:v>
                </c:pt>
                <c:pt idx="214">
                  <c:v>4.4221878051757804E-3</c:v>
                </c:pt>
                <c:pt idx="215">
                  <c:v>4.84704971313477E-3</c:v>
                </c:pt>
                <c:pt idx="216">
                  <c:v>5.5589675903320304E-3</c:v>
                </c:pt>
                <c:pt idx="217">
                  <c:v>4.0645599365234401E-3</c:v>
                </c:pt>
                <c:pt idx="218">
                  <c:v>3.29828262329102E-3</c:v>
                </c:pt>
                <c:pt idx="219">
                  <c:v>3.5872459411621098E-3</c:v>
                </c:pt>
                <c:pt idx="220">
                  <c:v>3.47661972045899E-3</c:v>
                </c:pt>
                <c:pt idx="221">
                  <c:v>3.4828186035156302E-3</c:v>
                </c:pt>
                <c:pt idx="222">
                  <c:v>3.7565231323242201E-3</c:v>
                </c:pt>
                <c:pt idx="223">
                  <c:v>4.5890808105468802E-3</c:v>
                </c:pt>
                <c:pt idx="224">
                  <c:v>2.6125907897949201E-3</c:v>
                </c:pt>
                <c:pt idx="225">
                  <c:v>3.3831596374511701E-3</c:v>
                </c:pt>
                <c:pt idx="226">
                  <c:v>3.8847923278808598E-3</c:v>
                </c:pt>
                <c:pt idx="227">
                  <c:v>3.2873153686523498E-3</c:v>
                </c:pt>
                <c:pt idx="228">
                  <c:v>2.8996467590332101E-3</c:v>
                </c:pt>
                <c:pt idx="229">
                  <c:v>1.5287399291992201E-3</c:v>
                </c:pt>
                <c:pt idx="230">
                  <c:v>2.4461746215820299E-3</c:v>
                </c:pt>
                <c:pt idx="231">
                  <c:v>2.9449462890625E-3</c:v>
                </c:pt>
                <c:pt idx="232">
                  <c:v>1.78003311157227E-3</c:v>
                </c:pt>
                <c:pt idx="233">
                  <c:v>2.00891494750977E-3</c:v>
                </c:pt>
                <c:pt idx="234">
                  <c:v>1.1186599731445299E-3</c:v>
                </c:pt>
                <c:pt idx="235">
                  <c:v>1.02996826171875E-4</c:v>
                </c:pt>
                <c:pt idx="236">
                  <c:v>4.9591064453125E-5</c:v>
                </c:pt>
                <c:pt idx="237">
                  <c:v>1.6622543334961E-3</c:v>
                </c:pt>
                <c:pt idx="238">
                  <c:v>6.5326690673828201E-4</c:v>
                </c:pt>
                <c:pt idx="239">
                  <c:v>-6.0987472534179698E-4</c:v>
                </c:pt>
                <c:pt idx="240">
                  <c:v>-5.0544738769531304E-4</c:v>
                </c:pt>
                <c:pt idx="241">
                  <c:v>-5.5408477783203201E-4</c:v>
                </c:pt>
                <c:pt idx="242">
                  <c:v>-1.0838508605957101E-3</c:v>
                </c:pt>
                <c:pt idx="243">
                  <c:v>-1.01232528686524E-3</c:v>
                </c:pt>
                <c:pt idx="244">
                  <c:v>-3.0040740966796899E-5</c:v>
                </c:pt>
                <c:pt idx="245">
                  <c:v>-2.0465850830078099E-3</c:v>
                </c:pt>
                <c:pt idx="246">
                  <c:v>-1.68848037719727E-3</c:v>
                </c:pt>
                <c:pt idx="247">
                  <c:v>-1.47628784179688E-3</c:v>
                </c:pt>
                <c:pt idx="248">
                  <c:v>-1.82247161865235E-3</c:v>
                </c:pt>
                <c:pt idx="249">
                  <c:v>-2.0403861999511701E-3</c:v>
                </c:pt>
                <c:pt idx="250">
                  <c:v>-2.2110939025878902E-3</c:v>
                </c:pt>
                <c:pt idx="251">
                  <c:v>-1.1129379272461E-3</c:v>
                </c:pt>
                <c:pt idx="252">
                  <c:v>-1.8839836120605499E-3</c:v>
                </c:pt>
                <c:pt idx="253">
                  <c:v>-3.3349990844726602E-3</c:v>
                </c:pt>
                <c:pt idx="254">
                  <c:v>-2.6760101318359401E-3</c:v>
                </c:pt>
                <c:pt idx="255">
                  <c:v>-2.410888671875E-3</c:v>
                </c:pt>
                <c:pt idx="256">
                  <c:v>-2.9420852661132799E-3</c:v>
                </c:pt>
                <c:pt idx="257">
                  <c:v>-3.3149719238281302E-3</c:v>
                </c:pt>
                <c:pt idx="258">
                  <c:v>-3.3283233642578099E-3</c:v>
                </c:pt>
                <c:pt idx="259">
                  <c:v>-3.0565261840820299E-3</c:v>
                </c:pt>
                <c:pt idx="260">
                  <c:v>-3.2463073730468802E-3</c:v>
                </c:pt>
                <c:pt idx="261">
                  <c:v>-3.9052963256835998E-3</c:v>
                </c:pt>
                <c:pt idx="262">
                  <c:v>-4.0402412414550799E-3</c:v>
                </c:pt>
                <c:pt idx="263">
                  <c:v>-4.1141510009765599E-3</c:v>
                </c:pt>
                <c:pt idx="264">
                  <c:v>-3.7426948547363299E-3</c:v>
                </c:pt>
                <c:pt idx="265">
                  <c:v>-4.1084289550781302E-3</c:v>
                </c:pt>
                <c:pt idx="266">
                  <c:v>-4.1189193725585998E-3</c:v>
                </c:pt>
                <c:pt idx="267">
                  <c:v>-3.8466453552246098E-3</c:v>
                </c:pt>
                <c:pt idx="268">
                  <c:v>-4.1112899780273498E-3</c:v>
                </c:pt>
                <c:pt idx="269">
                  <c:v>-5.2299499511718802E-3</c:v>
                </c:pt>
                <c:pt idx="270">
                  <c:v>-5.7663917541503898E-3</c:v>
                </c:pt>
                <c:pt idx="271">
                  <c:v>-5.3129196166992196E-3</c:v>
                </c:pt>
                <c:pt idx="272">
                  <c:v>-5.1321983337402396E-3</c:v>
                </c:pt>
                <c:pt idx="273">
                  <c:v>-3.76653671264649E-3</c:v>
                </c:pt>
                <c:pt idx="274">
                  <c:v>-5.7110786437988299E-3</c:v>
                </c:pt>
                <c:pt idx="275">
                  <c:v>-6.09064102172852E-3</c:v>
                </c:pt>
                <c:pt idx="276">
                  <c:v>-6.2870979309082101E-3</c:v>
                </c:pt>
                <c:pt idx="277">
                  <c:v>-6.3185691833496102E-3</c:v>
                </c:pt>
                <c:pt idx="278">
                  <c:v>-6.32476806640625E-3</c:v>
                </c:pt>
                <c:pt idx="279">
                  <c:v>-6.9003105163574201E-3</c:v>
                </c:pt>
                <c:pt idx="280">
                  <c:v>-7.1220397949218802E-3</c:v>
                </c:pt>
                <c:pt idx="281">
                  <c:v>-6.8202018737793003E-3</c:v>
                </c:pt>
                <c:pt idx="282">
                  <c:v>-6.8206787109375E-3</c:v>
                </c:pt>
                <c:pt idx="283">
                  <c:v>-7.2803497314453203E-3</c:v>
                </c:pt>
                <c:pt idx="284">
                  <c:v>-7.8921318054199201E-3</c:v>
                </c:pt>
                <c:pt idx="285">
                  <c:v>-8.0008506774902396E-3</c:v>
                </c:pt>
                <c:pt idx="286">
                  <c:v>-7.9932212829589896E-3</c:v>
                </c:pt>
                <c:pt idx="287">
                  <c:v>-8.3079338073730503E-3</c:v>
                </c:pt>
                <c:pt idx="288">
                  <c:v>-8.0380439758300799E-3</c:v>
                </c:pt>
                <c:pt idx="289">
                  <c:v>-8.5721015930175799E-3</c:v>
                </c:pt>
                <c:pt idx="290">
                  <c:v>-8.6851119995117205E-3</c:v>
                </c:pt>
                <c:pt idx="291">
                  <c:v>-8.8720321655273507E-3</c:v>
                </c:pt>
                <c:pt idx="292">
                  <c:v>-9.1547966003418003E-3</c:v>
                </c:pt>
                <c:pt idx="293">
                  <c:v>-9.0374946594238299E-3</c:v>
                </c:pt>
                <c:pt idx="294">
                  <c:v>-9.3498229980468802E-3</c:v>
                </c:pt>
                <c:pt idx="295">
                  <c:v>-7.4524879455566398E-3</c:v>
                </c:pt>
                <c:pt idx="296">
                  <c:v>-6.3867568969726597E-3</c:v>
                </c:pt>
                <c:pt idx="297">
                  <c:v>-1.02286338806153E-2</c:v>
                </c:pt>
                <c:pt idx="298">
                  <c:v>-1.12481117248535E-2</c:v>
                </c:pt>
                <c:pt idx="299">
                  <c:v>-1.0107994079589899E-2</c:v>
                </c:pt>
                <c:pt idx="300">
                  <c:v>-9.6249580383300799E-3</c:v>
                </c:pt>
                <c:pt idx="301">
                  <c:v>-1.0174274444580101E-2</c:v>
                </c:pt>
                <c:pt idx="302">
                  <c:v>-1.01165771484375E-2</c:v>
                </c:pt>
                <c:pt idx="303">
                  <c:v>-9.4494819641113299E-3</c:v>
                </c:pt>
                <c:pt idx="304">
                  <c:v>-1.05195045471192E-2</c:v>
                </c:pt>
                <c:pt idx="305">
                  <c:v>-1.07369422912598E-2</c:v>
                </c:pt>
                <c:pt idx="306">
                  <c:v>-1.04327201843262E-2</c:v>
                </c:pt>
                <c:pt idx="307">
                  <c:v>-1.0350227355957101E-2</c:v>
                </c:pt>
                <c:pt idx="308">
                  <c:v>-1.03120803833008E-2</c:v>
                </c:pt>
                <c:pt idx="309">
                  <c:v>-1.0265350341796899E-2</c:v>
                </c:pt>
                <c:pt idx="310">
                  <c:v>-1.04784965515137E-2</c:v>
                </c:pt>
                <c:pt idx="311">
                  <c:v>-1.0180950164794899E-2</c:v>
                </c:pt>
                <c:pt idx="312">
                  <c:v>-1.0453701019287101E-2</c:v>
                </c:pt>
                <c:pt idx="313">
                  <c:v>-1.0362148284912101E-2</c:v>
                </c:pt>
                <c:pt idx="314">
                  <c:v>-1.04575157165528E-2</c:v>
                </c:pt>
                <c:pt idx="315">
                  <c:v>-1.0227203369140601E-2</c:v>
                </c:pt>
                <c:pt idx="316">
                  <c:v>-9.9878311157226597E-3</c:v>
                </c:pt>
                <c:pt idx="317">
                  <c:v>-1.01313591003418E-2</c:v>
                </c:pt>
                <c:pt idx="318">
                  <c:v>-9.9916458129882795E-3</c:v>
                </c:pt>
                <c:pt idx="319">
                  <c:v>-1.0036945343017601E-2</c:v>
                </c:pt>
                <c:pt idx="320">
                  <c:v>-9.9620819091796892E-3</c:v>
                </c:pt>
                <c:pt idx="321">
                  <c:v>-9.796142578125E-3</c:v>
                </c:pt>
                <c:pt idx="322">
                  <c:v>-9.6979141235351597E-3</c:v>
                </c:pt>
                <c:pt idx="323">
                  <c:v>-9.7651481628418003E-3</c:v>
                </c:pt>
                <c:pt idx="324">
                  <c:v>-9.6502304077148507E-3</c:v>
                </c:pt>
                <c:pt idx="325">
                  <c:v>-9.3932151794433594E-3</c:v>
                </c:pt>
                <c:pt idx="326">
                  <c:v>-9.6278190612793003E-3</c:v>
                </c:pt>
                <c:pt idx="327">
                  <c:v>-9.4361305236816406E-3</c:v>
                </c:pt>
                <c:pt idx="328">
                  <c:v>-9.4738006591796892E-3</c:v>
                </c:pt>
                <c:pt idx="329">
                  <c:v>-9.4199180603027396E-3</c:v>
                </c:pt>
                <c:pt idx="330">
                  <c:v>-9.2520713806152396E-3</c:v>
                </c:pt>
                <c:pt idx="331">
                  <c:v>-9.4609260559082101E-3</c:v>
                </c:pt>
                <c:pt idx="332">
                  <c:v>-9.3054771423339896E-3</c:v>
                </c:pt>
                <c:pt idx="333">
                  <c:v>-9.2401504516601597E-3</c:v>
                </c:pt>
                <c:pt idx="334">
                  <c:v>-9.3398094177246094E-3</c:v>
                </c:pt>
                <c:pt idx="335">
                  <c:v>-9.2320442199707101E-3</c:v>
                </c:pt>
                <c:pt idx="336">
                  <c:v>-9.0665817260742205E-3</c:v>
                </c:pt>
                <c:pt idx="337">
                  <c:v>-9.1304779052734392E-3</c:v>
                </c:pt>
                <c:pt idx="338">
                  <c:v>-9.3140602111816406E-3</c:v>
                </c:pt>
                <c:pt idx="339">
                  <c:v>-9.1443061828613299E-3</c:v>
                </c:pt>
                <c:pt idx="340">
                  <c:v>-9.3040466308593802E-3</c:v>
                </c:pt>
                <c:pt idx="341">
                  <c:v>-9.4242095947265608E-3</c:v>
                </c:pt>
                <c:pt idx="342">
                  <c:v>-9.2840194702148507E-3</c:v>
                </c:pt>
                <c:pt idx="343">
                  <c:v>-9.2954635620117205E-3</c:v>
                </c:pt>
                <c:pt idx="344">
                  <c:v>-9.2358589172363299E-3</c:v>
                </c:pt>
                <c:pt idx="345">
                  <c:v>-9.3641281127929705E-3</c:v>
                </c:pt>
                <c:pt idx="346">
                  <c:v>-9.3040466308593802E-3</c:v>
                </c:pt>
                <c:pt idx="347">
                  <c:v>-9.4180107116699201E-3</c:v>
                </c:pt>
                <c:pt idx="348">
                  <c:v>-9.3193054199218802E-3</c:v>
                </c:pt>
                <c:pt idx="349">
                  <c:v>-9.3650817871093802E-3</c:v>
                </c:pt>
                <c:pt idx="350">
                  <c:v>-9.5071792602539097E-3</c:v>
                </c:pt>
                <c:pt idx="351">
                  <c:v>-9.5486640930175799E-3</c:v>
                </c:pt>
                <c:pt idx="352">
                  <c:v>-9.4728469848632795E-3</c:v>
                </c:pt>
                <c:pt idx="353">
                  <c:v>-9.5434188842773507E-3</c:v>
                </c:pt>
                <c:pt idx="354">
                  <c:v>-9.62066650390625E-3</c:v>
                </c:pt>
                <c:pt idx="355">
                  <c:v>-9.5834732055664097E-3</c:v>
                </c:pt>
                <c:pt idx="356">
                  <c:v>-9.7436904907226597E-3</c:v>
                </c:pt>
                <c:pt idx="357">
                  <c:v>-9.6588134765625E-3</c:v>
                </c:pt>
                <c:pt idx="358">
                  <c:v>-9.7165107727050799E-3</c:v>
                </c:pt>
                <c:pt idx="359">
                  <c:v>-9.5577239990234392E-3</c:v>
                </c:pt>
                <c:pt idx="360">
                  <c:v>-9.5791816711425799E-3</c:v>
                </c:pt>
                <c:pt idx="361">
                  <c:v>-9.7255706787109392E-3</c:v>
                </c:pt>
                <c:pt idx="362">
                  <c:v>-9.7112655639648507E-3</c:v>
                </c:pt>
                <c:pt idx="363">
                  <c:v>-9.5973014831543003E-3</c:v>
                </c:pt>
                <c:pt idx="364">
                  <c:v>-9.6001625061035208E-3</c:v>
                </c:pt>
                <c:pt idx="365">
                  <c:v>-9.66644287109375E-3</c:v>
                </c:pt>
                <c:pt idx="366">
                  <c:v>-9.71221923828125E-3</c:v>
                </c:pt>
                <c:pt idx="367">
                  <c:v>-9.7107887268066406E-3</c:v>
                </c:pt>
                <c:pt idx="368">
                  <c:v>-9.7222328186035208E-3</c:v>
                </c:pt>
                <c:pt idx="369">
                  <c:v>-9.6940994262695295E-3</c:v>
                </c:pt>
                <c:pt idx="370">
                  <c:v>-9.5033645629882795E-3</c:v>
                </c:pt>
                <c:pt idx="371">
                  <c:v>-9.6402168273925799E-3</c:v>
                </c:pt>
                <c:pt idx="372">
                  <c:v>-9.4795227050781302E-3</c:v>
                </c:pt>
                <c:pt idx="373">
                  <c:v>-9.4914436340332101E-3</c:v>
                </c:pt>
                <c:pt idx="374">
                  <c:v>-9.4461441040039097E-3</c:v>
                </c:pt>
                <c:pt idx="375">
                  <c:v>-9.3822479248046892E-3</c:v>
                </c:pt>
                <c:pt idx="376">
                  <c:v>-9.3326568603515608E-3</c:v>
                </c:pt>
                <c:pt idx="377">
                  <c:v>-9.1986656188964896E-3</c:v>
                </c:pt>
                <c:pt idx="378">
                  <c:v>-9.1710090637207101E-3</c:v>
                </c:pt>
                <c:pt idx="379">
                  <c:v>-8.7294578552246094E-3</c:v>
                </c:pt>
                <c:pt idx="380">
                  <c:v>-8.8620185852050799E-3</c:v>
                </c:pt>
                <c:pt idx="381">
                  <c:v>-9.0570449829101597E-3</c:v>
                </c:pt>
                <c:pt idx="382">
                  <c:v>-8.880615234375E-3</c:v>
                </c:pt>
                <c:pt idx="383">
                  <c:v>-8.5864067077636701E-3</c:v>
                </c:pt>
                <c:pt idx="384">
                  <c:v>-8.6359977722168003E-3</c:v>
                </c:pt>
                <c:pt idx="385">
                  <c:v>-8.7261199951171892E-3</c:v>
                </c:pt>
                <c:pt idx="386">
                  <c:v>-8.2912445068359392E-3</c:v>
                </c:pt>
                <c:pt idx="387">
                  <c:v>-8.3808898925781302E-3</c:v>
                </c:pt>
                <c:pt idx="388">
                  <c:v>-8.4586143493652396E-3</c:v>
                </c:pt>
                <c:pt idx="389">
                  <c:v>-8.2755088806152396E-3</c:v>
                </c:pt>
                <c:pt idx="390">
                  <c:v>-7.9531669616699201E-3</c:v>
                </c:pt>
                <c:pt idx="391">
                  <c:v>-7.9569816589355503E-3</c:v>
                </c:pt>
                <c:pt idx="392">
                  <c:v>-7.8115463256835998E-3</c:v>
                </c:pt>
                <c:pt idx="393">
                  <c:v>-8.7838172912597708E-3</c:v>
                </c:pt>
                <c:pt idx="394">
                  <c:v>-7.94219970703125E-3</c:v>
                </c:pt>
                <c:pt idx="395">
                  <c:v>-8.0957412719726597E-3</c:v>
                </c:pt>
                <c:pt idx="396">
                  <c:v>-8.1591606140136701E-3</c:v>
                </c:pt>
                <c:pt idx="397">
                  <c:v>-7.8644752502441406E-3</c:v>
                </c:pt>
                <c:pt idx="398">
                  <c:v>-7.476806640625E-3</c:v>
                </c:pt>
                <c:pt idx="399">
                  <c:v>-7.8954696655273507E-3</c:v>
                </c:pt>
                <c:pt idx="400">
                  <c:v>-8.4123611450195295E-3</c:v>
                </c:pt>
                <c:pt idx="401">
                  <c:v>-7.8268051147461007E-3</c:v>
                </c:pt>
                <c:pt idx="402">
                  <c:v>-7.6751708984375E-3</c:v>
                </c:pt>
                <c:pt idx="403">
                  <c:v>-7.4796676635742196E-3</c:v>
                </c:pt>
                <c:pt idx="404">
                  <c:v>-7.4911117553710998E-3</c:v>
                </c:pt>
                <c:pt idx="405">
                  <c:v>-7.4038505554199201E-3</c:v>
                </c:pt>
                <c:pt idx="406">
                  <c:v>-7.5516700744628898E-3</c:v>
                </c:pt>
                <c:pt idx="407">
                  <c:v>-7.3637962341308602E-3</c:v>
                </c:pt>
                <c:pt idx="408">
                  <c:v>-7.4849128723144601E-3</c:v>
                </c:pt>
                <c:pt idx="409">
                  <c:v>-7.4949264526367196E-3</c:v>
                </c:pt>
                <c:pt idx="410">
                  <c:v>-7.3828697204589896E-3</c:v>
                </c:pt>
                <c:pt idx="411">
                  <c:v>-7.1582794189453203E-3</c:v>
                </c:pt>
                <c:pt idx="412">
                  <c:v>-6.9093704223632804E-3</c:v>
                </c:pt>
                <c:pt idx="413">
                  <c:v>-6.8655014038085998E-3</c:v>
                </c:pt>
                <c:pt idx="414">
                  <c:v>-7.3299407958984401E-3</c:v>
                </c:pt>
                <c:pt idx="415">
                  <c:v>-7.3432922363281302E-3</c:v>
                </c:pt>
                <c:pt idx="416">
                  <c:v>-6.9794654846191398E-3</c:v>
                </c:pt>
                <c:pt idx="417">
                  <c:v>-7.0142745971679696E-3</c:v>
                </c:pt>
                <c:pt idx="418">
                  <c:v>-6.9980621337890703E-3</c:v>
                </c:pt>
                <c:pt idx="419">
                  <c:v>-6.9575309753418003E-3</c:v>
                </c:pt>
                <c:pt idx="420">
                  <c:v>-6.95037841796875E-3</c:v>
                </c:pt>
                <c:pt idx="421">
                  <c:v>-6.9823265075683602E-3</c:v>
                </c:pt>
                <c:pt idx="422">
                  <c:v>-6.7038536071777396E-3</c:v>
                </c:pt>
                <c:pt idx="423">
                  <c:v>-6.7019462585449201E-3</c:v>
                </c:pt>
                <c:pt idx="424">
                  <c:v>-6.7687034606933602E-3</c:v>
                </c:pt>
                <c:pt idx="425">
                  <c:v>-6.9727897644043003E-3</c:v>
                </c:pt>
                <c:pt idx="426">
                  <c:v>-6.8039894104003898E-3</c:v>
                </c:pt>
                <c:pt idx="427">
                  <c:v>-6.7505836486816398E-3</c:v>
                </c:pt>
                <c:pt idx="428">
                  <c:v>-6.92987442016602E-3</c:v>
                </c:pt>
                <c:pt idx="429">
                  <c:v>-6.7605972290039097E-3</c:v>
                </c:pt>
                <c:pt idx="430">
                  <c:v>-6.4067840576171901E-3</c:v>
                </c:pt>
                <c:pt idx="431">
                  <c:v>-6.5898895263671901E-3</c:v>
                </c:pt>
                <c:pt idx="432">
                  <c:v>-6.2141418457031302E-3</c:v>
                </c:pt>
                <c:pt idx="433">
                  <c:v>-5.5437088012695304E-3</c:v>
                </c:pt>
                <c:pt idx="434">
                  <c:v>-4.6734809875488299E-3</c:v>
                </c:pt>
                <c:pt idx="435">
                  <c:v>-4.5747756958007804E-3</c:v>
                </c:pt>
                <c:pt idx="436">
                  <c:v>-5.3052902221679696E-3</c:v>
                </c:pt>
                <c:pt idx="437">
                  <c:v>-5.6028366088867196E-3</c:v>
                </c:pt>
                <c:pt idx="438">
                  <c:v>-6.7458152770996102E-3</c:v>
                </c:pt>
                <c:pt idx="439">
                  <c:v>-1.03497505187988E-2</c:v>
                </c:pt>
                <c:pt idx="440">
                  <c:v>-1.2086391448974601E-2</c:v>
                </c:pt>
                <c:pt idx="441">
                  <c:v>-1.02925300598145E-2</c:v>
                </c:pt>
                <c:pt idx="442">
                  <c:v>-8.9406967163086007E-3</c:v>
                </c:pt>
                <c:pt idx="443">
                  <c:v>-8.7881088256836007E-3</c:v>
                </c:pt>
                <c:pt idx="444">
                  <c:v>-7.0357322692871102E-3</c:v>
                </c:pt>
                <c:pt idx="445">
                  <c:v>-4.67681884765625E-3</c:v>
                </c:pt>
                <c:pt idx="446">
                  <c:v>-4.6434402465820304E-3</c:v>
                </c:pt>
                <c:pt idx="447">
                  <c:v>-5.4931640625E-3</c:v>
                </c:pt>
                <c:pt idx="448">
                  <c:v>-5.99145889282227E-3</c:v>
                </c:pt>
                <c:pt idx="449">
                  <c:v>-6.5369606018066398E-3</c:v>
                </c:pt>
                <c:pt idx="450">
                  <c:v>-6.6132545471191398E-3</c:v>
                </c:pt>
                <c:pt idx="451">
                  <c:v>-6.7591667175293003E-3</c:v>
                </c:pt>
                <c:pt idx="452">
                  <c:v>-6.8426132202148498E-3</c:v>
                </c:pt>
                <c:pt idx="453">
                  <c:v>-6.8006515502929696E-3</c:v>
                </c:pt>
                <c:pt idx="454">
                  <c:v>-6.7157745361328203E-3</c:v>
                </c:pt>
                <c:pt idx="455">
                  <c:v>-6.8950653076171901E-3</c:v>
                </c:pt>
                <c:pt idx="456">
                  <c:v>-6.8345069885253898E-3</c:v>
                </c:pt>
                <c:pt idx="457">
                  <c:v>-6.8397521972656302E-3</c:v>
                </c:pt>
                <c:pt idx="458">
                  <c:v>-6.8616867065429696E-3</c:v>
                </c:pt>
                <c:pt idx="459">
                  <c:v>-6.8731307983398498E-3</c:v>
                </c:pt>
                <c:pt idx="460">
                  <c:v>-6.7982673645019601E-3</c:v>
                </c:pt>
                <c:pt idx="461">
                  <c:v>-6.8683624267578203E-3</c:v>
                </c:pt>
                <c:pt idx="462">
                  <c:v>-6.9384574890136701E-3</c:v>
                </c:pt>
                <c:pt idx="463">
                  <c:v>-6.9417953491210998E-3</c:v>
                </c:pt>
                <c:pt idx="464">
                  <c:v>-6.8836212158203203E-3</c:v>
                </c:pt>
                <c:pt idx="465">
                  <c:v>-6.77490234375E-3</c:v>
                </c:pt>
                <c:pt idx="466">
                  <c:v>-3.662109375E-3</c:v>
                </c:pt>
                <c:pt idx="467">
                  <c:v>-8.6011886596679705E-3</c:v>
                </c:pt>
                <c:pt idx="468">
                  <c:v>-8.1043243408203108E-3</c:v>
                </c:pt>
                <c:pt idx="469">
                  <c:v>-6.9880485534668003E-3</c:v>
                </c:pt>
                <c:pt idx="470">
                  <c:v>-6.9675445556640703E-3</c:v>
                </c:pt>
                <c:pt idx="471">
                  <c:v>-6.7968368530273498E-3</c:v>
                </c:pt>
                <c:pt idx="472">
                  <c:v>-6.8206787109375E-3</c:v>
                </c:pt>
                <c:pt idx="473">
                  <c:v>-6.8831443786621102E-3</c:v>
                </c:pt>
                <c:pt idx="474">
                  <c:v>-6.9894790649414097E-3</c:v>
                </c:pt>
                <c:pt idx="475">
                  <c:v>-6.98328018188477E-3</c:v>
                </c:pt>
                <c:pt idx="476">
                  <c:v>-6.9155693054199201E-3</c:v>
                </c:pt>
                <c:pt idx="477">
                  <c:v>-6.8583488464355503E-3</c:v>
                </c:pt>
                <c:pt idx="478">
                  <c:v>-6.9675445556640703E-3</c:v>
                </c:pt>
                <c:pt idx="479">
                  <c:v>-6.90460205078125E-3</c:v>
                </c:pt>
                <c:pt idx="480">
                  <c:v>-6.9684982299804696E-3</c:v>
                </c:pt>
                <c:pt idx="481">
                  <c:v>-6.8759918212890703E-3</c:v>
                </c:pt>
                <c:pt idx="482">
                  <c:v>-6.9384574890136701E-3</c:v>
                </c:pt>
                <c:pt idx="483">
                  <c:v>-6.9227218627929696E-3</c:v>
                </c:pt>
                <c:pt idx="484">
                  <c:v>-6.8035125732421901E-3</c:v>
                </c:pt>
                <c:pt idx="485">
                  <c:v>-6.7763328552246102E-3</c:v>
                </c:pt>
                <c:pt idx="486">
                  <c:v>-6.7834854125976597E-3</c:v>
                </c:pt>
                <c:pt idx="487">
                  <c:v>-6.8659782409668003E-3</c:v>
                </c:pt>
                <c:pt idx="488">
                  <c:v>-6.7720413208007804E-3</c:v>
                </c:pt>
                <c:pt idx="489">
                  <c:v>-6.7934989929199201E-3</c:v>
                </c:pt>
                <c:pt idx="490">
                  <c:v>-6.7510604858398498E-3</c:v>
                </c:pt>
                <c:pt idx="491">
                  <c:v>-6.7286491394043003E-3</c:v>
                </c:pt>
                <c:pt idx="492">
                  <c:v>-6.8202018737793003E-3</c:v>
                </c:pt>
                <c:pt idx="493">
                  <c:v>-6.7667961120605503E-3</c:v>
                </c:pt>
                <c:pt idx="494">
                  <c:v>-6.7596435546875E-3</c:v>
                </c:pt>
                <c:pt idx="495">
                  <c:v>-6.7753791809082101E-3</c:v>
                </c:pt>
                <c:pt idx="496">
                  <c:v>-6.8135261535644601E-3</c:v>
                </c:pt>
                <c:pt idx="497">
                  <c:v>-6.6919326782226597E-3</c:v>
                </c:pt>
                <c:pt idx="498">
                  <c:v>-6.66284561157227E-3</c:v>
                </c:pt>
                <c:pt idx="499">
                  <c:v>-6.69336318969727E-3</c:v>
                </c:pt>
                <c:pt idx="500">
                  <c:v>-6.7763328552246102E-3</c:v>
                </c:pt>
                <c:pt idx="501">
                  <c:v>-6.7634582519531302E-3</c:v>
                </c:pt>
                <c:pt idx="502">
                  <c:v>-6.8020820617675799E-3</c:v>
                </c:pt>
                <c:pt idx="503">
                  <c:v>-6.6661834716796901E-3</c:v>
                </c:pt>
                <c:pt idx="504">
                  <c:v>-6.7338943481445304E-3</c:v>
                </c:pt>
                <c:pt idx="505">
                  <c:v>-6.7172050476074201E-3</c:v>
                </c:pt>
                <c:pt idx="506">
                  <c:v>-6.7458152770996102E-3</c:v>
                </c:pt>
                <c:pt idx="507">
                  <c:v>-6.7458152770996102E-3</c:v>
                </c:pt>
                <c:pt idx="508">
                  <c:v>-6.7377090454101597E-3</c:v>
                </c:pt>
                <c:pt idx="509">
                  <c:v>-6.7000389099121102E-3</c:v>
                </c:pt>
                <c:pt idx="510">
                  <c:v>-6.7200660705566398E-3</c:v>
                </c:pt>
                <c:pt idx="511">
                  <c:v>-6.7281723022460998E-3</c:v>
                </c:pt>
                <c:pt idx="512">
                  <c:v>-6.7329406738281302E-3</c:v>
                </c:pt>
                <c:pt idx="513">
                  <c:v>-6.7863464355468802E-3</c:v>
                </c:pt>
                <c:pt idx="514">
                  <c:v>-6.71625137329102E-3</c:v>
                </c:pt>
                <c:pt idx="515">
                  <c:v>-6.6838264465332101E-3</c:v>
                </c:pt>
                <c:pt idx="516">
                  <c:v>-6.6719055175781302E-3</c:v>
                </c:pt>
                <c:pt idx="517">
                  <c:v>-6.6819190979003898E-3</c:v>
                </c:pt>
                <c:pt idx="518">
                  <c:v>-6.7262649536132804E-3</c:v>
                </c:pt>
                <c:pt idx="519">
                  <c:v>-6.6938400268554696E-3</c:v>
                </c:pt>
                <c:pt idx="520">
                  <c:v>-6.7343711853027396E-3</c:v>
                </c:pt>
                <c:pt idx="521">
                  <c:v>-6.6809654235839896E-3</c:v>
                </c:pt>
                <c:pt idx="522">
                  <c:v>-6.7224502563476597E-3</c:v>
                </c:pt>
                <c:pt idx="523">
                  <c:v>-6.7310333251953203E-3</c:v>
                </c:pt>
                <c:pt idx="524">
                  <c:v>-6.7138671875E-3</c:v>
                </c:pt>
                <c:pt idx="525">
                  <c:v>-6.6533088684082101E-3</c:v>
                </c:pt>
                <c:pt idx="526">
                  <c:v>-6.6637992858886701E-3</c:v>
                </c:pt>
                <c:pt idx="527">
                  <c:v>-6.7868232727050799E-3</c:v>
                </c:pt>
                <c:pt idx="528">
                  <c:v>-6.7954063415527396E-3</c:v>
                </c:pt>
                <c:pt idx="529">
                  <c:v>-6.7992210388183602E-3</c:v>
                </c:pt>
                <c:pt idx="530">
                  <c:v>-6.6900253295898498E-3</c:v>
                </c:pt>
                <c:pt idx="531">
                  <c:v>-6.81304931640625E-3</c:v>
                </c:pt>
                <c:pt idx="532">
                  <c:v>-6.7634582519531302E-3</c:v>
                </c:pt>
                <c:pt idx="533">
                  <c:v>-6.7815780639648498E-3</c:v>
                </c:pt>
                <c:pt idx="534">
                  <c:v>-6.8325996398925799E-3</c:v>
                </c:pt>
                <c:pt idx="535">
                  <c:v>-6.73675537109375E-3</c:v>
                </c:pt>
                <c:pt idx="536">
                  <c:v>-6.7906379699707101E-3</c:v>
                </c:pt>
                <c:pt idx="537">
                  <c:v>-6.7887306213378898E-3</c:v>
                </c:pt>
                <c:pt idx="538">
                  <c:v>-6.8907737731933602E-3</c:v>
                </c:pt>
                <c:pt idx="539">
                  <c:v>-6.82830810546875E-3</c:v>
                </c:pt>
                <c:pt idx="540">
                  <c:v>-6.76965713500977E-3</c:v>
                </c:pt>
                <c:pt idx="541">
                  <c:v>-6.8411827087402396E-3</c:v>
                </c:pt>
                <c:pt idx="542">
                  <c:v>-6.7753791809082101E-3</c:v>
                </c:pt>
                <c:pt idx="543">
                  <c:v>-6.866455078125E-3</c:v>
                </c:pt>
                <c:pt idx="544">
                  <c:v>-6.79779052734375E-3</c:v>
                </c:pt>
                <c:pt idx="545">
                  <c:v>-6.8187713623046901E-3</c:v>
                </c:pt>
                <c:pt idx="546">
                  <c:v>-6.8774223327636701E-3</c:v>
                </c:pt>
                <c:pt idx="547">
                  <c:v>-6.8798065185546901E-3</c:v>
                </c:pt>
                <c:pt idx="548">
                  <c:v>-6.8159103393554696E-3</c:v>
                </c:pt>
                <c:pt idx="549">
                  <c:v>-6.81543350219727E-3</c:v>
                </c:pt>
                <c:pt idx="550">
                  <c:v>-6.8359375E-3</c:v>
                </c:pt>
                <c:pt idx="551">
                  <c:v>-6.7481994628906302E-3</c:v>
                </c:pt>
                <c:pt idx="552">
                  <c:v>-6.7253112792968802E-3</c:v>
                </c:pt>
                <c:pt idx="553">
                  <c:v>-6.8163871765136701E-3</c:v>
                </c:pt>
                <c:pt idx="554">
                  <c:v>-6.7796707153320304E-3</c:v>
                </c:pt>
                <c:pt idx="555">
                  <c:v>-6.6976547241210998E-3</c:v>
                </c:pt>
                <c:pt idx="556">
                  <c:v>-6.7076683044433602E-3</c:v>
                </c:pt>
                <c:pt idx="557">
                  <c:v>-6.7305564880371102E-3</c:v>
                </c:pt>
                <c:pt idx="558">
                  <c:v>-6.7758560180664097E-3</c:v>
                </c:pt>
                <c:pt idx="559">
                  <c:v>-6.7186355590820304E-3</c:v>
                </c:pt>
                <c:pt idx="560">
                  <c:v>-6.7534446716308602E-3</c:v>
                </c:pt>
                <c:pt idx="561">
                  <c:v>-6.7071914672851597E-3</c:v>
                </c:pt>
                <c:pt idx="562">
                  <c:v>-6.7014694213867196E-3</c:v>
                </c:pt>
                <c:pt idx="563">
                  <c:v>-6.7133903503418003E-3</c:v>
                </c:pt>
                <c:pt idx="564">
                  <c:v>-6.7310333251953203E-3</c:v>
                </c:pt>
                <c:pt idx="565">
                  <c:v>-6.6981315612793003E-3</c:v>
                </c:pt>
                <c:pt idx="566">
                  <c:v>-6.76202774047852E-3</c:v>
                </c:pt>
                <c:pt idx="567">
                  <c:v>-6.7734718322753898E-3</c:v>
                </c:pt>
                <c:pt idx="568">
                  <c:v>-6.8006515502929696E-3</c:v>
                </c:pt>
                <c:pt idx="569">
                  <c:v>-6.7505836486816398E-3</c:v>
                </c:pt>
                <c:pt idx="570">
                  <c:v>-6.7386627197265703E-3</c:v>
                </c:pt>
                <c:pt idx="571">
                  <c:v>-6.7048072814941398E-3</c:v>
                </c:pt>
                <c:pt idx="572">
                  <c:v>-6.6881179809570304E-3</c:v>
                </c:pt>
                <c:pt idx="573">
                  <c:v>-6.7863464355468802E-3</c:v>
                </c:pt>
                <c:pt idx="574">
                  <c:v>-6.7501068115234401E-3</c:v>
                </c:pt>
                <c:pt idx="575">
                  <c:v>-6.7343711853027396E-3</c:v>
                </c:pt>
                <c:pt idx="576">
                  <c:v>-6.6037178039550799E-3</c:v>
                </c:pt>
                <c:pt idx="577">
                  <c:v>-6.64758682250977E-3</c:v>
                </c:pt>
                <c:pt idx="578">
                  <c:v>-6.6609382629394601E-3</c:v>
                </c:pt>
                <c:pt idx="579">
                  <c:v>-6.6657066345214896E-3</c:v>
                </c:pt>
                <c:pt idx="580">
                  <c:v>-6.6027641296386701E-3</c:v>
                </c:pt>
                <c:pt idx="581">
                  <c:v>-6.5150260925293003E-3</c:v>
                </c:pt>
                <c:pt idx="582">
                  <c:v>-6.5426826477050799E-3</c:v>
                </c:pt>
                <c:pt idx="583">
                  <c:v>-6.5169334411621102E-3</c:v>
                </c:pt>
                <c:pt idx="584">
                  <c:v>-6.5240859985351597E-3</c:v>
                </c:pt>
                <c:pt idx="585">
                  <c:v>-6.4625740051269601E-3</c:v>
                </c:pt>
                <c:pt idx="586">
                  <c:v>-6.5145492553710998E-3</c:v>
                </c:pt>
                <c:pt idx="587">
                  <c:v>-6.4959526062011701E-3</c:v>
                </c:pt>
                <c:pt idx="588">
                  <c:v>-6.4306259155273498E-3</c:v>
                </c:pt>
                <c:pt idx="589">
                  <c:v>-6.49499893188477E-3</c:v>
                </c:pt>
                <c:pt idx="590">
                  <c:v>-6.4725875854492196E-3</c:v>
                </c:pt>
                <c:pt idx="591">
                  <c:v>-6.4253807067871102E-3</c:v>
                </c:pt>
                <c:pt idx="592">
                  <c:v>-6.38818740844727E-3</c:v>
                </c:pt>
                <c:pt idx="593">
                  <c:v>-6.3676834106445304E-3</c:v>
                </c:pt>
                <c:pt idx="594">
                  <c:v>-6.3648223876953203E-3</c:v>
                </c:pt>
                <c:pt idx="595">
                  <c:v>-6.3505172729492196E-3</c:v>
                </c:pt>
                <c:pt idx="596">
                  <c:v>-6.3462257385253898E-3</c:v>
                </c:pt>
                <c:pt idx="597">
                  <c:v>-6.3018798828125E-3</c:v>
                </c:pt>
                <c:pt idx="598">
                  <c:v>-6.317138671875E-3</c:v>
                </c:pt>
                <c:pt idx="599">
                  <c:v>-6.3333511352539097E-3</c:v>
                </c:pt>
                <c:pt idx="600">
                  <c:v>-6.2808990478515703E-3</c:v>
                </c:pt>
                <c:pt idx="601">
                  <c:v>-6.3562393188476597E-3</c:v>
                </c:pt>
                <c:pt idx="602">
                  <c:v>-6.3061714172363299E-3</c:v>
                </c:pt>
                <c:pt idx="603">
                  <c:v>-6.3238143920898498E-3</c:v>
                </c:pt>
                <c:pt idx="604">
                  <c:v>-6.2594413757324201E-3</c:v>
                </c:pt>
                <c:pt idx="605">
                  <c:v>-6.2937736511230503E-3</c:v>
                </c:pt>
                <c:pt idx="606">
                  <c:v>-6.2055587768554696E-3</c:v>
                </c:pt>
                <c:pt idx="607">
                  <c:v>-6.2427520751953203E-3</c:v>
                </c:pt>
                <c:pt idx="608">
                  <c:v>-6.2704086303710998E-3</c:v>
                </c:pt>
                <c:pt idx="609">
                  <c:v>-6.2732696533203203E-3</c:v>
                </c:pt>
                <c:pt idx="610">
                  <c:v>-6.2437057495117196E-3</c:v>
                </c:pt>
                <c:pt idx="611">
                  <c:v>-6.2613487243652396E-3</c:v>
                </c:pt>
                <c:pt idx="612">
                  <c:v>-6.22034072875977E-3</c:v>
                </c:pt>
                <c:pt idx="613">
                  <c:v>-6.2069892883300799E-3</c:v>
                </c:pt>
                <c:pt idx="614">
                  <c:v>-6.1597824096679696E-3</c:v>
                </c:pt>
                <c:pt idx="615">
                  <c:v>-6.1640739440918003E-3</c:v>
                </c:pt>
                <c:pt idx="616">
                  <c:v>-6.2236785888671901E-3</c:v>
                </c:pt>
                <c:pt idx="617">
                  <c:v>-6.1588287353515703E-3</c:v>
                </c:pt>
                <c:pt idx="618">
                  <c:v>-6.2212944030761701E-3</c:v>
                </c:pt>
                <c:pt idx="619">
                  <c:v>-6.2112808227539097E-3</c:v>
                </c:pt>
                <c:pt idx="620">
                  <c:v>-6.1707496643066398E-3</c:v>
                </c:pt>
                <c:pt idx="621">
                  <c:v>-6.1779022216796901E-3</c:v>
                </c:pt>
                <c:pt idx="622">
                  <c:v>-6.0596466064453203E-3</c:v>
                </c:pt>
                <c:pt idx="623">
                  <c:v>-6.0377120971679696E-3</c:v>
                </c:pt>
                <c:pt idx="624">
                  <c:v>-6.0234069824218802E-3</c:v>
                </c:pt>
                <c:pt idx="625">
                  <c:v>-6.0343742370605503E-3</c:v>
                </c:pt>
                <c:pt idx="626">
                  <c:v>-6.1011314392089896E-3</c:v>
                </c:pt>
                <c:pt idx="627">
                  <c:v>-6.0133934020996102E-3</c:v>
                </c:pt>
                <c:pt idx="628">
                  <c:v>-5.96857070922852E-3</c:v>
                </c:pt>
                <c:pt idx="629">
                  <c:v>-5.9351921081543003E-3</c:v>
                </c:pt>
                <c:pt idx="630">
                  <c:v>-5.9189796447753898E-3</c:v>
                </c:pt>
                <c:pt idx="631">
                  <c:v>-5.9385299682617196E-3</c:v>
                </c:pt>
                <c:pt idx="632">
                  <c:v>-5.9285163879394601E-3</c:v>
                </c:pt>
                <c:pt idx="633">
                  <c:v>-5.9185028076171901E-3</c:v>
                </c:pt>
                <c:pt idx="634">
                  <c:v>-5.9876441955566398E-3</c:v>
                </c:pt>
                <c:pt idx="635">
                  <c:v>-5.8441162109375E-3</c:v>
                </c:pt>
                <c:pt idx="636">
                  <c:v>-5.8016777038574201E-3</c:v>
                </c:pt>
                <c:pt idx="637">
                  <c:v>-5.8217048645019601E-3</c:v>
                </c:pt>
                <c:pt idx="638">
                  <c:v>-5.9080123901367196E-3</c:v>
                </c:pt>
                <c:pt idx="639">
                  <c:v>-5.8531761169433602E-3</c:v>
                </c:pt>
                <c:pt idx="640">
                  <c:v>-5.83648681640625E-3</c:v>
                </c:pt>
                <c:pt idx="641">
                  <c:v>-5.7935714721679696E-3</c:v>
                </c:pt>
                <c:pt idx="642">
                  <c:v>-5.7492256164550799E-3</c:v>
                </c:pt>
                <c:pt idx="643">
                  <c:v>-5.7816505432128898E-3</c:v>
                </c:pt>
                <c:pt idx="644">
                  <c:v>-5.8841705322265703E-3</c:v>
                </c:pt>
                <c:pt idx="645">
                  <c:v>-5.9161186218261701E-3</c:v>
                </c:pt>
                <c:pt idx="646">
                  <c:v>-5.9599876403808602E-3</c:v>
                </c:pt>
                <c:pt idx="647">
                  <c:v>-5.7959556579589896E-3</c:v>
                </c:pt>
                <c:pt idx="648">
                  <c:v>-5.5766105651855503E-3</c:v>
                </c:pt>
                <c:pt idx="649">
                  <c:v>-5.7072639465332101E-3</c:v>
                </c:pt>
                <c:pt idx="650">
                  <c:v>-5.5546760559082101E-3</c:v>
                </c:pt>
                <c:pt idx="651">
                  <c:v>-5.5532455444335998E-3</c:v>
                </c:pt>
                <c:pt idx="652">
                  <c:v>-5.6123733520507804E-3</c:v>
                </c:pt>
                <c:pt idx="653">
                  <c:v>-5.5351257324218802E-3</c:v>
                </c:pt>
                <c:pt idx="654">
                  <c:v>-5.5508613586425799E-3</c:v>
                </c:pt>
                <c:pt idx="655">
                  <c:v>-5.5146217346191398E-3</c:v>
                </c:pt>
                <c:pt idx="656">
                  <c:v>-5.44214248657227E-3</c:v>
                </c:pt>
                <c:pt idx="657">
                  <c:v>-5.4311752319335998E-3</c:v>
                </c:pt>
                <c:pt idx="658">
                  <c:v>-5.4473876953125E-3</c:v>
                </c:pt>
                <c:pt idx="659">
                  <c:v>-5.4941177368164097E-3</c:v>
                </c:pt>
                <c:pt idx="660">
                  <c:v>-5.4059028625488299E-3</c:v>
                </c:pt>
                <c:pt idx="661">
                  <c:v>-5.3334236145019601E-3</c:v>
                </c:pt>
                <c:pt idx="662">
                  <c:v>-5.4607391357421901E-3</c:v>
                </c:pt>
                <c:pt idx="663">
                  <c:v>-5.3219795227050799E-3</c:v>
                </c:pt>
                <c:pt idx="664">
                  <c:v>-5.2089691162109401E-3</c:v>
                </c:pt>
                <c:pt idx="665">
                  <c:v>-5.1307678222656302E-3</c:v>
                </c:pt>
                <c:pt idx="666">
                  <c:v>-5.1007270812988299E-3</c:v>
                </c:pt>
                <c:pt idx="667">
                  <c:v>-5.08880615234375E-3</c:v>
                </c:pt>
                <c:pt idx="668">
                  <c:v>-5.0191879272460998E-3</c:v>
                </c:pt>
                <c:pt idx="669">
                  <c:v>-5.0539970397949201E-3</c:v>
                </c:pt>
                <c:pt idx="670">
                  <c:v>-4.9185752868652396E-3</c:v>
                </c:pt>
                <c:pt idx="671">
                  <c:v>-4.98437881469727E-3</c:v>
                </c:pt>
                <c:pt idx="672">
                  <c:v>-4.9457550048828099E-3</c:v>
                </c:pt>
                <c:pt idx="673">
                  <c:v>-4.9338340759277396E-3</c:v>
                </c:pt>
                <c:pt idx="674">
                  <c:v>-4.8666000366210998E-3</c:v>
                </c:pt>
                <c:pt idx="675">
                  <c:v>-4.8432350158691398E-3</c:v>
                </c:pt>
                <c:pt idx="676">
                  <c:v>-4.7469139099121102E-3</c:v>
                </c:pt>
                <c:pt idx="677">
                  <c:v>-4.8856735229492196E-3</c:v>
                </c:pt>
                <c:pt idx="678">
                  <c:v>-4.7917366027832101E-3</c:v>
                </c:pt>
                <c:pt idx="679">
                  <c:v>-4.8532485961914097E-3</c:v>
                </c:pt>
                <c:pt idx="680">
                  <c:v>-4.7841072082519601E-3</c:v>
                </c:pt>
                <c:pt idx="681">
                  <c:v>-4.76837158203125E-3</c:v>
                </c:pt>
                <c:pt idx="682">
                  <c:v>-4.9061775207519601E-3</c:v>
                </c:pt>
                <c:pt idx="683">
                  <c:v>-4.8747062683105503E-3</c:v>
                </c:pt>
                <c:pt idx="684">
                  <c:v>-4.8274993896484401E-3</c:v>
                </c:pt>
                <c:pt idx="685">
                  <c:v>-4.8456192016601597E-3</c:v>
                </c:pt>
                <c:pt idx="686">
                  <c:v>-4.8222541809082101E-3</c:v>
                </c:pt>
                <c:pt idx="687">
                  <c:v>-4.7268867492675799E-3</c:v>
                </c:pt>
                <c:pt idx="688">
                  <c:v>-4.7144889831543003E-3</c:v>
                </c:pt>
                <c:pt idx="689">
                  <c:v>-4.7917366027832101E-3</c:v>
                </c:pt>
                <c:pt idx="690">
                  <c:v>-4.6582221984863299E-3</c:v>
                </c:pt>
                <c:pt idx="691">
                  <c:v>-4.6744346618652396E-3</c:v>
                </c:pt>
                <c:pt idx="692">
                  <c:v>-4.7278404235839896E-3</c:v>
                </c:pt>
                <c:pt idx="693">
                  <c:v>-4.7116279602050799E-3</c:v>
                </c:pt>
                <c:pt idx="694">
                  <c:v>-4.6863555908203099E-3</c:v>
                </c:pt>
                <c:pt idx="695">
                  <c:v>-4.5986175537109401E-3</c:v>
                </c:pt>
                <c:pt idx="696">
                  <c:v>-4.5356750488281302E-3</c:v>
                </c:pt>
                <c:pt idx="697">
                  <c:v>-4.5642852783203099E-3</c:v>
                </c:pt>
                <c:pt idx="698">
                  <c:v>-4.6148300170898498E-3</c:v>
                </c:pt>
                <c:pt idx="699">
                  <c:v>-4.6052932739257804E-3</c:v>
                </c:pt>
                <c:pt idx="700">
                  <c:v>-4.4240951538085998E-3</c:v>
                </c:pt>
                <c:pt idx="701">
                  <c:v>-4.4975280761718802E-3</c:v>
                </c:pt>
                <c:pt idx="702">
                  <c:v>-4.4722557067871102E-3</c:v>
                </c:pt>
                <c:pt idx="703">
                  <c:v>-4.4918060302734401E-3</c:v>
                </c:pt>
                <c:pt idx="704">
                  <c:v>-4.5862197875976597E-3</c:v>
                </c:pt>
                <c:pt idx="705">
                  <c:v>-4.6987533569335998E-3</c:v>
                </c:pt>
                <c:pt idx="706">
                  <c:v>-4.7550201416015599E-3</c:v>
                </c:pt>
                <c:pt idx="707">
                  <c:v>-4.8785209655761701E-3</c:v>
                </c:pt>
                <c:pt idx="708">
                  <c:v>-4.9409866333007804E-3</c:v>
                </c:pt>
                <c:pt idx="709">
                  <c:v>-4.9834251403808602E-3</c:v>
                </c:pt>
                <c:pt idx="710">
                  <c:v>-5.1279067993164097E-3</c:v>
                </c:pt>
                <c:pt idx="711">
                  <c:v>-5.0840377807617196E-3</c:v>
                </c:pt>
                <c:pt idx="712">
                  <c:v>-5.24377822875977E-3</c:v>
                </c:pt>
                <c:pt idx="713">
                  <c:v>-5.43212890625E-3</c:v>
                </c:pt>
                <c:pt idx="714">
                  <c:v>-5.4006576538085998E-3</c:v>
                </c:pt>
                <c:pt idx="715">
                  <c:v>-5.3730010986328203E-3</c:v>
                </c:pt>
                <c:pt idx="716">
                  <c:v>-5.4259300231933602E-3</c:v>
                </c:pt>
                <c:pt idx="717">
                  <c:v>-5.47027587890625E-3</c:v>
                </c:pt>
                <c:pt idx="718">
                  <c:v>-5.2704811096191398E-3</c:v>
                </c:pt>
                <c:pt idx="719">
                  <c:v>-5.2475929260253898E-3</c:v>
                </c:pt>
                <c:pt idx="720">
                  <c:v>-5.2275657653808602E-3</c:v>
                </c:pt>
                <c:pt idx="721">
                  <c:v>-5.08880615234375E-3</c:v>
                </c:pt>
                <c:pt idx="722">
                  <c:v>-4.9829483032226597E-3</c:v>
                </c:pt>
                <c:pt idx="723">
                  <c:v>-4.7998428344726597E-3</c:v>
                </c:pt>
                <c:pt idx="724">
                  <c:v>-4.7063827514648498E-3</c:v>
                </c:pt>
                <c:pt idx="725">
                  <c:v>-4.3549537658691398E-3</c:v>
                </c:pt>
                <c:pt idx="726">
                  <c:v>-4.4217109680175799E-3</c:v>
                </c:pt>
                <c:pt idx="727">
                  <c:v>-4.1904449462890599E-3</c:v>
                </c:pt>
                <c:pt idx="728">
                  <c:v>-4.0225982666015599E-3</c:v>
                </c:pt>
                <c:pt idx="729">
                  <c:v>-4.06646728515625E-3</c:v>
                </c:pt>
                <c:pt idx="730">
                  <c:v>-4.07648086547852E-3</c:v>
                </c:pt>
                <c:pt idx="731">
                  <c:v>-4.0464401245117196E-3</c:v>
                </c:pt>
                <c:pt idx="732">
                  <c:v>-4.0006637573242196E-3</c:v>
                </c:pt>
                <c:pt idx="733">
                  <c:v>-3.9176940917968802E-3</c:v>
                </c:pt>
                <c:pt idx="734">
                  <c:v>-3.9868354797363299E-3</c:v>
                </c:pt>
                <c:pt idx="735">
                  <c:v>-3.9019584655761701E-3</c:v>
                </c:pt>
                <c:pt idx="736">
                  <c:v>-3.9105415344238299E-3</c:v>
                </c:pt>
                <c:pt idx="737">
                  <c:v>-3.8928985595703099E-3</c:v>
                </c:pt>
                <c:pt idx="738">
                  <c:v>-3.9534568786621102E-3</c:v>
                </c:pt>
                <c:pt idx="739">
                  <c:v>-3.7784576416015599E-3</c:v>
                </c:pt>
                <c:pt idx="740">
                  <c:v>-3.9501190185546901E-3</c:v>
                </c:pt>
                <c:pt idx="741">
                  <c:v>-3.8747787475585998E-3</c:v>
                </c:pt>
                <c:pt idx="742">
                  <c:v>-3.7860870361328099E-3</c:v>
                </c:pt>
                <c:pt idx="743">
                  <c:v>-3.8065910339355499E-3</c:v>
                </c:pt>
                <c:pt idx="744">
                  <c:v>-3.7083625793457101E-3</c:v>
                </c:pt>
                <c:pt idx="745">
                  <c:v>-3.6931037902832101E-3</c:v>
                </c:pt>
                <c:pt idx="746">
                  <c:v>-3.8542747497558598E-3</c:v>
                </c:pt>
                <c:pt idx="747">
                  <c:v>-3.6349296569824201E-3</c:v>
                </c:pt>
                <c:pt idx="748">
                  <c:v>-3.9968490600585998E-3</c:v>
                </c:pt>
                <c:pt idx="749">
                  <c:v>-3.8547515869140599E-3</c:v>
                </c:pt>
                <c:pt idx="750">
                  <c:v>-3.9510726928710998E-3</c:v>
                </c:pt>
                <c:pt idx="751">
                  <c:v>-3.7446022033691402E-3</c:v>
                </c:pt>
                <c:pt idx="752">
                  <c:v>-3.9296150207519601E-3</c:v>
                </c:pt>
                <c:pt idx="753">
                  <c:v>-3.8871765136718802E-3</c:v>
                </c:pt>
                <c:pt idx="754">
                  <c:v>-3.85808944702149E-3</c:v>
                </c:pt>
                <c:pt idx="755">
                  <c:v>-3.8256645202636701E-3</c:v>
                </c:pt>
                <c:pt idx="756">
                  <c:v>-3.8104057312011701E-3</c:v>
                </c:pt>
                <c:pt idx="757">
                  <c:v>-3.8418769836425799E-3</c:v>
                </c:pt>
                <c:pt idx="758">
                  <c:v>-3.6959648132324201E-3</c:v>
                </c:pt>
                <c:pt idx="759">
                  <c:v>-3.7808418273925799E-3</c:v>
                </c:pt>
                <c:pt idx="760">
                  <c:v>-3.8509368896484401E-3</c:v>
                </c:pt>
                <c:pt idx="761">
                  <c:v>-3.6668777465820299E-3</c:v>
                </c:pt>
                <c:pt idx="762">
                  <c:v>-3.7431716918945299E-3</c:v>
                </c:pt>
                <c:pt idx="763">
                  <c:v>-3.6606788635253902E-3</c:v>
                </c:pt>
                <c:pt idx="764">
                  <c:v>-3.6354064941406302E-3</c:v>
                </c:pt>
                <c:pt idx="765">
                  <c:v>-3.5243034362792999E-3</c:v>
                </c:pt>
                <c:pt idx="766">
                  <c:v>-3.54242324829102E-3</c:v>
                </c:pt>
                <c:pt idx="767">
                  <c:v>-3.44324111938477E-3</c:v>
                </c:pt>
                <c:pt idx="768">
                  <c:v>-3.3769607543945299E-3</c:v>
                </c:pt>
                <c:pt idx="769">
                  <c:v>-3.3016204833984401E-3</c:v>
                </c:pt>
                <c:pt idx="770">
                  <c:v>-3.3597946166992201E-3</c:v>
                </c:pt>
                <c:pt idx="771">
                  <c:v>-3.23247909545899E-3</c:v>
                </c:pt>
                <c:pt idx="772">
                  <c:v>-3.3769607543945299E-3</c:v>
                </c:pt>
                <c:pt idx="773">
                  <c:v>-3.0336380004882799E-3</c:v>
                </c:pt>
                <c:pt idx="774">
                  <c:v>-3.2534599304199201E-3</c:v>
                </c:pt>
                <c:pt idx="775">
                  <c:v>-3.0894279479980499E-3</c:v>
                </c:pt>
                <c:pt idx="776">
                  <c:v>-2.9325485229492201E-3</c:v>
                </c:pt>
                <c:pt idx="777">
                  <c:v>-2.9163360595703099E-3</c:v>
                </c:pt>
                <c:pt idx="778">
                  <c:v>-2.78711318969727E-3</c:v>
                </c:pt>
                <c:pt idx="779">
                  <c:v>-2.9573440551757799E-3</c:v>
                </c:pt>
                <c:pt idx="780">
                  <c:v>-2.8200149536132799E-3</c:v>
                </c:pt>
                <c:pt idx="781">
                  <c:v>-2.8338432312011701E-3</c:v>
                </c:pt>
                <c:pt idx="782">
                  <c:v>-2.7070045471191402E-3</c:v>
                </c:pt>
                <c:pt idx="783">
                  <c:v>-2.6736259460449201E-3</c:v>
                </c:pt>
                <c:pt idx="784">
                  <c:v>-2.5949478149414102E-3</c:v>
                </c:pt>
                <c:pt idx="785">
                  <c:v>-2.6140213012695299E-3</c:v>
                </c:pt>
                <c:pt idx="786">
                  <c:v>-2.5296211242675799E-3</c:v>
                </c:pt>
                <c:pt idx="787">
                  <c:v>-2.5420188903808598E-3</c:v>
                </c:pt>
                <c:pt idx="788">
                  <c:v>-2.4976730346679701E-3</c:v>
                </c:pt>
                <c:pt idx="789">
                  <c:v>-2.2563934326171901E-3</c:v>
                </c:pt>
                <c:pt idx="790">
                  <c:v>-2.2382736206054701E-3</c:v>
                </c:pt>
                <c:pt idx="791">
                  <c:v>-2.2344589233398498E-3</c:v>
                </c:pt>
                <c:pt idx="792">
                  <c:v>-2.3756027221679701E-3</c:v>
                </c:pt>
                <c:pt idx="793">
                  <c:v>-2.0637512207031302E-3</c:v>
                </c:pt>
                <c:pt idx="794">
                  <c:v>-2.12860107421875E-3</c:v>
                </c:pt>
                <c:pt idx="795">
                  <c:v>-2.1724700927734401E-3</c:v>
                </c:pt>
                <c:pt idx="796">
                  <c:v>-2.1781921386718802E-3</c:v>
                </c:pt>
                <c:pt idx="797">
                  <c:v>-2.1162033081054701E-3</c:v>
                </c:pt>
                <c:pt idx="798">
                  <c:v>-1.8758773803711E-3</c:v>
                </c:pt>
                <c:pt idx="799">
                  <c:v>-1.9726753234863299E-3</c:v>
                </c:pt>
                <c:pt idx="800">
                  <c:v>-1.9054412841796901E-3</c:v>
                </c:pt>
                <c:pt idx="801">
                  <c:v>-2.0260810852050799E-3</c:v>
                </c:pt>
                <c:pt idx="802">
                  <c:v>-1.9598007202148498E-3</c:v>
                </c:pt>
                <c:pt idx="803">
                  <c:v>-1.9259452819824199E-3</c:v>
                </c:pt>
                <c:pt idx="804">
                  <c:v>-1.8587112426757799E-3</c:v>
                </c:pt>
                <c:pt idx="805">
                  <c:v>-2.1381378173828099E-3</c:v>
                </c:pt>
                <c:pt idx="806">
                  <c:v>-1.8482208251953099E-3</c:v>
                </c:pt>
                <c:pt idx="807">
                  <c:v>-2.1514892578125E-3</c:v>
                </c:pt>
                <c:pt idx="808">
                  <c:v>-2.0818710327148498E-3</c:v>
                </c:pt>
                <c:pt idx="809">
                  <c:v>-2.0036697387695299E-3</c:v>
                </c:pt>
                <c:pt idx="810">
                  <c:v>-2.0461082458496098E-3</c:v>
                </c:pt>
                <c:pt idx="811">
                  <c:v>-2.08806991577149E-3</c:v>
                </c:pt>
                <c:pt idx="812">
                  <c:v>-2.1953582763671901E-3</c:v>
                </c:pt>
                <c:pt idx="813">
                  <c:v>-1.86538696289063E-3</c:v>
                </c:pt>
                <c:pt idx="814">
                  <c:v>-2.0256042480468802E-3</c:v>
                </c:pt>
                <c:pt idx="815">
                  <c:v>-2.2349357604980499E-3</c:v>
                </c:pt>
                <c:pt idx="816">
                  <c:v>-2.43616104125977E-3</c:v>
                </c:pt>
                <c:pt idx="817">
                  <c:v>-2.5215148925781302E-3</c:v>
                </c:pt>
                <c:pt idx="818">
                  <c:v>-2.1634101867675799E-3</c:v>
                </c:pt>
                <c:pt idx="819">
                  <c:v>-2.4328231811523498E-3</c:v>
                </c:pt>
                <c:pt idx="820">
                  <c:v>-2.5959014892578099E-3</c:v>
                </c:pt>
                <c:pt idx="821">
                  <c:v>-2.5701522827148498E-3</c:v>
                </c:pt>
                <c:pt idx="822">
                  <c:v>-3.1194686889648498E-3</c:v>
                </c:pt>
                <c:pt idx="823">
                  <c:v>-2.6483535766601602E-3</c:v>
                </c:pt>
                <c:pt idx="824">
                  <c:v>-2.7842521667480499E-3</c:v>
                </c:pt>
                <c:pt idx="825">
                  <c:v>-3.1194686889648498E-3</c:v>
                </c:pt>
                <c:pt idx="826">
                  <c:v>-3.2529830932617201E-3</c:v>
                </c:pt>
                <c:pt idx="827">
                  <c:v>-3.10277938842774E-3</c:v>
                </c:pt>
                <c:pt idx="828">
                  <c:v>-2.9206275939941402E-3</c:v>
                </c:pt>
                <c:pt idx="829">
                  <c:v>-3.1037330627441402E-3</c:v>
                </c:pt>
                <c:pt idx="830">
                  <c:v>-3.3998489379882799E-3</c:v>
                </c:pt>
                <c:pt idx="831">
                  <c:v>-2.9721260070800799E-3</c:v>
                </c:pt>
                <c:pt idx="832">
                  <c:v>-3.66449356079102E-3</c:v>
                </c:pt>
                <c:pt idx="833">
                  <c:v>-2.9869079589843802E-3</c:v>
                </c:pt>
                <c:pt idx="834">
                  <c:v>-3.2567977905273498E-3</c:v>
                </c:pt>
                <c:pt idx="835">
                  <c:v>-3.936767578125E-3</c:v>
                </c:pt>
                <c:pt idx="836">
                  <c:v>-2.9492378234863299E-3</c:v>
                </c:pt>
                <c:pt idx="837">
                  <c:v>-4.12988662719727E-3</c:v>
                </c:pt>
                <c:pt idx="838">
                  <c:v>-3.4546852111816402E-3</c:v>
                </c:pt>
                <c:pt idx="839">
                  <c:v>-3.4403800964355499E-3</c:v>
                </c:pt>
                <c:pt idx="840">
                  <c:v>-4.5390129089355503E-3</c:v>
                </c:pt>
                <c:pt idx="841">
                  <c:v>-3.27301025390625E-3</c:v>
                </c:pt>
                <c:pt idx="842">
                  <c:v>-4.058837890625E-3</c:v>
                </c:pt>
                <c:pt idx="843">
                  <c:v>-3.5696029663085998E-3</c:v>
                </c:pt>
                <c:pt idx="844">
                  <c:v>-4.22906875610352E-3</c:v>
                </c:pt>
                <c:pt idx="845">
                  <c:v>-3.4265518188476602E-3</c:v>
                </c:pt>
                <c:pt idx="846">
                  <c:v>-3.8342475891113299E-3</c:v>
                </c:pt>
                <c:pt idx="847">
                  <c:v>-3.7760734558105499E-3</c:v>
                </c:pt>
                <c:pt idx="848">
                  <c:v>-3.8909912109375E-3</c:v>
                </c:pt>
                <c:pt idx="849">
                  <c:v>-4.2581558227539097E-3</c:v>
                </c:pt>
                <c:pt idx="850">
                  <c:v>-3.9973258972168003E-3</c:v>
                </c:pt>
                <c:pt idx="851">
                  <c:v>-4.3706893920898498E-3</c:v>
                </c:pt>
                <c:pt idx="852">
                  <c:v>-4.2119026184082101E-3</c:v>
                </c:pt>
                <c:pt idx="853">
                  <c:v>-3.7965774536132799E-3</c:v>
                </c:pt>
                <c:pt idx="854">
                  <c:v>-4.5251846313476597E-3</c:v>
                </c:pt>
                <c:pt idx="855">
                  <c:v>-4.2877197265625E-3</c:v>
                </c:pt>
                <c:pt idx="856">
                  <c:v>-4.9390792846679696E-3</c:v>
                </c:pt>
                <c:pt idx="857">
                  <c:v>-4.6825408935546901E-3</c:v>
                </c:pt>
                <c:pt idx="858">
                  <c:v>-4.8270225524902396E-3</c:v>
                </c:pt>
                <c:pt idx="859">
                  <c:v>-4.6324729919433602E-3</c:v>
                </c:pt>
                <c:pt idx="860">
                  <c:v>-5.1407814025878898E-3</c:v>
                </c:pt>
                <c:pt idx="861">
                  <c:v>-6.0439109802246102E-3</c:v>
                </c:pt>
                <c:pt idx="862">
                  <c:v>-4.9595832824707101E-3</c:v>
                </c:pt>
                <c:pt idx="863">
                  <c:v>-4.8193931579589896E-3</c:v>
                </c:pt>
                <c:pt idx="864">
                  <c:v>-5.7497024536132804E-3</c:v>
                </c:pt>
                <c:pt idx="865">
                  <c:v>-6.7591667175293003E-3</c:v>
                </c:pt>
                <c:pt idx="866">
                  <c:v>-5.4144859313964896E-3</c:v>
                </c:pt>
                <c:pt idx="867">
                  <c:v>-6.7057609558105503E-3</c:v>
                </c:pt>
                <c:pt idx="868">
                  <c:v>-5.3076744079589896E-3</c:v>
                </c:pt>
                <c:pt idx="869">
                  <c:v>-5.7868957519531302E-3</c:v>
                </c:pt>
                <c:pt idx="870">
                  <c:v>-8.0270767211914097E-3</c:v>
                </c:pt>
                <c:pt idx="871">
                  <c:v>-5.5193901062011701E-3</c:v>
                </c:pt>
                <c:pt idx="872">
                  <c:v>-6.6962242126464896E-3</c:v>
                </c:pt>
                <c:pt idx="873">
                  <c:v>-5.6486129760742196E-3</c:v>
                </c:pt>
                <c:pt idx="874">
                  <c:v>-7.3461532592773498E-3</c:v>
                </c:pt>
                <c:pt idx="875">
                  <c:v>-5.8441162109375E-3</c:v>
                </c:pt>
                <c:pt idx="876">
                  <c:v>-5.43975830078125E-3</c:v>
                </c:pt>
                <c:pt idx="877">
                  <c:v>-8.0285072326660208E-3</c:v>
                </c:pt>
                <c:pt idx="878">
                  <c:v>-4.1713714599609401E-3</c:v>
                </c:pt>
                <c:pt idx="879">
                  <c:v>-5.8917999267578203E-3</c:v>
                </c:pt>
                <c:pt idx="880">
                  <c:v>-6.9947242736816398E-3</c:v>
                </c:pt>
                <c:pt idx="881">
                  <c:v>-5.2714347839355503E-3</c:v>
                </c:pt>
                <c:pt idx="882">
                  <c:v>-7.0180892944335998E-3</c:v>
                </c:pt>
                <c:pt idx="883">
                  <c:v>-7.4872970581054696E-3</c:v>
                </c:pt>
                <c:pt idx="884">
                  <c:v>-4.7845840454101597E-3</c:v>
                </c:pt>
                <c:pt idx="885">
                  <c:v>-5.2652359008789097E-3</c:v>
                </c:pt>
                <c:pt idx="886">
                  <c:v>-5.8155059814453203E-3</c:v>
                </c:pt>
                <c:pt idx="887">
                  <c:v>-5.9900283813476597E-3</c:v>
                </c:pt>
                <c:pt idx="888">
                  <c:v>-5.7582855224609401E-3</c:v>
                </c:pt>
                <c:pt idx="889">
                  <c:v>-4.8108100891113299E-3</c:v>
                </c:pt>
                <c:pt idx="890">
                  <c:v>-4.37402725219727E-3</c:v>
                </c:pt>
                <c:pt idx="891">
                  <c:v>-5.7773590087890703E-3</c:v>
                </c:pt>
                <c:pt idx="892">
                  <c:v>-7.5116157531738299E-3</c:v>
                </c:pt>
                <c:pt idx="893">
                  <c:v>-7.1992874145507804E-3</c:v>
                </c:pt>
                <c:pt idx="894">
                  <c:v>-7.4830055236816398E-3</c:v>
                </c:pt>
                <c:pt idx="895">
                  <c:v>-9.0041160583496094E-3</c:v>
                </c:pt>
                <c:pt idx="896">
                  <c:v>-5.31244277954102E-3</c:v>
                </c:pt>
                <c:pt idx="897">
                  <c:v>-5.8498382568359401E-3</c:v>
                </c:pt>
                <c:pt idx="898">
                  <c:v>-3.6611557006835998E-3</c:v>
                </c:pt>
                <c:pt idx="899">
                  <c:v>-5.7835578918457101E-3</c:v>
                </c:pt>
                <c:pt idx="900">
                  <c:v>-7.63177871704102E-3</c:v>
                </c:pt>
                <c:pt idx="901">
                  <c:v>-7.1020126342773498E-3</c:v>
                </c:pt>
                <c:pt idx="902">
                  <c:v>-9.8519325256347708E-3</c:v>
                </c:pt>
                <c:pt idx="903">
                  <c:v>-2.0890235900878902E-3</c:v>
                </c:pt>
                <c:pt idx="904">
                  <c:v>-1.02715492248535E-2</c:v>
                </c:pt>
                <c:pt idx="905">
                  <c:v>-5.4683685302734401E-3</c:v>
                </c:pt>
                <c:pt idx="906">
                  <c:v>-5.7845115661621102E-3</c:v>
                </c:pt>
                <c:pt idx="907">
                  <c:v>-8.3107948303222708E-3</c:v>
                </c:pt>
                <c:pt idx="908">
                  <c:v>-8.5082054138183594E-3</c:v>
                </c:pt>
                <c:pt idx="909">
                  <c:v>-2.40325927734375E-4</c:v>
                </c:pt>
                <c:pt idx="910">
                  <c:v>-1.0405540466308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C29E-4FC7-87BB-17913E4735B3}"/>
            </c:ext>
          </c:extLst>
        </c:ser>
        <c:ser>
          <c:idx val="31"/>
          <c:order val="30"/>
          <c:tx>
            <c:v>+62 microL</c:v>
          </c:tx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2'!$B$2:$B$912</c:f>
              <c:numCache>
                <c:formatCode>General</c:formatCode>
                <c:ptCount val="911"/>
                <c:pt idx="0">
                  <c:v>-0.77852725982666005</c:v>
                </c:pt>
                <c:pt idx="1">
                  <c:v>-0.57347202301025402</c:v>
                </c:pt>
                <c:pt idx="2">
                  <c:v>-1.19262075424195</c:v>
                </c:pt>
                <c:pt idx="3">
                  <c:v>-0.62494564056396495</c:v>
                </c:pt>
                <c:pt idx="4">
                  <c:v>-0.80993890762329102</c:v>
                </c:pt>
                <c:pt idx="5">
                  <c:v>-1.38755035400391</c:v>
                </c:pt>
                <c:pt idx="6">
                  <c:v>-0.68672370910644598</c:v>
                </c:pt>
                <c:pt idx="7">
                  <c:v>-0.23141050338745101</c:v>
                </c:pt>
                <c:pt idx="8">
                  <c:v>-0.60248947143554699</c:v>
                </c:pt>
                <c:pt idx="9">
                  <c:v>-1.06639385223389</c:v>
                </c:pt>
                <c:pt idx="10">
                  <c:v>-1.1584324836730999</c:v>
                </c:pt>
                <c:pt idx="11">
                  <c:v>-0.99446582794189498</c:v>
                </c:pt>
                <c:pt idx="12">
                  <c:v>-0.60026597976684604</c:v>
                </c:pt>
                <c:pt idx="13">
                  <c:v>-0.64667463302612305</c:v>
                </c:pt>
                <c:pt idx="14">
                  <c:v>-1.21165370941162</c:v>
                </c:pt>
                <c:pt idx="15">
                  <c:v>-0.67404985427856501</c:v>
                </c:pt>
                <c:pt idx="16">
                  <c:v>-1.06999683380127</c:v>
                </c:pt>
                <c:pt idx="17">
                  <c:v>-0.49756288528442399</c:v>
                </c:pt>
                <c:pt idx="18">
                  <c:v>-1.01235103607178</c:v>
                </c:pt>
                <c:pt idx="19">
                  <c:v>-0.88739681243896495</c:v>
                </c:pt>
                <c:pt idx="20">
                  <c:v>-0.198111057281494</c:v>
                </c:pt>
                <c:pt idx="21">
                  <c:v>-0.45987987518310602</c:v>
                </c:pt>
                <c:pt idx="22">
                  <c:v>-0.65322637557983398</c:v>
                </c:pt>
                <c:pt idx="23">
                  <c:v>-0.25338029861450201</c:v>
                </c:pt>
                <c:pt idx="24">
                  <c:v>-1.04139280319214</c:v>
                </c:pt>
                <c:pt idx="25">
                  <c:v>-0.51220703125</c:v>
                </c:pt>
                <c:pt idx="26">
                  <c:v>-0.88908386230468806</c:v>
                </c:pt>
                <c:pt idx="27">
                  <c:v>-1.1671438217163099</c:v>
                </c:pt>
                <c:pt idx="28">
                  <c:v>-0.54069232940673895</c:v>
                </c:pt>
                <c:pt idx="29">
                  <c:v>-0.91116714477539096</c:v>
                </c:pt>
                <c:pt idx="30">
                  <c:v>-0.23459005355835</c:v>
                </c:pt>
                <c:pt idx="31">
                  <c:v>-0.55312061309814498</c:v>
                </c:pt>
                <c:pt idx="32">
                  <c:v>-0.32185173034668002</c:v>
                </c:pt>
                <c:pt idx="33">
                  <c:v>-0.73673343658447299</c:v>
                </c:pt>
                <c:pt idx="34">
                  <c:v>-1.1104307174682599</c:v>
                </c:pt>
                <c:pt idx="35">
                  <c:v>-0.70402908325195301</c:v>
                </c:pt>
                <c:pt idx="36">
                  <c:v>-0.60159921646118197</c:v>
                </c:pt>
                <c:pt idx="37">
                  <c:v>-0.82593631744384799</c:v>
                </c:pt>
                <c:pt idx="38">
                  <c:v>-1.2066445350646999</c:v>
                </c:pt>
                <c:pt idx="39">
                  <c:v>-0.44750356674194403</c:v>
                </c:pt>
                <c:pt idx="40">
                  <c:v>-0.50835704803466797</c:v>
                </c:pt>
                <c:pt idx="41">
                  <c:v>-0.56456422805786199</c:v>
                </c:pt>
                <c:pt idx="42">
                  <c:v>-0.25888824462890597</c:v>
                </c:pt>
                <c:pt idx="43">
                  <c:v>-0.63382577896118197</c:v>
                </c:pt>
                <c:pt idx="44">
                  <c:v>-0.27647161483764698</c:v>
                </c:pt>
                <c:pt idx="45">
                  <c:v>-0.23826551437377999</c:v>
                </c:pt>
                <c:pt idx="46">
                  <c:v>-2.1277427673339899E-2</c:v>
                </c:pt>
                <c:pt idx="47">
                  <c:v>-0.44058656692504899</c:v>
                </c:pt>
                <c:pt idx="48">
                  <c:v>-0.38393449783325201</c:v>
                </c:pt>
                <c:pt idx="49">
                  <c:v>-0.18780708312988301</c:v>
                </c:pt>
                <c:pt idx="50">
                  <c:v>-1.01164627075196</c:v>
                </c:pt>
                <c:pt idx="51">
                  <c:v>-0.65976762771606501</c:v>
                </c:pt>
                <c:pt idx="52">
                  <c:v>-0.37902355194091802</c:v>
                </c:pt>
                <c:pt idx="53">
                  <c:v>-0.54142665863037098</c:v>
                </c:pt>
                <c:pt idx="54">
                  <c:v>-0.194949626922608</c:v>
                </c:pt>
                <c:pt idx="55">
                  <c:v>-0.44157934188842801</c:v>
                </c:pt>
                <c:pt idx="56">
                  <c:v>-0.38982105255126998</c:v>
                </c:pt>
                <c:pt idx="57">
                  <c:v>-0.180503845214844</c:v>
                </c:pt>
                <c:pt idx="58">
                  <c:v>-0.87680387496948298</c:v>
                </c:pt>
                <c:pt idx="59">
                  <c:v>-0.95727586746215798</c:v>
                </c:pt>
                <c:pt idx="60">
                  <c:v>-0.59067010879516602</c:v>
                </c:pt>
                <c:pt idx="61">
                  <c:v>-0.21374702453613301</c:v>
                </c:pt>
                <c:pt idx="62">
                  <c:v>-1.1611762046814</c:v>
                </c:pt>
                <c:pt idx="63">
                  <c:v>0.58953666687011697</c:v>
                </c:pt>
                <c:pt idx="64">
                  <c:v>0.55272626876831099</c:v>
                </c:pt>
                <c:pt idx="65">
                  <c:v>-0.200678825378418</c:v>
                </c:pt>
                <c:pt idx="66">
                  <c:v>-0.95136451721191395</c:v>
                </c:pt>
                <c:pt idx="67">
                  <c:v>0.1915602684021</c:v>
                </c:pt>
                <c:pt idx="68">
                  <c:v>9.0234279632568401E-2</c:v>
                </c:pt>
                <c:pt idx="69">
                  <c:v>0.56390285491943404</c:v>
                </c:pt>
                <c:pt idx="70">
                  <c:v>1.07443428039551</c:v>
                </c:pt>
                <c:pt idx="71">
                  <c:v>0.82042217254638705</c:v>
                </c:pt>
                <c:pt idx="72">
                  <c:v>1.17555952072144</c:v>
                </c:pt>
                <c:pt idx="73">
                  <c:v>0.91557264328002996</c:v>
                </c:pt>
                <c:pt idx="74">
                  <c:v>0.92548751831054699</c:v>
                </c:pt>
                <c:pt idx="75">
                  <c:v>0.97913074493408203</c:v>
                </c:pt>
                <c:pt idx="76">
                  <c:v>0.95430326461792003</c:v>
                </c:pt>
                <c:pt idx="77">
                  <c:v>0.85762882232666005</c:v>
                </c:pt>
                <c:pt idx="78">
                  <c:v>0.86397314071655296</c:v>
                </c:pt>
                <c:pt idx="79">
                  <c:v>0.91872453689575195</c:v>
                </c:pt>
                <c:pt idx="80">
                  <c:v>0.96028900146484397</c:v>
                </c:pt>
                <c:pt idx="81">
                  <c:v>0.91261243820190496</c:v>
                </c:pt>
                <c:pt idx="82">
                  <c:v>0.898939609527588</c:v>
                </c:pt>
                <c:pt idx="83">
                  <c:v>0.93090915679931696</c:v>
                </c:pt>
                <c:pt idx="84">
                  <c:v>0.90795803070068404</c:v>
                </c:pt>
                <c:pt idx="85">
                  <c:v>0.848538398742676</c:v>
                </c:pt>
                <c:pt idx="86">
                  <c:v>0.869357109069824</c:v>
                </c:pt>
                <c:pt idx="87">
                  <c:v>0.87475395202636697</c:v>
                </c:pt>
                <c:pt idx="88">
                  <c:v>0.87235021591186501</c:v>
                </c:pt>
                <c:pt idx="89">
                  <c:v>0.84962654113769598</c:v>
                </c:pt>
                <c:pt idx="90">
                  <c:v>0.84472084045410201</c:v>
                </c:pt>
                <c:pt idx="91">
                  <c:v>0.87101793289184604</c:v>
                </c:pt>
                <c:pt idx="92">
                  <c:v>0.80323553085327204</c:v>
                </c:pt>
                <c:pt idx="93">
                  <c:v>0.82868623733520497</c:v>
                </c:pt>
                <c:pt idx="94">
                  <c:v>0.83112716674804699</c:v>
                </c:pt>
                <c:pt idx="95">
                  <c:v>0.78163242340087902</c:v>
                </c:pt>
                <c:pt idx="96">
                  <c:v>0.78007030487060602</c:v>
                </c:pt>
                <c:pt idx="97">
                  <c:v>0.76449775695800803</c:v>
                </c:pt>
                <c:pt idx="98">
                  <c:v>0.73977231979370095</c:v>
                </c:pt>
                <c:pt idx="99">
                  <c:v>0.73349380493164096</c:v>
                </c:pt>
                <c:pt idx="100">
                  <c:v>0.69804382324218806</c:v>
                </c:pt>
                <c:pt idx="101">
                  <c:v>0.67638397216796897</c:v>
                </c:pt>
                <c:pt idx="102">
                  <c:v>0.65504503250122104</c:v>
                </c:pt>
                <c:pt idx="103">
                  <c:v>0.63273000717163097</c:v>
                </c:pt>
                <c:pt idx="104">
                  <c:v>0.60715436935424805</c:v>
                </c:pt>
                <c:pt idx="105">
                  <c:v>0.57907724380493197</c:v>
                </c:pt>
                <c:pt idx="106">
                  <c:v>0.56394004821777399</c:v>
                </c:pt>
                <c:pt idx="107">
                  <c:v>0.54211044311523504</c:v>
                </c:pt>
                <c:pt idx="108">
                  <c:v>0.51844263076782304</c:v>
                </c:pt>
                <c:pt idx="109">
                  <c:v>0.49560308456420898</c:v>
                </c:pt>
                <c:pt idx="110">
                  <c:v>0.47401523590087902</c:v>
                </c:pt>
                <c:pt idx="111">
                  <c:v>0.45162296295165999</c:v>
                </c:pt>
                <c:pt idx="112">
                  <c:v>0.433500766754151</c:v>
                </c:pt>
                <c:pt idx="113">
                  <c:v>0.41329383850097701</c:v>
                </c:pt>
                <c:pt idx="114">
                  <c:v>0.39343690872192399</c:v>
                </c:pt>
                <c:pt idx="115">
                  <c:v>0.37575244903564498</c:v>
                </c:pt>
                <c:pt idx="116">
                  <c:v>0.35895538330078097</c:v>
                </c:pt>
                <c:pt idx="117">
                  <c:v>0.34185600280761702</c:v>
                </c:pt>
                <c:pt idx="118">
                  <c:v>0.32805824279785201</c:v>
                </c:pt>
                <c:pt idx="119">
                  <c:v>0.311936855316162</c:v>
                </c:pt>
                <c:pt idx="120">
                  <c:v>0.297837734222412</c:v>
                </c:pt>
                <c:pt idx="121">
                  <c:v>0.285525321960449</c:v>
                </c:pt>
                <c:pt idx="122">
                  <c:v>0.27286624908447299</c:v>
                </c:pt>
                <c:pt idx="123">
                  <c:v>0.261912822723389</c:v>
                </c:pt>
                <c:pt idx="124">
                  <c:v>0.25105094909668002</c:v>
                </c:pt>
                <c:pt idx="125">
                  <c:v>0.241830348968506</c:v>
                </c:pt>
                <c:pt idx="126">
                  <c:v>0.23287153244018599</c:v>
                </c:pt>
                <c:pt idx="127">
                  <c:v>0.224774360656738</c:v>
                </c:pt>
                <c:pt idx="128">
                  <c:v>0.217690944671631</c:v>
                </c:pt>
                <c:pt idx="129">
                  <c:v>0.211255073547363</c:v>
                </c:pt>
                <c:pt idx="130">
                  <c:v>0.20479011535644601</c:v>
                </c:pt>
                <c:pt idx="131">
                  <c:v>0.19954776763915999</c:v>
                </c:pt>
                <c:pt idx="132">
                  <c:v>0.19471359252929701</c:v>
                </c:pt>
                <c:pt idx="133">
                  <c:v>0.18947172164917001</c:v>
                </c:pt>
                <c:pt idx="134">
                  <c:v>0.18580293655395499</c:v>
                </c:pt>
                <c:pt idx="135">
                  <c:v>0.18209409713745101</c:v>
                </c:pt>
                <c:pt idx="136">
                  <c:v>0.17848253250122101</c:v>
                </c:pt>
                <c:pt idx="137">
                  <c:v>0.17444705963134799</c:v>
                </c:pt>
                <c:pt idx="138">
                  <c:v>0.17090034484863301</c:v>
                </c:pt>
                <c:pt idx="139">
                  <c:v>0.16726112365722701</c:v>
                </c:pt>
                <c:pt idx="140">
                  <c:v>0.162436008453369</c:v>
                </c:pt>
                <c:pt idx="141">
                  <c:v>0.158090114593506</c:v>
                </c:pt>
                <c:pt idx="142">
                  <c:v>0.15386247634887701</c:v>
                </c:pt>
                <c:pt idx="143">
                  <c:v>0.14931869506836001</c:v>
                </c:pt>
                <c:pt idx="144">
                  <c:v>0.14495944976806699</c:v>
                </c:pt>
                <c:pt idx="145">
                  <c:v>0.14061927795410201</c:v>
                </c:pt>
                <c:pt idx="146">
                  <c:v>0.13598871231079099</c:v>
                </c:pt>
                <c:pt idx="147">
                  <c:v>0.13160514831542999</c:v>
                </c:pt>
                <c:pt idx="148">
                  <c:v>0.12705659866332999</c:v>
                </c:pt>
                <c:pt idx="149">
                  <c:v>0.122607231140137</c:v>
                </c:pt>
                <c:pt idx="150">
                  <c:v>0.11830949783325199</c:v>
                </c:pt>
                <c:pt idx="151">
                  <c:v>0.114199638366699</c:v>
                </c:pt>
                <c:pt idx="152">
                  <c:v>0.109310150146485</c:v>
                </c:pt>
                <c:pt idx="153">
                  <c:v>0.10466957092285201</c:v>
                </c:pt>
                <c:pt idx="154">
                  <c:v>9.9573135375976604E-2</c:v>
                </c:pt>
                <c:pt idx="155">
                  <c:v>9.4130516052246094E-2</c:v>
                </c:pt>
                <c:pt idx="156">
                  <c:v>8.8789463043212905E-2</c:v>
                </c:pt>
                <c:pt idx="157">
                  <c:v>8.3151817321777399E-2</c:v>
                </c:pt>
                <c:pt idx="158">
                  <c:v>7.7826023101806696E-2</c:v>
                </c:pt>
                <c:pt idx="159">
                  <c:v>7.2894096374511705E-2</c:v>
                </c:pt>
                <c:pt idx="160">
                  <c:v>6.7888736724853502E-2</c:v>
                </c:pt>
                <c:pt idx="161">
                  <c:v>6.3365936279296903E-2</c:v>
                </c:pt>
                <c:pt idx="162">
                  <c:v>5.8497428894043003E-2</c:v>
                </c:pt>
                <c:pt idx="163">
                  <c:v>5.4893970489502002E-2</c:v>
                </c:pt>
                <c:pt idx="164">
                  <c:v>5.1079750061035198E-2</c:v>
                </c:pt>
                <c:pt idx="165">
                  <c:v>4.7333717346191399E-2</c:v>
                </c:pt>
                <c:pt idx="166">
                  <c:v>4.3882846832275398E-2</c:v>
                </c:pt>
                <c:pt idx="167">
                  <c:v>4.2700290679931703E-2</c:v>
                </c:pt>
                <c:pt idx="168">
                  <c:v>4.24346923828125E-2</c:v>
                </c:pt>
                <c:pt idx="169">
                  <c:v>4.2788982391357401E-2</c:v>
                </c:pt>
                <c:pt idx="170">
                  <c:v>4.3277740478515597E-2</c:v>
                </c:pt>
                <c:pt idx="171">
                  <c:v>4.3656826019287102E-2</c:v>
                </c:pt>
                <c:pt idx="172">
                  <c:v>4.1697502136230503E-2</c:v>
                </c:pt>
                <c:pt idx="173">
                  <c:v>3.5272598266601597E-2</c:v>
                </c:pt>
                <c:pt idx="174">
                  <c:v>2.9853820800781299E-2</c:v>
                </c:pt>
                <c:pt idx="175">
                  <c:v>2.4425506591796899E-2</c:v>
                </c:pt>
                <c:pt idx="176">
                  <c:v>1.8892765045165998E-2</c:v>
                </c:pt>
                <c:pt idx="177">
                  <c:v>1.6981124877929701E-2</c:v>
                </c:pt>
                <c:pt idx="178">
                  <c:v>1.64852142333985E-2</c:v>
                </c:pt>
                <c:pt idx="179">
                  <c:v>1.71570777893067E-2</c:v>
                </c:pt>
                <c:pt idx="180">
                  <c:v>1.7271518707275401E-2</c:v>
                </c:pt>
                <c:pt idx="181">
                  <c:v>1.7132759094238299E-2</c:v>
                </c:pt>
                <c:pt idx="182">
                  <c:v>1.6288757324218799E-2</c:v>
                </c:pt>
                <c:pt idx="183">
                  <c:v>1.5048503875732399E-2</c:v>
                </c:pt>
                <c:pt idx="184">
                  <c:v>1.4065265655517601E-2</c:v>
                </c:pt>
                <c:pt idx="185">
                  <c:v>1.2867927551269601E-2</c:v>
                </c:pt>
                <c:pt idx="186">
                  <c:v>1.20830535888672E-2</c:v>
                </c:pt>
                <c:pt idx="187">
                  <c:v>1.1798381805419899E-2</c:v>
                </c:pt>
                <c:pt idx="188">
                  <c:v>1.1000633239746101E-2</c:v>
                </c:pt>
                <c:pt idx="189">
                  <c:v>1.0006427764892601E-2</c:v>
                </c:pt>
                <c:pt idx="190">
                  <c:v>1.02033615112305E-2</c:v>
                </c:pt>
                <c:pt idx="191">
                  <c:v>8.03375244140625E-3</c:v>
                </c:pt>
                <c:pt idx="192">
                  <c:v>8.8720321655273507E-3</c:v>
                </c:pt>
                <c:pt idx="193">
                  <c:v>8.5043907165527396E-3</c:v>
                </c:pt>
                <c:pt idx="194">
                  <c:v>7.51495361328125E-3</c:v>
                </c:pt>
                <c:pt idx="195">
                  <c:v>7.6656341552734401E-3</c:v>
                </c:pt>
                <c:pt idx="196">
                  <c:v>7.6026916503906302E-3</c:v>
                </c:pt>
                <c:pt idx="197">
                  <c:v>7.1244239807128898E-3</c:v>
                </c:pt>
                <c:pt idx="198">
                  <c:v>6.6823959350585998E-3</c:v>
                </c:pt>
                <c:pt idx="199">
                  <c:v>5.3515434265136701E-3</c:v>
                </c:pt>
                <c:pt idx="200">
                  <c:v>4.7774314880371102E-3</c:v>
                </c:pt>
                <c:pt idx="201">
                  <c:v>5.096435546875E-3</c:v>
                </c:pt>
                <c:pt idx="202">
                  <c:v>5.2642822265625E-3</c:v>
                </c:pt>
                <c:pt idx="203">
                  <c:v>4.6381950378418003E-3</c:v>
                </c:pt>
                <c:pt idx="204">
                  <c:v>4.4817924499511701E-3</c:v>
                </c:pt>
                <c:pt idx="205">
                  <c:v>3.8337707519531302E-3</c:v>
                </c:pt>
                <c:pt idx="206">
                  <c:v>3.92389297485352E-3</c:v>
                </c:pt>
                <c:pt idx="207">
                  <c:v>3.80468368530274E-3</c:v>
                </c:pt>
                <c:pt idx="208">
                  <c:v>3.7498474121093802E-3</c:v>
                </c:pt>
                <c:pt idx="209">
                  <c:v>4.0974617004394601E-3</c:v>
                </c:pt>
                <c:pt idx="210">
                  <c:v>2.9530525207519601E-3</c:v>
                </c:pt>
                <c:pt idx="211">
                  <c:v>2.9101371765136701E-3</c:v>
                </c:pt>
                <c:pt idx="212">
                  <c:v>3.1647682189941402E-3</c:v>
                </c:pt>
                <c:pt idx="213">
                  <c:v>3.1657218933105499E-3</c:v>
                </c:pt>
                <c:pt idx="214">
                  <c:v>3.2911300659179701E-3</c:v>
                </c:pt>
                <c:pt idx="215">
                  <c:v>3.5014152526855499E-3</c:v>
                </c:pt>
                <c:pt idx="216">
                  <c:v>4.40454483032227E-3</c:v>
                </c:pt>
                <c:pt idx="217">
                  <c:v>2.7470588684082101E-3</c:v>
                </c:pt>
                <c:pt idx="218">
                  <c:v>1.76763534545899E-3</c:v>
                </c:pt>
                <c:pt idx="219">
                  <c:v>2.1967887878417999E-3</c:v>
                </c:pt>
                <c:pt idx="220">
                  <c:v>2.26593017578125E-3</c:v>
                </c:pt>
                <c:pt idx="221">
                  <c:v>2.044677734375E-3</c:v>
                </c:pt>
                <c:pt idx="222">
                  <c:v>2.06518173217774E-3</c:v>
                </c:pt>
                <c:pt idx="223">
                  <c:v>2.7813911437988299E-3</c:v>
                </c:pt>
                <c:pt idx="224">
                  <c:v>1.2125968933105499E-3</c:v>
                </c:pt>
                <c:pt idx="225">
                  <c:v>1.4681816101074199E-3</c:v>
                </c:pt>
                <c:pt idx="226">
                  <c:v>2.21776962280274E-3</c:v>
                </c:pt>
                <c:pt idx="227">
                  <c:v>1.51824951171875E-3</c:v>
                </c:pt>
                <c:pt idx="228">
                  <c:v>1.1057853698730499E-3</c:v>
                </c:pt>
                <c:pt idx="229">
                  <c:v>-2.2935867309570299E-4</c:v>
                </c:pt>
                <c:pt idx="230">
                  <c:v>3.0803680419921902E-4</c:v>
                </c:pt>
                <c:pt idx="231">
                  <c:v>1.0480880737304701E-3</c:v>
                </c:pt>
                <c:pt idx="232">
                  <c:v>1.10149383544922E-4</c:v>
                </c:pt>
                <c:pt idx="233">
                  <c:v>7.2479248046875E-5</c:v>
                </c:pt>
                <c:pt idx="234">
                  <c:v>-5.30242919921875E-4</c:v>
                </c:pt>
                <c:pt idx="235">
                  <c:v>-2.0561218261718802E-3</c:v>
                </c:pt>
                <c:pt idx="236">
                  <c:v>-2.0618438720703099E-3</c:v>
                </c:pt>
                <c:pt idx="237">
                  <c:v>-5.2213668823242198E-4</c:v>
                </c:pt>
                <c:pt idx="238">
                  <c:v>-1.6937255859375E-3</c:v>
                </c:pt>
                <c:pt idx="239">
                  <c:v>-3.0398368835449201E-3</c:v>
                </c:pt>
                <c:pt idx="240">
                  <c:v>-2.61163711547852E-3</c:v>
                </c:pt>
                <c:pt idx="241">
                  <c:v>-2.9692649841308598E-3</c:v>
                </c:pt>
                <c:pt idx="242">
                  <c:v>-3.5686492919921901E-3</c:v>
                </c:pt>
                <c:pt idx="243">
                  <c:v>-3.45373153686524E-3</c:v>
                </c:pt>
                <c:pt idx="244">
                  <c:v>-2.5091171264648498E-3</c:v>
                </c:pt>
                <c:pt idx="245">
                  <c:v>-4.5490264892578099E-3</c:v>
                </c:pt>
                <c:pt idx="246">
                  <c:v>-4.2643547058105503E-3</c:v>
                </c:pt>
                <c:pt idx="247">
                  <c:v>-4.3296813964843802E-3</c:v>
                </c:pt>
                <c:pt idx="248">
                  <c:v>-4.7121047973632804E-3</c:v>
                </c:pt>
                <c:pt idx="249">
                  <c:v>-4.5957565307617196E-3</c:v>
                </c:pt>
                <c:pt idx="250">
                  <c:v>-4.9953460693359401E-3</c:v>
                </c:pt>
                <c:pt idx="251">
                  <c:v>-3.7879943847656302E-3</c:v>
                </c:pt>
                <c:pt idx="252">
                  <c:v>-4.3845176696777396E-3</c:v>
                </c:pt>
                <c:pt idx="253">
                  <c:v>-5.80596923828125E-3</c:v>
                </c:pt>
                <c:pt idx="254">
                  <c:v>-5.36584854125977E-3</c:v>
                </c:pt>
                <c:pt idx="255">
                  <c:v>-5.2170753479003898E-3</c:v>
                </c:pt>
                <c:pt idx="256">
                  <c:v>-5.1927566528320304E-3</c:v>
                </c:pt>
                <c:pt idx="257">
                  <c:v>-6.0529708862304696E-3</c:v>
                </c:pt>
                <c:pt idx="258">
                  <c:v>-6.2451362609863299E-3</c:v>
                </c:pt>
                <c:pt idx="259">
                  <c:v>-5.8908462524414097E-3</c:v>
                </c:pt>
                <c:pt idx="260">
                  <c:v>-6.26611709594727E-3</c:v>
                </c:pt>
                <c:pt idx="261">
                  <c:v>-6.73151016235352E-3</c:v>
                </c:pt>
                <c:pt idx="262">
                  <c:v>-6.8202018737793003E-3</c:v>
                </c:pt>
                <c:pt idx="263">
                  <c:v>-6.8593025207519601E-3</c:v>
                </c:pt>
                <c:pt idx="264">
                  <c:v>-6.7567825317382804E-3</c:v>
                </c:pt>
                <c:pt idx="265">
                  <c:v>-7.0133209228515703E-3</c:v>
                </c:pt>
                <c:pt idx="266">
                  <c:v>-7.0023536682128898E-3</c:v>
                </c:pt>
                <c:pt idx="267">
                  <c:v>-6.3872337341308602E-3</c:v>
                </c:pt>
                <c:pt idx="268">
                  <c:v>-6.6204071044921901E-3</c:v>
                </c:pt>
                <c:pt idx="269">
                  <c:v>-8.0699920654296892E-3</c:v>
                </c:pt>
                <c:pt idx="270">
                  <c:v>-8.6221694946289097E-3</c:v>
                </c:pt>
                <c:pt idx="271">
                  <c:v>-8.3465576171875E-3</c:v>
                </c:pt>
                <c:pt idx="272">
                  <c:v>-8.07952880859375E-3</c:v>
                </c:pt>
                <c:pt idx="273">
                  <c:v>-6.4854621887207101E-3</c:v>
                </c:pt>
                <c:pt idx="274">
                  <c:v>-8.4528923034668003E-3</c:v>
                </c:pt>
                <c:pt idx="275">
                  <c:v>-8.9783668518066406E-3</c:v>
                </c:pt>
                <c:pt idx="276">
                  <c:v>-9.0494155883789097E-3</c:v>
                </c:pt>
                <c:pt idx="277">
                  <c:v>-9.3512535095214896E-3</c:v>
                </c:pt>
                <c:pt idx="278">
                  <c:v>-9.3955993652343802E-3</c:v>
                </c:pt>
                <c:pt idx="279">
                  <c:v>-9.8628997802734392E-3</c:v>
                </c:pt>
                <c:pt idx="280">
                  <c:v>-1.04122161865235E-2</c:v>
                </c:pt>
                <c:pt idx="281">
                  <c:v>-1.00879669189453E-2</c:v>
                </c:pt>
                <c:pt idx="282">
                  <c:v>-9.8948478698730503E-3</c:v>
                </c:pt>
                <c:pt idx="283">
                  <c:v>-1.03015899658203E-2</c:v>
                </c:pt>
                <c:pt idx="284">
                  <c:v>-1.1067390441894601E-2</c:v>
                </c:pt>
                <c:pt idx="285">
                  <c:v>-1.1321067810058601E-2</c:v>
                </c:pt>
                <c:pt idx="286">
                  <c:v>-1.11446380615235E-2</c:v>
                </c:pt>
                <c:pt idx="287">
                  <c:v>-1.1473178863525399E-2</c:v>
                </c:pt>
                <c:pt idx="288">
                  <c:v>-1.12004280090332E-2</c:v>
                </c:pt>
                <c:pt idx="289">
                  <c:v>-1.1776447296142601E-2</c:v>
                </c:pt>
                <c:pt idx="290">
                  <c:v>-1.1806964874267601E-2</c:v>
                </c:pt>
                <c:pt idx="291">
                  <c:v>-1.2173175811767601E-2</c:v>
                </c:pt>
                <c:pt idx="292">
                  <c:v>-1.22356414794922E-2</c:v>
                </c:pt>
                <c:pt idx="293">
                  <c:v>-1.2136459350586E-2</c:v>
                </c:pt>
                <c:pt idx="294">
                  <c:v>-1.2340545654296899E-2</c:v>
                </c:pt>
                <c:pt idx="295">
                  <c:v>-1.0410308837890601E-2</c:v>
                </c:pt>
                <c:pt idx="296">
                  <c:v>-8.5744857788086007E-3</c:v>
                </c:pt>
                <c:pt idx="297">
                  <c:v>-1.27439498901367E-2</c:v>
                </c:pt>
                <c:pt idx="298">
                  <c:v>-1.4265537261962899E-2</c:v>
                </c:pt>
                <c:pt idx="299">
                  <c:v>-1.29342079162598E-2</c:v>
                </c:pt>
                <c:pt idx="300">
                  <c:v>-1.25927925109863E-2</c:v>
                </c:pt>
                <c:pt idx="301">
                  <c:v>-1.31745338439942E-2</c:v>
                </c:pt>
                <c:pt idx="302">
                  <c:v>-1.32031440734863E-2</c:v>
                </c:pt>
                <c:pt idx="303">
                  <c:v>-1.2290000915527399E-2</c:v>
                </c:pt>
                <c:pt idx="304">
                  <c:v>-1.3417243957519601E-2</c:v>
                </c:pt>
                <c:pt idx="305">
                  <c:v>-1.3846874237060601E-2</c:v>
                </c:pt>
                <c:pt idx="306">
                  <c:v>-1.34296417236328E-2</c:v>
                </c:pt>
                <c:pt idx="307">
                  <c:v>-1.33814811706543E-2</c:v>
                </c:pt>
                <c:pt idx="308">
                  <c:v>-1.34024620056153E-2</c:v>
                </c:pt>
                <c:pt idx="309">
                  <c:v>-1.32489204406738E-2</c:v>
                </c:pt>
                <c:pt idx="310">
                  <c:v>-1.35622024536133E-2</c:v>
                </c:pt>
                <c:pt idx="311">
                  <c:v>-1.31206512451172E-2</c:v>
                </c:pt>
                <c:pt idx="312">
                  <c:v>-1.3403892517089899E-2</c:v>
                </c:pt>
                <c:pt idx="313">
                  <c:v>-1.34048461914063E-2</c:v>
                </c:pt>
                <c:pt idx="314">
                  <c:v>-1.34639739990235E-2</c:v>
                </c:pt>
                <c:pt idx="315">
                  <c:v>-1.3144493103027399E-2</c:v>
                </c:pt>
                <c:pt idx="316">
                  <c:v>-1.3123512268066399E-2</c:v>
                </c:pt>
                <c:pt idx="317">
                  <c:v>-1.30505561828613E-2</c:v>
                </c:pt>
                <c:pt idx="318">
                  <c:v>-1.3019561767578101E-2</c:v>
                </c:pt>
                <c:pt idx="319">
                  <c:v>-1.30701065063477E-2</c:v>
                </c:pt>
                <c:pt idx="320">
                  <c:v>-1.2918472290039101E-2</c:v>
                </c:pt>
                <c:pt idx="321">
                  <c:v>-1.28145217895508E-2</c:v>
                </c:pt>
                <c:pt idx="322">
                  <c:v>-1.2744426727294899E-2</c:v>
                </c:pt>
                <c:pt idx="323">
                  <c:v>-1.2859344482421899E-2</c:v>
                </c:pt>
                <c:pt idx="324">
                  <c:v>-1.28355026245117E-2</c:v>
                </c:pt>
                <c:pt idx="325">
                  <c:v>-1.25908851623535E-2</c:v>
                </c:pt>
                <c:pt idx="326">
                  <c:v>-1.27182006835938E-2</c:v>
                </c:pt>
                <c:pt idx="327">
                  <c:v>-1.24874114990235E-2</c:v>
                </c:pt>
                <c:pt idx="328">
                  <c:v>-1.25656127929688E-2</c:v>
                </c:pt>
                <c:pt idx="329">
                  <c:v>-1.24573707580567E-2</c:v>
                </c:pt>
                <c:pt idx="330">
                  <c:v>-1.2320995330810601E-2</c:v>
                </c:pt>
                <c:pt idx="331">
                  <c:v>-1.24974250793457E-2</c:v>
                </c:pt>
                <c:pt idx="332">
                  <c:v>-1.24726295471192E-2</c:v>
                </c:pt>
                <c:pt idx="333">
                  <c:v>-1.2418270111084E-2</c:v>
                </c:pt>
                <c:pt idx="334">
                  <c:v>-1.24163627624512E-2</c:v>
                </c:pt>
                <c:pt idx="335">
                  <c:v>-1.2264728546142601E-2</c:v>
                </c:pt>
                <c:pt idx="336">
                  <c:v>-1.21231079101563E-2</c:v>
                </c:pt>
                <c:pt idx="337">
                  <c:v>-1.21502876281738E-2</c:v>
                </c:pt>
                <c:pt idx="338">
                  <c:v>-1.2366771697998101E-2</c:v>
                </c:pt>
                <c:pt idx="339">
                  <c:v>-1.22685432434082E-2</c:v>
                </c:pt>
                <c:pt idx="340">
                  <c:v>-1.2325286865234399E-2</c:v>
                </c:pt>
                <c:pt idx="341">
                  <c:v>-1.2404441833496101E-2</c:v>
                </c:pt>
                <c:pt idx="342">
                  <c:v>-1.2300014495849601E-2</c:v>
                </c:pt>
                <c:pt idx="343">
                  <c:v>-1.22652053833008E-2</c:v>
                </c:pt>
                <c:pt idx="344">
                  <c:v>-1.22737884521485E-2</c:v>
                </c:pt>
                <c:pt idx="345">
                  <c:v>-1.22075080871582E-2</c:v>
                </c:pt>
                <c:pt idx="346">
                  <c:v>-1.2264251708984399E-2</c:v>
                </c:pt>
                <c:pt idx="347">
                  <c:v>-1.2373924255371101E-2</c:v>
                </c:pt>
                <c:pt idx="348">
                  <c:v>-1.2288093566894601E-2</c:v>
                </c:pt>
                <c:pt idx="349">
                  <c:v>-1.2226104736328101E-2</c:v>
                </c:pt>
                <c:pt idx="350">
                  <c:v>-1.23977661132813E-2</c:v>
                </c:pt>
                <c:pt idx="351">
                  <c:v>-1.2425422668457101E-2</c:v>
                </c:pt>
                <c:pt idx="352">
                  <c:v>-1.2269496917724601E-2</c:v>
                </c:pt>
                <c:pt idx="353">
                  <c:v>-1.2441635131836E-2</c:v>
                </c:pt>
                <c:pt idx="354">
                  <c:v>-1.2469768524169899E-2</c:v>
                </c:pt>
                <c:pt idx="355">
                  <c:v>-1.2381553649902399E-2</c:v>
                </c:pt>
                <c:pt idx="356">
                  <c:v>-1.2434959411621101E-2</c:v>
                </c:pt>
                <c:pt idx="357">
                  <c:v>-1.2488365173339899E-2</c:v>
                </c:pt>
                <c:pt idx="358">
                  <c:v>-1.2331485748291E-2</c:v>
                </c:pt>
                <c:pt idx="359">
                  <c:v>-1.23448371887207E-2</c:v>
                </c:pt>
                <c:pt idx="360">
                  <c:v>-1.24053955078125E-2</c:v>
                </c:pt>
                <c:pt idx="361">
                  <c:v>-1.23343467712403E-2</c:v>
                </c:pt>
                <c:pt idx="362">
                  <c:v>-1.24330520629883E-2</c:v>
                </c:pt>
                <c:pt idx="363">
                  <c:v>-1.22590065002442E-2</c:v>
                </c:pt>
                <c:pt idx="364">
                  <c:v>-1.23291015625E-2</c:v>
                </c:pt>
                <c:pt idx="365">
                  <c:v>-1.23004913330078E-2</c:v>
                </c:pt>
                <c:pt idx="366">
                  <c:v>-1.23753547668457E-2</c:v>
                </c:pt>
                <c:pt idx="367">
                  <c:v>-1.2288093566894601E-2</c:v>
                </c:pt>
                <c:pt idx="368">
                  <c:v>-1.23467445373535E-2</c:v>
                </c:pt>
                <c:pt idx="369">
                  <c:v>-1.2253761291503899E-2</c:v>
                </c:pt>
                <c:pt idx="370">
                  <c:v>-1.21302604675293E-2</c:v>
                </c:pt>
                <c:pt idx="371">
                  <c:v>-1.22246742248535E-2</c:v>
                </c:pt>
                <c:pt idx="372">
                  <c:v>-1.2149810791015601E-2</c:v>
                </c:pt>
                <c:pt idx="373">
                  <c:v>-1.20720863342285E-2</c:v>
                </c:pt>
                <c:pt idx="374">
                  <c:v>-1.2114524841308601E-2</c:v>
                </c:pt>
                <c:pt idx="375">
                  <c:v>-1.2024879455566399E-2</c:v>
                </c:pt>
                <c:pt idx="376">
                  <c:v>-1.1981964111328101E-2</c:v>
                </c:pt>
                <c:pt idx="377">
                  <c:v>-1.1771678924560601E-2</c:v>
                </c:pt>
                <c:pt idx="378">
                  <c:v>-1.16982460021973E-2</c:v>
                </c:pt>
                <c:pt idx="379">
                  <c:v>-1.12361907958985E-2</c:v>
                </c:pt>
                <c:pt idx="380">
                  <c:v>-1.12757682800293E-2</c:v>
                </c:pt>
                <c:pt idx="381">
                  <c:v>-1.16071701049805E-2</c:v>
                </c:pt>
                <c:pt idx="382">
                  <c:v>-1.12743377685547E-2</c:v>
                </c:pt>
                <c:pt idx="383">
                  <c:v>-1.10325813293457E-2</c:v>
                </c:pt>
                <c:pt idx="384">
                  <c:v>-1.0946273803711E-2</c:v>
                </c:pt>
                <c:pt idx="385">
                  <c:v>-1.11141204833985E-2</c:v>
                </c:pt>
                <c:pt idx="386">
                  <c:v>-1.05819702148438E-2</c:v>
                </c:pt>
                <c:pt idx="387">
                  <c:v>-1.06701850891113E-2</c:v>
                </c:pt>
                <c:pt idx="388">
                  <c:v>-1.0794639587402399E-2</c:v>
                </c:pt>
                <c:pt idx="389">
                  <c:v>-1.0517120361328101E-2</c:v>
                </c:pt>
                <c:pt idx="390">
                  <c:v>-1.01089477539063E-2</c:v>
                </c:pt>
                <c:pt idx="391">
                  <c:v>-1.0095119476318399E-2</c:v>
                </c:pt>
                <c:pt idx="392">
                  <c:v>-9.8490715026855503E-3</c:v>
                </c:pt>
                <c:pt idx="393">
                  <c:v>-1.1031150817871101E-2</c:v>
                </c:pt>
                <c:pt idx="394">
                  <c:v>-1.02601051330567E-2</c:v>
                </c:pt>
                <c:pt idx="395">
                  <c:v>-1.04522705078125E-2</c:v>
                </c:pt>
                <c:pt idx="396">
                  <c:v>-1.04985237121582E-2</c:v>
                </c:pt>
                <c:pt idx="397">
                  <c:v>-1.0146141052246101E-2</c:v>
                </c:pt>
                <c:pt idx="398">
                  <c:v>-9.70458984375E-3</c:v>
                </c:pt>
                <c:pt idx="399">
                  <c:v>-1.00760459899903E-2</c:v>
                </c:pt>
                <c:pt idx="400">
                  <c:v>-1.08075141906738E-2</c:v>
                </c:pt>
                <c:pt idx="401">
                  <c:v>-1.02872848510742E-2</c:v>
                </c:pt>
                <c:pt idx="402">
                  <c:v>-1.0110378265380899E-2</c:v>
                </c:pt>
                <c:pt idx="403">
                  <c:v>-9.8576545715332101E-3</c:v>
                </c:pt>
                <c:pt idx="404">
                  <c:v>-9.7188949584961007E-3</c:v>
                </c:pt>
                <c:pt idx="405">
                  <c:v>-9.6068382263183594E-3</c:v>
                </c:pt>
                <c:pt idx="406">
                  <c:v>-9.8943710327148507E-3</c:v>
                </c:pt>
                <c:pt idx="407">
                  <c:v>-9.6898078918457101E-3</c:v>
                </c:pt>
                <c:pt idx="408">
                  <c:v>-9.8004341125488299E-3</c:v>
                </c:pt>
                <c:pt idx="409">
                  <c:v>-9.9878311157226597E-3</c:v>
                </c:pt>
                <c:pt idx="410">
                  <c:v>-9.8476409912109392E-3</c:v>
                </c:pt>
                <c:pt idx="411">
                  <c:v>-9.5353126525878906E-3</c:v>
                </c:pt>
                <c:pt idx="412">
                  <c:v>-9.2549324035644601E-3</c:v>
                </c:pt>
                <c:pt idx="413">
                  <c:v>-9.0517997741699201E-3</c:v>
                </c:pt>
                <c:pt idx="414">
                  <c:v>-9.6254348754882795E-3</c:v>
                </c:pt>
                <c:pt idx="415">
                  <c:v>-9.7451210021972708E-3</c:v>
                </c:pt>
                <c:pt idx="416">
                  <c:v>-9.3774795532226597E-3</c:v>
                </c:pt>
                <c:pt idx="417">
                  <c:v>-9.3545913696289097E-3</c:v>
                </c:pt>
                <c:pt idx="418">
                  <c:v>-9.4647407531738299E-3</c:v>
                </c:pt>
                <c:pt idx="419">
                  <c:v>-9.4065666198730503E-3</c:v>
                </c:pt>
                <c:pt idx="420">
                  <c:v>-9.3202590942382795E-3</c:v>
                </c:pt>
                <c:pt idx="421">
                  <c:v>-9.3531608581543003E-3</c:v>
                </c:pt>
                <c:pt idx="422">
                  <c:v>-9.1428756713867205E-3</c:v>
                </c:pt>
                <c:pt idx="423">
                  <c:v>-9.1533660888671892E-3</c:v>
                </c:pt>
                <c:pt idx="424">
                  <c:v>-9.1786384582519601E-3</c:v>
                </c:pt>
                <c:pt idx="425">
                  <c:v>-9.3793869018554705E-3</c:v>
                </c:pt>
                <c:pt idx="426">
                  <c:v>-9.28497314453125E-3</c:v>
                </c:pt>
                <c:pt idx="427">
                  <c:v>-9.2139244079589896E-3</c:v>
                </c:pt>
                <c:pt idx="428">
                  <c:v>-9.3626976013183594E-3</c:v>
                </c:pt>
                <c:pt idx="429">
                  <c:v>-9.3188285827636701E-3</c:v>
                </c:pt>
                <c:pt idx="430">
                  <c:v>-8.8825225830078108E-3</c:v>
                </c:pt>
                <c:pt idx="431">
                  <c:v>-9.1547966003418003E-3</c:v>
                </c:pt>
                <c:pt idx="432">
                  <c:v>-8.7914466857910208E-3</c:v>
                </c:pt>
                <c:pt idx="433">
                  <c:v>-8.1181526184082101E-3</c:v>
                </c:pt>
                <c:pt idx="434">
                  <c:v>-7.3080062866210998E-3</c:v>
                </c:pt>
                <c:pt idx="435">
                  <c:v>-7.2798728942871102E-3</c:v>
                </c:pt>
                <c:pt idx="436">
                  <c:v>-8.1400871276855503E-3</c:v>
                </c:pt>
                <c:pt idx="437">
                  <c:v>-8.5029602050781302E-3</c:v>
                </c:pt>
                <c:pt idx="438">
                  <c:v>-9.3412399291992205E-3</c:v>
                </c:pt>
                <c:pt idx="439">
                  <c:v>-1.2292861938476601E-2</c:v>
                </c:pt>
                <c:pt idx="440">
                  <c:v>-1.4037132263183601E-2</c:v>
                </c:pt>
                <c:pt idx="441">
                  <c:v>-1.2561798095703101E-2</c:v>
                </c:pt>
                <c:pt idx="442">
                  <c:v>-1.10669136047363E-2</c:v>
                </c:pt>
                <c:pt idx="443">
                  <c:v>-1.09057426452637E-2</c:v>
                </c:pt>
                <c:pt idx="444">
                  <c:v>-9.4947814941406302E-3</c:v>
                </c:pt>
                <c:pt idx="445">
                  <c:v>-7.6904296875E-3</c:v>
                </c:pt>
                <c:pt idx="446">
                  <c:v>-7.4520111083984401E-3</c:v>
                </c:pt>
                <c:pt idx="447">
                  <c:v>-8.1386566162109392E-3</c:v>
                </c:pt>
                <c:pt idx="448">
                  <c:v>-8.6536407470703108E-3</c:v>
                </c:pt>
                <c:pt idx="449">
                  <c:v>-9.0985298156738299E-3</c:v>
                </c:pt>
                <c:pt idx="450">
                  <c:v>-9.2415809631347708E-3</c:v>
                </c:pt>
                <c:pt idx="451">
                  <c:v>-9.2945098876953108E-3</c:v>
                </c:pt>
                <c:pt idx="452">
                  <c:v>-9.3350410461425799E-3</c:v>
                </c:pt>
                <c:pt idx="453">
                  <c:v>-9.2840194702148507E-3</c:v>
                </c:pt>
                <c:pt idx="454">
                  <c:v>-9.2740058898925799E-3</c:v>
                </c:pt>
                <c:pt idx="455">
                  <c:v>-9.3941688537597708E-3</c:v>
                </c:pt>
                <c:pt idx="456">
                  <c:v>-9.4442367553711007E-3</c:v>
                </c:pt>
                <c:pt idx="457">
                  <c:v>-9.4022750854492205E-3</c:v>
                </c:pt>
                <c:pt idx="458">
                  <c:v>-9.3808174133300799E-3</c:v>
                </c:pt>
                <c:pt idx="459">
                  <c:v>-9.3722343444824201E-3</c:v>
                </c:pt>
                <c:pt idx="460">
                  <c:v>-9.3483924865722708E-3</c:v>
                </c:pt>
                <c:pt idx="461">
                  <c:v>-9.3970298767089896E-3</c:v>
                </c:pt>
                <c:pt idx="462">
                  <c:v>-9.4118118286132795E-3</c:v>
                </c:pt>
                <c:pt idx="463">
                  <c:v>-9.4556808471679705E-3</c:v>
                </c:pt>
                <c:pt idx="464">
                  <c:v>-9.3922615051269601E-3</c:v>
                </c:pt>
                <c:pt idx="465">
                  <c:v>-9.4351768493652396E-3</c:v>
                </c:pt>
                <c:pt idx="466">
                  <c:v>-4.9142837524414097E-3</c:v>
                </c:pt>
                <c:pt idx="467">
                  <c:v>-9.8032951354980503E-3</c:v>
                </c:pt>
                <c:pt idx="468">
                  <c:v>-1.05133056640625E-2</c:v>
                </c:pt>
                <c:pt idx="469">
                  <c:v>-9.5529556274414097E-3</c:v>
                </c:pt>
                <c:pt idx="470">
                  <c:v>-9.5338821411132795E-3</c:v>
                </c:pt>
                <c:pt idx="471">
                  <c:v>-9.3536376953125E-3</c:v>
                </c:pt>
                <c:pt idx="472">
                  <c:v>-9.3069076538086007E-3</c:v>
                </c:pt>
                <c:pt idx="473">
                  <c:v>-9.4437599182128906E-3</c:v>
                </c:pt>
                <c:pt idx="474">
                  <c:v>-9.3851089477539097E-3</c:v>
                </c:pt>
                <c:pt idx="475">
                  <c:v>-9.4656944274902396E-3</c:v>
                </c:pt>
                <c:pt idx="476">
                  <c:v>-9.3741416931152396E-3</c:v>
                </c:pt>
                <c:pt idx="477">
                  <c:v>-9.4270706176757795E-3</c:v>
                </c:pt>
                <c:pt idx="478">
                  <c:v>-9.4442367553711007E-3</c:v>
                </c:pt>
                <c:pt idx="479">
                  <c:v>-9.4022750854492205E-3</c:v>
                </c:pt>
                <c:pt idx="480">
                  <c:v>-9.4065666198730503E-3</c:v>
                </c:pt>
                <c:pt idx="481">
                  <c:v>-9.3374252319336007E-3</c:v>
                </c:pt>
                <c:pt idx="482">
                  <c:v>-9.3865394592285208E-3</c:v>
                </c:pt>
                <c:pt idx="483">
                  <c:v>-9.368896484375E-3</c:v>
                </c:pt>
                <c:pt idx="484">
                  <c:v>-9.2992782592773507E-3</c:v>
                </c:pt>
                <c:pt idx="485">
                  <c:v>-9.2978477478027396E-3</c:v>
                </c:pt>
                <c:pt idx="486">
                  <c:v>-9.2716217041015608E-3</c:v>
                </c:pt>
                <c:pt idx="487">
                  <c:v>-9.3479156494140608E-3</c:v>
                </c:pt>
                <c:pt idx="488">
                  <c:v>-9.3054771423339896E-3</c:v>
                </c:pt>
                <c:pt idx="489">
                  <c:v>-9.21630859375E-3</c:v>
                </c:pt>
                <c:pt idx="490">
                  <c:v>-9.2320442199707101E-3</c:v>
                </c:pt>
                <c:pt idx="491">
                  <c:v>-9.1662406921386701E-3</c:v>
                </c:pt>
                <c:pt idx="492">
                  <c:v>-9.2864036560058594E-3</c:v>
                </c:pt>
                <c:pt idx="493">
                  <c:v>-9.1762542724609392E-3</c:v>
                </c:pt>
                <c:pt idx="494">
                  <c:v>-9.1819763183593802E-3</c:v>
                </c:pt>
                <c:pt idx="495">
                  <c:v>-9.2234611511230503E-3</c:v>
                </c:pt>
                <c:pt idx="496">
                  <c:v>-9.2673301696777396E-3</c:v>
                </c:pt>
                <c:pt idx="497">
                  <c:v>-9.1276168823242205E-3</c:v>
                </c:pt>
                <c:pt idx="498">
                  <c:v>-9.1457366943359392E-3</c:v>
                </c:pt>
                <c:pt idx="499">
                  <c:v>-9.1753005981445295E-3</c:v>
                </c:pt>
                <c:pt idx="500">
                  <c:v>-9.2682838439941406E-3</c:v>
                </c:pt>
                <c:pt idx="501">
                  <c:v>-9.1423988342285208E-3</c:v>
                </c:pt>
                <c:pt idx="502">
                  <c:v>-9.2039108276367205E-3</c:v>
                </c:pt>
                <c:pt idx="503">
                  <c:v>-9.1547966003418003E-3</c:v>
                </c:pt>
                <c:pt idx="504">
                  <c:v>-9.0951919555664097E-3</c:v>
                </c:pt>
                <c:pt idx="505">
                  <c:v>-9.1347694396972708E-3</c:v>
                </c:pt>
                <c:pt idx="506">
                  <c:v>-9.1505050659179705E-3</c:v>
                </c:pt>
                <c:pt idx="507">
                  <c:v>-9.1094970703125E-3</c:v>
                </c:pt>
                <c:pt idx="508">
                  <c:v>-9.1242790222168003E-3</c:v>
                </c:pt>
                <c:pt idx="509">
                  <c:v>-9.0823173522949201E-3</c:v>
                </c:pt>
                <c:pt idx="510">
                  <c:v>-9.0994834899902396E-3</c:v>
                </c:pt>
                <c:pt idx="511">
                  <c:v>-9.1071128845214896E-3</c:v>
                </c:pt>
                <c:pt idx="512">
                  <c:v>-9.1142654418945295E-3</c:v>
                </c:pt>
                <c:pt idx="513">
                  <c:v>-9.1223716735839896E-3</c:v>
                </c:pt>
                <c:pt idx="514">
                  <c:v>-9.0541839599609392E-3</c:v>
                </c:pt>
                <c:pt idx="515">
                  <c:v>-9.0174674987793003E-3</c:v>
                </c:pt>
                <c:pt idx="516">
                  <c:v>-8.9807510375976597E-3</c:v>
                </c:pt>
                <c:pt idx="517">
                  <c:v>-8.9755058288574201E-3</c:v>
                </c:pt>
                <c:pt idx="518">
                  <c:v>-9.0513229370117205E-3</c:v>
                </c:pt>
                <c:pt idx="519">
                  <c:v>-8.9936256408691406E-3</c:v>
                </c:pt>
                <c:pt idx="520">
                  <c:v>-9.0160369873046892E-3</c:v>
                </c:pt>
                <c:pt idx="521">
                  <c:v>-8.9774131774902396E-3</c:v>
                </c:pt>
                <c:pt idx="522">
                  <c:v>-9.0284347534179705E-3</c:v>
                </c:pt>
                <c:pt idx="523">
                  <c:v>-8.96453857421875E-3</c:v>
                </c:pt>
                <c:pt idx="524">
                  <c:v>-9.0203285217285208E-3</c:v>
                </c:pt>
                <c:pt idx="525">
                  <c:v>-8.9769363403320295E-3</c:v>
                </c:pt>
                <c:pt idx="526">
                  <c:v>-9.0045928955078108E-3</c:v>
                </c:pt>
                <c:pt idx="527">
                  <c:v>-9.0413093566894601E-3</c:v>
                </c:pt>
                <c:pt idx="528">
                  <c:v>-9.0403556823730503E-3</c:v>
                </c:pt>
                <c:pt idx="529">
                  <c:v>-9.0970993041992205E-3</c:v>
                </c:pt>
                <c:pt idx="530">
                  <c:v>-9.0317726135253906E-3</c:v>
                </c:pt>
                <c:pt idx="531">
                  <c:v>-9.0208053588867205E-3</c:v>
                </c:pt>
                <c:pt idx="532">
                  <c:v>-9.0065002441406302E-3</c:v>
                </c:pt>
                <c:pt idx="533">
                  <c:v>-9.1094970703125E-3</c:v>
                </c:pt>
                <c:pt idx="534">
                  <c:v>-9.1118812561035208E-3</c:v>
                </c:pt>
                <c:pt idx="535">
                  <c:v>-9.0374946594238299E-3</c:v>
                </c:pt>
                <c:pt idx="536">
                  <c:v>-8.9850425720214896E-3</c:v>
                </c:pt>
                <c:pt idx="537">
                  <c:v>-9.0532302856445295E-3</c:v>
                </c:pt>
                <c:pt idx="538">
                  <c:v>-9.1028213500976597E-3</c:v>
                </c:pt>
                <c:pt idx="539">
                  <c:v>-9.0665817260742205E-3</c:v>
                </c:pt>
                <c:pt idx="540">
                  <c:v>-8.9917182922363299E-3</c:v>
                </c:pt>
                <c:pt idx="541">
                  <c:v>-9.0804100036621094E-3</c:v>
                </c:pt>
                <c:pt idx="542">
                  <c:v>-9.0246200561523507E-3</c:v>
                </c:pt>
                <c:pt idx="543">
                  <c:v>-9.04083251953125E-3</c:v>
                </c:pt>
                <c:pt idx="544">
                  <c:v>-9.0188980102539097E-3</c:v>
                </c:pt>
                <c:pt idx="545">
                  <c:v>-8.99505615234375E-3</c:v>
                </c:pt>
                <c:pt idx="546">
                  <c:v>-9.0279579162597708E-3</c:v>
                </c:pt>
                <c:pt idx="547">
                  <c:v>-8.9917182922363299E-3</c:v>
                </c:pt>
                <c:pt idx="548">
                  <c:v>-8.9426040649414097E-3</c:v>
                </c:pt>
                <c:pt idx="549">
                  <c:v>-8.8891983032226597E-3</c:v>
                </c:pt>
                <c:pt idx="550">
                  <c:v>-8.9406967163086007E-3</c:v>
                </c:pt>
                <c:pt idx="551">
                  <c:v>-8.8768005371093802E-3</c:v>
                </c:pt>
                <c:pt idx="552">
                  <c:v>-8.8696479797363299E-3</c:v>
                </c:pt>
                <c:pt idx="553">
                  <c:v>-8.9249610900878906E-3</c:v>
                </c:pt>
                <c:pt idx="554">
                  <c:v>-8.8567733764648507E-3</c:v>
                </c:pt>
                <c:pt idx="555">
                  <c:v>-8.8129043579101597E-3</c:v>
                </c:pt>
                <c:pt idx="556">
                  <c:v>-8.7995529174804705E-3</c:v>
                </c:pt>
                <c:pt idx="557">
                  <c:v>-8.8038444519043003E-3</c:v>
                </c:pt>
                <c:pt idx="558">
                  <c:v>-8.8582038879394601E-3</c:v>
                </c:pt>
                <c:pt idx="559">
                  <c:v>-8.7676048278808594E-3</c:v>
                </c:pt>
                <c:pt idx="560">
                  <c:v>-8.8267326354980503E-3</c:v>
                </c:pt>
                <c:pt idx="561">
                  <c:v>-8.7876319885253906E-3</c:v>
                </c:pt>
                <c:pt idx="562">
                  <c:v>-8.7914466857910208E-3</c:v>
                </c:pt>
                <c:pt idx="563">
                  <c:v>-8.7971687316894601E-3</c:v>
                </c:pt>
                <c:pt idx="564">
                  <c:v>-8.8567733764648507E-3</c:v>
                </c:pt>
                <c:pt idx="565">
                  <c:v>-8.7389945983886701E-3</c:v>
                </c:pt>
                <c:pt idx="566">
                  <c:v>-8.7599754333496094E-3</c:v>
                </c:pt>
                <c:pt idx="567">
                  <c:v>-8.8262557983398507E-3</c:v>
                </c:pt>
                <c:pt idx="568">
                  <c:v>-8.8682174682617205E-3</c:v>
                </c:pt>
                <c:pt idx="569">
                  <c:v>-8.8210105895996094E-3</c:v>
                </c:pt>
                <c:pt idx="570">
                  <c:v>-8.8357925415039097E-3</c:v>
                </c:pt>
                <c:pt idx="571">
                  <c:v>-8.7676048278808594E-3</c:v>
                </c:pt>
                <c:pt idx="572">
                  <c:v>-8.7728500366211007E-3</c:v>
                </c:pt>
                <c:pt idx="573">
                  <c:v>-8.7976455688476597E-3</c:v>
                </c:pt>
                <c:pt idx="574">
                  <c:v>-8.8062286376953108E-3</c:v>
                </c:pt>
                <c:pt idx="575">
                  <c:v>-8.76617431640625E-3</c:v>
                </c:pt>
                <c:pt idx="576">
                  <c:v>-8.6579322814941406E-3</c:v>
                </c:pt>
                <c:pt idx="577">
                  <c:v>-8.6865425109863299E-3</c:v>
                </c:pt>
                <c:pt idx="578">
                  <c:v>-8.6631774902343802E-3</c:v>
                </c:pt>
                <c:pt idx="579">
                  <c:v>-8.6431503295898507E-3</c:v>
                </c:pt>
                <c:pt idx="580">
                  <c:v>-8.5582733154296892E-3</c:v>
                </c:pt>
                <c:pt idx="581">
                  <c:v>-8.5034370422363299E-3</c:v>
                </c:pt>
                <c:pt idx="582">
                  <c:v>-8.4385871887207101E-3</c:v>
                </c:pt>
                <c:pt idx="583">
                  <c:v>-8.4686279296875E-3</c:v>
                </c:pt>
                <c:pt idx="584">
                  <c:v>-8.4199905395507795E-3</c:v>
                </c:pt>
                <c:pt idx="585">
                  <c:v>-8.4867477416992205E-3</c:v>
                </c:pt>
                <c:pt idx="586">
                  <c:v>-8.4691047668457101E-3</c:v>
                </c:pt>
                <c:pt idx="587">
                  <c:v>-8.4142684936523507E-3</c:v>
                </c:pt>
                <c:pt idx="588">
                  <c:v>-8.3861351013183594E-3</c:v>
                </c:pt>
                <c:pt idx="589">
                  <c:v>-8.4013938903808594E-3</c:v>
                </c:pt>
                <c:pt idx="590">
                  <c:v>-8.3608627319336007E-3</c:v>
                </c:pt>
                <c:pt idx="591">
                  <c:v>-8.2912445068359392E-3</c:v>
                </c:pt>
                <c:pt idx="592">
                  <c:v>-8.2783699035644601E-3</c:v>
                </c:pt>
                <c:pt idx="593">
                  <c:v>-8.2774162292480503E-3</c:v>
                </c:pt>
                <c:pt idx="594">
                  <c:v>-8.2869529724121094E-3</c:v>
                </c:pt>
                <c:pt idx="595">
                  <c:v>-8.2306861877441406E-3</c:v>
                </c:pt>
                <c:pt idx="596">
                  <c:v>-8.2631111145019601E-3</c:v>
                </c:pt>
                <c:pt idx="597">
                  <c:v>-8.1939697265625E-3</c:v>
                </c:pt>
                <c:pt idx="598">
                  <c:v>-8.2197189331054705E-3</c:v>
                </c:pt>
                <c:pt idx="599">
                  <c:v>-8.1853866577148507E-3</c:v>
                </c:pt>
                <c:pt idx="600">
                  <c:v>-8.2030296325683594E-3</c:v>
                </c:pt>
                <c:pt idx="601">
                  <c:v>-8.1849098205566406E-3</c:v>
                </c:pt>
                <c:pt idx="602">
                  <c:v>-8.2139968872070295E-3</c:v>
                </c:pt>
                <c:pt idx="603">
                  <c:v>-8.1291198730468802E-3</c:v>
                </c:pt>
                <c:pt idx="604">
                  <c:v>-8.0909729003906302E-3</c:v>
                </c:pt>
                <c:pt idx="605">
                  <c:v>-8.2135200500488299E-3</c:v>
                </c:pt>
                <c:pt idx="606">
                  <c:v>-8.0761909484863299E-3</c:v>
                </c:pt>
                <c:pt idx="607">
                  <c:v>-8.0699920654296892E-3</c:v>
                </c:pt>
                <c:pt idx="608">
                  <c:v>-8.1343650817871094E-3</c:v>
                </c:pt>
                <c:pt idx="609">
                  <c:v>-8.0962181091308594E-3</c:v>
                </c:pt>
                <c:pt idx="610">
                  <c:v>-8.0819129943847708E-3</c:v>
                </c:pt>
                <c:pt idx="611">
                  <c:v>-8.0742835998535208E-3</c:v>
                </c:pt>
                <c:pt idx="612">
                  <c:v>-8.0451965332031302E-3</c:v>
                </c:pt>
                <c:pt idx="613">
                  <c:v>-7.9889297485351597E-3</c:v>
                </c:pt>
                <c:pt idx="614">
                  <c:v>-7.9741477966308594E-3</c:v>
                </c:pt>
                <c:pt idx="615">
                  <c:v>-7.9855918884277396E-3</c:v>
                </c:pt>
                <c:pt idx="616">
                  <c:v>-7.9450607299804705E-3</c:v>
                </c:pt>
                <c:pt idx="617">
                  <c:v>-7.9126358032226597E-3</c:v>
                </c:pt>
                <c:pt idx="618">
                  <c:v>-7.9469680786132795E-3</c:v>
                </c:pt>
                <c:pt idx="619">
                  <c:v>-7.9936981201171892E-3</c:v>
                </c:pt>
                <c:pt idx="620">
                  <c:v>-7.8887939453125E-3</c:v>
                </c:pt>
                <c:pt idx="621">
                  <c:v>-7.8911781311035208E-3</c:v>
                </c:pt>
                <c:pt idx="622">
                  <c:v>-7.8253746032714896E-3</c:v>
                </c:pt>
                <c:pt idx="623">
                  <c:v>-7.8387260437011701E-3</c:v>
                </c:pt>
                <c:pt idx="624">
                  <c:v>-7.8387260437011701E-3</c:v>
                </c:pt>
                <c:pt idx="625">
                  <c:v>-7.7452659606933602E-3</c:v>
                </c:pt>
                <c:pt idx="626">
                  <c:v>-7.8191757202148507E-3</c:v>
                </c:pt>
                <c:pt idx="627">
                  <c:v>-7.75909423828125E-3</c:v>
                </c:pt>
                <c:pt idx="628">
                  <c:v>-7.7428817749023498E-3</c:v>
                </c:pt>
                <c:pt idx="629">
                  <c:v>-7.6479911804199201E-3</c:v>
                </c:pt>
                <c:pt idx="630">
                  <c:v>-7.7199935913085998E-3</c:v>
                </c:pt>
                <c:pt idx="631">
                  <c:v>-7.6999664306640703E-3</c:v>
                </c:pt>
                <c:pt idx="632">
                  <c:v>-7.66992568969727E-3</c:v>
                </c:pt>
                <c:pt idx="633">
                  <c:v>-7.6570510864257804E-3</c:v>
                </c:pt>
                <c:pt idx="634">
                  <c:v>-7.6785087585449201E-3</c:v>
                </c:pt>
                <c:pt idx="635">
                  <c:v>-7.5006484985351597E-3</c:v>
                </c:pt>
                <c:pt idx="636">
                  <c:v>-7.5435638427734401E-3</c:v>
                </c:pt>
                <c:pt idx="637">
                  <c:v>-7.5273513793945304E-3</c:v>
                </c:pt>
                <c:pt idx="638">
                  <c:v>-7.5907707214355503E-3</c:v>
                </c:pt>
                <c:pt idx="639">
                  <c:v>-7.5159072875976597E-3</c:v>
                </c:pt>
                <c:pt idx="640">
                  <c:v>-7.4911117553710998E-3</c:v>
                </c:pt>
                <c:pt idx="641">
                  <c:v>-7.4005126953125E-3</c:v>
                </c:pt>
                <c:pt idx="642">
                  <c:v>-7.4319839477539097E-3</c:v>
                </c:pt>
                <c:pt idx="643">
                  <c:v>-7.4744224548339896E-3</c:v>
                </c:pt>
                <c:pt idx="644">
                  <c:v>-7.5049400329589896E-3</c:v>
                </c:pt>
                <c:pt idx="645">
                  <c:v>-7.54785537719727E-3</c:v>
                </c:pt>
                <c:pt idx="646">
                  <c:v>-7.5569152832031302E-3</c:v>
                </c:pt>
                <c:pt idx="647">
                  <c:v>-7.3990821838378898E-3</c:v>
                </c:pt>
                <c:pt idx="648">
                  <c:v>-7.1878433227539097E-3</c:v>
                </c:pt>
                <c:pt idx="649">
                  <c:v>-7.3094367980957101E-3</c:v>
                </c:pt>
                <c:pt idx="650">
                  <c:v>-7.1849822998046901E-3</c:v>
                </c:pt>
                <c:pt idx="651">
                  <c:v>-7.1687698364257804E-3</c:v>
                </c:pt>
                <c:pt idx="652">
                  <c:v>-7.2445869445800799E-3</c:v>
                </c:pt>
                <c:pt idx="653">
                  <c:v>-7.1463584899902396E-3</c:v>
                </c:pt>
                <c:pt idx="654">
                  <c:v>-7.1144104003906302E-3</c:v>
                </c:pt>
                <c:pt idx="655">
                  <c:v>-7.0629119873046901E-3</c:v>
                </c:pt>
                <c:pt idx="656">
                  <c:v>-7.12823867797852E-3</c:v>
                </c:pt>
                <c:pt idx="657">
                  <c:v>-7.0710182189941398E-3</c:v>
                </c:pt>
                <c:pt idx="658">
                  <c:v>-7.0648193359375E-3</c:v>
                </c:pt>
                <c:pt idx="659">
                  <c:v>-7.0371627807617196E-3</c:v>
                </c:pt>
                <c:pt idx="660">
                  <c:v>-6.9541931152343802E-3</c:v>
                </c:pt>
                <c:pt idx="661">
                  <c:v>-6.8745613098144601E-3</c:v>
                </c:pt>
                <c:pt idx="662">
                  <c:v>-6.9704055786132804E-3</c:v>
                </c:pt>
                <c:pt idx="663">
                  <c:v>-6.8325996398925799E-3</c:v>
                </c:pt>
                <c:pt idx="664">
                  <c:v>-6.7524909973144601E-3</c:v>
                </c:pt>
                <c:pt idx="665">
                  <c:v>-6.6614151000976597E-3</c:v>
                </c:pt>
                <c:pt idx="666">
                  <c:v>-6.6070556640625E-3</c:v>
                </c:pt>
                <c:pt idx="667">
                  <c:v>-6.5727233886718802E-3</c:v>
                </c:pt>
                <c:pt idx="668">
                  <c:v>-6.5703392028808602E-3</c:v>
                </c:pt>
                <c:pt idx="669">
                  <c:v>-6.55364990234375E-3</c:v>
                </c:pt>
                <c:pt idx="670">
                  <c:v>-6.4196586608886701E-3</c:v>
                </c:pt>
                <c:pt idx="671">
                  <c:v>-6.4306259155273498E-3</c:v>
                </c:pt>
                <c:pt idx="672">
                  <c:v>-6.3991546630859401E-3</c:v>
                </c:pt>
                <c:pt idx="673">
                  <c:v>-6.3519477844238299E-3</c:v>
                </c:pt>
                <c:pt idx="674">
                  <c:v>-6.3571929931640703E-3</c:v>
                </c:pt>
                <c:pt idx="675">
                  <c:v>-6.3099861145019601E-3</c:v>
                </c:pt>
                <c:pt idx="676">
                  <c:v>-6.1807632446289097E-3</c:v>
                </c:pt>
                <c:pt idx="677">
                  <c:v>-6.27374649047852E-3</c:v>
                </c:pt>
                <c:pt idx="678">
                  <c:v>-6.2665939331054696E-3</c:v>
                </c:pt>
                <c:pt idx="679">
                  <c:v>-6.3004493713378898E-3</c:v>
                </c:pt>
                <c:pt idx="680">
                  <c:v>-6.2079429626464896E-3</c:v>
                </c:pt>
                <c:pt idx="681">
                  <c:v>-6.1807632446289097E-3</c:v>
                </c:pt>
                <c:pt idx="682">
                  <c:v>-6.2870979309082101E-3</c:v>
                </c:pt>
                <c:pt idx="683">
                  <c:v>-6.2923431396484401E-3</c:v>
                </c:pt>
                <c:pt idx="684">
                  <c:v>-6.1979293823242196E-3</c:v>
                </c:pt>
                <c:pt idx="685">
                  <c:v>-6.2270164489746102E-3</c:v>
                </c:pt>
                <c:pt idx="686">
                  <c:v>-6.2885284423828203E-3</c:v>
                </c:pt>
                <c:pt idx="687">
                  <c:v>-6.0801506042480503E-3</c:v>
                </c:pt>
                <c:pt idx="688">
                  <c:v>-6.12640380859375E-3</c:v>
                </c:pt>
                <c:pt idx="689">
                  <c:v>-6.1602592468261701E-3</c:v>
                </c:pt>
                <c:pt idx="690">
                  <c:v>-5.9962272644043003E-3</c:v>
                </c:pt>
                <c:pt idx="691">
                  <c:v>-6.0572624206543003E-3</c:v>
                </c:pt>
                <c:pt idx="692">
                  <c:v>-6.0720443725585998E-3</c:v>
                </c:pt>
                <c:pt idx="693">
                  <c:v>-6.0863494873046901E-3</c:v>
                </c:pt>
                <c:pt idx="694">
                  <c:v>-6.0110092163085998E-3</c:v>
                </c:pt>
                <c:pt idx="695">
                  <c:v>-5.9576034545898498E-3</c:v>
                </c:pt>
                <c:pt idx="696">
                  <c:v>-5.8097839355468802E-3</c:v>
                </c:pt>
                <c:pt idx="697">
                  <c:v>-5.9366226196289097E-3</c:v>
                </c:pt>
                <c:pt idx="698">
                  <c:v>-5.9323310852050799E-3</c:v>
                </c:pt>
                <c:pt idx="699">
                  <c:v>-5.93042373657227E-3</c:v>
                </c:pt>
                <c:pt idx="700">
                  <c:v>-5.7458877563476597E-3</c:v>
                </c:pt>
                <c:pt idx="701">
                  <c:v>-5.7826042175293003E-3</c:v>
                </c:pt>
                <c:pt idx="702">
                  <c:v>-5.7916641235351597E-3</c:v>
                </c:pt>
                <c:pt idx="703">
                  <c:v>-5.79071044921875E-3</c:v>
                </c:pt>
                <c:pt idx="704">
                  <c:v>-5.96094131469727E-3</c:v>
                </c:pt>
                <c:pt idx="705">
                  <c:v>-5.9676170349121102E-3</c:v>
                </c:pt>
                <c:pt idx="706">
                  <c:v>-6.0105323791503898E-3</c:v>
                </c:pt>
                <c:pt idx="707">
                  <c:v>-6.2141418457031302E-3</c:v>
                </c:pt>
                <c:pt idx="708">
                  <c:v>-6.2427520751953203E-3</c:v>
                </c:pt>
                <c:pt idx="709">
                  <c:v>-6.3600540161132804E-3</c:v>
                </c:pt>
                <c:pt idx="710">
                  <c:v>-6.4120292663574201E-3</c:v>
                </c:pt>
                <c:pt idx="711">
                  <c:v>-6.3657760620117196E-3</c:v>
                </c:pt>
                <c:pt idx="712">
                  <c:v>-6.5135955810546901E-3</c:v>
                </c:pt>
                <c:pt idx="713">
                  <c:v>-6.6928863525390703E-3</c:v>
                </c:pt>
                <c:pt idx="714">
                  <c:v>-6.6242218017578203E-3</c:v>
                </c:pt>
                <c:pt idx="715">
                  <c:v>-6.7095756530761701E-3</c:v>
                </c:pt>
                <c:pt idx="716">
                  <c:v>-6.7181587219238299E-3</c:v>
                </c:pt>
                <c:pt idx="717">
                  <c:v>-6.6738128662109401E-3</c:v>
                </c:pt>
                <c:pt idx="718">
                  <c:v>-6.5627098083496102E-3</c:v>
                </c:pt>
                <c:pt idx="719">
                  <c:v>-6.4196586608886701E-3</c:v>
                </c:pt>
                <c:pt idx="720">
                  <c:v>-6.3180923461914097E-3</c:v>
                </c:pt>
                <c:pt idx="721">
                  <c:v>-6.3734054565429696E-3</c:v>
                </c:pt>
                <c:pt idx="722">
                  <c:v>-6.1855316162109401E-3</c:v>
                </c:pt>
                <c:pt idx="723">
                  <c:v>-6.0305595397949201E-3</c:v>
                </c:pt>
                <c:pt idx="724">
                  <c:v>-5.83648681640625E-3</c:v>
                </c:pt>
                <c:pt idx="725">
                  <c:v>-5.5308341979980503E-3</c:v>
                </c:pt>
                <c:pt idx="726">
                  <c:v>-5.4159164428710998E-3</c:v>
                </c:pt>
                <c:pt idx="727">
                  <c:v>-5.3377151489257804E-3</c:v>
                </c:pt>
                <c:pt idx="728">
                  <c:v>-5.1832199096679696E-3</c:v>
                </c:pt>
                <c:pt idx="729">
                  <c:v>-5.1894187927246102E-3</c:v>
                </c:pt>
                <c:pt idx="730">
                  <c:v>-5.1212310791015703E-3</c:v>
                </c:pt>
                <c:pt idx="731">
                  <c:v>-5.18035888671875E-3</c:v>
                </c:pt>
                <c:pt idx="732">
                  <c:v>-5.1774978637695304E-3</c:v>
                </c:pt>
                <c:pt idx="733">
                  <c:v>-5.0959587097168003E-3</c:v>
                </c:pt>
                <c:pt idx="734">
                  <c:v>-5.0721168518066398E-3</c:v>
                </c:pt>
                <c:pt idx="735">
                  <c:v>-5.0420761108398498E-3</c:v>
                </c:pt>
                <c:pt idx="736">
                  <c:v>-4.9858093261718802E-3</c:v>
                </c:pt>
                <c:pt idx="737">
                  <c:v>-5.0897598266601597E-3</c:v>
                </c:pt>
                <c:pt idx="738">
                  <c:v>-5.0320625305175799E-3</c:v>
                </c:pt>
                <c:pt idx="739">
                  <c:v>-4.9328804016113299E-3</c:v>
                </c:pt>
                <c:pt idx="740">
                  <c:v>-4.9915313720703099E-3</c:v>
                </c:pt>
                <c:pt idx="741">
                  <c:v>-4.9314498901367196E-3</c:v>
                </c:pt>
                <c:pt idx="742">
                  <c:v>-4.9490928649902396E-3</c:v>
                </c:pt>
                <c:pt idx="743">
                  <c:v>-4.9033164978027396E-3</c:v>
                </c:pt>
                <c:pt idx="744">
                  <c:v>-4.8270225524902396E-3</c:v>
                </c:pt>
                <c:pt idx="745">
                  <c:v>-4.91571426391602E-3</c:v>
                </c:pt>
                <c:pt idx="746">
                  <c:v>-4.8727989196777396E-3</c:v>
                </c:pt>
                <c:pt idx="747">
                  <c:v>-4.9166679382324201E-3</c:v>
                </c:pt>
                <c:pt idx="748">
                  <c:v>-5.0764083862304696E-3</c:v>
                </c:pt>
                <c:pt idx="749">
                  <c:v>-4.96912002563477E-3</c:v>
                </c:pt>
                <c:pt idx="750">
                  <c:v>-5.1174163818359401E-3</c:v>
                </c:pt>
                <c:pt idx="751">
                  <c:v>-4.9567222595214896E-3</c:v>
                </c:pt>
                <c:pt idx="752">
                  <c:v>-5.0363540649414097E-3</c:v>
                </c:pt>
                <c:pt idx="753">
                  <c:v>-4.9424171447753898E-3</c:v>
                </c:pt>
                <c:pt idx="754">
                  <c:v>-5.0024986267089896E-3</c:v>
                </c:pt>
                <c:pt idx="755">
                  <c:v>-4.9543380737304696E-3</c:v>
                </c:pt>
                <c:pt idx="756">
                  <c:v>-4.8389434814453099E-3</c:v>
                </c:pt>
                <c:pt idx="757">
                  <c:v>-4.7850608825683602E-3</c:v>
                </c:pt>
                <c:pt idx="758">
                  <c:v>-4.92095947265625E-3</c:v>
                </c:pt>
                <c:pt idx="759">
                  <c:v>-4.7788619995117196E-3</c:v>
                </c:pt>
                <c:pt idx="760">
                  <c:v>-4.8465728759765599E-3</c:v>
                </c:pt>
                <c:pt idx="761">
                  <c:v>-4.6429634094238299E-3</c:v>
                </c:pt>
                <c:pt idx="762">
                  <c:v>-4.7187805175781302E-3</c:v>
                </c:pt>
                <c:pt idx="763">
                  <c:v>-4.6916007995605503E-3</c:v>
                </c:pt>
                <c:pt idx="764">
                  <c:v>-4.59527969360352E-3</c:v>
                </c:pt>
                <c:pt idx="765">
                  <c:v>-4.4417381286621102E-3</c:v>
                </c:pt>
                <c:pt idx="766">
                  <c:v>-4.64868545532227E-3</c:v>
                </c:pt>
                <c:pt idx="767">
                  <c:v>-4.4741630554199201E-3</c:v>
                </c:pt>
                <c:pt idx="768">
                  <c:v>-4.3220520019531302E-3</c:v>
                </c:pt>
                <c:pt idx="769">
                  <c:v>-4.3315887451171901E-3</c:v>
                </c:pt>
                <c:pt idx="770">
                  <c:v>-4.2767524719238299E-3</c:v>
                </c:pt>
                <c:pt idx="771">
                  <c:v>-4.4975280761718802E-3</c:v>
                </c:pt>
                <c:pt idx="772">
                  <c:v>-4.3449401855468802E-3</c:v>
                </c:pt>
                <c:pt idx="773">
                  <c:v>-3.9873123168945304E-3</c:v>
                </c:pt>
                <c:pt idx="774">
                  <c:v>-4.1880607604980503E-3</c:v>
                </c:pt>
                <c:pt idx="775">
                  <c:v>-3.9715766906738299E-3</c:v>
                </c:pt>
                <c:pt idx="776">
                  <c:v>-4.119873046875E-3</c:v>
                </c:pt>
                <c:pt idx="777">
                  <c:v>-4.0106773376464896E-3</c:v>
                </c:pt>
                <c:pt idx="778">
                  <c:v>-3.7927627563476602E-3</c:v>
                </c:pt>
                <c:pt idx="779">
                  <c:v>-3.9319992065429696E-3</c:v>
                </c:pt>
                <c:pt idx="780">
                  <c:v>-3.6582946777343802E-3</c:v>
                </c:pt>
                <c:pt idx="781">
                  <c:v>-3.8838386535644601E-3</c:v>
                </c:pt>
                <c:pt idx="782">
                  <c:v>-3.7469863891601602E-3</c:v>
                </c:pt>
                <c:pt idx="783">
                  <c:v>-3.5676956176757799E-3</c:v>
                </c:pt>
                <c:pt idx="784">
                  <c:v>-3.4832954406738299E-3</c:v>
                </c:pt>
                <c:pt idx="785">
                  <c:v>-3.6535263061523498E-3</c:v>
                </c:pt>
                <c:pt idx="786">
                  <c:v>-3.5443305969238299E-3</c:v>
                </c:pt>
                <c:pt idx="787">
                  <c:v>-3.4999847412109401E-3</c:v>
                </c:pt>
                <c:pt idx="788">
                  <c:v>-3.3984184265136701E-3</c:v>
                </c:pt>
                <c:pt idx="789">
                  <c:v>-3.2987594604492201E-3</c:v>
                </c:pt>
                <c:pt idx="790">
                  <c:v>-3.0241012573242201E-3</c:v>
                </c:pt>
                <c:pt idx="791">
                  <c:v>-2.9239654541015599E-3</c:v>
                </c:pt>
                <c:pt idx="792">
                  <c:v>-3.2973289489746098E-3</c:v>
                </c:pt>
                <c:pt idx="793">
                  <c:v>-3.0765533447265599E-3</c:v>
                </c:pt>
                <c:pt idx="794">
                  <c:v>-2.9897689819335998E-3</c:v>
                </c:pt>
                <c:pt idx="795">
                  <c:v>-2.96258926391602E-3</c:v>
                </c:pt>
                <c:pt idx="796">
                  <c:v>-3.1995773315429701E-3</c:v>
                </c:pt>
                <c:pt idx="797">
                  <c:v>-3.0231475830078099E-3</c:v>
                </c:pt>
                <c:pt idx="798">
                  <c:v>-2.8262138366699201E-3</c:v>
                </c:pt>
                <c:pt idx="799">
                  <c:v>-2.7852058410644601E-3</c:v>
                </c:pt>
                <c:pt idx="800">
                  <c:v>-2.8777122497558598E-3</c:v>
                </c:pt>
                <c:pt idx="801">
                  <c:v>-2.93207168579102E-3</c:v>
                </c:pt>
                <c:pt idx="802">
                  <c:v>-2.8290748596191402E-3</c:v>
                </c:pt>
                <c:pt idx="803">
                  <c:v>-2.55823135375977E-3</c:v>
                </c:pt>
                <c:pt idx="804">
                  <c:v>-2.5930404663085998E-3</c:v>
                </c:pt>
                <c:pt idx="805">
                  <c:v>-3.0679702758789102E-3</c:v>
                </c:pt>
                <c:pt idx="806">
                  <c:v>-2.6063919067382799E-3</c:v>
                </c:pt>
                <c:pt idx="807">
                  <c:v>-3.1161308288574201E-3</c:v>
                </c:pt>
                <c:pt idx="808">
                  <c:v>-2.9096603393554701E-3</c:v>
                </c:pt>
                <c:pt idx="809">
                  <c:v>-2.6998519897460998E-3</c:v>
                </c:pt>
                <c:pt idx="810">
                  <c:v>-2.6535987854003902E-3</c:v>
                </c:pt>
                <c:pt idx="811">
                  <c:v>-2.82526016235352E-3</c:v>
                </c:pt>
                <c:pt idx="812">
                  <c:v>-2.8233528137207101E-3</c:v>
                </c:pt>
                <c:pt idx="813">
                  <c:v>-2.9687881469726602E-3</c:v>
                </c:pt>
                <c:pt idx="814">
                  <c:v>-2.9850006103515599E-3</c:v>
                </c:pt>
                <c:pt idx="815">
                  <c:v>-3.2434463500976602E-3</c:v>
                </c:pt>
                <c:pt idx="816">
                  <c:v>-3.35454940795899E-3</c:v>
                </c:pt>
                <c:pt idx="817">
                  <c:v>-3.3435821533203099E-3</c:v>
                </c:pt>
                <c:pt idx="818">
                  <c:v>-3.1042098999023498E-3</c:v>
                </c:pt>
                <c:pt idx="819">
                  <c:v>-3.34930419921875E-3</c:v>
                </c:pt>
                <c:pt idx="820">
                  <c:v>-3.4923553466796901E-3</c:v>
                </c:pt>
                <c:pt idx="821">
                  <c:v>-3.4852027893066402E-3</c:v>
                </c:pt>
                <c:pt idx="822">
                  <c:v>-4.1098594665527396E-3</c:v>
                </c:pt>
                <c:pt idx="823">
                  <c:v>-3.4437179565429701E-3</c:v>
                </c:pt>
                <c:pt idx="824">
                  <c:v>-3.6430358886718802E-3</c:v>
                </c:pt>
                <c:pt idx="825">
                  <c:v>-3.7541389465332101E-3</c:v>
                </c:pt>
                <c:pt idx="826">
                  <c:v>-4.3168067932128898E-3</c:v>
                </c:pt>
                <c:pt idx="827">
                  <c:v>-3.8204193115234401E-3</c:v>
                </c:pt>
                <c:pt idx="828">
                  <c:v>-3.9958953857421901E-3</c:v>
                </c:pt>
                <c:pt idx="829">
                  <c:v>-3.93915176391602E-3</c:v>
                </c:pt>
                <c:pt idx="830">
                  <c:v>-4.1627883911132804E-3</c:v>
                </c:pt>
                <c:pt idx="831">
                  <c:v>-4.0516853332519601E-3</c:v>
                </c:pt>
                <c:pt idx="832">
                  <c:v>-4.4398307800293003E-3</c:v>
                </c:pt>
                <c:pt idx="833">
                  <c:v>-3.7117004394531302E-3</c:v>
                </c:pt>
                <c:pt idx="834">
                  <c:v>-4.0097236633300799E-3</c:v>
                </c:pt>
                <c:pt idx="835">
                  <c:v>-4.1189193725585998E-3</c:v>
                </c:pt>
                <c:pt idx="836">
                  <c:v>-4.2390823364257804E-3</c:v>
                </c:pt>
                <c:pt idx="837">
                  <c:v>-4.6925544738769601E-3</c:v>
                </c:pt>
                <c:pt idx="838">
                  <c:v>-4.3087005615234401E-3</c:v>
                </c:pt>
                <c:pt idx="839">
                  <c:v>-4.0268898010253898E-3</c:v>
                </c:pt>
                <c:pt idx="840">
                  <c:v>-5.0110816955566398E-3</c:v>
                </c:pt>
                <c:pt idx="841">
                  <c:v>-4.0292739868164097E-3</c:v>
                </c:pt>
                <c:pt idx="842">
                  <c:v>-4.2228698730468802E-3</c:v>
                </c:pt>
                <c:pt idx="843">
                  <c:v>-4.8203468322753898E-3</c:v>
                </c:pt>
                <c:pt idx="844">
                  <c:v>-4.5785903930664097E-3</c:v>
                </c:pt>
                <c:pt idx="845">
                  <c:v>-3.9796829223632804E-3</c:v>
                </c:pt>
                <c:pt idx="846">
                  <c:v>-4.8427581787109401E-3</c:v>
                </c:pt>
                <c:pt idx="847">
                  <c:v>-4.28247451782227E-3</c:v>
                </c:pt>
                <c:pt idx="848">
                  <c:v>-4.6815872192382804E-3</c:v>
                </c:pt>
                <c:pt idx="849">
                  <c:v>-4.5528411865234401E-3</c:v>
                </c:pt>
                <c:pt idx="850">
                  <c:v>-4.7903060913085998E-3</c:v>
                </c:pt>
                <c:pt idx="851">
                  <c:v>-5.1279067993164097E-3</c:v>
                </c:pt>
                <c:pt idx="852">
                  <c:v>-5.2247047424316398E-3</c:v>
                </c:pt>
                <c:pt idx="853">
                  <c:v>-5.3238868713378898E-3</c:v>
                </c:pt>
                <c:pt idx="854">
                  <c:v>-5.2509307861328203E-3</c:v>
                </c:pt>
                <c:pt idx="855">
                  <c:v>-5.2771568298339896E-3</c:v>
                </c:pt>
                <c:pt idx="856">
                  <c:v>-5.6004524230957101E-3</c:v>
                </c:pt>
                <c:pt idx="857">
                  <c:v>-5.8455467224121102E-3</c:v>
                </c:pt>
                <c:pt idx="858">
                  <c:v>-6.2932968139648498E-3</c:v>
                </c:pt>
                <c:pt idx="859">
                  <c:v>-5.30242919921875E-3</c:v>
                </c:pt>
                <c:pt idx="860">
                  <c:v>-6.3567161560058602E-3</c:v>
                </c:pt>
                <c:pt idx="861">
                  <c:v>-5.6233406066894601E-3</c:v>
                </c:pt>
                <c:pt idx="862">
                  <c:v>-5.8560371398925799E-3</c:v>
                </c:pt>
                <c:pt idx="863">
                  <c:v>-6.0133934020996102E-3</c:v>
                </c:pt>
                <c:pt idx="864">
                  <c:v>-5.9394836425781302E-3</c:v>
                </c:pt>
                <c:pt idx="865">
                  <c:v>-7.4458122253418003E-3</c:v>
                </c:pt>
                <c:pt idx="866">
                  <c:v>-6.3567161560058602E-3</c:v>
                </c:pt>
                <c:pt idx="867">
                  <c:v>-6.9365501403808602E-3</c:v>
                </c:pt>
                <c:pt idx="868">
                  <c:v>-6.4649581909179696E-3</c:v>
                </c:pt>
                <c:pt idx="869">
                  <c:v>-7.3294639587402396E-3</c:v>
                </c:pt>
                <c:pt idx="870">
                  <c:v>-8.6669921875E-3</c:v>
                </c:pt>
                <c:pt idx="871">
                  <c:v>-7.4815750122070304E-3</c:v>
                </c:pt>
                <c:pt idx="872">
                  <c:v>-7.6637268066406302E-3</c:v>
                </c:pt>
                <c:pt idx="873">
                  <c:v>-7.0371627807617196E-3</c:v>
                </c:pt>
                <c:pt idx="874">
                  <c:v>-7.4477195739746102E-3</c:v>
                </c:pt>
                <c:pt idx="875">
                  <c:v>-7.62176513671875E-3</c:v>
                </c:pt>
                <c:pt idx="876">
                  <c:v>-6.4530372619628898E-3</c:v>
                </c:pt>
                <c:pt idx="877">
                  <c:v>-9.2115402221679705E-3</c:v>
                </c:pt>
                <c:pt idx="878">
                  <c:v>-4.9114227294921901E-3</c:v>
                </c:pt>
                <c:pt idx="879">
                  <c:v>-6.2060356140136701E-3</c:v>
                </c:pt>
                <c:pt idx="880">
                  <c:v>-7.8358650207519601E-3</c:v>
                </c:pt>
                <c:pt idx="881">
                  <c:v>-4.974365234375E-3</c:v>
                </c:pt>
                <c:pt idx="882">
                  <c:v>-7.23505020141602E-3</c:v>
                </c:pt>
                <c:pt idx="883">
                  <c:v>-9.5167160034179705E-3</c:v>
                </c:pt>
                <c:pt idx="884">
                  <c:v>-4.6501159667968802E-3</c:v>
                </c:pt>
                <c:pt idx="885">
                  <c:v>-6.6108703613281302E-3</c:v>
                </c:pt>
                <c:pt idx="886">
                  <c:v>-6.3977241516113299E-3</c:v>
                </c:pt>
                <c:pt idx="887">
                  <c:v>-7.7242851257324201E-3</c:v>
                </c:pt>
                <c:pt idx="888">
                  <c:v>-5.50079345703125E-3</c:v>
                </c:pt>
                <c:pt idx="889">
                  <c:v>-4.1236877441406302E-3</c:v>
                </c:pt>
                <c:pt idx="890">
                  <c:v>-6.0129165649414097E-3</c:v>
                </c:pt>
                <c:pt idx="891">
                  <c:v>-6.3505172729492196E-3</c:v>
                </c:pt>
                <c:pt idx="892">
                  <c:v>-6.7701339721679696E-3</c:v>
                </c:pt>
                <c:pt idx="893">
                  <c:v>-7.6313018798828203E-3</c:v>
                </c:pt>
                <c:pt idx="894">
                  <c:v>-7.6661109924316398E-3</c:v>
                </c:pt>
                <c:pt idx="895">
                  <c:v>-7.3785781860351597E-3</c:v>
                </c:pt>
                <c:pt idx="896">
                  <c:v>-7.5397491455078203E-3</c:v>
                </c:pt>
                <c:pt idx="897">
                  <c:v>-6.591796875E-3</c:v>
                </c:pt>
                <c:pt idx="898">
                  <c:v>-6.4287185668945304E-3</c:v>
                </c:pt>
                <c:pt idx="899">
                  <c:v>-9.4065666198730503E-3</c:v>
                </c:pt>
                <c:pt idx="900">
                  <c:v>-7.6818466186523498E-3</c:v>
                </c:pt>
                <c:pt idx="901">
                  <c:v>-7.1349143981933602E-3</c:v>
                </c:pt>
                <c:pt idx="902">
                  <c:v>-9.8419189453125E-3</c:v>
                </c:pt>
                <c:pt idx="903">
                  <c:v>-4.8913955688476597E-3</c:v>
                </c:pt>
                <c:pt idx="904">
                  <c:v>-1.0767936706543E-2</c:v>
                </c:pt>
                <c:pt idx="905">
                  <c:v>-8.6040496826171892E-3</c:v>
                </c:pt>
                <c:pt idx="906">
                  <c:v>-6.7195892333984401E-3</c:v>
                </c:pt>
                <c:pt idx="907">
                  <c:v>-8.0914497375488299E-3</c:v>
                </c:pt>
                <c:pt idx="908">
                  <c:v>-9.6001625061035208E-3</c:v>
                </c:pt>
                <c:pt idx="909">
                  <c:v>-6.7691802978515703E-3</c:v>
                </c:pt>
                <c:pt idx="910">
                  <c:v>-9.932518005371100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C29E-4FC7-87BB-17913E4735B3}"/>
            </c:ext>
          </c:extLst>
        </c:ser>
        <c:ser>
          <c:idx val="32"/>
          <c:order val="31"/>
          <c:tx>
            <c:v>+67 microL</c:v>
          </c:tx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3'!$B$2:$B$912</c:f>
              <c:numCache>
                <c:formatCode>General</c:formatCode>
                <c:ptCount val="911"/>
                <c:pt idx="0">
                  <c:v>-0.79706525802612305</c:v>
                </c:pt>
                <c:pt idx="1">
                  <c:v>-0.677656650543213</c:v>
                </c:pt>
                <c:pt idx="2">
                  <c:v>-1.0892353057861399</c:v>
                </c:pt>
                <c:pt idx="3">
                  <c:v>-0.534210205078125</c:v>
                </c:pt>
                <c:pt idx="4">
                  <c:v>-0.75825881958007801</c:v>
                </c:pt>
                <c:pt idx="5">
                  <c:v>-1.36297702789307</c:v>
                </c:pt>
                <c:pt idx="6">
                  <c:v>-0.830746650695801</c:v>
                </c:pt>
                <c:pt idx="7">
                  <c:v>-0.29334640502929699</c:v>
                </c:pt>
                <c:pt idx="8">
                  <c:v>-0.61997652053832997</c:v>
                </c:pt>
                <c:pt idx="9">
                  <c:v>-1.17638158798218</c:v>
                </c:pt>
                <c:pt idx="10">
                  <c:v>-1.16696929931641</c:v>
                </c:pt>
                <c:pt idx="11">
                  <c:v>-0.9786376953125</c:v>
                </c:pt>
                <c:pt idx="12">
                  <c:v>-0.69771003723144598</c:v>
                </c:pt>
                <c:pt idx="13">
                  <c:v>-0.74994754791259799</c:v>
                </c:pt>
                <c:pt idx="14">
                  <c:v>-1.1180677413940501</c:v>
                </c:pt>
                <c:pt idx="15">
                  <c:v>-0.63132524490356501</c:v>
                </c:pt>
                <c:pt idx="16">
                  <c:v>-1.1450777053832999</c:v>
                </c:pt>
                <c:pt idx="17">
                  <c:v>-0.63851833343505904</c:v>
                </c:pt>
                <c:pt idx="18">
                  <c:v>-1.0791392326355</c:v>
                </c:pt>
                <c:pt idx="19">
                  <c:v>-0.98746681213378895</c:v>
                </c:pt>
                <c:pt idx="20">
                  <c:v>-0.122736930847168</c:v>
                </c:pt>
                <c:pt idx="21">
                  <c:v>-0.18195724487304701</c:v>
                </c:pt>
                <c:pt idx="22">
                  <c:v>-0.787248134613037</c:v>
                </c:pt>
                <c:pt idx="23">
                  <c:v>-0.214567661285401</c:v>
                </c:pt>
                <c:pt idx="24">
                  <c:v>-1.14612817764282</c:v>
                </c:pt>
                <c:pt idx="25">
                  <c:v>-0.40795087814331099</c:v>
                </c:pt>
                <c:pt idx="26">
                  <c:v>-0.70057392120361395</c:v>
                </c:pt>
                <c:pt idx="27">
                  <c:v>-1.0816626548767101</c:v>
                </c:pt>
                <c:pt idx="28">
                  <c:v>-0.413739204406738</c:v>
                </c:pt>
                <c:pt idx="29">
                  <c:v>-0.795013427734375</c:v>
                </c:pt>
                <c:pt idx="30">
                  <c:v>-0.33478307723999001</c:v>
                </c:pt>
                <c:pt idx="31">
                  <c:v>-0.60794305801391602</c:v>
                </c:pt>
                <c:pt idx="32">
                  <c:v>-0.25648832321166998</c:v>
                </c:pt>
                <c:pt idx="33">
                  <c:v>-0.51511335372924805</c:v>
                </c:pt>
                <c:pt idx="34">
                  <c:v>-1.1660251617431701</c:v>
                </c:pt>
                <c:pt idx="35">
                  <c:v>-0.78193712234497104</c:v>
                </c:pt>
                <c:pt idx="36">
                  <c:v>-0.70107460021972701</c:v>
                </c:pt>
                <c:pt idx="37">
                  <c:v>-0.70738172531127996</c:v>
                </c:pt>
                <c:pt idx="38">
                  <c:v>-1.3433141708373999</c:v>
                </c:pt>
                <c:pt idx="39">
                  <c:v>-0.44751834869384799</c:v>
                </c:pt>
                <c:pt idx="40">
                  <c:v>-0.32189035415649397</c:v>
                </c:pt>
                <c:pt idx="41">
                  <c:v>-0.80618190765380904</c:v>
                </c:pt>
                <c:pt idx="42">
                  <c:v>-0.18115472793579099</c:v>
                </c:pt>
                <c:pt idx="43">
                  <c:v>-0.53934860229492199</c:v>
                </c:pt>
                <c:pt idx="44">
                  <c:v>-0.22873783111572299</c:v>
                </c:pt>
                <c:pt idx="45">
                  <c:v>-0.15569400787353499</c:v>
                </c:pt>
                <c:pt idx="46">
                  <c:v>-0.16384077072143599</c:v>
                </c:pt>
                <c:pt idx="47">
                  <c:v>-0.46968841552734403</c:v>
                </c:pt>
                <c:pt idx="48">
                  <c:v>-0.31928396224975603</c:v>
                </c:pt>
                <c:pt idx="49">
                  <c:v>-0.25014352798461897</c:v>
                </c:pt>
                <c:pt idx="50">
                  <c:v>-0.90268611907958995</c:v>
                </c:pt>
                <c:pt idx="51">
                  <c:v>-0.77086925506591797</c:v>
                </c:pt>
                <c:pt idx="52">
                  <c:v>0.122123241424561</c:v>
                </c:pt>
                <c:pt idx="53">
                  <c:v>-0.32212114334106501</c:v>
                </c:pt>
                <c:pt idx="54">
                  <c:v>-0.49225234985351601</c:v>
                </c:pt>
                <c:pt idx="55">
                  <c:v>-0.52865839004516602</c:v>
                </c:pt>
                <c:pt idx="56">
                  <c:v>-0.456311225891113</c:v>
                </c:pt>
                <c:pt idx="57">
                  <c:v>0.115458965301514</c:v>
                </c:pt>
                <c:pt idx="58">
                  <c:v>-0.95365810394287098</c:v>
                </c:pt>
                <c:pt idx="59">
                  <c:v>-1.1804847717285201</c:v>
                </c:pt>
                <c:pt idx="60">
                  <c:v>-0.73101472854614302</c:v>
                </c:pt>
                <c:pt idx="61">
                  <c:v>-0.41574573516845698</c:v>
                </c:pt>
                <c:pt idx="62">
                  <c:v>-1.05028629302979</c:v>
                </c:pt>
                <c:pt idx="63">
                  <c:v>-0.39238929748535201</c:v>
                </c:pt>
                <c:pt idx="64">
                  <c:v>0.36975049972534202</c:v>
                </c:pt>
                <c:pt idx="65">
                  <c:v>7.1031570434570299E-2</c:v>
                </c:pt>
                <c:pt idx="66">
                  <c:v>-0.92103195190429699</c:v>
                </c:pt>
                <c:pt idx="67">
                  <c:v>0.195831298828125</c:v>
                </c:pt>
                <c:pt idx="68">
                  <c:v>0.52914476394653398</c:v>
                </c:pt>
                <c:pt idx="69">
                  <c:v>0.91877269744873102</c:v>
                </c:pt>
                <c:pt idx="70">
                  <c:v>1.0464439392089899</c:v>
                </c:pt>
                <c:pt idx="71">
                  <c:v>0.81043958663940496</c:v>
                </c:pt>
                <c:pt idx="72">
                  <c:v>1.0164775848388701</c:v>
                </c:pt>
                <c:pt idx="73">
                  <c:v>0.87180328369140603</c:v>
                </c:pt>
                <c:pt idx="74">
                  <c:v>0.90664768218994196</c:v>
                </c:pt>
                <c:pt idx="75">
                  <c:v>0.87664937973022505</c:v>
                </c:pt>
                <c:pt idx="76">
                  <c:v>0.87471914291381903</c:v>
                </c:pt>
                <c:pt idx="77">
                  <c:v>0.88712978363037098</c:v>
                </c:pt>
                <c:pt idx="78">
                  <c:v>0.85763740539550803</c:v>
                </c:pt>
                <c:pt idx="79">
                  <c:v>0.84206485748291005</c:v>
                </c:pt>
                <c:pt idx="80">
                  <c:v>0.85723972320556696</c:v>
                </c:pt>
                <c:pt idx="81">
                  <c:v>0.87925529479980502</c:v>
                </c:pt>
                <c:pt idx="82">
                  <c:v>0.86217164993286199</c:v>
                </c:pt>
                <c:pt idx="83">
                  <c:v>0.85507965087890603</c:v>
                </c:pt>
                <c:pt idx="84">
                  <c:v>0.91458559036254905</c:v>
                </c:pt>
                <c:pt idx="85">
                  <c:v>0.836228847503662</c:v>
                </c:pt>
                <c:pt idx="86">
                  <c:v>0.86981534957885798</c:v>
                </c:pt>
                <c:pt idx="87">
                  <c:v>0.86554622650146495</c:v>
                </c:pt>
                <c:pt idx="88">
                  <c:v>0.88249731063842796</c:v>
                </c:pt>
                <c:pt idx="89">
                  <c:v>0.82843208312988303</c:v>
                </c:pt>
                <c:pt idx="90">
                  <c:v>0.85343599319457997</c:v>
                </c:pt>
                <c:pt idx="91">
                  <c:v>0.838548183441162</c:v>
                </c:pt>
                <c:pt idx="92">
                  <c:v>0.82347726821899403</c:v>
                </c:pt>
                <c:pt idx="93">
                  <c:v>0.81808948516845703</c:v>
                </c:pt>
                <c:pt idx="94">
                  <c:v>0.807187080383301</c:v>
                </c:pt>
                <c:pt idx="95">
                  <c:v>0.77906894683837902</c:v>
                </c:pt>
                <c:pt idx="96">
                  <c:v>0.75598764419555697</c:v>
                </c:pt>
                <c:pt idx="97">
                  <c:v>0.74050474166870095</c:v>
                </c:pt>
                <c:pt idx="98">
                  <c:v>0.72737121582031306</c:v>
                </c:pt>
                <c:pt idx="99">
                  <c:v>0.71224308013916005</c:v>
                </c:pt>
                <c:pt idx="100">
                  <c:v>0.686412334442139</c:v>
                </c:pt>
                <c:pt idx="101">
                  <c:v>0.66109895706176802</c:v>
                </c:pt>
                <c:pt idx="102">
                  <c:v>0.64206361770629905</c:v>
                </c:pt>
                <c:pt idx="103">
                  <c:v>0.617475986480713</c:v>
                </c:pt>
                <c:pt idx="104">
                  <c:v>0.59029293060302801</c:v>
                </c:pt>
                <c:pt idx="105">
                  <c:v>0.57268714904785201</c:v>
                </c:pt>
                <c:pt idx="106">
                  <c:v>0.55081510543823298</c:v>
                </c:pt>
                <c:pt idx="107">
                  <c:v>0.52967166900634799</c:v>
                </c:pt>
                <c:pt idx="108">
                  <c:v>0.50698661804199197</c:v>
                </c:pt>
                <c:pt idx="109">
                  <c:v>0.48561763763427801</c:v>
                </c:pt>
                <c:pt idx="110">
                  <c:v>0.46396732330322299</c:v>
                </c:pt>
                <c:pt idx="111">
                  <c:v>0.44144248962402399</c:v>
                </c:pt>
                <c:pt idx="112">
                  <c:v>0.42298507690429699</c:v>
                </c:pt>
                <c:pt idx="113">
                  <c:v>0.403520107269287</c:v>
                </c:pt>
                <c:pt idx="114">
                  <c:v>0.38608264923095698</c:v>
                </c:pt>
                <c:pt idx="115">
                  <c:v>0.36913537979125999</c:v>
                </c:pt>
                <c:pt idx="116">
                  <c:v>0.35211277008056702</c:v>
                </c:pt>
                <c:pt idx="117">
                  <c:v>0.33690929412841802</c:v>
                </c:pt>
                <c:pt idx="118">
                  <c:v>0.32149553298950201</c:v>
                </c:pt>
                <c:pt idx="119">
                  <c:v>0.30721426010131903</c:v>
                </c:pt>
                <c:pt idx="120">
                  <c:v>0.29291009902954102</c:v>
                </c:pt>
                <c:pt idx="121">
                  <c:v>0.28183794021606501</c:v>
                </c:pt>
                <c:pt idx="122">
                  <c:v>0.26883840560913103</c:v>
                </c:pt>
                <c:pt idx="123">
                  <c:v>0.25807237625122098</c:v>
                </c:pt>
                <c:pt idx="124">
                  <c:v>0.24827051162719699</c:v>
                </c:pt>
                <c:pt idx="125">
                  <c:v>0.23893165588378901</c:v>
                </c:pt>
                <c:pt idx="126">
                  <c:v>0.23078584671020499</c:v>
                </c:pt>
                <c:pt idx="127">
                  <c:v>0.22237586975097701</c:v>
                </c:pt>
                <c:pt idx="128">
                  <c:v>0.21535539627075201</c:v>
                </c:pt>
                <c:pt idx="129">
                  <c:v>0.20941591262817399</c:v>
                </c:pt>
                <c:pt idx="130">
                  <c:v>0.203549385070801</c:v>
                </c:pt>
                <c:pt idx="131">
                  <c:v>0.198228359222412</c:v>
                </c:pt>
                <c:pt idx="132">
                  <c:v>0.19367122650146501</c:v>
                </c:pt>
                <c:pt idx="133">
                  <c:v>0.18914842605590801</c:v>
                </c:pt>
                <c:pt idx="134">
                  <c:v>0.18512010574340801</c:v>
                </c:pt>
                <c:pt idx="135">
                  <c:v>0.181344509124756</c:v>
                </c:pt>
                <c:pt idx="136">
                  <c:v>0.17792177200317399</c:v>
                </c:pt>
                <c:pt idx="137">
                  <c:v>0.17364931106567399</c:v>
                </c:pt>
                <c:pt idx="138">
                  <c:v>0.170474052429199</c:v>
                </c:pt>
                <c:pt idx="139">
                  <c:v>0.166913032531738</c:v>
                </c:pt>
                <c:pt idx="140">
                  <c:v>0.16251420974731501</c:v>
                </c:pt>
                <c:pt idx="141">
                  <c:v>0.15780735015869199</c:v>
                </c:pt>
                <c:pt idx="142">
                  <c:v>0.15408563613891599</c:v>
                </c:pt>
                <c:pt idx="143">
                  <c:v>0.14964056015014701</c:v>
                </c:pt>
                <c:pt idx="144">
                  <c:v>0.14487409591674799</c:v>
                </c:pt>
                <c:pt idx="145">
                  <c:v>0.14043378829956099</c:v>
                </c:pt>
                <c:pt idx="146">
                  <c:v>0.136077880859375</c:v>
                </c:pt>
                <c:pt idx="147">
                  <c:v>0.131292819976807</c:v>
                </c:pt>
                <c:pt idx="148">
                  <c:v>0.12687921524047899</c:v>
                </c:pt>
                <c:pt idx="149">
                  <c:v>0.122978210449219</c:v>
                </c:pt>
                <c:pt idx="150">
                  <c:v>0.11812257766723699</c:v>
                </c:pt>
                <c:pt idx="151">
                  <c:v>0.113606452941895</c:v>
                </c:pt>
                <c:pt idx="152">
                  <c:v>0.109133243560791</c:v>
                </c:pt>
                <c:pt idx="153">
                  <c:v>0.104656219482422</c:v>
                </c:pt>
                <c:pt idx="154">
                  <c:v>9.9504947662353502E-2</c:v>
                </c:pt>
                <c:pt idx="155">
                  <c:v>9.3927383422851604E-2</c:v>
                </c:pt>
                <c:pt idx="156">
                  <c:v>8.8583946228027399E-2</c:v>
                </c:pt>
                <c:pt idx="157">
                  <c:v>8.3397865295410198E-2</c:v>
                </c:pt>
                <c:pt idx="158">
                  <c:v>7.7889442443847698E-2</c:v>
                </c:pt>
                <c:pt idx="159">
                  <c:v>7.24639892578125E-2</c:v>
                </c:pt>
                <c:pt idx="160">
                  <c:v>6.7368507385253906E-2</c:v>
                </c:pt>
                <c:pt idx="161">
                  <c:v>6.30035400390625E-2</c:v>
                </c:pt>
                <c:pt idx="162">
                  <c:v>5.8572292327880901E-2</c:v>
                </c:pt>
                <c:pt idx="163">
                  <c:v>5.4462909698486398E-2</c:v>
                </c:pt>
                <c:pt idx="164">
                  <c:v>5.07869720458985E-2</c:v>
                </c:pt>
                <c:pt idx="165">
                  <c:v>4.7194480895996101E-2</c:v>
                </c:pt>
                <c:pt idx="166">
                  <c:v>4.3992042541503899E-2</c:v>
                </c:pt>
                <c:pt idx="167">
                  <c:v>4.2071819305419901E-2</c:v>
                </c:pt>
                <c:pt idx="168">
                  <c:v>4.1939735412597698E-2</c:v>
                </c:pt>
                <c:pt idx="169">
                  <c:v>4.2305469512939502E-2</c:v>
                </c:pt>
                <c:pt idx="170">
                  <c:v>4.2363166809082101E-2</c:v>
                </c:pt>
                <c:pt idx="171">
                  <c:v>4.29940223693848E-2</c:v>
                </c:pt>
                <c:pt idx="172">
                  <c:v>4.1680335998535198E-2</c:v>
                </c:pt>
                <c:pt idx="173">
                  <c:v>3.6475658416748102E-2</c:v>
                </c:pt>
                <c:pt idx="174">
                  <c:v>3.1114578247070299E-2</c:v>
                </c:pt>
                <c:pt idx="175">
                  <c:v>2.5118827819824201E-2</c:v>
                </c:pt>
                <c:pt idx="176">
                  <c:v>1.9248485565185599E-2</c:v>
                </c:pt>
                <c:pt idx="177">
                  <c:v>1.74250602722168E-2</c:v>
                </c:pt>
                <c:pt idx="178">
                  <c:v>1.63464546203613E-2</c:v>
                </c:pt>
                <c:pt idx="179">
                  <c:v>1.7159461975097701E-2</c:v>
                </c:pt>
                <c:pt idx="180">
                  <c:v>1.7917156219482401E-2</c:v>
                </c:pt>
                <c:pt idx="181">
                  <c:v>1.7520427703857401E-2</c:v>
                </c:pt>
                <c:pt idx="182">
                  <c:v>1.6563892364502002E-2</c:v>
                </c:pt>
                <c:pt idx="183">
                  <c:v>1.50623321533203E-2</c:v>
                </c:pt>
                <c:pt idx="184">
                  <c:v>1.43566131591797E-2</c:v>
                </c:pt>
                <c:pt idx="185">
                  <c:v>1.35645866394043E-2</c:v>
                </c:pt>
                <c:pt idx="186">
                  <c:v>1.23419761657715E-2</c:v>
                </c:pt>
                <c:pt idx="187">
                  <c:v>1.23162269592285E-2</c:v>
                </c:pt>
                <c:pt idx="188">
                  <c:v>1.1170864105224601E-2</c:v>
                </c:pt>
                <c:pt idx="189">
                  <c:v>1.03106498718262E-2</c:v>
                </c:pt>
                <c:pt idx="190">
                  <c:v>1.02620124816895E-2</c:v>
                </c:pt>
                <c:pt idx="191">
                  <c:v>8.7409019470214896E-3</c:v>
                </c:pt>
                <c:pt idx="192">
                  <c:v>9.3379020690918003E-3</c:v>
                </c:pt>
                <c:pt idx="193">
                  <c:v>8.7351799011230503E-3</c:v>
                </c:pt>
                <c:pt idx="194">
                  <c:v>8.1934928894043003E-3</c:v>
                </c:pt>
                <c:pt idx="195">
                  <c:v>8.2521438598632795E-3</c:v>
                </c:pt>
                <c:pt idx="196">
                  <c:v>7.78436660766602E-3</c:v>
                </c:pt>
                <c:pt idx="197">
                  <c:v>7.8139305114746094E-3</c:v>
                </c:pt>
                <c:pt idx="198">
                  <c:v>7.0729255676269601E-3</c:v>
                </c:pt>
                <c:pt idx="199">
                  <c:v>5.5804252624511701E-3</c:v>
                </c:pt>
                <c:pt idx="200">
                  <c:v>5.4845809936523498E-3</c:v>
                </c:pt>
                <c:pt idx="201">
                  <c:v>5.80596923828125E-3</c:v>
                </c:pt>
                <c:pt idx="202">
                  <c:v>5.7301521301269601E-3</c:v>
                </c:pt>
                <c:pt idx="203">
                  <c:v>5.4240226745605503E-3</c:v>
                </c:pt>
                <c:pt idx="204">
                  <c:v>5.4712295532226597E-3</c:v>
                </c:pt>
                <c:pt idx="205">
                  <c:v>5.0015449523925799E-3</c:v>
                </c:pt>
                <c:pt idx="206">
                  <c:v>4.55713272094727E-3</c:v>
                </c:pt>
                <c:pt idx="207">
                  <c:v>4.6577453613281302E-3</c:v>
                </c:pt>
                <c:pt idx="208">
                  <c:v>4.5843124389648498E-3</c:v>
                </c:pt>
                <c:pt idx="209">
                  <c:v>4.5819282531738299E-3</c:v>
                </c:pt>
                <c:pt idx="210">
                  <c:v>4.1279792785644601E-3</c:v>
                </c:pt>
                <c:pt idx="211">
                  <c:v>3.9358139038085998E-3</c:v>
                </c:pt>
                <c:pt idx="212">
                  <c:v>3.7074089050292999E-3</c:v>
                </c:pt>
                <c:pt idx="213">
                  <c:v>3.7631988525390599E-3</c:v>
                </c:pt>
                <c:pt idx="214">
                  <c:v>4.1265487670898498E-3</c:v>
                </c:pt>
                <c:pt idx="215">
                  <c:v>4.5247077941894601E-3</c:v>
                </c:pt>
                <c:pt idx="216">
                  <c:v>5.340576171875E-3</c:v>
                </c:pt>
                <c:pt idx="217">
                  <c:v>3.3555030822753902E-3</c:v>
                </c:pt>
                <c:pt idx="218">
                  <c:v>2.9673576354980499E-3</c:v>
                </c:pt>
                <c:pt idx="219">
                  <c:v>3.7169456481933598E-3</c:v>
                </c:pt>
                <c:pt idx="220">
                  <c:v>3.2114982604980499E-3</c:v>
                </c:pt>
                <c:pt idx="221">
                  <c:v>3.0231475830078099E-3</c:v>
                </c:pt>
                <c:pt idx="222">
                  <c:v>3.4418106079101602E-3</c:v>
                </c:pt>
                <c:pt idx="223">
                  <c:v>3.7670135498046901E-3</c:v>
                </c:pt>
                <c:pt idx="224">
                  <c:v>2.4504661560058598E-3</c:v>
                </c:pt>
                <c:pt idx="225">
                  <c:v>2.6969909667968802E-3</c:v>
                </c:pt>
                <c:pt idx="226">
                  <c:v>3.24487686157227E-3</c:v>
                </c:pt>
                <c:pt idx="227">
                  <c:v>2.4480819702148498E-3</c:v>
                </c:pt>
                <c:pt idx="228">
                  <c:v>2.05469131469727E-3</c:v>
                </c:pt>
                <c:pt idx="229">
                  <c:v>1.0251998901367201E-3</c:v>
                </c:pt>
                <c:pt idx="230">
                  <c:v>1.8291473388671901E-3</c:v>
                </c:pt>
                <c:pt idx="231">
                  <c:v>2.29406356811524E-3</c:v>
                </c:pt>
                <c:pt idx="232">
                  <c:v>9.95635986328125E-4</c:v>
                </c:pt>
                <c:pt idx="233">
                  <c:v>1.30605697631836E-3</c:v>
                </c:pt>
                <c:pt idx="234">
                  <c:v>6.9999694824218804E-4</c:v>
                </c:pt>
                <c:pt idx="235">
                  <c:v>-6.6566467285156304E-4</c:v>
                </c:pt>
                <c:pt idx="236">
                  <c:v>-5.0592422485351595E-4</c:v>
                </c:pt>
                <c:pt idx="237">
                  <c:v>1.1134147644042999E-3</c:v>
                </c:pt>
                <c:pt idx="238">
                  <c:v>-2.3078918457031299E-4</c:v>
                </c:pt>
                <c:pt idx="239">
                  <c:v>-1.4119148254394601E-3</c:v>
                </c:pt>
                <c:pt idx="240">
                  <c:v>-1.21164321899414E-3</c:v>
                </c:pt>
                <c:pt idx="241">
                  <c:v>-1.31464004516602E-3</c:v>
                </c:pt>
                <c:pt idx="242">
                  <c:v>-2.17199325561524E-3</c:v>
                </c:pt>
                <c:pt idx="243">
                  <c:v>-1.4696121215820299E-3</c:v>
                </c:pt>
                <c:pt idx="244">
                  <c:v>-8.3780288696289095E-4</c:v>
                </c:pt>
                <c:pt idx="245">
                  <c:v>-2.8910636901855499E-3</c:v>
                </c:pt>
                <c:pt idx="246">
                  <c:v>-2.7046203613281302E-3</c:v>
                </c:pt>
                <c:pt idx="247">
                  <c:v>-2.6483535766601602E-3</c:v>
                </c:pt>
                <c:pt idx="248">
                  <c:v>-2.9406547546386701E-3</c:v>
                </c:pt>
                <c:pt idx="249">
                  <c:v>-2.98309326171875E-3</c:v>
                </c:pt>
                <c:pt idx="250">
                  <c:v>-3.0488967895507799E-3</c:v>
                </c:pt>
                <c:pt idx="251">
                  <c:v>-2.1319389343261701E-3</c:v>
                </c:pt>
                <c:pt idx="252">
                  <c:v>-2.7852058410644601E-3</c:v>
                </c:pt>
                <c:pt idx="253">
                  <c:v>-4.29010391235352E-3</c:v>
                </c:pt>
                <c:pt idx="254">
                  <c:v>-3.6363601684570299E-3</c:v>
                </c:pt>
                <c:pt idx="255">
                  <c:v>-3.3578872680664102E-3</c:v>
                </c:pt>
                <c:pt idx="256">
                  <c:v>-3.9110183715820304E-3</c:v>
                </c:pt>
                <c:pt idx="257">
                  <c:v>-4.4422149658203099E-3</c:v>
                </c:pt>
                <c:pt idx="258">
                  <c:v>-4.5413970947265599E-3</c:v>
                </c:pt>
                <c:pt idx="259">
                  <c:v>-3.9973258972168003E-3</c:v>
                </c:pt>
                <c:pt idx="260">
                  <c:v>-4.425048828125E-3</c:v>
                </c:pt>
                <c:pt idx="261">
                  <c:v>-5.0787925720214896E-3</c:v>
                </c:pt>
                <c:pt idx="262">
                  <c:v>-5.0568580627441398E-3</c:v>
                </c:pt>
                <c:pt idx="263">
                  <c:v>-5.2032470703125E-3</c:v>
                </c:pt>
                <c:pt idx="264">
                  <c:v>-4.9753189086914097E-3</c:v>
                </c:pt>
                <c:pt idx="265">
                  <c:v>-5.0616264343261701E-3</c:v>
                </c:pt>
                <c:pt idx="266">
                  <c:v>-5.1984786987304696E-3</c:v>
                </c:pt>
                <c:pt idx="267">
                  <c:v>-4.94384765625E-3</c:v>
                </c:pt>
                <c:pt idx="268">
                  <c:v>-4.8880577087402396E-3</c:v>
                </c:pt>
                <c:pt idx="269">
                  <c:v>-6.3672065734863299E-3</c:v>
                </c:pt>
                <c:pt idx="270">
                  <c:v>-6.9208145141601597E-3</c:v>
                </c:pt>
                <c:pt idx="271">
                  <c:v>-6.4043998718261701E-3</c:v>
                </c:pt>
                <c:pt idx="272">
                  <c:v>-6.3557624816894601E-3</c:v>
                </c:pt>
                <c:pt idx="273">
                  <c:v>-4.9242973327636701E-3</c:v>
                </c:pt>
                <c:pt idx="274">
                  <c:v>-6.8788528442382804E-3</c:v>
                </c:pt>
                <c:pt idx="275">
                  <c:v>-7.2164535522460998E-3</c:v>
                </c:pt>
                <c:pt idx="276">
                  <c:v>-7.4186325073242196E-3</c:v>
                </c:pt>
                <c:pt idx="277">
                  <c:v>-7.5726509094238299E-3</c:v>
                </c:pt>
                <c:pt idx="278">
                  <c:v>-7.5345039367675799E-3</c:v>
                </c:pt>
                <c:pt idx="279">
                  <c:v>-8.1992149353027396E-3</c:v>
                </c:pt>
                <c:pt idx="280">
                  <c:v>-8.5959434509277396E-3</c:v>
                </c:pt>
                <c:pt idx="281">
                  <c:v>-8.2502365112304705E-3</c:v>
                </c:pt>
                <c:pt idx="282">
                  <c:v>-8.2783699035644601E-3</c:v>
                </c:pt>
                <c:pt idx="283">
                  <c:v>-8.6002349853515608E-3</c:v>
                </c:pt>
                <c:pt idx="284">
                  <c:v>-9.1652870178222708E-3</c:v>
                </c:pt>
                <c:pt idx="285">
                  <c:v>-9.4270706176757795E-3</c:v>
                </c:pt>
                <c:pt idx="286">
                  <c:v>-9.4761848449707101E-3</c:v>
                </c:pt>
                <c:pt idx="287">
                  <c:v>-9.7393989562988299E-3</c:v>
                </c:pt>
                <c:pt idx="288">
                  <c:v>-9.4242095947265608E-3</c:v>
                </c:pt>
                <c:pt idx="289">
                  <c:v>-1.00641250610352E-2</c:v>
                </c:pt>
                <c:pt idx="290">
                  <c:v>-1.02791786193848E-2</c:v>
                </c:pt>
                <c:pt idx="291">
                  <c:v>-1.0380744934082101E-2</c:v>
                </c:pt>
                <c:pt idx="292">
                  <c:v>-1.0651588439941399E-2</c:v>
                </c:pt>
                <c:pt idx="293">
                  <c:v>-1.04174613952637E-2</c:v>
                </c:pt>
                <c:pt idx="294">
                  <c:v>-1.06124877929688E-2</c:v>
                </c:pt>
                <c:pt idx="295">
                  <c:v>-8.8167190551757795E-3</c:v>
                </c:pt>
                <c:pt idx="296">
                  <c:v>-7.3313713073730503E-3</c:v>
                </c:pt>
                <c:pt idx="297">
                  <c:v>-1.1407375335693399E-2</c:v>
                </c:pt>
                <c:pt idx="298">
                  <c:v>-1.2559413909912101E-2</c:v>
                </c:pt>
                <c:pt idx="299">
                  <c:v>-1.13859176635742E-2</c:v>
                </c:pt>
                <c:pt idx="300">
                  <c:v>-1.1081695556640601E-2</c:v>
                </c:pt>
                <c:pt idx="301">
                  <c:v>-1.1552333831787101E-2</c:v>
                </c:pt>
                <c:pt idx="302">
                  <c:v>-1.15809440612793E-2</c:v>
                </c:pt>
                <c:pt idx="303">
                  <c:v>-1.07355117797852E-2</c:v>
                </c:pt>
                <c:pt idx="304">
                  <c:v>-1.18026733398438E-2</c:v>
                </c:pt>
                <c:pt idx="305">
                  <c:v>-1.21264457702637E-2</c:v>
                </c:pt>
                <c:pt idx="306">
                  <c:v>-1.1735439300537101E-2</c:v>
                </c:pt>
                <c:pt idx="307">
                  <c:v>-1.16772651672363E-2</c:v>
                </c:pt>
                <c:pt idx="308">
                  <c:v>-1.1674404144287101E-2</c:v>
                </c:pt>
                <c:pt idx="309">
                  <c:v>-1.1559963226318399E-2</c:v>
                </c:pt>
                <c:pt idx="310">
                  <c:v>-1.19552612304688E-2</c:v>
                </c:pt>
                <c:pt idx="311">
                  <c:v>-1.14960670471192E-2</c:v>
                </c:pt>
                <c:pt idx="312">
                  <c:v>-1.1704444885253899E-2</c:v>
                </c:pt>
                <c:pt idx="313">
                  <c:v>-1.1702060699462899E-2</c:v>
                </c:pt>
                <c:pt idx="314">
                  <c:v>-1.1770248413086E-2</c:v>
                </c:pt>
                <c:pt idx="315">
                  <c:v>-1.14693641662598E-2</c:v>
                </c:pt>
                <c:pt idx="316">
                  <c:v>-1.13635063171387E-2</c:v>
                </c:pt>
                <c:pt idx="317">
                  <c:v>-1.1372566223144601E-2</c:v>
                </c:pt>
                <c:pt idx="318">
                  <c:v>-1.1333465576171899E-2</c:v>
                </c:pt>
                <c:pt idx="319">
                  <c:v>-1.13754272460938E-2</c:v>
                </c:pt>
                <c:pt idx="320">
                  <c:v>-1.1298656463623101E-2</c:v>
                </c:pt>
                <c:pt idx="321">
                  <c:v>-1.1080265045166E-2</c:v>
                </c:pt>
                <c:pt idx="322">
                  <c:v>-1.1074542999267601E-2</c:v>
                </c:pt>
                <c:pt idx="323">
                  <c:v>-1.11842155456543E-2</c:v>
                </c:pt>
                <c:pt idx="324">
                  <c:v>-1.10926628112793E-2</c:v>
                </c:pt>
                <c:pt idx="325">
                  <c:v>-1.0878086090087899E-2</c:v>
                </c:pt>
                <c:pt idx="326">
                  <c:v>-1.1020183563232399E-2</c:v>
                </c:pt>
                <c:pt idx="327">
                  <c:v>-1.08137130737305E-2</c:v>
                </c:pt>
                <c:pt idx="328">
                  <c:v>-1.08013153076172E-2</c:v>
                </c:pt>
                <c:pt idx="329">
                  <c:v>-1.08919143676758E-2</c:v>
                </c:pt>
                <c:pt idx="330">
                  <c:v>-1.0725975036621101E-2</c:v>
                </c:pt>
                <c:pt idx="331">
                  <c:v>-1.08094215393067E-2</c:v>
                </c:pt>
                <c:pt idx="332">
                  <c:v>-1.0762214660644601E-2</c:v>
                </c:pt>
                <c:pt idx="333">
                  <c:v>-1.0705947875976601E-2</c:v>
                </c:pt>
                <c:pt idx="334">
                  <c:v>-1.07250213623047E-2</c:v>
                </c:pt>
                <c:pt idx="335">
                  <c:v>-1.06353759765625E-2</c:v>
                </c:pt>
                <c:pt idx="336">
                  <c:v>-1.0545253753662101E-2</c:v>
                </c:pt>
                <c:pt idx="337">
                  <c:v>-1.05643272399903E-2</c:v>
                </c:pt>
                <c:pt idx="338">
                  <c:v>-1.07197761535645E-2</c:v>
                </c:pt>
                <c:pt idx="339">
                  <c:v>-1.06067657470703E-2</c:v>
                </c:pt>
                <c:pt idx="340">
                  <c:v>-1.0771751403808601E-2</c:v>
                </c:pt>
                <c:pt idx="341">
                  <c:v>-1.0831356048584E-2</c:v>
                </c:pt>
                <c:pt idx="342">
                  <c:v>-1.0697841644287101E-2</c:v>
                </c:pt>
                <c:pt idx="343">
                  <c:v>-1.0671615600586E-2</c:v>
                </c:pt>
                <c:pt idx="344">
                  <c:v>-1.07097625732422E-2</c:v>
                </c:pt>
                <c:pt idx="345">
                  <c:v>-1.0673999786377E-2</c:v>
                </c:pt>
                <c:pt idx="346">
                  <c:v>-1.0688304901123101E-2</c:v>
                </c:pt>
                <c:pt idx="347">
                  <c:v>-1.09353065490723E-2</c:v>
                </c:pt>
                <c:pt idx="348">
                  <c:v>-1.07660293579102E-2</c:v>
                </c:pt>
                <c:pt idx="349">
                  <c:v>-1.0766983032226601E-2</c:v>
                </c:pt>
                <c:pt idx="350">
                  <c:v>-1.1038780212402399E-2</c:v>
                </c:pt>
                <c:pt idx="351">
                  <c:v>-1.09891891479492E-2</c:v>
                </c:pt>
                <c:pt idx="352">
                  <c:v>-1.08203887939453E-2</c:v>
                </c:pt>
                <c:pt idx="353">
                  <c:v>-1.09028816223145E-2</c:v>
                </c:pt>
                <c:pt idx="354">
                  <c:v>-1.11536979675293E-2</c:v>
                </c:pt>
                <c:pt idx="355">
                  <c:v>-1.10039710998535E-2</c:v>
                </c:pt>
                <c:pt idx="356">
                  <c:v>-1.1122703552246101E-2</c:v>
                </c:pt>
                <c:pt idx="357">
                  <c:v>-1.10702514648438E-2</c:v>
                </c:pt>
                <c:pt idx="358">
                  <c:v>-1.0981559753418E-2</c:v>
                </c:pt>
                <c:pt idx="359">
                  <c:v>-1.10225677490235E-2</c:v>
                </c:pt>
                <c:pt idx="360">
                  <c:v>-1.0987281799316399E-2</c:v>
                </c:pt>
                <c:pt idx="361">
                  <c:v>-1.1094093322753899E-2</c:v>
                </c:pt>
                <c:pt idx="362">
                  <c:v>-1.10888481140137E-2</c:v>
                </c:pt>
                <c:pt idx="363">
                  <c:v>-1.0967254638671899E-2</c:v>
                </c:pt>
                <c:pt idx="364">
                  <c:v>-1.0962486267089899E-2</c:v>
                </c:pt>
                <c:pt idx="365">
                  <c:v>-1.10583305358887E-2</c:v>
                </c:pt>
                <c:pt idx="366">
                  <c:v>-1.11007690429688E-2</c:v>
                </c:pt>
                <c:pt idx="367">
                  <c:v>-1.10678672790528E-2</c:v>
                </c:pt>
                <c:pt idx="368">
                  <c:v>-1.09858512878418E-2</c:v>
                </c:pt>
                <c:pt idx="369">
                  <c:v>-1.1058807373046899E-2</c:v>
                </c:pt>
                <c:pt idx="370">
                  <c:v>-1.09162330627442E-2</c:v>
                </c:pt>
                <c:pt idx="371">
                  <c:v>-1.09362602233887E-2</c:v>
                </c:pt>
                <c:pt idx="372">
                  <c:v>-1.08513832092285E-2</c:v>
                </c:pt>
                <c:pt idx="373">
                  <c:v>-1.0852813720703101E-2</c:v>
                </c:pt>
                <c:pt idx="374">
                  <c:v>-1.0777473449707101E-2</c:v>
                </c:pt>
                <c:pt idx="375">
                  <c:v>-1.0721206665039101E-2</c:v>
                </c:pt>
                <c:pt idx="376">
                  <c:v>-1.0767936706543E-2</c:v>
                </c:pt>
                <c:pt idx="377">
                  <c:v>-1.0581493377685601E-2</c:v>
                </c:pt>
                <c:pt idx="378">
                  <c:v>-1.0396003723144601E-2</c:v>
                </c:pt>
                <c:pt idx="379">
                  <c:v>-1.00255012512207E-2</c:v>
                </c:pt>
                <c:pt idx="380">
                  <c:v>-1.0135650634765601E-2</c:v>
                </c:pt>
                <c:pt idx="381">
                  <c:v>-1.0339260101318399E-2</c:v>
                </c:pt>
                <c:pt idx="382">
                  <c:v>-1.00831985473633E-2</c:v>
                </c:pt>
                <c:pt idx="383">
                  <c:v>-9.9053382873535208E-3</c:v>
                </c:pt>
                <c:pt idx="384">
                  <c:v>-9.9020004272461007E-3</c:v>
                </c:pt>
                <c:pt idx="385">
                  <c:v>-9.979248046875E-3</c:v>
                </c:pt>
                <c:pt idx="386">
                  <c:v>-9.51385498046875E-3</c:v>
                </c:pt>
                <c:pt idx="387">
                  <c:v>-9.5930099487304705E-3</c:v>
                </c:pt>
                <c:pt idx="388">
                  <c:v>-9.6468925476074201E-3</c:v>
                </c:pt>
                <c:pt idx="389">
                  <c:v>-9.4332695007324201E-3</c:v>
                </c:pt>
                <c:pt idx="390">
                  <c:v>-9.1190338134765608E-3</c:v>
                </c:pt>
                <c:pt idx="391">
                  <c:v>-9.0508460998535208E-3</c:v>
                </c:pt>
                <c:pt idx="392">
                  <c:v>-8.8748931884765608E-3</c:v>
                </c:pt>
                <c:pt idx="393">
                  <c:v>-1.00879669189453E-2</c:v>
                </c:pt>
                <c:pt idx="394">
                  <c:v>-9.1991424560546892E-3</c:v>
                </c:pt>
                <c:pt idx="395">
                  <c:v>-9.3955993652343802E-3</c:v>
                </c:pt>
                <c:pt idx="396">
                  <c:v>-9.4051361083984392E-3</c:v>
                </c:pt>
                <c:pt idx="397">
                  <c:v>-9.0932846069336007E-3</c:v>
                </c:pt>
                <c:pt idx="398">
                  <c:v>-8.6655616760253906E-3</c:v>
                </c:pt>
                <c:pt idx="399">
                  <c:v>-9.0761184692382795E-3</c:v>
                </c:pt>
                <c:pt idx="400">
                  <c:v>-9.7417831420898507E-3</c:v>
                </c:pt>
                <c:pt idx="401">
                  <c:v>-9.1648101806640608E-3</c:v>
                </c:pt>
                <c:pt idx="402">
                  <c:v>-9.0336799621582101E-3</c:v>
                </c:pt>
                <c:pt idx="403">
                  <c:v>-8.8524818420410208E-3</c:v>
                </c:pt>
                <c:pt idx="404">
                  <c:v>-8.7471008300781302E-3</c:v>
                </c:pt>
                <c:pt idx="405">
                  <c:v>-8.6040496826171892E-3</c:v>
                </c:pt>
                <c:pt idx="406">
                  <c:v>-8.8162422180175799E-3</c:v>
                </c:pt>
                <c:pt idx="407">
                  <c:v>-8.6684226989746094E-3</c:v>
                </c:pt>
                <c:pt idx="408">
                  <c:v>-8.8043212890625E-3</c:v>
                </c:pt>
                <c:pt idx="409">
                  <c:v>-8.8367462158203108E-3</c:v>
                </c:pt>
                <c:pt idx="410">
                  <c:v>-8.7666511535644601E-3</c:v>
                </c:pt>
                <c:pt idx="411">
                  <c:v>-8.4657669067382795E-3</c:v>
                </c:pt>
                <c:pt idx="412">
                  <c:v>-8.2635879516601597E-3</c:v>
                </c:pt>
                <c:pt idx="413">
                  <c:v>-8.1834793090820295E-3</c:v>
                </c:pt>
                <c:pt idx="414">
                  <c:v>-8.7361335754394601E-3</c:v>
                </c:pt>
                <c:pt idx="415">
                  <c:v>-8.7151527404785208E-3</c:v>
                </c:pt>
                <c:pt idx="416">
                  <c:v>-8.3217620849609392E-3</c:v>
                </c:pt>
                <c:pt idx="417">
                  <c:v>-8.3608627319336007E-3</c:v>
                </c:pt>
                <c:pt idx="418">
                  <c:v>-8.3136558532714896E-3</c:v>
                </c:pt>
                <c:pt idx="419">
                  <c:v>-8.3050727844238299E-3</c:v>
                </c:pt>
                <c:pt idx="420">
                  <c:v>-8.3456039428711007E-3</c:v>
                </c:pt>
                <c:pt idx="421">
                  <c:v>-8.2893371582031302E-3</c:v>
                </c:pt>
                <c:pt idx="422">
                  <c:v>-8.1071853637695295E-3</c:v>
                </c:pt>
                <c:pt idx="423">
                  <c:v>-8.1377029418945295E-3</c:v>
                </c:pt>
                <c:pt idx="424">
                  <c:v>-8.1729888916015608E-3</c:v>
                </c:pt>
                <c:pt idx="425">
                  <c:v>-8.3475112915039097E-3</c:v>
                </c:pt>
                <c:pt idx="426">
                  <c:v>-8.2564353942871094E-3</c:v>
                </c:pt>
                <c:pt idx="427">
                  <c:v>-8.1949234008789097E-3</c:v>
                </c:pt>
                <c:pt idx="428">
                  <c:v>-8.3341598510742205E-3</c:v>
                </c:pt>
                <c:pt idx="429">
                  <c:v>-8.2993507385253906E-3</c:v>
                </c:pt>
                <c:pt idx="430">
                  <c:v>-7.9488754272461007E-3</c:v>
                </c:pt>
                <c:pt idx="431">
                  <c:v>-8.1200599670410208E-3</c:v>
                </c:pt>
                <c:pt idx="432">
                  <c:v>-7.75384902954102E-3</c:v>
                </c:pt>
                <c:pt idx="433">
                  <c:v>-7.1167945861816398E-3</c:v>
                </c:pt>
                <c:pt idx="434">
                  <c:v>-6.3395500183105503E-3</c:v>
                </c:pt>
                <c:pt idx="435">
                  <c:v>-6.2141418457031302E-3</c:v>
                </c:pt>
                <c:pt idx="436">
                  <c:v>-6.8888664245605503E-3</c:v>
                </c:pt>
                <c:pt idx="437">
                  <c:v>-7.12823867797852E-3</c:v>
                </c:pt>
                <c:pt idx="438">
                  <c:v>-8.1777572631836007E-3</c:v>
                </c:pt>
                <c:pt idx="439">
                  <c:v>-1.14822387695313E-2</c:v>
                </c:pt>
                <c:pt idx="440">
                  <c:v>-1.31440162658692E-2</c:v>
                </c:pt>
                <c:pt idx="441">
                  <c:v>-1.1504173278808601E-2</c:v>
                </c:pt>
                <c:pt idx="442">
                  <c:v>-1.04856491088867E-2</c:v>
                </c:pt>
                <c:pt idx="443">
                  <c:v>-1.0247707366943399E-2</c:v>
                </c:pt>
                <c:pt idx="444">
                  <c:v>-8.5434913635253906E-3</c:v>
                </c:pt>
                <c:pt idx="445">
                  <c:v>-6.4396858215332101E-3</c:v>
                </c:pt>
                <c:pt idx="446">
                  <c:v>-6.31189346313477E-3</c:v>
                </c:pt>
                <c:pt idx="447">
                  <c:v>-7.0166587829589896E-3</c:v>
                </c:pt>
                <c:pt idx="448">
                  <c:v>-7.5511932373046901E-3</c:v>
                </c:pt>
                <c:pt idx="449">
                  <c:v>-8.0885887145996094E-3</c:v>
                </c:pt>
                <c:pt idx="450">
                  <c:v>-8.2111358642578108E-3</c:v>
                </c:pt>
                <c:pt idx="451">
                  <c:v>-8.1930160522461007E-3</c:v>
                </c:pt>
                <c:pt idx="452">
                  <c:v>-8.3761215209961007E-3</c:v>
                </c:pt>
                <c:pt idx="453">
                  <c:v>-8.3103179931640608E-3</c:v>
                </c:pt>
                <c:pt idx="454">
                  <c:v>-8.2883834838867205E-3</c:v>
                </c:pt>
                <c:pt idx="455">
                  <c:v>-8.3875656127929705E-3</c:v>
                </c:pt>
                <c:pt idx="456">
                  <c:v>-8.3832740783691406E-3</c:v>
                </c:pt>
                <c:pt idx="457">
                  <c:v>-8.4290504455566406E-3</c:v>
                </c:pt>
                <c:pt idx="458">
                  <c:v>-8.4037780761718802E-3</c:v>
                </c:pt>
                <c:pt idx="459">
                  <c:v>-8.5058212280273507E-3</c:v>
                </c:pt>
                <c:pt idx="460">
                  <c:v>-8.3146095275878906E-3</c:v>
                </c:pt>
                <c:pt idx="461">
                  <c:v>-8.3894729614257795E-3</c:v>
                </c:pt>
                <c:pt idx="462">
                  <c:v>-8.4290504455566406E-3</c:v>
                </c:pt>
                <c:pt idx="463">
                  <c:v>-8.4853172302246094E-3</c:v>
                </c:pt>
                <c:pt idx="464">
                  <c:v>-8.4338188171386701E-3</c:v>
                </c:pt>
                <c:pt idx="465">
                  <c:v>-8.2783699035644601E-3</c:v>
                </c:pt>
                <c:pt idx="466">
                  <c:v>-4.7445297241210998E-3</c:v>
                </c:pt>
                <c:pt idx="467">
                  <c:v>-9.4265937805175799E-3</c:v>
                </c:pt>
                <c:pt idx="468">
                  <c:v>-9.4537734985351597E-3</c:v>
                </c:pt>
                <c:pt idx="469">
                  <c:v>-8.5806846618652396E-3</c:v>
                </c:pt>
                <c:pt idx="470">
                  <c:v>-8.5897445678711007E-3</c:v>
                </c:pt>
                <c:pt idx="471">
                  <c:v>-8.4471702575683594E-3</c:v>
                </c:pt>
                <c:pt idx="472">
                  <c:v>-8.4176063537597708E-3</c:v>
                </c:pt>
                <c:pt idx="473">
                  <c:v>-8.4447860717773507E-3</c:v>
                </c:pt>
                <c:pt idx="474">
                  <c:v>-8.4786415100097708E-3</c:v>
                </c:pt>
                <c:pt idx="475">
                  <c:v>-8.5229873657226597E-3</c:v>
                </c:pt>
                <c:pt idx="476">
                  <c:v>-8.4819793701171892E-3</c:v>
                </c:pt>
                <c:pt idx="477">
                  <c:v>-8.4180831909179705E-3</c:v>
                </c:pt>
                <c:pt idx="478">
                  <c:v>-8.575439453125E-3</c:v>
                </c:pt>
                <c:pt idx="479">
                  <c:v>-8.4505081176757795E-3</c:v>
                </c:pt>
                <c:pt idx="480">
                  <c:v>-8.5740089416503906E-3</c:v>
                </c:pt>
                <c:pt idx="481">
                  <c:v>-8.3780288696289097E-3</c:v>
                </c:pt>
                <c:pt idx="482">
                  <c:v>-8.4910392761230503E-3</c:v>
                </c:pt>
                <c:pt idx="483">
                  <c:v>-8.4624290466308594E-3</c:v>
                </c:pt>
                <c:pt idx="484">
                  <c:v>-8.4033012390136701E-3</c:v>
                </c:pt>
                <c:pt idx="485">
                  <c:v>-8.36944580078125E-3</c:v>
                </c:pt>
                <c:pt idx="486">
                  <c:v>-8.3813667297363299E-3</c:v>
                </c:pt>
                <c:pt idx="487">
                  <c:v>-8.3975791931152396E-3</c:v>
                </c:pt>
                <c:pt idx="488">
                  <c:v>-8.2831382751464896E-3</c:v>
                </c:pt>
                <c:pt idx="489">
                  <c:v>-8.2988739013671892E-3</c:v>
                </c:pt>
                <c:pt idx="490">
                  <c:v>-8.3508491516113299E-3</c:v>
                </c:pt>
                <c:pt idx="491">
                  <c:v>-8.3065032958984392E-3</c:v>
                </c:pt>
                <c:pt idx="492">
                  <c:v>-8.3966255187988299E-3</c:v>
                </c:pt>
                <c:pt idx="493">
                  <c:v>-8.3246231079101597E-3</c:v>
                </c:pt>
                <c:pt idx="494">
                  <c:v>-8.2798004150390608E-3</c:v>
                </c:pt>
                <c:pt idx="495">
                  <c:v>-8.3227157592773507E-3</c:v>
                </c:pt>
                <c:pt idx="496">
                  <c:v>-8.4309577941894601E-3</c:v>
                </c:pt>
                <c:pt idx="497">
                  <c:v>-8.3279609680175799E-3</c:v>
                </c:pt>
                <c:pt idx="498">
                  <c:v>-8.2902908325195295E-3</c:v>
                </c:pt>
                <c:pt idx="499">
                  <c:v>-8.3928108215332101E-3</c:v>
                </c:pt>
                <c:pt idx="500">
                  <c:v>-8.3799362182617205E-3</c:v>
                </c:pt>
                <c:pt idx="501">
                  <c:v>-8.3270072937011701E-3</c:v>
                </c:pt>
                <c:pt idx="502">
                  <c:v>-8.4199905395507795E-3</c:v>
                </c:pt>
                <c:pt idx="503">
                  <c:v>-8.3527565002441406E-3</c:v>
                </c:pt>
                <c:pt idx="504">
                  <c:v>-8.3894729614257795E-3</c:v>
                </c:pt>
                <c:pt idx="505">
                  <c:v>-8.3556175231933594E-3</c:v>
                </c:pt>
                <c:pt idx="506">
                  <c:v>-8.3446502685546892E-3</c:v>
                </c:pt>
                <c:pt idx="507">
                  <c:v>-8.3360671997070295E-3</c:v>
                </c:pt>
                <c:pt idx="508">
                  <c:v>-8.3274841308593802E-3</c:v>
                </c:pt>
                <c:pt idx="509">
                  <c:v>-8.2964897155761701E-3</c:v>
                </c:pt>
                <c:pt idx="510">
                  <c:v>-8.3298683166503906E-3</c:v>
                </c:pt>
                <c:pt idx="511">
                  <c:v>-8.2993507385253906E-3</c:v>
                </c:pt>
                <c:pt idx="512">
                  <c:v>-8.30078125E-3</c:v>
                </c:pt>
                <c:pt idx="513">
                  <c:v>-8.3079338073730503E-3</c:v>
                </c:pt>
                <c:pt idx="514">
                  <c:v>-8.2635879516601597E-3</c:v>
                </c:pt>
                <c:pt idx="515">
                  <c:v>-8.2135200500488299E-3</c:v>
                </c:pt>
                <c:pt idx="516">
                  <c:v>-8.1877708435058594E-3</c:v>
                </c:pt>
                <c:pt idx="517">
                  <c:v>-8.1977844238281302E-3</c:v>
                </c:pt>
                <c:pt idx="518">
                  <c:v>-8.2898139953613299E-3</c:v>
                </c:pt>
                <c:pt idx="519">
                  <c:v>-8.2240104675293003E-3</c:v>
                </c:pt>
                <c:pt idx="520">
                  <c:v>-8.2230567932128906E-3</c:v>
                </c:pt>
                <c:pt idx="521">
                  <c:v>-8.2073211669921892E-3</c:v>
                </c:pt>
                <c:pt idx="522">
                  <c:v>-8.2454681396484392E-3</c:v>
                </c:pt>
                <c:pt idx="523">
                  <c:v>-8.2983970642089896E-3</c:v>
                </c:pt>
                <c:pt idx="524">
                  <c:v>-8.2483291625976597E-3</c:v>
                </c:pt>
                <c:pt idx="525">
                  <c:v>-8.2445144653320295E-3</c:v>
                </c:pt>
                <c:pt idx="526">
                  <c:v>-8.2421302795410208E-3</c:v>
                </c:pt>
                <c:pt idx="527">
                  <c:v>-8.2945823669433594E-3</c:v>
                </c:pt>
                <c:pt idx="528">
                  <c:v>-8.3403587341308594E-3</c:v>
                </c:pt>
                <c:pt idx="529">
                  <c:v>-8.3765983581543003E-3</c:v>
                </c:pt>
                <c:pt idx="530">
                  <c:v>-8.3413124084472708E-3</c:v>
                </c:pt>
                <c:pt idx="531">
                  <c:v>-8.3303451538086007E-3</c:v>
                </c:pt>
                <c:pt idx="532">
                  <c:v>-8.3508491516113299E-3</c:v>
                </c:pt>
                <c:pt idx="533">
                  <c:v>-8.3765983581543003E-3</c:v>
                </c:pt>
                <c:pt idx="534">
                  <c:v>-8.41522216796875E-3</c:v>
                </c:pt>
                <c:pt idx="535">
                  <c:v>-8.3837509155273507E-3</c:v>
                </c:pt>
                <c:pt idx="536">
                  <c:v>-8.4061622619628906E-3</c:v>
                </c:pt>
                <c:pt idx="537">
                  <c:v>-8.4991455078125E-3</c:v>
                </c:pt>
                <c:pt idx="538">
                  <c:v>-8.4900856018066406E-3</c:v>
                </c:pt>
                <c:pt idx="539">
                  <c:v>-8.4247589111328108E-3</c:v>
                </c:pt>
                <c:pt idx="540">
                  <c:v>-8.3522796630859392E-3</c:v>
                </c:pt>
                <c:pt idx="541">
                  <c:v>-8.4228515625E-3</c:v>
                </c:pt>
                <c:pt idx="542">
                  <c:v>-8.4571838378906302E-3</c:v>
                </c:pt>
                <c:pt idx="543">
                  <c:v>-8.4786415100097708E-3</c:v>
                </c:pt>
                <c:pt idx="544">
                  <c:v>-8.3656311035156302E-3</c:v>
                </c:pt>
                <c:pt idx="545">
                  <c:v>-8.3661079406738299E-3</c:v>
                </c:pt>
                <c:pt idx="546">
                  <c:v>-8.3894729614257795E-3</c:v>
                </c:pt>
                <c:pt idx="547">
                  <c:v>-8.3775520324707101E-3</c:v>
                </c:pt>
                <c:pt idx="548">
                  <c:v>-8.3661079406738299E-3</c:v>
                </c:pt>
                <c:pt idx="549">
                  <c:v>-8.26263427734375E-3</c:v>
                </c:pt>
                <c:pt idx="550">
                  <c:v>-8.3122253417968802E-3</c:v>
                </c:pt>
                <c:pt idx="551">
                  <c:v>-8.2421302795410208E-3</c:v>
                </c:pt>
                <c:pt idx="552">
                  <c:v>-8.1429481506347708E-3</c:v>
                </c:pt>
                <c:pt idx="553">
                  <c:v>-8.2798004150390608E-3</c:v>
                </c:pt>
                <c:pt idx="554">
                  <c:v>-8.1920623779296892E-3</c:v>
                </c:pt>
                <c:pt idx="555">
                  <c:v>-8.1477165222168003E-3</c:v>
                </c:pt>
                <c:pt idx="556">
                  <c:v>-8.1768035888671892E-3</c:v>
                </c:pt>
                <c:pt idx="557">
                  <c:v>-8.1510543823242205E-3</c:v>
                </c:pt>
                <c:pt idx="558">
                  <c:v>-8.1915855407714896E-3</c:v>
                </c:pt>
                <c:pt idx="559">
                  <c:v>-8.1791877746582101E-3</c:v>
                </c:pt>
                <c:pt idx="560">
                  <c:v>-8.2187652587890608E-3</c:v>
                </c:pt>
                <c:pt idx="561">
                  <c:v>-8.18634033203125E-3</c:v>
                </c:pt>
                <c:pt idx="562">
                  <c:v>-8.2006454467773507E-3</c:v>
                </c:pt>
                <c:pt idx="563">
                  <c:v>-8.1939697265625E-3</c:v>
                </c:pt>
                <c:pt idx="564">
                  <c:v>-8.2483291625976597E-3</c:v>
                </c:pt>
                <c:pt idx="565">
                  <c:v>-8.1624984741211007E-3</c:v>
                </c:pt>
                <c:pt idx="566">
                  <c:v>-8.1939697265625E-3</c:v>
                </c:pt>
                <c:pt idx="567">
                  <c:v>-8.2492828369140608E-3</c:v>
                </c:pt>
                <c:pt idx="568">
                  <c:v>-8.2435607910156302E-3</c:v>
                </c:pt>
                <c:pt idx="569">
                  <c:v>-8.2631111145019601E-3</c:v>
                </c:pt>
                <c:pt idx="570">
                  <c:v>-8.2468986511230503E-3</c:v>
                </c:pt>
                <c:pt idx="571">
                  <c:v>-8.2101821899414097E-3</c:v>
                </c:pt>
                <c:pt idx="572">
                  <c:v>-8.2755088806152396E-3</c:v>
                </c:pt>
                <c:pt idx="573">
                  <c:v>-8.2926750183105503E-3</c:v>
                </c:pt>
                <c:pt idx="574">
                  <c:v>-8.2654953002929705E-3</c:v>
                </c:pt>
                <c:pt idx="575">
                  <c:v>-8.2082748413086007E-3</c:v>
                </c:pt>
                <c:pt idx="576">
                  <c:v>-8.1634521484375E-3</c:v>
                </c:pt>
                <c:pt idx="577">
                  <c:v>-8.1691741943359392E-3</c:v>
                </c:pt>
                <c:pt idx="578">
                  <c:v>-8.1686973571777396E-3</c:v>
                </c:pt>
                <c:pt idx="579">
                  <c:v>-8.2120895385742205E-3</c:v>
                </c:pt>
                <c:pt idx="580">
                  <c:v>-8.1396102905273507E-3</c:v>
                </c:pt>
                <c:pt idx="581">
                  <c:v>-8.0742835998535208E-3</c:v>
                </c:pt>
                <c:pt idx="582">
                  <c:v>-7.9994201660156302E-3</c:v>
                </c:pt>
                <c:pt idx="583">
                  <c:v>-7.98797607421875E-3</c:v>
                </c:pt>
                <c:pt idx="584">
                  <c:v>-8.026123046875E-3</c:v>
                </c:pt>
                <c:pt idx="585">
                  <c:v>-8.0142021179199201E-3</c:v>
                </c:pt>
                <c:pt idx="586">
                  <c:v>-8.0304145812988299E-3</c:v>
                </c:pt>
                <c:pt idx="587">
                  <c:v>-7.95745849609375E-3</c:v>
                </c:pt>
                <c:pt idx="588">
                  <c:v>-7.9293251037597708E-3</c:v>
                </c:pt>
                <c:pt idx="589">
                  <c:v>-7.9832077026367205E-3</c:v>
                </c:pt>
                <c:pt idx="590">
                  <c:v>-7.9088211059570295E-3</c:v>
                </c:pt>
                <c:pt idx="591">
                  <c:v>-7.8401565551757795E-3</c:v>
                </c:pt>
                <c:pt idx="592">
                  <c:v>-7.7924728393554696E-3</c:v>
                </c:pt>
                <c:pt idx="593">
                  <c:v>-7.8296661376953194E-3</c:v>
                </c:pt>
                <c:pt idx="594">
                  <c:v>-7.8330039978027396E-3</c:v>
                </c:pt>
                <c:pt idx="595">
                  <c:v>-7.7624320983886701E-3</c:v>
                </c:pt>
                <c:pt idx="596">
                  <c:v>-7.8234672546386701E-3</c:v>
                </c:pt>
                <c:pt idx="597">
                  <c:v>-7.7276229858398498E-3</c:v>
                </c:pt>
                <c:pt idx="598">
                  <c:v>-7.7729225158691398E-3</c:v>
                </c:pt>
                <c:pt idx="599">
                  <c:v>-7.7610015869140703E-3</c:v>
                </c:pt>
                <c:pt idx="600">
                  <c:v>-7.7471733093261701E-3</c:v>
                </c:pt>
                <c:pt idx="601">
                  <c:v>-7.7719688415527396E-3</c:v>
                </c:pt>
                <c:pt idx="602">
                  <c:v>-7.7352523803710998E-3</c:v>
                </c:pt>
                <c:pt idx="603">
                  <c:v>-7.7791213989257804E-3</c:v>
                </c:pt>
                <c:pt idx="604">
                  <c:v>-7.6680183410644601E-3</c:v>
                </c:pt>
                <c:pt idx="605">
                  <c:v>-7.7600479125976597E-3</c:v>
                </c:pt>
                <c:pt idx="606">
                  <c:v>-7.6923370361328203E-3</c:v>
                </c:pt>
                <c:pt idx="607">
                  <c:v>-7.7352523803710998E-3</c:v>
                </c:pt>
                <c:pt idx="608">
                  <c:v>-7.7395439147949201E-3</c:v>
                </c:pt>
                <c:pt idx="609">
                  <c:v>-7.7586174011230503E-3</c:v>
                </c:pt>
                <c:pt idx="610">
                  <c:v>-7.7643394470214896E-3</c:v>
                </c:pt>
                <c:pt idx="611">
                  <c:v>-7.7176094055175799E-3</c:v>
                </c:pt>
                <c:pt idx="612">
                  <c:v>-7.6990127563476597E-3</c:v>
                </c:pt>
                <c:pt idx="613">
                  <c:v>-7.6680183410644601E-3</c:v>
                </c:pt>
                <c:pt idx="614">
                  <c:v>-7.6751708984375E-3</c:v>
                </c:pt>
                <c:pt idx="615">
                  <c:v>-7.6265335083007804E-3</c:v>
                </c:pt>
                <c:pt idx="616">
                  <c:v>-7.6465606689453203E-3</c:v>
                </c:pt>
                <c:pt idx="617">
                  <c:v>-7.6498985290527396E-3</c:v>
                </c:pt>
                <c:pt idx="618">
                  <c:v>-7.6489448547363299E-3</c:v>
                </c:pt>
                <c:pt idx="619">
                  <c:v>-7.7028274536132804E-3</c:v>
                </c:pt>
                <c:pt idx="620">
                  <c:v>-7.60889053344727E-3</c:v>
                </c:pt>
                <c:pt idx="621">
                  <c:v>-7.6265335083007804E-3</c:v>
                </c:pt>
                <c:pt idx="622">
                  <c:v>-7.4682235717773498E-3</c:v>
                </c:pt>
                <c:pt idx="623">
                  <c:v>-7.5516700744628898E-3</c:v>
                </c:pt>
                <c:pt idx="624">
                  <c:v>-7.5030326843261701E-3</c:v>
                </c:pt>
                <c:pt idx="625">
                  <c:v>-7.5125694274902396E-3</c:v>
                </c:pt>
                <c:pt idx="626">
                  <c:v>-7.5521469116210998E-3</c:v>
                </c:pt>
                <c:pt idx="627">
                  <c:v>-7.3947906494140703E-3</c:v>
                </c:pt>
                <c:pt idx="628">
                  <c:v>-7.4000358581543003E-3</c:v>
                </c:pt>
                <c:pt idx="629">
                  <c:v>-7.4219703674316398E-3</c:v>
                </c:pt>
                <c:pt idx="630">
                  <c:v>-7.3819160461425799E-3</c:v>
                </c:pt>
                <c:pt idx="631">
                  <c:v>-7.4200630187988299E-3</c:v>
                </c:pt>
                <c:pt idx="632">
                  <c:v>-7.4133872985839896E-3</c:v>
                </c:pt>
                <c:pt idx="633">
                  <c:v>-7.3709487915039097E-3</c:v>
                </c:pt>
                <c:pt idx="634">
                  <c:v>-7.4005126953125E-3</c:v>
                </c:pt>
                <c:pt idx="635">
                  <c:v>-7.27081298828125E-3</c:v>
                </c:pt>
                <c:pt idx="636">
                  <c:v>-7.2488784790039097E-3</c:v>
                </c:pt>
                <c:pt idx="637">
                  <c:v>-7.2822570800781302E-3</c:v>
                </c:pt>
                <c:pt idx="638">
                  <c:v>-7.3518753051757804E-3</c:v>
                </c:pt>
                <c:pt idx="639">
                  <c:v>-7.2870254516601597E-3</c:v>
                </c:pt>
                <c:pt idx="640">
                  <c:v>-7.2908401489257804E-3</c:v>
                </c:pt>
                <c:pt idx="641">
                  <c:v>-7.2031021118164097E-3</c:v>
                </c:pt>
                <c:pt idx="642">
                  <c:v>-7.2259902954101597E-3</c:v>
                </c:pt>
                <c:pt idx="643">
                  <c:v>-7.2522163391113299E-3</c:v>
                </c:pt>
                <c:pt idx="644">
                  <c:v>-7.3518753051757804E-3</c:v>
                </c:pt>
                <c:pt idx="645">
                  <c:v>-7.4129104614257804E-3</c:v>
                </c:pt>
                <c:pt idx="646">
                  <c:v>-7.4038505554199201E-3</c:v>
                </c:pt>
                <c:pt idx="647">
                  <c:v>-7.2159767150878898E-3</c:v>
                </c:pt>
                <c:pt idx="648">
                  <c:v>-7.0462226867675799E-3</c:v>
                </c:pt>
                <c:pt idx="649">
                  <c:v>-7.2021484375E-3</c:v>
                </c:pt>
                <c:pt idx="650">
                  <c:v>-7.0843696594238299E-3</c:v>
                </c:pt>
                <c:pt idx="651">
                  <c:v>-7.0347785949707101E-3</c:v>
                </c:pt>
                <c:pt idx="652">
                  <c:v>-7.0886611938476597E-3</c:v>
                </c:pt>
                <c:pt idx="653">
                  <c:v>-6.9546699523925799E-3</c:v>
                </c:pt>
                <c:pt idx="654">
                  <c:v>-6.99615478515625E-3</c:v>
                </c:pt>
                <c:pt idx="655">
                  <c:v>-7.0004463195800799E-3</c:v>
                </c:pt>
                <c:pt idx="656">
                  <c:v>-6.9723129272460998E-3</c:v>
                </c:pt>
                <c:pt idx="657">
                  <c:v>-6.9026947021484401E-3</c:v>
                </c:pt>
                <c:pt idx="658">
                  <c:v>-6.9208145141601597E-3</c:v>
                </c:pt>
                <c:pt idx="659">
                  <c:v>-6.9293975830078203E-3</c:v>
                </c:pt>
                <c:pt idx="660">
                  <c:v>-6.9231986999511701E-3</c:v>
                </c:pt>
                <c:pt idx="661">
                  <c:v>-6.81543350219727E-3</c:v>
                </c:pt>
                <c:pt idx="662">
                  <c:v>-6.88409805297852E-3</c:v>
                </c:pt>
                <c:pt idx="663">
                  <c:v>-6.7634582519531302E-3</c:v>
                </c:pt>
                <c:pt idx="664">
                  <c:v>-6.70099258422852E-3</c:v>
                </c:pt>
                <c:pt idx="665">
                  <c:v>-6.5245628356933602E-3</c:v>
                </c:pt>
                <c:pt idx="666">
                  <c:v>-6.55364990234375E-3</c:v>
                </c:pt>
                <c:pt idx="667">
                  <c:v>-6.5011978149414097E-3</c:v>
                </c:pt>
                <c:pt idx="668">
                  <c:v>-6.43157958984375E-3</c:v>
                </c:pt>
                <c:pt idx="669">
                  <c:v>-6.4754486083984401E-3</c:v>
                </c:pt>
                <c:pt idx="670">
                  <c:v>-6.2155723571777396E-3</c:v>
                </c:pt>
                <c:pt idx="671">
                  <c:v>-6.3610076904296901E-3</c:v>
                </c:pt>
                <c:pt idx="672">
                  <c:v>-6.2823295593261701E-3</c:v>
                </c:pt>
                <c:pt idx="673">
                  <c:v>-6.2856674194335998E-3</c:v>
                </c:pt>
                <c:pt idx="674">
                  <c:v>-6.2241554260253898E-3</c:v>
                </c:pt>
                <c:pt idx="675">
                  <c:v>-6.2375068664550799E-3</c:v>
                </c:pt>
                <c:pt idx="676">
                  <c:v>-6.1349868774414097E-3</c:v>
                </c:pt>
                <c:pt idx="677">
                  <c:v>-6.2727928161621102E-3</c:v>
                </c:pt>
                <c:pt idx="678">
                  <c:v>-6.1283111572265703E-3</c:v>
                </c:pt>
                <c:pt idx="679">
                  <c:v>-6.2341690063476597E-3</c:v>
                </c:pt>
                <c:pt idx="680">
                  <c:v>-6.1979293823242196E-3</c:v>
                </c:pt>
                <c:pt idx="681">
                  <c:v>-6.1354637145996102E-3</c:v>
                </c:pt>
                <c:pt idx="682">
                  <c:v>-6.1368942260742196E-3</c:v>
                </c:pt>
                <c:pt idx="683">
                  <c:v>-6.18743896484375E-3</c:v>
                </c:pt>
                <c:pt idx="684">
                  <c:v>-6.2088966369628898E-3</c:v>
                </c:pt>
                <c:pt idx="685">
                  <c:v>-6.2069892883300799E-3</c:v>
                </c:pt>
                <c:pt idx="686">
                  <c:v>-6.2046051025390703E-3</c:v>
                </c:pt>
                <c:pt idx="687">
                  <c:v>-6.03723526000977E-3</c:v>
                </c:pt>
                <c:pt idx="688">
                  <c:v>-6.1054229736328203E-3</c:v>
                </c:pt>
                <c:pt idx="689">
                  <c:v>-6.0925483703613299E-3</c:v>
                </c:pt>
                <c:pt idx="690">
                  <c:v>-6.0210227966308602E-3</c:v>
                </c:pt>
                <c:pt idx="691">
                  <c:v>-5.9700012207031302E-3</c:v>
                </c:pt>
                <c:pt idx="692">
                  <c:v>-6.0682296752929696E-3</c:v>
                </c:pt>
                <c:pt idx="693">
                  <c:v>-6.0977935791015703E-3</c:v>
                </c:pt>
                <c:pt idx="694">
                  <c:v>-6.0672760009765703E-3</c:v>
                </c:pt>
                <c:pt idx="695">
                  <c:v>-6.0210227966308602E-3</c:v>
                </c:pt>
                <c:pt idx="696">
                  <c:v>-5.9704780578613299E-3</c:v>
                </c:pt>
                <c:pt idx="697">
                  <c:v>-5.9781074523925799E-3</c:v>
                </c:pt>
                <c:pt idx="698">
                  <c:v>-5.9370994567871102E-3</c:v>
                </c:pt>
                <c:pt idx="699">
                  <c:v>-5.9976577758789097E-3</c:v>
                </c:pt>
                <c:pt idx="700">
                  <c:v>-5.8751106262207101E-3</c:v>
                </c:pt>
                <c:pt idx="701">
                  <c:v>-5.8894157409668003E-3</c:v>
                </c:pt>
                <c:pt idx="702">
                  <c:v>-5.9165954589843802E-3</c:v>
                </c:pt>
                <c:pt idx="703">
                  <c:v>-5.9061050415039097E-3</c:v>
                </c:pt>
                <c:pt idx="704">
                  <c:v>-6.134033203125E-3</c:v>
                </c:pt>
                <c:pt idx="705">
                  <c:v>-6.0935020446777396E-3</c:v>
                </c:pt>
                <c:pt idx="706">
                  <c:v>-6.1626434326171901E-3</c:v>
                </c:pt>
                <c:pt idx="707">
                  <c:v>-6.3409805297851597E-3</c:v>
                </c:pt>
                <c:pt idx="708">
                  <c:v>-6.4129829406738299E-3</c:v>
                </c:pt>
                <c:pt idx="709">
                  <c:v>-6.4764022827148498E-3</c:v>
                </c:pt>
                <c:pt idx="710">
                  <c:v>-6.5441131591796901E-3</c:v>
                </c:pt>
                <c:pt idx="711">
                  <c:v>-6.5197944641113299E-3</c:v>
                </c:pt>
                <c:pt idx="712">
                  <c:v>-6.6642761230468802E-3</c:v>
                </c:pt>
                <c:pt idx="713">
                  <c:v>-6.8311691284179696E-3</c:v>
                </c:pt>
                <c:pt idx="714">
                  <c:v>-6.7958831787109401E-3</c:v>
                </c:pt>
                <c:pt idx="715">
                  <c:v>-6.8860054016113299E-3</c:v>
                </c:pt>
                <c:pt idx="716">
                  <c:v>-6.8984031677246102E-3</c:v>
                </c:pt>
                <c:pt idx="717">
                  <c:v>-6.8125724792480503E-3</c:v>
                </c:pt>
                <c:pt idx="718">
                  <c:v>-6.69336318969727E-3</c:v>
                </c:pt>
                <c:pt idx="719">
                  <c:v>-6.7191123962402396E-3</c:v>
                </c:pt>
                <c:pt idx="720">
                  <c:v>-6.5722465515136701E-3</c:v>
                </c:pt>
                <c:pt idx="721">
                  <c:v>-6.4706802368164097E-3</c:v>
                </c:pt>
                <c:pt idx="722">
                  <c:v>-6.3920021057128898E-3</c:v>
                </c:pt>
                <c:pt idx="723">
                  <c:v>-6.1688423156738299E-3</c:v>
                </c:pt>
                <c:pt idx="724">
                  <c:v>-6.0486793518066398E-3</c:v>
                </c:pt>
                <c:pt idx="725">
                  <c:v>-5.6943893432617196E-3</c:v>
                </c:pt>
                <c:pt idx="726">
                  <c:v>-5.6977272033691398E-3</c:v>
                </c:pt>
                <c:pt idx="727">
                  <c:v>-5.54132461547852E-3</c:v>
                </c:pt>
                <c:pt idx="728">
                  <c:v>-5.4864883422851597E-3</c:v>
                </c:pt>
                <c:pt idx="729">
                  <c:v>-5.41925430297852E-3</c:v>
                </c:pt>
                <c:pt idx="730">
                  <c:v>-5.4059028625488299E-3</c:v>
                </c:pt>
                <c:pt idx="731">
                  <c:v>-5.4020881652832101E-3</c:v>
                </c:pt>
                <c:pt idx="732">
                  <c:v>-5.3677558898925799E-3</c:v>
                </c:pt>
                <c:pt idx="733">
                  <c:v>-5.3653717041015703E-3</c:v>
                </c:pt>
                <c:pt idx="734">
                  <c:v>-5.3033828735351597E-3</c:v>
                </c:pt>
                <c:pt idx="735">
                  <c:v>-5.2905082702636701E-3</c:v>
                </c:pt>
                <c:pt idx="736">
                  <c:v>-5.1889419555664097E-3</c:v>
                </c:pt>
                <c:pt idx="737">
                  <c:v>-5.19800186157227E-3</c:v>
                </c:pt>
                <c:pt idx="738">
                  <c:v>-5.2328109741210998E-3</c:v>
                </c:pt>
                <c:pt idx="739">
                  <c:v>-5.1531791687011701E-3</c:v>
                </c:pt>
                <c:pt idx="740">
                  <c:v>-5.1236152648925799E-3</c:v>
                </c:pt>
                <c:pt idx="741">
                  <c:v>-5.1531791687011701E-3</c:v>
                </c:pt>
                <c:pt idx="742">
                  <c:v>-5.1794052124023498E-3</c:v>
                </c:pt>
                <c:pt idx="743">
                  <c:v>-5.1050186157226597E-3</c:v>
                </c:pt>
                <c:pt idx="744">
                  <c:v>-5.1245689392089896E-3</c:v>
                </c:pt>
                <c:pt idx="745">
                  <c:v>-5.0592422485351597E-3</c:v>
                </c:pt>
                <c:pt idx="746">
                  <c:v>-5.1550865173339896E-3</c:v>
                </c:pt>
                <c:pt idx="747">
                  <c:v>-5.1264762878418003E-3</c:v>
                </c:pt>
                <c:pt idx="748">
                  <c:v>-5.3701400756835998E-3</c:v>
                </c:pt>
                <c:pt idx="749">
                  <c:v>-5.2347183227539097E-3</c:v>
                </c:pt>
                <c:pt idx="750">
                  <c:v>-5.4149627685546901E-3</c:v>
                </c:pt>
                <c:pt idx="751">
                  <c:v>-5.1231384277343802E-3</c:v>
                </c:pt>
                <c:pt idx="752">
                  <c:v>-5.4197311401367196E-3</c:v>
                </c:pt>
                <c:pt idx="753">
                  <c:v>-5.3043365478515703E-3</c:v>
                </c:pt>
                <c:pt idx="754">
                  <c:v>-5.2914619445800799E-3</c:v>
                </c:pt>
                <c:pt idx="755">
                  <c:v>-5.2118301391601597E-3</c:v>
                </c:pt>
                <c:pt idx="756">
                  <c:v>-5.2957534790039097E-3</c:v>
                </c:pt>
                <c:pt idx="757">
                  <c:v>-5.2194595336914097E-3</c:v>
                </c:pt>
                <c:pt idx="758">
                  <c:v>-5.13458251953125E-3</c:v>
                </c:pt>
                <c:pt idx="759">
                  <c:v>-5.2080154418945304E-3</c:v>
                </c:pt>
                <c:pt idx="760">
                  <c:v>-5.3243637084960998E-3</c:v>
                </c:pt>
                <c:pt idx="761">
                  <c:v>-5.1016807556152396E-3</c:v>
                </c:pt>
                <c:pt idx="762">
                  <c:v>-5.1031112670898498E-3</c:v>
                </c:pt>
                <c:pt idx="763">
                  <c:v>-5.0754547119140703E-3</c:v>
                </c:pt>
                <c:pt idx="764">
                  <c:v>-4.9729347229003898E-3</c:v>
                </c:pt>
                <c:pt idx="765">
                  <c:v>-4.9076080322265599E-3</c:v>
                </c:pt>
                <c:pt idx="766">
                  <c:v>-4.9638748168945304E-3</c:v>
                </c:pt>
                <c:pt idx="767">
                  <c:v>-4.8561096191406302E-3</c:v>
                </c:pt>
                <c:pt idx="768">
                  <c:v>-4.74023818969727E-3</c:v>
                </c:pt>
                <c:pt idx="769">
                  <c:v>-4.7464370727539097E-3</c:v>
                </c:pt>
                <c:pt idx="770">
                  <c:v>-4.7297477722168003E-3</c:v>
                </c:pt>
                <c:pt idx="771">
                  <c:v>-4.6777725219726597E-3</c:v>
                </c:pt>
                <c:pt idx="772">
                  <c:v>-4.6687126159668003E-3</c:v>
                </c:pt>
                <c:pt idx="773">
                  <c:v>-4.4679641723632804E-3</c:v>
                </c:pt>
                <c:pt idx="774">
                  <c:v>-4.7349929809570304E-3</c:v>
                </c:pt>
                <c:pt idx="775">
                  <c:v>-4.4484138488769601E-3</c:v>
                </c:pt>
                <c:pt idx="776">
                  <c:v>-4.5008659362793003E-3</c:v>
                </c:pt>
                <c:pt idx="777">
                  <c:v>-4.3635368347168003E-3</c:v>
                </c:pt>
                <c:pt idx="778">
                  <c:v>-4.3764114379882804E-3</c:v>
                </c:pt>
                <c:pt idx="779">
                  <c:v>-4.3821334838867196E-3</c:v>
                </c:pt>
                <c:pt idx="780">
                  <c:v>-4.2610168457031302E-3</c:v>
                </c:pt>
                <c:pt idx="781">
                  <c:v>-4.1489601135253898E-3</c:v>
                </c:pt>
                <c:pt idx="782">
                  <c:v>-4.2920112609863299E-3</c:v>
                </c:pt>
                <c:pt idx="783">
                  <c:v>-4.0302276611328099E-3</c:v>
                </c:pt>
                <c:pt idx="784">
                  <c:v>-3.9281845092773498E-3</c:v>
                </c:pt>
                <c:pt idx="785">
                  <c:v>-4.0245056152343802E-3</c:v>
                </c:pt>
                <c:pt idx="786">
                  <c:v>-3.85808944702149E-3</c:v>
                </c:pt>
                <c:pt idx="787">
                  <c:v>-3.9205551147460998E-3</c:v>
                </c:pt>
                <c:pt idx="788">
                  <c:v>-3.8404464721679701E-3</c:v>
                </c:pt>
                <c:pt idx="789">
                  <c:v>-3.6549568176269601E-3</c:v>
                </c:pt>
                <c:pt idx="790">
                  <c:v>-3.4761428833007799E-3</c:v>
                </c:pt>
                <c:pt idx="791">
                  <c:v>-3.38506698608399E-3</c:v>
                </c:pt>
                <c:pt idx="792">
                  <c:v>-3.8356781005859401E-3</c:v>
                </c:pt>
                <c:pt idx="793">
                  <c:v>-3.5371780395507799E-3</c:v>
                </c:pt>
                <c:pt idx="794">
                  <c:v>-3.3659934997558598E-3</c:v>
                </c:pt>
                <c:pt idx="795">
                  <c:v>-3.38983535766602E-3</c:v>
                </c:pt>
                <c:pt idx="796">
                  <c:v>-3.3688545227050799E-3</c:v>
                </c:pt>
                <c:pt idx="797">
                  <c:v>-3.38983535766602E-3</c:v>
                </c:pt>
                <c:pt idx="798">
                  <c:v>-3.35693359375E-3</c:v>
                </c:pt>
                <c:pt idx="799">
                  <c:v>-3.3016204833984401E-3</c:v>
                </c:pt>
                <c:pt idx="800">
                  <c:v>-3.24487686157227E-3</c:v>
                </c:pt>
                <c:pt idx="801">
                  <c:v>-3.4337043762207101E-3</c:v>
                </c:pt>
                <c:pt idx="802">
                  <c:v>-3.4036636352539102E-3</c:v>
                </c:pt>
                <c:pt idx="803">
                  <c:v>-3.21722030639649E-3</c:v>
                </c:pt>
                <c:pt idx="804">
                  <c:v>-3.1476020812988299E-3</c:v>
                </c:pt>
                <c:pt idx="805">
                  <c:v>-3.5915374755859401E-3</c:v>
                </c:pt>
                <c:pt idx="806">
                  <c:v>-3.2124519348144601E-3</c:v>
                </c:pt>
                <c:pt idx="807">
                  <c:v>-3.4532546997070299E-3</c:v>
                </c:pt>
                <c:pt idx="808">
                  <c:v>-3.3979415893554701E-3</c:v>
                </c:pt>
                <c:pt idx="809">
                  <c:v>-3.4303665161132799E-3</c:v>
                </c:pt>
                <c:pt idx="810">
                  <c:v>-3.49664688110352E-3</c:v>
                </c:pt>
                <c:pt idx="811">
                  <c:v>-3.3020973205566402E-3</c:v>
                </c:pt>
                <c:pt idx="812">
                  <c:v>-3.54242324829102E-3</c:v>
                </c:pt>
                <c:pt idx="813">
                  <c:v>-3.44610214233399E-3</c:v>
                </c:pt>
                <c:pt idx="814">
                  <c:v>-3.6463737487792999E-3</c:v>
                </c:pt>
                <c:pt idx="815">
                  <c:v>-3.6091804504394601E-3</c:v>
                </c:pt>
                <c:pt idx="816">
                  <c:v>-3.5524368286132799E-3</c:v>
                </c:pt>
                <c:pt idx="817">
                  <c:v>-4.1050910949707101E-3</c:v>
                </c:pt>
                <c:pt idx="818">
                  <c:v>-3.31878662109375E-3</c:v>
                </c:pt>
                <c:pt idx="819">
                  <c:v>-3.9458274841308602E-3</c:v>
                </c:pt>
                <c:pt idx="820">
                  <c:v>-3.9939880371093802E-3</c:v>
                </c:pt>
                <c:pt idx="821">
                  <c:v>-4.2076110839843802E-3</c:v>
                </c:pt>
                <c:pt idx="822">
                  <c:v>-4.3630599975585998E-3</c:v>
                </c:pt>
                <c:pt idx="823">
                  <c:v>-4.1131973266601597E-3</c:v>
                </c:pt>
                <c:pt idx="824">
                  <c:v>-4.3077468872070304E-3</c:v>
                </c:pt>
                <c:pt idx="825">
                  <c:v>-4.2691230773925799E-3</c:v>
                </c:pt>
                <c:pt idx="826">
                  <c:v>-4.6491622924804696E-3</c:v>
                </c:pt>
                <c:pt idx="827">
                  <c:v>-4.6100616455078099E-3</c:v>
                </c:pt>
                <c:pt idx="828">
                  <c:v>-4.4403076171875E-3</c:v>
                </c:pt>
                <c:pt idx="829">
                  <c:v>-4.5580863952636701E-3</c:v>
                </c:pt>
                <c:pt idx="830">
                  <c:v>-4.8174858093261701E-3</c:v>
                </c:pt>
                <c:pt idx="831">
                  <c:v>-4.4436454772949201E-3</c:v>
                </c:pt>
                <c:pt idx="832">
                  <c:v>-5.1407814025878898E-3</c:v>
                </c:pt>
                <c:pt idx="833">
                  <c:v>-4.5337677001953099E-3</c:v>
                </c:pt>
                <c:pt idx="834">
                  <c:v>-5.1779747009277396E-3</c:v>
                </c:pt>
                <c:pt idx="835">
                  <c:v>-5.2137374877929696E-3</c:v>
                </c:pt>
                <c:pt idx="836">
                  <c:v>-4.8704147338867196E-3</c:v>
                </c:pt>
                <c:pt idx="837">
                  <c:v>-5.0520896911621102E-3</c:v>
                </c:pt>
                <c:pt idx="838">
                  <c:v>-5.0282478332519601E-3</c:v>
                </c:pt>
                <c:pt idx="839">
                  <c:v>-5.2089691162109401E-3</c:v>
                </c:pt>
                <c:pt idx="840">
                  <c:v>-5.48791885375977E-3</c:v>
                </c:pt>
                <c:pt idx="841">
                  <c:v>-5.1016807556152396E-3</c:v>
                </c:pt>
                <c:pt idx="842">
                  <c:v>-5.40399551391602E-3</c:v>
                </c:pt>
                <c:pt idx="843">
                  <c:v>-5.1174163818359401E-3</c:v>
                </c:pt>
                <c:pt idx="844">
                  <c:v>-5.8274269104003898E-3</c:v>
                </c:pt>
                <c:pt idx="845">
                  <c:v>-4.8508644104003898E-3</c:v>
                </c:pt>
                <c:pt idx="846">
                  <c:v>-5.4893493652343802E-3</c:v>
                </c:pt>
                <c:pt idx="847">
                  <c:v>-5.7811737060546901E-3</c:v>
                </c:pt>
                <c:pt idx="848">
                  <c:v>-5.7125091552734401E-3</c:v>
                </c:pt>
                <c:pt idx="849">
                  <c:v>-5.3305625915527396E-3</c:v>
                </c:pt>
                <c:pt idx="850">
                  <c:v>-5.9094429016113299E-3</c:v>
                </c:pt>
                <c:pt idx="851">
                  <c:v>-5.15222549438477E-3</c:v>
                </c:pt>
                <c:pt idx="852">
                  <c:v>-5.6428909301757804E-3</c:v>
                </c:pt>
                <c:pt idx="853">
                  <c:v>-6.5269470214843802E-3</c:v>
                </c:pt>
                <c:pt idx="854">
                  <c:v>-6.4430236816406302E-3</c:v>
                </c:pt>
                <c:pt idx="855">
                  <c:v>-5.7735443115234401E-3</c:v>
                </c:pt>
                <c:pt idx="856">
                  <c:v>-6.7191123962402396E-3</c:v>
                </c:pt>
                <c:pt idx="857">
                  <c:v>-6.4258575439453203E-3</c:v>
                </c:pt>
                <c:pt idx="858">
                  <c:v>-7.0085525512695304E-3</c:v>
                </c:pt>
                <c:pt idx="859">
                  <c:v>-6.7572593688964896E-3</c:v>
                </c:pt>
                <c:pt idx="860">
                  <c:v>-6.5326690673828203E-3</c:v>
                </c:pt>
                <c:pt idx="861">
                  <c:v>-6.8974494934082101E-3</c:v>
                </c:pt>
                <c:pt idx="862">
                  <c:v>-7.54022598266602E-3</c:v>
                </c:pt>
                <c:pt idx="863">
                  <c:v>-6.6924095153808602E-3</c:v>
                </c:pt>
                <c:pt idx="864">
                  <c:v>-6.8297386169433602E-3</c:v>
                </c:pt>
                <c:pt idx="865">
                  <c:v>-8.7685585021972708E-3</c:v>
                </c:pt>
                <c:pt idx="866">
                  <c:v>-7.3666572570800799E-3</c:v>
                </c:pt>
                <c:pt idx="867">
                  <c:v>-7.75384902954102E-3</c:v>
                </c:pt>
                <c:pt idx="868">
                  <c:v>-7.1425437927246102E-3</c:v>
                </c:pt>
                <c:pt idx="869">
                  <c:v>-7.6618194580078203E-3</c:v>
                </c:pt>
                <c:pt idx="870">
                  <c:v>-8.7351799011230503E-3</c:v>
                </c:pt>
                <c:pt idx="871">
                  <c:v>-8.0709457397461007E-3</c:v>
                </c:pt>
                <c:pt idx="872">
                  <c:v>-8.0380439758300799E-3</c:v>
                </c:pt>
                <c:pt idx="873">
                  <c:v>-8.9440345764160208E-3</c:v>
                </c:pt>
                <c:pt idx="874">
                  <c:v>-8.8109970092773507E-3</c:v>
                </c:pt>
                <c:pt idx="875">
                  <c:v>-7.5960159301757804E-3</c:v>
                </c:pt>
                <c:pt idx="876">
                  <c:v>-8.4385871887207101E-3</c:v>
                </c:pt>
                <c:pt idx="877">
                  <c:v>-8.0165863037109392E-3</c:v>
                </c:pt>
                <c:pt idx="878">
                  <c:v>-7.0381164550781302E-3</c:v>
                </c:pt>
                <c:pt idx="879">
                  <c:v>-7.4400901794433602E-3</c:v>
                </c:pt>
                <c:pt idx="880">
                  <c:v>-9.2358589172363299E-3</c:v>
                </c:pt>
                <c:pt idx="881">
                  <c:v>-6.7186355590820304E-3</c:v>
                </c:pt>
                <c:pt idx="882">
                  <c:v>-7.5244903564453203E-3</c:v>
                </c:pt>
                <c:pt idx="883">
                  <c:v>-9.8381042480468802E-3</c:v>
                </c:pt>
                <c:pt idx="884">
                  <c:v>-7.3246955871582101E-3</c:v>
                </c:pt>
                <c:pt idx="885">
                  <c:v>-7.6704025268554696E-3</c:v>
                </c:pt>
                <c:pt idx="886">
                  <c:v>-7.5855255126953203E-3</c:v>
                </c:pt>
                <c:pt idx="887">
                  <c:v>-7.7042579650878898E-3</c:v>
                </c:pt>
                <c:pt idx="888">
                  <c:v>-8.6207389831543003E-3</c:v>
                </c:pt>
                <c:pt idx="889">
                  <c:v>-5.2647590637207101E-3</c:v>
                </c:pt>
                <c:pt idx="890">
                  <c:v>-7.7261924743652396E-3</c:v>
                </c:pt>
                <c:pt idx="891">
                  <c:v>-6.5584182739257804E-3</c:v>
                </c:pt>
                <c:pt idx="892">
                  <c:v>-9.4642639160156302E-3</c:v>
                </c:pt>
                <c:pt idx="893">
                  <c:v>-7.8396797180175799E-3</c:v>
                </c:pt>
                <c:pt idx="894">
                  <c:v>-9.2082023620605503E-3</c:v>
                </c:pt>
                <c:pt idx="895">
                  <c:v>-8.5377693176269601E-3</c:v>
                </c:pt>
                <c:pt idx="896">
                  <c:v>-9.37652587890625E-3</c:v>
                </c:pt>
                <c:pt idx="897">
                  <c:v>-5.9409141540527396E-3</c:v>
                </c:pt>
                <c:pt idx="898">
                  <c:v>-8.0785751342773507E-3</c:v>
                </c:pt>
                <c:pt idx="899">
                  <c:v>-6.6156387329101597E-3</c:v>
                </c:pt>
                <c:pt idx="900">
                  <c:v>-1.0400295257568399E-2</c:v>
                </c:pt>
                <c:pt idx="901">
                  <c:v>-7.9274177551269601E-3</c:v>
                </c:pt>
                <c:pt idx="902">
                  <c:v>-1.03788375854492E-2</c:v>
                </c:pt>
                <c:pt idx="903">
                  <c:v>-6.1955451965332101E-3</c:v>
                </c:pt>
                <c:pt idx="904">
                  <c:v>-1.0906696319580101E-2</c:v>
                </c:pt>
                <c:pt idx="905">
                  <c:v>-7.8778266906738299E-3</c:v>
                </c:pt>
                <c:pt idx="906">
                  <c:v>-9.5467567443847708E-3</c:v>
                </c:pt>
                <c:pt idx="907">
                  <c:v>-7.0743560791015703E-3</c:v>
                </c:pt>
                <c:pt idx="908">
                  <c:v>-1.01442337036133E-2</c:v>
                </c:pt>
                <c:pt idx="909">
                  <c:v>-7.5559616088867196E-3</c:v>
                </c:pt>
                <c:pt idx="910">
                  <c:v>-1.1601448059082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C29E-4FC7-87BB-17913E4735B3}"/>
            </c:ext>
          </c:extLst>
        </c:ser>
        <c:ser>
          <c:idx val="33"/>
          <c:order val="32"/>
          <c:tx>
            <c:v>+72 microL</c:v>
          </c:tx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4'!$B$2:$B$912</c:f>
              <c:numCache>
                <c:formatCode>General</c:formatCode>
                <c:ptCount val="911"/>
                <c:pt idx="0">
                  <c:v>-0.95874786376953103</c:v>
                </c:pt>
                <c:pt idx="1">
                  <c:v>-0.71154069900512695</c:v>
                </c:pt>
                <c:pt idx="2">
                  <c:v>-1.20315170288086</c:v>
                </c:pt>
                <c:pt idx="3">
                  <c:v>-0.50970649719238303</c:v>
                </c:pt>
                <c:pt idx="4">
                  <c:v>-0.69697856903076205</c:v>
                </c:pt>
                <c:pt idx="5">
                  <c:v>-1.2324147224426301</c:v>
                </c:pt>
                <c:pt idx="6">
                  <c:v>-0.74156713485717796</c:v>
                </c:pt>
                <c:pt idx="7">
                  <c:v>-0.336070537567139</c:v>
                </c:pt>
                <c:pt idx="8">
                  <c:v>-0.55986547470092796</c:v>
                </c:pt>
                <c:pt idx="9">
                  <c:v>-1.08195924758911</c:v>
                </c:pt>
                <c:pt idx="10">
                  <c:v>-1.14757823944092</c:v>
                </c:pt>
                <c:pt idx="11">
                  <c:v>-0.94776296615600597</c:v>
                </c:pt>
                <c:pt idx="12">
                  <c:v>-0.494244575500488</c:v>
                </c:pt>
                <c:pt idx="13">
                  <c:v>-0.72719860076904297</c:v>
                </c:pt>
                <c:pt idx="14">
                  <c:v>-1.3353075981140199</c:v>
                </c:pt>
                <c:pt idx="15">
                  <c:v>-0.62838172912597701</c:v>
                </c:pt>
                <c:pt idx="16">
                  <c:v>-1.1771492958068901</c:v>
                </c:pt>
                <c:pt idx="17">
                  <c:v>-0.23406600952148501</c:v>
                </c:pt>
                <c:pt idx="18">
                  <c:v>-0.99068832397461004</c:v>
                </c:pt>
                <c:pt idx="19">
                  <c:v>-0.908158779144287</c:v>
                </c:pt>
                <c:pt idx="20">
                  <c:v>-0.14630126953125</c:v>
                </c:pt>
                <c:pt idx="21">
                  <c:v>-0.45144701004028298</c:v>
                </c:pt>
                <c:pt idx="22">
                  <c:v>-0.66722393035888705</c:v>
                </c:pt>
                <c:pt idx="23">
                  <c:v>9.2844486236572293E-2</c:v>
                </c:pt>
                <c:pt idx="24">
                  <c:v>-1.14612817764282</c:v>
                </c:pt>
                <c:pt idx="25">
                  <c:v>-0.20725440979003901</c:v>
                </c:pt>
                <c:pt idx="26">
                  <c:v>-0.90361404418945301</c:v>
                </c:pt>
                <c:pt idx="27">
                  <c:v>-1.13296127319336</c:v>
                </c:pt>
                <c:pt idx="28">
                  <c:v>-0.47936582565307601</c:v>
                </c:pt>
                <c:pt idx="29">
                  <c:v>-0.85656070709228505</c:v>
                </c:pt>
                <c:pt idx="30">
                  <c:v>-0.29781675338745101</c:v>
                </c:pt>
                <c:pt idx="31">
                  <c:v>-0.47859954833984403</c:v>
                </c:pt>
                <c:pt idx="32">
                  <c:v>-0.43801641464233398</c:v>
                </c:pt>
                <c:pt idx="33">
                  <c:v>-0.64627027511596702</c:v>
                </c:pt>
                <c:pt idx="34">
                  <c:v>-1.1580781936645499</c:v>
                </c:pt>
                <c:pt idx="35">
                  <c:v>-0.74619007110595703</c:v>
                </c:pt>
                <c:pt idx="36">
                  <c:v>-0.60944461822509799</c:v>
                </c:pt>
                <c:pt idx="37">
                  <c:v>-0.652693271636963</c:v>
                </c:pt>
                <c:pt idx="38">
                  <c:v>-1.24812507629395</c:v>
                </c:pt>
                <c:pt idx="39">
                  <c:v>-0.67732715606689498</c:v>
                </c:pt>
                <c:pt idx="40">
                  <c:v>-0.44897127151489302</c:v>
                </c:pt>
                <c:pt idx="41">
                  <c:v>-0.67771530151367199</c:v>
                </c:pt>
                <c:pt idx="42">
                  <c:v>-0.41334867477416998</c:v>
                </c:pt>
                <c:pt idx="43">
                  <c:v>-0.55521106719970703</c:v>
                </c:pt>
                <c:pt idx="44">
                  <c:v>-0.32159805297851601</c:v>
                </c:pt>
                <c:pt idx="45">
                  <c:v>-0.40235233306884799</c:v>
                </c:pt>
                <c:pt idx="46">
                  <c:v>-0.13101148605346699</c:v>
                </c:pt>
                <c:pt idx="47">
                  <c:v>-0.40906381607055697</c:v>
                </c:pt>
                <c:pt idx="48">
                  <c:v>-0.102512359619141</c:v>
                </c:pt>
                <c:pt idx="49">
                  <c:v>-0.246975898742676</c:v>
                </c:pt>
                <c:pt idx="50">
                  <c:v>-1.0300869941711399</c:v>
                </c:pt>
                <c:pt idx="51">
                  <c:v>-0.549862861633301</c:v>
                </c:pt>
                <c:pt idx="52">
                  <c:v>-0.57961416244506903</c:v>
                </c:pt>
                <c:pt idx="53">
                  <c:v>-0.47784900665283198</c:v>
                </c:pt>
                <c:pt idx="54">
                  <c:v>-0.20592880249023501</c:v>
                </c:pt>
                <c:pt idx="55">
                  <c:v>-0.73940420150756903</c:v>
                </c:pt>
                <c:pt idx="56">
                  <c:v>-0.50293302536010798</c:v>
                </c:pt>
                <c:pt idx="57">
                  <c:v>-0.180562019348145</c:v>
                </c:pt>
                <c:pt idx="58">
                  <c:v>-0.92355012893676802</c:v>
                </c:pt>
                <c:pt idx="59">
                  <c:v>-1.1466064453125</c:v>
                </c:pt>
                <c:pt idx="60">
                  <c:v>-0.89267063140869196</c:v>
                </c:pt>
                <c:pt idx="61">
                  <c:v>-0.31093549728393599</c:v>
                </c:pt>
                <c:pt idx="62">
                  <c:v>-1.02182912826538</c:v>
                </c:pt>
                <c:pt idx="63">
                  <c:v>-0.43053531646728499</c:v>
                </c:pt>
                <c:pt idx="64">
                  <c:v>0.763505458831787</c:v>
                </c:pt>
                <c:pt idx="65">
                  <c:v>0.757290840148926</c:v>
                </c:pt>
                <c:pt idx="66">
                  <c:v>-1.0899620056152399</c:v>
                </c:pt>
                <c:pt idx="67">
                  <c:v>0.333507061004639</c:v>
                </c:pt>
                <c:pt idx="68">
                  <c:v>0.50077009201049805</c:v>
                </c:pt>
                <c:pt idx="69">
                  <c:v>1.14825534820557</c:v>
                </c:pt>
                <c:pt idx="70">
                  <c:v>1.44937992095947</c:v>
                </c:pt>
                <c:pt idx="71">
                  <c:v>0.72470045089721702</c:v>
                </c:pt>
                <c:pt idx="72">
                  <c:v>0.90863513946533203</c:v>
                </c:pt>
                <c:pt idx="73">
                  <c:v>0.85878229141235396</c:v>
                </c:pt>
                <c:pt idx="74">
                  <c:v>0.81001091003418002</c:v>
                </c:pt>
                <c:pt idx="75">
                  <c:v>0.85332632064819403</c:v>
                </c:pt>
                <c:pt idx="76">
                  <c:v>0.89986419677734397</c:v>
                </c:pt>
                <c:pt idx="77">
                  <c:v>0.82299613952636697</c:v>
                </c:pt>
                <c:pt idx="78">
                  <c:v>0.83360862731933605</c:v>
                </c:pt>
                <c:pt idx="79">
                  <c:v>0.84063339233398504</c:v>
                </c:pt>
                <c:pt idx="80">
                  <c:v>0.86101579666137695</c:v>
                </c:pt>
                <c:pt idx="81">
                  <c:v>0.85898876190185602</c:v>
                </c:pt>
                <c:pt idx="82">
                  <c:v>0.87345170974731501</c:v>
                </c:pt>
                <c:pt idx="83">
                  <c:v>0.87841558456420898</c:v>
                </c:pt>
                <c:pt idx="84">
                  <c:v>0.87104797363281306</c:v>
                </c:pt>
                <c:pt idx="85">
                  <c:v>0.84165096282958995</c:v>
                </c:pt>
                <c:pt idx="86">
                  <c:v>0.85588026046752996</c:v>
                </c:pt>
                <c:pt idx="87">
                  <c:v>0.84872484207153298</c:v>
                </c:pt>
                <c:pt idx="88">
                  <c:v>0.85595750808715798</c:v>
                </c:pt>
                <c:pt idx="89">
                  <c:v>0.83970451354980502</c:v>
                </c:pt>
                <c:pt idx="90">
                  <c:v>0.84198093414306696</c:v>
                </c:pt>
                <c:pt idx="91">
                  <c:v>0.83500862121582098</c:v>
                </c:pt>
                <c:pt idx="92">
                  <c:v>0.78661346435546897</c:v>
                </c:pt>
                <c:pt idx="93">
                  <c:v>0.78995418548583995</c:v>
                </c:pt>
                <c:pt idx="94">
                  <c:v>0.78929185867309604</c:v>
                </c:pt>
                <c:pt idx="95">
                  <c:v>0.75890445709228505</c:v>
                </c:pt>
                <c:pt idx="96">
                  <c:v>0.75411415100097701</c:v>
                </c:pt>
                <c:pt idx="97">
                  <c:v>0.74440431594848699</c:v>
                </c:pt>
                <c:pt idx="98">
                  <c:v>0.70578241348266602</c:v>
                </c:pt>
                <c:pt idx="99">
                  <c:v>0.69606494903564498</c:v>
                </c:pt>
                <c:pt idx="100">
                  <c:v>0.67651033401489302</c:v>
                </c:pt>
                <c:pt idx="101">
                  <c:v>0.64878749847412098</c:v>
                </c:pt>
                <c:pt idx="102">
                  <c:v>0.63117170333862305</c:v>
                </c:pt>
                <c:pt idx="103">
                  <c:v>0.60594415664672896</c:v>
                </c:pt>
                <c:pt idx="104">
                  <c:v>0.58389902114868197</c:v>
                </c:pt>
                <c:pt idx="105">
                  <c:v>0.56109380722045898</c:v>
                </c:pt>
                <c:pt idx="106">
                  <c:v>0.54562902450561601</c:v>
                </c:pt>
                <c:pt idx="107">
                  <c:v>0.52005720138549805</c:v>
                </c:pt>
                <c:pt idx="108">
                  <c:v>0.4977126121521</c:v>
                </c:pt>
                <c:pt idx="109">
                  <c:v>0.480668544769287</c:v>
                </c:pt>
                <c:pt idx="110">
                  <c:v>0.45836257934570301</c:v>
                </c:pt>
                <c:pt idx="111">
                  <c:v>0.43627405166625999</c:v>
                </c:pt>
                <c:pt idx="112">
                  <c:v>0.41832780838012701</c:v>
                </c:pt>
                <c:pt idx="113">
                  <c:v>0.39831972122192399</c:v>
                </c:pt>
                <c:pt idx="114">
                  <c:v>0.381497383117676</c:v>
                </c:pt>
                <c:pt idx="115">
                  <c:v>0.36495065689086897</c:v>
                </c:pt>
                <c:pt idx="116">
                  <c:v>0.34707593917846702</c:v>
                </c:pt>
                <c:pt idx="117">
                  <c:v>0.33335256576538103</c:v>
                </c:pt>
                <c:pt idx="118">
                  <c:v>0.31786203384399397</c:v>
                </c:pt>
                <c:pt idx="119">
                  <c:v>0.30522680282592801</c:v>
                </c:pt>
                <c:pt idx="120">
                  <c:v>0.29154586791992199</c:v>
                </c:pt>
                <c:pt idx="121">
                  <c:v>0.28018951416015597</c:v>
                </c:pt>
                <c:pt idx="122">
                  <c:v>0.26819753646850603</c:v>
                </c:pt>
                <c:pt idx="123">
                  <c:v>0.25755882263183599</c:v>
                </c:pt>
                <c:pt idx="124">
                  <c:v>0.247474670410156</c:v>
                </c:pt>
                <c:pt idx="125">
                  <c:v>0.23821592330932601</c:v>
                </c:pt>
                <c:pt idx="126">
                  <c:v>0.23026800155639701</c:v>
                </c:pt>
                <c:pt idx="127">
                  <c:v>0.22219610214233401</c:v>
                </c:pt>
                <c:pt idx="128">
                  <c:v>0.215605258941651</c:v>
                </c:pt>
                <c:pt idx="129">
                  <c:v>0.209458827972412</c:v>
                </c:pt>
                <c:pt idx="130">
                  <c:v>0.20356512069702201</c:v>
                </c:pt>
                <c:pt idx="131">
                  <c:v>0.19885826110839899</c:v>
                </c:pt>
                <c:pt idx="132">
                  <c:v>0.19391298294067399</c:v>
                </c:pt>
                <c:pt idx="133">
                  <c:v>0.18944358825683599</c:v>
                </c:pt>
                <c:pt idx="134">
                  <c:v>0.185877799987793</c:v>
                </c:pt>
                <c:pt idx="135">
                  <c:v>0.182096958160401</c:v>
                </c:pt>
                <c:pt idx="136">
                  <c:v>0.178387641906738</c:v>
                </c:pt>
                <c:pt idx="137">
                  <c:v>0.17453098297119199</c:v>
                </c:pt>
                <c:pt idx="138">
                  <c:v>0.171267986297608</c:v>
                </c:pt>
                <c:pt idx="139">
                  <c:v>0.16722011566162101</c:v>
                </c:pt>
                <c:pt idx="140">
                  <c:v>0.16256761550903301</c:v>
                </c:pt>
                <c:pt idx="141">
                  <c:v>0.15844631195068401</c:v>
                </c:pt>
                <c:pt idx="142">
                  <c:v>0.15465927124023501</c:v>
                </c:pt>
                <c:pt idx="143">
                  <c:v>0.14964246749877999</c:v>
                </c:pt>
                <c:pt idx="144">
                  <c:v>0.14534235000610399</c:v>
                </c:pt>
                <c:pt idx="145">
                  <c:v>0.14100265502929701</c:v>
                </c:pt>
                <c:pt idx="146">
                  <c:v>0.136721611022949</c:v>
                </c:pt>
                <c:pt idx="147">
                  <c:v>0.131985664367676</c:v>
                </c:pt>
                <c:pt idx="148">
                  <c:v>0.12800407409667999</c:v>
                </c:pt>
                <c:pt idx="149">
                  <c:v>0.123443603515625</c:v>
                </c:pt>
                <c:pt idx="150">
                  <c:v>0.118784427642822</c:v>
                </c:pt>
                <c:pt idx="151">
                  <c:v>0.11438941955566399</c:v>
                </c:pt>
                <c:pt idx="152">
                  <c:v>0.11000108718872099</c:v>
                </c:pt>
                <c:pt idx="153">
                  <c:v>0.10549974441528299</c:v>
                </c:pt>
                <c:pt idx="154">
                  <c:v>0.100178718566895</c:v>
                </c:pt>
                <c:pt idx="155">
                  <c:v>9.4751358032226604E-2</c:v>
                </c:pt>
                <c:pt idx="156">
                  <c:v>8.9498996734619196E-2</c:v>
                </c:pt>
                <c:pt idx="157">
                  <c:v>8.4395885467529297E-2</c:v>
                </c:pt>
                <c:pt idx="158">
                  <c:v>7.8518390655517606E-2</c:v>
                </c:pt>
                <c:pt idx="159">
                  <c:v>7.2942733764648507E-2</c:v>
                </c:pt>
                <c:pt idx="160">
                  <c:v>6.8435192108154297E-2</c:v>
                </c:pt>
                <c:pt idx="161">
                  <c:v>6.3435077667236398E-2</c:v>
                </c:pt>
                <c:pt idx="162">
                  <c:v>5.8956623077392599E-2</c:v>
                </c:pt>
                <c:pt idx="163">
                  <c:v>5.5300712585449198E-2</c:v>
                </c:pt>
                <c:pt idx="164">
                  <c:v>5.10811805725098E-2</c:v>
                </c:pt>
                <c:pt idx="165">
                  <c:v>4.76632118225098E-2</c:v>
                </c:pt>
                <c:pt idx="166">
                  <c:v>4.43267822265625E-2</c:v>
                </c:pt>
                <c:pt idx="167">
                  <c:v>4.2696952819824198E-2</c:v>
                </c:pt>
                <c:pt idx="168">
                  <c:v>4.2651176452636698E-2</c:v>
                </c:pt>
                <c:pt idx="169">
                  <c:v>4.2705535888671903E-2</c:v>
                </c:pt>
                <c:pt idx="170">
                  <c:v>4.3186187744140597E-2</c:v>
                </c:pt>
                <c:pt idx="171">
                  <c:v>4.3441295623779297E-2</c:v>
                </c:pt>
                <c:pt idx="172">
                  <c:v>4.1558265686035198E-2</c:v>
                </c:pt>
                <c:pt idx="173">
                  <c:v>3.6211490631103502E-2</c:v>
                </c:pt>
                <c:pt idx="174">
                  <c:v>3.0674934387207101E-2</c:v>
                </c:pt>
                <c:pt idx="175">
                  <c:v>2.5625228881836E-2</c:v>
                </c:pt>
                <c:pt idx="176">
                  <c:v>1.9183635711669901E-2</c:v>
                </c:pt>
                <c:pt idx="177">
                  <c:v>1.7361640930175799E-2</c:v>
                </c:pt>
                <c:pt idx="178">
                  <c:v>1.690673828125E-2</c:v>
                </c:pt>
                <c:pt idx="179">
                  <c:v>1.7063140869140601E-2</c:v>
                </c:pt>
                <c:pt idx="180">
                  <c:v>1.7840862274169901E-2</c:v>
                </c:pt>
                <c:pt idx="181">
                  <c:v>1.7871379852294901E-2</c:v>
                </c:pt>
                <c:pt idx="182">
                  <c:v>1.65600776672363E-2</c:v>
                </c:pt>
                <c:pt idx="183">
                  <c:v>1.5681266784668E-2</c:v>
                </c:pt>
                <c:pt idx="184">
                  <c:v>1.4688014984130899E-2</c:v>
                </c:pt>
                <c:pt idx="185">
                  <c:v>1.3459682464599601E-2</c:v>
                </c:pt>
                <c:pt idx="186">
                  <c:v>1.29470825195313E-2</c:v>
                </c:pt>
                <c:pt idx="187">
                  <c:v>1.2210845947265601E-2</c:v>
                </c:pt>
                <c:pt idx="188">
                  <c:v>1.1272430419921899E-2</c:v>
                </c:pt>
                <c:pt idx="189">
                  <c:v>1.02996826171875E-2</c:v>
                </c:pt>
                <c:pt idx="190">
                  <c:v>1.03974342346192E-2</c:v>
                </c:pt>
                <c:pt idx="191">
                  <c:v>8.7947845458984392E-3</c:v>
                </c:pt>
                <c:pt idx="192">
                  <c:v>9.1753005981445295E-3</c:v>
                </c:pt>
                <c:pt idx="193">
                  <c:v>9.0150833129882795E-3</c:v>
                </c:pt>
                <c:pt idx="194">
                  <c:v>8.2278251647949201E-3</c:v>
                </c:pt>
                <c:pt idx="195">
                  <c:v>8.4333419799804705E-3</c:v>
                </c:pt>
                <c:pt idx="196">
                  <c:v>8.0223083496093802E-3</c:v>
                </c:pt>
                <c:pt idx="197">
                  <c:v>7.6236724853515703E-3</c:v>
                </c:pt>
                <c:pt idx="198">
                  <c:v>7.1201324462890703E-3</c:v>
                </c:pt>
                <c:pt idx="199">
                  <c:v>5.4516792297363299E-3</c:v>
                </c:pt>
                <c:pt idx="200">
                  <c:v>5.4221153259277396E-3</c:v>
                </c:pt>
                <c:pt idx="201">
                  <c:v>5.5646896362304696E-3</c:v>
                </c:pt>
                <c:pt idx="202">
                  <c:v>5.7029724121093802E-3</c:v>
                </c:pt>
                <c:pt idx="203">
                  <c:v>5.09881973266602E-3</c:v>
                </c:pt>
                <c:pt idx="204">
                  <c:v>5.1007270812988299E-3</c:v>
                </c:pt>
                <c:pt idx="205">
                  <c:v>4.55474853515625E-3</c:v>
                </c:pt>
                <c:pt idx="206">
                  <c:v>3.9997100830078099E-3</c:v>
                </c:pt>
                <c:pt idx="207">
                  <c:v>4.0545463562011701E-3</c:v>
                </c:pt>
                <c:pt idx="208">
                  <c:v>4.7178268432617196E-3</c:v>
                </c:pt>
                <c:pt idx="209">
                  <c:v>4.547119140625E-3</c:v>
                </c:pt>
                <c:pt idx="210">
                  <c:v>3.8533210754394601E-3</c:v>
                </c:pt>
                <c:pt idx="211">
                  <c:v>3.2300949096679701E-3</c:v>
                </c:pt>
                <c:pt idx="212">
                  <c:v>3.2343864440917999E-3</c:v>
                </c:pt>
                <c:pt idx="213">
                  <c:v>3.3378601074218802E-3</c:v>
                </c:pt>
                <c:pt idx="214">
                  <c:v>3.42321395874024E-3</c:v>
                </c:pt>
                <c:pt idx="215">
                  <c:v>3.8008689880371098E-3</c:v>
                </c:pt>
                <c:pt idx="216">
                  <c:v>4.5518875122070304E-3</c:v>
                </c:pt>
                <c:pt idx="217">
                  <c:v>2.8767585754394601E-3</c:v>
                </c:pt>
                <c:pt idx="218">
                  <c:v>2.15673446655274E-3</c:v>
                </c:pt>
                <c:pt idx="219">
                  <c:v>2.35986709594727E-3</c:v>
                </c:pt>
                <c:pt idx="220">
                  <c:v>2.4433135986328099E-3</c:v>
                </c:pt>
                <c:pt idx="221">
                  <c:v>1.9569396972656302E-3</c:v>
                </c:pt>
                <c:pt idx="222">
                  <c:v>2.3894309997558598E-3</c:v>
                </c:pt>
                <c:pt idx="223">
                  <c:v>2.7971267700195299E-3</c:v>
                </c:pt>
                <c:pt idx="224">
                  <c:v>1.3003349304199199E-3</c:v>
                </c:pt>
                <c:pt idx="225">
                  <c:v>1.7819404602050801E-3</c:v>
                </c:pt>
                <c:pt idx="226">
                  <c:v>2.1576881408691402E-3</c:v>
                </c:pt>
                <c:pt idx="227">
                  <c:v>1.93643569946289E-3</c:v>
                </c:pt>
                <c:pt idx="228">
                  <c:v>1.4500617980957101E-3</c:v>
                </c:pt>
                <c:pt idx="229">
                  <c:v>2.65598297119141E-4</c:v>
                </c:pt>
                <c:pt idx="230">
                  <c:v>7.0810317993164095E-4</c:v>
                </c:pt>
                <c:pt idx="231">
                  <c:v>1.3751983642578099E-3</c:v>
                </c:pt>
                <c:pt idx="232">
                  <c:v>1.8119812011718799E-4</c:v>
                </c:pt>
                <c:pt idx="233">
                  <c:v>4.1007995605468799E-4</c:v>
                </c:pt>
                <c:pt idx="234">
                  <c:v>-2.9134750366211003E-4</c:v>
                </c:pt>
                <c:pt idx="235">
                  <c:v>-1.5459060668945299E-3</c:v>
                </c:pt>
                <c:pt idx="236">
                  <c:v>-1.55878067016602E-3</c:v>
                </c:pt>
                <c:pt idx="237">
                  <c:v>-8.3446502685546902E-5</c:v>
                </c:pt>
                <c:pt idx="238">
                  <c:v>-1.4185905456542999E-3</c:v>
                </c:pt>
                <c:pt idx="239">
                  <c:v>-2.5014877319335998E-3</c:v>
                </c:pt>
                <c:pt idx="240">
                  <c:v>-2.1123886108398498E-3</c:v>
                </c:pt>
                <c:pt idx="241">
                  <c:v>-2.4876594543457101E-3</c:v>
                </c:pt>
                <c:pt idx="242">
                  <c:v>-2.8676986694335998E-3</c:v>
                </c:pt>
                <c:pt idx="243">
                  <c:v>-2.7208328247070299E-3</c:v>
                </c:pt>
                <c:pt idx="244">
                  <c:v>-1.9717216491699201E-3</c:v>
                </c:pt>
                <c:pt idx="245">
                  <c:v>-4.1041374206543003E-3</c:v>
                </c:pt>
                <c:pt idx="246">
                  <c:v>-3.9744377136230503E-3</c:v>
                </c:pt>
                <c:pt idx="247">
                  <c:v>-3.8161277770996098E-3</c:v>
                </c:pt>
                <c:pt idx="248">
                  <c:v>-3.6435127258300799E-3</c:v>
                </c:pt>
                <c:pt idx="249">
                  <c:v>-4.1151046752929696E-3</c:v>
                </c:pt>
                <c:pt idx="250">
                  <c:v>-4.4713020324707101E-3</c:v>
                </c:pt>
                <c:pt idx="251">
                  <c:v>-3.1733512878417999E-3</c:v>
                </c:pt>
                <c:pt idx="252">
                  <c:v>-4.0283203125E-3</c:v>
                </c:pt>
                <c:pt idx="253">
                  <c:v>-5.3148269653320304E-3</c:v>
                </c:pt>
                <c:pt idx="254">
                  <c:v>-4.8279762268066398E-3</c:v>
                </c:pt>
                <c:pt idx="255">
                  <c:v>-4.4131278991699201E-3</c:v>
                </c:pt>
                <c:pt idx="256">
                  <c:v>-4.8170089721679696E-3</c:v>
                </c:pt>
                <c:pt idx="257">
                  <c:v>-5.57947158813477E-3</c:v>
                </c:pt>
                <c:pt idx="258">
                  <c:v>-5.27429580688477E-3</c:v>
                </c:pt>
                <c:pt idx="259">
                  <c:v>-5.2371025085449201E-3</c:v>
                </c:pt>
                <c:pt idx="260">
                  <c:v>-5.3977966308593802E-3</c:v>
                </c:pt>
                <c:pt idx="261">
                  <c:v>-6.0553550720214896E-3</c:v>
                </c:pt>
                <c:pt idx="262">
                  <c:v>-6.1650276184082101E-3</c:v>
                </c:pt>
                <c:pt idx="263">
                  <c:v>-6.3309669494628898E-3</c:v>
                </c:pt>
                <c:pt idx="264">
                  <c:v>-5.9447288513183602E-3</c:v>
                </c:pt>
                <c:pt idx="265">
                  <c:v>-6.0563087463378898E-3</c:v>
                </c:pt>
                <c:pt idx="266">
                  <c:v>-6.3996315002441398E-3</c:v>
                </c:pt>
                <c:pt idx="267">
                  <c:v>-5.9027671813964896E-3</c:v>
                </c:pt>
                <c:pt idx="268">
                  <c:v>-6.1001777648925799E-3</c:v>
                </c:pt>
                <c:pt idx="269">
                  <c:v>-7.3366165161132804E-3</c:v>
                </c:pt>
                <c:pt idx="270">
                  <c:v>-7.9274177551269601E-3</c:v>
                </c:pt>
                <c:pt idx="271">
                  <c:v>-7.4648857116699201E-3</c:v>
                </c:pt>
                <c:pt idx="272">
                  <c:v>-7.2078704833984401E-3</c:v>
                </c:pt>
                <c:pt idx="273">
                  <c:v>-5.9766769409179696E-3</c:v>
                </c:pt>
                <c:pt idx="274">
                  <c:v>-7.9307556152343802E-3</c:v>
                </c:pt>
                <c:pt idx="275">
                  <c:v>-8.0881118774414097E-3</c:v>
                </c:pt>
                <c:pt idx="276">
                  <c:v>-8.4128379821777396E-3</c:v>
                </c:pt>
                <c:pt idx="277">
                  <c:v>-8.3489418029785208E-3</c:v>
                </c:pt>
                <c:pt idx="278">
                  <c:v>-8.4781646728515608E-3</c:v>
                </c:pt>
                <c:pt idx="279">
                  <c:v>-9.1547966003418003E-3</c:v>
                </c:pt>
                <c:pt idx="280">
                  <c:v>-9.3836784362793003E-3</c:v>
                </c:pt>
                <c:pt idx="281">
                  <c:v>-9.1094970703125E-3</c:v>
                </c:pt>
                <c:pt idx="282">
                  <c:v>-9.0708732604980503E-3</c:v>
                </c:pt>
                <c:pt idx="283">
                  <c:v>-9.3722343444824201E-3</c:v>
                </c:pt>
                <c:pt idx="284">
                  <c:v>-1.00445747375488E-2</c:v>
                </c:pt>
                <c:pt idx="285">
                  <c:v>-1.03974342346192E-2</c:v>
                </c:pt>
                <c:pt idx="286">
                  <c:v>-1.03015899658203E-2</c:v>
                </c:pt>
                <c:pt idx="287">
                  <c:v>-1.04122161865235E-2</c:v>
                </c:pt>
                <c:pt idx="288">
                  <c:v>-1.01299285888672E-2</c:v>
                </c:pt>
                <c:pt idx="289">
                  <c:v>-1.08613967895508E-2</c:v>
                </c:pt>
                <c:pt idx="290">
                  <c:v>-1.07550621032715E-2</c:v>
                </c:pt>
                <c:pt idx="291">
                  <c:v>-1.0983943939209E-2</c:v>
                </c:pt>
                <c:pt idx="292">
                  <c:v>-1.13329887390137E-2</c:v>
                </c:pt>
                <c:pt idx="293">
                  <c:v>-1.1183261871337899E-2</c:v>
                </c:pt>
                <c:pt idx="294">
                  <c:v>-1.1447429656982399E-2</c:v>
                </c:pt>
                <c:pt idx="295">
                  <c:v>-9.5019340515136701E-3</c:v>
                </c:pt>
                <c:pt idx="296">
                  <c:v>-8.1543922424316406E-3</c:v>
                </c:pt>
                <c:pt idx="297">
                  <c:v>-1.2119293212890601E-2</c:v>
                </c:pt>
                <c:pt idx="298">
                  <c:v>-1.3347625732421899E-2</c:v>
                </c:pt>
                <c:pt idx="299">
                  <c:v>-1.21941566467285E-2</c:v>
                </c:pt>
                <c:pt idx="300">
                  <c:v>-1.1786937713623101E-2</c:v>
                </c:pt>
                <c:pt idx="301">
                  <c:v>-1.2274742126464899E-2</c:v>
                </c:pt>
                <c:pt idx="302">
                  <c:v>-1.22766494750977E-2</c:v>
                </c:pt>
                <c:pt idx="303">
                  <c:v>-1.14703178405762E-2</c:v>
                </c:pt>
                <c:pt idx="304">
                  <c:v>-1.25713348388672E-2</c:v>
                </c:pt>
                <c:pt idx="305">
                  <c:v>-1.30157470703125E-2</c:v>
                </c:pt>
                <c:pt idx="306">
                  <c:v>-1.2628555297851601E-2</c:v>
                </c:pt>
                <c:pt idx="307">
                  <c:v>-1.26032829284668E-2</c:v>
                </c:pt>
                <c:pt idx="308">
                  <c:v>-1.25455856323242E-2</c:v>
                </c:pt>
                <c:pt idx="309">
                  <c:v>-1.2476921081543E-2</c:v>
                </c:pt>
                <c:pt idx="310">
                  <c:v>-1.27568244934082E-2</c:v>
                </c:pt>
                <c:pt idx="311">
                  <c:v>-1.2321949005127E-2</c:v>
                </c:pt>
                <c:pt idx="312">
                  <c:v>-1.26628875732422E-2</c:v>
                </c:pt>
                <c:pt idx="313">
                  <c:v>-1.25641822814942E-2</c:v>
                </c:pt>
                <c:pt idx="314">
                  <c:v>-1.2747764587402399E-2</c:v>
                </c:pt>
                <c:pt idx="315">
                  <c:v>-1.2513637542724601E-2</c:v>
                </c:pt>
                <c:pt idx="316">
                  <c:v>-1.22852325439453E-2</c:v>
                </c:pt>
                <c:pt idx="317">
                  <c:v>-1.24363899230957E-2</c:v>
                </c:pt>
                <c:pt idx="318">
                  <c:v>-1.2371540069580101E-2</c:v>
                </c:pt>
                <c:pt idx="319">
                  <c:v>-1.2348175048828101E-2</c:v>
                </c:pt>
                <c:pt idx="320">
                  <c:v>-1.2275218963623101E-2</c:v>
                </c:pt>
                <c:pt idx="321">
                  <c:v>-1.21054649353028E-2</c:v>
                </c:pt>
                <c:pt idx="322">
                  <c:v>-1.20954513549805E-2</c:v>
                </c:pt>
                <c:pt idx="323">
                  <c:v>-1.2145042419433601E-2</c:v>
                </c:pt>
                <c:pt idx="324">
                  <c:v>-1.2059211730957101E-2</c:v>
                </c:pt>
                <c:pt idx="325">
                  <c:v>-1.19519233703613E-2</c:v>
                </c:pt>
                <c:pt idx="326">
                  <c:v>-1.20348930358887E-2</c:v>
                </c:pt>
                <c:pt idx="327">
                  <c:v>-1.1845588684082101E-2</c:v>
                </c:pt>
                <c:pt idx="328">
                  <c:v>-1.19061470031738E-2</c:v>
                </c:pt>
                <c:pt idx="329">
                  <c:v>-1.18541717529297E-2</c:v>
                </c:pt>
                <c:pt idx="330">
                  <c:v>-1.1741161346435601E-2</c:v>
                </c:pt>
                <c:pt idx="331">
                  <c:v>-1.18508338928223E-2</c:v>
                </c:pt>
                <c:pt idx="332">
                  <c:v>-1.1734962463378899E-2</c:v>
                </c:pt>
                <c:pt idx="333">
                  <c:v>-1.1674404144287101E-2</c:v>
                </c:pt>
                <c:pt idx="334">
                  <c:v>-1.18260383605957E-2</c:v>
                </c:pt>
                <c:pt idx="335">
                  <c:v>-1.17182731628418E-2</c:v>
                </c:pt>
                <c:pt idx="336">
                  <c:v>-1.1615753173828101E-2</c:v>
                </c:pt>
                <c:pt idx="337">
                  <c:v>-1.1633872985839899E-2</c:v>
                </c:pt>
                <c:pt idx="338">
                  <c:v>-1.17974281311035E-2</c:v>
                </c:pt>
                <c:pt idx="339">
                  <c:v>-1.17034912109375E-2</c:v>
                </c:pt>
                <c:pt idx="340">
                  <c:v>-1.17778778076172E-2</c:v>
                </c:pt>
                <c:pt idx="341">
                  <c:v>-1.1963844299316399E-2</c:v>
                </c:pt>
                <c:pt idx="342">
                  <c:v>-1.1737346649169899E-2</c:v>
                </c:pt>
                <c:pt idx="343">
                  <c:v>-1.1814117431640601E-2</c:v>
                </c:pt>
                <c:pt idx="344">
                  <c:v>-1.1789321899414101E-2</c:v>
                </c:pt>
                <c:pt idx="345">
                  <c:v>-1.17535591125488E-2</c:v>
                </c:pt>
                <c:pt idx="346">
                  <c:v>-1.17931365966797E-2</c:v>
                </c:pt>
                <c:pt idx="347">
                  <c:v>-1.1911392211914101E-2</c:v>
                </c:pt>
                <c:pt idx="348">
                  <c:v>-1.18107795715332E-2</c:v>
                </c:pt>
                <c:pt idx="349">
                  <c:v>-1.1875152587890601E-2</c:v>
                </c:pt>
                <c:pt idx="350">
                  <c:v>-1.2055873870849601E-2</c:v>
                </c:pt>
                <c:pt idx="351">
                  <c:v>-1.20210647583008E-2</c:v>
                </c:pt>
                <c:pt idx="352">
                  <c:v>-1.18975639343262E-2</c:v>
                </c:pt>
                <c:pt idx="353">
                  <c:v>-1.19400024414063E-2</c:v>
                </c:pt>
                <c:pt idx="354">
                  <c:v>-1.2040615081787101E-2</c:v>
                </c:pt>
                <c:pt idx="355">
                  <c:v>-1.20906829833985E-2</c:v>
                </c:pt>
                <c:pt idx="356">
                  <c:v>-1.21126174926758E-2</c:v>
                </c:pt>
                <c:pt idx="357">
                  <c:v>-1.21207237243653E-2</c:v>
                </c:pt>
                <c:pt idx="358">
                  <c:v>-1.2044906616211E-2</c:v>
                </c:pt>
                <c:pt idx="359">
                  <c:v>-1.20601654052735E-2</c:v>
                </c:pt>
                <c:pt idx="360">
                  <c:v>-1.2104988098144601E-2</c:v>
                </c:pt>
                <c:pt idx="361">
                  <c:v>-1.21150016784668E-2</c:v>
                </c:pt>
                <c:pt idx="362">
                  <c:v>-1.21674537658692E-2</c:v>
                </c:pt>
                <c:pt idx="363">
                  <c:v>-1.20372772216797E-2</c:v>
                </c:pt>
                <c:pt idx="364">
                  <c:v>-1.2081146240234399E-2</c:v>
                </c:pt>
                <c:pt idx="365">
                  <c:v>-1.2137889862060601E-2</c:v>
                </c:pt>
                <c:pt idx="366">
                  <c:v>-1.21898651123047E-2</c:v>
                </c:pt>
                <c:pt idx="367">
                  <c:v>-1.2073516845703101E-2</c:v>
                </c:pt>
                <c:pt idx="368">
                  <c:v>-1.2170791625976601E-2</c:v>
                </c:pt>
                <c:pt idx="369">
                  <c:v>-1.21111869812012E-2</c:v>
                </c:pt>
                <c:pt idx="370">
                  <c:v>-1.20148658752442E-2</c:v>
                </c:pt>
                <c:pt idx="371">
                  <c:v>-1.2063503265380899E-2</c:v>
                </c:pt>
                <c:pt idx="372">
                  <c:v>-1.19342803955078E-2</c:v>
                </c:pt>
                <c:pt idx="373">
                  <c:v>-1.1967658996582101E-2</c:v>
                </c:pt>
                <c:pt idx="374">
                  <c:v>-1.19171142578125E-2</c:v>
                </c:pt>
                <c:pt idx="375">
                  <c:v>-1.18489265441895E-2</c:v>
                </c:pt>
                <c:pt idx="376">
                  <c:v>-1.1889934539794899E-2</c:v>
                </c:pt>
                <c:pt idx="377">
                  <c:v>-1.1600017547607399E-2</c:v>
                </c:pt>
                <c:pt idx="378">
                  <c:v>-1.15666389465332E-2</c:v>
                </c:pt>
                <c:pt idx="379">
                  <c:v>-1.1147975921630899E-2</c:v>
                </c:pt>
                <c:pt idx="380">
                  <c:v>-1.1275291442871101E-2</c:v>
                </c:pt>
                <c:pt idx="381">
                  <c:v>-1.14703178405762E-2</c:v>
                </c:pt>
                <c:pt idx="382">
                  <c:v>-1.12667083740235E-2</c:v>
                </c:pt>
                <c:pt idx="383">
                  <c:v>-1.09920501708985E-2</c:v>
                </c:pt>
                <c:pt idx="384">
                  <c:v>-1.10669136047363E-2</c:v>
                </c:pt>
                <c:pt idx="385">
                  <c:v>-1.11770629882813E-2</c:v>
                </c:pt>
                <c:pt idx="386">
                  <c:v>-1.0736465454101601E-2</c:v>
                </c:pt>
                <c:pt idx="387">
                  <c:v>-1.080322265625E-2</c:v>
                </c:pt>
                <c:pt idx="388">
                  <c:v>-1.0837078094482399E-2</c:v>
                </c:pt>
                <c:pt idx="389">
                  <c:v>-1.06935501098633E-2</c:v>
                </c:pt>
                <c:pt idx="390">
                  <c:v>-1.0255336761474601E-2</c:v>
                </c:pt>
                <c:pt idx="391">
                  <c:v>-1.0278224945068399E-2</c:v>
                </c:pt>
                <c:pt idx="392">
                  <c:v>-1.00607872009278E-2</c:v>
                </c:pt>
                <c:pt idx="393">
                  <c:v>-1.1211395263671899E-2</c:v>
                </c:pt>
                <c:pt idx="394">
                  <c:v>-1.04222297668457E-2</c:v>
                </c:pt>
                <c:pt idx="395">
                  <c:v>-1.0516643524169899E-2</c:v>
                </c:pt>
                <c:pt idx="396">
                  <c:v>-1.0573387145996101E-2</c:v>
                </c:pt>
                <c:pt idx="397">
                  <c:v>-1.0288238525390601E-2</c:v>
                </c:pt>
                <c:pt idx="398">
                  <c:v>-9.8471641540527396E-3</c:v>
                </c:pt>
                <c:pt idx="399">
                  <c:v>-1.02410316467285E-2</c:v>
                </c:pt>
                <c:pt idx="400">
                  <c:v>-1.09076499938965E-2</c:v>
                </c:pt>
                <c:pt idx="401">
                  <c:v>-1.0331153869628899E-2</c:v>
                </c:pt>
                <c:pt idx="402">
                  <c:v>-1.0189533233642601E-2</c:v>
                </c:pt>
                <c:pt idx="403">
                  <c:v>-9.9859237670898507E-3</c:v>
                </c:pt>
                <c:pt idx="404">
                  <c:v>-9.8567008972168003E-3</c:v>
                </c:pt>
                <c:pt idx="405">
                  <c:v>-9.7618103027343802E-3</c:v>
                </c:pt>
                <c:pt idx="406">
                  <c:v>-1.0029792785644601E-2</c:v>
                </c:pt>
                <c:pt idx="407">
                  <c:v>-9.8257064819336007E-3</c:v>
                </c:pt>
                <c:pt idx="408">
                  <c:v>-9.9768638610839896E-3</c:v>
                </c:pt>
                <c:pt idx="409">
                  <c:v>-1.0072231292724601E-2</c:v>
                </c:pt>
                <c:pt idx="410">
                  <c:v>-9.9425315856933594E-3</c:v>
                </c:pt>
                <c:pt idx="411">
                  <c:v>-9.6549987792968802E-3</c:v>
                </c:pt>
                <c:pt idx="412">
                  <c:v>-9.4428062438964896E-3</c:v>
                </c:pt>
                <c:pt idx="413">
                  <c:v>-9.2210769653320295E-3</c:v>
                </c:pt>
                <c:pt idx="414">
                  <c:v>-9.7923278808593802E-3</c:v>
                </c:pt>
                <c:pt idx="415">
                  <c:v>-9.8381042480468802E-3</c:v>
                </c:pt>
                <c:pt idx="416">
                  <c:v>-9.4828605651855503E-3</c:v>
                </c:pt>
                <c:pt idx="417">
                  <c:v>-9.5324516296386701E-3</c:v>
                </c:pt>
                <c:pt idx="418">
                  <c:v>-9.5357894897461007E-3</c:v>
                </c:pt>
                <c:pt idx="419">
                  <c:v>-9.4351768493652396E-3</c:v>
                </c:pt>
                <c:pt idx="420">
                  <c:v>-9.5081329345703108E-3</c:v>
                </c:pt>
                <c:pt idx="421">
                  <c:v>-9.4413757324218802E-3</c:v>
                </c:pt>
                <c:pt idx="422">
                  <c:v>-9.2096328735351597E-3</c:v>
                </c:pt>
                <c:pt idx="423">
                  <c:v>-9.3035697937011701E-3</c:v>
                </c:pt>
                <c:pt idx="424">
                  <c:v>-9.3188285827636701E-3</c:v>
                </c:pt>
                <c:pt idx="425">
                  <c:v>-9.4828605651855503E-3</c:v>
                </c:pt>
                <c:pt idx="426">
                  <c:v>-9.3870162963867205E-3</c:v>
                </c:pt>
                <c:pt idx="427">
                  <c:v>-9.3526840209961007E-3</c:v>
                </c:pt>
                <c:pt idx="428">
                  <c:v>-9.4499588012695295E-3</c:v>
                </c:pt>
                <c:pt idx="429">
                  <c:v>-9.4013214111328108E-3</c:v>
                </c:pt>
                <c:pt idx="430">
                  <c:v>-9.0355873107910208E-3</c:v>
                </c:pt>
                <c:pt idx="431">
                  <c:v>-9.2611312866211007E-3</c:v>
                </c:pt>
                <c:pt idx="432">
                  <c:v>-8.9554786682128906E-3</c:v>
                </c:pt>
                <c:pt idx="433">
                  <c:v>-8.2230567932128906E-3</c:v>
                </c:pt>
                <c:pt idx="434">
                  <c:v>-7.4238777160644601E-3</c:v>
                </c:pt>
                <c:pt idx="435">
                  <c:v>-7.5244903564453203E-3</c:v>
                </c:pt>
                <c:pt idx="436">
                  <c:v>-8.5210800170898507E-3</c:v>
                </c:pt>
                <c:pt idx="437">
                  <c:v>-8.6326599121093802E-3</c:v>
                </c:pt>
                <c:pt idx="438">
                  <c:v>-9.4537734985351597E-3</c:v>
                </c:pt>
                <c:pt idx="439">
                  <c:v>-1.2569427490234399E-2</c:v>
                </c:pt>
                <c:pt idx="440">
                  <c:v>-1.4067173004150399E-2</c:v>
                </c:pt>
                <c:pt idx="441">
                  <c:v>-1.21941566467285E-2</c:v>
                </c:pt>
                <c:pt idx="442">
                  <c:v>-1.1198520660400399E-2</c:v>
                </c:pt>
                <c:pt idx="443">
                  <c:v>-1.09972953796387E-2</c:v>
                </c:pt>
                <c:pt idx="444">
                  <c:v>-9.4819068908691406E-3</c:v>
                </c:pt>
                <c:pt idx="445">
                  <c:v>-7.7733993530273498E-3</c:v>
                </c:pt>
                <c:pt idx="446">
                  <c:v>-7.75384902954102E-3</c:v>
                </c:pt>
                <c:pt idx="447">
                  <c:v>-8.3012580871582101E-3</c:v>
                </c:pt>
                <c:pt idx="448">
                  <c:v>-8.8629722595214896E-3</c:v>
                </c:pt>
                <c:pt idx="449">
                  <c:v>-9.2835426330566406E-3</c:v>
                </c:pt>
                <c:pt idx="450">
                  <c:v>-9.3622207641601597E-3</c:v>
                </c:pt>
                <c:pt idx="451">
                  <c:v>-9.4470977783203108E-3</c:v>
                </c:pt>
                <c:pt idx="452">
                  <c:v>-9.5329284667968802E-3</c:v>
                </c:pt>
                <c:pt idx="453">
                  <c:v>-9.4928741455078108E-3</c:v>
                </c:pt>
                <c:pt idx="454">
                  <c:v>-9.4289779663086007E-3</c:v>
                </c:pt>
                <c:pt idx="455">
                  <c:v>-9.6125602722168003E-3</c:v>
                </c:pt>
                <c:pt idx="456">
                  <c:v>-9.5677375793457101E-3</c:v>
                </c:pt>
                <c:pt idx="457">
                  <c:v>-9.5448493957519601E-3</c:v>
                </c:pt>
                <c:pt idx="458">
                  <c:v>-9.5911026000976597E-3</c:v>
                </c:pt>
                <c:pt idx="459">
                  <c:v>-9.6583366394043003E-3</c:v>
                </c:pt>
                <c:pt idx="460">
                  <c:v>-9.5462799072265608E-3</c:v>
                </c:pt>
                <c:pt idx="461">
                  <c:v>-9.5682144165039097E-3</c:v>
                </c:pt>
                <c:pt idx="462">
                  <c:v>-9.6306800842285208E-3</c:v>
                </c:pt>
                <c:pt idx="463">
                  <c:v>-9.6287727355957101E-3</c:v>
                </c:pt>
                <c:pt idx="464">
                  <c:v>-9.5949172973632795E-3</c:v>
                </c:pt>
                <c:pt idx="465">
                  <c:v>-9.5643997192382795E-3</c:v>
                </c:pt>
                <c:pt idx="466">
                  <c:v>-5.5494308471679696E-3</c:v>
                </c:pt>
                <c:pt idx="467">
                  <c:v>-1.0917186737060601E-2</c:v>
                </c:pt>
                <c:pt idx="468">
                  <c:v>-1.09491348266602E-2</c:v>
                </c:pt>
                <c:pt idx="469">
                  <c:v>-9.7107887268066406E-3</c:v>
                </c:pt>
                <c:pt idx="470">
                  <c:v>-9.7966194152832101E-3</c:v>
                </c:pt>
                <c:pt idx="471">
                  <c:v>-9.5429420471191406E-3</c:v>
                </c:pt>
                <c:pt idx="472">
                  <c:v>-9.6397399902343802E-3</c:v>
                </c:pt>
                <c:pt idx="473">
                  <c:v>-9.6554756164550799E-3</c:v>
                </c:pt>
                <c:pt idx="474">
                  <c:v>-9.6759796142578108E-3</c:v>
                </c:pt>
                <c:pt idx="475">
                  <c:v>-9.6769332885742205E-3</c:v>
                </c:pt>
                <c:pt idx="476">
                  <c:v>-9.6449851989746094E-3</c:v>
                </c:pt>
                <c:pt idx="477">
                  <c:v>-9.6311569213867205E-3</c:v>
                </c:pt>
                <c:pt idx="478">
                  <c:v>-9.6921920776367205E-3</c:v>
                </c:pt>
                <c:pt idx="479">
                  <c:v>-9.6535682678222708E-3</c:v>
                </c:pt>
                <c:pt idx="480">
                  <c:v>-9.6673965454101597E-3</c:v>
                </c:pt>
                <c:pt idx="481">
                  <c:v>-9.5930099487304705E-3</c:v>
                </c:pt>
                <c:pt idx="482">
                  <c:v>-9.5868110656738299E-3</c:v>
                </c:pt>
                <c:pt idx="483">
                  <c:v>-9.5772743225097708E-3</c:v>
                </c:pt>
                <c:pt idx="484">
                  <c:v>-9.5477104187011701E-3</c:v>
                </c:pt>
                <c:pt idx="485">
                  <c:v>-9.5767974853515608E-3</c:v>
                </c:pt>
                <c:pt idx="486">
                  <c:v>-9.5515251159668003E-3</c:v>
                </c:pt>
                <c:pt idx="487">
                  <c:v>-9.5643997192382795E-3</c:v>
                </c:pt>
                <c:pt idx="488">
                  <c:v>-9.5815658569336007E-3</c:v>
                </c:pt>
                <c:pt idx="489">
                  <c:v>-9.5081329345703108E-3</c:v>
                </c:pt>
                <c:pt idx="490">
                  <c:v>-9.5491409301757795E-3</c:v>
                </c:pt>
                <c:pt idx="491">
                  <c:v>-9.5400810241699201E-3</c:v>
                </c:pt>
                <c:pt idx="492">
                  <c:v>-9.5639228820800799E-3</c:v>
                </c:pt>
                <c:pt idx="493">
                  <c:v>-9.5391273498535208E-3</c:v>
                </c:pt>
                <c:pt idx="494">
                  <c:v>-9.4547271728515608E-3</c:v>
                </c:pt>
                <c:pt idx="495">
                  <c:v>-9.4809532165527396E-3</c:v>
                </c:pt>
                <c:pt idx="496">
                  <c:v>-9.5539093017578108E-3</c:v>
                </c:pt>
                <c:pt idx="497">
                  <c:v>-9.3984603881836007E-3</c:v>
                </c:pt>
                <c:pt idx="498">
                  <c:v>-9.3717575073242205E-3</c:v>
                </c:pt>
                <c:pt idx="499">
                  <c:v>-9.4399452209472708E-3</c:v>
                </c:pt>
                <c:pt idx="500">
                  <c:v>-9.4518661499023507E-3</c:v>
                </c:pt>
                <c:pt idx="501">
                  <c:v>-9.4676017761230503E-3</c:v>
                </c:pt>
                <c:pt idx="502">
                  <c:v>-9.4914436340332101E-3</c:v>
                </c:pt>
                <c:pt idx="503">
                  <c:v>-9.3741416931152396E-3</c:v>
                </c:pt>
                <c:pt idx="504">
                  <c:v>-9.4079971313476597E-3</c:v>
                </c:pt>
                <c:pt idx="505">
                  <c:v>-9.4351768493652396E-3</c:v>
                </c:pt>
                <c:pt idx="506">
                  <c:v>-9.3879699707031302E-3</c:v>
                </c:pt>
                <c:pt idx="507">
                  <c:v>-9.3617439270019601E-3</c:v>
                </c:pt>
                <c:pt idx="508">
                  <c:v>-9.3560218811035208E-3</c:v>
                </c:pt>
                <c:pt idx="509">
                  <c:v>-9.3541145324707101E-3</c:v>
                </c:pt>
                <c:pt idx="510">
                  <c:v>-9.4065666198730503E-3</c:v>
                </c:pt>
                <c:pt idx="511">
                  <c:v>-9.3474388122558594E-3</c:v>
                </c:pt>
                <c:pt idx="512">
                  <c:v>-9.3545913696289097E-3</c:v>
                </c:pt>
                <c:pt idx="513">
                  <c:v>-9.3984603881836007E-3</c:v>
                </c:pt>
                <c:pt idx="514">
                  <c:v>-9.3092918395996094E-3</c:v>
                </c:pt>
                <c:pt idx="515">
                  <c:v>-9.2530250549316406E-3</c:v>
                </c:pt>
                <c:pt idx="516">
                  <c:v>-9.27734375E-3</c:v>
                </c:pt>
                <c:pt idx="517">
                  <c:v>-9.2425346374511701E-3</c:v>
                </c:pt>
                <c:pt idx="518">
                  <c:v>-9.3092918395996094E-3</c:v>
                </c:pt>
                <c:pt idx="519">
                  <c:v>-9.2654228210449201E-3</c:v>
                </c:pt>
                <c:pt idx="520">
                  <c:v>-9.2988014221191406E-3</c:v>
                </c:pt>
                <c:pt idx="521">
                  <c:v>-9.2844963073730503E-3</c:v>
                </c:pt>
                <c:pt idx="522">
                  <c:v>-9.2978477478027396E-3</c:v>
                </c:pt>
                <c:pt idx="523">
                  <c:v>-9.3097686767578108E-3</c:v>
                </c:pt>
                <c:pt idx="524">
                  <c:v>-9.3107223510742205E-3</c:v>
                </c:pt>
                <c:pt idx="525">
                  <c:v>-9.2725753784179705E-3</c:v>
                </c:pt>
                <c:pt idx="526">
                  <c:v>-9.3283653259277396E-3</c:v>
                </c:pt>
                <c:pt idx="527">
                  <c:v>-9.3331336975097708E-3</c:v>
                </c:pt>
                <c:pt idx="528">
                  <c:v>-9.3951225280761701E-3</c:v>
                </c:pt>
                <c:pt idx="529">
                  <c:v>-9.4275474548339896E-3</c:v>
                </c:pt>
                <c:pt idx="530">
                  <c:v>-9.3417167663574201E-3</c:v>
                </c:pt>
                <c:pt idx="531">
                  <c:v>-9.3541145324707101E-3</c:v>
                </c:pt>
                <c:pt idx="532">
                  <c:v>-9.4022750854492205E-3</c:v>
                </c:pt>
                <c:pt idx="533">
                  <c:v>-9.4141960144043003E-3</c:v>
                </c:pt>
                <c:pt idx="534">
                  <c:v>-9.4079971313476597E-3</c:v>
                </c:pt>
                <c:pt idx="535">
                  <c:v>-9.4203948974609392E-3</c:v>
                </c:pt>
                <c:pt idx="536">
                  <c:v>-9.3836784362793003E-3</c:v>
                </c:pt>
                <c:pt idx="537">
                  <c:v>-9.4470977783203108E-3</c:v>
                </c:pt>
                <c:pt idx="538">
                  <c:v>-9.4752311706543003E-3</c:v>
                </c:pt>
                <c:pt idx="539">
                  <c:v>-9.3913078308105503E-3</c:v>
                </c:pt>
                <c:pt idx="540">
                  <c:v>-9.3860626220703108E-3</c:v>
                </c:pt>
                <c:pt idx="541">
                  <c:v>-9.4151496887207101E-3</c:v>
                </c:pt>
                <c:pt idx="542">
                  <c:v>-9.3808174133300799E-3</c:v>
                </c:pt>
                <c:pt idx="543">
                  <c:v>-9.4180107116699201E-3</c:v>
                </c:pt>
                <c:pt idx="544">
                  <c:v>-9.4065666198730503E-3</c:v>
                </c:pt>
                <c:pt idx="545">
                  <c:v>-9.4060897827148507E-3</c:v>
                </c:pt>
                <c:pt idx="546">
                  <c:v>-9.39178466796875E-3</c:v>
                </c:pt>
                <c:pt idx="547">
                  <c:v>-9.3979835510253906E-3</c:v>
                </c:pt>
                <c:pt idx="548">
                  <c:v>-9.3746185302734392E-3</c:v>
                </c:pt>
                <c:pt idx="549">
                  <c:v>-9.3269348144531302E-3</c:v>
                </c:pt>
                <c:pt idx="550">
                  <c:v>-9.3598365783691406E-3</c:v>
                </c:pt>
                <c:pt idx="551">
                  <c:v>-9.3741416931152396E-3</c:v>
                </c:pt>
                <c:pt idx="552">
                  <c:v>-9.2644691467285208E-3</c:v>
                </c:pt>
                <c:pt idx="553">
                  <c:v>-9.3379020690918003E-3</c:v>
                </c:pt>
                <c:pt idx="554">
                  <c:v>-9.2892646789550799E-3</c:v>
                </c:pt>
                <c:pt idx="555">
                  <c:v>-9.2206001281738299E-3</c:v>
                </c:pt>
                <c:pt idx="556">
                  <c:v>-9.2387199401855503E-3</c:v>
                </c:pt>
                <c:pt idx="557">
                  <c:v>-9.2234611511230503E-3</c:v>
                </c:pt>
                <c:pt idx="558">
                  <c:v>-9.2864036560058594E-3</c:v>
                </c:pt>
                <c:pt idx="559">
                  <c:v>-9.1958045959472708E-3</c:v>
                </c:pt>
                <c:pt idx="560">
                  <c:v>-9.2921257019043003E-3</c:v>
                </c:pt>
                <c:pt idx="561">
                  <c:v>-9.2635154724121094E-3</c:v>
                </c:pt>
                <c:pt idx="562">
                  <c:v>-9.2868804931640608E-3</c:v>
                </c:pt>
                <c:pt idx="563">
                  <c:v>-9.2897415161132795E-3</c:v>
                </c:pt>
                <c:pt idx="564">
                  <c:v>-9.3255043029785208E-3</c:v>
                </c:pt>
                <c:pt idx="565">
                  <c:v>-9.2091560363769601E-3</c:v>
                </c:pt>
                <c:pt idx="566">
                  <c:v>-9.2778205871582101E-3</c:v>
                </c:pt>
                <c:pt idx="567">
                  <c:v>-9.2988014221191406E-3</c:v>
                </c:pt>
                <c:pt idx="568">
                  <c:v>-9.2949867248535208E-3</c:v>
                </c:pt>
                <c:pt idx="569">
                  <c:v>-9.2864036560058594E-3</c:v>
                </c:pt>
                <c:pt idx="570">
                  <c:v>-9.2449188232421892E-3</c:v>
                </c:pt>
                <c:pt idx="571">
                  <c:v>-9.1929435729980503E-3</c:v>
                </c:pt>
                <c:pt idx="572">
                  <c:v>-9.2797279357910208E-3</c:v>
                </c:pt>
                <c:pt idx="573">
                  <c:v>-9.2549324035644601E-3</c:v>
                </c:pt>
                <c:pt idx="574">
                  <c:v>-9.3092918395996094E-3</c:v>
                </c:pt>
                <c:pt idx="575">
                  <c:v>-9.2325210571289097E-3</c:v>
                </c:pt>
                <c:pt idx="576">
                  <c:v>-9.1662406921386701E-3</c:v>
                </c:pt>
                <c:pt idx="577">
                  <c:v>-9.1958045959472708E-3</c:v>
                </c:pt>
                <c:pt idx="578">
                  <c:v>-9.1862678527832101E-3</c:v>
                </c:pt>
                <c:pt idx="579">
                  <c:v>-9.1271400451660208E-3</c:v>
                </c:pt>
                <c:pt idx="580">
                  <c:v>-9.10186767578125E-3</c:v>
                </c:pt>
                <c:pt idx="581">
                  <c:v>-8.9979171752929705E-3</c:v>
                </c:pt>
                <c:pt idx="582">
                  <c:v>-8.9812278747558594E-3</c:v>
                </c:pt>
                <c:pt idx="583">
                  <c:v>-8.9769363403320295E-3</c:v>
                </c:pt>
                <c:pt idx="584">
                  <c:v>-8.9540481567382795E-3</c:v>
                </c:pt>
                <c:pt idx="585">
                  <c:v>-8.9807510375976597E-3</c:v>
                </c:pt>
                <c:pt idx="586">
                  <c:v>-9.0165138244628906E-3</c:v>
                </c:pt>
                <c:pt idx="587">
                  <c:v>-8.9278221130371094E-3</c:v>
                </c:pt>
                <c:pt idx="588">
                  <c:v>-8.9263916015625E-3</c:v>
                </c:pt>
                <c:pt idx="589">
                  <c:v>-8.9316368103027396E-3</c:v>
                </c:pt>
                <c:pt idx="590">
                  <c:v>-8.9087486267089896E-3</c:v>
                </c:pt>
                <c:pt idx="591">
                  <c:v>-8.8391304016113299E-3</c:v>
                </c:pt>
                <c:pt idx="592">
                  <c:v>-8.8496208190918003E-3</c:v>
                </c:pt>
                <c:pt idx="593">
                  <c:v>-8.8286399841308594E-3</c:v>
                </c:pt>
                <c:pt idx="594">
                  <c:v>-8.78143310546875E-3</c:v>
                </c:pt>
                <c:pt idx="595">
                  <c:v>-8.7513923645019601E-3</c:v>
                </c:pt>
                <c:pt idx="596">
                  <c:v>-8.7890625E-3</c:v>
                </c:pt>
                <c:pt idx="597">
                  <c:v>-8.7838172912597708E-3</c:v>
                </c:pt>
                <c:pt idx="598">
                  <c:v>-8.7532997131347708E-3</c:v>
                </c:pt>
                <c:pt idx="599">
                  <c:v>-8.7728500366211007E-3</c:v>
                </c:pt>
                <c:pt idx="600">
                  <c:v>-8.7108612060546892E-3</c:v>
                </c:pt>
                <c:pt idx="601">
                  <c:v>-8.7890625E-3</c:v>
                </c:pt>
                <c:pt idx="602">
                  <c:v>-8.7704658508300799E-3</c:v>
                </c:pt>
                <c:pt idx="603">
                  <c:v>-8.7184906005859392E-3</c:v>
                </c:pt>
                <c:pt idx="604">
                  <c:v>-8.6731910705566406E-3</c:v>
                </c:pt>
                <c:pt idx="605">
                  <c:v>-8.7866783142089896E-3</c:v>
                </c:pt>
                <c:pt idx="606">
                  <c:v>-8.697509765625E-3</c:v>
                </c:pt>
                <c:pt idx="607">
                  <c:v>-8.7037086486816406E-3</c:v>
                </c:pt>
                <c:pt idx="608">
                  <c:v>-8.7990760803222708E-3</c:v>
                </c:pt>
                <c:pt idx="609">
                  <c:v>-8.7618827819824201E-3</c:v>
                </c:pt>
                <c:pt idx="610">
                  <c:v>-8.7122917175293003E-3</c:v>
                </c:pt>
                <c:pt idx="611">
                  <c:v>-8.7695121765136701E-3</c:v>
                </c:pt>
                <c:pt idx="612">
                  <c:v>-8.6607933044433594E-3</c:v>
                </c:pt>
                <c:pt idx="613">
                  <c:v>-8.6345672607421892E-3</c:v>
                </c:pt>
                <c:pt idx="614">
                  <c:v>-8.6712837219238299E-3</c:v>
                </c:pt>
                <c:pt idx="615">
                  <c:v>-8.6956024169921892E-3</c:v>
                </c:pt>
                <c:pt idx="616">
                  <c:v>-8.5992813110351597E-3</c:v>
                </c:pt>
                <c:pt idx="617">
                  <c:v>-8.5897445678711007E-3</c:v>
                </c:pt>
                <c:pt idx="618">
                  <c:v>-8.5935592651367205E-3</c:v>
                </c:pt>
                <c:pt idx="619">
                  <c:v>-8.6159706115722708E-3</c:v>
                </c:pt>
                <c:pt idx="620">
                  <c:v>-8.5387229919433594E-3</c:v>
                </c:pt>
                <c:pt idx="621">
                  <c:v>-8.5954666137695295E-3</c:v>
                </c:pt>
                <c:pt idx="622">
                  <c:v>-8.4600448608398507E-3</c:v>
                </c:pt>
                <c:pt idx="623">
                  <c:v>-8.4552764892578108E-3</c:v>
                </c:pt>
                <c:pt idx="624">
                  <c:v>-8.4552764892578108E-3</c:v>
                </c:pt>
                <c:pt idx="625">
                  <c:v>-8.4700584411621094E-3</c:v>
                </c:pt>
                <c:pt idx="626">
                  <c:v>-8.5124969482421892E-3</c:v>
                </c:pt>
                <c:pt idx="627">
                  <c:v>-8.4142684936523507E-3</c:v>
                </c:pt>
                <c:pt idx="628">
                  <c:v>-8.3947181701660208E-3</c:v>
                </c:pt>
                <c:pt idx="629">
                  <c:v>-8.3184242248535208E-3</c:v>
                </c:pt>
                <c:pt idx="630">
                  <c:v>-8.4037780761718802E-3</c:v>
                </c:pt>
                <c:pt idx="631">
                  <c:v>-8.4323883056640608E-3</c:v>
                </c:pt>
                <c:pt idx="632">
                  <c:v>-8.3713531494140608E-3</c:v>
                </c:pt>
                <c:pt idx="633">
                  <c:v>-8.2993507385253906E-3</c:v>
                </c:pt>
                <c:pt idx="634">
                  <c:v>-8.3465576171875E-3</c:v>
                </c:pt>
                <c:pt idx="635">
                  <c:v>-8.1968307495117205E-3</c:v>
                </c:pt>
                <c:pt idx="636">
                  <c:v>-8.1963539123535208E-3</c:v>
                </c:pt>
                <c:pt idx="637">
                  <c:v>-8.2631111145019601E-3</c:v>
                </c:pt>
                <c:pt idx="638">
                  <c:v>-8.2945823669433594E-3</c:v>
                </c:pt>
                <c:pt idx="639">
                  <c:v>-8.2755088806152396E-3</c:v>
                </c:pt>
                <c:pt idx="640">
                  <c:v>-8.3265304565429705E-3</c:v>
                </c:pt>
                <c:pt idx="641">
                  <c:v>-8.1825256347656302E-3</c:v>
                </c:pt>
                <c:pt idx="642">
                  <c:v>-8.1605911254882795E-3</c:v>
                </c:pt>
                <c:pt idx="643">
                  <c:v>-8.1939697265625E-3</c:v>
                </c:pt>
                <c:pt idx="644">
                  <c:v>-8.2607269287109392E-3</c:v>
                </c:pt>
                <c:pt idx="645">
                  <c:v>-8.3174705505371094E-3</c:v>
                </c:pt>
                <c:pt idx="646">
                  <c:v>-8.3360671997070295E-3</c:v>
                </c:pt>
                <c:pt idx="647">
                  <c:v>-8.1605911254882795E-3</c:v>
                </c:pt>
                <c:pt idx="648">
                  <c:v>-8.0270767211914097E-3</c:v>
                </c:pt>
                <c:pt idx="649">
                  <c:v>-8.0332756042480503E-3</c:v>
                </c:pt>
                <c:pt idx="650">
                  <c:v>-7.9202651977539097E-3</c:v>
                </c:pt>
                <c:pt idx="651">
                  <c:v>-7.9407691955566406E-3</c:v>
                </c:pt>
                <c:pt idx="652">
                  <c:v>-7.9979896545410208E-3</c:v>
                </c:pt>
                <c:pt idx="653">
                  <c:v>-7.9188346862793003E-3</c:v>
                </c:pt>
                <c:pt idx="654">
                  <c:v>-7.9226493835449201E-3</c:v>
                </c:pt>
                <c:pt idx="655">
                  <c:v>-7.8544616699218802E-3</c:v>
                </c:pt>
                <c:pt idx="656">
                  <c:v>-7.8625679016113299E-3</c:v>
                </c:pt>
                <c:pt idx="657">
                  <c:v>-7.8158378601074201E-3</c:v>
                </c:pt>
                <c:pt idx="658">
                  <c:v>-7.7762603759765703E-3</c:v>
                </c:pt>
                <c:pt idx="659">
                  <c:v>-7.7557563781738299E-3</c:v>
                </c:pt>
                <c:pt idx="660">
                  <c:v>-7.7910423278808602E-3</c:v>
                </c:pt>
                <c:pt idx="661">
                  <c:v>-7.6446533203125E-3</c:v>
                </c:pt>
                <c:pt idx="662">
                  <c:v>-7.7152252197265703E-3</c:v>
                </c:pt>
                <c:pt idx="663">
                  <c:v>-7.5540542602539097E-3</c:v>
                </c:pt>
                <c:pt idx="664">
                  <c:v>-7.5902938842773498E-3</c:v>
                </c:pt>
                <c:pt idx="665">
                  <c:v>-7.4253082275390703E-3</c:v>
                </c:pt>
                <c:pt idx="666">
                  <c:v>-7.3843002319335998E-3</c:v>
                </c:pt>
                <c:pt idx="667">
                  <c:v>-7.3618888854980503E-3</c:v>
                </c:pt>
                <c:pt idx="668">
                  <c:v>-7.2770118713378898E-3</c:v>
                </c:pt>
                <c:pt idx="669">
                  <c:v>-7.31658935546875E-3</c:v>
                </c:pt>
                <c:pt idx="670">
                  <c:v>-7.17926025390625E-3</c:v>
                </c:pt>
                <c:pt idx="671">
                  <c:v>-7.2712898254394601E-3</c:v>
                </c:pt>
                <c:pt idx="672">
                  <c:v>-7.1978569030761701E-3</c:v>
                </c:pt>
                <c:pt idx="673">
                  <c:v>-7.2479248046875E-3</c:v>
                </c:pt>
                <c:pt idx="674">
                  <c:v>-7.1096420288085998E-3</c:v>
                </c:pt>
                <c:pt idx="675">
                  <c:v>-7.0762634277343802E-3</c:v>
                </c:pt>
                <c:pt idx="676">
                  <c:v>-6.99853897094727E-3</c:v>
                </c:pt>
                <c:pt idx="677">
                  <c:v>-7.07483291625977E-3</c:v>
                </c:pt>
                <c:pt idx="678">
                  <c:v>-7.0047378540039097E-3</c:v>
                </c:pt>
                <c:pt idx="679">
                  <c:v>-7.0924758911132804E-3</c:v>
                </c:pt>
                <c:pt idx="680">
                  <c:v>-7.0333480834960998E-3</c:v>
                </c:pt>
                <c:pt idx="681">
                  <c:v>-6.9584846496582101E-3</c:v>
                </c:pt>
                <c:pt idx="682">
                  <c:v>-7.0333480834960998E-3</c:v>
                </c:pt>
                <c:pt idx="683">
                  <c:v>-7.03668594360352E-3</c:v>
                </c:pt>
                <c:pt idx="684">
                  <c:v>-7.0223808288574201E-3</c:v>
                </c:pt>
                <c:pt idx="685">
                  <c:v>-7.0638656616210998E-3</c:v>
                </c:pt>
                <c:pt idx="686">
                  <c:v>-7.0142745971679696E-3</c:v>
                </c:pt>
                <c:pt idx="687">
                  <c:v>-6.9971084594726597E-3</c:v>
                </c:pt>
                <c:pt idx="688">
                  <c:v>-6.8955421447753898E-3</c:v>
                </c:pt>
                <c:pt idx="689">
                  <c:v>-7.049560546875E-3</c:v>
                </c:pt>
                <c:pt idx="690">
                  <c:v>-6.8631172180175799E-3</c:v>
                </c:pt>
                <c:pt idx="691">
                  <c:v>-6.8936347961425799E-3</c:v>
                </c:pt>
                <c:pt idx="692">
                  <c:v>-6.9346427917480503E-3</c:v>
                </c:pt>
                <c:pt idx="693">
                  <c:v>-6.9532394409179696E-3</c:v>
                </c:pt>
                <c:pt idx="694">
                  <c:v>-6.9065093994140703E-3</c:v>
                </c:pt>
                <c:pt idx="695">
                  <c:v>-6.8531036376953203E-3</c:v>
                </c:pt>
                <c:pt idx="696">
                  <c:v>-6.7591667175293003E-3</c:v>
                </c:pt>
                <c:pt idx="697">
                  <c:v>-6.7901611328125E-3</c:v>
                </c:pt>
                <c:pt idx="698">
                  <c:v>-6.7715644836425799E-3</c:v>
                </c:pt>
                <c:pt idx="699">
                  <c:v>-6.76965713500977E-3</c:v>
                </c:pt>
                <c:pt idx="700">
                  <c:v>-6.6189765930175799E-3</c:v>
                </c:pt>
                <c:pt idx="701">
                  <c:v>-6.7501068115234401E-3</c:v>
                </c:pt>
                <c:pt idx="702">
                  <c:v>-6.7319869995117196E-3</c:v>
                </c:pt>
                <c:pt idx="703">
                  <c:v>-6.7429542541503898E-3</c:v>
                </c:pt>
                <c:pt idx="704">
                  <c:v>-6.80017471313477E-3</c:v>
                </c:pt>
                <c:pt idx="705">
                  <c:v>-6.9327354431152396E-3</c:v>
                </c:pt>
                <c:pt idx="706">
                  <c:v>-6.9999694824218802E-3</c:v>
                </c:pt>
                <c:pt idx="707">
                  <c:v>-7.1187019348144601E-3</c:v>
                </c:pt>
                <c:pt idx="708">
                  <c:v>-7.1787834167480503E-3</c:v>
                </c:pt>
                <c:pt idx="709">
                  <c:v>-7.3328018188476597E-3</c:v>
                </c:pt>
                <c:pt idx="710">
                  <c:v>-7.2541236877441398E-3</c:v>
                </c:pt>
                <c:pt idx="711">
                  <c:v>-7.23505020141602E-3</c:v>
                </c:pt>
                <c:pt idx="712">
                  <c:v>-7.4810981750488299E-3</c:v>
                </c:pt>
                <c:pt idx="713">
                  <c:v>-7.56072998046875E-3</c:v>
                </c:pt>
                <c:pt idx="714">
                  <c:v>-7.5144767761230503E-3</c:v>
                </c:pt>
                <c:pt idx="715">
                  <c:v>-7.6236724853515703E-3</c:v>
                </c:pt>
                <c:pt idx="716">
                  <c:v>-7.5907707214355503E-3</c:v>
                </c:pt>
                <c:pt idx="717">
                  <c:v>-7.4958801269531302E-3</c:v>
                </c:pt>
                <c:pt idx="718">
                  <c:v>-7.3747634887695304E-3</c:v>
                </c:pt>
                <c:pt idx="719">
                  <c:v>-7.3633193969726597E-3</c:v>
                </c:pt>
                <c:pt idx="720">
                  <c:v>-7.2088241577148498E-3</c:v>
                </c:pt>
                <c:pt idx="721">
                  <c:v>-7.1883201599121102E-3</c:v>
                </c:pt>
                <c:pt idx="722">
                  <c:v>-7.1592330932617196E-3</c:v>
                </c:pt>
                <c:pt idx="723">
                  <c:v>-6.8445205688476597E-3</c:v>
                </c:pt>
                <c:pt idx="724">
                  <c:v>-6.8116188049316398E-3</c:v>
                </c:pt>
                <c:pt idx="725">
                  <c:v>-6.4539909362793003E-3</c:v>
                </c:pt>
                <c:pt idx="726">
                  <c:v>-6.4458847045898498E-3</c:v>
                </c:pt>
                <c:pt idx="727">
                  <c:v>-6.21795654296875E-3</c:v>
                </c:pt>
                <c:pt idx="728">
                  <c:v>-6.195068359375E-3</c:v>
                </c:pt>
                <c:pt idx="729">
                  <c:v>-6.1507225036621102E-3</c:v>
                </c:pt>
                <c:pt idx="730">
                  <c:v>-6.1225891113281302E-3</c:v>
                </c:pt>
                <c:pt idx="731">
                  <c:v>-6.1531066894531302E-3</c:v>
                </c:pt>
                <c:pt idx="732">
                  <c:v>-6.0787200927734401E-3</c:v>
                </c:pt>
                <c:pt idx="733">
                  <c:v>-6.14404678344727E-3</c:v>
                </c:pt>
                <c:pt idx="734">
                  <c:v>-6.0300827026367196E-3</c:v>
                </c:pt>
                <c:pt idx="735">
                  <c:v>-5.9566497802734401E-3</c:v>
                </c:pt>
                <c:pt idx="736">
                  <c:v>-6.0415267944335998E-3</c:v>
                </c:pt>
                <c:pt idx="737">
                  <c:v>-5.9628486633300799E-3</c:v>
                </c:pt>
                <c:pt idx="738">
                  <c:v>-6.0486793518066398E-3</c:v>
                </c:pt>
                <c:pt idx="739">
                  <c:v>-5.9328079223632804E-3</c:v>
                </c:pt>
                <c:pt idx="740">
                  <c:v>-5.9704780578613299E-3</c:v>
                </c:pt>
                <c:pt idx="741">
                  <c:v>-5.8941841125488299E-3</c:v>
                </c:pt>
                <c:pt idx="742">
                  <c:v>-5.9556961059570304E-3</c:v>
                </c:pt>
                <c:pt idx="743">
                  <c:v>-5.8870315551757804E-3</c:v>
                </c:pt>
                <c:pt idx="744">
                  <c:v>-5.77783584594727E-3</c:v>
                </c:pt>
                <c:pt idx="745">
                  <c:v>-5.8302879333496102E-3</c:v>
                </c:pt>
                <c:pt idx="746">
                  <c:v>-5.9599876403808602E-3</c:v>
                </c:pt>
                <c:pt idx="747">
                  <c:v>-5.7759284973144601E-3</c:v>
                </c:pt>
                <c:pt idx="748">
                  <c:v>-6.0539245605468802E-3</c:v>
                </c:pt>
                <c:pt idx="749">
                  <c:v>-5.9309005737304696E-3</c:v>
                </c:pt>
                <c:pt idx="750">
                  <c:v>-5.9967041015625E-3</c:v>
                </c:pt>
                <c:pt idx="751">
                  <c:v>-5.9099197387695304E-3</c:v>
                </c:pt>
                <c:pt idx="752">
                  <c:v>-6.0954093933105503E-3</c:v>
                </c:pt>
                <c:pt idx="753">
                  <c:v>-5.9604644775390703E-3</c:v>
                </c:pt>
                <c:pt idx="754">
                  <c:v>-6.0086250305175799E-3</c:v>
                </c:pt>
                <c:pt idx="755">
                  <c:v>-5.8550834655761701E-3</c:v>
                </c:pt>
                <c:pt idx="756">
                  <c:v>-5.8817863464355503E-3</c:v>
                </c:pt>
                <c:pt idx="757">
                  <c:v>-5.9671401977539097E-3</c:v>
                </c:pt>
                <c:pt idx="758">
                  <c:v>-5.7129859924316398E-3</c:v>
                </c:pt>
                <c:pt idx="759">
                  <c:v>-5.8956146240234401E-3</c:v>
                </c:pt>
                <c:pt idx="760">
                  <c:v>-5.86175918579102E-3</c:v>
                </c:pt>
                <c:pt idx="761">
                  <c:v>-5.7268142700195304E-3</c:v>
                </c:pt>
                <c:pt idx="762">
                  <c:v>-5.7945251464843802E-3</c:v>
                </c:pt>
                <c:pt idx="763">
                  <c:v>-5.8102607727050799E-3</c:v>
                </c:pt>
                <c:pt idx="764">
                  <c:v>-5.7153701782226597E-3</c:v>
                </c:pt>
                <c:pt idx="765">
                  <c:v>-5.5966377258300799E-3</c:v>
                </c:pt>
                <c:pt idx="766">
                  <c:v>-5.4230690002441398E-3</c:v>
                </c:pt>
                <c:pt idx="767">
                  <c:v>-5.5632591247558602E-3</c:v>
                </c:pt>
                <c:pt idx="768">
                  <c:v>-5.3339004516601597E-3</c:v>
                </c:pt>
                <c:pt idx="769">
                  <c:v>-5.3091049194335998E-3</c:v>
                </c:pt>
                <c:pt idx="770">
                  <c:v>-5.4917335510253898E-3</c:v>
                </c:pt>
                <c:pt idx="771">
                  <c:v>-5.3586959838867196E-3</c:v>
                </c:pt>
                <c:pt idx="772">
                  <c:v>-5.4211616516113299E-3</c:v>
                </c:pt>
                <c:pt idx="773">
                  <c:v>-5.1865577697753898E-3</c:v>
                </c:pt>
                <c:pt idx="774">
                  <c:v>-5.3529739379882804E-3</c:v>
                </c:pt>
                <c:pt idx="775">
                  <c:v>-5.096435546875E-3</c:v>
                </c:pt>
                <c:pt idx="776">
                  <c:v>-5.0935745239257804E-3</c:v>
                </c:pt>
                <c:pt idx="777">
                  <c:v>-5.0492286682128898E-3</c:v>
                </c:pt>
                <c:pt idx="778">
                  <c:v>-4.82416152954102E-3</c:v>
                </c:pt>
                <c:pt idx="779">
                  <c:v>-5.035400390625E-3</c:v>
                </c:pt>
                <c:pt idx="780">
                  <c:v>-4.8909187316894601E-3</c:v>
                </c:pt>
                <c:pt idx="781">
                  <c:v>-4.80127334594727E-3</c:v>
                </c:pt>
                <c:pt idx="782">
                  <c:v>-4.9204826354980503E-3</c:v>
                </c:pt>
                <c:pt idx="783">
                  <c:v>-4.7993659973144601E-3</c:v>
                </c:pt>
                <c:pt idx="784">
                  <c:v>-4.5843124389648498E-3</c:v>
                </c:pt>
                <c:pt idx="785">
                  <c:v>-4.6534538269043003E-3</c:v>
                </c:pt>
                <c:pt idx="786">
                  <c:v>-4.5199394226074201E-3</c:v>
                </c:pt>
                <c:pt idx="787">
                  <c:v>-4.6477317810058602E-3</c:v>
                </c:pt>
                <c:pt idx="788">
                  <c:v>-4.4574737548828099E-3</c:v>
                </c:pt>
                <c:pt idx="789">
                  <c:v>-4.28247451782227E-3</c:v>
                </c:pt>
                <c:pt idx="790">
                  <c:v>-4.26483154296875E-3</c:v>
                </c:pt>
                <c:pt idx="791">
                  <c:v>-4.2200088500976597E-3</c:v>
                </c:pt>
                <c:pt idx="792">
                  <c:v>-4.36639785766602E-3</c:v>
                </c:pt>
                <c:pt idx="793">
                  <c:v>-4.15277481079102E-3</c:v>
                </c:pt>
                <c:pt idx="794">
                  <c:v>-4.0597915649414097E-3</c:v>
                </c:pt>
                <c:pt idx="795">
                  <c:v>-4.2839050292968802E-3</c:v>
                </c:pt>
                <c:pt idx="796">
                  <c:v>-4.1851997375488299E-3</c:v>
                </c:pt>
                <c:pt idx="797">
                  <c:v>-4.0850639343261701E-3</c:v>
                </c:pt>
                <c:pt idx="798">
                  <c:v>-3.9887428283691398E-3</c:v>
                </c:pt>
                <c:pt idx="799">
                  <c:v>-4.0941238403320304E-3</c:v>
                </c:pt>
                <c:pt idx="800">
                  <c:v>-3.94439697265625E-3</c:v>
                </c:pt>
                <c:pt idx="801">
                  <c:v>-4.2314529418945304E-3</c:v>
                </c:pt>
                <c:pt idx="802">
                  <c:v>-3.9854049682617196E-3</c:v>
                </c:pt>
                <c:pt idx="803">
                  <c:v>-3.7345886230468802E-3</c:v>
                </c:pt>
                <c:pt idx="804">
                  <c:v>-4.0497779846191398E-3</c:v>
                </c:pt>
                <c:pt idx="805">
                  <c:v>-3.9916038513183602E-3</c:v>
                </c:pt>
                <c:pt idx="806">
                  <c:v>-3.8518905639648498E-3</c:v>
                </c:pt>
                <c:pt idx="807">
                  <c:v>-4.4713020324707101E-3</c:v>
                </c:pt>
                <c:pt idx="808">
                  <c:v>-4.1174888610839896E-3</c:v>
                </c:pt>
                <c:pt idx="809">
                  <c:v>-3.9448738098144601E-3</c:v>
                </c:pt>
                <c:pt idx="810">
                  <c:v>-4.1952133178710998E-3</c:v>
                </c:pt>
                <c:pt idx="811">
                  <c:v>-4.1689872741699201E-3</c:v>
                </c:pt>
                <c:pt idx="812">
                  <c:v>-3.8433074951171901E-3</c:v>
                </c:pt>
                <c:pt idx="813">
                  <c:v>-4.1599273681640599E-3</c:v>
                </c:pt>
                <c:pt idx="814">
                  <c:v>-4.1546821594238299E-3</c:v>
                </c:pt>
                <c:pt idx="815">
                  <c:v>-4.4593811035156302E-3</c:v>
                </c:pt>
                <c:pt idx="816">
                  <c:v>-4.5256614685058602E-3</c:v>
                </c:pt>
                <c:pt idx="817">
                  <c:v>-4.6567916870117196E-3</c:v>
                </c:pt>
                <c:pt idx="818">
                  <c:v>-4.2276382446289097E-3</c:v>
                </c:pt>
                <c:pt idx="819">
                  <c:v>-4.8303604125976597E-3</c:v>
                </c:pt>
                <c:pt idx="820">
                  <c:v>-4.4636726379394601E-3</c:v>
                </c:pt>
                <c:pt idx="821">
                  <c:v>-4.8441886901855503E-3</c:v>
                </c:pt>
                <c:pt idx="822">
                  <c:v>-5.0940513610839896E-3</c:v>
                </c:pt>
                <c:pt idx="823">
                  <c:v>-4.5909881591796901E-3</c:v>
                </c:pt>
                <c:pt idx="824">
                  <c:v>-5.0930976867675799E-3</c:v>
                </c:pt>
                <c:pt idx="825">
                  <c:v>-5.1946640014648498E-3</c:v>
                </c:pt>
                <c:pt idx="826">
                  <c:v>-5.6538581848144601E-3</c:v>
                </c:pt>
                <c:pt idx="827">
                  <c:v>-5.40924072265625E-3</c:v>
                </c:pt>
                <c:pt idx="828">
                  <c:v>-5.0268173217773498E-3</c:v>
                </c:pt>
                <c:pt idx="829">
                  <c:v>-5.0396919250488299E-3</c:v>
                </c:pt>
                <c:pt idx="830">
                  <c:v>-5.4159164428710998E-3</c:v>
                </c:pt>
                <c:pt idx="831">
                  <c:v>-5.3958892822265703E-3</c:v>
                </c:pt>
                <c:pt idx="832">
                  <c:v>-5.9275627136230503E-3</c:v>
                </c:pt>
                <c:pt idx="833">
                  <c:v>-5.5480003356933602E-3</c:v>
                </c:pt>
                <c:pt idx="834">
                  <c:v>-5.60235977172852E-3</c:v>
                </c:pt>
                <c:pt idx="835">
                  <c:v>-5.53131103515625E-3</c:v>
                </c:pt>
                <c:pt idx="836">
                  <c:v>-5.8407783508300799E-3</c:v>
                </c:pt>
                <c:pt idx="837">
                  <c:v>-5.8202743530273498E-3</c:v>
                </c:pt>
                <c:pt idx="838">
                  <c:v>-5.5451393127441398E-3</c:v>
                </c:pt>
                <c:pt idx="839">
                  <c:v>-5.4531097412109401E-3</c:v>
                </c:pt>
                <c:pt idx="840">
                  <c:v>-6.3037872314453203E-3</c:v>
                </c:pt>
                <c:pt idx="841">
                  <c:v>-5.8207511901855503E-3</c:v>
                </c:pt>
                <c:pt idx="842">
                  <c:v>-5.7525634765625E-3</c:v>
                </c:pt>
                <c:pt idx="843">
                  <c:v>-5.79309463500977E-3</c:v>
                </c:pt>
                <c:pt idx="844">
                  <c:v>-6.4792633056640703E-3</c:v>
                </c:pt>
                <c:pt idx="845">
                  <c:v>-5.5155754089355503E-3</c:v>
                </c:pt>
                <c:pt idx="846">
                  <c:v>-6.6132545471191398E-3</c:v>
                </c:pt>
                <c:pt idx="847">
                  <c:v>-6.6165924072265703E-3</c:v>
                </c:pt>
                <c:pt idx="848">
                  <c:v>-6.2012672424316398E-3</c:v>
                </c:pt>
                <c:pt idx="849">
                  <c:v>-6.378173828125E-3</c:v>
                </c:pt>
                <c:pt idx="850">
                  <c:v>-6.7539215087890703E-3</c:v>
                </c:pt>
                <c:pt idx="851">
                  <c:v>-7.1678161621093802E-3</c:v>
                </c:pt>
                <c:pt idx="852">
                  <c:v>-5.9041976928710998E-3</c:v>
                </c:pt>
                <c:pt idx="853">
                  <c:v>-7.21216201782227E-3</c:v>
                </c:pt>
                <c:pt idx="854">
                  <c:v>-6.8168640136718802E-3</c:v>
                </c:pt>
                <c:pt idx="855">
                  <c:v>-7.0033073425293003E-3</c:v>
                </c:pt>
                <c:pt idx="856">
                  <c:v>-7.42340087890625E-3</c:v>
                </c:pt>
                <c:pt idx="857">
                  <c:v>-7.3909759521484401E-3</c:v>
                </c:pt>
                <c:pt idx="858">
                  <c:v>-7.3938369750976597E-3</c:v>
                </c:pt>
                <c:pt idx="859">
                  <c:v>-7.5387954711914097E-3</c:v>
                </c:pt>
                <c:pt idx="860">
                  <c:v>-6.6275596618652396E-3</c:v>
                </c:pt>
                <c:pt idx="861">
                  <c:v>-8.6216926574707101E-3</c:v>
                </c:pt>
                <c:pt idx="862">
                  <c:v>-8.4085464477539097E-3</c:v>
                </c:pt>
                <c:pt idx="863">
                  <c:v>-7.2445869445800799E-3</c:v>
                </c:pt>
                <c:pt idx="864">
                  <c:v>-8.5086822509765608E-3</c:v>
                </c:pt>
                <c:pt idx="865">
                  <c:v>-8.5291862487793003E-3</c:v>
                </c:pt>
                <c:pt idx="866">
                  <c:v>-8.4834098815918003E-3</c:v>
                </c:pt>
                <c:pt idx="867">
                  <c:v>-9.5062255859375E-3</c:v>
                </c:pt>
                <c:pt idx="868">
                  <c:v>-7.63940811157227E-3</c:v>
                </c:pt>
                <c:pt idx="869">
                  <c:v>-8.7604522705078108E-3</c:v>
                </c:pt>
                <c:pt idx="870">
                  <c:v>-1.05195045471192E-2</c:v>
                </c:pt>
                <c:pt idx="871">
                  <c:v>-8.4385871887207101E-3</c:v>
                </c:pt>
                <c:pt idx="872">
                  <c:v>-8.7728500366211007E-3</c:v>
                </c:pt>
                <c:pt idx="873">
                  <c:v>-9.0179443359375E-3</c:v>
                </c:pt>
                <c:pt idx="874">
                  <c:v>-9.6302032470703108E-3</c:v>
                </c:pt>
                <c:pt idx="875">
                  <c:v>-8.5520744323730503E-3</c:v>
                </c:pt>
                <c:pt idx="876">
                  <c:v>-9.1567039489746094E-3</c:v>
                </c:pt>
                <c:pt idx="877">
                  <c:v>-8.7857246398925799E-3</c:v>
                </c:pt>
                <c:pt idx="878">
                  <c:v>-8.36181640625E-3</c:v>
                </c:pt>
                <c:pt idx="879">
                  <c:v>-9.0780258178711007E-3</c:v>
                </c:pt>
                <c:pt idx="880">
                  <c:v>-1.0278224945068399E-2</c:v>
                </c:pt>
                <c:pt idx="881">
                  <c:v>-7.65466690063477E-3</c:v>
                </c:pt>
                <c:pt idx="882">
                  <c:v>-8.4877014160156302E-3</c:v>
                </c:pt>
                <c:pt idx="883">
                  <c:v>-1.09000205993653E-2</c:v>
                </c:pt>
                <c:pt idx="884">
                  <c:v>-7.7915191650390703E-3</c:v>
                </c:pt>
                <c:pt idx="885">
                  <c:v>-7.6670646667480503E-3</c:v>
                </c:pt>
                <c:pt idx="886">
                  <c:v>-9.4170570373535208E-3</c:v>
                </c:pt>
                <c:pt idx="887">
                  <c:v>-9.7441673278808594E-3</c:v>
                </c:pt>
                <c:pt idx="888">
                  <c:v>-8.2163810729980503E-3</c:v>
                </c:pt>
                <c:pt idx="889">
                  <c:v>-6.7095756530761701E-3</c:v>
                </c:pt>
                <c:pt idx="890">
                  <c:v>-9.7165107727050799E-3</c:v>
                </c:pt>
                <c:pt idx="891">
                  <c:v>-8.1233978271484392E-3</c:v>
                </c:pt>
                <c:pt idx="892">
                  <c:v>-8.6607933044433594E-3</c:v>
                </c:pt>
                <c:pt idx="893">
                  <c:v>-7.7624320983886701E-3</c:v>
                </c:pt>
                <c:pt idx="894">
                  <c:v>-9.0451240539550799E-3</c:v>
                </c:pt>
                <c:pt idx="895">
                  <c:v>-1.15537643432617E-2</c:v>
                </c:pt>
                <c:pt idx="896">
                  <c:v>-8.6030960083007795E-3</c:v>
                </c:pt>
                <c:pt idx="897">
                  <c:v>-8.5520744323730503E-3</c:v>
                </c:pt>
                <c:pt idx="898">
                  <c:v>-6.8926811218261701E-3</c:v>
                </c:pt>
                <c:pt idx="899">
                  <c:v>-9.0389251708984392E-3</c:v>
                </c:pt>
                <c:pt idx="900">
                  <c:v>-1.03607177734375E-2</c:v>
                </c:pt>
                <c:pt idx="901">
                  <c:v>-1.00560188293457E-2</c:v>
                </c:pt>
                <c:pt idx="902">
                  <c:v>-1.1325836181640601E-2</c:v>
                </c:pt>
                <c:pt idx="903">
                  <c:v>-7.4887275695800799E-3</c:v>
                </c:pt>
                <c:pt idx="904">
                  <c:v>-1.1196613311767601E-2</c:v>
                </c:pt>
                <c:pt idx="905">
                  <c:v>-1.02314949035645E-2</c:v>
                </c:pt>
                <c:pt idx="906">
                  <c:v>-1.05915069580078E-2</c:v>
                </c:pt>
                <c:pt idx="907">
                  <c:v>-9.6011161804199201E-3</c:v>
                </c:pt>
                <c:pt idx="908">
                  <c:v>-1.00960731506348E-2</c:v>
                </c:pt>
                <c:pt idx="909">
                  <c:v>-7.7342987060546901E-3</c:v>
                </c:pt>
                <c:pt idx="910">
                  <c:v>-1.082706451416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C29E-4FC7-87BB-17913E4735B3}"/>
            </c:ext>
          </c:extLst>
        </c:ser>
        <c:ser>
          <c:idx val="34"/>
          <c:order val="33"/>
          <c:tx>
            <c:v>+77 microL</c:v>
          </c:tx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5'!$B$2:$B$912</c:f>
              <c:numCache>
                <c:formatCode>General</c:formatCode>
                <c:ptCount val="911"/>
                <c:pt idx="0">
                  <c:v>-0.67148065567016602</c:v>
                </c:pt>
                <c:pt idx="1">
                  <c:v>-0.76136064529419001</c:v>
                </c:pt>
                <c:pt idx="2">
                  <c:v>-1.2567839622497601</c:v>
                </c:pt>
                <c:pt idx="3">
                  <c:v>-0.55693578720092796</c:v>
                </c:pt>
                <c:pt idx="4">
                  <c:v>-0.65593290328979503</c:v>
                </c:pt>
                <c:pt idx="5">
                  <c:v>-1.3398418426513701</c:v>
                </c:pt>
                <c:pt idx="6">
                  <c:v>-0.67672157287597701</c:v>
                </c:pt>
                <c:pt idx="7">
                  <c:v>-0.19677352905273501</c:v>
                </c:pt>
                <c:pt idx="8">
                  <c:v>-0.55289649963378895</c:v>
                </c:pt>
                <c:pt idx="9">
                  <c:v>-0.94916534423828103</c:v>
                </c:pt>
                <c:pt idx="10">
                  <c:v>-1.0644054412841799</c:v>
                </c:pt>
                <c:pt idx="11">
                  <c:v>-0.88871145248413097</c:v>
                </c:pt>
                <c:pt idx="12">
                  <c:v>-0.471466064453125</c:v>
                </c:pt>
                <c:pt idx="13">
                  <c:v>-0.52461862564086903</c:v>
                </c:pt>
                <c:pt idx="14">
                  <c:v>-1.15491724014282</c:v>
                </c:pt>
                <c:pt idx="15">
                  <c:v>-0.71634483337402399</c:v>
                </c:pt>
                <c:pt idx="16">
                  <c:v>-1.1679821014404299</c:v>
                </c:pt>
                <c:pt idx="17">
                  <c:v>-0.30921602249145502</c:v>
                </c:pt>
                <c:pt idx="18">
                  <c:v>-1.0569591522216799</c:v>
                </c:pt>
                <c:pt idx="19">
                  <c:v>-0.975860595703125</c:v>
                </c:pt>
                <c:pt idx="20">
                  <c:v>-0.11294126510620101</c:v>
                </c:pt>
                <c:pt idx="21">
                  <c:v>-0.21942090988159199</c:v>
                </c:pt>
                <c:pt idx="22">
                  <c:v>-0.68879938125610396</c:v>
                </c:pt>
                <c:pt idx="23">
                  <c:v>8.51941108703613E-2</c:v>
                </c:pt>
                <c:pt idx="24">
                  <c:v>-1</c:v>
                </c:pt>
                <c:pt idx="25">
                  <c:v>-0.51336145401000999</c:v>
                </c:pt>
                <c:pt idx="26">
                  <c:v>-0.94012212753295898</c:v>
                </c:pt>
                <c:pt idx="27">
                  <c:v>-1.0404481887817401</c:v>
                </c:pt>
                <c:pt idx="28">
                  <c:v>-0.516740322113037</c:v>
                </c:pt>
                <c:pt idx="29">
                  <c:v>-0.83571624755859397</c:v>
                </c:pt>
                <c:pt idx="30">
                  <c:v>-0.23489332199096699</c:v>
                </c:pt>
                <c:pt idx="31">
                  <c:v>-0.531832695007325</c:v>
                </c:pt>
                <c:pt idx="32">
                  <c:v>-0.28103685379028298</c:v>
                </c:pt>
                <c:pt idx="33">
                  <c:v>-0.67246627807617199</c:v>
                </c:pt>
                <c:pt idx="34">
                  <c:v>-1.09061431884766</c:v>
                </c:pt>
                <c:pt idx="35">
                  <c:v>-0.43068027496337902</c:v>
                </c:pt>
                <c:pt idx="36">
                  <c:v>-0.77288627624511697</c:v>
                </c:pt>
                <c:pt idx="37">
                  <c:v>-0.62680578231811601</c:v>
                </c:pt>
                <c:pt idx="38">
                  <c:v>-1.1071858406066899</c:v>
                </c:pt>
                <c:pt idx="39">
                  <c:v>-0.49402523040771501</c:v>
                </c:pt>
                <c:pt idx="40">
                  <c:v>-0.32024335861206099</c:v>
                </c:pt>
                <c:pt idx="41">
                  <c:v>-0.66298151016235396</c:v>
                </c:pt>
                <c:pt idx="42">
                  <c:v>-0.51184177398681696</c:v>
                </c:pt>
                <c:pt idx="43">
                  <c:v>-0.65195608139038097</c:v>
                </c:pt>
                <c:pt idx="44">
                  <c:v>-0.28208208084106501</c:v>
                </c:pt>
                <c:pt idx="45">
                  <c:v>-0.48794364929199202</c:v>
                </c:pt>
                <c:pt idx="46">
                  <c:v>-0.29642772674560602</c:v>
                </c:pt>
                <c:pt idx="47">
                  <c:v>-0.54201221466064498</c:v>
                </c:pt>
                <c:pt idx="48">
                  <c:v>-0.25801181793212902</c:v>
                </c:pt>
                <c:pt idx="49">
                  <c:v>-0.30065584182739302</c:v>
                </c:pt>
                <c:pt idx="50">
                  <c:v>-1.12314701080322</c:v>
                </c:pt>
                <c:pt idx="51">
                  <c:v>-0.75753593444824197</c:v>
                </c:pt>
                <c:pt idx="52">
                  <c:v>-0.47614240646362299</c:v>
                </c:pt>
                <c:pt idx="53">
                  <c:v>-0.38768577575683599</c:v>
                </c:pt>
                <c:pt idx="54">
                  <c:v>-0.304762363433838</c:v>
                </c:pt>
                <c:pt idx="55">
                  <c:v>-0.77028465270996105</c:v>
                </c:pt>
                <c:pt idx="56">
                  <c:v>-0.25318098068237299</c:v>
                </c:pt>
                <c:pt idx="57">
                  <c:v>-3.6786556243896498E-2</c:v>
                </c:pt>
                <c:pt idx="58">
                  <c:v>-0.96612167358398504</c:v>
                </c:pt>
                <c:pt idx="59">
                  <c:v>-1.1176180839538601</c:v>
                </c:pt>
                <c:pt idx="60">
                  <c:v>-0.732005596160889</c:v>
                </c:pt>
                <c:pt idx="61">
                  <c:v>-0.45844459533691401</c:v>
                </c:pt>
                <c:pt idx="62">
                  <c:v>-1.0338616371154801</c:v>
                </c:pt>
                <c:pt idx="63">
                  <c:v>-0.12549209594726601</c:v>
                </c:pt>
                <c:pt idx="64">
                  <c:v>0.68787288665771495</c:v>
                </c:pt>
                <c:pt idx="65">
                  <c:v>0.28341197967529302</c:v>
                </c:pt>
                <c:pt idx="66">
                  <c:v>-1.2018952369689999</c:v>
                </c:pt>
                <c:pt idx="67">
                  <c:v>0.32088041305541998</c:v>
                </c:pt>
                <c:pt idx="68">
                  <c:v>0.296704292297363</c:v>
                </c:pt>
                <c:pt idx="69">
                  <c:v>0.76876640319824197</c:v>
                </c:pt>
                <c:pt idx="70">
                  <c:v>1.2714476585388199</c:v>
                </c:pt>
                <c:pt idx="71">
                  <c:v>0.81665420532226596</c:v>
                </c:pt>
                <c:pt idx="72">
                  <c:v>0.89312028884887695</c:v>
                </c:pt>
                <c:pt idx="73">
                  <c:v>0.848849296569824</c:v>
                </c:pt>
                <c:pt idx="74">
                  <c:v>0.83091974258422896</c:v>
                </c:pt>
                <c:pt idx="75">
                  <c:v>0.85445451736450195</c:v>
                </c:pt>
                <c:pt idx="76">
                  <c:v>0.81181812286376998</c:v>
                </c:pt>
                <c:pt idx="77">
                  <c:v>0.82241439819336004</c:v>
                </c:pt>
                <c:pt idx="78">
                  <c:v>0.86050510406494196</c:v>
                </c:pt>
                <c:pt idx="79">
                  <c:v>0.82495260238647505</c:v>
                </c:pt>
                <c:pt idx="80">
                  <c:v>0.84586715698242199</c:v>
                </c:pt>
                <c:pt idx="81">
                  <c:v>0.84888839721679699</c:v>
                </c:pt>
                <c:pt idx="82">
                  <c:v>0.82149457931518599</c:v>
                </c:pt>
                <c:pt idx="83">
                  <c:v>0.83466196060180697</c:v>
                </c:pt>
                <c:pt idx="84">
                  <c:v>0.85613203048706099</c:v>
                </c:pt>
                <c:pt idx="85">
                  <c:v>0.82808303833007801</c:v>
                </c:pt>
                <c:pt idx="86">
                  <c:v>0.82931995391845703</c:v>
                </c:pt>
                <c:pt idx="87">
                  <c:v>0.83584070205688499</c:v>
                </c:pt>
                <c:pt idx="88">
                  <c:v>0.84789800643920898</c:v>
                </c:pt>
                <c:pt idx="89">
                  <c:v>0.81816291809082098</c:v>
                </c:pt>
                <c:pt idx="90">
                  <c:v>0.83032035827636697</c:v>
                </c:pt>
                <c:pt idx="91">
                  <c:v>0.80124664306640603</c:v>
                </c:pt>
                <c:pt idx="92">
                  <c:v>0.78937959671020497</c:v>
                </c:pt>
                <c:pt idx="93">
                  <c:v>0.78951120376586903</c:v>
                </c:pt>
                <c:pt idx="94">
                  <c:v>0.76372051239013705</c:v>
                </c:pt>
                <c:pt idx="95">
                  <c:v>0.74999761581420898</c:v>
                </c:pt>
                <c:pt idx="96">
                  <c:v>0.73554468154907304</c:v>
                </c:pt>
                <c:pt idx="97">
                  <c:v>0.71149492263794001</c:v>
                </c:pt>
                <c:pt idx="98">
                  <c:v>0.69132375717163097</c:v>
                </c:pt>
                <c:pt idx="99">
                  <c:v>0.68863582611083995</c:v>
                </c:pt>
                <c:pt idx="100">
                  <c:v>0.66508769989013705</c:v>
                </c:pt>
                <c:pt idx="101">
                  <c:v>0.64184904098510798</c:v>
                </c:pt>
                <c:pt idx="102">
                  <c:v>0.62245512008667003</c:v>
                </c:pt>
                <c:pt idx="103">
                  <c:v>0.59806871414184604</c:v>
                </c:pt>
                <c:pt idx="104">
                  <c:v>0.575395107269287</c:v>
                </c:pt>
                <c:pt idx="105">
                  <c:v>0.55624961853027399</c:v>
                </c:pt>
                <c:pt idx="106">
                  <c:v>0.53688907623291005</c:v>
                </c:pt>
                <c:pt idx="107">
                  <c:v>0.51481294631957997</c:v>
                </c:pt>
                <c:pt idx="108">
                  <c:v>0.49483585357665999</c:v>
                </c:pt>
                <c:pt idx="109">
                  <c:v>0.47496509552001998</c:v>
                </c:pt>
                <c:pt idx="110">
                  <c:v>0.45362949371337902</c:v>
                </c:pt>
                <c:pt idx="111">
                  <c:v>0.433016777038574</c:v>
                </c:pt>
                <c:pt idx="112">
                  <c:v>0.415557861328125</c:v>
                </c:pt>
                <c:pt idx="113">
                  <c:v>0.397112846374512</c:v>
                </c:pt>
                <c:pt idx="114">
                  <c:v>0.37796354293823298</c:v>
                </c:pt>
                <c:pt idx="115">
                  <c:v>0.362048149108887</c:v>
                </c:pt>
                <c:pt idx="116">
                  <c:v>0.34674024581909202</c:v>
                </c:pt>
                <c:pt idx="117">
                  <c:v>0.33216238021850603</c:v>
                </c:pt>
                <c:pt idx="118">
                  <c:v>0.31818914413452198</c:v>
                </c:pt>
                <c:pt idx="119">
                  <c:v>0.30545663833618197</c:v>
                </c:pt>
                <c:pt idx="120">
                  <c:v>0.292125225067139</c:v>
                </c:pt>
                <c:pt idx="121">
                  <c:v>0.280734062194824</c:v>
                </c:pt>
                <c:pt idx="122">
                  <c:v>0.26857900619506903</c:v>
                </c:pt>
                <c:pt idx="123">
                  <c:v>0.25891542434692399</c:v>
                </c:pt>
                <c:pt idx="124">
                  <c:v>0.248904228210449</c:v>
                </c:pt>
                <c:pt idx="125">
                  <c:v>0.24003362655639701</c:v>
                </c:pt>
                <c:pt idx="126">
                  <c:v>0.23191499710082999</c:v>
                </c:pt>
                <c:pt idx="127">
                  <c:v>0.224009990692139</c:v>
                </c:pt>
                <c:pt idx="128">
                  <c:v>0.21803665161132799</c:v>
                </c:pt>
                <c:pt idx="129">
                  <c:v>0.21183538436889701</c:v>
                </c:pt>
                <c:pt idx="130">
                  <c:v>0.206294059753418</c:v>
                </c:pt>
                <c:pt idx="131">
                  <c:v>0.20143508911132799</c:v>
                </c:pt>
                <c:pt idx="132">
                  <c:v>0.19631004333496099</c:v>
                </c:pt>
                <c:pt idx="133">
                  <c:v>0.192379951477051</c:v>
                </c:pt>
                <c:pt idx="134">
                  <c:v>0.18881797790527399</c:v>
                </c:pt>
                <c:pt idx="135">
                  <c:v>0.18492317199707101</c:v>
                </c:pt>
                <c:pt idx="136">
                  <c:v>0.181205749511719</c:v>
                </c:pt>
                <c:pt idx="137">
                  <c:v>0.177447319030762</c:v>
                </c:pt>
                <c:pt idx="138">
                  <c:v>0.173985481262207</c:v>
                </c:pt>
                <c:pt idx="139">
                  <c:v>0.17031669616699199</c:v>
                </c:pt>
                <c:pt idx="140">
                  <c:v>0.16611862182617201</c:v>
                </c:pt>
                <c:pt idx="141">
                  <c:v>0.16168403625488301</c:v>
                </c:pt>
                <c:pt idx="142">
                  <c:v>0.15763282775878901</c:v>
                </c:pt>
                <c:pt idx="143">
                  <c:v>0.15318202972412101</c:v>
                </c:pt>
                <c:pt idx="144">
                  <c:v>0.14854812622070299</c:v>
                </c:pt>
                <c:pt idx="145">
                  <c:v>0.14413833618164101</c:v>
                </c:pt>
                <c:pt idx="146">
                  <c:v>0.139910697937012</c:v>
                </c:pt>
                <c:pt idx="147">
                  <c:v>0.13542985916137701</c:v>
                </c:pt>
                <c:pt idx="148">
                  <c:v>0.130837917327881</c:v>
                </c:pt>
                <c:pt idx="149">
                  <c:v>0.12652254104614299</c:v>
                </c:pt>
                <c:pt idx="150">
                  <c:v>0.122050762176514</c:v>
                </c:pt>
                <c:pt idx="151">
                  <c:v>0.117528438568115</c:v>
                </c:pt>
                <c:pt idx="152">
                  <c:v>0.113156318664551</c:v>
                </c:pt>
                <c:pt idx="153">
                  <c:v>0.108652591705322</c:v>
                </c:pt>
                <c:pt idx="154">
                  <c:v>0.10335111618042001</c:v>
                </c:pt>
                <c:pt idx="155">
                  <c:v>9.7800731658935602E-2</c:v>
                </c:pt>
                <c:pt idx="156">
                  <c:v>9.2717647552490304E-2</c:v>
                </c:pt>
                <c:pt idx="157">
                  <c:v>8.7300777435302804E-2</c:v>
                </c:pt>
                <c:pt idx="158">
                  <c:v>8.1566810607910198E-2</c:v>
                </c:pt>
                <c:pt idx="159">
                  <c:v>7.647705078125E-2</c:v>
                </c:pt>
                <c:pt idx="160">
                  <c:v>7.14831352233887E-2</c:v>
                </c:pt>
                <c:pt idx="161">
                  <c:v>6.6430568695068401E-2</c:v>
                </c:pt>
                <c:pt idx="162">
                  <c:v>6.1859130859375E-2</c:v>
                </c:pt>
                <c:pt idx="163">
                  <c:v>5.8569908142089899E-2</c:v>
                </c:pt>
                <c:pt idx="164">
                  <c:v>5.4222583770752002E-2</c:v>
                </c:pt>
                <c:pt idx="165">
                  <c:v>5.0896644592285198E-2</c:v>
                </c:pt>
                <c:pt idx="166">
                  <c:v>4.7677040100097698E-2</c:v>
                </c:pt>
                <c:pt idx="167">
                  <c:v>4.5946598052978502E-2</c:v>
                </c:pt>
                <c:pt idx="168">
                  <c:v>4.5998096466064502E-2</c:v>
                </c:pt>
                <c:pt idx="169">
                  <c:v>4.6960830688476597E-2</c:v>
                </c:pt>
                <c:pt idx="170">
                  <c:v>4.7695159912109403E-2</c:v>
                </c:pt>
                <c:pt idx="171">
                  <c:v>4.8594474792480503E-2</c:v>
                </c:pt>
                <c:pt idx="172">
                  <c:v>4.7803401947021498E-2</c:v>
                </c:pt>
                <c:pt idx="173">
                  <c:v>4.3379306793212898E-2</c:v>
                </c:pt>
                <c:pt idx="174">
                  <c:v>3.6326408386230503E-2</c:v>
                </c:pt>
                <c:pt idx="175">
                  <c:v>2.91695594787598E-2</c:v>
                </c:pt>
                <c:pt idx="176">
                  <c:v>2.15401649475098E-2</c:v>
                </c:pt>
                <c:pt idx="177">
                  <c:v>1.8637657165527399E-2</c:v>
                </c:pt>
                <c:pt idx="178">
                  <c:v>1.8855094909668E-2</c:v>
                </c:pt>
                <c:pt idx="179">
                  <c:v>1.9429206848144601E-2</c:v>
                </c:pt>
                <c:pt idx="180">
                  <c:v>2.09860801696778E-2</c:v>
                </c:pt>
                <c:pt idx="181">
                  <c:v>2.0912647247314502E-2</c:v>
                </c:pt>
                <c:pt idx="182">
                  <c:v>1.92828178405762E-2</c:v>
                </c:pt>
                <c:pt idx="183">
                  <c:v>1.8542289733886701E-2</c:v>
                </c:pt>
                <c:pt idx="184">
                  <c:v>1.71818733215332E-2</c:v>
                </c:pt>
                <c:pt idx="185">
                  <c:v>1.6568660736084002E-2</c:v>
                </c:pt>
                <c:pt idx="186">
                  <c:v>1.55487060546875E-2</c:v>
                </c:pt>
                <c:pt idx="187">
                  <c:v>1.49102210998535E-2</c:v>
                </c:pt>
                <c:pt idx="188">
                  <c:v>1.38883590698242E-2</c:v>
                </c:pt>
                <c:pt idx="189">
                  <c:v>1.3422012329101601E-2</c:v>
                </c:pt>
                <c:pt idx="190">
                  <c:v>1.29518508911133E-2</c:v>
                </c:pt>
                <c:pt idx="191">
                  <c:v>1.1203289031982399E-2</c:v>
                </c:pt>
                <c:pt idx="192">
                  <c:v>1.2228965759277399E-2</c:v>
                </c:pt>
                <c:pt idx="193">
                  <c:v>1.1580467224121101E-2</c:v>
                </c:pt>
                <c:pt idx="194">
                  <c:v>1.05915069580078E-2</c:v>
                </c:pt>
                <c:pt idx="195">
                  <c:v>1.0964870452880899E-2</c:v>
                </c:pt>
                <c:pt idx="196">
                  <c:v>1.06606483459473E-2</c:v>
                </c:pt>
                <c:pt idx="197">
                  <c:v>1.02214813232422E-2</c:v>
                </c:pt>
                <c:pt idx="198">
                  <c:v>9.5310211181640608E-3</c:v>
                </c:pt>
                <c:pt idx="199">
                  <c:v>8.2526206970214896E-3</c:v>
                </c:pt>
                <c:pt idx="200">
                  <c:v>8.2511901855468802E-3</c:v>
                </c:pt>
                <c:pt idx="201">
                  <c:v>8.6336135864257795E-3</c:v>
                </c:pt>
                <c:pt idx="202">
                  <c:v>8.5916519165039097E-3</c:v>
                </c:pt>
                <c:pt idx="203">
                  <c:v>7.9302787780761701E-3</c:v>
                </c:pt>
                <c:pt idx="204">
                  <c:v>8.2259178161621094E-3</c:v>
                </c:pt>
                <c:pt idx="205">
                  <c:v>7.3456764221191398E-3</c:v>
                </c:pt>
                <c:pt idx="206">
                  <c:v>6.7667961120605503E-3</c:v>
                </c:pt>
                <c:pt idx="207">
                  <c:v>7.0614814758300799E-3</c:v>
                </c:pt>
                <c:pt idx="208">
                  <c:v>7.0352554321289097E-3</c:v>
                </c:pt>
                <c:pt idx="209">
                  <c:v>7.1630477905273498E-3</c:v>
                </c:pt>
                <c:pt idx="210">
                  <c:v>6.6089630126953203E-3</c:v>
                </c:pt>
                <c:pt idx="211">
                  <c:v>5.9881210327148498E-3</c:v>
                </c:pt>
                <c:pt idx="212">
                  <c:v>5.8588981628418003E-3</c:v>
                </c:pt>
                <c:pt idx="213">
                  <c:v>6.1926841735839896E-3</c:v>
                </c:pt>
                <c:pt idx="214">
                  <c:v>6.2799453735351597E-3</c:v>
                </c:pt>
                <c:pt idx="215">
                  <c:v>6.9561004638671901E-3</c:v>
                </c:pt>
                <c:pt idx="216">
                  <c:v>7.71570205688477E-3</c:v>
                </c:pt>
                <c:pt idx="217">
                  <c:v>5.8126449584960998E-3</c:v>
                </c:pt>
                <c:pt idx="218">
                  <c:v>4.8403739929199201E-3</c:v>
                </c:pt>
                <c:pt idx="219">
                  <c:v>5.1035881042480503E-3</c:v>
                </c:pt>
                <c:pt idx="220">
                  <c:v>5.2409172058105503E-3</c:v>
                </c:pt>
                <c:pt idx="221">
                  <c:v>4.9805641174316398E-3</c:v>
                </c:pt>
                <c:pt idx="222">
                  <c:v>5.4807662963867196E-3</c:v>
                </c:pt>
                <c:pt idx="223">
                  <c:v>5.9056282043457101E-3</c:v>
                </c:pt>
                <c:pt idx="224">
                  <c:v>4.2681694030761701E-3</c:v>
                </c:pt>
                <c:pt idx="225">
                  <c:v>4.9343109130859401E-3</c:v>
                </c:pt>
                <c:pt idx="226">
                  <c:v>5.1112174987793003E-3</c:v>
                </c:pt>
                <c:pt idx="227">
                  <c:v>4.78363037109375E-3</c:v>
                </c:pt>
                <c:pt idx="228">
                  <c:v>4.2123794555664097E-3</c:v>
                </c:pt>
                <c:pt idx="229">
                  <c:v>2.99072265625E-3</c:v>
                </c:pt>
                <c:pt idx="230">
                  <c:v>3.5252571105957101E-3</c:v>
                </c:pt>
                <c:pt idx="231">
                  <c:v>4.3268203735351597E-3</c:v>
                </c:pt>
                <c:pt idx="232">
                  <c:v>3.1094551086425799E-3</c:v>
                </c:pt>
                <c:pt idx="233">
                  <c:v>3.2320022583007799E-3</c:v>
                </c:pt>
                <c:pt idx="234">
                  <c:v>2.5315284729003902E-3</c:v>
                </c:pt>
                <c:pt idx="235">
                  <c:v>1.22976303100586E-3</c:v>
                </c:pt>
                <c:pt idx="236">
                  <c:v>1.2021064758300801E-3</c:v>
                </c:pt>
                <c:pt idx="237">
                  <c:v>3.0250549316406302E-3</c:v>
                </c:pt>
                <c:pt idx="238">
                  <c:v>1.63793563842774E-3</c:v>
                </c:pt>
                <c:pt idx="239">
                  <c:v>2.7799606323242198E-4</c:v>
                </c:pt>
                <c:pt idx="240">
                  <c:v>7.5197219848632802E-4</c:v>
                </c:pt>
                <c:pt idx="241">
                  <c:v>5.5456161499023503E-4</c:v>
                </c:pt>
                <c:pt idx="242">
                  <c:v>-1.0395050048828101E-4</c:v>
                </c:pt>
                <c:pt idx="243">
                  <c:v>2.3365020751953101E-4</c:v>
                </c:pt>
                <c:pt idx="244">
                  <c:v>1.1386871337890599E-3</c:v>
                </c:pt>
                <c:pt idx="245">
                  <c:v>-1.2249946594238301E-3</c:v>
                </c:pt>
                <c:pt idx="246">
                  <c:v>-1.0800361633300801E-3</c:v>
                </c:pt>
                <c:pt idx="247">
                  <c:v>-7.7342987060546897E-4</c:v>
                </c:pt>
                <c:pt idx="248">
                  <c:v>-8.8024139404296897E-4</c:v>
                </c:pt>
                <c:pt idx="249">
                  <c:v>-9.8276138305664106E-4</c:v>
                </c:pt>
                <c:pt idx="250">
                  <c:v>-1.4119148254394601E-3</c:v>
                </c:pt>
                <c:pt idx="251">
                  <c:v>-2.4604797363281299E-4</c:v>
                </c:pt>
                <c:pt idx="252">
                  <c:v>-8.7165832519531304E-4</c:v>
                </c:pt>
                <c:pt idx="253">
                  <c:v>-2.5243759155273498E-3</c:v>
                </c:pt>
                <c:pt idx="254">
                  <c:v>-1.800537109375E-3</c:v>
                </c:pt>
                <c:pt idx="255">
                  <c:v>-1.5683174133300801E-3</c:v>
                </c:pt>
                <c:pt idx="256">
                  <c:v>-1.91497802734375E-3</c:v>
                </c:pt>
                <c:pt idx="257">
                  <c:v>-2.6102066040039102E-3</c:v>
                </c:pt>
                <c:pt idx="258">
                  <c:v>-2.78472900390625E-3</c:v>
                </c:pt>
                <c:pt idx="259">
                  <c:v>-2.25591659545899E-3</c:v>
                </c:pt>
                <c:pt idx="260">
                  <c:v>-2.6512145996093802E-3</c:v>
                </c:pt>
                <c:pt idx="261">
                  <c:v>-3.15618515014649E-3</c:v>
                </c:pt>
                <c:pt idx="262">
                  <c:v>-3.2415390014648498E-3</c:v>
                </c:pt>
                <c:pt idx="263">
                  <c:v>-3.2458305358886701E-3</c:v>
                </c:pt>
                <c:pt idx="264">
                  <c:v>-3.0994415283203099E-3</c:v>
                </c:pt>
                <c:pt idx="265">
                  <c:v>-3.4227371215820299E-3</c:v>
                </c:pt>
                <c:pt idx="266">
                  <c:v>-3.3702850341796901E-3</c:v>
                </c:pt>
                <c:pt idx="267">
                  <c:v>-3.1404495239257799E-3</c:v>
                </c:pt>
                <c:pt idx="268">
                  <c:v>-3.2191276550292999E-3</c:v>
                </c:pt>
                <c:pt idx="269">
                  <c:v>-4.5576095581054696E-3</c:v>
                </c:pt>
                <c:pt idx="270">
                  <c:v>-5.1836967468261701E-3</c:v>
                </c:pt>
                <c:pt idx="271">
                  <c:v>-4.9071311950683602E-3</c:v>
                </c:pt>
                <c:pt idx="272">
                  <c:v>-4.6739578247070304E-3</c:v>
                </c:pt>
                <c:pt idx="273">
                  <c:v>-2.9478073120117201E-3</c:v>
                </c:pt>
                <c:pt idx="274">
                  <c:v>-5.1207542419433602E-3</c:v>
                </c:pt>
                <c:pt idx="275">
                  <c:v>-5.4807662963867196E-3</c:v>
                </c:pt>
                <c:pt idx="276">
                  <c:v>-5.6972503662109401E-3</c:v>
                </c:pt>
                <c:pt idx="277">
                  <c:v>-5.8126449584960998E-3</c:v>
                </c:pt>
                <c:pt idx="278">
                  <c:v>-5.74731826782227E-3</c:v>
                </c:pt>
                <c:pt idx="279">
                  <c:v>-6.4806938171386701E-3</c:v>
                </c:pt>
                <c:pt idx="280">
                  <c:v>-6.8883895874023498E-3</c:v>
                </c:pt>
                <c:pt idx="281">
                  <c:v>-6.5174102783203203E-3</c:v>
                </c:pt>
                <c:pt idx="282">
                  <c:v>-6.37292861938477E-3</c:v>
                </c:pt>
                <c:pt idx="283">
                  <c:v>-6.7753791809082101E-3</c:v>
                </c:pt>
                <c:pt idx="284">
                  <c:v>-7.4443817138671901E-3</c:v>
                </c:pt>
                <c:pt idx="285">
                  <c:v>-7.6460838317871102E-3</c:v>
                </c:pt>
                <c:pt idx="286">
                  <c:v>-7.7280998229980503E-3</c:v>
                </c:pt>
                <c:pt idx="287">
                  <c:v>-7.9364776611328194E-3</c:v>
                </c:pt>
                <c:pt idx="288">
                  <c:v>-7.6127052307128898E-3</c:v>
                </c:pt>
                <c:pt idx="289">
                  <c:v>-8.2101821899414097E-3</c:v>
                </c:pt>
                <c:pt idx="290">
                  <c:v>-8.2879066467285208E-3</c:v>
                </c:pt>
                <c:pt idx="291">
                  <c:v>-8.4042549133300799E-3</c:v>
                </c:pt>
                <c:pt idx="292">
                  <c:v>-8.7456703186035208E-3</c:v>
                </c:pt>
                <c:pt idx="293">
                  <c:v>-8.6474418640136701E-3</c:v>
                </c:pt>
                <c:pt idx="294">
                  <c:v>-8.8963508605957101E-3</c:v>
                </c:pt>
                <c:pt idx="295">
                  <c:v>-6.82306289672852E-3</c:v>
                </c:pt>
                <c:pt idx="296">
                  <c:v>-5.4130554199218802E-3</c:v>
                </c:pt>
                <c:pt idx="297">
                  <c:v>-9.5858573913574201E-3</c:v>
                </c:pt>
                <c:pt idx="298">
                  <c:v>-1.0829925537109399E-2</c:v>
                </c:pt>
                <c:pt idx="299">
                  <c:v>-9.6178054809570295E-3</c:v>
                </c:pt>
                <c:pt idx="300">
                  <c:v>-9.1814994812011701E-3</c:v>
                </c:pt>
                <c:pt idx="301">
                  <c:v>-9.6549987792968802E-3</c:v>
                </c:pt>
                <c:pt idx="302">
                  <c:v>-9.7441673278808594E-3</c:v>
                </c:pt>
                <c:pt idx="303">
                  <c:v>-8.9101791381836007E-3</c:v>
                </c:pt>
                <c:pt idx="304">
                  <c:v>-1.0148525238037101E-2</c:v>
                </c:pt>
                <c:pt idx="305">
                  <c:v>-1.04718208312988E-2</c:v>
                </c:pt>
                <c:pt idx="306">
                  <c:v>-1.0092735290527399E-2</c:v>
                </c:pt>
                <c:pt idx="307">
                  <c:v>-1.0118007659912101E-2</c:v>
                </c:pt>
                <c:pt idx="308">
                  <c:v>-9.9320411682128906E-3</c:v>
                </c:pt>
                <c:pt idx="309">
                  <c:v>-9.9201202392578108E-3</c:v>
                </c:pt>
                <c:pt idx="310">
                  <c:v>-1.03082656860352E-2</c:v>
                </c:pt>
                <c:pt idx="311">
                  <c:v>-9.8567008972168003E-3</c:v>
                </c:pt>
                <c:pt idx="312">
                  <c:v>-1.01056098937988E-2</c:v>
                </c:pt>
                <c:pt idx="313">
                  <c:v>-1.01470947265625E-2</c:v>
                </c:pt>
                <c:pt idx="314">
                  <c:v>-1.0228157043457101E-2</c:v>
                </c:pt>
                <c:pt idx="315">
                  <c:v>-1.0034561157226601E-2</c:v>
                </c:pt>
                <c:pt idx="316">
                  <c:v>-9.8233222961425799E-3</c:v>
                </c:pt>
                <c:pt idx="317">
                  <c:v>-9.9191665649414097E-3</c:v>
                </c:pt>
                <c:pt idx="318">
                  <c:v>-9.9945068359375E-3</c:v>
                </c:pt>
                <c:pt idx="319">
                  <c:v>-9.8991394042968802E-3</c:v>
                </c:pt>
                <c:pt idx="320">
                  <c:v>-9.8438262939453108E-3</c:v>
                </c:pt>
                <c:pt idx="321">
                  <c:v>-9.7393989562988299E-3</c:v>
                </c:pt>
                <c:pt idx="322">
                  <c:v>-9.6755027770996094E-3</c:v>
                </c:pt>
                <c:pt idx="323">
                  <c:v>-9.7379684448242205E-3</c:v>
                </c:pt>
                <c:pt idx="324">
                  <c:v>-9.7784996032714896E-3</c:v>
                </c:pt>
                <c:pt idx="325">
                  <c:v>-9.5992088317871094E-3</c:v>
                </c:pt>
                <c:pt idx="326">
                  <c:v>-9.7446441650390608E-3</c:v>
                </c:pt>
                <c:pt idx="327">
                  <c:v>-9.5400810241699201E-3</c:v>
                </c:pt>
                <c:pt idx="328">
                  <c:v>-9.6440315246582101E-3</c:v>
                </c:pt>
                <c:pt idx="329">
                  <c:v>-9.5710754394531302E-3</c:v>
                </c:pt>
                <c:pt idx="330">
                  <c:v>-9.4380378723144601E-3</c:v>
                </c:pt>
                <c:pt idx="331">
                  <c:v>-9.5386505126953108E-3</c:v>
                </c:pt>
                <c:pt idx="332">
                  <c:v>-9.3913078308105503E-3</c:v>
                </c:pt>
                <c:pt idx="333">
                  <c:v>-9.4394683837890608E-3</c:v>
                </c:pt>
                <c:pt idx="334">
                  <c:v>-9.5548629760742205E-3</c:v>
                </c:pt>
                <c:pt idx="335">
                  <c:v>-9.4261169433593802E-3</c:v>
                </c:pt>
                <c:pt idx="336">
                  <c:v>-9.2105865478515608E-3</c:v>
                </c:pt>
                <c:pt idx="337">
                  <c:v>-9.2577934265136701E-3</c:v>
                </c:pt>
                <c:pt idx="338">
                  <c:v>-9.5086097717285208E-3</c:v>
                </c:pt>
                <c:pt idx="339">
                  <c:v>-9.4113349914550799E-3</c:v>
                </c:pt>
                <c:pt idx="340">
                  <c:v>-9.5067024230957101E-3</c:v>
                </c:pt>
                <c:pt idx="341">
                  <c:v>-9.5896720886230503E-3</c:v>
                </c:pt>
                <c:pt idx="342">
                  <c:v>-9.3727111816406302E-3</c:v>
                </c:pt>
                <c:pt idx="343">
                  <c:v>-9.4633102416992205E-3</c:v>
                </c:pt>
                <c:pt idx="344">
                  <c:v>-9.4227790832519601E-3</c:v>
                </c:pt>
                <c:pt idx="345">
                  <c:v>-9.4366073608398507E-3</c:v>
                </c:pt>
                <c:pt idx="346">
                  <c:v>-9.5591545104980503E-3</c:v>
                </c:pt>
                <c:pt idx="347">
                  <c:v>-9.6006393432617205E-3</c:v>
                </c:pt>
                <c:pt idx="348">
                  <c:v>-9.5090866088867205E-3</c:v>
                </c:pt>
                <c:pt idx="349">
                  <c:v>-9.4814300537109392E-3</c:v>
                </c:pt>
                <c:pt idx="350">
                  <c:v>-9.65118408203125E-3</c:v>
                </c:pt>
                <c:pt idx="351">
                  <c:v>-9.5987319946289097E-3</c:v>
                </c:pt>
                <c:pt idx="352">
                  <c:v>-9.5577239990234392E-3</c:v>
                </c:pt>
                <c:pt idx="353">
                  <c:v>-9.5982551574707101E-3</c:v>
                </c:pt>
                <c:pt idx="354">
                  <c:v>-9.7184181213378906E-3</c:v>
                </c:pt>
                <c:pt idx="355">
                  <c:v>-9.7074508666992205E-3</c:v>
                </c:pt>
                <c:pt idx="356">
                  <c:v>-9.7570419311523507E-3</c:v>
                </c:pt>
                <c:pt idx="357">
                  <c:v>-9.7475051879882795E-3</c:v>
                </c:pt>
                <c:pt idx="358">
                  <c:v>-9.6626281738281302E-3</c:v>
                </c:pt>
                <c:pt idx="359">
                  <c:v>-9.674072265625E-3</c:v>
                </c:pt>
                <c:pt idx="360">
                  <c:v>-9.6406936645507795E-3</c:v>
                </c:pt>
                <c:pt idx="361">
                  <c:v>-9.7432136535644601E-3</c:v>
                </c:pt>
                <c:pt idx="362">
                  <c:v>-9.7527503967285208E-3</c:v>
                </c:pt>
                <c:pt idx="363">
                  <c:v>-9.6163749694824201E-3</c:v>
                </c:pt>
                <c:pt idx="364">
                  <c:v>-9.6616744995117205E-3</c:v>
                </c:pt>
                <c:pt idx="365">
                  <c:v>-9.7246170043945295E-3</c:v>
                </c:pt>
                <c:pt idx="366">
                  <c:v>-9.6497535705566406E-3</c:v>
                </c:pt>
                <c:pt idx="367">
                  <c:v>-9.7708702087402396E-3</c:v>
                </c:pt>
                <c:pt idx="368">
                  <c:v>-9.6683502197265608E-3</c:v>
                </c:pt>
                <c:pt idx="369">
                  <c:v>-9.6063613891601597E-3</c:v>
                </c:pt>
                <c:pt idx="370">
                  <c:v>-9.4981193542480503E-3</c:v>
                </c:pt>
                <c:pt idx="371">
                  <c:v>-9.5686912536621094E-3</c:v>
                </c:pt>
                <c:pt idx="372">
                  <c:v>-9.4747543334961007E-3</c:v>
                </c:pt>
                <c:pt idx="373">
                  <c:v>-9.4356536865234392E-3</c:v>
                </c:pt>
                <c:pt idx="374">
                  <c:v>-9.4966888427734392E-3</c:v>
                </c:pt>
                <c:pt idx="375">
                  <c:v>-9.3574523925781302E-3</c:v>
                </c:pt>
                <c:pt idx="376">
                  <c:v>-9.3760490417480503E-3</c:v>
                </c:pt>
                <c:pt idx="377">
                  <c:v>-9.1776847839355503E-3</c:v>
                </c:pt>
                <c:pt idx="378">
                  <c:v>-9.1185569763183594E-3</c:v>
                </c:pt>
                <c:pt idx="379">
                  <c:v>-8.6803436279296892E-3</c:v>
                </c:pt>
                <c:pt idx="380">
                  <c:v>-8.7709426879882795E-3</c:v>
                </c:pt>
                <c:pt idx="381">
                  <c:v>-9.0289115905761701E-3</c:v>
                </c:pt>
                <c:pt idx="382">
                  <c:v>-8.6932182312011701E-3</c:v>
                </c:pt>
                <c:pt idx="383">
                  <c:v>-8.4319114685058594E-3</c:v>
                </c:pt>
                <c:pt idx="384">
                  <c:v>-8.4366798400878906E-3</c:v>
                </c:pt>
                <c:pt idx="385">
                  <c:v>-8.6636543273925799E-3</c:v>
                </c:pt>
                <c:pt idx="386">
                  <c:v>-8.1477165222168003E-3</c:v>
                </c:pt>
                <c:pt idx="387">
                  <c:v>-8.1896781921386701E-3</c:v>
                </c:pt>
                <c:pt idx="388">
                  <c:v>-8.3484649658203108E-3</c:v>
                </c:pt>
                <c:pt idx="389">
                  <c:v>-8.1338882446289097E-3</c:v>
                </c:pt>
                <c:pt idx="390">
                  <c:v>-7.6885223388671901E-3</c:v>
                </c:pt>
                <c:pt idx="391">
                  <c:v>-7.7195167541503898E-3</c:v>
                </c:pt>
                <c:pt idx="392">
                  <c:v>-7.4629783630371102E-3</c:v>
                </c:pt>
                <c:pt idx="393">
                  <c:v>-8.6522102355957101E-3</c:v>
                </c:pt>
                <c:pt idx="394">
                  <c:v>-7.8248977661132795E-3</c:v>
                </c:pt>
                <c:pt idx="395">
                  <c:v>-7.9703330993652396E-3</c:v>
                </c:pt>
                <c:pt idx="396">
                  <c:v>-7.9927444458007795E-3</c:v>
                </c:pt>
                <c:pt idx="397">
                  <c:v>-7.7753067016601597E-3</c:v>
                </c:pt>
                <c:pt idx="398">
                  <c:v>-7.3046684265136701E-3</c:v>
                </c:pt>
                <c:pt idx="399">
                  <c:v>-7.6680183410644601E-3</c:v>
                </c:pt>
                <c:pt idx="400">
                  <c:v>-8.3584785461425799E-3</c:v>
                </c:pt>
                <c:pt idx="401">
                  <c:v>-7.8539848327636701E-3</c:v>
                </c:pt>
                <c:pt idx="402">
                  <c:v>-7.6274871826171901E-3</c:v>
                </c:pt>
                <c:pt idx="403">
                  <c:v>-7.4372291564941398E-3</c:v>
                </c:pt>
                <c:pt idx="404">
                  <c:v>-7.31897354125977E-3</c:v>
                </c:pt>
                <c:pt idx="405">
                  <c:v>-7.24029541015625E-3</c:v>
                </c:pt>
                <c:pt idx="406">
                  <c:v>-7.43341445922852E-3</c:v>
                </c:pt>
                <c:pt idx="407">
                  <c:v>-7.3657035827636701E-3</c:v>
                </c:pt>
                <c:pt idx="408">
                  <c:v>-7.4100494384765703E-3</c:v>
                </c:pt>
                <c:pt idx="409">
                  <c:v>-7.5259208679199201E-3</c:v>
                </c:pt>
                <c:pt idx="410">
                  <c:v>-7.3862075805664097E-3</c:v>
                </c:pt>
                <c:pt idx="411">
                  <c:v>-7.1387290954589896E-3</c:v>
                </c:pt>
                <c:pt idx="412">
                  <c:v>-6.9026947021484401E-3</c:v>
                </c:pt>
                <c:pt idx="413">
                  <c:v>-6.8039894104003898E-3</c:v>
                </c:pt>
                <c:pt idx="414">
                  <c:v>-7.2793960571289097E-3</c:v>
                </c:pt>
                <c:pt idx="415">
                  <c:v>-7.2870254516601597E-3</c:v>
                </c:pt>
                <c:pt idx="416">
                  <c:v>-6.9365501403808602E-3</c:v>
                </c:pt>
                <c:pt idx="417">
                  <c:v>-6.99853897094727E-3</c:v>
                </c:pt>
                <c:pt idx="418">
                  <c:v>-7.0238113403320304E-3</c:v>
                </c:pt>
                <c:pt idx="419">
                  <c:v>-7.0223808288574201E-3</c:v>
                </c:pt>
                <c:pt idx="420">
                  <c:v>-7.0071220397949201E-3</c:v>
                </c:pt>
                <c:pt idx="421">
                  <c:v>-6.9417953491210998E-3</c:v>
                </c:pt>
                <c:pt idx="422">
                  <c:v>-6.6976547241210998E-3</c:v>
                </c:pt>
                <c:pt idx="423">
                  <c:v>-6.69097900390625E-3</c:v>
                </c:pt>
                <c:pt idx="424">
                  <c:v>-6.7791938781738299E-3</c:v>
                </c:pt>
                <c:pt idx="425">
                  <c:v>-6.9479942321777396E-3</c:v>
                </c:pt>
                <c:pt idx="426">
                  <c:v>-6.84356689453125E-3</c:v>
                </c:pt>
                <c:pt idx="427">
                  <c:v>-6.8602561950683602E-3</c:v>
                </c:pt>
                <c:pt idx="428">
                  <c:v>-6.9384574890136701E-3</c:v>
                </c:pt>
                <c:pt idx="429">
                  <c:v>-6.8464279174804696E-3</c:v>
                </c:pt>
                <c:pt idx="430">
                  <c:v>-6.4682960510253898E-3</c:v>
                </c:pt>
                <c:pt idx="431">
                  <c:v>-6.6380500793457101E-3</c:v>
                </c:pt>
                <c:pt idx="432">
                  <c:v>-6.2460899353027396E-3</c:v>
                </c:pt>
                <c:pt idx="433">
                  <c:v>-5.5575370788574201E-3</c:v>
                </c:pt>
                <c:pt idx="434">
                  <c:v>-4.5871734619140599E-3</c:v>
                </c:pt>
                <c:pt idx="435">
                  <c:v>-4.6582221984863299E-3</c:v>
                </c:pt>
                <c:pt idx="436">
                  <c:v>-5.4488182067871102E-3</c:v>
                </c:pt>
                <c:pt idx="437">
                  <c:v>-5.4168701171875E-3</c:v>
                </c:pt>
                <c:pt idx="438">
                  <c:v>-6.6471099853515703E-3</c:v>
                </c:pt>
                <c:pt idx="439">
                  <c:v>-1.0860919952392601E-2</c:v>
                </c:pt>
                <c:pt idx="440">
                  <c:v>-1.22804641723633E-2</c:v>
                </c:pt>
                <c:pt idx="441">
                  <c:v>-1.01423263549805E-2</c:v>
                </c:pt>
                <c:pt idx="442">
                  <c:v>-9.2549324035644601E-3</c:v>
                </c:pt>
                <c:pt idx="443">
                  <c:v>-9.2759132385253906E-3</c:v>
                </c:pt>
                <c:pt idx="444">
                  <c:v>-6.9150924682617196E-3</c:v>
                </c:pt>
                <c:pt idx="445">
                  <c:v>-4.6696662902832101E-3</c:v>
                </c:pt>
                <c:pt idx="446">
                  <c:v>-4.7430992126464896E-3</c:v>
                </c:pt>
                <c:pt idx="447">
                  <c:v>-5.5069923400878898E-3</c:v>
                </c:pt>
                <c:pt idx="448">
                  <c:v>-6.1907768249511701E-3</c:v>
                </c:pt>
                <c:pt idx="449">
                  <c:v>-6.6370964050293003E-3</c:v>
                </c:pt>
                <c:pt idx="450">
                  <c:v>-6.7572593688964896E-3</c:v>
                </c:pt>
                <c:pt idx="451">
                  <c:v>-6.8702697753906302E-3</c:v>
                </c:pt>
                <c:pt idx="452">
                  <c:v>-6.9360733032226597E-3</c:v>
                </c:pt>
                <c:pt idx="453">
                  <c:v>-6.9408416748046901E-3</c:v>
                </c:pt>
                <c:pt idx="454">
                  <c:v>-6.8497657775878898E-3</c:v>
                </c:pt>
                <c:pt idx="455">
                  <c:v>-7.0357322692871102E-3</c:v>
                </c:pt>
                <c:pt idx="456">
                  <c:v>-7.0009231567382804E-3</c:v>
                </c:pt>
                <c:pt idx="457">
                  <c:v>-6.9780349731445304E-3</c:v>
                </c:pt>
                <c:pt idx="458">
                  <c:v>-6.98328018188477E-3</c:v>
                </c:pt>
                <c:pt idx="459">
                  <c:v>-7.05718994140625E-3</c:v>
                </c:pt>
                <c:pt idx="460">
                  <c:v>-7.0009231567382804E-3</c:v>
                </c:pt>
                <c:pt idx="461">
                  <c:v>-7.0700645446777396E-3</c:v>
                </c:pt>
                <c:pt idx="462">
                  <c:v>-6.9785118103027396E-3</c:v>
                </c:pt>
                <c:pt idx="463">
                  <c:v>-7.1034431457519601E-3</c:v>
                </c:pt>
                <c:pt idx="464">
                  <c:v>-7.0610046386718802E-3</c:v>
                </c:pt>
                <c:pt idx="465">
                  <c:v>-6.9561004638671901E-3</c:v>
                </c:pt>
                <c:pt idx="466">
                  <c:v>-3.2157897949218802E-3</c:v>
                </c:pt>
                <c:pt idx="467">
                  <c:v>-7.7247619628906302E-3</c:v>
                </c:pt>
                <c:pt idx="468">
                  <c:v>-8.2569122314453108E-3</c:v>
                </c:pt>
                <c:pt idx="469">
                  <c:v>-7.2140693664550799E-3</c:v>
                </c:pt>
                <c:pt idx="470">
                  <c:v>-7.2016716003418003E-3</c:v>
                </c:pt>
                <c:pt idx="471">
                  <c:v>-7.0276260375976597E-3</c:v>
                </c:pt>
                <c:pt idx="472">
                  <c:v>-7.01379776000977E-3</c:v>
                </c:pt>
                <c:pt idx="473">
                  <c:v>-7.0428848266601597E-3</c:v>
                </c:pt>
                <c:pt idx="474">
                  <c:v>-7.0362091064453203E-3</c:v>
                </c:pt>
                <c:pt idx="475">
                  <c:v>-7.1382522583007804E-3</c:v>
                </c:pt>
                <c:pt idx="476">
                  <c:v>-7.1320533752441398E-3</c:v>
                </c:pt>
                <c:pt idx="477">
                  <c:v>-7.0810317993164097E-3</c:v>
                </c:pt>
                <c:pt idx="478">
                  <c:v>-7.0948600769043003E-3</c:v>
                </c:pt>
                <c:pt idx="479">
                  <c:v>-7.0610046386718802E-3</c:v>
                </c:pt>
                <c:pt idx="480">
                  <c:v>-7.12823867797852E-3</c:v>
                </c:pt>
                <c:pt idx="481">
                  <c:v>-7.0548057556152396E-3</c:v>
                </c:pt>
                <c:pt idx="482">
                  <c:v>-7.1191787719726597E-3</c:v>
                </c:pt>
                <c:pt idx="483">
                  <c:v>-7.0786476135253898E-3</c:v>
                </c:pt>
                <c:pt idx="484">
                  <c:v>-7.0486068725585998E-3</c:v>
                </c:pt>
                <c:pt idx="485">
                  <c:v>-7.0223808288574201E-3</c:v>
                </c:pt>
                <c:pt idx="486">
                  <c:v>-6.9770812988281302E-3</c:v>
                </c:pt>
                <c:pt idx="487">
                  <c:v>-7.0796012878418003E-3</c:v>
                </c:pt>
                <c:pt idx="488">
                  <c:v>-7.0052146911621102E-3</c:v>
                </c:pt>
                <c:pt idx="489">
                  <c:v>-6.9251060485839896E-3</c:v>
                </c:pt>
                <c:pt idx="490">
                  <c:v>-6.9408416748046901E-3</c:v>
                </c:pt>
                <c:pt idx="491">
                  <c:v>-6.9890022277832101E-3</c:v>
                </c:pt>
                <c:pt idx="492">
                  <c:v>-7.0581436157226597E-3</c:v>
                </c:pt>
                <c:pt idx="493">
                  <c:v>-6.9804191589355503E-3</c:v>
                </c:pt>
                <c:pt idx="494">
                  <c:v>-6.9265365600585998E-3</c:v>
                </c:pt>
                <c:pt idx="495">
                  <c:v>-6.9899559020996102E-3</c:v>
                </c:pt>
                <c:pt idx="496">
                  <c:v>-7.0376396179199201E-3</c:v>
                </c:pt>
                <c:pt idx="497">
                  <c:v>-6.9522857666015703E-3</c:v>
                </c:pt>
                <c:pt idx="498">
                  <c:v>-6.9026947021484401E-3</c:v>
                </c:pt>
                <c:pt idx="499">
                  <c:v>-6.9494247436523498E-3</c:v>
                </c:pt>
                <c:pt idx="500">
                  <c:v>-7.0109367370605503E-3</c:v>
                </c:pt>
                <c:pt idx="501">
                  <c:v>-6.9370269775390703E-3</c:v>
                </c:pt>
                <c:pt idx="502">
                  <c:v>-7.0381164550781302E-3</c:v>
                </c:pt>
                <c:pt idx="503">
                  <c:v>-6.9284439086914097E-3</c:v>
                </c:pt>
                <c:pt idx="504">
                  <c:v>-6.9613456726074201E-3</c:v>
                </c:pt>
                <c:pt idx="505">
                  <c:v>-6.9208145141601597E-3</c:v>
                </c:pt>
                <c:pt idx="506">
                  <c:v>-6.9398880004882804E-3</c:v>
                </c:pt>
                <c:pt idx="507">
                  <c:v>-6.9184303283691398E-3</c:v>
                </c:pt>
                <c:pt idx="508">
                  <c:v>-6.8984031677246102E-3</c:v>
                </c:pt>
                <c:pt idx="509">
                  <c:v>-6.8044662475585998E-3</c:v>
                </c:pt>
                <c:pt idx="510">
                  <c:v>-6.8402290344238299E-3</c:v>
                </c:pt>
                <c:pt idx="511">
                  <c:v>-6.8206787109375E-3</c:v>
                </c:pt>
                <c:pt idx="512">
                  <c:v>-6.8593025207519601E-3</c:v>
                </c:pt>
                <c:pt idx="513">
                  <c:v>-6.8421363830566398E-3</c:v>
                </c:pt>
                <c:pt idx="514">
                  <c:v>-6.7901611328125E-3</c:v>
                </c:pt>
                <c:pt idx="515">
                  <c:v>-6.7310333251953203E-3</c:v>
                </c:pt>
                <c:pt idx="516">
                  <c:v>-6.7625045776367196E-3</c:v>
                </c:pt>
                <c:pt idx="517">
                  <c:v>-6.7491531372070304E-3</c:v>
                </c:pt>
                <c:pt idx="518">
                  <c:v>-6.8063735961914097E-3</c:v>
                </c:pt>
                <c:pt idx="519">
                  <c:v>-6.7605972290039097E-3</c:v>
                </c:pt>
                <c:pt idx="520">
                  <c:v>-6.7853927612304696E-3</c:v>
                </c:pt>
                <c:pt idx="521">
                  <c:v>-6.7658424377441398E-3</c:v>
                </c:pt>
                <c:pt idx="522">
                  <c:v>-6.8039894104003898E-3</c:v>
                </c:pt>
                <c:pt idx="523">
                  <c:v>-6.8087577819824201E-3</c:v>
                </c:pt>
                <c:pt idx="524">
                  <c:v>-6.8211555480957101E-3</c:v>
                </c:pt>
                <c:pt idx="525">
                  <c:v>-6.7853927612304696E-3</c:v>
                </c:pt>
                <c:pt idx="526">
                  <c:v>-6.8554878234863299E-3</c:v>
                </c:pt>
                <c:pt idx="527">
                  <c:v>-6.8511962890625E-3</c:v>
                </c:pt>
                <c:pt idx="528">
                  <c:v>-6.8507194519043003E-3</c:v>
                </c:pt>
                <c:pt idx="529">
                  <c:v>-6.9880485534668003E-3</c:v>
                </c:pt>
                <c:pt idx="530">
                  <c:v>-6.8469047546386701E-3</c:v>
                </c:pt>
                <c:pt idx="531">
                  <c:v>-6.9065093994140703E-3</c:v>
                </c:pt>
                <c:pt idx="532">
                  <c:v>-6.8936347961425799E-3</c:v>
                </c:pt>
                <c:pt idx="533">
                  <c:v>-6.9384574890136701E-3</c:v>
                </c:pt>
                <c:pt idx="534">
                  <c:v>-6.9379806518554696E-3</c:v>
                </c:pt>
                <c:pt idx="535">
                  <c:v>-6.9055557250976597E-3</c:v>
                </c:pt>
                <c:pt idx="536">
                  <c:v>-6.9169998168945304E-3</c:v>
                </c:pt>
                <c:pt idx="537">
                  <c:v>-6.9398880004882804E-3</c:v>
                </c:pt>
                <c:pt idx="538">
                  <c:v>-6.8926811218261701E-3</c:v>
                </c:pt>
                <c:pt idx="539">
                  <c:v>-6.9370269775390703E-3</c:v>
                </c:pt>
                <c:pt idx="540">
                  <c:v>-6.9150924682617196E-3</c:v>
                </c:pt>
                <c:pt idx="541">
                  <c:v>-6.9074630737304696E-3</c:v>
                </c:pt>
                <c:pt idx="542">
                  <c:v>-6.9317817687988299E-3</c:v>
                </c:pt>
                <c:pt idx="543">
                  <c:v>-6.9460868835449201E-3</c:v>
                </c:pt>
                <c:pt idx="544">
                  <c:v>-6.8511962890625E-3</c:v>
                </c:pt>
                <c:pt idx="545">
                  <c:v>-6.8235397338867196E-3</c:v>
                </c:pt>
                <c:pt idx="546">
                  <c:v>-6.8330764770507804E-3</c:v>
                </c:pt>
                <c:pt idx="547">
                  <c:v>-6.8364143371582101E-3</c:v>
                </c:pt>
                <c:pt idx="548">
                  <c:v>-6.7706108093261701E-3</c:v>
                </c:pt>
                <c:pt idx="549">
                  <c:v>-6.7296028137207101E-3</c:v>
                </c:pt>
                <c:pt idx="550">
                  <c:v>-6.77490234375E-3</c:v>
                </c:pt>
                <c:pt idx="551">
                  <c:v>-6.65521621704102E-3</c:v>
                </c:pt>
                <c:pt idx="552">
                  <c:v>-6.67572021484375E-3</c:v>
                </c:pt>
                <c:pt idx="553">
                  <c:v>-6.7787170410156302E-3</c:v>
                </c:pt>
                <c:pt idx="554">
                  <c:v>-6.6637992858886701E-3</c:v>
                </c:pt>
                <c:pt idx="555">
                  <c:v>-6.6728591918945304E-3</c:v>
                </c:pt>
                <c:pt idx="556">
                  <c:v>-6.6566467285156302E-3</c:v>
                </c:pt>
                <c:pt idx="557">
                  <c:v>-6.6409111022949201E-3</c:v>
                </c:pt>
                <c:pt idx="558">
                  <c:v>-6.6795349121093802E-3</c:v>
                </c:pt>
                <c:pt idx="559">
                  <c:v>-6.6728591918945304E-3</c:v>
                </c:pt>
                <c:pt idx="560">
                  <c:v>-6.7181587219238299E-3</c:v>
                </c:pt>
                <c:pt idx="561">
                  <c:v>-6.6447257995605503E-3</c:v>
                </c:pt>
                <c:pt idx="562">
                  <c:v>-6.7067146301269601E-3</c:v>
                </c:pt>
                <c:pt idx="563">
                  <c:v>-6.70099258422852E-3</c:v>
                </c:pt>
                <c:pt idx="564">
                  <c:v>-6.7095756530761701E-3</c:v>
                </c:pt>
                <c:pt idx="565">
                  <c:v>-6.66046142578125E-3</c:v>
                </c:pt>
                <c:pt idx="566">
                  <c:v>-6.6823959350585998E-3</c:v>
                </c:pt>
                <c:pt idx="567">
                  <c:v>-6.744384765625E-3</c:v>
                </c:pt>
                <c:pt idx="568">
                  <c:v>-6.7615509033203203E-3</c:v>
                </c:pt>
                <c:pt idx="569">
                  <c:v>-6.6804885864257804E-3</c:v>
                </c:pt>
                <c:pt idx="570">
                  <c:v>-6.6890716552734401E-3</c:v>
                </c:pt>
                <c:pt idx="571">
                  <c:v>-6.6657066345214896E-3</c:v>
                </c:pt>
                <c:pt idx="572">
                  <c:v>-6.6885948181152396E-3</c:v>
                </c:pt>
                <c:pt idx="573">
                  <c:v>-6.744384765625E-3</c:v>
                </c:pt>
                <c:pt idx="574">
                  <c:v>-6.7124366760253898E-3</c:v>
                </c:pt>
                <c:pt idx="575">
                  <c:v>-6.6947937011718802E-3</c:v>
                </c:pt>
                <c:pt idx="576">
                  <c:v>-6.6065788269043003E-3</c:v>
                </c:pt>
                <c:pt idx="577">
                  <c:v>-6.5598487854003898E-3</c:v>
                </c:pt>
                <c:pt idx="578">
                  <c:v>-6.5884590148925799E-3</c:v>
                </c:pt>
                <c:pt idx="579">
                  <c:v>-6.6003799438476597E-3</c:v>
                </c:pt>
                <c:pt idx="580">
                  <c:v>-6.4878463745117196E-3</c:v>
                </c:pt>
                <c:pt idx="581">
                  <c:v>-6.4167976379394601E-3</c:v>
                </c:pt>
                <c:pt idx="582">
                  <c:v>-6.3829421997070304E-3</c:v>
                </c:pt>
                <c:pt idx="583">
                  <c:v>-6.4153671264648498E-3</c:v>
                </c:pt>
                <c:pt idx="584">
                  <c:v>-6.4001083374023498E-3</c:v>
                </c:pt>
                <c:pt idx="585">
                  <c:v>-6.3199996948242196E-3</c:v>
                </c:pt>
                <c:pt idx="586">
                  <c:v>-6.4043998718261701E-3</c:v>
                </c:pt>
                <c:pt idx="587">
                  <c:v>-6.3295364379882804E-3</c:v>
                </c:pt>
                <c:pt idx="588">
                  <c:v>-6.2799453735351597E-3</c:v>
                </c:pt>
                <c:pt idx="589">
                  <c:v>-6.3147544860839896E-3</c:v>
                </c:pt>
                <c:pt idx="590">
                  <c:v>-6.3104629516601597E-3</c:v>
                </c:pt>
                <c:pt idx="591">
                  <c:v>-6.1941146850585998E-3</c:v>
                </c:pt>
                <c:pt idx="592">
                  <c:v>-6.1216354370117196E-3</c:v>
                </c:pt>
                <c:pt idx="593">
                  <c:v>-6.1469078063964896E-3</c:v>
                </c:pt>
                <c:pt idx="594">
                  <c:v>-6.1531066894531302E-3</c:v>
                </c:pt>
                <c:pt idx="595">
                  <c:v>-6.1535835266113299E-3</c:v>
                </c:pt>
                <c:pt idx="596">
                  <c:v>-6.1454772949218802E-3</c:v>
                </c:pt>
                <c:pt idx="597">
                  <c:v>-6.0968399047851597E-3</c:v>
                </c:pt>
                <c:pt idx="598">
                  <c:v>-6.1378479003906302E-3</c:v>
                </c:pt>
                <c:pt idx="599">
                  <c:v>-6.1168670654296901E-3</c:v>
                </c:pt>
                <c:pt idx="600">
                  <c:v>-6.1273574829101597E-3</c:v>
                </c:pt>
                <c:pt idx="601">
                  <c:v>-6.14166259765625E-3</c:v>
                </c:pt>
                <c:pt idx="602">
                  <c:v>-6.1073303222656302E-3</c:v>
                </c:pt>
                <c:pt idx="603">
                  <c:v>-6.1283111572265703E-3</c:v>
                </c:pt>
                <c:pt idx="604">
                  <c:v>-6.0887336730957101E-3</c:v>
                </c:pt>
                <c:pt idx="605">
                  <c:v>-6.1225891113281302E-3</c:v>
                </c:pt>
                <c:pt idx="606">
                  <c:v>-6.0100555419921901E-3</c:v>
                </c:pt>
                <c:pt idx="607">
                  <c:v>-6.07538223266602E-3</c:v>
                </c:pt>
                <c:pt idx="608">
                  <c:v>-6.1521530151367196E-3</c:v>
                </c:pt>
                <c:pt idx="609">
                  <c:v>-6.1120986938476597E-3</c:v>
                </c:pt>
                <c:pt idx="610">
                  <c:v>-6.1001777648925799E-3</c:v>
                </c:pt>
                <c:pt idx="611">
                  <c:v>-6.1044692993164097E-3</c:v>
                </c:pt>
                <c:pt idx="612">
                  <c:v>-6.0782432556152396E-3</c:v>
                </c:pt>
                <c:pt idx="613">
                  <c:v>-6.0095787048339896E-3</c:v>
                </c:pt>
                <c:pt idx="614">
                  <c:v>-5.9804916381835998E-3</c:v>
                </c:pt>
                <c:pt idx="615">
                  <c:v>-5.9847831726074201E-3</c:v>
                </c:pt>
                <c:pt idx="616">
                  <c:v>-5.9885978698730503E-3</c:v>
                </c:pt>
                <c:pt idx="617">
                  <c:v>-5.9504508972168003E-3</c:v>
                </c:pt>
                <c:pt idx="618">
                  <c:v>-6.0224533081054696E-3</c:v>
                </c:pt>
                <c:pt idx="619">
                  <c:v>-6.0334205627441398E-3</c:v>
                </c:pt>
                <c:pt idx="620">
                  <c:v>-5.9142112731933602E-3</c:v>
                </c:pt>
                <c:pt idx="621">
                  <c:v>-5.9971809387207101E-3</c:v>
                </c:pt>
                <c:pt idx="622">
                  <c:v>-5.8274269104003898E-3</c:v>
                </c:pt>
                <c:pt idx="623">
                  <c:v>-5.828857421875E-3</c:v>
                </c:pt>
                <c:pt idx="624">
                  <c:v>-5.7706832885742196E-3</c:v>
                </c:pt>
                <c:pt idx="625">
                  <c:v>-5.80596923828125E-3</c:v>
                </c:pt>
                <c:pt idx="626">
                  <c:v>-5.8193206787109401E-3</c:v>
                </c:pt>
                <c:pt idx="627">
                  <c:v>-5.7711601257324201E-3</c:v>
                </c:pt>
                <c:pt idx="628">
                  <c:v>-5.7268142700195304E-3</c:v>
                </c:pt>
                <c:pt idx="629">
                  <c:v>-5.6476593017578203E-3</c:v>
                </c:pt>
                <c:pt idx="630">
                  <c:v>-5.7077407836914097E-3</c:v>
                </c:pt>
                <c:pt idx="631">
                  <c:v>-5.71441650390625E-3</c:v>
                </c:pt>
                <c:pt idx="632">
                  <c:v>-5.7263374328613299E-3</c:v>
                </c:pt>
                <c:pt idx="633">
                  <c:v>-5.6366920471191398E-3</c:v>
                </c:pt>
                <c:pt idx="634">
                  <c:v>-5.7020187377929696E-3</c:v>
                </c:pt>
                <c:pt idx="635">
                  <c:v>-5.5513381958007804E-3</c:v>
                </c:pt>
                <c:pt idx="636">
                  <c:v>-5.54132461547852E-3</c:v>
                </c:pt>
                <c:pt idx="637">
                  <c:v>-5.5475234985351597E-3</c:v>
                </c:pt>
                <c:pt idx="638">
                  <c:v>-5.6180953979492196E-3</c:v>
                </c:pt>
                <c:pt idx="639">
                  <c:v>-5.5899620056152396E-3</c:v>
                </c:pt>
                <c:pt idx="640">
                  <c:v>-5.57184219360352E-3</c:v>
                </c:pt>
                <c:pt idx="641">
                  <c:v>-5.5351257324218802E-3</c:v>
                </c:pt>
                <c:pt idx="642">
                  <c:v>-5.4631233215332101E-3</c:v>
                </c:pt>
                <c:pt idx="643">
                  <c:v>-5.5713653564453203E-3</c:v>
                </c:pt>
                <c:pt idx="644">
                  <c:v>-5.5294036865234401E-3</c:v>
                </c:pt>
                <c:pt idx="645">
                  <c:v>-5.7311058044433602E-3</c:v>
                </c:pt>
                <c:pt idx="646">
                  <c:v>-5.6271553039550799E-3</c:v>
                </c:pt>
                <c:pt idx="647">
                  <c:v>-5.4993629455566398E-3</c:v>
                </c:pt>
                <c:pt idx="648">
                  <c:v>-5.2838325500488299E-3</c:v>
                </c:pt>
                <c:pt idx="649">
                  <c:v>-5.4473876953125E-3</c:v>
                </c:pt>
                <c:pt idx="650">
                  <c:v>-5.2537918090820304E-3</c:v>
                </c:pt>
                <c:pt idx="651">
                  <c:v>-5.3014755249023498E-3</c:v>
                </c:pt>
                <c:pt idx="652">
                  <c:v>-5.3019523620605503E-3</c:v>
                </c:pt>
                <c:pt idx="653">
                  <c:v>-5.2242279052734401E-3</c:v>
                </c:pt>
                <c:pt idx="654">
                  <c:v>-5.2342414855957101E-3</c:v>
                </c:pt>
                <c:pt idx="655">
                  <c:v>-5.2318572998046901E-3</c:v>
                </c:pt>
                <c:pt idx="656">
                  <c:v>-5.18798828125E-3</c:v>
                </c:pt>
                <c:pt idx="657">
                  <c:v>-5.0978660583496102E-3</c:v>
                </c:pt>
                <c:pt idx="658">
                  <c:v>-5.1383972167968802E-3</c:v>
                </c:pt>
                <c:pt idx="659">
                  <c:v>-5.1002502441406302E-3</c:v>
                </c:pt>
                <c:pt idx="660">
                  <c:v>-5.1259994506835998E-3</c:v>
                </c:pt>
                <c:pt idx="661">
                  <c:v>-4.9915313720703099E-3</c:v>
                </c:pt>
                <c:pt idx="662">
                  <c:v>-5.0692558288574201E-3</c:v>
                </c:pt>
                <c:pt idx="663">
                  <c:v>-4.9147605895996102E-3</c:v>
                </c:pt>
                <c:pt idx="664">
                  <c:v>-4.8122406005859401E-3</c:v>
                </c:pt>
                <c:pt idx="665">
                  <c:v>-4.7311782836914097E-3</c:v>
                </c:pt>
                <c:pt idx="666">
                  <c:v>-4.6324729919433602E-3</c:v>
                </c:pt>
                <c:pt idx="667">
                  <c:v>-4.6272277832031302E-3</c:v>
                </c:pt>
                <c:pt idx="668">
                  <c:v>-4.6620368957519601E-3</c:v>
                </c:pt>
                <c:pt idx="669">
                  <c:v>-4.6634674072265599E-3</c:v>
                </c:pt>
                <c:pt idx="670">
                  <c:v>-4.4679641723632804E-3</c:v>
                </c:pt>
                <c:pt idx="671">
                  <c:v>-4.4951438903808602E-3</c:v>
                </c:pt>
                <c:pt idx="672">
                  <c:v>-4.5061111450195304E-3</c:v>
                </c:pt>
                <c:pt idx="673">
                  <c:v>-4.4059753417968802E-3</c:v>
                </c:pt>
                <c:pt idx="674">
                  <c:v>-4.3907165527343802E-3</c:v>
                </c:pt>
                <c:pt idx="675">
                  <c:v>-4.3711662292480503E-3</c:v>
                </c:pt>
                <c:pt idx="676">
                  <c:v>-4.3067932128906302E-3</c:v>
                </c:pt>
                <c:pt idx="677">
                  <c:v>-4.3911933898925799E-3</c:v>
                </c:pt>
                <c:pt idx="678">
                  <c:v>-4.3315887451171901E-3</c:v>
                </c:pt>
                <c:pt idx="679">
                  <c:v>-4.3005943298339896E-3</c:v>
                </c:pt>
                <c:pt idx="680">
                  <c:v>-4.2929649353027396E-3</c:v>
                </c:pt>
                <c:pt idx="681">
                  <c:v>-4.2123794555664097E-3</c:v>
                </c:pt>
                <c:pt idx="682">
                  <c:v>-4.2996406555175799E-3</c:v>
                </c:pt>
                <c:pt idx="683">
                  <c:v>-4.2963027954101597E-3</c:v>
                </c:pt>
                <c:pt idx="684">
                  <c:v>-4.35876846313477E-3</c:v>
                </c:pt>
                <c:pt idx="685">
                  <c:v>-4.37164306640625E-3</c:v>
                </c:pt>
                <c:pt idx="686">
                  <c:v>-4.3525695800781302E-3</c:v>
                </c:pt>
                <c:pt idx="687">
                  <c:v>-4.2076110839843802E-3</c:v>
                </c:pt>
                <c:pt idx="688">
                  <c:v>-4.26721572875977E-3</c:v>
                </c:pt>
                <c:pt idx="689">
                  <c:v>-4.2700767517089896E-3</c:v>
                </c:pt>
                <c:pt idx="690">
                  <c:v>-4.1818618774414097E-3</c:v>
                </c:pt>
                <c:pt idx="691">
                  <c:v>-4.2252540588378898E-3</c:v>
                </c:pt>
                <c:pt idx="692">
                  <c:v>-4.1980743408203099E-3</c:v>
                </c:pt>
                <c:pt idx="693">
                  <c:v>-4.2724609375E-3</c:v>
                </c:pt>
                <c:pt idx="694">
                  <c:v>-4.2014122009277396E-3</c:v>
                </c:pt>
                <c:pt idx="695">
                  <c:v>-4.0769577026367196E-3</c:v>
                </c:pt>
                <c:pt idx="696">
                  <c:v>-4.0550231933593802E-3</c:v>
                </c:pt>
                <c:pt idx="697">
                  <c:v>-4.1193962097168003E-3</c:v>
                </c:pt>
                <c:pt idx="698">
                  <c:v>-4.0607452392578099E-3</c:v>
                </c:pt>
                <c:pt idx="699">
                  <c:v>-4.08172607421875E-3</c:v>
                </c:pt>
                <c:pt idx="700">
                  <c:v>-3.9448738098144601E-3</c:v>
                </c:pt>
                <c:pt idx="701">
                  <c:v>-3.94439697265625E-3</c:v>
                </c:pt>
                <c:pt idx="702">
                  <c:v>-3.92913818359375E-3</c:v>
                </c:pt>
                <c:pt idx="703">
                  <c:v>-3.9410591125488299E-3</c:v>
                </c:pt>
                <c:pt idx="704">
                  <c:v>-4.1313171386718802E-3</c:v>
                </c:pt>
                <c:pt idx="705">
                  <c:v>-4.1074752807617196E-3</c:v>
                </c:pt>
                <c:pt idx="706">
                  <c:v>-4.3139457702636701E-3</c:v>
                </c:pt>
                <c:pt idx="707">
                  <c:v>-4.3497085571289097E-3</c:v>
                </c:pt>
                <c:pt idx="708">
                  <c:v>-4.4736862182617196E-3</c:v>
                </c:pt>
                <c:pt idx="709">
                  <c:v>-4.5967102050781302E-3</c:v>
                </c:pt>
                <c:pt idx="710">
                  <c:v>-4.6205520629882804E-3</c:v>
                </c:pt>
                <c:pt idx="711">
                  <c:v>-4.6262741088867196E-3</c:v>
                </c:pt>
                <c:pt idx="712">
                  <c:v>-4.72259521484375E-3</c:v>
                </c:pt>
                <c:pt idx="713">
                  <c:v>-4.8999786376953099E-3</c:v>
                </c:pt>
                <c:pt idx="714">
                  <c:v>-4.87756729125977E-3</c:v>
                </c:pt>
                <c:pt idx="715">
                  <c:v>-4.9948692321777396E-3</c:v>
                </c:pt>
                <c:pt idx="716">
                  <c:v>-4.9719810485839896E-3</c:v>
                </c:pt>
                <c:pt idx="717">
                  <c:v>-4.8646926879882804E-3</c:v>
                </c:pt>
                <c:pt idx="718">
                  <c:v>-4.7621726989746102E-3</c:v>
                </c:pt>
                <c:pt idx="719">
                  <c:v>-4.7435760498046901E-3</c:v>
                </c:pt>
                <c:pt idx="720">
                  <c:v>-4.6267509460449201E-3</c:v>
                </c:pt>
                <c:pt idx="721">
                  <c:v>-4.5509338378906302E-3</c:v>
                </c:pt>
                <c:pt idx="722">
                  <c:v>-4.5204162597656302E-3</c:v>
                </c:pt>
                <c:pt idx="723">
                  <c:v>-4.2452812194824201E-3</c:v>
                </c:pt>
                <c:pt idx="724">
                  <c:v>-4.0864944458007804E-3</c:v>
                </c:pt>
                <c:pt idx="725">
                  <c:v>-3.7493705749511701E-3</c:v>
                </c:pt>
                <c:pt idx="726">
                  <c:v>-3.7446022033691402E-3</c:v>
                </c:pt>
                <c:pt idx="727">
                  <c:v>-3.5538673400878902E-3</c:v>
                </c:pt>
                <c:pt idx="728">
                  <c:v>-3.4556388854980499E-3</c:v>
                </c:pt>
                <c:pt idx="729">
                  <c:v>-3.3769607543945299E-3</c:v>
                </c:pt>
                <c:pt idx="730">
                  <c:v>-3.3860206604003902E-3</c:v>
                </c:pt>
                <c:pt idx="731">
                  <c:v>-3.3631324768066402E-3</c:v>
                </c:pt>
                <c:pt idx="732">
                  <c:v>-3.2644271850585998E-3</c:v>
                </c:pt>
                <c:pt idx="733">
                  <c:v>-3.31354141235352E-3</c:v>
                </c:pt>
                <c:pt idx="734">
                  <c:v>-3.2300949096679701E-3</c:v>
                </c:pt>
                <c:pt idx="735">
                  <c:v>-3.2515525817871098E-3</c:v>
                </c:pt>
                <c:pt idx="736">
                  <c:v>-3.2615661621093802E-3</c:v>
                </c:pt>
                <c:pt idx="737">
                  <c:v>-3.2286643981933598E-3</c:v>
                </c:pt>
                <c:pt idx="738">
                  <c:v>-3.2634735107421901E-3</c:v>
                </c:pt>
                <c:pt idx="739">
                  <c:v>-3.14092636108399E-3</c:v>
                </c:pt>
                <c:pt idx="740">
                  <c:v>-3.1752586364746098E-3</c:v>
                </c:pt>
                <c:pt idx="741">
                  <c:v>-3.09228897094727E-3</c:v>
                </c:pt>
                <c:pt idx="742">
                  <c:v>-3.2014846801757799E-3</c:v>
                </c:pt>
                <c:pt idx="743">
                  <c:v>-3.0522346496582101E-3</c:v>
                </c:pt>
                <c:pt idx="744">
                  <c:v>-2.99835205078125E-3</c:v>
                </c:pt>
                <c:pt idx="745">
                  <c:v>-3.1018257141113299E-3</c:v>
                </c:pt>
                <c:pt idx="746">
                  <c:v>-3.1361579895019601E-3</c:v>
                </c:pt>
                <c:pt idx="747">
                  <c:v>-2.93970108032227E-3</c:v>
                </c:pt>
                <c:pt idx="748">
                  <c:v>-3.2815933227539102E-3</c:v>
                </c:pt>
                <c:pt idx="749">
                  <c:v>-3.2634735107421901E-3</c:v>
                </c:pt>
                <c:pt idx="750">
                  <c:v>-3.4589767456054701E-3</c:v>
                </c:pt>
                <c:pt idx="751">
                  <c:v>-3.0622482299804701E-3</c:v>
                </c:pt>
                <c:pt idx="752">
                  <c:v>-3.4322738647460998E-3</c:v>
                </c:pt>
                <c:pt idx="753">
                  <c:v>-3.2777786254882799E-3</c:v>
                </c:pt>
                <c:pt idx="754">
                  <c:v>-3.2925605773925799E-3</c:v>
                </c:pt>
                <c:pt idx="755">
                  <c:v>-3.1948089599609401E-3</c:v>
                </c:pt>
                <c:pt idx="756">
                  <c:v>-3.2329559326171901E-3</c:v>
                </c:pt>
                <c:pt idx="757">
                  <c:v>-3.11517715454102E-3</c:v>
                </c:pt>
                <c:pt idx="758">
                  <c:v>-2.9916763305664102E-3</c:v>
                </c:pt>
                <c:pt idx="759">
                  <c:v>-3.1981468200683598E-3</c:v>
                </c:pt>
                <c:pt idx="760">
                  <c:v>-3.1929016113281302E-3</c:v>
                </c:pt>
                <c:pt idx="761">
                  <c:v>-2.9644966125488299E-3</c:v>
                </c:pt>
                <c:pt idx="762">
                  <c:v>-3.0484199523925799E-3</c:v>
                </c:pt>
                <c:pt idx="763">
                  <c:v>-3.0794143676757799E-3</c:v>
                </c:pt>
                <c:pt idx="764">
                  <c:v>-3.0088424682617201E-3</c:v>
                </c:pt>
                <c:pt idx="765">
                  <c:v>-2.86340713500977E-3</c:v>
                </c:pt>
                <c:pt idx="766">
                  <c:v>-2.8505325317382799E-3</c:v>
                </c:pt>
                <c:pt idx="767">
                  <c:v>-2.7904510498046901E-3</c:v>
                </c:pt>
                <c:pt idx="768">
                  <c:v>-2.7179718017578099E-3</c:v>
                </c:pt>
                <c:pt idx="769">
                  <c:v>-2.5129318237304701E-3</c:v>
                </c:pt>
                <c:pt idx="770">
                  <c:v>-2.7461051940917999E-3</c:v>
                </c:pt>
                <c:pt idx="771">
                  <c:v>-2.62689590454102E-3</c:v>
                </c:pt>
                <c:pt idx="772">
                  <c:v>-2.66027450561524E-3</c:v>
                </c:pt>
                <c:pt idx="773">
                  <c:v>-2.46667861938477E-3</c:v>
                </c:pt>
                <c:pt idx="774">
                  <c:v>-2.5138854980468802E-3</c:v>
                </c:pt>
                <c:pt idx="775">
                  <c:v>-2.3236274719238299E-3</c:v>
                </c:pt>
                <c:pt idx="776">
                  <c:v>-2.3179054260253902E-3</c:v>
                </c:pt>
                <c:pt idx="777">
                  <c:v>-2.2425651550292999E-3</c:v>
                </c:pt>
                <c:pt idx="778">
                  <c:v>-2.2358894348144601E-3</c:v>
                </c:pt>
                <c:pt idx="779">
                  <c:v>-2.23541259765625E-3</c:v>
                </c:pt>
                <c:pt idx="780">
                  <c:v>-1.9073486328125E-3</c:v>
                </c:pt>
                <c:pt idx="781">
                  <c:v>-2.19202041625977E-3</c:v>
                </c:pt>
                <c:pt idx="782">
                  <c:v>-2.1877288818359401E-3</c:v>
                </c:pt>
                <c:pt idx="783">
                  <c:v>-1.8396377563476599E-3</c:v>
                </c:pt>
                <c:pt idx="784">
                  <c:v>-1.78670883178711E-3</c:v>
                </c:pt>
                <c:pt idx="785">
                  <c:v>-1.8110275268554701E-3</c:v>
                </c:pt>
                <c:pt idx="786">
                  <c:v>-1.7566680908203099E-3</c:v>
                </c:pt>
                <c:pt idx="787">
                  <c:v>-1.82247161865235E-3</c:v>
                </c:pt>
                <c:pt idx="788">
                  <c:v>-1.69897079467774E-3</c:v>
                </c:pt>
                <c:pt idx="789">
                  <c:v>-1.3790130615234401E-3</c:v>
                </c:pt>
                <c:pt idx="790">
                  <c:v>-1.2798309326171901E-3</c:v>
                </c:pt>
                <c:pt idx="791">
                  <c:v>-1.38998031616211E-3</c:v>
                </c:pt>
                <c:pt idx="792">
                  <c:v>-1.5063285827636699E-3</c:v>
                </c:pt>
                <c:pt idx="793">
                  <c:v>-1.3875961303711E-3</c:v>
                </c:pt>
                <c:pt idx="794">
                  <c:v>-1.23739242553711E-3</c:v>
                </c:pt>
                <c:pt idx="795">
                  <c:v>-1.2888908386230499E-3</c:v>
                </c:pt>
                <c:pt idx="796">
                  <c:v>-1.29175186157227E-3</c:v>
                </c:pt>
                <c:pt idx="797">
                  <c:v>-1.27649307250977E-3</c:v>
                </c:pt>
                <c:pt idx="798">
                  <c:v>-1.05905532836914E-3</c:v>
                </c:pt>
                <c:pt idx="799">
                  <c:v>-1.1868476867675801E-3</c:v>
                </c:pt>
                <c:pt idx="800">
                  <c:v>-1.25885009765625E-3</c:v>
                </c:pt>
                <c:pt idx="801">
                  <c:v>-1.0814666748046901E-3</c:v>
                </c:pt>
                <c:pt idx="802">
                  <c:v>-1.07431411743164E-3</c:v>
                </c:pt>
                <c:pt idx="803">
                  <c:v>-9.4032287597656304E-4</c:v>
                </c:pt>
                <c:pt idx="804">
                  <c:v>-1.1196136474609401E-3</c:v>
                </c:pt>
                <c:pt idx="805">
                  <c:v>-1.4505386352539099E-3</c:v>
                </c:pt>
                <c:pt idx="806">
                  <c:v>-9.4413757324218804E-4</c:v>
                </c:pt>
                <c:pt idx="807">
                  <c:v>-1.36041641235352E-3</c:v>
                </c:pt>
                <c:pt idx="808">
                  <c:v>-1.15203857421875E-3</c:v>
                </c:pt>
                <c:pt idx="809">
                  <c:v>-1.0786056518554701E-3</c:v>
                </c:pt>
                <c:pt idx="810">
                  <c:v>-1.2378692626953099E-3</c:v>
                </c:pt>
                <c:pt idx="811">
                  <c:v>-1.2998580932617201E-3</c:v>
                </c:pt>
                <c:pt idx="812">
                  <c:v>-1.2516975402832101E-3</c:v>
                </c:pt>
                <c:pt idx="813">
                  <c:v>-1.1911392211914099E-3</c:v>
                </c:pt>
                <c:pt idx="814">
                  <c:v>-1.3027191162109401E-3</c:v>
                </c:pt>
                <c:pt idx="815">
                  <c:v>-1.3580322265625E-3</c:v>
                </c:pt>
                <c:pt idx="816">
                  <c:v>-1.58071517944336E-3</c:v>
                </c:pt>
                <c:pt idx="817">
                  <c:v>-1.7008781433105499E-3</c:v>
                </c:pt>
                <c:pt idx="818">
                  <c:v>-1.1606216430664099E-3</c:v>
                </c:pt>
                <c:pt idx="819">
                  <c:v>-1.6002655029296901E-3</c:v>
                </c:pt>
                <c:pt idx="820">
                  <c:v>-1.67989730834961E-3</c:v>
                </c:pt>
                <c:pt idx="821">
                  <c:v>-1.8649101257324199E-3</c:v>
                </c:pt>
                <c:pt idx="822">
                  <c:v>-2.13861465454102E-3</c:v>
                </c:pt>
                <c:pt idx="823">
                  <c:v>-1.92117691040039E-3</c:v>
                </c:pt>
                <c:pt idx="824">
                  <c:v>-1.8773078918457101E-3</c:v>
                </c:pt>
                <c:pt idx="825">
                  <c:v>-2.2335052490234401E-3</c:v>
                </c:pt>
                <c:pt idx="826">
                  <c:v>-2.7065277099609401E-3</c:v>
                </c:pt>
                <c:pt idx="827">
                  <c:v>-2.2363662719726602E-3</c:v>
                </c:pt>
                <c:pt idx="828">
                  <c:v>-2.1429061889648498E-3</c:v>
                </c:pt>
                <c:pt idx="829">
                  <c:v>-2.3617744445800799E-3</c:v>
                </c:pt>
                <c:pt idx="830">
                  <c:v>-2.9087066650390599E-3</c:v>
                </c:pt>
                <c:pt idx="831">
                  <c:v>-2.0689964294433598E-3</c:v>
                </c:pt>
                <c:pt idx="832">
                  <c:v>-3.0322074890136701E-3</c:v>
                </c:pt>
                <c:pt idx="833">
                  <c:v>-2.42376327514649E-3</c:v>
                </c:pt>
                <c:pt idx="834">
                  <c:v>-2.5134086608886701E-3</c:v>
                </c:pt>
                <c:pt idx="835">
                  <c:v>-2.8004646301269601E-3</c:v>
                </c:pt>
                <c:pt idx="836">
                  <c:v>-2.8219223022460998E-3</c:v>
                </c:pt>
                <c:pt idx="837">
                  <c:v>-2.8629302978515599E-3</c:v>
                </c:pt>
                <c:pt idx="838">
                  <c:v>-2.8066635131835998E-3</c:v>
                </c:pt>
                <c:pt idx="839">
                  <c:v>-2.6307106018066402E-3</c:v>
                </c:pt>
                <c:pt idx="840">
                  <c:v>-3.3383369445800799E-3</c:v>
                </c:pt>
                <c:pt idx="841">
                  <c:v>-2.7985572814941402E-3</c:v>
                </c:pt>
                <c:pt idx="842">
                  <c:v>-2.79998779296875E-3</c:v>
                </c:pt>
                <c:pt idx="843">
                  <c:v>-2.9554367065429701E-3</c:v>
                </c:pt>
                <c:pt idx="844">
                  <c:v>-2.78997421264649E-3</c:v>
                </c:pt>
                <c:pt idx="845">
                  <c:v>-2.9125213623046901E-3</c:v>
                </c:pt>
                <c:pt idx="846">
                  <c:v>-3.2896995544433598E-3</c:v>
                </c:pt>
                <c:pt idx="847">
                  <c:v>-3.20959091186524E-3</c:v>
                </c:pt>
                <c:pt idx="848">
                  <c:v>-3.43084335327149E-3</c:v>
                </c:pt>
                <c:pt idx="849">
                  <c:v>-3.1833648681640599E-3</c:v>
                </c:pt>
                <c:pt idx="850">
                  <c:v>-3.3068656921386701E-3</c:v>
                </c:pt>
                <c:pt idx="851">
                  <c:v>-3.3226013183593802E-3</c:v>
                </c:pt>
                <c:pt idx="852">
                  <c:v>-3.1499862670898498E-3</c:v>
                </c:pt>
                <c:pt idx="853">
                  <c:v>-3.6163330078125E-3</c:v>
                </c:pt>
                <c:pt idx="854">
                  <c:v>-3.68738174438477E-3</c:v>
                </c:pt>
                <c:pt idx="855">
                  <c:v>-4.0316581726074201E-3</c:v>
                </c:pt>
                <c:pt idx="856">
                  <c:v>-4.2757987976074201E-3</c:v>
                </c:pt>
                <c:pt idx="857">
                  <c:v>-3.9057731628417999E-3</c:v>
                </c:pt>
                <c:pt idx="858">
                  <c:v>-5.0053596496582101E-3</c:v>
                </c:pt>
                <c:pt idx="859">
                  <c:v>-4.2281150817871102E-3</c:v>
                </c:pt>
                <c:pt idx="860">
                  <c:v>-4.2614936828613299E-3</c:v>
                </c:pt>
                <c:pt idx="861">
                  <c:v>-5.828857421875E-3</c:v>
                </c:pt>
                <c:pt idx="862">
                  <c:v>-4.6238899230957101E-3</c:v>
                </c:pt>
                <c:pt idx="863">
                  <c:v>-4.7807693481445304E-3</c:v>
                </c:pt>
                <c:pt idx="864">
                  <c:v>-4.5614242553710998E-3</c:v>
                </c:pt>
                <c:pt idx="865">
                  <c:v>-5.9051513671875E-3</c:v>
                </c:pt>
                <c:pt idx="866">
                  <c:v>-5.5775642395019601E-3</c:v>
                </c:pt>
                <c:pt idx="867">
                  <c:v>-5.9876441955566398E-3</c:v>
                </c:pt>
                <c:pt idx="868">
                  <c:v>-5.0168037414550799E-3</c:v>
                </c:pt>
                <c:pt idx="869">
                  <c:v>-5.8326721191406302E-3</c:v>
                </c:pt>
                <c:pt idx="870">
                  <c:v>-6.7706108093261701E-3</c:v>
                </c:pt>
                <c:pt idx="871">
                  <c:v>-5.9161186218261701E-3</c:v>
                </c:pt>
                <c:pt idx="872">
                  <c:v>-5.8326721191406302E-3</c:v>
                </c:pt>
                <c:pt idx="873">
                  <c:v>-6.1683654785156302E-3</c:v>
                </c:pt>
                <c:pt idx="874">
                  <c:v>-6.7858695983886701E-3</c:v>
                </c:pt>
                <c:pt idx="875">
                  <c:v>-5.77020645141602E-3</c:v>
                </c:pt>
                <c:pt idx="876">
                  <c:v>-5.4631233215332101E-3</c:v>
                </c:pt>
                <c:pt idx="877">
                  <c:v>-6.3982009887695304E-3</c:v>
                </c:pt>
                <c:pt idx="878">
                  <c:v>-4.2281150817871102E-3</c:v>
                </c:pt>
                <c:pt idx="879">
                  <c:v>-5.51080703735352E-3</c:v>
                </c:pt>
                <c:pt idx="880">
                  <c:v>-7.1449279785156302E-3</c:v>
                </c:pt>
                <c:pt idx="881">
                  <c:v>-4.4717788696289097E-3</c:v>
                </c:pt>
                <c:pt idx="882">
                  <c:v>-6.7114830017089896E-3</c:v>
                </c:pt>
                <c:pt idx="883">
                  <c:v>-7.8768730163574201E-3</c:v>
                </c:pt>
                <c:pt idx="884">
                  <c:v>-4.6362876892089896E-3</c:v>
                </c:pt>
                <c:pt idx="885">
                  <c:v>-5.79833984375E-3</c:v>
                </c:pt>
                <c:pt idx="886">
                  <c:v>-4.7168731689453099E-3</c:v>
                </c:pt>
                <c:pt idx="887">
                  <c:v>-4.9800872802734401E-3</c:v>
                </c:pt>
                <c:pt idx="888">
                  <c:v>-5.0320625305175799E-3</c:v>
                </c:pt>
                <c:pt idx="889">
                  <c:v>-4.7159194946289097E-3</c:v>
                </c:pt>
                <c:pt idx="890">
                  <c:v>-5.5379867553710998E-3</c:v>
                </c:pt>
                <c:pt idx="891">
                  <c:v>-5.4783821105957101E-3</c:v>
                </c:pt>
                <c:pt idx="892">
                  <c:v>-7.1191787719726597E-3</c:v>
                </c:pt>
                <c:pt idx="893">
                  <c:v>-6.6361427307128898E-3</c:v>
                </c:pt>
                <c:pt idx="894">
                  <c:v>-6.6232681274414097E-3</c:v>
                </c:pt>
                <c:pt idx="895">
                  <c:v>-6.6580772399902396E-3</c:v>
                </c:pt>
                <c:pt idx="896">
                  <c:v>-7.9503059387207101E-3</c:v>
                </c:pt>
                <c:pt idx="897">
                  <c:v>-6.0138702392578203E-3</c:v>
                </c:pt>
                <c:pt idx="898">
                  <c:v>-5.8174133300781302E-3</c:v>
                </c:pt>
                <c:pt idx="899">
                  <c:v>-6.7014694213867196E-3</c:v>
                </c:pt>
                <c:pt idx="900">
                  <c:v>-6.75439834594727E-3</c:v>
                </c:pt>
                <c:pt idx="901">
                  <c:v>-6.4725875854492196E-3</c:v>
                </c:pt>
                <c:pt idx="902">
                  <c:v>-8.4462165832519601E-3</c:v>
                </c:pt>
                <c:pt idx="903">
                  <c:v>-4.5766830444335998E-3</c:v>
                </c:pt>
                <c:pt idx="904">
                  <c:v>-7.42578506469727E-3</c:v>
                </c:pt>
                <c:pt idx="905">
                  <c:v>-6.28137588500977E-3</c:v>
                </c:pt>
                <c:pt idx="906">
                  <c:v>-5.0778388977050799E-3</c:v>
                </c:pt>
                <c:pt idx="907">
                  <c:v>-6.9618225097656302E-3</c:v>
                </c:pt>
                <c:pt idx="908">
                  <c:v>-8.5687637329101597E-3</c:v>
                </c:pt>
                <c:pt idx="909">
                  <c:v>-7.4748992919921901E-3</c:v>
                </c:pt>
                <c:pt idx="910">
                  <c:v>-8.04567337036132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C29E-4FC7-87BB-17913E4735B3}"/>
            </c:ext>
          </c:extLst>
        </c:ser>
        <c:ser>
          <c:idx val="35"/>
          <c:order val="34"/>
          <c:tx>
            <c:v>+82 microL</c:v>
          </c:tx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6'!$B$2:$B$912</c:f>
              <c:numCache>
                <c:formatCode>General</c:formatCode>
                <c:ptCount val="911"/>
                <c:pt idx="0">
                  <c:v>-0.81041288375854503</c:v>
                </c:pt>
                <c:pt idx="1">
                  <c:v>-0.53999519348144598</c:v>
                </c:pt>
                <c:pt idx="2">
                  <c:v>-1.1926579475402901</c:v>
                </c:pt>
                <c:pt idx="3">
                  <c:v>-0.60279369354248102</c:v>
                </c:pt>
                <c:pt idx="4">
                  <c:v>-0.944821357727051</c:v>
                </c:pt>
                <c:pt idx="5">
                  <c:v>-1.07872486114502</c:v>
                </c:pt>
                <c:pt idx="6">
                  <c:v>-0.61944580078125</c:v>
                </c:pt>
                <c:pt idx="7">
                  <c:v>-0.53710889816284202</c:v>
                </c:pt>
                <c:pt idx="8">
                  <c:v>-0.38873243331909202</c:v>
                </c:pt>
                <c:pt idx="9">
                  <c:v>-0.941575527191162</c:v>
                </c:pt>
                <c:pt idx="10">
                  <c:v>-1.29384469985962</c:v>
                </c:pt>
                <c:pt idx="11">
                  <c:v>-1.0910630226135301</c:v>
                </c:pt>
                <c:pt idx="12">
                  <c:v>-0.51149272918701205</c:v>
                </c:pt>
                <c:pt idx="13">
                  <c:v>-0.612529277801514</c:v>
                </c:pt>
                <c:pt idx="14">
                  <c:v>-1.40864801406861</c:v>
                </c:pt>
                <c:pt idx="15">
                  <c:v>0.29673051834106501</c:v>
                </c:pt>
                <c:pt idx="16">
                  <c:v>-0.97930049896240301</c:v>
                </c:pt>
                <c:pt idx="17">
                  <c:v>-0.68587303161621105</c:v>
                </c:pt>
                <c:pt idx="18">
                  <c:v>-0.97659063339233398</c:v>
                </c:pt>
                <c:pt idx="19">
                  <c:v>-1.0908145904541</c:v>
                </c:pt>
                <c:pt idx="20">
                  <c:v>0.41938066482544001</c:v>
                </c:pt>
                <c:pt idx="21">
                  <c:v>-0.411974906921387</c:v>
                </c:pt>
                <c:pt idx="22">
                  <c:v>-0.73281431198120095</c:v>
                </c:pt>
                <c:pt idx="23">
                  <c:v>0.795085430145264</c:v>
                </c:pt>
                <c:pt idx="24">
                  <c:v>-1.2552728652954099</c:v>
                </c:pt>
                <c:pt idx="25">
                  <c:v>1.8034458160400401E-2</c:v>
                </c:pt>
                <c:pt idx="26">
                  <c:v>-1.0221462249755899</c:v>
                </c:pt>
                <c:pt idx="27">
                  <c:v>-1.13680744171143</c:v>
                </c:pt>
                <c:pt idx="28">
                  <c:v>-0.51737594604492199</c:v>
                </c:pt>
                <c:pt idx="29">
                  <c:v>-0.571913242340088</c:v>
                </c:pt>
                <c:pt idx="30">
                  <c:v>-0.55458974838256903</c:v>
                </c:pt>
                <c:pt idx="31">
                  <c:v>-0.30708694458007801</c:v>
                </c:pt>
                <c:pt idx="32">
                  <c:v>-0.48638153076171903</c:v>
                </c:pt>
                <c:pt idx="33">
                  <c:v>-0.6268949508667</c:v>
                </c:pt>
                <c:pt idx="34">
                  <c:v>-1.0264978408813501</c:v>
                </c:pt>
                <c:pt idx="35">
                  <c:v>-0.66592836380004905</c:v>
                </c:pt>
                <c:pt idx="36">
                  <c:v>-0.36005401611328097</c:v>
                </c:pt>
                <c:pt idx="37">
                  <c:v>-0.75919723510742199</c:v>
                </c:pt>
                <c:pt idx="38">
                  <c:v>-1.2071714401245099</c:v>
                </c:pt>
                <c:pt idx="39">
                  <c:v>-0.56909990310669001</c:v>
                </c:pt>
                <c:pt idx="40">
                  <c:v>-0.31827163696289101</c:v>
                </c:pt>
                <c:pt idx="41">
                  <c:v>-0.60934114456176802</c:v>
                </c:pt>
                <c:pt idx="42">
                  <c:v>-0.42991542816162098</c:v>
                </c:pt>
                <c:pt idx="43">
                  <c:v>-0.38949108123779302</c:v>
                </c:pt>
                <c:pt idx="44">
                  <c:v>-0.43272876739501998</c:v>
                </c:pt>
                <c:pt idx="45">
                  <c:v>-0.27451038360595698</c:v>
                </c:pt>
                <c:pt idx="46">
                  <c:v>-0.222924709320069</c:v>
                </c:pt>
                <c:pt idx="47">
                  <c:v>-0.63885974884033203</c:v>
                </c:pt>
                <c:pt idx="48">
                  <c:v>-6.4270496368408203E-2</c:v>
                </c:pt>
                <c:pt idx="49">
                  <c:v>-0.47629165649414101</c:v>
                </c:pt>
                <c:pt idx="50">
                  <c:v>-1.02442502975464</c:v>
                </c:pt>
                <c:pt idx="51">
                  <c:v>-0.58402538299560602</c:v>
                </c:pt>
                <c:pt idx="52">
                  <c:v>-0.64962148666381903</c:v>
                </c:pt>
                <c:pt idx="53">
                  <c:v>-0.22073554992675801</c:v>
                </c:pt>
                <c:pt idx="54">
                  <c:v>-0.53141736984252996</c:v>
                </c:pt>
                <c:pt idx="55">
                  <c:v>-0.57949399948120095</c:v>
                </c:pt>
                <c:pt idx="56">
                  <c:v>-0.31304931640625</c:v>
                </c:pt>
                <c:pt idx="57">
                  <c:v>-0.42179393768310602</c:v>
                </c:pt>
                <c:pt idx="58">
                  <c:v>-0.82900094985961903</c:v>
                </c:pt>
                <c:pt idx="59">
                  <c:v>-1.0755252838134799</c:v>
                </c:pt>
                <c:pt idx="60">
                  <c:v>-1.05086421966553</c:v>
                </c:pt>
                <c:pt idx="61">
                  <c:v>-0.35828685760498102</c:v>
                </c:pt>
                <c:pt idx="62">
                  <c:v>-1.14895391464234</c:v>
                </c:pt>
                <c:pt idx="63">
                  <c:v>-0.35667657852172902</c:v>
                </c:pt>
                <c:pt idx="64">
                  <c:v>1.09102582931519</c:v>
                </c:pt>
                <c:pt idx="65">
                  <c:v>-0.35426950454711897</c:v>
                </c:pt>
                <c:pt idx="66">
                  <c:v>-0.976573467254639</c:v>
                </c:pt>
                <c:pt idx="67">
                  <c:v>0.12833976745605499</c:v>
                </c:pt>
                <c:pt idx="68">
                  <c:v>0.24843835830688499</c:v>
                </c:pt>
                <c:pt idx="69">
                  <c:v>1.00775051116944</c:v>
                </c:pt>
                <c:pt idx="70">
                  <c:v>0.649613857269287</c:v>
                </c:pt>
                <c:pt idx="71">
                  <c:v>0.88061618804931696</c:v>
                </c:pt>
                <c:pt idx="72">
                  <c:v>0.917880058288574</c:v>
                </c:pt>
                <c:pt idx="73">
                  <c:v>0.90840101242065496</c:v>
                </c:pt>
                <c:pt idx="74">
                  <c:v>0.86294174194336004</c:v>
                </c:pt>
                <c:pt idx="75">
                  <c:v>0.92481374740600597</c:v>
                </c:pt>
                <c:pt idx="76">
                  <c:v>0.76479101181030296</c:v>
                </c:pt>
                <c:pt idx="77">
                  <c:v>0.84857797622680697</c:v>
                </c:pt>
                <c:pt idx="78">
                  <c:v>0.86372470855712902</c:v>
                </c:pt>
                <c:pt idx="79">
                  <c:v>0.82236862182617199</c:v>
                </c:pt>
                <c:pt idx="80">
                  <c:v>0.83238649368286199</c:v>
                </c:pt>
                <c:pt idx="81">
                  <c:v>0.7880859375</c:v>
                </c:pt>
                <c:pt idx="82">
                  <c:v>0.83546733856201205</c:v>
                </c:pt>
                <c:pt idx="83">
                  <c:v>0.81214427947998102</c:v>
                </c:pt>
                <c:pt idx="84">
                  <c:v>0.86883306503295898</c:v>
                </c:pt>
                <c:pt idx="85">
                  <c:v>0.84821462631225597</c:v>
                </c:pt>
                <c:pt idx="86">
                  <c:v>0.79466819763183605</c:v>
                </c:pt>
                <c:pt idx="87">
                  <c:v>0.83777475357055697</c:v>
                </c:pt>
                <c:pt idx="88">
                  <c:v>0.81956434249877996</c:v>
                </c:pt>
                <c:pt idx="89">
                  <c:v>0.80670690536499001</c:v>
                </c:pt>
                <c:pt idx="90">
                  <c:v>0.82619285583496105</c:v>
                </c:pt>
                <c:pt idx="91">
                  <c:v>0.79854345321655296</c:v>
                </c:pt>
                <c:pt idx="92">
                  <c:v>0.76086997985839899</c:v>
                </c:pt>
                <c:pt idx="93">
                  <c:v>0.79283523559570301</c:v>
                </c:pt>
                <c:pt idx="94">
                  <c:v>0.75474548339843806</c:v>
                </c:pt>
                <c:pt idx="95">
                  <c:v>0.73715782165527399</c:v>
                </c:pt>
                <c:pt idx="96">
                  <c:v>0.71373271942138705</c:v>
                </c:pt>
                <c:pt idx="97">
                  <c:v>0.70567798614501998</c:v>
                </c:pt>
                <c:pt idx="98">
                  <c:v>0.69513559341430697</c:v>
                </c:pt>
                <c:pt idx="99">
                  <c:v>0.66533279418945301</c:v>
                </c:pt>
                <c:pt idx="100">
                  <c:v>0.65432786941528398</c:v>
                </c:pt>
                <c:pt idx="101">
                  <c:v>0.63245201110839899</c:v>
                </c:pt>
                <c:pt idx="102">
                  <c:v>0.60817813873291005</c:v>
                </c:pt>
                <c:pt idx="103">
                  <c:v>0.59200954437255904</c:v>
                </c:pt>
                <c:pt idx="104">
                  <c:v>0.56347465515136697</c:v>
                </c:pt>
                <c:pt idx="105">
                  <c:v>0.54360103607177801</c:v>
                </c:pt>
                <c:pt idx="106">
                  <c:v>0.52370500564575195</c:v>
                </c:pt>
                <c:pt idx="107">
                  <c:v>0.50767135620117199</c:v>
                </c:pt>
                <c:pt idx="108">
                  <c:v>0.48749971389770502</c:v>
                </c:pt>
                <c:pt idx="109">
                  <c:v>0.46536827087402399</c:v>
                </c:pt>
                <c:pt idx="110">
                  <c:v>0.446791172027588</c:v>
                </c:pt>
                <c:pt idx="111">
                  <c:v>0.42344760894775402</c:v>
                </c:pt>
                <c:pt idx="112">
                  <c:v>0.41018199920654302</c:v>
                </c:pt>
                <c:pt idx="113">
                  <c:v>0.391268730163574</c:v>
                </c:pt>
                <c:pt idx="114">
                  <c:v>0.37230634689331099</c:v>
                </c:pt>
                <c:pt idx="115">
                  <c:v>0.3601393699646</c:v>
                </c:pt>
                <c:pt idx="116">
                  <c:v>0.34145498275756903</c:v>
                </c:pt>
                <c:pt idx="117">
                  <c:v>0.32818174362182601</c:v>
                </c:pt>
                <c:pt idx="118">
                  <c:v>0.31455659866333002</c:v>
                </c:pt>
                <c:pt idx="119">
                  <c:v>0.30043363571166998</c:v>
                </c:pt>
                <c:pt idx="120">
                  <c:v>0.28937292098999001</c:v>
                </c:pt>
                <c:pt idx="121">
                  <c:v>0.27760410308837902</c:v>
                </c:pt>
                <c:pt idx="122">
                  <c:v>0.26520681381225603</c:v>
                </c:pt>
                <c:pt idx="123">
                  <c:v>0.257005214691162</c:v>
                </c:pt>
                <c:pt idx="124">
                  <c:v>0.24653816223144601</c:v>
                </c:pt>
                <c:pt idx="125">
                  <c:v>0.238024711608887</c:v>
                </c:pt>
                <c:pt idx="126">
                  <c:v>0.23030948638915999</c:v>
                </c:pt>
                <c:pt idx="127">
                  <c:v>0.222840785980225</c:v>
                </c:pt>
                <c:pt idx="128">
                  <c:v>0.21673583984375</c:v>
                </c:pt>
                <c:pt idx="129">
                  <c:v>0.21027183532714899</c:v>
                </c:pt>
                <c:pt idx="130">
                  <c:v>0.205081462860108</c:v>
                </c:pt>
                <c:pt idx="131">
                  <c:v>0.20014286041259799</c:v>
                </c:pt>
                <c:pt idx="132">
                  <c:v>0.19550895690917999</c:v>
                </c:pt>
                <c:pt idx="133">
                  <c:v>0.19150352478027399</c:v>
                </c:pt>
                <c:pt idx="134">
                  <c:v>0.187448024749756</c:v>
                </c:pt>
                <c:pt idx="135">
                  <c:v>0.18432426452636699</c:v>
                </c:pt>
                <c:pt idx="136">
                  <c:v>0.18055009841919001</c:v>
                </c:pt>
                <c:pt idx="137">
                  <c:v>0.17696285247802801</c:v>
                </c:pt>
                <c:pt idx="138">
                  <c:v>0.17330360412597701</c:v>
                </c:pt>
                <c:pt idx="139">
                  <c:v>0.169133186340332</c:v>
                </c:pt>
                <c:pt idx="140">
                  <c:v>0.165411472320557</c:v>
                </c:pt>
                <c:pt idx="141">
                  <c:v>0.16090488433837899</c:v>
                </c:pt>
                <c:pt idx="142">
                  <c:v>0.15682172775268599</c:v>
                </c:pt>
                <c:pt idx="143">
                  <c:v>0.15230226516723699</c:v>
                </c:pt>
                <c:pt idx="144">
                  <c:v>0.14766454696655301</c:v>
                </c:pt>
                <c:pt idx="145">
                  <c:v>0.143661499023438</c:v>
                </c:pt>
                <c:pt idx="146">
                  <c:v>0.13894224166870101</c:v>
                </c:pt>
                <c:pt idx="147">
                  <c:v>0.134254455566406</c:v>
                </c:pt>
                <c:pt idx="148">
                  <c:v>0.12982702255249001</c:v>
                </c:pt>
                <c:pt idx="149">
                  <c:v>0.12544155120849601</c:v>
                </c:pt>
                <c:pt idx="150">
                  <c:v>0.121348381042481</c:v>
                </c:pt>
                <c:pt idx="151">
                  <c:v>0.116583824157715</c:v>
                </c:pt>
                <c:pt idx="152">
                  <c:v>0.11211442947387699</c:v>
                </c:pt>
                <c:pt idx="153">
                  <c:v>0.10755205154418999</c:v>
                </c:pt>
                <c:pt idx="154">
                  <c:v>0.102556705474854</c:v>
                </c:pt>
                <c:pt idx="155">
                  <c:v>9.6979618072509793E-2</c:v>
                </c:pt>
                <c:pt idx="156">
                  <c:v>9.1821670532226604E-2</c:v>
                </c:pt>
                <c:pt idx="157">
                  <c:v>8.6379528045654297E-2</c:v>
                </c:pt>
                <c:pt idx="158">
                  <c:v>8.0767631530761705E-2</c:v>
                </c:pt>
                <c:pt idx="159">
                  <c:v>7.5330257415771498E-2</c:v>
                </c:pt>
                <c:pt idx="160">
                  <c:v>7.0684432983398507E-2</c:v>
                </c:pt>
                <c:pt idx="161">
                  <c:v>6.5398216247558594E-2</c:v>
                </c:pt>
                <c:pt idx="162">
                  <c:v>6.0779571533203201E-2</c:v>
                </c:pt>
                <c:pt idx="163">
                  <c:v>5.76019287109375E-2</c:v>
                </c:pt>
                <c:pt idx="164">
                  <c:v>5.3323268890380901E-2</c:v>
                </c:pt>
                <c:pt idx="165">
                  <c:v>5.0153732299804701E-2</c:v>
                </c:pt>
                <c:pt idx="166">
                  <c:v>4.6731472015380901E-2</c:v>
                </c:pt>
                <c:pt idx="167">
                  <c:v>4.5141696929931703E-2</c:v>
                </c:pt>
                <c:pt idx="168">
                  <c:v>4.49471473693848E-2</c:v>
                </c:pt>
                <c:pt idx="169">
                  <c:v>4.4208526611328097E-2</c:v>
                </c:pt>
                <c:pt idx="170">
                  <c:v>4.4011116027832101E-2</c:v>
                </c:pt>
                <c:pt idx="171">
                  <c:v>4.3995857238769601E-2</c:v>
                </c:pt>
                <c:pt idx="172">
                  <c:v>4.1923999786377002E-2</c:v>
                </c:pt>
                <c:pt idx="173">
                  <c:v>3.8483142852783203E-2</c:v>
                </c:pt>
                <c:pt idx="174">
                  <c:v>3.3839225769043003E-2</c:v>
                </c:pt>
                <c:pt idx="175">
                  <c:v>2.9044151306152399E-2</c:v>
                </c:pt>
                <c:pt idx="176">
                  <c:v>2.2808551788330099E-2</c:v>
                </c:pt>
                <c:pt idx="177">
                  <c:v>2.0010948181152399E-2</c:v>
                </c:pt>
                <c:pt idx="178">
                  <c:v>2.02021598815918E-2</c:v>
                </c:pt>
                <c:pt idx="179">
                  <c:v>1.9981861114502002E-2</c:v>
                </c:pt>
                <c:pt idx="180">
                  <c:v>2.08277702331543E-2</c:v>
                </c:pt>
                <c:pt idx="181">
                  <c:v>2.02021598815918E-2</c:v>
                </c:pt>
                <c:pt idx="182">
                  <c:v>1.9196510314941399E-2</c:v>
                </c:pt>
                <c:pt idx="183">
                  <c:v>1.75538063049317E-2</c:v>
                </c:pt>
                <c:pt idx="184">
                  <c:v>1.690673828125E-2</c:v>
                </c:pt>
                <c:pt idx="185">
                  <c:v>1.5372276306152399E-2</c:v>
                </c:pt>
                <c:pt idx="186">
                  <c:v>1.52006149291992E-2</c:v>
                </c:pt>
                <c:pt idx="187">
                  <c:v>1.47204399108887E-2</c:v>
                </c:pt>
                <c:pt idx="188">
                  <c:v>1.33566856384278E-2</c:v>
                </c:pt>
                <c:pt idx="189">
                  <c:v>1.2889862060546899E-2</c:v>
                </c:pt>
                <c:pt idx="190">
                  <c:v>1.25484466552735E-2</c:v>
                </c:pt>
                <c:pt idx="191">
                  <c:v>1.0972499847412101E-2</c:v>
                </c:pt>
                <c:pt idx="192">
                  <c:v>1.1111736297607399E-2</c:v>
                </c:pt>
                <c:pt idx="193">
                  <c:v>1.1037826538086E-2</c:v>
                </c:pt>
                <c:pt idx="194">
                  <c:v>1.0403156280517601E-2</c:v>
                </c:pt>
                <c:pt idx="195">
                  <c:v>1.0080337524414101E-2</c:v>
                </c:pt>
                <c:pt idx="196">
                  <c:v>9.8066329956054705E-3</c:v>
                </c:pt>
                <c:pt idx="197">
                  <c:v>9.3235969543457101E-3</c:v>
                </c:pt>
                <c:pt idx="198">
                  <c:v>9.1791152954101597E-3</c:v>
                </c:pt>
                <c:pt idx="199">
                  <c:v>7.5521469116210998E-3</c:v>
                </c:pt>
                <c:pt idx="200">
                  <c:v>6.8936347961425799E-3</c:v>
                </c:pt>
                <c:pt idx="201">
                  <c:v>7.5926780700683602E-3</c:v>
                </c:pt>
                <c:pt idx="202">
                  <c:v>7.2412490844726597E-3</c:v>
                </c:pt>
                <c:pt idx="203">
                  <c:v>7.4052810668945304E-3</c:v>
                </c:pt>
                <c:pt idx="204">
                  <c:v>7.27319717407227E-3</c:v>
                </c:pt>
                <c:pt idx="205">
                  <c:v>6.16693496704102E-3</c:v>
                </c:pt>
                <c:pt idx="206">
                  <c:v>6.2088966369628898E-3</c:v>
                </c:pt>
                <c:pt idx="207">
                  <c:v>5.859375E-3</c:v>
                </c:pt>
                <c:pt idx="208">
                  <c:v>6.4501762390136701E-3</c:v>
                </c:pt>
                <c:pt idx="209">
                  <c:v>6.2642097473144601E-3</c:v>
                </c:pt>
                <c:pt idx="210">
                  <c:v>5.5370330810546901E-3</c:v>
                </c:pt>
                <c:pt idx="211">
                  <c:v>5.0892829895019601E-3</c:v>
                </c:pt>
                <c:pt idx="212">
                  <c:v>4.9886703491210998E-3</c:v>
                </c:pt>
                <c:pt idx="213">
                  <c:v>5.9719085693359401E-3</c:v>
                </c:pt>
                <c:pt idx="214">
                  <c:v>5.6538581848144601E-3</c:v>
                </c:pt>
                <c:pt idx="215">
                  <c:v>5.7139396667480503E-3</c:v>
                </c:pt>
                <c:pt idx="216">
                  <c:v>6.4125061035156302E-3</c:v>
                </c:pt>
                <c:pt idx="217">
                  <c:v>4.7192573547363299E-3</c:v>
                </c:pt>
                <c:pt idx="218">
                  <c:v>4.3706893920898498E-3</c:v>
                </c:pt>
                <c:pt idx="219">
                  <c:v>4.2781829833984401E-3</c:v>
                </c:pt>
                <c:pt idx="220">
                  <c:v>3.9567947387695304E-3</c:v>
                </c:pt>
                <c:pt idx="221">
                  <c:v>4.1155815124511701E-3</c:v>
                </c:pt>
                <c:pt idx="222">
                  <c:v>4.0416717529296901E-3</c:v>
                </c:pt>
                <c:pt idx="223">
                  <c:v>4.8270225524902396E-3</c:v>
                </c:pt>
                <c:pt idx="224">
                  <c:v>2.9392242431640599E-3</c:v>
                </c:pt>
                <c:pt idx="225">
                  <c:v>3.3769607543945299E-3</c:v>
                </c:pt>
                <c:pt idx="226">
                  <c:v>4.0707588195800799E-3</c:v>
                </c:pt>
                <c:pt idx="227">
                  <c:v>3.5233497619628902E-3</c:v>
                </c:pt>
                <c:pt idx="228">
                  <c:v>3.2672882080078099E-3</c:v>
                </c:pt>
                <c:pt idx="229">
                  <c:v>1.8839836120605499E-3</c:v>
                </c:pt>
                <c:pt idx="230">
                  <c:v>2.4342536926269601E-3</c:v>
                </c:pt>
                <c:pt idx="231">
                  <c:v>3.1628608703613299E-3</c:v>
                </c:pt>
                <c:pt idx="232">
                  <c:v>1.9474029541015599E-3</c:v>
                </c:pt>
                <c:pt idx="233">
                  <c:v>2.2215843200683598E-3</c:v>
                </c:pt>
                <c:pt idx="234">
                  <c:v>1.13582611083985E-3</c:v>
                </c:pt>
                <c:pt idx="235">
                  <c:v>2.1457672119140601E-4</c:v>
                </c:pt>
                <c:pt idx="236">
                  <c:v>2.0313262939453101E-4</c:v>
                </c:pt>
                <c:pt idx="237">
                  <c:v>1.5721321105957101E-3</c:v>
                </c:pt>
                <c:pt idx="238">
                  <c:v>3.2854080200195302E-4</c:v>
                </c:pt>
                <c:pt idx="239">
                  <c:v>-8.1729888916015603E-4</c:v>
                </c:pt>
                <c:pt idx="240">
                  <c:v>-9.2983245849609402E-5</c:v>
                </c:pt>
                <c:pt idx="241">
                  <c:v>-5.5408477783203201E-4</c:v>
                </c:pt>
                <c:pt idx="242">
                  <c:v>-1.2807846069336E-3</c:v>
                </c:pt>
                <c:pt idx="243">
                  <c:v>-1.0251998901367201E-3</c:v>
                </c:pt>
                <c:pt idx="244">
                  <c:v>-4.7826766967773503E-4</c:v>
                </c:pt>
                <c:pt idx="245">
                  <c:v>-2.4905204772949201E-3</c:v>
                </c:pt>
                <c:pt idx="246">
                  <c:v>-2.1457672119140599E-3</c:v>
                </c:pt>
                <c:pt idx="247">
                  <c:v>-2.0689964294433598E-3</c:v>
                </c:pt>
                <c:pt idx="248">
                  <c:v>-1.7290115356445299E-3</c:v>
                </c:pt>
                <c:pt idx="249">
                  <c:v>-2.4614334106445299E-3</c:v>
                </c:pt>
                <c:pt idx="250">
                  <c:v>-2.6164054870605499E-3</c:v>
                </c:pt>
                <c:pt idx="251">
                  <c:v>-1.4538764953613301E-3</c:v>
                </c:pt>
                <c:pt idx="252">
                  <c:v>-2.41613388061524E-3</c:v>
                </c:pt>
                <c:pt idx="253">
                  <c:v>-3.5252571105957101E-3</c:v>
                </c:pt>
                <c:pt idx="254">
                  <c:v>-3.27062606811524E-3</c:v>
                </c:pt>
                <c:pt idx="255">
                  <c:v>-2.5782585144042999E-3</c:v>
                </c:pt>
                <c:pt idx="256">
                  <c:v>-3.2052993774414102E-3</c:v>
                </c:pt>
                <c:pt idx="257">
                  <c:v>-3.7088394165039102E-3</c:v>
                </c:pt>
                <c:pt idx="258">
                  <c:v>-3.8228034973144601E-3</c:v>
                </c:pt>
                <c:pt idx="259">
                  <c:v>-3.7064552307128902E-3</c:v>
                </c:pt>
                <c:pt idx="260">
                  <c:v>-3.7145614624023498E-3</c:v>
                </c:pt>
                <c:pt idx="261">
                  <c:v>-4.5509338378906302E-3</c:v>
                </c:pt>
                <c:pt idx="262">
                  <c:v>-4.3687820434570304E-3</c:v>
                </c:pt>
                <c:pt idx="263">
                  <c:v>-4.6167373657226597E-3</c:v>
                </c:pt>
                <c:pt idx="264">
                  <c:v>-4.4975280761718802E-3</c:v>
                </c:pt>
                <c:pt idx="265">
                  <c:v>-4.5313835144043003E-3</c:v>
                </c:pt>
                <c:pt idx="266">
                  <c:v>-4.73785400390625E-3</c:v>
                </c:pt>
                <c:pt idx="267">
                  <c:v>-4.1155815124511701E-3</c:v>
                </c:pt>
                <c:pt idx="268">
                  <c:v>-4.3606758117675799E-3</c:v>
                </c:pt>
                <c:pt idx="269">
                  <c:v>-5.5484771728515703E-3</c:v>
                </c:pt>
                <c:pt idx="270">
                  <c:v>-6.2904357910156302E-3</c:v>
                </c:pt>
                <c:pt idx="271">
                  <c:v>-5.9690475463867196E-3</c:v>
                </c:pt>
                <c:pt idx="272">
                  <c:v>-5.6934356689453203E-3</c:v>
                </c:pt>
                <c:pt idx="273">
                  <c:v>-4.3458938598632804E-3</c:v>
                </c:pt>
                <c:pt idx="274">
                  <c:v>-6.16455078125E-3</c:v>
                </c:pt>
                <c:pt idx="275">
                  <c:v>-6.3543319702148498E-3</c:v>
                </c:pt>
                <c:pt idx="276">
                  <c:v>-6.79779052734375E-3</c:v>
                </c:pt>
                <c:pt idx="277">
                  <c:v>-6.9017410278320304E-3</c:v>
                </c:pt>
                <c:pt idx="278">
                  <c:v>-6.7558288574218802E-3</c:v>
                </c:pt>
                <c:pt idx="279">
                  <c:v>-7.7066421508789097E-3</c:v>
                </c:pt>
                <c:pt idx="280">
                  <c:v>-7.8043937683105503E-3</c:v>
                </c:pt>
                <c:pt idx="281">
                  <c:v>-7.6608657836914097E-3</c:v>
                </c:pt>
                <c:pt idx="282">
                  <c:v>-7.4777603149414097E-3</c:v>
                </c:pt>
                <c:pt idx="283">
                  <c:v>-7.9016685485839896E-3</c:v>
                </c:pt>
                <c:pt idx="284">
                  <c:v>-8.5411071777343802E-3</c:v>
                </c:pt>
                <c:pt idx="285">
                  <c:v>-8.7432861328125E-3</c:v>
                </c:pt>
                <c:pt idx="286">
                  <c:v>-8.8553428649902396E-3</c:v>
                </c:pt>
                <c:pt idx="287">
                  <c:v>-8.7761878967285208E-3</c:v>
                </c:pt>
                <c:pt idx="288">
                  <c:v>-8.8591575622558594E-3</c:v>
                </c:pt>
                <c:pt idx="289">
                  <c:v>-9.2654228210449201E-3</c:v>
                </c:pt>
                <c:pt idx="290">
                  <c:v>-9.5167160034179705E-3</c:v>
                </c:pt>
                <c:pt idx="291">
                  <c:v>-9.7103118896484392E-3</c:v>
                </c:pt>
                <c:pt idx="292">
                  <c:v>-9.7508430480957101E-3</c:v>
                </c:pt>
                <c:pt idx="293">
                  <c:v>-9.7756385803222708E-3</c:v>
                </c:pt>
                <c:pt idx="294">
                  <c:v>-9.8919868469238299E-3</c:v>
                </c:pt>
                <c:pt idx="295">
                  <c:v>-7.9512596130371094E-3</c:v>
                </c:pt>
                <c:pt idx="296">
                  <c:v>-6.7515373229980503E-3</c:v>
                </c:pt>
                <c:pt idx="297">
                  <c:v>-1.04889869689942E-2</c:v>
                </c:pt>
                <c:pt idx="298">
                  <c:v>-1.171875E-2</c:v>
                </c:pt>
                <c:pt idx="299">
                  <c:v>-1.07274055480957E-2</c:v>
                </c:pt>
                <c:pt idx="300">
                  <c:v>-1.04551315307617E-2</c:v>
                </c:pt>
                <c:pt idx="301">
                  <c:v>-1.07226371765137E-2</c:v>
                </c:pt>
                <c:pt idx="302">
                  <c:v>-1.08814239501953E-2</c:v>
                </c:pt>
                <c:pt idx="303">
                  <c:v>-1.01852416992188E-2</c:v>
                </c:pt>
                <c:pt idx="304">
                  <c:v>-1.12910270690918E-2</c:v>
                </c:pt>
                <c:pt idx="305">
                  <c:v>-1.1508464813232399E-2</c:v>
                </c:pt>
                <c:pt idx="306">
                  <c:v>-1.14011764526367E-2</c:v>
                </c:pt>
                <c:pt idx="307">
                  <c:v>-1.1140346527099601E-2</c:v>
                </c:pt>
                <c:pt idx="308">
                  <c:v>-1.1298656463623101E-2</c:v>
                </c:pt>
                <c:pt idx="309">
                  <c:v>-1.1100292205810601E-2</c:v>
                </c:pt>
                <c:pt idx="310">
                  <c:v>-1.1404991149902399E-2</c:v>
                </c:pt>
                <c:pt idx="311">
                  <c:v>-1.10254287719727E-2</c:v>
                </c:pt>
                <c:pt idx="312">
                  <c:v>-1.1262416839599601E-2</c:v>
                </c:pt>
                <c:pt idx="313">
                  <c:v>-1.1465072631836E-2</c:v>
                </c:pt>
                <c:pt idx="314">
                  <c:v>-1.1289119720459E-2</c:v>
                </c:pt>
                <c:pt idx="315">
                  <c:v>-1.13306045532227E-2</c:v>
                </c:pt>
                <c:pt idx="316">
                  <c:v>-1.10559463500977E-2</c:v>
                </c:pt>
                <c:pt idx="317">
                  <c:v>-1.11770629882813E-2</c:v>
                </c:pt>
                <c:pt idx="318">
                  <c:v>-1.10630989074707E-2</c:v>
                </c:pt>
                <c:pt idx="319">
                  <c:v>-1.10445022583008E-2</c:v>
                </c:pt>
                <c:pt idx="320">
                  <c:v>-1.11441612243653E-2</c:v>
                </c:pt>
                <c:pt idx="321">
                  <c:v>-1.08089447021485E-2</c:v>
                </c:pt>
                <c:pt idx="322">
                  <c:v>-1.0870933532714899E-2</c:v>
                </c:pt>
                <c:pt idx="323">
                  <c:v>-1.0866641998291E-2</c:v>
                </c:pt>
                <c:pt idx="324">
                  <c:v>-1.0883331298828101E-2</c:v>
                </c:pt>
                <c:pt idx="325">
                  <c:v>-1.07274055480957E-2</c:v>
                </c:pt>
                <c:pt idx="326">
                  <c:v>-1.0793685913086E-2</c:v>
                </c:pt>
                <c:pt idx="327">
                  <c:v>-1.07698440551758E-2</c:v>
                </c:pt>
                <c:pt idx="328">
                  <c:v>-1.06229782104492E-2</c:v>
                </c:pt>
                <c:pt idx="329">
                  <c:v>-1.07216835021973E-2</c:v>
                </c:pt>
                <c:pt idx="330">
                  <c:v>-1.0498046875E-2</c:v>
                </c:pt>
                <c:pt idx="331">
                  <c:v>-1.0614395141601601E-2</c:v>
                </c:pt>
                <c:pt idx="332">
                  <c:v>-1.0603427886962899E-2</c:v>
                </c:pt>
                <c:pt idx="333">
                  <c:v>-1.04060173034668E-2</c:v>
                </c:pt>
                <c:pt idx="334">
                  <c:v>-1.0575771331787101E-2</c:v>
                </c:pt>
                <c:pt idx="335">
                  <c:v>-1.0676383972168E-2</c:v>
                </c:pt>
                <c:pt idx="336">
                  <c:v>-1.04045867919922E-2</c:v>
                </c:pt>
                <c:pt idx="337">
                  <c:v>-1.04541778564453E-2</c:v>
                </c:pt>
                <c:pt idx="338">
                  <c:v>-1.04598999023438E-2</c:v>
                </c:pt>
                <c:pt idx="339">
                  <c:v>-1.04598999023438E-2</c:v>
                </c:pt>
                <c:pt idx="340">
                  <c:v>-1.0627269744873101E-2</c:v>
                </c:pt>
                <c:pt idx="341">
                  <c:v>-1.0679721832275399E-2</c:v>
                </c:pt>
                <c:pt idx="342">
                  <c:v>-1.0662078857421899E-2</c:v>
                </c:pt>
                <c:pt idx="343">
                  <c:v>-1.0498046875E-2</c:v>
                </c:pt>
                <c:pt idx="344">
                  <c:v>-1.06525421142578E-2</c:v>
                </c:pt>
                <c:pt idx="345">
                  <c:v>-1.05009078979492E-2</c:v>
                </c:pt>
                <c:pt idx="346">
                  <c:v>-1.06282234191895E-2</c:v>
                </c:pt>
                <c:pt idx="347">
                  <c:v>-1.07836723327637E-2</c:v>
                </c:pt>
                <c:pt idx="348">
                  <c:v>-1.0633945465087899E-2</c:v>
                </c:pt>
                <c:pt idx="349">
                  <c:v>-1.06711387634278E-2</c:v>
                </c:pt>
                <c:pt idx="350">
                  <c:v>-1.08332633972168E-2</c:v>
                </c:pt>
                <c:pt idx="351">
                  <c:v>-1.08928680419922E-2</c:v>
                </c:pt>
                <c:pt idx="352">
                  <c:v>-1.0674953460693399E-2</c:v>
                </c:pt>
                <c:pt idx="353">
                  <c:v>-1.08227729797363E-2</c:v>
                </c:pt>
                <c:pt idx="354">
                  <c:v>-1.0923862457275399E-2</c:v>
                </c:pt>
                <c:pt idx="355">
                  <c:v>-1.09004974365235E-2</c:v>
                </c:pt>
                <c:pt idx="356">
                  <c:v>-1.1122703552246101E-2</c:v>
                </c:pt>
                <c:pt idx="357">
                  <c:v>-1.09820365905762E-2</c:v>
                </c:pt>
                <c:pt idx="358">
                  <c:v>-1.0893344879150399E-2</c:v>
                </c:pt>
                <c:pt idx="359">
                  <c:v>-1.09772682189942E-2</c:v>
                </c:pt>
                <c:pt idx="360">
                  <c:v>-1.0974407196044899E-2</c:v>
                </c:pt>
                <c:pt idx="361">
                  <c:v>-1.1011123657226601E-2</c:v>
                </c:pt>
                <c:pt idx="362">
                  <c:v>-1.10197067260742E-2</c:v>
                </c:pt>
                <c:pt idx="363">
                  <c:v>-1.08685493469238E-2</c:v>
                </c:pt>
                <c:pt idx="364">
                  <c:v>-1.1076450347900399E-2</c:v>
                </c:pt>
                <c:pt idx="365">
                  <c:v>-1.10573768615723E-2</c:v>
                </c:pt>
                <c:pt idx="366">
                  <c:v>-1.1069774627685601E-2</c:v>
                </c:pt>
                <c:pt idx="367">
                  <c:v>-1.09553337097168E-2</c:v>
                </c:pt>
                <c:pt idx="368">
                  <c:v>-1.09939575195313E-2</c:v>
                </c:pt>
                <c:pt idx="369">
                  <c:v>-1.0960578918457101E-2</c:v>
                </c:pt>
                <c:pt idx="370">
                  <c:v>-1.07979774475098E-2</c:v>
                </c:pt>
                <c:pt idx="371">
                  <c:v>-1.0980129241943399E-2</c:v>
                </c:pt>
                <c:pt idx="372">
                  <c:v>-1.08704566955567E-2</c:v>
                </c:pt>
                <c:pt idx="373">
                  <c:v>-1.0799407958984399E-2</c:v>
                </c:pt>
                <c:pt idx="374">
                  <c:v>-1.07531547546387E-2</c:v>
                </c:pt>
                <c:pt idx="375">
                  <c:v>-1.07402801513672E-2</c:v>
                </c:pt>
                <c:pt idx="376">
                  <c:v>-1.0680198669433601E-2</c:v>
                </c:pt>
                <c:pt idx="377">
                  <c:v>-1.05457305908203E-2</c:v>
                </c:pt>
                <c:pt idx="378">
                  <c:v>-1.0474681854248101E-2</c:v>
                </c:pt>
                <c:pt idx="379">
                  <c:v>-9.9916458129882795E-3</c:v>
                </c:pt>
                <c:pt idx="380">
                  <c:v>-1.0096549987793E-2</c:v>
                </c:pt>
                <c:pt idx="381">
                  <c:v>-1.03435516357422E-2</c:v>
                </c:pt>
                <c:pt idx="382">
                  <c:v>-1.01771354675293E-2</c:v>
                </c:pt>
                <c:pt idx="383">
                  <c:v>-9.8710060119628906E-3</c:v>
                </c:pt>
                <c:pt idx="384">
                  <c:v>-9.8848342895507795E-3</c:v>
                </c:pt>
                <c:pt idx="385">
                  <c:v>-9.9630355834961007E-3</c:v>
                </c:pt>
                <c:pt idx="386">
                  <c:v>-9.4666481018066406E-3</c:v>
                </c:pt>
                <c:pt idx="387">
                  <c:v>-9.5715522766113299E-3</c:v>
                </c:pt>
                <c:pt idx="388">
                  <c:v>-9.6178054809570295E-3</c:v>
                </c:pt>
                <c:pt idx="389">
                  <c:v>-9.4923973083496094E-3</c:v>
                </c:pt>
                <c:pt idx="390">
                  <c:v>-9.0341567993164097E-3</c:v>
                </c:pt>
                <c:pt idx="391">
                  <c:v>-9.0403556823730503E-3</c:v>
                </c:pt>
                <c:pt idx="392">
                  <c:v>-8.8052749633789097E-3</c:v>
                </c:pt>
                <c:pt idx="393">
                  <c:v>-9.9577903747558594E-3</c:v>
                </c:pt>
                <c:pt idx="394">
                  <c:v>-9.1691017150878906E-3</c:v>
                </c:pt>
                <c:pt idx="395">
                  <c:v>-9.3336105346679705E-3</c:v>
                </c:pt>
                <c:pt idx="396">
                  <c:v>-9.2892646789550799E-3</c:v>
                </c:pt>
                <c:pt idx="397">
                  <c:v>-9.1352462768554705E-3</c:v>
                </c:pt>
                <c:pt idx="398">
                  <c:v>-8.6522102355957101E-3</c:v>
                </c:pt>
                <c:pt idx="399">
                  <c:v>-9.0222358703613299E-3</c:v>
                </c:pt>
                <c:pt idx="400">
                  <c:v>-9.6745491027832101E-3</c:v>
                </c:pt>
                <c:pt idx="401">
                  <c:v>-9.1943740844726597E-3</c:v>
                </c:pt>
                <c:pt idx="402">
                  <c:v>-9.0198516845703108E-3</c:v>
                </c:pt>
                <c:pt idx="403">
                  <c:v>-8.78143310546875E-3</c:v>
                </c:pt>
                <c:pt idx="404">
                  <c:v>-8.7366104125976597E-3</c:v>
                </c:pt>
                <c:pt idx="405">
                  <c:v>-8.5549354553222708E-3</c:v>
                </c:pt>
                <c:pt idx="406">
                  <c:v>-8.8052749633789097E-3</c:v>
                </c:pt>
                <c:pt idx="407">
                  <c:v>-8.6126327514648507E-3</c:v>
                </c:pt>
                <c:pt idx="408">
                  <c:v>-8.7714195251464896E-3</c:v>
                </c:pt>
                <c:pt idx="409">
                  <c:v>-8.8953971862793003E-3</c:v>
                </c:pt>
                <c:pt idx="410">
                  <c:v>-8.7127685546875E-3</c:v>
                </c:pt>
                <c:pt idx="411">
                  <c:v>-8.5191726684570295E-3</c:v>
                </c:pt>
                <c:pt idx="412">
                  <c:v>-8.1505775451660208E-3</c:v>
                </c:pt>
                <c:pt idx="413">
                  <c:v>-8.0418586730957101E-3</c:v>
                </c:pt>
                <c:pt idx="414">
                  <c:v>-8.6474418640136701E-3</c:v>
                </c:pt>
                <c:pt idx="415">
                  <c:v>-8.6264610290527396E-3</c:v>
                </c:pt>
                <c:pt idx="416">
                  <c:v>-8.2888603210449201E-3</c:v>
                </c:pt>
                <c:pt idx="417">
                  <c:v>-8.3045959472656302E-3</c:v>
                </c:pt>
                <c:pt idx="418">
                  <c:v>-8.3942413330078108E-3</c:v>
                </c:pt>
                <c:pt idx="419">
                  <c:v>-8.2039833068847708E-3</c:v>
                </c:pt>
                <c:pt idx="420">
                  <c:v>-8.3861351013183594E-3</c:v>
                </c:pt>
                <c:pt idx="421">
                  <c:v>-8.2774162292480503E-3</c:v>
                </c:pt>
                <c:pt idx="422">
                  <c:v>-8.0127716064453108E-3</c:v>
                </c:pt>
                <c:pt idx="423">
                  <c:v>-8.0294609069824201E-3</c:v>
                </c:pt>
                <c:pt idx="424">
                  <c:v>-8.0671310424804705E-3</c:v>
                </c:pt>
                <c:pt idx="425">
                  <c:v>-8.2869529724121094E-3</c:v>
                </c:pt>
                <c:pt idx="426">
                  <c:v>-8.1920623779296892E-3</c:v>
                </c:pt>
                <c:pt idx="427">
                  <c:v>-8.0986022949218802E-3</c:v>
                </c:pt>
                <c:pt idx="428">
                  <c:v>-8.38470458984375E-3</c:v>
                </c:pt>
                <c:pt idx="429">
                  <c:v>-8.2068443298339896E-3</c:v>
                </c:pt>
                <c:pt idx="430">
                  <c:v>-7.8330039978027396E-3</c:v>
                </c:pt>
                <c:pt idx="431">
                  <c:v>-8.1701278686523507E-3</c:v>
                </c:pt>
                <c:pt idx="432">
                  <c:v>-7.8268051147461007E-3</c:v>
                </c:pt>
                <c:pt idx="433">
                  <c:v>-7.2255134582519601E-3</c:v>
                </c:pt>
                <c:pt idx="434">
                  <c:v>-6.6175460815429696E-3</c:v>
                </c:pt>
                <c:pt idx="435">
                  <c:v>-6.8426132202148498E-3</c:v>
                </c:pt>
                <c:pt idx="436">
                  <c:v>-7.1930885314941398E-3</c:v>
                </c:pt>
                <c:pt idx="437">
                  <c:v>-7.0562362670898498E-3</c:v>
                </c:pt>
                <c:pt idx="438">
                  <c:v>-8.1820487976074201E-3</c:v>
                </c:pt>
                <c:pt idx="439">
                  <c:v>-1.1170864105224601E-2</c:v>
                </c:pt>
                <c:pt idx="440">
                  <c:v>-1.2185573577880899E-2</c:v>
                </c:pt>
                <c:pt idx="441">
                  <c:v>-1.0709285736084E-2</c:v>
                </c:pt>
                <c:pt idx="442">
                  <c:v>-1.02887153625488E-2</c:v>
                </c:pt>
                <c:pt idx="443">
                  <c:v>-9.9883079528808594E-3</c:v>
                </c:pt>
                <c:pt idx="444">
                  <c:v>-8.5291862487793003E-3</c:v>
                </c:pt>
                <c:pt idx="445">
                  <c:v>-6.7629814147949201E-3</c:v>
                </c:pt>
                <c:pt idx="446">
                  <c:v>-6.6280364990234401E-3</c:v>
                </c:pt>
                <c:pt idx="447">
                  <c:v>-7.2999000549316398E-3</c:v>
                </c:pt>
                <c:pt idx="448">
                  <c:v>-7.7247619628906302E-3</c:v>
                </c:pt>
                <c:pt idx="449">
                  <c:v>-8.2001686096191406E-3</c:v>
                </c:pt>
                <c:pt idx="450">
                  <c:v>-8.2435607910156302E-3</c:v>
                </c:pt>
                <c:pt idx="451">
                  <c:v>-8.2554817199707101E-3</c:v>
                </c:pt>
                <c:pt idx="452">
                  <c:v>-8.4061622619628906E-3</c:v>
                </c:pt>
                <c:pt idx="453">
                  <c:v>-8.3756446838378906E-3</c:v>
                </c:pt>
                <c:pt idx="454">
                  <c:v>-8.3498954772949201E-3</c:v>
                </c:pt>
                <c:pt idx="455">
                  <c:v>-8.4247589111328108E-3</c:v>
                </c:pt>
                <c:pt idx="456">
                  <c:v>-8.4075927734375E-3</c:v>
                </c:pt>
                <c:pt idx="457">
                  <c:v>-8.4452629089355503E-3</c:v>
                </c:pt>
                <c:pt idx="458">
                  <c:v>-8.5072517395019601E-3</c:v>
                </c:pt>
                <c:pt idx="459">
                  <c:v>-8.5811614990234392E-3</c:v>
                </c:pt>
                <c:pt idx="460">
                  <c:v>-8.2840919494628906E-3</c:v>
                </c:pt>
                <c:pt idx="461">
                  <c:v>-8.5735321044921892E-3</c:v>
                </c:pt>
                <c:pt idx="462">
                  <c:v>-8.5740089416503906E-3</c:v>
                </c:pt>
                <c:pt idx="463">
                  <c:v>-8.5644721984863299E-3</c:v>
                </c:pt>
                <c:pt idx="464">
                  <c:v>-8.5010528564453108E-3</c:v>
                </c:pt>
                <c:pt idx="465">
                  <c:v>-8.4581375122070295E-3</c:v>
                </c:pt>
                <c:pt idx="466">
                  <c:v>-4.09698486328125E-3</c:v>
                </c:pt>
                <c:pt idx="467">
                  <c:v>-9.1505050659179705E-3</c:v>
                </c:pt>
                <c:pt idx="468">
                  <c:v>-9.7551345825195295E-3</c:v>
                </c:pt>
                <c:pt idx="469">
                  <c:v>-8.5620880126953108E-3</c:v>
                </c:pt>
                <c:pt idx="470">
                  <c:v>-8.6541175842285208E-3</c:v>
                </c:pt>
                <c:pt idx="471">
                  <c:v>-8.4967613220214896E-3</c:v>
                </c:pt>
                <c:pt idx="472">
                  <c:v>-8.4285736083984392E-3</c:v>
                </c:pt>
                <c:pt idx="473">
                  <c:v>-8.5248947143554705E-3</c:v>
                </c:pt>
                <c:pt idx="474">
                  <c:v>-8.55255126953125E-3</c:v>
                </c:pt>
                <c:pt idx="475">
                  <c:v>-8.6407661437988299E-3</c:v>
                </c:pt>
                <c:pt idx="476">
                  <c:v>-8.4853172302246094E-3</c:v>
                </c:pt>
                <c:pt idx="477">
                  <c:v>-8.5058212280273507E-3</c:v>
                </c:pt>
                <c:pt idx="478">
                  <c:v>-8.5978507995605503E-3</c:v>
                </c:pt>
                <c:pt idx="479">
                  <c:v>-8.5387229919433594E-3</c:v>
                </c:pt>
                <c:pt idx="480">
                  <c:v>-8.5473060607910208E-3</c:v>
                </c:pt>
                <c:pt idx="481">
                  <c:v>-8.4290504455566406E-3</c:v>
                </c:pt>
                <c:pt idx="482">
                  <c:v>-8.5330009460449201E-3</c:v>
                </c:pt>
                <c:pt idx="483">
                  <c:v>-8.47625732421875E-3</c:v>
                </c:pt>
                <c:pt idx="484">
                  <c:v>-8.4724426269531302E-3</c:v>
                </c:pt>
                <c:pt idx="485">
                  <c:v>-8.3808898925781302E-3</c:v>
                </c:pt>
                <c:pt idx="486">
                  <c:v>-8.4171295166015608E-3</c:v>
                </c:pt>
                <c:pt idx="487">
                  <c:v>-8.4519386291503906E-3</c:v>
                </c:pt>
                <c:pt idx="488">
                  <c:v>-8.3818435668945295E-3</c:v>
                </c:pt>
                <c:pt idx="489">
                  <c:v>-8.3489418029785208E-3</c:v>
                </c:pt>
                <c:pt idx="490">
                  <c:v>-8.3799362182617205E-3</c:v>
                </c:pt>
                <c:pt idx="491">
                  <c:v>-8.3627700805664097E-3</c:v>
                </c:pt>
                <c:pt idx="492">
                  <c:v>-8.4180831909179705E-3</c:v>
                </c:pt>
                <c:pt idx="493">
                  <c:v>-8.3727836608886701E-3</c:v>
                </c:pt>
                <c:pt idx="494">
                  <c:v>-8.35418701171875E-3</c:v>
                </c:pt>
                <c:pt idx="495">
                  <c:v>-8.3427429199218802E-3</c:v>
                </c:pt>
                <c:pt idx="496">
                  <c:v>-8.4257125854492205E-3</c:v>
                </c:pt>
                <c:pt idx="497">
                  <c:v>-8.2960128784179705E-3</c:v>
                </c:pt>
                <c:pt idx="498">
                  <c:v>-8.2936286926269601E-3</c:v>
                </c:pt>
                <c:pt idx="499">
                  <c:v>-8.3422660827636701E-3</c:v>
                </c:pt>
                <c:pt idx="500">
                  <c:v>-8.4080696105957101E-3</c:v>
                </c:pt>
                <c:pt idx="501">
                  <c:v>-8.3417892456054705E-3</c:v>
                </c:pt>
                <c:pt idx="502">
                  <c:v>-8.4156990051269601E-3</c:v>
                </c:pt>
                <c:pt idx="503">
                  <c:v>-8.3351135253906302E-3</c:v>
                </c:pt>
                <c:pt idx="504">
                  <c:v>-8.3780288696289097E-3</c:v>
                </c:pt>
                <c:pt idx="505">
                  <c:v>-8.3556175231933594E-3</c:v>
                </c:pt>
                <c:pt idx="506">
                  <c:v>-8.3174705505371094E-3</c:v>
                </c:pt>
                <c:pt idx="507">
                  <c:v>-8.3489418029785208E-3</c:v>
                </c:pt>
                <c:pt idx="508">
                  <c:v>-8.2874298095703108E-3</c:v>
                </c:pt>
                <c:pt idx="509">
                  <c:v>-8.17108154296875E-3</c:v>
                </c:pt>
                <c:pt idx="510">
                  <c:v>-8.3150863647461007E-3</c:v>
                </c:pt>
                <c:pt idx="511">
                  <c:v>-8.2864761352539097E-3</c:v>
                </c:pt>
                <c:pt idx="512">
                  <c:v>-8.2435607910156302E-3</c:v>
                </c:pt>
                <c:pt idx="513">
                  <c:v>-8.3107948303222708E-3</c:v>
                </c:pt>
                <c:pt idx="514">
                  <c:v>-8.1458091735839896E-3</c:v>
                </c:pt>
                <c:pt idx="515">
                  <c:v>-8.1486701965332101E-3</c:v>
                </c:pt>
                <c:pt idx="516">
                  <c:v>-8.0790519714355503E-3</c:v>
                </c:pt>
                <c:pt idx="517">
                  <c:v>-8.1129074096679705E-3</c:v>
                </c:pt>
                <c:pt idx="518">
                  <c:v>-8.1171989440918003E-3</c:v>
                </c:pt>
                <c:pt idx="519">
                  <c:v>-8.1181526184082101E-3</c:v>
                </c:pt>
                <c:pt idx="520">
                  <c:v>-8.1386566162109392E-3</c:v>
                </c:pt>
                <c:pt idx="521">
                  <c:v>-8.0785751342773507E-3</c:v>
                </c:pt>
                <c:pt idx="522">
                  <c:v>-8.1510543823242205E-3</c:v>
                </c:pt>
                <c:pt idx="523">
                  <c:v>-8.1143379211425799E-3</c:v>
                </c:pt>
                <c:pt idx="524">
                  <c:v>-8.1715583801269601E-3</c:v>
                </c:pt>
                <c:pt idx="525">
                  <c:v>-8.1005096435546892E-3</c:v>
                </c:pt>
                <c:pt idx="526">
                  <c:v>-8.1725120544433594E-3</c:v>
                </c:pt>
                <c:pt idx="527">
                  <c:v>-8.1934928894043003E-3</c:v>
                </c:pt>
                <c:pt idx="528">
                  <c:v>-8.2607269287109392E-3</c:v>
                </c:pt>
                <c:pt idx="529">
                  <c:v>-8.2879066467285208E-3</c:v>
                </c:pt>
                <c:pt idx="530">
                  <c:v>-8.1963539123535208E-3</c:v>
                </c:pt>
                <c:pt idx="531">
                  <c:v>-8.3012580871582101E-3</c:v>
                </c:pt>
                <c:pt idx="532">
                  <c:v>-8.2859992980957101E-3</c:v>
                </c:pt>
                <c:pt idx="533">
                  <c:v>-8.3446502685546892E-3</c:v>
                </c:pt>
                <c:pt idx="534">
                  <c:v>-8.3575248718261701E-3</c:v>
                </c:pt>
                <c:pt idx="535">
                  <c:v>-8.3456039428711007E-3</c:v>
                </c:pt>
                <c:pt idx="536">
                  <c:v>-8.2750320434570295E-3</c:v>
                </c:pt>
                <c:pt idx="537">
                  <c:v>-8.3289146423339896E-3</c:v>
                </c:pt>
                <c:pt idx="538">
                  <c:v>-8.3899497985839896E-3</c:v>
                </c:pt>
                <c:pt idx="539">
                  <c:v>-8.3017349243164097E-3</c:v>
                </c:pt>
                <c:pt idx="540">
                  <c:v>-8.2783699035644601E-3</c:v>
                </c:pt>
                <c:pt idx="541">
                  <c:v>-8.3031654357910208E-3</c:v>
                </c:pt>
                <c:pt idx="542">
                  <c:v>-8.30078125E-3</c:v>
                </c:pt>
                <c:pt idx="543">
                  <c:v>-8.3785057067871094E-3</c:v>
                </c:pt>
                <c:pt idx="544">
                  <c:v>-8.2387924194336007E-3</c:v>
                </c:pt>
                <c:pt idx="545">
                  <c:v>-8.2898139953613299E-3</c:v>
                </c:pt>
                <c:pt idx="546">
                  <c:v>-8.26263427734375E-3</c:v>
                </c:pt>
                <c:pt idx="547">
                  <c:v>-8.2607269287109392E-3</c:v>
                </c:pt>
                <c:pt idx="548">
                  <c:v>-8.1911087036132795E-3</c:v>
                </c:pt>
                <c:pt idx="549">
                  <c:v>-8.1973075866699201E-3</c:v>
                </c:pt>
                <c:pt idx="550">
                  <c:v>-8.1677436828613299E-3</c:v>
                </c:pt>
                <c:pt idx="551">
                  <c:v>-8.0885887145996094E-3</c:v>
                </c:pt>
                <c:pt idx="552">
                  <c:v>-8.0814361572265608E-3</c:v>
                </c:pt>
                <c:pt idx="553">
                  <c:v>-8.1448554992675799E-3</c:v>
                </c:pt>
                <c:pt idx="554">
                  <c:v>-8.0447196960449201E-3</c:v>
                </c:pt>
                <c:pt idx="555">
                  <c:v>-8.0480575561523507E-3</c:v>
                </c:pt>
                <c:pt idx="556">
                  <c:v>-8.0218315124511701E-3</c:v>
                </c:pt>
                <c:pt idx="557">
                  <c:v>-7.9717636108398507E-3</c:v>
                </c:pt>
                <c:pt idx="558">
                  <c:v>-8.0909729003906302E-3</c:v>
                </c:pt>
                <c:pt idx="559">
                  <c:v>-7.9636573791503906E-3</c:v>
                </c:pt>
                <c:pt idx="560">
                  <c:v>-8.0680847167968802E-3</c:v>
                </c:pt>
                <c:pt idx="561">
                  <c:v>-8.0103874206543003E-3</c:v>
                </c:pt>
                <c:pt idx="562">
                  <c:v>-8.0347061157226597E-3</c:v>
                </c:pt>
                <c:pt idx="563">
                  <c:v>-8.0595016479492205E-3</c:v>
                </c:pt>
                <c:pt idx="564">
                  <c:v>-8.0652236938476597E-3</c:v>
                </c:pt>
                <c:pt idx="565">
                  <c:v>-8.0165863037109392E-3</c:v>
                </c:pt>
                <c:pt idx="566">
                  <c:v>-8.0461502075195295E-3</c:v>
                </c:pt>
                <c:pt idx="567">
                  <c:v>-8.0709457397461007E-3</c:v>
                </c:pt>
                <c:pt idx="568">
                  <c:v>-8.1262588500976597E-3</c:v>
                </c:pt>
                <c:pt idx="569">
                  <c:v>-8.0981254577636701E-3</c:v>
                </c:pt>
                <c:pt idx="570">
                  <c:v>-8.1143379211425799E-3</c:v>
                </c:pt>
                <c:pt idx="571">
                  <c:v>-8.0542564392089896E-3</c:v>
                </c:pt>
                <c:pt idx="572">
                  <c:v>-8.1210136413574201E-3</c:v>
                </c:pt>
                <c:pt idx="573">
                  <c:v>-8.1396102905273507E-3</c:v>
                </c:pt>
                <c:pt idx="574">
                  <c:v>-8.1448554992675799E-3</c:v>
                </c:pt>
                <c:pt idx="575">
                  <c:v>-8.1028938293457101E-3</c:v>
                </c:pt>
                <c:pt idx="576">
                  <c:v>-7.9817771911621094E-3</c:v>
                </c:pt>
                <c:pt idx="577">
                  <c:v>-7.9998970031738299E-3</c:v>
                </c:pt>
                <c:pt idx="578">
                  <c:v>-7.9798698425293003E-3</c:v>
                </c:pt>
                <c:pt idx="579">
                  <c:v>-8.0151557922363299E-3</c:v>
                </c:pt>
                <c:pt idx="580">
                  <c:v>-7.9026222229003906E-3</c:v>
                </c:pt>
                <c:pt idx="581">
                  <c:v>-7.8363418579101597E-3</c:v>
                </c:pt>
                <c:pt idx="582">
                  <c:v>-7.7991485595703203E-3</c:v>
                </c:pt>
                <c:pt idx="583">
                  <c:v>-7.8248977661132795E-3</c:v>
                </c:pt>
                <c:pt idx="584">
                  <c:v>-7.8415870666503906E-3</c:v>
                </c:pt>
                <c:pt idx="585">
                  <c:v>-7.78961181640625E-3</c:v>
                </c:pt>
                <c:pt idx="586">
                  <c:v>-7.8010559082031302E-3</c:v>
                </c:pt>
                <c:pt idx="587">
                  <c:v>-7.7171325683593802E-3</c:v>
                </c:pt>
                <c:pt idx="588">
                  <c:v>-7.7366828918457101E-3</c:v>
                </c:pt>
                <c:pt idx="589">
                  <c:v>-7.7128410339355503E-3</c:v>
                </c:pt>
                <c:pt idx="590">
                  <c:v>-7.6346397399902396E-3</c:v>
                </c:pt>
                <c:pt idx="591">
                  <c:v>-7.59363174438477E-3</c:v>
                </c:pt>
                <c:pt idx="592">
                  <c:v>-7.60650634765625E-3</c:v>
                </c:pt>
                <c:pt idx="593">
                  <c:v>-7.6231956481933602E-3</c:v>
                </c:pt>
                <c:pt idx="594">
                  <c:v>-7.5201988220214896E-3</c:v>
                </c:pt>
                <c:pt idx="595">
                  <c:v>-7.6007843017578203E-3</c:v>
                </c:pt>
                <c:pt idx="596">
                  <c:v>-7.5716972351074201E-3</c:v>
                </c:pt>
                <c:pt idx="597">
                  <c:v>-7.5163841247558602E-3</c:v>
                </c:pt>
                <c:pt idx="598">
                  <c:v>-7.5268745422363299E-3</c:v>
                </c:pt>
                <c:pt idx="599">
                  <c:v>-7.4987411499023498E-3</c:v>
                </c:pt>
                <c:pt idx="600">
                  <c:v>-7.4887275695800799E-3</c:v>
                </c:pt>
                <c:pt idx="601">
                  <c:v>-7.5535774230957101E-3</c:v>
                </c:pt>
                <c:pt idx="602">
                  <c:v>-7.5602531433105503E-3</c:v>
                </c:pt>
                <c:pt idx="603">
                  <c:v>-7.4806213378906302E-3</c:v>
                </c:pt>
                <c:pt idx="604">
                  <c:v>-7.47919082641602E-3</c:v>
                </c:pt>
                <c:pt idx="605">
                  <c:v>-7.5488090515136701E-3</c:v>
                </c:pt>
                <c:pt idx="606">
                  <c:v>-7.5001716613769601E-3</c:v>
                </c:pt>
                <c:pt idx="607">
                  <c:v>-7.4901580810546901E-3</c:v>
                </c:pt>
                <c:pt idx="608">
                  <c:v>-7.5864791870117196E-3</c:v>
                </c:pt>
                <c:pt idx="609">
                  <c:v>-7.5507164001464896E-3</c:v>
                </c:pt>
                <c:pt idx="610">
                  <c:v>-7.5459480285644601E-3</c:v>
                </c:pt>
                <c:pt idx="611">
                  <c:v>-7.5469017028808602E-3</c:v>
                </c:pt>
                <c:pt idx="612">
                  <c:v>-7.4696540832519601E-3</c:v>
                </c:pt>
                <c:pt idx="613">
                  <c:v>-7.4453353881835998E-3</c:v>
                </c:pt>
                <c:pt idx="614">
                  <c:v>-7.4324607849121102E-3</c:v>
                </c:pt>
                <c:pt idx="615">
                  <c:v>-7.4205398559570304E-3</c:v>
                </c:pt>
                <c:pt idx="616">
                  <c:v>-7.3761940002441398E-3</c:v>
                </c:pt>
                <c:pt idx="617">
                  <c:v>-7.4043273925781302E-3</c:v>
                </c:pt>
                <c:pt idx="618">
                  <c:v>-7.4148178100585998E-3</c:v>
                </c:pt>
                <c:pt idx="619">
                  <c:v>-7.4839591979980503E-3</c:v>
                </c:pt>
                <c:pt idx="620">
                  <c:v>-7.4000358581543003E-3</c:v>
                </c:pt>
                <c:pt idx="621">
                  <c:v>-7.4162483215332101E-3</c:v>
                </c:pt>
                <c:pt idx="622">
                  <c:v>-7.2660446166992196E-3</c:v>
                </c:pt>
                <c:pt idx="623">
                  <c:v>-7.2746276855468802E-3</c:v>
                </c:pt>
                <c:pt idx="624">
                  <c:v>-7.2011947631835998E-3</c:v>
                </c:pt>
                <c:pt idx="625">
                  <c:v>-7.2684288024902396E-3</c:v>
                </c:pt>
                <c:pt idx="626">
                  <c:v>-7.2560310363769601E-3</c:v>
                </c:pt>
                <c:pt idx="627">
                  <c:v>-7.2307586669921901E-3</c:v>
                </c:pt>
                <c:pt idx="628">
                  <c:v>-7.1907043457031302E-3</c:v>
                </c:pt>
                <c:pt idx="629">
                  <c:v>-7.1697235107421901E-3</c:v>
                </c:pt>
                <c:pt idx="630">
                  <c:v>-7.1692466735839896E-3</c:v>
                </c:pt>
                <c:pt idx="631">
                  <c:v>-7.2636604309082101E-3</c:v>
                </c:pt>
                <c:pt idx="632">
                  <c:v>-7.08770751953125E-3</c:v>
                </c:pt>
                <c:pt idx="633">
                  <c:v>-7.1363449096679696E-3</c:v>
                </c:pt>
                <c:pt idx="634">
                  <c:v>-7.1287155151367196E-3</c:v>
                </c:pt>
                <c:pt idx="635">
                  <c:v>-7.0586204528808602E-3</c:v>
                </c:pt>
                <c:pt idx="636">
                  <c:v>-7.0080757141113299E-3</c:v>
                </c:pt>
                <c:pt idx="637">
                  <c:v>-6.9842338562011701E-3</c:v>
                </c:pt>
                <c:pt idx="638">
                  <c:v>-7.1225166320800799E-3</c:v>
                </c:pt>
                <c:pt idx="639">
                  <c:v>-7.0786476135253898E-3</c:v>
                </c:pt>
                <c:pt idx="640">
                  <c:v>-7.0762634277343802E-3</c:v>
                </c:pt>
                <c:pt idx="641">
                  <c:v>-6.9742202758789097E-3</c:v>
                </c:pt>
                <c:pt idx="642">
                  <c:v>-6.97565078735352E-3</c:v>
                </c:pt>
                <c:pt idx="643">
                  <c:v>-6.9899559020996102E-3</c:v>
                </c:pt>
                <c:pt idx="644">
                  <c:v>-7.0490837097168003E-3</c:v>
                </c:pt>
                <c:pt idx="645">
                  <c:v>-7.1301460266113299E-3</c:v>
                </c:pt>
                <c:pt idx="646">
                  <c:v>-7.1139335632324201E-3</c:v>
                </c:pt>
                <c:pt idx="647">
                  <c:v>-7.0028305053710998E-3</c:v>
                </c:pt>
                <c:pt idx="648">
                  <c:v>-6.7863464355468802E-3</c:v>
                </c:pt>
                <c:pt idx="649">
                  <c:v>-6.9084167480468802E-3</c:v>
                </c:pt>
                <c:pt idx="650">
                  <c:v>-6.7229270935058602E-3</c:v>
                </c:pt>
                <c:pt idx="651">
                  <c:v>-6.7801475524902396E-3</c:v>
                </c:pt>
                <c:pt idx="652">
                  <c:v>-6.8449974060058602E-3</c:v>
                </c:pt>
                <c:pt idx="653">
                  <c:v>-6.6919326782226597E-3</c:v>
                </c:pt>
                <c:pt idx="654">
                  <c:v>-6.7729949951171901E-3</c:v>
                </c:pt>
                <c:pt idx="655">
                  <c:v>-6.7234039306640703E-3</c:v>
                </c:pt>
                <c:pt idx="656">
                  <c:v>-6.7577362060546901E-3</c:v>
                </c:pt>
                <c:pt idx="657">
                  <c:v>-6.6523551940918003E-3</c:v>
                </c:pt>
                <c:pt idx="658">
                  <c:v>-6.6537857055664097E-3</c:v>
                </c:pt>
                <c:pt idx="659">
                  <c:v>-6.5798759460449201E-3</c:v>
                </c:pt>
                <c:pt idx="660">
                  <c:v>-6.6242218017578203E-3</c:v>
                </c:pt>
                <c:pt idx="661">
                  <c:v>-6.4582824707031302E-3</c:v>
                </c:pt>
                <c:pt idx="662">
                  <c:v>-6.5336227416992196E-3</c:v>
                </c:pt>
                <c:pt idx="663">
                  <c:v>-6.4330101013183602E-3</c:v>
                </c:pt>
                <c:pt idx="664">
                  <c:v>-6.3734054565429696E-3</c:v>
                </c:pt>
                <c:pt idx="665">
                  <c:v>-6.3056945800781302E-3</c:v>
                </c:pt>
                <c:pt idx="666">
                  <c:v>-6.2322616577148498E-3</c:v>
                </c:pt>
                <c:pt idx="667">
                  <c:v>-6.1531066894531302E-3</c:v>
                </c:pt>
                <c:pt idx="668">
                  <c:v>-6.0892105102539097E-3</c:v>
                </c:pt>
                <c:pt idx="669">
                  <c:v>-6.1507225036621102E-3</c:v>
                </c:pt>
                <c:pt idx="670">
                  <c:v>-5.9657096862793003E-3</c:v>
                </c:pt>
                <c:pt idx="671">
                  <c:v>-5.99145889282227E-3</c:v>
                </c:pt>
                <c:pt idx="672">
                  <c:v>-5.9494972229003898E-3</c:v>
                </c:pt>
                <c:pt idx="673">
                  <c:v>-5.9680938720703203E-3</c:v>
                </c:pt>
                <c:pt idx="674">
                  <c:v>-5.8927536010742196E-3</c:v>
                </c:pt>
                <c:pt idx="675">
                  <c:v>-5.84650039672852E-3</c:v>
                </c:pt>
                <c:pt idx="676">
                  <c:v>-5.7134628295898498E-3</c:v>
                </c:pt>
                <c:pt idx="677">
                  <c:v>-5.8903694152832101E-3</c:v>
                </c:pt>
                <c:pt idx="678">
                  <c:v>-5.7506561279296901E-3</c:v>
                </c:pt>
                <c:pt idx="679">
                  <c:v>-5.8574676513671901E-3</c:v>
                </c:pt>
                <c:pt idx="680">
                  <c:v>-5.7845115661621102E-3</c:v>
                </c:pt>
                <c:pt idx="681">
                  <c:v>-5.7554244995117196E-3</c:v>
                </c:pt>
                <c:pt idx="682">
                  <c:v>-5.7578086853027396E-3</c:v>
                </c:pt>
                <c:pt idx="683">
                  <c:v>-5.83648681640625E-3</c:v>
                </c:pt>
                <c:pt idx="684">
                  <c:v>-5.7635307312011701E-3</c:v>
                </c:pt>
                <c:pt idx="685">
                  <c:v>-5.8321952819824201E-3</c:v>
                </c:pt>
                <c:pt idx="686">
                  <c:v>-5.8031082153320304E-3</c:v>
                </c:pt>
                <c:pt idx="687">
                  <c:v>-5.7072639465332101E-3</c:v>
                </c:pt>
                <c:pt idx="688">
                  <c:v>-5.6285858154296901E-3</c:v>
                </c:pt>
                <c:pt idx="689">
                  <c:v>-5.7544708251953203E-3</c:v>
                </c:pt>
                <c:pt idx="690">
                  <c:v>-5.6357383728027396E-3</c:v>
                </c:pt>
                <c:pt idx="691">
                  <c:v>-5.645751953125E-3</c:v>
                </c:pt>
                <c:pt idx="692">
                  <c:v>-5.7072639465332101E-3</c:v>
                </c:pt>
                <c:pt idx="693">
                  <c:v>-5.6376457214355503E-3</c:v>
                </c:pt>
                <c:pt idx="694">
                  <c:v>-5.7663917541503898E-3</c:v>
                </c:pt>
                <c:pt idx="695">
                  <c:v>-5.5212974548339896E-3</c:v>
                </c:pt>
                <c:pt idx="696">
                  <c:v>-5.5627822875976597E-3</c:v>
                </c:pt>
                <c:pt idx="697">
                  <c:v>-5.5999755859375E-3</c:v>
                </c:pt>
                <c:pt idx="698">
                  <c:v>-5.6376457214355503E-3</c:v>
                </c:pt>
                <c:pt idx="699">
                  <c:v>-5.5255889892578203E-3</c:v>
                </c:pt>
                <c:pt idx="700">
                  <c:v>-5.5246353149414097E-3</c:v>
                </c:pt>
                <c:pt idx="701">
                  <c:v>-5.5055618286132804E-3</c:v>
                </c:pt>
                <c:pt idx="702">
                  <c:v>-5.5818557739257804E-3</c:v>
                </c:pt>
                <c:pt idx="703">
                  <c:v>-5.6428909301757804E-3</c:v>
                </c:pt>
                <c:pt idx="704">
                  <c:v>-5.6810379028320304E-3</c:v>
                </c:pt>
                <c:pt idx="705">
                  <c:v>-5.7611465454101597E-3</c:v>
                </c:pt>
                <c:pt idx="706">
                  <c:v>-5.8202743530273498E-3</c:v>
                </c:pt>
                <c:pt idx="707">
                  <c:v>-5.9390068054199201E-3</c:v>
                </c:pt>
                <c:pt idx="708">
                  <c:v>-5.9528350830078203E-3</c:v>
                </c:pt>
                <c:pt idx="709">
                  <c:v>-6.0844421386718802E-3</c:v>
                </c:pt>
                <c:pt idx="710">
                  <c:v>-6.1564445495605503E-3</c:v>
                </c:pt>
                <c:pt idx="711">
                  <c:v>-6.2365531921386701E-3</c:v>
                </c:pt>
                <c:pt idx="712">
                  <c:v>-6.2265396118164097E-3</c:v>
                </c:pt>
                <c:pt idx="713">
                  <c:v>-6.4272880554199201E-3</c:v>
                </c:pt>
                <c:pt idx="714">
                  <c:v>-6.2985420227050799E-3</c:v>
                </c:pt>
                <c:pt idx="715">
                  <c:v>-6.4487457275390703E-3</c:v>
                </c:pt>
                <c:pt idx="716">
                  <c:v>-6.4511299133300799E-3</c:v>
                </c:pt>
                <c:pt idx="717">
                  <c:v>-6.3185691833496102E-3</c:v>
                </c:pt>
                <c:pt idx="718">
                  <c:v>-6.3052177429199201E-3</c:v>
                </c:pt>
                <c:pt idx="719">
                  <c:v>-6.2413215637207101E-3</c:v>
                </c:pt>
                <c:pt idx="720">
                  <c:v>-6.103515625E-3</c:v>
                </c:pt>
                <c:pt idx="721">
                  <c:v>-5.97381591796875E-3</c:v>
                </c:pt>
                <c:pt idx="722">
                  <c:v>-5.9270858764648498E-3</c:v>
                </c:pt>
                <c:pt idx="723">
                  <c:v>-5.6796073913574201E-3</c:v>
                </c:pt>
                <c:pt idx="724">
                  <c:v>-5.4993629455566398E-3</c:v>
                </c:pt>
                <c:pt idx="725">
                  <c:v>-5.1860809326171901E-3</c:v>
                </c:pt>
                <c:pt idx="726">
                  <c:v>-5.1732063293457101E-3</c:v>
                </c:pt>
                <c:pt idx="727">
                  <c:v>-4.9958229064941398E-3</c:v>
                </c:pt>
                <c:pt idx="728">
                  <c:v>-4.8813819885253898E-3</c:v>
                </c:pt>
                <c:pt idx="729">
                  <c:v>-4.9524307250976597E-3</c:v>
                </c:pt>
                <c:pt idx="730">
                  <c:v>-4.9300193786621102E-3</c:v>
                </c:pt>
                <c:pt idx="731">
                  <c:v>-4.9128532409668003E-3</c:v>
                </c:pt>
                <c:pt idx="732">
                  <c:v>-4.9047470092773498E-3</c:v>
                </c:pt>
                <c:pt idx="733">
                  <c:v>-4.8794746398925799E-3</c:v>
                </c:pt>
                <c:pt idx="734">
                  <c:v>-4.8313140869140599E-3</c:v>
                </c:pt>
                <c:pt idx="735">
                  <c:v>-4.7907829284668003E-3</c:v>
                </c:pt>
                <c:pt idx="736">
                  <c:v>-4.7874450683593802E-3</c:v>
                </c:pt>
                <c:pt idx="737">
                  <c:v>-4.6658515930175799E-3</c:v>
                </c:pt>
                <c:pt idx="738">
                  <c:v>-4.8346519470214896E-3</c:v>
                </c:pt>
                <c:pt idx="739">
                  <c:v>-4.6415328979492196E-3</c:v>
                </c:pt>
                <c:pt idx="740">
                  <c:v>-4.7945976257324201E-3</c:v>
                </c:pt>
                <c:pt idx="741">
                  <c:v>-4.6701431274414097E-3</c:v>
                </c:pt>
                <c:pt idx="742">
                  <c:v>-4.7736167907714896E-3</c:v>
                </c:pt>
                <c:pt idx="743">
                  <c:v>-4.6224594116210998E-3</c:v>
                </c:pt>
                <c:pt idx="744">
                  <c:v>-4.66156005859375E-3</c:v>
                </c:pt>
                <c:pt idx="745">
                  <c:v>-4.6219825744628898E-3</c:v>
                </c:pt>
                <c:pt idx="746">
                  <c:v>-4.63342666625977E-3</c:v>
                </c:pt>
                <c:pt idx="747">
                  <c:v>-4.5599937438964896E-3</c:v>
                </c:pt>
                <c:pt idx="748">
                  <c:v>-4.9419403076171901E-3</c:v>
                </c:pt>
                <c:pt idx="749">
                  <c:v>-4.7597885131835998E-3</c:v>
                </c:pt>
                <c:pt idx="750">
                  <c:v>-4.8575401306152396E-3</c:v>
                </c:pt>
                <c:pt idx="751">
                  <c:v>-4.6825408935546901E-3</c:v>
                </c:pt>
                <c:pt idx="752">
                  <c:v>-4.8332214355468802E-3</c:v>
                </c:pt>
                <c:pt idx="753">
                  <c:v>-4.9257278442382804E-3</c:v>
                </c:pt>
                <c:pt idx="754">
                  <c:v>-4.7650337219238299E-3</c:v>
                </c:pt>
                <c:pt idx="755">
                  <c:v>-4.8432350158691398E-3</c:v>
                </c:pt>
                <c:pt idx="756">
                  <c:v>-4.6873092651367196E-3</c:v>
                </c:pt>
                <c:pt idx="757">
                  <c:v>-4.7850608825683602E-3</c:v>
                </c:pt>
                <c:pt idx="758">
                  <c:v>-4.6730041503906302E-3</c:v>
                </c:pt>
                <c:pt idx="759">
                  <c:v>-4.7826766967773498E-3</c:v>
                </c:pt>
                <c:pt idx="760">
                  <c:v>-4.6863555908203099E-3</c:v>
                </c:pt>
                <c:pt idx="761">
                  <c:v>-4.5790672302246102E-3</c:v>
                </c:pt>
                <c:pt idx="762">
                  <c:v>-4.6420097351074201E-3</c:v>
                </c:pt>
                <c:pt idx="763">
                  <c:v>-4.6300888061523498E-3</c:v>
                </c:pt>
                <c:pt idx="764">
                  <c:v>-4.5976638793945304E-3</c:v>
                </c:pt>
                <c:pt idx="765">
                  <c:v>-4.5514106750488299E-3</c:v>
                </c:pt>
                <c:pt idx="766">
                  <c:v>-4.4813156127929696E-3</c:v>
                </c:pt>
                <c:pt idx="767">
                  <c:v>-4.3954849243164097E-3</c:v>
                </c:pt>
                <c:pt idx="768">
                  <c:v>-4.3268203735351597E-3</c:v>
                </c:pt>
                <c:pt idx="769">
                  <c:v>-4.1651725769043003E-3</c:v>
                </c:pt>
                <c:pt idx="770">
                  <c:v>-4.29010391235352E-3</c:v>
                </c:pt>
                <c:pt idx="771">
                  <c:v>-4.3048858642578099E-3</c:v>
                </c:pt>
                <c:pt idx="772">
                  <c:v>-4.2152404785156302E-3</c:v>
                </c:pt>
                <c:pt idx="773">
                  <c:v>-4.0855407714843802E-3</c:v>
                </c:pt>
                <c:pt idx="774">
                  <c:v>-4.1108131408691398E-3</c:v>
                </c:pt>
                <c:pt idx="775">
                  <c:v>-3.8509368896484401E-3</c:v>
                </c:pt>
                <c:pt idx="776">
                  <c:v>-3.8347244262695299E-3</c:v>
                </c:pt>
                <c:pt idx="777">
                  <c:v>-4.0574073791503898E-3</c:v>
                </c:pt>
                <c:pt idx="778">
                  <c:v>-3.8380622863769601E-3</c:v>
                </c:pt>
                <c:pt idx="779">
                  <c:v>-3.9019584655761701E-3</c:v>
                </c:pt>
                <c:pt idx="780">
                  <c:v>-3.8104057312011701E-3</c:v>
                </c:pt>
                <c:pt idx="781">
                  <c:v>-3.7412643432617201E-3</c:v>
                </c:pt>
                <c:pt idx="782">
                  <c:v>-3.62634658813477E-3</c:v>
                </c:pt>
                <c:pt idx="783">
                  <c:v>-3.6230087280273498E-3</c:v>
                </c:pt>
                <c:pt idx="784">
                  <c:v>-3.42321395874024E-3</c:v>
                </c:pt>
                <c:pt idx="785">
                  <c:v>-3.4236907958984401E-3</c:v>
                </c:pt>
                <c:pt idx="786">
                  <c:v>-3.5133361816406302E-3</c:v>
                </c:pt>
                <c:pt idx="787">
                  <c:v>-3.2916069030761701E-3</c:v>
                </c:pt>
                <c:pt idx="788">
                  <c:v>-3.4074783325195299E-3</c:v>
                </c:pt>
                <c:pt idx="789">
                  <c:v>-3.1681060791015599E-3</c:v>
                </c:pt>
                <c:pt idx="790">
                  <c:v>-3.0660629272460998E-3</c:v>
                </c:pt>
                <c:pt idx="791">
                  <c:v>-2.8848648071289102E-3</c:v>
                </c:pt>
                <c:pt idx="792">
                  <c:v>-3.1576156616210998E-3</c:v>
                </c:pt>
                <c:pt idx="793">
                  <c:v>-2.9268264770507799E-3</c:v>
                </c:pt>
                <c:pt idx="794">
                  <c:v>-3.0064582824707101E-3</c:v>
                </c:pt>
                <c:pt idx="795">
                  <c:v>-2.87389755249024E-3</c:v>
                </c:pt>
                <c:pt idx="796">
                  <c:v>-3.2038688659667999E-3</c:v>
                </c:pt>
                <c:pt idx="797">
                  <c:v>-2.9363632202148498E-3</c:v>
                </c:pt>
                <c:pt idx="798">
                  <c:v>-2.75945663452149E-3</c:v>
                </c:pt>
                <c:pt idx="799">
                  <c:v>-2.77185440063477E-3</c:v>
                </c:pt>
                <c:pt idx="800">
                  <c:v>-2.7360916137695299E-3</c:v>
                </c:pt>
                <c:pt idx="801">
                  <c:v>-2.8958320617675799E-3</c:v>
                </c:pt>
                <c:pt idx="802">
                  <c:v>-2.8038024902343802E-3</c:v>
                </c:pt>
                <c:pt idx="803">
                  <c:v>-2.6688575744628902E-3</c:v>
                </c:pt>
                <c:pt idx="804">
                  <c:v>-2.4557113647460998E-3</c:v>
                </c:pt>
                <c:pt idx="805">
                  <c:v>-3.2725334167480499E-3</c:v>
                </c:pt>
                <c:pt idx="806">
                  <c:v>-2.6717185974121098E-3</c:v>
                </c:pt>
                <c:pt idx="807">
                  <c:v>-3.0360221862792999E-3</c:v>
                </c:pt>
                <c:pt idx="808">
                  <c:v>-2.9277801513671901E-3</c:v>
                </c:pt>
                <c:pt idx="809">
                  <c:v>-2.8624534606933598E-3</c:v>
                </c:pt>
                <c:pt idx="810">
                  <c:v>-3.0641555786132799E-3</c:v>
                </c:pt>
                <c:pt idx="811">
                  <c:v>-2.8715133666992201E-3</c:v>
                </c:pt>
                <c:pt idx="812">
                  <c:v>-2.83575057983399E-3</c:v>
                </c:pt>
                <c:pt idx="813">
                  <c:v>-2.6640892028808598E-3</c:v>
                </c:pt>
                <c:pt idx="814">
                  <c:v>-3.0531883239746098E-3</c:v>
                </c:pt>
                <c:pt idx="815">
                  <c:v>-3.1557083129882799E-3</c:v>
                </c:pt>
                <c:pt idx="816">
                  <c:v>-3.4847259521484401E-3</c:v>
                </c:pt>
                <c:pt idx="817">
                  <c:v>-3.1743049621582101E-3</c:v>
                </c:pt>
                <c:pt idx="818">
                  <c:v>-3.3679008483886701E-3</c:v>
                </c:pt>
                <c:pt idx="819">
                  <c:v>-3.5562515258789102E-3</c:v>
                </c:pt>
                <c:pt idx="820">
                  <c:v>-3.4933090209960998E-3</c:v>
                </c:pt>
                <c:pt idx="821">
                  <c:v>-3.5600662231445299E-3</c:v>
                </c:pt>
                <c:pt idx="822">
                  <c:v>-4.2424201965332101E-3</c:v>
                </c:pt>
                <c:pt idx="823">
                  <c:v>-3.3793449401855499E-3</c:v>
                </c:pt>
                <c:pt idx="824">
                  <c:v>-3.8175582885742201E-3</c:v>
                </c:pt>
                <c:pt idx="825">
                  <c:v>-4.0469169616699201E-3</c:v>
                </c:pt>
                <c:pt idx="826">
                  <c:v>-4.4264793395996102E-3</c:v>
                </c:pt>
                <c:pt idx="827">
                  <c:v>-4.16040420532227E-3</c:v>
                </c:pt>
                <c:pt idx="828">
                  <c:v>-4.15802001953125E-3</c:v>
                </c:pt>
                <c:pt idx="829">
                  <c:v>-3.8442611694335998E-3</c:v>
                </c:pt>
                <c:pt idx="830">
                  <c:v>-4.8813819885253898E-3</c:v>
                </c:pt>
                <c:pt idx="831">
                  <c:v>-3.7775039672851602E-3</c:v>
                </c:pt>
                <c:pt idx="832">
                  <c:v>-5.2709579467773498E-3</c:v>
                </c:pt>
                <c:pt idx="833">
                  <c:v>-4.0550231933593802E-3</c:v>
                </c:pt>
                <c:pt idx="834">
                  <c:v>-4.6229362487793003E-3</c:v>
                </c:pt>
                <c:pt idx="835">
                  <c:v>-4.5466423034668003E-3</c:v>
                </c:pt>
                <c:pt idx="836">
                  <c:v>-4.0373802185058602E-3</c:v>
                </c:pt>
                <c:pt idx="837">
                  <c:v>-5.3133964538574201E-3</c:v>
                </c:pt>
                <c:pt idx="838">
                  <c:v>-4.6644210815429696E-3</c:v>
                </c:pt>
                <c:pt idx="839">
                  <c:v>-4.8074722290039097E-3</c:v>
                </c:pt>
                <c:pt idx="840">
                  <c:v>-4.6591758728027396E-3</c:v>
                </c:pt>
                <c:pt idx="841">
                  <c:v>-4.91571426391602E-3</c:v>
                </c:pt>
                <c:pt idx="842">
                  <c:v>-4.5642852783203099E-3</c:v>
                </c:pt>
                <c:pt idx="843">
                  <c:v>-5.09119033813477E-3</c:v>
                </c:pt>
                <c:pt idx="844">
                  <c:v>-4.7039985656738299E-3</c:v>
                </c:pt>
                <c:pt idx="845">
                  <c:v>-4.8460960388183602E-3</c:v>
                </c:pt>
                <c:pt idx="846">
                  <c:v>-5.2947998046875E-3</c:v>
                </c:pt>
                <c:pt idx="847">
                  <c:v>-5.4535865783691398E-3</c:v>
                </c:pt>
                <c:pt idx="848">
                  <c:v>-5.1479339599609401E-3</c:v>
                </c:pt>
                <c:pt idx="849">
                  <c:v>-5.0520896911621102E-3</c:v>
                </c:pt>
                <c:pt idx="850">
                  <c:v>-5.4707527160644601E-3</c:v>
                </c:pt>
                <c:pt idx="851">
                  <c:v>-5.6896209716796901E-3</c:v>
                </c:pt>
                <c:pt idx="852">
                  <c:v>-4.95147705078125E-3</c:v>
                </c:pt>
                <c:pt idx="853">
                  <c:v>-6.0338973999023498E-3</c:v>
                </c:pt>
                <c:pt idx="854">
                  <c:v>-5.6662559509277396E-3</c:v>
                </c:pt>
                <c:pt idx="855">
                  <c:v>-5.8188438415527396E-3</c:v>
                </c:pt>
                <c:pt idx="856">
                  <c:v>-5.7363510131835998E-3</c:v>
                </c:pt>
                <c:pt idx="857">
                  <c:v>-7.0052146911621102E-3</c:v>
                </c:pt>
                <c:pt idx="858">
                  <c:v>-6.9355964660644601E-3</c:v>
                </c:pt>
                <c:pt idx="859">
                  <c:v>-6.3061714172363299E-3</c:v>
                </c:pt>
                <c:pt idx="860">
                  <c:v>-6.988525390625E-3</c:v>
                </c:pt>
                <c:pt idx="861">
                  <c:v>-6.48736953735352E-3</c:v>
                </c:pt>
                <c:pt idx="862">
                  <c:v>-6.7934989929199201E-3</c:v>
                </c:pt>
                <c:pt idx="863">
                  <c:v>-6.0138702392578203E-3</c:v>
                </c:pt>
                <c:pt idx="864">
                  <c:v>-7.62176513671875E-3</c:v>
                </c:pt>
                <c:pt idx="865">
                  <c:v>-7.8487396240234392E-3</c:v>
                </c:pt>
                <c:pt idx="866">
                  <c:v>-7.4872970581054696E-3</c:v>
                </c:pt>
                <c:pt idx="867">
                  <c:v>-8.5477828979492205E-3</c:v>
                </c:pt>
                <c:pt idx="868">
                  <c:v>-6.9084167480468802E-3</c:v>
                </c:pt>
                <c:pt idx="869">
                  <c:v>-7.6746940612793003E-3</c:v>
                </c:pt>
                <c:pt idx="870">
                  <c:v>-8.7275505065918003E-3</c:v>
                </c:pt>
                <c:pt idx="871">
                  <c:v>-7.4319839477539097E-3</c:v>
                </c:pt>
                <c:pt idx="872">
                  <c:v>-8.5992813110351597E-3</c:v>
                </c:pt>
                <c:pt idx="873">
                  <c:v>-8.5310935974121094E-3</c:v>
                </c:pt>
                <c:pt idx="874">
                  <c:v>-7.7733993530273498E-3</c:v>
                </c:pt>
                <c:pt idx="875">
                  <c:v>-8.5248947143554705E-3</c:v>
                </c:pt>
                <c:pt idx="876">
                  <c:v>-7.5869560241699201E-3</c:v>
                </c:pt>
                <c:pt idx="877">
                  <c:v>-8.4199905395507795E-3</c:v>
                </c:pt>
                <c:pt idx="878">
                  <c:v>-7.1926116943359401E-3</c:v>
                </c:pt>
                <c:pt idx="879">
                  <c:v>-8.7370872497558594E-3</c:v>
                </c:pt>
                <c:pt idx="880">
                  <c:v>-8.6803436279296892E-3</c:v>
                </c:pt>
                <c:pt idx="881">
                  <c:v>-7.1339607238769601E-3</c:v>
                </c:pt>
                <c:pt idx="882">
                  <c:v>-7.6694488525390703E-3</c:v>
                </c:pt>
                <c:pt idx="883">
                  <c:v>-9.4327926635742205E-3</c:v>
                </c:pt>
                <c:pt idx="884">
                  <c:v>-5.2638053894043003E-3</c:v>
                </c:pt>
                <c:pt idx="885">
                  <c:v>-7.4210166931152396E-3</c:v>
                </c:pt>
                <c:pt idx="886">
                  <c:v>-5.6266784667968802E-3</c:v>
                </c:pt>
                <c:pt idx="887">
                  <c:v>-1.0642528533935601E-2</c:v>
                </c:pt>
                <c:pt idx="888">
                  <c:v>-5.3877830505371102E-3</c:v>
                </c:pt>
                <c:pt idx="889">
                  <c:v>-5.3567886352539097E-3</c:v>
                </c:pt>
                <c:pt idx="890">
                  <c:v>-8.5268020629882795E-3</c:v>
                </c:pt>
                <c:pt idx="891">
                  <c:v>-8.758544921875E-3</c:v>
                </c:pt>
                <c:pt idx="892">
                  <c:v>-6.7033767700195304E-3</c:v>
                </c:pt>
                <c:pt idx="893">
                  <c:v>-9.13238525390625E-3</c:v>
                </c:pt>
                <c:pt idx="894">
                  <c:v>-9.86480712890625E-3</c:v>
                </c:pt>
                <c:pt idx="895">
                  <c:v>-8.4700584411621094E-3</c:v>
                </c:pt>
                <c:pt idx="896">
                  <c:v>-6.5460205078125E-3</c:v>
                </c:pt>
                <c:pt idx="897">
                  <c:v>-7.7090263366699201E-3</c:v>
                </c:pt>
                <c:pt idx="898">
                  <c:v>-8.0652236938476597E-3</c:v>
                </c:pt>
                <c:pt idx="899">
                  <c:v>-9.3088150024414097E-3</c:v>
                </c:pt>
                <c:pt idx="900">
                  <c:v>-1.0058879852294899E-2</c:v>
                </c:pt>
                <c:pt idx="901">
                  <c:v>-9.9864006042480503E-3</c:v>
                </c:pt>
                <c:pt idx="902">
                  <c:v>-1.08246803283692E-2</c:v>
                </c:pt>
                <c:pt idx="903">
                  <c:v>-6.9723129272460998E-3</c:v>
                </c:pt>
                <c:pt idx="904">
                  <c:v>-1.1906623840332101E-2</c:v>
                </c:pt>
                <c:pt idx="905">
                  <c:v>-7.9236030578613299E-3</c:v>
                </c:pt>
                <c:pt idx="906">
                  <c:v>-9.5887184143066406E-3</c:v>
                </c:pt>
                <c:pt idx="907">
                  <c:v>-7.1258544921875E-3</c:v>
                </c:pt>
                <c:pt idx="908">
                  <c:v>-7.6794624328613299E-3</c:v>
                </c:pt>
                <c:pt idx="909">
                  <c:v>-9.4671249389648507E-3</c:v>
                </c:pt>
                <c:pt idx="910">
                  <c:v>-9.37986373901367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C29E-4FC7-87BB-17913E4735B3}"/>
            </c:ext>
          </c:extLst>
        </c:ser>
        <c:ser>
          <c:idx val="36"/>
          <c:order val="35"/>
          <c:tx>
            <c:v>+87 microL</c:v>
          </c:tx>
          <c:spPr>
            <a:ln w="9525" cap="rnd">
              <a:solidFill>
                <a:schemeClr val="accent1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7'!$B$2:$B$912</c:f>
              <c:numCache>
                <c:formatCode>General</c:formatCode>
                <c:ptCount val="911"/>
                <c:pt idx="0">
                  <c:v>-1.0122990608215401</c:v>
                </c:pt>
                <c:pt idx="1">
                  <c:v>-0.60843276977539096</c:v>
                </c:pt>
                <c:pt idx="2">
                  <c:v>-1.1615848541259799</c:v>
                </c:pt>
                <c:pt idx="3">
                  <c:v>-0.58211660385131903</c:v>
                </c:pt>
                <c:pt idx="4">
                  <c:v>-0.70572328567504905</c:v>
                </c:pt>
                <c:pt idx="5">
                  <c:v>-1.2449650764465401</c:v>
                </c:pt>
                <c:pt idx="6">
                  <c:v>-0.73694658279419001</c:v>
                </c:pt>
                <c:pt idx="7">
                  <c:v>-0.35917568206787098</c:v>
                </c:pt>
                <c:pt idx="8">
                  <c:v>-0.49586009979248102</c:v>
                </c:pt>
                <c:pt idx="9">
                  <c:v>-1.08420705795288</c:v>
                </c:pt>
                <c:pt idx="10">
                  <c:v>-1.1292366981506401</c:v>
                </c:pt>
                <c:pt idx="11">
                  <c:v>-1.05180835723877</c:v>
                </c:pt>
                <c:pt idx="12">
                  <c:v>-0.52615404129028398</c:v>
                </c:pt>
                <c:pt idx="13">
                  <c:v>-0.63876676559448298</c:v>
                </c:pt>
                <c:pt idx="14">
                  <c:v>-1.30469226837158</c:v>
                </c:pt>
                <c:pt idx="15">
                  <c:v>-0.56096076965332098</c:v>
                </c:pt>
                <c:pt idx="16">
                  <c:v>-1.1033806800842301</c:v>
                </c:pt>
                <c:pt idx="17">
                  <c:v>-0.461062431335449</c:v>
                </c:pt>
                <c:pt idx="18">
                  <c:v>-1.02230072021485</c:v>
                </c:pt>
                <c:pt idx="19">
                  <c:v>-0.96463203430175803</c:v>
                </c:pt>
                <c:pt idx="20">
                  <c:v>-0.149142742156983</c:v>
                </c:pt>
                <c:pt idx="21">
                  <c:v>-0.46796655654907199</c:v>
                </c:pt>
                <c:pt idx="22">
                  <c:v>-0.441542148590088</c:v>
                </c:pt>
                <c:pt idx="23">
                  <c:v>-0.34944057464599598</c:v>
                </c:pt>
                <c:pt idx="24">
                  <c:v>-1.14612817764282</c:v>
                </c:pt>
                <c:pt idx="25">
                  <c:v>-0.46590089797973699</c:v>
                </c:pt>
                <c:pt idx="26">
                  <c:v>-0.84664201736450195</c:v>
                </c:pt>
                <c:pt idx="27">
                  <c:v>-0.91966962814331099</c:v>
                </c:pt>
                <c:pt idx="28">
                  <c:v>-0.49273633956909202</c:v>
                </c:pt>
                <c:pt idx="29">
                  <c:v>-0.76445722579956099</c:v>
                </c:pt>
                <c:pt idx="30">
                  <c:v>-0.215386867523194</c:v>
                </c:pt>
                <c:pt idx="31">
                  <c:v>-0.63170337677001998</c:v>
                </c:pt>
                <c:pt idx="32">
                  <c:v>-0.31365489959716802</c:v>
                </c:pt>
                <c:pt idx="33">
                  <c:v>-0.73003387451171897</c:v>
                </c:pt>
                <c:pt idx="34">
                  <c:v>-1.01718473434448</c:v>
                </c:pt>
                <c:pt idx="35">
                  <c:v>-0.69602155685424805</c:v>
                </c:pt>
                <c:pt idx="36">
                  <c:v>-0.69039773941040095</c:v>
                </c:pt>
                <c:pt idx="37">
                  <c:v>-0.67445325851440496</c:v>
                </c:pt>
                <c:pt idx="38">
                  <c:v>-1.1753134727478101</c:v>
                </c:pt>
                <c:pt idx="39">
                  <c:v>-0.564158916473389</c:v>
                </c:pt>
                <c:pt idx="40">
                  <c:v>-0.36293697357177801</c:v>
                </c:pt>
                <c:pt idx="41">
                  <c:v>-0.55691289901733398</c:v>
                </c:pt>
                <c:pt idx="42">
                  <c:v>-0.39779186248779302</c:v>
                </c:pt>
                <c:pt idx="43">
                  <c:v>-0.61635494232177801</c:v>
                </c:pt>
                <c:pt idx="44">
                  <c:v>-0.32207584381103499</c:v>
                </c:pt>
                <c:pt idx="45">
                  <c:v>-0.30591630935669001</c:v>
                </c:pt>
                <c:pt idx="46">
                  <c:v>-0.21510839462280301</c:v>
                </c:pt>
                <c:pt idx="47">
                  <c:v>-0.58521032333374101</c:v>
                </c:pt>
                <c:pt idx="48">
                  <c:v>-0.13638210296630901</c:v>
                </c:pt>
                <c:pt idx="49">
                  <c:v>-0.28439807891845698</c:v>
                </c:pt>
                <c:pt idx="50">
                  <c:v>-1.2114119529724099</c:v>
                </c:pt>
                <c:pt idx="51">
                  <c:v>-0.75743532180786199</c:v>
                </c:pt>
                <c:pt idx="52">
                  <c:v>-0.35589408874511702</c:v>
                </c:pt>
                <c:pt idx="53">
                  <c:v>-0.46303701400756903</c:v>
                </c:pt>
                <c:pt idx="54">
                  <c:v>-0.47960662841796903</c:v>
                </c:pt>
                <c:pt idx="55">
                  <c:v>-0.52047204971313499</c:v>
                </c:pt>
                <c:pt idx="56">
                  <c:v>-0.67577123641967796</c:v>
                </c:pt>
                <c:pt idx="57">
                  <c:v>-0.29556894302368197</c:v>
                </c:pt>
                <c:pt idx="58">
                  <c:v>-0.96684026718139704</c:v>
                </c:pt>
                <c:pt idx="59">
                  <c:v>-1.2063612937927299</c:v>
                </c:pt>
                <c:pt idx="60">
                  <c:v>-0.80207729339599598</c:v>
                </c:pt>
                <c:pt idx="61">
                  <c:v>-0.37055206298828097</c:v>
                </c:pt>
                <c:pt idx="62">
                  <c:v>-0.98520421981811501</c:v>
                </c:pt>
                <c:pt idx="63">
                  <c:v>-6.08172416687012E-2</c:v>
                </c:pt>
                <c:pt idx="64">
                  <c:v>0.231234550476074</c:v>
                </c:pt>
                <c:pt idx="65">
                  <c:v>0.16244268417358401</c:v>
                </c:pt>
                <c:pt idx="66">
                  <c:v>-0.91687631607055697</c:v>
                </c:pt>
                <c:pt idx="67">
                  <c:v>3.6164760589599602E-2</c:v>
                </c:pt>
                <c:pt idx="68">
                  <c:v>0.35846376419067399</c:v>
                </c:pt>
                <c:pt idx="69">
                  <c:v>1.6953425407409699</c:v>
                </c:pt>
                <c:pt idx="70">
                  <c:v>1.3983688354492201</c:v>
                </c:pt>
                <c:pt idx="71">
                  <c:v>0.85767555236816395</c:v>
                </c:pt>
                <c:pt idx="72">
                  <c:v>0.85316514968872104</c:v>
                </c:pt>
                <c:pt idx="73">
                  <c:v>0.75130128860473699</c:v>
                </c:pt>
                <c:pt idx="74">
                  <c:v>0.81360769271850597</c:v>
                </c:pt>
                <c:pt idx="75">
                  <c:v>0.84526348114013705</c:v>
                </c:pt>
                <c:pt idx="76">
                  <c:v>0.78955125808715898</c:v>
                </c:pt>
                <c:pt idx="77">
                  <c:v>0.76460456848144598</c:v>
                </c:pt>
                <c:pt idx="78">
                  <c:v>0.766252040863037</c:v>
                </c:pt>
                <c:pt idx="79">
                  <c:v>0.80534029006957997</c:v>
                </c:pt>
                <c:pt idx="80">
                  <c:v>0.78194808959961004</c:v>
                </c:pt>
                <c:pt idx="81">
                  <c:v>0.75575828552246105</c:v>
                </c:pt>
                <c:pt idx="82">
                  <c:v>0.81345558166503895</c:v>
                </c:pt>
                <c:pt idx="83">
                  <c:v>0.82823181152343806</c:v>
                </c:pt>
                <c:pt idx="84">
                  <c:v>0.82008552551269598</c:v>
                </c:pt>
                <c:pt idx="85">
                  <c:v>0.77832174301147505</c:v>
                </c:pt>
                <c:pt idx="86">
                  <c:v>0.82110214233398504</c:v>
                </c:pt>
                <c:pt idx="87">
                  <c:v>0.79373979568481501</c:v>
                </c:pt>
                <c:pt idx="88">
                  <c:v>0.78635263442993197</c:v>
                </c:pt>
                <c:pt idx="89">
                  <c:v>0.78963661193847701</c:v>
                </c:pt>
                <c:pt idx="90">
                  <c:v>0.77712154388427801</c:v>
                </c:pt>
                <c:pt idx="91">
                  <c:v>0.77940416336059604</c:v>
                </c:pt>
                <c:pt idx="92">
                  <c:v>0.752072334289551</c:v>
                </c:pt>
                <c:pt idx="93">
                  <c:v>0.76011419296264704</c:v>
                </c:pt>
                <c:pt idx="94">
                  <c:v>0.737271308898926</c:v>
                </c:pt>
                <c:pt idx="95">
                  <c:v>0.72857904434204102</c:v>
                </c:pt>
                <c:pt idx="96">
                  <c:v>0.71373701095581099</c:v>
                </c:pt>
                <c:pt idx="97">
                  <c:v>0.69024229049682595</c:v>
                </c:pt>
                <c:pt idx="98">
                  <c:v>0.67015838623046897</c:v>
                </c:pt>
                <c:pt idx="99">
                  <c:v>0.66380214691162098</c:v>
                </c:pt>
                <c:pt idx="100">
                  <c:v>0.63889026641845703</c:v>
                </c:pt>
                <c:pt idx="101">
                  <c:v>0.61966466903686601</c:v>
                </c:pt>
                <c:pt idx="102">
                  <c:v>0.60498714447021495</c:v>
                </c:pt>
                <c:pt idx="103">
                  <c:v>0.57804584503173895</c:v>
                </c:pt>
                <c:pt idx="104">
                  <c:v>0.55606269836425803</c:v>
                </c:pt>
                <c:pt idx="105">
                  <c:v>0.53335952758789096</c:v>
                </c:pt>
                <c:pt idx="106">
                  <c:v>0.51793813705444403</c:v>
                </c:pt>
                <c:pt idx="107">
                  <c:v>0.499560356140137</c:v>
                </c:pt>
                <c:pt idx="108">
                  <c:v>0.47542285919189498</c:v>
                </c:pt>
                <c:pt idx="109">
                  <c:v>0.45756006240844699</c:v>
                </c:pt>
                <c:pt idx="110">
                  <c:v>0.43807363510131903</c:v>
                </c:pt>
                <c:pt idx="111">
                  <c:v>0.41815519332885798</c:v>
                </c:pt>
                <c:pt idx="112">
                  <c:v>0.40173435211181702</c:v>
                </c:pt>
                <c:pt idx="113">
                  <c:v>0.38339948654174799</c:v>
                </c:pt>
                <c:pt idx="114">
                  <c:v>0.36716842651367199</c:v>
                </c:pt>
                <c:pt idx="115">
                  <c:v>0.35217475891113298</c:v>
                </c:pt>
                <c:pt idx="116">
                  <c:v>0.33635425567626998</c:v>
                </c:pt>
                <c:pt idx="117">
                  <c:v>0.32502651214599598</c:v>
                </c:pt>
                <c:pt idx="118">
                  <c:v>0.30928611755371099</c:v>
                </c:pt>
                <c:pt idx="119">
                  <c:v>0.296679496765137</c:v>
                </c:pt>
                <c:pt idx="120">
                  <c:v>0.28474807739257801</c:v>
                </c:pt>
                <c:pt idx="121">
                  <c:v>0.27382659912109403</c:v>
                </c:pt>
                <c:pt idx="122">
                  <c:v>0.26330471038818398</c:v>
                </c:pt>
                <c:pt idx="123">
                  <c:v>0.25357818603515597</c:v>
                </c:pt>
                <c:pt idx="124">
                  <c:v>0.24453639984130901</c:v>
                </c:pt>
                <c:pt idx="125">
                  <c:v>0.23601722717285201</c:v>
                </c:pt>
                <c:pt idx="126">
                  <c:v>0.228361606597901</c:v>
                </c:pt>
                <c:pt idx="127">
                  <c:v>0.22102785110473699</c:v>
                </c:pt>
                <c:pt idx="128">
                  <c:v>0.21429824829101601</c:v>
                </c:pt>
                <c:pt idx="129">
                  <c:v>0.20934343338012701</c:v>
                </c:pt>
                <c:pt idx="130">
                  <c:v>0.20338678359985399</c:v>
                </c:pt>
                <c:pt idx="131">
                  <c:v>0.19879341125488301</c:v>
                </c:pt>
                <c:pt idx="132">
                  <c:v>0.19440555572509799</c:v>
                </c:pt>
                <c:pt idx="133">
                  <c:v>0.19045448303222701</c:v>
                </c:pt>
                <c:pt idx="134">
                  <c:v>0.18639183044433599</c:v>
                </c:pt>
                <c:pt idx="135">
                  <c:v>0.18294572830200201</c:v>
                </c:pt>
                <c:pt idx="136">
                  <c:v>0.17935085296630901</c:v>
                </c:pt>
                <c:pt idx="137">
                  <c:v>0.175430297851563</c:v>
                </c:pt>
                <c:pt idx="138">
                  <c:v>0.172486782073975</c:v>
                </c:pt>
                <c:pt idx="139">
                  <c:v>0.168496608734131</c:v>
                </c:pt>
                <c:pt idx="140">
                  <c:v>0.16384696960449199</c:v>
                </c:pt>
                <c:pt idx="141">
                  <c:v>0.159446716308594</c:v>
                </c:pt>
                <c:pt idx="142">
                  <c:v>0.156144618988037</c:v>
                </c:pt>
                <c:pt idx="143">
                  <c:v>0.15073633193969699</c:v>
                </c:pt>
                <c:pt idx="144">
                  <c:v>0.14687776565551799</c:v>
                </c:pt>
                <c:pt idx="145">
                  <c:v>0.14242124557495101</c:v>
                </c:pt>
                <c:pt idx="146">
                  <c:v>0.13801527023315499</c:v>
                </c:pt>
                <c:pt idx="147">
                  <c:v>0.13304805755615301</c:v>
                </c:pt>
                <c:pt idx="148">
                  <c:v>0.12892723083496099</c:v>
                </c:pt>
                <c:pt idx="149">
                  <c:v>0.124732971191406</c:v>
                </c:pt>
                <c:pt idx="150">
                  <c:v>0.12016487121582101</c:v>
                </c:pt>
                <c:pt idx="151">
                  <c:v>0.115724086761475</c:v>
                </c:pt>
                <c:pt idx="152">
                  <c:v>0.11119890213012699</c:v>
                </c:pt>
                <c:pt idx="153">
                  <c:v>0.106681823730469</c:v>
                </c:pt>
                <c:pt idx="154">
                  <c:v>0.101497650146485</c:v>
                </c:pt>
                <c:pt idx="155">
                  <c:v>9.5857143402099595E-2</c:v>
                </c:pt>
                <c:pt idx="156">
                  <c:v>9.0601444244384793E-2</c:v>
                </c:pt>
                <c:pt idx="157">
                  <c:v>8.5309505462646498E-2</c:v>
                </c:pt>
                <c:pt idx="158">
                  <c:v>7.9643249511718806E-2</c:v>
                </c:pt>
                <c:pt idx="159">
                  <c:v>7.4216365814208998E-2</c:v>
                </c:pt>
                <c:pt idx="160">
                  <c:v>6.9390773773193401E-2</c:v>
                </c:pt>
                <c:pt idx="161">
                  <c:v>6.4404010772705106E-2</c:v>
                </c:pt>
                <c:pt idx="162">
                  <c:v>5.9879302978515701E-2</c:v>
                </c:pt>
                <c:pt idx="163">
                  <c:v>5.6215286254882799E-2</c:v>
                </c:pt>
                <c:pt idx="164">
                  <c:v>5.2554130554199198E-2</c:v>
                </c:pt>
                <c:pt idx="165">
                  <c:v>4.89459037780762E-2</c:v>
                </c:pt>
                <c:pt idx="166">
                  <c:v>4.5455455780029297E-2</c:v>
                </c:pt>
                <c:pt idx="167">
                  <c:v>4.3787956237793003E-2</c:v>
                </c:pt>
                <c:pt idx="168">
                  <c:v>4.39496040344238E-2</c:v>
                </c:pt>
                <c:pt idx="169">
                  <c:v>4.3820858001708998E-2</c:v>
                </c:pt>
                <c:pt idx="170">
                  <c:v>4.43782806396485E-2</c:v>
                </c:pt>
                <c:pt idx="171">
                  <c:v>4.4754505157470703E-2</c:v>
                </c:pt>
                <c:pt idx="172">
                  <c:v>4.27093505859375E-2</c:v>
                </c:pt>
                <c:pt idx="173">
                  <c:v>3.6771297454833998E-2</c:v>
                </c:pt>
                <c:pt idx="174">
                  <c:v>3.1089782714843799E-2</c:v>
                </c:pt>
                <c:pt idx="175">
                  <c:v>2.6124000549316399E-2</c:v>
                </c:pt>
                <c:pt idx="176">
                  <c:v>2.0342350006103498E-2</c:v>
                </c:pt>
                <c:pt idx="177">
                  <c:v>1.8516540527343799E-2</c:v>
                </c:pt>
                <c:pt idx="178">
                  <c:v>1.8272876739502002E-2</c:v>
                </c:pt>
                <c:pt idx="179">
                  <c:v>1.8401145935058601E-2</c:v>
                </c:pt>
                <c:pt idx="180">
                  <c:v>1.8822193145752002E-2</c:v>
                </c:pt>
                <c:pt idx="181">
                  <c:v>1.8674850463867201E-2</c:v>
                </c:pt>
                <c:pt idx="182">
                  <c:v>1.7784595489502002E-2</c:v>
                </c:pt>
                <c:pt idx="183">
                  <c:v>1.60212516784668E-2</c:v>
                </c:pt>
                <c:pt idx="184">
                  <c:v>1.5390396118164101E-2</c:v>
                </c:pt>
                <c:pt idx="185">
                  <c:v>1.4507293701171899E-2</c:v>
                </c:pt>
                <c:pt idx="186">
                  <c:v>1.34658813476563E-2</c:v>
                </c:pt>
                <c:pt idx="187">
                  <c:v>1.2653350830078101E-2</c:v>
                </c:pt>
                <c:pt idx="188">
                  <c:v>1.1990070343017601E-2</c:v>
                </c:pt>
                <c:pt idx="189">
                  <c:v>1.1016845703125E-2</c:v>
                </c:pt>
                <c:pt idx="190">
                  <c:v>1.0581493377685601E-2</c:v>
                </c:pt>
                <c:pt idx="191">
                  <c:v>9.3584060668945295E-3</c:v>
                </c:pt>
                <c:pt idx="192">
                  <c:v>1.01141929626465E-2</c:v>
                </c:pt>
                <c:pt idx="193">
                  <c:v>9.0780258178711007E-3</c:v>
                </c:pt>
                <c:pt idx="194">
                  <c:v>8.5034370422363299E-3</c:v>
                </c:pt>
                <c:pt idx="195">
                  <c:v>8.9921951293945295E-3</c:v>
                </c:pt>
                <c:pt idx="196">
                  <c:v>8.3327293395996094E-3</c:v>
                </c:pt>
                <c:pt idx="197">
                  <c:v>7.9393386840820295E-3</c:v>
                </c:pt>
                <c:pt idx="198">
                  <c:v>7.3523521423339896E-3</c:v>
                </c:pt>
                <c:pt idx="199">
                  <c:v>5.6853294372558602E-3</c:v>
                </c:pt>
                <c:pt idx="200">
                  <c:v>5.6281089782714896E-3</c:v>
                </c:pt>
                <c:pt idx="201">
                  <c:v>5.8197975158691398E-3</c:v>
                </c:pt>
                <c:pt idx="202">
                  <c:v>5.9967041015625E-3</c:v>
                </c:pt>
                <c:pt idx="203">
                  <c:v>5.2909851074218802E-3</c:v>
                </c:pt>
                <c:pt idx="204">
                  <c:v>5.2843093872070304E-3</c:v>
                </c:pt>
                <c:pt idx="205">
                  <c:v>4.8184394836425799E-3</c:v>
                </c:pt>
                <c:pt idx="206">
                  <c:v>4.6415328979492196E-3</c:v>
                </c:pt>
                <c:pt idx="207">
                  <c:v>4.2934417724609401E-3</c:v>
                </c:pt>
                <c:pt idx="208">
                  <c:v>4.7163963317871102E-3</c:v>
                </c:pt>
                <c:pt idx="209">
                  <c:v>4.5051574707031302E-3</c:v>
                </c:pt>
                <c:pt idx="210">
                  <c:v>3.7631988525390599E-3</c:v>
                </c:pt>
                <c:pt idx="211">
                  <c:v>3.5099983215332101E-3</c:v>
                </c:pt>
                <c:pt idx="212">
                  <c:v>3.26299667358399E-3</c:v>
                </c:pt>
                <c:pt idx="213">
                  <c:v>3.5796165466308598E-3</c:v>
                </c:pt>
                <c:pt idx="214">
                  <c:v>3.6225318908691402E-3</c:v>
                </c:pt>
                <c:pt idx="215">
                  <c:v>3.9043426513671901E-3</c:v>
                </c:pt>
                <c:pt idx="216">
                  <c:v>4.7559738159179696E-3</c:v>
                </c:pt>
                <c:pt idx="217">
                  <c:v>2.8419494628906302E-3</c:v>
                </c:pt>
                <c:pt idx="218">
                  <c:v>1.99365615844727E-3</c:v>
                </c:pt>
                <c:pt idx="219">
                  <c:v>2.2258758544921901E-3</c:v>
                </c:pt>
                <c:pt idx="220">
                  <c:v>1.9927024841308598E-3</c:v>
                </c:pt>
                <c:pt idx="221">
                  <c:v>2.0647048950195299E-3</c:v>
                </c:pt>
                <c:pt idx="222">
                  <c:v>2.4046897888183598E-3</c:v>
                </c:pt>
                <c:pt idx="223">
                  <c:v>2.9520988464355499E-3</c:v>
                </c:pt>
                <c:pt idx="224">
                  <c:v>1.2922286987304701E-3</c:v>
                </c:pt>
                <c:pt idx="225">
                  <c:v>1.38473510742188E-3</c:v>
                </c:pt>
                <c:pt idx="226">
                  <c:v>2.22015380859375E-3</c:v>
                </c:pt>
                <c:pt idx="227">
                  <c:v>1.4171600341796901E-3</c:v>
                </c:pt>
                <c:pt idx="228">
                  <c:v>1.10006332397461E-3</c:v>
                </c:pt>
                <c:pt idx="229">
                  <c:v>-1.5211105346679701E-4</c:v>
                </c:pt>
                <c:pt idx="230">
                  <c:v>3.9720535278320302E-4</c:v>
                </c:pt>
                <c:pt idx="231">
                  <c:v>1.2483596801757799E-3</c:v>
                </c:pt>
                <c:pt idx="232">
                  <c:v>-1.5163421630859399E-4</c:v>
                </c:pt>
                <c:pt idx="233">
                  <c:v>4.6491622924804698E-4</c:v>
                </c:pt>
                <c:pt idx="234">
                  <c:v>-4.8160552978515598E-4</c:v>
                </c:pt>
                <c:pt idx="235">
                  <c:v>-2.0036697387695299E-3</c:v>
                </c:pt>
                <c:pt idx="236">
                  <c:v>-2.0503997802734401E-3</c:v>
                </c:pt>
                <c:pt idx="237">
                  <c:v>-3.70025634765625E-4</c:v>
                </c:pt>
                <c:pt idx="238">
                  <c:v>-1.6527175903320299E-3</c:v>
                </c:pt>
                <c:pt idx="239">
                  <c:v>-2.9802322387695299E-3</c:v>
                </c:pt>
                <c:pt idx="240">
                  <c:v>-2.5472640991210998E-3</c:v>
                </c:pt>
                <c:pt idx="241">
                  <c:v>-2.6941299438476602E-3</c:v>
                </c:pt>
                <c:pt idx="242">
                  <c:v>-3.2987594604492201E-3</c:v>
                </c:pt>
                <c:pt idx="243">
                  <c:v>-3.2496452331542999E-3</c:v>
                </c:pt>
                <c:pt idx="244">
                  <c:v>-2.2568702697753902E-3</c:v>
                </c:pt>
                <c:pt idx="245">
                  <c:v>-4.3787956237793003E-3</c:v>
                </c:pt>
                <c:pt idx="246">
                  <c:v>-4.2681694030761701E-3</c:v>
                </c:pt>
                <c:pt idx="247">
                  <c:v>-4.1327476501464896E-3</c:v>
                </c:pt>
                <c:pt idx="248">
                  <c:v>-4.1880607604980503E-3</c:v>
                </c:pt>
                <c:pt idx="249">
                  <c:v>-4.6033859252929696E-3</c:v>
                </c:pt>
                <c:pt idx="250">
                  <c:v>-4.7740936279296901E-3</c:v>
                </c:pt>
                <c:pt idx="251">
                  <c:v>-3.3860206604003902E-3</c:v>
                </c:pt>
                <c:pt idx="252">
                  <c:v>-4.2510032653808602E-3</c:v>
                </c:pt>
                <c:pt idx="253">
                  <c:v>-5.9986114501953203E-3</c:v>
                </c:pt>
                <c:pt idx="254">
                  <c:v>-5.22851943969727E-3</c:v>
                </c:pt>
                <c:pt idx="255">
                  <c:v>-4.7802925109863299E-3</c:v>
                </c:pt>
                <c:pt idx="256">
                  <c:v>-5.2599906921386701E-3</c:v>
                </c:pt>
                <c:pt idx="257">
                  <c:v>-6.0148239135742196E-3</c:v>
                </c:pt>
                <c:pt idx="258">
                  <c:v>-5.8994293212890703E-3</c:v>
                </c:pt>
                <c:pt idx="259">
                  <c:v>-5.4645538330078203E-3</c:v>
                </c:pt>
                <c:pt idx="260">
                  <c:v>-6.0229301452636701E-3</c:v>
                </c:pt>
                <c:pt idx="261">
                  <c:v>-6.7501068115234401E-3</c:v>
                </c:pt>
                <c:pt idx="262">
                  <c:v>-6.3533782958984401E-3</c:v>
                </c:pt>
                <c:pt idx="263">
                  <c:v>-6.63232803344727E-3</c:v>
                </c:pt>
                <c:pt idx="264">
                  <c:v>-6.3862800598144601E-3</c:v>
                </c:pt>
                <c:pt idx="265">
                  <c:v>-6.6308975219726597E-3</c:v>
                </c:pt>
                <c:pt idx="266">
                  <c:v>-6.8082809448242196E-3</c:v>
                </c:pt>
                <c:pt idx="267">
                  <c:v>-6.3591003417968802E-3</c:v>
                </c:pt>
                <c:pt idx="268">
                  <c:v>-6.55603408813477E-3</c:v>
                </c:pt>
                <c:pt idx="269">
                  <c:v>-7.6932907104492196E-3</c:v>
                </c:pt>
                <c:pt idx="270">
                  <c:v>-8.3265304565429705E-3</c:v>
                </c:pt>
                <c:pt idx="271">
                  <c:v>-8.0742835998535208E-3</c:v>
                </c:pt>
                <c:pt idx="272">
                  <c:v>-7.9326629638671892E-3</c:v>
                </c:pt>
                <c:pt idx="273">
                  <c:v>-6.1802864074707101E-3</c:v>
                </c:pt>
                <c:pt idx="274">
                  <c:v>-8.2530975341796892E-3</c:v>
                </c:pt>
                <c:pt idx="275">
                  <c:v>-8.6846351623535208E-3</c:v>
                </c:pt>
                <c:pt idx="276">
                  <c:v>-8.8887214660644601E-3</c:v>
                </c:pt>
                <c:pt idx="277">
                  <c:v>-8.9564323425293003E-3</c:v>
                </c:pt>
                <c:pt idx="278">
                  <c:v>-9.0494155883789097E-3</c:v>
                </c:pt>
                <c:pt idx="279">
                  <c:v>-9.7594261169433594E-3</c:v>
                </c:pt>
                <c:pt idx="280">
                  <c:v>-9.9253654479980503E-3</c:v>
                </c:pt>
                <c:pt idx="281">
                  <c:v>-9.8128318786621094E-3</c:v>
                </c:pt>
                <c:pt idx="282">
                  <c:v>-9.5095634460449201E-3</c:v>
                </c:pt>
                <c:pt idx="283">
                  <c:v>-9.8452568054199201E-3</c:v>
                </c:pt>
                <c:pt idx="284">
                  <c:v>-1.05409622192383E-2</c:v>
                </c:pt>
                <c:pt idx="285">
                  <c:v>-1.07192993164063E-2</c:v>
                </c:pt>
                <c:pt idx="286">
                  <c:v>-1.0760784149169899E-2</c:v>
                </c:pt>
                <c:pt idx="287">
                  <c:v>-1.0847568511962899E-2</c:v>
                </c:pt>
                <c:pt idx="288">
                  <c:v>-1.06091499328613E-2</c:v>
                </c:pt>
                <c:pt idx="289">
                  <c:v>-1.12862586975098E-2</c:v>
                </c:pt>
                <c:pt idx="290">
                  <c:v>-1.1403083801269601E-2</c:v>
                </c:pt>
                <c:pt idx="291">
                  <c:v>-1.1631011962890601E-2</c:v>
                </c:pt>
                <c:pt idx="292">
                  <c:v>-1.1920928955078101E-2</c:v>
                </c:pt>
                <c:pt idx="293">
                  <c:v>-1.1613368988037101E-2</c:v>
                </c:pt>
                <c:pt idx="294">
                  <c:v>-1.18436813354492E-2</c:v>
                </c:pt>
                <c:pt idx="295">
                  <c:v>-9.8590850830078108E-3</c:v>
                </c:pt>
                <c:pt idx="296">
                  <c:v>-8.6884498596191406E-3</c:v>
                </c:pt>
                <c:pt idx="297">
                  <c:v>-1.2704372406005899E-2</c:v>
                </c:pt>
                <c:pt idx="298">
                  <c:v>-1.37805938720703E-2</c:v>
                </c:pt>
                <c:pt idx="299">
                  <c:v>-1.26218795776367E-2</c:v>
                </c:pt>
                <c:pt idx="300">
                  <c:v>-1.22346878051758E-2</c:v>
                </c:pt>
                <c:pt idx="301">
                  <c:v>-1.26910209655762E-2</c:v>
                </c:pt>
                <c:pt idx="302">
                  <c:v>-1.27849578857422E-2</c:v>
                </c:pt>
                <c:pt idx="303">
                  <c:v>-1.20043754577637E-2</c:v>
                </c:pt>
                <c:pt idx="304">
                  <c:v>-1.30972862243653E-2</c:v>
                </c:pt>
                <c:pt idx="305">
                  <c:v>-1.34949684143067E-2</c:v>
                </c:pt>
                <c:pt idx="306">
                  <c:v>-1.31807327270508E-2</c:v>
                </c:pt>
                <c:pt idx="307">
                  <c:v>-1.31092071533203E-2</c:v>
                </c:pt>
                <c:pt idx="308">
                  <c:v>-1.30701065063477E-2</c:v>
                </c:pt>
                <c:pt idx="309">
                  <c:v>-1.3042926788330101E-2</c:v>
                </c:pt>
                <c:pt idx="310">
                  <c:v>-1.33180618286133E-2</c:v>
                </c:pt>
                <c:pt idx="311">
                  <c:v>-1.28540992736817E-2</c:v>
                </c:pt>
                <c:pt idx="312">
                  <c:v>-1.31864547729492E-2</c:v>
                </c:pt>
                <c:pt idx="313">
                  <c:v>-1.3269424438476601E-2</c:v>
                </c:pt>
                <c:pt idx="314">
                  <c:v>-1.3310432434082101E-2</c:v>
                </c:pt>
                <c:pt idx="315">
                  <c:v>-1.3108253479003899E-2</c:v>
                </c:pt>
                <c:pt idx="316">
                  <c:v>-1.287841796875E-2</c:v>
                </c:pt>
                <c:pt idx="317">
                  <c:v>-1.3017177581787101E-2</c:v>
                </c:pt>
                <c:pt idx="318">
                  <c:v>-1.28870010375977E-2</c:v>
                </c:pt>
                <c:pt idx="319">
                  <c:v>-1.30305290222168E-2</c:v>
                </c:pt>
                <c:pt idx="320">
                  <c:v>-1.29046440124512E-2</c:v>
                </c:pt>
                <c:pt idx="321">
                  <c:v>-1.2742519378662101E-2</c:v>
                </c:pt>
                <c:pt idx="322">
                  <c:v>-1.27816200256348E-2</c:v>
                </c:pt>
                <c:pt idx="323">
                  <c:v>-1.2765884399414101E-2</c:v>
                </c:pt>
                <c:pt idx="324">
                  <c:v>-1.28812789916992E-2</c:v>
                </c:pt>
                <c:pt idx="325">
                  <c:v>-1.25532150268555E-2</c:v>
                </c:pt>
                <c:pt idx="326">
                  <c:v>-1.2688159942627E-2</c:v>
                </c:pt>
                <c:pt idx="327">
                  <c:v>-1.25174522399903E-2</c:v>
                </c:pt>
                <c:pt idx="328">
                  <c:v>-1.24926567077637E-2</c:v>
                </c:pt>
                <c:pt idx="329">
                  <c:v>-1.2474536895752E-2</c:v>
                </c:pt>
                <c:pt idx="330">
                  <c:v>-1.23543739318848E-2</c:v>
                </c:pt>
                <c:pt idx="331">
                  <c:v>-1.24306678771973E-2</c:v>
                </c:pt>
                <c:pt idx="332">
                  <c:v>-1.2384414672851601E-2</c:v>
                </c:pt>
                <c:pt idx="333">
                  <c:v>-1.23367309570313E-2</c:v>
                </c:pt>
                <c:pt idx="334">
                  <c:v>-1.2399196624755899E-2</c:v>
                </c:pt>
                <c:pt idx="335">
                  <c:v>-1.2326717376709E-2</c:v>
                </c:pt>
                <c:pt idx="336">
                  <c:v>-1.21464729309082E-2</c:v>
                </c:pt>
                <c:pt idx="337">
                  <c:v>-1.22241973876953E-2</c:v>
                </c:pt>
                <c:pt idx="338">
                  <c:v>-1.22404098510742E-2</c:v>
                </c:pt>
                <c:pt idx="339">
                  <c:v>-1.22427940368653E-2</c:v>
                </c:pt>
                <c:pt idx="340">
                  <c:v>-1.2358665466308601E-2</c:v>
                </c:pt>
                <c:pt idx="341">
                  <c:v>-1.25102996826172E-2</c:v>
                </c:pt>
                <c:pt idx="342">
                  <c:v>-1.2300014495849601E-2</c:v>
                </c:pt>
                <c:pt idx="343">
                  <c:v>-1.22485160827637E-2</c:v>
                </c:pt>
                <c:pt idx="344">
                  <c:v>-1.2330055236816399E-2</c:v>
                </c:pt>
                <c:pt idx="345">
                  <c:v>-1.2317180633544899E-2</c:v>
                </c:pt>
                <c:pt idx="346">
                  <c:v>-1.22885704040528E-2</c:v>
                </c:pt>
                <c:pt idx="347">
                  <c:v>-1.2480258941650399E-2</c:v>
                </c:pt>
                <c:pt idx="348">
                  <c:v>-1.2352466583252E-2</c:v>
                </c:pt>
                <c:pt idx="349">
                  <c:v>-1.23353004455567E-2</c:v>
                </c:pt>
                <c:pt idx="350">
                  <c:v>-1.25560760498047E-2</c:v>
                </c:pt>
                <c:pt idx="351">
                  <c:v>-1.2447834014892601E-2</c:v>
                </c:pt>
                <c:pt idx="352">
                  <c:v>-1.2259483337402399E-2</c:v>
                </c:pt>
                <c:pt idx="353">
                  <c:v>-1.24564170837403E-2</c:v>
                </c:pt>
                <c:pt idx="354">
                  <c:v>-1.2549877166748101E-2</c:v>
                </c:pt>
                <c:pt idx="355">
                  <c:v>-1.25813484191895E-2</c:v>
                </c:pt>
                <c:pt idx="356">
                  <c:v>-1.26090049743653E-2</c:v>
                </c:pt>
                <c:pt idx="357">
                  <c:v>-1.2628555297851601E-2</c:v>
                </c:pt>
                <c:pt idx="358">
                  <c:v>-1.2534618377685601E-2</c:v>
                </c:pt>
                <c:pt idx="359">
                  <c:v>-1.25856399536133E-2</c:v>
                </c:pt>
                <c:pt idx="360">
                  <c:v>-1.2561321258544899E-2</c:v>
                </c:pt>
                <c:pt idx="361">
                  <c:v>-1.26166343688965E-2</c:v>
                </c:pt>
                <c:pt idx="362">
                  <c:v>-1.26690864562988E-2</c:v>
                </c:pt>
                <c:pt idx="363">
                  <c:v>-1.251220703125E-2</c:v>
                </c:pt>
                <c:pt idx="364">
                  <c:v>-1.2554645538330101E-2</c:v>
                </c:pt>
                <c:pt idx="365">
                  <c:v>-1.2561321258544899E-2</c:v>
                </c:pt>
                <c:pt idx="366">
                  <c:v>-1.26538276672363E-2</c:v>
                </c:pt>
                <c:pt idx="367">
                  <c:v>-1.2626171112060601E-2</c:v>
                </c:pt>
                <c:pt idx="368">
                  <c:v>-1.2554645538330101E-2</c:v>
                </c:pt>
                <c:pt idx="369">
                  <c:v>-1.25641822814942E-2</c:v>
                </c:pt>
                <c:pt idx="370">
                  <c:v>-1.24974250793457E-2</c:v>
                </c:pt>
                <c:pt idx="371">
                  <c:v>-1.24917030334473E-2</c:v>
                </c:pt>
                <c:pt idx="372">
                  <c:v>-1.2375831604003899E-2</c:v>
                </c:pt>
                <c:pt idx="373">
                  <c:v>-1.24435424804688E-2</c:v>
                </c:pt>
                <c:pt idx="374">
                  <c:v>-1.22933387756348E-2</c:v>
                </c:pt>
                <c:pt idx="375">
                  <c:v>-1.2275218963623101E-2</c:v>
                </c:pt>
                <c:pt idx="376">
                  <c:v>-1.23181343078613E-2</c:v>
                </c:pt>
                <c:pt idx="377">
                  <c:v>-1.21607780456543E-2</c:v>
                </c:pt>
                <c:pt idx="378">
                  <c:v>-1.20010375976563E-2</c:v>
                </c:pt>
                <c:pt idx="379">
                  <c:v>-1.1593341827392601E-2</c:v>
                </c:pt>
                <c:pt idx="380">
                  <c:v>-1.17273330688477E-2</c:v>
                </c:pt>
                <c:pt idx="381">
                  <c:v>-1.19099617004395E-2</c:v>
                </c:pt>
                <c:pt idx="382">
                  <c:v>-1.1707305908203101E-2</c:v>
                </c:pt>
                <c:pt idx="383">
                  <c:v>-1.1473655700683601E-2</c:v>
                </c:pt>
                <c:pt idx="384">
                  <c:v>-1.14893913269043E-2</c:v>
                </c:pt>
                <c:pt idx="385">
                  <c:v>-1.16400718688965E-2</c:v>
                </c:pt>
                <c:pt idx="386">
                  <c:v>-1.1124610900878899E-2</c:v>
                </c:pt>
                <c:pt idx="387">
                  <c:v>-1.11970901489258E-2</c:v>
                </c:pt>
                <c:pt idx="388">
                  <c:v>-1.12743377685547E-2</c:v>
                </c:pt>
                <c:pt idx="389">
                  <c:v>-1.1105060577392601E-2</c:v>
                </c:pt>
                <c:pt idx="390">
                  <c:v>-1.0683536529541E-2</c:v>
                </c:pt>
                <c:pt idx="391">
                  <c:v>-1.0683536529541E-2</c:v>
                </c:pt>
                <c:pt idx="392">
                  <c:v>-1.0474205017089899E-2</c:v>
                </c:pt>
                <c:pt idx="393">
                  <c:v>-1.1682510375976601E-2</c:v>
                </c:pt>
                <c:pt idx="394">
                  <c:v>-1.07989311218262E-2</c:v>
                </c:pt>
                <c:pt idx="395">
                  <c:v>-1.09949111938477E-2</c:v>
                </c:pt>
                <c:pt idx="396">
                  <c:v>-1.0991096496582101E-2</c:v>
                </c:pt>
                <c:pt idx="397">
                  <c:v>-1.07369422912598E-2</c:v>
                </c:pt>
                <c:pt idx="398">
                  <c:v>-1.025390625E-2</c:v>
                </c:pt>
                <c:pt idx="399">
                  <c:v>-1.07426643371582E-2</c:v>
                </c:pt>
                <c:pt idx="400">
                  <c:v>-1.13368034362793E-2</c:v>
                </c:pt>
                <c:pt idx="401">
                  <c:v>-1.0830402374267601E-2</c:v>
                </c:pt>
                <c:pt idx="402">
                  <c:v>-1.0613918304443399E-2</c:v>
                </c:pt>
                <c:pt idx="403">
                  <c:v>-1.04522705078125E-2</c:v>
                </c:pt>
                <c:pt idx="404">
                  <c:v>-1.0376930236816399E-2</c:v>
                </c:pt>
                <c:pt idx="405">
                  <c:v>-1.02124214172363E-2</c:v>
                </c:pt>
                <c:pt idx="406">
                  <c:v>-1.04541778564453E-2</c:v>
                </c:pt>
                <c:pt idx="407">
                  <c:v>-1.0282993316650399E-2</c:v>
                </c:pt>
                <c:pt idx="408">
                  <c:v>-1.0450839996337899E-2</c:v>
                </c:pt>
                <c:pt idx="409">
                  <c:v>-1.0458946228027399E-2</c:v>
                </c:pt>
                <c:pt idx="410">
                  <c:v>-1.04212760925293E-2</c:v>
                </c:pt>
                <c:pt idx="411">
                  <c:v>-1.0159969329834E-2</c:v>
                </c:pt>
                <c:pt idx="412">
                  <c:v>-9.8738670349121094E-3</c:v>
                </c:pt>
                <c:pt idx="413">
                  <c:v>-9.6797943115234392E-3</c:v>
                </c:pt>
                <c:pt idx="414">
                  <c:v>-1.0298728942871101E-2</c:v>
                </c:pt>
                <c:pt idx="415">
                  <c:v>-1.0303497314453101E-2</c:v>
                </c:pt>
                <c:pt idx="416">
                  <c:v>-9.9062919616699201E-3</c:v>
                </c:pt>
                <c:pt idx="417">
                  <c:v>-9.9649429321289097E-3</c:v>
                </c:pt>
                <c:pt idx="418">
                  <c:v>-9.9201202392578108E-3</c:v>
                </c:pt>
                <c:pt idx="419">
                  <c:v>-9.9320411682128906E-3</c:v>
                </c:pt>
                <c:pt idx="420">
                  <c:v>-9.9430084228515608E-3</c:v>
                </c:pt>
                <c:pt idx="421">
                  <c:v>-9.9220275878906302E-3</c:v>
                </c:pt>
                <c:pt idx="422">
                  <c:v>-9.6387863159179705E-3</c:v>
                </c:pt>
                <c:pt idx="423">
                  <c:v>-9.7098350524902396E-3</c:v>
                </c:pt>
                <c:pt idx="424">
                  <c:v>-9.7279548645019601E-3</c:v>
                </c:pt>
                <c:pt idx="425">
                  <c:v>-9.9353790283203108E-3</c:v>
                </c:pt>
                <c:pt idx="426">
                  <c:v>-9.8676681518554705E-3</c:v>
                </c:pt>
                <c:pt idx="427">
                  <c:v>-9.7875595092773507E-3</c:v>
                </c:pt>
                <c:pt idx="428">
                  <c:v>-9.9148750305175799E-3</c:v>
                </c:pt>
                <c:pt idx="429">
                  <c:v>-9.8619461059570295E-3</c:v>
                </c:pt>
                <c:pt idx="430">
                  <c:v>-9.5076560974121094E-3</c:v>
                </c:pt>
                <c:pt idx="431">
                  <c:v>-9.7222328186035208E-3</c:v>
                </c:pt>
                <c:pt idx="432">
                  <c:v>-9.3102455139160208E-3</c:v>
                </c:pt>
                <c:pt idx="433">
                  <c:v>-8.7351799011230503E-3</c:v>
                </c:pt>
                <c:pt idx="434">
                  <c:v>-8.0351829528808594E-3</c:v>
                </c:pt>
                <c:pt idx="435">
                  <c:v>-8.1262588500976597E-3</c:v>
                </c:pt>
                <c:pt idx="436">
                  <c:v>-8.9697837829589896E-3</c:v>
                </c:pt>
                <c:pt idx="437">
                  <c:v>-9.2215538024902396E-3</c:v>
                </c:pt>
                <c:pt idx="438">
                  <c:v>-1.01494789123535E-2</c:v>
                </c:pt>
                <c:pt idx="439">
                  <c:v>-1.2898445129394601E-2</c:v>
                </c:pt>
                <c:pt idx="440">
                  <c:v>-1.4092922210693399E-2</c:v>
                </c:pt>
                <c:pt idx="441">
                  <c:v>-1.26476287841797E-2</c:v>
                </c:pt>
                <c:pt idx="442">
                  <c:v>-1.1517047882080101E-2</c:v>
                </c:pt>
                <c:pt idx="443">
                  <c:v>-1.1313438415527399E-2</c:v>
                </c:pt>
                <c:pt idx="444">
                  <c:v>-9.9048614501953108E-3</c:v>
                </c:pt>
                <c:pt idx="445">
                  <c:v>-8.4633827209472708E-3</c:v>
                </c:pt>
                <c:pt idx="446">
                  <c:v>-8.3584785461425799E-3</c:v>
                </c:pt>
                <c:pt idx="447">
                  <c:v>-9.002685546875E-3</c:v>
                </c:pt>
                <c:pt idx="448">
                  <c:v>-9.4981193542480503E-3</c:v>
                </c:pt>
                <c:pt idx="449">
                  <c:v>-9.8743438720703108E-3</c:v>
                </c:pt>
                <c:pt idx="450">
                  <c:v>-9.9110603332519601E-3</c:v>
                </c:pt>
                <c:pt idx="451">
                  <c:v>-1.00150108337403E-2</c:v>
                </c:pt>
                <c:pt idx="452">
                  <c:v>-1.01161003112793E-2</c:v>
                </c:pt>
                <c:pt idx="453">
                  <c:v>-1.0054588317871101E-2</c:v>
                </c:pt>
                <c:pt idx="454">
                  <c:v>-1.0040283203125E-2</c:v>
                </c:pt>
                <c:pt idx="455">
                  <c:v>-1.0148525238037101E-2</c:v>
                </c:pt>
                <c:pt idx="456">
                  <c:v>-1.01289749145508E-2</c:v>
                </c:pt>
                <c:pt idx="457">
                  <c:v>-1.01652145385742E-2</c:v>
                </c:pt>
                <c:pt idx="458">
                  <c:v>-1.0159015655517601E-2</c:v>
                </c:pt>
                <c:pt idx="459">
                  <c:v>-1.0257244110107399E-2</c:v>
                </c:pt>
                <c:pt idx="460">
                  <c:v>-1.00903511047363E-2</c:v>
                </c:pt>
                <c:pt idx="461">
                  <c:v>-1.0220050811767601E-2</c:v>
                </c:pt>
                <c:pt idx="462">
                  <c:v>-1.0186672210693399E-2</c:v>
                </c:pt>
                <c:pt idx="463">
                  <c:v>-1.025390625E-2</c:v>
                </c:pt>
                <c:pt idx="464">
                  <c:v>-1.0178565979003899E-2</c:v>
                </c:pt>
                <c:pt idx="465">
                  <c:v>-1.0206699371337899E-2</c:v>
                </c:pt>
                <c:pt idx="466">
                  <c:v>-5.54895401000977E-3</c:v>
                </c:pt>
                <c:pt idx="467">
                  <c:v>-1.17077827453613E-2</c:v>
                </c:pt>
                <c:pt idx="468">
                  <c:v>-1.15947723388672E-2</c:v>
                </c:pt>
                <c:pt idx="469">
                  <c:v>-1.03940963745117E-2</c:v>
                </c:pt>
                <c:pt idx="470">
                  <c:v>-1.03821754455567E-2</c:v>
                </c:pt>
                <c:pt idx="471">
                  <c:v>-1.0223388671875E-2</c:v>
                </c:pt>
                <c:pt idx="472">
                  <c:v>-1.02334022521973E-2</c:v>
                </c:pt>
                <c:pt idx="473">
                  <c:v>-1.0258674621582101E-2</c:v>
                </c:pt>
                <c:pt idx="474">
                  <c:v>-1.0274887084961E-2</c:v>
                </c:pt>
                <c:pt idx="475">
                  <c:v>-1.02734565734863E-2</c:v>
                </c:pt>
                <c:pt idx="476">
                  <c:v>-1.03020668029785E-2</c:v>
                </c:pt>
                <c:pt idx="477">
                  <c:v>-1.0213851928711E-2</c:v>
                </c:pt>
                <c:pt idx="478">
                  <c:v>-1.0282993316650399E-2</c:v>
                </c:pt>
                <c:pt idx="479">
                  <c:v>-1.02596282958985E-2</c:v>
                </c:pt>
                <c:pt idx="480">
                  <c:v>-1.03106498718262E-2</c:v>
                </c:pt>
                <c:pt idx="481">
                  <c:v>-1.0188102722168E-2</c:v>
                </c:pt>
                <c:pt idx="482">
                  <c:v>-1.02648735046387E-2</c:v>
                </c:pt>
                <c:pt idx="483">
                  <c:v>-1.0199546813964899E-2</c:v>
                </c:pt>
                <c:pt idx="484">
                  <c:v>-1.0141372680664101E-2</c:v>
                </c:pt>
                <c:pt idx="485">
                  <c:v>-1.0143756866455101E-2</c:v>
                </c:pt>
                <c:pt idx="486">
                  <c:v>-1.0063648223877E-2</c:v>
                </c:pt>
                <c:pt idx="487">
                  <c:v>-1.0130405426025399E-2</c:v>
                </c:pt>
                <c:pt idx="488">
                  <c:v>-1.01771354675293E-2</c:v>
                </c:pt>
                <c:pt idx="489">
                  <c:v>-1.0082721710205101E-2</c:v>
                </c:pt>
                <c:pt idx="490">
                  <c:v>-1.00550651550293E-2</c:v>
                </c:pt>
                <c:pt idx="491">
                  <c:v>-1.00579261779785E-2</c:v>
                </c:pt>
                <c:pt idx="492">
                  <c:v>-1.0107994079589899E-2</c:v>
                </c:pt>
                <c:pt idx="493">
                  <c:v>-1.0065078735351601E-2</c:v>
                </c:pt>
                <c:pt idx="494">
                  <c:v>-1.00531578063965E-2</c:v>
                </c:pt>
                <c:pt idx="495">
                  <c:v>-1.00460052490235E-2</c:v>
                </c:pt>
                <c:pt idx="496">
                  <c:v>-1.01008415222168E-2</c:v>
                </c:pt>
                <c:pt idx="497">
                  <c:v>-1.0072231292724601E-2</c:v>
                </c:pt>
                <c:pt idx="498">
                  <c:v>-1.00092887878418E-2</c:v>
                </c:pt>
                <c:pt idx="499">
                  <c:v>-1.00207328796387E-2</c:v>
                </c:pt>
                <c:pt idx="500">
                  <c:v>-1.00655555725098E-2</c:v>
                </c:pt>
                <c:pt idx="501">
                  <c:v>-1.0039329528808601E-2</c:v>
                </c:pt>
                <c:pt idx="502">
                  <c:v>-1.0128498077392601E-2</c:v>
                </c:pt>
                <c:pt idx="503">
                  <c:v>-9.9458694458007795E-3</c:v>
                </c:pt>
                <c:pt idx="504">
                  <c:v>-1.0064601898193399E-2</c:v>
                </c:pt>
                <c:pt idx="505">
                  <c:v>-1.00092887878418E-2</c:v>
                </c:pt>
                <c:pt idx="506">
                  <c:v>-1.00140571594238E-2</c:v>
                </c:pt>
                <c:pt idx="507">
                  <c:v>-9.9534988403320295E-3</c:v>
                </c:pt>
                <c:pt idx="508">
                  <c:v>-9.9678039550781302E-3</c:v>
                </c:pt>
                <c:pt idx="509">
                  <c:v>-9.8924636840820295E-3</c:v>
                </c:pt>
                <c:pt idx="510">
                  <c:v>-9.9320411682128906E-3</c:v>
                </c:pt>
                <c:pt idx="511">
                  <c:v>-9.9601745605468802E-3</c:v>
                </c:pt>
                <c:pt idx="512">
                  <c:v>-9.9773406982421892E-3</c:v>
                </c:pt>
                <c:pt idx="513">
                  <c:v>-9.9492073059082101E-3</c:v>
                </c:pt>
                <c:pt idx="514">
                  <c:v>-9.8829269409179705E-3</c:v>
                </c:pt>
                <c:pt idx="515">
                  <c:v>-9.8066329956054705E-3</c:v>
                </c:pt>
                <c:pt idx="516">
                  <c:v>-9.8299980163574201E-3</c:v>
                </c:pt>
                <c:pt idx="517">
                  <c:v>-9.8171234130859392E-3</c:v>
                </c:pt>
                <c:pt idx="518">
                  <c:v>-9.8981857299804705E-3</c:v>
                </c:pt>
                <c:pt idx="519">
                  <c:v>-9.8457336425781302E-3</c:v>
                </c:pt>
                <c:pt idx="520">
                  <c:v>-9.8414421081543003E-3</c:v>
                </c:pt>
                <c:pt idx="521">
                  <c:v>-9.8347663879394601E-3</c:v>
                </c:pt>
                <c:pt idx="522">
                  <c:v>-9.8280906677246094E-3</c:v>
                </c:pt>
                <c:pt idx="523">
                  <c:v>-9.8910331726074201E-3</c:v>
                </c:pt>
                <c:pt idx="524">
                  <c:v>-9.8738670349121094E-3</c:v>
                </c:pt>
                <c:pt idx="525">
                  <c:v>-9.8576545715332101E-3</c:v>
                </c:pt>
                <c:pt idx="526">
                  <c:v>-9.9248886108398507E-3</c:v>
                </c:pt>
                <c:pt idx="527">
                  <c:v>-9.9220275878906302E-3</c:v>
                </c:pt>
                <c:pt idx="528">
                  <c:v>-9.9358558654785208E-3</c:v>
                </c:pt>
                <c:pt idx="529">
                  <c:v>-1.0036468505859399E-2</c:v>
                </c:pt>
                <c:pt idx="530">
                  <c:v>-9.9315643310546892E-3</c:v>
                </c:pt>
                <c:pt idx="531">
                  <c:v>-9.9911689758300799E-3</c:v>
                </c:pt>
                <c:pt idx="532">
                  <c:v>-1.0030746459961E-2</c:v>
                </c:pt>
                <c:pt idx="533">
                  <c:v>-9.9864006042480503E-3</c:v>
                </c:pt>
                <c:pt idx="534">
                  <c:v>-1.0033130645752E-2</c:v>
                </c:pt>
                <c:pt idx="535">
                  <c:v>-1.0021209716796899E-2</c:v>
                </c:pt>
                <c:pt idx="536">
                  <c:v>-9.9668502807617205E-3</c:v>
                </c:pt>
                <c:pt idx="537">
                  <c:v>-1.0018825531005899E-2</c:v>
                </c:pt>
                <c:pt idx="538">
                  <c:v>-1.0071754455566399E-2</c:v>
                </c:pt>
                <c:pt idx="539">
                  <c:v>-1.00383758544922E-2</c:v>
                </c:pt>
                <c:pt idx="540">
                  <c:v>-9.9735260009765608E-3</c:v>
                </c:pt>
                <c:pt idx="541">
                  <c:v>-1.0006427764892601E-2</c:v>
                </c:pt>
                <c:pt idx="542">
                  <c:v>-1.0006427764892601E-2</c:v>
                </c:pt>
                <c:pt idx="543">
                  <c:v>-1.0074138641357399E-2</c:v>
                </c:pt>
                <c:pt idx="544">
                  <c:v>-9.9649429321289097E-3</c:v>
                </c:pt>
                <c:pt idx="545">
                  <c:v>-9.9530220031738299E-3</c:v>
                </c:pt>
                <c:pt idx="546">
                  <c:v>-9.9735260009765608E-3</c:v>
                </c:pt>
                <c:pt idx="547">
                  <c:v>-9.9840164184570295E-3</c:v>
                </c:pt>
                <c:pt idx="548">
                  <c:v>-9.9225044250488299E-3</c:v>
                </c:pt>
                <c:pt idx="549">
                  <c:v>-9.9034309387207101E-3</c:v>
                </c:pt>
                <c:pt idx="550">
                  <c:v>-9.9477767944336007E-3</c:v>
                </c:pt>
                <c:pt idx="551">
                  <c:v>-9.8152160644531302E-3</c:v>
                </c:pt>
                <c:pt idx="552">
                  <c:v>-9.8028182983398507E-3</c:v>
                </c:pt>
                <c:pt idx="553">
                  <c:v>-9.9225044250488299E-3</c:v>
                </c:pt>
                <c:pt idx="554">
                  <c:v>-9.8233222961425799E-3</c:v>
                </c:pt>
                <c:pt idx="555">
                  <c:v>-9.8023414611816406E-3</c:v>
                </c:pt>
                <c:pt idx="556">
                  <c:v>-9.8185539245605503E-3</c:v>
                </c:pt>
                <c:pt idx="557">
                  <c:v>-9.7613334655761701E-3</c:v>
                </c:pt>
                <c:pt idx="558">
                  <c:v>-9.8485946655273507E-3</c:v>
                </c:pt>
                <c:pt idx="559">
                  <c:v>-9.7312927246093802E-3</c:v>
                </c:pt>
                <c:pt idx="560">
                  <c:v>-9.8042488098144601E-3</c:v>
                </c:pt>
                <c:pt idx="561">
                  <c:v>-9.7985267639160208E-3</c:v>
                </c:pt>
                <c:pt idx="562">
                  <c:v>-9.8295211791992205E-3</c:v>
                </c:pt>
                <c:pt idx="563">
                  <c:v>-9.82666015625E-3</c:v>
                </c:pt>
                <c:pt idx="564">
                  <c:v>-9.8328590393066406E-3</c:v>
                </c:pt>
                <c:pt idx="565">
                  <c:v>-9.8075866699218802E-3</c:v>
                </c:pt>
                <c:pt idx="566">
                  <c:v>-9.8381042480468802E-3</c:v>
                </c:pt>
                <c:pt idx="567">
                  <c:v>-9.8958015441894601E-3</c:v>
                </c:pt>
                <c:pt idx="568">
                  <c:v>-9.9077224731445295E-3</c:v>
                </c:pt>
                <c:pt idx="569">
                  <c:v>-9.8443031311035208E-3</c:v>
                </c:pt>
                <c:pt idx="570">
                  <c:v>-9.8667144775390608E-3</c:v>
                </c:pt>
                <c:pt idx="571">
                  <c:v>-9.8309516906738299E-3</c:v>
                </c:pt>
                <c:pt idx="572">
                  <c:v>-9.8676681518554705E-3</c:v>
                </c:pt>
                <c:pt idx="573">
                  <c:v>-9.8943710327148507E-3</c:v>
                </c:pt>
                <c:pt idx="574">
                  <c:v>-9.94110107421875E-3</c:v>
                </c:pt>
                <c:pt idx="575">
                  <c:v>-9.8323822021484392E-3</c:v>
                </c:pt>
                <c:pt idx="576">
                  <c:v>-9.7632408142089896E-3</c:v>
                </c:pt>
                <c:pt idx="577">
                  <c:v>-9.7608566284179705E-3</c:v>
                </c:pt>
                <c:pt idx="578">
                  <c:v>-9.7904205322265608E-3</c:v>
                </c:pt>
                <c:pt idx="579">
                  <c:v>-9.7875595092773507E-3</c:v>
                </c:pt>
                <c:pt idx="580">
                  <c:v>-9.6635818481445295E-3</c:v>
                </c:pt>
                <c:pt idx="581">
                  <c:v>-9.5944404602050799E-3</c:v>
                </c:pt>
                <c:pt idx="582">
                  <c:v>-9.5930099487304705E-3</c:v>
                </c:pt>
                <c:pt idx="583">
                  <c:v>-9.5820426940918003E-3</c:v>
                </c:pt>
                <c:pt idx="584">
                  <c:v>-9.5887184143066406E-3</c:v>
                </c:pt>
                <c:pt idx="585">
                  <c:v>-9.5639228820800799E-3</c:v>
                </c:pt>
                <c:pt idx="586">
                  <c:v>-9.6530914306640608E-3</c:v>
                </c:pt>
                <c:pt idx="587">
                  <c:v>-9.5210075378418003E-3</c:v>
                </c:pt>
                <c:pt idx="588">
                  <c:v>-9.5543861389160208E-3</c:v>
                </c:pt>
                <c:pt idx="589">
                  <c:v>-9.5744132995605503E-3</c:v>
                </c:pt>
                <c:pt idx="590">
                  <c:v>-9.4981193542480503E-3</c:v>
                </c:pt>
                <c:pt idx="591">
                  <c:v>-9.4652175903320295E-3</c:v>
                </c:pt>
                <c:pt idx="592">
                  <c:v>-9.3903541564941406E-3</c:v>
                </c:pt>
                <c:pt idx="593">
                  <c:v>-9.3827247619628906E-3</c:v>
                </c:pt>
                <c:pt idx="594">
                  <c:v>-9.4008445739746094E-3</c:v>
                </c:pt>
                <c:pt idx="595">
                  <c:v>-9.3359947204589896E-3</c:v>
                </c:pt>
                <c:pt idx="596">
                  <c:v>-9.46807861328125E-3</c:v>
                </c:pt>
                <c:pt idx="597">
                  <c:v>-9.3188285827636701E-3</c:v>
                </c:pt>
                <c:pt idx="598">
                  <c:v>-9.3789100646972708E-3</c:v>
                </c:pt>
                <c:pt idx="599">
                  <c:v>-9.3736648559570295E-3</c:v>
                </c:pt>
                <c:pt idx="600">
                  <c:v>-9.3274116516113299E-3</c:v>
                </c:pt>
                <c:pt idx="601">
                  <c:v>-9.3665122985839896E-3</c:v>
                </c:pt>
                <c:pt idx="602">
                  <c:v>-9.3798637390136701E-3</c:v>
                </c:pt>
                <c:pt idx="603">
                  <c:v>-9.3665122985839896E-3</c:v>
                </c:pt>
                <c:pt idx="604">
                  <c:v>-9.2582702636718802E-3</c:v>
                </c:pt>
                <c:pt idx="605">
                  <c:v>-9.3812942504882795E-3</c:v>
                </c:pt>
                <c:pt idx="606">
                  <c:v>-9.2630386352539097E-3</c:v>
                </c:pt>
                <c:pt idx="607">
                  <c:v>-9.3488693237304705E-3</c:v>
                </c:pt>
                <c:pt idx="608">
                  <c:v>-9.3393325805664097E-3</c:v>
                </c:pt>
                <c:pt idx="609">
                  <c:v>-9.3641281127929705E-3</c:v>
                </c:pt>
                <c:pt idx="610">
                  <c:v>-9.2949867248535208E-3</c:v>
                </c:pt>
                <c:pt idx="611">
                  <c:v>-9.3708038330078108E-3</c:v>
                </c:pt>
                <c:pt idx="612">
                  <c:v>-9.2582702636718802E-3</c:v>
                </c:pt>
                <c:pt idx="613">
                  <c:v>-9.246826171875E-3</c:v>
                </c:pt>
                <c:pt idx="614">
                  <c:v>-9.2558860778808594E-3</c:v>
                </c:pt>
                <c:pt idx="615">
                  <c:v>-9.2005729675293003E-3</c:v>
                </c:pt>
                <c:pt idx="616">
                  <c:v>-9.2515945434570295E-3</c:v>
                </c:pt>
                <c:pt idx="617">
                  <c:v>-9.2291831970214896E-3</c:v>
                </c:pt>
                <c:pt idx="618">
                  <c:v>-9.1814994812011701E-3</c:v>
                </c:pt>
                <c:pt idx="619">
                  <c:v>-9.2854499816894601E-3</c:v>
                </c:pt>
                <c:pt idx="620">
                  <c:v>-9.1338157653808594E-3</c:v>
                </c:pt>
                <c:pt idx="621">
                  <c:v>-9.2535018920898507E-3</c:v>
                </c:pt>
                <c:pt idx="622">
                  <c:v>-9.0980529785156302E-3</c:v>
                </c:pt>
                <c:pt idx="623">
                  <c:v>-9.1137886047363299E-3</c:v>
                </c:pt>
                <c:pt idx="624">
                  <c:v>-9.0823173522949201E-3</c:v>
                </c:pt>
                <c:pt idx="625">
                  <c:v>-9.0694427490234392E-3</c:v>
                </c:pt>
                <c:pt idx="626">
                  <c:v>-9.1085433959961007E-3</c:v>
                </c:pt>
                <c:pt idx="627">
                  <c:v>-9.0303421020507795E-3</c:v>
                </c:pt>
                <c:pt idx="628">
                  <c:v>-8.9874267578125E-3</c:v>
                </c:pt>
                <c:pt idx="629">
                  <c:v>-8.9550018310546892E-3</c:v>
                </c:pt>
                <c:pt idx="630">
                  <c:v>-9.033203125E-3</c:v>
                </c:pt>
                <c:pt idx="631">
                  <c:v>-9.0489387512207101E-3</c:v>
                </c:pt>
                <c:pt idx="632">
                  <c:v>-8.9545249938964896E-3</c:v>
                </c:pt>
                <c:pt idx="633">
                  <c:v>-8.9573860168457101E-3</c:v>
                </c:pt>
                <c:pt idx="634">
                  <c:v>-8.9473724365234392E-3</c:v>
                </c:pt>
                <c:pt idx="635">
                  <c:v>-8.8496208190918003E-3</c:v>
                </c:pt>
                <c:pt idx="636">
                  <c:v>-8.8162422180175799E-3</c:v>
                </c:pt>
                <c:pt idx="637">
                  <c:v>-8.8415145874023507E-3</c:v>
                </c:pt>
                <c:pt idx="638">
                  <c:v>-8.9073181152343802E-3</c:v>
                </c:pt>
                <c:pt idx="639">
                  <c:v>-8.819580078125E-3</c:v>
                </c:pt>
                <c:pt idx="640">
                  <c:v>-8.9015960693359392E-3</c:v>
                </c:pt>
                <c:pt idx="641">
                  <c:v>-8.8200569152832101E-3</c:v>
                </c:pt>
                <c:pt idx="642">
                  <c:v>-8.8152885437011701E-3</c:v>
                </c:pt>
                <c:pt idx="643">
                  <c:v>-8.8086128234863299E-3</c:v>
                </c:pt>
                <c:pt idx="644">
                  <c:v>-8.8624954223632795E-3</c:v>
                </c:pt>
                <c:pt idx="645">
                  <c:v>-9.0193748474121094E-3</c:v>
                </c:pt>
                <c:pt idx="646">
                  <c:v>-8.9569091796875E-3</c:v>
                </c:pt>
                <c:pt idx="647">
                  <c:v>-8.7633132934570295E-3</c:v>
                </c:pt>
                <c:pt idx="648">
                  <c:v>-8.6431503295898507E-3</c:v>
                </c:pt>
                <c:pt idx="649">
                  <c:v>-8.7099075317382795E-3</c:v>
                </c:pt>
                <c:pt idx="650">
                  <c:v>-8.5868835449218802E-3</c:v>
                </c:pt>
                <c:pt idx="651">
                  <c:v>-8.575439453125E-3</c:v>
                </c:pt>
                <c:pt idx="652">
                  <c:v>-8.6216926574707101E-3</c:v>
                </c:pt>
                <c:pt idx="653">
                  <c:v>-8.5616111755371094E-3</c:v>
                </c:pt>
                <c:pt idx="654">
                  <c:v>-8.5906982421875E-3</c:v>
                </c:pt>
                <c:pt idx="655">
                  <c:v>-8.5072517395019601E-3</c:v>
                </c:pt>
                <c:pt idx="656">
                  <c:v>-8.5182189941406302E-3</c:v>
                </c:pt>
                <c:pt idx="657">
                  <c:v>-8.4271430969238299E-3</c:v>
                </c:pt>
                <c:pt idx="658">
                  <c:v>-8.4466934204101597E-3</c:v>
                </c:pt>
                <c:pt idx="659">
                  <c:v>-8.4090232849121094E-3</c:v>
                </c:pt>
                <c:pt idx="660">
                  <c:v>-8.4300041198730503E-3</c:v>
                </c:pt>
                <c:pt idx="661">
                  <c:v>-8.3298683166503906E-3</c:v>
                </c:pt>
                <c:pt idx="662">
                  <c:v>-8.4147453308105503E-3</c:v>
                </c:pt>
                <c:pt idx="663">
                  <c:v>-8.2116127014160208E-3</c:v>
                </c:pt>
                <c:pt idx="664">
                  <c:v>-8.1624984741211007E-3</c:v>
                </c:pt>
                <c:pt idx="665">
                  <c:v>-8.1000328063964896E-3</c:v>
                </c:pt>
                <c:pt idx="666">
                  <c:v>-7.9846382141113299E-3</c:v>
                </c:pt>
                <c:pt idx="667">
                  <c:v>-7.9841613769531302E-3</c:v>
                </c:pt>
                <c:pt idx="668">
                  <c:v>-7.9736709594726597E-3</c:v>
                </c:pt>
                <c:pt idx="669">
                  <c:v>-7.9555511474609392E-3</c:v>
                </c:pt>
                <c:pt idx="670">
                  <c:v>-7.7481269836425799E-3</c:v>
                </c:pt>
                <c:pt idx="671">
                  <c:v>-7.8372955322265694E-3</c:v>
                </c:pt>
                <c:pt idx="672">
                  <c:v>-7.8001022338867196E-3</c:v>
                </c:pt>
                <c:pt idx="673">
                  <c:v>-7.7667236328125E-3</c:v>
                </c:pt>
                <c:pt idx="674">
                  <c:v>-7.7219009399414097E-3</c:v>
                </c:pt>
                <c:pt idx="675">
                  <c:v>-7.7013969421386701E-3</c:v>
                </c:pt>
                <c:pt idx="676">
                  <c:v>-7.5831413269043003E-3</c:v>
                </c:pt>
                <c:pt idx="677">
                  <c:v>-7.67755508422852E-3</c:v>
                </c:pt>
                <c:pt idx="678">
                  <c:v>-7.6313018798828203E-3</c:v>
                </c:pt>
                <c:pt idx="679">
                  <c:v>-7.6670646667480503E-3</c:v>
                </c:pt>
                <c:pt idx="680">
                  <c:v>-7.6141357421875E-3</c:v>
                </c:pt>
                <c:pt idx="681">
                  <c:v>-7.598876953125E-3</c:v>
                </c:pt>
                <c:pt idx="682">
                  <c:v>-7.6298713684082101E-3</c:v>
                </c:pt>
                <c:pt idx="683">
                  <c:v>-7.5893402099609401E-3</c:v>
                </c:pt>
                <c:pt idx="684">
                  <c:v>-7.66229629516602E-3</c:v>
                </c:pt>
                <c:pt idx="685">
                  <c:v>-7.5922012329101597E-3</c:v>
                </c:pt>
                <c:pt idx="686">
                  <c:v>-7.5516700744628898E-3</c:v>
                </c:pt>
                <c:pt idx="687">
                  <c:v>-7.5678825378418003E-3</c:v>
                </c:pt>
                <c:pt idx="688">
                  <c:v>-7.4610710144043003E-3</c:v>
                </c:pt>
                <c:pt idx="689">
                  <c:v>-7.6074600219726597E-3</c:v>
                </c:pt>
                <c:pt idx="690">
                  <c:v>-7.4720382690429696E-3</c:v>
                </c:pt>
                <c:pt idx="691">
                  <c:v>-7.5030326843261701E-3</c:v>
                </c:pt>
                <c:pt idx="692">
                  <c:v>-7.5917243957519601E-3</c:v>
                </c:pt>
                <c:pt idx="693">
                  <c:v>-7.59124755859375E-3</c:v>
                </c:pt>
                <c:pt idx="694">
                  <c:v>-7.5120925903320304E-3</c:v>
                </c:pt>
                <c:pt idx="695">
                  <c:v>-7.41815567016602E-3</c:v>
                </c:pt>
                <c:pt idx="696">
                  <c:v>-7.3299407958984401E-3</c:v>
                </c:pt>
                <c:pt idx="697">
                  <c:v>-7.37237930297852E-3</c:v>
                </c:pt>
                <c:pt idx="698">
                  <c:v>-7.4048042297363299E-3</c:v>
                </c:pt>
                <c:pt idx="699">
                  <c:v>-7.4496269226074201E-3</c:v>
                </c:pt>
                <c:pt idx="700">
                  <c:v>-7.2212219238281302E-3</c:v>
                </c:pt>
                <c:pt idx="701">
                  <c:v>-7.3099136352539097E-3</c:v>
                </c:pt>
                <c:pt idx="702">
                  <c:v>-7.3356628417968802E-3</c:v>
                </c:pt>
                <c:pt idx="703">
                  <c:v>-7.3528289794921901E-3</c:v>
                </c:pt>
                <c:pt idx="704">
                  <c:v>-7.4677467346191398E-3</c:v>
                </c:pt>
                <c:pt idx="705">
                  <c:v>-7.49444961547852E-3</c:v>
                </c:pt>
                <c:pt idx="706">
                  <c:v>-7.598876953125E-3</c:v>
                </c:pt>
                <c:pt idx="707">
                  <c:v>-7.7815055847168003E-3</c:v>
                </c:pt>
                <c:pt idx="708">
                  <c:v>-7.8248977661132795E-3</c:v>
                </c:pt>
                <c:pt idx="709">
                  <c:v>-7.8334808349609392E-3</c:v>
                </c:pt>
                <c:pt idx="710">
                  <c:v>-7.9407691955566406E-3</c:v>
                </c:pt>
                <c:pt idx="711">
                  <c:v>-7.9178810119628906E-3</c:v>
                </c:pt>
                <c:pt idx="712">
                  <c:v>-8.0466270446777396E-3</c:v>
                </c:pt>
                <c:pt idx="713">
                  <c:v>-8.1815719604492205E-3</c:v>
                </c:pt>
                <c:pt idx="714">
                  <c:v>-8.0385208129882795E-3</c:v>
                </c:pt>
                <c:pt idx="715">
                  <c:v>-8.2335472106933594E-3</c:v>
                </c:pt>
                <c:pt idx="716">
                  <c:v>-8.1496238708496094E-3</c:v>
                </c:pt>
                <c:pt idx="717">
                  <c:v>-8.1872940063476597E-3</c:v>
                </c:pt>
                <c:pt idx="718">
                  <c:v>-8.1133842468261701E-3</c:v>
                </c:pt>
                <c:pt idx="719">
                  <c:v>-7.8992843627929705E-3</c:v>
                </c:pt>
                <c:pt idx="720">
                  <c:v>-7.8697204589843802E-3</c:v>
                </c:pt>
                <c:pt idx="721">
                  <c:v>-7.7505111694335998E-3</c:v>
                </c:pt>
                <c:pt idx="722">
                  <c:v>-7.7075958251953203E-3</c:v>
                </c:pt>
                <c:pt idx="723">
                  <c:v>-7.4372291564941398E-3</c:v>
                </c:pt>
                <c:pt idx="724">
                  <c:v>-7.3485374450683602E-3</c:v>
                </c:pt>
                <c:pt idx="725">
                  <c:v>-7.0118904113769601E-3</c:v>
                </c:pt>
                <c:pt idx="726">
                  <c:v>-6.9522857666015703E-3</c:v>
                </c:pt>
                <c:pt idx="727">
                  <c:v>-6.8264007568359401E-3</c:v>
                </c:pt>
                <c:pt idx="728">
                  <c:v>-6.7386627197265703E-3</c:v>
                </c:pt>
                <c:pt idx="729">
                  <c:v>-6.7710876464843802E-3</c:v>
                </c:pt>
                <c:pt idx="730">
                  <c:v>-6.7191123962402396E-3</c:v>
                </c:pt>
                <c:pt idx="731">
                  <c:v>-6.7386627197265703E-3</c:v>
                </c:pt>
                <c:pt idx="732">
                  <c:v>-6.6471099853515703E-3</c:v>
                </c:pt>
                <c:pt idx="733">
                  <c:v>-6.6456794738769601E-3</c:v>
                </c:pt>
                <c:pt idx="734">
                  <c:v>-6.5860748291015703E-3</c:v>
                </c:pt>
                <c:pt idx="735">
                  <c:v>-6.5364837646484401E-3</c:v>
                </c:pt>
                <c:pt idx="736">
                  <c:v>-6.5402984619140703E-3</c:v>
                </c:pt>
                <c:pt idx="737">
                  <c:v>-6.5774917602539097E-3</c:v>
                </c:pt>
                <c:pt idx="738">
                  <c:v>-6.6318511962890703E-3</c:v>
                </c:pt>
                <c:pt idx="739">
                  <c:v>-6.4430236816406302E-3</c:v>
                </c:pt>
                <c:pt idx="740">
                  <c:v>-6.6242218017578203E-3</c:v>
                </c:pt>
                <c:pt idx="741">
                  <c:v>-6.4148902893066398E-3</c:v>
                </c:pt>
                <c:pt idx="742">
                  <c:v>-6.5364837646484401E-3</c:v>
                </c:pt>
                <c:pt idx="743">
                  <c:v>-6.4539909362793003E-3</c:v>
                </c:pt>
                <c:pt idx="744">
                  <c:v>-6.3891410827636701E-3</c:v>
                </c:pt>
                <c:pt idx="745">
                  <c:v>-6.3695907592773498E-3</c:v>
                </c:pt>
                <c:pt idx="746">
                  <c:v>-6.5059661865234401E-3</c:v>
                </c:pt>
                <c:pt idx="747">
                  <c:v>-6.3619613647460998E-3</c:v>
                </c:pt>
                <c:pt idx="748">
                  <c:v>-6.7019462585449201E-3</c:v>
                </c:pt>
                <c:pt idx="749">
                  <c:v>-6.5112113952636701E-3</c:v>
                </c:pt>
                <c:pt idx="750">
                  <c:v>-6.6852569580078203E-3</c:v>
                </c:pt>
                <c:pt idx="751">
                  <c:v>-6.5288543701171901E-3</c:v>
                </c:pt>
                <c:pt idx="752">
                  <c:v>-6.5450668334960998E-3</c:v>
                </c:pt>
                <c:pt idx="753">
                  <c:v>-6.6747665405273498E-3</c:v>
                </c:pt>
                <c:pt idx="754">
                  <c:v>-6.5774917602539097E-3</c:v>
                </c:pt>
                <c:pt idx="755">
                  <c:v>-6.46209716796875E-3</c:v>
                </c:pt>
                <c:pt idx="756">
                  <c:v>-6.4663887023925799E-3</c:v>
                </c:pt>
                <c:pt idx="757">
                  <c:v>-6.5207481384277396E-3</c:v>
                </c:pt>
                <c:pt idx="758">
                  <c:v>-6.3304901123046901E-3</c:v>
                </c:pt>
                <c:pt idx="759">
                  <c:v>-6.4382553100585998E-3</c:v>
                </c:pt>
                <c:pt idx="760">
                  <c:v>-6.5579414367675799E-3</c:v>
                </c:pt>
                <c:pt idx="761">
                  <c:v>-6.26611709594727E-3</c:v>
                </c:pt>
                <c:pt idx="762">
                  <c:v>-6.2804222106933602E-3</c:v>
                </c:pt>
                <c:pt idx="763">
                  <c:v>-6.3815116882324201E-3</c:v>
                </c:pt>
                <c:pt idx="764">
                  <c:v>-6.2608718872070304E-3</c:v>
                </c:pt>
                <c:pt idx="765">
                  <c:v>-6.2465667724609401E-3</c:v>
                </c:pt>
                <c:pt idx="766">
                  <c:v>-6.2227249145507804E-3</c:v>
                </c:pt>
                <c:pt idx="767">
                  <c:v>-6.1311721801757804E-3</c:v>
                </c:pt>
                <c:pt idx="768">
                  <c:v>-6.0977935791015703E-3</c:v>
                </c:pt>
                <c:pt idx="769">
                  <c:v>-5.9361457824707101E-3</c:v>
                </c:pt>
                <c:pt idx="770">
                  <c:v>-6.0749053955078203E-3</c:v>
                </c:pt>
                <c:pt idx="771">
                  <c:v>-6.1631202697753898E-3</c:v>
                </c:pt>
                <c:pt idx="772">
                  <c:v>-6.0415267944335998E-3</c:v>
                </c:pt>
                <c:pt idx="773">
                  <c:v>-5.7539939880371102E-3</c:v>
                </c:pt>
                <c:pt idx="774">
                  <c:v>-5.9356689453125E-3</c:v>
                </c:pt>
                <c:pt idx="775">
                  <c:v>-5.5232048034668003E-3</c:v>
                </c:pt>
                <c:pt idx="776">
                  <c:v>-5.7468414306640703E-3</c:v>
                </c:pt>
                <c:pt idx="777">
                  <c:v>-5.6419372558593802E-3</c:v>
                </c:pt>
                <c:pt idx="778">
                  <c:v>-5.6600570678710998E-3</c:v>
                </c:pt>
                <c:pt idx="779">
                  <c:v>-5.6247711181640703E-3</c:v>
                </c:pt>
                <c:pt idx="780">
                  <c:v>-5.4335594177246102E-3</c:v>
                </c:pt>
                <c:pt idx="781">
                  <c:v>-5.4759979248046901E-3</c:v>
                </c:pt>
                <c:pt idx="782">
                  <c:v>-5.4292678833007804E-3</c:v>
                </c:pt>
                <c:pt idx="783">
                  <c:v>-5.35821914672852E-3</c:v>
                </c:pt>
                <c:pt idx="784">
                  <c:v>-5.1922798156738299E-3</c:v>
                </c:pt>
                <c:pt idx="785">
                  <c:v>-5.2790641784668003E-3</c:v>
                </c:pt>
                <c:pt idx="786">
                  <c:v>-5.0129890441894601E-3</c:v>
                </c:pt>
                <c:pt idx="787">
                  <c:v>-5.0597190856933602E-3</c:v>
                </c:pt>
                <c:pt idx="788">
                  <c:v>-5.0492286682128898E-3</c:v>
                </c:pt>
                <c:pt idx="789">
                  <c:v>-4.7645568847656302E-3</c:v>
                </c:pt>
                <c:pt idx="790">
                  <c:v>-4.6467781066894601E-3</c:v>
                </c:pt>
                <c:pt idx="791">
                  <c:v>-4.6439170837402396E-3</c:v>
                </c:pt>
                <c:pt idx="792">
                  <c:v>-4.8761367797851597E-3</c:v>
                </c:pt>
                <c:pt idx="793">
                  <c:v>-4.7330856323242196E-3</c:v>
                </c:pt>
                <c:pt idx="794">
                  <c:v>-4.7125816345214896E-3</c:v>
                </c:pt>
                <c:pt idx="795">
                  <c:v>-4.6133995056152396E-3</c:v>
                </c:pt>
                <c:pt idx="796">
                  <c:v>-4.7574043273925799E-3</c:v>
                </c:pt>
                <c:pt idx="797">
                  <c:v>-4.6124458312988299E-3</c:v>
                </c:pt>
                <c:pt idx="798">
                  <c:v>-4.4369697570800799E-3</c:v>
                </c:pt>
                <c:pt idx="799">
                  <c:v>-4.6453475952148498E-3</c:v>
                </c:pt>
                <c:pt idx="800">
                  <c:v>-4.4136047363281302E-3</c:v>
                </c:pt>
                <c:pt idx="801">
                  <c:v>-4.4345855712890599E-3</c:v>
                </c:pt>
                <c:pt idx="802">
                  <c:v>-4.5824050903320304E-3</c:v>
                </c:pt>
                <c:pt idx="803">
                  <c:v>-4.3921470642089896E-3</c:v>
                </c:pt>
                <c:pt idx="804">
                  <c:v>-4.2467117309570304E-3</c:v>
                </c:pt>
                <c:pt idx="805">
                  <c:v>-4.7283172607421901E-3</c:v>
                </c:pt>
                <c:pt idx="806">
                  <c:v>-4.2400360107421901E-3</c:v>
                </c:pt>
                <c:pt idx="807">
                  <c:v>-4.8518180847168003E-3</c:v>
                </c:pt>
                <c:pt idx="808">
                  <c:v>-4.7760009765625E-3</c:v>
                </c:pt>
                <c:pt idx="809">
                  <c:v>-4.41217422485352E-3</c:v>
                </c:pt>
                <c:pt idx="810">
                  <c:v>-4.4946670532226597E-3</c:v>
                </c:pt>
                <c:pt idx="811">
                  <c:v>-4.6114921569824201E-3</c:v>
                </c:pt>
                <c:pt idx="812">
                  <c:v>-4.6224594116210998E-3</c:v>
                </c:pt>
                <c:pt idx="813">
                  <c:v>-4.5180320739746102E-3</c:v>
                </c:pt>
                <c:pt idx="814">
                  <c:v>-4.7283172607421901E-3</c:v>
                </c:pt>
                <c:pt idx="815">
                  <c:v>-4.7550201416015599E-3</c:v>
                </c:pt>
                <c:pt idx="816">
                  <c:v>-5.0363540649414097E-3</c:v>
                </c:pt>
                <c:pt idx="817">
                  <c:v>-5.0892829895019601E-3</c:v>
                </c:pt>
                <c:pt idx="818">
                  <c:v>-4.8770904541015599E-3</c:v>
                </c:pt>
                <c:pt idx="819">
                  <c:v>-5.1918029785156302E-3</c:v>
                </c:pt>
                <c:pt idx="820">
                  <c:v>-5.2008628845214896E-3</c:v>
                </c:pt>
                <c:pt idx="821">
                  <c:v>-5.5398941040039097E-3</c:v>
                </c:pt>
                <c:pt idx="822">
                  <c:v>-5.4559707641601597E-3</c:v>
                </c:pt>
                <c:pt idx="823">
                  <c:v>-5.4869651794433602E-3</c:v>
                </c:pt>
                <c:pt idx="824">
                  <c:v>-5.4373741149902396E-3</c:v>
                </c:pt>
                <c:pt idx="825">
                  <c:v>-5.6200027465820304E-3</c:v>
                </c:pt>
                <c:pt idx="826">
                  <c:v>-5.8751106262207101E-3</c:v>
                </c:pt>
                <c:pt idx="827">
                  <c:v>-5.9137344360351597E-3</c:v>
                </c:pt>
                <c:pt idx="828">
                  <c:v>-5.8894157409668003E-3</c:v>
                </c:pt>
                <c:pt idx="829">
                  <c:v>-5.4740905761718802E-3</c:v>
                </c:pt>
                <c:pt idx="830">
                  <c:v>-6.4573287963867196E-3</c:v>
                </c:pt>
                <c:pt idx="831">
                  <c:v>-5.84650039672852E-3</c:v>
                </c:pt>
                <c:pt idx="832">
                  <c:v>-6.4425468444824201E-3</c:v>
                </c:pt>
                <c:pt idx="833">
                  <c:v>-5.7697296142578203E-3</c:v>
                </c:pt>
                <c:pt idx="834">
                  <c:v>-6.1769485473632804E-3</c:v>
                </c:pt>
                <c:pt idx="835">
                  <c:v>-6.4301490783691398E-3</c:v>
                </c:pt>
                <c:pt idx="836">
                  <c:v>-6.59418106079102E-3</c:v>
                </c:pt>
                <c:pt idx="837">
                  <c:v>-6.5073966979980503E-3</c:v>
                </c:pt>
                <c:pt idx="838">
                  <c:v>-6.3657760620117196E-3</c:v>
                </c:pt>
                <c:pt idx="839">
                  <c:v>-6.60181045532227E-3</c:v>
                </c:pt>
                <c:pt idx="840">
                  <c:v>-6.9007873535156302E-3</c:v>
                </c:pt>
                <c:pt idx="841">
                  <c:v>-6.5779685974121102E-3</c:v>
                </c:pt>
                <c:pt idx="842">
                  <c:v>-6.3939094543457101E-3</c:v>
                </c:pt>
                <c:pt idx="843">
                  <c:v>-6.7286491394043003E-3</c:v>
                </c:pt>
                <c:pt idx="844">
                  <c:v>-7.2741508483886701E-3</c:v>
                </c:pt>
                <c:pt idx="845">
                  <c:v>-6.6061019897460998E-3</c:v>
                </c:pt>
                <c:pt idx="846">
                  <c:v>-7.1778297424316398E-3</c:v>
                </c:pt>
                <c:pt idx="847">
                  <c:v>-7.1048736572265703E-3</c:v>
                </c:pt>
                <c:pt idx="848">
                  <c:v>-7.1988105773925799E-3</c:v>
                </c:pt>
                <c:pt idx="849">
                  <c:v>-7.4076652526855503E-3</c:v>
                </c:pt>
                <c:pt idx="850">
                  <c:v>-6.8898200988769601E-3</c:v>
                </c:pt>
                <c:pt idx="851">
                  <c:v>-7.1153640747070304E-3</c:v>
                </c:pt>
                <c:pt idx="852">
                  <c:v>-7.3637962341308602E-3</c:v>
                </c:pt>
                <c:pt idx="853">
                  <c:v>-7.5273513793945304E-3</c:v>
                </c:pt>
                <c:pt idx="854">
                  <c:v>-7.1520805358886701E-3</c:v>
                </c:pt>
                <c:pt idx="855">
                  <c:v>-7.7886581420898498E-3</c:v>
                </c:pt>
                <c:pt idx="856">
                  <c:v>-8.1553459167480503E-3</c:v>
                </c:pt>
                <c:pt idx="857">
                  <c:v>-8.1615447998046892E-3</c:v>
                </c:pt>
                <c:pt idx="858">
                  <c:v>-8.6159706115722708E-3</c:v>
                </c:pt>
                <c:pt idx="859">
                  <c:v>-7.8125E-3</c:v>
                </c:pt>
                <c:pt idx="860">
                  <c:v>-8.6531639099121094E-3</c:v>
                </c:pt>
                <c:pt idx="861">
                  <c:v>-8.2302093505859392E-3</c:v>
                </c:pt>
                <c:pt idx="862">
                  <c:v>-9.1848373413086007E-3</c:v>
                </c:pt>
                <c:pt idx="863">
                  <c:v>-7.7395439147949201E-3</c:v>
                </c:pt>
                <c:pt idx="864">
                  <c:v>-9.0079307556152396E-3</c:v>
                </c:pt>
                <c:pt idx="865">
                  <c:v>-9.6111297607421892E-3</c:v>
                </c:pt>
                <c:pt idx="866">
                  <c:v>-8.0013275146484392E-3</c:v>
                </c:pt>
                <c:pt idx="867">
                  <c:v>-9.9921226501464896E-3</c:v>
                </c:pt>
                <c:pt idx="868">
                  <c:v>-9.5887184143066406E-3</c:v>
                </c:pt>
                <c:pt idx="869">
                  <c:v>-8.7885856628418003E-3</c:v>
                </c:pt>
                <c:pt idx="870">
                  <c:v>-1.1495590209961E-2</c:v>
                </c:pt>
                <c:pt idx="871">
                  <c:v>-9.6278190612793003E-3</c:v>
                </c:pt>
                <c:pt idx="872">
                  <c:v>-1.01776123046875E-2</c:v>
                </c:pt>
                <c:pt idx="873">
                  <c:v>-1.0969638824462899E-2</c:v>
                </c:pt>
                <c:pt idx="874">
                  <c:v>-1.11474990844727E-2</c:v>
                </c:pt>
                <c:pt idx="875">
                  <c:v>-8.3875656127929705E-3</c:v>
                </c:pt>
                <c:pt idx="876">
                  <c:v>-1.0563850402832101E-2</c:v>
                </c:pt>
                <c:pt idx="877">
                  <c:v>-1.0216236114502E-2</c:v>
                </c:pt>
                <c:pt idx="878">
                  <c:v>-7.1868896484375E-3</c:v>
                </c:pt>
                <c:pt idx="879">
                  <c:v>-9.8919868469238299E-3</c:v>
                </c:pt>
                <c:pt idx="880">
                  <c:v>-1.0857105255127E-2</c:v>
                </c:pt>
                <c:pt idx="881">
                  <c:v>-8.01849365234375E-3</c:v>
                </c:pt>
                <c:pt idx="882">
                  <c:v>-9.8776817321777396E-3</c:v>
                </c:pt>
                <c:pt idx="883">
                  <c:v>-1.1046409606933601E-2</c:v>
                </c:pt>
                <c:pt idx="884">
                  <c:v>-8.7981224060058594E-3</c:v>
                </c:pt>
                <c:pt idx="885">
                  <c:v>-8.8715553283691406E-3</c:v>
                </c:pt>
                <c:pt idx="886">
                  <c:v>-9.0646743774414097E-3</c:v>
                </c:pt>
                <c:pt idx="887">
                  <c:v>-9.1452598571777396E-3</c:v>
                </c:pt>
                <c:pt idx="888">
                  <c:v>-8.2654953002929705E-3</c:v>
                </c:pt>
                <c:pt idx="889">
                  <c:v>-8.1715583801269601E-3</c:v>
                </c:pt>
                <c:pt idx="890">
                  <c:v>-7.9703330993652396E-3</c:v>
                </c:pt>
                <c:pt idx="891">
                  <c:v>-9.8767280578613299E-3</c:v>
                </c:pt>
                <c:pt idx="892">
                  <c:v>-9.7889900207519601E-3</c:v>
                </c:pt>
                <c:pt idx="893">
                  <c:v>-1.13396644592285E-2</c:v>
                </c:pt>
                <c:pt idx="894">
                  <c:v>-1.0618686676025399E-2</c:v>
                </c:pt>
                <c:pt idx="895">
                  <c:v>-1.1120319366455101E-2</c:v>
                </c:pt>
                <c:pt idx="896">
                  <c:v>-9.0508460998535208E-3</c:v>
                </c:pt>
                <c:pt idx="897">
                  <c:v>-1.0408878326416E-2</c:v>
                </c:pt>
                <c:pt idx="898">
                  <c:v>-9.7551345825195295E-3</c:v>
                </c:pt>
                <c:pt idx="899">
                  <c:v>-6.9065093994140703E-3</c:v>
                </c:pt>
                <c:pt idx="900">
                  <c:v>-1.1392116546630899E-2</c:v>
                </c:pt>
                <c:pt idx="901">
                  <c:v>-1.2223243713378899E-2</c:v>
                </c:pt>
                <c:pt idx="902">
                  <c:v>-1.27558708190918E-2</c:v>
                </c:pt>
                <c:pt idx="903">
                  <c:v>-8.8596343994140608E-3</c:v>
                </c:pt>
                <c:pt idx="904">
                  <c:v>-1.0399341583252E-2</c:v>
                </c:pt>
                <c:pt idx="905">
                  <c:v>-1.17793083190918E-2</c:v>
                </c:pt>
                <c:pt idx="906">
                  <c:v>-1.0488510131836E-2</c:v>
                </c:pt>
                <c:pt idx="907">
                  <c:v>-1.06635093688965E-2</c:v>
                </c:pt>
                <c:pt idx="908">
                  <c:v>-9.5276832580566406E-3</c:v>
                </c:pt>
                <c:pt idx="909">
                  <c:v>-1.0232925415039101E-2</c:v>
                </c:pt>
                <c:pt idx="910">
                  <c:v>-1.3136386871337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C29E-4FC7-87BB-17913E4735B3}"/>
            </c:ext>
          </c:extLst>
        </c:ser>
        <c:ser>
          <c:idx val="37"/>
          <c:order val="36"/>
          <c:tx>
            <c:v>+92 microL</c:v>
          </c:tx>
          <c:spPr>
            <a:ln w="9525" cap="rnd">
              <a:solidFill>
                <a:schemeClr val="accent2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8'!$B$2:$B$912</c:f>
              <c:numCache>
                <c:formatCode>General</c:formatCode>
                <c:ptCount val="911"/>
                <c:pt idx="0">
                  <c:v>-0.96753025054931696</c:v>
                </c:pt>
                <c:pt idx="1">
                  <c:v>-0.68440675735473699</c:v>
                </c:pt>
                <c:pt idx="2">
                  <c:v>-1.2635612487793</c:v>
                </c:pt>
                <c:pt idx="3">
                  <c:v>-0.56840896606445301</c:v>
                </c:pt>
                <c:pt idx="4">
                  <c:v>-0.65068769454956099</c:v>
                </c:pt>
                <c:pt idx="5">
                  <c:v>-1.3670883178711</c:v>
                </c:pt>
                <c:pt idx="6">
                  <c:v>-0.75917100906372104</c:v>
                </c:pt>
                <c:pt idx="7">
                  <c:v>-0.36265373229980502</c:v>
                </c:pt>
                <c:pt idx="8">
                  <c:v>-0.52350759506225597</c:v>
                </c:pt>
                <c:pt idx="9">
                  <c:v>-0.97659111022949197</c:v>
                </c:pt>
                <c:pt idx="10">
                  <c:v>-1.2674527168273899</c:v>
                </c:pt>
                <c:pt idx="11">
                  <c:v>-1.0207328796386701</c:v>
                </c:pt>
                <c:pt idx="12">
                  <c:v>-0.432524204254151</c:v>
                </c:pt>
                <c:pt idx="13">
                  <c:v>-0.63872766494750999</c:v>
                </c:pt>
                <c:pt idx="14">
                  <c:v>-1.33579254150391</c:v>
                </c:pt>
                <c:pt idx="15">
                  <c:v>-0.75086641311645497</c:v>
                </c:pt>
                <c:pt idx="16">
                  <c:v>-1.1470203399658201</c:v>
                </c:pt>
                <c:pt idx="17">
                  <c:v>-0.63813734054565496</c:v>
                </c:pt>
                <c:pt idx="18">
                  <c:v>-1.08037757873535</c:v>
                </c:pt>
                <c:pt idx="19">
                  <c:v>-1.00271940231323</c:v>
                </c:pt>
                <c:pt idx="20">
                  <c:v>-0.30019140243530301</c:v>
                </c:pt>
                <c:pt idx="21">
                  <c:v>-0.41609287261962902</c:v>
                </c:pt>
                <c:pt idx="22">
                  <c:v>-0.72136735916137695</c:v>
                </c:pt>
                <c:pt idx="23">
                  <c:v>-5.5054187774658203E-2</c:v>
                </c:pt>
                <c:pt idx="24">
                  <c:v>-1.2304491996765199</c:v>
                </c:pt>
                <c:pt idx="25">
                  <c:v>-0.50637865066528398</c:v>
                </c:pt>
                <c:pt idx="26">
                  <c:v>-0.89161968231201205</c:v>
                </c:pt>
                <c:pt idx="27">
                  <c:v>-1.16805267333985</c:v>
                </c:pt>
                <c:pt idx="28">
                  <c:v>-0.532512187957764</c:v>
                </c:pt>
                <c:pt idx="29">
                  <c:v>-0.91548633575439498</c:v>
                </c:pt>
                <c:pt idx="30">
                  <c:v>-0.35752153396606501</c:v>
                </c:pt>
                <c:pt idx="31">
                  <c:v>-0.42135810852050798</c:v>
                </c:pt>
                <c:pt idx="32">
                  <c:v>-0.38515710830688499</c:v>
                </c:pt>
                <c:pt idx="33">
                  <c:v>-0.665585517883301</c:v>
                </c:pt>
                <c:pt idx="34">
                  <c:v>-1.1540007591247601</c:v>
                </c:pt>
                <c:pt idx="35">
                  <c:v>-0.70125961303711004</c:v>
                </c:pt>
                <c:pt idx="36">
                  <c:v>-0.72539377212524403</c:v>
                </c:pt>
                <c:pt idx="37">
                  <c:v>-0.68984317779541005</c:v>
                </c:pt>
                <c:pt idx="38">
                  <c:v>-1.1384420394897501</c:v>
                </c:pt>
                <c:pt idx="39">
                  <c:v>-0.67557477951049805</c:v>
                </c:pt>
                <c:pt idx="40">
                  <c:v>-0.29022741317749001</c:v>
                </c:pt>
                <c:pt idx="41">
                  <c:v>-0.59203433990478505</c:v>
                </c:pt>
                <c:pt idx="42">
                  <c:v>-0.43399429321289101</c:v>
                </c:pt>
                <c:pt idx="43">
                  <c:v>-0.48370885848999001</c:v>
                </c:pt>
                <c:pt idx="44">
                  <c:v>-0.40698575973510798</c:v>
                </c:pt>
                <c:pt idx="45">
                  <c:v>-0.37213611602783198</c:v>
                </c:pt>
                <c:pt idx="46">
                  <c:v>-0.33401250839233398</c:v>
                </c:pt>
                <c:pt idx="47">
                  <c:v>-0.64191913604736395</c:v>
                </c:pt>
                <c:pt idx="48">
                  <c:v>-0.246865749359131</c:v>
                </c:pt>
                <c:pt idx="49">
                  <c:v>-0.229490756988526</c:v>
                </c:pt>
                <c:pt idx="50">
                  <c:v>-1.0854630470275899</c:v>
                </c:pt>
                <c:pt idx="51">
                  <c:v>-0.46599864959716802</c:v>
                </c:pt>
                <c:pt idx="52">
                  <c:v>-0.52337169647216797</c:v>
                </c:pt>
                <c:pt idx="53">
                  <c:v>-0.42139720916748102</c:v>
                </c:pt>
                <c:pt idx="54">
                  <c:v>-0.312634468078613</c:v>
                </c:pt>
                <c:pt idx="55">
                  <c:v>-0.63701343536376998</c:v>
                </c:pt>
                <c:pt idx="56">
                  <c:v>-0.41229677200317399</c:v>
                </c:pt>
                <c:pt idx="57">
                  <c:v>-5.00588417053223E-2</c:v>
                </c:pt>
                <c:pt idx="58">
                  <c:v>-0.96730661392211903</c:v>
                </c:pt>
                <c:pt idx="59">
                  <c:v>-1.0044965744018599</c:v>
                </c:pt>
                <c:pt idx="60">
                  <c:v>-0.69203472137451205</c:v>
                </c:pt>
                <c:pt idx="61">
                  <c:v>-0.50215435028076205</c:v>
                </c:pt>
                <c:pt idx="62">
                  <c:v>-1.12606477737427</c:v>
                </c:pt>
                <c:pt idx="63">
                  <c:v>-0.15969467163086001</c:v>
                </c:pt>
                <c:pt idx="64">
                  <c:v>0.21784400939941401</c:v>
                </c:pt>
                <c:pt idx="65">
                  <c:v>0.35678815841674799</c:v>
                </c:pt>
                <c:pt idx="66">
                  <c:v>-1.1664247512817401</c:v>
                </c:pt>
                <c:pt idx="67">
                  <c:v>-8.9547634124755901E-2</c:v>
                </c:pt>
                <c:pt idx="68">
                  <c:v>0.16803073883056699</c:v>
                </c:pt>
                <c:pt idx="69">
                  <c:v>0.88135719299316395</c:v>
                </c:pt>
                <c:pt idx="70">
                  <c:v>1.11571168899536</c:v>
                </c:pt>
                <c:pt idx="71">
                  <c:v>0.87223148345947299</c:v>
                </c:pt>
                <c:pt idx="72">
                  <c:v>0.86775112152099598</c:v>
                </c:pt>
                <c:pt idx="73">
                  <c:v>0.92812108993530296</c:v>
                </c:pt>
                <c:pt idx="74">
                  <c:v>0.859616279602051</c:v>
                </c:pt>
                <c:pt idx="75">
                  <c:v>0.87302970886230502</c:v>
                </c:pt>
                <c:pt idx="76">
                  <c:v>0.89878463745117199</c:v>
                </c:pt>
                <c:pt idx="77">
                  <c:v>0.81272220611572299</c:v>
                </c:pt>
                <c:pt idx="78">
                  <c:v>0.82323551177978505</c:v>
                </c:pt>
                <c:pt idx="79">
                  <c:v>0.84082555770874001</c:v>
                </c:pt>
                <c:pt idx="80">
                  <c:v>0.801361083984375</c:v>
                </c:pt>
                <c:pt idx="81">
                  <c:v>0.79571390151977595</c:v>
                </c:pt>
                <c:pt idx="82">
                  <c:v>0.83232736587524403</c:v>
                </c:pt>
                <c:pt idx="83">
                  <c:v>0.81006288528442405</c:v>
                </c:pt>
                <c:pt idx="84">
                  <c:v>0.80356693267822299</c:v>
                </c:pt>
                <c:pt idx="85">
                  <c:v>0.77833318710327204</c:v>
                </c:pt>
                <c:pt idx="86">
                  <c:v>0.80924272537231501</c:v>
                </c:pt>
                <c:pt idx="87">
                  <c:v>0.77770090103149403</c:v>
                </c:pt>
                <c:pt idx="88">
                  <c:v>0.79428291320800803</c:v>
                </c:pt>
                <c:pt idx="89">
                  <c:v>0.77934169769287098</c:v>
                </c:pt>
                <c:pt idx="90">
                  <c:v>0.77644634246826205</c:v>
                </c:pt>
                <c:pt idx="91">
                  <c:v>0.77279996871948298</c:v>
                </c:pt>
                <c:pt idx="92">
                  <c:v>0.74632644653320301</c:v>
                </c:pt>
                <c:pt idx="93">
                  <c:v>0.73800754547119196</c:v>
                </c:pt>
                <c:pt idx="94">
                  <c:v>0.74271583557128895</c:v>
                </c:pt>
                <c:pt idx="95">
                  <c:v>0.71070194244384799</c:v>
                </c:pt>
                <c:pt idx="96">
                  <c:v>0.69869232177734397</c:v>
                </c:pt>
                <c:pt idx="97">
                  <c:v>0.68777322769165095</c:v>
                </c:pt>
                <c:pt idx="98">
                  <c:v>0.66731786727905296</c:v>
                </c:pt>
                <c:pt idx="99">
                  <c:v>0.65599155426025402</c:v>
                </c:pt>
                <c:pt idx="100">
                  <c:v>0.63060808181762695</c:v>
                </c:pt>
                <c:pt idx="101">
                  <c:v>0.60355091094970703</c:v>
                </c:pt>
                <c:pt idx="102">
                  <c:v>0.59066677093505904</c:v>
                </c:pt>
                <c:pt idx="103">
                  <c:v>0.56839466094970703</c:v>
                </c:pt>
                <c:pt idx="104">
                  <c:v>0.54640960693359397</c:v>
                </c:pt>
                <c:pt idx="105">
                  <c:v>0.52843904495239302</c:v>
                </c:pt>
                <c:pt idx="106">
                  <c:v>0.51115465164184604</c:v>
                </c:pt>
                <c:pt idx="107">
                  <c:v>0.48845863342285201</c:v>
                </c:pt>
                <c:pt idx="108">
                  <c:v>0.46947193145751998</c:v>
                </c:pt>
                <c:pt idx="109">
                  <c:v>0.45124101638794001</c:v>
                </c:pt>
                <c:pt idx="110">
                  <c:v>0.43280649185180697</c:v>
                </c:pt>
                <c:pt idx="111">
                  <c:v>0.412289619445801</c:v>
                </c:pt>
                <c:pt idx="112">
                  <c:v>0.39711427688598699</c:v>
                </c:pt>
                <c:pt idx="113">
                  <c:v>0.37968683242797902</c:v>
                </c:pt>
                <c:pt idx="114">
                  <c:v>0.36251306533813499</c:v>
                </c:pt>
                <c:pt idx="115">
                  <c:v>0.34771156311035201</c:v>
                </c:pt>
                <c:pt idx="116">
                  <c:v>0.33376979827880898</c:v>
                </c:pt>
                <c:pt idx="117">
                  <c:v>0.32125616073608398</c:v>
                </c:pt>
                <c:pt idx="118">
                  <c:v>0.30723619461059598</c:v>
                </c:pt>
                <c:pt idx="119">
                  <c:v>0.29346656799316401</c:v>
                </c:pt>
                <c:pt idx="120">
                  <c:v>0.28243303298950201</c:v>
                </c:pt>
                <c:pt idx="121">
                  <c:v>0.27166938781738298</c:v>
                </c:pt>
                <c:pt idx="122">
                  <c:v>0.262158393859863</c:v>
                </c:pt>
                <c:pt idx="123">
                  <c:v>0.25260257720947299</c:v>
                </c:pt>
                <c:pt idx="124">
                  <c:v>0.24343967437744199</c:v>
                </c:pt>
                <c:pt idx="125">
                  <c:v>0.23507308959961001</c:v>
                </c:pt>
                <c:pt idx="126">
                  <c:v>0.22775411605835</c:v>
                </c:pt>
                <c:pt idx="127">
                  <c:v>0.22059440612792999</c:v>
                </c:pt>
                <c:pt idx="128">
                  <c:v>0.214337348937988</c:v>
                </c:pt>
                <c:pt idx="129">
                  <c:v>0.208693027496338</c:v>
                </c:pt>
                <c:pt idx="130">
                  <c:v>0.20369052886962899</c:v>
                </c:pt>
                <c:pt idx="131">
                  <c:v>0.198649406433106</c:v>
                </c:pt>
                <c:pt idx="132">
                  <c:v>0.19381856918335</c:v>
                </c:pt>
                <c:pt idx="133">
                  <c:v>0.19029140472412101</c:v>
                </c:pt>
                <c:pt idx="134">
                  <c:v>0.18656826019287101</c:v>
                </c:pt>
                <c:pt idx="135">
                  <c:v>0.18301153182983401</c:v>
                </c:pt>
                <c:pt idx="136">
                  <c:v>0.17966890335082999</c:v>
                </c:pt>
                <c:pt idx="137">
                  <c:v>0.17593145370483401</c:v>
                </c:pt>
                <c:pt idx="138">
                  <c:v>0.172659397125244</c:v>
                </c:pt>
                <c:pt idx="139">
                  <c:v>0.16877794265747101</c:v>
                </c:pt>
                <c:pt idx="140">
                  <c:v>0.16473627090454099</c:v>
                </c:pt>
                <c:pt idx="141">
                  <c:v>0.160136222839356</c:v>
                </c:pt>
                <c:pt idx="142">
                  <c:v>0.15652561187744199</c:v>
                </c:pt>
                <c:pt idx="143">
                  <c:v>0.15151786804199199</c:v>
                </c:pt>
                <c:pt idx="144">
                  <c:v>0.14745521545410201</c:v>
                </c:pt>
                <c:pt idx="145">
                  <c:v>0.143370151519776</c:v>
                </c:pt>
                <c:pt idx="146">
                  <c:v>0.138487339019776</c:v>
                </c:pt>
                <c:pt idx="147">
                  <c:v>0.134068489074707</c:v>
                </c:pt>
                <c:pt idx="148">
                  <c:v>0.129483222961426</c:v>
                </c:pt>
                <c:pt idx="149">
                  <c:v>0.12506484985351601</c:v>
                </c:pt>
                <c:pt idx="150">
                  <c:v>0.120553493499756</c:v>
                </c:pt>
                <c:pt idx="151">
                  <c:v>0.116228580474854</c:v>
                </c:pt>
                <c:pt idx="152">
                  <c:v>0.111784458160401</c:v>
                </c:pt>
                <c:pt idx="153">
                  <c:v>0.107382297515869</c:v>
                </c:pt>
                <c:pt idx="154">
                  <c:v>0.102266788482666</c:v>
                </c:pt>
                <c:pt idx="155">
                  <c:v>9.6762180328369196E-2</c:v>
                </c:pt>
                <c:pt idx="156">
                  <c:v>9.1056346893310602E-2</c:v>
                </c:pt>
                <c:pt idx="157">
                  <c:v>8.5897922515869196E-2</c:v>
                </c:pt>
                <c:pt idx="158">
                  <c:v>8.0382823944091797E-2</c:v>
                </c:pt>
                <c:pt idx="159">
                  <c:v>7.5138092041015694E-2</c:v>
                </c:pt>
                <c:pt idx="160">
                  <c:v>7.0023059844970703E-2</c:v>
                </c:pt>
                <c:pt idx="161">
                  <c:v>6.5268039703369196E-2</c:v>
                </c:pt>
                <c:pt idx="162">
                  <c:v>6.0494422912597698E-2</c:v>
                </c:pt>
                <c:pt idx="163">
                  <c:v>5.6811809539794998E-2</c:v>
                </c:pt>
                <c:pt idx="164">
                  <c:v>5.3123474121093799E-2</c:v>
                </c:pt>
                <c:pt idx="165">
                  <c:v>4.9213409423828097E-2</c:v>
                </c:pt>
                <c:pt idx="166">
                  <c:v>4.6370506286621101E-2</c:v>
                </c:pt>
                <c:pt idx="167">
                  <c:v>4.4921875E-2</c:v>
                </c:pt>
                <c:pt idx="168">
                  <c:v>4.4528484344482401E-2</c:v>
                </c:pt>
                <c:pt idx="169">
                  <c:v>4.4948577880859403E-2</c:v>
                </c:pt>
                <c:pt idx="170">
                  <c:v>4.56652641296387E-2</c:v>
                </c:pt>
                <c:pt idx="171">
                  <c:v>4.6400547027587898E-2</c:v>
                </c:pt>
                <c:pt idx="172">
                  <c:v>4.3992519378662102E-2</c:v>
                </c:pt>
                <c:pt idx="173">
                  <c:v>3.7857532501220703E-2</c:v>
                </c:pt>
                <c:pt idx="174">
                  <c:v>3.2607555389404297E-2</c:v>
                </c:pt>
                <c:pt idx="175">
                  <c:v>2.7204513549804701E-2</c:v>
                </c:pt>
                <c:pt idx="176">
                  <c:v>2.1412849426269601E-2</c:v>
                </c:pt>
                <c:pt idx="177">
                  <c:v>1.93891525268555E-2</c:v>
                </c:pt>
                <c:pt idx="178">
                  <c:v>1.88498497009278E-2</c:v>
                </c:pt>
                <c:pt idx="179">
                  <c:v>1.89766883850098E-2</c:v>
                </c:pt>
                <c:pt idx="180">
                  <c:v>1.9780158996582101E-2</c:v>
                </c:pt>
                <c:pt idx="181">
                  <c:v>1.9818305969238299E-2</c:v>
                </c:pt>
                <c:pt idx="182">
                  <c:v>1.8484115600586E-2</c:v>
                </c:pt>
                <c:pt idx="183">
                  <c:v>1.7106533050537099E-2</c:v>
                </c:pt>
                <c:pt idx="184">
                  <c:v>1.6190528869628899E-2</c:v>
                </c:pt>
                <c:pt idx="185">
                  <c:v>1.5453338623046899E-2</c:v>
                </c:pt>
                <c:pt idx="186">
                  <c:v>1.4332771301269601E-2</c:v>
                </c:pt>
                <c:pt idx="187">
                  <c:v>1.3702392578125E-2</c:v>
                </c:pt>
                <c:pt idx="188">
                  <c:v>1.30281448364258E-2</c:v>
                </c:pt>
                <c:pt idx="189">
                  <c:v>1.21264457702637E-2</c:v>
                </c:pt>
                <c:pt idx="190">
                  <c:v>1.14717483520508E-2</c:v>
                </c:pt>
                <c:pt idx="191">
                  <c:v>1.01208686828613E-2</c:v>
                </c:pt>
                <c:pt idx="192">
                  <c:v>1.0993003845214899E-2</c:v>
                </c:pt>
                <c:pt idx="193">
                  <c:v>1.01194381713867E-2</c:v>
                </c:pt>
                <c:pt idx="194">
                  <c:v>9.2835426330566406E-3</c:v>
                </c:pt>
                <c:pt idx="195">
                  <c:v>9.7846984863281302E-3</c:v>
                </c:pt>
                <c:pt idx="196">
                  <c:v>9.4642639160156302E-3</c:v>
                </c:pt>
                <c:pt idx="197">
                  <c:v>9.1180801391601597E-3</c:v>
                </c:pt>
                <c:pt idx="198">
                  <c:v>8.3880424499511701E-3</c:v>
                </c:pt>
                <c:pt idx="199">
                  <c:v>6.7939758300781302E-3</c:v>
                </c:pt>
                <c:pt idx="200">
                  <c:v>6.3991546630859401E-3</c:v>
                </c:pt>
                <c:pt idx="201">
                  <c:v>6.9236755371093802E-3</c:v>
                </c:pt>
                <c:pt idx="202">
                  <c:v>6.67810440063477E-3</c:v>
                </c:pt>
                <c:pt idx="203">
                  <c:v>6.61468505859375E-3</c:v>
                </c:pt>
                <c:pt idx="204">
                  <c:v>6.4015388488769601E-3</c:v>
                </c:pt>
                <c:pt idx="205">
                  <c:v>5.9905052185058602E-3</c:v>
                </c:pt>
                <c:pt idx="206">
                  <c:v>5.19561767578125E-3</c:v>
                </c:pt>
                <c:pt idx="207">
                  <c:v>5.61761856079102E-3</c:v>
                </c:pt>
                <c:pt idx="208">
                  <c:v>5.8274269104003898E-3</c:v>
                </c:pt>
                <c:pt idx="209">
                  <c:v>5.54656982421875E-3</c:v>
                </c:pt>
                <c:pt idx="210">
                  <c:v>4.96149063110352E-3</c:v>
                </c:pt>
                <c:pt idx="211">
                  <c:v>4.2982101440429696E-3</c:v>
                </c:pt>
                <c:pt idx="212">
                  <c:v>4.6401023864746102E-3</c:v>
                </c:pt>
                <c:pt idx="213">
                  <c:v>4.6892166137695304E-3</c:v>
                </c:pt>
                <c:pt idx="214">
                  <c:v>4.7144889831543003E-3</c:v>
                </c:pt>
                <c:pt idx="215">
                  <c:v>5.3553581237793003E-3</c:v>
                </c:pt>
                <c:pt idx="216">
                  <c:v>6.0663223266601597E-3</c:v>
                </c:pt>
                <c:pt idx="217">
                  <c:v>4.38928604125977E-3</c:v>
                </c:pt>
                <c:pt idx="218">
                  <c:v>3.42559814453125E-3</c:v>
                </c:pt>
                <c:pt idx="219">
                  <c:v>3.90863418579102E-3</c:v>
                </c:pt>
                <c:pt idx="220">
                  <c:v>3.4670829772949201E-3</c:v>
                </c:pt>
                <c:pt idx="221">
                  <c:v>3.4604072570800799E-3</c:v>
                </c:pt>
                <c:pt idx="222">
                  <c:v>3.6840438842773498E-3</c:v>
                </c:pt>
                <c:pt idx="223">
                  <c:v>4.4994354248046901E-3</c:v>
                </c:pt>
                <c:pt idx="224">
                  <c:v>2.69317626953125E-3</c:v>
                </c:pt>
                <c:pt idx="225">
                  <c:v>3.12042236328125E-3</c:v>
                </c:pt>
                <c:pt idx="226">
                  <c:v>3.6625862121582101E-3</c:v>
                </c:pt>
                <c:pt idx="227">
                  <c:v>3.2391548156738299E-3</c:v>
                </c:pt>
                <c:pt idx="228">
                  <c:v>2.8624534606933598E-3</c:v>
                </c:pt>
                <c:pt idx="229">
                  <c:v>1.2340545654296901E-3</c:v>
                </c:pt>
                <c:pt idx="230">
                  <c:v>2.1853446960449201E-3</c:v>
                </c:pt>
                <c:pt idx="231">
                  <c:v>2.8004646301269601E-3</c:v>
                </c:pt>
                <c:pt idx="232">
                  <c:v>1.48248672485352E-3</c:v>
                </c:pt>
                <c:pt idx="233">
                  <c:v>1.8916130065917999E-3</c:v>
                </c:pt>
                <c:pt idx="234">
                  <c:v>1.0304450988769601E-3</c:v>
                </c:pt>
                <c:pt idx="235">
                  <c:v>9.2983245849609402E-5</c:v>
                </c:pt>
                <c:pt idx="236">
                  <c:v>-2.7227401733398503E-4</c:v>
                </c:pt>
                <c:pt idx="237">
                  <c:v>1.6317367553711E-3</c:v>
                </c:pt>
                <c:pt idx="238">
                  <c:v>8.392333984375E-5</c:v>
                </c:pt>
                <c:pt idx="239">
                  <c:v>-1.24502182006836E-3</c:v>
                </c:pt>
                <c:pt idx="240">
                  <c:v>-6.4706802368164095E-4</c:v>
                </c:pt>
                <c:pt idx="241">
                  <c:v>-1.1072158813476599E-3</c:v>
                </c:pt>
                <c:pt idx="242">
                  <c:v>-1.6965866088867201E-3</c:v>
                </c:pt>
                <c:pt idx="243">
                  <c:v>-1.4009475708007799E-3</c:v>
                </c:pt>
                <c:pt idx="244">
                  <c:v>-4.5108795166015598E-4</c:v>
                </c:pt>
                <c:pt idx="245">
                  <c:v>-2.70843505859375E-3</c:v>
                </c:pt>
                <c:pt idx="246">
                  <c:v>-2.4662017822265599E-3</c:v>
                </c:pt>
                <c:pt idx="247">
                  <c:v>-2.39324569702149E-3</c:v>
                </c:pt>
                <c:pt idx="248">
                  <c:v>-2.3007392883300799E-3</c:v>
                </c:pt>
                <c:pt idx="249">
                  <c:v>-2.74896621704102E-3</c:v>
                </c:pt>
                <c:pt idx="250">
                  <c:v>-3.1023025512695299E-3</c:v>
                </c:pt>
                <c:pt idx="251">
                  <c:v>-1.5707015991211E-3</c:v>
                </c:pt>
                <c:pt idx="252">
                  <c:v>-2.5830268859863299E-3</c:v>
                </c:pt>
                <c:pt idx="253">
                  <c:v>-4.0369033813476597E-3</c:v>
                </c:pt>
                <c:pt idx="254">
                  <c:v>-3.2358169555664102E-3</c:v>
                </c:pt>
                <c:pt idx="255">
                  <c:v>-3.0455589294433598E-3</c:v>
                </c:pt>
                <c:pt idx="256">
                  <c:v>-3.2215118408203099E-3</c:v>
                </c:pt>
                <c:pt idx="257">
                  <c:v>-4.1952133178710998E-3</c:v>
                </c:pt>
                <c:pt idx="258">
                  <c:v>-3.8595199584960998E-3</c:v>
                </c:pt>
                <c:pt idx="259">
                  <c:v>-3.7703514099121098E-3</c:v>
                </c:pt>
                <c:pt idx="260">
                  <c:v>-3.9792060852050799E-3</c:v>
                </c:pt>
                <c:pt idx="261">
                  <c:v>-4.8007965087890599E-3</c:v>
                </c:pt>
                <c:pt idx="262">
                  <c:v>-4.4112205505371102E-3</c:v>
                </c:pt>
                <c:pt idx="263">
                  <c:v>-4.6596527099609401E-3</c:v>
                </c:pt>
                <c:pt idx="264">
                  <c:v>-4.3096542358398498E-3</c:v>
                </c:pt>
                <c:pt idx="265">
                  <c:v>-4.5762062072753898E-3</c:v>
                </c:pt>
                <c:pt idx="266">
                  <c:v>-4.7078132629394601E-3</c:v>
                </c:pt>
                <c:pt idx="267">
                  <c:v>-4.2514801025390599E-3</c:v>
                </c:pt>
                <c:pt idx="268">
                  <c:v>-4.4465065002441398E-3</c:v>
                </c:pt>
                <c:pt idx="269">
                  <c:v>-5.72443008422852E-3</c:v>
                </c:pt>
                <c:pt idx="270">
                  <c:v>-6.3252449035644601E-3</c:v>
                </c:pt>
                <c:pt idx="271">
                  <c:v>-5.9947967529296901E-3</c:v>
                </c:pt>
                <c:pt idx="272">
                  <c:v>-5.7373046875E-3</c:v>
                </c:pt>
                <c:pt idx="273">
                  <c:v>-4.2777061462402396E-3</c:v>
                </c:pt>
                <c:pt idx="274">
                  <c:v>-6.1731338500976597E-3</c:v>
                </c:pt>
                <c:pt idx="275">
                  <c:v>-6.4988136291503898E-3</c:v>
                </c:pt>
                <c:pt idx="276">
                  <c:v>-6.8473815917968802E-3</c:v>
                </c:pt>
                <c:pt idx="277">
                  <c:v>-6.9370269775390703E-3</c:v>
                </c:pt>
                <c:pt idx="278">
                  <c:v>-6.92987442016602E-3</c:v>
                </c:pt>
                <c:pt idx="279">
                  <c:v>-7.63177871704102E-3</c:v>
                </c:pt>
                <c:pt idx="280">
                  <c:v>-7.9731941223144601E-3</c:v>
                </c:pt>
                <c:pt idx="281">
                  <c:v>-7.6022148132324201E-3</c:v>
                </c:pt>
                <c:pt idx="282">
                  <c:v>-7.5078010559082101E-3</c:v>
                </c:pt>
                <c:pt idx="283">
                  <c:v>-7.9784393310546892E-3</c:v>
                </c:pt>
                <c:pt idx="284">
                  <c:v>-8.6970329284668003E-3</c:v>
                </c:pt>
                <c:pt idx="285">
                  <c:v>-8.7366104125976597E-3</c:v>
                </c:pt>
                <c:pt idx="286">
                  <c:v>-8.7060928344726597E-3</c:v>
                </c:pt>
                <c:pt idx="287">
                  <c:v>-8.9817047119140608E-3</c:v>
                </c:pt>
                <c:pt idx="288">
                  <c:v>-8.6607933044433594E-3</c:v>
                </c:pt>
                <c:pt idx="289">
                  <c:v>-9.2167854309082101E-3</c:v>
                </c:pt>
                <c:pt idx="290">
                  <c:v>-9.3994140625E-3</c:v>
                </c:pt>
                <c:pt idx="291">
                  <c:v>-9.6912384033203108E-3</c:v>
                </c:pt>
                <c:pt idx="292">
                  <c:v>-9.8166465759277396E-3</c:v>
                </c:pt>
                <c:pt idx="293">
                  <c:v>-9.7393989562988299E-3</c:v>
                </c:pt>
                <c:pt idx="294">
                  <c:v>-9.9797248840332101E-3</c:v>
                </c:pt>
                <c:pt idx="295">
                  <c:v>-7.9426765441894601E-3</c:v>
                </c:pt>
                <c:pt idx="296">
                  <c:v>-6.6070556640625E-3</c:v>
                </c:pt>
                <c:pt idx="297">
                  <c:v>-1.07650756835938E-2</c:v>
                </c:pt>
                <c:pt idx="298">
                  <c:v>-1.1991977691650399E-2</c:v>
                </c:pt>
                <c:pt idx="299">
                  <c:v>-1.0679721832275399E-2</c:v>
                </c:pt>
                <c:pt idx="300">
                  <c:v>-1.0306358337402399E-2</c:v>
                </c:pt>
                <c:pt idx="301">
                  <c:v>-1.09210014343262E-2</c:v>
                </c:pt>
                <c:pt idx="302">
                  <c:v>-1.0861873626709E-2</c:v>
                </c:pt>
                <c:pt idx="303">
                  <c:v>-1.00464820861817E-2</c:v>
                </c:pt>
                <c:pt idx="304">
                  <c:v>-1.11393928527832E-2</c:v>
                </c:pt>
                <c:pt idx="305">
                  <c:v>-1.1527061462402399E-2</c:v>
                </c:pt>
                <c:pt idx="306">
                  <c:v>-1.11651420593262E-2</c:v>
                </c:pt>
                <c:pt idx="307">
                  <c:v>-1.10139846801758E-2</c:v>
                </c:pt>
                <c:pt idx="308">
                  <c:v>-1.0989665985107399E-2</c:v>
                </c:pt>
                <c:pt idx="309">
                  <c:v>-1.0941505432128899E-2</c:v>
                </c:pt>
                <c:pt idx="310">
                  <c:v>-1.1258602142334E-2</c:v>
                </c:pt>
                <c:pt idx="311">
                  <c:v>-1.0855674743652399E-2</c:v>
                </c:pt>
                <c:pt idx="312">
                  <c:v>-1.116943359375E-2</c:v>
                </c:pt>
                <c:pt idx="313">
                  <c:v>-1.11846923828125E-2</c:v>
                </c:pt>
                <c:pt idx="314">
                  <c:v>-1.11889839172363E-2</c:v>
                </c:pt>
                <c:pt idx="315">
                  <c:v>-1.08904838562012E-2</c:v>
                </c:pt>
                <c:pt idx="316">
                  <c:v>-1.07274055480957E-2</c:v>
                </c:pt>
                <c:pt idx="317">
                  <c:v>-1.0868072509765601E-2</c:v>
                </c:pt>
                <c:pt idx="318">
                  <c:v>-1.07769966125488E-2</c:v>
                </c:pt>
                <c:pt idx="319">
                  <c:v>-1.08284950256348E-2</c:v>
                </c:pt>
                <c:pt idx="320">
                  <c:v>-1.07769966125488E-2</c:v>
                </c:pt>
                <c:pt idx="321">
                  <c:v>-1.0521411895752E-2</c:v>
                </c:pt>
                <c:pt idx="322">
                  <c:v>-1.0588169097900399E-2</c:v>
                </c:pt>
                <c:pt idx="323">
                  <c:v>-1.05843544006348E-2</c:v>
                </c:pt>
                <c:pt idx="324">
                  <c:v>-1.05957984924317E-2</c:v>
                </c:pt>
                <c:pt idx="325">
                  <c:v>-1.0339260101318399E-2</c:v>
                </c:pt>
                <c:pt idx="326">
                  <c:v>-1.05314254760742E-2</c:v>
                </c:pt>
                <c:pt idx="327">
                  <c:v>-1.0435581207275399E-2</c:v>
                </c:pt>
                <c:pt idx="328">
                  <c:v>-1.03516578674317E-2</c:v>
                </c:pt>
                <c:pt idx="329">
                  <c:v>-1.04198455810547E-2</c:v>
                </c:pt>
                <c:pt idx="330">
                  <c:v>-1.0214805603027399E-2</c:v>
                </c:pt>
                <c:pt idx="331">
                  <c:v>-1.0258674621582101E-2</c:v>
                </c:pt>
                <c:pt idx="332">
                  <c:v>-1.03168487548828E-2</c:v>
                </c:pt>
                <c:pt idx="333">
                  <c:v>-1.02033615112305E-2</c:v>
                </c:pt>
                <c:pt idx="334">
                  <c:v>-1.03363990783692E-2</c:v>
                </c:pt>
                <c:pt idx="335">
                  <c:v>-1.0274887084961E-2</c:v>
                </c:pt>
                <c:pt idx="336">
                  <c:v>-1.0049343109130899E-2</c:v>
                </c:pt>
                <c:pt idx="337">
                  <c:v>-1.01032257080078E-2</c:v>
                </c:pt>
                <c:pt idx="338">
                  <c:v>-1.0209560394287101E-2</c:v>
                </c:pt>
                <c:pt idx="339">
                  <c:v>-1.01757049560547E-2</c:v>
                </c:pt>
                <c:pt idx="340">
                  <c:v>-1.03020668029785E-2</c:v>
                </c:pt>
                <c:pt idx="341">
                  <c:v>-1.03821754455567E-2</c:v>
                </c:pt>
                <c:pt idx="342">
                  <c:v>-1.0273933410644601E-2</c:v>
                </c:pt>
                <c:pt idx="343">
                  <c:v>-1.02338790893555E-2</c:v>
                </c:pt>
                <c:pt idx="344">
                  <c:v>-1.0317325592041E-2</c:v>
                </c:pt>
                <c:pt idx="345">
                  <c:v>-1.03120803833008E-2</c:v>
                </c:pt>
                <c:pt idx="346">
                  <c:v>-1.02906227111817E-2</c:v>
                </c:pt>
                <c:pt idx="347">
                  <c:v>-1.0507106781005899E-2</c:v>
                </c:pt>
                <c:pt idx="348">
                  <c:v>-1.03669166564942E-2</c:v>
                </c:pt>
                <c:pt idx="349">
                  <c:v>-1.0379314422607399E-2</c:v>
                </c:pt>
                <c:pt idx="350">
                  <c:v>-1.0504722595214899E-2</c:v>
                </c:pt>
                <c:pt idx="351">
                  <c:v>-1.0560035705566399E-2</c:v>
                </c:pt>
                <c:pt idx="352">
                  <c:v>-1.04069709777832E-2</c:v>
                </c:pt>
                <c:pt idx="353">
                  <c:v>-1.0428905487060601E-2</c:v>
                </c:pt>
                <c:pt idx="354">
                  <c:v>-1.0642528533935601E-2</c:v>
                </c:pt>
                <c:pt idx="355">
                  <c:v>-1.05438232421875E-2</c:v>
                </c:pt>
                <c:pt idx="356">
                  <c:v>-1.0590553283691399E-2</c:v>
                </c:pt>
                <c:pt idx="357">
                  <c:v>-1.0591983795166E-2</c:v>
                </c:pt>
                <c:pt idx="358">
                  <c:v>-1.0560035705566399E-2</c:v>
                </c:pt>
                <c:pt idx="359">
                  <c:v>-1.0547637939453101E-2</c:v>
                </c:pt>
                <c:pt idx="360">
                  <c:v>-1.06067657470703E-2</c:v>
                </c:pt>
                <c:pt idx="361">
                  <c:v>-1.07064247131348E-2</c:v>
                </c:pt>
                <c:pt idx="362">
                  <c:v>-1.0636329650878899E-2</c:v>
                </c:pt>
                <c:pt idx="363">
                  <c:v>-1.05257034301758E-2</c:v>
                </c:pt>
                <c:pt idx="364">
                  <c:v>-1.05795860290528E-2</c:v>
                </c:pt>
                <c:pt idx="365">
                  <c:v>-1.06840133666992E-2</c:v>
                </c:pt>
                <c:pt idx="366">
                  <c:v>-1.06816291809082E-2</c:v>
                </c:pt>
                <c:pt idx="367">
                  <c:v>-1.05714797973633E-2</c:v>
                </c:pt>
                <c:pt idx="368">
                  <c:v>-1.0631561279296899E-2</c:v>
                </c:pt>
                <c:pt idx="369">
                  <c:v>-1.0577678680419899E-2</c:v>
                </c:pt>
                <c:pt idx="370">
                  <c:v>-1.04851722717285E-2</c:v>
                </c:pt>
                <c:pt idx="371">
                  <c:v>-1.05524063110352E-2</c:v>
                </c:pt>
                <c:pt idx="372">
                  <c:v>-1.0400772094726601E-2</c:v>
                </c:pt>
                <c:pt idx="373">
                  <c:v>-1.04303359985352E-2</c:v>
                </c:pt>
                <c:pt idx="374">
                  <c:v>-1.0380744934082101E-2</c:v>
                </c:pt>
                <c:pt idx="375">
                  <c:v>-1.03025436401367E-2</c:v>
                </c:pt>
                <c:pt idx="376">
                  <c:v>-1.0277271270752E-2</c:v>
                </c:pt>
                <c:pt idx="377">
                  <c:v>-1.01490020751953E-2</c:v>
                </c:pt>
                <c:pt idx="378">
                  <c:v>-9.9720954895019601E-3</c:v>
                </c:pt>
                <c:pt idx="379">
                  <c:v>-9.7007751464843802E-3</c:v>
                </c:pt>
                <c:pt idx="380">
                  <c:v>-9.7355842590332101E-3</c:v>
                </c:pt>
                <c:pt idx="381">
                  <c:v>-9.9530220031738299E-3</c:v>
                </c:pt>
                <c:pt idx="382">
                  <c:v>-9.7036361694336007E-3</c:v>
                </c:pt>
                <c:pt idx="383">
                  <c:v>-9.4571113586425799E-3</c:v>
                </c:pt>
                <c:pt idx="384">
                  <c:v>-9.5114707946777396E-3</c:v>
                </c:pt>
                <c:pt idx="385">
                  <c:v>-9.6349716186523507E-3</c:v>
                </c:pt>
                <c:pt idx="386">
                  <c:v>-9.2000961303711007E-3</c:v>
                </c:pt>
                <c:pt idx="387">
                  <c:v>-9.1443061828613299E-3</c:v>
                </c:pt>
                <c:pt idx="388">
                  <c:v>-9.3164443969726597E-3</c:v>
                </c:pt>
                <c:pt idx="389">
                  <c:v>-9.1028213500976597E-3</c:v>
                </c:pt>
                <c:pt idx="390">
                  <c:v>-8.6293220520019601E-3</c:v>
                </c:pt>
                <c:pt idx="391">
                  <c:v>-8.6402893066406302E-3</c:v>
                </c:pt>
                <c:pt idx="392">
                  <c:v>-8.5530281066894601E-3</c:v>
                </c:pt>
                <c:pt idx="393">
                  <c:v>-9.6311569213867205E-3</c:v>
                </c:pt>
                <c:pt idx="394">
                  <c:v>-8.7556838989257795E-3</c:v>
                </c:pt>
                <c:pt idx="395">
                  <c:v>-9.0622901916503906E-3</c:v>
                </c:pt>
                <c:pt idx="396">
                  <c:v>-8.9511871337890608E-3</c:v>
                </c:pt>
                <c:pt idx="397">
                  <c:v>-8.7580680847168003E-3</c:v>
                </c:pt>
                <c:pt idx="398">
                  <c:v>-8.3146095275878906E-3</c:v>
                </c:pt>
                <c:pt idx="399">
                  <c:v>-8.6917877197265608E-3</c:v>
                </c:pt>
                <c:pt idx="400">
                  <c:v>-9.3564987182617205E-3</c:v>
                </c:pt>
                <c:pt idx="401">
                  <c:v>-8.8219642639160208E-3</c:v>
                </c:pt>
                <c:pt idx="402">
                  <c:v>-8.5940361022949201E-3</c:v>
                </c:pt>
                <c:pt idx="403">
                  <c:v>-8.4214210510253906E-3</c:v>
                </c:pt>
                <c:pt idx="404">
                  <c:v>-8.3584785461425799E-3</c:v>
                </c:pt>
                <c:pt idx="405">
                  <c:v>-8.1686973571777396E-3</c:v>
                </c:pt>
                <c:pt idx="406">
                  <c:v>-8.4447860717773507E-3</c:v>
                </c:pt>
                <c:pt idx="407">
                  <c:v>-8.3351135253906302E-3</c:v>
                </c:pt>
                <c:pt idx="408">
                  <c:v>-8.4381103515625E-3</c:v>
                </c:pt>
                <c:pt idx="409">
                  <c:v>-8.4223747253418003E-3</c:v>
                </c:pt>
                <c:pt idx="410">
                  <c:v>-8.3127021789550799E-3</c:v>
                </c:pt>
                <c:pt idx="411">
                  <c:v>-8.0766677856445295E-3</c:v>
                </c:pt>
                <c:pt idx="412">
                  <c:v>-7.8516006469726597E-3</c:v>
                </c:pt>
                <c:pt idx="413">
                  <c:v>-7.6479911804199201E-3</c:v>
                </c:pt>
                <c:pt idx="414">
                  <c:v>-8.3103179931640608E-3</c:v>
                </c:pt>
                <c:pt idx="415">
                  <c:v>-8.2864761352539097E-3</c:v>
                </c:pt>
                <c:pt idx="416">
                  <c:v>-7.9388618469238299E-3</c:v>
                </c:pt>
                <c:pt idx="417">
                  <c:v>-8.0022811889648507E-3</c:v>
                </c:pt>
                <c:pt idx="418">
                  <c:v>-7.9483985900878906E-3</c:v>
                </c:pt>
                <c:pt idx="419">
                  <c:v>-7.8744888305664097E-3</c:v>
                </c:pt>
                <c:pt idx="420">
                  <c:v>-7.9092979431152396E-3</c:v>
                </c:pt>
                <c:pt idx="421">
                  <c:v>-7.8969001770019601E-3</c:v>
                </c:pt>
                <c:pt idx="422">
                  <c:v>-7.6408386230468802E-3</c:v>
                </c:pt>
                <c:pt idx="423">
                  <c:v>-7.7104568481445304E-3</c:v>
                </c:pt>
                <c:pt idx="424">
                  <c:v>-7.7147483825683602E-3</c:v>
                </c:pt>
                <c:pt idx="425">
                  <c:v>-7.9584121704101597E-3</c:v>
                </c:pt>
                <c:pt idx="426">
                  <c:v>-7.8358650207519601E-3</c:v>
                </c:pt>
                <c:pt idx="427">
                  <c:v>-7.7061653137207101E-3</c:v>
                </c:pt>
                <c:pt idx="428">
                  <c:v>-7.9021453857421892E-3</c:v>
                </c:pt>
                <c:pt idx="429">
                  <c:v>-7.7900886535644601E-3</c:v>
                </c:pt>
                <c:pt idx="430">
                  <c:v>-7.38000869750977E-3</c:v>
                </c:pt>
                <c:pt idx="431">
                  <c:v>-7.6761245727539097E-3</c:v>
                </c:pt>
                <c:pt idx="432">
                  <c:v>-7.2674751281738299E-3</c:v>
                </c:pt>
                <c:pt idx="433">
                  <c:v>-6.6733360290527396E-3</c:v>
                </c:pt>
                <c:pt idx="434">
                  <c:v>-5.8193206787109401E-3</c:v>
                </c:pt>
                <c:pt idx="435">
                  <c:v>-5.7234764099121102E-3</c:v>
                </c:pt>
                <c:pt idx="436">
                  <c:v>-6.5646171569824201E-3</c:v>
                </c:pt>
                <c:pt idx="437">
                  <c:v>-7.1578025817871102E-3</c:v>
                </c:pt>
                <c:pt idx="438">
                  <c:v>-8.0556869506836007E-3</c:v>
                </c:pt>
                <c:pt idx="439">
                  <c:v>-1.10607147216797E-2</c:v>
                </c:pt>
                <c:pt idx="440">
                  <c:v>-1.26323699951172E-2</c:v>
                </c:pt>
                <c:pt idx="441">
                  <c:v>-1.1241912841796899E-2</c:v>
                </c:pt>
                <c:pt idx="442">
                  <c:v>-9.8743438720703108E-3</c:v>
                </c:pt>
                <c:pt idx="443">
                  <c:v>-9.4351768493652396E-3</c:v>
                </c:pt>
                <c:pt idx="444">
                  <c:v>-7.9765319824218802E-3</c:v>
                </c:pt>
                <c:pt idx="445">
                  <c:v>-6.1144828796386701E-3</c:v>
                </c:pt>
                <c:pt idx="446">
                  <c:v>-6.0482025146484401E-3</c:v>
                </c:pt>
                <c:pt idx="447">
                  <c:v>-6.6485404968261701E-3</c:v>
                </c:pt>
                <c:pt idx="448">
                  <c:v>-7.2064399719238299E-3</c:v>
                </c:pt>
                <c:pt idx="449">
                  <c:v>-7.7638626098632804E-3</c:v>
                </c:pt>
                <c:pt idx="450">
                  <c:v>-7.8063011169433602E-3</c:v>
                </c:pt>
                <c:pt idx="451">
                  <c:v>-7.8787803649902396E-3</c:v>
                </c:pt>
                <c:pt idx="452">
                  <c:v>-8.0142021179199201E-3</c:v>
                </c:pt>
                <c:pt idx="453">
                  <c:v>-7.9379081726074201E-3</c:v>
                </c:pt>
                <c:pt idx="454">
                  <c:v>-7.9483985900878906E-3</c:v>
                </c:pt>
                <c:pt idx="455">
                  <c:v>-8.0595016479492205E-3</c:v>
                </c:pt>
                <c:pt idx="456">
                  <c:v>-8.0518722534179705E-3</c:v>
                </c:pt>
                <c:pt idx="457">
                  <c:v>-8.0623626708984392E-3</c:v>
                </c:pt>
                <c:pt idx="458">
                  <c:v>-8.1186294555664097E-3</c:v>
                </c:pt>
                <c:pt idx="459">
                  <c:v>-8.1501007080078108E-3</c:v>
                </c:pt>
                <c:pt idx="460">
                  <c:v>-8.06427001953125E-3</c:v>
                </c:pt>
                <c:pt idx="461">
                  <c:v>-8.0571174621582101E-3</c:v>
                </c:pt>
                <c:pt idx="462">
                  <c:v>-8.1415176391601597E-3</c:v>
                </c:pt>
                <c:pt idx="463">
                  <c:v>-8.1596374511718802E-3</c:v>
                </c:pt>
                <c:pt idx="464">
                  <c:v>-8.1014633178711007E-3</c:v>
                </c:pt>
                <c:pt idx="465">
                  <c:v>-8.0776214599609392E-3</c:v>
                </c:pt>
                <c:pt idx="466">
                  <c:v>-3.9143562316894601E-3</c:v>
                </c:pt>
                <c:pt idx="467">
                  <c:v>-9.5324516296386701E-3</c:v>
                </c:pt>
                <c:pt idx="468">
                  <c:v>-9.3803405761718802E-3</c:v>
                </c:pt>
                <c:pt idx="469">
                  <c:v>-8.2974433898925799E-3</c:v>
                </c:pt>
                <c:pt idx="470">
                  <c:v>-8.3351135253906302E-3</c:v>
                </c:pt>
                <c:pt idx="471">
                  <c:v>-8.1591606140136701E-3</c:v>
                </c:pt>
                <c:pt idx="472">
                  <c:v>-8.1324577331543003E-3</c:v>
                </c:pt>
                <c:pt idx="473">
                  <c:v>-8.2125663757324201E-3</c:v>
                </c:pt>
                <c:pt idx="474">
                  <c:v>-8.2230567932128906E-3</c:v>
                </c:pt>
                <c:pt idx="475">
                  <c:v>-8.2521438598632795E-3</c:v>
                </c:pt>
                <c:pt idx="476">
                  <c:v>-8.21685791015625E-3</c:v>
                </c:pt>
                <c:pt idx="477">
                  <c:v>-8.1377029418945295E-3</c:v>
                </c:pt>
                <c:pt idx="478">
                  <c:v>-8.2383155822753906E-3</c:v>
                </c:pt>
                <c:pt idx="479">
                  <c:v>-8.1739425659179705E-3</c:v>
                </c:pt>
                <c:pt idx="480">
                  <c:v>-8.2478523254394601E-3</c:v>
                </c:pt>
                <c:pt idx="481">
                  <c:v>-8.1796646118164097E-3</c:v>
                </c:pt>
                <c:pt idx="482">
                  <c:v>-8.1562995910644601E-3</c:v>
                </c:pt>
                <c:pt idx="483">
                  <c:v>-8.1467628479003906E-3</c:v>
                </c:pt>
                <c:pt idx="484">
                  <c:v>-8.1248283386230503E-3</c:v>
                </c:pt>
                <c:pt idx="485">
                  <c:v>-8.0480575561523507E-3</c:v>
                </c:pt>
                <c:pt idx="486">
                  <c:v>-8.0757141113281302E-3</c:v>
                </c:pt>
                <c:pt idx="487">
                  <c:v>-8.1524848937988299E-3</c:v>
                </c:pt>
                <c:pt idx="488">
                  <c:v>-8.0966949462890608E-3</c:v>
                </c:pt>
                <c:pt idx="489">
                  <c:v>-7.98797607421875E-3</c:v>
                </c:pt>
                <c:pt idx="490">
                  <c:v>-8.06427001953125E-3</c:v>
                </c:pt>
                <c:pt idx="491">
                  <c:v>-8.0189704895019601E-3</c:v>
                </c:pt>
                <c:pt idx="492">
                  <c:v>-8.0285072326660208E-3</c:v>
                </c:pt>
                <c:pt idx="493">
                  <c:v>-8.0313682556152396E-3</c:v>
                </c:pt>
                <c:pt idx="494">
                  <c:v>-7.98797607421875E-3</c:v>
                </c:pt>
                <c:pt idx="495">
                  <c:v>-7.9822540283203194E-3</c:v>
                </c:pt>
                <c:pt idx="496">
                  <c:v>-8.0428123474121094E-3</c:v>
                </c:pt>
                <c:pt idx="497">
                  <c:v>-7.9989433288574201E-3</c:v>
                </c:pt>
                <c:pt idx="498">
                  <c:v>-7.9193115234375E-3</c:v>
                </c:pt>
                <c:pt idx="499">
                  <c:v>-8.0013275146484392E-3</c:v>
                </c:pt>
                <c:pt idx="500">
                  <c:v>-8.0404281616211007E-3</c:v>
                </c:pt>
                <c:pt idx="501">
                  <c:v>-8.0246925354003906E-3</c:v>
                </c:pt>
                <c:pt idx="502">
                  <c:v>-8.0280303955078108E-3</c:v>
                </c:pt>
                <c:pt idx="503">
                  <c:v>-7.9994201660156302E-3</c:v>
                </c:pt>
                <c:pt idx="504">
                  <c:v>-8.0294609069824201E-3</c:v>
                </c:pt>
                <c:pt idx="505">
                  <c:v>-8.0037117004394601E-3</c:v>
                </c:pt>
                <c:pt idx="506">
                  <c:v>-8.0180168151855503E-3</c:v>
                </c:pt>
                <c:pt idx="507">
                  <c:v>-7.9731941223144601E-3</c:v>
                </c:pt>
                <c:pt idx="508">
                  <c:v>-7.9803466796875E-3</c:v>
                </c:pt>
                <c:pt idx="509">
                  <c:v>-7.8916549682617205E-3</c:v>
                </c:pt>
                <c:pt idx="510">
                  <c:v>-7.9803466796875E-3</c:v>
                </c:pt>
                <c:pt idx="511">
                  <c:v>-7.97271728515625E-3</c:v>
                </c:pt>
                <c:pt idx="512">
                  <c:v>-7.9050064086914097E-3</c:v>
                </c:pt>
                <c:pt idx="513">
                  <c:v>-7.9493522644043003E-3</c:v>
                </c:pt>
                <c:pt idx="514">
                  <c:v>-7.8654289245605503E-3</c:v>
                </c:pt>
                <c:pt idx="515">
                  <c:v>-7.7991485595703203E-3</c:v>
                </c:pt>
                <c:pt idx="516">
                  <c:v>-7.8101158142089896E-3</c:v>
                </c:pt>
                <c:pt idx="517">
                  <c:v>-7.8234672546386701E-3</c:v>
                </c:pt>
                <c:pt idx="518">
                  <c:v>-7.8740119934082101E-3</c:v>
                </c:pt>
                <c:pt idx="519">
                  <c:v>-7.8597068786621094E-3</c:v>
                </c:pt>
                <c:pt idx="520">
                  <c:v>-7.8654289245605503E-3</c:v>
                </c:pt>
                <c:pt idx="521">
                  <c:v>-7.8315734863281302E-3</c:v>
                </c:pt>
                <c:pt idx="522">
                  <c:v>-7.8125E-3</c:v>
                </c:pt>
                <c:pt idx="523">
                  <c:v>-7.8649520874023507E-3</c:v>
                </c:pt>
                <c:pt idx="524">
                  <c:v>-7.8678131103515694E-3</c:v>
                </c:pt>
                <c:pt idx="525">
                  <c:v>-7.8082084655761701E-3</c:v>
                </c:pt>
                <c:pt idx="526">
                  <c:v>-7.8568458557128906E-3</c:v>
                </c:pt>
                <c:pt idx="527">
                  <c:v>-7.8845024108886701E-3</c:v>
                </c:pt>
                <c:pt idx="528">
                  <c:v>-7.9331398010253906E-3</c:v>
                </c:pt>
                <c:pt idx="529">
                  <c:v>-7.9374313354492205E-3</c:v>
                </c:pt>
                <c:pt idx="530">
                  <c:v>-7.8897476196289097E-3</c:v>
                </c:pt>
                <c:pt idx="531">
                  <c:v>-7.9293251037597708E-3</c:v>
                </c:pt>
                <c:pt idx="532">
                  <c:v>-7.9393386840820295E-3</c:v>
                </c:pt>
                <c:pt idx="533">
                  <c:v>-7.9517364501953194E-3</c:v>
                </c:pt>
                <c:pt idx="534">
                  <c:v>-7.9555511474609392E-3</c:v>
                </c:pt>
                <c:pt idx="535">
                  <c:v>-7.8992843627929705E-3</c:v>
                </c:pt>
                <c:pt idx="536">
                  <c:v>-7.9030990600586007E-3</c:v>
                </c:pt>
                <c:pt idx="537">
                  <c:v>-8.0122947692871094E-3</c:v>
                </c:pt>
                <c:pt idx="538">
                  <c:v>-8.0294609069824201E-3</c:v>
                </c:pt>
                <c:pt idx="539">
                  <c:v>-7.9693794250488299E-3</c:v>
                </c:pt>
                <c:pt idx="540">
                  <c:v>-7.9331398010253906E-3</c:v>
                </c:pt>
                <c:pt idx="541">
                  <c:v>-7.9693794250488299E-3</c:v>
                </c:pt>
                <c:pt idx="542">
                  <c:v>-7.9588890075683594E-3</c:v>
                </c:pt>
                <c:pt idx="543">
                  <c:v>-7.9579353332519601E-3</c:v>
                </c:pt>
                <c:pt idx="544">
                  <c:v>-7.9417228698730503E-3</c:v>
                </c:pt>
                <c:pt idx="545">
                  <c:v>-7.8711509704589896E-3</c:v>
                </c:pt>
                <c:pt idx="546">
                  <c:v>-7.9321861267089896E-3</c:v>
                </c:pt>
                <c:pt idx="547">
                  <c:v>-7.9536437988281302E-3</c:v>
                </c:pt>
                <c:pt idx="548">
                  <c:v>-7.9131126403808594E-3</c:v>
                </c:pt>
                <c:pt idx="549">
                  <c:v>-7.8382492065429705E-3</c:v>
                </c:pt>
                <c:pt idx="550">
                  <c:v>-7.8492164611816406E-3</c:v>
                </c:pt>
                <c:pt idx="551">
                  <c:v>-7.8077316284179696E-3</c:v>
                </c:pt>
                <c:pt idx="552">
                  <c:v>-7.8158378601074201E-3</c:v>
                </c:pt>
                <c:pt idx="553">
                  <c:v>-7.8368186950683594E-3</c:v>
                </c:pt>
                <c:pt idx="554">
                  <c:v>-7.8001022338867196E-3</c:v>
                </c:pt>
                <c:pt idx="555">
                  <c:v>-7.7037811279296901E-3</c:v>
                </c:pt>
                <c:pt idx="556">
                  <c:v>-7.7810287475585998E-3</c:v>
                </c:pt>
                <c:pt idx="557">
                  <c:v>-7.7571868896484401E-3</c:v>
                </c:pt>
                <c:pt idx="558">
                  <c:v>-7.7714920043945304E-3</c:v>
                </c:pt>
                <c:pt idx="559">
                  <c:v>-7.72333145141602E-3</c:v>
                </c:pt>
                <c:pt idx="560">
                  <c:v>-7.7366828918457101E-3</c:v>
                </c:pt>
                <c:pt idx="561">
                  <c:v>-7.7443122863769601E-3</c:v>
                </c:pt>
                <c:pt idx="562">
                  <c:v>-7.7428817749023498E-3</c:v>
                </c:pt>
                <c:pt idx="563">
                  <c:v>-7.7257156372070304E-3</c:v>
                </c:pt>
                <c:pt idx="564">
                  <c:v>-7.7924728393554696E-3</c:v>
                </c:pt>
                <c:pt idx="565">
                  <c:v>-7.7633857727050799E-3</c:v>
                </c:pt>
                <c:pt idx="566">
                  <c:v>-7.7180862426757804E-3</c:v>
                </c:pt>
                <c:pt idx="567">
                  <c:v>-7.7905654907226597E-3</c:v>
                </c:pt>
                <c:pt idx="568">
                  <c:v>-7.8229904174804705E-3</c:v>
                </c:pt>
                <c:pt idx="569">
                  <c:v>-7.7433586120605503E-3</c:v>
                </c:pt>
                <c:pt idx="570">
                  <c:v>-7.7857971191406302E-3</c:v>
                </c:pt>
                <c:pt idx="571">
                  <c:v>-7.7576637268066398E-3</c:v>
                </c:pt>
                <c:pt idx="572">
                  <c:v>-7.7700614929199201E-3</c:v>
                </c:pt>
                <c:pt idx="573">
                  <c:v>-7.8206062316894601E-3</c:v>
                </c:pt>
                <c:pt idx="574">
                  <c:v>-7.8277587890625E-3</c:v>
                </c:pt>
                <c:pt idx="575">
                  <c:v>-7.73096084594727E-3</c:v>
                </c:pt>
                <c:pt idx="576">
                  <c:v>-7.7013969421386701E-3</c:v>
                </c:pt>
                <c:pt idx="577">
                  <c:v>-7.72333145141602E-3</c:v>
                </c:pt>
                <c:pt idx="578">
                  <c:v>-7.6742172241210998E-3</c:v>
                </c:pt>
                <c:pt idx="579">
                  <c:v>-7.6398849487304696E-3</c:v>
                </c:pt>
                <c:pt idx="580">
                  <c:v>-7.6966285705566398E-3</c:v>
                </c:pt>
                <c:pt idx="581">
                  <c:v>-7.5106620788574201E-3</c:v>
                </c:pt>
                <c:pt idx="582">
                  <c:v>-7.4949264526367196E-3</c:v>
                </c:pt>
                <c:pt idx="583">
                  <c:v>-7.5449943542480503E-3</c:v>
                </c:pt>
                <c:pt idx="584">
                  <c:v>-7.4930191040039097E-3</c:v>
                </c:pt>
                <c:pt idx="585">
                  <c:v>-7.4796676635742196E-3</c:v>
                </c:pt>
                <c:pt idx="586">
                  <c:v>-7.53259658813477E-3</c:v>
                </c:pt>
                <c:pt idx="587">
                  <c:v>-7.4810981750488299E-3</c:v>
                </c:pt>
                <c:pt idx="588">
                  <c:v>-7.4424743652343802E-3</c:v>
                </c:pt>
                <c:pt idx="589">
                  <c:v>-7.5154304504394601E-3</c:v>
                </c:pt>
                <c:pt idx="590">
                  <c:v>-7.4429512023925799E-3</c:v>
                </c:pt>
                <c:pt idx="591">
                  <c:v>-7.3947906494140703E-3</c:v>
                </c:pt>
                <c:pt idx="592">
                  <c:v>-7.36236572265625E-3</c:v>
                </c:pt>
                <c:pt idx="593">
                  <c:v>-7.33423233032227E-3</c:v>
                </c:pt>
                <c:pt idx="594">
                  <c:v>-7.3099136352539097E-3</c:v>
                </c:pt>
                <c:pt idx="595">
                  <c:v>-7.3671340942382804E-3</c:v>
                </c:pt>
                <c:pt idx="596">
                  <c:v>-7.3299407958984401E-3</c:v>
                </c:pt>
                <c:pt idx="597">
                  <c:v>-7.2622299194335998E-3</c:v>
                </c:pt>
                <c:pt idx="598">
                  <c:v>-7.3046684265136701E-3</c:v>
                </c:pt>
                <c:pt idx="599">
                  <c:v>-7.2379112243652396E-3</c:v>
                </c:pt>
                <c:pt idx="600">
                  <c:v>-7.2665214538574201E-3</c:v>
                </c:pt>
                <c:pt idx="601">
                  <c:v>-7.2951316833496102E-3</c:v>
                </c:pt>
                <c:pt idx="602">
                  <c:v>-7.2836875915527396E-3</c:v>
                </c:pt>
                <c:pt idx="603">
                  <c:v>-7.2393417358398498E-3</c:v>
                </c:pt>
                <c:pt idx="604">
                  <c:v>-7.2293281555175799E-3</c:v>
                </c:pt>
                <c:pt idx="605">
                  <c:v>-7.3094367980957101E-3</c:v>
                </c:pt>
                <c:pt idx="606">
                  <c:v>-7.1544647216796901E-3</c:v>
                </c:pt>
                <c:pt idx="607">
                  <c:v>-7.25793838500977E-3</c:v>
                </c:pt>
                <c:pt idx="608">
                  <c:v>-7.3213577270507804E-3</c:v>
                </c:pt>
                <c:pt idx="609">
                  <c:v>-7.23505020141602E-3</c:v>
                </c:pt>
                <c:pt idx="610">
                  <c:v>-7.2841644287109401E-3</c:v>
                </c:pt>
                <c:pt idx="611">
                  <c:v>-7.2493553161621102E-3</c:v>
                </c:pt>
                <c:pt idx="612">
                  <c:v>-7.1644783020019601E-3</c:v>
                </c:pt>
                <c:pt idx="613">
                  <c:v>-7.1711540222168003E-3</c:v>
                </c:pt>
                <c:pt idx="614">
                  <c:v>-7.1139335632324201E-3</c:v>
                </c:pt>
                <c:pt idx="615">
                  <c:v>-7.15112686157227E-3</c:v>
                </c:pt>
                <c:pt idx="616">
                  <c:v>-7.1506500244140703E-3</c:v>
                </c:pt>
                <c:pt idx="617">
                  <c:v>-7.1496963500976597E-3</c:v>
                </c:pt>
                <c:pt idx="618">
                  <c:v>-7.1625709533691398E-3</c:v>
                </c:pt>
                <c:pt idx="619">
                  <c:v>-7.19690322875977E-3</c:v>
                </c:pt>
                <c:pt idx="620">
                  <c:v>-7.1077346801757804E-3</c:v>
                </c:pt>
                <c:pt idx="621">
                  <c:v>-7.1678161621093802E-3</c:v>
                </c:pt>
                <c:pt idx="622">
                  <c:v>-7.0738792419433602E-3</c:v>
                </c:pt>
                <c:pt idx="623">
                  <c:v>-7.0376396179199201E-3</c:v>
                </c:pt>
                <c:pt idx="624">
                  <c:v>-6.9737434387207101E-3</c:v>
                </c:pt>
                <c:pt idx="625">
                  <c:v>-7.0271492004394601E-3</c:v>
                </c:pt>
                <c:pt idx="626">
                  <c:v>-7.0633888244628898E-3</c:v>
                </c:pt>
                <c:pt idx="627">
                  <c:v>-6.9894790649414097E-3</c:v>
                </c:pt>
                <c:pt idx="628">
                  <c:v>-6.9646835327148498E-3</c:v>
                </c:pt>
                <c:pt idx="629">
                  <c:v>-6.9112777709960998E-3</c:v>
                </c:pt>
                <c:pt idx="630">
                  <c:v>-6.96802139282227E-3</c:v>
                </c:pt>
                <c:pt idx="631">
                  <c:v>-6.9632530212402396E-3</c:v>
                </c:pt>
                <c:pt idx="632">
                  <c:v>-6.9122314453125E-3</c:v>
                </c:pt>
                <c:pt idx="633">
                  <c:v>-6.9270133972168003E-3</c:v>
                </c:pt>
                <c:pt idx="634">
                  <c:v>-6.9432258605957101E-3</c:v>
                </c:pt>
                <c:pt idx="635">
                  <c:v>-6.7481994628906302E-3</c:v>
                </c:pt>
                <c:pt idx="636">
                  <c:v>-6.7930221557617196E-3</c:v>
                </c:pt>
                <c:pt idx="637">
                  <c:v>-6.7949295043945304E-3</c:v>
                </c:pt>
                <c:pt idx="638">
                  <c:v>-6.86120986938477E-3</c:v>
                </c:pt>
                <c:pt idx="639">
                  <c:v>-6.81543350219727E-3</c:v>
                </c:pt>
                <c:pt idx="640">
                  <c:v>-6.8469047546386701E-3</c:v>
                </c:pt>
                <c:pt idx="641">
                  <c:v>-6.7481994628906302E-3</c:v>
                </c:pt>
                <c:pt idx="642">
                  <c:v>-6.6976547241210998E-3</c:v>
                </c:pt>
                <c:pt idx="643">
                  <c:v>-6.7014694213867196E-3</c:v>
                </c:pt>
                <c:pt idx="644">
                  <c:v>-6.805419921875E-3</c:v>
                </c:pt>
                <c:pt idx="645">
                  <c:v>-6.8998336791992196E-3</c:v>
                </c:pt>
                <c:pt idx="646">
                  <c:v>-6.9065093994140703E-3</c:v>
                </c:pt>
                <c:pt idx="647">
                  <c:v>-6.7710876464843802E-3</c:v>
                </c:pt>
                <c:pt idx="648">
                  <c:v>-6.5703392028808602E-3</c:v>
                </c:pt>
                <c:pt idx="649">
                  <c:v>-6.6366195678710998E-3</c:v>
                </c:pt>
                <c:pt idx="650">
                  <c:v>-6.4826011657714896E-3</c:v>
                </c:pt>
                <c:pt idx="651">
                  <c:v>-6.5784454345703203E-3</c:v>
                </c:pt>
                <c:pt idx="652">
                  <c:v>-6.57129287719727E-3</c:v>
                </c:pt>
                <c:pt idx="653">
                  <c:v>-6.4520835876464896E-3</c:v>
                </c:pt>
                <c:pt idx="654">
                  <c:v>-6.46448135375977E-3</c:v>
                </c:pt>
                <c:pt idx="655">
                  <c:v>-6.4945220947265703E-3</c:v>
                </c:pt>
                <c:pt idx="656">
                  <c:v>-6.5121650695800799E-3</c:v>
                </c:pt>
                <c:pt idx="657">
                  <c:v>-6.4330101013183602E-3</c:v>
                </c:pt>
                <c:pt idx="658">
                  <c:v>-6.4401626586914097E-3</c:v>
                </c:pt>
                <c:pt idx="659">
                  <c:v>-6.3772201538085998E-3</c:v>
                </c:pt>
                <c:pt idx="660">
                  <c:v>-6.3185691833496102E-3</c:v>
                </c:pt>
                <c:pt idx="661">
                  <c:v>-6.3028335571289097E-3</c:v>
                </c:pt>
                <c:pt idx="662">
                  <c:v>-6.3862800598144601E-3</c:v>
                </c:pt>
                <c:pt idx="663">
                  <c:v>-6.1435699462890703E-3</c:v>
                </c:pt>
                <c:pt idx="664">
                  <c:v>-6.1726570129394601E-3</c:v>
                </c:pt>
                <c:pt idx="665">
                  <c:v>-6.0539245605468802E-3</c:v>
                </c:pt>
                <c:pt idx="666">
                  <c:v>-5.9709548950195304E-3</c:v>
                </c:pt>
                <c:pt idx="667">
                  <c:v>-5.9046745300293003E-3</c:v>
                </c:pt>
                <c:pt idx="668">
                  <c:v>-5.9547424316406302E-3</c:v>
                </c:pt>
                <c:pt idx="669">
                  <c:v>-5.9766769409179696E-3</c:v>
                </c:pt>
                <c:pt idx="670">
                  <c:v>-5.7902336120605503E-3</c:v>
                </c:pt>
                <c:pt idx="671">
                  <c:v>-5.8612823486328203E-3</c:v>
                </c:pt>
                <c:pt idx="672">
                  <c:v>-5.8293342590332101E-3</c:v>
                </c:pt>
                <c:pt idx="673">
                  <c:v>-5.8264732360839896E-3</c:v>
                </c:pt>
                <c:pt idx="674">
                  <c:v>-5.73968887329102E-3</c:v>
                </c:pt>
                <c:pt idx="675">
                  <c:v>-5.7134628295898498E-3</c:v>
                </c:pt>
                <c:pt idx="676">
                  <c:v>-5.6037902832031302E-3</c:v>
                </c:pt>
                <c:pt idx="677">
                  <c:v>-5.6924819946289097E-3</c:v>
                </c:pt>
                <c:pt idx="678">
                  <c:v>-5.5856704711914097E-3</c:v>
                </c:pt>
                <c:pt idx="679">
                  <c:v>-5.6867599487304696E-3</c:v>
                </c:pt>
                <c:pt idx="680">
                  <c:v>-5.6777000427246102E-3</c:v>
                </c:pt>
                <c:pt idx="681">
                  <c:v>-5.6390762329101597E-3</c:v>
                </c:pt>
                <c:pt idx="682">
                  <c:v>-5.6734085083007804E-3</c:v>
                </c:pt>
                <c:pt idx="683">
                  <c:v>-5.7315826416015703E-3</c:v>
                </c:pt>
                <c:pt idx="684">
                  <c:v>-5.7373046875E-3</c:v>
                </c:pt>
                <c:pt idx="685">
                  <c:v>-5.6943893432617196E-3</c:v>
                </c:pt>
                <c:pt idx="686">
                  <c:v>-5.7301521301269601E-3</c:v>
                </c:pt>
                <c:pt idx="687">
                  <c:v>-5.5799484252929696E-3</c:v>
                </c:pt>
                <c:pt idx="688">
                  <c:v>-5.6095123291015703E-3</c:v>
                </c:pt>
                <c:pt idx="689">
                  <c:v>-5.7268142700195304E-3</c:v>
                </c:pt>
                <c:pt idx="690">
                  <c:v>-5.5255889892578203E-3</c:v>
                </c:pt>
                <c:pt idx="691">
                  <c:v>-5.5084228515625E-3</c:v>
                </c:pt>
                <c:pt idx="692">
                  <c:v>-5.6309700012207101E-3</c:v>
                </c:pt>
                <c:pt idx="693">
                  <c:v>-5.60998916625977E-3</c:v>
                </c:pt>
                <c:pt idx="694">
                  <c:v>-5.6376457214355503E-3</c:v>
                </c:pt>
                <c:pt idx="695">
                  <c:v>-5.4149627685546901E-3</c:v>
                </c:pt>
                <c:pt idx="696">
                  <c:v>-5.4025650024414097E-3</c:v>
                </c:pt>
                <c:pt idx="697">
                  <c:v>-5.5050849914550799E-3</c:v>
                </c:pt>
                <c:pt idx="698">
                  <c:v>-5.4073333740234401E-3</c:v>
                </c:pt>
                <c:pt idx="699">
                  <c:v>-5.5389404296875E-3</c:v>
                </c:pt>
                <c:pt idx="700">
                  <c:v>-5.2328109741210998E-3</c:v>
                </c:pt>
                <c:pt idx="701">
                  <c:v>-5.3796768188476597E-3</c:v>
                </c:pt>
                <c:pt idx="702">
                  <c:v>-5.3420066833496102E-3</c:v>
                </c:pt>
                <c:pt idx="703">
                  <c:v>-5.3596496582031302E-3</c:v>
                </c:pt>
                <c:pt idx="704">
                  <c:v>-5.5546760559082101E-3</c:v>
                </c:pt>
                <c:pt idx="705">
                  <c:v>-5.5341720581054696E-3</c:v>
                </c:pt>
                <c:pt idx="706">
                  <c:v>-5.71441650390625E-3</c:v>
                </c:pt>
                <c:pt idx="707">
                  <c:v>-5.7578086853027396E-3</c:v>
                </c:pt>
                <c:pt idx="708">
                  <c:v>-5.9175491333007804E-3</c:v>
                </c:pt>
                <c:pt idx="709">
                  <c:v>-6.0009956359863299E-3</c:v>
                </c:pt>
                <c:pt idx="710">
                  <c:v>-5.9962272644043003E-3</c:v>
                </c:pt>
                <c:pt idx="711">
                  <c:v>-6.09588623046875E-3</c:v>
                </c:pt>
                <c:pt idx="712">
                  <c:v>-6.1774253845214896E-3</c:v>
                </c:pt>
                <c:pt idx="713">
                  <c:v>-6.30950927734375E-3</c:v>
                </c:pt>
                <c:pt idx="714">
                  <c:v>-6.2270164489746102E-3</c:v>
                </c:pt>
                <c:pt idx="715">
                  <c:v>-6.3228607177734401E-3</c:v>
                </c:pt>
                <c:pt idx="716">
                  <c:v>-6.3843727111816398E-3</c:v>
                </c:pt>
                <c:pt idx="717">
                  <c:v>-6.3524246215820304E-3</c:v>
                </c:pt>
                <c:pt idx="718">
                  <c:v>-6.2160491943359401E-3</c:v>
                </c:pt>
                <c:pt idx="719">
                  <c:v>-6.1302185058593802E-3</c:v>
                </c:pt>
                <c:pt idx="720">
                  <c:v>-6.0820579528808602E-3</c:v>
                </c:pt>
                <c:pt idx="721">
                  <c:v>-5.94568252563477E-3</c:v>
                </c:pt>
                <c:pt idx="722">
                  <c:v>-5.8684349060058602E-3</c:v>
                </c:pt>
                <c:pt idx="723">
                  <c:v>-5.645751953125E-3</c:v>
                </c:pt>
                <c:pt idx="724">
                  <c:v>-5.4912567138671901E-3</c:v>
                </c:pt>
                <c:pt idx="725">
                  <c:v>-5.21326065063477E-3</c:v>
                </c:pt>
                <c:pt idx="726">
                  <c:v>-5.1927566528320304E-3</c:v>
                </c:pt>
                <c:pt idx="727">
                  <c:v>-4.9471855163574201E-3</c:v>
                </c:pt>
                <c:pt idx="728">
                  <c:v>-4.9262046813964896E-3</c:v>
                </c:pt>
                <c:pt idx="729">
                  <c:v>-4.9786567687988299E-3</c:v>
                </c:pt>
                <c:pt idx="730">
                  <c:v>-4.9109458923339896E-3</c:v>
                </c:pt>
                <c:pt idx="731">
                  <c:v>-4.9118995666503898E-3</c:v>
                </c:pt>
                <c:pt idx="732">
                  <c:v>-4.8727989196777396E-3</c:v>
                </c:pt>
                <c:pt idx="733">
                  <c:v>-4.8685073852539097E-3</c:v>
                </c:pt>
                <c:pt idx="734">
                  <c:v>-4.7473907470703099E-3</c:v>
                </c:pt>
                <c:pt idx="735">
                  <c:v>-4.7717094421386701E-3</c:v>
                </c:pt>
                <c:pt idx="736">
                  <c:v>-4.6958923339843802E-3</c:v>
                </c:pt>
                <c:pt idx="737">
                  <c:v>-4.7192573547363299E-3</c:v>
                </c:pt>
                <c:pt idx="738">
                  <c:v>-4.7893524169921901E-3</c:v>
                </c:pt>
                <c:pt idx="739">
                  <c:v>-4.6577453613281302E-3</c:v>
                </c:pt>
                <c:pt idx="740">
                  <c:v>-4.7006607055664097E-3</c:v>
                </c:pt>
                <c:pt idx="741">
                  <c:v>-4.7039985656738299E-3</c:v>
                </c:pt>
                <c:pt idx="742">
                  <c:v>-4.7163963317871102E-3</c:v>
                </c:pt>
                <c:pt idx="743">
                  <c:v>-4.6358108520507804E-3</c:v>
                </c:pt>
                <c:pt idx="744">
                  <c:v>-4.5428276062011701E-3</c:v>
                </c:pt>
                <c:pt idx="745">
                  <c:v>-4.5886039733886701E-3</c:v>
                </c:pt>
                <c:pt idx="746">
                  <c:v>-4.7545433044433602E-3</c:v>
                </c:pt>
                <c:pt idx="747">
                  <c:v>-4.6439170837402396E-3</c:v>
                </c:pt>
                <c:pt idx="748">
                  <c:v>-4.8370361328125E-3</c:v>
                </c:pt>
                <c:pt idx="749">
                  <c:v>-4.6939849853515599E-3</c:v>
                </c:pt>
                <c:pt idx="750">
                  <c:v>-4.8761367797851597E-3</c:v>
                </c:pt>
                <c:pt idx="751">
                  <c:v>-4.6019554138183602E-3</c:v>
                </c:pt>
                <c:pt idx="752">
                  <c:v>-4.7883987426757804E-3</c:v>
                </c:pt>
                <c:pt idx="753">
                  <c:v>-4.8627853393554696E-3</c:v>
                </c:pt>
                <c:pt idx="754">
                  <c:v>-4.7726631164550799E-3</c:v>
                </c:pt>
                <c:pt idx="755">
                  <c:v>-4.70733642578125E-3</c:v>
                </c:pt>
                <c:pt idx="756">
                  <c:v>-4.7287940979003898E-3</c:v>
                </c:pt>
                <c:pt idx="757">
                  <c:v>-4.7369003295898498E-3</c:v>
                </c:pt>
                <c:pt idx="758">
                  <c:v>-4.6482086181640599E-3</c:v>
                </c:pt>
                <c:pt idx="759">
                  <c:v>-4.7841072082519601E-3</c:v>
                </c:pt>
                <c:pt idx="760">
                  <c:v>-4.6720504760742196E-3</c:v>
                </c:pt>
                <c:pt idx="761">
                  <c:v>-4.5094490051269601E-3</c:v>
                </c:pt>
                <c:pt idx="762">
                  <c:v>-4.5390129089355503E-3</c:v>
                </c:pt>
                <c:pt idx="763">
                  <c:v>-4.6796798706054696E-3</c:v>
                </c:pt>
                <c:pt idx="764">
                  <c:v>-4.3759346008300799E-3</c:v>
                </c:pt>
                <c:pt idx="765">
                  <c:v>-4.4202804565429696E-3</c:v>
                </c:pt>
                <c:pt idx="766">
                  <c:v>-4.4374465942382804E-3</c:v>
                </c:pt>
                <c:pt idx="767">
                  <c:v>-4.3673515319824201E-3</c:v>
                </c:pt>
                <c:pt idx="768">
                  <c:v>-4.20618057250977E-3</c:v>
                </c:pt>
                <c:pt idx="769">
                  <c:v>-4.2304992675781302E-3</c:v>
                </c:pt>
                <c:pt idx="770">
                  <c:v>-4.1975975036621102E-3</c:v>
                </c:pt>
                <c:pt idx="771">
                  <c:v>-4.2266845703125E-3</c:v>
                </c:pt>
                <c:pt idx="772">
                  <c:v>-4.2128562927246102E-3</c:v>
                </c:pt>
                <c:pt idx="773">
                  <c:v>-3.9963722229003898E-3</c:v>
                </c:pt>
                <c:pt idx="774">
                  <c:v>-4.0545463562011701E-3</c:v>
                </c:pt>
                <c:pt idx="775">
                  <c:v>-3.936767578125E-3</c:v>
                </c:pt>
                <c:pt idx="776">
                  <c:v>-3.8566589355468802E-3</c:v>
                </c:pt>
                <c:pt idx="777">
                  <c:v>-3.9682388305664097E-3</c:v>
                </c:pt>
                <c:pt idx="778">
                  <c:v>-3.7312507629394601E-3</c:v>
                </c:pt>
                <c:pt idx="779">
                  <c:v>-3.7479400634765599E-3</c:v>
                </c:pt>
                <c:pt idx="780">
                  <c:v>-3.7322044372558598E-3</c:v>
                </c:pt>
                <c:pt idx="781">
                  <c:v>-3.7007331848144601E-3</c:v>
                </c:pt>
                <c:pt idx="782">
                  <c:v>-3.7007331848144601E-3</c:v>
                </c:pt>
                <c:pt idx="783">
                  <c:v>-3.64160537719727E-3</c:v>
                </c:pt>
                <c:pt idx="784">
                  <c:v>-3.4794807434082101E-3</c:v>
                </c:pt>
                <c:pt idx="785">
                  <c:v>-3.5128593444824201E-3</c:v>
                </c:pt>
                <c:pt idx="786">
                  <c:v>-3.3726692199707101E-3</c:v>
                </c:pt>
                <c:pt idx="787">
                  <c:v>-3.3245086669921901E-3</c:v>
                </c:pt>
                <c:pt idx="788">
                  <c:v>-3.3497810363769601E-3</c:v>
                </c:pt>
                <c:pt idx="789">
                  <c:v>-3.00359725952149E-3</c:v>
                </c:pt>
                <c:pt idx="790">
                  <c:v>-2.9850006103515599E-3</c:v>
                </c:pt>
                <c:pt idx="791">
                  <c:v>-2.92205810546875E-3</c:v>
                </c:pt>
                <c:pt idx="792">
                  <c:v>-3.1676292419433598E-3</c:v>
                </c:pt>
                <c:pt idx="793">
                  <c:v>-2.91967391967774E-3</c:v>
                </c:pt>
                <c:pt idx="794">
                  <c:v>-2.9110908508300799E-3</c:v>
                </c:pt>
                <c:pt idx="795">
                  <c:v>-2.83050537109375E-3</c:v>
                </c:pt>
                <c:pt idx="796">
                  <c:v>-3.16381454467774E-3</c:v>
                </c:pt>
                <c:pt idx="797">
                  <c:v>-2.9458999633789102E-3</c:v>
                </c:pt>
                <c:pt idx="798">
                  <c:v>-2.7279853820800799E-3</c:v>
                </c:pt>
                <c:pt idx="799">
                  <c:v>-2.7866363525390599E-3</c:v>
                </c:pt>
                <c:pt idx="800">
                  <c:v>-2.8319358825683598E-3</c:v>
                </c:pt>
                <c:pt idx="801">
                  <c:v>-2.86340713500977E-3</c:v>
                </c:pt>
                <c:pt idx="802">
                  <c:v>-2.7556419372558598E-3</c:v>
                </c:pt>
                <c:pt idx="803">
                  <c:v>-2.5968551635742201E-3</c:v>
                </c:pt>
                <c:pt idx="804">
                  <c:v>-2.8061866760253902E-3</c:v>
                </c:pt>
                <c:pt idx="805">
                  <c:v>-2.9048919677734401E-3</c:v>
                </c:pt>
                <c:pt idx="806">
                  <c:v>-2.7360916137695299E-3</c:v>
                </c:pt>
                <c:pt idx="807">
                  <c:v>-3.1404495239257799E-3</c:v>
                </c:pt>
                <c:pt idx="808">
                  <c:v>-2.838134765625E-3</c:v>
                </c:pt>
                <c:pt idx="809">
                  <c:v>-2.9253959655761701E-3</c:v>
                </c:pt>
                <c:pt idx="810">
                  <c:v>-2.7575492858886701E-3</c:v>
                </c:pt>
                <c:pt idx="811">
                  <c:v>-3.0937194824218802E-3</c:v>
                </c:pt>
                <c:pt idx="812">
                  <c:v>-2.6698112487792999E-3</c:v>
                </c:pt>
                <c:pt idx="813">
                  <c:v>-3.0293464660644601E-3</c:v>
                </c:pt>
                <c:pt idx="814">
                  <c:v>-2.90918350219727E-3</c:v>
                </c:pt>
                <c:pt idx="815">
                  <c:v>-3.0970573425292999E-3</c:v>
                </c:pt>
                <c:pt idx="816">
                  <c:v>-3.3459663391113299E-3</c:v>
                </c:pt>
                <c:pt idx="817">
                  <c:v>-3.28588485717774E-3</c:v>
                </c:pt>
                <c:pt idx="818">
                  <c:v>-3.4298896789550799E-3</c:v>
                </c:pt>
                <c:pt idx="819">
                  <c:v>-3.7755966186523498E-3</c:v>
                </c:pt>
                <c:pt idx="820">
                  <c:v>-3.2496452331542999E-3</c:v>
                </c:pt>
                <c:pt idx="821">
                  <c:v>-3.7670135498046901E-3</c:v>
                </c:pt>
                <c:pt idx="822">
                  <c:v>-4.1642189025878898E-3</c:v>
                </c:pt>
                <c:pt idx="823">
                  <c:v>-3.6287307739257799E-3</c:v>
                </c:pt>
                <c:pt idx="824">
                  <c:v>-4.0197372436523498E-3</c:v>
                </c:pt>
                <c:pt idx="825">
                  <c:v>-4.0411949157714896E-3</c:v>
                </c:pt>
                <c:pt idx="826">
                  <c:v>-4.2376518249511701E-3</c:v>
                </c:pt>
                <c:pt idx="827">
                  <c:v>-4.3416023254394601E-3</c:v>
                </c:pt>
                <c:pt idx="828">
                  <c:v>-4.0097236633300799E-3</c:v>
                </c:pt>
                <c:pt idx="829">
                  <c:v>-4.0063858032226597E-3</c:v>
                </c:pt>
                <c:pt idx="830">
                  <c:v>-4.4450759887695304E-3</c:v>
                </c:pt>
                <c:pt idx="831">
                  <c:v>-3.67212295532227E-3</c:v>
                </c:pt>
                <c:pt idx="832">
                  <c:v>-4.9118995666503898E-3</c:v>
                </c:pt>
                <c:pt idx="833">
                  <c:v>-4.5123100280761701E-3</c:v>
                </c:pt>
                <c:pt idx="834">
                  <c:v>-4.4183731079101597E-3</c:v>
                </c:pt>
                <c:pt idx="835">
                  <c:v>-5.20563125610352E-3</c:v>
                </c:pt>
                <c:pt idx="836">
                  <c:v>-4.54187393188477E-3</c:v>
                </c:pt>
                <c:pt idx="837">
                  <c:v>-5.0058364868164097E-3</c:v>
                </c:pt>
                <c:pt idx="838">
                  <c:v>-4.4636726379394601E-3</c:v>
                </c:pt>
                <c:pt idx="839">
                  <c:v>-4.6825408935546901E-3</c:v>
                </c:pt>
                <c:pt idx="840">
                  <c:v>-5.3663253784179696E-3</c:v>
                </c:pt>
                <c:pt idx="841">
                  <c:v>-4.6782493591308602E-3</c:v>
                </c:pt>
                <c:pt idx="842">
                  <c:v>-4.6834945678710998E-3</c:v>
                </c:pt>
                <c:pt idx="843">
                  <c:v>-5.0678253173828203E-3</c:v>
                </c:pt>
                <c:pt idx="844">
                  <c:v>-5.59234619140625E-3</c:v>
                </c:pt>
                <c:pt idx="845">
                  <c:v>-4.6849250793457101E-3</c:v>
                </c:pt>
                <c:pt idx="846">
                  <c:v>-5.2838325500488299E-3</c:v>
                </c:pt>
                <c:pt idx="847">
                  <c:v>-5.6104660034179696E-3</c:v>
                </c:pt>
                <c:pt idx="848">
                  <c:v>-5.4378509521484401E-3</c:v>
                </c:pt>
                <c:pt idx="849">
                  <c:v>-5.7387351989746102E-3</c:v>
                </c:pt>
                <c:pt idx="850">
                  <c:v>-5.6133270263671901E-3</c:v>
                </c:pt>
                <c:pt idx="851">
                  <c:v>-6.25085830688477E-3</c:v>
                </c:pt>
                <c:pt idx="852">
                  <c:v>-5.4135322570800799E-3</c:v>
                </c:pt>
                <c:pt idx="853">
                  <c:v>-5.67102432250977E-3</c:v>
                </c:pt>
                <c:pt idx="854">
                  <c:v>-5.8808326721191398E-3</c:v>
                </c:pt>
                <c:pt idx="855">
                  <c:v>-6.1869621276855503E-3</c:v>
                </c:pt>
                <c:pt idx="856">
                  <c:v>-6.70099258422852E-3</c:v>
                </c:pt>
                <c:pt idx="857">
                  <c:v>-6.6189765930175799E-3</c:v>
                </c:pt>
                <c:pt idx="858">
                  <c:v>-6.8316459655761701E-3</c:v>
                </c:pt>
                <c:pt idx="859">
                  <c:v>-6.5727233886718802E-3</c:v>
                </c:pt>
                <c:pt idx="860">
                  <c:v>-6.3452720642089896E-3</c:v>
                </c:pt>
                <c:pt idx="861">
                  <c:v>-7.33423233032227E-3</c:v>
                </c:pt>
                <c:pt idx="862">
                  <c:v>-6.9127082824707101E-3</c:v>
                </c:pt>
                <c:pt idx="863">
                  <c:v>-5.8932304382324201E-3</c:v>
                </c:pt>
                <c:pt idx="864">
                  <c:v>-6.9732666015625E-3</c:v>
                </c:pt>
                <c:pt idx="865">
                  <c:v>-8.2712173461914097E-3</c:v>
                </c:pt>
                <c:pt idx="866">
                  <c:v>-7.4663162231445304E-3</c:v>
                </c:pt>
                <c:pt idx="867">
                  <c:v>-8.6531639099121094E-3</c:v>
                </c:pt>
                <c:pt idx="868">
                  <c:v>-7.6832771301269601E-3</c:v>
                </c:pt>
                <c:pt idx="869">
                  <c:v>-8.3866119384765608E-3</c:v>
                </c:pt>
                <c:pt idx="870">
                  <c:v>-8.5096359252929705E-3</c:v>
                </c:pt>
                <c:pt idx="871">
                  <c:v>-8.6617469787597708E-3</c:v>
                </c:pt>
                <c:pt idx="872">
                  <c:v>-7.4219703674316398E-3</c:v>
                </c:pt>
                <c:pt idx="873">
                  <c:v>-9.185791015625E-3</c:v>
                </c:pt>
                <c:pt idx="874">
                  <c:v>-9.1094970703125E-3</c:v>
                </c:pt>
                <c:pt idx="875">
                  <c:v>-6.5913200378418003E-3</c:v>
                </c:pt>
                <c:pt idx="876">
                  <c:v>-8.2211494445800799E-3</c:v>
                </c:pt>
                <c:pt idx="877">
                  <c:v>-9.3388557434082101E-3</c:v>
                </c:pt>
                <c:pt idx="878">
                  <c:v>-6.2046051025390703E-3</c:v>
                </c:pt>
                <c:pt idx="879">
                  <c:v>-8.5096359252929705E-3</c:v>
                </c:pt>
                <c:pt idx="880">
                  <c:v>-9.1056823730468802E-3</c:v>
                </c:pt>
                <c:pt idx="881">
                  <c:v>-6.5007209777832101E-3</c:v>
                </c:pt>
                <c:pt idx="882">
                  <c:v>-8.9282989501953108E-3</c:v>
                </c:pt>
                <c:pt idx="883">
                  <c:v>-9.8810195922851597E-3</c:v>
                </c:pt>
                <c:pt idx="884">
                  <c:v>-7.2665214538574201E-3</c:v>
                </c:pt>
                <c:pt idx="885">
                  <c:v>-7.3399543762207101E-3</c:v>
                </c:pt>
                <c:pt idx="886">
                  <c:v>-8.0776214599609392E-3</c:v>
                </c:pt>
                <c:pt idx="887">
                  <c:v>-9.6025466918945295E-3</c:v>
                </c:pt>
                <c:pt idx="888">
                  <c:v>-6.7963600158691398E-3</c:v>
                </c:pt>
                <c:pt idx="889">
                  <c:v>-7.31134414672852E-3</c:v>
                </c:pt>
                <c:pt idx="890">
                  <c:v>-7.6079368591308602E-3</c:v>
                </c:pt>
                <c:pt idx="891">
                  <c:v>-8.2173347473144601E-3</c:v>
                </c:pt>
                <c:pt idx="892">
                  <c:v>-8.2173347473144601E-3</c:v>
                </c:pt>
                <c:pt idx="893">
                  <c:v>-8.9397430419921892E-3</c:v>
                </c:pt>
                <c:pt idx="894">
                  <c:v>-7.9922676086425799E-3</c:v>
                </c:pt>
                <c:pt idx="895">
                  <c:v>-9.4342231750488299E-3</c:v>
                </c:pt>
                <c:pt idx="896">
                  <c:v>-9.9616050720214896E-3</c:v>
                </c:pt>
                <c:pt idx="897">
                  <c:v>-6.0591697692871102E-3</c:v>
                </c:pt>
                <c:pt idx="898">
                  <c:v>-7.36474990844727E-3</c:v>
                </c:pt>
                <c:pt idx="899">
                  <c:v>-9.3808174133300799E-3</c:v>
                </c:pt>
                <c:pt idx="900">
                  <c:v>-1.0338306427002E-2</c:v>
                </c:pt>
                <c:pt idx="901">
                  <c:v>-1.0042667388916E-2</c:v>
                </c:pt>
                <c:pt idx="902">
                  <c:v>-1.07855796813965E-2</c:v>
                </c:pt>
                <c:pt idx="903">
                  <c:v>-6.0467720031738299E-3</c:v>
                </c:pt>
                <c:pt idx="904">
                  <c:v>-1.20139122009278E-2</c:v>
                </c:pt>
                <c:pt idx="905">
                  <c:v>-9.3989372253418003E-3</c:v>
                </c:pt>
                <c:pt idx="906">
                  <c:v>-8.4195137023925799E-3</c:v>
                </c:pt>
                <c:pt idx="907">
                  <c:v>-9.3026161193847708E-3</c:v>
                </c:pt>
                <c:pt idx="908">
                  <c:v>-9.82666015625E-3</c:v>
                </c:pt>
                <c:pt idx="909">
                  <c:v>-5.9952735900878898E-3</c:v>
                </c:pt>
                <c:pt idx="910">
                  <c:v>-1.2537479400634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C29E-4FC7-87BB-17913E4735B3}"/>
            </c:ext>
          </c:extLst>
        </c:ser>
        <c:ser>
          <c:idx val="25"/>
          <c:order val="37"/>
          <c:tx>
            <c:v>+50 microL</c:v>
          </c:tx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6'!$B$2:$B$912</c:f>
              <c:numCache>
                <c:formatCode>General</c:formatCode>
                <c:ptCount val="911"/>
                <c:pt idx="0">
                  <c:v>-0.761746406555176</c:v>
                </c:pt>
                <c:pt idx="1">
                  <c:v>-0.42387151718139698</c:v>
                </c:pt>
                <c:pt idx="2">
                  <c:v>-1.06073093414307</c:v>
                </c:pt>
                <c:pt idx="3">
                  <c:v>-0.551741123199463</c:v>
                </c:pt>
                <c:pt idx="4">
                  <c:v>-0.48002290725708002</c:v>
                </c:pt>
                <c:pt idx="5">
                  <c:v>-1.06510162353516</c:v>
                </c:pt>
                <c:pt idx="6">
                  <c:v>-0.80463314056396495</c:v>
                </c:pt>
                <c:pt idx="7">
                  <c:v>-0.23348140716552801</c:v>
                </c:pt>
                <c:pt idx="8">
                  <c:v>-0.48932218551635798</c:v>
                </c:pt>
                <c:pt idx="9">
                  <c:v>-1.0399360656738299</c:v>
                </c:pt>
                <c:pt idx="10">
                  <c:v>-1.2844099998474099</c:v>
                </c:pt>
                <c:pt idx="11">
                  <c:v>-1.06212282180786</c:v>
                </c:pt>
                <c:pt idx="12">
                  <c:v>-0.54692983627319403</c:v>
                </c:pt>
                <c:pt idx="13">
                  <c:v>-0.75353288650512695</c:v>
                </c:pt>
                <c:pt idx="14">
                  <c:v>-1.26538705825806</c:v>
                </c:pt>
                <c:pt idx="15">
                  <c:v>-0.443758964538574</c:v>
                </c:pt>
                <c:pt idx="16">
                  <c:v>-1.0976591110229501</c:v>
                </c:pt>
                <c:pt idx="17">
                  <c:v>-0.75712633132934604</c:v>
                </c:pt>
                <c:pt idx="18">
                  <c:v>-1.04297351837158</c:v>
                </c:pt>
                <c:pt idx="19">
                  <c:v>-0.90239572525024403</c:v>
                </c:pt>
                <c:pt idx="20">
                  <c:v>-0.325685024261475</c:v>
                </c:pt>
                <c:pt idx="21">
                  <c:v>-0.41618108749389698</c:v>
                </c:pt>
                <c:pt idx="22">
                  <c:v>-0.44125127792358398</c:v>
                </c:pt>
                <c:pt idx="23">
                  <c:v>-0.243372917175293</c:v>
                </c:pt>
                <c:pt idx="24">
                  <c:v>-1.1139435768127499</c:v>
                </c:pt>
                <c:pt idx="25">
                  <c:v>8.0142021179199201E-3</c:v>
                </c:pt>
                <c:pt idx="26">
                  <c:v>-0.92609548568725597</c:v>
                </c:pt>
                <c:pt idx="27">
                  <c:v>-0.92587900161743197</c:v>
                </c:pt>
                <c:pt idx="28">
                  <c:v>-0.60463142395019598</c:v>
                </c:pt>
                <c:pt idx="29">
                  <c:v>-0.425004482269287</c:v>
                </c:pt>
                <c:pt idx="30">
                  <c:v>-0.17915582656860399</c:v>
                </c:pt>
                <c:pt idx="31">
                  <c:v>-0.51479864120483398</c:v>
                </c:pt>
                <c:pt idx="32">
                  <c:v>-0.27666997909545898</c:v>
                </c:pt>
                <c:pt idx="33">
                  <c:v>-0.71340990066528398</c:v>
                </c:pt>
                <c:pt idx="34">
                  <c:v>-1.1971755027771001</c:v>
                </c:pt>
                <c:pt idx="35">
                  <c:v>-0.75933933258056696</c:v>
                </c:pt>
                <c:pt idx="36">
                  <c:v>-0.53954839706420898</c:v>
                </c:pt>
                <c:pt idx="37">
                  <c:v>-0.71894121170044001</c:v>
                </c:pt>
                <c:pt idx="38">
                  <c:v>-1.17728042602539</c:v>
                </c:pt>
                <c:pt idx="39">
                  <c:v>-0.36019563674926802</c:v>
                </c:pt>
                <c:pt idx="40">
                  <c:v>-0.14404344558715801</c:v>
                </c:pt>
                <c:pt idx="41">
                  <c:v>-0.593059062957764</c:v>
                </c:pt>
                <c:pt idx="42">
                  <c:v>-0.28172206878662098</c:v>
                </c:pt>
                <c:pt idx="43">
                  <c:v>-0.53008651733398504</c:v>
                </c:pt>
                <c:pt idx="44">
                  <c:v>-0.32197332382202198</c:v>
                </c:pt>
                <c:pt idx="45">
                  <c:v>-0.30867528915405301</c:v>
                </c:pt>
                <c:pt idx="46">
                  <c:v>-0.192483425140381</c:v>
                </c:pt>
                <c:pt idx="47">
                  <c:v>-0.51220226287841797</c:v>
                </c:pt>
                <c:pt idx="48">
                  <c:v>-0.19553136825561501</c:v>
                </c:pt>
                <c:pt idx="49">
                  <c:v>-0.17378902435302801</c:v>
                </c:pt>
                <c:pt idx="50">
                  <c:v>-1.0691294670105</c:v>
                </c:pt>
                <c:pt idx="51">
                  <c:v>-0.68282365798950195</c:v>
                </c:pt>
                <c:pt idx="52">
                  <c:v>-0.50073385238647505</c:v>
                </c:pt>
                <c:pt idx="53">
                  <c:v>-0.417540073394776</c:v>
                </c:pt>
                <c:pt idx="54">
                  <c:v>-0.50909662246704102</c:v>
                </c:pt>
                <c:pt idx="55">
                  <c:v>-0.65370512008667003</c:v>
                </c:pt>
                <c:pt idx="56">
                  <c:v>-0.48173475265503002</c:v>
                </c:pt>
                <c:pt idx="57">
                  <c:v>-0.22560167312622101</c:v>
                </c:pt>
                <c:pt idx="58">
                  <c:v>-1.0854449272155799</c:v>
                </c:pt>
                <c:pt idx="59">
                  <c:v>-1.0826554298400899</c:v>
                </c:pt>
                <c:pt idx="60">
                  <c:v>-0.80345630645751998</c:v>
                </c:pt>
                <c:pt idx="61">
                  <c:v>-0.31717491149902399</c:v>
                </c:pt>
                <c:pt idx="62">
                  <c:v>-1.0942573547363299</c:v>
                </c:pt>
                <c:pt idx="63">
                  <c:v>-0.38805294036865301</c:v>
                </c:pt>
                <c:pt idx="64">
                  <c:v>0.36920881271362299</c:v>
                </c:pt>
                <c:pt idx="65">
                  <c:v>6.7901611328125E-2</c:v>
                </c:pt>
                <c:pt idx="66">
                  <c:v>-0.90738630294799805</c:v>
                </c:pt>
                <c:pt idx="67">
                  <c:v>0.131195068359375</c:v>
                </c:pt>
                <c:pt idx="68">
                  <c:v>0.16389703750610399</c:v>
                </c:pt>
                <c:pt idx="69">
                  <c:v>0.82868289947509799</c:v>
                </c:pt>
                <c:pt idx="70">
                  <c:v>1.27376937866211</c:v>
                </c:pt>
                <c:pt idx="71">
                  <c:v>0.97925662994384799</c:v>
                </c:pt>
                <c:pt idx="72">
                  <c:v>1.1107153892517101</c:v>
                </c:pt>
                <c:pt idx="73">
                  <c:v>0.97162771224975597</c:v>
                </c:pt>
                <c:pt idx="74">
                  <c:v>1.0201907157898</c:v>
                </c:pt>
                <c:pt idx="75">
                  <c:v>1.0666642189025899</c:v>
                </c:pt>
                <c:pt idx="76">
                  <c:v>0.98375320434570301</c:v>
                </c:pt>
                <c:pt idx="77">
                  <c:v>0.970309257507324</c:v>
                </c:pt>
                <c:pt idx="78">
                  <c:v>0.97238206863403298</c:v>
                </c:pt>
                <c:pt idx="79">
                  <c:v>0.967790126800537</c:v>
                </c:pt>
                <c:pt idx="80">
                  <c:v>0.985365390777588</c:v>
                </c:pt>
                <c:pt idx="81">
                  <c:v>0.94757509231567405</c:v>
                </c:pt>
                <c:pt idx="82">
                  <c:v>0.97060060501098699</c:v>
                </c:pt>
                <c:pt idx="83">
                  <c:v>0.99668502807617199</c:v>
                </c:pt>
                <c:pt idx="84">
                  <c:v>1.0000815391540501</c:v>
                </c:pt>
                <c:pt idx="85">
                  <c:v>0.97792243957519598</c:v>
                </c:pt>
                <c:pt idx="86">
                  <c:v>0.97080421447753895</c:v>
                </c:pt>
                <c:pt idx="87">
                  <c:v>0.97310733795166005</c:v>
                </c:pt>
                <c:pt idx="88">
                  <c:v>0.99326992034912098</c:v>
                </c:pt>
                <c:pt idx="89">
                  <c:v>0.96573591232299805</c:v>
                </c:pt>
                <c:pt idx="90">
                  <c:v>0.98385763168335005</c:v>
                </c:pt>
                <c:pt idx="91">
                  <c:v>0.95573759078979503</c:v>
                </c:pt>
                <c:pt idx="92">
                  <c:v>0.90911912918090798</c:v>
                </c:pt>
                <c:pt idx="93">
                  <c:v>0.92949151992797896</c:v>
                </c:pt>
                <c:pt idx="94">
                  <c:v>0.92023420333862305</c:v>
                </c:pt>
                <c:pt idx="95">
                  <c:v>0.88001012802124001</c:v>
                </c:pt>
                <c:pt idx="96">
                  <c:v>0.86403560638427801</c:v>
                </c:pt>
                <c:pt idx="97">
                  <c:v>0.83582258224487305</c:v>
                </c:pt>
                <c:pt idx="98">
                  <c:v>0.81364727020263705</c:v>
                </c:pt>
                <c:pt idx="99">
                  <c:v>0.80223464965820301</c:v>
                </c:pt>
                <c:pt idx="100">
                  <c:v>0.78316640853881903</c:v>
                </c:pt>
                <c:pt idx="101">
                  <c:v>0.74621200561523504</c:v>
                </c:pt>
                <c:pt idx="102">
                  <c:v>0.72542572021484397</c:v>
                </c:pt>
                <c:pt idx="103">
                  <c:v>0.69418716430664096</c:v>
                </c:pt>
                <c:pt idx="104">
                  <c:v>0.66270971298217796</c:v>
                </c:pt>
                <c:pt idx="105">
                  <c:v>0.63820457458496105</c:v>
                </c:pt>
                <c:pt idx="106">
                  <c:v>0.61392736434936601</c:v>
                </c:pt>
                <c:pt idx="107">
                  <c:v>0.59260940551757801</c:v>
                </c:pt>
                <c:pt idx="108">
                  <c:v>0.56575107574462902</c:v>
                </c:pt>
                <c:pt idx="109">
                  <c:v>0.54133033752441395</c:v>
                </c:pt>
                <c:pt idx="110">
                  <c:v>0.51565170288086004</c:v>
                </c:pt>
                <c:pt idx="111">
                  <c:v>0.48941469192504899</c:v>
                </c:pt>
                <c:pt idx="112">
                  <c:v>0.46789121627807601</c:v>
                </c:pt>
                <c:pt idx="113">
                  <c:v>0.44406032562255898</c:v>
                </c:pt>
                <c:pt idx="114">
                  <c:v>0.42103004455566401</c:v>
                </c:pt>
                <c:pt idx="115">
                  <c:v>0.40142393112182601</c:v>
                </c:pt>
                <c:pt idx="116">
                  <c:v>0.37999486923217801</c:v>
                </c:pt>
                <c:pt idx="117">
                  <c:v>0.36276626586914101</c:v>
                </c:pt>
                <c:pt idx="118">
                  <c:v>0.344969272613526</c:v>
                </c:pt>
                <c:pt idx="119">
                  <c:v>0.327769756317139</c:v>
                </c:pt>
                <c:pt idx="120">
                  <c:v>0.31014680862426802</c:v>
                </c:pt>
                <c:pt idx="121">
                  <c:v>0.29604196548461897</c:v>
                </c:pt>
                <c:pt idx="122">
                  <c:v>0.28247261047363298</c:v>
                </c:pt>
                <c:pt idx="123">
                  <c:v>0.26935720443725603</c:v>
                </c:pt>
                <c:pt idx="124">
                  <c:v>0.25667190551757801</c:v>
                </c:pt>
                <c:pt idx="125">
                  <c:v>0.24593114852905301</c:v>
                </c:pt>
                <c:pt idx="126">
                  <c:v>0.23571681976318401</c:v>
                </c:pt>
                <c:pt idx="127">
                  <c:v>0.22685337066650399</c:v>
                </c:pt>
                <c:pt idx="128">
                  <c:v>0.21811628341674799</c:v>
                </c:pt>
                <c:pt idx="129">
                  <c:v>0.21083927154540999</c:v>
                </c:pt>
                <c:pt idx="130">
                  <c:v>0.20439386367797899</c:v>
                </c:pt>
                <c:pt idx="131">
                  <c:v>0.19812965393066401</c:v>
                </c:pt>
                <c:pt idx="132">
                  <c:v>0.19327306747436501</c:v>
                </c:pt>
                <c:pt idx="133">
                  <c:v>0.18801355361938499</c:v>
                </c:pt>
                <c:pt idx="134">
                  <c:v>0.18391084671020499</c:v>
                </c:pt>
                <c:pt idx="135">
                  <c:v>0.17972517013549799</c:v>
                </c:pt>
                <c:pt idx="136">
                  <c:v>0.17577266693115301</c:v>
                </c:pt>
                <c:pt idx="137">
                  <c:v>0.171730041503906</c:v>
                </c:pt>
                <c:pt idx="138">
                  <c:v>0.16779422760009799</c:v>
                </c:pt>
                <c:pt idx="139">
                  <c:v>0.16339969635009799</c:v>
                </c:pt>
                <c:pt idx="140">
                  <c:v>0.159214973449707</c:v>
                </c:pt>
                <c:pt idx="141">
                  <c:v>0.15478467941284199</c:v>
                </c:pt>
                <c:pt idx="142">
                  <c:v>0.150760173797608</c:v>
                </c:pt>
                <c:pt idx="143">
                  <c:v>0.14608240127563499</c:v>
                </c:pt>
                <c:pt idx="144">
                  <c:v>0.14198970794677801</c:v>
                </c:pt>
                <c:pt idx="145">
                  <c:v>0.13693809509277399</c:v>
                </c:pt>
                <c:pt idx="146">
                  <c:v>0.13239383697509799</c:v>
                </c:pt>
                <c:pt idx="147">
                  <c:v>0.12800025939941401</c:v>
                </c:pt>
                <c:pt idx="148">
                  <c:v>0.12363862991332999</c:v>
                </c:pt>
                <c:pt idx="149">
                  <c:v>0.118829250335694</c:v>
                </c:pt>
                <c:pt idx="150">
                  <c:v>0.11447572708129899</c:v>
                </c:pt>
                <c:pt idx="151">
                  <c:v>0.110052585601807</c:v>
                </c:pt>
                <c:pt idx="152">
                  <c:v>0.10544633865356499</c:v>
                </c:pt>
                <c:pt idx="153">
                  <c:v>0.100711822509766</c:v>
                </c:pt>
                <c:pt idx="154">
                  <c:v>9.5572471618652399E-2</c:v>
                </c:pt>
                <c:pt idx="155">
                  <c:v>9.0375900268554701E-2</c:v>
                </c:pt>
                <c:pt idx="156">
                  <c:v>8.4984779357910198E-2</c:v>
                </c:pt>
                <c:pt idx="157">
                  <c:v>7.9877853393554701E-2</c:v>
                </c:pt>
                <c:pt idx="158">
                  <c:v>7.4292659759521498E-2</c:v>
                </c:pt>
                <c:pt idx="159">
                  <c:v>6.9328308105468806E-2</c:v>
                </c:pt>
                <c:pt idx="160">
                  <c:v>6.4356803894042997E-2</c:v>
                </c:pt>
                <c:pt idx="161">
                  <c:v>5.9260368347168003E-2</c:v>
                </c:pt>
                <c:pt idx="162">
                  <c:v>5.4924011230468799E-2</c:v>
                </c:pt>
                <c:pt idx="163">
                  <c:v>5.1115512847900398E-2</c:v>
                </c:pt>
                <c:pt idx="164">
                  <c:v>4.7371387481689502E-2</c:v>
                </c:pt>
                <c:pt idx="165">
                  <c:v>4.3325424194336E-2</c:v>
                </c:pt>
                <c:pt idx="166">
                  <c:v>4.0100574493408203E-2</c:v>
                </c:pt>
                <c:pt idx="167">
                  <c:v>3.8570880889892599E-2</c:v>
                </c:pt>
                <c:pt idx="168">
                  <c:v>3.7992000579833998E-2</c:v>
                </c:pt>
                <c:pt idx="169">
                  <c:v>3.8506031036377002E-2</c:v>
                </c:pt>
                <c:pt idx="170">
                  <c:v>3.88140678405762E-2</c:v>
                </c:pt>
                <c:pt idx="171">
                  <c:v>3.9083957672119203E-2</c:v>
                </c:pt>
                <c:pt idx="172">
                  <c:v>3.78875732421875E-2</c:v>
                </c:pt>
                <c:pt idx="173">
                  <c:v>3.2532691955566399E-2</c:v>
                </c:pt>
                <c:pt idx="174">
                  <c:v>2.7271270751953101E-2</c:v>
                </c:pt>
                <c:pt idx="175">
                  <c:v>2.0967960357665998E-2</c:v>
                </c:pt>
                <c:pt idx="176">
                  <c:v>1.43260955810547E-2</c:v>
                </c:pt>
                <c:pt idx="177">
                  <c:v>1.26471519470215E-2</c:v>
                </c:pt>
                <c:pt idx="178">
                  <c:v>1.27744674682617E-2</c:v>
                </c:pt>
                <c:pt idx="179">
                  <c:v>1.3437271118164101E-2</c:v>
                </c:pt>
                <c:pt idx="180">
                  <c:v>1.3879299163818399E-2</c:v>
                </c:pt>
                <c:pt idx="181">
                  <c:v>1.37066841125488E-2</c:v>
                </c:pt>
                <c:pt idx="182">
                  <c:v>1.2808799743652399E-2</c:v>
                </c:pt>
                <c:pt idx="183">
                  <c:v>1.165771484375E-2</c:v>
                </c:pt>
                <c:pt idx="184">
                  <c:v>1.0443687438964899E-2</c:v>
                </c:pt>
                <c:pt idx="185">
                  <c:v>9.9296569824218802E-3</c:v>
                </c:pt>
                <c:pt idx="186">
                  <c:v>8.9020729064941406E-3</c:v>
                </c:pt>
                <c:pt idx="187">
                  <c:v>8.1505775451660208E-3</c:v>
                </c:pt>
                <c:pt idx="188">
                  <c:v>7.1902275085449201E-3</c:v>
                </c:pt>
                <c:pt idx="189">
                  <c:v>6.4849853515625E-3</c:v>
                </c:pt>
                <c:pt idx="190">
                  <c:v>6.5531730651855503E-3</c:v>
                </c:pt>
                <c:pt idx="191">
                  <c:v>4.9338340759277396E-3</c:v>
                </c:pt>
                <c:pt idx="192">
                  <c:v>5.8927536010742196E-3</c:v>
                </c:pt>
                <c:pt idx="193">
                  <c:v>5.4917335510253898E-3</c:v>
                </c:pt>
                <c:pt idx="194">
                  <c:v>4.43267822265625E-3</c:v>
                </c:pt>
                <c:pt idx="195">
                  <c:v>4.7116279602050799E-3</c:v>
                </c:pt>
                <c:pt idx="196">
                  <c:v>4.4612884521484401E-3</c:v>
                </c:pt>
                <c:pt idx="197">
                  <c:v>4.2243003845214896E-3</c:v>
                </c:pt>
                <c:pt idx="198">
                  <c:v>3.48424911499024E-3</c:v>
                </c:pt>
                <c:pt idx="199">
                  <c:v>2.11334228515625E-3</c:v>
                </c:pt>
                <c:pt idx="200">
                  <c:v>1.9536018371582101E-3</c:v>
                </c:pt>
                <c:pt idx="201">
                  <c:v>1.8434524536132799E-3</c:v>
                </c:pt>
                <c:pt idx="202">
                  <c:v>1.7504692077636699E-3</c:v>
                </c:pt>
                <c:pt idx="203">
                  <c:v>1.80435180664063E-3</c:v>
                </c:pt>
                <c:pt idx="204">
                  <c:v>1.9311904907226599E-3</c:v>
                </c:pt>
                <c:pt idx="205">
                  <c:v>9.9325180053711003E-4</c:v>
                </c:pt>
                <c:pt idx="206">
                  <c:v>3.7145614624023503E-4</c:v>
                </c:pt>
                <c:pt idx="207">
                  <c:v>1.01327896118164E-3</c:v>
                </c:pt>
                <c:pt idx="208">
                  <c:v>7.0047378540039095E-4</c:v>
                </c:pt>
                <c:pt idx="209">
                  <c:v>8.7261199951171897E-4</c:v>
                </c:pt>
                <c:pt idx="210">
                  <c:v>4.7826766967773503E-4</c:v>
                </c:pt>
                <c:pt idx="211">
                  <c:v>-2.4318695068359399E-5</c:v>
                </c:pt>
                <c:pt idx="212">
                  <c:v>-5.7220458984375E-6</c:v>
                </c:pt>
                <c:pt idx="213">
                  <c:v>-6.1511993408203206E-5</c:v>
                </c:pt>
                <c:pt idx="214">
                  <c:v>1.4019012451171899E-4</c:v>
                </c:pt>
                <c:pt idx="215">
                  <c:v>4.2724609375E-4</c:v>
                </c:pt>
                <c:pt idx="216">
                  <c:v>1.2664794921875E-3</c:v>
                </c:pt>
                <c:pt idx="217">
                  <c:v>-3.3473968505859402E-4</c:v>
                </c:pt>
                <c:pt idx="218">
                  <c:v>-1.23453140258789E-3</c:v>
                </c:pt>
                <c:pt idx="219">
                  <c:v>-1.01613998413086E-3</c:v>
                </c:pt>
                <c:pt idx="220">
                  <c:v>-1.2617111206054701E-3</c:v>
                </c:pt>
                <c:pt idx="221">
                  <c:v>-1.55401229858399E-3</c:v>
                </c:pt>
                <c:pt idx="222">
                  <c:v>-1.03616714477539E-3</c:v>
                </c:pt>
                <c:pt idx="223">
                  <c:v>-2.2125244140625E-4</c:v>
                </c:pt>
                <c:pt idx="224">
                  <c:v>-1.73568725585938E-3</c:v>
                </c:pt>
                <c:pt idx="225">
                  <c:v>-1.7466545104980499E-3</c:v>
                </c:pt>
                <c:pt idx="226">
                  <c:v>-9.9039077758789106E-4</c:v>
                </c:pt>
                <c:pt idx="227">
                  <c:v>-1.7695426940917999E-3</c:v>
                </c:pt>
                <c:pt idx="228">
                  <c:v>-1.9116401672363301E-3</c:v>
                </c:pt>
                <c:pt idx="229">
                  <c:v>-3.12280654907227E-3</c:v>
                </c:pt>
                <c:pt idx="230">
                  <c:v>-2.5758743286132799E-3</c:v>
                </c:pt>
                <c:pt idx="231">
                  <c:v>-2.0380020141601602E-3</c:v>
                </c:pt>
                <c:pt idx="232">
                  <c:v>-3.16381454467774E-3</c:v>
                </c:pt>
                <c:pt idx="233">
                  <c:v>-2.9430389404296901E-3</c:v>
                </c:pt>
                <c:pt idx="234">
                  <c:v>-3.6101341247558598E-3</c:v>
                </c:pt>
                <c:pt idx="235">
                  <c:v>-5.1126480102539097E-3</c:v>
                </c:pt>
                <c:pt idx="236">
                  <c:v>-5.1212310791015703E-3</c:v>
                </c:pt>
                <c:pt idx="237">
                  <c:v>-3.46612930297852E-3</c:v>
                </c:pt>
                <c:pt idx="238">
                  <c:v>-4.8484802246093802E-3</c:v>
                </c:pt>
                <c:pt idx="239">
                  <c:v>-6.0186386108398498E-3</c:v>
                </c:pt>
                <c:pt idx="240">
                  <c:v>-5.67102432250977E-3</c:v>
                </c:pt>
                <c:pt idx="241">
                  <c:v>-6.0553550720214896E-3</c:v>
                </c:pt>
                <c:pt idx="242">
                  <c:v>-6.7834854125976597E-3</c:v>
                </c:pt>
                <c:pt idx="243">
                  <c:v>-6.2680244445800799E-3</c:v>
                </c:pt>
                <c:pt idx="244">
                  <c:v>-5.4125785827636701E-3</c:v>
                </c:pt>
                <c:pt idx="245">
                  <c:v>-7.5469017028808602E-3</c:v>
                </c:pt>
                <c:pt idx="246">
                  <c:v>-7.5678825378418003E-3</c:v>
                </c:pt>
                <c:pt idx="247">
                  <c:v>-7.0734024047851597E-3</c:v>
                </c:pt>
                <c:pt idx="248">
                  <c:v>-7.4243545532226597E-3</c:v>
                </c:pt>
                <c:pt idx="249">
                  <c:v>-7.6756477355957101E-3</c:v>
                </c:pt>
                <c:pt idx="250">
                  <c:v>-7.8182220458984392E-3</c:v>
                </c:pt>
                <c:pt idx="251">
                  <c:v>-6.8259239196777396E-3</c:v>
                </c:pt>
                <c:pt idx="252">
                  <c:v>-7.1935653686523498E-3</c:v>
                </c:pt>
                <c:pt idx="253">
                  <c:v>-8.8558197021484392E-3</c:v>
                </c:pt>
                <c:pt idx="254">
                  <c:v>-8.3575248718261701E-3</c:v>
                </c:pt>
                <c:pt idx="255">
                  <c:v>-7.9174041748046892E-3</c:v>
                </c:pt>
                <c:pt idx="256">
                  <c:v>-8.3656311035156302E-3</c:v>
                </c:pt>
                <c:pt idx="257">
                  <c:v>-8.9983940124511701E-3</c:v>
                </c:pt>
                <c:pt idx="258">
                  <c:v>-9.0022087097168003E-3</c:v>
                </c:pt>
                <c:pt idx="259">
                  <c:v>-8.6755752563476597E-3</c:v>
                </c:pt>
                <c:pt idx="260">
                  <c:v>-8.9006423950195295E-3</c:v>
                </c:pt>
                <c:pt idx="261">
                  <c:v>-9.5853805541992205E-3</c:v>
                </c:pt>
                <c:pt idx="262">
                  <c:v>-9.4466209411621094E-3</c:v>
                </c:pt>
                <c:pt idx="263">
                  <c:v>-9.6502304077148507E-3</c:v>
                </c:pt>
                <c:pt idx="264">
                  <c:v>-9.3693733215332101E-3</c:v>
                </c:pt>
                <c:pt idx="265">
                  <c:v>-9.7031593322753906E-3</c:v>
                </c:pt>
                <c:pt idx="266">
                  <c:v>-9.7374916076660208E-3</c:v>
                </c:pt>
                <c:pt idx="267">
                  <c:v>-9.3502998352050799E-3</c:v>
                </c:pt>
                <c:pt idx="268">
                  <c:v>-9.2287063598632795E-3</c:v>
                </c:pt>
                <c:pt idx="269">
                  <c:v>-1.05586051940918E-2</c:v>
                </c:pt>
                <c:pt idx="270">
                  <c:v>-1.13067626953125E-2</c:v>
                </c:pt>
                <c:pt idx="271">
                  <c:v>-1.09009742736817E-2</c:v>
                </c:pt>
                <c:pt idx="272">
                  <c:v>-1.0688304901123101E-2</c:v>
                </c:pt>
                <c:pt idx="273">
                  <c:v>-9.0188980102539097E-3</c:v>
                </c:pt>
                <c:pt idx="274">
                  <c:v>-1.07698440551758E-2</c:v>
                </c:pt>
                <c:pt idx="275">
                  <c:v>-1.1478424072265601E-2</c:v>
                </c:pt>
                <c:pt idx="276">
                  <c:v>-1.15866661071778E-2</c:v>
                </c:pt>
                <c:pt idx="277">
                  <c:v>-1.17673873901367E-2</c:v>
                </c:pt>
                <c:pt idx="278">
                  <c:v>-1.18365287780762E-2</c:v>
                </c:pt>
                <c:pt idx="279">
                  <c:v>-1.24330520629883E-2</c:v>
                </c:pt>
                <c:pt idx="280">
                  <c:v>-1.2798786163330101E-2</c:v>
                </c:pt>
                <c:pt idx="281">
                  <c:v>-1.2412548065185601E-2</c:v>
                </c:pt>
                <c:pt idx="282">
                  <c:v>-1.23395919799805E-2</c:v>
                </c:pt>
                <c:pt idx="283">
                  <c:v>-1.27930641174317E-2</c:v>
                </c:pt>
                <c:pt idx="284">
                  <c:v>-1.33233070373535E-2</c:v>
                </c:pt>
                <c:pt idx="285">
                  <c:v>-1.3521671295166E-2</c:v>
                </c:pt>
                <c:pt idx="286">
                  <c:v>-1.3638019561767601E-2</c:v>
                </c:pt>
                <c:pt idx="287">
                  <c:v>-1.36818885803223E-2</c:v>
                </c:pt>
                <c:pt idx="288">
                  <c:v>-1.34735107421875E-2</c:v>
                </c:pt>
                <c:pt idx="289">
                  <c:v>-1.40810012817383E-2</c:v>
                </c:pt>
                <c:pt idx="290">
                  <c:v>-1.41124725341797E-2</c:v>
                </c:pt>
                <c:pt idx="291">
                  <c:v>-1.44400596618653E-2</c:v>
                </c:pt>
                <c:pt idx="292">
                  <c:v>-1.4649391174316399E-2</c:v>
                </c:pt>
                <c:pt idx="293">
                  <c:v>-1.4492511749267601E-2</c:v>
                </c:pt>
                <c:pt idx="294">
                  <c:v>-1.47461891174317E-2</c:v>
                </c:pt>
                <c:pt idx="295">
                  <c:v>-1.2905120849609399E-2</c:v>
                </c:pt>
                <c:pt idx="296">
                  <c:v>-1.11360549926758E-2</c:v>
                </c:pt>
                <c:pt idx="297">
                  <c:v>-1.5013217926025399E-2</c:v>
                </c:pt>
                <c:pt idx="298">
                  <c:v>-1.6567707061767599E-2</c:v>
                </c:pt>
                <c:pt idx="299">
                  <c:v>-1.53708457946778E-2</c:v>
                </c:pt>
                <c:pt idx="300">
                  <c:v>-1.5007495880127E-2</c:v>
                </c:pt>
                <c:pt idx="301">
                  <c:v>-1.54986381530762E-2</c:v>
                </c:pt>
                <c:pt idx="302">
                  <c:v>-1.54848098754883E-2</c:v>
                </c:pt>
                <c:pt idx="303">
                  <c:v>-1.46818161010742E-2</c:v>
                </c:pt>
                <c:pt idx="304">
                  <c:v>-1.5718460083007799E-2</c:v>
                </c:pt>
                <c:pt idx="305">
                  <c:v>-1.6060352325439502E-2</c:v>
                </c:pt>
                <c:pt idx="306">
                  <c:v>-1.5846729278564502E-2</c:v>
                </c:pt>
                <c:pt idx="307">
                  <c:v>-1.57513618469238E-2</c:v>
                </c:pt>
                <c:pt idx="308">
                  <c:v>-1.5672683715820299E-2</c:v>
                </c:pt>
                <c:pt idx="309">
                  <c:v>-1.56612396240235E-2</c:v>
                </c:pt>
                <c:pt idx="310">
                  <c:v>-1.5892028808593799E-2</c:v>
                </c:pt>
                <c:pt idx="311">
                  <c:v>-1.54829025268555E-2</c:v>
                </c:pt>
                <c:pt idx="312">
                  <c:v>-1.5693664550781299E-2</c:v>
                </c:pt>
                <c:pt idx="313">
                  <c:v>-1.5741348266601601E-2</c:v>
                </c:pt>
                <c:pt idx="314">
                  <c:v>-1.5824317932128899E-2</c:v>
                </c:pt>
                <c:pt idx="315">
                  <c:v>-1.5617847442627E-2</c:v>
                </c:pt>
                <c:pt idx="316">
                  <c:v>-1.5506267547607399E-2</c:v>
                </c:pt>
                <c:pt idx="317">
                  <c:v>-1.55000686645508E-2</c:v>
                </c:pt>
                <c:pt idx="318">
                  <c:v>-1.54576301574707E-2</c:v>
                </c:pt>
                <c:pt idx="319">
                  <c:v>-1.54728889465332E-2</c:v>
                </c:pt>
                <c:pt idx="320">
                  <c:v>-1.5375137329101601E-2</c:v>
                </c:pt>
                <c:pt idx="321">
                  <c:v>-1.52006149291992E-2</c:v>
                </c:pt>
                <c:pt idx="322">
                  <c:v>-1.51066780090332E-2</c:v>
                </c:pt>
                <c:pt idx="323">
                  <c:v>-1.53017044067383E-2</c:v>
                </c:pt>
                <c:pt idx="324">
                  <c:v>-1.52440071105957E-2</c:v>
                </c:pt>
                <c:pt idx="325">
                  <c:v>-1.50322914123535E-2</c:v>
                </c:pt>
                <c:pt idx="326">
                  <c:v>-1.51171684265137E-2</c:v>
                </c:pt>
                <c:pt idx="327">
                  <c:v>-1.50480270385742E-2</c:v>
                </c:pt>
                <c:pt idx="328">
                  <c:v>-1.50504112243653E-2</c:v>
                </c:pt>
                <c:pt idx="329">
                  <c:v>-1.48744583129883E-2</c:v>
                </c:pt>
                <c:pt idx="330">
                  <c:v>-1.4887809753418E-2</c:v>
                </c:pt>
                <c:pt idx="331">
                  <c:v>-1.49188041687012E-2</c:v>
                </c:pt>
                <c:pt idx="332">
                  <c:v>-1.48921012878418E-2</c:v>
                </c:pt>
                <c:pt idx="333">
                  <c:v>-1.4825344085693399E-2</c:v>
                </c:pt>
                <c:pt idx="334">
                  <c:v>-1.4853954315185601E-2</c:v>
                </c:pt>
                <c:pt idx="335">
                  <c:v>-1.47485733032227E-2</c:v>
                </c:pt>
                <c:pt idx="336">
                  <c:v>-1.46961212158203E-2</c:v>
                </c:pt>
                <c:pt idx="337">
                  <c:v>-1.4636993408203101E-2</c:v>
                </c:pt>
                <c:pt idx="338">
                  <c:v>-1.48015022277832E-2</c:v>
                </c:pt>
                <c:pt idx="339">
                  <c:v>-1.4786720275878899E-2</c:v>
                </c:pt>
                <c:pt idx="340">
                  <c:v>-1.4859676361084E-2</c:v>
                </c:pt>
                <c:pt idx="341">
                  <c:v>-1.50198936462403E-2</c:v>
                </c:pt>
                <c:pt idx="342">
                  <c:v>-1.4736175537109399E-2</c:v>
                </c:pt>
                <c:pt idx="343">
                  <c:v>-1.47957801818848E-2</c:v>
                </c:pt>
                <c:pt idx="344">
                  <c:v>-1.48038864135742E-2</c:v>
                </c:pt>
                <c:pt idx="345">
                  <c:v>-1.47733688354492E-2</c:v>
                </c:pt>
                <c:pt idx="346">
                  <c:v>-1.47595405578613E-2</c:v>
                </c:pt>
                <c:pt idx="347">
                  <c:v>-1.49483680725098E-2</c:v>
                </c:pt>
                <c:pt idx="348">
                  <c:v>-1.48372650146485E-2</c:v>
                </c:pt>
                <c:pt idx="349">
                  <c:v>-1.47199630737305E-2</c:v>
                </c:pt>
                <c:pt idx="350">
                  <c:v>-1.5038013458252E-2</c:v>
                </c:pt>
                <c:pt idx="351">
                  <c:v>-1.4982700347900399E-2</c:v>
                </c:pt>
                <c:pt idx="352">
                  <c:v>-1.4812469482421899E-2</c:v>
                </c:pt>
                <c:pt idx="353">
                  <c:v>-1.4969825744628899E-2</c:v>
                </c:pt>
                <c:pt idx="354">
                  <c:v>-1.5021800994873101E-2</c:v>
                </c:pt>
                <c:pt idx="355">
                  <c:v>-1.4947891235351601E-2</c:v>
                </c:pt>
                <c:pt idx="356">
                  <c:v>-1.5068531036377E-2</c:v>
                </c:pt>
                <c:pt idx="357">
                  <c:v>-1.50399208068848E-2</c:v>
                </c:pt>
                <c:pt idx="358">
                  <c:v>-1.49407386779785E-2</c:v>
                </c:pt>
                <c:pt idx="359">
                  <c:v>-1.4886856079101601E-2</c:v>
                </c:pt>
                <c:pt idx="360">
                  <c:v>-1.50022506713867E-2</c:v>
                </c:pt>
                <c:pt idx="361">
                  <c:v>-1.50609016418457E-2</c:v>
                </c:pt>
                <c:pt idx="362">
                  <c:v>-1.50189399719238E-2</c:v>
                </c:pt>
                <c:pt idx="363">
                  <c:v>-1.4825344085693399E-2</c:v>
                </c:pt>
                <c:pt idx="364">
                  <c:v>-1.4947891235351601E-2</c:v>
                </c:pt>
                <c:pt idx="365">
                  <c:v>-1.49130821228028E-2</c:v>
                </c:pt>
                <c:pt idx="366">
                  <c:v>-1.49593353271485E-2</c:v>
                </c:pt>
                <c:pt idx="367">
                  <c:v>-1.48882865905762E-2</c:v>
                </c:pt>
                <c:pt idx="368">
                  <c:v>-1.48873329162598E-2</c:v>
                </c:pt>
                <c:pt idx="369">
                  <c:v>-1.4883995056152399E-2</c:v>
                </c:pt>
                <c:pt idx="370">
                  <c:v>-1.4714241027832101E-2</c:v>
                </c:pt>
                <c:pt idx="371">
                  <c:v>-1.4756202697753899E-2</c:v>
                </c:pt>
                <c:pt idx="372">
                  <c:v>-1.4685630798339899E-2</c:v>
                </c:pt>
                <c:pt idx="373">
                  <c:v>-1.4713287353515601E-2</c:v>
                </c:pt>
                <c:pt idx="374">
                  <c:v>-1.46923065185547E-2</c:v>
                </c:pt>
                <c:pt idx="375">
                  <c:v>-1.45316123962403E-2</c:v>
                </c:pt>
                <c:pt idx="376">
                  <c:v>-1.4581203460693399E-2</c:v>
                </c:pt>
                <c:pt idx="377">
                  <c:v>-1.43179893493653E-2</c:v>
                </c:pt>
                <c:pt idx="378">
                  <c:v>-1.4185905456543E-2</c:v>
                </c:pt>
                <c:pt idx="379">
                  <c:v>-1.3826847076416E-2</c:v>
                </c:pt>
                <c:pt idx="380">
                  <c:v>-1.37696266174317E-2</c:v>
                </c:pt>
                <c:pt idx="381">
                  <c:v>-1.40986442565918E-2</c:v>
                </c:pt>
                <c:pt idx="382">
                  <c:v>-1.3877391815185601E-2</c:v>
                </c:pt>
                <c:pt idx="383">
                  <c:v>-1.3544082641601601E-2</c:v>
                </c:pt>
                <c:pt idx="384">
                  <c:v>-1.35407447814942E-2</c:v>
                </c:pt>
                <c:pt idx="385">
                  <c:v>-1.3756275177002E-2</c:v>
                </c:pt>
                <c:pt idx="386">
                  <c:v>-1.31855010986328E-2</c:v>
                </c:pt>
                <c:pt idx="387">
                  <c:v>-1.32012367248535E-2</c:v>
                </c:pt>
                <c:pt idx="388">
                  <c:v>-1.32861137390137E-2</c:v>
                </c:pt>
                <c:pt idx="389">
                  <c:v>-1.31335258483887E-2</c:v>
                </c:pt>
                <c:pt idx="390">
                  <c:v>-1.27100944519043E-2</c:v>
                </c:pt>
                <c:pt idx="391">
                  <c:v>-1.27277374267578E-2</c:v>
                </c:pt>
                <c:pt idx="392">
                  <c:v>-1.24506950378418E-2</c:v>
                </c:pt>
                <c:pt idx="393">
                  <c:v>-1.3594627380371101E-2</c:v>
                </c:pt>
                <c:pt idx="394">
                  <c:v>-1.2814044952392601E-2</c:v>
                </c:pt>
                <c:pt idx="395">
                  <c:v>-1.30109786987305E-2</c:v>
                </c:pt>
                <c:pt idx="396">
                  <c:v>-1.29742622375488E-2</c:v>
                </c:pt>
                <c:pt idx="397">
                  <c:v>-1.27792358398438E-2</c:v>
                </c:pt>
                <c:pt idx="398">
                  <c:v>-1.2314796447753899E-2</c:v>
                </c:pt>
                <c:pt idx="399">
                  <c:v>-1.2625694274902399E-2</c:v>
                </c:pt>
                <c:pt idx="400">
                  <c:v>-1.3310432434082101E-2</c:v>
                </c:pt>
                <c:pt idx="401">
                  <c:v>-1.28536224365235E-2</c:v>
                </c:pt>
                <c:pt idx="402">
                  <c:v>-1.2668132781982399E-2</c:v>
                </c:pt>
                <c:pt idx="403">
                  <c:v>-1.2432575225830101E-2</c:v>
                </c:pt>
                <c:pt idx="404">
                  <c:v>-1.2349128723144601E-2</c:v>
                </c:pt>
                <c:pt idx="405">
                  <c:v>-1.22876167297363E-2</c:v>
                </c:pt>
                <c:pt idx="406">
                  <c:v>-1.2449741363525399E-2</c:v>
                </c:pt>
                <c:pt idx="407">
                  <c:v>-1.2271881103515601E-2</c:v>
                </c:pt>
                <c:pt idx="408">
                  <c:v>-1.23982429504395E-2</c:v>
                </c:pt>
                <c:pt idx="409">
                  <c:v>-1.2536525726318399E-2</c:v>
                </c:pt>
                <c:pt idx="410">
                  <c:v>-1.2336254119873101E-2</c:v>
                </c:pt>
                <c:pt idx="411">
                  <c:v>-1.21045112609863E-2</c:v>
                </c:pt>
                <c:pt idx="412">
                  <c:v>-1.19099617004395E-2</c:v>
                </c:pt>
                <c:pt idx="413">
                  <c:v>-1.16753578186035E-2</c:v>
                </c:pt>
                <c:pt idx="414">
                  <c:v>-1.2131690979003899E-2</c:v>
                </c:pt>
                <c:pt idx="415">
                  <c:v>-1.22966766357422E-2</c:v>
                </c:pt>
                <c:pt idx="416">
                  <c:v>-1.1957168579101601E-2</c:v>
                </c:pt>
                <c:pt idx="417">
                  <c:v>-1.19047164916992E-2</c:v>
                </c:pt>
                <c:pt idx="418">
                  <c:v>-1.1903285980224601E-2</c:v>
                </c:pt>
                <c:pt idx="419">
                  <c:v>-1.19071006774903E-2</c:v>
                </c:pt>
                <c:pt idx="420">
                  <c:v>-1.1911392211914101E-2</c:v>
                </c:pt>
                <c:pt idx="421">
                  <c:v>-1.19280815124512E-2</c:v>
                </c:pt>
                <c:pt idx="422">
                  <c:v>-1.16381645202637E-2</c:v>
                </c:pt>
                <c:pt idx="423">
                  <c:v>-1.16925239562988E-2</c:v>
                </c:pt>
                <c:pt idx="424">
                  <c:v>-1.16662979125977E-2</c:v>
                </c:pt>
                <c:pt idx="425">
                  <c:v>-1.18765830993653E-2</c:v>
                </c:pt>
                <c:pt idx="426">
                  <c:v>-1.17859840393067E-2</c:v>
                </c:pt>
                <c:pt idx="427">
                  <c:v>-1.1763572692871101E-2</c:v>
                </c:pt>
                <c:pt idx="428">
                  <c:v>-1.18889808654785E-2</c:v>
                </c:pt>
                <c:pt idx="429">
                  <c:v>-1.1897087097168E-2</c:v>
                </c:pt>
                <c:pt idx="430">
                  <c:v>-1.1441707611084E-2</c:v>
                </c:pt>
                <c:pt idx="431">
                  <c:v>-1.1684417724609399E-2</c:v>
                </c:pt>
                <c:pt idx="432">
                  <c:v>-1.13601684570313E-2</c:v>
                </c:pt>
                <c:pt idx="433">
                  <c:v>-1.0680198669433601E-2</c:v>
                </c:pt>
                <c:pt idx="434">
                  <c:v>-9.8385810852050799E-3</c:v>
                </c:pt>
                <c:pt idx="435">
                  <c:v>-9.8786354064941406E-3</c:v>
                </c:pt>
                <c:pt idx="436">
                  <c:v>-1.0557651519775399E-2</c:v>
                </c:pt>
                <c:pt idx="437">
                  <c:v>-1.0664939880371101E-2</c:v>
                </c:pt>
                <c:pt idx="438">
                  <c:v>-1.18823051452637E-2</c:v>
                </c:pt>
                <c:pt idx="439">
                  <c:v>-1.5169620513916E-2</c:v>
                </c:pt>
                <c:pt idx="440">
                  <c:v>-1.65157318115235E-2</c:v>
                </c:pt>
                <c:pt idx="441">
                  <c:v>-1.49035453796387E-2</c:v>
                </c:pt>
                <c:pt idx="442">
                  <c:v>-1.3980865478515601E-2</c:v>
                </c:pt>
                <c:pt idx="443">
                  <c:v>-1.3683319091796899E-2</c:v>
                </c:pt>
                <c:pt idx="444">
                  <c:v>-1.1878490447998101E-2</c:v>
                </c:pt>
                <c:pt idx="445">
                  <c:v>-1.0120391845703101E-2</c:v>
                </c:pt>
                <c:pt idx="446">
                  <c:v>-1.00021362304688E-2</c:v>
                </c:pt>
                <c:pt idx="447">
                  <c:v>-1.06616020202637E-2</c:v>
                </c:pt>
                <c:pt idx="448">
                  <c:v>-1.11956596374512E-2</c:v>
                </c:pt>
                <c:pt idx="449">
                  <c:v>-1.1683464050293E-2</c:v>
                </c:pt>
                <c:pt idx="450">
                  <c:v>-1.17030143737793E-2</c:v>
                </c:pt>
                <c:pt idx="451">
                  <c:v>-1.18331909179688E-2</c:v>
                </c:pt>
                <c:pt idx="452">
                  <c:v>-1.19037628173828E-2</c:v>
                </c:pt>
                <c:pt idx="453">
                  <c:v>-1.18861198425293E-2</c:v>
                </c:pt>
                <c:pt idx="454">
                  <c:v>-1.18050575256348E-2</c:v>
                </c:pt>
                <c:pt idx="455">
                  <c:v>-1.19833946228028E-2</c:v>
                </c:pt>
                <c:pt idx="456">
                  <c:v>-1.1946678161621101E-2</c:v>
                </c:pt>
                <c:pt idx="457">
                  <c:v>-1.19538307189942E-2</c:v>
                </c:pt>
                <c:pt idx="458">
                  <c:v>-1.18756294250488E-2</c:v>
                </c:pt>
                <c:pt idx="459">
                  <c:v>-1.19519233703613E-2</c:v>
                </c:pt>
                <c:pt idx="460">
                  <c:v>-1.1965274810791E-2</c:v>
                </c:pt>
                <c:pt idx="461">
                  <c:v>-1.1977195739746101E-2</c:v>
                </c:pt>
                <c:pt idx="462">
                  <c:v>-1.19495391845703E-2</c:v>
                </c:pt>
                <c:pt idx="463">
                  <c:v>-1.20148658752442E-2</c:v>
                </c:pt>
                <c:pt idx="464">
                  <c:v>-1.1966228485107399E-2</c:v>
                </c:pt>
                <c:pt idx="465">
                  <c:v>-1.19194984436035E-2</c:v>
                </c:pt>
                <c:pt idx="466">
                  <c:v>-7.8601837158203194E-3</c:v>
                </c:pt>
                <c:pt idx="467">
                  <c:v>-1.2050628662109399E-2</c:v>
                </c:pt>
                <c:pt idx="468">
                  <c:v>-1.2907505035400399E-2</c:v>
                </c:pt>
                <c:pt idx="469">
                  <c:v>-1.20172500610352E-2</c:v>
                </c:pt>
                <c:pt idx="470">
                  <c:v>-1.2070655822753899E-2</c:v>
                </c:pt>
                <c:pt idx="471">
                  <c:v>-1.19190216064453E-2</c:v>
                </c:pt>
                <c:pt idx="472">
                  <c:v>-1.18818283081055E-2</c:v>
                </c:pt>
                <c:pt idx="473">
                  <c:v>-1.19447708129883E-2</c:v>
                </c:pt>
                <c:pt idx="474">
                  <c:v>-1.19400024414063E-2</c:v>
                </c:pt>
                <c:pt idx="475">
                  <c:v>-1.1988639831543E-2</c:v>
                </c:pt>
                <c:pt idx="476">
                  <c:v>-1.1944293975830101E-2</c:v>
                </c:pt>
                <c:pt idx="477">
                  <c:v>-1.19037628173828E-2</c:v>
                </c:pt>
                <c:pt idx="478">
                  <c:v>-1.19757652282715E-2</c:v>
                </c:pt>
                <c:pt idx="479">
                  <c:v>-1.19199752807617E-2</c:v>
                </c:pt>
                <c:pt idx="480">
                  <c:v>-1.1974334716796899E-2</c:v>
                </c:pt>
                <c:pt idx="481">
                  <c:v>-1.1852264404296899E-2</c:v>
                </c:pt>
                <c:pt idx="482">
                  <c:v>-1.19280815124512E-2</c:v>
                </c:pt>
                <c:pt idx="483">
                  <c:v>-1.18951797485352E-2</c:v>
                </c:pt>
                <c:pt idx="484">
                  <c:v>-1.18355751037598E-2</c:v>
                </c:pt>
                <c:pt idx="485">
                  <c:v>-1.1887550354003899E-2</c:v>
                </c:pt>
                <c:pt idx="486">
                  <c:v>-1.17979049682617E-2</c:v>
                </c:pt>
                <c:pt idx="487">
                  <c:v>-1.1880397796630899E-2</c:v>
                </c:pt>
                <c:pt idx="488">
                  <c:v>-1.18603706359863E-2</c:v>
                </c:pt>
                <c:pt idx="489">
                  <c:v>-1.1761188507080101E-2</c:v>
                </c:pt>
                <c:pt idx="490">
                  <c:v>-1.17907524108887E-2</c:v>
                </c:pt>
                <c:pt idx="491">
                  <c:v>-1.17602348327637E-2</c:v>
                </c:pt>
                <c:pt idx="492">
                  <c:v>-1.18107795715332E-2</c:v>
                </c:pt>
                <c:pt idx="493">
                  <c:v>-1.1744499206543E-2</c:v>
                </c:pt>
                <c:pt idx="494">
                  <c:v>-1.17416381835938E-2</c:v>
                </c:pt>
                <c:pt idx="495">
                  <c:v>-1.17402076721192E-2</c:v>
                </c:pt>
                <c:pt idx="496">
                  <c:v>-1.17969512939453E-2</c:v>
                </c:pt>
                <c:pt idx="497">
                  <c:v>-1.1697769165039101E-2</c:v>
                </c:pt>
                <c:pt idx="498">
                  <c:v>-1.16639137268067E-2</c:v>
                </c:pt>
                <c:pt idx="499">
                  <c:v>-1.1697292327880899E-2</c:v>
                </c:pt>
                <c:pt idx="500">
                  <c:v>-1.16944313049317E-2</c:v>
                </c:pt>
                <c:pt idx="501">
                  <c:v>-1.16300582885742E-2</c:v>
                </c:pt>
                <c:pt idx="502">
                  <c:v>-1.16782188415528E-2</c:v>
                </c:pt>
                <c:pt idx="503">
                  <c:v>-1.16620063781738E-2</c:v>
                </c:pt>
                <c:pt idx="504">
                  <c:v>-1.1628150939941399E-2</c:v>
                </c:pt>
                <c:pt idx="505">
                  <c:v>-1.1627197265625E-2</c:v>
                </c:pt>
                <c:pt idx="506">
                  <c:v>-1.1662483215332101E-2</c:v>
                </c:pt>
                <c:pt idx="507">
                  <c:v>-1.1624813079834E-2</c:v>
                </c:pt>
                <c:pt idx="508">
                  <c:v>-1.1628150939941399E-2</c:v>
                </c:pt>
                <c:pt idx="509">
                  <c:v>-1.16114616394043E-2</c:v>
                </c:pt>
                <c:pt idx="510">
                  <c:v>-1.16372108459473E-2</c:v>
                </c:pt>
                <c:pt idx="511">
                  <c:v>-1.1700153350830101E-2</c:v>
                </c:pt>
                <c:pt idx="512">
                  <c:v>-1.16195678710938E-2</c:v>
                </c:pt>
                <c:pt idx="513">
                  <c:v>-1.16653442382813E-2</c:v>
                </c:pt>
                <c:pt idx="514">
                  <c:v>-1.1646270751953101E-2</c:v>
                </c:pt>
                <c:pt idx="515">
                  <c:v>-1.1582374572753899E-2</c:v>
                </c:pt>
                <c:pt idx="516">
                  <c:v>-1.1559963226318399E-2</c:v>
                </c:pt>
                <c:pt idx="517">
                  <c:v>-1.15771293640137E-2</c:v>
                </c:pt>
                <c:pt idx="518">
                  <c:v>-1.16205215454102E-2</c:v>
                </c:pt>
                <c:pt idx="519">
                  <c:v>-1.1582851409912101E-2</c:v>
                </c:pt>
                <c:pt idx="520">
                  <c:v>-1.16467475891113E-2</c:v>
                </c:pt>
                <c:pt idx="521">
                  <c:v>-1.15666389465332E-2</c:v>
                </c:pt>
                <c:pt idx="522">
                  <c:v>-1.1610507965087899E-2</c:v>
                </c:pt>
                <c:pt idx="523">
                  <c:v>-1.16162300109863E-2</c:v>
                </c:pt>
                <c:pt idx="524">
                  <c:v>-1.1618614196777399E-2</c:v>
                </c:pt>
                <c:pt idx="525">
                  <c:v>-1.15923881530762E-2</c:v>
                </c:pt>
                <c:pt idx="526">
                  <c:v>-1.1638641357421899E-2</c:v>
                </c:pt>
                <c:pt idx="527">
                  <c:v>-1.1594295501709E-2</c:v>
                </c:pt>
                <c:pt idx="528">
                  <c:v>-1.16443634033203E-2</c:v>
                </c:pt>
                <c:pt idx="529">
                  <c:v>-1.16605758666992E-2</c:v>
                </c:pt>
                <c:pt idx="530">
                  <c:v>-1.1624813079834E-2</c:v>
                </c:pt>
                <c:pt idx="531">
                  <c:v>-1.16019248962403E-2</c:v>
                </c:pt>
                <c:pt idx="532">
                  <c:v>-1.1588096618652399E-2</c:v>
                </c:pt>
                <c:pt idx="533">
                  <c:v>-1.1593341827392601E-2</c:v>
                </c:pt>
                <c:pt idx="534">
                  <c:v>-1.1606216430664101E-2</c:v>
                </c:pt>
                <c:pt idx="535">
                  <c:v>-1.1591911315918E-2</c:v>
                </c:pt>
                <c:pt idx="536">
                  <c:v>-1.1521816253662101E-2</c:v>
                </c:pt>
                <c:pt idx="537">
                  <c:v>-1.15814208984375E-2</c:v>
                </c:pt>
                <c:pt idx="538">
                  <c:v>-1.16124153137207E-2</c:v>
                </c:pt>
                <c:pt idx="539">
                  <c:v>-1.1547088623046899E-2</c:v>
                </c:pt>
                <c:pt idx="540">
                  <c:v>-1.14789009094238E-2</c:v>
                </c:pt>
                <c:pt idx="541">
                  <c:v>-1.15561485290528E-2</c:v>
                </c:pt>
                <c:pt idx="542">
                  <c:v>-1.15227699279785E-2</c:v>
                </c:pt>
                <c:pt idx="543">
                  <c:v>-1.1589527130127E-2</c:v>
                </c:pt>
                <c:pt idx="544">
                  <c:v>-1.1506557464599601E-2</c:v>
                </c:pt>
                <c:pt idx="545">
                  <c:v>-1.153564453125E-2</c:v>
                </c:pt>
                <c:pt idx="546">
                  <c:v>-1.15246772766113E-2</c:v>
                </c:pt>
                <c:pt idx="547">
                  <c:v>-1.15461349487305E-2</c:v>
                </c:pt>
                <c:pt idx="548">
                  <c:v>-1.1472225189209E-2</c:v>
                </c:pt>
                <c:pt idx="549">
                  <c:v>-1.14917755126953E-2</c:v>
                </c:pt>
                <c:pt idx="550">
                  <c:v>-1.1530876159668E-2</c:v>
                </c:pt>
                <c:pt idx="551">
                  <c:v>-1.1447906494140601E-2</c:v>
                </c:pt>
                <c:pt idx="552">
                  <c:v>-1.1463165283203101E-2</c:v>
                </c:pt>
                <c:pt idx="553">
                  <c:v>-1.1554241180419899E-2</c:v>
                </c:pt>
                <c:pt idx="554">
                  <c:v>-1.15385055541992E-2</c:v>
                </c:pt>
                <c:pt idx="555">
                  <c:v>-1.14283561706543E-2</c:v>
                </c:pt>
                <c:pt idx="556">
                  <c:v>-1.1396884918212899E-2</c:v>
                </c:pt>
                <c:pt idx="557">
                  <c:v>-1.1404991149902399E-2</c:v>
                </c:pt>
                <c:pt idx="558">
                  <c:v>-1.1453628540039101E-2</c:v>
                </c:pt>
                <c:pt idx="559">
                  <c:v>-1.14035606384278E-2</c:v>
                </c:pt>
                <c:pt idx="560">
                  <c:v>-1.13787651062012E-2</c:v>
                </c:pt>
                <c:pt idx="561">
                  <c:v>-1.1399745941162101E-2</c:v>
                </c:pt>
                <c:pt idx="562">
                  <c:v>-1.1434555053711E-2</c:v>
                </c:pt>
                <c:pt idx="563">
                  <c:v>-1.14617347717285E-2</c:v>
                </c:pt>
                <c:pt idx="564">
                  <c:v>-1.14502906799317E-2</c:v>
                </c:pt>
                <c:pt idx="565">
                  <c:v>-1.13811492919922E-2</c:v>
                </c:pt>
                <c:pt idx="566">
                  <c:v>-1.1371135711669899E-2</c:v>
                </c:pt>
                <c:pt idx="567">
                  <c:v>-1.13873481750488E-2</c:v>
                </c:pt>
                <c:pt idx="568">
                  <c:v>-1.14154815673828E-2</c:v>
                </c:pt>
                <c:pt idx="569">
                  <c:v>-1.13282203674317E-2</c:v>
                </c:pt>
                <c:pt idx="570">
                  <c:v>-1.13377571105957E-2</c:v>
                </c:pt>
                <c:pt idx="571">
                  <c:v>-1.13482475280762E-2</c:v>
                </c:pt>
                <c:pt idx="572">
                  <c:v>-1.13525390625E-2</c:v>
                </c:pt>
                <c:pt idx="573">
                  <c:v>-1.13143920898438E-2</c:v>
                </c:pt>
                <c:pt idx="574">
                  <c:v>-1.1290073394775399E-2</c:v>
                </c:pt>
                <c:pt idx="575">
                  <c:v>-1.12457275390625E-2</c:v>
                </c:pt>
                <c:pt idx="576">
                  <c:v>-1.1130809783935601E-2</c:v>
                </c:pt>
                <c:pt idx="577">
                  <c:v>-1.1194229125976601E-2</c:v>
                </c:pt>
                <c:pt idx="578">
                  <c:v>-1.11865997314453E-2</c:v>
                </c:pt>
                <c:pt idx="579">
                  <c:v>-1.1173248291015601E-2</c:v>
                </c:pt>
                <c:pt idx="580">
                  <c:v>-1.1152744293212899E-2</c:v>
                </c:pt>
                <c:pt idx="581">
                  <c:v>-1.1025905609130899E-2</c:v>
                </c:pt>
                <c:pt idx="582">
                  <c:v>-1.1028766632080101E-2</c:v>
                </c:pt>
                <c:pt idx="583">
                  <c:v>-1.10125541687012E-2</c:v>
                </c:pt>
                <c:pt idx="584">
                  <c:v>-1.1015415191650399E-2</c:v>
                </c:pt>
                <c:pt idx="585">
                  <c:v>-1.09992027282715E-2</c:v>
                </c:pt>
                <c:pt idx="586">
                  <c:v>-1.1056423187255899E-2</c:v>
                </c:pt>
                <c:pt idx="587">
                  <c:v>-1.1061191558837899E-2</c:v>
                </c:pt>
                <c:pt idx="588">
                  <c:v>-1.10011100769043E-2</c:v>
                </c:pt>
                <c:pt idx="589">
                  <c:v>-1.1019229888916E-2</c:v>
                </c:pt>
                <c:pt idx="590">
                  <c:v>-1.0972023010253899E-2</c:v>
                </c:pt>
                <c:pt idx="591">
                  <c:v>-1.09128952026367E-2</c:v>
                </c:pt>
                <c:pt idx="592">
                  <c:v>-1.09448432922363E-2</c:v>
                </c:pt>
                <c:pt idx="593">
                  <c:v>-1.09143257141113E-2</c:v>
                </c:pt>
                <c:pt idx="594">
                  <c:v>-1.0913848876953101E-2</c:v>
                </c:pt>
                <c:pt idx="595">
                  <c:v>-1.09024047851563E-2</c:v>
                </c:pt>
                <c:pt idx="596">
                  <c:v>-1.09186172485352E-2</c:v>
                </c:pt>
                <c:pt idx="597">
                  <c:v>-1.09100341796875E-2</c:v>
                </c:pt>
                <c:pt idx="598">
                  <c:v>-1.09009742736817E-2</c:v>
                </c:pt>
                <c:pt idx="599">
                  <c:v>-1.08270645141602E-2</c:v>
                </c:pt>
                <c:pt idx="600">
                  <c:v>-1.0814666748046899E-2</c:v>
                </c:pt>
                <c:pt idx="601">
                  <c:v>-1.0828971862793E-2</c:v>
                </c:pt>
                <c:pt idx="602">
                  <c:v>-1.0828018188476601E-2</c:v>
                </c:pt>
                <c:pt idx="603">
                  <c:v>-1.08160972595215E-2</c:v>
                </c:pt>
                <c:pt idx="604">
                  <c:v>-1.0731697082519601E-2</c:v>
                </c:pt>
                <c:pt idx="605">
                  <c:v>-1.0777473449707101E-2</c:v>
                </c:pt>
                <c:pt idx="606">
                  <c:v>-1.07483863830567E-2</c:v>
                </c:pt>
                <c:pt idx="607">
                  <c:v>-1.07603073120117E-2</c:v>
                </c:pt>
                <c:pt idx="608">
                  <c:v>-1.07402801513672E-2</c:v>
                </c:pt>
                <c:pt idx="609">
                  <c:v>-1.0737419128418E-2</c:v>
                </c:pt>
                <c:pt idx="610">
                  <c:v>-1.07331275939942E-2</c:v>
                </c:pt>
                <c:pt idx="611">
                  <c:v>-1.0684490203857399E-2</c:v>
                </c:pt>
                <c:pt idx="612">
                  <c:v>-1.06182098388672E-2</c:v>
                </c:pt>
                <c:pt idx="613">
                  <c:v>-1.0585784912109399E-2</c:v>
                </c:pt>
                <c:pt idx="614">
                  <c:v>-1.05500221252442E-2</c:v>
                </c:pt>
                <c:pt idx="615">
                  <c:v>-1.05819702148438E-2</c:v>
                </c:pt>
                <c:pt idx="616">
                  <c:v>-1.05514526367188E-2</c:v>
                </c:pt>
                <c:pt idx="617">
                  <c:v>-1.05443000793457E-2</c:v>
                </c:pt>
                <c:pt idx="618">
                  <c:v>-1.05433464050293E-2</c:v>
                </c:pt>
                <c:pt idx="619">
                  <c:v>-1.0552883148193399E-2</c:v>
                </c:pt>
                <c:pt idx="620">
                  <c:v>-1.05104446411133E-2</c:v>
                </c:pt>
                <c:pt idx="621">
                  <c:v>-1.05023384094238E-2</c:v>
                </c:pt>
                <c:pt idx="622">
                  <c:v>-1.04541778564453E-2</c:v>
                </c:pt>
                <c:pt idx="623">
                  <c:v>-1.0407447814941399E-2</c:v>
                </c:pt>
                <c:pt idx="624">
                  <c:v>-1.04188919067383E-2</c:v>
                </c:pt>
                <c:pt idx="625">
                  <c:v>-1.03888511657715E-2</c:v>
                </c:pt>
                <c:pt idx="626">
                  <c:v>-1.03988647460938E-2</c:v>
                </c:pt>
                <c:pt idx="627">
                  <c:v>-1.04093551635742E-2</c:v>
                </c:pt>
                <c:pt idx="628">
                  <c:v>-1.03650093078613E-2</c:v>
                </c:pt>
                <c:pt idx="629">
                  <c:v>-1.02849006652832E-2</c:v>
                </c:pt>
                <c:pt idx="630">
                  <c:v>-1.02953910827637E-2</c:v>
                </c:pt>
                <c:pt idx="631">
                  <c:v>-1.0329246520996101E-2</c:v>
                </c:pt>
                <c:pt idx="632">
                  <c:v>-1.0298728942871101E-2</c:v>
                </c:pt>
                <c:pt idx="633">
                  <c:v>-1.0309219360351601E-2</c:v>
                </c:pt>
                <c:pt idx="634">
                  <c:v>-1.0258674621582101E-2</c:v>
                </c:pt>
                <c:pt idx="635">
                  <c:v>-1.01680755615235E-2</c:v>
                </c:pt>
                <c:pt idx="636">
                  <c:v>-1.0138511657714899E-2</c:v>
                </c:pt>
                <c:pt idx="637">
                  <c:v>-1.01451873779297E-2</c:v>
                </c:pt>
                <c:pt idx="638">
                  <c:v>-1.0239601135253899E-2</c:v>
                </c:pt>
                <c:pt idx="639">
                  <c:v>-1.01675987243653E-2</c:v>
                </c:pt>
                <c:pt idx="640">
                  <c:v>-1.0209083557128899E-2</c:v>
                </c:pt>
                <c:pt idx="641">
                  <c:v>-1.01146697998047E-2</c:v>
                </c:pt>
                <c:pt idx="642">
                  <c:v>-1.00936889648438E-2</c:v>
                </c:pt>
                <c:pt idx="643">
                  <c:v>-1.0038852691650399E-2</c:v>
                </c:pt>
                <c:pt idx="644">
                  <c:v>-1.0161399841308601E-2</c:v>
                </c:pt>
                <c:pt idx="645">
                  <c:v>-1.0254859924316399E-2</c:v>
                </c:pt>
                <c:pt idx="646">
                  <c:v>-1.02100372314453E-2</c:v>
                </c:pt>
                <c:pt idx="647">
                  <c:v>-1.00274085998535E-2</c:v>
                </c:pt>
                <c:pt idx="648">
                  <c:v>-9.8347663879394601E-3</c:v>
                </c:pt>
                <c:pt idx="649">
                  <c:v>-9.9673271179199201E-3</c:v>
                </c:pt>
                <c:pt idx="650">
                  <c:v>-9.8242759704589896E-3</c:v>
                </c:pt>
                <c:pt idx="651">
                  <c:v>-9.8171234130859392E-3</c:v>
                </c:pt>
                <c:pt idx="652">
                  <c:v>-9.8972320556640608E-3</c:v>
                </c:pt>
                <c:pt idx="653">
                  <c:v>-9.7489356994628906E-3</c:v>
                </c:pt>
                <c:pt idx="654">
                  <c:v>-9.7851753234863299E-3</c:v>
                </c:pt>
                <c:pt idx="655">
                  <c:v>-9.6912384033203108E-3</c:v>
                </c:pt>
                <c:pt idx="656">
                  <c:v>-9.7336769104003906E-3</c:v>
                </c:pt>
                <c:pt idx="657">
                  <c:v>-9.6416473388671892E-3</c:v>
                </c:pt>
                <c:pt idx="658">
                  <c:v>-9.7007751464843802E-3</c:v>
                </c:pt>
                <c:pt idx="659">
                  <c:v>-9.6487998962402396E-3</c:v>
                </c:pt>
                <c:pt idx="660">
                  <c:v>-9.6378326416015608E-3</c:v>
                </c:pt>
                <c:pt idx="661">
                  <c:v>-9.5076560974121094E-3</c:v>
                </c:pt>
                <c:pt idx="662">
                  <c:v>-9.5958709716796892E-3</c:v>
                </c:pt>
                <c:pt idx="663">
                  <c:v>-9.4614028930664097E-3</c:v>
                </c:pt>
                <c:pt idx="664">
                  <c:v>-9.4108581542968802E-3</c:v>
                </c:pt>
                <c:pt idx="665">
                  <c:v>-9.307861328125E-3</c:v>
                </c:pt>
                <c:pt idx="666">
                  <c:v>-9.2501640319824201E-3</c:v>
                </c:pt>
                <c:pt idx="667">
                  <c:v>-9.1824531555175799E-3</c:v>
                </c:pt>
                <c:pt idx="668">
                  <c:v>-9.2453956604003906E-3</c:v>
                </c:pt>
                <c:pt idx="669">
                  <c:v>-9.2759132385253906E-3</c:v>
                </c:pt>
                <c:pt idx="670">
                  <c:v>-9.0274810791015608E-3</c:v>
                </c:pt>
                <c:pt idx="671">
                  <c:v>-9.1948509216308594E-3</c:v>
                </c:pt>
                <c:pt idx="672">
                  <c:v>-9.1075897216796892E-3</c:v>
                </c:pt>
                <c:pt idx="673">
                  <c:v>-9.1042518615722708E-3</c:v>
                </c:pt>
                <c:pt idx="674">
                  <c:v>-9.13238525390625E-3</c:v>
                </c:pt>
                <c:pt idx="675">
                  <c:v>-9.0837478637695295E-3</c:v>
                </c:pt>
                <c:pt idx="676">
                  <c:v>-8.9526176452636701E-3</c:v>
                </c:pt>
                <c:pt idx="677">
                  <c:v>-9.0532302856445295E-3</c:v>
                </c:pt>
                <c:pt idx="678">
                  <c:v>-8.9683532714843802E-3</c:v>
                </c:pt>
                <c:pt idx="679">
                  <c:v>-9.0589523315429705E-3</c:v>
                </c:pt>
                <c:pt idx="680">
                  <c:v>-8.9917182922363299E-3</c:v>
                </c:pt>
                <c:pt idx="681">
                  <c:v>-8.9402198791503906E-3</c:v>
                </c:pt>
                <c:pt idx="682">
                  <c:v>-9.0475082397461007E-3</c:v>
                </c:pt>
                <c:pt idx="683">
                  <c:v>-9.0126991271972708E-3</c:v>
                </c:pt>
                <c:pt idx="684">
                  <c:v>-9.0551376342773507E-3</c:v>
                </c:pt>
                <c:pt idx="685">
                  <c:v>-9.0980529785156302E-3</c:v>
                </c:pt>
                <c:pt idx="686">
                  <c:v>-8.9755058288574201E-3</c:v>
                </c:pt>
                <c:pt idx="687">
                  <c:v>-8.8973045349121094E-3</c:v>
                </c:pt>
                <c:pt idx="688">
                  <c:v>-8.9445114135742205E-3</c:v>
                </c:pt>
                <c:pt idx="689">
                  <c:v>-8.9497566223144601E-3</c:v>
                </c:pt>
                <c:pt idx="690">
                  <c:v>-8.7776184082031302E-3</c:v>
                </c:pt>
                <c:pt idx="691">
                  <c:v>-8.8620185852050799E-3</c:v>
                </c:pt>
                <c:pt idx="692">
                  <c:v>-8.8324546813964896E-3</c:v>
                </c:pt>
                <c:pt idx="693">
                  <c:v>-8.9144706726074201E-3</c:v>
                </c:pt>
                <c:pt idx="694">
                  <c:v>-8.8224411010742205E-3</c:v>
                </c:pt>
                <c:pt idx="695">
                  <c:v>-8.7265968322753906E-3</c:v>
                </c:pt>
                <c:pt idx="696">
                  <c:v>-8.6603164672851597E-3</c:v>
                </c:pt>
                <c:pt idx="697">
                  <c:v>-8.6998939514160208E-3</c:v>
                </c:pt>
                <c:pt idx="698">
                  <c:v>-8.6312294006347708E-3</c:v>
                </c:pt>
                <c:pt idx="699">
                  <c:v>-8.6507797241211007E-3</c:v>
                </c:pt>
                <c:pt idx="700">
                  <c:v>-8.49151611328125E-3</c:v>
                </c:pt>
                <c:pt idx="701">
                  <c:v>-8.5520744323730503E-3</c:v>
                </c:pt>
                <c:pt idx="702">
                  <c:v>-8.6097717285156302E-3</c:v>
                </c:pt>
                <c:pt idx="703">
                  <c:v>-8.5382461547851597E-3</c:v>
                </c:pt>
                <c:pt idx="704">
                  <c:v>-8.6021423339843802E-3</c:v>
                </c:pt>
                <c:pt idx="705">
                  <c:v>-8.7761878967285208E-3</c:v>
                </c:pt>
                <c:pt idx="706">
                  <c:v>-8.7556838989257795E-3</c:v>
                </c:pt>
                <c:pt idx="707">
                  <c:v>-8.8958740234375E-3</c:v>
                </c:pt>
                <c:pt idx="708">
                  <c:v>-8.9821815490722708E-3</c:v>
                </c:pt>
                <c:pt idx="709">
                  <c:v>-9.0341567993164097E-3</c:v>
                </c:pt>
                <c:pt idx="710">
                  <c:v>-9.0413093566894601E-3</c:v>
                </c:pt>
                <c:pt idx="711">
                  <c:v>-9.1371536254882795E-3</c:v>
                </c:pt>
                <c:pt idx="712">
                  <c:v>-9.1586112976074201E-3</c:v>
                </c:pt>
                <c:pt idx="713">
                  <c:v>-9.3522071838378906E-3</c:v>
                </c:pt>
                <c:pt idx="714">
                  <c:v>-9.2720985412597708E-3</c:v>
                </c:pt>
                <c:pt idx="715">
                  <c:v>-9.4056129455566406E-3</c:v>
                </c:pt>
                <c:pt idx="716">
                  <c:v>-9.3264579772949201E-3</c:v>
                </c:pt>
                <c:pt idx="717">
                  <c:v>-9.3111991882324201E-3</c:v>
                </c:pt>
                <c:pt idx="718">
                  <c:v>-9.1662406921386701E-3</c:v>
                </c:pt>
                <c:pt idx="719">
                  <c:v>-9.1385841369628906E-3</c:v>
                </c:pt>
                <c:pt idx="720">
                  <c:v>-9.1195106506347708E-3</c:v>
                </c:pt>
                <c:pt idx="721">
                  <c:v>-8.9573860168457101E-3</c:v>
                </c:pt>
                <c:pt idx="722">
                  <c:v>-8.9726448059082101E-3</c:v>
                </c:pt>
                <c:pt idx="723">
                  <c:v>-8.7575912475586007E-3</c:v>
                </c:pt>
                <c:pt idx="724">
                  <c:v>-8.5978507995605503E-3</c:v>
                </c:pt>
                <c:pt idx="725">
                  <c:v>-8.2650184631347708E-3</c:v>
                </c:pt>
                <c:pt idx="726">
                  <c:v>-8.3727836608886701E-3</c:v>
                </c:pt>
                <c:pt idx="727">
                  <c:v>-8.0738067626953108E-3</c:v>
                </c:pt>
                <c:pt idx="728">
                  <c:v>-8.11004638671875E-3</c:v>
                </c:pt>
                <c:pt idx="729">
                  <c:v>-8.0986022949218802E-3</c:v>
                </c:pt>
                <c:pt idx="730">
                  <c:v>-7.9603195190429705E-3</c:v>
                </c:pt>
                <c:pt idx="731">
                  <c:v>-8.0556869506836007E-3</c:v>
                </c:pt>
                <c:pt idx="732">
                  <c:v>-8.0404281616211007E-3</c:v>
                </c:pt>
                <c:pt idx="733">
                  <c:v>-7.9531669616699201E-3</c:v>
                </c:pt>
                <c:pt idx="734">
                  <c:v>-7.9479217529296892E-3</c:v>
                </c:pt>
                <c:pt idx="735">
                  <c:v>-7.9836845397949201E-3</c:v>
                </c:pt>
                <c:pt idx="736">
                  <c:v>-7.8468322753906302E-3</c:v>
                </c:pt>
                <c:pt idx="737">
                  <c:v>-7.9445838928222708E-3</c:v>
                </c:pt>
                <c:pt idx="738">
                  <c:v>-7.9579353332519601E-3</c:v>
                </c:pt>
                <c:pt idx="739">
                  <c:v>-7.8310966491699201E-3</c:v>
                </c:pt>
                <c:pt idx="740">
                  <c:v>-7.9641342163086007E-3</c:v>
                </c:pt>
                <c:pt idx="741">
                  <c:v>-7.79962539672852E-3</c:v>
                </c:pt>
                <c:pt idx="742">
                  <c:v>-7.80725479125977E-3</c:v>
                </c:pt>
                <c:pt idx="743">
                  <c:v>-7.7624320983886701E-3</c:v>
                </c:pt>
                <c:pt idx="744">
                  <c:v>-7.74621963500977E-3</c:v>
                </c:pt>
                <c:pt idx="745">
                  <c:v>-7.6818466186523498E-3</c:v>
                </c:pt>
                <c:pt idx="746">
                  <c:v>-7.8763961791992205E-3</c:v>
                </c:pt>
                <c:pt idx="747">
                  <c:v>-7.7400207519531302E-3</c:v>
                </c:pt>
                <c:pt idx="748">
                  <c:v>-8.0070495605468802E-3</c:v>
                </c:pt>
                <c:pt idx="749">
                  <c:v>-7.9045295715332101E-3</c:v>
                </c:pt>
                <c:pt idx="750">
                  <c:v>-7.9755783081054705E-3</c:v>
                </c:pt>
                <c:pt idx="751">
                  <c:v>-7.7357292175293003E-3</c:v>
                </c:pt>
                <c:pt idx="752">
                  <c:v>-7.9813003540039097E-3</c:v>
                </c:pt>
                <c:pt idx="753">
                  <c:v>-7.8816413879394601E-3</c:v>
                </c:pt>
                <c:pt idx="754">
                  <c:v>-7.7881813049316398E-3</c:v>
                </c:pt>
                <c:pt idx="755">
                  <c:v>-7.7223777770996102E-3</c:v>
                </c:pt>
                <c:pt idx="756">
                  <c:v>-7.7519416809082101E-3</c:v>
                </c:pt>
                <c:pt idx="757">
                  <c:v>-7.8182220458984392E-3</c:v>
                </c:pt>
                <c:pt idx="758">
                  <c:v>-7.4973106384277396E-3</c:v>
                </c:pt>
                <c:pt idx="759">
                  <c:v>-7.7142715454101597E-3</c:v>
                </c:pt>
                <c:pt idx="760">
                  <c:v>-7.6785087585449201E-3</c:v>
                </c:pt>
                <c:pt idx="761">
                  <c:v>-7.4491500854492196E-3</c:v>
                </c:pt>
                <c:pt idx="762">
                  <c:v>-7.4796676635742196E-3</c:v>
                </c:pt>
                <c:pt idx="763">
                  <c:v>-7.5435638427734401E-3</c:v>
                </c:pt>
                <c:pt idx="764">
                  <c:v>-7.41052627563477E-3</c:v>
                </c:pt>
                <c:pt idx="765">
                  <c:v>-7.42578506469727E-3</c:v>
                </c:pt>
                <c:pt idx="766">
                  <c:v>-7.3394775390625E-3</c:v>
                </c:pt>
                <c:pt idx="767">
                  <c:v>-7.1864128112793003E-3</c:v>
                </c:pt>
                <c:pt idx="768">
                  <c:v>-7.1897506713867196E-3</c:v>
                </c:pt>
                <c:pt idx="769">
                  <c:v>-7.13348388671875E-3</c:v>
                </c:pt>
                <c:pt idx="770">
                  <c:v>-7.2183609008789097E-3</c:v>
                </c:pt>
                <c:pt idx="771">
                  <c:v>-7.20453262329102E-3</c:v>
                </c:pt>
                <c:pt idx="772">
                  <c:v>-7.1654319763183602E-3</c:v>
                </c:pt>
                <c:pt idx="773">
                  <c:v>-6.9589614868164097E-3</c:v>
                </c:pt>
                <c:pt idx="774">
                  <c:v>-7.1020126342773498E-3</c:v>
                </c:pt>
                <c:pt idx="775">
                  <c:v>-6.8817138671875E-3</c:v>
                </c:pt>
                <c:pt idx="776">
                  <c:v>-6.8964958190918003E-3</c:v>
                </c:pt>
                <c:pt idx="777">
                  <c:v>-6.8926811218261701E-3</c:v>
                </c:pt>
                <c:pt idx="778">
                  <c:v>-6.8044662475585998E-3</c:v>
                </c:pt>
                <c:pt idx="779">
                  <c:v>-6.7420005798339896E-3</c:v>
                </c:pt>
                <c:pt idx="780">
                  <c:v>-6.6165924072265703E-3</c:v>
                </c:pt>
                <c:pt idx="781">
                  <c:v>-6.7329406738281302E-3</c:v>
                </c:pt>
                <c:pt idx="782">
                  <c:v>-6.6003799438476597E-3</c:v>
                </c:pt>
                <c:pt idx="783">
                  <c:v>-6.5259933471679696E-3</c:v>
                </c:pt>
                <c:pt idx="784">
                  <c:v>-6.3648223876953203E-3</c:v>
                </c:pt>
                <c:pt idx="785">
                  <c:v>-6.3910484313964896E-3</c:v>
                </c:pt>
                <c:pt idx="786">
                  <c:v>-6.4687728881835998E-3</c:v>
                </c:pt>
                <c:pt idx="787">
                  <c:v>-6.3886642456054696E-3</c:v>
                </c:pt>
                <c:pt idx="788">
                  <c:v>-6.2928199768066398E-3</c:v>
                </c:pt>
                <c:pt idx="789">
                  <c:v>-6.1006546020507804E-3</c:v>
                </c:pt>
                <c:pt idx="790">
                  <c:v>-6.1931610107421901E-3</c:v>
                </c:pt>
                <c:pt idx="791">
                  <c:v>-6.0858726501464896E-3</c:v>
                </c:pt>
                <c:pt idx="792">
                  <c:v>-6.2475204467773498E-3</c:v>
                </c:pt>
                <c:pt idx="793">
                  <c:v>-6.08301162719727E-3</c:v>
                </c:pt>
                <c:pt idx="794">
                  <c:v>-6.0868263244628898E-3</c:v>
                </c:pt>
                <c:pt idx="795">
                  <c:v>-6.0181617736816398E-3</c:v>
                </c:pt>
                <c:pt idx="796">
                  <c:v>-6.2117576599121102E-3</c:v>
                </c:pt>
                <c:pt idx="797">
                  <c:v>-5.9895515441894601E-3</c:v>
                </c:pt>
                <c:pt idx="798">
                  <c:v>-5.9695243835449201E-3</c:v>
                </c:pt>
                <c:pt idx="799">
                  <c:v>-5.9490203857421901E-3</c:v>
                </c:pt>
                <c:pt idx="800">
                  <c:v>-5.8336257934570304E-3</c:v>
                </c:pt>
                <c:pt idx="801">
                  <c:v>-6.0338973999023498E-3</c:v>
                </c:pt>
                <c:pt idx="802">
                  <c:v>-5.8503150939941398E-3</c:v>
                </c:pt>
                <c:pt idx="803">
                  <c:v>-5.8169364929199201E-3</c:v>
                </c:pt>
                <c:pt idx="804">
                  <c:v>-5.6815147399902396E-3</c:v>
                </c:pt>
                <c:pt idx="805">
                  <c:v>-6.0839653015136701E-3</c:v>
                </c:pt>
                <c:pt idx="806">
                  <c:v>-5.8431625366210998E-3</c:v>
                </c:pt>
                <c:pt idx="807">
                  <c:v>-6.0620307922363299E-3</c:v>
                </c:pt>
                <c:pt idx="808">
                  <c:v>-6.1421394348144601E-3</c:v>
                </c:pt>
                <c:pt idx="809">
                  <c:v>-5.6657791137695304E-3</c:v>
                </c:pt>
                <c:pt idx="810">
                  <c:v>-5.9547424316406302E-3</c:v>
                </c:pt>
                <c:pt idx="811">
                  <c:v>-5.9552192687988299E-3</c:v>
                </c:pt>
                <c:pt idx="812">
                  <c:v>-5.8832168579101597E-3</c:v>
                </c:pt>
                <c:pt idx="813">
                  <c:v>-5.8250427246093802E-3</c:v>
                </c:pt>
                <c:pt idx="814">
                  <c:v>-6.0100555419921901E-3</c:v>
                </c:pt>
                <c:pt idx="815">
                  <c:v>-5.9199333190918003E-3</c:v>
                </c:pt>
                <c:pt idx="816">
                  <c:v>-6.1688423156738299E-3</c:v>
                </c:pt>
                <c:pt idx="817">
                  <c:v>-6.3562393188476597E-3</c:v>
                </c:pt>
                <c:pt idx="818">
                  <c:v>-5.8827400207519601E-3</c:v>
                </c:pt>
                <c:pt idx="819">
                  <c:v>-6.2656402587890703E-3</c:v>
                </c:pt>
                <c:pt idx="820">
                  <c:v>-6.1082839965820304E-3</c:v>
                </c:pt>
                <c:pt idx="821">
                  <c:v>-6.2341690063476597E-3</c:v>
                </c:pt>
                <c:pt idx="822">
                  <c:v>-6.7481994628906302E-3</c:v>
                </c:pt>
                <c:pt idx="823">
                  <c:v>-6.26373291015625E-3</c:v>
                </c:pt>
                <c:pt idx="824">
                  <c:v>-6.5975189208984401E-3</c:v>
                </c:pt>
                <c:pt idx="825">
                  <c:v>-6.8511962890625E-3</c:v>
                </c:pt>
                <c:pt idx="826">
                  <c:v>-6.9427490234375E-3</c:v>
                </c:pt>
                <c:pt idx="827">
                  <c:v>-6.9732666015625E-3</c:v>
                </c:pt>
                <c:pt idx="828">
                  <c:v>-6.561279296875E-3</c:v>
                </c:pt>
                <c:pt idx="829">
                  <c:v>-6.6103935241699201E-3</c:v>
                </c:pt>
                <c:pt idx="830">
                  <c:v>-7.1077346801757804E-3</c:v>
                </c:pt>
                <c:pt idx="831">
                  <c:v>-6.6370964050293003E-3</c:v>
                </c:pt>
                <c:pt idx="832">
                  <c:v>-7.2517395019531302E-3</c:v>
                </c:pt>
                <c:pt idx="833">
                  <c:v>-6.4845085144043003E-3</c:v>
                </c:pt>
                <c:pt idx="834">
                  <c:v>-6.8945884704589896E-3</c:v>
                </c:pt>
                <c:pt idx="835">
                  <c:v>-7.0548057556152396E-3</c:v>
                </c:pt>
                <c:pt idx="836">
                  <c:v>-6.7110061645507804E-3</c:v>
                </c:pt>
                <c:pt idx="837">
                  <c:v>-7.4043273925781302E-3</c:v>
                </c:pt>
                <c:pt idx="838">
                  <c:v>-6.8149566650390703E-3</c:v>
                </c:pt>
                <c:pt idx="839">
                  <c:v>-7.0605278015136701E-3</c:v>
                </c:pt>
                <c:pt idx="840">
                  <c:v>-7.3742866516113299E-3</c:v>
                </c:pt>
                <c:pt idx="841">
                  <c:v>-6.9303512573242196E-3</c:v>
                </c:pt>
                <c:pt idx="842">
                  <c:v>-6.7734718322753898E-3</c:v>
                </c:pt>
                <c:pt idx="843">
                  <c:v>-7.5006484985351597E-3</c:v>
                </c:pt>
                <c:pt idx="844">
                  <c:v>-6.7591667175293003E-3</c:v>
                </c:pt>
                <c:pt idx="845">
                  <c:v>-7.2779655456543003E-3</c:v>
                </c:pt>
                <c:pt idx="846">
                  <c:v>-7.0924758911132804E-3</c:v>
                </c:pt>
                <c:pt idx="847">
                  <c:v>-7.7013969421386701E-3</c:v>
                </c:pt>
                <c:pt idx="848">
                  <c:v>-7.57074356079102E-3</c:v>
                </c:pt>
                <c:pt idx="849">
                  <c:v>-6.9060325622558602E-3</c:v>
                </c:pt>
                <c:pt idx="850">
                  <c:v>-6.8945884704589896E-3</c:v>
                </c:pt>
                <c:pt idx="851">
                  <c:v>-7.9250335693359392E-3</c:v>
                </c:pt>
                <c:pt idx="852">
                  <c:v>-7.0085525512695304E-3</c:v>
                </c:pt>
                <c:pt idx="853">
                  <c:v>-8.2211494445800799E-3</c:v>
                </c:pt>
                <c:pt idx="854">
                  <c:v>-7.6918601989746102E-3</c:v>
                </c:pt>
                <c:pt idx="855">
                  <c:v>-7.8396797180175799E-3</c:v>
                </c:pt>
                <c:pt idx="856">
                  <c:v>-8.7637901306152396E-3</c:v>
                </c:pt>
                <c:pt idx="857">
                  <c:v>-7.77673721313477E-3</c:v>
                </c:pt>
                <c:pt idx="858">
                  <c:v>-8.1815719604492205E-3</c:v>
                </c:pt>
                <c:pt idx="859">
                  <c:v>-8.2101821899414097E-3</c:v>
                </c:pt>
                <c:pt idx="860">
                  <c:v>-8.0957412719726597E-3</c:v>
                </c:pt>
                <c:pt idx="861">
                  <c:v>-8.6297988891601597E-3</c:v>
                </c:pt>
                <c:pt idx="862">
                  <c:v>-9.2101097106933594E-3</c:v>
                </c:pt>
                <c:pt idx="863">
                  <c:v>-8.1553459167480503E-3</c:v>
                </c:pt>
                <c:pt idx="864">
                  <c:v>-8.6765289306640608E-3</c:v>
                </c:pt>
                <c:pt idx="865">
                  <c:v>-8.7451934814453108E-3</c:v>
                </c:pt>
                <c:pt idx="866">
                  <c:v>-8.5825920104980503E-3</c:v>
                </c:pt>
                <c:pt idx="867">
                  <c:v>-9.3903541564941406E-3</c:v>
                </c:pt>
                <c:pt idx="868">
                  <c:v>-8.9316368103027396E-3</c:v>
                </c:pt>
                <c:pt idx="869">
                  <c:v>-9.0317726135253906E-3</c:v>
                </c:pt>
                <c:pt idx="870">
                  <c:v>-1.15103721618653E-2</c:v>
                </c:pt>
                <c:pt idx="871">
                  <c:v>-8.4815025329589896E-3</c:v>
                </c:pt>
                <c:pt idx="872">
                  <c:v>-1.0032176971435601E-2</c:v>
                </c:pt>
                <c:pt idx="873">
                  <c:v>-9.2921257019043003E-3</c:v>
                </c:pt>
                <c:pt idx="874">
                  <c:v>-1.06172561645508E-2</c:v>
                </c:pt>
                <c:pt idx="875">
                  <c:v>-8.3169937133789097E-3</c:v>
                </c:pt>
                <c:pt idx="876">
                  <c:v>-8.6026191711425799E-3</c:v>
                </c:pt>
                <c:pt idx="877">
                  <c:v>-9.5672607421875E-3</c:v>
                </c:pt>
                <c:pt idx="878">
                  <c:v>-7.5654983520507804E-3</c:v>
                </c:pt>
                <c:pt idx="879">
                  <c:v>-9.7017288208007795E-3</c:v>
                </c:pt>
                <c:pt idx="880">
                  <c:v>-1.05085372924805E-2</c:v>
                </c:pt>
                <c:pt idx="881">
                  <c:v>-9.2887878417968802E-3</c:v>
                </c:pt>
                <c:pt idx="882">
                  <c:v>-9.1605186462402396E-3</c:v>
                </c:pt>
                <c:pt idx="883">
                  <c:v>-1.04575157165528E-2</c:v>
                </c:pt>
                <c:pt idx="884">
                  <c:v>-6.6442489624023498E-3</c:v>
                </c:pt>
                <c:pt idx="885">
                  <c:v>-9.5148086547851597E-3</c:v>
                </c:pt>
                <c:pt idx="886">
                  <c:v>-8.1977844238281302E-3</c:v>
                </c:pt>
                <c:pt idx="887">
                  <c:v>-9.8528861999511701E-3</c:v>
                </c:pt>
                <c:pt idx="888">
                  <c:v>-8.2697868347168003E-3</c:v>
                </c:pt>
                <c:pt idx="889">
                  <c:v>-7.7953338623046901E-3</c:v>
                </c:pt>
                <c:pt idx="890">
                  <c:v>-1.01184844970703E-2</c:v>
                </c:pt>
                <c:pt idx="891">
                  <c:v>-9.2859268188476597E-3</c:v>
                </c:pt>
                <c:pt idx="892">
                  <c:v>-8.3174705505371094E-3</c:v>
                </c:pt>
                <c:pt idx="893">
                  <c:v>-1.0215282440185601E-2</c:v>
                </c:pt>
                <c:pt idx="894">
                  <c:v>-8.8024139404296892E-3</c:v>
                </c:pt>
                <c:pt idx="895">
                  <c:v>-1.21159553527832E-2</c:v>
                </c:pt>
                <c:pt idx="896">
                  <c:v>-7.63940811157227E-3</c:v>
                </c:pt>
                <c:pt idx="897">
                  <c:v>-9.6898078918457101E-3</c:v>
                </c:pt>
                <c:pt idx="898">
                  <c:v>-7.8835487365722708E-3</c:v>
                </c:pt>
                <c:pt idx="899">
                  <c:v>-7.43865966796875E-3</c:v>
                </c:pt>
                <c:pt idx="900">
                  <c:v>-9.2263221740722708E-3</c:v>
                </c:pt>
                <c:pt idx="901">
                  <c:v>-1.0029792785644601E-2</c:v>
                </c:pt>
                <c:pt idx="902">
                  <c:v>-1.1898517608642601E-2</c:v>
                </c:pt>
                <c:pt idx="903">
                  <c:v>-5.9242248535156302E-3</c:v>
                </c:pt>
                <c:pt idx="904">
                  <c:v>-1.19585990905762E-2</c:v>
                </c:pt>
                <c:pt idx="905">
                  <c:v>-1.1738777160644601E-2</c:v>
                </c:pt>
                <c:pt idx="906">
                  <c:v>-9.59014892578125E-3</c:v>
                </c:pt>
                <c:pt idx="907">
                  <c:v>-1.08990669250488E-2</c:v>
                </c:pt>
                <c:pt idx="908">
                  <c:v>-9.0517997741699201E-3</c:v>
                </c:pt>
                <c:pt idx="909">
                  <c:v>-9.4289779663086007E-3</c:v>
                </c:pt>
                <c:pt idx="910">
                  <c:v>-1.2092590332031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C29E-4FC7-87BB-17913E4735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8910624"/>
        <c:axId val="228911184"/>
      </c:scatterChart>
      <c:valAx>
        <c:axId val="228910624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28911184"/>
        <c:crosses val="autoZero"/>
        <c:crossBetween val="midCat"/>
      </c:valAx>
      <c:valAx>
        <c:axId val="228911184"/>
        <c:scaling>
          <c:orientation val="minMax"/>
          <c:max val="1.5"/>
          <c:min val="0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289106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Just AMG</c:v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LOWER-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LOWER-1'!$B$2:$B$912</c:f>
              <c:numCache>
                <c:formatCode>General</c:formatCode>
                <c:ptCount val="911"/>
                <c:pt idx="0">
                  <c:v>0.12371253967285201</c:v>
                </c:pt>
                <c:pt idx="1">
                  <c:v>7.6794147491455106E-2</c:v>
                </c:pt>
                <c:pt idx="2">
                  <c:v>0.103739738464356</c:v>
                </c:pt>
                <c:pt idx="3">
                  <c:v>-0.20537996292114299</c:v>
                </c:pt>
                <c:pt idx="4">
                  <c:v>-0.51418638229370095</c:v>
                </c:pt>
                <c:pt idx="5">
                  <c:v>-0.48842954635620101</c:v>
                </c:pt>
                <c:pt idx="6">
                  <c:v>0.21731519699096699</c:v>
                </c:pt>
                <c:pt idx="7">
                  <c:v>-5.5330276489257799E-2</c:v>
                </c:pt>
                <c:pt idx="8">
                  <c:v>-0.57514476776123102</c:v>
                </c:pt>
                <c:pt idx="9">
                  <c:v>-0.107778072357178</c:v>
                </c:pt>
                <c:pt idx="10">
                  <c:v>-0.31645727157592801</c:v>
                </c:pt>
                <c:pt idx="11">
                  <c:v>-0.62067937850952204</c:v>
                </c:pt>
                <c:pt idx="12">
                  <c:v>0.21629714965820299</c:v>
                </c:pt>
                <c:pt idx="13">
                  <c:v>-0.115994930267334</c:v>
                </c:pt>
                <c:pt idx="14">
                  <c:v>0.63256216049194403</c:v>
                </c:pt>
                <c:pt idx="15">
                  <c:v>-0.148507595062256</c:v>
                </c:pt>
                <c:pt idx="16">
                  <c:v>9.7493648529052804E-2</c:v>
                </c:pt>
                <c:pt idx="17">
                  <c:v>0.37040090560913103</c:v>
                </c:pt>
                <c:pt idx="18">
                  <c:v>0.12704849243164101</c:v>
                </c:pt>
                <c:pt idx="19">
                  <c:v>0.69945621490478505</c:v>
                </c:pt>
                <c:pt idx="20">
                  <c:v>3.2574653625488302E-2</c:v>
                </c:pt>
                <c:pt idx="21">
                  <c:v>0.46440935134887701</c:v>
                </c:pt>
                <c:pt idx="22">
                  <c:v>8.2740783691406302E-3</c:v>
                </c:pt>
                <c:pt idx="23">
                  <c:v>0.46328544616699202</c:v>
                </c:pt>
                <c:pt idx="24">
                  <c:v>0.30102968215942399</c:v>
                </c:pt>
                <c:pt idx="25">
                  <c:v>-0.30562686920165999</c:v>
                </c:pt>
                <c:pt idx="26">
                  <c:v>2.5427818298339899E-2</c:v>
                </c:pt>
                <c:pt idx="27">
                  <c:v>0.194892883300781</c:v>
                </c:pt>
                <c:pt idx="28">
                  <c:v>0.19056177139282199</c:v>
                </c:pt>
                <c:pt idx="29">
                  <c:v>9.0378761291503906E-2</c:v>
                </c:pt>
                <c:pt idx="30">
                  <c:v>-0.45148038864135798</c:v>
                </c:pt>
                <c:pt idx="31">
                  <c:v>0.118803501129151</c:v>
                </c:pt>
                <c:pt idx="32">
                  <c:v>-2.56867408752442E-2</c:v>
                </c:pt>
                <c:pt idx="33">
                  <c:v>1.36780738830567E-2</c:v>
                </c:pt>
                <c:pt idx="34">
                  <c:v>-3.4928798675537102E-2</c:v>
                </c:pt>
                <c:pt idx="35">
                  <c:v>6.5960884094238299E-3</c:v>
                </c:pt>
                <c:pt idx="36">
                  <c:v>0.21627140045165999</c:v>
                </c:pt>
                <c:pt idx="37">
                  <c:v>1.2359619140625E-2</c:v>
                </c:pt>
                <c:pt idx="38">
                  <c:v>0.14525508880615301</c:v>
                </c:pt>
                <c:pt idx="39">
                  <c:v>0.170272827148438</c:v>
                </c:pt>
                <c:pt idx="40">
                  <c:v>0.54022979736328203</c:v>
                </c:pt>
                <c:pt idx="41">
                  <c:v>0.67807769775390703</c:v>
                </c:pt>
                <c:pt idx="42">
                  <c:v>0.115427970886231</c:v>
                </c:pt>
                <c:pt idx="43">
                  <c:v>0.18437242507934601</c:v>
                </c:pt>
                <c:pt idx="44">
                  <c:v>0.66961431503295898</c:v>
                </c:pt>
                <c:pt idx="45">
                  <c:v>0.89916181564331099</c:v>
                </c:pt>
                <c:pt idx="46">
                  <c:v>0.82919263839721702</c:v>
                </c:pt>
                <c:pt idx="47">
                  <c:v>0.87333774566650402</c:v>
                </c:pt>
                <c:pt idx="48">
                  <c:v>0.52634000778198298</c:v>
                </c:pt>
                <c:pt idx="49">
                  <c:v>0.38774490356445301</c:v>
                </c:pt>
                <c:pt idx="50">
                  <c:v>0.67512798309326205</c:v>
                </c:pt>
                <c:pt idx="51">
                  <c:v>0.95811414718627996</c:v>
                </c:pt>
                <c:pt idx="52">
                  <c:v>0.74633407592773504</c:v>
                </c:pt>
                <c:pt idx="53">
                  <c:v>0.68563127517700195</c:v>
                </c:pt>
                <c:pt idx="54">
                  <c:v>0.47632265090942399</c:v>
                </c:pt>
                <c:pt idx="55">
                  <c:v>0.70295190811157304</c:v>
                </c:pt>
                <c:pt idx="56">
                  <c:v>0.39189338684082098</c:v>
                </c:pt>
                <c:pt idx="57">
                  <c:v>1.03085565567017</c:v>
                </c:pt>
                <c:pt idx="58">
                  <c:v>1.1532340049743699</c:v>
                </c:pt>
                <c:pt idx="59">
                  <c:v>0.85570955276489302</c:v>
                </c:pt>
                <c:pt idx="60">
                  <c:v>0.30690193176269598</c:v>
                </c:pt>
                <c:pt idx="61">
                  <c:v>1.1526360511779801</c:v>
                </c:pt>
                <c:pt idx="62">
                  <c:v>0.35042953491210999</c:v>
                </c:pt>
                <c:pt idx="63">
                  <c:v>0.43077564239501998</c:v>
                </c:pt>
                <c:pt idx="64">
                  <c:v>1.34712886810303</c:v>
                </c:pt>
                <c:pt idx="65">
                  <c:v>0.60755729675293002</c:v>
                </c:pt>
                <c:pt idx="66">
                  <c:v>0.91331434249877996</c:v>
                </c:pt>
                <c:pt idx="67">
                  <c:v>1.6837863922119201</c:v>
                </c:pt>
                <c:pt idx="68">
                  <c:v>1.51310586929321</c:v>
                </c:pt>
                <c:pt idx="69">
                  <c:v>1.67841053009033</c:v>
                </c:pt>
                <c:pt idx="70">
                  <c:v>1.6780977249145499</c:v>
                </c:pt>
                <c:pt idx="71">
                  <c:v>1.81359338760376</c:v>
                </c:pt>
                <c:pt idx="72">
                  <c:v>1.89423608779907</c:v>
                </c:pt>
                <c:pt idx="73">
                  <c:v>1.63498735427857</c:v>
                </c:pt>
                <c:pt idx="74">
                  <c:v>1.86406326293946</c:v>
                </c:pt>
                <c:pt idx="75">
                  <c:v>1.9197955131530799</c:v>
                </c:pt>
                <c:pt idx="76">
                  <c:v>1.89391040802002</c:v>
                </c:pt>
                <c:pt idx="77">
                  <c:v>1.9717812538146999</c:v>
                </c:pt>
                <c:pt idx="78">
                  <c:v>1.9824342727661199</c:v>
                </c:pt>
                <c:pt idx="79">
                  <c:v>2.0473699569702202</c:v>
                </c:pt>
                <c:pt idx="80">
                  <c:v>2.0588932037353498</c:v>
                </c:pt>
                <c:pt idx="81">
                  <c:v>2.0402297973632799</c:v>
                </c:pt>
                <c:pt idx="82">
                  <c:v>2.08560466766358</c:v>
                </c:pt>
                <c:pt idx="83">
                  <c:v>2.1008553504943901</c:v>
                </c:pt>
                <c:pt idx="84">
                  <c:v>2.0862779617309601</c:v>
                </c:pt>
                <c:pt idx="85">
                  <c:v>2.0841479301452699</c:v>
                </c:pt>
                <c:pt idx="86">
                  <c:v>2.1268239021301301</c:v>
                </c:pt>
                <c:pt idx="87">
                  <c:v>2.09612369537354</c:v>
                </c:pt>
                <c:pt idx="88">
                  <c:v>2.0557045936584499</c:v>
                </c:pt>
                <c:pt idx="89">
                  <c:v>2.06248903274536</c:v>
                </c:pt>
                <c:pt idx="90">
                  <c:v>2.0428824424743701</c:v>
                </c:pt>
                <c:pt idx="91">
                  <c:v>2.0109004974365301</c:v>
                </c:pt>
                <c:pt idx="92">
                  <c:v>1.9963808059692401</c:v>
                </c:pt>
                <c:pt idx="93">
                  <c:v>1.9907913208007799</c:v>
                </c:pt>
                <c:pt idx="94">
                  <c:v>1.98480701446533</c:v>
                </c:pt>
                <c:pt idx="95">
                  <c:v>1.9003167152404801</c:v>
                </c:pt>
                <c:pt idx="96">
                  <c:v>1.8836197853088399</c:v>
                </c:pt>
                <c:pt idx="97">
                  <c:v>1.8377928733825699</c:v>
                </c:pt>
                <c:pt idx="98">
                  <c:v>1.8052191734314</c:v>
                </c:pt>
                <c:pt idx="99">
                  <c:v>1.78195905685425</c:v>
                </c:pt>
                <c:pt idx="100">
                  <c:v>1.7300844192504901</c:v>
                </c:pt>
                <c:pt idx="101">
                  <c:v>1.69753742218018</c:v>
                </c:pt>
                <c:pt idx="102">
                  <c:v>1.63428926467896</c:v>
                </c:pt>
                <c:pt idx="103">
                  <c:v>1.5866508483886701</c:v>
                </c:pt>
                <c:pt idx="104">
                  <c:v>1.54744195938111</c:v>
                </c:pt>
                <c:pt idx="105">
                  <c:v>1.5053911209106501</c:v>
                </c:pt>
                <c:pt idx="106">
                  <c:v>1.4599318504333501</c:v>
                </c:pt>
                <c:pt idx="107">
                  <c:v>1.4204506874084499</c:v>
                </c:pt>
                <c:pt idx="108">
                  <c:v>1.38634729385376</c:v>
                </c:pt>
                <c:pt idx="109">
                  <c:v>1.3431210517883301</c:v>
                </c:pt>
                <c:pt idx="110">
                  <c:v>1.3051733970642101</c:v>
                </c:pt>
                <c:pt idx="111">
                  <c:v>1.27091217041016</c:v>
                </c:pt>
                <c:pt idx="112">
                  <c:v>1.2298789024353001</c:v>
                </c:pt>
                <c:pt idx="113">
                  <c:v>1.1936469078064</c:v>
                </c:pt>
                <c:pt idx="114">
                  <c:v>1.1581845283508301</c:v>
                </c:pt>
                <c:pt idx="115">
                  <c:v>1.1296963691711399</c:v>
                </c:pt>
                <c:pt idx="116">
                  <c:v>1.0974478721618699</c:v>
                </c:pt>
                <c:pt idx="117">
                  <c:v>1.0682015419006401</c:v>
                </c:pt>
                <c:pt idx="118">
                  <c:v>1.0395989418029801</c:v>
                </c:pt>
                <c:pt idx="119">
                  <c:v>1.01176881790161</c:v>
                </c:pt>
                <c:pt idx="120">
                  <c:v>0.982524394989014</c:v>
                </c:pt>
                <c:pt idx="121">
                  <c:v>0.95665597915649403</c:v>
                </c:pt>
                <c:pt idx="122">
                  <c:v>0.93107652664184604</c:v>
                </c:pt>
                <c:pt idx="123">
                  <c:v>0.90488386154174805</c:v>
                </c:pt>
                <c:pt idx="124">
                  <c:v>0.88249921798706099</c:v>
                </c:pt>
                <c:pt idx="125">
                  <c:v>0.85787296295166005</c:v>
                </c:pt>
                <c:pt idx="126">
                  <c:v>0.83895635604858398</c:v>
                </c:pt>
                <c:pt idx="127">
                  <c:v>0.81898593902587902</c:v>
                </c:pt>
                <c:pt idx="128">
                  <c:v>0.7991361618042</c:v>
                </c:pt>
                <c:pt idx="129">
                  <c:v>0.78146457672119196</c:v>
                </c:pt>
                <c:pt idx="130">
                  <c:v>0.76451873779296897</c:v>
                </c:pt>
                <c:pt idx="131">
                  <c:v>0.74685430526733398</c:v>
                </c:pt>
                <c:pt idx="132">
                  <c:v>0.731431484222412</c:v>
                </c:pt>
                <c:pt idx="133">
                  <c:v>0.71467018127441395</c:v>
                </c:pt>
                <c:pt idx="134">
                  <c:v>0.69695806503295898</c:v>
                </c:pt>
                <c:pt idx="135">
                  <c:v>0.67813491821289096</c:v>
                </c:pt>
                <c:pt idx="136">
                  <c:v>0.65911436080932595</c:v>
                </c:pt>
                <c:pt idx="137">
                  <c:v>0.63778162002563499</c:v>
                </c:pt>
                <c:pt idx="138">
                  <c:v>0.61878728866577204</c:v>
                </c:pt>
                <c:pt idx="139">
                  <c:v>0.59945487976074197</c:v>
                </c:pt>
                <c:pt idx="140">
                  <c:v>0.57858657836914096</c:v>
                </c:pt>
                <c:pt idx="141">
                  <c:v>0.55893659591674805</c:v>
                </c:pt>
                <c:pt idx="142">
                  <c:v>0.53907823562622104</c:v>
                </c:pt>
                <c:pt idx="143">
                  <c:v>0.519206523895264</c:v>
                </c:pt>
                <c:pt idx="144">
                  <c:v>0.49936437606811501</c:v>
                </c:pt>
                <c:pt idx="145">
                  <c:v>0.48004102706909202</c:v>
                </c:pt>
                <c:pt idx="146">
                  <c:v>0.46048688888549799</c:v>
                </c:pt>
                <c:pt idx="147">
                  <c:v>0.44004917144775402</c:v>
                </c:pt>
                <c:pt idx="148">
                  <c:v>0.42009830474853499</c:v>
                </c:pt>
                <c:pt idx="149">
                  <c:v>0.40089988708496099</c:v>
                </c:pt>
                <c:pt idx="150">
                  <c:v>0.37885379791259799</c:v>
                </c:pt>
                <c:pt idx="151">
                  <c:v>0.35837125778198298</c:v>
                </c:pt>
                <c:pt idx="152">
                  <c:v>0.33726024627685602</c:v>
                </c:pt>
                <c:pt idx="153">
                  <c:v>0.31631278991699202</c:v>
                </c:pt>
                <c:pt idx="154">
                  <c:v>0.29588794708251998</c:v>
                </c:pt>
                <c:pt idx="155">
                  <c:v>0.276043891906738</c:v>
                </c:pt>
                <c:pt idx="156">
                  <c:v>0.25646591186523499</c:v>
                </c:pt>
                <c:pt idx="157">
                  <c:v>0.23738431930542001</c:v>
                </c:pt>
                <c:pt idx="158">
                  <c:v>0.21929407119750999</c:v>
                </c:pt>
                <c:pt idx="159">
                  <c:v>0.20204401016235399</c:v>
                </c:pt>
                <c:pt idx="160">
                  <c:v>0.18553590774536199</c:v>
                </c:pt>
                <c:pt idx="161">
                  <c:v>0.169661045074463</c:v>
                </c:pt>
                <c:pt idx="162">
                  <c:v>0.15499639511108401</c:v>
                </c:pt>
                <c:pt idx="163">
                  <c:v>0.14190769195556699</c:v>
                </c:pt>
                <c:pt idx="164">
                  <c:v>0.12974166870117201</c:v>
                </c:pt>
                <c:pt idx="165">
                  <c:v>0.118960380554199</c:v>
                </c:pt>
                <c:pt idx="166">
                  <c:v>0.10914278030395499</c:v>
                </c:pt>
                <c:pt idx="167">
                  <c:v>0.10167121887207101</c:v>
                </c:pt>
                <c:pt idx="168">
                  <c:v>9.4590663909912095E-2</c:v>
                </c:pt>
                <c:pt idx="169">
                  <c:v>8.88934135437012E-2</c:v>
                </c:pt>
                <c:pt idx="170">
                  <c:v>8.4683418273925795E-2</c:v>
                </c:pt>
                <c:pt idx="171">
                  <c:v>8.1180095672607394E-2</c:v>
                </c:pt>
                <c:pt idx="172">
                  <c:v>7.7840805053711007E-2</c:v>
                </c:pt>
                <c:pt idx="173">
                  <c:v>7.4517726898193401E-2</c:v>
                </c:pt>
                <c:pt idx="174">
                  <c:v>6.9755554199218806E-2</c:v>
                </c:pt>
                <c:pt idx="175">
                  <c:v>6.4919948577880901E-2</c:v>
                </c:pt>
                <c:pt idx="176">
                  <c:v>5.950927734375E-2</c:v>
                </c:pt>
                <c:pt idx="177">
                  <c:v>5.4641246795654297E-2</c:v>
                </c:pt>
                <c:pt idx="178">
                  <c:v>5.2899360656738302E-2</c:v>
                </c:pt>
                <c:pt idx="179">
                  <c:v>5.1805019378662102E-2</c:v>
                </c:pt>
                <c:pt idx="180">
                  <c:v>5.0393581390380901E-2</c:v>
                </c:pt>
                <c:pt idx="181">
                  <c:v>4.8944473266601597E-2</c:v>
                </c:pt>
                <c:pt idx="182">
                  <c:v>4.7610282897949198E-2</c:v>
                </c:pt>
                <c:pt idx="183">
                  <c:v>4.6014785766601597E-2</c:v>
                </c:pt>
                <c:pt idx="184">
                  <c:v>4.4698238372802797E-2</c:v>
                </c:pt>
                <c:pt idx="185">
                  <c:v>4.3094158172607401E-2</c:v>
                </c:pt>
                <c:pt idx="186">
                  <c:v>4.23235893249512E-2</c:v>
                </c:pt>
                <c:pt idx="187">
                  <c:v>4.1261196136474602E-2</c:v>
                </c:pt>
                <c:pt idx="188">
                  <c:v>4.0024757385253899E-2</c:v>
                </c:pt>
                <c:pt idx="189">
                  <c:v>3.9288520812988302E-2</c:v>
                </c:pt>
                <c:pt idx="190">
                  <c:v>3.8435459136962898E-2</c:v>
                </c:pt>
                <c:pt idx="191">
                  <c:v>3.7580490112304701E-2</c:v>
                </c:pt>
                <c:pt idx="192">
                  <c:v>3.7387371063232401E-2</c:v>
                </c:pt>
                <c:pt idx="193">
                  <c:v>3.6871910095214899E-2</c:v>
                </c:pt>
                <c:pt idx="194">
                  <c:v>3.6241531372070299E-2</c:v>
                </c:pt>
                <c:pt idx="195">
                  <c:v>3.5980224609375E-2</c:v>
                </c:pt>
                <c:pt idx="196">
                  <c:v>3.5800457000732401E-2</c:v>
                </c:pt>
                <c:pt idx="197">
                  <c:v>3.5371780395507799E-2</c:v>
                </c:pt>
                <c:pt idx="198">
                  <c:v>3.5015583038330099E-2</c:v>
                </c:pt>
                <c:pt idx="199">
                  <c:v>3.47695350646973E-2</c:v>
                </c:pt>
                <c:pt idx="200">
                  <c:v>3.4308910369873102E-2</c:v>
                </c:pt>
                <c:pt idx="201">
                  <c:v>3.4374713897705099E-2</c:v>
                </c:pt>
                <c:pt idx="202">
                  <c:v>3.3910274505615297E-2</c:v>
                </c:pt>
                <c:pt idx="203">
                  <c:v>3.3905982971191399E-2</c:v>
                </c:pt>
                <c:pt idx="204">
                  <c:v>3.3834457397461E-2</c:v>
                </c:pt>
                <c:pt idx="205">
                  <c:v>3.3642292022705099E-2</c:v>
                </c:pt>
                <c:pt idx="206">
                  <c:v>3.35445404052735E-2</c:v>
                </c:pt>
                <c:pt idx="207">
                  <c:v>3.3303260803222698E-2</c:v>
                </c:pt>
                <c:pt idx="208">
                  <c:v>3.3547401428222698E-2</c:v>
                </c:pt>
                <c:pt idx="209">
                  <c:v>3.3518791198730503E-2</c:v>
                </c:pt>
                <c:pt idx="210">
                  <c:v>3.3248424530029297E-2</c:v>
                </c:pt>
                <c:pt idx="211">
                  <c:v>3.2769203186035198E-2</c:v>
                </c:pt>
                <c:pt idx="212">
                  <c:v>3.2752513885498102E-2</c:v>
                </c:pt>
                <c:pt idx="213">
                  <c:v>3.3119201660156299E-2</c:v>
                </c:pt>
                <c:pt idx="214">
                  <c:v>3.3093929290771498E-2</c:v>
                </c:pt>
                <c:pt idx="215">
                  <c:v>3.3041477203369203E-2</c:v>
                </c:pt>
                <c:pt idx="216">
                  <c:v>3.29537391662598E-2</c:v>
                </c:pt>
                <c:pt idx="217">
                  <c:v>3.2665252685546903E-2</c:v>
                </c:pt>
                <c:pt idx="218">
                  <c:v>3.25570106506348E-2</c:v>
                </c:pt>
                <c:pt idx="219">
                  <c:v>3.2884597778320299E-2</c:v>
                </c:pt>
                <c:pt idx="220">
                  <c:v>3.24292182922363E-2</c:v>
                </c:pt>
                <c:pt idx="221">
                  <c:v>3.24153900146485E-2</c:v>
                </c:pt>
                <c:pt idx="222">
                  <c:v>3.2911777496337898E-2</c:v>
                </c:pt>
                <c:pt idx="223">
                  <c:v>3.2622337341308601E-2</c:v>
                </c:pt>
                <c:pt idx="224">
                  <c:v>3.2490730285644601E-2</c:v>
                </c:pt>
                <c:pt idx="225">
                  <c:v>3.2582283020019601E-2</c:v>
                </c:pt>
                <c:pt idx="226">
                  <c:v>3.2030582427978502E-2</c:v>
                </c:pt>
                <c:pt idx="227">
                  <c:v>3.2043933868408203E-2</c:v>
                </c:pt>
                <c:pt idx="228">
                  <c:v>3.21698188781738E-2</c:v>
                </c:pt>
                <c:pt idx="229">
                  <c:v>3.1833171844482401E-2</c:v>
                </c:pt>
                <c:pt idx="230">
                  <c:v>3.1581878662109403E-2</c:v>
                </c:pt>
                <c:pt idx="231">
                  <c:v>3.1774997711181703E-2</c:v>
                </c:pt>
                <c:pt idx="232">
                  <c:v>3.1092643737793E-2</c:v>
                </c:pt>
                <c:pt idx="233">
                  <c:v>3.0708789825439502E-2</c:v>
                </c:pt>
                <c:pt idx="234">
                  <c:v>3.05628776550293E-2</c:v>
                </c:pt>
                <c:pt idx="235">
                  <c:v>3.0175209045410201E-2</c:v>
                </c:pt>
                <c:pt idx="236">
                  <c:v>3.0165672302246101E-2</c:v>
                </c:pt>
                <c:pt idx="237">
                  <c:v>3.0308723449707101E-2</c:v>
                </c:pt>
                <c:pt idx="238">
                  <c:v>2.9997348785400401E-2</c:v>
                </c:pt>
                <c:pt idx="239">
                  <c:v>2.9496669769287099E-2</c:v>
                </c:pt>
                <c:pt idx="240">
                  <c:v>2.9287338256836E-2</c:v>
                </c:pt>
                <c:pt idx="241">
                  <c:v>2.9167175292968799E-2</c:v>
                </c:pt>
                <c:pt idx="242">
                  <c:v>2.8861522674560599E-2</c:v>
                </c:pt>
                <c:pt idx="243">
                  <c:v>2.8223037719726601E-2</c:v>
                </c:pt>
                <c:pt idx="244">
                  <c:v>2.8430461883544901E-2</c:v>
                </c:pt>
                <c:pt idx="245">
                  <c:v>2.80003547668457E-2</c:v>
                </c:pt>
                <c:pt idx="246">
                  <c:v>2.75635719299317E-2</c:v>
                </c:pt>
                <c:pt idx="247">
                  <c:v>2.7402400970459002E-2</c:v>
                </c:pt>
                <c:pt idx="248">
                  <c:v>2.71148681640625E-2</c:v>
                </c:pt>
                <c:pt idx="249">
                  <c:v>2.6986598968505901E-2</c:v>
                </c:pt>
                <c:pt idx="250">
                  <c:v>2.6516914367675799E-2</c:v>
                </c:pt>
                <c:pt idx="251">
                  <c:v>2.6392936706543E-2</c:v>
                </c:pt>
                <c:pt idx="252">
                  <c:v>2.59761810302735E-2</c:v>
                </c:pt>
                <c:pt idx="253">
                  <c:v>2.5815963745117201E-2</c:v>
                </c:pt>
                <c:pt idx="254">
                  <c:v>2.5754928588867201E-2</c:v>
                </c:pt>
                <c:pt idx="255">
                  <c:v>2.51832008361817E-2</c:v>
                </c:pt>
                <c:pt idx="256">
                  <c:v>2.5167465209961E-2</c:v>
                </c:pt>
                <c:pt idx="257">
                  <c:v>2.4715423583984399E-2</c:v>
                </c:pt>
                <c:pt idx="258">
                  <c:v>2.48112678527832E-2</c:v>
                </c:pt>
                <c:pt idx="259">
                  <c:v>2.46434211730957E-2</c:v>
                </c:pt>
                <c:pt idx="260">
                  <c:v>2.4312019348144601E-2</c:v>
                </c:pt>
                <c:pt idx="261">
                  <c:v>2.4072647094726601E-2</c:v>
                </c:pt>
                <c:pt idx="262">
                  <c:v>2.3881912231445299E-2</c:v>
                </c:pt>
                <c:pt idx="263">
                  <c:v>2.38704681396485E-2</c:v>
                </c:pt>
                <c:pt idx="264">
                  <c:v>2.37531661987305E-2</c:v>
                </c:pt>
                <c:pt idx="265">
                  <c:v>2.3527145385742201E-2</c:v>
                </c:pt>
                <c:pt idx="266">
                  <c:v>2.33559608459473E-2</c:v>
                </c:pt>
                <c:pt idx="267">
                  <c:v>2.30755805969238E-2</c:v>
                </c:pt>
                <c:pt idx="268">
                  <c:v>2.2953987121582101E-2</c:v>
                </c:pt>
                <c:pt idx="269">
                  <c:v>2.2561550140380901E-2</c:v>
                </c:pt>
                <c:pt idx="270">
                  <c:v>2.2279262542724599E-2</c:v>
                </c:pt>
                <c:pt idx="271">
                  <c:v>2.2183418273925799E-2</c:v>
                </c:pt>
                <c:pt idx="272">
                  <c:v>2.2236824035644601E-2</c:v>
                </c:pt>
                <c:pt idx="273">
                  <c:v>2.1823406219482401E-2</c:v>
                </c:pt>
                <c:pt idx="274">
                  <c:v>2.1501541137695299E-2</c:v>
                </c:pt>
                <c:pt idx="275">
                  <c:v>2.1174430847168E-2</c:v>
                </c:pt>
                <c:pt idx="276">
                  <c:v>2.0988941192627002E-2</c:v>
                </c:pt>
                <c:pt idx="277">
                  <c:v>2.0754337310790998E-2</c:v>
                </c:pt>
                <c:pt idx="278">
                  <c:v>2.06146240234375E-2</c:v>
                </c:pt>
                <c:pt idx="279">
                  <c:v>2.0275115966796899E-2</c:v>
                </c:pt>
                <c:pt idx="280">
                  <c:v>1.9982814788818401E-2</c:v>
                </c:pt>
                <c:pt idx="281">
                  <c:v>1.9732475280761701E-2</c:v>
                </c:pt>
                <c:pt idx="282">
                  <c:v>1.9715309143066399E-2</c:v>
                </c:pt>
                <c:pt idx="283">
                  <c:v>1.9283771514892599E-2</c:v>
                </c:pt>
                <c:pt idx="284">
                  <c:v>1.8927574157714899E-2</c:v>
                </c:pt>
                <c:pt idx="285">
                  <c:v>1.8678665161132799E-2</c:v>
                </c:pt>
                <c:pt idx="286">
                  <c:v>1.84435844421387E-2</c:v>
                </c:pt>
                <c:pt idx="287">
                  <c:v>1.8364429473877002E-2</c:v>
                </c:pt>
                <c:pt idx="288">
                  <c:v>1.8176555633544901E-2</c:v>
                </c:pt>
                <c:pt idx="289">
                  <c:v>1.7733573913574201E-2</c:v>
                </c:pt>
                <c:pt idx="290">
                  <c:v>1.7570018768310599E-2</c:v>
                </c:pt>
                <c:pt idx="291">
                  <c:v>1.7285823822021502E-2</c:v>
                </c:pt>
                <c:pt idx="292">
                  <c:v>1.7007827758789101E-2</c:v>
                </c:pt>
                <c:pt idx="293">
                  <c:v>1.68805122375488E-2</c:v>
                </c:pt>
                <c:pt idx="294">
                  <c:v>1.6868114471435599E-2</c:v>
                </c:pt>
                <c:pt idx="295">
                  <c:v>1.6628742218017599E-2</c:v>
                </c:pt>
                <c:pt idx="296">
                  <c:v>1.74098014831543E-2</c:v>
                </c:pt>
                <c:pt idx="297">
                  <c:v>1.6309738159179701E-2</c:v>
                </c:pt>
                <c:pt idx="298">
                  <c:v>1.5586376190185601E-2</c:v>
                </c:pt>
                <c:pt idx="299">
                  <c:v>1.5671730041503899E-2</c:v>
                </c:pt>
                <c:pt idx="300">
                  <c:v>1.5729904174804701E-2</c:v>
                </c:pt>
                <c:pt idx="301">
                  <c:v>1.55816078186035E-2</c:v>
                </c:pt>
                <c:pt idx="302">
                  <c:v>1.51748657226563E-2</c:v>
                </c:pt>
                <c:pt idx="303">
                  <c:v>1.5338897705078101E-2</c:v>
                </c:pt>
                <c:pt idx="304">
                  <c:v>1.50690078735352E-2</c:v>
                </c:pt>
                <c:pt idx="305">
                  <c:v>1.46965980529785E-2</c:v>
                </c:pt>
                <c:pt idx="306">
                  <c:v>1.4637947082519601E-2</c:v>
                </c:pt>
                <c:pt idx="307">
                  <c:v>1.4672756195068399E-2</c:v>
                </c:pt>
                <c:pt idx="308">
                  <c:v>1.4516830444336E-2</c:v>
                </c:pt>
                <c:pt idx="309">
                  <c:v>1.43709182739258E-2</c:v>
                </c:pt>
                <c:pt idx="310">
                  <c:v>1.4233112335205101E-2</c:v>
                </c:pt>
                <c:pt idx="311">
                  <c:v>1.416015625E-2</c:v>
                </c:pt>
                <c:pt idx="312">
                  <c:v>1.4041423797607399E-2</c:v>
                </c:pt>
                <c:pt idx="313">
                  <c:v>1.3887882232666E-2</c:v>
                </c:pt>
                <c:pt idx="314">
                  <c:v>1.3907909393310601E-2</c:v>
                </c:pt>
                <c:pt idx="315">
                  <c:v>1.3869285583496101E-2</c:v>
                </c:pt>
                <c:pt idx="316">
                  <c:v>1.40748023986817E-2</c:v>
                </c:pt>
                <c:pt idx="317">
                  <c:v>1.3823509216308601E-2</c:v>
                </c:pt>
                <c:pt idx="318">
                  <c:v>1.37104988098145E-2</c:v>
                </c:pt>
                <c:pt idx="319">
                  <c:v>1.36747360229492E-2</c:v>
                </c:pt>
                <c:pt idx="320">
                  <c:v>1.36594772338867E-2</c:v>
                </c:pt>
                <c:pt idx="321">
                  <c:v>1.3668537139892601E-2</c:v>
                </c:pt>
                <c:pt idx="322">
                  <c:v>1.3643741607666E-2</c:v>
                </c:pt>
                <c:pt idx="323">
                  <c:v>1.36957168579102E-2</c:v>
                </c:pt>
                <c:pt idx="324">
                  <c:v>1.36609077453613E-2</c:v>
                </c:pt>
                <c:pt idx="325">
                  <c:v>1.3520717620849601E-2</c:v>
                </c:pt>
                <c:pt idx="326">
                  <c:v>1.35316848754883E-2</c:v>
                </c:pt>
                <c:pt idx="327">
                  <c:v>1.36466026306153E-2</c:v>
                </c:pt>
                <c:pt idx="328">
                  <c:v>1.35374069213867E-2</c:v>
                </c:pt>
                <c:pt idx="329">
                  <c:v>1.35984420776367E-2</c:v>
                </c:pt>
                <c:pt idx="330">
                  <c:v>1.35397911071778E-2</c:v>
                </c:pt>
                <c:pt idx="331">
                  <c:v>1.34577751159668E-2</c:v>
                </c:pt>
                <c:pt idx="332">
                  <c:v>1.3401031494140601E-2</c:v>
                </c:pt>
                <c:pt idx="333">
                  <c:v>1.3319969177246101E-2</c:v>
                </c:pt>
                <c:pt idx="334">
                  <c:v>1.32660865783692E-2</c:v>
                </c:pt>
                <c:pt idx="335">
                  <c:v>1.32193565368653E-2</c:v>
                </c:pt>
                <c:pt idx="336">
                  <c:v>1.3230323791503899E-2</c:v>
                </c:pt>
                <c:pt idx="337">
                  <c:v>1.31583213806153E-2</c:v>
                </c:pt>
                <c:pt idx="338">
                  <c:v>1.30996704101563E-2</c:v>
                </c:pt>
                <c:pt idx="339">
                  <c:v>1.30491256713867E-2</c:v>
                </c:pt>
                <c:pt idx="340">
                  <c:v>1.3035774230957101E-2</c:v>
                </c:pt>
                <c:pt idx="341">
                  <c:v>1.3088226318359399E-2</c:v>
                </c:pt>
                <c:pt idx="342">
                  <c:v>1.2929916381836E-2</c:v>
                </c:pt>
                <c:pt idx="343">
                  <c:v>1.2834072113037101E-2</c:v>
                </c:pt>
                <c:pt idx="344">
                  <c:v>1.27778053283692E-2</c:v>
                </c:pt>
                <c:pt idx="345">
                  <c:v>1.27849578857422E-2</c:v>
                </c:pt>
                <c:pt idx="346">
                  <c:v>1.2814998626709E-2</c:v>
                </c:pt>
                <c:pt idx="347">
                  <c:v>1.2664794921875E-2</c:v>
                </c:pt>
                <c:pt idx="348">
                  <c:v>1.2582302093505899E-2</c:v>
                </c:pt>
                <c:pt idx="349">
                  <c:v>1.25665664672852E-2</c:v>
                </c:pt>
                <c:pt idx="350">
                  <c:v>1.2533187866211E-2</c:v>
                </c:pt>
                <c:pt idx="351">
                  <c:v>1.2467384338378899E-2</c:v>
                </c:pt>
                <c:pt idx="352">
                  <c:v>1.2387752532959E-2</c:v>
                </c:pt>
                <c:pt idx="353">
                  <c:v>1.23896598815918E-2</c:v>
                </c:pt>
                <c:pt idx="354">
                  <c:v>1.2231826782226601E-2</c:v>
                </c:pt>
                <c:pt idx="355">
                  <c:v>1.22380256652832E-2</c:v>
                </c:pt>
                <c:pt idx="356">
                  <c:v>1.2053489685058601E-2</c:v>
                </c:pt>
                <c:pt idx="357">
                  <c:v>1.1908531188964899E-2</c:v>
                </c:pt>
                <c:pt idx="358">
                  <c:v>1.2066364288330101E-2</c:v>
                </c:pt>
                <c:pt idx="359">
                  <c:v>1.1954784393310601E-2</c:v>
                </c:pt>
                <c:pt idx="360">
                  <c:v>1.1828899383544899E-2</c:v>
                </c:pt>
                <c:pt idx="361">
                  <c:v>1.1704921722412101E-2</c:v>
                </c:pt>
                <c:pt idx="362">
                  <c:v>1.17039680480957E-2</c:v>
                </c:pt>
                <c:pt idx="363">
                  <c:v>1.17707252502442E-2</c:v>
                </c:pt>
                <c:pt idx="364">
                  <c:v>1.1702060699462899E-2</c:v>
                </c:pt>
                <c:pt idx="365">
                  <c:v>1.1567115783691399E-2</c:v>
                </c:pt>
                <c:pt idx="366">
                  <c:v>1.1650562286377E-2</c:v>
                </c:pt>
                <c:pt idx="367">
                  <c:v>1.16548538208008E-2</c:v>
                </c:pt>
                <c:pt idx="368">
                  <c:v>1.16267204284668E-2</c:v>
                </c:pt>
                <c:pt idx="369">
                  <c:v>1.1545181274414101E-2</c:v>
                </c:pt>
                <c:pt idx="370">
                  <c:v>1.1464118957519601E-2</c:v>
                </c:pt>
                <c:pt idx="371">
                  <c:v>1.1507511138916E-2</c:v>
                </c:pt>
                <c:pt idx="372">
                  <c:v>1.14216804504395E-2</c:v>
                </c:pt>
                <c:pt idx="373">
                  <c:v>1.13835334777832E-2</c:v>
                </c:pt>
                <c:pt idx="374">
                  <c:v>1.1440753936767601E-2</c:v>
                </c:pt>
                <c:pt idx="375">
                  <c:v>1.1383056640625E-2</c:v>
                </c:pt>
                <c:pt idx="376">
                  <c:v>1.14235877990723E-2</c:v>
                </c:pt>
                <c:pt idx="377">
                  <c:v>1.13401412963867E-2</c:v>
                </c:pt>
                <c:pt idx="378">
                  <c:v>1.14164352416992E-2</c:v>
                </c:pt>
                <c:pt idx="379">
                  <c:v>1.1383056640625E-2</c:v>
                </c:pt>
                <c:pt idx="380">
                  <c:v>1.14960670471192E-2</c:v>
                </c:pt>
                <c:pt idx="381">
                  <c:v>1.12910270690918E-2</c:v>
                </c:pt>
                <c:pt idx="382">
                  <c:v>1.13544464111328E-2</c:v>
                </c:pt>
                <c:pt idx="383">
                  <c:v>1.13911628723145E-2</c:v>
                </c:pt>
                <c:pt idx="384">
                  <c:v>1.15132331848145E-2</c:v>
                </c:pt>
                <c:pt idx="385">
                  <c:v>1.1292934417724601E-2</c:v>
                </c:pt>
                <c:pt idx="386">
                  <c:v>1.1434555053711E-2</c:v>
                </c:pt>
                <c:pt idx="387">
                  <c:v>1.1357307434082101E-2</c:v>
                </c:pt>
                <c:pt idx="388">
                  <c:v>1.1447906494140601E-2</c:v>
                </c:pt>
                <c:pt idx="389">
                  <c:v>1.1324405670166E-2</c:v>
                </c:pt>
                <c:pt idx="390">
                  <c:v>1.14822387695313E-2</c:v>
                </c:pt>
                <c:pt idx="391">
                  <c:v>1.1498928070068399E-2</c:v>
                </c:pt>
                <c:pt idx="392">
                  <c:v>1.15361213684082E-2</c:v>
                </c:pt>
                <c:pt idx="393">
                  <c:v>1.1343955993652399E-2</c:v>
                </c:pt>
                <c:pt idx="394">
                  <c:v>1.14483833312988E-2</c:v>
                </c:pt>
                <c:pt idx="395">
                  <c:v>1.1557579040527399E-2</c:v>
                </c:pt>
                <c:pt idx="396">
                  <c:v>1.1473178863525399E-2</c:v>
                </c:pt>
                <c:pt idx="397">
                  <c:v>1.1503696441650399E-2</c:v>
                </c:pt>
                <c:pt idx="398">
                  <c:v>1.1538982391357399E-2</c:v>
                </c:pt>
                <c:pt idx="399">
                  <c:v>1.16448402404785E-2</c:v>
                </c:pt>
                <c:pt idx="400">
                  <c:v>1.14498138427735E-2</c:v>
                </c:pt>
                <c:pt idx="401">
                  <c:v>1.15742683410645E-2</c:v>
                </c:pt>
                <c:pt idx="402">
                  <c:v>1.16596221923828E-2</c:v>
                </c:pt>
                <c:pt idx="403">
                  <c:v>1.1693000793457101E-2</c:v>
                </c:pt>
                <c:pt idx="404">
                  <c:v>1.16925239562988E-2</c:v>
                </c:pt>
                <c:pt idx="405">
                  <c:v>1.1776447296142601E-2</c:v>
                </c:pt>
                <c:pt idx="406">
                  <c:v>1.1761188507080101E-2</c:v>
                </c:pt>
                <c:pt idx="407">
                  <c:v>1.17969512939453E-2</c:v>
                </c:pt>
                <c:pt idx="408">
                  <c:v>1.1878490447998101E-2</c:v>
                </c:pt>
                <c:pt idx="409">
                  <c:v>1.18532180786133E-2</c:v>
                </c:pt>
                <c:pt idx="410">
                  <c:v>1.1857509613037101E-2</c:v>
                </c:pt>
                <c:pt idx="411">
                  <c:v>1.1896133422851601E-2</c:v>
                </c:pt>
                <c:pt idx="412">
                  <c:v>1.18799209594727E-2</c:v>
                </c:pt>
                <c:pt idx="413">
                  <c:v>1.1929988861084E-2</c:v>
                </c:pt>
                <c:pt idx="414">
                  <c:v>1.2017726898193399E-2</c:v>
                </c:pt>
                <c:pt idx="415">
                  <c:v>1.18951797485352E-2</c:v>
                </c:pt>
                <c:pt idx="416">
                  <c:v>1.18646621704102E-2</c:v>
                </c:pt>
                <c:pt idx="417">
                  <c:v>1.1955738067627E-2</c:v>
                </c:pt>
                <c:pt idx="418">
                  <c:v>1.1989593505859399E-2</c:v>
                </c:pt>
                <c:pt idx="419">
                  <c:v>1.1988639831543E-2</c:v>
                </c:pt>
                <c:pt idx="420">
                  <c:v>1.2065887451171899E-2</c:v>
                </c:pt>
                <c:pt idx="421">
                  <c:v>1.2109756469726601E-2</c:v>
                </c:pt>
                <c:pt idx="422">
                  <c:v>1.2092113494873101E-2</c:v>
                </c:pt>
                <c:pt idx="423">
                  <c:v>1.21197700500488E-2</c:v>
                </c:pt>
                <c:pt idx="424">
                  <c:v>1.20453834533692E-2</c:v>
                </c:pt>
                <c:pt idx="425">
                  <c:v>1.20716094970703E-2</c:v>
                </c:pt>
                <c:pt idx="426">
                  <c:v>1.2170314788818399E-2</c:v>
                </c:pt>
                <c:pt idx="427">
                  <c:v>1.21698379516602E-2</c:v>
                </c:pt>
                <c:pt idx="428">
                  <c:v>1.22127532958985E-2</c:v>
                </c:pt>
                <c:pt idx="429">
                  <c:v>1.21889114379883E-2</c:v>
                </c:pt>
                <c:pt idx="430">
                  <c:v>1.22251510620117E-2</c:v>
                </c:pt>
                <c:pt idx="431">
                  <c:v>1.23295783996582E-2</c:v>
                </c:pt>
                <c:pt idx="432">
                  <c:v>1.2335777282714899E-2</c:v>
                </c:pt>
                <c:pt idx="433">
                  <c:v>1.2595653533935601E-2</c:v>
                </c:pt>
                <c:pt idx="434">
                  <c:v>1.3022899627685601E-2</c:v>
                </c:pt>
                <c:pt idx="435">
                  <c:v>1.3390064239502E-2</c:v>
                </c:pt>
                <c:pt idx="436">
                  <c:v>1.33614540100098E-2</c:v>
                </c:pt>
                <c:pt idx="437">
                  <c:v>1.34129524230957E-2</c:v>
                </c:pt>
                <c:pt idx="438">
                  <c:v>1.28278732299805E-2</c:v>
                </c:pt>
                <c:pt idx="439">
                  <c:v>1.0616302490234399E-2</c:v>
                </c:pt>
                <c:pt idx="440">
                  <c:v>8.7733268737793003E-3</c:v>
                </c:pt>
                <c:pt idx="441">
                  <c:v>9.8285675048828108E-3</c:v>
                </c:pt>
                <c:pt idx="442">
                  <c:v>1.05819702148438E-2</c:v>
                </c:pt>
                <c:pt idx="443">
                  <c:v>1.0104656219482399E-2</c:v>
                </c:pt>
                <c:pt idx="444">
                  <c:v>1.1195182800293E-2</c:v>
                </c:pt>
                <c:pt idx="445">
                  <c:v>1.3513088226318399E-2</c:v>
                </c:pt>
                <c:pt idx="446">
                  <c:v>1.34787559509278E-2</c:v>
                </c:pt>
                <c:pt idx="447">
                  <c:v>1.30724906921387E-2</c:v>
                </c:pt>
                <c:pt idx="448">
                  <c:v>1.26299858093262E-2</c:v>
                </c:pt>
                <c:pt idx="449">
                  <c:v>1.22652053833008E-2</c:v>
                </c:pt>
                <c:pt idx="450">
                  <c:v>1.2135505676269601E-2</c:v>
                </c:pt>
                <c:pt idx="451">
                  <c:v>1.1990070343017601E-2</c:v>
                </c:pt>
                <c:pt idx="452">
                  <c:v>1.20315551757813E-2</c:v>
                </c:pt>
                <c:pt idx="453">
                  <c:v>1.2042999267578101E-2</c:v>
                </c:pt>
                <c:pt idx="454">
                  <c:v>1.1952400207519601E-2</c:v>
                </c:pt>
                <c:pt idx="455">
                  <c:v>1.19271278381348E-2</c:v>
                </c:pt>
                <c:pt idx="456">
                  <c:v>1.2019157409668E-2</c:v>
                </c:pt>
                <c:pt idx="457">
                  <c:v>1.19171142578125E-2</c:v>
                </c:pt>
                <c:pt idx="458">
                  <c:v>1.19504928588867E-2</c:v>
                </c:pt>
                <c:pt idx="459">
                  <c:v>1.18684768676758E-2</c:v>
                </c:pt>
                <c:pt idx="460">
                  <c:v>1.1913299560546899E-2</c:v>
                </c:pt>
                <c:pt idx="461">
                  <c:v>1.19166374206543E-2</c:v>
                </c:pt>
                <c:pt idx="462">
                  <c:v>1.1811733245849601E-2</c:v>
                </c:pt>
                <c:pt idx="463">
                  <c:v>1.18203163146973E-2</c:v>
                </c:pt>
                <c:pt idx="464">
                  <c:v>1.1783599853515601E-2</c:v>
                </c:pt>
                <c:pt idx="465">
                  <c:v>1.1832237243652399E-2</c:v>
                </c:pt>
                <c:pt idx="466">
                  <c:v>1.1115550994873101E-2</c:v>
                </c:pt>
                <c:pt idx="467">
                  <c:v>1.27105712890625E-2</c:v>
                </c:pt>
                <c:pt idx="468">
                  <c:v>1.1717319488525399E-2</c:v>
                </c:pt>
                <c:pt idx="469">
                  <c:v>1.17859840393067E-2</c:v>
                </c:pt>
                <c:pt idx="470">
                  <c:v>1.1832237243652399E-2</c:v>
                </c:pt>
                <c:pt idx="471">
                  <c:v>1.17745399475098E-2</c:v>
                </c:pt>
                <c:pt idx="472">
                  <c:v>1.18513107299805E-2</c:v>
                </c:pt>
                <c:pt idx="473">
                  <c:v>1.18074417114258E-2</c:v>
                </c:pt>
                <c:pt idx="474">
                  <c:v>1.1831283569336E-2</c:v>
                </c:pt>
                <c:pt idx="475">
                  <c:v>1.1805534362793E-2</c:v>
                </c:pt>
                <c:pt idx="476">
                  <c:v>1.18331909179688E-2</c:v>
                </c:pt>
                <c:pt idx="477">
                  <c:v>1.18160247802735E-2</c:v>
                </c:pt>
                <c:pt idx="478">
                  <c:v>1.17993354797363E-2</c:v>
                </c:pt>
                <c:pt idx="479">
                  <c:v>1.18775367736817E-2</c:v>
                </c:pt>
                <c:pt idx="480">
                  <c:v>1.18012428283692E-2</c:v>
                </c:pt>
                <c:pt idx="481">
                  <c:v>1.1798381805419899E-2</c:v>
                </c:pt>
                <c:pt idx="482">
                  <c:v>1.17878913879395E-2</c:v>
                </c:pt>
                <c:pt idx="483">
                  <c:v>1.16939544677735E-2</c:v>
                </c:pt>
                <c:pt idx="484">
                  <c:v>1.1761188507080101E-2</c:v>
                </c:pt>
                <c:pt idx="485">
                  <c:v>1.1837482452392601E-2</c:v>
                </c:pt>
                <c:pt idx="486">
                  <c:v>1.17592811584473E-2</c:v>
                </c:pt>
                <c:pt idx="487">
                  <c:v>1.1803150177002E-2</c:v>
                </c:pt>
                <c:pt idx="488">
                  <c:v>1.18179321289063E-2</c:v>
                </c:pt>
                <c:pt idx="489">
                  <c:v>1.17974281311035E-2</c:v>
                </c:pt>
                <c:pt idx="490">
                  <c:v>1.18026733398438E-2</c:v>
                </c:pt>
                <c:pt idx="491">
                  <c:v>1.1800765991211E-2</c:v>
                </c:pt>
                <c:pt idx="492">
                  <c:v>1.17921829223633E-2</c:v>
                </c:pt>
                <c:pt idx="493">
                  <c:v>1.18279457092285E-2</c:v>
                </c:pt>
                <c:pt idx="494">
                  <c:v>1.1791706085205101E-2</c:v>
                </c:pt>
                <c:pt idx="495">
                  <c:v>1.1784553527832101E-2</c:v>
                </c:pt>
                <c:pt idx="496">
                  <c:v>1.1737346649169899E-2</c:v>
                </c:pt>
                <c:pt idx="497">
                  <c:v>1.1813640594482399E-2</c:v>
                </c:pt>
                <c:pt idx="498">
                  <c:v>1.18489265441895E-2</c:v>
                </c:pt>
                <c:pt idx="499">
                  <c:v>1.18403434753418E-2</c:v>
                </c:pt>
                <c:pt idx="500">
                  <c:v>1.1799812316894601E-2</c:v>
                </c:pt>
                <c:pt idx="501">
                  <c:v>1.1811256408691399E-2</c:v>
                </c:pt>
                <c:pt idx="502">
                  <c:v>1.1844158172607399E-2</c:v>
                </c:pt>
                <c:pt idx="503">
                  <c:v>1.18556022644043E-2</c:v>
                </c:pt>
                <c:pt idx="504">
                  <c:v>1.1771202087402399E-2</c:v>
                </c:pt>
                <c:pt idx="505">
                  <c:v>1.17616653442383E-2</c:v>
                </c:pt>
                <c:pt idx="506">
                  <c:v>1.17063522338867E-2</c:v>
                </c:pt>
                <c:pt idx="507">
                  <c:v>1.17602348327637E-2</c:v>
                </c:pt>
                <c:pt idx="508">
                  <c:v>1.1767864227294899E-2</c:v>
                </c:pt>
                <c:pt idx="509">
                  <c:v>1.17616653442383E-2</c:v>
                </c:pt>
                <c:pt idx="510">
                  <c:v>1.16682052612305E-2</c:v>
                </c:pt>
                <c:pt idx="511">
                  <c:v>1.16815567016602E-2</c:v>
                </c:pt>
                <c:pt idx="512">
                  <c:v>1.16729736328125E-2</c:v>
                </c:pt>
                <c:pt idx="513">
                  <c:v>1.15985870361328E-2</c:v>
                </c:pt>
                <c:pt idx="514">
                  <c:v>1.16229057312012E-2</c:v>
                </c:pt>
                <c:pt idx="515">
                  <c:v>1.1582851409912101E-2</c:v>
                </c:pt>
                <c:pt idx="516">
                  <c:v>1.1601448059082101E-2</c:v>
                </c:pt>
                <c:pt idx="517">
                  <c:v>1.1557579040527399E-2</c:v>
                </c:pt>
                <c:pt idx="518">
                  <c:v>1.1497974395752E-2</c:v>
                </c:pt>
                <c:pt idx="519">
                  <c:v>1.14789009094238E-2</c:v>
                </c:pt>
                <c:pt idx="520">
                  <c:v>1.1471271514892601E-2</c:v>
                </c:pt>
                <c:pt idx="521">
                  <c:v>1.14612579345703E-2</c:v>
                </c:pt>
                <c:pt idx="522">
                  <c:v>1.15561485290528E-2</c:v>
                </c:pt>
                <c:pt idx="523">
                  <c:v>1.1477947235107399E-2</c:v>
                </c:pt>
                <c:pt idx="524">
                  <c:v>1.14593505859375E-2</c:v>
                </c:pt>
                <c:pt idx="525">
                  <c:v>1.1462688446044899E-2</c:v>
                </c:pt>
                <c:pt idx="526">
                  <c:v>1.14445686340332E-2</c:v>
                </c:pt>
                <c:pt idx="527">
                  <c:v>1.1462688446044899E-2</c:v>
                </c:pt>
                <c:pt idx="528">
                  <c:v>1.1445522308349601E-2</c:v>
                </c:pt>
                <c:pt idx="529">
                  <c:v>1.141357421875E-2</c:v>
                </c:pt>
                <c:pt idx="530">
                  <c:v>1.1444091796875E-2</c:v>
                </c:pt>
                <c:pt idx="531">
                  <c:v>1.14703178405762E-2</c:v>
                </c:pt>
                <c:pt idx="532">
                  <c:v>1.14436149597168E-2</c:v>
                </c:pt>
                <c:pt idx="533">
                  <c:v>1.1411190032959E-2</c:v>
                </c:pt>
                <c:pt idx="534">
                  <c:v>1.1414527893066399E-2</c:v>
                </c:pt>
                <c:pt idx="535">
                  <c:v>1.14178657531738E-2</c:v>
                </c:pt>
                <c:pt idx="536">
                  <c:v>1.13801956176758E-2</c:v>
                </c:pt>
                <c:pt idx="537">
                  <c:v>1.1408805847168E-2</c:v>
                </c:pt>
                <c:pt idx="538">
                  <c:v>1.13978385925293E-2</c:v>
                </c:pt>
                <c:pt idx="539">
                  <c:v>1.13506317138672E-2</c:v>
                </c:pt>
                <c:pt idx="540">
                  <c:v>1.14068984985352E-2</c:v>
                </c:pt>
                <c:pt idx="541">
                  <c:v>1.14059448242188E-2</c:v>
                </c:pt>
                <c:pt idx="542">
                  <c:v>1.1356353759765601E-2</c:v>
                </c:pt>
                <c:pt idx="543">
                  <c:v>1.1298656463623101E-2</c:v>
                </c:pt>
                <c:pt idx="544">
                  <c:v>1.1301040649414101E-2</c:v>
                </c:pt>
                <c:pt idx="545">
                  <c:v>1.12433433532715E-2</c:v>
                </c:pt>
                <c:pt idx="546">
                  <c:v>1.12638473510742E-2</c:v>
                </c:pt>
                <c:pt idx="547">
                  <c:v>1.12543106079102E-2</c:v>
                </c:pt>
                <c:pt idx="548">
                  <c:v>1.1166095733642601E-2</c:v>
                </c:pt>
                <c:pt idx="549">
                  <c:v>1.1193752288818399E-2</c:v>
                </c:pt>
                <c:pt idx="550">
                  <c:v>1.1198997497558601E-2</c:v>
                </c:pt>
                <c:pt idx="551">
                  <c:v>1.1176109313964899E-2</c:v>
                </c:pt>
                <c:pt idx="552">
                  <c:v>1.1171817779541E-2</c:v>
                </c:pt>
                <c:pt idx="553">
                  <c:v>1.1219024658203101E-2</c:v>
                </c:pt>
                <c:pt idx="554">
                  <c:v>1.1155605316162101E-2</c:v>
                </c:pt>
                <c:pt idx="555">
                  <c:v>1.1102199554443399E-2</c:v>
                </c:pt>
                <c:pt idx="556">
                  <c:v>1.11255645751953E-2</c:v>
                </c:pt>
                <c:pt idx="557">
                  <c:v>1.1109352111816399E-2</c:v>
                </c:pt>
                <c:pt idx="558">
                  <c:v>1.1106967926025399E-2</c:v>
                </c:pt>
                <c:pt idx="559">
                  <c:v>1.11017227172852E-2</c:v>
                </c:pt>
                <c:pt idx="560">
                  <c:v>1.1094570159912101E-2</c:v>
                </c:pt>
                <c:pt idx="561">
                  <c:v>1.10578536987305E-2</c:v>
                </c:pt>
                <c:pt idx="562">
                  <c:v>1.11055374145508E-2</c:v>
                </c:pt>
                <c:pt idx="563">
                  <c:v>1.10373497009278E-2</c:v>
                </c:pt>
                <c:pt idx="564">
                  <c:v>1.0985374450683601E-2</c:v>
                </c:pt>
                <c:pt idx="565">
                  <c:v>1.11207962036133E-2</c:v>
                </c:pt>
                <c:pt idx="566">
                  <c:v>1.10783576965332E-2</c:v>
                </c:pt>
                <c:pt idx="567">
                  <c:v>1.10626220703125E-2</c:v>
                </c:pt>
                <c:pt idx="568">
                  <c:v>1.10397338867188E-2</c:v>
                </c:pt>
                <c:pt idx="569">
                  <c:v>1.1045932769775399E-2</c:v>
                </c:pt>
                <c:pt idx="570">
                  <c:v>1.10583305358887E-2</c:v>
                </c:pt>
                <c:pt idx="571">
                  <c:v>1.11370086669922E-2</c:v>
                </c:pt>
                <c:pt idx="572">
                  <c:v>1.1109352111816399E-2</c:v>
                </c:pt>
                <c:pt idx="573">
                  <c:v>1.1077880859375E-2</c:v>
                </c:pt>
                <c:pt idx="574">
                  <c:v>1.1072158813476601E-2</c:v>
                </c:pt>
                <c:pt idx="575">
                  <c:v>1.10573768615723E-2</c:v>
                </c:pt>
                <c:pt idx="576">
                  <c:v>1.10249519348145E-2</c:v>
                </c:pt>
                <c:pt idx="577">
                  <c:v>1.11083984375E-2</c:v>
                </c:pt>
                <c:pt idx="578">
                  <c:v>1.1071681976318399E-2</c:v>
                </c:pt>
                <c:pt idx="579">
                  <c:v>1.0967254638671899E-2</c:v>
                </c:pt>
                <c:pt idx="580">
                  <c:v>1.1044979095459E-2</c:v>
                </c:pt>
                <c:pt idx="581">
                  <c:v>1.1124610900878899E-2</c:v>
                </c:pt>
                <c:pt idx="582">
                  <c:v>1.1126995086669899E-2</c:v>
                </c:pt>
                <c:pt idx="583">
                  <c:v>1.1111736297607399E-2</c:v>
                </c:pt>
                <c:pt idx="584">
                  <c:v>1.1065959930419899E-2</c:v>
                </c:pt>
                <c:pt idx="585">
                  <c:v>1.1035442352294899E-2</c:v>
                </c:pt>
                <c:pt idx="586">
                  <c:v>1.09586715698242E-2</c:v>
                </c:pt>
                <c:pt idx="587">
                  <c:v>1.10044479370117E-2</c:v>
                </c:pt>
                <c:pt idx="588">
                  <c:v>1.1044025421142601E-2</c:v>
                </c:pt>
                <c:pt idx="589">
                  <c:v>1.10058784484863E-2</c:v>
                </c:pt>
                <c:pt idx="590">
                  <c:v>1.09119415283203E-2</c:v>
                </c:pt>
                <c:pt idx="591">
                  <c:v>1.0918140411377E-2</c:v>
                </c:pt>
                <c:pt idx="592">
                  <c:v>1.0972023010253899E-2</c:v>
                </c:pt>
                <c:pt idx="593">
                  <c:v>1.10068321228028E-2</c:v>
                </c:pt>
                <c:pt idx="594">
                  <c:v>1.10092163085938E-2</c:v>
                </c:pt>
                <c:pt idx="595">
                  <c:v>1.09944343566895E-2</c:v>
                </c:pt>
                <c:pt idx="596">
                  <c:v>1.09686851501465E-2</c:v>
                </c:pt>
                <c:pt idx="597">
                  <c:v>1.09715461730957E-2</c:v>
                </c:pt>
                <c:pt idx="598">
                  <c:v>1.09691619873047E-2</c:v>
                </c:pt>
                <c:pt idx="599">
                  <c:v>1.08766555786133E-2</c:v>
                </c:pt>
                <c:pt idx="600">
                  <c:v>1.09100341796875E-2</c:v>
                </c:pt>
                <c:pt idx="601">
                  <c:v>1.0979175567627E-2</c:v>
                </c:pt>
                <c:pt idx="602">
                  <c:v>1.0906219482421899E-2</c:v>
                </c:pt>
                <c:pt idx="603">
                  <c:v>1.09434127807617E-2</c:v>
                </c:pt>
                <c:pt idx="604">
                  <c:v>1.09033584594727E-2</c:v>
                </c:pt>
                <c:pt idx="605">
                  <c:v>1.1010646820068399E-2</c:v>
                </c:pt>
                <c:pt idx="606">
                  <c:v>1.0972499847412101E-2</c:v>
                </c:pt>
                <c:pt idx="607">
                  <c:v>1.1009693145752E-2</c:v>
                </c:pt>
                <c:pt idx="608">
                  <c:v>1.1015892028808601E-2</c:v>
                </c:pt>
                <c:pt idx="609">
                  <c:v>1.0984897613525399E-2</c:v>
                </c:pt>
                <c:pt idx="610">
                  <c:v>1.10058784484863E-2</c:v>
                </c:pt>
                <c:pt idx="611">
                  <c:v>1.10292434692383E-2</c:v>
                </c:pt>
                <c:pt idx="612">
                  <c:v>1.10325813293457E-2</c:v>
                </c:pt>
                <c:pt idx="613">
                  <c:v>1.10278129577637E-2</c:v>
                </c:pt>
                <c:pt idx="614">
                  <c:v>1.0959625244140601E-2</c:v>
                </c:pt>
                <c:pt idx="615">
                  <c:v>1.09643936157227E-2</c:v>
                </c:pt>
                <c:pt idx="616">
                  <c:v>1.10273361206055E-2</c:v>
                </c:pt>
                <c:pt idx="617">
                  <c:v>1.10077857971192E-2</c:v>
                </c:pt>
                <c:pt idx="618">
                  <c:v>1.09753608703613E-2</c:v>
                </c:pt>
                <c:pt idx="619">
                  <c:v>1.1007308959961E-2</c:v>
                </c:pt>
                <c:pt idx="620">
                  <c:v>1.1000156402587899E-2</c:v>
                </c:pt>
                <c:pt idx="621">
                  <c:v>1.1041164398193399E-2</c:v>
                </c:pt>
                <c:pt idx="622">
                  <c:v>1.10249519348145E-2</c:v>
                </c:pt>
                <c:pt idx="623">
                  <c:v>1.10583305358887E-2</c:v>
                </c:pt>
                <c:pt idx="624">
                  <c:v>1.1127471923828101E-2</c:v>
                </c:pt>
                <c:pt idx="625">
                  <c:v>1.11141204833985E-2</c:v>
                </c:pt>
                <c:pt idx="626">
                  <c:v>1.10039710998535E-2</c:v>
                </c:pt>
                <c:pt idx="627">
                  <c:v>1.09882354736328E-2</c:v>
                </c:pt>
                <c:pt idx="628">
                  <c:v>1.10783576965332E-2</c:v>
                </c:pt>
                <c:pt idx="629">
                  <c:v>1.10039710998535E-2</c:v>
                </c:pt>
                <c:pt idx="630">
                  <c:v>1.1087417602539101E-2</c:v>
                </c:pt>
                <c:pt idx="631">
                  <c:v>1.11160278320313E-2</c:v>
                </c:pt>
                <c:pt idx="632">
                  <c:v>1.10301971435547E-2</c:v>
                </c:pt>
                <c:pt idx="633">
                  <c:v>1.09615325927735E-2</c:v>
                </c:pt>
                <c:pt idx="634">
                  <c:v>1.1026382446289101E-2</c:v>
                </c:pt>
                <c:pt idx="635">
                  <c:v>1.10225677490235E-2</c:v>
                </c:pt>
                <c:pt idx="636">
                  <c:v>1.1043548583984399E-2</c:v>
                </c:pt>
                <c:pt idx="637">
                  <c:v>1.1004924774169899E-2</c:v>
                </c:pt>
                <c:pt idx="638">
                  <c:v>1.1048793792724601E-2</c:v>
                </c:pt>
                <c:pt idx="639">
                  <c:v>1.1100292205810601E-2</c:v>
                </c:pt>
                <c:pt idx="640">
                  <c:v>1.10092163085938E-2</c:v>
                </c:pt>
                <c:pt idx="641">
                  <c:v>1.10278129577637E-2</c:v>
                </c:pt>
                <c:pt idx="642">
                  <c:v>1.1087417602539101E-2</c:v>
                </c:pt>
                <c:pt idx="643">
                  <c:v>1.1052131652832101E-2</c:v>
                </c:pt>
                <c:pt idx="644">
                  <c:v>1.1098861694336E-2</c:v>
                </c:pt>
                <c:pt idx="645">
                  <c:v>1.1002540588378899E-2</c:v>
                </c:pt>
                <c:pt idx="646">
                  <c:v>1.1017799377441399E-2</c:v>
                </c:pt>
                <c:pt idx="647">
                  <c:v>1.1084556579589899E-2</c:v>
                </c:pt>
                <c:pt idx="648">
                  <c:v>1.11207962036133E-2</c:v>
                </c:pt>
                <c:pt idx="649">
                  <c:v>1.1072158813476601E-2</c:v>
                </c:pt>
                <c:pt idx="650">
                  <c:v>1.1138916015625E-2</c:v>
                </c:pt>
                <c:pt idx="651">
                  <c:v>1.11064910888672E-2</c:v>
                </c:pt>
                <c:pt idx="652">
                  <c:v>1.11007690429688E-2</c:v>
                </c:pt>
                <c:pt idx="653">
                  <c:v>1.11594200134278E-2</c:v>
                </c:pt>
                <c:pt idx="654">
                  <c:v>1.1094570159912101E-2</c:v>
                </c:pt>
                <c:pt idx="655">
                  <c:v>1.11322402954102E-2</c:v>
                </c:pt>
                <c:pt idx="656">
                  <c:v>1.11565589904785E-2</c:v>
                </c:pt>
                <c:pt idx="657">
                  <c:v>1.10645294189453E-2</c:v>
                </c:pt>
                <c:pt idx="658">
                  <c:v>1.1036872863769601E-2</c:v>
                </c:pt>
                <c:pt idx="659">
                  <c:v>1.11017227172852E-2</c:v>
                </c:pt>
                <c:pt idx="660">
                  <c:v>1.1048316955566399E-2</c:v>
                </c:pt>
                <c:pt idx="661">
                  <c:v>1.10478401184082E-2</c:v>
                </c:pt>
                <c:pt idx="662">
                  <c:v>1.09944343566895E-2</c:v>
                </c:pt>
                <c:pt idx="663">
                  <c:v>1.1048316955566399E-2</c:v>
                </c:pt>
                <c:pt idx="664">
                  <c:v>1.10492706298828E-2</c:v>
                </c:pt>
                <c:pt idx="665">
                  <c:v>1.10654830932617E-2</c:v>
                </c:pt>
                <c:pt idx="666">
                  <c:v>1.1096477508544899E-2</c:v>
                </c:pt>
                <c:pt idx="667">
                  <c:v>1.1087417602539101E-2</c:v>
                </c:pt>
                <c:pt idx="668">
                  <c:v>1.1111736297607399E-2</c:v>
                </c:pt>
                <c:pt idx="669">
                  <c:v>1.10821723937988E-2</c:v>
                </c:pt>
                <c:pt idx="670">
                  <c:v>1.1086940765380899E-2</c:v>
                </c:pt>
                <c:pt idx="671">
                  <c:v>1.1025905609130899E-2</c:v>
                </c:pt>
                <c:pt idx="672">
                  <c:v>1.10912322998047E-2</c:v>
                </c:pt>
                <c:pt idx="673">
                  <c:v>1.10549926757813E-2</c:v>
                </c:pt>
                <c:pt idx="674">
                  <c:v>1.1044025421142601E-2</c:v>
                </c:pt>
                <c:pt idx="675">
                  <c:v>1.10902786254883E-2</c:v>
                </c:pt>
                <c:pt idx="676">
                  <c:v>1.1076450347900399E-2</c:v>
                </c:pt>
                <c:pt idx="677">
                  <c:v>1.10125541687012E-2</c:v>
                </c:pt>
                <c:pt idx="678">
                  <c:v>1.1023998260498101E-2</c:v>
                </c:pt>
                <c:pt idx="679">
                  <c:v>1.10244750976563E-2</c:v>
                </c:pt>
                <c:pt idx="680">
                  <c:v>1.0955810546875E-2</c:v>
                </c:pt>
                <c:pt idx="681">
                  <c:v>1.10034942626953E-2</c:v>
                </c:pt>
                <c:pt idx="682">
                  <c:v>1.1036872863769601E-2</c:v>
                </c:pt>
                <c:pt idx="683">
                  <c:v>1.0962963104248101E-2</c:v>
                </c:pt>
                <c:pt idx="684">
                  <c:v>1.09353065490723E-2</c:v>
                </c:pt>
                <c:pt idx="685">
                  <c:v>1.09481811523438E-2</c:v>
                </c:pt>
                <c:pt idx="686">
                  <c:v>1.09715461730957E-2</c:v>
                </c:pt>
                <c:pt idx="687">
                  <c:v>1.09601020812988E-2</c:v>
                </c:pt>
                <c:pt idx="688">
                  <c:v>1.0959625244140601E-2</c:v>
                </c:pt>
                <c:pt idx="689">
                  <c:v>1.08857154846192E-2</c:v>
                </c:pt>
                <c:pt idx="690">
                  <c:v>1.10139846801758E-2</c:v>
                </c:pt>
                <c:pt idx="691">
                  <c:v>1.104736328125E-2</c:v>
                </c:pt>
                <c:pt idx="692">
                  <c:v>1.10807418823242E-2</c:v>
                </c:pt>
                <c:pt idx="693">
                  <c:v>1.09796524047852E-2</c:v>
                </c:pt>
                <c:pt idx="694">
                  <c:v>1.1011123657226601E-2</c:v>
                </c:pt>
                <c:pt idx="695">
                  <c:v>1.10526084899903E-2</c:v>
                </c:pt>
                <c:pt idx="696">
                  <c:v>1.1081218719482399E-2</c:v>
                </c:pt>
                <c:pt idx="697">
                  <c:v>1.1070728302002E-2</c:v>
                </c:pt>
                <c:pt idx="698">
                  <c:v>1.11017227172852E-2</c:v>
                </c:pt>
                <c:pt idx="699">
                  <c:v>1.11737251281738E-2</c:v>
                </c:pt>
                <c:pt idx="700">
                  <c:v>1.1153221130371101E-2</c:v>
                </c:pt>
                <c:pt idx="701">
                  <c:v>1.1135101318359399E-2</c:v>
                </c:pt>
                <c:pt idx="702">
                  <c:v>1.1139869689941399E-2</c:v>
                </c:pt>
                <c:pt idx="703">
                  <c:v>1.11804008483887E-2</c:v>
                </c:pt>
                <c:pt idx="704">
                  <c:v>1.11145973205567E-2</c:v>
                </c:pt>
                <c:pt idx="705">
                  <c:v>1.1130809783935601E-2</c:v>
                </c:pt>
                <c:pt idx="706">
                  <c:v>1.1000156402587899E-2</c:v>
                </c:pt>
                <c:pt idx="707">
                  <c:v>1.1129379272461E-2</c:v>
                </c:pt>
                <c:pt idx="708">
                  <c:v>1.0987758636474601E-2</c:v>
                </c:pt>
                <c:pt idx="709">
                  <c:v>1.1015415191650399E-2</c:v>
                </c:pt>
                <c:pt idx="710">
                  <c:v>1.0854721069336E-2</c:v>
                </c:pt>
                <c:pt idx="711">
                  <c:v>1.0946273803711E-2</c:v>
                </c:pt>
                <c:pt idx="712">
                  <c:v>1.08647346496582E-2</c:v>
                </c:pt>
                <c:pt idx="713">
                  <c:v>1.0832786560058601E-2</c:v>
                </c:pt>
                <c:pt idx="714">
                  <c:v>1.0817050933837899E-2</c:v>
                </c:pt>
                <c:pt idx="715">
                  <c:v>1.0802268981933601E-2</c:v>
                </c:pt>
                <c:pt idx="716">
                  <c:v>1.07555389404297E-2</c:v>
                </c:pt>
                <c:pt idx="717">
                  <c:v>1.07707977294922E-2</c:v>
                </c:pt>
                <c:pt idx="718">
                  <c:v>1.07698440551758E-2</c:v>
                </c:pt>
                <c:pt idx="719">
                  <c:v>1.0776519775390601E-2</c:v>
                </c:pt>
                <c:pt idx="720">
                  <c:v>1.0774135589599601E-2</c:v>
                </c:pt>
                <c:pt idx="721">
                  <c:v>1.07483863830567E-2</c:v>
                </c:pt>
                <c:pt idx="722">
                  <c:v>1.0746002197265601E-2</c:v>
                </c:pt>
                <c:pt idx="723">
                  <c:v>1.08590126037598E-2</c:v>
                </c:pt>
                <c:pt idx="724">
                  <c:v>1.0825157165527399E-2</c:v>
                </c:pt>
                <c:pt idx="725">
                  <c:v>1.0852336883544899E-2</c:v>
                </c:pt>
                <c:pt idx="726">
                  <c:v>1.0882854461669899E-2</c:v>
                </c:pt>
                <c:pt idx="727">
                  <c:v>1.0903835296630899E-2</c:v>
                </c:pt>
                <c:pt idx="728">
                  <c:v>1.10559463500977E-2</c:v>
                </c:pt>
                <c:pt idx="729">
                  <c:v>1.10630989074707E-2</c:v>
                </c:pt>
                <c:pt idx="730">
                  <c:v>1.09844207763672E-2</c:v>
                </c:pt>
                <c:pt idx="731">
                  <c:v>1.0953426361084E-2</c:v>
                </c:pt>
                <c:pt idx="732">
                  <c:v>1.09353065490723E-2</c:v>
                </c:pt>
                <c:pt idx="733">
                  <c:v>1.10011100769043E-2</c:v>
                </c:pt>
                <c:pt idx="734">
                  <c:v>1.10211372375488E-2</c:v>
                </c:pt>
                <c:pt idx="735">
                  <c:v>1.1009693145752E-2</c:v>
                </c:pt>
                <c:pt idx="736">
                  <c:v>1.1020183563232399E-2</c:v>
                </c:pt>
                <c:pt idx="737">
                  <c:v>1.09119415283203E-2</c:v>
                </c:pt>
                <c:pt idx="738">
                  <c:v>1.1026382446289101E-2</c:v>
                </c:pt>
                <c:pt idx="739">
                  <c:v>1.0919094085693399E-2</c:v>
                </c:pt>
                <c:pt idx="740">
                  <c:v>1.10797882080078E-2</c:v>
                </c:pt>
                <c:pt idx="741">
                  <c:v>1.0952472686767601E-2</c:v>
                </c:pt>
                <c:pt idx="742">
                  <c:v>1.1125087738037101E-2</c:v>
                </c:pt>
                <c:pt idx="743">
                  <c:v>1.09186172485352E-2</c:v>
                </c:pt>
                <c:pt idx="744">
                  <c:v>1.1012077331543E-2</c:v>
                </c:pt>
                <c:pt idx="745">
                  <c:v>1.09753608703613E-2</c:v>
                </c:pt>
                <c:pt idx="746">
                  <c:v>1.0873794555664101E-2</c:v>
                </c:pt>
                <c:pt idx="747">
                  <c:v>1.09429359436035E-2</c:v>
                </c:pt>
                <c:pt idx="748">
                  <c:v>1.10383033752442E-2</c:v>
                </c:pt>
                <c:pt idx="749">
                  <c:v>1.0959148406982399E-2</c:v>
                </c:pt>
                <c:pt idx="750">
                  <c:v>1.09992027282715E-2</c:v>
                </c:pt>
                <c:pt idx="751">
                  <c:v>1.0984897613525399E-2</c:v>
                </c:pt>
                <c:pt idx="752">
                  <c:v>1.0995388031005899E-2</c:v>
                </c:pt>
                <c:pt idx="753">
                  <c:v>1.0975837707519601E-2</c:v>
                </c:pt>
                <c:pt idx="754">
                  <c:v>1.0952472686767601E-2</c:v>
                </c:pt>
                <c:pt idx="755">
                  <c:v>1.0976791381836E-2</c:v>
                </c:pt>
                <c:pt idx="756">
                  <c:v>1.1010646820068399E-2</c:v>
                </c:pt>
                <c:pt idx="757">
                  <c:v>1.1003017425537101E-2</c:v>
                </c:pt>
                <c:pt idx="758">
                  <c:v>1.11417770385742E-2</c:v>
                </c:pt>
                <c:pt idx="759">
                  <c:v>1.1176586151123101E-2</c:v>
                </c:pt>
                <c:pt idx="760">
                  <c:v>1.1028289794921899E-2</c:v>
                </c:pt>
                <c:pt idx="761">
                  <c:v>1.1107444763183601E-2</c:v>
                </c:pt>
                <c:pt idx="762">
                  <c:v>1.09772682189942E-2</c:v>
                </c:pt>
                <c:pt idx="763">
                  <c:v>1.0932445526123101E-2</c:v>
                </c:pt>
                <c:pt idx="764">
                  <c:v>1.10301971435547E-2</c:v>
                </c:pt>
                <c:pt idx="765">
                  <c:v>1.1190414428711E-2</c:v>
                </c:pt>
                <c:pt idx="766">
                  <c:v>1.10211372375488E-2</c:v>
                </c:pt>
                <c:pt idx="767">
                  <c:v>1.1166095733642601E-2</c:v>
                </c:pt>
                <c:pt idx="768">
                  <c:v>1.10220909118653E-2</c:v>
                </c:pt>
                <c:pt idx="769">
                  <c:v>1.1099815368652399E-2</c:v>
                </c:pt>
                <c:pt idx="770">
                  <c:v>1.1020183563232399E-2</c:v>
                </c:pt>
                <c:pt idx="771">
                  <c:v>1.0995864868164101E-2</c:v>
                </c:pt>
                <c:pt idx="772">
                  <c:v>1.0776042938232399E-2</c:v>
                </c:pt>
                <c:pt idx="773">
                  <c:v>1.10960006713867E-2</c:v>
                </c:pt>
                <c:pt idx="774">
                  <c:v>1.10316276550293E-2</c:v>
                </c:pt>
                <c:pt idx="775">
                  <c:v>1.1142730712890601E-2</c:v>
                </c:pt>
                <c:pt idx="776">
                  <c:v>1.10149383544922E-2</c:v>
                </c:pt>
                <c:pt idx="777">
                  <c:v>1.10549926757813E-2</c:v>
                </c:pt>
                <c:pt idx="778">
                  <c:v>1.10249519348145E-2</c:v>
                </c:pt>
                <c:pt idx="779">
                  <c:v>1.1103630065918E-2</c:v>
                </c:pt>
                <c:pt idx="780">
                  <c:v>1.10597610473633E-2</c:v>
                </c:pt>
                <c:pt idx="781">
                  <c:v>1.0949611663818399E-2</c:v>
                </c:pt>
                <c:pt idx="782">
                  <c:v>1.0981559753418E-2</c:v>
                </c:pt>
                <c:pt idx="783">
                  <c:v>1.1222362518310601E-2</c:v>
                </c:pt>
                <c:pt idx="784">
                  <c:v>1.1141300201416E-2</c:v>
                </c:pt>
                <c:pt idx="785">
                  <c:v>1.1098861694336E-2</c:v>
                </c:pt>
                <c:pt idx="786">
                  <c:v>1.1133193969726601E-2</c:v>
                </c:pt>
                <c:pt idx="787">
                  <c:v>1.1044979095459E-2</c:v>
                </c:pt>
                <c:pt idx="788">
                  <c:v>1.1158943176269601E-2</c:v>
                </c:pt>
                <c:pt idx="789">
                  <c:v>1.11446380615235E-2</c:v>
                </c:pt>
                <c:pt idx="790">
                  <c:v>1.10993385314942E-2</c:v>
                </c:pt>
                <c:pt idx="791">
                  <c:v>1.1147975921630899E-2</c:v>
                </c:pt>
                <c:pt idx="792">
                  <c:v>1.1237621307373101E-2</c:v>
                </c:pt>
                <c:pt idx="793">
                  <c:v>1.1089324951171899E-2</c:v>
                </c:pt>
                <c:pt idx="794">
                  <c:v>1.1157989501953101E-2</c:v>
                </c:pt>
                <c:pt idx="795">
                  <c:v>1.12757682800293E-2</c:v>
                </c:pt>
                <c:pt idx="796">
                  <c:v>1.0982513427734399E-2</c:v>
                </c:pt>
                <c:pt idx="797">
                  <c:v>1.1104583740234399E-2</c:v>
                </c:pt>
                <c:pt idx="798">
                  <c:v>1.1082649230957101E-2</c:v>
                </c:pt>
                <c:pt idx="799">
                  <c:v>1.11031532287598E-2</c:v>
                </c:pt>
                <c:pt idx="800">
                  <c:v>1.10774040222168E-2</c:v>
                </c:pt>
                <c:pt idx="801">
                  <c:v>1.1477947235107399E-2</c:v>
                </c:pt>
                <c:pt idx="802">
                  <c:v>1.10855102539063E-2</c:v>
                </c:pt>
                <c:pt idx="803">
                  <c:v>1.12133026123047E-2</c:v>
                </c:pt>
                <c:pt idx="804">
                  <c:v>1.1222362518310601E-2</c:v>
                </c:pt>
                <c:pt idx="805">
                  <c:v>1.11865997314453E-2</c:v>
                </c:pt>
                <c:pt idx="806">
                  <c:v>1.14293098449707E-2</c:v>
                </c:pt>
                <c:pt idx="807">
                  <c:v>1.09224319458008E-2</c:v>
                </c:pt>
                <c:pt idx="808">
                  <c:v>1.129150390625E-2</c:v>
                </c:pt>
                <c:pt idx="809">
                  <c:v>1.1165618896484399E-2</c:v>
                </c:pt>
                <c:pt idx="810">
                  <c:v>1.1241912841796899E-2</c:v>
                </c:pt>
                <c:pt idx="811">
                  <c:v>1.13320350646973E-2</c:v>
                </c:pt>
                <c:pt idx="812">
                  <c:v>1.13677978515625E-2</c:v>
                </c:pt>
                <c:pt idx="813">
                  <c:v>1.1231899261474601E-2</c:v>
                </c:pt>
                <c:pt idx="814">
                  <c:v>1.1575222015380899E-2</c:v>
                </c:pt>
                <c:pt idx="815">
                  <c:v>1.13391876220703E-2</c:v>
                </c:pt>
                <c:pt idx="816">
                  <c:v>1.1110782623291E-2</c:v>
                </c:pt>
                <c:pt idx="817">
                  <c:v>1.1455535888671899E-2</c:v>
                </c:pt>
                <c:pt idx="818">
                  <c:v>1.1402130126953101E-2</c:v>
                </c:pt>
                <c:pt idx="819">
                  <c:v>1.1294841766357399E-2</c:v>
                </c:pt>
                <c:pt idx="820">
                  <c:v>1.1333942413330101E-2</c:v>
                </c:pt>
                <c:pt idx="821">
                  <c:v>1.1619091033935601E-2</c:v>
                </c:pt>
                <c:pt idx="822">
                  <c:v>1.1549949645996101E-2</c:v>
                </c:pt>
                <c:pt idx="823">
                  <c:v>1.13720893859863E-2</c:v>
                </c:pt>
                <c:pt idx="824">
                  <c:v>1.18379592895508E-2</c:v>
                </c:pt>
                <c:pt idx="825">
                  <c:v>1.1468887329101601E-2</c:v>
                </c:pt>
                <c:pt idx="826">
                  <c:v>1.13344192504883E-2</c:v>
                </c:pt>
                <c:pt idx="827">
                  <c:v>1.1237621307373101E-2</c:v>
                </c:pt>
                <c:pt idx="828">
                  <c:v>1.13372802734375E-2</c:v>
                </c:pt>
                <c:pt idx="829">
                  <c:v>1.17144584655762E-2</c:v>
                </c:pt>
                <c:pt idx="830">
                  <c:v>1.1528491973877E-2</c:v>
                </c:pt>
                <c:pt idx="831">
                  <c:v>1.14831924438477E-2</c:v>
                </c:pt>
                <c:pt idx="832">
                  <c:v>1.1593341827392601E-2</c:v>
                </c:pt>
                <c:pt idx="833">
                  <c:v>1.1572837829589899E-2</c:v>
                </c:pt>
                <c:pt idx="834">
                  <c:v>1.1746883392334E-2</c:v>
                </c:pt>
                <c:pt idx="835">
                  <c:v>1.18227005004883E-2</c:v>
                </c:pt>
                <c:pt idx="836">
                  <c:v>1.1778354644775399E-2</c:v>
                </c:pt>
                <c:pt idx="837">
                  <c:v>1.1789321899414101E-2</c:v>
                </c:pt>
                <c:pt idx="838">
                  <c:v>1.16229057312012E-2</c:v>
                </c:pt>
                <c:pt idx="839">
                  <c:v>1.1889934539794899E-2</c:v>
                </c:pt>
                <c:pt idx="840">
                  <c:v>1.1775970458984399E-2</c:v>
                </c:pt>
                <c:pt idx="841">
                  <c:v>1.1826992034912101E-2</c:v>
                </c:pt>
                <c:pt idx="842">
                  <c:v>1.15385055541992E-2</c:v>
                </c:pt>
                <c:pt idx="843">
                  <c:v>1.16019248962403E-2</c:v>
                </c:pt>
                <c:pt idx="844">
                  <c:v>1.22051239013672E-2</c:v>
                </c:pt>
                <c:pt idx="845">
                  <c:v>1.1923789978027399E-2</c:v>
                </c:pt>
                <c:pt idx="846">
                  <c:v>1.16910934448242E-2</c:v>
                </c:pt>
                <c:pt idx="847">
                  <c:v>1.19647979736328E-2</c:v>
                </c:pt>
                <c:pt idx="848">
                  <c:v>1.2188434600830101E-2</c:v>
                </c:pt>
                <c:pt idx="849">
                  <c:v>1.18203163146973E-2</c:v>
                </c:pt>
                <c:pt idx="850">
                  <c:v>1.19810104370117E-2</c:v>
                </c:pt>
                <c:pt idx="851">
                  <c:v>1.15790367126465E-2</c:v>
                </c:pt>
                <c:pt idx="852">
                  <c:v>1.2728214263916E-2</c:v>
                </c:pt>
                <c:pt idx="853">
                  <c:v>1.14517211914063E-2</c:v>
                </c:pt>
                <c:pt idx="854">
                  <c:v>1.22222900390625E-2</c:v>
                </c:pt>
                <c:pt idx="855">
                  <c:v>1.2084007263183601E-2</c:v>
                </c:pt>
                <c:pt idx="856">
                  <c:v>1.23419761657715E-2</c:v>
                </c:pt>
                <c:pt idx="857">
                  <c:v>1.18379592895508E-2</c:v>
                </c:pt>
                <c:pt idx="858">
                  <c:v>1.18842124938965E-2</c:v>
                </c:pt>
                <c:pt idx="859">
                  <c:v>1.22475624084473E-2</c:v>
                </c:pt>
                <c:pt idx="860">
                  <c:v>1.18284225463867E-2</c:v>
                </c:pt>
                <c:pt idx="861">
                  <c:v>1.2294769287109399E-2</c:v>
                </c:pt>
                <c:pt idx="862">
                  <c:v>1.17573738098145E-2</c:v>
                </c:pt>
                <c:pt idx="863">
                  <c:v>1.17855072021485E-2</c:v>
                </c:pt>
                <c:pt idx="864">
                  <c:v>1.28540992736817E-2</c:v>
                </c:pt>
                <c:pt idx="865">
                  <c:v>1.2452125549316399E-2</c:v>
                </c:pt>
                <c:pt idx="866">
                  <c:v>1.24235153198242E-2</c:v>
                </c:pt>
                <c:pt idx="867">
                  <c:v>1.29146575927735E-2</c:v>
                </c:pt>
                <c:pt idx="868">
                  <c:v>1.15771293640137E-2</c:v>
                </c:pt>
                <c:pt idx="869">
                  <c:v>1.1565208435058601E-2</c:v>
                </c:pt>
                <c:pt idx="870">
                  <c:v>1.33419036865235E-2</c:v>
                </c:pt>
                <c:pt idx="871">
                  <c:v>1.1507511138916E-2</c:v>
                </c:pt>
                <c:pt idx="872">
                  <c:v>1.31115913391113E-2</c:v>
                </c:pt>
                <c:pt idx="873">
                  <c:v>1.24139785766602E-2</c:v>
                </c:pt>
                <c:pt idx="874">
                  <c:v>1.2624740600586E-2</c:v>
                </c:pt>
                <c:pt idx="875">
                  <c:v>1.2778282165527399E-2</c:v>
                </c:pt>
                <c:pt idx="876">
                  <c:v>1.24945640563965E-2</c:v>
                </c:pt>
                <c:pt idx="877">
                  <c:v>1.25479698181153E-2</c:v>
                </c:pt>
                <c:pt idx="878">
                  <c:v>1.22122764587403E-2</c:v>
                </c:pt>
                <c:pt idx="879">
                  <c:v>1.1641025543212899E-2</c:v>
                </c:pt>
                <c:pt idx="880">
                  <c:v>1.2484073638916E-2</c:v>
                </c:pt>
                <c:pt idx="881">
                  <c:v>1.23744010925293E-2</c:v>
                </c:pt>
                <c:pt idx="882">
                  <c:v>1.1883258819580101E-2</c:v>
                </c:pt>
                <c:pt idx="883">
                  <c:v>1.3380527496337899E-2</c:v>
                </c:pt>
                <c:pt idx="884">
                  <c:v>1.2739658355712899E-2</c:v>
                </c:pt>
                <c:pt idx="885">
                  <c:v>1.20244026184082E-2</c:v>
                </c:pt>
                <c:pt idx="886">
                  <c:v>1.1927604675293E-2</c:v>
                </c:pt>
                <c:pt idx="887">
                  <c:v>1.28231048583985E-2</c:v>
                </c:pt>
                <c:pt idx="888">
                  <c:v>1.02949142456055E-2</c:v>
                </c:pt>
                <c:pt idx="889">
                  <c:v>1.29938125610352E-2</c:v>
                </c:pt>
                <c:pt idx="890">
                  <c:v>1.24588012695313E-2</c:v>
                </c:pt>
                <c:pt idx="891">
                  <c:v>1.1575222015380899E-2</c:v>
                </c:pt>
                <c:pt idx="892">
                  <c:v>1.2608528137207101E-2</c:v>
                </c:pt>
                <c:pt idx="893">
                  <c:v>1.3357162475586E-2</c:v>
                </c:pt>
                <c:pt idx="894">
                  <c:v>9.4866752624511701E-3</c:v>
                </c:pt>
                <c:pt idx="895">
                  <c:v>1.5046119689941399E-2</c:v>
                </c:pt>
                <c:pt idx="896">
                  <c:v>1.1506557464599601E-2</c:v>
                </c:pt>
                <c:pt idx="897">
                  <c:v>1.4882087707519601E-2</c:v>
                </c:pt>
                <c:pt idx="898">
                  <c:v>1.2384414672851601E-2</c:v>
                </c:pt>
                <c:pt idx="899">
                  <c:v>1.02357864379883E-2</c:v>
                </c:pt>
                <c:pt idx="900">
                  <c:v>1.2040615081787101E-2</c:v>
                </c:pt>
                <c:pt idx="901">
                  <c:v>1.14808082580567E-2</c:v>
                </c:pt>
                <c:pt idx="902">
                  <c:v>1.2582302093505899E-2</c:v>
                </c:pt>
                <c:pt idx="903">
                  <c:v>1.5977382659912099E-2</c:v>
                </c:pt>
                <c:pt idx="904">
                  <c:v>9.8853111267089896E-3</c:v>
                </c:pt>
                <c:pt idx="905">
                  <c:v>1.0495662689209E-2</c:v>
                </c:pt>
                <c:pt idx="906">
                  <c:v>1.45411491394043E-2</c:v>
                </c:pt>
                <c:pt idx="907">
                  <c:v>1.2271881103515601E-2</c:v>
                </c:pt>
                <c:pt idx="908">
                  <c:v>1.3486385345459E-2</c:v>
                </c:pt>
                <c:pt idx="909">
                  <c:v>1.1036872863769601E-2</c:v>
                </c:pt>
                <c:pt idx="910">
                  <c:v>1.1736392974853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0C9-4969-A032-87F584A852F4}"/>
            </c:ext>
          </c:extLst>
        </c:ser>
        <c:ser>
          <c:idx val="1"/>
          <c:order val="1"/>
          <c:tx>
            <c:v>+10 microL</c:v>
          </c:tx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'!$B$2:$B$912</c:f>
              <c:numCache>
                <c:formatCode>General</c:formatCode>
                <c:ptCount val="911"/>
                <c:pt idx="0">
                  <c:v>1.0016918182373101E-2</c:v>
                </c:pt>
                <c:pt idx="1">
                  <c:v>0.33426237106323298</c:v>
                </c:pt>
                <c:pt idx="2">
                  <c:v>0.24020576477050801</c:v>
                </c:pt>
                <c:pt idx="3">
                  <c:v>-0.18111991882324199</c:v>
                </c:pt>
                <c:pt idx="4">
                  <c:v>-0.50514841079711903</c:v>
                </c:pt>
                <c:pt idx="5">
                  <c:v>-0.83709526062011697</c:v>
                </c:pt>
                <c:pt idx="6">
                  <c:v>-0.115474700927735</c:v>
                </c:pt>
                <c:pt idx="7">
                  <c:v>-0.12233829498291</c:v>
                </c:pt>
                <c:pt idx="8">
                  <c:v>-0.46351099014282199</c:v>
                </c:pt>
                <c:pt idx="9">
                  <c:v>-0.18770027160644601</c:v>
                </c:pt>
                <c:pt idx="10">
                  <c:v>0.26537322998046903</c:v>
                </c:pt>
                <c:pt idx="11">
                  <c:v>-0.17186212539672899</c:v>
                </c:pt>
                <c:pt idx="12">
                  <c:v>0.21558618545532199</c:v>
                </c:pt>
                <c:pt idx="13">
                  <c:v>-0.16099977493286199</c:v>
                </c:pt>
                <c:pt idx="14">
                  <c:v>0.27176570892334001</c:v>
                </c:pt>
                <c:pt idx="15">
                  <c:v>0.175779819488526</c:v>
                </c:pt>
                <c:pt idx="16">
                  <c:v>-0.14171934127807601</c:v>
                </c:pt>
                <c:pt idx="17">
                  <c:v>0.21536207199096699</c:v>
                </c:pt>
                <c:pt idx="18">
                  <c:v>0.512345790863037</c:v>
                </c:pt>
                <c:pt idx="19">
                  <c:v>-2.2943496704101601E-2</c:v>
                </c:pt>
                <c:pt idx="20">
                  <c:v>0.105975151062012</c:v>
                </c:pt>
                <c:pt idx="21">
                  <c:v>0.52351951599121105</c:v>
                </c:pt>
                <c:pt idx="22">
                  <c:v>-0.67498302459716797</c:v>
                </c:pt>
                <c:pt idx="23">
                  <c:v>-0.233447074890137</c:v>
                </c:pt>
                <c:pt idx="24">
                  <c:v>-0.47712135314941401</c:v>
                </c:pt>
                <c:pt idx="25">
                  <c:v>-0.29588508605957098</c:v>
                </c:pt>
                <c:pt idx="26">
                  <c:v>5.9038162231445299E-2</c:v>
                </c:pt>
                <c:pt idx="27">
                  <c:v>1.05692958831787</c:v>
                </c:pt>
                <c:pt idx="28">
                  <c:v>0.40161943435669001</c:v>
                </c:pt>
                <c:pt idx="29">
                  <c:v>-0.250640869140625</c:v>
                </c:pt>
                <c:pt idx="30">
                  <c:v>-0.39960861206054699</c:v>
                </c:pt>
                <c:pt idx="31">
                  <c:v>0.83018445968627996</c:v>
                </c:pt>
                <c:pt idx="32">
                  <c:v>-8.65893363952637E-2</c:v>
                </c:pt>
                <c:pt idx="33">
                  <c:v>0.24131202697753901</c:v>
                </c:pt>
                <c:pt idx="34">
                  <c:v>0.35584926605224598</c:v>
                </c:pt>
                <c:pt idx="35">
                  <c:v>0.45163011550903298</c:v>
                </c:pt>
                <c:pt idx="36">
                  <c:v>0.53426265716552801</c:v>
                </c:pt>
                <c:pt idx="37">
                  <c:v>0.56403398513794001</c:v>
                </c:pt>
                <c:pt idx="38">
                  <c:v>0.40468978881835999</c:v>
                </c:pt>
                <c:pt idx="39">
                  <c:v>0.45590400695800798</c:v>
                </c:pt>
                <c:pt idx="40">
                  <c:v>0.592235088348389</c:v>
                </c:pt>
                <c:pt idx="41">
                  <c:v>0.81373310089111295</c:v>
                </c:pt>
                <c:pt idx="42">
                  <c:v>0.389144897460938</c:v>
                </c:pt>
                <c:pt idx="43">
                  <c:v>0.30992031097412098</c:v>
                </c:pt>
                <c:pt idx="44">
                  <c:v>0.32329416275024397</c:v>
                </c:pt>
                <c:pt idx="45">
                  <c:v>0.70473194122314498</c:v>
                </c:pt>
                <c:pt idx="46">
                  <c:v>0.66440677642822299</c:v>
                </c:pt>
                <c:pt idx="47">
                  <c:v>0.71229267120361395</c:v>
                </c:pt>
                <c:pt idx="48">
                  <c:v>0.69372177124023504</c:v>
                </c:pt>
                <c:pt idx="49">
                  <c:v>0.42159557342529302</c:v>
                </c:pt>
                <c:pt idx="50">
                  <c:v>0.220349311828613</c:v>
                </c:pt>
                <c:pt idx="51">
                  <c:v>0.86080074310302801</c:v>
                </c:pt>
                <c:pt idx="52">
                  <c:v>0.63647031784057595</c:v>
                </c:pt>
                <c:pt idx="53">
                  <c:v>0.82786035537719704</c:v>
                </c:pt>
                <c:pt idx="54">
                  <c:v>0.485977172851563</c:v>
                </c:pt>
                <c:pt idx="55">
                  <c:v>0.97508239746093806</c:v>
                </c:pt>
                <c:pt idx="56">
                  <c:v>0.466275215148926</c:v>
                </c:pt>
                <c:pt idx="57">
                  <c:v>0.29195690155029302</c:v>
                </c:pt>
                <c:pt idx="58">
                  <c:v>0.25920820236206099</c:v>
                </c:pt>
                <c:pt idx="59">
                  <c:v>5.7131767272949198E-2</c:v>
                </c:pt>
                <c:pt idx="60">
                  <c:v>1.15222692489624</c:v>
                </c:pt>
                <c:pt idx="61">
                  <c:v>0.84765577316284202</c:v>
                </c:pt>
                <c:pt idx="62">
                  <c:v>1.0635280609130899</c:v>
                </c:pt>
                <c:pt idx="63">
                  <c:v>8.4155559539794894E-2</c:v>
                </c:pt>
                <c:pt idx="64">
                  <c:v>0.75557041168212902</c:v>
                </c:pt>
                <c:pt idx="65">
                  <c:v>0.68168020248413097</c:v>
                </c:pt>
                <c:pt idx="66">
                  <c:v>1.3785552978515601</c:v>
                </c:pt>
                <c:pt idx="67">
                  <c:v>0.7372465133667</c:v>
                </c:pt>
                <c:pt idx="68">
                  <c:v>1.66105508804321</c:v>
                </c:pt>
                <c:pt idx="69">
                  <c:v>1.9796953201294001</c:v>
                </c:pt>
                <c:pt idx="70">
                  <c:v>2.3558478355407702</c:v>
                </c:pt>
                <c:pt idx="71">
                  <c:v>1.9106764793396001</c:v>
                </c:pt>
                <c:pt idx="72">
                  <c:v>1.7594528198242201</c:v>
                </c:pt>
                <c:pt idx="73">
                  <c:v>1.7129454612732</c:v>
                </c:pt>
                <c:pt idx="74">
                  <c:v>1.85436344146729</c:v>
                </c:pt>
                <c:pt idx="75">
                  <c:v>1.8975758552551301</c:v>
                </c:pt>
                <c:pt idx="76">
                  <c:v>1.9150042533874501</c:v>
                </c:pt>
                <c:pt idx="77">
                  <c:v>1.98938083648682</c:v>
                </c:pt>
                <c:pt idx="78">
                  <c:v>1.95005655288696</c:v>
                </c:pt>
                <c:pt idx="79">
                  <c:v>1.9674563407898</c:v>
                </c:pt>
                <c:pt idx="80">
                  <c:v>2.0261907577514702</c:v>
                </c:pt>
                <c:pt idx="81">
                  <c:v>2.0214529037475599</c:v>
                </c:pt>
                <c:pt idx="82">
                  <c:v>2.03641033172608</c:v>
                </c:pt>
                <c:pt idx="83">
                  <c:v>2.0684523582458501</c:v>
                </c:pt>
                <c:pt idx="84">
                  <c:v>2.0750579833984402</c:v>
                </c:pt>
                <c:pt idx="85">
                  <c:v>2.04026222229004</c:v>
                </c:pt>
                <c:pt idx="86">
                  <c:v>2.05597352981568</c:v>
                </c:pt>
                <c:pt idx="87">
                  <c:v>2.0597686767578098</c:v>
                </c:pt>
                <c:pt idx="88">
                  <c:v>2.0519142150878902</c:v>
                </c:pt>
                <c:pt idx="89">
                  <c:v>2.0132365226745601</c:v>
                </c:pt>
                <c:pt idx="90">
                  <c:v>2.01357078552246</c:v>
                </c:pt>
                <c:pt idx="91">
                  <c:v>1.9912657737732</c:v>
                </c:pt>
                <c:pt idx="92">
                  <c:v>1.9825901985168499</c:v>
                </c:pt>
                <c:pt idx="93">
                  <c:v>1.9688148498535201</c:v>
                </c:pt>
                <c:pt idx="94">
                  <c:v>1.95986747741699</c:v>
                </c:pt>
                <c:pt idx="95">
                  <c:v>1.87894582748413</c:v>
                </c:pt>
                <c:pt idx="96">
                  <c:v>1.8528528213501001</c:v>
                </c:pt>
                <c:pt idx="97">
                  <c:v>1.82425117492676</c:v>
                </c:pt>
                <c:pt idx="98">
                  <c:v>1.78639888763428</c:v>
                </c:pt>
                <c:pt idx="99">
                  <c:v>1.77248764038086</c:v>
                </c:pt>
                <c:pt idx="100">
                  <c:v>1.72173070907593</c:v>
                </c:pt>
                <c:pt idx="101">
                  <c:v>1.6752500534057599</c:v>
                </c:pt>
                <c:pt idx="102">
                  <c:v>1.6234188079834</c:v>
                </c:pt>
                <c:pt idx="103">
                  <c:v>1.5791916847228999</c:v>
                </c:pt>
                <c:pt idx="104">
                  <c:v>1.5438694953918499</c:v>
                </c:pt>
                <c:pt idx="105">
                  <c:v>1.49271440505982</c:v>
                </c:pt>
                <c:pt idx="106">
                  <c:v>1.45093965530396</c:v>
                </c:pt>
                <c:pt idx="107">
                  <c:v>1.4150195121765199</c:v>
                </c:pt>
                <c:pt idx="108">
                  <c:v>1.3746423721313501</c:v>
                </c:pt>
                <c:pt idx="109">
                  <c:v>1.33594274520874</c:v>
                </c:pt>
                <c:pt idx="110">
                  <c:v>1.29799699783325</c:v>
                </c:pt>
                <c:pt idx="111">
                  <c:v>1.26368856430054</c:v>
                </c:pt>
                <c:pt idx="112">
                  <c:v>1.22132968902588</c:v>
                </c:pt>
                <c:pt idx="113">
                  <c:v>1.1881060600280799</c:v>
                </c:pt>
                <c:pt idx="114">
                  <c:v>1.15188264846802</c:v>
                </c:pt>
                <c:pt idx="115">
                  <c:v>1.11815357208252</c:v>
                </c:pt>
                <c:pt idx="116">
                  <c:v>1.0912103652954099</c:v>
                </c:pt>
                <c:pt idx="117">
                  <c:v>1.0646166801452699</c:v>
                </c:pt>
                <c:pt idx="118">
                  <c:v>1.0349817276001001</c:v>
                </c:pt>
                <c:pt idx="119">
                  <c:v>1.00676441192627</c:v>
                </c:pt>
                <c:pt idx="120">
                  <c:v>0.97719478607177801</c:v>
                </c:pt>
                <c:pt idx="121">
                  <c:v>0.95100688934326205</c:v>
                </c:pt>
                <c:pt idx="122">
                  <c:v>0.92446994781494196</c:v>
                </c:pt>
                <c:pt idx="123">
                  <c:v>0.903550624847412</c:v>
                </c:pt>
                <c:pt idx="124">
                  <c:v>0.87898826599121105</c:v>
                </c:pt>
                <c:pt idx="125">
                  <c:v>0.85766839981079102</c:v>
                </c:pt>
                <c:pt idx="126">
                  <c:v>0.83745670318603505</c:v>
                </c:pt>
                <c:pt idx="127">
                  <c:v>0.81818962097168002</c:v>
                </c:pt>
                <c:pt idx="128">
                  <c:v>0.79958915710449197</c:v>
                </c:pt>
                <c:pt idx="129">
                  <c:v>0.782223701477051</c:v>
                </c:pt>
                <c:pt idx="130">
                  <c:v>0.76654815673828203</c:v>
                </c:pt>
                <c:pt idx="131">
                  <c:v>0.74737739562988303</c:v>
                </c:pt>
                <c:pt idx="132">
                  <c:v>0.732405185699463</c:v>
                </c:pt>
                <c:pt idx="133">
                  <c:v>0.71690988540649403</c:v>
                </c:pt>
                <c:pt idx="134">
                  <c:v>0.69844627380371105</c:v>
                </c:pt>
                <c:pt idx="135">
                  <c:v>0.681820869445801</c:v>
                </c:pt>
                <c:pt idx="136">
                  <c:v>0.66317033767700195</c:v>
                </c:pt>
                <c:pt idx="137">
                  <c:v>0.64296770095825195</c:v>
                </c:pt>
                <c:pt idx="138">
                  <c:v>0.62359094619750999</c:v>
                </c:pt>
                <c:pt idx="139">
                  <c:v>0.6038818359375</c:v>
                </c:pt>
                <c:pt idx="140">
                  <c:v>0.58367538452148504</c:v>
                </c:pt>
                <c:pt idx="141">
                  <c:v>0.56395912170410201</c:v>
                </c:pt>
                <c:pt idx="142">
                  <c:v>0.54475164413452204</c:v>
                </c:pt>
                <c:pt idx="143">
                  <c:v>0.523861885070801</c:v>
                </c:pt>
                <c:pt idx="144">
                  <c:v>0.504255771636963</c:v>
                </c:pt>
                <c:pt idx="145">
                  <c:v>0.48524427413940502</c:v>
                </c:pt>
                <c:pt idx="146">
                  <c:v>0.46404504776000999</c:v>
                </c:pt>
                <c:pt idx="147">
                  <c:v>0.44447135925293002</c:v>
                </c:pt>
                <c:pt idx="148">
                  <c:v>0.42377376556396501</c:v>
                </c:pt>
                <c:pt idx="149">
                  <c:v>0.40471696853637701</c:v>
                </c:pt>
                <c:pt idx="150">
                  <c:v>0.38408756256103499</c:v>
                </c:pt>
                <c:pt idx="151">
                  <c:v>0.36243677139282199</c:v>
                </c:pt>
                <c:pt idx="152">
                  <c:v>0.34187793731689498</c:v>
                </c:pt>
                <c:pt idx="153">
                  <c:v>0.32181978225708002</c:v>
                </c:pt>
                <c:pt idx="154">
                  <c:v>0.30048608779907199</c:v>
                </c:pt>
                <c:pt idx="155">
                  <c:v>0.28023242950439498</c:v>
                </c:pt>
                <c:pt idx="156">
                  <c:v>0.261277675628662</c:v>
                </c:pt>
                <c:pt idx="157">
                  <c:v>0.242118835449219</c:v>
                </c:pt>
                <c:pt idx="158">
                  <c:v>0.22404909133911199</c:v>
                </c:pt>
                <c:pt idx="159">
                  <c:v>0.20586061477661199</c:v>
                </c:pt>
                <c:pt idx="160">
                  <c:v>0.18923521041870101</c:v>
                </c:pt>
                <c:pt idx="161">
                  <c:v>0.17303848266601601</c:v>
                </c:pt>
                <c:pt idx="162">
                  <c:v>0.15812873840332101</c:v>
                </c:pt>
                <c:pt idx="163">
                  <c:v>0.14486742019653301</c:v>
                </c:pt>
                <c:pt idx="164">
                  <c:v>0.13203620910644601</c:v>
                </c:pt>
                <c:pt idx="165">
                  <c:v>0.12108945846557601</c:v>
                </c:pt>
                <c:pt idx="166">
                  <c:v>0.11134672164917001</c:v>
                </c:pt>
                <c:pt idx="167">
                  <c:v>0.103631496429444</c:v>
                </c:pt>
                <c:pt idx="168">
                  <c:v>9.70001220703125E-2</c:v>
                </c:pt>
                <c:pt idx="169">
                  <c:v>9.0899467468261705E-2</c:v>
                </c:pt>
                <c:pt idx="170">
                  <c:v>8.6538314819336007E-2</c:v>
                </c:pt>
                <c:pt idx="171">
                  <c:v>8.3073616027832101E-2</c:v>
                </c:pt>
                <c:pt idx="172">
                  <c:v>7.8814029693603502E-2</c:v>
                </c:pt>
                <c:pt idx="173">
                  <c:v>7.5674057006836007E-2</c:v>
                </c:pt>
                <c:pt idx="174">
                  <c:v>7.0708274841308594E-2</c:v>
                </c:pt>
                <c:pt idx="175">
                  <c:v>6.5135955810546903E-2</c:v>
                </c:pt>
                <c:pt idx="176">
                  <c:v>6.1131954193115297E-2</c:v>
                </c:pt>
                <c:pt idx="177">
                  <c:v>5.5859088897705099E-2</c:v>
                </c:pt>
                <c:pt idx="178">
                  <c:v>5.4454803466796903E-2</c:v>
                </c:pt>
                <c:pt idx="179">
                  <c:v>5.2784442901611398E-2</c:v>
                </c:pt>
                <c:pt idx="180">
                  <c:v>5.1225185394287102E-2</c:v>
                </c:pt>
                <c:pt idx="181">
                  <c:v>4.9923896789550802E-2</c:v>
                </c:pt>
                <c:pt idx="182">
                  <c:v>4.8097610473632799E-2</c:v>
                </c:pt>
                <c:pt idx="183">
                  <c:v>4.6427726745605503E-2</c:v>
                </c:pt>
                <c:pt idx="184">
                  <c:v>4.57653999328613E-2</c:v>
                </c:pt>
                <c:pt idx="185">
                  <c:v>4.4318675994873102E-2</c:v>
                </c:pt>
                <c:pt idx="186">
                  <c:v>4.2884349822998102E-2</c:v>
                </c:pt>
                <c:pt idx="187">
                  <c:v>4.2224407196044901E-2</c:v>
                </c:pt>
                <c:pt idx="188">
                  <c:v>4.0384292602539097E-2</c:v>
                </c:pt>
                <c:pt idx="189">
                  <c:v>3.9923191070556703E-2</c:v>
                </c:pt>
                <c:pt idx="190">
                  <c:v>3.9242744445800802E-2</c:v>
                </c:pt>
                <c:pt idx="191">
                  <c:v>3.8366794586181703E-2</c:v>
                </c:pt>
                <c:pt idx="192">
                  <c:v>3.86309623718262E-2</c:v>
                </c:pt>
                <c:pt idx="193">
                  <c:v>3.7474155426025398E-2</c:v>
                </c:pt>
                <c:pt idx="194">
                  <c:v>3.7223339080810602E-2</c:v>
                </c:pt>
                <c:pt idx="195">
                  <c:v>3.7108898162841797E-2</c:v>
                </c:pt>
                <c:pt idx="196">
                  <c:v>3.6384105682373102E-2</c:v>
                </c:pt>
                <c:pt idx="197">
                  <c:v>3.6157131195068401E-2</c:v>
                </c:pt>
                <c:pt idx="198">
                  <c:v>3.5917282104492201E-2</c:v>
                </c:pt>
                <c:pt idx="199">
                  <c:v>3.5818576812744203E-2</c:v>
                </c:pt>
                <c:pt idx="200">
                  <c:v>3.50604057312012E-2</c:v>
                </c:pt>
                <c:pt idx="201">
                  <c:v>3.5392284393310602E-2</c:v>
                </c:pt>
                <c:pt idx="202">
                  <c:v>3.5030364990234403E-2</c:v>
                </c:pt>
                <c:pt idx="203">
                  <c:v>3.45711708068848E-2</c:v>
                </c:pt>
                <c:pt idx="204">
                  <c:v>3.4948825836181703E-2</c:v>
                </c:pt>
                <c:pt idx="205">
                  <c:v>3.3896923065185602E-2</c:v>
                </c:pt>
                <c:pt idx="206">
                  <c:v>3.4328460693359403E-2</c:v>
                </c:pt>
                <c:pt idx="207">
                  <c:v>3.4291744232177797E-2</c:v>
                </c:pt>
                <c:pt idx="208">
                  <c:v>3.4142494201660198E-2</c:v>
                </c:pt>
                <c:pt idx="209">
                  <c:v>3.43976020812988E-2</c:v>
                </c:pt>
                <c:pt idx="210">
                  <c:v>3.3951282501220703E-2</c:v>
                </c:pt>
                <c:pt idx="211">
                  <c:v>3.3914089202880901E-2</c:v>
                </c:pt>
                <c:pt idx="212">
                  <c:v>3.37872505187988E-2</c:v>
                </c:pt>
                <c:pt idx="213">
                  <c:v>3.3747673034668003E-2</c:v>
                </c:pt>
                <c:pt idx="214">
                  <c:v>3.3811569213867201E-2</c:v>
                </c:pt>
                <c:pt idx="215">
                  <c:v>3.4147739410400398E-2</c:v>
                </c:pt>
                <c:pt idx="216">
                  <c:v>3.3634185791015597E-2</c:v>
                </c:pt>
                <c:pt idx="217">
                  <c:v>3.3757209777832101E-2</c:v>
                </c:pt>
                <c:pt idx="218">
                  <c:v>3.3298492431640597E-2</c:v>
                </c:pt>
                <c:pt idx="219">
                  <c:v>3.3789634704589899E-2</c:v>
                </c:pt>
                <c:pt idx="220">
                  <c:v>3.34725379943848E-2</c:v>
                </c:pt>
                <c:pt idx="221">
                  <c:v>3.3722877502441399E-2</c:v>
                </c:pt>
                <c:pt idx="222">
                  <c:v>3.3587455749511698E-2</c:v>
                </c:pt>
                <c:pt idx="223">
                  <c:v>3.3504962921142599E-2</c:v>
                </c:pt>
                <c:pt idx="224">
                  <c:v>3.3550262451171903E-2</c:v>
                </c:pt>
                <c:pt idx="225">
                  <c:v>3.3198356628418003E-2</c:v>
                </c:pt>
                <c:pt idx="226">
                  <c:v>3.3095836639404297E-2</c:v>
                </c:pt>
                <c:pt idx="227">
                  <c:v>3.2874584197998102E-2</c:v>
                </c:pt>
                <c:pt idx="228">
                  <c:v>3.2838344573974602E-2</c:v>
                </c:pt>
                <c:pt idx="229">
                  <c:v>3.2865047454833998E-2</c:v>
                </c:pt>
                <c:pt idx="230">
                  <c:v>3.2554626464843799E-2</c:v>
                </c:pt>
                <c:pt idx="231">
                  <c:v>3.2539844512939502E-2</c:v>
                </c:pt>
                <c:pt idx="232">
                  <c:v>3.2259464263916002E-2</c:v>
                </c:pt>
                <c:pt idx="233">
                  <c:v>3.1463623046875E-2</c:v>
                </c:pt>
                <c:pt idx="234">
                  <c:v>3.1743526458740297E-2</c:v>
                </c:pt>
                <c:pt idx="235">
                  <c:v>3.1222343444824201E-2</c:v>
                </c:pt>
                <c:pt idx="236">
                  <c:v>3.1607151031494203E-2</c:v>
                </c:pt>
                <c:pt idx="237">
                  <c:v>3.1141757965087901E-2</c:v>
                </c:pt>
                <c:pt idx="238">
                  <c:v>3.06401252746582E-2</c:v>
                </c:pt>
                <c:pt idx="239">
                  <c:v>3.04102897644043E-2</c:v>
                </c:pt>
                <c:pt idx="240">
                  <c:v>3.0180931091308601E-2</c:v>
                </c:pt>
                <c:pt idx="241">
                  <c:v>3.03807258605957E-2</c:v>
                </c:pt>
                <c:pt idx="242">
                  <c:v>2.96845436096192E-2</c:v>
                </c:pt>
                <c:pt idx="243">
                  <c:v>2.9237270355224599E-2</c:v>
                </c:pt>
                <c:pt idx="244">
                  <c:v>2.93622016906738E-2</c:v>
                </c:pt>
                <c:pt idx="245">
                  <c:v>2.8929710388183601E-2</c:v>
                </c:pt>
                <c:pt idx="246">
                  <c:v>2.8347969055175799E-2</c:v>
                </c:pt>
                <c:pt idx="247">
                  <c:v>2.84934043884278E-2</c:v>
                </c:pt>
                <c:pt idx="248">
                  <c:v>2.8297424316406299E-2</c:v>
                </c:pt>
                <c:pt idx="249">
                  <c:v>2.7983665466308601E-2</c:v>
                </c:pt>
                <c:pt idx="250">
                  <c:v>2.7599811553955099E-2</c:v>
                </c:pt>
                <c:pt idx="251">
                  <c:v>2.7295112609863299E-2</c:v>
                </c:pt>
                <c:pt idx="252">
                  <c:v>2.72564888000488E-2</c:v>
                </c:pt>
                <c:pt idx="253">
                  <c:v>2.65545845031738E-2</c:v>
                </c:pt>
                <c:pt idx="254">
                  <c:v>2.6827812194824201E-2</c:v>
                </c:pt>
                <c:pt idx="255">
                  <c:v>2.6307582855224599E-2</c:v>
                </c:pt>
                <c:pt idx="256">
                  <c:v>2.6049613952636701E-2</c:v>
                </c:pt>
                <c:pt idx="257">
                  <c:v>2.59852409362793E-2</c:v>
                </c:pt>
                <c:pt idx="258">
                  <c:v>2.57925987243653E-2</c:v>
                </c:pt>
                <c:pt idx="259">
                  <c:v>2.5606632232665998E-2</c:v>
                </c:pt>
                <c:pt idx="260">
                  <c:v>2.5270938873290998E-2</c:v>
                </c:pt>
                <c:pt idx="261">
                  <c:v>2.5057315826415998E-2</c:v>
                </c:pt>
                <c:pt idx="262">
                  <c:v>2.50349044799805E-2</c:v>
                </c:pt>
                <c:pt idx="263">
                  <c:v>2.4739265441894601E-2</c:v>
                </c:pt>
                <c:pt idx="264">
                  <c:v>2.48780250549317E-2</c:v>
                </c:pt>
                <c:pt idx="265">
                  <c:v>2.4655342102050799E-2</c:v>
                </c:pt>
                <c:pt idx="266">
                  <c:v>2.4457454681396502E-2</c:v>
                </c:pt>
                <c:pt idx="267">
                  <c:v>2.4107456207275401E-2</c:v>
                </c:pt>
                <c:pt idx="268">
                  <c:v>2.3996353149414101E-2</c:v>
                </c:pt>
                <c:pt idx="269">
                  <c:v>2.3598670959472701E-2</c:v>
                </c:pt>
                <c:pt idx="270">
                  <c:v>2.3308753967285201E-2</c:v>
                </c:pt>
                <c:pt idx="271">
                  <c:v>2.3324012756347701E-2</c:v>
                </c:pt>
                <c:pt idx="272">
                  <c:v>2.3165702819824201E-2</c:v>
                </c:pt>
                <c:pt idx="273">
                  <c:v>2.29249000549317E-2</c:v>
                </c:pt>
                <c:pt idx="274">
                  <c:v>2.2554397583007799E-2</c:v>
                </c:pt>
                <c:pt idx="275">
                  <c:v>2.2396564483642599E-2</c:v>
                </c:pt>
                <c:pt idx="276">
                  <c:v>2.2010803222656299E-2</c:v>
                </c:pt>
                <c:pt idx="277">
                  <c:v>2.1925449371337901E-2</c:v>
                </c:pt>
                <c:pt idx="278">
                  <c:v>2.1686553955078101E-2</c:v>
                </c:pt>
                <c:pt idx="279">
                  <c:v>2.1370410919189502E-2</c:v>
                </c:pt>
                <c:pt idx="280">
                  <c:v>2.11586952209473E-2</c:v>
                </c:pt>
                <c:pt idx="281">
                  <c:v>2.0854949951171899E-2</c:v>
                </c:pt>
                <c:pt idx="282">
                  <c:v>2.0896911621093799E-2</c:v>
                </c:pt>
                <c:pt idx="283">
                  <c:v>2.0377635955810599E-2</c:v>
                </c:pt>
                <c:pt idx="284">
                  <c:v>2.0104885101318401E-2</c:v>
                </c:pt>
                <c:pt idx="285">
                  <c:v>1.9751548767089899E-2</c:v>
                </c:pt>
                <c:pt idx="286">
                  <c:v>1.9578456878662099E-2</c:v>
                </c:pt>
                <c:pt idx="287">
                  <c:v>1.9471645355224599E-2</c:v>
                </c:pt>
                <c:pt idx="288">
                  <c:v>1.92208290100098E-2</c:v>
                </c:pt>
                <c:pt idx="289">
                  <c:v>1.88241004943848E-2</c:v>
                </c:pt>
                <c:pt idx="290">
                  <c:v>1.8693447113037099E-2</c:v>
                </c:pt>
                <c:pt idx="291">
                  <c:v>1.83558464050293E-2</c:v>
                </c:pt>
                <c:pt idx="292">
                  <c:v>1.82490348815918E-2</c:v>
                </c:pt>
                <c:pt idx="293">
                  <c:v>1.7932415008544901E-2</c:v>
                </c:pt>
                <c:pt idx="294">
                  <c:v>1.79657936096192E-2</c:v>
                </c:pt>
                <c:pt idx="295">
                  <c:v>1.7692089080810599E-2</c:v>
                </c:pt>
                <c:pt idx="296">
                  <c:v>1.85446739196778E-2</c:v>
                </c:pt>
                <c:pt idx="297">
                  <c:v>1.72524452209473E-2</c:v>
                </c:pt>
                <c:pt idx="298">
                  <c:v>1.6644954681396502E-2</c:v>
                </c:pt>
                <c:pt idx="299">
                  <c:v>1.6770362854003899E-2</c:v>
                </c:pt>
                <c:pt idx="300">
                  <c:v>1.67298316955567E-2</c:v>
                </c:pt>
                <c:pt idx="301">
                  <c:v>1.6614437103271502E-2</c:v>
                </c:pt>
                <c:pt idx="302">
                  <c:v>1.6181945800781299E-2</c:v>
                </c:pt>
                <c:pt idx="303">
                  <c:v>1.6458034515380901E-2</c:v>
                </c:pt>
                <c:pt idx="304">
                  <c:v>1.6223430633544901E-2</c:v>
                </c:pt>
                <c:pt idx="305">
                  <c:v>1.5667915344238299E-2</c:v>
                </c:pt>
                <c:pt idx="306">
                  <c:v>1.57623291015625E-2</c:v>
                </c:pt>
                <c:pt idx="307">
                  <c:v>1.58390998840332E-2</c:v>
                </c:pt>
                <c:pt idx="308">
                  <c:v>1.55596733093262E-2</c:v>
                </c:pt>
                <c:pt idx="309">
                  <c:v>1.55353546142578E-2</c:v>
                </c:pt>
                <c:pt idx="310">
                  <c:v>1.53064727783203E-2</c:v>
                </c:pt>
                <c:pt idx="311">
                  <c:v>1.5225887298584E-2</c:v>
                </c:pt>
                <c:pt idx="312">
                  <c:v>1.5158653259277399E-2</c:v>
                </c:pt>
                <c:pt idx="313">
                  <c:v>1.4955043792724601E-2</c:v>
                </c:pt>
                <c:pt idx="314">
                  <c:v>1.4978408813476601E-2</c:v>
                </c:pt>
                <c:pt idx="315">
                  <c:v>1.48134231567383E-2</c:v>
                </c:pt>
                <c:pt idx="316">
                  <c:v>1.50775909423828E-2</c:v>
                </c:pt>
                <c:pt idx="317">
                  <c:v>1.49493217468262E-2</c:v>
                </c:pt>
                <c:pt idx="318">
                  <c:v>1.4825344085693399E-2</c:v>
                </c:pt>
                <c:pt idx="319">
                  <c:v>1.4853954315185601E-2</c:v>
                </c:pt>
                <c:pt idx="320">
                  <c:v>1.46698951721192E-2</c:v>
                </c:pt>
                <c:pt idx="321">
                  <c:v>1.48286819458008E-2</c:v>
                </c:pt>
                <c:pt idx="322">
                  <c:v>1.4760017395019601E-2</c:v>
                </c:pt>
                <c:pt idx="323">
                  <c:v>1.47347450256348E-2</c:v>
                </c:pt>
                <c:pt idx="324">
                  <c:v>1.47151947021485E-2</c:v>
                </c:pt>
                <c:pt idx="325">
                  <c:v>1.46503448486328E-2</c:v>
                </c:pt>
                <c:pt idx="326">
                  <c:v>1.46431922912598E-2</c:v>
                </c:pt>
                <c:pt idx="327">
                  <c:v>1.46613121032715E-2</c:v>
                </c:pt>
                <c:pt idx="328">
                  <c:v>1.46698951721192E-2</c:v>
                </c:pt>
                <c:pt idx="329">
                  <c:v>1.4610767364502E-2</c:v>
                </c:pt>
                <c:pt idx="330">
                  <c:v>1.4451026916503899E-2</c:v>
                </c:pt>
                <c:pt idx="331">
                  <c:v>1.4643669128418E-2</c:v>
                </c:pt>
                <c:pt idx="332">
                  <c:v>1.4398097991943399E-2</c:v>
                </c:pt>
                <c:pt idx="333">
                  <c:v>1.4514446258544899E-2</c:v>
                </c:pt>
                <c:pt idx="334">
                  <c:v>1.44481658935547E-2</c:v>
                </c:pt>
                <c:pt idx="335">
                  <c:v>1.4284610748291E-2</c:v>
                </c:pt>
                <c:pt idx="336">
                  <c:v>1.4332771301269601E-2</c:v>
                </c:pt>
                <c:pt idx="337">
                  <c:v>1.4273643493652399E-2</c:v>
                </c:pt>
                <c:pt idx="338">
                  <c:v>1.41396522521973E-2</c:v>
                </c:pt>
                <c:pt idx="339">
                  <c:v>1.41654014587403E-2</c:v>
                </c:pt>
                <c:pt idx="340">
                  <c:v>1.4000415802002E-2</c:v>
                </c:pt>
                <c:pt idx="341">
                  <c:v>1.4155387878418E-2</c:v>
                </c:pt>
                <c:pt idx="342">
                  <c:v>1.39822959899903E-2</c:v>
                </c:pt>
                <c:pt idx="343">
                  <c:v>1.3975620269775399E-2</c:v>
                </c:pt>
                <c:pt idx="344">
                  <c:v>1.3885498046875E-2</c:v>
                </c:pt>
                <c:pt idx="345">
                  <c:v>1.38120651245117E-2</c:v>
                </c:pt>
                <c:pt idx="346">
                  <c:v>1.38349533081055E-2</c:v>
                </c:pt>
                <c:pt idx="347">
                  <c:v>1.36408805847168E-2</c:v>
                </c:pt>
                <c:pt idx="348">
                  <c:v>1.37696266174317E-2</c:v>
                </c:pt>
                <c:pt idx="349">
                  <c:v>1.3584136962890601E-2</c:v>
                </c:pt>
                <c:pt idx="350">
                  <c:v>1.3572216033935601E-2</c:v>
                </c:pt>
                <c:pt idx="351">
                  <c:v>1.3615608215332101E-2</c:v>
                </c:pt>
                <c:pt idx="352">
                  <c:v>1.34587287902832E-2</c:v>
                </c:pt>
                <c:pt idx="353">
                  <c:v>1.3411521911621101E-2</c:v>
                </c:pt>
                <c:pt idx="354">
                  <c:v>1.31592750549317E-2</c:v>
                </c:pt>
                <c:pt idx="355">
                  <c:v>1.3193130493164101E-2</c:v>
                </c:pt>
                <c:pt idx="356">
                  <c:v>1.3081550598144601E-2</c:v>
                </c:pt>
                <c:pt idx="357">
                  <c:v>1.3044834136962899E-2</c:v>
                </c:pt>
                <c:pt idx="358">
                  <c:v>1.30691528320313E-2</c:v>
                </c:pt>
                <c:pt idx="359">
                  <c:v>1.2911319732666E-2</c:v>
                </c:pt>
                <c:pt idx="360">
                  <c:v>1.28779411315918E-2</c:v>
                </c:pt>
                <c:pt idx="361">
                  <c:v>1.2805938720703101E-2</c:v>
                </c:pt>
                <c:pt idx="362">
                  <c:v>1.28121376037598E-2</c:v>
                </c:pt>
                <c:pt idx="363">
                  <c:v>1.2770175933837899E-2</c:v>
                </c:pt>
                <c:pt idx="364">
                  <c:v>1.27215385437012E-2</c:v>
                </c:pt>
                <c:pt idx="365">
                  <c:v>1.27005577087403E-2</c:v>
                </c:pt>
                <c:pt idx="366">
                  <c:v>1.27029418945313E-2</c:v>
                </c:pt>
                <c:pt idx="367">
                  <c:v>1.2623786926269601E-2</c:v>
                </c:pt>
                <c:pt idx="368">
                  <c:v>1.26824378967285E-2</c:v>
                </c:pt>
                <c:pt idx="369">
                  <c:v>1.25789642333985E-2</c:v>
                </c:pt>
                <c:pt idx="370">
                  <c:v>1.25336647033692E-2</c:v>
                </c:pt>
                <c:pt idx="371">
                  <c:v>1.25069618225098E-2</c:v>
                </c:pt>
                <c:pt idx="372">
                  <c:v>1.2439250946044899E-2</c:v>
                </c:pt>
                <c:pt idx="373">
                  <c:v>1.2424468994140601E-2</c:v>
                </c:pt>
                <c:pt idx="374">
                  <c:v>1.2380599975586E-2</c:v>
                </c:pt>
                <c:pt idx="375">
                  <c:v>1.2411117553711E-2</c:v>
                </c:pt>
                <c:pt idx="376">
                  <c:v>1.2338638305664101E-2</c:v>
                </c:pt>
                <c:pt idx="377">
                  <c:v>1.2378692626953101E-2</c:v>
                </c:pt>
                <c:pt idx="378">
                  <c:v>1.23848915100098E-2</c:v>
                </c:pt>
                <c:pt idx="379">
                  <c:v>1.2308120727539101E-2</c:v>
                </c:pt>
                <c:pt idx="380">
                  <c:v>1.2516021728515601E-2</c:v>
                </c:pt>
                <c:pt idx="381">
                  <c:v>1.22933387756348E-2</c:v>
                </c:pt>
                <c:pt idx="382">
                  <c:v>1.2289047241211E-2</c:v>
                </c:pt>
                <c:pt idx="383">
                  <c:v>1.22933387756348E-2</c:v>
                </c:pt>
                <c:pt idx="384">
                  <c:v>1.2475490570068399E-2</c:v>
                </c:pt>
                <c:pt idx="385">
                  <c:v>1.22146606445313E-2</c:v>
                </c:pt>
                <c:pt idx="386">
                  <c:v>1.23615264892578E-2</c:v>
                </c:pt>
                <c:pt idx="387">
                  <c:v>1.23658180236817E-2</c:v>
                </c:pt>
                <c:pt idx="388">
                  <c:v>1.23038291931153E-2</c:v>
                </c:pt>
                <c:pt idx="389">
                  <c:v>1.2330055236816399E-2</c:v>
                </c:pt>
                <c:pt idx="390">
                  <c:v>1.24154090881348E-2</c:v>
                </c:pt>
                <c:pt idx="391">
                  <c:v>1.2452125549316399E-2</c:v>
                </c:pt>
                <c:pt idx="392">
                  <c:v>1.2518882751464899E-2</c:v>
                </c:pt>
                <c:pt idx="393">
                  <c:v>1.2264251708984399E-2</c:v>
                </c:pt>
                <c:pt idx="394">
                  <c:v>1.2385368347168E-2</c:v>
                </c:pt>
                <c:pt idx="395">
                  <c:v>1.25117301940918E-2</c:v>
                </c:pt>
                <c:pt idx="396">
                  <c:v>1.23519897460938E-2</c:v>
                </c:pt>
                <c:pt idx="397">
                  <c:v>1.25126838684082E-2</c:v>
                </c:pt>
                <c:pt idx="398">
                  <c:v>1.2448787689209E-2</c:v>
                </c:pt>
                <c:pt idx="399">
                  <c:v>1.25794410705567E-2</c:v>
                </c:pt>
                <c:pt idx="400">
                  <c:v>1.2320518493652399E-2</c:v>
                </c:pt>
                <c:pt idx="401">
                  <c:v>1.2436866760253899E-2</c:v>
                </c:pt>
                <c:pt idx="402">
                  <c:v>1.251220703125E-2</c:v>
                </c:pt>
                <c:pt idx="403">
                  <c:v>1.25656127929688E-2</c:v>
                </c:pt>
                <c:pt idx="404">
                  <c:v>1.26924514770508E-2</c:v>
                </c:pt>
                <c:pt idx="405">
                  <c:v>1.2719631195068399E-2</c:v>
                </c:pt>
                <c:pt idx="406">
                  <c:v>1.2622833251953101E-2</c:v>
                </c:pt>
                <c:pt idx="407">
                  <c:v>1.2737751007080101E-2</c:v>
                </c:pt>
                <c:pt idx="408">
                  <c:v>1.27358436584473E-2</c:v>
                </c:pt>
                <c:pt idx="409">
                  <c:v>1.2783527374267601E-2</c:v>
                </c:pt>
                <c:pt idx="410">
                  <c:v>1.28192901611328E-2</c:v>
                </c:pt>
                <c:pt idx="411">
                  <c:v>1.2790679931640601E-2</c:v>
                </c:pt>
                <c:pt idx="412">
                  <c:v>1.28049850463867E-2</c:v>
                </c:pt>
                <c:pt idx="413">
                  <c:v>1.2814998626709E-2</c:v>
                </c:pt>
                <c:pt idx="414">
                  <c:v>1.28650665283203E-2</c:v>
                </c:pt>
                <c:pt idx="415">
                  <c:v>1.2803077697753899E-2</c:v>
                </c:pt>
                <c:pt idx="416">
                  <c:v>1.28607749938965E-2</c:v>
                </c:pt>
                <c:pt idx="417">
                  <c:v>1.28064155578613E-2</c:v>
                </c:pt>
                <c:pt idx="418">
                  <c:v>1.2907981872558601E-2</c:v>
                </c:pt>
                <c:pt idx="419">
                  <c:v>1.29117965698242E-2</c:v>
                </c:pt>
                <c:pt idx="420">
                  <c:v>1.3034820556640601E-2</c:v>
                </c:pt>
                <c:pt idx="421">
                  <c:v>1.2953281402587899E-2</c:v>
                </c:pt>
                <c:pt idx="422">
                  <c:v>1.3042449951171899E-2</c:v>
                </c:pt>
                <c:pt idx="423">
                  <c:v>1.2925624847412101E-2</c:v>
                </c:pt>
                <c:pt idx="424">
                  <c:v>1.30457878112793E-2</c:v>
                </c:pt>
                <c:pt idx="425">
                  <c:v>1.3021469116211E-2</c:v>
                </c:pt>
                <c:pt idx="426">
                  <c:v>1.30386352539063E-2</c:v>
                </c:pt>
                <c:pt idx="427">
                  <c:v>1.30338668823242E-2</c:v>
                </c:pt>
                <c:pt idx="428">
                  <c:v>1.3139247894287101E-2</c:v>
                </c:pt>
                <c:pt idx="429">
                  <c:v>1.3053417205810601E-2</c:v>
                </c:pt>
                <c:pt idx="430">
                  <c:v>1.3092041015625E-2</c:v>
                </c:pt>
                <c:pt idx="431">
                  <c:v>1.32474899291992E-2</c:v>
                </c:pt>
                <c:pt idx="432">
                  <c:v>1.32756233215332E-2</c:v>
                </c:pt>
                <c:pt idx="433">
                  <c:v>1.3622760772705101E-2</c:v>
                </c:pt>
                <c:pt idx="434">
                  <c:v>1.40247344970703E-2</c:v>
                </c:pt>
                <c:pt idx="435">
                  <c:v>1.43232345581055E-2</c:v>
                </c:pt>
                <c:pt idx="436">
                  <c:v>1.4162540435791E-2</c:v>
                </c:pt>
                <c:pt idx="437">
                  <c:v>1.4258861541748101E-2</c:v>
                </c:pt>
                <c:pt idx="438">
                  <c:v>1.3764858245849601E-2</c:v>
                </c:pt>
                <c:pt idx="439">
                  <c:v>1.13630294799805E-2</c:v>
                </c:pt>
                <c:pt idx="440">
                  <c:v>9.4938278198242205E-3</c:v>
                </c:pt>
                <c:pt idx="441">
                  <c:v>1.07922554016113E-2</c:v>
                </c:pt>
                <c:pt idx="442">
                  <c:v>1.1514186859130899E-2</c:v>
                </c:pt>
                <c:pt idx="443">
                  <c:v>1.0983943939209E-2</c:v>
                </c:pt>
                <c:pt idx="444">
                  <c:v>1.2141227722168E-2</c:v>
                </c:pt>
                <c:pt idx="445">
                  <c:v>1.4492034912109399E-2</c:v>
                </c:pt>
                <c:pt idx="446">
                  <c:v>1.43694877624512E-2</c:v>
                </c:pt>
                <c:pt idx="447">
                  <c:v>1.3957977294921899E-2</c:v>
                </c:pt>
                <c:pt idx="448">
                  <c:v>1.34949684143067E-2</c:v>
                </c:pt>
                <c:pt idx="449">
                  <c:v>1.31707191467285E-2</c:v>
                </c:pt>
                <c:pt idx="450">
                  <c:v>1.29632949829102E-2</c:v>
                </c:pt>
                <c:pt idx="451">
                  <c:v>1.2859821319580101E-2</c:v>
                </c:pt>
                <c:pt idx="452">
                  <c:v>1.2930870056152399E-2</c:v>
                </c:pt>
                <c:pt idx="453">
                  <c:v>1.28941535949707E-2</c:v>
                </c:pt>
                <c:pt idx="454">
                  <c:v>1.28846168518067E-2</c:v>
                </c:pt>
                <c:pt idx="455">
                  <c:v>1.2822151184082101E-2</c:v>
                </c:pt>
                <c:pt idx="456">
                  <c:v>1.2862205505371101E-2</c:v>
                </c:pt>
                <c:pt idx="457">
                  <c:v>1.28355026245117E-2</c:v>
                </c:pt>
                <c:pt idx="458">
                  <c:v>1.2872695922851601E-2</c:v>
                </c:pt>
                <c:pt idx="459">
                  <c:v>1.2808799743652399E-2</c:v>
                </c:pt>
                <c:pt idx="460">
                  <c:v>1.28378868103028E-2</c:v>
                </c:pt>
                <c:pt idx="461">
                  <c:v>1.27286911010742E-2</c:v>
                </c:pt>
                <c:pt idx="462">
                  <c:v>1.27358436584473E-2</c:v>
                </c:pt>
                <c:pt idx="463">
                  <c:v>1.27191543579102E-2</c:v>
                </c:pt>
                <c:pt idx="464">
                  <c:v>1.2650966644287101E-2</c:v>
                </c:pt>
                <c:pt idx="465">
                  <c:v>1.27568244934082E-2</c:v>
                </c:pt>
                <c:pt idx="466">
                  <c:v>1.21283531188965E-2</c:v>
                </c:pt>
                <c:pt idx="467">
                  <c:v>1.33590698242188E-2</c:v>
                </c:pt>
                <c:pt idx="468">
                  <c:v>1.2549877166748101E-2</c:v>
                </c:pt>
                <c:pt idx="469">
                  <c:v>1.27229690551758E-2</c:v>
                </c:pt>
                <c:pt idx="470">
                  <c:v>1.27367973327637E-2</c:v>
                </c:pt>
                <c:pt idx="471">
                  <c:v>1.2604713439941399E-2</c:v>
                </c:pt>
                <c:pt idx="472">
                  <c:v>1.2721061706543E-2</c:v>
                </c:pt>
                <c:pt idx="473">
                  <c:v>1.27134323120117E-2</c:v>
                </c:pt>
                <c:pt idx="474">
                  <c:v>1.2748241424560601E-2</c:v>
                </c:pt>
                <c:pt idx="475">
                  <c:v>1.2706756591796899E-2</c:v>
                </c:pt>
                <c:pt idx="476">
                  <c:v>1.26290321350098E-2</c:v>
                </c:pt>
                <c:pt idx="477">
                  <c:v>1.2719631195068399E-2</c:v>
                </c:pt>
                <c:pt idx="478">
                  <c:v>1.2669563293457101E-2</c:v>
                </c:pt>
                <c:pt idx="479">
                  <c:v>1.2622833251953101E-2</c:v>
                </c:pt>
                <c:pt idx="480">
                  <c:v>1.2663364410400399E-2</c:v>
                </c:pt>
                <c:pt idx="481">
                  <c:v>1.2692928314209E-2</c:v>
                </c:pt>
                <c:pt idx="482">
                  <c:v>1.26233100891113E-2</c:v>
                </c:pt>
                <c:pt idx="483">
                  <c:v>1.2595176696777399E-2</c:v>
                </c:pt>
                <c:pt idx="484">
                  <c:v>1.2638092041015601E-2</c:v>
                </c:pt>
                <c:pt idx="485">
                  <c:v>1.26209259033203E-2</c:v>
                </c:pt>
                <c:pt idx="486">
                  <c:v>1.2717247009277399E-2</c:v>
                </c:pt>
                <c:pt idx="487">
                  <c:v>1.2627124786377E-2</c:v>
                </c:pt>
                <c:pt idx="488">
                  <c:v>1.26233100891113E-2</c:v>
                </c:pt>
                <c:pt idx="489">
                  <c:v>1.2648105621337899E-2</c:v>
                </c:pt>
                <c:pt idx="490">
                  <c:v>1.27124786376953E-2</c:v>
                </c:pt>
                <c:pt idx="491">
                  <c:v>1.27029418945313E-2</c:v>
                </c:pt>
                <c:pt idx="492">
                  <c:v>1.26347541809082E-2</c:v>
                </c:pt>
                <c:pt idx="493">
                  <c:v>1.2676715850830101E-2</c:v>
                </c:pt>
                <c:pt idx="494">
                  <c:v>1.26824378967285E-2</c:v>
                </c:pt>
                <c:pt idx="495">
                  <c:v>1.26757621765137E-2</c:v>
                </c:pt>
                <c:pt idx="496">
                  <c:v>1.2648105621337899E-2</c:v>
                </c:pt>
                <c:pt idx="497">
                  <c:v>1.27038955688477E-2</c:v>
                </c:pt>
                <c:pt idx="498">
                  <c:v>1.27158164978028E-2</c:v>
                </c:pt>
                <c:pt idx="499">
                  <c:v>1.26733779907227E-2</c:v>
                </c:pt>
                <c:pt idx="500">
                  <c:v>1.26733779907227E-2</c:v>
                </c:pt>
                <c:pt idx="501">
                  <c:v>1.2628078460693399E-2</c:v>
                </c:pt>
                <c:pt idx="502">
                  <c:v>1.2639045715332101E-2</c:v>
                </c:pt>
                <c:pt idx="503">
                  <c:v>1.2671947479248101E-2</c:v>
                </c:pt>
                <c:pt idx="504">
                  <c:v>1.2605190277099601E-2</c:v>
                </c:pt>
                <c:pt idx="505">
                  <c:v>1.2598991394043E-2</c:v>
                </c:pt>
                <c:pt idx="506">
                  <c:v>1.25203132629395E-2</c:v>
                </c:pt>
                <c:pt idx="507">
                  <c:v>1.2602329254150399E-2</c:v>
                </c:pt>
                <c:pt idx="508">
                  <c:v>1.2622356414794899E-2</c:v>
                </c:pt>
                <c:pt idx="509">
                  <c:v>1.25608444213867E-2</c:v>
                </c:pt>
                <c:pt idx="510">
                  <c:v>1.25455856323242E-2</c:v>
                </c:pt>
                <c:pt idx="511">
                  <c:v>1.2467384338378899E-2</c:v>
                </c:pt>
                <c:pt idx="512">
                  <c:v>1.25861167907715E-2</c:v>
                </c:pt>
                <c:pt idx="513">
                  <c:v>1.2473106384277399E-2</c:v>
                </c:pt>
                <c:pt idx="514">
                  <c:v>1.25093460083008E-2</c:v>
                </c:pt>
                <c:pt idx="515">
                  <c:v>1.24235153198242E-2</c:v>
                </c:pt>
                <c:pt idx="516">
                  <c:v>1.2452125549316399E-2</c:v>
                </c:pt>
                <c:pt idx="517">
                  <c:v>1.24316215515137E-2</c:v>
                </c:pt>
                <c:pt idx="518">
                  <c:v>1.23391151428223E-2</c:v>
                </c:pt>
                <c:pt idx="519">
                  <c:v>1.23834609985352E-2</c:v>
                </c:pt>
                <c:pt idx="520">
                  <c:v>1.23615264892578E-2</c:v>
                </c:pt>
                <c:pt idx="521">
                  <c:v>1.23543739318848E-2</c:v>
                </c:pt>
                <c:pt idx="522">
                  <c:v>1.23672485351563E-2</c:v>
                </c:pt>
                <c:pt idx="523">
                  <c:v>1.2298583984375E-2</c:v>
                </c:pt>
                <c:pt idx="524">
                  <c:v>1.23238563537598E-2</c:v>
                </c:pt>
                <c:pt idx="525">
                  <c:v>1.23543739318848E-2</c:v>
                </c:pt>
                <c:pt idx="526">
                  <c:v>1.2312889099121101E-2</c:v>
                </c:pt>
                <c:pt idx="527">
                  <c:v>1.2269020080566399E-2</c:v>
                </c:pt>
                <c:pt idx="528">
                  <c:v>1.2333869934082101E-2</c:v>
                </c:pt>
                <c:pt idx="529">
                  <c:v>1.2310028076171899E-2</c:v>
                </c:pt>
                <c:pt idx="530">
                  <c:v>1.2312412261962899E-2</c:v>
                </c:pt>
                <c:pt idx="531">
                  <c:v>1.22857093811035E-2</c:v>
                </c:pt>
                <c:pt idx="532">
                  <c:v>1.2269496917724601E-2</c:v>
                </c:pt>
                <c:pt idx="533">
                  <c:v>1.22699737548828E-2</c:v>
                </c:pt>
                <c:pt idx="534">
                  <c:v>1.2279987335205101E-2</c:v>
                </c:pt>
                <c:pt idx="535">
                  <c:v>1.2264251708984399E-2</c:v>
                </c:pt>
                <c:pt idx="536">
                  <c:v>1.2270450592041E-2</c:v>
                </c:pt>
                <c:pt idx="537">
                  <c:v>1.2271881103515601E-2</c:v>
                </c:pt>
                <c:pt idx="538">
                  <c:v>1.2233734130859399E-2</c:v>
                </c:pt>
                <c:pt idx="539">
                  <c:v>1.21698379516602E-2</c:v>
                </c:pt>
                <c:pt idx="540">
                  <c:v>1.22251510620117E-2</c:v>
                </c:pt>
                <c:pt idx="541">
                  <c:v>1.21994018554688E-2</c:v>
                </c:pt>
                <c:pt idx="542">
                  <c:v>1.2172698974609399E-2</c:v>
                </c:pt>
                <c:pt idx="543">
                  <c:v>1.21440887451172E-2</c:v>
                </c:pt>
                <c:pt idx="544">
                  <c:v>1.2065887451171899E-2</c:v>
                </c:pt>
                <c:pt idx="545">
                  <c:v>1.21150016784668E-2</c:v>
                </c:pt>
                <c:pt idx="546">
                  <c:v>1.20820999145508E-2</c:v>
                </c:pt>
                <c:pt idx="547">
                  <c:v>1.20673179626465E-2</c:v>
                </c:pt>
                <c:pt idx="548">
                  <c:v>1.20258331298828E-2</c:v>
                </c:pt>
                <c:pt idx="549">
                  <c:v>1.2063980102539101E-2</c:v>
                </c:pt>
                <c:pt idx="550">
                  <c:v>1.2040615081787101E-2</c:v>
                </c:pt>
                <c:pt idx="551">
                  <c:v>1.2000560760498101E-2</c:v>
                </c:pt>
                <c:pt idx="552">
                  <c:v>1.20563507080078E-2</c:v>
                </c:pt>
                <c:pt idx="553">
                  <c:v>1.2076377868652399E-2</c:v>
                </c:pt>
                <c:pt idx="554">
                  <c:v>1.20587348937988E-2</c:v>
                </c:pt>
                <c:pt idx="555">
                  <c:v>1.19867324829102E-2</c:v>
                </c:pt>
                <c:pt idx="556">
                  <c:v>1.20258331298828E-2</c:v>
                </c:pt>
                <c:pt idx="557">
                  <c:v>1.19404792785645E-2</c:v>
                </c:pt>
                <c:pt idx="558">
                  <c:v>1.19447708129883E-2</c:v>
                </c:pt>
                <c:pt idx="559">
                  <c:v>1.1969566345214899E-2</c:v>
                </c:pt>
                <c:pt idx="560">
                  <c:v>1.1900424957275399E-2</c:v>
                </c:pt>
                <c:pt idx="561">
                  <c:v>1.19080543518067E-2</c:v>
                </c:pt>
                <c:pt idx="562">
                  <c:v>1.1925220489502E-2</c:v>
                </c:pt>
                <c:pt idx="563">
                  <c:v>1.18989944458008E-2</c:v>
                </c:pt>
                <c:pt idx="564">
                  <c:v>1.17993354797363E-2</c:v>
                </c:pt>
                <c:pt idx="565">
                  <c:v>1.1922836303711E-2</c:v>
                </c:pt>
                <c:pt idx="566">
                  <c:v>1.1991024017334E-2</c:v>
                </c:pt>
                <c:pt idx="567">
                  <c:v>1.1867523193359399E-2</c:v>
                </c:pt>
                <c:pt idx="568">
                  <c:v>1.19075775146485E-2</c:v>
                </c:pt>
                <c:pt idx="569">
                  <c:v>1.18637084960938E-2</c:v>
                </c:pt>
                <c:pt idx="570">
                  <c:v>1.1870384216308601E-2</c:v>
                </c:pt>
                <c:pt idx="571">
                  <c:v>1.19366645812988E-2</c:v>
                </c:pt>
                <c:pt idx="572">
                  <c:v>1.19118690490723E-2</c:v>
                </c:pt>
                <c:pt idx="573">
                  <c:v>1.19256973266602E-2</c:v>
                </c:pt>
                <c:pt idx="574">
                  <c:v>1.1900901794433601E-2</c:v>
                </c:pt>
                <c:pt idx="575">
                  <c:v>1.19166374206543E-2</c:v>
                </c:pt>
                <c:pt idx="576">
                  <c:v>1.18184089660645E-2</c:v>
                </c:pt>
                <c:pt idx="577">
                  <c:v>1.1926651000976601E-2</c:v>
                </c:pt>
                <c:pt idx="578">
                  <c:v>1.1900901794433601E-2</c:v>
                </c:pt>
                <c:pt idx="579">
                  <c:v>1.18331909179688E-2</c:v>
                </c:pt>
                <c:pt idx="580">
                  <c:v>1.18284225463867E-2</c:v>
                </c:pt>
                <c:pt idx="581">
                  <c:v>1.1944293975830101E-2</c:v>
                </c:pt>
                <c:pt idx="582">
                  <c:v>1.1908531188964899E-2</c:v>
                </c:pt>
                <c:pt idx="583">
                  <c:v>1.1887550354003899E-2</c:v>
                </c:pt>
                <c:pt idx="584">
                  <c:v>1.18579864501953E-2</c:v>
                </c:pt>
                <c:pt idx="585">
                  <c:v>1.1833667755127E-2</c:v>
                </c:pt>
                <c:pt idx="586">
                  <c:v>1.1808872222900399E-2</c:v>
                </c:pt>
                <c:pt idx="587">
                  <c:v>1.1794090270996101E-2</c:v>
                </c:pt>
                <c:pt idx="588">
                  <c:v>1.18536949157715E-2</c:v>
                </c:pt>
                <c:pt idx="589">
                  <c:v>1.1788845062255899E-2</c:v>
                </c:pt>
                <c:pt idx="590">
                  <c:v>1.1750221252441399E-2</c:v>
                </c:pt>
                <c:pt idx="591">
                  <c:v>1.17621421813965E-2</c:v>
                </c:pt>
                <c:pt idx="592">
                  <c:v>1.1788845062255899E-2</c:v>
                </c:pt>
                <c:pt idx="593">
                  <c:v>1.1822223663330101E-2</c:v>
                </c:pt>
                <c:pt idx="594">
                  <c:v>1.17907524108887E-2</c:v>
                </c:pt>
                <c:pt idx="595">
                  <c:v>1.1821746826171899E-2</c:v>
                </c:pt>
                <c:pt idx="596">
                  <c:v>1.18250846862793E-2</c:v>
                </c:pt>
                <c:pt idx="597">
                  <c:v>1.1791229248046899E-2</c:v>
                </c:pt>
                <c:pt idx="598">
                  <c:v>1.18145942687988E-2</c:v>
                </c:pt>
                <c:pt idx="599">
                  <c:v>1.17321014404297E-2</c:v>
                </c:pt>
                <c:pt idx="600">
                  <c:v>1.1716365814209E-2</c:v>
                </c:pt>
                <c:pt idx="601">
                  <c:v>1.18098258972168E-2</c:v>
                </c:pt>
                <c:pt idx="602">
                  <c:v>1.1771202087402399E-2</c:v>
                </c:pt>
                <c:pt idx="603">
                  <c:v>1.17392539978028E-2</c:v>
                </c:pt>
                <c:pt idx="604">
                  <c:v>1.1702537536621101E-2</c:v>
                </c:pt>
                <c:pt idx="605">
                  <c:v>1.18789672851563E-2</c:v>
                </c:pt>
                <c:pt idx="606">
                  <c:v>1.18212699890137E-2</c:v>
                </c:pt>
                <c:pt idx="607">
                  <c:v>1.1799812316894601E-2</c:v>
                </c:pt>
                <c:pt idx="608">
                  <c:v>1.1871337890625E-2</c:v>
                </c:pt>
                <c:pt idx="609">
                  <c:v>1.1782169342041E-2</c:v>
                </c:pt>
                <c:pt idx="610">
                  <c:v>1.18355751037598E-2</c:v>
                </c:pt>
                <c:pt idx="611">
                  <c:v>1.1832714080810601E-2</c:v>
                </c:pt>
                <c:pt idx="612">
                  <c:v>1.1859893798828101E-2</c:v>
                </c:pt>
                <c:pt idx="613">
                  <c:v>1.17926597595215E-2</c:v>
                </c:pt>
                <c:pt idx="614">
                  <c:v>1.1810302734375E-2</c:v>
                </c:pt>
                <c:pt idx="615">
                  <c:v>1.17626190185547E-2</c:v>
                </c:pt>
                <c:pt idx="616">
                  <c:v>1.1832237243652399E-2</c:v>
                </c:pt>
                <c:pt idx="617">
                  <c:v>1.1811733245849601E-2</c:v>
                </c:pt>
                <c:pt idx="618">
                  <c:v>1.1773586273193399E-2</c:v>
                </c:pt>
                <c:pt idx="619">
                  <c:v>1.1803150177002E-2</c:v>
                </c:pt>
                <c:pt idx="620">
                  <c:v>1.17855072021485E-2</c:v>
                </c:pt>
                <c:pt idx="621">
                  <c:v>1.17840766906738E-2</c:v>
                </c:pt>
                <c:pt idx="622">
                  <c:v>1.1839866638183601E-2</c:v>
                </c:pt>
                <c:pt idx="623">
                  <c:v>1.1852741241455101E-2</c:v>
                </c:pt>
                <c:pt idx="624">
                  <c:v>1.19824409484863E-2</c:v>
                </c:pt>
                <c:pt idx="625">
                  <c:v>1.1890411376953101E-2</c:v>
                </c:pt>
                <c:pt idx="626">
                  <c:v>1.1834621429443399E-2</c:v>
                </c:pt>
                <c:pt idx="627">
                  <c:v>1.17273330688477E-2</c:v>
                </c:pt>
                <c:pt idx="628">
                  <c:v>1.18794441223145E-2</c:v>
                </c:pt>
                <c:pt idx="629">
                  <c:v>1.1836051940918E-2</c:v>
                </c:pt>
                <c:pt idx="630">
                  <c:v>1.19404792785645E-2</c:v>
                </c:pt>
                <c:pt idx="631">
                  <c:v>1.18637084960938E-2</c:v>
                </c:pt>
                <c:pt idx="632">
                  <c:v>1.1808872222900399E-2</c:v>
                </c:pt>
                <c:pt idx="633">
                  <c:v>1.1783123016357399E-2</c:v>
                </c:pt>
                <c:pt idx="634">
                  <c:v>1.1783599853515601E-2</c:v>
                </c:pt>
                <c:pt idx="635">
                  <c:v>1.17688179016113E-2</c:v>
                </c:pt>
                <c:pt idx="636">
                  <c:v>1.18155479431153E-2</c:v>
                </c:pt>
                <c:pt idx="637">
                  <c:v>1.18589401245117E-2</c:v>
                </c:pt>
                <c:pt idx="638">
                  <c:v>1.1844635009765601E-2</c:v>
                </c:pt>
                <c:pt idx="639">
                  <c:v>1.1893272399902399E-2</c:v>
                </c:pt>
                <c:pt idx="640">
                  <c:v>1.18436813354492E-2</c:v>
                </c:pt>
                <c:pt idx="641">
                  <c:v>1.18408203125E-2</c:v>
                </c:pt>
                <c:pt idx="642">
                  <c:v>1.1854648590087899E-2</c:v>
                </c:pt>
                <c:pt idx="643">
                  <c:v>1.18613243103028E-2</c:v>
                </c:pt>
                <c:pt idx="644">
                  <c:v>1.1859893798828101E-2</c:v>
                </c:pt>
                <c:pt idx="645">
                  <c:v>1.18002891540528E-2</c:v>
                </c:pt>
                <c:pt idx="646">
                  <c:v>1.1826992034912101E-2</c:v>
                </c:pt>
                <c:pt idx="647">
                  <c:v>1.1850357055664101E-2</c:v>
                </c:pt>
                <c:pt idx="648">
                  <c:v>1.1959552764892601E-2</c:v>
                </c:pt>
                <c:pt idx="649">
                  <c:v>1.18517875671387E-2</c:v>
                </c:pt>
                <c:pt idx="650">
                  <c:v>1.18842124938965E-2</c:v>
                </c:pt>
                <c:pt idx="651">
                  <c:v>1.19647979736328E-2</c:v>
                </c:pt>
                <c:pt idx="652">
                  <c:v>1.1830329895019601E-2</c:v>
                </c:pt>
                <c:pt idx="653">
                  <c:v>1.1920928955078101E-2</c:v>
                </c:pt>
                <c:pt idx="654">
                  <c:v>1.1875152587890601E-2</c:v>
                </c:pt>
                <c:pt idx="655">
                  <c:v>1.19495391845703E-2</c:v>
                </c:pt>
                <c:pt idx="656">
                  <c:v>1.1986255645752E-2</c:v>
                </c:pt>
                <c:pt idx="657">
                  <c:v>1.1857509613037101E-2</c:v>
                </c:pt>
                <c:pt idx="658">
                  <c:v>1.18184089660645E-2</c:v>
                </c:pt>
                <c:pt idx="659">
                  <c:v>1.18684768676758E-2</c:v>
                </c:pt>
                <c:pt idx="660">
                  <c:v>1.1784553527832101E-2</c:v>
                </c:pt>
                <c:pt idx="661">
                  <c:v>1.18517875671387E-2</c:v>
                </c:pt>
                <c:pt idx="662">
                  <c:v>1.18284225463867E-2</c:v>
                </c:pt>
                <c:pt idx="663">
                  <c:v>1.18122100830078E-2</c:v>
                </c:pt>
                <c:pt idx="664">
                  <c:v>1.1826515197753899E-2</c:v>
                </c:pt>
                <c:pt idx="665">
                  <c:v>1.18799209594727E-2</c:v>
                </c:pt>
                <c:pt idx="666">
                  <c:v>1.1868953704834E-2</c:v>
                </c:pt>
                <c:pt idx="667">
                  <c:v>1.18942260742188E-2</c:v>
                </c:pt>
                <c:pt idx="668">
                  <c:v>1.19280815124512E-2</c:v>
                </c:pt>
                <c:pt idx="669">
                  <c:v>1.1871337890625E-2</c:v>
                </c:pt>
                <c:pt idx="670">
                  <c:v>1.18107795715332E-2</c:v>
                </c:pt>
                <c:pt idx="671">
                  <c:v>1.18508338928223E-2</c:v>
                </c:pt>
                <c:pt idx="672">
                  <c:v>1.1859893798828101E-2</c:v>
                </c:pt>
                <c:pt idx="673">
                  <c:v>1.19738578796387E-2</c:v>
                </c:pt>
                <c:pt idx="674">
                  <c:v>1.1837482452392601E-2</c:v>
                </c:pt>
                <c:pt idx="675">
                  <c:v>1.1934757232666E-2</c:v>
                </c:pt>
                <c:pt idx="676">
                  <c:v>1.1885166168212899E-2</c:v>
                </c:pt>
                <c:pt idx="677">
                  <c:v>1.1834621429443399E-2</c:v>
                </c:pt>
                <c:pt idx="678">
                  <c:v>1.1839389801025399E-2</c:v>
                </c:pt>
                <c:pt idx="679">
                  <c:v>1.1839389801025399E-2</c:v>
                </c:pt>
                <c:pt idx="680">
                  <c:v>1.1807918548584E-2</c:v>
                </c:pt>
                <c:pt idx="681">
                  <c:v>1.18255615234375E-2</c:v>
                </c:pt>
                <c:pt idx="682">
                  <c:v>1.1765480041503899E-2</c:v>
                </c:pt>
                <c:pt idx="683">
                  <c:v>1.17902755737305E-2</c:v>
                </c:pt>
                <c:pt idx="684">
                  <c:v>1.17015838623047E-2</c:v>
                </c:pt>
                <c:pt idx="685">
                  <c:v>1.17769241333008E-2</c:v>
                </c:pt>
                <c:pt idx="686">
                  <c:v>1.1749267578125E-2</c:v>
                </c:pt>
                <c:pt idx="687">
                  <c:v>1.17931365966797E-2</c:v>
                </c:pt>
                <c:pt idx="688">
                  <c:v>1.1753082275390601E-2</c:v>
                </c:pt>
                <c:pt idx="689">
                  <c:v>1.1758804321289101E-2</c:v>
                </c:pt>
                <c:pt idx="690">
                  <c:v>1.1811256408691399E-2</c:v>
                </c:pt>
                <c:pt idx="691">
                  <c:v>1.1794090270996101E-2</c:v>
                </c:pt>
                <c:pt idx="692">
                  <c:v>1.18560791015625E-2</c:v>
                </c:pt>
                <c:pt idx="693">
                  <c:v>1.1778831481933601E-2</c:v>
                </c:pt>
                <c:pt idx="694">
                  <c:v>1.18403434753418E-2</c:v>
                </c:pt>
                <c:pt idx="695">
                  <c:v>1.1826515197753899E-2</c:v>
                </c:pt>
                <c:pt idx="696">
                  <c:v>1.19104385375977E-2</c:v>
                </c:pt>
                <c:pt idx="697">
                  <c:v>1.1885643005371101E-2</c:v>
                </c:pt>
                <c:pt idx="698">
                  <c:v>1.18823051452637E-2</c:v>
                </c:pt>
                <c:pt idx="699">
                  <c:v>1.1900424957275399E-2</c:v>
                </c:pt>
                <c:pt idx="700">
                  <c:v>1.19585990905762E-2</c:v>
                </c:pt>
                <c:pt idx="701">
                  <c:v>1.18508338928223E-2</c:v>
                </c:pt>
                <c:pt idx="702">
                  <c:v>1.1924266815185601E-2</c:v>
                </c:pt>
                <c:pt idx="703">
                  <c:v>1.2031078338623101E-2</c:v>
                </c:pt>
                <c:pt idx="704">
                  <c:v>1.18975639343262E-2</c:v>
                </c:pt>
                <c:pt idx="705">
                  <c:v>1.1885643005371101E-2</c:v>
                </c:pt>
                <c:pt idx="706">
                  <c:v>1.17244720458985E-2</c:v>
                </c:pt>
                <c:pt idx="707">
                  <c:v>1.17974281311035E-2</c:v>
                </c:pt>
                <c:pt idx="708">
                  <c:v>1.18050575256348E-2</c:v>
                </c:pt>
                <c:pt idx="709">
                  <c:v>1.17621421813965E-2</c:v>
                </c:pt>
                <c:pt idx="710">
                  <c:v>1.1603355407714899E-2</c:v>
                </c:pt>
                <c:pt idx="711">
                  <c:v>1.1593341827392601E-2</c:v>
                </c:pt>
                <c:pt idx="712">
                  <c:v>1.15966796875E-2</c:v>
                </c:pt>
                <c:pt idx="713">
                  <c:v>1.15203857421875E-2</c:v>
                </c:pt>
                <c:pt idx="714">
                  <c:v>1.15833282470703E-2</c:v>
                </c:pt>
                <c:pt idx="715">
                  <c:v>1.1488914489746101E-2</c:v>
                </c:pt>
                <c:pt idx="716">
                  <c:v>1.1539459228515601E-2</c:v>
                </c:pt>
                <c:pt idx="717">
                  <c:v>1.15280151367188E-2</c:v>
                </c:pt>
                <c:pt idx="718">
                  <c:v>1.1503696441650399E-2</c:v>
                </c:pt>
                <c:pt idx="719">
                  <c:v>1.1477947235107399E-2</c:v>
                </c:pt>
                <c:pt idx="720">
                  <c:v>1.1432647705078101E-2</c:v>
                </c:pt>
                <c:pt idx="721">
                  <c:v>1.15532875061035E-2</c:v>
                </c:pt>
                <c:pt idx="722">
                  <c:v>1.14903450012207E-2</c:v>
                </c:pt>
                <c:pt idx="723">
                  <c:v>1.1655330657959E-2</c:v>
                </c:pt>
                <c:pt idx="724">
                  <c:v>1.16124153137207E-2</c:v>
                </c:pt>
                <c:pt idx="725">
                  <c:v>1.1688232421875E-2</c:v>
                </c:pt>
                <c:pt idx="726">
                  <c:v>1.1702060699462899E-2</c:v>
                </c:pt>
                <c:pt idx="727">
                  <c:v>1.17673873901367E-2</c:v>
                </c:pt>
                <c:pt idx="728">
                  <c:v>1.18613243103028E-2</c:v>
                </c:pt>
                <c:pt idx="729">
                  <c:v>1.1802196502685601E-2</c:v>
                </c:pt>
                <c:pt idx="730">
                  <c:v>1.1864185333252E-2</c:v>
                </c:pt>
                <c:pt idx="731">
                  <c:v>1.1710643768310601E-2</c:v>
                </c:pt>
                <c:pt idx="732">
                  <c:v>1.1810302734375E-2</c:v>
                </c:pt>
                <c:pt idx="733">
                  <c:v>1.1770248413086E-2</c:v>
                </c:pt>
                <c:pt idx="734">
                  <c:v>1.18427276611328E-2</c:v>
                </c:pt>
                <c:pt idx="735">
                  <c:v>1.18646621704102E-2</c:v>
                </c:pt>
                <c:pt idx="736">
                  <c:v>1.18227005004883E-2</c:v>
                </c:pt>
                <c:pt idx="737">
                  <c:v>1.1811256408691399E-2</c:v>
                </c:pt>
                <c:pt idx="738">
                  <c:v>1.17545127868653E-2</c:v>
                </c:pt>
                <c:pt idx="739">
                  <c:v>1.1702060699462899E-2</c:v>
                </c:pt>
                <c:pt idx="740">
                  <c:v>1.1928558349609399E-2</c:v>
                </c:pt>
                <c:pt idx="741">
                  <c:v>1.18579864501953E-2</c:v>
                </c:pt>
                <c:pt idx="742">
                  <c:v>1.18203163146973E-2</c:v>
                </c:pt>
                <c:pt idx="743">
                  <c:v>1.1806488037109399E-2</c:v>
                </c:pt>
                <c:pt idx="744">
                  <c:v>1.17950439453125E-2</c:v>
                </c:pt>
                <c:pt idx="745">
                  <c:v>1.18460655212403E-2</c:v>
                </c:pt>
                <c:pt idx="746">
                  <c:v>1.1708259582519601E-2</c:v>
                </c:pt>
                <c:pt idx="747">
                  <c:v>1.1832237243652399E-2</c:v>
                </c:pt>
                <c:pt idx="748">
                  <c:v>1.18694305419922E-2</c:v>
                </c:pt>
                <c:pt idx="749">
                  <c:v>1.19037628173828E-2</c:v>
                </c:pt>
                <c:pt idx="750">
                  <c:v>1.18227005004883E-2</c:v>
                </c:pt>
                <c:pt idx="751">
                  <c:v>1.1826515197753899E-2</c:v>
                </c:pt>
                <c:pt idx="752">
                  <c:v>1.18894577026367E-2</c:v>
                </c:pt>
                <c:pt idx="753">
                  <c:v>1.17573738098145E-2</c:v>
                </c:pt>
                <c:pt idx="754">
                  <c:v>1.17545127868653E-2</c:v>
                </c:pt>
                <c:pt idx="755">
                  <c:v>1.17859840393067E-2</c:v>
                </c:pt>
                <c:pt idx="756">
                  <c:v>1.1741161346435601E-2</c:v>
                </c:pt>
                <c:pt idx="757">
                  <c:v>1.18732452392578E-2</c:v>
                </c:pt>
                <c:pt idx="758">
                  <c:v>1.1704444885253899E-2</c:v>
                </c:pt>
                <c:pt idx="759">
                  <c:v>1.18718147277832E-2</c:v>
                </c:pt>
                <c:pt idx="760">
                  <c:v>1.18155479431153E-2</c:v>
                </c:pt>
                <c:pt idx="761">
                  <c:v>1.18908882141113E-2</c:v>
                </c:pt>
                <c:pt idx="762">
                  <c:v>1.17602348327637E-2</c:v>
                </c:pt>
                <c:pt idx="763">
                  <c:v>1.19118690490723E-2</c:v>
                </c:pt>
                <c:pt idx="764">
                  <c:v>1.1775970458984399E-2</c:v>
                </c:pt>
                <c:pt idx="765">
                  <c:v>1.1871337890625E-2</c:v>
                </c:pt>
                <c:pt idx="766">
                  <c:v>1.1746883392334E-2</c:v>
                </c:pt>
                <c:pt idx="767">
                  <c:v>1.20468139648438E-2</c:v>
                </c:pt>
                <c:pt idx="768">
                  <c:v>1.1633872985839899E-2</c:v>
                </c:pt>
                <c:pt idx="769">
                  <c:v>1.19104385375977E-2</c:v>
                </c:pt>
                <c:pt idx="770">
                  <c:v>1.1875152587890601E-2</c:v>
                </c:pt>
                <c:pt idx="771">
                  <c:v>1.1783599853515601E-2</c:v>
                </c:pt>
                <c:pt idx="772">
                  <c:v>1.1720180511474601E-2</c:v>
                </c:pt>
                <c:pt idx="773">
                  <c:v>1.17392539978028E-2</c:v>
                </c:pt>
                <c:pt idx="774">
                  <c:v>1.1857509613037101E-2</c:v>
                </c:pt>
                <c:pt idx="775">
                  <c:v>1.18484497070313E-2</c:v>
                </c:pt>
                <c:pt idx="776">
                  <c:v>1.18870735168457E-2</c:v>
                </c:pt>
                <c:pt idx="777">
                  <c:v>1.1615276336669899E-2</c:v>
                </c:pt>
                <c:pt idx="778">
                  <c:v>1.20372772216797E-2</c:v>
                </c:pt>
                <c:pt idx="779">
                  <c:v>1.1782169342041E-2</c:v>
                </c:pt>
                <c:pt idx="780">
                  <c:v>1.1933803558349601E-2</c:v>
                </c:pt>
                <c:pt idx="781">
                  <c:v>1.1750221252441399E-2</c:v>
                </c:pt>
                <c:pt idx="782">
                  <c:v>1.18741989135742E-2</c:v>
                </c:pt>
                <c:pt idx="783">
                  <c:v>1.18532180786133E-2</c:v>
                </c:pt>
                <c:pt idx="784">
                  <c:v>1.18465423583985E-2</c:v>
                </c:pt>
                <c:pt idx="785">
                  <c:v>1.20258331298828E-2</c:v>
                </c:pt>
                <c:pt idx="786">
                  <c:v>1.1810302734375E-2</c:v>
                </c:pt>
                <c:pt idx="787">
                  <c:v>1.1905193328857399E-2</c:v>
                </c:pt>
                <c:pt idx="788">
                  <c:v>1.1852264404296899E-2</c:v>
                </c:pt>
                <c:pt idx="789">
                  <c:v>1.2063980102539101E-2</c:v>
                </c:pt>
                <c:pt idx="790">
                  <c:v>1.20162963867188E-2</c:v>
                </c:pt>
                <c:pt idx="791">
                  <c:v>1.21278762817383E-2</c:v>
                </c:pt>
                <c:pt idx="792">
                  <c:v>1.19094848632813E-2</c:v>
                </c:pt>
                <c:pt idx="793">
                  <c:v>1.1933326721191399E-2</c:v>
                </c:pt>
                <c:pt idx="794">
                  <c:v>1.1934757232666E-2</c:v>
                </c:pt>
                <c:pt idx="795">
                  <c:v>1.20892524719238E-2</c:v>
                </c:pt>
                <c:pt idx="796">
                  <c:v>1.18403434753418E-2</c:v>
                </c:pt>
                <c:pt idx="797">
                  <c:v>1.17754936218262E-2</c:v>
                </c:pt>
                <c:pt idx="798">
                  <c:v>1.1948585510253899E-2</c:v>
                </c:pt>
                <c:pt idx="799">
                  <c:v>1.18279457092285E-2</c:v>
                </c:pt>
                <c:pt idx="800">
                  <c:v>1.20973587036133E-2</c:v>
                </c:pt>
                <c:pt idx="801">
                  <c:v>1.1969566345214899E-2</c:v>
                </c:pt>
                <c:pt idx="802">
                  <c:v>1.1882781982421899E-2</c:v>
                </c:pt>
                <c:pt idx="803">
                  <c:v>1.1885166168212899E-2</c:v>
                </c:pt>
                <c:pt idx="804">
                  <c:v>1.2063980102539101E-2</c:v>
                </c:pt>
                <c:pt idx="805">
                  <c:v>1.20196342468262E-2</c:v>
                </c:pt>
                <c:pt idx="806">
                  <c:v>1.2055397033691399E-2</c:v>
                </c:pt>
                <c:pt idx="807">
                  <c:v>1.1876106262207101E-2</c:v>
                </c:pt>
                <c:pt idx="808">
                  <c:v>1.2238502502441399E-2</c:v>
                </c:pt>
                <c:pt idx="809">
                  <c:v>1.1859416961669899E-2</c:v>
                </c:pt>
                <c:pt idx="810">
                  <c:v>1.1929035186767601E-2</c:v>
                </c:pt>
                <c:pt idx="811">
                  <c:v>1.22852325439453E-2</c:v>
                </c:pt>
                <c:pt idx="812">
                  <c:v>1.2021541595459E-2</c:v>
                </c:pt>
                <c:pt idx="813">
                  <c:v>1.1819839477539101E-2</c:v>
                </c:pt>
                <c:pt idx="814">
                  <c:v>1.1974334716796899E-2</c:v>
                </c:pt>
                <c:pt idx="815">
                  <c:v>1.2013435363769601E-2</c:v>
                </c:pt>
                <c:pt idx="816">
                  <c:v>1.2087345123291E-2</c:v>
                </c:pt>
                <c:pt idx="817">
                  <c:v>1.2218952178955101E-2</c:v>
                </c:pt>
                <c:pt idx="818">
                  <c:v>1.2204647064209E-2</c:v>
                </c:pt>
                <c:pt idx="819">
                  <c:v>1.2109756469726601E-2</c:v>
                </c:pt>
                <c:pt idx="820">
                  <c:v>1.23004913330078E-2</c:v>
                </c:pt>
                <c:pt idx="821">
                  <c:v>1.22051239013672E-2</c:v>
                </c:pt>
                <c:pt idx="822">
                  <c:v>1.22895240783692E-2</c:v>
                </c:pt>
                <c:pt idx="823">
                  <c:v>1.20434761047363E-2</c:v>
                </c:pt>
                <c:pt idx="824">
                  <c:v>1.2556552886962899E-2</c:v>
                </c:pt>
                <c:pt idx="825">
                  <c:v>1.23066902160645E-2</c:v>
                </c:pt>
                <c:pt idx="826">
                  <c:v>1.20477676391602E-2</c:v>
                </c:pt>
                <c:pt idx="827">
                  <c:v>1.18579864501953E-2</c:v>
                </c:pt>
                <c:pt idx="828">
                  <c:v>1.24421119689942E-2</c:v>
                </c:pt>
                <c:pt idx="829">
                  <c:v>1.23043060302735E-2</c:v>
                </c:pt>
                <c:pt idx="830">
                  <c:v>1.21111869812012E-2</c:v>
                </c:pt>
                <c:pt idx="831">
                  <c:v>1.2012481689453101E-2</c:v>
                </c:pt>
                <c:pt idx="832">
                  <c:v>1.26953125E-2</c:v>
                </c:pt>
                <c:pt idx="833">
                  <c:v>1.19481086730957E-2</c:v>
                </c:pt>
                <c:pt idx="834">
                  <c:v>1.25961303710938E-2</c:v>
                </c:pt>
                <c:pt idx="835">
                  <c:v>1.22432708740235E-2</c:v>
                </c:pt>
                <c:pt idx="836">
                  <c:v>1.23791694641113E-2</c:v>
                </c:pt>
                <c:pt idx="837">
                  <c:v>1.24568939208985E-2</c:v>
                </c:pt>
                <c:pt idx="838">
                  <c:v>1.2046337127685601E-2</c:v>
                </c:pt>
                <c:pt idx="839">
                  <c:v>1.3303279876709E-2</c:v>
                </c:pt>
                <c:pt idx="840">
                  <c:v>1.22199058532715E-2</c:v>
                </c:pt>
                <c:pt idx="841">
                  <c:v>1.30267143249512E-2</c:v>
                </c:pt>
                <c:pt idx="842">
                  <c:v>1.2238979339599601E-2</c:v>
                </c:pt>
                <c:pt idx="843">
                  <c:v>1.22480392456055E-2</c:v>
                </c:pt>
                <c:pt idx="844">
                  <c:v>1.2477874755859399E-2</c:v>
                </c:pt>
                <c:pt idx="845">
                  <c:v>1.2506484985351601E-2</c:v>
                </c:pt>
                <c:pt idx="846">
                  <c:v>1.25727653503418E-2</c:v>
                </c:pt>
                <c:pt idx="847">
                  <c:v>1.2775421142578101E-2</c:v>
                </c:pt>
                <c:pt idx="848">
                  <c:v>1.2862205505371101E-2</c:v>
                </c:pt>
                <c:pt idx="849">
                  <c:v>1.30963325500488E-2</c:v>
                </c:pt>
                <c:pt idx="850">
                  <c:v>1.28064155578613E-2</c:v>
                </c:pt>
                <c:pt idx="851">
                  <c:v>1.22509002685547E-2</c:v>
                </c:pt>
                <c:pt idx="852">
                  <c:v>1.3693809509277399E-2</c:v>
                </c:pt>
                <c:pt idx="853">
                  <c:v>1.26795768737793E-2</c:v>
                </c:pt>
                <c:pt idx="854">
                  <c:v>1.3095855712890601E-2</c:v>
                </c:pt>
                <c:pt idx="855">
                  <c:v>1.2826442718505899E-2</c:v>
                </c:pt>
                <c:pt idx="856">
                  <c:v>1.28860473632813E-2</c:v>
                </c:pt>
                <c:pt idx="857">
                  <c:v>1.2534141540527399E-2</c:v>
                </c:pt>
                <c:pt idx="858">
                  <c:v>1.3149738311767601E-2</c:v>
                </c:pt>
                <c:pt idx="859">
                  <c:v>1.2142181396484399E-2</c:v>
                </c:pt>
                <c:pt idx="860">
                  <c:v>1.3026237487793E-2</c:v>
                </c:pt>
                <c:pt idx="861">
                  <c:v>1.23729705810547E-2</c:v>
                </c:pt>
                <c:pt idx="862">
                  <c:v>1.1345386505127E-2</c:v>
                </c:pt>
                <c:pt idx="863">
                  <c:v>1.25055313110352E-2</c:v>
                </c:pt>
                <c:pt idx="864">
                  <c:v>1.3172149658203101E-2</c:v>
                </c:pt>
                <c:pt idx="865">
                  <c:v>1.4760017395019601E-2</c:v>
                </c:pt>
                <c:pt idx="866">
                  <c:v>1.19738578796387E-2</c:v>
                </c:pt>
                <c:pt idx="867">
                  <c:v>1.3223648071289101E-2</c:v>
                </c:pt>
                <c:pt idx="868">
                  <c:v>1.2175559997558601E-2</c:v>
                </c:pt>
                <c:pt idx="869">
                  <c:v>1.27253532409668E-2</c:v>
                </c:pt>
                <c:pt idx="870">
                  <c:v>1.2610435485839899E-2</c:v>
                </c:pt>
                <c:pt idx="871">
                  <c:v>1.29833221435547E-2</c:v>
                </c:pt>
                <c:pt idx="872">
                  <c:v>1.26252174377442E-2</c:v>
                </c:pt>
                <c:pt idx="873">
                  <c:v>1.41172409057617E-2</c:v>
                </c:pt>
                <c:pt idx="874">
                  <c:v>1.28192901611328E-2</c:v>
                </c:pt>
                <c:pt idx="875">
                  <c:v>1.42645835876465E-2</c:v>
                </c:pt>
                <c:pt idx="876">
                  <c:v>1.2096881866455101E-2</c:v>
                </c:pt>
                <c:pt idx="877">
                  <c:v>1.4840602874755899E-2</c:v>
                </c:pt>
                <c:pt idx="878">
                  <c:v>1.1775970458984399E-2</c:v>
                </c:pt>
                <c:pt idx="879">
                  <c:v>1.35583877563477E-2</c:v>
                </c:pt>
                <c:pt idx="880">
                  <c:v>1.14622116088867E-2</c:v>
                </c:pt>
                <c:pt idx="881">
                  <c:v>1.3335227966308601E-2</c:v>
                </c:pt>
                <c:pt idx="882">
                  <c:v>1.13987922668457E-2</c:v>
                </c:pt>
                <c:pt idx="883">
                  <c:v>1.4030933380127E-2</c:v>
                </c:pt>
                <c:pt idx="884">
                  <c:v>1.25164985656738E-2</c:v>
                </c:pt>
                <c:pt idx="885">
                  <c:v>1.2310504913330101E-2</c:v>
                </c:pt>
                <c:pt idx="886">
                  <c:v>1.1939525604248101E-2</c:v>
                </c:pt>
                <c:pt idx="887">
                  <c:v>1.1883258819580101E-2</c:v>
                </c:pt>
                <c:pt idx="888">
                  <c:v>1.3619899749755899E-2</c:v>
                </c:pt>
                <c:pt idx="889">
                  <c:v>1.3291835784912101E-2</c:v>
                </c:pt>
                <c:pt idx="890">
                  <c:v>1.25179290771485E-2</c:v>
                </c:pt>
                <c:pt idx="891">
                  <c:v>1.25575065612793E-2</c:v>
                </c:pt>
                <c:pt idx="892">
                  <c:v>1.4756202697753899E-2</c:v>
                </c:pt>
                <c:pt idx="893">
                  <c:v>1.4621734619140601E-2</c:v>
                </c:pt>
                <c:pt idx="894">
                  <c:v>1.12152099609375E-2</c:v>
                </c:pt>
                <c:pt idx="895">
                  <c:v>1.27687454223633E-2</c:v>
                </c:pt>
                <c:pt idx="896">
                  <c:v>1.3121604919433601E-2</c:v>
                </c:pt>
                <c:pt idx="897">
                  <c:v>1.52215957641602E-2</c:v>
                </c:pt>
                <c:pt idx="898">
                  <c:v>1.2265682220459E-2</c:v>
                </c:pt>
                <c:pt idx="899">
                  <c:v>1.1995792388916E-2</c:v>
                </c:pt>
                <c:pt idx="900">
                  <c:v>1.4759063720703101E-2</c:v>
                </c:pt>
                <c:pt idx="901">
                  <c:v>1.2204647064209E-2</c:v>
                </c:pt>
                <c:pt idx="902">
                  <c:v>1.3856410980224601E-2</c:v>
                </c:pt>
                <c:pt idx="903">
                  <c:v>1.34844779968262E-2</c:v>
                </c:pt>
                <c:pt idx="904">
                  <c:v>1.1310100555419899E-2</c:v>
                </c:pt>
                <c:pt idx="905">
                  <c:v>1.2521743774414101E-2</c:v>
                </c:pt>
                <c:pt idx="906">
                  <c:v>1.5376091003418E-2</c:v>
                </c:pt>
                <c:pt idx="907">
                  <c:v>1.48320198059082E-2</c:v>
                </c:pt>
                <c:pt idx="908">
                  <c:v>1.55529975891113E-2</c:v>
                </c:pt>
                <c:pt idx="909">
                  <c:v>1.0861873626709E-2</c:v>
                </c:pt>
                <c:pt idx="910">
                  <c:v>1.363658905029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0C9-4969-A032-87F584A852F4}"/>
            </c:ext>
          </c:extLst>
        </c:ser>
        <c:ser>
          <c:idx val="2"/>
          <c:order val="2"/>
          <c:tx>
            <c:v>+12 microL</c:v>
          </c:tx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'!$B$2:$B$912</c:f>
              <c:numCache>
                <c:formatCode>General</c:formatCode>
                <c:ptCount val="911"/>
                <c:pt idx="0">
                  <c:v>0.31782770156860402</c:v>
                </c:pt>
                <c:pt idx="1">
                  <c:v>0.37269258499145502</c:v>
                </c:pt>
                <c:pt idx="2">
                  <c:v>0.63739919662475597</c:v>
                </c:pt>
                <c:pt idx="3">
                  <c:v>-0.122914791107178</c:v>
                </c:pt>
                <c:pt idx="4">
                  <c:v>-0.56654119491577204</c:v>
                </c:pt>
                <c:pt idx="5">
                  <c:v>-0.67672824859619196</c:v>
                </c:pt>
                <c:pt idx="6">
                  <c:v>-0.213798522949219</c:v>
                </c:pt>
                <c:pt idx="7">
                  <c:v>0.22324562072753901</c:v>
                </c:pt>
                <c:pt idx="8">
                  <c:v>-0.34482336044311501</c:v>
                </c:pt>
                <c:pt idx="9">
                  <c:v>0.401917934417725</c:v>
                </c:pt>
                <c:pt idx="10">
                  <c:v>0.39548587799072299</c:v>
                </c:pt>
                <c:pt idx="11">
                  <c:v>-0.12391328811645499</c:v>
                </c:pt>
                <c:pt idx="12">
                  <c:v>0.23814725875854501</c:v>
                </c:pt>
                <c:pt idx="13">
                  <c:v>-6.7176342010498102E-2</c:v>
                </c:pt>
                <c:pt idx="14">
                  <c:v>-0.11161994934082101</c:v>
                </c:pt>
                <c:pt idx="15">
                  <c:v>-6.4699172973632799E-2</c:v>
                </c:pt>
                <c:pt idx="16">
                  <c:v>0.50716686248779297</c:v>
                </c:pt>
                <c:pt idx="17">
                  <c:v>0.41204309463500999</c:v>
                </c:pt>
                <c:pt idx="18">
                  <c:v>-0.11295747756957999</c:v>
                </c:pt>
                <c:pt idx="19">
                  <c:v>0.10028123855590799</c:v>
                </c:pt>
                <c:pt idx="20">
                  <c:v>-0.16406488418579099</c:v>
                </c:pt>
                <c:pt idx="21">
                  <c:v>0.75808095932006903</c:v>
                </c:pt>
                <c:pt idx="22">
                  <c:v>3.00750732421875E-2</c:v>
                </c:pt>
                <c:pt idx="23">
                  <c:v>0.16374444961547899</c:v>
                </c:pt>
                <c:pt idx="24">
                  <c:v>0.30102968215942399</c:v>
                </c:pt>
                <c:pt idx="25">
                  <c:v>-2.7658462524414101E-2</c:v>
                </c:pt>
                <c:pt idx="26">
                  <c:v>-0.71439170837402399</c:v>
                </c:pt>
                <c:pt idx="27">
                  <c:v>0.50989246368408203</c:v>
                </c:pt>
                <c:pt idx="28">
                  <c:v>0.643002510070801</c:v>
                </c:pt>
                <c:pt idx="29">
                  <c:v>0.40069103240966802</c:v>
                </c:pt>
                <c:pt idx="30">
                  <c:v>3.6206722259521498E-2</c:v>
                </c:pt>
                <c:pt idx="31">
                  <c:v>0.32424592971801802</c:v>
                </c:pt>
                <c:pt idx="32">
                  <c:v>5.6699752807617201E-2</c:v>
                </c:pt>
                <c:pt idx="33">
                  <c:v>0.46918630599975603</c:v>
                </c:pt>
                <c:pt idx="34">
                  <c:v>0.39790153503418002</c:v>
                </c:pt>
                <c:pt idx="35">
                  <c:v>0.78302001953125</c:v>
                </c:pt>
                <c:pt idx="36">
                  <c:v>0.59013366699218806</c:v>
                </c:pt>
                <c:pt idx="37">
                  <c:v>0.75014734268188499</c:v>
                </c:pt>
                <c:pt idx="38">
                  <c:v>0.75586032867431696</c:v>
                </c:pt>
                <c:pt idx="39">
                  <c:v>0.40008211135864302</c:v>
                </c:pt>
                <c:pt idx="40">
                  <c:v>0.536393642425537</c:v>
                </c:pt>
                <c:pt idx="41">
                  <c:v>0.207910060882569</c:v>
                </c:pt>
                <c:pt idx="42">
                  <c:v>0.117897987365723</c:v>
                </c:pt>
                <c:pt idx="43">
                  <c:v>0.91407728195190496</c:v>
                </c:pt>
                <c:pt idx="44">
                  <c:v>0.71071910858154297</c:v>
                </c:pt>
                <c:pt idx="45">
                  <c:v>0.69988536834716797</c:v>
                </c:pt>
                <c:pt idx="46">
                  <c:v>0.86844682693481501</c:v>
                </c:pt>
                <c:pt idx="47">
                  <c:v>0.889723300933838</c:v>
                </c:pt>
                <c:pt idx="48">
                  <c:v>0.38679122924804699</c:v>
                </c:pt>
                <c:pt idx="49">
                  <c:v>0.59869337081909202</c:v>
                </c:pt>
                <c:pt idx="50">
                  <c:v>0.77434682846069403</c:v>
                </c:pt>
                <c:pt idx="51">
                  <c:v>0.95276546478271495</c:v>
                </c:pt>
                <c:pt idx="52">
                  <c:v>0.68768072128295898</c:v>
                </c:pt>
                <c:pt idx="53">
                  <c:v>1.1570339202880899</c:v>
                </c:pt>
                <c:pt idx="54">
                  <c:v>0.329634189605713</c:v>
                </c:pt>
                <c:pt idx="55">
                  <c:v>0.89152193069457997</c:v>
                </c:pt>
                <c:pt idx="56">
                  <c:v>1.06321620941162</c:v>
                </c:pt>
                <c:pt idx="57">
                  <c:v>0.469906806945801</c:v>
                </c:pt>
                <c:pt idx="58">
                  <c:v>1.1289968490600599</c:v>
                </c:pt>
                <c:pt idx="59">
                  <c:v>0.85060882568359397</c:v>
                </c:pt>
                <c:pt idx="60">
                  <c:v>0.84757757186889704</c:v>
                </c:pt>
                <c:pt idx="61">
                  <c:v>0.83010053634643599</c:v>
                </c:pt>
                <c:pt idx="62">
                  <c:v>0.52263689041137695</c:v>
                </c:pt>
                <c:pt idx="63">
                  <c:v>1.09301710128784</c:v>
                </c:pt>
                <c:pt idx="64">
                  <c:v>1.3485069274902399</c:v>
                </c:pt>
                <c:pt idx="65">
                  <c:v>1.09466981887818</c:v>
                </c:pt>
                <c:pt idx="66">
                  <c:v>0.65157651901245095</c:v>
                </c:pt>
                <c:pt idx="67">
                  <c:v>1.24228668212891</c:v>
                </c:pt>
                <c:pt idx="68">
                  <c:v>1.79352855682373</c:v>
                </c:pt>
                <c:pt idx="69">
                  <c:v>1.39929246902466</c:v>
                </c:pt>
                <c:pt idx="70">
                  <c:v>1.6853890419006401</c:v>
                </c:pt>
                <c:pt idx="71">
                  <c:v>1.83196926116944</c:v>
                </c:pt>
                <c:pt idx="72">
                  <c:v>1.8714079856872601</c:v>
                </c:pt>
                <c:pt idx="73">
                  <c:v>1.6888575553894101</c:v>
                </c:pt>
                <c:pt idx="74">
                  <c:v>1.7962603569030799</c:v>
                </c:pt>
                <c:pt idx="75">
                  <c:v>1.93703365325928</c:v>
                </c:pt>
                <c:pt idx="76">
                  <c:v>1.89931964874268</c:v>
                </c:pt>
                <c:pt idx="77">
                  <c:v>1.93092393875122</c:v>
                </c:pt>
                <c:pt idx="78">
                  <c:v>1.9298038482666</c:v>
                </c:pt>
                <c:pt idx="79">
                  <c:v>1.96136903762818</c:v>
                </c:pt>
                <c:pt idx="80">
                  <c:v>1.99260807037354</c:v>
                </c:pt>
                <c:pt idx="81">
                  <c:v>2.0164632797241202</c:v>
                </c:pt>
                <c:pt idx="82">
                  <c:v>2.0498080253601101</c:v>
                </c:pt>
                <c:pt idx="83">
                  <c:v>2.01318788528443</c:v>
                </c:pt>
                <c:pt idx="84">
                  <c:v>2.0036416053771999</c:v>
                </c:pt>
                <c:pt idx="85">
                  <c:v>2.0151505470275901</c:v>
                </c:pt>
                <c:pt idx="86">
                  <c:v>2.06890916824341</c:v>
                </c:pt>
                <c:pt idx="87">
                  <c:v>2.0499539375305198</c:v>
                </c:pt>
                <c:pt idx="88">
                  <c:v>1.9923052787780799</c:v>
                </c:pt>
                <c:pt idx="89">
                  <c:v>2.0180435180664098</c:v>
                </c:pt>
                <c:pt idx="90">
                  <c:v>2.02533388137818</c:v>
                </c:pt>
                <c:pt idx="91">
                  <c:v>1.9966526031494201</c:v>
                </c:pt>
                <c:pt idx="92">
                  <c:v>1.96926498413086</c:v>
                </c:pt>
                <c:pt idx="93">
                  <c:v>1.9644718170166</c:v>
                </c:pt>
                <c:pt idx="94">
                  <c:v>1.9403877258300799</c:v>
                </c:pt>
                <c:pt idx="95">
                  <c:v>1.8869113922119201</c:v>
                </c:pt>
                <c:pt idx="96">
                  <c:v>1.84702873229981</c:v>
                </c:pt>
                <c:pt idx="97">
                  <c:v>1.80836534500122</c:v>
                </c:pt>
                <c:pt idx="98">
                  <c:v>1.7775077819824201</c:v>
                </c:pt>
                <c:pt idx="99">
                  <c:v>1.7535996437072801</c:v>
                </c:pt>
                <c:pt idx="100">
                  <c:v>1.7097082138061499</c:v>
                </c:pt>
                <c:pt idx="101">
                  <c:v>1.65576171875</c:v>
                </c:pt>
                <c:pt idx="102">
                  <c:v>1.6139883995056199</c:v>
                </c:pt>
                <c:pt idx="103">
                  <c:v>1.5684142112732</c:v>
                </c:pt>
                <c:pt idx="104">
                  <c:v>1.53107738494873</c:v>
                </c:pt>
                <c:pt idx="105">
                  <c:v>1.48711013793946</c:v>
                </c:pt>
                <c:pt idx="106">
                  <c:v>1.44476890563965</c:v>
                </c:pt>
                <c:pt idx="107">
                  <c:v>1.40856313705445</c:v>
                </c:pt>
                <c:pt idx="108">
                  <c:v>1.3659482002258301</c:v>
                </c:pt>
                <c:pt idx="109">
                  <c:v>1.3311676979064999</c:v>
                </c:pt>
                <c:pt idx="110">
                  <c:v>1.2940974235534699</c:v>
                </c:pt>
                <c:pt idx="111">
                  <c:v>1.25766801834107</c:v>
                </c:pt>
                <c:pt idx="112">
                  <c:v>1.2192564010620099</c:v>
                </c:pt>
                <c:pt idx="113">
                  <c:v>1.1800460815429701</c:v>
                </c:pt>
                <c:pt idx="114">
                  <c:v>1.14930963516236</c:v>
                </c:pt>
                <c:pt idx="115">
                  <c:v>1.1149640083312999</c:v>
                </c:pt>
                <c:pt idx="116">
                  <c:v>1.0841970443725599</c:v>
                </c:pt>
                <c:pt idx="117">
                  <c:v>1.06482982635498</c:v>
                </c:pt>
                <c:pt idx="118">
                  <c:v>1.0312690734863299</c:v>
                </c:pt>
                <c:pt idx="119">
                  <c:v>1.0048637390136701</c:v>
                </c:pt>
                <c:pt idx="120">
                  <c:v>0.977189540863037</c:v>
                </c:pt>
                <c:pt idx="121">
                  <c:v>0.95153665542602595</c:v>
                </c:pt>
                <c:pt idx="122">
                  <c:v>0.92578983306884799</c:v>
                </c:pt>
                <c:pt idx="123">
                  <c:v>0.90164518356323298</c:v>
                </c:pt>
                <c:pt idx="124">
                  <c:v>0.87910461425781306</c:v>
                </c:pt>
                <c:pt idx="125">
                  <c:v>0.857974052429199</c:v>
                </c:pt>
                <c:pt idx="126">
                  <c:v>0.83938121795654297</c:v>
                </c:pt>
                <c:pt idx="127">
                  <c:v>0.81712865829467796</c:v>
                </c:pt>
                <c:pt idx="128">
                  <c:v>0.80017662048339899</c:v>
                </c:pt>
                <c:pt idx="129">
                  <c:v>0.78338575363159202</c:v>
                </c:pt>
                <c:pt idx="130">
                  <c:v>0.76561355590820301</c:v>
                </c:pt>
                <c:pt idx="131">
                  <c:v>0.75035142898559604</c:v>
                </c:pt>
                <c:pt idx="132">
                  <c:v>0.73232555389404297</c:v>
                </c:pt>
                <c:pt idx="133">
                  <c:v>0.71826934814453203</c:v>
                </c:pt>
                <c:pt idx="134">
                  <c:v>0.69962882995605502</c:v>
                </c:pt>
                <c:pt idx="135">
                  <c:v>0.68211078643798895</c:v>
                </c:pt>
                <c:pt idx="136">
                  <c:v>0.66528415679931696</c:v>
                </c:pt>
                <c:pt idx="137">
                  <c:v>0.64350795745849598</c:v>
                </c:pt>
                <c:pt idx="138">
                  <c:v>0.62542629241943404</c:v>
                </c:pt>
                <c:pt idx="139">
                  <c:v>0.60526323318481501</c:v>
                </c:pt>
                <c:pt idx="140">
                  <c:v>0.58660030364990301</c:v>
                </c:pt>
                <c:pt idx="141">
                  <c:v>0.56663608551025402</c:v>
                </c:pt>
                <c:pt idx="142">
                  <c:v>0.54693555831909202</c:v>
                </c:pt>
                <c:pt idx="143">
                  <c:v>0.527510166168213</c:v>
                </c:pt>
                <c:pt idx="144">
                  <c:v>0.50601005554199197</c:v>
                </c:pt>
                <c:pt idx="145">
                  <c:v>0.48781442642211897</c:v>
                </c:pt>
                <c:pt idx="146">
                  <c:v>0.46743202209472701</c:v>
                </c:pt>
                <c:pt idx="147">
                  <c:v>0.446807861328125</c:v>
                </c:pt>
                <c:pt idx="148">
                  <c:v>0.42709398269653298</c:v>
                </c:pt>
                <c:pt idx="149">
                  <c:v>0.40630388259887701</c:v>
                </c:pt>
                <c:pt idx="150">
                  <c:v>0.38652086257934598</c:v>
                </c:pt>
                <c:pt idx="151">
                  <c:v>0.366091728210449</c:v>
                </c:pt>
                <c:pt idx="152">
                  <c:v>0.34521293640136702</c:v>
                </c:pt>
                <c:pt idx="153">
                  <c:v>0.32440948486328097</c:v>
                </c:pt>
                <c:pt idx="154">
                  <c:v>0.30338430404663103</c:v>
                </c:pt>
                <c:pt idx="155">
                  <c:v>0.28363227844238298</c:v>
                </c:pt>
                <c:pt idx="156">
                  <c:v>0.26449489593505898</c:v>
                </c:pt>
                <c:pt idx="157">
                  <c:v>0.24429893493652399</c:v>
                </c:pt>
                <c:pt idx="158">
                  <c:v>0.226255893707276</c:v>
                </c:pt>
                <c:pt idx="159">
                  <c:v>0.20888423919677801</c:v>
                </c:pt>
                <c:pt idx="160">
                  <c:v>0.19135475158691401</c:v>
                </c:pt>
                <c:pt idx="161">
                  <c:v>0.17551326751709001</c:v>
                </c:pt>
                <c:pt idx="162">
                  <c:v>0.16001939773559601</c:v>
                </c:pt>
                <c:pt idx="163">
                  <c:v>0.14638900756836001</c:v>
                </c:pt>
                <c:pt idx="164">
                  <c:v>0.133531093597412</c:v>
                </c:pt>
                <c:pt idx="165">
                  <c:v>0.12253618240356499</c:v>
                </c:pt>
                <c:pt idx="166">
                  <c:v>0.112959384918213</c:v>
                </c:pt>
                <c:pt idx="167">
                  <c:v>0.104750156402588</c:v>
                </c:pt>
                <c:pt idx="168">
                  <c:v>9.7863674163818401E-2</c:v>
                </c:pt>
                <c:pt idx="169">
                  <c:v>9.2055320739746094E-2</c:v>
                </c:pt>
                <c:pt idx="170">
                  <c:v>8.6360931396484403E-2</c:v>
                </c:pt>
                <c:pt idx="171">
                  <c:v>8.2959651947021498E-2</c:v>
                </c:pt>
                <c:pt idx="172">
                  <c:v>7.8942298889160198E-2</c:v>
                </c:pt>
                <c:pt idx="173">
                  <c:v>7.5158119201660198E-2</c:v>
                </c:pt>
                <c:pt idx="174">
                  <c:v>7.0917606353759793E-2</c:v>
                </c:pt>
                <c:pt idx="175">
                  <c:v>6.6010475158691406E-2</c:v>
                </c:pt>
                <c:pt idx="176">
                  <c:v>6.1676025390625E-2</c:v>
                </c:pt>
                <c:pt idx="177">
                  <c:v>5.7130336761474602E-2</c:v>
                </c:pt>
                <c:pt idx="178">
                  <c:v>5.5099964141845703E-2</c:v>
                </c:pt>
                <c:pt idx="179">
                  <c:v>5.3947925567627002E-2</c:v>
                </c:pt>
                <c:pt idx="180">
                  <c:v>5.2152633666992201E-2</c:v>
                </c:pt>
                <c:pt idx="181">
                  <c:v>5.0845623016357498E-2</c:v>
                </c:pt>
                <c:pt idx="182">
                  <c:v>4.9100875854492201E-2</c:v>
                </c:pt>
                <c:pt idx="183">
                  <c:v>4.7526359558105503E-2</c:v>
                </c:pt>
                <c:pt idx="184">
                  <c:v>4.6102523803711E-2</c:v>
                </c:pt>
                <c:pt idx="185">
                  <c:v>4.52532768249512E-2</c:v>
                </c:pt>
                <c:pt idx="186">
                  <c:v>4.3767452239990297E-2</c:v>
                </c:pt>
                <c:pt idx="187">
                  <c:v>4.28109169006348E-2</c:v>
                </c:pt>
                <c:pt idx="188">
                  <c:v>4.1754245758056703E-2</c:v>
                </c:pt>
                <c:pt idx="189">
                  <c:v>4.08272743225098E-2</c:v>
                </c:pt>
                <c:pt idx="190">
                  <c:v>4.02178764343262E-2</c:v>
                </c:pt>
                <c:pt idx="191">
                  <c:v>3.8932800292968799E-2</c:v>
                </c:pt>
                <c:pt idx="192">
                  <c:v>3.8785457611083998E-2</c:v>
                </c:pt>
                <c:pt idx="193">
                  <c:v>3.8304805755615297E-2</c:v>
                </c:pt>
                <c:pt idx="194">
                  <c:v>3.77960205078125E-2</c:v>
                </c:pt>
                <c:pt idx="195">
                  <c:v>3.7934780120849602E-2</c:v>
                </c:pt>
                <c:pt idx="196">
                  <c:v>3.7092208862304701E-2</c:v>
                </c:pt>
                <c:pt idx="197">
                  <c:v>3.6855220794677797E-2</c:v>
                </c:pt>
                <c:pt idx="198">
                  <c:v>3.6451816558837898E-2</c:v>
                </c:pt>
                <c:pt idx="199">
                  <c:v>3.6520481109619203E-2</c:v>
                </c:pt>
                <c:pt idx="200">
                  <c:v>3.58028411865235E-2</c:v>
                </c:pt>
                <c:pt idx="201">
                  <c:v>3.55792045593262E-2</c:v>
                </c:pt>
                <c:pt idx="202">
                  <c:v>3.5699367523193401E-2</c:v>
                </c:pt>
                <c:pt idx="203">
                  <c:v>3.5377979278564502E-2</c:v>
                </c:pt>
                <c:pt idx="204">
                  <c:v>3.55224609375E-2</c:v>
                </c:pt>
                <c:pt idx="205">
                  <c:v>3.497314453125E-2</c:v>
                </c:pt>
                <c:pt idx="206">
                  <c:v>3.5001754760742201E-2</c:v>
                </c:pt>
                <c:pt idx="207">
                  <c:v>3.5445690155029297E-2</c:v>
                </c:pt>
                <c:pt idx="208">
                  <c:v>3.5270214080810602E-2</c:v>
                </c:pt>
                <c:pt idx="209">
                  <c:v>3.4631729125976597E-2</c:v>
                </c:pt>
                <c:pt idx="210">
                  <c:v>3.47542762756348E-2</c:v>
                </c:pt>
                <c:pt idx="211">
                  <c:v>3.4673213958740297E-2</c:v>
                </c:pt>
                <c:pt idx="212">
                  <c:v>3.4417629241943401E-2</c:v>
                </c:pt>
                <c:pt idx="213">
                  <c:v>3.42464447021485E-2</c:v>
                </c:pt>
                <c:pt idx="214">
                  <c:v>3.4166336059570299E-2</c:v>
                </c:pt>
                <c:pt idx="215">
                  <c:v>3.4618377685546903E-2</c:v>
                </c:pt>
                <c:pt idx="216">
                  <c:v>3.4296035766601597E-2</c:v>
                </c:pt>
                <c:pt idx="217">
                  <c:v>3.3880710601806703E-2</c:v>
                </c:pt>
                <c:pt idx="218">
                  <c:v>3.4141540527343799E-2</c:v>
                </c:pt>
                <c:pt idx="219">
                  <c:v>3.4096717834472698E-2</c:v>
                </c:pt>
                <c:pt idx="220">
                  <c:v>3.4187793731689502E-2</c:v>
                </c:pt>
                <c:pt idx="221">
                  <c:v>3.4091472625732401E-2</c:v>
                </c:pt>
                <c:pt idx="222">
                  <c:v>3.4357070922851597E-2</c:v>
                </c:pt>
                <c:pt idx="223">
                  <c:v>3.3840179443359403E-2</c:v>
                </c:pt>
                <c:pt idx="224">
                  <c:v>3.37929725646973E-2</c:v>
                </c:pt>
                <c:pt idx="225">
                  <c:v>3.4510612487793003E-2</c:v>
                </c:pt>
                <c:pt idx="226">
                  <c:v>3.35278511047363E-2</c:v>
                </c:pt>
                <c:pt idx="227">
                  <c:v>3.35335731506348E-2</c:v>
                </c:pt>
                <c:pt idx="228">
                  <c:v>3.3867359161377002E-2</c:v>
                </c:pt>
                <c:pt idx="229">
                  <c:v>3.3109188079833998E-2</c:v>
                </c:pt>
                <c:pt idx="230">
                  <c:v>3.3432960510253899E-2</c:v>
                </c:pt>
                <c:pt idx="231">
                  <c:v>3.3320426940918003E-2</c:v>
                </c:pt>
                <c:pt idx="232">
                  <c:v>3.2581329345703097E-2</c:v>
                </c:pt>
                <c:pt idx="233">
                  <c:v>3.21459770202637E-2</c:v>
                </c:pt>
                <c:pt idx="234">
                  <c:v>3.2643795013427797E-2</c:v>
                </c:pt>
                <c:pt idx="235">
                  <c:v>3.1957149505615297E-2</c:v>
                </c:pt>
                <c:pt idx="236">
                  <c:v>3.1728744506836E-2</c:v>
                </c:pt>
                <c:pt idx="237">
                  <c:v>3.2422065734863302E-2</c:v>
                </c:pt>
                <c:pt idx="238">
                  <c:v>3.1548500061035198E-2</c:v>
                </c:pt>
                <c:pt idx="239">
                  <c:v>3.1282901763916002E-2</c:v>
                </c:pt>
                <c:pt idx="240">
                  <c:v>3.1116485595703101E-2</c:v>
                </c:pt>
                <c:pt idx="241">
                  <c:v>3.08289527893067E-2</c:v>
                </c:pt>
                <c:pt idx="242">
                  <c:v>3.0598640441894601E-2</c:v>
                </c:pt>
                <c:pt idx="243">
                  <c:v>3.0119895935058601E-2</c:v>
                </c:pt>
                <c:pt idx="244">
                  <c:v>3.0261039733886701E-2</c:v>
                </c:pt>
                <c:pt idx="245">
                  <c:v>2.9717445373535201E-2</c:v>
                </c:pt>
                <c:pt idx="246">
                  <c:v>2.94189453125E-2</c:v>
                </c:pt>
                <c:pt idx="247">
                  <c:v>2.93641090393067E-2</c:v>
                </c:pt>
                <c:pt idx="248">
                  <c:v>2.91905403137207E-2</c:v>
                </c:pt>
                <c:pt idx="249">
                  <c:v>2.8537750244140601E-2</c:v>
                </c:pt>
                <c:pt idx="250">
                  <c:v>2.8573513031005901E-2</c:v>
                </c:pt>
                <c:pt idx="251">
                  <c:v>2.81109809875488E-2</c:v>
                </c:pt>
                <c:pt idx="252">
                  <c:v>2.7998924255371101E-2</c:v>
                </c:pt>
                <c:pt idx="253">
                  <c:v>2.77619361877442E-2</c:v>
                </c:pt>
                <c:pt idx="254">
                  <c:v>2.7516365051269601E-2</c:v>
                </c:pt>
                <c:pt idx="255">
                  <c:v>2.7340888977050799E-2</c:v>
                </c:pt>
                <c:pt idx="256">
                  <c:v>2.7081966400146502E-2</c:v>
                </c:pt>
                <c:pt idx="257">
                  <c:v>2.66671180725098E-2</c:v>
                </c:pt>
                <c:pt idx="258">
                  <c:v>2.6790618896484399E-2</c:v>
                </c:pt>
                <c:pt idx="259">
                  <c:v>2.6566505432128899E-2</c:v>
                </c:pt>
                <c:pt idx="260">
                  <c:v>2.63323783874512E-2</c:v>
                </c:pt>
                <c:pt idx="261">
                  <c:v>2.5944709777832101E-2</c:v>
                </c:pt>
                <c:pt idx="262">
                  <c:v>2.59861946105957E-2</c:v>
                </c:pt>
                <c:pt idx="263">
                  <c:v>2.5753974914550799E-2</c:v>
                </c:pt>
                <c:pt idx="264">
                  <c:v>2.5842666625976601E-2</c:v>
                </c:pt>
                <c:pt idx="265">
                  <c:v>2.57325172424317E-2</c:v>
                </c:pt>
                <c:pt idx="266">
                  <c:v>2.5215625762939502E-2</c:v>
                </c:pt>
                <c:pt idx="267">
                  <c:v>2.5240421295165998E-2</c:v>
                </c:pt>
                <c:pt idx="268">
                  <c:v>2.4807929992675799E-2</c:v>
                </c:pt>
                <c:pt idx="269">
                  <c:v>2.45261192321778E-2</c:v>
                </c:pt>
                <c:pt idx="270">
                  <c:v>2.43535041809082E-2</c:v>
                </c:pt>
                <c:pt idx="271">
                  <c:v>2.40998268127442E-2</c:v>
                </c:pt>
                <c:pt idx="272">
                  <c:v>2.4183750152587901E-2</c:v>
                </c:pt>
                <c:pt idx="273">
                  <c:v>2.38399505615235E-2</c:v>
                </c:pt>
                <c:pt idx="274">
                  <c:v>2.3384094238281299E-2</c:v>
                </c:pt>
                <c:pt idx="275">
                  <c:v>2.3241996765136701E-2</c:v>
                </c:pt>
                <c:pt idx="276">
                  <c:v>2.2890090942382799E-2</c:v>
                </c:pt>
                <c:pt idx="277">
                  <c:v>2.2747039794921899E-2</c:v>
                </c:pt>
                <c:pt idx="278">
                  <c:v>2.276611328125E-2</c:v>
                </c:pt>
                <c:pt idx="279">
                  <c:v>2.2236824035644601E-2</c:v>
                </c:pt>
                <c:pt idx="280">
                  <c:v>2.2032260894775401E-2</c:v>
                </c:pt>
                <c:pt idx="281">
                  <c:v>2.1862506866455099E-2</c:v>
                </c:pt>
                <c:pt idx="282">
                  <c:v>2.1893978118896502E-2</c:v>
                </c:pt>
                <c:pt idx="283">
                  <c:v>2.1479606628418E-2</c:v>
                </c:pt>
                <c:pt idx="284">
                  <c:v>2.1042823791503899E-2</c:v>
                </c:pt>
                <c:pt idx="285">
                  <c:v>2.08382606506348E-2</c:v>
                </c:pt>
                <c:pt idx="286">
                  <c:v>2.04110145568848E-2</c:v>
                </c:pt>
                <c:pt idx="287">
                  <c:v>2.0588874816894601E-2</c:v>
                </c:pt>
                <c:pt idx="288">
                  <c:v>2.0241260528564502E-2</c:v>
                </c:pt>
                <c:pt idx="289">
                  <c:v>1.98407173156738E-2</c:v>
                </c:pt>
                <c:pt idx="290">
                  <c:v>1.9804477691650401E-2</c:v>
                </c:pt>
                <c:pt idx="291">
                  <c:v>1.9280433654785201E-2</c:v>
                </c:pt>
                <c:pt idx="292">
                  <c:v>1.9234657287597701E-2</c:v>
                </c:pt>
                <c:pt idx="293">
                  <c:v>1.8993854522705099E-2</c:v>
                </c:pt>
                <c:pt idx="294">
                  <c:v>1.8980503082275401E-2</c:v>
                </c:pt>
                <c:pt idx="295">
                  <c:v>1.8739700317382799E-2</c:v>
                </c:pt>
                <c:pt idx="296">
                  <c:v>1.92928314208985E-2</c:v>
                </c:pt>
                <c:pt idx="297">
                  <c:v>1.8277645111084002E-2</c:v>
                </c:pt>
                <c:pt idx="298">
                  <c:v>1.7603874206543E-2</c:v>
                </c:pt>
                <c:pt idx="299">
                  <c:v>1.7835140228271502E-2</c:v>
                </c:pt>
                <c:pt idx="300">
                  <c:v>1.7609596252441399E-2</c:v>
                </c:pt>
                <c:pt idx="301">
                  <c:v>1.7569541931152399E-2</c:v>
                </c:pt>
                <c:pt idx="302">
                  <c:v>1.71713829040528E-2</c:v>
                </c:pt>
                <c:pt idx="303">
                  <c:v>1.7316818237304701E-2</c:v>
                </c:pt>
                <c:pt idx="304">
                  <c:v>1.7024993896484399E-2</c:v>
                </c:pt>
                <c:pt idx="305">
                  <c:v>1.6722679138183601E-2</c:v>
                </c:pt>
                <c:pt idx="306">
                  <c:v>1.6701698303222701E-2</c:v>
                </c:pt>
                <c:pt idx="307">
                  <c:v>1.6771316528320299E-2</c:v>
                </c:pt>
                <c:pt idx="308">
                  <c:v>1.66010856628418E-2</c:v>
                </c:pt>
                <c:pt idx="309">
                  <c:v>1.6374588012695299E-2</c:v>
                </c:pt>
                <c:pt idx="310">
                  <c:v>1.6317367553711E-2</c:v>
                </c:pt>
                <c:pt idx="311">
                  <c:v>1.6086101531982401E-2</c:v>
                </c:pt>
                <c:pt idx="312">
                  <c:v>1.6054153442382799E-2</c:v>
                </c:pt>
                <c:pt idx="313">
                  <c:v>1.5919685363769601E-2</c:v>
                </c:pt>
                <c:pt idx="314">
                  <c:v>1.5902519226074201E-2</c:v>
                </c:pt>
                <c:pt idx="315">
                  <c:v>1.5777587890625E-2</c:v>
                </c:pt>
                <c:pt idx="316">
                  <c:v>1.5873908996582101E-2</c:v>
                </c:pt>
                <c:pt idx="317">
                  <c:v>1.5704631805419901E-2</c:v>
                </c:pt>
                <c:pt idx="318">
                  <c:v>1.56245231628418E-2</c:v>
                </c:pt>
                <c:pt idx="319">
                  <c:v>1.56559944152832E-2</c:v>
                </c:pt>
                <c:pt idx="320">
                  <c:v>1.55057907104492E-2</c:v>
                </c:pt>
                <c:pt idx="321">
                  <c:v>1.5657424926757799E-2</c:v>
                </c:pt>
                <c:pt idx="322">
                  <c:v>1.57322883605957E-2</c:v>
                </c:pt>
                <c:pt idx="323">
                  <c:v>1.55386924743653E-2</c:v>
                </c:pt>
                <c:pt idx="324">
                  <c:v>1.5627861022949201E-2</c:v>
                </c:pt>
                <c:pt idx="325">
                  <c:v>1.54414176940918E-2</c:v>
                </c:pt>
                <c:pt idx="326">
                  <c:v>1.5534877777099601E-2</c:v>
                </c:pt>
                <c:pt idx="327">
                  <c:v>1.55434608459473E-2</c:v>
                </c:pt>
                <c:pt idx="328">
                  <c:v>1.53870582580567E-2</c:v>
                </c:pt>
                <c:pt idx="329">
                  <c:v>1.5497207641601601E-2</c:v>
                </c:pt>
                <c:pt idx="330">
                  <c:v>1.5397071838378899E-2</c:v>
                </c:pt>
                <c:pt idx="331">
                  <c:v>1.54900550842285E-2</c:v>
                </c:pt>
                <c:pt idx="332">
                  <c:v>1.52840614318848E-2</c:v>
                </c:pt>
                <c:pt idx="333">
                  <c:v>1.5291690826416E-2</c:v>
                </c:pt>
                <c:pt idx="334">
                  <c:v>1.5201091766357399E-2</c:v>
                </c:pt>
                <c:pt idx="335">
                  <c:v>1.51500701904297E-2</c:v>
                </c:pt>
                <c:pt idx="336">
                  <c:v>1.51848793029785E-2</c:v>
                </c:pt>
                <c:pt idx="337">
                  <c:v>1.5041351318359399E-2</c:v>
                </c:pt>
                <c:pt idx="338">
                  <c:v>1.49359703063965E-2</c:v>
                </c:pt>
                <c:pt idx="339">
                  <c:v>1.50580406188965E-2</c:v>
                </c:pt>
                <c:pt idx="340">
                  <c:v>1.49025917053223E-2</c:v>
                </c:pt>
                <c:pt idx="341">
                  <c:v>1.50208473205567E-2</c:v>
                </c:pt>
                <c:pt idx="342">
                  <c:v>1.48262977600098E-2</c:v>
                </c:pt>
                <c:pt idx="343">
                  <c:v>1.4790534973144601E-2</c:v>
                </c:pt>
                <c:pt idx="344">
                  <c:v>1.4851570129394601E-2</c:v>
                </c:pt>
                <c:pt idx="345">
                  <c:v>1.46417617797852E-2</c:v>
                </c:pt>
                <c:pt idx="346">
                  <c:v>1.4614105224609399E-2</c:v>
                </c:pt>
                <c:pt idx="347">
                  <c:v>1.4599323272705101E-2</c:v>
                </c:pt>
                <c:pt idx="348">
                  <c:v>1.4558315277099601E-2</c:v>
                </c:pt>
                <c:pt idx="349">
                  <c:v>1.4545440673828101E-2</c:v>
                </c:pt>
                <c:pt idx="350">
                  <c:v>1.4331817626953101E-2</c:v>
                </c:pt>
                <c:pt idx="351">
                  <c:v>1.4410972595214899E-2</c:v>
                </c:pt>
                <c:pt idx="352">
                  <c:v>1.43036842346192E-2</c:v>
                </c:pt>
                <c:pt idx="353">
                  <c:v>1.4278411865234399E-2</c:v>
                </c:pt>
                <c:pt idx="354">
                  <c:v>1.40609741210938E-2</c:v>
                </c:pt>
                <c:pt idx="355">
                  <c:v>1.39951705932617E-2</c:v>
                </c:pt>
                <c:pt idx="356">
                  <c:v>1.3978481292724601E-2</c:v>
                </c:pt>
                <c:pt idx="357">
                  <c:v>1.3869285583496101E-2</c:v>
                </c:pt>
                <c:pt idx="358">
                  <c:v>1.39212608337403E-2</c:v>
                </c:pt>
                <c:pt idx="359">
                  <c:v>1.3727188110351601E-2</c:v>
                </c:pt>
                <c:pt idx="360">
                  <c:v>1.3800621032714899E-2</c:v>
                </c:pt>
                <c:pt idx="361">
                  <c:v>1.36761665344238E-2</c:v>
                </c:pt>
                <c:pt idx="362">
                  <c:v>1.3611793518066399E-2</c:v>
                </c:pt>
                <c:pt idx="363">
                  <c:v>1.3603687286377E-2</c:v>
                </c:pt>
                <c:pt idx="364">
                  <c:v>1.3576984405517601E-2</c:v>
                </c:pt>
                <c:pt idx="365">
                  <c:v>1.34711265563965E-2</c:v>
                </c:pt>
                <c:pt idx="366">
                  <c:v>1.36609077453613E-2</c:v>
                </c:pt>
                <c:pt idx="367">
                  <c:v>1.34859085083008E-2</c:v>
                </c:pt>
                <c:pt idx="368">
                  <c:v>1.34329795837403E-2</c:v>
                </c:pt>
                <c:pt idx="369">
                  <c:v>1.34434700012207E-2</c:v>
                </c:pt>
                <c:pt idx="370">
                  <c:v>1.3317108154296899E-2</c:v>
                </c:pt>
                <c:pt idx="371">
                  <c:v>1.3387680053711E-2</c:v>
                </c:pt>
                <c:pt idx="372">
                  <c:v>1.32575035095215E-2</c:v>
                </c:pt>
                <c:pt idx="373">
                  <c:v>1.32489204406738E-2</c:v>
                </c:pt>
                <c:pt idx="374">
                  <c:v>1.3302326202392601E-2</c:v>
                </c:pt>
                <c:pt idx="375">
                  <c:v>1.31592750549317E-2</c:v>
                </c:pt>
                <c:pt idx="376">
                  <c:v>1.32222175598145E-2</c:v>
                </c:pt>
                <c:pt idx="377">
                  <c:v>1.3265609741211E-2</c:v>
                </c:pt>
                <c:pt idx="378">
                  <c:v>1.33252143859863E-2</c:v>
                </c:pt>
                <c:pt idx="379">
                  <c:v>1.32598876953125E-2</c:v>
                </c:pt>
                <c:pt idx="380">
                  <c:v>1.32575035095215E-2</c:v>
                </c:pt>
                <c:pt idx="381">
                  <c:v>1.31220817565918E-2</c:v>
                </c:pt>
                <c:pt idx="382">
                  <c:v>1.31397247314453E-2</c:v>
                </c:pt>
                <c:pt idx="383">
                  <c:v>1.3197422027587899E-2</c:v>
                </c:pt>
                <c:pt idx="384">
                  <c:v>1.32222175598145E-2</c:v>
                </c:pt>
                <c:pt idx="385">
                  <c:v>1.3083457946777399E-2</c:v>
                </c:pt>
                <c:pt idx="386">
                  <c:v>1.3136863708496101E-2</c:v>
                </c:pt>
                <c:pt idx="387">
                  <c:v>1.3139247894287101E-2</c:v>
                </c:pt>
                <c:pt idx="388">
                  <c:v>1.31440162658692E-2</c:v>
                </c:pt>
                <c:pt idx="389">
                  <c:v>1.3085842132568399E-2</c:v>
                </c:pt>
                <c:pt idx="390">
                  <c:v>1.32451057434082E-2</c:v>
                </c:pt>
                <c:pt idx="391">
                  <c:v>1.3162136077880899E-2</c:v>
                </c:pt>
                <c:pt idx="392">
                  <c:v>1.32904052734375E-2</c:v>
                </c:pt>
                <c:pt idx="393">
                  <c:v>1.3021469116211E-2</c:v>
                </c:pt>
                <c:pt idx="394">
                  <c:v>1.31440162658692E-2</c:v>
                </c:pt>
                <c:pt idx="395">
                  <c:v>1.33004188537598E-2</c:v>
                </c:pt>
                <c:pt idx="396">
                  <c:v>1.31330490112305E-2</c:v>
                </c:pt>
                <c:pt idx="397">
                  <c:v>1.3238906860351601E-2</c:v>
                </c:pt>
                <c:pt idx="398">
                  <c:v>1.3312816619873101E-2</c:v>
                </c:pt>
                <c:pt idx="399">
                  <c:v>1.33061408996582E-2</c:v>
                </c:pt>
                <c:pt idx="400">
                  <c:v>1.3195514678955101E-2</c:v>
                </c:pt>
                <c:pt idx="401">
                  <c:v>1.32441520690918E-2</c:v>
                </c:pt>
                <c:pt idx="402">
                  <c:v>1.3299465179443399E-2</c:v>
                </c:pt>
                <c:pt idx="403">
                  <c:v>1.34282112121582E-2</c:v>
                </c:pt>
                <c:pt idx="404">
                  <c:v>1.33800506591797E-2</c:v>
                </c:pt>
                <c:pt idx="405">
                  <c:v>1.3461589813232399E-2</c:v>
                </c:pt>
                <c:pt idx="406">
                  <c:v>1.33976936340332E-2</c:v>
                </c:pt>
                <c:pt idx="407">
                  <c:v>1.34730339050293E-2</c:v>
                </c:pt>
                <c:pt idx="408">
                  <c:v>1.35445594787598E-2</c:v>
                </c:pt>
                <c:pt idx="409">
                  <c:v>1.35784149169922E-2</c:v>
                </c:pt>
                <c:pt idx="410">
                  <c:v>1.3592243194580101E-2</c:v>
                </c:pt>
                <c:pt idx="411">
                  <c:v>1.35526657104492E-2</c:v>
                </c:pt>
                <c:pt idx="412">
                  <c:v>1.36232376098633E-2</c:v>
                </c:pt>
                <c:pt idx="413">
                  <c:v>1.35397911071778E-2</c:v>
                </c:pt>
                <c:pt idx="414">
                  <c:v>1.3658046722412101E-2</c:v>
                </c:pt>
                <c:pt idx="415">
                  <c:v>1.3568401336669899E-2</c:v>
                </c:pt>
                <c:pt idx="416">
                  <c:v>1.3596534729003899E-2</c:v>
                </c:pt>
                <c:pt idx="417">
                  <c:v>1.3614654541015601E-2</c:v>
                </c:pt>
                <c:pt idx="418">
                  <c:v>1.3707160949707101E-2</c:v>
                </c:pt>
                <c:pt idx="419">
                  <c:v>1.37372016906738E-2</c:v>
                </c:pt>
                <c:pt idx="420">
                  <c:v>1.3736248016357399E-2</c:v>
                </c:pt>
                <c:pt idx="421">
                  <c:v>1.37429237365723E-2</c:v>
                </c:pt>
                <c:pt idx="422">
                  <c:v>1.37920379638672E-2</c:v>
                </c:pt>
                <c:pt idx="423">
                  <c:v>1.36609077453613E-2</c:v>
                </c:pt>
                <c:pt idx="424">
                  <c:v>1.37686729431153E-2</c:v>
                </c:pt>
                <c:pt idx="425">
                  <c:v>1.3774871826171899E-2</c:v>
                </c:pt>
                <c:pt idx="426">
                  <c:v>1.38421058654785E-2</c:v>
                </c:pt>
                <c:pt idx="427">
                  <c:v>1.39188766479492E-2</c:v>
                </c:pt>
                <c:pt idx="428">
                  <c:v>1.38754844665528E-2</c:v>
                </c:pt>
                <c:pt idx="429">
                  <c:v>1.38249397277832E-2</c:v>
                </c:pt>
                <c:pt idx="430">
                  <c:v>1.3905525207519601E-2</c:v>
                </c:pt>
                <c:pt idx="431">
                  <c:v>1.4026165008544899E-2</c:v>
                </c:pt>
                <c:pt idx="432">
                  <c:v>1.40328407287598E-2</c:v>
                </c:pt>
                <c:pt idx="433">
                  <c:v>1.43036842346192E-2</c:v>
                </c:pt>
                <c:pt idx="434">
                  <c:v>1.46923065185547E-2</c:v>
                </c:pt>
                <c:pt idx="435">
                  <c:v>1.4756679534912101E-2</c:v>
                </c:pt>
                <c:pt idx="436">
                  <c:v>1.4833927154541E-2</c:v>
                </c:pt>
                <c:pt idx="437">
                  <c:v>1.5087604522705101E-2</c:v>
                </c:pt>
                <c:pt idx="438">
                  <c:v>1.44805908203125E-2</c:v>
                </c:pt>
                <c:pt idx="439">
                  <c:v>1.2259483337402399E-2</c:v>
                </c:pt>
                <c:pt idx="440">
                  <c:v>1.0878562927246101E-2</c:v>
                </c:pt>
                <c:pt idx="441">
                  <c:v>1.1944293975830101E-2</c:v>
                </c:pt>
                <c:pt idx="442">
                  <c:v>1.23286247253418E-2</c:v>
                </c:pt>
                <c:pt idx="443">
                  <c:v>1.20086669921875E-2</c:v>
                </c:pt>
                <c:pt idx="444">
                  <c:v>1.2990951538086E-2</c:v>
                </c:pt>
                <c:pt idx="445">
                  <c:v>1.5165805816650399E-2</c:v>
                </c:pt>
                <c:pt idx="446">
                  <c:v>1.5015602111816399E-2</c:v>
                </c:pt>
                <c:pt idx="447">
                  <c:v>1.4626979827880899E-2</c:v>
                </c:pt>
                <c:pt idx="448">
                  <c:v>1.42641067504883E-2</c:v>
                </c:pt>
                <c:pt idx="449">
                  <c:v>1.3936042785644601E-2</c:v>
                </c:pt>
                <c:pt idx="450">
                  <c:v>1.3760089874267601E-2</c:v>
                </c:pt>
                <c:pt idx="451">
                  <c:v>1.3668537139892601E-2</c:v>
                </c:pt>
                <c:pt idx="452">
                  <c:v>1.37629508972168E-2</c:v>
                </c:pt>
                <c:pt idx="453">
                  <c:v>1.3709545135498101E-2</c:v>
                </c:pt>
                <c:pt idx="454">
                  <c:v>1.36981010437012E-2</c:v>
                </c:pt>
                <c:pt idx="455">
                  <c:v>1.3663768768310601E-2</c:v>
                </c:pt>
                <c:pt idx="456">
                  <c:v>1.36775970458985E-2</c:v>
                </c:pt>
                <c:pt idx="457">
                  <c:v>1.3644695281982399E-2</c:v>
                </c:pt>
                <c:pt idx="458">
                  <c:v>1.36518478393555E-2</c:v>
                </c:pt>
                <c:pt idx="459">
                  <c:v>1.3602733612060601E-2</c:v>
                </c:pt>
                <c:pt idx="460">
                  <c:v>1.3620376586914101E-2</c:v>
                </c:pt>
                <c:pt idx="461">
                  <c:v>1.35650634765625E-2</c:v>
                </c:pt>
                <c:pt idx="462">
                  <c:v>1.3528823852539101E-2</c:v>
                </c:pt>
                <c:pt idx="463">
                  <c:v>1.35626792907715E-2</c:v>
                </c:pt>
                <c:pt idx="464">
                  <c:v>1.3434410095214899E-2</c:v>
                </c:pt>
                <c:pt idx="465">
                  <c:v>1.3551235198974601E-2</c:v>
                </c:pt>
                <c:pt idx="466">
                  <c:v>1.30000114440918E-2</c:v>
                </c:pt>
                <c:pt idx="467">
                  <c:v>1.38249397277832E-2</c:v>
                </c:pt>
                <c:pt idx="468">
                  <c:v>1.33156776428223E-2</c:v>
                </c:pt>
                <c:pt idx="469">
                  <c:v>1.3425350189209E-2</c:v>
                </c:pt>
                <c:pt idx="470">
                  <c:v>1.35326385498047E-2</c:v>
                </c:pt>
                <c:pt idx="471">
                  <c:v>1.34716033935547E-2</c:v>
                </c:pt>
                <c:pt idx="472">
                  <c:v>1.3510704040527399E-2</c:v>
                </c:pt>
                <c:pt idx="473">
                  <c:v>1.3561725616455101E-2</c:v>
                </c:pt>
                <c:pt idx="474">
                  <c:v>1.3517856597900399E-2</c:v>
                </c:pt>
                <c:pt idx="475">
                  <c:v>1.3481616973877E-2</c:v>
                </c:pt>
                <c:pt idx="476">
                  <c:v>1.3492107391357399E-2</c:v>
                </c:pt>
                <c:pt idx="477">
                  <c:v>1.3493537902832101E-2</c:v>
                </c:pt>
                <c:pt idx="478">
                  <c:v>1.34758949279785E-2</c:v>
                </c:pt>
                <c:pt idx="479">
                  <c:v>1.35374069213867E-2</c:v>
                </c:pt>
                <c:pt idx="480">
                  <c:v>1.34706497192383E-2</c:v>
                </c:pt>
                <c:pt idx="481">
                  <c:v>1.3508796691894601E-2</c:v>
                </c:pt>
                <c:pt idx="482">
                  <c:v>1.34739875793457E-2</c:v>
                </c:pt>
                <c:pt idx="483">
                  <c:v>1.34434700012207E-2</c:v>
                </c:pt>
                <c:pt idx="484">
                  <c:v>1.34797096252442E-2</c:v>
                </c:pt>
                <c:pt idx="485">
                  <c:v>1.3463020324707101E-2</c:v>
                </c:pt>
                <c:pt idx="486">
                  <c:v>1.35197639465332E-2</c:v>
                </c:pt>
                <c:pt idx="487">
                  <c:v>1.34844779968262E-2</c:v>
                </c:pt>
                <c:pt idx="488">
                  <c:v>1.34506225585938E-2</c:v>
                </c:pt>
                <c:pt idx="489">
                  <c:v>1.3474464416503899E-2</c:v>
                </c:pt>
                <c:pt idx="490">
                  <c:v>1.3492107391357399E-2</c:v>
                </c:pt>
                <c:pt idx="491">
                  <c:v>1.3523101806640601E-2</c:v>
                </c:pt>
                <c:pt idx="492">
                  <c:v>1.34687423706055E-2</c:v>
                </c:pt>
                <c:pt idx="493">
                  <c:v>1.3502597808837899E-2</c:v>
                </c:pt>
                <c:pt idx="494">
                  <c:v>1.34663581848145E-2</c:v>
                </c:pt>
                <c:pt idx="495">
                  <c:v>1.34563446044922E-2</c:v>
                </c:pt>
                <c:pt idx="496">
                  <c:v>1.34143829345703E-2</c:v>
                </c:pt>
                <c:pt idx="497">
                  <c:v>1.34963989257813E-2</c:v>
                </c:pt>
                <c:pt idx="498">
                  <c:v>1.35173797607422E-2</c:v>
                </c:pt>
                <c:pt idx="499">
                  <c:v>1.34992599487305E-2</c:v>
                </c:pt>
                <c:pt idx="500">
                  <c:v>1.3516902923584E-2</c:v>
                </c:pt>
                <c:pt idx="501">
                  <c:v>1.3428688049316399E-2</c:v>
                </c:pt>
                <c:pt idx="502">
                  <c:v>1.3459205627441399E-2</c:v>
                </c:pt>
                <c:pt idx="503">
                  <c:v>1.3523101806640601E-2</c:v>
                </c:pt>
                <c:pt idx="504">
                  <c:v>1.33843421936035E-2</c:v>
                </c:pt>
                <c:pt idx="505">
                  <c:v>1.3430118560791E-2</c:v>
                </c:pt>
                <c:pt idx="506">
                  <c:v>1.3335227966308601E-2</c:v>
                </c:pt>
                <c:pt idx="507">
                  <c:v>1.3439655303955101E-2</c:v>
                </c:pt>
                <c:pt idx="508">
                  <c:v>1.3455867767334E-2</c:v>
                </c:pt>
                <c:pt idx="509">
                  <c:v>1.3422012329101601E-2</c:v>
                </c:pt>
                <c:pt idx="510">
                  <c:v>1.3389110565185601E-2</c:v>
                </c:pt>
                <c:pt idx="511">
                  <c:v>1.33233070373535E-2</c:v>
                </c:pt>
                <c:pt idx="512">
                  <c:v>1.33519172668457E-2</c:v>
                </c:pt>
                <c:pt idx="513">
                  <c:v>1.3319492340087899E-2</c:v>
                </c:pt>
                <c:pt idx="514">
                  <c:v>1.33233070373535E-2</c:v>
                </c:pt>
                <c:pt idx="515">
                  <c:v>1.3299942016601601E-2</c:v>
                </c:pt>
                <c:pt idx="516">
                  <c:v>1.33390426635742E-2</c:v>
                </c:pt>
                <c:pt idx="517">
                  <c:v>1.3248443603515601E-2</c:v>
                </c:pt>
                <c:pt idx="518">
                  <c:v>1.3221263885498101E-2</c:v>
                </c:pt>
                <c:pt idx="519">
                  <c:v>1.32317543029785E-2</c:v>
                </c:pt>
                <c:pt idx="520">
                  <c:v>1.32222175598145E-2</c:v>
                </c:pt>
                <c:pt idx="521">
                  <c:v>1.31916999816895E-2</c:v>
                </c:pt>
                <c:pt idx="522">
                  <c:v>1.32732391357422E-2</c:v>
                </c:pt>
                <c:pt idx="523">
                  <c:v>1.3148307800293E-2</c:v>
                </c:pt>
                <c:pt idx="524">
                  <c:v>1.3190746307373101E-2</c:v>
                </c:pt>
                <c:pt idx="525">
                  <c:v>1.3154506683349601E-2</c:v>
                </c:pt>
                <c:pt idx="526">
                  <c:v>1.32193565368653E-2</c:v>
                </c:pt>
                <c:pt idx="527">
                  <c:v>1.31893157958985E-2</c:v>
                </c:pt>
                <c:pt idx="528">
                  <c:v>1.31096839904785E-2</c:v>
                </c:pt>
                <c:pt idx="529">
                  <c:v>1.31430625915528E-2</c:v>
                </c:pt>
                <c:pt idx="530">
                  <c:v>1.3154506683349601E-2</c:v>
                </c:pt>
                <c:pt idx="531">
                  <c:v>1.31688117980957E-2</c:v>
                </c:pt>
                <c:pt idx="532">
                  <c:v>1.31306648254395E-2</c:v>
                </c:pt>
                <c:pt idx="533">
                  <c:v>1.3120174407959E-2</c:v>
                </c:pt>
                <c:pt idx="534">
                  <c:v>1.30743980407715E-2</c:v>
                </c:pt>
                <c:pt idx="535">
                  <c:v>1.31092071533203E-2</c:v>
                </c:pt>
                <c:pt idx="536">
                  <c:v>1.3049602508544899E-2</c:v>
                </c:pt>
                <c:pt idx="537">
                  <c:v>1.31001472473145E-2</c:v>
                </c:pt>
                <c:pt idx="538">
                  <c:v>1.3004302978515601E-2</c:v>
                </c:pt>
                <c:pt idx="539">
                  <c:v>1.30395889282227E-2</c:v>
                </c:pt>
                <c:pt idx="540">
                  <c:v>1.30620002746582E-2</c:v>
                </c:pt>
                <c:pt idx="541">
                  <c:v>1.30438804626465E-2</c:v>
                </c:pt>
                <c:pt idx="542">
                  <c:v>1.2948513031005899E-2</c:v>
                </c:pt>
                <c:pt idx="543">
                  <c:v>1.30133628845215E-2</c:v>
                </c:pt>
                <c:pt idx="544">
                  <c:v>1.2875080108642601E-2</c:v>
                </c:pt>
                <c:pt idx="545">
                  <c:v>1.29151344299317E-2</c:v>
                </c:pt>
                <c:pt idx="546">
                  <c:v>1.2851238250732399E-2</c:v>
                </c:pt>
                <c:pt idx="547">
                  <c:v>1.2889862060546899E-2</c:v>
                </c:pt>
                <c:pt idx="548">
                  <c:v>1.28650665283203E-2</c:v>
                </c:pt>
                <c:pt idx="549">
                  <c:v>1.2852668762207101E-2</c:v>
                </c:pt>
                <c:pt idx="550">
                  <c:v>1.28540992736817E-2</c:v>
                </c:pt>
                <c:pt idx="551">
                  <c:v>1.28283500671387E-2</c:v>
                </c:pt>
                <c:pt idx="552">
                  <c:v>1.29013061523438E-2</c:v>
                </c:pt>
                <c:pt idx="553">
                  <c:v>1.29022598266602E-2</c:v>
                </c:pt>
                <c:pt idx="554">
                  <c:v>1.28870010375977E-2</c:v>
                </c:pt>
                <c:pt idx="555">
                  <c:v>1.2811183929443399E-2</c:v>
                </c:pt>
                <c:pt idx="556">
                  <c:v>1.28579139709473E-2</c:v>
                </c:pt>
                <c:pt idx="557">
                  <c:v>1.2786865234375E-2</c:v>
                </c:pt>
                <c:pt idx="558">
                  <c:v>1.27358436584473E-2</c:v>
                </c:pt>
                <c:pt idx="559">
                  <c:v>1.2808799743652399E-2</c:v>
                </c:pt>
                <c:pt idx="560">
                  <c:v>1.27968788146973E-2</c:v>
                </c:pt>
                <c:pt idx="561">
                  <c:v>1.27911567687988E-2</c:v>
                </c:pt>
                <c:pt idx="562">
                  <c:v>1.27758979797363E-2</c:v>
                </c:pt>
                <c:pt idx="563">
                  <c:v>1.27453804016113E-2</c:v>
                </c:pt>
                <c:pt idx="564">
                  <c:v>1.2602329254150399E-2</c:v>
                </c:pt>
                <c:pt idx="565">
                  <c:v>1.27873420715332E-2</c:v>
                </c:pt>
                <c:pt idx="566">
                  <c:v>1.28021240234375E-2</c:v>
                </c:pt>
                <c:pt idx="567">
                  <c:v>1.2744426727294899E-2</c:v>
                </c:pt>
                <c:pt idx="568">
                  <c:v>1.2683868408203101E-2</c:v>
                </c:pt>
                <c:pt idx="569">
                  <c:v>1.26619338989258E-2</c:v>
                </c:pt>
                <c:pt idx="570">
                  <c:v>1.2656688690185601E-2</c:v>
                </c:pt>
                <c:pt idx="571">
                  <c:v>1.2730598449707101E-2</c:v>
                </c:pt>
                <c:pt idx="572">
                  <c:v>1.2737274169921899E-2</c:v>
                </c:pt>
                <c:pt idx="573">
                  <c:v>1.27344131469727E-2</c:v>
                </c:pt>
                <c:pt idx="574">
                  <c:v>1.2711524963378899E-2</c:v>
                </c:pt>
                <c:pt idx="575">
                  <c:v>1.26476287841797E-2</c:v>
                </c:pt>
                <c:pt idx="576">
                  <c:v>1.26419067382813E-2</c:v>
                </c:pt>
                <c:pt idx="577">
                  <c:v>1.2716293334961E-2</c:v>
                </c:pt>
                <c:pt idx="578">
                  <c:v>1.2709140777587899E-2</c:v>
                </c:pt>
                <c:pt idx="579">
                  <c:v>1.2602806091308601E-2</c:v>
                </c:pt>
                <c:pt idx="580">
                  <c:v>1.26452445983887E-2</c:v>
                </c:pt>
                <c:pt idx="581">
                  <c:v>1.26690864562988E-2</c:v>
                </c:pt>
                <c:pt idx="582">
                  <c:v>1.27315521240235E-2</c:v>
                </c:pt>
                <c:pt idx="583">
                  <c:v>1.2679100036621101E-2</c:v>
                </c:pt>
                <c:pt idx="584">
                  <c:v>1.2607097625732399E-2</c:v>
                </c:pt>
                <c:pt idx="585">
                  <c:v>1.26299858093262E-2</c:v>
                </c:pt>
                <c:pt idx="586">
                  <c:v>1.2599945068359399E-2</c:v>
                </c:pt>
                <c:pt idx="587">
                  <c:v>1.2600421905517601E-2</c:v>
                </c:pt>
                <c:pt idx="588">
                  <c:v>1.2626171112060601E-2</c:v>
                </c:pt>
                <c:pt idx="589">
                  <c:v>1.2622356414794899E-2</c:v>
                </c:pt>
                <c:pt idx="590">
                  <c:v>1.25269889831543E-2</c:v>
                </c:pt>
                <c:pt idx="591">
                  <c:v>1.25927925109863E-2</c:v>
                </c:pt>
                <c:pt idx="592">
                  <c:v>1.2620449066162101E-2</c:v>
                </c:pt>
                <c:pt idx="593">
                  <c:v>1.2580394744873101E-2</c:v>
                </c:pt>
                <c:pt idx="594">
                  <c:v>1.26338005065918E-2</c:v>
                </c:pt>
                <c:pt idx="595">
                  <c:v>1.26214027404785E-2</c:v>
                </c:pt>
                <c:pt idx="596">
                  <c:v>1.2592315673828101E-2</c:v>
                </c:pt>
                <c:pt idx="597">
                  <c:v>1.2605190277099601E-2</c:v>
                </c:pt>
                <c:pt idx="598">
                  <c:v>1.25384330749512E-2</c:v>
                </c:pt>
                <c:pt idx="599">
                  <c:v>1.2514591217041E-2</c:v>
                </c:pt>
                <c:pt idx="600">
                  <c:v>1.2503623962402399E-2</c:v>
                </c:pt>
                <c:pt idx="601">
                  <c:v>1.25961303710938E-2</c:v>
                </c:pt>
                <c:pt idx="602">
                  <c:v>1.25327110290528E-2</c:v>
                </c:pt>
                <c:pt idx="603">
                  <c:v>1.25222206115723E-2</c:v>
                </c:pt>
                <c:pt idx="604">
                  <c:v>1.25336647033692E-2</c:v>
                </c:pt>
                <c:pt idx="605">
                  <c:v>1.26824378967285E-2</c:v>
                </c:pt>
                <c:pt idx="606">
                  <c:v>1.25889778137207E-2</c:v>
                </c:pt>
                <c:pt idx="607">
                  <c:v>1.2563705444336E-2</c:v>
                </c:pt>
                <c:pt idx="608">
                  <c:v>1.26299858093262E-2</c:v>
                </c:pt>
                <c:pt idx="609">
                  <c:v>1.2572288513183601E-2</c:v>
                </c:pt>
                <c:pt idx="610">
                  <c:v>1.2619972229003899E-2</c:v>
                </c:pt>
                <c:pt idx="611">
                  <c:v>1.2589454650878899E-2</c:v>
                </c:pt>
                <c:pt idx="612">
                  <c:v>1.2638092041015601E-2</c:v>
                </c:pt>
                <c:pt idx="613">
                  <c:v>1.25336647033692E-2</c:v>
                </c:pt>
                <c:pt idx="614">
                  <c:v>1.2619972229003899E-2</c:v>
                </c:pt>
                <c:pt idx="615">
                  <c:v>1.2530803680419899E-2</c:v>
                </c:pt>
                <c:pt idx="616">
                  <c:v>1.26276016235352E-2</c:v>
                </c:pt>
                <c:pt idx="617">
                  <c:v>1.26032829284668E-2</c:v>
                </c:pt>
                <c:pt idx="618">
                  <c:v>1.2561321258544899E-2</c:v>
                </c:pt>
                <c:pt idx="619">
                  <c:v>1.2572288513183601E-2</c:v>
                </c:pt>
                <c:pt idx="620">
                  <c:v>1.2552261352539101E-2</c:v>
                </c:pt>
                <c:pt idx="621">
                  <c:v>1.2574672698974601E-2</c:v>
                </c:pt>
                <c:pt idx="622">
                  <c:v>1.26419067382813E-2</c:v>
                </c:pt>
                <c:pt idx="623">
                  <c:v>1.2653350830078101E-2</c:v>
                </c:pt>
                <c:pt idx="624">
                  <c:v>1.2737274169921899E-2</c:v>
                </c:pt>
                <c:pt idx="625">
                  <c:v>1.26099586486817E-2</c:v>
                </c:pt>
                <c:pt idx="626">
                  <c:v>1.2615203857421899E-2</c:v>
                </c:pt>
                <c:pt idx="627">
                  <c:v>1.25536918640137E-2</c:v>
                </c:pt>
                <c:pt idx="628">
                  <c:v>1.26667022705078E-2</c:v>
                </c:pt>
                <c:pt idx="629">
                  <c:v>1.26404762268067E-2</c:v>
                </c:pt>
                <c:pt idx="630">
                  <c:v>1.2666225433349601E-2</c:v>
                </c:pt>
                <c:pt idx="631">
                  <c:v>1.26605033874512E-2</c:v>
                </c:pt>
                <c:pt idx="632">
                  <c:v>1.2603759765625E-2</c:v>
                </c:pt>
                <c:pt idx="633">
                  <c:v>1.2519359588623101E-2</c:v>
                </c:pt>
                <c:pt idx="634">
                  <c:v>1.2597560882568399E-2</c:v>
                </c:pt>
                <c:pt idx="635">
                  <c:v>1.2607574462890601E-2</c:v>
                </c:pt>
                <c:pt idx="636">
                  <c:v>1.2603759765625E-2</c:v>
                </c:pt>
                <c:pt idx="637">
                  <c:v>1.2587070465087899E-2</c:v>
                </c:pt>
                <c:pt idx="638">
                  <c:v>1.2593269348144601E-2</c:v>
                </c:pt>
                <c:pt idx="639">
                  <c:v>1.2631893157959E-2</c:v>
                </c:pt>
                <c:pt idx="640">
                  <c:v>1.26209259033203E-2</c:v>
                </c:pt>
                <c:pt idx="641">
                  <c:v>1.2630939483642601E-2</c:v>
                </c:pt>
                <c:pt idx="642">
                  <c:v>1.2624740600586E-2</c:v>
                </c:pt>
                <c:pt idx="643">
                  <c:v>1.2629508972168E-2</c:v>
                </c:pt>
                <c:pt idx="644">
                  <c:v>1.2633323669433601E-2</c:v>
                </c:pt>
                <c:pt idx="645">
                  <c:v>1.2585163116455101E-2</c:v>
                </c:pt>
                <c:pt idx="646">
                  <c:v>1.25832557678223E-2</c:v>
                </c:pt>
                <c:pt idx="647">
                  <c:v>1.2589454650878899E-2</c:v>
                </c:pt>
                <c:pt idx="648">
                  <c:v>1.2683391571044899E-2</c:v>
                </c:pt>
                <c:pt idx="649">
                  <c:v>1.26008987426758E-2</c:v>
                </c:pt>
                <c:pt idx="650">
                  <c:v>1.26862525939942E-2</c:v>
                </c:pt>
                <c:pt idx="651">
                  <c:v>1.2610912322998101E-2</c:v>
                </c:pt>
                <c:pt idx="652">
                  <c:v>1.2615680694580101E-2</c:v>
                </c:pt>
                <c:pt idx="653">
                  <c:v>1.2637615203857399E-2</c:v>
                </c:pt>
                <c:pt idx="654">
                  <c:v>1.26547813415528E-2</c:v>
                </c:pt>
                <c:pt idx="655">
                  <c:v>1.26399993896485E-2</c:v>
                </c:pt>
                <c:pt idx="656">
                  <c:v>1.26194953918457E-2</c:v>
                </c:pt>
                <c:pt idx="657">
                  <c:v>1.25689506530762E-2</c:v>
                </c:pt>
                <c:pt idx="658">
                  <c:v>1.2602329254150399E-2</c:v>
                </c:pt>
                <c:pt idx="659">
                  <c:v>1.25789642333985E-2</c:v>
                </c:pt>
                <c:pt idx="660">
                  <c:v>1.2503623962402399E-2</c:v>
                </c:pt>
                <c:pt idx="661">
                  <c:v>1.2535572052002E-2</c:v>
                </c:pt>
                <c:pt idx="662">
                  <c:v>1.25656127929688E-2</c:v>
                </c:pt>
                <c:pt idx="663">
                  <c:v>1.2582778930664101E-2</c:v>
                </c:pt>
                <c:pt idx="664">
                  <c:v>1.25865936279297E-2</c:v>
                </c:pt>
                <c:pt idx="665">
                  <c:v>1.26166343688965E-2</c:v>
                </c:pt>
                <c:pt idx="666">
                  <c:v>1.26066207885742E-2</c:v>
                </c:pt>
                <c:pt idx="667">
                  <c:v>1.26266479492188E-2</c:v>
                </c:pt>
                <c:pt idx="668">
                  <c:v>1.2587547302246101E-2</c:v>
                </c:pt>
                <c:pt idx="669">
                  <c:v>1.2602806091308601E-2</c:v>
                </c:pt>
                <c:pt idx="670">
                  <c:v>1.25961303710938E-2</c:v>
                </c:pt>
                <c:pt idx="671">
                  <c:v>1.26008987426758E-2</c:v>
                </c:pt>
                <c:pt idx="672">
                  <c:v>1.25579833984375E-2</c:v>
                </c:pt>
                <c:pt idx="673">
                  <c:v>1.26032829284668E-2</c:v>
                </c:pt>
                <c:pt idx="674">
                  <c:v>1.26032829284668E-2</c:v>
                </c:pt>
                <c:pt idx="675">
                  <c:v>1.26123428344727E-2</c:v>
                </c:pt>
                <c:pt idx="676">
                  <c:v>1.2646198272705101E-2</c:v>
                </c:pt>
                <c:pt idx="677">
                  <c:v>1.25904083251953E-2</c:v>
                </c:pt>
                <c:pt idx="678">
                  <c:v>1.25880241394043E-2</c:v>
                </c:pt>
                <c:pt idx="679">
                  <c:v>1.25970840454102E-2</c:v>
                </c:pt>
                <c:pt idx="680">
                  <c:v>1.2507438659668E-2</c:v>
                </c:pt>
                <c:pt idx="681">
                  <c:v>1.2668132781982399E-2</c:v>
                </c:pt>
                <c:pt idx="682">
                  <c:v>1.2537002563476601E-2</c:v>
                </c:pt>
                <c:pt idx="683">
                  <c:v>1.2521743774414101E-2</c:v>
                </c:pt>
                <c:pt idx="684">
                  <c:v>1.25207901000977E-2</c:v>
                </c:pt>
                <c:pt idx="685">
                  <c:v>1.24616622924805E-2</c:v>
                </c:pt>
                <c:pt idx="686">
                  <c:v>1.2536525726318399E-2</c:v>
                </c:pt>
                <c:pt idx="687">
                  <c:v>1.2537956237793E-2</c:v>
                </c:pt>
                <c:pt idx="688">
                  <c:v>1.26113891601563E-2</c:v>
                </c:pt>
                <c:pt idx="689">
                  <c:v>1.2434959411621101E-2</c:v>
                </c:pt>
                <c:pt idx="690">
                  <c:v>1.26008987426758E-2</c:v>
                </c:pt>
                <c:pt idx="691">
                  <c:v>1.2589454650878899E-2</c:v>
                </c:pt>
                <c:pt idx="692">
                  <c:v>1.2603759765625E-2</c:v>
                </c:pt>
                <c:pt idx="693">
                  <c:v>1.25298500061035E-2</c:v>
                </c:pt>
                <c:pt idx="694">
                  <c:v>1.2537002563476601E-2</c:v>
                </c:pt>
                <c:pt idx="695">
                  <c:v>1.25761032104492E-2</c:v>
                </c:pt>
                <c:pt idx="696">
                  <c:v>1.26276016235352E-2</c:v>
                </c:pt>
                <c:pt idx="697">
                  <c:v>1.25970840454102E-2</c:v>
                </c:pt>
                <c:pt idx="698">
                  <c:v>1.2660980224609399E-2</c:v>
                </c:pt>
                <c:pt idx="699">
                  <c:v>1.26142501831055E-2</c:v>
                </c:pt>
                <c:pt idx="700">
                  <c:v>1.25579833984375E-2</c:v>
                </c:pt>
                <c:pt idx="701">
                  <c:v>1.2604713439941399E-2</c:v>
                </c:pt>
                <c:pt idx="702">
                  <c:v>1.2580394744873101E-2</c:v>
                </c:pt>
                <c:pt idx="703">
                  <c:v>1.2696266174316399E-2</c:v>
                </c:pt>
                <c:pt idx="704">
                  <c:v>1.2630462646484399E-2</c:v>
                </c:pt>
                <c:pt idx="705">
                  <c:v>1.25913619995117E-2</c:v>
                </c:pt>
                <c:pt idx="706">
                  <c:v>1.2452125549316399E-2</c:v>
                </c:pt>
                <c:pt idx="707">
                  <c:v>1.23834609985352E-2</c:v>
                </c:pt>
                <c:pt idx="708">
                  <c:v>1.2402057647705101E-2</c:v>
                </c:pt>
                <c:pt idx="709">
                  <c:v>1.24115943908692E-2</c:v>
                </c:pt>
                <c:pt idx="710">
                  <c:v>1.2310504913330101E-2</c:v>
                </c:pt>
                <c:pt idx="711">
                  <c:v>1.2308120727539101E-2</c:v>
                </c:pt>
                <c:pt idx="712">
                  <c:v>1.2319564819336E-2</c:v>
                </c:pt>
                <c:pt idx="713">
                  <c:v>1.2211799621582101E-2</c:v>
                </c:pt>
                <c:pt idx="714">
                  <c:v>1.22194290161133E-2</c:v>
                </c:pt>
                <c:pt idx="715">
                  <c:v>1.21841430664063E-2</c:v>
                </c:pt>
                <c:pt idx="716">
                  <c:v>1.2150764465332101E-2</c:v>
                </c:pt>
                <c:pt idx="717">
                  <c:v>1.22113227844238E-2</c:v>
                </c:pt>
                <c:pt idx="718">
                  <c:v>1.21216773986817E-2</c:v>
                </c:pt>
                <c:pt idx="719">
                  <c:v>1.22346878051758E-2</c:v>
                </c:pt>
                <c:pt idx="720">
                  <c:v>1.2127399444580101E-2</c:v>
                </c:pt>
                <c:pt idx="721">
                  <c:v>1.2233734130859399E-2</c:v>
                </c:pt>
                <c:pt idx="722">
                  <c:v>1.2145042419433601E-2</c:v>
                </c:pt>
                <c:pt idx="723">
                  <c:v>1.23109817504883E-2</c:v>
                </c:pt>
                <c:pt idx="724">
                  <c:v>1.2305259704589899E-2</c:v>
                </c:pt>
                <c:pt idx="725">
                  <c:v>1.2382984161377E-2</c:v>
                </c:pt>
                <c:pt idx="726">
                  <c:v>1.23472213745117E-2</c:v>
                </c:pt>
                <c:pt idx="727">
                  <c:v>1.24611854553223E-2</c:v>
                </c:pt>
                <c:pt idx="728">
                  <c:v>1.2599945068359399E-2</c:v>
                </c:pt>
                <c:pt idx="729">
                  <c:v>1.2531280517578101E-2</c:v>
                </c:pt>
                <c:pt idx="730">
                  <c:v>1.25608444213867E-2</c:v>
                </c:pt>
                <c:pt idx="731">
                  <c:v>1.25222206115723E-2</c:v>
                </c:pt>
                <c:pt idx="732">
                  <c:v>1.2361049652099601E-2</c:v>
                </c:pt>
                <c:pt idx="733">
                  <c:v>1.2552261352539101E-2</c:v>
                </c:pt>
                <c:pt idx="734">
                  <c:v>1.2554645538330101E-2</c:v>
                </c:pt>
                <c:pt idx="735">
                  <c:v>1.2488365173339899E-2</c:v>
                </c:pt>
                <c:pt idx="736">
                  <c:v>1.24859809875488E-2</c:v>
                </c:pt>
                <c:pt idx="737">
                  <c:v>1.2506484985351601E-2</c:v>
                </c:pt>
                <c:pt idx="738">
                  <c:v>1.2545108795166E-2</c:v>
                </c:pt>
                <c:pt idx="739">
                  <c:v>1.25179290771485E-2</c:v>
                </c:pt>
                <c:pt idx="740">
                  <c:v>1.2607097625732399E-2</c:v>
                </c:pt>
                <c:pt idx="741">
                  <c:v>1.25532150268555E-2</c:v>
                </c:pt>
                <c:pt idx="742">
                  <c:v>1.25842094421387E-2</c:v>
                </c:pt>
                <c:pt idx="743">
                  <c:v>1.2451171875E-2</c:v>
                </c:pt>
                <c:pt idx="744">
                  <c:v>1.24974250793457E-2</c:v>
                </c:pt>
                <c:pt idx="745">
                  <c:v>1.2571811676025399E-2</c:v>
                </c:pt>
                <c:pt idx="746">
                  <c:v>1.2513637542724601E-2</c:v>
                </c:pt>
                <c:pt idx="747">
                  <c:v>1.24902725219727E-2</c:v>
                </c:pt>
                <c:pt idx="748">
                  <c:v>1.2622833251953101E-2</c:v>
                </c:pt>
                <c:pt idx="749">
                  <c:v>1.2482643127441399E-2</c:v>
                </c:pt>
                <c:pt idx="750">
                  <c:v>1.2571811676025399E-2</c:v>
                </c:pt>
                <c:pt idx="751">
                  <c:v>1.2481689453125E-2</c:v>
                </c:pt>
                <c:pt idx="752">
                  <c:v>1.25350952148438E-2</c:v>
                </c:pt>
                <c:pt idx="753">
                  <c:v>1.25246047973633E-2</c:v>
                </c:pt>
                <c:pt idx="754">
                  <c:v>1.2481689453125E-2</c:v>
                </c:pt>
                <c:pt idx="755">
                  <c:v>1.23696327209473E-2</c:v>
                </c:pt>
                <c:pt idx="756">
                  <c:v>1.25527381896973E-2</c:v>
                </c:pt>
                <c:pt idx="757">
                  <c:v>1.2566089630127E-2</c:v>
                </c:pt>
                <c:pt idx="758">
                  <c:v>1.25274658203125E-2</c:v>
                </c:pt>
                <c:pt idx="759">
                  <c:v>1.25713348388672E-2</c:v>
                </c:pt>
                <c:pt idx="760">
                  <c:v>1.2238502502441399E-2</c:v>
                </c:pt>
                <c:pt idx="761">
                  <c:v>1.2643337249755899E-2</c:v>
                </c:pt>
                <c:pt idx="762">
                  <c:v>1.2473583221435601E-2</c:v>
                </c:pt>
                <c:pt idx="763">
                  <c:v>1.23744010925293E-2</c:v>
                </c:pt>
                <c:pt idx="764">
                  <c:v>1.2543678283691399E-2</c:v>
                </c:pt>
                <c:pt idx="765">
                  <c:v>1.2597560882568399E-2</c:v>
                </c:pt>
                <c:pt idx="766">
                  <c:v>1.2371063232421899E-2</c:v>
                </c:pt>
                <c:pt idx="767">
                  <c:v>1.26547813415528E-2</c:v>
                </c:pt>
                <c:pt idx="768">
                  <c:v>1.2530803680419899E-2</c:v>
                </c:pt>
                <c:pt idx="769">
                  <c:v>1.24893188476563E-2</c:v>
                </c:pt>
                <c:pt idx="770">
                  <c:v>1.25913619995117E-2</c:v>
                </c:pt>
                <c:pt idx="771">
                  <c:v>1.23157501220703E-2</c:v>
                </c:pt>
                <c:pt idx="772">
                  <c:v>1.2422084808349601E-2</c:v>
                </c:pt>
                <c:pt idx="773">
                  <c:v>1.2419700622558601E-2</c:v>
                </c:pt>
                <c:pt idx="774">
                  <c:v>1.26066207885742E-2</c:v>
                </c:pt>
                <c:pt idx="775">
                  <c:v>1.2524127960205101E-2</c:v>
                </c:pt>
                <c:pt idx="776">
                  <c:v>1.2510776519775399E-2</c:v>
                </c:pt>
                <c:pt idx="777">
                  <c:v>1.22966766357422E-2</c:v>
                </c:pt>
                <c:pt idx="778">
                  <c:v>1.24659538269043E-2</c:v>
                </c:pt>
                <c:pt idx="779">
                  <c:v>1.2321949005127E-2</c:v>
                </c:pt>
                <c:pt idx="780">
                  <c:v>1.24530792236328E-2</c:v>
                </c:pt>
                <c:pt idx="781">
                  <c:v>1.24263763427735E-2</c:v>
                </c:pt>
                <c:pt idx="782">
                  <c:v>1.2260913848877E-2</c:v>
                </c:pt>
                <c:pt idx="783">
                  <c:v>1.25665664672852E-2</c:v>
                </c:pt>
                <c:pt idx="784">
                  <c:v>1.2629508972168E-2</c:v>
                </c:pt>
                <c:pt idx="785">
                  <c:v>1.26042366027832E-2</c:v>
                </c:pt>
                <c:pt idx="786">
                  <c:v>1.25551223754883E-2</c:v>
                </c:pt>
                <c:pt idx="787">
                  <c:v>1.2442588806152399E-2</c:v>
                </c:pt>
                <c:pt idx="788">
                  <c:v>1.26185417175293E-2</c:v>
                </c:pt>
                <c:pt idx="789">
                  <c:v>1.25946998596192E-2</c:v>
                </c:pt>
                <c:pt idx="790">
                  <c:v>1.2613296508789101E-2</c:v>
                </c:pt>
                <c:pt idx="791">
                  <c:v>1.2521266937255899E-2</c:v>
                </c:pt>
                <c:pt idx="792">
                  <c:v>1.27558708190918E-2</c:v>
                </c:pt>
                <c:pt idx="793">
                  <c:v>1.24411582946778E-2</c:v>
                </c:pt>
                <c:pt idx="794">
                  <c:v>1.2656688690185601E-2</c:v>
                </c:pt>
                <c:pt idx="795">
                  <c:v>1.26395225524903E-2</c:v>
                </c:pt>
                <c:pt idx="796">
                  <c:v>1.2648105621337899E-2</c:v>
                </c:pt>
                <c:pt idx="797">
                  <c:v>1.23872756958008E-2</c:v>
                </c:pt>
                <c:pt idx="798">
                  <c:v>1.24421119689942E-2</c:v>
                </c:pt>
                <c:pt idx="799">
                  <c:v>1.2450218200683601E-2</c:v>
                </c:pt>
                <c:pt idx="800">
                  <c:v>1.28107070922852E-2</c:v>
                </c:pt>
                <c:pt idx="801">
                  <c:v>1.27191543579102E-2</c:v>
                </c:pt>
                <c:pt idx="802">
                  <c:v>1.26218795776367E-2</c:v>
                </c:pt>
                <c:pt idx="803">
                  <c:v>1.27744674682617E-2</c:v>
                </c:pt>
                <c:pt idx="804">
                  <c:v>1.26957893371582E-2</c:v>
                </c:pt>
                <c:pt idx="805">
                  <c:v>1.2537956237793E-2</c:v>
                </c:pt>
                <c:pt idx="806">
                  <c:v>1.26299858093262E-2</c:v>
                </c:pt>
                <c:pt idx="807">
                  <c:v>1.25560760498047E-2</c:v>
                </c:pt>
                <c:pt idx="808">
                  <c:v>1.2714385986328101E-2</c:v>
                </c:pt>
                <c:pt idx="809">
                  <c:v>1.2513160705566399E-2</c:v>
                </c:pt>
                <c:pt idx="810">
                  <c:v>1.26824378967285E-2</c:v>
                </c:pt>
                <c:pt idx="811">
                  <c:v>1.2871265411377E-2</c:v>
                </c:pt>
                <c:pt idx="812">
                  <c:v>1.29785537719727E-2</c:v>
                </c:pt>
                <c:pt idx="813">
                  <c:v>1.2364387512207101E-2</c:v>
                </c:pt>
                <c:pt idx="814">
                  <c:v>1.31487846374512E-2</c:v>
                </c:pt>
                <c:pt idx="815">
                  <c:v>1.25665664672852E-2</c:v>
                </c:pt>
                <c:pt idx="816">
                  <c:v>1.27253532409668E-2</c:v>
                </c:pt>
                <c:pt idx="817">
                  <c:v>1.23271942138672E-2</c:v>
                </c:pt>
                <c:pt idx="818">
                  <c:v>1.29742622375488E-2</c:v>
                </c:pt>
                <c:pt idx="819">
                  <c:v>1.2484073638916E-2</c:v>
                </c:pt>
                <c:pt idx="820">
                  <c:v>1.3040542602539101E-2</c:v>
                </c:pt>
                <c:pt idx="821">
                  <c:v>1.22556686401367E-2</c:v>
                </c:pt>
                <c:pt idx="822">
                  <c:v>1.2821197509765601E-2</c:v>
                </c:pt>
                <c:pt idx="823">
                  <c:v>1.2526512145996101E-2</c:v>
                </c:pt>
                <c:pt idx="824">
                  <c:v>1.2999057769775399E-2</c:v>
                </c:pt>
                <c:pt idx="825">
                  <c:v>1.2877464294433601E-2</c:v>
                </c:pt>
                <c:pt idx="826">
                  <c:v>1.2779712677002E-2</c:v>
                </c:pt>
                <c:pt idx="827">
                  <c:v>1.26018524169922E-2</c:v>
                </c:pt>
                <c:pt idx="828">
                  <c:v>1.2569904327392601E-2</c:v>
                </c:pt>
                <c:pt idx="829">
                  <c:v>1.2635231018066399E-2</c:v>
                </c:pt>
                <c:pt idx="830">
                  <c:v>1.2845516204834E-2</c:v>
                </c:pt>
                <c:pt idx="831">
                  <c:v>1.2362003326416E-2</c:v>
                </c:pt>
                <c:pt idx="832">
                  <c:v>1.3177871704101601E-2</c:v>
                </c:pt>
                <c:pt idx="833">
                  <c:v>1.26843452453613E-2</c:v>
                </c:pt>
                <c:pt idx="834">
                  <c:v>1.27897262573242E-2</c:v>
                </c:pt>
                <c:pt idx="835">
                  <c:v>1.3155460357666E-2</c:v>
                </c:pt>
                <c:pt idx="836">
                  <c:v>1.2637615203857399E-2</c:v>
                </c:pt>
                <c:pt idx="837">
                  <c:v>1.2911319732666E-2</c:v>
                </c:pt>
                <c:pt idx="838">
                  <c:v>1.3144969940185601E-2</c:v>
                </c:pt>
                <c:pt idx="839">
                  <c:v>1.29570960998535E-2</c:v>
                </c:pt>
                <c:pt idx="840">
                  <c:v>1.3299942016601601E-2</c:v>
                </c:pt>
                <c:pt idx="841">
                  <c:v>1.28388404846192E-2</c:v>
                </c:pt>
                <c:pt idx="842">
                  <c:v>1.30667686462403E-2</c:v>
                </c:pt>
                <c:pt idx="843">
                  <c:v>1.2469768524169899E-2</c:v>
                </c:pt>
                <c:pt idx="844">
                  <c:v>1.3033390045166E-2</c:v>
                </c:pt>
                <c:pt idx="845">
                  <c:v>1.33466720581055E-2</c:v>
                </c:pt>
                <c:pt idx="846">
                  <c:v>1.3143539428711E-2</c:v>
                </c:pt>
                <c:pt idx="847">
                  <c:v>1.2753963470459E-2</c:v>
                </c:pt>
                <c:pt idx="848">
                  <c:v>1.38683319091797E-2</c:v>
                </c:pt>
                <c:pt idx="849">
                  <c:v>1.2868881225586E-2</c:v>
                </c:pt>
                <c:pt idx="850">
                  <c:v>1.3206958770752E-2</c:v>
                </c:pt>
                <c:pt idx="851">
                  <c:v>1.26142501831055E-2</c:v>
                </c:pt>
                <c:pt idx="852">
                  <c:v>1.3824462890625E-2</c:v>
                </c:pt>
                <c:pt idx="853">
                  <c:v>1.2986660003662101E-2</c:v>
                </c:pt>
                <c:pt idx="854">
                  <c:v>1.34997367858887E-2</c:v>
                </c:pt>
                <c:pt idx="855">
                  <c:v>1.26066207885742E-2</c:v>
                </c:pt>
                <c:pt idx="856">
                  <c:v>1.4056682586669899E-2</c:v>
                </c:pt>
                <c:pt idx="857">
                  <c:v>1.27081871032715E-2</c:v>
                </c:pt>
                <c:pt idx="858">
                  <c:v>1.32813453674317E-2</c:v>
                </c:pt>
                <c:pt idx="859">
                  <c:v>1.29022598266602E-2</c:v>
                </c:pt>
                <c:pt idx="860">
                  <c:v>1.2808799743652399E-2</c:v>
                </c:pt>
                <c:pt idx="861">
                  <c:v>1.37042999267578E-2</c:v>
                </c:pt>
                <c:pt idx="862">
                  <c:v>1.23553276062012E-2</c:v>
                </c:pt>
                <c:pt idx="863">
                  <c:v>1.3204574584961E-2</c:v>
                </c:pt>
                <c:pt idx="864">
                  <c:v>1.31664276123047E-2</c:v>
                </c:pt>
                <c:pt idx="865">
                  <c:v>1.43647193908692E-2</c:v>
                </c:pt>
                <c:pt idx="866">
                  <c:v>1.2979030609130899E-2</c:v>
                </c:pt>
                <c:pt idx="867">
                  <c:v>1.3398170471191399E-2</c:v>
                </c:pt>
                <c:pt idx="868">
                  <c:v>1.26090049743653E-2</c:v>
                </c:pt>
                <c:pt idx="869">
                  <c:v>1.3099193572998101E-2</c:v>
                </c:pt>
                <c:pt idx="870">
                  <c:v>1.31382942199707E-2</c:v>
                </c:pt>
                <c:pt idx="871">
                  <c:v>1.17006301879883E-2</c:v>
                </c:pt>
                <c:pt idx="872">
                  <c:v>1.4131069183349601E-2</c:v>
                </c:pt>
                <c:pt idx="873">
                  <c:v>1.22151374816895E-2</c:v>
                </c:pt>
                <c:pt idx="874">
                  <c:v>1.38306617736817E-2</c:v>
                </c:pt>
                <c:pt idx="875">
                  <c:v>1.39222145080567E-2</c:v>
                </c:pt>
                <c:pt idx="876">
                  <c:v>1.38721466064453E-2</c:v>
                </c:pt>
                <c:pt idx="877">
                  <c:v>1.4243125915527399E-2</c:v>
                </c:pt>
                <c:pt idx="878">
                  <c:v>1.2803077697753899E-2</c:v>
                </c:pt>
                <c:pt idx="879">
                  <c:v>1.38144493103028E-2</c:v>
                </c:pt>
                <c:pt idx="880">
                  <c:v>1.30157470703125E-2</c:v>
                </c:pt>
                <c:pt idx="881">
                  <c:v>1.31502151489258E-2</c:v>
                </c:pt>
                <c:pt idx="882">
                  <c:v>1.3611793518066399E-2</c:v>
                </c:pt>
                <c:pt idx="883">
                  <c:v>1.32217407226563E-2</c:v>
                </c:pt>
                <c:pt idx="884">
                  <c:v>1.45649909973145E-2</c:v>
                </c:pt>
                <c:pt idx="885">
                  <c:v>1.10397338867188E-2</c:v>
                </c:pt>
                <c:pt idx="886">
                  <c:v>1.43184661865235E-2</c:v>
                </c:pt>
                <c:pt idx="887">
                  <c:v>1.1408805847168E-2</c:v>
                </c:pt>
                <c:pt idx="888">
                  <c:v>1.1893272399902399E-2</c:v>
                </c:pt>
                <c:pt idx="889">
                  <c:v>1.6152858734130901E-2</c:v>
                </c:pt>
                <c:pt idx="890">
                  <c:v>1.0706901550293E-2</c:v>
                </c:pt>
                <c:pt idx="891">
                  <c:v>1.41682624816895E-2</c:v>
                </c:pt>
                <c:pt idx="892">
                  <c:v>1.1348724365234399E-2</c:v>
                </c:pt>
                <c:pt idx="893">
                  <c:v>1.58886909484863E-2</c:v>
                </c:pt>
                <c:pt idx="894">
                  <c:v>1.05390548706055E-2</c:v>
                </c:pt>
                <c:pt idx="895">
                  <c:v>1.57685279846192E-2</c:v>
                </c:pt>
                <c:pt idx="896">
                  <c:v>1.22346878051758E-2</c:v>
                </c:pt>
                <c:pt idx="897">
                  <c:v>1.7396450042724599E-2</c:v>
                </c:pt>
                <c:pt idx="898">
                  <c:v>1.2325286865234399E-2</c:v>
                </c:pt>
                <c:pt idx="899">
                  <c:v>1.18036270141602E-2</c:v>
                </c:pt>
                <c:pt idx="900">
                  <c:v>1.1098861694336E-2</c:v>
                </c:pt>
                <c:pt idx="901">
                  <c:v>1.40466690063477E-2</c:v>
                </c:pt>
                <c:pt idx="902">
                  <c:v>1.24707221984863E-2</c:v>
                </c:pt>
                <c:pt idx="903">
                  <c:v>1.5764236450195299E-2</c:v>
                </c:pt>
                <c:pt idx="904">
                  <c:v>9.5086097717285208E-3</c:v>
                </c:pt>
                <c:pt idx="905">
                  <c:v>1.54266357421875E-2</c:v>
                </c:pt>
                <c:pt idx="906">
                  <c:v>1.3946533203125E-2</c:v>
                </c:pt>
                <c:pt idx="907">
                  <c:v>1.6012191772461E-2</c:v>
                </c:pt>
                <c:pt idx="908">
                  <c:v>1.1302947998046899E-2</c:v>
                </c:pt>
                <c:pt idx="909">
                  <c:v>1.49459838867188E-2</c:v>
                </c:pt>
                <c:pt idx="910">
                  <c:v>1.2135505676269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0C9-4969-A032-87F584A852F4}"/>
            </c:ext>
          </c:extLst>
        </c:ser>
        <c:ser>
          <c:idx val="3"/>
          <c:order val="3"/>
          <c:tx>
            <c:v>+14 microL</c:v>
          </c:tx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4'!$B$2:$B$912</c:f>
              <c:numCache>
                <c:formatCode>General</c:formatCode>
                <c:ptCount val="911"/>
                <c:pt idx="0">
                  <c:v>-0.34623527526855502</c:v>
                </c:pt>
                <c:pt idx="1">
                  <c:v>0.20362472534179701</c:v>
                </c:pt>
                <c:pt idx="2">
                  <c:v>0.56923818588256903</c:v>
                </c:pt>
                <c:pt idx="3">
                  <c:v>-0.32284927368164101</c:v>
                </c:pt>
                <c:pt idx="4">
                  <c:v>-0.36316871643066401</c:v>
                </c:pt>
                <c:pt idx="5">
                  <c:v>-0.55432796478271495</c:v>
                </c:pt>
                <c:pt idx="6">
                  <c:v>3.4586906433105503E-2</c:v>
                </c:pt>
                <c:pt idx="7">
                  <c:v>-0.104884147644043</c:v>
                </c:pt>
                <c:pt idx="8">
                  <c:v>-0.46318864822387701</c:v>
                </c:pt>
                <c:pt idx="9">
                  <c:v>0.231382846832276</c:v>
                </c:pt>
                <c:pt idx="10">
                  <c:v>-4.80403900146485E-2</c:v>
                </c:pt>
                <c:pt idx="11">
                  <c:v>-0.780259609222412</c:v>
                </c:pt>
                <c:pt idx="12">
                  <c:v>-2.9336452484130901E-2</c:v>
                </c:pt>
                <c:pt idx="13">
                  <c:v>-4.4995307922363302E-2</c:v>
                </c:pt>
                <c:pt idx="14">
                  <c:v>0.14825344085693401</c:v>
                </c:pt>
                <c:pt idx="15">
                  <c:v>0.300950527191162</c:v>
                </c:pt>
                <c:pt idx="16">
                  <c:v>0.562058925628662</c:v>
                </c:pt>
                <c:pt idx="17">
                  <c:v>0.37706756591796903</c:v>
                </c:pt>
                <c:pt idx="18">
                  <c:v>0.155100822448731</c:v>
                </c:pt>
                <c:pt idx="19">
                  <c:v>0.40512561798095698</c:v>
                </c:pt>
                <c:pt idx="20">
                  <c:v>0.147720336914063</c:v>
                </c:pt>
                <c:pt idx="21">
                  <c:v>0.78951215744018599</c:v>
                </c:pt>
                <c:pt idx="22">
                  <c:v>-0.26820945739746099</c:v>
                </c:pt>
                <c:pt idx="23">
                  <c:v>-0.128304958343506</c:v>
                </c:pt>
                <c:pt idx="24">
                  <c:v>-0.39794015884399397</c:v>
                </c:pt>
                <c:pt idx="25">
                  <c:v>-2.2568702697753902E-3</c:v>
                </c:pt>
                <c:pt idx="26">
                  <c:v>-0.125900268554688</c:v>
                </c:pt>
                <c:pt idx="27">
                  <c:v>1.0605115890503001</c:v>
                </c:pt>
                <c:pt idx="28">
                  <c:v>0.45314407348632801</c:v>
                </c:pt>
                <c:pt idx="29">
                  <c:v>0.35473537445068398</c:v>
                </c:pt>
                <c:pt idx="30">
                  <c:v>-0.59000635147094804</c:v>
                </c:pt>
                <c:pt idx="31">
                  <c:v>-0.102312564849854</c:v>
                </c:pt>
                <c:pt idx="32">
                  <c:v>-0.56214237213134799</c:v>
                </c:pt>
                <c:pt idx="33">
                  <c:v>0.41779088973999001</c:v>
                </c:pt>
                <c:pt idx="34">
                  <c:v>0.36790990829467801</c:v>
                </c:pt>
                <c:pt idx="35">
                  <c:v>0.121951580047608</c:v>
                </c:pt>
                <c:pt idx="36">
                  <c:v>0.86822652816772505</c:v>
                </c:pt>
                <c:pt idx="37">
                  <c:v>0.37900018692016602</c:v>
                </c:pt>
                <c:pt idx="38">
                  <c:v>0.30460023880004899</c:v>
                </c:pt>
                <c:pt idx="39">
                  <c:v>6.5712928771972698E-2</c:v>
                </c:pt>
                <c:pt idx="40">
                  <c:v>0.32790756225585999</c:v>
                </c:pt>
                <c:pt idx="41">
                  <c:v>-0.22237777709961001</c:v>
                </c:pt>
                <c:pt idx="42">
                  <c:v>0.219447135925293</c:v>
                </c:pt>
                <c:pt idx="43">
                  <c:v>0.54315328598022505</c:v>
                </c:pt>
                <c:pt idx="44">
                  <c:v>0.73943948745727595</c:v>
                </c:pt>
                <c:pt idx="45">
                  <c:v>0.54485368728637695</c:v>
                </c:pt>
                <c:pt idx="46">
                  <c:v>0.69855690002441395</c:v>
                </c:pt>
                <c:pt idx="47">
                  <c:v>0.42181730270385798</c:v>
                </c:pt>
                <c:pt idx="48">
                  <c:v>6.5858364105224595E-2</c:v>
                </c:pt>
                <c:pt idx="49">
                  <c:v>0.93158769607544001</c:v>
                </c:pt>
                <c:pt idx="50">
                  <c:v>0.66599178314208995</c:v>
                </c:pt>
                <c:pt idx="51">
                  <c:v>0.39904069900512701</c:v>
                </c:pt>
                <c:pt idx="52">
                  <c:v>0.80759525299072299</c:v>
                </c:pt>
                <c:pt idx="53">
                  <c:v>0.89090538024902399</c:v>
                </c:pt>
                <c:pt idx="54">
                  <c:v>0.63366460800170898</c:v>
                </c:pt>
                <c:pt idx="55">
                  <c:v>1.00357341766358</c:v>
                </c:pt>
                <c:pt idx="56">
                  <c:v>0.45058441162109403</c:v>
                </c:pt>
                <c:pt idx="57">
                  <c:v>0.559861660003662</c:v>
                </c:pt>
                <c:pt idx="58">
                  <c:v>0.86332750320434604</c:v>
                </c:pt>
                <c:pt idx="59">
                  <c:v>0.149250984191895</c:v>
                </c:pt>
                <c:pt idx="60">
                  <c:v>0.67912054061889704</c:v>
                </c:pt>
                <c:pt idx="61">
                  <c:v>0.82957839965820301</c:v>
                </c:pt>
                <c:pt idx="62">
                  <c:v>0.526242256164551</c:v>
                </c:pt>
                <c:pt idx="63">
                  <c:v>1.0751991271972701</c:v>
                </c:pt>
                <c:pt idx="64">
                  <c:v>1.01762914657593</c:v>
                </c:pt>
                <c:pt idx="65">
                  <c:v>0.85102033615112305</c:v>
                </c:pt>
                <c:pt idx="66">
                  <c:v>0.73979711532592796</c:v>
                </c:pt>
                <c:pt idx="67">
                  <c:v>1.0955352783203101</c:v>
                </c:pt>
                <c:pt idx="68">
                  <c:v>2.0041651725769101</c:v>
                </c:pt>
                <c:pt idx="69">
                  <c:v>1.96578741073609</c:v>
                </c:pt>
                <c:pt idx="70">
                  <c:v>1.5570759773254399</c:v>
                </c:pt>
                <c:pt idx="71">
                  <c:v>1.7840876579284699</c:v>
                </c:pt>
                <c:pt idx="72">
                  <c:v>1.6417551040649401</c:v>
                </c:pt>
                <c:pt idx="73">
                  <c:v>1.74947881698609</c:v>
                </c:pt>
                <c:pt idx="74">
                  <c:v>1.8231906890869201</c:v>
                </c:pt>
                <c:pt idx="75">
                  <c:v>1.81578922271729</c:v>
                </c:pt>
                <c:pt idx="76">
                  <c:v>1.8729538917541499</c:v>
                </c:pt>
                <c:pt idx="77">
                  <c:v>1.88154840469361</c:v>
                </c:pt>
                <c:pt idx="78">
                  <c:v>1.9083709716796899</c:v>
                </c:pt>
                <c:pt idx="79">
                  <c:v>1.9735689163207999</c:v>
                </c:pt>
                <c:pt idx="80">
                  <c:v>1.98402452468872</c:v>
                </c:pt>
                <c:pt idx="81">
                  <c:v>2.0042476654052801</c:v>
                </c:pt>
                <c:pt idx="82">
                  <c:v>2.0141134262085001</c:v>
                </c:pt>
                <c:pt idx="83">
                  <c:v>2.0168309211731001</c:v>
                </c:pt>
                <c:pt idx="84">
                  <c:v>2.04379510879517</c:v>
                </c:pt>
                <c:pt idx="85">
                  <c:v>1.9768047332763701</c:v>
                </c:pt>
                <c:pt idx="86">
                  <c:v>2.0330266952514702</c:v>
                </c:pt>
                <c:pt idx="87">
                  <c:v>2.02912521362305</c:v>
                </c:pt>
                <c:pt idx="88">
                  <c:v>1.9964838027954099</c:v>
                </c:pt>
                <c:pt idx="89">
                  <c:v>2.0002703666686998</c:v>
                </c:pt>
                <c:pt idx="90">
                  <c:v>1.9846429824829099</c:v>
                </c:pt>
                <c:pt idx="91">
                  <c:v>1.96767234802246</c:v>
                </c:pt>
                <c:pt idx="92">
                  <c:v>1.9562683105468801</c:v>
                </c:pt>
                <c:pt idx="93">
                  <c:v>1.9480528831482</c:v>
                </c:pt>
                <c:pt idx="94">
                  <c:v>1.9313716888427801</c:v>
                </c:pt>
                <c:pt idx="95">
                  <c:v>1.8479599952697801</c:v>
                </c:pt>
                <c:pt idx="96">
                  <c:v>1.8382916450500499</c:v>
                </c:pt>
                <c:pt idx="97">
                  <c:v>1.8050827980041499</c:v>
                </c:pt>
                <c:pt idx="98">
                  <c:v>1.7733688354492201</c:v>
                </c:pt>
                <c:pt idx="99">
                  <c:v>1.74832439422608</c:v>
                </c:pt>
                <c:pt idx="100">
                  <c:v>1.69767570495606</c:v>
                </c:pt>
                <c:pt idx="101">
                  <c:v>1.6567249298095701</c:v>
                </c:pt>
                <c:pt idx="102">
                  <c:v>1.60479688644409</c:v>
                </c:pt>
                <c:pt idx="103">
                  <c:v>1.5642261505127</c:v>
                </c:pt>
                <c:pt idx="104">
                  <c:v>1.5208277702331601</c:v>
                </c:pt>
                <c:pt idx="105">
                  <c:v>1.47796154022217</c:v>
                </c:pt>
                <c:pt idx="106">
                  <c:v>1.4390726089477599</c:v>
                </c:pt>
                <c:pt idx="107">
                  <c:v>1.4007368087768599</c:v>
                </c:pt>
                <c:pt idx="108">
                  <c:v>1.35972404479981</c:v>
                </c:pt>
                <c:pt idx="109">
                  <c:v>1.32274198532105</c:v>
                </c:pt>
                <c:pt idx="110">
                  <c:v>1.28393459320069</c:v>
                </c:pt>
                <c:pt idx="111">
                  <c:v>1.2505745887756401</c:v>
                </c:pt>
                <c:pt idx="112">
                  <c:v>1.2140145301818901</c:v>
                </c:pt>
                <c:pt idx="113">
                  <c:v>1.1780853271484399</c:v>
                </c:pt>
                <c:pt idx="114">
                  <c:v>1.1413927078247099</c:v>
                </c:pt>
                <c:pt idx="115">
                  <c:v>1.11025714874268</c:v>
                </c:pt>
                <c:pt idx="116">
                  <c:v>1.0817995071411199</c:v>
                </c:pt>
                <c:pt idx="117">
                  <c:v>1.05701112747193</c:v>
                </c:pt>
                <c:pt idx="118">
                  <c:v>1.0276408195495601</c:v>
                </c:pt>
                <c:pt idx="119">
                  <c:v>0.99880361557006903</c:v>
                </c:pt>
                <c:pt idx="120">
                  <c:v>0.97609806060791005</c:v>
                </c:pt>
                <c:pt idx="121">
                  <c:v>0.94797801971435602</c:v>
                </c:pt>
                <c:pt idx="122">
                  <c:v>0.92387199401855502</c:v>
                </c:pt>
                <c:pt idx="123">
                  <c:v>0.89897680282592796</c:v>
                </c:pt>
                <c:pt idx="124">
                  <c:v>0.87929153442382801</c:v>
                </c:pt>
                <c:pt idx="125">
                  <c:v>0.85666513442993197</c:v>
                </c:pt>
                <c:pt idx="126">
                  <c:v>0.83717250823974598</c:v>
                </c:pt>
                <c:pt idx="127">
                  <c:v>0.81758928298950195</c:v>
                </c:pt>
                <c:pt idx="128">
                  <c:v>0.80004978179931696</c:v>
                </c:pt>
                <c:pt idx="129">
                  <c:v>0.78240251541137695</c:v>
                </c:pt>
                <c:pt idx="130">
                  <c:v>0.76503658294677801</c:v>
                </c:pt>
                <c:pt idx="131">
                  <c:v>0.750640869140625</c:v>
                </c:pt>
                <c:pt idx="132">
                  <c:v>0.73389196395874101</c:v>
                </c:pt>
                <c:pt idx="133">
                  <c:v>0.71858501434326205</c:v>
                </c:pt>
                <c:pt idx="134">
                  <c:v>0.70116138458251998</c:v>
                </c:pt>
                <c:pt idx="135">
                  <c:v>0.68414402008056696</c:v>
                </c:pt>
                <c:pt idx="136">
                  <c:v>0.66598272323608398</c:v>
                </c:pt>
                <c:pt idx="137">
                  <c:v>0.646145820617676</c:v>
                </c:pt>
                <c:pt idx="138">
                  <c:v>0.62804460525512695</c:v>
                </c:pt>
                <c:pt idx="139">
                  <c:v>0.60830736160278398</c:v>
                </c:pt>
                <c:pt idx="140">
                  <c:v>0.58894014358520497</c:v>
                </c:pt>
                <c:pt idx="141">
                  <c:v>0.56885480880737305</c:v>
                </c:pt>
                <c:pt idx="142">
                  <c:v>0.54884529113769598</c:v>
                </c:pt>
                <c:pt idx="143">
                  <c:v>0.53026437759399403</c:v>
                </c:pt>
                <c:pt idx="144">
                  <c:v>0.50928449630737305</c:v>
                </c:pt>
                <c:pt idx="145">
                  <c:v>0.489988803863526</c:v>
                </c:pt>
                <c:pt idx="146">
                  <c:v>0.4693922996521</c:v>
                </c:pt>
                <c:pt idx="147">
                  <c:v>0.44952630996704102</c:v>
                </c:pt>
                <c:pt idx="148">
                  <c:v>0.42891836166381903</c:v>
                </c:pt>
                <c:pt idx="149">
                  <c:v>0.40936326980590798</c:v>
                </c:pt>
                <c:pt idx="150">
                  <c:v>0.38832521438598699</c:v>
                </c:pt>
                <c:pt idx="151">
                  <c:v>0.36785554885864302</c:v>
                </c:pt>
                <c:pt idx="152">
                  <c:v>0.34685468673706099</c:v>
                </c:pt>
                <c:pt idx="153">
                  <c:v>0.32675504684448298</c:v>
                </c:pt>
                <c:pt idx="154">
                  <c:v>0.305876255035401</c:v>
                </c:pt>
                <c:pt idx="155">
                  <c:v>0.28574419021606501</c:v>
                </c:pt>
                <c:pt idx="156">
                  <c:v>0.26658678054809598</c:v>
                </c:pt>
                <c:pt idx="157">
                  <c:v>0.24715852737426799</c:v>
                </c:pt>
                <c:pt idx="158">
                  <c:v>0.228446960449219</c:v>
                </c:pt>
                <c:pt idx="159">
                  <c:v>0.21056699752807601</c:v>
                </c:pt>
                <c:pt idx="160">
                  <c:v>0.19365453720092801</c:v>
                </c:pt>
                <c:pt idx="161">
                  <c:v>0.177098274230957</c:v>
                </c:pt>
                <c:pt idx="162">
                  <c:v>0.16202020645141599</c:v>
                </c:pt>
                <c:pt idx="163">
                  <c:v>0.14845991134643599</c:v>
                </c:pt>
                <c:pt idx="164">
                  <c:v>0.13559532165527399</c:v>
                </c:pt>
                <c:pt idx="165">
                  <c:v>0.124276161193848</c:v>
                </c:pt>
                <c:pt idx="166">
                  <c:v>0.114322185516358</c:v>
                </c:pt>
                <c:pt idx="167">
                  <c:v>0.106446743011475</c:v>
                </c:pt>
                <c:pt idx="168">
                  <c:v>9.92016792297363E-2</c:v>
                </c:pt>
                <c:pt idx="169">
                  <c:v>9.3391895294189495E-2</c:v>
                </c:pt>
                <c:pt idx="170">
                  <c:v>8.8667392730712905E-2</c:v>
                </c:pt>
                <c:pt idx="171">
                  <c:v>8.5266590118408203E-2</c:v>
                </c:pt>
                <c:pt idx="172">
                  <c:v>8.2325935363769601E-2</c:v>
                </c:pt>
                <c:pt idx="173">
                  <c:v>7.9063892364501995E-2</c:v>
                </c:pt>
                <c:pt idx="174">
                  <c:v>7.4254989624023507E-2</c:v>
                </c:pt>
                <c:pt idx="175">
                  <c:v>6.7597866058349595E-2</c:v>
                </c:pt>
                <c:pt idx="176">
                  <c:v>6.2408924102783203E-2</c:v>
                </c:pt>
                <c:pt idx="177">
                  <c:v>5.7068347930908203E-2</c:v>
                </c:pt>
                <c:pt idx="178">
                  <c:v>5.5092334747314502E-2</c:v>
                </c:pt>
                <c:pt idx="179">
                  <c:v>5.3834915161132799E-2</c:v>
                </c:pt>
                <c:pt idx="180">
                  <c:v>5.2706718444824198E-2</c:v>
                </c:pt>
                <c:pt idx="181">
                  <c:v>5.1537513732910198E-2</c:v>
                </c:pt>
                <c:pt idx="182">
                  <c:v>5.0131797790527399E-2</c:v>
                </c:pt>
                <c:pt idx="183">
                  <c:v>4.8100471496582101E-2</c:v>
                </c:pt>
                <c:pt idx="184">
                  <c:v>4.7200679779052797E-2</c:v>
                </c:pt>
                <c:pt idx="185">
                  <c:v>4.5993328094482401E-2</c:v>
                </c:pt>
                <c:pt idx="186">
                  <c:v>4.4571876525878899E-2</c:v>
                </c:pt>
                <c:pt idx="187">
                  <c:v>4.3529987335205099E-2</c:v>
                </c:pt>
                <c:pt idx="188">
                  <c:v>4.2294025421142599E-2</c:v>
                </c:pt>
                <c:pt idx="189">
                  <c:v>4.1325569152832101E-2</c:v>
                </c:pt>
                <c:pt idx="190">
                  <c:v>4.1116714477539097E-2</c:v>
                </c:pt>
                <c:pt idx="191">
                  <c:v>4.0256023406982401E-2</c:v>
                </c:pt>
                <c:pt idx="192">
                  <c:v>3.9963245391845703E-2</c:v>
                </c:pt>
                <c:pt idx="193">
                  <c:v>3.9491653442382799E-2</c:v>
                </c:pt>
                <c:pt idx="194">
                  <c:v>3.8707733154296903E-2</c:v>
                </c:pt>
                <c:pt idx="195">
                  <c:v>3.8545608520507799E-2</c:v>
                </c:pt>
                <c:pt idx="196">
                  <c:v>3.80206108093262E-2</c:v>
                </c:pt>
                <c:pt idx="197">
                  <c:v>3.7827968597412102E-2</c:v>
                </c:pt>
                <c:pt idx="198">
                  <c:v>3.7610054016113302E-2</c:v>
                </c:pt>
                <c:pt idx="199">
                  <c:v>3.7265777587890597E-2</c:v>
                </c:pt>
                <c:pt idx="200">
                  <c:v>3.6938667297363302E-2</c:v>
                </c:pt>
                <c:pt idx="201">
                  <c:v>3.7169456481933601E-2</c:v>
                </c:pt>
                <c:pt idx="202">
                  <c:v>3.6478042602539097E-2</c:v>
                </c:pt>
                <c:pt idx="203">
                  <c:v>3.6366939544677797E-2</c:v>
                </c:pt>
                <c:pt idx="204">
                  <c:v>3.6381721496582101E-2</c:v>
                </c:pt>
                <c:pt idx="205">
                  <c:v>3.59692573547363E-2</c:v>
                </c:pt>
                <c:pt idx="206">
                  <c:v>3.5851001739502002E-2</c:v>
                </c:pt>
                <c:pt idx="207">
                  <c:v>3.6356925964355503E-2</c:v>
                </c:pt>
                <c:pt idx="208">
                  <c:v>3.5912036895752002E-2</c:v>
                </c:pt>
                <c:pt idx="209">
                  <c:v>3.6114692687988302E-2</c:v>
                </c:pt>
                <c:pt idx="210">
                  <c:v>3.6154270172119203E-2</c:v>
                </c:pt>
                <c:pt idx="211">
                  <c:v>3.5565376281738302E-2</c:v>
                </c:pt>
                <c:pt idx="212">
                  <c:v>3.5497188568115297E-2</c:v>
                </c:pt>
                <c:pt idx="213">
                  <c:v>3.5981178283691399E-2</c:v>
                </c:pt>
                <c:pt idx="214">
                  <c:v>3.5769462585449198E-2</c:v>
                </c:pt>
                <c:pt idx="215">
                  <c:v>3.6016941070556703E-2</c:v>
                </c:pt>
                <c:pt idx="216">
                  <c:v>3.55324745178223E-2</c:v>
                </c:pt>
                <c:pt idx="217">
                  <c:v>3.5578727722168003E-2</c:v>
                </c:pt>
                <c:pt idx="218">
                  <c:v>3.5553455352783203E-2</c:v>
                </c:pt>
                <c:pt idx="219">
                  <c:v>3.5314083099365297E-2</c:v>
                </c:pt>
                <c:pt idx="220">
                  <c:v>3.5965442657470703E-2</c:v>
                </c:pt>
                <c:pt idx="221">
                  <c:v>3.58777046203613E-2</c:v>
                </c:pt>
                <c:pt idx="222">
                  <c:v>3.5498142242431703E-2</c:v>
                </c:pt>
                <c:pt idx="223">
                  <c:v>3.5315036773681703E-2</c:v>
                </c:pt>
                <c:pt idx="224">
                  <c:v>3.57666015625E-2</c:v>
                </c:pt>
                <c:pt idx="225">
                  <c:v>3.5275459289550802E-2</c:v>
                </c:pt>
                <c:pt idx="226">
                  <c:v>3.5331249237060602E-2</c:v>
                </c:pt>
                <c:pt idx="227">
                  <c:v>3.5046100616455099E-2</c:v>
                </c:pt>
                <c:pt idx="228">
                  <c:v>3.5184860229492201E-2</c:v>
                </c:pt>
                <c:pt idx="229">
                  <c:v>3.4721374511718799E-2</c:v>
                </c:pt>
                <c:pt idx="230">
                  <c:v>3.4719467163086E-2</c:v>
                </c:pt>
                <c:pt idx="231">
                  <c:v>3.4725666046142599E-2</c:v>
                </c:pt>
                <c:pt idx="232">
                  <c:v>3.4171104431152399E-2</c:v>
                </c:pt>
                <c:pt idx="233">
                  <c:v>3.3631324768066399E-2</c:v>
                </c:pt>
                <c:pt idx="234">
                  <c:v>3.3863067626953097E-2</c:v>
                </c:pt>
                <c:pt idx="235">
                  <c:v>3.33819389343262E-2</c:v>
                </c:pt>
                <c:pt idx="236">
                  <c:v>3.3260345458984403E-2</c:v>
                </c:pt>
                <c:pt idx="237">
                  <c:v>3.3454418182373102E-2</c:v>
                </c:pt>
                <c:pt idx="238">
                  <c:v>3.3120155334472698E-2</c:v>
                </c:pt>
                <c:pt idx="239">
                  <c:v>3.2379627227783203E-2</c:v>
                </c:pt>
                <c:pt idx="240">
                  <c:v>3.2582283020019601E-2</c:v>
                </c:pt>
                <c:pt idx="241">
                  <c:v>3.23681831359863E-2</c:v>
                </c:pt>
                <c:pt idx="242">
                  <c:v>3.1950473785400398E-2</c:v>
                </c:pt>
                <c:pt idx="243">
                  <c:v>3.16262245178223E-2</c:v>
                </c:pt>
                <c:pt idx="244">
                  <c:v>3.1633377075195299E-2</c:v>
                </c:pt>
                <c:pt idx="245">
                  <c:v>3.1126022338867201E-2</c:v>
                </c:pt>
                <c:pt idx="246">
                  <c:v>3.0723571777343799E-2</c:v>
                </c:pt>
                <c:pt idx="247">
                  <c:v>3.0740737915039101E-2</c:v>
                </c:pt>
                <c:pt idx="248">
                  <c:v>3.033447265625E-2</c:v>
                </c:pt>
                <c:pt idx="249">
                  <c:v>3.0089378356933601E-2</c:v>
                </c:pt>
                <c:pt idx="250">
                  <c:v>3.0018806457519601E-2</c:v>
                </c:pt>
                <c:pt idx="251">
                  <c:v>2.9746055603027399E-2</c:v>
                </c:pt>
                <c:pt idx="252">
                  <c:v>2.9509544372558601E-2</c:v>
                </c:pt>
                <c:pt idx="253">
                  <c:v>2.89454460144043E-2</c:v>
                </c:pt>
                <c:pt idx="254">
                  <c:v>2.8962135314941399E-2</c:v>
                </c:pt>
                <c:pt idx="255">
                  <c:v>2.8687477111816399E-2</c:v>
                </c:pt>
                <c:pt idx="256">
                  <c:v>2.82893180847168E-2</c:v>
                </c:pt>
                <c:pt idx="257">
                  <c:v>2.8084754943847701E-2</c:v>
                </c:pt>
                <c:pt idx="258">
                  <c:v>2.79641151428223E-2</c:v>
                </c:pt>
                <c:pt idx="259">
                  <c:v>2.7819156646728498E-2</c:v>
                </c:pt>
                <c:pt idx="260">
                  <c:v>2.7436256408691399E-2</c:v>
                </c:pt>
                <c:pt idx="261">
                  <c:v>2.7366638183593799E-2</c:v>
                </c:pt>
                <c:pt idx="262">
                  <c:v>2.7134895324707101E-2</c:v>
                </c:pt>
                <c:pt idx="263">
                  <c:v>2.7059555053711E-2</c:v>
                </c:pt>
                <c:pt idx="264">
                  <c:v>2.68702507019043E-2</c:v>
                </c:pt>
                <c:pt idx="265">
                  <c:v>2.6854515075683601E-2</c:v>
                </c:pt>
                <c:pt idx="266">
                  <c:v>2.6629924774169901E-2</c:v>
                </c:pt>
                <c:pt idx="267">
                  <c:v>2.6227474212646502E-2</c:v>
                </c:pt>
                <c:pt idx="268">
                  <c:v>2.62150764465332E-2</c:v>
                </c:pt>
                <c:pt idx="269">
                  <c:v>2.5615692138671899E-2</c:v>
                </c:pt>
                <c:pt idx="270">
                  <c:v>2.5413513183593799E-2</c:v>
                </c:pt>
                <c:pt idx="271">
                  <c:v>2.53138542175293E-2</c:v>
                </c:pt>
                <c:pt idx="272">
                  <c:v>2.5293350219726601E-2</c:v>
                </c:pt>
                <c:pt idx="273">
                  <c:v>2.4914741516113299E-2</c:v>
                </c:pt>
                <c:pt idx="274">
                  <c:v>2.4593353271484399E-2</c:v>
                </c:pt>
                <c:pt idx="275">
                  <c:v>2.44507789611817E-2</c:v>
                </c:pt>
                <c:pt idx="276">
                  <c:v>2.4138450622558601E-2</c:v>
                </c:pt>
                <c:pt idx="277">
                  <c:v>2.3834228515625E-2</c:v>
                </c:pt>
                <c:pt idx="278">
                  <c:v>2.3802757263183601E-2</c:v>
                </c:pt>
                <c:pt idx="279">
                  <c:v>2.33006477355957E-2</c:v>
                </c:pt>
                <c:pt idx="280">
                  <c:v>2.30975151062012E-2</c:v>
                </c:pt>
                <c:pt idx="281">
                  <c:v>2.2974967956543E-2</c:v>
                </c:pt>
                <c:pt idx="282">
                  <c:v>2.2784233093261701E-2</c:v>
                </c:pt>
                <c:pt idx="283">
                  <c:v>2.2477149963378899E-2</c:v>
                </c:pt>
                <c:pt idx="284">
                  <c:v>2.2035598754882799E-2</c:v>
                </c:pt>
                <c:pt idx="285">
                  <c:v>2.19073295593262E-2</c:v>
                </c:pt>
                <c:pt idx="286">
                  <c:v>2.15144157409668E-2</c:v>
                </c:pt>
                <c:pt idx="287">
                  <c:v>2.1620273590087901E-2</c:v>
                </c:pt>
                <c:pt idx="288">
                  <c:v>2.1211624145507799E-2</c:v>
                </c:pt>
                <c:pt idx="289">
                  <c:v>2.0817756652832101E-2</c:v>
                </c:pt>
                <c:pt idx="290">
                  <c:v>2.0699024200439502E-2</c:v>
                </c:pt>
                <c:pt idx="291">
                  <c:v>2.0400047302246101E-2</c:v>
                </c:pt>
                <c:pt idx="292">
                  <c:v>2.0119667053222701E-2</c:v>
                </c:pt>
                <c:pt idx="293">
                  <c:v>2.00304985046387E-2</c:v>
                </c:pt>
                <c:pt idx="294">
                  <c:v>2.0043373107910201E-2</c:v>
                </c:pt>
                <c:pt idx="295">
                  <c:v>1.9825935363769601E-2</c:v>
                </c:pt>
                <c:pt idx="296">
                  <c:v>2.04620361328125E-2</c:v>
                </c:pt>
                <c:pt idx="297">
                  <c:v>1.93524360656738E-2</c:v>
                </c:pt>
                <c:pt idx="298">
                  <c:v>1.8746376037597701E-2</c:v>
                </c:pt>
                <c:pt idx="299">
                  <c:v>1.8874168395996101E-2</c:v>
                </c:pt>
                <c:pt idx="300">
                  <c:v>1.89571380615235E-2</c:v>
                </c:pt>
                <c:pt idx="301">
                  <c:v>1.8754482269287099E-2</c:v>
                </c:pt>
                <c:pt idx="302">
                  <c:v>1.8419265747070299E-2</c:v>
                </c:pt>
                <c:pt idx="303">
                  <c:v>1.86214447021485E-2</c:v>
                </c:pt>
                <c:pt idx="304">
                  <c:v>1.8309593200683601E-2</c:v>
                </c:pt>
                <c:pt idx="305">
                  <c:v>1.7940998077392599E-2</c:v>
                </c:pt>
                <c:pt idx="306">
                  <c:v>1.8065452575683601E-2</c:v>
                </c:pt>
                <c:pt idx="307">
                  <c:v>1.79944038391113E-2</c:v>
                </c:pt>
                <c:pt idx="308">
                  <c:v>1.7890930175781299E-2</c:v>
                </c:pt>
                <c:pt idx="309">
                  <c:v>1.7728328704834002E-2</c:v>
                </c:pt>
                <c:pt idx="310">
                  <c:v>1.7657279968261701E-2</c:v>
                </c:pt>
                <c:pt idx="311">
                  <c:v>1.75576210021973E-2</c:v>
                </c:pt>
                <c:pt idx="312">
                  <c:v>1.7533302307128899E-2</c:v>
                </c:pt>
                <c:pt idx="313">
                  <c:v>1.73697471618653E-2</c:v>
                </c:pt>
                <c:pt idx="314">
                  <c:v>1.7423629760742201E-2</c:v>
                </c:pt>
                <c:pt idx="315">
                  <c:v>1.73544883728028E-2</c:v>
                </c:pt>
                <c:pt idx="316">
                  <c:v>1.7489910125732401E-2</c:v>
                </c:pt>
                <c:pt idx="317">
                  <c:v>1.7416954040527399E-2</c:v>
                </c:pt>
                <c:pt idx="318">
                  <c:v>1.71761512756348E-2</c:v>
                </c:pt>
                <c:pt idx="319">
                  <c:v>1.7199993133544901E-2</c:v>
                </c:pt>
                <c:pt idx="320">
                  <c:v>1.7174243927002002E-2</c:v>
                </c:pt>
                <c:pt idx="321">
                  <c:v>1.7210483551025401E-2</c:v>
                </c:pt>
                <c:pt idx="322">
                  <c:v>1.7260551452636701E-2</c:v>
                </c:pt>
                <c:pt idx="323">
                  <c:v>1.7234325408935599E-2</c:v>
                </c:pt>
                <c:pt idx="324">
                  <c:v>1.7242431640625E-2</c:v>
                </c:pt>
                <c:pt idx="325">
                  <c:v>1.7098903656005901E-2</c:v>
                </c:pt>
                <c:pt idx="326">
                  <c:v>1.70388221740723E-2</c:v>
                </c:pt>
                <c:pt idx="327">
                  <c:v>1.7122268676757799E-2</c:v>
                </c:pt>
                <c:pt idx="328">
                  <c:v>1.7047882080078101E-2</c:v>
                </c:pt>
                <c:pt idx="329">
                  <c:v>1.7001152038574201E-2</c:v>
                </c:pt>
                <c:pt idx="330">
                  <c:v>1.6975879669189502E-2</c:v>
                </c:pt>
                <c:pt idx="331">
                  <c:v>1.6971588134765601E-2</c:v>
                </c:pt>
                <c:pt idx="332">
                  <c:v>1.6770362854003899E-2</c:v>
                </c:pt>
                <c:pt idx="333">
                  <c:v>1.6778945922851601E-2</c:v>
                </c:pt>
                <c:pt idx="334">
                  <c:v>1.6669273376464899E-2</c:v>
                </c:pt>
                <c:pt idx="335">
                  <c:v>1.6711235046386701E-2</c:v>
                </c:pt>
                <c:pt idx="336">
                  <c:v>1.6737937927246101E-2</c:v>
                </c:pt>
                <c:pt idx="337">
                  <c:v>1.6577720642089899E-2</c:v>
                </c:pt>
                <c:pt idx="338">
                  <c:v>1.6471862792968799E-2</c:v>
                </c:pt>
                <c:pt idx="339">
                  <c:v>1.6572475433349599E-2</c:v>
                </c:pt>
                <c:pt idx="340">
                  <c:v>1.6462802886962901E-2</c:v>
                </c:pt>
                <c:pt idx="341">
                  <c:v>1.64694786071778E-2</c:v>
                </c:pt>
                <c:pt idx="342">
                  <c:v>1.63216590881348E-2</c:v>
                </c:pt>
                <c:pt idx="343">
                  <c:v>1.6253948211669901E-2</c:v>
                </c:pt>
                <c:pt idx="344">
                  <c:v>1.62415504455567E-2</c:v>
                </c:pt>
                <c:pt idx="345">
                  <c:v>1.61747932434082E-2</c:v>
                </c:pt>
                <c:pt idx="346">
                  <c:v>1.61185264587403E-2</c:v>
                </c:pt>
                <c:pt idx="347">
                  <c:v>1.60326957702637E-2</c:v>
                </c:pt>
                <c:pt idx="348">
                  <c:v>1.5989303588867201E-2</c:v>
                </c:pt>
                <c:pt idx="349">
                  <c:v>1.5870094299316399E-2</c:v>
                </c:pt>
                <c:pt idx="350">
                  <c:v>1.5789031982421899E-2</c:v>
                </c:pt>
                <c:pt idx="351">
                  <c:v>1.5826702117919901E-2</c:v>
                </c:pt>
                <c:pt idx="352">
                  <c:v>1.5655517578125E-2</c:v>
                </c:pt>
                <c:pt idx="353">
                  <c:v>1.5734195709228498E-2</c:v>
                </c:pt>
                <c:pt idx="354">
                  <c:v>1.5444278717041E-2</c:v>
                </c:pt>
                <c:pt idx="355">
                  <c:v>1.5474796295166E-2</c:v>
                </c:pt>
                <c:pt idx="356">
                  <c:v>1.53937339782715E-2</c:v>
                </c:pt>
                <c:pt idx="357">
                  <c:v>1.52740478515625E-2</c:v>
                </c:pt>
                <c:pt idx="358">
                  <c:v>1.53450965881348E-2</c:v>
                </c:pt>
                <c:pt idx="359">
                  <c:v>1.52287483215332E-2</c:v>
                </c:pt>
                <c:pt idx="360">
                  <c:v>1.52454376220703E-2</c:v>
                </c:pt>
                <c:pt idx="361">
                  <c:v>1.50938034057617E-2</c:v>
                </c:pt>
                <c:pt idx="362">
                  <c:v>1.5064239501953101E-2</c:v>
                </c:pt>
                <c:pt idx="363">
                  <c:v>1.5150547027587899E-2</c:v>
                </c:pt>
                <c:pt idx="364">
                  <c:v>1.5128612518310601E-2</c:v>
                </c:pt>
                <c:pt idx="365">
                  <c:v>1.4854907989502E-2</c:v>
                </c:pt>
                <c:pt idx="366">
                  <c:v>1.5008926391601601E-2</c:v>
                </c:pt>
                <c:pt idx="367">
                  <c:v>1.5087127685546899E-2</c:v>
                </c:pt>
                <c:pt idx="368">
                  <c:v>1.4937400817871101E-2</c:v>
                </c:pt>
                <c:pt idx="369">
                  <c:v>1.4929771423339899E-2</c:v>
                </c:pt>
                <c:pt idx="370">
                  <c:v>1.48391723632813E-2</c:v>
                </c:pt>
                <c:pt idx="371">
                  <c:v>1.48286819458008E-2</c:v>
                </c:pt>
                <c:pt idx="372">
                  <c:v>1.46894454956055E-2</c:v>
                </c:pt>
                <c:pt idx="373">
                  <c:v>1.4768123626709E-2</c:v>
                </c:pt>
                <c:pt idx="374">
                  <c:v>1.4789581298828101E-2</c:v>
                </c:pt>
                <c:pt idx="375">
                  <c:v>1.4756202697753899E-2</c:v>
                </c:pt>
                <c:pt idx="376">
                  <c:v>1.4771461486816399E-2</c:v>
                </c:pt>
                <c:pt idx="377">
                  <c:v>1.4716625213623101E-2</c:v>
                </c:pt>
                <c:pt idx="378">
                  <c:v>1.4784812927246101E-2</c:v>
                </c:pt>
                <c:pt idx="379">
                  <c:v>1.4708518981933601E-2</c:v>
                </c:pt>
                <c:pt idx="380">
                  <c:v>1.47943496704102E-2</c:v>
                </c:pt>
                <c:pt idx="381">
                  <c:v>1.4697551727294899E-2</c:v>
                </c:pt>
                <c:pt idx="382">
                  <c:v>1.4614582061767601E-2</c:v>
                </c:pt>
                <c:pt idx="383">
                  <c:v>1.4719009399414101E-2</c:v>
                </c:pt>
                <c:pt idx="384">
                  <c:v>1.47900581359863E-2</c:v>
                </c:pt>
                <c:pt idx="385">
                  <c:v>1.46746635437012E-2</c:v>
                </c:pt>
                <c:pt idx="386">
                  <c:v>1.47418975830078E-2</c:v>
                </c:pt>
                <c:pt idx="387">
                  <c:v>1.47581100463867E-2</c:v>
                </c:pt>
                <c:pt idx="388">
                  <c:v>1.46875381469727E-2</c:v>
                </c:pt>
                <c:pt idx="389">
                  <c:v>1.4678001403808601E-2</c:v>
                </c:pt>
                <c:pt idx="390">
                  <c:v>1.4796257019043E-2</c:v>
                </c:pt>
                <c:pt idx="391">
                  <c:v>1.48067474365235E-2</c:v>
                </c:pt>
                <c:pt idx="392">
                  <c:v>1.4866828918457101E-2</c:v>
                </c:pt>
                <c:pt idx="393">
                  <c:v>1.4730453491211E-2</c:v>
                </c:pt>
                <c:pt idx="394">
                  <c:v>1.48286819458008E-2</c:v>
                </c:pt>
                <c:pt idx="395">
                  <c:v>1.49164199829102E-2</c:v>
                </c:pt>
                <c:pt idx="396">
                  <c:v>1.47981643676758E-2</c:v>
                </c:pt>
                <c:pt idx="397">
                  <c:v>1.4862060546875E-2</c:v>
                </c:pt>
                <c:pt idx="398">
                  <c:v>1.4801025390625E-2</c:v>
                </c:pt>
                <c:pt idx="399">
                  <c:v>1.4984130859375E-2</c:v>
                </c:pt>
                <c:pt idx="400">
                  <c:v>1.4841079711914101E-2</c:v>
                </c:pt>
                <c:pt idx="401">
                  <c:v>1.4958381652832101E-2</c:v>
                </c:pt>
                <c:pt idx="402">
                  <c:v>1.5017032623291E-2</c:v>
                </c:pt>
                <c:pt idx="403">
                  <c:v>1.5021800994873101E-2</c:v>
                </c:pt>
                <c:pt idx="404">
                  <c:v>1.5074253082275399E-2</c:v>
                </c:pt>
                <c:pt idx="405">
                  <c:v>1.5071868896484399E-2</c:v>
                </c:pt>
                <c:pt idx="406">
                  <c:v>1.5030860900878899E-2</c:v>
                </c:pt>
                <c:pt idx="407">
                  <c:v>1.5141487121582101E-2</c:v>
                </c:pt>
                <c:pt idx="408">
                  <c:v>1.51796340942383E-2</c:v>
                </c:pt>
                <c:pt idx="409">
                  <c:v>1.51338577270508E-2</c:v>
                </c:pt>
                <c:pt idx="410">
                  <c:v>1.5183448791503899E-2</c:v>
                </c:pt>
                <c:pt idx="411">
                  <c:v>1.52406692504883E-2</c:v>
                </c:pt>
                <c:pt idx="412">
                  <c:v>1.51619911193848E-2</c:v>
                </c:pt>
                <c:pt idx="413">
                  <c:v>1.5100002288818399E-2</c:v>
                </c:pt>
                <c:pt idx="414">
                  <c:v>1.52912139892578E-2</c:v>
                </c:pt>
                <c:pt idx="415">
                  <c:v>1.51691436767578E-2</c:v>
                </c:pt>
                <c:pt idx="416">
                  <c:v>1.5196323394775399E-2</c:v>
                </c:pt>
                <c:pt idx="417">
                  <c:v>1.5217781066894601E-2</c:v>
                </c:pt>
                <c:pt idx="418">
                  <c:v>1.5265464782714899E-2</c:v>
                </c:pt>
                <c:pt idx="419">
                  <c:v>1.5237808227539101E-2</c:v>
                </c:pt>
                <c:pt idx="420">
                  <c:v>1.53522491455078E-2</c:v>
                </c:pt>
                <c:pt idx="421">
                  <c:v>1.5341758728027399E-2</c:v>
                </c:pt>
                <c:pt idx="422">
                  <c:v>1.5251636505127E-2</c:v>
                </c:pt>
                <c:pt idx="423">
                  <c:v>1.52478218078613E-2</c:v>
                </c:pt>
                <c:pt idx="424">
                  <c:v>1.5262126922607399E-2</c:v>
                </c:pt>
                <c:pt idx="425">
                  <c:v>1.53350830078125E-2</c:v>
                </c:pt>
                <c:pt idx="426">
                  <c:v>1.53913497924805E-2</c:v>
                </c:pt>
                <c:pt idx="427">
                  <c:v>1.5395164489746101E-2</c:v>
                </c:pt>
                <c:pt idx="428">
                  <c:v>1.54213905334473E-2</c:v>
                </c:pt>
                <c:pt idx="429">
                  <c:v>1.53827667236328E-2</c:v>
                </c:pt>
                <c:pt idx="430">
                  <c:v>1.5438556671142601E-2</c:v>
                </c:pt>
                <c:pt idx="431">
                  <c:v>1.55692100524903E-2</c:v>
                </c:pt>
                <c:pt idx="432">
                  <c:v>1.5566349029541E-2</c:v>
                </c:pt>
                <c:pt idx="433">
                  <c:v>1.5932083129882799E-2</c:v>
                </c:pt>
                <c:pt idx="434">
                  <c:v>1.63931846618653E-2</c:v>
                </c:pt>
                <c:pt idx="435">
                  <c:v>1.6807079315185599E-2</c:v>
                </c:pt>
                <c:pt idx="436">
                  <c:v>1.6859054565429701E-2</c:v>
                </c:pt>
                <c:pt idx="437">
                  <c:v>1.6828060150146502E-2</c:v>
                </c:pt>
                <c:pt idx="438">
                  <c:v>1.6199111938476601E-2</c:v>
                </c:pt>
                <c:pt idx="439">
                  <c:v>1.35250091552735E-2</c:v>
                </c:pt>
                <c:pt idx="440">
                  <c:v>1.13959312438965E-2</c:v>
                </c:pt>
                <c:pt idx="441">
                  <c:v>1.25994682312012E-2</c:v>
                </c:pt>
                <c:pt idx="442">
                  <c:v>1.34234428405762E-2</c:v>
                </c:pt>
                <c:pt idx="443">
                  <c:v>1.2920856475830101E-2</c:v>
                </c:pt>
                <c:pt idx="444">
                  <c:v>1.4245986938476601E-2</c:v>
                </c:pt>
                <c:pt idx="445">
                  <c:v>1.6991138458252002E-2</c:v>
                </c:pt>
                <c:pt idx="446">
                  <c:v>1.6812324523925799E-2</c:v>
                </c:pt>
                <c:pt idx="447">
                  <c:v>1.6412258148193401E-2</c:v>
                </c:pt>
                <c:pt idx="448">
                  <c:v>1.5967369079589899E-2</c:v>
                </c:pt>
                <c:pt idx="449">
                  <c:v>1.5476226806640601E-2</c:v>
                </c:pt>
                <c:pt idx="450">
                  <c:v>1.5312671661377E-2</c:v>
                </c:pt>
                <c:pt idx="451">
                  <c:v>1.5228271484375E-2</c:v>
                </c:pt>
                <c:pt idx="452">
                  <c:v>1.51619911193848E-2</c:v>
                </c:pt>
                <c:pt idx="453">
                  <c:v>1.5228271484375E-2</c:v>
                </c:pt>
                <c:pt idx="454">
                  <c:v>1.5222549438476601E-2</c:v>
                </c:pt>
                <c:pt idx="455">
                  <c:v>1.51691436767578E-2</c:v>
                </c:pt>
                <c:pt idx="456">
                  <c:v>1.5216827392578101E-2</c:v>
                </c:pt>
                <c:pt idx="457">
                  <c:v>1.5150547027587899E-2</c:v>
                </c:pt>
                <c:pt idx="458">
                  <c:v>1.5042781829834E-2</c:v>
                </c:pt>
                <c:pt idx="459">
                  <c:v>1.50814056396485E-2</c:v>
                </c:pt>
                <c:pt idx="460">
                  <c:v>1.5092372894287101E-2</c:v>
                </c:pt>
                <c:pt idx="461">
                  <c:v>1.50856971740723E-2</c:v>
                </c:pt>
                <c:pt idx="462">
                  <c:v>1.49970054626465E-2</c:v>
                </c:pt>
                <c:pt idx="463">
                  <c:v>1.50480270385742E-2</c:v>
                </c:pt>
                <c:pt idx="464">
                  <c:v>1.4955997467041E-2</c:v>
                </c:pt>
                <c:pt idx="465">
                  <c:v>1.5061378479003899E-2</c:v>
                </c:pt>
                <c:pt idx="466">
                  <c:v>1.3693809509277399E-2</c:v>
                </c:pt>
                <c:pt idx="467">
                  <c:v>1.57122611999512E-2</c:v>
                </c:pt>
                <c:pt idx="468">
                  <c:v>1.4897346496582101E-2</c:v>
                </c:pt>
                <c:pt idx="469">
                  <c:v>1.49717330932617E-2</c:v>
                </c:pt>
                <c:pt idx="470">
                  <c:v>1.50146484375E-2</c:v>
                </c:pt>
                <c:pt idx="471">
                  <c:v>1.49312019348145E-2</c:v>
                </c:pt>
                <c:pt idx="472">
                  <c:v>1.4919281005859399E-2</c:v>
                </c:pt>
                <c:pt idx="473">
                  <c:v>1.4997959136962899E-2</c:v>
                </c:pt>
                <c:pt idx="474">
                  <c:v>1.4963150024414101E-2</c:v>
                </c:pt>
                <c:pt idx="475">
                  <c:v>1.49593353271485E-2</c:v>
                </c:pt>
                <c:pt idx="476">
                  <c:v>1.4960289001464899E-2</c:v>
                </c:pt>
                <c:pt idx="477">
                  <c:v>1.4924526214599601E-2</c:v>
                </c:pt>
                <c:pt idx="478">
                  <c:v>1.4926910400390601E-2</c:v>
                </c:pt>
                <c:pt idx="479">
                  <c:v>1.49517059326172E-2</c:v>
                </c:pt>
                <c:pt idx="480">
                  <c:v>1.49435997009278E-2</c:v>
                </c:pt>
                <c:pt idx="481">
                  <c:v>1.4889240264892601E-2</c:v>
                </c:pt>
                <c:pt idx="482">
                  <c:v>1.48777961730957E-2</c:v>
                </c:pt>
                <c:pt idx="483">
                  <c:v>1.48510932922363E-2</c:v>
                </c:pt>
                <c:pt idx="484">
                  <c:v>1.4887809753418E-2</c:v>
                </c:pt>
                <c:pt idx="485">
                  <c:v>1.48591995239258E-2</c:v>
                </c:pt>
                <c:pt idx="486">
                  <c:v>1.4915943145752E-2</c:v>
                </c:pt>
                <c:pt idx="487">
                  <c:v>1.4852523803711E-2</c:v>
                </c:pt>
                <c:pt idx="488">
                  <c:v>1.48448944091797E-2</c:v>
                </c:pt>
                <c:pt idx="489">
                  <c:v>1.4860630035400399E-2</c:v>
                </c:pt>
                <c:pt idx="490">
                  <c:v>1.4912605285644601E-2</c:v>
                </c:pt>
                <c:pt idx="491">
                  <c:v>1.4923095703125E-2</c:v>
                </c:pt>
                <c:pt idx="492">
                  <c:v>1.4834880828857399E-2</c:v>
                </c:pt>
                <c:pt idx="493">
                  <c:v>1.4883041381836E-2</c:v>
                </c:pt>
                <c:pt idx="494">
                  <c:v>1.4847755432128899E-2</c:v>
                </c:pt>
                <c:pt idx="495">
                  <c:v>1.4801025390625E-2</c:v>
                </c:pt>
                <c:pt idx="496">
                  <c:v>1.4801025390625E-2</c:v>
                </c:pt>
                <c:pt idx="497">
                  <c:v>1.48391723632813E-2</c:v>
                </c:pt>
                <c:pt idx="498">
                  <c:v>1.4878749847412101E-2</c:v>
                </c:pt>
                <c:pt idx="499">
                  <c:v>1.4822959899902399E-2</c:v>
                </c:pt>
                <c:pt idx="500">
                  <c:v>1.48372650146485E-2</c:v>
                </c:pt>
                <c:pt idx="501">
                  <c:v>1.4792919158935601E-2</c:v>
                </c:pt>
                <c:pt idx="502">
                  <c:v>1.4796257019043E-2</c:v>
                </c:pt>
                <c:pt idx="503">
                  <c:v>1.4808177947998101E-2</c:v>
                </c:pt>
                <c:pt idx="504">
                  <c:v>1.47089958190918E-2</c:v>
                </c:pt>
                <c:pt idx="505">
                  <c:v>1.47275924682617E-2</c:v>
                </c:pt>
                <c:pt idx="506">
                  <c:v>1.47066116333008E-2</c:v>
                </c:pt>
                <c:pt idx="507">
                  <c:v>1.4706134796142601E-2</c:v>
                </c:pt>
                <c:pt idx="508">
                  <c:v>1.46923065185547E-2</c:v>
                </c:pt>
                <c:pt idx="509">
                  <c:v>1.46770477294922E-2</c:v>
                </c:pt>
                <c:pt idx="510">
                  <c:v>1.4670848846435601E-2</c:v>
                </c:pt>
                <c:pt idx="511">
                  <c:v>1.4625072479248101E-2</c:v>
                </c:pt>
                <c:pt idx="512">
                  <c:v>1.4644622802734399E-2</c:v>
                </c:pt>
                <c:pt idx="513">
                  <c:v>1.46260261535645E-2</c:v>
                </c:pt>
                <c:pt idx="514">
                  <c:v>1.4609336853027399E-2</c:v>
                </c:pt>
                <c:pt idx="515">
                  <c:v>1.45821571350098E-2</c:v>
                </c:pt>
                <c:pt idx="516">
                  <c:v>1.4594078063964899E-2</c:v>
                </c:pt>
                <c:pt idx="517">
                  <c:v>1.45368576049805E-2</c:v>
                </c:pt>
                <c:pt idx="518">
                  <c:v>1.45187377929688E-2</c:v>
                </c:pt>
                <c:pt idx="519">
                  <c:v>1.45211219787598E-2</c:v>
                </c:pt>
                <c:pt idx="520">
                  <c:v>1.4528751373291E-2</c:v>
                </c:pt>
                <c:pt idx="521">
                  <c:v>1.44553184509278E-2</c:v>
                </c:pt>
                <c:pt idx="522">
                  <c:v>1.44882202148438E-2</c:v>
                </c:pt>
                <c:pt idx="523">
                  <c:v>1.44391059875488E-2</c:v>
                </c:pt>
                <c:pt idx="524">
                  <c:v>1.44047737121582E-2</c:v>
                </c:pt>
                <c:pt idx="525">
                  <c:v>1.44424438476563E-2</c:v>
                </c:pt>
                <c:pt idx="526">
                  <c:v>1.43718719482422E-2</c:v>
                </c:pt>
                <c:pt idx="527">
                  <c:v>1.43933296203613E-2</c:v>
                </c:pt>
                <c:pt idx="528">
                  <c:v>1.43837928771973E-2</c:v>
                </c:pt>
                <c:pt idx="529">
                  <c:v>1.4371395111084E-2</c:v>
                </c:pt>
                <c:pt idx="530">
                  <c:v>1.4367580413818399E-2</c:v>
                </c:pt>
                <c:pt idx="531">
                  <c:v>1.43494606018067E-2</c:v>
                </c:pt>
                <c:pt idx="532">
                  <c:v>1.4322280883789101E-2</c:v>
                </c:pt>
                <c:pt idx="533">
                  <c:v>1.4316082000732399E-2</c:v>
                </c:pt>
                <c:pt idx="534">
                  <c:v>1.43427848815918E-2</c:v>
                </c:pt>
                <c:pt idx="535">
                  <c:v>1.43232345581055E-2</c:v>
                </c:pt>
                <c:pt idx="536">
                  <c:v>1.43084526062012E-2</c:v>
                </c:pt>
                <c:pt idx="537">
                  <c:v>1.4321804046630899E-2</c:v>
                </c:pt>
                <c:pt idx="538">
                  <c:v>1.4329433441162101E-2</c:v>
                </c:pt>
                <c:pt idx="539">
                  <c:v>1.4243602752685601E-2</c:v>
                </c:pt>
                <c:pt idx="540">
                  <c:v>1.42970085144043E-2</c:v>
                </c:pt>
                <c:pt idx="541">
                  <c:v>1.42464637756348E-2</c:v>
                </c:pt>
                <c:pt idx="542">
                  <c:v>1.4207363128662101E-2</c:v>
                </c:pt>
                <c:pt idx="543">
                  <c:v>1.4214992523193399E-2</c:v>
                </c:pt>
                <c:pt idx="544">
                  <c:v>1.41863822937012E-2</c:v>
                </c:pt>
                <c:pt idx="545">
                  <c:v>1.41549110412598E-2</c:v>
                </c:pt>
                <c:pt idx="546">
                  <c:v>1.41582489013672E-2</c:v>
                </c:pt>
                <c:pt idx="547">
                  <c:v>1.41119956970215E-2</c:v>
                </c:pt>
                <c:pt idx="548">
                  <c:v>1.41072273254395E-2</c:v>
                </c:pt>
                <c:pt idx="549">
                  <c:v>1.41372680664063E-2</c:v>
                </c:pt>
                <c:pt idx="550">
                  <c:v>1.40938758850098E-2</c:v>
                </c:pt>
                <c:pt idx="551">
                  <c:v>1.40748023986817E-2</c:v>
                </c:pt>
                <c:pt idx="552">
                  <c:v>1.4145851135253899E-2</c:v>
                </c:pt>
                <c:pt idx="553">
                  <c:v>1.4139175415039101E-2</c:v>
                </c:pt>
                <c:pt idx="554">
                  <c:v>1.40938758850098E-2</c:v>
                </c:pt>
                <c:pt idx="555">
                  <c:v>1.40838623046875E-2</c:v>
                </c:pt>
                <c:pt idx="556">
                  <c:v>1.40938758850098E-2</c:v>
                </c:pt>
                <c:pt idx="557">
                  <c:v>1.40466690063477E-2</c:v>
                </c:pt>
                <c:pt idx="558">
                  <c:v>1.40118598937988E-2</c:v>
                </c:pt>
                <c:pt idx="559">
                  <c:v>1.4027595520019601E-2</c:v>
                </c:pt>
                <c:pt idx="560">
                  <c:v>1.4031887054443399E-2</c:v>
                </c:pt>
                <c:pt idx="561">
                  <c:v>1.4010906219482399E-2</c:v>
                </c:pt>
                <c:pt idx="562">
                  <c:v>1.4008522033691399E-2</c:v>
                </c:pt>
                <c:pt idx="563">
                  <c:v>1.40008926391602E-2</c:v>
                </c:pt>
                <c:pt idx="564">
                  <c:v>1.38940811157227E-2</c:v>
                </c:pt>
                <c:pt idx="565">
                  <c:v>1.40509605407715E-2</c:v>
                </c:pt>
                <c:pt idx="566">
                  <c:v>1.40271186828613E-2</c:v>
                </c:pt>
                <c:pt idx="567">
                  <c:v>1.3911247253418E-2</c:v>
                </c:pt>
                <c:pt idx="568">
                  <c:v>1.39222145080567E-2</c:v>
                </c:pt>
                <c:pt idx="569">
                  <c:v>1.38907432556153E-2</c:v>
                </c:pt>
                <c:pt idx="570">
                  <c:v>1.3927936553955101E-2</c:v>
                </c:pt>
                <c:pt idx="571">
                  <c:v>1.39927864074707E-2</c:v>
                </c:pt>
                <c:pt idx="572">
                  <c:v>1.39765739440918E-2</c:v>
                </c:pt>
                <c:pt idx="573">
                  <c:v>1.3910293579101601E-2</c:v>
                </c:pt>
                <c:pt idx="574">
                  <c:v>1.38964653015137E-2</c:v>
                </c:pt>
                <c:pt idx="575">
                  <c:v>1.39493942260742E-2</c:v>
                </c:pt>
                <c:pt idx="576">
                  <c:v>1.3919353485107399E-2</c:v>
                </c:pt>
                <c:pt idx="577">
                  <c:v>1.39613151550293E-2</c:v>
                </c:pt>
                <c:pt idx="578">
                  <c:v>1.39002799987793E-2</c:v>
                </c:pt>
                <c:pt idx="579">
                  <c:v>1.3818740844726601E-2</c:v>
                </c:pt>
                <c:pt idx="580">
                  <c:v>1.3846397399902399E-2</c:v>
                </c:pt>
                <c:pt idx="581">
                  <c:v>1.3940811157226601E-2</c:v>
                </c:pt>
                <c:pt idx="582">
                  <c:v>1.39880180358887E-2</c:v>
                </c:pt>
                <c:pt idx="583">
                  <c:v>1.40070915222168E-2</c:v>
                </c:pt>
                <c:pt idx="584">
                  <c:v>1.3879299163818399E-2</c:v>
                </c:pt>
                <c:pt idx="585">
                  <c:v>1.39245986938477E-2</c:v>
                </c:pt>
                <c:pt idx="586">
                  <c:v>1.38459205627442E-2</c:v>
                </c:pt>
                <c:pt idx="587">
                  <c:v>1.3877391815185601E-2</c:v>
                </c:pt>
                <c:pt idx="588">
                  <c:v>1.3879299163818399E-2</c:v>
                </c:pt>
                <c:pt idx="589">
                  <c:v>1.39107704162598E-2</c:v>
                </c:pt>
                <c:pt idx="590">
                  <c:v>1.3785362243652399E-2</c:v>
                </c:pt>
                <c:pt idx="591">
                  <c:v>1.38449668884278E-2</c:v>
                </c:pt>
                <c:pt idx="592">
                  <c:v>1.3897418975830101E-2</c:v>
                </c:pt>
                <c:pt idx="593">
                  <c:v>1.3886451721191399E-2</c:v>
                </c:pt>
                <c:pt idx="594">
                  <c:v>1.3892650604248101E-2</c:v>
                </c:pt>
                <c:pt idx="595">
                  <c:v>1.3881683349609399E-2</c:v>
                </c:pt>
                <c:pt idx="596">
                  <c:v>1.38144493103028E-2</c:v>
                </c:pt>
                <c:pt idx="597">
                  <c:v>1.38812065124512E-2</c:v>
                </c:pt>
                <c:pt idx="598">
                  <c:v>1.38039588928223E-2</c:v>
                </c:pt>
                <c:pt idx="599">
                  <c:v>1.3733863830566399E-2</c:v>
                </c:pt>
                <c:pt idx="600">
                  <c:v>1.3784408569336E-2</c:v>
                </c:pt>
                <c:pt idx="601">
                  <c:v>1.3851165771484399E-2</c:v>
                </c:pt>
                <c:pt idx="602">
                  <c:v>1.3777732849121101E-2</c:v>
                </c:pt>
                <c:pt idx="603">
                  <c:v>1.37720108032227E-2</c:v>
                </c:pt>
                <c:pt idx="604">
                  <c:v>1.37696266174317E-2</c:v>
                </c:pt>
                <c:pt idx="605">
                  <c:v>1.38521194458008E-2</c:v>
                </c:pt>
                <c:pt idx="606">
                  <c:v>1.38745307922363E-2</c:v>
                </c:pt>
                <c:pt idx="607">
                  <c:v>1.3858795166015601E-2</c:v>
                </c:pt>
                <c:pt idx="608">
                  <c:v>1.3846874237060601E-2</c:v>
                </c:pt>
                <c:pt idx="609">
                  <c:v>1.38506889343262E-2</c:v>
                </c:pt>
                <c:pt idx="610">
                  <c:v>1.3846397399902399E-2</c:v>
                </c:pt>
                <c:pt idx="611">
                  <c:v>1.38192176818848E-2</c:v>
                </c:pt>
                <c:pt idx="612">
                  <c:v>1.3887882232666E-2</c:v>
                </c:pt>
                <c:pt idx="613">
                  <c:v>1.3795375823974601E-2</c:v>
                </c:pt>
                <c:pt idx="614">
                  <c:v>1.3814926147461E-2</c:v>
                </c:pt>
                <c:pt idx="615">
                  <c:v>1.3801097869873101E-2</c:v>
                </c:pt>
                <c:pt idx="616">
                  <c:v>1.38154029846192E-2</c:v>
                </c:pt>
                <c:pt idx="617">
                  <c:v>1.3859748840332101E-2</c:v>
                </c:pt>
                <c:pt idx="618">
                  <c:v>1.37739181518555E-2</c:v>
                </c:pt>
                <c:pt idx="619">
                  <c:v>1.3813018798828101E-2</c:v>
                </c:pt>
                <c:pt idx="620">
                  <c:v>1.3823509216308601E-2</c:v>
                </c:pt>
                <c:pt idx="621">
                  <c:v>1.37839317321778E-2</c:v>
                </c:pt>
                <c:pt idx="622">
                  <c:v>1.3835906982421899E-2</c:v>
                </c:pt>
                <c:pt idx="623">
                  <c:v>1.3858318328857399E-2</c:v>
                </c:pt>
                <c:pt idx="624">
                  <c:v>1.3939380645752E-2</c:v>
                </c:pt>
                <c:pt idx="625">
                  <c:v>1.38883590698242E-2</c:v>
                </c:pt>
                <c:pt idx="626">
                  <c:v>1.38959884643555E-2</c:v>
                </c:pt>
                <c:pt idx="627">
                  <c:v>1.3823509216308601E-2</c:v>
                </c:pt>
                <c:pt idx="628">
                  <c:v>1.3851642608642601E-2</c:v>
                </c:pt>
                <c:pt idx="629">
                  <c:v>1.3864517211914101E-2</c:v>
                </c:pt>
                <c:pt idx="630">
                  <c:v>1.3939380645752E-2</c:v>
                </c:pt>
                <c:pt idx="631">
                  <c:v>1.3913631439209E-2</c:v>
                </c:pt>
                <c:pt idx="632">
                  <c:v>1.3874053955078101E-2</c:v>
                </c:pt>
                <c:pt idx="633">
                  <c:v>1.37758255004883E-2</c:v>
                </c:pt>
                <c:pt idx="634">
                  <c:v>1.3846397399902399E-2</c:v>
                </c:pt>
                <c:pt idx="635">
                  <c:v>1.38530731201172E-2</c:v>
                </c:pt>
                <c:pt idx="636">
                  <c:v>1.3862133026123101E-2</c:v>
                </c:pt>
                <c:pt idx="637">
                  <c:v>1.3820648193359399E-2</c:v>
                </c:pt>
                <c:pt idx="638">
                  <c:v>1.3858318328857399E-2</c:v>
                </c:pt>
                <c:pt idx="639">
                  <c:v>1.3835906982421899E-2</c:v>
                </c:pt>
                <c:pt idx="640">
                  <c:v>1.38216018676758E-2</c:v>
                </c:pt>
                <c:pt idx="641">
                  <c:v>1.3758659362793E-2</c:v>
                </c:pt>
                <c:pt idx="642">
                  <c:v>1.3813972473144601E-2</c:v>
                </c:pt>
                <c:pt idx="643">
                  <c:v>1.38635635375977E-2</c:v>
                </c:pt>
                <c:pt idx="644">
                  <c:v>1.3823032379150399E-2</c:v>
                </c:pt>
                <c:pt idx="645">
                  <c:v>1.37791633605957E-2</c:v>
                </c:pt>
                <c:pt idx="646">
                  <c:v>1.38168334960938E-2</c:v>
                </c:pt>
                <c:pt idx="647">
                  <c:v>1.3794898986816399E-2</c:v>
                </c:pt>
                <c:pt idx="648">
                  <c:v>1.3932228088378899E-2</c:v>
                </c:pt>
                <c:pt idx="649">
                  <c:v>1.3852596282959E-2</c:v>
                </c:pt>
                <c:pt idx="650">
                  <c:v>1.3890266418457101E-2</c:v>
                </c:pt>
                <c:pt idx="651">
                  <c:v>1.3810157775878899E-2</c:v>
                </c:pt>
                <c:pt idx="652">
                  <c:v>1.38506889343262E-2</c:v>
                </c:pt>
                <c:pt idx="653">
                  <c:v>1.38745307922363E-2</c:v>
                </c:pt>
                <c:pt idx="654">
                  <c:v>1.38778686523438E-2</c:v>
                </c:pt>
                <c:pt idx="655">
                  <c:v>1.3887882232666E-2</c:v>
                </c:pt>
                <c:pt idx="656">
                  <c:v>1.3911247253418E-2</c:v>
                </c:pt>
                <c:pt idx="657">
                  <c:v>1.3851642608642601E-2</c:v>
                </c:pt>
                <c:pt idx="658">
                  <c:v>1.3803005218505899E-2</c:v>
                </c:pt>
                <c:pt idx="659">
                  <c:v>1.3758659362793E-2</c:v>
                </c:pt>
                <c:pt idx="660">
                  <c:v>1.37739181518555E-2</c:v>
                </c:pt>
                <c:pt idx="661">
                  <c:v>1.3794898986816399E-2</c:v>
                </c:pt>
                <c:pt idx="662">
                  <c:v>1.3762474060058601E-2</c:v>
                </c:pt>
                <c:pt idx="663">
                  <c:v>1.37920379638672E-2</c:v>
                </c:pt>
                <c:pt idx="664">
                  <c:v>1.37991905212403E-2</c:v>
                </c:pt>
                <c:pt idx="665">
                  <c:v>1.3829231262207101E-2</c:v>
                </c:pt>
                <c:pt idx="666">
                  <c:v>1.38297080993653E-2</c:v>
                </c:pt>
                <c:pt idx="667">
                  <c:v>1.3840675354003899E-2</c:v>
                </c:pt>
                <c:pt idx="668">
                  <c:v>1.39265060424805E-2</c:v>
                </c:pt>
                <c:pt idx="669">
                  <c:v>1.3851165771484399E-2</c:v>
                </c:pt>
                <c:pt idx="670">
                  <c:v>1.38301849365235E-2</c:v>
                </c:pt>
                <c:pt idx="671">
                  <c:v>1.3856410980224601E-2</c:v>
                </c:pt>
                <c:pt idx="672">
                  <c:v>1.38354301452637E-2</c:v>
                </c:pt>
                <c:pt idx="673">
                  <c:v>1.39164924621582E-2</c:v>
                </c:pt>
                <c:pt idx="674">
                  <c:v>1.3912200927734399E-2</c:v>
                </c:pt>
                <c:pt idx="675">
                  <c:v>1.39060020446778E-2</c:v>
                </c:pt>
                <c:pt idx="676">
                  <c:v>1.3890266418457101E-2</c:v>
                </c:pt>
                <c:pt idx="677">
                  <c:v>1.39522552490235E-2</c:v>
                </c:pt>
                <c:pt idx="678">
                  <c:v>1.38072967529297E-2</c:v>
                </c:pt>
                <c:pt idx="679">
                  <c:v>1.38025283813477E-2</c:v>
                </c:pt>
                <c:pt idx="680">
                  <c:v>1.37791633605957E-2</c:v>
                </c:pt>
                <c:pt idx="681">
                  <c:v>1.3844490051269601E-2</c:v>
                </c:pt>
                <c:pt idx="682">
                  <c:v>1.3803482055664101E-2</c:v>
                </c:pt>
                <c:pt idx="683">
                  <c:v>1.3713836669921899E-2</c:v>
                </c:pt>
                <c:pt idx="684">
                  <c:v>1.38072967529297E-2</c:v>
                </c:pt>
                <c:pt idx="685">
                  <c:v>1.37276649475098E-2</c:v>
                </c:pt>
                <c:pt idx="686">
                  <c:v>1.37219429016113E-2</c:v>
                </c:pt>
                <c:pt idx="687">
                  <c:v>1.3697624206543E-2</c:v>
                </c:pt>
                <c:pt idx="688">
                  <c:v>1.3770103454589899E-2</c:v>
                </c:pt>
                <c:pt idx="689">
                  <c:v>1.36871337890625E-2</c:v>
                </c:pt>
                <c:pt idx="690">
                  <c:v>1.3741970062255899E-2</c:v>
                </c:pt>
                <c:pt idx="691">
                  <c:v>1.3786792755127E-2</c:v>
                </c:pt>
                <c:pt idx="692">
                  <c:v>1.38320922851563E-2</c:v>
                </c:pt>
                <c:pt idx="693">
                  <c:v>1.37200355529785E-2</c:v>
                </c:pt>
                <c:pt idx="694">
                  <c:v>1.37920379638672E-2</c:v>
                </c:pt>
                <c:pt idx="695">
                  <c:v>1.3831615447998101E-2</c:v>
                </c:pt>
                <c:pt idx="696">
                  <c:v>1.3820648193359399E-2</c:v>
                </c:pt>
                <c:pt idx="697">
                  <c:v>1.38440132141113E-2</c:v>
                </c:pt>
                <c:pt idx="698">
                  <c:v>1.3846397399902399E-2</c:v>
                </c:pt>
                <c:pt idx="699">
                  <c:v>1.38459205627442E-2</c:v>
                </c:pt>
                <c:pt idx="700">
                  <c:v>1.3876914978027399E-2</c:v>
                </c:pt>
                <c:pt idx="701">
                  <c:v>1.3818264007568399E-2</c:v>
                </c:pt>
                <c:pt idx="702">
                  <c:v>1.3847827911377E-2</c:v>
                </c:pt>
                <c:pt idx="703">
                  <c:v>1.3941764831543E-2</c:v>
                </c:pt>
                <c:pt idx="704">
                  <c:v>1.3810634613037101E-2</c:v>
                </c:pt>
                <c:pt idx="705">
                  <c:v>1.3795375823974601E-2</c:v>
                </c:pt>
                <c:pt idx="706">
                  <c:v>1.3726711273193399E-2</c:v>
                </c:pt>
                <c:pt idx="707">
                  <c:v>1.37534141540528E-2</c:v>
                </c:pt>
                <c:pt idx="708">
                  <c:v>1.3711452484130899E-2</c:v>
                </c:pt>
                <c:pt idx="709">
                  <c:v>1.3627529144287101E-2</c:v>
                </c:pt>
                <c:pt idx="710">
                  <c:v>1.35340690612793E-2</c:v>
                </c:pt>
                <c:pt idx="711">
                  <c:v>1.34329795837403E-2</c:v>
                </c:pt>
                <c:pt idx="712">
                  <c:v>1.34186744689942E-2</c:v>
                </c:pt>
                <c:pt idx="713">
                  <c:v>1.33438110351563E-2</c:v>
                </c:pt>
                <c:pt idx="714">
                  <c:v>1.33795738220215E-2</c:v>
                </c:pt>
                <c:pt idx="715">
                  <c:v>1.32699012756348E-2</c:v>
                </c:pt>
                <c:pt idx="716">
                  <c:v>1.32250785827637E-2</c:v>
                </c:pt>
                <c:pt idx="717">
                  <c:v>1.32923126220703E-2</c:v>
                </c:pt>
                <c:pt idx="718">
                  <c:v>1.3299942016601601E-2</c:v>
                </c:pt>
                <c:pt idx="719">
                  <c:v>1.3375759124755899E-2</c:v>
                </c:pt>
                <c:pt idx="720">
                  <c:v>1.3304233551025399E-2</c:v>
                </c:pt>
                <c:pt idx="721">
                  <c:v>1.3324737548828101E-2</c:v>
                </c:pt>
                <c:pt idx="722">
                  <c:v>1.33800506591797E-2</c:v>
                </c:pt>
                <c:pt idx="723">
                  <c:v>1.3464927673339899E-2</c:v>
                </c:pt>
                <c:pt idx="724">
                  <c:v>1.3533592224121101E-2</c:v>
                </c:pt>
                <c:pt idx="725">
                  <c:v>1.36127471923828E-2</c:v>
                </c:pt>
                <c:pt idx="726">
                  <c:v>1.35903358459473E-2</c:v>
                </c:pt>
                <c:pt idx="727">
                  <c:v>1.36842727661133E-2</c:v>
                </c:pt>
                <c:pt idx="728">
                  <c:v>1.3819694519043E-2</c:v>
                </c:pt>
                <c:pt idx="729">
                  <c:v>1.37743949890137E-2</c:v>
                </c:pt>
                <c:pt idx="730">
                  <c:v>1.38039588928223E-2</c:v>
                </c:pt>
                <c:pt idx="731">
                  <c:v>1.3770103454589899E-2</c:v>
                </c:pt>
                <c:pt idx="732">
                  <c:v>1.37109756469727E-2</c:v>
                </c:pt>
                <c:pt idx="733">
                  <c:v>1.38144493103028E-2</c:v>
                </c:pt>
                <c:pt idx="734">
                  <c:v>1.3822078704834E-2</c:v>
                </c:pt>
                <c:pt idx="735">
                  <c:v>1.37758255004883E-2</c:v>
                </c:pt>
                <c:pt idx="736">
                  <c:v>1.3783454895019601E-2</c:v>
                </c:pt>
                <c:pt idx="737">
                  <c:v>1.37157440185547E-2</c:v>
                </c:pt>
                <c:pt idx="738">
                  <c:v>1.3845443725586E-2</c:v>
                </c:pt>
                <c:pt idx="739">
                  <c:v>1.37486457824707E-2</c:v>
                </c:pt>
                <c:pt idx="740">
                  <c:v>1.3904094696044899E-2</c:v>
                </c:pt>
                <c:pt idx="741">
                  <c:v>1.37991905212403E-2</c:v>
                </c:pt>
                <c:pt idx="742">
                  <c:v>1.39284133911133E-2</c:v>
                </c:pt>
                <c:pt idx="743">
                  <c:v>1.3749599456787101E-2</c:v>
                </c:pt>
                <c:pt idx="744">
                  <c:v>1.38506889343262E-2</c:v>
                </c:pt>
                <c:pt idx="745">
                  <c:v>1.38049125671387E-2</c:v>
                </c:pt>
                <c:pt idx="746">
                  <c:v>1.3779640197753899E-2</c:v>
                </c:pt>
                <c:pt idx="747">
                  <c:v>1.3751506805419899E-2</c:v>
                </c:pt>
                <c:pt idx="748">
                  <c:v>1.39107704162598E-2</c:v>
                </c:pt>
                <c:pt idx="749">
                  <c:v>1.3829231262207101E-2</c:v>
                </c:pt>
                <c:pt idx="750">
                  <c:v>1.37591361999512E-2</c:v>
                </c:pt>
                <c:pt idx="751">
                  <c:v>1.37486457824707E-2</c:v>
                </c:pt>
                <c:pt idx="752">
                  <c:v>1.38297080993653E-2</c:v>
                </c:pt>
                <c:pt idx="753">
                  <c:v>1.3822078704834E-2</c:v>
                </c:pt>
                <c:pt idx="754">
                  <c:v>1.3759613037109399E-2</c:v>
                </c:pt>
                <c:pt idx="755">
                  <c:v>1.3741970062255899E-2</c:v>
                </c:pt>
                <c:pt idx="756">
                  <c:v>1.37896537780762E-2</c:v>
                </c:pt>
                <c:pt idx="757">
                  <c:v>1.38201713562012E-2</c:v>
                </c:pt>
                <c:pt idx="758">
                  <c:v>1.38936042785645E-2</c:v>
                </c:pt>
                <c:pt idx="759">
                  <c:v>1.38678550720215E-2</c:v>
                </c:pt>
                <c:pt idx="760">
                  <c:v>1.37391090393067E-2</c:v>
                </c:pt>
                <c:pt idx="761">
                  <c:v>1.38111114501953E-2</c:v>
                </c:pt>
                <c:pt idx="762">
                  <c:v>1.3831138610839899E-2</c:v>
                </c:pt>
                <c:pt idx="763">
                  <c:v>1.3797760009765601E-2</c:v>
                </c:pt>
                <c:pt idx="764">
                  <c:v>1.38325691223145E-2</c:v>
                </c:pt>
                <c:pt idx="765">
                  <c:v>1.39245986938477E-2</c:v>
                </c:pt>
                <c:pt idx="766">
                  <c:v>1.36642456054688E-2</c:v>
                </c:pt>
                <c:pt idx="767">
                  <c:v>1.38916969299317E-2</c:v>
                </c:pt>
                <c:pt idx="768">
                  <c:v>1.37982368469238E-2</c:v>
                </c:pt>
                <c:pt idx="769">
                  <c:v>1.3703346252441399E-2</c:v>
                </c:pt>
                <c:pt idx="770">
                  <c:v>1.37505531311035E-2</c:v>
                </c:pt>
                <c:pt idx="771">
                  <c:v>1.36542320251465E-2</c:v>
                </c:pt>
                <c:pt idx="772">
                  <c:v>1.35493278503418E-2</c:v>
                </c:pt>
                <c:pt idx="773">
                  <c:v>1.38301849365235E-2</c:v>
                </c:pt>
                <c:pt idx="774">
                  <c:v>1.37829780578613E-2</c:v>
                </c:pt>
                <c:pt idx="775">
                  <c:v>1.38483047485352E-2</c:v>
                </c:pt>
                <c:pt idx="776">
                  <c:v>1.3757705688476601E-2</c:v>
                </c:pt>
                <c:pt idx="777">
                  <c:v>1.36771202087403E-2</c:v>
                </c:pt>
                <c:pt idx="778">
                  <c:v>1.3919830322265601E-2</c:v>
                </c:pt>
                <c:pt idx="779">
                  <c:v>1.37734413146973E-2</c:v>
                </c:pt>
                <c:pt idx="780">
                  <c:v>1.38154029846192E-2</c:v>
                </c:pt>
                <c:pt idx="781">
                  <c:v>1.38521194458008E-2</c:v>
                </c:pt>
                <c:pt idx="782">
                  <c:v>1.37567520141602E-2</c:v>
                </c:pt>
                <c:pt idx="783">
                  <c:v>1.3953685760498101E-2</c:v>
                </c:pt>
                <c:pt idx="784">
                  <c:v>1.3875961303711E-2</c:v>
                </c:pt>
                <c:pt idx="785">
                  <c:v>1.39470100402832E-2</c:v>
                </c:pt>
                <c:pt idx="786">
                  <c:v>1.3838291168212899E-2</c:v>
                </c:pt>
                <c:pt idx="787">
                  <c:v>1.39570236206055E-2</c:v>
                </c:pt>
                <c:pt idx="788">
                  <c:v>1.38754844665528E-2</c:v>
                </c:pt>
                <c:pt idx="789">
                  <c:v>1.40228271484375E-2</c:v>
                </c:pt>
                <c:pt idx="790">
                  <c:v>1.3882160186767601E-2</c:v>
                </c:pt>
                <c:pt idx="791">
                  <c:v>1.4139175415039101E-2</c:v>
                </c:pt>
                <c:pt idx="792">
                  <c:v>1.4100551605224601E-2</c:v>
                </c:pt>
                <c:pt idx="793">
                  <c:v>1.39942169189453E-2</c:v>
                </c:pt>
                <c:pt idx="794">
                  <c:v>1.38955116271973E-2</c:v>
                </c:pt>
                <c:pt idx="795">
                  <c:v>1.41229629516602E-2</c:v>
                </c:pt>
                <c:pt idx="796">
                  <c:v>1.39236450195313E-2</c:v>
                </c:pt>
                <c:pt idx="797">
                  <c:v>1.38545036315918E-2</c:v>
                </c:pt>
                <c:pt idx="798">
                  <c:v>1.37863159179688E-2</c:v>
                </c:pt>
                <c:pt idx="799">
                  <c:v>1.3756275177002E-2</c:v>
                </c:pt>
                <c:pt idx="800">
                  <c:v>1.41711235046387E-2</c:v>
                </c:pt>
                <c:pt idx="801">
                  <c:v>1.4039516448974601E-2</c:v>
                </c:pt>
                <c:pt idx="802">
                  <c:v>1.4027595520019601E-2</c:v>
                </c:pt>
                <c:pt idx="803">
                  <c:v>1.4090538024902399E-2</c:v>
                </c:pt>
                <c:pt idx="804">
                  <c:v>1.39446258544922E-2</c:v>
                </c:pt>
                <c:pt idx="805">
                  <c:v>1.4067649841308601E-2</c:v>
                </c:pt>
                <c:pt idx="806">
                  <c:v>1.4034271240234399E-2</c:v>
                </c:pt>
                <c:pt idx="807">
                  <c:v>1.3904571533203101E-2</c:v>
                </c:pt>
                <c:pt idx="808">
                  <c:v>1.40247344970703E-2</c:v>
                </c:pt>
                <c:pt idx="809">
                  <c:v>1.40867233276367E-2</c:v>
                </c:pt>
                <c:pt idx="810">
                  <c:v>1.40690803527832E-2</c:v>
                </c:pt>
                <c:pt idx="811">
                  <c:v>1.42874717712403E-2</c:v>
                </c:pt>
                <c:pt idx="812">
                  <c:v>1.42865180969238E-2</c:v>
                </c:pt>
                <c:pt idx="813">
                  <c:v>1.4010906219482399E-2</c:v>
                </c:pt>
                <c:pt idx="814">
                  <c:v>1.434326171875E-2</c:v>
                </c:pt>
                <c:pt idx="815">
                  <c:v>1.40156745910645E-2</c:v>
                </c:pt>
                <c:pt idx="816">
                  <c:v>1.42974853515625E-2</c:v>
                </c:pt>
                <c:pt idx="817">
                  <c:v>1.4156341552734399E-2</c:v>
                </c:pt>
                <c:pt idx="818">
                  <c:v>1.42793655395508E-2</c:v>
                </c:pt>
                <c:pt idx="819">
                  <c:v>1.3907909393310601E-2</c:v>
                </c:pt>
                <c:pt idx="820">
                  <c:v>1.42240524291992E-2</c:v>
                </c:pt>
                <c:pt idx="821">
                  <c:v>1.42560005187988E-2</c:v>
                </c:pt>
                <c:pt idx="822">
                  <c:v>1.44119262695313E-2</c:v>
                </c:pt>
                <c:pt idx="823">
                  <c:v>1.4163970947265601E-2</c:v>
                </c:pt>
                <c:pt idx="824">
                  <c:v>1.4662265777587899E-2</c:v>
                </c:pt>
                <c:pt idx="825">
                  <c:v>1.42416954040528E-2</c:v>
                </c:pt>
                <c:pt idx="826">
                  <c:v>1.40480995178223E-2</c:v>
                </c:pt>
                <c:pt idx="827">
                  <c:v>1.40399932861328E-2</c:v>
                </c:pt>
                <c:pt idx="828">
                  <c:v>1.42288208007813E-2</c:v>
                </c:pt>
                <c:pt idx="829">
                  <c:v>1.40867233276367E-2</c:v>
                </c:pt>
                <c:pt idx="830">
                  <c:v>1.4202594757080101E-2</c:v>
                </c:pt>
                <c:pt idx="831">
                  <c:v>1.41115188598633E-2</c:v>
                </c:pt>
                <c:pt idx="832">
                  <c:v>1.4184951782226601E-2</c:v>
                </c:pt>
                <c:pt idx="833">
                  <c:v>1.4202594757080101E-2</c:v>
                </c:pt>
                <c:pt idx="834">
                  <c:v>1.43475532531738E-2</c:v>
                </c:pt>
                <c:pt idx="835">
                  <c:v>1.41253471374512E-2</c:v>
                </c:pt>
                <c:pt idx="836">
                  <c:v>1.4423370361328101E-2</c:v>
                </c:pt>
                <c:pt idx="837">
                  <c:v>1.4132976531982399E-2</c:v>
                </c:pt>
                <c:pt idx="838">
                  <c:v>1.42083168029785E-2</c:v>
                </c:pt>
                <c:pt idx="839">
                  <c:v>1.45721435546875E-2</c:v>
                </c:pt>
                <c:pt idx="840">
                  <c:v>1.4474391937255899E-2</c:v>
                </c:pt>
                <c:pt idx="841">
                  <c:v>1.4584064483642601E-2</c:v>
                </c:pt>
                <c:pt idx="842">
                  <c:v>1.4139175415039101E-2</c:v>
                </c:pt>
                <c:pt idx="843">
                  <c:v>1.4173984527587899E-2</c:v>
                </c:pt>
                <c:pt idx="844">
                  <c:v>1.46002769470215E-2</c:v>
                </c:pt>
                <c:pt idx="845">
                  <c:v>1.45130157470703E-2</c:v>
                </c:pt>
                <c:pt idx="846">
                  <c:v>1.4284610748291E-2</c:v>
                </c:pt>
                <c:pt idx="847">
                  <c:v>1.49507522583008E-2</c:v>
                </c:pt>
                <c:pt idx="848">
                  <c:v>1.4492034912109399E-2</c:v>
                </c:pt>
                <c:pt idx="849">
                  <c:v>1.48391723632813E-2</c:v>
                </c:pt>
                <c:pt idx="850">
                  <c:v>1.4649391174316399E-2</c:v>
                </c:pt>
                <c:pt idx="851">
                  <c:v>1.4291763305664101E-2</c:v>
                </c:pt>
                <c:pt idx="852">
                  <c:v>1.50327682495117E-2</c:v>
                </c:pt>
                <c:pt idx="853">
                  <c:v>1.4674186706543E-2</c:v>
                </c:pt>
                <c:pt idx="854">
                  <c:v>1.46408081054688E-2</c:v>
                </c:pt>
                <c:pt idx="855">
                  <c:v>1.4862060546875E-2</c:v>
                </c:pt>
                <c:pt idx="856">
                  <c:v>1.4911651611328101E-2</c:v>
                </c:pt>
                <c:pt idx="857">
                  <c:v>1.4804840087890601E-2</c:v>
                </c:pt>
                <c:pt idx="858">
                  <c:v>1.4479160308837899E-2</c:v>
                </c:pt>
                <c:pt idx="859">
                  <c:v>1.4542579650878899E-2</c:v>
                </c:pt>
                <c:pt idx="860">
                  <c:v>1.42488479614258E-2</c:v>
                </c:pt>
                <c:pt idx="861">
                  <c:v>1.49002075195313E-2</c:v>
                </c:pt>
                <c:pt idx="862">
                  <c:v>1.39217376708985E-2</c:v>
                </c:pt>
                <c:pt idx="863">
                  <c:v>1.4728546142578101E-2</c:v>
                </c:pt>
                <c:pt idx="864">
                  <c:v>1.52125358581543E-2</c:v>
                </c:pt>
                <c:pt idx="865">
                  <c:v>1.54471397399903E-2</c:v>
                </c:pt>
                <c:pt idx="866">
                  <c:v>1.4285564422607399E-2</c:v>
                </c:pt>
                <c:pt idx="867">
                  <c:v>1.54132843017578E-2</c:v>
                </c:pt>
                <c:pt idx="868">
                  <c:v>1.43461227416992E-2</c:v>
                </c:pt>
                <c:pt idx="869">
                  <c:v>1.35540962219238E-2</c:v>
                </c:pt>
                <c:pt idx="870">
                  <c:v>1.4634609222412101E-2</c:v>
                </c:pt>
                <c:pt idx="871">
                  <c:v>1.48835182189942E-2</c:v>
                </c:pt>
                <c:pt idx="872">
                  <c:v>1.4918327331543E-2</c:v>
                </c:pt>
                <c:pt idx="873">
                  <c:v>1.4723300933837899E-2</c:v>
                </c:pt>
                <c:pt idx="874">
                  <c:v>1.53717994689942E-2</c:v>
                </c:pt>
                <c:pt idx="875">
                  <c:v>1.51867866516113E-2</c:v>
                </c:pt>
                <c:pt idx="876">
                  <c:v>1.4680385589599601E-2</c:v>
                </c:pt>
                <c:pt idx="877">
                  <c:v>1.53040885925293E-2</c:v>
                </c:pt>
                <c:pt idx="878">
                  <c:v>1.39241218566895E-2</c:v>
                </c:pt>
                <c:pt idx="879">
                  <c:v>1.4309406280517601E-2</c:v>
                </c:pt>
                <c:pt idx="880">
                  <c:v>1.45397186279297E-2</c:v>
                </c:pt>
                <c:pt idx="881">
                  <c:v>1.4495849609375E-2</c:v>
                </c:pt>
                <c:pt idx="882">
                  <c:v>1.54500007629395E-2</c:v>
                </c:pt>
                <c:pt idx="883">
                  <c:v>1.53279304504395E-2</c:v>
                </c:pt>
                <c:pt idx="884">
                  <c:v>1.4949798583984399E-2</c:v>
                </c:pt>
                <c:pt idx="885">
                  <c:v>1.46288871765137E-2</c:v>
                </c:pt>
                <c:pt idx="886">
                  <c:v>1.4505386352539101E-2</c:v>
                </c:pt>
                <c:pt idx="887">
                  <c:v>1.4624595642089899E-2</c:v>
                </c:pt>
                <c:pt idx="888">
                  <c:v>1.3515949249267601E-2</c:v>
                </c:pt>
                <c:pt idx="889">
                  <c:v>1.70807838439942E-2</c:v>
                </c:pt>
                <c:pt idx="890">
                  <c:v>1.36065483093262E-2</c:v>
                </c:pt>
                <c:pt idx="891">
                  <c:v>1.47967338562012E-2</c:v>
                </c:pt>
                <c:pt idx="892">
                  <c:v>1.5019416809082101E-2</c:v>
                </c:pt>
                <c:pt idx="893">
                  <c:v>1.4945507049560601E-2</c:v>
                </c:pt>
                <c:pt idx="894">
                  <c:v>1.19152069091797E-2</c:v>
                </c:pt>
                <c:pt idx="895">
                  <c:v>1.5069961547851601E-2</c:v>
                </c:pt>
                <c:pt idx="896">
                  <c:v>1.36265754699707E-2</c:v>
                </c:pt>
                <c:pt idx="897">
                  <c:v>1.7214775085449201E-2</c:v>
                </c:pt>
                <c:pt idx="898">
                  <c:v>1.53908729553223E-2</c:v>
                </c:pt>
                <c:pt idx="899">
                  <c:v>1.23391151428223E-2</c:v>
                </c:pt>
                <c:pt idx="900">
                  <c:v>1.6630172729492201E-2</c:v>
                </c:pt>
                <c:pt idx="901">
                  <c:v>1.5390396118164101E-2</c:v>
                </c:pt>
                <c:pt idx="902">
                  <c:v>1.5190601348877E-2</c:v>
                </c:pt>
                <c:pt idx="903">
                  <c:v>1.60317420959473E-2</c:v>
                </c:pt>
                <c:pt idx="904">
                  <c:v>1.36561393737793E-2</c:v>
                </c:pt>
                <c:pt idx="905">
                  <c:v>1.32756233215332E-2</c:v>
                </c:pt>
                <c:pt idx="906">
                  <c:v>1.6526699066162099E-2</c:v>
                </c:pt>
                <c:pt idx="907">
                  <c:v>1.54552459716797E-2</c:v>
                </c:pt>
                <c:pt idx="908">
                  <c:v>1.5087127685546899E-2</c:v>
                </c:pt>
                <c:pt idx="909">
                  <c:v>1.2697696685791E-2</c:v>
                </c:pt>
                <c:pt idx="910">
                  <c:v>1.4761447906494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0C9-4969-A032-87F584A852F4}"/>
            </c:ext>
          </c:extLst>
        </c:ser>
        <c:ser>
          <c:idx val="4"/>
          <c:order val="4"/>
          <c:tx>
            <c:v>+16 microL</c:v>
          </c:tx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5'!$B$2:$B$912</c:f>
              <c:numCache>
                <c:formatCode>General</c:formatCode>
                <c:ptCount val="911"/>
                <c:pt idx="0">
                  <c:v>-2.44393348693848E-2</c:v>
                </c:pt>
                <c:pt idx="1">
                  <c:v>0.74983215332031306</c:v>
                </c:pt>
                <c:pt idx="2">
                  <c:v>0.16864109039306699</c:v>
                </c:pt>
                <c:pt idx="3">
                  <c:v>4.0825366973877002E-2</c:v>
                </c:pt>
                <c:pt idx="4">
                  <c:v>-0.31308889389038103</c:v>
                </c:pt>
                <c:pt idx="5">
                  <c:v>-0.90212488174438499</c:v>
                </c:pt>
                <c:pt idx="6">
                  <c:v>-0.55007123947143599</c:v>
                </c:pt>
                <c:pt idx="7">
                  <c:v>-0.328715801239014</c:v>
                </c:pt>
                <c:pt idx="8">
                  <c:v>-0.13787508010864299</c:v>
                </c:pt>
                <c:pt idx="9">
                  <c:v>2.8418540954589899E-2</c:v>
                </c:pt>
                <c:pt idx="10">
                  <c:v>-0.30085086822509799</c:v>
                </c:pt>
                <c:pt idx="11">
                  <c:v>-0.26085901260375999</c:v>
                </c:pt>
                <c:pt idx="12">
                  <c:v>0.67997837066650402</c:v>
                </c:pt>
                <c:pt idx="13">
                  <c:v>0.50044918060302801</c:v>
                </c:pt>
                <c:pt idx="14">
                  <c:v>0.138422966003418</c:v>
                </c:pt>
                <c:pt idx="15">
                  <c:v>-0.25741624832153298</c:v>
                </c:pt>
                <c:pt idx="16">
                  <c:v>2.1325111389160201E-2</c:v>
                </c:pt>
                <c:pt idx="17">
                  <c:v>0.26584053039550798</c:v>
                </c:pt>
                <c:pt idx="18">
                  <c:v>0.50117683410644598</c:v>
                </c:pt>
                <c:pt idx="19">
                  <c:v>2.6226520538330099E-2</c:v>
                </c:pt>
                <c:pt idx="20">
                  <c:v>0.41924095153808599</c:v>
                </c:pt>
                <c:pt idx="21">
                  <c:v>0.51045179367065496</c:v>
                </c:pt>
                <c:pt idx="22">
                  <c:v>4.2934417724609401E-3</c:v>
                </c:pt>
                <c:pt idx="23">
                  <c:v>0.182380676269531</c:v>
                </c:pt>
                <c:pt idx="24">
                  <c:v>-0.30103015899658198</c:v>
                </c:pt>
                <c:pt idx="25">
                  <c:v>0.30628633499145502</c:v>
                </c:pt>
                <c:pt idx="26">
                  <c:v>1.6179084777832101E-3</c:v>
                </c:pt>
                <c:pt idx="27">
                  <c:v>0.46311712265014698</c:v>
                </c:pt>
                <c:pt idx="28">
                  <c:v>0.48574495315551802</c:v>
                </c:pt>
                <c:pt idx="29">
                  <c:v>0.40663814544677801</c:v>
                </c:pt>
                <c:pt idx="30">
                  <c:v>5.9342384338378899E-2</c:v>
                </c:pt>
                <c:pt idx="31">
                  <c:v>0.49932813644409202</c:v>
                </c:pt>
                <c:pt idx="32">
                  <c:v>-1.53865814208985E-2</c:v>
                </c:pt>
                <c:pt idx="33">
                  <c:v>0.12605810165405301</c:v>
                </c:pt>
                <c:pt idx="34">
                  <c:v>-1.2556552886962899E-2</c:v>
                </c:pt>
                <c:pt idx="35">
                  <c:v>0.25597429275512701</c:v>
                </c:pt>
                <c:pt idx="36">
                  <c:v>0.29340219497680697</c:v>
                </c:pt>
                <c:pt idx="37">
                  <c:v>0.63147544860839899</c:v>
                </c:pt>
                <c:pt idx="38">
                  <c:v>0.26301813125610402</c:v>
                </c:pt>
                <c:pt idx="39">
                  <c:v>0.223819255828858</c:v>
                </c:pt>
                <c:pt idx="40">
                  <c:v>0.72764635086059604</c:v>
                </c:pt>
                <c:pt idx="41">
                  <c:v>0.35387992858886702</c:v>
                </c:pt>
                <c:pt idx="42">
                  <c:v>-2.0813941955566399E-2</c:v>
                </c:pt>
                <c:pt idx="43">
                  <c:v>0.15196180343627999</c:v>
                </c:pt>
                <c:pt idx="44">
                  <c:v>0.45831775665283198</c:v>
                </c:pt>
                <c:pt idx="45">
                  <c:v>1.0087242126464899</c:v>
                </c:pt>
                <c:pt idx="46">
                  <c:v>0.43001413345336897</c:v>
                </c:pt>
                <c:pt idx="47">
                  <c:v>0.35609054565429699</c:v>
                </c:pt>
                <c:pt idx="48">
                  <c:v>0.75640535354614302</c:v>
                </c:pt>
                <c:pt idx="49">
                  <c:v>1.1083626747131401</c:v>
                </c:pt>
                <c:pt idx="50">
                  <c:v>0.42723274230957098</c:v>
                </c:pt>
                <c:pt idx="51">
                  <c:v>1.21197700500488E-2</c:v>
                </c:pt>
                <c:pt idx="52">
                  <c:v>1.0716972351074201</c:v>
                </c:pt>
                <c:pt idx="53">
                  <c:v>0.54702329635620095</c:v>
                </c:pt>
                <c:pt idx="54">
                  <c:v>0.199704170227051</c:v>
                </c:pt>
                <c:pt idx="55">
                  <c:v>0.66911745071411199</c:v>
                </c:pt>
                <c:pt idx="56">
                  <c:v>0.68451499938964899</c:v>
                </c:pt>
                <c:pt idx="57">
                  <c:v>1.0590500831603999</c:v>
                </c:pt>
                <c:pt idx="58">
                  <c:v>0.87214565277099598</c:v>
                </c:pt>
                <c:pt idx="59">
                  <c:v>0.36811065673828097</c:v>
                </c:pt>
                <c:pt idx="60">
                  <c:v>0.85378837585449197</c:v>
                </c:pt>
                <c:pt idx="61">
                  <c:v>1.1508479118347199</c:v>
                </c:pt>
                <c:pt idx="62">
                  <c:v>1.0982193946838399</c:v>
                </c:pt>
                <c:pt idx="63">
                  <c:v>1.0760412216186499</c:v>
                </c:pt>
                <c:pt idx="64">
                  <c:v>1.27790498733521</c:v>
                </c:pt>
                <c:pt idx="65">
                  <c:v>0.41879987716674799</c:v>
                </c:pt>
                <c:pt idx="66">
                  <c:v>0.88917160034179699</c:v>
                </c:pt>
                <c:pt idx="67">
                  <c:v>1.3350677490234399</c:v>
                </c:pt>
                <c:pt idx="68">
                  <c:v>1.1019515991211</c:v>
                </c:pt>
                <c:pt idx="69">
                  <c:v>1.71215772628784</c:v>
                </c:pt>
                <c:pt idx="70">
                  <c:v>2.42551517486572</c:v>
                </c:pt>
                <c:pt idx="71">
                  <c:v>2.03299188613892</c:v>
                </c:pt>
                <c:pt idx="72">
                  <c:v>1.83384037017822</c:v>
                </c:pt>
                <c:pt idx="73">
                  <c:v>1.7053365707397501</c:v>
                </c:pt>
                <c:pt idx="74">
                  <c:v>1.87354040145874</c:v>
                </c:pt>
                <c:pt idx="75">
                  <c:v>1.9433846473693901</c:v>
                </c:pt>
                <c:pt idx="76">
                  <c:v>1.9608516693115301</c:v>
                </c:pt>
                <c:pt idx="77">
                  <c:v>1.99578332901001</c:v>
                </c:pt>
                <c:pt idx="78">
                  <c:v>1.9183421134948799</c:v>
                </c:pt>
                <c:pt idx="79">
                  <c:v>1.95048904418946</c:v>
                </c:pt>
                <c:pt idx="80">
                  <c:v>1.94090080261231</c:v>
                </c:pt>
                <c:pt idx="81">
                  <c:v>1.98217296600342</c:v>
                </c:pt>
                <c:pt idx="82">
                  <c:v>2.05189180374146</c:v>
                </c:pt>
                <c:pt idx="83">
                  <c:v>2.0344443321228001</c:v>
                </c:pt>
                <c:pt idx="84">
                  <c:v>2.0206980705261302</c:v>
                </c:pt>
                <c:pt idx="85">
                  <c:v>2.0220518112182599</c:v>
                </c:pt>
                <c:pt idx="86">
                  <c:v>2.0284461975097701</c:v>
                </c:pt>
                <c:pt idx="87">
                  <c:v>2.00480461120606</c:v>
                </c:pt>
                <c:pt idx="88">
                  <c:v>2.00690746307373</c:v>
                </c:pt>
                <c:pt idx="89">
                  <c:v>1.99142646789551</c:v>
                </c:pt>
                <c:pt idx="90">
                  <c:v>1.9799013137817401</c:v>
                </c:pt>
                <c:pt idx="91">
                  <c:v>1.9460310935974099</c:v>
                </c:pt>
                <c:pt idx="92">
                  <c:v>1.9435167312622099</c:v>
                </c:pt>
                <c:pt idx="93">
                  <c:v>1.93186712265015</c:v>
                </c:pt>
                <c:pt idx="94">
                  <c:v>1.9061245918273899</c:v>
                </c:pt>
                <c:pt idx="95">
                  <c:v>1.8452563285827699</c:v>
                </c:pt>
                <c:pt idx="96">
                  <c:v>1.81512403488159</c:v>
                </c:pt>
                <c:pt idx="97">
                  <c:v>1.7827329635620099</c:v>
                </c:pt>
                <c:pt idx="98">
                  <c:v>1.7714819908142101</c:v>
                </c:pt>
                <c:pt idx="99">
                  <c:v>1.72524642944336</c:v>
                </c:pt>
                <c:pt idx="100">
                  <c:v>1.69500160217285</c:v>
                </c:pt>
                <c:pt idx="101">
                  <c:v>1.64928197860718</c:v>
                </c:pt>
                <c:pt idx="102">
                  <c:v>1.59302949905396</c:v>
                </c:pt>
                <c:pt idx="103">
                  <c:v>1.5603175163269101</c:v>
                </c:pt>
                <c:pt idx="104">
                  <c:v>1.51527452468872</c:v>
                </c:pt>
                <c:pt idx="105">
                  <c:v>1.47809267044068</c:v>
                </c:pt>
                <c:pt idx="106">
                  <c:v>1.43706035614014</c:v>
                </c:pt>
                <c:pt idx="107">
                  <c:v>1.39247751235962</c:v>
                </c:pt>
                <c:pt idx="108">
                  <c:v>1.36139488220215</c:v>
                </c:pt>
                <c:pt idx="109">
                  <c:v>1.32273054122925</c:v>
                </c:pt>
                <c:pt idx="110">
                  <c:v>1.2792053222656301</c:v>
                </c:pt>
                <c:pt idx="111">
                  <c:v>1.25007820129395</c:v>
                </c:pt>
                <c:pt idx="112">
                  <c:v>1.2099475860595701</c:v>
                </c:pt>
                <c:pt idx="113">
                  <c:v>1.17332983016968</c:v>
                </c:pt>
                <c:pt idx="114">
                  <c:v>1.1449618339538601</c:v>
                </c:pt>
                <c:pt idx="115">
                  <c:v>1.1083846092224099</c:v>
                </c:pt>
                <c:pt idx="116">
                  <c:v>1.0793805122375499</c:v>
                </c:pt>
                <c:pt idx="117">
                  <c:v>1.05541467666626</c:v>
                </c:pt>
                <c:pt idx="118">
                  <c:v>1.0251779556274401</c:v>
                </c:pt>
                <c:pt idx="119">
                  <c:v>0.99935483932495095</c:v>
                </c:pt>
                <c:pt idx="120">
                  <c:v>0.97348165512085005</c:v>
                </c:pt>
                <c:pt idx="121">
                  <c:v>0.94749259948730502</c:v>
                </c:pt>
                <c:pt idx="122">
                  <c:v>0.92298793792724598</c:v>
                </c:pt>
                <c:pt idx="123">
                  <c:v>0.89974737167358398</c:v>
                </c:pt>
                <c:pt idx="124">
                  <c:v>0.87708044052124001</c:v>
                </c:pt>
                <c:pt idx="125">
                  <c:v>0.85669279098510798</c:v>
                </c:pt>
                <c:pt idx="126">
                  <c:v>0.83524703979492199</c:v>
                </c:pt>
                <c:pt idx="127">
                  <c:v>0.81621503829956099</c:v>
                </c:pt>
                <c:pt idx="128">
                  <c:v>0.79856300354003895</c:v>
                </c:pt>
                <c:pt idx="129">
                  <c:v>0.78285932540893599</c:v>
                </c:pt>
                <c:pt idx="130">
                  <c:v>0.76654243469238303</c:v>
                </c:pt>
                <c:pt idx="131">
                  <c:v>0.74827289581298895</c:v>
                </c:pt>
                <c:pt idx="132">
                  <c:v>0.73332023620605502</c:v>
                </c:pt>
                <c:pt idx="133">
                  <c:v>0.718977451324463</c:v>
                </c:pt>
                <c:pt idx="134">
                  <c:v>0.70181322097778398</c:v>
                </c:pt>
                <c:pt idx="135">
                  <c:v>0.68356990814208995</c:v>
                </c:pt>
                <c:pt idx="136">
                  <c:v>0.66598844528198298</c:v>
                </c:pt>
                <c:pt idx="137">
                  <c:v>0.64623308181762695</c:v>
                </c:pt>
                <c:pt idx="138">
                  <c:v>0.62851285934448298</c:v>
                </c:pt>
                <c:pt idx="139">
                  <c:v>0.60946464538574197</c:v>
                </c:pt>
                <c:pt idx="140">
                  <c:v>0.58877420425415095</c:v>
                </c:pt>
                <c:pt idx="141">
                  <c:v>0.56995964050293002</c:v>
                </c:pt>
                <c:pt idx="142">
                  <c:v>0.55022239685058605</c:v>
                </c:pt>
                <c:pt idx="143">
                  <c:v>0.53074169158935602</c:v>
                </c:pt>
                <c:pt idx="144">
                  <c:v>0.50909519195556696</c:v>
                </c:pt>
                <c:pt idx="145">
                  <c:v>0.490373134613037</c:v>
                </c:pt>
                <c:pt idx="146">
                  <c:v>0.47058153152465798</c:v>
                </c:pt>
                <c:pt idx="147">
                  <c:v>0.44986486434936501</c:v>
                </c:pt>
                <c:pt idx="148">
                  <c:v>0.43004894256591802</c:v>
                </c:pt>
                <c:pt idx="149">
                  <c:v>0.41004991531372098</c:v>
                </c:pt>
                <c:pt idx="150">
                  <c:v>0.38900899887085</c:v>
                </c:pt>
                <c:pt idx="151">
                  <c:v>0.36861419677734403</c:v>
                </c:pt>
                <c:pt idx="152">
                  <c:v>0.34816503524780301</c:v>
                </c:pt>
                <c:pt idx="153">
                  <c:v>0.32775497436523499</c:v>
                </c:pt>
                <c:pt idx="154">
                  <c:v>0.30657100677490301</c:v>
                </c:pt>
                <c:pt idx="155">
                  <c:v>0.28657197952270502</c:v>
                </c:pt>
                <c:pt idx="156">
                  <c:v>0.266955375671387</c:v>
                </c:pt>
                <c:pt idx="157">
                  <c:v>0.247653007507324</c:v>
                </c:pt>
                <c:pt idx="158">
                  <c:v>0.22902870178222701</c:v>
                </c:pt>
                <c:pt idx="159">
                  <c:v>0.211375236511231</c:v>
                </c:pt>
                <c:pt idx="160">
                  <c:v>0.194333076477051</c:v>
                </c:pt>
                <c:pt idx="161">
                  <c:v>0.17748832702636699</c:v>
                </c:pt>
                <c:pt idx="162">
                  <c:v>0.16246271133422899</c:v>
                </c:pt>
                <c:pt idx="163">
                  <c:v>0.14814376831054701</c:v>
                </c:pt>
                <c:pt idx="164">
                  <c:v>0.13550519943237299</c:v>
                </c:pt>
                <c:pt idx="165">
                  <c:v>0.124068260192871</c:v>
                </c:pt>
                <c:pt idx="166">
                  <c:v>0.114163398742676</c:v>
                </c:pt>
                <c:pt idx="167">
                  <c:v>0.10576438903808601</c:v>
                </c:pt>
                <c:pt idx="168">
                  <c:v>9.8851203918457101E-2</c:v>
                </c:pt>
                <c:pt idx="169">
                  <c:v>9.2841625213623102E-2</c:v>
                </c:pt>
                <c:pt idx="170">
                  <c:v>8.8045120239257799E-2</c:v>
                </c:pt>
                <c:pt idx="171">
                  <c:v>8.4844589233398507E-2</c:v>
                </c:pt>
                <c:pt idx="172">
                  <c:v>8.1720352172851604E-2</c:v>
                </c:pt>
                <c:pt idx="173">
                  <c:v>7.8283786773681696E-2</c:v>
                </c:pt>
                <c:pt idx="174">
                  <c:v>7.3572635650634793E-2</c:v>
                </c:pt>
                <c:pt idx="175">
                  <c:v>6.7483901977539104E-2</c:v>
                </c:pt>
                <c:pt idx="176">
                  <c:v>6.1537265777587898E-2</c:v>
                </c:pt>
                <c:pt idx="177">
                  <c:v>5.66210746765137E-2</c:v>
                </c:pt>
                <c:pt idx="178">
                  <c:v>5.4810523986816399E-2</c:v>
                </c:pt>
                <c:pt idx="179">
                  <c:v>5.3902626037597698E-2</c:v>
                </c:pt>
                <c:pt idx="180">
                  <c:v>5.2458763122558601E-2</c:v>
                </c:pt>
                <c:pt idx="181">
                  <c:v>5.10005950927735E-2</c:v>
                </c:pt>
                <c:pt idx="182">
                  <c:v>4.9591541290283203E-2</c:v>
                </c:pt>
                <c:pt idx="183">
                  <c:v>4.8077583312988302E-2</c:v>
                </c:pt>
                <c:pt idx="184">
                  <c:v>4.6778678894043003E-2</c:v>
                </c:pt>
                <c:pt idx="185">
                  <c:v>4.5186996459961E-2</c:v>
                </c:pt>
                <c:pt idx="186">
                  <c:v>4.4089317321777399E-2</c:v>
                </c:pt>
                <c:pt idx="187">
                  <c:v>4.3204307556152399E-2</c:v>
                </c:pt>
                <c:pt idx="188">
                  <c:v>4.1902542114257799E-2</c:v>
                </c:pt>
                <c:pt idx="189">
                  <c:v>4.0978908538818401E-2</c:v>
                </c:pt>
                <c:pt idx="190">
                  <c:v>4.0307521820068401E-2</c:v>
                </c:pt>
                <c:pt idx="191">
                  <c:v>3.9386272430419901E-2</c:v>
                </c:pt>
                <c:pt idx="192">
                  <c:v>3.9301872253418003E-2</c:v>
                </c:pt>
                <c:pt idx="193">
                  <c:v>3.8582801818847698E-2</c:v>
                </c:pt>
                <c:pt idx="194">
                  <c:v>3.8027286529541002E-2</c:v>
                </c:pt>
                <c:pt idx="195">
                  <c:v>3.7978649139404297E-2</c:v>
                </c:pt>
                <c:pt idx="196">
                  <c:v>3.7658214569091797E-2</c:v>
                </c:pt>
                <c:pt idx="197">
                  <c:v>3.7024974822998102E-2</c:v>
                </c:pt>
                <c:pt idx="198">
                  <c:v>3.6903858184814502E-2</c:v>
                </c:pt>
                <c:pt idx="199">
                  <c:v>3.6458492279052797E-2</c:v>
                </c:pt>
                <c:pt idx="200">
                  <c:v>3.64947319030762E-2</c:v>
                </c:pt>
                <c:pt idx="201">
                  <c:v>3.6563873291015597E-2</c:v>
                </c:pt>
                <c:pt idx="202">
                  <c:v>3.5821914672851597E-2</c:v>
                </c:pt>
                <c:pt idx="203">
                  <c:v>3.59234809875488E-2</c:v>
                </c:pt>
                <c:pt idx="204">
                  <c:v>3.5972118377685602E-2</c:v>
                </c:pt>
                <c:pt idx="205">
                  <c:v>3.5382747650146498E-2</c:v>
                </c:pt>
                <c:pt idx="206">
                  <c:v>3.56698036193848E-2</c:v>
                </c:pt>
                <c:pt idx="207">
                  <c:v>3.5422325134277399E-2</c:v>
                </c:pt>
                <c:pt idx="208">
                  <c:v>3.5593032836914097E-2</c:v>
                </c:pt>
                <c:pt idx="209">
                  <c:v>3.53240966796875E-2</c:v>
                </c:pt>
                <c:pt idx="210">
                  <c:v>3.5462856292724602E-2</c:v>
                </c:pt>
                <c:pt idx="211">
                  <c:v>3.5195350646972698E-2</c:v>
                </c:pt>
                <c:pt idx="212">
                  <c:v>3.4844875335693401E-2</c:v>
                </c:pt>
                <c:pt idx="213">
                  <c:v>3.4792900085449198E-2</c:v>
                </c:pt>
                <c:pt idx="214">
                  <c:v>3.4742355346679701E-2</c:v>
                </c:pt>
                <c:pt idx="215">
                  <c:v>3.49621772766113E-2</c:v>
                </c:pt>
                <c:pt idx="216">
                  <c:v>3.5124301910400398E-2</c:v>
                </c:pt>
                <c:pt idx="217">
                  <c:v>3.4589290618896498E-2</c:v>
                </c:pt>
                <c:pt idx="218">
                  <c:v>3.4637451171875E-2</c:v>
                </c:pt>
                <c:pt idx="219">
                  <c:v>3.4970760345458998E-2</c:v>
                </c:pt>
                <c:pt idx="220">
                  <c:v>3.4950733184814502E-2</c:v>
                </c:pt>
                <c:pt idx="221">
                  <c:v>3.4770965576171903E-2</c:v>
                </c:pt>
                <c:pt idx="222">
                  <c:v>3.4806251525878899E-2</c:v>
                </c:pt>
                <c:pt idx="223">
                  <c:v>3.5031318664550802E-2</c:v>
                </c:pt>
                <c:pt idx="224">
                  <c:v>3.4537792205810602E-2</c:v>
                </c:pt>
                <c:pt idx="225">
                  <c:v>3.4449577331543003E-2</c:v>
                </c:pt>
                <c:pt idx="226">
                  <c:v>3.44185829162598E-2</c:v>
                </c:pt>
                <c:pt idx="227">
                  <c:v>3.40633392333985E-2</c:v>
                </c:pt>
                <c:pt idx="228">
                  <c:v>3.4297943115234403E-2</c:v>
                </c:pt>
                <c:pt idx="229">
                  <c:v>3.4228324890136698E-2</c:v>
                </c:pt>
                <c:pt idx="230">
                  <c:v>3.39717864990235E-2</c:v>
                </c:pt>
                <c:pt idx="231">
                  <c:v>3.3853530883789097E-2</c:v>
                </c:pt>
                <c:pt idx="232">
                  <c:v>3.3331871032714899E-2</c:v>
                </c:pt>
                <c:pt idx="233">
                  <c:v>3.3007621765136698E-2</c:v>
                </c:pt>
                <c:pt idx="234">
                  <c:v>3.2896041870117201E-2</c:v>
                </c:pt>
                <c:pt idx="235">
                  <c:v>3.2667160034179701E-2</c:v>
                </c:pt>
                <c:pt idx="236">
                  <c:v>3.27816009521485E-2</c:v>
                </c:pt>
                <c:pt idx="237">
                  <c:v>3.2735824584961E-2</c:v>
                </c:pt>
                <c:pt idx="238">
                  <c:v>3.20382118225098E-2</c:v>
                </c:pt>
                <c:pt idx="239">
                  <c:v>3.1600475311279297E-2</c:v>
                </c:pt>
                <c:pt idx="240">
                  <c:v>3.2001495361328097E-2</c:v>
                </c:pt>
                <c:pt idx="241">
                  <c:v>3.1597614288330099E-2</c:v>
                </c:pt>
                <c:pt idx="242">
                  <c:v>3.1254768371582101E-2</c:v>
                </c:pt>
                <c:pt idx="243">
                  <c:v>3.0976772308349599E-2</c:v>
                </c:pt>
                <c:pt idx="244">
                  <c:v>3.0732154846191399E-2</c:v>
                </c:pt>
                <c:pt idx="245">
                  <c:v>3.0539989471435599E-2</c:v>
                </c:pt>
                <c:pt idx="246">
                  <c:v>3.0235767364502002E-2</c:v>
                </c:pt>
                <c:pt idx="247">
                  <c:v>2.9919624328613299E-2</c:v>
                </c:pt>
                <c:pt idx="248">
                  <c:v>2.9877662658691399E-2</c:v>
                </c:pt>
                <c:pt idx="249">
                  <c:v>2.9423713684082101E-2</c:v>
                </c:pt>
                <c:pt idx="250">
                  <c:v>2.9208183288574201E-2</c:v>
                </c:pt>
                <c:pt idx="251">
                  <c:v>2.8979301452636701E-2</c:v>
                </c:pt>
                <c:pt idx="252">
                  <c:v>2.85649299621582E-2</c:v>
                </c:pt>
                <c:pt idx="253">
                  <c:v>2.8207302093505901E-2</c:v>
                </c:pt>
                <c:pt idx="254">
                  <c:v>2.83660888671875E-2</c:v>
                </c:pt>
                <c:pt idx="255">
                  <c:v>2.7936935424804701E-2</c:v>
                </c:pt>
                <c:pt idx="256">
                  <c:v>2.7739524841308601E-2</c:v>
                </c:pt>
                <c:pt idx="257">
                  <c:v>2.7359962463378899E-2</c:v>
                </c:pt>
                <c:pt idx="258">
                  <c:v>2.72469520568848E-2</c:v>
                </c:pt>
                <c:pt idx="259">
                  <c:v>2.74043083190918E-2</c:v>
                </c:pt>
                <c:pt idx="260">
                  <c:v>2.69474983215332E-2</c:v>
                </c:pt>
                <c:pt idx="261">
                  <c:v>2.6592254638671899E-2</c:v>
                </c:pt>
                <c:pt idx="262">
                  <c:v>2.6646614074707101E-2</c:v>
                </c:pt>
                <c:pt idx="263">
                  <c:v>2.6523590087890601E-2</c:v>
                </c:pt>
                <c:pt idx="264">
                  <c:v>2.6359081268310599E-2</c:v>
                </c:pt>
                <c:pt idx="265">
                  <c:v>2.6148796081543E-2</c:v>
                </c:pt>
                <c:pt idx="266">
                  <c:v>2.5808334350586E-2</c:v>
                </c:pt>
                <c:pt idx="267">
                  <c:v>2.5628566741943401E-2</c:v>
                </c:pt>
                <c:pt idx="268">
                  <c:v>2.5561809539794901E-2</c:v>
                </c:pt>
                <c:pt idx="269">
                  <c:v>2.50554084777832E-2</c:v>
                </c:pt>
                <c:pt idx="270">
                  <c:v>2.4931430816650401E-2</c:v>
                </c:pt>
                <c:pt idx="271">
                  <c:v>2.4818897247314502E-2</c:v>
                </c:pt>
                <c:pt idx="272">
                  <c:v>2.4772644042968799E-2</c:v>
                </c:pt>
                <c:pt idx="273">
                  <c:v>2.4503231048584002E-2</c:v>
                </c:pt>
                <c:pt idx="274">
                  <c:v>2.4018764495849599E-2</c:v>
                </c:pt>
                <c:pt idx="275">
                  <c:v>2.37278938293457E-2</c:v>
                </c:pt>
                <c:pt idx="276">
                  <c:v>2.3782730102539101E-2</c:v>
                </c:pt>
                <c:pt idx="277">
                  <c:v>2.3429393768310599E-2</c:v>
                </c:pt>
                <c:pt idx="278">
                  <c:v>2.3279190063476601E-2</c:v>
                </c:pt>
                <c:pt idx="279">
                  <c:v>2.2919654846191399E-2</c:v>
                </c:pt>
                <c:pt idx="280">
                  <c:v>2.2569179534912099E-2</c:v>
                </c:pt>
                <c:pt idx="281">
                  <c:v>2.2515773773193401E-2</c:v>
                </c:pt>
                <c:pt idx="282">
                  <c:v>2.2484302520752002E-2</c:v>
                </c:pt>
                <c:pt idx="283">
                  <c:v>2.2066116333007799E-2</c:v>
                </c:pt>
                <c:pt idx="284">
                  <c:v>2.1588802337646502E-2</c:v>
                </c:pt>
                <c:pt idx="285">
                  <c:v>2.1569252014160201E-2</c:v>
                </c:pt>
                <c:pt idx="286">
                  <c:v>2.1288871765136701E-2</c:v>
                </c:pt>
                <c:pt idx="287">
                  <c:v>2.1083831787109399E-2</c:v>
                </c:pt>
                <c:pt idx="288">
                  <c:v>2.0922660827636701E-2</c:v>
                </c:pt>
                <c:pt idx="289">
                  <c:v>2.0509243011474599E-2</c:v>
                </c:pt>
                <c:pt idx="290">
                  <c:v>2.0448684692382799E-2</c:v>
                </c:pt>
                <c:pt idx="291">
                  <c:v>1.9945144653320299E-2</c:v>
                </c:pt>
                <c:pt idx="292">
                  <c:v>1.9814968109130901E-2</c:v>
                </c:pt>
                <c:pt idx="293">
                  <c:v>1.9646644592285201E-2</c:v>
                </c:pt>
                <c:pt idx="294">
                  <c:v>1.9560337066650401E-2</c:v>
                </c:pt>
                <c:pt idx="295">
                  <c:v>1.94196701049805E-2</c:v>
                </c:pt>
                <c:pt idx="296">
                  <c:v>1.98822021484375E-2</c:v>
                </c:pt>
                <c:pt idx="297">
                  <c:v>1.8654823303222701E-2</c:v>
                </c:pt>
                <c:pt idx="298">
                  <c:v>1.8291473388671899E-2</c:v>
                </c:pt>
                <c:pt idx="299">
                  <c:v>1.85389518737793E-2</c:v>
                </c:pt>
                <c:pt idx="300">
                  <c:v>1.84082984924317E-2</c:v>
                </c:pt>
                <c:pt idx="301">
                  <c:v>1.8267154693603498E-2</c:v>
                </c:pt>
                <c:pt idx="302">
                  <c:v>1.7946243286132799E-2</c:v>
                </c:pt>
                <c:pt idx="303">
                  <c:v>1.8108844757080099E-2</c:v>
                </c:pt>
                <c:pt idx="304">
                  <c:v>1.7939567565918E-2</c:v>
                </c:pt>
                <c:pt idx="305">
                  <c:v>1.7393589019775401E-2</c:v>
                </c:pt>
                <c:pt idx="306">
                  <c:v>1.7518043518066399E-2</c:v>
                </c:pt>
                <c:pt idx="307">
                  <c:v>1.7626762390136701E-2</c:v>
                </c:pt>
                <c:pt idx="308">
                  <c:v>1.7320156097412099E-2</c:v>
                </c:pt>
                <c:pt idx="309">
                  <c:v>1.7171859741211E-2</c:v>
                </c:pt>
                <c:pt idx="310">
                  <c:v>1.7163276672363299E-2</c:v>
                </c:pt>
                <c:pt idx="311">
                  <c:v>1.7108440399169901E-2</c:v>
                </c:pt>
                <c:pt idx="312">
                  <c:v>1.7030715942382799E-2</c:v>
                </c:pt>
                <c:pt idx="313">
                  <c:v>1.68147087097168E-2</c:v>
                </c:pt>
                <c:pt idx="314">
                  <c:v>1.68051719665528E-2</c:v>
                </c:pt>
                <c:pt idx="315">
                  <c:v>1.6788005828857401E-2</c:v>
                </c:pt>
                <c:pt idx="316">
                  <c:v>1.6975879669189502E-2</c:v>
                </c:pt>
                <c:pt idx="317">
                  <c:v>1.6837596893310599E-2</c:v>
                </c:pt>
                <c:pt idx="318">
                  <c:v>1.6751289367675799E-2</c:v>
                </c:pt>
                <c:pt idx="319">
                  <c:v>1.6675949096679701E-2</c:v>
                </c:pt>
                <c:pt idx="320">
                  <c:v>1.6649246215820299E-2</c:v>
                </c:pt>
                <c:pt idx="321">
                  <c:v>1.67341232299805E-2</c:v>
                </c:pt>
                <c:pt idx="322">
                  <c:v>1.6695022583007799E-2</c:v>
                </c:pt>
                <c:pt idx="323">
                  <c:v>1.6669750213623099E-2</c:v>
                </c:pt>
                <c:pt idx="324">
                  <c:v>1.6700267791748099E-2</c:v>
                </c:pt>
                <c:pt idx="325">
                  <c:v>1.6568183898925799E-2</c:v>
                </c:pt>
                <c:pt idx="326">
                  <c:v>1.65925025939942E-2</c:v>
                </c:pt>
                <c:pt idx="327">
                  <c:v>1.6618728637695299E-2</c:v>
                </c:pt>
                <c:pt idx="328">
                  <c:v>1.6564369201660201E-2</c:v>
                </c:pt>
                <c:pt idx="329">
                  <c:v>1.65820121765137E-2</c:v>
                </c:pt>
                <c:pt idx="330">
                  <c:v>1.6411781311035201E-2</c:v>
                </c:pt>
                <c:pt idx="331">
                  <c:v>1.64241790771485E-2</c:v>
                </c:pt>
                <c:pt idx="332">
                  <c:v>1.6391277313232401E-2</c:v>
                </c:pt>
                <c:pt idx="333">
                  <c:v>1.62711143493653E-2</c:v>
                </c:pt>
                <c:pt idx="334">
                  <c:v>1.61690711975098E-2</c:v>
                </c:pt>
                <c:pt idx="335">
                  <c:v>1.61852836608887E-2</c:v>
                </c:pt>
                <c:pt idx="336">
                  <c:v>1.6203403472900401E-2</c:v>
                </c:pt>
                <c:pt idx="337">
                  <c:v>1.6084194183349599E-2</c:v>
                </c:pt>
                <c:pt idx="338">
                  <c:v>1.6039848327636701E-2</c:v>
                </c:pt>
                <c:pt idx="339">
                  <c:v>1.60222053527832E-2</c:v>
                </c:pt>
                <c:pt idx="340">
                  <c:v>1.58896446228028E-2</c:v>
                </c:pt>
                <c:pt idx="341">
                  <c:v>1.59358978271485E-2</c:v>
                </c:pt>
                <c:pt idx="342">
                  <c:v>1.58076286315918E-2</c:v>
                </c:pt>
                <c:pt idx="343">
                  <c:v>1.57837867736817E-2</c:v>
                </c:pt>
                <c:pt idx="344">
                  <c:v>1.56702995300293E-2</c:v>
                </c:pt>
                <c:pt idx="345">
                  <c:v>1.5647888183593799E-2</c:v>
                </c:pt>
                <c:pt idx="346">
                  <c:v>1.5575885772705101E-2</c:v>
                </c:pt>
                <c:pt idx="347">
                  <c:v>1.55105590820313E-2</c:v>
                </c:pt>
                <c:pt idx="348">
                  <c:v>1.5422821044921899E-2</c:v>
                </c:pt>
                <c:pt idx="349">
                  <c:v>1.53632164001465E-2</c:v>
                </c:pt>
                <c:pt idx="350">
                  <c:v>1.53346061706543E-2</c:v>
                </c:pt>
                <c:pt idx="351">
                  <c:v>1.53045654296875E-2</c:v>
                </c:pt>
                <c:pt idx="352">
                  <c:v>1.51619911193848E-2</c:v>
                </c:pt>
                <c:pt idx="353">
                  <c:v>1.5159130096435601E-2</c:v>
                </c:pt>
                <c:pt idx="354">
                  <c:v>1.48797035217285E-2</c:v>
                </c:pt>
                <c:pt idx="355">
                  <c:v>1.4871597290039101E-2</c:v>
                </c:pt>
                <c:pt idx="356">
                  <c:v>1.48725509643555E-2</c:v>
                </c:pt>
                <c:pt idx="357">
                  <c:v>1.47252082824707E-2</c:v>
                </c:pt>
                <c:pt idx="358">
                  <c:v>1.4817714691162101E-2</c:v>
                </c:pt>
                <c:pt idx="359">
                  <c:v>1.4660358428955101E-2</c:v>
                </c:pt>
                <c:pt idx="360">
                  <c:v>1.46279335021973E-2</c:v>
                </c:pt>
                <c:pt idx="361">
                  <c:v>1.45440101623535E-2</c:v>
                </c:pt>
                <c:pt idx="362">
                  <c:v>1.45587921142578E-2</c:v>
                </c:pt>
                <c:pt idx="363">
                  <c:v>1.45211219787598E-2</c:v>
                </c:pt>
                <c:pt idx="364">
                  <c:v>1.4553070068359399E-2</c:v>
                </c:pt>
                <c:pt idx="365">
                  <c:v>1.42927169799805E-2</c:v>
                </c:pt>
                <c:pt idx="366">
                  <c:v>1.4407634735107399E-2</c:v>
                </c:pt>
                <c:pt idx="367">
                  <c:v>1.4435768127441399E-2</c:v>
                </c:pt>
                <c:pt idx="368">
                  <c:v>1.43742561340332E-2</c:v>
                </c:pt>
                <c:pt idx="369">
                  <c:v>1.44085884094238E-2</c:v>
                </c:pt>
                <c:pt idx="370">
                  <c:v>1.4217853546142601E-2</c:v>
                </c:pt>
                <c:pt idx="371">
                  <c:v>1.4248371124267601E-2</c:v>
                </c:pt>
                <c:pt idx="372">
                  <c:v>1.4151573181152399E-2</c:v>
                </c:pt>
                <c:pt idx="373">
                  <c:v>1.4211654663086E-2</c:v>
                </c:pt>
                <c:pt idx="374">
                  <c:v>1.4182090759277399E-2</c:v>
                </c:pt>
                <c:pt idx="375">
                  <c:v>1.4178752899169899E-2</c:v>
                </c:pt>
                <c:pt idx="376">
                  <c:v>1.42145156860352E-2</c:v>
                </c:pt>
                <c:pt idx="377">
                  <c:v>1.42579078674317E-2</c:v>
                </c:pt>
                <c:pt idx="378">
                  <c:v>1.4125823974609399E-2</c:v>
                </c:pt>
                <c:pt idx="379">
                  <c:v>1.4121055603027399E-2</c:v>
                </c:pt>
                <c:pt idx="380">
                  <c:v>1.4159202575683601E-2</c:v>
                </c:pt>
                <c:pt idx="381">
                  <c:v>1.40304565429688E-2</c:v>
                </c:pt>
                <c:pt idx="382">
                  <c:v>1.4061450958252E-2</c:v>
                </c:pt>
                <c:pt idx="383">
                  <c:v>1.40771865844727E-2</c:v>
                </c:pt>
                <c:pt idx="384">
                  <c:v>1.4119148254394601E-2</c:v>
                </c:pt>
                <c:pt idx="385">
                  <c:v>1.3965129852294899E-2</c:v>
                </c:pt>
                <c:pt idx="386">
                  <c:v>1.4129638671875E-2</c:v>
                </c:pt>
                <c:pt idx="387">
                  <c:v>1.40762329101563E-2</c:v>
                </c:pt>
                <c:pt idx="388">
                  <c:v>1.4065265655517601E-2</c:v>
                </c:pt>
                <c:pt idx="389">
                  <c:v>1.4029502868652399E-2</c:v>
                </c:pt>
                <c:pt idx="390">
                  <c:v>1.4148235321044899E-2</c:v>
                </c:pt>
                <c:pt idx="391">
                  <c:v>1.4102935791015601E-2</c:v>
                </c:pt>
                <c:pt idx="392">
                  <c:v>1.4178752899169899E-2</c:v>
                </c:pt>
                <c:pt idx="393">
                  <c:v>1.40209197998047E-2</c:v>
                </c:pt>
                <c:pt idx="394">
                  <c:v>1.4202117919921899E-2</c:v>
                </c:pt>
                <c:pt idx="395">
                  <c:v>1.42393112182617E-2</c:v>
                </c:pt>
                <c:pt idx="396">
                  <c:v>1.4121532440185601E-2</c:v>
                </c:pt>
                <c:pt idx="397">
                  <c:v>1.42488479614258E-2</c:v>
                </c:pt>
                <c:pt idx="398">
                  <c:v>1.42345428466797E-2</c:v>
                </c:pt>
                <c:pt idx="399">
                  <c:v>1.42269134521485E-2</c:v>
                </c:pt>
                <c:pt idx="400">
                  <c:v>1.40914916992188E-2</c:v>
                </c:pt>
                <c:pt idx="401">
                  <c:v>1.42292976379395E-2</c:v>
                </c:pt>
                <c:pt idx="402">
                  <c:v>1.434326171875E-2</c:v>
                </c:pt>
                <c:pt idx="403">
                  <c:v>1.44000053405762E-2</c:v>
                </c:pt>
                <c:pt idx="404">
                  <c:v>1.4362335205078101E-2</c:v>
                </c:pt>
                <c:pt idx="405">
                  <c:v>1.4352798461914101E-2</c:v>
                </c:pt>
                <c:pt idx="406">
                  <c:v>1.44352912902832E-2</c:v>
                </c:pt>
                <c:pt idx="407">
                  <c:v>1.44867897033692E-2</c:v>
                </c:pt>
                <c:pt idx="408">
                  <c:v>1.45044326782227E-2</c:v>
                </c:pt>
                <c:pt idx="409">
                  <c:v>1.4524936676025399E-2</c:v>
                </c:pt>
                <c:pt idx="410">
                  <c:v>1.46045684814453E-2</c:v>
                </c:pt>
                <c:pt idx="411">
                  <c:v>1.45063400268555E-2</c:v>
                </c:pt>
                <c:pt idx="412">
                  <c:v>1.4568328857421899E-2</c:v>
                </c:pt>
                <c:pt idx="413">
                  <c:v>1.4546394348144601E-2</c:v>
                </c:pt>
                <c:pt idx="414">
                  <c:v>1.45716667175293E-2</c:v>
                </c:pt>
                <c:pt idx="415">
                  <c:v>1.45716667175293E-2</c:v>
                </c:pt>
                <c:pt idx="416">
                  <c:v>1.4517784118652399E-2</c:v>
                </c:pt>
                <c:pt idx="417">
                  <c:v>1.45344734191895E-2</c:v>
                </c:pt>
                <c:pt idx="418">
                  <c:v>1.46174430847168E-2</c:v>
                </c:pt>
                <c:pt idx="419">
                  <c:v>1.4675140380859399E-2</c:v>
                </c:pt>
                <c:pt idx="420">
                  <c:v>1.4667510986328101E-2</c:v>
                </c:pt>
                <c:pt idx="421">
                  <c:v>1.46985054016113E-2</c:v>
                </c:pt>
                <c:pt idx="422">
                  <c:v>1.46679878234863E-2</c:v>
                </c:pt>
                <c:pt idx="423">
                  <c:v>1.46636962890625E-2</c:v>
                </c:pt>
                <c:pt idx="424">
                  <c:v>1.4714241027832101E-2</c:v>
                </c:pt>
                <c:pt idx="425">
                  <c:v>1.4695644378662101E-2</c:v>
                </c:pt>
                <c:pt idx="426">
                  <c:v>1.48038864135742E-2</c:v>
                </c:pt>
                <c:pt idx="427">
                  <c:v>1.47686004638672E-2</c:v>
                </c:pt>
                <c:pt idx="428">
                  <c:v>1.47957801818848E-2</c:v>
                </c:pt>
                <c:pt idx="429">
                  <c:v>1.4801979064941399E-2</c:v>
                </c:pt>
                <c:pt idx="430">
                  <c:v>1.4863014221191399E-2</c:v>
                </c:pt>
                <c:pt idx="431">
                  <c:v>1.4930248260498101E-2</c:v>
                </c:pt>
                <c:pt idx="432">
                  <c:v>1.49712562561035E-2</c:v>
                </c:pt>
                <c:pt idx="433">
                  <c:v>1.5253067016601601E-2</c:v>
                </c:pt>
                <c:pt idx="434">
                  <c:v>1.5777587890625E-2</c:v>
                </c:pt>
                <c:pt idx="435">
                  <c:v>1.6099929809570299E-2</c:v>
                </c:pt>
                <c:pt idx="436">
                  <c:v>1.61890983581543E-2</c:v>
                </c:pt>
                <c:pt idx="437">
                  <c:v>1.6196727752685599E-2</c:v>
                </c:pt>
                <c:pt idx="438">
                  <c:v>1.54705047607422E-2</c:v>
                </c:pt>
                <c:pt idx="439">
                  <c:v>1.29132270812988E-2</c:v>
                </c:pt>
                <c:pt idx="440">
                  <c:v>1.10301971435547E-2</c:v>
                </c:pt>
                <c:pt idx="441">
                  <c:v>1.21994018554688E-2</c:v>
                </c:pt>
                <c:pt idx="442">
                  <c:v>1.2897491455078101E-2</c:v>
                </c:pt>
                <c:pt idx="443">
                  <c:v>1.24835968017578E-2</c:v>
                </c:pt>
                <c:pt idx="444">
                  <c:v>1.37691497802735E-2</c:v>
                </c:pt>
                <c:pt idx="445">
                  <c:v>1.6297340393066399E-2</c:v>
                </c:pt>
                <c:pt idx="446">
                  <c:v>1.6195297241211E-2</c:v>
                </c:pt>
                <c:pt idx="447">
                  <c:v>1.5750408172607401E-2</c:v>
                </c:pt>
                <c:pt idx="448">
                  <c:v>1.5194416046142601E-2</c:v>
                </c:pt>
                <c:pt idx="449">
                  <c:v>1.48158073425293E-2</c:v>
                </c:pt>
                <c:pt idx="450">
                  <c:v>1.4599323272705101E-2</c:v>
                </c:pt>
                <c:pt idx="451">
                  <c:v>1.44543647766113E-2</c:v>
                </c:pt>
                <c:pt idx="452">
                  <c:v>1.46207809448242E-2</c:v>
                </c:pt>
                <c:pt idx="453">
                  <c:v>1.4571189880371101E-2</c:v>
                </c:pt>
                <c:pt idx="454">
                  <c:v>1.45306587219238E-2</c:v>
                </c:pt>
                <c:pt idx="455">
                  <c:v>1.446533203125E-2</c:v>
                </c:pt>
                <c:pt idx="456">
                  <c:v>1.4503002166748101E-2</c:v>
                </c:pt>
                <c:pt idx="457">
                  <c:v>1.4451026916503899E-2</c:v>
                </c:pt>
                <c:pt idx="458">
                  <c:v>1.44319534301758E-2</c:v>
                </c:pt>
                <c:pt idx="459">
                  <c:v>1.44433975219727E-2</c:v>
                </c:pt>
                <c:pt idx="460">
                  <c:v>1.44476890563965E-2</c:v>
                </c:pt>
                <c:pt idx="461">
                  <c:v>1.43404006958008E-2</c:v>
                </c:pt>
                <c:pt idx="462">
                  <c:v>1.43413543701172E-2</c:v>
                </c:pt>
                <c:pt idx="463">
                  <c:v>1.44166946411133E-2</c:v>
                </c:pt>
                <c:pt idx="464">
                  <c:v>1.42464637756348E-2</c:v>
                </c:pt>
                <c:pt idx="465">
                  <c:v>1.4500617980957101E-2</c:v>
                </c:pt>
                <c:pt idx="466">
                  <c:v>1.30677223205567E-2</c:v>
                </c:pt>
                <c:pt idx="467">
                  <c:v>1.4647006988525399E-2</c:v>
                </c:pt>
                <c:pt idx="468">
                  <c:v>1.4154434204101601E-2</c:v>
                </c:pt>
                <c:pt idx="469">
                  <c:v>1.4243125915527399E-2</c:v>
                </c:pt>
                <c:pt idx="470">
                  <c:v>1.4377593994140601E-2</c:v>
                </c:pt>
                <c:pt idx="471">
                  <c:v>1.4242172241211E-2</c:v>
                </c:pt>
                <c:pt idx="472">
                  <c:v>1.4258384704589899E-2</c:v>
                </c:pt>
                <c:pt idx="473">
                  <c:v>1.43256187438965E-2</c:v>
                </c:pt>
                <c:pt idx="474">
                  <c:v>1.43122673034668E-2</c:v>
                </c:pt>
                <c:pt idx="475">
                  <c:v>1.4250278472900399E-2</c:v>
                </c:pt>
                <c:pt idx="476">
                  <c:v>1.4243125915527399E-2</c:v>
                </c:pt>
                <c:pt idx="477">
                  <c:v>1.4245986938476601E-2</c:v>
                </c:pt>
                <c:pt idx="478">
                  <c:v>1.4245986938476601E-2</c:v>
                </c:pt>
                <c:pt idx="479">
                  <c:v>1.4261245727539101E-2</c:v>
                </c:pt>
                <c:pt idx="480">
                  <c:v>1.4243602752685601E-2</c:v>
                </c:pt>
                <c:pt idx="481">
                  <c:v>1.42426490783692E-2</c:v>
                </c:pt>
                <c:pt idx="482">
                  <c:v>1.42273902893067E-2</c:v>
                </c:pt>
                <c:pt idx="483">
                  <c:v>1.4158725738525399E-2</c:v>
                </c:pt>
                <c:pt idx="484">
                  <c:v>1.4182090759277399E-2</c:v>
                </c:pt>
                <c:pt idx="485">
                  <c:v>1.42292976379395E-2</c:v>
                </c:pt>
                <c:pt idx="486">
                  <c:v>1.42498016357422E-2</c:v>
                </c:pt>
                <c:pt idx="487">
                  <c:v>1.4161109924316399E-2</c:v>
                </c:pt>
                <c:pt idx="488">
                  <c:v>1.4230251312255899E-2</c:v>
                </c:pt>
                <c:pt idx="489">
                  <c:v>1.4204978942871101E-2</c:v>
                </c:pt>
                <c:pt idx="490">
                  <c:v>1.42369270324707E-2</c:v>
                </c:pt>
                <c:pt idx="491">
                  <c:v>1.4298439025878899E-2</c:v>
                </c:pt>
                <c:pt idx="492">
                  <c:v>1.41963958740235E-2</c:v>
                </c:pt>
                <c:pt idx="493">
                  <c:v>1.4186859130859399E-2</c:v>
                </c:pt>
                <c:pt idx="494">
                  <c:v>1.41620635986328E-2</c:v>
                </c:pt>
                <c:pt idx="495">
                  <c:v>1.41558647155762E-2</c:v>
                </c:pt>
                <c:pt idx="496">
                  <c:v>1.4102458953857399E-2</c:v>
                </c:pt>
                <c:pt idx="497">
                  <c:v>1.4248371124267601E-2</c:v>
                </c:pt>
                <c:pt idx="498">
                  <c:v>1.42383575439453E-2</c:v>
                </c:pt>
                <c:pt idx="499">
                  <c:v>1.41983032226563E-2</c:v>
                </c:pt>
                <c:pt idx="500">
                  <c:v>1.41968727111817E-2</c:v>
                </c:pt>
                <c:pt idx="501">
                  <c:v>1.41777992248535E-2</c:v>
                </c:pt>
                <c:pt idx="502">
                  <c:v>1.41353607177735E-2</c:v>
                </c:pt>
                <c:pt idx="503">
                  <c:v>1.4230251312255899E-2</c:v>
                </c:pt>
                <c:pt idx="504">
                  <c:v>1.4118194580078101E-2</c:v>
                </c:pt>
                <c:pt idx="505">
                  <c:v>1.41034126281738E-2</c:v>
                </c:pt>
                <c:pt idx="506">
                  <c:v>1.4016628265380899E-2</c:v>
                </c:pt>
                <c:pt idx="507">
                  <c:v>1.4095306396484399E-2</c:v>
                </c:pt>
                <c:pt idx="508">
                  <c:v>1.40767097473145E-2</c:v>
                </c:pt>
                <c:pt idx="509">
                  <c:v>1.40609741210938E-2</c:v>
                </c:pt>
                <c:pt idx="510">
                  <c:v>1.4026165008544899E-2</c:v>
                </c:pt>
                <c:pt idx="511">
                  <c:v>1.39670372009278E-2</c:v>
                </c:pt>
                <c:pt idx="512">
                  <c:v>1.4011383056640601E-2</c:v>
                </c:pt>
                <c:pt idx="513">
                  <c:v>1.40228271484375E-2</c:v>
                </c:pt>
                <c:pt idx="514">
                  <c:v>1.3955593109130899E-2</c:v>
                </c:pt>
                <c:pt idx="515">
                  <c:v>1.39594078063965E-2</c:v>
                </c:pt>
                <c:pt idx="516">
                  <c:v>1.3957977294921899E-2</c:v>
                </c:pt>
                <c:pt idx="517">
                  <c:v>1.3878345489502E-2</c:v>
                </c:pt>
                <c:pt idx="518">
                  <c:v>1.38473510742188E-2</c:v>
                </c:pt>
                <c:pt idx="519">
                  <c:v>1.38263702392578E-2</c:v>
                </c:pt>
                <c:pt idx="520">
                  <c:v>1.38297080993653E-2</c:v>
                </c:pt>
                <c:pt idx="521">
                  <c:v>1.3803005218505899E-2</c:v>
                </c:pt>
                <c:pt idx="522">
                  <c:v>1.38702392578125E-2</c:v>
                </c:pt>
                <c:pt idx="523">
                  <c:v>1.37767791748047E-2</c:v>
                </c:pt>
                <c:pt idx="524">
                  <c:v>1.38096809387207E-2</c:v>
                </c:pt>
                <c:pt idx="525">
                  <c:v>1.38015747070313E-2</c:v>
                </c:pt>
                <c:pt idx="526">
                  <c:v>1.37686729431153E-2</c:v>
                </c:pt>
                <c:pt idx="527">
                  <c:v>1.3734340667724601E-2</c:v>
                </c:pt>
                <c:pt idx="528">
                  <c:v>1.37019157409668E-2</c:v>
                </c:pt>
                <c:pt idx="529">
                  <c:v>1.36899948120117E-2</c:v>
                </c:pt>
                <c:pt idx="530">
                  <c:v>1.37124061584473E-2</c:v>
                </c:pt>
                <c:pt idx="531">
                  <c:v>1.3706207275390601E-2</c:v>
                </c:pt>
                <c:pt idx="532">
                  <c:v>1.3703346252441399E-2</c:v>
                </c:pt>
                <c:pt idx="533">
                  <c:v>1.37152671813965E-2</c:v>
                </c:pt>
                <c:pt idx="534">
                  <c:v>1.3643741607666E-2</c:v>
                </c:pt>
                <c:pt idx="535">
                  <c:v>1.3639926910400399E-2</c:v>
                </c:pt>
                <c:pt idx="536">
                  <c:v>1.36346817016602E-2</c:v>
                </c:pt>
                <c:pt idx="537">
                  <c:v>1.3648033142089899E-2</c:v>
                </c:pt>
                <c:pt idx="538">
                  <c:v>1.3643741607666E-2</c:v>
                </c:pt>
                <c:pt idx="539">
                  <c:v>1.35693550109863E-2</c:v>
                </c:pt>
                <c:pt idx="540">
                  <c:v>1.35979652404785E-2</c:v>
                </c:pt>
                <c:pt idx="541">
                  <c:v>1.3614654541015601E-2</c:v>
                </c:pt>
                <c:pt idx="542">
                  <c:v>1.35726928710938E-2</c:v>
                </c:pt>
                <c:pt idx="543">
                  <c:v>1.35235786437988E-2</c:v>
                </c:pt>
                <c:pt idx="544">
                  <c:v>1.35478973388672E-2</c:v>
                </c:pt>
                <c:pt idx="545">
                  <c:v>1.34658813476563E-2</c:v>
                </c:pt>
                <c:pt idx="546">
                  <c:v>1.34992599487305E-2</c:v>
                </c:pt>
                <c:pt idx="547">
                  <c:v>1.3448715209961E-2</c:v>
                </c:pt>
                <c:pt idx="548">
                  <c:v>1.3427734375E-2</c:v>
                </c:pt>
                <c:pt idx="549">
                  <c:v>1.3437271118164101E-2</c:v>
                </c:pt>
                <c:pt idx="550">
                  <c:v>1.34148597717285E-2</c:v>
                </c:pt>
                <c:pt idx="551">
                  <c:v>1.34353637695313E-2</c:v>
                </c:pt>
                <c:pt idx="552">
                  <c:v>1.3430118560791E-2</c:v>
                </c:pt>
                <c:pt idx="553">
                  <c:v>1.34563446044922E-2</c:v>
                </c:pt>
                <c:pt idx="554">
                  <c:v>1.3386726379394601E-2</c:v>
                </c:pt>
                <c:pt idx="555">
                  <c:v>1.33671760559082E-2</c:v>
                </c:pt>
                <c:pt idx="556">
                  <c:v>1.3388633728027399E-2</c:v>
                </c:pt>
                <c:pt idx="557">
                  <c:v>1.3363361358642601E-2</c:v>
                </c:pt>
                <c:pt idx="558">
                  <c:v>1.33261680603028E-2</c:v>
                </c:pt>
                <c:pt idx="559">
                  <c:v>1.3314723968505899E-2</c:v>
                </c:pt>
                <c:pt idx="560">
                  <c:v>1.3329982757568399E-2</c:v>
                </c:pt>
                <c:pt idx="561">
                  <c:v>1.33061408996582E-2</c:v>
                </c:pt>
                <c:pt idx="562">
                  <c:v>1.33438110351563E-2</c:v>
                </c:pt>
                <c:pt idx="563">
                  <c:v>1.32746696472168E-2</c:v>
                </c:pt>
                <c:pt idx="564">
                  <c:v>1.3188362121582101E-2</c:v>
                </c:pt>
                <c:pt idx="565">
                  <c:v>1.3335227966308601E-2</c:v>
                </c:pt>
                <c:pt idx="566">
                  <c:v>1.3307094573974601E-2</c:v>
                </c:pt>
                <c:pt idx="567">
                  <c:v>1.32498741149903E-2</c:v>
                </c:pt>
                <c:pt idx="568">
                  <c:v>1.3195037841796899E-2</c:v>
                </c:pt>
                <c:pt idx="569">
                  <c:v>1.3195514678955101E-2</c:v>
                </c:pt>
                <c:pt idx="570">
                  <c:v>1.32675170898438E-2</c:v>
                </c:pt>
                <c:pt idx="571">
                  <c:v>1.3277530670166E-2</c:v>
                </c:pt>
                <c:pt idx="572">
                  <c:v>1.33004188537598E-2</c:v>
                </c:pt>
                <c:pt idx="573">
                  <c:v>1.3236045837402399E-2</c:v>
                </c:pt>
                <c:pt idx="574">
                  <c:v>1.32770538330078E-2</c:v>
                </c:pt>
                <c:pt idx="575">
                  <c:v>1.3293743133544899E-2</c:v>
                </c:pt>
                <c:pt idx="576">
                  <c:v>1.3217449188232399E-2</c:v>
                </c:pt>
                <c:pt idx="577">
                  <c:v>1.33085250854492E-2</c:v>
                </c:pt>
                <c:pt idx="578">
                  <c:v>1.3267993927002E-2</c:v>
                </c:pt>
                <c:pt idx="579">
                  <c:v>1.312255859375E-2</c:v>
                </c:pt>
                <c:pt idx="580">
                  <c:v>1.32265090942383E-2</c:v>
                </c:pt>
                <c:pt idx="581">
                  <c:v>1.32393836975098E-2</c:v>
                </c:pt>
                <c:pt idx="582">
                  <c:v>1.3309478759765601E-2</c:v>
                </c:pt>
                <c:pt idx="583">
                  <c:v>1.3284683227539101E-2</c:v>
                </c:pt>
                <c:pt idx="584">
                  <c:v>1.31940841674805E-2</c:v>
                </c:pt>
                <c:pt idx="585">
                  <c:v>1.3215065002441399E-2</c:v>
                </c:pt>
                <c:pt idx="586">
                  <c:v>1.31630897521973E-2</c:v>
                </c:pt>
                <c:pt idx="587">
                  <c:v>1.32403373718262E-2</c:v>
                </c:pt>
                <c:pt idx="588">
                  <c:v>1.31816864013672E-2</c:v>
                </c:pt>
                <c:pt idx="589">
                  <c:v>1.3215065002441399E-2</c:v>
                </c:pt>
                <c:pt idx="590">
                  <c:v>1.3095378875732399E-2</c:v>
                </c:pt>
                <c:pt idx="591">
                  <c:v>1.31068229675293E-2</c:v>
                </c:pt>
                <c:pt idx="592">
                  <c:v>1.32017135620117E-2</c:v>
                </c:pt>
                <c:pt idx="593">
                  <c:v>1.32064819335938E-2</c:v>
                </c:pt>
                <c:pt idx="594">
                  <c:v>1.31988525390625E-2</c:v>
                </c:pt>
                <c:pt idx="595">
                  <c:v>1.3179779052734399E-2</c:v>
                </c:pt>
                <c:pt idx="596">
                  <c:v>1.3166904449462899E-2</c:v>
                </c:pt>
                <c:pt idx="597">
                  <c:v>1.31616592407227E-2</c:v>
                </c:pt>
                <c:pt idx="598">
                  <c:v>1.3119220733642601E-2</c:v>
                </c:pt>
                <c:pt idx="599">
                  <c:v>1.3068199157714899E-2</c:v>
                </c:pt>
                <c:pt idx="600">
                  <c:v>1.3070583343505899E-2</c:v>
                </c:pt>
                <c:pt idx="601">
                  <c:v>1.3141155242919899E-2</c:v>
                </c:pt>
                <c:pt idx="602">
                  <c:v>1.3094425201416E-2</c:v>
                </c:pt>
                <c:pt idx="603">
                  <c:v>1.30615234375E-2</c:v>
                </c:pt>
                <c:pt idx="604">
                  <c:v>1.30572319030762E-2</c:v>
                </c:pt>
                <c:pt idx="605">
                  <c:v>1.32112503051758E-2</c:v>
                </c:pt>
                <c:pt idx="606">
                  <c:v>1.31402015686035E-2</c:v>
                </c:pt>
                <c:pt idx="607">
                  <c:v>1.31711959838867E-2</c:v>
                </c:pt>
                <c:pt idx="608">
                  <c:v>1.3169288635253899E-2</c:v>
                </c:pt>
                <c:pt idx="609">
                  <c:v>1.31230354309082E-2</c:v>
                </c:pt>
                <c:pt idx="610">
                  <c:v>1.3108730316162101E-2</c:v>
                </c:pt>
                <c:pt idx="611">
                  <c:v>1.31525993347168E-2</c:v>
                </c:pt>
                <c:pt idx="612">
                  <c:v>1.31707191467285E-2</c:v>
                </c:pt>
                <c:pt idx="613">
                  <c:v>1.3126373291015601E-2</c:v>
                </c:pt>
                <c:pt idx="614">
                  <c:v>1.3089656829834E-2</c:v>
                </c:pt>
                <c:pt idx="615">
                  <c:v>1.3129711151123101E-2</c:v>
                </c:pt>
                <c:pt idx="616">
                  <c:v>1.31397247314453E-2</c:v>
                </c:pt>
                <c:pt idx="617">
                  <c:v>1.31464004516602E-2</c:v>
                </c:pt>
                <c:pt idx="618">
                  <c:v>1.3166904449462899E-2</c:v>
                </c:pt>
                <c:pt idx="619">
                  <c:v>1.3141632080078101E-2</c:v>
                </c:pt>
                <c:pt idx="620">
                  <c:v>1.3123989105224601E-2</c:v>
                </c:pt>
                <c:pt idx="621">
                  <c:v>1.3141632080078101E-2</c:v>
                </c:pt>
                <c:pt idx="622">
                  <c:v>1.31769180297852E-2</c:v>
                </c:pt>
                <c:pt idx="623">
                  <c:v>1.31831169128418E-2</c:v>
                </c:pt>
                <c:pt idx="624">
                  <c:v>1.31807327270508E-2</c:v>
                </c:pt>
                <c:pt idx="625">
                  <c:v>1.31745338439942E-2</c:v>
                </c:pt>
                <c:pt idx="626">
                  <c:v>1.31325721740723E-2</c:v>
                </c:pt>
                <c:pt idx="627">
                  <c:v>1.3141155242919899E-2</c:v>
                </c:pt>
                <c:pt idx="628">
                  <c:v>1.3199806213378899E-2</c:v>
                </c:pt>
                <c:pt idx="629">
                  <c:v>1.3152122497558601E-2</c:v>
                </c:pt>
                <c:pt idx="630">
                  <c:v>1.3173103332519601E-2</c:v>
                </c:pt>
                <c:pt idx="631">
                  <c:v>1.31611824035645E-2</c:v>
                </c:pt>
                <c:pt idx="632">
                  <c:v>1.3152122497558601E-2</c:v>
                </c:pt>
                <c:pt idx="633">
                  <c:v>1.3082504272461E-2</c:v>
                </c:pt>
                <c:pt idx="634">
                  <c:v>1.3141155242919899E-2</c:v>
                </c:pt>
                <c:pt idx="635">
                  <c:v>1.3117790222168E-2</c:v>
                </c:pt>
                <c:pt idx="636">
                  <c:v>1.3188362121582101E-2</c:v>
                </c:pt>
                <c:pt idx="637">
                  <c:v>1.31487846374512E-2</c:v>
                </c:pt>
                <c:pt idx="638">
                  <c:v>1.3129711151123101E-2</c:v>
                </c:pt>
                <c:pt idx="639">
                  <c:v>1.3241291046142601E-2</c:v>
                </c:pt>
                <c:pt idx="640">
                  <c:v>1.31254196166992E-2</c:v>
                </c:pt>
                <c:pt idx="641">
                  <c:v>1.3202667236328101E-2</c:v>
                </c:pt>
                <c:pt idx="642">
                  <c:v>1.3154506683349601E-2</c:v>
                </c:pt>
                <c:pt idx="643">
                  <c:v>1.3197422027587899E-2</c:v>
                </c:pt>
                <c:pt idx="644">
                  <c:v>1.318359375E-2</c:v>
                </c:pt>
                <c:pt idx="645">
                  <c:v>1.3093471527099601E-2</c:v>
                </c:pt>
                <c:pt idx="646">
                  <c:v>1.3073444366455101E-2</c:v>
                </c:pt>
                <c:pt idx="647">
                  <c:v>1.3142585754394601E-2</c:v>
                </c:pt>
                <c:pt idx="648">
                  <c:v>1.32050514221192E-2</c:v>
                </c:pt>
                <c:pt idx="649">
                  <c:v>1.3215065002441399E-2</c:v>
                </c:pt>
                <c:pt idx="650">
                  <c:v>1.32527351379395E-2</c:v>
                </c:pt>
                <c:pt idx="651">
                  <c:v>1.32160186767578E-2</c:v>
                </c:pt>
                <c:pt idx="652">
                  <c:v>1.3200283050537101E-2</c:v>
                </c:pt>
                <c:pt idx="653">
                  <c:v>1.32298469543457E-2</c:v>
                </c:pt>
                <c:pt idx="654">
                  <c:v>1.3185024261474601E-2</c:v>
                </c:pt>
                <c:pt idx="655">
                  <c:v>1.31912231445313E-2</c:v>
                </c:pt>
                <c:pt idx="656">
                  <c:v>1.3236045837402399E-2</c:v>
                </c:pt>
                <c:pt idx="657">
                  <c:v>1.31993293762207E-2</c:v>
                </c:pt>
                <c:pt idx="658">
                  <c:v>1.30720138549805E-2</c:v>
                </c:pt>
                <c:pt idx="659">
                  <c:v>1.3151645660400399E-2</c:v>
                </c:pt>
                <c:pt idx="660">
                  <c:v>1.30977630615235E-2</c:v>
                </c:pt>
                <c:pt idx="661">
                  <c:v>1.3154506683349601E-2</c:v>
                </c:pt>
                <c:pt idx="662">
                  <c:v>1.3167381286621101E-2</c:v>
                </c:pt>
                <c:pt idx="663">
                  <c:v>1.3185024261474601E-2</c:v>
                </c:pt>
                <c:pt idx="664">
                  <c:v>1.31535530090332E-2</c:v>
                </c:pt>
                <c:pt idx="665">
                  <c:v>1.3192653656005899E-2</c:v>
                </c:pt>
                <c:pt idx="666">
                  <c:v>1.3233184814453101E-2</c:v>
                </c:pt>
                <c:pt idx="667">
                  <c:v>1.3261318206787101E-2</c:v>
                </c:pt>
                <c:pt idx="668">
                  <c:v>1.32641792297363E-2</c:v>
                </c:pt>
                <c:pt idx="669">
                  <c:v>1.3188362121582101E-2</c:v>
                </c:pt>
                <c:pt idx="670">
                  <c:v>1.3175010681152399E-2</c:v>
                </c:pt>
                <c:pt idx="671">
                  <c:v>1.3206958770752E-2</c:v>
                </c:pt>
                <c:pt idx="672">
                  <c:v>1.32217407226563E-2</c:v>
                </c:pt>
                <c:pt idx="673">
                  <c:v>1.31878852844238E-2</c:v>
                </c:pt>
                <c:pt idx="674">
                  <c:v>1.3270378112793E-2</c:v>
                </c:pt>
                <c:pt idx="675">
                  <c:v>1.3253688812255899E-2</c:v>
                </c:pt>
                <c:pt idx="676">
                  <c:v>1.32746696472168E-2</c:v>
                </c:pt>
                <c:pt idx="677">
                  <c:v>1.3248443603515601E-2</c:v>
                </c:pt>
                <c:pt idx="678">
                  <c:v>1.32064819335938E-2</c:v>
                </c:pt>
                <c:pt idx="679">
                  <c:v>1.32136344909668E-2</c:v>
                </c:pt>
                <c:pt idx="680">
                  <c:v>1.31840705871582E-2</c:v>
                </c:pt>
                <c:pt idx="681">
                  <c:v>1.3251781463623101E-2</c:v>
                </c:pt>
                <c:pt idx="682">
                  <c:v>1.31044387817383E-2</c:v>
                </c:pt>
                <c:pt idx="683">
                  <c:v>1.31001472473145E-2</c:v>
                </c:pt>
                <c:pt idx="684">
                  <c:v>1.30867958068848E-2</c:v>
                </c:pt>
                <c:pt idx="685">
                  <c:v>1.3087272644043E-2</c:v>
                </c:pt>
                <c:pt idx="686">
                  <c:v>1.31664276123047E-2</c:v>
                </c:pt>
                <c:pt idx="687">
                  <c:v>1.30796432495117E-2</c:v>
                </c:pt>
                <c:pt idx="688">
                  <c:v>1.3187408447265601E-2</c:v>
                </c:pt>
                <c:pt idx="689">
                  <c:v>1.3068675994873101E-2</c:v>
                </c:pt>
                <c:pt idx="690">
                  <c:v>1.30596160888672E-2</c:v>
                </c:pt>
                <c:pt idx="691">
                  <c:v>1.3192653656005899E-2</c:v>
                </c:pt>
                <c:pt idx="692">
                  <c:v>1.3199806213378899E-2</c:v>
                </c:pt>
                <c:pt idx="693">
                  <c:v>1.3220787048339899E-2</c:v>
                </c:pt>
                <c:pt idx="694">
                  <c:v>1.3066291809082101E-2</c:v>
                </c:pt>
                <c:pt idx="695">
                  <c:v>1.3178825378418E-2</c:v>
                </c:pt>
                <c:pt idx="696">
                  <c:v>1.31921768188477E-2</c:v>
                </c:pt>
                <c:pt idx="697">
                  <c:v>1.32417678833008E-2</c:v>
                </c:pt>
                <c:pt idx="698">
                  <c:v>1.32489204406738E-2</c:v>
                </c:pt>
                <c:pt idx="699">
                  <c:v>1.31897926330567E-2</c:v>
                </c:pt>
                <c:pt idx="700">
                  <c:v>1.32594108581543E-2</c:v>
                </c:pt>
                <c:pt idx="701">
                  <c:v>1.32226943969727E-2</c:v>
                </c:pt>
                <c:pt idx="702">
                  <c:v>1.3225555419921899E-2</c:v>
                </c:pt>
                <c:pt idx="703">
                  <c:v>1.32498741149903E-2</c:v>
                </c:pt>
                <c:pt idx="704">
                  <c:v>1.3275146484375E-2</c:v>
                </c:pt>
                <c:pt idx="705">
                  <c:v>1.3197898864746101E-2</c:v>
                </c:pt>
                <c:pt idx="706">
                  <c:v>1.30672454833985E-2</c:v>
                </c:pt>
                <c:pt idx="707">
                  <c:v>1.3127326965332101E-2</c:v>
                </c:pt>
                <c:pt idx="708">
                  <c:v>1.30109786987305E-2</c:v>
                </c:pt>
                <c:pt idx="709">
                  <c:v>1.29694938659668E-2</c:v>
                </c:pt>
                <c:pt idx="710">
                  <c:v>1.2933254241943399E-2</c:v>
                </c:pt>
                <c:pt idx="711">
                  <c:v>1.28841400146485E-2</c:v>
                </c:pt>
                <c:pt idx="712">
                  <c:v>1.2857437133789101E-2</c:v>
                </c:pt>
                <c:pt idx="713">
                  <c:v>1.2729644775390601E-2</c:v>
                </c:pt>
                <c:pt idx="714">
                  <c:v>1.27511024475098E-2</c:v>
                </c:pt>
                <c:pt idx="715">
                  <c:v>1.27158164978028E-2</c:v>
                </c:pt>
                <c:pt idx="716">
                  <c:v>1.26729011535645E-2</c:v>
                </c:pt>
                <c:pt idx="717">
                  <c:v>1.2732505798339899E-2</c:v>
                </c:pt>
                <c:pt idx="718">
                  <c:v>1.2702465057373101E-2</c:v>
                </c:pt>
                <c:pt idx="719">
                  <c:v>1.27286911010742E-2</c:v>
                </c:pt>
                <c:pt idx="720">
                  <c:v>1.2725830078125E-2</c:v>
                </c:pt>
                <c:pt idx="721">
                  <c:v>1.2668609619140601E-2</c:v>
                </c:pt>
                <c:pt idx="722">
                  <c:v>1.27382278442383E-2</c:v>
                </c:pt>
                <c:pt idx="723">
                  <c:v>1.2930870056152399E-2</c:v>
                </c:pt>
                <c:pt idx="724">
                  <c:v>1.2944221496582101E-2</c:v>
                </c:pt>
                <c:pt idx="725">
                  <c:v>1.2965202331543E-2</c:v>
                </c:pt>
                <c:pt idx="726">
                  <c:v>1.3103485107421899E-2</c:v>
                </c:pt>
                <c:pt idx="727">
                  <c:v>1.3047218322753899E-2</c:v>
                </c:pt>
                <c:pt idx="728">
                  <c:v>1.32265090942383E-2</c:v>
                </c:pt>
                <c:pt idx="729">
                  <c:v>1.31402015686035E-2</c:v>
                </c:pt>
                <c:pt idx="730">
                  <c:v>1.3204574584961E-2</c:v>
                </c:pt>
                <c:pt idx="731">
                  <c:v>1.3174057006836E-2</c:v>
                </c:pt>
                <c:pt idx="732">
                  <c:v>1.3119220733642601E-2</c:v>
                </c:pt>
                <c:pt idx="733">
                  <c:v>1.3205528259277399E-2</c:v>
                </c:pt>
                <c:pt idx="734">
                  <c:v>1.32508277893067E-2</c:v>
                </c:pt>
                <c:pt idx="735">
                  <c:v>1.3153076171875E-2</c:v>
                </c:pt>
                <c:pt idx="736">
                  <c:v>1.33285522460938E-2</c:v>
                </c:pt>
                <c:pt idx="737">
                  <c:v>1.31382942199707E-2</c:v>
                </c:pt>
                <c:pt idx="738">
                  <c:v>1.31759643554688E-2</c:v>
                </c:pt>
                <c:pt idx="739">
                  <c:v>1.3162612915039101E-2</c:v>
                </c:pt>
                <c:pt idx="740">
                  <c:v>1.33156776428223E-2</c:v>
                </c:pt>
                <c:pt idx="741">
                  <c:v>1.3160228729248101E-2</c:v>
                </c:pt>
                <c:pt idx="742">
                  <c:v>1.32699012756348E-2</c:v>
                </c:pt>
                <c:pt idx="743">
                  <c:v>1.32241249084473E-2</c:v>
                </c:pt>
                <c:pt idx="744">
                  <c:v>1.31959915161133E-2</c:v>
                </c:pt>
                <c:pt idx="745">
                  <c:v>1.31897926330567E-2</c:v>
                </c:pt>
                <c:pt idx="746">
                  <c:v>1.31664276123047E-2</c:v>
                </c:pt>
                <c:pt idx="747">
                  <c:v>1.3207912445068399E-2</c:v>
                </c:pt>
                <c:pt idx="748">
                  <c:v>1.3278484344482399E-2</c:v>
                </c:pt>
                <c:pt idx="749">
                  <c:v>1.3185024261474601E-2</c:v>
                </c:pt>
                <c:pt idx="750">
                  <c:v>1.3182640075683601E-2</c:v>
                </c:pt>
                <c:pt idx="751">
                  <c:v>1.3236045837402399E-2</c:v>
                </c:pt>
                <c:pt idx="752">
                  <c:v>1.31611824035645E-2</c:v>
                </c:pt>
                <c:pt idx="753">
                  <c:v>1.32369995117188E-2</c:v>
                </c:pt>
                <c:pt idx="754">
                  <c:v>1.31969451904297E-2</c:v>
                </c:pt>
                <c:pt idx="755">
                  <c:v>1.31959915161133E-2</c:v>
                </c:pt>
                <c:pt idx="756">
                  <c:v>1.3154506683349601E-2</c:v>
                </c:pt>
                <c:pt idx="757">
                  <c:v>1.3192653656005899E-2</c:v>
                </c:pt>
                <c:pt idx="758">
                  <c:v>1.32732391357422E-2</c:v>
                </c:pt>
                <c:pt idx="759">
                  <c:v>1.3239860534668E-2</c:v>
                </c:pt>
                <c:pt idx="760">
                  <c:v>1.3159751892089899E-2</c:v>
                </c:pt>
                <c:pt idx="761">
                  <c:v>1.3295173645019601E-2</c:v>
                </c:pt>
                <c:pt idx="762">
                  <c:v>1.32112503051758E-2</c:v>
                </c:pt>
                <c:pt idx="763">
                  <c:v>1.32551193237305E-2</c:v>
                </c:pt>
                <c:pt idx="764">
                  <c:v>1.32288932800293E-2</c:v>
                </c:pt>
                <c:pt idx="765">
                  <c:v>1.33533477783203E-2</c:v>
                </c:pt>
                <c:pt idx="766">
                  <c:v>1.3159751892089899E-2</c:v>
                </c:pt>
                <c:pt idx="767">
                  <c:v>1.34100914001465E-2</c:v>
                </c:pt>
                <c:pt idx="768">
                  <c:v>1.3207912445068399E-2</c:v>
                </c:pt>
                <c:pt idx="769">
                  <c:v>1.32684707641602E-2</c:v>
                </c:pt>
                <c:pt idx="770">
                  <c:v>1.32317543029785E-2</c:v>
                </c:pt>
                <c:pt idx="771">
                  <c:v>1.32498741149903E-2</c:v>
                </c:pt>
                <c:pt idx="772">
                  <c:v>1.3062477111816399E-2</c:v>
                </c:pt>
                <c:pt idx="773">
                  <c:v>1.3241291046142601E-2</c:v>
                </c:pt>
                <c:pt idx="774">
                  <c:v>1.3258457183837899E-2</c:v>
                </c:pt>
                <c:pt idx="775">
                  <c:v>1.3480186462402399E-2</c:v>
                </c:pt>
                <c:pt idx="776">
                  <c:v>1.3256549835205101E-2</c:v>
                </c:pt>
                <c:pt idx="777">
                  <c:v>1.32184028625488E-2</c:v>
                </c:pt>
                <c:pt idx="778">
                  <c:v>1.3350486755371101E-2</c:v>
                </c:pt>
                <c:pt idx="779">
                  <c:v>1.3297080993652399E-2</c:v>
                </c:pt>
                <c:pt idx="780">
                  <c:v>1.3251304626464899E-2</c:v>
                </c:pt>
                <c:pt idx="781">
                  <c:v>1.32193565368653E-2</c:v>
                </c:pt>
                <c:pt idx="782">
                  <c:v>1.3256549835205101E-2</c:v>
                </c:pt>
                <c:pt idx="783">
                  <c:v>1.3526439666748101E-2</c:v>
                </c:pt>
                <c:pt idx="784">
                  <c:v>1.3447761535644601E-2</c:v>
                </c:pt>
                <c:pt idx="785">
                  <c:v>1.34363174438477E-2</c:v>
                </c:pt>
                <c:pt idx="786">
                  <c:v>1.3450145721435601E-2</c:v>
                </c:pt>
                <c:pt idx="787">
                  <c:v>1.34096145629883E-2</c:v>
                </c:pt>
                <c:pt idx="788">
                  <c:v>1.33419036865235E-2</c:v>
                </c:pt>
                <c:pt idx="789">
                  <c:v>1.3480663299560601E-2</c:v>
                </c:pt>
                <c:pt idx="790">
                  <c:v>1.3601303100586E-2</c:v>
                </c:pt>
                <c:pt idx="791">
                  <c:v>1.3500690460205101E-2</c:v>
                </c:pt>
                <c:pt idx="792">
                  <c:v>1.3641357421875E-2</c:v>
                </c:pt>
                <c:pt idx="793">
                  <c:v>1.3462066650390601E-2</c:v>
                </c:pt>
                <c:pt idx="794">
                  <c:v>1.35431289672852E-2</c:v>
                </c:pt>
                <c:pt idx="795">
                  <c:v>1.3456821441650399E-2</c:v>
                </c:pt>
                <c:pt idx="796">
                  <c:v>1.33142471313477E-2</c:v>
                </c:pt>
                <c:pt idx="797">
                  <c:v>1.3331413269043E-2</c:v>
                </c:pt>
                <c:pt idx="798">
                  <c:v>1.3268947601318399E-2</c:v>
                </c:pt>
                <c:pt idx="799">
                  <c:v>1.3469696044921899E-2</c:v>
                </c:pt>
                <c:pt idx="800">
                  <c:v>1.34539604187012E-2</c:v>
                </c:pt>
                <c:pt idx="801">
                  <c:v>1.3636589050293E-2</c:v>
                </c:pt>
                <c:pt idx="802">
                  <c:v>1.33881568908692E-2</c:v>
                </c:pt>
                <c:pt idx="803">
                  <c:v>1.34820938110352E-2</c:v>
                </c:pt>
                <c:pt idx="804">
                  <c:v>1.35455131530762E-2</c:v>
                </c:pt>
                <c:pt idx="805">
                  <c:v>1.34024620056153E-2</c:v>
                </c:pt>
                <c:pt idx="806">
                  <c:v>1.3635635375976601E-2</c:v>
                </c:pt>
                <c:pt idx="807">
                  <c:v>1.33838653564453E-2</c:v>
                </c:pt>
                <c:pt idx="808">
                  <c:v>1.3547420501709E-2</c:v>
                </c:pt>
                <c:pt idx="809">
                  <c:v>1.35140419006348E-2</c:v>
                </c:pt>
                <c:pt idx="810">
                  <c:v>1.35293006896973E-2</c:v>
                </c:pt>
                <c:pt idx="811">
                  <c:v>1.3718605041503899E-2</c:v>
                </c:pt>
                <c:pt idx="812">
                  <c:v>1.3953685760498101E-2</c:v>
                </c:pt>
                <c:pt idx="813">
                  <c:v>1.34515762329102E-2</c:v>
                </c:pt>
                <c:pt idx="814">
                  <c:v>1.39312744140625E-2</c:v>
                </c:pt>
                <c:pt idx="815">
                  <c:v>1.33228302001953E-2</c:v>
                </c:pt>
                <c:pt idx="816">
                  <c:v>1.3452529907226601E-2</c:v>
                </c:pt>
                <c:pt idx="817">
                  <c:v>1.3764381408691399E-2</c:v>
                </c:pt>
                <c:pt idx="818">
                  <c:v>1.34377479553223E-2</c:v>
                </c:pt>
                <c:pt idx="819">
                  <c:v>1.35092735290528E-2</c:v>
                </c:pt>
                <c:pt idx="820">
                  <c:v>1.37653350830078E-2</c:v>
                </c:pt>
                <c:pt idx="821">
                  <c:v>1.36442184448242E-2</c:v>
                </c:pt>
                <c:pt idx="822">
                  <c:v>1.34282112121582E-2</c:v>
                </c:pt>
                <c:pt idx="823">
                  <c:v>1.3446331024169899E-2</c:v>
                </c:pt>
                <c:pt idx="824">
                  <c:v>1.38983726501465E-2</c:v>
                </c:pt>
                <c:pt idx="825">
                  <c:v>1.3683319091796899E-2</c:v>
                </c:pt>
                <c:pt idx="826">
                  <c:v>1.32508277893067E-2</c:v>
                </c:pt>
                <c:pt idx="827">
                  <c:v>1.3631820678711E-2</c:v>
                </c:pt>
                <c:pt idx="828">
                  <c:v>1.34992599487305E-2</c:v>
                </c:pt>
                <c:pt idx="829">
                  <c:v>1.3719081878662101E-2</c:v>
                </c:pt>
                <c:pt idx="830">
                  <c:v>1.33943557739258E-2</c:v>
                </c:pt>
                <c:pt idx="831">
                  <c:v>1.3561248779296899E-2</c:v>
                </c:pt>
                <c:pt idx="832">
                  <c:v>1.35865211486817E-2</c:v>
                </c:pt>
                <c:pt idx="833">
                  <c:v>1.3662338256836E-2</c:v>
                </c:pt>
                <c:pt idx="834">
                  <c:v>1.3627529144287101E-2</c:v>
                </c:pt>
                <c:pt idx="835">
                  <c:v>1.4204978942871101E-2</c:v>
                </c:pt>
                <c:pt idx="836">
                  <c:v>1.4108180999755899E-2</c:v>
                </c:pt>
                <c:pt idx="837">
                  <c:v>1.3452053070068399E-2</c:v>
                </c:pt>
                <c:pt idx="838">
                  <c:v>1.35059356689453E-2</c:v>
                </c:pt>
                <c:pt idx="839">
                  <c:v>1.4136791229248101E-2</c:v>
                </c:pt>
                <c:pt idx="840">
                  <c:v>1.3391494750976601E-2</c:v>
                </c:pt>
                <c:pt idx="841">
                  <c:v>1.4172077178955101E-2</c:v>
                </c:pt>
                <c:pt idx="842">
                  <c:v>1.3419628143310601E-2</c:v>
                </c:pt>
                <c:pt idx="843">
                  <c:v>1.3448715209961E-2</c:v>
                </c:pt>
                <c:pt idx="844">
                  <c:v>1.4121532440185601E-2</c:v>
                </c:pt>
                <c:pt idx="845">
                  <c:v>1.37815475463867E-2</c:v>
                </c:pt>
                <c:pt idx="846">
                  <c:v>1.3822078704834E-2</c:v>
                </c:pt>
                <c:pt idx="847">
                  <c:v>1.43952369689942E-2</c:v>
                </c:pt>
                <c:pt idx="848">
                  <c:v>1.41968727111817E-2</c:v>
                </c:pt>
                <c:pt idx="849">
                  <c:v>1.44023895263672E-2</c:v>
                </c:pt>
                <c:pt idx="850">
                  <c:v>1.39546394348145E-2</c:v>
                </c:pt>
                <c:pt idx="851">
                  <c:v>1.4258861541748101E-2</c:v>
                </c:pt>
                <c:pt idx="852">
                  <c:v>1.4225959777832101E-2</c:v>
                </c:pt>
                <c:pt idx="853">
                  <c:v>1.45325660705567E-2</c:v>
                </c:pt>
                <c:pt idx="854">
                  <c:v>1.41100883483887E-2</c:v>
                </c:pt>
                <c:pt idx="855">
                  <c:v>1.3855934143066399E-2</c:v>
                </c:pt>
                <c:pt idx="856">
                  <c:v>1.43861770629883E-2</c:v>
                </c:pt>
                <c:pt idx="857">
                  <c:v>1.4279842376709E-2</c:v>
                </c:pt>
                <c:pt idx="858">
                  <c:v>1.39117240905762E-2</c:v>
                </c:pt>
                <c:pt idx="859">
                  <c:v>1.3777732849121101E-2</c:v>
                </c:pt>
                <c:pt idx="860">
                  <c:v>1.3545989990234399E-2</c:v>
                </c:pt>
                <c:pt idx="861">
                  <c:v>1.4904022216796899E-2</c:v>
                </c:pt>
                <c:pt idx="862">
                  <c:v>1.3334751129150399E-2</c:v>
                </c:pt>
                <c:pt idx="863">
                  <c:v>1.4303207397461E-2</c:v>
                </c:pt>
                <c:pt idx="864">
                  <c:v>1.4216423034668E-2</c:v>
                </c:pt>
                <c:pt idx="865">
                  <c:v>1.37920379638672E-2</c:v>
                </c:pt>
                <c:pt idx="866">
                  <c:v>1.4301300048828101E-2</c:v>
                </c:pt>
                <c:pt idx="867">
                  <c:v>1.41339302062988E-2</c:v>
                </c:pt>
                <c:pt idx="868">
                  <c:v>1.3505458831787101E-2</c:v>
                </c:pt>
                <c:pt idx="869">
                  <c:v>1.3810634613037101E-2</c:v>
                </c:pt>
                <c:pt idx="870">
                  <c:v>1.39331817626953E-2</c:v>
                </c:pt>
                <c:pt idx="871">
                  <c:v>1.3866901397705101E-2</c:v>
                </c:pt>
                <c:pt idx="872">
                  <c:v>1.3785362243652399E-2</c:v>
                </c:pt>
                <c:pt idx="873">
                  <c:v>1.4306545257568399E-2</c:v>
                </c:pt>
                <c:pt idx="874">
                  <c:v>1.52921676635742E-2</c:v>
                </c:pt>
                <c:pt idx="875">
                  <c:v>1.38225555419922E-2</c:v>
                </c:pt>
                <c:pt idx="876">
                  <c:v>1.33185386657715E-2</c:v>
                </c:pt>
                <c:pt idx="877">
                  <c:v>1.4947891235351601E-2</c:v>
                </c:pt>
                <c:pt idx="878">
                  <c:v>1.3263225555419899E-2</c:v>
                </c:pt>
                <c:pt idx="879">
                  <c:v>1.3291835784912101E-2</c:v>
                </c:pt>
                <c:pt idx="880">
                  <c:v>1.2615203857421899E-2</c:v>
                </c:pt>
                <c:pt idx="881">
                  <c:v>1.46560668945313E-2</c:v>
                </c:pt>
                <c:pt idx="882">
                  <c:v>1.27744674682617E-2</c:v>
                </c:pt>
                <c:pt idx="883">
                  <c:v>1.5117645263671899E-2</c:v>
                </c:pt>
                <c:pt idx="884">
                  <c:v>1.4609813690185601E-2</c:v>
                </c:pt>
                <c:pt idx="885">
                  <c:v>1.22652053833008E-2</c:v>
                </c:pt>
                <c:pt idx="886">
                  <c:v>1.2446403503418E-2</c:v>
                </c:pt>
                <c:pt idx="887">
                  <c:v>1.4575958251953101E-2</c:v>
                </c:pt>
                <c:pt idx="888">
                  <c:v>1.39012336730957E-2</c:v>
                </c:pt>
                <c:pt idx="889">
                  <c:v>1.49974822998047E-2</c:v>
                </c:pt>
                <c:pt idx="890">
                  <c:v>1.43208503723145E-2</c:v>
                </c:pt>
                <c:pt idx="891">
                  <c:v>1.2795925140380899E-2</c:v>
                </c:pt>
                <c:pt idx="892">
                  <c:v>1.51124000549317E-2</c:v>
                </c:pt>
                <c:pt idx="893">
                  <c:v>1.32923126220703E-2</c:v>
                </c:pt>
                <c:pt idx="894">
                  <c:v>1.1775970458984399E-2</c:v>
                </c:pt>
                <c:pt idx="895">
                  <c:v>1.3855934143066399E-2</c:v>
                </c:pt>
                <c:pt idx="896">
                  <c:v>1.37691497802735E-2</c:v>
                </c:pt>
                <c:pt idx="897">
                  <c:v>1.67288780212403E-2</c:v>
                </c:pt>
                <c:pt idx="898">
                  <c:v>1.31735801696778E-2</c:v>
                </c:pt>
                <c:pt idx="899">
                  <c:v>1.3233184814453101E-2</c:v>
                </c:pt>
                <c:pt idx="900">
                  <c:v>1.4784812927246101E-2</c:v>
                </c:pt>
                <c:pt idx="901">
                  <c:v>1.4014244079589899E-2</c:v>
                </c:pt>
                <c:pt idx="902">
                  <c:v>1.5982627868652399E-2</c:v>
                </c:pt>
                <c:pt idx="903">
                  <c:v>1.6578674316406299E-2</c:v>
                </c:pt>
                <c:pt idx="904">
                  <c:v>1.1547088623046899E-2</c:v>
                </c:pt>
                <c:pt idx="905">
                  <c:v>1.0501861572265601E-2</c:v>
                </c:pt>
                <c:pt idx="906">
                  <c:v>1.7240047454834002E-2</c:v>
                </c:pt>
                <c:pt idx="907">
                  <c:v>1.4537811279296899E-2</c:v>
                </c:pt>
                <c:pt idx="908">
                  <c:v>1.73702239990235E-2</c:v>
                </c:pt>
                <c:pt idx="909">
                  <c:v>1.10454559326172E-2</c:v>
                </c:pt>
                <c:pt idx="910">
                  <c:v>1.4650344848632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0C9-4969-A032-87F584A852F4}"/>
            </c:ext>
          </c:extLst>
        </c:ser>
        <c:ser>
          <c:idx val="5"/>
          <c:order val="5"/>
          <c:tx>
            <c:v>+18 microL</c:v>
          </c:tx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6'!$B$2:$B$912</c:f>
              <c:numCache>
                <c:formatCode>General</c:formatCode>
                <c:ptCount val="911"/>
                <c:pt idx="0">
                  <c:v>0.28546190261840798</c:v>
                </c:pt>
                <c:pt idx="1">
                  <c:v>0.69851446151733398</c:v>
                </c:pt>
                <c:pt idx="2">
                  <c:v>0.14623212814331099</c:v>
                </c:pt>
                <c:pt idx="3">
                  <c:v>-1.28083229064942E-2</c:v>
                </c:pt>
                <c:pt idx="4">
                  <c:v>-0.31814813613891602</c:v>
                </c:pt>
                <c:pt idx="5">
                  <c:v>-1.01521539688111</c:v>
                </c:pt>
                <c:pt idx="6">
                  <c:v>4.4219970703125E-2</c:v>
                </c:pt>
                <c:pt idx="7">
                  <c:v>-1.0180950164794899E-2</c:v>
                </c:pt>
                <c:pt idx="8">
                  <c:v>-0.150032043457031</c:v>
                </c:pt>
                <c:pt idx="9">
                  <c:v>0.404676914215088</c:v>
                </c:pt>
                <c:pt idx="10">
                  <c:v>0.20179653167724601</c:v>
                </c:pt>
                <c:pt idx="11">
                  <c:v>-0.60112524032592796</c:v>
                </c:pt>
                <c:pt idx="12">
                  <c:v>0.47654533386230502</c:v>
                </c:pt>
                <c:pt idx="13">
                  <c:v>0.27158451080322299</c:v>
                </c:pt>
                <c:pt idx="14">
                  <c:v>0.238641262054444</c:v>
                </c:pt>
                <c:pt idx="15">
                  <c:v>-0.239909648895264</c:v>
                </c:pt>
                <c:pt idx="16">
                  <c:v>0.45614147186279302</c:v>
                </c:pt>
                <c:pt idx="17">
                  <c:v>0.13168382644653301</c:v>
                </c:pt>
                <c:pt idx="18">
                  <c:v>-1.8242359161377002E-2</c:v>
                </c:pt>
                <c:pt idx="19">
                  <c:v>-2.7712821960449201E-2</c:v>
                </c:pt>
                <c:pt idx="20">
                  <c:v>0.44253301620483398</c:v>
                </c:pt>
                <c:pt idx="21">
                  <c:v>0.33092117309570301</c:v>
                </c:pt>
                <c:pt idx="22">
                  <c:v>7.0281028747558602E-3</c:v>
                </c:pt>
                <c:pt idx="23">
                  <c:v>-1.5912055969238301E-3</c:v>
                </c:pt>
                <c:pt idx="24">
                  <c:v>0</c:v>
                </c:pt>
                <c:pt idx="25">
                  <c:v>1.4338493347167999E-3</c:v>
                </c:pt>
                <c:pt idx="26">
                  <c:v>0.34988975524902399</c:v>
                </c:pt>
                <c:pt idx="27">
                  <c:v>1.0409288406372099</c:v>
                </c:pt>
                <c:pt idx="28">
                  <c:v>0.42218971252441401</c:v>
                </c:pt>
                <c:pt idx="29">
                  <c:v>0.112878322601319</c:v>
                </c:pt>
                <c:pt idx="30">
                  <c:v>0.16576290130615301</c:v>
                </c:pt>
                <c:pt idx="31">
                  <c:v>0.635403633117676</c:v>
                </c:pt>
                <c:pt idx="32">
                  <c:v>-0.88985967636108398</c:v>
                </c:pt>
                <c:pt idx="33">
                  <c:v>-0.19702577590942399</c:v>
                </c:pt>
                <c:pt idx="34">
                  <c:v>0.25708866119384799</c:v>
                </c:pt>
                <c:pt idx="35">
                  <c:v>0.42095565795898499</c:v>
                </c:pt>
                <c:pt idx="36">
                  <c:v>0.200232028961182</c:v>
                </c:pt>
                <c:pt idx="37">
                  <c:v>0.55424261093139704</c:v>
                </c:pt>
                <c:pt idx="38">
                  <c:v>0.81405830383300803</c:v>
                </c:pt>
                <c:pt idx="39">
                  <c:v>0.25489187240600603</c:v>
                </c:pt>
                <c:pt idx="40">
                  <c:v>0.29750967025756903</c:v>
                </c:pt>
                <c:pt idx="41">
                  <c:v>0.44980049133300798</c:v>
                </c:pt>
                <c:pt idx="42">
                  <c:v>0.42637538909912098</c:v>
                </c:pt>
                <c:pt idx="43">
                  <c:v>0.45294761657714899</c:v>
                </c:pt>
                <c:pt idx="44">
                  <c:v>0.16565799713134799</c:v>
                </c:pt>
                <c:pt idx="45">
                  <c:v>0.17523908615112299</c:v>
                </c:pt>
                <c:pt idx="46">
                  <c:v>0.47920560836791998</c:v>
                </c:pt>
                <c:pt idx="47">
                  <c:v>0.35316896438598699</c:v>
                </c:pt>
                <c:pt idx="48">
                  <c:v>0.21459531784057601</c:v>
                </c:pt>
                <c:pt idx="49">
                  <c:v>1.01736688613892</c:v>
                </c:pt>
                <c:pt idx="50">
                  <c:v>0.300030708312988</c:v>
                </c:pt>
                <c:pt idx="51">
                  <c:v>0.43897390365600603</c:v>
                </c:pt>
                <c:pt idx="52">
                  <c:v>0.90787792205810602</c:v>
                </c:pt>
                <c:pt idx="53">
                  <c:v>0.58709859848022505</c:v>
                </c:pt>
                <c:pt idx="54">
                  <c:v>0.62052059173583995</c:v>
                </c:pt>
                <c:pt idx="55">
                  <c:v>0.71375560760498102</c:v>
                </c:pt>
                <c:pt idx="56">
                  <c:v>0.52934312820434604</c:v>
                </c:pt>
                <c:pt idx="57">
                  <c:v>0.74094963073730502</c:v>
                </c:pt>
                <c:pt idx="58">
                  <c:v>1.1483669281005899</c:v>
                </c:pt>
                <c:pt idx="59">
                  <c:v>0.84497404098510798</c:v>
                </c:pt>
                <c:pt idx="60">
                  <c:v>1.1464471817016599</c:v>
                </c:pt>
                <c:pt idx="61">
                  <c:v>0.638824462890625</c:v>
                </c:pt>
                <c:pt idx="62">
                  <c:v>0.45056629180908198</c:v>
                </c:pt>
                <c:pt idx="63">
                  <c:v>1.0500402450561499</c:v>
                </c:pt>
                <c:pt idx="64">
                  <c:v>0.72808742523193404</c:v>
                </c:pt>
                <c:pt idx="65">
                  <c:v>0.86885309219360396</c:v>
                </c:pt>
                <c:pt idx="66">
                  <c:v>0.940229892730713</c:v>
                </c:pt>
                <c:pt idx="67">
                  <c:v>1.78831863403321</c:v>
                </c:pt>
                <c:pt idx="68">
                  <c:v>1.6166977882385301</c:v>
                </c:pt>
                <c:pt idx="69">
                  <c:v>1.4964599609375</c:v>
                </c:pt>
                <c:pt idx="70">
                  <c:v>2.2990646362304701</c:v>
                </c:pt>
                <c:pt idx="71">
                  <c:v>1.5702314376831099</c:v>
                </c:pt>
                <c:pt idx="72">
                  <c:v>1.9090652465820299</c:v>
                </c:pt>
                <c:pt idx="73">
                  <c:v>1.70892429351807</c:v>
                </c:pt>
                <c:pt idx="74">
                  <c:v>1.76487112045288</c:v>
                </c:pt>
                <c:pt idx="75">
                  <c:v>1.88535881042481</c:v>
                </c:pt>
                <c:pt idx="76">
                  <c:v>1.87766361236572</c:v>
                </c:pt>
                <c:pt idx="77">
                  <c:v>1.97739410400391</c:v>
                </c:pt>
                <c:pt idx="78">
                  <c:v>1.9054265022277901</c:v>
                </c:pt>
                <c:pt idx="79">
                  <c:v>1.9234590530395499</c:v>
                </c:pt>
                <c:pt idx="80">
                  <c:v>1.96432876586914</c:v>
                </c:pt>
                <c:pt idx="81">
                  <c:v>1.95155477523804</c:v>
                </c:pt>
                <c:pt idx="82">
                  <c:v>1.9754991531372099</c:v>
                </c:pt>
                <c:pt idx="83">
                  <c:v>2.0100388526916499</c:v>
                </c:pt>
                <c:pt idx="84">
                  <c:v>2.0646681785583501</c:v>
                </c:pt>
                <c:pt idx="85">
                  <c:v>1.97798728942871</c:v>
                </c:pt>
                <c:pt idx="86">
                  <c:v>1.9810791015625</c:v>
                </c:pt>
                <c:pt idx="87">
                  <c:v>2.0191640853881898</c:v>
                </c:pt>
                <c:pt idx="88">
                  <c:v>1.9580063819885301</c:v>
                </c:pt>
                <c:pt idx="89">
                  <c:v>1.98204565048218</c:v>
                </c:pt>
                <c:pt idx="90">
                  <c:v>1.9614787101745601</c:v>
                </c:pt>
                <c:pt idx="91">
                  <c:v>1.9539203643798799</c:v>
                </c:pt>
                <c:pt idx="92">
                  <c:v>1.9395999908447299</c:v>
                </c:pt>
                <c:pt idx="93">
                  <c:v>1.9279327392578101</c:v>
                </c:pt>
                <c:pt idx="94">
                  <c:v>1.89553117752075</c:v>
                </c:pt>
                <c:pt idx="95">
                  <c:v>1.8462500572204601</c:v>
                </c:pt>
                <c:pt idx="96">
                  <c:v>1.8210678100586</c:v>
                </c:pt>
                <c:pt idx="97">
                  <c:v>1.78299331665039</c:v>
                </c:pt>
                <c:pt idx="98">
                  <c:v>1.7589635848998999</c:v>
                </c:pt>
                <c:pt idx="99">
                  <c:v>1.7190852165222199</c:v>
                </c:pt>
                <c:pt idx="100">
                  <c:v>1.68261766433716</c:v>
                </c:pt>
                <c:pt idx="101">
                  <c:v>1.6401171684265199</c:v>
                </c:pt>
                <c:pt idx="102">
                  <c:v>1.5911827087402399</c:v>
                </c:pt>
                <c:pt idx="103">
                  <c:v>1.55206966400147</c:v>
                </c:pt>
                <c:pt idx="104">
                  <c:v>1.5121707916259799</c:v>
                </c:pt>
                <c:pt idx="105">
                  <c:v>1.4706563949585001</c:v>
                </c:pt>
                <c:pt idx="106">
                  <c:v>1.4294800758361801</c:v>
                </c:pt>
                <c:pt idx="107">
                  <c:v>1.3886356353759799</c:v>
                </c:pt>
                <c:pt idx="108">
                  <c:v>1.35325527191162</c:v>
                </c:pt>
                <c:pt idx="109">
                  <c:v>1.3135905265808101</c:v>
                </c:pt>
                <c:pt idx="110">
                  <c:v>1.27535676956177</c:v>
                </c:pt>
                <c:pt idx="111">
                  <c:v>1.2450180053711</c:v>
                </c:pt>
                <c:pt idx="112">
                  <c:v>1.20672035217285</c:v>
                </c:pt>
                <c:pt idx="113">
                  <c:v>1.1718692779541</c:v>
                </c:pt>
                <c:pt idx="114">
                  <c:v>1.1390309333801301</c:v>
                </c:pt>
                <c:pt idx="115">
                  <c:v>1.1064567565918</c:v>
                </c:pt>
                <c:pt idx="116">
                  <c:v>1.07540655136109</c:v>
                </c:pt>
                <c:pt idx="117">
                  <c:v>1.05418252944947</c:v>
                </c:pt>
                <c:pt idx="118">
                  <c:v>1.0253553390503001</c:v>
                </c:pt>
                <c:pt idx="119">
                  <c:v>0.99677515029907204</c:v>
                </c:pt>
                <c:pt idx="120">
                  <c:v>0.97082328796386697</c:v>
                </c:pt>
                <c:pt idx="121">
                  <c:v>0.94748830795288097</c:v>
                </c:pt>
                <c:pt idx="122">
                  <c:v>0.91993761062622104</c:v>
                </c:pt>
                <c:pt idx="123">
                  <c:v>0.89725351333618197</c:v>
                </c:pt>
                <c:pt idx="124">
                  <c:v>0.87701272964477595</c:v>
                </c:pt>
                <c:pt idx="125">
                  <c:v>0.85503292083740301</c:v>
                </c:pt>
                <c:pt idx="126">
                  <c:v>0.83534526824951205</c:v>
                </c:pt>
                <c:pt idx="127">
                  <c:v>0.81669282913207997</c:v>
                </c:pt>
                <c:pt idx="128">
                  <c:v>0.80015325546264704</c:v>
                </c:pt>
                <c:pt idx="129">
                  <c:v>0.78114414215087902</c:v>
                </c:pt>
                <c:pt idx="130">
                  <c:v>0.76610708236694403</c:v>
                </c:pt>
                <c:pt idx="131">
                  <c:v>0.74971771240234397</c:v>
                </c:pt>
                <c:pt idx="132">
                  <c:v>0.73405694961547896</c:v>
                </c:pt>
                <c:pt idx="133">
                  <c:v>0.71942138671875</c:v>
                </c:pt>
                <c:pt idx="134">
                  <c:v>0.70249271392822299</c:v>
                </c:pt>
                <c:pt idx="135">
                  <c:v>0.68550777435302801</c:v>
                </c:pt>
                <c:pt idx="136">
                  <c:v>0.66715812683105502</c:v>
                </c:pt>
                <c:pt idx="137">
                  <c:v>0.64868783950805697</c:v>
                </c:pt>
                <c:pt idx="138">
                  <c:v>0.62910890579223699</c:v>
                </c:pt>
                <c:pt idx="139">
                  <c:v>0.61026382446289096</c:v>
                </c:pt>
                <c:pt idx="140">
                  <c:v>0.59029245376586903</c:v>
                </c:pt>
                <c:pt idx="141">
                  <c:v>0.57105827331543002</c:v>
                </c:pt>
                <c:pt idx="142">
                  <c:v>0.55190658569336004</c:v>
                </c:pt>
                <c:pt idx="143">
                  <c:v>0.53215885162353505</c:v>
                </c:pt>
                <c:pt idx="144">
                  <c:v>0.511213779449463</c:v>
                </c:pt>
                <c:pt idx="145">
                  <c:v>0.49183559417724598</c:v>
                </c:pt>
                <c:pt idx="146">
                  <c:v>0.472348213195801</c:v>
                </c:pt>
                <c:pt idx="147">
                  <c:v>0.45164823532104498</c:v>
                </c:pt>
                <c:pt idx="148">
                  <c:v>0.43166255950927801</c:v>
                </c:pt>
                <c:pt idx="149">
                  <c:v>0.41193008422851601</c:v>
                </c:pt>
                <c:pt idx="150">
                  <c:v>0.39037275314331099</c:v>
                </c:pt>
                <c:pt idx="151">
                  <c:v>0.37035417556762701</c:v>
                </c:pt>
                <c:pt idx="152">
                  <c:v>0.35028028488159202</c:v>
                </c:pt>
                <c:pt idx="153">
                  <c:v>0.32986354827880898</c:v>
                </c:pt>
                <c:pt idx="154">
                  <c:v>0.308351039886475</c:v>
                </c:pt>
                <c:pt idx="155">
                  <c:v>0.288829326629639</c:v>
                </c:pt>
                <c:pt idx="156">
                  <c:v>0.26922798156738298</c:v>
                </c:pt>
                <c:pt idx="157">
                  <c:v>0.249754428863526</c:v>
                </c:pt>
                <c:pt idx="158">
                  <c:v>0.231394767761231</c:v>
                </c:pt>
                <c:pt idx="159">
                  <c:v>0.213270664215088</c:v>
                </c:pt>
                <c:pt idx="160">
                  <c:v>0.1961989402771</c:v>
                </c:pt>
                <c:pt idx="161">
                  <c:v>0.17961597442627</c:v>
                </c:pt>
                <c:pt idx="162">
                  <c:v>0.16384172439575201</c:v>
                </c:pt>
                <c:pt idx="163">
                  <c:v>0.15033483505249001</c:v>
                </c:pt>
                <c:pt idx="164">
                  <c:v>0.137474060058594</c:v>
                </c:pt>
                <c:pt idx="165">
                  <c:v>0.12580823898315499</c:v>
                </c:pt>
                <c:pt idx="166">
                  <c:v>0.11580848693847701</c:v>
                </c:pt>
                <c:pt idx="167">
                  <c:v>0.107659816741944</c:v>
                </c:pt>
                <c:pt idx="168">
                  <c:v>0.10034370422363301</c:v>
                </c:pt>
                <c:pt idx="169">
                  <c:v>9.4485282897949205E-2</c:v>
                </c:pt>
                <c:pt idx="170">
                  <c:v>8.9825153350830106E-2</c:v>
                </c:pt>
                <c:pt idx="171">
                  <c:v>8.6748600006103502E-2</c:v>
                </c:pt>
                <c:pt idx="172">
                  <c:v>8.3185672760009793E-2</c:v>
                </c:pt>
                <c:pt idx="173">
                  <c:v>8.0098628997802804E-2</c:v>
                </c:pt>
                <c:pt idx="174">
                  <c:v>7.5446128845214899E-2</c:v>
                </c:pt>
                <c:pt idx="175">
                  <c:v>6.8382263183593806E-2</c:v>
                </c:pt>
                <c:pt idx="176">
                  <c:v>6.2848567962646498E-2</c:v>
                </c:pt>
                <c:pt idx="177">
                  <c:v>5.7939529418945299E-2</c:v>
                </c:pt>
                <c:pt idx="178">
                  <c:v>5.5868625640869203E-2</c:v>
                </c:pt>
                <c:pt idx="179">
                  <c:v>5.50332069396973E-2</c:v>
                </c:pt>
                <c:pt idx="180">
                  <c:v>5.3580284118652399E-2</c:v>
                </c:pt>
                <c:pt idx="181">
                  <c:v>5.2043914794921903E-2</c:v>
                </c:pt>
                <c:pt idx="182">
                  <c:v>5.05471229553223E-2</c:v>
                </c:pt>
                <c:pt idx="183">
                  <c:v>4.9103260040283203E-2</c:v>
                </c:pt>
                <c:pt idx="184">
                  <c:v>4.7894477844238302E-2</c:v>
                </c:pt>
                <c:pt idx="185">
                  <c:v>4.6327590942382799E-2</c:v>
                </c:pt>
                <c:pt idx="186">
                  <c:v>4.4813632965087898E-2</c:v>
                </c:pt>
                <c:pt idx="187">
                  <c:v>4.4262886047363302E-2</c:v>
                </c:pt>
                <c:pt idx="188">
                  <c:v>4.2756557464599602E-2</c:v>
                </c:pt>
                <c:pt idx="189">
                  <c:v>4.1905403137207101E-2</c:v>
                </c:pt>
                <c:pt idx="190">
                  <c:v>4.1622638702392599E-2</c:v>
                </c:pt>
                <c:pt idx="191">
                  <c:v>4.0567398071289097E-2</c:v>
                </c:pt>
                <c:pt idx="192">
                  <c:v>4.0254592895507799E-2</c:v>
                </c:pt>
                <c:pt idx="193">
                  <c:v>3.9834499359130901E-2</c:v>
                </c:pt>
                <c:pt idx="194">
                  <c:v>3.8892269134521498E-2</c:v>
                </c:pt>
                <c:pt idx="195">
                  <c:v>3.89351844787598E-2</c:v>
                </c:pt>
                <c:pt idx="196">
                  <c:v>3.88073921203613E-2</c:v>
                </c:pt>
                <c:pt idx="197">
                  <c:v>3.8220405578613302E-2</c:v>
                </c:pt>
                <c:pt idx="198">
                  <c:v>3.7903785705566399E-2</c:v>
                </c:pt>
                <c:pt idx="199">
                  <c:v>3.79290580749512E-2</c:v>
                </c:pt>
                <c:pt idx="200">
                  <c:v>3.72872352600098E-2</c:v>
                </c:pt>
                <c:pt idx="201">
                  <c:v>3.7321567535400398E-2</c:v>
                </c:pt>
                <c:pt idx="202">
                  <c:v>3.7221431732177797E-2</c:v>
                </c:pt>
                <c:pt idx="203">
                  <c:v>3.6898136138916002E-2</c:v>
                </c:pt>
                <c:pt idx="204">
                  <c:v>3.7137985229492201E-2</c:v>
                </c:pt>
                <c:pt idx="205">
                  <c:v>3.6631584167480503E-2</c:v>
                </c:pt>
                <c:pt idx="206">
                  <c:v>3.6862373352050802E-2</c:v>
                </c:pt>
                <c:pt idx="207">
                  <c:v>3.6796092987060602E-2</c:v>
                </c:pt>
                <c:pt idx="208">
                  <c:v>3.7014007568359403E-2</c:v>
                </c:pt>
                <c:pt idx="209">
                  <c:v>3.6571979522705099E-2</c:v>
                </c:pt>
                <c:pt idx="210">
                  <c:v>3.6412239074707101E-2</c:v>
                </c:pt>
                <c:pt idx="211">
                  <c:v>3.6588668823242201E-2</c:v>
                </c:pt>
                <c:pt idx="212">
                  <c:v>3.65099906921387E-2</c:v>
                </c:pt>
                <c:pt idx="213">
                  <c:v>3.6004066467285198E-2</c:v>
                </c:pt>
                <c:pt idx="214">
                  <c:v>3.6377906799316399E-2</c:v>
                </c:pt>
                <c:pt idx="215">
                  <c:v>3.6695480346679701E-2</c:v>
                </c:pt>
                <c:pt idx="216">
                  <c:v>3.6267280578613302E-2</c:v>
                </c:pt>
                <c:pt idx="217">
                  <c:v>3.5991668701171903E-2</c:v>
                </c:pt>
                <c:pt idx="218">
                  <c:v>3.6123275756836E-2</c:v>
                </c:pt>
                <c:pt idx="219">
                  <c:v>3.6252021789550802E-2</c:v>
                </c:pt>
                <c:pt idx="220">
                  <c:v>3.6381721496582101E-2</c:v>
                </c:pt>
                <c:pt idx="221">
                  <c:v>3.63116264343262E-2</c:v>
                </c:pt>
                <c:pt idx="222">
                  <c:v>3.6258220672607401E-2</c:v>
                </c:pt>
                <c:pt idx="223">
                  <c:v>3.6326408386230503E-2</c:v>
                </c:pt>
                <c:pt idx="224">
                  <c:v>3.5839080810546903E-2</c:v>
                </c:pt>
                <c:pt idx="225">
                  <c:v>3.5839557647705099E-2</c:v>
                </c:pt>
                <c:pt idx="226">
                  <c:v>3.5846233367919901E-2</c:v>
                </c:pt>
                <c:pt idx="227">
                  <c:v>3.56597900390625E-2</c:v>
                </c:pt>
                <c:pt idx="228">
                  <c:v>3.5779953002929701E-2</c:v>
                </c:pt>
                <c:pt idx="229">
                  <c:v>3.5155296325683601E-2</c:v>
                </c:pt>
                <c:pt idx="230">
                  <c:v>3.5274982452392599E-2</c:v>
                </c:pt>
                <c:pt idx="231">
                  <c:v>3.5247802734375E-2</c:v>
                </c:pt>
                <c:pt idx="232">
                  <c:v>3.4877777099609403E-2</c:v>
                </c:pt>
                <c:pt idx="233">
                  <c:v>3.4477710723877002E-2</c:v>
                </c:pt>
                <c:pt idx="234">
                  <c:v>3.44796180725098E-2</c:v>
                </c:pt>
                <c:pt idx="235">
                  <c:v>3.4089565277099602E-2</c:v>
                </c:pt>
                <c:pt idx="236">
                  <c:v>3.4028053283691399E-2</c:v>
                </c:pt>
                <c:pt idx="237">
                  <c:v>3.4261226654052797E-2</c:v>
                </c:pt>
                <c:pt idx="238">
                  <c:v>3.3760547637939502E-2</c:v>
                </c:pt>
                <c:pt idx="239">
                  <c:v>3.3334255218505901E-2</c:v>
                </c:pt>
                <c:pt idx="240">
                  <c:v>3.34582328796387E-2</c:v>
                </c:pt>
                <c:pt idx="241">
                  <c:v>3.2817840576171903E-2</c:v>
                </c:pt>
                <c:pt idx="242">
                  <c:v>3.26690673828125E-2</c:v>
                </c:pt>
                <c:pt idx="243">
                  <c:v>3.23281288146973E-2</c:v>
                </c:pt>
                <c:pt idx="244">
                  <c:v>3.24554443359375E-2</c:v>
                </c:pt>
                <c:pt idx="245">
                  <c:v>3.1945228576660198E-2</c:v>
                </c:pt>
                <c:pt idx="246">
                  <c:v>3.1719207763671903E-2</c:v>
                </c:pt>
                <c:pt idx="247">
                  <c:v>3.17788124084473E-2</c:v>
                </c:pt>
                <c:pt idx="248">
                  <c:v>3.1427383422851597E-2</c:v>
                </c:pt>
                <c:pt idx="249">
                  <c:v>3.1004428863525401E-2</c:v>
                </c:pt>
                <c:pt idx="250">
                  <c:v>3.0896663665771502E-2</c:v>
                </c:pt>
                <c:pt idx="251">
                  <c:v>3.0474662780761701E-2</c:v>
                </c:pt>
                <c:pt idx="252">
                  <c:v>3.0240058898925799E-2</c:v>
                </c:pt>
                <c:pt idx="253">
                  <c:v>2.99744606018067E-2</c:v>
                </c:pt>
                <c:pt idx="254">
                  <c:v>2.98867225646973E-2</c:v>
                </c:pt>
                <c:pt idx="255">
                  <c:v>2.95262336730957E-2</c:v>
                </c:pt>
                <c:pt idx="256">
                  <c:v>2.90627479553223E-2</c:v>
                </c:pt>
                <c:pt idx="257">
                  <c:v>2.89063453674317E-2</c:v>
                </c:pt>
                <c:pt idx="258">
                  <c:v>2.8822898864746101E-2</c:v>
                </c:pt>
                <c:pt idx="259">
                  <c:v>2.87318229675293E-2</c:v>
                </c:pt>
                <c:pt idx="260">
                  <c:v>2.8684139251709002E-2</c:v>
                </c:pt>
                <c:pt idx="261">
                  <c:v>2.8151512145996101E-2</c:v>
                </c:pt>
                <c:pt idx="262">
                  <c:v>2.81023979187012E-2</c:v>
                </c:pt>
                <c:pt idx="263">
                  <c:v>2.8000831604003899E-2</c:v>
                </c:pt>
                <c:pt idx="264">
                  <c:v>2.79030799865723E-2</c:v>
                </c:pt>
                <c:pt idx="265">
                  <c:v>2.77504920959473E-2</c:v>
                </c:pt>
                <c:pt idx="266">
                  <c:v>2.7558803558349599E-2</c:v>
                </c:pt>
                <c:pt idx="267">
                  <c:v>2.7366638183593799E-2</c:v>
                </c:pt>
                <c:pt idx="268">
                  <c:v>2.7012825012207101E-2</c:v>
                </c:pt>
                <c:pt idx="269">
                  <c:v>2.6609420776367201E-2</c:v>
                </c:pt>
                <c:pt idx="270">
                  <c:v>2.6384830474853498E-2</c:v>
                </c:pt>
                <c:pt idx="271">
                  <c:v>2.6224136352539101E-2</c:v>
                </c:pt>
                <c:pt idx="272">
                  <c:v>2.62913703918457E-2</c:v>
                </c:pt>
                <c:pt idx="273">
                  <c:v>2.5897502899169901E-2</c:v>
                </c:pt>
                <c:pt idx="274">
                  <c:v>2.5414943695068401E-2</c:v>
                </c:pt>
                <c:pt idx="275">
                  <c:v>2.5107860565185599E-2</c:v>
                </c:pt>
                <c:pt idx="276">
                  <c:v>2.5021553039550799E-2</c:v>
                </c:pt>
                <c:pt idx="277">
                  <c:v>2.4808883666992201E-2</c:v>
                </c:pt>
                <c:pt idx="278">
                  <c:v>2.46577262878418E-2</c:v>
                </c:pt>
                <c:pt idx="279">
                  <c:v>2.4168968200683601E-2</c:v>
                </c:pt>
                <c:pt idx="280">
                  <c:v>2.3981094360351601E-2</c:v>
                </c:pt>
                <c:pt idx="281">
                  <c:v>2.3843765258789101E-2</c:v>
                </c:pt>
                <c:pt idx="282">
                  <c:v>2.3699283599853498E-2</c:v>
                </c:pt>
                <c:pt idx="283">
                  <c:v>2.3313045501709002E-2</c:v>
                </c:pt>
                <c:pt idx="284">
                  <c:v>2.2835731506347701E-2</c:v>
                </c:pt>
                <c:pt idx="285">
                  <c:v>2.26140022277832E-2</c:v>
                </c:pt>
                <c:pt idx="286">
                  <c:v>2.2442817687988299E-2</c:v>
                </c:pt>
                <c:pt idx="287">
                  <c:v>2.2357940673828101E-2</c:v>
                </c:pt>
                <c:pt idx="288">
                  <c:v>2.2052288055419901E-2</c:v>
                </c:pt>
                <c:pt idx="289">
                  <c:v>2.1623134613037099E-2</c:v>
                </c:pt>
                <c:pt idx="290">
                  <c:v>2.1497249603271502E-2</c:v>
                </c:pt>
                <c:pt idx="291">
                  <c:v>2.1066188812255901E-2</c:v>
                </c:pt>
                <c:pt idx="292">
                  <c:v>2.0951747894287099E-2</c:v>
                </c:pt>
                <c:pt idx="293">
                  <c:v>2.0753860473632799E-2</c:v>
                </c:pt>
                <c:pt idx="294">
                  <c:v>2.06961631774903E-2</c:v>
                </c:pt>
                <c:pt idx="295">
                  <c:v>2.0686149597168E-2</c:v>
                </c:pt>
                <c:pt idx="296">
                  <c:v>2.1192073822021502E-2</c:v>
                </c:pt>
                <c:pt idx="297">
                  <c:v>1.9980907440185599E-2</c:v>
                </c:pt>
                <c:pt idx="298">
                  <c:v>1.9404411315918E-2</c:v>
                </c:pt>
                <c:pt idx="299">
                  <c:v>1.9623756408691399E-2</c:v>
                </c:pt>
                <c:pt idx="300">
                  <c:v>1.9645690917968799E-2</c:v>
                </c:pt>
                <c:pt idx="301">
                  <c:v>1.94497108459473E-2</c:v>
                </c:pt>
                <c:pt idx="302">
                  <c:v>1.9086837768554701E-2</c:v>
                </c:pt>
                <c:pt idx="303">
                  <c:v>1.94697380065918E-2</c:v>
                </c:pt>
                <c:pt idx="304">
                  <c:v>1.8972396850586E-2</c:v>
                </c:pt>
                <c:pt idx="305">
                  <c:v>1.8705844879150401E-2</c:v>
                </c:pt>
                <c:pt idx="306">
                  <c:v>1.8674373626709002E-2</c:v>
                </c:pt>
                <c:pt idx="307">
                  <c:v>1.8725872039794901E-2</c:v>
                </c:pt>
                <c:pt idx="308">
                  <c:v>1.8632411956787099E-2</c:v>
                </c:pt>
                <c:pt idx="309">
                  <c:v>1.84779167175293E-2</c:v>
                </c:pt>
                <c:pt idx="310">
                  <c:v>1.84369087219238E-2</c:v>
                </c:pt>
                <c:pt idx="311">
                  <c:v>1.8292427062988299E-2</c:v>
                </c:pt>
                <c:pt idx="312">
                  <c:v>1.8308162689209002E-2</c:v>
                </c:pt>
                <c:pt idx="313">
                  <c:v>1.8190383911132799E-2</c:v>
                </c:pt>
                <c:pt idx="314">
                  <c:v>1.8215179443359399E-2</c:v>
                </c:pt>
                <c:pt idx="315">
                  <c:v>1.8032073974609399E-2</c:v>
                </c:pt>
                <c:pt idx="316">
                  <c:v>1.8214225769043E-2</c:v>
                </c:pt>
                <c:pt idx="317">
                  <c:v>1.8129348754882799E-2</c:v>
                </c:pt>
                <c:pt idx="318">
                  <c:v>1.81784629821778E-2</c:v>
                </c:pt>
                <c:pt idx="319">
                  <c:v>1.8169403076171899E-2</c:v>
                </c:pt>
                <c:pt idx="320">
                  <c:v>1.8089294433593799E-2</c:v>
                </c:pt>
                <c:pt idx="321">
                  <c:v>1.8170833587646502E-2</c:v>
                </c:pt>
                <c:pt idx="322">
                  <c:v>1.8182277679443401E-2</c:v>
                </c:pt>
                <c:pt idx="323">
                  <c:v>1.8150329589843799E-2</c:v>
                </c:pt>
                <c:pt idx="324">
                  <c:v>1.8130779266357401E-2</c:v>
                </c:pt>
                <c:pt idx="325">
                  <c:v>1.8014907836914101E-2</c:v>
                </c:pt>
                <c:pt idx="326">
                  <c:v>1.8119812011718799E-2</c:v>
                </c:pt>
                <c:pt idx="327">
                  <c:v>1.8116950988769601E-2</c:v>
                </c:pt>
                <c:pt idx="328">
                  <c:v>1.8044471740722701E-2</c:v>
                </c:pt>
                <c:pt idx="329">
                  <c:v>1.8037319183349599E-2</c:v>
                </c:pt>
                <c:pt idx="330">
                  <c:v>1.7877578735351601E-2</c:v>
                </c:pt>
                <c:pt idx="331">
                  <c:v>1.7993450164794901E-2</c:v>
                </c:pt>
                <c:pt idx="332">
                  <c:v>1.7910957336425799E-2</c:v>
                </c:pt>
                <c:pt idx="333">
                  <c:v>1.77922248840332E-2</c:v>
                </c:pt>
                <c:pt idx="334">
                  <c:v>1.7845630645752002E-2</c:v>
                </c:pt>
                <c:pt idx="335">
                  <c:v>1.7822265625E-2</c:v>
                </c:pt>
                <c:pt idx="336">
                  <c:v>1.7793655395507799E-2</c:v>
                </c:pt>
                <c:pt idx="337">
                  <c:v>1.76596641540528E-2</c:v>
                </c:pt>
                <c:pt idx="338">
                  <c:v>1.7686367034912099E-2</c:v>
                </c:pt>
                <c:pt idx="339">
                  <c:v>1.7629623413086E-2</c:v>
                </c:pt>
                <c:pt idx="340">
                  <c:v>1.7567634582519601E-2</c:v>
                </c:pt>
                <c:pt idx="341">
                  <c:v>1.76548957824707E-2</c:v>
                </c:pt>
                <c:pt idx="342">
                  <c:v>1.7594814300537099E-2</c:v>
                </c:pt>
                <c:pt idx="343">
                  <c:v>1.74813270568848E-2</c:v>
                </c:pt>
                <c:pt idx="344">
                  <c:v>1.7392158508300799E-2</c:v>
                </c:pt>
                <c:pt idx="345">
                  <c:v>1.7337799072265601E-2</c:v>
                </c:pt>
                <c:pt idx="346">
                  <c:v>1.7241001129150401E-2</c:v>
                </c:pt>
                <c:pt idx="347">
                  <c:v>1.7152786254882799E-2</c:v>
                </c:pt>
                <c:pt idx="348">
                  <c:v>1.7133235931396502E-2</c:v>
                </c:pt>
                <c:pt idx="349">
                  <c:v>1.70588493347168E-2</c:v>
                </c:pt>
                <c:pt idx="350">
                  <c:v>1.7027378082275401E-2</c:v>
                </c:pt>
                <c:pt idx="351">
                  <c:v>1.6992092132568401E-2</c:v>
                </c:pt>
                <c:pt idx="352">
                  <c:v>1.6746044158935599E-2</c:v>
                </c:pt>
                <c:pt idx="353">
                  <c:v>1.6880035400390601E-2</c:v>
                </c:pt>
                <c:pt idx="354">
                  <c:v>1.65505409240723E-2</c:v>
                </c:pt>
                <c:pt idx="355">
                  <c:v>1.6484260559082101E-2</c:v>
                </c:pt>
                <c:pt idx="356">
                  <c:v>1.6614913940429701E-2</c:v>
                </c:pt>
                <c:pt idx="357">
                  <c:v>1.6377449035644601E-2</c:v>
                </c:pt>
                <c:pt idx="358">
                  <c:v>1.64546966552735E-2</c:v>
                </c:pt>
                <c:pt idx="359">
                  <c:v>1.6350269317627002E-2</c:v>
                </c:pt>
                <c:pt idx="360">
                  <c:v>1.6284942626953101E-2</c:v>
                </c:pt>
                <c:pt idx="361">
                  <c:v>1.6170501708984399E-2</c:v>
                </c:pt>
                <c:pt idx="362">
                  <c:v>1.6182899475097701E-2</c:v>
                </c:pt>
                <c:pt idx="363">
                  <c:v>1.6211509704589899E-2</c:v>
                </c:pt>
                <c:pt idx="364">
                  <c:v>1.6148567199707101E-2</c:v>
                </c:pt>
                <c:pt idx="365">
                  <c:v>1.59764289855957E-2</c:v>
                </c:pt>
                <c:pt idx="366">
                  <c:v>1.61232948303223E-2</c:v>
                </c:pt>
                <c:pt idx="367">
                  <c:v>1.6060829162597701E-2</c:v>
                </c:pt>
                <c:pt idx="368">
                  <c:v>1.6041755676269601E-2</c:v>
                </c:pt>
                <c:pt idx="369">
                  <c:v>1.6025543212890601E-2</c:v>
                </c:pt>
                <c:pt idx="370">
                  <c:v>1.5840530395507799E-2</c:v>
                </c:pt>
                <c:pt idx="371">
                  <c:v>1.5885353088378899E-2</c:v>
                </c:pt>
                <c:pt idx="372">
                  <c:v>1.5784263610839899E-2</c:v>
                </c:pt>
                <c:pt idx="373">
                  <c:v>1.5759468078613299E-2</c:v>
                </c:pt>
                <c:pt idx="374">
                  <c:v>1.5775203704834002E-2</c:v>
                </c:pt>
                <c:pt idx="375">
                  <c:v>1.5799522399902399E-2</c:v>
                </c:pt>
                <c:pt idx="376">
                  <c:v>1.5769004821777399E-2</c:v>
                </c:pt>
                <c:pt idx="377">
                  <c:v>1.5703678131103498E-2</c:v>
                </c:pt>
                <c:pt idx="378">
                  <c:v>1.5827178955078101E-2</c:v>
                </c:pt>
                <c:pt idx="379">
                  <c:v>1.5734195709228498E-2</c:v>
                </c:pt>
                <c:pt idx="380">
                  <c:v>1.58448219299317E-2</c:v>
                </c:pt>
                <c:pt idx="381">
                  <c:v>1.5816211700439502E-2</c:v>
                </c:pt>
                <c:pt idx="382">
                  <c:v>1.57837867736817E-2</c:v>
                </c:pt>
                <c:pt idx="383">
                  <c:v>1.5703678131103498E-2</c:v>
                </c:pt>
                <c:pt idx="384">
                  <c:v>1.5836238861084002E-2</c:v>
                </c:pt>
                <c:pt idx="385">
                  <c:v>1.5682220458984399E-2</c:v>
                </c:pt>
                <c:pt idx="386">
                  <c:v>1.5775680541992201E-2</c:v>
                </c:pt>
                <c:pt idx="387">
                  <c:v>1.5870094299316399E-2</c:v>
                </c:pt>
                <c:pt idx="388">
                  <c:v>1.5795707702636701E-2</c:v>
                </c:pt>
                <c:pt idx="389">
                  <c:v>1.57575607299805E-2</c:v>
                </c:pt>
                <c:pt idx="390">
                  <c:v>1.5909194946289101E-2</c:v>
                </c:pt>
                <c:pt idx="391">
                  <c:v>1.58443450927735E-2</c:v>
                </c:pt>
                <c:pt idx="392">
                  <c:v>1.5947341918945299E-2</c:v>
                </c:pt>
                <c:pt idx="393">
                  <c:v>1.5702724456787099E-2</c:v>
                </c:pt>
                <c:pt idx="394">
                  <c:v>1.58748626708985E-2</c:v>
                </c:pt>
                <c:pt idx="395">
                  <c:v>1.5988349914550799E-2</c:v>
                </c:pt>
                <c:pt idx="396">
                  <c:v>1.5989780426025401E-2</c:v>
                </c:pt>
                <c:pt idx="397">
                  <c:v>1.60117149353028E-2</c:v>
                </c:pt>
                <c:pt idx="398">
                  <c:v>1.6025066375732401E-2</c:v>
                </c:pt>
                <c:pt idx="399">
                  <c:v>1.6105651855468799E-2</c:v>
                </c:pt>
                <c:pt idx="400">
                  <c:v>1.5857696533203101E-2</c:v>
                </c:pt>
                <c:pt idx="401">
                  <c:v>1.6061782836914101E-2</c:v>
                </c:pt>
                <c:pt idx="402">
                  <c:v>1.6203880310058601E-2</c:v>
                </c:pt>
                <c:pt idx="403">
                  <c:v>1.61848068237305E-2</c:v>
                </c:pt>
                <c:pt idx="404">
                  <c:v>1.6207695007324201E-2</c:v>
                </c:pt>
                <c:pt idx="405">
                  <c:v>1.6240119934082101E-2</c:v>
                </c:pt>
                <c:pt idx="406">
                  <c:v>1.62196159362793E-2</c:v>
                </c:pt>
                <c:pt idx="407">
                  <c:v>1.6317367553711E-2</c:v>
                </c:pt>
                <c:pt idx="408">
                  <c:v>1.63874626159668E-2</c:v>
                </c:pt>
                <c:pt idx="409">
                  <c:v>1.6387939453125E-2</c:v>
                </c:pt>
                <c:pt idx="410">
                  <c:v>1.6406536102294901E-2</c:v>
                </c:pt>
                <c:pt idx="411">
                  <c:v>1.63931846618653E-2</c:v>
                </c:pt>
                <c:pt idx="412">
                  <c:v>1.6440391540527399E-2</c:v>
                </c:pt>
                <c:pt idx="413">
                  <c:v>1.6348838806152399E-2</c:v>
                </c:pt>
                <c:pt idx="414">
                  <c:v>1.6453742980957101E-2</c:v>
                </c:pt>
                <c:pt idx="415">
                  <c:v>1.6357421875E-2</c:v>
                </c:pt>
                <c:pt idx="416">
                  <c:v>1.6453742980957101E-2</c:v>
                </c:pt>
                <c:pt idx="417">
                  <c:v>1.6493797302246101E-2</c:v>
                </c:pt>
                <c:pt idx="418">
                  <c:v>1.6512870788574201E-2</c:v>
                </c:pt>
                <c:pt idx="419">
                  <c:v>1.64542198181153E-2</c:v>
                </c:pt>
                <c:pt idx="420">
                  <c:v>1.6602516174316399E-2</c:v>
                </c:pt>
                <c:pt idx="421">
                  <c:v>1.6570091247558601E-2</c:v>
                </c:pt>
                <c:pt idx="422">
                  <c:v>1.65815353393555E-2</c:v>
                </c:pt>
                <c:pt idx="423">
                  <c:v>1.6559600830078101E-2</c:v>
                </c:pt>
                <c:pt idx="424">
                  <c:v>1.6571044921875E-2</c:v>
                </c:pt>
                <c:pt idx="425">
                  <c:v>1.6613006591796899E-2</c:v>
                </c:pt>
                <c:pt idx="426">
                  <c:v>1.6631126403808601E-2</c:v>
                </c:pt>
                <c:pt idx="427">
                  <c:v>1.66988372802735E-2</c:v>
                </c:pt>
                <c:pt idx="428">
                  <c:v>1.6713142395019601E-2</c:v>
                </c:pt>
                <c:pt idx="429">
                  <c:v>1.6563892364502002E-2</c:v>
                </c:pt>
                <c:pt idx="430">
                  <c:v>1.6716480255127002E-2</c:v>
                </c:pt>
                <c:pt idx="431">
                  <c:v>1.68156623840332E-2</c:v>
                </c:pt>
                <c:pt idx="432">
                  <c:v>1.6915798187255901E-2</c:v>
                </c:pt>
                <c:pt idx="433">
                  <c:v>1.7168998718261701E-2</c:v>
                </c:pt>
                <c:pt idx="434">
                  <c:v>1.7701148986816399E-2</c:v>
                </c:pt>
                <c:pt idx="435">
                  <c:v>1.79200172424317E-2</c:v>
                </c:pt>
                <c:pt idx="436">
                  <c:v>1.8035888671875E-2</c:v>
                </c:pt>
                <c:pt idx="437">
                  <c:v>1.84125900268555E-2</c:v>
                </c:pt>
                <c:pt idx="438">
                  <c:v>1.7447471618652399E-2</c:v>
                </c:pt>
                <c:pt idx="439">
                  <c:v>1.4645099639892601E-2</c:v>
                </c:pt>
                <c:pt idx="440">
                  <c:v>1.29876136779785E-2</c:v>
                </c:pt>
                <c:pt idx="441">
                  <c:v>1.41501426696778E-2</c:v>
                </c:pt>
                <c:pt idx="442">
                  <c:v>1.46589279174805E-2</c:v>
                </c:pt>
                <c:pt idx="443">
                  <c:v>1.42054557800293E-2</c:v>
                </c:pt>
                <c:pt idx="444">
                  <c:v>1.5583038330078101E-2</c:v>
                </c:pt>
                <c:pt idx="445">
                  <c:v>1.8328189849853498E-2</c:v>
                </c:pt>
                <c:pt idx="446">
                  <c:v>1.8183708190918E-2</c:v>
                </c:pt>
                <c:pt idx="447">
                  <c:v>1.77111625671387E-2</c:v>
                </c:pt>
                <c:pt idx="448">
                  <c:v>1.7206192016601601E-2</c:v>
                </c:pt>
                <c:pt idx="449">
                  <c:v>1.68662071228028E-2</c:v>
                </c:pt>
                <c:pt idx="450">
                  <c:v>1.6604900360107401E-2</c:v>
                </c:pt>
                <c:pt idx="451">
                  <c:v>1.6481399536132799E-2</c:v>
                </c:pt>
                <c:pt idx="452">
                  <c:v>1.6582965850830099E-2</c:v>
                </c:pt>
                <c:pt idx="453">
                  <c:v>1.6554832458496101E-2</c:v>
                </c:pt>
                <c:pt idx="454">
                  <c:v>1.6499519348144601E-2</c:v>
                </c:pt>
                <c:pt idx="455">
                  <c:v>1.6534328460693401E-2</c:v>
                </c:pt>
                <c:pt idx="456">
                  <c:v>1.65905952453613E-2</c:v>
                </c:pt>
                <c:pt idx="457">
                  <c:v>1.6474723815918E-2</c:v>
                </c:pt>
                <c:pt idx="458">
                  <c:v>1.63679122924805E-2</c:v>
                </c:pt>
                <c:pt idx="459">
                  <c:v>1.6487121582031299E-2</c:v>
                </c:pt>
                <c:pt idx="460">
                  <c:v>1.64542198181153E-2</c:v>
                </c:pt>
                <c:pt idx="461">
                  <c:v>1.6338825225830099E-2</c:v>
                </c:pt>
                <c:pt idx="462">
                  <c:v>1.6411781311035201E-2</c:v>
                </c:pt>
                <c:pt idx="463">
                  <c:v>1.6360282897949201E-2</c:v>
                </c:pt>
                <c:pt idx="464">
                  <c:v>1.63021087646485E-2</c:v>
                </c:pt>
                <c:pt idx="465">
                  <c:v>1.64990425109863E-2</c:v>
                </c:pt>
                <c:pt idx="466">
                  <c:v>1.52239799499512E-2</c:v>
                </c:pt>
                <c:pt idx="467">
                  <c:v>1.67388916015625E-2</c:v>
                </c:pt>
                <c:pt idx="468">
                  <c:v>1.6192436218261701E-2</c:v>
                </c:pt>
                <c:pt idx="469">
                  <c:v>1.62549018859863E-2</c:v>
                </c:pt>
                <c:pt idx="470">
                  <c:v>1.6396045684814502E-2</c:v>
                </c:pt>
                <c:pt idx="471">
                  <c:v>1.63016319274903E-2</c:v>
                </c:pt>
                <c:pt idx="472">
                  <c:v>1.6343593597412099E-2</c:v>
                </c:pt>
                <c:pt idx="473">
                  <c:v>1.6370773315429701E-2</c:v>
                </c:pt>
                <c:pt idx="474">
                  <c:v>1.6380786895752002E-2</c:v>
                </c:pt>
                <c:pt idx="475">
                  <c:v>1.63331031799317E-2</c:v>
                </c:pt>
                <c:pt idx="476">
                  <c:v>1.62959098815918E-2</c:v>
                </c:pt>
                <c:pt idx="477">
                  <c:v>1.6388893127441399E-2</c:v>
                </c:pt>
                <c:pt idx="478">
                  <c:v>1.6283988952636701E-2</c:v>
                </c:pt>
                <c:pt idx="479">
                  <c:v>1.6334056854248099E-2</c:v>
                </c:pt>
                <c:pt idx="480">
                  <c:v>1.62549018859863E-2</c:v>
                </c:pt>
                <c:pt idx="481">
                  <c:v>1.6233921051025401E-2</c:v>
                </c:pt>
                <c:pt idx="482">
                  <c:v>1.6283988952636701E-2</c:v>
                </c:pt>
                <c:pt idx="483">
                  <c:v>1.6181468963623099E-2</c:v>
                </c:pt>
                <c:pt idx="484">
                  <c:v>1.62358283996582E-2</c:v>
                </c:pt>
                <c:pt idx="485">
                  <c:v>1.6283988952636701E-2</c:v>
                </c:pt>
                <c:pt idx="486">
                  <c:v>1.6338825225830099E-2</c:v>
                </c:pt>
                <c:pt idx="487">
                  <c:v>1.6228199005127002E-2</c:v>
                </c:pt>
                <c:pt idx="488">
                  <c:v>1.63216590881348E-2</c:v>
                </c:pt>
                <c:pt idx="489">
                  <c:v>1.62463188171387E-2</c:v>
                </c:pt>
                <c:pt idx="490">
                  <c:v>1.6355991363525401E-2</c:v>
                </c:pt>
                <c:pt idx="491">
                  <c:v>1.63474082946778E-2</c:v>
                </c:pt>
                <c:pt idx="492">
                  <c:v>1.6263008117675799E-2</c:v>
                </c:pt>
                <c:pt idx="493">
                  <c:v>1.6334056854248099E-2</c:v>
                </c:pt>
                <c:pt idx="494">
                  <c:v>1.6237735748290998E-2</c:v>
                </c:pt>
                <c:pt idx="495">
                  <c:v>1.6263961791992201E-2</c:v>
                </c:pt>
                <c:pt idx="496">
                  <c:v>1.6196727752685599E-2</c:v>
                </c:pt>
                <c:pt idx="497">
                  <c:v>1.6280174255371101E-2</c:v>
                </c:pt>
                <c:pt idx="498">
                  <c:v>1.6290664672851601E-2</c:v>
                </c:pt>
                <c:pt idx="499">
                  <c:v>1.6237735748290998E-2</c:v>
                </c:pt>
                <c:pt idx="500">
                  <c:v>1.6230583190918E-2</c:v>
                </c:pt>
                <c:pt idx="501">
                  <c:v>1.61895751953125E-2</c:v>
                </c:pt>
                <c:pt idx="502">
                  <c:v>1.61843299865723E-2</c:v>
                </c:pt>
                <c:pt idx="503">
                  <c:v>1.6256332397461E-2</c:v>
                </c:pt>
                <c:pt idx="504">
                  <c:v>1.6112327575683601E-2</c:v>
                </c:pt>
                <c:pt idx="505">
                  <c:v>1.6150474548339899E-2</c:v>
                </c:pt>
                <c:pt idx="506">
                  <c:v>1.6106128692627002E-2</c:v>
                </c:pt>
                <c:pt idx="507">
                  <c:v>1.61480903625488E-2</c:v>
                </c:pt>
                <c:pt idx="508">
                  <c:v>1.6130447387695299E-2</c:v>
                </c:pt>
                <c:pt idx="509">
                  <c:v>1.6104698181152399E-2</c:v>
                </c:pt>
                <c:pt idx="510">
                  <c:v>1.60737037658692E-2</c:v>
                </c:pt>
                <c:pt idx="511">
                  <c:v>1.60322189331055E-2</c:v>
                </c:pt>
                <c:pt idx="512">
                  <c:v>1.6076564788818401E-2</c:v>
                </c:pt>
                <c:pt idx="513">
                  <c:v>1.6072273254394601E-2</c:v>
                </c:pt>
                <c:pt idx="514">
                  <c:v>1.6012191772461E-2</c:v>
                </c:pt>
                <c:pt idx="515">
                  <c:v>1.6002655029296899E-2</c:v>
                </c:pt>
                <c:pt idx="516">
                  <c:v>1.6089439392089899E-2</c:v>
                </c:pt>
                <c:pt idx="517">
                  <c:v>1.5994548797607401E-2</c:v>
                </c:pt>
                <c:pt idx="518">
                  <c:v>1.5942096710205099E-2</c:v>
                </c:pt>
                <c:pt idx="519">
                  <c:v>1.5949249267578101E-2</c:v>
                </c:pt>
                <c:pt idx="520">
                  <c:v>1.59406661987305E-2</c:v>
                </c:pt>
                <c:pt idx="521">
                  <c:v>1.5924453735351601E-2</c:v>
                </c:pt>
                <c:pt idx="522">
                  <c:v>1.5958786010742201E-2</c:v>
                </c:pt>
                <c:pt idx="523">
                  <c:v>1.5895843505859399E-2</c:v>
                </c:pt>
                <c:pt idx="524">
                  <c:v>1.5880584716796899E-2</c:v>
                </c:pt>
                <c:pt idx="525">
                  <c:v>1.5862941741943401E-2</c:v>
                </c:pt>
                <c:pt idx="526">
                  <c:v>1.5856742858886701E-2</c:v>
                </c:pt>
                <c:pt idx="527">
                  <c:v>1.5780925750732401E-2</c:v>
                </c:pt>
                <c:pt idx="528">
                  <c:v>1.5809535980224599E-2</c:v>
                </c:pt>
                <c:pt idx="529">
                  <c:v>1.5764713287353498E-2</c:v>
                </c:pt>
                <c:pt idx="530">
                  <c:v>1.57828330993653E-2</c:v>
                </c:pt>
                <c:pt idx="531">
                  <c:v>1.5764236450195299E-2</c:v>
                </c:pt>
                <c:pt idx="532">
                  <c:v>1.57666206359863E-2</c:v>
                </c:pt>
                <c:pt idx="533">
                  <c:v>1.5758991241455099E-2</c:v>
                </c:pt>
                <c:pt idx="534">
                  <c:v>1.57065391540528E-2</c:v>
                </c:pt>
                <c:pt idx="535">
                  <c:v>1.5688896179199201E-2</c:v>
                </c:pt>
                <c:pt idx="536">
                  <c:v>1.5699863433837901E-2</c:v>
                </c:pt>
                <c:pt idx="537">
                  <c:v>1.56865119934082E-2</c:v>
                </c:pt>
                <c:pt idx="538">
                  <c:v>1.5656471252441399E-2</c:v>
                </c:pt>
                <c:pt idx="539">
                  <c:v>1.5588760375976601E-2</c:v>
                </c:pt>
                <c:pt idx="540">
                  <c:v>1.5631675720214899E-2</c:v>
                </c:pt>
                <c:pt idx="541">
                  <c:v>1.5639305114746101E-2</c:v>
                </c:pt>
                <c:pt idx="542">
                  <c:v>1.55940055847168E-2</c:v>
                </c:pt>
                <c:pt idx="543">
                  <c:v>1.5527725219726601E-2</c:v>
                </c:pt>
                <c:pt idx="544">
                  <c:v>1.55391693115235E-2</c:v>
                </c:pt>
                <c:pt idx="545">
                  <c:v>1.55596733093262E-2</c:v>
                </c:pt>
                <c:pt idx="546">
                  <c:v>1.54876708984375E-2</c:v>
                </c:pt>
                <c:pt idx="547">
                  <c:v>1.5526294708252E-2</c:v>
                </c:pt>
                <c:pt idx="548">
                  <c:v>1.55138969421387E-2</c:v>
                </c:pt>
                <c:pt idx="549">
                  <c:v>1.54728889465332E-2</c:v>
                </c:pt>
                <c:pt idx="550">
                  <c:v>1.54480934143067E-2</c:v>
                </c:pt>
                <c:pt idx="551">
                  <c:v>1.5473365783691399E-2</c:v>
                </c:pt>
                <c:pt idx="552">
                  <c:v>1.5484333038330101E-2</c:v>
                </c:pt>
                <c:pt idx="553">
                  <c:v>1.5537261962890601E-2</c:v>
                </c:pt>
                <c:pt idx="554">
                  <c:v>1.54781341552735E-2</c:v>
                </c:pt>
                <c:pt idx="555">
                  <c:v>1.54547691345215E-2</c:v>
                </c:pt>
                <c:pt idx="556">
                  <c:v>1.5491485595703101E-2</c:v>
                </c:pt>
                <c:pt idx="557">
                  <c:v>1.5466690063476601E-2</c:v>
                </c:pt>
                <c:pt idx="558">
                  <c:v>1.54175758361817E-2</c:v>
                </c:pt>
                <c:pt idx="559">
                  <c:v>1.5465259552002E-2</c:v>
                </c:pt>
                <c:pt idx="560">
                  <c:v>1.5413761138916E-2</c:v>
                </c:pt>
                <c:pt idx="561">
                  <c:v>1.54004096984863E-2</c:v>
                </c:pt>
                <c:pt idx="562">
                  <c:v>1.54309272766113E-2</c:v>
                </c:pt>
                <c:pt idx="563">
                  <c:v>1.53918266296387E-2</c:v>
                </c:pt>
                <c:pt idx="564">
                  <c:v>1.5305995941162101E-2</c:v>
                </c:pt>
                <c:pt idx="565">
                  <c:v>1.54390335083008E-2</c:v>
                </c:pt>
                <c:pt idx="566">
                  <c:v>1.53789520263672E-2</c:v>
                </c:pt>
                <c:pt idx="567">
                  <c:v>1.5316486358642601E-2</c:v>
                </c:pt>
                <c:pt idx="568">
                  <c:v>1.52955055236817E-2</c:v>
                </c:pt>
                <c:pt idx="569">
                  <c:v>1.52435302734375E-2</c:v>
                </c:pt>
                <c:pt idx="570">
                  <c:v>1.52978897094727E-2</c:v>
                </c:pt>
                <c:pt idx="571">
                  <c:v>1.53484344482422E-2</c:v>
                </c:pt>
                <c:pt idx="572">
                  <c:v>1.5305995941162101E-2</c:v>
                </c:pt>
                <c:pt idx="573">
                  <c:v>1.5286922454834E-2</c:v>
                </c:pt>
                <c:pt idx="574">
                  <c:v>1.5289306640625E-2</c:v>
                </c:pt>
                <c:pt idx="575">
                  <c:v>1.5244483947753899E-2</c:v>
                </c:pt>
                <c:pt idx="576">
                  <c:v>1.52339935302735E-2</c:v>
                </c:pt>
                <c:pt idx="577">
                  <c:v>1.53250694274903E-2</c:v>
                </c:pt>
                <c:pt idx="578">
                  <c:v>1.5259742736816399E-2</c:v>
                </c:pt>
                <c:pt idx="579">
                  <c:v>1.51643753051758E-2</c:v>
                </c:pt>
                <c:pt idx="580">
                  <c:v>1.5216350555419899E-2</c:v>
                </c:pt>
                <c:pt idx="581">
                  <c:v>1.5313625335693399E-2</c:v>
                </c:pt>
                <c:pt idx="582">
                  <c:v>1.5316486358642601E-2</c:v>
                </c:pt>
                <c:pt idx="583">
                  <c:v>1.53679847717285E-2</c:v>
                </c:pt>
                <c:pt idx="584">
                  <c:v>1.52430534362793E-2</c:v>
                </c:pt>
                <c:pt idx="585">
                  <c:v>1.5256404876709E-2</c:v>
                </c:pt>
                <c:pt idx="586">
                  <c:v>1.5195369720459E-2</c:v>
                </c:pt>
                <c:pt idx="587">
                  <c:v>1.52130126953125E-2</c:v>
                </c:pt>
                <c:pt idx="588">
                  <c:v>1.5235424041748101E-2</c:v>
                </c:pt>
                <c:pt idx="589">
                  <c:v>1.52387619018555E-2</c:v>
                </c:pt>
                <c:pt idx="590">
                  <c:v>1.51495933532715E-2</c:v>
                </c:pt>
                <c:pt idx="591">
                  <c:v>1.52101516723633E-2</c:v>
                </c:pt>
                <c:pt idx="592">
                  <c:v>1.5251636505127E-2</c:v>
                </c:pt>
                <c:pt idx="593">
                  <c:v>1.5260219573974601E-2</c:v>
                </c:pt>
                <c:pt idx="594">
                  <c:v>1.5224456787109399E-2</c:v>
                </c:pt>
                <c:pt idx="595">
                  <c:v>1.5291690826416E-2</c:v>
                </c:pt>
                <c:pt idx="596">
                  <c:v>1.5249252319336E-2</c:v>
                </c:pt>
                <c:pt idx="597">
                  <c:v>1.52335166931153E-2</c:v>
                </c:pt>
                <c:pt idx="598">
                  <c:v>1.5229225158691399E-2</c:v>
                </c:pt>
                <c:pt idx="599">
                  <c:v>1.52006149291992E-2</c:v>
                </c:pt>
                <c:pt idx="600">
                  <c:v>1.51171684265137E-2</c:v>
                </c:pt>
                <c:pt idx="601">
                  <c:v>1.52463912963867E-2</c:v>
                </c:pt>
                <c:pt idx="602">
                  <c:v>1.5148162841796899E-2</c:v>
                </c:pt>
                <c:pt idx="603">
                  <c:v>1.51677131652832E-2</c:v>
                </c:pt>
                <c:pt idx="604">
                  <c:v>1.51410102844238E-2</c:v>
                </c:pt>
                <c:pt idx="605">
                  <c:v>1.5250205993652399E-2</c:v>
                </c:pt>
                <c:pt idx="606">
                  <c:v>1.52344703674317E-2</c:v>
                </c:pt>
                <c:pt idx="607">
                  <c:v>1.52215957641602E-2</c:v>
                </c:pt>
                <c:pt idx="608">
                  <c:v>1.51782035827637E-2</c:v>
                </c:pt>
                <c:pt idx="609">
                  <c:v>1.52368545532227E-2</c:v>
                </c:pt>
                <c:pt idx="610">
                  <c:v>1.51820182800293E-2</c:v>
                </c:pt>
                <c:pt idx="611">
                  <c:v>1.51643753051758E-2</c:v>
                </c:pt>
                <c:pt idx="612">
                  <c:v>1.5256404876709E-2</c:v>
                </c:pt>
                <c:pt idx="613">
                  <c:v>1.5193939208984399E-2</c:v>
                </c:pt>
                <c:pt idx="614">
                  <c:v>1.51448249816895E-2</c:v>
                </c:pt>
                <c:pt idx="615">
                  <c:v>1.51124000549317E-2</c:v>
                </c:pt>
                <c:pt idx="616">
                  <c:v>1.5181064605712899E-2</c:v>
                </c:pt>
                <c:pt idx="617">
                  <c:v>1.5195369720459E-2</c:v>
                </c:pt>
                <c:pt idx="618">
                  <c:v>1.51338577270508E-2</c:v>
                </c:pt>
                <c:pt idx="619">
                  <c:v>1.5139102935791E-2</c:v>
                </c:pt>
                <c:pt idx="620">
                  <c:v>1.51419639587403E-2</c:v>
                </c:pt>
                <c:pt idx="621">
                  <c:v>1.5140533447265601E-2</c:v>
                </c:pt>
                <c:pt idx="622">
                  <c:v>1.52344703674317E-2</c:v>
                </c:pt>
                <c:pt idx="623">
                  <c:v>1.5227317810058601E-2</c:v>
                </c:pt>
                <c:pt idx="624">
                  <c:v>1.531982421875E-2</c:v>
                </c:pt>
                <c:pt idx="625">
                  <c:v>1.52411460876465E-2</c:v>
                </c:pt>
                <c:pt idx="626">
                  <c:v>1.5198707580566399E-2</c:v>
                </c:pt>
                <c:pt idx="627">
                  <c:v>1.5151023864746101E-2</c:v>
                </c:pt>
                <c:pt idx="628">
                  <c:v>1.52382850646973E-2</c:v>
                </c:pt>
                <c:pt idx="629">
                  <c:v>1.52616500854492E-2</c:v>
                </c:pt>
                <c:pt idx="630">
                  <c:v>1.5285491943359399E-2</c:v>
                </c:pt>
                <c:pt idx="631">
                  <c:v>1.52740478515625E-2</c:v>
                </c:pt>
                <c:pt idx="632">
                  <c:v>1.5280723571777399E-2</c:v>
                </c:pt>
                <c:pt idx="633">
                  <c:v>1.5168190002441399E-2</c:v>
                </c:pt>
                <c:pt idx="634">
                  <c:v>1.52287483215332E-2</c:v>
                </c:pt>
                <c:pt idx="635">
                  <c:v>1.5219688415527399E-2</c:v>
                </c:pt>
                <c:pt idx="636">
                  <c:v>1.5212059020996101E-2</c:v>
                </c:pt>
                <c:pt idx="637">
                  <c:v>1.5173912048339899E-2</c:v>
                </c:pt>
                <c:pt idx="638">
                  <c:v>1.52616500854492E-2</c:v>
                </c:pt>
                <c:pt idx="639">
                  <c:v>1.53002738952637E-2</c:v>
                </c:pt>
                <c:pt idx="640">
                  <c:v>1.5233039855957101E-2</c:v>
                </c:pt>
                <c:pt idx="641">
                  <c:v>1.5202522277832101E-2</c:v>
                </c:pt>
                <c:pt idx="642">
                  <c:v>1.5253067016601601E-2</c:v>
                </c:pt>
                <c:pt idx="643">
                  <c:v>1.52802467346192E-2</c:v>
                </c:pt>
                <c:pt idx="644">
                  <c:v>1.5255451202392601E-2</c:v>
                </c:pt>
                <c:pt idx="645">
                  <c:v>1.52087211608887E-2</c:v>
                </c:pt>
                <c:pt idx="646">
                  <c:v>1.5076637268066399E-2</c:v>
                </c:pt>
                <c:pt idx="647">
                  <c:v>1.5217781066894601E-2</c:v>
                </c:pt>
                <c:pt idx="648">
                  <c:v>1.52716636657715E-2</c:v>
                </c:pt>
                <c:pt idx="649">
                  <c:v>1.5256404876709E-2</c:v>
                </c:pt>
                <c:pt idx="650">
                  <c:v>1.52735710144043E-2</c:v>
                </c:pt>
                <c:pt idx="651">
                  <c:v>1.52673721313477E-2</c:v>
                </c:pt>
                <c:pt idx="652">
                  <c:v>1.52277946472168E-2</c:v>
                </c:pt>
                <c:pt idx="653">
                  <c:v>1.5265941619873101E-2</c:v>
                </c:pt>
                <c:pt idx="654">
                  <c:v>1.51777267456055E-2</c:v>
                </c:pt>
                <c:pt idx="655">
                  <c:v>1.52535438537598E-2</c:v>
                </c:pt>
                <c:pt idx="656">
                  <c:v>1.5239715576171899E-2</c:v>
                </c:pt>
                <c:pt idx="657">
                  <c:v>1.5251636505127E-2</c:v>
                </c:pt>
                <c:pt idx="658">
                  <c:v>1.5155315399169899E-2</c:v>
                </c:pt>
                <c:pt idx="659">
                  <c:v>1.52215957641602E-2</c:v>
                </c:pt>
                <c:pt idx="660">
                  <c:v>1.5220165252685601E-2</c:v>
                </c:pt>
                <c:pt idx="661">
                  <c:v>1.51515007019043E-2</c:v>
                </c:pt>
                <c:pt idx="662">
                  <c:v>1.51777267456055E-2</c:v>
                </c:pt>
                <c:pt idx="663">
                  <c:v>1.5183925628662101E-2</c:v>
                </c:pt>
                <c:pt idx="664">
                  <c:v>1.5155792236328101E-2</c:v>
                </c:pt>
                <c:pt idx="665">
                  <c:v>1.52416229248047E-2</c:v>
                </c:pt>
                <c:pt idx="666">
                  <c:v>1.5228271484375E-2</c:v>
                </c:pt>
                <c:pt idx="667">
                  <c:v>1.52897834777832E-2</c:v>
                </c:pt>
                <c:pt idx="668">
                  <c:v>1.53145790100098E-2</c:v>
                </c:pt>
                <c:pt idx="669">
                  <c:v>1.5270233154296899E-2</c:v>
                </c:pt>
                <c:pt idx="670">
                  <c:v>1.5303134918212899E-2</c:v>
                </c:pt>
                <c:pt idx="671">
                  <c:v>1.5279769897461E-2</c:v>
                </c:pt>
                <c:pt idx="672">
                  <c:v>1.5301227569580101E-2</c:v>
                </c:pt>
                <c:pt idx="673">
                  <c:v>1.52716636657715E-2</c:v>
                </c:pt>
                <c:pt idx="674">
                  <c:v>1.5323162078857399E-2</c:v>
                </c:pt>
                <c:pt idx="675">
                  <c:v>1.5346527099609399E-2</c:v>
                </c:pt>
                <c:pt idx="676">
                  <c:v>1.5412330627441399E-2</c:v>
                </c:pt>
                <c:pt idx="677">
                  <c:v>1.5303134918212899E-2</c:v>
                </c:pt>
                <c:pt idx="678">
                  <c:v>1.52802467346192E-2</c:v>
                </c:pt>
                <c:pt idx="679">
                  <c:v>1.53074264526367E-2</c:v>
                </c:pt>
                <c:pt idx="680">
                  <c:v>1.5282154083252E-2</c:v>
                </c:pt>
                <c:pt idx="681">
                  <c:v>1.53274536132813E-2</c:v>
                </c:pt>
                <c:pt idx="682">
                  <c:v>1.52840614318848E-2</c:v>
                </c:pt>
                <c:pt idx="683">
                  <c:v>1.5168190002441399E-2</c:v>
                </c:pt>
                <c:pt idx="684">
                  <c:v>1.5252590179443399E-2</c:v>
                </c:pt>
                <c:pt idx="685">
                  <c:v>1.52029991149903E-2</c:v>
                </c:pt>
                <c:pt idx="686">
                  <c:v>1.5176296234130899E-2</c:v>
                </c:pt>
                <c:pt idx="687">
                  <c:v>1.51348114013672E-2</c:v>
                </c:pt>
                <c:pt idx="688">
                  <c:v>1.5181541442871101E-2</c:v>
                </c:pt>
                <c:pt idx="689">
                  <c:v>1.5101432800293E-2</c:v>
                </c:pt>
                <c:pt idx="690">
                  <c:v>1.5262126922607399E-2</c:v>
                </c:pt>
                <c:pt idx="691">
                  <c:v>1.5265941619873101E-2</c:v>
                </c:pt>
                <c:pt idx="692">
                  <c:v>1.5257835388183601E-2</c:v>
                </c:pt>
                <c:pt idx="693">
                  <c:v>1.52387619018555E-2</c:v>
                </c:pt>
                <c:pt idx="694">
                  <c:v>1.52134895324707E-2</c:v>
                </c:pt>
                <c:pt idx="695">
                  <c:v>1.52711868286133E-2</c:v>
                </c:pt>
                <c:pt idx="696">
                  <c:v>1.52430534362793E-2</c:v>
                </c:pt>
                <c:pt idx="697">
                  <c:v>1.5320777893066399E-2</c:v>
                </c:pt>
                <c:pt idx="698">
                  <c:v>1.5268325805664101E-2</c:v>
                </c:pt>
                <c:pt idx="699">
                  <c:v>1.52459144592285E-2</c:v>
                </c:pt>
                <c:pt idx="700">
                  <c:v>1.5344619750976601E-2</c:v>
                </c:pt>
                <c:pt idx="701">
                  <c:v>1.5268325805664101E-2</c:v>
                </c:pt>
                <c:pt idx="702">
                  <c:v>1.52993202209473E-2</c:v>
                </c:pt>
                <c:pt idx="703">
                  <c:v>1.53789520263672E-2</c:v>
                </c:pt>
                <c:pt idx="704">
                  <c:v>1.52440071105957E-2</c:v>
                </c:pt>
                <c:pt idx="705">
                  <c:v>1.52583122253418E-2</c:v>
                </c:pt>
                <c:pt idx="706">
                  <c:v>1.5067577362060601E-2</c:v>
                </c:pt>
                <c:pt idx="707">
                  <c:v>1.51314735412598E-2</c:v>
                </c:pt>
                <c:pt idx="708">
                  <c:v>1.50814056396485E-2</c:v>
                </c:pt>
                <c:pt idx="709">
                  <c:v>1.5011310577392601E-2</c:v>
                </c:pt>
                <c:pt idx="710">
                  <c:v>1.49593353271485E-2</c:v>
                </c:pt>
                <c:pt idx="711">
                  <c:v>1.48930549621582E-2</c:v>
                </c:pt>
                <c:pt idx="712">
                  <c:v>1.48391723632813E-2</c:v>
                </c:pt>
                <c:pt idx="713">
                  <c:v>1.46894454956055E-2</c:v>
                </c:pt>
                <c:pt idx="714">
                  <c:v>1.47461891174317E-2</c:v>
                </c:pt>
                <c:pt idx="715">
                  <c:v>1.4667510986328101E-2</c:v>
                </c:pt>
                <c:pt idx="716">
                  <c:v>1.4582633972168E-2</c:v>
                </c:pt>
                <c:pt idx="717">
                  <c:v>1.4690876007080101E-2</c:v>
                </c:pt>
                <c:pt idx="718">
                  <c:v>1.4657974243164101E-2</c:v>
                </c:pt>
                <c:pt idx="719">
                  <c:v>1.4670848846435601E-2</c:v>
                </c:pt>
                <c:pt idx="720">
                  <c:v>1.4701366424560601E-2</c:v>
                </c:pt>
                <c:pt idx="721">
                  <c:v>1.4701366424560601E-2</c:v>
                </c:pt>
                <c:pt idx="722">
                  <c:v>1.4779567718505899E-2</c:v>
                </c:pt>
                <c:pt idx="723">
                  <c:v>1.4950275421142601E-2</c:v>
                </c:pt>
                <c:pt idx="724">
                  <c:v>1.49621963500977E-2</c:v>
                </c:pt>
                <c:pt idx="725">
                  <c:v>1.49564743041992E-2</c:v>
                </c:pt>
                <c:pt idx="726">
                  <c:v>1.51395797729492E-2</c:v>
                </c:pt>
                <c:pt idx="727">
                  <c:v>1.50752067565918E-2</c:v>
                </c:pt>
                <c:pt idx="728">
                  <c:v>1.53346061706543E-2</c:v>
                </c:pt>
                <c:pt idx="729">
                  <c:v>1.5259742736816399E-2</c:v>
                </c:pt>
                <c:pt idx="730">
                  <c:v>1.5193939208984399E-2</c:v>
                </c:pt>
                <c:pt idx="731">
                  <c:v>1.51500701904297E-2</c:v>
                </c:pt>
                <c:pt idx="732">
                  <c:v>1.5244960784912101E-2</c:v>
                </c:pt>
                <c:pt idx="733">
                  <c:v>1.52544975280762E-2</c:v>
                </c:pt>
                <c:pt idx="734">
                  <c:v>1.52649879455567E-2</c:v>
                </c:pt>
                <c:pt idx="735">
                  <c:v>1.53203010559082E-2</c:v>
                </c:pt>
                <c:pt idx="736">
                  <c:v>1.5255451202392601E-2</c:v>
                </c:pt>
                <c:pt idx="737">
                  <c:v>1.5185832977294899E-2</c:v>
                </c:pt>
                <c:pt idx="738">
                  <c:v>1.5305995941162101E-2</c:v>
                </c:pt>
                <c:pt idx="739">
                  <c:v>1.52783393859863E-2</c:v>
                </c:pt>
                <c:pt idx="740">
                  <c:v>1.5408039093017601E-2</c:v>
                </c:pt>
                <c:pt idx="741">
                  <c:v>1.5262126922607399E-2</c:v>
                </c:pt>
                <c:pt idx="742">
                  <c:v>1.5455722808837899E-2</c:v>
                </c:pt>
                <c:pt idx="743">
                  <c:v>1.5277862548828101E-2</c:v>
                </c:pt>
                <c:pt idx="744">
                  <c:v>1.5315055847168E-2</c:v>
                </c:pt>
                <c:pt idx="745">
                  <c:v>1.5343189239502E-2</c:v>
                </c:pt>
                <c:pt idx="746">
                  <c:v>1.52087211608887E-2</c:v>
                </c:pt>
                <c:pt idx="747">
                  <c:v>1.52311325073242E-2</c:v>
                </c:pt>
                <c:pt idx="748">
                  <c:v>1.54142379760742E-2</c:v>
                </c:pt>
                <c:pt idx="749">
                  <c:v>1.5260219573974601E-2</c:v>
                </c:pt>
                <c:pt idx="750">
                  <c:v>1.53217315673828E-2</c:v>
                </c:pt>
                <c:pt idx="751">
                  <c:v>1.53803825378418E-2</c:v>
                </c:pt>
                <c:pt idx="752">
                  <c:v>1.53169631958008E-2</c:v>
                </c:pt>
                <c:pt idx="753">
                  <c:v>1.52826309204102E-2</c:v>
                </c:pt>
                <c:pt idx="754">
                  <c:v>1.52459144592285E-2</c:v>
                </c:pt>
                <c:pt idx="755">
                  <c:v>1.52277946472168E-2</c:v>
                </c:pt>
                <c:pt idx="756">
                  <c:v>1.52149200439453E-2</c:v>
                </c:pt>
                <c:pt idx="757">
                  <c:v>1.52134895324707E-2</c:v>
                </c:pt>
                <c:pt idx="758">
                  <c:v>1.52816772460938E-2</c:v>
                </c:pt>
                <c:pt idx="759">
                  <c:v>1.5311241149902399E-2</c:v>
                </c:pt>
                <c:pt idx="760">
                  <c:v>1.5131950378418E-2</c:v>
                </c:pt>
                <c:pt idx="761">
                  <c:v>1.5296459197998101E-2</c:v>
                </c:pt>
                <c:pt idx="762">
                  <c:v>1.53613090515137E-2</c:v>
                </c:pt>
                <c:pt idx="763">
                  <c:v>1.5181541442871101E-2</c:v>
                </c:pt>
                <c:pt idx="764">
                  <c:v>1.51958465576172E-2</c:v>
                </c:pt>
                <c:pt idx="765">
                  <c:v>1.53584480285645E-2</c:v>
                </c:pt>
                <c:pt idx="766">
                  <c:v>1.51453018188477E-2</c:v>
                </c:pt>
                <c:pt idx="767">
                  <c:v>1.53603553771973E-2</c:v>
                </c:pt>
                <c:pt idx="768">
                  <c:v>1.52053833007813E-2</c:v>
                </c:pt>
                <c:pt idx="769">
                  <c:v>1.5228271484375E-2</c:v>
                </c:pt>
                <c:pt idx="770">
                  <c:v>1.5277862548828101E-2</c:v>
                </c:pt>
                <c:pt idx="771">
                  <c:v>1.52935981750488E-2</c:v>
                </c:pt>
                <c:pt idx="772">
                  <c:v>1.50446891784668E-2</c:v>
                </c:pt>
                <c:pt idx="773">
                  <c:v>1.5279769897461E-2</c:v>
                </c:pt>
                <c:pt idx="774">
                  <c:v>1.53145790100098E-2</c:v>
                </c:pt>
                <c:pt idx="775">
                  <c:v>1.5357017517089899E-2</c:v>
                </c:pt>
                <c:pt idx="776">
                  <c:v>1.5376091003418E-2</c:v>
                </c:pt>
                <c:pt idx="777">
                  <c:v>1.52363777160645E-2</c:v>
                </c:pt>
                <c:pt idx="778">
                  <c:v>1.5440464019775399E-2</c:v>
                </c:pt>
                <c:pt idx="779">
                  <c:v>1.5370368957519601E-2</c:v>
                </c:pt>
                <c:pt idx="780">
                  <c:v>1.53284072875977E-2</c:v>
                </c:pt>
                <c:pt idx="781">
                  <c:v>1.54614448547363E-2</c:v>
                </c:pt>
                <c:pt idx="782">
                  <c:v>1.5372276306152399E-2</c:v>
                </c:pt>
                <c:pt idx="783">
                  <c:v>1.53989791870117E-2</c:v>
                </c:pt>
                <c:pt idx="784">
                  <c:v>1.5587329864502E-2</c:v>
                </c:pt>
                <c:pt idx="785">
                  <c:v>1.53584480285645E-2</c:v>
                </c:pt>
                <c:pt idx="786">
                  <c:v>1.54237747192383E-2</c:v>
                </c:pt>
                <c:pt idx="787">
                  <c:v>1.54328346252442E-2</c:v>
                </c:pt>
                <c:pt idx="788">
                  <c:v>1.5587329864502E-2</c:v>
                </c:pt>
                <c:pt idx="789">
                  <c:v>1.5493392944336E-2</c:v>
                </c:pt>
                <c:pt idx="790">
                  <c:v>1.5589714050293E-2</c:v>
                </c:pt>
                <c:pt idx="791">
                  <c:v>1.5475749969482399E-2</c:v>
                </c:pt>
                <c:pt idx="792">
                  <c:v>1.56006813049317E-2</c:v>
                </c:pt>
                <c:pt idx="793">
                  <c:v>1.5559196472168E-2</c:v>
                </c:pt>
                <c:pt idx="794">
                  <c:v>1.55057907104492E-2</c:v>
                </c:pt>
                <c:pt idx="795">
                  <c:v>1.55491828918457E-2</c:v>
                </c:pt>
                <c:pt idx="796">
                  <c:v>1.5575885772705101E-2</c:v>
                </c:pt>
                <c:pt idx="797">
                  <c:v>1.54900550842285E-2</c:v>
                </c:pt>
                <c:pt idx="798">
                  <c:v>1.55110359191895E-2</c:v>
                </c:pt>
                <c:pt idx="799">
                  <c:v>1.54476165771485E-2</c:v>
                </c:pt>
                <c:pt idx="800">
                  <c:v>1.5789985656738299E-2</c:v>
                </c:pt>
                <c:pt idx="801">
                  <c:v>1.568603515625E-2</c:v>
                </c:pt>
                <c:pt idx="802">
                  <c:v>1.5560626983642601E-2</c:v>
                </c:pt>
                <c:pt idx="803">
                  <c:v>1.56292915344238E-2</c:v>
                </c:pt>
                <c:pt idx="804">
                  <c:v>1.5642642974853498E-2</c:v>
                </c:pt>
                <c:pt idx="805">
                  <c:v>1.55467987060547E-2</c:v>
                </c:pt>
                <c:pt idx="806">
                  <c:v>1.56960487365723E-2</c:v>
                </c:pt>
                <c:pt idx="807">
                  <c:v>1.5326499938964899E-2</c:v>
                </c:pt>
                <c:pt idx="808">
                  <c:v>1.5902519226074201E-2</c:v>
                </c:pt>
                <c:pt idx="809">
                  <c:v>1.5677452087402399E-2</c:v>
                </c:pt>
                <c:pt idx="810">
                  <c:v>1.5765190124511701E-2</c:v>
                </c:pt>
                <c:pt idx="811">
                  <c:v>1.5717983245849599E-2</c:v>
                </c:pt>
                <c:pt idx="812">
                  <c:v>1.5875816345214899E-2</c:v>
                </c:pt>
                <c:pt idx="813">
                  <c:v>1.5655517578125E-2</c:v>
                </c:pt>
                <c:pt idx="814">
                  <c:v>1.5775203704834002E-2</c:v>
                </c:pt>
                <c:pt idx="815">
                  <c:v>1.5742301940918E-2</c:v>
                </c:pt>
                <c:pt idx="816">
                  <c:v>1.56049728393555E-2</c:v>
                </c:pt>
                <c:pt idx="817">
                  <c:v>1.5628814697265601E-2</c:v>
                </c:pt>
                <c:pt idx="818">
                  <c:v>1.5538215637207101E-2</c:v>
                </c:pt>
                <c:pt idx="819">
                  <c:v>1.53684616088867E-2</c:v>
                </c:pt>
                <c:pt idx="820">
                  <c:v>1.5882015228271502E-2</c:v>
                </c:pt>
                <c:pt idx="821">
                  <c:v>1.55267715454102E-2</c:v>
                </c:pt>
                <c:pt idx="822">
                  <c:v>1.56073570251465E-2</c:v>
                </c:pt>
                <c:pt idx="823">
                  <c:v>1.5567779541015601E-2</c:v>
                </c:pt>
                <c:pt idx="824">
                  <c:v>1.57470703125E-2</c:v>
                </c:pt>
                <c:pt idx="825">
                  <c:v>1.55134201049805E-2</c:v>
                </c:pt>
                <c:pt idx="826">
                  <c:v>1.4973640441894601E-2</c:v>
                </c:pt>
                <c:pt idx="827">
                  <c:v>1.5647411346435599E-2</c:v>
                </c:pt>
                <c:pt idx="828">
                  <c:v>1.55024528503418E-2</c:v>
                </c:pt>
                <c:pt idx="829">
                  <c:v>1.5837192535400401E-2</c:v>
                </c:pt>
                <c:pt idx="830">
                  <c:v>1.5275001525878899E-2</c:v>
                </c:pt>
                <c:pt idx="831">
                  <c:v>1.56550407409668E-2</c:v>
                </c:pt>
                <c:pt idx="832">
                  <c:v>1.5575408935546899E-2</c:v>
                </c:pt>
                <c:pt idx="833">
                  <c:v>1.5586376190185601E-2</c:v>
                </c:pt>
                <c:pt idx="834">
                  <c:v>1.58443450927735E-2</c:v>
                </c:pt>
                <c:pt idx="835">
                  <c:v>1.5663146972656299E-2</c:v>
                </c:pt>
                <c:pt idx="836">
                  <c:v>1.5809535980224599E-2</c:v>
                </c:pt>
                <c:pt idx="837">
                  <c:v>1.5841960906982401E-2</c:v>
                </c:pt>
                <c:pt idx="838">
                  <c:v>1.5663623809814502E-2</c:v>
                </c:pt>
                <c:pt idx="839">
                  <c:v>1.6089439392089899E-2</c:v>
                </c:pt>
                <c:pt idx="840">
                  <c:v>1.5667915344238299E-2</c:v>
                </c:pt>
                <c:pt idx="841">
                  <c:v>1.6048908233642599E-2</c:v>
                </c:pt>
                <c:pt idx="842">
                  <c:v>1.5649318695068401E-2</c:v>
                </c:pt>
                <c:pt idx="843">
                  <c:v>1.54156684875488E-2</c:v>
                </c:pt>
                <c:pt idx="844">
                  <c:v>1.6024112701415998E-2</c:v>
                </c:pt>
                <c:pt idx="845">
                  <c:v>1.56965255737305E-2</c:v>
                </c:pt>
                <c:pt idx="846">
                  <c:v>1.5542507171630899E-2</c:v>
                </c:pt>
                <c:pt idx="847">
                  <c:v>1.6167640686035201E-2</c:v>
                </c:pt>
                <c:pt idx="848">
                  <c:v>1.61800384521485E-2</c:v>
                </c:pt>
                <c:pt idx="849">
                  <c:v>1.6187667846679701E-2</c:v>
                </c:pt>
                <c:pt idx="850">
                  <c:v>1.60937309265137E-2</c:v>
                </c:pt>
                <c:pt idx="851">
                  <c:v>1.6104698181152399E-2</c:v>
                </c:pt>
                <c:pt idx="852">
                  <c:v>1.6725540161132799E-2</c:v>
                </c:pt>
                <c:pt idx="853">
                  <c:v>1.6359329223632799E-2</c:v>
                </c:pt>
                <c:pt idx="854">
                  <c:v>1.5797615051269601E-2</c:v>
                </c:pt>
                <c:pt idx="855">
                  <c:v>1.5667915344238299E-2</c:v>
                </c:pt>
                <c:pt idx="856">
                  <c:v>1.6196727752685599E-2</c:v>
                </c:pt>
                <c:pt idx="857">
                  <c:v>1.60322189331055E-2</c:v>
                </c:pt>
                <c:pt idx="858">
                  <c:v>1.57580375671387E-2</c:v>
                </c:pt>
                <c:pt idx="859">
                  <c:v>1.60527229309082E-2</c:v>
                </c:pt>
                <c:pt idx="860">
                  <c:v>1.5917301177978498E-2</c:v>
                </c:pt>
                <c:pt idx="861">
                  <c:v>1.5878200531005901E-2</c:v>
                </c:pt>
                <c:pt idx="862">
                  <c:v>1.6303062438964899E-2</c:v>
                </c:pt>
                <c:pt idx="863">
                  <c:v>1.56197547912598E-2</c:v>
                </c:pt>
                <c:pt idx="864">
                  <c:v>1.70445442199707E-2</c:v>
                </c:pt>
                <c:pt idx="865">
                  <c:v>1.6361236572265601E-2</c:v>
                </c:pt>
                <c:pt idx="866">
                  <c:v>1.6090393066406299E-2</c:v>
                </c:pt>
                <c:pt idx="867">
                  <c:v>1.6252994537353498E-2</c:v>
                </c:pt>
                <c:pt idx="868">
                  <c:v>1.6244411468505901E-2</c:v>
                </c:pt>
                <c:pt idx="869">
                  <c:v>1.4819622039794899E-2</c:v>
                </c:pt>
                <c:pt idx="870">
                  <c:v>1.6871452331543E-2</c:v>
                </c:pt>
                <c:pt idx="871">
                  <c:v>1.4821052551269601E-2</c:v>
                </c:pt>
                <c:pt idx="872">
                  <c:v>1.65600776672363E-2</c:v>
                </c:pt>
                <c:pt idx="873">
                  <c:v>1.6279697418212901E-2</c:v>
                </c:pt>
                <c:pt idx="874">
                  <c:v>1.69014930725098E-2</c:v>
                </c:pt>
                <c:pt idx="875">
                  <c:v>1.6009330749511701E-2</c:v>
                </c:pt>
                <c:pt idx="876">
                  <c:v>1.50799751281738E-2</c:v>
                </c:pt>
                <c:pt idx="877">
                  <c:v>1.5978813171386701E-2</c:v>
                </c:pt>
                <c:pt idx="878">
                  <c:v>1.47461891174317E-2</c:v>
                </c:pt>
                <c:pt idx="879">
                  <c:v>1.5278816223144601E-2</c:v>
                </c:pt>
                <c:pt idx="880">
                  <c:v>1.4986515045166E-2</c:v>
                </c:pt>
                <c:pt idx="881">
                  <c:v>1.6850471496582101E-2</c:v>
                </c:pt>
                <c:pt idx="882">
                  <c:v>1.6060829162597701E-2</c:v>
                </c:pt>
                <c:pt idx="883">
                  <c:v>1.53555870056153E-2</c:v>
                </c:pt>
                <c:pt idx="884">
                  <c:v>1.6061782836914101E-2</c:v>
                </c:pt>
                <c:pt idx="885">
                  <c:v>1.51290893554688E-2</c:v>
                </c:pt>
                <c:pt idx="886">
                  <c:v>1.48344039916992E-2</c:v>
                </c:pt>
                <c:pt idx="887">
                  <c:v>1.57055854797363E-2</c:v>
                </c:pt>
                <c:pt idx="888">
                  <c:v>1.55787467956543E-2</c:v>
                </c:pt>
                <c:pt idx="889">
                  <c:v>1.6075134277343799E-2</c:v>
                </c:pt>
                <c:pt idx="890">
                  <c:v>1.45468711853028E-2</c:v>
                </c:pt>
                <c:pt idx="891">
                  <c:v>1.58085823059082E-2</c:v>
                </c:pt>
                <c:pt idx="892">
                  <c:v>1.63483619689942E-2</c:v>
                </c:pt>
                <c:pt idx="893">
                  <c:v>1.5958309173584002E-2</c:v>
                </c:pt>
                <c:pt idx="894">
                  <c:v>1.3212680816650399E-2</c:v>
                </c:pt>
                <c:pt idx="895">
                  <c:v>1.6618251800537099E-2</c:v>
                </c:pt>
                <c:pt idx="896">
                  <c:v>1.47652626037598E-2</c:v>
                </c:pt>
                <c:pt idx="897">
                  <c:v>1.6110897064209002E-2</c:v>
                </c:pt>
                <c:pt idx="898">
                  <c:v>1.6608238220214899E-2</c:v>
                </c:pt>
                <c:pt idx="899">
                  <c:v>1.3917446136474601E-2</c:v>
                </c:pt>
                <c:pt idx="900">
                  <c:v>1.58295631408692E-2</c:v>
                </c:pt>
                <c:pt idx="901">
                  <c:v>1.66220664978028E-2</c:v>
                </c:pt>
                <c:pt idx="902">
                  <c:v>1.7759799957275401E-2</c:v>
                </c:pt>
                <c:pt idx="903">
                  <c:v>1.6219139099121101E-2</c:v>
                </c:pt>
                <c:pt idx="904">
                  <c:v>1.28555297851563E-2</c:v>
                </c:pt>
                <c:pt idx="905">
                  <c:v>1.3297080993652399E-2</c:v>
                </c:pt>
                <c:pt idx="906">
                  <c:v>1.7935752868652399E-2</c:v>
                </c:pt>
                <c:pt idx="907">
                  <c:v>1.3858795166015601E-2</c:v>
                </c:pt>
                <c:pt idx="908">
                  <c:v>1.8165111541748099E-2</c:v>
                </c:pt>
                <c:pt idx="909">
                  <c:v>1.3217449188232399E-2</c:v>
                </c:pt>
                <c:pt idx="910">
                  <c:v>1.58772468566895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0C9-4969-A032-87F584A852F4}"/>
            </c:ext>
          </c:extLst>
        </c:ser>
        <c:ser>
          <c:idx val="6"/>
          <c:order val="6"/>
          <c:tx>
            <c:v>+20 microL</c:v>
          </c:tx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7'!$B$2:$B$912</c:f>
              <c:numCache>
                <c:formatCode>General</c:formatCode>
                <c:ptCount val="911"/>
                <c:pt idx="0">
                  <c:v>0.24358892440795901</c:v>
                </c:pt>
                <c:pt idx="1">
                  <c:v>0.25029802322387701</c:v>
                </c:pt>
                <c:pt idx="2">
                  <c:v>0.420565605163574</c:v>
                </c:pt>
                <c:pt idx="3">
                  <c:v>-0.5778226852417</c:v>
                </c:pt>
                <c:pt idx="4">
                  <c:v>-0.89765167236328103</c:v>
                </c:pt>
                <c:pt idx="5">
                  <c:v>-1.0336561203003001</c:v>
                </c:pt>
                <c:pt idx="6">
                  <c:v>4.05359268188477E-3</c:v>
                </c:pt>
                <c:pt idx="7">
                  <c:v>-0.54119777679443404</c:v>
                </c:pt>
                <c:pt idx="8">
                  <c:v>-0.34538316726684598</c:v>
                </c:pt>
                <c:pt idx="9">
                  <c:v>0.23367404937744199</c:v>
                </c:pt>
                <c:pt idx="10">
                  <c:v>-0.60060691833496105</c:v>
                </c:pt>
                <c:pt idx="11">
                  <c:v>-0.33006954193115301</c:v>
                </c:pt>
                <c:pt idx="12">
                  <c:v>0.56411361694336004</c:v>
                </c:pt>
                <c:pt idx="13">
                  <c:v>-0.207989692687988</c:v>
                </c:pt>
                <c:pt idx="14">
                  <c:v>0.60746192932128895</c:v>
                </c:pt>
                <c:pt idx="15">
                  <c:v>-0.23667335510253901</c:v>
                </c:pt>
                <c:pt idx="16">
                  <c:v>0.179041862487793</c:v>
                </c:pt>
                <c:pt idx="17">
                  <c:v>-0.39228487014770502</c:v>
                </c:pt>
                <c:pt idx="18">
                  <c:v>0.32575893402099598</c:v>
                </c:pt>
                <c:pt idx="19">
                  <c:v>0.35220527648925798</c:v>
                </c:pt>
                <c:pt idx="20">
                  <c:v>-0.45936536788940502</c:v>
                </c:pt>
                <c:pt idx="21">
                  <c:v>0.482317924499512</c:v>
                </c:pt>
                <c:pt idx="22">
                  <c:v>-0.74978590011596702</c:v>
                </c:pt>
                <c:pt idx="23">
                  <c:v>-2.5527000427246101E-2</c:v>
                </c:pt>
                <c:pt idx="24">
                  <c:v>0</c:v>
                </c:pt>
                <c:pt idx="25">
                  <c:v>-0.18836402893066401</c:v>
                </c:pt>
                <c:pt idx="26">
                  <c:v>-0.360820293426514</c:v>
                </c:pt>
                <c:pt idx="27">
                  <c:v>0.82150936126708995</c:v>
                </c:pt>
                <c:pt idx="28">
                  <c:v>0.84932422637939498</c:v>
                </c:pt>
                <c:pt idx="29">
                  <c:v>-0.40394258499145502</c:v>
                </c:pt>
                <c:pt idx="30">
                  <c:v>-0.185815334320069</c:v>
                </c:pt>
                <c:pt idx="31">
                  <c:v>-8.2566261291503906E-2</c:v>
                </c:pt>
                <c:pt idx="32">
                  <c:v>-0.58918809890747104</c:v>
                </c:pt>
                <c:pt idx="33">
                  <c:v>0.15929317474365301</c:v>
                </c:pt>
                <c:pt idx="34">
                  <c:v>-1.5545368194580101E-2</c:v>
                </c:pt>
                <c:pt idx="35">
                  <c:v>0.95171213150024403</c:v>
                </c:pt>
                <c:pt idx="36">
                  <c:v>0.79895257949829102</c:v>
                </c:pt>
                <c:pt idx="37">
                  <c:v>0.78234624862670898</c:v>
                </c:pt>
                <c:pt idx="38">
                  <c:v>0.43541574478149397</c:v>
                </c:pt>
                <c:pt idx="39">
                  <c:v>-0.59876918792724598</c:v>
                </c:pt>
                <c:pt idx="40">
                  <c:v>0.41201210021972701</c:v>
                </c:pt>
                <c:pt idx="41">
                  <c:v>0.33791923522949202</c:v>
                </c:pt>
                <c:pt idx="42">
                  <c:v>-4.3699741363525398E-2</c:v>
                </c:pt>
                <c:pt idx="43">
                  <c:v>0.89280605316162098</c:v>
                </c:pt>
                <c:pt idx="44">
                  <c:v>0.98776769638061501</c:v>
                </c:pt>
                <c:pt idx="45">
                  <c:v>0.43092584609985402</c:v>
                </c:pt>
                <c:pt idx="46">
                  <c:v>0.55882978439331099</c:v>
                </c:pt>
                <c:pt idx="47">
                  <c:v>0.97281503677368197</c:v>
                </c:pt>
                <c:pt idx="48">
                  <c:v>0.28727102279663103</c:v>
                </c:pt>
                <c:pt idx="49">
                  <c:v>0.58536529541015703</c:v>
                </c:pt>
                <c:pt idx="50">
                  <c:v>0.60888147354125999</c:v>
                </c:pt>
                <c:pt idx="51">
                  <c:v>0.241153240203858</c:v>
                </c:pt>
                <c:pt idx="52">
                  <c:v>0.105538368225098</c:v>
                </c:pt>
                <c:pt idx="53">
                  <c:v>1.0566539764404299</c:v>
                </c:pt>
                <c:pt idx="54">
                  <c:v>0.61596488952636697</c:v>
                </c:pt>
                <c:pt idx="55">
                  <c:v>0.24820661544799799</c:v>
                </c:pt>
                <c:pt idx="56">
                  <c:v>0.95386648178100597</c:v>
                </c:pt>
                <c:pt idx="57">
                  <c:v>0.808957099914551</c:v>
                </c:pt>
                <c:pt idx="58">
                  <c:v>0.55232667922973699</c:v>
                </c:pt>
                <c:pt idx="59">
                  <c:v>0.53798437118530296</c:v>
                </c:pt>
                <c:pt idx="60">
                  <c:v>1.15180015563965</c:v>
                </c:pt>
                <c:pt idx="61">
                  <c:v>1.14195203781128</c:v>
                </c:pt>
                <c:pt idx="62">
                  <c:v>1.1064424514770499</c:v>
                </c:pt>
                <c:pt idx="63">
                  <c:v>1.0549411773681701</c:v>
                </c:pt>
                <c:pt idx="64">
                  <c:v>0.95373058319091797</c:v>
                </c:pt>
                <c:pt idx="65">
                  <c:v>0.14364528656005901</c:v>
                </c:pt>
                <c:pt idx="66">
                  <c:v>0.65498304367065496</c:v>
                </c:pt>
                <c:pt idx="67">
                  <c:v>1.1255588531494201</c:v>
                </c:pt>
                <c:pt idx="68">
                  <c:v>1.34543561935425</c:v>
                </c:pt>
                <c:pt idx="69">
                  <c:v>1.80073690414429</c:v>
                </c:pt>
                <c:pt idx="70">
                  <c:v>2.2258205413818399</c:v>
                </c:pt>
                <c:pt idx="71">
                  <c:v>1.5768446922302299</c:v>
                </c:pt>
                <c:pt idx="72">
                  <c:v>1.92332220077515</c:v>
                </c:pt>
                <c:pt idx="73">
                  <c:v>1.62307548522949</c:v>
                </c:pt>
                <c:pt idx="74">
                  <c:v>1.7813963890075699</c:v>
                </c:pt>
                <c:pt idx="75">
                  <c:v>1.9013319015503001</c:v>
                </c:pt>
                <c:pt idx="76">
                  <c:v>1.8517971038818399</c:v>
                </c:pt>
                <c:pt idx="77">
                  <c:v>1.99791336059571</c:v>
                </c:pt>
                <c:pt idx="78">
                  <c:v>1.8736310005187999</c:v>
                </c:pt>
                <c:pt idx="79">
                  <c:v>1.9345955848693901</c:v>
                </c:pt>
                <c:pt idx="80">
                  <c:v>1.95312595367432</c:v>
                </c:pt>
                <c:pt idx="81">
                  <c:v>1.9512481689453101</c:v>
                </c:pt>
                <c:pt idx="82">
                  <c:v>2.0055093765258798</c:v>
                </c:pt>
                <c:pt idx="83">
                  <c:v>1.96735143661499</c:v>
                </c:pt>
                <c:pt idx="84">
                  <c:v>2.0363912582397501</c:v>
                </c:pt>
                <c:pt idx="85">
                  <c:v>1.9821076393127499</c:v>
                </c:pt>
                <c:pt idx="86">
                  <c:v>2.0307068824768102</c:v>
                </c:pt>
                <c:pt idx="87">
                  <c:v>2.0334124565124498</c:v>
                </c:pt>
                <c:pt idx="88">
                  <c:v>1.96004390716553</c:v>
                </c:pt>
                <c:pt idx="89">
                  <c:v>2.00720167160034</c:v>
                </c:pt>
                <c:pt idx="90">
                  <c:v>1.9778137207031301</c:v>
                </c:pt>
                <c:pt idx="91">
                  <c:v>1.94134616851807</c:v>
                </c:pt>
                <c:pt idx="92">
                  <c:v>1.9354600906372099</c:v>
                </c:pt>
                <c:pt idx="93">
                  <c:v>1.91244888305664</c:v>
                </c:pt>
                <c:pt idx="94">
                  <c:v>1.8794417381286599</c:v>
                </c:pt>
                <c:pt idx="95">
                  <c:v>1.8487796783447299</c:v>
                </c:pt>
                <c:pt idx="96">
                  <c:v>1.7998461723327699</c:v>
                </c:pt>
                <c:pt idx="97">
                  <c:v>1.7700676918029801</c:v>
                </c:pt>
                <c:pt idx="98">
                  <c:v>1.7540874481201201</c:v>
                </c:pt>
                <c:pt idx="99">
                  <c:v>1.7101035118103101</c:v>
                </c:pt>
                <c:pt idx="100">
                  <c:v>1.6814541816711399</c:v>
                </c:pt>
                <c:pt idx="101">
                  <c:v>1.63776683807373</c:v>
                </c:pt>
                <c:pt idx="102">
                  <c:v>1.58307504653931</c:v>
                </c:pt>
                <c:pt idx="103">
                  <c:v>1.5505833625793499</c:v>
                </c:pt>
                <c:pt idx="104">
                  <c:v>1.5019907951355</c:v>
                </c:pt>
                <c:pt idx="105">
                  <c:v>1.4709458351135301</c:v>
                </c:pt>
                <c:pt idx="106">
                  <c:v>1.42382717132569</c:v>
                </c:pt>
                <c:pt idx="107">
                  <c:v>1.3863730430603001</c:v>
                </c:pt>
                <c:pt idx="108">
                  <c:v>1.35409212112427</c:v>
                </c:pt>
                <c:pt idx="109">
                  <c:v>1.30783891677857</c:v>
                </c:pt>
                <c:pt idx="110">
                  <c:v>1.27767705917359</c:v>
                </c:pt>
                <c:pt idx="111">
                  <c:v>1.2416749000549301</c:v>
                </c:pt>
                <c:pt idx="112">
                  <c:v>1.2035222053527901</c:v>
                </c:pt>
                <c:pt idx="113">
                  <c:v>1.1671571731567401</c:v>
                </c:pt>
                <c:pt idx="114">
                  <c:v>1.1328482627868699</c:v>
                </c:pt>
                <c:pt idx="115">
                  <c:v>1.1068816184997601</c:v>
                </c:pt>
                <c:pt idx="116">
                  <c:v>1.0712642669677801</c:v>
                </c:pt>
                <c:pt idx="117">
                  <c:v>1.0511822700500499</c:v>
                </c:pt>
                <c:pt idx="118">
                  <c:v>1.0243735313415601</c:v>
                </c:pt>
                <c:pt idx="119">
                  <c:v>0.99347925186157204</c:v>
                </c:pt>
                <c:pt idx="120">
                  <c:v>0.97081804275512695</c:v>
                </c:pt>
                <c:pt idx="121">
                  <c:v>0.94446182250976596</c:v>
                </c:pt>
                <c:pt idx="122">
                  <c:v>0.91850996017456099</c:v>
                </c:pt>
                <c:pt idx="123">
                  <c:v>0.894545078277588</c:v>
                </c:pt>
                <c:pt idx="124">
                  <c:v>0.87680673599243197</c:v>
                </c:pt>
                <c:pt idx="125">
                  <c:v>0.85568761825561501</c:v>
                </c:pt>
                <c:pt idx="126">
                  <c:v>0.83692216873169001</c:v>
                </c:pt>
                <c:pt idx="127">
                  <c:v>0.81681919097900402</c:v>
                </c:pt>
                <c:pt idx="128">
                  <c:v>0.80118799209594704</c:v>
                </c:pt>
                <c:pt idx="129">
                  <c:v>0.78312873840332098</c:v>
                </c:pt>
                <c:pt idx="130">
                  <c:v>0.76576948165893599</c:v>
                </c:pt>
                <c:pt idx="131">
                  <c:v>0.75029993057250999</c:v>
                </c:pt>
                <c:pt idx="132">
                  <c:v>0.73553514480590898</c:v>
                </c:pt>
                <c:pt idx="133">
                  <c:v>0.72099733352661199</c:v>
                </c:pt>
                <c:pt idx="134">
                  <c:v>0.70340013504028398</c:v>
                </c:pt>
                <c:pt idx="135">
                  <c:v>0.68717479705810602</c:v>
                </c:pt>
                <c:pt idx="136">
                  <c:v>0.66935348510742199</c:v>
                </c:pt>
                <c:pt idx="137">
                  <c:v>0.64964485168457098</c:v>
                </c:pt>
                <c:pt idx="138">
                  <c:v>0.63225364685058605</c:v>
                </c:pt>
                <c:pt idx="139">
                  <c:v>0.61197328567504905</c:v>
                </c:pt>
                <c:pt idx="140">
                  <c:v>0.59235572814941395</c:v>
                </c:pt>
                <c:pt idx="141">
                  <c:v>0.57359695434570301</c:v>
                </c:pt>
                <c:pt idx="142">
                  <c:v>0.55428886413574197</c:v>
                </c:pt>
                <c:pt idx="143">
                  <c:v>0.53424739837646495</c:v>
                </c:pt>
                <c:pt idx="144">
                  <c:v>0.5131254196167</c:v>
                </c:pt>
                <c:pt idx="145">
                  <c:v>0.49478197097778298</c:v>
                </c:pt>
                <c:pt idx="146">
                  <c:v>0.47367382049560602</c:v>
                </c:pt>
                <c:pt idx="147">
                  <c:v>0.45325469970703097</c:v>
                </c:pt>
                <c:pt idx="148">
                  <c:v>0.43402957916259799</c:v>
                </c:pt>
                <c:pt idx="149">
                  <c:v>0.41408348083496099</c:v>
                </c:pt>
                <c:pt idx="150">
                  <c:v>0.39309453964233398</c:v>
                </c:pt>
                <c:pt idx="151">
                  <c:v>0.37285327911376998</c:v>
                </c:pt>
                <c:pt idx="152">
                  <c:v>0.35230541229248102</c:v>
                </c:pt>
                <c:pt idx="153">
                  <c:v>0.33144950866699202</c:v>
                </c:pt>
                <c:pt idx="154">
                  <c:v>0.31090545654296903</c:v>
                </c:pt>
                <c:pt idx="155">
                  <c:v>0.29085016250610402</c:v>
                </c:pt>
                <c:pt idx="156">
                  <c:v>0.27121877670288103</c:v>
                </c:pt>
                <c:pt idx="157">
                  <c:v>0.25199079513549799</c:v>
                </c:pt>
                <c:pt idx="158">
                  <c:v>0.23347997665405301</c:v>
                </c:pt>
                <c:pt idx="159">
                  <c:v>0.21558809280395499</c:v>
                </c:pt>
                <c:pt idx="160">
                  <c:v>0.19787263870239299</c:v>
                </c:pt>
                <c:pt idx="161">
                  <c:v>0.18127346038818401</c:v>
                </c:pt>
                <c:pt idx="162">
                  <c:v>0.16575813293457101</c:v>
                </c:pt>
                <c:pt idx="163">
                  <c:v>0.15197420120239299</c:v>
                </c:pt>
                <c:pt idx="164">
                  <c:v>0.13919782638549799</c:v>
                </c:pt>
                <c:pt idx="165">
                  <c:v>0.127207756042481</c:v>
                </c:pt>
                <c:pt idx="166">
                  <c:v>0.117177486419678</c:v>
                </c:pt>
                <c:pt idx="167">
                  <c:v>0.109017848968506</c:v>
                </c:pt>
                <c:pt idx="168">
                  <c:v>0.101718425750733</c:v>
                </c:pt>
                <c:pt idx="169">
                  <c:v>9.6286296844482394E-2</c:v>
                </c:pt>
                <c:pt idx="170">
                  <c:v>9.10754203796387E-2</c:v>
                </c:pt>
                <c:pt idx="171">
                  <c:v>8.8342666625976604E-2</c:v>
                </c:pt>
                <c:pt idx="172">
                  <c:v>8.3573818206787095E-2</c:v>
                </c:pt>
                <c:pt idx="173">
                  <c:v>7.9355239868164104E-2</c:v>
                </c:pt>
                <c:pt idx="174">
                  <c:v>7.3712825775146498E-2</c:v>
                </c:pt>
                <c:pt idx="175">
                  <c:v>6.8508148193359403E-2</c:v>
                </c:pt>
                <c:pt idx="176">
                  <c:v>6.3962459564208998E-2</c:v>
                </c:pt>
                <c:pt idx="177">
                  <c:v>5.9187889099121101E-2</c:v>
                </c:pt>
                <c:pt idx="178">
                  <c:v>5.7644367218017599E-2</c:v>
                </c:pt>
                <c:pt idx="179">
                  <c:v>5.5947780609130901E-2</c:v>
                </c:pt>
                <c:pt idx="180">
                  <c:v>5.4524898529052797E-2</c:v>
                </c:pt>
                <c:pt idx="181">
                  <c:v>5.3479194641113302E-2</c:v>
                </c:pt>
                <c:pt idx="182">
                  <c:v>5.1618576049804701E-2</c:v>
                </c:pt>
                <c:pt idx="183">
                  <c:v>5.0333976745605503E-2</c:v>
                </c:pt>
                <c:pt idx="184">
                  <c:v>4.8470497131347698E-2</c:v>
                </c:pt>
                <c:pt idx="185">
                  <c:v>4.7659873962402399E-2</c:v>
                </c:pt>
                <c:pt idx="186">
                  <c:v>4.6266078948974602E-2</c:v>
                </c:pt>
                <c:pt idx="187">
                  <c:v>4.5240402221679701E-2</c:v>
                </c:pt>
                <c:pt idx="188">
                  <c:v>4.4212818145752002E-2</c:v>
                </c:pt>
                <c:pt idx="189">
                  <c:v>4.2945861816406299E-2</c:v>
                </c:pt>
                <c:pt idx="190">
                  <c:v>4.2420387268066399E-2</c:v>
                </c:pt>
                <c:pt idx="191">
                  <c:v>4.1565418243408203E-2</c:v>
                </c:pt>
                <c:pt idx="192">
                  <c:v>4.1053295135498102E-2</c:v>
                </c:pt>
                <c:pt idx="193">
                  <c:v>4.0398120880127002E-2</c:v>
                </c:pt>
                <c:pt idx="194">
                  <c:v>3.9817333221435602E-2</c:v>
                </c:pt>
                <c:pt idx="195">
                  <c:v>3.9910793304443401E-2</c:v>
                </c:pt>
                <c:pt idx="196">
                  <c:v>3.9671421051025398E-2</c:v>
                </c:pt>
                <c:pt idx="197">
                  <c:v>3.9173126220703097E-2</c:v>
                </c:pt>
                <c:pt idx="198">
                  <c:v>3.8616180419921903E-2</c:v>
                </c:pt>
                <c:pt idx="199">
                  <c:v>3.8201808929443401E-2</c:v>
                </c:pt>
                <c:pt idx="200">
                  <c:v>3.7879467010498102E-2</c:v>
                </c:pt>
                <c:pt idx="201">
                  <c:v>3.7834644317627002E-2</c:v>
                </c:pt>
                <c:pt idx="202">
                  <c:v>3.7643909454345703E-2</c:v>
                </c:pt>
                <c:pt idx="203">
                  <c:v>3.7330150604248102E-2</c:v>
                </c:pt>
                <c:pt idx="204">
                  <c:v>3.7626743316650398E-2</c:v>
                </c:pt>
                <c:pt idx="205">
                  <c:v>3.7305831909179701E-2</c:v>
                </c:pt>
                <c:pt idx="206">
                  <c:v>3.6777019500732401E-2</c:v>
                </c:pt>
                <c:pt idx="207">
                  <c:v>3.7426471710205099E-2</c:v>
                </c:pt>
                <c:pt idx="208">
                  <c:v>3.7377834320068401E-2</c:v>
                </c:pt>
                <c:pt idx="209">
                  <c:v>3.6850452423095703E-2</c:v>
                </c:pt>
                <c:pt idx="210">
                  <c:v>3.6914348602294901E-2</c:v>
                </c:pt>
                <c:pt idx="211">
                  <c:v>3.6627769470214899E-2</c:v>
                </c:pt>
                <c:pt idx="212">
                  <c:v>3.6430358886718799E-2</c:v>
                </c:pt>
                <c:pt idx="213">
                  <c:v>3.6473751068115297E-2</c:v>
                </c:pt>
                <c:pt idx="214">
                  <c:v>3.6677360534668003E-2</c:v>
                </c:pt>
                <c:pt idx="215">
                  <c:v>3.6761760711669901E-2</c:v>
                </c:pt>
                <c:pt idx="216">
                  <c:v>3.65338325500488E-2</c:v>
                </c:pt>
                <c:pt idx="217">
                  <c:v>3.6618232727050802E-2</c:v>
                </c:pt>
                <c:pt idx="218">
                  <c:v>3.6337852478027399E-2</c:v>
                </c:pt>
                <c:pt idx="219">
                  <c:v>3.6274909973144601E-2</c:v>
                </c:pt>
                <c:pt idx="220">
                  <c:v>3.6665439605712898E-2</c:v>
                </c:pt>
                <c:pt idx="221">
                  <c:v>3.60760688781738E-2</c:v>
                </c:pt>
                <c:pt idx="222">
                  <c:v>3.6683559417724602E-2</c:v>
                </c:pt>
                <c:pt idx="223">
                  <c:v>3.6653041839599602E-2</c:v>
                </c:pt>
                <c:pt idx="224">
                  <c:v>3.5918712615966797E-2</c:v>
                </c:pt>
                <c:pt idx="225">
                  <c:v>3.6317348480224602E-2</c:v>
                </c:pt>
                <c:pt idx="226">
                  <c:v>3.6290645599365297E-2</c:v>
                </c:pt>
                <c:pt idx="227">
                  <c:v>3.6083698272705099E-2</c:v>
                </c:pt>
                <c:pt idx="228">
                  <c:v>3.6032199859619203E-2</c:v>
                </c:pt>
                <c:pt idx="229">
                  <c:v>3.5541057586669901E-2</c:v>
                </c:pt>
                <c:pt idx="230">
                  <c:v>3.5671710968017599E-2</c:v>
                </c:pt>
                <c:pt idx="231">
                  <c:v>3.5421371459961E-2</c:v>
                </c:pt>
                <c:pt idx="232">
                  <c:v>3.5224914550781299E-2</c:v>
                </c:pt>
                <c:pt idx="233">
                  <c:v>3.4686088562011698E-2</c:v>
                </c:pt>
                <c:pt idx="234">
                  <c:v>3.4477710723877002E-2</c:v>
                </c:pt>
                <c:pt idx="235">
                  <c:v>3.4366607666015597E-2</c:v>
                </c:pt>
                <c:pt idx="236">
                  <c:v>3.4417629241943401E-2</c:v>
                </c:pt>
                <c:pt idx="237">
                  <c:v>3.4613132476806703E-2</c:v>
                </c:pt>
                <c:pt idx="238">
                  <c:v>3.3889293670654297E-2</c:v>
                </c:pt>
                <c:pt idx="239">
                  <c:v>3.3729076385498102E-2</c:v>
                </c:pt>
                <c:pt idx="240">
                  <c:v>3.3527374267578097E-2</c:v>
                </c:pt>
                <c:pt idx="241">
                  <c:v>3.32684516906738E-2</c:v>
                </c:pt>
                <c:pt idx="242">
                  <c:v>3.2971382141113302E-2</c:v>
                </c:pt>
                <c:pt idx="243">
                  <c:v>3.2463550567627002E-2</c:v>
                </c:pt>
                <c:pt idx="244">
                  <c:v>3.27510833740235E-2</c:v>
                </c:pt>
                <c:pt idx="245">
                  <c:v>3.21102142333985E-2</c:v>
                </c:pt>
                <c:pt idx="246">
                  <c:v>3.1756877899169901E-2</c:v>
                </c:pt>
                <c:pt idx="247">
                  <c:v>3.1723499298095703E-2</c:v>
                </c:pt>
                <c:pt idx="248">
                  <c:v>3.1686782836914097E-2</c:v>
                </c:pt>
                <c:pt idx="249">
                  <c:v>3.10773849487305E-2</c:v>
                </c:pt>
                <c:pt idx="250">
                  <c:v>3.10730934143067E-2</c:v>
                </c:pt>
                <c:pt idx="251">
                  <c:v>3.0693054199218799E-2</c:v>
                </c:pt>
                <c:pt idx="252">
                  <c:v>3.0320644378662099E-2</c:v>
                </c:pt>
                <c:pt idx="253">
                  <c:v>3.0031681060790998E-2</c:v>
                </c:pt>
                <c:pt idx="254">
                  <c:v>3.0011653900146502E-2</c:v>
                </c:pt>
                <c:pt idx="255">
                  <c:v>2.96978950500488E-2</c:v>
                </c:pt>
                <c:pt idx="256">
                  <c:v>2.9380321502685599E-2</c:v>
                </c:pt>
                <c:pt idx="257">
                  <c:v>2.9132843017578101E-2</c:v>
                </c:pt>
                <c:pt idx="258">
                  <c:v>2.93269157409668E-2</c:v>
                </c:pt>
                <c:pt idx="259">
                  <c:v>2.9042243957519601E-2</c:v>
                </c:pt>
                <c:pt idx="260">
                  <c:v>2.86922454833985E-2</c:v>
                </c:pt>
                <c:pt idx="261">
                  <c:v>2.84476280212403E-2</c:v>
                </c:pt>
                <c:pt idx="262">
                  <c:v>2.8456687927246101E-2</c:v>
                </c:pt>
                <c:pt idx="263">
                  <c:v>2.8310775756836E-2</c:v>
                </c:pt>
                <c:pt idx="264">
                  <c:v>2.8138637542724599E-2</c:v>
                </c:pt>
                <c:pt idx="265">
                  <c:v>2.8038501739502002E-2</c:v>
                </c:pt>
                <c:pt idx="266">
                  <c:v>2.7673721313476601E-2</c:v>
                </c:pt>
                <c:pt idx="267">
                  <c:v>2.75721549987793E-2</c:v>
                </c:pt>
                <c:pt idx="268">
                  <c:v>2.7218341827392599E-2</c:v>
                </c:pt>
                <c:pt idx="269">
                  <c:v>2.6803970336914101E-2</c:v>
                </c:pt>
                <c:pt idx="270">
                  <c:v>2.6832580566406299E-2</c:v>
                </c:pt>
                <c:pt idx="271">
                  <c:v>2.6547431945800799E-2</c:v>
                </c:pt>
                <c:pt idx="272">
                  <c:v>2.6831626892089899E-2</c:v>
                </c:pt>
                <c:pt idx="273">
                  <c:v>2.63419151306153E-2</c:v>
                </c:pt>
                <c:pt idx="274">
                  <c:v>2.5765419006347701E-2</c:v>
                </c:pt>
                <c:pt idx="275">
                  <c:v>2.5669097900390601E-2</c:v>
                </c:pt>
                <c:pt idx="276">
                  <c:v>2.5450229644775401E-2</c:v>
                </c:pt>
                <c:pt idx="277">
                  <c:v>2.5406837463378899E-2</c:v>
                </c:pt>
                <c:pt idx="278">
                  <c:v>2.5322437286377002E-2</c:v>
                </c:pt>
                <c:pt idx="279">
                  <c:v>2.4736881256103498E-2</c:v>
                </c:pt>
                <c:pt idx="280">
                  <c:v>2.4600028991699201E-2</c:v>
                </c:pt>
                <c:pt idx="281">
                  <c:v>2.44908332824707E-2</c:v>
                </c:pt>
                <c:pt idx="282">
                  <c:v>2.4402618408203101E-2</c:v>
                </c:pt>
                <c:pt idx="283">
                  <c:v>2.3950099945068401E-2</c:v>
                </c:pt>
                <c:pt idx="284">
                  <c:v>2.3577213287353498E-2</c:v>
                </c:pt>
                <c:pt idx="285">
                  <c:v>2.3379802703857401E-2</c:v>
                </c:pt>
                <c:pt idx="286">
                  <c:v>2.3167610168457101E-2</c:v>
                </c:pt>
                <c:pt idx="287">
                  <c:v>2.3032188415527399E-2</c:v>
                </c:pt>
                <c:pt idx="288">
                  <c:v>2.28161811828613E-2</c:v>
                </c:pt>
                <c:pt idx="289">
                  <c:v>2.22783088684082E-2</c:v>
                </c:pt>
                <c:pt idx="290">
                  <c:v>2.23889350891113E-2</c:v>
                </c:pt>
                <c:pt idx="291">
                  <c:v>2.1976470947265601E-2</c:v>
                </c:pt>
                <c:pt idx="292">
                  <c:v>2.1797180175781299E-2</c:v>
                </c:pt>
                <c:pt idx="293">
                  <c:v>2.1592140197753899E-2</c:v>
                </c:pt>
                <c:pt idx="294">
                  <c:v>2.1538734436035201E-2</c:v>
                </c:pt>
                <c:pt idx="295">
                  <c:v>2.1502017974853498E-2</c:v>
                </c:pt>
                <c:pt idx="296">
                  <c:v>2.1897792816162099E-2</c:v>
                </c:pt>
                <c:pt idx="297">
                  <c:v>2.0500659942627002E-2</c:v>
                </c:pt>
                <c:pt idx="298">
                  <c:v>1.9995689392089899E-2</c:v>
                </c:pt>
                <c:pt idx="299">
                  <c:v>2.0362854003906299E-2</c:v>
                </c:pt>
                <c:pt idx="300">
                  <c:v>2.0227432250976601E-2</c:v>
                </c:pt>
                <c:pt idx="301">
                  <c:v>2.01873779296875E-2</c:v>
                </c:pt>
                <c:pt idx="302">
                  <c:v>1.9869327545165998E-2</c:v>
                </c:pt>
                <c:pt idx="303">
                  <c:v>1.99437141418457E-2</c:v>
                </c:pt>
                <c:pt idx="304">
                  <c:v>1.9584178924560599E-2</c:v>
                </c:pt>
                <c:pt idx="305">
                  <c:v>1.92980766296387E-2</c:v>
                </c:pt>
                <c:pt idx="306">
                  <c:v>1.93085670471192E-2</c:v>
                </c:pt>
                <c:pt idx="307">
                  <c:v>1.9303321838378899E-2</c:v>
                </c:pt>
                <c:pt idx="308">
                  <c:v>1.9153594970703101E-2</c:v>
                </c:pt>
                <c:pt idx="309">
                  <c:v>1.8959045410156299E-2</c:v>
                </c:pt>
                <c:pt idx="310">
                  <c:v>1.8829345703125E-2</c:v>
                </c:pt>
                <c:pt idx="311">
                  <c:v>1.8704414367675799E-2</c:v>
                </c:pt>
                <c:pt idx="312">
                  <c:v>1.8612861633300799E-2</c:v>
                </c:pt>
                <c:pt idx="313">
                  <c:v>1.8502712249755901E-2</c:v>
                </c:pt>
                <c:pt idx="314">
                  <c:v>1.8441200256347701E-2</c:v>
                </c:pt>
                <c:pt idx="315">
                  <c:v>1.8472194671630901E-2</c:v>
                </c:pt>
                <c:pt idx="316">
                  <c:v>1.84435844421387E-2</c:v>
                </c:pt>
                <c:pt idx="317">
                  <c:v>1.8337249755859399E-2</c:v>
                </c:pt>
                <c:pt idx="318">
                  <c:v>1.8313407897949201E-2</c:v>
                </c:pt>
                <c:pt idx="319">
                  <c:v>1.8277168273925799E-2</c:v>
                </c:pt>
                <c:pt idx="320">
                  <c:v>1.8202304840087901E-2</c:v>
                </c:pt>
                <c:pt idx="321">
                  <c:v>1.8220901489257799E-2</c:v>
                </c:pt>
                <c:pt idx="322">
                  <c:v>1.8278121948242201E-2</c:v>
                </c:pt>
                <c:pt idx="323">
                  <c:v>1.81527137756348E-2</c:v>
                </c:pt>
                <c:pt idx="324">
                  <c:v>1.82337760925293E-2</c:v>
                </c:pt>
                <c:pt idx="325">
                  <c:v>1.8099784851074201E-2</c:v>
                </c:pt>
                <c:pt idx="326">
                  <c:v>1.81336402893067E-2</c:v>
                </c:pt>
                <c:pt idx="327">
                  <c:v>1.8052577972412099E-2</c:v>
                </c:pt>
                <c:pt idx="328">
                  <c:v>1.8017292022705099E-2</c:v>
                </c:pt>
                <c:pt idx="329">
                  <c:v>1.81069374084473E-2</c:v>
                </c:pt>
                <c:pt idx="330">
                  <c:v>1.7890453338623099E-2</c:v>
                </c:pt>
                <c:pt idx="331">
                  <c:v>1.7977237701415998E-2</c:v>
                </c:pt>
                <c:pt idx="332">
                  <c:v>1.79696083068848E-2</c:v>
                </c:pt>
                <c:pt idx="333">
                  <c:v>1.7861366271972701E-2</c:v>
                </c:pt>
                <c:pt idx="334">
                  <c:v>1.7682075500488299E-2</c:v>
                </c:pt>
                <c:pt idx="335">
                  <c:v>1.7785549163818401E-2</c:v>
                </c:pt>
                <c:pt idx="336">
                  <c:v>1.7778396606445299E-2</c:v>
                </c:pt>
                <c:pt idx="337">
                  <c:v>1.76796913146973E-2</c:v>
                </c:pt>
                <c:pt idx="338">
                  <c:v>1.7620563507080099E-2</c:v>
                </c:pt>
                <c:pt idx="339">
                  <c:v>1.7564773559570299E-2</c:v>
                </c:pt>
                <c:pt idx="340">
                  <c:v>1.7515182495117201E-2</c:v>
                </c:pt>
                <c:pt idx="341">
                  <c:v>1.75681114196778E-2</c:v>
                </c:pt>
                <c:pt idx="342">
                  <c:v>1.7397880554199201E-2</c:v>
                </c:pt>
                <c:pt idx="343">
                  <c:v>1.7342090606689502E-2</c:v>
                </c:pt>
                <c:pt idx="344">
                  <c:v>1.7311096191406299E-2</c:v>
                </c:pt>
                <c:pt idx="345">
                  <c:v>1.71966552734375E-2</c:v>
                </c:pt>
                <c:pt idx="346">
                  <c:v>1.73296928405762E-2</c:v>
                </c:pt>
                <c:pt idx="347">
                  <c:v>1.70955657958985E-2</c:v>
                </c:pt>
                <c:pt idx="348">
                  <c:v>1.70035362243653E-2</c:v>
                </c:pt>
                <c:pt idx="349">
                  <c:v>1.7026901245117201E-2</c:v>
                </c:pt>
                <c:pt idx="350">
                  <c:v>1.6953945159912099E-2</c:v>
                </c:pt>
                <c:pt idx="351">
                  <c:v>1.6989707946777399E-2</c:v>
                </c:pt>
                <c:pt idx="352">
                  <c:v>1.6767501831054701E-2</c:v>
                </c:pt>
                <c:pt idx="353">
                  <c:v>1.6833305358886701E-2</c:v>
                </c:pt>
                <c:pt idx="354">
                  <c:v>1.6619682312011701E-2</c:v>
                </c:pt>
                <c:pt idx="355">
                  <c:v>1.6530036926269601E-2</c:v>
                </c:pt>
                <c:pt idx="356">
                  <c:v>1.6508579254150401E-2</c:v>
                </c:pt>
                <c:pt idx="357">
                  <c:v>1.6460418701171899E-2</c:v>
                </c:pt>
                <c:pt idx="358">
                  <c:v>1.6500473022461E-2</c:v>
                </c:pt>
                <c:pt idx="359">
                  <c:v>1.6343116760253899E-2</c:v>
                </c:pt>
                <c:pt idx="360">
                  <c:v>1.6289710998535201E-2</c:v>
                </c:pt>
                <c:pt idx="361">
                  <c:v>1.61499977111817E-2</c:v>
                </c:pt>
                <c:pt idx="362">
                  <c:v>1.6117095947265601E-2</c:v>
                </c:pt>
                <c:pt idx="363">
                  <c:v>1.6176223754882799E-2</c:v>
                </c:pt>
                <c:pt idx="364">
                  <c:v>1.6191005706787099E-2</c:v>
                </c:pt>
                <c:pt idx="365">
                  <c:v>1.5938758850097701E-2</c:v>
                </c:pt>
                <c:pt idx="366">
                  <c:v>1.61490440368653E-2</c:v>
                </c:pt>
                <c:pt idx="367">
                  <c:v>1.6084671020507799E-2</c:v>
                </c:pt>
                <c:pt idx="368">
                  <c:v>1.5989303588867201E-2</c:v>
                </c:pt>
                <c:pt idx="369">
                  <c:v>1.5890121459961E-2</c:v>
                </c:pt>
                <c:pt idx="370">
                  <c:v>1.5815258026123099E-2</c:v>
                </c:pt>
                <c:pt idx="371">
                  <c:v>1.59711837768555E-2</c:v>
                </c:pt>
                <c:pt idx="372">
                  <c:v>1.5732765197753899E-2</c:v>
                </c:pt>
                <c:pt idx="373">
                  <c:v>1.5765190124511701E-2</c:v>
                </c:pt>
                <c:pt idx="374">
                  <c:v>1.57055854797363E-2</c:v>
                </c:pt>
                <c:pt idx="375">
                  <c:v>1.5693664550781299E-2</c:v>
                </c:pt>
                <c:pt idx="376">
                  <c:v>1.57580375671387E-2</c:v>
                </c:pt>
                <c:pt idx="377">
                  <c:v>1.57065391540528E-2</c:v>
                </c:pt>
                <c:pt idx="378">
                  <c:v>1.5777587890625E-2</c:v>
                </c:pt>
                <c:pt idx="379">
                  <c:v>1.5718936920165998E-2</c:v>
                </c:pt>
                <c:pt idx="380">
                  <c:v>1.57113075256348E-2</c:v>
                </c:pt>
                <c:pt idx="381">
                  <c:v>1.55835151672363E-2</c:v>
                </c:pt>
                <c:pt idx="382">
                  <c:v>1.56006813049317E-2</c:v>
                </c:pt>
                <c:pt idx="383">
                  <c:v>1.56116485595703E-2</c:v>
                </c:pt>
                <c:pt idx="384">
                  <c:v>1.5639305114746101E-2</c:v>
                </c:pt>
                <c:pt idx="385">
                  <c:v>1.5534877777099601E-2</c:v>
                </c:pt>
                <c:pt idx="386">
                  <c:v>1.56044960021973E-2</c:v>
                </c:pt>
                <c:pt idx="387">
                  <c:v>1.5628814697265601E-2</c:v>
                </c:pt>
                <c:pt idx="388">
                  <c:v>1.55291557312012E-2</c:v>
                </c:pt>
                <c:pt idx="389">
                  <c:v>1.55258178710938E-2</c:v>
                </c:pt>
                <c:pt idx="390">
                  <c:v>1.5645027160644601E-2</c:v>
                </c:pt>
                <c:pt idx="391">
                  <c:v>1.5527725219726601E-2</c:v>
                </c:pt>
                <c:pt idx="392">
                  <c:v>1.56407356262207E-2</c:v>
                </c:pt>
                <c:pt idx="393">
                  <c:v>1.54390335083008E-2</c:v>
                </c:pt>
                <c:pt idx="394">
                  <c:v>1.5645980834961E-2</c:v>
                </c:pt>
                <c:pt idx="395">
                  <c:v>1.57270431518555E-2</c:v>
                </c:pt>
                <c:pt idx="396">
                  <c:v>1.5659332275390601E-2</c:v>
                </c:pt>
                <c:pt idx="397">
                  <c:v>1.56445503234863E-2</c:v>
                </c:pt>
                <c:pt idx="398">
                  <c:v>1.57265663146973E-2</c:v>
                </c:pt>
                <c:pt idx="399">
                  <c:v>1.57074928283692E-2</c:v>
                </c:pt>
                <c:pt idx="400">
                  <c:v>1.5573501586914101E-2</c:v>
                </c:pt>
                <c:pt idx="401">
                  <c:v>1.57723426818848E-2</c:v>
                </c:pt>
                <c:pt idx="402">
                  <c:v>1.5804290771484399E-2</c:v>
                </c:pt>
                <c:pt idx="403">
                  <c:v>1.5845775604248099E-2</c:v>
                </c:pt>
                <c:pt idx="404">
                  <c:v>1.58486366271973E-2</c:v>
                </c:pt>
                <c:pt idx="405">
                  <c:v>1.5931129455566399E-2</c:v>
                </c:pt>
                <c:pt idx="406">
                  <c:v>1.5810012817382799E-2</c:v>
                </c:pt>
                <c:pt idx="407">
                  <c:v>1.5882015228271502E-2</c:v>
                </c:pt>
                <c:pt idx="408">
                  <c:v>1.59802436828613E-2</c:v>
                </c:pt>
                <c:pt idx="409">
                  <c:v>1.5939712524414101E-2</c:v>
                </c:pt>
                <c:pt idx="410">
                  <c:v>1.60622596740723E-2</c:v>
                </c:pt>
                <c:pt idx="411">
                  <c:v>1.59821510314942E-2</c:v>
                </c:pt>
                <c:pt idx="412">
                  <c:v>1.6048908233642599E-2</c:v>
                </c:pt>
                <c:pt idx="413">
                  <c:v>1.6038417816162099E-2</c:v>
                </c:pt>
                <c:pt idx="414">
                  <c:v>1.6076087951660201E-2</c:v>
                </c:pt>
                <c:pt idx="415">
                  <c:v>1.6021728515625E-2</c:v>
                </c:pt>
                <c:pt idx="416">
                  <c:v>1.60365104675293E-2</c:v>
                </c:pt>
                <c:pt idx="417">
                  <c:v>1.60679817199707E-2</c:v>
                </c:pt>
                <c:pt idx="418">
                  <c:v>1.6103744506836E-2</c:v>
                </c:pt>
                <c:pt idx="419">
                  <c:v>1.6101837158203101E-2</c:v>
                </c:pt>
                <c:pt idx="420">
                  <c:v>1.61538124084473E-2</c:v>
                </c:pt>
                <c:pt idx="421">
                  <c:v>1.6155719757080099E-2</c:v>
                </c:pt>
                <c:pt idx="422">
                  <c:v>1.6249656677246101E-2</c:v>
                </c:pt>
                <c:pt idx="423">
                  <c:v>1.6209602355957101E-2</c:v>
                </c:pt>
                <c:pt idx="424">
                  <c:v>1.61280632019043E-2</c:v>
                </c:pt>
                <c:pt idx="425">
                  <c:v>1.6207218170165998E-2</c:v>
                </c:pt>
                <c:pt idx="426">
                  <c:v>1.62701606750488E-2</c:v>
                </c:pt>
                <c:pt idx="427">
                  <c:v>1.6321182250976601E-2</c:v>
                </c:pt>
                <c:pt idx="428">
                  <c:v>1.6357421875E-2</c:v>
                </c:pt>
                <c:pt idx="429">
                  <c:v>1.6258716583252002E-2</c:v>
                </c:pt>
                <c:pt idx="430">
                  <c:v>1.63521766662598E-2</c:v>
                </c:pt>
                <c:pt idx="431">
                  <c:v>1.6442298889160201E-2</c:v>
                </c:pt>
                <c:pt idx="432">
                  <c:v>1.65925025939942E-2</c:v>
                </c:pt>
                <c:pt idx="433">
                  <c:v>1.6894340515136701E-2</c:v>
                </c:pt>
                <c:pt idx="434">
                  <c:v>1.73859596252442E-2</c:v>
                </c:pt>
                <c:pt idx="435">
                  <c:v>1.7632484436035201E-2</c:v>
                </c:pt>
                <c:pt idx="436">
                  <c:v>1.7447948455810599E-2</c:v>
                </c:pt>
                <c:pt idx="437">
                  <c:v>1.7304420471191399E-2</c:v>
                </c:pt>
                <c:pt idx="438">
                  <c:v>1.6801834106445299E-2</c:v>
                </c:pt>
                <c:pt idx="439">
                  <c:v>1.4477252960205101E-2</c:v>
                </c:pt>
                <c:pt idx="440">
                  <c:v>1.2665748596191399E-2</c:v>
                </c:pt>
                <c:pt idx="441">
                  <c:v>1.36284828186035E-2</c:v>
                </c:pt>
                <c:pt idx="442">
                  <c:v>1.4773845672607399E-2</c:v>
                </c:pt>
                <c:pt idx="443">
                  <c:v>1.4333724975586E-2</c:v>
                </c:pt>
                <c:pt idx="444">
                  <c:v>1.53813362121582E-2</c:v>
                </c:pt>
                <c:pt idx="445">
                  <c:v>1.77054405212403E-2</c:v>
                </c:pt>
                <c:pt idx="446">
                  <c:v>1.7596244812011701E-2</c:v>
                </c:pt>
                <c:pt idx="447">
                  <c:v>1.71566009521485E-2</c:v>
                </c:pt>
                <c:pt idx="448">
                  <c:v>1.6777515411377002E-2</c:v>
                </c:pt>
                <c:pt idx="449">
                  <c:v>1.63416862487793E-2</c:v>
                </c:pt>
                <c:pt idx="450">
                  <c:v>1.62458419799805E-2</c:v>
                </c:pt>
                <c:pt idx="451">
                  <c:v>1.6064167022705099E-2</c:v>
                </c:pt>
                <c:pt idx="452">
                  <c:v>1.6182422637939502E-2</c:v>
                </c:pt>
                <c:pt idx="453">
                  <c:v>1.6075611114502002E-2</c:v>
                </c:pt>
                <c:pt idx="454">
                  <c:v>1.60412788391113E-2</c:v>
                </c:pt>
                <c:pt idx="455">
                  <c:v>1.6014575958252002E-2</c:v>
                </c:pt>
                <c:pt idx="456">
                  <c:v>1.6077041625976601E-2</c:v>
                </c:pt>
                <c:pt idx="457">
                  <c:v>1.60059928894043E-2</c:v>
                </c:pt>
                <c:pt idx="458">
                  <c:v>1.5983104705810599E-2</c:v>
                </c:pt>
                <c:pt idx="459">
                  <c:v>1.5974521636962901E-2</c:v>
                </c:pt>
                <c:pt idx="460">
                  <c:v>1.6039848327636701E-2</c:v>
                </c:pt>
                <c:pt idx="461">
                  <c:v>1.58944129943848E-2</c:v>
                </c:pt>
                <c:pt idx="462">
                  <c:v>1.5926837921142599E-2</c:v>
                </c:pt>
                <c:pt idx="463">
                  <c:v>1.5856266021728498E-2</c:v>
                </c:pt>
                <c:pt idx="464">
                  <c:v>1.5855312347412099E-2</c:v>
                </c:pt>
                <c:pt idx="465">
                  <c:v>1.59716606140137E-2</c:v>
                </c:pt>
                <c:pt idx="466">
                  <c:v>1.5216827392578101E-2</c:v>
                </c:pt>
                <c:pt idx="467">
                  <c:v>1.56965255737305E-2</c:v>
                </c:pt>
                <c:pt idx="468">
                  <c:v>1.5527248382568399E-2</c:v>
                </c:pt>
                <c:pt idx="469">
                  <c:v>1.5796184539794901E-2</c:v>
                </c:pt>
                <c:pt idx="470">
                  <c:v>1.5943527221679701E-2</c:v>
                </c:pt>
                <c:pt idx="471">
                  <c:v>1.5809059143066399E-2</c:v>
                </c:pt>
                <c:pt idx="472">
                  <c:v>1.5809535980224599E-2</c:v>
                </c:pt>
                <c:pt idx="473">
                  <c:v>1.5839576721191399E-2</c:v>
                </c:pt>
                <c:pt idx="474">
                  <c:v>1.5890121459961E-2</c:v>
                </c:pt>
                <c:pt idx="475">
                  <c:v>1.5882968902587901E-2</c:v>
                </c:pt>
                <c:pt idx="476">
                  <c:v>1.5843391418457101E-2</c:v>
                </c:pt>
                <c:pt idx="477">
                  <c:v>1.5926837921142599E-2</c:v>
                </c:pt>
                <c:pt idx="478">
                  <c:v>1.5832901000976601E-2</c:v>
                </c:pt>
                <c:pt idx="479">
                  <c:v>1.5831947326660201E-2</c:v>
                </c:pt>
                <c:pt idx="480">
                  <c:v>1.5779972076415998E-2</c:v>
                </c:pt>
                <c:pt idx="481">
                  <c:v>1.58228874206543E-2</c:v>
                </c:pt>
                <c:pt idx="482">
                  <c:v>1.5833854675293E-2</c:v>
                </c:pt>
                <c:pt idx="483">
                  <c:v>1.5756607055664101E-2</c:v>
                </c:pt>
                <c:pt idx="484">
                  <c:v>1.5754222869873099E-2</c:v>
                </c:pt>
                <c:pt idx="485">
                  <c:v>1.5863418579101601E-2</c:v>
                </c:pt>
                <c:pt idx="486">
                  <c:v>1.5841007232665998E-2</c:v>
                </c:pt>
                <c:pt idx="487">
                  <c:v>1.5797615051269601E-2</c:v>
                </c:pt>
                <c:pt idx="488">
                  <c:v>1.58486366271973E-2</c:v>
                </c:pt>
                <c:pt idx="489">
                  <c:v>1.58228874206543E-2</c:v>
                </c:pt>
                <c:pt idx="490">
                  <c:v>1.5826225280761701E-2</c:v>
                </c:pt>
                <c:pt idx="491">
                  <c:v>1.5873908996582101E-2</c:v>
                </c:pt>
                <c:pt idx="492">
                  <c:v>1.5776157379150401E-2</c:v>
                </c:pt>
                <c:pt idx="493">
                  <c:v>1.5835285186767599E-2</c:v>
                </c:pt>
                <c:pt idx="494">
                  <c:v>1.5796184539794901E-2</c:v>
                </c:pt>
                <c:pt idx="495">
                  <c:v>1.5769481658935599E-2</c:v>
                </c:pt>
                <c:pt idx="496">
                  <c:v>1.5740871429443401E-2</c:v>
                </c:pt>
                <c:pt idx="497">
                  <c:v>1.5763282775878899E-2</c:v>
                </c:pt>
                <c:pt idx="498">
                  <c:v>1.5786647796630901E-2</c:v>
                </c:pt>
                <c:pt idx="499">
                  <c:v>1.5763759613037099E-2</c:v>
                </c:pt>
                <c:pt idx="500">
                  <c:v>1.5764236450195299E-2</c:v>
                </c:pt>
                <c:pt idx="501">
                  <c:v>1.5765190124511701E-2</c:v>
                </c:pt>
                <c:pt idx="502">
                  <c:v>1.57017707824707E-2</c:v>
                </c:pt>
                <c:pt idx="503">
                  <c:v>1.5766143798828101E-2</c:v>
                </c:pt>
                <c:pt idx="504">
                  <c:v>1.57227516174317E-2</c:v>
                </c:pt>
                <c:pt idx="505">
                  <c:v>1.56965255737305E-2</c:v>
                </c:pt>
                <c:pt idx="506">
                  <c:v>1.5668869018554701E-2</c:v>
                </c:pt>
                <c:pt idx="507">
                  <c:v>1.5676498413086E-2</c:v>
                </c:pt>
                <c:pt idx="508">
                  <c:v>1.5729904174804701E-2</c:v>
                </c:pt>
                <c:pt idx="509">
                  <c:v>1.5692710876464899E-2</c:v>
                </c:pt>
                <c:pt idx="510">
                  <c:v>1.56311988830567E-2</c:v>
                </c:pt>
                <c:pt idx="511">
                  <c:v>1.56173706054688E-2</c:v>
                </c:pt>
                <c:pt idx="512">
                  <c:v>1.56617164611817E-2</c:v>
                </c:pt>
                <c:pt idx="513">
                  <c:v>1.56302452087403E-2</c:v>
                </c:pt>
                <c:pt idx="514">
                  <c:v>1.55901908874512E-2</c:v>
                </c:pt>
                <c:pt idx="515">
                  <c:v>1.5613555908203101E-2</c:v>
                </c:pt>
                <c:pt idx="516">
                  <c:v>1.5656948089599599E-2</c:v>
                </c:pt>
                <c:pt idx="517">
                  <c:v>1.56002044677735E-2</c:v>
                </c:pt>
                <c:pt idx="518">
                  <c:v>1.5603542327880899E-2</c:v>
                </c:pt>
                <c:pt idx="519">
                  <c:v>1.5517234802246101E-2</c:v>
                </c:pt>
                <c:pt idx="520">
                  <c:v>1.55682563781738E-2</c:v>
                </c:pt>
                <c:pt idx="521">
                  <c:v>1.5517234802246101E-2</c:v>
                </c:pt>
                <c:pt idx="522">
                  <c:v>1.5613079071044899E-2</c:v>
                </c:pt>
                <c:pt idx="523">
                  <c:v>1.55177116394043E-2</c:v>
                </c:pt>
                <c:pt idx="524">
                  <c:v>1.55434608459473E-2</c:v>
                </c:pt>
                <c:pt idx="525">
                  <c:v>1.5534877777099601E-2</c:v>
                </c:pt>
                <c:pt idx="526">
                  <c:v>1.5489101409912101E-2</c:v>
                </c:pt>
                <c:pt idx="527">
                  <c:v>1.54213905334473E-2</c:v>
                </c:pt>
                <c:pt idx="528">
                  <c:v>1.5437126159668E-2</c:v>
                </c:pt>
                <c:pt idx="529">
                  <c:v>1.54705047607422E-2</c:v>
                </c:pt>
                <c:pt idx="530">
                  <c:v>1.5399932861328101E-2</c:v>
                </c:pt>
                <c:pt idx="531">
                  <c:v>1.53965950012207E-2</c:v>
                </c:pt>
                <c:pt idx="532">
                  <c:v>1.54399871826172E-2</c:v>
                </c:pt>
                <c:pt idx="533">
                  <c:v>1.53965950012207E-2</c:v>
                </c:pt>
                <c:pt idx="534">
                  <c:v>1.5361785888671899E-2</c:v>
                </c:pt>
                <c:pt idx="535">
                  <c:v>1.53322219848633E-2</c:v>
                </c:pt>
                <c:pt idx="536">
                  <c:v>1.5323162078857399E-2</c:v>
                </c:pt>
                <c:pt idx="537">
                  <c:v>1.5346527099609399E-2</c:v>
                </c:pt>
                <c:pt idx="538">
                  <c:v>1.52802467346192E-2</c:v>
                </c:pt>
                <c:pt idx="539">
                  <c:v>1.5262126922607399E-2</c:v>
                </c:pt>
                <c:pt idx="540">
                  <c:v>1.5272617340087899E-2</c:v>
                </c:pt>
                <c:pt idx="541">
                  <c:v>1.52664184570313E-2</c:v>
                </c:pt>
                <c:pt idx="542">
                  <c:v>1.52063369750977E-2</c:v>
                </c:pt>
                <c:pt idx="543">
                  <c:v>1.52106285095215E-2</c:v>
                </c:pt>
                <c:pt idx="544">
                  <c:v>1.51910781860352E-2</c:v>
                </c:pt>
                <c:pt idx="545">
                  <c:v>1.51538848876953E-2</c:v>
                </c:pt>
                <c:pt idx="546">
                  <c:v>1.51805877685547E-2</c:v>
                </c:pt>
                <c:pt idx="547">
                  <c:v>1.5189170837402399E-2</c:v>
                </c:pt>
                <c:pt idx="548">
                  <c:v>1.5153408050537101E-2</c:v>
                </c:pt>
                <c:pt idx="549">
                  <c:v>1.5101432800293E-2</c:v>
                </c:pt>
                <c:pt idx="550">
                  <c:v>1.5113353729248101E-2</c:v>
                </c:pt>
                <c:pt idx="551">
                  <c:v>1.5151023864746101E-2</c:v>
                </c:pt>
                <c:pt idx="552">
                  <c:v>1.5157699584961E-2</c:v>
                </c:pt>
                <c:pt idx="553">
                  <c:v>1.5181064605712899E-2</c:v>
                </c:pt>
                <c:pt idx="554">
                  <c:v>1.5148639678955101E-2</c:v>
                </c:pt>
                <c:pt idx="555">
                  <c:v>1.51057243347168E-2</c:v>
                </c:pt>
                <c:pt idx="556">
                  <c:v>1.5146255493164101E-2</c:v>
                </c:pt>
                <c:pt idx="557">
                  <c:v>1.5099048614502E-2</c:v>
                </c:pt>
                <c:pt idx="558">
                  <c:v>1.5042781829834E-2</c:v>
                </c:pt>
                <c:pt idx="559">
                  <c:v>1.5103816986084E-2</c:v>
                </c:pt>
                <c:pt idx="560">
                  <c:v>1.50814056396485E-2</c:v>
                </c:pt>
                <c:pt idx="561">
                  <c:v>1.5034675598144601E-2</c:v>
                </c:pt>
                <c:pt idx="562">
                  <c:v>1.5038013458252E-2</c:v>
                </c:pt>
                <c:pt idx="563">
                  <c:v>1.5031337738037101E-2</c:v>
                </c:pt>
                <c:pt idx="564">
                  <c:v>1.49407386779785E-2</c:v>
                </c:pt>
                <c:pt idx="565">
                  <c:v>1.50151252746582E-2</c:v>
                </c:pt>
                <c:pt idx="566">
                  <c:v>1.5059471130371101E-2</c:v>
                </c:pt>
                <c:pt idx="567">
                  <c:v>1.49750709533692E-2</c:v>
                </c:pt>
                <c:pt idx="568">
                  <c:v>1.49235725402832E-2</c:v>
                </c:pt>
                <c:pt idx="569">
                  <c:v>1.49164199829102E-2</c:v>
                </c:pt>
                <c:pt idx="570">
                  <c:v>1.49154663085938E-2</c:v>
                </c:pt>
                <c:pt idx="571">
                  <c:v>1.4951229095459E-2</c:v>
                </c:pt>
                <c:pt idx="572">
                  <c:v>1.4926433563232399E-2</c:v>
                </c:pt>
                <c:pt idx="573">
                  <c:v>1.4944076538086E-2</c:v>
                </c:pt>
                <c:pt idx="574">
                  <c:v>1.4932632446289101E-2</c:v>
                </c:pt>
                <c:pt idx="575">
                  <c:v>1.49312019348145E-2</c:v>
                </c:pt>
                <c:pt idx="576">
                  <c:v>1.48777961730957E-2</c:v>
                </c:pt>
                <c:pt idx="577">
                  <c:v>1.4920711517334E-2</c:v>
                </c:pt>
                <c:pt idx="578">
                  <c:v>1.49083137512207E-2</c:v>
                </c:pt>
                <c:pt idx="579">
                  <c:v>1.4847755432128899E-2</c:v>
                </c:pt>
                <c:pt idx="580">
                  <c:v>1.48520469665528E-2</c:v>
                </c:pt>
                <c:pt idx="581">
                  <c:v>1.49459838867188E-2</c:v>
                </c:pt>
                <c:pt idx="582">
                  <c:v>1.49383544921875E-2</c:v>
                </c:pt>
                <c:pt idx="583">
                  <c:v>1.4960289001464899E-2</c:v>
                </c:pt>
                <c:pt idx="584">
                  <c:v>1.48520469665528E-2</c:v>
                </c:pt>
                <c:pt idx="585">
                  <c:v>1.49164199829102E-2</c:v>
                </c:pt>
                <c:pt idx="586">
                  <c:v>1.48439407348633E-2</c:v>
                </c:pt>
                <c:pt idx="587">
                  <c:v>1.4919757843017601E-2</c:v>
                </c:pt>
                <c:pt idx="588">
                  <c:v>1.4868736267089899E-2</c:v>
                </c:pt>
                <c:pt idx="589">
                  <c:v>1.49002075195313E-2</c:v>
                </c:pt>
                <c:pt idx="590">
                  <c:v>1.4823436737060601E-2</c:v>
                </c:pt>
                <c:pt idx="591">
                  <c:v>1.48859024047852E-2</c:v>
                </c:pt>
                <c:pt idx="592">
                  <c:v>1.4904499053955101E-2</c:v>
                </c:pt>
                <c:pt idx="593">
                  <c:v>1.49717330932617E-2</c:v>
                </c:pt>
                <c:pt idx="594">
                  <c:v>1.4932632446289101E-2</c:v>
                </c:pt>
                <c:pt idx="595">
                  <c:v>1.49335861206055E-2</c:v>
                </c:pt>
                <c:pt idx="596">
                  <c:v>1.4894962310791E-2</c:v>
                </c:pt>
                <c:pt idx="597">
                  <c:v>1.49364471435547E-2</c:v>
                </c:pt>
                <c:pt idx="598">
                  <c:v>1.4865398406982399E-2</c:v>
                </c:pt>
                <c:pt idx="599">
                  <c:v>1.48358345031738E-2</c:v>
                </c:pt>
                <c:pt idx="600">
                  <c:v>1.4827728271484399E-2</c:v>
                </c:pt>
                <c:pt idx="601">
                  <c:v>1.4911174774169899E-2</c:v>
                </c:pt>
                <c:pt idx="602">
                  <c:v>1.48649215698242E-2</c:v>
                </c:pt>
                <c:pt idx="603">
                  <c:v>1.4842987060546899E-2</c:v>
                </c:pt>
                <c:pt idx="604">
                  <c:v>1.4822006225586E-2</c:v>
                </c:pt>
                <c:pt idx="605">
                  <c:v>1.4930248260498101E-2</c:v>
                </c:pt>
                <c:pt idx="606">
                  <c:v>1.4891624450683601E-2</c:v>
                </c:pt>
                <c:pt idx="607">
                  <c:v>1.48730278015137E-2</c:v>
                </c:pt>
                <c:pt idx="608">
                  <c:v>1.4935016632080101E-2</c:v>
                </c:pt>
                <c:pt idx="609">
                  <c:v>1.48491859436035E-2</c:v>
                </c:pt>
                <c:pt idx="610">
                  <c:v>1.48696899414063E-2</c:v>
                </c:pt>
                <c:pt idx="611">
                  <c:v>1.48167610168457E-2</c:v>
                </c:pt>
                <c:pt idx="612">
                  <c:v>1.4863491058349601E-2</c:v>
                </c:pt>
                <c:pt idx="613">
                  <c:v>1.4830112457275399E-2</c:v>
                </c:pt>
                <c:pt idx="614">
                  <c:v>1.47552490234375E-2</c:v>
                </c:pt>
                <c:pt idx="615">
                  <c:v>1.4835357666015601E-2</c:v>
                </c:pt>
                <c:pt idx="616">
                  <c:v>1.4817714691162101E-2</c:v>
                </c:pt>
                <c:pt idx="617">
                  <c:v>1.48463249206543E-2</c:v>
                </c:pt>
                <c:pt idx="618">
                  <c:v>1.4797687530517601E-2</c:v>
                </c:pt>
                <c:pt idx="619">
                  <c:v>1.4805793762207101E-2</c:v>
                </c:pt>
                <c:pt idx="620">
                  <c:v>1.4803409576416E-2</c:v>
                </c:pt>
                <c:pt idx="621">
                  <c:v>1.48334503173828E-2</c:v>
                </c:pt>
                <c:pt idx="622">
                  <c:v>1.48825645446778E-2</c:v>
                </c:pt>
                <c:pt idx="623">
                  <c:v>1.4863491058349601E-2</c:v>
                </c:pt>
                <c:pt idx="624">
                  <c:v>1.4861106872558601E-2</c:v>
                </c:pt>
                <c:pt idx="625">
                  <c:v>1.48849487304688E-2</c:v>
                </c:pt>
                <c:pt idx="626">
                  <c:v>1.48701667785645E-2</c:v>
                </c:pt>
                <c:pt idx="627">
                  <c:v>1.48468017578125E-2</c:v>
                </c:pt>
                <c:pt idx="628">
                  <c:v>1.4883995056152399E-2</c:v>
                </c:pt>
                <c:pt idx="629">
                  <c:v>1.48472785949707E-2</c:v>
                </c:pt>
                <c:pt idx="630">
                  <c:v>1.4934539794921899E-2</c:v>
                </c:pt>
                <c:pt idx="631">
                  <c:v>1.49078369140625E-2</c:v>
                </c:pt>
                <c:pt idx="632">
                  <c:v>1.4801979064941399E-2</c:v>
                </c:pt>
                <c:pt idx="633">
                  <c:v>1.4792919158935601E-2</c:v>
                </c:pt>
                <c:pt idx="634">
                  <c:v>1.4850139617919899E-2</c:v>
                </c:pt>
                <c:pt idx="635">
                  <c:v>1.4829158782959E-2</c:v>
                </c:pt>
                <c:pt idx="636">
                  <c:v>1.4891147613525399E-2</c:v>
                </c:pt>
                <c:pt idx="637">
                  <c:v>1.48158073425293E-2</c:v>
                </c:pt>
                <c:pt idx="638">
                  <c:v>1.4880657196044899E-2</c:v>
                </c:pt>
                <c:pt idx="639">
                  <c:v>1.48906707763672E-2</c:v>
                </c:pt>
                <c:pt idx="640">
                  <c:v>1.48367881774903E-2</c:v>
                </c:pt>
                <c:pt idx="641">
                  <c:v>1.48510932922363E-2</c:v>
                </c:pt>
                <c:pt idx="642">
                  <c:v>1.49059295654297E-2</c:v>
                </c:pt>
                <c:pt idx="643">
                  <c:v>1.49078369140625E-2</c:v>
                </c:pt>
                <c:pt idx="644">
                  <c:v>1.48673057556153E-2</c:v>
                </c:pt>
                <c:pt idx="645">
                  <c:v>1.4835357666015601E-2</c:v>
                </c:pt>
                <c:pt idx="646">
                  <c:v>1.4713287353515601E-2</c:v>
                </c:pt>
                <c:pt idx="647">
                  <c:v>1.4832973480224601E-2</c:v>
                </c:pt>
                <c:pt idx="648">
                  <c:v>1.48591995239258E-2</c:v>
                </c:pt>
                <c:pt idx="649">
                  <c:v>1.48701667785645E-2</c:v>
                </c:pt>
                <c:pt idx="650">
                  <c:v>1.4897346496582101E-2</c:v>
                </c:pt>
                <c:pt idx="651">
                  <c:v>1.4833927154541E-2</c:v>
                </c:pt>
                <c:pt idx="652">
                  <c:v>1.48921012878418E-2</c:v>
                </c:pt>
                <c:pt idx="653">
                  <c:v>1.48272514343262E-2</c:v>
                </c:pt>
                <c:pt idx="654">
                  <c:v>1.48224830627442E-2</c:v>
                </c:pt>
                <c:pt idx="655">
                  <c:v>1.48673057556153E-2</c:v>
                </c:pt>
                <c:pt idx="656">
                  <c:v>1.48591995239258E-2</c:v>
                </c:pt>
                <c:pt idx="657">
                  <c:v>1.4830112457275399E-2</c:v>
                </c:pt>
                <c:pt idx="658">
                  <c:v>1.4786720275878899E-2</c:v>
                </c:pt>
                <c:pt idx="659">
                  <c:v>1.48544311523438E-2</c:v>
                </c:pt>
                <c:pt idx="660">
                  <c:v>1.48115158081055E-2</c:v>
                </c:pt>
                <c:pt idx="661">
                  <c:v>1.4819622039794899E-2</c:v>
                </c:pt>
                <c:pt idx="662">
                  <c:v>1.47595405578613E-2</c:v>
                </c:pt>
                <c:pt idx="663">
                  <c:v>1.4843463897705101E-2</c:v>
                </c:pt>
                <c:pt idx="664">
                  <c:v>1.48749351501465E-2</c:v>
                </c:pt>
                <c:pt idx="665">
                  <c:v>1.4906406402587899E-2</c:v>
                </c:pt>
                <c:pt idx="666">
                  <c:v>1.4791488647461E-2</c:v>
                </c:pt>
                <c:pt idx="667">
                  <c:v>1.48906707763672E-2</c:v>
                </c:pt>
                <c:pt idx="668">
                  <c:v>1.49388313293457E-2</c:v>
                </c:pt>
                <c:pt idx="669">
                  <c:v>1.48701667785645E-2</c:v>
                </c:pt>
                <c:pt idx="670">
                  <c:v>1.4893531799316399E-2</c:v>
                </c:pt>
                <c:pt idx="671">
                  <c:v>1.4948844909668E-2</c:v>
                </c:pt>
                <c:pt idx="672">
                  <c:v>1.4911174774169899E-2</c:v>
                </c:pt>
                <c:pt idx="673">
                  <c:v>1.49517059326172E-2</c:v>
                </c:pt>
                <c:pt idx="674">
                  <c:v>1.49598121643067E-2</c:v>
                </c:pt>
                <c:pt idx="675">
                  <c:v>1.4939785003662101E-2</c:v>
                </c:pt>
                <c:pt idx="676">
                  <c:v>1.50728225708008E-2</c:v>
                </c:pt>
                <c:pt idx="677">
                  <c:v>1.4926910400390601E-2</c:v>
                </c:pt>
                <c:pt idx="678">
                  <c:v>1.4929771423339899E-2</c:v>
                </c:pt>
                <c:pt idx="679">
                  <c:v>1.4976024627685601E-2</c:v>
                </c:pt>
                <c:pt idx="680">
                  <c:v>1.4975547790527399E-2</c:v>
                </c:pt>
                <c:pt idx="681">
                  <c:v>1.4927864074707101E-2</c:v>
                </c:pt>
                <c:pt idx="682">
                  <c:v>1.4926910400390601E-2</c:v>
                </c:pt>
                <c:pt idx="683">
                  <c:v>1.4804363250732399E-2</c:v>
                </c:pt>
                <c:pt idx="684">
                  <c:v>1.4847755432128899E-2</c:v>
                </c:pt>
                <c:pt idx="685">
                  <c:v>1.48510932922363E-2</c:v>
                </c:pt>
                <c:pt idx="686">
                  <c:v>1.4889240264892601E-2</c:v>
                </c:pt>
                <c:pt idx="687">
                  <c:v>1.48158073425293E-2</c:v>
                </c:pt>
                <c:pt idx="688">
                  <c:v>1.4855861663818399E-2</c:v>
                </c:pt>
                <c:pt idx="689">
                  <c:v>1.47404670715332E-2</c:v>
                </c:pt>
                <c:pt idx="690">
                  <c:v>1.4889240264892601E-2</c:v>
                </c:pt>
                <c:pt idx="691">
                  <c:v>1.49693489074707E-2</c:v>
                </c:pt>
                <c:pt idx="692">
                  <c:v>1.49335861206055E-2</c:v>
                </c:pt>
                <c:pt idx="693">
                  <c:v>1.4949798583984399E-2</c:v>
                </c:pt>
                <c:pt idx="694">
                  <c:v>1.48439407348633E-2</c:v>
                </c:pt>
                <c:pt idx="695">
                  <c:v>1.48882865905762E-2</c:v>
                </c:pt>
                <c:pt idx="696">
                  <c:v>1.4908790588378899E-2</c:v>
                </c:pt>
                <c:pt idx="697">
                  <c:v>1.4986515045166E-2</c:v>
                </c:pt>
                <c:pt idx="698">
                  <c:v>1.48835182189942E-2</c:v>
                </c:pt>
                <c:pt idx="699">
                  <c:v>1.48143768310547E-2</c:v>
                </c:pt>
                <c:pt idx="700">
                  <c:v>1.49331092834473E-2</c:v>
                </c:pt>
                <c:pt idx="701">
                  <c:v>1.48849487304688E-2</c:v>
                </c:pt>
                <c:pt idx="702">
                  <c:v>1.4871120452880899E-2</c:v>
                </c:pt>
                <c:pt idx="703">
                  <c:v>1.4979362487793E-2</c:v>
                </c:pt>
                <c:pt idx="704">
                  <c:v>1.49078369140625E-2</c:v>
                </c:pt>
                <c:pt idx="705">
                  <c:v>1.48673057556153E-2</c:v>
                </c:pt>
                <c:pt idx="706">
                  <c:v>1.47480964660645E-2</c:v>
                </c:pt>
                <c:pt idx="707">
                  <c:v>1.4775276184082101E-2</c:v>
                </c:pt>
                <c:pt idx="708">
                  <c:v>1.46174430847168E-2</c:v>
                </c:pt>
                <c:pt idx="709">
                  <c:v>1.46174430847168E-2</c:v>
                </c:pt>
                <c:pt idx="710">
                  <c:v>1.4545440673828101E-2</c:v>
                </c:pt>
                <c:pt idx="711">
                  <c:v>1.45549774169922E-2</c:v>
                </c:pt>
                <c:pt idx="712">
                  <c:v>1.44782066345215E-2</c:v>
                </c:pt>
                <c:pt idx="713">
                  <c:v>1.43232345581055E-2</c:v>
                </c:pt>
                <c:pt idx="714">
                  <c:v>1.4398097991943399E-2</c:v>
                </c:pt>
                <c:pt idx="715">
                  <c:v>1.43322944641113E-2</c:v>
                </c:pt>
                <c:pt idx="716">
                  <c:v>1.42693519592285E-2</c:v>
                </c:pt>
                <c:pt idx="717">
                  <c:v>1.4255046844482399E-2</c:v>
                </c:pt>
                <c:pt idx="718">
                  <c:v>1.42292976379395E-2</c:v>
                </c:pt>
                <c:pt idx="719">
                  <c:v>1.4296054840087899E-2</c:v>
                </c:pt>
                <c:pt idx="720">
                  <c:v>1.43074989318848E-2</c:v>
                </c:pt>
                <c:pt idx="721">
                  <c:v>1.4470100402832101E-2</c:v>
                </c:pt>
                <c:pt idx="722">
                  <c:v>1.44505500793457E-2</c:v>
                </c:pt>
                <c:pt idx="723">
                  <c:v>1.4647006988525399E-2</c:v>
                </c:pt>
                <c:pt idx="724">
                  <c:v>1.46050453186035E-2</c:v>
                </c:pt>
                <c:pt idx="725">
                  <c:v>1.4644622802734399E-2</c:v>
                </c:pt>
                <c:pt idx="726">
                  <c:v>1.4756679534912101E-2</c:v>
                </c:pt>
                <c:pt idx="727">
                  <c:v>1.4782428741455101E-2</c:v>
                </c:pt>
                <c:pt idx="728">
                  <c:v>1.4918327331543E-2</c:v>
                </c:pt>
                <c:pt idx="729">
                  <c:v>1.4883041381836E-2</c:v>
                </c:pt>
                <c:pt idx="730">
                  <c:v>1.49688720703125E-2</c:v>
                </c:pt>
                <c:pt idx="731">
                  <c:v>1.4894008636474601E-2</c:v>
                </c:pt>
                <c:pt idx="732">
                  <c:v>1.4873981475830101E-2</c:v>
                </c:pt>
                <c:pt idx="733">
                  <c:v>1.4939785003662101E-2</c:v>
                </c:pt>
                <c:pt idx="734">
                  <c:v>1.5018463134765601E-2</c:v>
                </c:pt>
                <c:pt idx="735">
                  <c:v>1.4926910400390601E-2</c:v>
                </c:pt>
                <c:pt idx="736">
                  <c:v>1.49970054626465E-2</c:v>
                </c:pt>
                <c:pt idx="737">
                  <c:v>1.4871120452880899E-2</c:v>
                </c:pt>
                <c:pt idx="738">
                  <c:v>1.50227546691895E-2</c:v>
                </c:pt>
                <c:pt idx="739">
                  <c:v>1.4908790588378899E-2</c:v>
                </c:pt>
                <c:pt idx="740">
                  <c:v>1.51338577270508E-2</c:v>
                </c:pt>
                <c:pt idx="741">
                  <c:v>1.49335861206055E-2</c:v>
                </c:pt>
                <c:pt idx="742">
                  <c:v>1.50604248046875E-2</c:v>
                </c:pt>
                <c:pt idx="743">
                  <c:v>1.49035453796387E-2</c:v>
                </c:pt>
                <c:pt idx="744">
                  <c:v>1.5007495880127E-2</c:v>
                </c:pt>
                <c:pt idx="745">
                  <c:v>1.50198936462403E-2</c:v>
                </c:pt>
                <c:pt idx="746">
                  <c:v>1.49340629577637E-2</c:v>
                </c:pt>
                <c:pt idx="747">
                  <c:v>1.4919281005859399E-2</c:v>
                </c:pt>
                <c:pt idx="748">
                  <c:v>1.50246620178223E-2</c:v>
                </c:pt>
                <c:pt idx="749">
                  <c:v>1.49235725402832E-2</c:v>
                </c:pt>
                <c:pt idx="750">
                  <c:v>1.4919757843017601E-2</c:v>
                </c:pt>
                <c:pt idx="751">
                  <c:v>1.50070190429688E-2</c:v>
                </c:pt>
                <c:pt idx="752">
                  <c:v>1.48768424987793E-2</c:v>
                </c:pt>
                <c:pt idx="753">
                  <c:v>1.4904499053955101E-2</c:v>
                </c:pt>
                <c:pt idx="754">
                  <c:v>1.48191452026367E-2</c:v>
                </c:pt>
                <c:pt idx="755">
                  <c:v>1.48162841796875E-2</c:v>
                </c:pt>
                <c:pt idx="756">
                  <c:v>1.48143768310547E-2</c:v>
                </c:pt>
                <c:pt idx="757">
                  <c:v>1.4853477478027399E-2</c:v>
                </c:pt>
                <c:pt idx="758">
                  <c:v>1.49693489074707E-2</c:v>
                </c:pt>
                <c:pt idx="759">
                  <c:v>1.5009880065918E-2</c:v>
                </c:pt>
                <c:pt idx="760">
                  <c:v>1.4848232269287101E-2</c:v>
                </c:pt>
                <c:pt idx="761">
                  <c:v>1.4947891235351601E-2</c:v>
                </c:pt>
                <c:pt idx="762">
                  <c:v>1.4858722686767601E-2</c:v>
                </c:pt>
                <c:pt idx="763">
                  <c:v>1.4803409576416E-2</c:v>
                </c:pt>
                <c:pt idx="764">
                  <c:v>1.4826774597168E-2</c:v>
                </c:pt>
                <c:pt idx="765">
                  <c:v>1.5048980712890601E-2</c:v>
                </c:pt>
                <c:pt idx="766">
                  <c:v>1.47724151611328E-2</c:v>
                </c:pt>
                <c:pt idx="767">
                  <c:v>1.5005111694336E-2</c:v>
                </c:pt>
                <c:pt idx="768">
                  <c:v>1.4829158782959E-2</c:v>
                </c:pt>
                <c:pt idx="769">
                  <c:v>1.48768424987793E-2</c:v>
                </c:pt>
                <c:pt idx="770">
                  <c:v>1.4963150024414101E-2</c:v>
                </c:pt>
                <c:pt idx="771">
                  <c:v>1.4824390411377E-2</c:v>
                </c:pt>
                <c:pt idx="772">
                  <c:v>1.4695644378662101E-2</c:v>
                </c:pt>
                <c:pt idx="773">
                  <c:v>1.48296356201172E-2</c:v>
                </c:pt>
                <c:pt idx="774">
                  <c:v>1.5019416809082101E-2</c:v>
                </c:pt>
                <c:pt idx="775">
                  <c:v>1.48987770080567E-2</c:v>
                </c:pt>
                <c:pt idx="776">
                  <c:v>1.4930248260498101E-2</c:v>
                </c:pt>
                <c:pt idx="777">
                  <c:v>1.4946460723877E-2</c:v>
                </c:pt>
                <c:pt idx="778">
                  <c:v>1.50070190429688E-2</c:v>
                </c:pt>
                <c:pt idx="779">
                  <c:v>1.4979362487793E-2</c:v>
                </c:pt>
                <c:pt idx="780">
                  <c:v>1.50728225708008E-2</c:v>
                </c:pt>
                <c:pt idx="781">
                  <c:v>1.5000343322753899E-2</c:v>
                </c:pt>
                <c:pt idx="782">
                  <c:v>1.49259567260742E-2</c:v>
                </c:pt>
                <c:pt idx="783">
                  <c:v>1.51429176330567E-2</c:v>
                </c:pt>
                <c:pt idx="784">
                  <c:v>1.50690078735352E-2</c:v>
                </c:pt>
                <c:pt idx="785">
                  <c:v>1.50256156921387E-2</c:v>
                </c:pt>
                <c:pt idx="786">
                  <c:v>1.5066146850586E-2</c:v>
                </c:pt>
                <c:pt idx="787">
                  <c:v>1.50232315063477E-2</c:v>
                </c:pt>
                <c:pt idx="788">
                  <c:v>1.50809288024903E-2</c:v>
                </c:pt>
                <c:pt idx="789">
                  <c:v>1.51519775390625E-2</c:v>
                </c:pt>
                <c:pt idx="790">
                  <c:v>1.52029991149903E-2</c:v>
                </c:pt>
                <c:pt idx="791">
                  <c:v>1.53350830078125E-2</c:v>
                </c:pt>
                <c:pt idx="792">
                  <c:v>1.52192115783692E-2</c:v>
                </c:pt>
                <c:pt idx="793">
                  <c:v>1.52034759521485E-2</c:v>
                </c:pt>
                <c:pt idx="794">
                  <c:v>1.5342235565185601E-2</c:v>
                </c:pt>
                <c:pt idx="795">
                  <c:v>1.5183925628662101E-2</c:v>
                </c:pt>
                <c:pt idx="796">
                  <c:v>1.51524543762207E-2</c:v>
                </c:pt>
                <c:pt idx="797">
                  <c:v>1.51424407958985E-2</c:v>
                </c:pt>
                <c:pt idx="798">
                  <c:v>1.51138305664063E-2</c:v>
                </c:pt>
                <c:pt idx="799">
                  <c:v>1.50656700134278E-2</c:v>
                </c:pt>
                <c:pt idx="800">
                  <c:v>1.5364170074462899E-2</c:v>
                </c:pt>
                <c:pt idx="801">
                  <c:v>1.5247344970703101E-2</c:v>
                </c:pt>
                <c:pt idx="802">
                  <c:v>1.51596069335938E-2</c:v>
                </c:pt>
                <c:pt idx="803">
                  <c:v>1.5368938446044899E-2</c:v>
                </c:pt>
                <c:pt idx="804">
                  <c:v>1.52311325073242E-2</c:v>
                </c:pt>
                <c:pt idx="805">
                  <c:v>1.52134895324707E-2</c:v>
                </c:pt>
                <c:pt idx="806">
                  <c:v>1.53145790100098E-2</c:v>
                </c:pt>
                <c:pt idx="807">
                  <c:v>1.5074729919433601E-2</c:v>
                </c:pt>
                <c:pt idx="808">
                  <c:v>1.5357017517089899E-2</c:v>
                </c:pt>
                <c:pt idx="809">
                  <c:v>1.5456199645996101E-2</c:v>
                </c:pt>
                <c:pt idx="810">
                  <c:v>1.53894424438477E-2</c:v>
                </c:pt>
                <c:pt idx="811">
                  <c:v>1.53708457946778E-2</c:v>
                </c:pt>
                <c:pt idx="812">
                  <c:v>1.54290199279785E-2</c:v>
                </c:pt>
                <c:pt idx="813">
                  <c:v>1.5156745910644601E-2</c:v>
                </c:pt>
                <c:pt idx="814">
                  <c:v>1.53088569641113E-2</c:v>
                </c:pt>
                <c:pt idx="815">
                  <c:v>1.5430450439453101E-2</c:v>
                </c:pt>
                <c:pt idx="816">
                  <c:v>1.5101432800293E-2</c:v>
                </c:pt>
                <c:pt idx="817">
                  <c:v>1.52535438537598E-2</c:v>
                </c:pt>
                <c:pt idx="818">
                  <c:v>1.52740478515625E-2</c:v>
                </c:pt>
                <c:pt idx="819">
                  <c:v>1.49860382080078E-2</c:v>
                </c:pt>
                <c:pt idx="820">
                  <c:v>1.5257358551025399E-2</c:v>
                </c:pt>
                <c:pt idx="821">
                  <c:v>1.5231609344482399E-2</c:v>
                </c:pt>
                <c:pt idx="822">
                  <c:v>1.50232315063477E-2</c:v>
                </c:pt>
                <c:pt idx="823">
                  <c:v>1.54976844787598E-2</c:v>
                </c:pt>
                <c:pt idx="824">
                  <c:v>1.5406608581543E-2</c:v>
                </c:pt>
                <c:pt idx="825">
                  <c:v>1.5227317810058601E-2</c:v>
                </c:pt>
                <c:pt idx="826">
                  <c:v>1.5174388885498101E-2</c:v>
                </c:pt>
                <c:pt idx="827">
                  <c:v>1.4942169189453101E-2</c:v>
                </c:pt>
                <c:pt idx="828">
                  <c:v>1.4884471893310601E-2</c:v>
                </c:pt>
                <c:pt idx="829">
                  <c:v>1.55105590820313E-2</c:v>
                </c:pt>
                <c:pt idx="830">
                  <c:v>1.49078369140625E-2</c:v>
                </c:pt>
                <c:pt idx="831">
                  <c:v>1.5016078948974601E-2</c:v>
                </c:pt>
                <c:pt idx="832">
                  <c:v>1.52034759521485E-2</c:v>
                </c:pt>
                <c:pt idx="833">
                  <c:v>1.49407386779785E-2</c:v>
                </c:pt>
                <c:pt idx="834">
                  <c:v>1.5279769897461E-2</c:v>
                </c:pt>
                <c:pt idx="835">
                  <c:v>1.5653133392334002E-2</c:v>
                </c:pt>
                <c:pt idx="836">
                  <c:v>1.5101432800293E-2</c:v>
                </c:pt>
                <c:pt idx="837">
                  <c:v>1.52182579040528E-2</c:v>
                </c:pt>
                <c:pt idx="838">
                  <c:v>1.4824390411377E-2</c:v>
                </c:pt>
                <c:pt idx="839">
                  <c:v>1.5195369720459E-2</c:v>
                </c:pt>
                <c:pt idx="840">
                  <c:v>1.5329360961914101E-2</c:v>
                </c:pt>
                <c:pt idx="841">
                  <c:v>1.56350135803223E-2</c:v>
                </c:pt>
                <c:pt idx="842">
                  <c:v>1.5052318572998101E-2</c:v>
                </c:pt>
                <c:pt idx="843">
                  <c:v>1.52544975280762E-2</c:v>
                </c:pt>
                <c:pt idx="844">
                  <c:v>1.52029991149903E-2</c:v>
                </c:pt>
                <c:pt idx="845">
                  <c:v>1.5379428863525399E-2</c:v>
                </c:pt>
                <c:pt idx="846">
                  <c:v>1.50341987609863E-2</c:v>
                </c:pt>
                <c:pt idx="847">
                  <c:v>1.5217781066894601E-2</c:v>
                </c:pt>
                <c:pt idx="848">
                  <c:v>1.57980918884278E-2</c:v>
                </c:pt>
                <c:pt idx="849">
                  <c:v>1.58133506774903E-2</c:v>
                </c:pt>
                <c:pt idx="850">
                  <c:v>1.45411491394043E-2</c:v>
                </c:pt>
                <c:pt idx="851">
                  <c:v>1.56197547912598E-2</c:v>
                </c:pt>
                <c:pt idx="852">
                  <c:v>1.58581733703613E-2</c:v>
                </c:pt>
                <c:pt idx="853">
                  <c:v>1.5596866607666E-2</c:v>
                </c:pt>
                <c:pt idx="854">
                  <c:v>1.53636932373047E-2</c:v>
                </c:pt>
                <c:pt idx="855">
                  <c:v>1.55115127563477E-2</c:v>
                </c:pt>
                <c:pt idx="856">
                  <c:v>1.5542507171630899E-2</c:v>
                </c:pt>
                <c:pt idx="857">
                  <c:v>1.60322189331055E-2</c:v>
                </c:pt>
                <c:pt idx="858">
                  <c:v>1.4732837677002E-2</c:v>
                </c:pt>
                <c:pt idx="859">
                  <c:v>1.5314102172851601E-2</c:v>
                </c:pt>
                <c:pt idx="860">
                  <c:v>1.5453815460205101E-2</c:v>
                </c:pt>
                <c:pt idx="861">
                  <c:v>1.57017707824707E-2</c:v>
                </c:pt>
                <c:pt idx="862">
                  <c:v>1.53322219848633E-2</c:v>
                </c:pt>
                <c:pt idx="863">
                  <c:v>1.4942169189453101E-2</c:v>
                </c:pt>
                <c:pt idx="864">
                  <c:v>1.55158042907715E-2</c:v>
                </c:pt>
                <c:pt idx="865">
                  <c:v>1.5901565551757799E-2</c:v>
                </c:pt>
                <c:pt idx="866">
                  <c:v>1.50294303894043E-2</c:v>
                </c:pt>
                <c:pt idx="867">
                  <c:v>1.54166221618653E-2</c:v>
                </c:pt>
                <c:pt idx="868">
                  <c:v>1.61185264587403E-2</c:v>
                </c:pt>
                <c:pt idx="869">
                  <c:v>1.42030715942383E-2</c:v>
                </c:pt>
                <c:pt idx="870">
                  <c:v>1.56612396240235E-2</c:v>
                </c:pt>
                <c:pt idx="871">
                  <c:v>1.4324188232421899E-2</c:v>
                </c:pt>
                <c:pt idx="872">
                  <c:v>1.6404628753662099E-2</c:v>
                </c:pt>
                <c:pt idx="873">
                  <c:v>1.45959854125977E-2</c:v>
                </c:pt>
                <c:pt idx="874">
                  <c:v>1.6310214996337901E-2</c:v>
                </c:pt>
                <c:pt idx="875">
                  <c:v>1.6553401947021502E-2</c:v>
                </c:pt>
                <c:pt idx="876">
                  <c:v>1.5284538269043E-2</c:v>
                </c:pt>
                <c:pt idx="877">
                  <c:v>1.44295692443848E-2</c:v>
                </c:pt>
                <c:pt idx="878">
                  <c:v>1.42993927001953E-2</c:v>
                </c:pt>
                <c:pt idx="879">
                  <c:v>1.57322883605957E-2</c:v>
                </c:pt>
                <c:pt idx="880">
                  <c:v>1.44472122192383E-2</c:v>
                </c:pt>
                <c:pt idx="881">
                  <c:v>1.63111686706543E-2</c:v>
                </c:pt>
                <c:pt idx="882">
                  <c:v>1.40748023986817E-2</c:v>
                </c:pt>
                <c:pt idx="883">
                  <c:v>1.7663002014160201E-2</c:v>
                </c:pt>
                <c:pt idx="884">
                  <c:v>1.4681339263916E-2</c:v>
                </c:pt>
                <c:pt idx="885">
                  <c:v>1.5531063079834E-2</c:v>
                </c:pt>
                <c:pt idx="886">
                  <c:v>1.40771865844727E-2</c:v>
                </c:pt>
                <c:pt idx="887">
                  <c:v>1.60069465637207E-2</c:v>
                </c:pt>
                <c:pt idx="888">
                  <c:v>1.5769481658935599E-2</c:v>
                </c:pt>
                <c:pt idx="889">
                  <c:v>1.6624927520752002E-2</c:v>
                </c:pt>
                <c:pt idx="890">
                  <c:v>1.4850616455078101E-2</c:v>
                </c:pt>
                <c:pt idx="891">
                  <c:v>1.4926433563232399E-2</c:v>
                </c:pt>
                <c:pt idx="892">
                  <c:v>1.51619911193848E-2</c:v>
                </c:pt>
                <c:pt idx="893">
                  <c:v>1.5207290649414101E-2</c:v>
                </c:pt>
                <c:pt idx="894">
                  <c:v>1.44472122192383E-2</c:v>
                </c:pt>
                <c:pt idx="895">
                  <c:v>1.5632152557373099E-2</c:v>
                </c:pt>
                <c:pt idx="896">
                  <c:v>1.4430999755859399E-2</c:v>
                </c:pt>
                <c:pt idx="897">
                  <c:v>1.7823219299316399E-2</c:v>
                </c:pt>
                <c:pt idx="898">
                  <c:v>1.5453815460205101E-2</c:v>
                </c:pt>
                <c:pt idx="899">
                  <c:v>1.27973556518555E-2</c:v>
                </c:pt>
                <c:pt idx="900">
                  <c:v>1.5969753265380901E-2</c:v>
                </c:pt>
                <c:pt idx="901">
                  <c:v>1.26733779907227E-2</c:v>
                </c:pt>
                <c:pt idx="902">
                  <c:v>1.8785953521728498E-2</c:v>
                </c:pt>
                <c:pt idx="903">
                  <c:v>1.5781402587890601E-2</c:v>
                </c:pt>
                <c:pt idx="904">
                  <c:v>1.47686004638672E-2</c:v>
                </c:pt>
                <c:pt idx="905">
                  <c:v>1.3267993927002E-2</c:v>
                </c:pt>
                <c:pt idx="906">
                  <c:v>1.5437126159668E-2</c:v>
                </c:pt>
                <c:pt idx="907">
                  <c:v>1.2887954711914101E-2</c:v>
                </c:pt>
                <c:pt idx="908">
                  <c:v>1.8251419067382799E-2</c:v>
                </c:pt>
                <c:pt idx="909">
                  <c:v>1.3216495513916E-2</c:v>
                </c:pt>
                <c:pt idx="910">
                  <c:v>1.6009330749511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0C9-4969-A032-87F584A852F4}"/>
            </c:ext>
          </c:extLst>
        </c:ser>
        <c:ser>
          <c:idx val="7"/>
          <c:order val="7"/>
          <c:tx>
            <c:v>+22 microL</c:v>
          </c:tx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8'!$B$2:$B$912</c:f>
              <c:numCache>
                <c:formatCode>General</c:formatCode>
                <c:ptCount val="911"/>
                <c:pt idx="0">
                  <c:v>9.8200321197509793E-2</c:v>
                </c:pt>
                <c:pt idx="1">
                  <c:v>0.51068496704101596</c:v>
                </c:pt>
                <c:pt idx="2">
                  <c:v>-0.362060546875</c:v>
                </c:pt>
                <c:pt idx="3">
                  <c:v>-0.154518127441406</c:v>
                </c:pt>
                <c:pt idx="4">
                  <c:v>0.14333438873290999</c:v>
                </c:pt>
                <c:pt idx="5">
                  <c:v>-0.595378398895264</c:v>
                </c:pt>
                <c:pt idx="6">
                  <c:v>-0.49480962753295898</c:v>
                </c:pt>
                <c:pt idx="7">
                  <c:v>-0.382983207702637</c:v>
                </c:pt>
                <c:pt idx="8">
                  <c:v>-0.35715150833129899</c:v>
                </c:pt>
                <c:pt idx="9">
                  <c:v>0.86345767974853505</c:v>
                </c:pt>
                <c:pt idx="10">
                  <c:v>-0.108993530273438</c:v>
                </c:pt>
                <c:pt idx="11">
                  <c:v>-0.44404029846191401</c:v>
                </c:pt>
                <c:pt idx="12">
                  <c:v>0.81735801696777399</c:v>
                </c:pt>
                <c:pt idx="13">
                  <c:v>-0.119154930114746</c:v>
                </c:pt>
                <c:pt idx="14">
                  <c:v>5.9041500091552797E-2</c:v>
                </c:pt>
                <c:pt idx="15">
                  <c:v>-0.48001480102539101</c:v>
                </c:pt>
                <c:pt idx="16">
                  <c:v>0.457212924957276</c:v>
                </c:pt>
                <c:pt idx="17">
                  <c:v>-0.25130844116210999</c:v>
                </c:pt>
                <c:pt idx="18">
                  <c:v>0.28200435638427801</c:v>
                </c:pt>
                <c:pt idx="19">
                  <c:v>0.80533075332641602</c:v>
                </c:pt>
                <c:pt idx="20">
                  <c:v>-0.45833539962768599</c:v>
                </c:pt>
                <c:pt idx="21">
                  <c:v>-4.0085315704345703E-2</c:v>
                </c:pt>
                <c:pt idx="22">
                  <c:v>-0.26906299591064498</c:v>
                </c:pt>
                <c:pt idx="23">
                  <c:v>-0.64735603332519598</c:v>
                </c:pt>
                <c:pt idx="24">
                  <c:v>0</c:v>
                </c:pt>
                <c:pt idx="25">
                  <c:v>-0.49001598358154302</c:v>
                </c:pt>
                <c:pt idx="26">
                  <c:v>-0.37261772155761702</c:v>
                </c:pt>
                <c:pt idx="27">
                  <c:v>0.34846878051757801</c:v>
                </c:pt>
                <c:pt idx="28">
                  <c:v>0.87178993225097701</c:v>
                </c:pt>
                <c:pt idx="29">
                  <c:v>-0.60875368118286199</c:v>
                </c:pt>
                <c:pt idx="30">
                  <c:v>-0.33001327514648499</c:v>
                </c:pt>
                <c:pt idx="31">
                  <c:v>-7.4242115020751995E-2</c:v>
                </c:pt>
                <c:pt idx="32">
                  <c:v>-0.70822477340698298</c:v>
                </c:pt>
                <c:pt idx="33">
                  <c:v>2.77104377746582E-2</c:v>
                </c:pt>
                <c:pt idx="34">
                  <c:v>0.107933044433594</c:v>
                </c:pt>
                <c:pt idx="35">
                  <c:v>0.76442146301269598</c:v>
                </c:pt>
                <c:pt idx="36">
                  <c:v>0.13526678085327201</c:v>
                </c:pt>
                <c:pt idx="37">
                  <c:v>0.21579122543335</c:v>
                </c:pt>
                <c:pt idx="38">
                  <c:v>9.3316555023193401E-2</c:v>
                </c:pt>
                <c:pt idx="39">
                  <c:v>-0.151408672332764</c:v>
                </c:pt>
                <c:pt idx="40">
                  <c:v>0.65814685821533203</c:v>
                </c:pt>
                <c:pt idx="41">
                  <c:v>6.1697483062744203E-2</c:v>
                </c:pt>
                <c:pt idx="42">
                  <c:v>-0.44513940811157199</c:v>
                </c:pt>
                <c:pt idx="43">
                  <c:v>0.28050184249878002</c:v>
                </c:pt>
                <c:pt idx="44">
                  <c:v>0.39258432388305697</c:v>
                </c:pt>
                <c:pt idx="45">
                  <c:v>0.208621025085449</c:v>
                </c:pt>
                <c:pt idx="46">
                  <c:v>-3.55935096740723E-2</c:v>
                </c:pt>
                <c:pt idx="47">
                  <c:v>0.55431032180786199</c:v>
                </c:pt>
                <c:pt idx="48">
                  <c:v>0.723358154296875</c:v>
                </c:pt>
                <c:pt idx="49">
                  <c:v>0.45674085617065502</c:v>
                </c:pt>
                <c:pt idx="50">
                  <c:v>0.45479822158813499</c:v>
                </c:pt>
                <c:pt idx="51">
                  <c:v>0.51315355300903398</c:v>
                </c:pt>
                <c:pt idx="52">
                  <c:v>0.24334383010864299</c:v>
                </c:pt>
                <c:pt idx="53">
                  <c:v>0.46802663803100603</c:v>
                </c:pt>
                <c:pt idx="54">
                  <c:v>0.67575407028198298</c:v>
                </c:pt>
                <c:pt idx="55">
                  <c:v>0.34224128723144598</c:v>
                </c:pt>
                <c:pt idx="56">
                  <c:v>0.27150917053222701</c:v>
                </c:pt>
                <c:pt idx="57">
                  <c:v>0.73449134826660201</c:v>
                </c:pt>
                <c:pt idx="58">
                  <c:v>0.88463878631591797</c:v>
                </c:pt>
                <c:pt idx="59">
                  <c:v>-0.15899276733398501</c:v>
                </c:pt>
                <c:pt idx="60">
                  <c:v>1.1548590660095199</c:v>
                </c:pt>
                <c:pt idx="61">
                  <c:v>0.66327905654907304</c:v>
                </c:pt>
                <c:pt idx="62">
                  <c:v>1.1125612258911199</c:v>
                </c:pt>
                <c:pt idx="63">
                  <c:v>0.52459955215454102</c:v>
                </c:pt>
                <c:pt idx="64">
                  <c:v>0.419156074523926</c:v>
                </c:pt>
                <c:pt idx="65">
                  <c:v>0.15148401260375999</c:v>
                </c:pt>
                <c:pt idx="66">
                  <c:v>0.52095603942871105</c:v>
                </c:pt>
                <c:pt idx="67">
                  <c:v>1.4840679168701201</c:v>
                </c:pt>
                <c:pt idx="68">
                  <c:v>1.3642201423645</c:v>
                </c:pt>
                <c:pt idx="69">
                  <c:v>1.4837460517883301</c:v>
                </c:pt>
                <c:pt idx="70">
                  <c:v>2.3037695884704599</c:v>
                </c:pt>
                <c:pt idx="71">
                  <c:v>1.6479449272155799</c:v>
                </c:pt>
                <c:pt idx="72">
                  <c:v>1.98776960372925</c:v>
                </c:pt>
                <c:pt idx="73">
                  <c:v>1.6238756179809599</c:v>
                </c:pt>
                <c:pt idx="74">
                  <c:v>1.80995988845825</c:v>
                </c:pt>
                <c:pt idx="75">
                  <c:v>2.0080404281616202</c:v>
                </c:pt>
                <c:pt idx="76">
                  <c:v>1.81378078460694</c:v>
                </c:pt>
                <c:pt idx="77">
                  <c:v>1.9351458549499501</c:v>
                </c:pt>
                <c:pt idx="78">
                  <c:v>1.8665041923523</c:v>
                </c:pt>
                <c:pt idx="79">
                  <c:v>1.94374799728394</c:v>
                </c:pt>
                <c:pt idx="80">
                  <c:v>1.96403408050537</c:v>
                </c:pt>
                <c:pt idx="81">
                  <c:v>1.90978002548218</c:v>
                </c:pt>
                <c:pt idx="82">
                  <c:v>1.9617786407470701</c:v>
                </c:pt>
                <c:pt idx="83">
                  <c:v>1.96453332901001</c:v>
                </c:pt>
                <c:pt idx="84">
                  <c:v>2.0005621910095202</c:v>
                </c:pt>
                <c:pt idx="85">
                  <c:v>1.9829535484314</c:v>
                </c:pt>
                <c:pt idx="86">
                  <c:v>1.9991707801818901</c:v>
                </c:pt>
                <c:pt idx="87">
                  <c:v>2.0104246139526398</c:v>
                </c:pt>
                <c:pt idx="88">
                  <c:v>1.93872594833374</c:v>
                </c:pt>
                <c:pt idx="89">
                  <c:v>1.96956443786621</c:v>
                </c:pt>
                <c:pt idx="90">
                  <c:v>1.9710679054260301</c:v>
                </c:pt>
                <c:pt idx="91">
                  <c:v>1.93039751052857</c:v>
                </c:pt>
                <c:pt idx="92">
                  <c:v>1.89994192123413</c:v>
                </c:pt>
                <c:pt idx="93">
                  <c:v>1.93588542938233</c:v>
                </c:pt>
                <c:pt idx="94">
                  <c:v>1.8740711212158201</c:v>
                </c:pt>
                <c:pt idx="95">
                  <c:v>1.84093618392945</c:v>
                </c:pt>
                <c:pt idx="96">
                  <c:v>1.8019380569457999</c:v>
                </c:pt>
                <c:pt idx="97">
                  <c:v>1.7636532783508301</c:v>
                </c:pt>
                <c:pt idx="98">
                  <c:v>1.7618112564086901</c:v>
                </c:pt>
                <c:pt idx="99">
                  <c:v>1.70878553390503</c:v>
                </c:pt>
                <c:pt idx="100">
                  <c:v>1.67883825302124</c:v>
                </c:pt>
                <c:pt idx="101">
                  <c:v>1.63156843185425</c:v>
                </c:pt>
                <c:pt idx="102">
                  <c:v>1.57308721542359</c:v>
                </c:pt>
                <c:pt idx="103">
                  <c:v>1.54781818389893</c:v>
                </c:pt>
                <c:pt idx="104">
                  <c:v>1.4984431266784699</c:v>
                </c:pt>
                <c:pt idx="105">
                  <c:v>1.45557117462158</c:v>
                </c:pt>
                <c:pt idx="106">
                  <c:v>1.4228930473327699</c:v>
                </c:pt>
                <c:pt idx="107">
                  <c:v>1.37739133834839</c:v>
                </c:pt>
                <c:pt idx="108">
                  <c:v>1.3449835777282699</c:v>
                </c:pt>
                <c:pt idx="109">
                  <c:v>1.3035845756530799</c:v>
                </c:pt>
                <c:pt idx="110">
                  <c:v>1.2718825340271001</c:v>
                </c:pt>
                <c:pt idx="111">
                  <c:v>1.2344560623169001</c:v>
                </c:pt>
                <c:pt idx="112">
                  <c:v>1.1994814872741699</c:v>
                </c:pt>
                <c:pt idx="113">
                  <c:v>1.16688060760498</c:v>
                </c:pt>
                <c:pt idx="114">
                  <c:v>1.1284122467041</c:v>
                </c:pt>
                <c:pt idx="115">
                  <c:v>1.1026682853698799</c:v>
                </c:pt>
                <c:pt idx="116">
                  <c:v>1.07145500183106</c:v>
                </c:pt>
                <c:pt idx="117">
                  <c:v>1.04619359970093</c:v>
                </c:pt>
                <c:pt idx="118">
                  <c:v>1.0224595069885301</c:v>
                </c:pt>
                <c:pt idx="119">
                  <c:v>0.98976516723632801</c:v>
                </c:pt>
                <c:pt idx="120">
                  <c:v>0.97025585174560602</c:v>
                </c:pt>
                <c:pt idx="121">
                  <c:v>0.94396209716796897</c:v>
                </c:pt>
                <c:pt idx="122">
                  <c:v>0.91846370697021495</c:v>
                </c:pt>
                <c:pt idx="123">
                  <c:v>0.89316129684448298</c:v>
                </c:pt>
                <c:pt idx="124">
                  <c:v>0.87644100189208995</c:v>
                </c:pt>
                <c:pt idx="125">
                  <c:v>0.85459327697753895</c:v>
                </c:pt>
                <c:pt idx="126">
                  <c:v>0.83623123168945301</c:v>
                </c:pt>
                <c:pt idx="127">
                  <c:v>0.816897392272949</c:v>
                </c:pt>
                <c:pt idx="128">
                  <c:v>0.79887628555297896</c:v>
                </c:pt>
                <c:pt idx="129">
                  <c:v>0.78386545181274403</c:v>
                </c:pt>
                <c:pt idx="130">
                  <c:v>0.76643180847168002</c:v>
                </c:pt>
                <c:pt idx="131">
                  <c:v>0.75160980224609397</c:v>
                </c:pt>
                <c:pt idx="132">
                  <c:v>0.73488664627075195</c:v>
                </c:pt>
                <c:pt idx="133">
                  <c:v>0.72120666503906306</c:v>
                </c:pt>
                <c:pt idx="134">
                  <c:v>0.70526981353759799</c:v>
                </c:pt>
                <c:pt idx="135">
                  <c:v>0.687466621398926</c:v>
                </c:pt>
                <c:pt idx="136">
                  <c:v>0.67116928100586004</c:v>
                </c:pt>
                <c:pt idx="137">
                  <c:v>0.65048933029174805</c:v>
                </c:pt>
                <c:pt idx="138">
                  <c:v>0.63371086120605502</c:v>
                </c:pt>
                <c:pt idx="139">
                  <c:v>0.61403083801269598</c:v>
                </c:pt>
                <c:pt idx="140">
                  <c:v>0.59322166442871105</c:v>
                </c:pt>
                <c:pt idx="141">
                  <c:v>0.57420873641967796</c:v>
                </c:pt>
                <c:pt idx="142">
                  <c:v>0.55569553375244196</c:v>
                </c:pt>
                <c:pt idx="143">
                  <c:v>0.53627634048461903</c:v>
                </c:pt>
                <c:pt idx="144">
                  <c:v>0.51492738723754905</c:v>
                </c:pt>
                <c:pt idx="145">
                  <c:v>0.494976997375488</c:v>
                </c:pt>
                <c:pt idx="146">
                  <c:v>0.476208686828613</c:v>
                </c:pt>
                <c:pt idx="147">
                  <c:v>0.45471906661987299</c:v>
                </c:pt>
                <c:pt idx="148">
                  <c:v>0.43478584289550798</c:v>
                </c:pt>
                <c:pt idx="149">
                  <c:v>0.416123867034912</c:v>
                </c:pt>
                <c:pt idx="150">
                  <c:v>0.39475011825561501</c:v>
                </c:pt>
                <c:pt idx="151">
                  <c:v>0.37457895278930697</c:v>
                </c:pt>
                <c:pt idx="152">
                  <c:v>0.35376691818237299</c:v>
                </c:pt>
                <c:pt idx="153">
                  <c:v>0.33299160003662098</c:v>
                </c:pt>
                <c:pt idx="154">
                  <c:v>0.31236743927001998</c:v>
                </c:pt>
                <c:pt idx="155">
                  <c:v>0.29265356063842801</c:v>
                </c:pt>
                <c:pt idx="156">
                  <c:v>0.27324008941650402</c:v>
                </c:pt>
                <c:pt idx="157">
                  <c:v>0.25379467010498102</c:v>
                </c:pt>
                <c:pt idx="158">
                  <c:v>0.23484897613525399</c:v>
                </c:pt>
                <c:pt idx="159">
                  <c:v>0.216922283172608</c:v>
                </c:pt>
                <c:pt idx="160">
                  <c:v>0.199326992034912</c:v>
                </c:pt>
                <c:pt idx="161">
                  <c:v>0.18264722824096699</c:v>
                </c:pt>
                <c:pt idx="162">
                  <c:v>0.167452812194824</c:v>
                </c:pt>
                <c:pt idx="163">
                  <c:v>0.15313911437988301</c:v>
                </c:pt>
                <c:pt idx="164">
                  <c:v>0.140397548675537</c:v>
                </c:pt>
                <c:pt idx="165">
                  <c:v>0.128472805023194</c:v>
                </c:pt>
                <c:pt idx="166">
                  <c:v>0.118076324462891</c:v>
                </c:pt>
                <c:pt idx="167">
                  <c:v>0.11031675338745101</c:v>
                </c:pt>
                <c:pt idx="168">
                  <c:v>0.102569580078125</c:v>
                </c:pt>
                <c:pt idx="169">
                  <c:v>9.7152233123779297E-2</c:v>
                </c:pt>
                <c:pt idx="170">
                  <c:v>9.1522693634033203E-2</c:v>
                </c:pt>
                <c:pt idx="171">
                  <c:v>8.7909221649169894E-2</c:v>
                </c:pt>
                <c:pt idx="172">
                  <c:v>8.489990234375E-2</c:v>
                </c:pt>
                <c:pt idx="173">
                  <c:v>8.1283092498779297E-2</c:v>
                </c:pt>
                <c:pt idx="174">
                  <c:v>7.7147960662841797E-2</c:v>
                </c:pt>
                <c:pt idx="175">
                  <c:v>6.9884300231933594E-2</c:v>
                </c:pt>
                <c:pt idx="176">
                  <c:v>6.4855098724365304E-2</c:v>
                </c:pt>
                <c:pt idx="177">
                  <c:v>5.9777259826660198E-2</c:v>
                </c:pt>
                <c:pt idx="178">
                  <c:v>5.7293415069580099E-2</c:v>
                </c:pt>
                <c:pt idx="179">
                  <c:v>5.6540012359619203E-2</c:v>
                </c:pt>
                <c:pt idx="180">
                  <c:v>5.5483341217041002E-2</c:v>
                </c:pt>
                <c:pt idx="181">
                  <c:v>5.3765296936035198E-2</c:v>
                </c:pt>
                <c:pt idx="182">
                  <c:v>5.2865505218505901E-2</c:v>
                </c:pt>
                <c:pt idx="183">
                  <c:v>5.1055908203125E-2</c:v>
                </c:pt>
                <c:pt idx="184">
                  <c:v>4.9428939819336E-2</c:v>
                </c:pt>
                <c:pt idx="185">
                  <c:v>4.8082351684570299E-2</c:v>
                </c:pt>
                <c:pt idx="186">
                  <c:v>4.6832561492919901E-2</c:v>
                </c:pt>
                <c:pt idx="187">
                  <c:v>4.5812129974365297E-2</c:v>
                </c:pt>
                <c:pt idx="188">
                  <c:v>4.5043468475341797E-2</c:v>
                </c:pt>
                <c:pt idx="189">
                  <c:v>4.3781280517578097E-2</c:v>
                </c:pt>
                <c:pt idx="190">
                  <c:v>4.2991638183593799E-2</c:v>
                </c:pt>
                <c:pt idx="191">
                  <c:v>4.2541980743408203E-2</c:v>
                </c:pt>
                <c:pt idx="192">
                  <c:v>4.2113304138183601E-2</c:v>
                </c:pt>
                <c:pt idx="193">
                  <c:v>4.1549205780029297E-2</c:v>
                </c:pt>
                <c:pt idx="194">
                  <c:v>4.0921211242675802E-2</c:v>
                </c:pt>
                <c:pt idx="195">
                  <c:v>4.11629676818848E-2</c:v>
                </c:pt>
                <c:pt idx="196">
                  <c:v>4.08129692077637E-2</c:v>
                </c:pt>
                <c:pt idx="197">
                  <c:v>3.9842128753662102E-2</c:v>
                </c:pt>
                <c:pt idx="198">
                  <c:v>3.9830684661865297E-2</c:v>
                </c:pt>
                <c:pt idx="199">
                  <c:v>3.9246559143066399E-2</c:v>
                </c:pt>
                <c:pt idx="200">
                  <c:v>3.9295196533203097E-2</c:v>
                </c:pt>
                <c:pt idx="201">
                  <c:v>3.9245128631591797E-2</c:v>
                </c:pt>
                <c:pt idx="202">
                  <c:v>3.88598442077637E-2</c:v>
                </c:pt>
                <c:pt idx="203">
                  <c:v>3.8663387298583998E-2</c:v>
                </c:pt>
                <c:pt idx="204">
                  <c:v>3.9199352264404297E-2</c:v>
                </c:pt>
                <c:pt idx="205">
                  <c:v>3.8138389587402399E-2</c:v>
                </c:pt>
                <c:pt idx="206">
                  <c:v>3.8494110107421903E-2</c:v>
                </c:pt>
                <c:pt idx="207">
                  <c:v>3.8670539855957101E-2</c:v>
                </c:pt>
                <c:pt idx="208">
                  <c:v>3.8580894470214899E-2</c:v>
                </c:pt>
                <c:pt idx="209">
                  <c:v>3.8411140441894601E-2</c:v>
                </c:pt>
                <c:pt idx="210">
                  <c:v>3.8681983947753899E-2</c:v>
                </c:pt>
                <c:pt idx="211">
                  <c:v>3.8067340850830099E-2</c:v>
                </c:pt>
                <c:pt idx="212">
                  <c:v>3.8153648376464899E-2</c:v>
                </c:pt>
                <c:pt idx="213">
                  <c:v>3.8404941558837898E-2</c:v>
                </c:pt>
                <c:pt idx="214">
                  <c:v>3.83257865905762E-2</c:v>
                </c:pt>
                <c:pt idx="215">
                  <c:v>3.8479328155517599E-2</c:v>
                </c:pt>
                <c:pt idx="216">
                  <c:v>3.8113117218017599E-2</c:v>
                </c:pt>
                <c:pt idx="217">
                  <c:v>3.7747383117675802E-2</c:v>
                </c:pt>
                <c:pt idx="218">
                  <c:v>3.8095474243164097E-2</c:v>
                </c:pt>
                <c:pt idx="219">
                  <c:v>3.8135528564453097E-2</c:v>
                </c:pt>
                <c:pt idx="220">
                  <c:v>3.8373470306396498E-2</c:v>
                </c:pt>
                <c:pt idx="221">
                  <c:v>3.8925647735595703E-2</c:v>
                </c:pt>
                <c:pt idx="222">
                  <c:v>3.8230895996093799E-2</c:v>
                </c:pt>
                <c:pt idx="223">
                  <c:v>3.8435935974121101E-2</c:v>
                </c:pt>
                <c:pt idx="224">
                  <c:v>3.8374423980712898E-2</c:v>
                </c:pt>
                <c:pt idx="225">
                  <c:v>3.82275581359863E-2</c:v>
                </c:pt>
                <c:pt idx="226">
                  <c:v>3.8069725036621101E-2</c:v>
                </c:pt>
                <c:pt idx="227">
                  <c:v>3.7770748138427797E-2</c:v>
                </c:pt>
                <c:pt idx="228">
                  <c:v>3.8215637207031299E-2</c:v>
                </c:pt>
                <c:pt idx="229">
                  <c:v>3.7458896636962898E-2</c:v>
                </c:pt>
                <c:pt idx="230">
                  <c:v>3.7643909454345703E-2</c:v>
                </c:pt>
                <c:pt idx="231">
                  <c:v>3.74398231506348E-2</c:v>
                </c:pt>
                <c:pt idx="232">
                  <c:v>3.6826133728027399E-2</c:v>
                </c:pt>
                <c:pt idx="233">
                  <c:v>3.6567211151123102E-2</c:v>
                </c:pt>
                <c:pt idx="234">
                  <c:v>3.6362171173095703E-2</c:v>
                </c:pt>
                <c:pt idx="235">
                  <c:v>3.6180019378662102E-2</c:v>
                </c:pt>
                <c:pt idx="236">
                  <c:v>3.6408424377441399E-2</c:v>
                </c:pt>
                <c:pt idx="237">
                  <c:v>3.6481380462646498E-2</c:v>
                </c:pt>
                <c:pt idx="238">
                  <c:v>3.5886287689208998E-2</c:v>
                </c:pt>
                <c:pt idx="239">
                  <c:v>3.5048484802246101E-2</c:v>
                </c:pt>
                <c:pt idx="240">
                  <c:v>3.5788059234619203E-2</c:v>
                </c:pt>
                <c:pt idx="241">
                  <c:v>3.5139560699462898E-2</c:v>
                </c:pt>
                <c:pt idx="242">
                  <c:v>3.51300239562988E-2</c:v>
                </c:pt>
                <c:pt idx="243">
                  <c:v>3.4719467163086E-2</c:v>
                </c:pt>
                <c:pt idx="244">
                  <c:v>3.4793853759765597E-2</c:v>
                </c:pt>
                <c:pt idx="245">
                  <c:v>3.4441471099853502E-2</c:v>
                </c:pt>
                <c:pt idx="246">
                  <c:v>3.3975601196289097E-2</c:v>
                </c:pt>
                <c:pt idx="247">
                  <c:v>3.3838272094726597E-2</c:v>
                </c:pt>
                <c:pt idx="248">
                  <c:v>3.3774375915527399E-2</c:v>
                </c:pt>
                <c:pt idx="249">
                  <c:v>3.3250331878662102E-2</c:v>
                </c:pt>
                <c:pt idx="250">
                  <c:v>3.3022403717041002E-2</c:v>
                </c:pt>
                <c:pt idx="251">
                  <c:v>3.30963134765625E-2</c:v>
                </c:pt>
                <c:pt idx="252">
                  <c:v>3.2341957092285198E-2</c:v>
                </c:pt>
                <c:pt idx="253">
                  <c:v>3.2318592071533203E-2</c:v>
                </c:pt>
                <c:pt idx="254">
                  <c:v>3.2203674316406299E-2</c:v>
                </c:pt>
                <c:pt idx="255">
                  <c:v>3.1722545623779297E-2</c:v>
                </c:pt>
                <c:pt idx="256">
                  <c:v>3.1615257263183601E-2</c:v>
                </c:pt>
                <c:pt idx="257">
                  <c:v>3.11126708984375E-2</c:v>
                </c:pt>
                <c:pt idx="258">
                  <c:v>3.1423568725586E-2</c:v>
                </c:pt>
                <c:pt idx="259">
                  <c:v>3.1064987182617201E-2</c:v>
                </c:pt>
                <c:pt idx="260">
                  <c:v>3.08585166931153E-2</c:v>
                </c:pt>
                <c:pt idx="261">
                  <c:v>3.0662059783935599E-2</c:v>
                </c:pt>
                <c:pt idx="262">
                  <c:v>3.0687332153320299E-2</c:v>
                </c:pt>
                <c:pt idx="263">
                  <c:v>3.0596256256103498E-2</c:v>
                </c:pt>
                <c:pt idx="264">
                  <c:v>3.0242919921875E-2</c:v>
                </c:pt>
                <c:pt idx="265">
                  <c:v>3.0202865600586E-2</c:v>
                </c:pt>
                <c:pt idx="266">
                  <c:v>2.9865264892578101E-2</c:v>
                </c:pt>
                <c:pt idx="267">
                  <c:v>2.95815467834473E-2</c:v>
                </c:pt>
                <c:pt idx="268">
                  <c:v>2.94642448425293E-2</c:v>
                </c:pt>
                <c:pt idx="269">
                  <c:v>2.8938770294189502E-2</c:v>
                </c:pt>
                <c:pt idx="270">
                  <c:v>2.8893470764160201E-2</c:v>
                </c:pt>
                <c:pt idx="271">
                  <c:v>2.8861999511718799E-2</c:v>
                </c:pt>
                <c:pt idx="272">
                  <c:v>2.8957843780517599E-2</c:v>
                </c:pt>
                <c:pt idx="273">
                  <c:v>2.85391807556153E-2</c:v>
                </c:pt>
                <c:pt idx="274">
                  <c:v>2.7828216552734399E-2</c:v>
                </c:pt>
                <c:pt idx="275">
                  <c:v>2.7578353881836E-2</c:v>
                </c:pt>
                <c:pt idx="276">
                  <c:v>2.78668403625488E-2</c:v>
                </c:pt>
                <c:pt idx="277">
                  <c:v>2.7459621429443401E-2</c:v>
                </c:pt>
                <c:pt idx="278">
                  <c:v>2.7366638183593799E-2</c:v>
                </c:pt>
                <c:pt idx="279">
                  <c:v>2.69122123718262E-2</c:v>
                </c:pt>
                <c:pt idx="280">
                  <c:v>2.6724815368652399E-2</c:v>
                </c:pt>
                <c:pt idx="281">
                  <c:v>2.65803337097168E-2</c:v>
                </c:pt>
                <c:pt idx="282">
                  <c:v>2.6536464691162099E-2</c:v>
                </c:pt>
                <c:pt idx="283">
                  <c:v>2.6166915893554701E-2</c:v>
                </c:pt>
                <c:pt idx="284">
                  <c:v>2.57868766784668E-2</c:v>
                </c:pt>
                <c:pt idx="285">
                  <c:v>2.5702953338623099E-2</c:v>
                </c:pt>
                <c:pt idx="286">
                  <c:v>2.5292396545410201E-2</c:v>
                </c:pt>
                <c:pt idx="287">
                  <c:v>2.5123119354248099E-2</c:v>
                </c:pt>
                <c:pt idx="288">
                  <c:v>2.4929046630859399E-2</c:v>
                </c:pt>
                <c:pt idx="289">
                  <c:v>2.4446964263915998E-2</c:v>
                </c:pt>
                <c:pt idx="290">
                  <c:v>2.45728492736817E-2</c:v>
                </c:pt>
                <c:pt idx="291">
                  <c:v>2.4026870727539101E-2</c:v>
                </c:pt>
                <c:pt idx="292">
                  <c:v>2.3817539215087901E-2</c:v>
                </c:pt>
                <c:pt idx="293">
                  <c:v>2.3842811584472701E-2</c:v>
                </c:pt>
                <c:pt idx="294">
                  <c:v>2.3530006408691399E-2</c:v>
                </c:pt>
                <c:pt idx="295">
                  <c:v>2.3587703704834002E-2</c:v>
                </c:pt>
                <c:pt idx="296">
                  <c:v>2.3556232452392599E-2</c:v>
                </c:pt>
                <c:pt idx="297">
                  <c:v>2.2401809692382799E-2</c:v>
                </c:pt>
                <c:pt idx="298">
                  <c:v>2.23298072814942E-2</c:v>
                </c:pt>
                <c:pt idx="299">
                  <c:v>2.2430419921875E-2</c:v>
                </c:pt>
                <c:pt idx="300">
                  <c:v>2.2475242614746101E-2</c:v>
                </c:pt>
                <c:pt idx="301">
                  <c:v>2.2249698638915998E-2</c:v>
                </c:pt>
                <c:pt idx="302">
                  <c:v>2.2016048431396502E-2</c:v>
                </c:pt>
                <c:pt idx="303">
                  <c:v>2.2068977355957101E-2</c:v>
                </c:pt>
                <c:pt idx="304">
                  <c:v>2.1714687347412099E-2</c:v>
                </c:pt>
                <c:pt idx="305">
                  <c:v>2.1430969238281299E-2</c:v>
                </c:pt>
                <c:pt idx="306">
                  <c:v>2.16169357299805E-2</c:v>
                </c:pt>
                <c:pt idx="307">
                  <c:v>2.14180946350098E-2</c:v>
                </c:pt>
                <c:pt idx="308">
                  <c:v>2.13837623596192E-2</c:v>
                </c:pt>
                <c:pt idx="309">
                  <c:v>2.1225929260253899E-2</c:v>
                </c:pt>
                <c:pt idx="310">
                  <c:v>2.1082878112793E-2</c:v>
                </c:pt>
                <c:pt idx="311">
                  <c:v>2.0993232727050799E-2</c:v>
                </c:pt>
                <c:pt idx="312">
                  <c:v>2.0943164825439502E-2</c:v>
                </c:pt>
                <c:pt idx="313">
                  <c:v>2.0800113677978498E-2</c:v>
                </c:pt>
                <c:pt idx="314">
                  <c:v>2.0771980285644601E-2</c:v>
                </c:pt>
                <c:pt idx="315">
                  <c:v>2.0874977111816399E-2</c:v>
                </c:pt>
                <c:pt idx="316">
                  <c:v>2.0855426788330099E-2</c:v>
                </c:pt>
                <c:pt idx="317">
                  <c:v>2.0809650421142599E-2</c:v>
                </c:pt>
                <c:pt idx="318">
                  <c:v>2.07924842834473E-2</c:v>
                </c:pt>
                <c:pt idx="319">
                  <c:v>2.06713676452637E-2</c:v>
                </c:pt>
                <c:pt idx="320">
                  <c:v>2.0714759826660201E-2</c:v>
                </c:pt>
                <c:pt idx="321">
                  <c:v>2.07524299621582E-2</c:v>
                </c:pt>
                <c:pt idx="322">
                  <c:v>2.08191871643067E-2</c:v>
                </c:pt>
                <c:pt idx="323">
                  <c:v>2.0812034606933601E-2</c:v>
                </c:pt>
                <c:pt idx="324">
                  <c:v>2.0743370056152399E-2</c:v>
                </c:pt>
                <c:pt idx="325">
                  <c:v>2.06341743469238E-2</c:v>
                </c:pt>
                <c:pt idx="326">
                  <c:v>2.0637512207031299E-2</c:v>
                </c:pt>
                <c:pt idx="327">
                  <c:v>2.08086967468262E-2</c:v>
                </c:pt>
                <c:pt idx="328">
                  <c:v>2.06561088562012E-2</c:v>
                </c:pt>
                <c:pt idx="329">
                  <c:v>2.0660400390625E-2</c:v>
                </c:pt>
                <c:pt idx="330">
                  <c:v>2.0459175109863299E-2</c:v>
                </c:pt>
                <c:pt idx="331">
                  <c:v>2.0588874816894601E-2</c:v>
                </c:pt>
                <c:pt idx="332">
                  <c:v>2.0580768585205099E-2</c:v>
                </c:pt>
                <c:pt idx="333">
                  <c:v>2.03747749328613E-2</c:v>
                </c:pt>
                <c:pt idx="334">
                  <c:v>2.0346641540527399E-2</c:v>
                </c:pt>
                <c:pt idx="335">
                  <c:v>2.0367145538330099E-2</c:v>
                </c:pt>
                <c:pt idx="336">
                  <c:v>2.03657150268555E-2</c:v>
                </c:pt>
                <c:pt idx="337">
                  <c:v>2.0254135131836E-2</c:v>
                </c:pt>
                <c:pt idx="338">
                  <c:v>2.0219326019287099E-2</c:v>
                </c:pt>
                <c:pt idx="339">
                  <c:v>2.0174026489257799E-2</c:v>
                </c:pt>
                <c:pt idx="340">
                  <c:v>2.0184516906738299E-2</c:v>
                </c:pt>
                <c:pt idx="341">
                  <c:v>2.0129680633544901E-2</c:v>
                </c:pt>
                <c:pt idx="342">
                  <c:v>2.00610160827637E-2</c:v>
                </c:pt>
                <c:pt idx="343">
                  <c:v>2.0038604736328101E-2</c:v>
                </c:pt>
                <c:pt idx="344">
                  <c:v>1.9917488098144601E-2</c:v>
                </c:pt>
                <c:pt idx="345">
                  <c:v>1.9951343536377002E-2</c:v>
                </c:pt>
                <c:pt idx="346">
                  <c:v>1.98054313659668E-2</c:v>
                </c:pt>
                <c:pt idx="347">
                  <c:v>1.9707679748535201E-2</c:v>
                </c:pt>
                <c:pt idx="348">
                  <c:v>1.9636154174804701E-2</c:v>
                </c:pt>
                <c:pt idx="349">
                  <c:v>1.96375846862793E-2</c:v>
                </c:pt>
                <c:pt idx="350">
                  <c:v>1.95317268371582E-2</c:v>
                </c:pt>
                <c:pt idx="351">
                  <c:v>1.9500732421875E-2</c:v>
                </c:pt>
                <c:pt idx="352">
                  <c:v>1.93896293640137E-2</c:v>
                </c:pt>
                <c:pt idx="353">
                  <c:v>1.93843841552735E-2</c:v>
                </c:pt>
                <c:pt idx="354">
                  <c:v>1.9106864929199201E-2</c:v>
                </c:pt>
                <c:pt idx="355">
                  <c:v>1.9101619720459002E-2</c:v>
                </c:pt>
                <c:pt idx="356">
                  <c:v>1.9105911254882799E-2</c:v>
                </c:pt>
                <c:pt idx="357">
                  <c:v>1.89309120178223E-2</c:v>
                </c:pt>
                <c:pt idx="358">
                  <c:v>1.8985271453857401E-2</c:v>
                </c:pt>
                <c:pt idx="359">
                  <c:v>1.88956260681153E-2</c:v>
                </c:pt>
                <c:pt idx="360">
                  <c:v>1.8838882446289101E-2</c:v>
                </c:pt>
                <c:pt idx="361">
                  <c:v>1.8750667572021502E-2</c:v>
                </c:pt>
                <c:pt idx="362">
                  <c:v>1.8654823303222701E-2</c:v>
                </c:pt>
                <c:pt idx="363">
                  <c:v>1.86567306518555E-2</c:v>
                </c:pt>
                <c:pt idx="364">
                  <c:v>1.8688678741455099E-2</c:v>
                </c:pt>
                <c:pt idx="365">
                  <c:v>1.85999870300293E-2</c:v>
                </c:pt>
                <c:pt idx="366">
                  <c:v>1.8654346466064502E-2</c:v>
                </c:pt>
                <c:pt idx="367">
                  <c:v>1.8599033355712901E-2</c:v>
                </c:pt>
                <c:pt idx="368">
                  <c:v>1.8425941467285201E-2</c:v>
                </c:pt>
                <c:pt idx="369">
                  <c:v>1.8527984619140601E-2</c:v>
                </c:pt>
                <c:pt idx="370">
                  <c:v>1.8380165100097701E-2</c:v>
                </c:pt>
                <c:pt idx="371">
                  <c:v>1.8472671508789101E-2</c:v>
                </c:pt>
                <c:pt idx="372">
                  <c:v>1.8323421478271502E-2</c:v>
                </c:pt>
                <c:pt idx="373">
                  <c:v>1.83367729187012E-2</c:v>
                </c:pt>
                <c:pt idx="374">
                  <c:v>1.8353939056396502E-2</c:v>
                </c:pt>
                <c:pt idx="375">
                  <c:v>1.8284797668457101E-2</c:v>
                </c:pt>
                <c:pt idx="376">
                  <c:v>1.8342971801757799E-2</c:v>
                </c:pt>
                <c:pt idx="377">
                  <c:v>1.8340110778808601E-2</c:v>
                </c:pt>
                <c:pt idx="378">
                  <c:v>1.83053016662598E-2</c:v>
                </c:pt>
                <c:pt idx="379">
                  <c:v>1.82905197143555E-2</c:v>
                </c:pt>
                <c:pt idx="380">
                  <c:v>1.8246173858642599E-2</c:v>
                </c:pt>
                <c:pt idx="381">
                  <c:v>1.8176078796386701E-2</c:v>
                </c:pt>
                <c:pt idx="382">
                  <c:v>1.8158912658691399E-2</c:v>
                </c:pt>
                <c:pt idx="383">
                  <c:v>1.8198013305664101E-2</c:v>
                </c:pt>
                <c:pt idx="384">
                  <c:v>1.8242359161377002E-2</c:v>
                </c:pt>
                <c:pt idx="385">
                  <c:v>1.81279182434082E-2</c:v>
                </c:pt>
                <c:pt idx="386">
                  <c:v>1.8208503723144601E-2</c:v>
                </c:pt>
                <c:pt idx="387">
                  <c:v>1.8074035644531299E-2</c:v>
                </c:pt>
                <c:pt idx="388">
                  <c:v>1.8195152282714899E-2</c:v>
                </c:pt>
                <c:pt idx="389">
                  <c:v>1.8024444580078101E-2</c:v>
                </c:pt>
                <c:pt idx="390">
                  <c:v>1.812744140625E-2</c:v>
                </c:pt>
                <c:pt idx="391">
                  <c:v>1.8160820007324201E-2</c:v>
                </c:pt>
                <c:pt idx="392">
                  <c:v>1.80611610412598E-2</c:v>
                </c:pt>
                <c:pt idx="393">
                  <c:v>1.8033504486084002E-2</c:v>
                </c:pt>
                <c:pt idx="394">
                  <c:v>1.824951171875E-2</c:v>
                </c:pt>
                <c:pt idx="395">
                  <c:v>1.83053016662598E-2</c:v>
                </c:pt>
                <c:pt idx="396">
                  <c:v>1.8272876739502002E-2</c:v>
                </c:pt>
                <c:pt idx="397">
                  <c:v>1.8334865570068401E-2</c:v>
                </c:pt>
                <c:pt idx="398">
                  <c:v>1.83405876159668E-2</c:v>
                </c:pt>
                <c:pt idx="399">
                  <c:v>1.83415412902832E-2</c:v>
                </c:pt>
                <c:pt idx="400">
                  <c:v>1.8186569213867201E-2</c:v>
                </c:pt>
                <c:pt idx="401">
                  <c:v>1.8414497375488299E-2</c:v>
                </c:pt>
                <c:pt idx="402">
                  <c:v>1.8464565277099599E-2</c:v>
                </c:pt>
                <c:pt idx="403">
                  <c:v>1.85494422912598E-2</c:v>
                </c:pt>
                <c:pt idx="404">
                  <c:v>1.8492698669433601E-2</c:v>
                </c:pt>
                <c:pt idx="405">
                  <c:v>1.8495082855224599E-2</c:v>
                </c:pt>
                <c:pt idx="406">
                  <c:v>1.85246467590332E-2</c:v>
                </c:pt>
                <c:pt idx="407">
                  <c:v>1.8640518188476601E-2</c:v>
                </c:pt>
                <c:pt idx="408">
                  <c:v>1.87029838562012E-2</c:v>
                </c:pt>
                <c:pt idx="409">
                  <c:v>1.86829566955567E-2</c:v>
                </c:pt>
                <c:pt idx="410">
                  <c:v>1.8843173980712901E-2</c:v>
                </c:pt>
                <c:pt idx="411">
                  <c:v>1.8725872039794901E-2</c:v>
                </c:pt>
                <c:pt idx="412">
                  <c:v>1.86982154846192E-2</c:v>
                </c:pt>
                <c:pt idx="413">
                  <c:v>1.8675327301025401E-2</c:v>
                </c:pt>
                <c:pt idx="414">
                  <c:v>1.8720626831054701E-2</c:v>
                </c:pt>
                <c:pt idx="415">
                  <c:v>1.8747329711914101E-2</c:v>
                </c:pt>
                <c:pt idx="416">
                  <c:v>1.8826961517334002E-2</c:v>
                </c:pt>
                <c:pt idx="417">
                  <c:v>1.8780708312988299E-2</c:v>
                </c:pt>
                <c:pt idx="418">
                  <c:v>1.8767356872558601E-2</c:v>
                </c:pt>
                <c:pt idx="419">
                  <c:v>1.8919944763183601E-2</c:v>
                </c:pt>
                <c:pt idx="420">
                  <c:v>1.8983840942382799E-2</c:v>
                </c:pt>
                <c:pt idx="421">
                  <c:v>1.89056396484375E-2</c:v>
                </c:pt>
                <c:pt idx="422">
                  <c:v>1.88651084899903E-2</c:v>
                </c:pt>
                <c:pt idx="423">
                  <c:v>1.8913269042968799E-2</c:v>
                </c:pt>
                <c:pt idx="424">
                  <c:v>1.8878459930419901E-2</c:v>
                </c:pt>
                <c:pt idx="425">
                  <c:v>1.8999576568603498E-2</c:v>
                </c:pt>
                <c:pt idx="426">
                  <c:v>1.8949985504150401E-2</c:v>
                </c:pt>
                <c:pt idx="427">
                  <c:v>1.9045352935790998E-2</c:v>
                </c:pt>
                <c:pt idx="428">
                  <c:v>1.9105434417724599E-2</c:v>
                </c:pt>
                <c:pt idx="429">
                  <c:v>1.9055366516113299E-2</c:v>
                </c:pt>
                <c:pt idx="430">
                  <c:v>1.91450119018555E-2</c:v>
                </c:pt>
                <c:pt idx="431">
                  <c:v>1.9317626953125E-2</c:v>
                </c:pt>
                <c:pt idx="432">
                  <c:v>1.93390846252442E-2</c:v>
                </c:pt>
                <c:pt idx="433">
                  <c:v>1.97453498840332E-2</c:v>
                </c:pt>
                <c:pt idx="434">
                  <c:v>2.0190238952636701E-2</c:v>
                </c:pt>
                <c:pt idx="435">
                  <c:v>2.0581245422363299E-2</c:v>
                </c:pt>
                <c:pt idx="436">
                  <c:v>2.0504474639892599E-2</c:v>
                </c:pt>
                <c:pt idx="437">
                  <c:v>2.05178260803223E-2</c:v>
                </c:pt>
                <c:pt idx="438">
                  <c:v>1.9596099853515601E-2</c:v>
                </c:pt>
                <c:pt idx="439">
                  <c:v>1.6942024230957101E-2</c:v>
                </c:pt>
                <c:pt idx="440">
                  <c:v>1.4985561370849601E-2</c:v>
                </c:pt>
                <c:pt idx="441">
                  <c:v>1.6279697418212901E-2</c:v>
                </c:pt>
                <c:pt idx="442">
                  <c:v>1.72934532165528E-2</c:v>
                </c:pt>
                <c:pt idx="443">
                  <c:v>1.6807079315185599E-2</c:v>
                </c:pt>
                <c:pt idx="444">
                  <c:v>1.8114566802978498E-2</c:v>
                </c:pt>
                <c:pt idx="445">
                  <c:v>2.0891666412353498E-2</c:v>
                </c:pt>
                <c:pt idx="446">
                  <c:v>2.0656585693359399E-2</c:v>
                </c:pt>
                <c:pt idx="447">
                  <c:v>2.0071029663086E-2</c:v>
                </c:pt>
                <c:pt idx="448">
                  <c:v>1.9593715667724599E-2</c:v>
                </c:pt>
                <c:pt idx="449">
                  <c:v>1.9229888916015601E-2</c:v>
                </c:pt>
                <c:pt idx="450">
                  <c:v>1.9005775451660201E-2</c:v>
                </c:pt>
                <c:pt idx="451">
                  <c:v>1.8945217132568401E-2</c:v>
                </c:pt>
                <c:pt idx="452">
                  <c:v>1.89862251281738E-2</c:v>
                </c:pt>
                <c:pt idx="453">
                  <c:v>1.8965244293212901E-2</c:v>
                </c:pt>
                <c:pt idx="454">
                  <c:v>1.8930435180664101E-2</c:v>
                </c:pt>
                <c:pt idx="455">
                  <c:v>1.88965797424317E-2</c:v>
                </c:pt>
                <c:pt idx="456">
                  <c:v>1.8898487091064502E-2</c:v>
                </c:pt>
                <c:pt idx="457">
                  <c:v>1.8897533416748099E-2</c:v>
                </c:pt>
                <c:pt idx="458">
                  <c:v>1.8831253051757799E-2</c:v>
                </c:pt>
                <c:pt idx="459">
                  <c:v>1.8801689147949201E-2</c:v>
                </c:pt>
                <c:pt idx="460">
                  <c:v>1.8856525421142599E-2</c:v>
                </c:pt>
                <c:pt idx="461">
                  <c:v>1.8754005432128899E-2</c:v>
                </c:pt>
                <c:pt idx="462">
                  <c:v>1.8726348876953101E-2</c:v>
                </c:pt>
                <c:pt idx="463">
                  <c:v>1.87726020812988E-2</c:v>
                </c:pt>
                <c:pt idx="464">
                  <c:v>1.8685340881347701E-2</c:v>
                </c:pt>
                <c:pt idx="465">
                  <c:v>1.8924236297607401E-2</c:v>
                </c:pt>
                <c:pt idx="466">
                  <c:v>1.71198844909668E-2</c:v>
                </c:pt>
                <c:pt idx="467">
                  <c:v>1.8134117126464899E-2</c:v>
                </c:pt>
                <c:pt idx="468">
                  <c:v>1.8402099609375E-2</c:v>
                </c:pt>
                <c:pt idx="469">
                  <c:v>1.87277793884278E-2</c:v>
                </c:pt>
                <c:pt idx="470">
                  <c:v>1.8768310546875E-2</c:v>
                </c:pt>
                <c:pt idx="471">
                  <c:v>1.8674850463867201E-2</c:v>
                </c:pt>
                <c:pt idx="472">
                  <c:v>1.8744468688964899E-2</c:v>
                </c:pt>
                <c:pt idx="473">
                  <c:v>1.8811225891113299E-2</c:v>
                </c:pt>
                <c:pt idx="474">
                  <c:v>1.87582969665528E-2</c:v>
                </c:pt>
                <c:pt idx="475">
                  <c:v>1.8718719482421899E-2</c:v>
                </c:pt>
                <c:pt idx="476">
                  <c:v>1.8704414367675799E-2</c:v>
                </c:pt>
                <c:pt idx="477">
                  <c:v>1.8736362457275401E-2</c:v>
                </c:pt>
                <c:pt idx="478">
                  <c:v>1.86657905578613E-2</c:v>
                </c:pt>
                <c:pt idx="479">
                  <c:v>1.87172889709473E-2</c:v>
                </c:pt>
                <c:pt idx="480">
                  <c:v>1.8608570098877002E-2</c:v>
                </c:pt>
                <c:pt idx="481">
                  <c:v>1.8667221069336E-2</c:v>
                </c:pt>
                <c:pt idx="482">
                  <c:v>1.8678665161132799E-2</c:v>
                </c:pt>
                <c:pt idx="483">
                  <c:v>1.8640518188476601E-2</c:v>
                </c:pt>
                <c:pt idx="484">
                  <c:v>1.86309814453125E-2</c:v>
                </c:pt>
                <c:pt idx="485">
                  <c:v>1.8662929534912099E-2</c:v>
                </c:pt>
                <c:pt idx="486">
                  <c:v>1.8624782562255901E-2</c:v>
                </c:pt>
                <c:pt idx="487">
                  <c:v>1.8726348876953101E-2</c:v>
                </c:pt>
                <c:pt idx="488">
                  <c:v>1.8697738647461E-2</c:v>
                </c:pt>
                <c:pt idx="489">
                  <c:v>1.8664836883544901E-2</c:v>
                </c:pt>
                <c:pt idx="490">
                  <c:v>1.86610221862793E-2</c:v>
                </c:pt>
                <c:pt idx="491">
                  <c:v>1.8673896789550799E-2</c:v>
                </c:pt>
                <c:pt idx="492">
                  <c:v>1.8581867218017599E-2</c:v>
                </c:pt>
                <c:pt idx="493">
                  <c:v>1.8632411956787099E-2</c:v>
                </c:pt>
                <c:pt idx="494">
                  <c:v>1.8688201904296899E-2</c:v>
                </c:pt>
                <c:pt idx="495">
                  <c:v>1.8602371215820299E-2</c:v>
                </c:pt>
                <c:pt idx="496">
                  <c:v>1.8555641174316399E-2</c:v>
                </c:pt>
                <c:pt idx="497">
                  <c:v>1.8612861633300799E-2</c:v>
                </c:pt>
                <c:pt idx="498">
                  <c:v>1.86505317687988E-2</c:v>
                </c:pt>
                <c:pt idx="499">
                  <c:v>1.8642425537109399E-2</c:v>
                </c:pt>
                <c:pt idx="500">
                  <c:v>1.8591880798339899E-2</c:v>
                </c:pt>
                <c:pt idx="501">
                  <c:v>1.8613815307617201E-2</c:v>
                </c:pt>
                <c:pt idx="502">
                  <c:v>1.8511295318603498E-2</c:v>
                </c:pt>
                <c:pt idx="503">
                  <c:v>1.8620491027832101E-2</c:v>
                </c:pt>
                <c:pt idx="504">
                  <c:v>1.84836387634278E-2</c:v>
                </c:pt>
                <c:pt idx="505">
                  <c:v>1.85089111328125E-2</c:v>
                </c:pt>
                <c:pt idx="506">
                  <c:v>1.84326171875E-2</c:v>
                </c:pt>
                <c:pt idx="507">
                  <c:v>1.8515586853027399E-2</c:v>
                </c:pt>
                <c:pt idx="508">
                  <c:v>1.8509864807128899E-2</c:v>
                </c:pt>
                <c:pt idx="509">
                  <c:v>1.8475055694580099E-2</c:v>
                </c:pt>
                <c:pt idx="510">
                  <c:v>1.8453598022461E-2</c:v>
                </c:pt>
                <c:pt idx="511">
                  <c:v>1.83773040771485E-2</c:v>
                </c:pt>
                <c:pt idx="512">
                  <c:v>1.84168815612793E-2</c:v>
                </c:pt>
                <c:pt idx="513">
                  <c:v>1.8368244171142599E-2</c:v>
                </c:pt>
                <c:pt idx="514">
                  <c:v>1.8390178680419901E-2</c:v>
                </c:pt>
                <c:pt idx="515">
                  <c:v>1.83568000793457E-2</c:v>
                </c:pt>
                <c:pt idx="516">
                  <c:v>1.8378734588623099E-2</c:v>
                </c:pt>
                <c:pt idx="517">
                  <c:v>1.82795524597168E-2</c:v>
                </c:pt>
                <c:pt idx="518">
                  <c:v>1.8239974975586E-2</c:v>
                </c:pt>
                <c:pt idx="519">
                  <c:v>1.82709693908692E-2</c:v>
                </c:pt>
                <c:pt idx="520">
                  <c:v>1.8227577209472701E-2</c:v>
                </c:pt>
                <c:pt idx="521">
                  <c:v>1.8195629119873099E-2</c:v>
                </c:pt>
                <c:pt idx="522">
                  <c:v>1.8263816833496101E-2</c:v>
                </c:pt>
                <c:pt idx="523">
                  <c:v>1.81784629821778E-2</c:v>
                </c:pt>
                <c:pt idx="524">
                  <c:v>1.82037353515625E-2</c:v>
                </c:pt>
                <c:pt idx="525">
                  <c:v>1.81941986083985E-2</c:v>
                </c:pt>
                <c:pt idx="526">
                  <c:v>1.8119812011718799E-2</c:v>
                </c:pt>
                <c:pt idx="527">
                  <c:v>1.8146038055419901E-2</c:v>
                </c:pt>
                <c:pt idx="528">
                  <c:v>1.81422233581543E-2</c:v>
                </c:pt>
                <c:pt idx="529">
                  <c:v>1.8086433410644601E-2</c:v>
                </c:pt>
                <c:pt idx="530">
                  <c:v>1.8075942993164101E-2</c:v>
                </c:pt>
                <c:pt idx="531">
                  <c:v>1.8088340759277399E-2</c:v>
                </c:pt>
                <c:pt idx="532">
                  <c:v>1.8100261688232401E-2</c:v>
                </c:pt>
                <c:pt idx="533">
                  <c:v>1.8033981323242201E-2</c:v>
                </c:pt>
                <c:pt idx="534">
                  <c:v>1.8037796020507799E-2</c:v>
                </c:pt>
                <c:pt idx="535">
                  <c:v>1.79791450500488E-2</c:v>
                </c:pt>
                <c:pt idx="536">
                  <c:v>1.8002986907959002E-2</c:v>
                </c:pt>
                <c:pt idx="537">
                  <c:v>1.8049240112304701E-2</c:v>
                </c:pt>
                <c:pt idx="538">
                  <c:v>1.8013477325439502E-2</c:v>
                </c:pt>
                <c:pt idx="539">
                  <c:v>1.79548263549805E-2</c:v>
                </c:pt>
                <c:pt idx="540">
                  <c:v>1.7984390258789101E-2</c:v>
                </c:pt>
                <c:pt idx="541">
                  <c:v>1.79591178894043E-2</c:v>
                </c:pt>
                <c:pt idx="542">
                  <c:v>1.79028511047363E-2</c:v>
                </c:pt>
                <c:pt idx="543">
                  <c:v>1.7904281616211E-2</c:v>
                </c:pt>
                <c:pt idx="544">
                  <c:v>1.7891407012939502E-2</c:v>
                </c:pt>
                <c:pt idx="545">
                  <c:v>1.7824649810790998E-2</c:v>
                </c:pt>
                <c:pt idx="546">
                  <c:v>1.78275108337403E-2</c:v>
                </c:pt>
                <c:pt idx="547">
                  <c:v>1.78375244140625E-2</c:v>
                </c:pt>
                <c:pt idx="548">
                  <c:v>1.7810821533203101E-2</c:v>
                </c:pt>
                <c:pt idx="549">
                  <c:v>1.7836570739746101E-2</c:v>
                </c:pt>
                <c:pt idx="550">
                  <c:v>1.7755031585693401E-2</c:v>
                </c:pt>
                <c:pt idx="551">
                  <c:v>1.7785072326660201E-2</c:v>
                </c:pt>
                <c:pt idx="552">
                  <c:v>1.7780303955078101E-2</c:v>
                </c:pt>
                <c:pt idx="553">
                  <c:v>1.7844676971435599E-2</c:v>
                </c:pt>
                <c:pt idx="554">
                  <c:v>1.7788410186767599E-2</c:v>
                </c:pt>
                <c:pt idx="555">
                  <c:v>1.77216529846192E-2</c:v>
                </c:pt>
                <c:pt idx="556">
                  <c:v>1.7740249633789101E-2</c:v>
                </c:pt>
                <c:pt idx="557">
                  <c:v>1.77655220031738E-2</c:v>
                </c:pt>
                <c:pt idx="558">
                  <c:v>1.76196098327637E-2</c:v>
                </c:pt>
                <c:pt idx="559">
                  <c:v>1.7698287963867201E-2</c:v>
                </c:pt>
                <c:pt idx="560">
                  <c:v>1.7703056335449201E-2</c:v>
                </c:pt>
                <c:pt idx="561">
                  <c:v>1.7672061920165998E-2</c:v>
                </c:pt>
                <c:pt idx="562">
                  <c:v>1.7708778381347701E-2</c:v>
                </c:pt>
                <c:pt idx="563">
                  <c:v>1.7656326293945299E-2</c:v>
                </c:pt>
                <c:pt idx="564">
                  <c:v>1.7550945281982401E-2</c:v>
                </c:pt>
                <c:pt idx="565">
                  <c:v>1.76396369934082E-2</c:v>
                </c:pt>
                <c:pt idx="566">
                  <c:v>1.76997184753418E-2</c:v>
                </c:pt>
                <c:pt idx="567">
                  <c:v>1.75890922546387E-2</c:v>
                </c:pt>
                <c:pt idx="568">
                  <c:v>1.7582893371582101E-2</c:v>
                </c:pt>
                <c:pt idx="569">
                  <c:v>1.7556667327880901E-2</c:v>
                </c:pt>
                <c:pt idx="570">
                  <c:v>1.7574310302734399E-2</c:v>
                </c:pt>
                <c:pt idx="571">
                  <c:v>1.7615318298339899E-2</c:v>
                </c:pt>
                <c:pt idx="572">
                  <c:v>1.7672061920165998E-2</c:v>
                </c:pt>
                <c:pt idx="573">
                  <c:v>1.75533294677735E-2</c:v>
                </c:pt>
                <c:pt idx="574">
                  <c:v>1.7584800720214899E-2</c:v>
                </c:pt>
                <c:pt idx="575">
                  <c:v>1.7576217651367201E-2</c:v>
                </c:pt>
                <c:pt idx="576">
                  <c:v>1.7542839050293E-2</c:v>
                </c:pt>
                <c:pt idx="577">
                  <c:v>1.7652034759521502E-2</c:v>
                </c:pt>
                <c:pt idx="578">
                  <c:v>1.7587661743164101E-2</c:v>
                </c:pt>
                <c:pt idx="579">
                  <c:v>1.7418861389160201E-2</c:v>
                </c:pt>
                <c:pt idx="580">
                  <c:v>1.74450874328613E-2</c:v>
                </c:pt>
                <c:pt idx="581">
                  <c:v>1.76138877868653E-2</c:v>
                </c:pt>
                <c:pt idx="582">
                  <c:v>1.75838470458985E-2</c:v>
                </c:pt>
                <c:pt idx="583">
                  <c:v>1.75881385803223E-2</c:v>
                </c:pt>
                <c:pt idx="584">
                  <c:v>1.7526149749755901E-2</c:v>
                </c:pt>
                <c:pt idx="585">
                  <c:v>1.75080299377442E-2</c:v>
                </c:pt>
                <c:pt idx="586">
                  <c:v>1.7490386962890601E-2</c:v>
                </c:pt>
                <c:pt idx="587">
                  <c:v>1.7526149749755901E-2</c:v>
                </c:pt>
                <c:pt idx="588">
                  <c:v>1.7500400543212901E-2</c:v>
                </c:pt>
                <c:pt idx="589">
                  <c:v>1.7484664916992201E-2</c:v>
                </c:pt>
                <c:pt idx="590">
                  <c:v>1.74059867858887E-2</c:v>
                </c:pt>
                <c:pt idx="591">
                  <c:v>1.7388820648193401E-2</c:v>
                </c:pt>
                <c:pt idx="592">
                  <c:v>1.7487525939941399E-2</c:v>
                </c:pt>
                <c:pt idx="593">
                  <c:v>1.7500877380371101E-2</c:v>
                </c:pt>
                <c:pt idx="594">
                  <c:v>1.7483234405517599E-2</c:v>
                </c:pt>
                <c:pt idx="595">
                  <c:v>1.7500877380371101E-2</c:v>
                </c:pt>
                <c:pt idx="596">
                  <c:v>1.7507553100586E-2</c:v>
                </c:pt>
                <c:pt idx="597">
                  <c:v>1.74756050109863E-2</c:v>
                </c:pt>
                <c:pt idx="598">
                  <c:v>1.7510414123535201E-2</c:v>
                </c:pt>
                <c:pt idx="599">
                  <c:v>1.73840522766113E-2</c:v>
                </c:pt>
                <c:pt idx="600">
                  <c:v>1.7397403717040998E-2</c:v>
                </c:pt>
                <c:pt idx="601">
                  <c:v>1.74317359924317E-2</c:v>
                </c:pt>
                <c:pt idx="602">
                  <c:v>1.7424106597900401E-2</c:v>
                </c:pt>
                <c:pt idx="603">
                  <c:v>1.7371654510498099E-2</c:v>
                </c:pt>
                <c:pt idx="604">
                  <c:v>1.7366409301757799E-2</c:v>
                </c:pt>
                <c:pt idx="605">
                  <c:v>1.74450874328613E-2</c:v>
                </c:pt>
                <c:pt idx="606">
                  <c:v>1.7474174499511701E-2</c:v>
                </c:pt>
                <c:pt idx="607">
                  <c:v>1.7422199249267599E-2</c:v>
                </c:pt>
                <c:pt idx="608">
                  <c:v>1.7407894134521502E-2</c:v>
                </c:pt>
                <c:pt idx="609">
                  <c:v>1.7411231994628899E-2</c:v>
                </c:pt>
                <c:pt idx="610">
                  <c:v>1.7403125762939502E-2</c:v>
                </c:pt>
                <c:pt idx="611">
                  <c:v>1.7419815063476601E-2</c:v>
                </c:pt>
                <c:pt idx="612">
                  <c:v>1.7411231994628899E-2</c:v>
                </c:pt>
                <c:pt idx="613">
                  <c:v>1.7372608184814502E-2</c:v>
                </c:pt>
                <c:pt idx="614">
                  <c:v>1.7414093017578101E-2</c:v>
                </c:pt>
                <c:pt idx="615">
                  <c:v>1.72829627990723E-2</c:v>
                </c:pt>
                <c:pt idx="616">
                  <c:v>1.7433643341064502E-2</c:v>
                </c:pt>
                <c:pt idx="617">
                  <c:v>1.7422676086425799E-2</c:v>
                </c:pt>
                <c:pt idx="618">
                  <c:v>1.73544883728028E-2</c:v>
                </c:pt>
                <c:pt idx="619">
                  <c:v>1.73797607421875E-2</c:v>
                </c:pt>
                <c:pt idx="620">
                  <c:v>1.7402172088623099E-2</c:v>
                </c:pt>
                <c:pt idx="621">
                  <c:v>1.7455101013183601E-2</c:v>
                </c:pt>
                <c:pt idx="622">
                  <c:v>1.7391681671142599E-2</c:v>
                </c:pt>
                <c:pt idx="623">
                  <c:v>1.7451286315918E-2</c:v>
                </c:pt>
                <c:pt idx="624">
                  <c:v>1.74565315246582E-2</c:v>
                </c:pt>
                <c:pt idx="625">
                  <c:v>1.74360275268555E-2</c:v>
                </c:pt>
                <c:pt idx="626">
                  <c:v>1.73687934875488E-2</c:v>
                </c:pt>
                <c:pt idx="627">
                  <c:v>1.7385482788086E-2</c:v>
                </c:pt>
                <c:pt idx="628">
                  <c:v>1.7413616180419901E-2</c:v>
                </c:pt>
                <c:pt idx="629">
                  <c:v>1.7406940460205099E-2</c:v>
                </c:pt>
                <c:pt idx="630">
                  <c:v>1.74260139465332E-2</c:v>
                </c:pt>
                <c:pt idx="631">
                  <c:v>1.73897743225098E-2</c:v>
                </c:pt>
                <c:pt idx="632">
                  <c:v>1.7401695251464899E-2</c:v>
                </c:pt>
                <c:pt idx="633">
                  <c:v>1.73144340515137E-2</c:v>
                </c:pt>
                <c:pt idx="634">
                  <c:v>1.7388820648193401E-2</c:v>
                </c:pt>
                <c:pt idx="635">
                  <c:v>1.7358779907226601E-2</c:v>
                </c:pt>
                <c:pt idx="636">
                  <c:v>1.73850059509278E-2</c:v>
                </c:pt>
                <c:pt idx="637">
                  <c:v>1.7335414886474599E-2</c:v>
                </c:pt>
                <c:pt idx="638">
                  <c:v>1.7365455627441399E-2</c:v>
                </c:pt>
                <c:pt idx="639">
                  <c:v>1.7443656921386701E-2</c:v>
                </c:pt>
                <c:pt idx="640">
                  <c:v>1.7356395721435599E-2</c:v>
                </c:pt>
                <c:pt idx="641">
                  <c:v>1.7358303070068401E-2</c:v>
                </c:pt>
                <c:pt idx="642">
                  <c:v>1.7380714416503899E-2</c:v>
                </c:pt>
                <c:pt idx="643">
                  <c:v>1.7411231994628899E-2</c:v>
                </c:pt>
                <c:pt idx="644">
                  <c:v>1.7346382141113299E-2</c:v>
                </c:pt>
                <c:pt idx="645">
                  <c:v>1.7291545867919901E-2</c:v>
                </c:pt>
                <c:pt idx="646">
                  <c:v>1.72786712646485E-2</c:v>
                </c:pt>
                <c:pt idx="647">
                  <c:v>1.7333030700683601E-2</c:v>
                </c:pt>
                <c:pt idx="648">
                  <c:v>1.7479896545410201E-2</c:v>
                </c:pt>
                <c:pt idx="649">
                  <c:v>1.7416000366211E-2</c:v>
                </c:pt>
                <c:pt idx="650">
                  <c:v>1.7367362976074201E-2</c:v>
                </c:pt>
                <c:pt idx="651">
                  <c:v>1.7395973205566399E-2</c:v>
                </c:pt>
                <c:pt idx="652">
                  <c:v>1.7338752746582101E-2</c:v>
                </c:pt>
                <c:pt idx="653">
                  <c:v>1.7393589019775401E-2</c:v>
                </c:pt>
                <c:pt idx="654">
                  <c:v>1.7357349395752002E-2</c:v>
                </c:pt>
                <c:pt idx="655">
                  <c:v>1.7423152923584002E-2</c:v>
                </c:pt>
                <c:pt idx="656">
                  <c:v>1.7396926879882799E-2</c:v>
                </c:pt>
                <c:pt idx="657">
                  <c:v>1.7392635345459002E-2</c:v>
                </c:pt>
                <c:pt idx="658">
                  <c:v>1.7290115356445299E-2</c:v>
                </c:pt>
                <c:pt idx="659">
                  <c:v>1.7388343811035201E-2</c:v>
                </c:pt>
                <c:pt idx="660">
                  <c:v>1.7297267913818401E-2</c:v>
                </c:pt>
                <c:pt idx="661">
                  <c:v>1.72772407531738E-2</c:v>
                </c:pt>
                <c:pt idx="662">
                  <c:v>1.73397064208985E-2</c:v>
                </c:pt>
                <c:pt idx="663">
                  <c:v>1.7325878143310599E-2</c:v>
                </c:pt>
                <c:pt idx="664">
                  <c:v>1.7287254333496101E-2</c:v>
                </c:pt>
                <c:pt idx="665">
                  <c:v>1.7328262329101601E-2</c:v>
                </c:pt>
                <c:pt idx="666">
                  <c:v>1.7341136932373099E-2</c:v>
                </c:pt>
                <c:pt idx="667">
                  <c:v>1.7359733581543E-2</c:v>
                </c:pt>
                <c:pt idx="668">
                  <c:v>1.7441749572753899E-2</c:v>
                </c:pt>
                <c:pt idx="669">
                  <c:v>1.7342090606689502E-2</c:v>
                </c:pt>
                <c:pt idx="670">
                  <c:v>1.7406463623046899E-2</c:v>
                </c:pt>
                <c:pt idx="671">
                  <c:v>1.7377853393554701E-2</c:v>
                </c:pt>
                <c:pt idx="672">
                  <c:v>1.73745155334473E-2</c:v>
                </c:pt>
                <c:pt idx="673">
                  <c:v>1.7385482788086E-2</c:v>
                </c:pt>
                <c:pt idx="674">
                  <c:v>1.7421722412109399E-2</c:v>
                </c:pt>
                <c:pt idx="675">
                  <c:v>1.73993110656738E-2</c:v>
                </c:pt>
                <c:pt idx="676">
                  <c:v>1.74665451049805E-2</c:v>
                </c:pt>
                <c:pt idx="677">
                  <c:v>1.7317771911621101E-2</c:v>
                </c:pt>
                <c:pt idx="678">
                  <c:v>1.73592567443848E-2</c:v>
                </c:pt>
                <c:pt idx="679">
                  <c:v>1.7312049865722701E-2</c:v>
                </c:pt>
                <c:pt idx="680">
                  <c:v>1.7338752746582101E-2</c:v>
                </c:pt>
                <c:pt idx="681">
                  <c:v>1.73492431640625E-2</c:v>
                </c:pt>
                <c:pt idx="682">
                  <c:v>1.73230171203613E-2</c:v>
                </c:pt>
                <c:pt idx="683">
                  <c:v>1.7271995544433601E-2</c:v>
                </c:pt>
                <c:pt idx="684">
                  <c:v>1.7277717590332101E-2</c:v>
                </c:pt>
                <c:pt idx="685">
                  <c:v>1.7315864562988299E-2</c:v>
                </c:pt>
                <c:pt idx="686">
                  <c:v>1.7321586608886701E-2</c:v>
                </c:pt>
                <c:pt idx="687">
                  <c:v>1.7295360565185599E-2</c:v>
                </c:pt>
                <c:pt idx="688">
                  <c:v>1.7214298248290998E-2</c:v>
                </c:pt>
                <c:pt idx="689">
                  <c:v>1.72486305236817E-2</c:v>
                </c:pt>
                <c:pt idx="690">
                  <c:v>1.7323493957519601E-2</c:v>
                </c:pt>
                <c:pt idx="691">
                  <c:v>1.7351627349853498E-2</c:v>
                </c:pt>
                <c:pt idx="692">
                  <c:v>1.7312526702880901E-2</c:v>
                </c:pt>
                <c:pt idx="693">
                  <c:v>1.7337799072265601E-2</c:v>
                </c:pt>
                <c:pt idx="694">
                  <c:v>1.73192024230957E-2</c:v>
                </c:pt>
                <c:pt idx="695">
                  <c:v>1.7291545867919901E-2</c:v>
                </c:pt>
                <c:pt idx="696">
                  <c:v>1.7295360565185599E-2</c:v>
                </c:pt>
                <c:pt idx="697">
                  <c:v>1.7393112182617201E-2</c:v>
                </c:pt>
                <c:pt idx="698">
                  <c:v>1.7345905303955099E-2</c:v>
                </c:pt>
                <c:pt idx="699">
                  <c:v>1.7323493957519601E-2</c:v>
                </c:pt>
                <c:pt idx="700">
                  <c:v>1.7380714416503899E-2</c:v>
                </c:pt>
                <c:pt idx="701">
                  <c:v>1.7289638519287099E-2</c:v>
                </c:pt>
                <c:pt idx="702">
                  <c:v>1.7414093017578101E-2</c:v>
                </c:pt>
                <c:pt idx="703">
                  <c:v>1.7421722412109399E-2</c:v>
                </c:pt>
                <c:pt idx="704">
                  <c:v>1.72772407531738E-2</c:v>
                </c:pt>
                <c:pt idx="705">
                  <c:v>1.72786712646485E-2</c:v>
                </c:pt>
                <c:pt idx="706">
                  <c:v>1.7158508300781299E-2</c:v>
                </c:pt>
                <c:pt idx="707">
                  <c:v>1.7220497131347701E-2</c:v>
                </c:pt>
                <c:pt idx="708">
                  <c:v>1.7019271850586E-2</c:v>
                </c:pt>
                <c:pt idx="709">
                  <c:v>1.70540809631348E-2</c:v>
                </c:pt>
                <c:pt idx="710">
                  <c:v>1.6919136047363299E-2</c:v>
                </c:pt>
                <c:pt idx="711">
                  <c:v>1.6997337341308601E-2</c:v>
                </c:pt>
                <c:pt idx="712">
                  <c:v>1.68509483337403E-2</c:v>
                </c:pt>
                <c:pt idx="713">
                  <c:v>1.67126655578613E-2</c:v>
                </c:pt>
                <c:pt idx="714">
                  <c:v>1.68099403381348E-2</c:v>
                </c:pt>
                <c:pt idx="715">
                  <c:v>1.6630649566650401E-2</c:v>
                </c:pt>
                <c:pt idx="716">
                  <c:v>1.66687965393067E-2</c:v>
                </c:pt>
                <c:pt idx="717">
                  <c:v>1.6649246215820299E-2</c:v>
                </c:pt>
                <c:pt idx="718">
                  <c:v>1.6732692718505901E-2</c:v>
                </c:pt>
                <c:pt idx="719">
                  <c:v>1.6644001007080099E-2</c:v>
                </c:pt>
                <c:pt idx="720">
                  <c:v>1.6766071319580099E-2</c:v>
                </c:pt>
                <c:pt idx="721">
                  <c:v>1.66516304016113E-2</c:v>
                </c:pt>
                <c:pt idx="722">
                  <c:v>1.6838550567627002E-2</c:v>
                </c:pt>
                <c:pt idx="723">
                  <c:v>1.6918659210205099E-2</c:v>
                </c:pt>
                <c:pt idx="724">
                  <c:v>1.6960144042968799E-2</c:v>
                </c:pt>
                <c:pt idx="725">
                  <c:v>1.6959190368652399E-2</c:v>
                </c:pt>
                <c:pt idx="726">
                  <c:v>1.7127513885498099E-2</c:v>
                </c:pt>
                <c:pt idx="727">
                  <c:v>1.7123222351074201E-2</c:v>
                </c:pt>
                <c:pt idx="728">
                  <c:v>1.72533988952637E-2</c:v>
                </c:pt>
                <c:pt idx="729">
                  <c:v>1.72314643859863E-2</c:v>
                </c:pt>
                <c:pt idx="730">
                  <c:v>1.7251014709472701E-2</c:v>
                </c:pt>
                <c:pt idx="731">
                  <c:v>1.7220020294189502E-2</c:v>
                </c:pt>
                <c:pt idx="732">
                  <c:v>1.7239570617675799E-2</c:v>
                </c:pt>
                <c:pt idx="733">
                  <c:v>1.7199039459228498E-2</c:v>
                </c:pt>
                <c:pt idx="734">
                  <c:v>1.7356872558593799E-2</c:v>
                </c:pt>
                <c:pt idx="735">
                  <c:v>1.7173767089843799E-2</c:v>
                </c:pt>
                <c:pt idx="736">
                  <c:v>1.73497200012207E-2</c:v>
                </c:pt>
                <c:pt idx="737">
                  <c:v>1.71713829040528E-2</c:v>
                </c:pt>
                <c:pt idx="738">
                  <c:v>1.7302513122558601E-2</c:v>
                </c:pt>
                <c:pt idx="739">
                  <c:v>1.7275333404540998E-2</c:v>
                </c:pt>
                <c:pt idx="740">
                  <c:v>1.7369270324707101E-2</c:v>
                </c:pt>
                <c:pt idx="741">
                  <c:v>1.72324180603028E-2</c:v>
                </c:pt>
                <c:pt idx="742">
                  <c:v>1.7436981201171899E-2</c:v>
                </c:pt>
                <c:pt idx="743">
                  <c:v>1.7173290252685599E-2</c:v>
                </c:pt>
                <c:pt idx="744">
                  <c:v>1.73392295837403E-2</c:v>
                </c:pt>
                <c:pt idx="745">
                  <c:v>1.7356872558593799E-2</c:v>
                </c:pt>
                <c:pt idx="746">
                  <c:v>1.7198562622070299E-2</c:v>
                </c:pt>
                <c:pt idx="747">
                  <c:v>1.72834396362305E-2</c:v>
                </c:pt>
                <c:pt idx="748">
                  <c:v>1.72991752624512E-2</c:v>
                </c:pt>
                <c:pt idx="749">
                  <c:v>1.7277717590332101E-2</c:v>
                </c:pt>
                <c:pt idx="750">
                  <c:v>1.7219543457031299E-2</c:v>
                </c:pt>
                <c:pt idx="751">
                  <c:v>1.7457485198974599E-2</c:v>
                </c:pt>
                <c:pt idx="752">
                  <c:v>1.71465873718262E-2</c:v>
                </c:pt>
                <c:pt idx="753">
                  <c:v>1.7423152923584002E-2</c:v>
                </c:pt>
                <c:pt idx="754">
                  <c:v>1.72171592712403E-2</c:v>
                </c:pt>
                <c:pt idx="755">
                  <c:v>1.72476768493653E-2</c:v>
                </c:pt>
                <c:pt idx="756">
                  <c:v>1.72419548034668E-2</c:v>
                </c:pt>
                <c:pt idx="757">
                  <c:v>1.72886848449707E-2</c:v>
                </c:pt>
                <c:pt idx="758">
                  <c:v>1.7254829406738299E-2</c:v>
                </c:pt>
                <c:pt idx="759">
                  <c:v>1.71961784362793E-2</c:v>
                </c:pt>
                <c:pt idx="760">
                  <c:v>1.7144680023193401E-2</c:v>
                </c:pt>
                <c:pt idx="761">
                  <c:v>1.7411231994628899E-2</c:v>
                </c:pt>
                <c:pt idx="762">
                  <c:v>1.7377376556396502E-2</c:v>
                </c:pt>
                <c:pt idx="763">
                  <c:v>1.72467231750488E-2</c:v>
                </c:pt>
                <c:pt idx="764">
                  <c:v>1.7250537872314502E-2</c:v>
                </c:pt>
                <c:pt idx="765">
                  <c:v>1.7293930053711E-2</c:v>
                </c:pt>
                <c:pt idx="766">
                  <c:v>1.7120361328125E-2</c:v>
                </c:pt>
                <c:pt idx="767">
                  <c:v>1.75213813781738E-2</c:v>
                </c:pt>
                <c:pt idx="768">
                  <c:v>1.7208576202392599E-2</c:v>
                </c:pt>
                <c:pt idx="769">
                  <c:v>1.7411231994628899E-2</c:v>
                </c:pt>
                <c:pt idx="770">
                  <c:v>1.7203330993652399E-2</c:v>
                </c:pt>
                <c:pt idx="771">
                  <c:v>1.7387390136718799E-2</c:v>
                </c:pt>
                <c:pt idx="772">
                  <c:v>1.7066001892089899E-2</c:v>
                </c:pt>
                <c:pt idx="773">
                  <c:v>1.7439365386962901E-2</c:v>
                </c:pt>
                <c:pt idx="774">
                  <c:v>1.7194271087646502E-2</c:v>
                </c:pt>
                <c:pt idx="775">
                  <c:v>1.73230171203613E-2</c:v>
                </c:pt>
                <c:pt idx="776">
                  <c:v>1.72224044799805E-2</c:v>
                </c:pt>
                <c:pt idx="777">
                  <c:v>1.72877311706543E-2</c:v>
                </c:pt>
                <c:pt idx="778">
                  <c:v>1.7468929290771502E-2</c:v>
                </c:pt>
                <c:pt idx="779">
                  <c:v>1.73039436340332E-2</c:v>
                </c:pt>
                <c:pt idx="780">
                  <c:v>1.7332553863525401E-2</c:v>
                </c:pt>
                <c:pt idx="781">
                  <c:v>1.7303466796875E-2</c:v>
                </c:pt>
                <c:pt idx="782">
                  <c:v>1.73249244689942E-2</c:v>
                </c:pt>
                <c:pt idx="783">
                  <c:v>1.7381191253662099E-2</c:v>
                </c:pt>
                <c:pt idx="784">
                  <c:v>1.75061225891113E-2</c:v>
                </c:pt>
                <c:pt idx="785">
                  <c:v>1.74469947814942E-2</c:v>
                </c:pt>
                <c:pt idx="786">
                  <c:v>1.7371654510498099E-2</c:v>
                </c:pt>
                <c:pt idx="787">
                  <c:v>1.7454624176025401E-2</c:v>
                </c:pt>
                <c:pt idx="788">
                  <c:v>1.74312591552735E-2</c:v>
                </c:pt>
                <c:pt idx="789">
                  <c:v>1.76596641540528E-2</c:v>
                </c:pt>
                <c:pt idx="790">
                  <c:v>1.7437458038330099E-2</c:v>
                </c:pt>
                <c:pt idx="791">
                  <c:v>1.76444053649903E-2</c:v>
                </c:pt>
                <c:pt idx="792">
                  <c:v>1.7607212066650401E-2</c:v>
                </c:pt>
                <c:pt idx="793">
                  <c:v>1.7693996429443401E-2</c:v>
                </c:pt>
                <c:pt idx="794">
                  <c:v>1.7520427703857401E-2</c:v>
                </c:pt>
                <c:pt idx="795">
                  <c:v>1.7514705657959002E-2</c:v>
                </c:pt>
                <c:pt idx="796">
                  <c:v>1.7443656921386701E-2</c:v>
                </c:pt>
                <c:pt idx="797">
                  <c:v>1.7357826232910201E-2</c:v>
                </c:pt>
                <c:pt idx="798">
                  <c:v>1.73182487487793E-2</c:v>
                </c:pt>
                <c:pt idx="799">
                  <c:v>1.74603462219238E-2</c:v>
                </c:pt>
                <c:pt idx="800">
                  <c:v>1.7632961273193401E-2</c:v>
                </c:pt>
                <c:pt idx="801">
                  <c:v>1.7617225646972701E-2</c:v>
                </c:pt>
                <c:pt idx="802">
                  <c:v>1.7299652099609399E-2</c:v>
                </c:pt>
                <c:pt idx="803">
                  <c:v>1.75580978393555E-2</c:v>
                </c:pt>
                <c:pt idx="804">
                  <c:v>1.76091194152832E-2</c:v>
                </c:pt>
                <c:pt idx="805">
                  <c:v>1.74250602722168E-2</c:v>
                </c:pt>
                <c:pt idx="806">
                  <c:v>1.77054405212403E-2</c:v>
                </c:pt>
                <c:pt idx="807">
                  <c:v>1.7338752746582101E-2</c:v>
                </c:pt>
                <c:pt idx="808">
                  <c:v>1.76291465759278E-2</c:v>
                </c:pt>
                <c:pt idx="809">
                  <c:v>1.7315864562988299E-2</c:v>
                </c:pt>
                <c:pt idx="810">
                  <c:v>1.74145698547363E-2</c:v>
                </c:pt>
                <c:pt idx="811">
                  <c:v>1.7897605895996101E-2</c:v>
                </c:pt>
                <c:pt idx="812">
                  <c:v>1.75018310546875E-2</c:v>
                </c:pt>
                <c:pt idx="813">
                  <c:v>1.7504215240478498E-2</c:v>
                </c:pt>
                <c:pt idx="814">
                  <c:v>1.7565250396728498E-2</c:v>
                </c:pt>
                <c:pt idx="815">
                  <c:v>1.7682552337646502E-2</c:v>
                </c:pt>
                <c:pt idx="816">
                  <c:v>1.7146110534668E-2</c:v>
                </c:pt>
                <c:pt idx="817">
                  <c:v>1.7845630645752002E-2</c:v>
                </c:pt>
                <c:pt idx="818">
                  <c:v>1.7330646514892599E-2</c:v>
                </c:pt>
                <c:pt idx="819">
                  <c:v>1.7764568328857401E-2</c:v>
                </c:pt>
                <c:pt idx="820">
                  <c:v>1.7412185668945299E-2</c:v>
                </c:pt>
                <c:pt idx="821">
                  <c:v>1.7587184906005901E-2</c:v>
                </c:pt>
                <c:pt idx="822">
                  <c:v>1.7523765563964899E-2</c:v>
                </c:pt>
                <c:pt idx="823">
                  <c:v>1.7661094665527399E-2</c:v>
                </c:pt>
                <c:pt idx="824">
                  <c:v>1.7764091491699201E-2</c:v>
                </c:pt>
                <c:pt idx="825">
                  <c:v>1.7491340637207101E-2</c:v>
                </c:pt>
                <c:pt idx="826">
                  <c:v>1.7236232757568401E-2</c:v>
                </c:pt>
                <c:pt idx="827">
                  <c:v>1.72734260559082E-2</c:v>
                </c:pt>
                <c:pt idx="828">
                  <c:v>1.7426967620849599E-2</c:v>
                </c:pt>
                <c:pt idx="829">
                  <c:v>1.7535209655761701E-2</c:v>
                </c:pt>
                <c:pt idx="830">
                  <c:v>1.72324180603028E-2</c:v>
                </c:pt>
                <c:pt idx="831">
                  <c:v>1.7419338226318401E-2</c:v>
                </c:pt>
                <c:pt idx="832">
                  <c:v>1.7358303070068401E-2</c:v>
                </c:pt>
                <c:pt idx="833">
                  <c:v>1.7498016357421899E-2</c:v>
                </c:pt>
                <c:pt idx="834">
                  <c:v>1.7686367034912099E-2</c:v>
                </c:pt>
                <c:pt idx="835">
                  <c:v>1.7465591430664101E-2</c:v>
                </c:pt>
                <c:pt idx="836">
                  <c:v>1.7382144927978498E-2</c:v>
                </c:pt>
                <c:pt idx="837">
                  <c:v>1.74922943115235E-2</c:v>
                </c:pt>
                <c:pt idx="838">
                  <c:v>1.7437934875488299E-2</c:v>
                </c:pt>
                <c:pt idx="839">
                  <c:v>1.7831802368164101E-2</c:v>
                </c:pt>
                <c:pt idx="840">
                  <c:v>1.7292022705078101E-2</c:v>
                </c:pt>
                <c:pt idx="841">
                  <c:v>1.7890930175781299E-2</c:v>
                </c:pt>
                <c:pt idx="842">
                  <c:v>1.7061233520507799E-2</c:v>
                </c:pt>
                <c:pt idx="843">
                  <c:v>1.74665451049805E-2</c:v>
                </c:pt>
                <c:pt idx="844">
                  <c:v>1.70998573303223E-2</c:v>
                </c:pt>
                <c:pt idx="845">
                  <c:v>1.8404483795165998E-2</c:v>
                </c:pt>
                <c:pt idx="846">
                  <c:v>1.7610073089599599E-2</c:v>
                </c:pt>
                <c:pt idx="847">
                  <c:v>1.8185615539550799E-2</c:v>
                </c:pt>
                <c:pt idx="848">
                  <c:v>1.7254352569580099E-2</c:v>
                </c:pt>
                <c:pt idx="849">
                  <c:v>1.8693447113037099E-2</c:v>
                </c:pt>
                <c:pt idx="850">
                  <c:v>1.7365455627441399E-2</c:v>
                </c:pt>
                <c:pt idx="851">
                  <c:v>1.7789363861084002E-2</c:v>
                </c:pt>
                <c:pt idx="852">
                  <c:v>1.77502632141113E-2</c:v>
                </c:pt>
                <c:pt idx="853">
                  <c:v>1.7935752868652399E-2</c:v>
                </c:pt>
                <c:pt idx="854">
                  <c:v>1.75738334655762E-2</c:v>
                </c:pt>
                <c:pt idx="855">
                  <c:v>1.7793655395507799E-2</c:v>
                </c:pt>
                <c:pt idx="856">
                  <c:v>1.74622535705567E-2</c:v>
                </c:pt>
                <c:pt idx="857">
                  <c:v>1.8144607543945299E-2</c:v>
                </c:pt>
                <c:pt idx="858">
                  <c:v>1.7701625823974599E-2</c:v>
                </c:pt>
                <c:pt idx="859">
                  <c:v>1.7230987548828101E-2</c:v>
                </c:pt>
                <c:pt idx="860">
                  <c:v>1.75385475158692E-2</c:v>
                </c:pt>
                <c:pt idx="861">
                  <c:v>1.82862281799317E-2</c:v>
                </c:pt>
                <c:pt idx="862">
                  <c:v>1.7575263977050799E-2</c:v>
                </c:pt>
                <c:pt idx="863">
                  <c:v>1.7239570617675799E-2</c:v>
                </c:pt>
                <c:pt idx="864">
                  <c:v>1.85041427612305E-2</c:v>
                </c:pt>
                <c:pt idx="865">
                  <c:v>1.84931755065918E-2</c:v>
                </c:pt>
                <c:pt idx="866">
                  <c:v>1.7465591430664101E-2</c:v>
                </c:pt>
                <c:pt idx="867">
                  <c:v>1.78790092468262E-2</c:v>
                </c:pt>
                <c:pt idx="868">
                  <c:v>1.7031669616699201E-2</c:v>
                </c:pt>
                <c:pt idx="869">
                  <c:v>1.7118453979492201E-2</c:v>
                </c:pt>
                <c:pt idx="870">
                  <c:v>1.6883373260498099E-2</c:v>
                </c:pt>
                <c:pt idx="871">
                  <c:v>1.7775058746337901E-2</c:v>
                </c:pt>
                <c:pt idx="872">
                  <c:v>1.7681598663330099E-2</c:v>
                </c:pt>
                <c:pt idx="873">
                  <c:v>1.8332481384277399E-2</c:v>
                </c:pt>
                <c:pt idx="874">
                  <c:v>1.6158103942871101E-2</c:v>
                </c:pt>
                <c:pt idx="875">
                  <c:v>1.88751220703125E-2</c:v>
                </c:pt>
                <c:pt idx="876">
                  <c:v>1.6882896423339899E-2</c:v>
                </c:pt>
                <c:pt idx="877">
                  <c:v>2.0044326782226601E-2</c:v>
                </c:pt>
                <c:pt idx="878">
                  <c:v>1.4925479888916E-2</c:v>
                </c:pt>
                <c:pt idx="879">
                  <c:v>1.9896030426025401E-2</c:v>
                </c:pt>
                <c:pt idx="880">
                  <c:v>1.5687465667724599E-2</c:v>
                </c:pt>
                <c:pt idx="881">
                  <c:v>2.0467758178711E-2</c:v>
                </c:pt>
                <c:pt idx="882">
                  <c:v>1.54132843017578E-2</c:v>
                </c:pt>
                <c:pt idx="883">
                  <c:v>1.8858909606933601E-2</c:v>
                </c:pt>
                <c:pt idx="884">
                  <c:v>1.52759552001953E-2</c:v>
                </c:pt>
                <c:pt idx="885">
                  <c:v>1.77512168884278E-2</c:v>
                </c:pt>
                <c:pt idx="886">
                  <c:v>1.52950286865235E-2</c:v>
                </c:pt>
                <c:pt idx="887">
                  <c:v>2.03957557678223E-2</c:v>
                </c:pt>
                <c:pt idx="888">
                  <c:v>1.6117095947265601E-2</c:v>
                </c:pt>
                <c:pt idx="889">
                  <c:v>1.6178131103515601E-2</c:v>
                </c:pt>
                <c:pt idx="890">
                  <c:v>2.03242301940918E-2</c:v>
                </c:pt>
                <c:pt idx="891">
                  <c:v>1.62110328674317E-2</c:v>
                </c:pt>
                <c:pt idx="892">
                  <c:v>2.0740509033203101E-2</c:v>
                </c:pt>
                <c:pt idx="893">
                  <c:v>1.54876708984375E-2</c:v>
                </c:pt>
                <c:pt idx="894">
                  <c:v>1.71308517456055E-2</c:v>
                </c:pt>
                <c:pt idx="895">
                  <c:v>1.7416954040527399E-2</c:v>
                </c:pt>
                <c:pt idx="896">
                  <c:v>1.74360275268555E-2</c:v>
                </c:pt>
                <c:pt idx="897">
                  <c:v>1.9070625305175799E-2</c:v>
                </c:pt>
                <c:pt idx="898">
                  <c:v>1.86505317687988E-2</c:v>
                </c:pt>
                <c:pt idx="899">
                  <c:v>1.48625373840332E-2</c:v>
                </c:pt>
                <c:pt idx="900">
                  <c:v>2.0532608032226601E-2</c:v>
                </c:pt>
                <c:pt idx="901">
                  <c:v>1.6061782836914101E-2</c:v>
                </c:pt>
                <c:pt idx="902">
                  <c:v>2.0012378692627002E-2</c:v>
                </c:pt>
                <c:pt idx="903">
                  <c:v>1.8172264099121101E-2</c:v>
                </c:pt>
                <c:pt idx="904">
                  <c:v>1.7871379852294901E-2</c:v>
                </c:pt>
                <c:pt idx="905">
                  <c:v>1.4672756195068399E-2</c:v>
                </c:pt>
                <c:pt idx="906">
                  <c:v>2.00152397155762E-2</c:v>
                </c:pt>
                <c:pt idx="907">
                  <c:v>1.43260955810547E-2</c:v>
                </c:pt>
                <c:pt idx="908">
                  <c:v>2.2777557373046899E-2</c:v>
                </c:pt>
                <c:pt idx="909">
                  <c:v>1.2310028076171899E-2</c:v>
                </c:pt>
                <c:pt idx="910">
                  <c:v>1.69081687927245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0C9-4969-A032-87F584A852F4}"/>
            </c:ext>
          </c:extLst>
        </c:ser>
        <c:ser>
          <c:idx val="8"/>
          <c:order val="8"/>
          <c:tx>
            <c:v>+24 microL</c:v>
          </c:tx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9'!$B$2:$B$912</c:f>
              <c:numCache>
                <c:formatCode>General</c:formatCode>
                <c:ptCount val="911"/>
                <c:pt idx="0">
                  <c:v>-0.32779645919799799</c:v>
                </c:pt>
                <c:pt idx="1">
                  <c:v>0.3315749168396</c:v>
                </c:pt>
                <c:pt idx="2">
                  <c:v>9.8773479461669894E-2</c:v>
                </c:pt>
                <c:pt idx="3">
                  <c:v>-0.19128799438476601</c:v>
                </c:pt>
                <c:pt idx="4">
                  <c:v>-0.86003780364990301</c:v>
                </c:pt>
                <c:pt idx="5">
                  <c:v>-0.96902990341186501</c:v>
                </c:pt>
                <c:pt idx="6">
                  <c:v>-0.14308500289917001</c:v>
                </c:pt>
                <c:pt idx="7">
                  <c:v>-0.47679615020751998</c:v>
                </c:pt>
                <c:pt idx="8">
                  <c:v>-0.45194530487060602</c:v>
                </c:pt>
                <c:pt idx="9">
                  <c:v>-0.13332748413086001</c:v>
                </c:pt>
                <c:pt idx="10">
                  <c:v>-0.111357212066651</c:v>
                </c:pt>
                <c:pt idx="11">
                  <c:v>-0.58806514739990301</c:v>
                </c:pt>
                <c:pt idx="12">
                  <c:v>0.153845310211182</c:v>
                </c:pt>
                <c:pt idx="13">
                  <c:v>-0.22163629531860399</c:v>
                </c:pt>
                <c:pt idx="14">
                  <c:v>0.15704011917114299</c:v>
                </c:pt>
                <c:pt idx="15">
                  <c:v>-0.31337308883666998</c:v>
                </c:pt>
                <c:pt idx="16">
                  <c:v>-0.144668579101563</c:v>
                </c:pt>
                <c:pt idx="17">
                  <c:v>-0.65483522415161199</c:v>
                </c:pt>
                <c:pt idx="18">
                  <c:v>-0.37775516510009799</c:v>
                </c:pt>
                <c:pt idx="19">
                  <c:v>-0.34057378768920898</c:v>
                </c:pt>
                <c:pt idx="20">
                  <c:v>-0.459182739257813</c:v>
                </c:pt>
                <c:pt idx="21">
                  <c:v>-0.100144863128662</c:v>
                </c:pt>
                <c:pt idx="22">
                  <c:v>-0.89540576934814498</c:v>
                </c:pt>
                <c:pt idx="23">
                  <c:v>-0.30974483489990301</c:v>
                </c:pt>
                <c:pt idx="24">
                  <c:v>-0.60206031799316395</c:v>
                </c:pt>
                <c:pt idx="25">
                  <c:v>7.6594352722168003E-3</c:v>
                </c:pt>
                <c:pt idx="26">
                  <c:v>4.1048049926757799E-2</c:v>
                </c:pt>
                <c:pt idx="27">
                  <c:v>1.0776119232177801</c:v>
                </c:pt>
                <c:pt idx="28">
                  <c:v>0.55443906784057595</c:v>
                </c:pt>
                <c:pt idx="29">
                  <c:v>-0.32340335845947299</c:v>
                </c:pt>
                <c:pt idx="30">
                  <c:v>-0.35713720321655301</c:v>
                </c:pt>
                <c:pt idx="31">
                  <c:v>2.4800300598144601E-2</c:v>
                </c:pt>
                <c:pt idx="32">
                  <c:v>-0.473643779754639</c:v>
                </c:pt>
                <c:pt idx="33">
                  <c:v>0.5360746383667</c:v>
                </c:pt>
                <c:pt idx="34">
                  <c:v>2.7037143707275401E-2</c:v>
                </c:pt>
                <c:pt idx="35">
                  <c:v>0.376406669616699</c:v>
                </c:pt>
                <c:pt idx="36">
                  <c:v>0.40350532531738298</c:v>
                </c:pt>
                <c:pt idx="37">
                  <c:v>0.20030641555786199</c:v>
                </c:pt>
                <c:pt idx="38">
                  <c:v>0.81219863891601596</c:v>
                </c:pt>
                <c:pt idx="39">
                  <c:v>0.57203054428100597</c:v>
                </c:pt>
                <c:pt idx="40">
                  <c:v>0.51477146148681696</c:v>
                </c:pt>
                <c:pt idx="41">
                  <c:v>-3.2445430755615297E-2</c:v>
                </c:pt>
                <c:pt idx="42">
                  <c:v>0.24387025833129899</c:v>
                </c:pt>
                <c:pt idx="43">
                  <c:v>0.858731269836426</c:v>
                </c:pt>
                <c:pt idx="44">
                  <c:v>0.81939029693603505</c:v>
                </c:pt>
                <c:pt idx="45">
                  <c:v>0.148332118988037</c:v>
                </c:pt>
                <c:pt idx="46">
                  <c:v>0.26432228088378901</c:v>
                </c:pt>
                <c:pt idx="47">
                  <c:v>0.84752655029296897</c:v>
                </c:pt>
                <c:pt idx="48">
                  <c:v>0.43489885330200201</c:v>
                </c:pt>
                <c:pt idx="49">
                  <c:v>0.95281553268432595</c:v>
                </c:pt>
                <c:pt idx="50">
                  <c:v>0.40313339233398499</c:v>
                </c:pt>
                <c:pt idx="51">
                  <c:v>0.362229824066162</c:v>
                </c:pt>
                <c:pt idx="52">
                  <c:v>0.53107929229736395</c:v>
                </c:pt>
                <c:pt idx="53">
                  <c:v>1.05550765991211</c:v>
                </c:pt>
                <c:pt idx="54">
                  <c:v>1.0519556999206601</c:v>
                </c:pt>
                <c:pt idx="55">
                  <c:v>0.33057403564453097</c:v>
                </c:pt>
                <c:pt idx="56">
                  <c:v>0.65242958068847701</c:v>
                </c:pt>
                <c:pt idx="57">
                  <c:v>0.77471590042114302</c:v>
                </c:pt>
                <c:pt idx="58">
                  <c:v>0.85345268249511697</c:v>
                </c:pt>
                <c:pt idx="59">
                  <c:v>0.54337406158447299</c:v>
                </c:pt>
                <c:pt idx="60">
                  <c:v>0.84432601928711004</c:v>
                </c:pt>
                <c:pt idx="61">
                  <c:v>0.43897390365600603</c:v>
                </c:pt>
                <c:pt idx="62">
                  <c:v>0.497969150543213</c:v>
                </c:pt>
                <c:pt idx="63">
                  <c:v>0.51573467254638705</c:v>
                </c:pt>
                <c:pt idx="64">
                  <c:v>1.2937030792236399</c:v>
                </c:pt>
                <c:pt idx="65">
                  <c:v>0.39388561248779302</c:v>
                </c:pt>
                <c:pt idx="66">
                  <c:v>1.2702550888061499</c:v>
                </c:pt>
                <c:pt idx="67">
                  <c:v>1.2982697486877499</c:v>
                </c:pt>
                <c:pt idx="68">
                  <c:v>1.4910240173339899</c:v>
                </c:pt>
                <c:pt idx="69">
                  <c:v>2.3115038871765199</c:v>
                </c:pt>
                <c:pt idx="70">
                  <c:v>2.1807975769043</c:v>
                </c:pt>
                <c:pt idx="71">
                  <c:v>1.63840579986572</c:v>
                </c:pt>
                <c:pt idx="72">
                  <c:v>1.80915403366089</c:v>
                </c:pt>
                <c:pt idx="73">
                  <c:v>1.6825594902038601</c:v>
                </c:pt>
                <c:pt idx="74">
                  <c:v>1.8802957534790099</c:v>
                </c:pt>
                <c:pt idx="75">
                  <c:v>1.92467641830445</c:v>
                </c:pt>
                <c:pt idx="76">
                  <c:v>1.85785484313965</c:v>
                </c:pt>
                <c:pt idx="77">
                  <c:v>1.94613409042359</c:v>
                </c:pt>
                <c:pt idx="78">
                  <c:v>1.93751573562622</c:v>
                </c:pt>
                <c:pt idx="79">
                  <c:v>1.9398832321167001</c:v>
                </c:pt>
                <c:pt idx="80">
                  <c:v>1.9337844848632799</c:v>
                </c:pt>
                <c:pt idx="81">
                  <c:v>1.9614663124084499</c:v>
                </c:pt>
                <c:pt idx="82">
                  <c:v>1.9843726158142101</c:v>
                </c:pt>
                <c:pt idx="83">
                  <c:v>1.9712610244751001</c:v>
                </c:pt>
                <c:pt idx="84">
                  <c:v>1.9861984252929701</c:v>
                </c:pt>
                <c:pt idx="85">
                  <c:v>1.9673500061035201</c:v>
                </c:pt>
                <c:pt idx="86">
                  <c:v>1.9878859519958501</c:v>
                </c:pt>
                <c:pt idx="87">
                  <c:v>1.99703121185303</c:v>
                </c:pt>
                <c:pt idx="88">
                  <c:v>1.94259929656983</c:v>
                </c:pt>
                <c:pt idx="89">
                  <c:v>1.9617128372192401</c:v>
                </c:pt>
                <c:pt idx="90">
                  <c:v>1.9494056701660201</c:v>
                </c:pt>
                <c:pt idx="91">
                  <c:v>1.89750957489014</c:v>
                </c:pt>
                <c:pt idx="92">
                  <c:v>1.9000811576843299</c:v>
                </c:pt>
                <c:pt idx="93">
                  <c:v>1.8981170654296899</c:v>
                </c:pt>
                <c:pt idx="94">
                  <c:v>1.87044429779053</c:v>
                </c:pt>
                <c:pt idx="95">
                  <c:v>1.79611015319824</c:v>
                </c:pt>
                <c:pt idx="96">
                  <c:v>1.7846989631652901</c:v>
                </c:pt>
                <c:pt idx="97">
                  <c:v>1.7461919784545901</c:v>
                </c:pt>
                <c:pt idx="98">
                  <c:v>1.71463298797608</c:v>
                </c:pt>
                <c:pt idx="99">
                  <c:v>1.6937627792358401</c:v>
                </c:pt>
                <c:pt idx="100">
                  <c:v>1.6521234512329099</c:v>
                </c:pt>
                <c:pt idx="101">
                  <c:v>1.6070466041564999</c:v>
                </c:pt>
                <c:pt idx="102">
                  <c:v>1.5737557411193901</c:v>
                </c:pt>
                <c:pt idx="103">
                  <c:v>1.5291872024536199</c:v>
                </c:pt>
                <c:pt idx="104">
                  <c:v>1.48067378997803</c:v>
                </c:pt>
                <c:pt idx="105">
                  <c:v>1.44397401809693</c:v>
                </c:pt>
                <c:pt idx="106">
                  <c:v>1.40634536743164</c:v>
                </c:pt>
                <c:pt idx="107">
                  <c:v>1.3671569824218801</c:v>
                </c:pt>
                <c:pt idx="108">
                  <c:v>1.32986068725586</c:v>
                </c:pt>
                <c:pt idx="109">
                  <c:v>1.29791355133057</c:v>
                </c:pt>
                <c:pt idx="110">
                  <c:v>1.2589197158813501</c:v>
                </c:pt>
                <c:pt idx="111">
                  <c:v>1.2211732864379901</c:v>
                </c:pt>
                <c:pt idx="112">
                  <c:v>1.190833568573</c:v>
                </c:pt>
                <c:pt idx="113">
                  <c:v>1.1566977500915601</c:v>
                </c:pt>
                <c:pt idx="114">
                  <c:v>1.1239600181579601</c:v>
                </c:pt>
                <c:pt idx="115">
                  <c:v>1.0945019721984901</c:v>
                </c:pt>
                <c:pt idx="116">
                  <c:v>1.0652713775634799</c:v>
                </c:pt>
                <c:pt idx="117">
                  <c:v>1.04076671600342</c:v>
                </c:pt>
                <c:pt idx="118">
                  <c:v>1.01529741287232</c:v>
                </c:pt>
                <c:pt idx="119">
                  <c:v>0.99019050598144598</c:v>
                </c:pt>
                <c:pt idx="120">
                  <c:v>0.96464586257934604</c:v>
                </c:pt>
                <c:pt idx="121">
                  <c:v>0.93854904174804699</c:v>
                </c:pt>
                <c:pt idx="122">
                  <c:v>0.91634988784790095</c:v>
                </c:pt>
                <c:pt idx="123">
                  <c:v>0.89339208602905296</c:v>
                </c:pt>
                <c:pt idx="124">
                  <c:v>0.87223052978515603</c:v>
                </c:pt>
                <c:pt idx="125">
                  <c:v>0.85230731964111295</c:v>
                </c:pt>
                <c:pt idx="126">
                  <c:v>0.83337306976318404</c:v>
                </c:pt>
                <c:pt idx="127">
                  <c:v>0.81361389160156306</c:v>
                </c:pt>
                <c:pt idx="128">
                  <c:v>0.79677009582519598</c:v>
                </c:pt>
                <c:pt idx="129">
                  <c:v>0.78102874755859397</c:v>
                </c:pt>
                <c:pt idx="130">
                  <c:v>0.764739990234375</c:v>
                </c:pt>
                <c:pt idx="131">
                  <c:v>0.74903154373169001</c:v>
                </c:pt>
                <c:pt idx="132">
                  <c:v>0.73260879516601596</c:v>
                </c:pt>
                <c:pt idx="133">
                  <c:v>0.71835994720458995</c:v>
                </c:pt>
                <c:pt idx="134">
                  <c:v>0.70232963562011697</c:v>
                </c:pt>
                <c:pt idx="135">
                  <c:v>0.68515825271606501</c:v>
                </c:pt>
                <c:pt idx="136">
                  <c:v>0.66837453842163097</c:v>
                </c:pt>
                <c:pt idx="137">
                  <c:v>0.64844417572021495</c:v>
                </c:pt>
                <c:pt idx="138">
                  <c:v>0.63159894943237305</c:v>
                </c:pt>
                <c:pt idx="139">
                  <c:v>0.61270952224731501</c:v>
                </c:pt>
                <c:pt idx="140">
                  <c:v>0.59274673461914096</c:v>
                </c:pt>
                <c:pt idx="141">
                  <c:v>0.57321548461914096</c:v>
                </c:pt>
                <c:pt idx="142">
                  <c:v>0.55382680892944403</c:v>
                </c:pt>
                <c:pt idx="143">
                  <c:v>0.53419446945190496</c:v>
                </c:pt>
                <c:pt idx="144">
                  <c:v>0.51353263854980502</c:v>
                </c:pt>
                <c:pt idx="145">
                  <c:v>0.49423027038574202</c:v>
                </c:pt>
                <c:pt idx="146">
                  <c:v>0.47442007064819403</c:v>
                </c:pt>
                <c:pt idx="147">
                  <c:v>0.453494071960449</c:v>
                </c:pt>
                <c:pt idx="148">
                  <c:v>0.43365812301635798</c:v>
                </c:pt>
                <c:pt idx="149">
                  <c:v>0.41391754150390597</c:v>
                </c:pt>
                <c:pt idx="150">
                  <c:v>0.39331817626953097</c:v>
                </c:pt>
                <c:pt idx="151">
                  <c:v>0.37276744842529302</c:v>
                </c:pt>
                <c:pt idx="152">
                  <c:v>0.35260391235351601</c:v>
                </c:pt>
                <c:pt idx="153">
                  <c:v>0.33204317092895502</c:v>
                </c:pt>
                <c:pt idx="154">
                  <c:v>0.31140184402465798</c:v>
                </c:pt>
                <c:pt idx="155">
                  <c:v>0.29116201400756903</c:v>
                </c:pt>
                <c:pt idx="156">
                  <c:v>0.27171277999878002</c:v>
                </c:pt>
                <c:pt idx="157">
                  <c:v>0.25236320495605502</c:v>
                </c:pt>
                <c:pt idx="158">
                  <c:v>0.23385381698608401</c:v>
                </c:pt>
                <c:pt idx="159">
                  <c:v>0.21577548980712899</c:v>
                </c:pt>
                <c:pt idx="160">
                  <c:v>0.19799566268920901</c:v>
                </c:pt>
                <c:pt idx="161">
                  <c:v>0.181205749511719</c:v>
                </c:pt>
                <c:pt idx="162">
                  <c:v>0.165678501129151</c:v>
                </c:pt>
                <c:pt idx="163">
                  <c:v>0.151080131530762</c:v>
                </c:pt>
                <c:pt idx="164">
                  <c:v>0.13844347000122101</c:v>
                </c:pt>
                <c:pt idx="165">
                  <c:v>0.126652717590332</c:v>
                </c:pt>
                <c:pt idx="166">
                  <c:v>0.11611890792846701</c:v>
                </c:pt>
                <c:pt idx="167">
                  <c:v>0.10773420333862301</c:v>
                </c:pt>
                <c:pt idx="168">
                  <c:v>0.100627899169922</c:v>
                </c:pt>
                <c:pt idx="169">
                  <c:v>9.4319343566894601E-2</c:v>
                </c:pt>
                <c:pt idx="170">
                  <c:v>8.9112281799316406E-2</c:v>
                </c:pt>
                <c:pt idx="171">
                  <c:v>8.5387229919433594E-2</c:v>
                </c:pt>
                <c:pt idx="172">
                  <c:v>8.1120967864990304E-2</c:v>
                </c:pt>
                <c:pt idx="173">
                  <c:v>7.7756404876708998E-2</c:v>
                </c:pt>
                <c:pt idx="174">
                  <c:v>7.3153495788574205E-2</c:v>
                </c:pt>
                <c:pt idx="175">
                  <c:v>6.8152904510498102E-2</c:v>
                </c:pt>
                <c:pt idx="176">
                  <c:v>6.3093185424804701E-2</c:v>
                </c:pt>
                <c:pt idx="177">
                  <c:v>5.7961463928222698E-2</c:v>
                </c:pt>
                <c:pt idx="178">
                  <c:v>5.5634498596191399E-2</c:v>
                </c:pt>
                <c:pt idx="179">
                  <c:v>5.45763969421387E-2</c:v>
                </c:pt>
                <c:pt idx="180">
                  <c:v>5.2980422973632799E-2</c:v>
                </c:pt>
                <c:pt idx="181">
                  <c:v>5.1962852478027399E-2</c:v>
                </c:pt>
                <c:pt idx="182">
                  <c:v>4.9873352050781299E-2</c:v>
                </c:pt>
                <c:pt idx="183">
                  <c:v>4.8356533050537102E-2</c:v>
                </c:pt>
                <c:pt idx="184">
                  <c:v>4.7100067138671903E-2</c:v>
                </c:pt>
                <c:pt idx="185">
                  <c:v>4.5592784881591797E-2</c:v>
                </c:pt>
                <c:pt idx="186">
                  <c:v>4.4250011444091797E-2</c:v>
                </c:pt>
                <c:pt idx="187">
                  <c:v>4.345703125E-2</c:v>
                </c:pt>
                <c:pt idx="188">
                  <c:v>4.21862602233887E-2</c:v>
                </c:pt>
                <c:pt idx="189">
                  <c:v>4.0896415710449198E-2</c:v>
                </c:pt>
                <c:pt idx="190">
                  <c:v>4.0500640869140597E-2</c:v>
                </c:pt>
                <c:pt idx="191">
                  <c:v>3.9666175842285198E-2</c:v>
                </c:pt>
                <c:pt idx="192">
                  <c:v>3.95398139953613E-2</c:v>
                </c:pt>
                <c:pt idx="193">
                  <c:v>3.8613796234130901E-2</c:v>
                </c:pt>
                <c:pt idx="194">
                  <c:v>3.8378238677978502E-2</c:v>
                </c:pt>
                <c:pt idx="195">
                  <c:v>3.83715629577637E-2</c:v>
                </c:pt>
                <c:pt idx="196">
                  <c:v>3.7651062011718799E-2</c:v>
                </c:pt>
                <c:pt idx="197">
                  <c:v>3.7271499633789097E-2</c:v>
                </c:pt>
                <c:pt idx="198">
                  <c:v>3.7233829498291002E-2</c:v>
                </c:pt>
                <c:pt idx="199">
                  <c:v>3.65557670593262E-2</c:v>
                </c:pt>
                <c:pt idx="200">
                  <c:v>3.63922119140625E-2</c:v>
                </c:pt>
                <c:pt idx="201">
                  <c:v>3.6365509033203097E-2</c:v>
                </c:pt>
                <c:pt idx="202">
                  <c:v>3.5732746124267599E-2</c:v>
                </c:pt>
                <c:pt idx="203">
                  <c:v>3.5758018493652399E-2</c:v>
                </c:pt>
                <c:pt idx="204">
                  <c:v>3.5877227783203097E-2</c:v>
                </c:pt>
                <c:pt idx="205">
                  <c:v>3.5302639007568401E-2</c:v>
                </c:pt>
                <c:pt idx="206">
                  <c:v>3.53283882141113E-2</c:v>
                </c:pt>
                <c:pt idx="207">
                  <c:v>3.5268306732177797E-2</c:v>
                </c:pt>
                <c:pt idx="208">
                  <c:v>3.5625934600830099E-2</c:v>
                </c:pt>
                <c:pt idx="209">
                  <c:v>3.5590171813964899E-2</c:v>
                </c:pt>
                <c:pt idx="210">
                  <c:v>3.5524845123291002E-2</c:v>
                </c:pt>
                <c:pt idx="211">
                  <c:v>3.4903049468994203E-2</c:v>
                </c:pt>
                <c:pt idx="212">
                  <c:v>3.5020828247070299E-2</c:v>
                </c:pt>
                <c:pt idx="213">
                  <c:v>3.5128116607666002E-2</c:v>
                </c:pt>
                <c:pt idx="214">
                  <c:v>3.5050868988037102E-2</c:v>
                </c:pt>
                <c:pt idx="215">
                  <c:v>3.5492897033691399E-2</c:v>
                </c:pt>
                <c:pt idx="216">
                  <c:v>3.4903526306152399E-2</c:v>
                </c:pt>
                <c:pt idx="217">
                  <c:v>3.4884452819824198E-2</c:v>
                </c:pt>
                <c:pt idx="218">
                  <c:v>3.4560680389404297E-2</c:v>
                </c:pt>
                <c:pt idx="219">
                  <c:v>3.4907341003418003E-2</c:v>
                </c:pt>
                <c:pt idx="220">
                  <c:v>3.5006046295166002E-2</c:v>
                </c:pt>
                <c:pt idx="221">
                  <c:v>3.4670352935791002E-2</c:v>
                </c:pt>
                <c:pt idx="222">
                  <c:v>3.48968505859375E-2</c:v>
                </c:pt>
                <c:pt idx="223">
                  <c:v>3.4736633300781299E-2</c:v>
                </c:pt>
                <c:pt idx="224">
                  <c:v>3.45458984375E-2</c:v>
                </c:pt>
                <c:pt idx="225">
                  <c:v>3.4842014312744203E-2</c:v>
                </c:pt>
                <c:pt idx="226">
                  <c:v>3.4691810607910198E-2</c:v>
                </c:pt>
                <c:pt idx="227">
                  <c:v>3.4203529357910198E-2</c:v>
                </c:pt>
                <c:pt idx="228">
                  <c:v>3.4166812896728502E-2</c:v>
                </c:pt>
                <c:pt idx="229">
                  <c:v>3.3766269683837898E-2</c:v>
                </c:pt>
                <c:pt idx="230">
                  <c:v>3.38702201843262E-2</c:v>
                </c:pt>
                <c:pt idx="231">
                  <c:v>3.3936023712158203E-2</c:v>
                </c:pt>
                <c:pt idx="232">
                  <c:v>3.3493518829345703E-2</c:v>
                </c:pt>
                <c:pt idx="233">
                  <c:v>3.2848358154296903E-2</c:v>
                </c:pt>
                <c:pt idx="234">
                  <c:v>3.3103466033935602E-2</c:v>
                </c:pt>
                <c:pt idx="235">
                  <c:v>3.2580852508544901E-2</c:v>
                </c:pt>
                <c:pt idx="236">
                  <c:v>3.2619953155517599E-2</c:v>
                </c:pt>
                <c:pt idx="237">
                  <c:v>3.3071041107177797E-2</c:v>
                </c:pt>
                <c:pt idx="238">
                  <c:v>3.2034397125244203E-2</c:v>
                </c:pt>
                <c:pt idx="239">
                  <c:v>3.2116889953613302E-2</c:v>
                </c:pt>
                <c:pt idx="240">
                  <c:v>3.1839370727539097E-2</c:v>
                </c:pt>
                <c:pt idx="241">
                  <c:v>3.16619873046875E-2</c:v>
                </c:pt>
                <c:pt idx="242">
                  <c:v>3.15661430358887E-2</c:v>
                </c:pt>
                <c:pt idx="243">
                  <c:v>3.1043529510498099E-2</c:v>
                </c:pt>
                <c:pt idx="244">
                  <c:v>3.1032562255859399E-2</c:v>
                </c:pt>
                <c:pt idx="245">
                  <c:v>3.0607223510742201E-2</c:v>
                </c:pt>
                <c:pt idx="246">
                  <c:v>3.0123710632324201E-2</c:v>
                </c:pt>
                <c:pt idx="247">
                  <c:v>3.0072689056396502E-2</c:v>
                </c:pt>
                <c:pt idx="248">
                  <c:v>3.0210494995117201E-2</c:v>
                </c:pt>
                <c:pt idx="249">
                  <c:v>2.9502391815185599E-2</c:v>
                </c:pt>
                <c:pt idx="250">
                  <c:v>2.9451847076415998E-2</c:v>
                </c:pt>
                <c:pt idx="251">
                  <c:v>2.9191017150878899E-2</c:v>
                </c:pt>
                <c:pt idx="252">
                  <c:v>2.8679847717285201E-2</c:v>
                </c:pt>
                <c:pt idx="253">
                  <c:v>2.8384208679199201E-2</c:v>
                </c:pt>
                <c:pt idx="254">
                  <c:v>2.84838676452637E-2</c:v>
                </c:pt>
                <c:pt idx="255">
                  <c:v>2.80346870422363E-2</c:v>
                </c:pt>
                <c:pt idx="256">
                  <c:v>2.7743339538574201E-2</c:v>
                </c:pt>
                <c:pt idx="257">
                  <c:v>2.7487754821777399E-2</c:v>
                </c:pt>
                <c:pt idx="258">
                  <c:v>2.7557373046875E-2</c:v>
                </c:pt>
                <c:pt idx="259">
                  <c:v>2.73537635803223E-2</c:v>
                </c:pt>
                <c:pt idx="260">
                  <c:v>2.7154922485351601E-2</c:v>
                </c:pt>
                <c:pt idx="261">
                  <c:v>2.6905059814453101E-2</c:v>
                </c:pt>
                <c:pt idx="262">
                  <c:v>2.68616676330567E-2</c:v>
                </c:pt>
                <c:pt idx="263">
                  <c:v>2.66013145446778E-2</c:v>
                </c:pt>
                <c:pt idx="264">
                  <c:v>2.6741504669189502E-2</c:v>
                </c:pt>
                <c:pt idx="265">
                  <c:v>2.6424884796142599E-2</c:v>
                </c:pt>
                <c:pt idx="266">
                  <c:v>2.61330604553223E-2</c:v>
                </c:pt>
                <c:pt idx="267">
                  <c:v>2.6028156280517599E-2</c:v>
                </c:pt>
                <c:pt idx="268">
                  <c:v>2.5667190551757799E-2</c:v>
                </c:pt>
                <c:pt idx="269">
                  <c:v>2.5195598602294901E-2</c:v>
                </c:pt>
                <c:pt idx="270">
                  <c:v>2.5137901306152399E-2</c:v>
                </c:pt>
                <c:pt idx="271">
                  <c:v>2.51164436340332E-2</c:v>
                </c:pt>
                <c:pt idx="272">
                  <c:v>2.5189876556396502E-2</c:v>
                </c:pt>
                <c:pt idx="273">
                  <c:v>2.47249603271485E-2</c:v>
                </c:pt>
                <c:pt idx="274">
                  <c:v>2.4212360382080099E-2</c:v>
                </c:pt>
                <c:pt idx="275">
                  <c:v>2.3988246917724599E-2</c:v>
                </c:pt>
                <c:pt idx="276">
                  <c:v>2.3845672607421899E-2</c:v>
                </c:pt>
                <c:pt idx="277">
                  <c:v>2.3810386657714899E-2</c:v>
                </c:pt>
                <c:pt idx="278">
                  <c:v>2.3663997650146502E-2</c:v>
                </c:pt>
                <c:pt idx="279">
                  <c:v>2.31270790100098E-2</c:v>
                </c:pt>
                <c:pt idx="280">
                  <c:v>2.3059844970703101E-2</c:v>
                </c:pt>
                <c:pt idx="281">
                  <c:v>2.29034423828125E-2</c:v>
                </c:pt>
                <c:pt idx="282">
                  <c:v>2.2644996643066399E-2</c:v>
                </c:pt>
                <c:pt idx="283">
                  <c:v>2.2393703460693401E-2</c:v>
                </c:pt>
                <c:pt idx="284">
                  <c:v>2.2017002105712901E-2</c:v>
                </c:pt>
                <c:pt idx="285">
                  <c:v>2.18911170959473E-2</c:v>
                </c:pt>
                <c:pt idx="286">
                  <c:v>2.15954780578613E-2</c:v>
                </c:pt>
                <c:pt idx="287">
                  <c:v>2.1623134613037099E-2</c:v>
                </c:pt>
                <c:pt idx="288">
                  <c:v>2.1237850189209002E-2</c:v>
                </c:pt>
                <c:pt idx="289">
                  <c:v>2.0793914794921899E-2</c:v>
                </c:pt>
                <c:pt idx="290">
                  <c:v>2.07881927490235E-2</c:v>
                </c:pt>
                <c:pt idx="291">
                  <c:v>2.0533561706543E-2</c:v>
                </c:pt>
                <c:pt idx="292">
                  <c:v>2.0262718200683601E-2</c:v>
                </c:pt>
                <c:pt idx="293">
                  <c:v>2.00495719909668E-2</c:v>
                </c:pt>
                <c:pt idx="294">
                  <c:v>1.9898891448974599E-2</c:v>
                </c:pt>
                <c:pt idx="295">
                  <c:v>1.9959449768066399E-2</c:v>
                </c:pt>
                <c:pt idx="296">
                  <c:v>1.9986152648925799E-2</c:v>
                </c:pt>
                <c:pt idx="297">
                  <c:v>1.88393592834473E-2</c:v>
                </c:pt>
                <c:pt idx="298">
                  <c:v>1.8572807312011701E-2</c:v>
                </c:pt>
                <c:pt idx="299">
                  <c:v>1.8721580505371101E-2</c:v>
                </c:pt>
                <c:pt idx="300">
                  <c:v>1.8715858459472701E-2</c:v>
                </c:pt>
                <c:pt idx="301">
                  <c:v>1.8488883972168E-2</c:v>
                </c:pt>
                <c:pt idx="302">
                  <c:v>1.82037353515625E-2</c:v>
                </c:pt>
                <c:pt idx="303">
                  <c:v>1.8395900726318401E-2</c:v>
                </c:pt>
                <c:pt idx="304">
                  <c:v>1.81174278259278E-2</c:v>
                </c:pt>
                <c:pt idx="305">
                  <c:v>1.7629623413086E-2</c:v>
                </c:pt>
                <c:pt idx="306">
                  <c:v>1.77712440490723E-2</c:v>
                </c:pt>
                <c:pt idx="307">
                  <c:v>1.77311897277832E-2</c:v>
                </c:pt>
                <c:pt idx="308">
                  <c:v>1.75886154174805E-2</c:v>
                </c:pt>
                <c:pt idx="309">
                  <c:v>1.74312591552735E-2</c:v>
                </c:pt>
                <c:pt idx="310">
                  <c:v>1.73382759094238E-2</c:v>
                </c:pt>
                <c:pt idx="311">
                  <c:v>1.72019004821778E-2</c:v>
                </c:pt>
                <c:pt idx="312">
                  <c:v>1.6998291015625E-2</c:v>
                </c:pt>
                <c:pt idx="313">
                  <c:v>1.6956329345703101E-2</c:v>
                </c:pt>
                <c:pt idx="314">
                  <c:v>1.69525146484375E-2</c:v>
                </c:pt>
                <c:pt idx="315">
                  <c:v>1.6905784606933601E-2</c:v>
                </c:pt>
                <c:pt idx="316">
                  <c:v>1.70140266418457E-2</c:v>
                </c:pt>
                <c:pt idx="317">
                  <c:v>1.67994499206543E-2</c:v>
                </c:pt>
                <c:pt idx="318">
                  <c:v>1.6812801361084002E-2</c:v>
                </c:pt>
                <c:pt idx="319">
                  <c:v>1.6776561737060599E-2</c:v>
                </c:pt>
                <c:pt idx="320">
                  <c:v>1.66230201721192E-2</c:v>
                </c:pt>
                <c:pt idx="321">
                  <c:v>1.6775131225586E-2</c:v>
                </c:pt>
                <c:pt idx="322">
                  <c:v>1.6740798950195299E-2</c:v>
                </c:pt>
                <c:pt idx="323">
                  <c:v>1.6752243041992201E-2</c:v>
                </c:pt>
                <c:pt idx="324">
                  <c:v>1.6732215881347701E-2</c:v>
                </c:pt>
                <c:pt idx="325">
                  <c:v>1.66583061218262E-2</c:v>
                </c:pt>
                <c:pt idx="326">
                  <c:v>1.6633987426757799E-2</c:v>
                </c:pt>
                <c:pt idx="327">
                  <c:v>1.67126655578613E-2</c:v>
                </c:pt>
                <c:pt idx="328">
                  <c:v>1.6657829284668E-2</c:v>
                </c:pt>
                <c:pt idx="329">
                  <c:v>1.66172981262207E-2</c:v>
                </c:pt>
                <c:pt idx="330">
                  <c:v>1.64852142333985E-2</c:v>
                </c:pt>
                <c:pt idx="331">
                  <c:v>1.6547679901123099E-2</c:v>
                </c:pt>
                <c:pt idx="332">
                  <c:v>1.6510009765625E-2</c:v>
                </c:pt>
                <c:pt idx="333">
                  <c:v>1.63941383361817E-2</c:v>
                </c:pt>
                <c:pt idx="334">
                  <c:v>1.6316413879394601E-2</c:v>
                </c:pt>
                <c:pt idx="335">
                  <c:v>1.6325950622558601E-2</c:v>
                </c:pt>
                <c:pt idx="336">
                  <c:v>1.63121223449707E-2</c:v>
                </c:pt>
                <c:pt idx="337">
                  <c:v>1.62310600280762E-2</c:v>
                </c:pt>
                <c:pt idx="338">
                  <c:v>1.6150951385498099E-2</c:v>
                </c:pt>
                <c:pt idx="339">
                  <c:v>1.6260147094726601E-2</c:v>
                </c:pt>
                <c:pt idx="340">
                  <c:v>1.6116619110107401E-2</c:v>
                </c:pt>
                <c:pt idx="341">
                  <c:v>1.6130447387695299E-2</c:v>
                </c:pt>
                <c:pt idx="342">
                  <c:v>1.6049385070800799E-2</c:v>
                </c:pt>
                <c:pt idx="343">
                  <c:v>1.59964561462403E-2</c:v>
                </c:pt>
                <c:pt idx="344">
                  <c:v>1.5933990478515601E-2</c:v>
                </c:pt>
                <c:pt idx="345">
                  <c:v>1.58343315124512E-2</c:v>
                </c:pt>
                <c:pt idx="346">
                  <c:v>1.57923698425293E-2</c:v>
                </c:pt>
                <c:pt idx="347">
                  <c:v>1.5687942504882799E-2</c:v>
                </c:pt>
                <c:pt idx="348">
                  <c:v>1.5627384185790998E-2</c:v>
                </c:pt>
                <c:pt idx="349">
                  <c:v>1.55258178710938E-2</c:v>
                </c:pt>
                <c:pt idx="350">
                  <c:v>1.54447555541992E-2</c:v>
                </c:pt>
                <c:pt idx="351">
                  <c:v>1.5511989593505899E-2</c:v>
                </c:pt>
                <c:pt idx="352">
                  <c:v>1.5344142913818399E-2</c:v>
                </c:pt>
                <c:pt idx="353">
                  <c:v>1.5311717987060601E-2</c:v>
                </c:pt>
                <c:pt idx="354">
                  <c:v>1.50904655456543E-2</c:v>
                </c:pt>
                <c:pt idx="355">
                  <c:v>1.5076637268066399E-2</c:v>
                </c:pt>
                <c:pt idx="356">
                  <c:v>1.4991283416748101E-2</c:v>
                </c:pt>
                <c:pt idx="357">
                  <c:v>1.4909267425537101E-2</c:v>
                </c:pt>
                <c:pt idx="358">
                  <c:v>1.4947891235351601E-2</c:v>
                </c:pt>
                <c:pt idx="359">
                  <c:v>1.48248672485352E-2</c:v>
                </c:pt>
                <c:pt idx="360">
                  <c:v>1.46961212158203E-2</c:v>
                </c:pt>
                <c:pt idx="361">
                  <c:v>1.46241188049317E-2</c:v>
                </c:pt>
                <c:pt idx="362">
                  <c:v>1.4556884765625E-2</c:v>
                </c:pt>
                <c:pt idx="363">
                  <c:v>1.4632225036621101E-2</c:v>
                </c:pt>
                <c:pt idx="364">
                  <c:v>1.4614105224609399E-2</c:v>
                </c:pt>
                <c:pt idx="365">
                  <c:v>1.4339923858642601E-2</c:v>
                </c:pt>
                <c:pt idx="366">
                  <c:v>1.45015716552735E-2</c:v>
                </c:pt>
                <c:pt idx="367">
                  <c:v>1.44500732421875E-2</c:v>
                </c:pt>
                <c:pt idx="368">
                  <c:v>1.4439582824707101E-2</c:v>
                </c:pt>
                <c:pt idx="369">
                  <c:v>1.43671035766602E-2</c:v>
                </c:pt>
                <c:pt idx="370">
                  <c:v>1.4285564422607399E-2</c:v>
                </c:pt>
                <c:pt idx="371">
                  <c:v>1.42450332641602E-2</c:v>
                </c:pt>
                <c:pt idx="372">
                  <c:v>1.41572952270508E-2</c:v>
                </c:pt>
                <c:pt idx="373">
                  <c:v>1.4185905456543E-2</c:v>
                </c:pt>
                <c:pt idx="374">
                  <c:v>1.4152050018310601E-2</c:v>
                </c:pt>
                <c:pt idx="375">
                  <c:v>1.41291618347168E-2</c:v>
                </c:pt>
                <c:pt idx="376">
                  <c:v>1.4102935791015601E-2</c:v>
                </c:pt>
                <c:pt idx="377">
                  <c:v>1.41797065734863E-2</c:v>
                </c:pt>
                <c:pt idx="378">
                  <c:v>1.40619277954102E-2</c:v>
                </c:pt>
                <c:pt idx="379">
                  <c:v>1.40175819396973E-2</c:v>
                </c:pt>
                <c:pt idx="380">
                  <c:v>1.4152050018310601E-2</c:v>
                </c:pt>
                <c:pt idx="381">
                  <c:v>1.3969898223877E-2</c:v>
                </c:pt>
                <c:pt idx="382">
                  <c:v>1.3990879058837899E-2</c:v>
                </c:pt>
                <c:pt idx="383">
                  <c:v>1.4001846313476601E-2</c:v>
                </c:pt>
                <c:pt idx="384">
                  <c:v>1.3998985290527399E-2</c:v>
                </c:pt>
                <c:pt idx="385">
                  <c:v>1.38683319091797E-2</c:v>
                </c:pt>
                <c:pt idx="386">
                  <c:v>1.39236450195313E-2</c:v>
                </c:pt>
                <c:pt idx="387">
                  <c:v>1.3941764831543E-2</c:v>
                </c:pt>
                <c:pt idx="388">
                  <c:v>1.38912200927735E-2</c:v>
                </c:pt>
                <c:pt idx="389">
                  <c:v>1.39083862304688E-2</c:v>
                </c:pt>
                <c:pt idx="390">
                  <c:v>1.39265060424805E-2</c:v>
                </c:pt>
                <c:pt idx="391">
                  <c:v>1.3869285583496101E-2</c:v>
                </c:pt>
                <c:pt idx="392">
                  <c:v>1.3902187347412101E-2</c:v>
                </c:pt>
                <c:pt idx="393">
                  <c:v>1.3777256011962899E-2</c:v>
                </c:pt>
                <c:pt idx="394">
                  <c:v>1.3986110687255899E-2</c:v>
                </c:pt>
                <c:pt idx="395">
                  <c:v>1.4054298400878899E-2</c:v>
                </c:pt>
                <c:pt idx="396">
                  <c:v>1.39875411987305E-2</c:v>
                </c:pt>
                <c:pt idx="397">
                  <c:v>1.39527320861817E-2</c:v>
                </c:pt>
                <c:pt idx="398">
                  <c:v>1.39946937561035E-2</c:v>
                </c:pt>
                <c:pt idx="399">
                  <c:v>1.4001369476318399E-2</c:v>
                </c:pt>
                <c:pt idx="400">
                  <c:v>1.39131546020508E-2</c:v>
                </c:pt>
                <c:pt idx="401">
                  <c:v>1.40557289123535E-2</c:v>
                </c:pt>
                <c:pt idx="402">
                  <c:v>1.41396522521973E-2</c:v>
                </c:pt>
                <c:pt idx="403">
                  <c:v>1.42059326171875E-2</c:v>
                </c:pt>
                <c:pt idx="404">
                  <c:v>1.4156818389892601E-2</c:v>
                </c:pt>
                <c:pt idx="405">
                  <c:v>1.4176368713378899E-2</c:v>
                </c:pt>
                <c:pt idx="406">
                  <c:v>1.4222621917724601E-2</c:v>
                </c:pt>
                <c:pt idx="407">
                  <c:v>1.42698287963867E-2</c:v>
                </c:pt>
                <c:pt idx="408">
                  <c:v>1.42779350280762E-2</c:v>
                </c:pt>
                <c:pt idx="409">
                  <c:v>1.43303871154785E-2</c:v>
                </c:pt>
                <c:pt idx="410">
                  <c:v>1.43508911132813E-2</c:v>
                </c:pt>
                <c:pt idx="411">
                  <c:v>1.44000053405762E-2</c:v>
                </c:pt>
                <c:pt idx="412">
                  <c:v>1.4369010925293E-2</c:v>
                </c:pt>
                <c:pt idx="413">
                  <c:v>1.4309406280517601E-2</c:v>
                </c:pt>
                <c:pt idx="414">
                  <c:v>1.4372348785400399E-2</c:v>
                </c:pt>
                <c:pt idx="415">
                  <c:v>1.4355182647705101E-2</c:v>
                </c:pt>
                <c:pt idx="416">
                  <c:v>1.4392852783203101E-2</c:v>
                </c:pt>
                <c:pt idx="417">
                  <c:v>1.4437198638916E-2</c:v>
                </c:pt>
                <c:pt idx="418">
                  <c:v>1.4411449432373101E-2</c:v>
                </c:pt>
                <c:pt idx="419">
                  <c:v>1.4494895935058601E-2</c:v>
                </c:pt>
                <c:pt idx="420">
                  <c:v>1.45063400268555E-2</c:v>
                </c:pt>
                <c:pt idx="421">
                  <c:v>1.4596939086914101E-2</c:v>
                </c:pt>
                <c:pt idx="422">
                  <c:v>1.4499187469482399E-2</c:v>
                </c:pt>
                <c:pt idx="423">
                  <c:v>1.4558315277099601E-2</c:v>
                </c:pt>
                <c:pt idx="424">
                  <c:v>1.45087242126465E-2</c:v>
                </c:pt>
                <c:pt idx="425">
                  <c:v>1.4549732208252E-2</c:v>
                </c:pt>
                <c:pt idx="426">
                  <c:v>1.46136283874512E-2</c:v>
                </c:pt>
                <c:pt idx="427">
                  <c:v>1.46489143371582E-2</c:v>
                </c:pt>
                <c:pt idx="428">
                  <c:v>1.4662742614746101E-2</c:v>
                </c:pt>
                <c:pt idx="429">
                  <c:v>1.4586448669433601E-2</c:v>
                </c:pt>
                <c:pt idx="430">
                  <c:v>1.4662742614746101E-2</c:v>
                </c:pt>
                <c:pt idx="431">
                  <c:v>1.47271156311035E-2</c:v>
                </c:pt>
                <c:pt idx="432">
                  <c:v>1.48591995239258E-2</c:v>
                </c:pt>
                <c:pt idx="433">
                  <c:v>1.50628089904785E-2</c:v>
                </c:pt>
                <c:pt idx="434">
                  <c:v>1.5434741973877E-2</c:v>
                </c:pt>
                <c:pt idx="435">
                  <c:v>1.5611171722412101E-2</c:v>
                </c:pt>
                <c:pt idx="436">
                  <c:v>1.5638351440429701E-2</c:v>
                </c:pt>
                <c:pt idx="437">
                  <c:v>1.5925407409668E-2</c:v>
                </c:pt>
                <c:pt idx="438">
                  <c:v>1.5351772308349601E-2</c:v>
                </c:pt>
                <c:pt idx="439">
                  <c:v>1.30796432495117E-2</c:v>
                </c:pt>
                <c:pt idx="440">
                  <c:v>1.12767219543457E-2</c:v>
                </c:pt>
                <c:pt idx="441">
                  <c:v>1.25164985656738E-2</c:v>
                </c:pt>
                <c:pt idx="442">
                  <c:v>1.31378173828125E-2</c:v>
                </c:pt>
                <c:pt idx="443">
                  <c:v>1.25021934509278E-2</c:v>
                </c:pt>
                <c:pt idx="444">
                  <c:v>1.3541698455810601E-2</c:v>
                </c:pt>
                <c:pt idx="445">
                  <c:v>1.5967845916748099E-2</c:v>
                </c:pt>
                <c:pt idx="446">
                  <c:v>1.5758991241455099E-2</c:v>
                </c:pt>
                <c:pt idx="447">
                  <c:v>1.5329360961914101E-2</c:v>
                </c:pt>
                <c:pt idx="448">
                  <c:v>1.49641036987305E-2</c:v>
                </c:pt>
                <c:pt idx="449">
                  <c:v>1.4647483825683601E-2</c:v>
                </c:pt>
                <c:pt idx="450">
                  <c:v>1.43871307373047E-2</c:v>
                </c:pt>
                <c:pt idx="451">
                  <c:v>1.4313697814941399E-2</c:v>
                </c:pt>
                <c:pt idx="452">
                  <c:v>1.4372348785400399E-2</c:v>
                </c:pt>
                <c:pt idx="453">
                  <c:v>1.4294147491455101E-2</c:v>
                </c:pt>
                <c:pt idx="454">
                  <c:v>1.43036842346192E-2</c:v>
                </c:pt>
                <c:pt idx="455">
                  <c:v>1.4300823211669899E-2</c:v>
                </c:pt>
                <c:pt idx="456">
                  <c:v>1.4344692230224601E-2</c:v>
                </c:pt>
                <c:pt idx="457">
                  <c:v>1.4182090759277399E-2</c:v>
                </c:pt>
                <c:pt idx="458">
                  <c:v>1.41816139221192E-2</c:v>
                </c:pt>
                <c:pt idx="459">
                  <c:v>1.4153003692627E-2</c:v>
                </c:pt>
                <c:pt idx="460">
                  <c:v>1.4214038848877E-2</c:v>
                </c:pt>
                <c:pt idx="461">
                  <c:v>1.41534805297852E-2</c:v>
                </c:pt>
                <c:pt idx="462">
                  <c:v>1.4148712158203101E-2</c:v>
                </c:pt>
                <c:pt idx="463">
                  <c:v>1.4059066772461E-2</c:v>
                </c:pt>
                <c:pt idx="464">
                  <c:v>1.4019489288330101E-2</c:v>
                </c:pt>
                <c:pt idx="465">
                  <c:v>1.41353607177735E-2</c:v>
                </c:pt>
                <c:pt idx="466">
                  <c:v>1.32503509521485E-2</c:v>
                </c:pt>
                <c:pt idx="467">
                  <c:v>1.361083984375E-2</c:v>
                </c:pt>
                <c:pt idx="468">
                  <c:v>1.3734340667724601E-2</c:v>
                </c:pt>
                <c:pt idx="469">
                  <c:v>1.3976097106933601E-2</c:v>
                </c:pt>
                <c:pt idx="470">
                  <c:v>1.4162540435791E-2</c:v>
                </c:pt>
                <c:pt idx="471">
                  <c:v>1.39789581298828E-2</c:v>
                </c:pt>
                <c:pt idx="472">
                  <c:v>1.4017105102539101E-2</c:v>
                </c:pt>
                <c:pt idx="473">
                  <c:v>1.40533447265625E-2</c:v>
                </c:pt>
                <c:pt idx="474">
                  <c:v>1.40252113342285E-2</c:v>
                </c:pt>
                <c:pt idx="475">
                  <c:v>1.4006614685058601E-2</c:v>
                </c:pt>
                <c:pt idx="476">
                  <c:v>1.39904022216797E-2</c:v>
                </c:pt>
                <c:pt idx="477">
                  <c:v>1.40380859375E-2</c:v>
                </c:pt>
                <c:pt idx="478">
                  <c:v>1.3936996459961E-2</c:v>
                </c:pt>
                <c:pt idx="479">
                  <c:v>1.39846801757813E-2</c:v>
                </c:pt>
                <c:pt idx="480">
                  <c:v>1.39904022216797E-2</c:v>
                </c:pt>
                <c:pt idx="481">
                  <c:v>1.3984203338623101E-2</c:v>
                </c:pt>
                <c:pt idx="482">
                  <c:v>1.3984203338623101E-2</c:v>
                </c:pt>
                <c:pt idx="483">
                  <c:v>1.3960361480712899E-2</c:v>
                </c:pt>
                <c:pt idx="484">
                  <c:v>1.3997077941894601E-2</c:v>
                </c:pt>
                <c:pt idx="485">
                  <c:v>1.3978481292724601E-2</c:v>
                </c:pt>
                <c:pt idx="486">
                  <c:v>1.40199661254883E-2</c:v>
                </c:pt>
                <c:pt idx="487">
                  <c:v>1.39522552490235E-2</c:v>
                </c:pt>
                <c:pt idx="488">
                  <c:v>1.39613151550293E-2</c:v>
                </c:pt>
                <c:pt idx="489">
                  <c:v>1.3925552368164101E-2</c:v>
                </c:pt>
                <c:pt idx="490">
                  <c:v>1.4028549194336E-2</c:v>
                </c:pt>
                <c:pt idx="491">
                  <c:v>1.40228271484375E-2</c:v>
                </c:pt>
                <c:pt idx="492">
                  <c:v>1.39832496643067E-2</c:v>
                </c:pt>
                <c:pt idx="493">
                  <c:v>1.39927864074707E-2</c:v>
                </c:pt>
                <c:pt idx="494">
                  <c:v>1.3971328735351601E-2</c:v>
                </c:pt>
                <c:pt idx="495">
                  <c:v>1.39365196228028E-2</c:v>
                </c:pt>
                <c:pt idx="496">
                  <c:v>1.38897895812988E-2</c:v>
                </c:pt>
                <c:pt idx="497">
                  <c:v>1.39269828796387E-2</c:v>
                </c:pt>
                <c:pt idx="498">
                  <c:v>1.3927936553955101E-2</c:v>
                </c:pt>
                <c:pt idx="499">
                  <c:v>1.3892173767089899E-2</c:v>
                </c:pt>
                <c:pt idx="500">
                  <c:v>1.3888835906982399E-2</c:v>
                </c:pt>
                <c:pt idx="501">
                  <c:v>1.3824462890625E-2</c:v>
                </c:pt>
                <c:pt idx="502">
                  <c:v>1.38654708862305E-2</c:v>
                </c:pt>
                <c:pt idx="503">
                  <c:v>1.38506889343262E-2</c:v>
                </c:pt>
                <c:pt idx="504">
                  <c:v>1.3782501220703101E-2</c:v>
                </c:pt>
                <c:pt idx="505">
                  <c:v>1.3800621032714899E-2</c:v>
                </c:pt>
                <c:pt idx="506">
                  <c:v>1.3764381408691399E-2</c:v>
                </c:pt>
                <c:pt idx="507">
                  <c:v>1.3792991638183601E-2</c:v>
                </c:pt>
                <c:pt idx="508">
                  <c:v>1.3782024383544899E-2</c:v>
                </c:pt>
                <c:pt idx="509">
                  <c:v>1.37653350830078E-2</c:v>
                </c:pt>
                <c:pt idx="510">
                  <c:v>1.37591361999512E-2</c:v>
                </c:pt>
                <c:pt idx="511">
                  <c:v>1.373291015625E-2</c:v>
                </c:pt>
                <c:pt idx="512">
                  <c:v>1.37696266174317E-2</c:v>
                </c:pt>
                <c:pt idx="513">
                  <c:v>1.3733863830566399E-2</c:v>
                </c:pt>
                <c:pt idx="514">
                  <c:v>1.37028694152832E-2</c:v>
                </c:pt>
                <c:pt idx="515">
                  <c:v>1.37124061584473E-2</c:v>
                </c:pt>
                <c:pt idx="516">
                  <c:v>1.373291015625E-2</c:v>
                </c:pt>
                <c:pt idx="517">
                  <c:v>1.37476921081543E-2</c:v>
                </c:pt>
                <c:pt idx="518">
                  <c:v>1.3662338256836E-2</c:v>
                </c:pt>
                <c:pt idx="519">
                  <c:v>1.36628150939942E-2</c:v>
                </c:pt>
                <c:pt idx="520">
                  <c:v>1.3655185699462899E-2</c:v>
                </c:pt>
                <c:pt idx="521">
                  <c:v>1.3673305511474601E-2</c:v>
                </c:pt>
                <c:pt idx="522">
                  <c:v>1.37410163879395E-2</c:v>
                </c:pt>
                <c:pt idx="523">
                  <c:v>1.36456489562988E-2</c:v>
                </c:pt>
                <c:pt idx="524">
                  <c:v>1.3652801513671899E-2</c:v>
                </c:pt>
                <c:pt idx="525">
                  <c:v>1.36284828186035E-2</c:v>
                </c:pt>
                <c:pt idx="526">
                  <c:v>1.35908126831055E-2</c:v>
                </c:pt>
                <c:pt idx="527">
                  <c:v>1.3533115386962899E-2</c:v>
                </c:pt>
                <c:pt idx="528">
                  <c:v>1.35326385498047E-2</c:v>
                </c:pt>
                <c:pt idx="529">
                  <c:v>1.3487815856933601E-2</c:v>
                </c:pt>
                <c:pt idx="530">
                  <c:v>1.3480663299560601E-2</c:v>
                </c:pt>
                <c:pt idx="531">
                  <c:v>1.3463020324707101E-2</c:v>
                </c:pt>
                <c:pt idx="532">
                  <c:v>1.3447761535644601E-2</c:v>
                </c:pt>
                <c:pt idx="533">
                  <c:v>1.3387680053711E-2</c:v>
                </c:pt>
                <c:pt idx="534">
                  <c:v>1.34029388427735E-2</c:v>
                </c:pt>
                <c:pt idx="535">
                  <c:v>1.3336181640625E-2</c:v>
                </c:pt>
                <c:pt idx="536">
                  <c:v>1.33318901062012E-2</c:v>
                </c:pt>
                <c:pt idx="537">
                  <c:v>1.3302326202392601E-2</c:v>
                </c:pt>
                <c:pt idx="538">
                  <c:v>1.32489204406738E-2</c:v>
                </c:pt>
                <c:pt idx="539">
                  <c:v>1.3202190399169899E-2</c:v>
                </c:pt>
                <c:pt idx="540">
                  <c:v>1.3253688812255899E-2</c:v>
                </c:pt>
                <c:pt idx="541">
                  <c:v>1.32312774658203E-2</c:v>
                </c:pt>
                <c:pt idx="542">
                  <c:v>1.31936073303223E-2</c:v>
                </c:pt>
                <c:pt idx="543">
                  <c:v>1.31301879882813E-2</c:v>
                </c:pt>
                <c:pt idx="544">
                  <c:v>1.3185024261474601E-2</c:v>
                </c:pt>
                <c:pt idx="545">
                  <c:v>1.3129234313964899E-2</c:v>
                </c:pt>
                <c:pt idx="546">
                  <c:v>1.31807327270508E-2</c:v>
                </c:pt>
                <c:pt idx="547">
                  <c:v>1.3138771057128899E-2</c:v>
                </c:pt>
                <c:pt idx="548">
                  <c:v>1.31278038024903E-2</c:v>
                </c:pt>
                <c:pt idx="549">
                  <c:v>1.3162136077880899E-2</c:v>
                </c:pt>
                <c:pt idx="550">
                  <c:v>1.31611824035645E-2</c:v>
                </c:pt>
                <c:pt idx="551">
                  <c:v>1.3153076171875E-2</c:v>
                </c:pt>
                <c:pt idx="552">
                  <c:v>1.3217926025390601E-2</c:v>
                </c:pt>
                <c:pt idx="553">
                  <c:v>1.3245582580566399E-2</c:v>
                </c:pt>
                <c:pt idx="554">
                  <c:v>1.32241249084473E-2</c:v>
                </c:pt>
                <c:pt idx="555">
                  <c:v>1.31964683532715E-2</c:v>
                </c:pt>
                <c:pt idx="556">
                  <c:v>1.3214111328125E-2</c:v>
                </c:pt>
                <c:pt idx="557">
                  <c:v>1.31664276123047E-2</c:v>
                </c:pt>
                <c:pt idx="558">
                  <c:v>1.3139247894287101E-2</c:v>
                </c:pt>
                <c:pt idx="559">
                  <c:v>1.31640434265137E-2</c:v>
                </c:pt>
                <c:pt idx="560">
                  <c:v>1.31502151489258E-2</c:v>
                </c:pt>
                <c:pt idx="561">
                  <c:v>1.3087272644043E-2</c:v>
                </c:pt>
                <c:pt idx="562">
                  <c:v>1.31001472473145E-2</c:v>
                </c:pt>
                <c:pt idx="563">
                  <c:v>1.3045310974121101E-2</c:v>
                </c:pt>
                <c:pt idx="564">
                  <c:v>1.29575729370117E-2</c:v>
                </c:pt>
                <c:pt idx="565">
                  <c:v>1.3095378875732399E-2</c:v>
                </c:pt>
                <c:pt idx="566">
                  <c:v>1.30791664123535E-2</c:v>
                </c:pt>
                <c:pt idx="567">
                  <c:v>1.3019561767578101E-2</c:v>
                </c:pt>
                <c:pt idx="568">
                  <c:v>1.29704475402832E-2</c:v>
                </c:pt>
                <c:pt idx="569">
                  <c:v>1.2933731079101601E-2</c:v>
                </c:pt>
                <c:pt idx="570">
                  <c:v>1.2935638427734399E-2</c:v>
                </c:pt>
                <c:pt idx="571">
                  <c:v>1.29575729370117E-2</c:v>
                </c:pt>
                <c:pt idx="572">
                  <c:v>1.29399299621582E-2</c:v>
                </c:pt>
                <c:pt idx="573">
                  <c:v>1.2913703918457101E-2</c:v>
                </c:pt>
                <c:pt idx="574">
                  <c:v>1.28908157348633E-2</c:v>
                </c:pt>
                <c:pt idx="575">
                  <c:v>1.2902736663818399E-2</c:v>
                </c:pt>
                <c:pt idx="576">
                  <c:v>1.28483772277832E-2</c:v>
                </c:pt>
                <c:pt idx="577">
                  <c:v>1.2932300567627E-2</c:v>
                </c:pt>
                <c:pt idx="578">
                  <c:v>1.2885570526123101E-2</c:v>
                </c:pt>
                <c:pt idx="579">
                  <c:v>1.28226280212403E-2</c:v>
                </c:pt>
                <c:pt idx="580">
                  <c:v>1.28226280212403E-2</c:v>
                </c:pt>
                <c:pt idx="581">
                  <c:v>1.2872695922851601E-2</c:v>
                </c:pt>
                <c:pt idx="582">
                  <c:v>1.29504203796387E-2</c:v>
                </c:pt>
                <c:pt idx="583">
                  <c:v>1.2912273406982399E-2</c:v>
                </c:pt>
                <c:pt idx="584">
                  <c:v>1.28941535949707E-2</c:v>
                </c:pt>
                <c:pt idx="585">
                  <c:v>1.28655433654785E-2</c:v>
                </c:pt>
                <c:pt idx="586">
                  <c:v>1.28474235534668E-2</c:v>
                </c:pt>
                <c:pt idx="587">
                  <c:v>1.28955841064453E-2</c:v>
                </c:pt>
                <c:pt idx="588">
                  <c:v>1.2912750244140601E-2</c:v>
                </c:pt>
                <c:pt idx="589">
                  <c:v>1.29303932189942E-2</c:v>
                </c:pt>
                <c:pt idx="590">
                  <c:v>1.28326416015625E-2</c:v>
                </c:pt>
                <c:pt idx="591">
                  <c:v>1.28459930419922E-2</c:v>
                </c:pt>
                <c:pt idx="592">
                  <c:v>1.29375457763672E-2</c:v>
                </c:pt>
                <c:pt idx="593">
                  <c:v>1.29647254943848E-2</c:v>
                </c:pt>
                <c:pt idx="594">
                  <c:v>1.2940883636474601E-2</c:v>
                </c:pt>
                <c:pt idx="595">
                  <c:v>1.29303932189942E-2</c:v>
                </c:pt>
                <c:pt idx="596">
                  <c:v>1.2920856475830101E-2</c:v>
                </c:pt>
                <c:pt idx="597">
                  <c:v>1.2922763824462899E-2</c:v>
                </c:pt>
                <c:pt idx="598">
                  <c:v>1.28865242004395E-2</c:v>
                </c:pt>
                <c:pt idx="599">
                  <c:v>1.2831687927246101E-2</c:v>
                </c:pt>
                <c:pt idx="600">
                  <c:v>1.2839794158935601E-2</c:v>
                </c:pt>
                <c:pt idx="601">
                  <c:v>1.2892723083496101E-2</c:v>
                </c:pt>
                <c:pt idx="602">
                  <c:v>1.28412246704102E-2</c:v>
                </c:pt>
                <c:pt idx="603">
                  <c:v>1.28073692321778E-2</c:v>
                </c:pt>
                <c:pt idx="604">
                  <c:v>1.2814044952392601E-2</c:v>
                </c:pt>
                <c:pt idx="605">
                  <c:v>1.2902736663818399E-2</c:v>
                </c:pt>
                <c:pt idx="606">
                  <c:v>1.2864112854003899E-2</c:v>
                </c:pt>
                <c:pt idx="607">
                  <c:v>1.2879371643066399E-2</c:v>
                </c:pt>
                <c:pt idx="608">
                  <c:v>1.28498077392578E-2</c:v>
                </c:pt>
                <c:pt idx="609">
                  <c:v>1.2784481048584E-2</c:v>
                </c:pt>
                <c:pt idx="610">
                  <c:v>1.28049850463867E-2</c:v>
                </c:pt>
                <c:pt idx="611">
                  <c:v>1.2785434722900399E-2</c:v>
                </c:pt>
                <c:pt idx="612">
                  <c:v>1.2781143188476601E-2</c:v>
                </c:pt>
                <c:pt idx="613">
                  <c:v>1.27887725830078E-2</c:v>
                </c:pt>
                <c:pt idx="614">
                  <c:v>1.27382278442383E-2</c:v>
                </c:pt>
                <c:pt idx="615">
                  <c:v>1.27534866333008E-2</c:v>
                </c:pt>
                <c:pt idx="616">
                  <c:v>1.27534866333008E-2</c:v>
                </c:pt>
                <c:pt idx="617">
                  <c:v>1.28026008605957E-2</c:v>
                </c:pt>
                <c:pt idx="618">
                  <c:v>1.2679100036621101E-2</c:v>
                </c:pt>
                <c:pt idx="619">
                  <c:v>1.27058029174805E-2</c:v>
                </c:pt>
                <c:pt idx="620">
                  <c:v>1.2689590454101601E-2</c:v>
                </c:pt>
                <c:pt idx="621">
                  <c:v>1.2765407562255899E-2</c:v>
                </c:pt>
                <c:pt idx="622">
                  <c:v>1.2750148773193399E-2</c:v>
                </c:pt>
                <c:pt idx="623">
                  <c:v>1.2795925140380899E-2</c:v>
                </c:pt>
                <c:pt idx="624">
                  <c:v>1.2846946716308601E-2</c:v>
                </c:pt>
                <c:pt idx="625">
                  <c:v>1.2809276580810601E-2</c:v>
                </c:pt>
                <c:pt idx="626">
                  <c:v>1.27568244934082E-2</c:v>
                </c:pt>
                <c:pt idx="627">
                  <c:v>1.27429962158203E-2</c:v>
                </c:pt>
                <c:pt idx="628">
                  <c:v>1.2767791748046899E-2</c:v>
                </c:pt>
                <c:pt idx="629">
                  <c:v>1.28283500671387E-2</c:v>
                </c:pt>
                <c:pt idx="630">
                  <c:v>1.28130912780762E-2</c:v>
                </c:pt>
                <c:pt idx="631">
                  <c:v>1.27973556518555E-2</c:v>
                </c:pt>
                <c:pt idx="632">
                  <c:v>1.27649307250977E-2</c:v>
                </c:pt>
                <c:pt idx="633">
                  <c:v>1.27167701721192E-2</c:v>
                </c:pt>
                <c:pt idx="634">
                  <c:v>1.2745857238769601E-2</c:v>
                </c:pt>
                <c:pt idx="635">
                  <c:v>1.2761116027832101E-2</c:v>
                </c:pt>
                <c:pt idx="636">
                  <c:v>1.27720832824707E-2</c:v>
                </c:pt>
                <c:pt idx="637">
                  <c:v>1.2737274169921899E-2</c:v>
                </c:pt>
                <c:pt idx="638">
                  <c:v>1.27391815185547E-2</c:v>
                </c:pt>
                <c:pt idx="639">
                  <c:v>1.2837409973144601E-2</c:v>
                </c:pt>
                <c:pt idx="640">
                  <c:v>1.2735366821289101E-2</c:v>
                </c:pt>
                <c:pt idx="641">
                  <c:v>1.2728214263916E-2</c:v>
                </c:pt>
                <c:pt idx="642">
                  <c:v>1.27911567687988E-2</c:v>
                </c:pt>
                <c:pt idx="643">
                  <c:v>1.27816200256348E-2</c:v>
                </c:pt>
                <c:pt idx="644">
                  <c:v>1.27897262573242E-2</c:v>
                </c:pt>
                <c:pt idx="645">
                  <c:v>1.2706756591796899E-2</c:v>
                </c:pt>
                <c:pt idx="646">
                  <c:v>1.2656211853027399E-2</c:v>
                </c:pt>
                <c:pt idx="647">
                  <c:v>1.26805305480957E-2</c:v>
                </c:pt>
                <c:pt idx="648">
                  <c:v>1.27696990966797E-2</c:v>
                </c:pt>
                <c:pt idx="649">
                  <c:v>1.27286911010742E-2</c:v>
                </c:pt>
                <c:pt idx="650">
                  <c:v>1.2809276580810601E-2</c:v>
                </c:pt>
                <c:pt idx="651">
                  <c:v>1.2692928314209E-2</c:v>
                </c:pt>
                <c:pt idx="652">
                  <c:v>1.27129554748535E-2</c:v>
                </c:pt>
                <c:pt idx="653">
                  <c:v>1.2721061706543E-2</c:v>
                </c:pt>
                <c:pt idx="654">
                  <c:v>1.26771926879883E-2</c:v>
                </c:pt>
                <c:pt idx="655">
                  <c:v>1.27801895141602E-2</c:v>
                </c:pt>
                <c:pt idx="656">
                  <c:v>1.2698650360107399E-2</c:v>
                </c:pt>
                <c:pt idx="657">
                  <c:v>1.27110481262207E-2</c:v>
                </c:pt>
                <c:pt idx="658">
                  <c:v>1.26538276672363E-2</c:v>
                </c:pt>
                <c:pt idx="659">
                  <c:v>1.2633323669433601E-2</c:v>
                </c:pt>
                <c:pt idx="660">
                  <c:v>1.2625694274902399E-2</c:v>
                </c:pt>
                <c:pt idx="661">
                  <c:v>1.26495361328125E-2</c:v>
                </c:pt>
                <c:pt idx="662">
                  <c:v>1.2679100036621101E-2</c:v>
                </c:pt>
                <c:pt idx="663">
                  <c:v>1.2684822082519601E-2</c:v>
                </c:pt>
                <c:pt idx="664">
                  <c:v>1.26538276672363E-2</c:v>
                </c:pt>
                <c:pt idx="665">
                  <c:v>1.2697696685791E-2</c:v>
                </c:pt>
                <c:pt idx="666">
                  <c:v>1.27053260803223E-2</c:v>
                </c:pt>
                <c:pt idx="667">
                  <c:v>1.27568244934082E-2</c:v>
                </c:pt>
                <c:pt idx="668">
                  <c:v>1.27925872802735E-2</c:v>
                </c:pt>
                <c:pt idx="669">
                  <c:v>1.2761116027832101E-2</c:v>
                </c:pt>
                <c:pt idx="670">
                  <c:v>1.2761116027832101E-2</c:v>
                </c:pt>
                <c:pt idx="671">
                  <c:v>1.2757301330566399E-2</c:v>
                </c:pt>
                <c:pt idx="672">
                  <c:v>1.2790203094482399E-2</c:v>
                </c:pt>
                <c:pt idx="673">
                  <c:v>1.28016471862793E-2</c:v>
                </c:pt>
                <c:pt idx="674">
                  <c:v>1.28002166748047E-2</c:v>
                </c:pt>
                <c:pt idx="675">
                  <c:v>1.2805938720703101E-2</c:v>
                </c:pt>
                <c:pt idx="676">
                  <c:v>1.29470825195313E-2</c:v>
                </c:pt>
                <c:pt idx="677">
                  <c:v>1.2856960296630899E-2</c:v>
                </c:pt>
                <c:pt idx="678">
                  <c:v>1.28402709960938E-2</c:v>
                </c:pt>
                <c:pt idx="679">
                  <c:v>1.28302574157715E-2</c:v>
                </c:pt>
                <c:pt idx="680">
                  <c:v>1.2772560119628899E-2</c:v>
                </c:pt>
                <c:pt idx="681">
                  <c:v>1.2875080108642601E-2</c:v>
                </c:pt>
                <c:pt idx="682">
                  <c:v>1.28450393676758E-2</c:v>
                </c:pt>
                <c:pt idx="683">
                  <c:v>1.2721061706543E-2</c:v>
                </c:pt>
                <c:pt idx="684">
                  <c:v>1.2701988220214899E-2</c:v>
                </c:pt>
                <c:pt idx="685">
                  <c:v>1.2718677520752E-2</c:v>
                </c:pt>
                <c:pt idx="686">
                  <c:v>1.2691497802734399E-2</c:v>
                </c:pt>
                <c:pt idx="687">
                  <c:v>1.2692928314209E-2</c:v>
                </c:pt>
                <c:pt idx="688">
                  <c:v>1.27415657043457E-2</c:v>
                </c:pt>
                <c:pt idx="689">
                  <c:v>1.26423835754395E-2</c:v>
                </c:pt>
                <c:pt idx="690">
                  <c:v>1.27453804016113E-2</c:v>
                </c:pt>
                <c:pt idx="691">
                  <c:v>1.2814998626709E-2</c:v>
                </c:pt>
                <c:pt idx="692">
                  <c:v>1.27286911010742E-2</c:v>
                </c:pt>
                <c:pt idx="693">
                  <c:v>1.26948356628418E-2</c:v>
                </c:pt>
                <c:pt idx="694">
                  <c:v>1.2698650360107399E-2</c:v>
                </c:pt>
                <c:pt idx="695">
                  <c:v>1.27301216125488E-2</c:v>
                </c:pt>
                <c:pt idx="696">
                  <c:v>1.26829147338867E-2</c:v>
                </c:pt>
                <c:pt idx="697">
                  <c:v>1.27415657043457E-2</c:v>
                </c:pt>
                <c:pt idx="698">
                  <c:v>1.2687206268310601E-2</c:v>
                </c:pt>
                <c:pt idx="699">
                  <c:v>1.27286911010742E-2</c:v>
                </c:pt>
                <c:pt idx="700">
                  <c:v>1.26690864562988E-2</c:v>
                </c:pt>
                <c:pt idx="701">
                  <c:v>1.2706756591796899E-2</c:v>
                </c:pt>
                <c:pt idx="702">
                  <c:v>1.2663841247558601E-2</c:v>
                </c:pt>
                <c:pt idx="703">
                  <c:v>1.27029418945313E-2</c:v>
                </c:pt>
                <c:pt idx="704">
                  <c:v>1.25889778137207E-2</c:v>
                </c:pt>
                <c:pt idx="705">
                  <c:v>1.2532234191894601E-2</c:v>
                </c:pt>
                <c:pt idx="706">
                  <c:v>1.24421119689942E-2</c:v>
                </c:pt>
                <c:pt idx="707">
                  <c:v>1.2447357177734399E-2</c:v>
                </c:pt>
                <c:pt idx="708">
                  <c:v>1.23658180236817E-2</c:v>
                </c:pt>
                <c:pt idx="709">
                  <c:v>1.23133659362793E-2</c:v>
                </c:pt>
                <c:pt idx="710">
                  <c:v>1.22251510620117E-2</c:v>
                </c:pt>
                <c:pt idx="711">
                  <c:v>1.2104988098144601E-2</c:v>
                </c:pt>
                <c:pt idx="712">
                  <c:v>1.2092113494873101E-2</c:v>
                </c:pt>
                <c:pt idx="713">
                  <c:v>1.19833946228028E-2</c:v>
                </c:pt>
                <c:pt idx="714">
                  <c:v>1.2010097503662101E-2</c:v>
                </c:pt>
                <c:pt idx="715">
                  <c:v>1.20105743408203E-2</c:v>
                </c:pt>
                <c:pt idx="716">
                  <c:v>1.1952400207519601E-2</c:v>
                </c:pt>
                <c:pt idx="717">
                  <c:v>1.1991977691650399E-2</c:v>
                </c:pt>
                <c:pt idx="718">
                  <c:v>1.2032985687255899E-2</c:v>
                </c:pt>
                <c:pt idx="719">
                  <c:v>1.19996070861817E-2</c:v>
                </c:pt>
                <c:pt idx="720">
                  <c:v>1.20692253112793E-2</c:v>
                </c:pt>
                <c:pt idx="721">
                  <c:v>1.2065887451171899E-2</c:v>
                </c:pt>
                <c:pt idx="722">
                  <c:v>1.21212005615235E-2</c:v>
                </c:pt>
                <c:pt idx="723">
                  <c:v>1.2305736541748101E-2</c:v>
                </c:pt>
                <c:pt idx="724">
                  <c:v>1.23591423034668E-2</c:v>
                </c:pt>
                <c:pt idx="725">
                  <c:v>1.2361049652099601E-2</c:v>
                </c:pt>
                <c:pt idx="726">
                  <c:v>1.2420654296875E-2</c:v>
                </c:pt>
                <c:pt idx="727">
                  <c:v>1.2495994567871101E-2</c:v>
                </c:pt>
                <c:pt idx="728">
                  <c:v>1.2610912322998101E-2</c:v>
                </c:pt>
                <c:pt idx="729">
                  <c:v>1.25479698181153E-2</c:v>
                </c:pt>
                <c:pt idx="730">
                  <c:v>1.27358436584473E-2</c:v>
                </c:pt>
                <c:pt idx="731">
                  <c:v>1.26709938049317E-2</c:v>
                </c:pt>
                <c:pt idx="732">
                  <c:v>1.2532234191894601E-2</c:v>
                </c:pt>
                <c:pt idx="733">
                  <c:v>1.2718677520752E-2</c:v>
                </c:pt>
                <c:pt idx="734">
                  <c:v>1.26700401306153E-2</c:v>
                </c:pt>
                <c:pt idx="735">
                  <c:v>1.26428604125977E-2</c:v>
                </c:pt>
                <c:pt idx="736">
                  <c:v>1.2722015380859399E-2</c:v>
                </c:pt>
                <c:pt idx="737">
                  <c:v>1.26194953918457E-2</c:v>
                </c:pt>
                <c:pt idx="738">
                  <c:v>1.27358436584473E-2</c:v>
                </c:pt>
                <c:pt idx="739">
                  <c:v>1.2660980224609399E-2</c:v>
                </c:pt>
                <c:pt idx="740">
                  <c:v>1.26948356628418E-2</c:v>
                </c:pt>
                <c:pt idx="741">
                  <c:v>1.27038955688477E-2</c:v>
                </c:pt>
                <c:pt idx="742">
                  <c:v>1.26581192016602E-2</c:v>
                </c:pt>
                <c:pt idx="743">
                  <c:v>1.2635231018066399E-2</c:v>
                </c:pt>
                <c:pt idx="744">
                  <c:v>1.26428604125977E-2</c:v>
                </c:pt>
                <c:pt idx="745">
                  <c:v>1.26290321350098E-2</c:v>
                </c:pt>
                <c:pt idx="746">
                  <c:v>1.25274658203125E-2</c:v>
                </c:pt>
                <c:pt idx="747">
                  <c:v>1.2528896331787101E-2</c:v>
                </c:pt>
                <c:pt idx="748">
                  <c:v>1.2653350830078101E-2</c:v>
                </c:pt>
                <c:pt idx="749">
                  <c:v>1.2600421905517601E-2</c:v>
                </c:pt>
                <c:pt idx="750">
                  <c:v>1.2608528137207101E-2</c:v>
                </c:pt>
                <c:pt idx="751">
                  <c:v>1.2502670288086E-2</c:v>
                </c:pt>
                <c:pt idx="752">
                  <c:v>1.26605033874512E-2</c:v>
                </c:pt>
                <c:pt idx="753">
                  <c:v>1.2594223022461E-2</c:v>
                </c:pt>
                <c:pt idx="754">
                  <c:v>1.25489234924317E-2</c:v>
                </c:pt>
                <c:pt idx="755">
                  <c:v>1.25336647033692E-2</c:v>
                </c:pt>
                <c:pt idx="756">
                  <c:v>1.2495994567871101E-2</c:v>
                </c:pt>
                <c:pt idx="757">
                  <c:v>1.2543678283691399E-2</c:v>
                </c:pt>
                <c:pt idx="758">
                  <c:v>1.25293731689453E-2</c:v>
                </c:pt>
                <c:pt idx="759">
                  <c:v>1.25126838684082E-2</c:v>
                </c:pt>
                <c:pt idx="760">
                  <c:v>1.24034881591797E-2</c:v>
                </c:pt>
                <c:pt idx="761">
                  <c:v>1.2534141540527399E-2</c:v>
                </c:pt>
                <c:pt idx="762">
                  <c:v>1.25207901000977E-2</c:v>
                </c:pt>
                <c:pt idx="763">
                  <c:v>1.2383937835693399E-2</c:v>
                </c:pt>
                <c:pt idx="764">
                  <c:v>1.2497901916503899E-2</c:v>
                </c:pt>
                <c:pt idx="765">
                  <c:v>1.25203132629395E-2</c:v>
                </c:pt>
                <c:pt idx="766">
                  <c:v>1.23953819274903E-2</c:v>
                </c:pt>
                <c:pt idx="767">
                  <c:v>1.2576580047607399E-2</c:v>
                </c:pt>
                <c:pt idx="768">
                  <c:v>1.24483108520508E-2</c:v>
                </c:pt>
                <c:pt idx="769">
                  <c:v>1.24540328979492E-2</c:v>
                </c:pt>
                <c:pt idx="770">
                  <c:v>1.2378215789794899E-2</c:v>
                </c:pt>
                <c:pt idx="771">
                  <c:v>1.23777389526367E-2</c:v>
                </c:pt>
                <c:pt idx="772">
                  <c:v>1.2210845947265601E-2</c:v>
                </c:pt>
                <c:pt idx="773">
                  <c:v>1.24645233154297E-2</c:v>
                </c:pt>
                <c:pt idx="774">
                  <c:v>1.2383937835693399E-2</c:v>
                </c:pt>
                <c:pt idx="775">
                  <c:v>1.24421119689942E-2</c:v>
                </c:pt>
                <c:pt idx="776">
                  <c:v>1.2544155120849601E-2</c:v>
                </c:pt>
                <c:pt idx="777">
                  <c:v>1.22780799865723E-2</c:v>
                </c:pt>
                <c:pt idx="778">
                  <c:v>1.2528419494628899E-2</c:v>
                </c:pt>
                <c:pt idx="779">
                  <c:v>1.2441635131836E-2</c:v>
                </c:pt>
                <c:pt idx="780">
                  <c:v>1.2587547302246101E-2</c:v>
                </c:pt>
                <c:pt idx="781">
                  <c:v>1.24382972717285E-2</c:v>
                </c:pt>
                <c:pt idx="782">
                  <c:v>1.25303268432617E-2</c:v>
                </c:pt>
                <c:pt idx="783">
                  <c:v>1.24969482421875E-2</c:v>
                </c:pt>
                <c:pt idx="784">
                  <c:v>1.27239227294922E-2</c:v>
                </c:pt>
                <c:pt idx="785">
                  <c:v>1.2569427490234399E-2</c:v>
                </c:pt>
                <c:pt idx="786">
                  <c:v>1.26442909240723E-2</c:v>
                </c:pt>
                <c:pt idx="787">
                  <c:v>1.25327110290528E-2</c:v>
                </c:pt>
                <c:pt idx="788">
                  <c:v>1.27606391906738E-2</c:v>
                </c:pt>
                <c:pt idx="789">
                  <c:v>1.2740135192871101E-2</c:v>
                </c:pt>
                <c:pt idx="790">
                  <c:v>1.2719631195068399E-2</c:v>
                </c:pt>
                <c:pt idx="791">
                  <c:v>1.2866497039794899E-2</c:v>
                </c:pt>
                <c:pt idx="792">
                  <c:v>1.2824535369873101E-2</c:v>
                </c:pt>
                <c:pt idx="793">
                  <c:v>1.28707885742188E-2</c:v>
                </c:pt>
                <c:pt idx="794">
                  <c:v>1.27387046813965E-2</c:v>
                </c:pt>
                <c:pt idx="795">
                  <c:v>1.2901782989502E-2</c:v>
                </c:pt>
                <c:pt idx="796">
                  <c:v>1.26447677612305E-2</c:v>
                </c:pt>
                <c:pt idx="797">
                  <c:v>1.2690544128418E-2</c:v>
                </c:pt>
                <c:pt idx="798">
                  <c:v>1.2584686279296899E-2</c:v>
                </c:pt>
                <c:pt idx="799">
                  <c:v>1.2689590454101601E-2</c:v>
                </c:pt>
                <c:pt idx="800">
                  <c:v>1.2770652770996101E-2</c:v>
                </c:pt>
                <c:pt idx="801">
                  <c:v>1.29575729370117E-2</c:v>
                </c:pt>
                <c:pt idx="802">
                  <c:v>1.2554645538330101E-2</c:v>
                </c:pt>
                <c:pt idx="803">
                  <c:v>1.2758731842041E-2</c:v>
                </c:pt>
                <c:pt idx="804">
                  <c:v>1.25527381896973E-2</c:v>
                </c:pt>
                <c:pt idx="805">
                  <c:v>1.2946605682373101E-2</c:v>
                </c:pt>
                <c:pt idx="806">
                  <c:v>1.2851238250732399E-2</c:v>
                </c:pt>
                <c:pt idx="807">
                  <c:v>1.25045776367188E-2</c:v>
                </c:pt>
                <c:pt idx="808">
                  <c:v>1.29022598266602E-2</c:v>
                </c:pt>
                <c:pt idx="809">
                  <c:v>1.25727653503418E-2</c:v>
                </c:pt>
                <c:pt idx="810">
                  <c:v>1.2803077697753899E-2</c:v>
                </c:pt>
                <c:pt idx="811">
                  <c:v>1.28870010375977E-2</c:v>
                </c:pt>
                <c:pt idx="812">
                  <c:v>1.2776374816894601E-2</c:v>
                </c:pt>
                <c:pt idx="813">
                  <c:v>1.2547492980957101E-2</c:v>
                </c:pt>
                <c:pt idx="814">
                  <c:v>1.2920856475830101E-2</c:v>
                </c:pt>
                <c:pt idx="815">
                  <c:v>1.24812126159668E-2</c:v>
                </c:pt>
                <c:pt idx="816">
                  <c:v>1.26500129699707E-2</c:v>
                </c:pt>
                <c:pt idx="817">
                  <c:v>1.26557350158692E-2</c:v>
                </c:pt>
                <c:pt idx="818">
                  <c:v>1.2702465057373101E-2</c:v>
                </c:pt>
                <c:pt idx="819">
                  <c:v>1.26819610595703E-2</c:v>
                </c:pt>
                <c:pt idx="820">
                  <c:v>1.2678623199462899E-2</c:v>
                </c:pt>
                <c:pt idx="821">
                  <c:v>1.24621391296387E-2</c:v>
                </c:pt>
                <c:pt idx="822">
                  <c:v>1.2602329254150399E-2</c:v>
                </c:pt>
                <c:pt idx="823">
                  <c:v>1.2617588043212899E-2</c:v>
                </c:pt>
                <c:pt idx="824">
                  <c:v>1.26619338989258E-2</c:v>
                </c:pt>
                <c:pt idx="825">
                  <c:v>1.2421607971191399E-2</c:v>
                </c:pt>
                <c:pt idx="826">
                  <c:v>1.19061470031738E-2</c:v>
                </c:pt>
                <c:pt idx="827">
                  <c:v>1.2338638305664101E-2</c:v>
                </c:pt>
                <c:pt idx="828">
                  <c:v>1.2319564819336E-2</c:v>
                </c:pt>
                <c:pt idx="829">
                  <c:v>1.22637748718262E-2</c:v>
                </c:pt>
                <c:pt idx="830">
                  <c:v>1.22547149658203E-2</c:v>
                </c:pt>
                <c:pt idx="831">
                  <c:v>1.2149333953857399E-2</c:v>
                </c:pt>
                <c:pt idx="832">
                  <c:v>1.2575626373291E-2</c:v>
                </c:pt>
                <c:pt idx="833">
                  <c:v>1.23291015625E-2</c:v>
                </c:pt>
                <c:pt idx="834">
                  <c:v>1.22766494750977E-2</c:v>
                </c:pt>
                <c:pt idx="835">
                  <c:v>1.2820720672607399E-2</c:v>
                </c:pt>
                <c:pt idx="836">
                  <c:v>1.2546062469482399E-2</c:v>
                </c:pt>
                <c:pt idx="837">
                  <c:v>1.2543678283691399E-2</c:v>
                </c:pt>
                <c:pt idx="838">
                  <c:v>1.2528896331787101E-2</c:v>
                </c:pt>
                <c:pt idx="839">
                  <c:v>1.30138397216797E-2</c:v>
                </c:pt>
                <c:pt idx="840">
                  <c:v>1.2096405029296899E-2</c:v>
                </c:pt>
                <c:pt idx="841">
                  <c:v>1.2879848480224601E-2</c:v>
                </c:pt>
                <c:pt idx="842">
                  <c:v>1.17974281311035E-2</c:v>
                </c:pt>
                <c:pt idx="843">
                  <c:v>1.22113227844238E-2</c:v>
                </c:pt>
                <c:pt idx="844">
                  <c:v>1.25575065612793E-2</c:v>
                </c:pt>
                <c:pt idx="845">
                  <c:v>1.2664794921875E-2</c:v>
                </c:pt>
                <c:pt idx="846">
                  <c:v>1.23896598815918E-2</c:v>
                </c:pt>
                <c:pt idx="847">
                  <c:v>1.2803077697753899E-2</c:v>
                </c:pt>
                <c:pt idx="848">
                  <c:v>1.2411117553711E-2</c:v>
                </c:pt>
                <c:pt idx="849">
                  <c:v>1.28941535949707E-2</c:v>
                </c:pt>
                <c:pt idx="850">
                  <c:v>1.23238563537598E-2</c:v>
                </c:pt>
                <c:pt idx="851">
                  <c:v>1.2447357177734399E-2</c:v>
                </c:pt>
                <c:pt idx="852">
                  <c:v>1.2791633605957101E-2</c:v>
                </c:pt>
                <c:pt idx="853">
                  <c:v>1.2826442718505899E-2</c:v>
                </c:pt>
                <c:pt idx="854">
                  <c:v>1.2327671051025399E-2</c:v>
                </c:pt>
                <c:pt idx="855">
                  <c:v>1.2419700622558601E-2</c:v>
                </c:pt>
                <c:pt idx="856">
                  <c:v>1.28989219665528E-2</c:v>
                </c:pt>
                <c:pt idx="857">
                  <c:v>1.23600959777832E-2</c:v>
                </c:pt>
                <c:pt idx="858">
                  <c:v>1.23929977416992E-2</c:v>
                </c:pt>
                <c:pt idx="859">
                  <c:v>1.26171112060547E-2</c:v>
                </c:pt>
                <c:pt idx="860">
                  <c:v>1.21417045593262E-2</c:v>
                </c:pt>
                <c:pt idx="861">
                  <c:v>1.31077766418457E-2</c:v>
                </c:pt>
                <c:pt idx="862">
                  <c:v>1.15747451782227E-2</c:v>
                </c:pt>
                <c:pt idx="863">
                  <c:v>1.2166976928711E-2</c:v>
                </c:pt>
                <c:pt idx="864">
                  <c:v>1.2558937072753899E-2</c:v>
                </c:pt>
                <c:pt idx="865">
                  <c:v>1.2897014617919899E-2</c:v>
                </c:pt>
                <c:pt idx="866">
                  <c:v>1.21064186096192E-2</c:v>
                </c:pt>
                <c:pt idx="867">
                  <c:v>1.2844562530517601E-2</c:v>
                </c:pt>
                <c:pt idx="868">
                  <c:v>1.21617317199707E-2</c:v>
                </c:pt>
                <c:pt idx="869">
                  <c:v>1.0892391204834E-2</c:v>
                </c:pt>
                <c:pt idx="870">
                  <c:v>1.2353420257568399E-2</c:v>
                </c:pt>
                <c:pt idx="871">
                  <c:v>1.1368751525878899E-2</c:v>
                </c:pt>
                <c:pt idx="872">
                  <c:v>1.2442588806152399E-2</c:v>
                </c:pt>
                <c:pt idx="873">
                  <c:v>1.2981891632080101E-2</c:v>
                </c:pt>
                <c:pt idx="874">
                  <c:v>1.22909545898438E-2</c:v>
                </c:pt>
                <c:pt idx="875">
                  <c:v>1.24421119689942E-2</c:v>
                </c:pt>
                <c:pt idx="876">
                  <c:v>1.1758327484130899E-2</c:v>
                </c:pt>
                <c:pt idx="877">
                  <c:v>1.26214027404785E-2</c:v>
                </c:pt>
                <c:pt idx="878">
                  <c:v>1.11441612243653E-2</c:v>
                </c:pt>
                <c:pt idx="879">
                  <c:v>1.2226104736328101E-2</c:v>
                </c:pt>
                <c:pt idx="880">
                  <c:v>1.20348930358887E-2</c:v>
                </c:pt>
                <c:pt idx="881">
                  <c:v>1.3398170471191399E-2</c:v>
                </c:pt>
                <c:pt idx="882">
                  <c:v>1.12557411193848E-2</c:v>
                </c:pt>
                <c:pt idx="883">
                  <c:v>1.2328147888183601E-2</c:v>
                </c:pt>
                <c:pt idx="884">
                  <c:v>1.1557579040527399E-2</c:v>
                </c:pt>
                <c:pt idx="885">
                  <c:v>1.15327835083008E-2</c:v>
                </c:pt>
                <c:pt idx="886">
                  <c:v>1.09786987304688E-2</c:v>
                </c:pt>
                <c:pt idx="887">
                  <c:v>1.3260841369628899E-2</c:v>
                </c:pt>
                <c:pt idx="888">
                  <c:v>1.2359619140625E-2</c:v>
                </c:pt>
                <c:pt idx="889">
                  <c:v>1.1684894561767601E-2</c:v>
                </c:pt>
                <c:pt idx="890">
                  <c:v>1.1904239654541E-2</c:v>
                </c:pt>
                <c:pt idx="891">
                  <c:v>1.0706901550293E-2</c:v>
                </c:pt>
                <c:pt idx="892">
                  <c:v>1.5026092529296899E-2</c:v>
                </c:pt>
                <c:pt idx="893">
                  <c:v>1.18842124938965E-2</c:v>
                </c:pt>
                <c:pt idx="894">
                  <c:v>1.0313987731933601E-2</c:v>
                </c:pt>
                <c:pt idx="895">
                  <c:v>1.3723373413086E-2</c:v>
                </c:pt>
                <c:pt idx="896">
                  <c:v>1.0953426361084E-2</c:v>
                </c:pt>
                <c:pt idx="897">
                  <c:v>1.31912231445313E-2</c:v>
                </c:pt>
                <c:pt idx="898">
                  <c:v>1.19633674621582E-2</c:v>
                </c:pt>
                <c:pt idx="899">
                  <c:v>9.3812942504882795E-3</c:v>
                </c:pt>
                <c:pt idx="900">
                  <c:v>1.2699127197265601E-2</c:v>
                </c:pt>
                <c:pt idx="901">
                  <c:v>1.0148048400878899E-2</c:v>
                </c:pt>
                <c:pt idx="902">
                  <c:v>1.4832973480224601E-2</c:v>
                </c:pt>
                <c:pt idx="903">
                  <c:v>1.43532752990723E-2</c:v>
                </c:pt>
                <c:pt idx="904">
                  <c:v>1.0179042816162101E-2</c:v>
                </c:pt>
                <c:pt idx="905">
                  <c:v>1.1849880218505899E-2</c:v>
                </c:pt>
                <c:pt idx="906">
                  <c:v>1.2427806854248101E-2</c:v>
                </c:pt>
                <c:pt idx="907">
                  <c:v>1.31030082702637E-2</c:v>
                </c:pt>
                <c:pt idx="908">
                  <c:v>1.25293731689453E-2</c:v>
                </c:pt>
                <c:pt idx="909">
                  <c:v>1.1086940765380899E-2</c:v>
                </c:pt>
                <c:pt idx="910">
                  <c:v>1.0950565338134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0C9-4969-A032-87F584A852F4}"/>
            </c:ext>
          </c:extLst>
        </c:ser>
        <c:ser>
          <c:idx val="9"/>
          <c:order val="9"/>
          <c:tx>
            <c:v>+26 microL</c:v>
          </c:tx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0'!$B$2:$B$912</c:f>
              <c:numCache>
                <c:formatCode>General</c:formatCode>
                <c:ptCount val="911"/>
                <c:pt idx="0">
                  <c:v>-0.274228096008301</c:v>
                </c:pt>
                <c:pt idx="1">
                  <c:v>4.4653892517089899E-2</c:v>
                </c:pt>
                <c:pt idx="2">
                  <c:v>0.238095283508301</c:v>
                </c:pt>
                <c:pt idx="3">
                  <c:v>0.22722530364990301</c:v>
                </c:pt>
                <c:pt idx="4">
                  <c:v>-0.49722766876220698</c:v>
                </c:pt>
                <c:pt idx="5">
                  <c:v>-0.95962905883789096</c:v>
                </c:pt>
                <c:pt idx="6">
                  <c:v>-9.8643302917480503E-3</c:v>
                </c:pt>
                <c:pt idx="7">
                  <c:v>-7.5634479522705106E-2</c:v>
                </c:pt>
                <c:pt idx="8">
                  <c:v>-0.16133928298950201</c:v>
                </c:pt>
                <c:pt idx="9">
                  <c:v>-8.5100173950195299E-2</c:v>
                </c:pt>
                <c:pt idx="10">
                  <c:v>-0.105998039245606</c:v>
                </c:pt>
                <c:pt idx="11">
                  <c:v>-0.66983366012573298</c:v>
                </c:pt>
                <c:pt idx="12">
                  <c:v>0.15398216247558599</c:v>
                </c:pt>
                <c:pt idx="13">
                  <c:v>-0.40428829193115301</c:v>
                </c:pt>
                <c:pt idx="14">
                  <c:v>0.535472393035889</c:v>
                </c:pt>
                <c:pt idx="15">
                  <c:v>-0.239396572113037</c:v>
                </c:pt>
                <c:pt idx="16">
                  <c:v>0.38592290878295898</c:v>
                </c:pt>
                <c:pt idx="17">
                  <c:v>0.13500928878784199</c:v>
                </c:pt>
                <c:pt idx="18">
                  <c:v>0.12689161300659199</c:v>
                </c:pt>
                <c:pt idx="19">
                  <c:v>6.5743446350097698E-2</c:v>
                </c:pt>
                <c:pt idx="20">
                  <c:v>-0.32579278945922902</c:v>
                </c:pt>
                <c:pt idx="21">
                  <c:v>0.19205904006957999</c:v>
                </c:pt>
                <c:pt idx="22">
                  <c:v>-0.75588274002075195</c:v>
                </c:pt>
                <c:pt idx="23">
                  <c:v>-0.37805271148681702</c:v>
                </c:pt>
                <c:pt idx="24">
                  <c:v>-0.47712135314941401</c:v>
                </c:pt>
                <c:pt idx="25">
                  <c:v>1.2211799621582101E-3</c:v>
                </c:pt>
                <c:pt idx="26">
                  <c:v>-0.146130561828613</c:v>
                </c:pt>
                <c:pt idx="27">
                  <c:v>0.77909851074218806</c:v>
                </c:pt>
                <c:pt idx="28">
                  <c:v>0.63052034378051802</c:v>
                </c:pt>
                <c:pt idx="29">
                  <c:v>0.41274976730346702</c:v>
                </c:pt>
                <c:pt idx="30">
                  <c:v>-4.9939155578613299E-3</c:v>
                </c:pt>
                <c:pt idx="31">
                  <c:v>-1.14216804504395E-2</c:v>
                </c:pt>
                <c:pt idx="32">
                  <c:v>-0.19879388809204099</c:v>
                </c:pt>
                <c:pt idx="33">
                  <c:v>0.57662010192871105</c:v>
                </c:pt>
                <c:pt idx="34">
                  <c:v>0.64865684509277399</c:v>
                </c:pt>
                <c:pt idx="35">
                  <c:v>0.73071527481079102</c:v>
                </c:pt>
                <c:pt idx="36">
                  <c:v>0.25091981887817399</c:v>
                </c:pt>
                <c:pt idx="37">
                  <c:v>0.22775030136108401</c:v>
                </c:pt>
                <c:pt idx="38">
                  <c:v>0.40213584899902399</c:v>
                </c:pt>
                <c:pt idx="39">
                  <c:v>5.0095558166503899E-2</c:v>
                </c:pt>
                <c:pt idx="40">
                  <c:v>0.76777887344360396</c:v>
                </c:pt>
                <c:pt idx="41">
                  <c:v>0.32943010330200201</c:v>
                </c:pt>
                <c:pt idx="42">
                  <c:v>8.9916229248046903E-2</c:v>
                </c:pt>
                <c:pt idx="43">
                  <c:v>0.67628765106201205</c:v>
                </c:pt>
                <c:pt idx="44">
                  <c:v>0.85371589660644598</c:v>
                </c:pt>
                <c:pt idx="45">
                  <c:v>0.37096929550170898</c:v>
                </c:pt>
                <c:pt idx="46">
                  <c:v>0.60554456710815496</c:v>
                </c:pt>
                <c:pt idx="47">
                  <c:v>0.45154476165771501</c:v>
                </c:pt>
                <c:pt idx="48">
                  <c:v>0.42965841293335</c:v>
                </c:pt>
                <c:pt idx="49">
                  <c:v>0.48651313781738298</c:v>
                </c:pt>
                <c:pt idx="50">
                  <c:v>0.69375133514404297</c:v>
                </c:pt>
                <c:pt idx="51">
                  <c:v>0.67701148986816395</c:v>
                </c:pt>
                <c:pt idx="52">
                  <c:v>0.83418750762939498</c:v>
                </c:pt>
                <c:pt idx="53">
                  <c:v>0.743588447570801</c:v>
                </c:pt>
                <c:pt idx="54">
                  <c:v>0.435025215148926</c:v>
                </c:pt>
                <c:pt idx="55">
                  <c:v>1.00652027130127</c:v>
                </c:pt>
                <c:pt idx="56">
                  <c:v>0.32205533981323298</c:v>
                </c:pt>
                <c:pt idx="57">
                  <c:v>1.0311861038207999</c:v>
                </c:pt>
                <c:pt idx="58">
                  <c:v>0.71242761611938499</c:v>
                </c:pt>
                <c:pt idx="59">
                  <c:v>6.4501762390136705E-2</c:v>
                </c:pt>
                <c:pt idx="60">
                  <c:v>0.856417655944824</c:v>
                </c:pt>
                <c:pt idx="61">
                  <c:v>1.1530609130859399</c:v>
                </c:pt>
                <c:pt idx="62">
                  <c:v>1.0693283081054701</c:v>
                </c:pt>
                <c:pt idx="63">
                  <c:v>0.59011268615722701</c:v>
                </c:pt>
                <c:pt idx="64">
                  <c:v>1.4063258171081601</c:v>
                </c:pt>
                <c:pt idx="65">
                  <c:v>1.04139804840088</c:v>
                </c:pt>
                <c:pt idx="66">
                  <c:v>0.71969127655029297</c:v>
                </c:pt>
                <c:pt idx="67">
                  <c:v>1.7392597198486399</c:v>
                </c:pt>
                <c:pt idx="68">
                  <c:v>1.39925336837769</c:v>
                </c:pt>
                <c:pt idx="69">
                  <c:v>1.39785051345825</c:v>
                </c:pt>
                <c:pt idx="70">
                  <c:v>2.0740880966186501</c:v>
                </c:pt>
                <c:pt idx="71">
                  <c:v>2.04922723770142</c:v>
                </c:pt>
                <c:pt idx="72">
                  <c:v>1.75812339782715</c:v>
                </c:pt>
                <c:pt idx="73">
                  <c:v>1.7152743339538601</c:v>
                </c:pt>
                <c:pt idx="74">
                  <c:v>1.7787995338439999</c:v>
                </c:pt>
                <c:pt idx="75">
                  <c:v>1.86459159851074</c:v>
                </c:pt>
                <c:pt idx="76">
                  <c:v>1.84494400024414</c:v>
                </c:pt>
                <c:pt idx="77">
                  <c:v>1.9183306694030799</c:v>
                </c:pt>
                <c:pt idx="78">
                  <c:v>1.8690643310546899</c:v>
                </c:pt>
                <c:pt idx="79">
                  <c:v>1.8729043006896999</c:v>
                </c:pt>
                <c:pt idx="80">
                  <c:v>1.93045997619629</c:v>
                </c:pt>
                <c:pt idx="81">
                  <c:v>1.9424128532409699</c:v>
                </c:pt>
                <c:pt idx="82">
                  <c:v>1.93419742584229</c:v>
                </c:pt>
                <c:pt idx="83">
                  <c:v>1.9491605758667001</c:v>
                </c:pt>
                <c:pt idx="84">
                  <c:v>1.9780406951904299</c:v>
                </c:pt>
                <c:pt idx="85">
                  <c:v>1.92826128005982</c:v>
                </c:pt>
                <c:pt idx="86">
                  <c:v>1.97702217102051</c:v>
                </c:pt>
                <c:pt idx="87">
                  <c:v>1.97632312774658</c:v>
                </c:pt>
                <c:pt idx="88">
                  <c:v>1.93752145767212</c:v>
                </c:pt>
                <c:pt idx="89">
                  <c:v>1.93019771575928</c:v>
                </c:pt>
                <c:pt idx="90">
                  <c:v>1.9424076080322299</c:v>
                </c:pt>
                <c:pt idx="91">
                  <c:v>1.9016594886779801</c:v>
                </c:pt>
                <c:pt idx="92">
                  <c:v>1.8963694572448799</c:v>
                </c:pt>
                <c:pt idx="93">
                  <c:v>1.89431571960449</c:v>
                </c:pt>
                <c:pt idx="94">
                  <c:v>1.85507917404175</c:v>
                </c:pt>
                <c:pt idx="95">
                  <c:v>1.8107562065124501</c:v>
                </c:pt>
                <c:pt idx="96">
                  <c:v>1.7835998535156301</c:v>
                </c:pt>
                <c:pt idx="97">
                  <c:v>1.7522950172424301</c:v>
                </c:pt>
                <c:pt idx="98">
                  <c:v>1.7272586822509799</c:v>
                </c:pt>
                <c:pt idx="99">
                  <c:v>1.7018404006957999</c:v>
                </c:pt>
                <c:pt idx="100">
                  <c:v>1.64656257629395</c:v>
                </c:pt>
                <c:pt idx="101">
                  <c:v>1.61190462112427</c:v>
                </c:pt>
                <c:pt idx="102">
                  <c:v>1.5576539039611801</c:v>
                </c:pt>
                <c:pt idx="103">
                  <c:v>1.52591896057129</c:v>
                </c:pt>
                <c:pt idx="104">
                  <c:v>1.4872679710388199</c:v>
                </c:pt>
                <c:pt idx="105">
                  <c:v>1.4369931221008301</c:v>
                </c:pt>
                <c:pt idx="106">
                  <c:v>1.4054303169250499</c:v>
                </c:pt>
                <c:pt idx="107">
                  <c:v>1.3637437820434599</c:v>
                </c:pt>
                <c:pt idx="108">
                  <c:v>1.3299851417541499</c:v>
                </c:pt>
                <c:pt idx="109">
                  <c:v>1.29385042190552</c:v>
                </c:pt>
                <c:pt idx="110">
                  <c:v>1.2588591575622601</c:v>
                </c:pt>
                <c:pt idx="111">
                  <c:v>1.22416543960572</c:v>
                </c:pt>
                <c:pt idx="112">
                  <c:v>1.19019603729248</c:v>
                </c:pt>
                <c:pt idx="113">
                  <c:v>1.15525770187378</c:v>
                </c:pt>
                <c:pt idx="114">
                  <c:v>1.1239328384399401</c:v>
                </c:pt>
                <c:pt idx="115">
                  <c:v>1.09262990951538</c:v>
                </c:pt>
                <c:pt idx="116">
                  <c:v>1.0669593811035201</c:v>
                </c:pt>
                <c:pt idx="117">
                  <c:v>1.0430874824523899</c:v>
                </c:pt>
                <c:pt idx="118">
                  <c:v>1.0130543708801301</c:v>
                </c:pt>
                <c:pt idx="119">
                  <c:v>0.99175596237182595</c:v>
                </c:pt>
                <c:pt idx="120">
                  <c:v>0.96260452270507801</c:v>
                </c:pt>
                <c:pt idx="121">
                  <c:v>0.94006109237670898</c:v>
                </c:pt>
                <c:pt idx="122">
                  <c:v>0.91626310348510798</c:v>
                </c:pt>
                <c:pt idx="123">
                  <c:v>0.89396572113037098</c:v>
                </c:pt>
                <c:pt idx="124">
                  <c:v>0.87360334396362305</c:v>
                </c:pt>
                <c:pt idx="125">
                  <c:v>0.85289335250854503</c:v>
                </c:pt>
                <c:pt idx="126">
                  <c:v>0.83457565307617199</c:v>
                </c:pt>
                <c:pt idx="127">
                  <c:v>0.81809186935424805</c:v>
                </c:pt>
                <c:pt idx="128">
                  <c:v>0.79827642440795898</c:v>
                </c:pt>
                <c:pt idx="129">
                  <c:v>0.78204965591430697</c:v>
                </c:pt>
                <c:pt idx="130">
                  <c:v>0.76661968231201205</c:v>
                </c:pt>
                <c:pt idx="131">
                  <c:v>0.75017642974853505</c:v>
                </c:pt>
                <c:pt idx="132">
                  <c:v>0.73485994338989302</c:v>
                </c:pt>
                <c:pt idx="133">
                  <c:v>0.721968173980713</c:v>
                </c:pt>
                <c:pt idx="134">
                  <c:v>0.70602798461914096</c:v>
                </c:pt>
                <c:pt idx="135">
                  <c:v>0.68851518630981501</c:v>
                </c:pt>
                <c:pt idx="136">
                  <c:v>0.67121028900146495</c:v>
                </c:pt>
                <c:pt idx="137">
                  <c:v>0.65268373489379905</c:v>
                </c:pt>
                <c:pt idx="138">
                  <c:v>0.63331270217895497</c:v>
                </c:pt>
                <c:pt idx="139">
                  <c:v>0.615139961242676</c:v>
                </c:pt>
                <c:pt idx="140">
                  <c:v>0.59587287902832098</c:v>
                </c:pt>
                <c:pt idx="141">
                  <c:v>0.57719945907592796</c:v>
                </c:pt>
                <c:pt idx="142">
                  <c:v>0.557583808898926</c:v>
                </c:pt>
                <c:pt idx="143">
                  <c:v>0.53770732879638705</c:v>
                </c:pt>
                <c:pt idx="144">
                  <c:v>0.51703739166259799</c:v>
                </c:pt>
                <c:pt idx="145">
                  <c:v>0.49813079833984403</c:v>
                </c:pt>
                <c:pt idx="146">
                  <c:v>0.47812509536743197</c:v>
                </c:pt>
                <c:pt idx="147">
                  <c:v>0.45749521255493197</c:v>
                </c:pt>
                <c:pt idx="148">
                  <c:v>0.43752145767211897</c:v>
                </c:pt>
                <c:pt idx="149">
                  <c:v>0.41803455352783198</c:v>
                </c:pt>
                <c:pt idx="150">
                  <c:v>0.39693880081176802</c:v>
                </c:pt>
                <c:pt idx="151">
                  <c:v>0.376710414886475</c:v>
                </c:pt>
                <c:pt idx="152">
                  <c:v>0.356094360351563</c:v>
                </c:pt>
                <c:pt idx="153">
                  <c:v>0.335467338562012</c:v>
                </c:pt>
                <c:pt idx="154">
                  <c:v>0.314761161804199</c:v>
                </c:pt>
                <c:pt idx="155">
                  <c:v>0.295365810394287</c:v>
                </c:pt>
                <c:pt idx="156">
                  <c:v>0.275554180145264</c:v>
                </c:pt>
                <c:pt idx="157">
                  <c:v>0.25582551956176802</c:v>
                </c:pt>
                <c:pt idx="158">
                  <c:v>0.23699235916137701</c:v>
                </c:pt>
                <c:pt idx="159">
                  <c:v>0.21914100646972701</c:v>
                </c:pt>
                <c:pt idx="160">
                  <c:v>0.20157670974731501</c:v>
                </c:pt>
                <c:pt idx="161">
                  <c:v>0.18422365188598699</c:v>
                </c:pt>
                <c:pt idx="162">
                  <c:v>0.16872596740722701</c:v>
                </c:pt>
                <c:pt idx="163">
                  <c:v>0.15463018417358401</c:v>
                </c:pt>
                <c:pt idx="164">
                  <c:v>0.141513347625733</c:v>
                </c:pt>
                <c:pt idx="165">
                  <c:v>0.12951707839965801</c:v>
                </c:pt>
                <c:pt idx="166">
                  <c:v>0.119554996490479</c:v>
                </c:pt>
                <c:pt idx="167">
                  <c:v>0.11092567443847701</c:v>
                </c:pt>
                <c:pt idx="168">
                  <c:v>0.103651523590088</c:v>
                </c:pt>
                <c:pt idx="169">
                  <c:v>9.7780704498291002E-2</c:v>
                </c:pt>
                <c:pt idx="170">
                  <c:v>9.2508792877197293E-2</c:v>
                </c:pt>
                <c:pt idx="171">
                  <c:v>8.8557243347167997E-2</c:v>
                </c:pt>
                <c:pt idx="172">
                  <c:v>8.5022449493408203E-2</c:v>
                </c:pt>
                <c:pt idx="173">
                  <c:v>8.1560611724853502E-2</c:v>
                </c:pt>
                <c:pt idx="174">
                  <c:v>7.6733589172363295E-2</c:v>
                </c:pt>
                <c:pt idx="175">
                  <c:v>7.0831298828125E-2</c:v>
                </c:pt>
                <c:pt idx="176">
                  <c:v>6.5578460693359403E-2</c:v>
                </c:pt>
                <c:pt idx="177">
                  <c:v>6.0530185699462898E-2</c:v>
                </c:pt>
                <c:pt idx="178">
                  <c:v>5.83748817443848E-2</c:v>
                </c:pt>
                <c:pt idx="179">
                  <c:v>5.6954383850097698E-2</c:v>
                </c:pt>
                <c:pt idx="180">
                  <c:v>5.5682659149169998E-2</c:v>
                </c:pt>
                <c:pt idx="181">
                  <c:v>5.426025390625E-2</c:v>
                </c:pt>
                <c:pt idx="182">
                  <c:v>5.2877426147461E-2</c:v>
                </c:pt>
                <c:pt idx="183">
                  <c:v>5.1015853881836E-2</c:v>
                </c:pt>
                <c:pt idx="184">
                  <c:v>4.9649715423583998E-2</c:v>
                </c:pt>
                <c:pt idx="185">
                  <c:v>4.8417091369628899E-2</c:v>
                </c:pt>
                <c:pt idx="186">
                  <c:v>4.6832561492919901E-2</c:v>
                </c:pt>
                <c:pt idx="187">
                  <c:v>4.61230278015137E-2</c:v>
                </c:pt>
                <c:pt idx="188">
                  <c:v>4.4729709625244203E-2</c:v>
                </c:pt>
                <c:pt idx="189">
                  <c:v>4.4177532196044901E-2</c:v>
                </c:pt>
                <c:pt idx="190">
                  <c:v>4.3220996856689502E-2</c:v>
                </c:pt>
                <c:pt idx="191">
                  <c:v>4.2428493499755901E-2</c:v>
                </c:pt>
                <c:pt idx="192">
                  <c:v>4.2211055755615297E-2</c:v>
                </c:pt>
                <c:pt idx="193">
                  <c:v>4.1546344757080099E-2</c:v>
                </c:pt>
                <c:pt idx="194">
                  <c:v>4.08172607421875E-2</c:v>
                </c:pt>
                <c:pt idx="195">
                  <c:v>4.0991306304931703E-2</c:v>
                </c:pt>
                <c:pt idx="196">
                  <c:v>4.0771961212158203E-2</c:v>
                </c:pt>
                <c:pt idx="197">
                  <c:v>3.9964199066162102E-2</c:v>
                </c:pt>
                <c:pt idx="198">
                  <c:v>3.9668083190918003E-2</c:v>
                </c:pt>
                <c:pt idx="199">
                  <c:v>3.9505481719970703E-2</c:v>
                </c:pt>
                <c:pt idx="200">
                  <c:v>3.9174079895019601E-2</c:v>
                </c:pt>
                <c:pt idx="201">
                  <c:v>3.9503574371337898E-2</c:v>
                </c:pt>
                <c:pt idx="202">
                  <c:v>3.8931369781494203E-2</c:v>
                </c:pt>
                <c:pt idx="203">
                  <c:v>3.8672447204589899E-2</c:v>
                </c:pt>
                <c:pt idx="204">
                  <c:v>3.8943767547607401E-2</c:v>
                </c:pt>
                <c:pt idx="205">
                  <c:v>3.8218498229980503E-2</c:v>
                </c:pt>
                <c:pt idx="206">
                  <c:v>3.8491725921630901E-2</c:v>
                </c:pt>
                <c:pt idx="207">
                  <c:v>3.8664340972900398E-2</c:v>
                </c:pt>
                <c:pt idx="208">
                  <c:v>3.8639068603515597E-2</c:v>
                </c:pt>
                <c:pt idx="209">
                  <c:v>3.8646697998046903E-2</c:v>
                </c:pt>
                <c:pt idx="210">
                  <c:v>3.83968353271485E-2</c:v>
                </c:pt>
                <c:pt idx="211">
                  <c:v>3.82647514343262E-2</c:v>
                </c:pt>
                <c:pt idx="212">
                  <c:v>3.8101673126220703E-2</c:v>
                </c:pt>
                <c:pt idx="213">
                  <c:v>3.8262367248535198E-2</c:v>
                </c:pt>
                <c:pt idx="214">
                  <c:v>3.8281440734863302E-2</c:v>
                </c:pt>
                <c:pt idx="215">
                  <c:v>3.8756847381591797E-2</c:v>
                </c:pt>
                <c:pt idx="216">
                  <c:v>3.8150310516357401E-2</c:v>
                </c:pt>
                <c:pt idx="217">
                  <c:v>3.8061618804931703E-2</c:v>
                </c:pt>
                <c:pt idx="218">
                  <c:v>3.8012027740478502E-2</c:v>
                </c:pt>
                <c:pt idx="219">
                  <c:v>3.8258552551269601E-2</c:v>
                </c:pt>
                <c:pt idx="220">
                  <c:v>3.83343696594238E-2</c:v>
                </c:pt>
                <c:pt idx="221">
                  <c:v>3.8562297821044901E-2</c:v>
                </c:pt>
                <c:pt idx="222">
                  <c:v>3.8362026214599602E-2</c:v>
                </c:pt>
                <c:pt idx="223">
                  <c:v>3.8519382476806703E-2</c:v>
                </c:pt>
                <c:pt idx="224">
                  <c:v>3.8452625274658203E-2</c:v>
                </c:pt>
                <c:pt idx="225">
                  <c:v>3.8304805755615297E-2</c:v>
                </c:pt>
                <c:pt idx="226">
                  <c:v>3.8246631622314502E-2</c:v>
                </c:pt>
                <c:pt idx="227">
                  <c:v>3.7910938262939502E-2</c:v>
                </c:pt>
                <c:pt idx="228">
                  <c:v>3.7929534912109403E-2</c:v>
                </c:pt>
                <c:pt idx="229">
                  <c:v>3.7710189819336E-2</c:v>
                </c:pt>
                <c:pt idx="230">
                  <c:v>3.7618637084961E-2</c:v>
                </c:pt>
                <c:pt idx="231">
                  <c:v>3.7372589111328097E-2</c:v>
                </c:pt>
                <c:pt idx="232">
                  <c:v>3.7374973297119203E-2</c:v>
                </c:pt>
                <c:pt idx="233">
                  <c:v>3.65047454833985E-2</c:v>
                </c:pt>
                <c:pt idx="234">
                  <c:v>3.6889553070068401E-2</c:v>
                </c:pt>
                <c:pt idx="235">
                  <c:v>3.6670684814453097E-2</c:v>
                </c:pt>
                <c:pt idx="236">
                  <c:v>3.6271572113037102E-2</c:v>
                </c:pt>
                <c:pt idx="237">
                  <c:v>3.6633491516113302E-2</c:v>
                </c:pt>
                <c:pt idx="238">
                  <c:v>3.5932540893554701E-2</c:v>
                </c:pt>
                <c:pt idx="239">
                  <c:v>3.5529613494873102E-2</c:v>
                </c:pt>
                <c:pt idx="240">
                  <c:v>3.5477638244628899E-2</c:v>
                </c:pt>
                <c:pt idx="241">
                  <c:v>3.5398483276367201E-2</c:v>
                </c:pt>
                <c:pt idx="242">
                  <c:v>3.5170078277587898E-2</c:v>
                </c:pt>
                <c:pt idx="243">
                  <c:v>3.4599781036377002E-2</c:v>
                </c:pt>
                <c:pt idx="244">
                  <c:v>3.46932411193848E-2</c:v>
                </c:pt>
                <c:pt idx="245">
                  <c:v>3.4097194671630901E-2</c:v>
                </c:pt>
                <c:pt idx="246">
                  <c:v>3.3774375915527399E-2</c:v>
                </c:pt>
                <c:pt idx="247">
                  <c:v>3.3759117126464899E-2</c:v>
                </c:pt>
                <c:pt idx="248">
                  <c:v>3.3668994903564502E-2</c:v>
                </c:pt>
                <c:pt idx="249">
                  <c:v>3.3086299896240297E-2</c:v>
                </c:pt>
                <c:pt idx="250">
                  <c:v>3.3133506774902399E-2</c:v>
                </c:pt>
                <c:pt idx="251">
                  <c:v>3.2814025878906299E-2</c:v>
                </c:pt>
                <c:pt idx="252">
                  <c:v>3.2121181488037102E-2</c:v>
                </c:pt>
                <c:pt idx="253">
                  <c:v>3.1806468963623102E-2</c:v>
                </c:pt>
                <c:pt idx="254">
                  <c:v>3.1988620758056703E-2</c:v>
                </c:pt>
                <c:pt idx="255">
                  <c:v>3.13973426818848E-2</c:v>
                </c:pt>
                <c:pt idx="256">
                  <c:v>3.1227111816406299E-2</c:v>
                </c:pt>
                <c:pt idx="257">
                  <c:v>3.0976772308349599E-2</c:v>
                </c:pt>
                <c:pt idx="258">
                  <c:v>3.09605598449707E-2</c:v>
                </c:pt>
                <c:pt idx="259">
                  <c:v>3.06859016418457E-2</c:v>
                </c:pt>
                <c:pt idx="260">
                  <c:v>3.06086540222168E-2</c:v>
                </c:pt>
                <c:pt idx="261">
                  <c:v>3.0323982238769601E-2</c:v>
                </c:pt>
                <c:pt idx="262">
                  <c:v>3.01413536071778E-2</c:v>
                </c:pt>
                <c:pt idx="263">
                  <c:v>3.01356315612793E-2</c:v>
                </c:pt>
                <c:pt idx="264">
                  <c:v>2.9895305633544901E-2</c:v>
                </c:pt>
                <c:pt idx="265">
                  <c:v>2.9522895812988299E-2</c:v>
                </c:pt>
                <c:pt idx="266">
                  <c:v>2.9466629028320299E-2</c:v>
                </c:pt>
                <c:pt idx="267">
                  <c:v>2.9295444488525401E-2</c:v>
                </c:pt>
                <c:pt idx="268">
                  <c:v>2.9103279113769601E-2</c:v>
                </c:pt>
                <c:pt idx="269">
                  <c:v>2.8430461883544901E-2</c:v>
                </c:pt>
                <c:pt idx="270">
                  <c:v>2.8365135192871101E-2</c:v>
                </c:pt>
                <c:pt idx="271">
                  <c:v>2.8408527374267599E-2</c:v>
                </c:pt>
                <c:pt idx="272">
                  <c:v>2.8312683105468799E-2</c:v>
                </c:pt>
                <c:pt idx="273">
                  <c:v>2.7869224548339899E-2</c:v>
                </c:pt>
                <c:pt idx="274">
                  <c:v>2.7539253234863299E-2</c:v>
                </c:pt>
                <c:pt idx="275">
                  <c:v>2.72622108459473E-2</c:v>
                </c:pt>
                <c:pt idx="276">
                  <c:v>2.7009963989257799E-2</c:v>
                </c:pt>
                <c:pt idx="277">
                  <c:v>2.7002334594726601E-2</c:v>
                </c:pt>
                <c:pt idx="278">
                  <c:v>2.6834011077880901E-2</c:v>
                </c:pt>
                <c:pt idx="279">
                  <c:v>2.63056755065918E-2</c:v>
                </c:pt>
                <c:pt idx="280">
                  <c:v>2.60968208312988E-2</c:v>
                </c:pt>
                <c:pt idx="281">
                  <c:v>2.6068687438964899E-2</c:v>
                </c:pt>
                <c:pt idx="282">
                  <c:v>2.60272026062012E-2</c:v>
                </c:pt>
                <c:pt idx="283">
                  <c:v>2.54712104797363E-2</c:v>
                </c:pt>
                <c:pt idx="284">
                  <c:v>2.5094509124755901E-2</c:v>
                </c:pt>
                <c:pt idx="285">
                  <c:v>2.4893760681152399E-2</c:v>
                </c:pt>
                <c:pt idx="286">
                  <c:v>2.4573326110839899E-2</c:v>
                </c:pt>
                <c:pt idx="287">
                  <c:v>2.459716796875E-2</c:v>
                </c:pt>
                <c:pt idx="288">
                  <c:v>2.4452686309814502E-2</c:v>
                </c:pt>
                <c:pt idx="289">
                  <c:v>2.3837089538574201E-2</c:v>
                </c:pt>
                <c:pt idx="290">
                  <c:v>2.3878097534179701E-2</c:v>
                </c:pt>
                <c:pt idx="291">
                  <c:v>2.3414611816406299E-2</c:v>
                </c:pt>
                <c:pt idx="292">
                  <c:v>2.31881141662598E-2</c:v>
                </c:pt>
                <c:pt idx="293">
                  <c:v>2.3125171661377002E-2</c:v>
                </c:pt>
                <c:pt idx="294">
                  <c:v>2.2871971130371101E-2</c:v>
                </c:pt>
                <c:pt idx="295">
                  <c:v>2.2900104522705099E-2</c:v>
                </c:pt>
                <c:pt idx="296">
                  <c:v>2.32853889465332E-2</c:v>
                </c:pt>
                <c:pt idx="297">
                  <c:v>2.2032737731933601E-2</c:v>
                </c:pt>
                <c:pt idx="298">
                  <c:v>2.1567344665527399E-2</c:v>
                </c:pt>
                <c:pt idx="299">
                  <c:v>2.1742820739746101E-2</c:v>
                </c:pt>
                <c:pt idx="300">
                  <c:v>2.1874427795410201E-2</c:v>
                </c:pt>
                <c:pt idx="301">
                  <c:v>2.1685600280761701E-2</c:v>
                </c:pt>
                <c:pt idx="302">
                  <c:v>2.1385192871093799E-2</c:v>
                </c:pt>
                <c:pt idx="303">
                  <c:v>2.1569728851318401E-2</c:v>
                </c:pt>
                <c:pt idx="304">
                  <c:v>2.11529731750488E-2</c:v>
                </c:pt>
                <c:pt idx="305">
                  <c:v>2.08849906921387E-2</c:v>
                </c:pt>
                <c:pt idx="306">
                  <c:v>2.0992755889892599E-2</c:v>
                </c:pt>
                <c:pt idx="307">
                  <c:v>2.08287239074707E-2</c:v>
                </c:pt>
                <c:pt idx="308">
                  <c:v>2.0689010620117201E-2</c:v>
                </c:pt>
                <c:pt idx="309">
                  <c:v>2.0698547363281299E-2</c:v>
                </c:pt>
                <c:pt idx="310">
                  <c:v>2.0555019378662099E-2</c:v>
                </c:pt>
                <c:pt idx="311">
                  <c:v>2.0367622375488299E-2</c:v>
                </c:pt>
                <c:pt idx="312">
                  <c:v>2.0368576049804701E-2</c:v>
                </c:pt>
                <c:pt idx="313">
                  <c:v>2.0210742950439502E-2</c:v>
                </c:pt>
                <c:pt idx="314">
                  <c:v>2.02240943908692E-2</c:v>
                </c:pt>
                <c:pt idx="315">
                  <c:v>2.0272731781005901E-2</c:v>
                </c:pt>
                <c:pt idx="316">
                  <c:v>2.0318031311035201E-2</c:v>
                </c:pt>
                <c:pt idx="317">
                  <c:v>2.0199298858642599E-2</c:v>
                </c:pt>
                <c:pt idx="318">
                  <c:v>2.0233154296875E-2</c:v>
                </c:pt>
                <c:pt idx="319">
                  <c:v>2.0094871520996101E-2</c:v>
                </c:pt>
                <c:pt idx="320">
                  <c:v>2.0096778869628899E-2</c:v>
                </c:pt>
                <c:pt idx="321">
                  <c:v>2.0149707794189502E-2</c:v>
                </c:pt>
                <c:pt idx="322">
                  <c:v>2.0125389099121101E-2</c:v>
                </c:pt>
                <c:pt idx="323">
                  <c:v>2.01411247253418E-2</c:v>
                </c:pt>
                <c:pt idx="324">
                  <c:v>2.00557708740235E-2</c:v>
                </c:pt>
                <c:pt idx="325">
                  <c:v>2.0001411437988299E-2</c:v>
                </c:pt>
                <c:pt idx="326">
                  <c:v>2.00238227844238E-2</c:v>
                </c:pt>
                <c:pt idx="327">
                  <c:v>2.01764106750488E-2</c:v>
                </c:pt>
                <c:pt idx="328">
                  <c:v>2.0056724548339899E-2</c:v>
                </c:pt>
                <c:pt idx="329">
                  <c:v>1.9989013671875E-2</c:v>
                </c:pt>
                <c:pt idx="330">
                  <c:v>1.99031829833985E-2</c:v>
                </c:pt>
                <c:pt idx="331">
                  <c:v>1.9928932189941399E-2</c:v>
                </c:pt>
                <c:pt idx="332">
                  <c:v>1.98273658752442E-2</c:v>
                </c:pt>
                <c:pt idx="333">
                  <c:v>1.98569297790528E-2</c:v>
                </c:pt>
                <c:pt idx="334">
                  <c:v>1.9742965698242201E-2</c:v>
                </c:pt>
                <c:pt idx="335">
                  <c:v>1.9697666168212901E-2</c:v>
                </c:pt>
                <c:pt idx="336">
                  <c:v>1.98359489440918E-2</c:v>
                </c:pt>
                <c:pt idx="337">
                  <c:v>1.9723415374755901E-2</c:v>
                </c:pt>
                <c:pt idx="338">
                  <c:v>1.9704818725586E-2</c:v>
                </c:pt>
                <c:pt idx="339">
                  <c:v>1.95975303649903E-2</c:v>
                </c:pt>
                <c:pt idx="340">
                  <c:v>1.95822715759278E-2</c:v>
                </c:pt>
                <c:pt idx="341">
                  <c:v>1.96690559387207E-2</c:v>
                </c:pt>
                <c:pt idx="342">
                  <c:v>1.94659233093262E-2</c:v>
                </c:pt>
                <c:pt idx="343">
                  <c:v>1.9466400146484399E-2</c:v>
                </c:pt>
                <c:pt idx="344">
                  <c:v>1.9335269927978498E-2</c:v>
                </c:pt>
                <c:pt idx="345">
                  <c:v>1.9395828247070299E-2</c:v>
                </c:pt>
                <c:pt idx="346">
                  <c:v>1.9401073455810599E-2</c:v>
                </c:pt>
                <c:pt idx="347">
                  <c:v>1.9224166870117201E-2</c:v>
                </c:pt>
                <c:pt idx="348">
                  <c:v>1.9141674041748099E-2</c:v>
                </c:pt>
                <c:pt idx="349">
                  <c:v>1.9100189208984399E-2</c:v>
                </c:pt>
                <c:pt idx="350">
                  <c:v>1.90434455871582E-2</c:v>
                </c:pt>
                <c:pt idx="351">
                  <c:v>1.9000530242919901E-2</c:v>
                </c:pt>
                <c:pt idx="352">
                  <c:v>1.898193359375E-2</c:v>
                </c:pt>
                <c:pt idx="353">
                  <c:v>1.89118385314942E-2</c:v>
                </c:pt>
                <c:pt idx="354">
                  <c:v>1.8791675567627002E-2</c:v>
                </c:pt>
                <c:pt idx="355">
                  <c:v>1.87830924987793E-2</c:v>
                </c:pt>
                <c:pt idx="356">
                  <c:v>1.8666267395019601E-2</c:v>
                </c:pt>
                <c:pt idx="357">
                  <c:v>1.8507957458496101E-2</c:v>
                </c:pt>
                <c:pt idx="358">
                  <c:v>1.8628120422363299E-2</c:v>
                </c:pt>
                <c:pt idx="359">
                  <c:v>1.8476486206054701E-2</c:v>
                </c:pt>
                <c:pt idx="360">
                  <c:v>1.84431076049805E-2</c:v>
                </c:pt>
                <c:pt idx="361">
                  <c:v>1.8395900726318401E-2</c:v>
                </c:pt>
                <c:pt idx="362">
                  <c:v>1.83463096618653E-2</c:v>
                </c:pt>
                <c:pt idx="363">
                  <c:v>1.83014869689942E-2</c:v>
                </c:pt>
                <c:pt idx="364">
                  <c:v>1.83320045471192E-2</c:v>
                </c:pt>
                <c:pt idx="365">
                  <c:v>1.81427001953125E-2</c:v>
                </c:pt>
                <c:pt idx="366">
                  <c:v>1.8261909484863299E-2</c:v>
                </c:pt>
                <c:pt idx="367">
                  <c:v>1.8271446228027399E-2</c:v>
                </c:pt>
                <c:pt idx="368">
                  <c:v>1.81994438171387E-2</c:v>
                </c:pt>
                <c:pt idx="369">
                  <c:v>1.81479454040528E-2</c:v>
                </c:pt>
                <c:pt idx="370">
                  <c:v>1.8136024475097701E-2</c:v>
                </c:pt>
                <c:pt idx="371">
                  <c:v>1.8151283264160201E-2</c:v>
                </c:pt>
                <c:pt idx="372">
                  <c:v>1.7970085144043E-2</c:v>
                </c:pt>
                <c:pt idx="373">
                  <c:v>1.8002510070800799E-2</c:v>
                </c:pt>
                <c:pt idx="374">
                  <c:v>1.7946243286132799E-2</c:v>
                </c:pt>
                <c:pt idx="375">
                  <c:v>1.8002510070800799E-2</c:v>
                </c:pt>
                <c:pt idx="376">
                  <c:v>1.8033981323242201E-2</c:v>
                </c:pt>
                <c:pt idx="377">
                  <c:v>1.80110931396485E-2</c:v>
                </c:pt>
                <c:pt idx="378">
                  <c:v>1.7966270446777399E-2</c:v>
                </c:pt>
                <c:pt idx="379">
                  <c:v>1.79333686828613E-2</c:v>
                </c:pt>
                <c:pt idx="380">
                  <c:v>1.8016815185546899E-2</c:v>
                </c:pt>
                <c:pt idx="381">
                  <c:v>1.78732872009278E-2</c:v>
                </c:pt>
                <c:pt idx="382">
                  <c:v>1.7876625061035201E-2</c:v>
                </c:pt>
                <c:pt idx="383">
                  <c:v>1.78933143615723E-2</c:v>
                </c:pt>
                <c:pt idx="384">
                  <c:v>1.7992019653320299E-2</c:v>
                </c:pt>
                <c:pt idx="385">
                  <c:v>1.7816066741943401E-2</c:v>
                </c:pt>
                <c:pt idx="386">
                  <c:v>1.7911434173584002E-2</c:v>
                </c:pt>
                <c:pt idx="387">
                  <c:v>1.7913818359375E-2</c:v>
                </c:pt>
                <c:pt idx="388">
                  <c:v>1.7872810363769601E-2</c:v>
                </c:pt>
                <c:pt idx="389">
                  <c:v>1.79133415222168E-2</c:v>
                </c:pt>
                <c:pt idx="390">
                  <c:v>1.7967700958252002E-2</c:v>
                </c:pt>
                <c:pt idx="391">
                  <c:v>1.7877578735351601E-2</c:v>
                </c:pt>
                <c:pt idx="392">
                  <c:v>1.7925739288330099E-2</c:v>
                </c:pt>
                <c:pt idx="393">
                  <c:v>1.7795562744140601E-2</c:v>
                </c:pt>
                <c:pt idx="394">
                  <c:v>1.79500579833985E-2</c:v>
                </c:pt>
                <c:pt idx="395">
                  <c:v>1.8080711364746101E-2</c:v>
                </c:pt>
                <c:pt idx="396">
                  <c:v>1.8030166625976601E-2</c:v>
                </c:pt>
                <c:pt idx="397">
                  <c:v>1.8036842346191399E-2</c:v>
                </c:pt>
                <c:pt idx="398">
                  <c:v>1.8094539642334002E-2</c:v>
                </c:pt>
                <c:pt idx="399">
                  <c:v>1.80511474609375E-2</c:v>
                </c:pt>
                <c:pt idx="400">
                  <c:v>1.7962455749511701E-2</c:v>
                </c:pt>
                <c:pt idx="401">
                  <c:v>1.8140316009521502E-2</c:v>
                </c:pt>
                <c:pt idx="402">
                  <c:v>1.8263816833496101E-2</c:v>
                </c:pt>
                <c:pt idx="403">
                  <c:v>1.83100700378418E-2</c:v>
                </c:pt>
                <c:pt idx="404">
                  <c:v>1.8323421478271502E-2</c:v>
                </c:pt>
                <c:pt idx="405">
                  <c:v>1.8287181854248099E-2</c:v>
                </c:pt>
                <c:pt idx="406">
                  <c:v>1.8211364746093799E-2</c:v>
                </c:pt>
                <c:pt idx="407">
                  <c:v>1.83210372924805E-2</c:v>
                </c:pt>
                <c:pt idx="408">
                  <c:v>1.8370151519775401E-2</c:v>
                </c:pt>
                <c:pt idx="409">
                  <c:v>1.8452644348144601E-2</c:v>
                </c:pt>
                <c:pt idx="410">
                  <c:v>1.84788703918457E-2</c:v>
                </c:pt>
                <c:pt idx="411">
                  <c:v>1.84998512268067E-2</c:v>
                </c:pt>
                <c:pt idx="412">
                  <c:v>1.8420219421386701E-2</c:v>
                </c:pt>
                <c:pt idx="413">
                  <c:v>1.8415927886962901E-2</c:v>
                </c:pt>
                <c:pt idx="414">
                  <c:v>1.8429756164550799E-2</c:v>
                </c:pt>
                <c:pt idx="415">
                  <c:v>1.8409729003906299E-2</c:v>
                </c:pt>
                <c:pt idx="416">
                  <c:v>1.8491744995117201E-2</c:v>
                </c:pt>
                <c:pt idx="417">
                  <c:v>1.8495559692382799E-2</c:v>
                </c:pt>
                <c:pt idx="418">
                  <c:v>1.8568038940429701E-2</c:v>
                </c:pt>
                <c:pt idx="419">
                  <c:v>1.8578052520752002E-2</c:v>
                </c:pt>
                <c:pt idx="420">
                  <c:v>1.8566608428955099E-2</c:v>
                </c:pt>
                <c:pt idx="421">
                  <c:v>1.86572074890137E-2</c:v>
                </c:pt>
                <c:pt idx="422">
                  <c:v>1.8644809722900401E-2</c:v>
                </c:pt>
                <c:pt idx="423">
                  <c:v>1.8653869628906299E-2</c:v>
                </c:pt>
                <c:pt idx="424">
                  <c:v>1.8675327301025401E-2</c:v>
                </c:pt>
                <c:pt idx="425">
                  <c:v>1.8609046936035201E-2</c:v>
                </c:pt>
                <c:pt idx="426">
                  <c:v>1.8714427947998099E-2</c:v>
                </c:pt>
                <c:pt idx="427">
                  <c:v>1.8782615661621101E-2</c:v>
                </c:pt>
                <c:pt idx="428">
                  <c:v>1.8782138824462901E-2</c:v>
                </c:pt>
                <c:pt idx="429">
                  <c:v>1.8668651580810599E-2</c:v>
                </c:pt>
                <c:pt idx="430">
                  <c:v>1.8842697143554701E-2</c:v>
                </c:pt>
                <c:pt idx="431">
                  <c:v>1.8895149230957101E-2</c:v>
                </c:pt>
                <c:pt idx="432">
                  <c:v>1.8888473510742201E-2</c:v>
                </c:pt>
                <c:pt idx="433">
                  <c:v>1.9218444824218799E-2</c:v>
                </c:pt>
                <c:pt idx="434">
                  <c:v>1.96070671081543E-2</c:v>
                </c:pt>
                <c:pt idx="435">
                  <c:v>1.9743919372558601E-2</c:v>
                </c:pt>
                <c:pt idx="436">
                  <c:v>1.9810676574707101E-2</c:v>
                </c:pt>
                <c:pt idx="437">
                  <c:v>2.0094394683837901E-2</c:v>
                </c:pt>
                <c:pt idx="438">
                  <c:v>1.9560813903808601E-2</c:v>
                </c:pt>
                <c:pt idx="439">
                  <c:v>1.72529220581055E-2</c:v>
                </c:pt>
                <c:pt idx="440">
                  <c:v>1.54480934143067E-2</c:v>
                </c:pt>
                <c:pt idx="441">
                  <c:v>1.6480445861816399E-2</c:v>
                </c:pt>
                <c:pt idx="442">
                  <c:v>1.7368316650390601E-2</c:v>
                </c:pt>
                <c:pt idx="443">
                  <c:v>1.6674995422363299E-2</c:v>
                </c:pt>
                <c:pt idx="444">
                  <c:v>1.7581462860107401E-2</c:v>
                </c:pt>
                <c:pt idx="445">
                  <c:v>2.0051479339599599E-2</c:v>
                </c:pt>
                <c:pt idx="446">
                  <c:v>2.0009040832519601E-2</c:v>
                </c:pt>
                <c:pt idx="447">
                  <c:v>1.9455909729003899E-2</c:v>
                </c:pt>
                <c:pt idx="448">
                  <c:v>1.90792083740235E-2</c:v>
                </c:pt>
                <c:pt idx="449">
                  <c:v>1.8790245056152399E-2</c:v>
                </c:pt>
                <c:pt idx="450">
                  <c:v>1.8601894378662099E-2</c:v>
                </c:pt>
                <c:pt idx="451">
                  <c:v>1.84731483459473E-2</c:v>
                </c:pt>
                <c:pt idx="452">
                  <c:v>1.8514633178711E-2</c:v>
                </c:pt>
                <c:pt idx="453">
                  <c:v>1.8533706665039101E-2</c:v>
                </c:pt>
                <c:pt idx="454">
                  <c:v>1.84121131896973E-2</c:v>
                </c:pt>
                <c:pt idx="455">
                  <c:v>1.8427848815918E-2</c:v>
                </c:pt>
                <c:pt idx="456">
                  <c:v>1.8502712249755901E-2</c:v>
                </c:pt>
                <c:pt idx="457">
                  <c:v>1.8378734588623099E-2</c:v>
                </c:pt>
                <c:pt idx="458">
                  <c:v>1.8342018127441399E-2</c:v>
                </c:pt>
                <c:pt idx="459">
                  <c:v>1.82862281799317E-2</c:v>
                </c:pt>
                <c:pt idx="460">
                  <c:v>1.8358707427978498E-2</c:v>
                </c:pt>
                <c:pt idx="461">
                  <c:v>1.8257141113281299E-2</c:v>
                </c:pt>
                <c:pt idx="462">
                  <c:v>1.8276691436767599E-2</c:v>
                </c:pt>
                <c:pt idx="463">
                  <c:v>1.8149375915527399E-2</c:v>
                </c:pt>
                <c:pt idx="464">
                  <c:v>1.81221961975098E-2</c:v>
                </c:pt>
                <c:pt idx="465">
                  <c:v>1.8322467803955099E-2</c:v>
                </c:pt>
                <c:pt idx="466">
                  <c:v>1.7235279083252002E-2</c:v>
                </c:pt>
                <c:pt idx="467">
                  <c:v>1.8004417419433601E-2</c:v>
                </c:pt>
                <c:pt idx="468">
                  <c:v>1.7905235290527399E-2</c:v>
                </c:pt>
                <c:pt idx="469">
                  <c:v>1.81183815002442E-2</c:v>
                </c:pt>
                <c:pt idx="470">
                  <c:v>1.81879997253418E-2</c:v>
                </c:pt>
                <c:pt idx="471">
                  <c:v>1.8126010894775401E-2</c:v>
                </c:pt>
                <c:pt idx="472">
                  <c:v>1.81431770324707E-2</c:v>
                </c:pt>
                <c:pt idx="473">
                  <c:v>1.8156051635742201E-2</c:v>
                </c:pt>
                <c:pt idx="474">
                  <c:v>1.8192291259765601E-2</c:v>
                </c:pt>
                <c:pt idx="475">
                  <c:v>1.8069744110107401E-2</c:v>
                </c:pt>
                <c:pt idx="476">
                  <c:v>1.81422233581543E-2</c:v>
                </c:pt>
                <c:pt idx="477">
                  <c:v>1.8149852752685599E-2</c:v>
                </c:pt>
                <c:pt idx="478">
                  <c:v>1.8099784851074201E-2</c:v>
                </c:pt>
                <c:pt idx="479">
                  <c:v>1.81384086608887E-2</c:v>
                </c:pt>
                <c:pt idx="480">
                  <c:v>1.8029212951660201E-2</c:v>
                </c:pt>
                <c:pt idx="481">
                  <c:v>1.80821418762207E-2</c:v>
                </c:pt>
                <c:pt idx="482">
                  <c:v>1.8095493316650401E-2</c:v>
                </c:pt>
                <c:pt idx="483">
                  <c:v>1.80811882019043E-2</c:v>
                </c:pt>
                <c:pt idx="484">
                  <c:v>1.8085479736328101E-2</c:v>
                </c:pt>
                <c:pt idx="485">
                  <c:v>1.81012153625488E-2</c:v>
                </c:pt>
                <c:pt idx="486">
                  <c:v>1.8141269683837901E-2</c:v>
                </c:pt>
                <c:pt idx="487">
                  <c:v>1.8134593963623099E-2</c:v>
                </c:pt>
                <c:pt idx="488">
                  <c:v>1.8106460571289101E-2</c:v>
                </c:pt>
                <c:pt idx="489">
                  <c:v>1.8079757690429701E-2</c:v>
                </c:pt>
                <c:pt idx="490">
                  <c:v>1.80726051330567E-2</c:v>
                </c:pt>
                <c:pt idx="491">
                  <c:v>1.8085002899169901E-2</c:v>
                </c:pt>
                <c:pt idx="492">
                  <c:v>1.8068790435790998E-2</c:v>
                </c:pt>
                <c:pt idx="493">
                  <c:v>1.8094062805175799E-2</c:v>
                </c:pt>
                <c:pt idx="494">
                  <c:v>1.80211067199707E-2</c:v>
                </c:pt>
                <c:pt idx="495">
                  <c:v>1.8037319183349599E-2</c:v>
                </c:pt>
                <c:pt idx="496">
                  <c:v>1.7961978912353498E-2</c:v>
                </c:pt>
                <c:pt idx="497">
                  <c:v>1.8028259277343799E-2</c:v>
                </c:pt>
                <c:pt idx="498">
                  <c:v>1.8024444580078101E-2</c:v>
                </c:pt>
                <c:pt idx="499">
                  <c:v>1.80249214172363E-2</c:v>
                </c:pt>
                <c:pt idx="500">
                  <c:v>1.7987728118896502E-2</c:v>
                </c:pt>
                <c:pt idx="501">
                  <c:v>1.7855167388915998E-2</c:v>
                </c:pt>
                <c:pt idx="502">
                  <c:v>1.7885208129882799E-2</c:v>
                </c:pt>
                <c:pt idx="503">
                  <c:v>1.7917633056640601E-2</c:v>
                </c:pt>
                <c:pt idx="504">
                  <c:v>1.7808914184570299E-2</c:v>
                </c:pt>
                <c:pt idx="505">
                  <c:v>1.7807960510253899E-2</c:v>
                </c:pt>
                <c:pt idx="506">
                  <c:v>1.7810344696044901E-2</c:v>
                </c:pt>
                <c:pt idx="507">
                  <c:v>1.78632736206055E-2</c:v>
                </c:pt>
                <c:pt idx="508">
                  <c:v>1.78275108337403E-2</c:v>
                </c:pt>
                <c:pt idx="509">
                  <c:v>1.78227424621582E-2</c:v>
                </c:pt>
                <c:pt idx="510">
                  <c:v>1.7810344696044901E-2</c:v>
                </c:pt>
                <c:pt idx="511">
                  <c:v>1.77717208862305E-2</c:v>
                </c:pt>
                <c:pt idx="512">
                  <c:v>1.7805099487304701E-2</c:v>
                </c:pt>
                <c:pt idx="513">
                  <c:v>1.7778396606445299E-2</c:v>
                </c:pt>
                <c:pt idx="514">
                  <c:v>1.7785072326660201E-2</c:v>
                </c:pt>
                <c:pt idx="515">
                  <c:v>1.7811775207519601E-2</c:v>
                </c:pt>
                <c:pt idx="516">
                  <c:v>1.7855167388915998E-2</c:v>
                </c:pt>
                <c:pt idx="517">
                  <c:v>1.7784595489502002E-2</c:v>
                </c:pt>
                <c:pt idx="518">
                  <c:v>1.77769660949707E-2</c:v>
                </c:pt>
                <c:pt idx="519">
                  <c:v>1.78027153015137E-2</c:v>
                </c:pt>
                <c:pt idx="520">
                  <c:v>1.7767906188964899E-2</c:v>
                </c:pt>
                <c:pt idx="521">
                  <c:v>1.7743110656738299E-2</c:v>
                </c:pt>
                <c:pt idx="522">
                  <c:v>1.7759323120117201E-2</c:v>
                </c:pt>
                <c:pt idx="523">
                  <c:v>1.7708778381347701E-2</c:v>
                </c:pt>
                <c:pt idx="524">
                  <c:v>1.7708778381347701E-2</c:v>
                </c:pt>
                <c:pt idx="525">
                  <c:v>1.7663478851318401E-2</c:v>
                </c:pt>
                <c:pt idx="526">
                  <c:v>1.76339149475098E-2</c:v>
                </c:pt>
                <c:pt idx="527">
                  <c:v>1.7594814300537099E-2</c:v>
                </c:pt>
                <c:pt idx="528">
                  <c:v>1.7560482025146502E-2</c:v>
                </c:pt>
                <c:pt idx="529">
                  <c:v>1.75533294677735E-2</c:v>
                </c:pt>
                <c:pt idx="530">
                  <c:v>1.75023078918457E-2</c:v>
                </c:pt>
                <c:pt idx="531">
                  <c:v>1.74717903137207E-2</c:v>
                </c:pt>
                <c:pt idx="532">
                  <c:v>1.7479419708252002E-2</c:v>
                </c:pt>
                <c:pt idx="533">
                  <c:v>1.7434597015380901E-2</c:v>
                </c:pt>
                <c:pt idx="534">
                  <c:v>1.74055099487305E-2</c:v>
                </c:pt>
                <c:pt idx="535">
                  <c:v>1.7356872558593799E-2</c:v>
                </c:pt>
                <c:pt idx="536">
                  <c:v>1.73392295837403E-2</c:v>
                </c:pt>
                <c:pt idx="537">
                  <c:v>1.7330646514892599E-2</c:v>
                </c:pt>
                <c:pt idx="538">
                  <c:v>1.7295360565185599E-2</c:v>
                </c:pt>
                <c:pt idx="539">
                  <c:v>1.7234325408935599E-2</c:v>
                </c:pt>
                <c:pt idx="540">
                  <c:v>1.7292022705078101E-2</c:v>
                </c:pt>
                <c:pt idx="541">
                  <c:v>1.7235755920410201E-2</c:v>
                </c:pt>
                <c:pt idx="542">
                  <c:v>1.72224044799805E-2</c:v>
                </c:pt>
                <c:pt idx="543">
                  <c:v>1.72333717346192E-2</c:v>
                </c:pt>
                <c:pt idx="544">
                  <c:v>1.7231941223144601E-2</c:v>
                </c:pt>
                <c:pt idx="545">
                  <c:v>1.7168521881103498E-2</c:v>
                </c:pt>
                <c:pt idx="546">
                  <c:v>1.7208099365234399E-2</c:v>
                </c:pt>
                <c:pt idx="547">
                  <c:v>1.72467231750488E-2</c:v>
                </c:pt>
                <c:pt idx="548">
                  <c:v>1.71771049499512E-2</c:v>
                </c:pt>
                <c:pt idx="549">
                  <c:v>1.7190933227539101E-2</c:v>
                </c:pt>
                <c:pt idx="550">
                  <c:v>1.72429084777832E-2</c:v>
                </c:pt>
                <c:pt idx="551">
                  <c:v>1.7216682434082101E-2</c:v>
                </c:pt>
                <c:pt idx="552">
                  <c:v>1.72944068908692E-2</c:v>
                </c:pt>
                <c:pt idx="553">
                  <c:v>1.7312526702880901E-2</c:v>
                </c:pt>
                <c:pt idx="554">
                  <c:v>1.7305374145507799E-2</c:v>
                </c:pt>
                <c:pt idx="555">
                  <c:v>1.7264366149902399E-2</c:v>
                </c:pt>
                <c:pt idx="556">
                  <c:v>1.7275333404540998E-2</c:v>
                </c:pt>
                <c:pt idx="557">
                  <c:v>1.7251968383789101E-2</c:v>
                </c:pt>
                <c:pt idx="558">
                  <c:v>1.7230033874511701E-2</c:v>
                </c:pt>
                <c:pt idx="559">
                  <c:v>1.72677040100098E-2</c:v>
                </c:pt>
                <c:pt idx="560">
                  <c:v>1.7234325408935599E-2</c:v>
                </c:pt>
                <c:pt idx="561">
                  <c:v>1.72171592712403E-2</c:v>
                </c:pt>
                <c:pt idx="562">
                  <c:v>1.72224044799805E-2</c:v>
                </c:pt>
                <c:pt idx="563">
                  <c:v>1.7198562622070299E-2</c:v>
                </c:pt>
                <c:pt idx="564">
                  <c:v>1.70345306396485E-2</c:v>
                </c:pt>
                <c:pt idx="565">
                  <c:v>1.715087890625E-2</c:v>
                </c:pt>
                <c:pt idx="566">
                  <c:v>1.7174243927002002E-2</c:v>
                </c:pt>
                <c:pt idx="567">
                  <c:v>1.7096519470214899E-2</c:v>
                </c:pt>
                <c:pt idx="568">
                  <c:v>1.7016410827636701E-2</c:v>
                </c:pt>
                <c:pt idx="569">
                  <c:v>1.69987678527832E-2</c:v>
                </c:pt>
                <c:pt idx="570">
                  <c:v>1.6998291015625E-2</c:v>
                </c:pt>
                <c:pt idx="571">
                  <c:v>1.7041683197021502E-2</c:v>
                </c:pt>
                <c:pt idx="572">
                  <c:v>1.70550346374512E-2</c:v>
                </c:pt>
                <c:pt idx="573">
                  <c:v>1.70025825500488E-2</c:v>
                </c:pt>
                <c:pt idx="574">
                  <c:v>1.69987678527832E-2</c:v>
                </c:pt>
                <c:pt idx="575">
                  <c:v>1.7000675201415998E-2</c:v>
                </c:pt>
                <c:pt idx="576">
                  <c:v>1.6943931579589899E-2</c:v>
                </c:pt>
                <c:pt idx="577">
                  <c:v>1.70178413391113E-2</c:v>
                </c:pt>
                <c:pt idx="578">
                  <c:v>1.6961097717285201E-2</c:v>
                </c:pt>
                <c:pt idx="579">
                  <c:v>1.6866683959961E-2</c:v>
                </c:pt>
                <c:pt idx="580">
                  <c:v>1.6901969909668E-2</c:v>
                </c:pt>
                <c:pt idx="581">
                  <c:v>1.7025470733642599E-2</c:v>
                </c:pt>
                <c:pt idx="582">
                  <c:v>1.7031192779540998E-2</c:v>
                </c:pt>
                <c:pt idx="583">
                  <c:v>1.7081737518310599E-2</c:v>
                </c:pt>
                <c:pt idx="584">
                  <c:v>1.6979217529296899E-2</c:v>
                </c:pt>
                <c:pt idx="585">
                  <c:v>1.69787406921387E-2</c:v>
                </c:pt>
                <c:pt idx="586">
                  <c:v>1.7024040222168E-2</c:v>
                </c:pt>
                <c:pt idx="587">
                  <c:v>1.6993522644043E-2</c:v>
                </c:pt>
                <c:pt idx="588">
                  <c:v>1.7056941986084002E-2</c:v>
                </c:pt>
                <c:pt idx="589">
                  <c:v>1.7021656036377002E-2</c:v>
                </c:pt>
                <c:pt idx="590">
                  <c:v>1.6944408416748099E-2</c:v>
                </c:pt>
                <c:pt idx="591">
                  <c:v>1.7041683197021502E-2</c:v>
                </c:pt>
                <c:pt idx="592">
                  <c:v>1.7083644866943401E-2</c:v>
                </c:pt>
                <c:pt idx="593">
                  <c:v>1.7088413238525401E-2</c:v>
                </c:pt>
                <c:pt idx="594">
                  <c:v>1.7103195190429701E-2</c:v>
                </c:pt>
                <c:pt idx="595">
                  <c:v>1.7114162445068401E-2</c:v>
                </c:pt>
                <c:pt idx="596">
                  <c:v>1.70893669128418E-2</c:v>
                </c:pt>
                <c:pt idx="597">
                  <c:v>1.70598030090332E-2</c:v>
                </c:pt>
                <c:pt idx="598">
                  <c:v>1.7075538635253899E-2</c:v>
                </c:pt>
                <c:pt idx="599">
                  <c:v>1.7058372497558601E-2</c:v>
                </c:pt>
                <c:pt idx="600">
                  <c:v>1.69568061828613E-2</c:v>
                </c:pt>
                <c:pt idx="601">
                  <c:v>1.7073631286621101E-2</c:v>
                </c:pt>
                <c:pt idx="602">
                  <c:v>1.6966819763183601E-2</c:v>
                </c:pt>
                <c:pt idx="603">
                  <c:v>1.6987800598144601E-2</c:v>
                </c:pt>
                <c:pt idx="604">
                  <c:v>1.69787406921387E-2</c:v>
                </c:pt>
                <c:pt idx="605">
                  <c:v>1.7046928405761701E-2</c:v>
                </c:pt>
                <c:pt idx="606">
                  <c:v>1.7022132873535201E-2</c:v>
                </c:pt>
                <c:pt idx="607">
                  <c:v>1.7023086547851601E-2</c:v>
                </c:pt>
                <c:pt idx="608">
                  <c:v>1.6996860504150401E-2</c:v>
                </c:pt>
                <c:pt idx="609">
                  <c:v>1.6961574554443401E-2</c:v>
                </c:pt>
                <c:pt idx="610">
                  <c:v>1.69978141784668E-2</c:v>
                </c:pt>
                <c:pt idx="611">
                  <c:v>1.69429779052735E-2</c:v>
                </c:pt>
                <c:pt idx="612">
                  <c:v>1.6931533813476601E-2</c:v>
                </c:pt>
                <c:pt idx="613">
                  <c:v>1.6951084136962901E-2</c:v>
                </c:pt>
                <c:pt idx="614">
                  <c:v>1.6922950744628899E-2</c:v>
                </c:pt>
                <c:pt idx="615">
                  <c:v>1.6854286193847701E-2</c:v>
                </c:pt>
                <c:pt idx="616">
                  <c:v>1.6936302185058601E-2</c:v>
                </c:pt>
                <c:pt idx="617">
                  <c:v>1.6938209533691399E-2</c:v>
                </c:pt>
                <c:pt idx="618">
                  <c:v>1.6905784606933601E-2</c:v>
                </c:pt>
                <c:pt idx="619">
                  <c:v>1.6894340515136701E-2</c:v>
                </c:pt>
                <c:pt idx="620">
                  <c:v>1.69062614440918E-2</c:v>
                </c:pt>
                <c:pt idx="621">
                  <c:v>1.69525146484375E-2</c:v>
                </c:pt>
                <c:pt idx="622">
                  <c:v>1.69224739074707E-2</c:v>
                </c:pt>
                <c:pt idx="623">
                  <c:v>1.6987800598144601E-2</c:v>
                </c:pt>
                <c:pt idx="624">
                  <c:v>1.70092582702637E-2</c:v>
                </c:pt>
                <c:pt idx="625">
                  <c:v>1.7007350921630901E-2</c:v>
                </c:pt>
                <c:pt idx="626">
                  <c:v>1.6991615295410201E-2</c:v>
                </c:pt>
                <c:pt idx="627">
                  <c:v>1.69329643249512E-2</c:v>
                </c:pt>
                <c:pt idx="628">
                  <c:v>1.6975879669189502E-2</c:v>
                </c:pt>
                <c:pt idx="629">
                  <c:v>1.6990184783935599E-2</c:v>
                </c:pt>
                <c:pt idx="630">
                  <c:v>1.7067432403564502E-2</c:v>
                </c:pt>
                <c:pt idx="631">
                  <c:v>1.7020225524902399E-2</c:v>
                </c:pt>
                <c:pt idx="632">
                  <c:v>1.7021656036377002E-2</c:v>
                </c:pt>
                <c:pt idx="633">
                  <c:v>1.6918659210205099E-2</c:v>
                </c:pt>
                <c:pt idx="634">
                  <c:v>1.7020702362060599E-2</c:v>
                </c:pt>
                <c:pt idx="635">
                  <c:v>1.70283317565918E-2</c:v>
                </c:pt>
                <c:pt idx="636">
                  <c:v>1.7005443572998099E-2</c:v>
                </c:pt>
                <c:pt idx="637">
                  <c:v>1.6954421997070299E-2</c:v>
                </c:pt>
                <c:pt idx="638">
                  <c:v>1.7035484313964899E-2</c:v>
                </c:pt>
                <c:pt idx="639">
                  <c:v>1.6994476318359399E-2</c:v>
                </c:pt>
                <c:pt idx="640">
                  <c:v>1.6990661621093799E-2</c:v>
                </c:pt>
                <c:pt idx="641">
                  <c:v>1.6955852508544901E-2</c:v>
                </c:pt>
                <c:pt idx="642">
                  <c:v>1.70040130615235E-2</c:v>
                </c:pt>
                <c:pt idx="643">
                  <c:v>1.7001152038574201E-2</c:v>
                </c:pt>
                <c:pt idx="644">
                  <c:v>1.6990661621093799E-2</c:v>
                </c:pt>
                <c:pt idx="645">
                  <c:v>1.68976783752442E-2</c:v>
                </c:pt>
                <c:pt idx="646">
                  <c:v>1.6862869262695299E-2</c:v>
                </c:pt>
                <c:pt idx="647">
                  <c:v>1.69177055358887E-2</c:v>
                </c:pt>
                <c:pt idx="648">
                  <c:v>1.7048835754394601E-2</c:v>
                </c:pt>
                <c:pt idx="649">
                  <c:v>1.6925811767578101E-2</c:v>
                </c:pt>
                <c:pt idx="650">
                  <c:v>1.70087814331055E-2</c:v>
                </c:pt>
                <c:pt idx="651">
                  <c:v>1.6953945159912099E-2</c:v>
                </c:pt>
                <c:pt idx="652">
                  <c:v>1.6961574554443401E-2</c:v>
                </c:pt>
                <c:pt idx="653">
                  <c:v>1.6962051391601601E-2</c:v>
                </c:pt>
                <c:pt idx="654">
                  <c:v>1.6987800598144601E-2</c:v>
                </c:pt>
                <c:pt idx="655">
                  <c:v>1.6981124877929701E-2</c:v>
                </c:pt>
                <c:pt idx="656">
                  <c:v>1.6954898834228498E-2</c:v>
                </c:pt>
                <c:pt idx="657">
                  <c:v>1.6935348510742201E-2</c:v>
                </c:pt>
                <c:pt idx="658">
                  <c:v>1.6919612884521502E-2</c:v>
                </c:pt>
                <c:pt idx="659">
                  <c:v>1.6932487487793E-2</c:v>
                </c:pt>
                <c:pt idx="660">
                  <c:v>1.6871452331543E-2</c:v>
                </c:pt>
                <c:pt idx="661">
                  <c:v>1.6924858093261701E-2</c:v>
                </c:pt>
                <c:pt idx="662">
                  <c:v>1.6890525817871101E-2</c:v>
                </c:pt>
                <c:pt idx="663">
                  <c:v>1.6938209533691399E-2</c:v>
                </c:pt>
                <c:pt idx="664">
                  <c:v>1.6968727111816399E-2</c:v>
                </c:pt>
                <c:pt idx="665">
                  <c:v>1.7027378082275401E-2</c:v>
                </c:pt>
                <c:pt idx="666">
                  <c:v>1.7015933990478498E-2</c:v>
                </c:pt>
                <c:pt idx="667">
                  <c:v>1.7061710357665998E-2</c:v>
                </c:pt>
                <c:pt idx="668">
                  <c:v>1.7053604125976601E-2</c:v>
                </c:pt>
                <c:pt idx="669">
                  <c:v>1.7036914825439502E-2</c:v>
                </c:pt>
                <c:pt idx="670">
                  <c:v>1.7086029052734399E-2</c:v>
                </c:pt>
                <c:pt idx="671">
                  <c:v>1.70788764953613E-2</c:v>
                </c:pt>
                <c:pt idx="672">
                  <c:v>1.7144680023193401E-2</c:v>
                </c:pt>
                <c:pt idx="673">
                  <c:v>1.7128944396972701E-2</c:v>
                </c:pt>
                <c:pt idx="674">
                  <c:v>1.71761512756348E-2</c:v>
                </c:pt>
                <c:pt idx="675">
                  <c:v>1.7199039459228498E-2</c:v>
                </c:pt>
                <c:pt idx="676">
                  <c:v>1.7254829406738299E-2</c:v>
                </c:pt>
                <c:pt idx="677">
                  <c:v>1.7203807830810599E-2</c:v>
                </c:pt>
                <c:pt idx="678">
                  <c:v>1.7204761505127002E-2</c:v>
                </c:pt>
                <c:pt idx="679">
                  <c:v>1.71561241149903E-2</c:v>
                </c:pt>
                <c:pt idx="680">
                  <c:v>1.71198844909668E-2</c:v>
                </c:pt>
                <c:pt idx="681">
                  <c:v>1.7238616943359399E-2</c:v>
                </c:pt>
                <c:pt idx="682">
                  <c:v>1.7168045043945299E-2</c:v>
                </c:pt>
                <c:pt idx="683">
                  <c:v>1.71113014221192E-2</c:v>
                </c:pt>
                <c:pt idx="684">
                  <c:v>1.7112255096435599E-2</c:v>
                </c:pt>
                <c:pt idx="685">
                  <c:v>1.7098903656005901E-2</c:v>
                </c:pt>
                <c:pt idx="686">
                  <c:v>1.7088890075683601E-2</c:v>
                </c:pt>
                <c:pt idx="687">
                  <c:v>1.7032623291015601E-2</c:v>
                </c:pt>
                <c:pt idx="688">
                  <c:v>1.70941352844238E-2</c:v>
                </c:pt>
                <c:pt idx="689">
                  <c:v>1.7104148864746101E-2</c:v>
                </c:pt>
                <c:pt idx="690">
                  <c:v>1.70998573303223E-2</c:v>
                </c:pt>
                <c:pt idx="691">
                  <c:v>1.7118930816650401E-2</c:v>
                </c:pt>
                <c:pt idx="692">
                  <c:v>1.7216682434082101E-2</c:v>
                </c:pt>
                <c:pt idx="693">
                  <c:v>1.7137050628662099E-2</c:v>
                </c:pt>
                <c:pt idx="694">
                  <c:v>1.7056465148925799E-2</c:v>
                </c:pt>
                <c:pt idx="695">
                  <c:v>1.71198844909668E-2</c:v>
                </c:pt>
                <c:pt idx="696">
                  <c:v>1.7107486724853498E-2</c:v>
                </c:pt>
                <c:pt idx="697">
                  <c:v>1.70550346374512E-2</c:v>
                </c:pt>
                <c:pt idx="698">
                  <c:v>1.7087936401367201E-2</c:v>
                </c:pt>
                <c:pt idx="699">
                  <c:v>1.7021179199218799E-2</c:v>
                </c:pt>
                <c:pt idx="700">
                  <c:v>1.7134666442871101E-2</c:v>
                </c:pt>
                <c:pt idx="701">
                  <c:v>1.70187950134278E-2</c:v>
                </c:pt>
                <c:pt idx="702">
                  <c:v>1.7012596130371101E-2</c:v>
                </c:pt>
                <c:pt idx="703">
                  <c:v>1.7036914825439502E-2</c:v>
                </c:pt>
                <c:pt idx="704">
                  <c:v>1.7004966735839899E-2</c:v>
                </c:pt>
                <c:pt idx="705">
                  <c:v>1.6985893249511701E-2</c:v>
                </c:pt>
                <c:pt idx="706">
                  <c:v>1.67794227600098E-2</c:v>
                </c:pt>
                <c:pt idx="707">
                  <c:v>1.68867111206055E-2</c:v>
                </c:pt>
                <c:pt idx="708">
                  <c:v>1.6724586486816399E-2</c:v>
                </c:pt>
                <c:pt idx="709">
                  <c:v>1.6736984252929701E-2</c:v>
                </c:pt>
                <c:pt idx="710">
                  <c:v>1.6619205474853498E-2</c:v>
                </c:pt>
                <c:pt idx="711">
                  <c:v>1.6582965850830099E-2</c:v>
                </c:pt>
                <c:pt idx="712">
                  <c:v>1.66077613830567E-2</c:v>
                </c:pt>
                <c:pt idx="713">
                  <c:v>1.6395092010498099E-2</c:v>
                </c:pt>
                <c:pt idx="714">
                  <c:v>1.64227485656738E-2</c:v>
                </c:pt>
                <c:pt idx="715">
                  <c:v>1.6313076019287099E-2</c:v>
                </c:pt>
                <c:pt idx="716">
                  <c:v>1.6299724578857401E-2</c:v>
                </c:pt>
                <c:pt idx="717">
                  <c:v>1.6385078430175799E-2</c:v>
                </c:pt>
                <c:pt idx="718">
                  <c:v>1.6323566436767599E-2</c:v>
                </c:pt>
                <c:pt idx="719">
                  <c:v>1.6388893127441399E-2</c:v>
                </c:pt>
                <c:pt idx="720">
                  <c:v>1.6357421875E-2</c:v>
                </c:pt>
                <c:pt idx="721">
                  <c:v>1.6523838043212901E-2</c:v>
                </c:pt>
                <c:pt idx="722">
                  <c:v>1.6535758972168E-2</c:v>
                </c:pt>
                <c:pt idx="723">
                  <c:v>1.67393684387207E-2</c:v>
                </c:pt>
                <c:pt idx="724">
                  <c:v>1.67126655578613E-2</c:v>
                </c:pt>
                <c:pt idx="725">
                  <c:v>1.68519020080567E-2</c:v>
                </c:pt>
                <c:pt idx="726">
                  <c:v>1.68709754943848E-2</c:v>
                </c:pt>
                <c:pt idx="727">
                  <c:v>1.69739723205567E-2</c:v>
                </c:pt>
                <c:pt idx="728">
                  <c:v>1.7121791839599599E-2</c:v>
                </c:pt>
                <c:pt idx="729">
                  <c:v>1.7117023468017599E-2</c:v>
                </c:pt>
                <c:pt idx="730">
                  <c:v>1.71408653259278E-2</c:v>
                </c:pt>
                <c:pt idx="731">
                  <c:v>1.70140266418457E-2</c:v>
                </c:pt>
                <c:pt idx="732">
                  <c:v>1.7027854919433601E-2</c:v>
                </c:pt>
                <c:pt idx="733">
                  <c:v>1.7148494720459002E-2</c:v>
                </c:pt>
                <c:pt idx="734">
                  <c:v>1.7205238342285201E-2</c:v>
                </c:pt>
                <c:pt idx="735">
                  <c:v>1.7128944396972701E-2</c:v>
                </c:pt>
                <c:pt idx="736">
                  <c:v>1.7151832580566399E-2</c:v>
                </c:pt>
                <c:pt idx="737">
                  <c:v>1.71418190002442E-2</c:v>
                </c:pt>
                <c:pt idx="738">
                  <c:v>1.7194747924804701E-2</c:v>
                </c:pt>
                <c:pt idx="739">
                  <c:v>1.71818733215332E-2</c:v>
                </c:pt>
                <c:pt idx="740">
                  <c:v>1.72324180603028E-2</c:v>
                </c:pt>
                <c:pt idx="741">
                  <c:v>1.7177581787109399E-2</c:v>
                </c:pt>
                <c:pt idx="742">
                  <c:v>1.7291069030761701E-2</c:v>
                </c:pt>
                <c:pt idx="743">
                  <c:v>1.71008110046387E-2</c:v>
                </c:pt>
                <c:pt idx="744">
                  <c:v>1.7195701599121101E-2</c:v>
                </c:pt>
                <c:pt idx="745">
                  <c:v>1.7230510711669901E-2</c:v>
                </c:pt>
                <c:pt idx="746">
                  <c:v>1.6964912414550799E-2</c:v>
                </c:pt>
                <c:pt idx="747">
                  <c:v>1.7185211181640601E-2</c:v>
                </c:pt>
                <c:pt idx="748">
                  <c:v>1.7185211181640601E-2</c:v>
                </c:pt>
                <c:pt idx="749">
                  <c:v>1.7163753509521502E-2</c:v>
                </c:pt>
                <c:pt idx="750">
                  <c:v>1.7162799835205099E-2</c:v>
                </c:pt>
                <c:pt idx="751">
                  <c:v>1.7210960388183601E-2</c:v>
                </c:pt>
                <c:pt idx="752">
                  <c:v>1.71046257019043E-2</c:v>
                </c:pt>
                <c:pt idx="753">
                  <c:v>1.7296791076660201E-2</c:v>
                </c:pt>
                <c:pt idx="754">
                  <c:v>1.7042636871337901E-2</c:v>
                </c:pt>
                <c:pt idx="755">
                  <c:v>1.7030715942382799E-2</c:v>
                </c:pt>
                <c:pt idx="756">
                  <c:v>1.69930458068848E-2</c:v>
                </c:pt>
                <c:pt idx="757">
                  <c:v>1.7062664031982401E-2</c:v>
                </c:pt>
                <c:pt idx="758">
                  <c:v>1.70645713806153E-2</c:v>
                </c:pt>
                <c:pt idx="759">
                  <c:v>1.71093940734863E-2</c:v>
                </c:pt>
                <c:pt idx="760">
                  <c:v>1.6938686370849599E-2</c:v>
                </c:pt>
                <c:pt idx="761">
                  <c:v>1.7081260681152399E-2</c:v>
                </c:pt>
                <c:pt idx="762">
                  <c:v>1.7040729522705099E-2</c:v>
                </c:pt>
                <c:pt idx="763">
                  <c:v>1.70197486877442E-2</c:v>
                </c:pt>
                <c:pt idx="764">
                  <c:v>1.6942024230957101E-2</c:v>
                </c:pt>
                <c:pt idx="765">
                  <c:v>1.7081260681152399E-2</c:v>
                </c:pt>
                <c:pt idx="766">
                  <c:v>1.6944408416748099E-2</c:v>
                </c:pt>
                <c:pt idx="767">
                  <c:v>1.7117023468017599E-2</c:v>
                </c:pt>
                <c:pt idx="768">
                  <c:v>1.71408653259278E-2</c:v>
                </c:pt>
                <c:pt idx="769">
                  <c:v>1.7021656036377002E-2</c:v>
                </c:pt>
                <c:pt idx="770">
                  <c:v>1.71313285827637E-2</c:v>
                </c:pt>
                <c:pt idx="771">
                  <c:v>1.6918182373046899E-2</c:v>
                </c:pt>
                <c:pt idx="772">
                  <c:v>1.68452262878418E-2</c:v>
                </c:pt>
                <c:pt idx="773">
                  <c:v>1.6862869262695299E-2</c:v>
                </c:pt>
                <c:pt idx="774">
                  <c:v>1.70493125915528E-2</c:v>
                </c:pt>
                <c:pt idx="775">
                  <c:v>1.7049789428711E-2</c:v>
                </c:pt>
                <c:pt idx="776">
                  <c:v>1.70845985412598E-2</c:v>
                </c:pt>
                <c:pt idx="777">
                  <c:v>1.6811847686767599E-2</c:v>
                </c:pt>
                <c:pt idx="778">
                  <c:v>1.7093658447265601E-2</c:v>
                </c:pt>
                <c:pt idx="779">
                  <c:v>1.71151161193848E-2</c:v>
                </c:pt>
                <c:pt idx="780">
                  <c:v>1.72734260559082E-2</c:v>
                </c:pt>
                <c:pt idx="781">
                  <c:v>1.70440673828125E-2</c:v>
                </c:pt>
                <c:pt idx="782">
                  <c:v>1.7088890075683601E-2</c:v>
                </c:pt>
                <c:pt idx="783">
                  <c:v>1.7298698425293E-2</c:v>
                </c:pt>
                <c:pt idx="784">
                  <c:v>1.74055099487305E-2</c:v>
                </c:pt>
                <c:pt idx="785">
                  <c:v>1.7308235168457101E-2</c:v>
                </c:pt>
                <c:pt idx="786">
                  <c:v>1.7312526702880901E-2</c:v>
                </c:pt>
                <c:pt idx="787">
                  <c:v>1.7230510711669901E-2</c:v>
                </c:pt>
                <c:pt idx="788">
                  <c:v>1.73096656799317E-2</c:v>
                </c:pt>
                <c:pt idx="789">
                  <c:v>1.7263412475586E-2</c:v>
                </c:pt>
                <c:pt idx="790">
                  <c:v>1.7406940460205099E-2</c:v>
                </c:pt>
                <c:pt idx="791">
                  <c:v>1.7605781555175799E-2</c:v>
                </c:pt>
                <c:pt idx="792">
                  <c:v>1.7425537109375E-2</c:v>
                </c:pt>
                <c:pt idx="793">
                  <c:v>1.7472743988037099E-2</c:v>
                </c:pt>
                <c:pt idx="794">
                  <c:v>1.74145698547363E-2</c:v>
                </c:pt>
                <c:pt idx="795">
                  <c:v>1.7580509185790998E-2</c:v>
                </c:pt>
                <c:pt idx="796">
                  <c:v>1.7467975616455099E-2</c:v>
                </c:pt>
                <c:pt idx="797">
                  <c:v>1.7367362976074201E-2</c:v>
                </c:pt>
                <c:pt idx="798">
                  <c:v>1.7531394958496101E-2</c:v>
                </c:pt>
                <c:pt idx="799">
                  <c:v>1.7402648925781299E-2</c:v>
                </c:pt>
                <c:pt idx="800">
                  <c:v>1.74965858459473E-2</c:v>
                </c:pt>
                <c:pt idx="801">
                  <c:v>1.7788410186767599E-2</c:v>
                </c:pt>
                <c:pt idx="802">
                  <c:v>1.7391681671142599E-2</c:v>
                </c:pt>
                <c:pt idx="803">
                  <c:v>1.7622470855712901E-2</c:v>
                </c:pt>
                <c:pt idx="804">
                  <c:v>1.74612998962403E-2</c:v>
                </c:pt>
                <c:pt idx="805">
                  <c:v>1.7373561859130901E-2</c:v>
                </c:pt>
                <c:pt idx="806">
                  <c:v>1.7505168914794901E-2</c:v>
                </c:pt>
                <c:pt idx="807">
                  <c:v>1.7172813415527399E-2</c:v>
                </c:pt>
                <c:pt idx="808">
                  <c:v>1.7437934875488299E-2</c:v>
                </c:pt>
                <c:pt idx="809">
                  <c:v>1.74002647399903E-2</c:v>
                </c:pt>
                <c:pt idx="810">
                  <c:v>1.763916015625E-2</c:v>
                </c:pt>
                <c:pt idx="811">
                  <c:v>1.7676830291748099E-2</c:v>
                </c:pt>
                <c:pt idx="812">
                  <c:v>1.7585277557373099E-2</c:v>
                </c:pt>
                <c:pt idx="813">
                  <c:v>1.73897743225098E-2</c:v>
                </c:pt>
                <c:pt idx="814">
                  <c:v>1.77359580993653E-2</c:v>
                </c:pt>
                <c:pt idx="815">
                  <c:v>1.7276287078857401E-2</c:v>
                </c:pt>
                <c:pt idx="816">
                  <c:v>1.7139434814453101E-2</c:v>
                </c:pt>
                <c:pt idx="817">
                  <c:v>1.7510414123535201E-2</c:v>
                </c:pt>
                <c:pt idx="818">
                  <c:v>1.7264842987060599E-2</c:v>
                </c:pt>
                <c:pt idx="819">
                  <c:v>1.7204761505127002E-2</c:v>
                </c:pt>
                <c:pt idx="820">
                  <c:v>1.7433643341064502E-2</c:v>
                </c:pt>
                <c:pt idx="821">
                  <c:v>1.71561241149903E-2</c:v>
                </c:pt>
                <c:pt idx="822">
                  <c:v>1.7320632934570299E-2</c:v>
                </c:pt>
                <c:pt idx="823">
                  <c:v>1.72123908996582E-2</c:v>
                </c:pt>
                <c:pt idx="824">
                  <c:v>1.7622947692871101E-2</c:v>
                </c:pt>
                <c:pt idx="825">
                  <c:v>1.70955657958985E-2</c:v>
                </c:pt>
                <c:pt idx="826">
                  <c:v>1.7003059387207101E-2</c:v>
                </c:pt>
                <c:pt idx="827">
                  <c:v>1.72028541564942E-2</c:v>
                </c:pt>
                <c:pt idx="828">
                  <c:v>1.69987678527832E-2</c:v>
                </c:pt>
                <c:pt idx="829">
                  <c:v>1.73907279968262E-2</c:v>
                </c:pt>
                <c:pt idx="830">
                  <c:v>1.6920089721679701E-2</c:v>
                </c:pt>
                <c:pt idx="831">
                  <c:v>1.6821861267089899E-2</c:v>
                </c:pt>
                <c:pt idx="832">
                  <c:v>1.7164707183837901E-2</c:v>
                </c:pt>
                <c:pt idx="833">
                  <c:v>1.7230987548828101E-2</c:v>
                </c:pt>
                <c:pt idx="834">
                  <c:v>1.7213344573974599E-2</c:v>
                </c:pt>
                <c:pt idx="835">
                  <c:v>1.72028541564942E-2</c:v>
                </c:pt>
                <c:pt idx="836">
                  <c:v>1.72886848449707E-2</c:v>
                </c:pt>
                <c:pt idx="837">
                  <c:v>1.7224788665771502E-2</c:v>
                </c:pt>
                <c:pt idx="838">
                  <c:v>1.7323493957519601E-2</c:v>
                </c:pt>
                <c:pt idx="839">
                  <c:v>1.7506599426269601E-2</c:v>
                </c:pt>
                <c:pt idx="840">
                  <c:v>1.6965389251709002E-2</c:v>
                </c:pt>
                <c:pt idx="841">
                  <c:v>1.7679214477539101E-2</c:v>
                </c:pt>
                <c:pt idx="842">
                  <c:v>1.73239707946778E-2</c:v>
                </c:pt>
                <c:pt idx="843">
                  <c:v>1.7037391662597701E-2</c:v>
                </c:pt>
                <c:pt idx="844">
                  <c:v>1.7365455627441399E-2</c:v>
                </c:pt>
                <c:pt idx="845">
                  <c:v>1.75280570983887E-2</c:v>
                </c:pt>
                <c:pt idx="846">
                  <c:v>1.76444053649903E-2</c:v>
                </c:pt>
                <c:pt idx="847">
                  <c:v>1.7294883728027399E-2</c:v>
                </c:pt>
                <c:pt idx="848">
                  <c:v>1.7573356628418E-2</c:v>
                </c:pt>
                <c:pt idx="849">
                  <c:v>1.7810821533203101E-2</c:v>
                </c:pt>
                <c:pt idx="850">
                  <c:v>1.6862869262695299E-2</c:v>
                </c:pt>
                <c:pt idx="851">
                  <c:v>1.7294883728027399E-2</c:v>
                </c:pt>
                <c:pt idx="852">
                  <c:v>1.78074836730957E-2</c:v>
                </c:pt>
                <c:pt idx="853">
                  <c:v>1.6996860504150401E-2</c:v>
                </c:pt>
                <c:pt idx="854">
                  <c:v>1.7480373382568401E-2</c:v>
                </c:pt>
                <c:pt idx="855">
                  <c:v>1.7371654510498099E-2</c:v>
                </c:pt>
                <c:pt idx="856">
                  <c:v>1.7323493957519601E-2</c:v>
                </c:pt>
                <c:pt idx="857">
                  <c:v>1.7439365386962901E-2</c:v>
                </c:pt>
                <c:pt idx="858">
                  <c:v>1.6710758209228498E-2</c:v>
                </c:pt>
                <c:pt idx="859">
                  <c:v>1.74508094787598E-2</c:v>
                </c:pt>
                <c:pt idx="860">
                  <c:v>1.7661094665527399E-2</c:v>
                </c:pt>
                <c:pt idx="861">
                  <c:v>1.7082691192627002E-2</c:v>
                </c:pt>
                <c:pt idx="862">
                  <c:v>1.75323486328125E-2</c:v>
                </c:pt>
                <c:pt idx="863">
                  <c:v>1.71513557434082E-2</c:v>
                </c:pt>
                <c:pt idx="864">
                  <c:v>1.8358230590820299E-2</c:v>
                </c:pt>
                <c:pt idx="865">
                  <c:v>1.7343521118164101E-2</c:v>
                </c:pt>
                <c:pt idx="866">
                  <c:v>1.6290187835693401E-2</c:v>
                </c:pt>
                <c:pt idx="867">
                  <c:v>1.7121315002441399E-2</c:v>
                </c:pt>
                <c:pt idx="868">
                  <c:v>1.65362358093262E-2</c:v>
                </c:pt>
                <c:pt idx="869">
                  <c:v>1.7004966735839899E-2</c:v>
                </c:pt>
                <c:pt idx="870">
                  <c:v>1.7457008361816399E-2</c:v>
                </c:pt>
                <c:pt idx="871">
                  <c:v>1.63941383361817E-2</c:v>
                </c:pt>
                <c:pt idx="872">
                  <c:v>1.8288135528564502E-2</c:v>
                </c:pt>
                <c:pt idx="873">
                  <c:v>1.64031982421875E-2</c:v>
                </c:pt>
                <c:pt idx="874">
                  <c:v>1.8052577972412099E-2</c:v>
                </c:pt>
                <c:pt idx="875">
                  <c:v>1.6528129577636701E-2</c:v>
                </c:pt>
                <c:pt idx="876">
                  <c:v>1.6010284423828101E-2</c:v>
                </c:pt>
                <c:pt idx="877">
                  <c:v>1.8914699554443401E-2</c:v>
                </c:pt>
                <c:pt idx="878">
                  <c:v>1.53307914733887E-2</c:v>
                </c:pt>
                <c:pt idx="879">
                  <c:v>1.69477462768555E-2</c:v>
                </c:pt>
                <c:pt idx="880">
                  <c:v>1.54037475585938E-2</c:v>
                </c:pt>
                <c:pt idx="881">
                  <c:v>1.6745567321777399E-2</c:v>
                </c:pt>
                <c:pt idx="882">
                  <c:v>1.6574382781982401E-2</c:v>
                </c:pt>
                <c:pt idx="883">
                  <c:v>1.6318321228027399E-2</c:v>
                </c:pt>
                <c:pt idx="884">
                  <c:v>1.6781806945800799E-2</c:v>
                </c:pt>
                <c:pt idx="885">
                  <c:v>1.52158737182617E-2</c:v>
                </c:pt>
                <c:pt idx="886">
                  <c:v>1.6187191009521502E-2</c:v>
                </c:pt>
                <c:pt idx="887">
                  <c:v>1.7428874969482401E-2</c:v>
                </c:pt>
                <c:pt idx="888">
                  <c:v>1.5470027923584E-2</c:v>
                </c:pt>
                <c:pt idx="889">
                  <c:v>1.75738334655762E-2</c:v>
                </c:pt>
                <c:pt idx="890">
                  <c:v>1.54800415039063E-2</c:v>
                </c:pt>
                <c:pt idx="891">
                  <c:v>1.5933513641357401E-2</c:v>
                </c:pt>
                <c:pt idx="892">
                  <c:v>1.9380569458007799E-2</c:v>
                </c:pt>
                <c:pt idx="893">
                  <c:v>1.7120361328125E-2</c:v>
                </c:pt>
                <c:pt idx="894">
                  <c:v>1.67126655578613E-2</c:v>
                </c:pt>
                <c:pt idx="895">
                  <c:v>1.75366401672363E-2</c:v>
                </c:pt>
                <c:pt idx="896">
                  <c:v>1.6284465789794901E-2</c:v>
                </c:pt>
                <c:pt idx="897">
                  <c:v>1.8040657043457101E-2</c:v>
                </c:pt>
                <c:pt idx="898">
                  <c:v>1.61547660827637E-2</c:v>
                </c:pt>
                <c:pt idx="899">
                  <c:v>1.5219688415527399E-2</c:v>
                </c:pt>
                <c:pt idx="900">
                  <c:v>1.82709693908692E-2</c:v>
                </c:pt>
                <c:pt idx="901">
                  <c:v>1.66935920715332E-2</c:v>
                </c:pt>
                <c:pt idx="902">
                  <c:v>1.8257141113281299E-2</c:v>
                </c:pt>
                <c:pt idx="903">
                  <c:v>1.83210372924805E-2</c:v>
                </c:pt>
                <c:pt idx="904">
                  <c:v>1.59716606140137E-2</c:v>
                </c:pt>
                <c:pt idx="905">
                  <c:v>1.6827583312988299E-2</c:v>
                </c:pt>
                <c:pt idx="906">
                  <c:v>2.0312309265136701E-2</c:v>
                </c:pt>
                <c:pt idx="907">
                  <c:v>1.79286003112793E-2</c:v>
                </c:pt>
                <c:pt idx="908">
                  <c:v>1.69882774353028E-2</c:v>
                </c:pt>
                <c:pt idx="909">
                  <c:v>1.5614509582519601E-2</c:v>
                </c:pt>
                <c:pt idx="910">
                  <c:v>1.6265392303466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0C9-4969-A032-87F584A852F4}"/>
            </c:ext>
          </c:extLst>
        </c:ser>
        <c:ser>
          <c:idx val="10"/>
          <c:order val="10"/>
          <c:tx>
            <c:v>+28 microL</c:v>
          </c:tx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1'!$B$2:$B$912</c:f>
              <c:numCache>
                <c:formatCode>General</c:formatCode>
                <c:ptCount val="911"/>
                <c:pt idx="0">
                  <c:v>6.6957473754882804E-3</c:v>
                </c:pt>
                <c:pt idx="1">
                  <c:v>7.9903125762939495E-2</c:v>
                </c:pt>
                <c:pt idx="2">
                  <c:v>-7.1012496948242201E-2</c:v>
                </c:pt>
                <c:pt idx="3">
                  <c:v>-0.16094446182250999</c:v>
                </c:pt>
                <c:pt idx="4">
                  <c:v>-0.59472227096557595</c:v>
                </c:pt>
                <c:pt idx="5">
                  <c:v>-1.12413311004639</c:v>
                </c:pt>
                <c:pt idx="6">
                  <c:v>-0.19382572174072299</c:v>
                </c:pt>
                <c:pt idx="7">
                  <c:v>-0.27696943283081099</c:v>
                </c:pt>
                <c:pt idx="8">
                  <c:v>-0.39814519882202198</c:v>
                </c:pt>
                <c:pt idx="9">
                  <c:v>4.8968315124511698E-2</c:v>
                </c:pt>
                <c:pt idx="10">
                  <c:v>-0.13330650329589899</c:v>
                </c:pt>
                <c:pt idx="11">
                  <c:v>-0.84457588195800803</c:v>
                </c:pt>
                <c:pt idx="12">
                  <c:v>0.47927665710449202</c:v>
                </c:pt>
                <c:pt idx="13">
                  <c:v>4.1470527648925799E-3</c:v>
                </c:pt>
                <c:pt idx="14">
                  <c:v>0.29273080825805697</c:v>
                </c:pt>
                <c:pt idx="15">
                  <c:v>-0.240583896636963</c:v>
                </c:pt>
                <c:pt idx="16">
                  <c:v>-0.18594884872436501</c:v>
                </c:pt>
                <c:pt idx="17">
                  <c:v>0.32469844818115301</c:v>
                </c:pt>
                <c:pt idx="18">
                  <c:v>-0.135871887207031</c:v>
                </c:pt>
                <c:pt idx="19">
                  <c:v>-0.32026338577270502</c:v>
                </c:pt>
                <c:pt idx="20">
                  <c:v>0.42637157440185602</c:v>
                </c:pt>
                <c:pt idx="21">
                  <c:v>0.235352993011475</c:v>
                </c:pt>
                <c:pt idx="22">
                  <c:v>-0.46997737884521501</c:v>
                </c:pt>
                <c:pt idx="23">
                  <c:v>-0.22469282150268599</c:v>
                </c:pt>
                <c:pt idx="24">
                  <c:v>-0.54406833648681696</c:v>
                </c:pt>
                <c:pt idx="25">
                  <c:v>-0.45753526687622098</c:v>
                </c:pt>
                <c:pt idx="26">
                  <c:v>0.32739639282226601</c:v>
                </c:pt>
                <c:pt idx="27">
                  <c:v>0.34248542785644598</c:v>
                </c:pt>
                <c:pt idx="28">
                  <c:v>0.48999834060669001</c:v>
                </c:pt>
                <c:pt idx="29">
                  <c:v>1.6477584838867201E-2</c:v>
                </c:pt>
                <c:pt idx="30">
                  <c:v>-0.69180059432983398</c:v>
                </c:pt>
                <c:pt idx="31">
                  <c:v>-1.7838478088378899E-2</c:v>
                </c:pt>
                <c:pt idx="32">
                  <c:v>-0.84508419036865301</c:v>
                </c:pt>
                <c:pt idx="33">
                  <c:v>7.64312744140625E-2</c:v>
                </c:pt>
                <c:pt idx="34">
                  <c:v>0.279753208160401</c:v>
                </c:pt>
                <c:pt idx="35">
                  <c:v>0.47324562072753901</c:v>
                </c:pt>
                <c:pt idx="36">
                  <c:v>0.93092584609985396</c:v>
                </c:pt>
                <c:pt idx="37">
                  <c:v>0.54873895645141602</c:v>
                </c:pt>
                <c:pt idx="38">
                  <c:v>0.165992736816406</c:v>
                </c:pt>
                <c:pt idx="39">
                  <c:v>-5.3919792175293003E-2</c:v>
                </c:pt>
                <c:pt idx="40">
                  <c:v>0.51705837249755904</c:v>
                </c:pt>
                <c:pt idx="41">
                  <c:v>5.22418022155762E-2</c:v>
                </c:pt>
                <c:pt idx="42">
                  <c:v>3.9879322052002002E-2</c:v>
                </c:pt>
                <c:pt idx="43">
                  <c:v>0.57628488540649403</c:v>
                </c:pt>
                <c:pt idx="44">
                  <c:v>0.75902700424194403</c:v>
                </c:pt>
                <c:pt idx="45">
                  <c:v>0.39458703994750999</c:v>
                </c:pt>
                <c:pt idx="46">
                  <c:v>0.58821487426757801</c:v>
                </c:pt>
                <c:pt idx="47">
                  <c:v>0.50402164459228505</c:v>
                </c:pt>
                <c:pt idx="48">
                  <c:v>0.142295837402344</c:v>
                </c:pt>
                <c:pt idx="49">
                  <c:v>0.59206485748291005</c:v>
                </c:pt>
                <c:pt idx="50">
                  <c:v>0.12752914428711001</c:v>
                </c:pt>
                <c:pt idx="51">
                  <c:v>0.720334053039551</c:v>
                </c:pt>
                <c:pt idx="52">
                  <c:v>1.1589770317077699</c:v>
                </c:pt>
                <c:pt idx="53">
                  <c:v>1.23945140838623</c:v>
                </c:pt>
                <c:pt idx="54">
                  <c:v>0.31046199798584001</c:v>
                </c:pt>
                <c:pt idx="55">
                  <c:v>0.90690135955810602</c:v>
                </c:pt>
                <c:pt idx="56">
                  <c:v>1.0212035179138199</c:v>
                </c:pt>
                <c:pt idx="57">
                  <c:v>0.82223987579345703</c:v>
                </c:pt>
                <c:pt idx="58">
                  <c:v>0.14488744735717801</c:v>
                </c:pt>
                <c:pt idx="59">
                  <c:v>0.83795022964477595</c:v>
                </c:pt>
                <c:pt idx="60">
                  <c:v>0.66428327560424805</c:v>
                </c:pt>
                <c:pt idx="61">
                  <c:v>0.537272930145264</c:v>
                </c:pt>
                <c:pt idx="62">
                  <c:v>0.323256015777588</c:v>
                </c:pt>
                <c:pt idx="63">
                  <c:v>0.36724042892456099</c:v>
                </c:pt>
                <c:pt idx="64">
                  <c:v>0.65392494201660201</c:v>
                </c:pt>
                <c:pt idx="65">
                  <c:v>0.75710391998291005</c:v>
                </c:pt>
                <c:pt idx="66">
                  <c:v>1.1591429710388199</c:v>
                </c:pt>
                <c:pt idx="67">
                  <c:v>0.87279176712036199</c:v>
                </c:pt>
                <c:pt idx="68">
                  <c:v>1.18167877197266</c:v>
                </c:pt>
                <c:pt idx="69">
                  <c:v>1.8651771545410201</c:v>
                </c:pt>
                <c:pt idx="70">
                  <c:v>1.6654753684997601</c:v>
                </c:pt>
                <c:pt idx="71">
                  <c:v>1.7167544364929199</c:v>
                </c:pt>
                <c:pt idx="72">
                  <c:v>1.6407623291015601</c:v>
                </c:pt>
                <c:pt idx="73">
                  <c:v>1.6553912162780799</c:v>
                </c:pt>
                <c:pt idx="74">
                  <c:v>1.7630810737609901</c:v>
                </c:pt>
                <c:pt idx="75">
                  <c:v>1.8328166007995601</c:v>
                </c:pt>
                <c:pt idx="76">
                  <c:v>1.8411564826965401</c:v>
                </c:pt>
                <c:pt idx="77">
                  <c:v>1.8933014869689999</c:v>
                </c:pt>
                <c:pt idx="78">
                  <c:v>1.9065675735473699</c:v>
                </c:pt>
                <c:pt idx="79">
                  <c:v>1.88225317001343</c:v>
                </c:pt>
                <c:pt idx="80">
                  <c:v>1.89309978485108</c:v>
                </c:pt>
                <c:pt idx="81">
                  <c:v>1.9376020431518599</c:v>
                </c:pt>
                <c:pt idx="82">
                  <c:v>1.9527883529663099</c:v>
                </c:pt>
                <c:pt idx="83">
                  <c:v>1.9637656211853001</c:v>
                </c:pt>
                <c:pt idx="84">
                  <c:v>1.97972011566162</c:v>
                </c:pt>
                <c:pt idx="85">
                  <c:v>1.9388837814331099</c:v>
                </c:pt>
                <c:pt idx="86">
                  <c:v>1.96873331069946</c:v>
                </c:pt>
                <c:pt idx="87">
                  <c:v>1.9702239036560101</c:v>
                </c:pt>
                <c:pt idx="88">
                  <c:v>1.9231390953064</c:v>
                </c:pt>
                <c:pt idx="89">
                  <c:v>1.9340944290161199</c:v>
                </c:pt>
                <c:pt idx="90">
                  <c:v>1.9336562156677299</c:v>
                </c:pt>
                <c:pt idx="91">
                  <c:v>1.91295289993286</c:v>
                </c:pt>
                <c:pt idx="92">
                  <c:v>1.89304494857788</c:v>
                </c:pt>
                <c:pt idx="93">
                  <c:v>1.8839659690857</c:v>
                </c:pt>
                <c:pt idx="94">
                  <c:v>1.86808061599732</c:v>
                </c:pt>
                <c:pt idx="95">
                  <c:v>1.80083227157593</c:v>
                </c:pt>
                <c:pt idx="96">
                  <c:v>1.7732515335082999</c:v>
                </c:pt>
                <c:pt idx="97">
                  <c:v>1.73759937286377</c:v>
                </c:pt>
                <c:pt idx="98">
                  <c:v>1.7080173492431701</c:v>
                </c:pt>
                <c:pt idx="99">
                  <c:v>1.68165063858032</c:v>
                </c:pt>
                <c:pt idx="100">
                  <c:v>1.64293193817139</c:v>
                </c:pt>
                <c:pt idx="101">
                  <c:v>1.6058378219604501</c:v>
                </c:pt>
                <c:pt idx="102">
                  <c:v>1.5519366264343299</c:v>
                </c:pt>
                <c:pt idx="103">
                  <c:v>1.51219701766968</c:v>
                </c:pt>
                <c:pt idx="104">
                  <c:v>1.4722328186035201</c:v>
                </c:pt>
                <c:pt idx="105">
                  <c:v>1.4324870109558101</c:v>
                </c:pt>
                <c:pt idx="106">
                  <c:v>1.3982963562011701</c:v>
                </c:pt>
                <c:pt idx="107">
                  <c:v>1.36072969436646</c:v>
                </c:pt>
                <c:pt idx="108">
                  <c:v>1.32361888885498</c:v>
                </c:pt>
                <c:pt idx="109">
                  <c:v>1.28885221481323</c:v>
                </c:pt>
                <c:pt idx="110">
                  <c:v>1.2538700103759799</c:v>
                </c:pt>
                <c:pt idx="111">
                  <c:v>1.2207183837890601</c:v>
                </c:pt>
                <c:pt idx="112">
                  <c:v>1.1822919845581099</c:v>
                </c:pt>
                <c:pt idx="113">
                  <c:v>1.1485748291015601</c:v>
                </c:pt>
                <c:pt idx="114">
                  <c:v>1.1171116828918499</c:v>
                </c:pt>
                <c:pt idx="115">
                  <c:v>1.0876984596252499</c:v>
                </c:pt>
                <c:pt idx="116">
                  <c:v>1.0619874000549301</c:v>
                </c:pt>
                <c:pt idx="117">
                  <c:v>1.03681468963623</c:v>
                </c:pt>
                <c:pt idx="118">
                  <c:v>1.01242828369141</c:v>
                </c:pt>
                <c:pt idx="119">
                  <c:v>0.98614883422851596</c:v>
                </c:pt>
                <c:pt idx="120">
                  <c:v>0.95846891403198298</c:v>
                </c:pt>
                <c:pt idx="121">
                  <c:v>0.93757963180542003</c:v>
                </c:pt>
                <c:pt idx="122">
                  <c:v>0.91143226623535201</c:v>
                </c:pt>
                <c:pt idx="123">
                  <c:v>0.88955640792846702</c:v>
                </c:pt>
                <c:pt idx="124">
                  <c:v>0.87121677398681696</c:v>
                </c:pt>
                <c:pt idx="125">
                  <c:v>0.85163116455078103</c:v>
                </c:pt>
                <c:pt idx="126">
                  <c:v>0.83135032653808605</c:v>
                </c:pt>
                <c:pt idx="127">
                  <c:v>0.81389760971069403</c:v>
                </c:pt>
                <c:pt idx="128">
                  <c:v>0.79738140106201205</c:v>
                </c:pt>
                <c:pt idx="129">
                  <c:v>0.77983522415161199</c:v>
                </c:pt>
                <c:pt idx="130">
                  <c:v>0.76553773880004905</c:v>
                </c:pt>
                <c:pt idx="131">
                  <c:v>0.74915456771850597</c:v>
                </c:pt>
                <c:pt idx="132">
                  <c:v>0.73420429229736395</c:v>
                </c:pt>
                <c:pt idx="133">
                  <c:v>0.72194385528564498</c:v>
                </c:pt>
                <c:pt idx="134">
                  <c:v>0.70445775985717796</c:v>
                </c:pt>
                <c:pt idx="135">
                  <c:v>0.68753433227539096</c:v>
                </c:pt>
                <c:pt idx="136">
                  <c:v>0.67042779922485396</c:v>
                </c:pt>
                <c:pt idx="137">
                  <c:v>0.65285778045654297</c:v>
                </c:pt>
                <c:pt idx="138">
                  <c:v>0.63431358337402399</c:v>
                </c:pt>
                <c:pt idx="139">
                  <c:v>0.61603212356567405</c:v>
                </c:pt>
                <c:pt idx="140">
                  <c:v>0.59603404998779297</c:v>
                </c:pt>
                <c:pt idx="141">
                  <c:v>0.57688808441162098</c:v>
                </c:pt>
                <c:pt idx="142">
                  <c:v>0.55837869644165095</c:v>
                </c:pt>
                <c:pt idx="143">
                  <c:v>0.53815889358520497</c:v>
                </c:pt>
                <c:pt idx="144">
                  <c:v>0.51743459701538097</c:v>
                </c:pt>
                <c:pt idx="145">
                  <c:v>0.49812936782836897</c:v>
                </c:pt>
                <c:pt idx="146">
                  <c:v>0.478512763977051</c:v>
                </c:pt>
                <c:pt idx="147">
                  <c:v>0.45792436599731501</c:v>
                </c:pt>
                <c:pt idx="148">
                  <c:v>0.437193393707276</c:v>
                </c:pt>
                <c:pt idx="149">
                  <c:v>0.418272495269776</c:v>
                </c:pt>
                <c:pt idx="150">
                  <c:v>0.39720821380615301</c:v>
                </c:pt>
                <c:pt idx="151">
                  <c:v>0.37702608108520502</c:v>
                </c:pt>
                <c:pt idx="152">
                  <c:v>0.35673046112060602</c:v>
                </c:pt>
                <c:pt idx="153">
                  <c:v>0.33608913421630898</c:v>
                </c:pt>
                <c:pt idx="154">
                  <c:v>0.3149733543396</c:v>
                </c:pt>
                <c:pt idx="155">
                  <c:v>0.29540634155273499</c:v>
                </c:pt>
                <c:pt idx="156">
                  <c:v>0.27558135986328097</c:v>
                </c:pt>
                <c:pt idx="157">
                  <c:v>0.25602149963378901</c:v>
                </c:pt>
                <c:pt idx="158">
                  <c:v>0.236972332000733</c:v>
                </c:pt>
                <c:pt idx="159">
                  <c:v>0.21881675720214899</c:v>
                </c:pt>
                <c:pt idx="160">
                  <c:v>0.20172214508056699</c:v>
                </c:pt>
                <c:pt idx="161">
                  <c:v>0.18426942825317399</c:v>
                </c:pt>
                <c:pt idx="162">
                  <c:v>0.16827630996704099</c:v>
                </c:pt>
                <c:pt idx="163">
                  <c:v>0.15440273284912101</c:v>
                </c:pt>
                <c:pt idx="164">
                  <c:v>0.141068935394287</c:v>
                </c:pt>
                <c:pt idx="165">
                  <c:v>0.12945222854614299</c:v>
                </c:pt>
                <c:pt idx="166">
                  <c:v>0.11849546432495101</c:v>
                </c:pt>
                <c:pt idx="167">
                  <c:v>0.11019849777221701</c:v>
                </c:pt>
                <c:pt idx="168">
                  <c:v>0.10314226150512699</c:v>
                </c:pt>
                <c:pt idx="169">
                  <c:v>9.67450141906738E-2</c:v>
                </c:pt>
                <c:pt idx="170">
                  <c:v>9.08966064453125E-2</c:v>
                </c:pt>
                <c:pt idx="171">
                  <c:v>8.7074279785156306E-2</c:v>
                </c:pt>
                <c:pt idx="172">
                  <c:v>8.3069324493408203E-2</c:v>
                </c:pt>
                <c:pt idx="173">
                  <c:v>7.9713344573974595E-2</c:v>
                </c:pt>
                <c:pt idx="174">
                  <c:v>7.5373172760009793E-2</c:v>
                </c:pt>
                <c:pt idx="175">
                  <c:v>7.0427894592285198E-2</c:v>
                </c:pt>
                <c:pt idx="176">
                  <c:v>6.4933776855468806E-2</c:v>
                </c:pt>
                <c:pt idx="177">
                  <c:v>5.9720039367675802E-2</c:v>
                </c:pt>
                <c:pt idx="178">
                  <c:v>5.7692527770996101E-2</c:v>
                </c:pt>
                <c:pt idx="179">
                  <c:v>5.5839538574218799E-2</c:v>
                </c:pt>
                <c:pt idx="180">
                  <c:v>5.4738521575927797E-2</c:v>
                </c:pt>
                <c:pt idx="181">
                  <c:v>5.3585529327392599E-2</c:v>
                </c:pt>
                <c:pt idx="182">
                  <c:v>5.1645278930664097E-2</c:v>
                </c:pt>
                <c:pt idx="183">
                  <c:v>5.0206661224365297E-2</c:v>
                </c:pt>
                <c:pt idx="184">
                  <c:v>4.8957824707031299E-2</c:v>
                </c:pt>
                <c:pt idx="185">
                  <c:v>4.7292232513427797E-2</c:v>
                </c:pt>
                <c:pt idx="186">
                  <c:v>4.5942783355712898E-2</c:v>
                </c:pt>
                <c:pt idx="187">
                  <c:v>4.5478343963623102E-2</c:v>
                </c:pt>
                <c:pt idx="188">
                  <c:v>4.38594818115235E-2</c:v>
                </c:pt>
                <c:pt idx="189">
                  <c:v>4.2595386505127002E-2</c:v>
                </c:pt>
                <c:pt idx="190">
                  <c:v>4.1790485382080099E-2</c:v>
                </c:pt>
                <c:pt idx="191">
                  <c:v>4.1383266448974602E-2</c:v>
                </c:pt>
                <c:pt idx="192">
                  <c:v>4.1094303131103502E-2</c:v>
                </c:pt>
                <c:pt idx="193">
                  <c:v>4.0438652038574198E-2</c:v>
                </c:pt>
                <c:pt idx="194">
                  <c:v>4.0144443511962898E-2</c:v>
                </c:pt>
                <c:pt idx="195">
                  <c:v>3.9998531341552797E-2</c:v>
                </c:pt>
                <c:pt idx="196">
                  <c:v>3.9797306060791002E-2</c:v>
                </c:pt>
                <c:pt idx="197">
                  <c:v>3.9031505584716797E-2</c:v>
                </c:pt>
                <c:pt idx="198">
                  <c:v>3.8903236389160198E-2</c:v>
                </c:pt>
                <c:pt idx="199">
                  <c:v>3.8366794586181703E-2</c:v>
                </c:pt>
                <c:pt idx="200">
                  <c:v>3.8138866424560602E-2</c:v>
                </c:pt>
                <c:pt idx="201">
                  <c:v>3.8427829742431703E-2</c:v>
                </c:pt>
                <c:pt idx="202">
                  <c:v>3.7800788879394601E-2</c:v>
                </c:pt>
                <c:pt idx="203">
                  <c:v>3.8143634796142599E-2</c:v>
                </c:pt>
                <c:pt idx="204">
                  <c:v>3.79528999328613E-2</c:v>
                </c:pt>
                <c:pt idx="205">
                  <c:v>3.7294864654541002E-2</c:v>
                </c:pt>
                <c:pt idx="206">
                  <c:v>3.7809848785400398E-2</c:v>
                </c:pt>
                <c:pt idx="207">
                  <c:v>3.78918647766113E-2</c:v>
                </c:pt>
                <c:pt idx="208">
                  <c:v>3.7983894348144601E-2</c:v>
                </c:pt>
                <c:pt idx="209">
                  <c:v>3.78170013427735E-2</c:v>
                </c:pt>
                <c:pt idx="210">
                  <c:v>3.71651649475098E-2</c:v>
                </c:pt>
                <c:pt idx="211">
                  <c:v>3.7326335906982401E-2</c:v>
                </c:pt>
                <c:pt idx="212">
                  <c:v>3.7103652954101597E-2</c:v>
                </c:pt>
                <c:pt idx="213">
                  <c:v>3.7204742431640597E-2</c:v>
                </c:pt>
                <c:pt idx="214">
                  <c:v>3.7435054779052797E-2</c:v>
                </c:pt>
                <c:pt idx="215">
                  <c:v>3.7620544433593799E-2</c:v>
                </c:pt>
                <c:pt idx="216">
                  <c:v>3.70635986328125E-2</c:v>
                </c:pt>
                <c:pt idx="217">
                  <c:v>3.7148952484130901E-2</c:v>
                </c:pt>
                <c:pt idx="218">
                  <c:v>3.69362831115723E-2</c:v>
                </c:pt>
                <c:pt idx="219">
                  <c:v>3.7415027618408203E-2</c:v>
                </c:pt>
                <c:pt idx="220">
                  <c:v>3.7312507629394601E-2</c:v>
                </c:pt>
                <c:pt idx="221">
                  <c:v>3.7620544433593799E-2</c:v>
                </c:pt>
                <c:pt idx="222">
                  <c:v>3.75161170959473E-2</c:v>
                </c:pt>
                <c:pt idx="223">
                  <c:v>3.7010669708252002E-2</c:v>
                </c:pt>
                <c:pt idx="224">
                  <c:v>3.6992073059082101E-2</c:v>
                </c:pt>
                <c:pt idx="225">
                  <c:v>3.6761760711669901E-2</c:v>
                </c:pt>
                <c:pt idx="226">
                  <c:v>3.6989212036132799E-2</c:v>
                </c:pt>
                <c:pt idx="227">
                  <c:v>3.6760330200195299E-2</c:v>
                </c:pt>
                <c:pt idx="228">
                  <c:v>3.6805152893066399E-2</c:v>
                </c:pt>
                <c:pt idx="229">
                  <c:v>3.6155223846435602E-2</c:v>
                </c:pt>
                <c:pt idx="230">
                  <c:v>3.6504268646240297E-2</c:v>
                </c:pt>
                <c:pt idx="231">
                  <c:v>3.6360740661621101E-2</c:v>
                </c:pt>
                <c:pt idx="232">
                  <c:v>3.5909175872802797E-2</c:v>
                </c:pt>
                <c:pt idx="233">
                  <c:v>3.5569190979003899E-2</c:v>
                </c:pt>
                <c:pt idx="234">
                  <c:v>3.5471916198730503E-2</c:v>
                </c:pt>
                <c:pt idx="235">
                  <c:v>3.5030841827392599E-2</c:v>
                </c:pt>
                <c:pt idx="236">
                  <c:v>3.5442352294921903E-2</c:v>
                </c:pt>
                <c:pt idx="237">
                  <c:v>3.5330772399902399E-2</c:v>
                </c:pt>
                <c:pt idx="238">
                  <c:v>3.4590244293212898E-2</c:v>
                </c:pt>
                <c:pt idx="239">
                  <c:v>3.4720420837402399E-2</c:v>
                </c:pt>
                <c:pt idx="240">
                  <c:v>3.4385681152343799E-2</c:v>
                </c:pt>
                <c:pt idx="241">
                  <c:v>3.4171104431152399E-2</c:v>
                </c:pt>
                <c:pt idx="242">
                  <c:v>3.4070014953613302E-2</c:v>
                </c:pt>
                <c:pt idx="243">
                  <c:v>3.3386707305908203E-2</c:v>
                </c:pt>
                <c:pt idx="244">
                  <c:v>3.3611297607421903E-2</c:v>
                </c:pt>
                <c:pt idx="245">
                  <c:v>3.3084392547607401E-2</c:v>
                </c:pt>
                <c:pt idx="246">
                  <c:v>3.2674312591552797E-2</c:v>
                </c:pt>
                <c:pt idx="247">
                  <c:v>3.2708644866943401E-2</c:v>
                </c:pt>
                <c:pt idx="248">
                  <c:v>3.2285213470458998E-2</c:v>
                </c:pt>
                <c:pt idx="249">
                  <c:v>3.2048702239990297E-2</c:v>
                </c:pt>
                <c:pt idx="250">
                  <c:v>3.19409370422363E-2</c:v>
                </c:pt>
                <c:pt idx="251">
                  <c:v>3.1615257263183601E-2</c:v>
                </c:pt>
                <c:pt idx="252">
                  <c:v>3.1233310699462901E-2</c:v>
                </c:pt>
                <c:pt idx="253">
                  <c:v>3.0652999877929701E-2</c:v>
                </c:pt>
                <c:pt idx="254">
                  <c:v>3.08899879455567E-2</c:v>
                </c:pt>
                <c:pt idx="255">
                  <c:v>3.0549049377441399E-2</c:v>
                </c:pt>
                <c:pt idx="256">
                  <c:v>3.0289649963378899E-2</c:v>
                </c:pt>
                <c:pt idx="257">
                  <c:v>2.9913902282714899E-2</c:v>
                </c:pt>
                <c:pt idx="258">
                  <c:v>3.0189990997314502E-2</c:v>
                </c:pt>
                <c:pt idx="259">
                  <c:v>2.9791831970214899E-2</c:v>
                </c:pt>
                <c:pt idx="260">
                  <c:v>2.9603004455566399E-2</c:v>
                </c:pt>
                <c:pt idx="261">
                  <c:v>2.9351234436035201E-2</c:v>
                </c:pt>
                <c:pt idx="262">
                  <c:v>2.93183326721192E-2</c:v>
                </c:pt>
                <c:pt idx="263">
                  <c:v>2.89311408996582E-2</c:v>
                </c:pt>
                <c:pt idx="264">
                  <c:v>2.8829574584961E-2</c:v>
                </c:pt>
                <c:pt idx="265">
                  <c:v>2.8934001922607401E-2</c:v>
                </c:pt>
                <c:pt idx="266">
                  <c:v>2.85754203796387E-2</c:v>
                </c:pt>
                <c:pt idx="267">
                  <c:v>2.8235435485839899E-2</c:v>
                </c:pt>
                <c:pt idx="268">
                  <c:v>2.8153419494628899E-2</c:v>
                </c:pt>
                <c:pt idx="269">
                  <c:v>2.7726650238037099E-2</c:v>
                </c:pt>
                <c:pt idx="270">
                  <c:v>2.73480415344238E-2</c:v>
                </c:pt>
                <c:pt idx="271">
                  <c:v>2.74920463562012E-2</c:v>
                </c:pt>
                <c:pt idx="272">
                  <c:v>2.73737907409668E-2</c:v>
                </c:pt>
                <c:pt idx="273">
                  <c:v>2.71048545837403E-2</c:v>
                </c:pt>
                <c:pt idx="274">
                  <c:v>2.65955924987793E-2</c:v>
                </c:pt>
                <c:pt idx="275">
                  <c:v>2.6307106018066399E-2</c:v>
                </c:pt>
                <c:pt idx="276">
                  <c:v>2.61330604553223E-2</c:v>
                </c:pt>
                <c:pt idx="277">
                  <c:v>2.6017189025878899E-2</c:v>
                </c:pt>
                <c:pt idx="278">
                  <c:v>2.58278846740723E-2</c:v>
                </c:pt>
                <c:pt idx="279">
                  <c:v>2.5515556335449201E-2</c:v>
                </c:pt>
                <c:pt idx="280">
                  <c:v>2.5300979614257799E-2</c:v>
                </c:pt>
                <c:pt idx="281">
                  <c:v>2.5138378143310599E-2</c:v>
                </c:pt>
                <c:pt idx="282">
                  <c:v>2.5119304656982401E-2</c:v>
                </c:pt>
                <c:pt idx="283">
                  <c:v>2.4595260620117201E-2</c:v>
                </c:pt>
                <c:pt idx="284">
                  <c:v>2.4229049682617201E-2</c:v>
                </c:pt>
                <c:pt idx="285">
                  <c:v>2.3891925811767599E-2</c:v>
                </c:pt>
                <c:pt idx="286">
                  <c:v>2.38704681396485E-2</c:v>
                </c:pt>
                <c:pt idx="287">
                  <c:v>2.3562431335449201E-2</c:v>
                </c:pt>
                <c:pt idx="288">
                  <c:v>2.3369789123535201E-2</c:v>
                </c:pt>
                <c:pt idx="289">
                  <c:v>2.31280326843262E-2</c:v>
                </c:pt>
                <c:pt idx="290">
                  <c:v>2.2805690765380901E-2</c:v>
                </c:pt>
                <c:pt idx="291">
                  <c:v>2.2542953491211E-2</c:v>
                </c:pt>
                <c:pt idx="292">
                  <c:v>2.2316932678222701E-2</c:v>
                </c:pt>
                <c:pt idx="293">
                  <c:v>2.2057056427002002E-2</c:v>
                </c:pt>
                <c:pt idx="294">
                  <c:v>2.1833419799804701E-2</c:v>
                </c:pt>
                <c:pt idx="295">
                  <c:v>2.2036552429199201E-2</c:v>
                </c:pt>
                <c:pt idx="296">
                  <c:v>2.2274017333984399E-2</c:v>
                </c:pt>
                <c:pt idx="297">
                  <c:v>2.1024227142334002E-2</c:v>
                </c:pt>
                <c:pt idx="298">
                  <c:v>2.0714282989502002E-2</c:v>
                </c:pt>
                <c:pt idx="299">
                  <c:v>2.0903110504150401E-2</c:v>
                </c:pt>
                <c:pt idx="300">
                  <c:v>2.0898818969726601E-2</c:v>
                </c:pt>
                <c:pt idx="301">
                  <c:v>2.0724773406982401E-2</c:v>
                </c:pt>
                <c:pt idx="302">
                  <c:v>2.0408630371093799E-2</c:v>
                </c:pt>
                <c:pt idx="303">
                  <c:v>2.0655632019043E-2</c:v>
                </c:pt>
                <c:pt idx="304">
                  <c:v>2.0250797271728498E-2</c:v>
                </c:pt>
                <c:pt idx="305">
                  <c:v>1.9915103912353498E-2</c:v>
                </c:pt>
                <c:pt idx="306">
                  <c:v>2.0133972167968799E-2</c:v>
                </c:pt>
                <c:pt idx="307">
                  <c:v>1.99689865112305E-2</c:v>
                </c:pt>
                <c:pt idx="308">
                  <c:v>1.9742488861084002E-2</c:v>
                </c:pt>
                <c:pt idx="309">
                  <c:v>1.9736766815185599E-2</c:v>
                </c:pt>
                <c:pt idx="310">
                  <c:v>1.96185111999512E-2</c:v>
                </c:pt>
                <c:pt idx="311">
                  <c:v>1.9584178924560599E-2</c:v>
                </c:pt>
                <c:pt idx="312">
                  <c:v>1.9399642944336E-2</c:v>
                </c:pt>
                <c:pt idx="313">
                  <c:v>1.9189834594726601E-2</c:v>
                </c:pt>
                <c:pt idx="314">
                  <c:v>1.9386768341064502E-2</c:v>
                </c:pt>
                <c:pt idx="315">
                  <c:v>1.9251823425293E-2</c:v>
                </c:pt>
                <c:pt idx="316">
                  <c:v>1.93991661071778E-2</c:v>
                </c:pt>
                <c:pt idx="317">
                  <c:v>1.9244194030761701E-2</c:v>
                </c:pt>
                <c:pt idx="318">
                  <c:v>1.9255638122558601E-2</c:v>
                </c:pt>
                <c:pt idx="319">
                  <c:v>1.9193172454834002E-2</c:v>
                </c:pt>
                <c:pt idx="320">
                  <c:v>1.9187927246093799E-2</c:v>
                </c:pt>
                <c:pt idx="321">
                  <c:v>1.9204616546630901E-2</c:v>
                </c:pt>
                <c:pt idx="322">
                  <c:v>1.92322731018067E-2</c:v>
                </c:pt>
                <c:pt idx="323">
                  <c:v>1.9249439239502002E-2</c:v>
                </c:pt>
                <c:pt idx="324">
                  <c:v>1.9190788269043E-2</c:v>
                </c:pt>
                <c:pt idx="325">
                  <c:v>1.8990993499755901E-2</c:v>
                </c:pt>
                <c:pt idx="326">
                  <c:v>1.90834999084473E-2</c:v>
                </c:pt>
                <c:pt idx="327">
                  <c:v>1.9105434417724599E-2</c:v>
                </c:pt>
                <c:pt idx="328">
                  <c:v>1.90577507019043E-2</c:v>
                </c:pt>
                <c:pt idx="329">
                  <c:v>1.8984317779540998E-2</c:v>
                </c:pt>
                <c:pt idx="330">
                  <c:v>1.90277099609375E-2</c:v>
                </c:pt>
                <c:pt idx="331">
                  <c:v>1.8880844116211E-2</c:v>
                </c:pt>
                <c:pt idx="332">
                  <c:v>1.88398361206055E-2</c:v>
                </c:pt>
                <c:pt idx="333">
                  <c:v>1.8887519836425799E-2</c:v>
                </c:pt>
                <c:pt idx="334">
                  <c:v>1.86920166015625E-2</c:v>
                </c:pt>
                <c:pt idx="335">
                  <c:v>1.8772125244140601E-2</c:v>
                </c:pt>
                <c:pt idx="336">
                  <c:v>1.8750667572021502E-2</c:v>
                </c:pt>
                <c:pt idx="337">
                  <c:v>1.8596649169921899E-2</c:v>
                </c:pt>
                <c:pt idx="338">
                  <c:v>1.8616676330566399E-2</c:v>
                </c:pt>
                <c:pt idx="339">
                  <c:v>1.8624305725097701E-2</c:v>
                </c:pt>
                <c:pt idx="340">
                  <c:v>1.8510818481445299E-2</c:v>
                </c:pt>
                <c:pt idx="341">
                  <c:v>1.8564224243164101E-2</c:v>
                </c:pt>
                <c:pt idx="342">
                  <c:v>1.8354415893554701E-2</c:v>
                </c:pt>
                <c:pt idx="343">
                  <c:v>1.8369197845459002E-2</c:v>
                </c:pt>
                <c:pt idx="344">
                  <c:v>1.83005332946778E-2</c:v>
                </c:pt>
                <c:pt idx="345">
                  <c:v>1.82251930236817E-2</c:v>
                </c:pt>
                <c:pt idx="346">
                  <c:v>1.8280982971191399E-2</c:v>
                </c:pt>
                <c:pt idx="347">
                  <c:v>1.8068790435790998E-2</c:v>
                </c:pt>
                <c:pt idx="348">
                  <c:v>1.8053054809570299E-2</c:v>
                </c:pt>
                <c:pt idx="349">
                  <c:v>1.79705619812012E-2</c:v>
                </c:pt>
                <c:pt idx="350">
                  <c:v>1.7892360687255901E-2</c:v>
                </c:pt>
                <c:pt idx="351">
                  <c:v>1.7945289611816399E-2</c:v>
                </c:pt>
                <c:pt idx="352">
                  <c:v>1.77521705627442E-2</c:v>
                </c:pt>
                <c:pt idx="353">
                  <c:v>1.78790092468262E-2</c:v>
                </c:pt>
                <c:pt idx="354">
                  <c:v>1.7514705657959002E-2</c:v>
                </c:pt>
                <c:pt idx="355">
                  <c:v>1.75280570983887E-2</c:v>
                </c:pt>
                <c:pt idx="356">
                  <c:v>1.7511367797851601E-2</c:v>
                </c:pt>
                <c:pt idx="357">
                  <c:v>1.7363071441650401E-2</c:v>
                </c:pt>
                <c:pt idx="358">
                  <c:v>1.7475128173828101E-2</c:v>
                </c:pt>
                <c:pt idx="359">
                  <c:v>1.7361164093017599E-2</c:v>
                </c:pt>
                <c:pt idx="360">
                  <c:v>1.7259597778320299E-2</c:v>
                </c:pt>
                <c:pt idx="361">
                  <c:v>1.7111778259277399E-2</c:v>
                </c:pt>
                <c:pt idx="362">
                  <c:v>1.7193794250488299E-2</c:v>
                </c:pt>
                <c:pt idx="363">
                  <c:v>1.7200469970703101E-2</c:v>
                </c:pt>
                <c:pt idx="364">
                  <c:v>1.7215251922607401E-2</c:v>
                </c:pt>
                <c:pt idx="365">
                  <c:v>1.7083168029785201E-2</c:v>
                </c:pt>
                <c:pt idx="366">
                  <c:v>1.7186164855957101E-2</c:v>
                </c:pt>
                <c:pt idx="367">
                  <c:v>1.7035484313964899E-2</c:v>
                </c:pt>
                <c:pt idx="368">
                  <c:v>1.7020225524902399E-2</c:v>
                </c:pt>
                <c:pt idx="369">
                  <c:v>1.7002105712890601E-2</c:v>
                </c:pt>
                <c:pt idx="370">
                  <c:v>1.6961574554443401E-2</c:v>
                </c:pt>
                <c:pt idx="371">
                  <c:v>1.69272422790528E-2</c:v>
                </c:pt>
                <c:pt idx="372">
                  <c:v>1.6839027404785201E-2</c:v>
                </c:pt>
                <c:pt idx="373">
                  <c:v>1.6879558563232401E-2</c:v>
                </c:pt>
                <c:pt idx="374">
                  <c:v>1.6828536987304701E-2</c:v>
                </c:pt>
                <c:pt idx="375">
                  <c:v>1.6800880432128899E-2</c:v>
                </c:pt>
                <c:pt idx="376">
                  <c:v>1.68256759643555E-2</c:v>
                </c:pt>
                <c:pt idx="377">
                  <c:v>1.6899108886718799E-2</c:v>
                </c:pt>
                <c:pt idx="378">
                  <c:v>1.6842365264892599E-2</c:v>
                </c:pt>
                <c:pt idx="379">
                  <c:v>1.67384147644043E-2</c:v>
                </c:pt>
                <c:pt idx="380">
                  <c:v>1.6836166381836E-2</c:v>
                </c:pt>
                <c:pt idx="381">
                  <c:v>1.67899131774903E-2</c:v>
                </c:pt>
                <c:pt idx="382">
                  <c:v>1.6724586486816399E-2</c:v>
                </c:pt>
                <c:pt idx="383">
                  <c:v>1.6680717468261701E-2</c:v>
                </c:pt>
                <c:pt idx="384">
                  <c:v>1.6786575317382799E-2</c:v>
                </c:pt>
                <c:pt idx="385">
                  <c:v>1.6669750213623099E-2</c:v>
                </c:pt>
                <c:pt idx="386">
                  <c:v>1.67450904846192E-2</c:v>
                </c:pt>
                <c:pt idx="387">
                  <c:v>1.6725540161132799E-2</c:v>
                </c:pt>
                <c:pt idx="388">
                  <c:v>1.678466796875E-2</c:v>
                </c:pt>
                <c:pt idx="389">
                  <c:v>1.6706943511962901E-2</c:v>
                </c:pt>
                <c:pt idx="390">
                  <c:v>1.6748428344726601E-2</c:v>
                </c:pt>
                <c:pt idx="391">
                  <c:v>1.6801834106445299E-2</c:v>
                </c:pt>
                <c:pt idx="392">
                  <c:v>1.6750812530517599E-2</c:v>
                </c:pt>
                <c:pt idx="393">
                  <c:v>1.6626358032226601E-2</c:v>
                </c:pt>
                <c:pt idx="394">
                  <c:v>1.68557167053223E-2</c:v>
                </c:pt>
                <c:pt idx="395">
                  <c:v>1.6954421997070299E-2</c:v>
                </c:pt>
                <c:pt idx="396">
                  <c:v>1.6899585723877002E-2</c:v>
                </c:pt>
                <c:pt idx="397">
                  <c:v>1.7016410827636701E-2</c:v>
                </c:pt>
                <c:pt idx="398">
                  <c:v>1.6968727111816399E-2</c:v>
                </c:pt>
                <c:pt idx="399">
                  <c:v>1.6899108886718799E-2</c:v>
                </c:pt>
                <c:pt idx="400">
                  <c:v>1.6941070556640601E-2</c:v>
                </c:pt>
                <c:pt idx="401">
                  <c:v>1.69739723205567E-2</c:v>
                </c:pt>
                <c:pt idx="402">
                  <c:v>1.70435905456543E-2</c:v>
                </c:pt>
                <c:pt idx="403">
                  <c:v>1.708984375E-2</c:v>
                </c:pt>
                <c:pt idx="404">
                  <c:v>1.7123699188232401E-2</c:v>
                </c:pt>
                <c:pt idx="405">
                  <c:v>1.7128467559814502E-2</c:v>
                </c:pt>
                <c:pt idx="406">
                  <c:v>1.70745849609375E-2</c:v>
                </c:pt>
                <c:pt idx="407">
                  <c:v>1.7164230346679701E-2</c:v>
                </c:pt>
                <c:pt idx="408">
                  <c:v>1.7188549041748099E-2</c:v>
                </c:pt>
                <c:pt idx="409">
                  <c:v>1.7284870147705099E-2</c:v>
                </c:pt>
                <c:pt idx="410">
                  <c:v>1.7313003540039101E-2</c:v>
                </c:pt>
                <c:pt idx="411">
                  <c:v>1.7373085021972701E-2</c:v>
                </c:pt>
                <c:pt idx="412">
                  <c:v>1.7281532287597701E-2</c:v>
                </c:pt>
                <c:pt idx="413">
                  <c:v>1.73096656799317E-2</c:v>
                </c:pt>
                <c:pt idx="414">
                  <c:v>1.72576904296875E-2</c:v>
                </c:pt>
                <c:pt idx="415">
                  <c:v>1.7299652099609399E-2</c:v>
                </c:pt>
                <c:pt idx="416">
                  <c:v>1.7377376556396502E-2</c:v>
                </c:pt>
                <c:pt idx="417">
                  <c:v>1.7362117767334002E-2</c:v>
                </c:pt>
                <c:pt idx="418">
                  <c:v>1.7392635345459002E-2</c:v>
                </c:pt>
                <c:pt idx="419">
                  <c:v>1.7488479614257799E-2</c:v>
                </c:pt>
                <c:pt idx="420">
                  <c:v>1.7556190490722701E-2</c:v>
                </c:pt>
                <c:pt idx="421">
                  <c:v>1.7514228820800799E-2</c:v>
                </c:pt>
                <c:pt idx="422">
                  <c:v>1.7457008361816399E-2</c:v>
                </c:pt>
                <c:pt idx="423">
                  <c:v>1.7478466033935599E-2</c:v>
                </c:pt>
                <c:pt idx="424">
                  <c:v>1.7469406127929701E-2</c:v>
                </c:pt>
                <c:pt idx="425">
                  <c:v>1.7559528350830099E-2</c:v>
                </c:pt>
                <c:pt idx="426">
                  <c:v>1.7641067504882799E-2</c:v>
                </c:pt>
                <c:pt idx="427">
                  <c:v>1.7596721649169901E-2</c:v>
                </c:pt>
                <c:pt idx="428">
                  <c:v>1.7627239227294901E-2</c:v>
                </c:pt>
                <c:pt idx="429">
                  <c:v>1.7578125E-2</c:v>
                </c:pt>
                <c:pt idx="430">
                  <c:v>1.7585754394531299E-2</c:v>
                </c:pt>
                <c:pt idx="431">
                  <c:v>1.77254676818848E-2</c:v>
                </c:pt>
                <c:pt idx="432">
                  <c:v>1.7763137817382799E-2</c:v>
                </c:pt>
                <c:pt idx="433">
                  <c:v>1.8095493316650401E-2</c:v>
                </c:pt>
                <c:pt idx="434">
                  <c:v>1.8571376800537099E-2</c:v>
                </c:pt>
                <c:pt idx="435">
                  <c:v>1.87878608703613E-2</c:v>
                </c:pt>
                <c:pt idx="436">
                  <c:v>1.8670082092285201E-2</c:v>
                </c:pt>
                <c:pt idx="437">
                  <c:v>1.8919467926025401E-2</c:v>
                </c:pt>
                <c:pt idx="438">
                  <c:v>1.8337726593017599E-2</c:v>
                </c:pt>
                <c:pt idx="439">
                  <c:v>1.5872955322265601E-2</c:v>
                </c:pt>
                <c:pt idx="440">
                  <c:v>1.3788223266601601E-2</c:v>
                </c:pt>
                <c:pt idx="441">
                  <c:v>1.50351524353028E-2</c:v>
                </c:pt>
                <c:pt idx="442">
                  <c:v>1.58848762512207E-2</c:v>
                </c:pt>
                <c:pt idx="443">
                  <c:v>1.52082443237305E-2</c:v>
                </c:pt>
                <c:pt idx="444">
                  <c:v>1.6274452209472701E-2</c:v>
                </c:pt>
                <c:pt idx="445">
                  <c:v>1.898193359375E-2</c:v>
                </c:pt>
                <c:pt idx="446">
                  <c:v>1.8842220306396502E-2</c:v>
                </c:pt>
                <c:pt idx="447">
                  <c:v>1.8281936645507799E-2</c:v>
                </c:pt>
                <c:pt idx="448">
                  <c:v>1.7963409423828101E-2</c:v>
                </c:pt>
                <c:pt idx="449">
                  <c:v>1.7484188079834002E-2</c:v>
                </c:pt>
                <c:pt idx="450">
                  <c:v>1.7315387725830099E-2</c:v>
                </c:pt>
                <c:pt idx="451">
                  <c:v>1.7152309417724599E-2</c:v>
                </c:pt>
                <c:pt idx="452">
                  <c:v>1.7256259918212901E-2</c:v>
                </c:pt>
                <c:pt idx="453">
                  <c:v>1.7186164855957101E-2</c:v>
                </c:pt>
                <c:pt idx="454">
                  <c:v>1.7096519470214899E-2</c:v>
                </c:pt>
                <c:pt idx="455">
                  <c:v>1.7070770263671899E-2</c:v>
                </c:pt>
                <c:pt idx="456">
                  <c:v>1.71055793762207E-2</c:v>
                </c:pt>
                <c:pt idx="457">
                  <c:v>1.7031669616699201E-2</c:v>
                </c:pt>
                <c:pt idx="458">
                  <c:v>1.69587135314942E-2</c:v>
                </c:pt>
                <c:pt idx="459">
                  <c:v>1.6940593719482401E-2</c:v>
                </c:pt>
                <c:pt idx="460">
                  <c:v>1.70087814331055E-2</c:v>
                </c:pt>
                <c:pt idx="461">
                  <c:v>1.6892910003662099E-2</c:v>
                </c:pt>
                <c:pt idx="462">
                  <c:v>1.68366432189942E-2</c:v>
                </c:pt>
                <c:pt idx="463">
                  <c:v>1.67603492736817E-2</c:v>
                </c:pt>
                <c:pt idx="464">
                  <c:v>1.67536735534668E-2</c:v>
                </c:pt>
                <c:pt idx="465">
                  <c:v>1.6975402832031299E-2</c:v>
                </c:pt>
                <c:pt idx="466">
                  <c:v>1.5634536743164101E-2</c:v>
                </c:pt>
                <c:pt idx="467">
                  <c:v>1.6496181488037099E-2</c:v>
                </c:pt>
                <c:pt idx="468">
                  <c:v>1.6487598419189502E-2</c:v>
                </c:pt>
                <c:pt idx="469">
                  <c:v>1.6755580902099599E-2</c:v>
                </c:pt>
                <c:pt idx="470">
                  <c:v>1.6774177551269601E-2</c:v>
                </c:pt>
                <c:pt idx="471">
                  <c:v>1.6688346862793E-2</c:v>
                </c:pt>
                <c:pt idx="472">
                  <c:v>1.6670227050781299E-2</c:v>
                </c:pt>
                <c:pt idx="473">
                  <c:v>1.67498588562012E-2</c:v>
                </c:pt>
                <c:pt idx="474">
                  <c:v>1.67236328125E-2</c:v>
                </c:pt>
                <c:pt idx="475">
                  <c:v>1.66730880737305E-2</c:v>
                </c:pt>
                <c:pt idx="476">
                  <c:v>1.6644001007080099E-2</c:v>
                </c:pt>
                <c:pt idx="477">
                  <c:v>1.6628742218017599E-2</c:v>
                </c:pt>
                <c:pt idx="478">
                  <c:v>1.66373252868653E-2</c:v>
                </c:pt>
                <c:pt idx="479">
                  <c:v>1.6630172729492201E-2</c:v>
                </c:pt>
                <c:pt idx="480">
                  <c:v>1.6602516174316399E-2</c:v>
                </c:pt>
                <c:pt idx="481">
                  <c:v>1.6600131988525401E-2</c:v>
                </c:pt>
                <c:pt idx="482">
                  <c:v>1.6618728637695299E-2</c:v>
                </c:pt>
                <c:pt idx="483">
                  <c:v>1.6569614410400401E-2</c:v>
                </c:pt>
                <c:pt idx="484">
                  <c:v>1.6644954681396502E-2</c:v>
                </c:pt>
                <c:pt idx="485">
                  <c:v>1.6575813293457101E-2</c:v>
                </c:pt>
                <c:pt idx="486">
                  <c:v>1.66058540344238E-2</c:v>
                </c:pt>
                <c:pt idx="487">
                  <c:v>1.6560554504394601E-2</c:v>
                </c:pt>
                <c:pt idx="488">
                  <c:v>1.6631126403808601E-2</c:v>
                </c:pt>
                <c:pt idx="489">
                  <c:v>1.6590118408203101E-2</c:v>
                </c:pt>
                <c:pt idx="490">
                  <c:v>1.6573429107665998E-2</c:v>
                </c:pt>
                <c:pt idx="491">
                  <c:v>1.6594409942627002E-2</c:v>
                </c:pt>
                <c:pt idx="492">
                  <c:v>1.6583919525146502E-2</c:v>
                </c:pt>
                <c:pt idx="493">
                  <c:v>1.6587257385253899E-2</c:v>
                </c:pt>
                <c:pt idx="494">
                  <c:v>1.65095329284668E-2</c:v>
                </c:pt>
                <c:pt idx="495">
                  <c:v>1.6501903533935599E-2</c:v>
                </c:pt>
                <c:pt idx="496">
                  <c:v>1.64899826049805E-2</c:v>
                </c:pt>
                <c:pt idx="497">
                  <c:v>1.6533851623535201E-2</c:v>
                </c:pt>
                <c:pt idx="498">
                  <c:v>1.6527175903320299E-2</c:v>
                </c:pt>
                <c:pt idx="499">
                  <c:v>1.6503810882568401E-2</c:v>
                </c:pt>
                <c:pt idx="500">
                  <c:v>1.6508579254150401E-2</c:v>
                </c:pt>
                <c:pt idx="501">
                  <c:v>1.64241790771485E-2</c:v>
                </c:pt>
                <c:pt idx="502">
                  <c:v>1.6426086425781299E-2</c:v>
                </c:pt>
                <c:pt idx="503">
                  <c:v>1.6432762145996101E-2</c:v>
                </c:pt>
                <c:pt idx="504">
                  <c:v>1.6366958618164101E-2</c:v>
                </c:pt>
                <c:pt idx="505">
                  <c:v>1.63521766662598E-2</c:v>
                </c:pt>
                <c:pt idx="506">
                  <c:v>1.63369178771973E-2</c:v>
                </c:pt>
                <c:pt idx="507">
                  <c:v>1.6373634338378899E-2</c:v>
                </c:pt>
                <c:pt idx="508">
                  <c:v>1.6374588012695299E-2</c:v>
                </c:pt>
                <c:pt idx="509">
                  <c:v>1.6349792480468799E-2</c:v>
                </c:pt>
                <c:pt idx="510">
                  <c:v>1.63321495056153E-2</c:v>
                </c:pt>
                <c:pt idx="511">
                  <c:v>1.6283512115478498E-2</c:v>
                </c:pt>
                <c:pt idx="512">
                  <c:v>1.63731575012207E-2</c:v>
                </c:pt>
                <c:pt idx="513">
                  <c:v>1.63331031799317E-2</c:v>
                </c:pt>
                <c:pt idx="514">
                  <c:v>1.6314983367919901E-2</c:v>
                </c:pt>
                <c:pt idx="515">
                  <c:v>1.6328811645507799E-2</c:v>
                </c:pt>
                <c:pt idx="516">
                  <c:v>1.63836479187012E-2</c:v>
                </c:pt>
                <c:pt idx="517">
                  <c:v>1.6274929046630901E-2</c:v>
                </c:pt>
                <c:pt idx="518">
                  <c:v>1.62458419799805E-2</c:v>
                </c:pt>
                <c:pt idx="519">
                  <c:v>1.62711143493653E-2</c:v>
                </c:pt>
                <c:pt idx="520">
                  <c:v>1.6222476959228498E-2</c:v>
                </c:pt>
                <c:pt idx="521">
                  <c:v>1.6242504119873099E-2</c:v>
                </c:pt>
                <c:pt idx="522">
                  <c:v>1.62606239318848E-2</c:v>
                </c:pt>
                <c:pt idx="523">
                  <c:v>1.6243457794189502E-2</c:v>
                </c:pt>
                <c:pt idx="524">
                  <c:v>1.6195297241211E-2</c:v>
                </c:pt>
                <c:pt idx="525">
                  <c:v>1.6181945800781299E-2</c:v>
                </c:pt>
                <c:pt idx="526">
                  <c:v>1.6136169433593799E-2</c:v>
                </c:pt>
                <c:pt idx="527">
                  <c:v>1.6118049621582101E-2</c:v>
                </c:pt>
                <c:pt idx="528">
                  <c:v>1.6054630279540998E-2</c:v>
                </c:pt>
                <c:pt idx="529">
                  <c:v>1.6071319580078101E-2</c:v>
                </c:pt>
                <c:pt idx="530">
                  <c:v>1.60889625549317E-2</c:v>
                </c:pt>
                <c:pt idx="531">
                  <c:v>1.6051292419433601E-2</c:v>
                </c:pt>
                <c:pt idx="532">
                  <c:v>1.60069465637207E-2</c:v>
                </c:pt>
                <c:pt idx="533">
                  <c:v>1.59802436828613E-2</c:v>
                </c:pt>
                <c:pt idx="534">
                  <c:v>1.5968799591064502E-2</c:v>
                </c:pt>
                <c:pt idx="535">
                  <c:v>1.5878677368164101E-2</c:v>
                </c:pt>
                <c:pt idx="536">
                  <c:v>1.5901088714599599E-2</c:v>
                </c:pt>
                <c:pt idx="537">
                  <c:v>1.5871047973632799E-2</c:v>
                </c:pt>
                <c:pt idx="538">
                  <c:v>1.5865802764892599E-2</c:v>
                </c:pt>
                <c:pt idx="539">
                  <c:v>1.5786647796630901E-2</c:v>
                </c:pt>
                <c:pt idx="540">
                  <c:v>1.58753395080567E-2</c:v>
                </c:pt>
                <c:pt idx="541">
                  <c:v>1.5841484069824201E-2</c:v>
                </c:pt>
                <c:pt idx="542">
                  <c:v>1.5835285186767599E-2</c:v>
                </c:pt>
                <c:pt idx="543">
                  <c:v>1.57833099365235E-2</c:v>
                </c:pt>
                <c:pt idx="544">
                  <c:v>1.57780647277832E-2</c:v>
                </c:pt>
                <c:pt idx="545">
                  <c:v>1.5758514404296899E-2</c:v>
                </c:pt>
                <c:pt idx="546">
                  <c:v>1.5739917755127002E-2</c:v>
                </c:pt>
                <c:pt idx="547">
                  <c:v>1.5708446502685599E-2</c:v>
                </c:pt>
                <c:pt idx="548">
                  <c:v>1.5739440917968799E-2</c:v>
                </c:pt>
                <c:pt idx="549">
                  <c:v>1.5729904174804701E-2</c:v>
                </c:pt>
                <c:pt idx="550">
                  <c:v>1.5734672546386701E-2</c:v>
                </c:pt>
                <c:pt idx="551">
                  <c:v>1.57170295715332E-2</c:v>
                </c:pt>
                <c:pt idx="552">
                  <c:v>1.57771110534668E-2</c:v>
                </c:pt>
                <c:pt idx="553">
                  <c:v>1.5850067138671899E-2</c:v>
                </c:pt>
                <c:pt idx="554">
                  <c:v>1.5785694122314502E-2</c:v>
                </c:pt>
                <c:pt idx="555">
                  <c:v>1.5774250030517599E-2</c:v>
                </c:pt>
                <c:pt idx="556">
                  <c:v>1.58038139343262E-2</c:v>
                </c:pt>
                <c:pt idx="557">
                  <c:v>1.5753746032714899E-2</c:v>
                </c:pt>
                <c:pt idx="558">
                  <c:v>1.5733242034912099E-2</c:v>
                </c:pt>
                <c:pt idx="559">
                  <c:v>1.5784263610839899E-2</c:v>
                </c:pt>
                <c:pt idx="560">
                  <c:v>1.57427787780762E-2</c:v>
                </c:pt>
                <c:pt idx="561">
                  <c:v>1.5715122222900401E-2</c:v>
                </c:pt>
                <c:pt idx="562">
                  <c:v>1.5769481658935599E-2</c:v>
                </c:pt>
                <c:pt idx="563">
                  <c:v>1.57322883605957E-2</c:v>
                </c:pt>
                <c:pt idx="564">
                  <c:v>1.5629768371582101E-2</c:v>
                </c:pt>
                <c:pt idx="565">
                  <c:v>1.5658855438232401E-2</c:v>
                </c:pt>
                <c:pt idx="566">
                  <c:v>1.57217979431153E-2</c:v>
                </c:pt>
                <c:pt idx="567">
                  <c:v>1.5617847442627E-2</c:v>
                </c:pt>
                <c:pt idx="568">
                  <c:v>1.5570640563964899E-2</c:v>
                </c:pt>
                <c:pt idx="569">
                  <c:v>1.5530109405517601E-2</c:v>
                </c:pt>
                <c:pt idx="570">
                  <c:v>1.55715942382813E-2</c:v>
                </c:pt>
                <c:pt idx="571">
                  <c:v>1.56140327453613E-2</c:v>
                </c:pt>
                <c:pt idx="572">
                  <c:v>1.5608310699462899E-2</c:v>
                </c:pt>
                <c:pt idx="573">
                  <c:v>1.5549659729003899E-2</c:v>
                </c:pt>
                <c:pt idx="574">
                  <c:v>1.56092643737793E-2</c:v>
                </c:pt>
                <c:pt idx="575">
                  <c:v>1.5483856201171899E-2</c:v>
                </c:pt>
                <c:pt idx="576">
                  <c:v>1.55153274536133E-2</c:v>
                </c:pt>
                <c:pt idx="577">
                  <c:v>1.5550136566162101E-2</c:v>
                </c:pt>
                <c:pt idx="578">
                  <c:v>1.5514373779296899E-2</c:v>
                </c:pt>
                <c:pt idx="579">
                  <c:v>1.5450954437255899E-2</c:v>
                </c:pt>
                <c:pt idx="580">
                  <c:v>1.54247283935547E-2</c:v>
                </c:pt>
                <c:pt idx="581">
                  <c:v>1.55377388000488E-2</c:v>
                </c:pt>
                <c:pt idx="582">
                  <c:v>1.55644416809082E-2</c:v>
                </c:pt>
                <c:pt idx="583">
                  <c:v>1.55820846557617E-2</c:v>
                </c:pt>
                <c:pt idx="584">
                  <c:v>1.5506267547607399E-2</c:v>
                </c:pt>
                <c:pt idx="585">
                  <c:v>1.5519142150878899E-2</c:v>
                </c:pt>
                <c:pt idx="586">
                  <c:v>1.54848098754883E-2</c:v>
                </c:pt>
                <c:pt idx="587">
                  <c:v>1.5499114990234399E-2</c:v>
                </c:pt>
                <c:pt idx="588">
                  <c:v>1.55768394470215E-2</c:v>
                </c:pt>
                <c:pt idx="589">
                  <c:v>1.5522003173828101E-2</c:v>
                </c:pt>
                <c:pt idx="590">
                  <c:v>1.5512466430664101E-2</c:v>
                </c:pt>
                <c:pt idx="591">
                  <c:v>1.5499591827392601E-2</c:v>
                </c:pt>
                <c:pt idx="592">
                  <c:v>1.5519142150878899E-2</c:v>
                </c:pt>
                <c:pt idx="593">
                  <c:v>1.56068801879883E-2</c:v>
                </c:pt>
                <c:pt idx="594">
                  <c:v>1.55739784240723E-2</c:v>
                </c:pt>
                <c:pt idx="595">
                  <c:v>1.5571117401123101E-2</c:v>
                </c:pt>
                <c:pt idx="596">
                  <c:v>1.5552043914794899E-2</c:v>
                </c:pt>
                <c:pt idx="597">
                  <c:v>1.55901908874512E-2</c:v>
                </c:pt>
                <c:pt idx="598">
                  <c:v>1.55458450317383E-2</c:v>
                </c:pt>
                <c:pt idx="599">
                  <c:v>1.5511989593505899E-2</c:v>
                </c:pt>
                <c:pt idx="600">
                  <c:v>1.54542922973633E-2</c:v>
                </c:pt>
                <c:pt idx="601">
                  <c:v>1.5560626983642601E-2</c:v>
                </c:pt>
                <c:pt idx="602">
                  <c:v>1.5450954437255899E-2</c:v>
                </c:pt>
                <c:pt idx="603">
                  <c:v>1.54962539672852E-2</c:v>
                </c:pt>
                <c:pt idx="604">
                  <c:v>1.54480934143067E-2</c:v>
                </c:pt>
                <c:pt idx="605">
                  <c:v>1.5547752380371101E-2</c:v>
                </c:pt>
                <c:pt idx="606">
                  <c:v>1.55329704284668E-2</c:v>
                </c:pt>
                <c:pt idx="607">
                  <c:v>1.5499591827392601E-2</c:v>
                </c:pt>
                <c:pt idx="608">
                  <c:v>1.54881477355957E-2</c:v>
                </c:pt>
                <c:pt idx="609">
                  <c:v>1.5473365783691399E-2</c:v>
                </c:pt>
                <c:pt idx="610">
                  <c:v>1.54495239257813E-2</c:v>
                </c:pt>
                <c:pt idx="611">
                  <c:v>1.5453815460205101E-2</c:v>
                </c:pt>
                <c:pt idx="612">
                  <c:v>1.5495777130127E-2</c:v>
                </c:pt>
                <c:pt idx="613">
                  <c:v>1.53870582580567E-2</c:v>
                </c:pt>
                <c:pt idx="614">
                  <c:v>1.54476165771485E-2</c:v>
                </c:pt>
                <c:pt idx="615">
                  <c:v>1.53656005859375E-2</c:v>
                </c:pt>
                <c:pt idx="616">
                  <c:v>1.5420436859130899E-2</c:v>
                </c:pt>
                <c:pt idx="617">
                  <c:v>1.54170989990235E-2</c:v>
                </c:pt>
                <c:pt idx="618">
                  <c:v>1.5353679656982399E-2</c:v>
                </c:pt>
                <c:pt idx="619">
                  <c:v>1.53765678405762E-2</c:v>
                </c:pt>
                <c:pt idx="620">
                  <c:v>1.53803825378418E-2</c:v>
                </c:pt>
                <c:pt idx="621">
                  <c:v>1.5414714813232399E-2</c:v>
                </c:pt>
                <c:pt idx="622">
                  <c:v>1.5412330627441399E-2</c:v>
                </c:pt>
                <c:pt idx="623">
                  <c:v>1.54261589050293E-2</c:v>
                </c:pt>
                <c:pt idx="624">
                  <c:v>1.55048370361328E-2</c:v>
                </c:pt>
                <c:pt idx="625">
                  <c:v>1.5464305877685601E-2</c:v>
                </c:pt>
                <c:pt idx="626">
                  <c:v>1.5397071838378899E-2</c:v>
                </c:pt>
                <c:pt idx="627">
                  <c:v>1.5435695648193399E-2</c:v>
                </c:pt>
                <c:pt idx="628">
                  <c:v>1.54566764831543E-2</c:v>
                </c:pt>
                <c:pt idx="629">
                  <c:v>1.5488624572753899E-2</c:v>
                </c:pt>
                <c:pt idx="630">
                  <c:v>1.5512466430664101E-2</c:v>
                </c:pt>
                <c:pt idx="631">
                  <c:v>1.5461921691894601E-2</c:v>
                </c:pt>
                <c:pt idx="632">
                  <c:v>1.53322219848633E-2</c:v>
                </c:pt>
                <c:pt idx="633">
                  <c:v>1.5405178070068399E-2</c:v>
                </c:pt>
                <c:pt idx="634">
                  <c:v>1.54213905334473E-2</c:v>
                </c:pt>
                <c:pt idx="635">
                  <c:v>1.54290199279785E-2</c:v>
                </c:pt>
                <c:pt idx="636">
                  <c:v>1.5420436859130899E-2</c:v>
                </c:pt>
                <c:pt idx="637">
                  <c:v>1.5433311462402399E-2</c:v>
                </c:pt>
                <c:pt idx="638">
                  <c:v>1.54571533203125E-2</c:v>
                </c:pt>
                <c:pt idx="639">
                  <c:v>1.5521526336669899E-2</c:v>
                </c:pt>
                <c:pt idx="640">
                  <c:v>1.5427589416503899E-2</c:v>
                </c:pt>
                <c:pt idx="641">
                  <c:v>1.5440940856933601E-2</c:v>
                </c:pt>
                <c:pt idx="642">
                  <c:v>1.53546333312988E-2</c:v>
                </c:pt>
                <c:pt idx="643">
                  <c:v>1.5451431274414101E-2</c:v>
                </c:pt>
                <c:pt idx="644">
                  <c:v>1.54566764831543E-2</c:v>
                </c:pt>
                <c:pt idx="645">
                  <c:v>1.53632164001465E-2</c:v>
                </c:pt>
                <c:pt idx="646">
                  <c:v>1.53307914733887E-2</c:v>
                </c:pt>
                <c:pt idx="647">
                  <c:v>1.53741836547852E-2</c:v>
                </c:pt>
                <c:pt idx="648">
                  <c:v>1.54871940612793E-2</c:v>
                </c:pt>
                <c:pt idx="649">
                  <c:v>1.53985023498535E-2</c:v>
                </c:pt>
                <c:pt idx="650">
                  <c:v>1.54600143432617E-2</c:v>
                </c:pt>
                <c:pt idx="651">
                  <c:v>1.54142379760742E-2</c:v>
                </c:pt>
                <c:pt idx="652">
                  <c:v>1.53613090515137E-2</c:v>
                </c:pt>
                <c:pt idx="653">
                  <c:v>1.5411376953125E-2</c:v>
                </c:pt>
                <c:pt idx="654">
                  <c:v>1.53956413269043E-2</c:v>
                </c:pt>
                <c:pt idx="655">
                  <c:v>1.53589248657227E-2</c:v>
                </c:pt>
                <c:pt idx="656">
                  <c:v>1.5434741973877E-2</c:v>
                </c:pt>
                <c:pt idx="657">
                  <c:v>1.53956413269043E-2</c:v>
                </c:pt>
                <c:pt idx="658">
                  <c:v>1.53279304504395E-2</c:v>
                </c:pt>
                <c:pt idx="659">
                  <c:v>1.5372276306152399E-2</c:v>
                </c:pt>
                <c:pt idx="660">
                  <c:v>1.5311241149902399E-2</c:v>
                </c:pt>
                <c:pt idx="661">
                  <c:v>1.5323162078857399E-2</c:v>
                </c:pt>
                <c:pt idx="662">
                  <c:v>1.53045654296875E-2</c:v>
                </c:pt>
                <c:pt idx="663">
                  <c:v>1.5344142913818399E-2</c:v>
                </c:pt>
                <c:pt idx="664">
                  <c:v>1.53203010559082E-2</c:v>
                </c:pt>
                <c:pt idx="665">
                  <c:v>1.54352188110352E-2</c:v>
                </c:pt>
                <c:pt idx="666">
                  <c:v>1.53675079345703E-2</c:v>
                </c:pt>
                <c:pt idx="667">
                  <c:v>1.54571533203125E-2</c:v>
                </c:pt>
                <c:pt idx="668">
                  <c:v>1.55057907104492E-2</c:v>
                </c:pt>
                <c:pt idx="669">
                  <c:v>1.54414176940918E-2</c:v>
                </c:pt>
                <c:pt idx="670">
                  <c:v>1.54614448547363E-2</c:v>
                </c:pt>
                <c:pt idx="671">
                  <c:v>1.5408992767334E-2</c:v>
                </c:pt>
                <c:pt idx="672">
                  <c:v>1.54938697814942E-2</c:v>
                </c:pt>
                <c:pt idx="673">
                  <c:v>1.54767036437988E-2</c:v>
                </c:pt>
                <c:pt idx="674">
                  <c:v>1.55720710754395E-2</c:v>
                </c:pt>
                <c:pt idx="675">
                  <c:v>1.55572891235352E-2</c:v>
                </c:pt>
                <c:pt idx="676">
                  <c:v>1.5637397766113299E-2</c:v>
                </c:pt>
                <c:pt idx="677">
                  <c:v>1.5466213226318399E-2</c:v>
                </c:pt>
                <c:pt idx="678">
                  <c:v>1.5486240386962899E-2</c:v>
                </c:pt>
                <c:pt idx="679">
                  <c:v>1.54824256896973E-2</c:v>
                </c:pt>
                <c:pt idx="680">
                  <c:v>1.5484333038330101E-2</c:v>
                </c:pt>
                <c:pt idx="681">
                  <c:v>1.55181884765625E-2</c:v>
                </c:pt>
                <c:pt idx="682">
                  <c:v>1.5473842620849601E-2</c:v>
                </c:pt>
                <c:pt idx="683">
                  <c:v>1.5414714813232399E-2</c:v>
                </c:pt>
                <c:pt idx="684">
                  <c:v>1.5445709228515601E-2</c:v>
                </c:pt>
                <c:pt idx="685">
                  <c:v>1.54118537902832E-2</c:v>
                </c:pt>
                <c:pt idx="686">
                  <c:v>1.53865814208985E-2</c:v>
                </c:pt>
                <c:pt idx="687">
                  <c:v>1.5418529510498101E-2</c:v>
                </c:pt>
                <c:pt idx="688">
                  <c:v>1.5376091003418E-2</c:v>
                </c:pt>
                <c:pt idx="689">
                  <c:v>1.5361785888671899E-2</c:v>
                </c:pt>
                <c:pt idx="690">
                  <c:v>1.53918266296387E-2</c:v>
                </c:pt>
                <c:pt idx="691">
                  <c:v>1.5392303466796899E-2</c:v>
                </c:pt>
                <c:pt idx="692">
                  <c:v>1.54705047607422E-2</c:v>
                </c:pt>
                <c:pt idx="693">
                  <c:v>1.544189453125E-2</c:v>
                </c:pt>
                <c:pt idx="694">
                  <c:v>1.53827667236328E-2</c:v>
                </c:pt>
                <c:pt idx="695">
                  <c:v>1.54438018798828E-2</c:v>
                </c:pt>
                <c:pt idx="696">
                  <c:v>1.55024528503418E-2</c:v>
                </c:pt>
                <c:pt idx="697">
                  <c:v>1.54905319213867E-2</c:v>
                </c:pt>
                <c:pt idx="698">
                  <c:v>1.5443325042724601E-2</c:v>
                </c:pt>
                <c:pt idx="699">
                  <c:v>1.53789520263672E-2</c:v>
                </c:pt>
                <c:pt idx="700">
                  <c:v>1.53679847717285E-2</c:v>
                </c:pt>
                <c:pt idx="701">
                  <c:v>1.5338897705078101E-2</c:v>
                </c:pt>
                <c:pt idx="702">
                  <c:v>1.5307903289794899E-2</c:v>
                </c:pt>
                <c:pt idx="703">
                  <c:v>1.54447555541992E-2</c:v>
                </c:pt>
                <c:pt idx="704">
                  <c:v>1.5303611755371101E-2</c:v>
                </c:pt>
                <c:pt idx="705">
                  <c:v>1.5214443206787101E-2</c:v>
                </c:pt>
                <c:pt idx="706">
                  <c:v>1.5172004699707101E-2</c:v>
                </c:pt>
                <c:pt idx="707">
                  <c:v>1.5183925628662101E-2</c:v>
                </c:pt>
                <c:pt idx="708">
                  <c:v>1.5048980712890601E-2</c:v>
                </c:pt>
                <c:pt idx="709">
                  <c:v>1.4985084533691399E-2</c:v>
                </c:pt>
                <c:pt idx="710">
                  <c:v>1.48472785949707E-2</c:v>
                </c:pt>
                <c:pt idx="711">
                  <c:v>1.4861106872558601E-2</c:v>
                </c:pt>
                <c:pt idx="712">
                  <c:v>1.48162841796875E-2</c:v>
                </c:pt>
                <c:pt idx="713">
                  <c:v>1.4736652374267601E-2</c:v>
                </c:pt>
                <c:pt idx="714">
                  <c:v>1.4777183532714899E-2</c:v>
                </c:pt>
                <c:pt idx="715">
                  <c:v>1.46174430847168E-2</c:v>
                </c:pt>
                <c:pt idx="716">
                  <c:v>1.45854949951172E-2</c:v>
                </c:pt>
                <c:pt idx="717">
                  <c:v>1.46656036376953E-2</c:v>
                </c:pt>
                <c:pt idx="718">
                  <c:v>1.4742374420166E-2</c:v>
                </c:pt>
                <c:pt idx="719">
                  <c:v>1.45959854125977E-2</c:v>
                </c:pt>
                <c:pt idx="720">
                  <c:v>1.4708042144775399E-2</c:v>
                </c:pt>
                <c:pt idx="721">
                  <c:v>1.47900581359863E-2</c:v>
                </c:pt>
                <c:pt idx="722">
                  <c:v>1.47371292114258E-2</c:v>
                </c:pt>
                <c:pt idx="723">
                  <c:v>1.5018463134765601E-2</c:v>
                </c:pt>
                <c:pt idx="724">
                  <c:v>1.5012264251709E-2</c:v>
                </c:pt>
                <c:pt idx="725">
                  <c:v>1.5072345733642601E-2</c:v>
                </c:pt>
                <c:pt idx="726">
                  <c:v>1.51257514953613E-2</c:v>
                </c:pt>
                <c:pt idx="727">
                  <c:v>1.5183925628662101E-2</c:v>
                </c:pt>
                <c:pt idx="728">
                  <c:v>1.52716636657715E-2</c:v>
                </c:pt>
                <c:pt idx="729">
                  <c:v>1.53932571411133E-2</c:v>
                </c:pt>
                <c:pt idx="730">
                  <c:v>1.53918266296387E-2</c:v>
                </c:pt>
                <c:pt idx="731">
                  <c:v>1.52873992919922E-2</c:v>
                </c:pt>
                <c:pt idx="732">
                  <c:v>1.52630805969238E-2</c:v>
                </c:pt>
                <c:pt idx="733">
                  <c:v>1.53379440307617E-2</c:v>
                </c:pt>
                <c:pt idx="734">
                  <c:v>1.53660774230957E-2</c:v>
                </c:pt>
                <c:pt idx="735">
                  <c:v>1.54423713684082E-2</c:v>
                </c:pt>
                <c:pt idx="736">
                  <c:v>1.5473842620849601E-2</c:v>
                </c:pt>
                <c:pt idx="737">
                  <c:v>1.52993202209473E-2</c:v>
                </c:pt>
                <c:pt idx="738">
                  <c:v>1.5442848205566399E-2</c:v>
                </c:pt>
                <c:pt idx="739">
                  <c:v>1.53155326843262E-2</c:v>
                </c:pt>
                <c:pt idx="740">
                  <c:v>1.5483856201171899E-2</c:v>
                </c:pt>
                <c:pt idx="741">
                  <c:v>1.54461860656738E-2</c:v>
                </c:pt>
                <c:pt idx="742">
                  <c:v>1.5433311462402399E-2</c:v>
                </c:pt>
                <c:pt idx="743">
                  <c:v>1.52711868286133E-2</c:v>
                </c:pt>
                <c:pt idx="744">
                  <c:v>1.5390396118164101E-2</c:v>
                </c:pt>
                <c:pt idx="745">
                  <c:v>1.5440940856933601E-2</c:v>
                </c:pt>
                <c:pt idx="746">
                  <c:v>1.5273094177246101E-2</c:v>
                </c:pt>
                <c:pt idx="747">
                  <c:v>1.53675079345703E-2</c:v>
                </c:pt>
                <c:pt idx="748">
                  <c:v>1.53484344482422E-2</c:v>
                </c:pt>
                <c:pt idx="749">
                  <c:v>1.5354156494140601E-2</c:v>
                </c:pt>
                <c:pt idx="750">
                  <c:v>1.5326976776123101E-2</c:v>
                </c:pt>
                <c:pt idx="751">
                  <c:v>1.5336513519287101E-2</c:v>
                </c:pt>
                <c:pt idx="752">
                  <c:v>1.55482292175293E-2</c:v>
                </c:pt>
                <c:pt idx="753">
                  <c:v>1.52363777160645E-2</c:v>
                </c:pt>
                <c:pt idx="754">
                  <c:v>1.53307914733887E-2</c:v>
                </c:pt>
                <c:pt idx="755">
                  <c:v>1.53002738952637E-2</c:v>
                </c:pt>
                <c:pt idx="756">
                  <c:v>1.52382850646973E-2</c:v>
                </c:pt>
                <c:pt idx="757">
                  <c:v>1.53708457946778E-2</c:v>
                </c:pt>
                <c:pt idx="758">
                  <c:v>1.5364170074462899E-2</c:v>
                </c:pt>
                <c:pt idx="759">
                  <c:v>1.53546333312988E-2</c:v>
                </c:pt>
                <c:pt idx="760">
                  <c:v>1.5134334564209E-2</c:v>
                </c:pt>
                <c:pt idx="761">
                  <c:v>1.5351772308349601E-2</c:v>
                </c:pt>
                <c:pt idx="762">
                  <c:v>1.5289306640625E-2</c:v>
                </c:pt>
                <c:pt idx="763">
                  <c:v>1.51925086975098E-2</c:v>
                </c:pt>
                <c:pt idx="764">
                  <c:v>1.5298366546630899E-2</c:v>
                </c:pt>
                <c:pt idx="765">
                  <c:v>1.5334129333496101E-2</c:v>
                </c:pt>
                <c:pt idx="766">
                  <c:v>1.51643753051758E-2</c:v>
                </c:pt>
                <c:pt idx="767">
                  <c:v>1.53603553771973E-2</c:v>
                </c:pt>
                <c:pt idx="768">
                  <c:v>1.52335166931153E-2</c:v>
                </c:pt>
                <c:pt idx="769">
                  <c:v>1.5256404876709E-2</c:v>
                </c:pt>
                <c:pt idx="770">
                  <c:v>1.52716636657715E-2</c:v>
                </c:pt>
                <c:pt idx="771">
                  <c:v>1.5143871307373101E-2</c:v>
                </c:pt>
                <c:pt idx="772">
                  <c:v>1.51491165161133E-2</c:v>
                </c:pt>
                <c:pt idx="773">
                  <c:v>1.51243209838867E-2</c:v>
                </c:pt>
                <c:pt idx="774">
                  <c:v>1.5298843383789101E-2</c:v>
                </c:pt>
                <c:pt idx="775">
                  <c:v>1.53121948242188E-2</c:v>
                </c:pt>
                <c:pt idx="776">
                  <c:v>1.5456199645996101E-2</c:v>
                </c:pt>
                <c:pt idx="777">
                  <c:v>1.5285968780517601E-2</c:v>
                </c:pt>
                <c:pt idx="778">
                  <c:v>1.54218673706055E-2</c:v>
                </c:pt>
                <c:pt idx="779">
                  <c:v>1.5212059020996101E-2</c:v>
                </c:pt>
                <c:pt idx="780">
                  <c:v>1.53961181640625E-2</c:v>
                </c:pt>
                <c:pt idx="781">
                  <c:v>1.53660774230957E-2</c:v>
                </c:pt>
                <c:pt idx="782">
                  <c:v>1.5290737152099601E-2</c:v>
                </c:pt>
                <c:pt idx="783">
                  <c:v>1.5617847442627E-2</c:v>
                </c:pt>
                <c:pt idx="784">
                  <c:v>1.5506267547607399E-2</c:v>
                </c:pt>
                <c:pt idx="785">
                  <c:v>1.5481472015380899E-2</c:v>
                </c:pt>
                <c:pt idx="786">
                  <c:v>1.53932571411133E-2</c:v>
                </c:pt>
                <c:pt idx="787">
                  <c:v>1.55363082885742E-2</c:v>
                </c:pt>
                <c:pt idx="788">
                  <c:v>1.5628337860107401E-2</c:v>
                </c:pt>
                <c:pt idx="789">
                  <c:v>1.5634536743164101E-2</c:v>
                </c:pt>
                <c:pt idx="790">
                  <c:v>1.5666961669921899E-2</c:v>
                </c:pt>
                <c:pt idx="791">
                  <c:v>1.5621662139892601E-2</c:v>
                </c:pt>
                <c:pt idx="792">
                  <c:v>1.5716552734375E-2</c:v>
                </c:pt>
                <c:pt idx="793">
                  <c:v>1.55458450317383E-2</c:v>
                </c:pt>
                <c:pt idx="794">
                  <c:v>1.56044960021973E-2</c:v>
                </c:pt>
                <c:pt idx="795">
                  <c:v>1.5662670135498099E-2</c:v>
                </c:pt>
                <c:pt idx="796">
                  <c:v>1.56054496765137E-2</c:v>
                </c:pt>
                <c:pt idx="797">
                  <c:v>1.5501499176025399E-2</c:v>
                </c:pt>
                <c:pt idx="798">
                  <c:v>1.55515670776367E-2</c:v>
                </c:pt>
                <c:pt idx="799">
                  <c:v>1.5504360198974601E-2</c:v>
                </c:pt>
                <c:pt idx="800">
                  <c:v>1.5705108642578101E-2</c:v>
                </c:pt>
                <c:pt idx="801">
                  <c:v>1.5749454498290998E-2</c:v>
                </c:pt>
                <c:pt idx="802">
                  <c:v>1.5648365020752002E-2</c:v>
                </c:pt>
                <c:pt idx="803">
                  <c:v>1.5715599060058601E-2</c:v>
                </c:pt>
                <c:pt idx="804">
                  <c:v>1.5540599822998101E-2</c:v>
                </c:pt>
                <c:pt idx="805">
                  <c:v>1.57427787780762E-2</c:v>
                </c:pt>
                <c:pt idx="806">
                  <c:v>1.57275199890137E-2</c:v>
                </c:pt>
                <c:pt idx="807">
                  <c:v>1.5481472015380899E-2</c:v>
                </c:pt>
                <c:pt idx="808">
                  <c:v>1.59101486206055E-2</c:v>
                </c:pt>
                <c:pt idx="809">
                  <c:v>1.55701637268067E-2</c:v>
                </c:pt>
                <c:pt idx="810">
                  <c:v>1.5707969665527399E-2</c:v>
                </c:pt>
                <c:pt idx="811">
                  <c:v>1.57370567321778E-2</c:v>
                </c:pt>
                <c:pt idx="812">
                  <c:v>1.5866756439209002E-2</c:v>
                </c:pt>
                <c:pt idx="813">
                  <c:v>1.55115127563477E-2</c:v>
                </c:pt>
                <c:pt idx="814">
                  <c:v>1.5832424163818401E-2</c:v>
                </c:pt>
                <c:pt idx="815">
                  <c:v>1.56311988830567E-2</c:v>
                </c:pt>
                <c:pt idx="816">
                  <c:v>1.55816078186035E-2</c:v>
                </c:pt>
                <c:pt idx="817">
                  <c:v>1.5643596649169901E-2</c:v>
                </c:pt>
                <c:pt idx="818">
                  <c:v>1.5675544738769601E-2</c:v>
                </c:pt>
                <c:pt idx="819">
                  <c:v>1.5392780303955101E-2</c:v>
                </c:pt>
                <c:pt idx="820">
                  <c:v>1.5877246856689502E-2</c:v>
                </c:pt>
                <c:pt idx="821">
                  <c:v>1.55010223388672E-2</c:v>
                </c:pt>
                <c:pt idx="822">
                  <c:v>1.5369415283203101E-2</c:v>
                </c:pt>
                <c:pt idx="823">
                  <c:v>1.53532028198242E-2</c:v>
                </c:pt>
                <c:pt idx="824">
                  <c:v>1.5648841857910201E-2</c:v>
                </c:pt>
                <c:pt idx="825">
                  <c:v>1.5470027923584E-2</c:v>
                </c:pt>
                <c:pt idx="826">
                  <c:v>1.5308380126953101E-2</c:v>
                </c:pt>
                <c:pt idx="827">
                  <c:v>1.51729583740235E-2</c:v>
                </c:pt>
                <c:pt idx="828">
                  <c:v>1.52082443237305E-2</c:v>
                </c:pt>
                <c:pt idx="829">
                  <c:v>1.5291690826416E-2</c:v>
                </c:pt>
                <c:pt idx="830">
                  <c:v>1.5333652496337899E-2</c:v>
                </c:pt>
                <c:pt idx="831">
                  <c:v>1.5214443206787101E-2</c:v>
                </c:pt>
                <c:pt idx="832">
                  <c:v>1.5678882598877002E-2</c:v>
                </c:pt>
                <c:pt idx="833">
                  <c:v>1.5170574188232399E-2</c:v>
                </c:pt>
                <c:pt idx="834">
                  <c:v>1.5235424041748101E-2</c:v>
                </c:pt>
                <c:pt idx="835">
                  <c:v>1.5336036682128899E-2</c:v>
                </c:pt>
                <c:pt idx="836">
                  <c:v>1.5403270721435601E-2</c:v>
                </c:pt>
                <c:pt idx="837">
                  <c:v>1.5226840972900399E-2</c:v>
                </c:pt>
                <c:pt idx="838">
                  <c:v>1.50141716003418E-2</c:v>
                </c:pt>
                <c:pt idx="839">
                  <c:v>1.5707015991211E-2</c:v>
                </c:pt>
                <c:pt idx="840">
                  <c:v>1.5239715576171899E-2</c:v>
                </c:pt>
                <c:pt idx="841">
                  <c:v>1.5674114227294901E-2</c:v>
                </c:pt>
                <c:pt idx="842">
                  <c:v>1.5186309814453101E-2</c:v>
                </c:pt>
                <c:pt idx="843">
                  <c:v>1.5087127685546899E-2</c:v>
                </c:pt>
                <c:pt idx="844">
                  <c:v>1.52077674865723E-2</c:v>
                </c:pt>
                <c:pt idx="845">
                  <c:v>1.55186653137207E-2</c:v>
                </c:pt>
                <c:pt idx="846">
                  <c:v>1.50995254516602E-2</c:v>
                </c:pt>
                <c:pt idx="847">
                  <c:v>1.57074928283692E-2</c:v>
                </c:pt>
                <c:pt idx="848">
                  <c:v>1.53374671936035E-2</c:v>
                </c:pt>
                <c:pt idx="849">
                  <c:v>1.5279769897461E-2</c:v>
                </c:pt>
                <c:pt idx="850">
                  <c:v>1.54213905334473E-2</c:v>
                </c:pt>
                <c:pt idx="851">
                  <c:v>1.5052318572998101E-2</c:v>
                </c:pt>
                <c:pt idx="852">
                  <c:v>1.58233642578125E-2</c:v>
                </c:pt>
                <c:pt idx="853">
                  <c:v>1.49965286254883E-2</c:v>
                </c:pt>
                <c:pt idx="854">
                  <c:v>1.5862941741943401E-2</c:v>
                </c:pt>
                <c:pt idx="855">
                  <c:v>1.5275001525878899E-2</c:v>
                </c:pt>
                <c:pt idx="856">
                  <c:v>1.5700340270996101E-2</c:v>
                </c:pt>
                <c:pt idx="857">
                  <c:v>1.4629840850830101E-2</c:v>
                </c:pt>
                <c:pt idx="858">
                  <c:v>1.5388011932373101E-2</c:v>
                </c:pt>
                <c:pt idx="859">
                  <c:v>1.51472091674805E-2</c:v>
                </c:pt>
                <c:pt idx="860">
                  <c:v>1.5028953552246101E-2</c:v>
                </c:pt>
                <c:pt idx="861">
                  <c:v>1.5911102294921899E-2</c:v>
                </c:pt>
                <c:pt idx="862">
                  <c:v>1.44453048706055E-2</c:v>
                </c:pt>
                <c:pt idx="863">
                  <c:v>1.5410423278808601E-2</c:v>
                </c:pt>
                <c:pt idx="864">
                  <c:v>1.5583992004394601E-2</c:v>
                </c:pt>
                <c:pt idx="865">
                  <c:v>1.6484260559082101E-2</c:v>
                </c:pt>
                <c:pt idx="866">
                  <c:v>1.56445503234863E-2</c:v>
                </c:pt>
                <c:pt idx="867">
                  <c:v>1.48768424987793E-2</c:v>
                </c:pt>
                <c:pt idx="868">
                  <c:v>1.4647483825683601E-2</c:v>
                </c:pt>
                <c:pt idx="869">
                  <c:v>1.5101432800293E-2</c:v>
                </c:pt>
                <c:pt idx="870">
                  <c:v>1.48487091064453E-2</c:v>
                </c:pt>
                <c:pt idx="871">
                  <c:v>1.3988494873046899E-2</c:v>
                </c:pt>
                <c:pt idx="872">
                  <c:v>1.54142379760742E-2</c:v>
                </c:pt>
                <c:pt idx="873">
                  <c:v>1.5367031097412101E-2</c:v>
                </c:pt>
                <c:pt idx="874">
                  <c:v>1.5746116638183601E-2</c:v>
                </c:pt>
                <c:pt idx="875">
                  <c:v>1.6157627105712901E-2</c:v>
                </c:pt>
                <c:pt idx="876">
                  <c:v>1.4957427978515601E-2</c:v>
                </c:pt>
                <c:pt idx="877">
                  <c:v>1.46484375E-2</c:v>
                </c:pt>
                <c:pt idx="878">
                  <c:v>1.4152050018310601E-2</c:v>
                </c:pt>
                <c:pt idx="879">
                  <c:v>1.5405178070068399E-2</c:v>
                </c:pt>
                <c:pt idx="880">
                  <c:v>1.43918991088867E-2</c:v>
                </c:pt>
                <c:pt idx="881">
                  <c:v>1.6232967376709002E-2</c:v>
                </c:pt>
                <c:pt idx="882">
                  <c:v>1.28650665283203E-2</c:v>
                </c:pt>
                <c:pt idx="883">
                  <c:v>1.47881507873535E-2</c:v>
                </c:pt>
                <c:pt idx="884">
                  <c:v>1.48816108703613E-2</c:v>
                </c:pt>
                <c:pt idx="885">
                  <c:v>1.3254165649414101E-2</c:v>
                </c:pt>
                <c:pt idx="886">
                  <c:v>1.5534400939941399E-2</c:v>
                </c:pt>
                <c:pt idx="887">
                  <c:v>1.58143043518067E-2</c:v>
                </c:pt>
                <c:pt idx="888">
                  <c:v>1.3514518737793E-2</c:v>
                </c:pt>
                <c:pt idx="889">
                  <c:v>1.55210494995117E-2</c:v>
                </c:pt>
                <c:pt idx="890">
                  <c:v>1.43556594848633E-2</c:v>
                </c:pt>
                <c:pt idx="891">
                  <c:v>1.5209674835205101E-2</c:v>
                </c:pt>
                <c:pt idx="892">
                  <c:v>1.4537811279296899E-2</c:v>
                </c:pt>
                <c:pt idx="893">
                  <c:v>1.65295600891113E-2</c:v>
                </c:pt>
                <c:pt idx="894">
                  <c:v>1.24707221984863E-2</c:v>
                </c:pt>
                <c:pt idx="895">
                  <c:v>1.5768051147461E-2</c:v>
                </c:pt>
                <c:pt idx="896">
                  <c:v>1.39741897583008E-2</c:v>
                </c:pt>
                <c:pt idx="897">
                  <c:v>1.7297267913818401E-2</c:v>
                </c:pt>
                <c:pt idx="898">
                  <c:v>1.51562690734863E-2</c:v>
                </c:pt>
                <c:pt idx="899">
                  <c:v>1.43966674804688E-2</c:v>
                </c:pt>
                <c:pt idx="900">
                  <c:v>1.5987396240234399E-2</c:v>
                </c:pt>
                <c:pt idx="901">
                  <c:v>1.4026165008544899E-2</c:v>
                </c:pt>
                <c:pt idx="902">
                  <c:v>1.64852142333985E-2</c:v>
                </c:pt>
                <c:pt idx="903">
                  <c:v>1.5802383422851601E-2</c:v>
                </c:pt>
                <c:pt idx="904">
                  <c:v>1.37739181518555E-2</c:v>
                </c:pt>
                <c:pt idx="905">
                  <c:v>1.2568473815918E-2</c:v>
                </c:pt>
                <c:pt idx="906">
                  <c:v>1.6675472259521502E-2</c:v>
                </c:pt>
                <c:pt idx="907">
                  <c:v>1.49660110473633E-2</c:v>
                </c:pt>
                <c:pt idx="908">
                  <c:v>1.4886379241943399E-2</c:v>
                </c:pt>
                <c:pt idx="909">
                  <c:v>1.2594223022461E-2</c:v>
                </c:pt>
                <c:pt idx="910">
                  <c:v>1.3751983642578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D0C9-4969-A032-87F584A852F4}"/>
            </c:ext>
          </c:extLst>
        </c:ser>
        <c:ser>
          <c:idx val="11"/>
          <c:order val="11"/>
          <c:tx>
            <c:v>+30 microL</c:v>
          </c:tx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2'!$B$2:$B$912</c:f>
              <c:numCache>
                <c:formatCode>General</c:formatCode>
                <c:ptCount val="911"/>
                <c:pt idx="0">
                  <c:v>-0.41847419738769598</c:v>
                </c:pt>
                <c:pt idx="1">
                  <c:v>0.58253765106201205</c:v>
                </c:pt>
                <c:pt idx="2">
                  <c:v>0.112490653991699</c:v>
                </c:pt>
                <c:pt idx="3">
                  <c:v>-0.29928541183471702</c:v>
                </c:pt>
                <c:pt idx="4">
                  <c:v>-0.46019601821899397</c:v>
                </c:pt>
                <c:pt idx="5">
                  <c:v>-0.95650768280029297</c:v>
                </c:pt>
                <c:pt idx="6">
                  <c:v>-0.15930843353271501</c:v>
                </c:pt>
                <c:pt idx="7">
                  <c:v>-0.37366485595703097</c:v>
                </c:pt>
                <c:pt idx="8">
                  <c:v>-0.21940231323242201</c:v>
                </c:pt>
                <c:pt idx="9">
                  <c:v>0.12756252288818401</c:v>
                </c:pt>
                <c:pt idx="10">
                  <c:v>-0.34372043609619202</c:v>
                </c:pt>
                <c:pt idx="11">
                  <c:v>-0.223631381988526</c:v>
                </c:pt>
                <c:pt idx="12">
                  <c:v>0.77683496475219804</c:v>
                </c:pt>
                <c:pt idx="13">
                  <c:v>-0.144194126129151</c:v>
                </c:pt>
                <c:pt idx="14">
                  <c:v>0.30001735687255898</c:v>
                </c:pt>
                <c:pt idx="15">
                  <c:v>-0.36756658554077198</c:v>
                </c:pt>
                <c:pt idx="16">
                  <c:v>-0.14794826507568401</c:v>
                </c:pt>
                <c:pt idx="17">
                  <c:v>-0.220344543457031</c:v>
                </c:pt>
                <c:pt idx="18">
                  <c:v>-0.264096260070801</c:v>
                </c:pt>
                <c:pt idx="19">
                  <c:v>-6.9590568542480497E-2</c:v>
                </c:pt>
                <c:pt idx="20">
                  <c:v>-0.16939210891723699</c:v>
                </c:pt>
                <c:pt idx="21">
                  <c:v>0.48803043365478499</c:v>
                </c:pt>
                <c:pt idx="22">
                  <c:v>-0.45329189300537098</c:v>
                </c:pt>
                <c:pt idx="23">
                  <c:v>-0.13222551345825201</c:v>
                </c:pt>
                <c:pt idx="24">
                  <c:v>-0.30103015899658198</c:v>
                </c:pt>
                <c:pt idx="25">
                  <c:v>0.31083631515503002</c:v>
                </c:pt>
                <c:pt idx="26">
                  <c:v>0.31792211532592801</c:v>
                </c:pt>
                <c:pt idx="27">
                  <c:v>0.74275541305542003</c:v>
                </c:pt>
                <c:pt idx="28">
                  <c:v>0.475634574890137</c:v>
                </c:pt>
                <c:pt idx="29">
                  <c:v>0.38351583480835</c:v>
                </c:pt>
                <c:pt idx="30">
                  <c:v>-0.28770208358764698</c:v>
                </c:pt>
                <c:pt idx="31">
                  <c:v>0.131143093109131</c:v>
                </c:pt>
                <c:pt idx="32">
                  <c:v>-0.37072801589965798</c:v>
                </c:pt>
                <c:pt idx="33">
                  <c:v>-0.355149745941162</c:v>
                </c:pt>
                <c:pt idx="34">
                  <c:v>1.4580249786377E-2</c:v>
                </c:pt>
                <c:pt idx="35">
                  <c:v>0.49757051467895502</c:v>
                </c:pt>
                <c:pt idx="36">
                  <c:v>0.51890563964843806</c:v>
                </c:pt>
                <c:pt idx="37">
                  <c:v>0.57323980331420898</c:v>
                </c:pt>
                <c:pt idx="38">
                  <c:v>6.0343742370605503E-2</c:v>
                </c:pt>
                <c:pt idx="39">
                  <c:v>0.299008369445801</c:v>
                </c:pt>
                <c:pt idx="40">
                  <c:v>0.77473831176757801</c:v>
                </c:pt>
                <c:pt idx="41">
                  <c:v>0.14569187164306699</c:v>
                </c:pt>
                <c:pt idx="42">
                  <c:v>-0.30307435989379899</c:v>
                </c:pt>
                <c:pt idx="43">
                  <c:v>0.53988885879516602</c:v>
                </c:pt>
                <c:pt idx="44">
                  <c:v>1.031494140625</c:v>
                </c:pt>
                <c:pt idx="45">
                  <c:v>0.54307746887207098</c:v>
                </c:pt>
                <c:pt idx="46">
                  <c:v>0.34986495971679699</c:v>
                </c:pt>
                <c:pt idx="47">
                  <c:v>0.33177137374878002</c:v>
                </c:pt>
                <c:pt idx="48">
                  <c:v>0.50538444519043002</c:v>
                </c:pt>
                <c:pt idx="49">
                  <c:v>0.57749271392822299</c:v>
                </c:pt>
                <c:pt idx="50">
                  <c:v>0.710032939910889</c:v>
                </c:pt>
                <c:pt idx="51">
                  <c:v>0.88857603073120095</c:v>
                </c:pt>
                <c:pt idx="52">
                  <c:v>1.2126822471618699</c:v>
                </c:pt>
                <c:pt idx="53">
                  <c:v>0.59493875503540095</c:v>
                </c:pt>
                <c:pt idx="54">
                  <c:v>0.94774103164672896</c:v>
                </c:pt>
                <c:pt idx="55">
                  <c:v>0.31996583938598699</c:v>
                </c:pt>
                <c:pt idx="56">
                  <c:v>0.97483015060424805</c:v>
                </c:pt>
                <c:pt idx="57">
                  <c:v>0.38656234741210999</c:v>
                </c:pt>
                <c:pt idx="58">
                  <c:v>1.13659048080445</c:v>
                </c:pt>
                <c:pt idx="59">
                  <c:v>0.544569492340088</c:v>
                </c:pt>
                <c:pt idx="60">
                  <c:v>1.1434302330017101</c:v>
                </c:pt>
                <c:pt idx="61">
                  <c:v>0.37205934524536199</c:v>
                </c:pt>
                <c:pt idx="62">
                  <c:v>1.11127901077271</c:v>
                </c:pt>
                <c:pt idx="63">
                  <c:v>0.42970657348632801</c:v>
                </c:pt>
                <c:pt idx="64">
                  <c:v>1.11428022384644</c:v>
                </c:pt>
                <c:pt idx="65">
                  <c:v>1.1315555572509799</c:v>
                </c:pt>
                <c:pt idx="66">
                  <c:v>0.81094694137573298</c:v>
                </c:pt>
                <c:pt idx="67">
                  <c:v>0.90962934494018599</c:v>
                </c:pt>
                <c:pt idx="68">
                  <c:v>1.60413646697998</c:v>
                </c:pt>
                <c:pt idx="69">
                  <c:v>1.98084115982056</c:v>
                </c:pt>
                <c:pt idx="70">
                  <c:v>1.3930702209472701</c:v>
                </c:pt>
                <c:pt idx="71">
                  <c:v>1.89263916015625</c:v>
                </c:pt>
                <c:pt idx="72">
                  <c:v>1.7257447242736801</c:v>
                </c:pt>
                <c:pt idx="73">
                  <c:v>1.55066442489624</c:v>
                </c:pt>
                <c:pt idx="74">
                  <c:v>1.86130094528198</c:v>
                </c:pt>
                <c:pt idx="75">
                  <c:v>1.8625922203064</c:v>
                </c:pt>
                <c:pt idx="76">
                  <c:v>1.83885717391968</c:v>
                </c:pt>
                <c:pt idx="77">
                  <c:v>1.9099531173706099</c:v>
                </c:pt>
                <c:pt idx="78">
                  <c:v>1.85175657272339</c:v>
                </c:pt>
                <c:pt idx="79">
                  <c:v>1.8612818717956601</c:v>
                </c:pt>
                <c:pt idx="80">
                  <c:v>1.90890312194824</c:v>
                </c:pt>
                <c:pt idx="81">
                  <c:v>1.92324542999268</c:v>
                </c:pt>
                <c:pt idx="82">
                  <c:v>1.9503870010376001</c:v>
                </c:pt>
                <c:pt idx="83">
                  <c:v>1.9711232185363801</c:v>
                </c:pt>
                <c:pt idx="84">
                  <c:v>1.9399938583373999</c:v>
                </c:pt>
                <c:pt idx="85">
                  <c:v>1.9141106605529801</c:v>
                </c:pt>
                <c:pt idx="86">
                  <c:v>1.963623046875</c:v>
                </c:pt>
                <c:pt idx="87">
                  <c:v>1.9525628089904801</c:v>
                </c:pt>
                <c:pt idx="88">
                  <c:v>1.8969759941101101</c:v>
                </c:pt>
                <c:pt idx="89">
                  <c:v>1.95116138458252</c:v>
                </c:pt>
                <c:pt idx="90">
                  <c:v>1.92356300354004</c:v>
                </c:pt>
                <c:pt idx="91">
                  <c:v>1.89309358596802</c:v>
                </c:pt>
                <c:pt idx="92">
                  <c:v>1.8786306381225599</c:v>
                </c:pt>
                <c:pt idx="93">
                  <c:v>1.8565745353698799</c:v>
                </c:pt>
                <c:pt idx="94">
                  <c:v>1.84060430526734</c:v>
                </c:pt>
                <c:pt idx="95">
                  <c:v>1.7983918190002499</c:v>
                </c:pt>
                <c:pt idx="96">
                  <c:v>1.7610449790954601</c:v>
                </c:pt>
                <c:pt idx="97">
                  <c:v>1.7412247657775899</c:v>
                </c:pt>
                <c:pt idx="98">
                  <c:v>1.70321893692017</c:v>
                </c:pt>
                <c:pt idx="99">
                  <c:v>1.6706724166870099</c:v>
                </c:pt>
                <c:pt idx="100">
                  <c:v>1.6358952522277901</c:v>
                </c:pt>
                <c:pt idx="101">
                  <c:v>1.59436130523682</c:v>
                </c:pt>
                <c:pt idx="102">
                  <c:v>1.55208444595337</c:v>
                </c:pt>
                <c:pt idx="103">
                  <c:v>1.51011037826538</c:v>
                </c:pt>
                <c:pt idx="104">
                  <c:v>1.4724106788635301</c:v>
                </c:pt>
                <c:pt idx="105">
                  <c:v>1.4281859397888199</c:v>
                </c:pt>
                <c:pt idx="106">
                  <c:v>1.3886122703552299</c:v>
                </c:pt>
                <c:pt idx="107">
                  <c:v>1.3573293685913099</c:v>
                </c:pt>
                <c:pt idx="108">
                  <c:v>1.3216371536254901</c:v>
                </c:pt>
                <c:pt idx="109">
                  <c:v>1.2852535247802801</c:v>
                </c:pt>
                <c:pt idx="110">
                  <c:v>1.25210762023926</c:v>
                </c:pt>
                <c:pt idx="111">
                  <c:v>1.21997594833374</c:v>
                </c:pt>
                <c:pt idx="112">
                  <c:v>1.1826019287109399</c:v>
                </c:pt>
                <c:pt idx="113">
                  <c:v>1.1491994857788099</c:v>
                </c:pt>
                <c:pt idx="114">
                  <c:v>1.1188945770263701</c:v>
                </c:pt>
                <c:pt idx="115">
                  <c:v>1.0879888534545901</c:v>
                </c:pt>
                <c:pt idx="116">
                  <c:v>1.0578370094299301</c:v>
                </c:pt>
                <c:pt idx="117">
                  <c:v>1.03640508651734</c:v>
                </c:pt>
                <c:pt idx="118">
                  <c:v>1.0109553337097199</c:v>
                </c:pt>
                <c:pt idx="119">
                  <c:v>0.98499488830566395</c:v>
                </c:pt>
                <c:pt idx="120">
                  <c:v>0.95797491073608398</c:v>
                </c:pt>
                <c:pt idx="121">
                  <c:v>0.93560409545898504</c:v>
                </c:pt>
                <c:pt idx="122">
                  <c:v>0.91010475158691395</c:v>
                </c:pt>
                <c:pt idx="123">
                  <c:v>0.88910245895385798</c:v>
                </c:pt>
                <c:pt idx="124">
                  <c:v>0.86968231201171897</c:v>
                </c:pt>
                <c:pt idx="125">
                  <c:v>0.84900522232055697</c:v>
                </c:pt>
                <c:pt idx="126">
                  <c:v>0.83038854598999001</c:v>
                </c:pt>
                <c:pt idx="127">
                  <c:v>0.81430816650390603</c:v>
                </c:pt>
                <c:pt idx="128">
                  <c:v>0.79596281051635798</c:v>
                </c:pt>
                <c:pt idx="129">
                  <c:v>0.78084039688110396</c:v>
                </c:pt>
                <c:pt idx="130">
                  <c:v>0.76606130599975597</c:v>
                </c:pt>
                <c:pt idx="131">
                  <c:v>0.74992275238037098</c:v>
                </c:pt>
                <c:pt idx="132">
                  <c:v>0.73419713973999101</c:v>
                </c:pt>
                <c:pt idx="133">
                  <c:v>0.72210454940795898</c:v>
                </c:pt>
                <c:pt idx="134">
                  <c:v>0.70594692230224598</c:v>
                </c:pt>
                <c:pt idx="135">
                  <c:v>0.6887845993042</c:v>
                </c:pt>
                <c:pt idx="136">
                  <c:v>0.67282819747924805</c:v>
                </c:pt>
                <c:pt idx="137">
                  <c:v>0.65380191802978505</c:v>
                </c:pt>
                <c:pt idx="138">
                  <c:v>0.63626194000244196</c:v>
                </c:pt>
                <c:pt idx="139">
                  <c:v>0.61671447753906306</c:v>
                </c:pt>
                <c:pt idx="140">
                  <c:v>0.59851503372192405</c:v>
                </c:pt>
                <c:pt idx="141">
                  <c:v>0.57900047302246105</c:v>
                </c:pt>
                <c:pt idx="142">
                  <c:v>0.55964183807373102</c:v>
                </c:pt>
                <c:pt idx="143">
                  <c:v>0.54019737243652399</c:v>
                </c:pt>
                <c:pt idx="144">
                  <c:v>0.51941013336181696</c:v>
                </c:pt>
                <c:pt idx="145">
                  <c:v>0.49980497360229498</c:v>
                </c:pt>
                <c:pt idx="146">
                  <c:v>0.47974157333374001</c:v>
                </c:pt>
                <c:pt idx="147">
                  <c:v>0.459530830383301</c:v>
                </c:pt>
                <c:pt idx="148">
                  <c:v>0.43940639495849598</c:v>
                </c:pt>
                <c:pt idx="149">
                  <c:v>0.41986846923828097</c:v>
                </c:pt>
                <c:pt idx="150">
                  <c:v>0.39902353286743197</c:v>
                </c:pt>
                <c:pt idx="151">
                  <c:v>0.37906932830810602</c:v>
                </c:pt>
                <c:pt idx="152">
                  <c:v>0.35833692550659202</c:v>
                </c:pt>
                <c:pt idx="153">
                  <c:v>0.33782720565795898</c:v>
                </c:pt>
                <c:pt idx="154">
                  <c:v>0.31747245788574202</c:v>
                </c:pt>
                <c:pt idx="155">
                  <c:v>0.29762363433837902</c:v>
                </c:pt>
                <c:pt idx="156">
                  <c:v>0.27781915664672902</c:v>
                </c:pt>
                <c:pt idx="157">
                  <c:v>0.25800991058349598</c:v>
                </c:pt>
                <c:pt idx="158">
                  <c:v>0.23898077011108401</c:v>
                </c:pt>
                <c:pt idx="159">
                  <c:v>0.22092485427856501</c:v>
                </c:pt>
                <c:pt idx="160">
                  <c:v>0.20307970046997101</c:v>
                </c:pt>
                <c:pt idx="161">
                  <c:v>0.185757637023926</c:v>
                </c:pt>
                <c:pt idx="162">
                  <c:v>0.16999912261962899</c:v>
                </c:pt>
                <c:pt idx="163">
                  <c:v>0.15582227706909199</c:v>
                </c:pt>
                <c:pt idx="164">
                  <c:v>0.14260959625244199</c:v>
                </c:pt>
                <c:pt idx="165">
                  <c:v>0.13030004501342801</c:v>
                </c:pt>
                <c:pt idx="166">
                  <c:v>0.119683265686035</c:v>
                </c:pt>
                <c:pt idx="167">
                  <c:v>0.11119508743286199</c:v>
                </c:pt>
                <c:pt idx="168">
                  <c:v>0.103575706481934</c:v>
                </c:pt>
                <c:pt idx="169">
                  <c:v>9.7776889801025405E-2</c:v>
                </c:pt>
                <c:pt idx="170">
                  <c:v>9.1970920562744196E-2</c:v>
                </c:pt>
                <c:pt idx="171">
                  <c:v>8.7924480438232394E-2</c:v>
                </c:pt>
                <c:pt idx="172">
                  <c:v>8.3922863006591797E-2</c:v>
                </c:pt>
                <c:pt idx="173">
                  <c:v>8.0636978149414104E-2</c:v>
                </c:pt>
                <c:pt idx="174">
                  <c:v>7.58013725280762E-2</c:v>
                </c:pt>
                <c:pt idx="175">
                  <c:v>7.0311546325683594E-2</c:v>
                </c:pt>
                <c:pt idx="176">
                  <c:v>6.50177001953125E-2</c:v>
                </c:pt>
                <c:pt idx="177">
                  <c:v>5.9953212738037102E-2</c:v>
                </c:pt>
                <c:pt idx="178">
                  <c:v>5.7484149932861398E-2</c:v>
                </c:pt>
                <c:pt idx="179">
                  <c:v>5.6466579437255901E-2</c:v>
                </c:pt>
                <c:pt idx="180">
                  <c:v>5.4561614990234403E-2</c:v>
                </c:pt>
                <c:pt idx="181">
                  <c:v>5.3250312805175802E-2</c:v>
                </c:pt>
                <c:pt idx="182">
                  <c:v>5.1961421966552797E-2</c:v>
                </c:pt>
                <c:pt idx="183">
                  <c:v>4.9878597259521498E-2</c:v>
                </c:pt>
                <c:pt idx="184">
                  <c:v>4.8827171325683601E-2</c:v>
                </c:pt>
                <c:pt idx="185">
                  <c:v>4.7382354736328097E-2</c:v>
                </c:pt>
                <c:pt idx="186">
                  <c:v>4.5700550079345703E-2</c:v>
                </c:pt>
                <c:pt idx="187">
                  <c:v>4.5321464538574198E-2</c:v>
                </c:pt>
                <c:pt idx="188">
                  <c:v>4.3689250946044901E-2</c:v>
                </c:pt>
                <c:pt idx="189">
                  <c:v>4.2601108551025398E-2</c:v>
                </c:pt>
                <c:pt idx="190">
                  <c:v>4.2248725891113302E-2</c:v>
                </c:pt>
                <c:pt idx="191">
                  <c:v>4.1230678558349602E-2</c:v>
                </c:pt>
                <c:pt idx="192">
                  <c:v>4.0852546691894601E-2</c:v>
                </c:pt>
                <c:pt idx="193">
                  <c:v>4.0195465087890597E-2</c:v>
                </c:pt>
                <c:pt idx="194">
                  <c:v>3.9639949798583998E-2</c:v>
                </c:pt>
                <c:pt idx="195">
                  <c:v>3.9756774902343799E-2</c:v>
                </c:pt>
                <c:pt idx="196">
                  <c:v>3.9211750030517599E-2</c:v>
                </c:pt>
                <c:pt idx="197">
                  <c:v>3.8509368896484403E-2</c:v>
                </c:pt>
                <c:pt idx="198">
                  <c:v>3.8246631622314502E-2</c:v>
                </c:pt>
                <c:pt idx="199">
                  <c:v>3.78918647766113E-2</c:v>
                </c:pt>
                <c:pt idx="200">
                  <c:v>3.7755489349365297E-2</c:v>
                </c:pt>
                <c:pt idx="201">
                  <c:v>3.7487030029296903E-2</c:v>
                </c:pt>
                <c:pt idx="202">
                  <c:v>3.7220001220703097E-2</c:v>
                </c:pt>
                <c:pt idx="203">
                  <c:v>3.73425483703613E-2</c:v>
                </c:pt>
                <c:pt idx="204">
                  <c:v>3.6996364593505901E-2</c:v>
                </c:pt>
                <c:pt idx="205">
                  <c:v>3.6629199981689502E-2</c:v>
                </c:pt>
                <c:pt idx="206">
                  <c:v>3.6779880523681703E-2</c:v>
                </c:pt>
                <c:pt idx="207">
                  <c:v>3.6864757537841797E-2</c:v>
                </c:pt>
                <c:pt idx="208">
                  <c:v>3.6787509918212898E-2</c:v>
                </c:pt>
                <c:pt idx="209">
                  <c:v>3.6875724792480503E-2</c:v>
                </c:pt>
                <c:pt idx="210">
                  <c:v>3.6591053009033203E-2</c:v>
                </c:pt>
                <c:pt idx="211">
                  <c:v>3.6201953887939502E-2</c:v>
                </c:pt>
                <c:pt idx="212">
                  <c:v>3.6215782165527399E-2</c:v>
                </c:pt>
                <c:pt idx="213">
                  <c:v>3.6470413208007799E-2</c:v>
                </c:pt>
                <c:pt idx="214">
                  <c:v>3.6345005035400398E-2</c:v>
                </c:pt>
                <c:pt idx="215">
                  <c:v>3.65047454833985E-2</c:v>
                </c:pt>
                <c:pt idx="216">
                  <c:v>3.64742279052735E-2</c:v>
                </c:pt>
                <c:pt idx="217">
                  <c:v>3.6003589630127002E-2</c:v>
                </c:pt>
                <c:pt idx="218">
                  <c:v>3.6083221435546903E-2</c:v>
                </c:pt>
                <c:pt idx="219">
                  <c:v>3.6427974700927797E-2</c:v>
                </c:pt>
                <c:pt idx="220">
                  <c:v>3.64742279052735E-2</c:v>
                </c:pt>
                <c:pt idx="221">
                  <c:v>3.63965034484863E-2</c:v>
                </c:pt>
                <c:pt idx="222">
                  <c:v>3.6202907562255901E-2</c:v>
                </c:pt>
                <c:pt idx="223">
                  <c:v>3.6024570465087898E-2</c:v>
                </c:pt>
                <c:pt idx="224">
                  <c:v>3.5768985748291002E-2</c:v>
                </c:pt>
                <c:pt idx="225">
                  <c:v>3.6066055297851597E-2</c:v>
                </c:pt>
                <c:pt idx="226">
                  <c:v>3.5747528076171903E-2</c:v>
                </c:pt>
                <c:pt idx="227">
                  <c:v>3.5595417022705099E-2</c:v>
                </c:pt>
                <c:pt idx="228">
                  <c:v>3.5575866699218799E-2</c:v>
                </c:pt>
                <c:pt idx="229">
                  <c:v>3.4818172454833998E-2</c:v>
                </c:pt>
                <c:pt idx="230">
                  <c:v>3.5192012786865297E-2</c:v>
                </c:pt>
                <c:pt idx="231">
                  <c:v>3.5131931304931703E-2</c:v>
                </c:pt>
                <c:pt idx="232">
                  <c:v>3.4627437591552797E-2</c:v>
                </c:pt>
                <c:pt idx="233">
                  <c:v>3.4198284149169901E-2</c:v>
                </c:pt>
                <c:pt idx="234">
                  <c:v>3.4006118774414097E-2</c:v>
                </c:pt>
                <c:pt idx="235">
                  <c:v>3.36413383483887E-2</c:v>
                </c:pt>
                <c:pt idx="236">
                  <c:v>3.3866882324218799E-2</c:v>
                </c:pt>
                <c:pt idx="237">
                  <c:v>3.4407138824462898E-2</c:v>
                </c:pt>
                <c:pt idx="238">
                  <c:v>3.3542633056640597E-2</c:v>
                </c:pt>
                <c:pt idx="239">
                  <c:v>3.3306598663330099E-2</c:v>
                </c:pt>
                <c:pt idx="240">
                  <c:v>3.3339977264404297E-2</c:v>
                </c:pt>
                <c:pt idx="241">
                  <c:v>3.2689571380615297E-2</c:v>
                </c:pt>
                <c:pt idx="242">
                  <c:v>3.2727241516113302E-2</c:v>
                </c:pt>
                <c:pt idx="243">
                  <c:v>3.21307182312012E-2</c:v>
                </c:pt>
                <c:pt idx="244">
                  <c:v>3.2327175140380901E-2</c:v>
                </c:pt>
                <c:pt idx="245">
                  <c:v>3.1613349914550802E-2</c:v>
                </c:pt>
                <c:pt idx="246">
                  <c:v>3.1370639801025398E-2</c:v>
                </c:pt>
                <c:pt idx="247">
                  <c:v>3.12457084655762E-2</c:v>
                </c:pt>
                <c:pt idx="248">
                  <c:v>3.09910774230957E-2</c:v>
                </c:pt>
                <c:pt idx="249">
                  <c:v>3.0577659606933601E-2</c:v>
                </c:pt>
                <c:pt idx="250">
                  <c:v>3.0433654785156299E-2</c:v>
                </c:pt>
                <c:pt idx="251">
                  <c:v>3.0457496643066399E-2</c:v>
                </c:pt>
                <c:pt idx="252">
                  <c:v>2.9837608337402399E-2</c:v>
                </c:pt>
                <c:pt idx="253">
                  <c:v>2.9686450958252002E-2</c:v>
                </c:pt>
                <c:pt idx="254">
                  <c:v>2.96783447265625E-2</c:v>
                </c:pt>
                <c:pt idx="255">
                  <c:v>2.9232501983642599E-2</c:v>
                </c:pt>
                <c:pt idx="256">
                  <c:v>2.8892517089843799E-2</c:v>
                </c:pt>
                <c:pt idx="257">
                  <c:v>2.8532981872558601E-2</c:v>
                </c:pt>
                <c:pt idx="258">
                  <c:v>2.8963565826415998E-2</c:v>
                </c:pt>
                <c:pt idx="259">
                  <c:v>2.84724235534668E-2</c:v>
                </c:pt>
                <c:pt idx="260">
                  <c:v>2.8322696685790998E-2</c:v>
                </c:pt>
                <c:pt idx="261">
                  <c:v>2.8006553649902399E-2</c:v>
                </c:pt>
                <c:pt idx="262">
                  <c:v>2.8002738952636701E-2</c:v>
                </c:pt>
                <c:pt idx="263">
                  <c:v>2.79345512390137E-2</c:v>
                </c:pt>
                <c:pt idx="264">
                  <c:v>2.7815341949462901E-2</c:v>
                </c:pt>
                <c:pt idx="265">
                  <c:v>2.7651309967040998E-2</c:v>
                </c:pt>
                <c:pt idx="266">
                  <c:v>2.72126197814942E-2</c:v>
                </c:pt>
                <c:pt idx="267">
                  <c:v>2.70752906799317E-2</c:v>
                </c:pt>
                <c:pt idx="268">
                  <c:v>2.6868343353271502E-2</c:v>
                </c:pt>
                <c:pt idx="269">
                  <c:v>2.6449203491211E-2</c:v>
                </c:pt>
                <c:pt idx="270">
                  <c:v>2.6207447052002002E-2</c:v>
                </c:pt>
                <c:pt idx="271">
                  <c:v>2.6322841644287099E-2</c:v>
                </c:pt>
                <c:pt idx="272">
                  <c:v>2.61950492858887E-2</c:v>
                </c:pt>
                <c:pt idx="273">
                  <c:v>2.5960922241211E-2</c:v>
                </c:pt>
                <c:pt idx="274">
                  <c:v>2.54054069519043E-2</c:v>
                </c:pt>
                <c:pt idx="275">
                  <c:v>2.5019645690918E-2</c:v>
                </c:pt>
                <c:pt idx="276">
                  <c:v>2.50301361083985E-2</c:v>
                </c:pt>
                <c:pt idx="277">
                  <c:v>2.4873256683349599E-2</c:v>
                </c:pt>
                <c:pt idx="278">
                  <c:v>2.4732589721679701E-2</c:v>
                </c:pt>
                <c:pt idx="279">
                  <c:v>2.4256706237793E-2</c:v>
                </c:pt>
                <c:pt idx="280">
                  <c:v>2.4189949035644601E-2</c:v>
                </c:pt>
                <c:pt idx="281">
                  <c:v>2.3807048797607401E-2</c:v>
                </c:pt>
                <c:pt idx="282">
                  <c:v>2.39214897155762E-2</c:v>
                </c:pt>
                <c:pt idx="283">
                  <c:v>2.3496627807617201E-2</c:v>
                </c:pt>
                <c:pt idx="284">
                  <c:v>2.3064136505127002E-2</c:v>
                </c:pt>
                <c:pt idx="285">
                  <c:v>2.2889614105224599E-2</c:v>
                </c:pt>
                <c:pt idx="286">
                  <c:v>2.2616863250732401E-2</c:v>
                </c:pt>
                <c:pt idx="287">
                  <c:v>2.25167274475098E-2</c:v>
                </c:pt>
                <c:pt idx="288">
                  <c:v>2.2289276123046899E-2</c:v>
                </c:pt>
                <c:pt idx="289">
                  <c:v>2.1834373474121101E-2</c:v>
                </c:pt>
                <c:pt idx="290">
                  <c:v>2.1807670593261701E-2</c:v>
                </c:pt>
                <c:pt idx="291">
                  <c:v>2.13885307312012E-2</c:v>
                </c:pt>
                <c:pt idx="292">
                  <c:v>2.1335124969482401E-2</c:v>
                </c:pt>
                <c:pt idx="293">
                  <c:v>2.1056175231933601E-2</c:v>
                </c:pt>
                <c:pt idx="294">
                  <c:v>2.08745002746582E-2</c:v>
                </c:pt>
                <c:pt idx="295">
                  <c:v>2.1070003509521502E-2</c:v>
                </c:pt>
                <c:pt idx="296">
                  <c:v>2.14123725891113E-2</c:v>
                </c:pt>
                <c:pt idx="297">
                  <c:v>1.9977092742919901E-2</c:v>
                </c:pt>
                <c:pt idx="298">
                  <c:v>1.9686222076415998E-2</c:v>
                </c:pt>
                <c:pt idx="299">
                  <c:v>2.0001411437988299E-2</c:v>
                </c:pt>
                <c:pt idx="300">
                  <c:v>1.9793033599853498E-2</c:v>
                </c:pt>
                <c:pt idx="301">
                  <c:v>1.9737243652343799E-2</c:v>
                </c:pt>
                <c:pt idx="302">
                  <c:v>1.9349098205566399E-2</c:v>
                </c:pt>
                <c:pt idx="303">
                  <c:v>1.9597053527832101E-2</c:v>
                </c:pt>
                <c:pt idx="304">
                  <c:v>1.92112922668457E-2</c:v>
                </c:pt>
                <c:pt idx="305">
                  <c:v>1.8829345703125E-2</c:v>
                </c:pt>
                <c:pt idx="306">
                  <c:v>1.9046306610107401E-2</c:v>
                </c:pt>
                <c:pt idx="307">
                  <c:v>1.8953800201415998E-2</c:v>
                </c:pt>
                <c:pt idx="308">
                  <c:v>1.8750190734863299E-2</c:v>
                </c:pt>
                <c:pt idx="309">
                  <c:v>1.8716335296630901E-2</c:v>
                </c:pt>
                <c:pt idx="310">
                  <c:v>1.8665313720703101E-2</c:v>
                </c:pt>
                <c:pt idx="311">
                  <c:v>1.8503189086914101E-2</c:v>
                </c:pt>
                <c:pt idx="312">
                  <c:v>1.8436431884765601E-2</c:v>
                </c:pt>
                <c:pt idx="313">
                  <c:v>1.8238067626953101E-2</c:v>
                </c:pt>
                <c:pt idx="314">
                  <c:v>1.8271446228027399E-2</c:v>
                </c:pt>
                <c:pt idx="315">
                  <c:v>1.82805061340332E-2</c:v>
                </c:pt>
                <c:pt idx="316">
                  <c:v>1.8309593200683601E-2</c:v>
                </c:pt>
                <c:pt idx="317">
                  <c:v>1.8164634704589899E-2</c:v>
                </c:pt>
                <c:pt idx="318">
                  <c:v>1.8176555633544901E-2</c:v>
                </c:pt>
                <c:pt idx="319">
                  <c:v>1.8166542053222701E-2</c:v>
                </c:pt>
                <c:pt idx="320">
                  <c:v>1.8030166625976601E-2</c:v>
                </c:pt>
                <c:pt idx="321">
                  <c:v>1.8136024475097701E-2</c:v>
                </c:pt>
                <c:pt idx="322">
                  <c:v>1.8161773681640601E-2</c:v>
                </c:pt>
                <c:pt idx="323">
                  <c:v>1.8114566802978498E-2</c:v>
                </c:pt>
                <c:pt idx="324">
                  <c:v>1.8150329589843799E-2</c:v>
                </c:pt>
                <c:pt idx="325">
                  <c:v>1.7905712127685599E-2</c:v>
                </c:pt>
                <c:pt idx="326">
                  <c:v>1.79810523986817E-2</c:v>
                </c:pt>
                <c:pt idx="327">
                  <c:v>1.8156528472900401E-2</c:v>
                </c:pt>
                <c:pt idx="328">
                  <c:v>1.80201530456543E-2</c:v>
                </c:pt>
                <c:pt idx="329">
                  <c:v>1.7982959747314502E-2</c:v>
                </c:pt>
                <c:pt idx="330">
                  <c:v>1.7870903015136701E-2</c:v>
                </c:pt>
                <c:pt idx="331">
                  <c:v>1.7815113067627002E-2</c:v>
                </c:pt>
                <c:pt idx="332">
                  <c:v>1.7840385437011701E-2</c:v>
                </c:pt>
                <c:pt idx="333">
                  <c:v>1.7681121826171899E-2</c:v>
                </c:pt>
                <c:pt idx="334">
                  <c:v>1.76596641540528E-2</c:v>
                </c:pt>
                <c:pt idx="335">
                  <c:v>1.7735481262207101E-2</c:v>
                </c:pt>
                <c:pt idx="336">
                  <c:v>1.76596641540528E-2</c:v>
                </c:pt>
                <c:pt idx="337">
                  <c:v>1.75681114196778E-2</c:v>
                </c:pt>
                <c:pt idx="338">
                  <c:v>1.7514228820800799E-2</c:v>
                </c:pt>
                <c:pt idx="339">
                  <c:v>1.7512321472168E-2</c:v>
                </c:pt>
                <c:pt idx="340">
                  <c:v>1.74565315246582E-2</c:v>
                </c:pt>
                <c:pt idx="341">
                  <c:v>1.7494678497314502E-2</c:v>
                </c:pt>
                <c:pt idx="342">
                  <c:v>1.7322063446044901E-2</c:v>
                </c:pt>
                <c:pt idx="343">
                  <c:v>1.73754692077637E-2</c:v>
                </c:pt>
                <c:pt idx="344">
                  <c:v>1.7147541046142599E-2</c:v>
                </c:pt>
                <c:pt idx="345">
                  <c:v>1.7219543457031299E-2</c:v>
                </c:pt>
                <c:pt idx="346">
                  <c:v>1.7129898071289101E-2</c:v>
                </c:pt>
                <c:pt idx="347">
                  <c:v>1.70340538024903E-2</c:v>
                </c:pt>
                <c:pt idx="348">
                  <c:v>1.7030715942382799E-2</c:v>
                </c:pt>
                <c:pt idx="349">
                  <c:v>1.6977310180664101E-2</c:v>
                </c:pt>
                <c:pt idx="350">
                  <c:v>1.6892433166503899E-2</c:v>
                </c:pt>
                <c:pt idx="351">
                  <c:v>1.6929626464843799E-2</c:v>
                </c:pt>
                <c:pt idx="352">
                  <c:v>1.66821479797363E-2</c:v>
                </c:pt>
                <c:pt idx="353">
                  <c:v>1.6726016998290998E-2</c:v>
                </c:pt>
                <c:pt idx="354">
                  <c:v>1.6463279724121101E-2</c:v>
                </c:pt>
                <c:pt idx="355">
                  <c:v>1.6493320465087901E-2</c:v>
                </c:pt>
                <c:pt idx="356">
                  <c:v>1.6450405120849599E-2</c:v>
                </c:pt>
                <c:pt idx="357">
                  <c:v>1.6249656677246101E-2</c:v>
                </c:pt>
                <c:pt idx="358">
                  <c:v>1.63178443908692E-2</c:v>
                </c:pt>
                <c:pt idx="359">
                  <c:v>1.62663459777832E-2</c:v>
                </c:pt>
                <c:pt idx="360">
                  <c:v>1.62091255187988E-2</c:v>
                </c:pt>
                <c:pt idx="361">
                  <c:v>1.6145229339599599E-2</c:v>
                </c:pt>
                <c:pt idx="362">
                  <c:v>1.61347389221192E-2</c:v>
                </c:pt>
                <c:pt idx="363">
                  <c:v>1.61032676696778E-2</c:v>
                </c:pt>
                <c:pt idx="364">
                  <c:v>1.60870552062988E-2</c:v>
                </c:pt>
                <c:pt idx="365">
                  <c:v>1.5898704528808601E-2</c:v>
                </c:pt>
                <c:pt idx="366">
                  <c:v>1.6029357910156299E-2</c:v>
                </c:pt>
                <c:pt idx="367">
                  <c:v>1.59554481506348E-2</c:v>
                </c:pt>
                <c:pt idx="368">
                  <c:v>1.5958309173584002E-2</c:v>
                </c:pt>
                <c:pt idx="369">
                  <c:v>1.5908241271972701E-2</c:v>
                </c:pt>
                <c:pt idx="370">
                  <c:v>1.58038139343262E-2</c:v>
                </c:pt>
                <c:pt idx="371">
                  <c:v>1.58748626708985E-2</c:v>
                </c:pt>
                <c:pt idx="372">
                  <c:v>1.5704154968261701E-2</c:v>
                </c:pt>
                <c:pt idx="373">
                  <c:v>1.5734672546386701E-2</c:v>
                </c:pt>
                <c:pt idx="374">
                  <c:v>1.57933235168457E-2</c:v>
                </c:pt>
                <c:pt idx="375">
                  <c:v>1.5673160552978498E-2</c:v>
                </c:pt>
                <c:pt idx="376">
                  <c:v>1.5726089477539101E-2</c:v>
                </c:pt>
                <c:pt idx="377">
                  <c:v>1.5773773193359399E-2</c:v>
                </c:pt>
                <c:pt idx="378">
                  <c:v>1.5663623809814502E-2</c:v>
                </c:pt>
                <c:pt idx="379">
                  <c:v>1.5681266784668E-2</c:v>
                </c:pt>
                <c:pt idx="380">
                  <c:v>1.5749931335449201E-2</c:v>
                </c:pt>
                <c:pt idx="381">
                  <c:v>1.5642166137695299E-2</c:v>
                </c:pt>
                <c:pt idx="382">
                  <c:v>1.56140327453613E-2</c:v>
                </c:pt>
                <c:pt idx="383">
                  <c:v>1.5684127807617201E-2</c:v>
                </c:pt>
                <c:pt idx="384">
                  <c:v>1.57008171081543E-2</c:v>
                </c:pt>
                <c:pt idx="385">
                  <c:v>1.55854225158692E-2</c:v>
                </c:pt>
                <c:pt idx="386">
                  <c:v>1.5717506408691399E-2</c:v>
                </c:pt>
                <c:pt idx="387">
                  <c:v>1.5684604644775401E-2</c:v>
                </c:pt>
                <c:pt idx="388">
                  <c:v>1.5687942504882799E-2</c:v>
                </c:pt>
                <c:pt idx="389">
                  <c:v>1.5669345855712901E-2</c:v>
                </c:pt>
                <c:pt idx="390">
                  <c:v>1.57270431518555E-2</c:v>
                </c:pt>
                <c:pt idx="391">
                  <c:v>1.5744686126709002E-2</c:v>
                </c:pt>
                <c:pt idx="392">
                  <c:v>1.5810012817382799E-2</c:v>
                </c:pt>
                <c:pt idx="393">
                  <c:v>1.55739784240723E-2</c:v>
                </c:pt>
                <c:pt idx="394">
                  <c:v>1.5741348266601601E-2</c:v>
                </c:pt>
                <c:pt idx="395">
                  <c:v>1.5863418579101601E-2</c:v>
                </c:pt>
                <c:pt idx="396">
                  <c:v>1.58181190490723E-2</c:v>
                </c:pt>
                <c:pt idx="397">
                  <c:v>1.58429145812988E-2</c:v>
                </c:pt>
                <c:pt idx="398">
                  <c:v>1.5872955322265601E-2</c:v>
                </c:pt>
                <c:pt idx="399">
                  <c:v>1.5867710113525401E-2</c:v>
                </c:pt>
                <c:pt idx="400">
                  <c:v>1.5742301940918E-2</c:v>
                </c:pt>
                <c:pt idx="401">
                  <c:v>1.59249305725098E-2</c:v>
                </c:pt>
                <c:pt idx="402">
                  <c:v>1.6004562377929701E-2</c:v>
                </c:pt>
                <c:pt idx="403">
                  <c:v>1.6042709350586E-2</c:v>
                </c:pt>
                <c:pt idx="404">
                  <c:v>1.6090869903564502E-2</c:v>
                </c:pt>
                <c:pt idx="405">
                  <c:v>1.6095638275146502E-2</c:v>
                </c:pt>
                <c:pt idx="406">
                  <c:v>1.6080379486084002E-2</c:v>
                </c:pt>
                <c:pt idx="407">
                  <c:v>1.6187191009521502E-2</c:v>
                </c:pt>
                <c:pt idx="408">
                  <c:v>1.6185760498046899E-2</c:v>
                </c:pt>
                <c:pt idx="409">
                  <c:v>1.62205696105957E-2</c:v>
                </c:pt>
                <c:pt idx="410">
                  <c:v>1.6355991363525401E-2</c:v>
                </c:pt>
                <c:pt idx="411">
                  <c:v>1.6217231750488299E-2</c:v>
                </c:pt>
                <c:pt idx="412">
                  <c:v>1.62568092346192E-2</c:v>
                </c:pt>
                <c:pt idx="413">
                  <c:v>1.6353607177734399E-2</c:v>
                </c:pt>
                <c:pt idx="414">
                  <c:v>1.6324520111084002E-2</c:v>
                </c:pt>
                <c:pt idx="415">
                  <c:v>1.6282558441162099E-2</c:v>
                </c:pt>
                <c:pt idx="416">
                  <c:v>1.6374588012695299E-2</c:v>
                </c:pt>
                <c:pt idx="417">
                  <c:v>1.6353607177734399E-2</c:v>
                </c:pt>
                <c:pt idx="418">
                  <c:v>1.63989067077637E-2</c:v>
                </c:pt>
                <c:pt idx="419">
                  <c:v>1.6457557678222701E-2</c:v>
                </c:pt>
                <c:pt idx="420">
                  <c:v>1.6492366790771502E-2</c:v>
                </c:pt>
                <c:pt idx="421">
                  <c:v>1.6590118408203101E-2</c:v>
                </c:pt>
                <c:pt idx="422">
                  <c:v>1.6521930694580099E-2</c:v>
                </c:pt>
                <c:pt idx="423">
                  <c:v>1.6471385955810599E-2</c:v>
                </c:pt>
                <c:pt idx="424">
                  <c:v>1.6507625579834002E-2</c:v>
                </c:pt>
                <c:pt idx="425">
                  <c:v>1.6568660736084002E-2</c:v>
                </c:pt>
                <c:pt idx="426">
                  <c:v>1.6609668731689502E-2</c:v>
                </c:pt>
                <c:pt idx="427">
                  <c:v>1.6570091247558601E-2</c:v>
                </c:pt>
                <c:pt idx="428">
                  <c:v>1.6599178314209002E-2</c:v>
                </c:pt>
                <c:pt idx="429">
                  <c:v>1.6551971435546899E-2</c:v>
                </c:pt>
                <c:pt idx="430">
                  <c:v>1.66926383972168E-2</c:v>
                </c:pt>
                <c:pt idx="431">
                  <c:v>1.6778945922851601E-2</c:v>
                </c:pt>
                <c:pt idx="432">
                  <c:v>1.6817092895507799E-2</c:v>
                </c:pt>
                <c:pt idx="433">
                  <c:v>1.7145156860351601E-2</c:v>
                </c:pt>
                <c:pt idx="434">
                  <c:v>1.7498016357421899E-2</c:v>
                </c:pt>
                <c:pt idx="435">
                  <c:v>1.77206993103028E-2</c:v>
                </c:pt>
                <c:pt idx="436">
                  <c:v>1.7651081085205099E-2</c:v>
                </c:pt>
                <c:pt idx="437">
                  <c:v>1.7992019653320299E-2</c:v>
                </c:pt>
                <c:pt idx="438">
                  <c:v>1.7377376556396502E-2</c:v>
                </c:pt>
                <c:pt idx="439">
                  <c:v>1.46970748901367E-2</c:v>
                </c:pt>
                <c:pt idx="440">
                  <c:v>1.3023853302002E-2</c:v>
                </c:pt>
                <c:pt idx="441">
                  <c:v>1.4230251312255899E-2</c:v>
                </c:pt>
                <c:pt idx="442">
                  <c:v>1.50017738342285E-2</c:v>
                </c:pt>
                <c:pt idx="443">
                  <c:v>1.4171600341796899E-2</c:v>
                </c:pt>
                <c:pt idx="444">
                  <c:v>1.54047012329102E-2</c:v>
                </c:pt>
                <c:pt idx="445">
                  <c:v>1.7940521240234399E-2</c:v>
                </c:pt>
                <c:pt idx="446">
                  <c:v>1.7819404602050799E-2</c:v>
                </c:pt>
                <c:pt idx="447">
                  <c:v>1.7213344573974599E-2</c:v>
                </c:pt>
                <c:pt idx="448">
                  <c:v>1.6873359680175799E-2</c:v>
                </c:pt>
                <c:pt idx="449">
                  <c:v>1.6517639160156299E-2</c:v>
                </c:pt>
                <c:pt idx="450">
                  <c:v>1.6323089599609399E-2</c:v>
                </c:pt>
                <c:pt idx="451">
                  <c:v>1.6134262084961E-2</c:v>
                </c:pt>
                <c:pt idx="452">
                  <c:v>1.6205787658691399E-2</c:v>
                </c:pt>
                <c:pt idx="453">
                  <c:v>1.6175746917724599E-2</c:v>
                </c:pt>
                <c:pt idx="454">
                  <c:v>1.6044616699218799E-2</c:v>
                </c:pt>
                <c:pt idx="455">
                  <c:v>1.60431861877442E-2</c:v>
                </c:pt>
                <c:pt idx="456">
                  <c:v>1.6033172607421899E-2</c:v>
                </c:pt>
                <c:pt idx="457">
                  <c:v>1.5937328338623099E-2</c:v>
                </c:pt>
                <c:pt idx="458">
                  <c:v>1.5927791595459002E-2</c:v>
                </c:pt>
                <c:pt idx="459">
                  <c:v>1.5897750854492201E-2</c:v>
                </c:pt>
                <c:pt idx="460">
                  <c:v>1.5921592712402399E-2</c:v>
                </c:pt>
                <c:pt idx="461">
                  <c:v>1.57780647277832E-2</c:v>
                </c:pt>
                <c:pt idx="462">
                  <c:v>1.5837192535400401E-2</c:v>
                </c:pt>
                <c:pt idx="463">
                  <c:v>1.5750885009765601E-2</c:v>
                </c:pt>
                <c:pt idx="464">
                  <c:v>1.5628337860107401E-2</c:v>
                </c:pt>
                <c:pt idx="465">
                  <c:v>1.5875816345214899E-2</c:v>
                </c:pt>
                <c:pt idx="466">
                  <c:v>1.4926433563232399E-2</c:v>
                </c:pt>
                <c:pt idx="467">
                  <c:v>1.5527248382568399E-2</c:v>
                </c:pt>
                <c:pt idx="468">
                  <c:v>1.5405654907226601E-2</c:v>
                </c:pt>
                <c:pt idx="469">
                  <c:v>1.56030654907227E-2</c:v>
                </c:pt>
                <c:pt idx="470">
                  <c:v>1.5717506408691399E-2</c:v>
                </c:pt>
                <c:pt idx="471">
                  <c:v>1.5624046325683601E-2</c:v>
                </c:pt>
                <c:pt idx="472">
                  <c:v>1.5660285949707101E-2</c:v>
                </c:pt>
                <c:pt idx="473">
                  <c:v>1.56750679016113E-2</c:v>
                </c:pt>
                <c:pt idx="474">
                  <c:v>1.5622615814209E-2</c:v>
                </c:pt>
                <c:pt idx="475">
                  <c:v>1.5550136566162101E-2</c:v>
                </c:pt>
                <c:pt idx="476">
                  <c:v>1.56311988830567E-2</c:v>
                </c:pt>
                <c:pt idx="477">
                  <c:v>1.56397819519043E-2</c:v>
                </c:pt>
                <c:pt idx="478">
                  <c:v>1.55243873596192E-2</c:v>
                </c:pt>
                <c:pt idx="479">
                  <c:v>1.55963897705078E-2</c:v>
                </c:pt>
                <c:pt idx="480">
                  <c:v>1.5514850616455101E-2</c:v>
                </c:pt>
                <c:pt idx="481">
                  <c:v>1.5532493591308601E-2</c:v>
                </c:pt>
                <c:pt idx="482">
                  <c:v>1.55773162841797E-2</c:v>
                </c:pt>
                <c:pt idx="483">
                  <c:v>1.5494346618652399E-2</c:v>
                </c:pt>
                <c:pt idx="484">
                  <c:v>1.5494823455810601E-2</c:v>
                </c:pt>
                <c:pt idx="485">
                  <c:v>1.55205726623535E-2</c:v>
                </c:pt>
                <c:pt idx="486">
                  <c:v>1.56073570251465E-2</c:v>
                </c:pt>
                <c:pt idx="487">
                  <c:v>1.5503883361816399E-2</c:v>
                </c:pt>
                <c:pt idx="488">
                  <c:v>1.55339241027832E-2</c:v>
                </c:pt>
                <c:pt idx="489">
                  <c:v>1.5533447265625E-2</c:v>
                </c:pt>
                <c:pt idx="490">
                  <c:v>1.5540122985839899E-2</c:v>
                </c:pt>
                <c:pt idx="491">
                  <c:v>1.5573501586914101E-2</c:v>
                </c:pt>
                <c:pt idx="492">
                  <c:v>1.55134201049805E-2</c:v>
                </c:pt>
                <c:pt idx="493">
                  <c:v>1.55439376831055E-2</c:v>
                </c:pt>
                <c:pt idx="494">
                  <c:v>1.54953002929688E-2</c:v>
                </c:pt>
                <c:pt idx="495">
                  <c:v>1.54976844787598E-2</c:v>
                </c:pt>
                <c:pt idx="496">
                  <c:v>1.53942108154297E-2</c:v>
                </c:pt>
                <c:pt idx="497">
                  <c:v>1.5506267547607399E-2</c:v>
                </c:pt>
                <c:pt idx="498">
                  <c:v>1.5479087829589899E-2</c:v>
                </c:pt>
                <c:pt idx="499">
                  <c:v>1.5470981597900399E-2</c:v>
                </c:pt>
                <c:pt idx="500">
                  <c:v>1.54461860656738E-2</c:v>
                </c:pt>
                <c:pt idx="501">
                  <c:v>1.5425205230712899E-2</c:v>
                </c:pt>
                <c:pt idx="502">
                  <c:v>1.5397071838378899E-2</c:v>
                </c:pt>
                <c:pt idx="503">
                  <c:v>1.5464305877685601E-2</c:v>
                </c:pt>
                <c:pt idx="504">
                  <c:v>1.53393745422363E-2</c:v>
                </c:pt>
                <c:pt idx="505">
                  <c:v>1.5354156494140601E-2</c:v>
                </c:pt>
                <c:pt idx="506">
                  <c:v>1.5305519104003899E-2</c:v>
                </c:pt>
                <c:pt idx="507">
                  <c:v>1.5344142913818399E-2</c:v>
                </c:pt>
                <c:pt idx="508">
                  <c:v>1.53546333312988E-2</c:v>
                </c:pt>
                <c:pt idx="509">
                  <c:v>1.53050422668457E-2</c:v>
                </c:pt>
                <c:pt idx="510">
                  <c:v>1.52850151062012E-2</c:v>
                </c:pt>
                <c:pt idx="511">
                  <c:v>1.52215957641602E-2</c:v>
                </c:pt>
                <c:pt idx="512">
                  <c:v>1.5268325805664101E-2</c:v>
                </c:pt>
                <c:pt idx="513">
                  <c:v>1.5222072601318399E-2</c:v>
                </c:pt>
                <c:pt idx="514">
                  <c:v>1.5289306640625E-2</c:v>
                </c:pt>
                <c:pt idx="515">
                  <c:v>1.52101516723633E-2</c:v>
                </c:pt>
                <c:pt idx="516">
                  <c:v>1.5240192413330101E-2</c:v>
                </c:pt>
                <c:pt idx="517">
                  <c:v>1.52239799499512E-2</c:v>
                </c:pt>
                <c:pt idx="518">
                  <c:v>1.5199184417724601E-2</c:v>
                </c:pt>
                <c:pt idx="519">
                  <c:v>1.5183925628662101E-2</c:v>
                </c:pt>
                <c:pt idx="520">
                  <c:v>1.5192031860351601E-2</c:v>
                </c:pt>
                <c:pt idx="521">
                  <c:v>1.5128612518310601E-2</c:v>
                </c:pt>
                <c:pt idx="522">
                  <c:v>1.52153968811035E-2</c:v>
                </c:pt>
                <c:pt idx="523">
                  <c:v>1.51290893554688E-2</c:v>
                </c:pt>
                <c:pt idx="524">
                  <c:v>1.51362419128418E-2</c:v>
                </c:pt>
                <c:pt idx="525">
                  <c:v>1.5094280242919899E-2</c:v>
                </c:pt>
                <c:pt idx="526">
                  <c:v>1.50985717773438E-2</c:v>
                </c:pt>
                <c:pt idx="527">
                  <c:v>1.50632858276367E-2</c:v>
                </c:pt>
                <c:pt idx="528">
                  <c:v>1.50351524353028E-2</c:v>
                </c:pt>
                <c:pt idx="529">
                  <c:v>1.5033245086669899E-2</c:v>
                </c:pt>
                <c:pt idx="530">
                  <c:v>1.5013217926025399E-2</c:v>
                </c:pt>
                <c:pt idx="531">
                  <c:v>1.5006542205810601E-2</c:v>
                </c:pt>
                <c:pt idx="532">
                  <c:v>1.50303840637207E-2</c:v>
                </c:pt>
                <c:pt idx="533">
                  <c:v>1.4960765838623101E-2</c:v>
                </c:pt>
                <c:pt idx="534">
                  <c:v>1.4941692352294899E-2</c:v>
                </c:pt>
                <c:pt idx="535">
                  <c:v>1.4909267425537101E-2</c:v>
                </c:pt>
                <c:pt idx="536">
                  <c:v>1.4864444732666E-2</c:v>
                </c:pt>
                <c:pt idx="537">
                  <c:v>1.4920711517334E-2</c:v>
                </c:pt>
                <c:pt idx="538">
                  <c:v>1.48425102233887E-2</c:v>
                </c:pt>
                <c:pt idx="539">
                  <c:v>1.4799594879150399E-2</c:v>
                </c:pt>
                <c:pt idx="540">
                  <c:v>1.48754119873047E-2</c:v>
                </c:pt>
                <c:pt idx="541">
                  <c:v>1.4800071716308601E-2</c:v>
                </c:pt>
                <c:pt idx="542">
                  <c:v>1.4792442321777399E-2</c:v>
                </c:pt>
                <c:pt idx="543">
                  <c:v>1.4699935913086E-2</c:v>
                </c:pt>
                <c:pt idx="544">
                  <c:v>1.4743328094482399E-2</c:v>
                </c:pt>
                <c:pt idx="545">
                  <c:v>1.46994590759278E-2</c:v>
                </c:pt>
                <c:pt idx="546">
                  <c:v>1.4686107635498101E-2</c:v>
                </c:pt>
                <c:pt idx="547">
                  <c:v>1.46875381469727E-2</c:v>
                </c:pt>
                <c:pt idx="548">
                  <c:v>1.46656036376953E-2</c:v>
                </c:pt>
                <c:pt idx="549">
                  <c:v>1.46665573120117E-2</c:v>
                </c:pt>
                <c:pt idx="550">
                  <c:v>1.4667510986328101E-2</c:v>
                </c:pt>
                <c:pt idx="551">
                  <c:v>1.46641731262207E-2</c:v>
                </c:pt>
                <c:pt idx="552">
                  <c:v>1.4716148376464899E-2</c:v>
                </c:pt>
                <c:pt idx="553">
                  <c:v>1.47395133972168E-2</c:v>
                </c:pt>
                <c:pt idx="554">
                  <c:v>1.47123336791992E-2</c:v>
                </c:pt>
                <c:pt idx="555">
                  <c:v>1.4667510986328101E-2</c:v>
                </c:pt>
                <c:pt idx="556">
                  <c:v>1.47404670715332E-2</c:v>
                </c:pt>
                <c:pt idx="557">
                  <c:v>1.4659881591796899E-2</c:v>
                </c:pt>
                <c:pt idx="558">
                  <c:v>1.458740234375E-2</c:v>
                </c:pt>
                <c:pt idx="559">
                  <c:v>1.46689414978028E-2</c:v>
                </c:pt>
                <c:pt idx="560">
                  <c:v>1.46479606628418E-2</c:v>
                </c:pt>
                <c:pt idx="561">
                  <c:v>1.46255493164063E-2</c:v>
                </c:pt>
                <c:pt idx="562">
                  <c:v>1.47018432617188E-2</c:v>
                </c:pt>
                <c:pt idx="563">
                  <c:v>1.46007537841797E-2</c:v>
                </c:pt>
                <c:pt idx="564">
                  <c:v>1.4507770538330101E-2</c:v>
                </c:pt>
                <c:pt idx="565">
                  <c:v>1.46465301513672E-2</c:v>
                </c:pt>
                <c:pt idx="566">
                  <c:v>1.4627456665039101E-2</c:v>
                </c:pt>
                <c:pt idx="567">
                  <c:v>1.4548778533935601E-2</c:v>
                </c:pt>
                <c:pt idx="568">
                  <c:v>1.4510154724121101E-2</c:v>
                </c:pt>
                <c:pt idx="569">
                  <c:v>1.4488697052002E-2</c:v>
                </c:pt>
                <c:pt idx="570">
                  <c:v>1.4496803283691399E-2</c:v>
                </c:pt>
                <c:pt idx="571">
                  <c:v>1.4520168304443399E-2</c:v>
                </c:pt>
                <c:pt idx="572">
                  <c:v>1.45668983459473E-2</c:v>
                </c:pt>
                <c:pt idx="573">
                  <c:v>1.4490127563476601E-2</c:v>
                </c:pt>
                <c:pt idx="574">
                  <c:v>1.4488697052002E-2</c:v>
                </c:pt>
                <c:pt idx="575">
                  <c:v>1.4477252960205101E-2</c:v>
                </c:pt>
                <c:pt idx="576">
                  <c:v>1.44190788269043E-2</c:v>
                </c:pt>
                <c:pt idx="577">
                  <c:v>1.45153999328613E-2</c:v>
                </c:pt>
                <c:pt idx="578">
                  <c:v>1.44696235656738E-2</c:v>
                </c:pt>
                <c:pt idx="579">
                  <c:v>1.43661499023438E-2</c:v>
                </c:pt>
                <c:pt idx="580">
                  <c:v>1.4413833618164101E-2</c:v>
                </c:pt>
                <c:pt idx="581">
                  <c:v>1.44634246826172E-2</c:v>
                </c:pt>
                <c:pt idx="582">
                  <c:v>1.4510154724121101E-2</c:v>
                </c:pt>
                <c:pt idx="583">
                  <c:v>1.4459609985351601E-2</c:v>
                </c:pt>
                <c:pt idx="584">
                  <c:v>1.44176483154297E-2</c:v>
                </c:pt>
                <c:pt idx="585">
                  <c:v>1.44734382629395E-2</c:v>
                </c:pt>
                <c:pt idx="586">
                  <c:v>1.4385223388671899E-2</c:v>
                </c:pt>
                <c:pt idx="587">
                  <c:v>1.4427661895752E-2</c:v>
                </c:pt>
                <c:pt idx="588">
                  <c:v>1.4443874359130899E-2</c:v>
                </c:pt>
                <c:pt idx="589">
                  <c:v>1.4454841613769601E-2</c:v>
                </c:pt>
                <c:pt idx="590">
                  <c:v>1.4357089996337899E-2</c:v>
                </c:pt>
                <c:pt idx="591">
                  <c:v>1.4359474182128899E-2</c:v>
                </c:pt>
                <c:pt idx="592">
                  <c:v>1.4413833618164101E-2</c:v>
                </c:pt>
                <c:pt idx="593">
                  <c:v>1.44600868225098E-2</c:v>
                </c:pt>
                <c:pt idx="594">
                  <c:v>1.4429092407226601E-2</c:v>
                </c:pt>
                <c:pt idx="595">
                  <c:v>1.45306587219238E-2</c:v>
                </c:pt>
                <c:pt idx="596">
                  <c:v>1.4416217803955101E-2</c:v>
                </c:pt>
                <c:pt idx="597">
                  <c:v>1.44352912902832E-2</c:v>
                </c:pt>
                <c:pt idx="598">
                  <c:v>1.43990516662598E-2</c:v>
                </c:pt>
                <c:pt idx="599">
                  <c:v>1.43260955810547E-2</c:v>
                </c:pt>
                <c:pt idx="600">
                  <c:v>1.43256187438965E-2</c:v>
                </c:pt>
                <c:pt idx="601">
                  <c:v>1.4380931854248101E-2</c:v>
                </c:pt>
                <c:pt idx="602">
                  <c:v>1.43508911132813E-2</c:v>
                </c:pt>
                <c:pt idx="603">
                  <c:v>1.4339923858642601E-2</c:v>
                </c:pt>
                <c:pt idx="604">
                  <c:v>1.42946243286133E-2</c:v>
                </c:pt>
                <c:pt idx="605">
                  <c:v>1.4400482177734399E-2</c:v>
                </c:pt>
                <c:pt idx="606">
                  <c:v>1.4383316040039101E-2</c:v>
                </c:pt>
                <c:pt idx="607">
                  <c:v>1.44100189208985E-2</c:v>
                </c:pt>
                <c:pt idx="608">
                  <c:v>1.43604278564453E-2</c:v>
                </c:pt>
                <c:pt idx="609">
                  <c:v>1.4388084411621101E-2</c:v>
                </c:pt>
                <c:pt idx="610">
                  <c:v>1.4362335205078101E-2</c:v>
                </c:pt>
                <c:pt idx="611">
                  <c:v>1.43284797668457E-2</c:v>
                </c:pt>
                <c:pt idx="612">
                  <c:v>1.43275260925293E-2</c:v>
                </c:pt>
                <c:pt idx="613">
                  <c:v>1.43036842346192E-2</c:v>
                </c:pt>
                <c:pt idx="614">
                  <c:v>1.42769813537598E-2</c:v>
                </c:pt>
                <c:pt idx="615">
                  <c:v>1.4300823211669899E-2</c:v>
                </c:pt>
                <c:pt idx="616">
                  <c:v>1.4261245727539101E-2</c:v>
                </c:pt>
                <c:pt idx="617">
                  <c:v>1.43256187438965E-2</c:v>
                </c:pt>
                <c:pt idx="618">
                  <c:v>1.42602920532227E-2</c:v>
                </c:pt>
                <c:pt idx="619">
                  <c:v>1.4281272888183601E-2</c:v>
                </c:pt>
                <c:pt idx="620">
                  <c:v>1.4254093170166E-2</c:v>
                </c:pt>
                <c:pt idx="621">
                  <c:v>1.43003463745117E-2</c:v>
                </c:pt>
                <c:pt idx="622">
                  <c:v>1.42426490783692E-2</c:v>
                </c:pt>
                <c:pt idx="623">
                  <c:v>1.4341831207275399E-2</c:v>
                </c:pt>
                <c:pt idx="624">
                  <c:v>1.4377593994140601E-2</c:v>
                </c:pt>
                <c:pt idx="625">
                  <c:v>1.43451690673828E-2</c:v>
                </c:pt>
                <c:pt idx="626">
                  <c:v>1.4335155487060601E-2</c:v>
                </c:pt>
                <c:pt idx="627">
                  <c:v>1.43122673034668E-2</c:v>
                </c:pt>
                <c:pt idx="628">
                  <c:v>1.4344215393066399E-2</c:v>
                </c:pt>
                <c:pt idx="629">
                  <c:v>1.4270305633544899E-2</c:v>
                </c:pt>
                <c:pt idx="630">
                  <c:v>1.4376163482666E-2</c:v>
                </c:pt>
                <c:pt idx="631">
                  <c:v>1.43685340881348E-2</c:v>
                </c:pt>
                <c:pt idx="632">
                  <c:v>1.43003463745117E-2</c:v>
                </c:pt>
                <c:pt idx="633">
                  <c:v>1.42016410827637E-2</c:v>
                </c:pt>
                <c:pt idx="634">
                  <c:v>1.43356323242188E-2</c:v>
                </c:pt>
                <c:pt idx="635">
                  <c:v>1.4271736145019601E-2</c:v>
                </c:pt>
                <c:pt idx="636">
                  <c:v>1.42908096313477E-2</c:v>
                </c:pt>
                <c:pt idx="637">
                  <c:v>1.42898559570313E-2</c:v>
                </c:pt>
                <c:pt idx="638">
                  <c:v>1.4304161071777399E-2</c:v>
                </c:pt>
                <c:pt idx="639">
                  <c:v>1.4309406280517601E-2</c:v>
                </c:pt>
                <c:pt idx="640">
                  <c:v>1.42927169799805E-2</c:v>
                </c:pt>
                <c:pt idx="641">
                  <c:v>1.4256477355957101E-2</c:v>
                </c:pt>
                <c:pt idx="642">
                  <c:v>1.4293670654296899E-2</c:v>
                </c:pt>
                <c:pt idx="643">
                  <c:v>1.43790245056153E-2</c:v>
                </c:pt>
                <c:pt idx="644">
                  <c:v>1.4304637908935601E-2</c:v>
                </c:pt>
                <c:pt idx="645">
                  <c:v>1.41992568969727E-2</c:v>
                </c:pt>
                <c:pt idx="646">
                  <c:v>1.42087936401367E-2</c:v>
                </c:pt>
                <c:pt idx="647">
                  <c:v>1.4245986938476601E-2</c:v>
                </c:pt>
                <c:pt idx="648">
                  <c:v>1.4372825622558601E-2</c:v>
                </c:pt>
                <c:pt idx="649">
                  <c:v>1.43003463745117E-2</c:v>
                </c:pt>
                <c:pt idx="650">
                  <c:v>1.42898559570313E-2</c:v>
                </c:pt>
                <c:pt idx="651">
                  <c:v>1.4322280883789101E-2</c:v>
                </c:pt>
                <c:pt idx="652">
                  <c:v>1.4245986938476601E-2</c:v>
                </c:pt>
                <c:pt idx="653">
                  <c:v>1.4278411865234399E-2</c:v>
                </c:pt>
                <c:pt idx="654">
                  <c:v>1.4274120330810601E-2</c:v>
                </c:pt>
                <c:pt idx="655">
                  <c:v>1.42927169799805E-2</c:v>
                </c:pt>
                <c:pt idx="656">
                  <c:v>1.42359733581543E-2</c:v>
                </c:pt>
                <c:pt idx="657">
                  <c:v>1.4294147491455101E-2</c:v>
                </c:pt>
                <c:pt idx="658">
                  <c:v>1.4172077178955101E-2</c:v>
                </c:pt>
                <c:pt idx="659">
                  <c:v>1.4280796051025399E-2</c:v>
                </c:pt>
                <c:pt idx="660">
                  <c:v>1.41935348510742E-2</c:v>
                </c:pt>
                <c:pt idx="661">
                  <c:v>1.4222145080566399E-2</c:v>
                </c:pt>
                <c:pt idx="662">
                  <c:v>1.4136791229248101E-2</c:v>
                </c:pt>
                <c:pt idx="663">
                  <c:v>1.42388343811035E-2</c:v>
                </c:pt>
                <c:pt idx="664">
                  <c:v>1.42207145690918E-2</c:v>
                </c:pt>
                <c:pt idx="665">
                  <c:v>1.42288208007813E-2</c:v>
                </c:pt>
                <c:pt idx="666">
                  <c:v>1.4245986938476601E-2</c:v>
                </c:pt>
                <c:pt idx="667">
                  <c:v>1.42955780029297E-2</c:v>
                </c:pt>
                <c:pt idx="668">
                  <c:v>1.43647193908692E-2</c:v>
                </c:pt>
                <c:pt idx="669">
                  <c:v>1.42498016357422E-2</c:v>
                </c:pt>
                <c:pt idx="670">
                  <c:v>1.42974853515625E-2</c:v>
                </c:pt>
                <c:pt idx="671">
                  <c:v>1.4252662658691399E-2</c:v>
                </c:pt>
                <c:pt idx="672">
                  <c:v>1.4314174652099601E-2</c:v>
                </c:pt>
                <c:pt idx="673">
                  <c:v>1.4366626739502E-2</c:v>
                </c:pt>
                <c:pt idx="674">
                  <c:v>1.43756866455078E-2</c:v>
                </c:pt>
                <c:pt idx="675">
                  <c:v>1.4339923858642601E-2</c:v>
                </c:pt>
                <c:pt idx="676">
                  <c:v>1.4453411102294899E-2</c:v>
                </c:pt>
                <c:pt idx="677">
                  <c:v>1.4329433441162101E-2</c:v>
                </c:pt>
                <c:pt idx="678">
                  <c:v>1.4332771301269601E-2</c:v>
                </c:pt>
                <c:pt idx="679">
                  <c:v>1.43251419067383E-2</c:v>
                </c:pt>
                <c:pt idx="680">
                  <c:v>1.4296054840087899E-2</c:v>
                </c:pt>
                <c:pt idx="681">
                  <c:v>1.4309406280517601E-2</c:v>
                </c:pt>
                <c:pt idx="682">
                  <c:v>1.42598152160645E-2</c:v>
                </c:pt>
                <c:pt idx="683">
                  <c:v>1.4202594757080101E-2</c:v>
                </c:pt>
                <c:pt idx="684">
                  <c:v>1.4181137084961E-2</c:v>
                </c:pt>
                <c:pt idx="685">
                  <c:v>1.4258861541748101E-2</c:v>
                </c:pt>
                <c:pt idx="686">
                  <c:v>1.41582489013672E-2</c:v>
                </c:pt>
                <c:pt idx="687">
                  <c:v>1.4242172241211E-2</c:v>
                </c:pt>
                <c:pt idx="688">
                  <c:v>1.4151573181152399E-2</c:v>
                </c:pt>
                <c:pt idx="689">
                  <c:v>1.42722129821778E-2</c:v>
                </c:pt>
                <c:pt idx="690">
                  <c:v>1.4158725738525399E-2</c:v>
                </c:pt>
                <c:pt idx="691">
                  <c:v>1.4349937438964899E-2</c:v>
                </c:pt>
                <c:pt idx="692">
                  <c:v>1.42755508422852E-2</c:v>
                </c:pt>
                <c:pt idx="693">
                  <c:v>1.42450332641602E-2</c:v>
                </c:pt>
                <c:pt idx="694">
                  <c:v>1.42016410827637E-2</c:v>
                </c:pt>
                <c:pt idx="695">
                  <c:v>1.4268398284912101E-2</c:v>
                </c:pt>
                <c:pt idx="696">
                  <c:v>1.42817497253418E-2</c:v>
                </c:pt>
                <c:pt idx="697">
                  <c:v>1.4331817626953101E-2</c:v>
                </c:pt>
                <c:pt idx="698">
                  <c:v>1.42498016357422E-2</c:v>
                </c:pt>
                <c:pt idx="699">
                  <c:v>1.4222145080566399E-2</c:v>
                </c:pt>
                <c:pt idx="700">
                  <c:v>1.4304637908935601E-2</c:v>
                </c:pt>
                <c:pt idx="701">
                  <c:v>1.4246940612793E-2</c:v>
                </c:pt>
                <c:pt idx="702">
                  <c:v>1.42545700073242E-2</c:v>
                </c:pt>
                <c:pt idx="703">
                  <c:v>1.42688751220703E-2</c:v>
                </c:pt>
                <c:pt idx="704">
                  <c:v>1.4163970947265601E-2</c:v>
                </c:pt>
                <c:pt idx="705">
                  <c:v>1.41935348510742E-2</c:v>
                </c:pt>
                <c:pt idx="706">
                  <c:v>1.3976097106933601E-2</c:v>
                </c:pt>
                <c:pt idx="707">
                  <c:v>1.40385627746582E-2</c:v>
                </c:pt>
                <c:pt idx="708">
                  <c:v>1.3949871063232399E-2</c:v>
                </c:pt>
                <c:pt idx="709">
                  <c:v>1.3876914978027399E-2</c:v>
                </c:pt>
                <c:pt idx="710">
                  <c:v>1.3757228851318399E-2</c:v>
                </c:pt>
                <c:pt idx="711">
                  <c:v>1.37968063354492E-2</c:v>
                </c:pt>
                <c:pt idx="712">
                  <c:v>1.36394500732422E-2</c:v>
                </c:pt>
                <c:pt idx="713">
                  <c:v>1.3583660125732399E-2</c:v>
                </c:pt>
                <c:pt idx="714">
                  <c:v>1.36151313781738E-2</c:v>
                </c:pt>
                <c:pt idx="715">
                  <c:v>1.35326385498047E-2</c:v>
                </c:pt>
                <c:pt idx="716">
                  <c:v>1.3487339019775399E-2</c:v>
                </c:pt>
                <c:pt idx="717">
                  <c:v>1.3458251953125E-2</c:v>
                </c:pt>
                <c:pt idx="718">
                  <c:v>1.35092735290528E-2</c:v>
                </c:pt>
                <c:pt idx="719">
                  <c:v>1.3500690460205101E-2</c:v>
                </c:pt>
                <c:pt idx="720">
                  <c:v>1.3563632965087899E-2</c:v>
                </c:pt>
                <c:pt idx="721">
                  <c:v>1.3580322265625E-2</c:v>
                </c:pt>
                <c:pt idx="722">
                  <c:v>1.36170387268067E-2</c:v>
                </c:pt>
                <c:pt idx="723">
                  <c:v>1.3841152191162101E-2</c:v>
                </c:pt>
                <c:pt idx="724">
                  <c:v>1.3844490051269601E-2</c:v>
                </c:pt>
                <c:pt idx="725">
                  <c:v>1.3848781585693399E-2</c:v>
                </c:pt>
                <c:pt idx="726">
                  <c:v>1.38978958129883E-2</c:v>
                </c:pt>
                <c:pt idx="727">
                  <c:v>1.4084815979003899E-2</c:v>
                </c:pt>
                <c:pt idx="728">
                  <c:v>1.41725540161133E-2</c:v>
                </c:pt>
                <c:pt idx="729">
                  <c:v>1.41096115112305E-2</c:v>
                </c:pt>
                <c:pt idx="730">
                  <c:v>1.42621994018555E-2</c:v>
                </c:pt>
                <c:pt idx="731">
                  <c:v>1.4087677001953101E-2</c:v>
                </c:pt>
                <c:pt idx="732">
                  <c:v>1.41730308532715E-2</c:v>
                </c:pt>
                <c:pt idx="733">
                  <c:v>1.41534805297852E-2</c:v>
                </c:pt>
                <c:pt idx="734">
                  <c:v>1.4197349548339899E-2</c:v>
                </c:pt>
                <c:pt idx="735">
                  <c:v>1.4222621917724601E-2</c:v>
                </c:pt>
                <c:pt idx="736">
                  <c:v>1.4189243316650399E-2</c:v>
                </c:pt>
                <c:pt idx="737">
                  <c:v>1.4091968536377E-2</c:v>
                </c:pt>
                <c:pt idx="738">
                  <c:v>1.4252662658691399E-2</c:v>
                </c:pt>
                <c:pt idx="739">
                  <c:v>1.4156341552734399E-2</c:v>
                </c:pt>
                <c:pt idx="740">
                  <c:v>1.4392852783203101E-2</c:v>
                </c:pt>
                <c:pt idx="741">
                  <c:v>1.4176845550537101E-2</c:v>
                </c:pt>
                <c:pt idx="742">
                  <c:v>1.42903327941895E-2</c:v>
                </c:pt>
                <c:pt idx="743">
                  <c:v>1.42054557800293E-2</c:v>
                </c:pt>
                <c:pt idx="744">
                  <c:v>1.4217853546142601E-2</c:v>
                </c:pt>
                <c:pt idx="745">
                  <c:v>1.4219760894775399E-2</c:v>
                </c:pt>
                <c:pt idx="746">
                  <c:v>1.41353607177735E-2</c:v>
                </c:pt>
                <c:pt idx="747">
                  <c:v>1.41406059265137E-2</c:v>
                </c:pt>
                <c:pt idx="748">
                  <c:v>1.4189243316650399E-2</c:v>
                </c:pt>
                <c:pt idx="749">
                  <c:v>1.42498016357422E-2</c:v>
                </c:pt>
                <c:pt idx="750">
                  <c:v>1.4195442199707101E-2</c:v>
                </c:pt>
                <c:pt idx="751">
                  <c:v>1.41725540161133E-2</c:v>
                </c:pt>
                <c:pt idx="752">
                  <c:v>1.4143466949462899E-2</c:v>
                </c:pt>
                <c:pt idx="753">
                  <c:v>1.4119148254394601E-2</c:v>
                </c:pt>
                <c:pt idx="754">
                  <c:v>1.40666961669922E-2</c:v>
                </c:pt>
                <c:pt idx="755">
                  <c:v>1.4152050018310601E-2</c:v>
                </c:pt>
                <c:pt idx="756">
                  <c:v>1.39856338500977E-2</c:v>
                </c:pt>
                <c:pt idx="757">
                  <c:v>1.42016410827637E-2</c:v>
                </c:pt>
                <c:pt idx="758">
                  <c:v>1.42183303833008E-2</c:v>
                </c:pt>
                <c:pt idx="759">
                  <c:v>1.4204978942871101E-2</c:v>
                </c:pt>
                <c:pt idx="760">
                  <c:v>1.39951705932617E-2</c:v>
                </c:pt>
                <c:pt idx="761">
                  <c:v>1.4146327972412101E-2</c:v>
                </c:pt>
                <c:pt idx="762">
                  <c:v>1.4117717742919899E-2</c:v>
                </c:pt>
                <c:pt idx="763">
                  <c:v>1.40962600708008E-2</c:v>
                </c:pt>
                <c:pt idx="764">
                  <c:v>1.4130592346191399E-2</c:v>
                </c:pt>
                <c:pt idx="765">
                  <c:v>1.4304637908935601E-2</c:v>
                </c:pt>
                <c:pt idx="766">
                  <c:v>1.4029979705810601E-2</c:v>
                </c:pt>
                <c:pt idx="767">
                  <c:v>1.4219760894775399E-2</c:v>
                </c:pt>
                <c:pt idx="768">
                  <c:v>1.40767097473145E-2</c:v>
                </c:pt>
                <c:pt idx="769">
                  <c:v>1.42617225646973E-2</c:v>
                </c:pt>
                <c:pt idx="770">
                  <c:v>1.4256477355957101E-2</c:v>
                </c:pt>
                <c:pt idx="771">
                  <c:v>1.42168998718262E-2</c:v>
                </c:pt>
                <c:pt idx="772">
                  <c:v>1.38373374938965E-2</c:v>
                </c:pt>
                <c:pt idx="773">
                  <c:v>1.42383575439453E-2</c:v>
                </c:pt>
                <c:pt idx="774">
                  <c:v>1.4132022857666E-2</c:v>
                </c:pt>
                <c:pt idx="775">
                  <c:v>1.42297744750977E-2</c:v>
                </c:pt>
                <c:pt idx="776">
                  <c:v>1.41701698303223E-2</c:v>
                </c:pt>
                <c:pt idx="777">
                  <c:v>1.4242172241211E-2</c:v>
                </c:pt>
                <c:pt idx="778">
                  <c:v>1.4270782470703101E-2</c:v>
                </c:pt>
                <c:pt idx="779">
                  <c:v>1.4331817626953101E-2</c:v>
                </c:pt>
                <c:pt idx="780">
                  <c:v>1.42850875854492E-2</c:v>
                </c:pt>
                <c:pt idx="781">
                  <c:v>1.4146327972412101E-2</c:v>
                </c:pt>
                <c:pt idx="782">
                  <c:v>1.41816139221192E-2</c:v>
                </c:pt>
                <c:pt idx="783">
                  <c:v>1.42874717712403E-2</c:v>
                </c:pt>
                <c:pt idx="784">
                  <c:v>1.4372825622558601E-2</c:v>
                </c:pt>
                <c:pt idx="785">
                  <c:v>1.4399528503418E-2</c:v>
                </c:pt>
                <c:pt idx="786">
                  <c:v>1.42240524291992E-2</c:v>
                </c:pt>
                <c:pt idx="787">
                  <c:v>1.4499664306640601E-2</c:v>
                </c:pt>
                <c:pt idx="788">
                  <c:v>1.44367218017578E-2</c:v>
                </c:pt>
                <c:pt idx="789">
                  <c:v>1.45173072814942E-2</c:v>
                </c:pt>
                <c:pt idx="790">
                  <c:v>1.43790245056153E-2</c:v>
                </c:pt>
                <c:pt idx="791">
                  <c:v>1.45306587219238E-2</c:v>
                </c:pt>
                <c:pt idx="792">
                  <c:v>1.46660804748535E-2</c:v>
                </c:pt>
                <c:pt idx="793">
                  <c:v>1.44143104553223E-2</c:v>
                </c:pt>
                <c:pt idx="794">
                  <c:v>1.4491081237793E-2</c:v>
                </c:pt>
                <c:pt idx="795">
                  <c:v>1.45540237426758E-2</c:v>
                </c:pt>
                <c:pt idx="796">
                  <c:v>1.44248008728028E-2</c:v>
                </c:pt>
                <c:pt idx="797">
                  <c:v>1.42974853515625E-2</c:v>
                </c:pt>
                <c:pt idx="798">
                  <c:v>1.44200325012207E-2</c:v>
                </c:pt>
                <c:pt idx="799">
                  <c:v>1.43580436706543E-2</c:v>
                </c:pt>
                <c:pt idx="800">
                  <c:v>1.4640331268310601E-2</c:v>
                </c:pt>
                <c:pt idx="801">
                  <c:v>1.4566421508789101E-2</c:v>
                </c:pt>
                <c:pt idx="802">
                  <c:v>1.4331817626953101E-2</c:v>
                </c:pt>
                <c:pt idx="803">
                  <c:v>1.4274120330810601E-2</c:v>
                </c:pt>
                <c:pt idx="804">
                  <c:v>1.4596939086914101E-2</c:v>
                </c:pt>
                <c:pt idx="805">
                  <c:v>1.43461227416992E-2</c:v>
                </c:pt>
                <c:pt idx="806">
                  <c:v>1.4563560485839899E-2</c:v>
                </c:pt>
                <c:pt idx="807">
                  <c:v>1.4328956604003899E-2</c:v>
                </c:pt>
                <c:pt idx="808">
                  <c:v>1.45320892333985E-2</c:v>
                </c:pt>
                <c:pt idx="809">
                  <c:v>1.44047737121582E-2</c:v>
                </c:pt>
                <c:pt idx="810">
                  <c:v>1.45525932312012E-2</c:v>
                </c:pt>
                <c:pt idx="811">
                  <c:v>1.46875381469727E-2</c:v>
                </c:pt>
                <c:pt idx="812">
                  <c:v>1.46503448486328E-2</c:v>
                </c:pt>
                <c:pt idx="813">
                  <c:v>1.4519214630127E-2</c:v>
                </c:pt>
                <c:pt idx="814">
                  <c:v>1.4695644378662101E-2</c:v>
                </c:pt>
                <c:pt idx="815">
                  <c:v>1.4427661895752E-2</c:v>
                </c:pt>
                <c:pt idx="816">
                  <c:v>1.42087936401367E-2</c:v>
                </c:pt>
                <c:pt idx="817">
                  <c:v>1.46207809448242E-2</c:v>
                </c:pt>
                <c:pt idx="818">
                  <c:v>1.4241218566894601E-2</c:v>
                </c:pt>
                <c:pt idx="819">
                  <c:v>1.4252662658691399E-2</c:v>
                </c:pt>
                <c:pt idx="820">
                  <c:v>1.4331817626953101E-2</c:v>
                </c:pt>
                <c:pt idx="821">
                  <c:v>1.4153003692627E-2</c:v>
                </c:pt>
                <c:pt idx="822">
                  <c:v>1.4286041259765601E-2</c:v>
                </c:pt>
                <c:pt idx="823">
                  <c:v>1.42617225646973E-2</c:v>
                </c:pt>
                <c:pt idx="824">
                  <c:v>1.4729499816894601E-2</c:v>
                </c:pt>
                <c:pt idx="825">
                  <c:v>1.40833854675293E-2</c:v>
                </c:pt>
                <c:pt idx="826">
                  <c:v>1.41096115112305E-2</c:v>
                </c:pt>
                <c:pt idx="827">
                  <c:v>1.3880729675293E-2</c:v>
                </c:pt>
                <c:pt idx="828">
                  <c:v>1.40442848205567E-2</c:v>
                </c:pt>
                <c:pt idx="829">
                  <c:v>1.4120101928711E-2</c:v>
                </c:pt>
                <c:pt idx="830">
                  <c:v>1.3975620269775399E-2</c:v>
                </c:pt>
                <c:pt idx="831">
                  <c:v>1.3866424560546899E-2</c:v>
                </c:pt>
                <c:pt idx="832">
                  <c:v>1.44214630126953E-2</c:v>
                </c:pt>
                <c:pt idx="833">
                  <c:v>1.40843391418457E-2</c:v>
                </c:pt>
                <c:pt idx="834">
                  <c:v>1.42087936401367E-2</c:v>
                </c:pt>
                <c:pt idx="835">
                  <c:v>1.41162872314453E-2</c:v>
                </c:pt>
                <c:pt idx="836">
                  <c:v>1.4047145843505899E-2</c:v>
                </c:pt>
                <c:pt idx="837">
                  <c:v>1.42970085144043E-2</c:v>
                </c:pt>
                <c:pt idx="838">
                  <c:v>1.3853549957275399E-2</c:v>
                </c:pt>
                <c:pt idx="839">
                  <c:v>1.45153999328613E-2</c:v>
                </c:pt>
                <c:pt idx="840">
                  <c:v>1.37219429016113E-2</c:v>
                </c:pt>
                <c:pt idx="841">
                  <c:v>1.4422893524169899E-2</c:v>
                </c:pt>
                <c:pt idx="842">
                  <c:v>1.41353607177735E-2</c:v>
                </c:pt>
                <c:pt idx="843">
                  <c:v>1.3972282409668E-2</c:v>
                </c:pt>
                <c:pt idx="844">
                  <c:v>1.4255523681640601E-2</c:v>
                </c:pt>
                <c:pt idx="845">
                  <c:v>1.4425277709961E-2</c:v>
                </c:pt>
                <c:pt idx="846">
                  <c:v>1.3980388641357399E-2</c:v>
                </c:pt>
                <c:pt idx="847">
                  <c:v>1.4214038848877E-2</c:v>
                </c:pt>
                <c:pt idx="848">
                  <c:v>1.4195442199707101E-2</c:v>
                </c:pt>
                <c:pt idx="849">
                  <c:v>1.42593383789063E-2</c:v>
                </c:pt>
                <c:pt idx="850">
                  <c:v>1.3792991638183601E-2</c:v>
                </c:pt>
                <c:pt idx="851">
                  <c:v>1.38368606567383E-2</c:v>
                </c:pt>
                <c:pt idx="852">
                  <c:v>1.4029979705810601E-2</c:v>
                </c:pt>
                <c:pt idx="853">
                  <c:v>1.4214992523193399E-2</c:v>
                </c:pt>
                <c:pt idx="854">
                  <c:v>1.37052536010742E-2</c:v>
                </c:pt>
                <c:pt idx="855">
                  <c:v>1.37181282043457E-2</c:v>
                </c:pt>
                <c:pt idx="856">
                  <c:v>1.4237880706787101E-2</c:v>
                </c:pt>
                <c:pt idx="857">
                  <c:v>1.3929843902587899E-2</c:v>
                </c:pt>
                <c:pt idx="858">
                  <c:v>1.39317512512207E-2</c:v>
                </c:pt>
                <c:pt idx="859">
                  <c:v>1.39265060424805E-2</c:v>
                </c:pt>
                <c:pt idx="860">
                  <c:v>1.39389038085938E-2</c:v>
                </c:pt>
                <c:pt idx="861">
                  <c:v>1.4110565185546899E-2</c:v>
                </c:pt>
                <c:pt idx="862">
                  <c:v>1.3681411743164101E-2</c:v>
                </c:pt>
                <c:pt idx="863">
                  <c:v>1.41887664794922E-2</c:v>
                </c:pt>
                <c:pt idx="864">
                  <c:v>1.4029502868652399E-2</c:v>
                </c:pt>
                <c:pt idx="865">
                  <c:v>1.52101516723633E-2</c:v>
                </c:pt>
                <c:pt idx="866">
                  <c:v>1.3132095336914101E-2</c:v>
                </c:pt>
                <c:pt idx="867">
                  <c:v>1.3486385345459E-2</c:v>
                </c:pt>
                <c:pt idx="868">
                  <c:v>1.3568878173828101E-2</c:v>
                </c:pt>
                <c:pt idx="869">
                  <c:v>1.30410194396973E-2</c:v>
                </c:pt>
                <c:pt idx="870">
                  <c:v>1.3688564300537101E-2</c:v>
                </c:pt>
                <c:pt idx="871">
                  <c:v>1.32012367248535E-2</c:v>
                </c:pt>
                <c:pt idx="872">
                  <c:v>1.45502090454102E-2</c:v>
                </c:pt>
                <c:pt idx="873">
                  <c:v>1.30419731140137E-2</c:v>
                </c:pt>
                <c:pt idx="874">
                  <c:v>1.40433311462403E-2</c:v>
                </c:pt>
                <c:pt idx="875">
                  <c:v>1.5024185180664101E-2</c:v>
                </c:pt>
                <c:pt idx="876">
                  <c:v>1.20973587036133E-2</c:v>
                </c:pt>
                <c:pt idx="877">
                  <c:v>1.6172409057617201E-2</c:v>
                </c:pt>
                <c:pt idx="878">
                  <c:v>1.2791633605957101E-2</c:v>
                </c:pt>
                <c:pt idx="879">
                  <c:v>1.4029979705810601E-2</c:v>
                </c:pt>
                <c:pt idx="880">
                  <c:v>1.14116668701172E-2</c:v>
                </c:pt>
                <c:pt idx="881">
                  <c:v>1.55787467956543E-2</c:v>
                </c:pt>
                <c:pt idx="882">
                  <c:v>1.2504100799560601E-2</c:v>
                </c:pt>
                <c:pt idx="883">
                  <c:v>1.5100479125976601E-2</c:v>
                </c:pt>
                <c:pt idx="884">
                  <c:v>1.2347698211669899E-2</c:v>
                </c:pt>
                <c:pt idx="885">
                  <c:v>1.40228271484375E-2</c:v>
                </c:pt>
                <c:pt idx="886">
                  <c:v>1.26185417175293E-2</c:v>
                </c:pt>
                <c:pt idx="887">
                  <c:v>1.3459682464599601E-2</c:v>
                </c:pt>
                <c:pt idx="888">
                  <c:v>1.46417617797852E-2</c:v>
                </c:pt>
                <c:pt idx="889">
                  <c:v>1.3474941253662101E-2</c:v>
                </c:pt>
                <c:pt idx="890">
                  <c:v>1.2930870056152399E-2</c:v>
                </c:pt>
                <c:pt idx="891">
                  <c:v>1.36713981628418E-2</c:v>
                </c:pt>
                <c:pt idx="892">
                  <c:v>1.3930320739746101E-2</c:v>
                </c:pt>
                <c:pt idx="893">
                  <c:v>1.44119262695313E-2</c:v>
                </c:pt>
                <c:pt idx="894">
                  <c:v>1.1732578277587899E-2</c:v>
                </c:pt>
                <c:pt idx="895">
                  <c:v>1.47829055786133E-2</c:v>
                </c:pt>
                <c:pt idx="896">
                  <c:v>1.46994590759278E-2</c:v>
                </c:pt>
                <c:pt idx="897">
                  <c:v>1.44834518432617E-2</c:v>
                </c:pt>
                <c:pt idx="898">
                  <c:v>1.4803409576416E-2</c:v>
                </c:pt>
                <c:pt idx="899">
                  <c:v>1.0969638824462899E-2</c:v>
                </c:pt>
                <c:pt idx="900">
                  <c:v>1.3418197631836E-2</c:v>
                </c:pt>
                <c:pt idx="901">
                  <c:v>1.20587348937988E-2</c:v>
                </c:pt>
                <c:pt idx="902">
                  <c:v>1.62811279296875E-2</c:v>
                </c:pt>
                <c:pt idx="903">
                  <c:v>1.3653278350830101E-2</c:v>
                </c:pt>
                <c:pt idx="904">
                  <c:v>1.37286186218262E-2</c:v>
                </c:pt>
                <c:pt idx="905">
                  <c:v>9.6840858459472708E-3</c:v>
                </c:pt>
                <c:pt idx="906">
                  <c:v>1.29327774047852E-2</c:v>
                </c:pt>
                <c:pt idx="907">
                  <c:v>1.4012336730957101E-2</c:v>
                </c:pt>
                <c:pt idx="908">
                  <c:v>1.4500617980957101E-2</c:v>
                </c:pt>
                <c:pt idx="909">
                  <c:v>1.1019229888916E-2</c:v>
                </c:pt>
                <c:pt idx="910">
                  <c:v>1.3377666473388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D0C9-4969-A032-87F584A852F4}"/>
            </c:ext>
          </c:extLst>
        </c:ser>
        <c:ser>
          <c:idx val="12"/>
          <c:order val="12"/>
          <c:tx>
            <c:v>+32 microL</c:v>
          </c:tx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3'!$B$2:$B$912</c:f>
              <c:numCache>
                <c:formatCode>General</c:formatCode>
                <c:ptCount val="911"/>
                <c:pt idx="0">
                  <c:v>0.44556331634521501</c:v>
                </c:pt>
                <c:pt idx="1">
                  <c:v>0.35769748687744202</c:v>
                </c:pt>
                <c:pt idx="2">
                  <c:v>1.51748657226563E-2</c:v>
                </c:pt>
                <c:pt idx="3">
                  <c:v>-0.48879528045654302</c:v>
                </c:pt>
                <c:pt idx="4">
                  <c:v>-0.68655538558960005</c:v>
                </c:pt>
                <c:pt idx="5">
                  <c:v>-1.0039429664611801</c:v>
                </c:pt>
                <c:pt idx="6">
                  <c:v>-0.36380577087402399</c:v>
                </c:pt>
                <c:pt idx="7">
                  <c:v>-0.34406995773315502</c:v>
                </c:pt>
                <c:pt idx="8">
                  <c:v>-0.106291294097901</c:v>
                </c:pt>
                <c:pt idx="9">
                  <c:v>8.3265304565429701E-2</c:v>
                </c:pt>
                <c:pt idx="10">
                  <c:v>-0.26382255554199202</c:v>
                </c:pt>
                <c:pt idx="11">
                  <c:v>-0.66194677352905296</c:v>
                </c:pt>
                <c:pt idx="12">
                  <c:v>0.35978603363037098</c:v>
                </c:pt>
                <c:pt idx="13">
                  <c:v>-0.47273302078247098</c:v>
                </c:pt>
                <c:pt idx="14">
                  <c:v>0.42351150512695301</c:v>
                </c:pt>
                <c:pt idx="15">
                  <c:v>3.3590316772461E-2</c:v>
                </c:pt>
                <c:pt idx="16">
                  <c:v>-0.394181728363037</c:v>
                </c:pt>
                <c:pt idx="17">
                  <c:v>-0.43673849105835</c:v>
                </c:pt>
                <c:pt idx="18">
                  <c:v>0.13983869552612299</c:v>
                </c:pt>
                <c:pt idx="19">
                  <c:v>-0.29367876052856501</c:v>
                </c:pt>
                <c:pt idx="20">
                  <c:v>-0.45608997344970698</c:v>
                </c:pt>
                <c:pt idx="21">
                  <c:v>-8.91308784484863E-2</c:v>
                </c:pt>
                <c:pt idx="22">
                  <c:v>2.6240348815917999E-3</c:v>
                </c:pt>
                <c:pt idx="23">
                  <c:v>-0.20615816116332999</c:v>
                </c:pt>
                <c:pt idx="24">
                  <c:v>-0.54406833648681696</c:v>
                </c:pt>
                <c:pt idx="25">
                  <c:v>0.29689884185790999</c:v>
                </c:pt>
                <c:pt idx="26">
                  <c:v>-0.37821292877197299</c:v>
                </c:pt>
                <c:pt idx="27">
                  <c:v>0.78160190582275402</c:v>
                </c:pt>
                <c:pt idx="28">
                  <c:v>0.29297304153442399</c:v>
                </c:pt>
                <c:pt idx="29">
                  <c:v>-0.25365209579467801</c:v>
                </c:pt>
                <c:pt idx="30">
                  <c:v>-0.51539611816406306</c:v>
                </c:pt>
                <c:pt idx="31">
                  <c:v>0.42549324035644598</c:v>
                </c:pt>
                <c:pt idx="32">
                  <c:v>-0.86917972564697299</c:v>
                </c:pt>
                <c:pt idx="33">
                  <c:v>-0.34035682678222701</c:v>
                </c:pt>
                <c:pt idx="34">
                  <c:v>-9.2179298400878906E-2</c:v>
                </c:pt>
                <c:pt idx="35">
                  <c:v>0.68007707595825195</c:v>
                </c:pt>
                <c:pt idx="36">
                  <c:v>0.88265323638916005</c:v>
                </c:pt>
                <c:pt idx="37">
                  <c:v>0.5880765914917</c:v>
                </c:pt>
                <c:pt idx="38">
                  <c:v>4.0827751159668003E-2</c:v>
                </c:pt>
                <c:pt idx="39">
                  <c:v>3.9425373077392599E-2</c:v>
                </c:pt>
                <c:pt idx="40">
                  <c:v>0.96056938171386697</c:v>
                </c:pt>
                <c:pt idx="41">
                  <c:v>0.42003774642944403</c:v>
                </c:pt>
                <c:pt idx="42">
                  <c:v>-0.31873989105224598</c:v>
                </c:pt>
                <c:pt idx="43">
                  <c:v>0.236869812011719</c:v>
                </c:pt>
                <c:pt idx="44">
                  <c:v>0.91949796676635798</c:v>
                </c:pt>
                <c:pt idx="45">
                  <c:v>0.49270677566528298</c:v>
                </c:pt>
                <c:pt idx="46">
                  <c:v>0.73670196533203203</c:v>
                </c:pt>
                <c:pt idx="47">
                  <c:v>0.26460790634155301</c:v>
                </c:pt>
                <c:pt idx="48">
                  <c:v>-1.7803668975830099E-2</c:v>
                </c:pt>
                <c:pt idx="49">
                  <c:v>0.97766065597534202</c:v>
                </c:pt>
                <c:pt idx="50">
                  <c:v>0.48871421813964899</c:v>
                </c:pt>
                <c:pt idx="51">
                  <c:v>0.51060104370117199</c:v>
                </c:pt>
                <c:pt idx="52">
                  <c:v>0.85078763961792003</c:v>
                </c:pt>
                <c:pt idx="53">
                  <c:v>0.898085117340088</c:v>
                </c:pt>
                <c:pt idx="54">
                  <c:v>0.34094953536987299</c:v>
                </c:pt>
                <c:pt idx="55">
                  <c:v>0.222375392913819</c:v>
                </c:pt>
                <c:pt idx="56">
                  <c:v>1.00424385070801</c:v>
                </c:pt>
                <c:pt idx="57">
                  <c:v>0.19998264312744199</c:v>
                </c:pt>
                <c:pt idx="58">
                  <c:v>0.67014837265014704</c:v>
                </c:pt>
                <c:pt idx="59">
                  <c:v>6.2835693359375E-2</c:v>
                </c:pt>
                <c:pt idx="60">
                  <c:v>1.15015840530396</c:v>
                </c:pt>
                <c:pt idx="61">
                  <c:v>0.54384231567382801</c:v>
                </c:pt>
                <c:pt idx="62">
                  <c:v>1.1027307510376001</c:v>
                </c:pt>
                <c:pt idx="63">
                  <c:v>0.59655904769897505</c:v>
                </c:pt>
                <c:pt idx="64">
                  <c:v>1.3163599967956601</c:v>
                </c:pt>
                <c:pt idx="65">
                  <c:v>0.56742525100707997</c:v>
                </c:pt>
                <c:pt idx="66">
                  <c:v>1.2239303588867201</c:v>
                </c:pt>
                <c:pt idx="67">
                  <c:v>1.4256553649902399</c:v>
                </c:pt>
                <c:pt idx="68">
                  <c:v>1.8530569076538099</c:v>
                </c:pt>
                <c:pt idx="69">
                  <c:v>1.88621950149536</c:v>
                </c:pt>
                <c:pt idx="70">
                  <c:v>2.0533146858215399</c:v>
                </c:pt>
                <c:pt idx="71">
                  <c:v>1.80305719375611</c:v>
                </c:pt>
                <c:pt idx="72">
                  <c:v>1.78913402557373</c:v>
                </c:pt>
                <c:pt idx="73">
                  <c:v>1.6938238143920901</c:v>
                </c:pt>
                <c:pt idx="74">
                  <c:v>1.78959608078003</c:v>
                </c:pt>
                <c:pt idx="75">
                  <c:v>1.89222955703736</c:v>
                </c:pt>
                <c:pt idx="76">
                  <c:v>1.8298192024230999</c:v>
                </c:pt>
                <c:pt idx="77">
                  <c:v>1.86205530166626</c:v>
                </c:pt>
                <c:pt idx="78">
                  <c:v>1.8779811859130899</c:v>
                </c:pt>
                <c:pt idx="79">
                  <c:v>1.8811788558960001</c:v>
                </c:pt>
                <c:pt idx="80">
                  <c:v>1.9009766578674301</c:v>
                </c:pt>
                <c:pt idx="81">
                  <c:v>1.9176044464111299</c:v>
                </c:pt>
                <c:pt idx="82">
                  <c:v>1.9118914604187001</c:v>
                </c:pt>
                <c:pt idx="83">
                  <c:v>1.9281907081603999</c:v>
                </c:pt>
                <c:pt idx="84">
                  <c:v>1.94606256484986</c:v>
                </c:pt>
                <c:pt idx="85">
                  <c:v>1.9230861663818399</c:v>
                </c:pt>
                <c:pt idx="86">
                  <c:v>1.95992279052735</c:v>
                </c:pt>
                <c:pt idx="87">
                  <c:v>1.9444055557251001</c:v>
                </c:pt>
                <c:pt idx="88">
                  <c:v>1.9183816909790099</c:v>
                </c:pt>
                <c:pt idx="89">
                  <c:v>1.9460997581482</c:v>
                </c:pt>
                <c:pt idx="90">
                  <c:v>1.8982181549072299</c:v>
                </c:pt>
                <c:pt idx="91">
                  <c:v>1.88890552520752</c:v>
                </c:pt>
                <c:pt idx="92">
                  <c:v>1.8680658340454099</c:v>
                </c:pt>
                <c:pt idx="93">
                  <c:v>1.86002492904663</c:v>
                </c:pt>
                <c:pt idx="94">
                  <c:v>1.8327155113220199</c:v>
                </c:pt>
                <c:pt idx="95">
                  <c:v>1.77269363403321</c:v>
                </c:pt>
                <c:pt idx="96">
                  <c:v>1.75879001617432</c:v>
                </c:pt>
                <c:pt idx="97">
                  <c:v>1.7216038703918499</c:v>
                </c:pt>
                <c:pt idx="98">
                  <c:v>1.6923475265503001</c:v>
                </c:pt>
                <c:pt idx="99">
                  <c:v>1.6627745628357</c:v>
                </c:pt>
                <c:pt idx="100">
                  <c:v>1.62685203552246</c:v>
                </c:pt>
                <c:pt idx="101">
                  <c:v>1.58611392974854</c:v>
                </c:pt>
                <c:pt idx="102">
                  <c:v>1.54254722595215</c:v>
                </c:pt>
                <c:pt idx="103">
                  <c:v>1.50133132934571</c:v>
                </c:pt>
                <c:pt idx="104">
                  <c:v>1.4639978408813501</c:v>
                </c:pt>
                <c:pt idx="105">
                  <c:v>1.4201736450195299</c:v>
                </c:pt>
                <c:pt idx="106">
                  <c:v>1.3839135169982899</c:v>
                </c:pt>
                <c:pt idx="107">
                  <c:v>1.3517036437988299</c:v>
                </c:pt>
                <c:pt idx="108">
                  <c:v>1.31616878509522</c:v>
                </c:pt>
                <c:pt idx="109">
                  <c:v>1.2788009643554701</c:v>
                </c:pt>
                <c:pt idx="110">
                  <c:v>1.24306917190552</c:v>
                </c:pt>
                <c:pt idx="111">
                  <c:v>1.2138314247131401</c:v>
                </c:pt>
                <c:pt idx="112">
                  <c:v>1.1788973808288601</c:v>
                </c:pt>
                <c:pt idx="113">
                  <c:v>1.1463580131530799</c:v>
                </c:pt>
                <c:pt idx="114">
                  <c:v>1.1155991554260301</c:v>
                </c:pt>
                <c:pt idx="115">
                  <c:v>1.0870490074157699</c:v>
                </c:pt>
                <c:pt idx="116">
                  <c:v>1.0605483055114799</c:v>
                </c:pt>
                <c:pt idx="117">
                  <c:v>1.03300428390503</c:v>
                </c:pt>
                <c:pt idx="118">
                  <c:v>1.0081133842468299</c:v>
                </c:pt>
                <c:pt idx="119">
                  <c:v>0.98077201843261697</c:v>
                </c:pt>
                <c:pt idx="120">
                  <c:v>0.95693349838256903</c:v>
                </c:pt>
                <c:pt idx="121">
                  <c:v>0.93414831161499001</c:v>
                </c:pt>
                <c:pt idx="122">
                  <c:v>0.91059017181396495</c:v>
                </c:pt>
                <c:pt idx="123">
                  <c:v>0.889309883117676</c:v>
                </c:pt>
                <c:pt idx="124">
                  <c:v>0.87207508087158203</c:v>
                </c:pt>
                <c:pt idx="125">
                  <c:v>0.84819269180297896</c:v>
                </c:pt>
                <c:pt idx="126">
                  <c:v>0.832225322723389</c:v>
                </c:pt>
                <c:pt idx="127">
                  <c:v>0.81488704681396495</c:v>
                </c:pt>
                <c:pt idx="128">
                  <c:v>0.79697990417480502</c:v>
                </c:pt>
                <c:pt idx="129">
                  <c:v>0.78151559829711903</c:v>
                </c:pt>
                <c:pt idx="130">
                  <c:v>0.76574563980102595</c:v>
                </c:pt>
                <c:pt idx="131">
                  <c:v>0.75156307220458995</c:v>
                </c:pt>
                <c:pt idx="132">
                  <c:v>0.73637914657592796</c:v>
                </c:pt>
                <c:pt idx="133">
                  <c:v>0.72280311584472701</c:v>
                </c:pt>
                <c:pt idx="134">
                  <c:v>0.70847368240356501</c:v>
                </c:pt>
                <c:pt idx="135">
                  <c:v>0.69008111953735396</c:v>
                </c:pt>
                <c:pt idx="136">
                  <c:v>0.67486095428466797</c:v>
                </c:pt>
                <c:pt idx="137">
                  <c:v>0.65632104873657304</c:v>
                </c:pt>
                <c:pt idx="138">
                  <c:v>0.63727664947509799</c:v>
                </c:pt>
                <c:pt idx="139">
                  <c:v>0.62122535705566395</c:v>
                </c:pt>
                <c:pt idx="140">
                  <c:v>0.60083866119384799</c:v>
                </c:pt>
                <c:pt idx="141">
                  <c:v>0.58303737640380904</c:v>
                </c:pt>
                <c:pt idx="142">
                  <c:v>0.56330156326294001</c:v>
                </c:pt>
                <c:pt idx="143">
                  <c:v>0.54393100738525402</c:v>
                </c:pt>
                <c:pt idx="144">
                  <c:v>0.52280282974243197</c:v>
                </c:pt>
                <c:pt idx="145">
                  <c:v>0.50263404846191395</c:v>
                </c:pt>
                <c:pt idx="146">
                  <c:v>0.48386621475219699</c:v>
                </c:pt>
                <c:pt idx="147">
                  <c:v>0.46282243728637701</c:v>
                </c:pt>
                <c:pt idx="148">
                  <c:v>0.44272279739379899</c:v>
                </c:pt>
                <c:pt idx="149">
                  <c:v>0.42362737655639698</c:v>
                </c:pt>
                <c:pt idx="150">
                  <c:v>0.40210533142089899</c:v>
                </c:pt>
                <c:pt idx="151">
                  <c:v>0.382540702819824</c:v>
                </c:pt>
                <c:pt idx="152">
                  <c:v>0.36234426498413103</c:v>
                </c:pt>
                <c:pt idx="153">
                  <c:v>0.34123325347900402</c:v>
                </c:pt>
                <c:pt idx="154">
                  <c:v>0.32055330276489302</c:v>
                </c:pt>
                <c:pt idx="155">
                  <c:v>0.30135488510131903</c:v>
                </c:pt>
                <c:pt idx="156">
                  <c:v>0.28139829635620101</c:v>
                </c:pt>
                <c:pt idx="157">
                  <c:v>0.26189756393432601</c:v>
                </c:pt>
                <c:pt idx="158">
                  <c:v>0.241957187652588</c:v>
                </c:pt>
                <c:pt idx="159">
                  <c:v>0.22416019439697299</c:v>
                </c:pt>
                <c:pt idx="160">
                  <c:v>0.206579685211182</c:v>
                </c:pt>
                <c:pt idx="161">
                  <c:v>0.188946723937988</c:v>
                </c:pt>
                <c:pt idx="162">
                  <c:v>0.17318630218505901</c:v>
                </c:pt>
                <c:pt idx="163">
                  <c:v>0.15804958343505901</c:v>
                </c:pt>
                <c:pt idx="164">
                  <c:v>0.14506149291992201</c:v>
                </c:pt>
                <c:pt idx="165">
                  <c:v>0.132423400878906</c:v>
                </c:pt>
                <c:pt idx="166">
                  <c:v>0.121769905090332</c:v>
                </c:pt>
                <c:pt idx="167">
                  <c:v>0.11336898803711</c:v>
                </c:pt>
                <c:pt idx="168">
                  <c:v>0.104783535003662</c:v>
                </c:pt>
                <c:pt idx="169">
                  <c:v>9.9210739135742201E-2</c:v>
                </c:pt>
                <c:pt idx="170">
                  <c:v>9.3766689300537095E-2</c:v>
                </c:pt>
                <c:pt idx="171">
                  <c:v>8.8770866394042997E-2</c:v>
                </c:pt>
                <c:pt idx="172">
                  <c:v>8.5882186889648507E-2</c:v>
                </c:pt>
                <c:pt idx="173">
                  <c:v>8.1576824188232394E-2</c:v>
                </c:pt>
                <c:pt idx="174">
                  <c:v>7.7104091644287095E-2</c:v>
                </c:pt>
                <c:pt idx="175">
                  <c:v>7.1136951446533203E-2</c:v>
                </c:pt>
                <c:pt idx="176">
                  <c:v>6.4915657043457101E-2</c:v>
                </c:pt>
                <c:pt idx="177">
                  <c:v>6.0392856597900398E-2</c:v>
                </c:pt>
                <c:pt idx="178">
                  <c:v>5.8040618896484403E-2</c:v>
                </c:pt>
                <c:pt idx="179">
                  <c:v>5.6855678558349602E-2</c:v>
                </c:pt>
                <c:pt idx="180">
                  <c:v>5.5274009704589899E-2</c:v>
                </c:pt>
                <c:pt idx="181">
                  <c:v>5.3558349609375E-2</c:v>
                </c:pt>
                <c:pt idx="182">
                  <c:v>5.2142620086669998E-2</c:v>
                </c:pt>
                <c:pt idx="183">
                  <c:v>5.0431251525878899E-2</c:v>
                </c:pt>
                <c:pt idx="184">
                  <c:v>4.9042224884033203E-2</c:v>
                </c:pt>
                <c:pt idx="185">
                  <c:v>4.7356128692627002E-2</c:v>
                </c:pt>
                <c:pt idx="186">
                  <c:v>4.6427726745605503E-2</c:v>
                </c:pt>
                <c:pt idx="187">
                  <c:v>4.5148372650146498E-2</c:v>
                </c:pt>
                <c:pt idx="188">
                  <c:v>4.4130325317382799E-2</c:v>
                </c:pt>
                <c:pt idx="189">
                  <c:v>4.2663097381591797E-2</c:v>
                </c:pt>
                <c:pt idx="190">
                  <c:v>4.22015190124512E-2</c:v>
                </c:pt>
                <c:pt idx="191">
                  <c:v>4.1678428649902399E-2</c:v>
                </c:pt>
                <c:pt idx="192">
                  <c:v>4.0790081024169901E-2</c:v>
                </c:pt>
                <c:pt idx="193">
                  <c:v>4.0373325347900398E-2</c:v>
                </c:pt>
                <c:pt idx="194">
                  <c:v>3.9835929870605503E-2</c:v>
                </c:pt>
                <c:pt idx="195">
                  <c:v>3.9812088012695299E-2</c:v>
                </c:pt>
                <c:pt idx="196">
                  <c:v>3.9338111877441399E-2</c:v>
                </c:pt>
                <c:pt idx="197">
                  <c:v>3.86919975280762E-2</c:v>
                </c:pt>
                <c:pt idx="198">
                  <c:v>3.8596630096435602E-2</c:v>
                </c:pt>
                <c:pt idx="199">
                  <c:v>3.7535190582275398E-2</c:v>
                </c:pt>
                <c:pt idx="200">
                  <c:v>3.7858486175537102E-2</c:v>
                </c:pt>
                <c:pt idx="201">
                  <c:v>3.7768363952636698E-2</c:v>
                </c:pt>
                <c:pt idx="202">
                  <c:v>3.7218093872070299E-2</c:v>
                </c:pt>
                <c:pt idx="203">
                  <c:v>3.7487983703613302E-2</c:v>
                </c:pt>
                <c:pt idx="204">
                  <c:v>3.7321090698242201E-2</c:v>
                </c:pt>
                <c:pt idx="205">
                  <c:v>3.6970615386962898E-2</c:v>
                </c:pt>
                <c:pt idx="206">
                  <c:v>3.6438465118408203E-2</c:v>
                </c:pt>
                <c:pt idx="207">
                  <c:v>3.7273406982421903E-2</c:v>
                </c:pt>
                <c:pt idx="208">
                  <c:v>3.7378311157226597E-2</c:v>
                </c:pt>
                <c:pt idx="209">
                  <c:v>3.6889076232910198E-2</c:v>
                </c:pt>
                <c:pt idx="210">
                  <c:v>3.7003993988037102E-2</c:v>
                </c:pt>
                <c:pt idx="211">
                  <c:v>3.6338329315185602E-2</c:v>
                </c:pt>
                <c:pt idx="212">
                  <c:v>3.6345481872558601E-2</c:v>
                </c:pt>
                <c:pt idx="213">
                  <c:v>3.6443233489990297E-2</c:v>
                </c:pt>
                <c:pt idx="214">
                  <c:v>3.6635398864746101E-2</c:v>
                </c:pt>
                <c:pt idx="215">
                  <c:v>3.6673545837402399E-2</c:v>
                </c:pt>
                <c:pt idx="216">
                  <c:v>3.6414623260498102E-2</c:v>
                </c:pt>
                <c:pt idx="217">
                  <c:v>3.5887718200683601E-2</c:v>
                </c:pt>
                <c:pt idx="218">
                  <c:v>3.6140918731689502E-2</c:v>
                </c:pt>
                <c:pt idx="219">
                  <c:v>3.6520957946777399E-2</c:v>
                </c:pt>
                <c:pt idx="220">
                  <c:v>3.6222457885742201E-2</c:v>
                </c:pt>
                <c:pt idx="221">
                  <c:v>3.6511898040771498E-2</c:v>
                </c:pt>
                <c:pt idx="222">
                  <c:v>3.6350250244140597E-2</c:v>
                </c:pt>
                <c:pt idx="223">
                  <c:v>3.64837646484375E-2</c:v>
                </c:pt>
                <c:pt idx="224">
                  <c:v>3.5764694213867201E-2</c:v>
                </c:pt>
                <c:pt idx="225">
                  <c:v>3.62396240234375E-2</c:v>
                </c:pt>
                <c:pt idx="226">
                  <c:v>3.5929679870605503E-2</c:v>
                </c:pt>
                <c:pt idx="227">
                  <c:v>3.546142578125E-2</c:v>
                </c:pt>
                <c:pt idx="228">
                  <c:v>3.61428260803223E-2</c:v>
                </c:pt>
                <c:pt idx="229">
                  <c:v>3.5463333129882799E-2</c:v>
                </c:pt>
                <c:pt idx="230">
                  <c:v>3.52826118469238E-2</c:v>
                </c:pt>
                <c:pt idx="231">
                  <c:v>3.5554409027099602E-2</c:v>
                </c:pt>
                <c:pt idx="232">
                  <c:v>3.4778118133544901E-2</c:v>
                </c:pt>
                <c:pt idx="233">
                  <c:v>3.4676551818847698E-2</c:v>
                </c:pt>
                <c:pt idx="234">
                  <c:v>3.4266471862793003E-2</c:v>
                </c:pt>
                <c:pt idx="235">
                  <c:v>3.4121513366699198E-2</c:v>
                </c:pt>
                <c:pt idx="236">
                  <c:v>3.4335613250732401E-2</c:v>
                </c:pt>
                <c:pt idx="237">
                  <c:v>3.4223079681396498E-2</c:v>
                </c:pt>
                <c:pt idx="238">
                  <c:v>3.3801078796386698E-2</c:v>
                </c:pt>
                <c:pt idx="239">
                  <c:v>3.3394336700439502E-2</c:v>
                </c:pt>
                <c:pt idx="240">
                  <c:v>3.3708572387695299E-2</c:v>
                </c:pt>
                <c:pt idx="241">
                  <c:v>3.3139705657958998E-2</c:v>
                </c:pt>
                <c:pt idx="242">
                  <c:v>3.2987594604492201E-2</c:v>
                </c:pt>
                <c:pt idx="243">
                  <c:v>3.2582759857177797E-2</c:v>
                </c:pt>
                <c:pt idx="244">
                  <c:v>3.2745838165283203E-2</c:v>
                </c:pt>
                <c:pt idx="245">
                  <c:v>3.2078742980957101E-2</c:v>
                </c:pt>
                <c:pt idx="246">
                  <c:v>3.1683921813964899E-2</c:v>
                </c:pt>
                <c:pt idx="247">
                  <c:v>3.1599998474121101E-2</c:v>
                </c:pt>
                <c:pt idx="248">
                  <c:v>3.1265735626220703E-2</c:v>
                </c:pt>
                <c:pt idx="249">
                  <c:v>3.0932426452636701E-2</c:v>
                </c:pt>
                <c:pt idx="250">
                  <c:v>3.06496620178223E-2</c:v>
                </c:pt>
                <c:pt idx="251">
                  <c:v>3.0466079711914101E-2</c:v>
                </c:pt>
                <c:pt idx="252">
                  <c:v>3.0016899108886701E-2</c:v>
                </c:pt>
                <c:pt idx="253">
                  <c:v>2.9550075531005901E-2</c:v>
                </c:pt>
                <c:pt idx="254">
                  <c:v>2.9843807220459002E-2</c:v>
                </c:pt>
                <c:pt idx="255">
                  <c:v>2.94699668884278E-2</c:v>
                </c:pt>
                <c:pt idx="256">
                  <c:v>2.9211997985839899E-2</c:v>
                </c:pt>
                <c:pt idx="257">
                  <c:v>2.8590202331543E-2</c:v>
                </c:pt>
                <c:pt idx="258">
                  <c:v>2.8831958770752002E-2</c:v>
                </c:pt>
                <c:pt idx="259">
                  <c:v>2.8607368469238299E-2</c:v>
                </c:pt>
                <c:pt idx="260">
                  <c:v>2.8384208679199201E-2</c:v>
                </c:pt>
                <c:pt idx="261">
                  <c:v>2.8175830841064502E-2</c:v>
                </c:pt>
                <c:pt idx="262">
                  <c:v>2.78372764587403E-2</c:v>
                </c:pt>
                <c:pt idx="263">
                  <c:v>2.7922153472900401E-2</c:v>
                </c:pt>
                <c:pt idx="264">
                  <c:v>2.7789115905761701E-2</c:v>
                </c:pt>
                <c:pt idx="265">
                  <c:v>2.7589321136474599E-2</c:v>
                </c:pt>
                <c:pt idx="266">
                  <c:v>2.7265548706054701E-2</c:v>
                </c:pt>
                <c:pt idx="267">
                  <c:v>2.7284622192382799E-2</c:v>
                </c:pt>
                <c:pt idx="268">
                  <c:v>2.6953697204589899E-2</c:v>
                </c:pt>
                <c:pt idx="269">
                  <c:v>2.6278018951415998E-2</c:v>
                </c:pt>
                <c:pt idx="270">
                  <c:v>2.6309490203857401E-2</c:v>
                </c:pt>
                <c:pt idx="271">
                  <c:v>2.60772705078125E-2</c:v>
                </c:pt>
                <c:pt idx="272">
                  <c:v>2.60982513427735E-2</c:v>
                </c:pt>
                <c:pt idx="273">
                  <c:v>2.6055812835693401E-2</c:v>
                </c:pt>
                <c:pt idx="274">
                  <c:v>2.5338649749755901E-2</c:v>
                </c:pt>
                <c:pt idx="275">
                  <c:v>2.4944782257080099E-2</c:v>
                </c:pt>
                <c:pt idx="276">
                  <c:v>2.4909019470214899E-2</c:v>
                </c:pt>
                <c:pt idx="277">
                  <c:v>2.48312950134278E-2</c:v>
                </c:pt>
                <c:pt idx="278">
                  <c:v>2.4532318115234399E-2</c:v>
                </c:pt>
                <c:pt idx="279">
                  <c:v>2.4291038513183601E-2</c:v>
                </c:pt>
                <c:pt idx="280">
                  <c:v>2.3973464965820299E-2</c:v>
                </c:pt>
                <c:pt idx="281">
                  <c:v>2.38094329833985E-2</c:v>
                </c:pt>
                <c:pt idx="282">
                  <c:v>2.36973762512207E-2</c:v>
                </c:pt>
                <c:pt idx="283">
                  <c:v>2.3341178894043E-2</c:v>
                </c:pt>
                <c:pt idx="284">
                  <c:v>2.2854804992675799E-2</c:v>
                </c:pt>
                <c:pt idx="285">
                  <c:v>2.2623062133789101E-2</c:v>
                </c:pt>
                <c:pt idx="286">
                  <c:v>2.25214958190918E-2</c:v>
                </c:pt>
                <c:pt idx="287">
                  <c:v>2.2163391113281299E-2</c:v>
                </c:pt>
                <c:pt idx="288">
                  <c:v>2.2236824035644601E-2</c:v>
                </c:pt>
                <c:pt idx="289">
                  <c:v>2.1592140197753899E-2</c:v>
                </c:pt>
                <c:pt idx="290">
                  <c:v>2.1607398986816399E-2</c:v>
                </c:pt>
                <c:pt idx="291">
                  <c:v>2.1113395690918E-2</c:v>
                </c:pt>
                <c:pt idx="292">
                  <c:v>2.1023273468017599E-2</c:v>
                </c:pt>
                <c:pt idx="293">
                  <c:v>2.0812034606933601E-2</c:v>
                </c:pt>
                <c:pt idx="294">
                  <c:v>2.0611286163330099E-2</c:v>
                </c:pt>
                <c:pt idx="295">
                  <c:v>2.0795822143554701E-2</c:v>
                </c:pt>
                <c:pt idx="296">
                  <c:v>2.1015167236328101E-2</c:v>
                </c:pt>
                <c:pt idx="297">
                  <c:v>1.9731044769287099E-2</c:v>
                </c:pt>
                <c:pt idx="298">
                  <c:v>1.94549560546875E-2</c:v>
                </c:pt>
                <c:pt idx="299">
                  <c:v>1.9517421722412099E-2</c:v>
                </c:pt>
                <c:pt idx="300">
                  <c:v>1.9585609436035201E-2</c:v>
                </c:pt>
                <c:pt idx="301">
                  <c:v>1.9269943237304701E-2</c:v>
                </c:pt>
                <c:pt idx="302">
                  <c:v>1.9130706787109399E-2</c:v>
                </c:pt>
                <c:pt idx="303">
                  <c:v>1.9237518310546899E-2</c:v>
                </c:pt>
                <c:pt idx="304">
                  <c:v>1.8842697143554701E-2</c:v>
                </c:pt>
                <c:pt idx="305">
                  <c:v>1.8472194671630901E-2</c:v>
                </c:pt>
                <c:pt idx="306">
                  <c:v>1.86457633972168E-2</c:v>
                </c:pt>
                <c:pt idx="307">
                  <c:v>1.85437202453613E-2</c:v>
                </c:pt>
                <c:pt idx="308">
                  <c:v>1.8390655517578101E-2</c:v>
                </c:pt>
                <c:pt idx="309">
                  <c:v>1.8237590789794901E-2</c:v>
                </c:pt>
                <c:pt idx="310">
                  <c:v>1.8132209777832101E-2</c:v>
                </c:pt>
                <c:pt idx="311">
                  <c:v>1.8104076385498099E-2</c:v>
                </c:pt>
                <c:pt idx="312">
                  <c:v>1.7902374267578101E-2</c:v>
                </c:pt>
                <c:pt idx="313">
                  <c:v>1.7925262451171899E-2</c:v>
                </c:pt>
                <c:pt idx="314">
                  <c:v>1.78217887878418E-2</c:v>
                </c:pt>
                <c:pt idx="315">
                  <c:v>1.78070068359375E-2</c:v>
                </c:pt>
                <c:pt idx="316">
                  <c:v>1.7928123474121101E-2</c:v>
                </c:pt>
                <c:pt idx="317">
                  <c:v>1.7729282379150401E-2</c:v>
                </c:pt>
                <c:pt idx="318">
                  <c:v>1.7755508422851601E-2</c:v>
                </c:pt>
                <c:pt idx="319">
                  <c:v>1.7683029174804701E-2</c:v>
                </c:pt>
                <c:pt idx="320">
                  <c:v>1.76892280578613E-2</c:v>
                </c:pt>
                <c:pt idx="321">
                  <c:v>1.7773151397705099E-2</c:v>
                </c:pt>
                <c:pt idx="322">
                  <c:v>1.7763137817382799E-2</c:v>
                </c:pt>
                <c:pt idx="323">
                  <c:v>1.7688751220703101E-2</c:v>
                </c:pt>
                <c:pt idx="324">
                  <c:v>1.7723560333252002E-2</c:v>
                </c:pt>
                <c:pt idx="325">
                  <c:v>1.7641067504882799E-2</c:v>
                </c:pt>
                <c:pt idx="326">
                  <c:v>1.74775123596192E-2</c:v>
                </c:pt>
                <c:pt idx="327">
                  <c:v>1.77502632141113E-2</c:v>
                </c:pt>
                <c:pt idx="328">
                  <c:v>1.7673492431640601E-2</c:v>
                </c:pt>
                <c:pt idx="329">
                  <c:v>1.7596721649169901E-2</c:v>
                </c:pt>
                <c:pt idx="330">
                  <c:v>1.75776481628418E-2</c:v>
                </c:pt>
                <c:pt idx="331">
                  <c:v>1.74450874328613E-2</c:v>
                </c:pt>
                <c:pt idx="332">
                  <c:v>1.74202919006348E-2</c:v>
                </c:pt>
                <c:pt idx="333">
                  <c:v>1.75080299377442E-2</c:v>
                </c:pt>
                <c:pt idx="334">
                  <c:v>1.73397064208985E-2</c:v>
                </c:pt>
                <c:pt idx="335">
                  <c:v>1.7347335815429701E-2</c:v>
                </c:pt>
                <c:pt idx="336">
                  <c:v>1.7393589019775401E-2</c:v>
                </c:pt>
                <c:pt idx="337">
                  <c:v>1.7259120941162099E-2</c:v>
                </c:pt>
                <c:pt idx="338">
                  <c:v>1.72324180603028E-2</c:v>
                </c:pt>
                <c:pt idx="339">
                  <c:v>1.7154693603515601E-2</c:v>
                </c:pt>
                <c:pt idx="340">
                  <c:v>1.7225265502929701E-2</c:v>
                </c:pt>
                <c:pt idx="341">
                  <c:v>1.71051025390625E-2</c:v>
                </c:pt>
                <c:pt idx="342">
                  <c:v>1.70187950134278E-2</c:v>
                </c:pt>
                <c:pt idx="343">
                  <c:v>1.7088890075683601E-2</c:v>
                </c:pt>
                <c:pt idx="344">
                  <c:v>1.6884326934814502E-2</c:v>
                </c:pt>
                <c:pt idx="345">
                  <c:v>1.6980648040771502E-2</c:v>
                </c:pt>
                <c:pt idx="346">
                  <c:v>1.6844272613525401E-2</c:v>
                </c:pt>
                <c:pt idx="347">
                  <c:v>1.6732692718505901E-2</c:v>
                </c:pt>
                <c:pt idx="348">
                  <c:v>1.6752719879150401E-2</c:v>
                </c:pt>
                <c:pt idx="349">
                  <c:v>1.66621208190918E-2</c:v>
                </c:pt>
                <c:pt idx="350">
                  <c:v>1.6542434692382799E-2</c:v>
                </c:pt>
                <c:pt idx="351">
                  <c:v>1.6625404357910201E-2</c:v>
                </c:pt>
                <c:pt idx="352">
                  <c:v>1.6506195068359399E-2</c:v>
                </c:pt>
                <c:pt idx="353">
                  <c:v>1.6496658325195299E-2</c:v>
                </c:pt>
                <c:pt idx="354">
                  <c:v>1.6349315643310599E-2</c:v>
                </c:pt>
                <c:pt idx="355">
                  <c:v>1.62415504455567E-2</c:v>
                </c:pt>
                <c:pt idx="356">
                  <c:v>1.6140937805175799E-2</c:v>
                </c:pt>
                <c:pt idx="357">
                  <c:v>1.6117095947265601E-2</c:v>
                </c:pt>
                <c:pt idx="358">
                  <c:v>1.61633491516113E-2</c:v>
                </c:pt>
                <c:pt idx="359">
                  <c:v>1.6079425811767599E-2</c:v>
                </c:pt>
                <c:pt idx="360">
                  <c:v>1.5923976898193401E-2</c:v>
                </c:pt>
                <c:pt idx="361">
                  <c:v>1.5954971313476601E-2</c:v>
                </c:pt>
                <c:pt idx="362">
                  <c:v>1.5867710113525401E-2</c:v>
                </c:pt>
                <c:pt idx="363">
                  <c:v>1.5861988067627002E-2</c:v>
                </c:pt>
                <c:pt idx="364">
                  <c:v>1.57675743103028E-2</c:v>
                </c:pt>
                <c:pt idx="365">
                  <c:v>1.5733242034912099E-2</c:v>
                </c:pt>
                <c:pt idx="366">
                  <c:v>1.5708446502685599E-2</c:v>
                </c:pt>
                <c:pt idx="367">
                  <c:v>1.5801906585693401E-2</c:v>
                </c:pt>
                <c:pt idx="368">
                  <c:v>1.5705108642578101E-2</c:v>
                </c:pt>
                <c:pt idx="369">
                  <c:v>1.5603542327880899E-2</c:v>
                </c:pt>
                <c:pt idx="370">
                  <c:v>1.5614509582519601E-2</c:v>
                </c:pt>
                <c:pt idx="371">
                  <c:v>1.55658721923828E-2</c:v>
                </c:pt>
                <c:pt idx="372">
                  <c:v>1.5500545501709E-2</c:v>
                </c:pt>
                <c:pt idx="373">
                  <c:v>1.5501976013183601E-2</c:v>
                </c:pt>
                <c:pt idx="374">
                  <c:v>1.5564918518066399E-2</c:v>
                </c:pt>
                <c:pt idx="375">
                  <c:v>1.55329704284668E-2</c:v>
                </c:pt>
                <c:pt idx="376">
                  <c:v>1.5488624572753899E-2</c:v>
                </c:pt>
                <c:pt idx="377">
                  <c:v>1.5619277954101601E-2</c:v>
                </c:pt>
                <c:pt idx="378">
                  <c:v>1.55024528503418E-2</c:v>
                </c:pt>
                <c:pt idx="379">
                  <c:v>1.5590667724609399E-2</c:v>
                </c:pt>
                <c:pt idx="380">
                  <c:v>1.5592098236084E-2</c:v>
                </c:pt>
                <c:pt idx="381">
                  <c:v>1.5376091003418E-2</c:v>
                </c:pt>
                <c:pt idx="382">
                  <c:v>1.54876708984375E-2</c:v>
                </c:pt>
                <c:pt idx="383">
                  <c:v>1.5521526336669899E-2</c:v>
                </c:pt>
                <c:pt idx="384">
                  <c:v>1.54881477355957E-2</c:v>
                </c:pt>
                <c:pt idx="385">
                  <c:v>1.5339851379394601E-2</c:v>
                </c:pt>
                <c:pt idx="386">
                  <c:v>1.5470027923584E-2</c:v>
                </c:pt>
                <c:pt idx="387">
                  <c:v>1.5458583831787101E-2</c:v>
                </c:pt>
                <c:pt idx="388">
                  <c:v>1.54647827148438E-2</c:v>
                </c:pt>
                <c:pt idx="389">
                  <c:v>1.5481948852539101E-2</c:v>
                </c:pt>
                <c:pt idx="390">
                  <c:v>1.5506744384765601E-2</c:v>
                </c:pt>
                <c:pt idx="391">
                  <c:v>1.5626430511474599E-2</c:v>
                </c:pt>
                <c:pt idx="392">
                  <c:v>1.5603542327880899E-2</c:v>
                </c:pt>
                <c:pt idx="393">
                  <c:v>1.53508186340332E-2</c:v>
                </c:pt>
                <c:pt idx="394">
                  <c:v>1.5582561492919899E-2</c:v>
                </c:pt>
                <c:pt idx="395">
                  <c:v>1.56025886535645E-2</c:v>
                </c:pt>
                <c:pt idx="396">
                  <c:v>1.5595436096191399E-2</c:v>
                </c:pt>
                <c:pt idx="397">
                  <c:v>1.5664577484130901E-2</c:v>
                </c:pt>
                <c:pt idx="398">
                  <c:v>1.56254768371582E-2</c:v>
                </c:pt>
                <c:pt idx="399">
                  <c:v>1.5713214874267599E-2</c:v>
                </c:pt>
                <c:pt idx="400">
                  <c:v>1.55086517333985E-2</c:v>
                </c:pt>
                <c:pt idx="401">
                  <c:v>1.5750885009765601E-2</c:v>
                </c:pt>
                <c:pt idx="402">
                  <c:v>1.5830516815185599E-2</c:v>
                </c:pt>
                <c:pt idx="403">
                  <c:v>1.5866279602050799E-2</c:v>
                </c:pt>
                <c:pt idx="404">
                  <c:v>1.5839576721191399E-2</c:v>
                </c:pt>
                <c:pt idx="405">
                  <c:v>1.58438682556153E-2</c:v>
                </c:pt>
                <c:pt idx="406">
                  <c:v>1.58543586730957E-2</c:v>
                </c:pt>
                <c:pt idx="407">
                  <c:v>1.59497261047363E-2</c:v>
                </c:pt>
                <c:pt idx="408">
                  <c:v>1.6061305999755901E-2</c:v>
                </c:pt>
                <c:pt idx="409">
                  <c:v>1.6049385070800799E-2</c:v>
                </c:pt>
                <c:pt idx="410">
                  <c:v>1.605224609375E-2</c:v>
                </c:pt>
                <c:pt idx="411">
                  <c:v>1.60737037658692E-2</c:v>
                </c:pt>
                <c:pt idx="412">
                  <c:v>1.6107559204101601E-2</c:v>
                </c:pt>
                <c:pt idx="413">
                  <c:v>1.6097068786621101E-2</c:v>
                </c:pt>
                <c:pt idx="414">
                  <c:v>1.60679817199707E-2</c:v>
                </c:pt>
                <c:pt idx="415">
                  <c:v>1.6148567199707101E-2</c:v>
                </c:pt>
                <c:pt idx="416">
                  <c:v>1.6151428222656299E-2</c:v>
                </c:pt>
                <c:pt idx="417">
                  <c:v>1.6165733337402399E-2</c:v>
                </c:pt>
                <c:pt idx="418">
                  <c:v>1.62301063537598E-2</c:v>
                </c:pt>
                <c:pt idx="419">
                  <c:v>1.61890983581543E-2</c:v>
                </c:pt>
                <c:pt idx="420">
                  <c:v>1.6333580017089899E-2</c:v>
                </c:pt>
                <c:pt idx="421">
                  <c:v>1.6320705413818401E-2</c:v>
                </c:pt>
                <c:pt idx="422">
                  <c:v>1.6288280487060599E-2</c:v>
                </c:pt>
                <c:pt idx="423">
                  <c:v>1.62763595581055E-2</c:v>
                </c:pt>
                <c:pt idx="424">
                  <c:v>1.63426399230957E-2</c:v>
                </c:pt>
                <c:pt idx="425">
                  <c:v>1.6338348388671899E-2</c:v>
                </c:pt>
                <c:pt idx="426">
                  <c:v>1.6404151916503899E-2</c:v>
                </c:pt>
                <c:pt idx="427">
                  <c:v>1.6386032104492201E-2</c:v>
                </c:pt>
                <c:pt idx="428">
                  <c:v>1.64647102355957E-2</c:v>
                </c:pt>
                <c:pt idx="429">
                  <c:v>1.6335010528564502E-2</c:v>
                </c:pt>
                <c:pt idx="430">
                  <c:v>1.6498088836669901E-2</c:v>
                </c:pt>
                <c:pt idx="431">
                  <c:v>1.6547203063964899E-2</c:v>
                </c:pt>
                <c:pt idx="432">
                  <c:v>1.6582489013671899E-2</c:v>
                </c:pt>
                <c:pt idx="433">
                  <c:v>1.6879558563232401E-2</c:v>
                </c:pt>
                <c:pt idx="434">
                  <c:v>1.72123908996582E-2</c:v>
                </c:pt>
                <c:pt idx="435">
                  <c:v>1.7454624176025401E-2</c:v>
                </c:pt>
                <c:pt idx="436">
                  <c:v>1.74822807312012E-2</c:v>
                </c:pt>
                <c:pt idx="437">
                  <c:v>1.7708778381347701E-2</c:v>
                </c:pt>
                <c:pt idx="438">
                  <c:v>1.6962051391601601E-2</c:v>
                </c:pt>
                <c:pt idx="439">
                  <c:v>1.4631748199462899E-2</c:v>
                </c:pt>
                <c:pt idx="440">
                  <c:v>1.29609107971192E-2</c:v>
                </c:pt>
                <c:pt idx="441">
                  <c:v>1.3932704925537101E-2</c:v>
                </c:pt>
                <c:pt idx="442">
                  <c:v>1.4771461486816399E-2</c:v>
                </c:pt>
                <c:pt idx="443">
                  <c:v>1.409912109375E-2</c:v>
                </c:pt>
                <c:pt idx="444">
                  <c:v>1.5191555023193399E-2</c:v>
                </c:pt>
                <c:pt idx="445">
                  <c:v>1.7636299133300799E-2</c:v>
                </c:pt>
                <c:pt idx="446">
                  <c:v>1.75080299377442E-2</c:v>
                </c:pt>
                <c:pt idx="447">
                  <c:v>1.6984939575195299E-2</c:v>
                </c:pt>
                <c:pt idx="448">
                  <c:v>1.64899826049805E-2</c:v>
                </c:pt>
                <c:pt idx="449">
                  <c:v>1.6177654266357401E-2</c:v>
                </c:pt>
                <c:pt idx="450">
                  <c:v>1.5906333923339899E-2</c:v>
                </c:pt>
                <c:pt idx="451">
                  <c:v>1.5843391418457101E-2</c:v>
                </c:pt>
                <c:pt idx="452">
                  <c:v>1.5892982482910201E-2</c:v>
                </c:pt>
                <c:pt idx="453">
                  <c:v>1.5835285186767599E-2</c:v>
                </c:pt>
                <c:pt idx="454">
                  <c:v>1.57771110534668E-2</c:v>
                </c:pt>
                <c:pt idx="455">
                  <c:v>1.5740871429443401E-2</c:v>
                </c:pt>
                <c:pt idx="456">
                  <c:v>1.5713214874267599E-2</c:v>
                </c:pt>
                <c:pt idx="457">
                  <c:v>1.5679836273193401E-2</c:v>
                </c:pt>
                <c:pt idx="458">
                  <c:v>1.55925750732422E-2</c:v>
                </c:pt>
                <c:pt idx="459">
                  <c:v>1.5547275543212899E-2</c:v>
                </c:pt>
                <c:pt idx="460">
                  <c:v>1.56006813049317E-2</c:v>
                </c:pt>
                <c:pt idx="461">
                  <c:v>1.5458583831787101E-2</c:v>
                </c:pt>
                <c:pt idx="462">
                  <c:v>1.54523849487305E-2</c:v>
                </c:pt>
                <c:pt idx="463">
                  <c:v>1.54223442077637E-2</c:v>
                </c:pt>
                <c:pt idx="464">
                  <c:v>1.52955055236817E-2</c:v>
                </c:pt>
                <c:pt idx="465">
                  <c:v>1.5498161315918E-2</c:v>
                </c:pt>
                <c:pt idx="466">
                  <c:v>1.46894454956055E-2</c:v>
                </c:pt>
                <c:pt idx="467">
                  <c:v>1.51925086975098E-2</c:v>
                </c:pt>
                <c:pt idx="468">
                  <c:v>1.4993667602539101E-2</c:v>
                </c:pt>
                <c:pt idx="469">
                  <c:v>1.52935981750488E-2</c:v>
                </c:pt>
                <c:pt idx="470">
                  <c:v>1.5298366546630899E-2</c:v>
                </c:pt>
                <c:pt idx="471">
                  <c:v>1.5237331390380899E-2</c:v>
                </c:pt>
                <c:pt idx="472">
                  <c:v>1.5259742736816399E-2</c:v>
                </c:pt>
                <c:pt idx="473">
                  <c:v>1.5273094177246101E-2</c:v>
                </c:pt>
                <c:pt idx="474">
                  <c:v>1.5298843383789101E-2</c:v>
                </c:pt>
                <c:pt idx="475">
                  <c:v>1.52006149291992E-2</c:v>
                </c:pt>
                <c:pt idx="476">
                  <c:v>1.5152931213378899E-2</c:v>
                </c:pt>
                <c:pt idx="477">
                  <c:v>1.53050422668457E-2</c:v>
                </c:pt>
                <c:pt idx="478">
                  <c:v>1.51429176330567E-2</c:v>
                </c:pt>
                <c:pt idx="479">
                  <c:v>1.5164852142334E-2</c:v>
                </c:pt>
                <c:pt idx="480">
                  <c:v>1.5158653259277399E-2</c:v>
                </c:pt>
                <c:pt idx="481">
                  <c:v>1.5189647674560601E-2</c:v>
                </c:pt>
                <c:pt idx="482">
                  <c:v>1.5113353729248101E-2</c:v>
                </c:pt>
                <c:pt idx="483">
                  <c:v>1.5131950378418E-2</c:v>
                </c:pt>
                <c:pt idx="484">
                  <c:v>1.5126228332519601E-2</c:v>
                </c:pt>
                <c:pt idx="485">
                  <c:v>1.5128135681152399E-2</c:v>
                </c:pt>
                <c:pt idx="486">
                  <c:v>1.5188217163086E-2</c:v>
                </c:pt>
                <c:pt idx="487">
                  <c:v>1.513671875E-2</c:v>
                </c:pt>
                <c:pt idx="488">
                  <c:v>1.51619911193848E-2</c:v>
                </c:pt>
                <c:pt idx="489">
                  <c:v>1.51424407958985E-2</c:v>
                </c:pt>
                <c:pt idx="490">
                  <c:v>1.5221118927002E-2</c:v>
                </c:pt>
                <c:pt idx="491">
                  <c:v>1.52077674865723E-2</c:v>
                </c:pt>
                <c:pt idx="492">
                  <c:v>1.5143871307373101E-2</c:v>
                </c:pt>
                <c:pt idx="493">
                  <c:v>1.51782035827637E-2</c:v>
                </c:pt>
                <c:pt idx="494">
                  <c:v>1.5115261077880899E-2</c:v>
                </c:pt>
                <c:pt idx="495">
                  <c:v>1.5118122100830101E-2</c:v>
                </c:pt>
                <c:pt idx="496">
                  <c:v>1.5012264251709E-2</c:v>
                </c:pt>
                <c:pt idx="497">
                  <c:v>1.51467323303223E-2</c:v>
                </c:pt>
                <c:pt idx="498">
                  <c:v>1.5049934387207101E-2</c:v>
                </c:pt>
                <c:pt idx="499">
                  <c:v>1.5044212341308601E-2</c:v>
                </c:pt>
                <c:pt idx="500">
                  <c:v>1.49822235107422E-2</c:v>
                </c:pt>
                <c:pt idx="501">
                  <c:v>1.49707794189453E-2</c:v>
                </c:pt>
                <c:pt idx="502">
                  <c:v>1.4952659606933601E-2</c:v>
                </c:pt>
                <c:pt idx="503">
                  <c:v>1.49974822998047E-2</c:v>
                </c:pt>
                <c:pt idx="504">
                  <c:v>1.48816108703613E-2</c:v>
                </c:pt>
                <c:pt idx="505">
                  <c:v>1.4851570129394601E-2</c:v>
                </c:pt>
                <c:pt idx="506">
                  <c:v>1.4888763427734399E-2</c:v>
                </c:pt>
                <c:pt idx="507">
                  <c:v>1.4871120452880899E-2</c:v>
                </c:pt>
                <c:pt idx="508">
                  <c:v>1.4899253845214899E-2</c:v>
                </c:pt>
                <c:pt idx="509">
                  <c:v>1.4871597290039101E-2</c:v>
                </c:pt>
                <c:pt idx="510">
                  <c:v>1.48749351501465E-2</c:v>
                </c:pt>
                <c:pt idx="511">
                  <c:v>1.47557258605957E-2</c:v>
                </c:pt>
                <c:pt idx="512">
                  <c:v>1.4913558959961E-2</c:v>
                </c:pt>
                <c:pt idx="513">
                  <c:v>1.4825820922851601E-2</c:v>
                </c:pt>
                <c:pt idx="514">
                  <c:v>1.4878273010253899E-2</c:v>
                </c:pt>
                <c:pt idx="515">
                  <c:v>1.48162841796875E-2</c:v>
                </c:pt>
                <c:pt idx="516">
                  <c:v>1.48983001708985E-2</c:v>
                </c:pt>
                <c:pt idx="517">
                  <c:v>1.4817714691162101E-2</c:v>
                </c:pt>
                <c:pt idx="518">
                  <c:v>1.48224830627442E-2</c:v>
                </c:pt>
                <c:pt idx="519">
                  <c:v>1.4815330505371101E-2</c:v>
                </c:pt>
                <c:pt idx="520">
                  <c:v>1.4782428741455101E-2</c:v>
                </c:pt>
                <c:pt idx="521">
                  <c:v>1.48067474365235E-2</c:v>
                </c:pt>
                <c:pt idx="522">
                  <c:v>1.4826774597168E-2</c:v>
                </c:pt>
                <c:pt idx="523">
                  <c:v>1.47485733032227E-2</c:v>
                </c:pt>
                <c:pt idx="524">
                  <c:v>1.4790534973144601E-2</c:v>
                </c:pt>
                <c:pt idx="525">
                  <c:v>1.47604942321778E-2</c:v>
                </c:pt>
                <c:pt idx="526">
                  <c:v>1.46660804748535E-2</c:v>
                </c:pt>
                <c:pt idx="527">
                  <c:v>1.4649868011474601E-2</c:v>
                </c:pt>
                <c:pt idx="528">
                  <c:v>1.46536827087403E-2</c:v>
                </c:pt>
                <c:pt idx="529">
                  <c:v>1.46303176879883E-2</c:v>
                </c:pt>
                <c:pt idx="530">
                  <c:v>1.45630836486817E-2</c:v>
                </c:pt>
                <c:pt idx="531">
                  <c:v>1.45878791809082E-2</c:v>
                </c:pt>
                <c:pt idx="532">
                  <c:v>1.4584064483642601E-2</c:v>
                </c:pt>
                <c:pt idx="533">
                  <c:v>1.44352912902832E-2</c:v>
                </c:pt>
                <c:pt idx="534">
                  <c:v>1.44553184509278E-2</c:v>
                </c:pt>
                <c:pt idx="535">
                  <c:v>1.43871307373047E-2</c:v>
                </c:pt>
                <c:pt idx="536">
                  <c:v>1.4380455017089899E-2</c:v>
                </c:pt>
                <c:pt idx="537">
                  <c:v>1.4369964599609399E-2</c:v>
                </c:pt>
                <c:pt idx="538">
                  <c:v>1.4333724975586E-2</c:v>
                </c:pt>
                <c:pt idx="539">
                  <c:v>1.4266014099121101E-2</c:v>
                </c:pt>
                <c:pt idx="540">
                  <c:v>1.43184661865235E-2</c:v>
                </c:pt>
                <c:pt idx="541">
                  <c:v>1.4260768890380899E-2</c:v>
                </c:pt>
                <c:pt idx="542">
                  <c:v>1.4260768890380899E-2</c:v>
                </c:pt>
                <c:pt idx="543">
                  <c:v>1.4194488525390601E-2</c:v>
                </c:pt>
                <c:pt idx="544">
                  <c:v>1.42087936401367E-2</c:v>
                </c:pt>
                <c:pt idx="545">
                  <c:v>1.4193058013916E-2</c:v>
                </c:pt>
                <c:pt idx="546">
                  <c:v>1.41725540161133E-2</c:v>
                </c:pt>
                <c:pt idx="547">
                  <c:v>1.41654014587403E-2</c:v>
                </c:pt>
                <c:pt idx="548">
                  <c:v>1.4161586761474601E-2</c:v>
                </c:pt>
                <c:pt idx="549">
                  <c:v>1.41968727111817E-2</c:v>
                </c:pt>
                <c:pt idx="550">
                  <c:v>1.4195442199707101E-2</c:v>
                </c:pt>
                <c:pt idx="551">
                  <c:v>1.4286041259765601E-2</c:v>
                </c:pt>
                <c:pt idx="552">
                  <c:v>1.41949653625488E-2</c:v>
                </c:pt>
                <c:pt idx="553">
                  <c:v>1.43017768859863E-2</c:v>
                </c:pt>
                <c:pt idx="554">
                  <c:v>1.4276504516601601E-2</c:v>
                </c:pt>
                <c:pt idx="555">
                  <c:v>1.42335891723633E-2</c:v>
                </c:pt>
                <c:pt idx="556">
                  <c:v>1.43156051635742E-2</c:v>
                </c:pt>
                <c:pt idx="557">
                  <c:v>1.4219760894775399E-2</c:v>
                </c:pt>
                <c:pt idx="558">
                  <c:v>1.42364501953125E-2</c:v>
                </c:pt>
                <c:pt idx="559">
                  <c:v>1.42230987548828E-2</c:v>
                </c:pt>
                <c:pt idx="560">
                  <c:v>1.4256477355957101E-2</c:v>
                </c:pt>
                <c:pt idx="561">
                  <c:v>1.4197349548339899E-2</c:v>
                </c:pt>
                <c:pt idx="562">
                  <c:v>1.4243125915527399E-2</c:v>
                </c:pt>
                <c:pt idx="563">
                  <c:v>1.41549110412598E-2</c:v>
                </c:pt>
                <c:pt idx="564">
                  <c:v>1.4087200164794899E-2</c:v>
                </c:pt>
                <c:pt idx="565">
                  <c:v>1.416015625E-2</c:v>
                </c:pt>
                <c:pt idx="566">
                  <c:v>1.41348838806153E-2</c:v>
                </c:pt>
                <c:pt idx="567">
                  <c:v>1.40795707702637E-2</c:v>
                </c:pt>
                <c:pt idx="568">
                  <c:v>1.40151977539063E-2</c:v>
                </c:pt>
                <c:pt idx="569">
                  <c:v>1.3986587524414101E-2</c:v>
                </c:pt>
                <c:pt idx="570">
                  <c:v>1.4028549194336E-2</c:v>
                </c:pt>
                <c:pt idx="571">
                  <c:v>1.4051914215087899E-2</c:v>
                </c:pt>
                <c:pt idx="572">
                  <c:v>1.40433311462403E-2</c:v>
                </c:pt>
                <c:pt idx="573">
                  <c:v>1.3965606689453101E-2</c:v>
                </c:pt>
                <c:pt idx="574">
                  <c:v>1.39575004577637E-2</c:v>
                </c:pt>
                <c:pt idx="575">
                  <c:v>1.3947963714599601E-2</c:v>
                </c:pt>
                <c:pt idx="576">
                  <c:v>1.3850212097168E-2</c:v>
                </c:pt>
                <c:pt idx="577">
                  <c:v>1.39594078063965E-2</c:v>
                </c:pt>
                <c:pt idx="578">
                  <c:v>1.3925075531005899E-2</c:v>
                </c:pt>
                <c:pt idx="579">
                  <c:v>1.38483047485352E-2</c:v>
                </c:pt>
                <c:pt idx="580">
                  <c:v>1.3797283172607399E-2</c:v>
                </c:pt>
                <c:pt idx="581">
                  <c:v>1.39575004577637E-2</c:v>
                </c:pt>
                <c:pt idx="582">
                  <c:v>1.3940334320068399E-2</c:v>
                </c:pt>
                <c:pt idx="583">
                  <c:v>1.39365196228028E-2</c:v>
                </c:pt>
                <c:pt idx="584">
                  <c:v>1.39093399047852E-2</c:v>
                </c:pt>
                <c:pt idx="585">
                  <c:v>1.38883590698242E-2</c:v>
                </c:pt>
                <c:pt idx="586">
                  <c:v>1.38850212097168E-2</c:v>
                </c:pt>
                <c:pt idx="587">
                  <c:v>1.3906478881836E-2</c:v>
                </c:pt>
                <c:pt idx="588">
                  <c:v>1.39942169189453E-2</c:v>
                </c:pt>
                <c:pt idx="589">
                  <c:v>1.39336585998535E-2</c:v>
                </c:pt>
                <c:pt idx="590">
                  <c:v>1.3880729675293E-2</c:v>
                </c:pt>
                <c:pt idx="591">
                  <c:v>1.39508247375488E-2</c:v>
                </c:pt>
                <c:pt idx="592">
                  <c:v>1.3980388641357399E-2</c:v>
                </c:pt>
                <c:pt idx="593">
                  <c:v>1.40128135681153E-2</c:v>
                </c:pt>
                <c:pt idx="594">
                  <c:v>1.4009952545166E-2</c:v>
                </c:pt>
                <c:pt idx="595">
                  <c:v>1.4016628265380899E-2</c:v>
                </c:pt>
                <c:pt idx="596">
                  <c:v>1.40442848205567E-2</c:v>
                </c:pt>
                <c:pt idx="597">
                  <c:v>1.3980388641357399E-2</c:v>
                </c:pt>
                <c:pt idx="598">
                  <c:v>1.3945102691650399E-2</c:v>
                </c:pt>
                <c:pt idx="599">
                  <c:v>1.3938426971435601E-2</c:v>
                </c:pt>
                <c:pt idx="600">
                  <c:v>1.3968467712402399E-2</c:v>
                </c:pt>
                <c:pt idx="601">
                  <c:v>1.3968944549560601E-2</c:v>
                </c:pt>
                <c:pt idx="602">
                  <c:v>1.3941764831543E-2</c:v>
                </c:pt>
                <c:pt idx="603">
                  <c:v>1.3919353485107399E-2</c:v>
                </c:pt>
                <c:pt idx="604">
                  <c:v>1.3890266418457101E-2</c:v>
                </c:pt>
                <c:pt idx="605">
                  <c:v>1.4000415802002E-2</c:v>
                </c:pt>
                <c:pt idx="606">
                  <c:v>1.38826370239258E-2</c:v>
                </c:pt>
                <c:pt idx="607">
                  <c:v>1.3951301574707101E-2</c:v>
                </c:pt>
                <c:pt idx="608">
                  <c:v>1.38964653015137E-2</c:v>
                </c:pt>
                <c:pt idx="609">
                  <c:v>1.38592720031738E-2</c:v>
                </c:pt>
                <c:pt idx="610">
                  <c:v>1.38707160949707E-2</c:v>
                </c:pt>
                <c:pt idx="611">
                  <c:v>1.38368606567383E-2</c:v>
                </c:pt>
                <c:pt idx="612">
                  <c:v>1.38592720031738E-2</c:v>
                </c:pt>
                <c:pt idx="613">
                  <c:v>1.3783454895019601E-2</c:v>
                </c:pt>
                <c:pt idx="614">
                  <c:v>1.3797760009765601E-2</c:v>
                </c:pt>
                <c:pt idx="615">
                  <c:v>1.36795043945313E-2</c:v>
                </c:pt>
                <c:pt idx="616">
                  <c:v>1.38354301452637E-2</c:v>
                </c:pt>
                <c:pt idx="617">
                  <c:v>1.38120651245117E-2</c:v>
                </c:pt>
                <c:pt idx="618">
                  <c:v>1.3767242431640601E-2</c:v>
                </c:pt>
                <c:pt idx="619">
                  <c:v>1.3690948486328101E-2</c:v>
                </c:pt>
                <c:pt idx="620">
                  <c:v>1.3766765594482399E-2</c:v>
                </c:pt>
                <c:pt idx="621">
                  <c:v>1.38020515441895E-2</c:v>
                </c:pt>
                <c:pt idx="622">
                  <c:v>1.3770580291748101E-2</c:v>
                </c:pt>
                <c:pt idx="623">
                  <c:v>1.38192176818848E-2</c:v>
                </c:pt>
                <c:pt idx="624">
                  <c:v>1.3897418975830101E-2</c:v>
                </c:pt>
                <c:pt idx="625">
                  <c:v>1.38678550720215E-2</c:v>
                </c:pt>
                <c:pt idx="626">
                  <c:v>1.38421058654785E-2</c:v>
                </c:pt>
                <c:pt idx="627">
                  <c:v>1.3807773590087899E-2</c:v>
                </c:pt>
                <c:pt idx="628">
                  <c:v>1.38835906982422E-2</c:v>
                </c:pt>
                <c:pt idx="629">
                  <c:v>1.3820648193359399E-2</c:v>
                </c:pt>
                <c:pt idx="630">
                  <c:v>1.3967514038086E-2</c:v>
                </c:pt>
                <c:pt idx="631">
                  <c:v>1.3887882232666E-2</c:v>
                </c:pt>
                <c:pt idx="632">
                  <c:v>1.38697624206543E-2</c:v>
                </c:pt>
                <c:pt idx="633">
                  <c:v>1.37510299682617E-2</c:v>
                </c:pt>
                <c:pt idx="634">
                  <c:v>1.38401985168457E-2</c:v>
                </c:pt>
                <c:pt idx="635">
                  <c:v>1.38778686523438E-2</c:v>
                </c:pt>
                <c:pt idx="636">
                  <c:v>1.38678550720215E-2</c:v>
                </c:pt>
                <c:pt idx="637">
                  <c:v>1.3901710510253899E-2</c:v>
                </c:pt>
                <c:pt idx="638">
                  <c:v>1.3787746429443399E-2</c:v>
                </c:pt>
                <c:pt idx="639">
                  <c:v>1.3877391815185601E-2</c:v>
                </c:pt>
                <c:pt idx="640">
                  <c:v>1.38225555419922E-2</c:v>
                </c:pt>
                <c:pt idx="641">
                  <c:v>1.3847827911377E-2</c:v>
                </c:pt>
                <c:pt idx="642">
                  <c:v>1.3851165771484399E-2</c:v>
                </c:pt>
                <c:pt idx="643">
                  <c:v>1.3864040374755899E-2</c:v>
                </c:pt>
                <c:pt idx="644">
                  <c:v>1.3795375823974601E-2</c:v>
                </c:pt>
                <c:pt idx="645">
                  <c:v>1.37104988098145E-2</c:v>
                </c:pt>
                <c:pt idx="646">
                  <c:v>1.37386322021485E-2</c:v>
                </c:pt>
                <c:pt idx="647">
                  <c:v>1.36823654174805E-2</c:v>
                </c:pt>
                <c:pt idx="648">
                  <c:v>1.38955116271973E-2</c:v>
                </c:pt>
                <c:pt idx="649">
                  <c:v>1.3812541961669899E-2</c:v>
                </c:pt>
                <c:pt idx="650">
                  <c:v>1.3813972473144601E-2</c:v>
                </c:pt>
                <c:pt idx="651">
                  <c:v>1.3827800750732399E-2</c:v>
                </c:pt>
                <c:pt idx="652">
                  <c:v>1.3681411743164101E-2</c:v>
                </c:pt>
                <c:pt idx="653">
                  <c:v>1.37763023376465E-2</c:v>
                </c:pt>
                <c:pt idx="654">
                  <c:v>1.3775348663330101E-2</c:v>
                </c:pt>
                <c:pt idx="655">
                  <c:v>1.37767791748047E-2</c:v>
                </c:pt>
                <c:pt idx="656">
                  <c:v>1.37910842895508E-2</c:v>
                </c:pt>
                <c:pt idx="657">
                  <c:v>1.3775348663330101E-2</c:v>
                </c:pt>
                <c:pt idx="658">
                  <c:v>1.3728141784668E-2</c:v>
                </c:pt>
                <c:pt idx="659">
                  <c:v>1.3696193695068399E-2</c:v>
                </c:pt>
                <c:pt idx="660">
                  <c:v>1.3709545135498101E-2</c:v>
                </c:pt>
                <c:pt idx="661">
                  <c:v>1.3724803924560601E-2</c:v>
                </c:pt>
                <c:pt idx="662">
                  <c:v>1.37052536010742E-2</c:v>
                </c:pt>
                <c:pt idx="663">
                  <c:v>1.37405395507813E-2</c:v>
                </c:pt>
                <c:pt idx="664">
                  <c:v>1.3787746429443399E-2</c:v>
                </c:pt>
                <c:pt idx="665">
                  <c:v>1.37639045715332E-2</c:v>
                </c:pt>
                <c:pt idx="666">
                  <c:v>1.3857364654541E-2</c:v>
                </c:pt>
                <c:pt idx="667">
                  <c:v>1.38788223266602E-2</c:v>
                </c:pt>
                <c:pt idx="668">
                  <c:v>1.39565467834473E-2</c:v>
                </c:pt>
                <c:pt idx="669">
                  <c:v>1.38788223266602E-2</c:v>
                </c:pt>
                <c:pt idx="670">
                  <c:v>1.38764381408692E-2</c:v>
                </c:pt>
                <c:pt idx="671">
                  <c:v>1.38459205627442E-2</c:v>
                </c:pt>
                <c:pt idx="672">
                  <c:v>1.39517784118653E-2</c:v>
                </c:pt>
                <c:pt idx="673">
                  <c:v>1.3976097106933601E-2</c:v>
                </c:pt>
                <c:pt idx="674">
                  <c:v>1.39741897583008E-2</c:v>
                </c:pt>
                <c:pt idx="675">
                  <c:v>1.39646530151367E-2</c:v>
                </c:pt>
                <c:pt idx="676">
                  <c:v>1.4044761657714899E-2</c:v>
                </c:pt>
                <c:pt idx="677">
                  <c:v>1.39670372009278E-2</c:v>
                </c:pt>
                <c:pt idx="678">
                  <c:v>1.3960838317871101E-2</c:v>
                </c:pt>
                <c:pt idx="679">
                  <c:v>1.39851570129395E-2</c:v>
                </c:pt>
                <c:pt idx="680">
                  <c:v>1.4006614685058601E-2</c:v>
                </c:pt>
                <c:pt idx="681">
                  <c:v>1.3995647430419899E-2</c:v>
                </c:pt>
                <c:pt idx="682">
                  <c:v>1.3990879058837899E-2</c:v>
                </c:pt>
                <c:pt idx="683">
                  <c:v>1.3892650604248101E-2</c:v>
                </c:pt>
                <c:pt idx="684">
                  <c:v>1.3876914978027399E-2</c:v>
                </c:pt>
                <c:pt idx="685">
                  <c:v>1.39212608337403E-2</c:v>
                </c:pt>
                <c:pt idx="686">
                  <c:v>1.38440132141113E-2</c:v>
                </c:pt>
                <c:pt idx="687">
                  <c:v>1.38659477233887E-2</c:v>
                </c:pt>
                <c:pt idx="688">
                  <c:v>1.38635635375977E-2</c:v>
                </c:pt>
                <c:pt idx="689">
                  <c:v>1.3892173767089899E-2</c:v>
                </c:pt>
                <c:pt idx="690">
                  <c:v>1.38673782348633E-2</c:v>
                </c:pt>
                <c:pt idx="691">
                  <c:v>1.39331817626953E-2</c:v>
                </c:pt>
                <c:pt idx="692">
                  <c:v>1.4000415802002E-2</c:v>
                </c:pt>
                <c:pt idx="693">
                  <c:v>1.38931274414063E-2</c:v>
                </c:pt>
                <c:pt idx="694">
                  <c:v>1.38592720031738E-2</c:v>
                </c:pt>
                <c:pt idx="695">
                  <c:v>1.3909816741943399E-2</c:v>
                </c:pt>
                <c:pt idx="696">
                  <c:v>1.3896942138671899E-2</c:v>
                </c:pt>
                <c:pt idx="697">
                  <c:v>1.3835906982421899E-2</c:v>
                </c:pt>
                <c:pt idx="698">
                  <c:v>1.38683319091797E-2</c:v>
                </c:pt>
                <c:pt idx="699">
                  <c:v>1.38039588928223E-2</c:v>
                </c:pt>
                <c:pt idx="700">
                  <c:v>1.3866901397705101E-2</c:v>
                </c:pt>
                <c:pt idx="701">
                  <c:v>1.3763427734375E-2</c:v>
                </c:pt>
                <c:pt idx="702">
                  <c:v>1.38440132141113E-2</c:v>
                </c:pt>
                <c:pt idx="703">
                  <c:v>1.3932228088378899E-2</c:v>
                </c:pt>
                <c:pt idx="704">
                  <c:v>1.37410163879395E-2</c:v>
                </c:pt>
                <c:pt idx="705">
                  <c:v>1.3736248016357399E-2</c:v>
                </c:pt>
                <c:pt idx="706">
                  <c:v>1.3547420501709E-2</c:v>
                </c:pt>
                <c:pt idx="707">
                  <c:v>1.3523101806640601E-2</c:v>
                </c:pt>
                <c:pt idx="708">
                  <c:v>1.34787559509278E-2</c:v>
                </c:pt>
                <c:pt idx="709">
                  <c:v>1.3389110565185601E-2</c:v>
                </c:pt>
                <c:pt idx="710">
                  <c:v>1.33366584777832E-2</c:v>
                </c:pt>
                <c:pt idx="711">
                  <c:v>1.31988525390625E-2</c:v>
                </c:pt>
                <c:pt idx="712">
                  <c:v>1.3258457183837899E-2</c:v>
                </c:pt>
                <c:pt idx="713">
                  <c:v>1.2967586517334E-2</c:v>
                </c:pt>
                <c:pt idx="714">
                  <c:v>1.3126373291015601E-2</c:v>
                </c:pt>
                <c:pt idx="715">
                  <c:v>1.3027667999267601E-2</c:v>
                </c:pt>
                <c:pt idx="716">
                  <c:v>1.3029575347900399E-2</c:v>
                </c:pt>
                <c:pt idx="717">
                  <c:v>1.29985809326172E-2</c:v>
                </c:pt>
                <c:pt idx="718">
                  <c:v>1.30548477172852E-2</c:v>
                </c:pt>
                <c:pt idx="719">
                  <c:v>1.29952430725098E-2</c:v>
                </c:pt>
                <c:pt idx="720">
                  <c:v>1.30701065063477E-2</c:v>
                </c:pt>
                <c:pt idx="721">
                  <c:v>1.31044387817383E-2</c:v>
                </c:pt>
                <c:pt idx="722">
                  <c:v>1.3159751892089899E-2</c:v>
                </c:pt>
                <c:pt idx="723">
                  <c:v>1.34305953979492E-2</c:v>
                </c:pt>
                <c:pt idx="724">
                  <c:v>1.34387016296387E-2</c:v>
                </c:pt>
                <c:pt idx="725">
                  <c:v>1.34973526000977E-2</c:v>
                </c:pt>
                <c:pt idx="726">
                  <c:v>1.36265754699707E-2</c:v>
                </c:pt>
                <c:pt idx="727">
                  <c:v>1.36499404907227E-2</c:v>
                </c:pt>
                <c:pt idx="728">
                  <c:v>1.3862133026123101E-2</c:v>
                </c:pt>
                <c:pt idx="729">
                  <c:v>1.38239860534668E-2</c:v>
                </c:pt>
                <c:pt idx="730">
                  <c:v>1.3935089111328101E-2</c:v>
                </c:pt>
                <c:pt idx="731">
                  <c:v>1.37076377868653E-2</c:v>
                </c:pt>
                <c:pt idx="732">
                  <c:v>1.38192176818848E-2</c:v>
                </c:pt>
                <c:pt idx="733">
                  <c:v>1.3862133026123101E-2</c:v>
                </c:pt>
                <c:pt idx="734">
                  <c:v>1.40008926391602E-2</c:v>
                </c:pt>
                <c:pt idx="735">
                  <c:v>1.3853549957275399E-2</c:v>
                </c:pt>
                <c:pt idx="736">
                  <c:v>1.3899803161621101E-2</c:v>
                </c:pt>
                <c:pt idx="737">
                  <c:v>1.3840675354003899E-2</c:v>
                </c:pt>
                <c:pt idx="738">
                  <c:v>1.39570236206055E-2</c:v>
                </c:pt>
                <c:pt idx="739">
                  <c:v>1.3949871063232399E-2</c:v>
                </c:pt>
                <c:pt idx="740">
                  <c:v>1.3998985290527399E-2</c:v>
                </c:pt>
                <c:pt idx="741">
                  <c:v>1.3980388641357399E-2</c:v>
                </c:pt>
                <c:pt idx="742">
                  <c:v>1.38931274414063E-2</c:v>
                </c:pt>
                <c:pt idx="743">
                  <c:v>1.39398574829102E-2</c:v>
                </c:pt>
                <c:pt idx="744">
                  <c:v>1.3871669769287101E-2</c:v>
                </c:pt>
                <c:pt idx="745">
                  <c:v>1.3950347900390601E-2</c:v>
                </c:pt>
                <c:pt idx="746">
                  <c:v>1.3700008392334E-2</c:v>
                </c:pt>
                <c:pt idx="747">
                  <c:v>1.39460563659668E-2</c:v>
                </c:pt>
                <c:pt idx="748">
                  <c:v>1.39727592468262E-2</c:v>
                </c:pt>
                <c:pt idx="749">
                  <c:v>1.3899326324462899E-2</c:v>
                </c:pt>
                <c:pt idx="750">
                  <c:v>1.38063430786133E-2</c:v>
                </c:pt>
                <c:pt idx="751">
                  <c:v>1.39036178588867E-2</c:v>
                </c:pt>
                <c:pt idx="752">
                  <c:v>1.3767242431640601E-2</c:v>
                </c:pt>
                <c:pt idx="753">
                  <c:v>1.3813972473144601E-2</c:v>
                </c:pt>
                <c:pt idx="754">
                  <c:v>1.38425827026367E-2</c:v>
                </c:pt>
                <c:pt idx="755">
                  <c:v>1.37147903442383E-2</c:v>
                </c:pt>
                <c:pt idx="756">
                  <c:v>1.37715339660645E-2</c:v>
                </c:pt>
                <c:pt idx="757">
                  <c:v>1.3752937316894601E-2</c:v>
                </c:pt>
                <c:pt idx="758">
                  <c:v>1.38611793518067E-2</c:v>
                </c:pt>
                <c:pt idx="759">
                  <c:v>1.3882160186767601E-2</c:v>
                </c:pt>
                <c:pt idx="760">
                  <c:v>1.3644695281982399E-2</c:v>
                </c:pt>
                <c:pt idx="761">
                  <c:v>1.3907432556152399E-2</c:v>
                </c:pt>
                <c:pt idx="762">
                  <c:v>1.3640403747558601E-2</c:v>
                </c:pt>
                <c:pt idx="763">
                  <c:v>1.38063430786133E-2</c:v>
                </c:pt>
                <c:pt idx="764">
                  <c:v>1.3642787933349601E-2</c:v>
                </c:pt>
                <c:pt idx="765">
                  <c:v>1.38545036315918E-2</c:v>
                </c:pt>
                <c:pt idx="766">
                  <c:v>1.36432647705078E-2</c:v>
                </c:pt>
                <c:pt idx="767">
                  <c:v>1.39164924621582E-2</c:v>
                </c:pt>
                <c:pt idx="768">
                  <c:v>1.36799812316895E-2</c:v>
                </c:pt>
                <c:pt idx="769">
                  <c:v>1.3765811920166E-2</c:v>
                </c:pt>
                <c:pt idx="770">
                  <c:v>1.37815475463867E-2</c:v>
                </c:pt>
                <c:pt idx="771">
                  <c:v>1.3638019561767601E-2</c:v>
                </c:pt>
                <c:pt idx="772">
                  <c:v>1.3546466827392601E-2</c:v>
                </c:pt>
                <c:pt idx="773">
                  <c:v>1.37805938720703E-2</c:v>
                </c:pt>
                <c:pt idx="774">
                  <c:v>1.38063430786133E-2</c:v>
                </c:pt>
                <c:pt idx="775">
                  <c:v>1.37357711791992E-2</c:v>
                </c:pt>
                <c:pt idx="776">
                  <c:v>1.3739585876464899E-2</c:v>
                </c:pt>
                <c:pt idx="777">
                  <c:v>1.37042999267578E-2</c:v>
                </c:pt>
                <c:pt idx="778">
                  <c:v>1.38955116271973E-2</c:v>
                </c:pt>
                <c:pt idx="779">
                  <c:v>1.3597011566162101E-2</c:v>
                </c:pt>
                <c:pt idx="780">
                  <c:v>1.39050483703613E-2</c:v>
                </c:pt>
                <c:pt idx="781">
                  <c:v>1.38802528381348E-2</c:v>
                </c:pt>
                <c:pt idx="782">
                  <c:v>1.3945102691650399E-2</c:v>
                </c:pt>
                <c:pt idx="783">
                  <c:v>1.3815879821777399E-2</c:v>
                </c:pt>
                <c:pt idx="784">
                  <c:v>1.4019012451171899E-2</c:v>
                </c:pt>
                <c:pt idx="785">
                  <c:v>1.3966560363769601E-2</c:v>
                </c:pt>
                <c:pt idx="786">
                  <c:v>1.39007568359375E-2</c:v>
                </c:pt>
                <c:pt idx="787">
                  <c:v>1.40843391418457E-2</c:v>
                </c:pt>
                <c:pt idx="788">
                  <c:v>1.39741897583008E-2</c:v>
                </c:pt>
                <c:pt idx="789">
                  <c:v>1.42641067504883E-2</c:v>
                </c:pt>
                <c:pt idx="790">
                  <c:v>1.40819549560547E-2</c:v>
                </c:pt>
                <c:pt idx="791">
                  <c:v>1.42521858215332E-2</c:v>
                </c:pt>
                <c:pt idx="792">
                  <c:v>1.42841339111328E-2</c:v>
                </c:pt>
                <c:pt idx="793">
                  <c:v>1.40862464904785E-2</c:v>
                </c:pt>
                <c:pt idx="794">
                  <c:v>1.44014358520508E-2</c:v>
                </c:pt>
                <c:pt idx="795">
                  <c:v>1.422119140625E-2</c:v>
                </c:pt>
                <c:pt idx="796">
                  <c:v>1.41253471374512E-2</c:v>
                </c:pt>
                <c:pt idx="797">
                  <c:v>1.41353607177735E-2</c:v>
                </c:pt>
                <c:pt idx="798">
                  <c:v>1.4143466949462899E-2</c:v>
                </c:pt>
                <c:pt idx="799">
                  <c:v>1.40442848205567E-2</c:v>
                </c:pt>
                <c:pt idx="800">
                  <c:v>1.45983695983887E-2</c:v>
                </c:pt>
                <c:pt idx="801">
                  <c:v>1.4276504516601601E-2</c:v>
                </c:pt>
                <c:pt idx="802">
                  <c:v>1.42602920532227E-2</c:v>
                </c:pt>
                <c:pt idx="803">
                  <c:v>1.40924453735352E-2</c:v>
                </c:pt>
                <c:pt idx="804">
                  <c:v>1.43413543701172E-2</c:v>
                </c:pt>
                <c:pt idx="805">
                  <c:v>1.41677856445313E-2</c:v>
                </c:pt>
                <c:pt idx="806">
                  <c:v>1.45015716552735E-2</c:v>
                </c:pt>
                <c:pt idx="807">
                  <c:v>1.39060020446778E-2</c:v>
                </c:pt>
                <c:pt idx="808">
                  <c:v>1.4385700225830101E-2</c:v>
                </c:pt>
                <c:pt idx="809">
                  <c:v>1.38802528381348E-2</c:v>
                </c:pt>
                <c:pt idx="810">
                  <c:v>1.4439582824707101E-2</c:v>
                </c:pt>
                <c:pt idx="811">
                  <c:v>1.43780708312988E-2</c:v>
                </c:pt>
                <c:pt idx="812">
                  <c:v>1.42183303833008E-2</c:v>
                </c:pt>
                <c:pt idx="813">
                  <c:v>1.42297744750977E-2</c:v>
                </c:pt>
                <c:pt idx="814">
                  <c:v>1.42593383789063E-2</c:v>
                </c:pt>
                <c:pt idx="815">
                  <c:v>1.3883113861084E-2</c:v>
                </c:pt>
                <c:pt idx="816">
                  <c:v>1.4033317565918E-2</c:v>
                </c:pt>
                <c:pt idx="817">
                  <c:v>1.4128684997558601E-2</c:v>
                </c:pt>
                <c:pt idx="818">
                  <c:v>1.40438079833985E-2</c:v>
                </c:pt>
                <c:pt idx="819">
                  <c:v>1.3861656188964899E-2</c:v>
                </c:pt>
                <c:pt idx="820">
                  <c:v>1.40900611877442E-2</c:v>
                </c:pt>
                <c:pt idx="821">
                  <c:v>1.3625144958496101E-2</c:v>
                </c:pt>
                <c:pt idx="822">
                  <c:v>1.40056610107422E-2</c:v>
                </c:pt>
                <c:pt idx="823">
                  <c:v>1.3597011566162101E-2</c:v>
                </c:pt>
                <c:pt idx="824">
                  <c:v>1.45082473754883E-2</c:v>
                </c:pt>
                <c:pt idx="825">
                  <c:v>1.35388374328613E-2</c:v>
                </c:pt>
                <c:pt idx="826">
                  <c:v>1.3884067535400399E-2</c:v>
                </c:pt>
                <c:pt idx="827">
                  <c:v>1.3321876525878899E-2</c:v>
                </c:pt>
                <c:pt idx="828">
                  <c:v>1.3836383819580101E-2</c:v>
                </c:pt>
                <c:pt idx="829">
                  <c:v>1.3426780700683601E-2</c:v>
                </c:pt>
                <c:pt idx="830">
                  <c:v>1.3533592224121101E-2</c:v>
                </c:pt>
                <c:pt idx="831">
                  <c:v>1.3371467590332101E-2</c:v>
                </c:pt>
                <c:pt idx="832">
                  <c:v>1.39966011047363E-2</c:v>
                </c:pt>
                <c:pt idx="833">
                  <c:v>1.3276576995849601E-2</c:v>
                </c:pt>
                <c:pt idx="834">
                  <c:v>1.35560035705567E-2</c:v>
                </c:pt>
                <c:pt idx="835">
                  <c:v>1.37081146240235E-2</c:v>
                </c:pt>
                <c:pt idx="836">
                  <c:v>1.3448715209961E-2</c:v>
                </c:pt>
                <c:pt idx="837">
                  <c:v>1.3919353485107399E-2</c:v>
                </c:pt>
                <c:pt idx="838">
                  <c:v>1.35269165039063E-2</c:v>
                </c:pt>
                <c:pt idx="839">
                  <c:v>1.3945579528808601E-2</c:v>
                </c:pt>
                <c:pt idx="840">
                  <c:v>1.39422416687012E-2</c:v>
                </c:pt>
                <c:pt idx="841">
                  <c:v>1.38659477233887E-2</c:v>
                </c:pt>
                <c:pt idx="842">
                  <c:v>1.32675170898438E-2</c:v>
                </c:pt>
                <c:pt idx="843">
                  <c:v>1.35974884033203E-2</c:v>
                </c:pt>
                <c:pt idx="844">
                  <c:v>1.3711452484130899E-2</c:v>
                </c:pt>
                <c:pt idx="845">
                  <c:v>1.37958526611328E-2</c:v>
                </c:pt>
                <c:pt idx="846">
                  <c:v>1.37767791748047E-2</c:v>
                </c:pt>
                <c:pt idx="847">
                  <c:v>1.3929843902587899E-2</c:v>
                </c:pt>
                <c:pt idx="848">
                  <c:v>1.39284133911133E-2</c:v>
                </c:pt>
                <c:pt idx="849">
                  <c:v>1.36723518371582E-2</c:v>
                </c:pt>
                <c:pt idx="850">
                  <c:v>1.4162540435791E-2</c:v>
                </c:pt>
                <c:pt idx="851">
                  <c:v>1.3419628143310601E-2</c:v>
                </c:pt>
                <c:pt idx="852">
                  <c:v>1.42579078674317E-2</c:v>
                </c:pt>
                <c:pt idx="853">
                  <c:v>1.2999057769775399E-2</c:v>
                </c:pt>
                <c:pt idx="854">
                  <c:v>1.38015747070313E-2</c:v>
                </c:pt>
                <c:pt idx="855">
                  <c:v>1.32265090942383E-2</c:v>
                </c:pt>
                <c:pt idx="856">
                  <c:v>1.38626098632813E-2</c:v>
                </c:pt>
                <c:pt idx="857">
                  <c:v>1.3406276702880899E-2</c:v>
                </c:pt>
                <c:pt idx="858">
                  <c:v>1.3953208923339899E-2</c:v>
                </c:pt>
                <c:pt idx="859">
                  <c:v>1.31092071533203E-2</c:v>
                </c:pt>
                <c:pt idx="860">
                  <c:v>1.38988494873047E-2</c:v>
                </c:pt>
                <c:pt idx="861">
                  <c:v>1.35526657104492E-2</c:v>
                </c:pt>
                <c:pt idx="862">
                  <c:v>1.27644538879395E-2</c:v>
                </c:pt>
                <c:pt idx="863">
                  <c:v>1.37100219726563E-2</c:v>
                </c:pt>
                <c:pt idx="864">
                  <c:v>1.3019084930419899E-2</c:v>
                </c:pt>
                <c:pt idx="865">
                  <c:v>1.4909267425537101E-2</c:v>
                </c:pt>
                <c:pt idx="866">
                  <c:v>1.2641429901123101E-2</c:v>
                </c:pt>
                <c:pt idx="867">
                  <c:v>1.3919830322265601E-2</c:v>
                </c:pt>
                <c:pt idx="868">
                  <c:v>1.30023956298828E-2</c:v>
                </c:pt>
                <c:pt idx="869">
                  <c:v>1.38001441955567E-2</c:v>
                </c:pt>
                <c:pt idx="870">
                  <c:v>1.2419700622558601E-2</c:v>
                </c:pt>
                <c:pt idx="871">
                  <c:v>1.34987831115723E-2</c:v>
                </c:pt>
                <c:pt idx="872">
                  <c:v>1.30243301391602E-2</c:v>
                </c:pt>
                <c:pt idx="873">
                  <c:v>1.40156745910645E-2</c:v>
                </c:pt>
                <c:pt idx="874">
                  <c:v>1.25994682312012E-2</c:v>
                </c:pt>
                <c:pt idx="875">
                  <c:v>1.36828422546387E-2</c:v>
                </c:pt>
                <c:pt idx="876">
                  <c:v>1.318359375E-2</c:v>
                </c:pt>
                <c:pt idx="877">
                  <c:v>1.3314723968505899E-2</c:v>
                </c:pt>
                <c:pt idx="878">
                  <c:v>1.34177207946778E-2</c:v>
                </c:pt>
                <c:pt idx="879">
                  <c:v>1.2475490570068399E-2</c:v>
                </c:pt>
                <c:pt idx="880">
                  <c:v>1.21583938598633E-2</c:v>
                </c:pt>
                <c:pt idx="881">
                  <c:v>1.43866539001465E-2</c:v>
                </c:pt>
                <c:pt idx="882">
                  <c:v>1.1957168579101601E-2</c:v>
                </c:pt>
                <c:pt idx="883">
                  <c:v>1.36804580688477E-2</c:v>
                </c:pt>
                <c:pt idx="884">
                  <c:v>1.3243198394775399E-2</c:v>
                </c:pt>
                <c:pt idx="885">
                  <c:v>1.30515098571778E-2</c:v>
                </c:pt>
                <c:pt idx="886">
                  <c:v>1.3673305511474601E-2</c:v>
                </c:pt>
                <c:pt idx="887">
                  <c:v>1.04856491088867E-2</c:v>
                </c:pt>
                <c:pt idx="888">
                  <c:v>1.3698577880859399E-2</c:v>
                </c:pt>
                <c:pt idx="889">
                  <c:v>1.40352249145508E-2</c:v>
                </c:pt>
                <c:pt idx="890">
                  <c:v>1.1545181274414101E-2</c:v>
                </c:pt>
                <c:pt idx="891">
                  <c:v>1.3146877288818399E-2</c:v>
                </c:pt>
                <c:pt idx="892">
                  <c:v>1.35126113891602E-2</c:v>
                </c:pt>
                <c:pt idx="893">
                  <c:v>1.5181064605712899E-2</c:v>
                </c:pt>
                <c:pt idx="894">
                  <c:v>8.5902214050293003E-3</c:v>
                </c:pt>
                <c:pt idx="895">
                  <c:v>1.4278888702392601E-2</c:v>
                </c:pt>
                <c:pt idx="896">
                  <c:v>1.23114585876465E-2</c:v>
                </c:pt>
                <c:pt idx="897">
                  <c:v>1.6295433044433601E-2</c:v>
                </c:pt>
                <c:pt idx="898">
                  <c:v>1.27511024475098E-2</c:v>
                </c:pt>
                <c:pt idx="899">
                  <c:v>1.2505054473877E-2</c:v>
                </c:pt>
                <c:pt idx="900">
                  <c:v>1.14526748657227E-2</c:v>
                </c:pt>
                <c:pt idx="901">
                  <c:v>1.41353607177735E-2</c:v>
                </c:pt>
                <c:pt idx="902">
                  <c:v>1.0453224182128899E-2</c:v>
                </c:pt>
                <c:pt idx="903">
                  <c:v>1.51643753051758E-2</c:v>
                </c:pt>
                <c:pt idx="904">
                  <c:v>9.2186927795410208E-3</c:v>
                </c:pt>
                <c:pt idx="905">
                  <c:v>1.25889778137207E-2</c:v>
                </c:pt>
                <c:pt idx="906">
                  <c:v>1.4148712158203101E-2</c:v>
                </c:pt>
                <c:pt idx="907">
                  <c:v>1.2940406799316399E-2</c:v>
                </c:pt>
                <c:pt idx="908">
                  <c:v>1.23038291931153E-2</c:v>
                </c:pt>
                <c:pt idx="909">
                  <c:v>1.24263763427735E-2</c:v>
                </c:pt>
                <c:pt idx="910">
                  <c:v>9.86051559448242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D0C9-4969-A032-87F584A852F4}"/>
            </c:ext>
          </c:extLst>
        </c:ser>
        <c:ser>
          <c:idx val="13"/>
          <c:order val="13"/>
          <c:tx>
            <c:v>+34 microL</c:v>
          </c:tx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4'!$B$2:$B$912</c:f>
              <c:numCache>
                <c:formatCode>General</c:formatCode>
                <c:ptCount val="911"/>
                <c:pt idx="0">
                  <c:v>-0.210141181945801</c:v>
                </c:pt>
                <c:pt idx="1">
                  <c:v>0.77859067916870095</c:v>
                </c:pt>
                <c:pt idx="2">
                  <c:v>0.123301029205322</c:v>
                </c:pt>
                <c:pt idx="3">
                  <c:v>-0.36704492568969699</c:v>
                </c:pt>
                <c:pt idx="4">
                  <c:v>-0.83057403564453103</c:v>
                </c:pt>
                <c:pt idx="5">
                  <c:v>-0.99495267868042003</c:v>
                </c:pt>
                <c:pt idx="6">
                  <c:v>-0.31709384918212902</c:v>
                </c:pt>
                <c:pt idx="7">
                  <c:v>-0.69123792648315496</c:v>
                </c:pt>
                <c:pt idx="8">
                  <c:v>-0.74864244461059604</c:v>
                </c:pt>
                <c:pt idx="9">
                  <c:v>1.52888298034668E-2</c:v>
                </c:pt>
                <c:pt idx="10">
                  <c:v>-0.32549095153808599</c:v>
                </c:pt>
                <c:pt idx="11">
                  <c:v>-1.1195254325866699</c:v>
                </c:pt>
                <c:pt idx="12">
                  <c:v>-0.113323211669922</c:v>
                </c:pt>
                <c:pt idx="13">
                  <c:v>-0.41935539245605502</c:v>
                </c:pt>
                <c:pt idx="14">
                  <c:v>0.28305864334106501</c:v>
                </c:pt>
                <c:pt idx="15">
                  <c:v>-0.32517433166503901</c:v>
                </c:pt>
                <c:pt idx="16">
                  <c:v>-9.91363525390625E-2</c:v>
                </c:pt>
                <c:pt idx="17">
                  <c:v>-0.50483322143554699</c:v>
                </c:pt>
                <c:pt idx="18">
                  <c:v>-0.30547904968261702</c:v>
                </c:pt>
                <c:pt idx="19">
                  <c:v>-0.114495277404785</c:v>
                </c:pt>
                <c:pt idx="20">
                  <c:v>-0.20740890502929701</c:v>
                </c:pt>
                <c:pt idx="21">
                  <c:v>0.80849075317382801</c:v>
                </c:pt>
                <c:pt idx="22">
                  <c:v>-0.75239086151123102</c:v>
                </c:pt>
                <c:pt idx="23">
                  <c:v>0.16109371185302801</c:v>
                </c:pt>
                <c:pt idx="24">
                  <c:v>-0.54406833648681696</c:v>
                </c:pt>
                <c:pt idx="25">
                  <c:v>-0.30480623245239302</c:v>
                </c:pt>
                <c:pt idx="26">
                  <c:v>-0.41150236129760798</c:v>
                </c:pt>
                <c:pt idx="27">
                  <c:v>1.06346511840821</c:v>
                </c:pt>
                <c:pt idx="28">
                  <c:v>0.330309867858887</c:v>
                </c:pt>
                <c:pt idx="29">
                  <c:v>0.35005903244018599</c:v>
                </c:pt>
                <c:pt idx="30">
                  <c:v>-0.66406774520874101</c:v>
                </c:pt>
                <c:pt idx="31">
                  <c:v>2.57830619812012E-2</c:v>
                </c:pt>
                <c:pt idx="32">
                  <c:v>-0.58799409866332997</c:v>
                </c:pt>
                <c:pt idx="33">
                  <c:v>-0.117520332336426</c:v>
                </c:pt>
                <c:pt idx="34">
                  <c:v>-0.22595453262329099</c:v>
                </c:pt>
                <c:pt idx="35">
                  <c:v>0.26700973510742199</c:v>
                </c:pt>
                <c:pt idx="36">
                  <c:v>8.7845802307128906E-2</c:v>
                </c:pt>
                <c:pt idx="37">
                  <c:v>-2.01725959777832E-2</c:v>
                </c:pt>
                <c:pt idx="38">
                  <c:v>0.21381616592407199</c:v>
                </c:pt>
                <c:pt idx="39">
                  <c:v>2.0458698272705099E-2</c:v>
                </c:pt>
                <c:pt idx="40">
                  <c:v>0.53085517883300803</c:v>
                </c:pt>
                <c:pt idx="41">
                  <c:v>-7.1280479431152399E-2</c:v>
                </c:pt>
                <c:pt idx="42">
                  <c:v>-7.9613208770751995E-2</c:v>
                </c:pt>
                <c:pt idx="43">
                  <c:v>0.50217103958129905</c:v>
                </c:pt>
                <c:pt idx="44">
                  <c:v>0.12288856506347701</c:v>
                </c:pt>
                <c:pt idx="45">
                  <c:v>5.7908535003662102E-2</c:v>
                </c:pt>
                <c:pt idx="46">
                  <c:v>0.429675102233887</c:v>
                </c:pt>
                <c:pt idx="47">
                  <c:v>0.16890907287597701</c:v>
                </c:pt>
                <c:pt idx="48">
                  <c:v>-7.7185630798339899E-2</c:v>
                </c:pt>
                <c:pt idx="49">
                  <c:v>0.95680522918701205</c:v>
                </c:pt>
                <c:pt idx="50">
                  <c:v>0.355021953582764</c:v>
                </c:pt>
                <c:pt idx="51">
                  <c:v>0.109023571014405</c:v>
                </c:pt>
                <c:pt idx="52">
                  <c:v>0.65442037582397505</c:v>
                </c:pt>
                <c:pt idx="53">
                  <c:v>0.64603042602539096</c:v>
                </c:pt>
                <c:pt idx="54">
                  <c:v>0.97013521194457997</c:v>
                </c:pt>
                <c:pt idx="55">
                  <c:v>0.41183996200561501</c:v>
                </c:pt>
                <c:pt idx="56">
                  <c:v>0.97266054153442405</c:v>
                </c:pt>
                <c:pt idx="57">
                  <c:v>0.59654808044433605</c:v>
                </c:pt>
                <c:pt idx="58">
                  <c:v>1.16210317611695</c:v>
                </c:pt>
                <c:pt idx="59">
                  <c:v>6.7981719970703194E-2</c:v>
                </c:pt>
                <c:pt idx="60">
                  <c:v>1.15414619445801</c:v>
                </c:pt>
                <c:pt idx="61">
                  <c:v>0.51142549514770497</c:v>
                </c:pt>
                <c:pt idx="62">
                  <c:v>0.43209266662597701</c:v>
                </c:pt>
                <c:pt idx="63">
                  <c:v>0.78184175491332997</c:v>
                </c:pt>
                <c:pt idx="64">
                  <c:v>0.77668190002441395</c:v>
                </c:pt>
                <c:pt idx="65">
                  <c:v>0.181788444519043</c:v>
                </c:pt>
                <c:pt idx="66">
                  <c:v>1.0611863136291499</c:v>
                </c:pt>
                <c:pt idx="67">
                  <c:v>1.2617373466491699</c:v>
                </c:pt>
                <c:pt idx="68">
                  <c:v>1.93894290924072</c:v>
                </c:pt>
                <c:pt idx="69">
                  <c:v>2.20477294921875</c:v>
                </c:pt>
                <c:pt idx="70">
                  <c:v>2.3813834190368701</c:v>
                </c:pt>
                <c:pt idx="71">
                  <c:v>1.9580116271972701</c:v>
                </c:pt>
                <c:pt idx="72">
                  <c:v>1.66147136688233</c:v>
                </c:pt>
                <c:pt idx="73">
                  <c:v>1.77365875244141</c:v>
                </c:pt>
                <c:pt idx="74">
                  <c:v>1.71061086654663</c:v>
                </c:pt>
                <c:pt idx="75">
                  <c:v>1.7516169548034699</c:v>
                </c:pt>
                <c:pt idx="76">
                  <c:v>1.85045862197876</c:v>
                </c:pt>
                <c:pt idx="77">
                  <c:v>1.86403036117554</c:v>
                </c:pt>
                <c:pt idx="78">
                  <c:v>1.86578845977783</c:v>
                </c:pt>
                <c:pt idx="79">
                  <c:v>1.8737382888794001</c:v>
                </c:pt>
                <c:pt idx="80">
                  <c:v>1.85159683227539</c:v>
                </c:pt>
                <c:pt idx="81">
                  <c:v>1.9148635864257799</c:v>
                </c:pt>
                <c:pt idx="82">
                  <c:v>1.92684030532837</c:v>
                </c:pt>
                <c:pt idx="83">
                  <c:v>1.9293975830078101</c:v>
                </c:pt>
                <c:pt idx="84">
                  <c:v>1.9248175621032699</c:v>
                </c:pt>
                <c:pt idx="85">
                  <c:v>1.93775606155396</c:v>
                </c:pt>
                <c:pt idx="86">
                  <c:v>1.93557357788086</c:v>
                </c:pt>
                <c:pt idx="87">
                  <c:v>1.9209723472595199</c:v>
                </c:pt>
                <c:pt idx="88">
                  <c:v>1.89404296875</c:v>
                </c:pt>
                <c:pt idx="89">
                  <c:v>1.9097771644592301</c:v>
                </c:pt>
                <c:pt idx="90">
                  <c:v>1.87758111953736</c:v>
                </c:pt>
                <c:pt idx="91">
                  <c:v>1.8708176612853999</c:v>
                </c:pt>
                <c:pt idx="92">
                  <c:v>1.8442745208740301</c:v>
                </c:pt>
                <c:pt idx="93">
                  <c:v>1.8536076545715401</c:v>
                </c:pt>
                <c:pt idx="94">
                  <c:v>1.8232049942016599</c:v>
                </c:pt>
                <c:pt idx="95">
                  <c:v>1.75981569290161</c:v>
                </c:pt>
                <c:pt idx="96">
                  <c:v>1.7502512931823799</c:v>
                </c:pt>
                <c:pt idx="97">
                  <c:v>1.72200202941895</c:v>
                </c:pt>
                <c:pt idx="98">
                  <c:v>1.68982982635498</c:v>
                </c:pt>
                <c:pt idx="99">
                  <c:v>1.65792083740235</c:v>
                </c:pt>
                <c:pt idx="100">
                  <c:v>1.6176996231079099</c:v>
                </c:pt>
                <c:pt idx="101">
                  <c:v>1.5782761573791499</c:v>
                </c:pt>
                <c:pt idx="102">
                  <c:v>1.5356688499450699</c:v>
                </c:pt>
                <c:pt idx="103">
                  <c:v>1.49655437469483</c:v>
                </c:pt>
                <c:pt idx="104">
                  <c:v>1.4576549530029299</c:v>
                </c:pt>
                <c:pt idx="105">
                  <c:v>1.4158620834350599</c:v>
                </c:pt>
                <c:pt idx="106">
                  <c:v>1.3782935142517101</c:v>
                </c:pt>
                <c:pt idx="107">
                  <c:v>1.33903408050537</c:v>
                </c:pt>
                <c:pt idx="108">
                  <c:v>1.30411624908447</c:v>
                </c:pt>
                <c:pt idx="109">
                  <c:v>1.2693624496460001</c:v>
                </c:pt>
                <c:pt idx="110">
                  <c:v>1.23744249343872</c:v>
                </c:pt>
                <c:pt idx="111">
                  <c:v>1.20620965957642</c:v>
                </c:pt>
                <c:pt idx="112">
                  <c:v>1.16871118545532</c:v>
                </c:pt>
                <c:pt idx="113">
                  <c:v>1.13841676712036</c:v>
                </c:pt>
                <c:pt idx="114">
                  <c:v>1.10778760910034</c:v>
                </c:pt>
                <c:pt idx="115">
                  <c:v>1.0811066627502499</c:v>
                </c:pt>
                <c:pt idx="116">
                  <c:v>1.05088090896607</c:v>
                </c:pt>
                <c:pt idx="117">
                  <c:v>1.03153324127197</c:v>
                </c:pt>
                <c:pt idx="118">
                  <c:v>1.0052509307861299</c:v>
                </c:pt>
                <c:pt idx="119">
                  <c:v>0.97699737548828103</c:v>
                </c:pt>
                <c:pt idx="120">
                  <c:v>0.95541000366211004</c:v>
                </c:pt>
                <c:pt idx="121">
                  <c:v>0.931698799133301</c:v>
                </c:pt>
                <c:pt idx="122">
                  <c:v>0.90830230712890603</c:v>
                </c:pt>
                <c:pt idx="123">
                  <c:v>0.88628005981445301</c:v>
                </c:pt>
                <c:pt idx="124">
                  <c:v>0.86734199523925803</c:v>
                </c:pt>
                <c:pt idx="125">
                  <c:v>0.84930992126464899</c:v>
                </c:pt>
                <c:pt idx="126">
                  <c:v>0.82979822158813499</c:v>
                </c:pt>
                <c:pt idx="127">
                  <c:v>0.81209230422973699</c:v>
                </c:pt>
                <c:pt idx="128">
                  <c:v>0.79602003097534202</c:v>
                </c:pt>
                <c:pt idx="129">
                  <c:v>0.78049564361572299</c:v>
                </c:pt>
                <c:pt idx="130">
                  <c:v>0.76570320129394598</c:v>
                </c:pt>
                <c:pt idx="131">
                  <c:v>0.75014638900756903</c:v>
                </c:pt>
                <c:pt idx="132">
                  <c:v>0.73573970794677801</c:v>
                </c:pt>
                <c:pt idx="133">
                  <c:v>0.72291469573974598</c:v>
                </c:pt>
                <c:pt idx="134">
                  <c:v>0.70629072189331099</c:v>
                </c:pt>
                <c:pt idx="135">
                  <c:v>0.69109487533569403</c:v>
                </c:pt>
                <c:pt idx="136">
                  <c:v>0.67501068115234397</c:v>
                </c:pt>
                <c:pt idx="137">
                  <c:v>0.65625619888305697</c:v>
                </c:pt>
                <c:pt idx="138">
                  <c:v>0.63896465301513705</c:v>
                </c:pt>
                <c:pt idx="139">
                  <c:v>0.62044906616211004</c:v>
                </c:pt>
                <c:pt idx="140">
                  <c:v>0.60170316696167003</c:v>
                </c:pt>
                <c:pt idx="141">
                  <c:v>0.58322572708129905</c:v>
                </c:pt>
                <c:pt idx="142">
                  <c:v>0.563859462738037</c:v>
                </c:pt>
                <c:pt idx="143">
                  <c:v>0.54440069198608398</c:v>
                </c:pt>
                <c:pt idx="144">
                  <c:v>0.52335023880004905</c:v>
                </c:pt>
                <c:pt idx="145">
                  <c:v>0.50489425659179699</c:v>
                </c:pt>
                <c:pt idx="146">
                  <c:v>0.48398256301879899</c:v>
                </c:pt>
                <c:pt idx="147">
                  <c:v>0.46376609802246099</c:v>
                </c:pt>
                <c:pt idx="148">
                  <c:v>0.44364070892334001</c:v>
                </c:pt>
                <c:pt idx="149">
                  <c:v>0.424426078796387</c:v>
                </c:pt>
                <c:pt idx="150">
                  <c:v>0.403106689453125</c:v>
                </c:pt>
                <c:pt idx="151">
                  <c:v>0.38304662704467801</c:v>
                </c:pt>
                <c:pt idx="152">
                  <c:v>0.36270713806152399</c:v>
                </c:pt>
                <c:pt idx="153">
                  <c:v>0.34244775772094699</c:v>
                </c:pt>
                <c:pt idx="154">
                  <c:v>0.32164669036865301</c:v>
                </c:pt>
                <c:pt idx="155">
                  <c:v>0.30246162414550798</c:v>
                </c:pt>
                <c:pt idx="156">
                  <c:v>0.282623291015625</c:v>
                </c:pt>
                <c:pt idx="157">
                  <c:v>0.26218318939209001</c:v>
                </c:pt>
                <c:pt idx="158">
                  <c:v>0.24310302734375</c:v>
                </c:pt>
                <c:pt idx="159">
                  <c:v>0.22481727600097701</c:v>
                </c:pt>
                <c:pt idx="160">
                  <c:v>0.206859111785889</c:v>
                </c:pt>
                <c:pt idx="161">
                  <c:v>0.189440727233887</c:v>
                </c:pt>
                <c:pt idx="162">
                  <c:v>0.173106670379639</c:v>
                </c:pt>
                <c:pt idx="163">
                  <c:v>0.15860223770141599</c:v>
                </c:pt>
                <c:pt idx="164">
                  <c:v>0.14524459838867201</c:v>
                </c:pt>
                <c:pt idx="165">
                  <c:v>0.13256311416625999</c:v>
                </c:pt>
                <c:pt idx="166">
                  <c:v>0.12174034118652401</c:v>
                </c:pt>
                <c:pt idx="167">
                  <c:v>0.113038539886475</c:v>
                </c:pt>
                <c:pt idx="168">
                  <c:v>0.105001926422119</c:v>
                </c:pt>
                <c:pt idx="169">
                  <c:v>9.8639011383056696E-2</c:v>
                </c:pt>
                <c:pt idx="170">
                  <c:v>9.2688083648681696E-2</c:v>
                </c:pt>
                <c:pt idx="171">
                  <c:v>8.8771820068359403E-2</c:v>
                </c:pt>
                <c:pt idx="172">
                  <c:v>8.4900856018066406E-2</c:v>
                </c:pt>
                <c:pt idx="173">
                  <c:v>8.1689357757568401E-2</c:v>
                </c:pt>
                <c:pt idx="174">
                  <c:v>7.6616287231445299E-2</c:v>
                </c:pt>
                <c:pt idx="175">
                  <c:v>7.0583820343017606E-2</c:v>
                </c:pt>
                <c:pt idx="176">
                  <c:v>6.5157413482666002E-2</c:v>
                </c:pt>
                <c:pt idx="177">
                  <c:v>5.9645175933837898E-2</c:v>
                </c:pt>
                <c:pt idx="178">
                  <c:v>5.7669162750244203E-2</c:v>
                </c:pt>
                <c:pt idx="179">
                  <c:v>5.5920600891113302E-2</c:v>
                </c:pt>
                <c:pt idx="180">
                  <c:v>5.46627044677735E-2</c:v>
                </c:pt>
                <c:pt idx="181">
                  <c:v>5.2807807922363302E-2</c:v>
                </c:pt>
                <c:pt idx="182">
                  <c:v>5.1282882690429701E-2</c:v>
                </c:pt>
                <c:pt idx="183">
                  <c:v>4.93426322937012E-2</c:v>
                </c:pt>
                <c:pt idx="184">
                  <c:v>4.7945022583007799E-2</c:v>
                </c:pt>
                <c:pt idx="185">
                  <c:v>4.6807765960693401E-2</c:v>
                </c:pt>
                <c:pt idx="186">
                  <c:v>4.4974803924560602E-2</c:v>
                </c:pt>
                <c:pt idx="187">
                  <c:v>4.4523239135742201E-2</c:v>
                </c:pt>
                <c:pt idx="188">
                  <c:v>4.30951118469238E-2</c:v>
                </c:pt>
                <c:pt idx="189">
                  <c:v>4.1450500488281299E-2</c:v>
                </c:pt>
                <c:pt idx="190">
                  <c:v>4.12182807922363E-2</c:v>
                </c:pt>
                <c:pt idx="191">
                  <c:v>4.0147304534912102E-2</c:v>
                </c:pt>
                <c:pt idx="192">
                  <c:v>4.0079116821289097E-2</c:v>
                </c:pt>
                <c:pt idx="193">
                  <c:v>3.9307594299316399E-2</c:v>
                </c:pt>
                <c:pt idx="194">
                  <c:v>3.8664340972900398E-2</c:v>
                </c:pt>
                <c:pt idx="195">
                  <c:v>3.8867950439453097E-2</c:v>
                </c:pt>
                <c:pt idx="196">
                  <c:v>3.8292884826660198E-2</c:v>
                </c:pt>
                <c:pt idx="197">
                  <c:v>3.77602577209473E-2</c:v>
                </c:pt>
                <c:pt idx="198">
                  <c:v>3.7369251251220703E-2</c:v>
                </c:pt>
                <c:pt idx="199">
                  <c:v>3.7053585052490297E-2</c:v>
                </c:pt>
                <c:pt idx="200">
                  <c:v>3.7026882171630901E-2</c:v>
                </c:pt>
                <c:pt idx="201">
                  <c:v>3.6538600921630901E-2</c:v>
                </c:pt>
                <c:pt idx="202">
                  <c:v>3.6361217498779297E-2</c:v>
                </c:pt>
                <c:pt idx="203">
                  <c:v>3.6280632019043003E-2</c:v>
                </c:pt>
                <c:pt idx="204">
                  <c:v>3.6638736724853502E-2</c:v>
                </c:pt>
                <c:pt idx="205">
                  <c:v>3.5722255706787102E-2</c:v>
                </c:pt>
                <c:pt idx="206">
                  <c:v>3.58471870422363E-2</c:v>
                </c:pt>
                <c:pt idx="207">
                  <c:v>3.5933971405029297E-2</c:v>
                </c:pt>
                <c:pt idx="208">
                  <c:v>3.59344482421875E-2</c:v>
                </c:pt>
                <c:pt idx="209">
                  <c:v>3.57818603515625E-2</c:v>
                </c:pt>
                <c:pt idx="210">
                  <c:v>3.5440444946289097E-2</c:v>
                </c:pt>
                <c:pt idx="211">
                  <c:v>3.5397529602050802E-2</c:v>
                </c:pt>
                <c:pt idx="212">
                  <c:v>3.5503387451171903E-2</c:v>
                </c:pt>
                <c:pt idx="213">
                  <c:v>3.4981250762939502E-2</c:v>
                </c:pt>
                <c:pt idx="214">
                  <c:v>3.5268783569336E-2</c:v>
                </c:pt>
                <c:pt idx="215">
                  <c:v>3.5442829132080099E-2</c:v>
                </c:pt>
                <c:pt idx="216">
                  <c:v>3.5246372222900398E-2</c:v>
                </c:pt>
                <c:pt idx="217">
                  <c:v>3.5188674926757799E-2</c:v>
                </c:pt>
                <c:pt idx="218">
                  <c:v>3.4811973571777399E-2</c:v>
                </c:pt>
                <c:pt idx="219">
                  <c:v>3.5115242004394601E-2</c:v>
                </c:pt>
                <c:pt idx="220">
                  <c:v>3.5230159759521498E-2</c:v>
                </c:pt>
                <c:pt idx="221">
                  <c:v>3.4858226776123102E-2</c:v>
                </c:pt>
                <c:pt idx="222">
                  <c:v>3.4966468811035198E-2</c:v>
                </c:pt>
                <c:pt idx="223">
                  <c:v>3.5037517547607401E-2</c:v>
                </c:pt>
                <c:pt idx="224">
                  <c:v>3.4698963165283203E-2</c:v>
                </c:pt>
                <c:pt idx="225">
                  <c:v>3.5057067871093799E-2</c:v>
                </c:pt>
                <c:pt idx="226">
                  <c:v>3.4546852111816399E-2</c:v>
                </c:pt>
                <c:pt idx="227">
                  <c:v>3.4492969512939502E-2</c:v>
                </c:pt>
                <c:pt idx="228">
                  <c:v>3.460693359375E-2</c:v>
                </c:pt>
                <c:pt idx="229">
                  <c:v>3.4162998199462898E-2</c:v>
                </c:pt>
                <c:pt idx="230">
                  <c:v>3.4338951110839899E-2</c:v>
                </c:pt>
                <c:pt idx="231">
                  <c:v>3.4308910369873102E-2</c:v>
                </c:pt>
                <c:pt idx="232">
                  <c:v>3.3603668212890597E-2</c:v>
                </c:pt>
                <c:pt idx="233">
                  <c:v>3.3118247985839899E-2</c:v>
                </c:pt>
                <c:pt idx="234">
                  <c:v>3.3251285552978502E-2</c:v>
                </c:pt>
                <c:pt idx="235">
                  <c:v>3.2704353332519601E-2</c:v>
                </c:pt>
                <c:pt idx="236">
                  <c:v>3.2851219177246101E-2</c:v>
                </c:pt>
                <c:pt idx="237">
                  <c:v>3.3443927764892599E-2</c:v>
                </c:pt>
                <c:pt idx="238">
                  <c:v>3.2408714294433601E-2</c:v>
                </c:pt>
                <c:pt idx="239">
                  <c:v>3.2070636749267599E-2</c:v>
                </c:pt>
                <c:pt idx="240">
                  <c:v>3.2014369964599602E-2</c:v>
                </c:pt>
                <c:pt idx="241">
                  <c:v>3.1918525695800802E-2</c:v>
                </c:pt>
                <c:pt idx="242">
                  <c:v>3.1556606292724602E-2</c:v>
                </c:pt>
                <c:pt idx="243">
                  <c:v>3.1050205230712901E-2</c:v>
                </c:pt>
                <c:pt idx="244">
                  <c:v>3.10168266296387E-2</c:v>
                </c:pt>
                <c:pt idx="245">
                  <c:v>3.0576229095459002E-2</c:v>
                </c:pt>
                <c:pt idx="246">
                  <c:v>3.02681922912598E-2</c:v>
                </c:pt>
                <c:pt idx="247">
                  <c:v>3.00092697143555E-2</c:v>
                </c:pt>
                <c:pt idx="248">
                  <c:v>3.0022621154785201E-2</c:v>
                </c:pt>
                <c:pt idx="249">
                  <c:v>2.9482364654540998E-2</c:v>
                </c:pt>
                <c:pt idx="250">
                  <c:v>2.9353141784668E-2</c:v>
                </c:pt>
                <c:pt idx="251">
                  <c:v>2.9347419738769601E-2</c:v>
                </c:pt>
                <c:pt idx="252">
                  <c:v>2.87837982177735E-2</c:v>
                </c:pt>
                <c:pt idx="253">
                  <c:v>2.8352737426757799E-2</c:v>
                </c:pt>
                <c:pt idx="254">
                  <c:v>2.8573989868164101E-2</c:v>
                </c:pt>
                <c:pt idx="255">
                  <c:v>2.80818939208985E-2</c:v>
                </c:pt>
                <c:pt idx="256">
                  <c:v>2.7840614318847701E-2</c:v>
                </c:pt>
                <c:pt idx="257">
                  <c:v>2.7397155761718799E-2</c:v>
                </c:pt>
                <c:pt idx="258">
                  <c:v>2.7601242065429701E-2</c:v>
                </c:pt>
                <c:pt idx="259">
                  <c:v>2.72259712219238E-2</c:v>
                </c:pt>
                <c:pt idx="260">
                  <c:v>2.7194499969482401E-2</c:v>
                </c:pt>
                <c:pt idx="261">
                  <c:v>2.66766548156738E-2</c:v>
                </c:pt>
                <c:pt idx="262">
                  <c:v>2.6715755462646502E-2</c:v>
                </c:pt>
                <c:pt idx="263">
                  <c:v>2.6700496673584002E-2</c:v>
                </c:pt>
                <c:pt idx="264">
                  <c:v>2.6625633239746101E-2</c:v>
                </c:pt>
                <c:pt idx="265">
                  <c:v>2.6365756988525401E-2</c:v>
                </c:pt>
                <c:pt idx="266">
                  <c:v>2.6000022888183601E-2</c:v>
                </c:pt>
                <c:pt idx="267">
                  <c:v>2.5960922241211E-2</c:v>
                </c:pt>
                <c:pt idx="268">
                  <c:v>2.5720119476318401E-2</c:v>
                </c:pt>
                <c:pt idx="269">
                  <c:v>2.5290489196777399E-2</c:v>
                </c:pt>
                <c:pt idx="270">
                  <c:v>2.5001049041748099E-2</c:v>
                </c:pt>
                <c:pt idx="271">
                  <c:v>2.4915218353271502E-2</c:v>
                </c:pt>
                <c:pt idx="272">
                  <c:v>2.48675346374512E-2</c:v>
                </c:pt>
                <c:pt idx="273">
                  <c:v>2.4788379669189502E-2</c:v>
                </c:pt>
                <c:pt idx="274">
                  <c:v>2.40778923034668E-2</c:v>
                </c:pt>
                <c:pt idx="275">
                  <c:v>2.3911476135253899E-2</c:v>
                </c:pt>
                <c:pt idx="276">
                  <c:v>2.3796558380127002E-2</c:v>
                </c:pt>
                <c:pt idx="277">
                  <c:v>2.3591518402099599E-2</c:v>
                </c:pt>
                <c:pt idx="278">
                  <c:v>2.3355484008789101E-2</c:v>
                </c:pt>
                <c:pt idx="279">
                  <c:v>2.2925376892089899E-2</c:v>
                </c:pt>
                <c:pt idx="280">
                  <c:v>2.28781700134278E-2</c:v>
                </c:pt>
                <c:pt idx="281">
                  <c:v>2.2676467895507799E-2</c:v>
                </c:pt>
                <c:pt idx="282">
                  <c:v>2.2634506225586E-2</c:v>
                </c:pt>
                <c:pt idx="283">
                  <c:v>2.21257209777832E-2</c:v>
                </c:pt>
                <c:pt idx="284">
                  <c:v>2.1771907806396502E-2</c:v>
                </c:pt>
                <c:pt idx="285">
                  <c:v>2.1697998046875E-2</c:v>
                </c:pt>
                <c:pt idx="286">
                  <c:v>2.1420001983642599E-2</c:v>
                </c:pt>
                <c:pt idx="287">
                  <c:v>2.1219253540039101E-2</c:v>
                </c:pt>
                <c:pt idx="288">
                  <c:v>2.1028041839599599E-2</c:v>
                </c:pt>
                <c:pt idx="289">
                  <c:v>2.04777717590332E-2</c:v>
                </c:pt>
                <c:pt idx="290">
                  <c:v>2.0475387573242201E-2</c:v>
                </c:pt>
                <c:pt idx="291">
                  <c:v>2.0114898681640601E-2</c:v>
                </c:pt>
                <c:pt idx="292">
                  <c:v>1.9898891448974599E-2</c:v>
                </c:pt>
                <c:pt idx="293">
                  <c:v>1.9834995269775401E-2</c:v>
                </c:pt>
                <c:pt idx="294">
                  <c:v>1.9584655761718799E-2</c:v>
                </c:pt>
                <c:pt idx="295">
                  <c:v>1.9672393798828101E-2</c:v>
                </c:pt>
                <c:pt idx="296">
                  <c:v>2.0053863525390601E-2</c:v>
                </c:pt>
                <c:pt idx="297">
                  <c:v>1.8725395202636701E-2</c:v>
                </c:pt>
                <c:pt idx="298">
                  <c:v>1.82538032531738E-2</c:v>
                </c:pt>
                <c:pt idx="299">
                  <c:v>1.85494422912598E-2</c:v>
                </c:pt>
                <c:pt idx="300">
                  <c:v>1.8507957458496101E-2</c:v>
                </c:pt>
                <c:pt idx="301">
                  <c:v>1.83053016662598E-2</c:v>
                </c:pt>
                <c:pt idx="302">
                  <c:v>1.8117904663086E-2</c:v>
                </c:pt>
                <c:pt idx="303">
                  <c:v>1.8158912658691399E-2</c:v>
                </c:pt>
                <c:pt idx="304">
                  <c:v>1.7826080322265601E-2</c:v>
                </c:pt>
                <c:pt idx="305">
                  <c:v>1.7534255981445299E-2</c:v>
                </c:pt>
                <c:pt idx="306">
                  <c:v>1.7582893371582101E-2</c:v>
                </c:pt>
                <c:pt idx="307">
                  <c:v>1.7563819885253899E-2</c:v>
                </c:pt>
                <c:pt idx="308">
                  <c:v>1.73745155334473E-2</c:v>
                </c:pt>
                <c:pt idx="309">
                  <c:v>1.7233848571777399E-2</c:v>
                </c:pt>
                <c:pt idx="310">
                  <c:v>1.7201423645019601E-2</c:v>
                </c:pt>
                <c:pt idx="311">
                  <c:v>1.7103672027587901E-2</c:v>
                </c:pt>
                <c:pt idx="312">
                  <c:v>1.7023086547851601E-2</c:v>
                </c:pt>
                <c:pt idx="313">
                  <c:v>1.68824195861817E-2</c:v>
                </c:pt>
                <c:pt idx="314">
                  <c:v>1.6860008239746101E-2</c:v>
                </c:pt>
                <c:pt idx="315">
                  <c:v>1.6923427581787099E-2</c:v>
                </c:pt>
                <c:pt idx="316">
                  <c:v>1.6975879669189502E-2</c:v>
                </c:pt>
                <c:pt idx="317">
                  <c:v>1.68042182922363E-2</c:v>
                </c:pt>
                <c:pt idx="318">
                  <c:v>1.6794204711914101E-2</c:v>
                </c:pt>
                <c:pt idx="319">
                  <c:v>1.6742229461669901E-2</c:v>
                </c:pt>
                <c:pt idx="320">
                  <c:v>1.66831016540528E-2</c:v>
                </c:pt>
                <c:pt idx="321">
                  <c:v>1.6705513000488299E-2</c:v>
                </c:pt>
                <c:pt idx="322">
                  <c:v>1.6752243041992201E-2</c:v>
                </c:pt>
                <c:pt idx="323">
                  <c:v>1.6726970672607401E-2</c:v>
                </c:pt>
                <c:pt idx="324">
                  <c:v>1.67441368103028E-2</c:v>
                </c:pt>
                <c:pt idx="325">
                  <c:v>1.66630744934082E-2</c:v>
                </c:pt>
                <c:pt idx="326">
                  <c:v>1.6626358032226601E-2</c:v>
                </c:pt>
                <c:pt idx="327">
                  <c:v>1.6696453094482401E-2</c:v>
                </c:pt>
                <c:pt idx="328">
                  <c:v>1.6606330871582101E-2</c:v>
                </c:pt>
                <c:pt idx="329">
                  <c:v>1.65820121765137E-2</c:v>
                </c:pt>
                <c:pt idx="330">
                  <c:v>1.6436100006103498E-2</c:v>
                </c:pt>
                <c:pt idx="331">
                  <c:v>1.6562461853027399E-2</c:v>
                </c:pt>
                <c:pt idx="332">
                  <c:v>1.64847373962403E-2</c:v>
                </c:pt>
                <c:pt idx="333">
                  <c:v>1.6421318054199201E-2</c:v>
                </c:pt>
                <c:pt idx="334">
                  <c:v>1.6262054443359399E-2</c:v>
                </c:pt>
                <c:pt idx="335">
                  <c:v>1.629638671875E-2</c:v>
                </c:pt>
                <c:pt idx="336">
                  <c:v>1.6323089599609399E-2</c:v>
                </c:pt>
                <c:pt idx="337">
                  <c:v>1.61938667297363E-2</c:v>
                </c:pt>
                <c:pt idx="338">
                  <c:v>1.6115188598632799E-2</c:v>
                </c:pt>
                <c:pt idx="339">
                  <c:v>1.6101837158203101E-2</c:v>
                </c:pt>
                <c:pt idx="340">
                  <c:v>1.6085624694824201E-2</c:v>
                </c:pt>
                <c:pt idx="341">
                  <c:v>1.6044139862060599E-2</c:v>
                </c:pt>
                <c:pt idx="342">
                  <c:v>1.6004085540771502E-2</c:v>
                </c:pt>
                <c:pt idx="343">
                  <c:v>1.5896320343017599E-2</c:v>
                </c:pt>
                <c:pt idx="344">
                  <c:v>1.5815258026123099E-2</c:v>
                </c:pt>
                <c:pt idx="345">
                  <c:v>1.5921592712402399E-2</c:v>
                </c:pt>
                <c:pt idx="346">
                  <c:v>1.5778541564941399E-2</c:v>
                </c:pt>
                <c:pt idx="347">
                  <c:v>1.5693187713623099E-2</c:v>
                </c:pt>
                <c:pt idx="348">
                  <c:v>1.5605926513671899E-2</c:v>
                </c:pt>
                <c:pt idx="349">
                  <c:v>1.5532016754150399E-2</c:v>
                </c:pt>
                <c:pt idx="350">
                  <c:v>1.55463218688965E-2</c:v>
                </c:pt>
                <c:pt idx="351">
                  <c:v>1.5501976013183601E-2</c:v>
                </c:pt>
                <c:pt idx="352">
                  <c:v>1.5379428863525399E-2</c:v>
                </c:pt>
                <c:pt idx="353">
                  <c:v>1.53698921203613E-2</c:v>
                </c:pt>
                <c:pt idx="354">
                  <c:v>1.51753425598145E-2</c:v>
                </c:pt>
                <c:pt idx="355">
                  <c:v>1.5117645263671899E-2</c:v>
                </c:pt>
                <c:pt idx="356">
                  <c:v>1.50079727172852E-2</c:v>
                </c:pt>
                <c:pt idx="357">
                  <c:v>1.48835182189942E-2</c:v>
                </c:pt>
                <c:pt idx="358">
                  <c:v>1.5026092529296899E-2</c:v>
                </c:pt>
                <c:pt idx="359">
                  <c:v>1.48816108703613E-2</c:v>
                </c:pt>
                <c:pt idx="360">
                  <c:v>1.4885425567627E-2</c:v>
                </c:pt>
                <c:pt idx="361">
                  <c:v>1.47476196289063E-2</c:v>
                </c:pt>
                <c:pt idx="362">
                  <c:v>1.4719009399414101E-2</c:v>
                </c:pt>
                <c:pt idx="363">
                  <c:v>1.48029327392578E-2</c:v>
                </c:pt>
                <c:pt idx="364">
                  <c:v>1.4716148376464899E-2</c:v>
                </c:pt>
                <c:pt idx="365">
                  <c:v>1.45092010498047E-2</c:v>
                </c:pt>
                <c:pt idx="366">
                  <c:v>1.47018432617188E-2</c:v>
                </c:pt>
                <c:pt idx="367">
                  <c:v>1.4645099639892601E-2</c:v>
                </c:pt>
                <c:pt idx="368">
                  <c:v>1.45468711853028E-2</c:v>
                </c:pt>
                <c:pt idx="369">
                  <c:v>1.4548301696777399E-2</c:v>
                </c:pt>
                <c:pt idx="370">
                  <c:v>1.45058631896973E-2</c:v>
                </c:pt>
                <c:pt idx="371">
                  <c:v>1.4488697052002E-2</c:v>
                </c:pt>
                <c:pt idx="372">
                  <c:v>1.43365859985352E-2</c:v>
                </c:pt>
                <c:pt idx="373">
                  <c:v>1.4426708221435601E-2</c:v>
                </c:pt>
                <c:pt idx="374">
                  <c:v>1.44367218017578E-2</c:v>
                </c:pt>
                <c:pt idx="375">
                  <c:v>1.4397144317627E-2</c:v>
                </c:pt>
                <c:pt idx="376">
                  <c:v>1.43814086914063E-2</c:v>
                </c:pt>
                <c:pt idx="377">
                  <c:v>1.4462947845459E-2</c:v>
                </c:pt>
                <c:pt idx="378">
                  <c:v>1.44600868225098E-2</c:v>
                </c:pt>
                <c:pt idx="379">
                  <c:v>1.43580436706543E-2</c:v>
                </c:pt>
                <c:pt idx="380">
                  <c:v>1.4416217803955101E-2</c:v>
                </c:pt>
                <c:pt idx="381">
                  <c:v>1.4306545257568399E-2</c:v>
                </c:pt>
                <c:pt idx="382">
                  <c:v>1.43837928771973E-2</c:v>
                </c:pt>
                <c:pt idx="383">
                  <c:v>1.4411449432373101E-2</c:v>
                </c:pt>
                <c:pt idx="384">
                  <c:v>1.43733024597168E-2</c:v>
                </c:pt>
                <c:pt idx="385">
                  <c:v>1.4346599578857399E-2</c:v>
                </c:pt>
                <c:pt idx="386">
                  <c:v>1.44610404968262E-2</c:v>
                </c:pt>
                <c:pt idx="387">
                  <c:v>1.4404296875E-2</c:v>
                </c:pt>
                <c:pt idx="388">
                  <c:v>1.43556594848633E-2</c:v>
                </c:pt>
                <c:pt idx="389">
                  <c:v>1.4337062835693399E-2</c:v>
                </c:pt>
                <c:pt idx="390">
                  <c:v>1.4487743377685601E-2</c:v>
                </c:pt>
                <c:pt idx="391">
                  <c:v>1.45034790039063E-2</c:v>
                </c:pt>
                <c:pt idx="392">
                  <c:v>1.44810676574707E-2</c:v>
                </c:pt>
                <c:pt idx="393">
                  <c:v>1.42908096313477E-2</c:v>
                </c:pt>
                <c:pt idx="394">
                  <c:v>1.44681930541992E-2</c:v>
                </c:pt>
                <c:pt idx="395">
                  <c:v>1.45902633666992E-2</c:v>
                </c:pt>
                <c:pt idx="396">
                  <c:v>1.45082473754883E-2</c:v>
                </c:pt>
                <c:pt idx="397">
                  <c:v>1.45263671875E-2</c:v>
                </c:pt>
                <c:pt idx="398">
                  <c:v>1.4613151550293E-2</c:v>
                </c:pt>
                <c:pt idx="399">
                  <c:v>1.46617889404297E-2</c:v>
                </c:pt>
                <c:pt idx="400">
                  <c:v>1.44295692443848E-2</c:v>
                </c:pt>
                <c:pt idx="401">
                  <c:v>1.4636993408203101E-2</c:v>
                </c:pt>
                <c:pt idx="402">
                  <c:v>1.4751911163330101E-2</c:v>
                </c:pt>
                <c:pt idx="403">
                  <c:v>1.47504806518555E-2</c:v>
                </c:pt>
                <c:pt idx="404">
                  <c:v>1.47500038146973E-2</c:v>
                </c:pt>
                <c:pt idx="405">
                  <c:v>1.48334503173828E-2</c:v>
                </c:pt>
                <c:pt idx="406">
                  <c:v>1.47838592529297E-2</c:v>
                </c:pt>
                <c:pt idx="407">
                  <c:v>1.4883995056152399E-2</c:v>
                </c:pt>
                <c:pt idx="408">
                  <c:v>1.4919757843017601E-2</c:v>
                </c:pt>
                <c:pt idx="409">
                  <c:v>1.4914989471435601E-2</c:v>
                </c:pt>
                <c:pt idx="410">
                  <c:v>1.50327682495117E-2</c:v>
                </c:pt>
                <c:pt idx="411">
                  <c:v>1.50227546691895E-2</c:v>
                </c:pt>
                <c:pt idx="412">
                  <c:v>1.5056610107421899E-2</c:v>
                </c:pt>
                <c:pt idx="413">
                  <c:v>1.5004158020019601E-2</c:v>
                </c:pt>
                <c:pt idx="414">
                  <c:v>1.5028476715087899E-2</c:v>
                </c:pt>
                <c:pt idx="415">
                  <c:v>1.49884223937988E-2</c:v>
                </c:pt>
                <c:pt idx="416">
                  <c:v>1.50556564331055E-2</c:v>
                </c:pt>
                <c:pt idx="417">
                  <c:v>1.5101432800293E-2</c:v>
                </c:pt>
                <c:pt idx="418">
                  <c:v>1.51410102844238E-2</c:v>
                </c:pt>
                <c:pt idx="419">
                  <c:v>1.5163421630859399E-2</c:v>
                </c:pt>
                <c:pt idx="420">
                  <c:v>1.52559280395508E-2</c:v>
                </c:pt>
                <c:pt idx="421">
                  <c:v>1.52325630187988E-2</c:v>
                </c:pt>
                <c:pt idx="422">
                  <c:v>1.5295982360839899E-2</c:v>
                </c:pt>
                <c:pt idx="423">
                  <c:v>1.5272617340087899E-2</c:v>
                </c:pt>
                <c:pt idx="424">
                  <c:v>1.52740478515625E-2</c:v>
                </c:pt>
                <c:pt idx="425">
                  <c:v>1.5307903289794899E-2</c:v>
                </c:pt>
                <c:pt idx="426">
                  <c:v>1.53369903564453E-2</c:v>
                </c:pt>
                <c:pt idx="427">
                  <c:v>1.53861045837403E-2</c:v>
                </c:pt>
                <c:pt idx="428">
                  <c:v>1.53980255126953E-2</c:v>
                </c:pt>
                <c:pt idx="429">
                  <c:v>1.53255462646485E-2</c:v>
                </c:pt>
                <c:pt idx="430">
                  <c:v>1.53193473815918E-2</c:v>
                </c:pt>
                <c:pt idx="431">
                  <c:v>1.54728889465332E-2</c:v>
                </c:pt>
                <c:pt idx="432">
                  <c:v>1.5560150146484399E-2</c:v>
                </c:pt>
                <c:pt idx="433">
                  <c:v>1.5805721282959002E-2</c:v>
                </c:pt>
                <c:pt idx="434">
                  <c:v>1.61190032958985E-2</c:v>
                </c:pt>
                <c:pt idx="435">
                  <c:v>1.6345977783203101E-2</c:v>
                </c:pt>
                <c:pt idx="436">
                  <c:v>1.6309261322021502E-2</c:v>
                </c:pt>
                <c:pt idx="437">
                  <c:v>1.6724586486816399E-2</c:v>
                </c:pt>
                <c:pt idx="438">
                  <c:v>1.6077995300293E-2</c:v>
                </c:pt>
                <c:pt idx="439">
                  <c:v>1.36213302612305E-2</c:v>
                </c:pt>
                <c:pt idx="440">
                  <c:v>1.1804580688476601E-2</c:v>
                </c:pt>
                <c:pt idx="441">
                  <c:v>1.30791664123535E-2</c:v>
                </c:pt>
                <c:pt idx="442">
                  <c:v>1.36642456054688E-2</c:v>
                </c:pt>
                <c:pt idx="443">
                  <c:v>1.28989219665528E-2</c:v>
                </c:pt>
                <c:pt idx="444">
                  <c:v>1.40080451965332E-2</c:v>
                </c:pt>
                <c:pt idx="445">
                  <c:v>1.64742469787598E-2</c:v>
                </c:pt>
                <c:pt idx="446">
                  <c:v>1.6341209411621101E-2</c:v>
                </c:pt>
                <c:pt idx="447">
                  <c:v>1.58343315124512E-2</c:v>
                </c:pt>
                <c:pt idx="448">
                  <c:v>1.5442848205566399E-2</c:v>
                </c:pt>
                <c:pt idx="449">
                  <c:v>1.5089988708496101E-2</c:v>
                </c:pt>
                <c:pt idx="450">
                  <c:v>1.48262977600098E-2</c:v>
                </c:pt>
                <c:pt idx="451">
                  <c:v>1.46541595458985E-2</c:v>
                </c:pt>
                <c:pt idx="452">
                  <c:v>1.47075653076172E-2</c:v>
                </c:pt>
                <c:pt idx="453">
                  <c:v>1.4682292938232399E-2</c:v>
                </c:pt>
                <c:pt idx="454">
                  <c:v>1.46160125732422E-2</c:v>
                </c:pt>
                <c:pt idx="455">
                  <c:v>1.45692825317383E-2</c:v>
                </c:pt>
                <c:pt idx="456">
                  <c:v>1.45349502563477E-2</c:v>
                </c:pt>
                <c:pt idx="457">
                  <c:v>1.44577026367188E-2</c:v>
                </c:pt>
                <c:pt idx="458">
                  <c:v>1.44200325012207E-2</c:v>
                </c:pt>
                <c:pt idx="459">
                  <c:v>1.4413356781005899E-2</c:v>
                </c:pt>
                <c:pt idx="460">
                  <c:v>1.4376163482666E-2</c:v>
                </c:pt>
                <c:pt idx="461">
                  <c:v>1.4276027679443399E-2</c:v>
                </c:pt>
                <c:pt idx="462">
                  <c:v>1.42598152160645E-2</c:v>
                </c:pt>
                <c:pt idx="463">
                  <c:v>1.42340660095215E-2</c:v>
                </c:pt>
                <c:pt idx="464">
                  <c:v>1.40657424926758E-2</c:v>
                </c:pt>
                <c:pt idx="465">
                  <c:v>1.43556594848633E-2</c:v>
                </c:pt>
                <c:pt idx="466">
                  <c:v>1.3484001159668E-2</c:v>
                </c:pt>
                <c:pt idx="467">
                  <c:v>1.3973236083984399E-2</c:v>
                </c:pt>
                <c:pt idx="468">
                  <c:v>1.3826847076416E-2</c:v>
                </c:pt>
                <c:pt idx="469">
                  <c:v>1.4063835144043E-2</c:v>
                </c:pt>
                <c:pt idx="470">
                  <c:v>1.40924453735352E-2</c:v>
                </c:pt>
                <c:pt idx="471">
                  <c:v>1.3980865478515601E-2</c:v>
                </c:pt>
                <c:pt idx="472">
                  <c:v>1.40180587768555E-2</c:v>
                </c:pt>
                <c:pt idx="473">
                  <c:v>1.4047145843505899E-2</c:v>
                </c:pt>
                <c:pt idx="474">
                  <c:v>1.4033317565918E-2</c:v>
                </c:pt>
                <c:pt idx="475">
                  <c:v>1.3984203338623101E-2</c:v>
                </c:pt>
                <c:pt idx="476">
                  <c:v>1.3945102691650399E-2</c:v>
                </c:pt>
                <c:pt idx="477">
                  <c:v>1.40132904052735E-2</c:v>
                </c:pt>
                <c:pt idx="478">
                  <c:v>1.3916015625E-2</c:v>
                </c:pt>
                <c:pt idx="479">
                  <c:v>1.3945579528808601E-2</c:v>
                </c:pt>
                <c:pt idx="480">
                  <c:v>1.3905525207519601E-2</c:v>
                </c:pt>
                <c:pt idx="481">
                  <c:v>1.3942718505859399E-2</c:v>
                </c:pt>
                <c:pt idx="482">
                  <c:v>1.3873577117919899E-2</c:v>
                </c:pt>
                <c:pt idx="483">
                  <c:v>1.3880729675293E-2</c:v>
                </c:pt>
                <c:pt idx="484">
                  <c:v>1.3796329498291E-2</c:v>
                </c:pt>
                <c:pt idx="485">
                  <c:v>1.3875007629394601E-2</c:v>
                </c:pt>
                <c:pt idx="486">
                  <c:v>1.3936996459961E-2</c:v>
                </c:pt>
                <c:pt idx="487">
                  <c:v>1.3847827911377E-2</c:v>
                </c:pt>
                <c:pt idx="488">
                  <c:v>1.3864040374755899E-2</c:v>
                </c:pt>
                <c:pt idx="489">
                  <c:v>1.38177871704102E-2</c:v>
                </c:pt>
                <c:pt idx="490">
                  <c:v>1.3915061950683601E-2</c:v>
                </c:pt>
                <c:pt idx="491">
                  <c:v>1.3911247253418E-2</c:v>
                </c:pt>
                <c:pt idx="492">
                  <c:v>1.3826847076416E-2</c:v>
                </c:pt>
                <c:pt idx="493">
                  <c:v>1.38673782348633E-2</c:v>
                </c:pt>
                <c:pt idx="494">
                  <c:v>1.3841152191162101E-2</c:v>
                </c:pt>
                <c:pt idx="495">
                  <c:v>1.37758255004883E-2</c:v>
                </c:pt>
                <c:pt idx="496">
                  <c:v>1.37805938720703E-2</c:v>
                </c:pt>
                <c:pt idx="497">
                  <c:v>1.37920379638672E-2</c:v>
                </c:pt>
                <c:pt idx="498">
                  <c:v>1.38015747070313E-2</c:v>
                </c:pt>
                <c:pt idx="499">
                  <c:v>1.37758255004883E-2</c:v>
                </c:pt>
                <c:pt idx="500">
                  <c:v>1.37434005737305E-2</c:v>
                </c:pt>
                <c:pt idx="501">
                  <c:v>1.3643741607666E-2</c:v>
                </c:pt>
                <c:pt idx="502">
                  <c:v>1.36737823486328E-2</c:v>
                </c:pt>
                <c:pt idx="503">
                  <c:v>1.3722419738769601E-2</c:v>
                </c:pt>
                <c:pt idx="504">
                  <c:v>1.35860443115235E-2</c:v>
                </c:pt>
                <c:pt idx="505">
                  <c:v>1.3664722442627E-2</c:v>
                </c:pt>
                <c:pt idx="506">
                  <c:v>1.35807991027832E-2</c:v>
                </c:pt>
                <c:pt idx="507">
                  <c:v>1.3617515563964899E-2</c:v>
                </c:pt>
                <c:pt idx="508">
                  <c:v>1.3635158538818399E-2</c:v>
                </c:pt>
                <c:pt idx="509">
                  <c:v>1.36151313781738E-2</c:v>
                </c:pt>
                <c:pt idx="510">
                  <c:v>1.3603687286377E-2</c:v>
                </c:pt>
                <c:pt idx="511">
                  <c:v>1.35550498962403E-2</c:v>
                </c:pt>
                <c:pt idx="512">
                  <c:v>1.35498046875E-2</c:v>
                </c:pt>
                <c:pt idx="513">
                  <c:v>1.35908126831055E-2</c:v>
                </c:pt>
                <c:pt idx="514">
                  <c:v>1.35855674743653E-2</c:v>
                </c:pt>
                <c:pt idx="515">
                  <c:v>1.35626792907715E-2</c:v>
                </c:pt>
                <c:pt idx="516">
                  <c:v>1.36160850524903E-2</c:v>
                </c:pt>
                <c:pt idx="517">
                  <c:v>1.3548374176025399E-2</c:v>
                </c:pt>
                <c:pt idx="518">
                  <c:v>1.35011672973633E-2</c:v>
                </c:pt>
                <c:pt idx="519">
                  <c:v>1.3517856597900399E-2</c:v>
                </c:pt>
                <c:pt idx="520">
                  <c:v>1.34906768798828E-2</c:v>
                </c:pt>
                <c:pt idx="521">
                  <c:v>1.3517856597900399E-2</c:v>
                </c:pt>
                <c:pt idx="522">
                  <c:v>1.35068893432617E-2</c:v>
                </c:pt>
                <c:pt idx="523">
                  <c:v>1.3454914093017601E-2</c:v>
                </c:pt>
                <c:pt idx="524">
                  <c:v>1.34687423706055E-2</c:v>
                </c:pt>
                <c:pt idx="525">
                  <c:v>1.34930610656738E-2</c:v>
                </c:pt>
                <c:pt idx="526">
                  <c:v>1.34105682373047E-2</c:v>
                </c:pt>
                <c:pt idx="527">
                  <c:v>1.3326644897461E-2</c:v>
                </c:pt>
                <c:pt idx="528">
                  <c:v>1.33414268493653E-2</c:v>
                </c:pt>
                <c:pt idx="529">
                  <c:v>1.3329029083252E-2</c:v>
                </c:pt>
                <c:pt idx="530">
                  <c:v>1.32603645324707E-2</c:v>
                </c:pt>
                <c:pt idx="531">
                  <c:v>1.3276100158691399E-2</c:v>
                </c:pt>
                <c:pt idx="532">
                  <c:v>1.3251781463623101E-2</c:v>
                </c:pt>
                <c:pt idx="533">
                  <c:v>1.31878852844238E-2</c:v>
                </c:pt>
                <c:pt idx="534">
                  <c:v>1.32064819335938E-2</c:v>
                </c:pt>
                <c:pt idx="535">
                  <c:v>1.31402015686035E-2</c:v>
                </c:pt>
                <c:pt idx="536">
                  <c:v>1.3136863708496101E-2</c:v>
                </c:pt>
                <c:pt idx="537">
                  <c:v>1.3045310974121101E-2</c:v>
                </c:pt>
                <c:pt idx="538">
                  <c:v>1.3083457946777399E-2</c:v>
                </c:pt>
                <c:pt idx="539">
                  <c:v>1.30157470703125E-2</c:v>
                </c:pt>
                <c:pt idx="540">
                  <c:v>1.3053417205810601E-2</c:v>
                </c:pt>
                <c:pt idx="541">
                  <c:v>1.3027667999267601E-2</c:v>
                </c:pt>
                <c:pt idx="542">
                  <c:v>1.3005256652832101E-2</c:v>
                </c:pt>
                <c:pt idx="543">
                  <c:v>1.2933254241943399E-2</c:v>
                </c:pt>
                <c:pt idx="544">
                  <c:v>1.2977123260498101E-2</c:v>
                </c:pt>
                <c:pt idx="545">
                  <c:v>1.29446983337403E-2</c:v>
                </c:pt>
                <c:pt idx="546">
                  <c:v>1.29108428955078E-2</c:v>
                </c:pt>
                <c:pt idx="547">
                  <c:v>1.2925148010253899E-2</c:v>
                </c:pt>
                <c:pt idx="548">
                  <c:v>1.29284858703613E-2</c:v>
                </c:pt>
                <c:pt idx="549">
                  <c:v>1.29022598266602E-2</c:v>
                </c:pt>
                <c:pt idx="550">
                  <c:v>1.29265785217285E-2</c:v>
                </c:pt>
                <c:pt idx="551">
                  <c:v>1.29413604736328E-2</c:v>
                </c:pt>
                <c:pt idx="552">
                  <c:v>1.29437446594238E-2</c:v>
                </c:pt>
                <c:pt idx="553">
                  <c:v>1.2994766235351601E-2</c:v>
                </c:pt>
                <c:pt idx="554">
                  <c:v>1.2995719909668E-2</c:v>
                </c:pt>
                <c:pt idx="555">
                  <c:v>1.2958049774169899E-2</c:v>
                </c:pt>
                <c:pt idx="556">
                  <c:v>1.2955665588378899E-2</c:v>
                </c:pt>
                <c:pt idx="557">
                  <c:v>1.2966632843017601E-2</c:v>
                </c:pt>
                <c:pt idx="558">
                  <c:v>1.2905597686767601E-2</c:v>
                </c:pt>
                <c:pt idx="559">
                  <c:v>1.2946128845214899E-2</c:v>
                </c:pt>
                <c:pt idx="560">
                  <c:v>1.2968540191650399E-2</c:v>
                </c:pt>
                <c:pt idx="561">
                  <c:v>1.2887477874755899E-2</c:v>
                </c:pt>
                <c:pt idx="562">
                  <c:v>1.2920379638671899E-2</c:v>
                </c:pt>
                <c:pt idx="563">
                  <c:v>1.28979682922363E-2</c:v>
                </c:pt>
                <c:pt idx="564">
                  <c:v>1.27825736999512E-2</c:v>
                </c:pt>
                <c:pt idx="565">
                  <c:v>1.28765106201172E-2</c:v>
                </c:pt>
                <c:pt idx="566">
                  <c:v>1.2881755828857399E-2</c:v>
                </c:pt>
                <c:pt idx="567">
                  <c:v>1.2784481048584E-2</c:v>
                </c:pt>
                <c:pt idx="568">
                  <c:v>1.2775421142578101E-2</c:v>
                </c:pt>
                <c:pt idx="569">
                  <c:v>1.27015113830567E-2</c:v>
                </c:pt>
                <c:pt idx="570">
                  <c:v>1.2729167938232399E-2</c:v>
                </c:pt>
                <c:pt idx="571">
                  <c:v>1.2780666351318399E-2</c:v>
                </c:pt>
                <c:pt idx="572">
                  <c:v>1.2758731842041E-2</c:v>
                </c:pt>
                <c:pt idx="573">
                  <c:v>1.2690544128418E-2</c:v>
                </c:pt>
                <c:pt idx="574">
                  <c:v>1.2709617614746101E-2</c:v>
                </c:pt>
                <c:pt idx="575">
                  <c:v>1.26495361328125E-2</c:v>
                </c:pt>
                <c:pt idx="576">
                  <c:v>1.26705169677735E-2</c:v>
                </c:pt>
                <c:pt idx="577">
                  <c:v>1.26805305480957E-2</c:v>
                </c:pt>
                <c:pt idx="578">
                  <c:v>1.26700401306153E-2</c:v>
                </c:pt>
                <c:pt idx="579">
                  <c:v>1.2564659118652399E-2</c:v>
                </c:pt>
                <c:pt idx="580">
                  <c:v>1.25961303710938E-2</c:v>
                </c:pt>
                <c:pt idx="581">
                  <c:v>1.2727260589599601E-2</c:v>
                </c:pt>
                <c:pt idx="582">
                  <c:v>1.2699127197265601E-2</c:v>
                </c:pt>
                <c:pt idx="583">
                  <c:v>1.2709617614746101E-2</c:v>
                </c:pt>
                <c:pt idx="584">
                  <c:v>1.26705169677735E-2</c:v>
                </c:pt>
                <c:pt idx="585">
                  <c:v>1.26824378967285E-2</c:v>
                </c:pt>
                <c:pt idx="586">
                  <c:v>1.26147270202637E-2</c:v>
                </c:pt>
                <c:pt idx="587">
                  <c:v>1.2678623199462899E-2</c:v>
                </c:pt>
                <c:pt idx="588">
                  <c:v>1.27005577087403E-2</c:v>
                </c:pt>
                <c:pt idx="589">
                  <c:v>1.2668132781982399E-2</c:v>
                </c:pt>
                <c:pt idx="590">
                  <c:v>1.2650489807128899E-2</c:v>
                </c:pt>
                <c:pt idx="591">
                  <c:v>1.26423835754395E-2</c:v>
                </c:pt>
                <c:pt idx="592">
                  <c:v>1.27058029174805E-2</c:v>
                </c:pt>
                <c:pt idx="593">
                  <c:v>1.27434730529785E-2</c:v>
                </c:pt>
                <c:pt idx="594">
                  <c:v>1.2712001800537101E-2</c:v>
                </c:pt>
                <c:pt idx="595">
                  <c:v>1.27205848693848E-2</c:v>
                </c:pt>
                <c:pt idx="596">
                  <c:v>1.2694358825683601E-2</c:v>
                </c:pt>
                <c:pt idx="597">
                  <c:v>1.2722015380859399E-2</c:v>
                </c:pt>
                <c:pt idx="598">
                  <c:v>1.2686729431152399E-2</c:v>
                </c:pt>
                <c:pt idx="599">
                  <c:v>1.2671470642089899E-2</c:v>
                </c:pt>
                <c:pt idx="600">
                  <c:v>1.2631893157959E-2</c:v>
                </c:pt>
                <c:pt idx="601">
                  <c:v>1.2691497802734399E-2</c:v>
                </c:pt>
                <c:pt idx="602">
                  <c:v>1.2640953063964899E-2</c:v>
                </c:pt>
                <c:pt idx="603">
                  <c:v>1.2617588043212899E-2</c:v>
                </c:pt>
                <c:pt idx="604">
                  <c:v>1.25575065612793E-2</c:v>
                </c:pt>
                <c:pt idx="605">
                  <c:v>1.2697696685791E-2</c:v>
                </c:pt>
                <c:pt idx="606">
                  <c:v>1.2650489807128899E-2</c:v>
                </c:pt>
                <c:pt idx="607">
                  <c:v>1.26571655273438E-2</c:v>
                </c:pt>
                <c:pt idx="608">
                  <c:v>1.2580394744873101E-2</c:v>
                </c:pt>
                <c:pt idx="609">
                  <c:v>1.26118659973145E-2</c:v>
                </c:pt>
                <c:pt idx="610">
                  <c:v>1.25937461853028E-2</c:v>
                </c:pt>
                <c:pt idx="611">
                  <c:v>1.25665664672852E-2</c:v>
                </c:pt>
                <c:pt idx="612">
                  <c:v>1.2595653533935601E-2</c:v>
                </c:pt>
                <c:pt idx="613">
                  <c:v>1.2551784515380899E-2</c:v>
                </c:pt>
                <c:pt idx="614">
                  <c:v>1.2488365173339899E-2</c:v>
                </c:pt>
                <c:pt idx="615">
                  <c:v>1.2498378753662101E-2</c:v>
                </c:pt>
                <c:pt idx="616">
                  <c:v>1.25055313110352E-2</c:v>
                </c:pt>
                <c:pt idx="617">
                  <c:v>1.2543678283691399E-2</c:v>
                </c:pt>
                <c:pt idx="618">
                  <c:v>1.2476921081543E-2</c:v>
                </c:pt>
                <c:pt idx="619">
                  <c:v>1.25102996826172E-2</c:v>
                </c:pt>
                <c:pt idx="620">
                  <c:v>1.24573707580567E-2</c:v>
                </c:pt>
                <c:pt idx="621">
                  <c:v>1.25398635864258E-2</c:v>
                </c:pt>
                <c:pt idx="622">
                  <c:v>1.25508308410645E-2</c:v>
                </c:pt>
                <c:pt idx="623">
                  <c:v>1.25913619995117E-2</c:v>
                </c:pt>
                <c:pt idx="624">
                  <c:v>1.2613296508789101E-2</c:v>
                </c:pt>
                <c:pt idx="625">
                  <c:v>1.2561321258544899E-2</c:v>
                </c:pt>
                <c:pt idx="626">
                  <c:v>1.2508869171142601E-2</c:v>
                </c:pt>
                <c:pt idx="627">
                  <c:v>1.25479698181153E-2</c:v>
                </c:pt>
                <c:pt idx="628">
                  <c:v>1.2602329254150399E-2</c:v>
                </c:pt>
                <c:pt idx="629">
                  <c:v>1.2574195861816399E-2</c:v>
                </c:pt>
                <c:pt idx="630">
                  <c:v>1.26233100891113E-2</c:v>
                </c:pt>
                <c:pt idx="631">
                  <c:v>1.2565135955810601E-2</c:v>
                </c:pt>
                <c:pt idx="632">
                  <c:v>1.25513076782227E-2</c:v>
                </c:pt>
                <c:pt idx="633">
                  <c:v>1.24993324279785E-2</c:v>
                </c:pt>
                <c:pt idx="634">
                  <c:v>1.2523651123046899E-2</c:v>
                </c:pt>
                <c:pt idx="635">
                  <c:v>1.25761032104492E-2</c:v>
                </c:pt>
                <c:pt idx="636">
                  <c:v>1.25703811645508E-2</c:v>
                </c:pt>
                <c:pt idx="637">
                  <c:v>1.25608444213867E-2</c:v>
                </c:pt>
                <c:pt idx="638">
                  <c:v>1.2561798095703101E-2</c:v>
                </c:pt>
                <c:pt idx="639">
                  <c:v>1.2600421905517601E-2</c:v>
                </c:pt>
                <c:pt idx="640">
                  <c:v>1.2519359588623101E-2</c:v>
                </c:pt>
                <c:pt idx="641">
                  <c:v>1.25250816345215E-2</c:v>
                </c:pt>
                <c:pt idx="642">
                  <c:v>1.2547492980957101E-2</c:v>
                </c:pt>
                <c:pt idx="643">
                  <c:v>1.25937461853028E-2</c:v>
                </c:pt>
                <c:pt idx="644">
                  <c:v>1.25255584716797E-2</c:v>
                </c:pt>
                <c:pt idx="645">
                  <c:v>1.2506484985351601E-2</c:v>
                </c:pt>
                <c:pt idx="646">
                  <c:v>1.24707221984863E-2</c:v>
                </c:pt>
                <c:pt idx="647">
                  <c:v>1.24869346618653E-2</c:v>
                </c:pt>
                <c:pt idx="648">
                  <c:v>1.2543678283691399E-2</c:v>
                </c:pt>
                <c:pt idx="649">
                  <c:v>1.2488365173339899E-2</c:v>
                </c:pt>
                <c:pt idx="650">
                  <c:v>1.2602329254150399E-2</c:v>
                </c:pt>
                <c:pt idx="651">
                  <c:v>1.2532234191894601E-2</c:v>
                </c:pt>
                <c:pt idx="652">
                  <c:v>1.25055313110352E-2</c:v>
                </c:pt>
                <c:pt idx="653">
                  <c:v>1.2541294097900399E-2</c:v>
                </c:pt>
                <c:pt idx="654">
                  <c:v>1.2538909912109399E-2</c:v>
                </c:pt>
                <c:pt idx="655">
                  <c:v>1.2532234191894601E-2</c:v>
                </c:pt>
                <c:pt idx="656">
                  <c:v>1.2526512145996101E-2</c:v>
                </c:pt>
                <c:pt idx="657">
                  <c:v>1.24378204345703E-2</c:v>
                </c:pt>
                <c:pt idx="658">
                  <c:v>1.24564170837403E-2</c:v>
                </c:pt>
                <c:pt idx="659">
                  <c:v>1.2511253356933601E-2</c:v>
                </c:pt>
                <c:pt idx="660">
                  <c:v>1.2416839599609399E-2</c:v>
                </c:pt>
                <c:pt idx="661">
                  <c:v>1.24492645263672E-2</c:v>
                </c:pt>
                <c:pt idx="662">
                  <c:v>1.2490749359130899E-2</c:v>
                </c:pt>
                <c:pt idx="663">
                  <c:v>1.25012397766113E-2</c:v>
                </c:pt>
                <c:pt idx="664">
                  <c:v>1.24621391296387E-2</c:v>
                </c:pt>
                <c:pt idx="665">
                  <c:v>1.25994682312012E-2</c:v>
                </c:pt>
                <c:pt idx="666">
                  <c:v>1.2579917907714899E-2</c:v>
                </c:pt>
                <c:pt idx="667">
                  <c:v>1.25927925109863E-2</c:v>
                </c:pt>
                <c:pt idx="668">
                  <c:v>1.2631893157959E-2</c:v>
                </c:pt>
                <c:pt idx="669">
                  <c:v>1.2572288513183601E-2</c:v>
                </c:pt>
                <c:pt idx="670">
                  <c:v>1.2587070465087899E-2</c:v>
                </c:pt>
                <c:pt idx="671">
                  <c:v>1.2582778930664101E-2</c:v>
                </c:pt>
                <c:pt idx="672">
                  <c:v>1.26266479492188E-2</c:v>
                </c:pt>
                <c:pt idx="673">
                  <c:v>1.2661457061767601E-2</c:v>
                </c:pt>
                <c:pt idx="674">
                  <c:v>1.26795768737793E-2</c:v>
                </c:pt>
                <c:pt idx="675">
                  <c:v>1.2663841247558601E-2</c:v>
                </c:pt>
                <c:pt idx="676">
                  <c:v>1.2723445892334E-2</c:v>
                </c:pt>
                <c:pt idx="677">
                  <c:v>1.26800537109375E-2</c:v>
                </c:pt>
                <c:pt idx="678">
                  <c:v>1.2643814086914101E-2</c:v>
                </c:pt>
                <c:pt idx="679">
                  <c:v>1.27038955688477E-2</c:v>
                </c:pt>
                <c:pt idx="680">
                  <c:v>1.26495361328125E-2</c:v>
                </c:pt>
                <c:pt idx="681">
                  <c:v>1.27029418945313E-2</c:v>
                </c:pt>
                <c:pt idx="682">
                  <c:v>1.2663841247558601E-2</c:v>
                </c:pt>
                <c:pt idx="683">
                  <c:v>1.2575626373291E-2</c:v>
                </c:pt>
                <c:pt idx="684">
                  <c:v>1.2567043304443399E-2</c:v>
                </c:pt>
                <c:pt idx="685">
                  <c:v>1.2610435485839899E-2</c:v>
                </c:pt>
                <c:pt idx="686">
                  <c:v>1.2535572052002E-2</c:v>
                </c:pt>
                <c:pt idx="687">
                  <c:v>1.25298500061035E-2</c:v>
                </c:pt>
                <c:pt idx="688">
                  <c:v>1.26404762268067E-2</c:v>
                </c:pt>
                <c:pt idx="689">
                  <c:v>1.25327110290528E-2</c:v>
                </c:pt>
                <c:pt idx="690">
                  <c:v>1.2592315673828101E-2</c:v>
                </c:pt>
                <c:pt idx="691">
                  <c:v>1.26404762268067E-2</c:v>
                </c:pt>
                <c:pt idx="692">
                  <c:v>1.26209259033203E-2</c:v>
                </c:pt>
                <c:pt idx="693">
                  <c:v>1.25908851623535E-2</c:v>
                </c:pt>
                <c:pt idx="694">
                  <c:v>1.2549877166748101E-2</c:v>
                </c:pt>
                <c:pt idx="695">
                  <c:v>1.26442909240723E-2</c:v>
                </c:pt>
                <c:pt idx="696">
                  <c:v>1.2620449066162101E-2</c:v>
                </c:pt>
                <c:pt idx="697">
                  <c:v>1.2604713439941399E-2</c:v>
                </c:pt>
                <c:pt idx="698">
                  <c:v>1.2622833251953101E-2</c:v>
                </c:pt>
                <c:pt idx="699">
                  <c:v>1.2493133544921899E-2</c:v>
                </c:pt>
                <c:pt idx="700">
                  <c:v>1.25985145568848E-2</c:v>
                </c:pt>
                <c:pt idx="701">
                  <c:v>1.24940872192383E-2</c:v>
                </c:pt>
                <c:pt idx="702">
                  <c:v>1.25479698181153E-2</c:v>
                </c:pt>
                <c:pt idx="703">
                  <c:v>1.2549400329589899E-2</c:v>
                </c:pt>
                <c:pt idx="704">
                  <c:v>1.25117301940918E-2</c:v>
                </c:pt>
                <c:pt idx="705">
                  <c:v>1.24764442443848E-2</c:v>
                </c:pt>
                <c:pt idx="706">
                  <c:v>1.2261867523193399E-2</c:v>
                </c:pt>
                <c:pt idx="707">
                  <c:v>1.2364387512207101E-2</c:v>
                </c:pt>
                <c:pt idx="708">
                  <c:v>1.21846199035645E-2</c:v>
                </c:pt>
                <c:pt idx="709">
                  <c:v>1.21235847473145E-2</c:v>
                </c:pt>
                <c:pt idx="710">
                  <c:v>1.2061595916748101E-2</c:v>
                </c:pt>
                <c:pt idx="711">
                  <c:v>1.20091438293457E-2</c:v>
                </c:pt>
                <c:pt idx="712">
                  <c:v>1.19585990905762E-2</c:v>
                </c:pt>
                <c:pt idx="713">
                  <c:v>1.18560791015625E-2</c:v>
                </c:pt>
                <c:pt idx="714">
                  <c:v>1.17850303649903E-2</c:v>
                </c:pt>
                <c:pt idx="715">
                  <c:v>1.1811733245849601E-2</c:v>
                </c:pt>
                <c:pt idx="716">
                  <c:v>1.1745929718017601E-2</c:v>
                </c:pt>
                <c:pt idx="717">
                  <c:v>1.17535591125488E-2</c:v>
                </c:pt>
                <c:pt idx="718">
                  <c:v>1.18188858032227E-2</c:v>
                </c:pt>
                <c:pt idx="719">
                  <c:v>1.1817455291748101E-2</c:v>
                </c:pt>
                <c:pt idx="720">
                  <c:v>1.18837356567383E-2</c:v>
                </c:pt>
                <c:pt idx="721">
                  <c:v>1.19385719299317E-2</c:v>
                </c:pt>
                <c:pt idx="722">
                  <c:v>1.19681358337403E-2</c:v>
                </c:pt>
                <c:pt idx="723">
                  <c:v>1.20830535888672E-2</c:v>
                </c:pt>
                <c:pt idx="724">
                  <c:v>1.2136459350586E-2</c:v>
                </c:pt>
                <c:pt idx="725">
                  <c:v>1.2198448181152399E-2</c:v>
                </c:pt>
                <c:pt idx="726">
                  <c:v>1.23424530029297E-2</c:v>
                </c:pt>
                <c:pt idx="727">
                  <c:v>1.23672485351563E-2</c:v>
                </c:pt>
                <c:pt idx="728">
                  <c:v>1.25555992126465E-2</c:v>
                </c:pt>
                <c:pt idx="729">
                  <c:v>1.2578010559082101E-2</c:v>
                </c:pt>
                <c:pt idx="730">
                  <c:v>1.25021934509278E-2</c:v>
                </c:pt>
                <c:pt idx="731">
                  <c:v>1.24201774597168E-2</c:v>
                </c:pt>
                <c:pt idx="732">
                  <c:v>1.25398635864258E-2</c:v>
                </c:pt>
                <c:pt idx="733">
                  <c:v>1.25374794006348E-2</c:v>
                </c:pt>
                <c:pt idx="734">
                  <c:v>1.26843452453613E-2</c:v>
                </c:pt>
                <c:pt idx="735">
                  <c:v>1.25432014465332E-2</c:v>
                </c:pt>
                <c:pt idx="736">
                  <c:v>1.2635231018066399E-2</c:v>
                </c:pt>
                <c:pt idx="737">
                  <c:v>1.2551784515380899E-2</c:v>
                </c:pt>
                <c:pt idx="738">
                  <c:v>1.25985145568848E-2</c:v>
                </c:pt>
                <c:pt idx="739">
                  <c:v>1.2567043304443399E-2</c:v>
                </c:pt>
                <c:pt idx="740">
                  <c:v>1.26581192016602E-2</c:v>
                </c:pt>
                <c:pt idx="741">
                  <c:v>1.2528896331787101E-2</c:v>
                </c:pt>
                <c:pt idx="742">
                  <c:v>1.2729644775390601E-2</c:v>
                </c:pt>
                <c:pt idx="743">
                  <c:v>1.2515544891357399E-2</c:v>
                </c:pt>
                <c:pt idx="744">
                  <c:v>1.26385688781738E-2</c:v>
                </c:pt>
                <c:pt idx="745">
                  <c:v>1.26056671142578E-2</c:v>
                </c:pt>
                <c:pt idx="746">
                  <c:v>1.2403964996337899E-2</c:v>
                </c:pt>
                <c:pt idx="747">
                  <c:v>1.2587070465087899E-2</c:v>
                </c:pt>
                <c:pt idx="748">
                  <c:v>1.26142501831055E-2</c:v>
                </c:pt>
                <c:pt idx="749">
                  <c:v>1.2506008148193399E-2</c:v>
                </c:pt>
                <c:pt idx="750">
                  <c:v>1.25446319580078E-2</c:v>
                </c:pt>
                <c:pt idx="751">
                  <c:v>1.25532150268555E-2</c:v>
                </c:pt>
                <c:pt idx="752">
                  <c:v>1.25560760498047E-2</c:v>
                </c:pt>
                <c:pt idx="753">
                  <c:v>1.2587070465087899E-2</c:v>
                </c:pt>
                <c:pt idx="754">
                  <c:v>1.24030113220215E-2</c:v>
                </c:pt>
                <c:pt idx="755">
                  <c:v>1.24764442443848E-2</c:v>
                </c:pt>
                <c:pt idx="756">
                  <c:v>1.2411117553711E-2</c:v>
                </c:pt>
                <c:pt idx="757">
                  <c:v>1.2521266937255899E-2</c:v>
                </c:pt>
                <c:pt idx="758">
                  <c:v>1.2559413909912101E-2</c:v>
                </c:pt>
                <c:pt idx="759">
                  <c:v>1.2579917907714899E-2</c:v>
                </c:pt>
                <c:pt idx="760">
                  <c:v>1.2371063232421899E-2</c:v>
                </c:pt>
                <c:pt idx="761">
                  <c:v>1.2536525726318399E-2</c:v>
                </c:pt>
                <c:pt idx="762">
                  <c:v>1.2402057647705101E-2</c:v>
                </c:pt>
                <c:pt idx="763">
                  <c:v>1.23987197875977E-2</c:v>
                </c:pt>
                <c:pt idx="764">
                  <c:v>1.2537956237793E-2</c:v>
                </c:pt>
                <c:pt idx="765">
                  <c:v>1.2607574462890601E-2</c:v>
                </c:pt>
                <c:pt idx="766">
                  <c:v>1.24025344848633E-2</c:v>
                </c:pt>
                <c:pt idx="767">
                  <c:v>1.2601375579834E-2</c:v>
                </c:pt>
                <c:pt idx="768">
                  <c:v>1.2359619140625E-2</c:v>
                </c:pt>
                <c:pt idx="769">
                  <c:v>1.2521266937255899E-2</c:v>
                </c:pt>
                <c:pt idx="770">
                  <c:v>1.2480735778808601E-2</c:v>
                </c:pt>
                <c:pt idx="771">
                  <c:v>1.23600959777832E-2</c:v>
                </c:pt>
                <c:pt idx="772">
                  <c:v>1.226806640625E-2</c:v>
                </c:pt>
                <c:pt idx="773">
                  <c:v>1.2632846832275399E-2</c:v>
                </c:pt>
                <c:pt idx="774">
                  <c:v>1.24893188476563E-2</c:v>
                </c:pt>
                <c:pt idx="775">
                  <c:v>1.25198364257813E-2</c:v>
                </c:pt>
                <c:pt idx="776">
                  <c:v>1.2506484985351601E-2</c:v>
                </c:pt>
                <c:pt idx="777">
                  <c:v>1.25126838684082E-2</c:v>
                </c:pt>
                <c:pt idx="778">
                  <c:v>1.2645721435546899E-2</c:v>
                </c:pt>
                <c:pt idx="779">
                  <c:v>1.24940872192383E-2</c:v>
                </c:pt>
                <c:pt idx="780">
                  <c:v>1.2638092041015601E-2</c:v>
                </c:pt>
                <c:pt idx="781">
                  <c:v>1.2471199035644601E-2</c:v>
                </c:pt>
                <c:pt idx="782">
                  <c:v>1.26094818115235E-2</c:v>
                </c:pt>
                <c:pt idx="783">
                  <c:v>1.27086639404297E-2</c:v>
                </c:pt>
                <c:pt idx="784">
                  <c:v>1.2763500213623101E-2</c:v>
                </c:pt>
                <c:pt idx="785">
                  <c:v>1.2737751007080101E-2</c:v>
                </c:pt>
                <c:pt idx="786">
                  <c:v>1.2740135192871101E-2</c:v>
                </c:pt>
                <c:pt idx="787">
                  <c:v>1.28412246704102E-2</c:v>
                </c:pt>
                <c:pt idx="788">
                  <c:v>1.29437446594238E-2</c:v>
                </c:pt>
                <c:pt idx="789">
                  <c:v>1.2986183166503899E-2</c:v>
                </c:pt>
                <c:pt idx="790">
                  <c:v>1.2864112854003899E-2</c:v>
                </c:pt>
                <c:pt idx="791">
                  <c:v>1.29060745239258E-2</c:v>
                </c:pt>
                <c:pt idx="792">
                  <c:v>1.3032436370849601E-2</c:v>
                </c:pt>
                <c:pt idx="793">
                  <c:v>1.28788948059082E-2</c:v>
                </c:pt>
                <c:pt idx="794">
                  <c:v>1.2965202331543E-2</c:v>
                </c:pt>
                <c:pt idx="795">
                  <c:v>1.2948989868164101E-2</c:v>
                </c:pt>
                <c:pt idx="796">
                  <c:v>1.287841796875E-2</c:v>
                </c:pt>
                <c:pt idx="797">
                  <c:v>1.2864112854003899E-2</c:v>
                </c:pt>
                <c:pt idx="798">
                  <c:v>1.28369331359863E-2</c:v>
                </c:pt>
                <c:pt idx="799">
                  <c:v>1.2923240661621101E-2</c:v>
                </c:pt>
                <c:pt idx="800">
                  <c:v>1.31196975708008E-2</c:v>
                </c:pt>
                <c:pt idx="801">
                  <c:v>1.2892246246337899E-2</c:v>
                </c:pt>
                <c:pt idx="802">
                  <c:v>1.29494667053223E-2</c:v>
                </c:pt>
                <c:pt idx="803">
                  <c:v>1.2871265411377E-2</c:v>
                </c:pt>
                <c:pt idx="804">
                  <c:v>1.29499435424805E-2</c:v>
                </c:pt>
                <c:pt idx="805">
                  <c:v>1.29146575927735E-2</c:v>
                </c:pt>
                <c:pt idx="806">
                  <c:v>1.2848854064941399E-2</c:v>
                </c:pt>
                <c:pt idx="807">
                  <c:v>1.2870311737060601E-2</c:v>
                </c:pt>
                <c:pt idx="808">
                  <c:v>1.2997150421142601E-2</c:v>
                </c:pt>
                <c:pt idx="809">
                  <c:v>1.2778282165527399E-2</c:v>
                </c:pt>
                <c:pt idx="810">
                  <c:v>1.3025283813476601E-2</c:v>
                </c:pt>
                <c:pt idx="811">
                  <c:v>1.31268501281738E-2</c:v>
                </c:pt>
                <c:pt idx="812">
                  <c:v>1.29547119140625E-2</c:v>
                </c:pt>
                <c:pt idx="813">
                  <c:v>1.2822151184082101E-2</c:v>
                </c:pt>
                <c:pt idx="814">
                  <c:v>1.2744903564453101E-2</c:v>
                </c:pt>
                <c:pt idx="815">
                  <c:v>1.2813568115234399E-2</c:v>
                </c:pt>
                <c:pt idx="816">
                  <c:v>1.2759685516357399E-2</c:v>
                </c:pt>
                <c:pt idx="817">
                  <c:v>1.2870311737060601E-2</c:v>
                </c:pt>
                <c:pt idx="818">
                  <c:v>1.2591838836669899E-2</c:v>
                </c:pt>
                <c:pt idx="819">
                  <c:v>1.25484466552735E-2</c:v>
                </c:pt>
                <c:pt idx="820">
                  <c:v>1.24692916870117E-2</c:v>
                </c:pt>
                <c:pt idx="821">
                  <c:v>1.2465000152587899E-2</c:v>
                </c:pt>
                <c:pt idx="822">
                  <c:v>1.25842094421387E-2</c:v>
                </c:pt>
                <c:pt idx="823">
                  <c:v>1.2261867523193399E-2</c:v>
                </c:pt>
                <c:pt idx="824">
                  <c:v>1.27768516540528E-2</c:v>
                </c:pt>
                <c:pt idx="825">
                  <c:v>1.2592315673828101E-2</c:v>
                </c:pt>
                <c:pt idx="826">
                  <c:v>1.22833251953125E-2</c:v>
                </c:pt>
                <c:pt idx="827">
                  <c:v>1.2259483337402399E-2</c:v>
                </c:pt>
                <c:pt idx="828">
                  <c:v>1.24378204345703E-2</c:v>
                </c:pt>
                <c:pt idx="829">
                  <c:v>1.20315551757813E-2</c:v>
                </c:pt>
                <c:pt idx="830">
                  <c:v>1.2506484985351601E-2</c:v>
                </c:pt>
                <c:pt idx="831">
                  <c:v>1.20115280151367E-2</c:v>
                </c:pt>
                <c:pt idx="832">
                  <c:v>1.25231742858887E-2</c:v>
                </c:pt>
                <c:pt idx="833">
                  <c:v>1.23639106750488E-2</c:v>
                </c:pt>
                <c:pt idx="834">
                  <c:v>1.22218132019043E-2</c:v>
                </c:pt>
                <c:pt idx="835">
                  <c:v>1.22981071472168E-2</c:v>
                </c:pt>
                <c:pt idx="836">
                  <c:v>1.22628211975098E-2</c:v>
                </c:pt>
                <c:pt idx="837">
                  <c:v>1.2420654296875E-2</c:v>
                </c:pt>
                <c:pt idx="838">
                  <c:v>1.22809410095215E-2</c:v>
                </c:pt>
                <c:pt idx="839">
                  <c:v>1.26123428344727E-2</c:v>
                </c:pt>
                <c:pt idx="840">
                  <c:v>1.2434482574462899E-2</c:v>
                </c:pt>
                <c:pt idx="841">
                  <c:v>1.2325286865234399E-2</c:v>
                </c:pt>
                <c:pt idx="842">
                  <c:v>1.19552612304688E-2</c:v>
                </c:pt>
                <c:pt idx="843">
                  <c:v>1.2414455413818399E-2</c:v>
                </c:pt>
                <c:pt idx="844">
                  <c:v>1.2148380279541E-2</c:v>
                </c:pt>
                <c:pt idx="845">
                  <c:v>1.2521743774414101E-2</c:v>
                </c:pt>
                <c:pt idx="846">
                  <c:v>1.22332572937012E-2</c:v>
                </c:pt>
                <c:pt idx="847">
                  <c:v>1.28803253173828E-2</c:v>
                </c:pt>
                <c:pt idx="848">
                  <c:v>1.29036903381348E-2</c:v>
                </c:pt>
                <c:pt idx="849">
                  <c:v>1.2911319732666E-2</c:v>
                </c:pt>
                <c:pt idx="850">
                  <c:v>1.23672485351563E-2</c:v>
                </c:pt>
                <c:pt idx="851">
                  <c:v>1.24201774597168E-2</c:v>
                </c:pt>
                <c:pt idx="852">
                  <c:v>1.26404762268067E-2</c:v>
                </c:pt>
                <c:pt idx="853">
                  <c:v>1.2700080871582101E-2</c:v>
                </c:pt>
                <c:pt idx="854">
                  <c:v>1.25231742858887E-2</c:v>
                </c:pt>
                <c:pt idx="855">
                  <c:v>1.2063980102539101E-2</c:v>
                </c:pt>
                <c:pt idx="856">
                  <c:v>1.23872756958008E-2</c:v>
                </c:pt>
                <c:pt idx="857">
                  <c:v>1.2186050415039101E-2</c:v>
                </c:pt>
                <c:pt idx="858">
                  <c:v>1.2416839599609399E-2</c:v>
                </c:pt>
                <c:pt idx="859">
                  <c:v>1.1678695678711E-2</c:v>
                </c:pt>
                <c:pt idx="860">
                  <c:v>1.13039016723633E-2</c:v>
                </c:pt>
                <c:pt idx="861">
                  <c:v>1.26886367797852E-2</c:v>
                </c:pt>
                <c:pt idx="862">
                  <c:v>1.1224746704101601E-2</c:v>
                </c:pt>
                <c:pt idx="863">
                  <c:v>1.17120742797852E-2</c:v>
                </c:pt>
                <c:pt idx="864">
                  <c:v>1.2000560760498101E-2</c:v>
                </c:pt>
                <c:pt idx="865">
                  <c:v>1.3326644897461E-2</c:v>
                </c:pt>
                <c:pt idx="866">
                  <c:v>1.12886428833008E-2</c:v>
                </c:pt>
                <c:pt idx="867">
                  <c:v>1.20773315429688E-2</c:v>
                </c:pt>
                <c:pt idx="868">
                  <c:v>1.1091709136962899E-2</c:v>
                </c:pt>
                <c:pt idx="869">
                  <c:v>1.16448402404785E-2</c:v>
                </c:pt>
                <c:pt idx="870">
                  <c:v>1.16486549377442E-2</c:v>
                </c:pt>
                <c:pt idx="871">
                  <c:v>1.12228393554688E-2</c:v>
                </c:pt>
                <c:pt idx="872">
                  <c:v>1.24034881591797E-2</c:v>
                </c:pt>
                <c:pt idx="873">
                  <c:v>1.26514434814453E-2</c:v>
                </c:pt>
                <c:pt idx="874">
                  <c:v>1.18999481201172E-2</c:v>
                </c:pt>
                <c:pt idx="875">
                  <c:v>1.2262344360351601E-2</c:v>
                </c:pt>
                <c:pt idx="876">
                  <c:v>1.11641883850098E-2</c:v>
                </c:pt>
                <c:pt idx="877">
                  <c:v>1.23286247253418E-2</c:v>
                </c:pt>
                <c:pt idx="878">
                  <c:v>9.6497535705566406E-3</c:v>
                </c:pt>
                <c:pt idx="879">
                  <c:v>1.29799842834473E-2</c:v>
                </c:pt>
                <c:pt idx="880">
                  <c:v>1.0682582855224601E-2</c:v>
                </c:pt>
                <c:pt idx="881">
                  <c:v>1.2706756591796899E-2</c:v>
                </c:pt>
                <c:pt idx="882">
                  <c:v>1.0126113891601601E-2</c:v>
                </c:pt>
                <c:pt idx="883">
                  <c:v>1.1926651000976601E-2</c:v>
                </c:pt>
                <c:pt idx="884">
                  <c:v>1.1775970458984399E-2</c:v>
                </c:pt>
                <c:pt idx="885">
                  <c:v>1.11594200134278E-2</c:v>
                </c:pt>
                <c:pt idx="886">
                  <c:v>1.1000156402587899E-2</c:v>
                </c:pt>
                <c:pt idx="887">
                  <c:v>1.13730430603028E-2</c:v>
                </c:pt>
                <c:pt idx="888">
                  <c:v>1.0898113250732399E-2</c:v>
                </c:pt>
                <c:pt idx="889">
                  <c:v>1.1804580688476601E-2</c:v>
                </c:pt>
                <c:pt idx="890">
                  <c:v>1.11842155456543E-2</c:v>
                </c:pt>
                <c:pt idx="891">
                  <c:v>1.08284950256348E-2</c:v>
                </c:pt>
                <c:pt idx="892">
                  <c:v>1.24306678771973E-2</c:v>
                </c:pt>
                <c:pt idx="893">
                  <c:v>1.2249469757080101E-2</c:v>
                </c:pt>
                <c:pt idx="894">
                  <c:v>1.12910270690918E-2</c:v>
                </c:pt>
                <c:pt idx="895">
                  <c:v>1.30486488342285E-2</c:v>
                </c:pt>
                <c:pt idx="896">
                  <c:v>1.05891227722168E-2</c:v>
                </c:pt>
                <c:pt idx="897">
                  <c:v>1.32050514221192E-2</c:v>
                </c:pt>
                <c:pt idx="898">
                  <c:v>1.2964248657226601E-2</c:v>
                </c:pt>
                <c:pt idx="899">
                  <c:v>9.8986625671386701E-3</c:v>
                </c:pt>
                <c:pt idx="900">
                  <c:v>1.1685848236084E-2</c:v>
                </c:pt>
                <c:pt idx="901">
                  <c:v>9.5381736755371094E-3</c:v>
                </c:pt>
                <c:pt idx="902">
                  <c:v>1.38683319091797E-2</c:v>
                </c:pt>
                <c:pt idx="903">
                  <c:v>1.3116836547851601E-2</c:v>
                </c:pt>
                <c:pt idx="904">
                  <c:v>1.04422569274903E-2</c:v>
                </c:pt>
                <c:pt idx="905">
                  <c:v>9.7093582153320295E-3</c:v>
                </c:pt>
                <c:pt idx="906">
                  <c:v>1.2760162353515601E-2</c:v>
                </c:pt>
                <c:pt idx="907">
                  <c:v>1.24635696411133E-2</c:v>
                </c:pt>
                <c:pt idx="908">
                  <c:v>1.21088027954102E-2</c:v>
                </c:pt>
                <c:pt idx="909">
                  <c:v>9.4876289367675799E-3</c:v>
                </c:pt>
                <c:pt idx="910">
                  <c:v>1.1344432830810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D0C9-4969-A032-87F584A852F4}"/>
            </c:ext>
          </c:extLst>
        </c:ser>
        <c:ser>
          <c:idx val="14"/>
          <c:order val="14"/>
          <c:tx>
            <c:v>+36 microL</c:v>
          </c:tx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5'!$B$2:$B$912</c:f>
              <c:numCache>
                <c:formatCode>General</c:formatCode>
                <c:ptCount val="911"/>
                <c:pt idx="0">
                  <c:v>-0.18441581726074199</c:v>
                </c:pt>
                <c:pt idx="1">
                  <c:v>0.54365634918212902</c:v>
                </c:pt>
                <c:pt idx="2">
                  <c:v>-0.225945949554444</c:v>
                </c:pt>
                <c:pt idx="3">
                  <c:v>-0.36805915832519598</c:v>
                </c:pt>
                <c:pt idx="4">
                  <c:v>-1.0458254814148</c:v>
                </c:pt>
                <c:pt idx="5">
                  <c:v>-0.85756874084472701</c:v>
                </c:pt>
                <c:pt idx="6">
                  <c:v>-0.47838354110717801</c:v>
                </c:pt>
                <c:pt idx="7">
                  <c:v>-0.72851181030273504</c:v>
                </c:pt>
                <c:pt idx="8">
                  <c:v>-0.69775056838989302</c:v>
                </c:pt>
                <c:pt idx="9">
                  <c:v>-0.25982570648193398</c:v>
                </c:pt>
                <c:pt idx="10">
                  <c:v>-0.21673536300659199</c:v>
                </c:pt>
                <c:pt idx="11">
                  <c:v>-1.17561531066895</c:v>
                </c:pt>
                <c:pt idx="12">
                  <c:v>0.36317682266235402</c:v>
                </c:pt>
                <c:pt idx="13">
                  <c:v>0.100274562835694</c:v>
                </c:pt>
                <c:pt idx="14">
                  <c:v>0.56167650222778398</c:v>
                </c:pt>
                <c:pt idx="15">
                  <c:v>-2.6958465576171899E-2</c:v>
                </c:pt>
                <c:pt idx="16">
                  <c:v>-0.151249885559082</c:v>
                </c:pt>
                <c:pt idx="17">
                  <c:v>-0.44739770889282199</c:v>
                </c:pt>
                <c:pt idx="18">
                  <c:v>-4.40020561218262E-2</c:v>
                </c:pt>
                <c:pt idx="19">
                  <c:v>-0.348585605621338</c:v>
                </c:pt>
                <c:pt idx="20">
                  <c:v>-0.238501071929932</c:v>
                </c:pt>
                <c:pt idx="21">
                  <c:v>0.81026840209961004</c:v>
                </c:pt>
                <c:pt idx="22">
                  <c:v>-0.67578840255737305</c:v>
                </c:pt>
                <c:pt idx="23">
                  <c:v>0.167180061340332</c:v>
                </c:pt>
                <c:pt idx="24">
                  <c:v>-0.54406833648681696</c:v>
                </c:pt>
                <c:pt idx="25">
                  <c:v>0.29926013946533198</c:v>
                </c:pt>
                <c:pt idx="26">
                  <c:v>-0.465243339538574</c:v>
                </c:pt>
                <c:pt idx="27">
                  <c:v>0.60143375396728505</c:v>
                </c:pt>
                <c:pt idx="28">
                  <c:v>0.12273740768432601</c:v>
                </c:pt>
                <c:pt idx="29">
                  <c:v>-0.33820056915283198</c:v>
                </c:pt>
                <c:pt idx="30">
                  <c:v>-0.62273025512695301</c:v>
                </c:pt>
                <c:pt idx="31">
                  <c:v>9.6120357513427804E-2</c:v>
                </c:pt>
                <c:pt idx="32">
                  <c:v>-1.0540900230407699</c:v>
                </c:pt>
                <c:pt idx="33">
                  <c:v>-1.9967555999755901E-2</c:v>
                </c:pt>
                <c:pt idx="34">
                  <c:v>0.100289821624756</c:v>
                </c:pt>
                <c:pt idx="35">
                  <c:v>0.146403312683106</c:v>
                </c:pt>
                <c:pt idx="36">
                  <c:v>0.271130561828613</c:v>
                </c:pt>
                <c:pt idx="37">
                  <c:v>4.4553279876708998E-2</c:v>
                </c:pt>
                <c:pt idx="38">
                  <c:v>-3.86714935302735E-2</c:v>
                </c:pt>
                <c:pt idx="39">
                  <c:v>-8.8874340057373102E-2</c:v>
                </c:pt>
                <c:pt idx="40">
                  <c:v>0.47971248626709001</c:v>
                </c:pt>
                <c:pt idx="41">
                  <c:v>0.23528242111206099</c:v>
                </c:pt>
                <c:pt idx="42">
                  <c:v>-0.47879362106323298</c:v>
                </c:pt>
                <c:pt idx="43">
                  <c:v>0.45852136611938499</c:v>
                </c:pt>
                <c:pt idx="44">
                  <c:v>0.78137159347534202</c:v>
                </c:pt>
                <c:pt idx="45">
                  <c:v>8.7494850158691406E-2</c:v>
                </c:pt>
                <c:pt idx="46">
                  <c:v>0.618147373199463</c:v>
                </c:pt>
                <c:pt idx="47">
                  <c:v>0.71594095230102595</c:v>
                </c:pt>
                <c:pt idx="48">
                  <c:v>0.27845573425293002</c:v>
                </c:pt>
                <c:pt idx="49">
                  <c:v>0.44139194488525402</c:v>
                </c:pt>
                <c:pt idx="50">
                  <c:v>0.17300462722778301</c:v>
                </c:pt>
                <c:pt idx="51">
                  <c:v>0.197430610656738</c:v>
                </c:pt>
                <c:pt idx="52">
                  <c:v>1.02172231674195</c:v>
                </c:pt>
                <c:pt idx="53">
                  <c:v>1.2559113502502499</c:v>
                </c:pt>
                <c:pt idx="54">
                  <c:v>0.30364370346069403</c:v>
                </c:pt>
                <c:pt idx="55">
                  <c:v>8.9540958404541002E-2</c:v>
                </c:pt>
                <c:pt idx="56">
                  <c:v>0.69763135910034202</c:v>
                </c:pt>
                <c:pt idx="57">
                  <c:v>0.14750146865844699</c:v>
                </c:pt>
                <c:pt idx="58">
                  <c:v>0.368040561676026</c:v>
                </c:pt>
                <c:pt idx="59">
                  <c:v>-6.8140029907226595E-4</c:v>
                </c:pt>
                <c:pt idx="60">
                  <c:v>0.54825353622436601</c:v>
                </c:pt>
                <c:pt idx="61">
                  <c:v>0.56490993499755904</c:v>
                </c:pt>
                <c:pt idx="62">
                  <c:v>1.09140825271607</c:v>
                </c:pt>
                <c:pt idx="63">
                  <c:v>0.32114458084106501</c:v>
                </c:pt>
                <c:pt idx="64">
                  <c:v>0.54377126693725597</c:v>
                </c:pt>
                <c:pt idx="65">
                  <c:v>0.44161033630371099</c:v>
                </c:pt>
                <c:pt idx="66">
                  <c:v>1.5466833114623999</c:v>
                </c:pt>
                <c:pt idx="67">
                  <c:v>1.21158790588379</c:v>
                </c:pt>
                <c:pt idx="68">
                  <c:v>1.17374992370606</c:v>
                </c:pt>
                <c:pt idx="69">
                  <c:v>2.014892578125</c:v>
                </c:pt>
                <c:pt idx="70">
                  <c:v>2.55615663528443</c:v>
                </c:pt>
                <c:pt idx="71">
                  <c:v>2.3492355346679701</c:v>
                </c:pt>
                <c:pt idx="72">
                  <c:v>1.54583692550659</c:v>
                </c:pt>
                <c:pt idx="73">
                  <c:v>1.6718931198120099</c:v>
                </c:pt>
                <c:pt idx="74">
                  <c:v>1.75989389419556</c:v>
                </c:pt>
                <c:pt idx="75">
                  <c:v>1.8112101554870601</c:v>
                </c:pt>
                <c:pt idx="76">
                  <c:v>1.83617019653321</c:v>
                </c:pt>
                <c:pt idx="77">
                  <c:v>1.8802018165588399</c:v>
                </c:pt>
                <c:pt idx="78">
                  <c:v>1.8737030029296899</c:v>
                </c:pt>
                <c:pt idx="79">
                  <c:v>1.88384962081909</c:v>
                </c:pt>
                <c:pt idx="80">
                  <c:v>1.8850221633911199</c:v>
                </c:pt>
                <c:pt idx="81">
                  <c:v>1.9242491722107</c:v>
                </c:pt>
                <c:pt idx="82">
                  <c:v>1.92689609527588</c:v>
                </c:pt>
                <c:pt idx="83">
                  <c:v>1.9175124168396001</c:v>
                </c:pt>
                <c:pt idx="84">
                  <c:v>1.9327359199523899</c:v>
                </c:pt>
                <c:pt idx="85">
                  <c:v>1.9339561462402399</c:v>
                </c:pt>
                <c:pt idx="86">
                  <c:v>1.95034074783325</c:v>
                </c:pt>
                <c:pt idx="87">
                  <c:v>1.9096374511718801</c:v>
                </c:pt>
                <c:pt idx="88">
                  <c:v>1.9038124084472701</c:v>
                </c:pt>
                <c:pt idx="89">
                  <c:v>1.9186873435974099</c:v>
                </c:pt>
                <c:pt idx="90">
                  <c:v>1.8941226005554199</c:v>
                </c:pt>
                <c:pt idx="91">
                  <c:v>1.85378217697144</c:v>
                </c:pt>
                <c:pt idx="92">
                  <c:v>1.8408284187316899</c:v>
                </c:pt>
                <c:pt idx="93">
                  <c:v>1.8405065536498999</c:v>
                </c:pt>
                <c:pt idx="94">
                  <c:v>1.8095030784607</c:v>
                </c:pt>
                <c:pt idx="95">
                  <c:v>1.7620201110839899</c:v>
                </c:pt>
                <c:pt idx="96">
                  <c:v>1.7381553649902399</c:v>
                </c:pt>
                <c:pt idx="97">
                  <c:v>1.7203850746154801</c:v>
                </c:pt>
                <c:pt idx="98">
                  <c:v>1.68298864364624</c:v>
                </c:pt>
                <c:pt idx="99">
                  <c:v>1.6529011726379399</c:v>
                </c:pt>
                <c:pt idx="100">
                  <c:v>1.61397027969361</c:v>
                </c:pt>
                <c:pt idx="101">
                  <c:v>1.57058525085449</c:v>
                </c:pt>
                <c:pt idx="102">
                  <c:v>1.5315742492675799</c:v>
                </c:pt>
                <c:pt idx="103">
                  <c:v>1.49274206161499</c:v>
                </c:pt>
                <c:pt idx="104">
                  <c:v>1.4459924697876001</c:v>
                </c:pt>
                <c:pt idx="105">
                  <c:v>1.4092116355896001</c:v>
                </c:pt>
                <c:pt idx="106">
                  <c:v>1.3700046539306701</c:v>
                </c:pt>
                <c:pt idx="107">
                  <c:v>1.3332366943359399</c:v>
                </c:pt>
                <c:pt idx="108">
                  <c:v>1.30130386352539</c:v>
                </c:pt>
                <c:pt idx="109">
                  <c:v>1.2705111503601101</c:v>
                </c:pt>
                <c:pt idx="110">
                  <c:v>1.2342181205749501</c:v>
                </c:pt>
                <c:pt idx="111">
                  <c:v>1.2015075683593801</c:v>
                </c:pt>
                <c:pt idx="112">
                  <c:v>1.16816854476929</c:v>
                </c:pt>
                <c:pt idx="113">
                  <c:v>1.13425064086914</c:v>
                </c:pt>
                <c:pt idx="114">
                  <c:v>1.1030745506286599</c:v>
                </c:pt>
                <c:pt idx="115">
                  <c:v>1.08006668090821</c:v>
                </c:pt>
                <c:pt idx="116">
                  <c:v>1.0494360923767101</c:v>
                </c:pt>
                <c:pt idx="117">
                  <c:v>1.0238051414489799</c:v>
                </c:pt>
                <c:pt idx="118">
                  <c:v>1.00292444229126</c:v>
                </c:pt>
                <c:pt idx="119">
                  <c:v>0.97769784927368197</c:v>
                </c:pt>
                <c:pt idx="120">
                  <c:v>0.951416015625</c:v>
                </c:pt>
                <c:pt idx="121">
                  <c:v>0.93077611923217796</c:v>
                </c:pt>
                <c:pt idx="122">
                  <c:v>0.90838670730590798</c:v>
                </c:pt>
                <c:pt idx="123">
                  <c:v>0.88869237899780296</c:v>
                </c:pt>
                <c:pt idx="124">
                  <c:v>0.86985063552856501</c:v>
                </c:pt>
                <c:pt idx="125">
                  <c:v>0.85033798217773504</c:v>
                </c:pt>
                <c:pt idx="126">
                  <c:v>0.831051826477051</c:v>
                </c:pt>
                <c:pt idx="127">
                  <c:v>0.81475210189819403</c:v>
                </c:pt>
                <c:pt idx="128">
                  <c:v>0.79689121246337902</c:v>
                </c:pt>
                <c:pt idx="129">
                  <c:v>0.78282546997070301</c:v>
                </c:pt>
                <c:pt idx="130">
                  <c:v>0.769223213195801</c:v>
                </c:pt>
                <c:pt idx="131">
                  <c:v>0.752227783203125</c:v>
                </c:pt>
                <c:pt idx="132">
                  <c:v>0.73710536956787098</c:v>
                </c:pt>
                <c:pt idx="133">
                  <c:v>0.72616052627563499</c:v>
                </c:pt>
                <c:pt idx="134">
                  <c:v>0.70938348770141602</c:v>
                </c:pt>
                <c:pt idx="135">
                  <c:v>0.69343566894531306</c:v>
                </c:pt>
                <c:pt idx="136">
                  <c:v>0.67801141738891602</c:v>
                </c:pt>
                <c:pt idx="137">
                  <c:v>0.65981197357177801</c:v>
                </c:pt>
                <c:pt idx="138">
                  <c:v>0.641573905944825</c:v>
                </c:pt>
                <c:pt idx="139">
                  <c:v>0.62400150299072299</c:v>
                </c:pt>
                <c:pt idx="140">
                  <c:v>0.60471105575561601</c:v>
                </c:pt>
                <c:pt idx="141">
                  <c:v>0.58564281463623102</c:v>
                </c:pt>
                <c:pt idx="142">
                  <c:v>0.567721366882325</c:v>
                </c:pt>
                <c:pt idx="143">
                  <c:v>0.54826068878173895</c:v>
                </c:pt>
                <c:pt idx="144">
                  <c:v>0.52655363082885798</c:v>
                </c:pt>
                <c:pt idx="145">
                  <c:v>0.508131504058838</c:v>
                </c:pt>
                <c:pt idx="146">
                  <c:v>0.48783254623413103</c:v>
                </c:pt>
                <c:pt idx="147">
                  <c:v>0.46831893920898499</c:v>
                </c:pt>
                <c:pt idx="148">
                  <c:v>0.44674587249755898</c:v>
                </c:pt>
                <c:pt idx="149">
                  <c:v>0.42808485031128002</c:v>
                </c:pt>
                <c:pt idx="150">
                  <c:v>0.40728092193603499</c:v>
                </c:pt>
                <c:pt idx="151">
                  <c:v>0.386446952819824</c:v>
                </c:pt>
                <c:pt idx="152">
                  <c:v>0.36681079864501998</c:v>
                </c:pt>
                <c:pt idx="153">
                  <c:v>0.34632682800293002</c:v>
                </c:pt>
                <c:pt idx="154">
                  <c:v>0.325909614562988</c:v>
                </c:pt>
                <c:pt idx="155">
                  <c:v>0.30617761611938499</c:v>
                </c:pt>
                <c:pt idx="156">
                  <c:v>0.28640937805175798</c:v>
                </c:pt>
                <c:pt idx="157">
                  <c:v>0.26702404022216802</c:v>
                </c:pt>
                <c:pt idx="158">
                  <c:v>0.24778556823730499</c:v>
                </c:pt>
                <c:pt idx="159">
                  <c:v>0.22892379760742201</c:v>
                </c:pt>
                <c:pt idx="160">
                  <c:v>0.21155595779419001</c:v>
                </c:pt>
                <c:pt idx="161">
                  <c:v>0.19390058517456099</c:v>
                </c:pt>
                <c:pt idx="162">
                  <c:v>0.17761278152465801</c:v>
                </c:pt>
                <c:pt idx="163">
                  <c:v>0.162788391113281</c:v>
                </c:pt>
                <c:pt idx="164">
                  <c:v>0.14946842193603499</c:v>
                </c:pt>
                <c:pt idx="165">
                  <c:v>0.136970520019531</c:v>
                </c:pt>
                <c:pt idx="166">
                  <c:v>0.126025199890137</c:v>
                </c:pt>
                <c:pt idx="167">
                  <c:v>0.11720705032348699</c:v>
                </c:pt>
                <c:pt idx="168">
                  <c:v>0.109662532806397</c:v>
                </c:pt>
                <c:pt idx="169">
                  <c:v>0.103244304656983</c:v>
                </c:pt>
                <c:pt idx="170">
                  <c:v>9.7472190856933594E-2</c:v>
                </c:pt>
                <c:pt idx="171">
                  <c:v>9.4121932983398507E-2</c:v>
                </c:pt>
                <c:pt idx="172">
                  <c:v>8.9469909667968806E-2</c:v>
                </c:pt>
                <c:pt idx="173">
                  <c:v>8.6324691772461007E-2</c:v>
                </c:pt>
                <c:pt idx="174">
                  <c:v>8.0616950988769601E-2</c:v>
                </c:pt>
                <c:pt idx="175">
                  <c:v>7.4512481689453194E-2</c:v>
                </c:pt>
                <c:pt idx="176">
                  <c:v>6.8600177764892606E-2</c:v>
                </c:pt>
                <c:pt idx="177">
                  <c:v>6.3129901885986398E-2</c:v>
                </c:pt>
                <c:pt idx="178">
                  <c:v>6.1189174652099602E-2</c:v>
                </c:pt>
                <c:pt idx="179">
                  <c:v>5.9632301330566399E-2</c:v>
                </c:pt>
                <c:pt idx="180">
                  <c:v>5.80849647521973E-2</c:v>
                </c:pt>
                <c:pt idx="181">
                  <c:v>5.6762218475341797E-2</c:v>
                </c:pt>
                <c:pt idx="182">
                  <c:v>5.4939270019531299E-2</c:v>
                </c:pt>
                <c:pt idx="183">
                  <c:v>5.3216457366943401E-2</c:v>
                </c:pt>
                <c:pt idx="184">
                  <c:v>5.2091121673583998E-2</c:v>
                </c:pt>
                <c:pt idx="185">
                  <c:v>5.0615310668945299E-2</c:v>
                </c:pt>
                <c:pt idx="186">
                  <c:v>4.9185752868652399E-2</c:v>
                </c:pt>
                <c:pt idx="187">
                  <c:v>4.8810005187988302E-2</c:v>
                </c:pt>
                <c:pt idx="188">
                  <c:v>4.6827316284179701E-2</c:v>
                </c:pt>
                <c:pt idx="189">
                  <c:v>4.5972824096679701E-2</c:v>
                </c:pt>
                <c:pt idx="190">
                  <c:v>4.5163154602050802E-2</c:v>
                </c:pt>
                <c:pt idx="191">
                  <c:v>4.4331550598144601E-2</c:v>
                </c:pt>
                <c:pt idx="192">
                  <c:v>4.4627189636230503E-2</c:v>
                </c:pt>
                <c:pt idx="193">
                  <c:v>4.3562412261962898E-2</c:v>
                </c:pt>
                <c:pt idx="194">
                  <c:v>4.2664527893066399E-2</c:v>
                </c:pt>
                <c:pt idx="195">
                  <c:v>4.26483154296875E-2</c:v>
                </c:pt>
                <c:pt idx="196">
                  <c:v>4.2326927185058601E-2</c:v>
                </c:pt>
                <c:pt idx="197">
                  <c:v>4.19769287109375E-2</c:v>
                </c:pt>
                <c:pt idx="198">
                  <c:v>4.1276931762695299E-2</c:v>
                </c:pt>
                <c:pt idx="199">
                  <c:v>4.1128635406494203E-2</c:v>
                </c:pt>
                <c:pt idx="200">
                  <c:v>4.1023731231689502E-2</c:v>
                </c:pt>
                <c:pt idx="201">
                  <c:v>4.0880680084228502E-2</c:v>
                </c:pt>
                <c:pt idx="202">
                  <c:v>4.0375709533691399E-2</c:v>
                </c:pt>
                <c:pt idx="203">
                  <c:v>4.0224552154541002E-2</c:v>
                </c:pt>
                <c:pt idx="204">
                  <c:v>4.0486335754394601E-2</c:v>
                </c:pt>
                <c:pt idx="205">
                  <c:v>3.9806842803955099E-2</c:v>
                </c:pt>
                <c:pt idx="206">
                  <c:v>4.0203094482421903E-2</c:v>
                </c:pt>
                <c:pt idx="207">
                  <c:v>4.0192127227783203E-2</c:v>
                </c:pt>
                <c:pt idx="208">
                  <c:v>4.0087223052978502E-2</c:v>
                </c:pt>
                <c:pt idx="209">
                  <c:v>4.03389930725098E-2</c:v>
                </c:pt>
                <c:pt idx="210">
                  <c:v>3.9891242980957101E-2</c:v>
                </c:pt>
                <c:pt idx="211">
                  <c:v>3.9590835571289097E-2</c:v>
                </c:pt>
                <c:pt idx="212">
                  <c:v>3.9612770080566399E-2</c:v>
                </c:pt>
                <c:pt idx="213">
                  <c:v>3.9398670196533203E-2</c:v>
                </c:pt>
                <c:pt idx="214">
                  <c:v>3.9762496948242201E-2</c:v>
                </c:pt>
                <c:pt idx="215">
                  <c:v>3.98812294006348E-2</c:v>
                </c:pt>
                <c:pt idx="216">
                  <c:v>3.9566993713378899E-2</c:v>
                </c:pt>
                <c:pt idx="217">
                  <c:v>3.9405822753906299E-2</c:v>
                </c:pt>
                <c:pt idx="218">
                  <c:v>3.9319992065429701E-2</c:v>
                </c:pt>
                <c:pt idx="219">
                  <c:v>4.0000915527343799E-2</c:v>
                </c:pt>
                <c:pt idx="220">
                  <c:v>3.9543628692627002E-2</c:v>
                </c:pt>
                <c:pt idx="221">
                  <c:v>3.94744873046875E-2</c:v>
                </c:pt>
                <c:pt idx="222">
                  <c:v>3.9894580841064502E-2</c:v>
                </c:pt>
                <c:pt idx="223">
                  <c:v>3.9379596710205099E-2</c:v>
                </c:pt>
                <c:pt idx="224">
                  <c:v>3.9615631103515597E-2</c:v>
                </c:pt>
                <c:pt idx="225">
                  <c:v>3.9449691772461E-2</c:v>
                </c:pt>
                <c:pt idx="226">
                  <c:v>3.9285182952880901E-2</c:v>
                </c:pt>
                <c:pt idx="227">
                  <c:v>3.9322376251220703E-2</c:v>
                </c:pt>
                <c:pt idx="228">
                  <c:v>3.8830280303955099E-2</c:v>
                </c:pt>
                <c:pt idx="229">
                  <c:v>3.89657020568848E-2</c:v>
                </c:pt>
                <c:pt idx="230">
                  <c:v>3.8587570190429701E-2</c:v>
                </c:pt>
                <c:pt idx="231">
                  <c:v>3.8622379302978502E-2</c:v>
                </c:pt>
                <c:pt idx="232">
                  <c:v>3.8270950317382799E-2</c:v>
                </c:pt>
                <c:pt idx="233">
                  <c:v>3.7733078002929701E-2</c:v>
                </c:pt>
                <c:pt idx="234">
                  <c:v>3.7850379943847698E-2</c:v>
                </c:pt>
                <c:pt idx="235">
                  <c:v>3.7446975708007799E-2</c:v>
                </c:pt>
                <c:pt idx="236">
                  <c:v>3.7897109985351597E-2</c:v>
                </c:pt>
                <c:pt idx="237">
                  <c:v>3.7789344787597698E-2</c:v>
                </c:pt>
                <c:pt idx="238">
                  <c:v>3.6926746368408203E-2</c:v>
                </c:pt>
                <c:pt idx="239">
                  <c:v>3.6703586578369203E-2</c:v>
                </c:pt>
                <c:pt idx="240">
                  <c:v>3.6914825439453097E-2</c:v>
                </c:pt>
                <c:pt idx="241">
                  <c:v>3.6694526672363302E-2</c:v>
                </c:pt>
                <c:pt idx="242">
                  <c:v>3.6087989807128899E-2</c:v>
                </c:pt>
                <c:pt idx="243">
                  <c:v>3.59454154968262E-2</c:v>
                </c:pt>
                <c:pt idx="244">
                  <c:v>3.5919666290283203E-2</c:v>
                </c:pt>
                <c:pt idx="245">
                  <c:v>3.5649776458740297E-2</c:v>
                </c:pt>
                <c:pt idx="246">
                  <c:v>3.5293102264404297E-2</c:v>
                </c:pt>
                <c:pt idx="247">
                  <c:v>3.5205364227294901E-2</c:v>
                </c:pt>
                <c:pt idx="248">
                  <c:v>3.4944057464599602E-2</c:v>
                </c:pt>
                <c:pt idx="249">
                  <c:v>3.4613132476806703E-2</c:v>
                </c:pt>
                <c:pt idx="250">
                  <c:v>3.4313678741455099E-2</c:v>
                </c:pt>
                <c:pt idx="251">
                  <c:v>3.4197330474853502E-2</c:v>
                </c:pt>
                <c:pt idx="252">
                  <c:v>3.35540771484375E-2</c:v>
                </c:pt>
                <c:pt idx="253">
                  <c:v>3.3261775970458998E-2</c:v>
                </c:pt>
                <c:pt idx="254">
                  <c:v>3.3550739288330099E-2</c:v>
                </c:pt>
                <c:pt idx="255">
                  <c:v>3.28621864318848E-2</c:v>
                </c:pt>
                <c:pt idx="256">
                  <c:v>3.2656192779541002E-2</c:v>
                </c:pt>
                <c:pt idx="257">
                  <c:v>3.2219409942627002E-2</c:v>
                </c:pt>
                <c:pt idx="258">
                  <c:v>3.2518386840820299E-2</c:v>
                </c:pt>
                <c:pt idx="259">
                  <c:v>3.21850776672363E-2</c:v>
                </c:pt>
                <c:pt idx="260">
                  <c:v>3.2136917114257799E-2</c:v>
                </c:pt>
                <c:pt idx="261">
                  <c:v>3.1708717346191399E-2</c:v>
                </c:pt>
                <c:pt idx="262">
                  <c:v>3.1622409820556703E-2</c:v>
                </c:pt>
                <c:pt idx="263">
                  <c:v>3.1465053558349602E-2</c:v>
                </c:pt>
                <c:pt idx="264">
                  <c:v>3.1445980072021498E-2</c:v>
                </c:pt>
                <c:pt idx="265">
                  <c:v>3.1142234802246101E-2</c:v>
                </c:pt>
                <c:pt idx="266">
                  <c:v>3.1048774719238299E-2</c:v>
                </c:pt>
                <c:pt idx="267">
                  <c:v>3.07064056396485E-2</c:v>
                </c:pt>
                <c:pt idx="268">
                  <c:v>3.0455589294433601E-2</c:v>
                </c:pt>
                <c:pt idx="269">
                  <c:v>2.9994010925293E-2</c:v>
                </c:pt>
                <c:pt idx="270">
                  <c:v>2.9670238494873099E-2</c:v>
                </c:pt>
                <c:pt idx="271">
                  <c:v>2.99534797668457E-2</c:v>
                </c:pt>
                <c:pt idx="272">
                  <c:v>2.9808044433593799E-2</c:v>
                </c:pt>
                <c:pt idx="273">
                  <c:v>2.9529571533203101E-2</c:v>
                </c:pt>
                <c:pt idx="274">
                  <c:v>2.8929710388183601E-2</c:v>
                </c:pt>
                <c:pt idx="275">
                  <c:v>2.8606414794921899E-2</c:v>
                </c:pt>
                <c:pt idx="276">
                  <c:v>2.84218788146973E-2</c:v>
                </c:pt>
                <c:pt idx="277">
                  <c:v>2.8445243835449201E-2</c:v>
                </c:pt>
                <c:pt idx="278">
                  <c:v>2.8192043304443401E-2</c:v>
                </c:pt>
                <c:pt idx="279">
                  <c:v>2.7830123901367201E-2</c:v>
                </c:pt>
                <c:pt idx="280">
                  <c:v>2.7580261230468799E-2</c:v>
                </c:pt>
                <c:pt idx="281">
                  <c:v>2.7491569519043E-2</c:v>
                </c:pt>
                <c:pt idx="282">
                  <c:v>2.7538776397705099E-2</c:v>
                </c:pt>
                <c:pt idx="283">
                  <c:v>2.6972770690918E-2</c:v>
                </c:pt>
                <c:pt idx="284">
                  <c:v>2.66156196594238E-2</c:v>
                </c:pt>
                <c:pt idx="285">
                  <c:v>2.6302814483642599E-2</c:v>
                </c:pt>
                <c:pt idx="286">
                  <c:v>2.6187419891357401E-2</c:v>
                </c:pt>
                <c:pt idx="287">
                  <c:v>2.6088714599609399E-2</c:v>
                </c:pt>
                <c:pt idx="288">
                  <c:v>2.5724411010742201E-2</c:v>
                </c:pt>
                <c:pt idx="289">
                  <c:v>2.5277137756347701E-2</c:v>
                </c:pt>
                <c:pt idx="290">
                  <c:v>2.51569747924805E-2</c:v>
                </c:pt>
                <c:pt idx="291">
                  <c:v>2.4865627288818401E-2</c:v>
                </c:pt>
                <c:pt idx="292">
                  <c:v>2.47349739074707E-2</c:v>
                </c:pt>
                <c:pt idx="293">
                  <c:v>2.45776176452637E-2</c:v>
                </c:pt>
                <c:pt idx="294">
                  <c:v>2.4408340454101601E-2</c:v>
                </c:pt>
                <c:pt idx="295">
                  <c:v>2.4573802947998099E-2</c:v>
                </c:pt>
                <c:pt idx="296">
                  <c:v>2.4635791778564502E-2</c:v>
                </c:pt>
                <c:pt idx="297">
                  <c:v>2.32129096984863E-2</c:v>
                </c:pt>
                <c:pt idx="298">
                  <c:v>2.30159759521485E-2</c:v>
                </c:pt>
                <c:pt idx="299">
                  <c:v>2.3354530334472701E-2</c:v>
                </c:pt>
                <c:pt idx="300">
                  <c:v>2.32601165771485E-2</c:v>
                </c:pt>
                <c:pt idx="301">
                  <c:v>2.3182868957519601E-2</c:v>
                </c:pt>
                <c:pt idx="302">
                  <c:v>2.2822380065918E-2</c:v>
                </c:pt>
                <c:pt idx="303">
                  <c:v>2.3058414459228498E-2</c:v>
                </c:pt>
                <c:pt idx="304">
                  <c:v>2.2717475891113299E-2</c:v>
                </c:pt>
                <c:pt idx="305">
                  <c:v>2.23689079284668E-2</c:v>
                </c:pt>
                <c:pt idx="306">
                  <c:v>2.24709510803223E-2</c:v>
                </c:pt>
                <c:pt idx="307">
                  <c:v>2.23956108093262E-2</c:v>
                </c:pt>
                <c:pt idx="308">
                  <c:v>2.21924781799317E-2</c:v>
                </c:pt>
                <c:pt idx="309">
                  <c:v>2.2149562835693401E-2</c:v>
                </c:pt>
                <c:pt idx="310">
                  <c:v>2.2030830383300799E-2</c:v>
                </c:pt>
                <c:pt idx="311">
                  <c:v>2.1961212158203101E-2</c:v>
                </c:pt>
                <c:pt idx="312">
                  <c:v>2.18958854675293E-2</c:v>
                </c:pt>
                <c:pt idx="313">
                  <c:v>2.17342376708985E-2</c:v>
                </c:pt>
                <c:pt idx="314">
                  <c:v>2.1777153015136701E-2</c:v>
                </c:pt>
                <c:pt idx="315">
                  <c:v>2.1753311157226601E-2</c:v>
                </c:pt>
                <c:pt idx="316">
                  <c:v>2.18353271484375E-2</c:v>
                </c:pt>
                <c:pt idx="317">
                  <c:v>2.1674633026123099E-2</c:v>
                </c:pt>
                <c:pt idx="318">
                  <c:v>2.1707057952880901E-2</c:v>
                </c:pt>
                <c:pt idx="319">
                  <c:v>2.17695236206055E-2</c:v>
                </c:pt>
                <c:pt idx="320">
                  <c:v>2.1543025970459002E-2</c:v>
                </c:pt>
                <c:pt idx="321">
                  <c:v>2.17804908752442E-2</c:v>
                </c:pt>
                <c:pt idx="322">
                  <c:v>2.1677017211914101E-2</c:v>
                </c:pt>
                <c:pt idx="323">
                  <c:v>2.1590232849121101E-2</c:v>
                </c:pt>
                <c:pt idx="324">
                  <c:v>2.16574668884278E-2</c:v>
                </c:pt>
                <c:pt idx="325">
                  <c:v>2.1552085876464899E-2</c:v>
                </c:pt>
                <c:pt idx="326">
                  <c:v>2.1568775177002002E-2</c:v>
                </c:pt>
                <c:pt idx="327">
                  <c:v>2.1572113037109399E-2</c:v>
                </c:pt>
                <c:pt idx="328">
                  <c:v>2.1631240844726601E-2</c:v>
                </c:pt>
                <c:pt idx="329">
                  <c:v>2.1421432495117201E-2</c:v>
                </c:pt>
                <c:pt idx="330">
                  <c:v>2.1417617797851601E-2</c:v>
                </c:pt>
                <c:pt idx="331">
                  <c:v>2.1486759185790998E-2</c:v>
                </c:pt>
                <c:pt idx="332">
                  <c:v>2.1352767944336E-2</c:v>
                </c:pt>
                <c:pt idx="333">
                  <c:v>2.13522911071778E-2</c:v>
                </c:pt>
                <c:pt idx="334">
                  <c:v>2.1252632141113299E-2</c:v>
                </c:pt>
                <c:pt idx="335">
                  <c:v>2.11901664733887E-2</c:v>
                </c:pt>
                <c:pt idx="336">
                  <c:v>2.1257877349853498E-2</c:v>
                </c:pt>
                <c:pt idx="337">
                  <c:v>2.10375785827637E-2</c:v>
                </c:pt>
                <c:pt idx="338">
                  <c:v>2.09708213806153E-2</c:v>
                </c:pt>
                <c:pt idx="339">
                  <c:v>2.1060943603515601E-2</c:v>
                </c:pt>
                <c:pt idx="340">
                  <c:v>2.09202766418457E-2</c:v>
                </c:pt>
                <c:pt idx="341">
                  <c:v>2.1090507507324201E-2</c:v>
                </c:pt>
                <c:pt idx="342">
                  <c:v>2.0870685577392599E-2</c:v>
                </c:pt>
                <c:pt idx="343">
                  <c:v>2.0881652832031299E-2</c:v>
                </c:pt>
                <c:pt idx="344">
                  <c:v>2.07781791687012E-2</c:v>
                </c:pt>
                <c:pt idx="345">
                  <c:v>2.0768165588378899E-2</c:v>
                </c:pt>
                <c:pt idx="346">
                  <c:v>2.0740509033203101E-2</c:v>
                </c:pt>
                <c:pt idx="347">
                  <c:v>2.0583152770996101E-2</c:v>
                </c:pt>
                <c:pt idx="348">
                  <c:v>2.0566463470459002E-2</c:v>
                </c:pt>
                <c:pt idx="349">
                  <c:v>2.0551681518554701E-2</c:v>
                </c:pt>
                <c:pt idx="350">
                  <c:v>2.0412921905517599E-2</c:v>
                </c:pt>
                <c:pt idx="351">
                  <c:v>2.0367145538330099E-2</c:v>
                </c:pt>
                <c:pt idx="352">
                  <c:v>2.0249843597412099E-2</c:v>
                </c:pt>
                <c:pt idx="353">
                  <c:v>2.0254135131836E-2</c:v>
                </c:pt>
                <c:pt idx="354">
                  <c:v>2.0033359527587901E-2</c:v>
                </c:pt>
                <c:pt idx="355">
                  <c:v>2.0017623901367201E-2</c:v>
                </c:pt>
                <c:pt idx="356">
                  <c:v>1.98559761047363E-2</c:v>
                </c:pt>
                <c:pt idx="357">
                  <c:v>1.9840240478515601E-2</c:v>
                </c:pt>
                <c:pt idx="358">
                  <c:v>1.99127197265625E-2</c:v>
                </c:pt>
                <c:pt idx="359">
                  <c:v>1.9817352294921899E-2</c:v>
                </c:pt>
                <c:pt idx="360">
                  <c:v>1.97858810424805E-2</c:v>
                </c:pt>
                <c:pt idx="361">
                  <c:v>1.96175575256348E-2</c:v>
                </c:pt>
                <c:pt idx="362">
                  <c:v>1.9646167755127002E-2</c:v>
                </c:pt>
                <c:pt idx="363">
                  <c:v>1.9701480865478498E-2</c:v>
                </c:pt>
                <c:pt idx="364">
                  <c:v>1.95612907409668E-2</c:v>
                </c:pt>
                <c:pt idx="365">
                  <c:v>1.9457817077636701E-2</c:v>
                </c:pt>
                <c:pt idx="366">
                  <c:v>1.9600868225097701E-2</c:v>
                </c:pt>
                <c:pt idx="367">
                  <c:v>1.94964408874512E-2</c:v>
                </c:pt>
                <c:pt idx="368">
                  <c:v>1.9540309906005901E-2</c:v>
                </c:pt>
                <c:pt idx="369">
                  <c:v>1.9422054290771502E-2</c:v>
                </c:pt>
                <c:pt idx="370">
                  <c:v>1.9410610198974599E-2</c:v>
                </c:pt>
                <c:pt idx="371">
                  <c:v>1.9380092620849599E-2</c:v>
                </c:pt>
                <c:pt idx="372">
                  <c:v>1.9218921661377002E-2</c:v>
                </c:pt>
                <c:pt idx="373">
                  <c:v>1.93371772766113E-2</c:v>
                </c:pt>
                <c:pt idx="374">
                  <c:v>1.93023681640625E-2</c:v>
                </c:pt>
                <c:pt idx="375">
                  <c:v>1.9244670867919901E-2</c:v>
                </c:pt>
                <c:pt idx="376">
                  <c:v>1.9248962402343799E-2</c:v>
                </c:pt>
                <c:pt idx="377">
                  <c:v>1.93219184875488E-2</c:v>
                </c:pt>
                <c:pt idx="378">
                  <c:v>1.9253253936767599E-2</c:v>
                </c:pt>
                <c:pt idx="379">
                  <c:v>1.9220352172851601E-2</c:v>
                </c:pt>
                <c:pt idx="380">
                  <c:v>1.9258499145507799E-2</c:v>
                </c:pt>
                <c:pt idx="381">
                  <c:v>1.9126415252685599E-2</c:v>
                </c:pt>
                <c:pt idx="382">
                  <c:v>1.91340446472168E-2</c:v>
                </c:pt>
                <c:pt idx="383">
                  <c:v>1.9189834594726601E-2</c:v>
                </c:pt>
                <c:pt idx="384">
                  <c:v>1.9172668457031299E-2</c:v>
                </c:pt>
                <c:pt idx="385">
                  <c:v>1.9084930419921899E-2</c:v>
                </c:pt>
                <c:pt idx="386">
                  <c:v>1.9141674041748099E-2</c:v>
                </c:pt>
                <c:pt idx="387">
                  <c:v>1.9167423248290998E-2</c:v>
                </c:pt>
                <c:pt idx="388">
                  <c:v>1.9056320190429701E-2</c:v>
                </c:pt>
                <c:pt idx="389">
                  <c:v>1.91454887390137E-2</c:v>
                </c:pt>
                <c:pt idx="390">
                  <c:v>1.9164085388183601E-2</c:v>
                </c:pt>
                <c:pt idx="391">
                  <c:v>1.91802978515625E-2</c:v>
                </c:pt>
                <c:pt idx="392">
                  <c:v>1.9195556640625E-2</c:v>
                </c:pt>
                <c:pt idx="393">
                  <c:v>1.9016265869140601E-2</c:v>
                </c:pt>
                <c:pt idx="394">
                  <c:v>1.92008018493653E-2</c:v>
                </c:pt>
                <c:pt idx="395">
                  <c:v>1.9278526306152399E-2</c:v>
                </c:pt>
                <c:pt idx="396">
                  <c:v>1.92666053771973E-2</c:v>
                </c:pt>
                <c:pt idx="397">
                  <c:v>1.9329547882080099E-2</c:v>
                </c:pt>
                <c:pt idx="398">
                  <c:v>1.9364833831787099E-2</c:v>
                </c:pt>
                <c:pt idx="399">
                  <c:v>1.9343376159668E-2</c:v>
                </c:pt>
                <c:pt idx="400">
                  <c:v>1.92322731018067E-2</c:v>
                </c:pt>
                <c:pt idx="401">
                  <c:v>1.9402027130127002E-2</c:v>
                </c:pt>
                <c:pt idx="402">
                  <c:v>1.9483566284179701E-2</c:v>
                </c:pt>
                <c:pt idx="403">
                  <c:v>1.9636631011962901E-2</c:v>
                </c:pt>
                <c:pt idx="404">
                  <c:v>1.9551277160644601E-2</c:v>
                </c:pt>
                <c:pt idx="405">
                  <c:v>1.95155143737793E-2</c:v>
                </c:pt>
                <c:pt idx="406">
                  <c:v>1.95107460021973E-2</c:v>
                </c:pt>
                <c:pt idx="407">
                  <c:v>1.9610404968261701E-2</c:v>
                </c:pt>
                <c:pt idx="408">
                  <c:v>1.9687175750732401E-2</c:v>
                </c:pt>
                <c:pt idx="409">
                  <c:v>1.9695758819580099E-2</c:v>
                </c:pt>
                <c:pt idx="410">
                  <c:v>1.9747257232665998E-2</c:v>
                </c:pt>
                <c:pt idx="411">
                  <c:v>1.9727706909179701E-2</c:v>
                </c:pt>
                <c:pt idx="412">
                  <c:v>1.97100639343262E-2</c:v>
                </c:pt>
                <c:pt idx="413">
                  <c:v>1.97558403015137E-2</c:v>
                </c:pt>
                <c:pt idx="414">
                  <c:v>1.9753932952880901E-2</c:v>
                </c:pt>
                <c:pt idx="415">
                  <c:v>1.9721984863281299E-2</c:v>
                </c:pt>
                <c:pt idx="416">
                  <c:v>1.9782543182373099E-2</c:v>
                </c:pt>
                <c:pt idx="417">
                  <c:v>1.9829273223877002E-2</c:v>
                </c:pt>
                <c:pt idx="418">
                  <c:v>1.9856452941894601E-2</c:v>
                </c:pt>
                <c:pt idx="419">
                  <c:v>1.9886970520019601E-2</c:v>
                </c:pt>
                <c:pt idx="420">
                  <c:v>1.9965648651123099E-2</c:v>
                </c:pt>
                <c:pt idx="421">
                  <c:v>2.0005702972412099E-2</c:v>
                </c:pt>
                <c:pt idx="422">
                  <c:v>2.0033359527587901E-2</c:v>
                </c:pt>
                <c:pt idx="423">
                  <c:v>1.9971370697021502E-2</c:v>
                </c:pt>
                <c:pt idx="424">
                  <c:v>1.9981861114502002E-2</c:v>
                </c:pt>
                <c:pt idx="425">
                  <c:v>1.9989013671875E-2</c:v>
                </c:pt>
                <c:pt idx="426">
                  <c:v>2.00705528259278E-2</c:v>
                </c:pt>
                <c:pt idx="427">
                  <c:v>2.0109176635742201E-2</c:v>
                </c:pt>
                <c:pt idx="428">
                  <c:v>2.0133495330810599E-2</c:v>
                </c:pt>
                <c:pt idx="429">
                  <c:v>2.00753211975098E-2</c:v>
                </c:pt>
                <c:pt idx="430">
                  <c:v>2.01478004455567E-2</c:v>
                </c:pt>
                <c:pt idx="431">
                  <c:v>2.02593803405762E-2</c:v>
                </c:pt>
                <c:pt idx="432">
                  <c:v>2.0308494567871101E-2</c:v>
                </c:pt>
                <c:pt idx="433">
                  <c:v>2.0669937133789101E-2</c:v>
                </c:pt>
                <c:pt idx="434">
                  <c:v>2.1147727966308601E-2</c:v>
                </c:pt>
                <c:pt idx="435">
                  <c:v>2.1425724029540998E-2</c:v>
                </c:pt>
                <c:pt idx="436">
                  <c:v>2.130126953125E-2</c:v>
                </c:pt>
                <c:pt idx="437">
                  <c:v>2.1317481994628899E-2</c:v>
                </c:pt>
                <c:pt idx="438">
                  <c:v>2.07619667053223E-2</c:v>
                </c:pt>
                <c:pt idx="439">
                  <c:v>1.8068313598632799E-2</c:v>
                </c:pt>
                <c:pt idx="440">
                  <c:v>1.5759468078613299E-2</c:v>
                </c:pt>
                <c:pt idx="441">
                  <c:v>1.72123908996582E-2</c:v>
                </c:pt>
                <c:pt idx="442">
                  <c:v>1.82909965515137E-2</c:v>
                </c:pt>
                <c:pt idx="443">
                  <c:v>1.7552375793457101E-2</c:v>
                </c:pt>
                <c:pt idx="444">
                  <c:v>1.8698692321777399E-2</c:v>
                </c:pt>
                <c:pt idx="445">
                  <c:v>2.15606689453125E-2</c:v>
                </c:pt>
                <c:pt idx="446">
                  <c:v>2.13837623596192E-2</c:v>
                </c:pt>
                <c:pt idx="447">
                  <c:v>2.0770072937011701E-2</c:v>
                </c:pt>
                <c:pt idx="448">
                  <c:v>2.02689170837403E-2</c:v>
                </c:pt>
                <c:pt idx="449">
                  <c:v>1.9840240478515601E-2</c:v>
                </c:pt>
                <c:pt idx="450">
                  <c:v>1.96022987365723E-2</c:v>
                </c:pt>
                <c:pt idx="451">
                  <c:v>1.9464492797851601E-2</c:v>
                </c:pt>
                <c:pt idx="452">
                  <c:v>1.9545555114746101E-2</c:v>
                </c:pt>
                <c:pt idx="453">
                  <c:v>1.94602012634278E-2</c:v>
                </c:pt>
                <c:pt idx="454">
                  <c:v>1.94501876831055E-2</c:v>
                </c:pt>
                <c:pt idx="455">
                  <c:v>1.93123817443848E-2</c:v>
                </c:pt>
                <c:pt idx="456">
                  <c:v>1.9279003143310599E-2</c:v>
                </c:pt>
                <c:pt idx="457">
                  <c:v>1.9168853759765601E-2</c:v>
                </c:pt>
                <c:pt idx="458">
                  <c:v>1.9220352172851601E-2</c:v>
                </c:pt>
                <c:pt idx="459">
                  <c:v>1.9158840179443401E-2</c:v>
                </c:pt>
                <c:pt idx="460">
                  <c:v>1.9156932830810599E-2</c:v>
                </c:pt>
                <c:pt idx="461">
                  <c:v>1.9060611724853498E-2</c:v>
                </c:pt>
                <c:pt idx="462">
                  <c:v>1.9019126892089899E-2</c:v>
                </c:pt>
                <c:pt idx="463">
                  <c:v>1.8947601318359399E-2</c:v>
                </c:pt>
                <c:pt idx="464">
                  <c:v>1.88755989074707E-2</c:v>
                </c:pt>
                <c:pt idx="465">
                  <c:v>1.91097259521485E-2</c:v>
                </c:pt>
                <c:pt idx="466">
                  <c:v>1.7952442169189502E-2</c:v>
                </c:pt>
                <c:pt idx="467">
                  <c:v>1.8350124359130901E-2</c:v>
                </c:pt>
                <c:pt idx="468">
                  <c:v>1.84979438781738E-2</c:v>
                </c:pt>
                <c:pt idx="469">
                  <c:v>1.8802165985107401E-2</c:v>
                </c:pt>
                <c:pt idx="470">
                  <c:v>1.8918037414550799E-2</c:v>
                </c:pt>
                <c:pt idx="471">
                  <c:v>1.8744468688964899E-2</c:v>
                </c:pt>
                <c:pt idx="472">
                  <c:v>1.8815517425537099E-2</c:v>
                </c:pt>
                <c:pt idx="473">
                  <c:v>1.8823146820068401E-2</c:v>
                </c:pt>
                <c:pt idx="474">
                  <c:v>1.8817424774169901E-2</c:v>
                </c:pt>
                <c:pt idx="475">
                  <c:v>1.88088417053223E-2</c:v>
                </c:pt>
                <c:pt idx="476">
                  <c:v>1.8759727478027399E-2</c:v>
                </c:pt>
                <c:pt idx="477">
                  <c:v>1.8749237060546899E-2</c:v>
                </c:pt>
                <c:pt idx="478">
                  <c:v>1.86667442321778E-2</c:v>
                </c:pt>
                <c:pt idx="479">
                  <c:v>1.8802165985107401E-2</c:v>
                </c:pt>
                <c:pt idx="480">
                  <c:v>1.8675804138183601E-2</c:v>
                </c:pt>
                <c:pt idx="481">
                  <c:v>1.86972618103028E-2</c:v>
                </c:pt>
                <c:pt idx="482">
                  <c:v>1.8739223480224599E-2</c:v>
                </c:pt>
                <c:pt idx="483">
                  <c:v>1.86724662780762E-2</c:v>
                </c:pt>
                <c:pt idx="484">
                  <c:v>1.86314582824707E-2</c:v>
                </c:pt>
                <c:pt idx="485">
                  <c:v>1.86614990234375E-2</c:v>
                </c:pt>
                <c:pt idx="486">
                  <c:v>1.8721103668212901E-2</c:v>
                </c:pt>
                <c:pt idx="487">
                  <c:v>1.8647670745849599E-2</c:v>
                </c:pt>
                <c:pt idx="488">
                  <c:v>1.8662929534912099E-2</c:v>
                </c:pt>
                <c:pt idx="489">
                  <c:v>1.8650054931640601E-2</c:v>
                </c:pt>
                <c:pt idx="490">
                  <c:v>1.8669128417968799E-2</c:v>
                </c:pt>
                <c:pt idx="491">
                  <c:v>1.8674373626709002E-2</c:v>
                </c:pt>
                <c:pt idx="492">
                  <c:v>1.8594741821289101E-2</c:v>
                </c:pt>
                <c:pt idx="493">
                  <c:v>1.8669605255127002E-2</c:v>
                </c:pt>
                <c:pt idx="494">
                  <c:v>1.86009407043457E-2</c:v>
                </c:pt>
                <c:pt idx="495">
                  <c:v>1.8612384796142599E-2</c:v>
                </c:pt>
                <c:pt idx="496">
                  <c:v>1.85294151306153E-2</c:v>
                </c:pt>
                <c:pt idx="497">
                  <c:v>1.86004638671875E-2</c:v>
                </c:pt>
                <c:pt idx="498">
                  <c:v>1.8606185913086E-2</c:v>
                </c:pt>
                <c:pt idx="499">
                  <c:v>1.8624305725097701E-2</c:v>
                </c:pt>
                <c:pt idx="500">
                  <c:v>1.8562793731689502E-2</c:v>
                </c:pt>
                <c:pt idx="501">
                  <c:v>1.8548488616943401E-2</c:v>
                </c:pt>
                <c:pt idx="502">
                  <c:v>1.8464565277099599E-2</c:v>
                </c:pt>
                <c:pt idx="503">
                  <c:v>1.8523216247558601E-2</c:v>
                </c:pt>
                <c:pt idx="504">
                  <c:v>1.8444538116455099E-2</c:v>
                </c:pt>
                <c:pt idx="505">
                  <c:v>1.8441200256347701E-2</c:v>
                </c:pt>
                <c:pt idx="506">
                  <c:v>1.8393993377685599E-2</c:v>
                </c:pt>
                <c:pt idx="507">
                  <c:v>1.8424034118652399E-2</c:v>
                </c:pt>
                <c:pt idx="508">
                  <c:v>1.8441677093505901E-2</c:v>
                </c:pt>
                <c:pt idx="509">
                  <c:v>1.849365234375E-2</c:v>
                </c:pt>
                <c:pt idx="510">
                  <c:v>1.83720588684082E-2</c:v>
                </c:pt>
                <c:pt idx="511">
                  <c:v>1.83568000793457E-2</c:v>
                </c:pt>
                <c:pt idx="512">
                  <c:v>1.8411636352539101E-2</c:v>
                </c:pt>
                <c:pt idx="513">
                  <c:v>1.8396377563476601E-2</c:v>
                </c:pt>
                <c:pt idx="514">
                  <c:v>1.83663368225098E-2</c:v>
                </c:pt>
                <c:pt idx="515">
                  <c:v>1.8364429473877002E-2</c:v>
                </c:pt>
                <c:pt idx="516">
                  <c:v>1.83920860290528E-2</c:v>
                </c:pt>
                <c:pt idx="517">
                  <c:v>1.83157920837403E-2</c:v>
                </c:pt>
                <c:pt idx="518">
                  <c:v>1.8256664276123099E-2</c:v>
                </c:pt>
                <c:pt idx="519">
                  <c:v>1.8289089202880901E-2</c:v>
                </c:pt>
                <c:pt idx="520">
                  <c:v>1.8232822418212901E-2</c:v>
                </c:pt>
                <c:pt idx="521">
                  <c:v>1.82552337646485E-2</c:v>
                </c:pt>
                <c:pt idx="522">
                  <c:v>1.8301963806152399E-2</c:v>
                </c:pt>
                <c:pt idx="523">
                  <c:v>1.8265724182128899E-2</c:v>
                </c:pt>
                <c:pt idx="524">
                  <c:v>1.82757377624512E-2</c:v>
                </c:pt>
                <c:pt idx="525">
                  <c:v>1.8237113952636701E-2</c:v>
                </c:pt>
                <c:pt idx="526">
                  <c:v>1.8206596374511701E-2</c:v>
                </c:pt>
                <c:pt idx="527">
                  <c:v>1.8146038055419901E-2</c:v>
                </c:pt>
                <c:pt idx="528">
                  <c:v>1.8184661865234399E-2</c:v>
                </c:pt>
                <c:pt idx="529">
                  <c:v>1.81126594543457E-2</c:v>
                </c:pt>
                <c:pt idx="530">
                  <c:v>1.81117057800293E-2</c:v>
                </c:pt>
                <c:pt idx="531">
                  <c:v>1.8077850341796899E-2</c:v>
                </c:pt>
                <c:pt idx="532">
                  <c:v>1.80768966674805E-2</c:v>
                </c:pt>
                <c:pt idx="533">
                  <c:v>1.8021583557128899E-2</c:v>
                </c:pt>
                <c:pt idx="534">
                  <c:v>1.8008232116699201E-2</c:v>
                </c:pt>
                <c:pt idx="535">
                  <c:v>1.79486274719238E-2</c:v>
                </c:pt>
                <c:pt idx="536">
                  <c:v>1.7935752868652399E-2</c:v>
                </c:pt>
                <c:pt idx="537">
                  <c:v>1.7965316772461E-2</c:v>
                </c:pt>
                <c:pt idx="538">
                  <c:v>1.7880916595459002E-2</c:v>
                </c:pt>
                <c:pt idx="539">
                  <c:v>1.7870426177978498E-2</c:v>
                </c:pt>
                <c:pt idx="540">
                  <c:v>1.79238319396973E-2</c:v>
                </c:pt>
                <c:pt idx="541">
                  <c:v>1.7889976501464899E-2</c:v>
                </c:pt>
                <c:pt idx="542">
                  <c:v>1.78275108337403E-2</c:v>
                </c:pt>
                <c:pt idx="543">
                  <c:v>1.78065299987793E-2</c:v>
                </c:pt>
                <c:pt idx="544">
                  <c:v>1.7793178558349599E-2</c:v>
                </c:pt>
                <c:pt idx="545">
                  <c:v>1.7855644226074201E-2</c:v>
                </c:pt>
                <c:pt idx="546">
                  <c:v>1.78027153015137E-2</c:v>
                </c:pt>
                <c:pt idx="547">
                  <c:v>1.7794609069824201E-2</c:v>
                </c:pt>
                <c:pt idx="548">
                  <c:v>1.77655220031738E-2</c:v>
                </c:pt>
                <c:pt idx="549">
                  <c:v>1.77760124206543E-2</c:v>
                </c:pt>
                <c:pt idx="550">
                  <c:v>1.7754077911377002E-2</c:v>
                </c:pt>
                <c:pt idx="551">
                  <c:v>1.7774105072021502E-2</c:v>
                </c:pt>
                <c:pt idx="552">
                  <c:v>1.7809867858886701E-2</c:v>
                </c:pt>
                <c:pt idx="553">
                  <c:v>1.77874565124512E-2</c:v>
                </c:pt>
                <c:pt idx="554">
                  <c:v>1.78122520446778E-2</c:v>
                </c:pt>
                <c:pt idx="555">
                  <c:v>1.7780303955078101E-2</c:v>
                </c:pt>
                <c:pt idx="556">
                  <c:v>1.7803668975830099E-2</c:v>
                </c:pt>
                <c:pt idx="557">
                  <c:v>1.77717208862305E-2</c:v>
                </c:pt>
                <c:pt idx="558">
                  <c:v>1.7707824707031299E-2</c:v>
                </c:pt>
                <c:pt idx="559">
                  <c:v>1.7750740051269601E-2</c:v>
                </c:pt>
                <c:pt idx="560">
                  <c:v>1.77559852600098E-2</c:v>
                </c:pt>
                <c:pt idx="561">
                  <c:v>1.7744064331054701E-2</c:v>
                </c:pt>
                <c:pt idx="562">
                  <c:v>1.7758369445800799E-2</c:v>
                </c:pt>
                <c:pt idx="563">
                  <c:v>1.7719268798828101E-2</c:v>
                </c:pt>
                <c:pt idx="564">
                  <c:v>1.7599105834961E-2</c:v>
                </c:pt>
                <c:pt idx="565">
                  <c:v>1.7707347869873099E-2</c:v>
                </c:pt>
                <c:pt idx="566">
                  <c:v>1.76301002502442E-2</c:v>
                </c:pt>
                <c:pt idx="567">
                  <c:v>1.75933837890625E-2</c:v>
                </c:pt>
                <c:pt idx="568">
                  <c:v>1.75623893737793E-2</c:v>
                </c:pt>
                <c:pt idx="569">
                  <c:v>1.75480842590332E-2</c:v>
                </c:pt>
                <c:pt idx="570">
                  <c:v>1.7555713653564502E-2</c:v>
                </c:pt>
                <c:pt idx="571">
                  <c:v>1.7592430114746101E-2</c:v>
                </c:pt>
                <c:pt idx="572">
                  <c:v>1.7580986022949201E-2</c:v>
                </c:pt>
                <c:pt idx="573">
                  <c:v>1.7586231231689502E-2</c:v>
                </c:pt>
                <c:pt idx="574">
                  <c:v>1.7534255981445299E-2</c:v>
                </c:pt>
                <c:pt idx="575">
                  <c:v>1.7540454864502002E-2</c:v>
                </c:pt>
                <c:pt idx="576">
                  <c:v>1.75080299377442E-2</c:v>
                </c:pt>
                <c:pt idx="577">
                  <c:v>1.7564296722412099E-2</c:v>
                </c:pt>
                <c:pt idx="578">
                  <c:v>1.74918174743653E-2</c:v>
                </c:pt>
                <c:pt idx="579">
                  <c:v>1.7414093017578101E-2</c:v>
                </c:pt>
                <c:pt idx="580">
                  <c:v>1.7460823059082101E-2</c:v>
                </c:pt>
                <c:pt idx="581">
                  <c:v>1.7489433288574201E-2</c:v>
                </c:pt>
                <c:pt idx="582">
                  <c:v>1.7549514770507799E-2</c:v>
                </c:pt>
                <c:pt idx="583">
                  <c:v>1.7556190490722701E-2</c:v>
                </c:pt>
                <c:pt idx="584">
                  <c:v>1.74965858459473E-2</c:v>
                </c:pt>
                <c:pt idx="585">
                  <c:v>1.7520904541015601E-2</c:v>
                </c:pt>
                <c:pt idx="586">
                  <c:v>1.7472743988037099E-2</c:v>
                </c:pt>
                <c:pt idx="587">
                  <c:v>1.7469882965087901E-2</c:v>
                </c:pt>
                <c:pt idx="588">
                  <c:v>1.7503738403320299E-2</c:v>
                </c:pt>
                <c:pt idx="589">
                  <c:v>1.75166130065918E-2</c:v>
                </c:pt>
                <c:pt idx="590">
                  <c:v>1.74355506896973E-2</c:v>
                </c:pt>
                <c:pt idx="591">
                  <c:v>1.7383575439453101E-2</c:v>
                </c:pt>
                <c:pt idx="592">
                  <c:v>1.751708984375E-2</c:v>
                </c:pt>
                <c:pt idx="593">
                  <c:v>1.7539024353027399E-2</c:v>
                </c:pt>
                <c:pt idx="594">
                  <c:v>1.7512321472168E-2</c:v>
                </c:pt>
                <c:pt idx="595">
                  <c:v>1.7554759979248099E-2</c:v>
                </c:pt>
                <c:pt idx="596">
                  <c:v>1.7503738403320299E-2</c:v>
                </c:pt>
                <c:pt idx="597">
                  <c:v>1.74565315246582E-2</c:v>
                </c:pt>
                <c:pt idx="598">
                  <c:v>1.7486572265625E-2</c:v>
                </c:pt>
                <c:pt idx="599">
                  <c:v>1.7432212829589899E-2</c:v>
                </c:pt>
                <c:pt idx="600">
                  <c:v>1.74055099487305E-2</c:v>
                </c:pt>
                <c:pt idx="601">
                  <c:v>1.7496109008789101E-2</c:v>
                </c:pt>
                <c:pt idx="602">
                  <c:v>1.7427921295165998E-2</c:v>
                </c:pt>
                <c:pt idx="603">
                  <c:v>1.7414093017578101E-2</c:v>
                </c:pt>
                <c:pt idx="604">
                  <c:v>1.73792839050293E-2</c:v>
                </c:pt>
                <c:pt idx="605">
                  <c:v>1.74717903137207E-2</c:v>
                </c:pt>
                <c:pt idx="606">
                  <c:v>1.74918174743653E-2</c:v>
                </c:pt>
                <c:pt idx="607">
                  <c:v>1.7417907714843799E-2</c:v>
                </c:pt>
                <c:pt idx="608">
                  <c:v>1.7391204833984399E-2</c:v>
                </c:pt>
                <c:pt idx="609">
                  <c:v>1.7417430877685599E-2</c:v>
                </c:pt>
                <c:pt idx="610">
                  <c:v>1.7386436462402399E-2</c:v>
                </c:pt>
                <c:pt idx="611">
                  <c:v>1.73487663269043E-2</c:v>
                </c:pt>
                <c:pt idx="612">
                  <c:v>1.7381668090820299E-2</c:v>
                </c:pt>
                <c:pt idx="613">
                  <c:v>1.73640251159668E-2</c:v>
                </c:pt>
                <c:pt idx="614">
                  <c:v>1.7347812652587901E-2</c:v>
                </c:pt>
                <c:pt idx="615">
                  <c:v>1.73797607421875E-2</c:v>
                </c:pt>
                <c:pt idx="616">
                  <c:v>1.7369270324707101E-2</c:v>
                </c:pt>
                <c:pt idx="617">
                  <c:v>1.7361640930175799E-2</c:v>
                </c:pt>
                <c:pt idx="618">
                  <c:v>1.7270565032959002E-2</c:v>
                </c:pt>
                <c:pt idx="619">
                  <c:v>1.7297267913818401E-2</c:v>
                </c:pt>
                <c:pt idx="620">
                  <c:v>1.7315387725830099E-2</c:v>
                </c:pt>
                <c:pt idx="621">
                  <c:v>1.72734260559082E-2</c:v>
                </c:pt>
                <c:pt idx="622">
                  <c:v>1.7357349395752002E-2</c:v>
                </c:pt>
                <c:pt idx="623">
                  <c:v>1.7359733581543E-2</c:v>
                </c:pt>
                <c:pt idx="624">
                  <c:v>1.7412662506103498E-2</c:v>
                </c:pt>
                <c:pt idx="625">
                  <c:v>1.7396926879882799E-2</c:v>
                </c:pt>
                <c:pt idx="626">
                  <c:v>1.7316818237304701E-2</c:v>
                </c:pt>
                <c:pt idx="627">
                  <c:v>1.7297267913818401E-2</c:v>
                </c:pt>
                <c:pt idx="628">
                  <c:v>1.7357349395752002E-2</c:v>
                </c:pt>
                <c:pt idx="629">
                  <c:v>1.73859596252442E-2</c:v>
                </c:pt>
                <c:pt idx="630">
                  <c:v>1.7387866973877002E-2</c:v>
                </c:pt>
                <c:pt idx="631">
                  <c:v>1.73182487487793E-2</c:v>
                </c:pt>
                <c:pt idx="632">
                  <c:v>1.7342567443847701E-2</c:v>
                </c:pt>
                <c:pt idx="633">
                  <c:v>1.7219066619873099E-2</c:v>
                </c:pt>
                <c:pt idx="634">
                  <c:v>1.7338752746582101E-2</c:v>
                </c:pt>
                <c:pt idx="635">
                  <c:v>1.7322063446044901E-2</c:v>
                </c:pt>
                <c:pt idx="636">
                  <c:v>1.7363071441650401E-2</c:v>
                </c:pt>
                <c:pt idx="637">
                  <c:v>1.7298698425293E-2</c:v>
                </c:pt>
                <c:pt idx="638">
                  <c:v>1.7269611358642599E-2</c:v>
                </c:pt>
                <c:pt idx="639">
                  <c:v>1.7361640930175799E-2</c:v>
                </c:pt>
                <c:pt idx="640">
                  <c:v>1.7357826232910201E-2</c:v>
                </c:pt>
                <c:pt idx="641">
                  <c:v>1.7295837402343799E-2</c:v>
                </c:pt>
                <c:pt idx="642">
                  <c:v>1.73535346984863E-2</c:v>
                </c:pt>
                <c:pt idx="643">
                  <c:v>1.73192024230957E-2</c:v>
                </c:pt>
                <c:pt idx="644">
                  <c:v>1.7273902893066399E-2</c:v>
                </c:pt>
                <c:pt idx="645">
                  <c:v>1.7240524291992201E-2</c:v>
                </c:pt>
                <c:pt idx="646">
                  <c:v>1.7225742340087901E-2</c:v>
                </c:pt>
                <c:pt idx="647">
                  <c:v>1.7266750335693401E-2</c:v>
                </c:pt>
                <c:pt idx="648">
                  <c:v>1.7326831817627002E-2</c:v>
                </c:pt>
                <c:pt idx="649">
                  <c:v>1.7327308654785201E-2</c:v>
                </c:pt>
                <c:pt idx="650">
                  <c:v>1.73144340515137E-2</c:v>
                </c:pt>
                <c:pt idx="651">
                  <c:v>1.73335075378418E-2</c:v>
                </c:pt>
                <c:pt idx="652">
                  <c:v>1.7243385314941399E-2</c:v>
                </c:pt>
                <c:pt idx="653">
                  <c:v>1.7300128936767599E-2</c:v>
                </c:pt>
                <c:pt idx="654">
                  <c:v>1.71856880187988E-2</c:v>
                </c:pt>
                <c:pt idx="655">
                  <c:v>1.7270565032959002E-2</c:v>
                </c:pt>
                <c:pt idx="656">
                  <c:v>1.727294921875E-2</c:v>
                </c:pt>
                <c:pt idx="657">
                  <c:v>1.72314643859863E-2</c:v>
                </c:pt>
                <c:pt idx="658">
                  <c:v>1.7159461975097701E-2</c:v>
                </c:pt>
                <c:pt idx="659">
                  <c:v>1.7261028289794901E-2</c:v>
                </c:pt>
                <c:pt idx="660">
                  <c:v>1.72419548034668E-2</c:v>
                </c:pt>
                <c:pt idx="661">
                  <c:v>1.71918869018555E-2</c:v>
                </c:pt>
                <c:pt idx="662">
                  <c:v>1.72786712646485E-2</c:v>
                </c:pt>
                <c:pt idx="663">
                  <c:v>1.72791481018067E-2</c:v>
                </c:pt>
                <c:pt idx="664">
                  <c:v>1.72066688537598E-2</c:v>
                </c:pt>
                <c:pt idx="665">
                  <c:v>1.72429084777832E-2</c:v>
                </c:pt>
                <c:pt idx="666">
                  <c:v>1.7266273498535201E-2</c:v>
                </c:pt>
                <c:pt idx="667">
                  <c:v>1.7287254333496101E-2</c:v>
                </c:pt>
                <c:pt idx="668">
                  <c:v>1.7394065856933601E-2</c:v>
                </c:pt>
                <c:pt idx="669">
                  <c:v>1.7300605773925799E-2</c:v>
                </c:pt>
                <c:pt idx="670">
                  <c:v>1.73492431640625E-2</c:v>
                </c:pt>
                <c:pt idx="671">
                  <c:v>1.7353057861328101E-2</c:v>
                </c:pt>
                <c:pt idx="672">
                  <c:v>1.7371654510498099E-2</c:v>
                </c:pt>
                <c:pt idx="673">
                  <c:v>1.7393112182617201E-2</c:v>
                </c:pt>
                <c:pt idx="674">
                  <c:v>1.74155235290528E-2</c:v>
                </c:pt>
                <c:pt idx="675">
                  <c:v>1.74560546875E-2</c:v>
                </c:pt>
                <c:pt idx="676">
                  <c:v>1.7468929290771502E-2</c:v>
                </c:pt>
                <c:pt idx="677">
                  <c:v>1.7381191253662099E-2</c:v>
                </c:pt>
                <c:pt idx="678">
                  <c:v>1.7366409301757799E-2</c:v>
                </c:pt>
                <c:pt idx="679">
                  <c:v>1.7365455627441399E-2</c:v>
                </c:pt>
                <c:pt idx="680">
                  <c:v>1.7321109771728498E-2</c:v>
                </c:pt>
                <c:pt idx="681">
                  <c:v>1.7392635345459002E-2</c:v>
                </c:pt>
                <c:pt idx="682">
                  <c:v>1.73945426940918E-2</c:v>
                </c:pt>
                <c:pt idx="683">
                  <c:v>1.7254352569580099E-2</c:v>
                </c:pt>
                <c:pt idx="684">
                  <c:v>1.7228126525878899E-2</c:v>
                </c:pt>
                <c:pt idx="685">
                  <c:v>1.72533988952637E-2</c:v>
                </c:pt>
                <c:pt idx="686">
                  <c:v>1.7267227172851601E-2</c:v>
                </c:pt>
                <c:pt idx="687">
                  <c:v>1.7249584197998099E-2</c:v>
                </c:pt>
                <c:pt idx="688">
                  <c:v>1.72324180603028E-2</c:v>
                </c:pt>
                <c:pt idx="689">
                  <c:v>1.7175674438476601E-2</c:v>
                </c:pt>
                <c:pt idx="690">
                  <c:v>1.7296314239502002E-2</c:v>
                </c:pt>
                <c:pt idx="691">
                  <c:v>1.72781944274903E-2</c:v>
                </c:pt>
                <c:pt idx="692">
                  <c:v>1.7367362976074201E-2</c:v>
                </c:pt>
                <c:pt idx="693">
                  <c:v>1.7317295074462901E-2</c:v>
                </c:pt>
                <c:pt idx="694">
                  <c:v>1.7296314239502002E-2</c:v>
                </c:pt>
                <c:pt idx="695">
                  <c:v>1.7332553863525401E-2</c:v>
                </c:pt>
                <c:pt idx="696">
                  <c:v>1.7308235168457101E-2</c:v>
                </c:pt>
                <c:pt idx="697">
                  <c:v>1.7296314239502002E-2</c:v>
                </c:pt>
                <c:pt idx="698">
                  <c:v>1.72529220581055E-2</c:v>
                </c:pt>
                <c:pt idx="699">
                  <c:v>1.7292976379394601E-2</c:v>
                </c:pt>
                <c:pt idx="700">
                  <c:v>1.73192024230957E-2</c:v>
                </c:pt>
                <c:pt idx="701">
                  <c:v>1.7285346984863299E-2</c:v>
                </c:pt>
                <c:pt idx="702">
                  <c:v>1.7295837402343799E-2</c:v>
                </c:pt>
                <c:pt idx="703">
                  <c:v>1.73444747924805E-2</c:v>
                </c:pt>
                <c:pt idx="704">
                  <c:v>1.72877311706543E-2</c:v>
                </c:pt>
                <c:pt idx="705">
                  <c:v>1.7180442810058601E-2</c:v>
                </c:pt>
                <c:pt idx="706">
                  <c:v>1.7000198364257799E-2</c:v>
                </c:pt>
                <c:pt idx="707">
                  <c:v>1.6984939575195299E-2</c:v>
                </c:pt>
                <c:pt idx="708">
                  <c:v>1.70197486877442E-2</c:v>
                </c:pt>
                <c:pt idx="709">
                  <c:v>1.6921043395996101E-2</c:v>
                </c:pt>
                <c:pt idx="710">
                  <c:v>1.6768455505371101E-2</c:v>
                </c:pt>
                <c:pt idx="711">
                  <c:v>1.67546272277832E-2</c:v>
                </c:pt>
                <c:pt idx="712">
                  <c:v>1.6614437103271502E-2</c:v>
                </c:pt>
                <c:pt idx="713">
                  <c:v>1.65457725524903E-2</c:v>
                </c:pt>
                <c:pt idx="714">
                  <c:v>1.64952278137207E-2</c:v>
                </c:pt>
                <c:pt idx="715">
                  <c:v>1.6508579254150401E-2</c:v>
                </c:pt>
                <c:pt idx="716">
                  <c:v>1.6380310058593799E-2</c:v>
                </c:pt>
                <c:pt idx="717">
                  <c:v>1.6448020935058601E-2</c:v>
                </c:pt>
                <c:pt idx="718">
                  <c:v>1.6508102416992201E-2</c:v>
                </c:pt>
                <c:pt idx="719">
                  <c:v>1.64642333984375E-2</c:v>
                </c:pt>
                <c:pt idx="720">
                  <c:v>1.6462802886962901E-2</c:v>
                </c:pt>
                <c:pt idx="721">
                  <c:v>1.66516304016113E-2</c:v>
                </c:pt>
                <c:pt idx="722">
                  <c:v>1.6523361206054701E-2</c:v>
                </c:pt>
                <c:pt idx="723">
                  <c:v>1.6786575317382799E-2</c:v>
                </c:pt>
                <c:pt idx="724">
                  <c:v>1.6869544982910201E-2</c:v>
                </c:pt>
                <c:pt idx="725">
                  <c:v>1.6969203948974599E-2</c:v>
                </c:pt>
                <c:pt idx="726">
                  <c:v>1.70135498046875E-2</c:v>
                </c:pt>
                <c:pt idx="727">
                  <c:v>1.7066955566406299E-2</c:v>
                </c:pt>
                <c:pt idx="728">
                  <c:v>1.7233848571777399E-2</c:v>
                </c:pt>
                <c:pt idx="729">
                  <c:v>1.7249584197998099E-2</c:v>
                </c:pt>
                <c:pt idx="730">
                  <c:v>1.7259120941162099E-2</c:v>
                </c:pt>
                <c:pt idx="731">
                  <c:v>1.7189025878906299E-2</c:v>
                </c:pt>
                <c:pt idx="732">
                  <c:v>1.7129421234130901E-2</c:v>
                </c:pt>
                <c:pt idx="733">
                  <c:v>1.72991752624512E-2</c:v>
                </c:pt>
                <c:pt idx="734">
                  <c:v>1.7275810241699201E-2</c:v>
                </c:pt>
                <c:pt idx="735">
                  <c:v>1.7274856567382799E-2</c:v>
                </c:pt>
                <c:pt idx="736">
                  <c:v>1.7285823822021502E-2</c:v>
                </c:pt>
                <c:pt idx="737">
                  <c:v>1.72123908996582E-2</c:v>
                </c:pt>
                <c:pt idx="738">
                  <c:v>1.73239707946778E-2</c:v>
                </c:pt>
                <c:pt idx="739">
                  <c:v>1.7255783081054701E-2</c:v>
                </c:pt>
                <c:pt idx="740">
                  <c:v>1.7444610595703101E-2</c:v>
                </c:pt>
                <c:pt idx="741">
                  <c:v>1.72677040100098E-2</c:v>
                </c:pt>
                <c:pt idx="742">
                  <c:v>1.7327308654785201E-2</c:v>
                </c:pt>
                <c:pt idx="743">
                  <c:v>1.72028541564942E-2</c:v>
                </c:pt>
                <c:pt idx="744">
                  <c:v>1.7395973205566399E-2</c:v>
                </c:pt>
                <c:pt idx="745">
                  <c:v>1.7346858978271502E-2</c:v>
                </c:pt>
                <c:pt idx="746">
                  <c:v>1.7198562622070299E-2</c:v>
                </c:pt>
                <c:pt idx="747">
                  <c:v>1.7243862152099599E-2</c:v>
                </c:pt>
                <c:pt idx="748">
                  <c:v>1.73497200012207E-2</c:v>
                </c:pt>
                <c:pt idx="749">
                  <c:v>1.7287254333496101E-2</c:v>
                </c:pt>
                <c:pt idx="750">
                  <c:v>1.7287254333496101E-2</c:v>
                </c:pt>
                <c:pt idx="751">
                  <c:v>1.7281532287597701E-2</c:v>
                </c:pt>
                <c:pt idx="752">
                  <c:v>1.71046257019043E-2</c:v>
                </c:pt>
                <c:pt idx="753">
                  <c:v>1.73134803771973E-2</c:v>
                </c:pt>
                <c:pt idx="754">
                  <c:v>1.7265319824218799E-2</c:v>
                </c:pt>
                <c:pt idx="755">
                  <c:v>1.7223358154296899E-2</c:v>
                </c:pt>
                <c:pt idx="756">
                  <c:v>1.72119140625E-2</c:v>
                </c:pt>
                <c:pt idx="757">
                  <c:v>1.7175674438476601E-2</c:v>
                </c:pt>
                <c:pt idx="758">
                  <c:v>1.7329216003418E-2</c:v>
                </c:pt>
                <c:pt idx="759">
                  <c:v>1.7306804656982401E-2</c:v>
                </c:pt>
                <c:pt idx="760">
                  <c:v>1.7109870910644601E-2</c:v>
                </c:pt>
                <c:pt idx="761">
                  <c:v>1.72944068908692E-2</c:v>
                </c:pt>
                <c:pt idx="762">
                  <c:v>1.7232894897461E-2</c:v>
                </c:pt>
                <c:pt idx="763">
                  <c:v>1.7228603363037099E-2</c:v>
                </c:pt>
                <c:pt idx="764">
                  <c:v>1.7273902893066399E-2</c:v>
                </c:pt>
                <c:pt idx="765">
                  <c:v>1.7291069030761701E-2</c:v>
                </c:pt>
                <c:pt idx="766">
                  <c:v>1.7141342163086E-2</c:v>
                </c:pt>
                <c:pt idx="767">
                  <c:v>1.73945426940918E-2</c:v>
                </c:pt>
                <c:pt idx="768">
                  <c:v>1.71418190002442E-2</c:v>
                </c:pt>
                <c:pt idx="769">
                  <c:v>1.72119140625E-2</c:v>
                </c:pt>
                <c:pt idx="770">
                  <c:v>1.7229557037353498E-2</c:v>
                </c:pt>
                <c:pt idx="771">
                  <c:v>1.7173767089843799E-2</c:v>
                </c:pt>
                <c:pt idx="772">
                  <c:v>1.7067432403564502E-2</c:v>
                </c:pt>
                <c:pt idx="773">
                  <c:v>1.72629356384278E-2</c:v>
                </c:pt>
                <c:pt idx="774">
                  <c:v>1.7266750335693401E-2</c:v>
                </c:pt>
                <c:pt idx="775">
                  <c:v>1.7423152923584002E-2</c:v>
                </c:pt>
                <c:pt idx="776">
                  <c:v>1.72781944274903E-2</c:v>
                </c:pt>
                <c:pt idx="777">
                  <c:v>1.7245769500732401E-2</c:v>
                </c:pt>
                <c:pt idx="778">
                  <c:v>1.74713134765625E-2</c:v>
                </c:pt>
                <c:pt idx="779">
                  <c:v>1.7292976379394601E-2</c:v>
                </c:pt>
                <c:pt idx="780">
                  <c:v>1.73850059509278E-2</c:v>
                </c:pt>
                <c:pt idx="781">
                  <c:v>1.73144340515137E-2</c:v>
                </c:pt>
                <c:pt idx="782">
                  <c:v>1.7383098602294901E-2</c:v>
                </c:pt>
                <c:pt idx="783">
                  <c:v>1.7506599426269601E-2</c:v>
                </c:pt>
                <c:pt idx="784">
                  <c:v>1.7567634582519601E-2</c:v>
                </c:pt>
                <c:pt idx="785">
                  <c:v>1.7637252807617201E-2</c:v>
                </c:pt>
                <c:pt idx="786">
                  <c:v>1.7610549926757799E-2</c:v>
                </c:pt>
                <c:pt idx="787">
                  <c:v>1.7473220825195299E-2</c:v>
                </c:pt>
                <c:pt idx="788">
                  <c:v>1.75232887268067E-2</c:v>
                </c:pt>
                <c:pt idx="789">
                  <c:v>1.7707347869873099E-2</c:v>
                </c:pt>
                <c:pt idx="790">
                  <c:v>1.7728805541992201E-2</c:v>
                </c:pt>
                <c:pt idx="791">
                  <c:v>1.7754554748535201E-2</c:v>
                </c:pt>
                <c:pt idx="792">
                  <c:v>1.7799377441406299E-2</c:v>
                </c:pt>
                <c:pt idx="793">
                  <c:v>1.76544189453125E-2</c:v>
                </c:pt>
                <c:pt idx="794">
                  <c:v>1.78570747375488E-2</c:v>
                </c:pt>
                <c:pt idx="795">
                  <c:v>1.76129341125488E-2</c:v>
                </c:pt>
                <c:pt idx="796">
                  <c:v>1.76701545715332E-2</c:v>
                </c:pt>
                <c:pt idx="797">
                  <c:v>1.7738342285156299E-2</c:v>
                </c:pt>
                <c:pt idx="798">
                  <c:v>1.7591476440429701E-2</c:v>
                </c:pt>
                <c:pt idx="799">
                  <c:v>1.7732620239257799E-2</c:v>
                </c:pt>
                <c:pt idx="800">
                  <c:v>1.7844676971435599E-2</c:v>
                </c:pt>
                <c:pt idx="801">
                  <c:v>1.80201530456543E-2</c:v>
                </c:pt>
                <c:pt idx="802">
                  <c:v>1.76448822021485E-2</c:v>
                </c:pt>
                <c:pt idx="803">
                  <c:v>1.7775535583496101E-2</c:v>
                </c:pt>
                <c:pt idx="804">
                  <c:v>1.7881870269775401E-2</c:v>
                </c:pt>
                <c:pt idx="805">
                  <c:v>1.7611026763915998E-2</c:v>
                </c:pt>
                <c:pt idx="806">
                  <c:v>1.7949104309082101E-2</c:v>
                </c:pt>
                <c:pt idx="807">
                  <c:v>1.7505168914794901E-2</c:v>
                </c:pt>
                <c:pt idx="808">
                  <c:v>1.80206298828125E-2</c:v>
                </c:pt>
                <c:pt idx="809">
                  <c:v>1.7580986022949201E-2</c:v>
                </c:pt>
                <c:pt idx="810">
                  <c:v>1.77769660949707E-2</c:v>
                </c:pt>
                <c:pt idx="811">
                  <c:v>1.7820835113525401E-2</c:v>
                </c:pt>
                <c:pt idx="812">
                  <c:v>1.78179740905762E-2</c:v>
                </c:pt>
                <c:pt idx="813">
                  <c:v>1.76148414611817E-2</c:v>
                </c:pt>
                <c:pt idx="814">
                  <c:v>1.7733097076415998E-2</c:v>
                </c:pt>
                <c:pt idx="815">
                  <c:v>1.76239013671875E-2</c:v>
                </c:pt>
                <c:pt idx="816">
                  <c:v>1.75280570983887E-2</c:v>
                </c:pt>
                <c:pt idx="817">
                  <c:v>1.7506599426269601E-2</c:v>
                </c:pt>
                <c:pt idx="818">
                  <c:v>1.7519950866699201E-2</c:v>
                </c:pt>
                <c:pt idx="819">
                  <c:v>1.73029899597168E-2</c:v>
                </c:pt>
                <c:pt idx="820">
                  <c:v>1.7439365386962901E-2</c:v>
                </c:pt>
                <c:pt idx="821">
                  <c:v>1.73087120056153E-2</c:v>
                </c:pt>
                <c:pt idx="822">
                  <c:v>1.7305374145507799E-2</c:v>
                </c:pt>
                <c:pt idx="823">
                  <c:v>1.75838470458985E-2</c:v>
                </c:pt>
                <c:pt idx="824">
                  <c:v>1.7702102661132799E-2</c:v>
                </c:pt>
                <c:pt idx="825">
                  <c:v>1.7313003540039101E-2</c:v>
                </c:pt>
                <c:pt idx="826">
                  <c:v>1.71260833740235E-2</c:v>
                </c:pt>
                <c:pt idx="827">
                  <c:v>1.7111778259277399E-2</c:v>
                </c:pt>
                <c:pt idx="828">
                  <c:v>1.7476081848144601E-2</c:v>
                </c:pt>
                <c:pt idx="829">
                  <c:v>1.72219276428223E-2</c:v>
                </c:pt>
                <c:pt idx="830">
                  <c:v>1.6959190368652399E-2</c:v>
                </c:pt>
                <c:pt idx="831">
                  <c:v>1.7181396484375E-2</c:v>
                </c:pt>
                <c:pt idx="832">
                  <c:v>1.7220020294189502E-2</c:v>
                </c:pt>
                <c:pt idx="833">
                  <c:v>1.7124176025390601E-2</c:v>
                </c:pt>
                <c:pt idx="834">
                  <c:v>1.71613693237305E-2</c:v>
                </c:pt>
                <c:pt idx="835">
                  <c:v>1.7358779907226601E-2</c:v>
                </c:pt>
                <c:pt idx="836">
                  <c:v>1.7582893371582101E-2</c:v>
                </c:pt>
                <c:pt idx="837">
                  <c:v>1.727294921875E-2</c:v>
                </c:pt>
                <c:pt idx="838">
                  <c:v>1.7096519470214899E-2</c:v>
                </c:pt>
                <c:pt idx="839">
                  <c:v>1.7714500427246101E-2</c:v>
                </c:pt>
                <c:pt idx="840">
                  <c:v>1.7086029052734399E-2</c:v>
                </c:pt>
                <c:pt idx="841">
                  <c:v>1.73907279968262E-2</c:v>
                </c:pt>
                <c:pt idx="842">
                  <c:v>1.69281959533692E-2</c:v>
                </c:pt>
                <c:pt idx="843">
                  <c:v>1.6982078552246101E-2</c:v>
                </c:pt>
                <c:pt idx="844">
                  <c:v>1.7375946044921899E-2</c:v>
                </c:pt>
                <c:pt idx="845">
                  <c:v>1.7406940460205099E-2</c:v>
                </c:pt>
                <c:pt idx="846">
                  <c:v>1.77054405212403E-2</c:v>
                </c:pt>
                <c:pt idx="847">
                  <c:v>1.6944885253906299E-2</c:v>
                </c:pt>
                <c:pt idx="848">
                  <c:v>1.7147064208984399E-2</c:v>
                </c:pt>
                <c:pt idx="849">
                  <c:v>1.7582893371582101E-2</c:v>
                </c:pt>
                <c:pt idx="850">
                  <c:v>1.75232887268067E-2</c:v>
                </c:pt>
                <c:pt idx="851">
                  <c:v>1.6816616058349599E-2</c:v>
                </c:pt>
                <c:pt idx="852">
                  <c:v>1.7398357391357401E-2</c:v>
                </c:pt>
                <c:pt idx="853">
                  <c:v>1.7603874206543E-2</c:v>
                </c:pt>
                <c:pt idx="854">
                  <c:v>1.71303749084473E-2</c:v>
                </c:pt>
                <c:pt idx="855">
                  <c:v>1.6935825347900401E-2</c:v>
                </c:pt>
                <c:pt idx="856">
                  <c:v>1.7114162445068401E-2</c:v>
                </c:pt>
                <c:pt idx="857">
                  <c:v>1.77922248840332E-2</c:v>
                </c:pt>
                <c:pt idx="858">
                  <c:v>1.6705989837646502E-2</c:v>
                </c:pt>
                <c:pt idx="859">
                  <c:v>1.6469955444336E-2</c:v>
                </c:pt>
                <c:pt idx="860">
                  <c:v>1.7194747924804701E-2</c:v>
                </c:pt>
                <c:pt idx="861">
                  <c:v>1.7322540283203101E-2</c:v>
                </c:pt>
                <c:pt idx="862">
                  <c:v>1.6664028167724599E-2</c:v>
                </c:pt>
                <c:pt idx="863">
                  <c:v>1.6876220703125E-2</c:v>
                </c:pt>
                <c:pt idx="864">
                  <c:v>1.79553031921387E-2</c:v>
                </c:pt>
                <c:pt idx="865">
                  <c:v>1.7325878143310599E-2</c:v>
                </c:pt>
                <c:pt idx="866">
                  <c:v>1.65600776672363E-2</c:v>
                </c:pt>
                <c:pt idx="867">
                  <c:v>1.7159938812255901E-2</c:v>
                </c:pt>
                <c:pt idx="868">
                  <c:v>1.7148494720459002E-2</c:v>
                </c:pt>
                <c:pt idx="869">
                  <c:v>1.6505241394043E-2</c:v>
                </c:pt>
                <c:pt idx="870">
                  <c:v>1.63378715515137E-2</c:v>
                </c:pt>
                <c:pt idx="871">
                  <c:v>1.57170295715332E-2</c:v>
                </c:pt>
                <c:pt idx="872">
                  <c:v>1.6497135162353498E-2</c:v>
                </c:pt>
                <c:pt idx="873">
                  <c:v>1.6859054565429701E-2</c:v>
                </c:pt>
                <c:pt idx="874">
                  <c:v>1.7169475555419901E-2</c:v>
                </c:pt>
                <c:pt idx="875">
                  <c:v>1.6557216644287099E-2</c:v>
                </c:pt>
                <c:pt idx="876">
                  <c:v>1.641845703125E-2</c:v>
                </c:pt>
                <c:pt idx="877">
                  <c:v>1.7020702362060599E-2</c:v>
                </c:pt>
                <c:pt idx="878">
                  <c:v>1.6109466552734399E-2</c:v>
                </c:pt>
                <c:pt idx="879">
                  <c:v>1.6421794891357401E-2</c:v>
                </c:pt>
                <c:pt idx="880">
                  <c:v>1.6198635101318401E-2</c:v>
                </c:pt>
                <c:pt idx="881">
                  <c:v>1.7724037170410201E-2</c:v>
                </c:pt>
                <c:pt idx="882">
                  <c:v>1.5862941741943401E-2</c:v>
                </c:pt>
                <c:pt idx="883">
                  <c:v>1.7982006072998099E-2</c:v>
                </c:pt>
                <c:pt idx="884">
                  <c:v>1.6781806945800799E-2</c:v>
                </c:pt>
                <c:pt idx="885">
                  <c:v>1.55878067016602E-2</c:v>
                </c:pt>
                <c:pt idx="886">
                  <c:v>1.55797004699707E-2</c:v>
                </c:pt>
                <c:pt idx="887">
                  <c:v>1.68309211730957E-2</c:v>
                </c:pt>
                <c:pt idx="888">
                  <c:v>1.5570640563964899E-2</c:v>
                </c:pt>
                <c:pt idx="889">
                  <c:v>1.7178535461425799E-2</c:v>
                </c:pt>
                <c:pt idx="890">
                  <c:v>1.46613121032715E-2</c:v>
                </c:pt>
                <c:pt idx="891">
                  <c:v>1.6376495361328101E-2</c:v>
                </c:pt>
                <c:pt idx="892">
                  <c:v>1.76911354064942E-2</c:v>
                </c:pt>
                <c:pt idx="893">
                  <c:v>1.7697334289550799E-2</c:v>
                </c:pt>
                <c:pt idx="894">
                  <c:v>1.39589309692383E-2</c:v>
                </c:pt>
                <c:pt idx="895">
                  <c:v>1.7241477966308601E-2</c:v>
                </c:pt>
                <c:pt idx="896">
                  <c:v>1.40228271484375E-2</c:v>
                </c:pt>
                <c:pt idx="897">
                  <c:v>1.7850399017334002E-2</c:v>
                </c:pt>
                <c:pt idx="898">
                  <c:v>1.6774177551269601E-2</c:v>
                </c:pt>
                <c:pt idx="899">
                  <c:v>1.25937461853028E-2</c:v>
                </c:pt>
                <c:pt idx="900">
                  <c:v>1.6874313354492201E-2</c:v>
                </c:pt>
                <c:pt idx="901">
                  <c:v>1.60279273986817E-2</c:v>
                </c:pt>
                <c:pt idx="902">
                  <c:v>1.6280174255371101E-2</c:v>
                </c:pt>
                <c:pt idx="903">
                  <c:v>1.6390323638915998E-2</c:v>
                </c:pt>
                <c:pt idx="904">
                  <c:v>1.6055583953857401E-2</c:v>
                </c:pt>
                <c:pt idx="905">
                  <c:v>1.1828899383544899E-2</c:v>
                </c:pt>
                <c:pt idx="906">
                  <c:v>1.7936706542968799E-2</c:v>
                </c:pt>
                <c:pt idx="907">
                  <c:v>1.4987468719482399E-2</c:v>
                </c:pt>
                <c:pt idx="908">
                  <c:v>1.55258178710938E-2</c:v>
                </c:pt>
                <c:pt idx="909">
                  <c:v>1.4080047607421899E-2</c:v>
                </c:pt>
                <c:pt idx="910">
                  <c:v>1.480102539062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D0C9-4969-A032-87F584A852F4}"/>
            </c:ext>
          </c:extLst>
        </c:ser>
        <c:ser>
          <c:idx val="15"/>
          <c:order val="15"/>
          <c:tx>
            <c:v>+38 microL</c:v>
          </c:tx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6'!$B$2:$B$912</c:f>
              <c:numCache>
                <c:formatCode>General</c:formatCode>
                <c:ptCount val="911"/>
                <c:pt idx="0">
                  <c:v>0.21587800979614299</c:v>
                </c:pt>
                <c:pt idx="1">
                  <c:v>0.54789543151855502</c:v>
                </c:pt>
                <c:pt idx="2">
                  <c:v>8.76116752624512E-2</c:v>
                </c:pt>
                <c:pt idx="3">
                  <c:v>-0.25316286087036199</c:v>
                </c:pt>
                <c:pt idx="4">
                  <c:v>-0.98798561096191395</c:v>
                </c:pt>
                <c:pt idx="5">
                  <c:v>-0.80049467086792003</c:v>
                </c:pt>
                <c:pt idx="6">
                  <c:v>-0.311099052429199</c:v>
                </c:pt>
                <c:pt idx="7">
                  <c:v>-0.58649730682373102</c:v>
                </c:pt>
                <c:pt idx="8">
                  <c:v>-0.805833339691162</c:v>
                </c:pt>
                <c:pt idx="9">
                  <c:v>-0.30706834793090798</c:v>
                </c:pt>
                <c:pt idx="10">
                  <c:v>-0.53483676910400402</c:v>
                </c:pt>
                <c:pt idx="11">
                  <c:v>-0.71552371978759799</c:v>
                </c:pt>
                <c:pt idx="12">
                  <c:v>0.290724277496338</c:v>
                </c:pt>
                <c:pt idx="13">
                  <c:v>-0.47323179244995101</c:v>
                </c:pt>
                <c:pt idx="14">
                  <c:v>0.49099016189575201</c:v>
                </c:pt>
                <c:pt idx="15">
                  <c:v>-8.3750724792480497E-2</c:v>
                </c:pt>
                <c:pt idx="16">
                  <c:v>-0.25928926467895502</c:v>
                </c:pt>
                <c:pt idx="17">
                  <c:v>-0.42602300643920898</c:v>
                </c:pt>
                <c:pt idx="18">
                  <c:v>-0.27492904663085999</c:v>
                </c:pt>
                <c:pt idx="19">
                  <c:v>-0.13243627548217801</c:v>
                </c:pt>
                <c:pt idx="20">
                  <c:v>-8.0736160278320299E-2</c:v>
                </c:pt>
                <c:pt idx="21">
                  <c:v>0.80465555191040095</c:v>
                </c:pt>
                <c:pt idx="22">
                  <c:v>-0.65615892410278398</c:v>
                </c:pt>
                <c:pt idx="23">
                  <c:v>-0.31798458099365301</c:v>
                </c:pt>
                <c:pt idx="24">
                  <c:v>-0.17609167098999001</c:v>
                </c:pt>
                <c:pt idx="25">
                  <c:v>0.29420995712280301</c:v>
                </c:pt>
                <c:pt idx="26">
                  <c:v>-0.15157556533813499</c:v>
                </c:pt>
                <c:pt idx="27">
                  <c:v>0.75933122634887695</c:v>
                </c:pt>
                <c:pt idx="28">
                  <c:v>0.214146614074707</c:v>
                </c:pt>
                <c:pt idx="29">
                  <c:v>-0.11937379837036199</c:v>
                </c:pt>
                <c:pt idx="30">
                  <c:v>-0.56459426879882801</c:v>
                </c:pt>
                <c:pt idx="31">
                  <c:v>0.28516674041748102</c:v>
                </c:pt>
                <c:pt idx="32">
                  <c:v>-0.77883672714233398</c:v>
                </c:pt>
                <c:pt idx="33">
                  <c:v>-0.23548364639282199</c:v>
                </c:pt>
                <c:pt idx="34">
                  <c:v>9.3109607696533203E-2</c:v>
                </c:pt>
                <c:pt idx="35">
                  <c:v>0.72287464141845703</c:v>
                </c:pt>
                <c:pt idx="36">
                  <c:v>0.57126331329345703</c:v>
                </c:pt>
                <c:pt idx="37">
                  <c:v>-0.1799635887146</c:v>
                </c:pt>
                <c:pt idx="38">
                  <c:v>0.151064872741699</c:v>
                </c:pt>
                <c:pt idx="39">
                  <c:v>0.15092515945434601</c:v>
                </c:pt>
                <c:pt idx="40">
                  <c:v>0.92311286926269598</c:v>
                </c:pt>
                <c:pt idx="41">
                  <c:v>0.51685237884521495</c:v>
                </c:pt>
                <c:pt idx="42">
                  <c:v>-1.79400444030762E-2</c:v>
                </c:pt>
                <c:pt idx="43">
                  <c:v>0.42408418655395502</c:v>
                </c:pt>
                <c:pt idx="44">
                  <c:v>0.66069364547729503</c:v>
                </c:pt>
                <c:pt idx="45">
                  <c:v>0.48013067245483398</c:v>
                </c:pt>
                <c:pt idx="46">
                  <c:v>0.83295965194702204</c:v>
                </c:pt>
                <c:pt idx="47">
                  <c:v>0.36557579040527399</c:v>
                </c:pt>
                <c:pt idx="48">
                  <c:v>0.67422103881836004</c:v>
                </c:pt>
                <c:pt idx="49">
                  <c:v>0.61849880218505904</c:v>
                </c:pt>
                <c:pt idx="50">
                  <c:v>0.42900991439819403</c:v>
                </c:pt>
                <c:pt idx="51">
                  <c:v>0.470506191253662</c:v>
                </c:pt>
                <c:pt idx="52">
                  <c:v>0.64829921722412098</c:v>
                </c:pt>
                <c:pt idx="53">
                  <c:v>0.80990171432495095</c:v>
                </c:pt>
                <c:pt idx="54">
                  <c:v>0.98837375640869196</c:v>
                </c:pt>
                <c:pt idx="55">
                  <c:v>0.52334642410278398</c:v>
                </c:pt>
                <c:pt idx="56">
                  <c:v>0.99668931961059604</c:v>
                </c:pt>
                <c:pt idx="57">
                  <c:v>0.39407300949096702</c:v>
                </c:pt>
                <c:pt idx="58">
                  <c:v>0.84604930877685602</c:v>
                </c:pt>
                <c:pt idx="59">
                  <c:v>0.150308132171631</c:v>
                </c:pt>
                <c:pt idx="60">
                  <c:v>0.67627811431884799</c:v>
                </c:pt>
                <c:pt idx="61">
                  <c:v>0.86474227905273504</c:v>
                </c:pt>
                <c:pt idx="62">
                  <c:v>1.0508713722228999</c:v>
                </c:pt>
                <c:pt idx="63">
                  <c:v>0.25077581405639698</c:v>
                </c:pt>
                <c:pt idx="64">
                  <c:v>1.3014154434204099</c:v>
                </c:pt>
                <c:pt idx="65">
                  <c:v>9.2038154602050795E-2</c:v>
                </c:pt>
                <c:pt idx="66">
                  <c:v>1.2064361572265601</c:v>
                </c:pt>
                <c:pt idx="67">
                  <c:v>1.52268362045288</c:v>
                </c:pt>
                <c:pt idx="68">
                  <c:v>1.29562139511109</c:v>
                </c:pt>
                <c:pt idx="69">
                  <c:v>2.1648263931274401</c:v>
                </c:pt>
                <c:pt idx="70">
                  <c:v>1.67923927307129</c:v>
                </c:pt>
                <c:pt idx="71">
                  <c:v>1.7052092552185101</c:v>
                </c:pt>
                <c:pt idx="72">
                  <c:v>1.7561612129211399</c:v>
                </c:pt>
                <c:pt idx="73">
                  <c:v>1.6267509460449201</c:v>
                </c:pt>
                <c:pt idx="74">
                  <c:v>1.7349557876586901</c:v>
                </c:pt>
                <c:pt idx="75">
                  <c:v>1.8696322441101101</c:v>
                </c:pt>
                <c:pt idx="76">
                  <c:v>1.83075571060181</c:v>
                </c:pt>
                <c:pt idx="77">
                  <c:v>1.8553209304809599</c:v>
                </c:pt>
                <c:pt idx="78">
                  <c:v>1.84049272537232</c:v>
                </c:pt>
                <c:pt idx="79">
                  <c:v>1.84226942062378</c:v>
                </c:pt>
                <c:pt idx="80">
                  <c:v>1.86664915084839</c:v>
                </c:pt>
                <c:pt idx="81">
                  <c:v>1.89606189727783</c:v>
                </c:pt>
                <c:pt idx="82">
                  <c:v>1.9024810791015601</c:v>
                </c:pt>
                <c:pt idx="83">
                  <c:v>1.90852594375611</c:v>
                </c:pt>
                <c:pt idx="84">
                  <c:v>1.92167091369629</c:v>
                </c:pt>
                <c:pt idx="85">
                  <c:v>1.888023853302</c:v>
                </c:pt>
                <c:pt idx="86">
                  <c:v>1.89895868301392</c:v>
                </c:pt>
                <c:pt idx="87">
                  <c:v>1.9243469238281301</c:v>
                </c:pt>
                <c:pt idx="88">
                  <c:v>1.8875813484191899</c:v>
                </c:pt>
                <c:pt idx="89">
                  <c:v>1.897216796875</c:v>
                </c:pt>
                <c:pt idx="90">
                  <c:v>1.85971832275391</c:v>
                </c:pt>
                <c:pt idx="91">
                  <c:v>1.84890556335449</c:v>
                </c:pt>
                <c:pt idx="92">
                  <c:v>1.841148853302</c:v>
                </c:pt>
                <c:pt idx="93">
                  <c:v>1.81888723373413</c:v>
                </c:pt>
                <c:pt idx="94">
                  <c:v>1.80705118179321</c:v>
                </c:pt>
                <c:pt idx="95">
                  <c:v>1.75204277038574</c:v>
                </c:pt>
                <c:pt idx="96">
                  <c:v>1.732017993927</c:v>
                </c:pt>
                <c:pt idx="97">
                  <c:v>1.69901275634766</c:v>
                </c:pt>
                <c:pt idx="98">
                  <c:v>1.67895603179932</c:v>
                </c:pt>
                <c:pt idx="99">
                  <c:v>1.6456985473632799</c:v>
                </c:pt>
                <c:pt idx="100">
                  <c:v>1.6076807975769101</c:v>
                </c:pt>
                <c:pt idx="101">
                  <c:v>1.5717806816101101</c:v>
                </c:pt>
                <c:pt idx="102">
                  <c:v>1.52287101745606</c:v>
                </c:pt>
                <c:pt idx="103">
                  <c:v>1.4838180541992201</c:v>
                </c:pt>
                <c:pt idx="104">
                  <c:v>1.4419193267822299</c:v>
                </c:pt>
                <c:pt idx="105">
                  <c:v>1.40488624572754</c:v>
                </c:pt>
                <c:pt idx="106">
                  <c:v>1.3651094436645499</c:v>
                </c:pt>
                <c:pt idx="107">
                  <c:v>1.33070993423462</c:v>
                </c:pt>
                <c:pt idx="108">
                  <c:v>1.3014340400695801</c:v>
                </c:pt>
                <c:pt idx="109">
                  <c:v>1.2619976997375499</c:v>
                </c:pt>
                <c:pt idx="110">
                  <c:v>1.22782278060913</c:v>
                </c:pt>
                <c:pt idx="111">
                  <c:v>1.2020788192748999</c:v>
                </c:pt>
                <c:pt idx="112">
                  <c:v>1.16478872299195</c:v>
                </c:pt>
                <c:pt idx="113">
                  <c:v>1.13236951828003</c:v>
                </c:pt>
                <c:pt idx="114">
                  <c:v>1.1027412414550799</c:v>
                </c:pt>
                <c:pt idx="115">
                  <c:v>1.0748262405395499</c:v>
                </c:pt>
                <c:pt idx="116">
                  <c:v>1.0483198165893599</c:v>
                </c:pt>
                <c:pt idx="117">
                  <c:v>1.0258002281189</c:v>
                </c:pt>
                <c:pt idx="118">
                  <c:v>1.0004963874816899</c:v>
                </c:pt>
                <c:pt idx="119">
                  <c:v>0.97595691680908203</c:v>
                </c:pt>
                <c:pt idx="120">
                  <c:v>0.95191574096679699</c:v>
                </c:pt>
                <c:pt idx="121">
                  <c:v>0.929287910461426</c:v>
                </c:pt>
                <c:pt idx="122">
                  <c:v>0.90504264831543002</c:v>
                </c:pt>
                <c:pt idx="123">
                  <c:v>0.88468933105468806</c:v>
                </c:pt>
                <c:pt idx="124">
                  <c:v>0.86682176589965798</c:v>
                </c:pt>
                <c:pt idx="125">
                  <c:v>0.84752845764160201</c:v>
                </c:pt>
                <c:pt idx="126">
                  <c:v>0.82951450347900402</c:v>
                </c:pt>
                <c:pt idx="127">
                  <c:v>0.813243389129639</c:v>
                </c:pt>
                <c:pt idx="128">
                  <c:v>0.79645729064941395</c:v>
                </c:pt>
                <c:pt idx="129">
                  <c:v>0.78267621994018599</c:v>
                </c:pt>
                <c:pt idx="130">
                  <c:v>0.76744031906127996</c:v>
                </c:pt>
                <c:pt idx="131">
                  <c:v>0.75189256668090898</c:v>
                </c:pt>
                <c:pt idx="132">
                  <c:v>0.73888778686523504</c:v>
                </c:pt>
                <c:pt idx="133">
                  <c:v>0.72481060028076205</c:v>
                </c:pt>
                <c:pt idx="134">
                  <c:v>0.70873260498046897</c:v>
                </c:pt>
                <c:pt idx="135">
                  <c:v>0.69260883331298895</c:v>
                </c:pt>
                <c:pt idx="136">
                  <c:v>0.67663669586181696</c:v>
                </c:pt>
                <c:pt idx="137">
                  <c:v>0.65869522094726596</c:v>
                </c:pt>
                <c:pt idx="138">
                  <c:v>0.64167690277099598</c:v>
                </c:pt>
                <c:pt idx="139">
                  <c:v>0.62434911727905296</c:v>
                </c:pt>
                <c:pt idx="140">
                  <c:v>0.60552215576171897</c:v>
                </c:pt>
                <c:pt idx="141">
                  <c:v>0.586680889129639</c:v>
                </c:pt>
                <c:pt idx="142">
                  <c:v>0.56796407699585005</c:v>
                </c:pt>
                <c:pt idx="143">
                  <c:v>0.54923343658447299</c:v>
                </c:pt>
                <c:pt idx="144">
                  <c:v>0.52798795700073298</c:v>
                </c:pt>
                <c:pt idx="145">
                  <c:v>0.50812768936157304</c:v>
                </c:pt>
                <c:pt idx="146">
                  <c:v>0.48855543136596702</c:v>
                </c:pt>
                <c:pt idx="147">
                  <c:v>0.46832513809204102</c:v>
                </c:pt>
                <c:pt idx="148">
                  <c:v>0.44765281677246099</c:v>
                </c:pt>
                <c:pt idx="149">
                  <c:v>0.428738594055176</c:v>
                </c:pt>
                <c:pt idx="150">
                  <c:v>0.408154487609863</c:v>
                </c:pt>
                <c:pt idx="151">
                  <c:v>0.38790941238403298</c:v>
                </c:pt>
                <c:pt idx="152">
                  <c:v>0.36728429794311501</c:v>
                </c:pt>
                <c:pt idx="153">
                  <c:v>0.34733057022094699</c:v>
                </c:pt>
                <c:pt idx="154">
                  <c:v>0.32674598693847701</c:v>
                </c:pt>
                <c:pt idx="155">
                  <c:v>0.30711746215820301</c:v>
                </c:pt>
                <c:pt idx="156">
                  <c:v>0.287354946136475</c:v>
                </c:pt>
                <c:pt idx="157">
                  <c:v>0.26791143417358398</c:v>
                </c:pt>
                <c:pt idx="158">
                  <c:v>0.24834775924682601</c:v>
                </c:pt>
                <c:pt idx="159">
                  <c:v>0.23015642166137701</c:v>
                </c:pt>
                <c:pt idx="160">
                  <c:v>0.212351799011231</c:v>
                </c:pt>
                <c:pt idx="161">
                  <c:v>0.19438362121582101</c:v>
                </c:pt>
                <c:pt idx="162">
                  <c:v>0.17838716506957999</c:v>
                </c:pt>
                <c:pt idx="163">
                  <c:v>0.16343879699707101</c:v>
                </c:pt>
                <c:pt idx="164">
                  <c:v>0.14970731735229501</c:v>
                </c:pt>
                <c:pt idx="165">
                  <c:v>0.13711643218994199</c:v>
                </c:pt>
                <c:pt idx="166">
                  <c:v>0.125961303710938</c:v>
                </c:pt>
                <c:pt idx="167">
                  <c:v>0.11734199523925801</c:v>
                </c:pt>
                <c:pt idx="168">
                  <c:v>0.10951423645019601</c:v>
                </c:pt>
                <c:pt idx="169">
                  <c:v>0.10332822799682601</c:v>
                </c:pt>
                <c:pt idx="170">
                  <c:v>9.7472190856933594E-2</c:v>
                </c:pt>
                <c:pt idx="171">
                  <c:v>9.3791007995605497E-2</c:v>
                </c:pt>
                <c:pt idx="172">
                  <c:v>8.9969158172607394E-2</c:v>
                </c:pt>
                <c:pt idx="173">
                  <c:v>8.54382514953613E-2</c:v>
                </c:pt>
                <c:pt idx="174">
                  <c:v>7.9278469085693401E-2</c:v>
                </c:pt>
                <c:pt idx="175">
                  <c:v>7.3371887207031306E-2</c:v>
                </c:pt>
                <c:pt idx="176">
                  <c:v>6.7517280578613295E-2</c:v>
                </c:pt>
                <c:pt idx="177">
                  <c:v>6.3092708587646498E-2</c:v>
                </c:pt>
                <c:pt idx="178">
                  <c:v>6.06341361999512E-2</c:v>
                </c:pt>
                <c:pt idx="179">
                  <c:v>5.9103012084961E-2</c:v>
                </c:pt>
                <c:pt idx="180">
                  <c:v>5.76119422912598E-2</c:v>
                </c:pt>
                <c:pt idx="181">
                  <c:v>5.6336402893066399E-2</c:v>
                </c:pt>
                <c:pt idx="182">
                  <c:v>5.4694652557373102E-2</c:v>
                </c:pt>
                <c:pt idx="183">
                  <c:v>5.2774429321289097E-2</c:v>
                </c:pt>
                <c:pt idx="184">
                  <c:v>5.1443099975586E-2</c:v>
                </c:pt>
                <c:pt idx="185">
                  <c:v>4.9971103668212898E-2</c:v>
                </c:pt>
                <c:pt idx="186">
                  <c:v>4.8210620880127002E-2</c:v>
                </c:pt>
                <c:pt idx="187">
                  <c:v>4.7766685485839899E-2</c:v>
                </c:pt>
                <c:pt idx="188">
                  <c:v>4.6370506286621101E-2</c:v>
                </c:pt>
                <c:pt idx="189">
                  <c:v>4.5384407043457101E-2</c:v>
                </c:pt>
                <c:pt idx="190">
                  <c:v>4.46429252624512E-2</c:v>
                </c:pt>
                <c:pt idx="191">
                  <c:v>4.3764591217041002E-2</c:v>
                </c:pt>
                <c:pt idx="192">
                  <c:v>4.38189506530762E-2</c:v>
                </c:pt>
                <c:pt idx="193">
                  <c:v>4.3269157409668003E-2</c:v>
                </c:pt>
                <c:pt idx="194">
                  <c:v>4.2533397674560602E-2</c:v>
                </c:pt>
                <c:pt idx="195">
                  <c:v>4.2186737060546903E-2</c:v>
                </c:pt>
                <c:pt idx="196">
                  <c:v>4.193115234375E-2</c:v>
                </c:pt>
                <c:pt idx="197">
                  <c:v>4.13165092468262E-2</c:v>
                </c:pt>
                <c:pt idx="198">
                  <c:v>4.1335582733154297E-2</c:v>
                </c:pt>
                <c:pt idx="199">
                  <c:v>4.0814399719238302E-2</c:v>
                </c:pt>
                <c:pt idx="200">
                  <c:v>4.0533542633056703E-2</c:v>
                </c:pt>
                <c:pt idx="201">
                  <c:v>4.0514469146728502E-2</c:v>
                </c:pt>
                <c:pt idx="202">
                  <c:v>4.0457725524902399E-2</c:v>
                </c:pt>
                <c:pt idx="203">
                  <c:v>4.0486812591552797E-2</c:v>
                </c:pt>
                <c:pt idx="204">
                  <c:v>4.0681838989257799E-2</c:v>
                </c:pt>
                <c:pt idx="205">
                  <c:v>3.9558410644531299E-2</c:v>
                </c:pt>
                <c:pt idx="206">
                  <c:v>4.0120124816894601E-2</c:v>
                </c:pt>
                <c:pt idx="207">
                  <c:v>4.0229320526123102E-2</c:v>
                </c:pt>
                <c:pt idx="208">
                  <c:v>4.0568351745605503E-2</c:v>
                </c:pt>
                <c:pt idx="209">
                  <c:v>4.0172576904296903E-2</c:v>
                </c:pt>
                <c:pt idx="210">
                  <c:v>3.9958000183105503E-2</c:v>
                </c:pt>
                <c:pt idx="211">
                  <c:v>3.9955139160156299E-2</c:v>
                </c:pt>
                <c:pt idx="212">
                  <c:v>3.9925098419189502E-2</c:v>
                </c:pt>
                <c:pt idx="213">
                  <c:v>3.9805412292480503E-2</c:v>
                </c:pt>
                <c:pt idx="214">
                  <c:v>4.0241241455078097E-2</c:v>
                </c:pt>
                <c:pt idx="215">
                  <c:v>4.0369033813476597E-2</c:v>
                </c:pt>
                <c:pt idx="216">
                  <c:v>3.9725780487060602E-2</c:v>
                </c:pt>
                <c:pt idx="217">
                  <c:v>3.9843082427978502E-2</c:v>
                </c:pt>
                <c:pt idx="218">
                  <c:v>3.9586544036865297E-2</c:v>
                </c:pt>
                <c:pt idx="219">
                  <c:v>3.9889335632324198E-2</c:v>
                </c:pt>
                <c:pt idx="220">
                  <c:v>4.0111541748046903E-2</c:v>
                </c:pt>
                <c:pt idx="221">
                  <c:v>4.0417671203613302E-2</c:v>
                </c:pt>
                <c:pt idx="222">
                  <c:v>4.0396213531494203E-2</c:v>
                </c:pt>
                <c:pt idx="223">
                  <c:v>3.9991855621337898E-2</c:v>
                </c:pt>
                <c:pt idx="224">
                  <c:v>4.00805473327637E-2</c:v>
                </c:pt>
                <c:pt idx="225">
                  <c:v>4.0239810943603502E-2</c:v>
                </c:pt>
                <c:pt idx="226">
                  <c:v>3.9932727813720703E-2</c:v>
                </c:pt>
                <c:pt idx="227">
                  <c:v>3.9990901947021498E-2</c:v>
                </c:pt>
                <c:pt idx="228">
                  <c:v>3.9794921875E-2</c:v>
                </c:pt>
                <c:pt idx="229">
                  <c:v>3.961181640625E-2</c:v>
                </c:pt>
                <c:pt idx="230">
                  <c:v>3.9684772491455099E-2</c:v>
                </c:pt>
                <c:pt idx="231">
                  <c:v>3.955078125E-2</c:v>
                </c:pt>
                <c:pt idx="232">
                  <c:v>3.8973331451416002E-2</c:v>
                </c:pt>
                <c:pt idx="233">
                  <c:v>3.8777351379394601E-2</c:v>
                </c:pt>
                <c:pt idx="234">
                  <c:v>3.8743972778320299E-2</c:v>
                </c:pt>
                <c:pt idx="235">
                  <c:v>3.8551807403564502E-2</c:v>
                </c:pt>
                <c:pt idx="236">
                  <c:v>3.8808822631836E-2</c:v>
                </c:pt>
                <c:pt idx="237">
                  <c:v>3.8743972778320299E-2</c:v>
                </c:pt>
                <c:pt idx="238">
                  <c:v>3.7947177886962898E-2</c:v>
                </c:pt>
                <c:pt idx="239">
                  <c:v>3.7966251373291002E-2</c:v>
                </c:pt>
                <c:pt idx="240">
                  <c:v>3.7920475006103502E-2</c:v>
                </c:pt>
                <c:pt idx="241">
                  <c:v>3.7734031677246101E-2</c:v>
                </c:pt>
                <c:pt idx="242">
                  <c:v>3.74603271484375E-2</c:v>
                </c:pt>
                <c:pt idx="243">
                  <c:v>3.72118949890137E-2</c:v>
                </c:pt>
                <c:pt idx="244">
                  <c:v>3.7164211273193401E-2</c:v>
                </c:pt>
                <c:pt idx="245">
                  <c:v>3.6870479583740297E-2</c:v>
                </c:pt>
                <c:pt idx="246">
                  <c:v>3.6497116088867201E-2</c:v>
                </c:pt>
                <c:pt idx="247">
                  <c:v>3.6607742309570299E-2</c:v>
                </c:pt>
                <c:pt idx="248">
                  <c:v>3.6520004272461E-2</c:v>
                </c:pt>
                <c:pt idx="249">
                  <c:v>3.5875320434570299E-2</c:v>
                </c:pt>
                <c:pt idx="250">
                  <c:v>3.5772800445556703E-2</c:v>
                </c:pt>
                <c:pt idx="251">
                  <c:v>3.5380363464355503E-2</c:v>
                </c:pt>
                <c:pt idx="252">
                  <c:v>3.4879207611083998E-2</c:v>
                </c:pt>
                <c:pt idx="253">
                  <c:v>3.44338417053223E-2</c:v>
                </c:pt>
                <c:pt idx="254">
                  <c:v>3.5057067871093799E-2</c:v>
                </c:pt>
                <c:pt idx="255">
                  <c:v>3.4509181976318401E-2</c:v>
                </c:pt>
                <c:pt idx="256">
                  <c:v>3.39455604553223E-2</c:v>
                </c:pt>
                <c:pt idx="257">
                  <c:v>3.3738613128662102E-2</c:v>
                </c:pt>
                <c:pt idx="258">
                  <c:v>3.4073829650878899E-2</c:v>
                </c:pt>
                <c:pt idx="259">
                  <c:v>3.3633232116699198E-2</c:v>
                </c:pt>
                <c:pt idx="260">
                  <c:v>3.3593654632568401E-2</c:v>
                </c:pt>
                <c:pt idx="261">
                  <c:v>3.33251953125E-2</c:v>
                </c:pt>
                <c:pt idx="262">
                  <c:v>3.3178806304931703E-2</c:v>
                </c:pt>
                <c:pt idx="263">
                  <c:v>3.3150672912597698E-2</c:v>
                </c:pt>
                <c:pt idx="264">
                  <c:v>3.3048152923583998E-2</c:v>
                </c:pt>
                <c:pt idx="265">
                  <c:v>3.2953262329101597E-2</c:v>
                </c:pt>
                <c:pt idx="266">
                  <c:v>3.2599449157714899E-2</c:v>
                </c:pt>
                <c:pt idx="267">
                  <c:v>3.2359123229980503E-2</c:v>
                </c:pt>
                <c:pt idx="268">
                  <c:v>3.1894207000732401E-2</c:v>
                </c:pt>
                <c:pt idx="269">
                  <c:v>3.1542778015136698E-2</c:v>
                </c:pt>
                <c:pt idx="270">
                  <c:v>3.1617164611816399E-2</c:v>
                </c:pt>
                <c:pt idx="271">
                  <c:v>3.1625747680664097E-2</c:v>
                </c:pt>
                <c:pt idx="272">
                  <c:v>3.1618595123291002E-2</c:v>
                </c:pt>
                <c:pt idx="273">
                  <c:v>3.11646461486817E-2</c:v>
                </c:pt>
                <c:pt idx="274">
                  <c:v>3.0588150024414101E-2</c:v>
                </c:pt>
                <c:pt idx="275">
                  <c:v>3.02577018737793E-2</c:v>
                </c:pt>
                <c:pt idx="276">
                  <c:v>3.02376747131348E-2</c:v>
                </c:pt>
                <c:pt idx="277">
                  <c:v>3.0174255371093799E-2</c:v>
                </c:pt>
                <c:pt idx="278">
                  <c:v>3.0059814453125E-2</c:v>
                </c:pt>
                <c:pt idx="279">
                  <c:v>2.9653549194336E-2</c:v>
                </c:pt>
                <c:pt idx="280">
                  <c:v>2.97389030456543E-2</c:v>
                </c:pt>
                <c:pt idx="281">
                  <c:v>2.9439926147461E-2</c:v>
                </c:pt>
                <c:pt idx="282">
                  <c:v>2.93688774108887E-2</c:v>
                </c:pt>
                <c:pt idx="283">
                  <c:v>2.88653373718262E-2</c:v>
                </c:pt>
                <c:pt idx="284">
                  <c:v>2.8577327728271502E-2</c:v>
                </c:pt>
                <c:pt idx="285">
                  <c:v>2.8344631195068401E-2</c:v>
                </c:pt>
                <c:pt idx="286">
                  <c:v>2.81219482421875E-2</c:v>
                </c:pt>
                <c:pt idx="287">
                  <c:v>2.8026580810546899E-2</c:v>
                </c:pt>
                <c:pt idx="288">
                  <c:v>2.7745246887207101E-2</c:v>
                </c:pt>
                <c:pt idx="289">
                  <c:v>2.72984504699707E-2</c:v>
                </c:pt>
                <c:pt idx="290">
                  <c:v>2.7077674865722701E-2</c:v>
                </c:pt>
                <c:pt idx="291">
                  <c:v>2.6750087738037099E-2</c:v>
                </c:pt>
                <c:pt idx="292">
                  <c:v>2.6773452758789101E-2</c:v>
                </c:pt>
                <c:pt idx="293">
                  <c:v>2.66070365905762E-2</c:v>
                </c:pt>
                <c:pt idx="294">
                  <c:v>2.61988639831543E-2</c:v>
                </c:pt>
                <c:pt idx="295">
                  <c:v>2.6439666748046899E-2</c:v>
                </c:pt>
                <c:pt idx="296">
                  <c:v>2.62608528137207E-2</c:v>
                </c:pt>
                <c:pt idx="297">
                  <c:v>2.4730682373046899E-2</c:v>
                </c:pt>
                <c:pt idx="298">
                  <c:v>2.4904251098632799E-2</c:v>
                </c:pt>
                <c:pt idx="299">
                  <c:v>2.53448486328125E-2</c:v>
                </c:pt>
                <c:pt idx="300">
                  <c:v>2.5201797485351601E-2</c:v>
                </c:pt>
                <c:pt idx="301">
                  <c:v>2.5043487548828101E-2</c:v>
                </c:pt>
                <c:pt idx="302">
                  <c:v>2.4767398834228498E-2</c:v>
                </c:pt>
                <c:pt idx="303">
                  <c:v>2.4813175201415998E-2</c:v>
                </c:pt>
                <c:pt idx="304">
                  <c:v>2.44956016540528E-2</c:v>
                </c:pt>
                <c:pt idx="305">
                  <c:v>2.435302734375E-2</c:v>
                </c:pt>
                <c:pt idx="306">
                  <c:v>2.4457454681396502E-2</c:v>
                </c:pt>
                <c:pt idx="307">
                  <c:v>2.43945121765137E-2</c:v>
                </c:pt>
                <c:pt idx="308">
                  <c:v>2.4187564849853498E-2</c:v>
                </c:pt>
                <c:pt idx="309">
                  <c:v>2.4072647094726601E-2</c:v>
                </c:pt>
                <c:pt idx="310">
                  <c:v>2.4019241333007799E-2</c:v>
                </c:pt>
                <c:pt idx="311">
                  <c:v>2.3968219757080099E-2</c:v>
                </c:pt>
                <c:pt idx="312">
                  <c:v>2.3912906646728498E-2</c:v>
                </c:pt>
                <c:pt idx="313">
                  <c:v>2.3747444152832101E-2</c:v>
                </c:pt>
                <c:pt idx="314">
                  <c:v>2.37946510314942E-2</c:v>
                </c:pt>
                <c:pt idx="315">
                  <c:v>2.3876667022705099E-2</c:v>
                </c:pt>
                <c:pt idx="316">
                  <c:v>2.3976325988769601E-2</c:v>
                </c:pt>
                <c:pt idx="317">
                  <c:v>2.38347053527832E-2</c:v>
                </c:pt>
                <c:pt idx="318">
                  <c:v>2.374267578125E-2</c:v>
                </c:pt>
                <c:pt idx="319">
                  <c:v>2.3679256439209002E-2</c:v>
                </c:pt>
                <c:pt idx="320">
                  <c:v>2.3686408996582101E-2</c:v>
                </c:pt>
                <c:pt idx="321">
                  <c:v>2.3815155029296899E-2</c:v>
                </c:pt>
                <c:pt idx="322">
                  <c:v>2.37689018249512E-2</c:v>
                </c:pt>
                <c:pt idx="323">
                  <c:v>2.3740291595459002E-2</c:v>
                </c:pt>
                <c:pt idx="324">
                  <c:v>2.3674488067627002E-2</c:v>
                </c:pt>
                <c:pt idx="325">
                  <c:v>2.3651123046875E-2</c:v>
                </c:pt>
                <c:pt idx="326">
                  <c:v>2.3571014404296899E-2</c:v>
                </c:pt>
                <c:pt idx="327">
                  <c:v>2.36058235168457E-2</c:v>
                </c:pt>
                <c:pt idx="328">
                  <c:v>2.3725986480712901E-2</c:v>
                </c:pt>
                <c:pt idx="329">
                  <c:v>2.3639202117919901E-2</c:v>
                </c:pt>
                <c:pt idx="330">
                  <c:v>2.34684944152832E-2</c:v>
                </c:pt>
                <c:pt idx="331">
                  <c:v>2.35142707824707E-2</c:v>
                </c:pt>
                <c:pt idx="332">
                  <c:v>2.3449897766113299E-2</c:v>
                </c:pt>
                <c:pt idx="333">
                  <c:v>2.3488998413086E-2</c:v>
                </c:pt>
                <c:pt idx="334">
                  <c:v>2.3375511169433601E-2</c:v>
                </c:pt>
                <c:pt idx="335">
                  <c:v>2.3389339447021502E-2</c:v>
                </c:pt>
                <c:pt idx="336">
                  <c:v>2.33654975891113E-2</c:v>
                </c:pt>
                <c:pt idx="337">
                  <c:v>2.3231983184814502E-2</c:v>
                </c:pt>
                <c:pt idx="338">
                  <c:v>2.3237228393554701E-2</c:v>
                </c:pt>
                <c:pt idx="339">
                  <c:v>2.32548713684082E-2</c:v>
                </c:pt>
                <c:pt idx="340">
                  <c:v>2.31881141662598E-2</c:v>
                </c:pt>
                <c:pt idx="341">
                  <c:v>2.3136138916015601E-2</c:v>
                </c:pt>
                <c:pt idx="342">
                  <c:v>2.3001670837402399E-2</c:v>
                </c:pt>
                <c:pt idx="343">
                  <c:v>2.2999763488769601E-2</c:v>
                </c:pt>
                <c:pt idx="344">
                  <c:v>2.2945404052734399E-2</c:v>
                </c:pt>
                <c:pt idx="345">
                  <c:v>2.29249000549317E-2</c:v>
                </c:pt>
                <c:pt idx="346">
                  <c:v>2.27875709533692E-2</c:v>
                </c:pt>
                <c:pt idx="347">
                  <c:v>2.2635936737060599E-2</c:v>
                </c:pt>
                <c:pt idx="348">
                  <c:v>2.2606372833252002E-2</c:v>
                </c:pt>
                <c:pt idx="349">
                  <c:v>2.2539138793945299E-2</c:v>
                </c:pt>
                <c:pt idx="350">
                  <c:v>2.2389411926269601E-2</c:v>
                </c:pt>
                <c:pt idx="351">
                  <c:v>2.2421836853027399E-2</c:v>
                </c:pt>
                <c:pt idx="352">
                  <c:v>2.2244930267334002E-2</c:v>
                </c:pt>
                <c:pt idx="353">
                  <c:v>2.2238731384277399E-2</c:v>
                </c:pt>
                <c:pt idx="354">
                  <c:v>2.21104621887207E-2</c:v>
                </c:pt>
                <c:pt idx="355">
                  <c:v>2.2036075592040998E-2</c:v>
                </c:pt>
                <c:pt idx="356">
                  <c:v>2.2054672241211E-2</c:v>
                </c:pt>
                <c:pt idx="357">
                  <c:v>2.1910667419433601E-2</c:v>
                </c:pt>
                <c:pt idx="358">
                  <c:v>2.1860122680664101E-2</c:v>
                </c:pt>
                <c:pt idx="359">
                  <c:v>2.1890640258789101E-2</c:v>
                </c:pt>
                <c:pt idx="360">
                  <c:v>2.1786212921142599E-2</c:v>
                </c:pt>
                <c:pt idx="361">
                  <c:v>2.1587848663330099E-2</c:v>
                </c:pt>
                <c:pt idx="362">
                  <c:v>2.1656036376953101E-2</c:v>
                </c:pt>
                <c:pt idx="363">
                  <c:v>2.16431617736817E-2</c:v>
                </c:pt>
                <c:pt idx="364">
                  <c:v>2.14953422546387E-2</c:v>
                </c:pt>
                <c:pt idx="365">
                  <c:v>2.1451473236084002E-2</c:v>
                </c:pt>
                <c:pt idx="366">
                  <c:v>2.1471500396728498E-2</c:v>
                </c:pt>
                <c:pt idx="367">
                  <c:v>2.1489143371582101E-2</c:v>
                </c:pt>
                <c:pt idx="368">
                  <c:v>2.13875770568848E-2</c:v>
                </c:pt>
                <c:pt idx="369">
                  <c:v>2.1462917327880901E-2</c:v>
                </c:pt>
                <c:pt idx="370">
                  <c:v>2.1382331848144601E-2</c:v>
                </c:pt>
                <c:pt idx="371">
                  <c:v>2.1415710449218799E-2</c:v>
                </c:pt>
                <c:pt idx="372">
                  <c:v>2.1232128143310599E-2</c:v>
                </c:pt>
                <c:pt idx="373">
                  <c:v>2.12502479553223E-2</c:v>
                </c:pt>
                <c:pt idx="374">
                  <c:v>2.1238327026367201E-2</c:v>
                </c:pt>
                <c:pt idx="375">
                  <c:v>2.1253585815429701E-2</c:v>
                </c:pt>
                <c:pt idx="376">
                  <c:v>2.12812423706055E-2</c:v>
                </c:pt>
                <c:pt idx="377">
                  <c:v>2.1279811859130901E-2</c:v>
                </c:pt>
                <c:pt idx="378">
                  <c:v>2.11739540100098E-2</c:v>
                </c:pt>
                <c:pt idx="379">
                  <c:v>2.11896896362305E-2</c:v>
                </c:pt>
                <c:pt idx="380">
                  <c:v>2.10928916931153E-2</c:v>
                </c:pt>
                <c:pt idx="381">
                  <c:v>2.09450721740723E-2</c:v>
                </c:pt>
                <c:pt idx="382">
                  <c:v>2.1012783050537099E-2</c:v>
                </c:pt>
                <c:pt idx="383">
                  <c:v>2.0977973937988299E-2</c:v>
                </c:pt>
                <c:pt idx="384">
                  <c:v>2.1005153656005901E-2</c:v>
                </c:pt>
                <c:pt idx="385">
                  <c:v>2.09813117980957E-2</c:v>
                </c:pt>
                <c:pt idx="386">
                  <c:v>2.0946502685546899E-2</c:v>
                </c:pt>
                <c:pt idx="387">
                  <c:v>2.0994186401367201E-2</c:v>
                </c:pt>
                <c:pt idx="388">
                  <c:v>2.0876884460449201E-2</c:v>
                </c:pt>
                <c:pt idx="389">
                  <c:v>2.07934379577637E-2</c:v>
                </c:pt>
                <c:pt idx="390">
                  <c:v>2.0929336547851601E-2</c:v>
                </c:pt>
                <c:pt idx="391">
                  <c:v>2.0960807800293E-2</c:v>
                </c:pt>
                <c:pt idx="392">
                  <c:v>2.0793914794921899E-2</c:v>
                </c:pt>
                <c:pt idx="393">
                  <c:v>2.06756591796875E-2</c:v>
                </c:pt>
                <c:pt idx="394">
                  <c:v>2.1020889282226601E-2</c:v>
                </c:pt>
                <c:pt idx="395">
                  <c:v>2.1121501922607401E-2</c:v>
                </c:pt>
                <c:pt idx="396">
                  <c:v>2.1033763885498099E-2</c:v>
                </c:pt>
                <c:pt idx="397">
                  <c:v>2.1139144897461E-2</c:v>
                </c:pt>
                <c:pt idx="398">
                  <c:v>2.1080970764160201E-2</c:v>
                </c:pt>
                <c:pt idx="399">
                  <c:v>2.1010398864746101E-2</c:v>
                </c:pt>
                <c:pt idx="400">
                  <c:v>2.10113525390625E-2</c:v>
                </c:pt>
                <c:pt idx="401">
                  <c:v>2.1365642547607401E-2</c:v>
                </c:pt>
                <c:pt idx="402">
                  <c:v>2.12812423706055E-2</c:v>
                </c:pt>
                <c:pt idx="403">
                  <c:v>2.1333217620849599E-2</c:v>
                </c:pt>
                <c:pt idx="404">
                  <c:v>2.1330833435058601E-2</c:v>
                </c:pt>
                <c:pt idx="405">
                  <c:v>2.1283149719238299E-2</c:v>
                </c:pt>
                <c:pt idx="406">
                  <c:v>2.12664604187012E-2</c:v>
                </c:pt>
                <c:pt idx="407">
                  <c:v>2.1363735198974599E-2</c:v>
                </c:pt>
                <c:pt idx="408">
                  <c:v>2.1432399749755901E-2</c:v>
                </c:pt>
                <c:pt idx="409">
                  <c:v>2.1570205688476601E-2</c:v>
                </c:pt>
                <c:pt idx="410">
                  <c:v>2.16259956359863E-2</c:v>
                </c:pt>
                <c:pt idx="411">
                  <c:v>2.1543979644775401E-2</c:v>
                </c:pt>
                <c:pt idx="412">
                  <c:v>2.1567344665527399E-2</c:v>
                </c:pt>
                <c:pt idx="413">
                  <c:v>2.1513462066650401E-2</c:v>
                </c:pt>
                <c:pt idx="414">
                  <c:v>2.1496295928955099E-2</c:v>
                </c:pt>
                <c:pt idx="415">
                  <c:v>2.15449333190918E-2</c:v>
                </c:pt>
                <c:pt idx="416">
                  <c:v>2.1738052368164101E-2</c:v>
                </c:pt>
                <c:pt idx="417">
                  <c:v>2.16717720031738E-2</c:v>
                </c:pt>
                <c:pt idx="418">
                  <c:v>2.1772861480712901E-2</c:v>
                </c:pt>
                <c:pt idx="419">
                  <c:v>2.1833419799804701E-2</c:v>
                </c:pt>
                <c:pt idx="420">
                  <c:v>2.1848201751709002E-2</c:v>
                </c:pt>
                <c:pt idx="421">
                  <c:v>2.18911170959473E-2</c:v>
                </c:pt>
                <c:pt idx="422">
                  <c:v>2.1796226501464899E-2</c:v>
                </c:pt>
                <c:pt idx="423">
                  <c:v>2.1728515625E-2</c:v>
                </c:pt>
                <c:pt idx="424">
                  <c:v>2.17442512512207E-2</c:v>
                </c:pt>
                <c:pt idx="425">
                  <c:v>2.1857738494873099E-2</c:v>
                </c:pt>
                <c:pt idx="426">
                  <c:v>2.1937370300293E-2</c:v>
                </c:pt>
                <c:pt idx="427">
                  <c:v>2.1984100341796899E-2</c:v>
                </c:pt>
                <c:pt idx="428">
                  <c:v>2.2010326385498099E-2</c:v>
                </c:pt>
                <c:pt idx="429">
                  <c:v>2.1954059600830099E-2</c:v>
                </c:pt>
                <c:pt idx="430">
                  <c:v>2.2027492523193401E-2</c:v>
                </c:pt>
                <c:pt idx="431">
                  <c:v>2.2097110748290998E-2</c:v>
                </c:pt>
                <c:pt idx="432">
                  <c:v>2.2264003753662099E-2</c:v>
                </c:pt>
                <c:pt idx="433">
                  <c:v>2.2486686706543E-2</c:v>
                </c:pt>
                <c:pt idx="434">
                  <c:v>2.2977828979492201E-2</c:v>
                </c:pt>
                <c:pt idx="435">
                  <c:v>2.3219108581543E-2</c:v>
                </c:pt>
                <c:pt idx="436">
                  <c:v>2.32596397399903E-2</c:v>
                </c:pt>
                <c:pt idx="437">
                  <c:v>2.33306884765625E-2</c:v>
                </c:pt>
                <c:pt idx="438">
                  <c:v>2.2378921508789101E-2</c:v>
                </c:pt>
                <c:pt idx="439">
                  <c:v>1.98578834533692E-2</c:v>
                </c:pt>
                <c:pt idx="440">
                  <c:v>1.78027153015137E-2</c:v>
                </c:pt>
                <c:pt idx="441">
                  <c:v>1.9012451171875E-2</c:v>
                </c:pt>
                <c:pt idx="442">
                  <c:v>1.9960880279540998E-2</c:v>
                </c:pt>
                <c:pt idx="443">
                  <c:v>1.9411087036132799E-2</c:v>
                </c:pt>
                <c:pt idx="444">
                  <c:v>2.0532131195068401E-2</c:v>
                </c:pt>
                <c:pt idx="445">
                  <c:v>2.34785079956055E-2</c:v>
                </c:pt>
                <c:pt idx="446">
                  <c:v>2.31423377990723E-2</c:v>
                </c:pt>
                <c:pt idx="447">
                  <c:v>2.25567817687988E-2</c:v>
                </c:pt>
                <c:pt idx="448">
                  <c:v>2.2152423858642599E-2</c:v>
                </c:pt>
                <c:pt idx="449">
                  <c:v>2.16422080993653E-2</c:v>
                </c:pt>
                <c:pt idx="450">
                  <c:v>2.1421909332275401E-2</c:v>
                </c:pt>
                <c:pt idx="451">
                  <c:v>2.1293163299560599E-2</c:v>
                </c:pt>
                <c:pt idx="452">
                  <c:v>2.1312713623046899E-2</c:v>
                </c:pt>
                <c:pt idx="453">
                  <c:v>2.1283149719238299E-2</c:v>
                </c:pt>
                <c:pt idx="454">
                  <c:v>2.11091041564942E-2</c:v>
                </c:pt>
                <c:pt idx="455">
                  <c:v>2.1097183227539101E-2</c:v>
                </c:pt>
                <c:pt idx="456">
                  <c:v>2.1082878112793E-2</c:v>
                </c:pt>
                <c:pt idx="457">
                  <c:v>2.0958900451660201E-2</c:v>
                </c:pt>
                <c:pt idx="458">
                  <c:v>2.0981788635253899E-2</c:v>
                </c:pt>
                <c:pt idx="459">
                  <c:v>2.0857810974121101E-2</c:v>
                </c:pt>
                <c:pt idx="460">
                  <c:v>2.0933628082275401E-2</c:v>
                </c:pt>
                <c:pt idx="461">
                  <c:v>2.0773887634277399E-2</c:v>
                </c:pt>
                <c:pt idx="462">
                  <c:v>2.0794868469238299E-2</c:v>
                </c:pt>
                <c:pt idx="463">
                  <c:v>2.0673274993896502E-2</c:v>
                </c:pt>
                <c:pt idx="464">
                  <c:v>2.0557403564453101E-2</c:v>
                </c:pt>
                <c:pt idx="465">
                  <c:v>2.0920753479003899E-2</c:v>
                </c:pt>
                <c:pt idx="466">
                  <c:v>1.8866539001464899E-2</c:v>
                </c:pt>
                <c:pt idx="467">
                  <c:v>1.9030570983886701E-2</c:v>
                </c:pt>
                <c:pt idx="468">
                  <c:v>2.0088672637939502E-2</c:v>
                </c:pt>
                <c:pt idx="469">
                  <c:v>2.0534515380859399E-2</c:v>
                </c:pt>
                <c:pt idx="470">
                  <c:v>2.0565032958984399E-2</c:v>
                </c:pt>
                <c:pt idx="471">
                  <c:v>2.04310417175293E-2</c:v>
                </c:pt>
                <c:pt idx="472">
                  <c:v>2.0450592041015601E-2</c:v>
                </c:pt>
                <c:pt idx="473">
                  <c:v>2.0504474639892599E-2</c:v>
                </c:pt>
                <c:pt idx="474">
                  <c:v>2.0485401153564502E-2</c:v>
                </c:pt>
                <c:pt idx="475">
                  <c:v>2.0419597625732401E-2</c:v>
                </c:pt>
                <c:pt idx="476">
                  <c:v>2.0383834838867201E-2</c:v>
                </c:pt>
                <c:pt idx="477">
                  <c:v>2.0408153533935599E-2</c:v>
                </c:pt>
                <c:pt idx="478">
                  <c:v>2.0341396331787099E-2</c:v>
                </c:pt>
                <c:pt idx="479">
                  <c:v>2.0418167114257799E-2</c:v>
                </c:pt>
                <c:pt idx="480">
                  <c:v>2.02436447143555E-2</c:v>
                </c:pt>
                <c:pt idx="481">
                  <c:v>2.0333290100097701E-2</c:v>
                </c:pt>
                <c:pt idx="482">
                  <c:v>2.0325660705566399E-2</c:v>
                </c:pt>
                <c:pt idx="483">
                  <c:v>2.0312786102294901E-2</c:v>
                </c:pt>
                <c:pt idx="484">
                  <c:v>2.0317077636718799E-2</c:v>
                </c:pt>
                <c:pt idx="485">
                  <c:v>2.02679634094238E-2</c:v>
                </c:pt>
                <c:pt idx="486">
                  <c:v>2.0342826843261701E-2</c:v>
                </c:pt>
                <c:pt idx="487">
                  <c:v>2.0275115966796899E-2</c:v>
                </c:pt>
                <c:pt idx="488">
                  <c:v>2.0292282104492201E-2</c:v>
                </c:pt>
                <c:pt idx="489">
                  <c:v>2.0246982574462901E-2</c:v>
                </c:pt>
                <c:pt idx="490">
                  <c:v>2.0283699035644601E-2</c:v>
                </c:pt>
                <c:pt idx="491">
                  <c:v>2.0275592803955099E-2</c:v>
                </c:pt>
                <c:pt idx="492">
                  <c:v>2.01826095581055E-2</c:v>
                </c:pt>
                <c:pt idx="493">
                  <c:v>2.0168781280517599E-2</c:v>
                </c:pt>
                <c:pt idx="494">
                  <c:v>2.0212173461914101E-2</c:v>
                </c:pt>
                <c:pt idx="495">
                  <c:v>2.0180702209472701E-2</c:v>
                </c:pt>
                <c:pt idx="496">
                  <c:v>2.0058631896972701E-2</c:v>
                </c:pt>
                <c:pt idx="497">
                  <c:v>2.01363563537598E-2</c:v>
                </c:pt>
                <c:pt idx="498">
                  <c:v>2.0154953002929701E-2</c:v>
                </c:pt>
                <c:pt idx="499">
                  <c:v>2.0102500915527399E-2</c:v>
                </c:pt>
                <c:pt idx="500">
                  <c:v>2.0052433013915998E-2</c:v>
                </c:pt>
                <c:pt idx="501">
                  <c:v>2.0041942596435599E-2</c:v>
                </c:pt>
                <c:pt idx="502">
                  <c:v>2.0013809204101601E-2</c:v>
                </c:pt>
                <c:pt idx="503">
                  <c:v>2.0018577575683601E-2</c:v>
                </c:pt>
                <c:pt idx="504">
                  <c:v>1.99284553527832E-2</c:v>
                </c:pt>
                <c:pt idx="505">
                  <c:v>1.9879341125488299E-2</c:v>
                </c:pt>
                <c:pt idx="506">
                  <c:v>1.9814968109130901E-2</c:v>
                </c:pt>
                <c:pt idx="507">
                  <c:v>1.9898414611816399E-2</c:v>
                </c:pt>
                <c:pt idx="508">
                  <c:v>1.99079513549805E-2</c:v>
                </c:pt>
                <c:pt idx="509">
                  <c:v>1.9870758056640601E-2</c:v>
                </c:pt>
                <c:pt idx="510">
                  <c:v>1.9868850708007799E-2</c:v>
                </c:pt>
                <c:pt idx="511">
                  <c:v>1.9825935363769601E-2</c:v>
                </c:pt>
                <c:pt idx="512">
                  <c:v>1.9834041595459002E-2</c:v>
                </c:pt>
                <c:pt idx="513">
                  <c:v>1.9865036010742201E-2</c:v>
                </c:pt>
                <c:pt idx="514">
                  <c:v>1.9813537597656299E-2</c:v>
                </c:pt>
                <c:pt idx="515">
                  <c:v>1.9824028015136701E-2</c:v>
                </c:pt>
                <c:pt idx="516">
                  <c:v>1.98874473571778E-2</c:v>
                </c:pt>
                <c:pt idx="517">
                  <c:v>1.9805908203125E-2</c:v>
                </c:pt>
                <c:pt idx="518">
                  <c:v>1.98116302490235E-2</c:v>
                </c:pt>
                <c:pt idx="519">
                  <c:v>1.9818782806396502E-2</c:v>
                </c:pt>
                <c:pt idx="520">
                  <c:v>1.9747734069824201E-2</c:v>
                </c:pt>
                <c:pt idx="521">
                  <c:v>1.9759178161621101E-2</c:v>
                </c:pt>
                <c:pt idx="522">
                  <c:v>1.9769191741943401E-2</c:v>
                </c:pt>
                <c:pt idx="523">
                  <c:v>1.97186470031738E-2</c:v>
                </c:pt>
                <c:pt idx="524">
                  <c:v>1.9711494445800799E-2</c:v>
                </c:pt>
                <c:pt idx="525">
                  <c:v>1.9680976867675799E-2</c:v>
                </c:pt>
                <c:pt idx="526">
                  <c:v>1.9667148590087901E-2</c:v>
                </c:pt>
                <c:pt idx="527">
                  <c:v>1.95765495300293E-2</c:v>
                </c:pt>
                <c:pt idx="528">
                  <c:v>1.9532203674316399E-2</c:v>
                </c:pt>
                <c:pt idx="529">
                  <c:v>1.95508003234863E-2</c:v>
                </c:pt>
                <c:pt idx="530">
                  <c:v>1.9529819488525401E-2</c:v>
                </c:pt>
                <c:pt idx="531">
                  <c:v>1.94807052612305E-2</c:v>
                </c:pt>
                <c:pt idx="532">
                  <c:v>1.94807052612305E-2</c:v>
                </c:pt>
                <c:pt idx="533">
                  <c:v>1.9375324249267599E-2</c:v>
                </c:pt>
                <c:pt idx="534">
                  <c:v>1.9333839416503899E-2</c:v>
                </c:pt>
                <c:pt idx="535">
                  <c:v>1.9341945648193401E-2</c:v>
                </c:pt>
                <c:pt idx="536">
                  <c:v>1.92971229553223E-2</c:v>
                </c:pt>
                <c:pt idx="537">
                  <c:v>1.9229412078857401E-2</c:v>
                </c:pt>
                <c:pt idx="538">
                  <c:v>1.9215583801269601E-2</c:v>
                </c:pt>
                <c:pt idx="539">
                  <c:v>1.91760063171387E-2</c:v>
                </c:pt>
                <c:pt idx="540">
                  <c:v>1.9237995147705099E-2</c:v>
                </c:pt>
                <c:pt idx="541">
                  <c:v>1.9197463989257799E-2</c:v>
                </c:pt>
                <c:pt idx="542">
                  <c:v>1.9124031066894601E-2</c:v>
                </c:pt>
                <c:pt idx="543">
                  <c:v>1.9123077392578101E-2</c:v>
                </c:pt>
                <c:pt idx="544">
                  <c:v>1.9091129302978498E-2</c:v>
                </c:pt>
                <c:pt idx="545">
                  <c:v>1.90587043762207E-2</c:v>
                </c:pt>
                <c:pt idx="546">
                  <c:v>1.90777778625488E-2</c:v>
                </c:pt>
                <c:pt idx="547">
                  <c:v>1.90577507019043E-2</c:v>
                </c:pt>
                <c:pt idx="548">
                  <c:v>1.9046306610107401E-2</c:v>
                </c:pt>
                <c:pt idx="549">
                  <c:v>1.9097328186035201E-2</c:v>
                </c:pt>
                <c:pt idx="550">
                  <c:v>1.90777778625488E-2</c:v>
                </c:pt>
                <c:pt idx="551">
                  <c:v>1.9061565399169901E-2</c:v>
                </c:pt>
                <c:pt idx="552">
                  <c:v>1.91102027893067E-2</c:v>
                </c:pt>
                <c:pt idx="553">
                  <c:v>1.91645622253418E-2</c:v>
                </c:pt>
                <c:pt idx="554">
                  <c:v>1.9132137298584002E-2</c:v>
                </c:pt>
                <c:pt idx="555">
                  <c:v>1.9090175628662099E-2</c:v>
                </c:pt>
                <c:pt idx="556">
                  <c:v>1.9100189208984399E-2</c:v>
                </c:pt>
                <c:pt idx="557">
                  <c:v>1.9061565399169901E-2</c:v>
                </c:pt>
                <c:pt idx="558">
                  <c:v>1.9021987915039101E-2</c:v>
                </c:pt>
                <c:pt idx="559">
                  <c:v>1.9113063812255901E-2</c:v>
                </c:pt>
                <c:pt idx="560">
                  <c:v>1.9087314605712901E-2</c:v>
                </c:pt>
                <c:pt idx="561">
                  <c:v>1.9045352935790998E-2</c:v>
                </c:pt>
                <c:pt idx="562">
                  <c:v>1.9000053405761701E-2</c:v>
                </c:pt>
                <c:pt idx="563">
                  <c:v>1.89862251281738E-2</c:v>
                </c:pt>
                <c:pt idx="564">
                  <c:v>1.8856048583984399E-2</c:v>
                </c:pt>
                <c:pt idx="565">
                  <c:v>1.9006252288818401E-2</c:v>
                </c:pt>
                <c:pt idx="566">
                  <c:v>1.8953800201415998E-2</c:v>
                </c:pt>
                <c:pt idx="567">
                  <c:v>1.8857002258300799E-2</c:v>
                </c:pt>
                <c:pt idx="568">
                  <c:v>1.8837928771972701E-2</c:v>
                </c:pt>
                <c:pt idx="569">
                  <c:v>1.87878608703613E-2</c:v>
                </c:pt>
                <c:pt idx="570">
                  <c:v>1.8764972686767599E-2</c:v>
                </c:pt>
                <c:pt idx="571">
                  <c:v>1.8838882446289101E-2</c:v>
                </c:pt>
                <c:pt idx="572">
                  <c:v>1.8830299377441399E-2</c:v>
                </c:pt>
                <c:pt idx="573">
                  <c:v>1.8764972686767599E-2</c:v>
                </c:pt>
                <c:pt idx="574">
                  <c:v>1.8689632415771502E-2</c:v>
                </c:pt>
                <c:pt idx="575">
                  <c:v>1.8714427947998099E-2</c:v>
                </c:pt>
                <c:pt idx="576">
                  <c:v>1.8673896789550799E-2</c:v>
                </c:pt>
                <c:pt idx="577">
                  <c:v>1.8758773803711E-2</c:v>
                </c:pt>
                <c:pt idx="578">
                  <c:v>1.8716812133789101E-2</c:v>
                </c:pt>
                <c:pt idx="579">
                  <c:v>1.8601894378662099E-2</c:v>
                </c:pt>
                <c:pt idx="580">
                  <c:v>1.8651008605957101E-2</c:v>
                </c:pt>
                <c:pt idx="581">
                  <c:v>1.8694400787353498E-2</c:v>
                </c:pt>
                <c:pt idx="582">
                  <c:v>1.8739223480224599E-2</c:v>
                </c:pt>
                <c:pt idx="583">
                  <c:v>1.8724441528320299E-2</c:v>
                </c:pt>
                <c:pt idx="584">
                  <c:v>1.8705844879150401E-2</c:v>
                </c:pt>
                <c:pt idx="585">
                  <c:v>1.8731594085693401E-2</c:v>
                </c:pt>
                <c:pt idx="586">
                  <c:v>1.8671035766601601E-2</c:v>
                </c:pt>
                <c:pt idx="587">
                  <c:v>1.8729686737060599E-2</c:v>
                </c:pt>
                <c:pt idx="588">
                  <c:v>1.8786907196044901E-2</c:v>
                </c:pt>
                <c:pt idx="589">
                  <c:v>1.87172889709473E-2</c:v>
                </c:pt>
                <c:pt idx="590">
                  <c:v>1.8691062927246101E-2</c:v>
                </c:pt>
                <c:pt idx="591">
                  <c:v>1.8663883209228498E-2</c:v>
                </c:pt>
                <c:pt idx="592">
                  <c:v>1.87439918518067E-2</c:v>
                </c:pt>
                <c:pt idx="593">
                  <c:v>1.8784999847412099E-2</c:v>
                </c:pt>
                <c:pt idx="594">
                  <c:v>1.8754959106445299E-2</c:v>
                </c:pt>
                <c:pt idx="595">
                  <c:v>1.87783241271973E-2</c:v>
                </c:pt>
                <c:pt idx="596">
                  <c:v>1.8745422363281299E-2</c:v>
                </c:pt>
                <c:pt idx="597">
                  <c:v>1.873779296875E-2</c:v>
                </c:pt>
                <c:pt idx="598">
                  <c:v>1.8730163574218799E-2</c:v>
                </c:pt>
                <c:pt idx="599">
                  <c:v>1.86915397644043E-2</c:v>
                </c:pt>
                <c:pt idx="600">
                  <c:v>1.86352729797363E-2</c:v>
                </c:pt>
                <c:pt idx="601">
                  <c:v>1.8704414367675799E-2</c:v>
                </c:pt>
                <c:pt idx="602">
                  <c:v>1.8659114837646502E-2</c:v>
                </c:pt>
                <c:pt idx="603">
                  <c:v>1.861572265625E-2</c:v>
                </c:pt>
                <c:pt idx="604">
                  <c:v>1.8609046936035201E-2</c:v>
                </c:pt>
                <c:pt idx="605">
                  <c:v>1.8671035766601601E-2</c:v>
                </c:pt>
                <c:pt idx="606">
                  <c:v>1.8618106842040998E-2</c:v>
                </c:pt>
                <c:pt idx="607">
                  <c:v>1.8641471862793E-2</c:v>
                </c:pt>
                <c:pt idx="608">
                  <c:v>1.8610954284668E-2</c:v>
                </c:pt>
                <c:pt idx="609">
                  <c:v>1.8594264984130901E-2</c:v>
                </c:pt>
                <c:pt idx="610">
                  <c:v>1.8599510192871101E-2</c:v>
                </c:pt>
                <c:pt idx="611">
                  <c:v>1.8517971038818401E-2</c:v>
                </c:pt>
                <c:pt idx="612">
                  <c:v>1.8552780151367201E-2</c:v>
                </c:pt>
                <c:pt idx="613">
                  <c:v>1.8458366394043E-2</c:v>
                </c:pt>
                <c:pt idx="614">
                  <c:v>1.8495559692382799E-2</c:v>
                </c:pt>
                <c:pt idx="615">
                  <c:v>1.8444538116455099E-2</c:v>
                </c:pt>
                <c:pt idx="616">
                  <c:v>1.8502235412597701E-2</c:v>
                </c:pt>
                <c:pt idx="617">
                  <c:v>1.8491268157959002E-2</c:v>
                </c:pt>
                <c:pt idx="618">
                  <c:v>1.8424510955810599E-2</c:v>
                </c:pt>
                <c:pt idx="619">
                  <c:v>1.84178352355957E-2</c:v>
                </c:pt>
                <c:pt idx="620">
                  <c:v>1.8480300903320299E-2</c:v>
                </c:pt>
                <c:pt idx="621">
                  <c:v>1.8444061279296899E-2</c:v>
                </c:pt>
                <c:pt idx="622">
                  <c:v>1.8462181091308601E-2</c:v>
                </c:pt>
                <c:pt idx="623">
                  <c:v>1.8518447875976601E-2</c:v>
                </c:pt>
                <c:pt idx="624">
                  <c:v>1.8612861633300799E-2</c:v>
                </c:pt>
                <c:pt idx="625">
                  <c:v>1.8542766571044901E-2</c:v>
                </c:pt>
                <c:pt idx="626">
                  <c:v>1.8502712249755901E-2</c:v>
                </c:pt>
                <c:pt idx="627">
                  <c:v>1.84993743896485E-2</c:v>
                </c:pt>
                <c:pt idx="628">
                  <c:v>1.8519401550293E-2</c:v>
                </c:pt>
                <c:pt idx="629">
                  <c:v>1.8516540527343799E-2</c:v>
                </c:pt>
                <c:pt idx="630">
                  <c:v>1.85456275939942E-2</c:v>
                </c:pt>
                <c:pt idx="631">
                  <c:v>1.8521308898925799E-2</c:v>
                </c:pt>
                <c:pt idx="632">
                  <c:v>1.8505573272705099E-2</c:v>
                </c:pt>
                <c:pt idx="633">
                  <c:v>1.84326171875E-2</c:v>
                </c:pt>
                <c:pt idx="634">
                  <c:v>1.8495082855224599E-2</c:v>
                </c:pt>
                <c:pt idx="635">
                  <c:v>1.8492698669433601E-2</c:v>
                </c:pt>
                <c:pt idx="636">
                  <c:v>1.8540382385253899E-2</c:v>
                </c:pt>
                <c:pt idx="637">
                  <c:v>1.8429756164550799E-2</c:v>
                </c:pt>
                <c:pt idx="638">
                  <c:v>1.8449306488037099E-2</c:v>
                </c:pt>
                <c:pt idx="639">
                  <c:v>1.8557071685790998E-2</c:v>
                </c:pt>
                <c:pt idx="640">
                  <c:v>1.8434047698974599E-2</c:v>
                </c:pt>
                <c:pt idx="641">
                  <c:v>1.84693336486817E-2</c:v>
                </c:pt>
                <c:pt idx="642">
                  <c:v>1.8485546112060599E-2</c:v>
                </c:pt>
                <c:pt idx="643">
                  <c:v>1.8479347229003899E-2</c:v>
                </c:pt>
                <c:pt idx="644">
                  <c:v>1.8450736999511701E-2</c:v>
                </c:pt>
                <c:pt idx="645">
                  <c:v>1.8357753753662099E-2</c:v>
                </c:pt>
                <c:pt idx="646">
                  <c:v>1.83463096618653E-2</c:v>
                </c:pt>
                <c:pt idx="647">
                  <c:v>1.83911323547363E-2</c:v>
                </c:pt>
                <c:pt idx="648">
                  <c:v>1.8488883972168E-2</c:v>
                </c:pt>
                <c:pt idx="649">
                  <c:v>1.8403530120849599E-2</c:v>
                </c:pt>
                <c:pt idx="650">
                  <c:v>1.8414497375488299E-2</c:v>
                </c:pt>
                <c:pt idx="651">
                  <c:v>1.8410682678222701E-2</c:v>
                </c:pt>
                <c:pt idx="652">
                  <c:v>1.8367767333984399E-2</c:v>
                </c:pt>
                <c:pt idx="653">
                  <c:v>1.8430233001709002E-2</c:v>
                </c:pt>
                <c:pt idx="654">
                  <c:v>1.8368244171142599E-2</c:v>
                </c:pt>
                <c:pt idx="655">
                  <c:v>1.8359184265136701E-2</c:v>
                </c:pt>
                <c:pt idx="656">
                  <c:v>1.8379211425781299E-2</c:v>
                </c:pt>
                <c:pt idx="657">
                  <c:v>1.8363952636718799E-2</c:v>
                </c:pt>
                <c:pt idx="658">
                  <c:v>1.82857513427735E-2</c:v>
                </c:pt>
                <c:pt idx="659">
                  <c:v>1.84073448181153E-2</c:v>
                </c:pt>
                <c:pt idx="660">
                  <c:v>1.82642936706543E-2</c:v>
                </c:pt>
                <c:pt idx="661">
                  <c:v>1.8288135528564502E-2</c:v>
                </c:pt>
                <c:pt idx="662">
                  <c:v>1.8282890319824201E-2</c:v>
                </c:pt>
                <c:pt idx="663">
                  <c:v>1.8313884735107401E-2</c:v>
                </c:pt>
                <c:pt idx="664">
                  <c:v>1.83768272399903E-2</c:v>
                </c:pt>
                <c:pt idx="665">
                  <c:v>1.8420696258544901E-2</c:v>
                </c:pt>
                <c:pt idx="666">
                  <c:v>1.84130668640137E-2</c:v>
                </c:pt>
                <c:pt idx="667">
                  <c:v>1.8426418304443401E-2</c:v>
                </c:pt>
                <c:pt idx="668">
                  <c:v>1.84636116027832E-2</c:v>
                </c:pt>
                <c:pt idx="669">
                  <c:v>1.8429756164550799E-2</c:v>
                </c:pt>
                <c:pt idx="670">
                  <c:v>1.8470287322998099E-2</c:v>
                </c:pt>
                <c:pt idx="671">
                  <c:v>1.84216499328613E-2</c:v>
                </c:pt>
                <c:pt idx="672">
                  <c:v>1.84993743896485E-2</c:v>
                </c:pt>
                <c:pt idx="673">
                  <c:v>1.8515586853027399E-2</c:v>
                </c:pt>
                <c:pt idx="674">
                  <c:v>1.8523216247558601E-2</c:v>
                </c:pt>
                <c:pt idx="675">
                  <c:v>1.85894966125488E-2</c:v>
                </c:pt>
                <c:pt idx="676">
                  <c:v>1.8623828887939502E-2</c:v>
                </c:pt>
                <c:pt idx="677">
                  <c:v>1.8550872802734399E-2</c:v>
                </c:pt>
                <c:pt idx="678">
                  <c:v>1.85298919677735E-2</c:v>
                </c:pt>
                <c:pt idx="679">
                  <c:v>1.8520832061767599E-2</c:v>
                </c:pt>
                <c:pt idx="680">
                  <c:v>1.8551826477050799E-2</c:v>
                </c:pt>
                <c:pt idx="681">
                  <c:v>1.85456275939942E-2</c:v>
                </c:pt>
                <c:pt idx="682">
                  <c:v>1.85093879699707E-2</c:v>
                </c:pt>
                <c:pt idx="683">
                  <c:v>1.8486022949218799E-2</c:v>
                </c:pt>
                <c:pt idx="684">
                  <c:v>1.8445014953613299E-2</c:v>
                </c:pt>
                <c:pt idx="685">
                  <c:v>1.8404483795165998E-2</c:v>
                </c:pt>
                <c:pt idx="686">
                  <c:v>1.8441677093505901E-2</c:v>
                </c:pt>
                <c:pt idx="687">
                  <c:v>1.83720588684082E-2</c:v>
                </c:pt>
                <c:pt idx="688">
                  <c:v>1.8384933471679701E-2</c:v>
                </c:pt>
                <c:pt idx="689">
                  <c:v>1.8416404724121101E-2</c:v>
                </c:pt>
                <c:pt idx="690">
                  <c:v>1.84369087219238E-2</c:v>
                </c:pt>
                <c:pt idx="691">
                  <c:v>1.84578895568848E-2</c:v>
                </c:pt>
                <c:pt idx="692">
                  <c:v>1.8496036529540998E-2</c:v>
                </c:pt>
                <c:pt idx="693">
                  <c:v>1.8421173095703101E-2</c:v>
                </c:pt>
                <c:pt idx="694">
                  <c:v>1.84168815612793E-2</c:v>
                </c:pt>
                <c:pt idx="695">
                  <c:v>1.8474578857421899E-2</c:v>
                </c:pt>
                <c:pt idx="696">
                  <c:v>1.8416404724121101E-2</c:v>
                </c:pt>
                <c:pt idx="697">
                  <c:v>1.8415927886962901E-2</c:v>
                </c:pt>
                <c:pt idx="698">
                  <c:v>1.84588432312012E-2</c:v>
                </c:pt>
                <c:pt idx="699">
                  <c:v>1.8359661102294901E-2</c:v>
                </c:pt>
                <c:pt idx="700">
                  <c:v>1.8411159515380901E-2</c:v>
                </c:pt>
                <c:pt idx="701">
                  <c:v>1.8363475799560599E-2</c:v>
                </c:pt>
                <c:pt idx="702">
                  <c:v>1.83558464050293E-2</c:v>
                </c:pt>
                <c:pt idx="703">
                  <c:v>1.8322944641113299E-2</c:v>
                </c:pt>
                <c:pt idx="704">
                  <c:v>1.8184661865234399E-2</c:v>
                </c:pt>
                <c:pt idx="705">
                  <c:v>1.8266677856445299E-2</c:v>
                </c:pt>
                <c:pt idx="706">
                  <c:v>1.80258750915528E-2</c:v>
                </c:pt>
                <c:pt idx="707">
                  <c:v>1.8110752105712901E-2</c:v>
                </c:pt>
                <c:pt idx="708">
                  <c:v>1.79696083068848E-2</c:v>
                </c:pt>
                <c:pt idx="709">
                  <c:v>1.78885459899903E-2</c:v>
                </c:pt>
                <c:pt idx="710">
                  <c:v>1.78790092468262E-2</c:v>
                </c:pt>
                <c:pt idx="711">
                  <c:v>1.77459716796875E-2</c:v>
                </c:pt>
                <c:pt idx="712">
                  <c:v>1.7713546752929701E-2</c:v>
                </c:pt>
                <c:pt idx="713">
                  <c:v>1.75323486328125E-2</c:v>
                </c:pt>
                <c:pt idx="714">
                  <c:v>1.75843238830567E-2</c:v>
                </c:pt>
                <c:pt idx="715">
                  <c:v>1.7498970031738299E-2</c:v>
                </c:pt>
                <c:pt idx="716">
                  <c:v>1.7434597015380901E-2</c:v>
                </c:pt>
                <c:pt idx="717">
                  <c:v>1.7519950866699201E-2</c:v>
                </c:pt>
                <c:pt idx="718">
                  <c:v>1.7457008361816399E-2</c:v>
                </c:pt>
                <c:pt idx="719">
                  <c:v>1.75585746765137E-2</c:v>
                </c:pt>
                <c:pt idx="720">
                  <c:v>1.7549514770507799E-2</c:v>
                </c:pt>
                <c:pt idx="721">
                  <c:v>1.76496505737305E-2</c:v>
                </c:pt>
                <c:pt idx="722">
                  <c:v>1.7570972442627002E-2</c:v>
                </c:pt>
                <c:pt idx="723">
                  <c:v>1.78890228271485E-2</c:v>
                </c:pt>
                <c:pt idx="724">
                  <c:v>1.7961025238037099E-2</c:v>
                </c:pt>
                <c:pt idx="725">
                  <c:v>1.8007755279540998E-2</c:v>
                </c:pt>
                <c:pt idx="726">
                  <c:v>1.8073081970214899E-2</c:v>
                </c:pt>
                <c:pt idx="727">
                  <c:v>1.8149375915527399E-2</c:v>
                </c:pt>
                <c:pt idx="728">
                  <c:v>1.83825492858887E-2</c:v>
                </c:pt>
                <c:pt idx="729">
                  <c:v>1.8308639526367201E-2</c:v>
                </c:pt>
                <c:pt idx="730">
                  <c:v>1.8324851989746101E-2</c:v>
                </c:pt>
                <c:pt idx="731">
                  <c:v>1.83558464050293E-2</c:v>
                </c:pt>
                <c:pt idx="732">
                  <c:v>1.82394981384278E-2</c:v>
                </c:pt>
                <c:pt idx="733">
                  <c:v>1.8456935882568401E-2</c:v>
                </c:pt>
                <c:pt idx="734">
                  <c:v>1.8420219421386701E-2</c:v>
                </c:pt>
                <c:pt idx="735">
                  <c:v>1.8383026123046899E-2</c:v>
                </c:pt>
                <c:pt idx="736">
                  <c:v>1.8470287322998099E-2</c:v>
                </c:pt>
                <c:pt idx="737">
                  <c:v>1.8324851989746101E-2</c:v>
                </c:pt>
                <c:pt idx="738">
                  <c:v>1.84178352355957E-2</c:v>
                </c:pt>
                <c:pt idx="739">
                  <c:v>1.8350124359130901E-2</c:v>
                </c:pt>
                <c:pt idx="740">
                  <c:v>1.8496990203857401E-2</c:v>
                </c:pt>
                <c:pt idx="741">
                  <c:v>1.83777809143067E-2</c:v>
                </c:pt>
                <c:pt idx="742">
                  <c:v>1.8558502197265601E-2</c:v>
                </c:pt>
                <c:pt idx="743">
                  <c:v>1.8347740173339899E-2</c:v>
                </c:pt>
                <c:pt idx="744">
                  <c:v>1.84431076049805E-2</c:v>
                </c:pt>
                <c:pt idx="745">
                  <c:v>1.84073448181153E-2</c:v>
                </c:pt>
                <c:pt idx="746">
                  <c:v>1.8301963806152399E-2</c:v>
                </c:pt>
                <c:pt idx="747">
                  <c:v>1.8302917480468799E-2</c:v>
                </c:pt>
                <c:pt idx="748">
                  <c:v>1.8446922302246101E-2</c:v>
                </c:pt>
                <c:pt idx="749">
                  <c:v>1.8348693847656299E-2</c:v>
                </c:pt>
                <c:pt idx="750">
                  <c:v>1.8344879150390601E-2</c:v>
                </c:pt>
                <c:pt idx="751">
                  <c:v>1.8349647521972701E-2</c:v>
                </c:pt>
                <c:pt idx="752">
                  <c:v>1.8328189849853498E-2</c:v>
                </c:pt>
                <c:pt idx="753">
                  <c:v>1.82995796203613E-2</c:v>
                </c:pt>
                <c:pt idx="754">
                  <c:v>1.8286705017089899E-2</c:v>
                </c:pt>
                <c:pt idx="755">
                  <c:v>1.8305778503418E-2</c:v>
                </c:pt>
                <c:pt idx="756">
                  <c:v>1.8275260925293E-2</c:v>
                </c:pt>
                <c:pt idx="757">
                  <c:v>1.82394981384278E-2</c:v>
                </c:pt>
                <c:pt idx="758">
                  <c:v>1.8368721008300799E-2</c:v>
                </c:pt>
                <c:pt idx="759">
                  <c:v>1.8304347991943401E-2</c:v>
                </c:pt>
                <c:pt idx="760">
                  <c:v>1.81078910827637E-2</c:v>
                </c:pt>
                <c:pt idx="761">
                  <c:v>1.8307209014892599E-2</c:v>
                </c:pt>
                <c:pt idx="762">
                  <c:v>1.8292427062988299E-2</c:v>
                </c:pt>
                <c:pt idx="763">
                  <c:v>1.81937217712403E-2</c:v>
                </c:pt>
                <c:pt idx="764">
                  <c:v>1.82037353515625E-2</c:v>
                </c:pt>
                <c:pt idx="765">
                  <c:v>1.8399715423584002E-2</c:v>
                </c:pt>
                <c:pt idx="766">
                  <c:v>1.8291950225830099E-2</c:v>
                </c:pt>
                <c:pt idx="767">
                  <c:v>1.8364429473877002E-2</c:v>
                </c:pt>
                <c:pt idx="768">
                  <c:v>1.8215656280517599E-2</c:v>
                </c:pt>
                <c:pt idx="769">
                  <c:v>1.8227577209472701E-2</c:v>
                </c:pt>
                <c:pt idx="770">
                  <c:v>1.8257141113281299E-2</c:v>
                </c:pt>
                <c:pt idx="771">
                  <c:v>1.81941986083985E-2</c:v>
                </c:pt>
                <c:pt idx="772">
                  <c:v>1.80878639221192E-2</c:v>
                </c:pt>
                <c:pt idx="773">
                  <c:v>1.8177986145019601E-2</c:v>
                </c:pt>
                <c:pt idx="774">
                  <c:v>1.84025764465332E-2</c:v>
                </c:pt>
                <c:pt idx="775">
                  <c:v>1.84173583984375E-2</c:v>
                </c:pt>
                <c:pt idx="776">
                  <c:v>1.8289566040039101E-2</c:v>
                </c:pt>
                <c:pt idx="777">
                  <c:v>1.8368721008300799E-2</c:v>
                </c:pt>
                <c:pt idx="778">
                  <c:v>1.849365234375E-2</c:v>
                </c:pt>
                <c:pt idx="779">
                  <c:v>1.8293857574462901E-2</c:v>
                </c:pt>
                <c:pt idx="780">
                  <c:v>1.8390655517578101E-2</c:v>
                </c:pt>
                <c:pt idx="781">
                  <c:v>1.8402099609375E-2</c:v>
                </c:pt>
                <c:pt idx="782">
                  <c:v>1.83558464050293E-2</c:v>
                </c:pt>
                <c:pt idx="783">
                  <c:v>1.8502235412597701E-2</c:v>
                </c:pt>
                <c:pt idx="784">
                  <c:v>1.8599033355712901E-2</c:v>
                </c:pt>
                <c:pt idx="785">
                  <c:v>1.85246467590332E-2</c:v>
                </c:pt>
                <c:pt idx="786">
                  <c:v>1.8678665161132799E-2</c:v>
                </c:pt>
                <c:pt idx="787">
                  <c:v>1.8658638000488299E-2</c:v>
                </c:pt>
                <c:pt idx="788">
                  <c:v>1.86915397644043E-2</c:v>
                </c:pt>
                <c:pt idx="789">
                  <c:v>1.8750190734863299E-2</c:v>
                </c:pt>
                <c:pt idx="790">
                  <c:v>1.8756866455078101E-2</c:v>
                </c:pt>
                <c:pt idx="791">
                  <c:v>1.88555717468262E-2</c:v>
                </c:pt>
                <c:pt idx="792">
                  <c:v>1.8815994262695299E-2</c:v>
                </c:pt>
                <c:pt idx="793">
                  <c:v>1.873779296875E-2</c:v>
                </c:pt>
                <c:pt idx="794">
                  <c:v>1.8959522247314502E-2</c:v>
                </c:pt>
                <c:pt idx="795">
                  <c:v>1.8892288208007799E-2</c:v>
                </c:pt>
                <c:pt idx="796">
                  <c:v>1.86676979064942E-2</c:v>
                </c:pt>
                <c:pt idx="797">
                  <c:v>1.8746852874755901E-2</c:v>
                </c:pt>
                <c:pt idx="798">
                  <c:v>1.8789291381836E-2</c:v>
                </c:pt>
                <c:pt idx="799">
                  <c:v>1.8689632415771502E-2</c:v>
                </c:pt>
                <c:pt idx="800">
                  <c:v>1.8994331359863299E-2</c:v>
                </c:pt>
                <c:pt idx="801">
                  <c:v>1.9197940826415998E-2</c:v>
                </c:pt>
                <c:pt idx="802">
                  <c:v>1.8671035766601601E-2</c:v>
                </c:pt>
                <c:pt idx="803">
                  <c:v>1.8990039825439502E-2</c:v>
                </c:pt>
                <c:pt idx="804">
                  <c:v>1.8833160400390601E-2</c:v>
                </c:pt>
                <c:pt idx="805">
                  <c:v>1.87172889709473E-2</c:v>
                </c:pt>
                <c:pt idx="806">
                  <c:v>1.8935203552246101E-2</c:v>
                </c:pt>
                <c:pt idx="807">
                  <c:v>1.8640041351318401E-2</c:v>
                </c:pt>
                <c:pt idx="808">
                  <c:v>1.8847942352294901E-2</c:v>
                </c:pt>
                <c:pt idx="809">
                  <c:v>1.85699462890625E-2</c:v>
                </c:pt>
                <c:pt idx="810">
                  <c:v>1.8928527832031299E-2</c:v>
                </c:pt>
                <c:pt idx="811">
                  <c:v>1.88651084899903E-2</c:v>
                </c:pt>
                <c:pt idx="812">
                  <c:v>1.8858432769775401E-2</c:v>
                </c:pt>
                <c:pt idx="813">
                  <c:v>1.8736839294433601E-2</c:v>
                </c:pt>
                <c:pt idx="814">
                  <c:v>1.8933773040771502E-2</c:v>
                </c:pt>
                <c:pt idx="815">
                  <c:v>1.8708229064941399E-2</c:v>
                </c:pt>
                <c:pt idx="816">
                  <c:v>1.8220901489257799E-2</c:v>
                </c:pt>
                <c:pt idx="817">
                  <c:v>1.86772346496582E-2</c:v>
                </c:pt>
                <c:pt idx="818">
                  <c:v>1.83320045471192E-2</c:v>
                </c:pt>
                <c:pt idx="819">
                  <c:v>1.8244743347168E-2</c:v>
                </c:pt>
                <c:pt idx="820">
                  <c:v>1.8373489379882799E-2</c:v>
                </c:pt>
                <c:pt idx="821">
                  <c:v>1.8110275268554701E-2</c:v>
                </c:pt>
                <c:pt idx="822">
                  <c:v>1.84431076049805E-2</c:v>
                </c:pt>
                <c:pt idx="823">
                  <c:v>1.8141269683837901E-2</c:v>
                </c:pt>
                <c:pt idx="824">
                  <c:v>1.8286705017089899E-2</c:v>
                </c:pt>
                <c:pt idx="825">
                  <c:v>1.82905197143555E-2</c:v>
                </c:pt>
                <c:pt idx="826">
                  <c:v>1.81121826171875E-2</c:v>
                </c:pt>
                <c:pt idx="827">
                  <c:v>1.82600021362305E-2</c:v>
                </c:pt>
                <c:pt idx="828">
                  <c:v>1.8023490905761701E-2</c:v>
                </c:pt>
                <c:pt idx="829">
                  <c:v>1.8362045288086E-2</c:v>
                </c:pt>
                <c:pt idx="830">
                  <c:v>1.812744140625E-2</c:v>
                </c:pt>
                <c:pt idx="831">
                  <c:v>1.7798900604248099E-2</c:v>
                </c:pt>
                <c:pt idx="832">
                  <c:v>1.8119335174560599E-2</c:v>
                </c:pt>
                <c:pt idx="833">
                  <c:v>1.7740249633789101E-2</c:v>
                </c:pt>
                <c:pt idx="834">
                  <c:v>1.8108844757080099E-2</c:v>
                </c:pt>
                <c:pt idx="835">
                  <c:v>1.8368244171142599E-2</c:v>
                </c:pt>
                <c:pt idx="836">
                  <c:v>1.8376350402832101E-2</c:v>
                </c:pt>
                <c:pt idx="837">
                  <c:v>1.8008232116699201E-2</c:v>
                </c:pt>
                <c:pt idx="838">
                  <c:v>1.79638862609863E-2</c:v>
                </c:pt>
                <c:pt idx="839">
                  <c:v>1.8428802490234399E-2</c:v>
                </c:pt>
                <c:pt idx="840">
                  <c:v>1.8265724182128899E-2</c:v>
                </c:pt>
                <c:pt idx="841">
                  <c:v>1.8465042114257799E-2</c:v>
                </c:pt>
                <c:pt idx="842">
                  <c:v>1.7685890197753899E-2</c:v>
                </c:pt>
                <c:pt idx="843">
                  <c:v>1.8145561218261701E-2</c:v>
                </c:pt>
                <c:pt idx="844">
                  <c:v>1.8240928649902399E-2</c:v>
                </c:pt>
                <c:pt idx="845">
                  <c:v>1.80163383483887E-2</c:v>
                </c:pt>
                <c:pt idx="846">
                  <c:v>1.8320083618164101E-2</c:v>
                </c:pt>
                <c:pt idx="847">
                  <c:v>1.8277168273925799E-2</c:v>
                </c:pt>
                <c:pt idx="848">
                  <c:v>1.8338680267334002E-2</c:v>
                </c:pt>
                <c:pt idx="849">
                  <c:v>1.8267154693603498E-2</c:v>
                </c:pt>
                <c:pt idx="850">
                  <c:v>1.8211364746093799E-2</c:v>
                </c:pt>
                <c:pt idx="851">
                  <c:v>1.8235683441162099E-2</c:v>
                </c:pt>
                <c:pt idx="852">
                  <c:v>1.8206119537353498E-2</c:v>
                </c:pt>
                <c:pt idx="853">
                  <c:v>1.82337760925293E-2</c:v>
                </c:pt>
                <c:pt idx="854">
                  <c:v>1.7999172210693401E-2</c:v>
                </c:pt>
                <c:pt idx="855">
                  <c:v>1.8266201019287099E-2</c:v>
                </c:pt>
                <c:pt idx="856">
                  <c:v>1.7894744873046899E-2</c:v>
                </c:pt>
                <c:pt idx="857">
                  <c:v>1.7439365386962901E-2</c:v>
                </c:pt>
                <c:pt idx="858">
                  <c:v>1.7051219940185599E-2</c:v>
                </c:pt>
                <c:pt idx="859">
                  <c:v>1.8067836761474599E-2</c:v>
                </c:pt>
                <c:pt idx="860">
                  <c:v>1.8053054809570299E-2</c:v>
                </c:pt>
                <c:pt idx="861">
                  <c:v>1.7276287078857401E-2</c:v>
                </c:pt>
                <c:pt idx="862">
                  <c:v>1.77664756774903E-2</c:v>
                </c:pt>
                <c:pt idx="863">
                  <c:v>1.6633987426757799E-2</c:v>
                </c:pt>
                <c:pt idx="864">
                  <c:v>1.78685188293457E-2</c:v>
                </c:pt>
                <c:pt idx="865">
                  <c:v>1.8373966217040998E-2</c:v>
                </c:pt>
                <c:pt idx="866">
                  <c:v>1.7140388488769601E-2</c:v>
                </c:pt>
                <c:pt idx="867">
                  <c:v>1.7270088195800799E-2</c:v>
                </c:pt>
                <c:pt idx="868">
                  <c:v>1.7253875732421899E-2</c:v>
                </c:pt>
                <c:pt idx="869">
                  <c:v>1.72781944274903E-2</c:v>
                </c:pt>
                <c:pt idx="870">
                  <c:v>1.72076225280762E-2</c:v>
                </c:pt>
                <c:pt idx="871">
                  <c:v>1.6709327697753899E-2</c:v>
                </c:pt>
                <c:pt idx="872">
                  <c:v>1.77969932556153E-2</c:v>
                </c:pt>
                <c:pt idx="873">
                  <c:v>1.6319274902343799E-2</c:v>
                </c:pt>
                <c:pt idx="874">
                  <c:v>1.8328666687011701E-2</c:v>
                </c:pt>
                <c:pt idx="875">
                  <c:v>1.7484664916992201E-2</c:v>
                </c:pt>
                <c:pt idx="876">
                  <c:v>1.7829895019531299E-2</c:v>
                </c:pt>
                <c:pt idx="877">
                  <c:v>1.7839908599853498E-2</c:v>
                </c:pt>
                <c:pt idx="878">
                  <c:v>1.7319679260253899E-2</c:v>
                </c:pt>
                <c:pt idx="879">
                  <c:v>1.7230033874511701E-2</c:v>
                </c:pt>
                <c:pt idx="880">
                  <c:v>1.6020298004150401E-2</c:v>
                </c:pt>
                <c:pt idx="881">
                  <c:v>1.9243717193603498E-2</c:v>
                </c:pt>
                <c:pt idx="882">
                  <c:v>1.6469001770019601E-2</c:v>
                </c:pt>
                <c:pt idx="883">
                  <c:v>1.7693996429443401E-2</c:v>
                </c:pt>
                <c:pt idx="884">
                  <c:v>1.6457080841064502E-2</c:v>
                </c:pt>
                <c:pt idx="885">
                  <c:v>1.8180370330810599E-2</c:v>
                </c:pt>
                <c:pt idx="886">
                  <c:v>1.4930248260498101E-2</c:v>
                </c:pt>
                <c:pt idx="887">
                  <c:v>1.7988681793212901E-2</c:v>
                </c:pt>
                <c:pt idx="888">
                  <c:v>1.5965461730957101E-2</c:v>
                </c:pt>
                <c:pt idx="889">
                  <c:v>1.8393516540527399E-2</c:v>
                </c:pt>
                <c:pt idx="890">
                  <c:v>1.69568061828613E-2</c:v>
                </c:pt>
                <c:pt idx="891">
                  <c:v>1.6523361206054701E-2</c:v>
                </c:pt>
                <c:pt idx="892">
                  <c:v>1.91597938537598E-2</c:v>
                </c:pt>
                <c:pt idx="893">
                  <c:v>1.7779827117919901E-2</c:v>
                </c:pt>
                <c:pt idx="894">
                  <c:v>1.46336555480957E-2</c:v>
                </c:pt>
                <c:pt idx="895">
                  <c:v>1.87678337097168E-2</c:v>
                </c:pt>
                <c:pt idx="896">
                  <c:v>1.47833824157715E-2</c:v>
                </c:pt>
                <c:pt idx="897">
                  <c:v>1.96118354797363E-2</c:v>
                </c:pt>
                <c:pt idx="898">
                  <c:v>1.7388343811035201E-2</c:v>
                </c:pt>
                <c:pt idx="899">
                  <c:v>1.5202522277832101E-2</c:v>
                </c:pt>
                <c:pt idx="900">
                  <c:v>1.94859504699707E-2</c:v>
                </c:pt>
                <c:pt idx="901">
                  <c:v>1.5373706817627E-2</c:v>
                </c:pt>
                <c:pt idx="902">
                  <c:v>1.84683799743653E-2</c:v>
                </c:pt>
                <c:pt idx="903">
                  <c:v>1.9304752349853498E-2</c:v>
                </c:pt>
                <c:pt idx="904">
                  <c:v>1.4678001403808601E-2</c:v>
                </c:pt>
                <c:pt idx="905">
                  <c:v>1.40199661254883E-2</c:v>
                </c:pt>
                <c:pt idx="906">
                  <c:v>1.85341835021973E-2</c:v>
                </c:pt>
                <c:pt idx="907">
                  <c:v>1.5214443206787101E-2</c:v>
                </c:pt>
                <c:pt idx="908">
                  <c:v>1.4719009399414101E-2</c:v>
                </c:pt>
                <c:pt idx="909">
                  <c:v>1.5034675598144601E-2</c:v>
                </c:pt>
                <c:pt idx="910">
                  <c:v>1.5614509582519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D0C9-4969-A032-87F584A852F4}"/>
            </c:ext>
          </c:extLst>
        </c:ser>
        <c:ser>
          <c:idx val="16"/>
          <c:order val="16"/>
          <c:tx>
            <c:v>+40 microL</c:v>
          </c:tx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7'!$B$2:$B$912</c:f>
              <c:numCache>
                <c:formatCode>General</c:formatCode>
                <c:ptCount val="911"/>
                <c:pt idx="0">
                  <c:v>-0.16898298263549799</c:v>
                </c:pt>
                <c:pt idx="1">
                  <c:v>0.42663097381591802</c:v>
                </c:pt>
                <c:pt idx="2">
                  <c:v>-0.17385196685790999</c:v>
                </c:pt>
                <c:pt idx="3">
                  <c:v>-0.44952487945556702</c:v>
                </c:pt>
                <c:pt idx="4">
                  <c:v>-0.71110248565673895</c:v>
                </c:pt>
                <c:pt idx="5">
                  <c:v>-1.17596483230591</c:v>
                </c:pt>
                <c:pt idx="6">
                  <c:v>-0.13603734970092801</c:v>
                </c:pt>
                <c:pt idx="7">
                  <c:v>-0.53571748733520497</c:v>
                </c:pt>
                <c:pt idx="8">
                  <c:v>-0.540544033050537</c:v>
                </c:pt>
                <c:pt idx="9">
                  <c:v>-0.184579372406006</c:v>
                </c:pt>
                <c:pt idx="10">
                  <c:v>-0.29417085647583002</c:v>
                </c:pt>
                <c:pt idx="11">
                  <c:v>-0.97244644165039096</c:v>
                </c:pt>
                <c:pt idx="12">
                  <c:v>0.15341281890869199</c:v>
                </c:pt>
                <c:pt idx="13">
                  <c:v>-0.19484901428222701</c:v>
                </c:pt>
                <c:pt idx="14">
                  <c:v>0.55295324325561601</c:v>
                </c:pt>
                <c:pt idx="15">
                  <c:v>-0.21783447265625</c:v>
                </c:pt>
                <c:pt idx="16">
                  <c:v>0.14898729324340801</c:v>
                </c:pt>
                <c:pt idx="17">
                  <c:v>-0.25615835189819403</c:v>
                </c:pt>
                <c:pt idx="18">
                  <c:v>-0.28430414199829102</c:v>
                </c:pt>
                <c:pt idx="19">
                  <c:v>-0.12885713577270499</c:v>
                </c:pt>
                <c:pt idx="20">
                  <c:v>-0.24316215515136699</c:v>
                </c:pt>
                <c:pt idx="21">
                  <c:v>2.6885032653808601E-2</c:v>
                </c:pt>
                <c:pt idx="22">
                  <c:v>-0.76742219924926802</c:v>
                </c:pt>
                <c:pt idx="23">
                  <c:v>-0.2353835105896</c:v>
                </c:pt>
                <c:pt idx="24">
                  <c:v>-0.39794015884399397</c:v>
                </c:pt>
                <c:pt idx="25">
                  <c:v>-0.48435401916503901</c:v>
                </c:pt>
                <c:pt idx="26">
                  <c:v>-0.323742866516113</c:v>
                </c:pt>
                <c:pt idx="27">
                  <c:v>1.0630125999450699</c:v>
                </c:pt>
                <c:pt idx="28">
                  <c:v>0.16345167160034199</c:v>
                </c:pt>
                <c:pt idx="29">
                  <c:v>-0.156931877136231</c:v>
                </c:pt>
                <c:pt idx="30">
                  <c:v>-0.27243709564209001</c:v>
                </c:pt>
                <c:pt idx="31">
                  <c:v>-0.23033094406127999</c:v>
                </c:pt>
                <c:pt idx="32">
                  <c:v>-0.58538770675659202</c:v>
                </c:pt>
                <c:pt idx="33">
                  <c:v>-0.13654422760009799</c:v>
                </c:pt>
                <c:pt idx="34">
                  <c:v>7.0023059844970703E-2</c:v>
                </c:pt>
                <c:pt idx="35">
                  <c:v>0.39844369888305697</c:v>
                </c:pt>
                <c:pt idx="36">
                  <c:v>0.69380760192871105</c:v>
                </c:pt>
                <c:pt idx="37">
                  <c:v>0.514554023742676</c:v>
                </c:pt>
                <c:pt idx="38">
                  <c:v>-7.9582691192626995E-2</c:v>
                </c:pt>
                <c:pt idx="39">
                  <c:v>-0.36745452880859403</c:v>
                </c:pt>
                <c:pt idx="40">
                  <c:v>0.472622871398926</c:v>
                </c:pt>
                <c:pt idx="41">
                  <c:v>0.41908645629882801</c:v>
                </c:pt>
                <c:pt idx="42">
                  <c:v>-0.102639198303223</c:v>
                </c:pt>
                <c:pt idx="43">
                  <c:v>0.50603628158569403</c:v>
                </c:pt>
                <c:pt idx="44">
                  <c:v>0.90711259841919001</c:v>
                </c:pt>
                <c:pt idx="45">
                  <c:v>0.24531936645507799</c:v>
                </c:pt>
                <c:pt idx="46">
                  <c:v>0.145391941070557</c:v>
                </c:pt>
                <c:pt idx="47">
                  <c:v>0.22022008895874001</c:v>
                </c:pt>
                <c:pt idx="48">
                  <c:v>-2.64191627502442E-2</c:v>
                </c:pt>
                <c:pt idx="49">
                  <c:v>0.52593803405761697</c:v>
                </c:pt>
                <c:pt idx="50">
                  <c:v>0.13169288635253901</c:v>
                </c:pt>
                <c:pt idx="51">
                  <c:v>-0.122664451599121</c:v>
                </c:pt>
                <c:pt idx="52">
                  <c:v>0.98765802383422896</c:v>
                </c:pt>
                <c:pt idx="53">
                  <c:v>1.18625164031983</c:v>
                </c:pt>
                <c:pt idx="54">
                  <c:v>1.0367231369018599</c:v>
                </c:pt>
                <c:pt idx="55">
                  <c:v>0.243424892425537</c:v>
                </c:pt>
                <c:pt idx="56">
                  <c:v>0.91456890106201205</c:v>
                </c:pt>
                <c:pt idx="57">
                  <c:v>1.0940017700195299</c:v>
                </c:pt>
                <c:pt idx="58">
                  <c:v>0.71114444732666005</c:v>
                </c:pt>
                <c:pt idx="59">
                  <c:v>-0.158648490905762</c:v>
                </c:pt>
                <c:pt idx="60">
                  <c:v>0.85065937042236295</c:v>
                </c:pt>
                <c:pt idx="61">
                  <c:v>0.44970035552978499</c:v>
                </c:pt>
                <c:pt idx="62">
                  <c:v>1.14360904693604</c:v>
                </c:pt>
                <c:pt idx="63">
                  <c:v>1.0390644073486399</c:v>
                </c:pt>
                <c:pt idx="64">
                  <c:v>0.98380041122436501</c:v>
                </c:pt>
                <c:pt idx="65">
                  <c:v>0.47356033325195301</c:v>
                </c:pt>
                <c:pt idx="66">
                  <c:v>0.91941881179809604</c:v>
                </c:pt>
                <c:pt idx="67">
                  <c:v>1.02763843536377</c:v>
                </c:pt>
                <c:pt idx="68">
                  <c:v>1.44065666198731</c:v>
                </c:pt>
                <c:pt idx="69">
                  <c:v>2.1685791015625</c:v>
                </c:pt>
                <c:pt idx="70">
                  <c:v>1.8012051582336399</c:v>
                </c:pt>
                <c:pt idx="71">
                  <c:v>1.75946617126465</c:v>
                </c:pt>
                <c:pt idx="72">
                  <c:v>1.8307585716247601</c:v>
                </c:pt>
                <c:pt idx="73">
                  <c:v>1.69210052490235</c:v>
                </c:pt>
                <c:pt idx="74">
                  <c:v>1.8046407699585001</c:v>
                </c:pt>
                <c:pt idx="75">
                  <c:v>1.83160305023194</c:v>
                </c:pt>
                <c:pt idx="76">
                  <c:v>1.7950730323791499</c:v>
                </c:pt>
                <c:pt idx="77">
                  <c:v>1.85600757598877</c:v>
                </c:pt>
                <c:pt idx="78">
                  <c:v>1.8678164482116699</c:v>
                </c:pt>
                <c:pt idx="79">
                  <c:v>1.8649716377258301</c:v>
                </c:pt>
                <c:pt idx="80">
                  <c:v>1.8618526458740301</c:v>
                </c:pt>
                <c:pt idx="81">
                  <c:v>1.8899240493774401</c:v>
                </c:pt>
                <c:pt idx="82">
                  <c:v>1.8884415626525899</c:v>
                </c:pt>
                <c:pt idx="83">
                  <c:v>1.91125535964966</c:v>
                </c:pt>
                <c:pt idx="84">
                  <c:v>1.88175868988037</c:v>
                </c:pt>
                <c:pt idx="85">
                  <c:v>1.8973140716552801</c:v>
                </c:pt>
                <c:pt idx="86">
                  <c:v>1.9232316017150899</c:v>
                </c:pt>
                <c:pt idx="87">
                  <c:v>1.90339136123657</c:v>
                </c:pt>
                <c:pt idx="88">
                  <c:v>1.8774905204773</c:v>
                </c:pt>
                <c:pt idx="89">
                  <c:v>1.8896727561950699</c:v>
                </c:pt>
                <c:pt idx="90">
                  <c:v>1.90500831604004</c:v>
                </c:pt>
                <c:pt idx="91">
                  <c:v>1.8508653640747099</c:v>
                </c:pt>
                <c:pt idx="92">
                  <c:v>1.84403944015503</c:v>
                </c:pt>
                <c:pt idx="93">
                  <c:v>1.83400678634644</c:v>
                </c:pt>
                <c:pt idx="94">
                  <c:v>1.79851627349854</c:v>
                </c:pt>
                <c:pt idx="95">
                  <c:v>1.7625136375427299</c:v>
                </c:pt>
                <c:pt idx="96">
                  <c:v>1.7286138534545901</c:v>
                </c:pt>
                <c:pt idx="97">
                  <c:v>1.70005178451538</c:v>
                </c:pt>
                <c:pt idx="98">
                  <c:v>1.6797356605529801</c:v>
                </c:pt>
                <c:pt idx="99">
                  <c:v>1.64324474334717</c:v>
                </c:pt>
                <c:pt idx="100">
                  <c:v>1.60954189300537</c:v>
                </c:pt>
                <c:pt idx="101">
                  <c:v>1.5657763481140199</c:v>
                </c:pt>
                <c:pt idx="102">
                  <c:v>1.5211930274963399</c:v>
                </c:pt>
                <c:pt idx="103">
                  <c:v>1.4842848777771001</c:v>
                </c:pt>
                <c:pt idx="104">
                  <c:v>1.4464368820190501</c:v>
                </c:pt>
                <c:pt idx="105">
                  <c:v>1.4022517204284699</c:v>
                </c:pt>
                <c:pt idx="106">
                  <c:v>1.3669171333312999</c:v>
                </c:pt>
                <c:pt idx="107">
                  <c:v>1.3334650993347199</c:v>
                </c:pt>
                <c:pt idx="108">
                  <c:v>1.2992691993713399</c:v>
                </c:pt>
                <c:pt idx="109">
                  <c:v>1.26412630081177</c:v>
                </c:pt>
                <c:pt idx="110">
                  <c:v>1.2293839454650899</c:v>
                </c:pt>
                <c:pt idx="111">
                  <c:v>1.19706106185913</c:v>
                </c:pt>
                <c:pt idx="112">
                  <c:v>1.16284275054932</c:v>
                </c:pt>
                <c:pt idx="113">
                  <c:v>1.1313619613647501</c:v>
                </c:pt>
                <c:pt idx="114">
                  <c:v>1.10264492034912</c:v>
                </c:pt>
                <c:pt idx="115">
                  <c:v>1.0764846801757799</c:v>
                </c:pt>
                <c:pt idx="116">
                  <c:v>1.0453839302062999</c:v>
                </c:pt>
                <c:pt idx="117">
                  <c:v>1.0236930847168</c:v>
                </c:pt>
                <c:pt idx="118">
                  <c:v>0.99999856948852595</c:v>
                </c:pt>
                <c:pt idx="119">
                  <c:v>0.97484779357910201</c:v>
                </c:pt>
                <c:pt idx="120">
                  <c:v>0.95340013504028298</c:v>
                </c:pt>
                <c:pt idx="121">
                  <c:v>0.92975425720214899</c:v>
                </c:pt>
                <c:pt idx="122">
                  <c:v>0.90606832504272505</c:v>
                </c:pt>
                <c:pt idx="123">
                  <c:v>0.88694190979003895</c:v>
                </c:pt>
                <c:pt idx="124">
                  <c:v>0.86796474456787098</c:v>
                </c:pt>
                <c:pt idx="125">
                  <c:v>0.84786319732666005</c:v>
                </c:pt>
                <c:pt idx="126">
                  <c:v>0.83018016815185602</c:v>
                </c:pt>
                <c:pt idx="127">
                  <c:v>0.81561422348022505</c:v>
                </c:pt>
                <c:pt idx="128">
                  <c:v>0.79805946350097701</c:v>
                </c:pt>
                <c:pt idx="129">
                  <c:v>0.78204250335693404</c:v>
                </c:pt>
                <c:pt idx="130">
                  <c:v>0.76890230178832997</c:v>
                </c:pt>
                <c:pt idx="131">
                  <c:v>0.75369119644165095</c:v>
                </c:pt>
                <c:pt idx="132">
                  <c:v>0.73902988433837902</c:v>
                </c:pt>
                <c:pt idx="133">
                  <c:v>0.72599601745605502</c:v>
                </c:pt>
                <c:pt idx="134">
                  <c:v>0.71087884902954102</c:v>
                </c:pt>
                <c:pt idx="135">
                  <c:v>0.69538307189941395</c:v>
                </c:pt>
                <c:pt idx="136">
                  <c:v>0.67906856536865301</c:v>
                </c:pt>
                <c:pt idx="137">
                  <c:v>0.66137599945068404</c:v>
                </c:pt>
                <c:pt idx="138">
                  <c:v>0.64425230026245095</c:v>
                </c:pt>
                <c:pt idx="139">
                  <c:v>0.62666273117065496</c:v>
                </c:pt>
                <c:pt idx="140">
                  <c:v>0.60780286788940496</c:v>
                </c:pt>
                <c:pt idx="141">
                  <c:v>0.58854627609252996</c:v>
                </c:pt>
                <c:pt idx="142">
                  <c:v>0.570220947265625</c:v>
                </c:pt>
                <c:pt idx="143">
                  <c:v>0.55072593688964899</c:v>
                </c:pt>
                <c:pt idx="144">
                  <c:v>0.53076171875</c:v>
                </c:pt>
                <c:pt idx="145">
                  <c:v>0.51157045364379905</c:v>
                </c:pt>
                <c:pt idx="146">
                  <c:v>0.49106597900390597</c:v>
                </c:pt>
                <c:pt idx="147">
                  <c:v>0.47092866897583002</c:v>
                </c:pt>
                <c:pt idx="148">
                  <c:v>0.450304985046387</c:v>
                </c:pt>
                <c:pt idx="149">
                  <c:v>0.43174505233764698</c:v>
                </c:pt>
                <c:pt idx="150">
                  <c:v>0.411239624023438</c:v>
                </c:pt>
                <c:pt idx="151">
                  <c:v>0.39099168777465798</c:v>
                </c:pt>
                <c:pt idx="152">
                  <c:v>0.37024974822998102</c:v>
                </c:pt>
                <c:pt idx="153">
                  <c:v>0.35034704208374001</c:v>
                </c:pt>
                <c:pt idx="154">
                  <c:v>0.32989120483398499</c:v>
                </c:pt>
                <c:pt idx="155">
                  <c:v>0.30999279022216802</c:v>
                </c:pt>
                <c:pt idx="156">
                  <c:v>0.290347099304199</c:v>
                </c:pt>
                <c:pt idx="157">
                  <c:v>0.27070236206054699</c:v>
                </c:pt>
                <c:pt idx="158">
                  <c:v>0.251738071441651</c:v>
                </c:pt>
                <c:pt idx="159">
                  <c:v>0.23306846618652399</c:v>
                </c:pt>
                <c:pt idx="160">
                  <c:v>0.21497917175292999</c:v>
                </c:pt>
                <c:pt idx="161">
                  <c:v>0.19707059860229501</c:v>
                </c:pt>
                <c:pt idx="162">
                  <c:v>0.180750846862793</c:v>
                </c:pt>
                <c:pt idx="163">
                  <c:v>0.16606378555297899</c:v>
                </c:pt>
                <c:pt idx="164">
                  <c:v>0.152322292327881</c:v>
                </c:pt>
                <c:pt idx="165">
                  <c:v>0.13933610916137701</c:v>
                </c:pt>
                <c:pt idx="166">
                  <c:v>0.12861728668212899</c:v>
                </c:pt>
                <c:pt idx="167">
                  <c:v>0.119403839111328</c:v>
                </c:pt>
                <c:pt idx="168">
                  <c:v>0.11111068725586</c:v>
                </c:pt>
                <c:pt idx="169">
                  <c:v>0.1045241355896</c:v>
                </c:pt>
                <c:pt idx="170">
                  <c:v>9.8562717437744196E-2</c:v>
                </c:pt>
                <c:pt idx="171">
                  <c:v>9.4758510589599595E-2</c:v>
                </c:pt>
                <c:pt idx="172">
                  <c:v>9.1207504272461007E-2</c:v>
                </c:pt>
                <c:pt idx="173">
                  <c:v>8.7132453918457101E-2</c:v>
                </c:pt>
                <c:pt idx="174">
                  <c:v>8.2192897796630901E-2</c:v>
                </c:pt>
                <c:pt idx="175">
                  <c:v>7.5806140899658203E-2</c:v>
                </c:pt>
                <c:pt idx="176">
                  <c:v>6.9969177246093806E-2</c:v>
                </c:pt>
                <c:pt idx="177">
                  <c:v>6.4268112182617201E-2</c:v>
                </c:pt>
                <c:pt idx="178">
                  <c:v>6.2095165252685602E-2</c:v>
                </c:pt>
                <c:pt idx="179">
                  <c:v>6.0392856597900398E-2</c:v>
                </c:pt>
                <c:pt idx="180">
                  <c:v>5.8735370635986398E-2</c:v>
                </c:pt>
                <c:pt idx="181">
                  <c:v>5.7404518127441399E-2</c:v>
                </c:pt>
                <c:pt idx="182">
                  <c:v>5.5571079254150398E-2</c:v>
                </c:pt>
                <c:pt idx="183">
                  <c:v>5.3844451904296903E-2</c:v>
                </c:pt>
                <c:pt idx="184">
                  <c:v>5.2031993865966797E-2</c:v>
                </c:pt>
                <c:pt idx="185">
                  <c:v>5.0922870635986398E-2</c:v>
                </c:pt>
                <c:pt idx="186">
                  <c:v>4.9267292022705099E-2</c:v>
                </c:pt>
                <c:pt idx="187">
                  <c:v>4.8239707946777399E-2</c:v>
                </c:pt>
                <c:pt idx="188">
                  <c:v>4.6881675720214899E-2</c:v>
                </c:pt>
                <c:pt idx="189">
                  <c:v>4.6008586883544901E-2</c:v>
                </c:pt>
                <c:pt idx="190">
                  <c:v>4.48803901672363E-2</c:v>
                </c:pt>
                <c:pt idx="191">
                  <c:v>4.4024944305419901E-2</c:v>
                </c:pt>
                <c:pt idx="192">
                  <c:v>4.4201850891113302E-2</c:v>
                </c:pt>
                <c:pt idx="193">
                  <c:v>4.3105602264404297E-2</c:v>
                </c:pt>
                <c:pt idx="194">
                  <c:v>4.2512893676757799E-2</c:v>
                </c:pt>
                <c:pt idx="195">
                  <c:v>4.2389869689941399E-2</c:v>
                </c:pt>
                <c:pt idx="196">
                  <c:v>4.2004108428955099E-2</c:v>
                </c:pt>
                <c:pt idx="197">
                  <c:v>4.1266918182373102E-2</c:v>
                </c:pt>
                <c:pt idx="198">
                  <c:v>4.0913581848144601E-2</c:v>
                </c:pt>
                <c:pt idx="199">
                  <c:v>4.0496349334716797E-2</c:v>
                </c:pt>
                <c:pt idx="200">
                  <c:v>4.0321826934814502E-2</c:v>
                </c:pt>
                <c:pt idx="201">
                  <c:v>4.03027534484863E-2</c:v>
                </c:pt>
                <c:pt idx="202">
                  <c:v>4.0258884429931703E-2</c:v>
                </c:pt>
                <c:pt idx="203">
                  <c:v>3.9691925048828097E-2</c:v>
                </c:pt>
                <c:pt idx="204">
                  <c:v>3.97796630859375E-2</c:v>
                </c:pt>
                <c:pt idx="205">
                  <c:v>3.9388656616211E-2</c:v>
                </c:pt>
                <c:pt idx="206">
                  <c:v>3.9421081542968799E-2</c:v>
                </c:pt>
                <c:pt idx="207">
                  <c:v>3.9449691772461E-2</c:v>
                </c:pt>
                <c:pt idx="208">
                  <c:v>3.9514541625976597E-2</c:v>
                </c:pt>
                <c:pt idx="209">
                  <c:v>3.9052963256836E-2</c:v>
                </c:pt>
                <c:pt idx="210">
                  <c:v>3.8907051086425802E-2</c:v>
                </c:pt>
                <c:pt idx="211">
                  <c:v>3.8774013519287102E-2</c:v>
                </c:pt>
                <c:pt idx="212">
                  <c:v>3.8677692413330099E-2</c:v>
                </c:pt>
                <c:pt idx="213">
                  <c:v>3.8268089294433601E-2</c:v>
                </c:pt>
                <c:pt idx="214">
                  <c:v>3.84883880615235E-2</c:v>
                </c:pt>
                <c:pt idx="215">
                  <c:v>3.9003849029541002E-2</c:v>
                </c:pt>
                <c:pt idx="216">
                  <c:v>3.8701534271240297E-2</c:v>
                </c:pt>
                <c:pt idx="217">
                  <c:v>3.8205623626708998E-2</c:v>
                </c:pt>
                <c:pt idx="218">
                  <c:v>3.8136959075927797E-2</c:v>
                </c:pt>
                <c:pt idx="219">
                  <c:v>3.83801460266113E-2</c:v>
                </c:pt>
                <c:pt idx="220">
                  <c:v>3.8290500640869203E-2</c:v>
                </c:pt>
                <c:pt idx="221">
                  <c:v>3.8378715515136698E-2</c:v>
                </c:pt>
                <c:pt idx="222">
                  <c:v>3.8442611694336E-2</c:v>
                </c:pt>
                <c:pt idx="223">
                  <c:v>3.81665229797363E-2</c:v>
                </c:pt>
                <c:pt idx="224">
                  <c:v>3.7843704223632799E-2</c:v>
                </c:pt>
                <c:pt idx="225">
                  <c:v>3.8298606872558601E-2</c:v>
                </c:pt>
                <c:pt idx="226">
                  <c:v>3.7618637084961E-2</c:v>
                </c:pt>
                <c:pt idx="227">
                  <c:v>3.76839637756348E-2</c:v>
                </c:pt>
                <c:pt idx="228">
                  <c:v>3.7773609161377002E-2</c:v>
                </c:pt>
                <c:pt idx="229">
                  <c:v>3.7171840667724602E-2</c:v>
                </c:pt>
                <c:pt idx="230">
                  <c:v>3.7256240844726597E-2</c:v>
                </c:pt>
                <c:pt idx="231">
                  <c:v>3.7320137023925802E-2</c:v>
                </c:pt>
                <c:pt idx="232">
                  <c:v>3.6644935607910198E-2</c:v>
                </c:pt>
                <c:pt idx="233">
                  <c:v>3.6216259002685602E-2</c:v>
                </c:pt>
                <c:pt idx="234">
                  <c:v>3.6222934722900398E-2</c:v>
                </c:pt>
                <c:pt idx="235">
                  <c:v>3.5757541656494203E-2</c:v>
                </c:pt>
                <c:pt idx="236">
                  <c:v>3.5717487335205099E-2</c:v>
                </c:pt>
                <c:pt idx="237">
                  <c:v>3.6245346069336E-2</c:v>
                </c:pt>
                <c:pt idx="238">
                  <c:v>3.5371780395507799E-2</c:v>
                </c:pt>
                <c:pt idx="239">
                  <c:v>3.50384712219238E-2</c:v>
                </c:pt>
                <c:pt idx="240">
                  <c:v>3.5148143768310602E-2</c:v>
                </c:pt>
                <c:pt idx="241">
                  <c:v>3.4881114959716797E-2</c:v>
                </c:pt>
                <c:pt idx="242">
                  <c:v>3.4253120422363302E-2</c:v>
                </c:pt>
                <c:pt idx="243">
                  <c:v>3.3887386322021498E-2</c:v>
                </c:pt>
                <c:pt idx="244">
                  <c:v>3.43475341796875E-2</c:v>
                </c:pt>
                <c:pt idx="245">
                  <c:v>3.3595085144043003E-2</c:v>
                </c:pt>
                <c:pt idx="246">
                  <c:v>3.3321857452392599E-2</c:v>
                </c:pt>
                <c:pt idx="247">
                  <c:v>3.3199787139892599E-2</c:v>
                </c:pt>
                <c:pt idx="248">
                  <c:v>3.30257415771485E-2</c:v>
                </c:pt>
                <c:pt idx="249">
                  <c:v>3.24511528015137E-2</c:v>
                </c:pt>
                <c:pt idx="250">
                  <c:v>3.23281288146973E-2</c:v>
                </c:pt>
                <c:pt idx="251">
                  <c:v>3.2178401947021498E-2</c:v>
                </c:pt>
                <c:pt idx="252">
                  <c:v>3.1665325164794901E-2</c:v>
                </c:pt>
                <c:pt idx="253">
                  <c:v>3.1322956085205099E-2</c:v>
                </c:pt>
                <c:pt idx="254">
                  <c:v>3.1247615814209002E-2</c:v>
                </c:pt>
                <c:pt idx="255">
                  <c:v>3.1024456024169901E-2</c:v>
                </c:pt>
                <c:pt idx="256">
                  <c:v>3.0755996704101601E-2</c:v>
                </c:pt>
                <c:pt idx="257">
                  <c:v>3.03301811218262E-2</c:v>
                </c:pt>
                <c:pt idx="258">
                  <c:v>3.05581092834473E-2</c:v>
                </c:pt>
                <c:pt idx="259">
                  <c:v>3.03707122802735E-2</c:v>
                </c:pt>
                <c:pt idx="260">
                  <c:v>3.0104160308837901E-2</c:v>
                </c:pt>
                <c:pt idx="261">
                  <c:v>2.97393798828125E-2</c:v>
                </c:pt>
                <c:pt idx="262">
                  <c:v>2.9558658599853498E-2</c:v>
                </c:pt>
                <c:pt idx="263">
                  <c:v>2.9447555541992201E-2</c:v>
                </c:pt>
                <c:pt idx="264">
                  <c:v>2.9503822326660201E-2</c:v>
                </c:pt>
                <c:pt idx="265">
                  <c:v>2.91895866394043E-2</c:v>
                </c:pt>
                <c:pt idx="266">
                  <c:v>2.8918743133544901E-2</c:v>
                </c:pt>
                <c:pt idx="267">
                  <c:v>2.8754711151123099E-2</c:v>
                </c:pt>
                <c:pt idx="268">
                  <c:v>2.8529167175293E-2</c:v>
                </c:pt>
                <c:pt idx="269">
                  <c:v>2.8250694274902399E-2</c:v>
                </c:pt>
                <c:pt idx="270">
                  <c:v>2.7880668640136701E-2</c:v>
                </c:pt>
                <c:pt idx="271">
                  <c:v>2.81128883361817E-2</c:v>
                </c:pt>
                <c:pt idx="272">
                  <c:v>2.7692794799804701E-2</c:v>
                </c:pt>
                <c:pt idx="273">
                  <c:v>2.76141166687012E-2</c:v>
                </c:pt>
                <c:pt idx="274">
                  <c:v>2.6970863342285201E-2</c:v>
                </c:pt>
                <c:pt idx="275">
                  <c:v>2.68712043762207E-2</c:v>
                </c:pt>
                <c:pt idx="276">
                  <c:v>2.6558399200439502E-2</c:v>
                </c:pt>
                <c:pt idx="277">
                  <c:v>2.6579856872558601E-2</c:v>
                </c:pt>
                <c:pt idx="278">
                  <c:v>2.6405334472656299E-2</c:v>
                </c:pt>
                <c:pt idx="279">
                  <c:v>2.5914192199707101E-2</c:v>
                </c:pt>
                <c:pt idx="280">
                  <c:v>2.58135795593262E-2</c:v>
                </c:pt>
                <c:pt idx="281">
                  <c:v>2.56142616271973E-2</c:v>
                </c:pt>
                <c:pt idx="282">
                  <c:v>2.56199836730957E-2</c:v>
                </c:pt>
                <c:pt idx="283">
                  <c:v>2.5144577026367201E-2</c:v>
                </c:pt>
                <c:pt idx="284">
                  <c:v>2.4720191955566399E-2</c:v>
                </c:pt>
                <c:pt idx="285">
                  <c:v>2.4594306945800799E-2</c:v>
                </c:pt>
                <c:pt idx="286">
                  <c:v>2.4301528930664101E-2</c:v>
                </c:pt>
                <c:pt idx="287">
                  <c:v>2.42514610290528E-2</c:v>
                </c:pt>
                <c:pt idx="288">
                  <c:v>2.4029731750488299E-2</c:v>
                </c:pt>
                <c:pt idx="289">
                  <c:v>2.3629188537597701E-2</c:v>
                </c:pt>
                <c:pt idx="290">
                  <c:v>2.3505210876464899E-2</c:v>
                </c:pt>
                <c:pt idx="291">
                  <c:v>2.3141860961914101E-2</c:v>
                </c:pt>
                <c:pt idx="292">
                  <c:v>2.2961616516113299E-2</c:v>
                </c:pt>
                <c:pt idx="293">
                  <c:v>2.28619575500488E-2</c:v>
                </c:pt>
                <c:pt idx="294">
                  <c:v>2.2760391235351601E-2</c:v>
                </c:pt>
                <c:pt idx="295">
                  <c:v>2.30555534362793E-2</c:v>
                </c:pt>
                <c:pt idx="296">
                  <c:v>2.3063659667968799E-2</c:v>
                </c:pt>
                <c:pt idx="297">
                  <c:v>2.17432975769043E-2</c:v>
                </c:pt>
                <c:pt idx="298">
                  <c:v>2.1533012390136701E-2</c:v>
                </c:pt>
                <c:pt idx="299">
                  <c:v>2.1649360656738299E-2</c:v>
                </c:pt>
                <c:pt idx="300">
                  <c:v>2.16069221496582E-2</c:v>
                </c:pt>
                <c:pt idx="301">
                  <c:v>2.1452426910400401E-2</c:v>
                </c:pt>
                <c:pt idx="302">
                  <c:v>2.1277427673339899E-2</c:v>
                </c:pt>
                <c:pt idx="303">
                  <c:v>2.13208198547363E-2</c:v>
                </c:pt>
                <c:pt idx="304">
                  <c:v>2.10165977478028E-2</c:v>
                </c:pt>
                <c:pt idx="305">
                  <c:v>2.0502090454101601E-2</c:v>
                </c:pt>
                <c:pt idx="306">
                  <c:v>2.07266807556153E-2</c:v>
                </c:pt>
                <c:pt idx="307">
                  <c:v>2.0698547363281299E-2</c:v>
                </c:pt>
                <c:pt idx="308">
                  <c:v>2.0535469055175799E-2</c:v>
                </c:pt>
                <c:pt idx="309">
                  <c:v>2.0397186279296899E-2</c:v>
                </c:pt>
                <c:pt idx="310">
                  <c:v>2.0281314849853498E-2</c:v>
                </c:pt>
                <c:pt idx="311">
                  <c:v>2.0216464996337901E-2</c:v>
                </c:pt>
                <c:pt idx="312">
                  <c:v>2.0128726959228498E-2</c:v>
                </c:pt>
                <c:pt idx="313">
                  <c:v>1.9957065582275401E-2</c:v>
                </c:pt>
                <c:pt idx="314">
                  <c:v>1.9922256469726601E-2</c:v>
                </c:pt>
                <c:pt idx="315">
                  <c:v>1.9937515258789101E-2</c:v>
                </c:pt>
                <c:pt idx="316">
                  <c:v>2.0088195800781299E-2</c:v>
                </c:pt>
                <c:pt idx="317">
                  <c:v>1.9848346710205099E-2</c:v>
                </c:pt>
                <c:pt idx="318">
                  <c:v>1.9864082336425799E-2</c:v>
                </c:pt>
                <c:pt idx="319">
                  <c:v>1.9804954528808601E-2</c:v>
                </c:pt>
                <c:pt idx="320">
                  <c:v>1.9770622253418E-2</c:v>
                </c:pt>
                <c:pt idx="321">
                  <c:v>1.9789218902587901E-2</c:v>
                </c:pt>
                <c:pt idx="322">
                  <c:v>1.9717693328857401E-2</c:v>
                </c:pt>
                <c:pt idx="323">
                  <c:v>1.9748210906982401E-2</c:v>
                </c:pt>
                <c:pt idx="324">
                  <c:v>1.9770622253418E-2</c:v>
                </c:pt>
                <c:pt idx="325">
                  <c:v>1.9718170166015601E-2</c:v>
                </c:pt>
                <c:pt idx="326">
                  <c:v>1.9672393798828101E-2</c:v>
                </c:pt>
                <c:pt idx="327">
                  <c:v>1.97505950927735E-2</c:v>
                </c:pt>
                <c:pt idx="328">
                  <c:v>1.9660472869873099E-2</c:v>
                </c:pt>
                <c:pt idx="329">
                  <c:v>1.9654750823974599E-2</c:v>
                </c:pt>
                <c:pt idx="330">
                  <c:v>1.9517421722412099E-2</c:v>
                </c:pt>
                <c:pt idx="331">
                  <c:v>1.9583702087402399E-2</c:v>
                </c:pt>
                <c:pt idx="332">
                  <c:v>1.94764137268067E-2</c:v>
                </c:pt>
                <c:pt idx="333">
                  <c:v>1.94549560546875E-2</c:v>
                </c:pt>
                <c:pt idx="334">
                  <c:v>1.9335269927978498E-2</c:v>
                </c:pt>
                <c:pt idx="335">
                  <c:v>1.93238258361817E-2</c:v>
                </c:pt>
                <c:pt idx="336">
                  <c:v>1.93586349487305E-2</c:v>
                </c:pt>
                <c:pt idx="337">
                  <c:v>1.92780494689942E-2</c:v>
                </c:pt>
                <c:pt idx="338">
                  <c:v>1.9195556640625E-2</c:v>
                </c:pt>
                <c:pt idx="339">
                  <c:v>1.9188404083252002E-2</c:v>
                </c:pt>
                <c:pt idx="340">
                  <c:v>1.91144943237305E-2</c:v>
                </c:pt>
                <c:pt idx="341">
                  <c:v>1.9115924835205099E-2</c:v>
                </c:pt>
                <c:pt idx="342">
                  <c:v>1.8978595733642599E-2</c:v>
                </c:pt>
                <c:pt idx="343">
                  <c:v>1.9045352935790998E-2</c:v>
                </c:pt>
                <c:pt idx="344">
                  <c:v>1.8908023834228498E-2</c:v>
                </c:pt>
                <c:pt idx="345">
                  <c:v>1.89008712768555E-2</c:v>
                </c:pt>
                <c:pt idx="346">
                  <c:v>1.8916130065918E-2</c:v>
                </c:pt>
                <c:pt idx="347">
                  <c:v>1.87220573425293E-2</c:v>
                </c:pt>
                <c:pt idx="348">
                  <c:v>1.8659591674804701E-2</c:v>
                </c:pt>
                <c:pt idx="349">
                  <c:v>1.8655300140380901E-2</c:v>
                </c:pt>
                <c:pt idx="350">
                  <c:v>1.85503959655762E-2</c:v>
                </c:pt>
                <c:pt idx="351">
                  <c:v>1.8587589263915998E-2</c:v>
                </c:pt>
                <c:pt idx="352">
                  <c:v>1.8452644348144601E-2</c:v>
                </c:pt>
                <c:pt idx="353">
                  <c:v>1.8409252166748099E-2</c:v>
                </c:pt>
                <c:pt idx="354">
                  <c:v>1.8237113952636701E-2</c:v>
                </c:pt>
                <c:pt idx="355">
                  <c:v>1.82147026062012E-2</c:v>
                </c:pt>
                <c:pt idx="356">
                  <c:v>1.8144130706787099E-2</c:v>
                </c:pt>
                <c:pt idx="357">
                  <c:v>1.80768966674805E-2</c:v>
                </c:pt>
                <c:pt idx="358">
                  <c:v>1.80573463439942E-2</c:v>
                </c:pt>
                <c:pt idx="359">
                  <c:v>1.7969131469726601E-2</c:v>
                </c:pt>
                <c:pt idx="360">
                  <c:v>1.7917633056640601E-2</c:v>
                </c:pt>
                <c:pt idx="361">
                  <c:v>1.7757415771484399E-2</c:v>
                </c:pt>
                <c:pt idx="362">
                  <c:v>1.7853736877441399E-2</c:v>
                </c:pt>
                <c:pt idx="363">
                  <c:v>1.7803668975830099E-2</c:v>
                </c:pt>
                <c:pt idx="364">
                  <c:v>1.77712440490723E-2</c:v>
                </c:pt>
                <c:pt idx="365">
                  <c:v>1.7642974853515601E-2</c:v>
                </c:pt>
                <c:pt idx="366">
                  <c:v>1.76692008972168E-2</c:v>
                </c:pt>
                <c:pt idx="367">
                  <c:v>1.76801681518555E-2</c:v>
                </c:pt>
                <c:pt idx="368">
                  <c:v>1.7538070678711E-2</c:v>
                </c:pt>
                <c:pt idx="369">
                  <c:v>1.7534255981445299E-2</c:v>
                </c:pt>
                <c:pt idx="370">
                  <c:v>1.7496109008789101E-2</c:v>
                </c:pt>
                <c:pt idx="371">
                  <c:v>1.7452716827392599E-2</c:v>
                </c:pt>
                <c:pt idx="372">
                  <c:v>1.7359733581543E-2</c:v>
                </c:pt>
                <c:pt idx="373">
                  <c:v>1.74055099487305E-2</c:v>
                </c:pt>
                <c:pt idx="374">
                  <c:v>1.7348289489746101E-2</c:v>
                </c:pt>
                <c:pt idx="375">
                  <c:v>1.7341613769531299E-2</c:v>
                </c:pt>
                <c:pt idx="376">
                  <c:v>1.73492431640625E-2</c:v>
                </c:pt>
                <c:pt idx="377">
                  <c:v>1.7454147338867201E-2</c:v>
                </c:pt>
                <c:pt idx="378">
                  <c:v>1.7341613769531299E-2</c:v>
                </c:pt>
                <c:pt idx="379">
                  <c:v>1.7329216003418E-2</c:v>
                </c:pt>
                <c:pt idx="380">
                  <c:v>1.7342567443847701E-2</c:v>
                </c:pt>
                <c:pt idx="381">
                  <c:v>1.727294921875E-2</c:v>
                </c:pt>
                <c:pt idx="382">
                  <c:v>1.7286777496337901E-2</c:v>
                </c:pt>
                <c:pt idx="383">
                  <c:v>1.7259120941162099E-2</c:v>
                </c:pt>
                <c:pt idx="384">
                  <c:v>1.7245769500732401E-2</c:v>
                </c:pt>
                <c:pt idx="385">
                  <c:v>1.7164230346679701E-2</c:v>
                </c:pt>
                <c:pt idx="386">
                  <c:v>1.7279624938964899E-2</c:v>
                </c:pt>
                <c:pt idx="387">
                  <c:v>1.7284870147705099E-2</c:v>
                </c:pt>
                <c:pt idx="388">
                  <c:v>1.7157554626464899E-2</c:v>
                </c:pt>
                <c:pt idx="389">
                  <c:v>1.71713829040528E-2</c:v>
                </c:pt>
                <c:pt idx="390">
                  <c:v>1.72576904296875E-2</c:v>
                </c:pt>
                <c:pt idx="391">
                  <c:v>1.73449516296387E-2</c:v>
                </c:pt>
                <c:pt idx="392">
                  <c:v>1.72271728515625E-2</c:v>
                </c:pt>
                <c:pt idx="393">
                  <c:v>1.7015457153320299E-2</c:v>
                </c:pt>
                <c:pt idx="394">
                  <c:v>1.72333717346192E-2</c:v>
                </c:pt>
                <c:pt idx="395">
                  <c:v>1.73077583312988E-2</c:v>
                </c:pt>
                <c:pt idx="396">
                  <c:v>1.7254829406738299E-2</c:v>
                </c:pt>
                <c:pt idx="397">
                  <c:v>1.7304420471191399E-2</c:v>
                </c:pt>
                <c:pt idx="398">
                  <c:v>1.7398357391357401E-2</c:v>
                </c:pt>
                <c:pt idx="399">
                  <c:v>1.72934532165528E-2</c:v>
                </c:pt>
                <c:pt idx="400">
                  <c:v>1.7164707183837901E-2</c:v>
                </c:pt>
                <c:pt idx="401">
                  <c:v>1.7328262329101601E-2</c:v>
                </c:pt>
                <c:pt idx="402">
                  <c:v>1.7442703247070299E-2</c:v>
                </c:pt>
                <c:pt idx="403">
                  <c:v>1.7477989196777399E-2</c:v>
                </c:pt>
                <c:pt idx="404">
                  <c:v>1.7473697662353498E-2</c:v>
                </c:pt>
                <c:pt idx="405">
                  <c:v>1.7472743988037099E-2</c:v>
                </c:pt>
                <c:pt idx="406">
                  <c:v>1.7479419708252002E-2</c:v>
                </c:pt>
                <c:pt idx="407">
                  <c:v>1.76186561584473E-2</c:v>
                </c:pt>
                <c:pt idx="408">
                  <c:v>1.7581462860107401E-2</c:v>
                </c:pt>
                <c:pt idx="409">
                  <c:v>1.7626285552978498E-2</c:v>
                </c:pt>
                <c:pt idx="410">
                  <c:v>1.7657756805419901E-2</c:v>
                </c:pt>
                <c:pt idx="411">
                  <c:v>1.77054405212403E-2</c:v>
                </c:pt>
                <c:pt idx="412">
                  <c:v>1.7723560333252002E-2</c:v>
                </c:pt>
                <c:pt idx="413">
                  <c:v>1.7724514007568401E-2</c:v>
                </c:pt>
                <c:pt idx="414">
                  <c:v>1.7753124237060599E-2</c:v>
                </c:pt>
                <c:pt idx="415">
                  <c:v>1.7687320709228498E-2</c:v>
                </c:pt>
                <c:pt idx="416">
                  <c:v>1.7749309539794901E-2</c:v>
                </c:pt>
                <c:pt idx="417">
                  <c:v>1.7758846282959002E-2</c:v>
                </c:pt>
                <c:pt idx="418">
                  <c:v>1.77669525146485E-2</c:v>
                </c:pt>
                <c:pt idx="419">
                  <c:v>1.7826080322265601E-2</c:v>
                </c:pt>
                <c:pt idx="420">
                  <c:v>1.7875671386718799E-2</c:v>
                </c:pt>
                <c:pt idx="421">
                  <c:v>1.79500579833985E-2</c:v>
                </c:pt>
                <c:pt idx="422">
                  <c:v>1.7861366271972701E-2</c:v>
                </c:pt>
                <c:pt idx="423">
                  <c:v>1.79657936096192E-2</c:v>
                </c:pt>
                <c:pt idx="424">
                  <c:v>1.7886638641357401E-2</c:v>
                </c:pt>
                <c:pt idx="425">
                  <c:v>1.7875671386718799E-2</c:v>
                </c:pt>
                <c:pt idx="426">
                  <c:v>1.7992973327636701E-2</c:v>
                </c:pt>
                <c:pt idx="427">
                  <c:v>1.79791450500488E-2</c:v>
                </c:pt>
                <c:pt idx="428">
                  <c:v>1.78980827331543E-2</c:v>
                </c:pt>
                <c:pt idx="429">
                  <c:v>1.7989158630371101E-2</c:v>
                </c:pt>
                <c:pt idx="430">
                  <c:v>1.8037796020507799E-2</c:v>
                </c:pt>
                <c:pt idx="431">
                  <c:v>1.8038749694824201E-2</c:v>
                </c:pt>
                <c:pt idx="432">
                  <c:v>1.8217563629150401E-2</c:v>
                </c:pt>
                <c:pt idx="433">
                  <c:v>1.84531211853028E-2</c:v>
                </c:pt>
                <c:pt idx="434">
                  <c:v>1.87726020812988E-2</c:v>
                </c:pt>
                <c:pt idx="435">
                  <c:v>1.88446044921875E-2</c:v>
                </c:pt>
                <c:pt idx="436">
                  <c:v>1.89876556396485E-2</c:v>
                </c:pt>
                <c:pt idx="437">
                  <c:v>1.9242286682128899E-2</c:v>
                </c:pt>
                <c:pt idx="438">
                  <c:v>1.8338203430175799E-2</c:v>
                </c:pt>
                <c:pt idx="439">
                  <c:v>1.5912532806396502E-2</c:v>
                </c:pt>
                <c:pt idx="440">
                  <c:v>1.4638900756836E-2</c:v>
                </c:pt>
                <c:pt idx="441">
                  <c:v>1.5714168548584002E-2</c:v>
                </c:pt>
                <c:pt idx="442">
                  <c:v>1.6197681427002002E-2</c:v>
                </c:pt>
                <c:pt idx="443">
                  <c:v>1.55291557312012E-2</c:v>
                </c:pt>
                <c:pt idx="444">
                  <c:v>1.6844749450683601E-2</c:v>
                </c:pt>
                <c:pt idx="445">
                  <c:v>1.9143104553222701E-2</c:v>
                </c:pt>
                <c:pt idx="446">
                  <c:v>1.8666267395019601E-2</c:v>
                </c:pt>
                <c:pt idx="447">
                  <c:v>1.8206119537353498E-2</c:v>
                </c:pt>
                <c:pt idx="448">
                  <c:v>1.7831325531005901E-2</c:v>
                </c:pt>
                <c:pt idx="449">
                  <c:v>1.7488956451415998E-2</c:v>
                </c:pt>
                <c:pt idx="450">
                  <c:v>1.72638893127442E-2</c:v>
                </c:pt>
                <c:pt idx="451">
                  <c:v>1.71351432800293E-2</c:v>
                </c:pt>
                <c:pt idx="452">
                  <c:v>1.71723365783692E-2</c:v>
                </c:pt>
                <c:pt idx="453">
                  <c:v>1.7148494720459002E-2</c:v>
                </c:pt>
                <c:pt idx="454">
                  <c:v>1.71103477478028E-2</c:v>
                </c:pt>
                <c:pt idx="455">
                  <c:v>1.6916275024414101E-2</c:v>
                </c:pt>
                <c:pt idx="456">
                  <c:v>1.6980648040771502E-2</c:v>
                </c:pt>
                <c:pt idx="457">
                  <c:v>1.6876220703125E-2</c:v>
                </c:pt>
                <c:pt idx="458">
                  <c:v>1.6796588897705099E-2</c:v>
                </c:pt>
                <c:pt idx="459">
                  <c:v>1.6773223876953101E-2</c:v>
                </c:pt>
                <c:pt idx="460">
                  <c:v>1.6709327697753899E-2</c:v>
                </c:pt>
                <c:pt idx="461">
                  <c:v>1.6650199890136701E-2</c:v>
                </c:pt>
                <c:pt idx="462">
                  <c:v>1.6592979431152399E-2</c:v>
                </c:pt>
                <c:pt idx="463">
                  <c:v>1.65820121765137E-2</c:v>
                </c:pt>
                <c:pt idx="464">
                  <c:v>1.64284706115723E-2</c:v>
                </c:pt>
                <c:pt idx="465">
                  <c:v>1.6659736633300799E-2</c:v>
                </c:pt>
                <c:pt idx="466">
                  <c:v>1.60517692565918E-2</c:v>
                </c:pt>
                <c:pt idx="467">
                  <c:v>1.6293048858642599E-2</c:v>
                </c:pt>
                <c:pt idx="468">
                  <c:v>1.5999317169189502E-2</c:v>
                </c:pt>
                <c:pt idx="469">
                  <c:v>1.63788795471192E-2</c:v>
                </c:pt>
                <c:pt idx="470">
                  <c:v>1.6401290893554701E-2</c:v>
                </c:pt>
                <c:pt idx="471">
                  <c:v>1.6344070434570299E-2</c:v>
                </c:pt>
                <c:pt idx="472">
                  <c:v>1.6314983367919901E-2</c:v>
                </c:pt>
                <c:pt idx="473">
                  <c:v>1.6382217407226601E-2</c:v>
                </c:pt>
                <c:pt idx="474">
                  <c:v>1.6316413879394601E-2</c:v>
                </c:pt>
                <c:pt idx="475">
                  <c:v>1.6264438629150401E-2</c:v>
                </c:pt>
                <c:pt idx="476">
                  <c:v>1.6197204589843799E-2</c:v>
                </c:pt>
                <c:pt idx="477">
                  <c:v>1.6355514526367201E-2</c:v>
                </c:pt>
                <c:pt idx="478">
                  <c:v>1.62196159362793E-2</c:v>
                </c:pt>
                <c:pt idx="479">
                  <c:v>1.6182422637939502E-2</c:v>
                </c:pt>
                <c:pt idx="480">
                  <c:v>1.61805152893067E-2</c:v>
                </c:pt>
                <c:pt idx="481">
                  <c:v>1.6233444213867201E-2</c:v>
                </c:pt>
                <c:pt idx="482">
                  <c:v>1.6216754913330099E-2</c:v>
                </c:pt>
                <c:pt idx="483">
                  <c:v>1.6157150268554701E-2</c:v>
                </c:pt>
                <c:pt idx="484">
                  <c:v>1.6134262084961E-2</c:v>
                </c:pt>
                <c:pt idx="485">
                  <c:v>1.6162872314453101E-2</c:v>
                </c:pt>
                <c:pt idx="486">
                  <c:v>1.6247272491455099E-2</c:v>
                </c:pt>
                <c:pt idx="487">
                  <c:v>1.60889625549317E-2</c:v>
                </c:pt>
                <c:pt idx="488">
                  <c:v>1.6163825988769601E-2</c:v>
                </c:pt>
                <c:pt idx="489">
                  <c:v>1.6166210174560599E-2</c:v>
                </c:pt>
                <c:pt idx="490">
                  <c:v>1.617431640625E-2</c:v>
                </c:pt>
                <c:pt idx="491">
                  <c:v>1.6153335571289101E-2</c:v>
                </c:pt>
                <c:pt idx="492">
                  <c:v>1.6139984130859399E-2</c:v>
                </c:pt>
                <c:pt idx="493">
                  <c:v>1.6197204589843799E-2</c:v>
                </c:pt>
                <c:pt idx="494">
                  <c:v>1.6070842742919901E-2</c:v>
                </c:pt>
                <c:pt idx="495">
                  <c:v>1.60784721374512E-2</c:v>
                </c:pt>
                <c:pt idx="496">
                  <c:v>1.60326957702637E-2</c:v>
                </c:pt>
                <c:pt idx="497">
                  <c:v>1.6016960144043E-2</c:v>
                </c:pt>
                <c:pt idx="498">
                  <c:v>1.60622596740723E-2</c:v>
                </c:pt>
                <c:pt idx="499">
                  <c:v>1.6048431396484399E-2</c:v>
                </c:pt>
                <c:pt idx="500">
                  <c:v>1.59969329833985E-2</c:v>
                </c:pt>
                <c:pt idx="501">
                  <c:v>1.5965461730957101E-2</c:v>
                </c:pt>
                <c:pt idx="502">
                  <c:v>1.59516334533692E-2</c:v>
                </c:pt>
                <c:pt idx="503">
                  <c:v>1.59664154052735E-2</c:v>
                </c:pt>
                <c:pt idx="504">
                  <c:v>1.5858650207519601E-2</c:v>
                </c:pt>
                <c:pt idx="505">
                  <c:v>1.5870094299316399E-2</c:v>
                </c:pt>
                <c:pt idx="506">
                  <c:v>1.58390998840332E-2</c:v>
                </c:pt>
                <c:pt idx="507">
                  <c:v>1.5887260437011701E-2</c:v>
                </c:pt>
                <c:pt idx="508">
                  <c:v>1.58543586730957E-2</c:v>
                </c:pt>
                <c:pt idx="509">
                  <c:v>1.58591270446778E-2</c:v>
                </c:pt>
                <c:pt idx="510">
                  <c:v>1.5835285186767599E-2</c:v>
                </c:pt>
                <c:pt idx="511">
                  <c:v>1.58295631408692E-2</c:v>
                </c:pt>
                <c:pt idx="512">
                  <c:v>1.5898704528808601E-2</c:v>
                </c:pt>
                <c:pt idx="513">
                  <c:v>1.5824794769287099E-2</c:v>
                </c:pt>
                <c:pt idx="514">
                  <c:v>1.5836238861084002E-2</c:v>
                </c:pt>
                <c:pt idx="515">
                  <c:v>1.58381462097168E-2</c:v>
                </c:pt>
                <c:pt idx="516">
                  <c:v>1.5885829925537099E-2</c:v>
                </c:pt>
                <c:pt idx="517">
                  <c:v>1.5830039978027399E-2</c:v>
                </c:pt>
                <c:pt idx="518">
                  <c:v>1.5811920166015601E-2</c:v>
                </c:pt>
                <c:pt idx="519">
                  <c:v>1.57928466796875E-2</c:v>
                </c:pt>
                <c:pt idx="520">
                  <c:v>1.5780925750732401E-2</c:v>
                </c:pt>
                <c:pt idx="521">
                  <c:v>1.5771389007568401E-2</c:v>
                </c:pt>
                <c:pt idx="522">
                  <c:v>1.5836238861084002E-2</c:v>
                </c:pt>
                <c:pt idx="523">
                  <c:v>1.5796184539794901E-2</c:v>
                </c:pt>
                <c:pt idx="524">
                  <c:v>1.5777587890625E-2</c:v>
                </c:pt>
                <c:pt idx="525">
                  <c:v>1.5765666961669901E-2</c:v>
                </c:pt>
                <c:pt idx="526">
                  <c:v>1.5693187713623099E-2</c:v>
                </c:pt>
                <c:pt idx="527">
                  <c:v>1.56702995300293E-2</c:v>
                </c:pt>
                <c:pt idx="528">
                  <c:v>1.5608310699462899E-2</c:v>
                </c:pt>
                <c:pt idx="529">
                  <c:v>1.56183242797852E-2</c:v>
                </c:pt>
                <c:pt idx="530">
                  <c:v>1.55539512634278E-2</c:v>
                </c:pt>
                <c:pt idx="531">
                  <c:v>1.5545368194580101E-2</c:v>
                </c:pt>
                <c:pt idx="532">
                  <c:v>1.5555381774902399E-2</c:v>
                </c:pt>
                <c:pt idx="533">
                  <c:v>1.55267715454102E-2</c:v>
                </c:pt>
                <c:pt idx="534">
                  <c:v>1.5475749969482399E-2</c:v>
                </c:pt>
                <c:pt idx="535">
                  <c:v>1.5435695648193399E-2</c:v>
                </c:pt>
                <c:pt idx="536">
                  <c:v>1.5431404113769601E-2</c:v>
                </c:pt>
                <c:pt idx="537">
                  <c:v>1.54070854187012E-2</c:v>
                </c:pt>
                <c:pt idx="538">
                  <c:v>1.53193473815918E-2</c:v>
                </c:pt>
                <c:pt idx="539">
                  <c:v>1.5317440032959E-2</c:v>
                </c:pt>
                <c:pt idx="540">
                  <c:v>1.53298377990723E-2</c:v>
                </c:pt>
                <c:pt idx="541">
                  <c:v>1.5313625335693399E-2</c:v>
                </c:pt>
                <c:pt idx="542">
                  <c:v>1.52993202209473E-2</c:v>
                </c:pt>
                <c:pt idx="543">
                  <c:v>1.5206813812255899E-2</c:v>
                </c:pt>
                <c:pt idx="544">
                  <c:v>1.5244483947753899E-2</c:v>
                </c:pt>
                <c:pt idx="545">
                  <c:v>1.52406692504883E-2</c:v>
                </c:pt>
                <c:pt idx="546">
                  <c:v>1.51753425598145E-2</c:v>
                </c:pt>
                <c:pt idx="547">
                  <c:v>1.52254104614258E-2</c:v>
                </c:pt>
                <c:pt idx="548">
                  <c:v>1.52053833007813E-2</c:v>
                </c:pt>
                <c:pt idx="549">
                  <c:v>1.52497291564942E-2</c:v>
                </c:pt>
                <c:pt idx="550">
                  <c:v>1.52239799499512E-2</c:v>
                </c:pt>
                <c:pt idx="551">
                  <c:v>1.52430534362793E-2</c:v>
                </c:pt>
                <c:pt idx="552">
                  <c:v>1.52864456176758E-2</c:v>
                </c:pt>
                <c:pt idx="553">
                  <c:v>1.5322208404541E-2</c:v>
                </c:pt>
                <c:pt idx="554">
                  <c:v>1.53155326843262E-2</c:v>
                </c:pt>
                <c:pt idx="555">
                  <c:v>1.52759552001953E-2</c:v>
                </c:pt>
                <c:pt idx="556">
                  <c:v>1.5320777893066399E-2</c:v>
                </c:pt>
                <c:pt idx="557">
                  <c:v>1.5248298645019601E-2</c:v>
                </c:pt>
                <c:pt idx="558">
                  <c:v>1.52411460876465E-2</c:v>
                </c:pt>
                <c:pt idx="559">
                  <c:v>1.5248298645019601E-2</c:v>
                </c:pt>
                <c:pt idx="560">
                  <c:v>1.52173042297363E-2</c:v>
                </c:pt>
                <c:pt idx="561">
                  <c:v>1.5250205993652399E-2</c:v>
                </c:pt>
                <c:pt idx="562">
                  <c:v>1.5267848968505899E-2</c:v>
                </c:pt>
                <c:pt idx="563">
                  <c:v>1.52454376220703E-2</c:v>
                </c:pt>
                <c:pt idx="564">
                  <c:v>1.5087604522705101E-2</c:v>
                </c:pt>
                <c:pt idx="565">
                  <c:v>1.519775390625E-2</c:v>
                </c:pt>
                <c:pt idx="566">
                  <c:v>1.51448249816895E-2</c:v>
                </c:pt>
                <c:pt idx="567">
                  <c:v>1.50837898254395E-2</c:v>
                </c:pt>
                <c:pt idx="568">
                  <c:v>1.50713920593262E-2</c:v>
                </c:pt>
                <c:pt idx="569">
                  <c:v>1.50423049926758E-2</c:v>
                </c:pt>
                <c:pt idx="570">
                  <c:v>1.5026569366455101E-2</c:v>
                </c:pt>
                <c:pt idx="571">
                  <c:v>1.50604248046875E-2</c:v>
                </c:pt>
                <c:pt idx="572">
                  <c:v>1.5017986297607399E-2</c:v>
                </c:pt>
                <c:pt idx="573">
                  <c:v>1.49836540222168E-2</c:v>
                </c:pt>
                <c:pt idx="574">
                  <c:v>1.4997959136962899E-2</c:v>
                </c:pt>
                <c:pt idx="575">
                  <c:v>1.49741172790528E-2</c:v>
                </c:pt>
                <c:pt idx="576">
                  <c:v>1.49641036987305E-2</c:v>
                </c:pt>
                <c:pt idx="577">
                  <c:v>1.50103569030762E-2</c:v>
                </c:pt>
                <c:pt idx="578">
                  <c:v>1.4944076538086E-2</c:v>
                </c:pt>
                <c:pt idx="579">
                  <c:v>1.4899730682373101E-2</c:v>
                </c:pt>
                <c:pt idx="580">
                  <c:v>1.4926433563232399E-2</c:v>
                </c:pt>
                <c:pt idx="581">
                  <c:v>1.4990806579589899E-2</c:v>
                </c:pt>
                <c:pt idx="582">
                  <c:v>1.50046348571778E-2</c:v>
                </c:pt>
                <c:pt idx="583">
                  <c:v>1.50198936462403E-2</c:v>
                </c:pt>
                <c:pt idx="584">
                  <c:v>1.4927864074707101E-2</c:v>
                </c:pt>
                <c:pt idx="585">
                  <c:v>1.49917602539063E-2</c:v>
                </c:pt>
                <c:pt idx="586">
                  <c:v>1.4897346496582101E-2</c:v>
                </c:pt>
                <c:pt idx="587">
                  <c:v>1.4969825744628899E-2</c:v>
                </c:pt>
                <c:pt idx="588">
                  <c:v>1.4993190765380899E-2</c:v>
                </c:pt>
                <c:pt idx="589">
                  <c:v>1.4998435974121101E-2</c:v>
                </c:pt>
                <c:pt idx="590">
                  <c:v>1.4975547790527399E-2</c:v>
                </c:pt>
                <c:pt idx="591">
                  <c:v>1.49178504943848E-2</c:v>
                </c:pt>
                <c:pt idx="592">
                  <c:v>1.5005111694336E-2</c:v>
                </c:pt>
                <c:pt idx="593">
                  <c:v>1.5026569366455101E-2</c:v>
                </c:pt>
                <c:pt idx="594">
                  <c:v>1.5013217926025399E-2</c:v>
                </c:pt>
                <c:pt idx="595">
                  <c:v>1.50818824768067E-2</c:v>
                </c:pt>
                <c:pt idx="596">
                  <c:v>1.4978408813476601E-2</c:v>
                </c:pt>
                <c:pt idx="597">
                  <c:v>1.50175094604492E-2</c:v>
                </c:pt>
                <c:pt idx="598">
                  <c:v>1.49927139282227E-2</c:v>
                </c:pt>
                <c:pt idx="599">
                  <c:v>1.49292945861817E-2</c:v>
                </c:pt>
                <c:pt idx="600">
                  <c:v>1.4950275421142601E-2</c:v>
                </c:pt>
                <c:pt idx="601">
                  <c:v>1.4998435974121101E-2</c:v>
                </c:pt>
                <c:pt idx="602">
                  <c:v>1.4909267425537101E-2</c:v>
                </c:pt>
                <c:pt idx="603">
                  <c:v>1.4930248260498101E-2</c:v>
                </c:pt>
                <c:pt idx="604">
                  <c:v>1.49006843566895E-2</c:v>
                </c:pt>
                <c:pt idx="605">
                  <c:v>1.50165557861328E-2</c:v>
                </c:pt>
                <c:pt idx="606">
                  <c:v>1.49469375610352E-2</c:v>
                </c:pt>
                <c:pt idx="607">
                  <c:v>1.49517059326172E-2</c:v>
                </c:pt>
                <c:pt idx="608">
                  <c:v>1.49402618408203E-2</c:v>
                </c:pt>
                <c:pt idx="609">
                  <c:v>1.4878749847412101E-2</c:v>
                </c:pt>
                <c:pt idx="610">
                  <c:v>1.4873504638671899E-2</c:v>
                </c:pt>
                <c:pt idx="611">
                  <c:v>1.4853954315185601E-2</c:v>
                </c:pt>
                <c:pt idx="612">
                  <c:v>1.4883995056152399E-2</c:v>
                </c:pt>
                <c:pt idx="613">
                  <c:v>1.48096084594727E-2</c:v>
                </c:pt>
                <c:pt idx="614">
                  <c:v>1.4864444732666E-2</c:v>
                </c:pt>
                <c:pt idx="615">
                  <c:v>1.4791488647461E-2</c:v>
                </c:pt>
                <c:pt idx="616">
                  <c:v>1.48401260375977E-2</c:v>
                </c:pt>
                <c:pt idx="617">
                  <c:v>1.4798641204834E-2</c:v>
                </c:pt>
                <c:pt idx="618">
                  <c:v>1.4789104461669899E-2</c:v>
                </c:pt>
                <c:pt idx="619">
                  <c:v>1.4805793762207101E-2</c:v>
                </c:pt>
                <c:pt idx="620">
                  <c:v>1.48162841796875E-2</c:v>
                </c:pt>
                <c:pt idx="621">
                  <c:v>1.48224830627442E-2</c:v>
                </c:pt>
                <c:pt idx="622">
                  <c:v>1.4797687530517601E-2</c:v>
                </c:pt>
                <c:pt idx="623">
                  <c:v>1.48391723632813E-2</c:v>
                </c:pt>
                <c:pt idx="624">
                  <c:v>1.49378776550293E-2</c:v>
                </c:pt>
                <c:pt idx="625">
                  <c:v>1.4911651611328101E-2</c:v>
                </c:pt>
                <c:pt idx="626">
                  <c:v>1.4862060546875E-2</c:v>
                </c:pt>
                <c:pt idx="627">
                  <c:v>1.4799594879150399E-2</c:v>
                </c:pt>
                <c:pt idx="628">
                  <c:v>1.4886379241943399E-2</c:v>
                </c:pt>
                <c:pt idx="629">
                  <c:v>1.4829158782959E-2</c:v>
                </c:pt>
                <c:pt idx="630">
                  <c:v>1.49307250976563E-2</c:v>
                </c:pt>
                <c:pt idx="631">
                  <c:v>1.4914512634277399E-2</c:v>
                </c:pt>
                <c:pt idx="632">
                  <c:v>1.48530006408692E-2</c:v>
                </c:pt>
                <c:pt idx="633">
                  <c:v>1.48286819458008E-2</c:v>
                </c:pt>
                <c:pt idx="634">
                  <c:v>1.48191452026367E-2</c:v>
                </c:pt>
                <c:pt idx="635">
                  <c:v>1.4853954315185601E-2</c:v>
                </c:pt>
                <c:pt idx="636">
                  <c:v>1.48577690124512E-2</c:v>
                </c:pt>
                <c:pt idx="637">
                  <c:v>1.4842987060546899E-2</c:v>
                </c:pt>
                <c:pt idx="638">
                  <c:v>1.48568153381348E-2</c:v>
                </c:pt>
                <c:pt idx="639">
                  <c:v>1.48816108703613E-2</c:v>
                </c:pt>
                <c:pt idx="640">
                  <c:v>1.48286819458008E-2</c:v>
                </c:pt>
                <c:pt idx="641">
                  <c:v>1.48601531982422E-2</c:v>
                </c:pt>
                <c:pt idx="642">
                  <c:v>1.48487091064453E-2</c:v>
                </c:pt>
                <c:pt idx="643">
                  <c:v>1.48906707763672E-2</c:v>
                </c:pt>
                <c:pt idx="644">
                  <c:v>1.4822006225586E-2</c:v>
                </c:pt>
                <c:pt idx="645">
                  <c:v>1.48143768310547E-2</c:v>
                </c:pt>
                <c:pt idx="646">
                  <c:v>1.46946907043457E-2</c:v>
                </c:pt>
                <c:pt idx="647">
                  <c:v>1.4826774597168E-2</c:v>
                </c:pt>
                <c:pt idx="648">
                  <c:v>1.4848232269287101E-2</c:v>
                </c:pt>
                <c:pt idx="649">
                  <c:v>1.4812946319580101E-2</c:v>
                </c:pt>
                <c:pt idx="650">
                  <c:v>1.4820098876953101E-2</c:v>
                </c:pt>
                <c:pt idx="651">
                  <c:v>1.4819622039794899E-2</c:v>
                </c:pt>
                <c:pt idx="652">
                  <c:v>1.4817714691162101E-2</c:v>
                </c:pt>
                <c:pt idx="653">
                  <c:v>1.4804840087890601E-2</c:v>
                </c:pt>
                <c:pt idx="654">
                  <c:v>1.48119926452637E-2</c:v>
                </c:pt>
                <c:pt idx="655">
                  <c:v>1.4798641204834E-2</c:v>
                </c:pt>
                <c:pt idx="656">
                  <c:v>1.4812469482421899E-2</c:v>
                </c:pt>
                <c:pt idx="657">
                  <c:v>1.47428512573242E-2</c:v>
                </c:pt>
                <c:pt idx="658">
                  <c:v>1.4765739440918E-2</c:v>
                </c:pt>
                <c:pt idx="659">
                  <c:v>1.47442817687988E-2</c:v>
                </c:pt>
                <c:pt idx="660">
                  <c:v>1.47151947021485E-2</c:v>
                </c:pt>
                <c:pt idx="661">
                  <c:v>1.47700309753418E-2</c:v>
                </c:pt>
                <c:pt idx="662">
                  <c:v>1.4747142791748101E-2</c:v>
                </c:pt>
                <c:pt idx="663">
                  <c:v>1.4798641204834E-2</c:v>
                </c:pt>
                <c:pt idx="664">
                  <c:v>1.4792919158935601E-2</c:v>
                </c:pt>
                <c:pt idx="665">
                  <c:v>1.48181915283203E-2</c:v>
                </c:pt>
                <c:pt idx="666">
                  <c:v>1.48377418518067E-2</c:v>
                </c:pt>
                <c:pt idx="667">
                  <c:v>1.48396492004395E-2</c:v>
                </c:pt>
                <c:pt idx="668">
                  <c:v>1.49316787719727E-2</c:v>
                </c:pt>
                <c:pt idx="669">
                  <c:v>1.4915943145752E-2</c:v>
                </c:pt>
                <c:pt idx="670">
                  <c:v>1.48825645446778E-2</c:v>
                </c:pt>
                <c:pt idx="671">
                  <c:v>1.49359703063965E-2</c:v>
                </c:pt>
                <c:pt idx="672">
                  <c:v>1.49812698364258E-2</c:v>
                </c:pt>
                <c:pt idx="673">
                  <c:v>1.4948844909668E-2</c:v>
                </c:pt>
                <c:pt idx="674">
                  <c:v>1.4965057373046899E-2</c:v>
                </c:pt>
                <c:pt idx="675">
                  <c:v>1.5026092529296899E-2</c:v>
                </c:pt>
                <c:pt idx="676">
                  <c:v>1.50799751281738E-2</c:v>
                </c:pt>
                <c:pt idx="677">
                  <c:v>1.50151252746582E-2</c:v>
                </c:pt>
                <c:pt idx="678">
                  <c:v>1.5017032623291E-2</c:v>
                </c:pt>
                <c:pt idx="679">
                  <c:v>1.49846076965332E-2</c:v>
                </c:pt>
                <c:pt idx="680">
                  <c:v>1.49993896484375E-2</c:v>
                </c:pt>
                <c:pt idx="681">
                  <c:v>1.49974822998047E-2</c:v>
                </c:pt>
                <c:pt idx="682">
                  <c:v>1.49335861206055E-2</c:v>
                </c:pt>
                <c:pt idx="683">
                  <c:v>1.49445533752442E-2</c:v>
                </c:pt>
                <c:pt idx="684">
                  <c:v>1.4904499053955101E-2</c:v>
                </c:pt>
                <c:pt idx="685">
                  <c:v>1.4890193939209E-2</c:v>
                </c:pt>
                <c:pt idx="686">
                  <c:v>1.48954391479492E-2</c:v>
                </c:pt>
                <c:pt idx="687">
                  <c:v>1.4848232269287101E-2</c:v>
                </c:pt>
                <c:pt idx="688">
                  <c:v>1.49493217468262E-2</c:v>
                </c:pt>
                <c:pt idx="689">
                  <c:v>1.4841079711914101E-2</c:v>
                </c:pt>
                <c:pt idx="690">
                  <c:v>1.4901638031005899E-2</c:v>
                </c:pt>
                <c:pt idx="691">
                  <c:v>1.49331092834473E-2</c:v>
                </c:pt>
                <c:pt idx="692">
                  <c:v>1.4932155609130899E-2</c:v>
                </c:pt>
                <c:pt idx="693">
                  <c:v>1.49688720703125E-2</c:v>
                </c:pt>
                <c:pt idx="694">
                  <c:v>1.48420333862305E-2</c:v>
                </c:pt>
                <c:pt idx="695">
                  <c:v>1.4919281005859399E-2</c:v>
                </c:pt>
                <c:pt idx="696">
                  <c:v>1.4998435974121101E-2</c:v>
                </c:pt>
                <c:pt idx="697">
                  <c:v>1.49211883544922E-2</c:v>
                </c:pt>
                <c:pt idx="698">
                  <c:v>1.49226188659668E-2</c:v>
                </c:pt>
                <c:pt idx="699">
                  <c:v>1.48377418518067E-2</c:v>
                </c:pt>
                <c:pt idx="700">
                  <c:v>1.49407386779785E-2</c:v>
                </c:pt>
                <c:pt idx="701">
                  <c:v>1.48367881774903E-2</c:v>
                </c:pt>
                <c:pt idx="702">
                  <c:v>1.47967338562012E-2</c:v>
                </c:pt>
                <c:pt idx="703">
                  <c:v>1.4880657196044899E-2</c:v>
                </c:pt>
                <c:pt idx="704">
                  <c:v>1.4743804931640601E-2</c:v>
                </c:pt>
                <c:pt idx="705">
                  <c:v>1.47762298583985E-2</c:v>
                </c:pt>
                <c:pt idx="706">
                  <c:v>1.46126747131348E-2</c:v>
                </c:pt>
                <c:pt idx="707">
                  <c:v>1.45998001098633E-2</c:v>
                </c:pt>
                <c:pt idx="708">
                  <c:v>1.4463901519775399E-2</c:v>
                </c:pt>
                <c:pt idx="709">
                  <c:v>1.4435768127441399E-2</c:v>
                </c:pt>
                <c:pt idx="710">
                  <c:v>1.4371395111084E-2</c:v>
                </c:pt>
                <c:pt idx="711">
                  <c:v>1.4296531677246101E-2</c:v>
                </c:pt>
                <c:pt idx="712">
                  <c:v>1.41797065734863E-2</c:v>
                </c:pt>
                <c:pt idx="713">
                  <c:v>1.40881538391113E-2</c:v>
                </c:pt>
                <c:pt idx="714">
                  <c:v>1.41196250915528E-2</c:v>
                </c:pt>
                <c:pt idx="715">
                  <c:v>1.40180587768555E-2</c:v>
                </c:pt>
                <c:pt idx="716">
                  <c:v>1.40023231506348E-2</c:v>
                </c:pt>
                <c:pt idx="717">
                  <c:v>1.39827728271485E-2</c:v>
                </c:pt>
                <c:pt idx="718">
                  <c:v>1.40504837036133E-2</c:v>
                </c:pt>
                <c:pt idx="719">
                  <c:v>1.4036655426025399E-2</c:v>
                </c:pt>
                <c:pt idx="720">
                  <c:v>1.4115810394287101E-2</c:v>
                </c:pt>
                <c:pt idx="721">
                  <c:v>1.42240524291992E-2</c:v>
                </c:pt>
                <c:pt idx="722">
                  <c:v>1.4202594757080101E-2</c:v>
                </c:pt>
                <c:pt idx="723">
                  <c:v>1.44519805908203E-2</c:v>
                </c:pt>
                <c:pt idx="724">
                  <c:v>1.4529705047607399E-2</c:v>
                </c:pt>
                <c:pt idx="725">
                  <c:v>1.4620304107666E-2</c:v>
                </c:pt>
                <c:pt idx="726">
                  <c:v>1.4652252197265601E-2</c:v>
                </c:pt>
                <c:pt idx="727">
                  <c:v>1.4763355255127E-2</c:v>
                </c:pt>
                <c:pt idx="728">
                  <c:v>1.48816108703613E-2</c:v>
                </c:pt>
                <c:pt idx="729">
                  <c:v>1.4862060546875E-2</c:v>
                </c:pt>
                <c:pt idx="730">
                  <c:v>1.49688720703125E-2</c:v>
                </c:pt>
                <c:pt idx="731">
                  <c:v>1.4835357666015601E-2</c:v>
                </c:pt>
                <c:pt idx="732">
                  <c:v>1.49202346801758E-2</c:v>
                </c:pt>
                <c:pt idx="733">
                  <c:v>1.4863491058349601E-2</c:v>
                </c:pt>
                <c:pt idx="734">
                  <c:v>1.49712562561035E-2</c:v>
                </c:pt>
                <c:pt idx="735">
                  <c:v>1.4943122863769601E-2</c:v>
                </c:pt>
                <c:pt idx="736">
                  <c:v>1.5087604522705101E-2</c:v>
                </c:pt>
                <c:pt idx="737">
                  <c:v>1.4947414398193399E-2</c:v>
                </c:pt>
                <c:pt idx="738">
                  <c:v>1.5042781829834E-2</c:v>
                </c:pt>
                <c:pt idx="739">
                  <c:v>1.49869918823242E-2</c:v>
                </c:pt>
                <c:pt idx="740">
                  <c:v>1.5089511871337899E-2</c:v>
                </c:pt>
                <c:pt idx="741">
                  <c:v>1.5068531036377E-2</c:v>
                </c:pt>
                <c:pt idx="742">
                  <c:v>1.5040397644043E-2</c:v>
                </c:pt>
                <c:pt idx="743">
                  <c:v>1.4993667602539101E-2</c:v>
                </c:pt>
                <c:pt idx="744">
                  <c:v>1.50423049926758E-2</c:v>
                </c:pt>
                <c:pt idx="745">
                  <c:v>1.49750709533692E-2</c:v>
                </c:pt>
                <c:pt idx="746">
                  <c:v>1.4863014221191399E-2</c:v>
                </c:pt>
                <c:pt idx="747">
                  <c:v>1.50165557861328E-2</c:v>
                </c:pt>
                <c:pt idx="748">
                  <c:v>1.5085220336914101E-2</c:v>
                </c:pt>
                <c:pt idx="749">
                  <c:v>1.4916896820068399E-2</c:v>
                </c:pt>
                <c:pt idx="750">
                  <c:v>1.4923095703125E-2</c:v>
                </c:pt>
                <c:pt idx="751">
                  <c:v>1.5021324157714899E-2</c:v>
                </c:pt>
                <c:pt idx="752">
                  <c:v>1.50656700134278E-2</c:v>
                </c:pt>
                <c:pt idx="753">
                  <c:v>1.483154296875E-2</c:v>
                </c:pt>
                <c:pt idx="754">
                  <c:v>1.4947891235351601E-2</c:v>
                </c:pt>
                <c:pt idx="755">
                  <c:v>1.49822235107422E-2</c:v>
                </c:pt>
                <c:pt idx="756">
                  <c:v>1.48615837097168E-2</c:v>
                </c:pt>
                <c:pt idx="757">
                  <c:v>1.49435997009278E-2</c:v>
                </c:pt>
                <c:pt idx="758">
                  <c:v>1.48448944091797E-2</c:v>
                </c:pt>
                <c:pt idx="759">
                  <c:v>1.4998435974121101E-2</c:v>
                </c:pt>
                <c:pt idx="760">
                  <c:v>1.47457122802735E-2</c:v>
                </c:pt>
                <c:pt idx="761">
                  <c:v>1.4973640441894601E-2</c:v>
                </c:pt>
                <c:pt idx="762">
                  <c:v>1.4786720275878899E-2</c:v>
                </c:pt>
                <c:pt idx="763">
                  <c:v>1.4759063720703101E-2</c:v>
                </c:pt>
                <c:pt idx="764">
                  <c:v>1.47900581359863E-2</c:v>
                </c:pt>
                <c:pt idx="765">
                  <c:v>1.5005111694336E-2</c:v>
                </c:pt>
                <c:pt idx="766">
                  <c:v>1.4803409576416E-2</c:v>
                </c:pt>
                <c:pt idx="767">
                  <c:v>1.50561332702637E-2</c:v>
                </c:pt>
                <c:pt idx="768">
                  <c:v>1.4868736267089899E-2</c:v>
                </c:pt>
                <c:pt idx="769">
                  <c:v>1.49493217468262E-2</c:v>
                </c:pt>
                <c:pt idx="770">
                  <c:v>1.48639678955078E-2</c:v>
                </c:pt>
                <c:pt idx="771">
                  <c:v>1.48773193359375E-2</c:v>
                </c:pt>
                <c:pt idx="772">
                  <c:v>1.4667510986328101E-2</c:v>
                </c:pt>
                <c:pt idx="773">
                  <c:v>1.49765014648438E-2</c:v>
                </c:pt>
                <c:pt idx="774">
                  <c:v>1.4962673187255899E-2</c:v>
                </c:pt>
                <c:pt idx="775">
                  <c:v>1.4986515045166E-2</c:v>
                </c:pt>
                <c:pt idx="776">
                  <c:v>1.4944076538086E-2</c:v>
                </c:pt>
                <c:pt idx="777">
                  <c:v>1.48472785949707E-2</c:v>
                </c:pt>
                <c:pt idx="778">
                  <c:v>1.51147842407227E-2</c:v>
                </c:pt>
                <c:pt idx="779">
                  <c:v>1.4986515045166E-2</c:v>
                </c:pt>
                <c:pt idx="780">
                  <c:v>1.5153408050537101E-2</c:v>
                </c:pt>
                <c:pt idx="781">
                  <c:v>1.49664878845215E-2</c:v>
                </c:pt>
                <c:pt idx="782">
                  <c:v>1.50861740112305E-2</c:v>
                </c:pt>
                <c:pt idx="783">
                  <c:v>1.52158737182617E-2</c:v>
                </c:pt>
                <c:pt idx="784">
                  <c:v>1.5225887298584E-2</c:v>
                </c:pt>
                <c:pt idx="785">
                  <c:v>1.53026580810547E-2</c:v>
                </c:pt>
                <c:pt idx="786">
                  <c:v>1.5132904052734399E-2</c:v>
                </c:pt>
                <c:pt idx="787">
                  <c:v>1.52463912963867E-2</c:v>
                </c:pt>
                <c:pt idx="788">
                  <c:v>1.52688026428223E-2</c:v>
                </c:pt>
                <c:pt idx="789">
                  <c:v>1.54476165771485E-2</c:v>
                </c:pt>
                <c:pt idx="790">
                  <c:v>1.5362262725830101E-2</c:v>
                </c:pt>
                <c:pt idx="791">
                  <c:v>1.5375137329101601E-2</c:v>
                </c:pt>
                <c:pt idx="792">
                  <c:v>1.5408039093017601E-2</c:v>
                </c:pt>
                <c:pt idx="793">
                  <c:v>1.52630805969238E-2</c:v>
                </c:pt>
                <c:pt idx="794">
                  <c:v>1.55267715454102E-2</c:v>
                </c:pt>
                <c:pt idx="795">
                  <c:v>1.5465259552002E-2</c:v>
                </c:pt>
                <c:pt idx="796">
                  <c:v>1.55901908874512E-2</c:v>
                </c:pt>
                <c:pt idx="797">
                  <c:v>1.5267848968505899E-2</c:v>
                </c:pt>
                <c:pt idx="798">
                  <c:v>1.5468597412109399E-2</c:v>
                </c:pt>
                <c:pt idx="799">
                  <c:v>1.52158737182617E-2</c:v>
                </c:pt>
                <c:pt idx="800">
                  <c:v>1.5744686126709002E-2</c:v>
                </c:pt>
                <c:pt idx="801">
                  <c:v>1.55267715454102E-2</c:v>
                </c:pt>
                <c:pt idx="802">
                  <c:v>1.5366554260253899E-2</c:v>
                </c:pt>
                <c:pt idx="803">
                  <c:v>1.5338897705078101E-2</c:v>
                </c:pt>
                <c:pt idx="804">
                  <c:v>1.54857635498047E-2</c:v>
                </c:pt>
                <c:pt idx="805">
                  <c:v>1.5310287475586E-2</c:v>
                </c:pt>
                <c:pt idx="806">
                  <c:v>1.5672683715820299E-2</c:v>
                </c:pt>
                <c:pt idx="807">
                  <c:v>1.5101432800293E-2</c:v>
                </c:pt>
                <c:pt idx="808">
                  <c:v>1.5652179718017599E-2</c:v>
                </c:pt>
                <c:pt idx="809">
                  <c:v>1.5161037445068399E-2</c:v>
                </c:pt>
                <c:pt idx="810">
                  <c:v>1.5347003936767601E-2</c:v>
                </c:pt>
                <c:pt idx="811">
                  <c:v>1.5403270721435601E-2</c:v>
                </c:pt>
                <c:pt idx="812">
                  <c:v>1.5383243560791E-2</c:v>
                </c:pt>
                <c:pt idx="813">
                  <c:v>1.53698921203613E-2</c:v>
                </c:pt>
                <c:pt idx="814">
                  <c:v>1.5402793884277399E-2</c:v>
                </c:pt>
                <c:pt idx="815">
                  <c:v>1.52697563171387E-2</c:v>
                </c:pt>
                <c:pt idx="816">
                  <c:v>1.5058994293212899E-2</c:v>
                </c:pt>
                <c:pt idx="817">
                  <c:v>1.51276588439942E-2</c:v>
                </c:pt>
                <c:pt idx="818">
                  <c:v>1.5082836151123101E-2</c:v>
                </c:pt>
                <c:pt idx="819">
                  <c:v>1.4958381652832101E-2</c:v>
                </c:pt>
                <c:pt idx="820">
                  <c:v>1.51019096374512E-2</c:v>
                </c:pt>
                <c:pt idx="821">
                  <c:v>1.5078067779541E-2</c:v>
                </c:pt>
                <c:pt idx="822">
                  <c:v>1.52969360351563E-2</c:v>
                </c:pt>
                <c:pt idx="823">
                  <c:v>1.5048503875732399E-2</c:v>
                </c:pt>
                <c:pt idx="824">
                  <c:v>1.5347003936767601E-2</c:v>
                </c:pt>
                <c:pt idx="825">
                  <c:v>1.4733791351318399E-2</c:v>
                </c:pt>
                <c:pt idx="826">
                  <c:v>1.4810562133789101E-2</c:v>
                </c:pt>
                <c:pt idx="827">
                  <c:v>1.46865844726563E-2</c:v>
                </c:pt>
                <c:pt idx="828">
                  <c:v>1.5061378479003899E-2</c:v>
                </c:pt>
                <c:pt idx="829">
                  <c:v>1.48029327392578E-2</c:v>
                </c:pt>
                <c:pt idx="830">
                  <c:v>1.4804363250732399E-2</c:v>
                </c:pt>
                <c:pt idx="831">
                  <c:v>1.44453048706055E-2</c:v>
                </c:pt>
                <c:pt idx="832">
                  <c:v>1.50036811828613E-2</c:v>
                </c:pt>
                <c:pt idx="833">
                  <c:v>1.4433383941650399E-2</c:v>
                </c:pt>
                <c:pt idx="834">
                  <c:v>1.4858722686767601E-2</c:v>
                </c:pt>
                <c:pt idx="835">
                  <c:v>1.4581680297851601E-2</c:v>
                </c:pt>
                <c:pt idx="836">
                  <c:v>1.50279998779297E-2</c:v>
                </c:pt>
                <c:pt idx="837">
                  <c:v>1.4644622802734399E-2</c:v>
                </c:pt>
                <c:pt idx="838">
                  <c:v>1.46050453186035E-2</c:v>
                </c:pt>
                <c:pt idx="839">
                  <c:v>1.4980792999267601E-2</c:v>
                </c:pt>
                <c:pt idx="840">
                  <c:v>1.44834518432617E-2</c:v>
                </c:pt>
                <c:pt idx="841">
                  <c:v>1.4737606048584E-2</c:v>
                </c:pt>
                <c:pt idx="842">
                  <c:v>1.4557838439941399E-2</c:v>
                </c:pt>
                <c:pt idx="843">
                  <c:v>1.4350414276123101E-2</c:v>
                </c:pt>
                <c:pt idx="844">
                  <c:v>1.4272689819336E-2</c:v>
                </c:pt>
                <c:pt idx="845">
                  <c:v>1.4555931091308601E-2</c:v>
                </c:pt>
                <c:pt idx="846">
                  <c:v>1.42006874084473E-2</c:v>
                </c:pt>
                <c:pt idx="847">
                  <c:v>1.50165557861328E-2</c:v>
                </c:pt>
                <c:pt idx="848">
                  <c:v>1.49636268615723E-2</c:v>
                </c:pt>
                <c:pt idx="849">
                  <c:v>1.4437198638916E-2</c:v>
                </c:pt>
                <c:pt idx="850">
                  <c:v>1.46236419677735E-2</c:v>
                </c:pt>
                <c:pt idx="851">
                  <c:v>1.4377593994140601E-2</c:v>
                </c:pt>
                <c:pt idx="852">
                  <c:v>1.4871120452880899E-2</c:v>
                </c:pt>
                <c:pt idx="853">
                  <c:v>1.4678955078125E-2</c:v>
                </c:pt>
                <c:pt idx="854">
                  <c:v>1.45540237426758E-2</c:v>
                </c:pt>
                <c:pt idx="855">
                  <c:v>1.4378547668457101E-2</c:v>
                </c:pt>
                <c:pt idx="856">
                  <c:v>1.45831108093262E-2</c:v>
                </c:pt>
                <c:pt idx="857">
                  <c:v>1.4454841613769601E-2</c:v>
                </c:pt>
                <c:pt idx="858">
                  <c:v>1.4344215393066399E-2</c:v>
                </c:pt>
                <c:pt idx="859">
                  <c:v>1.4006137847900399E-2</c:v>
                </c:pt>
                <c:pt idx="860">
                  <c:v>1.45916938781738E-2</c:v>
                </c:pt>
                <c:pt idx="861">
                  <c:v>1.40972137451172E-2</c:v>
                </c:pt>
                <c:pt idx="862">
                  <c:v>1.4347076416015601E-2</c:v>
                </c:pt>
                <c:pt idx="863">
                  <c:v>1.4491081237793E-2</c:v>
                </c:pt>
                <c:pt idx="864">
                  <c:v>1.44424438476563E-2</c:v>
                </c:pt>
                <c:pt idx="865">
                  <c:v>1.5372753143310601E-2</c:v>
                </c:pt>
                <c:pt idx="866">
                  <c:v>1.4096736907959E-2</c:v>
                </c:pt>
                <c:pt idx="867">
                  <c:v>1.4703750610351601E-2</c:v>
                </c:pt>
                <c:pt idx="868">
                  <c:v>1.3810634613037101E-2</c:v>
                </c:pt>
                <c:pt idx="869">
                  <c:v>1.43208503723145E-2</c:v>
                </c:pt>
                <c:pt idx="870">
                  <c:v>1.4006614685058601E-2</c:v>
                </c:pt>
                <c:pt idx="871">
                  <c:v>1.38449668884278E-2</c:v>
                </c:pt>
                <c:pt idx="872">
                  <c:v>1.3730525970459E-2</c:v>
                </c:pt>
                <c:pt idx="873">
                  <c:v>1.3234138488769601E-2</c:v>
                </c:pt>
                <c:pt idx="874">
                  <c:v>1.4459133148193399E-2</c:v>
                </c:pt>
                <c:pt idx="875">
                  <c:v>1.44705772399903E-2</c:v>
                </c:pt>
                <c:pt idx="876">
                  <c:v>1.40399932861328E-2</c:v>
                </c:pt>
                <c:pt idx="877">
                  <c:v>1.38401985168457E-2</c:v>
                </c:pt>
                <c:pt idx="878">
                  <c:v>1.4006614685058601E-2</c:v>
                </c:pt>
                <c:pt idx="879">
                  <c:v>1.43494606018067E-2</c:v>
                </c:pt>
                <c:pt idx="880">
                  <c:v>1.2610912322998101E-2</c:v>
                </c:pt>
                <c:pt idx="881">
                  <c:v>1.4304637908935601E-2</c:v>
                </c:pt>
                <c:pt idx="882">
                  <c:v>1.35369300842285E-2</c:v>
                </c:pt>
                <c:pt idx="883">
                  <c:v>1.40132904052735E-2</c:v>
                </c:pt>
                <c:pt idx="884">
                  <c:v>1.44824981689453E-2</c:v>
                </c:pt>
                <c:pt idx="885">
                  <c:v>1.36284828186035E-2</c:v>
                </c:pt>
                <c:pt idx="886">
                  <c:v>1.3279914855957101E-2</c:v>
                </c:pt>
                <c:pt idx="887">
                  <c:v>1.3236045837402399E-2</c:v>
                </c:pt>
                <c:pt idx="888">
                  <c:v>1.3383388519287101E-2</c:v>
                </c:pt>
                <c:pt idx="889">
                  <c:v>1.45363807678223E-2</c:v>
                </c:pt>
                <c:pt idx="890">
                  <c:v>1.30701065063477E-2</c:v>
                </c:pt>
                <c:pt idx="891">
                  <c:v>1.26452445983887E-2</c:v>
                </c:pt>
                <c:pt idx="892">
                  <c:v>1.44400596618653E-2</c:v>
                </c:pt>
                <c:pt idx="893">
                  <c:v>1.60622596740723E-2</c:v>
                </c:pt>
                <c:pt idx="894">
                  <c:v>1.1484146118164101E-2</c:v>
                </c:pt>
                <c:pt idx="895">
                  <c:v>1.46894454956055E-2</c:v>
                </c:pt>
                <c:pt idx="896">
                  <c:v>1.3277530670166E-2</c:v>
                </c:pt>
                <c:pt idx="897">
                  <c:v>1.7480373382568401E-2</c:v>
                </c:pt>
                <c:pt idx="898">
                  <c:v>1.18260383605957E-2</c:v>
                </c:pt>
                <c:pt idx="899">
                  <c:v>1.34658813476563E-2</c:v>
                </c:pt>
                <c:pt idx="900">
                  <c:v>1.513671875E-2</c:v>
                </c:pt>
                <c:pt idx="901">
                  <c:v>1.1468887329101601E-2</c:v>
                </c:pt>
                <c:pt idx="902">
                  <c:v>1.5211582183837899E-2</c:v>
                </c:pt>
                <c:pt idx="903">
                  <c:v>1.35626792907715E-2</c:v>
                </c:pt>
                <c:pt idx="904">
                  <c:v>1.25970840454102E-2</c:v>
                </c:pt>
                <c:pt idx="905">
                  <c:v>1.3261318206787101E-2</c:v>
                </c:pt>
                <c:pt idx="906">
                  <c:v>1.5161514282226601E-2</c:v>
                </c:pt>
                <c:pt idx="907">
                  <c:v>1.4387607574462899E-2</c:v>
                </c:pt>
                <c:pt idx="908">
                  <c:v>1.4024257659912101E-2</c:v>
                </c:pt>
                <c:pt idx="909">
                  <c:v>1.16486549377442E-2</c:v>
                </c:pt>
                <c:pt idx="910">
                  <c:v>1.0956287384033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D0C9-4969-A032-87F584A852F4}"/>
            </c:ext>
          </c:extLst>
        </c:ser>
        <c:ser>
          <c:idx val="17"/>
          <c:order val="17"/>
          <c:tx>
            <c:v>+42 microL</c:v>
          </c:tx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8'!$B$2:$B$912</c:f>
              <c:numCache>
                <c:formatCode>General</c:formatCode>
                <c:ptCount val="911"/>
                <c:pt idx="0">
                  <c:v>-0.28323745727539101</c:v>
                </c:pt>
                <c:pt idx="1">
                  <c:v>0.314175605773926</c:v>
                </c:pt>
                <c:pt idx="2">
                  <c:v>8.8809490203857394E-2</c:v>
                </c:pt>
                <c:pt idx="3">
                  <c:v>-0.47482490539550798</c:v>
                </c:pt>
                <c:pt idx="4">
                  <c:v>-1.0257701873779299</c:v>
                </c:pt>
                <c:pt idx="5">
                  <c:v>-0.69959449768066395</c:v>
                </c:pt>
                <c:pt idx="6">
                  <c:v>-0.139958381652832</c:v>
                </c:pt>
                <c:pt idx="7">
                  <c:v>-0.50304651260375999</c:v>
                </c:pt>
                <c:pt idx="8">
                  <c:v>-0.64629983901977595</c:v>
                </c:pt>
                <c:pt idx="9">
                  <c:v>-0.279674053192139</c:v>
                </c:pt>
                <c:pt idx="10">
                  <c:v>-0.33150720596313499</c:v>
                </c:pt>
                <c:pt idx="11">
                  <c:v>-0.95000314712524403</c:v>
                </c:pt>
                <c:pt idx="12">
                  <c:v>0.21425724029540999</c:v>
                </c:pt>
                <c:pt idx="13">
                  <c:v>-2.4382114410400401E-2</c:v>
                </c:pt>
                <c:pt idx="14">
                  <c:v>-8.2758903503417997E-2</c:v>
                </c:pt>
                <c:pt idx="15">
                  <c:v>5.2705287933349602E-2</c:v>
                </c:pt>
                <c:pt idx="16">
                  <c:v>-4.5384407043457101E-2</c:v>
                </c:pt>
                <c:pt idx="17">
                  <c:v>-0.46308231353759799</c:v>
                </c:pt>
                <c:pt idx="18">
                  <c:v>-0.13541078567504899</c:v>
                </c:pt>
                <c:pt idx="19">
                  <c:v>-0.46476697921753002</c:v>
                </c:pt>
                <c:pt idx="20">
                  <c:v>0.395831108093262</c:v>
                </c:pt>
                <c:pt idx="21">
                  <c:v>0.17086982727050801</c:v>
                </c:pt>
                <c:pt idx="22">
                  <c:v>-0.98997116088867199</c:v>
                </c:pt>
                <c:pt idx="23">
                  <c:v>-0.43540143966674799</c:v>
                </c:pt>
                <c:pt idx="24">
                  <c:v>-0.69897031784057595</c:v>
                </c:pt>
                <c:pt idx="25">
                  <c:v>-0.16241645812988301</c:v>
                </c:pt>
                <c:pt idx="26">
                  <c:v>1.6778469085693401E-2</c:v>
                </c:pt>
                <c:pt idx="27">
                  <c:v>0.35015678405761702</c:v>
                </c:pt>
                <c:pt idx="28">
                  <c:v>0.147329807281494</c:v>
                </c:pt>
                <c:pt idx="29">
                  <c:v>-0.33190059661865301</c:v>
                </c:pt>
                <c:pt idx="30">
                  <c:v>-0.68681287765502996</c:v>
                </c:pt>
                <c:pt idx="31">
                  <c:v>-2.1670818328857401E-2</c:v>
                </c:pt>
                <c:pt idx="32">
                  <c:v>-0.68500566482544001</c:v>
                </c:pt>
                <c:pt idx="33">
                  <c:v>-0.39827728271484403</c:v>
                </c:pt>
                <c:pt idx="34">
                  <c:v>0.132128715515137</c:v>
                </c:pt>
                <c:pt idx="35">
                  <c:v>0.665280342102051</c:v>
                </c:pt>
                <c:pt idx="36">
                  <c:v>0.79767704010009799</c:v>
                </c:pt>
                <c:pt idx="37">
                  <c:v>0.27909898757934598</c:v>
                </c:pt>
                <c:pt idx="38">
                  <c:v>8.2116603851318401E-2</c:v>
                </c:pt>
                <c:pt idx="39">
                  <c:v>-0.176905632019043</c:v>
                </c:pt>
                <c:pt idx="40">
                  <c:v>0.16000747680664101</c:v>
                </c:pt>
                <c:pt idx="41">
                  <c:v>0.14461708068847701</c:v>
                </c:pt>
                <c:pt idx="42">
                  <c:v>-2.98213958740235E-2</c:v>
                </c:pt>
                <c:pt idx="43">
                  <c:v>-5.3287506103515701E-2</c:v>
                </c:pt>
                <c:pt idx="44">
                  <c:v>0.66960906982421897</c:v>
                </c:pt>
                <c:pt idx="45">
                  <c:v>0.29686069488525402</c:v>
                </c:pt>
                <c:pt idx="46">
                  <c:v>0.13434505462646501</c:v>
                </c:pt>
                <c:pt idx="47">
                  <c:v>0.231880187988281</c:v>
                </c:pt>
                <c:pt idx="48">
                  <c:v>0.28377580642700201</c:v>
                </c:pt>
                <c:pt idx="49">
                  <c:v>0.38163185119628901</c:v>
                </c:pt>
                <c:pt idx="50">
                  <c:v>-1.4244556427002E-2</c:v>
                </c:pt>
                <c:pt idx="51">
                  <c:v>0.49116611480712902</c:v>
                </c:pt>
                <c:pt idx="52">
                  <c:v>0.83438873291015603</c:v>
                </c:pt>
                <c:pt idx="53">
                  <c:v>1.1330251693725599</c:v>
                </c:pt>
                <c:pt idx="54">
                  <c:v>0.76596593856811601</c:v>
                </c:pt>
                <c:pt idx="55">
                  <c:v>0.129716396331787</c:v>
                </c:pt>
                <c:pt idx="56">
                  <c:v>0.25634288787841802</c:v>
                </c:pt>
                <c:pt idx="57">
                  <c:v>0.59228706359863303</c:v>
                </c:pt>
                <c:pt idx="58">
                  <c:v>0.33834218978881903</c:v>
                </c:pt>
                <c:pt idx="59">
                  <c:v>-0.24490022659301799</c:v>
                </c:pt>
                <c:pt idx="60">
                  <c:v>1.1519627571105999</c:v>
                </c:pt>
                <c:pt idx="61">
                  <c:v>0.54577922821045</c:v>
                </c:pt>
                <c:pt idx="62">
                  <c:v>1.0776510238647501</c:v>
                </c:pt>
                <c:pt idx="63">
                  <c:v>0.235321044921875</c:v>
                </c:pt>
                <c:pt idx="64">
                  <c:v>1.3457674980163601</c:v>
                </c:pt>
                <c:pt idx="65">
                  <c:v>0.55809450149536199</c:v>
                </c:pt>
                <c:pt idx="66">
                  <c:v>1.22749519348145</c:v>
                </c:pt>
                <c:pt idx="67">
                  <c:v>1.41962242126465</c:v>
                </c:pt>
                <c:pt idx="68">
                  <c:v>1.8773956298828101</c:v>
                </c:pt>
                <c:pt idx="69">
                  <c:v>1.77492904663086</c:v>
                </c:pt>
                <c:pt idx="70">
                  <c:v>1.6731362342834499</c:v>
                </c:pt>
                <c:pt idx="71">
                  <c:v>1.7955174446105999</c:v>
                </c:pt>
                <c:pt idx="72">
                  <c:v>1.8503780364990301</c:v>
                </c:pt>
                <c:pt idx="73">
                  <c:v>1.63049745559693</c:v>
                </c:pt>
                <c:pt idx="74">
                  <c:v>1.7735466957092301</c:v>
                </c:pt>
                <c:pt idx="75">
                  <c:v>1.7972378730773899</c:v>
                </c:pt>
                <c:pt idx="76">
                  <c:v>1.7773256301879901</c:v>
                </c:pt>
                <c:pt idx="77">
                  <c:v>1.8537569046020499</c:v>
                </c:pt>
                <c:pt idx="78">
                  <c:v>1.8325767517089899</c:v>
                </c:pt>
                <c:pt idx="79">
                  <c:v>1.8842301368713399</c:v>
                </c:pt>
                <c:pt idx="80">
                  <c:v>1.8694090843200699</c:v>
                </c:pt>
                <c:pt idx="81">
                  <c:v>1.8991684913635301</c:v>
                </c:pt>
                <c:pt idx="82">
                  <c:v>1.90079593658447</c:v>
                </c:pt>
                <c:pt idx="83">
                  <c:v>1.89406538009644</c:v>
                </c:pt>
                <c:pt idx="84">
                  <c:v>1.9075236320495601</c:v>
                </c:pt>
                <c:pt idx="85">
                  <c:v>1.8675189018249501</c:v>
                </c:pt>
                <c:pt idx="86">
                  <c:v>1.91920518875122</c:v>
                </c:pt>
                <c:pt idx="87">
                  <c:v>1.89432001113892</c:v>
                </c:pt>
                <c:pt idx="88">
                  <c:v>1.87002944946289</c:v>
                </c:pt>
                <c:pt idx="89">
                  <c:v>1.89564085006714</c:v>
                </c:pt>
                <c:pt idx="90">
                  <c:v>1.8814668655395499</c:v>
                </c:pt>
                <c:pt idx="91">
                  <c:v>1.85387039184571</c:v>
                </c:pt>
                <c:pt idx="92">
                  <c:v>1.82501745223999</c:v>
                </c:pt>
                <c:pt idx="93">
                  <c:v>1.8251104354858401</c:v>
                </c:pt>
                <c:pt idx="94">
                  <c:v>1.80377149581909</c:v>
                </c:pt>
                <c:pt idx="95">
                  <c:v>1.7489275932312001</c:v>
                </c:pt>
                <c:pt idx="96">
                  <c:v>1.72121477127075</c:v>
                </c:pt>
                <c:pt idx="97">
                  <c:v>1.6958799362182599</c:v>
                </c:pt>
                <c:pt idx="98">
                  <c:v>1.66273593902588</c:v>
                </c:pt>
                <c:pt idx="99">
                  <c:v>1.6374979019165099</c:v>
                </c:pt>
                <c:pt idx="100">
                  <c:v>1.5993595123291</c:v>
                </c:pt>
                <c:pt idx="101">
                  <c:v>1.5597562789917001</c:v>
                </c:pt>
                <c:pt idx="102">
                  <c:v>1.50808477401734</c:v>
                </c:pt>
                <c:pt idx="103">
                  <c:v>1.4802947044372601</c:v>
                </c:pt>
                <c:pt idx="104">
                  <c:v>1.4412655830383301</c:v>
                </c:pt>
                <c:pt idx="105">
                  <c:v>1.3990893363952699</c:v>
                </c:pt>
                <c:pt idx="106">
                  <c:v>1.36053514480591</c:v>
                </c:pt>
                <c:pt idx="107">
                  <c:v>1.33289766311646</c:v>
                </c:pt>
                <c:pt idx="108">
                  <c:v>1.2980217933654801</c:v>
                </c:pt>
                <c:pt idx="109">
                  <c:v>1.2612042427062999</c:v>
                </c:pt>
                <c:pt idx="110">
                  <c:v>1.22798299789429</c:v>
                </c:pt>
                <c:pt idx="111">
                  <c:v>1.19717025756836</c:v>
                </c:pt>
                <c:pt idx="112">
                  <c:v>1.16494464874268</c:v>
                </c:pt>
                <c:pt idx="113">
                  <c:v>1.1312384605407699</c:v>
                </c:pt>
                <c:pt idx="114">
                  <c:v>1.10287284851074</c:v>
                </c:pt>
                <c:pt idx="115">
                  <c:v>1.07294845581055</c:v>
                </c:pt>
                <c:pt idx="116">
                  <c:v>1.0469899177551301</c:v>
                </c:pt>
                <c:pt idx="117">
                  <c:v>1.02321577072144</c:v>
                </c:pt>
                <c:pt idx="118">
                  <c:v>0.99862337112426802</c:v>
                </c:pt>
                <c:pt idx="119">
                  <c:v>0.97648239135742199</c:v>
                </c:pt>
                <c:pt idx="120">
                  <c:v>0.95043420791625999</c:v>
                </c:pt>
                <c:pt idx="121">
                  <c:v>0.92882156372070301</c:v>
                </c:pt>
                <c:pt idx="122">
                  <c:v>0.90456819534301802</c:v>
                </c:pt>
                <c:pt idx="123">
                  <c:v>0.88423156738281306</c:v>
                </c:pt>
                <c:pt idx="124">
                  <c:v>0.86582612991332997</c:v>
                </c:pt>
                <c:pt idx="125">
                  <c:v>0.84647178649902399</c:v>
                </c:pt>
                <c:pt idx="126">
                  <c:v>0.82933044433593806</c:v>
                </c:pt>
                <c:pt idx="127">
                  <c:v>0.81228160858154297</c:v>
                </c:pt>
                <c:pt idx="128">
                  <c:v>0.79681491851806696</c:v>
                </c:pt>
                <c:pt idx="129">
                  <c:v>0.78146028518676802</c:v>
                </c:pt>
                <c:pt idx="130">
                  <c:v>0.76720476150512695</c:v>
                </c:pt>
                <c:pt idx="131">
                  <c:v>0.75274276733398504</c:v>
                </c:pt>
                <c:pt idx="132">
                  <c:v>0.73883819580078203</c:v>
                </c:pt>
                <c:pt idx="133">
                  <c:v>0.72648954391479503</c:v>
                </c:pt>
                <c:pt idx="134">
                  <c:v>0.71079683303832997</c:v>
                </c:pt>
                <c:pt idx="135">
                  <c:v>0.69527673721313499</c:v>
                </c:pt>
                <c:pt idx="136">
                  <c:v>0.68026256561279297</c:v>
                </c:pt>
                <c:pt idx="137">
                  <c:v>0.66206598281860396</c:v>
                </c:pt>
                <c:pt idx="138">
                  <c:v>0.64519357681274403</c:v>
                </c:pt>
                <c:pt idx="139">
                  <c:v>0.62751865386962902</c:v>
                </c:pt>
                <c:pt idx="140">
                  <c:v>0.60887861251831099</c:v>
                </c:pt>
                <c:pt idx="141">
                  <c:v>0.59039402008056696</c:v>
                </c:pt>
                <c:pt idx="142">
                  <c:v>0.57182216644287098</c:v>
                </c:pt>
                <c:pt idx="143">
                  <c:v>0.55225801467895497</c:v>
                </c:pt>
                <c:pt idx="144">
                  <c:v>0.53157377243042003</c:v>
                </c:pt>
                <c:pt idx="145">
                  <c:v>0.51312494277954102</c:v>
                </c:pt>
                <c:pt idx="146">
                  <c:v>0.49288034439086897</c:v>
                </c:pt>
                <c:pt idx="147">
                  <c:v>0.47295475006103499</c:v>
                </c:pt>
                <c:pt idx="148">
                  <c:v>0.45318222045898499</c:v>
                </c:pt>
                <c:pt idx="149">
                  <c:v>0.43312311172485402</c:v>
                </c:pt>
                <c:pt idx="150">
                  <c:v>0.412306308746338</c:v>
                </c:pt>
                <c:pt idx="151">
                  <c:v>0.39234018325805697</c:v>
                </c:pt>
                <c:pt idx="152">
                  <c:v>0.37242984771728499</c:v>
                </c:pt>
                <c:pt idx="153">
                  <c:v>0.352006435394287</c:v>
                </c:pt>
                <c:pt idx="154">
                  <c:v>0.33142423629760798</c:v>
                </c:pt>
                <c:pt idx="155">
                  <c:v>0.31157732009887701</c:v>
                </c:pt>
                <c:pt idx="156">
                  <c:v>0.29243707656860402</c:v>
                </c:pt>
                <c:pt idx="157">
                  <c:v>0.272247314453125</c:v>
                </c:pt>
                <c:pt idx="158">
                  <c:v>0.25298690795898499</c:v>
                </c:pt>
                <c:pt idx="159">
                  <c:v>0.23425960540771501</c:v>
                </c:pt>
                <c:pt idx="160">
                  <c:v>0.21611404418945299</c:v>
                </c:pt>
                <c:pt idx="161">
                  <c:v>0.19866228103637701</c:v>
                </c:pt>
                <c:pt idx="162">
                  <c:v>0.18205213546752999</c:v>
                </c:pt>
                <c:pt idx="163">
                  <c:v>0.16678714752197299</c:v>
                </c:pt>
                <c:pt idx="164">
                  <c:v>0.15298128128051799</c:v>
                </c:pt>
                <c:pt idx="165">
                  <c:v>0.140056133270264</c:v>
                </c:pt>
                <c:pt idx="166">
                  <c:v>0.12916612625122101</c:v>
                </c:pt>
                <c:pt idx="167">
                  <c:v>0.119822978973389</c:v>
                </c:pt>
                <c:pt idx="168">
                  <c:v>0.111388206481934</c:v>
                </c:pt>
                <c:pt idx="169">
                  <c:v>0.104199886322022</c:v>
                </c:pt>
                <c:pt idx="170">
                  <c:v>9.8289966583251995E-2</c:v>
                </c:pt>
                <c:pt idx="171">
                  <c:v>9.38067436218262E-2</c:v>
                </c:pt>
                <c:pt idx="172">
                  <c:v>8.9467048645019601E-2</c:v>
                </c:pt>
                <c:pt idx="173">
                  <c:v>8.6300849914550795E-2</c:v>
                </c:pt>
                <c:pt idx="174">
                  <c:v>8.1919670104980497E-2</c:v>
                </c:pt>
                <c:pt idx="175">
                  <c:v>7.55419731140137E-2</c:v>
                </c:pt>
                <c:pt idx="176">
                  <c:v>7.0056438446045005E-2</c:v>
                </c:pt>
                <c:pt idx="177">
                  <c:v>6.4480781555175795E-2</c:v>
                </c:pt>
                <c:pt idx="178">
                  <c:v>6.2049388885498102E-2</c:v>
                </c:pt>
                <c:pt idx="179">
                  <c:v>5.9945106506347698E-2</c:v>
                </c:pt>
                <c:pt idx="180">
                  <c:v>5.8021068572998102E-2</c:v>
                </c:pt>
                <c:pt idx="181">
                  <c:v>5.6702136993408203E-2</c:v>
                </c:pt>
                <c:pt idx="182">
                  <c:v>5.4527282714843799E-2</c:v>
                </c:pt>
                <c:pt idx="183">
                  <c:v>5.2650928497314502E-2</c:v>
                </c:pt>
                <c:pt idx="184">
                  <c:v>5.1453590393066399E-2</c:v>
                </c:pt>
                <c:pt idx="185">
                  <c:v>4.9810886383056703E-2</c:v>
                </c:pt>
                <c:pt idx="186">
                  <c:v>4.8129081726074198E-2</c:v>
                </c:pt>
                <c:pt idx="187">
                  <c:v>4.7417163848877002E-2</c:v>
                </c:pt>
                <c:pt idx="188">
                  <c:v>4.5545101165771498E-2</c:v>
                </c:pt>
                <c:pt idx="189">
                  <c:v>4.4578552246093799E-2</c:v>
                </c:pt>
                <c:pt idx="190">
                  <c:v>4.38995361328125E-2</c:v>
                </c:pt>
                <c:pt idx="191">
                  <c:v>4.3153762817382799E-2</c:v>
                </c:pt>
                <c:pt idx="192">
                  <c:v>4.2988777160644601E-2</c:v>
                </c:pt>
                <c:pt idx="193">
                  <c:v>4.2109489440918003E-2</c:v>
                </c:pt>
                <c:pt idx="194">
                  <c:v>4.1280746459961E-2</c:v>
                </c:pt>
                <c:pt idx="195">
                  <c:v>4.1461944580078097E-2</c:v>
                </c:pt>
                <c:pt idx="196">
                  <c:v>4.0701866149902399E-2</c:v>
                </c:pt>
                <c:pt idx="197">
                  <c:v>4.01873588562012E-2</c:v>
                </c:pt>
                <c:pt idx="198">
                  <c:v>3.98211479187012E-2</c:v>
                </c:pt>
                <c:pt idx="199">
                  <c:v>3.9412975311279297E-2</c:v>
                </c:pt>
                <c:pt idx="200">
                  <c:v>3.9111137390136698E-2</c:v>
                </c:pt>
                <c:pt idx="201">
                  <c:v>3.9266109466552797E-2</c:v>
                </c:pt>
                <c:pt idx="202">
                  <c:v>3.8734436035156299E-2</c:v>
                </c:pt>
                <c:pt idx="203">
                  <c:v>3.8505554199218799E-2</c:v>
                </c:pt>
                <c:pt idx="204">
                  <c:v>3.87682914733887E-2</c:v>
                </c:pt>
                <c:pt idx="205">
                  <c:v>3.82137298583985E-2</c:v>
                </c:pt>
                <c:pt idx="206">
                  <c:v>3.86548042297363E-2</c:v>
                </c:pt>
                <c:pt idx="207">
                  <c:v>3.8290977478027399E-2</c:v>
                </c:pt>
                <c:pt idx="208">
                  <c:v>3.8119316101074198E-2</c:v>
                </c:pt>
                <c:pt idx="209">
                  <c:v>3.7964344024658203E-2</c:v>
                </c:pt>
                <c:pt idx="210">
                  <c:v>3.7657737731933601E-2</c:v>
                </c:pt>
                <c:pt idx="211">
                  <c:v>3.7660121917724602E-2</c:v>
                </c:pt>
                <c:pt idx="212">
                  <c:v>3.7528514862060602E-2</c:v>
                </c:pt>
                <c:pt idx="213">
                  <c:v>3.7463188171386698E-2</c:v>
                </c:pt>
                <c:pt idx="214">
                  <c:v>3.7334918975830099E-2</c:v>
                </c:pt>
                <c:pt idx="215">
                  <c:v>3.7709236145019601E-2</c:v>
                </c:pt>
                <c:pt idx="216">
                  <c:v>3.7304401397705099E-2</c:v>
                </c:pt>
                <c:pt idx="217">
                  <c:v>3.7121295928955099E-2</c:v>
                </c:pt>
                <c:pt idx="218">
                  <c:v>3.7071704864502002E-2</c:v>
                </c:pt>
                <c:pt idx="219">
                  <c:v>3.7444114685058601E-2</c:v>
                </c:pt>
                <c:pt idx="220">
                  <c:v>3.7402629852294901E-2</c:v>
                </c:pt>
                <c:pt idx="221">
                  <c:v>3.7461757659912102E-2</c:v>
                </c:pt>
                <c:pt idx="222">
                  <c:v>3.7723541259765597E-2</c:v>
                </c:pt>
                <c:pt idx="223">
                  <c:v>3.72467041015625E-2</c:v>
                </c:pt>
                <c:pt idx="224">
                  <c:v>3.72271537780762E-2</c:v>
                </c:pt>
                <c:pt idx="225">
                  <c:v>3.7291049957275398E-2</c:v>
                </c:pt>
                <c:pt idx="226">
                  <c:v>3.7052154541015597E-2</c:v>
                </c:pt>
                <c:pt idx="227">
                  <c:v>3.6953449249267599E-2</c:v>
                </c:pt>
                <c:pt idx="228">
                  <c:v>3.67474555969238E-2</c:v>
                </c:pt>
                <c:pt idx="229">
                  <c:v>3.6467075347900398E-2</c:v>
                </c:pt>
                <c:pt idx="230">
                  <c:v>3.6811351776123102E-2</c:v>
                </c:pt>
                <c:pt idx="231">
                  <c:v>3.6240100860595703E-2</c:v>
                </c:pt>
                <c:pt idx="232">
                  <c:v>3.5738945007324198E-2</c:v>
                </c:pt>
                <c:pt idx="233">
                  <c:v>3.5590171813964899E-2</c:v>
                </c:pt>
                <c:pt idx="234">
                  <c:v>3.5272598266601597E-2</c:v>
                </c:pt>
                <c:pt idx="235">
                  <c:v>3.50136756896973E-2</c:v>
                </c:pt>
                <c:pt idx="236">
                  <c:v>3.5099029541015597E-2</c:v>
                </c:pt>
                <c:pt idx="237">
                  <c:v>3.52425575256348E-2</c:v>
                </c:pt>
                <c:pt idx="238">
                  <c:v>3.4442424774169901E-2</c:v>
                </c:pt>
                <c:pt idx="239">
                  <c:v>3.4615039825439502E-2</c:v>
                </c:pt>
                <c:pt idx="240">
                  <c:v>3.4523010253906299E-2</c:v>
                </c:pt>
                <c:pt idx="241">
                  <c:v>3.3977508544921903E-2</c:v>
                </c:pt>
                <c:pt idx="242">
                  <c:v>3.4018993377685602E-2</c:v>
                </c:pt>
                <c:pt idx="243">
                  <c:v>3.3454418182373102E-2</c:v>
                </c:pt>
                <c:pt idx="244">
                  <c:v>3.3473968505859403E-2</c:v>
                </c:pt>
                <c:pt idx="245">
                  <c:v>3.2841682434082101E-2</c:v>
                </c:pt>
                <c:pt idx="246">
                  <c:v>3.2879829406738302E-2</c:v>
                </c:pt>
                <c:pt idx="247">
                  <c:v>3.2578945159912102E-2</c:v>
                </c:pt>
                <c:pt idx="248">
                  <c:v>3.2444000244140597E-2</c:v>
                </c:pt>
                <c:pt idx="249">
                  <c:v>3.2273769378662102E-2</c:v>
                </c:pt>
                <c:pt idx="250">
                  <c:v>3.1979084014892599E-2</c:v>
                </c:pt>
                <c:pt idx="251">
                  <c:v>3.1547546386718799E-2</c:v>
                </c:pt>
                <c:pt idx="252">
                  <c:v>3.12037467956543E-2</c:v>
                </c:pt>
                <c:pt idx="253">
                  <c:v>3.0774116516113299E-2</c:v>
                </c:pt>
                <c:pt idx="254">
                  <c:v>3.0970573425293E-2</c:v>
                </c:pt>
                <c:pt idx="255">
                  <c:v>3.0514240264892599E-2</c:v>
                </c:pt>
                <c:pt idx="256">
                  <c:v>3.01976203918457E-2</c:v>
                </c:pt>
                <c:pt idx="257">
                  <c:v>2.9868602752685599E-2</c:v>
                </c:pt>
                <c:pt idx="258">
                  <c:v>3.01003456115723E-2</c:v>
                </c:pt>
                <c:pt idx="259">
                  <c:v>2.9792308807373099E-2</c:v>
                </c:pt>
                <c:pt idx="260">
                  <c:v>2.9568195343017599E-2</c:v>
                </c:pt>
                <c:pt idx="261">
                  <c:v>2.9309749603271502E-2</c:v>
                </c:pt>
                <c:pt idx="262">
                  <c:v>2.91342735290528E-2</c:v>
                </c:pt>
                <c:pt idx="263">
                  <c:v>2.90789604187012E-2</c:v>
                </c:pt>
                <c:pt idx="264">
                  <c:v>2.90265083312988E-2</c:v>
                </c:pt>
                <c:pt idx="265">
                  <c:v>2.87222862243653E-2</c:v>
                </c:pt>
                <c:pt idx="266">
                  <c:v>2.8469085693359399E-2</c:v>
                </c:pt>
                <c:pt idx="267">
                  <c:v>2.8268814086914101E-2</c:v>
                </c:pt>
                <c:pt idx="268">
                  <c:v>2.7833461761474599E-2</c:v>
                </c:pt>
                <c:pt idx="269">
                  <c:v>2.7759552001953101E-2</c:v>
                </c:pt>
                <c:pt idx="270">
                  <c:v>2.7463912963867201E-2</c:v>
                </c:pt>
                <c:pt idx="271">
                  <c:v>2.7479171752929701E-2</c:v>
                </c:pt>
                <c:pt idx="272">
                  <c:v>2.7543544769287099E-2</c:v>
                </c:pt>
                <c:pt idx="273">
                  <c:v>2.7072906494140601E-2</c:v>
                </c:pt>
                <c:pt idx="274">
                  <c:v>2.64081954956055E-2</c:v>
                </c:pt>
                <c:pt idx="275">
                  <c:v>2.6279449462890601E-2</c:v>
                </c:pt>
                <c:pt idx="276">
                  <c:v>2.62813568115235E-2</c:v>
                </c:pt>
                <c:pt idx="277">
                  <c:v>2.6113510131836E-2</c:v>
                </c:pt>
                <c:pt idx="278">
                  <c:v>2.59308815002442E-2</c:v>
                </c:pt>
                <c:pt idx="279">
                  <c:v>2.5399684906005901E-2</c:v>
                </c:pt>
                <c:pt idx="280">
                  <c:v>2.5425910949707101E-2</c:v>
                </c:pt>
                <c:pt idx="281">
                  <c:v>2.5215148925781299E-2</c:v>
                </c:pt>
                <c:pt idx="282">
                  <c:v>2.5102138519287099E-2</c:v>
                </c:pt>
                <c:pt idx="283">
                  <c:v>2.4617195129394601E-2</c:v>
                </c:pt>
                <c:pt idx="284">
                  <c:v>2.4284839630127002E-2</c:v>
                </c:pt>
                <c:pt idx="285">
                  <c:v>2.4081230163574201E-2</c:v>
                </c:pt>
                <c:pt idx="286">
                  <c:v>2.3770332336425799E-2</c:v>
                </c:pt>
                <c:pt idx="287">
                  <c:v>2.37374305725098E-2</c:v>
                </c:pt>
                <c:pt idx="288">
                  <c:v>2.3448944091796899E-2</c:v>
                </c:pt>
                <c:pt idx="289">
                  <c:v>2.3058891296386701E-2</c:v>
                </c:pt>
                <c:pt idx="290">
                  <c:v>2.29907035827637E-2</c:v>
                </c:pt>
                <c:pt idx="291">
                  <c:v>2.2622108459472701E-2</c:v>
                </c:pt>
                <c:pt idx="292">
                  <c:v>2.24452018737793E-2</c:v>
                </c:pt>
                <c:pt idx="293">
                  <c:v>2.22067832946778E-2</c:v>
                </c:pt>
                <c:pt idx="294">
                  <c:v>2.20532417297363E-2</c:v>
                </c:pt>
                <c:pt idx="295">
                  <c:v>2.23193168640137E-2</c:v>
                </c:pt>
                <c:pt idx="296">
                  <c:v>2.2308349609375E-2</c:v>
                </c:pt>
                <c:pt idx="297">
                  <c:v>2.1109580993652399E-2</c:v>
                </c:pt>
                <c:pt idx="298">
                  <c:v>2.0947933197021502E-2</c:v>
                </c:pt>
                <c:pt idx="299">
                  <c:v>2.1121978759765601E-2</c:v>
                </c:pt>
                <c:pt idx="300">
                  <c:v>2.0983219146728498E-2</c:v>
                </c:pt>
                <c:pt idx="301">
                  <c:v>2.0862579345703101E-2</c:v>
                </c:pt>
                <c:pt idx="302">
                  <c:v>2.0626544952392599E-2</c:v>
                </c:pt>
                <c:pt idx="303">
                  <c:v>2.0738124847412099E-2</c:v>
                </c:pt>
                <c:pt idx="304">
                  <c:v>2.04529762268067E-2</c:v>
                </c:pt>
                <c:pt idx="305">
                  <c:v>2.0099639892578101E-2</c:v>
                </c:pt>
                <c:pt idx="306">
                  <c:v>2.0201683044433601E-2</c:v>
                </c:pt>
                <c:pt idx="307">
                  <c:v>2.0226478576660201E-2</c:v>
                </c:pt>
                <c:pt idx="308">
                  <c:v>1.9986152648925799E-2</c:v>
                </c:pt>
                <c:pt idx="309">
                  <c:v>1.9777774810790998E-2</c:v>
                </c:pt>
                <c:pt idx="310">
                  <c:v>1.9773006439209002E-2</c:v>
                </c:pt>
                <c:pt idx="311">
                  <c:v>1.97358131408692E-2</c:v>
                </c:pt>
                <c:pt idx="312">
                  <c:v>1.96642875671387E-2</c:v>
                </c:pt>
                <c:pt idx="313">
                  <c:v>1.9583702087402399E-2</c:v>
                </c:pt>
                <c:pt idx="314">
                  <c:v>1.95822715759278E-2</c:v>
                </c:pt>
                <c:pt idx="315">
                  <c:v>1.9478321075439502E-2</c:v>
                </c:pt>
                <c:pt idx="316">
                  <c:v>1.9647598266601601E-2</c:v>
                </c:pt>
                <c:pt idx="317">
                  <c:v>1.9503116607665998E-2</c:v>
                </c:pt>
                <c:pt idx="318">
                  <c:v>1.9407749176025401E-2</c:v>
                </c:pt>
                <c:pt idx="319">
                  <c:v>1.9423484802246101E-2</c:v>
                </c:pt>
                <c:pt idx="320">
                  <c:v>1.9395351409912099E-2</c:v>
                </c:pt>
                <c:pt idx="321">
                  <c:v>1.9421577453613299E-2</c:v>
                </c:pt>
                <c:pt idx="322">
                  <c:v>1.9443035125732401E-2</c:v>
                </c:pt>
                <c:pt idx="323">
                  <c:v>1.94592475891113E-2</c:v>
                </c:pt>
                <c:pt idx="324">
                  <c:v>1.94811820983887E-2</c:v>
                </c:pt>
                <c:pt idx="325">
                  <c:v>1.9365787506103498E-2</c:v>
                </c:pt>
                <c:pt idx="326">
                  <c:v>1.9376277923584002E-2</c:v>
                </c:pt>
                <c:pt idx="327">
                  <c:v>1.9457817077636701E-2</c:v>
                </c:pt>
                <c:pt idx="328">
                  <c:v>1.9343376159668E-2</c:v>
                </c:pt>
                <c:pt idx="329">
                  <c:v>1.9319057464599599E-2</c:v>
                </c:pt>
                <c:pt idx="330">
                  <c:v>1.9237995147705099E-2</c:v>
                </c:pt>
                <c:pt idx="331">
                  <c:v>1.9247055053711E-2</c:v>
                </c:pt>
                <c:pt idx="332">
                  <c:v>1.9148826599121101E-2</c:v>
                </c:pt>
                <c:pt idx="333">
                  <c:v>1.9089698791503899E-2</c:v>
                </c:pt>
                <c:pt idx="334">
                  <c:v>1.89557075500488E-2</c:v>
                </c:pt>
                <c:pt idx="335">
                  <c:v>1.90234184265137E-2</c:v>
                </c:pt>
                <c:pt idx="336">
                  <c:v>1.9007682800293E-2</c:v>
                </c:pt>
                <c:pt idx="337">
                  <c:v>1.88908576965332E-2</c:v>
                </c:pt>
                <c:pt idx="338">
                  <c:v>1.8862724304199201E-2</c:v>
                </c:pt>
                <c:pt idx="339">
                  <c:v>1.8879890441894601E-2</c:v>
                </c:pt>
                <c:pt idx="340">
                  <c:v>1.87268257141113E-2</c:v>
                </c:pt>
                <c:pt idx="341">
                  <c:v>1.8749713897705099E-2</c:v>
                </c:pt>
                <c:pt idx="342">
                  <c:v>1.8795967102050799E-2</c:v>
                </c:pt>
                <c:pt idx="343">
                  <c:v>1.8599033355712901E-2</c:v>
                </c:pt>
                <c:pt idx="344">
                  <c:v>1.8597602844238299E-2</c:v>
                </c:pt>
                <c:pt idx="345">
                  <c:v>1.8532276153564502E-2</c:v>
                </c:pt>
                <c:pt idx="346">
                  <c:v>1.84431076049805E-2</c:v>
                </c:pt>
                <c:pt idx="347">
                  <c:v>1.8399715423584002E-2</c:v>
                </c:pt>
                <c:pt idx="348">
                  <c:v>1.8384456634521502E-2</c:v>
                </c:pt>
                <c:pt idx="349">
                  <c:v>1.82757377624512E-2</c:v>
                </c:pt>
                <c:pt idx="350">
                  <c:v>1.8147468566894601E-2</c:v>
                </c:pt>
                <c:pt idx="351">
                  <c:v>1.8209457397461E-2</c:v>
                </c:pt>
                <c:pt idx="352">
                  <c:v>1.8077850341796899E-2</c:v>
                </c:pt>
                <c:pt idx="353">
                  <c:v>1.80420875549317E-2</c:v>
                </c:pt>
                <c:pt idx="354">
                  <c:v>1.77974700927735E-2</c:v>
                </c:pt>
                <c:pt idx="355">
                  <c:v>1.7779350280761701E-2</c:v>
                </c:pt>
                <c:pt idx="356">
                  <c:v>1.77769660949707E-2</c:v>
                </c:pt>
                <c:pt idx="357">
                  <c:v>1.7653465270996101E-2</c:v>
                </c:pt>
                <c:pt idx="358">
                  <c:v>1.77006721496582E-2</c:v>
                </c:pt>
                <c:pt idx="359">
                  <c:v>1.7572402954101601E-2</c:v>
                </c:pt>
                <c:pt idx="360">
                  <c:v>1.7474174499511701E-2</c:v>
                </c:pt>
                <c:pt idx="361">
                  <c:v>1.7467975616455099E-2</c:v>
                </c:pt>
                <c:pt idx="362">
                  <c:v>1.74298286437988E-2</c:v>
                </c:pt>
                <c:pt idx="363">
                  <c:v>1.7411231994628899E-2</c:v>
                </c:pt>
                <c:pt idx="364">
                  <c:v>1.7432689666748099E-2</c:v>
                </c:pt>
                <c:pt idx="365">
                  <c:v>1.7312049865722701E-2</c:v>
                </c:pt>
                <c:pt idx="366">
                  <c:v>1.7427444458007799E-2</c:v>
                </c:pt>
                <c:pt idx="367">
                  <c:v>1.7327308654785201E-2</c:v>
                </c:pt>
                <c:pt idx="368">
                  <c:v>1.7231941223144601E-2</c:v>
                </c:pt>
                <c:pt idx="369">
                  <c:v>1.72572135925293E-2</c:v>
                </c:pt>
                <c:pt idx="370">
                  <c:v>1.7173767089843799E-2</c:v>
                </c:pt>
                <c:pt idx="371">
                  <c:v>1.7223358154296899E-2</c:v>
                </c:pt>
                <c:pt idx="372">
                  <c:v>1.71351432800293E-2</c:v>
                </c:pt>
                <c:pt idx="373">
                  <c:v>1.7101287841796899E-2</c:v>
                </c:pt>
                <c:pt idx="374">
                  <c:v>1.7084121704101601E-2</c:v>
                </c:pt>
                <c:pt idx="375">
                  <c:v>1.70798301696778E-2</c:v>
                </c:pt>
                <c:pt idx="376">
                  <c:v>1.7075538635253899E-2</c:v>
                </c:pt>
                <c:pt idx="377">
                  <c:v>1.7122745513915998E-2</c:v>
                </c:pt>
                <c:pt idx="378">
                  <c:v>1.71551704406738E-2</c:v>
                </c:pt>
                <c:pt idx="379">
                  <c:v>1.70435905456543E-2</c:v>
                </c:pt>
                <c:pt idx="380">
                  <c:v>1.7084121704101601E-2</c:v>
                </c:pt>
                <c:pt idx="381">
                  <c:v>1.6940593719482401E-2</c:v>
                </c:pt>
                <c:pt idx="382">
                  <c:v>1.7027378082275401E-2</c:v>
                </c:pt>
                <c:pt idx="383">
                  <c:v>1.7002105712890601E-2</c:v>
                </c:pt>
                <c:pt idx="384">
                  <c:v>1.7040252685546899E-2</c:v>
                </c:pt>
                <c:pt idx="385">
                  <c:v>1.69825553894043E-2</c:v>
                </c:pt>
                <c:pt idx="386">
                  <c:v>1.69634819030762E-2</c:v>
                </c:pt>
                <c:pt idx="387">
                  <c:v>1.70092582702637E-2</c:v>
                </c:pt>
                <c:pt idx="388">
                  <c:v>1.6977310180664101E-2</c:v>
                </c:pt>
                <c:pt idx="389">
                  <c:v>1.69720649719238E-2</c:v>
                </c:pt>
                <c:pt idx="390">
                  <c:v>1.7012119293212901E-2</c:v>
                </c:pt>
                <c:pt idx="391">
                  <c:v>1.7043113708496101E-2</c:v>
                </c:pt>
                <c:pt idx="392">
                  <c:v>1.7024993896484399E-2</c:v>
                </c:pt>
                <c:pt idx="393">
                  <c:v>1.6850471496582101E-2</c:v>
                </c:pt>
                <c:pt idx="394">
                  <c:v>1.70855522155762E-2</c:v>
                </c:pt>
                <c:pt idx="395">
                  <c:v>1.7132759094238299E-2</c:v>
                </c:pt>
                <c:pt idx="396">
                  <c:v>1.7172813415527399E-2</c:v>
                </c:pt>
                <c:pt idx="397">
                  <c:v>1.7155647277832101E-2</c:v>
                </c:pt>
                <c:pt idx="398">
                  <c:v>1.7171859741211E-2</c:v>
                </c:pt>
                <c:pt idx="399">
                  <c:v>1.7092227935790998E-2</c:v>
                </c:pt>
                <c:pt idx="400">
                  <c:v>1.70702934265137E-2</c:v>
                </c:pt>
                <c:pt idx="401">
                  <c:v>1.7264842987060599E-2</c:v>
                </c:pt>
                <c:pt idx="402">
                  <c:v>1.7312526702880901E-2</c:v>
                </c:pt>
                <c:pt idx="403">
                  <c:v>1.7421722412109399E-2</c:v>
                </c:pt>
                <c:pt idx="404">
                  <c:v>1.7341136932373099E-2</c:v>
                </c:pt>
                <c:pt idx="405">
                  <c:v>1.7398834228515601E-2</c:v>
                </c:pt>
                <c:pt idx="406">
                  <c:v>1.7343521118164101E-2</c:v>
                </c:pt>
                <c:pt idx="407">
                  <c:v>1.74975395202637E-2</c:v>
                </c:pt>
                <c:pt idx="408">
                  <c:v>1.7505645751953101E-2</c:v>
                </c:pt>
                <c:pt idx="409">
                  <c:v>1.7489910125732401E-2</c:v>
                </c:pt>
                <c:pt idx="410">
                  <c:v>1.76753997802735E-2</c:v>
                </c:pt>
                <c:pt idx="411">
                  <c:v>1.76196098327637E-2</c:v>
                </c:pt>
                <c:pt idx="412">
                  <c:v>1.7606258392334002E-2</c:v>
                </c:pt>
                <c:pt idx="413">
                  <c:v>1.7611026763915998E-2</c:v>
                </c:pt>
                <c:pt idx="414">
                  <c:v>1.7556667327880901E-2</c:v>
                </c:pt>
                <c:pt idx="415">
                  <c:v>1.7632961273193401E-2</c:v>
                </c:pt>
                <c:pt idx="416">
                  <c:v>1.77044868469238E-2</c:v>
                </c:pt>
                <c:pt idx="417">
                  <c:v>1.7652988433837901E-2</c:v>
                </c:pt>
                <c:pt idx="418">
                  <c:v>1.7701148986816399E-2</c:v>
                </c:pt>
                <c:pt idx="419">
                  <c:v>1.77350044250488E-2</c:v>
                </c:pt>
                <c:pt idx="420">
                  <c:v>1.7821311950683601E-2</c:v>
                </c:pt>
                <c:pt idx="421">
                  <c:v>1.7820358276367201E-2</c:v>
                </c:pt>
                <c:pt idx="422">
                  <c:v>1.78074836730957E-2</c:v>
                </c:pt>
                <c:pt idx="423">
                  <c:v>1.78022384643555E-2</c:v>
                </c:pt>
                <c:pt idx="424">
                  <c:v>1.77817344665528E-2</c:v>
                </c:pt>
                <c:pt idx="425">
                  <c:v>1.78627967834473E-2</c:v>
                </c:pt>
                <c:pt idx="426">
                  <c:v>1.7874717712402399E-2</c:v>
                </c:pt>
                <c:pt idx="427">
                  <c:v>1.79505348205567E-2</c:v>
                </c:pt>
                <c:pt idx="428">
                  <c:v>1.7957210540771502E-2</c:v>
                </c:pt>
                <c:pt idx="429">
                  <c:v>1.7916202545165998E-2</c:v>
                </c:pt>
                <c:pt idx="430">
                  <c:v>1.7936229705810599E-2</c:v>
                </c:pt>
                <c:pt idx="431">
                  <c:v>1.7966747283935599E-2</c:v>
                </c:pt>
                <c:pt idx="432">
                  <c:v>1.80768966674805E-2</c:v>
                </c:pt>
                <c:pt idx="433">
                  <c:v>1.82690620422363E-2</c:v>
                </c:pt>
                <c:pt idx="434">
                  <c:v>1.85751914978028E-2</c:v>
                </c:pt>
                <c:pt idx="435">
                  <c:v>1.8740177154540998E-2</c:v>
                </c:pt>
                <c:pt idx="436">
                  <c:v>1.8898963928222701E-2</c:v>
                </c:pt>
                <c:pt idx="437">
                  <c:v>1.9120693206787099E-2</c:v>
                </c:pt>
                <c:pt idx="438">
                  <c:v>1.8548965454101601E-2</c:v>
                </c:pt>
                <c:pt idx="439">
                  <c:v>1.6364097595214899E-2</c:v>
                </c:pt>
                <c:pt idx="440">
                  <c:v>1.46417617797852E-2</c:v>
                </c:pt>
                <c:pt idx="441">
                  <c:v>1.56865119934082E-2</c:v>
                </c:pt>
                <c:pt idx="442">
                  <c:v>1.6272544860839899E-2</c:v>
                </c:pt>
                <c:pt idx="443">
                  <c:v>1.5524864196777399E-2</c:v>
                </c:pt>
                <c:pt idx="444">
                  <c:v>1.6502380371093799E-2</c:v>
                </c:pt>
                <c:pt idx="445">
                  <c:v>1.8785476684570299E-2</c:v>
                </c:pt>
                <c:pt idx="446">
                  <c:v>1.8634796142578101E-2</c:v>
                </c:pt>
                <c:pt idx="447">
                  <c:v>1.8221378326415998E-2</c:v>
                </c:pt>
                <c:pt idx="448">
                  <c:v>1.7760276794433601E-2</c:v>
                </c:pt>
                <c:pt idx="449">
                  <c:v>1.7377853393554701E-2</c:v>
                </c:pt>
                <c:pt idx="450">
                  <c:v>1.7216682434082101E-2</c:v>
                </c:pt>
                <c:pt idx="451">
                  <c:v>1.7093658447265601E-2</c:v>
                </c:pt>
                <c:pt idx="452">
                  <c:v>1.7115592956543E-2</c:v>
                </c:pt>
                <c:pt idx="453">
                  <c:v>1.7005920410156299E-2</c:v>
                </c:pt>
                <c:pt idx="454">
                  <c:v>1.6975402832031299E-2</c:v>
                </c:pt>
                <c:pt idx="455">
                  <c:v>1.6879081726074201E-2</c:v>
                </c:pt>
                <c:pt idx="456">
                  <c:v>1.68757438659668E-2</c:v>
                </c:pt>
                <c:pt idx="457">
                  <c:v>1.6787052154540998E-2</c:v>
                </c:pt>
                <c:pt idx="458">
                  <c:v>1.6736030578613299E-2</c:v>
                </c:pt>
                <c:pt idx="459">
                  <c:v>1.6686916351318401E-2</c:v>
                </c:pt>
                <c:pt idx="460">
                  <c:v>1.6639709472656299E-2</c:v>
                </c:pt>
                <c:pt idx="461">
                  <c:v>1.6622543334961E-2</c:v>
                </c:pt>
                <c:pt idx="462">
                  <c:v>1.65209770202637E-2</c:v>
                </c:pt>
                <c:pt idx="463">
                  <c:v>1.6532897949218799E-2</c:v>
                </c:pt>
                <c:pt idx="464">
                  <c:v>1.6366481781005901E-2</c:v>
                </c:pt>
                <c:pt idx="465">
                  <c:v>1.6609191894531299E-2</c:v>
                </c:pt>
                <c:pt idx="466">
                  <c:v>1.55091285705567E-2</c:v>
                </c:pt>
                <c:pt idx="467">
                  <c:v>1.59192085266113E-2</c:v>
                </c:pt>
                <c:pt idx="468">
                  <c:v>1.60574913024903E-2</c:v>
                </c:pt>
                <c:pt idx="469">
                  <c:v>1.62148475646973E-2</c:v>
                </c:pt>
                <c:pt idx="470">
                  <c:v>1.6345977783203101E-2</c:v>
                </c:pt>
                <c:pt idx="471">
                  <c:v>1.61700248718262E-2</c:v>
                </c:pt>
                <c:pt idx="472">
                  <c:v>1.6279697418212901E-2</c:v>
                </c:pt>
                <c:pt idx="473">
                  <c:v>1.6255378723144601E-2</c:v>
                </c:pt>
                <c:pt idx="474">
                  <c:v>1.6144752502441399E-2</c:v>
                </c:pt>
                <c:pt idx="475">
                  <c:v>1.6172885894775401E-2</c:v>
                </c:pt>
                <c:pt idx="476">
                  <c:v>1.6107559204101601E-2</c:v>
                </c:pt>
                <c:pt idx="477">
                  <c:v>1.6111373901367201E-2</c:v>
                </c:pt>
                <c:pt idx="478">
                  <c:v>1.6087532043457101E-2</c:v>
                </c:pt>
                <c:pt idx="479">
                  <c:v>1.61042213439942E-2</c:v>
                </c:pt>
                <c:pt idx="480">
                  <c:v>1.6019821166992201E-2</c:v>
                </c:pt>
                <c:pt idx="481">
                  <c:v>1.60984992980957E-2</c:v>
                </c:pt>
                <c:pt idx="482">
                  <c:v>1.6059398651123099E-2</c:v>
                </c:pt>
                <c:pt idx="483">
                  <c:v>1.6009330749511701E-2</c:v>
                </c:pt>
                <c:pt idx="484">
                  <c:v>1.6015529632568401E-2</c:v>
                </c:pt>
                <c:pt idx="485">
                  <c:v>1.6065597534179701E-2</c:v>
                </c:pt>
                <c:pt idx="486">
                  <c:v>1.6035556793212901E-2</c:v>
                </c:pt>
                <c:pt idx="487">
                  <c:v>1.60374641418457E-2</c:v>
                </c:pt>
                <c:pt idx="488">
                  <c:v>1.60422325134278E-2</c:v>
                </c:pt>
                <c:pt idx="489">
                  <c:v>1.5978813171386701E-2</c:v>
                </c:pt>
                <c:pt idx="490">
                  <c:v>1.6015529632568401E-2</c:v>
                </c:pt>
                <c:pt idx="491">
                  <c:v>1.60269737243653E-2</c:v>
                </c:pt>
                <c:pt idx="492">
                  <c:v>1.5976905822753899E-2</c:v>
                </c:pt>
                <c:pt idx="493">
                  <c:v>1.5968799591064502E-2</c:v>
                </c:pt>
                <c:pt idx="494">
                  <c:v>1.5968799591064502E-2</c:v>
                </c:pt>
                <c:pt idx="495">
                  <c:v>1.5933513641357401E-2</c:v>
                </c:pt>
                <c:pt idx="496">
                  <c:v>1.5819549560546899E-2</c:v>
                </c:pt>
                <c:pt idx="497">
                  <c:v>1.5911579132080099E-2</c:v>
                </c:pt>
                <c:pt idx="498">
                  <c:v>1.5902996063232401E-2</c:v>
                </c:pt>
                <c:pt idx="499">
                  <c:v>1.5891551971435599E-2</c:v>
                </c:pt>
                <c:pt idx="500">
                  <c:v>1.5811443328857401E-2</c:v>
                </c:pt>
                <c:pt idx="501">
                  <c:v>1.5770435333252002E-2</c:v>
                </c:pt>
                <c:pt idx="502">
                  <c:v>1.5729427337646502E-2</c:v>
                </c:pt>
                <c:pt idx="503">
                  <c:v>1.5799522399902399E-2</c:v>
                </c:pt>
                <c:pt idx="504">
                  <c:v>1.5671730041503899E-2</c:v>
                </c:pt>
                <c:pt idx="505">
                  <c:v>1.5678405761718799E-2</c:v>
                </c:pt>
                <c:pt idx="506">
                  <c:v>1.5636444091796899E-2</c:v>
                </c:pt>
                <c:pt idx="507">
                  <c:v>1.5690803527832101E-2</c:v>
                </c:pt>
                <c:pt idx="508">
                  <c:v>1.5658855438232401E-2</c:v>
                </c:pt>
                <c:pt idx="509">
                  <c:v>1.5643596649169901E-2</c:v>
                </c:pt>
                <c:pt idx="510">
                  <c:v>1.5625E-2</c:v>
                </c:pt>
                <c:pt idx="511">
                  <c:v>1.5619277954101601E-2</c:v>
                </c:pt>
                <c:pt idx="512">
                  <c:v>1.5613079071044899E-2</c:v>
                </c:pt>
                <c:pt idx="513">
                  <c:v>1.55973434448242E-2</c:v>
                </c:pt>
                <c:pt idx="514">
                  <c:v>1.56455039978028E-2</c:v>
                </c:pt>
                <c:pt idx="515">
                  <c:v>1.5625953674316399E-2</c:v>
                </c:pt>
                <c:pt idx="516">
                  <c:v>1.5641689300537099E-2</c:v>
                </c:pt>
                <c:pt idx="517">
                  <c:v>1.5592098236084E-2</c:v>
                </c:pt>
                <c:pt idx="518">
                  <c:v>1.55386924743653E-2</c:v>
                </c:pt>
                <c:pt idx="519">
                  <c:v>1.5573501586914101E-2</c:v>
                </c:pt>
                <c:pt idx="520">
                  <c:v>1.5547275543212899E-2</c:v>
                </c:pt>
                <c:pt idx="521">
                  <c:v>1.5557765960693399E-2</c:v>
                </c:pt>
                <c:pt idx="522">
                  <c:v>1.5624046325683601E-2</c:v>
                </c:pt>
                <c:pt idx="523">
                  <c:v>1.55000686645508E-2</c:v>
                </c:pt>
                <c:pt idx="524">
                  <c:v>1.54976844787598E-2</c:v>
                </c:pt>
                <c:pt idx="525">
                  <c:v>1.55091285705567E-2</c:v>
                </c:pt>
                <c:pt idx="526">
                  <c:v>1.5408039093017601E-2</c:v>
                </c:pt>
                <c:pt idx="527">
                  <c:v>1.5384197235107399E-2</c:v>
                </c:pt>
                <c:pt idx="528">
                  <c:v>1.53589248657227E-2</c:v>
                </c:pt>
                <c:pt idx="529">
                  <c:v>1.53298377990723E-2</c:v>
                </c:pt>
                <c:pt idx="530">
                  <c:v>1.53121948242188E-2</c:v>
                </c:pt>
                <c:pt idx="531">
                  <c:v>1.52668952941895E-2</c:v>
                </c:pt>
                <c:pt idx="532">
                  <c:v>1.5211582183837899E-2</c:v>
                </c:pt>
                <c:pt idx="533">
                  <c:v>1.5168190002441399E-2</c:v>
                </c:pt>
                <c:pt idx="534">
                  <c:v>1.5181541442871101E-2</c:v>
                </c:pt>
                <c:pt idx="535">
                  <c:v>1.51467323303223E-2</c:v>
                </c:pt>
                <c:pt idx="536">
                  <c:v>1.50961875915528E-2</c:v>
                </c:pt>
                <c:pt idx="537">
                  <c:v>1.50809288024903E-2</c:v>
                </c:pt>
                <c:pt idx="538">
                  <c:v>1.5017032623291E-2</c:v>
                </c:pt>
                <c:pt idx="539">
                  <c:v>1.49459838867188E-2</c:v>
                </c:pt>
                <c:pt idx="540">
                  <c:v>1.49846076965332E-2</c:v>
                </c:pt>
                <c:pt idx="541">
                  <c:v>1.5021324157714899E-2</c:v>
                </c:pt>
                <c:pt idx="542">
                  <c:v>1.49688720703125E-2</c:v>
                </c:pt>
                <c:pt idx="543">
                  <c:v>1.48873329162598E-2</c:v>
                </c:pt>
                <c:pt idx="544">
                  <c:v>1.4906883239746101E-2</c:v>
                </c:pt>
                <c:pt idx="545">
                  <c:v>1.48520469665528E-2</c:v>
                </c:pt>
                <c:pt idx="546">
                  <c:v>1.48706436157227E-2</c:v>
                </c:pt>
                <c:pt idx="547">
                  <c:v>1.4871120452880899E-2</c:v>
                </c:pt>
                <c:pt idx="548">
                  <c:v>1.4864444732666E-2</c:v>
                </c:pt>
                <c:pt idx="549">
                  <c:v>1.4887809753418E-2</c:v>
                </c:pt>
                <c:pt idx="550">
                  <c:v>1.4916896820068399E-2</c:v>
                </c:pt>
                <c:pt idx="551">
                  <c:v>1.4878273010253899E-2</c:v>
                </c:pt>
                <c:pt idx="552">
                  <c:v>1.4945030212402399E-2</c:v>
                </c:pt>
                <c:pt idx="553">
                  <c:v>1.4934539794921899E-2</c:v>
                </c:pt>
                <c:pt idx="554">
                  <c:v>1.49412155151367E-2</c:v>
                </c:pt>
                <c:pt idx="555">
                  <c:v>1.4945030212402399E-2</c:v>
                </c:pt>
                <c:pt idx="556">
                  <c:v>1.49669647216797E-2</c:v>
                </c:pt>
                <c:pt idx="557">
                  <c:v>1.49340629577637E-2</c:v>
                </c:pt>
                <c:pt idx="558">
                  <c:v>1.4899253845214899E-2</c:v>
                </c:pt>
                <c:pt idx="559">
                  <c:v>1.49664878845215E-2</c:v>
                </c:pt>
                <c:pt idx="560">
                  <c:v>1.4921665191650399E-2</c:v>
                </c:pt>
                <c:pt idx="561">
                  <c:v>1.49178504943848E-2</c:v>
                </c:pt>
                <c:pt idx="562">
                  <c:v>1.4906406402587899E-2</c:v>
                </c:pt>
                <c:pt idx="563">
                  <c:v>1.4865398406982399E-2</c:v>
                </c:pt>
                <c:pt idx="564">
                  <c:v>1.4763355255127E-2</c:v>
                </c:pt>
                <c:pt idx="565">
                  <c:v>1.48706436157227E-2</c:v>
                </c:pt>
                <c:pt idx="566">
                  <c:v>1.48072242736817E-2</c:v>
                </c:pt>
                <c:pt idx="567">
                  <c:v>1.4744758605957101E-2</c:v>
                </c:pt>
                <c:pt idx="568">
                  <c:v>1.47113800048828E-2</c:v>
                </c:pt>
                <c:pt idx="569">
                  <c:v>1.4619350433349601E-2</c:v>
                </c:pt>
                <c:pt idx="570">
                  <c:v>1.46236419677735E-2</c:v>
                </c:pt>
                <c:pt idx="571">
                  <c:v>1.46961212158203E-2</c:v>
                </c:pt>
                <c:pt idx="572">
                  <c:v>1.4667034149169899E-2</c:v>
                </c:pt>
                <c:pt idx="573">
                  <c:v>1.46045684814453E-2</c:v>
                </c:pt>
                <c:pt idx="574">
                  <c:v>1.45745277404785E-2</c:v>
                </c:pt>
                <c:pt idx="575">
                  <c:v>1.46055221557617E-2</c:v>
                </c:pt>
                <c:pt idx="576">
                  <c:v>1.45692825317383E-2</c:v>
                </c:pt>
                <c:pt idx="577">
                  <c:v>1.4576911926269601E-2</c:v>
                </c:pt>
                <c:pt idx="578">
                  <c:v>1.4556884765625E-2</c:v>
                </c:pt>
                <c:pt idx="579">
                  <c:v>1.4504909515380899E-2</c:v>
                </c:pt>
                <c:pt idx="580">
                  <c:v>1.4457225799560601E-2</c:v>
                </c:pt>
                <c:pt idx="581">
                  <c:v>1.45678520202637E-2</c:v>
                </c:pt>
                <c:pt idx="582">
                  <c:v>1.4598846435546899E-2</c:v>
                </c:pt>
                <c:pt idx="583">
                  <c:v>1.45998001098633E-2</c:v>
                </c:pt>
                <c:pt idx="584">
                  <c:v>1.4543056488037101E-2</c:v>
                </c:pt>
                <c:pt idx="585">
                  <c:v>1.4585971832275399E-2</c:v>
                </c:pt>
                <c:pt idx="586">
                  <c:v>1.45187377929688E-2</c:v>
                </c:pt>
                <c:pt idx="587">
                  <c:v>1.45702362060547E-2</c:v>
                </c:pt>
                <c:pt idx="588">
                  <c:v>1.45893096923828E-2</c:v>
                </c:pt>
                <c:pt idx="589">
                  <c:v>1.4564037322998101E-2</c:v>
                </c:pt>
                <c:pt idx="590">
                  <c:v>1.4547348022461E-2</c:v>
                </c:pt>
                <c:pt idx="591">
                  <c:v>1.4529705047607399E-2</c:v>
                </c:pt>
                <c:pt idx="592">
                  <c:v>1.46021842956543E-2</c:v>
                </c:pt>
                <c:pt idx="593">
                  <c:v>1.46570205688477E-2</c:v>
                </c:pt>
                <c:pt idx="594">
                  <c:v>1.4629840850830101E-2</c:v>
                </c:pt>
                <c:pt idx="595">
                  <c:v>1.4682769775390601E-2</c:v>
                </c:pt>
                <c:pt idx="596">
                  <c:v>1.46374702453613E-2</c:v>
                </c:pt>
                <c:pt idx="597">
                  <c:v>1.4616489410400399E-2</c:v>
                </c:pt>
                <c:pt idx="598">
                  <c:v>1.46279335021973E-2</c:v>
                </c:pt>
                <c:pt idx="599">
                  <c:v>1.45244598388672E-2</c:v>
                </c:pt>
                <c:pt idx="600">
                  <c:v>1.45244598388672E-2</c:v>
                </c:pt>
                <c:pt idx="601">
                  <c:v>1.45878791809082E-2</c:v>
                </c:pt>
                <c:pt idx="602">
                  <c:v>1.45368576049805E-2</c:v>
                </c:pt>
                <c:pt idx="603">
                  <c:v>1.4499187469482399E-2</c:v>
                </c:pt>
                <c:pt idx="604">
                  <c:v>1.4487266540527399E-2</c:v>
                </c:pt>
                <c:pt idx="605">
                  <c:v>1.45630836486817E-2</c:v>
                </c:pt>
                <c:pt idx="606">
                  <c:v>1.45440101623535E-2</c:v>
                </c:pt>
                <c:pt idx="607">
                  <c:v>1.44705772399903E-2</c:v>
                </c:pt>
                <c:pt idx="608">
                  <c:v>1.44376754760742E-2</c:v>
                </c:pt>
                <c:pt idx="609">
                  <c:v>1.4455795288086E-2</c:v>
                </c:pt>
                <c:pt idx="610">
                  <c:v>1.4434814453125E-2</c:v>
                </c:pt>
                <c:pt idx="611">
                  <c:v>1.4453411102294899E-2</c:v>
                </c:pt>
                <c:pt idx="612">
                  <c:v>1.4472007751464899E-2</c:v>
                </c:pt>
                <c:pt idx="613">
                  <c:v>1.43709182739258E-2</c:v>
                </c:pt>
                <c:pt idx="614">
                  <c:v>1.43685340881348E-2</c:v>
                </c:pt>
                <c:pt idx="615">
                  <c:v>1.43475532531738E-2</c:v>
                </c:pt>
                <c:pt idx="616">
                  <c:v>1.43461227416992E-2</c:v>
                </c:pt>
                <c:pt idx="617">
                  <c:v>1.43742561340332E-2</c:v>
                </c:pt>
                <c:pt idx="618">
                  <c:v>1.43303871154785E-2</c:v>
                </c:pt>
                <c:pt idx="619">
                  <c:v>1.43098831176758E-2</c:v>
                </c:pt>
                <c:pt idx="620">
                  <c:v>1.4335155487060601E-2</c:v>
                </c:pt>
                <c:pt idx="621">
                  <c:v>1.43871307373047E-2</c:v>
                </c:pt>
                <c:pt idx="622">
                  <c:v>1.4362335205078101E-2</c:v>
                </c:pt>
                <c:pt idx="623">
                  <c:v>1.4388084411621101E-2</c:v>
                </c:pt>
                <c:pt idx="624">
                  <c:v>1.44166946411133E-2</c:v>
                </c:pt>
                <c:pt idx="625">
                  <c:v>1.44119262695313E-2</c:v>
                </c:pt>
                <c:pt idx="626">
                  <c:v>1.4438152313232399E-2</c:v>
                </c:pt>
                <c:pt idx="627">
                  <c:v>1.43537521362305E-2</c:v>
                </c:pt>
                <c:pt idx="628">
                  <c:v>1.4424324035644601E-2</c:v>
                </c:pt>
                <c:pt idx="629">
                  <c:v>1.4409065246582101E-2</c:v>
                </c:pt>
                <c:pt idx="630">
                  <c:v>1.4512062072753899E-2</c:v>
                </c:pt>
                <c:pt idx="631">
                  <c:v>1.4401912689209E-2</c:v>
                </c:pt>
                <c:pt idx="632">
                  <c:v>1.4390468597412101E-2</c:v>
                </c:pt>
                <c:pt idx="633">
                  <c:v>1.4283180236816399E-2</c:v>
                </c:pt>
                <c:pt idx="634">
                  <c:v>1.4372825622558601E-2</c:v>
                </c:pt>
                <c:pt idx="635">
                  <c:v>1.4397144317627E-2</c:v>
                </c:pt>
                <c:pt idx="636">
                  <c:v>1.44171714782715E-2</c:v>
                </c:pt>
                <c:pt idx="637">
                  <c:v>1.43513679504395E-2</c:v>
                </c:pt>
                <c:pt idx="638">
                  <c:v>1.4404296875E-2</c:v>
                </c:pt>
                <c:pt idx="639">
                  <c:v>1.4458179473877E-2</c:v>
                </c:pt>
                <c:pt idx="640">
                  <c:v>1.43461227416992E-2</c:v>
                </c:pt>
                <c:pt idx="641">
                  <c:v>1.43818855285645E-2</c:v>
                </c:pt>
                <c:pt idx="642">
                  <c:v>1.44171714782715E-2</c:v>
                </c:pt>
                <c:pt idx="643">
                  <c:v>1.43966674804688E-2</c:v>
                </c:pt>
                <c:pt idx="644">
                  <c:v>1.4364242553711E-2</c:v>
                </c:pt>
                <c:pt idx="645">
                  <c:v>1.42955780029297E-2</c:v>
                </c:pt>
                <c:pt idx="646">
                  <c:v>1.42440795898438E-2</c:v>
                </c:pt>
                <c:pt idx="647">
                  <c:v>1.43098831176758E-2</c:v>
                </c:pt>
                <c:pt idx="648">
                  <c:v>1.43566131591797E-2</c:v>
                </c:pt>
                <c:pt idx="649">
                  <c:v>1.43299102783203E-2</c:v>
                </c:pt>
                <c:pt idx="650">
                  <c:v>1.4315128326416E-2</c:v>
                </c:pt>
                <c:pt idx="651">
                  <c:v>1.43909454345703E-2</c:v>
                </c:pt>
                <c:pt idx="652">
                  <c:v>1.42712593078613E-2</c:v>
                </c:pt>
                <c:pt idx="653">
                  <c:v>1.43790245056153E-2</c:v>
                </c:pt>
                <c:pt idx="654">
                  <c:v>1.4215469360351601E-2</c:v>
                </c:pt>
                <c:pt idx="655">
                  <c:v>1.4293670654296899E-2</c:v>
                </c:pt>
                <c:pt idx="656">
                  <c:v>1.43451690673828E-2</c:v>
                </c:pt>
                <c:pt idx="657">
                  <c:v>1.42712593078613E-2</c:v>
                </c:pt>
                <c:pt idx="658">
                  <c:v>1.42364501953125E-2</c:v>
                </c:pt>
                <c:pt idx="659">
                  <c:v>1.4301300048828101E-2</c:v>
                </c:pt>
                <c:pt idx="660">
                  <c:v>1.41773223876953E-2</c:v>
                </c:pt>
                <c:pt idx="661">
                  <c:v>1.4281272888183601E-2</c:v>
                </c:pt>
                <c:pt idx="662">
                  <c:v>1.4222145080566399E-2</c:v>
                </c:pt>
                <c:pt idx="663">
                  <c:v>1.4298915863037101E-2</c:v>
                </c:pt>
                <c:pt idx="664">
                  <c:v>1.42879486083985E-2</c:v>
                </c:pt>
                <c:pt idx="665">
                  <c:v>1.4293670654296899E-2</c:v>
                </c:pt>
                <c:pt idx="666">
                  <c:v>1.4341831207275399E-2</c:v>
                </c:pt>
                <c:pt idx="667">
                  <c:v>1.4363288879394601E-2</c:v>
                </c:pt>
                <c:pt idx="668">
                  <c:v>1.4415740966796899E-2</c:v>
                </c:pt>
                <c:pt idx="669">
                  <c:v>1.4385223388671899E-2</c:v>
                </c:pt>
                <c:pt idx="670">
                  <c:v>1.43823623657227E-2</c:v>
                </c:pt>
                <c:pt idx="671">
                  <c:v>1.43952369689942E-2</c:v>
                </c:pt>
                <c:pt idx="672">
                  <c:v>1.44739151000977E-2</c:v>
                </c:pt>
                <c:pt idx="673">
                  <c:v>1.44495964050293E-2</c:v>
                </c:pt>
                <c:pt idx="674">
                  <c:v>1.4443874359130899E-2</c:v>
                </c:pt>
                <c:pt idx="675">
                  <c:v>1.45516395568848E-2</c:v>
                </c:pt>
                <c:pt idx="676">
                  <c:v>1.45716667175293E-2</c:v>
                </c:pt>
                <c:pt idx="677">
                  <c:v>1.4464378356933601E-2</c:v>
                </c:pt>
                <c:pt idx="678">
                  <c:v>1.44915580749512E-2</c:v>
                </c:pt>
                <c:pt idx="679">
                  <c:v>1.4496803283691399E-2</c:v>
                </c:pt>
                <c:pt idx="680">
                  <c:v>1.45010948181153E-2</c:v>
                </c:pt>
                <c:pt idx="681">
                  <c:v>1.45044326782227E-2</c:v>
                </c:pt>
                <c:pt idx="682">
                  <c:v>1.44405364990235E-2</c:v>
                </c:pt>
                <c:pt idx="683">
                  <c:v>1.44562721252442E-2</c:v>
                </c:pt>
                <c:pt idx="684">
                  <c:v>1.4418125152587899E-2</c:v>
                </c:pt>
                <c:pt idx="685">
                  <c:v>1.4398097991943399E-2</c:v>
                </c:pt>
                <c:pt idx="686">
                  <c:v>1.43494606018067E-2</c:v>
                </c:pt>
                <c:pt idx="687">
                  <c:v>1.43227577209473E-2</c:v>
                </c:pt>
                <c:pt idx="688">
                  <c:v>1.4392852783203101E-2</c:v>
                </c:pt>
                <c:pt idx="689">
                  <c:v>1.4396190643310601E-2</c:v>
                </c:pt>
                <c:pt idx="690">
                  <c:v>1.4398574829101601E-2</c:v>
                </c:pt>
                <c:pt idx="691">
                  <c:v>1.4453411102294899E-2</c:v>
                </c:pt>
                <c:pt idx="692">
                  <c:v>1.4441967010498101E-2</c:v>
                </c:pt>
                <c:pt idx="693">
                  <c:v>1.4409065246582101E-2</c:v>
                </c:pt>
                <c:pt idx="694">
                  <c:v>1.43189430236817E-2</c:v>
                </c:pt>
                <c:pt idx="695">
                  <c:v>1.4371395111084E-2</c:v>
                </c:pt>
                <c:pt idx="696">
                  <c:v>1.43885612487793E-2</c:v>
                </c:pt>
                <c:pt idx="697">
                  <c:v>1.4364242553711E-2</c:v>
                </c:pt>
                <c:pt idx="698">
                  <c:v>1.4387607574462899E-2</c:v>
                </c:pt>
                <c:pt idx="699">
                  <c:v>1.43213272094727E-2</c:v>
                </c:pt>
                <c:pt idx="700">
                  <c:v>1.43556594848633E-2</c:v>
                </c:pt>
                <c:pt idx="701">
                  <c:v>1.42521858215332E-2</c:v>
                </c:pt>
                <c:pt idx="702">
                  <c:v>1.4307022094726601E-2</c:v>
                </c:pt>
                <c:pt idx="703">
                  <c:v>1.4368057250976601E-2</c:v>
                </c:pt>
                <c:pt idx="704">
                  <c:v>1.4193058013916E-2</c:v>
                </c:pt>
                <c:pt idx="705">
                  <c:v>1.4207363128662101E-2</c:v>
                </c:pt>
                <c:pt idx="706">
                  <c:v>1.4019012451171899E-2</c:v>
                </c:pt>
                <c:pt idx="707">
                  <c:v>1.40223503112793E-2</c:v>
                </c:pt>
                <c:pt idx="708">
                  <c:v>1.3922691345214899E-2</c:v>
                </c:pt>
                <c:pt idx="709">
                  <c:v>1.38111114501953E-2</c:v>
                </c:pt>
                <c:pt idx="710">
                  <c:v>1.3757705688476601E-2</c:v>
                </c:pt>
                <c:pt idx="711">
                  <c:v>1.36866569519043E-2</c:v>
                </c:pt>
                <c:pt idx="712">
                  <c:v>1.3576984405517601E-2</c:v>
                </c:pt>
                <c:pt idx="713">
                  <c:v>1.3509750366211E-2</c:v>
                </c:pt>
                <c:pt idx="714">
                  <c:v>1.34425163269043E-2</c:v>
                </c:pt>
                <c:pt idx="715">
                  <c:v>1.3451099395752E-2</c:v>
                </c:pt>
                <c:pt idx="716">
                  <c:v>1.33709907531738E-2</c:v>
                </c:pt>
                <c:pt idx="717">
                  <c:v>1.3422012329101601E-2</c:v>
                </c:pt>
                <c:pt idx="718">
                  <c:v>1.3504981994628899E-2</c:v>
                </c:pt>
                <c:pt idx="719">
                  <c:v>1.34611129760742E-2</c:v>
                </c:pt>
                <c:pt idx="720">
                  <c:v>1.34930610656738E-2</c:v>
                </c:pt>
                <c:pt idx="721">
                  <c:v>1.35302543640137E-2</c:v>
                </c:pt>
                <c:pt idx="722">
                  <c:v>1.36213302612305E-2</c:v>
                </c:pt>
                <c:pt idx="723">
                  <c:v>1.3772964477539101E-2</c:v>
                </c:pt>
                <c:pt idx="724">
                  <c:v>1.3873577117919899E-2</c:v>
                </c:pt>
                <c:pt idx="725">
                  <c:v>1.39575004577637E-2</c:v>
                </c:pt>
                <c:pt idx="726">
                  <c:v>1.39942169189453E-2</c:v>
                </c:pt>
                <c:pt idx="727">
                  <c:v>1.41339302062988E-2</c:v>
                </c:pt>
                <c:pt idx="728">
                  <c:v>1.43284797668457E-2</c:v>
                </c:pt>
                <c:pt idx="729">
                  <c:v>1.4277458190918E-2</c:v>
                </c:pt>
                <c:pt idx="730">
                  <c:v>1.4272689819336E-2</c:v>
                </c:pt>
                <c:pt idx="731">
                  <c:v>1.42168998718262E-2</c:v>
                </c:pt>
                <c:pt idx="732">
                  <c:v>1.42536163330078E-2</c:v>
                </c:pt>
                <c:pt idx="733">
                  <c:v>1.43146514892578E-2</c:v>
                </c:pt>
                <c:pt idx="734">
                  <c:v>1.43933296203613E-2</c:v>
                </c:pt>
                <c:pt idx="735">
                  <c:v>1.4334678649902399E-2</c:v>
                </c:pt>
                <c:pt idx="736">
                  <c:v>1.43885612487793E-2</c:v>
                </c:pt>
                <c:pt idx="737">
                  <c:v>1.4304161071777399E-2</c:v>
                </c:pt>
                <c:pt idx="738">
                  <c:v>1.43909454345703E-2</c:v>
                </c:pt>
                <c:pt idx="739">
                  <c:v>1.43189430236817E-2</c:v>
                </c:pt>
                <c:pt idx="740">
                  <c:v>1.4503002166748101E-2</c:v>
                </c:pt>
                <c:pt idx="741">
                  <c:v>1.44248008728028E-2</c:v>
                </c:pt>
                <c:pt idx="742">
                  <c:v>1.4467716217041E-2</c:v>
                </c:pt>
                <c:pt idx="743">
                  <c:v>1.4398097991943399E-2</c:v>
                </c:pt>
                <c:pt idx="744">
                  <c:v>1.43795013427735E-2</c:v>
                </c:pt>
                <c:pt idx="745">
                  <c:v>1.43709182739258E-2</c:v>
                </c:pt>
                <c:pt idx="746">
                  <c:v>1.4219760894775399E-2</c:v>
                </c:pt>
                <c:pt idx="747">
                  <c:v>1.4373779296875E-2</c:v>
                </c:pt>
                <c:pt idx="748">
                  <c:v>1.44119262695313E-2</c:v>
                </c:pt>
                <c:pt idx="749">
                  <c:v>1.43275260925293E-2</c:v>
                </c:pt>
                <c:pt idx="750">
                  <c:v>1.4255523681640601E-2</c:v>
                </c:pt>
                <c:pt idx="751">
                  <c:v>1.43871307373047E-2</c:v>
                </c:pt>
                <c:pt idx="752">
                  <c:v>1.42064094543457E-2</c:v>
                </c:pt>
                <c:pt idx="753">
                  <c:v>1.4336109161377E-2</c:v>
                </c:pt>
                <c:pt idx="754">
                  <c:v>1.42745971679688E-2</c:v>
                </c:pt>
                <c:pt idx="755">
                  <c:v>1.4263153076171899E-2</c:v>
                </c:pt>
                <c:pt idx="756">
                  <c:v>1.4270782470703101E-2</c:v>
                </c:pt>
                <c:pt idx="757">
                  <c:v>1.4426231384277399E-2</c:v>
                </c:pt>
                <c:pt idx="758">
                  <c:v>1.42693519592285E-2</c:v>
                </c:pt>
                <c:pt idx="759">
                  <c:v>1.4336109161377E-2</c:v>
                </c:pt>
                <c:pt idx="760">
                  <c:v>1.4183521270752E-2</c:v>
                </c:pt>
                <c:pt idx="761">
                  <c:v>1.4220237731933601E-2</c:v>
                </c:pt>
                <c:pt idx="762">
                  <c:v>1.4261245727539101E-2</c:v>
                </c:pt>
                <c:pt idx="763">
                  <c:v>1.4244556427002E-2</c:v>
                </c:pt>
                <c:pt idx="764">
                  <c:v>1.4101505279541E-2</c:v>
                </c:pt>
                <c:pt idx="765">
                  <c:v>1.43990516662598E-2</c:v>
                </c:pt>
                <c:pt idx="766">
                  <c:v>1.40643119812012E-2</c:v>
                </c:pt>
                <c:pt idx="767">
                  <c:v>1.42464637756348E-2</c:v>
                </c:pt>
                <c:pt idx="768">
                  <c:v>1.42135620117188E-2</c:v>
                </c:pt>
                <c:pt idx="769">
                  <c:v>1.4239788055419899E-2</c:v>
                </c:pt>
                <c:pt idx="770">
                  <c:v>1.4276027679443399E-2</c:v>
                </c:pt>
                <c:pt idx="771">
                  <c:v>1.4278888702392601E-2</c:v>
                </c:pt>
                <c:pt idx="772">
                  <c:v>1.40223503112793E-2</c:v>
                </c:pt>
                <c:pt idx="773">
                  <c:v>1.4260768890380899E-2</c:v>
                </c:pt>
                <c:pt idx="774">
                  <c:v>1.42908096313477E-2</c:v>
                </c:pt>
                <c:pt idx="775">
                  <c:v>1.43256187438965E-2</c:v>
                </c:pt>
                <c:pt idx="776">
                  <c:v>1.43208503723145E-2</c:v>
                </c:pt>
                <c:pt idx="777">
                  <c:v>1.41935348510742E-2</c:v>
                </c:pt>
                <c:pt idx="778">
                  <c:v>1.44453048706055E-2</c:v>
                </c:pt>
                <c:pt idx="779">
                  <c:v>1.4285564422607399E-2</c:v>
                </c:pt>
                <c:pt idx="780">
                  <c:v>1.44305229187012E-2</c:v>
                </c:pt>
                <c:pt idx="781">
                  <c:v>1.43542289733887E-2</c:v>
                </c:pt>
                <c:pt idx="782">
                  <c:v>1.44166946411133E-2</c:v>
                </c:pt>
                <c:pt idx="783">
                  <c:v>1.4520168304443399E-2</c:v>
                </c:pt>
                <c:pt idx="784">
                  <c:v>1.44963264465332E-2</c:v>
                </c:pt>
                <c:pt idx="785">
                  <c:v>1.4637947082519601E-2</c:v>
                </c:pt>
                <c:pt idx="786">
                  <c:v>1.4522552490234399E-2</c:v>
                </c:pt>
                <c:pt idx="787">
                  <c:v>1.46331787109375E-2</c:v>
                </c:pt>
                <c:pt idx="788">
                  <c:v>1.46846771240235E-2</c:v>
                </c:pt>
                <c:pt idx="789">
                  <c:v>1.4675140380859399E-2</c:v>
                </c:pt>
                <c:pt idx="790">
                  <c:v>1.45440101623535E-2</c:v>
                </c:pt>
                <c:pt idx="791">
                  <c:v>1.46737098693848E-2</c:v>
                </c:pt>
                <c:pt idx="792">
                  <c:v>1.47705078125E-2</c:v>
                </c:pt>
                <c:pt idx="793">
                  <c:v>1.4665126800537101E-2</c:v>
                </c:pt>
                <c:pt idx="794">
                  <c:v>1.4828205108642601E-2</c:v>
                </c:pt>
                <c:pt idx="795">
                  <c:v>1.4913558959961E-2</c:v>
                </c:pt>
                <c:pt idx="796">
                  <c:v>1.4876365661621101E-2</c:v>
                </c:pt>
                <c:pt idx="797">
                  <c:v>1.46808624267578E-2</c:v>
                </c:pt>
                <c:pt idx="798">
                  <c:v>1.46842002868653E-2</c:v>
                </c:pt>
                <c:pt idx="799">
                  <c:v>1.46088600158692E-2</c:v>
                </c:pt>
                <c:pt idx="800">
                  <c:v>1.49469375610352E-2</c:v>
                </c:pt>
                <c:pt idx="801">
                  <c:v>1.46918296813965E-2</c:v>
                </c:pt>
                <c:pt idx="802">
                  <c:v>1.4822006225586E-2</c:v>
                </c:pt>
                <c:pt idx="803">
                  <c:v>1.48625373840332E-2</c:v>
                </c:pt>
                <c:pt idx="804">
                  <c:v>1.4924526214599601E-2</c:v>
                </c:pt>
                <c:pt idx="805">
                  <c:v>1.4646053314209E-2</c:v>
                </c:pt>
                <c:pt idx="806">
                  <c:v>1.49273872375488E-2</c:v>
                </c:pt>
                <c:pt idx="807">
                  <c:v>1.4558315277099601E-2</c:v>
                </c:pt>
                <c:pt idx="808">
                  <c:v>1.48248672485352E-2</c:v>
                </c:pt>
                <c:pt idx="809">
                  <c:v>1.4672756195068399E-2</c:v>
                </c:pt>
                <c:pt idx="810">
                  <c:v>1.46698951721192E-2</c:v>
                </c:pt>
                <c:pt idx="811">
                  <c:v>1.50856971740723E-2</c:v>
                </c:pt>
                <c:pt idx="812">
                  <c:v>1.4695167541503899E-2</c:v>
                </c:pt>
                <c:pt idx="813">
                  <c:v>1.47476196289063E-2</c:v>
                </c:pt>
                <c:pt idx="814">
                  <c:v>1.4921665191650399E-2</c:v>
                </c:pt>
                <c:pt idx="815">
                  <c:v>1.4505386352539101E-2</c:v>
                </c:pt>
                <c:pt idx="816">
                  <c:v>1.45702362060547E-2</c:v>
                </c:pt>
                <c:pt idx="817">
                  <c:v>1.45564079284668E-2</c:v>
                </c:pt>
                <c:pt idx="818">
                  <c:v>1.4488697052002E-2</c:v>
                </c:pt>
                <c:pt idx="819">
                  <c:v>1.42931938171387E-2</c:v>
                </c:pt>
                <c:pt idx="820">
                  <c:v>1.45807266235352E-2</c:v>
                </c:pt>
                <c:pt idx="821">
                  <c:v>1.4393806457519601E-2</c:v>
                </c:pt>
                <c:pt idx="822">
                  <c:v>1.43589973449707E-2</c:v>
                </c:pt>
                <c:pt idx="823">
                  <c:v>1.41596794128418E-2</c:v>
                </c:pt>
                <c:pt idx="824">
                  <c:v>1.43918991088867E-2</c:v>
                </c:pt>
                <c:pt idx="825">
                  <c:v>1.43866539001465E-2</c:v>
                </c:pt>
                <c:pt idx="826">
                  <c:v>1.40657424926758E-2</c:v>
                </c:pt>
                <c:pt idx="827">
                  <c:v>1.4036655426025399E-2</c:v>
                </c:pt>
                <c:pt idx="828">
                  <c:v>1.39856338500977E-2</c:v>
                </c:pt>
                <c:pt idx="829">
                  <c:v>1.3817310333252E-2</c:v>
                </c:pt>
                <c:pt idx="830">
                  <c:v>1.4249324798584E-2</c:v>
                </c:pt>
                <c:pt idx="831">
                  <c:v>1.3571739196777399E-2</c:v>
                </c:pt>
                <c:pt idx="832">
                  <c:v>1.44014358520508E-2</c:v>
                </c:pt>
                <c:pt idx="833">
                  <c:v>1.37133598327637E-2</c:v>
                </c:pt>
                <c:pt idx="834">
                  <c:v>1.3784408569336E-2</c:v>
                </c:pt>
                <c:pt idx="835">
                  <c:v>1.4357089996337899E-2</c:v>
                </c:pt>
                <c:pt idx="836">
                  <c:v>1.3810157775878899E-2</c:v>
                </c:pt>
                <c:pt idx="837">
                  <c:v>1.3945102691650399E-2</c:v>
                </c:pt>
                <c:pt idx="838">
                  <c:v>1.3899803161621101E-2</c:v>
                </c:pt>
                <c:pt idx="839">
                  <c:v>1.40385627746582E-2</c:v>
                </c:pt>
                <c:pt idx="840">
                  <c:v>1.39374732971192E-2</c:v>
                </c:pt>
                <c:pt idx="841">
                  <c:v>1.4344692230224601E-2</c:v>
                </c:pt>
                <c:pt idx="842">
                  <c:v>1.3731956481933601E-2</c:v>
                </c:pt>
                <c:pt idx="843">
                  <c:v>1.3452053070068399E-2</c:v>
                </c:pt>
                <c:pt idx="844">
                  <c:v>1.41353607177735E-2</c:v>
                </c:pt>
                <c:pt idx="845">
                  <c:v>1.3947963714599601E-2</c:v>
                </c:pt>
                <c:pt idx="846">
                  <c:v>1.3864517211914101E-2</c:v>
                </c:pt>
                <c:pt idx="847">
                  <c:v>1.4397144317627E-2</c:v>
                </c:pt>
                <c:pt idx="848">
                  <c:v>1.4466285705566399E-2</c:v>
                </c:pt>
                <c:pt idx="849">
                  <c:v>1.36218070983887E-2</c:v>
                </c:pt>
                <c:pt idx="850">
                  <c:v>1.4047145843505899E-2</c:v>
                </c:pt>
                <c:pt idx="851">
                  <c:v>1.32203102111817E-2</c:v>
                </c:pt>
                <c:pt idx="852">
                  <c:v>1.4316082000732399E-2</c:v>
                </c:pt>
                <c:pt idx="853">
                  <c:v>1.40681266784668E-2</c:v>
                </c:pt>
                <c:pt idx="854">
                  <c:v>1.40461921691895E-2</c:v>
                </c:pt>
                <c:pt idx="855">
                  <c:v>1.39036178588867E-2</c:v>
                </c:pt>
                <c:pt idx="856">
                  <c:v>1.40385627746582E-2</c:v>
                </c:pt>
                <c:pt idx="857">
                  <c:v>1.30572319030762E-2</c:v>
                </c:pt>
                <c:pt idx="858">
                  <c:v>1.4091014862060601E-2</c:v>
                </c:pt>
                <c:pt idx="859">
                  <c:v>1.39460563659668E-2</c:v>
                </c:pt>
                <c:pt idx="860">
                  <c:v>1.3752937316894601E-2</c:v>
                </c:pt>
                <c:pt idx="861">
                  <c:v>1.33237838745117E-2</c:v>
                </c:pt>
                <c:pt idx="862">
                  <c:v>1.32780075073242E-2</c:v>
                </c:pt>
                <c:pt idx="863">
                  <c:v>1.37104988098145E-2</c:v>
                </c:pt>
                <c:pt idx="864">
                  <c:v>1.4014244079589899E-2</c:v>
                </c:pt>
                <c:pt idx="865">
                  <c:v>1.4954566955566399E-2</c:v>
                </c:pt>
                <c:pt idx="866">
                  <c:v>1.26123428344727E-2</c:v>
                </c:pt>
                <c:pt idx="867">
                  <c:v>1.38092041015625E-2</c:v>
                </c:pt>
                <c:pt idx="868">
                  <c:v>1.2510776519775399E-2</c:v>
                </c:pt>
                <c:pt idx="869">
                  <c:v>1.2979507446289101E-2</c:v>
                </c:pt>
                <c:pt idx="870">
                  <c:v>1.1900901794433601E-2</c:v>
                </c:pt>
                <c:pt idx="871">
                  <c:v>1.2810230255127E-2</c:v>
                </c:pt>
                <c:pt idx="872">
                  <c:v>1.32198333740235E-2</c:v>
                </c:pt>
                <c:pt idx="873">
                  <c:v>1.31006240844727E-2</c:v>
                </c:pt>
                <c:pt idx="874">
                  <c:v>1.36241912841797E-2</c:v>
                </c:pt>
                <c:pt idx="875">
                  <c:v>1.31115913391113E-2</c:v>
                </c:pt>
                <c:pt idx="876">
                  <c:v>1.2467384338378899E-2</c:v>
                </c:pt>
                <c:pt idx="877">
                  <c:v>1.3444423675537101E-2</c:v>
                </c:pt>
                <c:pt idx="878">
                  <c:v>1.21912956237793E-2</c:v>
                </c:pt>
                <c:pt idx="879">
                  <c:v>1.3136863708496101E-2</c:v>
                </c:pt>
                <c:pt idx="880">
                  <c:v>1.18579864501953E-2</c:v>
                </c:pt>
                <c:pt idx="881">
                  <c:v>1.32627487182617E-2</c:v>
                </c:pt>
                <c:pt idx="882">
                  <c:v>1.2454509735107399E-2</c:v>
                </c:pt>
                <c:pt idx="883">
                  <c:v>1.33881568908692E-2</c:v>
                </c:pt>
                <c:pt idx="884">
                  <c:v>1.312255859375E-2</c:v>
                </c:pt>
                <c:pt idx="885">
                  <c:v>1.23682022094727E-2</c:v>
                </c:pt>
                <c:pt idx="886">
                  <c:v>1.22113227844238E-2</c:v>
                </c:pt>
                <c:pt idx="887">
                  <c:v>1.18975639343262E-2</c:v>
                </c:pt>
                <c:pt idx="888">
                  <c:v>1.36165618896485E-2</c:v>
                </c:pt>
                <c:pt idx="889">
                  <c:v>1.2437343597412101E-2</c:v>
                </c:pt>
                <c:pt idx="890">
                  <c:v>1.27625465393067E-2</c:v>
                </c:pt>
                <c:pt idx="891">
                  <c:v>1.141357421875E-2</c:v>
                </c:pt>
                <c:pt idx="892">
                  <c:v>1.39293670654297E-2</c:v>
                </c:pt>
                <c:pt idx="893">
                  <c:v>1.4070987701416E-2</c:v>
                </c:pt>
                <c:pt idx="894">
                  <c:v>9.8662376403808594E-3</c:v>
                </c:pt>
                <c:pt idx="895">
                  <c:v>1.38497352600098E-2</c:v>
                </c:pt>
                <c:pt idx="896">
                  <c:v>1.02486610412598E-2</c:v>
                </c:pt>
                <c:pt idx="897">
                  <c:v>1.62606239318848E-2</c:v>
                </c:pt>
                <c:pt idx="898">
                  <c:v>1.02534294128418E-2</c:v>
                </c:pt>
                <c:pt idx="899">
                  <c:v>1.0700225830078101E-2</c:v>
                </c:pt>
                <c:pt idx="900">
                  <c:v>1.15790367126465E-2</c:v>
                </c:pt>
                <c:pt idx="901">
                  <c:v>1.27758979797363E-2</c:v>
                </c:pt>
                <c:pt idx="902">
                  <c:v>1.25350952148438E-2</c:v>
                </c:pt>
                <c:pt idx="903">
                  <c:v>1.5117645263671899E-2</c:v>
                </c:pt>
                <c:pt idx="904">
                  <c:v>1.03507041931153E-2</c:v>
                </c:pt>
                <c:pt idx="905">
                  <c:v>1.25350952148438E-2</c:v>
                </c:pt>
                <c:pt idx="906">
                  <c:v>1.31092071533203E-2</c:v>
                </c:pt>
                <c:pt idx="907">
                  <c:v>1.3825416564941399E-2</c:v>
                </c:pt>
                <c:pt idx="908">
                  <c:v>1.23810768127442E-2</c:v>
                </c:pt>
                <c:pt idx="909">
                  <c:v>9.5033645629882795E-3</c:v>
                </c:pt>
                <c:pt idx="910">
                  <c:v>1.1332511901855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D0C9-4969-A032-87F584A852F4}"/>
            </c:ext>
          </c:extLst>
        </c:ser>
        <c:ser>
          <c:idx val="18"/>
          <c:order val="18"/>
          <c:tx>
            <c:v>+44 microL</c:v>
          </c:tx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1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19'!$B$2:$B$912</c:f>
              <c:numCache>
                <c:formatCode>General</c:formatCode>
                <c:ptCount val="911"/>
                <c:pt idx="0">
                  <c:v>-0.50100898742675803</c:v>
                </c:pt>
                <c:pt idx="1">
                  <c:v>0.98804712295532204</c:v>
                </c:pt>
                <c:pt idx="2">
                  <c:v>0.18327760696411199</c:v>
                </c:pt>
                <c:pt idx="3">
                  <c:v>-0.70180559158325195</c:v>
                </c:pt>
                <c:pt idx="4">
                  <c:v>-0.83817100524902399</c:v>
                </c:pt>
                <c:pt idx="5">
                  <c:v>-1.2156634330749501</c:v>
                </c:pt>
                <c:pt idx="6">
                  <c:v>-0.15046501159667999</c:v>
                </c:pt>
                <c:pt idx="7">
                  <c:v>-0.62744903564453203</c:v>
                </c:pt>
                <c:pt idx="8">
                  <c:v>-0.40328645706176802</c:v>
                </c:pt>
                <c:pt idx="9">
                  <c:v>4.3007373809814502E-2</c:v>
                </c:pt>
                <c:pt idx="10">
                  <c:v>-0.65582990646362305</c:v>
                </c:pt>
                <c:pt idx="11">
                  <c:v>-0.54201507568359397</c:v>
                </c:pt>
                <c:pt idx="12">
                  <c:v>-0.19977617263794001</c:v>
                </c:pt>
                <c:pt idx="13">
                  <c:v>0.17403030395507799</c:v>
                </c:pt>
                <c:pt idx="14">
                  <c:v>0.58893203735351596</c:v>
                </c:pt>
                <c:pt idx="15">
                  <c:v>-0.53469800949096702</c:v>
                </c:pt>
                <c:pt idx="16">
                  <c:v>-0.36951351165771501</c:v>
                </c:pt>
                <c:pt idx="17">
                  <c:v>-0.79488372802734397</c:v>
                </c:pt>
                <c:pt idx="18">
                  <c:v>-0.15417575836181699</c:v>
                </c:pt>
                <c:pt idx="19">
                  <c:v>0.18435287475586001</c:v>
                </c:pt>
                <c:pt idx="20">
                  <c:v>-0.66291809082031306</c:v>
                </c:pt>
                <c:pt idx="21">
                  <c:v>-6.0001373291015701E-2</c:v>
                </c:pt>
                <c:pt idx="22">
                  <c:v>-1.0247726440429701</c:v>
                </c:pt>
                <c:pt idx="23">
                  <c:v>-0.24796962738037101</c:v>
                </c:pt>
                <c:pt idx="24">
                  <c:v>-0.17609167098999001</c:v>
                </c:pt>
                <c:pt idx="25">
                  <c:v>-0.40261030197143599</c:v>
                </c:pt>
                <c:pt idx="26">
                  <c:v>-0.118480205535889</c:v>
                </c:pt>
                <c:pt idx="27">
                  <c:v>0.74036169052124101</c:v>
                </c:pt>
                <c:pt idx="28">
                  <c:v>-1.4521598815918E-2</c:v>
                </c:pt>
                <c:pt idx="29">
                  <c:v>-0.26648044586181702</c:v>
                </c:pt>
                <c:pt idx="30">
                  <c:v>-0.41996383666992199</c:v>
                </c:pt>
                <c:pt idx="31">
                  <c:v>0.112521648406983</c:v>
                </c:pt>
                <c:pt idx="32">
                  <c:v>-4.4048309326171903E-2</c:v>
                </c:pt>
                <c:pt idx="33">
                  <c:v>-0.31452083587646501</c:v>
                </c:pt>
                <c:pt idx="34">
                  <c:v>-0.139630317687988</c:v>
                </c:pt>
                <c:pt idx="35">
                  <c:v>0.50209760665893599</c:v>
                </c:pt>
                <c:pt idx="36">
                  <c:v>-8.2096099853515597E-2</c:v>
                </c:pt>
                <c:pt idx="37">
                  <c:v>0.29382562637329102</c:v>
                </c:pt>
                <c:pt idx="38">
                  <c:v>0.44627475738525402</c:v>
                </c:pt>
                <c:pt idx="39">
                  <c:v>-0.46218633651733398</c:v>
                </c:pt>
                <c:pt idx="40">
                  <c:v>3.2392501831054701E-2</c:v>
                </c:pt>
                <c:pt idx="41">
                  <c:v>-0.33177232742309598</c:v>
                </c:pt>
                <c:pt idx="42">
                  <c:v>-9.3537330627441406E-2</c:v>
                </c:pt>
                <c:pt idx="43">
                  <c:v>0.4028639793396</c:v>
                </c:pt>
                <c:pt idx="44">
                  <c:v>0.75623083114624101</c:v>
                </c:pt>
                <c:pt idx="45">
                  <c:v>0.55923891067504905</c:v>
                </c:pt>
                <c:pt idx="46">
                  <c:v>7.4639797210693401E-2</c:v>
                </c:pt>
                <c:pt idx="47">
                  <c:v>0.45633554458618197</c:v>
                </c:pt>
                <c:pt idx="48">
                  <c:v>0.26002168655395502</c:v>
                </c:pt>
                <c:pt idx="49">
                  <c:v>0.93209314346313499</c:v>
                </c:pt>
                <c:pt idx="50">
                  <c:v>0.32767105102539101</c:v>
                </c:pt>
                <c:pt idx="51">
                  <c:v>-0.138062953948975</c:v>
                </c:pt>
                <c:pt idx="52">
                  <c:v>0.53485345840454102</c:v>
                </c:pt>
                <c:pt idx="53">
                  <c:v>0.17236566543579099</c:v>
                </c:pt>
                <c:pt idx="54">
                  <c:v>0.383314609527588</c:v>
                </c:pt>
                <c:pt idx="55">
                  <c:v>0.72997665405273504</c:v>
                </c:pt>
                <c:pt idx="56">
                  <c:v>0.235884189605713</c:v>
                </c:pt>
                <c:pt idx="57">
                  <c:v>0.58541679382324197</c:v>
                </c:pt>
                <c:pt idx="58">
                  <c:v>0.22139406204223699</c:v>
                </c:pt>
                <c:pt idx="59">
                  <c:v>-0.111644744873047</c:v>
                </c:pt>
                <c:pt idx="60">
                  <c:v>0.55967664718627996</c:v>
                </c:pt>
                <c:pt idx="61">
                  <c:v>1.12558174133301</c:v>
                </c:pt>
                <c:pt idx="62">
                  <c:v>0.112834453582764</c:v>
                </c:pt>
                <c:pt idx="63">
                  <c:v>0.410720825195313</c:v>
                </c:pt>
                <c:pt idx="64">
                  <c:v>0.84722137451171897</c:v>
                </c:pt>
                <c:pt idx="65">
                  <c:v>0.34823226928710999</c:v>
                </c:pt>
                <c:pt idx="66">
                  <c:v>0.52105093002319403</c:v>
                </c:pt>
                <c:pt idx="67">
                  <c:v>1.2371196746826201</c:v>
                </c:pt>
                <c:pt idx="68">
                  <c:v>1.8408608436584499</c:v>
                </c:pt>
                <c:pt idx="69">
                  <c:v>2.00220823287964</c:v>
                </c:pt>
                <c:pt idx="70">
                  <c:v>2.1772384643554701</c:v>
                </c:pt>
                <c:pt idx="71">
                  <c:v>1.52695083618164</c:v>
                </c:pt>
                <c:pt idx="72">
                  <c:v>1.9255328178405799</c:v>
                </c:pt>
                <c:pt idx="73">
                  <c:v>1.64366531372071</c:v>
                </c:pt>
                <c:pt idx="74">
                  <c:v>1.8014101982116699</c:v>
                </c:pt>
                <c:pt idx="75">
                  <c:v>1.82430696487427</c:v>
                </c:pt>
                <c:pt idx="76">
                  <c:v>1.83342266082764</c:v>
                </c:pt>
                <c:pt idx="77">
                  <c:v>1.96799087524414</c:v>
                </c:pt>
                <c:pt idx="78">
                  <c:v>1.80102634429932</c:v>
                </c:pt>
                <c:pt idx="79">
                  <c:v>1.8784656524658201</c:v>
                </c:pt>
                <c:pt idx="80">
                  <c:v>1.8902401924133301</c:v>
                </c:pt>
                <c:pt idx="81">
                  <c:v>1.9058527946472199</c:v>
                </c:pt>
                <c:pt idx="82">
                  <c:v>1.9396376609802299</c:v>
                </c:pt>
                <c:pt idx="83">
                  <c:v>1.89004755020142</c:v>
                </c:pt>
                <c:pt idx="84">
                  <c:v>1.95781946182251</c:v>
                </c:pt>
                <c:pt idx="85">
                  <c:v>1.90561199188233</c:v>
                </c:pt>
                <c:pt idx="86">
                  <c:v>1.90092754364014</c:v>
                </c:pt>
                <c:pt idx="87">
                  <c:v>1.93079090118408</c:v>
                </c:pt>
                <c:pt idx="88">
                  <c:v>1.88918781280518</c:v>
                </c:pt>
                <c:pt idx="89">
                  <c:v>1.93763780593872</c:v>
                </c:pt>
                <c:pt idx="90">
                  <c:v>1.9033908843994201</c:v>
                </c:pt>
                <c:pt idx="91">
                  <c:v>1.86771583557129</c:v>
                </c:pt>
                <c:pt idx="92">
                  <c:v>1.8506236076355</c:v>
                </c:pt>
                <c:pt idx="93">
                  <c:v>1.8631515502929701</c:v>
                </c:pt>
                <c:pt idx="94">
                  <c:v>1.80919218063355</c:v>
                </c:pt>
                <c:pt idx="95">
                  <c:v>1.7789263725280799</c:v>
                </c:pt>
                <c:pt idx="96">
                  <c:v>1.74341344833374</c:v>
                </c:pt>
                <c:pt idx="97">
                  <c:v>1.70553255081177</c:v>
                </c:pt>
                <c:pt idx="98">
                  <c:v>1.6981792449951201</c:v>
                </c:pt>
                <c:pt idx="99">
                  <c:v>1.64880275726319</c:v>
                </c:pt>
                <c:pt idx="100">
                  <c:v>1.61851358413697</c:v>
                </c:pt>
                <c:pt idx="101">
                  <c:v>1.5699882507324201</c:v>
                </c:pt>
                <c:pt idx="102">
                  <c:v>1.5238127708435101</c:v>
                </c:pt>
                <c:pt idx="103">
                  <c:v>1.5022006034851101</c:v>
                </c:pt>
                <c:pt idx="104">
                  <c:v>1.44929170608521</c:v>
                </c:pt>
                <c:pt idx="105">
                  <c:v>1.4176487922668499</c:v>
                </c:pt>
                <c:pt idx="106">
                  <c:v>1.37492847442627</c:v>
                </c:pt>
                <c:pt idx="107">
                  <c:v>1.3395810127258301</c:v>
                </c:pt>
                <c:pt idx="108">
                  <c:v>1.3098883628845199</c:v>
                </c:pt>
                <c:pt idx="109">
                  <c:v>1.2678847312927299</c:v>
                </c:pt>
                <c:pt idx="110">
                  <c:v>1.24321842193604</c:v>
                </c:pt>
                <c:pt idx="111">
                  <c:v>1.20615911483765</c:v>
                </c:pt>
                <c:pt idx="112">
                  <c:v>1.1771883964538601</c:v>
                </c:pt>
                <c:pt idx="113">
                  <c:v>1.14264917373657</c:v>
                </c:pt>
                <c:pt idx="114">
                  <c:v>1.1036834716796899</c:v>
                </c:pt>
                <c:pt idx="115">
                  <c:v>1.0844755172729501</c:v>
                </c:pt>
                <c:pt idx="116">
                  <c:v>1.0523481369018599</c:v>
                </c:pt>
                <c:pt idx="117">
                  <c:v>1.03047275543213</c:v>
                </c:pt>
                <c:pt idx="118">
                  <c:v>1.0035977363586399</c:v>
                </c:pt>
                <c:pt idx="119">
                  <c:v>0.97771120071411199</c:v>
                </c:pt>
                <c:pt idx="120">
                  <c:v>0.96099138259887695</c:v>
                </c:pt>
                <c:pt idx="121">
                  <c:v>0.93260908126831099</c:v>
                </c:pt>
                <c:pt idx="122">
                  <c:v>0.90883636474609397</c:v>
                </c:pt>
                <c:pt idx="123">
                  <c:v>0.888308525085449</c:v>
                </c:pt>
                <c:pt idx="124">
                  <c:v>0.86999607086181696</c:v>
                </c:pt>
                <c:pt idx="125">
                  <c:v>0.84907627105712902</c:v>
                </c:pt>
                <c:pt idx="126">
                  <c:v>0.83367586135864302</c:v>
                </c:pt>
                <c:pt idx="127">
                  <c:v>0.81599426269531306</c:v>
                </c:pt>
                <c:pt idx="128">
                  <c:v>0.80001258850097701</c:v>
                </c:pt>
                <c:pt idx="129">
                  <c:v>0.78457784652710005</c:v>
                </c:pt>
                <c:pt idx="130">
                  <c:v>0.77018499374389704</c:v>
                </c:pt>
                <c:pt idx="131">
                  <c:v>0.757768154144287</c:v>
                </c:pt>
                <c:pt idx="132">
                  <c:v>0.74244737625122104</c:v>
                </c:pt>
                <c:pt idx="133">
                  <c:v>0.72944688796997104</c:v>
                </c:pt>
                <c:pt idx="134">
                  <c:v>0.71474456787109397</c:v>
                </c:pt>
                <c:pt idx="135">
                  <c:v>0.69864082336425803</c:v>
                </c:pt>
                <c:pt idx="136">
                  <c:v>0.68489646911621105</c:v>
                </c:pt>
                <c:pt idx="137">
                  <c:v>0.66718292236328203</c:v>
                </c:pt>
                <c:pt idx="138">
                  <c:v>0.65221929550170898</c:v>
                </c:pt>
                <c:pt idx="139">
                  <c:v>0.63370895385742199</c:v>
                </c:pt>
                <c:pt idx="140">
                  <c:v>0.61480188369750999</c:v>
                </c:pt>
                <c:pt idx="141">
                  <c:v>0.59780073165893599</c:v>
                </c:pt>
                <c:pt idx="142">
                  <c:v>0.577792167663575</c:v>
                </c:pt>
                <c:pt idx="143">
                  <c:v>0.559276103973389</c:v>
                </c:pt>
                <c:pt idx="144">
                  <c:v>0.53875827789306696</c:v>
                </c:pt>
                <c:pt idx="145">
                  <c:v>0.51955938339233398</c:v>
                </c:pt>
                <c:pt idx="146">
                  <c:v>0.50101900100707997</c:v>
                </c:pt>
                <c:pt idx="147">
                  <c:v>0.47990894317626998</c:v>
                </c:pt>
                <c:pt idx="148">
                  <c:v>0.46077156066894598</c:v>
                </c:pt>
                <c:pt idx="149">
                  <c:v>0.44063758850097701</c:v>
                </c:pt>
                <c:pt idx="150">
                  <c:v>0.41992759704589899</c:v>
                </c:pt>
                <c:pt idx="151">
                  <c:v>0.40030765533447299</c:v>
                </c:pt>
                <c:pt idx="152">
                  <c:v>0.38013696670532199</c:v>
                </c:pt>
                <c:pt idx="153">
                  <c:v>0.36009645462036199</c:v>
                </c:pt>
                <c:pt idx="154">
                  <c:v>0.33953666687011702</c:v>
                </c:pt>
                <c:pt idx="155">
                  <c:v>0.31934070587158198</c:v>
                </c:pt>
                <c:pt idx="156">
                  <c:v>0.29993677139282199</c:v>
                </c:pt>
                <c:pt idx="157">
                  <c:v>0.28017759323120101</c:v>
                </c:pt>
                <c:pt idx="158">
                  <c:v>0.26014041900634799</c:v>
                </c:pt>
                <c:pt idx="159">
                  <c:v>0.24189376831054701</c:v>
                </c:pt>
                <c:pt idx="160">
                  <c:v>0.22336483001709001</c:v>
                </c:pt>
                <c:pt idx="161">
                  <c:v>0.205648899078369</c:v>
                </c:pt>
                <c:pt idx="162">
                  <c:v>0.18911552429199199</c:v>
                </c:pt>
                <c:pt idx="163">
                  <c:v>0.173501491546631</c:v>
                </c:pt>
                <c:pt idx="164">
                  <c:v>0.15972948074340801</c:v>
                </c:pt>
                <c:pt idx="165">
                  <c:v>0.14600944519042999</c:v>
                </c:pt>
                <c:pt idx="166">
                  <c:v>0.134825229644776</c:v>
                </c:pt>
                <c:pt idx="167">
                  <c:v>0.12536382675170901</c:v>
                </c:pt>
                <c:pt idx="168">
                  <c:v>0.11657381057739299</c:v>
                </c:pt>
                <c:pt idx="169">
                  <c:v>0.110239505767822</c:v>
                </c:pt>
                <c:pt idx="170">
                  <c:v>0.102952480316162</c:v>
                </c:pt>
                <c:pt idx="171">
                  <c:v>9.8771572113037095E-2</c:v>
                </c:pt>
                <c:pt idx="172">
                  <c:v>9.4103813171386705E-2</c:v>
                </c:pt>
                <c:pt idx="173">
                  <c:v>8.8869571685791002E-2</c:v>
                </c:pt>
                <c:pt idx="174">
                  <c:v>8.4595680236816406E-2</c:v>
                </c:pt>
                <c:pt idx="175">
                  <c:v>7.7629089355468806E-2</c:v>
                </c:pt>
                <c:pt idx="176">
                  <c:v>7.1876049041748102E-2</c:v>
                </c:pt>
                <c:pt idx="177">
                  <c:v>6.6610813140869196E-2</c:v>
                </c:pt>
                <c:pt idx="178">
                  <c:v>6.3748836517333998E-2</c:v>
                </c:pt>
                <c:pt idx="179">
                  <c:v>6.2123298645019601E-2</c:v>
                </c:pt>
                <c:pt idx="180">
                  <c:v>6.0004234313964899E-2</c:v>
                </c:pt>
                <c:pt idx="181">
                  <c:v>5.7707786560058601E-2</c:v>
                </c:pt>
                <c:pt idx="182">
                  <c:v>5.5973529815673898E-2</c:v>
                </c:pt>
                <c:pt idx="183">
                  <c:v>5.4388999938964899E-2</c:v>
                </c:pt>
                <c:pt idx="184">
                  <c:v>5.1907062530517599E-2</c:v>
                </c:pt>
                <c:pt idx="185">
                  <c:v>5.0833225250244203E-2</c:v>
                </c:pt>
                <c:pt idx="186">
                  <c:v>4.9104690551757799E-2</c:v>
                </c:pt>
                <c:pt idx="187">
                  <c:v>4.7745227813720703E-2</c:v>
                </c:pt>
                <c:pt idx="188">
                  <c:v>4.6475887298583998E-2</c:v>
                </c:pt>
                <c:pt idx="189">
                  <c:v>4.5300960540771498E-2</c:v>
                </c:pt>
                <c:pt idx="190">
                  <c:v>4.4331550598144601E-2</c:v>
                </c:pt>
                <c:pt idx="191">
                  <c:v>4.3714523315429701E-2</c:v>
                </c:pt>
                <c:pt idx="192">
                  <c:v>4.3008804321289097E-2</c:v>
                </c:pt>
                <c:pt idx="193">
                  <c:v>4.2380332946777399E-2</c:v>
                </c:pt>
                <c:pt idx="194">
                  <c:v>4.1512012481689502E-2</c:v>
                </c:pt>
                <c:pt idx="195">
                  <c:v>4.1836261749267599E-2</c:v>
                </c:pt>
                <c:pt idx="196">
                  <c:v>4.1079521179199198E-2</c:v>
                </c:pt>
                <c:pt idx="197">
                  <c:v>4.0450096130371101E-2</c:v>
                </c:pt>
                <c:pt idx="198">
                  <c:v>4.0146350860595703E-2</c:v>
                </c:pt>
                <c:pt idx="199">
                  <c:v>3.9337635040283203E-2</c:v>
                </c:pt>
                <c:pt idx="200">
                  <c:v>3.9690494537353502E-2</c:v>
                </c:pt>
                <c:pt idx="201">
                  <c:v>3.89556884765625E-2</c:v>
                </c:pt>
                <c:pt idx="202">
                  <c:v>3.8573741912841797E-2</c:v>
                </c:pt>
                <c:pt idx="203">
                  <c:v>3.8725376129150398E-2</c:v>
                </c:pt>
                <c:pt idx="204">
                  <c:v>3.8361072540283203E-2</c:v>
                </c:pt>
                <c:pt idx="205">
                  <c:v>3.79638671875E-2</c:v>
                </c:pt>
                <c:pt idx="206">
                  <c:v>3.8146495819091797E-2</c:v>
                </c:pt>
                <c:pt idx="207">
                  <c:v>3.8423538208007799E-2</c:v>
                </c:pt>
                <c:pt idx="208">
                  <c:v>3.8438320159912102E-2</c:v>
                </c:pt>
                <c:pt idx="209">
                  <c:v>3.8264274597168003E-2</c:v>
                </c:pt>
                <c:pt idx="210">
                  <c:v>3.7878990173339899E-2</c:v>
                </c:pt>
                <c:pt idx="211">
                  <c:v>3.7117004394531299E-2</c:v>
                </c:pt>
                <c:pt idx="212">
                  <c:v>3.7361621856689502E-2</c:v>
                </c:pt>
                <c:pt idx="213">
                  <c:v>3.7477493286132799E-2</c:v>
                </c:pt>
                <c:pt idx="214">
                  <c:v>3.7042617797851597E-2</c:v>
                </c:pt>
                <c:pt idx="215">
                  <c:v>3.7321090698242201E-2</c:v>
                </c:pt>
                <c:pt idx="216">
                  <c:v>3.7330627441406299E-2</c:v>
                </c:pt>
                <c:pt idx="217">
                  <c:v>3.6475181579589899E-2</c:v>
                </c:pt>
                <c:pt idx="218">
                  <c:v>3.6736488342285198E-2</c:v>
                </c:pt>
                <c:pt idx="219">
                  <c:v>3.7004947662353502E-2</c:v>
                </c:pt>
                <c:pt idx="220">
                  <c:v>3.6857604980468799E-2</c:v>
                </c:pt>
                <c:pt idx="221">
                  <c:v>3.70287895202637E-2</c:v>
                </c:pt>
                <c:pt idx="222">
                  <c:v>3.6762237548828097E-2</c:v>
                </c:pt>
                <c:pt idx="223">
                  <c:v>3.6779880523681703E-2</c:v>
                </c:pt>
                <c:pt idx="224">
                  <c:v>3.6377906799316399E-2</c:v>
                </c:pt>
                <c:pt idx="225">
                  <c:v>3.6535739898681703E-2</c:v>
                </c:pt>
                <c:pt idx="226">
                  <c:v>3.6330223083496101E-2</c:v>
                </c:pt>
                <c:pt idx="227">
                  <c:v>3.6099433898925802E-2</c:v>
                </c:pt>
                <c:pt idx="228">
                  <c:v>3.6644458770752002E-2</c:v>
                </c:pt>
                <c:pt idx="229">
                  <c:v>3.5593032836914097E-2</c:v>
                </c:pt>
                <c:pt idx="230">
                  <c:v>3.5881519317627002E-2</c:v>
                </c:pt>
                <c:pt idx="231">
                  <c:v>3.6084651947021498E-2</c:v>
                </c:pt>
                <c:pt idx="232">
                  <c:v>3.51672172546387E-2</c:v>
                </c:pt>
                <c:pt idx="233">
                  <c:v>3.4875869750976597E-2</c:v>
                </c:pt>
                <c:pt idx="234">
                  <c:v>3.5049915313720703E-2</c:v>
                </c:pt>
                <c:pt idx="235">
                  <c:v>3.4610748291015597E-2</c:v>
                </c:pt>
                <c:pt idx="236">
                  <c:v>3.4270763397216797E-2</c:v>
                </c:pt>
                <c:pt idx="237">
                  <c:v>3.4933090209961E-2</c:v>
                </c:pt>
                <c:pt idx="238">
                  <c:v>3.4125328063964899E-2</c:v>
                </c:pt>
                <c:pt idx="239">
                  <c:v>3.3447742462158203E-2</c:v>
                </c:pt>
                <c:pt idx="240">
                  <c:v>3.3839225769043003E-2</c:v>
                </c:pt>
                <c:pt idx="241">
                  <c:v>3.3204078674316399E-2</c:v>
                </c:pt>
                <c:pt idx="242">
                  <c:v>3.2980442047119203E-2</c:v>
                </c:pt>
                <c:pt idx="243">
                  <c:v>3.2619476318359403E-2</c:v>
                </c:pt>
                <c:pt idx="244">
                  <c:v>3.3080577850341797E-2</c:v>
                </c:pt>
                <c:pt idx="245">
                  <c:v>3.2031536102294901E-2</c:v>
                </c:pt>
                <c:pt idx="246">
                  <c:v>3.1723499298095703E-2</c:v>
                </c:pt>
                <c:pt idx="247">
                  <c:v>3.1749725341796903E-2</c:v>
                </c:pt>
                <c:pt idx="248">
                  <c:v>3.1576633453369203E-2</c:v>
                </c:pt>
                <c:pt idx="249">
                  <c:v>3.1130313873290998E-2</c:v>
                </c:pt>
                <c:pt idx="250">
                  <c:v>3.1116008758544901E-2</c:v>
                </c:pt>
                <c:pt idx="251">
                  <c:v>3.1008720397949201E-2</c:v>
                </c:pt>
                <c:pt idx="252">
                  <c:v>3.0077934265136701E-2</c:v>
                </c:pt>
                <c:pt idx="253">
                  <c:v>3.0012607574462901E-2</c:v>
                </c:pt>
                <c:pt idx="254">
                  <c:v>3.01260948181153E-2</c:v>
                </c:pt>
                <c:pt idx="255">
                  <c:v>2.96378135681153E-2</c:v>
                </c:pt>
                <c:pt idx="256">
                  <c:v>2.9509067535400401E-2</c:v>
                </c:pt>
                <c:pt idx="257">
                  <c:v>2.9138565063476601E-2</c:v>
                </c:pt>
                <c:pt idx="258">
                  <c:v>2.91857719421387E-2</c:v>
                </c:pt>
                <c:pt idx="259">
                  <c:v>2.8903961181640601E-2</c:v>
                </c:pt>
                <c:pt idx="260">
                  <c:v>2.8925895690918E-2</c:v>
                </c:pt>
                <c:pt idx="261">
                  <c:v>2.8170108795165998E-2</c:v>
                </c:pt>
                <c:pt idx="262">
                  <c:v>2.83255577087403E-2</c:v>
                </c:pt>
                <c:pt idx="263">
                  <c:v>2.8378963470459002E-2</c:v>
                </c:pt>
                <c:pt idx="264">
                  <c:v>2.8045654296875E-2</c:v>
                </c:pt>
                <c:pt idx="265">
                  <c:v>2.8089523315429701E-2</c:v>
                </c:pt>
                <c:pt idx="266">
                  <c:v>2.7838706970214899E-2</c:v>
                </c:pt>
                <c:pt idx="267">
                  <c:v>2.7569770812988299E-2</c:v>
                </c:pt>
                <c:pt idx="268">
                  <c:v>2.7513980865478498E-2</c:v>
                </c:pt>
                <c:pt idx="269">
                  <c:v>2.6964187622070299E-2</c:v>
                </c:pt>
                <c:pt idx="270">
                  <c:v>2.6811122894287099E-2</c:v>
                </c:pt>
                <c:pt idx="271">
                  <c:v>2.67391204833985E-2</c:v>
                </c:pt>
                <c:pt idx="272">
                  <c:v>2.70695686340332E-2</c:v>
                </c:pt>
                <c:pt idx="273">
                  <c:v>2.6691436767578101E-2</c:v>
                </c:pt>
                <c:pt idx="274">
                  <c:v>2.59289741516113E-2</c:v>
                </c:pt>
                <c:pt idx="275">
                  <c:v>2.5632381439209002E-2</c:v>
                </c:pt>
                <c:pt idx="276">
                  <c:v>2.5735378265380901E-2</c:v>
                </c:pt>
                <c:pt idx="277">
                  <c:v>2.5419235229492201E-2</c:v>
                </c:pt>
                <c:pt idx="278">
                  <c:v>2.5480747222900401E-2</c:v>
                </c:pt>
                <c:pt idx="279">
                  <c:v>2.4909973144531299E-2</c:v>
                </c:pt>
                <c:pt idx="280">
                  <c:v>2.4751663208007799E-2</c:v>
                </c:pt>
                <c:pt idx="281">
                  <c:v>2.4666786193847701E-2</c:v>
                </c:pt>
                <c:pt idx="282">
                  <c:v>2.4498462677002002E-2</c:v>
                </c:pt>
                <c:pt idx="283">
                  <c:v>2.4216651916503899E-2</c:v>
                </c:pt>
                <c:pt idx="284">
                  <c:v>2.37836837768555E-2</c:v>
                </c:pt>
                <c:pt idx="285">
                  <c:v>2.36058235168457E-2</c:v>
                </c:pt>
                <c:pt idx="286">
                  <c:v>2.3316383361816399E-2</c:v>
                </c:pt>
                <c:pt idx="287">
                  <c:v>2.3189544677734399E-2</c:v>
                </c:pt>
                <c:pt idx="288">
                  <c:v>2.3079395294189502E-2</c:v>
                </c:pt>
                <c:pt idx="289">
                  <c:v>2.2556304931640601E-2</c:v>
                </c:pt>
                <c:pt idx="290">
                  <c:v>2.2559165954589899E-2</c:v>
                </c:pt>
                <c:pt idx="291">
                  <c:v>2.22430229187012E-2</c:v>
                </c:pt>
                <c:pt idx="292">
                  <c:v>2.1933555603027399E-2</c:v>
                </c:pt>
                <c:pt idx="293">
                  <c:v>2.1985530853271502E-2</c:v>
                </c:pt>
                <c:pt idx="294">
                  <c:v>2.1672248840332101E-2</c:v>
                </c:pt>
                <c:pt idx="295">
                  <c:v>2.2046566009521502E-2</c:v>
                </c:pt>
                <c:pt idx="296">
                  <c:v>2.2286415100097701E-2</c:v>
                </c:pt>
                <c:pt idx="297">
                  <c:v>2.0780086517334002E-2</c:v>
                </c:pt>
                <c:pt idx="298">
                  <c:v>2.05183029174805E-2</c:v>
                </c:pt>
                <c:pt idx="299">
                  <c:v>2.06966400146485E-2</c:v>
                </c:pt>
                <c:pt idx="300">
                  <c:v>2.07104682922363E-2</c:v>
                </c:pt>
                <c:pt idx="301">
                  <c:v>2.04215049743653E-2</c:v>
                </c:pt>
                <c:pt idx="302">
                  <c:v>2.0233154296875E-2</c:v>
                </c:pt>
                <c:pt idx="303">
                  <c:v>2.0511150360107401E-2</c:v>
                </c:pt>
                <c:pt idx="304">
                  <c:v>2.0061492919921899E-2</c:v>
                </c:pt>
                <c:pt idx="305">
                  <c:v>1.9524097442627002E-2</c:v>
                </c:pt>
                <c:pt idx="306">
                  <c:v>1.98473930358887E-2</c:v>
                </c:pt>
                <c:pt idx="307">
                  <c:v>1.9708633422851601E-2</c:v>
                </c:pt>
                <c:pt idx="308">
                  <c:v>1.95116996765137E-2</c:v>
                </c:pt>
                <c:pt idx="309">
                  <c:v>1.94611549377442E-2</c:v>
                </c:pt>
                <c:pt idx="310">
                  <c:v>1.9340991973877002E-2</c:v>
                </c:pt>
                <c:pt idx="311">
                  <c:v>1.93333625793457E-2</c:v>
                </c:pt>
                <c:pt idx="312">
                  <c:v>1.9191741943359399E-2</c:v>
                </c:pt>
                <c:pt idx="313">
                  <c:v>1.9113063812255901E-2</c:v>
                </c:pt>
                <c:pt idx="314">
                  <c:v>1.90844535827637E-2</c:v>
                </c:pt>
                <c:pt idx="315">
                  <c:v>1.9126892089843799E-2</c:v>
                </c:pt>
                <c:pt idx="316">
                  <c:v>1.91502571105957E-2</c:v>
                </c:pt>
                <c:pt idx="317">
                  <c:v>1.9029617309570299E-2</c:v>
                </c:pt>
                <c:pt idx="318">
                  <c:v>1.9151210784912099E-2</c:v>
                </c:pt>
                <c:pt idx="319">
                  <c:v>1.8904685974121101E-2</c:v>
                </c:pt>
                <c:pt idx="320">
                  <c:v>1.9014835357665998E-2</c:v>
                </c:pt>
                <c:pt idx="321">
                  <c:v>1.90949440002442E-2</c:v>
                </c:pt>
                <c:pt idx="322">
                  <c:v>1.8952846527099599E-2</c:v>
                </c:pt>
                <c:pt idx="323">
                  <c:v>1.898193359375E-2</c:v>
                </c:pt>
                <c:pt idx="324">
                  <c:v>1.8964290618896502E-2</c:v>
                </c:pt>
                <c:pt idx="325">
                  <c:v>1.8852233886718799E-2</c:v>
                </c:pt>
                <c:pt idx="326">
                  <c:v>1.88961029052735E-2</c:v>
                </c:pt>
                <c:pt idx="327">
                  <c:v>1.9057273864746101E-2</c:v>
                </c:pt>
                <c:pt idx="328">
                  <c:v>1.89266204833985E-2</c:v>
                </c:pt>
                <c:pt idx="329">
                  <c:v>1.8843173980712901E-2</c:v>
                </c:pt>
                <c:pt idx="330">
                  <c:v>1.8889427185058601E-2</c:v>
                </c:pt>
                <c:pt idx="331">
                  <c:v>1.8852710723877002E-2</c:v>
                </c:pt>
                <c:pt idx="332">
                  <c:v>1.8857479095459002E-2</c:v>
                </c:pt>
                <c:pt idx="333">
                  <c:v>1.8766880035400401E-2</c:v>
                </c:pt>
                <c:pt idx="334">
                  <c:v>1.85694694519043E-2</c:v>
                </c:pt>
                <c:pt idx="335">
                  <c:v>1.8617153167724599E-2</c:v>
                </c:pt>
                <c:pt idx="336">
                  <c:v>1.8712043762207101E-2</c:v>
                </c:pt>
                <c:pt idx="337">
                  <c:v>1.85694694519043E-2</c:v>
                </c:pt>
                <c:pt idx="338">
                  <c:v>1.85189247131348E-2</c:v>
                </c:pt>
                <c:pt idx="339">
                  <c:v>1.8455028533935599E-2</c:v>
                </c:pt>
                <c:pt idx="340">
                  <c:v>1.8436431884765601E-2</c:v>
                </c:pt>
                <c:pt idx="341">
                  <c:v>1.8395900726318401E-2</c:v>
                </c:pt>
                <c:pt idx="342">
                  <c:v>1.8339633941650401E-2</c:v>
                </c:pt>
                <c:pt idx="343">
                  <c:v>1.8337726593017599E-2</c:v>
                </c:pt>
                <c:pt idx="344">
                  <c:v>1.8129348754882799E-2</c:v>
                </c:pt>
                <c:pt idx="345">
                  <c:v>1.8256664276123099E-2</c:v>
                </c:pt>
                <c:pt idx="346">
                  <c:v>1.81031227111817E-2</c:v>
                </c:pt>
                <c:pt idx="347">
                  <c:v>1.8013000488281299E-2</c:v>
                </c:pt>
                <c:pt idx="348">
                  <c:v>1.8033027648925799E-2</c:v>
                </c:pt>
                <c:pt idx="349">
                  <c:v>1.7963409423828101E-2</c:v>
                </c:pt>
                <c:pt idx="350">
                  <c:v>1.78475379943848E-2</c:v>
                </c:pt>
                <c:pt idx="351">
                  <c:v>1.7848968505859399E-2</c:v>
                </c:pt>
                <c:pt idx="352">
                  <c:v>1.7851829528808601E-2</c:v>
                </c:pt>
                <c:pt idx="353">
                  <c:v>1.7663002014160201E-2</c:v>
                </c:pt>
                <c:pt idx="354">
                  <c:v>1.7554283142089899E-2</c:v>
                </c:pt>
                <c:pt idx="355">
                  <c:v>1.7459869384765601E-2</c:v>
                </c:pt>
                <c:pt idx="356">
                  <c:v>1.73954963684082E-2</c:v>
                </c:pt>
                <c:pt idx="357">
                  <c:v>1.7352104187011701E-2</c:v>
                </c:pt>
                <c:pt idx="358">
                  <c:v>1.7413139343261701E-2</c:v>
                </c:pt>
                <c:pt idx="359">
                  <c:v>1.7261505126953101E-2</c:v>
                </c:pt>
                <c:pt idx="360">
                  <c:v>1.7147541046142599E-2</c:v>
                </c:pt>
                <c:pt idx="361">
                  <c:v>1.715087890625E-2</c:v>
                </c:pt>
                <c:pt idx="362">
                  <c:v>1.7107486724853498E-2</c:v>
                </c:pt>
                <c:pt idx="363">
                  <c:v>1.71303749084473E-2</c:v>
                </c:pt>
                <c:pt idx="364">
                  <c:v>1.7052650451660201E-2</c:v>
                </c:pt>
                <c:pt idx="365">
                  <c:v>1.69882774353028E-2</c:v>
                </c:pt>
                <c:pt idx="366">
                  <c:v>1.6983985900878899E-2</c:v>
                </c:pt>
                <c:pt idx="367">
                  <c:v>1.7030239105224599E-2</c:v>
                </c:pt>
                <c:pt idx="368">
                  <c:v>1.6976356506347701E-2</c:v>
                </c:pt>
                <c:pt idx="369">
                  <c:v>1.6879558563232401E-2</c:v>
                </c:pt>
                <c:pt idx="370">
                  <c:v>1.6855239868164101E-2</c:v>
                </c:pt>
                <c:pt idx="371">
                  <c:v>1.6883373260498099E-2</c:v>
                </c:pt>
                <c:pt idx="372">
                  <c:v>1.6822814941406299E-2</c:v>
                </c:pt>
                <c:pt idx="373">
                  <c:v>1.67598724365235E-2</c:v>
                </c:pt>
                <c:pt idx="374">
                  <c:v>1.6813755035400401E-2</c:v>
                </c:pt>
                <c:pt idx="375">
                  <c:v>1.6706943511962901E-2</c:v>
                </c:pt>
                <c:pt idx="376">
                  <c:v>1.6858577728271502E-2</c:v>
                </c:pt>
                <c:pt idx="377">
                  <c:v>1.6869544982910201E-2</c:v>
                </c:pt>
                <c:pt idx="378">
                  <c:v>1.6823768615722701E-2</c:v>
                </c:pt>
                <c:pt idx="379">
                  <c:v>1.69215202331543E-2</c:v>
                </c:pt>
                <c:pt idx="380">
                  <c:v>1.68299674987793E-2</c:v>
                </c:pt>
                <c:pt idx="381">
                  <c:v>1.6760826110839899E-2</c:v>
                </c:pt>
                <c:pt idx="382">
                  <c:v>1.6742706298828101E-2</c:v>
                </c:pt>
                <c:pt idx="383">
                  <c:v>1.68509483337403E-2</c:v>
                </c:pt>
                <c:pt idx="384">
                  <c:v>1.6827106475830099E-2</c:v>
                </c:pt>
                <c:pt idx="385">
                  <c:v>1.66058540344238E-2</c:v>
                </c:pt>
                <c:pt idx="386">
                  <c:v>1.6785621643066399E-2</c:v>
                </c:pt>
                <c:pt idx="387">
                  <c:v>1.6757965087890601E-2</c:v>
                </c:pt>
                <c:pt idx="388">
                  <c:v>1.6749382019043E-2</c:v>
                </c:pt>
                <c:pt idx="389">
                  <c:v>1.67841911315918E-2</c:v>
                </c:pt>
                <c:pt idx="390">
                  <c:v>1.6859054565429701E-2</c:v>
                </c:pt>
                <c:pt idx="391">
                  <c:v>1.69739723205567E-2</c:v>
                </c:pt>
                <c:pt idx="392">
                  <c:v>1.6872882843017599E-2</c:v>
                </c:pt>
                <c:pt idx="393">
                  <c:v>1.66621208190918E-2</c:v>
                </c:pt>
                <c:pt idx="394">
                  <c:v>1.6948699951171899E-2</c:v>
                </c:pt>
                <c:pt idx="395">
                  <c:v>1.6976356506347701E-2</c:v>
                </c:pt>
                <c:pt idx="396">
                  <c:v>1.6858100891113299E-2</c:v>
                </c:pt>
                <c:pt idx="397">
                  <c:v>1.69367790222168E-2</c:v>
                </c:pt>
                <c:pt idx="398">
                  <c:v>1.7024040222168E-2</c:v>
                </c:pt>
                <c:pt idx="399">
                  <c:v>1.7016887664794901E-2</c:v>
                </c:pt>
                <c:pt idx="400">
                  <c:v>1.6793251037597701E-2</c:v>
                </c:pt>
                <c:pt idx="401">
                  <c:v>1.70845985412598E-2</c:v>
                </c:pt>
                <c:pt idx="402">
                  <c:v>1.7132759094238299E-2</c:v>
                </c:pt>
                <c:pt idx="403">
                  <c:v>1.7250537872314502E-2</c:v>
                </c:pt>
                <c:pt idx="404">
                  <c:v>1.71961784362793E-2</c:v>
                </c:pt>
                <c:pt idx="405">
                  <c:v>1.7229080200195299E-2</c:v>
                </c:pt>
                <c:pt idx="406">
                  <c:v>1.71608924865723E-2</c:v>
                </c:pt>
                <c:pt idx="407">
                  <c:v>1.727294921875E-2</c:v>
                </c:pt>
                <c:pt idx="408">
                  <c:v>1.73554420471192E-2</c:v>
                </c:pt>
                <c:pt idx="409">
                  <c:v>1.7348289489746101E-2</c:v>
                </c:pt>
                <c:pt idx="410">
                  <c:v>1.7433643341064502E-2</c:v>
                </c:pt>
                <c:pt idx="411">
                  <c:v>1.7432212829589899E-2</c:v>
                </c:pt>
                <c:pt idx="412">
                  <c:v>1.74508094787598E-2</c:v>
                </c:pt>
                <c:pt idx="413">
                  <c:v>1.75275802612305E-2</c:v>
                </c:pt>
                <c:pt idx="414">
                  <c:v>1.7377853393554701E-2</c:v>
                </c:pt>
                <c:pt idx="415">
                  <c:v>1.7458915710449201E-2</c:v>
                </c:pt>
                <c:pt idx="416">
                  <c:v>1.7531394958496101E-2</c:v>
                </c:pt>
                <c:pt idx="417">
                  <c:v>1.7569541931152399E-2</c:v>
                </c:pt>
                <c:pt idx="418">
                  <c:v>1.7627716064453101E-2</c:v>
                </c:pt>
                <c:pt idx="419">
                  <c:v>1.76844596862793E-2</c:v>
                </c:pt>
                <c:pt idx="420">
                  <c:v>1.7779827117919901E-2</c:v>
                </c:pt>
                <c:pt idx="421">
                  <c:v>1.7709255218505901E-2</c:v>
                </c:pt>
                <c:pt idx="422">
                  <c:v>1.77655220031738E-2</c:v>
                </c:pt>
                <c:pt idx="423">
                  <c:v>1.7782211303711E-2</c:v>
                </c:pt>
                <c:pt idx="424">
                  <c:v>1.7723083496093799E-2</c:v>
                </c:pt>
                <c:pt idx="425">
                  <c:v>1.7757892608642599E-2</c:v>
                </c:pt>
                <c:pt idx="426">
                  <c:v>1.78637504577637E-2</c:v>
                </c:pt>
                <c:pt idx="427">
                  <c:v>1.7784118652343799E-2</c:v>
                </c:pt>
                <c:pt idx="428">
                  <c:v>1.7786979675293E-2</c:v>
                </c:pt>
                <c:pt idx="429">
                  <c:v>1.77350044250488E-2</c:v>
                </c:pt>
                <c:pt idx="430">
                  <c:v>1.79085731506348E-2</c:v>
                </c:pt>
                <c:pt idx="431">
                  <c:v>1.7947673797607401E-2</c:v>
                </c:pt>
                <c:pt idx="432">
                  <c:v>1.7974853515625E-2</c:v>
                </c:pt>
                <c:pt idx="433">
                  <c:v>1.8289566040039101E-2</c:v>
                </c:pt>
                <c:pt idx="434">
                  <c:v>1.8650054931640601E-2</c:v>
                </c:pt>
                <c:pt idx="435">
                  <c:v>1.8847942352294901E-2</c:v>
                </c:pt>
                <c:pt idx="436">
                  <c:v>1.86305046081543E-2</c:v>
                </c:pt>
                <c:pt idx="437">
                  <c:v>1.88088417053223E-2</c:v>
                </c:pt>
                <c:pt idx="438">
                  <c:v>1.8405437469482401E-2</c:v>
                </c:pt>
                <c:pt idx="439">
                  <c:v>1.5994071960449201E-2</c:v>
                </c:pt>
                <c:pt idx="440">
                  <c:v>1.40843391418457E-2</c:v>
                </c:pt>
                <c:pt idx="441">
                  <c:v>1.53260231018067E-2</c:v>
                </c:pt>
                <c:pt idx="442">
                  <c:v>1.6381740570068401E-2</c:v>
                </c:pt>
                <c:pt idx="443">
                  <c:v>1.54752731323242E-2</c:v>
                </c:pt>
                <c:pt idx="444">
                  <c:v>1.63984298706055E-2</c:v>
                </c:pt>
                <c:pt idx="445">
                  <c:v>1.8856048583984399E-2</c:v>
                </c:pt>
                <c:pt idx="446">
                  <c:v>1.8643856048584002E-2</c:v>
                </c:pt>
                <c:pt idx="447">
                  <c:v>1.8115520477294901E-2</c:v>
                </c:pt>
                <c:pt idx="448">
                  <c:v>1.7721176147461E-2</c:v>
                </c:pt>
                <c:pt idx="449">
                  <c:v>1.72576904296875E-2</c:v>
                </c:pt>
                <c:pt idx="450">
                  <c:v>1.7097473144531299E-2</c:v>
                </c:pt>
                <c:pt idx="451">
                  <c:v>1.68561935424805E-2</c:v>
                </c:pt>
                <c:pt idx="452">
                  <c:v>1.7060279846191399E-2</c:v>
                </c:pt>
                <c:pt idx="453">
                  <c:v>1.6872406005859399E-2</c:v>
                </c:pt>
                <c:pt idx="454">
                  <c:v>1.68042182922363E-2</c:v>
                </c:pt>
                <c:pt idx="455">
                  <c:v>1.6746044158935599E-2</c:v>
                </c:pt>
                <c:pt idx="456">
                  <c:v>1.6714096069336E-2</c:v>
                </c:pt>
                <c:pt idx="457">
                  <c:v>1.6679763793945299E-2</c:v>
                </c:pt>
                <c:pt idx="458">
                  <c:v>1.6444206237793E-2</c:v>
                </c:pt>
                <c:pt idx="459">
                  <c:v>1.65905952453613E-2</c:v>
                </c:pt>
                <c:pt idx="460">
                  <c:v>1.6469955444336E-2</c:v>
                </c:pt>
                <c:pt idx="461">
                  <c:v>1.64132118225098E-2</c:v>
                </c:pt>
                <c:pt idx="462">
                  <c:v>1.63226127624512E-2</c:v>
                </c:pt>
                <c:pt idx="463">
                  <c:v>1.6297340393066399E-2</c:v>
                </c:pt>
                <c:pt idx="464">
                  <c:v>1.6242504119873099E-2</c:v>
                </c:pt>
                <c:pt idx="465">
                  <c:v>1.6321182250976601E-2</c:v>
                </c:pt>
                <c:pt idx="466">
                  <c:v>1.61700248718262E-2</c:v>
                </c:pt>
                <c:pt idx="467">
                  <c:v>1.5659332275390601E-2</c:v>
                </c:pt>
                <c:pt idx="468">
                  <c:v>1.5800952911377002E-2</c:v>
                </c:pt>
                <c:pt idx="469">
                  <c:v>1.6028404235839899E-2</c:v>
                </c:pt>
                <c:pt idx="470">
                  <c:v>1.6122817993164101E-2</c:v>
                </c:pt>
                <c:pt idx="471">
                  <c:v>1.5994071960449201E-2</c:v>
                </c:pt>
                <c:pt idx="472">
                  <c:v>1.6044616699218799E-2</c:v>
                </c:pt>
                <c:pt idx="473">
                  <c:v>1.60927772521973E-2</c:v>
                </c:pt>
                <c:pt idx="474">
                  <c:v>1.59859657287598E-2</c:v>
                </c:pt>
                <c:pt idx="475">
                  <c:v>1.60675048828125E-2</c:v>
                </c:pt>
                <c:pt idx="476">
                  <c:v>1.5934944152832101E-2</c:v>
                </c:pt>
                <c:pt idx="477">
                  <c:v>1.6096115112304701E-2</c:v>
                </c:pt>
                <c:pt idx="478">
                  <c:v>1.5944004058837901E-2</c:v>
                </c:pt>
                <c:pt idx="479">
                  <c:v>1.58648490905762E-2</c:v>
                </c:pt>
                <c:pt idx="480">
                  <c:v>1.5893936157226601E-2</c:v>
                </c:pt>
                <c:pt idx="481">
                  <c:v>1.5974044799804701E-2</c:v>
                </c:pt>
                <c:pt idx="482">
                  <c:v>1.5931129455566399E-2</c:v>
                </c:pt>
                <c:pt idx="483">
                  <c:v>1.5868186950683601E-2</c:v>
                </c:pt>
                <c:pt idx="484">
                  <c:v>1.5845298767089899E-2</c:v>
                </c:pt>
                <c:pt idx="485">
                  <c:v>1.59497261047363E-2</c:v>
                </c:pt>
                <c:pt idx="486">
                  <c:v>1.5931129455566399E-2</c:v>
                </c:pt>
                <c:pt idx="487">
                  <c:v>1.5829086303711E-2</c:v>
                </c:pt>
                <c:pt idx="488">
                  <c:v>1.5923976898193401E-2</c:v>
                </c:pt>
                <c:pt idx="489">
                  <c:v>1.5826225280761701E-2</c:v>
                </c:pt>
                <c:pt idx="490">
                  <c:v>1.5951156616211E-2</c:v>
                </c:pt>
                <c:pt idx="491">
                  <c:v>1.58648490905762E-2</c:v>
                </c:pt>
                <c:pt idx="492">
                  <c:v>1.5873908996582101E-2</c:v>
                </c:pt>
                <c:pt idx="493">
                  <c:v>1.5857696533203101E-2</c:v>
                </c:pt>
                <c:pt idx="494">
                  <c:v>1.5835762023925799E-2</c:v>
                </c:pt>
                <c:pt idx="495">
                  <c:v>1.5867233276367201E-2</c:v>
                </c:pt>
                <c:pt idx="496">
                  <c:v>1.5738964080810599E-2</c:v>
                </c:pt>
                <c:pt idx="497">
                  <c:v>1.5799522399902399E-2</c:v>
                </c:pt>
                <c:pt idx="498">
                  <c:v>1.5800476074218799E-2</c:v>
                </c:pt>
                <c:pt idx="499">
                  <c:v>1.5820503234863299E-2</c:v>
                </c:pt>
                <c:pt idx="500">
                  <c:v>1.57513618469238E-2</c:v>
                </c:pt>
                <c:pt idx="501">
                  <c:v>1.57008171081543E-2</c:v>
                </c:pt>
                <c:pt idx="502">
                  <c:v>1.56855583190918E-2</c:v>
                </c:pt>
                <c:pt idx="503">
                  <c:v>1.57361030578613E-2</c:v>
                </c:pt>
                <c:pt idx="504">
                  <c:v>1.5619277954101601E-2</c:v>
                </c:pt>
                <c:pt idx="505">
                  <c:v>1.55696868896485E-2</c:v>
                </c:pt>
                <c:pt idx="506">
                  <c:v>1.56397819519043E-2</c:v>
                </c:pt>
                <c:pt idx="507">
                  <c:v>1.5621185302734399E-2</c:v>
                </c:pt>
                <c:pt idx="508">
                  <c:v>1.5583992004394601E-2</c:v>
                </c:pt>
                <c:pt idx="509">
                  <c:v>1.5648841857910201E-2</c:v>
                </c:pt>
                <c:pt idx="510">
                  <c:v>1.5621662139892601E-2</c:v>
                </c:pt>
                <c:pt idx="511">
                  <c:v>1.5568733215332101E-2</c:v>
                </c:pt>
                <c:pt idx="512">
                  <c:v>1.5634536743164101E-2</c:v>
                </c:pt>
                <c:pt idx="513">
                  <c:v>1.5620231628418E-2</c:v>
                </c:pt>
                <c:pt idx="514">
                  <c:v>1.55797004699707E-2</c:v>
                </c:pt>
                <c:pt idx="515">
                  <c:v>1.5597820281982399E-2</c:v>
                </c:pt>
                <c:pt idx="516">
                  <c:v>1.5674591064453101E-2</c:v>
                </c:pt>
                <c:pt idx="517">
                  <c:v>1.55835151672363E-2</c:v>
                </c:pt>
                <c:pt idx="518">
                  <c:v>1.55682563781738E-2</c:v>
                </c:pt>
                <c:pt idx="519">
                  <c:v>1.5519618988037101E-2</c:v>
                </c:pt>
                <c:pt idx="520">
                  <c:v>1.55463218688965E-2</c:v>
                </c:pt>
                <c:pt idx="521">
                  <c:v>1.5561580657959E-2</c:v>
                </c:pt>
                <c:pt idx="522">
                  <c:v>1.55620574951172E-2</c:v>
                </c:pt>
                <c:pt idx="523">
                  <c:v>1.55305862426758E-2</c:v>
                </c:pt>
                <c:pt idx="524">
                  <c:v>1.55720710754395E-2</c:v>
                </c:pt>
                <c:pt idx="525">
                  <c:v>1.55587196350098E-2</c:v>
                </c:pt>
                <c:pt idx="526">
                  <c:v>1.5493392944336E-2</c:v>
                </c:pt>
                <c:pt idx="527">
                  <c:v>1.5390396118164101E-2</c:v>
                </c:pt>
                <c:pt idx="528">
                  <c:v>1.5448570251464899E-2</c:v>
                </c:pt>
                <c:pt idx="529">
                  <c:v>1.54175758361817E-2</c:v>
                </c:pt>
                <c:pt idx="530">
                  <c:v>1.5458106994628899E-2</c:v>
                </c:pt>
                <c:pt idx="531">
                  <c:v>1.53522491455078E-2</c:v>
                </c:pt>
                <c:pt idx="532">
                  <c:v>1.53474807739258E-2</c:v>
                </c:pt>
                <c:pt idx="533">
                  <c:v>1.52935981750488E-2</c:v>
                </c:pt>
                <c:pt idx="534">
                  <c:v>1.5313625335693399E-2</c:v>
                </c:pt>
                <c:pt idx="535">
                  <c:v>1.5225887298584E-2</c:v>
                </c:pt>
                <c:pt idx="536">
                  <c:v>1.5209674835205101E-2</c:v>
                </c:pt>
                <c:pt idx="537">
                  <c:v>1.52440071105957E-2</c:v>
                </c:pt>
                <c:pt idx="538">
                  <c:v>1.51753425598145E-2</c:v>
                </c:pt>
                <c:pt idx="539">
                  <c:v>1.5118122100830101E-2</c:v>
                </c:pt>
                <c:pt idx="540">
                  <c:v>1.51886940002442E-2</c:v>
                </c:pt>
                <c:pt idx="541">
                  <c:v>1.51619911193848E-2</c:v>
                </c:pt>
                <c:pt idx="542">
                  <c:v>1.5163421630859399E-2</c:v>
                </c:pt>
                <c:pt idx="543">
                  <c:v>1.5074729919433601E-2</c:v>
                </c:pt>
                <c:pt idx="544">
                  <c:v>1.5044212341308601E-2</c:v>
                </c:pt>
                <c:pt idx="545">
                  <c:v>1.50861740112305E-2</c:v>
                </c:pt>
                <c:pt idx="546">
                  <c:v>1.5007495880127E-2</c:v>
                </c:pt>
                <c:pt idx="547">
                  <c:v>1.5041828155517601E-2</c:v>
                </c:pt>
                <c:pt idx="548">
                  <c:v>1.5006065368652399E-2</c:v>
                </c:pt>
                <c:pt idx="549">
                  <c:v>1.50537490844727E-2</c:v>
                </c:pt>
                <c:pt idx="550">
                  <c:v>1.50208473205567E-2</c:v>
                </c:pt>
                <c:pt idx="551">
                  <c:v>1.50775909423828E-2</c:v>
                </c:pt>
                <c:pt idx="552">
                  <c:v>1.50561332702637E-2</c:v>
                </c:pt>
                <c:pt idx="553">
                  <c:v>1.50690078735352E-2</c:v>
                </c:pt>
                <c:pt idx="554">
                  <c:v>1.50856971740723E-2</c:v>
                </c:pt>
                <c:pt idx="555">
                  <c:v>1.50504112243653E-2</c:v>
                </c:pt>
                <c:pt idx="556">
                  <c:v>1.50885581970215E-2</c:v>
                </c:pt>
                <c:pt idx="557">
                  <c:v>1.5069484710693399E-2</c:v>
                </c:pt>
                <c:pt idx="558">
                  <c:v>1.50256156921387E-2</c:v>
                </c:pt>
                <c:pt idx="559">
                  <c:v>1.50551795959473E-2</c:v>
                </c:pt>
                <c:pt idx="560">
                  <c:v>1.50761604309082E-2</c:v>
                </c:pt>
                <c:pt idx="561">
                  <c:v>1.50227546691895E-2</c:v>
                </c:pt>
                <c:pt idx="562">
                  <c:v>1.50480270385742E-2</c:v>
                </c:pt>
                <c:pt idx="563">
                  <c:v>1.5048503875732399E-2</c:v>
                </c:pt>
                <c:pt idx="564">
                  <c:v>1.4935016632080101E-2</c:v>
                </c:pt>
                <c:pt idx="565">
                  <c:v>1.5017032623291E-2</c:v>
                </c:pt>
                <c:pt idx="566">
                  <c:v>1.5015602111816399E-2</c:v>
                </c:pt>
                <c:pt idx="567">
                  <c:v>1.49049758911133E-2</c:v>
                </c:pt>
                <c:pt idx="568">
                  <c:v>1.48849487304688E-2</c:v>
                </c:pt>
                <c:pt idx="569">
                  <c:v>1.48544311523438E-2</c:v>
                </c:pt>
                <c:pt idx="570">
                  <c:v>1.48944854736328E-2</c:v>
                </c:pt>
                <c:pt idx="571">
                  <c:v>1.48777961730957E-2</c:v>
                </c:pt>
                <c:pt idx="572">
                  <c:v>1.49006843566895E-2</c:v>
                </c:pt>
                <c:pt idx="573">
                  <c:v>1.48601531982422E-2</c:v>
                </c:pt>
                <c:pt idx="574">
                  <c:v>1.4779567718505899E-2</c:v>
                </c:pt>
                <c:pt idx="575">
                  <c:v>1.4865875244140601E-2</c:v>
                </c:pt>
                <c:pt idx="576">
                  <c:v>1.47509574890137E-2</c:v>
                </c:pt>
                <c:pt idx="577">
                  <c:v>1.4830589294433601E-2</c:v>
                </c:pt>
                <c:pt idx="578">
                  <c:v>1.48067474365235E-2</c:v>
                </c:pt>
                <c:pt idx="579">
                  <c:v>1.4746665954589899E-2</c:v>
                </c:pt>
                <c:pt idx="580">
                  <c:v>1.4707088470459E-2</c:v>
                </c:pt>
                <c:pt idx="581">
                  <c:v>1.48401260375977E-2</c:v>
                </c:pt>
                <c:pt idx="582">
                  <c:v>1.48897171020508E-2</c:v>
                </c:pt>
                <c:pt idx="583">
                  <c:v>1.4854907989502E-2</c:v>
                </c:pt>
                <c:pt idx="584">
                  <c:v>1.4815330505371101E-2</c:v>
                </c:pt>
                <c:pt idx="585">
                  <c:v>1.4868736267089899E-2</c:v>
                </c:pt>
                <c:pt idx="586">
                  <c:v>1.4794826507568399E-2</c:v>
                </c:pt>
                <c:pt idx="587">
                  <c:v>1.47900581359863E-2</c:v>
                </c:pt>
                <c:pt idx="588">
                  <c:v>1.48391723632813E-2</c:v>
                </c:pt>
                <c:pt idx="589">
                  <c:v>1.47829055786133E-2</c:v>
                </c:pt>
                <c:pt idx="590">
                  <c:v>1.4801979064941399E-2</c:v>
                </c:pt>
                <c:pt idx="591">
                  <c:v>1.4825344085693399E-2</c:v>
                </c:pt>
                <c:pt idx="592">
                  <c:v>1.4821052551269601E-2</c:v>
                </c:pt>
                <c:pt idx="593">
                  <c:v>1.4886379241943399E-2</c:v>
                </c:pt>
                <c:pt idx="594">
                  <c:v>1.48553848266602E-2</c:v>
                </c:pt>
                <c:pt idx="595">
                  <c:v>1.4883041381836E-2</c:v>
                </c:pt>
                <c:pt idx="596">
                  <c:v>1.4911174774169899E-2</c:v>
                </c:pt>
                <c:pt idx="597">
                  <c:v>1.48768424987793E-2</c:v>
                </c:pt>
                <c:pt idx="598">
                  <c:v>1.48491859436035E-2</c:v>
                </c:pt>
                <c:pt idx="599">
                  <c:v>1.48134231567383E-2</c:v>
                </c:pt>
                <c:pt idx="600">
                  <c:v>1.4804363250732399E-2</c:v>
                </c:pt>
                <c:pt idx="601">
                  <c:v>1.48591995239258E-2</c:v>
                </c:pt>
                <c:pt idx="602">
                  <c:v>1.4794826507568399E-2</c:v>
                </c:pt>
                <c:pt idx="603">
                  <c:v>1.47781372070313E-2</c:v>
                </c:pt>
                <c:pt idx="604">
                  <c:v>1.47733688354492E-2</c:v>
                </c:pt>
                <c:pt idx="605">
                  <c:v>1.48725509643555E-2</c:v>
                </c:pt>
                <c:pt idx="606">
                  <c:v>1.48029327392578E-2</c:v>
                </c:pt>
                <c:pt idx="607">
                  <c:v>1.48224830627442E-2</c:v>
                </c:pt>
                <c:pt idx="608">
                  <c:v>1.4780044555664101E-2</c:v>
                </c:pt>
                <c:pt idx="609">
                  <c:v>1.47662162780762E-2</c:v>
                </c:pt>
                <c:pt idx="610">
                  <c:v>1.47247314453125E-2</c:v>
                </c:pt>
                <c:pt idx="611">
                  <c:v>1.4723777770996101E-2</c:v>
                </c:pt>
                <c:pt idx="612">
                  <c:v>1.47919654846192E-2</c:v>
                </c:pt>
                <c:pt idx="613">
                  <c:v>1.47089958190918E-2</c:v>
                </c:pt>
                <c:pt idx="614">
                  <c:v>1.4653205871582101E-2</c:v>
                </c:pt>
                <c:pt idx="615">
                  <c:v>1.4678955078125E-2</c:v>
                </c:pt>
                <c:pt idx="616">
                  <c:v>1.4676570892334E-2</c:v>
                </c:pt>
                <c:pt idx="617">
                  <c:v>1.4703750610351601E-2</c:v>
                </c:pt>
                <c:pt idx="618">
                  <c:v>1.46594047546387E-2</c:v>
                </c:pt>
                <c:pt idx="619">
                  <c:v>1.4636516571044899E-2</c:v>
                </c:pt>
                <c:pt idx="620">
                  <c:v>1.4708518981933601E-2</c:v>
                </c:pt>
                <c:pt idx="621">
                  <c:v>1.4741420745849601E-2</c:v>
                </c:pt>
                <c:pt idx="622">
                  <c:v>1.47089958190918E-2</c:v>
                </c:pt>
                <c:pt idx="623">
                  <c:v>1.4695167541503899E-2</c:v>
                </c:pt>
                <c:pt idx="624">
                  <c:v>1.48086547851563E-2</c:v>
                </c:pt>
                <c:pt idx="625">
                  <c:v>1.47275924682617E-2</c:v>
                </c:pt>
                <c:pt idx="626">
                  <c:v>1.4716148376464899E-2</c:v>
                </c:pt>
                <c:pt idx="627">
                  <c:v>1.4636993408203101E-2</c:v>
                </c:pt>
                <c:pt idx="628">
                  <c:v>1.47552490234375E-2</c:v>
                </c:pt>
                <c:pt idx="629">
                  <c:v>1.46665573120117E-2</c:v>
                </c:pt>
                <c:pt idx="630">
                  <c:v>1.4760971069336E-2</c:v>
                </c:pt>
                <c:pt idx="631">
                  <c:v>1.4792919158935601E-2</c:v>
                </c:pt>
                <c:pt idx="632">
                  <c:v>1.46942138671875E-2</c:v>
                </c:pt>
                <c:pt idx="633">
                  <c:v>1.46617889404297E-2</c:v>
                </c:pt>
                <c:pt idx="634">
                  <c:v>1.4651775360107399E-2</c:v>
                </c:pt>
                <c:pt idx="635">
                  <c:v>1.47275924682617E-2</c:v>
                </c:pt>
                <c:pt idx="636">
                  <c:v>1.47371292114258E-2</c:v>
                </c:pt>
                <c:pt idx="637">
                  <c:v>1.4711856842041E-2</c:v>
                </c:pt>
                <c:pt idx="638">
                  <c:v>1.47018432617188E-2</c:v>
                </c:pt>
                <c:pt idx="639">
                  <c:v>1.4768123626709E-2</c:v>
                </c:pt>
                <c:pt idx="640">
                  <c:v>1.47275924682617E-2</c:v>
                </c:pt>
                <c:pt idx="641">
                  <c:v>1.4718532562255899E-2</c:v>
                </c:pt>
                <c:pt idx="642">
                  <c:v>1.47805213928223E-2</c:v>
                </c:pt>
                <c:pt idx="643">
                  <c:v>1.47614479064942E-2</c:v>
                </c:pt>
                <c:pt idx="644">
                  <c:v>1.47724151611328E-2</c:v>
                </c:pt>
                <c:pt idx="645">
                  <c:v>1.45716667175293E-2</c:v>
                </c:pt>
                <c:pt idx="646">
                  <c:v>1.46408081054688E-2</c:v>
                </c:pt>
                <c:pt idx="647">
                  <c:v>1.46331787109375E-2</c:v>
                </c:pt>
                <c:pt idx="648">
                  <c:v>1.47676467895508E-2</c:v>
                </c:pt>
                <c:pt idx="649">
                  <c:v>1.46923065185547E-2</c:v>
                </c:pt>
                <c:pt idx="650">
                  <c:v>1.4728069305419899E-2</c:v>
                </c:pt>
                <c:pt idx="651">
                  <c:v>1.47418975830078E-2</c:v>
                </c:pt>
                <c:pt idx="652">
                  <c:v>1.4698982238769601E-2</c:v>
                </c:pt>
                <c:pt idx="653">
                  <c:v>1.4731407165527399E-2</c:v>
                </c:pt>
                <c:pt idx="654">
                  <c:v>1.4746665954589899E-2</c:v>
                </c:pt>
                <c:pt idx="655">
                  <c:v>1.4674186706543E-2</c:v>
                </c:pt>
                <c:pt idx="656">
                  <c:v>1.47418975830078E-2</c:v>
                </c:pt>
                <c:pt idx="657">
                  <c:v>1.4673233032226601E-2</c:v>
                </c:pt>
                <c:pt idx="658">
                  <c:v>1.4697551727294899E-2</c:v>
                </c:pt>
                <c:pt idx="659">
                  <c:v>1.4625072479248101E-2</c:v>
                </c:pt>
                <c:pt idx="660">
                  <c:v>1.46565437316895E-2</c:v>
                </c:pt>
                <c:pt idx="661">
                  <c:v>1.4649868011474601E-2</c:v>
                </c:pt>
                <c:pt idx="662">
                  <c:v>1.4674186706543E-2</c:v>
                </c:pt>
                <c:pt idx="663">
                  <c:v>1.4711856842041E-2</c:v>
                </c:pt>
                <c:pt idx="664">
                  <c:v>1.46408081054688E-2</c:v>
                </c:pt>
                <c:pt idx="665">
                  <c:v>1.47004127502442E-2</c:v>
                </c:pt>
                <c:pt idx="666">
                  <c:v>1.4693260192871101E-2</c:v>
                </c:pt>
                <c:pt idx="667">
                  <c:v>1.47476196289063E-2</c:v>
                </c:pt>
                <c:pt idx="668">
                  <c:v>1.47881507873535E-2</c:v>
                </c:pt>
                <c:pt idx="669">
                  <c:v>1.4812946319580101E-2</c:v>
                </c:pt>
                <c:pt idx="670">
                  <c:v>1.4765739440918E-2</c:v>
                </c:pt>
                <c:pt idx="671">
                  <c:v>1.4883995056152399E-2</c:v>
                </c:pt>
                <c:pt idx="672">
                  <c:v>1.48310661315918E-2</c:v>
                </c:pt>
                <c:pt idx="673">
                  <c:v>1.4843463897705101E-2</c:v>
                </c:pt>
                <c:pt idx="674">
                  <c:v>1.48849487304688E-2</c:v>
                </c:pt>
                <c:pt idx="675">
                  <c:v>1.4925479888916E-2</c:v>
                </c:pt>
                <c:pt idx="676">
                  <c:v>1.4980316162109399E-2</c:v>
                </c:pt>
                <c:pt idx="677">
                  <c:v>1.48510932922363E-2</c:v>
                </c:pt>
                <c:pt idx="678">
                  <c:v>1.48968696594238E-2</c:v>
                </c:pt>
                <c:pt idx="679">
                  <c:v>1.48954391479492E-2</c:v>
                </c:pt>
                <c:pt idx="680">
                  <c:v>1.4850616455078101E-2</c:v>
                </c:pt>
                <c:pt idx="681">
                  <c:v>1.48792266845703E-2</c:v>
                </c:pt>
                <c:pt idx="682">
                  <c:v>1.47967338562012E-2</c:v>
                </c:pt>
                <c:pt idx="683">
                  <c:v>1.4759063720703101E-2</c:v>
                </c:pt>
                <c:pt idx="684">
                  <c:v>1.47528648376465E-2</c:v>
                </c:pt>
                <c:pt idx="685">
                  <c:v>1.48167610168457E-2</c:v>
                </c:pt>
                <c:pt idx="686">
                  <c:v>1.47175788879395E-2</c:v>
                </c:pt>
                <c:pt idx="687">
                  <c:v>1.47876739501953E-2</c:v>
                </c:pt>
                <c:pt idx="688">
                  <c:v>1.4716148376464899E-2</c:v>
                </c:pt>
                <c:pt idx="689">
                  <c:v>1.47552490234375E-2</c:v>
                </c:pt>
                <c:pt idx="690">
                  <c:v>1.48119926452637E-2</c:v>
                </c:pt>
                <c:pt idx="691">
                  <c:v>1.47933959960938E-2</c:v>
                </c:pt>
                <c:pt idx="692">
                  <c:v>1.49011611938477E-2</c:v>
                </c:pt>
                <c:pt idx="693">
                  <c:v>1.4782428741455101E-2</c:v>
                </c:pt>
                <c:pt idx="694">
                  <c:v>1.47614479064942E-2</c:v>
                </c:pt>
                <c:pt idx="695">
                  <c:v>1.4769077301025399E-2</c:v>
                </c:pt>
                <c:pt idx="696">
                  <c:v>1.4893531799316399E-2</c:v>
                </c:pt>
                <c:pt idx="697">
                  <c:v>1.4817714691162101E-2</c:v>
                </c:pt>
                <c:pt idx="698">
                  <c:v>1.48344039916992E-2</c:v>
                </c:pt>
                <c:pt idx="699">
                  <c:v>1.4762401580810601E-2</c:v>
                </c:pt>
                <c:pt idx="700">
                  <c:v>1.48310661315918E-2</c:v>
                </c:pt>
                <c:pt idx="701">
                  <c:v>1.4726161956787101E-2</c:v>
                </c:pt>
                <c:pt idx="702">
                  <c:v>1.4710903167724601E-2</c:v>
                </c:pt>
                <c:pt idx="703">
                  <c:v>1.48396492004395E-2</c:v>
                </c:pt>
                <c:pt idx="704">
                  <c:v>1.46899223327637E-2</c:v>
                </c:pt>
                <c:pt idx="705">
                  <c:v>1.4642238616943399E-2</c:v>
                </c:pt>
                <c:pt idx="706">
                  <c:v>1.44834518432617E-2</c:v>
                </c:pt>
                <c:pt idx="707">
                  <c:v>1.4507293701171899E-2</c:v>
                </c:pt>
                <c:pt idx="708">
                  <c:v>1.4377593994140601E-2</c:v>
                </c:pt>
                <c:pt idx="709">
                  <c:v>1.4338493347168E-2</c:v>
                </c:pt>
                <c:pt idx="710">
                  <c:v>1.42865180969238E-2</c:v>
                </c:pt>
                <c:pt idx="711">
                  <c:v>1.40833854675293E-2</c:v>
                </c:pt>
                <c:pt idx="712">
                  <c:v>1.40995979309082E-2</c:v>
                </c:pt>
                <c:pt idx="713">
                  <c:v>1.3919353485107399E-2</c:v>
                </c:pt>
                <c:pt idx="714">
                  <c:v>1.3970851898193399E-2</c:v>
                </c:pt>
                <c:pt idx="715">
                  <c:v>1.38263702392578E-2</c:v>
                </c:pt>
                <c:pt idx="716">
                  <c:v>1.39589309692383E-2</c:v>
                </c:pt>
                <c:pt idx="717">
                  <c:v>1.38988494873047E-2</c:v>
                </c:pt>
                <c:pt idx="718">
                  <c:v>1.3912677764892601E-2</c:v>
                </c:pt>
                <c:pt idx="719">
                  <c:v>1.39284133911133E-2</c:v>
                </c:pt>
                <c:pt idx="720">
                  <c:v>1.3927936553955101E-2</c:v>
                </c:pt>
                <c:pt idx="721">
                  <c:v>1.4095783233642601E-2</c:v>
                </c:pt>
                <c:pt idx="722">
                  <c:v>1.40204429626465E-2</c:v>
                </c:pt>
                <c:pt idx="723">
                  <c:v>1.42345428466797E-2</c:v>
                </c:pt>
                <c:pt idx="724">
                  <c:v>1.42817497253418E-2</c:v>
                </c:pt>
                <c:pt idx="725">
                  <c:v>1.44524574279785E-2</c:v>
                </c:pt>
                <c:pt idx="726">
                  <c:v>1.4464378356933601E-2</c:v>
                </c:pt>
                <c:pt idx="727">
                  <c:v>1.46851539611817E-2</c:v>
                </c:pt>
                <c:pt idx="728">
                  <c:v>1.46946907043457E-2</c:v>
                </c:pt>
                <c:pt idx="729">
                  <c:v>1.4753818511962899E-2</c:v>
                </c:pt>
                <c:pt idx="730">
                  <c:v>1.4805793762207101E-2</c:v>
                </c:pt>
                <c:pt idx="731">
                  <c:v>1.46503448486328E-2</c:v>
                </c:pt>
                <c:pt idx="732">
                  <c:v>1.4647006988525399E-2</c:v>
                </c:pt>
                <c:pt idx="733">
                  <c:v>1.4850139617919899E-2</c:v>
                </c:pt>
                <c:pt idx="734">
                  <c:v>1.4801979064941399E-2</c:v>
                </c:pt>
                <c:pt idx="735">
                  <c:v>1.4749526977539101E-2</c:v>
                </c:pt>
                <c:pt idx="736">
                  <c:v>1.4803409576416E-2</c:v>
                </c:pt>
                <c:pt idx="737">
                  <c:v>1.4686107635498101E-2</c:v>
                </c:pt>
                <c:pt idx="738">
                  <c:v>1.48138999938965E-2</c:v>
                </c:pt>
                <c:pt idx="739">
                  <c:v>1.4753818511962899E-2</c:v>
                </c:pt>
                <c:pt idx="740">
                  <c:v>1.4942169189453101E-2</c:v>
                </c:pt>
                <c:pt idx="741">
                  <c:v>1.48730278015137E-2</c:v>
                </c:pt>
                <c:pt idx="742">
                  <c:v>1.4864444732666E-2</c:v>
                </c:pt>
                <c:pt idx="743">
                  <c:v>1.4935016632080101E-2</c:v>
                </c:pt>
                <c:pt idx="744">
                  <c:v>1.4804840087890601E-2</c:v>
                </c:pt>
                <c:pt idx="745">
                  <c:v>1.4822959899902399E-2</c:v>
                </c:pt>
                <c:pt idx="746">
                  <c:v>1.46970748901367E-2</c:v>
                </c:pt>
                <c:pt idx="747">
                  <c:v>1.47829055786133E-2</c:v>
                </c:pt>
                <c:pt idx="748">
                  <c:v>1.4852523803711E-2</c:v>
                </c:pt>
                <c:pt idx="749">
                  <c:v>1.47461891174317E-2</c:v>
                </c:pt>
                <c:pt idx="750">
                  <c:v>1.4841079711914101E-2</c:v>
                </c:pt>
                <c:pt idx="751">
                  <c:v>1.48444175720215E-2</c:v>
                </c:pt>
                <c:pt idx="752">
                  <c:v>1.4792919158935601E-2</c:v>
                </c:pt>
                <c:pt idx="753">
                  <c:v>1.47004127502442E-2</c:v>
                </c:pt>
                <c:pt idx="754">
                  <c:v>1.48310661315918E-2</c:v>
                </c:pt>
                <c:pt idx="755">
                  <c:v>1.4726161956787101E-2</c:v>
                </c:pt>
                <c:pt idx="756">
                  <c:v>1.4763355255127E-2</c:v>
                </c:pt>
                <c:pt idx="757">
                  <c:v>1.4853477478027399E-2</c:v>
                </c:pt>
                <c:pt idx="758">
                  <c:v>1.48134231567383E-2</c:v>
                </c:pt>
                <c:pt idx="759">
                  <c:v>1.47833824157715E-2</c:v>
                </c:pt>
                <c:pt idx="760">
                  <c:v>1.4649391174316399E-2</c:v>
                </c:pt>
                <c:pt idx="761">
                  <c:v>1.4954566955566399E-2</c:v>
                </c:pt>
                <c:pt idx="762">
                  <c:v>1.4786720275878899E-2</c:v>
                </c:pt>
                <c:pt idx="763">
                  <c:v>1.47042274475098E-2</c:v>
                </c:pt>
                <c:pt idx="764">
                  <c:v>1.4705657958984399E-2</c:v>
                </c:pt>
                <c:pt idx="765">
                  <c:v>1.49154663085938E-2</c:v>
                </c:pt>
                <c:pt idx="766">
                  <c:v>1.47809982299805E-2</c:v>
                </c:pt>
                <c:pt idx="767">
                  <c:v>1.4904499053955101E-2</c:v>
                </c:pt>
                <c:pt idx="768">
                  <c:v>1.4789104461669899E-2</c:v>
                </c:pt>
                <c:pt idx="769">
                  <c:v>1.4838218688964899E-2</c:v>
                </c:pt>
                <c:pt idx="770">
                  <c:v>1.4843463897705101E-2</c:v>
                </c:pt>
                <c:pt idx="771">
                  <c:v>1.46656036376953E-2</c:v>
                </c:pt>
                <c:pt idx="772">
                  <c:v>1.4641284942627E-2</c:v>
                </c:pt>
                <c:pt idx="773">
                  <c:v>1.4682292938232399E-2</c:v>
                </c:pt>
                <c:pt idx="774">
                  <c:v>1.49059295654297E-2</c:v>
                </c:pt>
                <c:pt idx="775">
                  <c:v>1.48496627807617E-2</c:v>
                </c:pt>
                <c:pt idx="776">
                  <c:v>1.4920711517334E-2</c:v>
                </c:pt>
                <c:pt idx="777">
                  <c:v>1.4726161956787101E-2</c:v>
                </c:pt>
                <c:pt idx="778">
                  <c:v>1.50971412658692E-2</c:v>
                </c:pt>
                <c:pt idx="779">
                  <c:v>1.47762298583985E-2</c:v>
                </c:pt>
                <c:pt idx="780">
                  <c:v>1.4930248260498101E-2</c:v>
                </c:pt>
                <c:pt idx="781">
                  <c:v>1.4865398406982399E-2</c:v>
                </c:pt>
                <c:pt idx="782">
                  <c:v>1.51124000549317E-2</c:v>
                </c:pt>
                <c:pt idx="783">
                  <c:v>1.5120506286621101E-2</c:v>
                </c:pt>
                <c:pt idx="784">
                  <c:v>1.53026580810547E-2</c:v>
                </c:pt>
                <c:pt idx="785">
                  <c:v>1.49993896484375E-2</c:v>
                </c:pt>
                <c:pt idx="786">
                  <c:v>1.51314735412598E-2</c:v>
                </c:pt>
                <c:pt idx="787">
                  <c:v>1.5129566192627E-2</c:v>
                </c:pt>
                <c:pt idx="788">
                  <c:v>1.5268325805664101E-2</c:v>
                </c:pt>
                <c:pt idx="789">
                  <c:v>1.52673721313477E-2</c:v>
                </c:pt>
                <c:pt idx="790">
                  <c:v>1.53717994689942E-2</c:v>
                </c:pt>
                <c:pt idx="791">
                  <c:v>1.5128612518310601E-2</c:v>
                </c:pt>
                <c:pt idx="792">
                  <c:v>1.5526294708252E-2</c:v>
                </c:pt>
                <c:pt idx="793">
                  <c:v>1.5158653259277399E-2</c:v>
                </c:pt>
                <c:pt idx="794">
                  <c:v>1.53651237487793E-2</c:v>
                </c:pt>
                <c:pt idx="795">
                  <c:v>1.5326976776123101E-2</c:v>
                </c:pt>
                <c:pt idx="796">
                  <c:v>1.54266357421875E-2</c:v>
                </c:pt>
                <c:pt idx="797">
                  <c:v>1.52363777160645E-2</c:v>
                </c:pt>
                <c:pt idx="798">
                  <c:v>1.5377044677734399E-2</c:v>
                </c:pt>
                <c:pt idx="799">
                  <c:v>1.52254104614258E-2</c:v>
                </c:pt>
                <c:pt idx="800">
                  <c:v>1.54876708984375E-2</c:v>
                </c:pt>
                <c:pt idx="801">
                  <c:v>1.54695510864258E-2</c:v>
                </c:pt>
                <c:pt idx="802">
                  <c:v>1.53779983520508E-2</c:v>
                </c:pt>
                <c:pt idx="803">
                  <c:v>1.5443325042724601E-2</c:v>
                </c:pt>
                <c:pt idx="804">
                  <c:v>1.5399456024169899E-2</c:v>
                </c:pt>
                <c:pt idx="805">
                  <c:v>1.52935981750488E-2</c:v>
                </c:pt>
                <c:pt idx="806">
                  <c:v>1.52463912963867E-2</c:v>
                </c:pt>
                <c:pt idx="807">
                  <c:v>1.50785446166992E-2</c:v>
                </c:pt>
                <c:pt idx="808">
                  <c:v>1.5370368957519601E-2</c:v>
                </c:pt>
                <c:pt idx="809">
                  <c:v>1.5150547027587899E-2</c:v>
                </c:pt>
                <c:pt idx="810">
                  <c:v>1.5254020690918E-2</c:v>
                </c:pt>
                <c:pt idx="811">
                  <c:v>1.53732299804688E-2</c:v>
                </c:pt>
                <c:pt idx="812">
                  <c:v>1.5378475189209E-2</c:v>
                </c:pt>
                <c:pt idx="813">
                  <c:v>1.48625373840332E-2</c:v>
                </c:pt>
                <c:pt idx="814">
                  <c:v>1.55901908874512E-2</c:v>
                </c:pt>
                <c:pt idx="815">
                  <c:v>1.4981746673584E-2</c:v>
                </c:pt>
                <c:pt idx="816">
                  <c:v>1.50375366210938E-2</c:v>
                </c:pt>
                <c:pt idx="817">
                  <c:v>1.50632858276367E-2</c:v>
                </c:pt>
                <c:pt idx="818">
                  <c:v>1.51491165161133E-2</c:v>
                </c:pt>
                <c:pt idx="819">
                  <c:v>1.4686107635498101E-2</c:v>
                </c:pt>
                <c:pt idx="820">
                  <c:v>1.50203704833985E-2</c:v>
                </c:pt>
                <c:pt idx="821">
                  <c:v>1.46617889404297E-2</c:v>
                </c:pt>
                <c:pt idx="822">
                  <c:v>1.54166221618653E-2</c:v>
                </c:pt>
                <c:pt idx="823">
                  <c:v>1.4723300933837899E-2</c:v>
                </c:pt>
                <c:pt idx="824">
                  <c:v>1.50885581970215E-2</c:v>
                </c:pt>
                <c:pt idx="825">
                  <c:v>1.47242546081543E-2</c:v>
                </c:pt>
                <c:pt idx="826">
                  <c:v>1.4784812927246101E-2</c:v>
                </c:pt>
                <c:pt idx="827">
                  <c:v>1.4451503753662101E-2</c:v>
                </c:pt>
                <c:pt idx="828">
                  <c:v>1.4695167541503899E-2</c:v>
                </c:pt>
                <c:pt idx="829">
                  <c:v>1.4515876770019601E-2</c:v>
                </c:pt>
                <c:pt idx="830">
                  <c:v>1.4638900756836E-2</c:v>
                </c:pt>
                <c:pt idx="831">
                  <c:v>1.4404296875E-2</c:v>
                </c:pt>
                <c:pt idx="832">
                  <c:v>1.45869255065918E-2</c:v>
                </c:pt>
                <c:pt idx="833">
                  <c:v>1.45902633666992E-2</c:v>
                </c:pt>
                <c:pt idx="834">
                  <c:v>1.4655590057373101E-2</c:v>
                </c:pt>
                <c:pt idx="835">
                  <c:v>1.48372650146485E-2</c:v>
                </c:pt>
                <c:pt idx="836">
                  <c:v>1.47051811218262E-2</c:v>
                </c:pt>
                <c:pt idx="837">
                  <c:v>1.43585205078125E-2</c:v>
                </c:pt>
                <c:pt idx="838">
                  <c:v>1.45196914672852E-2</c:v>
                </c:pt>
                <c:pt idx="839">
                  <c:v>1.4481544494628899E-2</c:v>
                </c:pt>
                <c:pt idx="840">
                  <c:v>1.4695167541503899E-2</c:v>
                </c:pt>
                <c:pt idx="841">
                  <c:v>1.4453411102294899E-2</c:v>
                </c:pt>
                <c:pt idx="842">
                  <c:v>1.47180557250977E-2</c:v>
                </c:pt>
                <c:pt idx="843">
                  <c:v>1.3523101806640601E-2</c:v>
                </c:pt>
                <c:pt idx="844">
                  <c:v>1.5019416809082101E-2</c:v>
                </c:pt>
                <c:pt idx="845">
                  <c:v>1.4337062835693399E-2</c:v>
                </c:pt>
                <c:pt idx="846">
                  <c:v>1.4313697814941399E-2</c:v>
                </c:pt>
                <c:pt idx="847">
                  <c:v>1.46007537841797E-2</c:v>
                </c:pt>
                <c:pt idx="848">
                  <c:v>1.4937400817871101E-2</c:v>
                </c:pt>
                <c:pt idx="849">
                  <c:v>1.38936042785645E-2</c:v>
                </c:pt>
                <c:pt idx="850">
                  <c:v>1.4914989471435601E-2</c:v>
                </c:pt>
                <c:pt idx="851">
                  <c:v>1.36055946350098E-2</c:v>
                </c:pt>
                <c:pt idx="852">
                  <c:v>1.49354934692383E-2</c:v>
                </c:pt>
                <c:pt idx="853">
                  <c:v>1.44953727722168E-2</c:v>
                </c:pt>
                <c:pt idx="854">
                  <c:v>1.4034748077392601E-2</c:v>
                </c:pt>
                <c:pt idx="855">
                  <c:v>1.36466026306153E-2</c:v>
                </c:pt>
                <c:pt idx="856">
                  <c:v>1.4934539794921899E-2</c:v>
                </c:pt>
                <c:pt idx="857">
                  <c:v>1.3406276702880899E-2</c:v>
                </c:pt>
                <c:pt idx="858">
                  <c:v>1.43885612487793E-2</c:v>
                </c:pt>
                <c:pt idx="859">
                  <c:v>1.3678550720214899E-2</c:v>
                </c:pt>
                <c:pt idx="860">
                  <c:v>1.46288871765137E-2</c:v>
                </c:pt>
                <c:pt idx="861">
                  <c:v>1.4710426330566399E-2</c:v>
                </c:pt>
                <c:pt idx="862">
                  <c:v>1.3858318328857399E-2</c:v>
                </c:pt>
                <c:pt idx="863">
                  <c:v>1.3642311096191399E-2</c:v>
                </c:pt>
                <c:pt idx="864">
                  <c:v>1.40948295593262E-2</c:v>
                </c:pt>
                <c:pt idx="865">
                  <c:v>1.39179229736328E-2</c:v>
                </c:pt>
                <c:pt idx="866">
                  <c:v>1.3849258422851601E-2</c:v>
                </c:pt>
                <c:pt idx="867">
                  <c:v>1.4216423034668E-2</c:v>
                </c:pt>
                <c:pt idx="868">
                  <c:v>1.36079788208008E-2</c:v>
                </c:pt>
                <c:pt idx="869">
                  <c:v>1.32393836975098E-2</c:v>
                </c:pt>
                <c:pt idx="870">
                  <c:v>1.2897014617919899E-2</c:v>
                </c:pt>
                <c:pt idx="871">
                  <c:v>1.30367279052735E-2</c:v>
                </c:pt>
                <c:pt idx="872">
                  <c:v>1.36213302612305E-2</c:v>
                </c:pt>
                <c:pt idx="873">
                  <c:v>1.14879608154297E-2</c:v>
                </c:pt>
                <c:pt idx="874">
                  <c:v>1.5096664428711E-2</c:v>
                </c:pt>
                <c:pt idx="875">
                  <c:v>1.42369270324707E-2</c:v>
                </c:pt>
                <c:pt idx="876">
                  <c:v>1.31244659423828E-2</c:v>
                </c:pt>
                <c:pt idx="877">
                  <c:v>1.3339996337890601E-2</c:v>
                </c:pt>
                <c:pt idx="878">
                  <c:v>1.40466690063477E-2</c:v>
                </c:pt>
                <c:pt idx="879">
                  <c:v>1.38115882873535E-2</c:v>
                </c:pt>
                <c:pt idx="880">
                  <c:v>1.38216018676758E-2</c:v>
                </c:pt>
                <c:pt idx="881">
                  <c:v>1.41143798828125E-2</c:v>
                </c:pt>
                <c:pt idx="882">
                  <c:v>1.43942832946778E-2</c:v>
                </c:pt>
                <c:pt idx="883">
                  <c:v>1.2814998626709E-2</c:v>
                </c:pt>
                <c:pt idx="884">
                  <c:v>1.52239799499512E-2</c:v>
                </c:pt>
                <c:pt idx="885">
                  <c:v>9.5682144165039097E-3</c:v>
                </c:pt>
                <c:pt idx="886">
                  <c:v>1.3974666595459E-2</c:v>
                </c:pt>
                <c:pt idx="887">
                  <c:v>1.38473510742188E-2</c:v>
                </c:pt>
                <c:pt idx="888">
                  <c:v>1.2125015258789101E-2</c:v>
                </c:pt>
                <c:pt idx="889">
                  <c:v>1.55563354492188E-2</c:v>
                </c:pt>
                <c:pt idx="890">
                  <c:v>1.20410919189453E-2</c:v>
                </c:pt>
                <c:pt idx="891">
                  <c:v>1.2689113616943399E-2</c:v>
                </c:pt>
                <c:pt idx="892">
                  <c:v>1.1486053466796899E-2</c:v>
                </c:pt>
                <c:pt idx="893">
                  <c:v>1.63722038269043E-2</c:v>
                </c:pt>
                <c:pt idx="894">
                  <c:v>1.1965274810791E-2</c:v>
                </c:pt>
                <c:pt idx="895">
                  <c:v>1.49054527282715E-2</c:v>
                </c:pt>
                <c:pt idx="896">
                  <c:v>9.7026824951171892E-3</c:v>
                </c:pt>
                <c:pt idx="897">
                  <c:v>1.6089439392089899E-2</c:v>
                </c:pt>
                <c:pt idx="898">
                  <c:v>1.1529445648193399E-2</c:v>
                </c:pt>
                <c:pt idx="899">
                  <c:v>1.31912231445313E-2</c:v>
                </c:pt>
                <c:pt idx="900">
                  <c:v>1.4132022857666E-2</c:v>
                </c:pt>
                <c:pt idx="901">
                  <c:v>1.2745857238769601E-2</c:v>
                </c:pt>
                <c:pt idx="902">
                  <c:v>1.3780117034912101E-2</c:v>
                </c:pt>
                <c:pt idx="903">
                  <c:v>1.4157772064209E-2</c:v>
                </c:pt>
                <c:pt idx="904">
                  <c:v>1.0061264038086E-2</c:v>
                </c:pt>
                <c:pt idx="905">
                  <c:v>1.32780075073242E-2</c:v>
                </c:pt>
                <c:pt idx="906">
                  <c:v>1.2292385101318399E-2</c:v>
                </c:pt>
                <c:pt idx="907">
                  <c:v>1.3206005096435601E-2</c:v>
                </c:pt>
                <c:pt idx="908">
                  <c:v>1.29046440124512E-2</c:v>
                </c:pt>
                <c:pt idx="909">
                  <c:v>1.1077880859375E-2</c:v>
                </c:pt>
                <c:pt idx="910">
                  <c:v>1.0085105895996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D0C9-4969-A032-87F584A852F4}"/>
            </c:ext>
          </c:extLst>
        </c:ser>
        <c:ser>
          <c:idx val="19"/>
          <c:order val="19"/>
          <c:tx>
            <c:v>+46 microL</c:v>
          </c:tx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0'!$B$2:$B$912</c:f>
              <c:numCache>
                <c:formatCode>General</c:formatCode>
                <c:ptCount val="911"/>
                <c:pt idx="0">
                  <c:v>-1.0094165802002E-2</c:v>
                </c:pt>
                <c:pt idx="1">
                  <c:v>0.22086572647094699</c:v>
                </c:pt>
                <c:pt idx="2">
                  <c:v>-0.28507232666015597</c:v>
                </c:pt>
                <c:pt idx="3">
                  <c:v>-0.52633237838745095</c:v>
                </c:pt>
                <c:pt idx="4">
                  <c:v>-1.2331085205078101</c:v>
                </c:pt>
                <c:pt idx="5">
                  <c:v>-1.01610183715821</c:v>
                </c:pt>
                <c:pt idx="6">
                  <c:v>-0.41447544097900402</c:v>
                </c:pt>
                <c:pt idx="7">
                  <c:v>-0.71136379241943404</c:v>
                </c:pt>
                <c:pt idx="8">
                  <c:v>-0.91408538818359397</c:v>
                </c:pt>
                <c:pt idx="9">
                  <c:v>-0.352720737457276</c:v>
                </c:pt>
                <c:pt idx="10">
                  <c:v>-0.41384983062744202</c:v>
                </c:pt>
                <c:pt idx="11">
                  <c:v>-1.23910284042359</c:v>
                </c:pt>
                <c:pt idx="12">
                  <c:v>0.20515632629394601</c:v>
                </c:pt>
                <c:pt idx="13">
                  <c:v>-0.40763521194458002</c:v>
                </c:pt>
                <c:pt idx="14">
                  <c:v>0.45206737518310602</c:v>
                </c:pt>
                <c:pt idx="15">
                  <c:v>-0.122271060943604</c:v>
                </c:pt>
                <c:pt idx="16">
                  <c:v>-0.43805837631225603</c:v>
                </c:pt>
                <c:pt idx="17">
                  <c:v>-0.455089092254639</c:v>
                </c:pt>
                <c:pt idx="18">
                  <c:v>-0.27107143402099598</c:v>
                </c:pt>
                <c:pt idx="19">
                  <c:v>-0.19752883911132799</c:v>
                </c:pt>
                <c:pt idx="20">
                  <c:v>-0.64352941513061601</c:v>
                </c:pt>
                <c:pt idx="21">
                  <c:v>0.29164648056030301</c:v>
                </c:pt>
                <c:pt idx="22">
                  <c:v>-0.66568517684936601</c:v>
                </c:pt>
                <c:pt idx="23">
                  <c:v>-0.526913642883301</c:v>
                </c:pt>
                <c:pt idx="24">
                  <c:v>-0.74036312103271495</c:v>
                </c:pt>
                <c:pt idx="25">
                  <c:v>-0.30624341964721702</c:v>
                </c:pt>
                <c:pt idx="26">
                  <c:v>-0.61125946044921897</c:v>
                </c:pt>
                <c:pt idx="27">
                  <c:v>0.59294128417968806</c:v>
                </c:pt>
                <c:pt idx="28">
                  <c:v>8.3411216735839899E-2</c:v>
                </c:pt>
                <c:pt idx="29">
                  <c:v>-0.137899875640869</c:v>
                </c:pt>
                <c:pt idx="30">
                  <c:v>-0.83291292190551802</c:v>
                </c:pt>
                <c:pt idx="31">
                  <c:v>0.217330932617188</c:v>
                </c:pt>
                <c:pt idx="32">
                  <c:v>-0.67444276809692405</c:v>
                </c:pt>
                <c:pt idx="33">
                  <c:v>-0.30072879791259799</c:v>
                </c:pt>
                <c:pt idx="34">
                  <c:v>-0.29726552963256903</c:v>
                </c:pt>
                <c:pt idx="35">
                  <c:v>0.18067884445190499</c:v>
                </c:pt>
                <c:pt idx="36">
                  <c:v>0.51537704467773504</c:v>
                </c:pt>
                <c:pt idx="37">
                  <c:v>1.8328189849853498E-2</c:v>
                </c:pt>
                <c:pt idx="38">
                  <c:v>-0.102856636047363</c:v>
                </c:pt>
                <c:pt idx="39">
                  <c:v>-0.15524196624755901</c:v>
                </c:pt>
                <c:pt idx="40">
                  <c:v>0.31745672225952198</c:v>
                </c:pt>
                <c:pt idx="41">
                  <c:v>-0.17675733566284199</c:v>
                </c:pt>
                <c:pt idx="42">
                  <c:v>-0.49693918228149397</c:v>
                </c:pt>
                <c:pt idx="43">
                  <c:v>-9.4184398651123102E-2</c:v>
                </c:pt>
                <c:pt idx="44">
                  <c:v>9.88202095031738E-2</c:v>
                </c:pt>
                <c:pt idx="45">
                  <c:v>6.4390182495117201E-2</c:v>
                </c:pt>
                <c:pt idx="46">
                  <c:v>0.111666679382324</c:v>
                </c:pt>
                <c:pt idx="47">
                  <c:v>-0.142367362976074</c:v>
                </c:pt>
                <c:pt idx="48">
                  <c:v>9.1684818267822293E-2</c:v>
                </c:pt>
                <c:pt idx="49">
                  <c:v>0.44780778884887701</c:v>
                </c:pt>
                <c:pt idx="50">
                  <c:v>-9.6730232238769601E-2</c:v>
                </c:pt>
                <c:pt idx="51">
                  <c:v>0.78637790679931696</c:v>
                </c:pt>
                <c:pt idx="52">
                  <c:v>0.42676973342895502</c:v>
                </c:pt>
                <c:pt idx="53">
                  <c:v>0.41038322448730502</c:v>
                </c:pt>
                <c:pt idx="54">
                  <c:v>0.20286750793457101</c:v>
                </c:pt>
                <c:pt idx="55">
                  <c:v>0.37991762161254899</c:v>
                </c:pt>
                <c:pt idx="56">
                  <c:v>0.24006986618042001</c:v>
                </c:pt>
                <c:pt idx="57">
                  <c:v>0.34823656082153298</c:v>
                </c:pt>
                <c:pt idx="58">
                  <c:v>0.67906808853149403</c:v>
                </c:pt>
                <c:pt idx="59">
                  <c:v>0.239852905273438</c:v>
                </c:pt>
                <c:pt idx="60">
                  <c:v>0.84262275695800803</c:v>
                </c:pt>
                <c:pt idx="61">
                  <c:v>0.20384740829467801</c:v>
                </c:pt>
                <c:pt idx="62">
                  <c:v>1.1268901824951201</c:v>
                </c:pt>
                <c:pt idx="63">
                  <c:v>0.77503299713134799</c:v>
                </c:pt>
                <c:pt idx="64">
                  <c:v>1.25001573562622</c:v>
                </c:pt>
                <c:pt idx="65">
                  <c:v>0.101716041564942</c:v>
                </c:pt>
                <c:pt idx="66">
                  <c:v>1.3501725196838399</c:v>
                </c:pt>
                <c:pt idx="67">
                  <c:v>1.5962762832641599</c:v>
                </c:pt>
                <c:pt idx="68">
                  <c:v>1.63780069351197</c:v>
                </c:pt>
                <c:pt idx="69">
                  <c:v>2.1819620132446298</c:v>
                </c:pt>
                <c:pt idx="70">
                  <c:v>2.0485525131225599</c:v>
                </c:pt>
                <c:pt idx="71">
                  <c:v>2.0147585868835498</c:v>
                </c:pt>
                <c:pt idx="72">
                  <c:v>1.8881688117980999</c:v>
                </c:pt>
                <c:pt idx="73">
                  <c:v>1.7190861701965401</c:v>
                </c:pt>
                <c:pt idx="74">
                  <c:v>1.90550041198731</c:v>
                </c:pt>
                <c:pt idx="75">
                  <c:v>2.0088872909545898</c:v>
                </c:pt>
                <c:pt idx="76">
                  <c:v>1.9554300308227599</c:v>
                </c:pt>
                <c:pt idx="77">
                  <c:v>1.9666113853454601</c:v>
                </c:pt>
                <c:pt idx="78">
                  <c:v>1.8991656303405799</c:v>
                </c:pt>
                <c:pt idx="79">
                  <c:v>1.9283242225646999</c:v>
                </c:pt>
                <c:pt idx="80">
                  <c:v>1.9440264701843299</c:v>
                </c:pt>
                <c:pt idx="81">
                  <c:v>1.9467120170593299</c:v>
                </c:pt>
                <c:pt idx="82">
                  <c:v>1.9792828559875499</c:v>
                </c:pt>
                <c:pt idx="83">
                  <c:v>1.9657173156738299</c:v>
                </c:pt>
                <c:pt idx="84">
                  <c:v>1.9472570419311499</c:v>
                </c:pt>
                <c:pt idx="85">
                  <c:v>1.9229536056518599</c:v>
                </c:pt>
                <c:pt idx="86">
                  <c:v>1.9599237442016599</c:v>
                </c:pt>
                <c:pt idx="87">
                  <c:v>1.9443387985229501</c:v>
                </c:pt>
                <c:pt idx="88">
                  <c:v>1.91559267044068</c:v>
                </c:pt>
                <c:pt idx="89">
                  <c:v>1.93084812164307</c:v>
                </c:pt>
                <c:pt idx="90">
                  <c:v>1.91379737854004</c:v>
                </c:pt>
                <c:pt idx="91">
                  <c:v>1.8821706771850599</c:v>
                </c:pt>
                <c:pt idx="92">
                  <c:v>1.8713340759277399</c:v>
                </c:pt>
                <c:pt idx="93">
                  <c:v>1.8667368888855</c:v>
                </c:pt>
                <c:pt idx="94">
                  <c:v>1.8417768478393599</c:v>
                </c:pt>
                <c:pt idx="95">
                  <c:v>1.7749948501586901</c:v>
                </c:pt>
                <c:pt idx="96">
                  <c:v>1.76463222503662</c:v>
                </c:pt>
                <c:pt idx="97">
                  <c:v>1.73345375061035</c:v>
                </c:pt>
                <c:pt idx="98">
                  <c:v>1.7089967727661199</c:v>
                </c:pt>
                <c:pt idx="99">
                  <c:v>1.6823310852050799</c:v>
                </c:pt>
                <c:pt idx="100">
                  <c:v>1.63347244262696</c:v>
                </c:pt>
                <c:pt idx="101">
                  <c:v>1.5948853492736801</c:v>
                </c:pt>
                <c:pt idx="102">
                  <c:v>1.54852771759033</c:v>
                </c:pt>
                <c:pt idx="103">
                  <c:v>1.5153217315673799</c:v>
                </c:pt>
                <c:pt idx="104">
                  <c:v>1.4746737480163601</c:v>
                </c:pt>
                <c:pt idx="105">
                  <c:v>1.4255495071411199</c:v>
                </c:pt>
                <c:pt idx="106">
                  <c:v>1.39111852645874</c:v>
                </c:pt>
                <c:pt idx="107">
                  <c:v>1.3542456626892101</c:v>
                </c:pt>
                <c:pt idx="108">
                  <c:v>1.3183970451355</c:v>
                </c:pt>
                <c:pt idx="109">
                  <c:v>1.28537225723267</c:v>
                </c:pt>
                <c:pt idx="110">
                  <c:v>1.2471790313720701</c:v>
                </c:pt>
                <c:pt idx="111">
                  <c:v>1.2176609039306701</c:v>
                </c:pt>
                <c:pt idx="112">
                  <c:v>1.18280124664307</c:v>
                </c:pt>
                <c:pt idx="113">
                  <c:v>1.1482295989990301</c:v>
                </c:pt>
                <c:pt idx="114">
                  <c:v>1.1169004440307599</c:v>
                </c:pt>
                <c:pt idx="115">
                  <c:v>1.08702611923218</c:v>
                </c:pt>
                <c:pt idx="116">
                  <c:v>1.05800580978394</c:v>
                </c:pt>
                <c:pt idx="117">
                  <c:v>1.03464651107788</c:v>
                </c:pt>
                <c:pt idx="118">
                  <c:v>1.01193523406983</c:v>
                </c:pt>
                <c:pt idx="119">
                  <c:v>0.98452329635620095</c:v>
                </c:pt>
                <c:pt idx="120">
                  <c:v>0.95848131179809604</c:v>
                </c:pt>
                <c:pt idx="121">
                  <c:v>0.93461847305297896</c:v>
                </c:pt>
                <c:pt idx="122">
                  <c:v>0.91070699691772505</c:v>
                </c:pt>
                <c:pt idx="123">
                  <c:v>0.89092636108398504</c:v>
                </c:pt>
                <c:pt idx="124">
                  <c:v>0.87160110473632801</c:v>
                </c:pt>
                <c:pt idx="125">
                  <c:v>0.85259103775024403</c:v>
                </c:pt>
                <c:pt idx="126">
                  <c:v>0.83343553543090798</c:v>
                </c:pt>
                <c:pt idx="127">
                  <c:v>0.81840229034423795</c:v>
                </c:pt>
                <c:pt idx="128">
                  <c:v>0.80231666564941395</c:v>
                </c:pt>
                <c:pt idx="129">
                  <c:v>0.78547763824462902</c:v>
                </c:pt>
                <c:pt idx="130">
                  <c:v>0.77318429946899403</c:v>
                </c:pt>
                <c:pt idx="131">
                  <c:v>0.75903844833374101</c:v>
                </c:pt>
                <c:pt idx="132">
                  <c:v>0.74463272094726596</c:v>
                </c:pt>
                <c:pt idx="133">
                  <c:v>0.73261547088623102</c:v>
                </c:pt>
                <c:pt idx="134">
                  <c:v>0.71910524368286199</c:v>
                </c:pt>
                <c:pt idx="135">
                  <c:v>0.70347070693969804</c:v>
                </c:pt>
                <c:pt idx="136">
                  <c:v>0.68918323516845703</c:v>
                </c:pt>
                <c:pt idx="137">
                  <c:v>0.671949863433838</c:v>
                </c:pt>
                <c:pt idx="138">
                  <c:v>0.65587043762207098</c:v>
                </c:pt>
                <c:pt idx="139">
                  <c:v>0.63891649246215898</c:v>
                </c:pt>
                <c:pt idx="140">
                  <c:v>0.62125158309936601</c:v>
                </c:pt>
                <c:pt idx="141">
                  <c:v>0.60349225997924805</c:v>
                </c:pt>
                <c:pt idx="142">
                  <c:v>0.5851469039917</c:v>
                </c:pt>
                <c:pt idx="143">
                  <c:v>0.56459426879882801</c:v>
                </c:pt>
                <c:pt idx="144">
                  <c:v>0.54577684402465898</c:v>
                </c:pt>
                <c:pt idx="145">
                  <c:v>0.52605867385864302</c:v>
                </c:pt>
                <c:pt idx="146">
                  <c:v>0.50723838806152399</c:v>
                </c:pt>
                <c:pt idx="147">
                  <c:v>0.48621273040771501</c:v>
                </c:pt>
                <c:pt idx="148">
                  <c:v>0.466322422027588</c:v>
                </c:pt>
                <c:pt idx="149">
                  <c:v>0.44809055328369202</c:v>
                </c:pt>
                <c:pt idx="150">
                  <c:v>0.42700719833374001</c:v>
                </c:pt>
                <c:pt idx="151">
                  <c:v>0.40695285797119202</c:v>
                </c:pt>
                <c:pt idx="152">
                  <c:v>0.387011528015137</c:v>
                </c:pt>
                <c:pt idx="153">
                  <c:v>0.36678743362426802</c:v>
                </c:pt>
                <c:pt idx="154">
                  <c:v>0.34622955322265597</c:v>
                </c:pt>
                <c:pt idx="155">
                  <c:v>0.32656621932983398</c:v>
                </c:pt>
                <c:pt idx="156">
                  <c:v>0.30655145645141602</c:v>
                </c:pt>
                <c:pt idx="157">
                  <c:v>0.28659868240356501</c:v>
                </c:pt>
                <c:pt idx="158">
                  <c:v>0.26727533340454102</c:v>
                </c:pt>
                <c:pt idx="159">
                  <c:v>0.24794054031372101</c:v>
                </c:pt>
                <c:pt idx="160">
                  <c:v>0.22955513000488301</c:v>
                </c:pt>
                <c:pt idx="161">
                  <c:v>0.211483955383301</c:v>
                </c:pt>
                <c:pt idx="162">
                  <c:v>0.19439458847045901</c:v>
                </c:pt>
                <c:pt idx="163">
                  <c:v>0.17857694625854501</c:v>
                </c:pt>
                <c:pt idx="164">
                  <c:v>0.163918972015381</c:v>
                </c:pt>
                <c:pt idx="165">
                  <c:v>0.15033817291259799</c:v>
                </c:pt>
                <c:pt idx="166">
                  <c:v>0.138514518737793</c:v>
                </c:pt>
                <c:pt idx="167">
                  <c:v>0.128994941711426</c:v>
                </c:pt>
                <c:pt idx="168">
                  <c:v>0.11958122253418001</c:v>
                </c:pt>
                <c:pt idx="169">
                  <c:v>0.11186552047729501</c:v>
                </c:pt>
                <c:pt idx="170">
                  <c:v>0.105533599853516</c:v>
                </c:pt>
                <c:pt idx="171">
                  <c:v>0.10020923614502</c:v>
                </c:pt>
                <c:pt idx="172">
                  <c:v>9.5098972320556696E-2</c:v>
                </c:pt>
                <c:pt idx="173">
                  <c:v>9.0480804443359403E-2</c:v>
                </c:pt>
                <c:pt idx="174">
                  <c:v>8.5427761077880901E-2</c:v>
                </c:pt>
                <c:pt idx="175">
                  <c:v>7.8633785247802804E-2</c:v>
                </c:pt>
                <c:pt idx="176">
                  <c:v>7.2730064392089899E-2</c:v>
                </c:pt>
                <c:pt idx="177">
                  <c:v>6.6917896270751995E-2</c:v>
                </c:pt>
                <c:pt idx="178">
                  <c:v>6.4248085021972698E-2</c:v>
                </c:pt>
                <c:pt idx="179">
                  <c:v>6.1474323272705099E-2</c:v>
                </c:pt>
                <c:pt idx="180">
                  <c:v>5.9583663940429701E-2</c:v>
                </c:pt>
                <c:pt idx="181">
                  <c:v>5.7516574859619203E-2</c:v>
                </c:pt>
                <c:pt idx="182">
                  <c:v>5.5177688598632799E-2</c:v>
                </c:pt>
                <c:pt idx="183">
                  <c:v>5.2898406982421903E-2</c:v>
                </c:pt>
                <c:pt idx="184">
                  <c:v>5.1225185394287102E-2</c:v>
                </c:pt>
                <c:pt idx="185">
                  <c:v>4.9569606781005901E-2</c:v>
                </c:pt>
                <c:pt idx="186">
                  <c:v>4.7561168670654297E-2</c:v>
                </c:pt>
                <c:pt idx="187">
                  <c:v>4.63604927062988E-2</c:v>
                </c:pt>
                <c:pt idx="188">
                  <c:v>4.4824123382568401E-2</c:v>
                </c:pt>
                <c:pt idx="189">
                  <c:v>4.34823036193848E-2</c:v>
                </c:pt>
                <c:pt idx="190">
                  <c:v>4.2574405670166002E-2</c:v>
                </c:pt>
                <c:pt idx="191">
                  <c:v>4.1772365570068401E-2</c:v>
                </c:pt>
                <c:pt idx="192">
                  <c:v>4.1555881500244203E-2</c:v>
                </c:pt>
                <c:pt idx="193">
                  <c:v>4.0192604064941399E-2</c:v>
                </c:pt>
                <c:pt idx="194">
                  <c:v>3.9548873901367201E-2</c:v>
                </c:pt>
                <c:pt idx="195">
                  <c:v>3.9448738098144601E-2</c:v>
                </c:pt>
                <c:pt idx="196">
                  <c:v>3.8935661315918003E-2</c:v>
                </c:pt>
                <c:pt idx="197">
                  <c:v>3.8528919219970703E-2</c:v>
                </c:pt>
                <c:pt idx="198">
                  <c:v>3.81054878234863E-2</c:v>
                </c:pt>
                <c:pt idx="199">
                  <c:v>3.7199020385742201E-2</c:v>
                </c:pt>
                <c:pt idx="200">
                  <c:v>3.73797416687012E-2</c:v>
                </c:pt>
                <c:pt idx="201">
                  <c:v>3.7013053894043003E-2</c:v>
                </c:pt>
                <c:pt idx="202">
                  <c:v>3.62744331359863E-2</c:v>
                </c:pt>
                <c:pt idx="203">
                  <c:v>3.6618709564208998E-2</c:v>
                </c:pt>
                <c:pt idx="204">
                  <c:v>3.6337852478027399E-2</c:v>
                </c:pt>
                <c:pt idx="205">
                  <c:v>3.5552024841308601E-2</c:v>
                </c:pt>
                <c:pt idx="206">
                  <c:v>3.5767555236816399E-2</c:v>
                </c:pt>
                <c:pt idx="207">
                  <c:v>3.6005973815918003E-2</c:v>
                </c:pt>
                <c:pt idx="208">
                  <c:v>3.5549163818359403E-2</c:v>
                </c:pt>
                <c:pt idx="209">
                  <c:v>3.5301208496093799E-2</c:v>
                </c:pt>
                <c:pt idx="210">
                  <c:v>3.5201072692871101E-2</c:v>
                </c:pt>
                <c:pt idx="211">
                  <c:v>3.4894466400146498E-2</c:v>
                </c:pt>
                <c:pt idx="212">
                  <c:v>3.4657955169677797E-2</c:v>
                </c:pt>
                <c:pt idx="213">
                  <c:v>3.4561634063720703E-2</c:v>
                </c:pt>
                <c:pt idx="214">
                  <c:v>3.4543991088867201E-2</c:v>
                </c:pt>
                <c:pt idx="215">
                  <c:v>3.4825325012207101E-2</c:v>
                </c:pt>
                <c:pt idx="216">
                  <c:v>3.4545421600341797E-2</c:v>
                </c:pt>
                <c:pt idx="217">
                  <c:v>3.4171104431152399E-2</c:v>
                </c:pt>
                <c:pt idx="218">
                  <c:v>3.4116268157958998E-2</c:v>
                </c:pt>
                <c:pt idx="219">
                  <c:v>3.4296035766601597E-2</c:v>
                </c:pt>
                <c:pt idx="220">
                  <c:v>3.4018039703369203E-2</c:v>
                </c:pt>
                <c:pt idx="221">
                  <c:v>3.3771038055419901E-2</c:v>
                </c:pt>
                <c:pt idx="222">
                  <c:v>3.4023761749267599E-2</c:v>
                </c:pt>
                <c:pt idx="223">
                  <c:v>3.3826828002929701E-2</c:v>
                </c:pt>
                <c:pt idx="224">
                  <c:v>3.3628463745117201E-2</c:v>
                </c:pt>
                <c:pt idx="225">
                  <c:v>3.3590793609619203E-2</c:v>
                </c:pt>
                <c:pt idx="226">
                  <c:v>3.3489704132080099E-2</c:v>
                </c:pt>
                <c:pt idx="227">
                  <c:v>3.3551216125488302E-2</c:v>
                </c:pt>
                <c:pt idx="228">
                  <c:v>3.3225536346435602E-2</c:v>
                </c:pt>
                <c:pt idx="229">
                  <c:v>3.2887458801269601E-2</c:v>
                </c:pt>
                <c:pt idx="230">
                  <c:v>3.30657958984375E-2</c:v>
                </c:pt>
                <c:pt idx="231">
                  <c:v>3.2970428466796903E-2</c:v>
                </c:pt>
                <c:pt idx="232">
                  <c:v>3.2427787780761698E-2</c:v>
                </c:pt>
                <c:pt idx="233">
                  <c:v>3.2026290893554701E-2</c:v>
                </c:pt>
                <c:pt idx="234">
                  <c:v>3.19366455078125E-2</c:v>
                </c:pt>
                <c:pt idx="235">
                  <c:v>3.1499385833740297E-2</c:v>
                </c:pt>
                <c:pt idx="236">
                  <c:v>3.1794548034668003E-2</c:v>
                </c:pt>
                <c:pt idx="237">
                  <c:v>3.2026767730712898E-2</c:v>
                </c:pt>
                <c:pt idx="238">
                  <c:v>3.07722091674805E-2</c:v>
                </c:pt>
                <c:pt idx="239">
                  <c:v>3.0783653259277399E-2</c:v>
                </c:pt>
                <c:pt idx="240">
                  <c:v>3.0784606933593799E-2</c:v>
                </c:pt>
                <c:pt idx="241">
                  <c:v>3.0572891235351601E-2</c:v>
                </c:pt>
                <c:pt idx="242">
                  <c:v>3.01470756530762E-2</c:v>
                </c:pt>
                <c:pt idx="243">
                  <c:v>2.98309326171875E-2</c:v>
                </c:pt>
                <c:pt idx="244">
                  <c:v>2.9974937438964899E-2</c:v>
                </c:pt>
                <c:pt idx="245">
                  <c:v>2.9112815856933601E-2</c:v>
                </c:pt>
                <c:pt idx="246">
                  <c:v>2.8983592987060599E-2</c:v>
                </c:pt>
                <c:pt idx="247">
                  <c:v>2.8829574584961E-2</c:v>
                </c:pt>
                <c:pt idx="248">
                  <c:v>2.8914451599121101E-2</c:v>
                </c:pt>
                <c:pt idx="249">
                  <c:v>2.8420448303222701E-2</c:v>
                </c:pt>
                <c:pt idx="250">
                  <c:v>2.8096199035644601E-2</c:v>
                </c:pt>
                <c:pt idx="251">
                  <c:v>2.79955863952637E-2</c:v>
                </c:pt>
                <c:pt idx="252">
                  <c:v>2.7444362640380901E-2</c:v>
                </c:pt>
                <c:pt idx="253">
                  <c:v>2.7102470397949201E-2</c:v>
                </c:pt>
                <c:pt idx="254">
                  <c:v>2.7390480041503899E-2</c:v>
                </c:pt>
                <c:pt idx="255">
                  <c:v>2.66375541687012E-2</c:v>
                </c:pt>
                <c:pt idx="256">
                  <c:v>2.6368618011474599E-2</c:v>
                </c:pt>
                <c:pt idx="257">
                  <c:v>2.6298522949218799E-2</c:v>
                </c:pt>
                <c:pt idx="258">
                  <c:v>2.6381015777587901E-2</c:v>
                </c:pt>
                <c:pt idx="259">
                  <c:v>2.6079654693603498E-2</c:v>
                </c:pt>
                <c:pt idx="260">
                  <c:v>2.57782936096192E-2</c:v>
                </c:pt>
                <c:pt idx="261">
                  <c:v>2.5458335876464899E-2</c:v>
                </c:pt>
                <c:pt idx="262">
                  <c:v>2.54206657409668E-2</c:v>
                </c:pt>
                <c:pt idx="263">
                  <c:v>2.5219440460205099E-2</c:v>
                </c:pt>
                <c:pt idx="264">
                  <c:v>2.5297164916992201E-2</c:v>
                </c:pt>
                <c:pt idx="265">
                  <c:v>2.5058746337890601E-2</c:v>
                </c:pt>
                <c:pt idx="266">
                  <c:v>2.4861335754394601E-2</c:v>
                </c:pt>
                <c:pt idx="267">
                  <c:v>2.4727344512939502E-2</c:v>
                </c:pt>
                <c:pt idx="268">
                  <c:v>2.4375438690185599E-2</c:v>
                </c:pt>
                <c:pt idx="269">
                  <c:v>2.3903369903564502E-2</c:v>
                </c:pt>
                <c:pt idx="270">
                  <c:v>2.3847103118896502E-2</c:v>
                </c:pt>
                <c:pt idx="271">
                  <c:v>2.3983955383300799E-2</c:v>
                </c:pt>
                <c:pt idx="272">
                  <c:v>2.3912429809570299E-2</c:v>
                </c:pt>
                <c:pt idx="273">
                  <c:v>2.3713588714599599E-2</c:v>
                </c:pt>
                <c:pt idx="274">
                  <c:v>2.3001670837402399E-2</c:v>
                </c:pt>
                <c:pt idx="275">
                  <c:v>2.28476524353028E-2</c:v>
                </c:pt>
                <c:pt idx="276">
                  <c:v>2.2665023803711E-2</c:v>
                </c:pt>
                <c:pt idx="277">
                  <c:v>2.2688388824462901E-2</c:v>
                </c:pt>
                <c:pt idx="278">
                  <c:v>2.2417545318603498E-2</c:v>
                </c:pt>
                <c:pt idx="279">
                  <c:v>2.19578742980957E-2</c:v>
                </c:pt>
                <c:pt idx="280">
                  <c:v>2.1883010864257799E-2</c:v>
                </c:pt>
                <c:pt idx="281">
                  <c:v>2.17041969299317E-2</c:v>
                </c:pt>
                <c:pt idx="282">
                  <c:v>2.1790981292724599E-2</c:v>
                </c:pt>
                <c:pt idx="283">
                  <c:v>2.1330833435058601E-2</c:v>
                </c:pt>
                <c:pt idx="284">
                  <c:v>2.0987510681152399E-2</c:v>
                </c:pt>
                <c:pt idx="285">
                  <c:v>2.06704139709473E-2</c:v>
                </c:pt>
                <c:pt idx="286">
                  <c:v>2.0685195922851601E-2</c:v>
                </c:pt>
                <c:pt idx="287">
                  <c:v>2.05793380737305E-2</c:v>
                </c:pt>
                <c:pt idx="288">
                  <c:v>2.0267486572265601E-2</c:v>
                </c:pt>
                <c:pt idx="289">
                  <c:v>1.9782066345214899E-2</c:v>
                </c:pt>
                <c:pt idx="290">
                  <c:v>1.9782543182373099E-2</c:v>
                </c:pt>
                <c:pt idx="291">
                  <c:v>1.9331455230712901E-2</c:v>
                </c:pt>
                <c:pt idx="292">
                  <c:v>1.91645622253418E-2</c:v>
                </c:pt>
                <c:pt idx="293">
                  <c:v>1.9237518310546899E-2</c:v>
                </c:pt>
                <c:pt idx="294">
                  <c:v>1.8833160400390601E-2</c:v>
                </c:pt>
                <c:pt idx="295">
                  <c:v>1.9425392150878899E-2</c:v>
                </c:pt>
                <c:pt idx="296">
                  <c:v>1.9443511962890601E-2</c:v>
                </c:pt>
                <c:pt idx="297">
                  <c:v>1.7962932586669901E-2</c:v>
                </c:pt>
                <c:pt idx="298">
                  <c:v>1.7811775207519601E-2</c:v>
                </c:pt>
                <c:pt idx="299">
                  <c:v>1.7961025238037099E-2</c:v>
                </c:pt>
                <c:pt idx="300">
                  <c:v>1.7912387847900401E-2</c:v>
                </c:pt>
                <c:pt idx="301">
                  <c:v>1.7708778381347701E-2</c:v>
                </c:pt>
                <c:pt idx="302">
                  <c:v>1.7447471618652399E-2</c:v>
                </c:pt>
                <c:pt idx="303">
                  <c:v>1.77264213562012E-2</c:v>
                </c:pt>
                <c:pt idx="304">
                  <c:v>1.7240047454834002E-2</c:v>
                </c:pt>
                <c:pt idx="305">
                  <c:v>1.6950130462646502E-2</c:v>
                </c:pt>
                <c:pt idx="306">
                  <c:v>1.6938686370849599E-2</c:v>
                </c:pt>
                <c:pt idx="307">
                  <c:v>1.7004966735839899E-2</c:v>
                </c:pt>
                <c:pt idx="308">
                  <c:v>1.6817092895507799E-2</c:v>
                </c:pt>
                <c:pt idx="309">
                  <c:v>1.66687965393067E-2</c:v>
                </c:pt>
                <c:pt idx="310">
                  <c:v>1.6532421112060599E-2</c:v>
                </c:pt>
                <c:pt idx="311">
                  <c:v>1.65152549743653E-2</c:v>
                </c:pt>
                <c:pt idx="312">
                  <c:v>1.6351222991943401E-2</c:v>
                </c:pt>
                <c:pt idx="313">
                  <c:v>1.6150474548339899E-2</c:v>
                </c:pt>
                <c:pt idx="314">
                  <c:v>1.6222953796386701E-2</c:v>
                </c:pt>
                <c:pt idx="315">
                  <c:v>1.6140460968017599E-2</c:v>
                </c:pt>
                <c:pt idx="316">
                  <c:v>1.6253471374511701E-2</c:v>
                </c:pt>
                <c:pt idx="317">
                  <c:v>1.6091823577880901E-2</c:v>
                </c:pt>
                <c:pt idx="318">
                  <c:v>1.6138076782226601E-2</c:v>
                </c:pt>
                <c:pt idx="319">
                  <c:v>1.6023635864257799E-2</c:v>
                </c:pt>
                <c:pt idx="320">
                  <c:v>1.6004562377929701E-2</c:v>
                </c:pt>
                <c:pt idx="321">
                  <c:v>1.6009807586669901E-2</c:v>
                </c:pt>
                <c:pt idx="322">
                  <c:v>1.6035079956054701E-2</c:v>
                </c:pt>
                <c:pt idx="323">
                  <c:v>1.6061782836914101E-2</c:v>
                </c:pt>
                <c:pt idx="324">
                  <c:v>1.59802436828613E-2</c:v>
                </c:pt>
                <c:pt idx="325">
                  <c:v>1.58686637878418E-2</c:v>
                </c:pt>
                <c:pt idx="326">
                  <c:v>1.5821933746337901E-2</c:v>
                </c:pt>
                <c:pt idx="327">
                  <c:v>1.60326957702637E-2</c:v>
                </c:pt>
                <c:pt idx="328">
                  <c:v>1.5887260437011701E-2</c:v>
                </c:pt>
                <c:pt idx="329">
                  <c:v>1.60021781921387E-2</c:v>
                </c:pt>
                <c:pt idx="330">
                  <c:v>1.59411430358887E-2</c:v>
                </c:pt>
                <c:pt idx="331">
                  <c:v>1.5820980072021502E-2</c:v>
                </c:pt>
                <c:pt idx="332">
                  <c:v>1.57771110534668E-2</c:v>
                </c:pt>
                <c:pt idx="333">
                  <c:v>1.5703201293945299E-2</c:v>
                </c:pt>
                <c:pt idx="334">
                  <c:v>1.5614509582519601E-2</c:v>
                </c:pt>
                <c:pt idx="335">
                  <c:v>1.56445503234863E-2</c:v>
                </c:pt>
                <c:pt idx="336">
                  <c:v>1.5706062316894601E-2</c:v>
                </c:pt>
                <c:pt idx="337">
                  <c:v>1.55739784240723E-2</c:v>
                </c:pt>
                <c:pt idx="338">
                  <c:v>1.55138969421387E-2</c:v>
                </c:pt>
                <c:pt idx="339">
                  <c:v>1.54805183410645E-2</c:v>
                </c:pt>
                <c:pt idx="340">
                  <c:v>1.54328346252442E-2</c:v>
                </c:pt>
                <c:pt idx="341">
                  <c:v>1.5389919281005899E-2</c:v>
                </c:pt>
                <c:pt idx="342">
                  <c:v>1.5369415283203101E-2</c:v>
                </c:pt>
                <c:pt idx="343">
                  <c:v>1.53346061706543E-2</c:v>
                </c:pt>
                <c:pt idx="344">
                  <c:v>1.5287876129150399E-2</c:v>
                </c:pt>
                <c:pt idx="345">
                  <c:v>1.52387619018555E-2</c:v>
                </c:pt>
                <c:pt idx="346">
                  <c:v>1.51734352111817E-2</c:v>
                </c:pt>
                <c:pt idx="347">
                  <c:v>1.5003204345703101E-2</c:v>
                </c:pt>
                <c:pt idx="348">
                  <c:v>1.49617195129395E-2</c:v>
                </c:pt>
                <c:pt idx="349">
                  <c:v>1.49378776550293E-2</c:v>
                </c:pt>
                <c:pt idx="350">
                  <c:v>1.4814853668212899E-2</c:v>
                </c:pt>
                <c:pt idx="351">
                  <c:v>1.4845848083496101E-2</c:v>
                </c:pt>
                <c:pt idx="352">
                  <c:v>1.4784336090087899E-2</c:v>
                </c:pt>
                <c:pt idx="353">
                  <c:v>1.4766693115234399E-2</c:v>
                </c:pt>
                <c:pt idx="354">
                  <c:v>1.45115852355957E-2</c:v>
                </c:pt>
                <c:pt idx="355">
                  <c:v>1.4555931091308601E-2</c:v>
                </c:pt>
                <c:pt idx="356">
                  <c:v>1.4403343200683601E-2</c:v>
                </c:pt>
                <c:pt idx="357">
                  <c:v>1.43284797668457E-2</c:v>
                </c:pt>
                <c:pt idx="358">
                  <c:v>1.4418601989746101E-2</c:v>
                </c:pt>
                <c:pt idx="359">
                  <c:v>1.42664909362793E-2</c:v>
                </c:pt>
                <c:pt idx="360">
                  <c:v>1.4212608337402399E-2</c:v>
                </c:pt>
                <c:pt idx="361">
                  <c:v>1.4182090759277399E-2</c:v>
                </c:pt>
                <c:pt idx="362">
                  <c:v>1.4090538024902399E-2</c:v>
                </c:pt>
                <c:pt idx="363">
                  <c:v>1.41324996948242E-2</c:v>
                </c:pt>
                <c:pt idx="364">
                  <c:v>1.39966011047363E-2</c:v>
                </c:pt>
                <c:pt idx="365">
                  <c:v>1.38726234436035E-2</c:v>
                </c:pt>
                <c:pt idx="366">
                  <c:v>1.40080451965332E-2</c:v>
                </c:pt>
                <c:pt idx="367">
                  <c:v>1.3960361480712899E-2</c:v>
                </c:pt>
                <c:pt idx="368">
                  <c:v>1.39241218566895E-2</c:v>
                </c:pt>
                <c:pt idx="369">
                  <c:v>1.38177871704102E-2</c:v>
                </c:pt>
                <c:pt idx="370">
                  <c:v>1.3797760009765601E-2</c:v>
                </c:pt>
                <c:pt idx="371">
                  <c:v>1.37505531311035E-2</c:v>
                </c:pt>
                <c:pt idx="372">
                  <c:v>1.36957168579102E-2</c:v>
                </c:pt>
                <c:pt idx="373">
                  <c:v>1.3670921325683601E-2</c:v>
                </c:pt>
                <c:pt idx="374">
                  <c:v>1.36466026306153E-2</c:v>
                </c:pt>
                <c:pt idx="375">
                  <c:v>1.3696193695068399E-2</c:v>
                </c:pt>
                <c:pt idx="376">
                  <c:v>1.36489868164063E-2</c:v>
                </c:pt>
                <c:pt idx="377">
                  <c:v>1.36871337890625E-2</c:v>
                </c:pt>
                <c:pt idx="378">
                  <c:v>1.3731479644775399E-2</c:v>
                </c:pt>
                <c:pt idx="379">
                  <c:v>1.36547088623047E-2</c:v>
                </c:pt>
                <c:pt idx="380">
                  <c:v>1.36609077453613E-2</c:v>
                </c:pt>
                <c:pt idx="381">
                  <c:v>1.34668350219727E-2</c:v>
                </c:pt>
                <c:pt idx="382">
                  <c:v>1.35574340820313E-2</c:v>
                </c:pt>
                <c:pt idx="383">
                  <c:v>1.3597011566162101E-2</c:v>
                </c:pt>
                <c:pt idx="384">
                  <c:v>1.36127471923828E-2</c:v>
                </c:pt>
                <c:pt idx="385">
                  <c:v>1.34329795837403E-2</c:v>
                </c:pt>
                <c:pt idx="386">
                  <c:v>1.35164260864258E-2</c:v>
                </c:pt>
                <c:pt idx="387">
                  <c:v>1.3585090637207101E-2</c:v>
                </c:pt>
                <c:pt idx="388">
                  <c:v>1.34577751159668E-2</c:v>
                </c:pt>
                <c:pt idx="389">
                  <c:v>1.3458251953125E-2</c:v>
                </c:pt>
                <c:pt idx="390">
                  <c:v>1.3620376586914101E-2</c:v>
                </c:pt>
                <c:pt idx="391">
                  <c:v>1.3609409332275399E-2</c:v>
                </c:pt>
                <c:pt idx="392">
                  <c:v>1.3668060302734399E-2</c:v>
                </c:pt>
                <c:pt idx="393">
                  <c:v>1.32641792297363E-2</c:v>
                </c:pt>
                <c:pt idx="394">
                  <c:v>1.3581752777099601E-2</c:v>
                </c:pt>
                <c:pt idx="395">
                  <c:v>1.3688087463378899E-2</c:v>
                </c:pt>
                <c:pt idx="396">
                  <c:v>1.3554573059082101E-2</c:v>
                </c:pt>
                <c:pt idx="397">
                  <c:v>1.36151313781738E-2</c:v>
                </c:pt>
                <c:pt idx="398">
                  <c:v>1.3692855834961E-2</c:v>
                </c:pt>
                <c:pt idx="399">
                  <c:v>1.35478973388672E-2</c:v>
                </c:pt>
                <c:pt idx="400">
                  <c:v>1.3459682464599601E-2</c:v>
                </c:pt>
                <c:pt idx="401">
                  <c:v>1.35931968688965E-2</c:v>
                </c:pt>
                <c:pt idx="402">
                  <c:v>1.36933326721192E-2</c:v>
                </c:pt>
                <c:pt idx="403">
                  <c:v>1.3763427734375E-2</c:v>
                </c:pt>
                <c:pt idx="404">
                  <c:v>1.38177871704102E-2</c:v>
                </c:pt>
                <c:pt idx="405">
                  <c:v>1.3798713684082101E-2</c:v>
                </c:pt>
                <c:pt idx="406">
                  <c:v>1.3790130615234399E-2</c:v>
                </c:pt>
                <c:pt idx="407">
                  <c:v>1.39269828796387E-2</c:v>
                </c:pt>
                <c:pt idx="408">
                  <c:v>1.39222145080567E-2</c:v>
                </c:pt>
                <c:pt idx="409">
                  <c:v>1.39245986938477E-2</c:v>
                </c:pt>
                <c:pt idx="410">
                  <c:v>1.4026641845703101E-2</c:v>
                </c:pt>
                <c:pt idx="411">
                  <c:v>1.40609741210938E-2</c:v>
                </c:pt>
                <c:pt idx="412">
                  <c:v>1.4016628265380899E-2</c:v>
                </c:pt>
                <c:pt idx="413">
                  <c:v>1.40609741210938E-2</c:v>
                </c:pt>
                <c:pt idx="414">
                  <c:v>1.4024257659912101E-2</c:v>
                </c:pt>
                <c:pt idx="415">
                  <c:v>1.4058113098144601E-2</c:v>
                </c:pt>
                <c:pt idx="416">
                  <c:v>1.41077041625977E-2</c:v>
                </c:pt>
                <c:pt idx="417">
                  <c:v>1.4069557189941399E-2</c:v>
                </c:pt>
                <c:pt idx="418">
                  <c:v>1.41491889953613E-2</c:v>
                </c:pt>
                <c:pt idx="419">
                  <c:v>1.4182090759277399E-2</c:v>
                </c:pt>
                <c:pt idx="420">
                  <c:v>1.42111778259278E-2</c:v>
                </c:pt>
                <c:pt idx="421">
                  <c:v>1.42569541931153E-2</c:v>
                </c:pt>
                <c:pt idx="422">
                  <c:v>1.4237403869628899E-2</c:v>
                </c:pt>
                <c:pt idx="423">
                  <c:v>1.4224529266357399E-2</c:v>
                </c:pt>
                <c:pt idx="424">
                  <c:v>1.4288902282714899E-2</c:v>
                </c:pt>
                <c:pt idx="425">
                  <c:v>1.42951011657715E-2</c:v>
                </c:pt>
                <c:pt idx="426">
                  <c:v>1.43585205078125E-2</c:v>
                </c:pt>
                <c:pt idx="427">
                  <c:v>1.43518447875977E-2</c:v>
                </c:pt>
                <c:pt idx="428">
                  <c:v>1.43213272094727E-2</c:v>
                </c:pt>
                <c:pt idx="429">
                  <c:v>1.4319419860839899E-2</c:v>
                </c:pt>
                <c:pt idx="430">
                  <c:v>1.43284797668457E-2</c:v>
                </c:pt>
                <c:pt idx="431">
                  <c:v>1.43637657165528E-2</c:v>
                </c:pt>
                <c:pt idx="432">
                  <c:v>1.4483928680419899E-2</c:v>
                </c:pt>
                <c:pt idx="433">
                  <c:v>1.4667034149169899E-2</c:v>
                </c:pt>
                <c:pt idx="434">
                  <c:v>1.4941692352294899E-2</c:v>
                </c:pt>
                <c:pt idx="435">
                  <c:v>1.50909423828125E-2</c:v>
                </c:pt>
                <c:pt idx="436">
                  <c:v>1.51581764221192E-2</c:v>
                </c:pt>
                <c:pt idx="437">
                  <c:v>1.52111053466797E-2</c:v>
                </c:pt>
                <c:pt idx="438">
                  <c:v>1.4646053314209E-2</c:v>
                </c:pt>
                <c:pt idx="439">
                  <c:v>1.2613296508789101E-2</c:v>
                </c:pt>
                <c:pt idx="440">
                  <c:v>1.11770629882813E-2</c:v>
                </c:pt>
                <c:pt idx="441">
                  <c:v>1.21665000915528E-2</c:v>
                </c:pt>
                <c:pt idx="442">
                  <c:v>1.2607097625732399E-2</c:v>
                </c:pt>
                <c:pt idx="443">
                  <c:v>1.21607780456543E-2</c:v>
                </c:pt>
                <c:pt idx="444">
                  <c:v>1.31020545959473E-2</c:v>
                </c:pt>
                <c:pt idx="445">
                  <c:v>1.50713920593262E-2</c:v>
                </c:pt>
                <c:pt idx="446">
                  <c:v>1.48615837097168E-2</c:v>
                </c:pt>
                <c:pt idx="447">
                  <c:v>1.43909454345703E-2</c:v>
                </c:pt>
                <c:pt idx="448">
                  <c:v>1.39460563659668E-2</c:v>
                </c:pt>
                <c:pt idx="449">
                  <c:v>1.3650894165039101E-2</c:v>
                </c:pt>
                <c:pt idx="450">
                  <c:v>1.3393402099609399E-2</c:v>
                </c:pt>
                <c:pt idx="451">
                  <c:v>1.3258934020996101E-2</c:v>
                </c:pt>
                <c:pt idx="452">
                  <c:v>1.32489204406738E-2</c:v>
                </c:pt>
                <c:pt idx="453">
                  <c:v>1.32050514221192E-2</c:v>
                </c:pt>
                <c:pt idx="454">
                  <c:v>1.3129234313964899E-2</c:v>
                </c:pt>
                <c:pt idx="455">
                  <c:v>1.3040542602539101E-2</c:v>
                </c:pt>
                <c:pt idx="456">
                  <c:v>1.3016700744628899E-2</c:v>
                </c:pt>
                <c:pt idx="457">
                  <c:v>1.29470825195313E-2</c:v>
                </c:pt>
                <c:pt idx="458">
                  <c:v>1.28040313720703E-2</c:v>
                </c:pt>
                <c:pt idx="459">
                  <c:v>1.27429962158203E-2</c:v>
                </c:pt>
                <c:pt idx="460">
                  <c:v>1.2760162353515601E-2</c:v>
                </c:pt>
                <c:pt idx="461">
                  <c:v>1.2668609619140601E-2</c:v>
                </c:pt>
                <c:pt idx="462">
                  <c:v>1.2551784515380899E-2</c:v>
                </c:pt>
                <c:pt idx="463">
                  <c:v>1.2537956237793E-2</c:v>
                </c:pt>
                <c:pt idx="464">
                  <c:v>1.2460708618164101E-2</c:v>
                </c:pt>
                <c:pt idx="465">
                  <c:v>1.26113891601563E-2</c:v>
                </c:pt>
                <c:pt idx="466">
                  <c:v>1.2467384338378899E-2</c:v>
                </c:pt>
                <c:pt idx="467">
                  <c:v>1.1742115020752E-2</c:v>
                </c:pt>
                <c:pt idx="468">
                  <c:v>1.19366645812988E-2</c:v>
                </c:pt>
                <c:pt idx="469">
                  <c:v>1.22356414794922E-2</c:v>
                </c:pt>
                <c:pt idx="470">
                  <c:v>1.23190879821778E-2</c:v>
                </c:pt>
                <c:pt idx="471">
                  <c:v>1.2181282043457101E-2</c:v>
                </c:pt>
                <c:pt idx="472">
                  <c:v>1.22170448303223E-2</c:v>
                </c:pt>
                <c:pt idx="473">
                  <c:v>1.22241973876953E-2</c:v>
                </c:pt>
                <c:pt idx="474">
                  <c:v>1.2228965759277399E-2</c:v>
                </c:pt>
                <c:pt idx="475">
                  <c:v>1.21231079101563E-2</c:v>
                </c:pt>
                <c:pt idx="476">
                  <c:v>1.21889114379883E-2</c:v>
                </c:pt>
                <c:pt idx="477">
                  <c:v>1.22075080871582E-2</c:v>
                </c:pt>
                <c:pt idx="478">
                  <c:v>1.2076854705810601E-2</c:v>
                </c:pt>
                <c:pt idx="479">
                  <c:v>1.2110710144043E-2</c:v>
                </c:pt>
                <c:pt idx="480">
                  <c:v>1.20387077331543E-2</c:v>
                </c:pt>
                <c:pt idx="481">
                  <c:v>1.20697021484375E-2</c:v>
                </c:pt>
                <c:pt idx="482">
                  <c:v>1.20301246643067E-2</c:v>
                </c:pt>
                <c:pt idx="483">
                  <c:v>1.19833946228028E-2</c:v>
                </c:pt>
                <c:pt idx="484">
                  <c:v>1.19891166687012E-2</c:v>
                </c:pt>
                <c:pt idx="485">
                  <c:v>1.1994361877441399E-2</c:v>
                </c:pt>
                <c:pt idx="486">
                  <c:v>1.2048721313476601E-2</c:v>
                </c:pt>
                <c:pt idx="487">
                  <c:v>1.20444297790528E-2</c:v>
                </c:pt>
                <c:pt idx="488">
                  <c:v>1.2056827545166E-2</c:v>
                </c:pt>
                <c:pt idx="489">
                  <c:v>1.2028694152832101E-2</c:v>
                </c:pt>
                <c:pt idx="490">
                  <c:v>1.20668411254883E-2</c:v>
                </c:pt>
                <c:pt idx="491">
                  <c:v>1.2040615081787101E-2</c:v>
                </c:pt>
                <c:pt idx="492">
                  <c:v>1.19805335998535E-2</c:v>
                </c:pt>
                <c:pt idx="493">
                  <c:v>1.1937141418457101E-2</c:v>
                </c:pt>
                <c:pt idx="494">
                  <c:v>1.1956691741943399E-2</c:v>
                </c:pt>
                <c:pt idx="495">
                  <c:v>1.1892318725586E-2</c:v>
                </c:pt>
                <c:pt idx="496">
                  <c:v>1.1824607849121101E-2</c:v>
                </c:pt>
                <c:pt idx="497">
                  <c:v>1.18813514709473E-2</c:v>
                </c:pt>
                <c:pt idx="498">
                  <c:v>1.1888027191162101E-2</c:v>
                </c:pt>
                <c:pt idx="499">
                  <c:v>1.1844158172607399E-2</c:v>
                </c:pt>
                <c:pt idx="500">
                  <c:v>1.18107795715332E-2</c:v>
                </c:pt>
                <c:pt idx="501">
                  <c:v>1.17826461791992E-2</c:v>
                </c:pt>
                <c:pt idx="502">
                  <c:v>1.1776447296142601E-2</c:v>
                </c:pt>
                <c:pt idx="503">
                  <c:v>1.1802196502685601E-2</c:v>
                </c:pt>
                <c:pt idx="504">
                  <c:v>1.17359161376953E-2</c:v>
                </c:pt>
                <c:pt idx="505">
                  <c:v>1.1683464050293E-2</c:v>
                </c:pt>
                <c:pt idx="506">
                  <c:v>1.1689662933349601E-2</c:v>
                </c:pt>
                <c:pt idx="507">
                  <c:v>1.1689186096191399E-2</c:v>
                </c:pt>
                <c:pt idx="508">
                  <c:v>1.1684417724609399E-2</c:v>
                </c:pt>
                <c:pt idx="509">
                  <c:v>1.1711597442627E-2</c:v>
                </c:pt>
                <c:pt idx="510">
                  <c:v>1.16839408874512E-2</c:v>
                </c:pt>
                <c:pt idx="511">
                  <c:v>1.1610984802246101E-2</c:v>
                </c:pt>
                <c:pt idx="512">
                  <c:v>1.16887092590332E-2</c:v>
                </c:pt>
                <c:pt idx="513">
                  <c:v>1.1671543121337899E-2</c:v>
                </c:pt>
                <c:pt idx="514">
                  <c:v>1.16729736328125E-2</c:v>
                </c:pt>
                <c:pt idx="515">
                  <c:v>1.1685848236084E-2</c:v>
                </c:pt>
                <c:pt idx="516">
                  <c:v>1.17239952087403E-2</c:v>
                </c:pt>
                <c:pt idx="517">
                  <c:v>1.16486549377442E-2</c:v>
                </c:pt>
                <c:pt idx="518">
                  <c:v>1.16453170776367E-2</c:v>
                </c:pt>
                <c:pt idx="519">
                  <c:v>1.16066932678223E-2</c:v>
                </c:pt>
                <c:pt idx="520">
                  <c:v>1.1649131774902399E-2</c:v>
                </c:pt>
                <c:pt idx="521">
                  <c:v>1.1638641357421899E-2</c:v>
                </c:pt>
                <c:pt idx="522">
                  <c:v>1.1676788330078101E-2</c:v>
                </c:pt>
                <c:pt idx="523">
                  <c:v>1.16143226623535E-2</c:v>
                </c:pt>
                <c:pt idx="524">
                  <c:v>1.16329193115235E-2</c:v>
                </c:pt>
                <c:pt idx="525">
                  <c:v>1.1595726013183601E-2</c:v>
                </c:pt>
                <c:pt idx="526">
                  <c:v>1.15132331848145E-2</c:v>
                </c:pt>
                <c:pt idx="527">
                  <c:v>1.14846229553223E-2</c:v>
                </c:pt>
                <c:pt idx="528">
                  <c:v>1.14927291870117E-2</c:v>
                </c:pt>
                <c:pt idx="529">
                  <c:v>1.14269256591797E-2</c:v>
                </c:pt>
                <c:pt idx="530">
                  <c:v>1.14340782165528E-2</c:v>
                </c:pt>
                <c:pt idx="531">
                  <c:v>1.1407852172851601E-2</c:v>
                </c:pt>
                <c:pt idx="532">
                  <c:v>1.1384487152099601E-2</c:v>
                </c:pt>
                <c:pt idx="533">
                  <c:v>1.1305809020996101E-2</c:v>
                </c:pt>
                <c:pt idx="534">
                  <c:v>1.1283397674560601E-2</c:v>
                </c:pt>
                <c:pt idx="535">
                  <c:v>1.12500190734863E-2</c:v>
                </c:pt>
                <c:pt idx="536">
                  <c:v>1.1237144470214899E-2</c:v>
                </c:pt>
                <c:pt idx="537">
                  <c:v>1.1225700378418E-2</c:v>
                </c:pt>
                <c:pt idx="538">
                  <c:v>1.1136531829834E-2</c:v>
                </c:pt>
                <c:pt idx="539">
                  <c:v>1.10759735107422E-2</c:v>
                </c:pt>
                <c:pt idx="540">
                  <c:v>1.11041069030762E-2</c:v>
                </c:pt>
                <c:pt idx="541">
                  <c:v>1.11265182495117E-2</c:v>
                </c:pt>
                <c:pt idx="542">
                  <c:v>1.1096954345703101E-2</c:v>
                </c:pt>
                <c:pt idx="543">
                  <c:v>1.10015869140625E-2</c:v>
                </c:pt>
                <c:pt idx="544">
                  <c:v>1.1050701141357399E-2</c:v>
                </c:pt>
                <c:pt idx="545">
                  <c:v>1.10301971435547E-2</c:v>
                </c:pt>
                <c:pt idx="546">
                  <c:v>1.0974884033203101E-2</c:v>
                </c:pt>
                <c:pt idx="547">
                  <c:v>1.1023998260498101E-2</c:v>
                </c:pt>
                <c:pt idx="548">
                  <c:v>1.09786987304688E-2</c:v>
                </c:pt>
                <c:pt idx="549">
                  <c:v>1.1030673980712899E-2</c:v>
                </c:pt>
                <c:pt idx="550">
                  <c:v>1.10549926757813E-2</c:v>
                </c:pt>
                <c:pt idx="551">
                  <c:v>1.10445022583008E-2</c:v>
                </c:pt>
                <c:pt idx="552">
                  <c:v>1.10807418823242E-2</c:v>
                </c:pt>
                <c:pt idx="553">
                  <c:v>1.1102676391601601E-2</c:v>
                </c:pt>
                <c:pt idx="554">
                  <c:v>1.1069297790527399E-2</c:v>
                </c:pt>
                <c:pt idx="555">
                  <c:v>1.11064910888672E-2</c:v>
                </c:pt>
                <c:pt idx="556">
                  <c:v>1.1079311370849601E-2</c:v>
                </c:pt>
                <c:pt idx="557">
                  <c:v>1.10654830932617E-2</c:v>
                </c:pt>
                <c:pt idx="558">
                  <c:v>1.1056423187255899E-2</c:v>
                </c:pt>
                <c:pt idx="559">
                  <c:v>1.1042594909668E-2</c:v>
                </c:pt>
                <c:pt idx="560">
                  <c:v>1.1020660400390601E-2</c:v>
                </c:pt>
                <c:pt idx="561">
                  <c:v>1.10316276550293E-2</c:v>
                </c:pt>
                <c:pt idx="562">
                  <c:v>1.104736328125E-2</c:v>
                </c:pt>
                <c:pt idx="563">
                  <c:v>1.0965347290039101E-2</c:v>
                </c:pt>
                <c:pt idx="564">
                  <c:v>1.08294486999512E-2</c:v>
                </c:pt>
                <c:pt idx="565">
                  <c:v>1.09844207763672E-2</c:v>
                </c:pt>
                <c:pt idx="566">
                  <c:v>1.0926246643066399E-2</c:v>
                </c:pt>
                <c:pt idx="567">
                  <c:v>1.0865688323974601E-2</c:v>
                </c:pt>
                <c:pt idx="568">
                  <c:v>1.0843276977539101E-2</c:v>
                </c:pt>
                <c:pt idx="569">
                  <c:v>1.08156204223633E-2</c:v>
                </c:pt>
                <c:pt idx="570">
                  <c:v>1.0776519775390601E-2</c:v>
                </c:pt>
                <c:pt idx="571">
                  <c:v>1.0825157165527399E-2</c:v>
                </c:pt>
                <c:pt idx="572">
                  <c:v>1.08075141906738E-2</c:v>
                </c:pt>
                <c:pt idx="573">
                  <c:v>1.0749340057373101E-2</c:v>
                </c:pt>
                <c:pt idx="574">
                  <c:v>1.07274055480957E-2</c:v>
                </c:pt>
                <c:pt idx="575">
                  <c:v>1.0695457458496101E-2</c:v>
                </c:pt>
                <c:pt idx="576">
                  <c:v>1.06325149536133E-2</c:v>
                </c:pt>
                <c:pt idx="577">
                  <c:v>1.07274055480957E-2</c:v>
                </c:pt>
                <c:pt idx="578">
                  <c:v>1.0657310485839899E-2</c:v>
                </c:pt>
                <c:pt idx="579">
                  <c:v>1.06453895568848E-2</c:v>
                </c:pt>
                <c:pt idx="580">
                  <c:v>1.06687545776367E-2</c:v>
                </c:pt>
                <c:pt idx="581">
                  <c:v>1.06983184814453E-2</c:v>
                </c:pt>
                <c:pt idx="582">
                  <c:v>1.0756015777587899E-2</c:v>
                </c:pt>
                <c:pt idx="583">
                  <c:v>1.0735988616943399E-2</c:v>
                </c:pt>
                <c:pt idx="584">
                  <c:v>1.0651588439941399E-2</c:v>
                </c:pt>
                <c:pt idx="585">
                  <c:v>1.07221603393555E-2</c:v>
                </c:pt>
                <c:pt idx="586">
                  <c:v>1.06549263000488E-2</c:v>
                </c:pt>
                <c:pt idx="587">
                  <c:v>1.07026100158692E-2</c:v>
                </c:pt>
                <c:pt idx="588">
                  <c:v>1.07440948486328E-2</c:v>
                </c:pt>
                <c:pt idx="589">
                  <c:v>1.07331275939942E-2</c:v>
                </c:pt>
                <c:pt idx="590">
                  <c:v>1.07049942016602E-2</c:v>
                </c:pt>
                <c:pt idx="591">
                  <c:v>1.07007026672363E-2</c:v>
                </c:pt>
                <c:pt idx="592">
                  <c:v>1.0754108428955101E-2</c:v>
                </c:pt>
                <c:pt idx="593">
                  <c:v>1.0751724243164101E-2</c:v>
                </c:pt>
                <c:pt idx="594">
                  <c:v>1.0807991027832101E-2</c:v>
                </c:pt>
                <c:pt idx="595">
                  <c:v>1.0805606842041E-2</c:v>
                </c:pt>
                <c:pt idx="596">
                  <c:v>1.08027458190918E-2</c:v>
                </c:pt>
                <c:pt idx="597">
                  <c:v>1.0810375213623101E-2</c:v>
                </c:pt>
                <c:pt idx="598">
                  <c:v>1.0772705078125E-2</c:v>
                </c:pt>
                <c:pt idx="599">
                  <c:v>1.0753631591796899E-2</c:v>
                </c:pt>
                <c:pt idx="600">
                  <c:v>1.0684967041015601E-2</c:v>
                </c:pt>
                <c:pt idx="601">
                  <c:v>1.07197761535645E-2</c:v>
                </c:pt>
                <c:pt idx="602">
                  <c:v>1.06792449951172E-2</c:v>
                </c:pt>
                <c:pt idx="603">
                  <c:v>1.0651588439941399E-2</c:v>
                </c:pt>
                <c:pt idx="604">
                  <c:v>1.0609626770019601E-2</c:v>
                </c:pt>
                <c:pt idx="605">
                  <c:v>1.0751724243164101E-2</c:v>
                </c:pt>
                <c:pt idx="606">
                  <c:v>1.06830596923828E-2</c:v>
                </c:pt>
                <c:pt idx="607">
                  <c:v>1.06182098388672E-2</c:v>
                </c:pt>
                <c:pt idx="608">
                  <c:v>1.0653972625732399E-2</c:v>
                </c:pt>
                <c:pt idx="609">
                  <c:v>1.0562896728515601E-2</c:v>
                </c:pt>
                <c:pt idx="610">
                  <c:v>1.0594367980957101E-2</c:v>
                </c:pt>
                <c:pt idx="611">
                  <c:v>1.05633735656738E-2</c:v>
                </c:pt>
                <c:pt idx="612">
                  <c:v>1.05762481689453E-2</c:v>
                </c:pt>
                <c:pt idx="613">
                  <c:v>1.0571002960205101E-2</c:v>
                </c:pt>
                <c:pt idx="614">
                  <c:v>1.0524749755859399E-2</c:v>
                </c:pt>
                <c:pt idx="615">
                  <c:v>1.0453701019287101E-2</c:v>
                </c:pt>
                <c:pt idx="616">
                  <c:v>1.0505199432373101E-2</c:v>
                </c:pt>
                <c:pt idx="617">
                  <c:v>1.0476589202880899E-2</c:v>
                </c:pt>
                <c:pt idx="618">
                  <c:v>1.04503631591797E-2</c:v>
                </c:pt>
                <c:pt idx="619">
                  <c:v>1.0446071624755899E-2</c:v>
                </c:pt>
                <c:pt idx="620">
                  <c:v>1.04608535766602E-2</c:v>
                </c:pt>
                <c:pt idx="621">
                  <c:v>1.0518074035644601E-2</c:v>
                </c:pt>
                <c:pt idx="622">
                  <c:v>1.05161666870117E-2</c:v>
                </c:pt>
                <c:pt idx="623">
                  <c:v>1.05280876159668E-2</c:v>
                </c:pt>
                <c:pt idx="624">
                  <c:v>1.06000900268555E-2</c:v>
                </c:pt>
                <c:pt idx="625">
                  <c:v>1.0486125946044899E-2</c:v>
                </c:pt>
                <c:pt idx="626">
                  <c:v>1.04804039001465E-2</c:v>
                </c:pt>
                <c:pt idx="627">
                  <c:v>1.0517120361328101E-2</c:v>
                </c:pt>
                <c:pt idx="628">
                  <c:v>1.05328559875488E-2</c:v>
                </c:pt>
                <c:pt idx="629">
                  <c:v>1.05419158935547E-2</c:v>
                </c:pt>
                <c:pt idx="630">
                  <c:v>1.0642051696777399E-2</c:v>
                </c:pt>
                <c:pt idx="631">
                  <c:v>1.0591983795166E-2</c:v>
                </c:pt>
                <c:pt idx="632">
                  <c:v>1.05643272399903E-2</c:v>
                </c:pt>
                <c:pt idx="633">
                  <c:v>1.04584693908692E-2</c:v>
                </c:pt>
                <c:pt idx="634">
                  <c:v>1.0553359985351601E-2</c:v>
                </c:pt>
                <c:pt idx="635">
                  <c:v>1.05409622192383E-2</c:v>
                </c:pt>
                <c:pt idx="636">
                  <c:v>1.0561466217041E-2</c:v>
                </c:pt>
                <c:pt idx="637">
                  <c:v>1.0532379150390601E-2</c:v>
                </c:pt>
                <c:pt idx="638">
                  <c:v>1.05195045471192E-2</c:v>
                </c:pt>
                <c:pt idx="639">
                  <c:v>1.0588645935058601E-2</c:v>
                </c:pt>
                <c:pt idx="640">
                  <c:v>1.0566234588623101E-2</c:v>
                </c:pt>
                <c:pt idx="641">
                  <c:v>1.0519981384277399E-2</c:v>
                </c:pt>
                <c:pt idx="642">
                  <c:v>1.05538368225098E-2</c:v>
                </c:pt>
                <c:pt idx="643">
                  <c:v>1.05953216552735E-2</c:v>
                </c:pt>
                <c:pt idx="644">
                  <c:v>1.05257034301758E-2</c:v>
                </c:pt>
                <c:pt idx="645">
                  <c:v>1.04494094848633E-2</c:v>
                </c:pt>
                <c:pt idx="646">
                  <c:v>1.0432243347168E-2</c:v>
                </c:pt>
                <c:pt idx="647">
                  <c:v>1.0457038879394601E-2</c:v>
                </c:pt>
                <c:pt idx="648">
                  <c:v>1.05113983154297E-2</c:v>
                </c:pt>
                <c:pt idx="649">
                  <c:v>1.04551315307617E-2</c:v>
                </c:pt>
                <c:pt idx="650">
                  <c:v>1.0477066040039101E-2</c:v>
                </c:pt>
                <c:pt idx="651">
                  <c:v>1.04365348815918E-2</c:v>
                </c:pt>
                <c:pt idx="652">
                  <c:v>1.04870796203613E-2</c:v>
                </c:pt>
                <c:pt idx="653">
                  <c:v>1.0440349578857399E-2</c:v>
                </c:pt>
                <c:pt idx="654">
                  <c:v>1.04241371154785E-2</c:v>
                </c:pt>
                <c:pt idx="655">
                  <c:v>1.0469913482666E-2</c:v>
                </c:pt>
                <c:pt idx="656">
                  <c:v>1.05061531066895E-2</c:v>
                </c:pt>
                <c:pt idx="657">
                  <c:v>1.0439395904541E-2</c:v>
                </c:pt>
                <c:pt idx="658">
                  <c:v>1.0392665863037101E-2</c:v>
                </c:pt>
                <c:pt idx="659">
                  <c:v>1.04303359985352E-2</c:v>
                </c:pt>
                <c:pt idx="660">
                  <c:v>1.0357379913330101E-2</c:v>
                </c:pt>
                <c:pt idx="661">
                  <c:v>1.03883743286133E-2</c:v>
                </c:pt>
                <c:pt idx="662">
                  <c:v>1.04422569274903E-2</c:v>
                </c:pt>
                <c:pt idx="663">
                  <c:v>1.0507106781005899E-2</c:v>
                </c:pt>
                <c:pt idx="664">
                  <c:v>1.0466098785400399E-2</c:v>
                </c:pt>
                <c:pt idx="665">
                  <c:v>1.05085372924805E-2</c:v>
                </c:pt>
                <c:pt idx="666">
                  <c:v>1.0495662689209E-2</c:v>
                </c:pt>
                <c:pt idx="667">
                  <c:v>1.05876922607422E-2</c:v>
                </c:pt>
                <c:pt idx="668">
                  <c:v>1.0623931884765601E-2</c:v>
                </c:pt>
                <c:pt idx="669">
                  <c:v>1.0571002960205101E-2</c:v>
                </c:pt>
                <c:pt idx="670">
                  <c:v>1.0588645935058601E-2</c:v>
                </c:pt>
                <c:pt idx="671">
                  <c:v>1.05762481689453E-2</c:v>
                </c:pt>
                <c:pt idx="672">
                  <c:v>1.0669708251953101E-2</c:v>
                </c:pt>
                <c:pt idx="673">
                  <c:v>1.0662555694580101E-2</c:v>
                </c:pt>
                <c:pt idx="674">
                  <c:v>1.0690689086914101E-2</c:v>
                </c:pt>
                <c:pt idx="675">
                  <c:v>1.0677337646484399E-2</c:v>
                </c:pt>
                <c:pt idx="676">
                  <c:v>1.06887817382813E-2</c:v>
                </c:pt>
                <c:pt idx="677">
                  <c:v>1.07221603393555E-2</c:v>
                </c:pt>
                <c:pt idx="678">
                  <c:v>1.0673999786377E-2</c:v>
                </c:pt>
                <c:pt idx="679">
                  <c:v>1.07345581054688E-2</c:v>
                </c:pt>
                <c:pt idx="680">
                  <c:v>1.07507705688477E-2</c:v>
                </c:pt>
                <c:pt idx="681">
                  <c:v>1.06983184814453E-2</c:v>
                </c:pt>
                <c:pt idx="682">
                  <c:v>1.0676383972168E-2</c:v>
                </c:pt>
                <c:pt idx="683">
                  <c:v>1.0605812072753899E-2</c:v>
                </c:pt>
                <c:pt idx="684">
                  <c:v>1.0592937469482399E-2</c:v>
                </c:pt>
                <c:pt idx="685">
                  <c:v>1.0594367980957101E-2</c:v>
                </c:pt>
                <c:pt idx="686">
                  <c:v>1.05633735656738E-2</c:v>
                </c:pt>
                <c:pt idx="687">
                  <c:v>1.05915069580078E-2</c:v>
                </c:pt>
                <c:pt idx="688">
                  <c:v>1.06005668640137E-2</c:v>
                </c:pt>
                <c:pt idx="689">
                  <c:v>1.0507583618164101E-2</c:v>
                </c:pt>
                <c:pt idx="690">
                  <c:v>1.0582447052002E-2</c:v>
                </c:pt>
                <c:pt idx="691">
                  <c:v>1.0627269744873101E-2</c:v>
                </c:pt>
                <c:pt idx="692">
                  <c:v>1.0667324066162101E-2</c:v>
                </c:pt>
                <c:pt idx="693">
                  <c:v>1.0560035705566399E-2</c:v>
                </c:pt>
                <c:pt idx="694">
                  <c:v>1.04823112487793E-2</c:v>
                </c:pt>
                <c:pt idx="695">
                  <c:v>1.06501579284668E-2</c:v>
                </c:pt>
                <c:pt idx="696">
                  <c:v>1.05948448181153E-2</c:v>
                </c:pt>
                <c:pt idx="697">
                  <c:v>1.0593414306640601E-2</c:v>
                </c:pt>
                <c:pt idx="698">
                  <c:v>1.06196403503418E-2</c:v>
                </c:pt>
                <c:pt idx="699">
                  <c:v>1.05242729187012E-2</c:v>
                </c:pt>
                <c:pt idx="700">
                  <c:v>1.05133056640625E-2</c:v>
                </c:pt>
                <c:pt idx="701">
                  <c:v>1.0495662689209E-2</c:v>
                </c:pt>
                <c:pt idx="702">
                  <c:v>1.0465145111084E-2</c:v>
                </c:pt>
                <c:pt idx="703">
                  <c:v>1.05328559875488E-2</c:v>
                </c:pt>
                <c:pt idx="704">
                  <c:v>1.0400295257568399E-2</c:v>
                </c:pt>
                <c:pt idx="705">
                  <c:v>1.04169845581055E-2</c:v>
                </c:pt>
                <c:pt idx="706">
                  <c:v>1.02286338806153E-2</c:v>
                </c:pt>
                <c:pt idx="707">
                  <c:v>1.0196208953857399E-2</c:v>
                </c:pt>
                <c:pt idx="708">
                  <c:v>1.0073184967041E-2</c:v>
                </c:pt>
                <c:pt idx="709">
                  <c:v>1.00550651550293E-2</c:v>
                </c:pt>
                <c:pt idx="710">
                  <c:v>9.9902153015136701E-3</c:v>
                </c:pt>
                <c:pt idx="711">
                  <c:v>9.8085403442382795E-3</c:v>
                </c:pt>
                <c:pt idx="712">
                  <c:v>9.8357200622558594E-3</c:v>
                </c:pt>
                <c:pt idx="713">
                  <c:v>9.7002983093261701E-3</c:v>
                </c:pt>
                <c:pt idx="714">
                  <c:v>9.70458984375E-3</c:v>
                </c:pt>
                <c:pt idx="715">
                  <c:v>9.6859931945800799E-3</c:v>
                </c:pt>
                <c:pt idx="716">
                  <c:v>9.6077919006347708E-3</c:v>
                </c:pt>
                <c:pt idx="717">
                  <c:v>9.6755027770996094E-3</c:v>
                </c:pt>
                <c:pt idx="718">
                  <c:v>9.6926689147949201E-3</c:v>
                </c:pt>
                <c:pt idx="719">
                  <c:v>9.65118408203125E-3</c:v>
                </c:pt>
                <c:pt idx="720">
                  <c:v>9.7236633300781302E-3</c:v>
                </c:pt>
                <c:pt idx="721">
                  <c:v>9.7799301147461007E-3</c:v>
                </c:pt>
                <c:pt idx="722">
                  <c:v>9.8881721496582101E-3</c:v>
                </c:pt>
                <c:pt idx="723">
                  <c:v>1.0079860687255899E-2</c:v>
                </c:pt>
                <c:pt idx="724">
                  <c:v>1.01265907287598E-2</c:v>
                </c:pt>
                <c:pt idx="725">
                  <c:v>1.02252960205078E-2</c:v>
                </c:pt>
                <c:pt idx="726">
                  <c:v>1.02534294128418E-2</c:v>
                </c:pt>
                <c:pt idx="727">
                  <c:v>1.04246139526367E-2</c:v>
                </c:pt>
                <c:pt idx="728">
                  <c:v>1.0525226593017601E-2</c:v>
                </c:pt>
                <c:pt idx="729">
                  <c:v>1.0575771331787101E-2</c:v>
                </c:pt>
                <c:pt idx="730">
                  <c:v>1.05128288269043E-2</c:v>
                </c:pt>
                <c:pt idx="731">
                  <c:v>1.0468482971191399E-2</c:v>
                </c:pt>
                <c:pt idx="732">
                  <c:v>1.04656219482422E-2</c:v>
                </c:pt>
                <c:pt idx="733">
                  <c:v>1.06701850891113E-2</c:v>
                </c:pt>
                <c:pt idx="734">
                  <c:v>1.0682582855224601E-2</c:v>
                </c:pt>
                <c:pt idx="735">
                  <c:v>1.0581493377685601E-2</c:v>
                </c:pt>
                <c:pt idx="736">
                  <c:v>1.06687545776367E-2</c:v>
                </c:pt>
                <c:pt idx="737">
                  <c:v>1.05133056640625E-2</c:v>
                </c:pt>
                <c:pt idx="738">
                  <c:v>1.06306076049805E-2</c:v>
                </c:pt>
                <c:pt idx="739">
                  <c:v>1.0571002960205101E-2</c:v>
                </c:pt>
                <c:pt idx="740">
                  <c:v>1.0667324066162101E-2</c:v>
                </c:pt>
                <c:pt idx="741">
                  <c:v>1.0700225830078101E-2</c:v>
                </c:pt>
                <c:pt idx="742">
                  <c:v>1.0589599609375E-2</c:v>
                </c:pt>
                <c:pt idx="743">
                  <c:v>1.0631561279296899E-2</c:v>
                </c:pt>
                <c:pt idx="744">
                  <c:v>1.06735229492188E-2</c:v>
                </c:pt>
                <c:pt idx="745">
                  <c:v>1.0721206665039101E-2</c:v>
                </c:pt>
                <c:pt idx="746">
                  <c:v>1.03907585144043E-2</c:v>
                </c:pt>
                <c:pt idx="747">
                  <c:v>1.06148719787598E-2</c:v>
                </c:pt>
                <c:pt idx="748">
                  <c:v>1.0714054107666E-2</c:v>
                </c:pt>
                <c:pt idx="749">
                  <c:v>1.0591983795166E-2</c:v>
                </c:pt>
                <c:pt idx="750">
                  <c:v>1.05314254760742E-2</c:v>
                </c:pt>
                <c:pt idx="751">
                  <c:v>1.05819702148438E-2</c:v>
                </c:pt>
                <c:pt idx="752">
                  <c:v>1.05385780334473E-2</c:v>
                </c:pt>
                <c:pt idx="753">
                  <c:v>1.0532379150390601E-2</c:v>
                </c:pt>
                <c:pt idx="754">
                  <c:v>1.0440349578857399E-2</c:v>
                </c:pt>
                <c:pt idx="755">
                  <c:v>1.05056762695313E-2</c:v>
                </c:pt>
                <c:pt idx="756">
                  <c:v>1.04975700378418E-2</c:v>
                </c:pt>
                <c:pt idx="757">
                  <c:v>1.06244087219238E-2</c:v>
                </c:pt>
                <c:pt idx="758">
                  <c:v>1.05080604553223E-2</c:v>
                </c:pt>
                <c:pt idx="759">
                  <c:v>1.05915069580078E-2</c:v>
                </c:pt>
                <c:pt idx="760">
                  <c:v>1.04045867919922E-2</c:v>
                </c:pt>
                <c:pt idx="761">
                  <c:v>1.0603427886962899E-2</c:v>
                </c:pt>
                <c:pt idx="762">
                  <c:v>1.0385036468505899E-2</c:v>
                </c:pt>
                <c:pt idx="763">
                  <c:v>1.0520458221435601E-2</c:v>
                </c:pt>
                <c:pt idx="764">
                  <c:v>1.04470252990723E-2</c:v>
                </c:pt>
                <c:pt idx="765">
                  <c:v>1.06501579284668E-2</c:v>
                </c:pt>
                <c:pt idx="766">
                  <c:v>1.04470252990723E-2</c:v>
                </c:pt>
                <c:pt idx="767">
                  <c:v>1.0690689086914101E-2</c:v>
                </c:pt>
                <c:pt idx="768">
                  <c:v>1.05242729187012E-2</c:v>
                </c:pt>
                <c:pt idx="769">
                  <c:v>1.0573387145996101E-2</c:v>
                </c:pt>
                <c:pt idx="770">
                  <c:v>1.0568618774414101E-2</c:v>
                </c:pt>
                <c:pt idx="771">
                  <c:v>1.0461330413818399E-2</c:v>
                </c:pt>
                <c:pt idx="772">
                  <c:v>1.0209083557128899E-2</c:v>
                </c:pt>
                <c:pt idx="773">
                  <c:v>1.0468482971191399E-2</c:v>
                </c:pt>
                <c:pt idx="774">
                  <c:v>1.0573387145996101E-2</c:v>
                </c:pt>
                <c:pt idx="775">
                  <c:v>1.05366706848145E-2</c:v>
                </c:pt>
                <c:pt idx="776">
                  <c:v>1.06568336486817E-2</c:v>
                </c:pt>
                <c:pt idx="777">
                  <c:v>1.0525226593017601E-2</c:v>
                </c:pt>
                <c:pt idx="778">
                  <c:v>1.07369422912598E-2</c:v>
                </c:pt>
                <c:pt idx="779">
                  <c:v>1.06310844421387E-2</c:v>
                </c:pt>
                <c:pt idx="780">
                  <c:v>1.07345581054688E-2</c:v>
                </c:pt>
                <c:pt idx="781">
                  <c:v>1.0623931884765601E-2</c:v>
                </c:pt>
                <c:pt idx="782">
                  <c:v>1.06377601623535E-2</c:v>
                </c:pt>
                <c:pt idx="783">
                  <c:v>1.08366012573242E-2</c:v>
                </c:pt>
                <c:pt idx="784">
                  <c:v>1.09553337097168E-2</c:v>
                </c:pt>
                <c:pt idx="785">
                  <c:v>1.0854721069336E-2</c:v>
                </c:pt>
                <c:pt idx="786">
                  <c:v>1.0909080505371101E-2</c:v>
                </c:pt>
                <c:pt idx="787">
                  <c:v>1.0754108428955101E-2</c:v>
                </c:pt>
                <c:pt idx="788">
                  <c:v>1.08623504638672E-2</c:v>
                </c:pt>
                <c:pt idx="789">
                  <c:v>1.11279487609863E-2</c:v>
                </c:pt>
                <c:pt idx="790">
                  <c:v>1.08942985534668E-2</c:v>
                </c:pt>
                <c:pt idx="791">
                  <c:v>1.11889839172363E-2</c:v>
                </c:pt>
                <c:pt idx="792">
                  <c:v>1.1176586151123101E-2</c:v>
                </c:pt>
                <c:pt idx="793">
                  <c:v>1.1033058166503899E-2</c:v>
                </c:pt>
                <c:pt idx="794">
                  <c:v>1.1255264282226601E-2</c:v>
                </c:pt>
                <c:pt idx="795">
                  <c:v>1.1058807373046899E-2</c:v>
                </c:pt>
                <c:pt idx="796">
                  <c:v>1.09906196594238E-2</c:v>
                </c:pt>
                <c:pt idx="797">
                  <c:v>1.1054515838623101E-2</c:v>
                </c:pt>
                <c:pt idx="798">
                  <c:v>1.10597610473633E-2</c:v>
                </c:pt>
                <c:pt idx="799">
                  <c:v>1.09376907348633E-2</c:v>
                </c:pt>
                <c:pt idx="800">
                  <c:v>1.11651420593262E-2</c:v>
                </c:pt>
                <c:pt idx="801">
                  <c:v>1.12152099609375E-2</c:v>
                </c:pt>
                <c:pt idx="802">
                  <c:v>1.11165046691895E-2</c:v>
                </c:pt>
                <c:pt idx="803">
                  <c:v>1.1045932769775399E-2</c:v>
                </c:pt>
                <c:pt idx="804">
                  <c:v>1.10840797424317E-2</c:v>
                </c:pt>
                <c:pt idx="805">
                  <c:v>1.0857105255127E-2</c:v>
                </c:pt>
                <c:pt idx="806">
                  <c:v>1.1378288269043E-2</c:v>
                </c:pt>
                <c:pt idx="807">
                  <c:v>1.08399391174317E-2</c:v>
                </c:pt>
                <c:pt idx="808">
                  <c:v>1.1203289031982399E-2</c:v>
                </c:pt>
                <c:pt idx="809">
                  <c:v>1.08685493469238E-2</c:v>
                </c:pt>
                <c:pt idx="810">
                  <c:v>1.08308792114258E-2</c:v>
                </c:pt>
                <c:pt idx="811">
                  <c:v>1.1343955993652399E-2</c:v>
                </c:pt>
                <c:pt idx="812">
                  <c:v>1.11417770385742E-2</c:v>
                </c:pt>
                <c:pt idx="813">
                  <c:v>1.10383033752442E-2</c:v>
                </c:pt>
                <c:pt idx="814">
                  <c:v>1.10349655151367E-2</c:v>
                </c:pt>
                <c:pt idx="815">
                  <c:v>1.1000156402587899E-2</c:v>
                </c:pt>
                <c:pt idx="816">
                  <c:v>1.0715484619140601E-2</c:v>
                </c:pt>
                <c:pt idx="817">
                  <c:v>1.08976364135742E-2</c:v>
                </c:pt>
                <c:pt idx="818">
                  <c:v>1.09009742736817E-2</c:v>
                </c:pt>
                <c:pt idx="819">
                  <c:v>1.04928016662598E-2</c:v>
                </c:pt>
                <c:pt idx="820">
                  <c:v>1.0701179504394601E-2</c:v>
                </c:pt>
                <c:pt idx="821">
                  <c:v>1.03511810302735E-2</c:v>
                </c:pt>
                <c:pt idx="822">
                  <c:v>1.03869438171387E-2</c:v>
                </c:pt>
                <c:pt idx="823">
                  <c:v>1.0429859161377E-2</c:v>
                </c:pt>
                <c:pt idx="824">
                  <c:v>1.0782241821289101E-2</c:v>
                </c:pt>
                <c:pt idx="825">
                  <c:v>1.0341644287109399E-2</c:v>
                </c:pt>
                <c:pt idx="826">
                  <c:v>1.0303020477294899E-2</c:v>
                </c:pt>
                <c:pt idx="827">
                  <c:v>9.8752975463867205E-3</c:v>
                </c:pt>
                <c:pt idx="828">
                  <c:v>1.0119915008544899E-2</c:v>
                </c:pt>
                <c:pt idx="829">
                  <c:v>1.01242065429688E-2</c:v>
                </c:pt>
                <c:pt idx="830">
                  <c:v>9.8834037780761701E-3</c:v>
                </c:pt>
                <c:pt idx="831">
                  <c:v>1.0134220123291E-2</c:v>
                </c:pt>
                <c:pt idx="832">
                  <c:v>1.01490020751953E-2</c:v>
                </c:pt>
                <c:pt idx="833">
                  <c:v>9.9763870239257795E-3</c:v>
                </c:pt>
                <c:pt idx="834">
                  <c:v>1.0178565979003899E-2</c:v>
                </c:pt>
                <c:pt idx="835">
                  <c:v>1.02901458740235E-2</c:v>
                </c:pt>
                <c:pt idx="836">
                  <c:v>1.0304450988769601E-2</c:v>
                </c:pt>
                <c:pt idx="837">
                  <c:v>9.9935531616211007E-3</c:v>
                </c:pt>
                <c:pt idx="838">
                  <c:v>9.8309516906738299E-3</c:v>
                </c:pt>
                <c:pt idx="839">
                  <c:v>1.01594924926758E-2</c:v>
                </c:pt>
                <c:pt idx="840">
                  <c:v>1.00598335266113E-2</c:v>
                </c:pt>
                <c:pt idx="841">
                  <c:v>1.02143287658692E-2</c:v>
                </c:pt>
                <c:pt idx="842">
                  <c:v>9.9086761474609392E-3</c:v>
                </c:pt>
                <c:pt idx="843">
                  <c:v>9.9096298217773507E-3</c:v>
                </c:pt>
                <c:pt idx="844">
                  <c:v>9.9816322326660208E-3</c:v>
                </c:pt>
                <c:pt idx="845">
                  <c:v>9.7742080688476597E-3</c:v>
                </c:pt>
                <c:pt idx="846">
                  <c:v>9.7136497497558594E-3</c:v>
                </c:pt>
                <c:pt idx="847">
                  <c:v>1.03211402893067E-2</c:v>
                </c:pt>
                <c:pt idx="848">
                  <c:v>1.0367870330810601E-2</c:v>
                </c:pt>
                <c:pt idx="849">
                  <c:v>1.02214813232422E-2</c:v>
                </c:pt>
                <c:pt idx="850">
                  <c:v>1.02558135986328E-2</c:v>
                </c:pt>
                <c:pt idx="851">
                  <c:v>9.5224380493164097E-3</c:v>
                </c:pt>
                <c:pt idx="852">
                  <c:v>1.0301113128662101E-2</c:v>
                </c:pt>
                <c:pt idx="853">
                  <c:v>1.0077953338623101E-2</c:v>
                </c:pt>
                <c:pt idx="854">
                  <c:v>9.7718238830566406E-3</c:v>
                </c:pt>
                <c:pt idx="855">
                  <c:v>9.8633766174316406E-3</c:v>
                </c:pt>
                <c:pt idx="856">
                  <c:v>9.9506378173828108E-3</c:v>
                </c:pt>
                <c:pt idx="857">
                  <c:v>9.7556114196777396E-3</c:v>
                </c:pt>
                <c:pt idx="858">
                  <c:v>9.4141960144043003E-3</c:v>
                </c:pt>
                <c:pt idx="859">
                  <c:v>9.3560218811035208E-3</c:v>
                </c:pt>
                <c:pt idx="860">
                  <c:v>9.5405578613281302E-3</c:v>
                </c:pt>
                <c:pt idx="861">
                  <c:v>9.3474388122558594E-3</c:v>
                </c:pt>
                <c:pt idx="862">
                  <c:v>9.1524124145507795E-3</c:v>
                </c:pt>
                <c:pt idx="863">
                  <c:v>9.490966796875E-3</c:v>
                </c:pt>
                <c:pt idx="864">
                  <c:v>9.4642639160156302E-3</c:v>
                </c:pt>
                <c:pt idx="865">
                  <c:v>1.0354995727539101E-2</c:v>
                </c:pt>
                <c:pt idx="866">
                  <c:v>8.9855194091796892E-3</c:v>
                </c:pt>
                <c:pt idx="867">
                  <c:v>9.7818374633789097E-3</c:v>
                </c:pt>
                <c:pt idx="868">
                  <c:v>9.2935562133789097E-3</c:v>
                </c:pt>
                <c:pt idx="869">
                  <c:v>8.2540512084961007E-3</c:v>
                </c:pt>
                <c:pt idx="870">
                  <c:v>9.1319084167480503E-3</c:v>
                </c:pt>
                <c:pt idx="871">
                  <c:v>7.8420639038086007E-3</c:v>
                </c:pt>
                <c:pt idx="872">
                  <c:v>8.7189674377441406E-3</c:v>
                </c:pt>
                <c:pt idx="873">
                  <c:v>9.1762542724609392E-3</c:v>
                </c:pt>
                <c:pt idx="874">
                  <c:v>9.0761184692382795E-3</c:v>
                </c:pt>
                <c:pt idx="875">
                  <c:v>9.7265243530273507E-3</c:v>
                </c:pt>
                <c:pt idx="876">
                  <c:v>9.0909004211425799E-3</c:v>
                </c:pt>
                <c:pt idx="877">
                  <c:v>9.7594261169433594E-3</c:v>
                </c:pt>
                <c:pt idx="878">
                  <c:v>8.3379745483398507E-3</c:v>
                </c:pt>
                <c:pt idx="879">
                  <c:v>9.4227790832519601E-3</c:v>
                </c:pt>
                <c:pt idx="880">
                  <c:v>7.40814208984375E-3</c:v>
                </c:pt>
                <c:pt idx="881">
                  <c:v>8.9411735534668003E-3</c:v>
                </c:pt>
                <c:pt idx="882">
                  <c:v>9.0246200561523507E-3</c:v>
                </c:pt>
                <c:pt idx="883">
                  <c:v>9.2067718505859392E-3</c:v>
                </c:pt>
                <c:pt idx="884">
                  <c:v>9.1743469238281302E-3</c:v>
                </c:pt>
                <c:pt idx="885">
                  <c:v>9.0394020080566406E-3</c:v>
                </c:pt>
                <c:pt idx="886">
                  <c:v>8.1295967102050799E-3</c:v>
                </c:pt>
                <c:pt idx="887">
                  <c:v>7.8487396240234392E-3</c:v>
                </c:pt>
                <c:pt idx="888">
                  <c:v>8.8968276977539097E-3</c:v>
                </c:pt>
                <c:pt idx="889">
                  <c:v>1.08704566955567E-2</c:v>
                </c:pt>
                <c:pt idx="890">
                  <c:v>8.7265968322753906E-3</c:v>
                </c:pt>
                <c:pt idx="891">
                  <c:v>8.1410408020019601E-3</c:v>
                </c:pt>
                <c:pt idx="892">
                  <c:v>8.2898139953613299E-3</c:v>
                </c:pt>
                <c:pt idx="893">
                  <c:v>1.01404190063477E-2</c:v>
                </c:pt>
                <c:pt idx="894">
                  <c:v>7.3971748352050799E-3</c:v>
                </c:pt>
                <c:pt idx="895">
                  <c:v>9.9749565124511701E-3</c:v>
                </c:pt>
                <c:pt idx="896">
                  <c:v>8.5206031799316406E-3</c:v>
                </c:pt>
                <c:pt idx="897">
                  <c:v>1.10650062561035E-2</c:v>
                </c:pt>
                <c:pt idx="898">
                  <c:v>7.2069168090820304E-3</c:v>
                </c:pt>
                <c:pt idx="899">
                  <c:v>7.2717666625976597E-3</c:v>
                </c:pt>
                <c:pt idx="900">
                  <c:v>8.6984634399414097E-3</c:v>
                </c:pt>
                <c:pt idx="901">
                  <c:v>8.9068412780761701E-3</c:v>
                </c:pt>
                <c:pt idx="902">
                  <c:v>1.0011196136474601E-2</c:v>
                </c:pt>
                <c:pt idx="903">
                  <c:v>1.03693008422852E-2</c:v>
                </c:pt>
                <c:pt idx="904">
                  <c:v>6.6790580749511701E-3</c:v>
                </c:pt>
                <c:pt idx="905">
                  <c:v>7.6465606689453203E-3</c:v>
                </c:pt>
                <c:pt idx="906">
                  <c:v>9.5710754394531302E-3</c:v>
                </c:pt>
                <c:pt idx="907">
                  <c:v>6.9093704223632804E-3</c:v>
                </c:pt>
                <c:pt idx="908">
                  <c:v>9.0417861938476597E-3</c:v>
                </c:pt>
                <c:pt idx="909">
                  <c:v>5.6757926940918003E-3</c:v>
                </c:pt>
                <c:pt idx="910">
                  <c:v>6.6366195678710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D0C9-4969-A032-87F584A852F4}"/>
            </c:ext>
          </c:extLst>
        </c:ser>
        <c:ser>
          <c:idx val="20"/>
          <c:order val="20"/>
          <c:tx>
            <c:v>+48 microL</c:v>
          </c:tx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1'!$B$2:$B$912</c:f>
              <c:numCache>
                <c:formatCode>General</c:formatCode>
                <c:ptCount val="911"/>
                <c:pt idx="0">
                  <c:v>-0.26415538787841802</c:v>
                </c:pt>
                <c:pt idx="1">
                  <c:v>6.1172008514404297E-2</c:v>
                </c:pt>
                <c:pt idx="2">
                  <c:v>-0.50359010696411199</c:v>
                </c:pt>
                <c:pt idx="3">
                  <c:v>-0.52532911300659202</c:v>
                </c:pt>
                <c:pt idx="4">
                  <c:v>-1.0544137954711901</c:v>
                </c:pt>
                <c:pt idx="5">
                  <c:v>-1.0061326026916499</c:v>
                </c:pt>
                <c:pt idx="6">
                  <c:v>-0.42383193969726601</c:v>
                </c:pt>
                <c:pt idx="7">
                  <c:v>-0.66607856750488303</c:v>
                </c:pt>
                <c:pt idx="8">
                  <c:v>-0.78404569625854503</c:v>
                </c:pt>
                <c:pt idx="9">
                  <c:v>-0.51900148391723699</c:v>
                </c:pt>
                <c:pt idx="10">
                  <c:v>0.26172733306884799</c:v>
                </c:pt>
                <c:pt idx="11">
                  <c:v>-0.6865873336792</c:v>
                </c:pt>
                <c:pt idx="12">
                  <c:v>-6.1644077301025398E-2</c:v>
                </c:pt>
                <c:pt idx="13">
                  <c:v>-6.0687541961669998E-2</c:v>
                </c:pt>
                <c:pt idx="14">
                  <c:v>-6.9750785827636705E-2</c:v>
                </c:pt>
                <c:pt idx="15">
                  <c:v>-0.48699712753295898</c:v>
                </c:pt>
                <c:pt idx="16">
                  <c:v>-0.27299022674560602</c:v>
                </c:pt>
                <c:pt idx="17">
                  <c:v>-0.32274246215820301</c:v>
                </c:pt>
                <c:pt idx="18">
                  <c:v>-0.51863813400268599</c:v>
                </c:pt>
                <c:pt idx="19">
                  <c:v>-8.5862636566162095E-2</c:v>
                </c:pt>
                <c:pt idx="20">
                  <c:v>-0.38591241836547902</c:v>
                </c:pt>
                <c:pt idx="21">
                  <c:v>0.29189634323120101</c:v>
                </c:pt>
                <c:pt idx="22">
                  <c:v>-0.448805332183838</c:v>
                </c:pt>
                <c:pt idx="23">
                  <c:v>-0.42635869979858398</c:v>
                </c:pt>
                <c:pt idx="24">
                  <c:v>-0.47712135314941401</c:v>
                </c:pt>
                <c:pt idx="25">
                  <c:v>0.288798809051514</c:v>
                </c:pt>
                <c:pt idx="26">
                  <c:v>-0.63696241378784202</c:v>
                </c:pt>
                <c:pt idx="27">
                  <c:v>0.60818004608154297</c:v>
                </c:pt>
                <c:pt idx="28">
                  <c:v>0.13304615020752</c:v>
                </c:pt>
                <c:pt idx="29">
                  <c:v>-0.26187849044799799</c:v>
                </c:pt>
                <c:pt idx="30">
                  <c:v>-0.74640703201294001</c:v>
                </c:pt>
                <c:pt idx="31">
                  <c:v>0.31043338775634799</c:v>
                </c:pt>
                <c:pt idx="32">
                  <c:v>-0.80730056762695301</c:v>
                </c:pt>
                <c:pt idx="33">
                  <c:v>-0.34474802017211897</c:v>
                </c:pt>
                <c:pt idx="34">
                  <c:v>-3.3410549163818401E-2</c:v>
                </c:pt>
                <c:pt idx="35">
                  <c:v>0.112475395202637</c:v>
                </c:pt>
                <c:pt idx="36">
                  <c:v>8.1072807312011705E-2</c:v>
                </c:pt>
                <c:pt idx="37">
                  <c:v>2.07066535949707E-2</c:v>
                </c:pt>
                <c:pt idx="38">
                  <c:v>-0.15495347976684601</c:v>
                </c:pt>
                <c:pt idx="39">
                  <c:v>-0.49458742141723699</c:v>
                </c:pt>
                <c:pt idx="40">
                  <c:v>1.5636444091796899E-2</c:v>
                </c:pt>
                <c:pt idx="41">
                  <c:v>-0.15792942047119199</c:v>
                </c:pt>
                <c:pt idx="42">
                  <c:v>-0.58468484878540095</c:v>
                </c:pt>
                <c:pt idx="43">
                  <c:v>0.14204978942871099</c:v>
                </c:pt>
                <c:pt idx="44">
                  <c:v>0.361741542816162</c:v>
                </c:pt>
                <c:pt idx="45">
                  <c:v>-0.128828525543213</c:v>
                </c:pt>
                <c:pt idx="46">
                  <c:v>0.63406276702880904</c:v>
                </c:pt>
                <c:pt idx="47">
                  <c:v>0.36168575286865301</c:v>
                </c:pt>
                <c:pt idx="48">
                  <c:v>5.1843643188476597E-2</c:v>
                </c:pt>
                <c:pt idx="49">
                  <c:v>0.25848388671875</c:v>
                </c:pt>
                <c:pt idx="50">
                  <c:v>1.7422199249267599E-2</c:v>
                </c:pt>
                <c:pt idx="51">
                  <c:v>0.18273353576660201</c:v>
                </c:pt>
                <c:pt idx="52">
                  <c:v>0.36470794677734403</c:v>
                </c:pt>
                <c:pt idx="53">
                  <c:v>0.549405097961426</c:v>
                </c:pt>
                <c:pt idx="54">
                  <c:v>0.28992557525634799</c:v>
                </c:pt>
                <c:pt idx="55">
                  <c:v>0.35995960235595698</c:v>
                </c:pt>
                <c:pt idx="56">
                  <c:v>0.67338180541992199</c:v>
                </c:pt>
                <c:pt idx="57">
                  <c:v>0.77839851379394598</c:v>
                </c:pt>
                <c:pt idx="58">
                  <c:v>0.573838710784912</c:v>
                </c:pt>
                <c:pt idx="59">
                  <c:v>5.9025287628173898E-2</c:v>
                </c:pt>
                <c:pt idx="60">
                  <c:v>1.1498951911926301</c:v>
                </c:pt>
                <c:pt idx="61">
                  <c:v>0.537198066711426</c:v>
                </c:pt>
                <c:pt idx="62">
                  <c:v>0.77109813690185602</c:v>
                </c:pt>
                <c:pt idx="63">
                  <c:v>0.14978408813476601</c:v>
                </c:pt>
                <c:pt idx="64">
                  <c:v>1.33704710006714</c:v>
                </c:pt>
                <c:pt idx="65">
                  <c:v>0.340211391448975</c:v>
                </c:pt>
                <c:pt idx="66">
                  <c:v>1.18088674545288</c:v>
                </c:pt>
                <c:pt idx="67">
                  <c:v>1.52012395858765</c:v>
                </c:pt>
                <c:pt idx="68">
                  <c:v>0.95211458206176802</c:v>
                </c:pt>
                <c:pt idx="69">
                  <c:v>1.93869972229004</c:v>
                </c:pt>
                <c:pt idx="70">
                  <c:v>2.3775634765625</c:v>
                </c:pt>
                <c:pt idx="71">
                  <c:v>2.0813126564025901</c:v>
                </c:pt>
                <c:pt idx="72">
                  <c:v>1.9658608436584499</c:v>
                </c:pt>
                <c:pt idx="73">
                  <c:v>1.80572605133057</c:v>
                </c:pt>
                <c:pt idx="74">
                  <c:v>1.93525266647339</c:v>
                </c:pt>
                <c:pt idx="75">
                  <c:v>1.95314598083496</c:v>
                </c:pt>
                <c:pt idx="76">
                  <c:v>1.8508219718933101</c:v>
                </c:pt>
                <c:pt idx="77">
                  <c:v>1.9232654571533201</c:v>
                </c:pt>
                <c:pt idx="78">
                  <c:v>1.96863460540772</c:v>
                </c:pt>
                <c:pt idx="79">
                  <c:v>1.92423963546753</c:v>
                </c:pt>
                <c:pt idx="80">
                  <c:v>1.9052095413207999</c:v>
                </c:pt>
                <c:pt idx="81">
                  <c:v>1.9463586807251001</c:v>
                </c:pt>
                <c:pt idx="82">
                  <c:v>1.9367604255676301</c:v>
                </c:pt>
                <c:pt idx="83">
                  <c:v>1.93860960006714</c:v>
                </c:pt>
                <c:pt idx="84">
                  <c:v>1.9429693222045901</c:v>
                </c:pt>
                <c:pt idx="85">
                  <c:v>1.91231489181519</c:v>
                </c:pt>
                <c:pt idx="86">
                  <c:v>1.9529342651367201</c:v>
                </c:pt>
                <c:pt idx="87">
                  <c:v>1.9403333663940501</c:v>
                </c:pt>
                <c:pt idx="88">
                  <c:v>1.9023027420044001</c:v>
                </c:pt>
                <c:pt idx="89">
                  <c:v>1.92251920700073</c:v>
                </c:pt>
                <c:pt idx="90">
                  <c:v>1.8897070884704601</c:v>
                </c:pt>
                <c:pt idx="91">
                  <c:v>1.8745360374450699</c:v>
                </c:pt>
                <c:pt idx="92">
                  <c:v>1.85094118118286</c:v>
                </c:pt>
                <c:pt idx="93">
                  <c:v>1.8570461273193399</c:v>
                </c:pt>
                <c:pt idx="94">
                  <c:v>1.84504842758179</c:v>
                </c:pt>
                <c:pt idx="95">
                  <c:v>1.77162981033325</c:v>
                </c:pt>
                <c:pt idx="96">
                  <c:v>1.7570562362670901</c:v>
                </c:pt>
                <c:pt idx="97">
                  <c:v>1.723473072052</c:v>
                </c:pt>
                <c:pt idx="98">
                  <c:v>1.6941013336181701</c:v>
                </c:pt>
                <c:pt idx="99">
                  <c:v>1.6708998680114799</c:v>
                </c:pt>
                <c:pt idx="100">
                  <c:v>1.62266302108765</c:v>
                </c:pt>
                <c:pt idx="101">
                  <c:v>1.5861563682556199</c:v>
                </c:pt>
                <c:pt idx="102">
                  <c:v>1.5424208641052299</c:v>
                </c:pt>
                <c:pt idx="103">
                  <c:v>1.5057940483093299</c:v>
                </c:pt>
                <c:pt idx="104">
                  <c:v>1.4618387222290099</c:v>
                </c:pt>
                <c:pt idx="105">
                  <c:v>1.4186882972717301</c:v>
                </c:pt>
                <c:pt idx="106">
                  <c:v>1.38327217102051</c:v>
                </c:pt>
                <c:pt idx="107">
                  <c:v>1.35047054290772</c:v>
                </c:pt>
                <c:pt idx="108">
                  <c:v>1.31527423858643</c:v>
                </c:pt>
                <c:pt idx="109">
                  <c:v>1.27474117279053</c:v>
                </c:pt>
                <c:pt idx="110">
                  <c:v>1.2443594932556199</c:v>
                </c:pt>
                <c:pt idx="111">
                  <c:v>1.2125205993652399</c:v>
                </c:pt>
                <c:pt idx="112">
                  <c:v>1.1753220558166499</c:v>
                </c:pt>
                <c:pt idx="113">
                  <c:v>1.1417031288146999</c:v>
                </c:pt>
                <c:pt idx="114">
                  <c:v>1.11230945587158</c:v>
                </c:pt>
                <c:pt idx="115">
                  <c:v>1.0809965133667001</c:v>
                </c:pt>
                <c:pt idx="116">
                  <c:v>1.0543270111084</c:v>
                </c:pt>
                <c:pt idx="117">
                  <c:v>1.03326511383057</c:v>
                </c:pt>
                <c:pt idx="118">
                  <c:v>1.00521087646485</c:v>
                </c:pt>
                <c:pt idx="119">
                  <c:v>0.977938652038574</c:v>
                </c:pt>
                <c:pt idx="120">
                  <c:v>0.95743751525878895</c:v>
                </c:pt>
                <c:pt idx="121">
                  <c:v>0.93216514587402399</c:v>
                </c:pt>
                <c:pt idx="122">
                  <c:v>0.90994787216186501</c:v>
                </c:pt>
                <c:pt idx="123">
                  <c:v>0.89179897308349598</c:v>
                </c:pt>
                <c:pt idx="124">
                  <c:v>0.87046480178832997</c:v>
                </c:pt>
                <c:pt idx="125">
                  <c:v>0.85160493850707997</c:v>
                </c:pt>
                <c:pt idx="126">
                  <c:v>0.83449697494506903</c:v>
                </c:pt>
                <c:pt idx="127">
                  <c:v>0.81895494461059604</c:v>
                </c:pt>
                <c:pt idx="128">
                  <c:v>0.80321073532104503</c:v>
                </c:pt>
                <c:pt idx="129">
                  <c:v>0.78786516189575195</c:v>
                </c:pt>
                <c:pt idx="130">
                  <c:v>0.77487897872924805</c:v>
                </c:pt>
                <c:pt idx="131">
                  <c:v>0.76013898849487305</c:v>
                </c:pt>
                <c:pt idx="132">
                  <c:v>0.74648094177246105</c:v>
                </c:pt>
                <c:pt idx="133">
                  <c:v>0.73509693145751998</c:v>
                </c:pt>
                <c:pt idx="134">
                  <c:v>0.71906089782714899</c:v>
                </c:pt>
                <c:pt idx="135">
                  <c:v>0.70596933364868197</c:v>
                </c:pt>
                <c:pt idx="136">
                  <c:v>0.69127416610717796</c:v>
                </c:pt>
                <c:pt idx="137">
                  <c:v>0.67354869842529297</c:v>
                </c:pt>
                <c:pt idx="138">
                  <c:v>0.65845203399658203</c:v>
                </c:pt>
                <c:pt idx="139">
                  <c:v>0.64158678054809604</c:v>
                </c:pt>
                <c:pt idx="140">
                  <c:v>0.62340784072875999</c:v>
                </c:pt>
                <c:pt idx="141">
                  <c:v>0.60562562942504905</c:v>
                </c:pt>
                <c:pt idx="142">
                  <c:v>0.58796691894531306</c:v>
                </c:pt>
                <c:pt idx="143">
                  <c:v>0.569244384765625</c:v>
                </c:pt>
                <c:pt idx="144">
                  <c:v>0.54914140701294001</c:v>
                </c:pt>
                <c:pt idx="145">
                  <c:v>0.53086614608764704</c:v>
                </c:pt>
                <c:pt idx="146">
                  <c:v>0.51078844070434604</c:v>
                </c:pt>
                <c:pt idx="147">
                  <c:v>0.49006557464599598</c:v>
                </c:pt>
                <c:pt idx="148">
                  <c:v>0.47038221359253002</c:v>
                </c:pt>
                <c:pt idx="149">
                  <c:v>0.45159006118774397</c:v>
                </c:pt>
                <c:pt idx="150">
                  <c:v>0.43064975738525402</c:v>
                </c:pt>
                <c:pt idx="151">
                  <c:v>0.41089200973510798</c:v>
                </c:pt>
                <c:pt idx="152">
                  <c:v>0.391021728515625</c:v>
                </c:pt>
                <c:pt idx="153">
                  <c:v>0.37118625640869202</c:v>
                </c:pt>
                <c:pt idx="154">
                  <c:v>0.35026359558105502</c:v>
                </c:pt>
                <c:pt idx="155">
                  <c:v>0.33068180084228499</c:v>
                </c:pt>
                <c:pt idx="156">
                  <c:v>0.31103420257568398</c:v>
                </c:pt>
                <c:pt idx="157">
                  <c:v>0.29082489013671903</c:v>
                </c:pt>
                <c:pt idx="158">
                  <c:v>0.271223545074463</c:v>
                </c:pt>
                <c:pt idx="159">
                  <c:v>0.25229501724243197</c:v>
                </c:pt>
                <c:pt idx="160">
                  <c:v>0.23380327224731501</c:v>
                </c:pt>
                <c:pt idx="161">
                  <c:v>0.21531009674072299</c:v>
                </c:pt>
                <c:pt idx="162">
                  <c:v>0.19844722747802801</c:v>
                </c:pt>
                <c:pt idx="163">
                  <c:v>0.18261337280273501</c:v>
                </c:pt>
                <c:pt idx="164">
                  <c:v>0.16789960861206099</c:v>
                </c:pt>
                <c:pt idx="165">
                  <c:v>0.15411376953125</c:v>
                </c:pt>
                <c:pt idx="166">
                  <c:v>0.142153739929199</c:v>
                </c:pt>
                <c:pt idx="167">
                  <c:v>0.131926059722901</c:v>
                </c:pt>
                <c:pt idx="168">
                  <c:v>0.12298393249511699</c:v>
                </c:pt>
                <c:pt idx="169">
                  <c:v>0.115794658660889</c:v>
                </c:pt>
                <c:pt idx="170">
                  <c:v>0.10934114456176799</c:v>
                </c:pt>
                <c:pt idx="171">
                  <c:v>0.104697227478028</c:v>
                </c:pt>
                <c:pt idx="172">
                  <c:v>9.9770069122314495E-2</c:v>
                </c:pt>
                <c:pt idx="173">
                  <c:v>9.4830513000488295E-2</c:v>
                </c:pt>
                <c:pt idx="174">
                  <c:v>8.8325023651123102E-2</c:v>
                </c:pt>
                <c:pt idx="175">
                  <c:v>8.0851554870605497E-2</c:v>
                </c:pt>
                <c:pt idx="176">
                  <c:v>7.4367523193359403E-2</c:v>
                </c:pt>
                <c:pt idx="177">
                  <c:v>6.8645954132080106E-2</c:v>
                </c:pt>
                <c:pt idx="178">
                  <c:v>6.5749168395996094E-2</c:v>
                </c:pt>
                <c:pt idx="179">
                  <c:v>6.3587188720703194E-2</c:v>
                </c:pt>
                <c:pt idx="180">
                  <c:v>6.1489105224609403E-2</c:v>
                </c:pt>
                <c:pt idx="181">
                  <c:v>5.9367179870605503E-2</c:v>
                </c:pt>
                <c:pt idx="182">
                  <c:v>5.6883811950683601E-2</c:v>
                </c:pt>
                <c:pt idx="183">
                  <c:v>5.4678440093994203E-2</c:v>
                </c:pt>
                <c:pt idx="184">
                  <c:v>5.2859306335449198E-2</c:v>
                </c:pt>
                <c:pt idx="185">
                  <c:v>5.1346302032470703E-2</c:v>
                </c:pt>
                <c:pt idx="186">
                  <c:v>4.9511432647705099E-2</c:v>
                </c:pt>
                <c:pt idx="187">
                  <c:v>4.8233509063720703E-2</c:v>
                </c:pt>
                <c:pt idx="188">
                  <c:v>4.6663284301757799E-2</c:v>
                </c:pt>
                <c:pt idx="189">
                  <c:v>4.5269012451171903E-2</c:v>
                </c:pt>
                <c:pt idx="190">
                  <c:v>4.4456005096435602E-2</c:v>
                </c:pt>
                <c:pt idx="191">
                  <c:v>4.3427944183349602E-2</c:v>
                </c:pt>
                <c:pt idx="192">
                  <c:v>4.3277263641357401E-2</c:v>
                </c:pt>
                <c:pt idx="193">
                  <c:v>4.2281150817871101E-2</c:v>
                </c:pt>
                <c:pt idx="194">
                  <c:v>4.1783332824707101E-2</c:v>
                </c:pt>
                <c:pt idx="195">
                  <c:v>4.1522979736328097E-2</c:v>
                </c:pt>
                <c:pt idx="196">
                  <c:v>4.08129692077637E-2</c:v>
                </c:pt>
                <c:pt idx="197">
                  <c:v>4.0147781372070299E-2</c:v>
                </c:pt>
                <c:pt idx="198">
                  <c:v>3.9867877960205099E-2</c:v>
                </c:pt>
                <c:pt idx="199">
                  <c:v>3.9293766021728502E-2</c:v>
                </c:pt>
                <c:pt idx="200">
                  <c:v>3.9216518402099602E-2</c:v>
                </c:pt>
                <c:pt idx="201">
                  <c:v>3.9182662963867201E-2</c:v>
                </c:pt>
                <c:pt idx="202">
                  <c:v>3.8537025451660198E-2</c:v>
                </c:pt>
                <c:pt idx="203">
                  <c:v>3.8348674774169901E-2</c:v>
                </c:pt>
                <c:pt idx="204">
                  <c:v>3.8364410400390597E-2</c:v>
                </c:pt>
                <c:pt idx="205">
                  <c:v>3.75475883483887E-2</c:v>
                </c:pt>
                <c:pt idx="206">
                  <c:v>3.7972450256347698E-2</c:v>
                </c:pt>
                <c:pt idx="207">
                  <c:v>3.7817478179931703E-2</c:v>
                </c:pt>
                <c:pt idx="208">
                  <c:v>3.8119792938232401E-2</c:v>
                </c:pt>
                <c:pt idx="209">
                  <c:v>3.7576675415039097E-2</c:v>
                </c:pt>
                <c:pt idx="210">
                  <c:v>3.7301063537597698E-2</c:v>
                </c:pt>
                <c:pt idx="211">
                  <c:v>3.7354469299316399E-2</c:v>
                </c:pt>
                <c:pt idx="212">
                  <c:v>3.6997795104980503E-2</c:v>
                </c:pt>
                <c:pt idx="213">
                  <c:v>3.71508598327637E-2</c:v>
                </c:pt>
                <c:pt idx="214">
                  <c:v>3.7229061126708998E-2</c:v>
                </c:pt>
                <c:pt idx="215">
                  <c:v>3.7344455718994203E-2</c:v>
                </c:pt>
                <c:pt idx="216">
                  <c:v>3.6977767944336E-2</c:v>
                </c:pt>
                <c:pt idx="217">
                  <c:v>3.6723136901855503E-2</c:v>
                </c:pt>
                <c:pt idx="218">
                  <c:v>3.6495208740234403E-2</c:v>
                </c:pt>
                <c:pt idx="219">
                  <c:v>3.6867141723632799E-2</c:v>
                </c:pt>
                <c:pt idx="220">
                  <c:v>3.6902904510498102E-2</c:v>
                </c:pt>
                <c:pt idx="221">
                  <c:v>3.6861896514892599E-2</c:v>
                </c:pt>
                <c:pt idx="222">
                  <c:v>3.6765575408935602E-2</c:v>
                </c:pt>
                <c:pt idx="223">
                  <c:v>3.6485195159912102E-2</c:v>
                </c:pt>
                <c:pt idx="224">
                  <c:v>3.62300872802735E-2</c:v>
                </c:pt>
                <c:pt idx="225">
                  <c:v>3.6606788635253899E-2</c:v>
                </c:pt>
                <c:pt idx="226">
                  <c:v>3.6181449890136698E-2</c:v>
                </c:pt>
                <c:pt idx="227">
                  <c:v>3.5971164703369203E-2</c:v>
                </c:pt>
                <c:pt idx="228">
                  <c:v>3.6259651184082101E-2</c:v>
                </c:pt>
                <c:pt idx="229">
                  <c:v>3.5844802856445299E-2</c:v>
                </c:pt>
                <c:pt idx="230">
                  <c:v>3.5891532897949198E-2</c:v>
                </c:pt>
                <c:pt idx="231">
                  <c:v>3.5650730133056703E-2</c:v>
                </c:pt>
                <c:pt idx="232">
                  <c:v>3.5266399383544901E-2</c:v>
                </c:pt>
                <c:pt idx="233">
                  <c:v>3.4951686859130901E-2</c:v>
                </c:pt>
                <c:pt idx="234">
                  <c:v>3.4470081329345703E-2</c:v>
                </c:pt>
                <c:pt idx="235">
                  <c:v>3.4241199493408203E-2</c:v>
                </c:pt>
                <c:pt idx="236">
                  <c:v>3.47790718078613E-2</c:v>
                </c:pt>
                <c:pt idx="237">
                  <c:v>3.47552299499512E-2</c:v>
                </c:pt>
                <c:pt idx="238">
                  <c:v>3.3978939056396498E-2</c:v>
                </c:pt>
                <c:pt idx="239">
                  <c:v>3.34572792053223E-2</c:v>
                </c:pt>
                <c:pt idx="240">
                  <c:v>3.3832073211669901E-2</c:v>
                </c:pt>
                <c:pt idx="241">
                  <c:v>3.3332824707031299E-2</c:v>
                </c:pt>
                <c:pt idx="242">
                  <c:v>3.3060073852539097E-2</c:v>
                </c:pt>
                <c:pt idx="243">
                  <c:v>3.29852104187012E-2</c:v>
                </c:pt>
                <c:pt idx="244">
                  <c:v>3.3059597015380901E-2</c:v>
                </c:pt>
                <c:pt idx="245">
                  <c:v>3.21764945983887E-2</c:v>
                </c:pt>
                <c:pt idx="246">
                  <c:v>3.1819343566894601E-2</c:v>
                </c:pt>
                <c:pt idx="247">
                  <c:v>3.1949996948242201E-2</c:v>
                </c:pt>
                <c:pt idx="248">
                  <c:v>3.1755924224853502E-2</c:v>
                </c:pt>
                <c:pt idx="249">
                  <c:v>3.1313419342041002E-2</c:v>
                </c:pt>
                <c:pt idx="250">
                  <c:v>3.1152248382568401E-2</c:v>
                </c:pt>
                <c:pt idx="251">
                  <c:v>3.0988216400146502E-2</c:v>
                </c:pt>
                <c:pt idx="252">
                  <c:v>3.0272483825683601E-2</c:v>
                </c:pt>
                <c:pt idx="253">
                  <c:v>3.0043125152587901E-2</c:v>
                </c:pt>
                <c:pt idx="254">
                  <c:v>3.0115127563476601E-2</c:v>
                </c:pt>
                <c:pt idx="255">
                  <c:v>2.9682159423828101E-2</c:v>
                </c:pt>
                <c:pt idx="256">
                  <c:v>2.95162200927735E-2</c:v>
                </c:pt>
                <c:pt idx="257">
                  <c:v>2.9091835021972701E-2</c:v>
                </c:pt>
                <c:pt idx="258">
                  <c:v>2.9284954071044901E-2</c:v>
                </c:pt>
                <c:pt idx="259">
                  <c:v>2.9146671295165998E-2</c:v>
                </c:pt>
                <c:pt idx="260">
                  <c:v>2.8901576995849599E-2</c:v>
                </c:pt>
                <c:pt idx="261">
                  <c:v>2.85701751708985E-2</c:v>
                </c:pt>
                <c:pt idx="262">
                  <c:v>2.8469562530517599E-2</c:v>
                </c:pt>
                <c:pt idx="263">
                  <c:v>2.8352260589599599E-2</c:v>
                </c:pt>
                <c:pt idx="264">
                  <c:v>2.8331756591796899E-2</c:v>
                </c:pt>
                <c:pt idx="265">
                  <c:v>2.79955863952637E-2</c:v>
                </c:pt>
                <c:pt idx="266">
                  <c:v>2.7848720550537099E-2</c:v>
                </c:pt>
                <c:pt idx="267">
                  <c:v>2.7853965759277399E-2</c:v>
                </c:pt>
                <c:pt idx="268">
                  <c:v>2.7596473693847701E-2</c:v>
                </c:pt>
                <c:pt idx="269">
                  <c:v>2.6873588562011701E-2</c:v>
                </c:pt>
                <c:pt idx="270">
                  <c:v>2.6706695556640601E-2</c:v>
                </c:pt>
                <c:pt idx="271">
                  <c:v>2.6858806610107401E-2</c:v>
                </c:pt>
                <c:pt idx="272">
                  <c:v>2.68049240112305E-2</c:v>
                </c:pt>
                <c:pt idx="273">
                  <c:v>2.6659488677978498E-2</c:v>
                </c:pt>
                <c:pt idx="274">
                  <c:v>2.59041786193848E-2</c:v>
                </c:pt>
                <c:pt idx="275">
                  <c:v>2.5788784027099599E-2</c:v>
                </c:pt>
                <c:pt idx="276">
                  <c:v>2.5750637054443401E-2</c:v>
                </c:pt>
                <c:pt idx="277">
                  <c:v>2.54626274108887E-2</c:v>
                </c:pt>
                <c:pt idx="278">
                  <c:v>2.5399684906005901E-2</c:v>
                </c:pt>
                <c:pt idx="279">
                  <c:v>2.48208045959473E-2</c:v>
                </c:pt>
                <c:pt idx="280">
                  <c:v>2.47406959533692E-2</c:v>
                </c:pt>
                <c:pt idx="281">
                  <c:v>2.46376991271973E-2</c:v>
                </c:pt>
                <c:pt idx="282">
                  <c:v>2.45766639709473E-2</c:v>
                </c:pt>
                <c:pt idx="283">
                  <c:v>2.4101257324218799E-2</c:v>
                </c:pt>
                <c:pt idx="284">
                  <c:v>2.3822784423828101E-2</c:v>
                </c:pt>
                <c:pt idx="285">
                  <c:v>2.3486614227294901E-2</c:v>
                </c:pt>
                <c:pt idx="286">
                  <c:v>2.33864784240723E-2</c:v>
                </c:pt>
                <c:pt idx="287">
                  <c:v>2.33349800109863E-2</c:v>
                </c:pt>
                <c:pt idx="288">
                  <c:v>2.3026943206787099E-2</c:v>
                </c:pt>
                <c:pt idx="289">
                  <c:v>2.2586345672607401E-2</c:v>
                </c:pt>
                <c:pt idx="290">
                  <c:v>2.2544860839843799E-2</c:v>
                </c:pt>
                <c:pt idx="291">
                  <c:v>2.21714973449707E-2</c:v>
                </c:pt>
                <c:pt idx="292">
                  <c:v>2.1903038024902399E-2</c:v>
                </c:pt>
                <c:pt idx="293">
                  <c:v>2.1904468536377002E-2</c:v>
                </c:pt>
                <c:pt idx="294">
                  <c:v>2.1604537963867201E-2</c:v>
                </c:pt>
                <c:pt idx="295">
                  <c:v>2.2035598754882799E-2</c:v>
                </c:pt>
                <c:pt idx="296">
                  <c:v>2.2145271301269601E-2</c:v>
                </c:pt>
                <c:pt idx="297">
                  <c:v>2.05836296081543E-2</c:v>
                </c:pt>
                <c:pt idx="298">
                  <c:v>2.04071998596192E-2</c:v>
                </c:pt>
                <c:pt idx="299">
                  <c:v>2.0700454711914101E-2</c:v>
                </c:pt>
                <c:pt idx="300">
                  <c:v>2.0561218261718799E-2</c:v>
                </c:pt>
                <c:pt idx="301">
                  <c:v>2.0453929901123099E-2</c:v>
                </c:pt>
                <c:pt idx="302">
                  <c:v>2.0149230957031299E-2</c:v>
                </c:pt>
                <c:pt idx="303">
                  <c:v>2.03652381896973E-2</c:v>
                </c:pt>
                <c:pt idx="304">
                  <c:v>2.0059585571289101E-2</c:v>
                </c:pt>
                <c:pt idx="305">
                  <c:v>1.9702434539794901E-2</c:v>
                </c:pt>
                <c:pt idx="306">
                  <c:v>1.9722461700439502E-2</c:v>
                </c:pt>
                <c:pt idx="307">
                  <c:v>1.9762992858886701E-2</c:v>
                </c:pt>
                <c:pt idx="308">
                  <c:v>1.95679664611817E-2</c:v>
                </c:pt>
                <c:pt idx="309">
                  <c:v>1.9502639770507799E-2</c:v>
                </c:pt>
                <c:pt idx="310">
                  <c:v>1.9427776336669901E-2</c:v>
                </c:pt>
                <c:pt idx="311">
                  <c:v>1.9410133361816399E-2</c:v>
                </c:pt>
                <c:pt idx="312">
                  <c:v>1.9178867340087901E-2</c:v>
                </c:pt>
                <c:pt idx="313">
                  <c:v>1.9179344177246101E-2</c:v>
                </c:pt>
                <c:pt idx="314">
                  <c:v>1.9091606140136701E-2</c:v>
                </c:pt>
                <c:pt idx="315">
                  <c:v>1.92303657531738E-2</c:v>
                </c:pt>
                <c:pt idx="316">
                  <c:v>1.9341468811035201E-2</c:v>
                </c:pt>
                <c:pt idx="317">
                  <c:v>1.90691947937012E-2</c:v>
                </c:pt>
                <c:pt idx="318">
                  <c:v>1.9070625305175799E-2</c:v>
                </c:pt>
                <c:pt idx="319">
                  <c:v>1.9026756286621101E-2</c:v>
                </c:pt>
                <c:pt idx="320">
                  <c:v>1.90539360046387E-2</c:v>
                </c:pt>
                <c:pt idx="321">
                  <c:v>1.91192626953125E-2</c:v>
                </c:pt>
                <c:pt idx="322">
                  <c:v>1.91292762756348E-2</c:v>
                </c:pt>
                <c:pt idx="323">
                  <c:v>1.9148826599121101E-2</c:v>
                </c:pt>
                <c:pt idx="324">
                  <c:v>1.9106388092040998E-2</c:v>
                </c:pt>
                <c:pt idx="325">
                  <c:v>1.9036769866943401E-2</c:v>
                </c:pt>
                <c:pt idx="326">
                  <c:v>1.8984794616699201E-2</c:v>
                </c:pt>
                <c:pt idx="327">
                  <c:v>1.89976692199707E-2</c:v>
                </c:pt>
                <c:pt idx="328">
                  <c:v>1.90320014953613E-2</c:v>
                </c:pt>
                <c:pt idx="329">
                  <c:v>1.90377235412598E-2</c:v>
                </c:pt>
                <c:pt idx="330">
                  <c:v>1.8955230712890601E-2</c:v>
                </c:pt>
                <c:pt idx="331">
                  <c:v>1.8897533416748099E-2</c:v>
                </c:pt>
                <c:pt idx="332">
                  <c:v>1.88751220703125E-2</c:v>
                </c:pt>
                <c:pt idx="333">
                  <c:v>1.89366340637207E-2</c:v>
                </c:pt>
                <c:pt idx="334">
                  <c:v>1.8787384033203101E-2</c:v>
                </c:pt>
                <c:pt idx="335">
                  <c:v>1.87230110168457E-2</c:v>
                </c:pt>
                <c:pt idx="336">
                  <c:v>1.8786430358886701E-2</c:v>
                </c:pt>
                <c:pt idx="337">
                  <c:v>1.8572807312011701E-2</c:v>
                </c:pt>
                <c:pt idx="338">
                  <c:v>1.85346603393555E-2</c:v>
                </c:pt>
                <c:pt idx="339">
                  <c:v>1.85589790344238E-2</c:v>
                </c:pt>
                <c:pt idx="340">
                  <c:v>1.8413543701171899E-2</c:v>
                </c:pt>
                <c:pt idx="341">
                  <c:v>1.8563270568847701E-2</c:v>
                </c:pt>
                <c:pt idx="342">
                  <c:v>1.8278598785400401E-2</c:v>
                </c:pt>
                <c:pt idx="343">
                  <c:v>1.83868408203125E-2</c:v>
                </c:pt>
                <c:pt idx="344">
                  <c:v>1.8288612365722701E-2</c:v>
                </c:pt>
                <c:pt idx="345">
                  <c:v>1.8191814422607401E-2</c:v>
                </c:pt>
                <c:pt idx="346">
                  <c:v>1.8174648284912099E-2</c:v>
                </c:pt>
                <c:pt idx="347">
                  <c:v>1.8075466156005901E-2</c:v>
                </c:pt>
                <c:pt idx="348">
                  <c:v>1.8060684204101601E-2</c:v>
                </c:pt>
                <c:pt idx="349">
                  <c:v>1.7914772033691399E-2</c:v>
                </c:pt>
                <c:pt idx="350">
                  <c:v>1.7951965332031299E-2</c:v>
                </c:pt>
                <c:pt idx="351">
                  <c:v>1.7922401428222701E-2</c:v>
                </c:pt>
                <c:pt idx="352">
                  <c:v>1.77817344665528E-2</c:v>
                </c:pt>
                <c:pt idx="353">
                  <c:v>1.7828941345214899E-2</c:v>
                </c:pt>
                <c:pt idx="354">
                  <c:v>1.7541885375976601E-2</c:v>
                </c:pt>
                <c:pt idx="355">
                  <c:v>1.7524242401123099E-2</c:v>
                </c:pt>
                <c:pt idx="356">
                  <c:v>1.7484188079834002E-2</c:v>
                </c:pt>
                <c:pt idx="357">
                  <c:v>1.73444747924805E-2</c:v>
                </c:pt>
                <c:pt idx="358">
                  <c:v>1.7436981201171899E-2</c:v>
                </c:pt>
                <c:pt idx="359">
                  <c:v>1.7317771911621101E-2</c:v>
                </c:pt>
                <c:pt idx="360">
                  <c:v>1.7204761505127002E-2</c:v>
                </c:pt>
                <c:pt idx="361">
                  <c:v>1.7195224761962901E-2</c:v>
                </c:pt>
                <c:pt idx="362">
                  <c:v>1.71704292297363E-2</c:v>
                </c:pt>
                <c:pt idx="363">
                  <c:v>1.71408653259278E-2</c:v>
                </c:pt>
                <c:pt idx="364">
                  <c:v>1.70650482177735E-2</c:v>
                </c:pt>
                <c:pt idx="365">
                  <c:v>1.6994953155517599E-2</c:v>
                </c:pt>
                <c:pt idx="366">
                  <c:v>1.7092227935790998E-2</c:v>
                </c:pt>
                <c:pt idx="367">
                  <c:v>1.6999721527099599E-2</c:v>
                </c:pt>
                <c:pt idx="368">
                  <c:v>1.7035484313964899E-2</c:v>
                </c:pt>
                <c:pt idx="369">
                  <c:v>1.69477462768555E-2</c:v>
                </c:pt>
                <c:pt idx="370">
                  <c:v>1.6864776611328101E-2</c:v>
                </c:pt>
                <c:pt idx="371">
                  <c:v>1.69682502746582E-2</c:v>
                </c:pt>
                <c:pt idx="372">
                  <c:v>1.6776084899902399E-2</c:v>
                </c:pt>
                <c:pt idx="373">
                  <c:v>1.6796112060546899E-2</c:v>
                </c:pt>
                <c:pt idx="374">
                  <c:v>1.6838073730468799E-2</c:v>
                </c:pt>
                <c:pt idx="375">
                  <c:v>1.6832828521728498E-2</c:v>
                </c:pt>
                <c:pt idx="376">
                  <c:v>1.6859531402587901E-2</c:v>
                </c:pt>
                <c:pt idx="377">
                  <c:v>1.68509483337403E-2</c:v>
                </c:pt>
                <c:pt idx="378">
                  <c:v>1.6831398010253899E-2</c:v>
                </c:pt>
                <c:pt idx="379">
                  <c:v>1.6751289367675799E-2</c:v>
                </c:pt>
                <c:pt idx="380">
                  <c:v>1.6824245452880901E-2</c:v>
                </c:pt>
                <c:pt idx="381">
                  <c:v>1.6752719879150401E-2</c:v>
                </c:pt>
                <c:pt idx="382">
                  <c:v>1.6743659973144601E-2</c:v>
                </c:pt>
                <c:pt idx="383">
                  <c:v>1.6763687133789101E-2</c:v>
                </c:pt>
                <c:pt idx="384">
                  <c:v>1.68099403381348E-2</c:v>
                </c:pt>
                <c:pt idx="385">
                  <c:v>1.6716003417968799E-2</c:v>
                </c:pt>
                <c:pt idx="386">
                  <c:v>1.67598724365235E-2</c:v>
                </c:pt>
                <c:pt idx="387">
                  <c:v>1.6726016998290998E-2</c:v>
                </c:pt>
                <c:pt idx="388">
                  <c:v>1.6718864440918E-2</c:v>
                </c:pt>
                <c:pt idx="389">
                  <c:v>1.6740322113037099E-2</c:v>
                </c:pt>
                <c:pt idx="390">
                  <c:v>1.6854763031005901E-2</c:v>
                </c:pt>
                <c:pt idx="391">
                  <c:v>1.6923904418945299E-2</c:v>
                </c:pt>
                <c:pt idx="392">
                  <c:v>1.68561935424805E-2</c:v>
                </c:pt>
                <c:pt idx="393">
                  <c:v>1.65772438049317E-2</c:v>
                </c:pt>
                <c:pt idx="394">
                  <c:v>1.6915321350097701E-2</c:v>
                </c:pt>
                <c:pt idx="395">
                  <c:v>1.68824195861817E-2</c:v>
                </c:pt>
                <c:pt idx="396">
                  <c:v>1.6878128051757799E-2</c:v>
                </c:pt>
                <c:pt idx="397">
                  <c:v>1.6924381256103498E-2</c:v>
                </c:pt>
                <c:pt idx="398">
                  <c:v>1.7085075378418E-2</c:v>
                </c:pt>
                <c:pt idx="399">
                  <c:v>1.6969203948974599E-2</c:v>
                </c:pt>
                <c:pt idx="400">
                  <c:v>1.68147087097168E-2</c:v>
                </c:pt>
                <c:pt idx="401">
                  <c:v>1.7049789428711E-2</c:v>
                </c:pt>
                <c:pt idx="402">
                  <c:v>1.7128467559814502E-2</c:v>
                </c:pt>
                <c:pt idx="403">
                  <c:v>1.72228813171387E-2</c:v>
                </c:pt>
                <c:pt idx="404">
                  <c:v>1.71456336975098E-2</c:v>
                </c:pt>
                <c:pt idx="405">
                  <c:v>1.71809196472168E-2</c:v>
                </c:pt>
                <c:pt idx="406">
                  <c:v>1.7182350158691399E-2</c:v>
                </c:pt>
                <c:pt idx="407">
                  <c:v>1.7284870147705099E-2</c:v>
                </c:pt>
                <c:pt idx="408">
                  <c:v>1.7326831817627002E-2</c:v>
                </c:pt>
                <c:pt idx="409">
                  <c:v>1.727294921875E-2</c:v>
                </c:pt>
                <c:pt idx="410">
                  <c:v>1.7371177673339899E-2</c:v>
                </c:pt>
                <c:pt idx="411">
                  <c:v>1.7403602600097701E-2</c:v>
                </c:pt>
                <c:pt idx="412">
                  <c:v>1.7423152923584002E-2</c:v>
                </c:pt>
                <c:pt idx="413">
                  <c:v>1.7439365386962901E-2</c:v>
                </c:pt>
                <c:pt idx="414">
                  <c:v>1.7325878143310599E-2</c:v>
                </c:pt>
                <c:pt idx="415">
                  <c:v>1.7419338226318401E-2</c:v>
                </c:pt>
                <c:pt idx="416">
                  <c:v>1.7570018768310599E-2</c:v>
                </c:pt>
                <c:pt idx="417">
                  <c:v>1.7534732818603498E-2</c:v>
                </c:pt>
                <c:pt idx="418">
                  <c:v>1.7525672912597701E-2</c:v>
                </c:pt>
                <c:pt idx="419">
                  <c:v>1.75776481628418E-2</c:v>
                </c:pt>
                <c:pt idx="420">
                  <c:v>1.7665863037109399E-2</c:v>
                </c:pt>
                <c:pt idx="421">
                  <c:v>1.76448822021485E-2</c:v>
                </c:pt>
                <c:pt idx="422">
                  <c:v>1.76753997802735E-2</c:v>
                </c:pt>
                <c:pt idx="423">
                  <c:v>1.7678260803222701E-2</c:v>
                </c:pt>
                <c:pt idx="424">
                  <c:v>1.7744064331054701E-2</c:v>
                </c:pt>
                <c:pt idx="425">
                  <c:v>1.7739772796630901E-2</c:v>
                </c:pt>
                <c:pt idx="426">
                  <c:v>1.7782211303711E-2</c:v>
                </c:pt>
                <c:pt idx="427">
                  <c:v>1.7760276794433601E-2</c:v>
                </c:pt>
                <c:pt idx="428">
                  <c:v>1.7793178558349599E-2</c:v>
                </c:pt>
                <c:pt idx="429">
                  <c:v>1.7671108245849599E-2</c:v>
                </c:pt>
                <c:pt idx="430">
                  <c:v>1.7785549163818401E-2</c:v>
                </c:pt>
                <c:pt idx="431">
                  <c:v>1.7886638641357401E-2</c:v>
                </c:pt>
                <c:pt idx="432">
                  <c:v>1.8002510070800799E-2</c:v>
                </c:pt>
                <c:pt idx="433">
                  <c:v>1.81879997253418E-2</c:v>
                </c:pt>
                <c:pt idx="434">
                  <c:v>1.86214447021485E-2</c:v>
                </c:pt>
                <c:pt idx="435">
                  <c:v>1.8880844116211E-2</c:v>
                </c:pt>
                <c:pt idx="436">
                  <c:v>1.89251899719238E-2</c:v>
                </c:pt>
                <c:pt idx="437">
                  <c:v>1.8953323364257799E-2</c:v>
                </c:pt>
                <c:pt idx="438">
                  <c:v>1.8232822418212901E-2</c:v>
                </c:pt>
                <c:pt idx="439">
                  <c:v>1.56121253967285E-2</c:v>
                </c:pt>
                <c:pt idx="440">
                  <c:v>1.3709068298339899E-2</c:v>
                </c:pt>
                <c:pt idx="441">
                  <c:v>1.4763355255127E-2</c:v>
                </c:pt>
                <c:pt idx="442">
                  <c:v>1.5755176544189502E-2</c:v>
                </c:pt>
                <c:pt idx="443">
                  <c:v>1.50785446166992E-2</c:v>
                </c:pt>
                <c:pt idx="444">
                  <c:v>1.61585807800293E-2</c:v>
                </c:pt>
                <c:pt idx="445">
                  <c:v>1.8818855285644601E-2</c:v>
                </c:pt>
                <c:pt idx="446">
                  <c:v>1.86767578125E-2</c:v>
                </c:pt>
                <c:pt idx="447">
                  <c:v>1.8042564392089899E-2</c:v>
                </c:pt>
                <c:pt idx="448">
                  <c:v>1.7561435699462901E-2</c:v>
                </c:pt>
                <c:pt idx="449">
                  <c:v>1.7088890075683601E-2</c:v>
                </c:pt>
                <c:pt idx="450">
                  <c:v>1.68609619140625E-2</c:v>
                </c:pt>
                <c:pt idx="451">
                  <c:v>1.66993141174317E-2</c:v>
                </c:pt>
                <c:pt idx="452">
                  <c:v>1.6695976257324201E-2</c:v>
                </c:pt>
                <c:pt idx="453">
                  <c:v>1.6600131988525401E-2</c:v>
                </c:pt>
                <c:pt idx="454">
                  <c:v>1.65157318115235E-2</c:v>
                </c:pt>
                <c:pt idx="455">
                  <c:v>1.6427516937255901E-2</c:v>
                </c:pt>
                <c:pt idx="456">
                  <c:v>1.6407966613769601E-2</c:v>
                </c:pt>
                <c:pt idx="457">
                  <c:v>1.63068771362305E-2</c:v>
                </c:pt>
                <c:pt idx="458">
                  <c:v>1.6194343566894601E-2</c:v>
                </c:pt>
                <c:pt idx="459">
                  <c:v>1.6151428222656299E-2</c:v>
                </c:pt>
                <c:pt idx="460">
                  <c:v>1.6141891479492201E-2</c:v>
                </c:pt>
                <c:pt idx="461">
                  <c:v>1.6007900238037099E-2</c:v>
                </c:pt>
                <c:pt idx="462">
                  <c:v>1.5985012054443401E-2</c:v>
                </c:pt>
                <c:pt idx="463">
                  <c:v>1.5923023223877002E-2</c:v>
                </c:pt>
                <c:pt idx="464">
                  <c:v>1.57971382141113E-2</c:v>
                </c:pt>
                <c:pt idx="465">
                  <c:v>1.6061782836914101E-2</c:v>
                </c:pt>
                <c:pt idx="466">
                  <c:v>1.5278816223144601E-2</c:v>
                </c:pt>
                <c:pt idx="467">
                  <c:v>1.52440071105957E-2</c:v>
                </c:pt>
                <c:pt idx="468">
                  <c:v>1.53145790100098E-2</c:v>
                </c:pt>
                <c:pt idx="469">
                  <c:v>1.5683650970459002E-2</c:v>
                </c:pt>
                <c:pt idx="470">
                  <c:v>1.5706062316894601E-2</c:v>
                </c:pt>
                <c:pt idx="471">
                  <c:v>1.5626430511474599E-2</c:v>
                </c:pt>
                <c:pt idx="472">
                  <c:v>1.56044960021973E-2</c:v>
                </c:pt>
                <c:pt idx="473">
                  <c:v>1.5601634979248101E-2</c:v>
                </c:pt>
                <c:pt idx="474">
                  <c:v>1.5575408935546899E-2</c:v>
                </c:pt>
                <c:pt idx="475">
                  <c:v>1.54900550842285E-2</c:v>
                </c:pt>
                <c:pt idx="476">
                  <c:v>1.55186653137207E-2</c:v>
                </c:pt>
                <c:pt idx="477">
                  <c:v>1.55010223388672E-2</c:v>
                </c:pt>
                <c:pt idx="478">
                  <c:v>1.5460491180419899E-2</c:v>
                </c:pt>
                <c:pt idx="479">
                  <c:v>1.5434741973877E-2</c:v>
                </c:pt>
                <c:pt idx="480">
                  <c:v>1.53851509094238E-2</c:v>
                </c:pt>
                <c:pt idx="481">
                  <c:v>1.54070854187012E-2</c:v>
                </c:pt>
                <c:pt idx="482">
                  <c:v>1.5385627746582101E-2</c:v>
                </c:pt>
                <c:pt idx="483">
                  <c:v>1.53656005859375E-2</c:v>
                </c:pt>
                <c:pt idx="484">
                  <c:v>1.5288352966308601E-2</c:v>
                </c:pt>
                <c:pt idx="485">
                  <c:v>1.5338897705078101E-2</c:v>
                </c:pt>
                <c:pt idx="486">
                  <c:v>1.53827667236328E-2</c:v>
                </c:pt>
                <c:pt idx="487">
                  <c:v>1.5316009521484399E-2</c:v>
                </c:pt>
                <c:pt idx="488">
                  <c:v>1.53613090515137E-2</c:v>
                </c:pt>
                <c:pt idx="489">
                  <c:v>1.5329360961914101E-2</c:v>
                </c:pt>
                <c:pt idx="490">
                  <c:v>1.53675079345703E-2</c:v>
                </c:pt>
                <c:pt idx="491">
                  <c:v>1.53603553771973E-2</c:v>
                </c:pt>
                <c:pt idx="492">
                  <c:v>1.5291690826416E-2</c:v>
                </c:pt>
                <c:pt idx="493">
                  <c:v>1.5336513519287101E-2</c:v>
                </c:pt>
                <c:pt idx="494">
                  <c:v>1.52277946472168E-2</c:v>
                </c:pt>
                <c:pt idx="495">
                  <c:v>1.5240192413330101E-2</c:v>
                </c:pt>
                <c:pt idx="496">
                  <c:v>1.5191555023193399E-2</c:v>
                </c:pt>
                <c:pt idx="497">
                  <c:v>1.5242576599121101E-2</c:v>
                </c:pt>
                <c:pt idx="498">
                  <c:v>1.5202522277832101E-2</c:v>
                </c:pt>
                <c:pt idx="499">
                  <c:v>1.5178680419921899E-2</c:v>
                </c:pt>
                <c:pt idx="500">
                  <c:v>1.5132904052734399E-2</c:v>
                </c:pt>
                <c:pt idx="501">
                  <c:v>1.51371955871582E-2</c:v>
                </c:pt>
                <c:pt idx="502">
                  <c:v>1.50737762451172E-2</c:v>
                </c:pt>
                <c:pt idx="503">
                  <c:v>1.5132904052734399E-2</c:v>
                </c:pt>
                <c:pt idx="504">
                  <c:v>1.5010833740234399E-2</c:v>
                </c:pt>
                <c:pt idx="505">
                  <c:v>1.49540901184082E-2</c:v>
                </c:pt>
                <c:pt idx="506">
                  <c:v>1.49598121643067E-2</c:v>
                </c:pt>
                <c:pt idx="507">
                  <c:v>1.4991283416748101E-2</c:v>
                </c:pt>
                <c:pt idx="508">
                  <c:v>1.50146484375E-2</c:v>
                </c:pt>
                <c:pt idx="509">
                  <c:v>1.50232315063477E-2</c:v>
                </c:pt>
                <c:pt idx="510">
                  <c:v>1.4980316162109399E-2</c:v>
                </c:pt>
                <c:pt idx="511">
                  <c:v>1.49493217468262E-2</c:v>
                </c:pt>
                <c:pt idx="512">
                  <c:v>1.49941444396973E-2</c:v>
                </c:pt>
                <c:pt idx="513">
                  <c:v>1.4956951141357399E-2</c:v>
                </c:pt>
                <c:pt idx="514">
                  <c:v>1.4967441558837899E-2</c:v>
                </c:pt>
                <c:pt idx="515">
                  <c:v>1.4984130859375E-2</c:v>
                </c:pt>
                <c:pt idx="516">
                  <c:v>1.49693489074707E-2</c:v>
                </c:pt>
                <c:pt idx="517">
                  <c:v>1.4948844909668E-2</c:v>
                </c:pt>
                <c:pt idx="518">
                  <c:v>1.49030685424805E-2</c:v>
                </c:pt>
                <c:pt idx="519">
                  <c:v>1.4840602874755899E-2</c:v>
                </c:pt>
                <c:pt idx="520">
                  <c:v>1.4883041381836E-2</c:v>
                </c:pt>
                <c:pt idx="521">
                  <c:v>1.4909267425537101E-2</c:v>
                </c:pt>
                <c:pt idx="522">
                  <c:v>1.48954391479492E-2</c:v>
                </c:pt>
                <c:pt idx="523">
                  <c:v>1.4829158782959E-2</c:v>
                </c:pt>
                <c:pt idx="524">
                  <c:v>1.4857292175293E-2</c:v>
                </c:pt>
                <c:pt idx="525">
                  <c:v>1.4815330505371101E-2</c:v>
                </c:pt>
                <c:pt idx="526">
                  <c:v>1.47876739501953E-2</c:v>
                </c:pt>
                <c:pt idx="527">
                  <c:v>1.4751911163330101E-2</c:v>
                </c:pt>
                <c:pt idx="528">
                  <c:v>1.47123336791992E-2</c:v>
                </c:pt>
                <c:pt idx="529">
                  <c:v>1.4695167541503899E-2</c:v>
                </c:pt>
                <c:pt idx="530">
                  <c:v>1.46870613098145E-2</c:v>
                </c:pt>
                <c:pt idx="531">
                  <c:v>1.4620304107666E-2</c:v>
                </c:pt>
                <c:pt idx="532">
                  <c:v>1.4638900756836E-2</c:v>
                </c:pt>
                <c:pt idx="533">
                  <c:v>1.45797729492188E-2</c:v>
                </c:pt>
                <c:pt idx="534">
                  <c:v>1.45549774169922E-2</c:v>
                </c:pt>
                <c:pt idx="535">
                  <c:v>1.4479637145996101E-2</c:v>
                </c:pt>
                <c:pt idx="536">
                  <c:v>1.44782066345215E-2</c:v>
                </c:pt>
                <c:pt idx="537">
                  <c:v>1.45130157470703E-2</c:v>
                </c:pt>
                <c:pt idx="538">
                  <c:v>1.43628120422363E-2</c:v>
                </c:pt>
                <c:pt idx="539">
                  <c:v>1.4365673065185601E-2</c:v>
                </c:pt>
                <c:pt idx="540">
                  <c:v>1.43842697143555E-2</c:v>
                </c:pt>
                <c:pt idx="541">
                  <c:v>1.43976211547852E-2</c:v>
                </c:pt>
                <c:pt idx="542">
                  <c:v>1.4398097991943399E-2</c:v>
                </c:pt>
                <c:pt idx="543">
                  <c:v>1.4285564422607399E-2</c:v>
                </c:pt>
                <c:pt idx="544">
                  <c:v>1.43027305603028E-2</c:v>
                </c:pt>
                <c:pt idx="545">
                  <c:v>1.4248371124267601E-2</c:v>
                </c:pt>
                <c:pt idx="546">
                  <c:v>1.42560005187988E-2</c:v>
                </c:pt>
                <c:pt idx="547">
                  <c:v>1.4248371124267601E-2</c:v>
                </c:pt>
                <c:pt idx="548">
                  <c:v>1.4206886291503899E-2</c:v>
                </c:pt>
                <c:pt idx="549">
                  <c:v>1.4278411865234399E-2</c:v>
                </c:pt>
                <c:pt idx="550">
                  <c:v>1.4270305633544899E-2</c:v>
                </c:pt>
                <c:pt idx="551">
                  <c:v>1.4289379119873101E-2</c:v>
                </c:pt>
                <c:pt idx="552">
                  <c:v>1.43170356750488E-2</c:v>
                </c:pt>
                <c:pt idx="553">
                  <c:v>1.4385700225830101E-2</c:v>
                </c:pt>
                <c:pt idx="554">
                  <c:v>1.4369010925293E-2</c:v>
                </c:pt>
                <c:pt idx="555">
                  <c:v>1.43036842346192E-2</c:v>
                </c:pt>
                <c:pt idx="556">
                  <c:v>1.4375209808349601E-2</c:v>
                </c:pt>
                <c:pt idx="557">
                  <c:v>1.44038200378418E-2</c:v>
                </c:pt>
                <c:pt idx="558">
                  <c:v>1.4301300048828101E-2</c:v>
                </c:pt>
                <c:pt idx="559">
                  <c:v>1.43556594848633E-2</c:v>
                </c:pt>
                <c:pt idx="560">
                  <c:v>1.4331340789794899E-2</c:v>
                </c:pt>
                <c:pt idx="561">
                  <c:v>1.42874717712403E-2</c:v>
                </c:pt>
                <c:pt idx="562">
                  <c:v>1.4307975769043E-2</c:v>
                </c:pt>
                <c:pt idx="563">
                  <c:v>1.4279842376709E-2</c:v>
                </c:pt>
                <c:pt idx="564">
                  <c:v>1.4143943786621101E-2</c:v>
                </c:pt>
                <c:pt idx="565">
                  <c:v>1.4291763305664101E-2</c:v>
                </c:pt>
                <c:pt idx="566">
                  <c:v>1.42450332641602E-2</c:v>
                </c:pt>
                <c:pt idx="567">
                  <c:v>1.4200210571289101E-2</c:v>
                </c:pt>
                <c:pt idx="568">
                  <c:v>1.4126300811767601E-2</c:v>
                </c:pt>
                <c:pt idx="569">
                  <c:v>1.40972137451172E-2</c:v>
                </c:pt>
                <c:pt idx="570">
                  <c:v>1.40743255615235E-2</c:v>
                </c:pt>
                <c:pt idx="571">
                  <c:v>1.41100883483887E-2</c:v>
                </c:pt>
                <c:pt idx="572">
                  <c:v>1.4121055603027399E-2</c:v>
                </c:pt>
                <c:pt idx="573">
                  <c:v>1.4088630676269601E-2</c:v>
                </c:pt>
                <c:pt idx="574">
                  <c:v>1.40304565429688E-2</c:v>
                </c:pt>
                <c:pt idx="575">
                  <c:v>1.4024257659912101E-2</c:v>
                </c:pt>
                <c:pt idx="576">
                  <c:v>1.3960361480712899E-2</c:v>
                </c:pt>
                <c:pt idx="577">
                  <c:v>1.4016628265380899E-2</c:v>
                </c:pt>
                <c:pt idx="578">
                  <c:v>1.39670372009278E-2</c:v>
                </c:pt>
                <c:pt idx="579">
                  <c:v>1.39269828796387E-2</c:v>
                </c:pt>
                <c:pt idx="580">
                  <c:v>1.3949871063232399E-2</c:v>
                </c:pt>
                <c:pt idx="581">
                  <c:v>1.40252113342285E-2</c:v>
                </c:pt>
                <c:pt idx="582">
                  <c:v>1.4026641845703101E-2</c:v>
                </c:pt>
                <c:pt idx="583">
                  <c:v>1.4045238494873101E-2</c:v>
                </c:pt>
                <c:pt idx="584">
                  <c:v>1.39646530151367E-2</c:v>
                </c:pt>
                <c:pt idx="585">
                  <c:v>1.40023231506348E-2</c:v>
                </c:pt>
                <c:pt idx="586">
                  <c:v>1.3970851898193399E-2</c:v>
                </c:pt>
                <c:pt idx="587">
                  <c:v>1.39846801757813E-2</c:v>
                </c:pt>
                <c:pt idx="588">
                  <c:v>1.40705108642578E-2</c:v>
                </c:pt>
                <c:pt idx="589">
                  <c:v>1.4009952545166E-2</c:v>
                </c:pt>
                <c:pt idx="590">
                  <c:v>1.3986587524414101E-2</c:v>
                </c:pt>
                <c:pt idx="591">
                  <c:v>1.39942169189453E-2</c:v>
                </c:pt>
                <c:pt idx="592">
                  <c:v>1.40352249145508E-2</c:v>
                </c:pt>
                <c:pt idx="593">
                  <c:v>1.4082431793212899E-2</c:v>
                </c:pt>
                <c:pt idx="594">
                  <c:v>1.40810012817383E-2</c:v>
                </c:pt>
                <c:pt idx="595">
                  <c:v>1.4092922210693399E-2</c:v>
                </c:pt>
                <c:pt idx="596">
                  <c:v>1.40790939331055E-2</c:v>
                </c:pt>
                <c:pt idx="597">
                  <c:v>1.4075279235839899E-2</c:v>
                </c:pt>
                <c:pt idx="598">
                  <c:v>1.4067173004150399E-2</c:v>
                </c:pt>
                <c:pt idx="599">
                  <c:v>1.3983726501464899E-2</c:v>
                </c:pt>
                <c:pt idx="600">
                  <c:v>1.39880180358887E-2</c:v>
                </c:pt>
                <c:pt idx="601">
                  <c:v>1.40528678894043E-2</c:v>
                </c:pt>
                <c:pt idx="602">
                  <c:v>1.39598846435547E-2</c:v>
                </c:pt>
                <c:pt idx="603">
                  <c:v>1.3944149017334E-2</c:v>
                </c:pt>
                <c:pt idx="604">
                  <c:v>1.39446258544922E-2</c:v>
                </c:pt>
                <c:pt idx="605">
                  <c:v>1.40814781188965E-2</c:v>
                </c:pt>
                <c:pt idx="606">
                  <c:v>1.4024257659912101E-2</c:v>
                </c:pt>
                <c:pt idx="607">
                  <c:v>1.3945102691650399E-2</c:v>
                </c:pt>
                <c:pt idx="608">
                  <c:v>1.3979434967041E-2</c:v>
                </c:pt>
                <c:pt idx="609">
                  <c:v>1.38916969299317E-2</c:v>
                </c:pt>
                <c:pt idx="610">
                  <c:v>1.3899326324462899E-2</c:v>
                </c:pt>
                <c:pt idx="611">
                  <c:v>1.38697624206543E-2</c:v>
                </c:pt>
                <c:pt idx="612">
                  <c:v>1.39389038085938E-2</c:v>
                </c:pt>
                <c:pt idx="613">
                  <c:v>1.3871192932128899E-2</c:v>
                </c:pt>
                <c:pt idx="614">
                  <c:v>1.38459205627442E-2</c:v>
                </c:pt>
                <c:pt idx="615">
                  <c:v>1.3792991638183601E-2</c:v>
                </c:pt>
                <c:pt idx="616">
                  <c:v>1.3774871826171899E-2</c:v>
                </c:pt>
                <c:pt idx="617">
                  <c:v>1.38506889343262E-2</c:v>
                </c:pt>
                <c:pt idx="618">
                  <c:v>1.3744831085205101E-2</c:v>
                </c:pt>
                <c:pt idx="619">
                  <c:v>1.3764858245849601E-2</c:v>
                </c:pt>
                <c:pt idx="620">
                  <c:v>1.3807773590087899E-2</c:v>
                </c:pt>
                <c:pt idx="621">
                  <c:v>1.3813018798828101E-2</c:v>
                </c:pt>
                <c:pt idx="622">
                  <c:v>1.38416290283203E-2</c:v>
                </c:pt>
                <c:pt idx="623">
                  <c:v>1.3873577117919899E-2</c:v>
                </c:pt>
                <c:pt idx="624">
                  <c:v>1.3947486877441399E-2</c:v>
                </c:pt>
                <c:pt idx="625">
                  <c:v>1.3862133026123101E-2</c:v>
                </c:pt>
                <c:pt idx="626">
                  <c:v>1.38683319091797E-2</c:v>
                </c:pt>
                <c:pt idx="627">
                  <c:v>1.38354301452637E-2</c:v>
                </c:pt>
                <c:pt idx="628">
                  <c:v>1.38731002807617E-2</c:v>
                </c:pt>
                <c:pt idx="629">
                  <c:v>1.38273239135742E-2</c:v>
                </c:pt>
                <c:pt idx="630">
                  <c:v>1.39436721801758E-2</c:v>
                </c:pt>
                <c:pt idx="631">
                  <c:v>1.3889312744140601E-2</c:v>
                </c:pt>
                <c:pt idx="632">
                  <c:v>1.3907432556152399E-2</c:v>
                </c:pt>
                <c:pt idx="633">
                  <c:v>1.37743949890137E-2</c:v>
                </c:pt>
                <c:pt idx="634">
                  <c:v>1.3871192932128899E-2</c:v>
                </c:pt>
                <c:pt idx="635">
                  <c:v>1.38568878173828E-2</c:v>
                </c:pt>
                <c:pt idx="636">
                  <c:v>1.38707160949707E-2</c:v>
                </c:pt>
                <c:pt idx="637">
                  <c:v>1.38392448425293E-2</c:v>
                </c:pt>
                <c:pt idx="638">
                  <c:v>1.3936042785644601E-2</c:v>
                </c:pt>
                <c:pt idx="639">
                  <c:v>1.38883590698242E-2</c:v>
                </c:pt>
                <c:pt idx="640">
                  <c:v>1.3833522796630899E-2</c:v>
                </c:pt>
                <c:pt idx="641">
                  <c:v>1.3821125030517601E-2</c:v>
                </c:pt>
                <c:pt idx="642">
                  <c:v>1.38721466064453E-2</c:v>
                </c:pt>
                <c:pt idx="643">
                  <c:v>1.38988494873047E-2</c:v>
                </c:pt>
                <c:pt idx="644">
                  <c:v>1.38707160949707E-2</c:v>
                </c:pt>
                <c:pt idx="645">
                  <c:v>1.3790130615234399E-2</c:v>
                </c:pt>
                <c:pt idx="646">
                  <c:v>1.3740062713623101E-2</c:v>
                </c:pt>
                <c:pt idx="647">
                  <c:v>1.37333869934082E-2</c:v>
                </c:pt>
                <c:pt idx="648">
                  <c:v>1.3916015625E-2</c:v>
                </c:pt>
                <c:pt idx="649">
                  <c:v>1.3783454895019601E-2</c:v>
                </c:pt>
                <c:pt idx="650">
                  <c:v>1.3849258422851601E-2</c:v>
                </c:pt>
                <c:pt idx="651">
                  <c:v>1.38239860534668E-2</c:v>
                </c:pt>
                <c:pt idx="652">
                  <c:v>1.3731479644775399E-2</c:v>
                </c:pt>
                <c:pt idx="653">
                  <c:v>1.37896537780762E-2</c:v>
                </c:pt>
                <c:pt idx="654">
                  <c:v>1.3730525970459E-2</c:v>
                </c:pt>
                <c:pt idx="655">
                  <c:v>1.38344764709473E-2</c:v>
                </c:pt>
                <c:pt idx="656">
                  <c:v>1.37743949890137E-2</c:v>
                </c:pt>
                <c:pt idx="657">
                  <c:v>1.36957168579102E-2</c:v>
                </c:pt>
                <c:pt idx="658">
                  <c:v>1.3703823089599601E-2</c:v>
                </c:pt>
                <c:pt idx="659">
                  <c:v>1.3725757598877E-2</c:v>
                </c:pt>
                <c:pt idx="660">
                  <c:v>1.37238502502442E-2</c:v>
                </c:pt>
                <c:pt idx="661">
                  <c:v>1.37195587158203E-2</c:v>
                </c:pt>
                <c:pt idx="662">
                  <c:v>1.37200355529785E-2</c:v>
                </c:pt>
                <c:pt idx="663">
                  <c:v>1.3749599456787101E-2</c:v>
                </c:pt>
                <c:pt idx="664">
                  <c:v>1.38440132141113E-2</c:v>
                </c:pt>
                <c:pt idx="665">
                  <c:v>1.37920379638672E-2</c:v>
                </c:pt>
                <c:pt idx="666">
                  <c:v>1.3876914978027399E-2</c:v>
                </c:pt>
                <c:pt idx="667">
                  <c:v>1.38907432556153E-2</c:v>
                </c:pt>
                <c:pt idx="668">
                  <c:v>1.39260292053223E-2</c:v>
                </c:pt>
                <c:pt idx="669">
                  <c:v>1.39036178588867E-2</c:v>
                </c:pt>
                <c:pt idx="670">
                  <c:v>1.38959884643555E-2</c:v>
                </c:pt>
                <c:pt idx="671">
                  <c:v>1.3887882232666E-2</c:v>
                </c:pt>
                <c:pt idx="672">
                  <c:v>1.4005184173584E-2</c:v>
                </c:pt>
                <c:pt idx="673">
                  <c:v>1.3944149017334E-2</c:v>
                </c:pt>
                <c:pt idx="674">
                  <c:v>1.3919830322265601E-2</c:v>
                </c:pt>
                <c:pt idx="675">
                  <c:v>1.39923095703125E-2</c:v>
                </c:pt>
                <c:pt idx="676">
                  <c:v>1.4094352722168E-2</c:v>
                </c:pt>
                <c:pt idx="677">
                  <c:v>1.4009952545166E-2</c:v>
                </c:pt>
                <c:pt idx="678">
                  <c:v>1.40233039855957E-2</c:v>
                </c:pt>
                <c:pt idx="679">
                  <c:v>1.3970851898193399E-2</c:v>
                </c:pt>
                <c:pt idx="680">
                  <c:v>1.3963222503662101E-2</c:v>
                </c:pt>
                <c:pt idx="681">
                  <c:v>1.4039039611816399E-2</c:v>
                </c:pt>
                <c:pt idx="682">
                  <c:v>1.3948917388916E-2</c:v>
                </c:pt>
                <c:pt idx="683">
                  <c:v>1.39484405517578E-2</c:v>
                </c:pt>
                <c:pt idx="684">
                  <c:v>1.3947486877441399E-2</c:v>
                </c:pt>
                <c:pt idx="685">
                  <c:v>1.3940811157226601E-2</c:v>
                </c:pt>
                <c:pt idx="686">
                  <c:v>1.3902187347412101E-2</c:v>
                </c:pt>
                <c:pt idx="687">
                  <c:v>1.39007568359375E-2</c:v>
                </c:pt>
                <c:pt idx="688">
                  <c:v>1.39460563659668E-2</c:v>
                </c:pt>
                <c:pt idx="689">
                  <c:v>1.3843536376953101E-2</c:v>
                </c:pt>
                <c:pt idx="690">
                  <c:v>1.39245986938477E-2</c:v>
                </c:pt>
                <c:pt idx="691">
                  <c:v>1.39679908752442E-2</c:v>
                </c:pt>
                <c:pt idx="692">
                  <c:v>1.39517784118653E-2</c:v>
                </c:pt>
                <c:pt idx="693">
                  <c:v>1.3920783996582101E-2</c:v>
                </c:pt>
                <c:pt idx="694">
                  <c:v>1.38912200927735E-2</c:v>
                </c:pt>
                <c:pt idx="695">
                  <c:v>1.3946533203125E-2</c:v>
                </c:pt>
                <c:pt idx="696">
                  <c:v>1.3910293579101601E-2</c:v>
                </c:pt>
                <c:pt idx="697">
                  <c:v>1.3988494873046899E-2</c:v>
                </c:pt>
                <c:pt idx="698">
                  <c:v>1.39832496643067E-2</c:v>
                </c:pt>
                <c:pt idx="699">
                  <c:v>1.3847827911377E-2</c:v>
                </c:pt>
                <c:pt idx="700">
                  <c:v>1.39131546020508E-2</c:v>
                </c:pt>
                <c:pt idx="701">
                  <c:v>1.38401985168457E-2</c:v>
                </c:pt>
                <c:pt idx="702">
                  <c:v>1.3886928558349601E-2</c:v>
                </c:pt>
                <c:pt idx="703">
                  <c:v>1.3906478881836E-2</c:v>
                </c:pt>
                <c:pt idx="704">
                  <c:v>1.3818740844726601E-2</c:v>
                </c:pt>
                <c:pt idx="705">
                  <c:v>1.37300491333008E-2</c:v>
                </c:pt>
                <c:pt idx="706">
                  <c:v>1.35493278503418E-2</c:v>
                </c:pt>
                <c:pt idx="707">
                  <c:v>1.35540962219238E-2</c:v>
                </c:pt>
                <c:pt idx="708">
                  <c:v>1.34339332580567E-2</c:v>
                </c:pt>
                <c:pt idx="709">
                  <c:v>1.34201049804688E-2</c:v>
                </c:pt>
                <c:pt idx="710">
                  <c:v>1.32861137390137E-2</c:v>
                </c:pt>
                <c:pt idx="711">
                  <c:v>1.31783485412598E-2</c:v>
                </c:pt>
                <c:pt idx="712">
                  <c:v>1.3105869293212899E-2</c:v>
                </c:pt>
                <c:pt idx="713">
                  <c:v>1.29809379577637E-2</c:v>
                </c:pt>
                <c:pt idx="714">
                  <c:v>1.30209922790528E-2</c:v>
                </c:pt>
                <c:pt idx="715">
                  <c:v>1.2859344482421899E-2</c:v>
                </c:pt>
                <c:pt idx="716">
                  <c:v>1.29189491271973E-2</c:v>
                </c:pt>
                <c:pt idx="717">
                  <c:v>1.28955841064453E-2</c:v>
                </c:pt>
                <c:pt idx="718">
                  <c:v>1.2929916381836E-2</c:v>
                </c:pt>
                <c:pt idx="719">
                  <c:v>1.29647254943848E-2</c:v>
                </c:pt>
                <c:pt idx="720">
                  <c:v>1.29351615905762E-2</c:v>
                </c:pt>
                <c:pt idx="721">
                  <c:v>1.30810737609863E-2</c:v>
                </c:pt>
                <c:pt idx="722">
                  <c:v>1.30925178527832E-2</c:v>
                </c:pt>
                <c:pt idx="723">
                  <c:v>1.33056640625E-2</c:v>
                </c:pt>
                <c:pt idx="724">
                  <c:v>1.34248733520508E-2</c:v>
                </c:pt>
                <c:pt idx="725">
                  <c:v>1.35011672973633E-2</c:v>
                </c:pt>
                <c:pt idx="726">
                  <c:v>1.35736465454102E-2</c:v>
                </c:pt>
                <c:pt idx="727">
                  <c:v>1.3639926910400399E-2</c:v>
                </c:pt>
                <c:pt idx="728">
                  <c:v>1.3775348663330101E-2</c:v>
                </c:pt>
                <c:pt idx="729">
                  <c:v>1.3790130615234399E-2</c:v>
                </c:pt>
                <c:pt idx="730">
                  <c:v>1.39069557189942E-2</c:v>
                </c:pt>
                <c:pt idx="731">
                  <c:v>1.3815879821777399E-2</c:v>
                </c:pt>
                <c:pt idx="732">
                  <c:v>1.3694286346435601E-2</c:v>
                </c:pt>
                <c:pt idx="733">
                  <c:v>1.39179229736328E-2</c:v>
                </c:pt>
                <c:pt idx="734">
                  <c:v>1.38778686523438E-2</c:v>
                </c:pt>
                <c:pt idx="735">
                  <c:v>1.38745307922363E-2</c:v>
                </c:pt>
                <c:pt idx="736">
                  <c:v>1.4063835144043E-2</c:v>
                </c:pt>
                <c:pt idx="737">
                  <c:v>1.3805866241455101E-2</c:v>
                </c:pt>
                <c:pt idx="738">
                  <c:v>1.3971328735351601E-2</c:v>
                </c:pt>
                <c:pt idx="739">
                  <c:v>1.38459205627442E-2</c:v>
                </c:pt>
                <c:pt idx="740">
                  <c:v>1.40585899353028E-2</c:v>
                </c:pt>
                <c:pt idx="741">
                  <c:v>1.3947963714599601E-2</c:v>
                </c:pt>
                <c:pt idx="742">
                  <c:v>1.4001369476318399E-2</c:v>
                </c:pt>
                <c:pt idx="743">
                  <c:v>1.3955593109130899E-2</c:v>
                </c:pt>
                <c:pt idx="744">
                  <c:v>1.4014720916748101E-2</c:v>
                </c:pt>
                <c:pt idx="745">
                  <c:v>1.3916969299316399E-2</c:v>
                </c:pt>
                <c:pt idx="746">
                  <c:v>1.3785362243652399E-2</c:v>
                </c:pt>
                <c:pt idx="747">
                  <c:v>1.3887882232666E-2</c:v>
                </c:pt>
                <c:pt idx="748">
                  <c:v>1.39541625976563E-2</c:v>
                </c:pt>
                <c:pt idx="749">
                  <c:v>1.3988971710205101E-2</c:v>
                </c:pt>
                <c:pt idx="750">
                  <c:v>1.39336585998535E-2</c:v>
                </c:pt>
                <c:pt idx="751">
                  <c:v>1.38301849365235E-2</c:v>
                </c:pt>
                <c:pt idx="752">
                  <c:v>1.40180587768555E-2</c:v>
                </c:pt>
                <c:pt idx="753">
                  <c:v>1.3843536376953101E-2</c:v>
                </c:pt>
                <c:pt idx="754">
                  <c:v>1.39904022216797E-2</c:v>
                </c:pt>
                <c:pt idx="755">
                  <c:v>1.39827728271485E-2</c:v>
                </c:pt>
                <c:pt idx="756">
                  <c:v>1.3763427734375E-2</c:v>
                </c:pt>
                <c:pt idx="757">
                  <c:v>1.3909816741943399E-2</c:v>
                </c:pt>
                <c:pt idx="758">
                  <c:v>1.39317512512207E-2</c:v>
                </c:pt>
                <c:pt idx="759">
                  <c:v>1.3944149017334E-2</c:v>
                </c:pt>
                <c:pt idx="760">
                  <c:v>1.3814926147461E-2</c:v>
                </c:pt>
                <c:pt idx="761">
                  <c:v>1.38521194458008E-2</c:v>
                </c:pt>
                <c:pt idx="762">
                  <c:v>1.39508247375488E-2</c:v>
                </c:pt>
                <c:pt idx="763">
                  <c:v>1.3795375823974601E-2</c:v>
                </c:pt>
                <c:pt idx="764">
                  <c:v>1.38659477233887E-2</c:v>
                </c:pt>
                <c:pt idx="765">
                  <c:v>1.39617919921875E-2</c:v>
                </c:pt>
                <c:pt idx="766">
                  <c:v>1.37805938720703E-2</c:v>
                </c:pt>
                <c:pt idx="767">
                  <c:v>1.40423774719238E-2</c:v>
                </c:pt>
                <c:pt idx="768">
                  <c:v>1.3846397399902399E-2</c:v>
                </c:pt>
                <c:pt idx="769">
                  <c:v>1.3835906982421899E-2</c:v>
                </c:pt>
                <c:pt idx="770">
                  <c:v>1.3818740844726601E-2</c:v>
                </c:pt>
                <c:pt idx="771">
                  <c:v>1.37996673583985E-2</c:v>
                </c:pt>
                <c:pt idx="772">
                  <c:v>1.36818885803223E-2</c:v>
                </c:pt>
                <c:pt idx="773">
                  <c:v>1.3950347900390601E-2</c:v>
                </c:pt>
                <c:pt idx="774">
                  <c:v>1.3974666595459E-2</c:v>
                </c:pt>
                <c:pt idx="775">
                  <c:v>1.39493942260742E-2</c:v>
                </c:pt>
                <c:pt idx="776">
                  <c:v>1.3991355895996101E-2</c:v>
                </c:pt>
                <c:pt idx="777">
                  <c:v>1.38764381408692E-2</c:v>
                </c:pt>
                <c:pt idx="778">
                  <c:v>1.41501426696778E-2</c:v>
                </c:pt>
                <c:pt idx="779">
                  <c:v>1.40643119812012E-2</c:v>
                </c:pt>
                <c:pt idx="780">
                  <c:v>1.40485763549805E-2</c:v>
                </c:pt>
                <c:pt idx="781">
                  <c:v>1.41429901123047E-2</c:v>
                </c:pt>
                <c:pt idx="782">
                  <c:v>1.40304565429688E-2</c:v>
                </c:pt>
                <c:pt idx="783">
                  <c:v>1.43122673034668E-2</c:v>
                </c:pt>
                <c:pt idx="784">
                  <c:v>1.4244556427002E-2</c:v>
                </c:pt>
                <c:pt idx="785">
                  <c:v>1.42498016357422E-2</c:v>
                </c:pt>
                <c:pt idx="786">
                  <c:v>1.43237113952637E-2</c:v>
                </c:pt>
                <c:pt idx="787">
                  <c:v>1.42903327941895E-2</c:v>
                </c:pt>
                <c:pt idx="788">
                  <c:v>1.4267921447753899E-2</c:v>
                </c:pt>
                <c:pt idx="789">
                  <c:v>1.43847465515137E-2</c:v>
                </c:pt>
                <c:pt idx="790">
                  <c:v>1.4441490173339899E-2</c:v>
                </c:pt>
                <c:pt idx="791">
                  <c:v>1.45621299743653E-2</c:v>
                </c:pt>
                <c:pt idx="792">
                  <c:v>1.4616489410400399E-2</c:v>
                </c:pt>
                <c:pt idx="793">
                  <c:v>1.45063400268555E-2</c:v>
                </c:pt>
                <c:pt idx="794">
                  <c:v>1.4560699462890601E-2</c:v>
                </c:pt>
                <c:pt idx="795">
                  <c:v>1.46355628967285E-2</c:v>
                </c:pt>
                <c:pt idx="796">
                  <c:v>1.44758224487305E-2</c:v>
                </c:pt>
                <c:pt idx="797">
                  <c:v>1.4413356781005899E-2</c:v>
                </c:pt>
                <c:pt idx="798">
                  <c:v>1.43380165100098E-2</c:v>
                </c:pt>
                <c:pt idx="799">
                  <c:v>1.44400596618653E-2</c:v>
                </c:pt>
                <c:pt idx="800">
                  <c:v>1.45936012268067E-2</c:v>
                </c:pt>
                <c:pt idx="801">
                  <c:v>1.4801025390625E-2</c:v>
                </c:pt>
                <c:pt idx="802">
                  <c:v>1.4433860778808601E-2</c:v>
                </c:pt>
                <c:pt idx="803">
                  <c:v>1.46408081054688E-2</c:v>
                </c:pt>
                <c:pt idx="804">
                  <c:v>1.4426708221435601E-2</c:v>
                </c:pt>
                <c:pt idx="805">
                  <c:v>1.4498233795166E-2</c:v>
                </c:pt>
                <c:pt idx="806">
                  <c:v>1.46279335021973E-2</c:v>
                </c:pt>
                <c:pt idx="807">
                  <c:v>1.4394760131836E-2</c:v>
                </c:pt>
                <c:pt idx="808">
                  <c:v>1.4647006988525399E-2</c:v>
                </c:pt>
                <c:pt idx="809">
                  <c:v>1.41019821166992E-2</c:v>
                </c:pt>
                <c:pt idx="810">
                  <c:v>1.4546394348144601E-2</c:v>
                </c:pt>
                <c:pt idx="811">
                  <c:v>1.4682769775390601E-2</c:v>
                </c:pt>
                <c:pt idx="812">
                  <c:v>1.4743804931640601E-2</c:v>
                </c:pt>
                <c:pt idx="813">
                  <c:v>1.4523029327392601E-2</c:v>
                </c:pt>
                <c:pt idx="814">
                  <c:v>1.4397144317627E-2</c:v>
                </c:pt>
                <c:pt idx="815">
                  <c:v>1.4307022094726601E-2</c:v>
                </c:pt>
                <c:pt idx="816">
                  <c:v>1.4003753662109399E-2</c:v>
                </c:pt>
                <c:pt idx="817">
                  <c:v>1.41887664794922E-2</c:v>
                </c:pt>
                <c:pt idx="818">
                  <c:v>1.409912109375E-2</c:v>
                </c:pt>
                <c:pt idx="819">
                  <c:v>1.40986442565918E-2</c:v>
                </c:pt>
                <c:pt idx="820">
                  <c:v>1.43322944641113E-2</c:v>
                </c:pt>
                <c:pt idx="821">
                  <c:v>1.4064788818359399E-2</c:v>
                </c:pt>
                <c:pt idx="822">
                  <c:v>1.38554573059082E-2</c:v>
                </c:pt>
                <c:pt idx="823">
                  <c:v>1.3731956481933601E-2</c:v>
                </c:pt>
                <c:pt idx="824">
                  <c:v>1.4122486114502E-2</c:v>
                </c:pt>
                <c:pt idx="825">
                  <c:v>1.39203071594238E-2</c:v>
                </c:pt>
                <c:pt idx="826">
                  <c:v>1.38015747070313E-2</c:v>
                </c:pt>
                <c:pt idx="827">
                  <c:v>1.3871192932128899E-2</c:v>
                </c:pt>
                <c:pt idx="828">
                  <c:v>1.3981819152832101E-2</c:v>
                </c:pt>
                <c:pt idx="829">
                  <c:v>1.3521671295166E-2</c:v>
                </c:pt>
                <c:pt idx="830">
                  <c:v>1.37920379638672E-2</c:v>
                </c:pt>
                <c:pt idx="831">
                  <c:v>1.3220787048339899E-2</c:v>
                </c:pt>
                <c:pt idx="832">
                  <c:v>1.4077663421630899E-2</c:v>
                </c:pt>
                <c:pt idx="833">
                  <c:v>1.3713836669921899E-2</c:v>
                </c:pt>
                <c:pt idx="834">
                  <c:v>1.34077072143555E-2</c:v>
                </c:pt>
                <c:pt idx="835">
                  <c:v>1.3919830322265601E-2</c:v>
                </c:pt>
                <c:pt idx="836">
                  <c:v>1.3936996459961E-2</c:v>
                </c:pt>
                <c:pt idx="837">
                  <c:v>1.37944221496582E-2</c:v>
                </c:pt>
                <c:pt idx="838">
                  <c:v>1.33318901062012E-2</c:v>
                </c:pt>
                <c:pt idx="839">
                  <c:v>1.41034126281738E-2</c:v>
                </c:pt>
                <c:pt idx="840">
                  <c:v>1.34048461914063E-2</c:v>
                </c:pt>
                <c:pt idx="841">
                  <c:v>1.34644508361817E-2</c:v>
                </c:pt>
                <c:pt idx="842">
                  <c:v>1.3246059417724601E-2</c:v>
                </c:pt>
                <c:pt idx="843">
                  <c:v>1.31478309631348E-2</c:v>
                </c:pt>
                <c:pt idx="844">
                  <c:v>1.3721466064453101E-2</c:v>
                </c:pt>
                <c:pt idx="845">
                  <c:v>1.3755321502685601E-2</c:v>
                </c:pt>
                <c:pt idx="846">
                  <c:v>1.31659507751465E-2</c:v>
                </c:pt>
                <c:pt idx="847">
                  <c:v>1.36370658874512E-2</c:v>
                </c:pt>
                <c:pt idx="848">
                  <c:v>1.38416290283203E-2</c:v>
                </c:pt>
                <c:pt idx="849">
                  <c:v>1.33318901062012E-2</c:v>
                </c:pt>
                <c:pt idx="850">
                  <c:v>1.39007568359375E-2</c:v>
                </c:pt>
                <c:pt idx="851">
                  <c:v>1.3394832611084E-2</c:v>
                </c:pt>
                <c:pt idx="852">
                  <c:v>1.34363174438477E-2</c:v>
                </c:pt>
                <c:pt idx="853">
                  <c:v>1.3443946838378899E-2</c:v>
                </c:pt>
                <c:pt idx="854">
                  <c:v>1.3157844543457101E-2</c:v>
                </c:pt>
                <c:pt idx="855">
                  <c:v>1.3004302978515601E-2</c:v>
                </c:pt>
                <c:pt idx="856">
                  <c:v>1.31096839904785E-2</c:v>
                </c:pt>
                <c:pt idx="857">
                  <c:v>1.35807991027832E-2</c:v>
                </c:pt>
                <c:pt idx="858">
                  <c:v>1.31583213806153E-2</c:v>
                </c:pt>
                <c:pt idx="859">
                  <c:v>1.3401985168457101E-2</c:v>
                </c:pt>
                <c:pt idx="860">
                  <c:v>1.34754180908203E-2</c:v>
                </c:pt>
                <c:pt idx="861">
                  <c:v>1.29070281982422E-2</c:v>
                </c:pt>
                <c:pt idx="862">
                  <c:v>1.31959915161133E-2</c:v>
                </c:pt>
                <c:pt idx="863">
                  <c:v>1.2534141540527399E-2</c:v>
                </c:pt>
                <c:pt idx="864">
                  <c:v>1.3772487640380899E-2</c:v>
                </c:pt>
                <c:pt idx="865">
                  <c:v>1.3150691986084E-2</c:v>
                </c:pt>
                <c:pt idx="866">
                  <c:v>1.2821197509765601E-2</c:v>
                </c:pt>
                <c:pt idx="867">
                  <c:v>1.2828826904296899E-2</c:v>
                </c:pt>
                <c:pt idx="868">
                  <c:v>1.1979103088378899E-2</c:v>
                </c:pt>
                <c:pt idx="869">
                  <c:v>1.29823684692383E-2</c:v>
                </c:pt>
                <c:pt idx="870">
                  <c:v>1.24750137329102E-2</c:v>
                </c:pt>
                <c:pt idx="871">
                  <c:v>1.2196540832519601E-2</c:v>
                </c:pt>
                <c:pt idx="872">
                  <c:v>1.28130912780762E-2</c:v>
                </c:pt>
                <c:pt idx="873">
                  <c:v>1.2379646301269601E-2</c:v>
                </c:pt>
                <c:pt idx="874">
                  <c:v>1.1951446533203101E-2</c:v>
                </c:pt>
                <c:pt idx="875">
                  <c:v>1.27668380737305E-2</c:v>
                </c:pt>
                <c:pt idx="876">
                  <c:v>1.1600494384765601E-2</c:v>
                </c:pt>
                <c:pt idx="877">
                  <c:v>1.32012367248535E-2</c:v>
                </c:pt>
                <c:pt idx="878">
                  <c:v>1.1203289031982399E-2</c:v>
                </c:pt>
                <c:pt idx="879">
                  <c:v>1.30438804626465E-2</c:v>
                </c:pt>
                <c:pt idx="880">
                  <c:v>1.2202262878418E-2</c:v>
                </c:pt>
                <c:pt idx="881">
                  <c:v>1.3718605041503899E-2</c:v>
                </c:pt>
                <c:pt idx="882">
                  <c:v>1.22981071472168E-2</c:v>
                </c:pt>
                <c:pt idx="883">
                  <c:v>1.24421119689942E-2</c:v>
                </c:pt>
                <c:pt idx="884">
                  <c:v>1.34296417236328E-2</c:v>
                </c:pt>
                <c:pt idx="885">
                  <c:v>1.1076927185058601E-2</c:v>
                </c:pt>
                <c:pt idx="886">
                  <c:v>1.21941566467285E-2</c:v>
                </c:pt>
                <c:pt idx="887">
                  <c:v>1.12433433532715E-2</c:v>
                </c:pt>
                <c:pt idx="888">
                  <c:v>1.1749267578125E-2</c:v>
                </c:pt>
                <c:pt idx="889">
                  <c:v>1.42269134521485E-2</c:v>
                </c:pt>
                <c:pt idx="890">
                  <c:v>1.1086940765380899E-2</c:v>
                </c:pt>
                <c:pt idx="891">
                  <c:v>1.21655464172363E-2</c:v>
                </c:pt>
                <c:pt idx="892">
                  <c:v>1.2493610382080101E-2</c:v>
                </c:pt>
                <c:pt idx="893">
                  <c:v>1.38168334960938E-2</c:v>
                </c:pt>
                <c:pt idx="894">
                  <c:v>1.03402137756348E-2</c:v>
                </c:pt>
                <c:pt idx="895">
                  <c:v>1.33156776428223E-2</c:v>
                </c:pt>
                <c:pt idx="896">
                  <c:v>1.09314918518067E-2</c:v>
                </c:pt>
                <c:pt idx="897">
                  <c:v>1.50384902954102E-2</c:v>
                </c:pt>
                <c:pt idx="898">
                  <c:v>1.1732578277587899E-2</c:v>
                </c:pt>
                <c:pt idx="899">
                  <c:v>1.2354850769043E-2</c:v>
                </c:pt>
                <c:pt idx="900">
                  <c:v>1.0608673095703101E-2</c:v>
                </c:pt>
                <c:pt idx="901">
                  <c:v>1.14521980285645E-2</c:v>
                </c:pt>
                <c:pt idx="902">
                  <c:v>1.2458324432373101E-2</c:v>
                </c:pt>
                <c:pt idx="903">
                  <c:v>1.26233100891113E-2</c:v>
                </c:pt>
                <c:pt idx="904">
                  <c:v>9.6597671508789097E-3</c:v>
                </c:pt>
                <c:pt idx="905">
                  <c:v>9.7866058349609392E-3</c:v>
                </c:pt>
                <c:pt idx="906">
                  <c:v>1.4845848083496101E-2</c:v>
                </c:pt>
                <c:pt idx="907">
                  <c:v>1.06635093688965E-2</c:v>
                </c:pt>
                <c:pt idx="908">
                  <c:v>1.3882160186767601E-2</c:v>
                </c:pt>
                <c:pt idx="909">
                  <c:v>8.58306884765625E-3</c:v>
                </c:pt>
                <c:pt idx="910">
                  <c:v>1.0851383209228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D0C9-4969-A032-87F584A852F4}"/>
            </c:ext>
          </c:extLst>
        </c:ser>
        <c:ser>
          <c:idx val="21"/>
          <c:order val="21"/>
          <c:tx>
            <c:v>+50 microL</c:v>
          </c:tx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2'!$B$2:$B$912</c:f>
              <c:numCache>
                <c:formatCode>General</c:formatCode>
                <c:ptCount val="911"/>
                <c:pt idx="0">
                  <c:v>-2.3852825164794901E-2</c:v>
                </c:pt>
                <c:pt idx="1">
                  <c:v>0.53761243820190496</c:v>
                </c:pt>
                <c:pt idx="2">
                  <c:v>-0.28234529495239302</c:v>
                </c:pt>
                <c:pt idx="3">
                  <c:v>-0.38287734985351601</c:v>
                </c:pt>
                <c:pt idx="4">
                  <c:v>-0.90148448944091797</c:v>
                </c:pt>
                <c:pt idx="5">
                  <c:v>-1.14141750335694</c:v>
                </c:pt>
                <c:pt idx="6">
                  <c:v>-0.64033508300781306</c:v>
                </c:pt>
                <c:pt idx="7">
                  <c:v>-0.669566631317139</c:v>
                </c:pt>
                <c:pt idx="8">
                  <c:v>-0.73331832885742199</c:v>
                </c:pt>
                <c:pt idx="9">
                  <c:v>-0.33229017257690502</c:v>
                </c:pt>
                <c:pt idx="10">
                  <c:v>-0.12662935256957999</c:v>
                </c:pt>
                <c:pt idx="11">
                  <c:v>-1.1011924743652399</c:v>
                </c:pt>
                <c:pt idx="12">
                  <c:v>0.369032382965088</c:v>
                </c:pt>
                <c:pt idx="13">
                  <c:v>-8.6261749267578097E-2</c:v>
                </c:pt>
                <c:pt idx="14">
                  <c:v>6.1957836151123102E-2</c:v>
                </c:pt>
                <c:pt idx="15">
                  <c:v>-0.17508602142334001</c:v>
                </c:pt>
                <c:pt idx="16">
                  <c:v>-0.43532323837280301</c:v>
                </c:pt>
                <c:pt idx="17">
                  <c:v>-0.152136325836182</c:v>
                </c:pt>
                <c:pt idx="18">
                  <c:v>-0.51223802566528398</c:v>
                </c:pt>
                <c:pt idx="19">
                  <c:v>-0.12656307220459001</c:v>
                </c:pt>
                <c:pt idx="20">
                  <c:v>-0.13601779937744199</c:v>
                </c:pt>
                <c:pt idx="21">
                  <c:v>0.18263196945190499</c:v>
                </c:pt>
                <c:pt idx="22">
                  <c:v>-0.45005178451538103</c:v>
                </c:pt>
                <c:pt idx="23">
                  <c:v>-0.56766366958618197</c:v>
                </c:pt>
                <c:pt idx="24">
                  <c:v>-0.30103015899658198</c:v>
                </c:pt>
                <c:pt idx="25">
                  <c:v>0.29341745376586897</c:v>
                </c:pt>
                <c:pt idx="26">
                  <c:v>-0.28813076019287098</c:v>
                </c:pt>
                <c:pt idx="27">
                  <c:v>0.44622182846069403</c:v>
                </c:pt>
                <c:pt idx="28">
                  <c:v>-5.0594806671142599E-2</c:v>
                </c:pt>
                <c:pt idx="29">
                  <c:v>-0.14779281616211001</c:v>
                </c:pt>
                <c:pt idx="30">
                  <c:v>-0.94755029678344704</c:v>
                </c:pt>
                <c:pt idx="31">
                  <c:v>0.19891023635864299</c:v>
                </c:pt>
                <c:pt idx="32">
                  <c:v>-0.85132551193237305</c:v>
                </c:pt>
                <c:pt idx="33">
                  <c:v>-0.42248296737670898</c:v>
                </c:pt>
                <c:pt idx="34">
                  <c:v>4.4642448425293003E-2</c:v>
                </c:pt>
                <c:pt idx="35">
                  <c:v>0.75855445861816395</c:v>
                </c:pt>
                <c:pt idx="36">
                  <c:v>-5.34768104553223E-2</c:v>
                </c:pt>
                <c:pt idx="37">
                  <c:v>-1.2623786926269601E-2</c:v>
                </c:pt>
                <c:pt idx="38">
                  <c:v>0.169964790344238</c:v>
                </c:pt>
                <c:pt idx="39">
                  <c:v>-0.35243415832519598</c:v>
                </c:pt>
                <c:pt idx="40">
                  <c:v>0.120877265930176</c:v>
                </c:pt>
                <c:pt idx="41">
                  <c:v>-9.3965053558349595E-2</c:v>
                </c:pt>
                <c:pt idx="42">
                  <c:v>-0.57518672943115301</c:v>
                </c:pt>
                <c:pt idx="43">
                  <c:v>0.38419294357299799</c:v>
                </c:pt>
                <c:pt idx="44">
                  <c:v>1.07921361923218</c:v>
                </c:pt>
                <c:pt idx="45">
                  <c:v>0.47688102722168002</c:v>
                </c:pt>
                <c:pt idx="46">
                  <c:v>0.67758035659790095</c:v>
                </c:pt>
                <c:pt idx="47">
                  <c:v>0.67525339126586903</c:v>
                </c:pt>
                <c:pt idx="48">
                  <c:v>0.49419784545898499</c:v>
                </c:pt>
                <c:pt idx="49">
                  <c:v>0.75478601455688499</c:v>
                </c:pt>
                <c:pt idx="50">
                  <c:v>0.45662832260131903</c:v>
                </c:pt>
                <c:pt idx="51">
                  <c:v>5.5308341979980503E-3</c:v>
                </c:pt>
                <c:pt idx="52">
                  <c:v>0.38591527938842801</c:v>
                </c:pt>
                <c:pt idx="53">
                  <c:v>1.1586184501648</c:v>
                </c:pt>
                <c:pt idx="54">
                  <c:v>0.37407302856445301</c:v>
                </c:pt>
                <c:pt idx="55">
                  <c:v>0.33589696884155301</c:v>
                </c:pt>
                <c:pt idx="56">
                  <c:v>0.70180273056030296</c:v>
                </c:pt>
                <c:pt idx="57">
                  <c:v>0.47363328933715798</c:v>
                </c:pt>
                <c:pt idx="58">
                  <c:v>0.68570899963378895</c:v>
                </c:pt>
                <c:pt idx="59">
                  <c:v>6.2305927276611398E-2</c:v>
                </c:pt>
                <c:pt idx="60">
                  <c:v>1.1538214683532699</c:v>
                </c:pt>
                <c:pt idx="61">
                  <c:v>0.64214563369750999</c:v>
                </c:pt>
                <c:pt idx="62">
                  <c:v>0.51208019256591797</c:v>
                </c:pt>
                <c:pt idx="63">
                  <c:v>0.818342685699463</c:v>
                </c:pt>
                <c:pt idx="64">
                  <c:v>1.24622011184693</c:v>
                </c:pt>
                <c:pt idx="65">
                  <c:v>0.105269432067871</c:v>
                </c:pt>
                <c:pt idx="66">
                  <c:v>1.01036357879639</c:v>
                </c:pt>
                <c:pt idx="67">
                  <c:v>1.03457355499268</c:v>
                </c:pt>
                <c:pt idx="68">
                  <c:v>1.0082654953003001</c:v>
                </c:pt>
                <c:pt idx="69">
                  <c:v>2.3781652450561501</c:v>
                </c:pt>
                <c:pt idx="70">
                  <c:v>2.17828369140625</c:v>
                </c:pt>
                <c:pt idx="71">
                  <c:v>1.98010873794556</c:v>
                </c:pt>
                <c:pt idx="72">
                  <c:v>2.18306732177735</c:v>
                </c:pt>
                <c:pt idx="73">
                  <c:v>1.5851740837097199</c:v>
                </c:pt>
                <c:pt idx="74">
                  <c:v>1.8694815635681199</c:v>
                </c:pt>
                <c:pt idx="75">
                  <c:v>1.9486403465271001</c:v>
                </c:pt>
                <c:pt idx="76">
                  <c:v>1.836585521698</c:v>
                </c:pt>
                <c:pt idx="77">
                  <c:v>1.9479393959045399</c:v>
                </c:pt>
                <c:pt idx="78">
                  <c:v>1.9554743766784699</c:v>
                </c:pt>
                <c:pt idx="79">
                  <c:v>1.8660144805908201</c:v>
                </c:pt>
                <c:pt idx="80">
                  <c:v>1.92478227615357</c:v>
                </c:pt>
                <c:pt idx="81">
                  <c:v>1.92860507965088</c:v>
                </c:pt>
                <c:pt idx="82">
                  <c:v>1.9160227775573799</c:v>
                </c:pt>
                <c:pt idx="83">
                  <c:v>1.93321561813355</c:v>
                </c:pt>
                <c:pt idx="84">
                  <c:v>1.9505267143249501</c:v>
                </c:pt>
                <c:pt idx="85">
                  <c:v>1.9187607765197801</c:v>
                </c:pt>
                <c:pt idx="86">
                  <c:v>1.93082571029663</c:v>
                </c:pt>
                <c:pt idx="87">
                  <c:v>1.94334793090821</c:v>
                </c:pt>
                <c:pt idx="88">
                  <c:v>1.88383340835571</c:v>
                </c:pt>
                <c:pt idx="89">
                  <c:v>1.9111618995666499</c:v>
                </c:pt>
                <c:pt idx="90">
                  <c:v>1.8904013633728101</c:v>
                </c:pt>
                <c:pt idx="91">
                  <c:v>1.8631663322448799</c:v>
                </c:pt>
                <c:pt idx="92">
                  <c:v>1.86456727981568</c:v>
                </c:pt>
                <c:pt idx="93">
                  <c:v>1.8374228477478001</c:v>
                </c:pt>
                <c:pt idx="94">
                  <c:v>1.8369560241699201</c:v>
                </c:pt>
                <c:pt idx="95">
                  <c:v>1.7746047973632799</c:v>
                </c:pt>
                <c:pt idx="96">
                  <c:v>1.7591519355773899</c:v>
                </c:pt>
                <c:pt idx="97">
                  <c:v>1.71970939636231</c:v>
                </c:pt>
                <c:pt idx="98">
                  <c:v>1.6844387054443399</c:v>
                </c:pt>
                <c:pt idx="99">
                  <c:v>1.6703453063964899</c:v>
                </c:pt>
                <c:pt idx="100">
                  <c:v>1.62534952163696</c:v>
                </c:pt>
                <c:pt idx="101">
                  <c:v>1.59063673019409</c:v>
                </c:pt>
                <c:pt idx="102">
                  <c:v>1.53927993774414</c:v>
                </c:pt>
                <c:pt idx="103">
                  <c:v>1.50076580047608</c:v>
                </c:pt>
                <c:pt idx="104">
                  <c:v>1.46245861053467</c:v>
                </c:pt>
                <c:pt idx="105">
                  <c:v>1.41648054122925</c:v>
                </c:pt>
                <c:pt idx="106">
                  <c:v>1.3855051994323799</c:v>
                </c:pt>
                <c:pt idx="107">
                  <c:v>1.34752750396729</c:v>
                </c:pt>
                <c:pt idx="108">
                  <c:v>1.3121600151062001</c:v>
                </c:pt>
                <c:pt idx="109">
                  <c:v>1.2778859138488801</c:v>
                </c:pt>
                <c:pt idx="110">
                  <c:v>1.24286890029907</c:v>
                </c:pt>
                <c:pt idx="111">
                  <c:v>1.21294593811035</c:v>
                </c:pt>
                <c:pt idx="112">
                  <c:v>1.17686939239502</c:v>
                </c:pt>
                <c:pt idx="113">
                  <c:v>1.1438117027282699</c:v>
                </c:pt>
                <c:pt idx="114">
                  <c:v>1.11248826980591</c:v>
                </c:pt>
                <c:pt idx="115">
                  <c:v>1.0834474563598699</c:v>
                </c:pt>
                <c:pt idx="116">
                  <c:v>1.05678462982178</c:v>
                </c:pt>
                <c:pt idx="117">
                  <c:v>1.0315346717834499</c:v>
                </c:pt>
                <c:pt idx="118">
                  <c:v>1.00807428359986</c:v>
                </c:pt>
                <c:pt idx="119">
                  <c:v>0.98121118545532204</c:v>
                </c:pt>
                <c:pt idx="120">
                  <c:v>0.95847368240356501</c:v>
                </c:pt>
                <c:pt idx="121">
                  <c:v>0.93316507339477595</c:v>
                </c:pt>
                <c:pt idx="122">
                  <c:v>0.91277837753295898</c:v>
                </c:pt>
                <c:pt idx="123">
                  <c:v>0.89299726486206099</c:v>
                </c:pt>
                <c:pt idx="124">
                  <c:v>0.87223529815673795</c:v>
                </c:pt>
                <c:pt idx="125">
                  <c:v>0.85638809204101596</c:v>
                </c:pt>
                <c:pt idx="126">
                  <c:v>0.83621835708618197</c:v>
                </c:pt>
                <c:pt idx="127">
                  <c:v>0.81975793838500999</c:v>
                </c:pt>
                <c:pt idx="128">
                  <c:v>0.80706930160522505</c:v>
                </c:pt>
                <c:pt idx="129">
                  <c:v>0.79260635375976596</c:v>
                </c:pt>
                <c:pt idx="130">
                  <c:v>0.77795267105102595</c:v>
                </c:pt>
                <c:pt idx="131">
                  <c:v>0.76360988616943404</c:v>
                </c:pt>
                <c:pt idx="132">
                  <c:v>0.75126838684082098</c:v>
                </c:pt>
                <c:pt idx="133">
                  <c:v>0.73764753341674805</c:v>
                </c:pt>
                <c:pt idx="134">
                  <c:v>0.72437238693237305</c:v>
                </c:pt>
                <c:pt idx="135">
                  <c:v>0.71064472198486395</c:v>
                </c:pt>
                <c:pt idx="136">
                  <c:v>0.69672346115112305</c:v>
                </c:pt>
                <c:pt idx="137">
                  <c:v>0.680233955383301</c:v>
                </c:pt>
                <c:pt idx="138">
                  <c:v>0.66380214691162098</c:v>
                </c:pt>
                <c:pt idx="139">
                  <c:v>0.64764261245727595</c:v>
                </c:pt>
                <c:pt idx="140">
                  <c:v>0.62931919097900402</c:v>
                </c:pt>
                <c:pt idx="141">
                  <c:v>0.61262512207031306</c:v>
                </c:pt>
                <c:pt idx="142">
                  <c:v>0.59470510482788097</c:v>
                </c:pt>
                <c:pt idx="143">
                  <c:v>0.575045585632325</c:v>
                </c:pt>
                <c:pt idx="144">
                  <c:v>0.55614757537841797</c:v>
                </c:pt>
                <c:pt idx="145">
                  <c:v>0.53713560104370095</c:v>
                </c:pt>
                <c:pt idx="146">
                  <c:v>0.51715993881225597</c:v>
                </c:pt>
                <c:pt idx="147">
                  <c:v>0.497052192687988</c:v>
                </c:pt>
                <c:pt idx="148">
                  <c:v>0.47740554809570301</c:v>
                </c:pt>
                <c:pt idx="149">
                  <c:v>0.45822954177856501</c:v>
                </c:pt>
                <c:pt idx="150">
                  <c:v>0.43784332275390597</c:v>
                </c:pt>
                <c:pt idx="151">
                  <c:v>0.418046474456787</c:v>
                </c:pt>
                <c:pt idx="152">
                  <c:v>0.397915840148926</c:v>
                </c:pt>
                <c:pt idx="153">
                  <c:v>0.37770938873290999</c:v>
                </c:pt>
                <c:pt idx="154">
                  <c:v>0.35763788223266602</c:v>
                </c:pt>
                <c:pt idx="155">
                  <c:v>0.33791637420654302</c:v>
                </c:pt>
                <c:pt idx="156">
                  <c:v>0.317975044250488</c:v>
                </c:pt>
                <c:pt idx="157">
                  <c:v>0.29767751693725603</c:v>
                </c:pt>
                <c:pt idx="158">
                  <c:v>0.27823686599731501</c:v>
                </c:pt>
                <c:pt idx="159">
                  <c:v>0.25881862640380898</c:v>
                </c:pt>
                <c:pt idx="160">
                  <c:v>0.24018049240112299</c:v>
                </c:pt>
                <c:pt idx="161">
                  <c:v>0.22193956375122101</c:v>
                </c:pt>
                <c:pt idx="162">
                  <c:v>0.20493888854980499</c:v>
                </c:pt>
                <c:pt idx="163">
                  <c:v>0.188880920410156</c:v>
                </c:pt>
                <c:pt idx="164">
                  <c:v>0.17377710342407199</c:v>
                </c:pt>
                <c:pt idx="165">
                  <c:v>0.160031318664551</c:v>
                </c:pt>
                <c:pt idx="166">
                  <c:v>0.147532463073731</c:v>
                </c:pt>
                <c:pt idx="167">
                  <c:v>0.137515544891358</c:v>
                </c:pt>
                <c:pt idx="168">
                  <c:v>0.12826204299926799</c:v>
                </c:pt>
                <c:pt idx="169">
                  <c:v>0.12008476257324199</c:v>
                </c:pt>
                <c:pt idx="170">
                  <c:v>0.113841533660889</c:v>
                </c:pt>
                <c:pt idx="171">
                  <c:v>0.108588218688965</c:v>
                </c:pt>
                <c:pt idx="172">
                  <c:v>0.102713108062744</c:v>
                </c:pt>
                <c:pt idx="173">
                  <c:v>9.71417427062988E-2</c:v>
                </c:pt>
                <c:pt idx="174">
                  <c:v>9.12737846374512E-2</c:v>
                </c:pt>
                <c:pt idx="175">
                  <c:v>8.4788322448730497E-2</c:v>
                </c:pt>
                <c:pt idx="176">
                  <c:v>7.9348087310791002E-2</c:v>
                </c:pt>
                <c:pt idx="177">
                  <c:v>7.3381900787353502E-2</c:v>
                </c:pt>
                <c:pt idx="178">
                  <c:v>7.0302009582519601E-2</c:v>
                </c:pt>
                <c:pt idx="179">
                  <c:v>6.7421913146972698E-2</c:v>
                </c:pt>
                <c:pt idx="180">
                  <c:v>6.5218925476074205E-2</c:v>
                </c:pt>
                <c:pt idx="181">
                  <c:v>6.2955856323242201E-2</c:v>
                </c:pt>
                <c:pt idx="182">
                  <c:v>6.0429096221923898E-2</c:v>
                </c:pt>
                <c:pt idx="183">
                  <c:v>5.8269500732421903E-2</c:v>
                </c:pt>
                <c:pt idx="184">
                  <c:v>5.6258201599121101E-2</c:v>
                </c:pt>
                <c:pt idx="185">
                  <c:v>5.4210662841796903E-2</c:v>
                </c:pt>
                <c:pt idx="186">
                  <c:v>5.2699089050293003E-2</c:v>
                </c:pt>
                <c:pt idx="187">
                  <c:v>5.1253795623779297E-2</c:v>
                </c:pt>
                <c:pt idx="188">
                  <c:v>4.9591064453125E-2</c:v>
                </c:pt>
                <c:pt idx="189">
                  <c:v>4.84423637390137E-2</c:v>
                </c:pt>
                <c:pt idx="190">
                  <c:v>4.7405242919921903E-2</c:v>
                </c:pt>
                <c:pt idx="191">
                  <c:v>4.6078681945800802E-2</c:v>
                </c:pt>
                <c:pt idx="192">
                  <c:v>4.5957565307617201E-2</c:v>
                </c:pt>
                <c:pt idx="193">
                  <c:v>4.47955131530762E-2</c:v>
                </c:pt>
                <c:pt idx="194">
                  <c:v>4.4122219085693401E-2</c:v>
                </c:pt>
                <c:pt idx="195">
                  <c:v>4.3920993804931703E-2</c:v>
                </c:pt>
                <c:pt idx="196">
                  <c:v>4.3350696563720703E-2</c:v>
                </c:pt>
                <c:pt idx="197">
                  <c:v>4.2763233184814502E-2</c:v>
                </c:pt>
                <c:pt idx="198">
                  <c:v>4.2112350463867201E-2</c:v>
                </c:pt>
                <c:pt idx="199">
                  <c:v>4.1548252105712898E-2</c:v>
                </c:pt>
                <c:pt idx="200">
                  <c:v>4.1191101074218799E-2</c:v>
                </c:pt>
                <c:pt idx="201">
                  <c:v>4.1306018829345703E-2</c:v>
                </c:pt>
                <c:pt idx="202">
                  <c:v>4.0760993957519601E-2</c:v>
                </c:pt>
                <c:pt idx="203">
                  <c:v>4.0463924407958998E-2</c:v>
                </c:pt>
                <c:pt idx="204">
                  <c:v>4.1008472442627002E-2</c:v>
                </c:pt>
                <c:pt idx="205">
                  <c:v>3.9813041687011698E-2</c:v>
                </c:pt>
                <c:pt idx="206">
                  <c:v>4.0204048156738302E-2</c:v>
                </c:pt>
                <c:pt idx="207">
                  <c:v>4.0101528167724602E-2</c:v>
                </c:pt>
                <c:pt idx="208">
                  <c:v>3.9873123168945299E-2</c:v>
                </c:pt>
                <c:pt idx="209">
                  <c:v>3.9711952209472698E-2</c:v>
                </c:pt>
                <c:pt idx="210">
                  <c:v>3.9422512054443401E-2</c:v>
                </c:pt>
                <c:pt idx="211">
                  <c:v>3.9418697357177797E-2</c:v>
                </c:pt>
                <c:pt idx="212">
                  <c:v>3.9220333099365297E-2</c:v>
                </c:pt>
                <c:pt idx="213">
                  <c:v>3.8724422454833998E-2</c:v>
                </c:pt>
                <c:pt idx="214">
                  <c:v>3.9025306701660198E-2</c:v>
                </c:pt>
                <c:pt idx="215">
                  <c:v>3.9243698120117201E-2</c:v>
                </c:pt>
                <c:pt idx="216">
                  <c:v>3.8938045501708998E-2</c:v>
                </c:pt>
                <c:pt idx="217">
                  <c:v>3.8540840148925802E-2</c:v>
                </c:pt>
                <c:pt idx="218">
                  <c:v>3.83648872375488E-2</c:v>
                </c:pt>
                <c:pt idx="219">
                  <c:v>3.8725852966308601E-2</c:v>
                </c:pt>
                <c:pt idx="220">
                  <c:v>3.8614273071289097E-2</c:v>
                </c:pt>
                <c:pt idx="221">
                  <c:v>3.87072563171387E-2</c:v>
                </c:pt>
                <c:pt idx="222">
                  <c:v>3.8763523101806703E-2</c:v>
                </c:pt>
                <c:pt idx="223">
                  <c:v>3.8541316986083998E-2</c:v>
                </c:pt>
                <c:pt idx="224">
                  <c:v>3.8221836090087898E-2</c:v>
                </c:pt>
                <c:pt idx="225">
                  <c:v>3.8234710693359403E-2</c:v>
                </c:pt>
                <c:pt idx="226">
                  <c:v>3.8270473480224602E-2</c:v>
                </c:pt>
                <c:pt idx="227">
                  <c:v>3.8017272949218799E-2</c:v>
                </c:pt>
                <c:pt idx="228">
                  <c:v>3.7805557250976597E-2</c:v>
                </c:pt>
                <c:pt idx="229">
                  <c:v>3.7630558013916002E-2</c:v>
                </c:pt>
                <c:pt idx="230">
                  <c:v>3.7587642669677797E-2</c:v>
                </c:pt>
                <c:pt idx="231">
                  <c:v>3.7463188171386698E-2</c:v>
                </c:pt>
                <c:pt idx="232">
                  <c:v>3.7027359008789097E-2</c:v>
                </c:pt>
                <c:pt idx="233">
                  <c:v>3.6724567413330099E-2</c:v>
                </c:pt>
                <c:pt idx="234">
                  <c:v>3.63049507141113E-2</c:v>
                </c:pt>
                <c:pt idx="235">
                  <c:v>3.6150455474853502E-2</c:v>
                </c:pt>
                <c:pt idx="236">
                  <c:v>3.6327362060546903E-2</c:v>
                </c:pt>
                <c:pt idx="237">
                  <c:v>3.6465644836425802E-2</c:v>
                </c:pt>
                <c:pt idx="238">
                  <c:v>3.5728931427002002E-2</c:v>
                </c:pt>
                <c:pt idx="239">
                  <c:v>3.5337924957275398E-2</c:v>
                </c:pt>
                <c:pt idx="240">
                  <c:v>3.5213947296142599E-2</c:v>
                </c:pt>
                <c:pt idx="241">
                  <c:v>3.5139560699462898E-2</c:v>
                </c:pt>
                <c:pt idx="242">
                  <c:v>3.4657955169677797E-2</c:v>
                </c:pt>
                <c:pt idx="243">
                  <c:v>3.4423351287841797E-2</c:v>
                </c:pt>
                <c:pt idx="244">
                  <c:v>3.4381866455078097E-2</c:v>
                </c:pt>
                <c:pt idx="245">
                  <c:v>3.3898353576660198E-2</c:v>
                </c:pt>
                <c:pt idx="246">
                  <c:v>3.3633708953857401E-2</c:v>
                </c:pt>
                <c:pt idx="247">
                  <c:v>3.3373355865478502E-2</c:v>
                </c:pt>
                <c:pt idx="248">
                  <c:v>3.3430099487304701E-2</c:v>
                </c:pt>
                <c:pt idx="249">
                  <c:v>3.3080577850341797E-2</c:v>
                </c:pt>
                <c:pt idx="250">
                  <c:v>3.26037406921387E-2</c:v>
                </c:pt>
                <c:pt idx="251">
                  <c:v>3.2631874084472698E-2</c:v>
                </c:pt>
                <c:pt idx="252">
                  <c:v>3.2168865203857401E-2</c:v>
                </c:pt>
                <c:pt idx="253">
                  <c:v>3.1521797180175802E-2</c:v>
                </c:pt>
                <c:pt idx="254">
                  <c:v>3.1802177429199198E-2</c:v>
                </c:pt>
                <c:pt idx="255">
                  <c:v>3.1341552734375E-2</c:v>
                </c:pt>
                <c:pt idx="256">
                  <c:v>3.1153678894043E-2</c:v>
                </c:pt>
                <c:pt idx="257">
                  <c:v>3.0655860900878899E-2</c:v>
                </c:pt>
                <c:pt idx="258">
                  <c:v>3.0830383300781299E-2</c:v>
                </c:pt>
                <c:pt idx="259">
                  <c:v>3.0581951141357401E-2</c:v>
                </c:pt>
                <c:pt idx="260">
                  <c:v>3.0229091644287099E-2</c:v>
                </c:pt>
                <c:pt idx="261">
                  <c:v>3.0086517333984399E-2</c:v>
                </c:pt>
                <c:pt idx="262">
                  <c:v>3.0080795288086E-2</c:v>
                </c:pt>
                <c:pt idx="263">
                  <c:v>2.9700279235839899E-2</c:v>
                </c:pt>
                <c:pt idx="264">
                  <c:v>2.9936790466308601E-2</c:v>
                </c:pt>
                <c:pt idx="265">
                  <c:v>2.9569149017334002E-2</c:v>
                </c:pt>
                <c:pt idx="266">
                  <c:v>2.9340744018554701E-2</c:v>
                </c:pt>
                <c:pt idx="267">
                  <c:v>2.9372215270996101E-2</c:v>
                </c:pt>
                <c:pt idx="268">
                  <c:v>2.90436744689942E-2</c:v>
                </c:pt>
                <c:pt idx="269">
                  <c:v>2.8520584106445299E-2</c:v>
                </c:pt>
                <c:pt idx="270">
                  <c:v>2.8357505798339899E-2</c:v>
                </c:pt>
                <c:pt idx="271">
                  <c:v>2.8479576110839899E-2</c:v>
                </c:pt>
                <c:pt idx="272">
                  <c:v>2.825927734375E-2</c:v>
                </c:pt>
                <c:pt idx="273">
                  <c:v>2.8347492218017599E-2</c:v>
                </c:pt>
                <c:pt idx="274">
                  <c:v>2.7588844299316399E-2</c:v>
                </c:pt>
                <c:pt idx="275">
                  <c:v>2.74109840393067E-2</c:v>
                </c:pt>
                <c:pt idx="276">
                  <c:v>2.70380973815918E-2</c:v>
                </c:pt>
                <c:pt idx="277">
                  <c:v>2.7239799499511701E-2</c:v>
                </c:pt>
                <c:pt idx="278">
                  <c:v>2.68664360046387E-2</c:v>
                </c:pt>
                <c:pt idx="279">
                  <c:v>2.6532173156738299E-2</c:v>
                </c:pt>
                <c:pt idx="280">
                  <c:v>2.6308536529540998E-2</c:v>
                </c:pt>
                <c:pt idx="281">
                  <c:v>2.6228904724121101E-2</c:v>
                </c:pt>
                <c:pt idx="282">
                  <c:v>2.6211261749267599E-2</c:v>
                </c:pt>
                <c:pt idx="283">
                  <c:v>2.5708675384521502E-2</c:v>
                </c:pt>
                <c:pt idx="284">
                  <c:v>2.5327682495117201E-2</c:v>
                </c:pt>
                <c:pt idx="285">
                  <c:v>2.50906944274903E-2</c:v>
                </c:pt>
                <c:pt idx="286">
                  <c:v>2.4990558624267599E-2</c:v>
                </c:pt>
                <c:pt idx="287">
                  <c:v>2.5021553039550799E-2</c:v>
                </c:pt>
                <c:pt idx="288">
                  <c:v>2.46381759643555E-2</c:v>
                </c:pt>
                <c:pt idx="289">
                  <c:v>2.4391174316406299E-2</c:v>
                </c:pt>
                <c:pt idx="290">
                  <c:v>2.4159431457519601E-2</c:v>
                </c:pt>
                <c:pt idx="291">
                  <c:v>2.3871421813964899E-2</c:v>
                </c:pt>
                <c:pt idx="292">
                  <c:v>2.3734092712402399E-2</c:v>
                </c:pt>
                <c:pt idx="293">
                  <c:v>2.3453712463378899E-2</c:v>
                </c:pt>
                <c:pt idx="294">
                  <c:v>2.3427963256836E-2</c:v>
                </c:pt>
                <c:pt idx="295">
                  <c:v>2.3898601531982401E-2</c:v>
                </c:pt>
                <c:pt idx="296">
                  <c:v>2.4010658264160201E-2</c:v>
                </c:pt>
                <c:pt idx="297">
                  <c:v>2.23584175109863E-2</c:v>
                </c:pt>
                <c:pt idx="298">
                  <c:v>2.2242546081543E-2</c:v>
                </c:pt>
                <c:pt idx="299">
                  <c:v>2.22983360290528E-2</c:v>
                </c:pt>
                <c:pt idx="300">
                  <c:v>2.23488807678223E-2</c:v>
                </c:pt>
                <c:pt idx="301">
                  <c:v>2.2270679473877002E-2</c:v>
                </c:pt>
                <c:pt idx="302">
                  <c:v>2.1929264068603498E-2</c:v>
                </c:pt>
                <c:pt idx="303">
                  <c:v>2.2109031677246101E-2</c:v>
                </c:pt>
                <c:pt idx="304">
                  <c:v>2.16479301452637E-2</c:v>
                </c:pt>
                <c:pt idx="305">
                  <c:v>2.1498203277587901E-2</c:v>
                </c:pt>
                <c:pt idx="306">
                  <c:v>2.1420955657959002E-2</c:v>
                </c:pt>
                <c:pt idx="307">
                  <c:v>2.14238166809082E-2</c:v>
                </c:pt>
                <c:pt idx="308">
                  <c:v>2.1237850189209002E-2</c:v>
                </c:pt>
                <c:pt idx="309">
                  <c:v>2.1191120147705099E-2</c:v>
                </c:pt>
                <c:pt idx="310">
                  <c:v>2.1103858947753899E-2</c:v>
                </c:pt>
                <c:pt idx="311">
                  <c:v>2.1044731140136701E-2</c:v>
                </c:pt>
                <c:pt idx="312">
                  <c:v>2.0972728729248099E-2</c:v>
                </c:pt>
                <c:pt idx="313">
                  <c:v>2.0787239074707101E-2</c:v>
                </c:pt>
                <c:pt idx="314">
                  <c:v>2.08334922790528E-2</c:v>
                </c:pt>
                <c:pt idx="315">
                  <c:v>2.08697319030762E-2</c:v>
                </c:pt>
                <c:pt idx="316">
                  <c:v>2.1008968353271502E-2</c:v>
                </c:pt>
                <c:pt idx="317">
                  <c:v>2.07209587097168E-2</c:v>
                </c:pt>
                <c:pt idx="318">
                  <c:v>2.0785331726074201E-2</c:v>
                </c:pt>
                <c:pt idx="319">
                  <c:v>2.07724571228028E-2</c:v>
                </c:pt>
                <c:pt idx="320">
                  <c:v>2.0671844482421899E-2</c:v>
                </c:pt>
                <c:pt idx="321">
                  <c:v>2.0819664001464899E-2</c:v>
                </c:pt>
                <c:pt idx="322">
                  <c:v>2.0880699157714899E-2</c:v>
                </c:pt>
                <c:pt idx="323">
                  <c:v>2.0790576934814502E-2</c:v>
                </c:pt>
                <c:pt idx="324">
                  <c:v>2.0826339721679701E-2</c:v>
                </c:pt>
                <c:pt idx="325">
                  <c:v>2.0799160003662099E-2</c:v>
                </c:pt>
                <c:pt idx="326">
                  <c:v>2.0784854888915998E-2</c:v>
                </c:pt>
                <c:pt idx="327">
                  <c:v>2.0869255065918E-2</c:v>
                </c:pt>
                <c:pt idx="328">
                  <c:v>2.0722389221191399E-2</c:v>
                </c:pt>
                <c:pt idx="329">
                  <c:v>2.08172798156738E-2</c:v>
                </c:pt>
                <c:pt idx="330">
                  <c:v>2.0721435546875E-2</c:v>
                </c:pt>
                <c:pt idx="331">
                  <c:v>2.07018852233887E-2</c:v>
                </c:pt>
                <c:pt idx="332">
                  <c:v>2.0708084106445299E-2</c:v>
                </c:pt>
                <c:pt idx="333">
                  <c:v>2.07324028015137E-2</c:v>
                </c:pt>
                <c:pt idx="334">
                  <c:v>2.05078125E-2</c:v>
                </c:pt>
                <c:pt idx="335">
                  <c:v>2.0534992218017599E-2</c:v>
                </c:pt>
                <c:pt idx="336">
                  <c:v>2.0631790161132799E-2</c:v>
                </c:pt>
                <c:pt idx="337">
                  <c:v>2.0478248596191399E-2</c:v>
                </c:pt>
                <c:pt idx="338">
                  <c:v>2.04272270202637E-2</c:v>
                </c:pt>
                <c:pt idx="339">
                  <c:v>2.0439624786377002E-2</c:v>
                </c:pt>
                <c:pt idx="340">
                  <c:v>2.0338535308837901E-2</c:v>
                </c:pt>
                <c:pt idx="341">
                  <c:v>2.0402908325195299E-2</c:v>
                </c:pt>
                <c:pt idx="342">
                  <c:v>2.02441215515137E-2</c:v>
                </c:pt>
                <c:pt idx="343">
                  <c:v>2.0325660705566399E-2</c:v>
                </c:pt>
                <c:pt idx="344">
                  <c:v>2.02536582946778E-2</c:v>
                </c:pt>
                <c:pt idx="345">
                  <c:v>2.0157814025878899E-2</c:v>
                </c:pt>
                <c:pt idx="346">
                  <c:v>2.01516151428223E-2</c:v>
                </c:pt>
                <c:pt idx="347">
                  <c:v>1.9934654235839899E-2</c:v>
                </c:pt>
                <c:pt idx="348">
                  <c:v>2.0012855529785201E-2</c:v>
                </c:pt>
                <c:pt idx="349">
                  <c:v>1.99227333068848E-2</c:v>
                </c:pt>
                <c:pt idx="350">
                  <c:v>1.9844532012939502E-2</c:v>
                </c:pt>
                <c:pt idx="351">
                  <c:v>1.98931694030762E-2</c:v>
                </c:pt>
                <c:pt idx="352">
                  <c:v>1.97491645812988E-2</c:v>
                </c:pt>
                <c:pt idx="353">
                  <c:v>1.9762516021728498E-2</c:v>
                </c:pt>
                <c:pt idx="354">
                  <c:v>1.95775032043457E-2</c:v>
                </c:pt>
                <c:pt idx="355">
                  <c:v>1.9493579864502002E-2</c:v>
                </c:pt>
                <c:pt idx="356">
                  <c:v>1.9427776336669901E-2</c:v>
                </c:pt>
                <c:pt idx="357">
                  <c:v>1.9325733184814502E-2</c:v>
                </c:pt>
                <c:pt idx="358">
                  <c:v>1.9467353820800799E-2</c:v>
                </c:pt>
                <c:pt idx="359">
                  <c:v>1.9301414489746101E-2</c:v>
                </c:pt>
                <c:pt idx="360">
                  <c:v>1.9233226776123099E-2</c:v>
                </c:pt>
                <c:pt idx="361">
                  <c:v>1.9162178039550799E-2</c:v>
                </c:pt>
                <c:pt idx="362">
                  <c:v>1.9112586975097701E-2</c:v>
                </c:pt>
                <c:pt idx="363">
                  <c:v>1.9129753112793E-2</c:v>
                </c:pt>
                <c:pt idx="364">
                  <c:v>1.9122600555419901E-2</c:v>
                </c:pt>
                <c:pt idx="365">
                  <c:v>1.9006252288818401E-2</c:v>
                </c:pt>
                <c:pt idx="366">
                  <c:v>1.9072532653808601E-2</c:v>
                </c:pt>
                <c:pt idx="367">
                  <c:v>1.9091606140136701E-2</c:v>
                </c:pt>
                <c:pt idx="368">
                  <c:v>1.9014835357665998E-2</c:v>
                </c:pt>
                <c:pt idx="369">
                  <c:v>1.8978118896484399E-2</c:v>
                </c:pt>
                <c:pt idx="370">
                  <c:v>1.88746452331543E-2</c:v>
                </c:pt>
                <c:pt idx="371">
                  <c:v>1.8889427185058601E-2</c:v>
                </c:pt>
                <c:pt idx="372">
                  <c:v>1.8795967102050799E-2</c:v>
                </c:pt>
                <c:pt idx="373">
                  <c:v>1.88045501708985E-2</c:v>
                </c:pt>
                <c:pt idx="374">
                  <c:v>1.88593864440918E-2</c:v>
                </c:pt>
                <c:pt idx="375">
                  <c:v>1.8863677978515601E-2</c:v>
                </c:pt>
                <c:pt idx="376">
                  <c:v>1.8808364868164101E-2</c:v>
                </c:pt>
                <c:pt idx="377">
                  <c:v>1.8890380859375E-2</c:v>
                </c:pt>
                <c:pt idx="378">
                  <c:v>1.8826961517334002E-2</c:v>
                </c:pt>
                <c:pt idx="379">
                  <c:v>1.8796443939209002E-2</c:v>
                </c:pt>
                <c:pt idx="380">
                  <c:v>1.8913269042968799E-2</c:v>
                </c:pt>
                <c:pt idx="381">
                  <c:v>1.8766403198242201E-2</c:v>
                </c:pt>
                <c:pt idx="382">
                  <c:v>1.8784523010253899E-2</c:v>
                </c:pt>
                <c:pt idx="383">
                  <c:v>1.8874168395996101E-2</c:v>
                </c:pt>
                <c:pt idx="384">
                  <c:v>1.8817424774169901E-2</c:v>
                </c:pt>
                <c:pt idx="385">
                  <c:v>1.87177658081055E-2</c:v>
                </c:pt>
                <c:pt idx="386">
                  <c:v>1.88288688659668E-2</c:v>
                </c:pt>
                <c:pt idx="387">
                  <c:v>1.8819808959961E-2</c:v>
                </c:pt>
                <c:pt idx="388">
                  <c:v>1.8733978271484399E-2</c:v>
                </c:pt>
                <c:pt idx="389">
                  <c:v>1.87897682189942E-2</c:v>
                </c:pt>
                <c:pt idx="390">
                  <c:v>1.89261436462403E-2</c:v>
                </c:pt>
                <c:pt idx="391">
                  <c:v>1.89156532287598E-2</c:v>
                </c:pt>
                <c:pt idx="392">
                  <c:v>1.8912315368652399E-2</c:v>
                </c:pt>
                <c:pt idx="393">
                  <c:v>1.85952186584473E-2</c:v>
                </c:pt>
                <c:pt idx="394">
                  <c:v>1.8985271453857401E-2</c:v>
                </c:pt>
                <c:pt idx="395">
                  <c:v>1.8970012664794901E-2</c:v>
                </c:pt>
                <c:pt idx="396">
                  <c:v>1.8923759460449201E-2</c:v>
                </c:pt>
                <c:pt idx="397">
                  <c:v>1.8968582153320299E-2</c:v>
                </c:pt>
                <c:pt idx="398">
                  <c:v>1.9081592559814502E-2</c:v>
                </c:pt>
                <c:pt idx="399">
                  <c:v>1.89566612243653E-2</c:v>
                </c:pt>
                <c:pt idx="400">
                  <c:v>1.8836498260498099E-2</c:v>
                </c:pt>
                <c:pt idx="401">
                  <c:v>1.89766883850098E-2</c:v>
                </c:pt>
                <c:pt idx="402">
                  <c:v>1.9116401672363299E-2</c:v>
                </c:pt>
                <c:pt idx="403">
                  <c:v>1.9215583801269601E-2</c:v>
                </c:pt>
                <c:pt idx="404">
                  <c:v>1.9161701202392599E-2</c:v>
                </c:pt>
                <c:pt idx="405">
                  <c:v>1.9225120544433601E-2</c:v>
                </c:pt>
                <c:pt idx="406">
                  <c:v>1.9204616546630901E-2</c:v>
                </c:pt>
                <c:pt idx="407">
                  <c:v>1.9300937652587901E-2</c:v>
                </c:pt>
                <c:pt idx="408">
                  <c:v>1.9259452819824201E-2</c:v>
                </c:pt>
                <c:pt idx="409">
                  <c:v>1.92971229553223E-2</c:v>
                </c:pt>
                <c:pt idx="410">
                  <c:v>1.9336700439453101E-2</c:v>
                </c:pt>
                <c:pt idx="411">
                  <c:v>1.94916725158692E-2</c:v>
                </c:pt>
                <c:pt idx="412">
                  <c:v>1.94249153137207E-2</c:v>
                </c:pt>
                <c:pt idx="413">
                  <c:v>1.9439697265625E-2</c:v>
                </c:pt>
                <c:pt idx="414">
                  <c:v>1.94454193115235E-2</c:v>
                </c:pt>
                <c:pt idx="415">
                  <c:v>1.9490242004394601E-2</c:v>
                </c:pt>
                <c:pt idx="416">
                  <c:v>1.9656658172607401E-2</c:v>
                </c:pt>
                <c:pt idx="417">
                  <c:v>1.9599914550781299E-2</c:v>
                </c:pt>
                <c:pt idx="418">
                  <c:v>1.96232795715332E-2</c:v>
                </c:pt>
                <c:pt idx="419">
                  <c:v>1.96380615234375E-2</c:v>
                </c:pt>
                <c:pt idx="420">
                  <c:v>1.9741535186767599E-2</c:v>
                </c:pt>
                <c:pt idx="421">
                  <c:v>1.9736289978027399E-2</c:v>
                </c:pt>
                <c:pt idx="422">
                  <c:v>1.97968482971192E-2</c:v>
                </c:pt>
                <c:pt idx="423">
                  <c:v>1.9682407379150401E-2</c:v>
                </c:pt>
                <c:pt idx="424">
                  <c:v>1.9748210906982401E-2</c:v>
                </c:pt>
                <c:pt idx="425">
                  <c:v>1.9711017608642599E-2</c:v>
                </c:pt>
                <c:pt idx="426">
                  <c:v>1.9776821136474599E-2</c:v>
                </c:pt>
                <c:pt idx="427">
                  <c:v>1.98569297790528E-2</c:v>
                </c:pt>
                <c:pt idx="428">
                  <c:v>1.97968482971192E-2</c:v>
                </c:pt>
                <c:pt idx="429">
                  <c:v>1.97405815124512E-2</c:v>
                </c:pt>
                <c:pt idx="430">
                  <c:v>1.9865036010742201E-2</c:v>
                </c:pt>
                <c:pt idx="431">
                  <c:v>1.9944667816162099E-2</c:v>
                </c:pt>
                <c:pt idx="432">
                  <c:v>1.9939899444580099E-2</c:v>
                </c:pt>
                <c:pt idx="433">
                  <c:v>2.0189285278320299E-2</c:v>
                </c:pt>
                <c:pt idx="434">
                  <c:v>2.0536899566650401E-2</c:v>
                </c:pt>
                <c:pt idx="435">
                  <c:v>2.06656455993653E-2</c:v>
                </c:pt>
                <c:pt idx="436">
                  <c:v>2.0658493041992201E-2</c:v>
                </c:pt>
                <c:pt idx="437">
                  <c:v>2.0698070526123099E-2</c:v>
                </c:pt>
                <c:pt idx="438">
                  <c:v>2.0142555236816399E-2</c:v>
                </c:pt>
                <c:pt idx="439">
                  <c:v>1.80401802062988E-2</c:v>
                </c:pt>
                <c:pt idx="440">
                  <c:v>1.6366958618164101E-2</c:v>
                </c:pt>
                <c:pt idx="441">
                  <c:v>1.73859596252442E-2</c:v>
                </c:pt>
                <c:pt idx="442">
                  <c:v>1.8061637878418E-2</c:v>
                </c:pt>
                <c:pt idx="443">
                  <c:v>1.74870491027832E-2</c:v>
                </c:pt>
                <c:pt idx="444">
                  <c:v>1.8426418304443401E-2</c:v>
                </c:pt>
                <c:pt idx="445">
                  <c:v>2.05035209655762E-2</c:v>
                </c:pt>
                <c:pt idx="446">
                  <c:v>2.0358562469482401E-2</c:v>
                </c:pt>
                <c:pt idx="447">
                  <c:v>1.9829273223877002E-2</c:v>
                </c:pt>
                <c:pt idx="448">
                  <c:v>1.9383430480957101E-2</c:v>
                </c:pt>
                <c:pt idx="449">
                  <c:v>1.90386772155762E-2</c:v>
                </c:pt>
                <c:pt idx="450">
                  <c:v>1.8838405609130901E-2</c:v>
                </c:pt>
                <c:pt idx="451">
                  <c:v>1.8678188323974599E-2</c:v>
                </c:pt>
                <c:pt idx="452">
                  <c:v>1.8640041351318401E-2</c:v>
                </c:pt>
                <c:pt idx="453">
                  <c:v>1.8608570098877002E-2</c:v>
                </c:pt>
                <c:pt idx="454">
                  <c:v>1.8430233001709002E-2</c:v>
                </c:pt>
                <c:pt idx="455">
                  <c:v>1.8315315246582101E-2</c:v>
                </c:pt>
                <c:pt idx="456">
                  <c:v>1.83510780334473E-2</c:v>
                </c:pt>
                <c:pt idx="457">
                  <c:v>1.82442665100098E-2</c:v>
                </c:pt>
                <c:pt idx="458">
                  <c:v>1.8080234527587901E-2</c:v>
                </c:pt>
                <c:pt idx="459">
                  <c:v>1.80268287658692E-2</c:v>
                </c:pt>
                <c:pt idx="460">
                  <c:v>1.8135547637939502E-2</c:v>
                </c:pt>
                <c:pt idx="461">
                  <c:v>1.7904281616211E-2</c:v>
                </c:pt>
                <c:pt idx="462">
                  <c:v>1.7933845520019601E-2</c:v>
                </c:pt>
                <c:pt idx="463">
                  <c:v>1.7880916595459002E-2</c:v>
                </c:pt>
                <c:pt idx="464">
                  <c:v>1.7706871032714899E-2</c:v>
                </c:pt>
                <c:pt idx="465">
                  <c:v>1.78885459899903E-2</c:v>
                </c:pt>
                <c:pt idx="466">
                  <c:v>1.7910480499267599E-2</c:v>
                </c:pt>
                <c:pt idx="467">
                  <c:v>1.6960144042968799E-2</c:v>
                </c:pt>
                <c:pt idx="468">
                  <c:v>1.7251968383789101E-2</c:v>
                </c:pt>
                <c:pt idx="469">
                  <c:v>1.7551422119140601E-2</c:v>
                </c:pt>
                <c:pt idx="470">
                  <c:v>1.7581939697265601E-2</c:v>
                </c:pt>
                <c:pt idx="471">
                  <c:v>1.7529010772705099E-2</c:v>
                </c:pt>
                <c:pt idx="472">
                  <c:v>1.7504215240478498E-2</c:v>
                </c:pt>
                <c:pt idx="473">
                  <c:v>1.7463684082031299E-2</c:v>
                </c:pt>
                <c:pt idx="474">
                  <c:v>1.74918174743653E-2</c:v>
                </c:pt>
                <c:pt idx="475">
                  <c:v>1.7351627349853498E-2</c:v>
                </c:pt>
                <c:pt idx="476">
                  <c:v>1.7366886138915998E-2</c:v>
                </c:pt>
                <c:pt idx="477">
                  <c:v>1.7391681671142599E-2</c:v>
                </c:pt>
                <c:pt idx="478">
                  <c:v>1.7343044281005901E-2</c:v>
                </c:pt>
                <c:pt idx="479">
                  <c:v>1.7346858978271502E-2</c:v>
                </c:pt>
                <c:pt idx="480">
                  <c:v>1.7302036285400401E-2</c:v>
                </c:pt>
                <c:pt idx="481">
                  <c:v>1.7358779907226601E-2</c:v>
                </c:pt>
                <c:pt idx="482">
                  <c:v>1.7304897308349599E-2</c:v>
                </c:pt>
                <c:pt idx="483">
                  <c:v>1.7285346984863299E-2</c:v>
                </c:pt>
                <c:pt idx="484">
                  <c:v>1.72276496887207E-2</c:v>
                </c:pt>
                <c:pt idx="485">
                  <c:v>1.7259120941162099E-2</c:v>
                </c:pt>
                <c:pt idx="486">
                  <c:v>1.7361164093017599E-2</c:v>
                </c:pt>
                <c:pt idx="487">
                  <c:v>1.7277717590332101E-2</c:v>
                </c:pt>
                <c:pt idx="488">
                  <c:v>1.7225265502929701E-2</c:v>
                </c:pt>
                <c:pt idx="489">
                  <c:v>1.7230510711669901E-2</c:v>
                </c:pt>
                <c:pt idx="490">
                  <c:v>1.7216682434082101E-2</c:v>
                </c:pt>
                <c:pt idx="491">
                  <c:v>1.7273902893066399E-2</c:v>
                </c:pt>
                <c:pt idx="492">
                  <c:v>1.71866416931153E-2</c:v>
                </c:pt>
                <c:pt idx="493">
                  <c:v>1.7216682434082101E-2</c:v>
                </c:pt>
                <c:pt idx="494">
                  <c:v>1.71875953674317E-2</c:v>
                </c:pt>
                <c:pt idx="495">
                  <c:v>1.7153739929199201E-2</c:v>
                </c:pt>
                <c:pt idx="496">
                  <c:v>1.70845985412598E-2</c:v>
                </c:pt>
                <c:pt idx="497">
                  <c:v>1.7091751098632799E-2</c:v>
                </c:pt>
                <c:pt idx="498">
                  <c:v>1.7134666442871101E-2</c:v>
                </c:pt>
                <c:pt idx="499">
                  <c:v>1.7104148864746101E-2</c:v>
                </c:pt>
                <c:pt idx="500">
                  <c:v>1.7025470733642599E-2</c:v>
                </c:pt>
                <c:pt idx="501">
                  <c:v>1.6966819763183601E-2</c:v>
                </c:pt>
                <c:pt idx="502">
                  <c:v>1.69682502746582E-2</c:v>
                </c:pt>
                <c:pt idx="503">
                  <c:v>1.6985893249511701E-2</c:v>
                </c:pt>
                <c:pt idx="504">
                  <c:v>1.6892433166503899E-2</c:v>
                </c:pt>
                <c:pt idx="505">
                  <c:v>1.6879558563232401E-2</c:v>
                </c:pt>
                <c:pt idx="506">
                  <c:v>1.6829013824462901E-2</c:v>
                </c:pt>
                <c:pt idx="507">
                  <c:v>1.6894817352294901E-2</c:v>
                </c:pt>
                <c:pt idx="508">
                  <c:v>1.6889095306396502E-2</c:v>
                </c:pt>
                <c:pt idx="509">
                  <c:v>1.69119834899903E-2</c:v>
                </c:pt>
                <c:pt idx="510">
                  <c:v>1.6824245452880901E-2</c:v>
                </c:pt>
                <c:pt idx="511">
                  <c:v>1.6832828521728498E-2</c:v>
                </c:pt>
                <c:pt idx="512">
                  <c:v>1.6864299774169901E-2</c:v>
                </c:pt>
                <c:pt idx="513">
                  <c:v>1.6848087310790998E-2</c:v>
                </c:pt>
                <c:pt idx="514">
                  <c:v>1.6908168792724599E-2</c:v>
                </c:pt>
                <c:pt idx="515">
                  <c:v>1.68824195861817E-2</c:v>
                </c:pt>
                <c:pt idx="516">
                  <c:v>1.6934394836425799E-2</c:v>
                </c:pt>
                <c:pt idx="517">
                  <c:v>1.6915321350097701E-2</c:v>
                </c:pt>
                <c:pt idx="518">
                  <c:v>1.68099403381348E-2</c:v>
                </c:pt>
                <c:pt idx="519">
                  <c:v>1.6846656799316399E-2</c:v>
                </c:pt>
                <c:pt idx="520">
                  <c:v>1.6903877258300799E-2</c:v>
                </c:pt>
                <c:pt idx="521">
                  <c:v>1.68671607971192E-2</c:v>
                </c:pt>
                <c:pt idx="522">
                  <c:v>1.6902923583984399E-2</c:v>
                </c:pt>
                <c:pt idx="523">
                  <c:v>1.6779899597168E-2</c:v>
                </c:pt>
                <c:pt idx="524">
                  <c:v>1.68604850769043E-2</c:v>
                </c:pt>
                <c:pt idx="525">
                  <c:v>1.68404579162598E-2</c:v>
                </c:pt>
                <c:pt idx="526">
                  <c:v>1.6732692718505901E-2</c:v>
                </c:pt>
                <c:pt idx="527">
                  <c:v>1.67536735534668E-2</c:v>
                </c:pt>
                <c:pt idx="528">
                  <c:v>1.6746044158935599E-2</c:v>
                </c:pt>
                <c:pt idx="529">
                  <c:v>1.66573524475098E-2</c:v>
                </c:pt>
                <c:pt idx="530">
                  <c:v>1.6588211059570299E-2</c:v>
                </c:pt>
                <c:pt idx="531">
                  <c:v>1.6604423522949201E-2</c:v>
                </c:pt>
                <c:pt idx="532">
                  <c:v>1.6541481018066399E-2</c:v>
                </c:pt>
                <c:pt idx="533">
                  <c:v>1.6486167907714899E-2</c:v>
                </c:pt>
                <c:pt idx="534">
                  <c:v>1.6451358795165998E-2</c:v>
                </c:pt>
                <c:pt idx="535">
                  <c:v>1.6346931457519601E-2</c:v>
                </c:pt>
                <c:pt idx="536">
                  <c:v>1.6386985778808601E-2</c:v>
                </c:pt>
                <c:pt idx="537">
                  <c:v>1.63416862487793E-2</c:v>
                </c:pt>
                <c:pt idx="538">
                  <c:v>1.6295433044433601E-2</c:v>
                </c:pt>
                <c:pt idx="539">
                  <c:v>1.62410736083985E-2</c:v>
                </c:pt>
                <c:pt idx="540">
                  <c:v>1.62715911865235E-2</c:v>
                </c:pt>
                <c:pt idx="541">
                  <c:v>1.62873268127442E-2</c:v>
                </c:pt>
                <c:pt idx="542">
                  <c:v>1.62653923034668E-2</c:v>
                </c:pt>
                <c:pt idx="543">
                  <c:v>1.6172409057617201E-2</c:v>
                </c:pt>
                <c:pt idx="544">
                  <c:v>1.6160488128662099E-2</c:v>
                </c:pt>
                <c:pt idx="545">
                  <c:v>1.6203403472900401E-2</c:v>
                </c:pt>
                <c:pt idx="546">
                  <c:v>1.61938667297363E-2</c:v>
                </c:pt>
                <c:pt idx="547">
                  <c:v>1.61895751953125E-2</c:v>
                </c:pt>
                <c:pt idx="548">
                  <c:v>1.6162872314453101E-2</c:v>
                </c:pt>
                <c:pt idx="549">
                  <c:v>1.6219139099121101E-2</c:v>
                </c:pt>
                <c:pt idx="550">
                  <c:v>1.6233444213867201E-2</c:v>
                </c:pt>
                <c:pt idx="551">
                  <c:v>1.6204833984375E-2</c:v>
                </c:pt>
                <c:pt idx="552">
                  <c:v>1.62763595581055E-2</c:v>
                </c:pt>
                <c:pt idx="553">
                  <c:v>1.629638671875E-2</c:v>
                </c:pt>
                <c:pt idx="554">
                  <c:v>1.63159370422363E-2</c:v>
                </c:pt>
                <c:pt idx="555">
                  <c:v>1.6285896301269601E-2</c:v>
                </c:pt>
                <c:pt idx="556">
                  <c:v>1.6307830810546899E-2</c:v>
                </c:pt>
                <c:pt idx="557">
                  <c:v>1.6335487365722701E-2</c:v>
                </c:pt>
                <c:pt idx="558">
                  <c:v>1.6267299652099599E-2</c:v>
                </c:pt>
                <c:pt idx="559">
                  <c:v>1.6298294067382799E-2</c:v>
                </c:pt>
                <c:pt idx="560">
                  <c:v>1.6238689422607401E-2</c:v>
                </c:pt>
                <c:pt idx="561">
                  <c:v>1.6294479370117201E-2</c:v>
                </c:pt>
                <c:pt idx="562">
                  <c:v>1.6288757324218799E-2</c:v>
                </c:pt>
                <c:pt idx="563">
                  <c:v>1.6216278076171899E-2</c:v>
                </c:pt>
                <c:pt idx="564">
                  <c:v>1.6118049621582101E-2</c:v>
                </c:pt>
                <c:pt idx="565">
                  <c:v>1.6265869140625E-2</c:v>
                </c:pt>
                <c:pt idx="566">
                  <c:v>1.6176223754882799E-2</c:v>
                </c:pt>
                <c:pt idx="567">
                  <c:v>1.61442756652832E-2</c:v>
                </c:pt>
                <c:pt idx="568">
                  <c:v>1.6053676605224599E-2</c:v>
                </c:pt>
                <c:pt idx="569">
                  <c:v>1.6014099121093799E-2</c:v>
                </c:pt>
                <c:pt idx="570">
                  <c:v>1.5998840332031299E-2</c:v>
                </c:pt>
                <c:pt idx="571">
                  <c:v>1.60322189331055E-2</c:v>
                </c:pt>
                <c:pt idx="572">
                  <c:v>1.6003131866455099E-2</c:v>
                </c:pt>
                <c:pt idx="573">
                  <c:v>1.5973091125488299E-2</c:v>
                </c:pt>
                <c:pt idx="574">
                  <c:v>1.5994548797607401E-2</c:v>
                </c:pt>
                <c:pt idx="575">
                  <c:v>1.5942096710205099E-2</c:v>
                </c:pt>
                <c:pt idx="576">
                  <c:v>1.58753395080567E-2</c:v>
                </c:pt>
                <c:pt idx="577">
                  <c:v>1.5897750854492201E-2</c:v>
                </c:pt>
                <c:pt idx="578">
                  <c:v>1.5902042388915998E-2</c:v>
                </c:pt>
                <c:pt idx="579">
                  <c:v>1.58333778381348E-2</c:v>
                </c:pt>
                <c:pt idx="580">
                  <c:v>1.58743858337403E-2</c:v>
                </c:pt>
                <c:pt idx="581">
                  <c:v>1.5931129455566399E-2</c:v>
                </c:pt>
                <c:pt idx="582">
                  <c:v>1.5937805175781299E-2</c:v>
                </c:pt>
                <c:pt idx="583">
                  <c:v>1.59802436828613E-2</c:v>
                </c:pt>
                <c:pt idx="584">
                  <c:v>1.5911579132080099E-2</c:v>
                </c:pt>
                <c:pt idx="585">
                  <c:v>1.59506797790528E-2</c:v>
                </c:pt>
                <c:pt idx="586">
                  <c:v>1.5925407409668E-2</c:v>
                </c:pt>
                <c:pt idx="587">
                  <c:v>1.5973091125488299E-2</c:v>
                </c:pt>
                <c:pt idx="588">
                  <c:v>1.5992164611816399E-2</c:v>
                </c:pt>
                <c:pt idx="589">
                  <c:v>1.6030311584472701E-2</c:v>
                </c:pt>
                <c:pt idx="590">
                  <c:v>1.5980720520019601E-2</c:v>
                </c:pt>
                <c:pt idx="591">
                  <c:v>1.6013145446777399E-2</c:v>
                </c:pt>
                <c:pt idx="592">
                  <c:v>1.6054630279540998E-2</c:v>
                </c:pt>
                <c:pt idx="593">
                  <c:v>1.6097068786621101E-2</c:v>
                </c:pt>
                <c:pt idx="594">
                  <c:v>1.60884857177735E-2</c:v>
                </c:pt>
                <c:pt idx="595">
                  <c:v>1.6084194183349599E-2</c:v>
                </c:pt>
                <c:pt idx="596">
                  <c:v>1.6064167022705099E-2</c:v>
                </c:pt>
                <c:pt idx="597">
                  <c:v>1.6085147857665998E-2</c:v>
                </c:pt>
                <c:pt idx="598">
                  <c:v>1.6050815582275401E-2</c:v>
                </c:pt>
                <c:pt idx="599">
                  <c:v>1.60374641418457E-2</c:v>
                </c:pt>
                <c:pt idx="600">
                  <c:v>1.5987396240234399E-2</c:v>
                </c:pt>
                <c:pt idx="601">
                  <c:v>1.6038417816162099E-2</c:v>
                </c:pt>
                <c:pt idx="602">
                  <c:v>1.6003131866455099E-2</c:v>
                </c:pt>
                <c:pt idx="603">
                  <c:v>1.5963077545165998E-2</c:v>
                </c:pt>
                <c:pt idx="604">
                  <c:v>1.5969276428222701E-2</c:v>
                </c:pt>
                <c:pt idx="605">
                  <c:v>1.60927772521973E-2</c:v>
                </c:pt>
                <c:pt idx="606">
                  <c:v>1.6005039215087901E-2</c:v>
                </c:pt>
                <c:pt idx="607">
                  <c:v>1.59411430358887E-2</c:v>
                </c:pt>
                <c:pt idx="608">
                  <c:v>1.5909194946289101E-2</c:v>
                </c:pt>
                <c:pt idx="609">
                  <c:v>1.5965461730957101E-2</c:v>
                </c:pt>
                <c:pt idx="610">
                  <c:v>1.5885353088378899E-2</c:v>
                </c:pt>
                <c:pt idx="611">
                  <c:v>1.5870094299316399E-2</c:v>
                </c:pt>
                <c:pt idx="612">
                  <c:v>1.5887260437011701E-2</c:v>
                </c:pt>
                <c:pt idx="613">
                  <c:v>1.5800476074218799E-2</c:v>
                </c:pt>
                <c:pt idx="614">
                  <c:v>1.5827178955078101E-2</c:v>
                </c:pt>
                <c:pt idx="615">
                  <c:v>1.5716552734375E-2</c:v>
                </c:pt>
                <c:pt idx="616">
                  <c:v>1.5835285186767599E-2</c:v>
                </c:pt>
                <c:pt idx="617">
                  <c:v>1.58133506774903E-2</c:v>
                </c:pt>
                <c:pt idx="618">
                  <c:v>1.5759468078613299E-2</c:v>
                </c:pt>
                <c:pt idx="619">
                  <c:v>1.57427787780762E-2</c:v>
                </c:pt>
                <c:pt idx="620">
                  <c:v>1.5789031982421899E-2</c:v>
                </c:pt>
                <c:pt idx="621">
                  <c:v>1.5816211700439502E-2</c:v>
                </c:pt>
                <c:pt idx="622">
                  <c:v>1.5841484069824201E-2</c:v>
                </c:pt>
                <c:pt idx="623">
                  <c:v>1.5856266021728498E-2</c:v>
                </c:pt>
                <c:pt idx="624">
                  <c:v>1.593017578125E-2</c:v>
                </c:pt>
                <c:pt idx="625">
                  <c:v>1.5877723693847701E-2</c:v>
                </c:pt>
                <c:pt idx="626">
                  <c:v>1.58534049987793E-2</c:v>
                </c:pt>
                <c:pt idx="627">
                  <c:v>1.5862464904785201E-2</c:v>
                </c:pt>
                <c:pt idx="628">
                  <c:v>1.5867233276367201E-2</c:v>
                </c:pt>
                <c:pt idx="629">
                  <c:v>1.5867233276367201E-2</c:v>
                </c:pt>
                <c:pt idx="630">
                  <c:v>1.59916877746582E-2</c:v>
                </c:pt>
                <c:pt idx="631">
                  <c:v>1.5891551971435599E-2</c:v>
                </c:pt>
                <c:pt idx="632">
                  <c:v>1.5870094299316399E-2</c:v>
                </c:pt>
                <c:pt idx="633">
                  <c:v>1.5870094299316399E-2</c:v>
                </c:pt>
                <c:pt idx="634">
                  <c:v>1.5862464904785201E-2</c:v>
                </c:pt>
                <c:pt idx="635">
                  <c:v>1.5969753265380901E-2</c:v>
                </c:pt>
                <c:pt idx="636">
                  <c:v>1.5876770019531299E-2</c:v>
                </c:pt>
                <c:pt idx="637">
                  <c:v>1.58448219299317E-2</c:v>
                </c:pt>
                <c:pt idx="638">
                  <c:v>1.5901088714599599E-2</c:v>
                </c:pt>
                <c:pt idx="639">
                  <c:v>1.5934944152832101E-2</c:v>
                </c:pt>
                <c:pt idx="640">
                  <c:v>1.5852928161621101E-2</c:v>
                </c:pt>
                <c:pt idx="641">
                  <c:v>1.5932083129882799E-2</c:v>
                </c:pt>
                <c:pt idx="642">
                  <c:v>1.5887737274169901E-2</c:v>
                </c:pt>
                <c:pt idx="643">
                  <c:v>1.5871524810790998E-2</c:v>
                </c:pt>
                <c:pt idx="644">
                  <c:v>1.5840530395507799E-2</c:v>
                </c:pt>
                <c:pt idx="645">
                  <c:v>1.5811443328857401E-2</c:v>
                </c:pt>
                <c:pt idx="646">
                  <c:v>1.5699386596679701E-2</c:v>
                </c:pt>
                <c:pt idx="647">
                  <c:v>1.5865802764892599E-2</c:v>
                </c:pt>
                <c:pt idx="648">
                  <c:v>1.5923976898193401E-2</c:v>
                </c:pt>
                <c:pt idx="649">
                  <c:v>1.5794754028320299E-2</c:v>
                </c:pt>
                <c:pt idx="650">
                  <c:v>1.59053802490235E-2</c:v>
                </c:pt>
                <c:pt idx="651">
                  <c:v>1.58448219299317E-2</c:v>
                </c:pt>
                <c:pt idx="652">
                  <c:v>1.57580375671387E-2</c:v>
                </c:pt>
                <c:pt idx="653">
                  <c:v>1.58748626708985E-2</c:v>
                </c:pt>
                <c:pt idx="654">
                  <c:v>1.5815734863281299E-2</c:v>
                </c:pt>
                <c:pt idx="655">
                  <c:v>1.5830516815185599E-2</c:v>
                </c:pt>
                <c:pt idx="656">
                  <c:v>1.57618522644043E-2</c:v>
                </c:pt>
                <c:pt idx="657">
                  <c:v>1.5793800354003899E-2</c:v>
                </c:pt>
                <c:pt idx="658">
                  <c:v>1.5775680541992201E-2</c:v>
                </c:pt>
                <c:pt idx="659">
                  <c:v>1.5800476074218799E-2</c:v>
                </c:pt>
                <c:pt idx="660">
                  <c:v>1.57532691955567E-2</c:v>
                </c:pt>
                <c:pt idx="661">
                  <c:v>1.5774250030517599E-2</c:v>
                </c:pt>
                <c:pt idx="662">
                  <c:v>1.5771865844726601E-2</c:v>
                </c:pt>
                <c:pt idx="663">
                  <c:v>1.5854835510253899E-2</c:v>
                </c:pt>
                <c:pt idx="664">
                  <c:v>1.5769958496093799E-2</c:v>
                </c:pt>
                <c:pt idx="665">
                  <c:v>1.59149169921875E-2</c:v>
                </c:pt>
                <c:pt idx="666">
                  <c:v>1.5881061553955099E-2</c:v>
                </c:pt>
                <c:pt idx="667">
                  <c:v>1.5917778015136701E-2</c:v>
                </c:pt>
                <c:pt idx="668">
                  <c:v>1.6024589538574201E-2</c:v>
                </c:pt>
                <c:pt idx="669">
                  <c:v>1.5962123870849599E-2</c:v>
                </c:pt>
                <c:pt idx="670">
                  <c:v>1.60212516784668E-2</c:v>
                </c:pt>
                <c:pt idx="671">
                  <c:v>1.5994548797607401E-2</c:v>
                </c:pt>
                <c:pt idx="672">
                  <c:v>1.6129970550537099E-2</c:v>
                </c:pt>
                <c:pt idx="673">
                  <c:v>1.6066074371337901E-2</c:v>
                </c:pt>
                <c:pt idx="674">
                  <c:v>1.6120910644531299E-2</c:v>
                </c:pt>
                <c:pt idx="675">
                  <c:v>1.6131877899169901E-2</c:v>
                </c:pt>
                <c:pt idx="676">
                  <c:v>1.6214370727539101E-2</c:v>
                </c:pt>
                <c:pt idx="677">
                  <c:v>1.6147136688232401E-2</c:v>
                </c:pt>
                <c:pt idx="678">
                  <c:v>1.6170501708984399E-2</c:v>
                </c:pt>
                <c:pt idx="679">
                  <c:v>1.6090869903564502E-2</c:v>
                </c:pt>
                <c:pt idx="680">
                  <c:v>1.6171455383300799E-2</c:v>
                </c:pt>
                <c:pt idx="681">
                  <c:v>1.61895751953125E-2</c:v>
                </c:pt>
                <c:pt idx="682">
                  <c:v>1.6166210174560599E-2</c:v>
                </c:pt>
                <c:pt idx="683">
                  <c:v>1.6080379486084002E-2</c:v>
                </c:pt>
                <c:pt idx="684">
                  <c:v>1.6065597534179701E-2</c:v>
                </c:pt>
                <c:pt idx="685">
                  <c:v>1.6044616699218799E-2</c:v>
                </c:pt>
                <c:pt idx="686">
                  <c:v>1.60784721374512E-2</c:v>
                </c:pt>
                <c:pt idx="687">
                  <c:v>1.6065120697021502E-2</c:v>
                </c:pt>
                <c:pt idx="688">
                  <c:v>1.6029357910156299E-2</c:v>
                </c:pt>
                <c:pt idx="689">
                  <c:v>1.6037940979003899E-2</c:v>
                </c:pt>
                <c:pt idx="690">
                  <c:v>1.6070842742919901E-2</c:v>
                </c:pt>
                <c:pt idx="691">
                  <c:v>1.6116619110107401E-2</c:v>
                </c:pt>
                <c:pt idx="692">
                  <c:v>1.6103744506836E-2</c:v>
                </c:pt>
                <c:pt idx="693">
                  <c:v>1.6138076782226601E-2</c:v>
                </c:pt>
                <c:pt idx="694">
                  <c:v>1.5960693359375E-2</c:v>
                </c:pt>
                <c:pt idx="695">
                  <c:v>1.6110897064209002E-2</c:v>
                </c:pt>
                <c:pt idx="696">
                  <c:v>1.60479545593262E-2</c:v>
                </c:pt>
                <c:pt idx="697">
                  <c:v>1.6085147857665998E-2</c:v>
                </c:pt>
                <c:pt idx="698">
                  <c:v>1.6075611114502002E-2</c:v>
                </c:pt>
                <c:pt idx="699">
                  <c:v>1.5962123870849599E-2</c:v>
                </c:pt>
                <c:pt idx="700">
                  <c:v>1.5987873077392599E-2</c:v>
                </c:pt>
                <c:pt idx="701">
                  <c:v>1.5936851501464899E-2</c:v>
                </c:pt>
                <c:pt idx="702">
                  <c:v>1.59449577331543E-2</c:v>
                </c:pt>
                <c:pt idx="703">
                  <c:v>1.5944004058837901E-2</c:v>
                </c:pt>
                <c:pt idx="704">
                  <c:v>1.5793800354003899E-2</c:v>
                </c:pt>
                <c:pt idx="705">
                  <c:v>1.5814781188964899E-2</c:v>
                </c:pt>
                <c:pt idx="706">
                  <c:v>1.5580177307128899E-2</c:v>
                </c:pt>
                <c:pt idx="707">
                  <c:v>1.56049728393555E-2</c:v>
                </c:pt>
                <c:pt idx="708">
                  <c:v>1.5532016754150399E-2</c:v>
                </c:pt>
                <c:pt idx="709">
                  <c:v>1.54905319213867E-2</c:v>
                </c:pt>
                <c:pt idx="710">
                  <c:v>1.53002738952637E-2</c:v>
                </c:pt>
                <c:pt idx="711">
                  <c:v>1.5277385711669899E-2</c:v>
                </c:pt>
                <c:pt idx="712">
                  <c:v>1.5216827392578101E-2</c:v>
                </c:pt>
                <c:pt idx="713">
                  <c:v>1.51143074035645E-2</c:v>
                </c:pt>
                <c:pt idx="714">
                  <c:v>1.5074729919433601E-2</c:v>
                </c:pt>
                <c:pt idx="715">
                  <c:v>1.5067100524902399E-2</c:v>
                </c:pt>
                <c:pt idx="716">
                  <c:v>1.4977931976318399E-2</c:v>
                </c:pt>
                <c:pt idx="717">
                  <c:v>1.49860382080078E-2</c:v>
                </c:pt>
                <c:pt idx="718">
                  <c:v>1.5028476715087899E-2</c:v>
                </c:pt>
                <c:pt idx="719">
                  <c:v>1.50704383850098E-2</c:v>
                </c:pt>
                <c:pt idx="720">
                  <c:v>1.50971412658692E-2</c:v>
                </c:pt>
                <c:pt idx="721">
                  <c:v>1.52440071105957E-2</c:v>
                </c:pt>
                <c:pt idx="722">
                  <c:v>1.5281200408935601E-2</c:v>
                </c:pt>
                <c:pt idx="723">
                  <c:v>1.5433311462402399E-2</c:v>
                </c:pt>
                <c:pt idx="724">
                  <c:v>1.5535831451416E-2</c:v>
                </c:pt>
                <c:pt idx="725">
                  <c:v>1.5652179718017599E-2</c:v>
                </c:pt>
                <c:pt idx="726">
                  <c:v>1.5718936920165998E-2</c:v>
                </c:pt>
                <c:pt idx="727">
                  <c:v>1.5810489654540998E-2</c:v>
                </c:pt>
                <c:pt idx="728">
                  <c:v>1.5978336334228498E-2</c:v>
                </c:pt>
                <c:pt idx="729">
                  <c:v>1.59497261047363E-2</c:v>
                </c:pt>
                <c:pt idx="730">
                  <c:v>1.6004562377929701E-2</c:v>
                </c:pt>
                <c:pt idx="731">
                  <c:v>1.5967845916748099E-2</c:v>
                </c:pt>
                <c:pt idx="732">
                  <c:v>1.6024112701415998E-2</c:v>
                </c:pt>
                <c:pt idx="733">
                  <c:v>1.6017913818359399E-2</c:v>
                </c:pt>
                <c:pt idx="734">
                  <c:v>1.6079425811767599E-2</c:v>
                </c:pt>
                <c:pt idx="735">
                  <c:v>1.6116619110107401E-2</c:v>
                </c:pt>
                <c:pt idx="736">
                  <c:v>1.6188144683837901E-2</c:v>
                </c:pt>
                <c:pt idx="737">
                  <c:v>1.5995979309082101E-2</c:v>
                </c:pt>
                <c:pt idx="738">
                  <c:v>1.6157150268554701E-2</c:v>
                </c:pt>
                <c:pt idx="739">
                  <c:v>1.60374641418457E-2</c:v>
                </c:pt>
                <c:pt idx="740">
                  <c:v>1.6263008117675799E-2</c:v>
                </c:pt>
                <c:pt idx="741">
                  <c:v>1.6126155853271502E-2</c:v>
                </c:pt>
                <c:pt idx="742">
                  <c:v>1.6122817993164101E-2</c:v>
                </c:pt>
                <c:pt idx="743">
                  <c:v>1.6110420227050799E-2</c:v>
                </c:pt>
                <c:pt idx="744">
                  <c:v>1.61023139953613E-2</c:v>
                </c:pt>
                <c:pt idx="745">
                  <c:v>1.6122817993164101E-2</c:v>
                </c:pt>
                <c:pt idx="746">
                  <c:v>1.5993118286132799E-2</c:v>
                </c:pt>
                <c:pt idx="747">
                  <c:v>1.6050815582275401E-2</c:v>
                </c:pt>
                <c:pt idx="748">
                  <c:v>1.60937309265137E-2</c:v>
                </c:pt>
                <c:pt idx="749">
                  <c:v>1.6040325164794901E-2</c:v>
                </c:pt>
                <c:pt idx="750">
                  <c:v>1.6152858734130901E-2</c:v>
                </c:pt>
                <c:pt idx="751">
                  <c:v>1.6041755676269601E-2</c:v>
                </c:pt>
                <c:pt idx="752">
                  <c:v>1.5989303588867201E-2</c:v>
                </c:pt>
                <c:pt idx="753">
                  <c:v>1.6024589538574201E-2</c:v>
                </c:pt>
                <c:pt idx="754">
                  <c:v>1.5915870666503899E-2</c:v>
                </c:pt>
                <c:pt idx="755">
                  <c:v>1.5948295593261701E-2</c:v>
                </c:pt>
                <c:pt idx="756">
                  <c:v>1.59759521484375E-2</c:v>
                </c:pt>
                <c:pt idx="757">
                  <c:v>1.5956878662109399E-2</c:v>
                </c:pt>
                <c:pt idx="758">
                  <c:v>1.6009807586669901E-2</c:v>
                </c:pt>
                <c:pt idx="759">
                  <c:v>1.59974098205567E-2</c:v>
                </c:pt>
                <c:pt idx="760">
                  <c:v>1.5878200531005901E-2</c:v>
                </c:pt>
                <c:pt idx="761">
                  <c:v>1.5967369079589899E-2</c:v>
                </c:pt>
                <c:pt idx="762">
                  <c:v>1.5984058380127002E-2</c:v>
                </c:pt>
                <c:pt idx="763">
                  <c:v>1.5899658203125E-2</c:v>
                </c:pt>
                <c:pt idx="764">
                  <c:v>1.5826225280761701E-2</c:v>
                </c:pt>
                <c:pt idx="765">
                  <c:v>1.59759521484375E-2</c:v>
                </c:pt>
                <c:pt idx="766">
                  <c:v>1.5907764434814502E-2</c:v>
                </c:pt>
                <c:pt idx="767">
                  <c:v>1.6019821166992201E-2</c:v>
                </c:pt>
                <c:pt idx="768">
                  <c:v>1.5896797180175799E-2</c:v>
                </c:pt>
                <c:pt idx="769">
                  <c:v>1.5985488891601601E-2</c:v>
                </c:pt>
                <c:pt idx="770">
                  <c:v>1.5907764434814502E-2</c:v>
                </c:pt>
                <c:pt idx="771">
                  <c:v>1.60717964172363E-2</c:v>
                </c:pt>
                <c:pt idx="772">
                  <c:v>1.5656471252441399E-2</c:v>
                </c:pt>
                <c:pt idx="773">
                  <c:v>1.6009807586669901E-2</c:v>
                </c:pt>
                <c:pt idx="774">
                  <c:v>1.6074657440185599E-2</c:v>
                </c:pt>
                <c:pt idx="775">
                  <c:v>1.60260200500488E-2</c:v>
                </c:pt>
                <c:pt idx="776">
                  <c:v>1.59859657287598E-2</c:v>
                </c:pt>
                <c:pt idx="777">
                  <c:v>1.6095161437988299E-2</c:v>
                </c:pt>
                <c:pt idx="778">
                  <c:v>1.605224609375E-2</c:v>
                </c:pt>
                <c:pt idx="779">
                  <c:v>1.6000747680664101E-2</c:v>
                </c:pt>
                <c:pt idx="780">
                  <c:v>1.6247272491455099E-2</c:v>
                </c:pt>
                <c:pt idx="781">
                  <c:v>1.6106605529785201E-2</c:v>
                </c:pt>
                <c:pt idx="782">
                  <c:v>1.6233921051025401E-2</c:v>
                </c:pt>
                <c:pt idx="783">
                  <c:v>1.6341209411621101E-2</c:v>
                </c:pt>
                <c:pt idx="784">
                  <c:v>1.6476631164550799E-2</c:v>
                </c:pt>
                <c:pt idx="785">
                  <c:v>1.62811279296875E-2</c:v>
                </c:pt>
                <c:pt idx="786">
                  <c:v>1.6297817230224599E-2</c:v>
                </c:pt>
                <c:pt idx="787">
                  <c:v>1.6417026519775401E-2</c:v>
                </c:pt>
                <c:pt idx="788">
                  <c:v>1.64742469787598E-2</c:v>
                </c:pt>
                <c:pt idx="789">
                  <c:v>1.64594650268555E-2</c:v>
                </c:pt>
                <c:pt idx="790">
                  <c:v>1.6627311706543E-2</c:v>
                </c:pt>
                <c:pt idx="791">
                  <c:v>1.6574859619140601E-2</c:v>
                </c:pt>
                <c:pt idx="792">
                  <c:v>1.6617774963378899E-2</c:v>
                </c:pt>
                <c:pt idx="793">
                  <c:v>1.6715049743652399E-2</c:v>
                </c:pt>
                <c:pt idx="794">
                  <c:v>1.64837837219238E-2</c:v>
                </c:pt>
                <c:pt idx="795">
                  <c:v>1.67584419250488E-2</c:v>
                </c:pt>
                <c:pt idx="796">
                  <c:v>1.6570091247558601E-2</c:v>
                </c:pt>
                <c:pt idx="797">
                  <c:v>1.66168212890625E-2</c:v>
                </c:pt>
                <c:pt idx="798">
                  <c:v>1.6676425933837901E-2</c:v>
                </c:pt>
                <c:pt idx="799">
                  <c:v>1.6554355621337901E-2</c:v>
                </c:pt>
                <c:pt idx="800">
                  <c:v>1.66425704956055E-2</c:v>
                </c:pt>
                <c:pt idx="801">
                  <c:v>1.6934871673584002E-2</c:v>
                </c:pt>
                <c:pt idx="802">
                  <c:v>1.6631126403808601E-2</c:v>
                </c:pt>
                <c:pt idx="803">
                  <c:v>1.66015625E-2</c:v>
                </c:pt>
                <c:pt idx="804">
                  <c:v>1.6549587249755901E-2</c:v>
                </c:pt>
                <c:pt idx="805">
                  <c:v>1.6416072845459002E-2</c:v>
                </c:pt>
                <c:pt idx="806">
                  <c:v>1.6701698303222701E-2</c:v>
                </c:pt>
                <c:pt idx="807">
                  <c:v>1.6360759735107401E-2</c:v>
                </c:pt>
                <c:pt idx="808">
                  <c:v>1.66468620300293E-2</c:v>
                </c:pt>
                <c:pt idx="809">
                  <c:v>1.629638671875E-2</c:v>
                </c:pt>
                <c:pt idx="810">
                  <c:v>1.65667533874512E-2</c:v>
                </c:pt>
                <c:pt idx="811">
                  <c:v>1.6457557678222701E-2</c:v>
                </c:pt>
                <c:pt idx="812">
                  <c:v>1.6557693481445299E-2</c:v>
                </c:pt>
                <c:pt idx="813">
                  <c:v>1.6639709472656299E-2</c:v>
                </c:pt>
                <c:pt idx="814">
                  <c:v>1.6234397888183601E-2</c:v>
                </c:pt>
                <c:pt idx="815">
                  <c:v>1.6384124755859399E-2</c:v>
                </c:pt>
                <c:pt idx="816">
                  <c:v>1.6329765319824201E-2</c:v>
                </c:pt>
                <c:pt idx="817">
                  <c:v>1.6336441040039101E-2</c:v>
                </c:pt>
                <c:pt idx="818">
                  <c:v>1.6061782836914101E-2</c:v>
                </c:pt>
                <c:pt idx="819">
                  <c:v>1.6151428222656299E-2</c:v>
                </c:pt>
                <c:pt idx="820">
                  <c:v>1.6045093536377002E-2</c:v>
                </c:pt>
                <c:pt idx="821">
                  <c:v>1.5974044799804701E-2</c:v>
                </c:pt>
                <c:pt idx="822">
                  <c:v>1.5876770019531299E-2</c:v>
                </c:pt>
                <c:pt idx="823">
                  <c:v>1.59564018249512E-2</c:v>
                </c:pt>
                <c:pt idx="824">
                  <c:v>1.6236305236816399E-2</c:v>
                </c:pt>
                <c:pt idx="825">
                  <c:v>1.5733242034912099E-2</c:v>
                </c:pt>
                <c:pt idx="826">
                  <c:v>1.5692710876464899E-2</c:v>
                </c:pt>
                <c:pt idx="827">
                  <c:v>1.55787467956543E-2</c:v>
                </c:pt>
                <c:pt idx="828">
                  <c:v>1.5653610229492201E-2</c:v>
                </c:pt>
                <c:pt idx="829">
                  <c:v>1.5633106231689502E-2</c:v>
                </c:pt>
                <c:pt idx="830">
                  <c:v>1.5350341796875E-2</c:v>
                </c:pt>
                <c:pt idx="831">
                  <c:v>1.55658721923828E-2</c:v>
                </c:pt>
                <c:pt idx="832">
                  <c:v>1.5887260437011701E-2</c:v>
                </c:pt>
                <c:pt idx="833">
                  <c:v>1.56617164611817E-2</c:v>
                </c:pt>
                <c:pt idx="834">
                  <c:v>1.5620231628418E-2</c:v>
                </c:pt>
                <c:pt idx="835">
                  <c:v>1.55997276306153E-2</c:v>
                </c:pt>
                <c:pt idx="836">
                  <c:v>1.5401840209961E-2</c:v>
                </c:pt>
                <c:pt idx="837">
                  <c:v>1.5198707580566399E-2</c:v>
                </c:pt>
                <c:pt idx="838">
                  <c:v>1.5257358551025399E-2</c:v>
                </c:pt>
                <c:pt idx="839">
                  <c:v>1.54199600219727E-2</c:v>
                </c:pt>
                <c:pt idx="840">
                  <c:v>1.5232086181640601E-2</c:v>
                </c:pt>
                <c:pt idx="841">
                  <c:v>1.5283584594726601E-2</c:v>
                </c:pt>
                <c:pt idx="842">
                  <c:v>1.5000820159912101E-2</c:v>
                </c:pt>
                <c:pt idx="843">
                  <c:v>1.51581764221192E-2</c:v>
                </c:pt>
                <c:pt idx="844">
                  <c:v>1.54752731323242E-2</c:v>
                </c:pt>
                <c:pt idx="845">
                  <c:v>1.51472091674805E-2</c:v>
                </c:pt>
                <c:pt idx="846">
                  <c:v>1.51562690734863E-2</c:v>
                </c:pt>
                <c:pt idx="847">
                  <c:v>1.57055854797363E-2</c:v>
                </c:pt>
                <c:pt idx="848">
                  <c:v>1.5313625335693399E-2</c:v>
                </c:pt>
                <c:pt idx="849">
                  <c:v>1.5552520751953101E-2</c:v>
                </c:pt>
                <c:pt idx="850">
                  <c:v>1.5343189239502E-2</c:v>
                </c:pt>
                <c:pt idx="851">
                  <c:v>1.48987770080567E-2</c:v>
                </c:pt>
                <c:pt idx="852">
                  <c:v>1.57618522644043E-2</c:v>
                </c:pt>
                <c:pt idx="853">
                  <c:v>1.5131950378418E-2</c:v>
                </c:pt>
                <c:pt idx="854">
                  <c:v>1.5041828155517601E-2</c:v>
                </c:pt>
                <c:pt idx="855">
                  <c:v>1.4916896820068399E-2</c:v>
                </c:pt>
                <c:pt idx="856">
                  <c:v>1.54647827148438E-2</c:v>
                </c:pt>
                <c:pt idx="857">
                  <c:v>1.4629840850830101E-2</c:v>
                </c:pt>
                <c:pt idx="858">
                  <c:v>1.4708518981933601E-2</c:v>
                </c:pt>
                <c:pt idx="859">
                  <c:v>1.48215293884278E-2</c:v>
                </c:pt>
                <c:pt idx="860">
                  <c:v>1.4492511749267601E-2</c:v>
                </c:pt>
                <c:pt idx="861">
                  <c:v>1.5104770660400399E-2</c:v>
                </c:pt>
                <c:pt idx="862">
                  <c:v>1.3589382171630899E-2</c:v>
                </c:pt>
                <c:pt idx="863">
                  <c:v>1.48029327392578E-2</c:v>
                </c:pt>
                <c:pt idx="864">
                  <c:v>1.47428512573242E-2</c:v>
                </c:pt>
                <c:pt idx="865">
                  <c:v>1.6080856323242201E-2</c:v>
                </c:pt>
                <c:pt idx="866">
                  <c:v>1.3587474822998101E-2</c:v>
                </c:pt>
                <c:pt idx="867">
                  <c:v>1.48015022277832E-2</c:v>
                </c:pt>
                <c:pt idx="868">
                  <c:v>1.46303176879883E-2</c:v>
                </c:pt>
                <c:pt idx="869">
                  <c:v>1.35598182678223E-2</c:v>
                </c:pt>
                <c:pt idx="870">
                  <c:v>1.41348838806153E-2</c:v>
                </c:pt>
                <c:pt idx="871">
                  <c:v>1.28307342529297E-2</c:v>
                </c:pt>
                <c:pt idx="872">
                  <c:v>1.434326171875E-2</c:v>
                </c:pt>
                <c:pt idx="873">
                  <c:v>1.3936996459961E-2</c:v>
                </c:pt>
                <c:pt idx="874">
                  <c:v>1.3480663299560601E-2</c:v>
                </c:pt>
                <c:pt idx="875">
                  <c:v>1.42393112182617E-2</c:v>
                </c:pt>
                <c:pt idx="876">
                  <c:v>1.2724876403808601E-2</c:v>
                </c:pt>
                <c:pt idx="877">
                  <c:v>1.52487754821778E-2</c:v>
                </c:pt>
                <c:pt idx="878">
                  <c:v>1.22790336608887E-2</c:v>
                </c:pt>
                <c:pt idx="879">
                  <c:v>1.4650821685791E-2</c:v>
                </c:pt>
                <c:pt idx="880">
                  <c:v>1.2508869171142601E-2</c:v>
                </c:pt>
                <c:pt idx="881">
                  <c:v>1.48396492004395E-2</c:v>
                </c:pt>
                <c:pt idx="882">
                  <c:v>1.3629913330078101E-2</c:v>
                </c:pt>
                <c:pt idx="883">
                  <c:v>1.4553546905517601E-2</c:v>
                </c:pt>
                <c:pt idx="884">
                  <c:v>1.34963989257813E-2</c:v>
                </c:pt>
                <c:pt idx="885">
                  <c:v>1.4026641845703101E-2</c:v>
                </c:pt>
                <c:pt idx="886">
                  <c:v>1.35350227355957E-2</c:v>
                </c:pt>
                <c:pt idx="887">
                  <c:v>1.4915943145752E-2</c:v>
                </c:pt>
                <c:pt idx="888">
                  <c:v>1.31735801696778E-2</c:v>
                </c:pt>
                <c:pt idx="889">
                  <c:v>1.41806602478028E-2</c:v>
                </c:pt>
                <c:pt idx="890">
                  <c:v>1.1622428894043E-2</c:v>
                </c:pt>
                <c:pt idx="891">
                  <c:v>1.25455856323242E-2</c:v>
                </c:pt>
                <c:pt idx="892">
                  <c:v>1.37810707092285E-2</c:v>
                </c:pt>
                <c:pt idx="893">
                  <c:v>1.45058631896973E-2</c:v>
                </c:pt>
                <c:pt idx="894">
                  <c:v>1.01747512817383E-2</c:v>
                </c:pt>
                <c:pt idx="895">
                  <c:v>1.52173042297363E-2</c:v>
                </c:pt>
                <c:pt idx="896">
                  <c:v>1.11336708068848E-2</c:v>
                </c:pt>
                <c:pt idx="897">
                  <c:v>1.6849517822265601E-2</c:v>
                </c:pt>
                <c:pt idx="898">
                  <c:v>1.09620094299317E-2</c:v>
                </c:pt>
                <c:pt idx="899">
                  <c:v>1.4576911926269601E-2</c:v>
                </c:pt>
                <c:pt idx="900">
                  <c:v>1.1695384979248101E-2</c:v>
                </c:pt>
                <c:pt idx="901">
                  <c:v>1.4031887054443399E-2</c:v>
                </c:pt>
                <c:pt idx="902">
                  <c:v>1.2497901916503899E-2</c:v>
                </c:pt>
                <c:pt idx="903">
                  <c:v>1.35321617126465E-2</c:v>
                </c:pt>
                <c:pt idx="904">
                  <c:v>1.25794410705567E-2</c:v>
                </c:pt>
                <c:pt idx="905">
                  <c:v>1.03931427001953E-2</c:v>
                </c:pt>
                <c:pt idx="906">
                  <c:v>1.2563705444336E-2</c:v>
                </c:pt>
                <c:pt idx="907">
                  <c:v>1.3999462127685601E-2</c:v>
                </c:pt>
                <c:pt idx="908">
                  <c:v>1.54156684875488E-2</c:v>
                </c:pt>
                <c:pt idx="909">
                  <c:v>1.0159015655517601E-2</c:v>
                </c:pt>
                <c:pt idx="910">
                  <c:v>1.0727882385253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D0C9-4969-A032-87F584A852F4}"/>
            </c:ext>
          </c:extLst>
        </c:ser>
        <c:ser>
          <c:idx val="22"/>
          <c:order val="22"/>
          <c:tx>
            <c:v>+52 microL</c:v>
          </c:tx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3'!$B$2:$B$912</c:f>
              <c:numCache>
                <c:formatCode>General</c:formatCode>
                <c:ptCount val="911"/>
                <c:pt idx="0">
                  <c:v>-0.21751022338867201</c:v>
                </c:pt>
                <c:pt idx="1">
                  <c:v>-0.15409517288207999</c:v>
                </c:pt>
                <c:pt idx="2">
                  <c:v>-0.370532035827637</c:v>
                </c:pt>
                <c:pt idx="3">
                  <c:v>-0.57775449752807595</c:v>
                </c:pt>
                <c:pt idx="4">
                  <c:v>-0.94224929809570301</c:v>
                </c:pt>
                <c:pt idx="5">
                  <c:v>-1.1765503883361801</c:v>
                </c:pt>
                <c:pt idx="6">
                  <c:v>-0.42272901535034202</c:v>
                </c:pt>
                <c:pt idx="7">
                  <c:v>-0.40268993377685602</c:v>
                </c:pt>
                <c:pt idx="8">
                  <c:v>-0.89377832412719704</c:v>
                </c:pt>
                <c:pt idx="9">
                  <c:v>-0.27666282653808599</c:v>
                </c:pt>
                <c:pt idx="10">
                  <c:v>-0.46933078765869202</c:v>
                </c:pt>
                <c:pt idx="11">
                  <c:v>-0.84804630279541005</c:v>
                </c:pt>
                <c:pt idx="12">
                  <c:v>0.39855146408081099</c:v>
                </c:pt>
                <c:pt idx="13">
                  <c:v>-0.491362094879151</c:v>
                </c:pt>
                <c:pt idx="14">
                  <c:v>0.209671020507813</c:v>
                </c:pt>
                <c:pt idx="15">
                  <c:v>-0.40000677108764698</c:v>
                </c:pt>
                <c:pt idx="16">
                  <c:v>-0.43270778656005898</c:v>
                </c:pt>
                <c:pt idx="17">
                  <c:v>-0.42026424407959001</c:v>
                </c:pt>
                <c:pt idx="18">
                  <c:v>-0.45108938217163103</c:v>
                </c:pt>
                <c:pt idx="19">
                  <c:v>-0.28748273849487299</c:v>
                </c:pt>
                <c:pt idx="20">
                  <c:v>-2.0569801330566399E-2</c:v>
                </c:pt>
                <c:pt idx="21">
                  <c:v>-0.12556505203247101</c:v>
                </c:pt>
                <c:pt idx="22">
                  <c:v>-0.84678363800048795</c:v>
                </c:pt>
                <c:pt idx="23">
                  <c:v>-0.22803735733032199</c:v>
                </c:pt>
                <c:pt idx="24">
                  <c:v>-0.69897031784057595</c:v>
                </c:pt>
                <c:pt idx="25">
                  <c:v>-0.38573884963989302</c:v>
                </c:pt>
                <c:pt idx="26">
                  <c:v>-0.16102695465087899</c:v>
                </c:pt>
                <c:pt idx="27">
                  <c:v>0.160725593566895</c:v>
                </c:pt>
                <c:pt idx="28">
                  <c:v>0.12819576263427801</c:v>
                </c:pt>
                <c:pt idx="29">
                  <c:v>-0.68418264389038097</c:v>
                </c:pt>
                <c:pt idx="30">
                  <c:v>-0.75604963302612305</c:v>
                </c:pt>
                <c:pt idx="31">
                  <c:v>3.8714885711669901E-2</c:v>
                </c:pt>
                <c:pt idx="32">
                  <c:v>-0.67415666580200195</c:v>
                </c:pt>
                <c:pt idx="33">
                  <c:v>-0.40214157104492199</c:v>
                </c:pt>
                <c:pt idx="34">
                  <c:v>-0.16858863830566401</c:v>
                </c:pt>
                <c:pt idx="35">
                  <c:v>0.207832336425781</c:v>
                </c:pt>
                <c:pt idx="36">
                  <c:v>0.44505643844604498</c:v>
                </c:pt>
                <c:pt idx="37">
                  <c:v>0.3896803855896</c:v>
                </c:pt>
                <c:pt idx="38">
                  <c:v>0.13522005081176799</c:v>
                </c:pt>
                <c:pt idx="39">
                  <c:v>-8.0130577087402399E-2</c:v>
                </c:pt>
                <c:pt idx="40">
                  <c:v>0.30361366271972701</c:v>
                </c:pt>
                <c:pt idx="41">
                  <c:v>-0.14454603195190499</c:v>
                </c:pt>
                <c:pt idx="42">
                  <c:v>-4.6956539154052797E-2</c:v>
                </c:pt>
                <c:pt idx="43">
                  <c:v>0.31511974334716802</c:v>
                </c:pt>
                <c:pt idx="44">
                  <c:v>0.33400154113769598</c:v>
                </c:pt>
                <c:pt idx="45">
                  <c:v>0.26615858078003002</c:v>
                </c:pt>
                <c:pt idx="46">
                  <c:v>0.100848197937012</c:v>
                </c:pt>
                <c:pt idx="47">
                  <c:v>-7.4691295623779297E-2</c:v>
                </c:pt>
                <c:pt idx="48">
                  <c:v>-0.243678092956543</c:v>
                </c:pt>
                <c:pt idx="49">
                  <c:v>0.91997909545898504</c:v>
                </c:pt>
                <c:pt idx="50">
                  <c:v>0.117496490478516</c:v>
                </c:pt>
                <c:pt idx="51">
                  <c:v>-0.26063919067382801</c:v>
                </c:pt>
                <c:pt idx="52">
                  <c:v>0.43473863601684598</c:v>
                </c:pt>
                <c:pt idx="53">
                  <c:v>0.89372491836547896</c:v>
                </c:pt>
                <c:pt idx="54">
                  <c:v>0.14197206497192399</c:v>
                </c:pt>
                <c:pt idx="55">
                  <c:v>0.29558229446411199</c:v>
                </c:pt>
                <c:pt idx="56">
                  <c:v>1.00396203994751</c:v>
                </c:pt>
                <c:pt idx="57">
                  <c:v>0.40279483795165999</c:v>
                </c:pt>
                <c:pt idx="58">
                  <c:v>0.56100654602050803</c:v>
                </c:pt>
                <c:pt idx="59">
                  <c:v>-0.11587333679199199</c:v>
                </c:pt>
                <c:pt idx="60">
                  <c:v>1.15005779266358</c:v>
                </c:pt>
                <c:pt idx="61">
                  <c:v>0.360339164733887</c:v>
                </c:pt>
                <c:pt idx="62">
                  <c:v>0.781388759613037</c:v>
                </c:pt>
                <c:pt idx="63">
                  <c:v>0.145919799804688</c:v>
                </c:pt>
                <c:pt idx="64">
                  <c:v>1.3410758972168</c:v>
                </c:pt>
                <c:pt idx="65">
                  <c:v>0.221804618835449</c:v>
                </c:pt>
                <c:pt idx="66">
                  <c:v>0.83533573150634799</c:v>
                </c:pt>
                <c:pt idx="67">
                  <c:v>1.6083054542541499</c:v>
                </c:pt>
                <c:pt idx="68">
                  <c:v>1.11636018753052</c:v>
                </c:pt>
                <c:pt idx="69">
                  <c:v>1.93068075180054</c:v>
                </c:pt>
                <c:pt idx="70">
                  <c:v>2.3141222000122101</c:v>
                </c:pt>
                <c:pt idx="71">
                  <c:v>1.87124824523926</c:v>
                </c:pt>
                <c:pt idx="72">
                  <c:v>1.96494960784912</c:v>
                </c:pt>
                <c:pt idx="73">
                  <c:v>1.7960634231567401</c:v>
                </c:pt>
                <c:pt idx="74">
                  <c:v>1.84471654891968</c:v>
                </c:pt>
                <c:pt idx="75">
                  <c:v>1.9382081031799301</c:v>
                </c:pt>
                <c:pt idx="76">
                  <c:v>1.8836579322814999</c:v>
                </c:pt>
                <c:pt idx="77">
                  <c:v>1.90923070907593</c:v>
                </c:pt>
                <c:pt idx="78">
                  <c:v>1.92308950424195</c:v>
                </c:pt>
                <c:pt idx="79">
                  <c:v>1.9336967468261701</c:v>
                </c:pt>
                <c:pt idx="80">
                  <c:v>1.9043946266174301</c:v>
                </c:pt>
                <c:pt idx="81">
                  <c:v>1.9282431602478101</c:v>
                </c:pt>
                <c:pt idx="82">
                  <c:v>1.9552097320556701</c:v>
                </c:pt>
                <c:pt idx="83">
                  <c:v>1.9306678771972701</c:v>
                </c:pt>
                <c:pt idx="84">
                  <c:v>1.9273152351379399</c:v>
                </c:pt>
                <c:pt idx="85">
                  <c:v>1.8973183631896999</c:v>
                </c:pt>
                <c:pt idx="86">
                  <c:v>1.9454483985900899</c:v>
                </c:pt>
                <c:pt idx="87">
                  <c:v>1.93180179595947</c:v>
                </c:pt>
                <c:pt idx="88">
                  <c:v>1.8864121437072801</c:v>
                </c:pt>
                <c:pt idx="89">
                  <c:v>1.8993101119995099</c:v>
                </c:pt>
                <c:pt idx="90">
                  <c:v>1.8964362144470199</c:v>
                </c:pt>
                <c:pt idx="91">
                  <c:v>1.87461709976197</c:v>
                </c:pt>
                <c:pt idx="92">
                  <c:v>1.8578805923461901</c:v>
                </c:pt>
                <c:pt idx="93">
                  <c:v>1.83118772506714</c:v>
                </c:pt>
                <c:pt idx="94">
                  <c:v>1.8242053985595701</c:v>
                </c:pt>
                <c:pt idx="95">
                  <c:v>1.7537078857421899</c:v>
                </c:pt>
                <c:pt idx="96">
                  <c:v>1.7377285957336399</c:v>
                </c:pt>
                <c:pt idx="97">
                  <c:v>1.70657634735108</c:v>
                </c:pt>
                <c:pt idx="98">
                  <c:v>1.67886114120484</c:v>
                </c:pt>
                <c:pt idx="99">
                  <c:v>1.6562523841857899</c:v>
                </c:pt>
                <c:pt idx="100">
                  <c:v>1.62106704711914</c:v>
                </c:pt>
                <c:pt idx="101">
                  <c:v>1.5773520469665601</c:v>
                </c:pt>
                <c:pt idx="102">
                  <c:v>1.5377283096313501</c:v>
                </c:pt>
                <c:pt idx="103">
                  <c:v>1.49786329269409</c:v>
                </c:pt>
                <c:pt idx="104">
                  <c:v>1.4553956985473699</c:v>
                </c:pt>
                <c:pt idx="105">
                  <c:v>1.41473293304444</c:v>
                </c:pt>
                <c:pt idx="106">
                  <c:v>1.3737444877624501</c:v>
                </c:pt>
                <c:pt idx="107">
                  <c:v>1.34061479568482</c:v>
                </c:pt>
                <c:pt idx="108">
                  <c:v>1.30694627761841</c:v>
                </c:pt>
                <c:pt idx="109">
                  <c:v>1.27238941192627</c:v>
                </c:pt>
                <c:pt idx="110">
                  <c:v>1.24060726165772</c:v>
                </c:pt>
                <c:pt idx="111">
                  <c:v>1.21022844314575</c:v>
                </c:pt>
                <c:pt idx="112">
                  <c:v>1.1732254028320299</c:v>
                </c:pt>
                <c:pt idx="113">
                  <c:v>1.14155149459839</c:v>
                </c:pt>
                <c:pt idx="114">
                  <c:v>1.1091790199279801</c:v>
                </c:pt>
                <c:pt idx="115">
                  <c:v>1.0791335105896001</c:v>
                </c:pt>
                <c:pt idx="116">
                  <c:v>1.0533094406128001</c:v>
                </c:pt>
                <c:pt idx="117">
                  <c:v>1.0320067405700699</c:v>
                </c:pt>
                <c:pt idx="118">
                  <c:v>1.0055565834045399</c:v>
                </c:pt>
                <c:pt idx="119">
                  <c:v>0.97957086563110396</c:v>
                </c:pt>
                <c:pt idx="120">
                  <c:v>0.95693302154541005</c:v>
                </c:pt>
                <c:pt idx="121">
                  <c:v>0.934154033660889</c:v>
                </c:pt>
                <c:pt idx="122">
                  <c:v>0.91216182708740301</c:v>
                </c:pt>
                <c:pt idx="123">
                  <c:v>0.89238309860229503</c:v>
                </c:pt>
                <c:pt idx="124">
                  <c:v>0.87421178817749001</c:v>
                </c:pt>
                <c:pt idx="125">
                  <c:v>0.85443782806396495</c:v>
                </c:pt>
                <c:pt idx="126">
                  <c:v>0.83765888214111295</c:v>
                </c:pt>
                <c:pt idx="127">
                  <c:v>0.82230806350707997</c:v>
                </c:pt>
                <c:pt idx="128">
                  <c:v>0.80588436126708995</c:v>
                </c:pt>
                <c:pt idx="129">
                  <c:v>0.79072570800781306</c:v>
                </c:pt>
                <c:pt idx="130">
                  <c:v>0.77695083618164096</c:v>
                </c:pt>
                <c:pt idx="131">
                  <c:v>0.76478195190429699</c:v>
                </c:pt>
                <c:pt idx="132">
                  <c:v>0.74980688095092796</c:v>
                </c:pt>
                <c:pt idx="133">
                  <c:v>0.738858222961426</c:v>
                </c:pt>
                <c:pt idx="134">
                  <c:v>0.72563505172729503</c:v>
                </c:pt>
                <c:pt idx="135">
                  <c:v>0.710984706878662</c:v>
                </c:pt>
                <c:pt idx="136">
                  <c:v>0.697221279144287</c:v>
                </c:pt>
                <c:pt idx="137">
                  <c:v>0.68059396743774403</c:v>
                </c:pt>
                <c:pt idx="138">
                  <c:v>0.66519689559936601</c:v>
                </c:pt>
                <c:pt idx="139">
                  <c:v>0.64971780776977595</c:v>
                </c:pt>
                <c:pt idx="140">
                  <c:v>0.63177013397216797</c:v>
                </c:pt>
                <c:pt idx="141">
                  <c:v>0.61392307281494196</c:v>
                </c:pt>
                <c:pt idx="142">
                  <c:v>0.59711265563964899</c:v>
                </c:pt>
                <c:pt idx="143">
                  <c:v>0.57824134826660201</c:v>
                </c:pt>
                <c:pt idx="144">
                  <c:v>0.55853939056396495</c:v>
                </c:pt>
                <c:pt idx="145">
                  <c:v>0.53918552398681696</c:v>
                </c:pt>
                <c:pt idx="146">
                  <c:v>0.519930839538575</c:v>
                </c:pt>
                <c:pt idx="147">
                  <c:v>0.50012254714965898</c:v>
                </c:pt>
                <c:pt idx="148">
                  <c:v>0.47965955734253002</c:v>
                </c:pt>
                <c:pt idx="149">
                  <c:v>0.46095752716064498</c:v>
                </c:pt>
                <c:pt idx="150">
                  <c:v>0.44046878814697299</c:v>
                </c:pt>
                <c:pt idx="151">
                  <c:v>0.42060756683349598</c:v>
                </c:pt>
                <c:pt idx="152">
                  <c:v>0.40103960037231501</c:v>
                </c:pt>
                <c:pt idx="153">
                  <c:v>0.38073968887329102</c:v>
                </c:pt>
                <c:pt idx="154">
                  <c:v>0.360124111175537</c:v>
                </c:pt>
                <c:pt idx="155">
                  <c:v>0.34033155441284202</c:v>
                </c:pt>
                <c:pt idx="156">
                  <c:v>0.32058095932006903</c:v>
                </c:pt>
                <c:pt idx="157">
                  <c:v>0.30086278915405301</c:v>
                </c:pt>
                <c:pt idx="158">
                  <c:v>0.28101634979248102</c:v>
                </c:pt>
                <c:pt idx="159">
                  <c:v>0.261582851409912</c:v>
                </c:pt>
                <c:pt idx="160">
                  <c:v>0.24316215515136699</c:v>
                </c:pt>
                <c:pt idx="161">
                  <c:v>0.224314689636231</c:v>
                </c:pt>
                <c:pt idx="162">
                  <c:v>0.20723628997802801</c:v>
                </c:pt>
                <c:pt idx="163">
                  <c:v>0.19130659103393599</c:v>
                </c:pt>
                <c:pt idx="164">
                  <c:v>0.176053047180176</c:v>
                </c:pt>
                <c:pt idx="165">
                  <c:v>0.16222000122070299</c:v>
                </c:pt>
                <c:pt idx="166">
                  <c:v>0.14996290206909199</c:v>
                </c:pt>
                <c:pt idx="167">
                  <c:v>0.139597892761231</c:v>
                </c:pt>
                <c:pt idx="168">
                  <c:v>0.129716396331787</c:v>
                </c:pt>
                <c:pt idx="169">
                  <c:v>0.122084617614746</c:v>
                </c:pt>
                <c:pt idx="170">
                  <c:v>0.11525774002075199</c:v>
                </c:pt>
                <c:pt idx="171">
                  <c:v>0.109578132629395</c:v>
                </c:pt>
                <c:pt idx="172">
                  <c:v>0.105625152587891</c:v>
                </c:pt>
                <c:pt idx="173">
                  <c:v>0.10165357589721701</c:v>
                </c:pt>
                <c:pt idx="174">
                  <c:v>9.5153331756591797E-2</c:v>
                </c:pt>
                <c:pt idx="175">
                  <c:v>8.7992668151855497E-2</c:v>
                </c:pt>
                <c:pt idx="176">
                  <c:v>8.0785274505615304E-2</c:v>
                </c:pt>
                <c:pt idx="177">
                  <c:v>7.3617935180664104E-2</c:v>
                </c:pt>
                <c:pt idx="178">
                  <c:v>7.0723533630371094E-2</c:v>
                </c:pt>
                <c:pt idx="179">
                  <c:v>6.7966461181640694E-2</c:v>
                </c:pt>
                <c:pt idx="180">
                  <c:v>6.6380023956298898E-2</c:v>
                </c:pt>
                <c:pt idx="181">
                  <c:v>6.4117908477783203E-2</c:v>
                </c:pt>
                <c:pt idx="182">
                  <c:v>6.1535358428955099E-2</c:v>
                </c:pt>
                <c:pt idx="183">
                  <c:v>5.8880329132080099E-2</c:v>
                </c:pt>
                <c:pt idx="184">
                  <c:v>5.7109832763671903E-2</c:v>
                </c:pt>
                <c:pt idx="185">
                  <c:v>5.5447101593017599E-2</c:v>
                </c:pt>
                <c:pt idx="186">
                  <c:v>5.3684711456298898E-2</c:v>
                </c:pt>
                <c:pt idx="187">
                  <c:v>5.2649974822998102E-2</c:v>
                </c:pt>
                <c:pt idx="188">
                  <c:v>5.0584793090820299E-2</c:v>
                </c:pt>
                <c:pt idx="189">
                  <c:v>4.9769401550293003E-2</c:v>
                </c:pt>
                <c:pt idx="190">
                  <c:v>4.8274040222168003E-2</c:v>
                </c:pt>
                <c:pt idx="191">
                  <c:v>4.7531604766845703E-2</c:v>
                </c:pt>
                <c:pt idx="192">
                  <c:v>4.6898365020752002E-2</c:v>
                </c:pt>
                <c:pt idx="193">
                  <c:v>4.6141147613525398E-2</c:v>
                </c:pt>
                <c:pt idx="194">
                  <c:v>4.5473575592041002E-2</c:v>
                </c:pt>
                <c:pt idx="195">
                  <c:v>4.5297145843505901E-2</c:v>
                </c:pt>
                <c:pt idx="196">
                  <c:v>4.4894218444824198E-2</c:v>
                </c:pt>
                <c:pt idx="197">
                  <c:v>4.3960094451904297E-2</c:v>
                </c:pt>
                <c:pt idx="198">
                  <c:v>4.3648242950439502E-2</c:v>
                </c:pt>
                <c:pt idx="199">
                  <c:v>4.2993545532226597E-2</c:v>
                </c:pt>
                <c:pt idx="200">
                  <c:v>4.25167083740235E-2</c:v>
                </c:pt>
                <c:pt idx="201">
                  <c:v>4.2402744293212898E-2</c:v>
                </c:pt>
                <c:pt idx="202">
                  <c:v>4.2006969451904297E-2</c:v>
                </c:pt>
                <c:pt idx="203">
                  <c:v>4.1900157928466797E-2</c:v>
                </c:pt>
                <c:pt idx="204">
                  <c:v>4.1719913482666002E-2</c:v>
                </c:pt>
                <c:pt idx="205">
                  <c:v>4.0977001190185602E-2</c:v>
                </c:pt>
                <c:pt idx="206">
                  <c:v>4.1646003723144601E-2</c:v>
                </c:pt>
                <c:pt idx="207">
                  <c:v>4.0900707244873102E-2</c:v>
                </c:pt>
                <c:pt idx="208">
                  <c:v>4.1480064392089899E-2</c:v>
                </c:pt>
                <c:pt idx="209">
                  <c:v>4.0647983551025398E-2</c:v>
                </c:pt>
                <c:pt idx="210">
                  <c:v>4.0474891662597698E-2</c:v>
                </c:pt>
                <c:pt idx="211">
                  <c:v>4.0218353271484403E-2</c:v>
                </c:pt>
                <c:pt idx="212">
                  <c:v>4.0162563323974602E-2</c:v>
                </c:pt>
                <c:pt idx="213">
                  <c:v>4.0071010589599602E-2</c:v>
                </c:pt>
                <c:pt idx="214">
                  <c:v>4.0561199188232401E-2</c:v>
                </c:pt>
                <c:pt idx="215">
                  <c:v>4.0654659271240297E-2</c:v>
                </c:pt>
                <c:pt idx="216">
                  <c:v>3.99532318115235E-2</c:v>
                </c:pt>
                <c:pt idx="217">
                  <c:v>3.9632797241211E-2</c:v>
                </c:pt>
                <c:pt idx="218">
                  <c:v>3.9610385894775398E-2</c:v>
                </c:pt>
                <c:pt idx="219">
                  <c:v>3.9864063262939502E-2</c:v>
                </c:pt>
                <c:pt idx="220">
                  <c:v>3.9412498474121101E-2</c:v>
                </c:pt>
                <c:pt idx="221">
                  <c:v>4.0048599243164097E-2</c:v>
                </c:pt>
                <c:pt idx="222">
                  <c:v>3.9778232574462898E-2</c:v>
                </c:pt>
                <c:pt idx="223">
                  <c:v>3.9379119873046903E-2</c:v>
                </c:pt>
                <c:pt idx="224">
                  <c:v>3.9308071136474602E-2</c:v>
                </c:pt>
                <c:pt idx="225">
                  <c:v>3.9619922637939502E-2</c:v>
                </c:pt>
                <c:pt idx="226">
                  <c:v>3.9146423339843799E-2</c:v>
                </c:pt>
                <c:pt idx="227">
                  <c:v>3.9124011993408203E-2</c:v>
                </c:pt>
                <c:pt idx="228">
                  <c:v>3.9067745208740297E-2</c:v>
                </c:pt>
                <c:pt idx="229">
                  <c:v>3.8702964782714899E-2</c:v>
                </c:pt>
                <c:pt idx="230">
                  <c:v>3.8954257965087898E-2</c:v>
                </c:pt>
                <c:pt idx="231">
                  <c:v>3.8855552673339899E-2</c:v>
                </c:pt>
                <c:pt idx="232">
                  <c:v>3.7945747375488302E-2</c:v>
                </c:pt>
                <c:pt idx="233">
                  <c:v>3.7984371185302797E-2</c:v>
                </c:pt>
                <c:pt idx="234">
                  <c:v>3.78527641296387E-2</c:v>
                </c:pt>
                <c:pt idx="235">
                  <c:v>3.74407768249512E-2</c:v>
                </c:pt>
                <c:pt idx="236">
                  <c:v>3.75008583068848E-2</c:v>
                </c:pt>
                <c:pt idx="237">
                  <c:v>3.80916595458985E-2</c:v>
                </c:pt>
                <c:pt idx="238">
                  <c:v>3.7086486816406299E-2</c:v>
                </c:pt>
                <c:pt idx="239">
                  <c:v>3.6766529083252002E-2</c:v>
                </c:pt>
                <c:pt idx="240">
                  <c:v>3.6792755126953097E-2</c:v>
                </c:pt>
                <c:pt idx="241">
                  <c:v>3.6759376525878899E-2</c:v>
                </c:pt>
                <c:pt idx="242">
                  <c:v>3.6597251892089899E-2</c:v>
                </c:pt>
                <c:pt idx="243">
                  <c:v>3.6007881164550802E-2</c:v>
                </c:pt>
                <c:pt idx="244">
                  <c:v>3.6175727844238302E-2</c:v>
                </c:pt>
                <c:pt idx="245">
                  <c:v>3.5348415374755901E-2</c:v>
                </c:pt>
                <c:pt idx="246">
                  <c:v>3.5078525543212898E-2</c:v>
                </c:pt>
                <c:pt idx="247">
                  <c:v>3.5209178924560602E-2</c:v>
                </c:pt>
                <c:pt idx="248">
                  <c:v>3.4747123718261698E-2</c:v>
                </c:pt>
                <c:pt idx="249">
                  <c:v>3.4442424774169901E-2</c:v>
                </c:pt>
                <c:pt idx="250">
                  <c:v>3.4354686737060602E-2</c:v>
                </c:pt>
                <c:pt idx="251">
                  <c:v>3.4104347229003899E-2</c:v>
                </c:pt>
                <c:pt idx="252">
                  <c:v>3.3473968505859403E-2</c:v>
                </c:pt>
                <c:pt idx="253">
                  <c:v>3.31268310546875E-2</c:v>
                </c:pt>
                <c:pt idx="254">
                  <c:v>3.3538341522216797E-2</c:v>
                </c:pt>
                <c:pt idx="255">
                  <c:v>3.2861709594726597E-2</c:v>
                </c:pt>
                <c:pt idx="256">
                  <c:v>3.2732009887695299E-2</c:v>
                </c:pt>
                <c:pt idx="257">
                  <c:v>3.24511528015137E-2</c:v>
                </c:pt>
                <c:pt idx="258">
                  <c:v>3.2558441162109403E-2</c:v>
                </c:pt>
                <c:pt idx="259">
                  <c:v>3.2134056091308601E-2</c:v>
                </c:pt>
                <c:pt idx="260">
                  <c:v>3.2063961029052797E-2</c:v>
                </c:pt>
                <c:pt idx="261">
                  <c:v>3.1686782836914097E-2</c:v>
                </c:pt>
                <c:pt idx="262">
                  <c:v>3.15203666687012E-2</c:v>
                </c:pt>
                <c:pt idx="263">
                  <c:v>3.1542301177978502E-2</c:v>
                </c:pt>
                <c:pt idx="264">
                  <c:v>3.16271781921387E-2</c:v>
                </c:pt>
                <c:pt idx="265">
                  <c:v>3.1334400177002002E-2</c:v>
                </c:pt>
                <c:pt idx="266">
                  <c:v>3.1035423278808601E-2</c:v>
                </c:pt>
                <c:pt idx="267">
                  <c:v>3.10263633728028E-2</c:v>
                </c:pt>
                <c:pt idx="268">
                  <c:v>3.07068824768067E-2</c:v>
                </c:pt>
                <c:pt idx="269">
                  <c:v>3.01513671875E-2</c:v>
                </c:pt>
                <c:pt idx="270">
                  <c:v>3.0011653900146502E-2</c:v>
                </c:pt>
                <c:pt idx="271">
                  <c:v>3.02929878234863E-2</c:v>
                </c:pt>
                <c:pt idx="272">
                  <c:v>3.00450325012207E-2</c:v>
                </c:pt>
                <c:pt idx="273">
                  <c:v>2.9977798461914101E-2</c:v>
                </c:pt>
                <c:pt idx="274">
                  <c:v>2.9237747192382799E-2</c:v>
                </c:pt>
                <c:pt idx="275">
                  <c:v>2.90369987487793E-2</c:v>
                </c:pt>
                <c:pt idx="276">
                  <c:v>2.89521217346192E-2</c:v>
                </c:pt>
                <c:pt idx="277">
                  <c:v>2.8938293457031299E-2</c:v>
                </c:pt>
                <c:pt idx="278">
                  <c:v>2.8713703155517599E-2</c:v>
                </c:pt>
                <c:pt idx="279">
                  <c:v>2.8216838836669901E-2</c:v>
                </c:pt>
                <c:pt idx="280">
                  <c:v>2.82235145568848E-2</c:v>
                </c:pt>
                <c:pt idx="281">
                  <c:v>2.8216838836669901E-2</c:v>
                </c:pt>
                <c:pt idx="282">
                  <c:v>2.7997970581054701E-2</c:v>
                </c:pt>
                <c:pt idx="283">
                  <c:v>2.7549266815185599E-2</c:v>
                </c:pt>
                <c:pt idx="284">
                  <c:v>2.73280143737793E-2</c:v>
                </c:pt>
                <c:pt idx="285">
                  <c:v>2.7057170867919901E-2</c:v>
                </c:pt>
                <c:pt idx="286">
                  <c:v>2.69274711608887E-2</c:v>
                </c:pt>
                <c:pt idx="287">
                  <c:v>2.6710510253906299E-2</c:v>
                </c:pt>
                <c:pt idx="288">
                  <c:v>2.66270637512207E-2</c:v>
                </c:pt>
                <c:pt idx="289">
                  <c:v>2.6140213012695299E-2</c:v>
                </c:pt>
                <c:pt idx="290">
                  <c:v>2.61082649230957E-2</c:v>
                </c:pt>
                <c:pt idx="291">
                  <c:v>2.59051322937012E-2</c:v>
                </c:pt>
                <c:pt idx="292">
                  <c:v>2.5601387023925799E-2</c:v>
                </c:pt>
                <c:pt idx="293">
                  <c:v>2.55036354064942E-2</c:v>
                </c:pt>
                <c:pt idx="294">
                  <c:v>2.52485275268555E-2</c:v>
                </c:pt>
                <c:pt idx="295">
                  <c:v>2.5652408599853498E-2</c:v>
                </c:pt>
                <c:pt idx="296">
                  <c:v>2.53353118896485E-2</c:v>
                </c:pt>
                <c:pt idx="297">
                  <c:v>2.4148464202880901E-2</c:v>
                </c:pt>
                <c:pt idx="298">
                  <c:v>2.4315834045410201E-2</c:v>
                </c:pt>
                <c:pt idx="299">
                  <c:v>2.4314403533935599E-2</c:v>
                </c:pt>
                <c:pt idx="300">
                  <c:v>2.4211883544921899E-2</c:v>
                </c:pt>
                <c:pt idx="301">
                  <c:v>2.41036415100098E-2</c:v>
                </c:pt>
                <c:pt idx="302">
                  <c:v>2.3761272430419901E-2</c:v>
                </c:pt>
                <c:pt idx="303">
                  <c:v>2.39362716674805E-2</c:v>
                </c:pt>
                <c:pt idx="304">
                  <c:v>2.3601531982421899E-2</c:v>
                </c:pt>
                <c:pt idx="305">
                  <c:v>2.3309230804443401E-2</c:v>
                </c:pt>
                <c:pt idx="306">
                  <c:v>2.33664512634278E-2</c:v>
                </c:pt>
                <c:pt idx="307">
                  <c:v>2.3358345031738299E-2</c:v>
                </c:pt>
                <c:pt idx="308">
                  <c:v>2.3148536682128899E-2</c:v>
                </c:pt>
                <c:pt idx="309">
                  <c:v>2.29902267456055E-2</c:v>
                </c:pt>
                <c:pt idx="310">
                  <c:v>2.2919654846191399E-2</c:v>
                </c:pt>
                <c:pt idx="311">
                  <c:v>2.28734016418457E-2</c:v>
                </c:pt>
                <c:pt idx="312">
                  <c:v>2.2643089294433601E-2</c:v>
                </c:pt>
                <c:pt idx="313">
                  <c:v>2.25729942321778E-2</c:v>
                </c:pt>
                <c:pt idx="314">
                  <c:v>2.25582122802735E-2</c:v>
                </c:pt>
                <c:pt idx="315">
                  <c:v>2.25682258605957E-2</c:v>
                </c:pt>
                <c:pt idx="316">
                  <c:v>2.2605419158935599E-2</c:v>
                </c:pt>
                <c:pt idx="317">
                  <c:v>2.2366046905517599E-2</c:v>
                </c:pt>
                <c:pt idx="318">
                  <c:v>2.23898887634278E-2</c:v>
                </c:pt>
                <c:pt idx="319">
                  <c:v>2.2280216217040998E-2</c:v>
                </c:pt>
                <c:pt idx="320">
                  <c:v>2.2308349609375E-2</c:v>
                </c:pt>
                <c:pt idx="321">
                  <c:v>2.2255420684814502E-2</c:v>
                </c:pt>
                <c:pt idx="322">
                  <c:v>2.2291660308837901E-2</c:v>
                </c:pt>
                <c:pt idx="323">
                  <c:v>2.2309780120849599E-2</c:v>
                </c:pt>
                <c:pt idx="324">
                  <c:v>2.2224426269531299E-2</c:v>
                </c:pt>
                <c:pt idx="325">
                  <c:v>2.2132396697998099E-2</c:v>
                </c:pt>
                <c:pt idx="326">
                  <c:v>2.2120475769043E-2</c:v>
                </c:pt>
                <c:pt idx="327">
                  <c:v>2.22172737121582E-2</c:v>
                </c:pt>
                <c:pt idx="328">
                  <c:v>2.2151947021484399E-2</c:v>
                </c:pt>
                <c:pt idx="329">
                  <c:v>2.2057533264160201E-2</c:v>
                </c:pt>
                <c:pt idx="330">
                  <c:v>2.20227241516113E-2</c:v>
                </c:pt>
                <c:pt idx="331">
                  <c:v>2.1988868713378899E-2</c:v>
                </c:pt>
                <c:pt idx="332">
                  <c:v>2.2036552429199201E-2</c:v>
                </c:pt>
                <c:pt idx="333">
                  <c:v>2.19573974609375E-2</c:v>
                </c:pt>
                <c:pt idx="334">
                  <c:v>2.1834373474121101E-2</c:v>
                </c:pt>
                <c:pt idx="335">
                  <c:v>2.1860122680664101E-2</c:v>
                </c:pt>
                <c:pt idx="336">
                  <c:v>2.1831512451171899E-2</c:v>
                </c:pt>
                <c:pt idx="337">
                  <c:v>2.1680831909179701E-2</c:v>
                </c:pt>
                <c:pt idx="338">
                  <c:v>2.1704673767089899E-2</c:v>
                </c:pt>
                <c:pt idx="339">
                  <c:v>2.16574668884278E-2</c:v>
                </c:pt>
                <c:pt idx="340">
                  <c:v>2.1486759185790998E-2</c:v>
                </c:pt>
                <c:pt idx="341">
                  <c:v>2.1661281585693401E-2</c:v>
                </c:pt>
                <c:pt idx="342">
                  <c:v>2.1452426910400401E-2</c:v>
                </c:pt>
                <c:pt idx="343">
                  <c:v>2.1500587463378899E-2</c:v>
                </c:pt>
                <c:pt idx="344">
                  <c:v>2.1330356597900401E-2</c:v>
                </c:pt>
                <c:pt idx="345">
                  <c:v>2.14338302612305E-2</c:v>
                </c:pt>
                <c:pt idx="346">
                  <c:v>2.12769508361817E-2</c:v>
                </c:pt>
                <c:pt idx="347">
                  <c:v>2.1145820617675799E-2</c:v>
                </c:pt>
                <c:pt idx="348">
                  <c:v>2.11596488952637E-2</c:v>
                </c:pt>
                <c:pt idx="349">
                  <c:v>2.1002769470214899E-2</c:v>
                </c:pt>
                <c:pt idx="350">
                  <c:v>2.1040439605712901E-2</c:v>
                </c:pt>
                <c:pt idx="351">
                  <c:v>2.1039962768554701E-2</c:v>
                </c:pt>
                <c:pt idx="352">
                  <c:v>2.09155082702637E-2</c:v>
                </c:pt>
                <c:pt idx="353">
                  <c:v>2.0949363708496101E-2</c:v>
                </c:pt>
                <c:pt idx="354">
                  <c:v>2.0592689514160201E-2</c:v>
                </c:pt>
                <c:pt idx="355">
                  <c:v>2.0642757415771502E-2</c:v>
                </c:pt>
                <c:pt idx="356">
                  <c:v>2.0661354064941399E-2</c:v>
                </c:pt>
                <c:pt idx="357">
                  <c:v>2.05235481262207E-2</c:v>
                </c:pt>
                <c:pt idx="358">
                  <c:v>2.0600318908691399E-2</c:v>
                </c:pt>
                <c:pt idx="359">
                  <c:v>2.0596981048584002E-2</c:v>
                </c:pt>
                <c:pt idx="360">
                  <c:v>2.03967094421387E-2</c:v>
                </c:pt>
                <c:pt idx="361">
                  <c:v>2.0289421081543E-2</c:v>
                </c:pt>
                <c:pt idx="362">
                  <c:v>2.0316123962402399E-2</c:v>
                </c:pt>
                <c:pt idx="363">
                  <c:v>2.0351409912109399E-2</c:v>
                </c:pt>
                <c:pt idx="364">
                  <c:v>2.0246505737304701E-2</c:v>
                </c:pt>
                <c:pt idx="365">
                  <c:v>2.0074367523193401E-2</c:v>
                </c:pt>
                <c:pt idx="366">
                  <c:v>2.0210266113281299E-2</c:v>
                </c:pt>
                <c:pt idx="367">
                  <c:v>2.0085334777832101E-2</c:v>
                </c:pt>
                <c:pt idx="368">
                  <c:v>2.00753211975098E-2</c:v>
                </c:pt>
                <c:pt idx="369">
                  <c:v>2.0013332366943401E-2</c:v>
                </c:pt>
                <c:pt idx="370">
                  <c:v>1.9970417022705099E-2</c:v>
                </c:pt>
                <c:pt idx="371">
                  <c:v>1.9993782043457101E-2</c:v>
                </c:pt>
                <c:pt idx="372">
                  <c:v>1.99031829833985E-2</c:v>
                </c:pt>
                <c:pt idx="373">
                  <c:v>1.98163986206055E-2</c:v>
                </c:pt>
                <c:pt idx="374">
                  <c:v>1.98712348937988E-2</c:v>
                </c:pt>
                <c:pt idx="375">
                  <c:v>1.9855022430419901E-2</c:v>
                </c:pt>
                <c:pt idx="376">
                  <c:v>1.9777297973632799E-2</c:v>
                </c:pt>
                <c:pt idx="377">
                  <c:v>1.98884010314942E-2</c:v>
                </c:pt>
                <c:pt idx="378">
                  <c:v>1.98416709899903E-2</c:v>
                </c:pt>
                <c:pt idx="379">
                  <c:v>1.97806358337403E-2</c:v>
                </c:pt>
                <c:pt idx="380">
                  <c:v>1.9758701324462901E-2</c:v>
                </c:pt>
                <c:pt idx="381">
                  <c:v>1.97186470031738E-2</c:v>
                </c:pt>
                <c:pt idx="382">
                  <c:v>1.9801139831543E-2</c:v>
                </c:pt>
                <c:pt idx="383">
                  <c:v>1.9736766815185599E-2</c:v>
                </c:pt>
                <c:pt idx="384">
                  <c:v>1.96633338928223E-2</c:v>
                </c:pt>
                <c:pt idx="385">
                  <c:v>1.96633338928223E-2</c:v>
                </c:pt>
                <c:pt idx="386">
                  <c:v>1.9640922546386701E-2</c:v>
                </c:pt>
                <c:pt idx="387">
                  <c:v>1.9670486450195299E-2</c:v>
                </c:pt>
                <c:pt idx="388">
                  <c:v>1.95832252502442E-2</c:v>
                </c:pt>
                <c:pt idx="389">
                  <c:v>1.9623756408691399E-2</c:v>
                </c:pt>
                <c:pt idx="390">
                  <c:v>1.9632339477539101E-2</c:v>
                </c:pt>
                <c:pt idx="391">
                  <c:v>1.9652366638183601E-2</c:v>
                </c:pt>
                <c:pt idx="392">
                  <c:v>1.9621849060058601E-2</c:v>
                </c:pt>
                <c:pt idx="393">
                  <c:v>1.94907188415528E-2</c:v>
                </c:pt>
                <c:pt idx="394">
                  <c:v>1.9711971282959002E-2</c:v>
                </c:pt>
                <c:pt idx="395">
                  <c:v>1.9736289978027399E-2</c:v>
                </c:pt>
                <c:pt idx="396">
                  <c:v>1.9635677337646502E-2</c:v>
                </c:pt>
                <c:pt idx="397">
                  <c:v>1.9716262817382799E-2</c:v>
                </c:pt>
                <c:pt idx="398">
                  <c:v>1.9721031188964899E-2</c:v>
                </c:pt>
                <c:pt idx="399">
                  <c:v>1.95918083190918E-2</c:v>
                </c:pt>
                <c:pt idx="400">
                  <c:v>1.9564151763915998E-2</c:v>
                </c:pt>
                <c:pt idx="401">
                  <c:v>1.97548866271973E-2</c:v>
                </c:pt>
                <c:pt idx="402">
                  <c:v>1.9772529602050799E-2</c:v>
                </c:pt>
                <c:pt idx="403">
                  <c:v>1.9795417785644601E-2</c:v>
                </c:pt>
                <c:pt idx="404">
                  <c:v>1.9848823547363299E-2</c:v>
                </c:pt>
                <c:pt idx="405">
                  <c:v>1.9822120666503899E-2</c:v>
                </c:pt>
                <c:pt idx="406">
                  <c:v>1.9773960113525401E-2</c:v>
                </c:pt>
                <c:pt idx="407">
                  <c:v>1.9931316375732401E-2</c:v>
                </c:pt>
                <c:pt idx="408">
                  <c:v>1.99084281921387E-2</c:v>
                </c:pt>
                <c:pt idx="409">
                  <c:v>1.9961357116699201E-2</c:v>
                </c:pt>
                <c:pt idx="410">
                  <c:v>2.00200080871582E-2</c:v>
                </c:pt>
                <c:pt idx="411">
                  <c:v>2.00552940368653E-2</c:v>
                </c:pt>
                <c:pt idx="412">
                  <c:v>1.99432373046875E-2</c:v>
                </c:pt>
                <c:pt idx="413">
                  <c:v>2.0066738128662099E-2</c:v>
                </c:pt>
                <c:pt idx="414">
                  <c:v>1.9957542419433601E-2</c:v>
                </c:pt>
                <c:pt idx="415">
                  <c:v>2.00295448303223E-2</c:v>
                </c:pt>
                <c:pt idx="416">
                  <c:v>2.0115852355957101E-2</c:v>
                </c:pt>
                <c:pt idx="417">
                  <c:v>2.00610160827637E-2</c:v>
                </c:pt>
                <c:pt idx="418">
                  <c:v>2.0142555236816399E-2</c:v>
                </c:pt>
                <c:pt idx="419">
                  <c:v>2.02288627624512E-2</c:v>
                </c:pt>
                <c:pt idx="420">
                  <c:v>2.02584266662598E-2</c:v>
                </c:pt>
                <c:pt idx="421">
                  <c:v>2.0275592803955099E-2</c:v>
                </c:pt>
                <c:pt idx="422">
                  <c:v>2.0265579223632799E-2</c:v>
                </c:pt>
                <c:pt idx="423">
                  <c:v>2.02441215515137E-2</c:v>
                </c:pt>
                <c:pt idx="424">
                  <c:v>2.0223617553711E-2</c:v>
                </c:pt>
                <c:pt idx="425">
                  <c:v>2.0290374755859399E-2</c:v>
                </c:pt>
                <c:pt idx="426">
                  <c:v>2.03194618225098E-2</c:v>
                </c:pt>
                <c:pt idx="427">
                  <c:v>2.0320892333984399E-2</c:v>
                </c:pt>
                <c:pt idx="428">
                  <c:v>2.02383995056153E-2</c:v>
                </c:pt>
                <c:pt idx="429">
                  <c:v>2.0284652709961E-2</c:v>
                </c:pt>
                <c:pt idx="430">
                  <c:v>2.0270824432373099E-2</c:v>
                </c:pt>
                <c:pt idx="431">
                  <c:v>2.0403861999511701E-2</c:v>
                </c:pt>
                <c:pt idx="432">
                  <c:v>2.0429134368896502E-2</c:v>
                </c:pt>
                <c:pt idx="433">
                  <c:v>2.0602226257324201E-2</c:v>
                </c:pt>
                <c:pt idx="434">
                  <c:v>2.0730972290039101E-2</c:v>
                </c:pt>
                <c:pt idx="435">
                  <c:v>2.11482048034668E-2</c:v>
                </c:pt>
                <c:pt idx="436">
                  <c:v>2.15449333190918E-2</c:v>
                </c:pt>
                <c:pt idx="437">
                  <c:v>2.1552085876464899E-2</c:v>
                </c:pt>
                <c:pt idx="438">
                  <c:v>2.0596027374267599E-2</c:v>
                </c:pt>
                <c:pt idx="439">
                  <c:v>1.85346603393555E-2</c:v>
                </c:pt>
                <c:pt idx="440">
                  <c:v>1.6783237457275401E-2</c:v>
                </c:pt>
                <c:pt idx="441">
                  <c:v>1.7887115478515601E-2</c:v>
                </c:pt>
                <c:pt idx="442">
                  <c:v>1.8242835998535201E-2</c:v>
                </c:pt>
                <c:pt idx="443">
                  <c:v>1.7602443695068401E-2</c:v>
                </c:pt>
                <c:pt idx="444">
                  <c:v>1.89557075500488E-2</c:v>
                </c:pt>
                <c:pt idx="445">
                  <c:v>2.12597846984863E-2</c:v>
                </c:pt>
                <c:pt idx="446">
                  <c:v>2.0783424377441399E-2</c:v>
                </c:pt>
                <c:pt idx="447">
                  <c:v>2.0262718200683601E-2</c:v>
                </c:pt>
                <c:pt idx="448">
                  <c:v>1.9823551177978498E-2</c:v>
                </c:pt>
                <c:pt idx="449">
                  <c:v>1.9502639770507799E-2</c:v>
                </c:pt>
                <c:pt idx="450">
                  <c:v>1.9228935241699201E-2</c:v>
                </c:pt>
                <c:pt idx="451">
                  <c:v>1.9103050231933601E-2</c:v>
                </c:pt>
                <c:pt idx="452">
                  <c:v>1.9120216369628899E-2</c:v>
                </c:pt>
                <c:pt idx="453">
                  <c:v>1.8977165222168E-2</c:v>
                </c:pt>
                <c:pt idx="454">
                  <c:v>1.8873214721679701E-2</c:v>
                </c:pt>
                <c:pt idx="455">
                  <c:v>1.88031196594238E-2</c:v>
                </c:pt>
                <c:pt idx="456">
                  <c:v>1.8761634826660201E-2</c:v>
                </c:pt>
                <c:pt idx="457">
                  <c:v>1.8631935119628899E-2</c:v>
                </c:pt>
                <c:pt idx="458">
                  <c:v>1.85961723327637E-2</c:v>
                </c:pt>
                <c:pt idx="459">
                  <c:v>1.8431186676025401E-2</c:v>
                </c:pt>
                <c:pt idx="460">
                  <c:v>1.85399055480957E-2</c:v>
                </c:pt>
                <c:pt idx="461">
                  <c:v>1.8344402313232401E-2</c:v>
                </c:pt>
                <c:pt idx="462">
                  <c:v>1.8306732177734399E-2</c:v>
                </c:pt>
                <c:pt idx="463">
                  <c:v>1.82337760925293E-2</c:v>
                </c:pt>
                <c:pt idx="464">
                  <c:v>1.8135070800781299E-2</c:v>
                </c:pt>
                <c:pt idx="465">
                  <c:v>1.8424034118652399E-2</c:v>
                </c:pt>
                <c:pt idx="466">
                  <c:v>1.7322063446044901E-2</c:v>
                </c:pt>
                <c:pt idx="467">
                  <c:v>1.7659187316894601E-2</c:v>
                </c:pt>
                <c:pt idx="468">
                  <c:v>1.7717361450195299E-2</c:v>
                </c:pt>
                <c:pt idx="469">
                  <c:v>1.7873764038086E-2</c:v>
                </c:pt>
                <c:pt idx="470">
                  <c:v>1.8025398254394601E-2</c:v>
                </c:pt>
                <c:pt idx="471">
                  <c:v>1.7801284790039101E-2</c:v>
                </c:pt>
                <c:pt idx="472">
                  <c:v>1.7877578735351601E-2</c:v>
                </c:pt>
                <c:pt idx="473">
                  <c:v>1.7774581909179701E-2</c:v>
                </c:pt>
                <c:pt idx="474">
                  <c:v>1.7788887023925799E-2</c:v>
                </c:pt>
                <c:pt idx="475">
                  <c:v>1.7747879028320299E-2</c:v>
                </c:pt>
                <c:pt idx="476">
                  <c:v>1.7724037170410201E-2</c:v>
                </c:pt>
                <c:pt idx="477">
                  <c:v>1.77969932556153E-2</c:v>
                </c:pt>
                <c:pt idx="478">
                  <c:v>1.7702579498290998E-2</c:v>
                </c:pt>
                <c:pt idx="479">
                  <c:v>1.7714500427246101E-2</c:v>
                </c:pt>
                <c:pt idx="480">
                  <c:v>1.76138877868653E-2</c:v>
                </c:pt>
                <c:pt idx="481">
                  <c:v>1.76148414611817E-2</c:v>
                </c:pt>
                <c:pt idx="482">
                  <c:v>1.76701545715332E-2</c:v>
                </c:pt>
                <c:pt idx="483">
                  <c:v>1.7624855041503899E-2</c:v>
                </c:pt>
                <c:pt idx="484">
                  <c:v>1.7565250396728498E-2</c:v>
                </c:pt>
                <c:pt idx="485">
                  <c:v>1.7632961273193401E-2</c:v>
                </c:pt>
                <c:pt idx="486">
                  <c:v>1.7638206481933601E-2</c:v>
                </c:pt>
                <c:pt idx="487">
                  <c:v>1.76043510437012E-2</c:v>
                </c:pt>
                <c:pt idx="488">
                  <c:v>1.7636775970459002E-2</c:v>
                </c:pt>
                <c:pt idx="489">
                  <c:v>1.7586708068847701E-2</c:v>
                </c:pt>
                <c:pt idx="490">
                  <c:v>1.7587184906005901E-2</c:v>
                </c:pt>
                <c:pt idx="491">
                  <c:v>1.76138877868653E-2</c:v>
                </c:pt>
                <c:pt idx="492">
                  <c:v>1.75275802612305E-2</c:v>
                </c:pt>
                <c:pt idx="493">
                  <c:v>1.7564296722412099E-2</c:v>
                </c:pt>
                <c:pt idx="494">
                  <c:v>1.7528533935546899E-2</c:v>
                </c:pt>
                <c:pt idx="495">
                  <c:v>1.7500877380371101E-2</c:v>
                </c:pt>
                <c:pt idx="496">
                  <c:v>1.7392635345459002E-2</c:v>
                </c:pt>
                <c:pt idx="497">
                  <c:v>1.7473697662353498E-2</c:v>
                </c:pt>
                <c:pt idx="498">
                  <c:v>1.7447471618652399E-2</c:v>
                </c:pt>
                <c:pt idx="499">
                  <c:v>1.74312591552735E-2</c:v>
                </c:pt>
                <c:pt idx="500">
                  <c:v>1.7382144927978498E-2</c:v>
                </c:pt>
                <c:pt idx="501">
                  <c:v>1.7316341400146502E-2</c:v>
                </c:pt>
                <c:pt idx="502">
                  <c:v>1.73239707946778E-2</c:v>
                </c:pt>
                <c:pt idx="503">
                  <c:v>1.7305850982665998E-2</c:v>
                </c:pt>
                <c:pt idx="504">
                  <c:v>1.7237663269043E-2</c:v>
                </c:pt>
                <c:pt idx="505">
                  <c:v>1.71918869018555E-2</c:v>
                </c:pt>
                <c:pt idx="506">
                  <c:v>1.72009468078613E-2</c:v>
                </c:pt>
                <c:pt idx="507">
                  <c:v>1.7261028289794901E-2</c:v>
                </c:pt>
                <c:pt idx="508">
                  <c:v>1.7249107360839899E-2</c:v>
                </c:pt>
                <c:pt idx="509">
                  <c:v>1.7259120941162099E-2</c:v>
                </c:pt>
                <c:pt idx="510">
                  <c:v>1.72176361083985E-2</c:v>
                </c:pt>
                <c:pt idx="511">
                  <c:v>1.7155647277832101E-2</c:v>
                </c:pt>
                <c:pt idx="512">
                  <c:v>1.7258644104003899E-2</c:v>
                </c:pt>
                <c:pt idx="513">
                  <c:v>1.72219276428223E-2</c:v>
                </c:pt>
                <c:pt idx="514">
                  <c:v>1.7245769500732401E-2</c:v>
                </c:pt>
                <c:pt idx="515">
                  <c:v>1.7237663269043E-2</c:v>
                </c:pt>
                <c:pt idx="516">
                  <c:v>1.72877311706543E-2</c:v>
                </c:pt>
                <c:pt idx="517">
                  <c:v>1.7262458801269601E-2</c:v>
                </c:pt>
                <c:pt idx="518">
                  <c:v>1.72476768493653E-2</c:v>
                </c:pt>
                <c:pt idx="519">
                  <c:v>1.7204761505127002E-2</c:v>
                </c:pt>
                <c:pt idx="520">
                  <c:v>1.7212867736816399E-2</c:v>
                </c:pt>
                <c:pt idx="521">
                  <c:v>1.71771049499512E-2</c:v>
                </c:pt>
                <c:pt idx="522">
                  <c:v>1.7251968383789101E-2</c:v>
                </c:pt>
                <c:pt idx="523">
                  <c:v>1.7148017883300799E-2</c:v>
                </c:pt>
                <c:pt idx="524">
                  <c:v>1.7174243927002002E-2</c:v>
                </c:pt>
                <c:pt idx="525">
                  <c:v>1.7155647277832101E-2</c:v>
                </c:pt>
                <c:pt idx="526">
                  <c:v>1.7081260681152399E-2</c:v>
                </c:pt>
                <c:pt idx="527">
                  <c:v>1.7045021057128899E-2</c:v>
                </c:pt>
                <c:pt idx="528">
                  <c:v>1.70178413391113E-2</c:v>
                </c:pt>
                <c:pt idx="529">
                  <c:v>1.6930580139160201E-2</c:v>
                </c:pt>
                <c:pt idx="530">
                  <c:v>1.6869068145752002E-2</c:v>
                </c:pt>
                <c:pt idx="531">
                  <c:v>1.6873359680175799E-2</c:v>
                </c:pt>
                <c:pt idx="532">
                  <c:v>1.68766975402832E-2</c:v>
                </c:pt>
                <c:pt idx="533">
                  <c:v>1.6781330108642599E-2</c:v>
                </c:pt>
                <c:pt idx="534">
                  <c:v>1.6771793365478498E-2</c:v>
                </c:pt>
                <c:pt idx="535">
                  <c:v>1.6664505004882799E-2</c:v>
                </c:pt>
                <c:pt idx="536">
                  <c:v>1.6635417938232401E-2</c:v>
                </c:pt>
                <c:pt idx="537">
                  <c:v>1.6683578491211E-2</c:v>
                </c:pt>
                <c:pt idx="538">
                  <c:v>1.6590118408203101E-2</c:v>
                </c:pt>
                <c:pt idx="539">
                  <c:v>1.6594409942627002E-2</c:v>
                </c:pt>
                <c:pt idx="540">
                  <c:v>1.6620159149169901E-2</c:v>
                </c:pt>
                <c:pt idx="541">
                  <c:v>1.65562629699707E-2</c:v>
                </c:pt>
                <c:pt idx="542">
                  <c:v>1.6506195068359399E-2</c:v>
                </c:pt>
                <c:pt idx="543">
                  <c:v>1.6482830047607401E-2</c:v>
                </c:pt>
                <c:pt idx="544">
                  <c:v>1.6510963439941399E-2</c:v>
                </c:pt>
                <c:pt idx="545">
                  <c:v>1.6532897949218799E-2</c:v>
                </c:pt>
                <c:pt idx="546">
                  <c:v>1.6526699066162099E-2</c:v>
                </c:pt>
                <c:pt idx="547">
                  <c:v>1.6526699066162099E-2</c:v>
                </c:pt>
                <c:pt idx="548">
                  <c:v>1.64904594421387E-2</c:v>
                </c:pt>
                <c:pt idx="549">
                  <c:v>1.65104866027832E-2</c:v>
                </c:pt>
                <c:pt idx="550">
                  <c:v>1.65514945983887E-2</c:v>
                </c:pt>
                <c:pt idx="551">
                  <c:v>1.6521453857421899E-2</c:v>
                </c:pt>
                <c:pt idx="552">
                  <c:v>1.6643524169921899E-2</c:v>
                </c:pt>
                <c:pt idx="553">
                  <c:v>1.66316032409668E-2</c:v>
                </c:pt>
                <c:pt idx="554">
                  <c:v>1.6652107238769601E-2</c:v>
                </c:pt>
                <c:pt idx="555">
                  <c:v>1.6574859619140601E-2</c:v>
                </c:pt>
                <c:pt idx="556">
                  <c:v>1.6602516174316399E-2</c:v>
                </c:pt>
                <c:pt idx="557">
                  <c:v>1.65867805480957E-2</c:v>
                </c:pt>
                <c:pt idx="558">
                  <c:v>1.6552448272705099E-2</c:v>
                </c:pt>
                <c:pt idx="559">
                  <c:v>1.6598701477050799E-2</c:v>
                </c:pt>
                <c:pt idx="560">
                  <c:v>1.6566276550293E-2</c:v>
                </c:pt>
                <c:pt idx="561">
                  <c:v>1.6558170318603498E-2</c:v>
                </c:pt>
                <c:pt idx="562">
                  <c:v>1.6522884368896502E-2</c:v>
                </c:pt>
                <c:pt idx="563">
                  <c:v>1.6492843627929701E-2</c:v>
                </c:pt>
                <c:pt idx="564">
                  <c:v>1.63321495056153E-2</c:v>
                </c:pt>
                <c:pt idx="565">
                  <c:v>1.64389610290528E-2</c:v>
                </c:pt>
                <c:pt idx="566">
                  <c:v>1.6414642333984399E-2</c:v>
                </c:pt>
                <c:pt idx="567">
                  <c:v>1.63874626159668E-2</c:v>
                </c:pt>
                <c:pt idx="568">
                  <c:v>1.62715911865235E-2</c:v>
                </c:pt>
                <c:pt idx="569">
                  <c:v>1.62811279296875E-2</c:v>
                </c:pt>
                <c:pt idx="570">
                  <c:v>1.62568092346192E-2</c:v>
                </c:pt>
                <c:pt idx="571">
                  <c:v>1.6236305236816399E-2</c:v>
                </c:pt>
                <c:pt idx="572">
                  <c:v>1.6239166259765601E-2</c:v>
                </c:pt>
                <c:pt idx="573">
                  <c:v>1.6186714172363299E-2</c:v>
                </c:pt>
                <c:pt idx="574">
                  <c:v>1.6131401062011701E-2</c:v>
                </c:pt>
                <c:pt idx="575">
                  <c:v>1.6182422637939502E-2</c:v>
                </c:pt>
                <c:pt idx="576">
                  <c:v>1.6143798828125E-2</c:v>
                </c:pt>
                <c:pt idx="577">
                  <c:v>1.61175727844238E-2</c:v>
                </c:pt>
                <c:pt idx="578">
                  <c:v>1.6136646270752002E-2</c:v>
                </c:pt>
                <c:pt idx="579">
                  <c:v>1.6084194183349599E-2</c:v>
                </c:pt>
                <c:pt idx="580">
                  <c:v>1.6075611114502002E-2</c:v>
                </c:pt>
                <c:pt idx="581">
                  <c:v>1.6158103942871101E-2</c:v>
                </c:pt>
                <c:pt idx="582">
                  <c:v>1.61538124084473E-2</c:v>
                </c:pt>
                <c:pt idx="583">
                  <c:v>1.61843299865723E-2</c:v>
                </c:pt>
                <c:pt idx="584">
                  <c:v>1.6156196594238299E-2</c:v>
                </c:pt>
                <c:pt idx="585">
                  <c:v>1.6187667846679701E-2</c:v>
                </c:pt>
                <c:pt idx="586">
                  <c:v>1.6095161437988299E-2</c:v>
                </c:pt>
                <c:pt idx="587">
                  <c:v>1.62043571472168E-2</c:v>
                </c:pt>
                <c:pt idx="588">
                  <c:v>1.6191005706787099E-2</c:v>
                </c:pt>
                <c:pt idx="589">
                  <c:v>1.61843299865723E-2</c:v>
                </c:pt>
                <c:pt idx="590">
                  <c:v>1.6142368316650401E-2</c:v>
                </c:pt>
                <c:pt idx="591">
                  <c:v>1.6178131103515601E-2</c:v>
                </c:pt>
                <c:pt idx="592">
                  <c:v>1.6229152679443401E-2</c:v>
                </c:pt>
                <c:pt idx="593">
                  <c:v>1.6298770904540998E-2</c:v>
                </c:pt>
                <c:pt idx="594">
                  <c:v>1.6258239746093799E-2</c:v>
                </c:pt>
                <c:pt idx="595">
                  <c:v>1.6267299652099599E-2</c:v>
                </c:pt>
                <c:pt idx="596">
                  <c:v>1.6252040863037099E-2</c:v>
                </c:pt>
                <c:pt idx="597">
                  <c:v>1.6212463378906299E-2</c:v>
                </c:pt>
                <c:pt idx="598">
                  <c:v>1.61843299865723E-2</c:v>
                </c:pt>
                <c:pt idx="599">
                  <c:v>1.61395072937012E-2</c:v>
                </c:pt>
                <c:pt idx="600">
                  <c:v>1.6101360321044901E-2</c:v>
                </c:pt>
                <c:pt idx="601">
                  <c:v>1.61890983581543E-2</c:v>
                </c:pt>
                <c:pt idx="602">
                  <c:v>1.6069889068603498E-2</c:v>
                </c:pt>
                <c:pt idx="603">
                  <c:v>1.6049385070800799E-2</c:v>
                </c:pt>
                <c:pt idx="604">
                  <c:v>1.6051292419433601E-2</c:v>
                </c:pt>
                <c:pt idx="605">
                  <c:v>1.61185264587403E-2</c:v>
                </c:pt>
                <c:pt idx="606">
                  <c:v>1.6054153442382799E-2</c:v>
                </c:pt>
                <c:pt idx="607">
                  <c:v>1.6047477722168E-2</c:v>
                </c:pt>
                <c:pt idx="608">
                  <c:v>1.6031265258789101E-2</c:v>
                </c:pt>
                <c:pt idx="609">
                  <c:v>1.5995979309082101E-2</c:v>
                </c:pt>
                <c:pt idx="610">
                  <c:v>1.5983581542968799E-2</c:v>
                </c:pt>
                <c:pt idx="611">
                  <c:v>1.59955024719238E-2</c:v>
                </c:pt>
                <c:pt idx="612">
                  <c:v>1.5967845916748099E-2</c:v>
                </c:pt>
                <c:pt idx="613">
                  <c:v>1.5876770019531299E-2</c:v>
                </c:pt>
                <c:pt idx="614">
                  <c:v>1.5864372253418E-2</c:v>
                </c:pt>
                <c:pt idx="615">
                  <c:v>1.58228874206543E-2</c:v>
                </c:pt>
                <c:pt idx="616">
                  <c:v>1.58753395080567E-2</c:v>
                </c:pt>
                <c:pt idx="617">
                  <c:v>1.5892028808593799E-2</c:v>
                </c:pt>
                <c:pt idx="618">
                  <c:v>1.57990455627442E-2</c:v>
                </c:pt>
                <c:pt idx="619">
                  <c:v>1.5825748443603498E-2</c:v>
                </c:pt>
                <c:pt idx="620">
                  <c:v>1.5827178955078101E-2</c:v>
                </c:pt>
                <c:pt idx="621">
                  <c:v>1.5822410583496101E-2</c:v>
                </c:pt>
                <c:pt idx="622">
                  <c:v>1.5832424163818401E-2</c:v>
                </c:pt>
                <c:pt idx="623">
                  <c:v>1.5902996063232401E-2</c:v>
                </c:pt>
                <c:pt idx="624">
                  <c:v>1.5946388244628899E-2</c:v>
                </c:pt>
                <c:pt idx="625">
                  <c:v>1.5970230102539101E-2</c:v>
                </c:pt>
                <c:pt idx="626">
                  <c:v>1.5876770019531299E-2</c:v>
                </c:pt>
                <c:pt idx="627">
                  <c:v>1.5887260437011701E-2</c:v>
                </c:pt>
                <c:pt idx="628">
                  <c:v>1.5947341918945299E-2</c:v>
                </c:pt>
                <c:pt idx="629">
                  <c:v>1.5923023223877002E-2</c:v>
                </c:pt>
                <c:pt idx="630">
                  <c:v>1.59516334533692E-2</c:v>
                </c:pt>
                <c:pt idx="631">
                  <c:v>1.5891551971435599E-2</c:v>
                </c:pt>
                <c:pt idx="632">
                  <c:v>1.5876770019531299E-2</c:v>
                </c:pt>
                <c:pt idx="633">
                  <c:v>1.58686637878418E-2</c:v>
                </c:pt>
                <c:pt idx="634">
                  <c:v>1.59001350402832E-2</c:v>
                </c:pt>
                <c:pt idx="635">
                  <c:v>1.5894889831543E-2</c:v>
                </c:pt>
                <c:pt idx="636">
                  <c:v>1.5885829925537099E-2</c:v>
                </c:pt>
                <c:pt idx="637">
                  <c:v>1.58753395080567E-2</c:v>
                </c:pt>
                <c:pt idx="638">
                  <c:v>1.5875816345214899E-2</c:v>
                </c:pt>
                <c:pt idx="639">
                  <c:v>1.5880584716796899E-2</c:v>
                </c:pt>
                <c:pt idx="640">
                  <c:v>1.5852928161621101E-2</c:v>
                </c:pt>
                <c:pt idx="641">
                  <c:v>1.5859603881836E-2</c:v>
                </c:pt>
                <c:pt idx="642">
                  <c:v>1.58233642578125E-2</c:v>
                </c:pt>
                <c:pt idx="643">
                  <c:v>1.5901088714599599E-2</c:v>
                </c:pt>
                <c:pt idx="644">
                  <c:v>1.58448219299317E-2</c:v>
                </c:pt>
                <c:pt idx="645">
                  <c:v>1.5708446502685599E-2</c:v>
                </c:pt>
                <c:pt idx="646">
                  <c:v>1.5684127807617201E-2</c:v>
                </c:pt>
                <c:pt idx="647">
                  <c:v>1.5764236450195299E-2</c:v>
                </c:pt>
                <c:pt idx="648">
                  <c:v>1.5830039978027399E-2</c:v>
                </c:pt>
                <c:pt idx="649">
                  <c:v>1.5737533569336E-2</c:v>
                </c:pt>
                <c:pt idx="650">
                  <c:v>1.5809059143066399E-2</c:v>
                </c:pt>
                <c:pt idx="651">
                  <c:v>1.5779972076415998E-2</c:v>
                </c:pt>
                <c:pt idx="652">
                  <c:v>1.5748023986816399E-2</c:v>
                </c:pt>
                <c:pt idx="653">
                  <c:v>1.57818794250488E-2</c:v>
                </c:pt>
                <c:pt idx="654">
                  <c:v>1.57475471496582E-2</c:v>
                </c:pt>
                <c:pt idx="655">
                  <c:v>1.58038139343262E-2</c:v>
                </c:pt>
                <c:pt idx="656">
                  <c:v>1.5734672546386701E-2</c:v>
                </c:pt>
                <c:pt idx="657">
                  <c:v>1.57074928283692E-2</c:v>
                </c:pt>
                <c:pt idx="658">
                  <c:v>1.5698432922363299E-2</c:v>
                </c:pt>
                <c:pt idx="659">
                  <c:v>1.5686988830566399E-2</c:v>
                </c:pt>
                <c:pt idx="660">
                  <c:v>1.5695095062255901E-2</c:v>
                </c:pt>
                <c:pt idx="661">
                  <c:v>1.5702247619628899E-2</c:v>
                </c:pt>
                <c:pt idx="662">
                  <c:v>1.5697479248046899E-2</c:v>
                </c:pt>
                <c:pt idx="663">
                  <c:v>1.5779018402099599E-2</c:v>
                </c:pt>
                <c:pt idx="664">
                  <c:v>1.57265663146973E-2</c:v>
                </c:pt>
                <c:pt idx="665">
                  <c:v>1.5815734863281299E-2</c:v>
                </c:pt>
                <c:pt idx="666">
                  <c:v>1.5800952911377002E-2</c:v>
                </c:pt>
                <c:pt idx="667">
                  <c:v>1.5907764434814502E-2</c:v>
                </c:pt>
                <c:pt idx="668">
                  <c:v>1.5898704528808601E-2</c:v>
                </c:pt>
                <c:pt idx="669">
                  <c:v>1.5927791595459002E-2</c:v>
                </c:pt>
                <c:pt idx="670">
                  <c:v>1.5902996063232401E-2</c:v>
                </c:pt>
                <c:pt idx="671">
                  <c:v>1.5923500061035201E-2</c:v>
                </c:pt>
                <c:pt idx="672">
                  <c:v>1.5995025634765601E-2</c:v>
                </c:pt>
                <c:pt idx="673">
                  <c:v>1.59964561462403E-2</c:v>
                </c:pt>
                <c:pt idx="674">
                  <c:v>1.60064697265625E-2</c:v>
                </c:pt>
                <c:pt idx="675">
                  <c:v>1.6044616699218799E-2</c:v>
                </c:pt>
                <c:pt idx="676">
                  <c:v>1.6109943389892599E-2</c:v>
                </c:pt>
                <c:pt idx="677">
                  <c:v>1.6068935394287099E-2</c:v>
                </c:pt>
                <c:pt idx="678">
                  <c:v>1.6081333160400401E-2</c:v>
                </c:pt>
                <c:pt idx="679">
                  <c:v>1.6068935394287099E-2</c:v>
                </c:pt>
                <c:pt idx="680">
                  <c:v>1.6046524047851601E-2</c:v>
                </c:pt>
                <c:pt idx="681">
                  <c:v>1.6079902648925799E-2</c:v>
                </c:pt>
                <c:pt idx="682">
                  <c:v>1.6013145446777399E-2</c:v>
                </c:pt>
                <c:pt idx="683">
                  <c:v>1.5904426574707101E-2</c:v>
                </c:pt>
                <c:pt idx="684">
                  <c:v>1.5968322753906299E-2</c:v>
                </c:pt>
                <c:pt idx="685">
                  <c:v>1.5923976898193401E-2</c:v>
                </c:pt>
                <c:pt idx="686">
                  <c:v>1.58848762512207E-2</c:v>
                </c:pt>
                <c:pt idx="687">
                  <c:v>1.5887737274169901E-2</c:v>
                </c:pt>
                <c:pt idx="688">
                  <c:v>1.60012245178223E-2</c:v>
                </c:pt>
                <c:pt idx="689">
                  <c:v>1.5861988067627002E-2</c:v>
                </c:pt>
                <c:pt idx="690">
                  <c:v>1.5931606292724599E-2</c:v>
                </c:pt>
                <c:pt idx="691">
                  <c:v>1.5912055969238299E-2</c:v>
                </c:pt>
                <c:pt idx="692">
                  <c:v>1.59516334533692E-2</c:v>
                </c:pt>
                <c:pt idx="693">
                  <c:v>1.593017578125E-2</c:v>
                </c:pt>
                <c:pt idx="694">
                  <c:v>1.5831470489502002E-2</c:v>
                </c:pt>
                <c:pt idx="695">
                  <c:v>1.5926361083984399E-2</c:v>
                </c:pt>
                <c:pt idx="696">
                  <c:v>1.59211158752442E-2</c:v>
                </c:pt>
                <c:pt idx="697">
                  <c:v>1.5877246856689502E-2</c:v>
                </c:pt>
                <c:pt idx="698">
                  <c:v>1.5843391418457101E-2</c:v>
                </c:pt>
                <c:pt idx="699">
                  <c:v>1.5855312347412099E-2</c:v>
                </c:pt>
                <c:pt idx="700">
                  <c:v>1.57675743103028E-2</c:v>
                </c:pt>
                <c:pt idx="701">
                  <c:v>1.57370567321778E-2</c:v>
                </c:pt>
                <c:pt idx="702">
                  <c:v>1.5718936920165998E-2</c:v>
                </c:pt>
                <c:pt idx="703">
                  <c:v>1.5837669372558601E-2</c:v>
                </c:pt>
                <c:pt idx="704">
                  <c:v>1.55768394470215E-2</c:v>
                </c:pt>
                <c:pt idx="705">
                  <c:v>1.56917572021485E-2</c:v>
                </c:pt>
                <c:pt idx="706">
                  <c:v>1.54848098754883E-2</c:v>
                </c:pt>
                <c:pt idx="707">
                  <c:v>1.54500007629395E-2</c:v>
                </c:pt>
                <c:pt idx="708">
                  <c:v>1.53074264526367E-2</c:v>
                </c:pt>
                <c:pt idx="709">
                  <c:v>1.5285968780517601E-2</c:v>
                </c:pt>
                <c:pt idx="710">
                  <c:v>1.51491165161133E-2</c:v>
                </c:pt>
                <c:pt idx="711">
                  <c:v>1.51171684265137E-2</c:v>
                </c:pt>
                <c:pt idx="712">
                  <c:v>1.5085220336914101E-2</c:v>
                </c:pt>
                <c:pt idx="713">
                  <c:v>1.4943122863769601E-2</c:v>
                </c:pt>
                <c:pt idx="714">
                  <c:v>1.48921012878418E-2</c:v>
                </c:pt>
                <c:pt idx="715">
                  <c:v>1.4888763427734399E-2</c:v>
                </c:pt>
                <c:pt idx="716">
                  <c:v>1.4710426330566399E-2</c:v>
                </c:pt>
                <c:pt idx="717">
                  <c:v>1.48439407348633E-2</c:v>
                </c:pt>
                <c:pt idx="718">
                  <c:v>1.4830589294433601E-2</c:v>
                </c:pt>
                <c:pt idx="719">
                  <c:v>1.49307250976563E-2</c:v>
                </c:pt>
                <c:pt idx="720">
                  <c:v>1.48978233337403E-2</c:v>
                </c:pt>
                <c:pt idx="721">
                  <c:v>1.50375366210938E-2</c:v>
                </c:pt>
                <c:pt idx="722">
                  <c:v>1.5056610107421899E-2</c:v>
                </c:pt>
                <c:pt idx="723">
                  <c:v>1.5300750732421899E-2</c:v>
                </c:pt>
                <c:pt idx="724">
                  <c:v>1.5285968780517601E-2</c:v>
                </c:pt>
                <c:pt idx="725">
                  <c:v>1.5450954437255899E-2</c:v>
                </c:pt>
                <c:pt idx="726">
                  <c:v>1.54571533203125E-2</c:v>
                </c:pt>
                <c:pt idx="727">
                  <c:v>1.56221389770508E-2</c:v>
                </c:pt>
                <c:pt idx="728">
                  <c:v>1.58185958862305E-2</c:v>
                </c:pt>
                <c:pt idx="729">
                  <c:v>1.58276557922363E-2</c:v>
                </c:pt>
                <c:pt idx="730">
                  <c:v>1.5851020812988299E-2</c:v>
                </c:pt>
                <c:pt idx="731">
                  <c:v>1.5804767608642599E-2</c:v>
                </c:pt>
                <c:pt idx="732">
                  <c:v>1.57570838928223E-2</c:v>
                </c:pt>
                <c:pt idx="733">
                  <c:v>1.5860557556152399E-2</c:v>
                </c:pt>
                <c:pt idx="734">
                  <c:v>1.5881061553955099E-2</c:v>
                </c:pt>
                <c:pt idx="735">
                  <c:v>1.5928745269775401E-2</c:v>
                </c:pt>
                <c:pt idx="736">
                  <c:v>1.5926837921142599E-2</c:v>
                </c:pt>
                <c:pt idx="737">
                  <c:v>1.58295631408692E-2</c:v>
                </c:pt>
                <c:pt idx="738">
                  <c:v>1.5919685363769601E-2</c:v>
                </c:pt>
                <c:pt idx="739">
                  <c:v>1.5833854675293E-2</c:v>
                </c:pt>
                <c:pt idx="740">
                  <c:v>1.6018390655517599E-2</c:v>
                </c:pt>
                <c:pt idx="741">
                  <c:v>1.5928268432617201E-2</c:v>
                </c:pt>
                <c:pt idx="742">
                  <c:v>1.60107612609863E-2</c:v>
                </c:pt>
                <c:pt idx="743">
                  <c:v>1.5776634216308601E-2</c:v>
                </c:pt>
                <c:pt idx="744">
                  <c:v>1.5876770019531299E-2</c:v>
                </c:pt>
                <c:pt idx="745">
                  <c:v>1.5871524810790998E-2</c:v>
                </c:pt>
                <c:pt idx="746">
                  <c:v>1.5674114227294901E-2</c:v>
                </c:pt>
                <c:pt idx="747">
                  <c:v>1.5913963317871101E-2</c:v>
                </c:pt>
                <c:pt idx="748">
                  <c:v>1.5886783599853498E-2</c:v>
                </c:pt>
                <c:pt idx="749">
                  <c:v>1.58343315124512E-2</c:v>
                </c:pt>
                <c:pt idx="750">
                  <c:v>1.5857219696044901E-2</c:v>
                </c:pt>
                <c:pt idx="751">
                  <c:v>1.58143043518067E-2</c:v>
                </c:pt>
                <c:pt idx="752">
                  <c:v>1.5779018402099599E-2</c:v>
                </c:pt>
                <c:pt idx="753">
                  <c:v>1.5816688537597701E-2</c:v>
                </c:pt>
                <c:pt idx="754">
                  <c:v>1.57008171081543E-2</c:v>
                </c:pt>
                <c:pt idx="755">
                  <c:v>1.56664848327637E-2</c:v>
                </c:pt>
                <c:pt idx="756">
                  <c:v>1.5669822692871101E-2</c:v>
                </c:pt>
                <c:pt idx="757">
                  <c:v>1.5641212463378899E-2</c:v>
                </c:pt>
                <c:pt idx="758">
                  <c:v>1.5750408172607401E-2</c:v>
                </c:pt>
                <c:pt idx="759">
                  <c:v>1.5700340270996101E-2</c:v>
                </c:pt>
                <c:pt idx="760">
                  <c:v>1.5561580657959E-2</c:v>
                </c:pt>
                <c:pt idx="761">
                  <c:v>1.5673160552978498E-2</c:v>
                </c:pt>
                <c:pt idx="762">
                  <c:v>1.56245231628418E-2</c:v>
                </c:pt>
                <c:pt idx="763">
                  <c:v>1.56021118164063E-2</c:v>
                </c:pt>
                <c:pt idx="764">
                  <c:v>1.5658855438232401E-2</c:v>
                </c:pt>
                <c:pt idx="765">
                  <c:v>1.5799999237060599E-2</c:v>
                </c:pt>
                <c:pt idx="766">
                  <c:v>1.55110359191895E-2</c:v>
                </c:pt>
                <c:pt idx="767">
                  <c:v>1.5768051147461E-2</c:v>
                </c:pt>
                <c:pt idx="768">
                  <c:v>1.5707015991211E-2</c:v>
                </c:pt>
                <c:pt idx="769">
                  <c:v>1.5710353851318401E-2</c:v>
                </c:pt>
                <c:pt idx="770">
                  <c:v>1.5656948089599599E-2</c:v>
                </c:pt>
                <c:pt idx="771">
                  <c:v>1.56612396240235E-2</c:v>
                </c:pt>
                <c:pt idx="772">
                  <c:v>1.5475749969482399E-2</c:v>
                </c:pt>
                <c:pt idx="773">
                  <c:v>1.5772819519043E-2</c:v>
                </c:pt>
                <c:pt idx="774">
                  <c:v>1.5704154968261701E-2</c:v>
                </c:pt>
                <c:pt idx="775">
                  <c:v>1.5811443328857401E-2</c:v>
                </c:pt>
                <c:pt idx="776">
                  <c:v>1.5784740447998099E-2</c:v>
                </c:pt>
                <c:pt idx="777">
                  <c:v>1.5758991241455099E-2</c:v>
                </c:pt>
                <c:pt idx="778">
                  <c:v>1.5887260437011701E-2</c:v>
                </c:pt>
                <c:pt idx="779">
                  <c:v>1.5814781188964899E-2</c:v>
                </c:pt>
                <c:pt idx="780">
                  <c:v>1.58600807189942E-2</c:v>
                </c:pt>
                <c:pt idx="781">
                  <c:v>1.5865325927734399E-2</c:v>
                </c:pt>
                <c:pt idx="782">
                  <c:v>1.5789031982421899E-2</c:v>
                </c:pt>
                <c:pt idx="783">
                  <c:v>1.6201972961425799E-2</c:v>
                </c:pt>
                <c:pt idx="784">
                  <c:v>1.6074180603027399E-2</c:v>
                </c:pt>
                <c:pt idx="785">
                  <c:v>1.6068458557128899E-2</c:v>
                </c:pt>
                <c:pt idx="786">
                  <c:v>1.60737037658692E-2</c:v>
                </c:pt>
                <c:pt idx="787">
                  <c:v>1.61538124084473E-2</c:v>
                </c:pt>
                <c:pt idx="788">
                  <c:v>1.6200065612793E-2</c:v>
                </c:pt>
                <c:pt idx="789">
                  <c:v>1.6213417053222701E-2</c:v>
                </c:pt>
                <c:pt idx="790">
                  <c:v>1.61585807800293E-2</c:v>
                </c:pt>
                <c:pt idx="791">
                  <c:v>1.63006782531738E-2</c:v>
                </c:pt>
                <c:pt idx="792">
                  <c:v>1.64093971252442E-2</c:v>
                </c:pt>
                <c:pt idx="793">
                  <c:v>1.6309738159179701E-2</c:v>
                </c:pt>
                <c:pt idx="794">
                  <c:v>1.64685249328613E-2</c:v>
                </c:pt>
                <c:pt idx="795">
                  <c:v>1.6482830047607401E-2</c:v>
                </c:pt>
                <c:pt idx="796">
                  <c:v>1.6181468963623099E-2</c:v>
                </c:pt>
                <c:pt idx="797">
                  <c:v>1.61843299865723E-2</c:v>
                </c:pt>
                <c:pt idx="798">
                  <c:v>1.6238212585449201E-2</c:v>
                </c:pt>
                <c:pt idx="799">
                  <c:v>1.6236305236816399E-2</c:v>
                </c:pt>
                <c:pt idx="800">
                  <c:v>1.63936614990235E-2</c:v>
                </c:pt>
                <c:pt idx="801">
                  <c:v>1.63483619689942E-2</c:v>
                </c:pt>
                <c:pt idx="802">
                  <c:v>1.64141654968262E-2</c:v>
                </c:pt>
                <c:pt idx="803">
                  <c:v>1.63021087646485E-2</c:v>
                </c:pt>
                <c:pt idx="804">
                  <c:v>1.63922309875488E-2</c:v>
                </c:pt>
                <c:pt idx="805">
                  <c:v>1.6211986541748099E-2</c:v>
                </c:pt>
                <c:pt idx="806">
                  <c:v>1.6406059265136701E-2</c:v>
                </c:pt>
                <c:pt idx="807">
                  <c:v>1.6152381896972701E-2</c:v>
                </c:pt>
                <c:pt idx="808">
                  <c:v>1.63631439208985E-2</c:v>
                </c:pt>
                <c:pt idx="809">
                  <c:v>1.5992641448974599E-2</c:v>
                </c:pt>
                <c:pt idx="810">
                  <c:v>1.61900520324707E-2</c:v>
                </c:pt>
                <c:pt idx="811">
                  <c:v>1.64132118225098E-2</c:v>
                </c:pt>
                <c:pt idx="812">
                  <c:v>1.6191005706787099E-2</c:v>
                </c:pt>
                <c:pt idx="813">
                  <c:v>1.6141414642334002E-2</c:v>
                </c:pt>
                <c:pt idx="814">
                  <c:v>1.62405967712403E-2</c:v>
                </c:pt>
                <c:pt idx="815">
                  <c:v>1.6068935394287099E-2</c:v>
                </c:pt>
                <c:pt idx="816">
                  <c:v>1.5812873840332101E-2</c:v>
                </c:pt>
                <c:pt idx="817">
                  <c:v>1.60832405090332E-2</c:v>
                </c:pt>
                <c:pt idx="818">
                  <c:v>1.5677452087402399E-2</c:v>
                </c:pt>
                <c:pt idx="819">
                  <c:v>1.58448219299317E-2</c:v>
                </c:pt>
                <c:pt idx="820">
                  <c:v>1.5840053558349599E-2</c:v>
                </c:pt>
                <c:pt idx="821">
                  <c:v>1.58185958862305E-2</c:v>
                </c:pt>
                <c:pt idx="822">
                  <c:v>1.56068801879883E-2</c:v>
                </c:pt>
                <c:pt idx="823">
                  <c:v>1.55715942382813E-2</c:v>
                </c:pt>
                <c:pt idx="824">
                  <c:v>1.58438682556153E-2</c:v>
                </c:pt>
                <c:pt idx="825">
                  <c:v>1.54542922973633E-2</c:v>
                </c:pt>
                <c:pt idx="826">
                  <c:v>1.5167236328125E-2</c:v>
                </c:pt>
                <c:pt idx="827">
                  <c:v>1.5168666839599601E-2</c:v>
                </c:pt>
                <c:pt idx="828">
                  <c:v>1.5350341796875E-2</c:v>
                </c:pt>
                <c:pt idx="829">
                  <c:v>1.5129566192627E-2</c:v>
                </c:pt>
                <c:pt idx="830">
                  <c:v>1.5230655670166E-2</c:v>
                </c:pt>
                <c:pt idx="831">
                  <c:v>1.4983177185058601E-2</c:v>
                </c:pt>
                <c:pt idx="832">
                  <c:v>1.5263557434082101E-2</c:v>
                </c:pt>
                <c:pt idx="833">
                  <c:v>1.5021800994873101E-2</c:v>
                </c:pt>
                <c:pt idx="834">
                  <c:v>1.4914989471435601E-2</c:v>
                </c:pt>
                <c:pt idx="835">
                  <c:v>1.5268325805664101E-2</c:v>
                </c:pt>
                <c:pt idx="836">
                  <c:v>1.5010833740234399E-2</c:v>
                </c:pt>
                <c:pt idx="837">
                  <c:v>1.51419639587403E-2</c:v>
                </c:pt>
                <c:pt idx="838">
                  <c:v>1.47747993469238E-2</c:v>
                </c:pt>
                <c:pt idx="839">
                  <c:v>1.5544891357421899E-2</c:v>
                </c:pt>
                <c:pt idx="840">
                  <c:v>1.4695644378662101E-2</c:v>
                </c:pt>
                <c:pt idx="841">
                  <c:v>1.5553474426269601E-2</c:v>
                </c:pt>
                <c:pt idx="842">
                  <c:v>1.46546363830567E-2</c:v>
                </c:pt>
                <c:pt idx="843">
                  <c:v>1.4372348785400399E-2</c:v>
                </c:pt>
                <c:pt idx="844">
                  <c:v>1.49335861206055E-2</c:v>
                </c:pt>
                <c:pt idx="845">
                  <c:v>1.5261173248291E-2</c:v>
                </c:pt>
                <c:pt idx="846">
                  <c:v>1.4566421508789101E-2</c:v>
                </c:pt>
                <c:pt idx="847">
                  <c:v>1.4981746673584E-2</c:v>
                </c:pt>
                <c:pt idx="848">
                  <c:v>1.47552490234375E-2</c:v>
                </c:pt>
                <c:pt idx="849">
                  <c:v>1.49593353271485E-2</c:v>
                </c:pt>
                <c:pt idx="850">
                  <c:v>1.4693260192871101E-2</c:v>
                </c:pt>
                <c:pt idx="851">
                  <c:v>1.4814853668212899E-2</c:v>
                </c:pt>
                <c:pt idx="852">
                  <c:v>1.46613121032715E-2</c:v>
                </c:pt>
                <c:pt idx="853">
                  <c:v>1.4995574951171899E-2</c:v>
                </c:pt>
                <c:pt idx="854">
                  <c:v>1.42383575439453E-2</c:v>
                </c:pt>
                <c:pt idx="855">
                  <c:v>1.4119148254394601E-2</c:v>
                </c:pt>
                <c:pt idx="856">
                  <c:v>1.5517234802246101E-2</c:v>
                </c:pt>
                <c:pt idx="857">
                  <c:v>1.4454841613769601E-2</c:v>
                </c:pt>
                <c:pt idx="858">
                  <c:v>1.44729614257813E-2</c:v>
                </c:pt>
                <c:pt idx="859">
                  <c:v>1.51386260986328E-2</c:v>
                </c:pt>
                <c:pt idx="860">
                  <c:v>1.39336585998535E-2</c:v>
                </c:pt>
                <c:pt idx="861">
                  <c:v>1.4461994171142601E-2</c:v>
                </c:pt>
                <c:pt idx="862">
                  <c:v>1.3596534729003899E-2</c:v>
                </c:pt>
                <c:pt idx="863">
                  <c:v>1.3904094696044899E-2</c:v>
                </c:pt>
                <c:pt idx="864">
                  <c:v>1.4555454254150399E-2</c:v>
                </c:pt>
                <c:pt idx="865">
                  <c:v>1.49693489074707E-2</c:v>
                </c:pt>
                <c:pt idx="866">
                  <c:v>1.3734340667724601E-2</c:v>
                </c:pt>
                <c:pt idx="867">
                  <c:v>1.44577026367188E-2</c:v>
                </c:pt>
                <c:pt idx="868">
                  <c:v>1.38044357299805E-2</c:v>
                </c:pt>
                <c:pt idx="869">
                  <c:v>1.2994289398193399E-2</c:v>
                </c:pt>
                <c:pt idx="870">
                  <c:v>1.4191627502441399E-2</c:v>
                </c:pt>
                <c:pt idx="871">
                  <c:v>1.32369995117188E-2</c:v>
                </c:pt>
                <c:pt idx="872">
                  <c:v>1.38120651245117E-2</c:v>
                </c:pt>
                <c:pt idx="873">
                  <c:v>1.35035514831543E-2</c:v>
                </c:pt>
                <c:pt idx="874">
                  <c:v>1.41425132751465E-2</c:v>
                </c:pt>
                <c:pt idx="875">
                  <c:v>1.4237403869628899E-2</c:v>
                </c:pt>
                <c:pt idx="876">
                  <c:v>1.24845504760742E-2</c:v>
                </c:pt>
                <c:pt idx="877">
                  <c:v>1.4146327972412101E-2</c:v>
                </c:pt>
                <c:pt idx="878">
                  <c:v>1.30033493041992E-2</c:v>
                </c:pt>
                <c:pt idx="879">
                  <c:v>1.42216682434082E-2</c:v>
                </c:pt>
                <c:pt idx="880">
                  <c:v>1.14212036132813E-2</c:v>
                </c:pt>
                <c:pt idx="881">
                  <c:v>1.52430534362793E-2</c:v>
                </c:pt>
                <c:pt idx="882">
                  <c:v>1.1639118194580101E-2</c:v>
                </c:pt>
                <c:pt idx="883">
                  <c:v>1.4010906219482399E-2</c:v>
                </c:pt>
                <c:pt idx="884">
                  <c:v>1.287841796875E-2</c:v>
                </c:pt>
                <c:pt idx="885">
                  <c:v>1.4179229736328101E-2</c:v>
                </c:pt>
                <c:pt idx="886">
                  <c:v>1.17950439453125E-2</c:v>
                </c:pt>
                <c:pt idx="887">
                  <c:v>1.3474464416503899E-2</c:v>
                </c:pt>
                <c:pt idx="888">
                  <c:v>1.3664722442627E-2</c:v>
                </c:pt>
                <c:pt idx="889">
                  <c:v>1.3790130615234399E-2</c:v>
                </c:pt>
                <c:pt idx="890">
                  <c:v>1.30724906921387E-2</c:v>
                </c:pt>
                <c:pt idx="891">
                  <c:v>1.1622428894043E-2</c:v>
                </c:pt>
                <c:pt idx="892">
                  <c:v>1.42345428466797E-2</c:v>
                </c:pt>
                <c:pt idx="893">
                  <c:v>1.34859085083008E-2</c:v>
                </c:pt>
                <c:pt idx="894">
                  <c:v>1.0217189788818399E-2</c:v>
                </c:pt>
                <c:pt idx="895">
                  <c:v>1.32222175598145E-2</c:v>
                </c:pt>
                <c:pt idx="896">
                  <c:v>1.2907981872558601E-2</c:v>
                </c:pt>
                <c:pt idx="897">
                  <c:v>1.50690078735352E-2</c:v>
                </c:pt>
                <c:pt idx="898">
                  <c:v>1.3291358947753899E-2</c:v>
                </c:pt>
                <c:pt idx="899">
                  <c:v>1.10349655151367E-2</c:v>
                </c:pt>
                <c:pt idx="900">
                  <c:v>1.3822078704834E-2</c:v>
                </c:pt>
                <c:pt idx="901">
                  <c:v>1.1494636535644601E-2</c:v>
                </c:pt>
                <c:pt idx="902">
                  <c:v>1.25842094421387E-2</c:v>
                </c:pt>
                <c:pt idx="903">
                  <c:v>1.21822357177735E-2</c:v>
                </c:pt>
                <c:pt idx="904">
                  <c:v>1.26190185546875E-2</c:v>
                </c:pt>
                <c:pt idx="905">
                  <c:v>9.7031593322753906E-3</c:v>
                </c:pt>
                <c:pt idx="906">
                  <c:v>1.28812789916992E-2</c:v>
                </c:pt>
                <c:pt idx="907">
                  <c:v>1.24568939208985E-2</c:v>
                </c:pt>
                <c:pt idx="908">
                  <c:v>1.29804611206055E-2</c:v>
                </c:pt>
                <c:pt idx="909">
                  <c:v>1.08742713928223E-2</c:v>
                </c:pt>
                <c:pt idx="910">
                  <c:v>1.0261058807373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D0C9-4969-A032-87F584A852F4}"/>
            </c:ext>
          </c:extLst>
        </c:ser>
        <c:ser>
          <c:idx val="23"/>
          <c:order val="23"/>
          <c:tx>
            <c:v>+54 microL</c:v>
          </c:tx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4'!$B$2:$B$912</c:f>
              <c:numCache>
                <c:formatCode>General</c:formatCode>
                <c:ptCount val="911"/>
                <c:pt idx="0">
                  <c:v>-4.61578369140625E-2</c:v>
                </c:pt>
                <c:pt idx="1">
                  <c:v>0.62535858154296897</c:v>
                </c:pt>
                <c:pt idx="2">
                  <c:v>-8.1555366516113295E-2</c:v>
                </c:pt>
                <c:pt idx="3">
                  <c:v>-0.64651727676391602</c:v>
                </c:pt>
                <c:pt idx="4">
                  <c:v>-1.1997494697570801</c:v>
                </c:pt>
                <c:pt idx="5">
                  <c:v>-1.1507043838501001</c:v>
                </c:pt>
                <c:pt idx="6">
                  <c:v>-0.70604372024536199</c:v>
                </c:pt>
                <c:pt idx="7">
                  <c:v>-0.840590000152588</c:v>
                </c:pt>
                <c:pt idx="8">
                  <c:v>-1.02546787261963</c:v>
                </c:pt>
                <c:pt idx="9">
                  <c:v>-0.467727661132813</c:v>
                </c:pt>
                <c:pt idx="10">
                  <c:v>-0.50180149078369196</c:v>
                </c:pt>
                <c:pt idx="11">
                  <c:v>-1.05830955505371</c:v>
                </c:pt>
                <c:pt idx="12">
                  <c:v>-1.44815444946289E-3</c:v>
                </c:pt>
                <c:pt idx="13">
                  <c:v>-0.46466636657714899</c:v>
                </c:pt>
                <c:pt idx="14">
                  <c:v>-0.16339921951294001</c:v>
                </c:pt>
                <c:pt idx="15">
                  <c:v>-0.55721569061279297</c:v>
                </c:pt>
                <c:pt idx="16">
                  <c:v>-0.26471042633056702</c:v>
                </c:pt>
                <c:pt idx="17">
                  <c:v>-0.5517578125</c:v>
                </c:pt>
                <c:pt idx="18">
                  <c:v>-0.19097852706909199</c:v>
                </c:pt>
                <c:pt idx="19">
                  <c:v>-0.30718374252319403</c:v>
                </c:pt>
                <c:pt idx="20">
                  <c:v>-0.54245138168335005</c:v>
                </c:pt>
                <c:pt idx="21">
                  <c:v>0.31439447402954102</c:v>
                </c:pt>
                <c:pt idx="22">
                  <c:v>-0.86949777603149403</c:v>
                </c:pt>
                <c:pt idx="23">
                  <c:v>-0.535350322723389</c:v>
                </c:pt>
                <c:pt idx="24">
                  <c:v>-0.65321254730224598</c:v>
                </c:pt>
                <c:pt idx="25">
                  <c:v>-0.48001766204834001</c:v>
                </c:pt>
                <c:pt idx="26">
                  <c:v>-0.50100135803222701</c:v>
                </c:pt>
                <c:pt idx="27">
                  <c:v>0.461044311523438</c:v>
                </c:pt>
                <c:pt idx="28">
                  <c:v>-5.4222106933593799E-2</c:v>
                </c:pt>
                <c:pt idx="29">
                  <c:v>-0.45995759963989302</c:v>
                </c:pt>
                <c:pt idx="30">
                  <c:v>-0.745053291320801</c:v>
                </c:pt>
                <c:pt idx="31">
                  <c:v>-0.18459653854370101</c:v>
                </c:pt>
                <c:pt idx="32">
                  <c:v>-0.93520736694336004</c:v>
                </c:pt>
                <c:pt idx="33">
                  <c:v>-0.49656009674072299</c:v>
                </c:pt>
                <c:pt idx="34">
                  <c:v>-0.34858512878418002</c:v>
                </c:pt>
                <c:pt idx="35">
                  <c:v>0.51132154464721702</c:v>
                </c:pt>
                <c:pt idx="36">
                  <c:v>0.66679286956787098</c:v>
                </c:pt>
                <c:pt idx="37">
                  <c:v>-0.19719934463500999</c:v>
                </c:pt>
                <c:pt idx="38">
                  <c:v>-0.30185794830322299</c:v>
                </c:pt>
                <c:pt idx="39">
                  <c:v>2.6620388031005901E-2</c:v>
                </c:pt>
                <c:pt idx="40">
                  <c:v>0.606778144836426</c:v>
                </c:pt>
                <c:pt idx="41">
                  <c:v>-0.317033290863037</c:v>
                </c:pt>
                <c:pt idx="42">
                  <c:v>-0.31697034835815502</c:v>
                </c:pt>
                <c:pt idx="43">
                  <c:v>0.67060947418212902</c:v>
                </c:pt>
                <c:pt idx="44">
                  <c:v>0.74351024627685602</c:v>
                </c:pt>
                <c:pt idx="45">
                  <c:v>1.1967658996582101E-2</c:v>
                </c:pt>
                <c:pt idx="46">
                  <c:v>-1.2844562530517601E-2</c:v>
                </c:pt>
                <c:pt idx="47">
                  <c:v>9.0431690216064495E-2</c:v>
                </c:pt>
                <c:pt idx="48">
                  <c:v>0.31224775314331099</c:v>
                </c:pt>
                <c:pt idx="49">
                  <c:v>0.374773979187012</c:v>
                </c:pt>
                <c:pt idx="50">
                  <c:v>-5.0535678863525398E-2</c:v>
                </c:pt>
                <c:pt idx="51">
                  <c:v>4.3910980224609403E-2</c:v>
                </c:pt>
                <c:pt idx="52">
                  <c:v>1.1080298423767101</c:v>
                </c:pt>
                <c:pt idx="53">
                  <c:v>0.43683195114135798</c:v>
                </c:pt>
                <c:pt idx="54">
                  <c:v>2.0079612731933601E-2</c:v>
                </c:pt>
                <c:pt idx="55">
                  <c:v>0.22661256790161199</c:v>
                </c:pt>
                <c:pt idx="56">
                  <c:v>7.8831672668457101E-2</c:v>
                </c:pt>
                <c:pt idx="57">
                  <c:v>0.57689476013183605</c:v>
                </c:pt>
                <c:pt idx="58">
                  <c:v>0.39087677001953097</c:v>
                </c:pt>
                <c:pt idx="59">
                  <c:v>0.14098548889160201</c:v>
                </c:pt>
                <c:pt idx="60">
                  <c:v>0.66861677169799805</c:v>
                </c:pt>
                <c:pt idx="61">
                  <c:v>0.31103181838989302</c:v>
                </c:pt>
                <c:pt idx="62">
                  <c:v>0.78866767883300803</c:v>
                </c:pt>
                <c:pt idx="63">
                  <c:v>9.5472335815429701E-2</c:v>
                </c:pt>
                <c:pt idx="64">
                  <c:v>0.753933906555176</c:v>
                </c:pt>
                <c:pt idx="65">
                  <c:v>0.52335214614868197</c:v>
                </c:pt>
                <c:pt idx="66">
                  <c:v>1.2071294784545901</c:v>
                </c:pt>
                <c:pt idx="67">
                  <c:v>0.94554471969604503</c:v>
                </c:pt>
                <c:pt idx="68">
                  <c:v>1.0932846069336</c:v>
                </c:pt>
                <c:pt idx="69">
                  <c:v>1.9996242523193399</c:v>
                </c:pt>
                <c:pt idx="70">
                  <c:v>1.99767398834229</c:v>
                </c:pt>
                <c:pt idx="71">
                  <c:v>2.1070871353149401</c:v>
                </c:pt>
                <c:pt idx="72">
                  <c:v>2.4404129981994598</c:v>
                </c:pt>
                <c:pt idx="73">
                  <c:v>1.8320236206054701</c:v>
                </c:pt>
                <c:pt idx="74">
                  <c:v>1.8329424858093299</c:v>
                </c:pt>
                <c:pt idx="75">
                  <c:v>1.9267387390136701</c:v>
                </c:pt>
                <c:pt idx="76">
                  <c:v>1.8604936599731501</c:v>
                </c:pt>
                <c:pt idx="77">
                  <c:v>1.9245696067810101</c:v>
                </c:pt>
                <c:pt idx="78">
                  <c:v>1.90556764602661</c:v>
                </c:pt>
                <c:pt idx="79">
                  <c:v>1.8924674987793</c:v>
                </c:pt>
                <c:pt idx="80">
                  <c:v>1.9049863815307599</c:v>
                </c:pt>
                <c:pt idx="81">
                  <c:v>1.92063331604004</c:v>
                </c:pt>
                <c:pt idx="82">
                  <c:v>1.9502639770507799</c:v>
                </c:pt>
                <c:pt idx="83">
                  <c:v>1.92140436172486</c:v>
                </c:pt>
                <c:pt idx="84">
                  <c:v>1.9272141456603999</c:v>
                </c:pt>
                <c:pt idx="85">
                  <c:v>1.9064588546753001</c:v>
                </c:pt>
                <c:pt idx="86">
                  <c:v>1.92756271362305</c:v>
                </c:pt>
                <c:pt idx="87">
                  <c:v>1.91481065750122</c:v>
                </c:pt>
                <c:pt idx="88">
                  <c:v>1.88106489181519</c:v>
                </c:pt>
                <c:pt idx="89">
                  <c:v>1.8965358734130899</c:v>
                </c:pt>
                <c:pt idx="90">
                  <c:v>1.8735432624816899</c:v>
                </c:pt>
                <c:pt idx="91">
                  <c:v>1.86355972290039</c:v>
                </c:pt>
                <c:pt idx="92">
                  <c:v>1.84112977981568</c:v>
                </c:pt>
                <c:pt idx="93">
                  <c:v>1.83114957809448</c:v>
                </c:pt>
                <c:pt idx="94">
                  <c:v>1.8099503517150899</c:v>
                </c:pt>
                <c:pt idx="95">
                  <c:v>1.7648348808288601</c:v>
                </c:pt>
                <c:pt idx="96">
                  <c:v>1.73885345458985</c:v>
                </c:pt>
                <c:pt idx="97">
                  <c:v>1.70355129241944</c:v>
                </c:pt>
                <c:pt idx="98">
                  <c:v>1.6775312423706099</c:v>
                </c:pt>
                <c:pt idx="99">
                  <c:v>1.66389513015747</c:v>
                </c:pt>
                <c:pt idx="100">
                  <c:v>1.60955238342285</c:v>
                </c:pt>
                <c:pt idx="101">
                  <c:v>1.5671133995056199</c:v>
                </c:pt>
                <c:pt idx="102">
                  <c:v>1.52647209167481</c:v>
                </c:pt>
                <c:pt idx="103">
                  <c:v>1.4881739616394101</c:v>
                </c:pt>
                <c:pt idx="104">
                  <c:v>1.45041847229004</c:v>
                </c:pt>
                <c:pt idx="105">
                  <c:v>1.41169834136963</c:v>
                </c:pt>
                <c:pt idx="106">
                  <c:v>1.3749752044677801</c:v>
                </c:pt>
                <c:pt idx="107">
                  <c:v>1.3374595642089899</c:v>
                </c:pt>
                <c:pt idx="108">
                  <c:v>1.30173683166504</c:v>
                </c:pt>
                <c:pt idx="109">
                  <c:v>1.2669434547424301</c:v>
                </c:pt>
                <c:pt idx="110">
                  <c:v>1.2340331077575699</c:v>
                </c:pt>
                <c:pt idx="111">
                  <c:v>1.20285892486572</c:v>
                </c:pt>
                <c:pt idx="112">
                  <c:v>1.16940021514893</c:v>
                </c:pt>
                <c:pt idx="113">
                  <c:v>1.13857078552246</c:v>
                </c:pt>
                <c:pt idx="114">
                  <c:v>1.10577297210694</c:v>
                </c:pt>
                <c:pt idx="115">
                  <c:v>1.07703113555908</c:v>
                </c:pt>
                <c:pt idx="116">
                  <c:v>1.05184125900269</c:v>
                </c:pt>
                <c:pt idx="117">
                  <c:v>1.0276622772216799</c:v>
                </c:pt>
                <c:pt idx="118">
                  <c:v>1.0026230812072801</c:v>
                </c:pt>
                <c:pt idx="119">
                  <c:v>0.97752428054809604</c:v>
                </c:pt>
                <c:pt idx="120">
                  <c:v>0.95392227172851596</c:v>
                </c:pt>
                <c:pt idx="121">
                  <c:v>0.93125581741332997</c:v>
                </c:pt>
                <c:pt idx="122">
                  <c:v>0.910220146179199</c:v>
                </c:pt>
                <c:pt idx="123">
                  <c:v>0.88816213607788097</c:v>
                </c:pt>
                <c:pt idx="124">
                  <c:v>0.87103366851806696</c:v>
                </c:pt>
                <c:pt idx="125">
                  <c:v>0.85380792617797896</c:v>
                </c:pt>
                <c:pt idx="126">
                  <c:v>0.83729076385498102</c:v>
                </c:pt>
                <c:pt idx="127">
                  <c:v>0.82238721847534202</c:v>
                </c:pt>
                <c:pt idx="128">
                  <c:v>0.80490970611572299</c:v>
                </c:pt>
                <c:pt idx="129">
                  <c:v>0.79186964035034202</c:v>
                </c:pt>
                <c:pt idx="130">
                  <c:v>0.77940130233764704</c:v>
                </c:pt>
                <c:pt idx="131">
                  <c:v>0.76382207870483398</c:v>
                </c:pt>
                <c:pt idx="132">
                  <c:v>0.75242042541503895</c:v>
                </c:pt>
                <c:pt idx="133">
                  <c:v>0.73898839950561601</c:v>
                </c:pt>
                <c:pt idx="134">
                  <c:v>0.72737884521484397</c:v>
                </c:pt>
                <c:pt idx="135">
                  <c:v>0.714169502258301</c:v>
                </c:pt>
                <c:pt idx="136">
                  <c:v>0.69792222976684604</c:v>
                </c:pt>
                <c:pt idx="137">
                  <c:v>0.68193674087524403</c:v>
                </c:pt>
                <c:pt idx="138">
                  <c:v>0.66573524475097701</c:v>
                </c:pt>
                <c:pt idx="139">
                  <c:v>0.65084123611450195</c:v>
                </c:pt>
                <c:pt idx="140">
                  <c:v>0.63266229629516602</c:v>
                </c:pt>
                <c:pt idx="141">
                  <c:v>0.61511802673339899</c:v>
                </c:pt>
                <c:pt idx="142">
                  <c:v>0.59790802001953203</c:v>
                </c:pt>
                <c:pt idx="143">
                  <c:v>0.578890800476075</c:v>
                </c:pt>
                <c:pt idx="144">
                  <c:v>0.55982065200805697</c:v>
                </c:pt>
                <c:pt idx="145">
                  <c:v>0.54062271118164096</c:v>
                </c:pt>
                <c:pt idx="146">
                  <c:v>0.52152061462402399</c:v>
                </c:pt>
                <c:pt idx="147">
                  <c:v>0.50191068649292003</c:v>
                </c:pt>
                <c:pt idx="148">
                  <c:v>0.48074960708618197</c:v>
                </c:pt>
                <c:pt idx="149">
                  <c:v>0.46286869049072299</c:v>
                </c:pt>
                <c:pt idx="150">
                  <c:v>0.44186782836914101</c:v>
                </c:pt>
                <c:pt idx="151">
                  <c:v>0.42169904708862299</c:v>
                </c:pt>
                <c:pt idx="152">
                  <c:v>0.40261268615722701</c:v>
                </c:pt>
                <c:pt idx="153">
                  <c:v>0.38259553909301802</c:v>
                </c:pt>
                <c:pt idx="154">
                  <c:v>0.36164808273315502</c:v>
                </c:pt>
                <c:pt idx="155">
                  <c:v>0.34239149093628002</c:v>
                </c:pt>
                <c:pt idx="156">
                  <c:v>0.32229137420654302</c:v>
                </c:pt>
                <c:pt idx="157">
                  <c:v>0.30202722549438499</c:v>
                </c:pt>
                <c:pt idx="158">
                  <c:v>0.282789707183838</c:v>
                </c:pt>
                <c:pt idx="159">
                  <c:v>0.26312351226806702</c:v>
                </c:pt>
                <c:pt idx="160">
                  <c:v>0.24487829208374001</c:v>
                </c:pt>
                <c:pt idx="161">
                  <c:v>0.22577333450317399</c:v>
                </c:pt>
                <c:pt idx="162">
                  <c:v>0.20872545242309601</c:v>
                </c:pt>
                <c:pt idx="163">
                  <c:v>0.19271326065063499</c:v>
                </c:pt>
                <c:pt idx="164">
                  <c:v>0.177359104156494</c:v>
                </c:pt>
                <c:pt idx="165">
                  <c:v>0.163893222808838</c:v>
                </c:pt>
                <c:pt idx="166">
                  <c:v>0.15081548690795901</c:v>
                </c:pt>
                <c:pt idx="167">
                  <c:v>0.14074182510375999</c:v>
                </c:pt>
                <c:pt idx="168">
                  <c:v>0.131636142730713</c:v>
                </c:pt>
                <c:pt idx="169">
                  <c:v>0.123587131500244</c:v>
                </c:pt>
                <c:pt idx="170">
                  <c:v>0.117342948913574</c:v>
                </c:pt>
                <c:pt idx="171">
                  <c:v>0.11182832717895499</c:v>
                </c:pt>
                <c:pt idx="172">
                  <c:v>0.106046199798584</c:v>
                </c:pt>
                <c:pt idx="173">
                  <c:v>0.10030937194824199</c:v>
                </c:pt>
                <c:pt idx="174">
                  <c:v>9.3502521514892606E-2</c:v>
                </c:pt>
                <c:pt idx="175">
                  <c:v>8.6403369903564495E-2</c:v>
                </c:pt>
                <c:pt idx="176">
                  <c:v>7.9883575439453194E-2</c:v>
                </c:pt>
                <c:pt idx="177">
                  <c:v>7.3663234710693401E-2</c:v>
                </c:pt>
                <c:pt idx="178">
                  <c:v>7.0991992950439495E-2</c:v>
                </c:pt>
                <c:pt idx="179">
                  <c:v>6.8304538726806696E-2</c:v>
                </c:pt>
                <c:pt idx="180">
                  <c:v>6.6576957702636705E-2</c:v>
                </c:pt>
                <c:pt idx="181">
                  <c:v>6.4075469970703194E-2</c:v>
                </c:pt>
                <c:pt idx="182">
                  <c:v>6.1239719390869203E-2</c:v>
                </c:pt>
                <c:pt idx="183">
                  <c:v>5.86504936218262E-2</c:v>
                </c:pt>
                <c:pt idx="184">
                  <c:v>5.7373046875E-2</c:v>
                </c:pt>
                <c:pt idx="185">
                  <c:v>5.4972648620605503E-2</c:v>
                </c:pt>
                <c:pt idx="186">
                  <c:v>5.3438186645507799E-2</c:v>
                </c:pt>
                <c:pt idx="187">
                  <c:v>5.2321910858154297E-2</c:v>
                </c:pt>
                <c:pt idx="188">
                  <c:v>5.0304889678955099E-2</c:v>
                </c:pt>
                <c:pt idx="189">
                  <c:v>4.9390792846679701E-2</c:v>
                </c:pt>
                <c:pt idx="190">
                  <c:v>4.8370838165283203E-2</c:v>
                </c:pt>
                <c:pt idx="191">
                  <c:v>4.6609878540039097E-2</c:v>
                </c:pt>
                <c:pt idx="192">
                  <c:v>4.6712875366211E-2</c:v>
                </c:pt>
                <c:pt idx="193">
                  <c:v>4.5521736145019601E-2</c:v>
                </c:pt>
                <c:pt idx="194">
                  <c:v>4.4593334197998102E-2</c:v>
                </c:pt>
                <c:pt idx="195">
                  <c:v>4.46419715881348E-2</c:v>
                </c:pt>
                <c:pt idx="196">
                  <c:v>4.4141292572021498E-2</c:v>
                </c:pt>
                <c:pt idx="197">
                  <c:v>4.3209075927734403E-2</c:v>
                </c:pt>
                <c:pt idx="198">
                  <c:v>4.2733669281005901E-2</c:v>
                </c:pt>
                <c:pt idx="199">
                  <c:v>4.2474746704101597E-2</c:v>
                </c:pt>
                <c:pt idx="200">
                  <c:v>4.1579246520996101E-2</c:v>
                </c:pt>
                <c:pt idx="201">
                  <c:v>4.1657924652099602E-2</c:v>
                </c:pt>
                <c:pt idx="202">
                  <c:v>4.144287109375E-2</c:v>
                </c:pt>
                <c:pt idx="203">
                  <c:v>4.1031837463378899E-2</c:v>
                </c:pt>
                <c:pt idx="204">
                  <c:v>4.1180133819580099E-2</c:v>
                </c:pt>
                <c:pt idx="205">
                  <c:v>4.0393829345703097E-2</c:v>
                </c:pt>
                <c:pt idx="206">
                  <c:v>4.0884017944336E-2</c:v>
                </c:pt>
                <c:pt idx="207">
                  <c:v>4.0633201599121101E-2</c:v>
                </c:pt>
                <c:pt idx="208">
                  <c:v>4.0715217590332101E-2</c:v>
                </c:pt>
                <c:pt idx="209">
                  <c:v>4.0118694305419901E-2</c:v>
                </c:pt>
                <c:pt idx="210">
                  <c:v>3.9721488952636698E-2</c:v>
                </c:pt>
                <c:pt idx="211">
                  <c:v>3.9728164672851597E-2</c:v>
                </c:pt>
                <c:pt idx="212">
                  <c:v>3.9479732513427797E-2</c:v>
                </c:pt>
                <c:pt idx="213">
                  <c:v>3.9326667785644601E-2</c:v>
                </c:pt>
                <c:pt idx="214">
                  <c:v>3.96313667297363E-2</c:v>
                </c:pt>
                <c:pt idx="215">
                  <c:v>3.9836883544921903E-2</c:v>
                </c:pt>
                <c:pt idx="216">
                  <c:v>3.9320468902587898E-2</c:v>
                </c:pt>
                <c:pt idx="217">
                  <c:v>3.9403438568115297E-2</c:v>
                </c:pt>
                <c:pt idx="218">
                  <c:v>3.8820743560791002E-2</c:v>
                </c:pt>
                <c:pt idx="219">
                  <c:v>3.9226531982421903E-2</c:v>
                </c:pt>
                <c:pt idx="220">
                  <c:v>3.9073944091796903E-2</c:v>
                </c:pt>
                <c:pt idx="221">
                  <c:v>3.9092063903808601E-2</c:v>
                </c:pt>
                <c:pt idx="222">
                  <c:v>3.9268493652343799E-2</c:v>
                </c:pt>
                <c:pt idx="223">
                  <c:v>3.8686275482177797E-2</c:v>
                </c:pt>
                <c:pt idx="224">
                  <c:v>3.8915157318115297E-2</c:v>
                </c:pt>
                <c:pt idx="225">
                  <c:v>3.8283348083496101E-2</c:v>
                </c:pt>
                <c:pt idx="226">
                  <c:v>3.8473606109619203E-2</c:v>
                </c:pt>
                <c:pt idx="227">
                  <c:v>3.8439750671386698E-2</c:v>
                </c:pt>
                <c:pt idx="228">
                  <c:v>3.8022518157958998E-2</c:v>
                </c:pt>
                <c:pt idx="229">
                  <c:v>3.8016319274902399E-2</c:v>
                </c:pt>
                <c:pt idx="230">
                  <c:v>3.79900932312012E-2</c:v>
                </c:pt>
                <c:pt idx="231">
                  <c:v>3.7975311279296903E-2</c:v>
                </c:pt>
                <c:pt idx="232">
                  <c:v>3.7040233612060602E-2</c:v>
                </c:pt>
                <c:pt idx="233">
                  <c:v>3.7025451660156299E-2</c:v>
                </c:pt>
                <c:pt idx="234">
                  <c:v>3.7254333496093799E-2</c:v>
                </c:pt>
                <c:pt idx="235">
                  <c:v>3.6078929901123102E-2</c:v>
                </c:pt>
                <c:pt idx="236">
                  <c:v>3.6876678466796903E-2</c:v>
                </c:pt>
                <c:pt idx="237">
                  <c:v>3.6652565002441399E-2</c:v>
                </c:pt>
                <c:pt idx="238">
                  <c:v>3.5915374755859403E-2</c:v>
                </c:pt>
                <c:pt idx="239">
                  <c:v>3.5544872283935602E-2</c:v>
                </c:pt>
                <c:pt idx="240">
                  <c:v>3.56502532958985E-2</c:v>
                </c:pt>
                <c:pt idx="241">
                  <c:v>3.5787105560302797E-2</c:v>
                </c:pt>
                <c:pt idx="242">
                  <c:v>3.49621772766113E-2</c:v>
                </c:pt>
                <c:pt idx="243">
                  <c:v>3.4706592559814502E-2</c:v>
                </c:pt>
                <c:pt idx="244">
                  <c:v>3.5002231597900398E-2</c:v>
                </c:pt>
                <c:pt idx="245">
                  <c:v>3.4274578094482401E-2</c:v>
                </c:pt>
                <c:pt idx="246">
                  <c:v>3.39007377624512E-2</c:v>
                </c:pt>
                <c:pt idx="247">
                  <c:v>3.39856147766113E-2</c:v>
                </c:pt>
                <c:pt idx="248">
                  <c:v>3.3630847930908203E-2</c:v>
                </c:pt>
                <c:pt idx="249">
                  <c:v>3.3431529998779297E-2</c:v>
                </c:pt>
                <c:pt idx="250">
                  <c:v>3.3133983612060602E-2</c:v>
                </c:pt>
                <c:pt idx="251">
                  <c:v>3.3013820648193401E-2</c:v>
                </c:pt>
                <c:pt idx="252">
                  <c:v>3.2635688781738302E-2</c:v>
                </c:pt>
                <c:pt idx="253">
                  <c:v>3.1637668609619203E-2</c:v>
                </c:pt>
                <c:pt idx="254">
                  <c:v>3.2306671142578097E-2</c:v>
                </c:pt>
                <c:pt idx="255">
                  <c:v>3.2091140747070299E-2</c:v>
                </c:pt>
                <c:pt idx="256">
                  <c:v>3.1477451324462898E-2</c:v>
                </c:pt>
                <c:pt idx="257">
                  <c:v>3.1297206878662102E-2</c:v>
                </c:pt>
                <c:pt idx="258">
                  <c:v>3.1237125396728498E-2</c:v>
                </c:pt>
                <c:pt idx="259">
                  <c:v>3.1117439270019601E-2</c:v>
                </c:pt>
                <c:pt idx="260">
                  <c:v>3.07564735412598E-2</c:v>
                </c:pt>
                <c:pt idx="261">
                  <c:v>3.0582427978515601E-2</c:v>
                </c:pt>
                <c:pt idx="262">
                  <c:v>3.0428886413574201E-2</c:v>
                </c:pt>
                <c:pt idx="263">
                  <c:v>3.0360221862793E-2</c:v>
                </c:pt>
                <c:pt idx="264">
                  <c:v>3.0412197113037099E-2</c:v>
                </c:pt>
                <c:pt idx="265">
                  <c:v>2.9870033264160201E-2</c:v>
                </c:pt>
                <c:pt idx="266">
                  <c:v>2.9742717742919901E-2</c:v>
                </c:pt>
                <c:pt idx="267">
                  <c:v>2.9778957366943401E-2</c:v>
                </c:pt>
                <c:pt idx="268">
                  <c:v>2.95624732971192E-2</c:v>
                </c:pt>
                <c:pt idx="269">
                  <c:v>2.8916358947753899E-2</c:v>
                </c:pt>
                <c:pt idx="270">
                  <c:v>2.8565406799316399E-2</c:v>
                </c:pt>
                <c:pt idx="271">
                  <c:v>2.8816223144531299E-2</c:v>
                </c:pt>
                <c:pt idx="272">
                  <c:v>2.86765098571778E-2</c:v>
                </c:pt>
                <c:pt idx="273">
                  <c:v>2.8698921203613299E-2</c:v>
                </c:pt>
                <c:pt idx="274">
                  <c:v>2.78325080871582E-2</c:v>
                </c:pt>
                <c:pt idx="275">
                  <c:v>2.76851654052735E-2</c:v>
                </c:pt>
                <c:pt idx="276">
                  <c:v>2.7463912963867201E-2</c:v>
                </c:pt>
                <c:pt idx="277">
                  <c:v>2.7477741241455099E-2</c:v>
                </c:pt>
                <c:pt idx="278">
                  <c:v>2.7275085449218799E-2</c:v>
                </c:pt>
                <c:pt idx="279">
                  <c:v>2.6910305023193401E-2</c:v>
                </c:pt>
                <c:pt idx="280">
                  <c:v>2.6572227478027399E-2</c:v>
                </c:pt>
                <c:pt idx="281">
                  <c:v>2.6466846466064502E-2</c:v>
                </c:pt>
                <c:pt idx="282">
                  <c:v>2.64439582824707E-2</c:v>
                </c:pt>
                <c:pt idx="283">
                  <c:v>2.5882244110107401E-2</c:v>
                </c:pt>
                <c:pt idx="284">
                  <c:v>2.557373046875E-2</c:v>
                </c:pt>
                <c:pt idx="285">
                  <c:v>2.5374412536621101E-2</c:v>
                </c:pt>
                <c:pt idx="286">
                  <c:v>2.5308132171630901E-2</c:v>
                </c:pt>
                <c:pt idx="287">
                  <c:v>2.5155544281005901E-2</c:v>
                </c:pt>
                <c:pt idx="288">
                  <c:v>2.4981975555419901E-2</c:v>
                </c:pt>
                <c:pt idx="289">
                  <c:v>2.4460792541503899E-2</c:v>
                </c:pt>
                <c:pt idx="290">
                  <c:v>2.43639945983887E-2</c:v>
                </c:pt>
                <c:pt idx="291">
                  <c:v>2.4106979370117201E-2</c:v>
                </c:pt>
                <c:pt idx="292">
                  <c:v>2.3900032043457101E-2</c:v>
                </c:pt>
                <c:pt idx="293">
                  <c:v>2.3766517639160201E-2</c:v>
                </c:pt>
                <c:pt idx="294">
                  <c:v>2.36268043518067E-2</c:v>
                </c:pt>
                <c:pt idx="295">
                  <c:v>2.40931510925293E-2</c:v>
                </c:pt>
                <c:pt idx="296">
                  <c:v>2.42352485656738E-2</c:v>
                </c:pt>
                <c:pt idx="297">
                  <c:v>2.2523403167724599E-2</c:v>
                </c:pt>
                <c:pt idx="298">
                  <c:v>2.2341251373290998E-2</c:v>
                </c:pt>
                <c:pt idx="299">
                  <c:v>2.2630691528320299E-2</c:v>
                </c:pt>
                <c:pt idx="300">
                  <c:v>2.2493362426757799E-2</c:v>
                </c:pt>
                <c:pt idx="301">
                  <c:v>2.24194526672363E-2</c:v>
                </c:pt>
                <c:pt idx="302">
                  <c:v>2.2037029266357401E-2</c:v>
                </c:pt>
                <c:pt idx="303">
                  <c:v>2.2431850433349599E-2</c:v>
                </c:pt>
                <c:pt idx="304">
                  <c:v>2.19769477844238E-2</c:v>
                </c:pt>
                <c:pt idx="305">
                  <c:v>2.1590232849121101E-2</c:v>
                </c:pt>
                <c:pt idx="306">
                  <c:v>2.16269493103028E-2</c:v>
                </c:pt>
                <c:pt idx="307">
                  <c:v>2.1709442138671899E-2</c:v>
                </c:pt>
                <c:pt idx="308">
                  <c:v>2.15754508972168E-2</c:v>
                </c:pt>
                <c:pt idx="309">
                  <c:v>2.1535873413086E-2</c:v>
                </c:pt>
                <c:pt idx="310">
                  <c:v>2.1307945251464899E-2</c:v>
                </c:pt>
                <c:pt idx="311">
                  <c:v>2.13732719421387E-2</c:v>
                </c:pt>
                <c:pt idx="312">
                  <c:v>2.13265419006348E-2</c:v>
                </c:pt>
                <c:pt idx="313">
                  <c:v>2.1071434020996101E-2</c:v>
                </c:pt>
                <c:pt idx="314">
                  <c:v>2.1187305450439502E-2</c:v>
                </c:pt>
                <c:pt idx="315">
                  <c:v>2.1127700805664101E-2</c:v>
                </c:pt>
                <c:pt idx="316">
                  <c:v>2.13160514831543E-2</c:v>
                </c:pt>
                <c:pt idx="317">
                  <c:v>2.1121025085449201E-2</c:v>
                </c:pt>
                <c:pt idx="318">
                  <c:v>2.1145820617675799E-2</c:v>
                </c:pt>
                <c:pt idx="319">
                  <c:v>2.1100044250488299E-2</c:v>
                </c:pt>
                <c:pt idx="320">
                  <c:v>2.0926475524902399E-2</c:v>
                </c:pt>
                <c:pt idx="321">
                  <c:v>2.11949348449707E-2</c:v>
                </c:pt>
                <c:pt idx="322">
                  <c:v>2.11176872253418E-2</c:v>
                </c:pt>
                <c:pt idx="323">
                  <c:v>2.1136760711669901E-2</c:v>
                </c:pt>
                <c:pt idx="324">
                  <c:v>2.11949348449707E-2</c:v>
                </c:pt>
                <c:pt idx="325">
                  <c:v>2.1022796630859399E-2</c:v>
                </c:pt>
                <c:pt idx="326">
                  <c:v>2.11176872253418E-2</c:v>
                </c:pt>
                <c:pt idx="327">
                  <c:v>2.1119594573974599E-2</c:v>
                </c:pt>
                <c:pt idx="328">
                  <c:v>2.1141529083252002E-2</c:v>
                </c:pt>
                <c:pt idx="329">
                  <c:v>2.1119117736816399E-2</c:v>
                </c:pt>
                <c:pt idx="330">
                  <c:v>2.1079540252685599E-2</c:v>
                </c:pt>
                <c:pt idx="331">
                  <c:v>2.1092414855957101E-2</c:v>
                </c:pt>
                <c:pt idx="332">
                  <c:v>2.0979404449462901E-2</c:v>
                </c:pt>
                <c:pt idx="333">
                  <c:v>2.1061897277832101E-2</c:v>
                </c:pt>
                <c:pt idx="334">
                  <c:v>2.08497047424317E-2</c:v>
                </c:pt>
                <c:pt idx="335">
                  <c:v>2.08539962768555E-2</c:v>
                </c:pt>
                <c:pt idx="336">
                  <c:v>2.0921230316162099E-2</c:v>
                </c:pt>
                <c:pt idx="337">
                  <c:v>2.07366943359375E-2</c:v>
                </c:pt>
                <c:pt idx="338">
                  <c:v>2.0747184753418E-2</c:v>
                </c:pt>
                <c:pt idx="339">
                  <c:v>2.0749092102050799E-2</c:v>
                </c:pt>
                <c:pt idx="340">
                  <c:v>2.0557403564453101E-2</c:v>
                </c:pt>
                <c:pt idx="341">
                  <c:v>2.08382606506348E-2</c:v>
                </c:pt>
                <c:pt idx="342">
                  <c:v>2.0641326904296899E-2</c:v>
                </c:pt>
                <c:pt idx="343">
                  <c:v>2.0681381225586E-2</c:v>
                </c:pt>
                <c:pt idx="344">
                  <c:v>2.0503044128418E-2</c:v>
                </c:pt>
                <c:pt idx="345">
                  <c:v>2.0541667938232401E-2</c:v>
                </c:pt>
                <c:pt idx="346">
                  <c:v>2.0524024963378899E-2</c:v>
                </c:pt>
                <c:pt idx="347">
                  <c:v>2.0302772521972701E-2</c:v>
                </c:pt>
                <c:pt idx="348">
                  <c:v>2.0338058471679701E-2</c:v>
                </c:pt>
                <c:pt idx="349">
                  <c:v>2.0305633544921899E-2</c:v>
                </c:pt>
                <c:pt idx="350">
                  <c:v>2.01520919799805E-2</c:v>
                </c:pt>
                <c:pt idx="351">
                  <c:v>2.0215034484863299E-2</c:v>
                </c:pt>
                <c:pt idx="352">
                  <c:v>2.0077228546142599E-2</c:v>
                </c:pt>
                <c:pt idx="353">
                  <c:v>2.01258659362793E-2</c:v>
                </c:pt>
                <c:pt idx="354">
                  <c:v>1.9820213317871101E-2</c:v>
                </c:pt>
                <c:pt idx="355">
                  <c:v>1.9870281219482401E-2</c:v>
                </c:pt>
                <c:pt idx="356">
                  <c:v>1.9809246063232401E-2</c:v>
                </c:pt>
                <c:pt idx="357">
                  <c:v>1.9711494445800799E-2</c:v>
                </c:pt>
                <c:pt idx="358">
                  <c:v>1.9798278808593799E-2</c:v>
                </c:pt>
                <c:pt idx="359">
                  <c:v>1.9619941711425799E-2</c:v>
                </c:pt>
                <c:pt idx="360">
                  <c:v>1.96375846862793E-2</c:v>
                </c:pt>
                <c:pt idx="361">
                  <c:v>1.94807052612305E-2</c:v>
                </c:pt>
                <c:pt idx="362">
                  <c:v>1.9497394561767599E-2</c:v>
                </c:pt>
                <c:pt idx="363">
                  <c:v>1.9585609436035201E-2</c:v>
                </c:pt>
                <c:pt idx="364">
                  <c:v>1.94544792175293E-2</c:v>
                </c:pt>
                <c:pt idx="365">
                  <c:v>1.9333839416503899E-2</c:v>
                </c:pt>
                <c:pt idx="366">
                  <c:v>1.95064544677735E-2</c:v>
                </c:pt>
                <c:pt idx="367">
                  <c:v>1.9346714019775401E-2</c:v>
                </c:pt>
                <c:pt idx="368">
                  <c:v>1.9390106201171899E-2</c:v>
                </c:pt>
                <c:pt idx="369">
                  <c:v>1.9276618957519601E-2</c:v>
                </c:pt>
                <c:pt idx="370">
                  <c:v>1.93381309509278E-2</c:v>
                </c:pt>
                <c:pt idx="371">
                  <c:v>1.9272804260253899E-2</c:v>
                </c:pt>
                <c:pt idx="372">
                  <c:v>1.90634727478028E-2</c:v>
                </c:pt>
                <c:pt idx="373">
                  <c:v>1.92265510559082E-2</c:v>
                </c:pt>
                <c:pt idx="374">
                  <c:v>1.9177436828613299E-2</c:v>
                </c:pt>
                <c:pt idx="375">
                  <c:v>1.9192695617675799E-2</c:v>
                </c:pt>
                <c:pt idx="376">
                  <c:v>1.9137382507324201E-2</c:v>
                </c:pt>
                <c:pt idx="377">
                  <c:v>1.91903114318848E-2</c:v>
                </c:pt>
                <c:pt idx="378">
                  <c:v>1.9242763519287099E-2</c:v>
                </c:pt>
                <c:pt idx="379">
                  <c:v>1.9252777099609399E-2</c:v>
                </c:pt>
                <c:pt idx="380">
                  <c:v>1.9303798675537099E-2</c:v>
                </c:pt>
                <c:pt idx="381">
                  <c:v>1.9052028656005901E-2</c:v>
                </c:pt>
                <c:pt idx="382">
                  <c:v>1.91450119018555E-2</c:v>
                </c:pt>
                <c:pt idx="383">
                  <c:v>1.9213676452636701E-2</c:v>
                </c:pt>
                <c:pt idx="384">
                  <c:v>1.91855430603028E-2</c:v>
                </c:pt>
                <c:pt idx="385">
                  <c:v>1.91402435302735E-2</c:v>
                </c:pt>
                <c:pt idx="386">
                  <c:v>1.9151687622070299E-2</c:v>
                </c:pt>
                <c:pt idx="387">
                  <c:v>1.92108154296875E-2</c:v>
                </c:pt>
                <c:pt idx="388">
                  <c:v>1.91035270690918E-2</c:v>
                </c:pt>
                <c:pt idx="389">
                  <c:v>1.9189834594726601E-2</c:v>
                </c:pt>
                <c:pt idx="390">
                  <c:v>1.92666053771973E-2</c:v>
                </c:pt>
                <c:pt idx="391">
                  <c:v>1.9254684448242201E-2</c:v>
                </c:pt>
                <c:pt idx="392">
                  <c:v>1.93123817443848E-2</c:v>
                </c:pt>
                <c:pt idx="393">
                  <c:v>1.8914699554443401E-2</c:v>
                </c:pt>
                <c:pt idx="394">
                  <c:v>1.9268035888671899E-2</c:v>
                </c:pt>
                <c:pt idx="395">
                  <c:v>1.9344329833984399E-2</c:v>
                </c:pt>
                <c:pt idx="396">
                  <c:v>1.9249916076660201E-2</c:v>
                </c:pt>
                <c:pt idx="397">
                  <c:v>1.9392490386962901E-2</c:v>
                </c:pt>
                <c:pt idx="398">
                  <c:v>1.95107460021973E-2</c:v>
                </c:pt>
                <c:pt idx="399">
                  <c:v>1.9309043884277399E-2</c:v>
                </c:pt>
                <c:pt idx="400">
                  <c:v>1.9233226776123099E-2</c:v>
                </c:pt>
                <c:pt idx="401">
                  <c:v>1.9423484802246101E-2</c:v>
                </c:pt>
                <c:pt idx="402">
                  <c:v>1.94849967956543E-2</c:v>
                </c:pt>
                <c:pt idx="403">
                  <c:v>1.9585132598877002E-2</c:v>
                </c:pt>
                <c:pt idx="404">
                  <c:v>1.959228515625E-2</c:v>
                </c:pt>
                <c:pt idx="405">
                  <c:v>1.9593238830566399E-2</c:v>
                </c:pt>
                <c:pt idx="406">
                  <c:v>1.9504547119140601E-2</c:v>
                </c:pt>
                <c:pt idx="407">
                  <c:v>1.97811126708985E-2</c:v>
                </c:pt>
                <c:pt idx="408">
                  <c:v>1.96843147277832E-2</c:v>
                </c:pt>
                <c:pt idx="409">
                  <c:v>1.97653770446778E-2</c:v>
                </c:pt>
                <c:pt idx="410">
                  <c:v>1.9849777221679701E-2</c:v>
                </c:pt>
                <c:pt idx="411">
                  <c:v>1.98822021484375E-2</c:v>
                </c:pt>
                <c:pt idx="412">
                  <c:v>1.9925117492675799E-2</c:v>
                </c:pt>
                <c:pt idx="413">
                  <c:v>1.9900321960449201E-2</c:v>
                </c:pt>
                <c:pt idx="414">
                  <c:v>1.98569297790528E-2</c:v>
                </c:pt>
                <c:pt idx="415">
                  <c:v>1.98273658752442E-2</c:v>
                </c:pt>
                <c:pt idx="416">
                  <c:v>1.9954681396484399E-2</c:v>
                </c:pt>
                <c:pt idx="417">
                  <c:v>1.9960880279540998E-2</c:v>
                </c:pt>
                <c:pt idx="418">
                  <c:v>2.0026206970214899E-2</c:v>
                </c:pt>
                <c:pt idx="419">
                  <c:v>2.01115608215332E-2</c:v>
                </c:pt>
                <c:pt idx="420">
                  <c:v>2.0114898681640601E-2</c:v>
                </c:pt>
                <c:pt idx="421">
                  <c:v>2.0229816436767599E-2</c:v>
                </c:pt>
                <c:pt idx="422">
                  <c:v>2.0157814025878899E-2</c:v>
                </c:pt>
                <c:pt idx="423">
                  <c:v>2.0092010498046899E-2</c:v>
                </c:pt>
                <c:pt idx="424">
                  <c:v>2.0193099975586E-2</c:v>
                </c:pt>
                <c:pt idx="425">
                  <c:v>2.0189285278320299E-2</c:v>
                </c:pt>
                <c:pt idx="426">
                  <c:v>2.0266532897949201E-2</c:v>
                </c:pt>
                <c:pt idx="427">
                  <c:v>2.0279884338378899E-2</c:v>
                </c:pt>
                <c:pt idx="428">
                  <c:v>2.0194530487060599E-2</c:v>
                </c:pt>
                <c:pt idx="429">
                  <c:v>2.0260334014892599E-2</c:v>
                </c:pt>
                <c:pt idx="430">
                  <c:v>2.0276546478271502E-2</c:v>
                </c:pt>
                <c:pt idx="431">
                  <c:v>2.02784538269043E-2</c:v>
                </c:pt>
                <c:pt idx="432">
                  <c:v>2.04119682312012E-2</c:v>
                </c:pt>
                <c:pt idx="433">
                  <c:v>2.0608425140380901E-2</c:v>
                </c:pt>
                <c:pt idx="434">
                  <c:v>2.1044731140136701E-2</c:v>
                </c:pt>
                <c:pt idx="435">
                  <c:v>2.1167278289794901E-2</c:v>
                </c:pt>
                <c:pt idx="436">
                  <c:v>2.10065841674805E-2</c:v>
                </c:pt>
                <c:pt idx="437">
                  <c:v>2.0931243896484399E-2</c:v>
                </c:pt>
                <c:pt idx="438">
                  <c:v>2.0534992218017599E-2</c:v>
                </c:pt>
                <c:pt idx="439">
                  <c:v>1.84578895568848E-2</c:v>
                </c:pt>
                <c:pt idx="440">
                  <c:v>1.6563892364502002E-2</c:v>
                </c:pt>
                <c:pt idx="441">
                  <c:v>1.7638206481933601E-2</c:v>
                </c:pt>
                <c:pt idx="442">
                  <c:v>1.84674263000488E-2</c:v>
                </c:pt>
                <c:pt idx="443">
                  <c:v>1.8010139465332101E-2</c:v>
                </c:pt>
                <c:pt idx="444">
                  <c:v>1.8752098083496101E-2</c:v>
                </c:pt>
                <c:pt idx="445">
                  <c:v>2.07924842834473E-2</c:v>
                </c:pt>
                <c:pt idx="446">
                  <c:v>2.0784378051757799E-2</c:v>
                </c:pt>
                <c:pt idx="447">
                  <c:v>2.0261287689209002E-2</c:v>
                </c:pt>
                <c:pt idx="448">
                  <c:v>1.9793987274169901E-2</c:v>
                </c:pt>
                <c:pt idx="449">
                  <c:v>1.9437789916992201E-2</c:v>
                </c:pt>
                <c:pt idx="450">
                  <c:v>1.9169807434082101E-2</c:v>
                </c:pt>
                <c:pt idx="451">
                  <c:v>1.8959522247314502E-2</c:v>
                </c:pt>
                <c:pt idx="452">
                  <c:v>1.90539360046387E-2</c:v>
                </c:pt>
                <c:pt idx="453">
                  <c:v>1.8949508666992201E-2</c:v>
                </c:pt>
                <c:pt idx="454">
                  <c:v>1.8841743469238299E-2</c:v>
                </c:pt>
                <c:pt idx="455">
                  <c:v>1.8770694732665998E-2</c:v>
                </c:pt>
                <c:pt idx="456">
                  <c:v>1.8728256225586E-2</c:v>
                </c:pt>
                <c:pt idx="457">
                  <c:v>1.8624305725097701E-2</c:v>
                </c:pt>
                <c:pt idx="458">
                  <c:v>1.85437202453613E-2</c:v>
                </c:pt>
                <c:pt idx="459">
                  <c:v>1.84626579284668E-2</c:v>
                </c:pt>
                <c:pt idx="460">
                  <c:v>1.8475055694580099E-2</c:v>
                </c:pt>
                <c:pt idx="461">
                  <c:v>1.8319606781005901E-2</c:v>
                </c:pt>
                <c:pt idx="462">
                  <c:v>1.8287658691406299E-2</c:v>
                </c:pt>
                <c:pt idx="463">
                  <c:v>1.8160820007324201E-2</c:v>
                </c:pt>
                <c:pt idx="464">
                  <c:v>1.8089294433593799E-2</c:v>
                </c:pt>
                <c:pt idx="465">
                  <c:v>1.8284797668457101E-2</c:v>
                </c:pt>
                <c:pt idx="466">
                  <c:v>1.83558464050293E-2</c:v>
                </c:pt>
                <c:pt idx="467">
                  <c:v>1.71613693237305E-2</c:v>
                </c:pt>
                <c:pt idx="468">
                  <c:v>1.7570018768310599E-2</c:v>
                </c:pt>
                <c:pt idx="469">
                  <c:v>1.7922401428222701E-2</c:v>
                </c:pt>
                <c:pt idx="470">
                  <c:v>1.80468559265137E-2</c:v>
                </c:pt>
                <c:pt idx="471">
                  <c:v>1.7922878265380901E-2</c:v>
                </c:pt>
                <c:pt idx="472">
                  <c:v>1.78837776184082E-2</c:v>
                </c:pt>
                <c:pt idx="473">
                  <c:v>1.7896175384521502E-2</c:v>
                </c:pt>
                <c:pt idx="474">
                  <c:v>1.77764892578125E-2</c:v>
                </c:pt>
                <c:pt idx="475">
                  <c:v>1.7789840698242201E-2</c:v>
                </c:pt>
                <c:pt idx="476">
                  <c:v>1.7839431762695299E-2</c:v>
                </c:pt>
                <c:pt idx="477">
                  <c:v>1.77922248840332E-2</c:v>
                </c:pt>
                <c:pt idx="478">
                  <c:v>1.77454948425293E-2</c:v>
                </c:pt>
                <c:pt idx="479">
                  <c:v>1.7754077911377002E-2</c:v>
                </c:pt>
                <c:pt idx="480">
                  <c:v>1.7728805541992201E-2</c:v>
                </c:pt>
                <c:pt idx="481">
                  <c:v>1.7686843872070299E-2</c:v>
                </c:pt>
                <c:pt idx="482">
                  <c:v>1.7666816711425799E-2</c:v>
                </c:pt>
                <c:pt idx="483">
                  <c:v>1.7611503601074201E-2</c:v>
                </c:pt>
                <c:pt idx="484">
                  <c:v>1.7655849456787099E-2</c:v>
                </c:pt>
                <c:pt idx="485">
                  <c:v>1.76496505737305E-2</c:v>
                </c:pt>
                <c:pt idx="486">
                  <c:v>1.77364349365235E-2</c:v>
                </c:pt>
                <c:pt idx="487">
                  <c:v>1.76753997802735E-2</c:v>
                </c:pt>
                <c:pt idx="488">
                  <c:v>1.7682552337646502E-2</c:v>
                </c:pt>
                <c:pt idx="489">
                  <c:v>1.7678260803222701E-2</c:v>
                </c:pt>
                <c:pt idx="490">
                  <c:v>1.7666339874267599E-2</c:v>
                </c:pt>
                <c:pt idx="491">
                  <c:v>1.7663002014160201E-2</c:v>
                </c:pt>
                <c:pt idx="492">
                  <c:v>1.7572402954101601E-2</c:v>
                </c:pt>
                <c:pt idx="493">
                  <c:v>1.76548957824707E-2</c:v>
                </c:pt>
                <c:pt idx="494">
                  <c:v>1.7563819885253899E-2</c:v>
                </c:pt>
                <c:pt idx="495">
                  <c:v>1.7510890960693401E-2</c:v>
                </c:pt>
                <c:pt idx="496">
                  <c:v>1.7490386962890601E-2</c:v>
                </c:pt>
                <c:pt idx="497">
                  <c:v>1.75433158874512E-2</c:v>
                </c:pt>
                <c:pt idx="498">
                  <c:v>1.7515182495117201E-2</c:v>
                </c:pt>
                <c:pt idx="499">
                  <c:v>1.7489433288574201E-2</c:v>
                </c:pt>
                <c:pt idx="500">
                  <c:v>1.74717903137207E-2</c:v>
                </c:pt>
                <c:pt idx="501">
                  <c:v>1.7421722412109399E-2</c:v>
                </c:pt>
                <c:pt idx="502">
                  <c:v>1.7397880554199201E-2</c:v>
                </c:pt>
                <c:pt idx="503">
                  <c:v>1.7427444458007799E-2</c:v>
                </c:pt>
                <c:pt idx="504">
                  <c:v>1.7282485961914101E-2</c:v>
                </c:pt>
                <c:pt idx="505">
                  <c:v>1.7308235168457101E-2</c:v>
                </c:pt>
                <c:pt idx="506">
                  <c:v>1.7266273498535201E-2</c:v>
                </c:pt>
                <c:pt idx="507">
                  <c:v>1.7310142517089899E-2</c:v>
                </c:pt>
                <c:pt idx="508">
                  <c:v>1.7313003540039101E-2</c:v>
                </c:pt>
                <c:pt idx="509">
                  <c:v>1.7292022705078101E-2</c:v>
                </c:pt>
                <c:pt idx="510">
                  <c:v>1.7260551452636701E-2</c:v>
                </c:pt>
                <c:pt idx="511">
                  <c:v>1.7275810241699201E-2</c:v>
                </c:pt>
                <c:pt idx="512">
                  <c:v>1.7312526702880901E-2</c:v>
                </c:pt>
                <c:pt idx="513">
                  <c:v>1.7310619354248099E-2</c:v>
                </c:pt>
                <c:pt idx="514">
                  <c:v>1.7298698425293E-2</c:v>
                </c:pt>
                <c:pt idx="515">
                  <c:v>1.73487663269043E-2</c:v>
                </c:pt>
                <c:pt idx="516">
                  <c:v>1.7306804656982401E-2</c:v>
                </c:pt>
                <c:pt idx="517">
                  <c:v>1.72924995422363E-2</c:v>
                </c:pt>
                <c:pt idx="518">
                  <c:v>1.7197608947753899E-2</c:v>
                </c:pt>
                <c:pt idx="519">
                  <c:v>1.7240524291992201E-2</c:v>
                </c:pt>
                <c:pt idx="520">
                  <c:v>1.72924995422363E-2</c:v>
                </c:pt>
                <c:pt idx="521">
                  <c:v>1.7269611358642599E-2</c:v>
                </c:pt>
                <c:pt idx="522">
                  <c:v>1.7305850982665998E-2</c:v>
                </c:pt>
                <c:pt idx="523">
                  <c:v>1.7234325408935599E-2</c:v>
                </c:pt>
                <c:pt idx="524">
                  <c:v>1.72076225280762E-2</c:v>
                </c:pt>
                <c:pt idx="525">
                  <c:v>1.7176628112793E-2</c:v>
                </c:pt>
                <c:pt idx="526">
                  <c:v>1.7118930816650401E-2</c:v>
                </c:pt>
                <c:pt idx="527">
                  <c:v>1.70693397521973E-2</c:v>
                </c:pt>
                <c:pt idx="528">
                  <c:v>1.7086029052734399E-2</c:v>
                </c:pt>
                <c:pt idx="529">
                  <c:v>1.7040252685546899E-2</c:v>
                </c:pt>
                <c:pt idx="530">
                  <c:v>1.7018318176269601E-2</c:v>
                </c:pt>
                <c:pt idx="531">
                  <c:v>1.7006874084472701E-2</c:v>
                </c:pt>
                <c:pt idx="532">
                  <c:v>1.69219970703125E-2</c:v>
                </c:pt>
                <c:pt idx="533">
                  <c:v>1.6955375671386701E-2</c:v>
                </c:pt>
                <c:pt idx="534">
                  <c:v>1.68709754943848E-2</c:v>
                </c:pt>
                <c:pt idx="535">
                  <c:v>1.6815185546875E-2</c:v>
                </c:pt>
                <c:pt idx="536">
                  <c:v>1.6852378845214899E-2</c:v>
                </c:pt>
                <c:pt idx="537">
                  <c:v>1.6847133636474599E-2</c:v>
                </c:pt>
                <c:pt idx="538">
                  <c:v>1.6702175140380901E-2</c:v>
                </c:pt>
                <c:pt idx="539">
                  <c:v>1.6722202301025401E-2</c:v>
                </c:pt>
                <c:pt idx="540">
                  <c:v>1.67450904846192E-2</c:v>
                </c:pt>
                <c:pt idx="541">
                  <c:v>1.6725063323974599E-2</c:v>
                </c:pt>
                <c:pt idx="542">
                  <c:v>1.6674995422363299E-2</c:v>
                </c:pt>
                <c:pt idx="543">
                  <c:v>1.6609668731689502E-2</c:v>
                </c:pt>
                <c:pt idx="544">
                  <c:v>1.6667366027832101E-2</c:v>
                </c:pt>
                <c:pt idx="545">
                  <c:v>1.6667366027832101E-2</c:v>
                </c:pt>
                <c:pt idx="546">
                  <c:v>1.6650199890136701E-2</c:v>
                </c:pt>
                <c:pt idx="547">
                  <c:v>1.6630172729492201E-2</c:v>
                </c:pt>
                <c:pt idx="548">
                  <c:v>1.66425704956055E-2</c:v>
                </c:pt>
                <c:pt idx="549">
                  <c:v>1.6689777374267599E-2</c:v>
                </c:pt>
                <c:pt idx="550">
                  <c:v>1.67393684387207E-2</c:v>
                </c:pt>
                <c:pt idx="551">
                  <c:v>1.6679763793945299E-2</c:v>
                </c:pt>
                <c:pt idx="552">
                  <c:v>1.6747474670410201E-2</c:v>
                </c:pt>
                <c:pt idx="553">
                  <c:v>1.6775131225586E-2</c:v>
                </c:pt>
                <c:pt idx="554">
                  <c:v>1.6777515411377002E-2</c:v>
                </c:pt>
                <c:pt idx="555">
                  <c:v>1.6794204711914101E-2</c:v>
                </c:pt>
                <c:pt idx="556">
                  <c:v>1.6797542572021502E-2</c:v>
                </c:pt>
                <c:pt idx="557">
                  <c:v>1.6747951507568401E-2</c:v>
                </c:pt>
                <c:pt idx="558">
                  <c:v>1.6707420349121101E-2</c:v>
                </c:pt>
                <c:pt idx="559">
                  <c:v>1.6786098480224599E-2</c:v>
                </c:pt>
                <c:pt idx="560">
                  <c:v>1.6750812530517599E-2</c:v>
                </c:pt>
                <c:pt idx="561">
                  <c:v>1.6747474670410201E-2</c:v>
                </c:pt>
                <c:pt idx="562">
                  <c:v>1.6701221466064502E-2</c:v>
                </c:pt>
                <c:pt idx="563">
                  <c:v>1.6681671142578101E-2</c:v>
                </c:pt>
                <c:pt idx="564">
                  <c:v>1.6589164733886701E-2</c:v>
                </c:pt>
                <c:pt idx="565">
                  <c:v>1.6671657562255901E-2</c:v>
                </c:pt>
                <c:pt idx="566">
                  <c:v>1.6625404357910201E-2</c:v>
                </c:pt>
                <c:pt idx="567">
                  <c:v>1.6542911529540998E-2</c:v>
                </c:pt>
                <c:pt idx="568">
                  <c:v>1.6523838043212901E-2</c:v>
                </c:pt>
                <c:pt idx="569">
                  <c:v>1.6513824462890601E-2</c:v>
                </c:pt>
                <c:pt idx="570">
                  <c:v>1.6457080841064502E-2</c:v>
                </c:pt>
                <c:pt idx="571">
                  <c:v>1.64899826049805E-2</c:v>
                </c:pt>
                <c:pt idx="572">
                  <c:v>1.6480445861816399E-2</c:v>
                </c:pt>
                <c:pt idx="573">
                  <c:v>1.6472339630127002E-2</c:v>
                </c:pt>
                <c:pt idx="574">
                  <c:v>1.6446590423584002E-2</c:v>
                </c:pt>
                <c:pt idx="575">
                  <c:v>1.6421794891357401E-2</c:v>
                </c:pt>
                <c:pt idx="576">
                  <c:v>1.64141654968262E-2</c:v>
                </c:pt>
                <c:pt idx="577">
                  <c:v>1.6481399536132799E-2</c:v>
                </c:pt>
                <c:pt idx="578">
                  <c:v>1.6450881958007799E-2</c:v>
                </c:pt>
                <c:pt idx="579">
                  <c:v>1.6338348388671899E-2</c:v>
                </c:pt>
                <c:pt idx="580">
                  <c:v>1.6411304473877002E-2</c:v>
                </c:pt>
                <c:pt idx="581">
                  <c:v>1.6473770141601601E-2</c:v>
                </c:pt>
                <c:pt idx="582">
                  <c:v>1.6505241394043E-2</c:v>
                </c:pt>
                <c:pt idx="583">
                  <c:v>1.6501426696777399E-2</c:v>
                </c:pt>
                <c:pt idx="584">
                  <c:v>1.6467094421386701E-2</c:v>
                </c:pt>
                <c:pt idx="585">
                  <c:v>1.6503334045410201E-2</c:v>
                </c:pt>
                <c:pt idx="586">
                  <c:v>1.6412734985351601E-2</c:v>
                </c:pt>
                <c:pt idx="587">
                  <c:v>1.6482353210449201E-2</c:v>
                </c:pt>
                <c:pt idx="588">
                  <c:v>1.6534328460693401E-2</c:v>
                </c:pt>
                <c:pt idx="589">
                  <c:v>1.6532421112060599E-2</c:v>
                </c:pt>
                <c:pt idx="590">
                  <c:v>1.6482830047607401E-2</c:v>
                </c:pt>
                <c:pt idx="591">
                  <c:v>1.64847373962403E-2</c:v>
                </c:pt>
                <c:pt idx="592">
                  <c:v>1.6539573669433601E-2</c:v>
                </c:pt>
                <c:pt idx="593">
                  <c:v>1.6611099243164101E-2</c:v>
                </c:pt>
                <c:pt idx="594">
                  <c:v>1.65457725524903E-2</c:v>
                </c:pt>
                <c:pt idx="595">
                  <c:v>1.6658782958984399E-2</c:v>
                </c:pt>
                <c:pt idx="596">
                  <c:v>1.6568183898925799E-2</c:v>
                </c:pt>
                <c:pt idx="597">
                  <c:v>1.6584873199462901E-2</c:v>
                </c:pt>
                <c:pt idx="598">
                  <c:v>1.65705680847168E-2</c:v>
                </c:pt>
                <c:pt idx="599">
                  <c:v>1.6504287719726601E-2</c:v>
                </c:pt>
                <c:pt idx="600">
                  <c:v>1.64799690246582E-2</c:v>
                </c:pt>
                <c:pt idx="601">
                  <c:v>1.6572475433349599E-2</c:v>
                </c:pt>
                <c:pt idx="602">
                  <c:v>1.64895057678223E-2</c:v>
                </c:pt>
                <c:pt idx="603">
                  <c:v>1.64999961853028E-2</c:v>
                </c:pt>
                <c:pt idx="604">
                  <c:v>1.64437294006348E-2</c:v>
                </c:pt>
                <c:pt idx="605">
                  <c:v>1.64990425109863E-2</c:v>
                </c:pt>
                <c:pt idx="606">
                  <c:v>1.6511440277099599E-2</c:v>
                </c:pt>
                <c:pt idx="607">
                  <c:v>1.65162086486817E-2</c:v>
                </c:pt>
                <c:pt idx="608">
                  <c:v>1.64694786071778E-2</c:v>
                </c:pt>
                <c:pt idx="609">
                  <c:v>1.6399383544921899E-2</c:v>
                </c:pt>
                <c:pt idx="610">
                  <c:v>1.6385555267334002E-2</c:v>
                </c:pt>
                <c:pt idx="611">
                  <c:v>1.6425609588623099E-2</c:v>
                </c:pt>
                <c:pt idx="612">
                  <c:v>1.63936614990235E-2</c:v>
                </c:pt>
                <c:pt idx="613">
                  <c:v>1.6368865966796899E-2</c:v>
                </c:pt>
                <c:pt idx="614">
                  <c:v>1.63474082946778E-2</c:v>
                </c:pt>
                <c:pt idx="615">
                  <c:v>1.62758827209473E-2</c:v>
                </c:pt>
                <c:pt idx="616">
                  <c:v>1.6350269317627002E-2</c:v>
                </c:pt>
                <c:pt idx="617">
                  <c:v>1.63373947143555E-2</c:v>
                </c:pt>
                <c:pt idx="618">
                  <c:v>1.6293048858642599E-2</c:v>
                </c:pt>
                <c:pt idx="619">
                  <c:v>1.6313552856445299E-2</c:v>
                </c:pt>
                <c:pt idx="620">
                  <c:v>1.63617134094238E-2</c:v>
                </c:pt>
                <c:pt idx="621">
                  <c:v>1.63931846618653E-2</c:v>
                </c:pt>
                <c:pt idx="622">
                  <c:v>1.6386985778808601E-2</c:v>
                </c:pt>
                <c:pt idx="623">
                  <c:v>1.6416072845459002E-2</c:v>
                </c:pt>
                <c:pt idx="624">
                  <c:v>1.64742469787598E-2</c:v>
                </c:pt>
                <c:pt idx="625">
                  <c:v>1.6469001770019601E-2</c:v>
                </c:pt>
                <c:pt idx="626">
                  <c:v>1.6421318054199201E-2</c:v>
                </c:pt>
                <c:pt idx="627">
                  <c:v>1.6399860382080099E-2</c:v>
                </c:pt>
                <c:pt idx="628">
                  <c:v>1.64599418640137E-2</c:v>
                </c:pt>
                <c:pt idx="629">
                  <c:v>1.6469001770019601E-2</c:v>
                </c:pt>
                <c:pt idx="630">
                  <c:v>1.6475677490234399E-2</c:v>
                </c:pt>
                <c:pt idx="631">
                  <c:v>1.6466140747070299E-2</c:v>
                </c:pt>
                <c:pt idx="632">
                  <c:v>1.6431331634521502E-2</c:v>
                </c:pt>
                <c:pt idx="633">
                  <c:v>1.6327857971191399E-2</c:v>
                </c:pt>
                <c:pt idx="634">
                  <c:v>1.6466140747070299E-2</c:v>
                </c:pt>
                <c:pt idx="635">
                  <c:v>1.6425132751464899E-2</c:v>
                </c:pt>
                <c:pt idx="636">
                  <c:v>1.6467571258544901E-2</c:v>
                </c:pt>
                <c:pt idx="637">
                  <c:v>1.6381740570068401E-2</c:v>
                </c:pt>
                <c:pt idx="638">
                  <c:v>1.6466617584228498E-2</c:v>
                </c:pt>
                <c:pt idx="639">
                  <c:v>1.65104866027832E-2</c:v>
                </c:pt>
                <c:pt idx="640">
                  <c:v>1.6425132751464899E-2</c:v>
                </c:pt>
                <c:pt idx="641">
                  <c:v>1.6444206237793E-2</c:v>
                </c:pt>
                <c:pt idx="642">
                  <c:v>1.6452312469482401E-2</c:v>
                </c:pt>
                <c:pt idx="643">
                  <c:v>1.6486167907714899E-2</c:v>
                </c:pt>
                <c:pt idx="644">
                  <c:v>1.6449928283691399E-2</c:v>
                </c:pt>
                <c:pt idx="645">
                  <c:v>1.6319751739502002E-2</c:v>
                </c:pt>
                <c:pt idx="646">
                  <c:v>1.6371726989746101E-2</c:v>
                </c:pt>
                <c:pt idx="647">
                  <c:v>1.6412258148193401E-2</c:v>
                </c:pt>
                <c:pt idx="648">
                  <c:v>1.64546966552735E-2</c:v>
                </c:pt>
                <c:pt idx="649">
                  <c:v>1.63674354553223E-2</c:v>
                </c:pt>
                <c:pt idx="650">
                  <c:v>1.64337158203125E-2</c:v>
                </c:pt>
                <c:pt idx="651">
                  <c:v>1.6442298889160201E-2</c:v>
                </c:pt>
                <c:pt idx="652">
                  <c:v>1.6366481781005901E-2</c:v>
                </c:pt>
                <c:pt idx="653">
                  <c:v>1.6405105590820299E-2</c:v>
                </c:pt>
                <c:pt idx="654">
                  <c:v>1.6408920288086E-2</c:v>
                </c:pt>
                <c:pt idx="655">
                  <c:v>1.6406059265136701E-2</c:v>
                </c:pt>
                <c:pt idx="656">
                  <c:v>1.6446113586425799E-2</c:v>
                </c:pt>
                <c:pt idx="657">
                  <c:v>1.6452312469482401E-2</c:v>
                </c:pt>
                <c:pt idx="658">
                  <c:v>1.6345024108886701E-2</c:v>
                </c:pt>
                <c:pt idx="659">
                  <c:v>1.6407012939453101E-2</c:v>
                </c:pt>
                <c:pt idx="660">
                  <c:v>1.63578987121582E-2</c:v>
                </c:pt>
                <c:pt idx="661">
                  <c:v>1.64084434509278E-2</c:v>
                </c:pt>
                <c:pt idx="662">
                  <c:v>1.63731575012207E-2</c:v>
                </c:pt>
                <c:pt idx="663">
                  <c:v>1.6468048095703101E-2</c:v>
                </c:pt>
                <c:pt idx="664">
                  <c:v>1.6482353210449201E-2</c:v>
                </c:pt>
                <c:pt idx="665">
                  <c:v>1.6487121582031299E-2</c:v>
                </c:pt>
                <c:pt idx="666">
                  <c:v>1.65104866027832E-2</c:v>
                </c:pt>
                <c:pt idx="667">
                  <c:v>1.6579627990722701E-2</c:v>
                </c:pt>
                <c:pt idx="668">
                  <c:v>1.66516304016113E-2</c:v>
                </c:pt>
                <c:pt idx="669">
                  <c:v>1.6579627990722701E-2</c:v>
                </c:pt>
                <c:pt idx="670">
                  <c:v>1.6661167144775401E-2</c:v>
                </c:pt>
                <c:pt idx="671">
                  <c:v>1.6657829284668E-2</c:v>
                </c:pt>
                <c:pt idx="672">
                  <c:v>1.66583061218262E-2</c:v>
                </c:pt>
                <c:pt idx="673">
                  <c:v>1.67336463928223E-2</c:v>
                </c:pt>
                <c:pt idx="674">
                  <c:v>1.6751289367675799E-2</c:v>
                </c:pt>
                <c:pt idx="675">
                  <c:v>1.6765594482421899E-2</c:v>
                </c:pt>
                <c:pt idx="676">
                  <c:v>1.6859531402587901E-2</c:v>
                </c:pt>
                <c:pt idx="677">
                  <c:v>1.6761302947998099E-2</c:v>
                </c:pt>
                <c:pt idx="678">
                  <c:v>1.67646408081055E-2</c:v>
                </c:pt>
                <c:pt idx="679">
                  <c:v>1.67241096496582E-2</c:v>
                </c:pt>
                <c:pt idx="680">
                  <c:v>1.6721248626709002E-2</c:v>
                </c:pt>
                <c:pt idx="681">
                  <c:v>1.6798973083496101E-2</c:v>
                </c:pt>
                <c:pt idx="682">
                  <c:v>1.6767501831054701E-2</c:v>
                </c:pt>
                <c:pt idx="683">
                  <c:v>1.66516304016113E-2</c:v>
                </c:pt>
                <c:pt idx="684">
                  <c:v>1.6633510589599599E-2</c:v>
                </c:pt>
                <c:pt idx="685">
                  <c:v>1.6634941101074201E-2</c:v>
                </c:pt>
                <c:pt idx="686">
                  <c:v>1.6720771789550799E-2</c:v>
                </c:pt>
                <c:pt idx="687">
                  <c:v>1.6593933105468799E-2</c:v>
                </c:pt>
                <c:pt idx="688">
                  <c:v>1.6683578491211E-2</c:v>
                </c:pt>
                <c:pt idx="689">
                  <c:v>1.6613006591796899E-2</c:v>
                </c:pt>
                <c:pt idx="690">
                  <c:v>1.66516304016113E-2</c:v>
                </c:pt>
                <c:pt idx="691">
                  <c:v>1.6742229461669901E-2</c:v>
                </c:pt>
                <c:pt idx="692">
                  <c:v>1.6678810119628899E-2</c:v>
                </c:pt>
                <c:pt idx="693">
                  <c:v>1.6686916351318401E-2</c:v>
                </c:pt>
                <c:pt idx="694">
                  <c:v>1.66325569152832E-2</c:v>
                </c:pt>
                <c:pt idx="695">
                  <c:v>1.6667366027832101E-2</c:v>
                </c:pt>
                <c:pt idx="696">
                  <c:v>1.6614913940429701E-2</c:v>
                </c:pt>
                <c:pt idx="697">
                  <c:v>1.6732692718505901E-2</c:v>
                </c:pt>
                <c:pt idx="698">
                  <c:v>1.6679286956787099E-2</c:v>
                </c:pt>
                <c:pt idx="699">
                  <c:v>1.6685009002685599E-2</c:v>
                </c:pt>
                <c:pt idx="700">
                  <c:v>1.6685009002685599E-2</c:v>
                </c:pt>
                <c:pt idx="701">
                  <c:v>1.6593456268310599E-2</c:v>
                </c:pt>
                <c:pt idx="702">
                  <c:v>1.6664981842040998E-2</c:v>
                </c:pt>
                <c:pt idx="703">
                  <c:v>1.6643524169921899E-2</c:v>
                </c:pt>
                <c:pt idx="704">
                  <c:v>1.6501903533935599E-2</c:v>
                </c:pt>
                <c:pt idx="705">
                  <c:v>1.64799690246582E-2</c:v>
                </c:pt>
                <c:pt idx="706">
                  <c:v>1.63226127624512E-2</c:v>
                </c:pt>
                <c:pt idx="707">
                  <c:v>1.63369178771973E-2</c:v>
                </c:pt>
                <c:pt idx="708">
                  <c:v>1.6110897064209002E-2</c:v>
                </c:pt>
                <c:pt idx="709">
                  <c:v>1.62153244018555E-2</c:v>
                </c:pt>
                <c:pt idx="710">
                  <c:v>1.6004562377929701E-2</c:v>
                </c:pt>
                <c:pt idx="711">
                  <c:v>1.6003608703613299E-2</c:v>
                </c:pt>
                <c:pt idx="712">
                  <c:v>1.5810489654540998E-2</c:v>
                </c:pt>
                <c:pt idx="713">
                  <c:v>1.5755653381347701E-2</c:v>
                </c:pt>
                <c:pt idx="714">
                  <c:v>1.5810966491699201E-2</c:v>
                </c:pt>
                <c:pt idx="715">
                  <c:v>1.5626430511474599E-2</c:v>
                </c:pt>
                <c:pt idx="716">
                  <c:v>1.5596866607666E-2</c:v>
                </c:pt>
                <c:pt idx="717">
                  <c:v>1.5653133392334002E-2</c:v>
                </c:pt>
                <c:pt idx="718">
                  <c:v>1.5729427337646502E-2</c:v>
                </c:pt>
                <c:pt idx="719">
                  <c:v>1.56140327453613E-2</c:v>
                </c:pt>
                <c:pt idx="720">
                  <c:v>1.5795707702636701E-2</c:v>
                </c:pt>
                <c:pt idx="721">
                  <c:v>1.5811443328857401E-2</c:v>
                </c:pt>
                <c:pt idx="722">
                  <c:v>1.6015052795410201E-2</c:v>
                </c:pt>
                <c:pt idx="723">
                  <c:v>1.6252040863037099E-2</c:v>
                </c:pt>
                <c:pt idx="724">
                  <c:v>1.6252517700195299E-2</c:v>
                </c:pt>
                <c:pt idx="725">
                  <c:v>1.6314029693603498E-2</c:v>
                </c:pt>
                <c:pt idx="726">
                  <c:v>1.6442298889160201E-2</c:v>
                </c:pt>
                <c:pt idx="727">
                  <c:v>1.6571998596191399E-2</c:v>
                </c:pt>
                <c:pt idx="728">
                  <c:v>1.67546272277832E-2</c:v>
                </c:pt>
                <c:pt idx="729">
                  <c:v>1.6695499420165998E-2</c:v>
                </c:pt>
                <c:pt idx="730">
                  <c:v>1.6752719879150401E-2</c:v>
                </c:pt>
                <c:pt idx="731">
                  <c:v>1.66172981262207E-2</c:v>
                </c:pt>
                <c:pt idx="732">
                  <c:v>1.6739845275878899E-2</c:v>
                </c:pt>
                <c:pt idx="733">
                  <c:v>1.6720294952392599E-2</c:v>
                </c:pt>
                <c:pt idx="734">
                  <c:v>1.6813755035400401E-2</c:v>
                </c:pt>
                <c:pt idx="735">
                  <c:v>1.6814231872558601E-2</c:v>
                </c:pt>
                <c:pt idx="736">
                  <c:v>1.6935825347900401E-2</c:v>
                </c:pt>
                <c:pt idx="737">
                  <c:v>1.6718864440918E-2</c:v>
                </c:pt>
                <c:pt idx="738">
                  <c:v>1.6806602478027399E-2</c:v>
                </c:pt>
                <c:pt idx="739">
                  <c:v>1.6827583312988299E-2</c:v>
                </c:pt>
                <c:pt idx="740">
                  <c:v>1.690673828125E-2</c:v>
                </c:pt>
                <c:pt idx="741">
                  <c:v>1.67593955993653E-2</c:v>
                </c:pt>
                <c:pt idx="742">
                  <c:v>1.69329643249512E-2</c:v>
                </c:pt>
                <c:pt idx="743">
                  <c:v>1.6755104064941399E-2</c:v>
                </c:pt>
                <c:pt idx="744">
                  <c:v>1.6801834106445299E-2</c:v>
                </c:pt>
                <c:pt idx="745">
                  <c:v>1.6873359680175799E-2</c:v>
                </c:pt>
                <c:pt idx="746">
                  <c:v>1.6714096069336E-2</c:v>
                </c:pt>
                <c:pt idx="747">
                  <c:v>1.6793727874755901E-2</c:v>
                </c:pt>
                <c:pt idx="748">
                  <c:v>1.6898632049560599E-2</c:v>
                </c:pt>
                <c:pt idx="749">
                  <c:v>1.6815185546875E-2</c:v>
                </c:pt>
                <c:pt idx="750">
                  <c:v>1.6744613647461E-2</c:v>
                </c:pt>
                <c:pt idx="751">
                  <c:v>1.6780853271484399E-2</c:v>
                </c:pt>
                <c:pt idx="752">
                  <c:v>1.6746520996093799E-2</c:v>
                </c:pt>
                <c:pt idx="753">
                  <c:v>1.6786098480224599E-2</c:v>
                </c:pt>
                <c:pt idx="754">
                  <c:v>1.6704559326171899E-2</c:v>
                </c:pt>
                <c:pt idx="755">
                  <c:v>1.6818046569824201E-2</c:v>
                </c:pt>
                <c:pt idx="756">
                  <c:v>1.6700267791748099E-2</c:v>
                </c:pt>
                <c:pt idx="757">
                  <c:v>1.67689323425293E-2</c:v>
                </c:pt>
                <c:pt idx="758">
                  <c:v>1.67903900146485E-2</c:v>
                </c:pt>
                <c:pt idx="759">
                  <c:v>1.6706466674804701E-2</c:v>
                </c:pt>
                <c:pt idx="760">
                  <c:v>1.6610622406005901E-2</c:v>
                </c:pt>
                <c:pt idx="761">
                  <c:v>1.6783714294433601E-2</c:v>
                </c:pt>
                <c:pt idx="762">
                  <c:v>1.6632080078125E-2</c:v>
                </c:pt>
                <c:pt idx="763">
                  <c:v>1.6659736633300799E-2</c:v>
                </c:pt>
                <c:pt idx="764">
                  <c:v>1.6700267791748099E-2</c:v>
                </c:pt>
                <c:pt idx="765">
                  <c:v>1.6887664794921899E-2</c:v>
                </c:pt>
                <c:pt idx="766">
                  <c:v>1.6559600830078101E-2</c:v>
                </c:pt>
                <c:pt idx="767">
                  <c:v>1.7037391662597701E-2</c:v>
                </c:pt>
                <c:pt idx="768">
                  <c:v>1.6604423522949201E-2</c:v>
                </c:pt>
                <c:pt idx="769">
                  <c:v>1.6868591308593799E-2</c:v>
                </c:pt>
                <c:pt idx="770">
                  <c:v>1.66573524475098E-2</c:v>
                </c:pt>
                <c:pt idx="771">
                  <c:v>1.6868591308593799E-2</c:v>
                </c:pt>
                <c:pt idx="772">
                  <c:v>1.6577720642089899E-2</c:v>
                </c:pt>
                <c:pt idx="773">
                  <c:v>1.6918182373046899E-2</c:v>
                </c:pt>
                <c:pt idx="774">
                  <c:v>1.6793251037597701E-2</c:v>
                </c:pt>
                <c:pt idx="775">
                  <c:v>1.7036914825439502E-2</c:v>
                </c:pt>
                <c:pt idx="776">
                  <c:v>1.68957710266113E-2</c:v>
                </c:pt>
                <c:pt idx="777">
                  <c:v>1.6876220703125E-2</c:v>
                </c:pt>
                <c:pt idx="778">
                  <c:v>1.70903205871582E-2</c:v>
                </c:pt>
                <c:pt idx="779">
                  <c:v>1.7012596130371101E-2</c:v>
                </c:pt>
                <c:pt idx="780">
                  <c:v>1.7072677612304701E-2</c:v>
                </c:pt>
                <c:pt idx="781">
                  <c:v>1.6916275024414101E-2</c:v>
                </c:pt>
                <c:pt idx="782">
                  <c:v>1.7113208770752002E-2</c:v>
                </c:pt>
                <c:pt idx="783">
                  <c:v>1.7167091369628899E-2</c:v>
                </c:pt>
                <c:pt idx="784">
                  <c:v>1.71966552734375E-2</c:v>
                </c:pt>
                <c:pt idx="785">
                  <c:v>1.7307281494140601E-2</c:v>
                </c:pt>
                <c:pt idx="786">
                  <c:v>1.7148494720459002E-2</c:v>
                </c:pt>
                <c:pt idx="787">
                  <c:v>1.73602104187012E-2</c:v>
                </c:pt>
                <c:pt idx="788">
                  <c:v>1.7326831817627002E-2</c:v>
                </c:pt>
                <c:pt idx="789">
                  <c:v>1.7547607421875E-2</c:v>
                </c:pt>
                <c:pt idx="790">
                  <c:v>1.74107551574707E-2</c:v>
                </c:pt>
                <c:pt idx="791">
                  <c:v>1.7648220062255901E-2</c:v>
                </c:pt>
                <c:pt idx="792">
                  <c:v>1.7488479614257799E-2</c:v>
                </c:pt>
                <c:pt idx="793">
                  <c:v>1.7496109008789101E-2</c:v>
                </c:pt>
                <c:pt idx="794">
                  <c:v>1.7550945281982401E-2</c:v>
                </c:pt>
                <c:pt idx="795">
                  <c:v>1.7620563507080099E-2</c:v>
                </c:pt>
                <c:pt idx="796">
                  <c:v>1.7449855804443401E-2</c:v>
                </c:pt>
                <c:pt idx="797">
                  <c:v>1.75018310546875E-2</c:v>
                </c:pt>
                <c:pt idx="798">
                  <c:v>1.7486572265625E-2</c:v>
                </c:pt>
                <c:pt idx="799">
                  <c:v>1.7612457275390601E-2</c:v>
                </c:pt>
                <c:pt idx="800">
                  <c:v>1.75070762634278E-2</c:v>
                </c:pt>
                <c:pt idx="801">
                  <c:v>1.76701545715332E-2</c:v>
                </c:pt>
                <c:pt idx="802">
                  <c:v>1.77149772644043E-2</c:v>
                </c:pt>
                <c:pt idx="803">
                  <c:v>1.7512321472168E-2</c:v>
                </c:pt>
                <c:pt idx="804">
                  <c:v>1.75585746765137E-2</c:v>
                </c:pt>
                <c:pt idx="805">
                  <c:v>1.7470359802246101E-2</c:v>
                </c:pt>
                <c:pt idx="806">
                  <c:v>1.76801681518555E-2</c:v>
                </c:pt>
                <c:pt idx="807">
                  <c:v>1.7205715179443401E-2</c:v>
                </c:pt>
                <c:pt idx="808">
                  <c:v>1.7701148986816399E-2</c:v>
                </c:pt>
                <c:pt idx="809">
                  <c:v>1.7310619354248099E-2</c:v>
                </c:pt>
                <c:pt idx="810">
                  <c:v>1.74298286437988E-2</c:v>
                </c:pt>
                <c:pt idx="811">
                  <c:v>1.7526149749755901E-2</c:v>
                </c:pt>
                <c:pt idx="812">
                  <c:v>1.7541885375976601E-2</c:v>
                </c:pt>
                <c:pt idx="813">
                  <c:v>1.74059867858887E-2</c:v>
                </c:pt>
                <c:pt idx="814">
                  <c:v>1.75480842590332E-2</c:v>
                </c:pt>
                <c:pt idx="815">
                  <c:v>1.73187255859375E-2</c:v>
                </c:pt>
                <c:pt idx="816">
                  <c:v>1.69472694396973E-2</c:v>
                </c:pt>
                <c:pt idx="817">
                  <c:v>1.7341136932373099E-2</c:v>
                </c:pt>
                <c:pt idx="818">
                  <c:v>1.68976783752442E-2</c:v>
                </c:pt>
                <c:pt idx="819">
                  <c:v>1.6716957092285201E-2</c:v>
                </c:pt>
                <c:pt idx="820">
                  <c:v>1.7185211181640601E-2</c:v>
                </c:pt>
                <c:pt idx="821">
                  <c:v>1.6950607299804701E-2</c:v>
                </c:pt>
                <c:pt idx="822">
                  <c:v>1.68304443359375E-2</c:v>
                </c:pt>
                <c:pt idx="823">
                  <c:v>1.6333580017089899E-2</c:v>
                </c:pt>
                <c:pt idx="824">
                  <c:v>1.7086505889892599E-2</c:v>
                </c:pt>
                <c:pt idx="825">
                  <c:v>1.6665458679199201E-2</c:v>
                </c:pt>
                <c:pt idx="826">
                  <c:v>1.6695976257324201E-2</c:v>
                </c:pt>
                <c:pt idx="827">
                  <c:v>1.6623973846435599E-2</c:v>
                </c:pt>
                <c:pt idx="828">
                  <c:v>1.6720771789550799E-2</c:v>
                </c:pt>
                <c:pt idx="829">
                  <c:v>1.6380310058593799E-2</c:v>
                </c:pt>
                <c:pt idx="830">
                  <c:v>1.6543388366699201E-2</c:v>
                </c:pt>
                <c:pt idx="831">
                  <c:v>1.62763595581055E-2</c:v>
                </c:pt>
                <c:pt idx="832">
                  <c:v>1.68061256408692E-2</c:v>
                </c:pt>
                <c:pt idx="833">
                  <c:v>1.5994548797607401E-2</c:v>
                </c:pt>
                <c:pt idx="834">
                  <c:v>1.6556739807128899E-2</c:v>
                </c:pt>
                <c:pt idx="835">
                  <c:v>1.6248226165771502E-2</c:v>
                </c:pt>
                <c:pt idx="836">
                  <c:v>1.6512393951415998E-2</c:v>
                </c:pt>
                <c:pt idx="837">
                  <c:v>1.6752243041992201E-2</c:v>
                </c:pt>
                <c:pt idx="838">
                  <c:v>1.63984298706055E-2</c:v>
                </c:pt>
                <c:pt idx="839">
                  <c:v>1.6533851623535201E-2</c:v>
                </c:pt>
                <c:pt idx="840">
                  <c:v>1.6213893890380901E-2</c:v>
                </c:pt>
                <c:pt idx="841">
                  <c:v>1.6442775726318401E-2</c:v>
                </c:pt>
                <c:pt idx="842">
                  <c:v>1.61395072937012E-2</c:v>
                </c:pt>
                <c:pt idx="843">
                  <c:v>1.6329288482665998E-2</c:v>
                </c:pt>
                <c:pt idx="844">
                  <c:v>1.6226768493652399E-2</c:v>
                </c:pt>
                <c:pt idx="845">
                  <c:v>1.6047477722168E-2</c:v>
                </c:pt>
                <c:pt idx="846">
                  <c:v>1.6090393066406299E-2</c:v>
                </c:pt>
                <c:pt idx="847">
                  <c:v>1.64647102355957E-2</c:v>
                </c:pt>
                <c:pt idx="848">
                  <c:v>1.6779899597168E-2</c:v>
                </c:pt>
                <c:pt idx="849">
                  <c:v>1.6181945800781299E-2</c:v>
                </c:pt>
                <c:pt idx="850">
                  <c:v>1.6107559204101601E-2</c:v>
                </c:pt>
                <c:pt idx="851">
                  <c:v>1.5967369079589899E-2</c:v>
                </c:pt>
                <c:pt idx="852">
                  <c:v>1.6419410705566399E-2</c:v>
                </c:pt>
                <c:pt idx="853">
                  <c:v>1.5775680541992201E-2</c:v>
                </c:pt>
                <c:pt idx="854">
                  <c:v>1.65009498596192E-2</c:v>
                </c:pt>
                <c:pt idx="855">
                  <c:v>1.5837192535400401E-2</c:v>
                </c:pt>
                <c:pt idx="856">
                  <c:v>1.6442775726318401E-2</c:v>
                </c:pt>
                <c:pt idx="857">
                  <c:v>1.55057907104492E-2</c:v>
                </c:pt>
                <c:pt idx="858">
                  <c:v>1.6252517700195299E-2</c:v>
                </c:pt>
                <c:pt idx="859">
                  <c:v>1.56922340393067E-2</c:v>
                </c:pt>
                <c:pt idx="860">
                  <c:v>1.5974044799804701E-2</c:v>
                </c:pt>
                <c:pt idx="861">
                  <c:v>1.53145790100098E-2</c:v>
                </c:pt>
                <c:pt idx="862">
                  <c:v>1.4962673187255899E-2</c:v>
                </c:pt>
                <c:pt idx="863">
                  <c:v>1.5316486358642601E-2</c:v>
                </c:pt>
                <c:pt idx="864">
                  <c:v>1.57470703125E-2</c:v>
                </c:pt>
                <c:pt idx="865">
                  <c:v>1.58734321594238E-2</c:v>
                </c:pt>
                <c:pt idx="866">
                  <c:v>1.51820182800293E-2</c:v>
                </c:pt>
                <c:pt idx="867">
                  <c:v>1.5440464019775399E-2</c:v>
                </c:pt>
                <c:pt idx="868">
                  <c:v>1.46923065185547E-2</c:v>
                </c:pt>
                <c:pt idx="869">
                  <c:v>1.5460968017578101E-2</c:v>
                </c:pt>
                <c:pt idx="870">
                  <c:v>1.41887664794922E-2</c:v>
                </c:pt>
                <c:pt idx="871">
                  <c:v>1.53050422668457E-2</c:v>
                </c:pt>
                <c:pt idx="872">
                  <c:v>1.37276649475098E-2</c:v>
                </c:pt>
                <c:pt idx="873">
                  <c:v>1.5713691711425799E-2</c:v>
                </c:pt>
                <c:pt idx="874">
                  <c:v>1.58038139343262E-2</c:v>
                </c:pt>
                <c:pt idx="875">
                  <c:v>1.55091285705567E-2</c:v>
                </c:pt>
                <c:pt idx="876">
                  <c:v>1.35340690612793E-2</c:v>
                </c:pt>
                <c:pt idx="877">
                  <c:v>1.6893386840820299E-2</c:v>
                </c:pt>
                <c:pt idx="878">
                  <c:v>1.312255859375E-2</c:v>
                </c:pt>
                <c:pt idx="879">
                  <c:v>1.6246795654296899E-2</c:v>
                </c:pt>
                <c:pt idx="880">
                  <c:v>1.3055801391601601E-2</c:v>
                </c:pt>
                <c:pt idx="881">
                  <c:v>1.5781402587890601E-2</c:v>
                </c:pt>
                <c:pt idx="882">
                  <c:v>1.40290260314942E-2</c:v>
                </c:pt>
                <c:pt idx="883">
                  <c:v>1.5621662139892601E-2</c:v>
                </c:pt>
                <c:pt idx="884">
                  <c:v>1.3813018798828101E-2</c:v>
                </c:pt>
                <c:pt idx="885">
                  <c:v>1.4505386352539101E-2</c:v>
                </c:pt>
                <c:pt idx="886">
                  <c:v>1.36213302612305E-2</c:v>
                </c:pt>
                <c:pt idx="887">
                  <c:v>1.46079063415528E-2</c:v>
                </c:pt>
                <c:pt idx="888">
                  <c:v>1.44882202148438E-2</c:v>
                </c:pt>
                <c:pt idx="889">
                  <c:v>1.5627861022949201E-2</c:v>
                </c:pt>
                <c:pt idx="890">
                  <c:v>1.4980792999267601E-2</c:v>
                </c:pt>
                <c:pt idx="891">
                  <c:v>1.3124942779541E-2</c:v>
                </c:pt>
                <c:pt idx="892">
                  <c:v>1.75533294677735E-2</c:v>
                </c:pt>
                <c:pt idx="893">
                  <c:v>1.57990455627442E-2</c:v>
                </c:pt>
                <c:pt idx="894">
                  <c:v>1.1575698852539101E-2</c:v>
                </c:pt>
                <c:pt idx="895">
                  <c:v>1.6713142395019601E-2</c:v>
                </c:pt>
                <c:pt idx="896">
                  <c:v>1.26190185546875E-2</c:v>
                </c:pt>
                <c:pt idx="897">
                  <c:v>1.7381668090820299E-2</c:v>
                </c:pt>
                <c:pt idx="898">
                  <c:v>1.34963989257813E-2</c:v>
                </c:pt>
                <c:pt idx="899">
                  <c:v>1.29132270812988E-2</c:v>
                </c:pt>
                <c:pt idx="900">
                  <c:v>1.51147842407227E-2</c:v>
                </c:pt>
                <c:pt idx="901">
                  <c:v>1.4121532440185601E-2</c:v>
                </c:pt>
                <c:pt idx="902">
                  <c:v>1.4693260192871101E-2</c:v>
                </c:pt>
                <c:pt idx="903">
                  <c:v>1.6807079315185599E-2</c:v>
                </c:pt>
                <c:pt idx="904">
                  <c:v>1.16267204284668E-2</c:v>
                </c:pt>
                <c:pt idx="905">
                  <c:v>1.46613121032715E-2</c:v>
                </c:pt>
                <c:pt idx="906">
                  <c:v>1.41572952270508E-2</c:v>
                </c:pt>
                <c:pt idx="907">
                  <c:v>1.3263225555419899E-2</c:v>
                </c:pt>
                <c:pt idx="908">
                  <c:v>1.29170417785645E-2</c:v>
                </c:pt>
                <c:pt idx="909">
                  <c:v>1.54070854187012E-2</c:v>
                </c:pt>
                <c:pt idx="910">
                  <c:v>9.84287261962890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D0C9-4969-A032-87F584A852F4}"/>
            </c:ext>
          </c:extLst>
        </c:ser>
        <c:ser>
          <c:idx val="24"/>
          <c:order val="24"/>
          <c:tx>
            <c:v>+56 microL</c:v>
          </c:tx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5'!$B$2:$B$912</c:f>
              <c:numCache>
                <c:formatCode>General</c:formatCode>
                <c:ptCount val="911"/>
                <c:pt idx="0">
                  <c:v>-0.37447166442871099</c:v>
                </c:pt>
                <c:pt idx="1">
                  <c:v>0.212680339813233</c:v>
                </c:pt>
                <c:pt idx="2">
                  <c:v>-0.15757846832275399</c:v>
                </c:pt>
                <c:pt idx="3">
                  <c:v>-0.60803365707397505</c:v>
                </c:pt>
                <c:pt idx="4">
                  <c:v>-0.99793624877929699</c:v>
                </c:pt>
                <c:pt idx="5">
                  <c:v>-0.83221483230590798</c:v>
                </c:pt>
                <c:pt idx="6">
                  <c:v>-0.54427242279052801</c:v>
                </c:pt>
                <c:pt idx="7">
                  <c:v>-0.88214778900146495</c:v>
                </c:pt>
                <c:pt idx="8">
                  <c:v>-0.91080617904663097</c:v>
                </c:pt>
                <c:pt idx="9">
                  <c:v>-0.356596469879151</c:v>
                </c:pt>
                <c:pt idx="10">
                  <c:v>-0.58570575714111395</c:v>
                </c:pt>
                <c:pt idx="11">
                  <c:v>-1.18284034729004</c:v>
                </c:pt>
                <c:pt idx="12">
                  <c:v>0.49694061279296903</c:v>
                </c:pt>
                <c:pt idx="13">
                  <c:v>-0.26422929763794001</c:v>
                </c:pt>
                <c:pt idx="14">
                  <c:v>3.8336753845214899E-2</c:v>
                </c:pt>
                <c:pt idx="15">
                  <c:v>-0.34254217147827198</c:v>
                </c:pt>
                <c:pt idx="16">
                  <c:v>-0.52743673324585005</c:v>
                </c:pt>
                <c:pt idx="17">
                  <c:v>-0.401761054992676</c:v>
                </c:pt>
                <c:pt idx="18">
                  <c:v>-0.241705417633057</c:v>
                </c:pt>
                <c:pt idx="19">
                  <c:v>-0.30554676055908198</c:v>
                </c:pt>
                <c:pt idx="20">
                  <c:v>-0.49885749816894598</c:v>
                </c:pt>
                <c:pt idx="21">
                  <c:v>-0.119305610656738</c:v>
                </c:pt>
                <c:pt idx="22">
                  <c:v>-0.68225002288818404</c:v>
                </c:pt>
                <c:pt idx="23">
                  <c:v>-0.60186958312988303</c:v>
                </c:pt>
                <c:pt idx="24">
                  <c:v>-0.84509849548339899</c:v>
                </c:pt>
                <c:pt idx="25">
                  <c:v>-0.60914564132690496</c:v>
                </c:pt>
                <c:pt idx="26">
                  <c:v>-0.71339035034179699</c:v>
                </c:pt>
                <c:pt idx="27">
                  <c:v>0.771165370941162</c:v>
                </c:pt>
                <c:pt idx="28">
                  <c:v>-1.8047809600830099E-2</c:v>
                </c:pt>
                <c:pt idx="29">
                  <c:v>-0.51580858230590898</c:v>
                </c:pt>
                <c:pt idx="30">
                  <c:v>-0.99018859863281306</c:v>
                </c:pt>
                <c:pt idx="31">
                  <c:v>0.150395393371582</c:v>
                </c:pt>
                <c:pt idx="32">
                  <c:v>-1.1246423721313501</c:v>
                </c:pt>
                <c:pt idx="33">
                  <c:v>-0.32932662963867199</c:v>
                </c:pt>
                <c:pt idx="34">
                  <c:v>-0.10866594314575199</c:v>
                </c:pt>
                <c:pt idx="35">
                  <c:v>-2.46124267578125E-2</c:v>
                </c:pt>
                <c:pt idx="36">
                  <c:v>0.16233730316162101</c:v>
                </c:pt>
                <c:pt idx="37">
                  <c:v>-0.143600463867188</c:v>
                </c:pt>
                <c:pt idx="38">
                  <c:v>-0.21351289749145499</c:v>
                </c:pt>
                <c:pt idx="39">
                  <c:v>-0.344529628753662</c:v>
                </c:pt>
                <c:pt idx="40">
                  <c:v>1.0952472686767601E-2</c:v>
                </c:pt>
                <c:pt idx="41">
                  <c:v>-6.5782070159912095E-2</c:v>
                </c:pt>
                <c:pt idx="42">
                  <c:v>-0.43657493591308599</c:v>
                </c:pt>
                <c:pt idx="43">
                  <c:v>0.54210472106933605</c:v>
                </c:pt>
                <c:pt idx="44">
                  <c:v>0.51347160339355502</c:v>
                </c:pt>
                <c:pt idx="45">
                  <c:v>-6.0448646545410198E-2</c:v>
                </c:pt>
                <c:pt idx="46">
                  <c:v>0.43058156967163103</c:v>
                </c:pt>
                <c:pt idx="47">
                  <c:v>-0.15215396881103499</c:v>
                </c:pt>
                <c:pt idx="48">
                  <c:v>0.56100845336914096</c:v>
                </c:pt>
                <c:pt idx="49">
                  <c:v>0.53498506546020497</c:v>
                </c:pt>
                <c:pt idx="50">
                  <c:v>0.119084358215332</c:v>
                </c:pt>
                <c:pt idx="51">
                  <c:v>0.32400941848754899</c:v>
                </c:pt>
                <c:pt idx="52">
                  <c:v>0.41907358169555697</c:v>
                </c:pt>
                <c:pt idx="53">
                  <c:v>0.81684017181396495</c:v>
                </c:pt>
                <c:pt idx="54">
                  <c:v>0.55426216125488303</c:v>
                </c:pt>
                <c:pt idx="55">
                  <c:v>0.34696769714355502</c:v>
                </c:pt>
                <c:pt idx="56">
                  <c:v>0.98529100418090798</c:v>
                </c:pt>
                <c:pt idx="57">
                  <c:v>0.50148248672485396</c:v>
                </c:pt>
                <c:pt idx="58">
                  <c:v>0.56284713745117199</c:v>
                </c:pt>
                <c:pt idx="59">
                  <c:v>-6.5083980560302804E-2</c:v>
                </c:pt>
                <c:pt idx="60">
                  <c:v>1.1495885848998999</c:v>
                </c:pt>
                <c:pt idx="61">
                  <c:v>0.358154296875</c:v>
                </c:pt>
                <c:pt idx="62">
                  <c:v>0.79687738418579102</c:v>
                </c:pt>
                <c:pt idx="63">
                  <c:v>0.21721267700195299</c:v>
                </c:pt>
                <c:pt idx="64">
                  <c:v>0.84411859512329102</c:v>
                </c:pt>
                <c:pt idx="65">
                  <c:v>0.39682769775390597</c:v>
                </c:pt>
                <c:pt idx="66">
                  <c:v>1.6243133544921899</c:v>
                </c:pt>
                <c:pt idx="67">
                  <c:v>1.4373755455017101</c:v>
                </c:pt>
                <c:pt idx="68">
                  <c:v>1.10129547119141</c:v>
                </c:pt>
                <c:pt idx="69">
                  <c:v>2.3239736557006898</c:v>
                </c:pt>
                <c:pt idx="70">
                  <c:v>2.3935408592224099</c:v>
                </c:pt>
                <c:pt idx="71">
                  <c:v>2.16352319717407</c:v>
                </c:pt>
                <c:pt idx="72">
                  <c:v>1.74183177947998</c:v>
                </c:pt>
                <c:pt idx="73">
                  <c:v>1.80136346817017</c:v>
                </c:pt>
                <c:pt idx="74">
                  <c:v>1.8613476753234901</c:v>
                </c:pt>
                <c:pt idx="75">
                  <c:v>1.88555383682251</c:v>
                </c:pt>
                <c:pt idx="76">
                  <c:v>1.94643926620484</c:v>
                </c:pt>
                <c:pt idx="77">
                  <c:v>1.95161485671997</c:v>
                </c:pt>
                <c:pt idx="78">
                  <c:v>1.8942008018493699</c:v>
                </c:pt>
                <c:pt idx="79">
                  <c:v>1.9237637519836399</c:v>
                </c:pt>
                <c:pt idx="80">
                  <c:v>1.88790130615235</c:v>
                </c:pt>
                <c:pt idx="81">
                  <c:v>1.8951787948608401</c:v>
                </c:pt>
                <c:pt idx="82">
                  <c:v>1.89533090591431</c:v>
                </c:pt>
                <c:pt idx="83">
                  <c:v>1.9454212188720701</c:v>
                </c:pt>
                <c:pt idx="84">
                  <c:v>1.9201917648315501</c:v>
                </c:pt>
                <c:pt idx="85">
                  <c:v>1.8843464851379399</c:v>
                </c:pt>
                <c:pt idx="86">
                  <c:v>1.9074120521545399</c:v>
                </c:pt>
                <c:pt idx="87">
                  <c:v>1.91509342193604</c:v>
                </c:pt>
                <c:pt idx="88">
                  <c:v>1.8877010345459</c:v>
                </c:pt>
                <c:pt idx="89">
                  <c:v>1.8841977119445801</c:v>
                </c:pt>
                <c:pt idx="90">
                  <c:v>1.8799290657043499</c:v>
                </c:pt>
                <c:pt idx="91">
                  <c:v>1.86453008651734</c:v>
                </c:pt>
                <c:pt idx="92">
                  <c:v>1.8221402168273899</c:v>
                </c:pt>
                <c:pt idx="93">
                  <c:v>1.8162207603454601</c:v>
                </c:pt>
                <c:pt idx="94">
                  <c:v>1.81270456314087</c:v>
                </c:pt>
                <c:pt idx="95">
                  <c:v>1.75468873977661</c:v>
                </c:pt>
                <c:pt idx="96">
                  <c:v>1.7390508651733401</c:v>
                </c:pt>
                <c:pt idx="97">
                  <c:v>1.70021629333496</c:v>
                </c:pt>
                <c:pt idx="98">
                  <c:v>1.6764841079711901</c:v>
                </c:pt>
                <c:pt idx="99">
                  <c:v>1.64188003540039</c:v>
                </c:pt>
                <c:pt idx="100">
                  <c:v>1.6046400070190501</c:v>
                </c:pt>
                <c:pt idx="101">
                  <c:v>1.5742216110229501</c:v>
                </c:pt>
                <c:pt idx="102">
                  <c:v>1.5264525413513199</c:v>
                </c:pt>
                <c:pt idx="103">
                  <c:v>1.4872403144836399</c:v>
                </c:pt>
                <c:pt idx="104">
                  <c:v>1.4453973770141599</c:v>
                </c:pt>
                <c:pt idx="105">
                  <c:v>1.40237092971802</c:v>
                </c:pt>
                <c:pt idx="106">
                  <c:v>1.3772659301757799</c:v>
                </c:pt>
                <c:pt idx="107">
                  <c:v>1.3374218940734901</c:v>
                </c:pt>
                <c:pt idx="108">
                  <c:v>1.3028926849365301</c:v>
                </c:pt>
                <c:pt idx="109">
                  <c:v>1.2674202919006401</c:v>
                </c:pt>
                <c:pt idx="110">
                  <c:v>1.2320795059204099</c:v>
                </c:pt>
                <c:pt idx="111">
                  <c:v>1.2008762359619201</c:v>
                </c:pt>
                <c:pt idx="112">
                  <c:v>1.1675281524658201</c:v>
                </c:pt>
                <c:pt idx="113">
                  <c:v>1.13461542129517</c:v>
                </c:pt>
                <c:pt idx="114">
                  <c:v>1.1052303314209</c:v>
                </c:pt>
                <c:pt idx="115">
                  <c:v>1.0780820846557599</c:v>
                </c:pt>
                <c:pt idx="116">
                  <c:v>1.04999828338623</c:v>
                </c:pt>
                <c:pt idx="117">
                  <c:v>1.02452039718628</c:v>
                </c:pt>
                <c:pt idx="118">
                  <c:v>1.0035710334777901</c:v>
                </c:pt>
                <c:pt idx="119">
                  <c:v>0.97614860534668002</c:v>
                </c:pt>
                <c:pt idx="120">
                  <c:v>0.95191049575805697</c:v>
                </c:pt>
                <c:pt idx="121">
                  <c:v>0.92982101440429699</c:v>
                </c:pt>
                <c:pt idx="122">
                  <c:v>0.90975236892700195</c:v>
                </c:pt>
                <c:pt idx="123">
                  <c:v>0.88727807998657204</c:v>
                </c:pt>
                <c:pt idx="124">
                  <c:v>0.87051486968994196</c:v>
                </c:pt>
                <c:pt idx="125">
                  <c:v>0.85257720947265603</c:v>
                </c:pt>
                <c:pt idx="126">
                  <c:v>0.83615016937255904</c:v>
                </c:pt>
                <c:pt idx="127">
                  <c:v>0.82012701034545898</c:v>
                </c:pt>
                <c:pt idx="128">
                  <c:v>0.80516481399536199</c:v>
                </c:pt>
                <c:pt idx="129">
                  <c:v>0.79141187667846702</c:v>
                </c:pt>
                <c:pt idx="130">
                  <c:v>0.77713918685913097</c:v>
                </c:pt>
                <c:pt idx="131">
                  <c:v>0.76353120803832997</c:v>
                </c:pt>
                <c:pt idx="132">
                  <c:v>0.75289249420166005</c:v>
                </c:pt>
                <c:pt idx="133">
                  <c:v>0.74033403396606501</c:v>
                </c:pt>
                <c:pt idx="134">
                  <c:v>0.728376865386963</c:v>
                </c:pt>
                <c:pt idx="135">
                  <c:v>0.71349239349365301</c:v>
                </c:pt>
                <c:pt idx="136">
                  <c:v>0.69940710067749101</c:v>
                </c:pt>
                <c:pt idx="137">
                  <c:v>0.68320035934448298</c:v>
                </c:pt>
                <c:pt idx="138">
                  <c:v>0.66771936416625999</c:v>
                </c:pt>
                <c:pt idx="139">
                  <c:v>0.65352821350097701</c:v>
                </c:pt>
                <c:pt idx="140">
                  <c:v>0.63466978073120095</c:v>
                </c:pt>
                <c:pt idx="141">
                  <c:v>0.61830091476440496</c:v>
                </c:pt>
                <c:pt idx="142">
                  <c:v>0.600069999694825</c:v>
                </c:pt>
                <c:pt idx="143">
                  <c:v>0.57976579666137695</c:v>
                </c:pt>
                <c:pt idx="144">
                  <c:v>0.56218194961547896</c:v>
                </c:pt>
                <c:pt idx="145">
                  <c:v>0.54268503189086903</c:v>
                </c:pt>
                <c:pt idx="146">
                  <c:v>0.52381372451782304</c:v>
                </c:pt>
                <c:pt idx="147">
                  <c:v>0.50309753417968806</c:v>
                </c:pt>
                <c:pt idx="148">
                  <c:v>0.48396110534668002</c:v>
                </c:pt>
                <c:pt idx="149">
                  <c:v>0.465640068054199</c:v>
                </c:pt>
                <c:pt idx="150">
                  <c:v>0.44406557083129899</c:v>
                </c:pt>
                <c:pt idx="151">
                  <c:v>0.42446517944335999</c:v>
                </c:pt>
                <c:pt idx="152">
                  <c:v>0.40442323684692399</c:v>
                </c:pt>
                <c:pt idx="153">
                  <c:v>0.38472652435302801</c:v>
                </c:pt>
                <c:pt idx="154">
                  <c:v>0.36413192749023499</c:v>
                </c:pt>
                <c:pt idx="155">
                  <c:v>0.34455394744873102</c:v>
                </c:pt>
                <c:pt idx="156">
                  <c:v>0.32456398010253901</c:v>
                </c:pt>
                <c:pt idx="157">
                  <c:v>0.30490732192993197</c:v>
                </c:pt>
                <c:pt idx="158">
                  <c:v>0.28510665893554699</c:v>
                </c:pt>
                <c:pt idx="159">
                  <c:v>0.266095161437988</c:v>
                </c:pt>
                <c:pt idx="160">
                  <c:v>0.247254848480225</c:v>
                </c:pt>
                <c:pt idx="161">
                  <c:v>0.228392124176026</c:v>
                </c:pt>
                <c:pt idx="162">
                  <c:v>0.21150732040405301</c:v>
                </c:pt>
                <c:pt idx="163">
                  <c:v>0.19514131546020499</c:v>
                </c:pt>
                <c:pt idx="164">
                  <c:v>0.179983615875244</c:v>
                </c:pt>
                <c:pt idx="165">
                  <c:v>0.16565132141113301</c:v>
                </c:pt>
                <c:pt idx="166">
                  <c:v>0.15316534042358401</c:v>
                </c:pt>
                <c:pt idx="167">
                  <c:v>0.143370151519776</c:v>
                </c:pt>
                <c:pt idx="168">
                  <c:v>0.13347673416137701</c:v>
                </c:pt>
                <c:pt idx="169">
                  <c:v>0.12568473815917999</c:v>
                </c:pt>
                <c:pt idx="170">
                  <c:v>0.118865966796875</c:v>
                </c:pt>
                <c:pt idx="171">
                  <c:v>0.11327409744262699</c:v>
                </c:pt>
                <c:pt idx="172">
                  <c:v>0.108870506286621</c:v>
                </c:pt>
                <c:pt idx="173">
                  <c:v>0.103487491607666</c:v>
                </c:pt>
                <c:pt idx="174">
                  <c:v>9.6268177032470703E-2</c:v>
                </c:pt>
                <c:pt idx="175">
                  <c:v>8.90460014343262E-2</c:v>
                </c:pt>
                <c:pt idx="176">
                  <c:v>8.1905364990234403E-2</c:v>
                </c:pt>
                <c:pt idx="177">
                  <c:v>7.5827121734619196E-2</c:v>
                </c:pt>
                <c:pt idx="178">
                  <c:v>7.2762489318847698E-2</c:v>
                </c:pt>
                <c:pt idx="179">
                  <c:v>6.9984912872314495E-2</c:v>
                </c:pt>
                <c:pt idx="180">
                  <c:v>6.817626953125E-2</c:v>
                </c:pt>
                <c:pt idx="181">
                  <c:v>6.5428733825683594E-2</c:v>
                </c:pt>
                <c:pt idx="182">
                  <c:v>6.3236236572265694E-2</c:v>
                </c:pt>
                <c:pt idx="183">
                  <c:v>6.0820102691650398E-2</c:v>
                </c:pt>
                <c:pt idx="184">
                  <c:v>5.9229850769043003E-2</c:v>
                </c:pt>
                <c:pt idx="185">
                  <c:v>5.6448936462402399E-2</c:v>
                </c:pt>
                <c:pt idx="186">
                  <c:v>5.5332183837890701E-2</c:v>
                </c:pt>
                <c:pt idx="187">
                  <c:v>5.3883075714111398E-2</c:v>
                </c:pt>
                <c:pt idx="188">
                  <c:v>5.1925182342529297E-2</c:v>
                </c:pt>
                <c:pt idx="189">
                  <c:v>5.0621509552002002E-2</c:v>
                </c:pt>
                <c:pt idx="190">
                  <c:v>4.9614906311035198E-2</c:v>
                </c:pt>
                <c:pt idx="191">
                  <c:v>4.8399925231933601E-2</c:v>
                </c:pt>
                <c:pt idx="192">
                  <c:v>4.7898769378662102E-2</c:v>
                </c:pt>
                <c:pt idx="193">
                  <c:v>4.7067642211914097E-2</c:v>
                </c:pt>
                <c:pt idx="194">
                  <c:v>4.6476364135742201E-2</c:v>
                </c:pt>
                <c:pt idx="195">
                  <c:v>4.5876979827880901E-2</c:v>
                </c:pt>
                <c:pt idx="196">
                  <c:v>4.55422401428223E-2</c:v>
                </c:pt>
                <c:pt idx="197">
                  <c:v>4.4777393341064502E-2</c:v>
                </c:pt>
                <c:pt idx="198">
                  <c:v>4.4184684753418003E-2</c:v>
                </c:pt>
                <c:pt idx="199">
                  <c:v>4.3760776519775398E-2</c:v>
                </c:pt>
                <c:pt idx="200">
                  <c:v>4.3760776519775398E-2</c:v>
                </c:pt>
                <c:pt idx="201">
                  <c:v>4.3597221374511698E-2</c:v>
                </c:pt>
                <c:pt idx="202">
                  <c:v>4.2599678039550802E-2</c:v>
                </c:pt>
                <c:pt idx="203">
                  <c:v>4.3251514434814502E-2</c:v>
                </c:pt>
                <c:pt idx="204">
                  <c:v>4.2522907257080099E-2</c:v>
                </c:pt>
                <c:pt idx="205">
                  <c:v>4.2071342468261698E-2</c:v>
                </c:pt>
                <c:pt idx="206">
                  <c:v>4.2335033416748102E-2</c:v>
                </c:pt>
                <c:pt idx="207">
                  <c:v>4.2034149169921903E-2</c:v>
                </c:pt>
                <c:pt idx="208">
                  <c:v>4.2527675628662102E-2</c:v>
                </c:pt>
                <c:pt idx="209">
                  <c:v>4.1931629180908203E-2</c:v>
                </c:pt>
                <c:pt idx="210">
                  <c:v>4.1690826416015597E-2</c:v>
                </c:pt>
                <c:pt idx="211">
                  <c:v>4.1951656341552797E-2</c:v>
                </c:pt>
                <c:pt idx="212">
                  <c:v>4.1541099548339899E-2</c:v>
                </c:pt>
                <c:pt idx="213">
                  <c:v>4.1489124298095703E-2</c:v>
                </c:pt>
                <c:pt idx="214">
                  <c:v>4.14834022521973E-2</c:v>
                </c:pt>
                <c:pt idx="215">
                  <c:v>4.15081977844238E-2</c:v>
                </c:pt>
                <c:pt idx="216">
                  <c:v>4.1360855102539097E-2</c:v>
                </c:pt>
                <c:pt idx="217">
                  <c:v>4.0751457214355503E-2</c:v>
                </c:pt>
                <c:pt idx="218">
                  <c:v>4.0435314178466797E-2</c:v>
                </c:pt>
                <c:pt idx="219">
                  <c:v>4.1205406188964899E-2</c:v>
                </c:pt>
                <c:pt idx="220">
                  <c:v>4.0637969970703097E-2</c:v>
                </c:pt>
                <c:pt idx="221">
                  <c:v>4.1030406951904297E-2</c:v>
                </c:pt>
                <c:pt idx="222">
                  <c:v>4.0961265563964899E-2</c:v>
                </c:pt>
                <c:pt idx="223">
                  <c:v>4.0827751159668003E-2</c:v>
                </c:pt>
                <c:pt idx="224">
                  <c:v>4.0691375732421903E-2</c:v>
                </c:pt>
                <c:pt idx="225">
                  <c:v>4.0484905242919901E-2</c:v>
                </c:pt>
                <c:pt idx="226">
                  <c:v>4.0632247924804701E-2</c:v>
                </c:pt>
                <c:pt idx="227">
                  <c:v>4.0490627288818401E-2</c:v>
                </c:pt>
                <c:pt idx="228">
                  <c:v>4.0393829345703097E-2</c:v>
                </c:pt>
                <c:pt idx="229">
                  <c:v>3.997802734375E-2</c:v>
                </c:pt>
                <c:pt idx="230">
                  <c:v>3.9847373962402399E-2</c:v>
                </c:pt>
                <c:pt idx="231">
                  <c:v>3.9950370788574198E-2</c:v>
                </c:pt>
                <c:pt idx="232">
                  <c:v>3.9102077484130901E-2</c:v>
                </c:pt>
                <c:pt idx="233">
                  <c:v>3.9178848266601597E-2</c:v>
                </c:pt>
                <c:pt idx="234">
                  <c:v>3.86919975280762E-2</c:v>
                </c:pt>
                <c:pt idx="235">
                  <c:v>3.83248329162598E-2</c:v>
                </c:pt>
                <c:pt idx="236">
                  <c:v>3.8812637329101597E-2</c:v>
                </c:pt>
                <c:pt idx="237">
                  <c:v>3.8800239562988302E-2</c:v>
                </c:pt>
                <c:pt idx="238">
                  <c:v>3.7925243377685602E-2</c:v>
                </c:pt>
                <c:pt idx="239">
                  <c:v>3.7705898284912102E-2</c:v>
                </c:pt>
                <c:pt idx="240">
                  <c:v>3.778076171875E-2</c:v>
                </c:pt>
                <c:pt idx="241">
                  <c:v>3.7474155426025398E-2</c:v>
                </c:pt>
                <c:pt idx="242">
                  <c:v>3.6885738372802797E-2</c:v>
                </c:pt>
                <c:pt idx="243">
                  <c:v>3.7190914154052797E-2</c:v>
                </c:pt>
                <c:pt idx="244">
                  <c:v>3.7036895751953097E-2</c:v>
                </c:pt>
                <c:pt idx="245">
                  <c:v>3.61175537109375E-2</c:v>
                </c:pt>
                <c:pt idx="246">
                  <c:v>3.5810947418212898E-2</c:v>
                </c:pt>
                <c:pt idx="247">
                  <c:v>3.6309242248535198E-2</c:v>
                </c:pt>
                <c:pt idx="248">
                  <c:v>3.5733699798583998E-2</c:v>
                </c:pt>
                <c:pt idx="249">
                  <c:v>3.5485744476318401E-2</c:v>
                </c:pt>
                <c:pt idx="250">
                  <c:v>3.51758003234863E-2</c:v>
                </c:pt>
                <c:pt idx="251">
                  <c:v>3.5119533538818401E-2</c:v>
                </c:pt>
                <c:pt idx="252">
                  <c:v>3.4554958343505901E-2</c:v>
                </c:pt>
                <c:pt idx="253">
                  <c:v>3.3782005310058601E-2</c:v>
                </c:pt>
                <c:pt idx="254">
                  <c:v>3.4340381622314502E-2</c:v>
                </c:pt>
                <c:pt idx="255">
                  <c:v>3.3850193023681703E-2</c:v>
                </c:pt>
                <c:pt idx="256">
                  <c:v>3.3624172210693401E-2</c:v>
                </c:pt>
                <c:pt idx="257">
                  <c:v>3.30562591552735E-2</c:v>
                </c:pt>
                <c:pt idx="258">
                  <c:v>3.33514213562012E-2</c:v>
                </c:pt>
                <c:pt idx="259">
                  <c:v>3.3270359039306703E-2</c:v>
                </c:pt>
                <c:pt idx="260">
                  <c:v>3.2830238342285198E-2</c:v>
                </c:pt>
                <c:pt idx="261">
                  <c:v>3.2721042633056703E-2</c:v>
                </c:pt>
                <c:pt idx="262">
                  <c:v>3.2449722290039097E-2</c:v>
                </c:pt>
                <c:pt idx="263">
                  <c:v>3.2213211059570299E-2</c:v>
                </c:pt>
                <c:pt idx="264">
                  <c:v>3.2212257385253899E-2</c:v>
                </c:pt>
                <c:pt idx="265">
                  <c:v>3.1923770904541002E-2</c:v>
                </c:pt>
                <c:pt idx="266">
                  <c:v>3.1734943389892599E-2</c:v>
                </c:pt>
                <c:pt idx="267">
                  <c:v>3.1602382659912102E-2</c:v>
                </c:pt>
                <c:pt idx="268">
                  <c:v>3.1384468078613302E-2</c:v>
                </c:pt>
                <c:pt idx="269">
                  <c:v>3.0709743499755901E-2</c:v>
                </c:pt>
                <c:pt idx="270">
                  <c:v>3.0646800994873099E-2</c:v>
                </c:pt>
                <c:pt idx="271">
                  <c:v>3.0776023864746101E-2</c:v>
                </c:pt>
                <c:pt idx="272">
                  <c:v>3.0653953552246101E-2</c:v>
                </c:pt>
                <c:pt idx="273">
                  <c:v>3.07154655456543E-2</c:v>
                </c:pt>
                <c:pt idx="274">
                  <c:v>2.98004150390625E-2</c:v>
                </c:pt>
                <c:pt idx="275">
                  <c:v>2.9645442962646502E-2</c:v>
                </c:pt>
                <c:pt idx="276">
                  <c:v>2.9269695281982401E-2</c:v>
                </c:pt>
                <c:pt idx="277">
                  <c:v>2.9323577880859399E-2</c:v>
                </c:pt>
                <c:pt idx="278">
                  <c:v>2.9247760772705099E-2</c:v>
                </c:pt>
                <c:pt idx="279">
                  <c:v>2.88043022155762E-2</c:v>
                </c:pt>
                <c:pt idx="280">
                  <c:v>2.8627395629882799E-2</c:v>
                </c:pt>
                <c:pt idx="281">
                  <c:v>2.8622627258300799E-2</c:v>
                </c:pt>
                <c:pt idx="282">
                  <c:v>2.8612136840820299E-2</c:v>
                </c:pt>
                <c:pt idx="283">
                  <c:v>2.8124332427978498E-2</c:v>
                </c:pt>
                <c:pt idx="284">
                  <c:v>2.78010368347168E-2</c:v>
                </c:pt>
                <c:pt idx="285">
                  <c:v>2.75473594665528E-2</c:v>
                </c:pt>
                <c:pt idx="286">
                  <c:v>2.7530670166015601E-2</c:v>
                </c:pt>
                <c:pt idx="287">
                  <c:v>2.7294635772705099E-2</c:v>
                </c:pt>
                <c:pt idx="288">
                  <c:v>2.7026176452636701E-2</c:v>
                </c:pt>
                <c:pt idx="289">
                  <c:v>2.6533126831054701E-2</c:v>
                </c:pt>
                <c:pt idx="290">
                  <c:v>2.6478767395019601E-2</c:v>
                </c:pt>
                <c:pt idx="291">
                  <c:v>2.6323795318603498E-2</c:v>
                </c:pt>
                <c:pt idx="292">
                  <c:v>2.6001930236816399E-2</c:v>
                </c:pt>
                <c:pt idx="293">
                  <c:v>2.6044845581054701E-2</c:v>
                </c:pt>
                <c:pt idx="294">
                  <c:v>2.57930755615235E-2</c:v>
                </c:pt>
                <c:pt idx="295">
                  <c:v>2.6343822479248099E-2</c:v>
                </c:pt>
                <c:pt idx="296">
                  <c:v>2.6299476623535201E-2</c:v>
                </c:pt>
                <c:pt idx="297">
                  <c:v>2.4499416351318401E-2</c:v>
                </c:pt>
                <c:pt idx="298">
                  <c:v>2.4559497833252002E-2</c:v>
                </c:pt>
                <c:pt idx="299">
                  <c:v>2.4850845336914101E-2</c:v>
                </c:pt>
                <c:pt idx="300">
                  <c:v>2.4813652038574201E-2</c:v>
                </c:pt>
                <c:pt idx="301">
                  <c:v>2.45871543884278E-2</c:v>
                </c:pt>
                <c:pt idx="302">
                  <c:v>2.44355201721192E-2</c:v>
                </c:pt>
                <c:pt idx="303">
                  <c:v>2.4665832519531299E-2</c:v>
                </c:pt>
                <c:pt idx="304">
                  <c:v>2.4153232574462901E-2</c:v>
                </c:pt>
                <c:pt idx="305">
                  <c:v>2.38795280456543E-2</c:v>
                </c:pt>
                <c:pt idx="306">
                  <c:v>2.4097442626953101E-2</c:v>
                </c:pt>
                <c:pt idx="307">
                  <c:v>2.40082740783692E-2</c:v>
                </c:pt>
                <c:pt idx="308">
                  <c:v>2.3764610290527399E-2</c:v>
                </c:pt>
                <c:pt idx="309">
                  <c:v>2.3856639862060599E-2</c:v>
                </c:pt>
                <c:pt idx="310">
                  <c:v>2.36363410949707E-2</c:v>
                </c:pt>
                <c:pt idx="311">
                  <c:v>2.36616134643555E-2</c:v>
                </c:pt>
                <c:pt idx="312">
                  <c:v>2.35190391540528E-2</c:v>
                </c:pt>
                <c:pt idx="313">
                  <c:v>2.34980583190918E-2</c:v>
                </c:pt>
                <c:pt idx="314">
                  <c:v>2.3450851440429701E-2</c:v>
                </c:pt>
                <c:pt idx="315">
                  <c:v>2.34780311584473E-2</c:v>
                </c:pt>
                <c:pt idx="316">
                  <c:v>2.3686408996582101E-2</c:v>
                </c:pt>
                <c:pt idx="317">
                  <c:v>2.3488044738769601E-2</c:v>
                </c:pt>
                <c:pt idx="318">
                  <c:v>2.3415088653564502E-2</c:v>
                </c:pt>
                <c:pt idx="319">
                  <c:v>2.33664512634278E-2</c:v>
                </c:pt>
                <c:pt idx="320">
                  <c:v>2.3496627807617201E-2</c:v>
                </c:pt>
                <c:pt idx="321">
                  <c:v>2.36201286315918E-2</c:v>
                </c:pt>
                <c:pt idx="322">
                  <c:v>2.35705375671387E-2</c:v>
                </c:pt>
                <c:pt idx="323">
                  <c:v>2.3527622222900401E-2</c:v>
                </c:pt>
                <c:pt idx="324">
                  <c:v>2.3536205291748099E-2</c:v>
                </c:pt>
                <c:pt idx="325">
                  <c:v>2.3364067077636701E-2</c:v>
                </c:pt>
                <c:pt idx="326">
                  <c:v>2.3438453674316399E-2</c:v>
                </c:pt>
                <c:pt idx="327">
                  <c:v>2.3463249206543E-2</c:v>
                </c:pt>
                <c:pt idx="328">
                  <c:v>2.3532390594482401E-2</c:v>
                </c:pt>
                <c:pt idx="329">
                  <c:v>2.3424148559570299E-2</c:v>
                </c:pt>
                <c:pt idx="330">
                  <c:v>2.3397445678711E-2</c:v>
                </c:pt>
                <c:pt idx="331">
                  <c:v>2.33101844787598E-2</c:v>
                </c:pt>
                <c:pt idx="332">
                  <c:v>2.3286819458007799E-2</c:v>
                </c:pt>
                <c:pt idx="333">
                  <c:v>2.33154296875E-2</c:v>
                </c:pt>
                <c:pt idx="334">
                  <c:v>2.3133754730224599E-2</c:v>
                </c:pt>
                <c:pt idx="335">
                  <c:v>2.3159980773925799E-2</c:v>
                </c:pt>
                <c:pt idx="336">
                  <c:v>2.3296356201171899E-2</c:v>
                </c:pt>
                <c:pt idx="337">
                  <c:v>2.3077964782714899E-2</c:v>
                </c:pt>
                <c:pt idx="338">
                  <c:v>2.3082733154296899E-2</c:v>
                </c:pt>
                <c:pt idx="339">
                  <c:v>2.3088455200195299E-2</c:v>
                </c:pt>
                <c:pt idx="340">
                  <c:v>2.3022651672363299E-2</c:v>
                </c:pt>
                <c:pt idx="341">
                  <c:v>2.30011940002442E-2</c:v>
                </c:pt>
                <c:pt idx="342">
                  <c:v>2.28018760681153E-2</c:v>
                </c:pt>
                <c:pt idx="343">
                  <c:v>2.2926330566406299E-2</c:v>
                </c:pt>
                <c:pt idx="344">
                  <c:v>2.27551460266113E-2</c:v>
                </c:pt>
                <c:pt idx="345">
                  <c:v>2.27155685424805E-2</c:v>
                </c:pt>
                <c:pt idx="346">
                  <c:v>2.2763252258300799E-2</c:v>
                </c:pt>
                <c:pt idx="347">
                  <c:v>2.2531032562255901E-2</c:v>
                </c:pt>
                <c:pt idx="348">
                  <c:v>2.2570610046386701E-2</c:v>
                </c:pt>
                <c:pt idx="349">
                  <c:v>2.2386074066162099E-2</c:v>
                </c:pt>
                <c:pt idx="350">
                  <c:v>2.23126411437988E-2</c:v>
                </c:pt>
                <c:pt idx="351">
                  <c:v>2.2364616394043E-2</c:v>
                </c:pt>
                <c:pt idx="352">
                  <c:v>2.2268295288086E-2</c:v>
                </c:pt>
                <c:pt idx="353">
                  <c:v>2.2302627563476601E-2</c:v>
                </c:pt>
                <c:pt idx="354">
                  <c:v>2.19521522521973E-2</c:v>
                </c:pt>
                <c:pt idx="355">
                  <c:v>2.2062778472900401E-2</c:v>
                </c:pt>
                <c:pt idx="356">
                  <c:v>2.1818637847900401E-2</c:v>
                </c:pt>
                <c:pt idx="357">
                  <c:v>2.18353271484375E-2</c:v>
                </c:pt>
                <c:pt idx="358">
                  <c:v>2.1798133850097701E-2</c:v>
                </c:pt>
                <c:pt idx="359">
                  <c:v>2.1628856658935599E-2</c:v>
                </c:pt>
                <c:pt idx="360">
                  <c:v>2.1722316741943401E-2</c:v>
                </c:pt>
                <c:pt idx="361">
                  <c:v>2.1562099456787099E-2</c:v>
                </c:pt>
                <c:pt idx="362">
                  <c:v>2.1558761596679701E-2</c:v>
                </c:pt>
                <c:pt idx="363">
                  <c:v>2.1689414978027399E-2</c:v>
                </c:pt>
                <c:pt idx="364">
                  <c:v>2.1558284759521502E-2</c:v>
                </c:pt>
                <c:pt idx="365">
                  <c:v>2.1440505981445299E-2</c:v>
                </c:pt>
                <c:pt idx="366">
                  <c:v>2.1405220031738299E-2</c:v>
                </c:pt>
                <c:pt idx="367">
                  <c:v>2.1360874176025401E-2</c:v>
                </c:pt>
                <c:pt idx="368">
                  <c:v>2.1407127380371101E-2</c:v>
                </c:pt>
                <c:pt idx="369">
                  <c:v>2.1313667297363299E-2</c:v>
                </c:pt>
                <c:pt idx="370">
                  <c:v>2.1319389343261701E-2</c:v>
                </c:pt>
                <c:pt idx="371">
                  <c:v>2.1319389343261701E-2</c:v>
                </c:pt>
                <c:pt idx="372">
                  <c:v>2.10871696472168E-2</c:v>
                </c:pt>
                <c:pt idx="373">
                  <c:v>2.11634635925293E-2</c:v>
                </c:pt>
                <c:pt idx="374">
                  <c:v>2.11281776428223E-2</c:v>
                </c:pt>
                <c:pt idx="375">
                  <c:v>2.1124839782714899E-2</c:v>
                </c:pt>
                <c:pt idx="376">
                  <c:v>2.1071434020996101E-2</c:v>
                </c:pt>
                <c:pt idx="377">
                  <c:v>2.1221160888671899E-2</c:v>
                </c:pt>
                <c:pt idx="378">
                  <c:v>2.1120548248290998E-2</c:v>
                </c:pt>
                <c:pt idx="379">
                  <c:v>2.1132469177246101E-2</c:v>
                </c:pt>
                <c:pt idx="380">
                  <c:v>2.12006568908692E-2</c:v>
                </c:pt>
                <c:pt idx="381">
                  <c:v>2.0953178405761701E-2</c:v>
                </c:pt>
                <c:pt idx="382">
                  <c:v>2.1086692810058601E-2</c:v>
                </c:pt>
                <c:pt idx="383">
                  <c:v>2.11176872253418E-2</c:v>
                </c:pt>
                <c:pt idx="384">
                  <c:v>2.1065235137939502E-2</c:v>
                </c:pt>
                <c:pt idx="385">
                  <c:v>2.10270881652832E-2</c:v>
                </c:pt>
                <c:pt idx="386">
                  <c:v>2.10723876953125E-2</c:v>
                </c:pt>
                <c:pt idx="387">
                  <c:v>2.1110534667968799E-2</c:v>
                </c:pt>
                <c:pt idx="388">
                  <c:v>2.10022926330567E-2</c:v>
                </c:pt>
                <c:pt idx="389">
                  <c:v>2.10723876953125E-2</c:v>
                </c:pt>
                <c:pt idx="390">
                  <c:v>2.10766792297363E-2</c:v>
                </c:pt>
                <c:pt idx="391">
                  <c:v>2.11591720581055E-2</c:v>
                </c:pt>
                <c:pt idx="392">
                  <c:v>2.11849212646485E-2</c:v>
                </c:pt>
                <c:pt idx="393">
                  <c:v>2.0795345306396502E-2</c:v>
                </c:pt>
                <c:pt idx="394">
                  <c:v>2.1169662475586E-2</c:v>
                </c:pt>
                <c:pt idx="395">
                  <c:v>2.1191120147705099E-2</c:v>
                </c:pt>
                <c:pt idx="396">
                  <c:v>2.1059036254882799E-2</c:v>
                </c:pt>
                <c:pt idx="397">
                  <c:v>2.1208763122558601E-2</c:v>
                </c:pt>
                <c:pt idx="398">
                  <c:v>2.1258831024169901E-2</c:v>
                </c:pt>
                <c:pt idx="399">
                  <c:v>2.12006568908692E-2</c:v>
                </c:pt>
                <c:pt idx="400">
                  <c:v>2.10833549499512E-2</c:v>
                </c:pt>
                <c:pt idx="401">
                  <c:v>2.1265029907226601E-2</c:v>
                </c:pt>
                <c:pt idx="402">
                  <c:v>2.14428901672363E-2</c:v>
                </c:pt>
                <c:pt idx="403">
                  <c:v>2.15344429016113E-2</c:v>
                </c:pt>
                <c:pt idx="404">
                  <c:v>2.1457672119140601E-2</c:v>
                </c:pt>
                <c:pt idx="405">
                  <c:v>2.1436214447021502E-2</c:v>
                </c:pt>
                <c:pt idx="406">
                  <c:v>2.1416187286377002E-2</c:v>
                </c:pt>
                <c:pt idx="407">
                  <c:v>2.1578311920165998E-2</c:v>
                </c:pt>
                <c:pt idx="408">
                  <c:v>2.1578788757324201E-2</c:v>
                </c:pt>
                <c:pt idx="409">
                  <c:v>2.16565132141113E-2</c:v>
                </c:pt>
                <c:pt idx="410">
                  <c:v>2.1684169769287099E-2</c:v>
                </c:pt>
                <c:pt idx="411">
                  <c:v>2.1737098693847701E-2</c:v>
                </c:pt>
                <c:pt idx="412">
                  <c:v>2.1740436553955099E-2</c:v>
                </c:pt>
                <c:pt idx="413">
                  <c:v>2.1736145019531299E-2</c:v>
                </c:pt>
                <c:pt idx="414">
                  <c:v>2.1679878234863299E-2</c:v>
                </c:pt>
                <c:pt idx="415">
                  <c:v>2.17337608337403E-2</c:v>
                </c:pt>
                <c:pt idx="416">
                  <c:v>2.1910190582275401E-2</c:v>
                </c:pt>
                <c:pt idx="417">
                  <c:v>2.178955078125E-2</c:v>
                </c:pt>
                <c:pt idx="418">
                  <c:v>2.1898746490478498E-2</c:v>
                </c:pt>
                <c:pt idx="419">
                  <c:v>2.1919727325439502E-2</c:v>
                </c:pt>
                <c:pt idx="420">
                  <c:v>2.2005081176757799E-2</c:v>
                </c:pt>
                <c:pt idx="421">
                  <c:v>2.2023200988769601E-2</c:v>
                </c:pt>
                <c:pt idx="422">
                  <c:v>2.2030830383300799E-2</c:v>
                </c:pt>
                <c:pt idx="423">
                  <c:v>2.1931648254394601E-2</c:v>
                </c:pt>
                <c:pt idx="424">
                  <c:v>2.20599174499512E-2</c:v>
                </c:pt>
                <c:pt idx="425">
                  <c:v>2.1998405456543E-2</c:v>
                </c:pt>
                <c:pt idx="426">
                  <c:v>2.2131919860839899E-2</c:v>
                </c:pt>
                <c:pt idx="427">
                  <c:v>2.21362113952637E-2</c:v>
                </c:pt>
                <c:pt idx="428">
                  <c:v>2.21304893493653E-2</c:v>
                </c:pt>
                <c:pt idx="429">
                  <c:v>2.21209526062012E-2</c:v>
                </c:pt>
                <c:pt idx="430">
                  <c:v>2.2154331207275401E-2</c:v>
                </c:pt>
                <c:pt idx="431">
                  <c:v>2.2241115570068401E-2</c:v>
                </c:pt>
                <c:pt idx="432">
                  <c:v>2.2357940673828101E-2</c:v>
                </c:pt>
                <c:pt idx="433">
                  <c:v>2.2655487060546899E-2</c:v>
                </c:pt>
                <c:pt idx="434">
                  <c:v>2.3047447204589899E-2</c:v>
                </c:pt>
                <c:pt idx="435">
                  <c:v>2.3149490356445299E-2</c:v>
                </c:pt>
                <c:pt idx="436">
                  <c:v>2.32453346252442E-2</c:v>
                </c:pt>
                <c:pt idx="437">
                  <c:v>2.3378849029540998E-2</c:v>
                </c:pt>
                <c:pt idx="438">
                  <c:v>2.2437095642089899E-2</c:v>
                </c:pt>
                <c:pt idx="439">
                  <c:v>1.9443035125732401E-2</c:v>
                </c:pt>
                <c:pt idx="440">
                  <c:v>1.81574821472168E-2</c:v>
                </c:pt>
                <c:pt idx="441">
                  <c:v>1.9233226776123099E-2</c:v>
                </c:pt>
                <c:pt idx="442">
                  <c:v>1.9857406616211E-2</c:v>
                </c:pt>
                <c:pt idx="443">
                  <c:v>1.9325733184814502E-2</c:v>
                </c:pt>
                <c:pt idx="444">
                  <c:v>2.0694732666015601E-2</c:v>
                </c:pt>
                <c:pt idx="445">
                  <c:v>2.3205280303955099E-2</c:v>
                </c:pt>
                <c:pt idx="446">
                  <c:v>2.28629112243653E-2</c:v>
                </c:pt>
                <c:pt idx="447">
                  <c:v>2.2211074829101601E-2</c:v>
                </c:pt>
                <c:pt idx="448">
                  <c:v>2.1731376647949201E-2</c:v>
                </c:pt>
                <c:pt idx="449">
                  <c:v>2.1338462829589899E-2</c:v>
                </c:pt>
                <c:pt idx="450">
                  <c:v>2.1079063415527399E-2</c:v>
                </c:pt>
                <c:pt idx="451">
                  <c:v>2.0906448364257799E-2</c:v>
                </c:pt>
                <c:pt idx="452">
                  <c:v>2.0882129669189502E-2</c:v>
                </c:pt>
                <c:pt idx="453">
                  <c:v>2.07734107971192E-2</c:v>
                </c:pt>
                <c:pt idx="454">
                  <c:v>2.06952095031738E-2</c:v>
                </c:pt>
                <c:pt idx="455">
                  <c:v>2.0592212677002002E-2</c:v>
                </c:pt>
                <c:pt idx="456">
                  <c:v>2.05483436584473E-2</c:v>
                </c:pt>
                <c:pt idx="457">
                  <c:v>2.04520225524903E-2</c:v>
                </c:pt>
                <c:pt idx="458">
                  <c:v>2.0332813262939502E-2</c:v>
                </c:pt>
                <c:pt idx="459">
                  <c:v>2.02546119689942E-2</c:v>
                </c:pt>
                <c:pt idx="460">
                  <c:v>2.0321369171142599E-2</c:v>
                </c:pt>
                <c:pt idx="461">
                  <c:v>2.01411247253418E-2</c:v>
                </c:pt>
                <c:pt idx="462">
                  <c:v>2.0089149475097701E-2</c:v>
                </c:pt>
                <c:pt idx="463">
                  <c:v>1.99999809265137E-2</c:v>
                </c:pt>
                <c:pt idx="464">
                  <c:v>1.99027061462403E-2</c:v>
                </c:pt>
                <c:pt idx="465">
                  <c:v>2.01520919799805E-2</c:v>
                </c:pt>
                <c:pt idx="466">
                  <c:v>1.9625663757324201E-2</c:v>
                </c:pt>
                <c:pt idx="467">
                  <c:v>1.87945365905762E-2</c:v>
                </c:pt>
                <c:pt idx="468">
                  <c:v>1.9397258758544901E-2</c:v>
                </c:pt>
                <c:pt idx="469">
                  <c:v>1.97138786315918E-2</c:v>
                </c:pt>
                <c:pt idx="470">
                  <c:v>1.9804000854492201E-2</c:v>
                </c:pt>
                <c:pt idx="471">
                  <c:v>1.96070671081543E-2</c:v>
                </c:pt>
                <c:pt idx="472">
                  <c:v>1.9693374633789101E-2</c:v>
                </c:pt>
                <c:pt idx="473">
                  <c:v>1.96328163146973E-2</c:v>
                </c:pt>
                <c:pt idx="474">
                  <c:v>1.9650936126709002E-2</c:v>
                </c:pt>
                <c:pt idx="475">
                  <c:v>1.9477844238281299E-2</c:v>
                </c:pt>
                <c:pt idx="476">
                  <c:v>1.9532680511474599E-2</c:v>
                </c:pt>
                <c:pt idx="477">
                  <c:v>1.95212364196778E-2</c:v>
                </c:pt>
                <c:pt idx="478">
                  <c:v>1.94454193115235E-2</c:v>
                </c:pt>
                <c:pt idx="479">
                  <c:v>1.9413948059082101E-2</c:v>
                </c:pt>
                <c:pt idx="480">
                  <c:v>1.9370555877685599E-2</c:v>
                </c:pt>
                <c:pt idx="481">
                  <c:v>1.94239616394043E-2</c:v>
                </c:pt>
                <c:pt idx="482">
                  <c:v>1.9370079040527399E-2</c:v>
                </c:pt>
                <c:pt idx="483">
                  <c:v>1.9310474395752002E-2</c:v>
                </c:pt>
                <c:pt idx="484">
                  <c:v>1.9381999969482401E-2</c:v>
                </c:pt>
                <c:pt idx="485">
                  <c:v>1.93133354187012E-2</c:v>
                </c:pt>
                <c:pt idx="486">
                  <c:v>1.93939208984375E-2</c:v>
                </c:pt>
                <c:pt idx="487">
                  <c:v>1.9335746765136701E-2</c:v>
                </c:pt>
                <c:pt idx="488">
                  <c:v>1.9351959228515601E-2</c:v>
                </c:pt>
                <c:pt idx="489">
                  <c:v>1.93581581115723E-2</c:v>
                </c:pt>
                <c:pt idx="490">
                  <c:v>1.9340991973877002E-2</c:v>
                </c:pt>
                <c:pt idx="491">
                  <c:v>1.9313812255859399E-2</c:v>
                </c:pt>
                <c:pt idx="492">
                  <c:v>1.9242286682128899E-2</c:v>
                </c:pt>
                <c:pt idx="493">
                  <c:v>1.9277572631836E-2</c:v>
                </c:pt>
                <c:pt idx="494">
                  <c:v>1.9181728363037099E-2</c:v>
                </c:pt>
                <c:pt idx="495">
                  <c:v>1.9263267517089899E-2</c:v>
                </c:pt>
                <c:pt idx="496">
                  <c:v>1.9188880920410201E-2</c:v>
                </c:pt>
                <c:pt idx="497">
                  <c:v>1.9174098968505901E-2</c:v>
                </c:pt>
                <c:pt idx="498">
                  <c:v>1.9174575805664101E-2</c:v>
                </c:pt>
                <c:pt idx="499">
                  <c:v>1.9068717956543E-2</c:v>
                </c:pt>
                <c:pt idx="500">
                  <c:v>1.90949440002442E-2</c:v>
                </c:pt>
                <c:pt idx="501">
                  <c:v>1.9038200378418E-2</c:v>
                </c:pt>
                <c:pt idx="502">
                  <c:v>1.8999576568603498E-2</c:v>
                </c:pt>
                <c:pt idx="503">
                  <c:v>1.9014835357665998E-2</c:v>
                </c:pt>
                <c:pt idx="504">
                  <c:v>1.8903732299804701E-2</c:v>
                </c:pt>
                <c:pt idx="505">
                  <c:v>1.88965797424317E-2</c:v>
                </c:pt>
                <c:pt idx="506">
                  <c:v>1.885986328125E-2</c:v>
                </c:pt>
                <c:pt idx="507">
                  <c:v>1.88655853271485E-2</c:v>
                </c:pt>
                <c:pt idx="508">
                  <c:v>1.8884658813476601E-2</c:v>
                </c:pt>
                <c:pt idx="509">
                  <c:v>1.89008712768555E-2</c:v>
                </c:pt>
                <c:pt idx="510">
                  <c:v>1.8863201141357401E-2</c:v>
                </c:pt>
                <c:pt idx="511">
                  <c:v>1.8810749053955099E-2</c:v>
                </c:pt>
                <c:pt idx="512">
                  <c:v>1.8867015838623099E-2</c:v>
                </c:pt>
                <c:pt idx="513">
                  <c:v>1.88908576965332E-2</c:v>
                </c:pt>
                <c:pt idx="514">
                  <c:v>1.8885612487793E-2</c:v>
                </c:pt>
                <c:pt idx="515">
                  <c:v>1.8907546997070299E-2</c:v>
                </c:pt>
                <c:pt idx="516">
                  <c:v>1.8927574157714899E-2</c:v>
                </c:pt>
                <c:pt idx="517">
                  <c:v>1.8891334533691399E-2</c:v>
                </c:pt>
                <c:pt idx="518">
                  <c:v>1.8838405609130901E-2</c:v>
                </c:pt>
                <c:pt idx="519">
                  <c:v>1.8909454345703101E-2</c:v>
                </c:pt>
                <c:pt idx="520">
                  <c:v>1.8843173980712901E-2</c:v>
                </c:pt>
                <c:pt idx="521">
                  <c:v>1.8846511840820299E-2</c:v>
                </c:pt>
                <c:pt idx="522">
                  <c:v>1.89270973205567E-2</c:v>
                </c:pt>
                <c:pt idx="523">
                  <c:v>1.88355445861817E-2</c:v>
                </c:pt>
                <c:pt idx="524">
                  <c:v>1.8842697143554701E-2</c:v>
                </c:pt>
                <c:pt idx="525">
                  <c:v>1.8790245056152399E-2</c:v>
                </c:pt>
                <c:pt idx="526">
                  <c:v>1.87687873840332E-2</c:v>
                </c:pt>
                <c:pt idx="527">
                  <c:v>1.86524391174317E-2</c:v>
                </c:pt>
                <c:pt idx="528">
                  <c:v>1.86810493469238E-2</c:v>
                </c:pt>
                <c:pt idx="529">
                  <c:v>1.8644809722900401E-2</c:v>
                </c:pt>
                <c:pt idx="530">
                  <c:v>1.8576622009277399E-2</c:v>
                </c:pt>
                <c:pt idx="531">
                  <c:v>1.8599033355712901E-2</c:v>
                </c:pt>
                <c:pt idx="532">
                  <c:v>1.8533229827880901E-2</c:v>
                </c:pt>
                <c:pt idx="533">
                  <c:v>1.8496036529540998E-2</c:v>
                </c:pt>
                <c:pt idx="534">
                  <c:v>1.8409252166748099E-2</c:v>
                </c:pt>
                <c:pt idx="535">
                  <c:v>1.8378734588623099E-2</c:v>
                </c:pt>
                <c:pt idx="536">
                  <c:v>1.83510780334473E-2</c:v>
                </c:pt>
                <c:pt idx="537">
                  <c:v>1.837158203125E-2</c:v>
                </c:pt>
                <c:pt idx="538">
                  <c:v>1.82452201843262E-2</c:v>
                </c:pt>
                <c:pt idx="539">
                  <c:v>1.8222808837890601E-2</c:v>
                </c:pt>
                <c:pt idx="540">
                  <c:v>1.8287658691406299E-2</c:v>
                </c:pt>
                <c:pt idx="541">
                  <c:v>1.82652473449707E-2</c:v>
                </c:pt>
                <c:pt idx="542">
                  <c:v>1.82642936706543E-2</c:v>
                </c:pt>
                <c:pt idx="543">
                  <c:v>1.8210411071777399E-2</c:v>
                </c:pt>
                <c:pt idx="544">
                  <c:v>1.8160820007324201E-2</c:v>
                </c:pt>
                <c:pt idx="545">
                  <c:v>1.8198013305664101E-2</c:v>
                </c:pt>
                <c:pt idx="546">
                  <c:v>1.8113136291503899E-2</c:v>
                </c:pt>
                <c:pt idx="547">
                  <c:v>1.81984901428223E-2</c:v>
                </c:pt>
                <c:pt idx="548">
                  <c:v>1.8181800842285201E-2</c:v>
                </c:pt>
                <c:pt idx="549">
                  <c:v>1.8184661865234399E-2</c:v>
                </c:pt>
                <c:pt idx="550">
                  <c:v>1.82385444641113E-2</c:v>
                </c:pt>
                <c:pt idx="551">
                  <c:v>1.8260955810546899E-2</c:v>
                </c:pt>
                <c:pt idx="552">
                  <c:v>1.82909965515137E-2</c:v>
                </c:pt>
                <c:pt idx="553">
                  <c:v>1.8327713012695299E-2</c:v>
                </c:pt>
                <c:pt idx="554">
                  <c:v>1.83367729187012E-2</c:v>
                </c:pt>
                <c:pt idx="555">
                  <c:v>1.8357276916503899E-2</c:v>
                </c:pt>
                <c:pt idx="556">
                  <c:v>1.83711051940918E-2</c:v>
                </c:pt>
                <c:pt idx="557">
                  <c:v>1.8373012542724599E-2</c:v>
                </c:pt>
                <c:pt idx="558">
                  <c:v>1.8268585205078101E-2</c:v>
                </c:pt>
                <c:pt idx="559">
                  <c:v>1.83625221252442E-2</c:v>
                </c:pt>
                <c:pt idx="560">
                  <c:v>1.8344402313232401E-2</c:v>
                </c:pt>
                <c:pt idx="561">
                  <c:v>1.83711051940918E-2</c:v>
                </c:pt>
                <c:pt idx="562">
                  <c:v>1.8332958221435599E-2</c:v>
                </c:pt>
                <c:pt idx="563">
                  <c:v>1.8319606781005901E-2</c:v>
                </c:pt>
                <c:pt idx="564">
                  <c:v>1.81889533996582E-2</c:v>
                </c:pt>
                <c:pt idx="565">
                  <c:v>1.8227577209472701E-2</c:v>
                </c:pt>
                <c:pt idx="566">
                  <c:v>1.8215179443359399E-2</c:v>
                </c:pt>
                <c:pt idx="567">
                  <c:v>1.8171310424804701E-2</c:v>
                </c:pt>
                <c:pt idx="568">
                  <c:v>1.8090248107910201E-2</c:v>
                </c:pt>
                <c:pt idx="569">
                  <c:v>1.80659294128418E-2</c:v>
                </c:pt>
                <c:pt idx="570">
                  <c:v>1.8043518066406299E-2</c:v>
                </c:pt>
                <c:pt idx="571">
                  <c:v>1.8139839172363299E-2</c:v>
                </c:pt>
                <c:pt idx="572">
                  <c:v>1.8070220947265601E-2</c:v>
                </c:pt>
                <c:pt idx="573">
                  <c:v>1.80163383483887E-2</c:v>
                </c:pt>
                <c:pt idx="574">
                  <c:v>1.7995834350586E-2</c:v>
                </c:pt>
                <c:pt idx="575">
                  <c:v>1.7998218536377002E-2</c:v>
                </c:pt>
                <c:pt idx="576">
                  <c:v>1.7892837524414101E-2</c:v>
                </c:pt>
                <c:pt idx="577">
                  <c:v>1.79657936096192E-2</c:v>
                </c:pt>
                <c:pt idx="578">
                  <c:v>1.79443359375E-2</c:v>
                </c:pt>
                <c:pt idx="579">
                  <c:v>1.7875194549560599E-2</c:v>
                </c:pt>
                <c:pt idx="580">
                  <c:v>1.7920494079589899E-2</c:v>
                </c:pt>
                <c:pt idx="581">
                  <c:v>1.8026351928711E-2</c:v>
                </c:pt>
                <c:pt idx="582">
                  <c:v>1.8027305603027399E-2</c:v>
                </c:pt>
                <c:pt idx="583">
                  <c:v>1.8030166625976601E-2</c:v>
                </c:pt>
                <c:pt idx="584">
                  <c:v>1.7940998077392599E-2</c:v>
                </c:pt>
                <c:pt idx="585">
                  <c:v>1.80201530456543E-2</c:v>
                </c:pt>
                <c:pt idx="586">
                  <c:v>1.79896354675293E-2</c:v>
                </c:pt>
                <c:pt idx="587">
                  <c:v>1.8003463745117201E-2</c:v>
                </c:pt>
                <c:pt idx="588">
                  <c:v>1.80516242980957E-2</c:v>
                </c:pt>
                <c:pt idx="589">
                  <c:v>1.8079757690429701E-2</c:v>
                </c:pt>
                <c:pt idx="590">
                  <c:v>1.7970085144043E-2</c:v>
                </c:pt>
                <c:pt idx="591">
                  <c:v>1.8016815185546899E-2</c:v>
                </c:pt>
                <c:pt idx="592">
                  <c:v>1.8108367919921899E-2</c:v>
                </c:pt>
                <c:pt idx="593">
                  <c:v>1.8146038055419901E-2</c:v>
                </c:pt>
                <c:pt idx="594">
                  <c:v>1.81584358215332E-2</c:v>
                </c:pt>
                <c:pt idx="595">
                  <c:v>1.81884765625E-2</c:v>
                </c:pt>
                <c:pt idx="596">
                  <c:v>1.8175125122070299E-2</c:v>
                </c:pt>
                <c:pt idx="597">
                  <c:v>1.8166065216064502E-2</c:v>
                </c:pt>
                <c:pt idx="598">
                  <c:v>1.8090724945068401E-2</c:v>
                </c:pt>
                <c:pt idx="599">
                  <c:v>1.8092155456543E-2</c:v>
                </c:pt>
                <c:pt idx="600">
                  <c:v>1.8074512481689502E-2</c:v>
                </c:pt>
                <c:pt idx="601">
                  <c:v>1.8099308013915998E-2</c:v>
                </c:pt>
                <c:pt idx="602">
                  <c:v>1.8084526062011701E-2</c:v>
                </c:pt>
                <c:pt idx="603">
                  <c:v>1.80001258850098E-2</c:v>
                </c:pt>
                <c:pt idx="604">
                  <c:v>1.8047332763671899E-2</c:v>
                </c:pt>
                <c:pt idx="605">
                  <c:v>1.80821418762207E-2</c:v>
                </c:pt>
                <c:pt idx="606">
                  <c:v>1.8010139465332101E-2</c:v>
                </c:pt>
                <c:pt idx="607">
                  <c:v>1.80010795593262E-2</c:v>
                </c:pt>
                <c:pt idx="608">
                  <c:v>1.8009185791015601E-2</c:v>
                </c:pt>
                <c:pt idx="609">
                  <c:v>1.7940998077392599E-2</c:v>
                </c:pt>
                <c:pt idx="610">
                  <c:v>1.7941474914550799E-2</c:v>
                </c:pt>
                <c:pt idx="611">
                  <c:v>1.7938613891601601E-2</c:v>
                </c:pt>
                <c:pt idx="612">
                  <c:v>1.7938613891601601E-2</c:v>
                </c:pt>
                <c:pt idx="613">
                  <c:v>1.78632736206055E-2</c:v>
                </c:pt>
                <c:pt idx="614">
                  <c:v>1.78070068359375E-2</c:v>
                </c:pt>
                <c:pt idx="615">
                  <c:v>1.78070068359375E-2</c:v>
                </c:pt>
                <c:pt idx="616">
                  <c:v>1.7798423767089899E-2</c:v>
                </c:pt>
                <c:pt idx="617">
                  <c:v>1.7896652221679701E-2</c:v>
                </c:pt>
                <c:pt idx="618">
                  <c:v>1.7808437347412099E-2</c:v>
                </c:pt>
                <c:pt idx="619">
                  <c:v>1.7826080322265601E-2</c:v>
                </c:pt>
                <c:pt idx="620">
                  <c:v>1.7811775207519601E-2</c:v>
                </c:pt>
                <c:pt idx="621">
                  <c:v>1.7793655395507799E-2</c:v>
                </c:pt>
                <c:pt idx="622">
                  <c:v>1.78332328796387E-2</c:v>
                </c:pt>
                <c:pt idx="623">
                  <c:v>1.7870426177978498E-2</c:v>
                </c:pt>
                <c:pt idx="624">
                  <c:v>1.79038047790528E-2</c:v>
                </c:pt>
                <c:pt idx="625">
                  <c:v>1.79543495178223E-2</c:v>
                </c:pt>
                <c:pt idx="626">
                  <c:v>1.7860412597656299E-2</c:v>
                </c:pt>
                <c:pt idx="627">
                  <c:v>1.7855167388915998E-2</c:v>
                </c:pt>
                <c:pt idx="628">
                  <c:v>1.7876148223877002E-2</c:v>
                </c:pt>
                <c:pt idx="629">
                  <c:v>1.7964363098144601E-2</c:v>
                </c:pt>
                <c:pt idx="630">
                  <c:v>1.7967700958252002E-2</c:v>
                </c:pt>
                <c:pt idx="631">
                  <c:v>1.7899513244628899E-2</c:v>
                </c:pt>
                <c:pt idx="632">
                  <c:v>1.7894744873046899E-2</c:v>
                </c:pt>
                <c:pt idx="633">
                  <c:v>1.7829418182373099E-2</c:v>
                </c:pt>
                <c:pt idx="634">
                  <c:v>1.7957210540771502E-2</c:v>
                </c:pt>
                <c:pt idx="635">
                  <c:v>1.7861366271972701E-2</c:v>
                </c:pt>
                <c:pt idx="636">
                  <c:v>1.7940998077392599E-2</c:v>
                </c:pt>
                <c:pt idx="637">
                  <c:v>1.78742408752442E-2</c:v>
                </c:pt>
                <c:pt idx="638">
                  <c:v>1.7914772033691399E-2</c:v>
                </c:pt>
                <c:pt idx="639">
                  <c:v>1.79352760314942E-2</c:v>
                </c:pt>
                <c:pt idx="640">
                  <c:v>1.7915248870849599E-2</c:v>
                </c:pt>
                <c:pt idx="641">
                  <c:v>1.7926216125488299E-2</c:v>
                </c:pt>
                <c:pt idx="642">
                  <c:v>1.7905712127685599E-2</c:v>
                </c:pt>
                <c:pt idx="643">
                  <c:v>1.7914772033691399E-2</c:v>
                </c:pt>
                <c:pt idx="644">
                  <c:v>1.7854690551757799E-2</c:v>
                </c:pt>
                <c:pt idx="645">
                  <c:v>1.7727375030517599E-2</c:v>
                </c:pt>
                <c:pt idx="646">
                  <c:v>1.77350044250488E-2</c:v>
                </c:pt>
                <c:pt idx="647">
                  <c:v>1.7785072326660201E-2</c:v>
                </c:pt>
                <c:pt idx="648">
                  <c:v>1.7869472503662099E-2</c:v>
                </c:pt>
                <c:pt idx="649">
                  <c:v>1.7780303955078101E-2</c:v>
                </c:pt>
                <c:pt idx="650">
                  <c:v>1.7859458923339899E-2</c:v>
                </c:pt>
                <c:pt idx="651">
                  <c:v>1.7790317535400401E-2</c:v>
                </c:pt>
                <c:pt idx="652">
                  <c:v>1.7794132232665998E-2</c:v>
                </c:pt>
                <c:pt idx="653">
                  <c:v>1.776123046875E-2</c:v>
                </c:pt>
                <c:pt idx="654">
                  <c:v>1.77655220031738E-2</c:v>
                </c:pt>
                <c:pt idx="655">
                  <c:v>1.7851352691650401E-2</c:v>
                </c:pt>
                <c:pt idx="656">
                  <c:v>1.78074836730957E-2</c:v>
                </c:pt>
                <c:pt idx="657">
                  <c:v>1.7735481262207101E-2</c:v>
                </c:pt>
                <c:pt idx="658">
                  <c:v>1.7648220062255901E-2</c:v>
                </c:pt>
                <c:pt idx="659">
                  <c:v>1.7707347869873099E-2</c:v>
                </c:pt>
                <c:pt idx="660">
                  <c:v>1.76749229431153E-2</c:v>
                </c:pt>
                <c:pt idx="661">
                  <c:v>1.7762660980224599E-2</c:v>
                </c:pt>
                <c:pt idx="662">
                  <c:v>1.77350044250488E-2</c:v>
                </c:pt>
                <c:pt idx="663">
                  <c:v>1.7714023590087901E-2</c:v>
                </c:pt>
                <c:pt idx="664">
                  <c:v>1.77359580993653E-2</c:v>
                </c:pt>
                <c:pt idx="665">
                  <c:v>1.7817497253418E-2</c:v>
                </c:pt>
                <c:pt idx="666">
                  <c:v>1.77874565124512E-2</c:v>
                </c:pt>
                <c:pt idx="667">
                  <c:v>1.79238319396973E-2</c:v>
                </c:pt>
                <c:pt idx="668">
                  <c:v>1.7973899841308601E-2</c:v>
                </c:pt>
                <c:pt idx="669">
                  <c:v>1.7859935760498099E-2</c:v>
                </c:pt>
                <c:pt idx="670">
                  <c:v>1.7946720123290998E-2</c:v>
                </c:pt>
                <c:pt idx="671">
                  <c:v>1.7997741699218799E-2</c:v>
                </c:pt>
                <c:pt idx="672">
                  <c:v>1.7982959747314502E-2</c:v>
                </c:pt>
                <c:pt idx="673">
                  <c:v>1.8053054809570299E-2</c:v>
                </c:pt>
                <c:pt idx="674">
                  <c:v>1.80621147155762E-2</c:v>
                </c:pt>
                <c:pt idx="675">
                  <c:v>1.8117904663086E-2</c:v>
                </c:pt>
                <c:pt idx="676">
                  <c:v>1.8149375915527399E-2</c:v>
                </c:pt>
                <c:pt idx="677">
                  <c:v>1.8057823181152399E-2</c:v>
                </c:pt>
                <c:pt idx="678">
                  <c:v>1.8130302429199201E-2</c:v>
                </c:pt>
                <c:pt idx="679">
                  <c:v>1.81078910827637E-2</c:v>
                </c:pt>
                <c:pt idx="680">
                  <c:v>1.80721282958985E-2</c:v>
                </c:pt>
                <c:pt idx="681">
                  <c:v>1.8160343170165998E-2</c:v>
                </c:pt>
                <c:pt idx="682">
                  <c:v>1.8145084381103498E-2</c:v>
                </c:pt>
                <c:pt idx="683">
                  <c:v>1.8033504486084002E-2</c:v>
                </c:pt>
                <c:pt idx="684">
                  <c:v>1.8067359924316399E-2</c:v>
                </c:pt>
                <c:pt idx="685">
                  <c:v>1.8023490905761701E-2</c:v>
                </c:pt>
                <c:pt idx="686">
                  <c:v>1.7992019653320299E-2</c:v>
                </c:pt>
                <c:pt idx="687">
                  <c:v>1.79595947265625E-2</c:v>
                </c:pt>
                <c:pt idx="688">
                  <c:v>1.7992019653320299E-2</c:v>
                </c:pt>
                <c:pt idx="689">
                  <c:v>1.79800987243653E-2</c:v>
                </c:pt>
                <c:pt idx="690">
                  <c:v>1.7952442169189502E-2</c:v>
                </c:pt>
                <c:pt idx="691">
                  <c:v>1.8000602722168E-2</c:v>
                </c:pt>
                <c:pt idx="692">
                  <c:v>1.80716514587403E-2</c:v>
                </c:pt>
                <c:pt idx="693">
                  <c:v>1.7922401428222701E-2</c:v>
                </c:pt>
                <c:pt idx="694">
                  <c:v>1.7962455749511701E-2</c:v>
                </c:pt>
                <c:pt idx="695">
                  <c:v>1.800537109375E-2</c:v>
                </c:pt>
                <c:pt idx="696">
                  <c:v>1.7998695373535201E-2</c:v>
                </c:pt>
                <c:pt idx="697">
                  <c:v>1.79805755615235E-2</c:v>
                </c:pt>
                <c:pt idx="698">
                  <c:v>1.7900466918945299E-2</c:v>
                </c:pt>
                <c:pt idx="699">
                  <c:v>1.7900943756103498E-2</c:v>
                </c:pt>
                <c:pt idx="700">
                  <c:v>1.7923355102539101E-2</c:v>
                </c:pt>
                <c:pt idx="701">
                  <c:v>1.7846107482910201E-2</c:v>
                </c:pt>
                <c:pt idx="702">
                  <c:v>1.7877101898193401E-2</c:v>
                </c:pt>
                <c:pt idx="703">
                  <c:v>1.78327560424805E-2</c:v>
                </c:pt>
                <c:pt idx="704">
                  <c:v>1.7768859863281299E-2</c:v>
                </c:pt>
                <c:pt idx="705">
                  <c:v>1.7663478851318401E-2</c:v>
                </c:pt>
                <c:pt idx="706">
                  <c:v>1.7457485198974599E-2</c:v>
                </c:pt>
                <c:pt idx="707">
                  <c:v>1.75681114196778E-2</c:v>
                </c:pt>
                <c:pt idx="708">
                  <c:v>1.73544883728028E-2</c:v>
                </c:pt>
                <c:pt idx="709">
                  <c:v>1.7305850982665998E-2</c:v>
                </c:pt>
                <c:pt idx="710">
                  <c:v>1.7121791839599599E-2</c:v>
                </c:pt>
                <c:pt idx="711">
                  <c:v>1.7146110534668E-2</c:v>
                </c:pt>
                <c:pt idx="712">
                  <c:v>1.6974449157714899E-2</c:v>
                </c:pt>
                <c:pt idx="713">
                  <c:v>1.6890525817871101E-2</c:v>
                </c:pt>
                <c:pt idx="714">
                  <c:v>1.68209075927735E-2</c:v>
                </c:pt>
                <c:pt idx="715">
                  <c:v>1.6690254211425799E-2</c:v>
                </c:pt>
                <c:pt idx="716">
                  <c:v>1.6705036163330099E-2</c:v>
                </c:pt>
                <c:pt idx="717">
                  <c:v>1.6721725463867201E-2</c:v>
                </c:pt>
                <c:pt idx="718">
                  <c:v>1.6793727874755901E-2</c:v>
                </c:pt>
                <c:pt idx="719">
                  <c:v>1.6793251037597701E-2</c:v>
                </c:pt>
                <c:pt idx="720">
                  <c:v>1.68204307556153E-2</c:v>
                </c:pt>
                <c:pt idx="721">
                  <c:v>1.6951084136962901E-2</c:v>
                </c:pt>
                <c:pt idx="722">
                  <c:v>1.70187950134278E-2</c:v>
                </c:pt>
                <c:pt idx="723">
                  <c:v>1.7274856567382799E-2</c:v>
                </c:pt>
                <c:pt idx="724">
                  <c:v>1.7394065856933601E-2</c:v>
                </c:pt>
                <c:pt idx="725">
                  <c:v>1.74050331115723E-2</c:v>
                </c:pt>
                <c:pt idx="726">
                  <c:v>1.7621040344238299E-2</c:v>
                </c:pt>
                <c:pt idx="727">
                  <c:v>1.75890922546387E-2</c:v>
                </c:pt>
                <c:pt idx="728">
                  <c:v>1.78380012512207E-2</c:v>
                </c:pt>
                <c:pt idx="729">
                  <c:v>1.77974700927735E-2</c:v>
                </c:pt>
                <c:pt idx="730">
                  <c:v>1.7743110656738299E-2</c:v>
                </c:pt>
                <c:pt idx="731">
                  <c:v>1.7738342285156299E-2</c:v>
                </c:pt>
                <c:pt idx="732">
                  <c:v>1.7777442932128899E-2</c:v>
                </c:pt>
                <c:pt idx="733">
                  <c:v>1.78570747375488E-2</c:v>
                </c:pt>
                <c:pt idx="734">
                  <c:v>1.7941474914550799E-2</c:v>
                </c:pt>
                <c:pt idx="735">
                  <c:v>1.7957210540771502E-2</c:v>
                </c:pt>
                <c:pt idx="736">
                  <c:v>1.7961978912353498E-2</c:v>
                </c:pt>
                <c:pt idx="737">
                  <c:v>1.7901420593261701E-2</c:v>
                </c:pt>
                <c:pt idx="738">
                  <c:v>1.8039226531982401E-2</c:v>
                </c:pt>
                <c:pt idx="739">
                  <c:v>1.78933143615723E-2</c:v>
                </c:pt>
                <c:pt idx="740">
                  <c:v>1.81164741516113E-2</c:v>
                </c:pt>
                <c:pt idx="741">
                  <c:v>1.7857551574707101E-2</c:v>
                </c:pt>
                <c:pt idx="742">
                  <c:v>1.8105030059814502E-2</c:v>
                </c:pt>
                <c:pt idx="743">
                  <c:v>1.7831802368164101E-2</c:v>
                </c:pt>
                <c:pt idx="744">
                  <c:v>1.80764198303223E-2</c:v>
                </c:pt>
                <c:pt idx="745">
                  <c:v>1.7953872680664101E-2</c:v>
                </c:pt>
                <c:pt idx="746">
                  <c:v>1.7843246459961E-2</c:v>
                </c:pt>
                <c:pt idx="747">
                  <c:v>1.7890930175781299E-2</c:v>
                </c:pt>
                <c:pt idx="748">
                  <c:v>1.79548263549805E-2</c:v>
                </c:pt>
                <c:pt idx="749">
                  <c:v>1.7936706542968799E-2</c:v>
                </c:pt>
                <c:pt idx="750">
                  <c:v>1.7906188964843799E-2</c:v>
                </c:pt>
                <c:pt idx="751">
                  <c:v>1.79438591003418E-2</c:v>
                </c:pt>
                <c:pt idx="752">
                  <c:v>1.7800331115722701E-2</c:v>
                </c:pt>
                <c:pt idx="753">
                  <c:v>1.79495811462403E-2</c:v>
                </c:pt>
                <c:pt idx="754">
                  <c:v>1.7779827117919901E-2</c:v>
                </c:pt>
                <c:pt idx="755">
                  <c:v>1.7848968505859399E-2</c:v>
                </c:pt>
                <c:pt idx="756">
                  <c:v>1.7704010009765601E-2</c:v>
                </c:pt>
                <c:pt idx="757">
                  <c:v>1.77412033081055E-2</c:v>
                </c:pt>
                <c:pt idx="758">
                  <c:v>1.7958641052246101E-2</c:v>
                </c:pt>
                <c:pt idx="759">
                  <c:v>1.77102088928223E-2</c:v>
                </c:pt>
                <c:pt idx="760">
                  <c:v>1.7770767211914101E-2</c:v>
                </c:pt>
                <c:pt idx="761">
                  <c:v>1.77817344665528E-2</c:v>
                </c:pt>
                <c:pt idx="762">
                  <c:v>1.7810344696044901E-2</c:v>
                </c:pt>
                <c:pt idx="763">
                  <c:v>1.7769813537597701E-2</c:v>
                </c:pt>
                <c:pt idx="764">
                  <c:v>1.7707347869873099E-2</c:v>
                </c:pt>
                <c:pt idx="765">
                  <c:v>1.78523063659668E-2</c:v>
                </c:pt>
                <c:pt idx="766">
                  <c:v>1.77054405212403E-2</c:v>
                </c:pt>
                <c:pt idx="767">
                  <c:v>1.7827033996582101E-2</c:v>
                </c:pt>
                <c:pt idx="768">
                  <c:v>1.77059173583985E-2</c:v>
                </c:pt>
                <c:pt idx="769">
                  <c:v>1.7882347106933601E-2</c:v>
                </c:pt>
                <c:pt idx="770">
                  <c:v>1.76739692687988E-2</c:v>
                </c:pt>
                <c:pt idx="771">
                  <c:v>1.7667770385742201E-2</c:v>
                </c:pt>
                <c:pt idx="772">
                  <c:v>1.76091194152832E-2</c:v>
                </c:pt>
                <c:pt idx="773">
                  <c:v>1.7784118652343799E-2</c:v>
                </c:pt>
                <c:pt idx="774">
                  <c:v>1.7708778381347701E-2</c:v>
                </c:pt>
                <c:pt idx="775">
                  <c:v>1.7908096313476601E-2</c:v>
                </c:pt>
                <c:pt idx="776">
                  <c:v>1.7729759216308601E-2</c:v>
                </c:pt>
                <c:pt idx="777">
                  <c:v>1.7764091491699201E-2</c:v>
                </c:pt>
                <c:pt idx="778">
                  <c:v>1.7951488494873099E-2</c:v>
                </c:pt>
                <c:pt idx="779">
                  <c:v>1.79548263549805E-2</c:v>
                </c:pt>
                <c:pt idx="780">
                  <c:v>1.7975807189941399E-2</c:v>
                </c:pt>
                <c:pt idx="781">
                  <c:v>1.7971515655517599E-2</c:v>
                </c:pt>
                <c:pt idx="782">
                  <c:v>1.79853439331055E-2</c:v>
                </c:pt>
                <c:pt idx="783">
                  <c:v>1.79753303527832E-2</c:v>
                </c:pt>
                <c:pt idx="784">
                  <c:v>1.81679725646973E-2</c:v>
                </c:pt>
                <c:pt idx="785">
                  <c:v>1.8329143524169901E-2</c:v>
                </c:pt>
                <c:pt idx="786">
                  <c:v>1.8222808837890601E-2</c:v>
                </c:pt>
                <c:pt idx="787">
                  <c:v>1.83148384094238E-2</c:v>
                </c:pt>
                <c:pt idx="788">
                  <c:v>1.81884765625E-2</c:v>
                </c:pt>
                <c:pt idx="789">
                  <c:v>1.8297672271728498E-2</c:v>
                </c:pt>
                <c:pt idx="790">
                  <c:v>1.8246173858642599E-2</c:v>
                </c:pt>
                <c:pt idx="791">
                  <c:v>1.85346603393555E-2</c:v>
                </c:pt>
                <c:pt idx="792">
                  <c:v>1.8400669097900401E-2</c:v>
                </c:pt>
                <c:pt idx="793">
                  <c:v>1.85198783874512E-2</c:v>
                </c:pt>
                <c:pt idx="794">
                  <c:v>1.8433570861816399E-2</c:v>
                </c:pt>
                <c:pt idx="795">
                  <c:v>1.8789291381836E-2</c:v>
                </c:pt>
                <c:pt idx="796">
                  <c:v>1.8344402313232401E-2</c:v>
                </c:pt>
                <c:pt idx="797">
                  <c:v>1.86104774475098E-2</c:v>
                </c:pt>
                <c:pt idx="798">
                  <c:v>1.8380641937255901E-2</c:v>
                </c:pt>
                <c:pt idx="799">
                  <c:v>1.8470764160156299E-2</c:v>
                </c:pt>
                <c:pt idx="800">
                  <c:v>1.8536090850830099E-2</c:v>
                </c:pt>
                <c:pt idx="801">
                  <c:v>1.8607616424560599E-2</c:v>
                </c:pt>
                <c:pt idx="802">
                  <c:v>1.8546104431152399E-2</c:v>
                </c:pt>
                <c:pt idx="803">
                  <c:v>1.8617630004882799E-2</c:v>
                </c:pt>
                <c:pt idx="804">
                  <c:v>1.84826850891113E-2</c:v>
                </c:pt>
                <c:pt idx="805">
                  <c:v>1.8484115600586E-2</c:v>
                </c:pt>
                <c:pt idx="806">
                  <c:v>1.8669128417968799E-2</c:v>
                </c:pt>
                <c:pt idx="807">
                  <c:v>1.8538475036621101E-2</c:v>
                </c:pt>
                <c:pt idx="808">
                  <c:v>1.8472194671630901E-2</c:v>
                </c:pt>
                <c:pt idx="809">
                  <c:v>1.8241882324218799E-2</c:v>
                </c:pt>
                <c:pt idx="810">
                  <c:v>1.8507480621337901E-2</c:v>
                </c:pt>
                <c:pt idx="811">
                  <c:v>1.86562538146973E-2</c:v>
                </c:pt>
                <c:pt idx="812">
                  <c:v>1.8341064453125E-2</c:v>
                </c:pt>
                <c:pt idx="813">
                  <c:v>1.8551826477050799E-2</c:v>
                </c:pt>
                <c:pt idx="814">
                  <c:v>1.8266201019287099E-2</c:v>
                </c:pt>
                <c:pt idx="815">
                  <c:v>1.8235206604003899E-2</c:v>
                </c:pt>
                <c:pt idx="816">
                  <c:v>1.78279876708985E-2</c:v>
                </c:pt>
                <c:pt idx="817">
                  <c:v>1.8199920654296899E-2</c:v>
                </c:pt>
                <c:pt idx="818">
                  <c:v>1.79901123046875E-2</c:v>
                </c:pt>
                <c:pt idx="819">
                  <c:v>1.8018722534179701E-2</c:v>
                </c:pt>
                <c:pt idx="820">
                  <c:v>1.7987251281738299E-2</c:v>
                </c:pt>
                <c:pt idx="821">
                  <c:v>1.7962932586669901E-2</c:v>
                </c:pt>
                <c:pt idx="822">
                  <c:v>1.78380012512207E-2</c:v>
                </c:pt>
                <c:pt idx="823">
                  <c:v>1.75838470458985E-2</c:v>
                </c:pt>
                <c:pt idx="824">
                  <c:v>1.7931938171386701E-2</c:v>
                </c:pt>
                <c:pt idx="825">
                  <c:v>1.7539978027343799E-2</c:v>
                </c:pt>
                <c:pt idx="826">
                  <c:v>1.7398834228515601E-2</c:v>
                </c:pt>
                <c:pt idx="827">
                  <c:v>1.7275333404540998E-2</c:v>
                </c:pt>
                <c:pt idx="828">
                  <c:v>1.75061225891113E-2</c:v>
                </c:pt>
                <c:pt idx="829">
                  <c:v>1.75375938415528E-2</c:v>
                </c:pt>
                <c:pt idx="830">
                  <c:v>1.7448425292968799E-2</c:v>
                </c:pt>
                <c:pt idx="831">
                  <c:v>1.7163276672363299E-2</c:v>
                </c:pt>
                <c:pt idx="832">
                  <c:v>1.7442703247070299E-2</c:v>
                </c:pt>
                <c:pt idx="833">
                  <c:v>1.6986370086669901E-2</c:v>
                </c:pt>
                <c:pt idx="834">
                  <c:v>1.7569541931152399E-2</c:v>
                </c:pt>
                <c:pt idx="835">
                  <c:v>1.6918659210205099E-2</c:v>
                </c:pt>
                <c:pt idx="836">
                  <c:v>1.6822814941406299E-2</c:v>
                </c:pt>
                <c:pt idx="837">
                  <c:v>1.73439979553223E-2</c:v>
                </c:pt>
                <c:pt idx="838">
                  <c:v>1.6908645629882799E-2</c:v>
                </c:pt>
                <c:pt idx="839">
                  <c:v>1.7454147338867201E-2</c:v>
                </c:pt>
                <c:pt idx="840">
                  <c:v>1.6521453857421899E-2</c:v>
                </c:pt>
                <c:pt idx="841">
                  <c:v>1.7703533172607401E-2</c:v>
                </c:pt>
                <c:pt idx="842">
                  <c:v>1.6364097595214899E-2</c:v>
                </c:pt>
                <c:pt idx="843">
                  <c:v>1.7473220825195299E-2</c:v>
                </c:pt>
                <c:pt idx="844">
                  <c:v>1.6716957092285201E-2</c:v>
                </c:pt>
                <c:pt idx="845">
                  <c:v>1.74555778503418E-2</c:v>
                </c:pt>
                <c:pt idx="846">
                  <c:v>1.6843795776367201E-2</c:v>
                </c:pt>
                <c:pt idx="847">
                  <c:v>1.7429351806640601E-2</c:v>
                </c:pt>
                <c:pt idx="848">
                  <c:v>1.65762901306153E-2</c:v>
                </c:pt>
                <c:pt idx="849">
                  <c:v>1.7210006713867201E-2</c:v>
                </c:pt>
                <c:pt idx="850">
                  <c:v>1.68061256408692E-2</c:v>
                </c:pt>
                <c:pt idx="851">
                  <c:v>1.7049789428711E-2</c:v>
                </c:pt>
                <c:pt idx="852">
                  <c:v>1.6949176788330099E-2</c:v>
                </c:pt>
                <c:pt idx="853">
                  <c:v>1.6864776611328101E-2</c:v>
                </c:pt>
                <c:pt idx="854">
                  <c:v>1.70435905456543E-2</c:v>
                </c:pt>
                <c:pt idx="855">
                  <c:v>1.6701698303222701E-2</c:v>
                </c:pt>
                <c:pt idx="856">
                  <c:v>1.6654014587402399E-2</c:v>
                </c:pt>
                <c:pt idx="857">
                  <c:v>1.6735076904296899E-2</c:v>
                </c:pt>
                <c:pt idx="858">
                  <c:v>1.66773796081543E-2</c:v>
                </c:pt>
                <c:pt idx="859">
                  <c:v>1.6284465789794901E-2</c:v>
                </c:pt>
                <c:pt idx="860">
                  <c:v>1.63874626159668E-2</c:v>
                </c:pt>
                <c:pt idx="861">
                  <c:v>1.6289710998535201E-2</c:v>
                </c:pt>
                <c:pt idx="862">
                  <c:v>1.5605926513671899E-2</c:v>
                </c:pt>
                <c:pt idx="863">
                  <c:v>1.63464546203613E-2</c:v>
                </c:pt>
                <c:pt idx="864">
                  <c:v>1.66468620300293E-2</c:v>
                </c:pt>
                <c:pt idx="865">
                  <c:v>1.63788795471192E-2</c:v>
                </c:pt>
                <c:pt idx="866">
                  <c:v>1.5892028808593799E-2</c:v>
                </c:pt>
                <c:pt idx="867">
                  <c:v>1.7260074615478498E-2</c:v>
                </c:pt>
                <c:pt idx="868">
                  <c:v>1.48530006408692E-2</c:v>
                </c:pt>
                <c:pt idx="869">
                  <c:v>1.59449577331543E-2</c:v>
                </c:pt>
                <c:pt idx="870">
                  <c:v>1.4744758605957101E-2</c:v>
                </c:pt>
                <c:pt idx="871">
                  <c:v>1.56660079956055E-2</c:v>
                </c:pt>
                <c:pt idx="872">
                  <c:v>1.57828330993653E-2</c:v>
                </c:pt>
                <c:pt idx="873">
                  <c:v>1.54719352722168E-2</c:v>
                </c:pt>
                <c:pt idx="874">
                  <c:v>1.49335861206055E-2</c:v>
                </c:pt>
                <c:pt idx="875">
                  <c:v>1.7502784729003899E-2</c:v>
                </c:pt>
                <c:pt idx="876">
                  <c:v>1.39141082763672E-2</c:v>
                </c:pt>
                <c:pt idx="877">
                  <c:v>1.75690650939942E-2</c:v>
                </c:pt>
                <c:pt idx="878">
                  <c:v>1.39222145080567E-2</c:v>
                </c:pt>
                <c:pt idx="879">
                  <c:v>1.6634941101074201E-2</c:v>
                </c:pt>
                <c:pt idx="880">
                  <c:v>1.43613815307617E-2</c:v>
                </c:pt>
                <c:pt idx="881">
                  <c:v>1.7236232757568401E-2</c:v>
                </c:pt>
                <c:pt idx="882">
                  <c:v>1.4102458953857399E-2</c:v>
                </c:pt>
                <c:pt idx="883">
                  <c:v>1.7015457153320299E-2</c:v>
                </c:pt>
                <c:pt idx="884">
                  <c:v>1.50580406188965E-2</c:v>
                </c:pt>
                <c:pt idx="885">
                  <c:v>1.57933235168457E-2</c:v>
                </c:pt>
                <c:pt idx="886">
                  <c:v>1.48439407348633E-2</c:v>
                </c:pt>
                <c:pt idx="887">
                  <c:v>1.4108180999755899E-2</c:v>
                </c:pt>
                <c:pt idx="888">
                  <c:v>1.5385627746582101E-2</c:v>
                </c:pt>
                <c:pt idx="889">
                  <c:v>1.6201972961425799E-2</c:v>
                </c:pt>
                <c:pt idx="890">
                  <c:v>1.60479545593262E-2</c:v>
                </c:pt>
                <c:pt idx="891">
                  <c:v>1.3995647430419899E-2</c:v>
                </c:pt>
                <c:pt idx="892">
                  <c:v>1.7251491546630901E-2</c:v>
                </c:pt>
                <c:pt idx="893">
                  <c:v>1.34530067443848E-2</c:v>
                </c:pt>
                <c:pt idx="894">
                  <c:v>1.42040252685547E-2</c:v>
                </c:pt>
                <c:pt idx="895">
                  <c:v>1.4738559722900399E-2</c:v>
                </c:pt>
                <c:pt idx="896">
                  <c:v>1.3614177703857399E-2</c:v>
                </c:pt>
                <c:pt idx="897">
                  <c:v>1.5662670135498099E-2</c:v>
                </c:pt>
                <c:pt idx="898">
                  <c:v>1.5161037445068399E-2</c:v>
                </c:pt>
                <c:pt idx="899">
                  <c:v>1.2907505035400399E-2</c:v>
                </c:pt>
                <c:pt idx="900">
                  <c:v>1.65619850158692E-2</c:v>
                </c:pt>
                <c:pt idx="901">
                  <c:v>1.4139175415039101E-2</c:v>
                </c:pt>
                <c:pt idx="902">
                  <c:v>1.6905784606933601E-2</c:v>
                </c:pt>
                <c:pt idx="903">
                  <c:v>1.5094757080078101E-2</c:v>
                </c:pt>
                <c:pt idx="904">
                  <c:v>1.2223243713378899E-2</c:v>
                </c:pt>
                <c:pt idx="905">
                  <c:v>1.39355659484863E-2</c:v>
                </c:pt>
                <c:pt idx="906">
                  <c:v>1.49774551391602E-2</c:v>
                </c:pt>
                <c:pt idx="907">
                  <c:v>1.2930870056152399E-2</c:v>
                </c:pt>
                <c:pt idx="908">
                  <c:v>1.71303749084473E-2</c:v>
                </c:pt>
                <c:pt idx="909">
                  <c:v>1.0837078094482399E-2</c:v>
                </c:pt>
                <c:pt idx="910">
                  <c:v>1.44162178039551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D0C9-4969-A032-87F584A852F4}"/>
            </c:ext>
          </c:extLst>
        </c:ser>
        <c:ser>
          <c:idx val="25"/>
          <c:order val="25"/>
          <c:tx>
            <c:v>+58 microL</c:v>
          </c:tx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6'!$B$2:$B$912</c:f>
              <c:numCache>
                <c:formatCode>General</c:formatCode>
                <c:ptCount val="911"/>
                <c:pt idx="0">
                  <c:v>-0.60269737243652399</c:v>
                </c:pt>
                <c:pt idx="1">
                  <c:v>7.4254512786865304E-2</c:v>
                </c:pt>
                <c:pt idx="2">
                  <c:v>6.6553592681884793E-2</c:v>
                </c:pt>
                <c:pt idx="3">
                  <c:v>-0.67829513549804699</c:v>
                </c:pt>
                <c:pt idx="4">
                  <c:v>-0.87225961685180697</c:v>
                </c:pt>
                <c:pt idx="5">
                  <c:v>-1.00753974914551</c:v>
                </c:pt>
                <c:pt idx="6">
                  <c:v>-0.50087881088256903</c:v>
                </c:pt>
                <c:pt idx="7">
                  <c:v>-0.469178676605225</c:v>
                </c:pt>
                <c:pt idx="8">
                  <c:v>-0.89118385314941395</c:v>
                </c:pt>
                <c:pt idx="9">
                  <c:v>-0.425521850585938</c:v>
                </c:pt>
                <c:pt idx="10">
                  <c:v>-0.46469783782959001</c:v>
                </c:pt>
                <c:pt idx="11">
                  <c:v>-1.17684650421143</c:v>
                </c:pt>
                <c:pt idx="12">
                  <c:v>0.461916923522949</c:v>
                </c:pt>
                <c:pt idx="13">
                  <c:v>-0.22479963302612299</c:v>
                </c:pt>
                <c:pt idx="14">
                  <c:v>-0.16420078277587899</c:v>
                </c:pt>
                <c:pt idx="15">
                  <c:v>-0.30826616287231501</c:v>
                </c:pt>
                <c:pt idx="16">
                  <c:v>-0.41053438186645502</c:v>
                </c:pt>
                <c:pt idx="17">
                  <c:v>-0.73510408401489302</c:v>
                </c:pt>
                <c:pt idx="18">
                  <c:v>-0.49591970443725603</c:v>
                </c:pt>
                <c:pt idx="19">
                  <c:v>-0.31360721588134799</c:v>
                </c:pt>
                <c:pt idx="20">
                  <c:v>-0.54865407943725597</c:v>
                </c:pt>
                <c:pt idx="21">
                  <c:v>-5.5652141571044998E-2</c:v>
                </c:pt>
                <c:pt idx="22">
                  <c:v>-0.83006334304809604</c:v>
                </c:pt>
                <c:pt idx="23">
                  <c:v>-0.43238210678100603</c:v>
                </c:pt>
                <c:pt idx="24">
                  <c:v>-0.74036312103271495</c:v>
                </c:pt>
                <c:pt idx="25">
                  <c:v>-0.48424911499023499</c:v>
                </c:pt>
                <c:pt idx="26">
                  <c:v>-0.57936859130859397</c:v>
                </c:pt>
                <c:pt idx="27">
                  <c:v>1.07198238372803</c:v>
                </c:pt>
                <c:pt idx="28">
                  <c:v>8.3140373229980497E-2</c:v>
                </c:pt>
                <c:pt idx="29">
                  <c:v>-0.41741514205932601</c:v>
                </c:pt>
                <c:pt idx="30">
                  <c:v>-0.89780092239379905</c:v>
                </c:pt>
                <c:pt idx="31">
                  <c:v>-0.159037590026856</c:v>
                </c:pt>
                <c:pt idx="32">
                  <c:v>-0.96898078918457098</c:v>
                </c:pt>
                <c:pt idx="33">
                  <c:v>-0.50976848602295</c:v>
                </c:pt>
                <c:pt idx="34">
                  <c:v>-0.164547920227051</c:v>
                </c:pt>
                <c:pt idx="35">
                  <c:v>6.1019420623779297E-2</c:v>
                </c:pt>
                <c:pt idx="36">
                  <c:v>0.27964305877685602</c:v>
                </c:pt>
                <c:pt idx="37">
                  <c:v>0.41089296340942399</c:v>
                </c:pt>
                <c:pt idx="38">
                  <c:v>0.16013240814209001</c:v>
                </c:pt>
                <c:pt idx="39">
                  <c:v>5.3009510040283203E-2</c:v>
                </c:pt>
                <c:pt idx="40">
                  <c:v>0.51844501495361395</c:v>
                </c:pt>
                <c:pt idx="41">
                  <c:v>-9.3650817871093804E-4</c:v>
                </c:pt>
                <c:pt idx="42">
                  <c:v>-0.49576473236084001</c:v>
                </c:pt>
                <c:pt idx="43">
                  <c:v>1.86257362365723E-2</c:v>
                </c:pt>
                <c:pt idx="44">
                  <c:v>0.27403783798217801</c:v>
                </c:pt>
                <c:pt idx="45">
                  <c:v>1.7428398132324199E-3</c:v>
                </c:pt>
                <c:pt idx="46">
                  <c:v>3.3535957336425799E-3</c:v>
                </c:pt>
                <c:pt idx="47">
                  <c:v>-0.170709133148194</c:v>
                </c:pt>
                <c:pt idx="48">
                  <c:v>-3.4739494323730503E-2</c:v>
                </c:pt>
                <c:pt idx="49">
                  <c:v>0.23168230056762701</c:v>
                </c:pt>
                <c:pt idx="50">
                  <c:v>3.5049915313720703E-2</c:v>
                </c:pt>
                <c:pt idx="51">
                  <c:v>0.10213279724121101</c:v>
                </c:pt>
                <c:pt idx="52">
                  <c:v>0.42233228683471702</c:v>
                </c:pt>
                <c:pt idx="53">
                  <c:v>0.55552101135253895</c:v>
                </c:pt>
                <c:pt idx="54">
                  <c:v>0.38924694061279302</c:v>
                </c:pt>
                <c:pt idx="55">
                  <c:v>0.27005910873413103</c:v>
                </c:pt>
                <c:pt idx="56">
                  <c:v>0.68854284286499101</c:v>
                </c:pt>
                <c:pt idx="57">
                  <c:v>0.39145851135253901</c:v>
                </c:pt>
                <c:pt idx="58">
                  <c:v>0.54837512969970703</c:v>
                </c:pt>
                <c:pt idx="59">
                  <c:v>0.24010848999023501</c:v>
                </c:pt>
                <c:pt idx="60">
                  <c:v>0.84769916534423795</c:v>
                </c:pt>
                <c:pt idx="61">
                  <c:v>0.54309749603271495</c:v>
                </c:pt>
                <c:pt idx="62">
                  <c:v>0.80574703216552801</c:v>
                </c:pt>
                <c:pt idx="63">
                  <c:v>0.59345483779907304</c:v>
                </c:pt>
                <c:pt idx="64">
                  <c:v>1.0056462287902901</c:v>
                </c:pt>
                <c:pt idx="65">
                  <c:v>0.51056098937988303</c:v>
                </c:pt>
                <c:pt idx="66">
                  <c:v>1.19768190383911</c:v>
                </c:pt>
                <c:pt idx="67">
                  <c:v>1.0095238685607899</c:v>
                </c:pt>
                <c:pt idx="68">
                  <c:v>1.18683528900147</c:v>
                </c:pt>
                <c:pt idx="69">
                  <c:v>1.5432939529419001</c:v>
                </c:pt>
                <c:pt idx="70">
                  <c:v>2.07331466674805</c:v>
                </c:pt>
                <c:pt idx="71">
                  <c:v>2.3443655967712398</c:v>
                </c:pt>
                <c:pt idx="72">
                  <c:v>2.0551223754882799</c:v>
                </c:pt>
                <c:pt idx="73">
                  <c:v>1.74339056015015</c:v>
                </c:pt>
                <c:pt idx="74">
                  <c:v>1.8810272216796899</c:v>
                </c:pt>
                <c:pt idx="75">
                  <c:v>1.9645256996154801</c:v>
                </c:pt>
                <c:pt idx="76">
                  <c:v>1.9003481864929199</c:v>
                </c:pt>
                <c:pt idx="77">
                  <c:v>1.9113969802856501</c:v>
                </c:pt>
                <c:pt idx="78">
                  <c:v>1.8944935798645</c:v>
                </c:pt>
                <c:pt idx="79">
                  <c:v>1.88860082626343</c:v>
                </c:pt>
                <c:pt idx="80">
                  <c:v>1.8691439628601101</c:v>
                </c:pt>
                <c:pt idx="81">
                  <c:v>1.8973970413207999</c:v>
                </c:pt>
                <c:pt idx="82">
                  <c:v>1.91382884979248</c:v>
                </c:pt>
                <c:pt idx="83">
                  <c:v>1.9155735969543499</c:v>
                </c:pt>
                <c:pt idx="84">
                  <c:v>1.91386938095093</c:v>
                </c:pt>
                <c:pt idx="85">
                  <c:v>1.8832521438598699</c:v>
                </c:pt>
                <c:pt idx="86">
                  <c:v>1.9102878570556701</c:v>
                </c:pt>
                <c:pt idx="87">
                  <c:v>1.9130277633667001</c:v>
                </c:pt>
                <c:pt idx="88">
                  <c:v>1.87522172927857</c:v>
                </c:pt>
                <c:pt idx="89">
                  <c:v>1.8757290840148899</c:v>
                </c:pt>
                <c:pt idx="90">
                  <c:v>1.8692941665649401</c:v>
                </c:pt>
                <c:pt idx="91">
                  <c:v>1.84972524642945</c:v>
                </c:pt>
                <c:pt idx="92">
                  <c:v>1.83467817306519</c:v>
                </c:pt>
                <c:pt idx="93">
                  <c:v>1.81293153762818</c:v>
                </c:pt>
                <c:pt idx="94">
                  <c:v>1.8044509887695299</c:v>
                </c:pt>
                <c:pt idx="95">
                  <c:v>1.7518482208252</c:v>
                </c:pt>
                <c:pt idx="96">
                  <c:v>1.7269697189331099</c:v>
                </c:pt>
                <c:pt idx="97">
                  <c:v>1.69233846664429</c:v>
                </c:pt>
                <c:pt idx="98">
                  <c:v>1.66812372207642</c:v>
                </c:pt>
                <c:pt idx="99">
                  <c:v>1.63331651687622</c:v>
                </c:pt>
                <c:pt idx="100">
                  <c:v>1.6001720428466799</c:v>
                </c:pt>
                <c:pt idx="101">
                  <c:v>1.5655999183654801</c:v>
                </c:pt>
                <c:pt idx="102">
                  <c:v>1.5145697593689</c:v>
                </c:pt>
                <c:pt idx="103">
                  <c:v>1.4769825935363801</c:v>
                </c:pt>
                <c:pt idx="104">
                  <c:v>1.4393625259399401</c:v>
                </c:pt>
                <c:pt idx="105">
                  <c:v>1.39769411087036</c:v>
                </c:pt>
                <c:pt idx="106">
                  <c:v>1.3598108291626001</c:v>
                </c:pt>
                <c:pt idx="107">
                  <c:v>1.32844114303589</c:v>
                </c:pt>
                <c:pt idx="108">
                  <c:v>1.2950077056884799</c:v>
                </c:pt>
                <c:pt idx="109">
                  <c:v>1.2594923973083501</c:v>
                </c:pt>
                <c:pt idx="110">
                  <c:v>1.2285346984863299</c:v>
                </c:pt>
                <c:pt idx="111">
                  <c:v>1.1963419914245601</c:v>
                </c:pt>
                <c:pt idx="112">
                  <c:v>1.1608753204345701</c:v>
                </c:pt>
                <c:pt idx="113">
                  <c:v>1.12876844406128</c:v>
                </c:pt>
                <c:pt idx="114">
                  <c:v>1.10043668746948</c:v>
                </c:pt>
                <c:pt idx="115">
                  <c:v>1.07193803787232</c:v>
                </c:pt>
                <c:pt idx="116">
                  <c:v>1.0469493865966799</c:v>
                </c:pt>
                <c:pt idx="117">
                  <c:v>1.0236845016479501</c:v>
                </c:pt>
                <c:pt idx="118">
                  <c:v>0.99885177612304699</c:v>
                </c:pt>
                <c:pt idx="119">
                  <c:v>0.97345018386840798</c:v>
                </c:pt>
                <c:pt idx="120">
                  <c:v>0.94939947128295898</c:v>
                </c:pt>
                <c:pt idx="121">
                  <c:v>0.92882108688354503</c:v>
                </c:pt>
                <c:pt idx="122">
                  <c:v>0.904604911804199</c:v>
                </c:pt>
                <c:pt idx="123">
                  <c:v>0.88575553894043002</c:v>
                </c:pt>
                <c:pt idx="124">
                  <c:v>0.86969375610351596</c:v>
                </c:pt>
                <c:pt idx="125">
                  <c:v>0.85204219818115301</c:v>
                </c:pt>
                <c:pt idx="126">
                  <c:v>0.83422803878784202</c:v>
                </c:pt>
                <c:pt idx="127">
                  <c:v>0.81842756271362305</c:v>
                </c:pt>
                <c:pt idx="128">
                  <c:v>0.80422210693359397</c:v>
                </c:pt>
                <c:pt idx="129">
                  <c:v>0.78926277160644598</c:v>
                </c:pt>
                <c:pt idx="130">
                  <c:v>0.77664232254028398</c:v>
                </c:pt>
                <c:pt idx="131">
                  <c:v>0.76279258728027399</c:v>
                </c:pt>
                <c:pt idx="132">
                  <c:v>0.75059127807617199</c:v>
                </c:pt>
                <c:pt idx="133">
                  <c:v>0.73883962631225597</c:v>
                </c:pt>
                <c:pt idx="134">
                  <c:v>0.72614240646362305</c:v>
                </c:pt>
                <c:pt idx="135">
                  <c:v>0.71213340759277399</c:v>
                </c:pt>
                <c:pt idx="136">
                  <c:v>0.69732809066772505</c:v>
                </c:pt>
                <c:pt idx="137">
                  <c:v>0.68274974822998102</c:v>
                </c:pt>
                <c:pt idx="138">
                  <c:v>0.66756010055542003</c:v>
                </c:pt>
                <c:pt idx="139">
                  <c:v>0.65112972259521495</c:v>
                </c:pt>
                <c:pt idx="140">
                  <c:v>0.63344240188598699</c:v>
                </c:pt>
                <c:pt idx="141">
                  <c:v>0.6163969039917</c:v>
                </c:pt>
                <c:pt idx="142">
                  <c:v>0.59926366806030296</c:v>
                </c:pt>
                <c:pt idx="143">
                  <c:v>0.58095455169677801</c:v>
                </c:pt>
                <c:pt idx="144">
                  <c:v>0.56112861633300803</c:v>
                </c:pt>
                <c:pt idx="145">
                  <c:v>0.54270172119140703</c:v>
                </c:pt>
                <c:pt idx="146">
                  <c:v>0.52403926849365301</c:v>
                </c:pt>
                <c:pt idx="147">
                  <c:v>0.50402927398681696</c:v>
                </c:pt>
                <c:pt idx="148">
                  <c:v>0.48397445678710999</c:v>
                </c:pt>
                <c:pt idx="149">
                  <c:v>0.46544122695922902</c:v>
                </c:pt>
                <c:pt idx="150">
                  <c:v>0.44450998306274397</c:v>
                </c:pt>
                <c:pt idx="151">
                  <c:v>0.42447710037231501</c:v>
                </c:pt>
                <c:pt idx="152">
                  <c:v>0.405047416687012</c:v>
                </c:pt>
                <c:pt idx="153">
                  <c:v>0.38519287109375</c:v>
                </c:pt>
                <c:pt idx="154">
                  <c:v>0.36431550979614302</c:v>
                </c:pt>
                <c:pt idx="155">
                  <c:v>0.34489917755126998</c:v>
                </c:pt>
                <c:pt idx="156">
                  <c:v>0.32516288757324202</c:v>
                </c:pt>
                <c:pt idx="157">
                  <c:v>0.304698467254639</c:v>
                </c:pt>
                <c:pt idx="158">
                  <c:v>0.28527259826660201</c:v>
                </c:pt>
                <c:pt idx="159">
                  <c:v>0.26597023010253901</c:v>
                </c:pt>
                <c:pt idx="160">
                  <c:v>0.24699163436889701</c:v>
                </c:pt>
                <c:pt idx="161">
                  <c:v>0.22875785827636699</c:v>
                </c:pt>
                <c:pt idx="162">
                  <c:v>0.21077919006347701</c:v>
                </c:pt>
                <c:pt idx="163">
                  <c:v>0.19467210769653301</c:v>
                </c:pt>
                <c:pt idx="164">
                  <c:v>0.17957830429077201</c:v>
                </c:pt>
                <c:pt idx="165">
                  <c:v>0.16565036773681699</c:v>
                </c:pt>
                <c:pt idx="166">
                  <c:v>0.15251731872558599</c:v>
                </c:pt>
                <c:pt idx="167">
                  <c:v>0.14227294921875</c:v>
                </c:pt>
                <c:pt idx="168">
                  <c:v>0.13294744491577201</c:v>
                </c:pt>
                <c:pt idx="169">
                  <c:v>0.124832153320313</c:v>
                </c:pt>
                <c:pt idx="170">
                  <c:v>0.117437839508057</c:v>
                </c:pt>
                <c:pt idx="171">
                  <c:v>0.11226987838745101</c:v>
                </c:pt>
                <c:pt idx="172">
                  <c:v>0.106437206268311</c:v>
                </c:pt>
                <c:pt idx="173">
                  <c:v>0.100450992584229</c:v>
                </c:pt>
                <c:pt idx="174">
                  <c:v>9.3753337860107394E-2</c:v>
                </c:pt>
                <c:pt idx="175">
                  <c:v>8.7293148040771498E-2</c:v>
                </c:pt>
                <c:pt idx="176">
                  <c:v>8.0728054046630901E-2</c:v>
                </c:pt>
                <c:pt idx="177">
                  <c:v>7.4215888977050795E-2</c:v>
                </c:pt>
                <c:pt idx="178">
                  <c:v>7.1045398712158203E-2</c:v>
                </c:pt>
                <c:pt idx="179">
                  <c:v>6.79430961608887E-2</c:v>
                </c:pt>
                <c:pt idx="180">
                  <c:v>6.5772533416748102E-2</c:v>
                </c:pt>
                <c:pt idx="181">
                  <c:v>6.3591957092285198E-2</c:v>
                </c:pt>
                <c:pt idx="182">
                  <c:v>6.11224174499512E-2</c:v>
                </c:pt>
                <c:pt idx="183">
                  <c:v>5.8488845825195299E-2</c:v>
                </c:pt>
                <c:pt idx="184">
                  <c:v>5.6464672088623102E-2</c:v>
                </c:pt>
                <c:pt idx="185">
                  <c:v>5.4724216461181703E-2</c:v>
                </c:pt>
                <c:pt idx="186">
                  <c:v>5.2371025085449198E-2</c:v>
                </c:pt>
                <c:pt idx="187">
                  <c:v>5.1522254943847698E-2</c:v>
                </c:pt>
                <c:pt idx="188">
                  <c:v>4.9606800079345703E-2</c:v>
                </c:pt>
                <c:pt idx="189">
                  <c:v>4.8028469085693401E-2</c:v>
                </c:pt>
                <c:pt idx="190">
                  <c:v>4.7318458557128899E-2</c:v>
                </c:pt>
                <c:pt idx="191">
                  <c:v>4.5855998992919901E-2</c:v>
                </c:pt>
                <c:pt idx="192">
                  <c:v>4.5467853546142599E-2</c:v>
                </c:pt>
                <c:pt idx="193">
                  <c:v>4.4512271881103502E-2</c:v>
                </c:pt>
                <c:pt idx="194">
                  <c:v>4.3441295623779297E-2</c:v>
                </c:pt>
                <c:pt idx="195">
                  <c:v>4.3500423431396498E-2</c:v>
                </c:pt>
                <c:pt idx="196">
                  <c:v>4.28967475891113E-2</c:v>
                </c:pt>
                <c:pt idx="197">
                  <c:v>4.2285919189453097E-2</c:v>
                </c:pt>
                <c:pt idx="198">
                  <c:v>4.1570186614990297E-2</c:v>
                </c:pt>
                <c:pt idx="199">
                  <c:v>4.1037082672119203E-2</c:v>
                </c:pt>
                <c:pt idx="200">
                  <c:v>4.0595531463623102E-2</c:v>
                </c:pt>
                <c:pt idx="201">
                  <c:v>4.0834426879882799E-2</c:v>
                </c:pt>
                <c:pt idx="202">
                  <c:v>4.0244579315185602E-2</c:v>
                </c:pt>
                <c:pt idx="203">
                  <c:v>3.9913654327392599E-2</c:v>
                </c:pt>
                <c:pt idx="204">
                  <c:v>3.9807319641113302E-2</c:v>
                </c:pt>
                <c:pt idx="205">
                  <c:v>3.9223670959472698E-2</c:v>
                </c:pt>
                <c:pt idx="206">
                  <c:v>3.9171695709228502E-2</c:v>
                </c:pt>
                <c:pt idx="207">
                  <c:v>3.9533138275146498E-2</c:v>
                </c:pt>
                <c:pt idx="208">
                  <c:v>3.9348602294921903E-2</c:v>
                </c:pt>
                <c:pt idx="209">
                  <c:v>3.9028644561767599E-2</c:v>
                </c:pt>
                <c:pt idx="210">
                  <c:v>3.8831710815429701E-2</c:v>
                </c:pt>
                <c:pt idx="211">
                  <c:v>3.8612842559814502E-2</c:v>
                </c:pt>
                <c:pt idx="212">
                  <c:v>3.8266181945800802E-2</c:v>
                </c:pt>
                <c:pt idx="213">
                  <c:v>3.8551330566406299E-2</c:v>
                </c:pt>
                <c:pt idx="214">
                  <c:v>3.8428783416748102E-2</c:v>
                </c:pt>
                <c:pt idx="215">
                  <c:v>3.8685798645019601E-2</c:v>
                </c:pt>
                <c:pt idx="216">
                  <c:v>3.8375377655029297E-2</c:v>
                </c:pt>
                <c:pt idx="217">
                  <c:v>3.7781715393066399E-2</c:v>
                </c:pt>
                <c:pt idx="218">
                  <c:v>3.76172065734863E-2</c:v>
                </c:pt>
                <c:pt idx="219">
                  <c:v>3.8099288940429701E-2</c:v>
                </c:pt>
                <c:pt idx="220">
                  <c:v>3.81512641906738E-2</c:v>
                </c:pt>
                <c:pt idx="221">
                  <c:v>3.7860870361328097E-2</c:v>
                </c:pt>
                <c:pt idx="222">
                  <c:v>3.79281044006348E-2</c:v>
                </c:pt>
                <c:pt idx="223">
                  <c:v>3.80096435546875E-2</c:v>
                </c:pt>
                <c:pt idx="224">
                  <c:v>3.7454128265380901E-2</c:v>
                </c:pt>
                <c:pt idx="225">
                  <c:v>3.7762641906738302E-2</c:v>
                </c:pt>
                <c:pt idx="226">
                  <c:v>3.7239074707031299E-2</c:v>
                </c:pt>
                <c:pt idx="227">
                  <c:v>3.7160396575927797E-2</c:v>
                </c:pt>
                <c:pt idx="228">
                  <c:v>3.7377834320068401E-2</c:v>
                </c:pt>
                <c:pt idx="229">
                  <c:v>3.7096977233886698E-2</c:v>
                </c:pt>
                <c:pt idx="230">
                  <c:v>3.7278652191162102E-2</c:v>
                </c:pt>
                <c:pt idx="231">
                  <c:v>3.68762016296387E-2</c:v>
                </c:pt>
                <c:pt idx="232">
                  <c:v>3.6495685577392599E-2</c:v>
                </c:pt>
                <c:pt idx="233">
                  <c:v>3.6143302917480503E-2</c:v>
                </c:pt>
                <c:pt idx="234">
                  <c:v>3.5721778869628899E-2</c:v>
                </c:pt>
                <c:pt idx="235">
                  <c:v>3.5478591918945299E-2</c:v>
                </c:pt>
                <c:pt idx="236">
                  <c:v>3.5907745361328097E-2</c:v>
                </c:pt>
                <c:pt idx="237">
                  <c:v>3.6271095275878899E-2</c:v>
                </c:pt>
                <c:pt idx="238">
                  <c:v>3.5089015960693401E-2</c:v>
                </c:pt>
                <c:pt idx="239">
                  <c:v>3.5153388977050802E-2</c:v>
                </c:pt>
                <c:pt idx="240">
                  <c:v>3.4966945648193401E-2</c:v>
                </c:pt>
                <c:pt idx="241">
                  <c:v>3.4816741943359403E-2</c:v>
                </c:pt>
                <c:pt idx="242">
                  <c:v>3.4482479095458998E-2</c:v>
                </c:pt>
                <c:pt idx="243">
                  <c:v>3.4568309783935602E-2</c:v>
                </c:pt>
                <c:pt idx="244">
                  <c:v>3.44738960266113E-2</c:v>
                </c:pt>
                <c:pt idx="245">
                  <c:v>3.3689975738525398E-2</c:v>
                </c:pt>
                <c:pt idx="246">
                  <c:v>3.3368110656738302E-2</c:v>
                </c:pt>
                <c:pt idx="247">
                  <c:v>3.3470630645752002E-2</c:v>
                </c:pt>
                <c:pt idx="248">
                  <c:v>3.3208370208740297E-2</c:v>
                </c:pt>
                <c:pt idx="249">
                  <c:v>3.28631401062012E-2</c:v>
                </c:pt>
                <c:pt idx="250">
                  <c:v>3.2745838165283203E-2</c:v>
                </c:pt>
                <c:pt idx="251">
                  <c:v>3.2490730285644601E-2</c:v>
                </c:pt>
                <c:pt idx="252">
                  <c:v>3.20796966552735E-2</c:v>
                </c:pt>
                <c:pt idx="253">
                  <c:v>3.1431198120117201E-2</c:v>
                </c:pt>
                <c:pt idx="254">
                  <c:v>3.1667709350586E-2</c:v>
                </c:pt>
                <c:pt idx="255">
                  <c:v>3.1383991241455099E-2</c:v>
                </c:pt>
                <c:pt idx="256">
                  <c:v>3.1076431274414101E-2</c:v>
                </c:pt>
                <c:pt idx="257">
                  <c:v>3.0560016632080099E-2</c:v>
                </c:pt>
                <c:pt idx="258">
                  <c:v>3.0876159667968799E-2</c:v>
                </c:pt>
                <c:pt idx="259">
                  <c:v>3.0592918395996101E-2</c:v>
                </c:pt>
                <c:pt idx="260">
                  <c:v>3.03912162780762E-2</c:v>
                </c:pt>
                <c:pt idx="261">
                  <c:v>2.9930114746093799E-2</c:v>
                </c:pt>
                <c:pt idx="262">
                  <c:v>3.0062675476074201E-2</c:v>
                </c:pt>
                <c:pt idx="263">
                  <c:v>2.99534797668457E-2</c:v>
                </c:pt>
                <c:pt idx="264">
                  <c:v>2.9802799224853498E-2</c:v>
                </c:pt>
                <c:pt idx="265">
                  <c:v>2.96025276184082E-2</c:v>
                </c:pt>
                <c:pt idx="266">
                  <c:v>2.9428005218505901E-2</c:v>
                </c:pt>
                <c:pt idx="267">
                  <c:v>2.9421806335449201E-2</c:v>
                </c:pt>
                <c:pt idx="268">
                  <c:v>2.9073715209961E-2</c:v>
                </c:pt>
                <c:pt idx="269">
                  <c:v>2.8577327728271502E-2</c:v>
                </c:pt>
                <c:pt idx="270">
                  <c:v>2.8469085693359399E-2</c:v>
                </c:pt>
                <c:pt idx="271">
                  <c:v>2.8537750244140601E-2</c:v>
                </c:pt>
                <c:pt idx="272">
                  <c:v>2.85334587097168E-2</c:v>
                </c:pt>
                <c:pt idx="273">
                  <c:v>2.84113883972168E-2</c:v>
                </c:pt>
                <c:pt idx="274">
                  <c:v>2.76241302490235E-2</c:v>
                </c:pt>
                <c:pt idx="275">
                  <c:v>2.7592658996582101E-2</c:v>
                </c:pt>
                <c:pt idx="276">
                  <c:v>2.72412300109863E-2</c:v>
                </c:pt>
                <c:pt idx="277">
                  <c:v>2.7300834655761701E-2</c:v>
                </c:pt>
                <c:pt idx="278">
                  <c:v>2.72774696350098E-2</c:v>
                </c:pt>
                <c:pt idx="279">
                  <c:v>2.6756763458252002E-2</c:v>
                </c:pt>
                <c:pt idx="280">
                  <c:v>2.6655197143554701E-2</c:v>
                </c:pt>
                <c:pt idx="281">
                  <c:v>2.6573181152343799E-2</c:v>
                </c:pt>
                <c:pt idx="282">
                  <c:v>2.65555381774903E-2</c:v>
                </c:pt>
                <c:pt idx="283">
                  <c:v>2.6100158691406299E-2</c:v>
                </c:pt>
                <c:pt idx="284">
                  <c:v>2.5676727294921899E-2</c:v>
                </c:pt>
                <c:pt idx="285">
                  <c:v>2.5526523590087901E-2</c:v>
                </c:pt>
                <c:pt idx="286">
                  <c:v>2.54721641540528E-2</c:v>
                </c:pt>
                <c:pt idx="287">
                  <c:v>2.5352954864502002E-2</c:v>
                </c:pt>
                <c:pt idx="288">
                  <c:v>2.4981975555419901E-2</c:v>
                </c:pt>
                <c:pt idx="289">
                  <c:v>2.4626731872558601E-2</c:v>
                </c:pt>
                <c:pt idx="290">
                  <c:v>2.4538993835449201E-2</c:v>
                </c:pt>
                <c:pt idx="291">
                  <c:v>2.4216651916503899E-2</c:v>
                </c:pt>
                <c:pt idx="292">
                  <c:v>2.40020751953125E-2</c:v>
                </c:pt>
                <c:pt idx="293">
                  <c:v>2.3866176605224599E-2</c:v>
                </c:pt>
                <c:pt idx="294">
                  <c:v>2.36001014709473E-2</c:v>
                </c:pt>
                <c:pt idx="295">
                  <c:v>2.4125576019287099E-2</c:v>
                </c:pt>
                <c:pt idx="296">
                  <c:v>2.4172306060790998E-2</c:v>
                </c:pt>
                <c:pt idx="297">
                  <c:v>2.2389411926269601E-2</c:v>
                </c:pt>
                <c:pt idx="298">
                  <c:v>2.2452354431152399E-2</c:v>
                </c:pt>
                <c:pt idx="299">
                  <c:v>2.26950645446778E-2</c:v>
                </c:pt>
                <c:pt idx="300">
                  <c:v>2.2640228271484399E-2</c:v>
                </c:pt>
                <c:pt idx="301">
                  <c:v>2.2463798522949201E-2</c:v>
                </c:pt>
                <c:pt idx="302">
                  <c:v>2.22325325012207E-2</c:v>
                </c:pt>
                <c:pt idx="303">
                  <c:v>2.24452018737793E-2</c:v>
                </c:pt>
                <c:pt idx="304">
                  <c:v>2.1985530853271502E-2</c:v>
                </c:pt>
                <c:pt idx="305">
                  <c:v>2.1727561950683601E-2</c:v>
                </c:pt>
                <c:pt idx="306">
                  <c:v>2.18462944030762E-2</c:v>
                </c:pt>
                <c:pt idx="307">
                  <c:v>2.17642784118653E-2</c:v>
                </c:pt>
                <c:pt idx="308">
                  <c:v>2.16259956359863E-2</c:v>
                </c:pt>
                <c:pt idx="309">
                  <c:v>2.1633148193359399E-2</c:v>
                </c:pt>
                <c:pt idx="310">
                  <c:v>2.1399497985839899E-2</c:v>
                </c:pt>
                <c:pt idx="311">
                  <c:v>2.13675498962403E-2</c:v>
                </c:pt>
                <c:pt idx="312">
                  <c:v>2.1353721618652399E-2</c:v>
                </c:pt>
                <c:pt idx="313">
                  <c:v>2.1243572235107401E-2</c:v>
                </c:pt>
                <c:pt idx="314">
                  <c:v>2.13112831115723E-2</c:v>
                </c:pt>
                <c:pt idx="315">
                  <c:v>2.1265029907226601E-2</c:v>
                </c:pt>
                <c:pt idx="316">
                  <c:v>2.13932991027832E-2</c:v>
                </c:pt>
                <c:pt idx="317">
                  <c:v>2.1256446838378899E-2</c:v>
                </c:pt>
                <c:pt idx="318">
                  <c:v>2.1226882934570299E-2</c:v>
                </c:pt>
                <c:pt idx="319">
                  <c:v>2.1181583404540998E-2</c:v>
                </c:pt>
                <c:pt idx="320">
                  <c:v>2.1147727966308601E-2</c:v>
                </c:pt>
                <c:pt idx="321">
                  <c:v>2.1309375762939502E-2</c:v>
                </c:pt>
                <c:pt idx="322">
                  <c:v>2.1191120147705099E-2</c:v>
                </c:pt>
                <c:pt idx="323">
                  <c:v>2.12407112121582E-2</c:v>
                </c:pt>
                <c:pt idx="324">
                  <c:v>2.13112831115723E-2</c:v>
                </c:pt>
                <c:pt idx="325">
                  <c:v>2.1190643310546899E-2</c:v>
                </c:pt>
                <c:pt idx="326">
                  <c:v>2.1136760711669901E-2</c:v>
                </c:pt>
                <c:pt idx="327">
                  <c:v>2.1200180053711E-2</c:v>
                </c:pt>
                <c:pt idx="328">
                  <c:v>2.1160602569580099E-2</c:v>
                </c:pt>
                <c:pt idx="329">
                  <c:v>2.12254524230957E-2</c:v>
                </c:pt>
                <c:pt idx="330">
                  <c:v>2.10776329040528E-2</c:v>
                </c:pt>
                <c:pt idx="331">
                  <c:v>2.12244987487793E-2</c:v>
                </c:pt>
                <c:pt idx="332">
                  <c:v>2.11281776428223E-2</c:v>
                </c:pt>
                <c:pt idx="333">
                  <c:v>2.1036148071289101E-2</c:v>
                </c:pt>
                <c:pt idx="334">
                  <c:v>2.0990371704101601E-2</c:v>
                </c:pt>
                <c:pt idx="335">
                  <c:v>2.10261344909668E-2</c:v>
                </c:pt>
                <c:pt idx="336">
                  <c:v>2.10375785827637E-2</c:v>
                </c:pt>
                <c:pt idx="337">
                  <c:v>2.0863533020019601E-2</c:v>
                </c:pt>
                <c:pt idx="338">
                  <c:v>2.0852088928222701E-2</c:v>
                </c:pt>
                <c:pt idx="339">
                  <c:v>2.0779609680175799E-2</c:v>
                </c:pt>
                <c:pt idx="340">
                  <c:v>2.0722389221191399E-2</c:v>
                </c:pt>
                <c:pt idx="341">
                  <c:v>2.0714282989502002E-2</c:v>
                </c:pt>
                <c:pt idx="342">
                  <c:v>2.0595550537109399E-2</c:v>
                </c:pt>
                <c:pt idx="343">
                  <c:v>2.0663261413574201E-2</c:v>
                </c:pt>
                <c:pt idx="344">
                  <c:v>2.0482063293457101E-2</c:v>
                </c:pt>
                <c:pt idx="345">
                  <c:v>2.0532131195068401E-2</c:v>
                </c:pt>
                <c:pt idx="346">
                  <c:v>2.0425796508789101E-2</c:v>
                </c:pt>
                <c:pt idx="347">
                  <c:v>2.0332813262939502E-2</c:v>
                </c:pt>
                <c:pt idx="348">
                  <c:v>2.02946662902832E-2</c:v>
                </c:pt>
                <c:pt idx="349">
                  <c:v>2.02484130859375E-2</c:v>
                </c:pt>
                <c:pt idx="350">
                  <c:v>2.0107269287109399E-2</c:v>
                </c:pt>
                <c:pt idx="351">
                  <c:v>2.0221710205078101E-2</c:v>
                </c:pt>
                <c:pt idx="352">
                  <c:v>2.0072460174560599E-2</c:v>
                </c:pt>
                <c:pt idx="353">
                  <c:v>1.9987106323242201E-2</c:v>
                </c:pt>
                <c:pt idx="354">
                  <c:v>1.9747257232665998E-2</c:v>
                </c:pt>
                <c:pt idx="355">
                  <c:v>1.9824504852294901E-2</c:v>
                </c:pt>
                <c:pt idx="356">
                  <c:v>1.9670009613037099E-2</c:v>
                </c:pt>
                <c:pt idx="357">
                  <c:v>1.9544124603271502E-2</c:v>
                </c:pt>
                <c:pt idx="358">
                  <c:v>1.9700050354003899E-2</c:v>
                </c:pt>
                <c:pt idx="359">
                  <c:v>1.95112228393555E-2</c:v>
                </c:pt>
                <c:pt idx="360">
                  <c:v>1.9417285919189502E-2</c:v>
                </c:pt>
                <c:pt idx="361">
                  <c:v>1.93524360656738E-2</c:v>
                </c:pt>
                <c:pt idx="362">
                  <c:v>1.9300460815429701E-2</c:v>
                </c:pt>
                <c:pt idx="363">
                  <c:v>1.9330501556396502E-2</c:v>
                </c:pt>
                <c:pt idx="364">
                  <c:v>1.9198417663574201E-2</c:v>
                </c:pt>
                <c:pt idx="365">
                  <c:v>1.9068717956543E-2</c:v>
                </c:pt>
                <c:pt idx="366">
                  <c:v>1.9167423248290998E-2</c:v>
                </c:pt>
                <c:pt idx="367">
                  <c:v>1.91597938537598E-2</c:v>
                </c:pt>
                <c:pt idx="368">
                  <c:v>1.9080638885498099E-2</c:v>
                </c:pt>
                <c:pt idx="369">
                  <c:v>1.8985271453857401E-2</c:v>
                </c:pt>
                <c:pt idx="370">
                  <c:v>1.9021034240722701E-2</c:v>
                </c:pt>
                <c:pt idx="371">
                  <c:v>1.8933296203613299E-2</c:v>
                </c:pt>
                <c:pt idx="372">
                  <c:v>1.8852233886718799E-2</c:v>
                </c:pt>
                <c:pt idx="373">
                  <c:v>1.8892765045165998E-2</c:v>
                </c:pt>
                <c:pt idx="374">
                  <c:v>1.8807888031005901E-2</c:v>
                </c:pt>
                <c:pt idx="375">
                  <c:v>1.8873214721679701E-2</c:v>
                </c:pt>
                <c:pt idx="376">
                  <c:v>1.87830924987793E-2</c:v>
                </c:pt>
                <c:pt idx="377">
                  <c:v>1.8838405609130901E-2</c:v>
                </c:pt>
                <c:pt idx="378">
                  <c:v>1.8815517425537099E-2</c:v>
                </c:pt>
                <c:pt idx="379">
                  <c:v>1.8792152404785201E-2</c:v>
                </c:pt>
                <c:pt idx="380">
                  <c:v>1.8843173980712901E-2</c:v>
                </c:pt>
                <c:pt idx="381">
                  <c:v>1.8659114837646502E-2</c:v>
                </c:pt>
                <c:pt idx="382">
                  <c:v>1.8618106842040998E-2</c:v>
                </c:pt>
                <c:pt idx="383">
                  <c:v>1.8654346466064502E-2</c:v>
                </c:pt>
                <c:pt idx="384">
                  <c:v>1.8620491027832101E-2</c:v>
                </c:pt>
                <c:pt idx="385">
                  <c:v>1.8559455871582101E-2</c:v>
                </c:pt>
                <c:pt idx="386">
                  <c:v>1.8583297729492201E-2</c:v>
                </c:pt>
                <c:pt idx="387">
                  <c:v>1.8675327301025401E-2</c:v>
                </c:pt>
                <c:pt idx="388">
                  <c:v>1.8524169921875E-2</c:v>
                </c:pt>
                <c:pt idx="389">
                  <c:v>1.8623352050781299E-2</c:v>
                </c:pt>
                <c:pt idx="390">
                  <c:v>1.8575668334961E-2</c:v>
                </c:pt>
                <c:pt idx="391">
                  <c:v>1.8649101257324201E-2</c:v>
                </c:pt>
                <c:pt idx="392">
                  <c:v>1.86066627502442E-2</c:v>
                </c:pt>
                <c:pt idx="393">
                  <c:v>1.8283843994140601E-2</c:v>
                </c:pt>
                <c:pt idx="394">
                  <c:v>1.86047554016113E-2</c:v>
                </c:pt>
                <c:pt idx="395">
                  <c:v>1.8628597259521502E-2</c:v>
                </c:pt>
                <c:pt idx="396">
                  <c:v>1.8562316894531299E-2</c:v>
                </c:pt>
                <c:pt idx="397">
                  <c:v>1.8641471862793E-2</c:v>
                </c:pt>
                <c:pt idx="398">
                  <c:v>1.8705844879150401E-2</c:v>
                </c:pt>
                <c:pt idx="399">
                  <c:v>1.85742378234863E-2</c:v>
                </c:pt>
                <c:pt idx="400">
                  <c:v>1.8453598022461E-2</c:v>
                </c:pt>
                <c:pt idx="401">
                  <c:v>1.8685817718505901E-2</c:v>
                </c:pt>
                <c:pt idx="402">
                  <c:v>1.88136100769043E-2</c:v>
                </c:pt>
                <c:pt idx="403">
                  <c:v>1.88555717468262E-2</c:v>
                </c:pt>
                <c:pt idx="404">
                  <c:v>1.88040733337403E-2</c:v>
                </c:pt>
                <c:pt idx="405">
                  <c:v>1.8801689147949201E-2</c:v>
                </c:pt>
                <c:pt idx="406">
                  <c:v>1.87792778015137E-2</c:v>
                </c:pt>
                <c:pt idx="407">
                  <c:v>1.8883705139160201E-2</c:v>
                </c:pt>
                <c:pt idx="408">
                  <c:v>1.8941879272461E-2</c:v>
                </c:pt>
                <c:pt idx="409">
                  <c:v>1.8935203552246101E-2</c:v>
                </c:pt>
                <c:pt idx="410">
                  <c:v>1.9013881683349599E-2</c:v>
                </c:pt>
                <c:pt idx="411">
                  <c:v>1.90272331237793E-2</c:v>
                </c:pt>
                <c:pt idx="412">
                  <c:v>1.9014358520507799E-2</c:v>
                </c:pt>
                <c:pt idx="413">
                  <c:v>1.9070625305175799E-2</c:v>
                </c:pt>
                <c:pt idx="414">
                  <c:v>1.8945217132568401E-2</c:v>
                </c:pt>
                <c:pt idx="415">
                  <c:v>1.9033432006836E-2</c:v>
                </c:pt>
                <c:pt idx="416">
                  <c:v>1.9084930419921899E-2</c:v>
                </c:pt>
                <c:pt idx="417">
                  <c:v>1.9091129302978498E-2</c:v>
                </c:pt>
                <c:pt idx="418">
                  <c:v>1.9152641296386701E-2</c:v>
                </c:pt>
                <c:pt idx="419">
                  <c:v>1.9176959991455099E-2</c:v>
                </c:pt>
                <c:pt idx="420">
                  <c:v>1.92465782165528E-2</c:v>
                </c:pt>
                <c:pt idx="421">
                  <c:v>1.9279479980468799E-2</c:v>
                </c:pt>
                <c:pt idx="422">
                  <c:v>1.92780494689942E-2</c:v>
                </c:pt>
                <c:pt idx="423">
                  <c:v>1.9234180450439502E-2</c:v>
                </c:pt>
                <c:pt idx="424">
                  <c:v>1.9222259521484399E-2</c:v>
                </c:pt>
                <c:pt idx="425">
                  <c:v>1.9299507141113299E-2</c:v>
                </c:pt>
                <c:pt idx="426">
                  <c:v>1.93066596984863E-2</c:v>
                </c:pt>
                <c:pt idx="427">
                  <c:v>1.92761421203613E-2</c:v>
                </c:pt>
                <c:pt idx="428">
                  <c:v>1.92713737487793E-2</c:v>
                </c:pt>
                <c:pt idx="429">
                  <c:v>1.92208290100098E-2</c:v>
                </c:pt>
                <c:pt idx="430">
                  <c:v>1.9346237182617201E-2</c:v>
                </c:pt>
                <c:pt idx="431">
                  <c:v>1.93438529968262E-2</c:v>
                </c:pt>
                <c:pt idx="432">
                  <c:v>1.94344520568848E-2</c:v>
                </c:pt>
                <c:pt idx="433">
                  <c:v>1.9753456115722701E-2</c:v>
                </c:pt>
                <c:pt idx="434">
                  <c:v>2.0212173461914101E-2</c:v>
                </c:pt>
                <c:pt idx="435">
                  <c:v>2.0306587219238299E-2</c:v>
                </c:pt>
                <c:pt idx="436">
                  <c:v>2.0082950592040998E-2</c:v>
                </c:pt>
                <c:pt idx="437">
                  <c:v>2.0411491394043E-2</c:v>
                </c:pt>
                <c:pt idx="438">
                  <c:v>1.96533203125E-2</c:v>
                </c:pt>
                <c:pt idx="439">
                  <c:v>1.6791820526123099E-2</c:v>
                </c:pt>
                <c:pt idx="440">
                  <c:v>1.4947891235351601E-2</c:v>
                </c:pt>
                <c:pt idx="441">
                  <c:v>1.6707420349121101E-2</c:v>
                </c:pt>
                <c:pt idx="442">
                  <c:v>1.71160697937012E-2</c:v>
                </c:pt>
                <c:pt idx="443">
                  <c:v>1.65257453918457E-2</c:v>
                </c:pt>
                <c:pt idx="444">
                  <c:v>1.7690658569336E-2</c:v>
                </c:pt>
                <c:pt idx="445">
                  <c:v>2.0184516906738299E-2</c:v>
                </c:pt>
                <c:pt idx="446">
                  <c:v>1.98979377746582E-2</c:v>
                </c:pt>
                <c:pt idx="447">
                  <c:v>1.9313812255859399E-2</c:v>
                </c:pt>
                <c:pt idx="448">
                  <c:v>1.87687873840332E-2</c:v>
                </c:pt>
                <c:pt idx="449">
                  <c:v>1.8300056457519601E-2</c:v>
                </c:pt>
                <c:pt idx="450">
                  <c:v>1.81078910827637E-2</c:v>
                </c:pt>
                <c:pt idx="451">
                  <c:v>1.7912864685058601E-2</c:v>
                </c:pt>
                <c:pt idx="452">
                  <c:v>1.7899990081787099E-2</c:v>
                </c:pt>
                <c:pt idx="453">
                  <c:v>1.77760124206543E-2</c:v>
                </c:pt>
                <c:pt idx="454">
                  <c:v>1.77102088928223E-2</c:v>
                </c:pt>
                <c:pt idx="455">
                  <c:v>1.7595767974853498E-2</c:v>
                </c:pt>
                <c:pt idx="456">
                  <c:v>1.7541408538818401E-2</c:v>
                </c:pt>
                <c:pt idx="457">
                  <c:v>1.7426967620849599E-2</c:v>
                </c:pt>
                <c:pt idx="458">
                  <c:v>1.7428874969482401E-2</c:v>
                </c:pt>
                <c:pt idx="459">
                  <c:v>1.7361640930175799E-2</c:v>
                </c:pt>
                <c:pt idx="460">
                  <c:v>1.7282485961914101E-2</c:v>
                </c:pt>
                <c:pt idx="461">
                  <c:v>1.7153263092040998E-2</c:v>
                </c:pt>
                <c:pt idx="462">
                  <c:v>1.7068386077880901E-2</c:v>
                </c:pt>
                <c:pt idx="463">
                  <c:v>1.69224739074707E-2</c:v>
                </c:pt>
                <c:pt idx="464">
                  <c:v>1.6873359680175799E-2</c:v>
                </c:pt>
                <c:pt idx="465">
                  <c:v>1.7096996307373099E-2</c:v>
                </c:pt>
                <c:pt idx="466">
                  <c:v>1.67756080627442E-2</c:v>
                </c:pt>
                <c:pt idx="467">
                  <c:v>1.5749454498290998E-2</c:v>
                </c:pt>
                <c:pt idx="468">
                  <c:v>1.6304016113281299E-2</c:v>
                </c:pt>
                <c:pt idx="469">
                  <c:v>1.6641616821289101E-2</c:v>
                </c:pt>
                <c:pt idx="470">
                  <c:v>1.6750812530517599E-2</c:v>
                </c:pt>
                <c:pt idx="471">
                  <c:v>1.65810585021973E-2</c:v>
                </c:pt>
                <c:pt idx="472">
                  <c:v>1.6629695892334002E-2</c:v>
                </c:pt>
                <c:pt idx="473">
                  <c:v>1.6533374786377002E-2</c:v>
                </c:pt>
                <c:pt idx="474">
                  <c:v>1.6496658325195299E-2</c:v>
                </c:pt>
                <c:pt idx="475">
                  <c:v>1.6444206237793E-2</c:v>
                </c:pt>
                <c:pt idx="476">
                  <c:v>1.6474723815918E-2</c:v>
                </c:pt>
                <c:pt idx="477">
                  <c:v>1.6482353210449201E-2</c:v>
                </c:pt>
                <c:pt idx="478">
                  <c:v>1.6362190246582101E-2</c:v>
                </c:pt>
                <c:pt idx="479">
                  <c:v>1.6421318054199201E-2</c:v>
                </c:pt>
                <c:pt idx="480">
                  <c:v>1.6299247741699201E-2</c:v>
                </c:pt>
                <c:pt idx="481">
                  <c:v>1.63426399230957E-2</c:v>
                </c:pt>
                <c:pt idx="482">
                  <c:v>1.6298294067382799E-2</c:v>
                </c:pt>
                <c:pt idx="483">
                  <c:v>1.6288757324218799E-2</c:v>
                </c:pt>
                <c:pt idx="484">
                  <c:v>1.6322135925293E-2</c:v>
                </c:pt>
                <c:pt idx="485">
                  <c:v>1.6292572021484399E-2</c:v>
                </c:pt>
                <c:pt idx="486">
                  <c:v>1.6366958618164101E-2</c:v>
                </c:pt>
                <c:pt idx="487">
                  <c:v>1.6268253326415998E-2</c:v>
                </c:pt>
                <c:pt idx="488">
                  <c:v>1.629638671875E-2</c:v>
                </c:pt>
                <c:pt idx="489">
                  <c:v>1.6236305236816399E-2</c:v>
                </c:pt>
                <c:pt idx="490">
                  <c:v>1.62353515625E-2</c:v>
                </c:pt>
                <c:pt idx="491">
                  <c:v>1.6249656677246101E-2</c:v>
                </c:pt>
                <c:pt idx="492">
                  <c:v>1.6170501708984399E-2</c:v>
                </c:pt>
                <c:pt idx="493">
                  <c:v>1.62005424499512E-2</c:v>
                </c:pt>
                <c:pt idx="494">
                  <c:v>1.61595344543457E-2</c:v>
                </c:pt>
                <c:pt idx="495">
                  <c:v>1.6152381896972701E-2</c:v>
                </c:pt>
                <c:pt idx="496">
                  <c:v>1.6068935394287099E-2</c:v>
                </c:pt>
                <c:pt idx="497">
                  <c:v>1.6141414642334002E-2</c:v>
                </c:pt>
                <c:pt idx="498">
                  <c:v>1.60784721374512E-2</c:v>
                </c:pt>
                <c:pt idx="499">
                  <c:v>1.6053676605224599E-2</c:v>
                </c:pt>
                <c:pt idx="500">
                  <c:v>1.5990257263183601E-2</c:v>
                </c:pt>
                <c:pt idx="501">
                  <c:v>1.5978813171386701E-2</c:v>
                </c:pt>
                <c:pt idx="502">
                  <c:v>1.5926361083984399E-2</c:v>
                </c:pt>
                <c:pt idx="503">
                  <c:v>1.59296989440918E-2</c:v>
                </c:pt>
                <c:pt idx="504">
                  <c:v>1.58696174621582E-2</c:v>
                </c:pt>
                <c:pt idx="505">
                  <c:v>1.5840530395507799E-2</c:v>
                </c:pt>
                <c:pt idx="506">
                  <c:v>1.5817165374755901E-2</c:v>
                </c:pt>
                <c:pt idx="507">
                  <c:v>1.5858650207519601E-2</c:v>
                </c:pt>
                <c:pt idx="508">
                  <c:v>1.5830039978027399E-2</c:v>
                </c:pt>
                <c:pt idx="509">
                  <c:v>1.5832901000976601E-2</c:v>
                </c:pt>
                <c:pt idx="510">
                  <c:v>1.5787124633789101E-2</c:v>
                </c:pt>
                <c:pt idx="511">
                  <c:v>1.5784740447998099E-2</c:v>
                </c:pt>
                <c:pt idx="512">
                  <c:v>1.5850067138671899E-2</c:v>
                </c:pt>
                <c:pt idx="513">
                  <c:v>1.5806198120117201E-2</c:v>
                </c:pt>
                <c:pt idx="514">
                  <c:v>1.5836715698242201E-2</c:v>
                </c:pt>
                <c:pt idx="515">
                  <c:v>1.5830039978027399E-2</c:v>
                </c:pt>
                <c:pt idx="516">
                  <c:v>1.5871524810790998E-2</c:v>
                </c:pt>
                <c:pt idx="517">
                  <c:v>1.5793800354003899E-2</c:v>
                </c:pt>
                <c:pt idx="518">
                  <c:v>1.5779972076415998E-2</c:v>
                </c:pt>
                <c:pt idx="519">
                  <c:v>1.5766143798828101E-2</c:v>
                </c:pt>
                <c:pt idx="520">
                  <c:v>1.57322883605957E-2</c:v>
                </c:pt>
                <c:pt idx="521">
                  <c:v>1.5817642211914101E-2</c:v>
                </c:pt>
                <c:pt idx="522">
                  <c:v>1.57933235168457E-2</c:v>
                </c:pt>
                <c:pt idx="523">
                  <c:v>1.5682220458984399E-2</c:v>
                </c:pt>
                <c:pt idx="524">
                  <c:v>1.5732765197753899E-2</c:v>
                </c:pt>
                <c:pt idx="525">
                  <c:v>1.5705108642578101E-2</c:v>
                </c:pt>
                <c:pt idx="526">
                  <c:v>1.5662670135498099E-2</c:v>
                </c:pt>
                <c:pt idx="527">
                  <c:v>1.55768394470215E-2</c:v>
                </c:pt>
                <c:pt idx="528">
                  <c:v>1.5571117401123101E-2</c:v>
                </c:pt>
                <c:pt idx="529">
                  <c:v>1.5506744384765601E-2</c:v>
                </c:pt>
                <c:pt idx="530">
                  <c:v>1.54786109924317E-2</c:v>
                </c:pt>
                <c:pt idx="531">
                  <c:v>1.54175758361817E-2</c:v>
                </c:pt>
                <c:pt idx="532">
                  <c:v>1.54218673706055E-2</c:v>
                </c:pt>
                <c:pt idx="533">
                  <c:v>1.5366554260253899E-2</c:v>
                </c:pt>
                <c:pt idx="534">
                  <c:v>1.5308380126953101E-2</c:v>
                </c:pt>
                <c:pt idx="535">
                  <c:v>1.52888298034668E-2</c:v>
                </c:pt>
                <c:pt idx="536">
                  <c:v>1.5256404876709E-2</c:v>
                </c:pt>
                <c:pt idx="537">
                  <c:v>1.52173042297363E-2</c:v>
                </c:pt>
                <c:pt idx="538">
                  <c:v>1.51538848876953E-2</c:v>
                </c:pt>
                <c:pt idx="539">
                  <c:v>1.5108585357666E-2</c:v>
                </c:pt>
                <c:pt idx="540">
                  <c:v>1.51581764221192E-2</c:v>
                </c:pt>
                <c:pt idx="541">
                  <c:v>1.5133380889892601E-2</c:v>
                </c:pt>
                <c:pt idx="542">
                  <c:v>1.5113353729248101E-2</c:v>
                </c:pt>
                <c:pt idx="543">
                  <c:v>1.50294303894043E-2</c:v>
                </c:pt>
                <c:pt idx="544">
                  <c:v>1.5067577362060601E-2</c:v>
                </c:pt>
                <c:pt idx="545">
                  <c:v>1.5018463134765601E-2</c:v>
                </c:pt>
                <c:pt idx="546">
                  <c:v>1.49812698364258E-2</c:v>
                </c:pt>
                <c:pt idx="547">
                  <c:v>1.49612426757813E-2</c:v>
                </c:pt>
                <c:pt idx="548">
                  <c:v>1.49765014648438E-2</c:v>
                </c:pt>
                <c:pt idx="549">
                  <c:v>1.5028476715087899E-2</c:v>
                </c:pt>
                <c:pt idx="550">
                  <c:v>1.4990806579589899E-2</c:v>
                </c:pt>
                <c:pt idx="551">
                  <c:v>1.4987945556640601E-2</c:v>
                </c:pt>
                <c:pt idx="552">
                  <c:v>1.5124797821044899E-2</c:v>
                </c:pt>
                <c:pt idx="553">
                  <c:v>1.5139102935791E-2</c:v>
                </c:pt>
                <c:pt idx="554">
                  <c:v>1.51219367980957E-2</c:v>
                </c:pt>
                <c:pt idx="555">
                  <c:v>1.5094280242919899E-2</c:v>
                </c:pt>
                <c:pt idx="556">
                  <c:v>1.5102863311767601E-2</c:v>
                </c:pt>
                <c:pt idx="557">
                  <c:v>1.5059471130371101E-2</c:v>
                </c:pt>
                <c:pt idx="558">
                  <c:v>1.50480270385742E-2</c:v>
                </c:pt>
                <c:pt idx="559">
                  <c:v>1.50904655456543E-2</c:v>
                </c:pt>
                <c:pt idx="560">
                  <c:v>1.5137672424316399E-2</c:v>
                </c:pt>
                <c:pt idx="561">
                  <c:v>1.50580406188965E-2</c:v>
                </c:pt>
                <c:pt idx="562">
                  <c:v>1.5079498291015601E-2</c:v>
                </c:pt>
                <c:pt idx="563">
                  <c:v>1.5002727508544899E-2</c:v>
                </c:pt>
                <c:pt idx="564">
                  <c:v>1.48987770080567E-2</c:v>
                </c:pt>
                <c:pt idx="565">
                  <c:v>1.49579048156738E-2</c:v>
                </c:pt>
                <c:pt idx="566">
                  <c:v>1.4965057373046899E-2</c:v>
                </c:pt>
                <c:pt idx="567">
                  <c:v>1.48930549621582E-2</c:v>
                </c:pt>
                <c:pt idx="568">
                  <c:v>1.48067474365235E-2</c:v>
                </c:pt>
                <c:pt idx="569">
                  <c:v>1.48005485534668E-2</c:v>
                </c:pt>
                <c:pt idx="570">
                  <c:v>1.48262977600098E-2</c:v>
                </c:pt>
                <c:pt idx="571">
                  <c:v>1.4787197113037101E-2</c:v>
                </c:pt>
                <c:pt idx="572">
                  <c:v>1.4825820922851601E-2</c:v>
                </c:pt>
                <c:pt idx="573">
                  <c:v>1.47252082824707E-2</c:v>
                </c:pt>
                <c:pt idx="574">
                  <c:v>1.4698028564453101E-2</c:v>
                </c:pt>
                <c:pt idx="575">
                  <c:v>1.4726161956787101E-2</c:v>
                </c:pt>
                <c:pt idx="576">
                  <c:v>1.46894454956055E-2</c:v>
                </c:pt>
                <c:pt idx="577">
                  <c:v>1.47113800048828E-2</c:v>
                </c:pt>
                <c:pt idx="578">
                  <c:v>1.4657974243164101E-2</c:v>
                </c:pt>
                <c:pt idx="579">
                  <c:v>1.45611763000488E-2</c:v>
                </c:pt>
                <c:pt idx="580">
                  <c:v>1.45998001098633E-2</c:v>
                </c:pt>
                <c:pt idx="581">
                  <c:v>1.47266387939453E-2</c:v>
                </c:pt>
                <c:pt idx="582">
                  <c:v>1.47123336791992E-2</c:v>
                </c:pt>
                <c:pt idx="583">
                  <c:v>1.4725685119628899E-2</c:v>
                </c:pt>
                <c:pt idx="584">
                  <c:v>1.4697551727294899E-2</c:v>
                </c:pt>
                <c:pt idx="585">
                  <c:v>1.47175788879395E-2</c:v>
                </c:pt>
                <c:pt idx="586">
                  <c:v>1.4712810516357399E-2</c:v>
                </c:pt>
                <c:pt idx="587">
                  <c:v>1.47247314453125E-2</c:v>
                </c:pt>
                <c:pt idx="588">
                  <c:v>1.47151947021485E-2</c:v>
                </c:pt>
                <c:pt idx="589">
                  <c:v>1.4718532562255899E-2</c:v>
                </c:pt>
                <c:pt idx="590">
                  <c:v>1.4707088470459E-2</c:v>
                </c:pt>
                <c:pt idx="591">
                  <c:v>1.4711856842041E-2</c:v>
                </c:pt>
                <c:pt idx="592">
                  <c:v>1.4743328094482399E-2</c:v>
                </c:pt>
                <c:pt idx="593">
                  <c:v>1.4814853668212899E-2</c:v>
                </c:pt>
                <c:pt idx="594">
                  <c:v>1.48191452026367E-2</c:v>
                </c:pt>
                <c:pt idx="595">
                  <c:v>1.48248672485352E-2</c:v>
                </c:pt>
                <c:pt idx="596">
                  <c:v>1.47838592529297E-2</c:v>
                </c:pt>
                <c:pt idx="597">
                  <c:v>1.47724151611328E-2</c:v>
                </c:pt>
                <c:pt idx="598">
                  <c:v>1.4800071716308601E-2</c:v>
                </c:pt>
                <c:pt idx="599">
                  <c:v>1.4711856842041E-2</c:v>
                </c:pt>
                <c:pt idx="600">
                  <c:v>1.47180557250977E-2</c:v>
                </c:pt>
                <c:pt idx="601">
                  <c:v>1.47638320922852E-2</c:v>
                </c:pt>
                <c:pt idx="602">
                  <c:v>1.4680385589599601E-2</c:v>
                </c:pt>
                <c:pt idx="603">
                  <c:v>1.46546363830567E-2</c:v>
                </c:pt>
                <c:pt idx="604">
                  <c:v>1.46455764770508E-2</c:v>
                </c:pt>
                <c:pt idx="605">
                  <c:v>1.4751434326171899E-2</c:v>
                </c:pt>
                <c:pt idx="606">
                  <c:v>1.46584510803223E-2</c:v>
                </c:pt>
                <c:pt idx="607">
                  <c:v>1.4644622802734399E-2</c:v>
                </c:pt>
                <c:pt idx="608">
                  <c:v>1.46307945251465E-2</c:v>
                </c:pt>
                <c:pt idx="609">
                  <c:v>1.45678520202637E-2</c:v>
                </c:pt>
                <c:pt idx="610">
                  <c:v>1.4581680297851601E-2</c:v>
                </c:pt>
                <c:pt idx="611">
                  <c:v>1.4577865600586E-2</c:v>
                </c:pt>
                <c:pt idx="612">
                  <c:v>1.4559268951416E-2</c:v>
                </c:pt>
                <c:pt idx="613">
                  <c:v>1.4507293701171899E-2</c:v>
                </c:pt>
                <c:pt idx="614">
                  <c:v>1.4494419097900399E-2</c:v>
                </c:pt>
                <c:pt idx="615">
                  <c:v>1.44705772399903E-2</c:v>
                </c:pt>
                <c:pt idx="616">
                  <c:v>1.44433975219727E-2</c:v>
                </c:pt>
                <c:pt idx="617">
                  <c:v>1.44848823547363E-2</c:v>
                </c:pt>
                <c:pt idx="618">
                  <c:v>1.4436244964599601E-2</c:v>
                </c:pt>
                <c:pt idx="619">
                  <c:v>1.4418601989746101E-2</c:v>
                </c:pt>
                <c:pt idx="620">
                  <c:v>1.4425277709961E-2</c:v>
                </c:pt>
                <c:pt idx="621">
                  <c:v>1.44848823547363E-2</c:v>
                </c:pt>
                <c:pt idx="622">
                  <c:v>1.4484405517578101E-2</c:v>
                </c:pt>
                <c:pt idx="623">
                  <c:v>1.4502525329589899E-2</c:v>
                </c:pt>
                <c:pt idx="624">
                  <c:v>1.45902633666992E-2</c:v>
                </c:pt>
                <c:pt idx="625">
                  <c:v>1.45440101623535E-2</c:v>
                </c:pt>
                <c:pt idx="626">
                  <c:v>1.45211219787598E-2</c:v>
                </c:pt>
                <c:pt idx="627">
                  <c:v>1.44729614257813E-2</c:v>
                </c:pt>
                <c:pt idx="628">
                  <c:v>1.4604091644287101E-2</c:v>
                </c:pt>
                <c:pt idx="629">
                  <c:v>1.4504909515380899E-2</c:v>
                </c:pt>
                <c:pt idx="630">
                  <c:v>1.4617919921875E-2</c:v>
                </c:pt>
                <c:pt idx="631">
                  <c:v>1.4535427093505899E-2</c:v>
                </c:pt>
                <c:pt idx="632">
                  <c:v>1.45115852355957E-2</c:v>
                </c:pt>
                <c:pt idx="633">
                  <c:v>1.4441967010498101E-2</c:v>
                </c:pt>
                <c:pt idx="634">
                  <c:v>1.45773887634278E-2</c:v>
                </c:pt>
                <c:pt idx="635">
                  <c:v>1.45654678344727E-2</c:v>
                </c:pt>
                <c:pt idx="636">
                  <c:v>1.45244598388672E-2</c:v>
                </c:pt>
                <c:pt idx="637">
                  <c:v>1.45421028137207E-2</c:v>
                </c:pt>
                <c:pt idx="638">
                  <c:v>1.4535903930664101E-2</c:v>
                </c:pt>
                <c:pt idx="639">
                  <c:v>1.45502090454102E-2</c:v>
                </c:pt>
                <c:pt idx="640">
                  <c:v>1.45001411437988E-2</c:v>
                </c:pt>
                <c:pt idx="641">
                  <c:v>1.4512538909912101E-2</c:v>
                </c:pt>
                <c:pt idx="642">
                  <c:v>1.4537811279296899E-2</c:v>
                </c:pt>
                <c:pt idx="643">
                  <c:v>1.4524936676025399E-2</c:v>
                </c:pt>
                <c:pt idx="644">
                  <c:v>1.4463901519775399E-2</c:v>
                </c:pt>
                <c:pt idx="645">
                  <c:v>1.4405727386474601E-2</c:v>
                </c:pt>
                <c:pt idx="646">
                  <c:v>1.4430999755859399E-2</c:v>
                </c:pt>
                <c:pt idx="647">
                  <c:v>1.44457817077637E-2</c:v>
                </c:pt>
                <c:pt idx="648">
                  <c:v>1.45387649536133E-2</c:v>
                </c:pt>
                <c:pt idx="649">
                  <c:v>1.44457817077637E-2</c:v>
                </c:pt>
                <c:pt idx="650">
                  <c:v>1.44481658935547E-2</c:v>
                </c:pt>
                <c:pt idx="651">
                  <c:v>1.4453411102294899E-2</c:v>
                </c:pt>
                <c:pt idx="652">
                  <c:v>1.44038200378418E-2</c:v>
                </c:pt>
                <c:pt idx="653">
                  <c:v>1.4409065246582101E-2</c:v>
                </c:pt>
                <c:pt idx="654">
                  <c:v>1.4411449432373101E-2</c:v>
                </c:pt>
                <c:pt idx="655">
                  <c:v>1.44500732421875E-2</c:v>
                </c:pt>
                <c:pt idx="656">
                  <c:v>1.44519805908203E-2</c:v>
                </c:pt>
                <c:pt idx="657">
                  <c:v>1.44529342651367E-2</c:v>
                </c:pt>
                <c:pt idx="658">
                  <c:v>1.43589973449707E-2</c:v>
                </c:pt>
                <c:pt idx="659">
                  <c:v>1.4467716217041E-2</c:v>
                </c:pt>
                <c:pt idx="660">
                  <c:v>1.44305229187012E-2</c:v>
                </c:pt>
                <c:pt idx="661">
                  <c:v>1.4355182647705101E-2</c:v>
                </c:pt>
                <c:pt idx="662">
                  <c:v>1.44424438476563E-2</c:v>
                </c:pt>
                <c:pt idx="663">
                  <c:v>1.44257545471192E-2</c:v>
                </c:pt>
                <c:pt idx="664">
                  <c:v>1.44429206848145E-2</c:v>
                </c:pt>
                <c:pt idx="665">
                  <c:v>1.44906044006348E-2</c:v>
                </c:pt>
                <c:pt idx="666">
                  <c:v>1.4523029327392601E-2</c:v>
                </c:pt>
                <c:pt idx="667">
                  <c:v>1.4540195465087899E-2</c:v>
                </c:pt>
                <c:pt idx="668">
                  <c:v>1.4601707458496101E-2</c:v>
                </c:pt>
                <c:pt idx="669">
                  <c:v>1.4606475830078101E-2</c:v>
                </c:pt>
                <c:pt idx="670">
                  <c:v>1.4596462249755899E-2</c:v>
                </c:pt>
                <c:pt idx="671">
                  <c:v>1.46069526672363E-2</c:v>
                </c:pt>
                <c:pt idx="672">
                  <c:v>1.4625072479248101E-2</c:v>
                </c:pt>
                <c:pt idx="673">
                  <c:v>1.4674186706543E-2</c:v>
                </c:pt>
                <c:pt idx="674">
                  <c:v>1.47442817687988E-2</c:v>
                </c:pt>
                <c:pt idx="675">
                  <c:v>1.47428512573242E-2</c:v>
                </c:pt>
                <c:pt idx="676">
                  <c:v>1.4822959899902399E-2</c:v>
                </c:pt>
                <c:pt idx="677">
                  <c:v>1.47528648376465E-2</c:v>
                </c:pt>
                <c:pt idx="678">
                  <c:v>1.47194862365723E-2</c:v>
                </c:pt>
                <c:pt idx="679">
                  <c:v>1.47218704223633E-2</c:v>
                </c:pt>
                <c:pt idx="680">
                  <c:v>1.4699935913086E-2</c:v>
                </c:pt>
                <c:pt idx="681">
                  <c:v>1.47809982299805E-2</c:v>
                </c:pt>
                <c:pt idx="682">
                  <c:v>1.4719009399414101E-2</c:v>
                </c:pt>
                <c:pt idx="683">
                  <c:v>1.4703273773193399E-2</c:v>
                </c:pt>
                <c:pt idx="684">
                  <c:v>1.4671802520752E-2</c:v>
                </c:pt>
                <c:pt idx="685">
                  <c:v>1.46846771240235E-2</c:v>
                </c:pt>
                <c:pt idx="686">
                  <c:v>1.46594047546387E-2</c:v>
                </c:pt>
                <c:pt idx="687">
                  <c:v>1.46160125732422E-2</c:v>
                </c:pt>
                <c:pt idx="688">
                  <c:v>1.4670848846435601E-2</c:v>
                </c:pt>
                <c:pt idx="689">
                  <c:v>1.4672756195068399E-2</c:v>
                </c:pt>
                <c:pt idx="690">
                  <c:v>1.46393775939942E-2</c:v>
                </c:pt>
                <c:pt idx="691">
                  <c:v>1.46331787109375E-2</c:v>
                </c:pt>
                <c:pt idx="692">
                  <c:v>1.4672756195068399E-2</c:v>
                </c:pt>
                <c:pt idx="693">
                  <c:v>1.46770477294922E-2</c:v>
                </c:pt>
                <c:pt idx="694">
                  <c:v>1.4590740203857399E-2</c:v>
                </c:pt>
                <c:pt idx="695">
                  <c:v>1.46431922912598E-2</c:v>
                </c:pt>
                <c:pt idx="696">
                  <c:v>1.4588832855224601E-2</c:v>
                </c:pt>
                <c:pt idx="697">
                  <c:v>1.46045684814453E-2</c:v>
                </c:pt>
                <c:pt idx="698">
                  <c:v>1.45978927612305E-2</c:v>
                </c:pt>
                <c:pt idx="699">
                  <c:v>1.45468711853028E-2</c:v>
                </c:pt>
                <c:pt idx="700">
                  <c:v>1.4549732208252E-2</c:v>
                </c:pt>
                <c:pt idx="701">
                  <c:v>1.44472122192383E-2</c:v>
                </c:pt>
                <c:pt idx="702">
                  <c:v>1.4494895935058601E-2</c:v>
                </c:pt>
                <c:pt idx="703">
                  <c:v>1.4644622802734399E-2</c:v>
                </c:pt>
                <c:pt idx="704">
                  <c:v>1.4426708221435601E-2</c:v>
                </c:pt>
                <c:pt idx="705">
                  <c:v>1.43580436706543E-2</c:v>
                </c:pt>
                <c:pt idx="706">
                  <c:v>1.41777992248535E-2</c:v>
                </c:pt>
                <c:pt idx="707">
                  <c:v>1.4176845550537101E-2</c:v>
                </c:pt>
                <c:pt idx="708">
                  <c:v>1.4054298400878899E-2</c:v>
                </c:pt>
                <c:pt idx="709">
                  <c:v>1.4080047607421899E-2</c:v>
                </c:pt>
                <c:pt idx="710">
                  <c:v>1.39484405517578E-2</c:v>
                </c:pt>
                <c:pt idx="711">
                  <c:v>1.3826847076416E-2</c:v>
                </c:pt>
                <c:pt idx="712">
                  <c:v>1.37100219726563E-2</c:v>
                </c:pt>
                <c:pt idx="713">
                  <c:v>1.35626792907715E-2</c:v>
                </c:pt>
                <c:pt idx="714">
                  <c:v>1.3613224029541E-2</c:v>
                </c:pt>
                <c:pt idx="715">
                  <c:v>1.34868621826172E-2</c:v>
                </c:pt>
                <c:pt idx="716">
                  <c:v>1.3479232788086E-2</c:v>
                </c:pt>
                <c:pt idx="717">
                  <c:v>1.35149955749512E-2</c:v>
                </c:pt>
                <c:pt idx="718">
                  <c:v>1.3579368591308601E-2</c:v>
                </c:pt>
                <c:pt idx="719">
                  <c:v>1.35431289672852E-2</c:v>
                </c:pt>
                <c:pt idx="720">
                  <c:v>1.36237144470215E-2</c:v>
                </c:pt>
                <c:pt idx="721">
                  <c:v>1.37100219726563E-2</c:v>
                </c:pt>
                <c:pt idx="722">
                  <c:v>1.37782096862793E-2</c:v>
                </c:pt>
                <c:pt idx="723">
                  <c:v>1.40156745910645E-2</c:v>
                </c:pt>
                <c:pt idx="724">
                  <c:v>1.41115188598633E-2</c:v>
                </c:pt>
                <c:pt idx="725">
                  <c:v>1.4180183410644601E-2</c:v>
                </c:pt>
                <c:pt idx="726">
                  <c:v>1.4349937438964899E-2</c:v>
                </c:pt>
                <c:pt idx="727">
                  <c:v>1.4352321624755899E-2</c:v>
                </c:pt>
                <c:pt idx="728">
                  <c:v>1.4583587646484399E-2</c:v>
                </c:pt>
                <c:pt idx="729">
                  <c:v>1.4547348022461E-2</c:v>
                </c:pt>
                <c:pt idx="730">
                  <c:v>1.4642238616943399E-2</c:v>
                </c:pt>
                <c:pt idx="731">
                  <c:v>1.4531135559082101E-2</c:v>
                </c:pt>
                <c:pt idx="732">
                  <c:v>1.45540237426758E-2</c:v>
                </c:pt>
                <c:pt idx="733">
                  <c:v>1.4706134796142601E-2</c:v>
                </c:pt>
                <c:pt idx="734">
                  <c:v>1.47309303283692E-2</c:v>
                </c:pt>
                <c:pt idx="735">
                  <c:v>1.4613151550293E-2</c:v>
                </c:pt>
                <c:pt idx="736">
                  <c:v>1.4723300933837899E-2</c:v>
                </c:pt>
                <c:pt idx="737">
                  <c:v>1.46174430847168E-2</c:v>
                </c:pt>
                <c:pt idx="738">
                  <c:v>1.4723777770996101E-2</c:v>
                </c:pt>
                <c:pt idx="739">
                  <c:v>1.4688491821289101E-2</c:v>
                </c:pt>
                <c:pt idx="740">
                  <c:v>1.4887809753418E-2</c:v>
                </c:pt>
                <c:pt idx="741">
                  <c:v>1.47347450256348E-2</c:v>
                </c:pt>
                <c:pt idx="742">
                  <c:v>1.4790534973144601E-2</c:v>
                </c:pt>
                <c:pt idx="743">
                  <c:v>1.4655113220214899E-2</c:v>
                </c:pt>
                <c:pt idx="744">
                  <c:v>1.47089958190918E-2</c:v>
                </c:pt>
                <c:pt idx="745">
                  <c:v>1.4714241027832101E-2</c:v>
                </c:pt>
                <c:pt idx="746">
                  <c:v>1.4533042907714899E-2</c:v>
                </c:pt>
                <c:pt idx="747">
                  <c:v>1.4704704284668E-2</c:v>
                </c:pt>
                <c:pt idx="748">
                  <c:v>1.4810085296630899E-2</c:v>
                </c:pt>
                <c:pt idx="749">
                  <c:v>1.46875381469727E-2</c:v>
                </c:pt>
                <c:pt idx="750">
                  <c:v>1.4676570892334E-2</c:v>
                </c:pt>
                <c:pt idx="751">
                  <c:v>1.4700889587402399E-2</c:v>
                </c:pt>
                <c:pt idx="752">
                  <c:v>1.4688014984130899E-2</c:v>
                </c:pt>
                <c:pt idx="753">
                  <c:v>1.46198272705078E-2</c:v>
                </c:pt>
                <c:pt idx="754">
                  <c:v>1.45697593688965E-2</c:v>
                </c:pt>
                <c:pt idx="755">
                  <c:v>1.46279335021973E-2</c:v>
                </c:pt>
                <c:pt idx="756">
                  <c:v>1.45764350891113E-2</c:v>
                </c:pt>
                <c:pt idx="757">
                  <c:v>1.46512985229492E-2</c:v>
                </c:pt>
                <c:pt idx="758">
                  <c:v>1.46026611328125E-2</c:v>
                </c:pt>
                <c:pt idx="759">
                  <c:v>1.46541595458985E-2</c:v>
                </c:pt>
                <c:pt idx="760">
                  <c:v>1.45368576049805E-2</c:v>
                </c:pt>
                <c:pt idx="761">
                  <c:v>1.4643669128418E-2</c:v>
                </c:pt>
                <c:pt idx="762">
                  <c:v>1.4667510986328101E-2</c:v>
                </c:pt>
                <c:pt idx="763">
                  <c:v>1.45468711853028E-2</c:v>
                </c:pt>
                <c:pt idx="764">
                  <c:v>1.4591217041015601E-2</c:v>
                </c:pt>
                <c:pt idx="765">
                  <c:v>1.4731884002685601E-2</c:v>
                </c:pt>
                <c:pt idx="766">
                  <c:v>1.44824981689453E-2</c:v>
                </c:pt>
                <c:pt idx="767">
                  <c:v>1.48262977600098E-2</c:v>
                </c:pt>
                <c:pt idx="768">
                  <c:v>1.4519214630127E-2</c:v>
                </c:pt>
                <c:pt idx="769">
                  <c:v>1.47571563720703E-2</c:v>
                </c:pt>
                <c:pt idx="770">
                  <c:v>1.45468711853028E-2</c:v>
                </c:pt>
                <c:pt idx="771">
                  <c:v>1.4590740203857399E-2</c:v>
                </c:pt>
                <c:pt idx="772">
                  <c:v>1.43461227416992E-2</c:v>
                </c:pt>
                <c:pt idx="773">
                  <c:v>1.4616489410400399E-2</c:v>
                </c:pt>
                <c:pt idx="774">
                  <c:v>1.46784782409668E-2</c:v>
                </c:pt>
                <c:pt idx="775">
                  <c:v>1.4769554138183601E-2</c:v>
                </c:pt>
                <c:pt idx="776">
                  <c:v>1.46970748901367E-2</c:v>
                </c:pt>
                <c:pt idx="777">
                  <c:v>1.4726161956787101E-2</c:v>
                </c:pt>
                <c:pt idx="778">
                  <c:v>1.4830112457275399E-2</c:v>
                </c:pt>
                <c:pt idx="779">
                  <c:v>1.47757530212403E-2</c:v>
                </c:pt>
                <c:pt idx="780">
                  <c:v>1.49445533752442E-2</c:v>
                </c:pt>
                <c:pt idx="781">
                  <c:v>1.4692783355712899E-2</c:v>
                </c:pt>
                <c:pt idx="782">
                  <c:v>1.49288177490235E-2</c:v>
                </c:pt>
                <c:pt idx="783">
                  <c:v>1.5017986297607399E-2</c:v>
                </c:pt>
                <c:pt idx="784">
                  <c:v>1.5151023864746101E-2</c:v>
                </c:pt>
                <c:pt idx="785">
                  <c:v>1.5026092529296899E-2</c:v>
                </c:pt>
                <c:pt idx="786">
                  <c:v>1.51629447937012E-2</c:v>
                </c:pt>
                <c:pt idx="787">
                  <c:v>1.5067577362060601E-2</c:v>
                </c:pt>
                <c:pt idx="788">
                  <c:v>1.5192985534668E-2</c:v>
                </c:pt>
                <c:pt idx="789">
                  <c:v>1.52740478515625E-2</c:v>
                </c:pt>
                <c:pt idx="790">
                  <c:v>1.51972770690918E-2</c:v>
                </c:pt>
                <c:pt idx="791">
                  <c:v>1.5377044677734399E-2</c:v>
                </c:pt>
                <c:pt idx="792">
                  <c:v>1.54142379760742E-2</c:v>
                </c:pt>
                <c:pt idx="793">
                  <c:v>1.52912139892578E-2</c:v>
                </c:pt>
                <c:pt idx="794">
                  <c:v>1.5509605407714899E-2</c:v>
                </c:pt>
                <c:pt idx="795">
                  <c:v>1.55205726623535E-2</c:v>
                </c:pt>
                <c:pt idx="796">
                  <c:v>1.54156684875488E-2</c:v>
                </c:pt>
                <c:pt idx="797">
                  <c:v>1.53884887695313E-2</c:v>
                </c:pt>
                <c:pt idx="798">
                  <c:v>1.53074264526367E-2</c:v>
                </c:pt>
                <c:pt idx="799">
                  <c:v>1.52921676635742E-2</c:v>
                </c:pt>
                <c:pt idx="800">
                  <c:v>1.5660285949707101E-2</c:v>
                </c:pt>
                <c:pt idx="801">
                  <c:v>1.55658721923828E-2</c:v>
                </c:pt>
                <c:pt idx="802">
                  <c:v>1.5254974365234399E-2</c:v>
                </c:pt>
                <c:pt idx="803">
                  <c:v>1.52840614318848E-2</c:v>
                </c:pt>
                <c:pt idx="804">
                  <c:v>1.5458583831787101E-2</c:v>
                </c:pt>
                <c:pt idx="805">
                  <c:v>1.54318809509278E-2</c:v>
                </c:pt>
                <c:pt idx="806">
                  <c:v>1.53961181640625E-2</c:v>
                </c:pt>
                <c:pt idx="807">
                  <c:v>1.53346061706543E-2</c:v>
                </c:pt>
                <c:pt idx="808">
                  <c:v>1.5436172485351601E-2</c:v>
                </c:pt>
                <c:pt idx="809">
                  <c:v>1.52006149291992E-2</c:v>
                </c:pt>
                <c:pt idx="810">
                  <c:v>1.53656005859375E-2</c:v>
                </c:pt>
                <c:pt idx="811">
                  <c:v>1.5349388122558601E-2</c:v>
                </c:pt>
                <c:pt idx="812">
                  <c:v>1.5382289886474601E-2</c:v>
                </c:pt>
                <c:pt idx="813">
                  <c:v>1.5349388122558601E-2</c:v>
                </c:pt>
                <c:pt idx="814">
                  <c:v>1.54614448547363E-2</c:v>
                </c:pt>
                <c:pt idx="815">
                  <c:v>1.50299072265625E-2</c:v>
                </c:pt>
                <c:pt idx="816">
                  <c:v>1.4926910400390601E-2</c:v>
                </c:pt>
                <c:pt idx="817">
                  <c:v>1.4919757843017601E-2</c:v>
                </c:pt>
                <c:pt idx="818">
                  <c:v>1.49383544921875E-2</c:v>
                </c:pt>
                <c:pt idx="819">
                  <c:v>1.48601531982422E-2</c:v>
                </c:pt>
                <c:pt idx="820">
                  <c:v>1.48444175720215E-2</c:v>
                </c:pt>
                <c:pt idx="821">
                  <c:v>1.49836540222168E-2</c:v>
                </c:pt>
                <c:pt idx="822">
                  <c:v>1.45349502563477E-2</c:v>
                </c:pt>
                <c:pt idx="823">
                  <c:v>1.4700889587402399E-2</c:v>
                </c:pt>
                <c:pt idx="824">
                  <c:v>1.4909267425537101E-2</c:v>
                </c:pt>
                <c:pt idx="825">
                  <c:v>1.44319534301758E-2</c:v>
                </c:pt>
                <c:pt idx="826">
                  <c:v>1.42569541931153E-2</c:v>
                </c:pt>
                <c:pt idx="827">
                  <c:v>1.4126300811767601E-2</c:v>
                </c:pt>
                <c:pt idx="828">
                  <c:v>1.4347076416015601E-2</c:v>
                </c:pt>
                <c:pt idx="829">
                  <c:v>1.44696235656738E-2</c:v>
                </c:pt>
                <c:pt idx="830">
                  <c:v>1.3946533203125E-2</c:v>
                </c:pt>
                <c:pt idx="831">
                  <c:v>1.43485069274903E-2</c:v>
                </c:pt>
                <c:pt idx="832">
                  <c:v>1.43532752990723E-2</c:v>
                </c:pt>
                <c:pt idx="833">
                  <c:v>1.4161109924316399E-2</c:v>
                </c:pt>
                <c:pt idx="834">
                  <c:v>1.4152050018310601E-2</c:v>
                </c:pt>
                <c:pt idx="835">
                  <c:v>1.44424438476563E-2</c:v>
                </c:pt>
                <c:pt idx="836">
                  <c:v>1.4122486114502E-2</c:v>
                </c:pt>
                <c:pt idx="837">
                  <c:v>1.4115810394287101E-2</c:v>
                </c:pt>
                <c:pt idx="838">
                  <c:v>1.3813972473144601E-2</c:v>
                </c:pt>
                <c:pt idx="839">
                  <c:v>1.45039558410645E-2</c:v>
                </c:pt>
                <c:pt idx="840">
                  <c:v>1.3721466064453101E-2</c:v>
                </c:pt>
                <c:pt idx="841">
                  <c:v>1.44176483154297E-2</c:v>
                </c:pt>
                <c:pt idx="842">
                  <c:v>1.3679027557373101E-2</c:v>
                </c:pt>
                <c:pt idx="843">
                  <c:v>1.3945579528808601E-2</c:v>
                </c:pt>
                <c:pt idx="844">
                  <c:v>1.3784408569336E-2</c:v>
                </c:pt>
                <c:pt idx="845">
                  <c:v>1.40008926391602E-2</c:v>
                </c:pt>
                <c:pt idx="846">
                  <c:v>1.35526657104492E-2</c:v>
                </c:pt>
                <c:pt idx="847">
                  <c:v>1.4430046081543E-2</c:v>
                </c:pt>
                <c:pt idx="848">
                  <c:v>1.39470100402832E-2</c:v>
                </c:pt>
                <c:pt idx="849">
                  <c:v>1.3998031616211E-2</c:v>
                </c:pt>
                <c:pt idx="850">
                  <c:v>1.36079788208008E-2</c:v>
                </c:pt>
                <c:pt idx="851">
                  <c:v>1.36346817016602E-2</c:v>
                </c:pt>
                <c:pt idx="852">
                  <c:v>1.37543678283692E-2</c:v>
                </c:pt>
                <c:pt idx="853">
                  <c:v>1.40690803527832E-2</c:v>
                </c:pt>
                <c:pt idx="854">
                  <c:v>1.3365268707275399E-2</c:v>
                </c:pt>
                <c:pt idx="855">
                  <c:v>1.3465404510498101E-2</c:v>
                </c:pt>
                <c:pt idx="856">
                  <c:v>1.35431289672852E-2</c:v>
                </c:pt>
                <c:pt idx="857">
                  <c:v>1.35807991027832E-2</c:v>
                </c:pt>
                <c:pt idx="858">
                  <c:v>1.31807327270508E-2</c:v>
                </c:pt>
                <c:pt idx="859">
                  <c:v>1.37042999267578E-2</c:v>
                </c:pt>
                <c:pt idx="860">
                  <c:v>1.3056755065918E-2</c:v>
                </c:pt>
                <c:pt idx="861">
                  <c:v>1.37100219726563E-2</c:v>
                </c:pt>
                <c:pt idx="862">
                  <c:v>1.2373924255371101E-2</c:v>
                </c:pt>
                <c:pt idx="863">
                  <c:v>1.29318237304688E-2</c:v>
                </c:pt>
                <c:pt idx="864">
                  <c:v>1.3810157775878899E-2</c:v>
                </c:pt>
                <c:pt idx="865">
                  <c:v>1.33209228515625E-2</c:v>
                </c:pt>
                <c:pt idx="866">
                  <c:v>1.36699676513672E-2</c:v>
                </c:pt>
                <c:pt idx="867">
                  <c:v>1.28655433654785E-2</c:v>
                </c:pt>
                <c:pt idx="868">
                  <c:v>1.2753963470459E-2</c:v>
                </c:pt>
                <c:pt idx="869">
                  <c:v>1.1957168579101601E-2</c:v>
                </c:pt>
                <c:pt idx="870">
                  <c:v>1.2399196624755899E-2</c:v>
                </c:pt>
                <c:pt idx="871">
                  <c:v>1.1438369750976601E-2</c:v>
                </c:pt>
                <c:pt idx="872">
                  <c:v>1.2186050415039101E-2</c:v>
                </c:pt>
                <c:pt idx="873">
                  <c:v>1.28202438354492E-2</c:v>
                </c:pt>
                <c:pt idx="874">
                  <c:v>1.24130249023438E-2</c:v>
                </c:pt>
                <c:pt idx="875">
                  <c:v>1.27415657043457E-2</c:v>
                </c:pt>
                <c:pt idx="876">
                  <c:v>1.21688842773438E-2</c:v>
                </c:pt>
                <c:pt idx="877">
                  <c:v>1.32627487182617E-2</c:v>
                </c:pt>
                <c:pt idx="878">
                  <c:v>1.0958194732666E-2</c:v>
                </c:pt>
                <c:pt idx="879">
                  <c:v>1.35302543640137E-2</c:v>
                </c:pt>
                <c:pt idx="880">
                  <c:v>1.14879608154297E-2</c:v>
                </c:pt>
                <c:pt idx="881">
                  <c:v>1.2638092041015601E-2</c:v>
                </c:pt>
                <c:pt idx="882">
                  <c:v>1.1380672454834E-2</c:v>
                </c:pt>
                <c:pt idx="883">
                  <c:v>1.2358665466308601E-2</c:v>
                </c:pt>
                <c:pt idx="884">
                  <c:v>1.3278484344482399E-2</c:v>
                </c:pt>
                <c:pt idx="885">
                  <c:v>1.08389854431153E-2</c:v>
                </c:pt>
                <c:pt idx="886">
                  <c:v>1.2549877166748101E-2</c:v>
                </c:pt>
                <c:pt idx="887">
                  <c:v>1.3091087341308601E-2</c:v>
                </c:pt>
                <c:pt idx="888">
                  <c:v>1.1453151702880899E-2</c:v>
                </c:pt>
                <c:pt idx="889">
                  <c:v>1.12061500549317E-2</c:v>
                </c:pt>
                <c:pt idx="890">
                  <c:v>1.34029388427735E-2</c:v>
                </c:pt>
                <c:pt idx="891">
                  <c:v>1.20759010314942E-2</c:v>
                </c:pt>
                <c:pt idx="892">
                  <c:v>1.36103630065918E-2</c:v>
                </c:pt>
                <c:pt idx="893">
                  <c:v>1.29475593566895E-2</c:v>
                </c:pt>
                <c:pt idx="894">
                  <c:v>1.0313510894775399E-2</c:v>
                </c:pt>
                <c:pt idx="895">
                  <c:v>1.39875411987305E-2</c:v>
                </c:pt>
                <c:pt idx="896">
                  <c:v>1.00007057189942E-2</c:v>
                </c:pt>
                <c:pt idx="897">
                  <c:v>1.4427661895752E-2</c:v>
                </c:pt>
                <c:pt idx="898">
                  <c:v>1.0390281677246101E-2</c:v>
                </c:pt>
                <c:pt idx="899">
                  <c:v>1.07474327087403E-2</c:v>
                </c:pt>
                <c:pt idx="900">
                  <c:v>1.0501384735107399E-2</c:v>
                </c:pt>
                <c:pt idx="901">
                  <c:v>9.4394683837890608E-3</c:v>
                </c:pt>
                <c:pt idx="902">
                  <c:v>1.4647006988525399E-2</c:v>
                </c:pt>
                <c:pt idx="903">
                  <c:v>1.21212005615235E-2</c:v>
                </c:pt>
                <c:pt idx="904">
                  <c:v>1.0697841644287101E-2</c:v>
                </c:pt>
                <c:pt idx="905">
                  <c:v>9.0303421020507795E-3</c:v>
                </c:pt>
                <c:pt idx="906">
                  <c:v>1.38721466064453E-2</c:v>
                </c:pt>
                <c:pt idx="907">
                  <c:v>1.15742683410645E-2</c:v>
                </c:pt>
                <c:pt idx="908">
                  <c:v>1.0688304901123101E-2</c:v>
                </c:pt>
                <c:pt idx="909">
                  <c:v>9.6335411071777396E-3</c:v>
                </c:pt>
                <c:pt idx="910">
                  <c:v>1.0818481445312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D0C9-4969-A032-87F584A852F4}"/>
            </c:ext>
          </c:extLst>
        </c:ser>
        <c:ser>
          <c:idx val="26"/>
          <c:order val="26"/>
          <c:tx>
            <c:v>+60 microL</c:v>
          </c:tx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7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7'!$B$2:$B$912</c:f>
              <c:numCache>
                <c:formatCode>General</c:formatCode>
                <c:ptCount val="911"/>
                <c:pt idx="0">
                  <c:v>-0.45124340057373102</c:v>
                </c:pt>
                <c:pt idx="1">
                  <c:v>-4.9864768981933601E-2</c:v>
                </c:pt>
                <c:pt idx="2">
                  <c:v>-0.29349184036254899</c:v>
                </c:pt>
                <c:pt idx="3">
                  <c:v>-0.69453525543212902</c:v>
                </c:pt>
                <c:pt idx="4">
                  <c:v>-1.2429347038269101</c:v>
                </c:pt>
                <c:pt idx="5">
                  <c:v>-1.0322971343994201</c:v>
                </c:pt>
                <c:pt idx="6">
                  <c:v>-0.72092962265014704</c:v>
                </c:pt>
                <c:pt idx="7">
                  <c:v>-0.71580600738525402</c:v>
                </c:pt>
                <c:pt idx="8">
                  <c:v>-0.890885829925537</c:v>
                </c:pt>
                <c:pt idx="9">
                  <c:v>-0.50343513488769598</c:v>
                </c:pt>
                <c:pt idx="10">
                  <c:v>-0.47218704223632801</c:v>
                </c:pt>
                <c:pt idx="11">
                  <c:v>-1.1924462318420399</c:v>
                </c:pt>
                <c:pt idx="12">
                  <c:v>-0.160667419433594</c:v>
                </c:pt>
                <c:pt idx="13">
                  <c:v>-0.42834806442260798</c:v>
                </c:pt>
                <c:pt idx="14">
                  <c:v>-0.224497795104981</c:v>
                </c:pt>
                <c:pt idx="15">
                  <c:v>-0.43345975875854498</c:v>
                </c:pt>
                <c:pt idx="16">
                  <c:v>-0.25942897796630898</c:v>
                </c:pt>
                <c:pt idx="17">
                  <c:v>-0.33194732666015597</c:v>
                </c:pt>
                <c:pt idx="18">
                  <c:v>-0.49771690368652399</c:v>
                </c:pt>
                <c:pt idx="19">
                  <c:v>-0.26386642456054699</c:v>
                </c:pt>
                <c:pt idx="20">
                  <c:v>-0.20698308944702201</c:v>
                </c:pt>
                <c:pt idx="21">
                  <c:v>0.80052137374877996</c:v>
                </c:pt>
                <c:pt idx="22">
                  <c:v>-0.66410732269287098</c:v>
                </c:pt>
                <c:pt idx="23">
                  <c:v>-0.13528680801391599</c:v>
                </c:pt>
                <c:pt idx="24">
                  <c:v>-0.65321254730224598</c:v>
                </c:pt>
                <c:pt idx="25">
                  <c:v>-0.399046421051026</c:v>
                </c:pt>
                <c:pt idx="26">
                  <c:v>-0.32774686813354498</c:v>
                </c:pt>
                <c:pt idx="27">
                  <c:v>1.0502800941467301</c:v>
                </c:pt>
                <c:pt idx="28">
                  <c:v>-3.5554409027099602E-2</c:v>
                </c:pt>
                <c:pt idx="29">
                  <c:v>-0.49886035919189498</c:v>
                </c:pt>
                <c:pt idx="30">
                  <c:v>-1.04779005050659</c:v>
                </c:pt>
                <c:pt idx="31">
                  <c:v>-9.1524124145507795E-3</c:v>
                </c:pt>
                <c:pt idx="32">
                  <c:v>-0.89508628845214899</c:v>
                </c:pt>
                <c:pt idx="33">
                  <c:v>-0.48209333419799799</c:v>
                </c:pt>
                <c:pt idx="34">
                  <c:v>-0.15083551406860399</c:v>
                </c:pt>
                <c:pt idx="35">
                  <c:v>-1.2010097503662101E-2</c:v>
                </c:pt>
                <c:pt idx="36">
                  <c:v>0.52767753601074197</c:v>
                </c:pt>
                <c:pt idx="37">
                  <c:v>-0.12468957901001</c:v>
                </c:pt>
                <c:pt idx="38">
                  <c:v>-0.14637374877929701</c:v>
                </c:pt>
                <c:pt idx="39">
                  <c:v>-0.28247642517089899</c:v>
                </c:pt>
                <c:pt idx="40">
                  <c:v>0.60247611999511697</c:v>
                </c:pt>
                <c:pt idx="41">
                  <c:v>0.31044197082519598</c:v>
                </c:pt>
                <c:pt idx="42">
                  <c:v>-0.68473196029663097</c:v>
                </c:pt>
                <c:pt idx="43">
                  <c:v>5.7971954345703201E-2</c:v>
                </c:pt>
                <c:pt idx="44">
                  <c:v>0.29980707168579102</c:v>
                </c:pt>
                <c:pt idx="45">
                  <c:v>-0.17350578308105499</c:v>
                </c:pt>
                <c:pt idx="46">
                  <c:v>-5.0765037536621101E-2</c:v>
                </c:pt>
                <c:pt idx="47">
                  <c:v>7.2851657867431696E-2</c:v>
                </c:pt>
                <c:pt idx="48">
                  <c:v>5.9165000915527399E-2</c:v>
                </c:pt>
                <c:pt idx="49">
                  <c:v>0.15132665634155301</c:v>
                </c:pt>
                <c:pt idx="50">
                  <c:v>-0.20644044876098699</c:v>
                </c:pt>
                <c:pt idx="51">
                  <c:v>-5.0764083862304701E-2</c:v>
                </c:pt>
                <c:pt idx="52">
                  <c:v>0.33255720138549799</c:v>
                </c:pt>
                <c:pt idx="53">
                  <c:v>1.1328272819519101</c:v>
                </c:pt>
                <c:pt idx="54">
                  <c:v>0.28934621810913103</c:v>
                </c:pt>
                <c:pt idx="55">
                  <c:v>-0.12866306304931699</c:v>
                </c:pt>
                <c:pt idx="56">
                  <c:v>0.94397306442260798</c:v>
                </c:pt>
                <c:pt idx="57">
                  <c:v>0.62873744964599598</c:v>
                </c:pt>
                <c:pt idx="58">
                  <c:v>0.57177782058715898</c:v>
                </c:pt>
                <c:pt idx="59">
                  <c:v>-0.20407199859619199</c:v>
                </c:pt>
                <c:pt idx="60">
                  <c:v>1.14948034286499</c:v>
                </c:pt>
                <c:pt idx="61">
                  <c:v>0.30030298233032199</c:v>
                </c:pt>
                <c:pt idx="62">
                  <c:v>1.11236095428467</c:v>
                </c:pt>
                <c:pt idx="63">
                  <c:v>0.44920444488525402</c:v>
                </c:pt>
                <c:pt idx="64">
                  <c:v>1.0095567703247099</c:v>
                </c:pt>
                <c:pt idx="65">
                  <c:v>0.45078182220459001</c:v>
                </c:pt>
                <c:pt idx="66">
                  <c:v>1.61334180831909</c:v>
                </c:pt>
                <c:pt idx="67">
                  <c:v>1.47025394439697</c:v>
                </c:pt>
                <c:pt idx="68">
                  <c:v>1.3426775932312001</c:v>
                </c:pt>
                <c:pt idx="69">
                  <c:v>2.0181150436401398</c:v>
                </c:pt>
                <c:pt idx="70">
                  <c:v>1.7908468246460001</c:v>
                </c:pt>
                <c:pt idx="71">
                  <c:v>2.6109747886657702</c:v>
                </c:pt>
                <c:pt idx="72">
                  <c:v>1.9892506599426301</c:v>
                </c:pt>
                <c:pt idx="73">
                  <c:v>1.91488456726074</c:v>
                </c:pt>
                <c:pt idx="74">
                  <c:v>1.8442735671997099</c:v>
                </c:pt>
                <c:pt idx="75">
                  <c:v>1.93603038787842</c:v>
                </c:pt>
                <c:pt idx="76">
                  <c:v>1.9722213745117201</c:v>
                </c:pt>
                <c:pt idx="77">
                  <c:v>1.94070625305176</c:v>
                </c:pt>
                <c:pt idx="78">
                  <c:v>1.8606481552123999</c:v>
                </c:pt>
                <c:pt idx="79">
                  <c:v>1.8937301635742201</c:v>
                </c:pt>
                <c:pt idx="80">
                  <c:v>1.9220595359802299</c:v>
                </c:pt>
                <c:pt idx="81">
                  <c:v>1.91611576080322</c:v>
                </c:pt>
                <c:pt idx="82">
                  <c:v>1.9034504890441899</c:v>
                </c:pt>
                <c:pt idx="83">
                  <c:v>1.9360466003418</c:v>
                </c:pt>
                <c:pt idx="84">
                  <c:v>1.9402284622192401</c:v>
                </c:pt>
                <c:pt idx="85">
                  <c:v>1.89430904388428</c:v>
                </c:pt>
                <c:pt idx="86">
                  <c:v>1.9270191192627</c:v>
                </c:pt>
                <c:pt idx="87">
                  <c:v>1.90908098220825</c:v>
                </c:pt>
                <c:pt idx="88">
                  <c:v>1.8938174247741699</c:v>
                </c:pt>
                <c:pt idx="89">
                  <c:v>1.8828272819519101</c:v>
                </c:pt>
                <c:pt idx="90">
                  <c:v>1.8640398979187001</c:v>
                </c:pt>
                <c:pt idx="91">
                  <c:v>1.8776149749755899</c:v>
                </c:pt>
                <c:pt idx="92">
                  <c:v>1.84480333328247</c:v>
                </c:pt>
                <c:pt idx="93">
                  <c:v>1.8128523826599099</c:v>
                </c:pt>
                <c:pt idx="94">
                  <c:v>1.8053894042968801</c:v>
                </c:pt>
                <c:pt idx="95">
                  <c:v>1.76300573348999</c:v>
                </c:pt>
                <c:pt idx="96">
                  <c:v>1.7159075736999501</c:v>
                </c:pt>
                <c:pt idx="97">
                  <c:v>1.69900751113892</c:v>
                </c:pt>
                <c:pt idx="98">
                  <c:v>1.66735363006592</c:v>
                </c:pt>
                <c:pt idx="99">
                  <c:v>1.6504940986633301</c:v>
                </c:pt>
                <c:pt idx="100">
                  <c:v>1.6129455566406301</c:v>
                </c:pt>
                <c:pt idx="101">
                  <c:v>1.56845331192017</c:v>
                </c:pt>
                <c:pt idx="102">
                  <c:v>1.5224633216857899</c:v>
                </c:pt>
                <c:pt idx="103">
                  <c:v>1.48723697662354</c:v>
                </c:pt>
                <c:pt idx="104">
                  <c:v>1.4408864974975599</c:v>
                </c:pt>
                <c:pt idx="105">
                  <c:v>1.4040327072143599</c:v>
                </c:pt>
                <c:pt idx="106">
                  <c:v>1.3729829788207999</c:v>
                </c:pt>
                <c:pt idx="107">
                  <c:v>1.33835697174072</c:v>
                </c:pt>
                <c:pt idx="108">
                  <c:v>1.3024697303771999</c:v>
                </c:pt>
                <c:pt idx="109">
                  <c:v>1.26846027374268</c:v>
                </c:pt>
                <c:pt idx="110">
                  <c:v>1.2303161621093801</c:v>
                </c:pt>
                <c:pt idx="111">
                  <c:v>1.2021946907043499</c:v>
                </c:pt>
                <c:pt idx="112">
                  <c:v>1.16829586029053</c:v>
                </c:pt>
                <c:pt idx="113">
                  <c:v>1.1335535049438501</c:v>
                </c:pt>
                <c:pt idx="114">
                  <c:v>1.1048660278320299</c:v>
                </c:pt>
                <c:pt idx="115">
                  <c:v>1.0758986473083501</c:v>
                </c:pt>
                <c:pt idx="116">
                  <c:v>1.0487203598022501</c:v>
                </c:pt>
                <c:pt idx="117">
                  <c:v>1.02738380432129</c:v>
                </c:pt>
                <c:pt idx="118">
                  <c:v>1.0021557807922401</c:v>
                </c:pt>
                <c:pt idx="119">
                  <c:v>0.97746372222900402</c:v>
                </c:pt>
                <c:pt idx="120">
                  <c:v>0.95442247390747104</c:v>
                </c:pt>
                <c:pt idx="121">
                  <c:v>0.93123102188110396</c:v>
                </c:pt>
                <c:pt idx="122">
                  <c:v>0.90940952301025402</c:v>
                </c:pt>
                <c:pt idx="123">
                  <c:v>0.89052343368530296</c:v>
                </c:pt>
                <c:pt idx="124">
                  <c:v>0.87163496017456099</c:v>
                </c:pt>
                <c:pt idx="125">
                  <c:v>0.85390853881836004</c:v>
                </c:pt>
                <c:pt idx="126">
                  <c:v>0.83669614791870095</c:v>
                </c:pt>
                <c:pt idx="127">
                  <c:v>0.82121038436889704</c:v>
                </c:pt>
                <c:pt idx="128">
                  <c:v>0.80810546875</c:v>
                </c:pt>
                <c:pt idx="129">
                  <c:v>0.79229116439819403</c:v>
                </c:pt>
                <c:pt idx="130">
                  <c:v>0.78111505508422896</c:v>
                </c:pt>
                <c:pt idx="131">
                  <c:v>0.76755714416503895</c:v>
                </c:pt>
                <c:pt idx="132">
                  <c:v>0.75438833236694403</c:v>
                </c:pt>
                <c:pt idx="133">
                  <c:v>0.74240589141845703</c:v>
                </c:pt>
                <c:pt idx="134">
                  <c:v>0.73004913330078203</c:v>
                </c:pt>
                <c:pt idx="135">
                  <c:v>0.71749830245971702</c:v>
                </c:pt>
                <c:pt idx="136">
                  <c:v>0.70339822769165095</c:v>
                </c:pt>
                <c:pt idx="137">
                  <c:v>0.68757534027099598</c:v>
                </c:pt>
                <c:pt idx="138">
                  <c:v>0.67241859436035201</c:v>
                </c:pt>
                <c:pt idx="139">
                  <c:v>0.65675020217895497</c:v>
                </c:pt>
                <c:pt idx="140">
                  <c:v>0.63997220993042003</c:v>
                </c:pt>
                <c:pt idx="141">
                  <c:v>0.62255477905273504</c:v>
                </c:pt>
                <c:pt idx="142">
                  <c:v>0.60508680343627996</c:v>
                </c:pt>
                <c:pt idx="143">
                  <c:v>0.58646154403686601</c:v>
                </c:pt>
                <c:pt idx="144">
                  <c:v>0.56744861602783203</c:v>
                </c:pt>
                <c:pt idx="145">
                  <c:v>0.54872560501098699</c:v>
                </c:pt>
                <c:pt idx="146">
                  <c:v>0.52935981750488303</c:v>
                </c:pt>
                <c:pt idx="147">
                  <c:v>0.50977611541748102</c:v>
                </c:pt>
                <c:pt idx="148">
                  <c:v>0.49008989334106501</c:v>
                </c:pt>
                <c:pt idx="149">
                  <c:v>0.47086381912231501</c:v>
                </c:pt>
                <c:pt idx="150">
                  <c:v>0.45135402679443398</c:v>
                </c:pt>
                <c:pt idx="151">
                  <c:v>0.43078947067260798</c:v>
                </c:pt>
                <c:pt idx="152">
                  <c:v>0.41111660003662098</c:v>
                </c:pt>
                <c:pt idx="153">
                  <c:v>0.39139270782470698</c:v>
                </c:pt>
                <c:pt idx="154">
                  <c:v>0.37084436416625999</c:v>
                </c:pt>
                <c:pt idx="155">
                  <c:v>0.35111665725708002</c:v>
                </c:pt>
                <c:pt idx="156">
                  <c:v>0.33157539367675798</c:v>
                </c:pt>
                <c:pt idx="157">
                  <c:v>0.31112813949585</c:v>
                </c:pt>
                <c:pt idx="158">
                  <c:v>0.29148769378662098</c:v>
                </c:pt>
                <c:pt idx="159">
                  <c:v>0.27210426330566401</c:v>
                </c:pt>
                <c:pt idx="160">
                  <c:v>0.253367900848389</c:v>
                </c:pt>
                <c:pt idx="161">
                  <c:v>0.23451137542724601</c:v>
                </c:pt>
                <c:pt idx="162">
                  <c:v>0.216766357421875</c:v>
                </c:pt>
                <c:pt idx="163">
                  <c:v>0.20046329498290999</c:v>
                </c:pt>
                <c:pt idx="164">
                  <c:v>0.185081481933594</c:v>
                </c:pt>
                <c:pt idx="165">
                  <c:v>0.170716762542725</c:v>
                </c:pt>
                <c:pt idx="166">
                  <c:v>0.15804052352905301</c:v>
                </c:pt>
                <c:pt idx="167">
                  <c:v>0.14729070663452201</c:v>
                </c:pt>
                <c:pt idx="168">
                  <c:v>0.13766908645629899</c:v>
                </c:pt>
                <c:pt idx="169">
                  <c:v>0.129389762878418</c:v>
                </c:pt>
                <c:pt idx="170">
                  <c:v>0.122023582458496</c:v>
                </c:pt>
                <c:pt idx="171">
                  <c:v>0.11589479446411199</c:v>
                </c:pt>
                <c:pt idx="172">
                  <c:v>0.10940122604370101</c:v>
                </c:pt>
                <c:pt idx="173">
                  <c:v>0.10471248626709</c:v>
                </c:pt>
                <c:pt idx="174">
                  <c:v>9.7501277923583998E-2</c:v>
                </c:pt>
                <c:pt idx="175">
                  <c:v>9.1320991516113295E-2</c:v>
                </c:pt>
                <c:pt idx="176">
                  <c:v>8.5118293762207101E-2</c:v>
                </c:pt>
                <c:pt idx="177">
                  <c:v>7.7994346618652399E-2</c:v>
                </c:pt>
                <c:pt idx="178">
                  <c:v>7.4595451354980497E-2</c:v>
                </c:pt>
                <c:pt idx="179">
                  <c:v>7.1557998657226604E-2</c:v>
                </c:pt>
                <c:pt idx="180">
                  <c:v>6.94384574890137E-2</c:v>
                </c:pt>
                <c:pt idx="181">
                  <c:v>6.6471576690673898E-2</c:v>
                </c:pt>
                <c:pt idx="182">
                  <c:v>6.3760757446289104E-2</c:v>
                </c:pt>
                <c:pt idx="183">
                  <c:v>6.1565399169921903E-2</c:v>
                </c:pt>
                <c:pt idx="184">
                  <c:v>5.9614658355712898E-2</c:v>
                </c:pt>
                <c:pt idx="185">
                  <c:v>5.7690143585205099E-2</c:v>
                </c:pt>
                <c:pt idx="186">
                  <c:v>5.54146766662598E-2</c:v>
                </c:pt>
                <c:pt idx="187">
                  <c:v>5.4227828979492201E-2</c:v>
                </c:pt>
                <c:pt idx="188">
                  <c:v>5.2275180816650398E-2</c:v>
                </c:pt>
                <c:pt idx="189">
                  <c:v>5.12652397155762E-2</c:v>
                </c:pt>
                <c:pt idx="190">
                  <c:v>4.9738883972168003E-2</c:v>
                </c:pt>
                <c:pt idx="191">
                  <c:v>4.8554420471191399E-2</c:v>
                </c:pt>
                <c:pt idx="192">
                  <c:v>4.8901081085205099E-2</c:v>
                </c:pt>
                <c:pt idx="193">
                  <c:v>4.7687530517578097E-2</c:v>
                </c:pt>
                <c:pt idx="194">
                  <c:v>4.6690464019775398E-2</c:v>
                </c:pt>
                <c:pt idx="195">
                  <c:v>4.6475410461425802E-2</c:v>
                </c:pt>
                <c:pt idx="196">
                  <c:v>4.5822620391845703E-2</c:v>
                </c:pt>
                <c:pt idx="197">
                  <c:v>4.5086860656738302E-2</c:v>
                </c:pt>
                <c:pt idx="198">
                  <c:v>4.4747829437255901E-2</c:v>
                </c:pt>
                <c:pt idx="199">
                  <c:v>4.4313907623291002E-2</c:v>
                </c:pt>
                <c:pt idx="200">
                  <c:v>4.3613433837890597E-2</c:v>
                </c:pt>
                <c:pt idx="201">
                  <c:v>4.3687343597412102E-2</c:v>
                </c:pt>
                <c:pt idx="202">
                  <c:v>4.30703163146973E-2</c:v>
                </c:pt>
                <c:pt idx="203">
                  <c:v>4.2727947235107401E-2</c:v>
                </c:pt>
                <c:pt idx="204">
                  <c:v>4.3148517608642599E-2</c:v>
                </c:pt>
                <c:pt idx="205">
                  <c:v>4.2255401611328097E-2</c:v>
                </c:pt>
                <c:pt idx="206">
                  <c:v>4.2088985443115297E-2</c:v>
                </c:pt>
                <c:pt idx="207">
                  <c:v>4.23736572265625E-2</c:v>
                </c:pt>
                <c:pt idx="208">
                  <c:v>4.2234420776367201E-2</c:v>
                </c:pt>
                <c:pt idx="209">
                  <c:v>4.2029857635498102E-2</c:v>
                </c:pt>
                <c:pt idx="210">
                  <c:v>4.1673183441162102E-2</c:v>
                </c:pt>
                <c:pt idx="211">
                  <c:v>4.1216373443603502E-2</c:v>
                </c:pt>
                <c:pt idx="212">
                  <c:v>4.1121482849121101E-2</c:v>
                </c:pt>
                <c:pt idx="213">
                  <c:v>4.09493446350098E-2</c:v>
                </c:pt>
                <c:pt idx="214">
                  <c:v>4.0862560272216797E-2</c:v>
                </c:pt>
                <c:pt idx="215">
                  <c:v>4.1289329528808601E-2</c:v>
                </c:pt>
                <c:pt idx="216">
                  <c:v>4.0777683258056703E-2</c:v>
                </c:pt>
                <c:pt idx="217">
                  <c:v>4.0578365325927797E-2</c:v>
                </c:pt>
                <c:pt idx="218">
                  <c:v>4.0201187133789097E-2</c:v>
                </c:pt>
                <c:pt idx="219">
                  <c:v>4.0604114532470703E-2</c:v>
                </c:pt>
                <c:pt idx="220">
                  <c:v>4.0565490722656299E-2</c:v>
                </c:pt>
                <c:pt idx="221">
                  <c:v>4.0343284606933601E-2</c:v>
                </c:pt>
                <c:pt idx="222">
                  <c:v>4.0680408477783203E-2</c:v>
                </c:pt>
                <c:pt idx="223">
                  <c:v>4.0316581726074198E-2</c:v>
                </c:pt>
                <c:pt idx="224">
                  <c:v>3.9922237396240297E-2</c:v>
                </c:pt>
                <c:pt idx="225">
                  <c:v>4.0264606475830099E-2</c:v>
                </c:pt>
                <c:pt idx="226">
                  <c:v>4.0130138397216797E-2</c:v>
                </c:pt>
                <c:pt idx="227">
                  <c:v>3.9827823638916002E-2</c:v>
                </c:pt>
                <c:pt idx="228">
                  <c:v>3.9690017700195299E-2</c:v>
                </c:pt>
                <c:pt idx="229">
                  <c:v>3.9325237274169901E-2</c:v>
                </c:pt>
                <c:pt idx="230">
                  <c:v>3.9385795593261698E-2</c:v>
                </c:pt>
                <c:pt idx="231">
                  <c:v>3.93929481506348E-2</c:v>
                </c:pt>
                <c:pt idx="232">
                  <c:v>3.8619041442871101E-2</c:v>
                </c:pt>
                <c:pt idx="233">
                  <c:v>3.8198947906494203E-2</c:v>
                </c:pt>
                <c:pt idx="234">
                  <c:v>3.8540363311767599E-2</c:v>
                </c:pt>
                <c:pt idx="235">
                  <c:v>3.7916183471679701E-2</c:v>
                </c:pt>
                <c:pt idx="236">
                  <c:v>3.7975311279296903E-2</c:v>
                </c:pt>
                <c:pt idx="237">
                  <c:v>3.82332801818848E-2</c:v>
                </c:pt>
                <c:pt idx="238">
                  <c:v>3.7353515625E-2</c:v>
                </c:pt>
                <c:pt idx="239">
                  <c:v>3.7110328674316399E-2</c:v>
                </c:pt>
                <c:pt idx="240">
                  <c:v>3.7117481231689502E-2</c:v>
                </c:pt>
                <c:pt idx="241">
                  <c:v>3.7019252777099602E-2</c:v>
                </c:pt>
                <c:pt idx="242">
                  <c:v>3.6344051361083998E-2</c:v>
                </c:pt>
                <c:pt idx="243">
                  <c:v>3.6285400390625E-2</c:v>
                </c:pt>
                <c:pt idx="244">
                  <c:v>3.6287307739257799E-2</c:v>
                </c:pt>
                <c:pt idx="245">
                  <c:v>3.5710334777832101E-2</c:v>
                </c:pt>
                <c:pt idx="246">
                  <c:v>3.5302162170410198E-2</c:v>
                </c:pt>
                <c:pt idx="247">
                  <c:v>3.5093307495117201E-2</c:v>
                </c:pt>
                <c:pt idx="248">
                  <c:v>3.5022735595703097E-2</c:v>
                </c:pt>
                <c:pt idx="249">
                  <c:v>3.4631252288818401E-2</c:v>
                </c:pt>
                <c:pt idx="250">
                  <c:v>3.45101356506348E-2</c:v>
                </c:pt>
                <c:pt idx="251">
                  <c:v>3.43279838562012E-2</c:v>
                </c:pt>
                <c:pt idx="252">
                  <c:v>3.3811569213867201E-2</c:v>
                </c:pt>
                <c:pt idx="253">
                  <c:v>3.3113002777099602E-2</c:v>
                </c:pt>
                <c:pt idx="254">
                  <c:v>3.3407211303711E-2</c:v>
                </c:pt>
                <c:pt idx="255">
                  <c:v>3.3165454864502002E-2</c:v>
                </c:pt>
                <c:pt idx="256">
                  <c:v>3.2854080200195299E-2</c:v>
                </c:pt>
                <c:pt idx="257">
                  <c:v>3.2361984252929701E-2</c:v>
                </c:pt>
                <c:pt idx="258">
                  <c:v>3.2571792602539097E-2</c:v>
                </c:pt>
                <c:pt idx="259">
                  <c:v>3.25207710266113E-2</c:v>
                </c:pt>
                <c:pt idx="260">
                  <c:v>3.1972885131836E-2</c:v>
                </c:pt>
                <c:pt idx="261">
                  <c:v>3.1779289245605503E-2</c:v>
                </c:pt>
                <c:pt idx="262">
                  <c:v>3.1812667846679701E-2</c:v>
                </c:pt>
                <c:pt idx="263">
                  <c:v>3.1446456909179701E-2</c:v>
                </c:pt>
                <c:pt idx="264">
                  <c:v>3.1571865081787102E-2</c:v>
                </c:pt>
                <c:pt idx="265">
                  <c:v>3.1497001647949198E-2</c:v>
                </c:pt>
                <c:pt idx="266">
                  <c:v>3.1313419342041002E-2</c:v>
                </c:pt>
                <c:pt idx="267">
                  <c:v>3.1031608581543E-2</c:v>
                </c:pt>
                <c:pt idx="268">
                  <c:v>3.0817031860351601E-2</c:v>
                </c:pt>
                <c:pt idx="269">
                  <c:v>3.0328273773193401E-2</c:v>
                </c:pt>
                <c:pt idx="270">
                  <c:v>3.0109405517578101E-2</c:v>
                </c:pt>
                <c:pt idx="271">
                  <c:v>3.01861763000488E-2</c:v>
                </c:pt>
                <c:pt idx="272">
                  <c:v>3.0198574066162099E-2</c:v>
                </c:pt>
                <c:pt idx="273">
                  <c:v>3.02023887634278E-2</c:v>
                </c:pt>
                <c:pt idx="274">
                  <c:v>2.9393196105957101E-2</c:v>
                </c:pt>
                <c:pt idx="275">
                  <c:v>2.9187679290771502E-2</c:v>
                </c:pt>
                <c:pt idx="276">
                  <c:v>2.8947830200195299E-2</c:v>
                </c:pt>
                <c:pt idx="277">
                  <c:v>2.8932094573974599E-2</c:v>
                </c:pt>
                <c:pt idx="278">
                  <c:v>2.88338661193848E-2</c:v>
                </c:pt>
                <c:pt idx="279">
                  <c:v>2.8255939483642599E-2</c:v>
                </c:pt>
                <c:pt idx="280">
                  <c:v>2.81825065612793E-2</c:v>
                </c:pt>
                <c:pt idx="281">
                  <c:v>2.7945518493652399E-2</c:v>
                </c:pt>
                <c:pt idx="282">
                  <c:v>2.8085231781005901E-2</c:v>
                </c:pt>
                <c:pt idx="283">
                  <c:v>2.76026725769043E-2</c:v>
                </c:pt>
                <c:pt idx="284">
                  <c:v>2.7301788330078101E-2</c:v>
                </c:pt>
                <c:pt idx="285">
                  <c:v>2.70733833312988E-2</c:v>
                </c:pt>
                <c:pt idx="286">
                  <c:v>2.6839256286621101E-2</c:v>
                </c:pt>
                <c:pt idx="287">
                  <c:v>2.6764869689941399E-2</c:v>
                </c:pt>
                <c:pt idx="288">
                  <c:v>2.6521205902099599E-2</c:v>
                </c:pt>
                <c:pt idx="289">
                  <c:v>2.6182651519775401E-2</c:v>
                </c:pt>
                <c:pt idx="290">
                  <c:v>2.61945724487305E-2</c:v>
                </c:pt>
                <c:pt idx="291">
                  <c:v>2.5597095489502002E-2</c:v>
                </c:pt>
                <c:pt idx="292">
                  <c:v>2.5482177734375E-2</c:v>
                </c:pt>
                <c:pt idx="293">
                  <c:v>2.54406929016113E-2</c:v>
                </c:pt>
                <c:pt idx="294">
                  <c:v>2.5312423706054701E-2</c:v>
                </c:pt>
                <c:pt idx="295">
                  <c:v>2.57916450500488E-2</c:v>
                </c:pt>
                <c:pt idx="296">
                  <c:v>2.5849342346191399E-2</c:v>
                </c:pt>
                <c:pt idx="297">
                  <c:v>2.4313926696777399E-2</c:v>
                </c:pt>
                <c:pt idx="298">
                  <c:v>2.40535736083985E-2</c:v>
                </c:pt>
                <c:pt idx="299">
                  <c:v>2.4350166320800799E-2</c:v>
                </c:pt>
                <c:pt idx="300">
                  <c:v>2.4400711059570299E-2</c:v>
                </c:pt>
                <c:pt idx="301">
                  <c:v>2.4091720581054701E-2</c:v>
                </c:pt>
                <c:pt idx="302">
                  <c:v>2.38242149353028E-2</c:v>
                </c:pt>
                <c:pt idx="303">
                  <c:v>2.4039745330810599E-2</c:v>
                </c:pt>
                <c:pt idx="304">
                  <c:v>2.3632049560546899E-2</c:v>
                </c:pt>
                <c:pt idx="305">
                  <c:v>2.33263969421387E-2</c:v>
                </c:pt>
                <c:pt idx="306">
                  <c:v>2.3509979248046899E-2</c:v>
                </c:pt>
                <c:pt idx="307">
                  <c:v>2.3464679718017599E-2</c:v>
                </c:pt>
                <c:pt idx="308">
                  <c:v>2.3237228393554701E-2</c:v>
                </c:pt>
                <c:pt idx="309">
                  <c:v>2.3089408874511701E-2</c:v>
                </c:pt>
                <c:pt idx="310">
                  <c:v>2.3052215576171899E-2</c:v>
                </c:pt>
                <c:pt idx="311">
                  <c:v>2.3052692413330099E-2</c:v>
                </c:pt>
                <c:pt idx="312">
                  <c:v>2.2810935974121101E-2</c:v>
                </c:pt>
                <c:pt idx="313">
                  <c:v>2.2821426391601601E-2</c:v>
                </c:pt>
                <c:pt idx="314">
                  <c:v>2.2737026214599599E-2</c:v>
                </c:pt>
                <c:pt idx="315">
                  <c:v>2.2677421569824201E-2</c:v>
                </c:pt>
                <c:pt idx="316">
                  <c:v>2.29334831237793E-2</c:v>
                </c:pt>
                <c:pt idx="317">
                  <c:v>2.2762298583984399E-2</c:v>
                </c:pt>
                <c:pt idx="318">
                  <c:v>2.2743225097656299E-2</c:v>
                </c:pt>
                <c:pt idx="319">
                  <c:v>2.2697448730468799E-2</c:v>
                </c:pt>
                <c:pt idx="320">
                  <c:v>2.2695541381836E-2</c:v>
                </c:pt>
                <c:pt idx="321">
                  <c:v>2.2839546203613299E-2</c:v>
                </c:pt>
                <c:pt idx="322">
                  <c:v>2.2753238677978498E-2</c:v>
                </c:pt>
                <c:pt idx="323">
                  <c:v>2.2752285003662099E-2</c:v>
                </c:pt>
                <c:pt idx="324">
                  <c:v>2.2808551788330099E-2</c:v>
                </c:pt>
                <c:pt idx="325">
                  <c:v>2.26593017578125E-2</c:v>
                </c:pt>
                <c:pt idx="326">
                  <c:v>2.2723197937011701E-2</c:v>
                </c:pt>
                <c:pt idx="327">
                  <c:v>2.2810935974121101E-2</c:v>
                </c:pt>
                <c:pt idx="328">
                  <c:v>2.2707939147949201E-2</c:v>
                </c:pt>
                <c:pt idx="329">
                  <c:v>2.28371620178223E-2</c:v>
                </c:pt>
                <c:pt idx="330">
                  <c:v>2.2617340087890601E-2</c:v>
                </c:pt>
                <c:pt idx="331">
                  <c:v>2.2627353668212901E-2</c:v>
                </c:pt>
                <c:pt idx="332">
                  <c:v>2.2583961486816399E-2</c:v>
                </c:pt>
                <c:pt idx="333">
                  <c:v>2.2677421569824201E-2</c:v>
                </c:pt>
                <c:pt idx="334">
                  <c:v>2.2535324096679701E-2</c:v>
                </c:pt>
                <c:pt idx="335">
                  <c:v>2.2554874420165998E-2</c:v>
                </c:pt>
                <c:pt idx="336">
                  <c:v>2.25071907043457E-2</c:v>
                </c:pt>
                <c:pt idx="337">
                  <c:v>2.2467613220214899E-2</c:v>
                </c:pt>
                <c:pt idx="338">
                  <c:v>2.2347927093505901E-2</c:v>
                </c:pt>
                <c:pt idx="339">
                  <c:v>2.2424697875976601E-2</c:v>
                </c:pt>
                <c:pt idx="340">
                  <c:v>2.2385597229003899E-2</c:v>
                </c:pt>
                <c:pt idx="341">
                  <c:v>2.2356986999511701E-2</c:v>
                </c:pt>
                <c:pt idx="342">
                  <c:v>2.2310733795165998E-2</c:v>
                </c:pt>
                <c:pt idx="343">
                  <c:v>2.2260665893554701E-2</c:v>
                </c:pt>
                <c:pt idx="344">
                  <c:v>2.2163391113281299E-2</c:v>
                </c:pt>
                <c:pt idx="345">
                  <c:v>2.2209644317627002E-2</c:v>
                </c:pt>
                <c:pt idx="346">
                  <c:v>2.2122859954834002E-2</c:v>
                </c:pt>
                <c:pt idx="347">
                  <c:v>2.1900177001953101E-2</c:v>
                </c:pt>
                <c:pt idx="348">
                  <c:v>2.1916389465332101E-2</c:v>
                </c:pt>
                <c:pt idx="349">
                  <c:v>2.18915939331055E-2</c:v>
                </c:pt>
                <c:pt idx="350">
                  <c:v>2.18100547790528E-2</c:v>
                </c:pt>
                <c:pt idx="351">
                  <c:v>2.18653678894043E-2</c:v>
                </c:pt>
                <c:pt idx="352">
                  <c:v>2.1691799163818401E-2</c:v>
                </c:pt>
                <c:pt idx="353">
                  <c:v>2.17432975769043E-2</c:v>
                </c:pt>
                <c:pt idx="354">
                  <c:v>2.1466255187988299E-2</c:v>
                </c:pt>
                <c:pt idx="355">
                  <c:v>2.1421909332275401E-2</c:v>
                </c:pt>
                <c:pt idx="356">
                  <c:v>2.1365165710449201E-2</c:v>
                </c:pt>
                <c:pt idx="357">
                  <c:v>2.1225929260253899E-2</c:v>
                </c:pt>
                <c:pt idx="358">
                  <c:v>2.13379859924317E-2</c:v>
                </c:pt>
                <c:pt idx="359">
                  <c:v>2.1233558654785201E-2</c:v>
                </c:pt>
                <c:pt idx="360">
                  <c:v>2.1216869354248099E-2</c:v>
                </c:pt>
                <c:pt idx="361">
                  <c:v>2.1121978759765601E-2</c:v>
                </c:pt>
                <c:pt idx="362">
                  <c:v>2.1008014678955099E-2</c:v>
                </c:pt>
                <c:pt idx="363">
                  <c:v>2.1158218383789101E-2</c:v>
                </c:pt>
                <c:pt idx="364">
                  <c:v>2.1027565002441399E-2</c:v>
                </c:pt>
                <c:pt idx="365">
                  <c:v>2.0939826965332101E-2</c:v>
                </c:pt>
                <c:pt idx="366">
                  <c:v>2.1050930023193401E-2</c:v>
                </c:pt>
                <c:pt idx="367">
                  <c:v>2.0962238311767599E-2</c:v>
                </c:pt>
                <c:pt idx="368">
                  <c:v>2.0923614501953101E-2</c:v>
                </c:pt>
                <c:pt idx="369">
                  <c:v>2.0846843719482401E-2</c:v>
                </c:pt>
                <c:pt idx="370">
                  <c:v>2.07781791687012E-2</c:v>
                </c:pt>
                <c:pt idx="371">
                  <c:v>2.0863533020019601E-2</c:v>
                </c:pt>
                <c:pt idx="372">
                  <c:v>2.07009315490723E-2</c:v>
                </c:pt>
                <c:pt idx="373">
                  <c:v>2.0724296569824201E-2</c:v>
                </c:pt>
                <c:pt idx="374">
                  <c:v>2.07781791687012E-2</c:v>
                </c:pt>
                <c:pt idx="375">
                  <c:v>2.0679473876953101E-2</c:v>
                </c:pt>
                <c:pt idx="376">
                  <c:v>2.0688533782959002E-2</c:v>
                </c:pt>
                <c:pt idx="377">
                  <c:v>2.0800590515136701E-2</c:v>
                </c:pt>
                <c:pt idx="378">
                  <c:v>2.07934379577637E-2</c:v>
                </c:pt>
                <c:pt idx="379">
                  <c:v>2.06665992736817E-2</c:v>
                </c:pt>
                <c:pt idx="380">
                  <c:v>2.0820617675781299E-2</c:v>
                </c:pt>
                <c:pt idx="381">
                  <c:v>2.0627021789550799E-2</c:v>
                </c:pt>
                <c:pt idx="382">
                  <c:v>2.0641326904296899E-2</c:v>
                </c:pt>
                <c:pt idx="383">
                  <c:v>2.07409858703613E-2</c:v>
                </c:pt>
                <c:pt idx="384">
                  <c:v>2.0650863647461E-2</c:v>
                </c:pt>
                <c:pt idx="385">
                  <c:v>2.05588340759278E-2</c:v>
                </c:pt>
                <c:pt idx="386">
                  <c:v>2.0730972290039101E-2</c:v>
                </c:pt>
                <c:pt idx="387">
                  <c:v>2.07667350769043E-2</c:v>
                </c:pt>
                <c:pt idx="388">
                  <c:v>2.0658493041992201E-2</c:v>
                </c:pt>
                <c:pt idx="389">
                  <c:v>2.06599235534668E-2</c:v>
                </c:pt>
                <c:pt idx="390">
                  <c:v>2.08039283752442E-2</c:v>
                </c:pt>
                <c:pt idx="391">
                  <c:v>2.0886421203613299E-2</c:v>
                </c:pt>
                <c:pt idx="392">
                  <c:v>2.0832061767578101E-2</c:v>
                </c:pt>
                <c:pt idx="393">
                  <c:v>2.0471572875976601E-2</c:v>
                </c:pt>
                <c:pt idx="394">
                  <c:v>2.0791053771972701E-2</c:v>
                </c:pt>
                <c:pt idx="395">
                  <c:v>2.0789623260498099E-2</c:v>
                </c:pt>
                <c:pt idx="396">
                  <c:v>2.0795822143554701E-2</c:v>
                </c:pt>
                <c:pt idx="397">
                  <c:v>2.0815849304199201E-2</c:v>
                </c:pt>
                <c:pt idx="398">
                  <c:v>2.09760665893555E-2</c:v>
                </c:pt>
                <c:pt idx="399">
                  <c:v>2.0774841308593799E-2</c:v>
                </c:pt>
                <c:pt idx="400">
                  <c:v>2.0687580108642599E-2</c:v>
                </c:pt>
                <c:pt idx="401">
                  <c:v>2.08477973937988E-2</c:v>
                </c:pt>
                <c:pt idx="402">
                  <c:v>2.0914077758789101E-2</c:v>
                </c:pt>
                <c:pt idx="403">
                  <c:v>2.1005153656005901E-2</c:v>
                </c:pt>
                <c:pt idx="404">
                  <c:v>2.10366249084473E-2</c:v>
                </c:pt>
                <c:pt idx="405">
                  <c:v>2.1044254302978498E-2</c:v>
                </c:pt>
                <c:pt idx="406">
                  <c:v>2.09660530090332E-2</c:v>
                </c:pt>
                <c:pt idx="407">
                  <c:v>2.11138725280762E-2</c:v>
                </c:pt>
                <c:pt idx="408">
                  <c:v>2.1145343780517599E-2</c:v>
                </c:pt>
                <c:pt idx="409">
                  <c:v>2.1185874938964899E-2</c:v>
                </c:pt>
                <c:pt idx="410">
                  <c:v>2.1192550659179701E-2</c:v>
                </c:pt>
                <c:pt idx="411">
                  <c:v>2.1295547485351601E-2</c:v>
                </c:pt>
                <c:pt idx="412">
                  <c:v>2.1289825439453101E-2</c:v>
                </c:pt>
                <c:pt idx="413">
                  <c:v>2.1331787109375E-2</c:v>
                </c:pt>
                <c:pt idx="414">
                  <c:v>2.1197795867919901E-2</c:v>
                </c:pt>
                <c:pt idx="415">
                  <c:v>2.1273136138915998E-2</c:v>
                </c:pt>
                <c:pt idx="416">
                  <c:v>2.1376132965087901E-2</c:v>
                </c:pt>
                <c:pt idx="417">
                  <c:v>2.1323680877685599E-2</c:v>
                </c:pt>
                <c:pt idx="418">
                  <c:v>2.1382331848144601E-2</c:v>
                </c:pt>
                <c:pt idx="419">
                  <c:v>2.1431446075439502E-2</c:v>
                </c:pt>
                <c:pt idx="420">
                  <c:v>2.14848518371582E-2</c:v>
                </c:pt>
                <c:pt idx="421">
                  <c:v>2.1509170532226601E-2</c:v>
                </c:pt>
                <c:pt idx="422">
                  <c:v>2.1587848663330099E-2</c:v>
                </c:pt>
                <c:pt idx="423">
                  <c:v>2.1550178527832101E-2</c:v>
                </c:pt>
                <c:pt idx="424">
                  <c:v>2.1512508392334002E-2</c:v>
                </c:pt>
                <c:pt idx="425">
                  <c:v>2.15353965759278E-2</c:v>
                </c:pt>
                <c:pt idx="426">
                  <c:v>2.16565132141113E-2</c:v>
                </c:pt>
                <c:pt idx="427">
                  <c:v>2.16259956359863E-2</c:v>
                </c:pt>
                <c:pt idx="428">
                  <c:v>2.1598339080810599E-2</c:v>
                </c:pt>
                <c:pt idx="429">
                  <c:v>2.1592140197753899E-2</c:v>
                </c:pt>
                <c:pt idx="430">
                  <c:v>2.15964317321778E-2</c:v>
                </c:pt>
                <c:pt idx="431">
                  <c:v>2.1646022796630901E-2</c:v>
                </c:pt>
                <c:pt idx="432">
                  <c:v>2.17633247375488E-2</c:v>
                </c:pt>
                <c:pt idx="433">
                  <c:v>2.1974563598632799E-2</c:v>
                </c:pt>
                <c:pt idx="434">
                  <c:v>2.23498344421387E-2</c:v>
                </c:pt>
                <c:pt idx="435">
                  <c:v>2.24366188049317E-2</c:v>
                </c:pt>
                <c:pt idx="436">
                  <c:v>2.2169589996337901E-2</c:v>
                </c:pt>
                <c:pt idx="437">
                  <c:v>2.2329330444336E-2</c:v>
                </c:pt>
                <c:pt idx="438">
                  <c:v>2.2178173065185599E-2</c:v>
                </c:pt>
                <c:pt idx="439">
                  <c:v>1.9796371459961E-2</c:v>
                </c:pt>
                <c:pt idx="440">
                  <c:v>1.7672538757324201E-2</c:v>
                </c:pt>
                <c:pt idx="441">
                  <c:v>1.9148349761962901E-2</c:v>
                </c:pt>
                <c:pt idx="442">
                  <c:v>2.0078659057617201E-2</c:v>
                </c:pt>
                <c:pt idx="443">
                  <c:v>1.91092491149903E-2</c:v>
                </c:pt>
                <c:pt idx="444">
                  <c:v>1.9847869873046899E-2</c:v>
                </c:pt>
                <c:pt idx="445">
                  <c:v>2.2202968597412099E-2</c:v>
                </c:pt>
                <c:pt idx="446">
                  <c:v>2.1940708160400401E-2</c:v>
                </c:pt>
                <c:pt idx="447">
                  <c:v>2.1516799926757799E-2</c:v>
                </c:pt>
                <c:pt idx="448">
                  <c:v>2.11129188537598E-2</c:v>
                </c:pt>
                <c:pt idx="449">
                  <c:v>2.0667076110839899E-2</c:v>
                </c:pt>
                <c:pt idx="450">
                  <c:v>2.0434379577636701E-2</c:v>
                </c:pt>
                <c:pt idx="451">
                  <c:v>2.02946662902832E-2</c:v>
                </c:pt>
                <c:pt idx="452">
                  <c:v>2.0266056060790998E-2</c:v>
                </c:pt>
                <c:pt idx="453">
                  <c:v>2.01821327209473E-2</c:v>
                </c:pt>
                <c:pt idx="454">
                  <c:v>2.0114898681640601E-2</c:v>
                </c:pt>
                <c:pt idx="455">
                  <c:v>1.9975185394287099E-2</c:v>
                </c:pt>
                <c:pt idx="456">
                  <c:v>1.9947052001953101E-2</c:v>
                </c:pt>
                <c:pt idx="457">
                  <c:v>1.9834041595459002E-2</c:v>
                </c:pt>
                <c:pt idx="458">
                  <c:v>1.9753932952880901E-2</c:v>
                </c:pt>
                <c:pt idx="459">
                  <c:v>1.9650459289550799E-2</c:v>
                </c:pt>
                <c:pt idx="460">
                  <c:v>1.9702911376953101E-2</c:v>
                </c:pt>
                <c:pt idx="461">
                  <c:v>1.9519805908203101E-2</c:v>
                </c:pt>
                <c:pt idx="462">
                  <c:v>1.9473552703857401E-2</c:v>
                </c:pt>
                <c:pt idx="463">
                  <c:v>1.9392967224121101E-2</c:v>
                </c:pt>
                <c:pt idx="464">
                  <c:v>1.92828178405762E-2</c:v>
                </c:pt>
                <c:pt idx="465">
                  <c:v>1.94449424743653E-2</c:v>
                </c:pt>
                <c:pt idx="466">
                  <c:v>1.9580364227294901E-2</c:v>
                </c:pt>
                <c:pt idx="467">
                  <c:v>1.8524169921875E-2</c:v>
                </c:pt>
                <c:pt idx="468">
                  <c:v>1.8688201904296899E-2</c:v>
                </c:pt>
                <c:pt idx="469">
                  <c:v>1.9036769866943401E-2</c:v>
                </c:pt>
                <c:pt idx="470">
                  <c:v>1.90939903259278E-2</c:v>
                </c:pt>
                <c:pt idx="471">
                  <c:v>1.8940925598144601E-2</c:v>
                </c:pt>
                <c:pt idx="472">
                  <c:v>1.90234184265137E-2</c:v>
                </c:pt>
                <c:pt idx="473">
                  <c:v>1.9001007080078101E-2</c:v>
                </c:pt>
                <c:pt idx="474">
                  <c:v>1.8915176391601601E-2</c:v>
                </c:pt>
                <c:pt idx="475">
                  <c:v>1.8929481506347701E-2</c:v>
                </c:pt>
                <c:pt idx="476">
                  <c:v>1.8906593322753899E-2</c:v>
                </c:pt>
                <c:pt idx="477">
                  <c:v>1.88708305358887E-2</c:v>
                </c:pt>
                <c:pt idx="478">
                  <c:v>1.8871307373046899E-2</c:v>
                </c:pt>
                <c:pt idx="479">
                  <c:v>1.8827438354492201E-2</c:v>
                </c:pt>
                <c:pt idx="480">
                  <c:v>1.8760681152343799E-2</c:v>
                </c:pt>
                <c:pt idx="481">
                  <c:v>1.8771648406982401E-2</c:v>
                </c:pt>
                <c:pt idx="482">
                  <c:v>1.8775463104248099E-2</c:v>
                </c:pt>
                <c:pt idx="483">
                  <c:v>1.8740653991699201E-2</c:v>
                </c:pt>
                <c:pt idx="484">
                  <c:v>1.8738746643066399E-2</c:v>
                </c:pt>
                <c:pt idx="485">
                  <c:v>1.86963081359863E-2</c:v>
                </c:pt>
                <c:pt idx="486">
                  <c:v>1.8771648406982401E-2</c:v>
                </c:pt>
                <c:pt idx="487">
                  <c:v>1.8760681152343799E-2</c:v>
                </c:pt>
                <c:pt idx="488">
                  <c:v>1.8761157989502002E-2</c:v>
                </c:pt>
                <c:pt idx="489">
                  <c:v>1.8744945526123099E-2</c:v>
                </c:pt>
                <c:pt idx="490">
                  <c:v>1.87783241271973E-2</c:v>
                </c:pt>
                <c:pt idx="491">
                  <c:v>1.8732070922851601E-2</c:v>
                </c:pt>
                <c:pt idx="492">
                  <c:v>1.8653392791748099E-2</c:v>
                </c:pt>
                <c:pt idx="493">
                  <c:v>1.8708705902099599E-2</c:v>
                </c:pt>
                <c:pt idx="494">
                  <c:v>1.8622398376464899E-2</c:v>
                </c:pt>
                <c:pt idx="495">
                  <c:v>1.86066627502442E-2</c:v>
                </c:pt>
                <c:pt idx="496">
                  <c:v>1.8516063690185599E-2</c:v>
                </c:pt>
                <c:pt idx="497">
                  <c:v>1.8553256988525401E-2</c:v>
                </c:pt>
                <c:pt idx="498">
                  <c:v>1.8520832061767599E-2</c:v>
                </c:pt>
                <c:pt idx="499">
                  <c:v>1.85246467590332E-2</c:v>
                </c:pt>
                <c:pt idx="500">
                  <c:v>1.84836387634278E-2</c:v>
                </c:pt>
                <c:pt idx="501">
                  <c:v>1.8418788909912099E-2</c:v>
                </c:pt>
                <c:pt idx="502">
                  <c:v>1.84168815612793E-2</c:v>
                </c:pt>
                <c:pt idx="503">
                  <c:v>1.84521675109863E-2</c:v>
                </c:pt>
                <c:pt idx="504">
                  <c:v>1.8364429473877002E-2</c:v>
                </c:pt>
                <c:pt idx="505">
                  <c:v>1.8318653106689502E-2</c:v>
                </c:pt>
                <c:pt idx="506">
                  <c:v>1.82843208312988E-2</c:v>
                </c:pt>
                <c:pt idx="507">
                  <c:v>1.8321990966796899E-2</c:v>
                </c:pt>
                <c:pt idx="508">
                  <c:v>1.83453559875488E-2</c:v>
                </c:pt>
                <c:pt idx="509">
                  <c:v>1.8355369567871101E-2</c:v>
                </c:pt>
                <c:pt idx="510">
                  <c:v>1.8301010131836E-2</c:v>
                </c:pt>
                <c:pt idx="511">
                  <c:v>1.8350601196289101E-2</c:v>
                </c:pt>
                <c:pt idx="512">
                  <c:v>1.8389701843261701E-2</c:v>
                </c:pt>
                <c:pt idx="513">
                  <c:v>1.8337249755859399E-2</c:v>
                </c:pt>
                <c:pt idx="514">
                  <c:v>1.8362045288086E-2</c:v>
                </c:pt>
                <c:pt idx="515">
                  <c:v>1.8405437469482401E-2</c:v>
                </c:pt>
                <c:pt idx="516">
                  <c:v>1.8455028533935599E-2</c:v>
                </c:pt>
                <c:pt idx="517">
                  <c:v>1.84235572814942E-2</c:v>
                </c:pt>
                <c:pt idx="518">
                  <c:v>1.8342494964599599E-2</c:v>
                </c:pt>
                <c:pt idx="519">
                  <c:v>1.8349647521972701E-2</c:v>
                </c:pt>
                <c:pt idx="520">
                  <c:v>1.8398284912109399E-2</c:v>
                </c:pt>
                <c:pt idx="521">
                  <c:v>1.8342018127441399E-2</c:v>
                </c:pt>
                <c:pt idx="522">
                  <c:v>1.8409729003906299E-2</c:v>
                </c:pt>
                <c:pt idx="523">
                  <c:v>1.8328666687011701E-2</c:v>
                </c:pt>
                <c:pt idx="524">
                  <c:v>1.8304347991943401E-2</c:v>
                </c:pt>
                <c:pt idx="525">
                  <c:v>1.8288612365722701E-2</c:v>
                </c:pt>
                <c:pt idx="526">
                  <c:v>1.8277168273925799E-2</c:v>
                </c:pt>
                <c:pt idx="527">
                  <c:v>1.8200874328613299E-2</c:v>
                </c:pt>
                <c:pt idx="528">
                  <c:v>1.8174171447753899E-2</c:v>
                </c:pt>
                <c:pt idx="529">
                  <c:v>1.8117904663086E-2</c:v>
                </c:pt>
                <c:pt idx="530">
                  <c:v>1.8070220947265601E-2</c:v>
                </c:pt>
                <c:pt idx="531">
                  <c:v>1.8030166625976601E-2</c:v>
                </c:pt>
                <c:pt idx="532">
                  <c:v>1.8017768859863299E-2</c:v>
                </c:pt>
                <c:pt idx="533">
                  <c:v>1.7938613891601601E-2</c:v>
                </c:pt>
                <c:pt idx="534">
                  <c:v>1.7902374267578101E-2</c:v>
                </c:pt>
                <c:pt idx="535">
                  <c:v>1.7851352691650401E-2</c:v>
                </c:pt>
                <c:pt idx="536">
                  <c:v>1.78370475769043E-2</c:v>
                </c:pt>
                <c:pt idx="537">
                  <c:v>1.7838954925537099E-2</c:v>
                </c:pt>
                <c:pt idx="538">
                  <c:v>1.7764568328857401E-2</c:v>
                </c:pt>
                <c:pt idx="539">
                  <c:v>1.7724990844726601E-2</c:v>
                </c:pt>
                <c:pt idx="540">
                  <c:v>1.77454948425293E-2</c:v>
                </c:pt>
                <c:pt idx="541">
                  <c:v>1.77149772644043E-2</c:v>
                </c:pt>
                <c:pt idx="542">
                  <c:v>1.7682552337646502E-2</c:v>
                </c:pt>
                <c:pt idx="543">
                  <c:v>1.7653465270996101E-2</c:v>
                </c:pt>
                <c:pt idx="544">
                  <c:v>1.7641544342040998E-2</c:v>
                </c:pt>
                <c:pt idx="545">
                  <c:v>1.7671108245849599E-2</c:v>
                </c:pt>
                <c:pt idx="546">
                  <c:v>1.7672538757324201E-2</c:v>
                </c:pt>
                <c:pt idx="547">
                  <c:v>1.7655372619628899E-2</c:v>
                </c:pt>
                <c:pt idx="548">
                  <c:v>1.7655849456787099E-2</c:v>
                </c:pt>
                <c:pt idx="549">
                  <c:v>1.77216529846192E-2</c:v>
                </c:pt>
                <c:pt idx="550">
                  <c:v>1.77001953125E-2</c:v>
                </c:pt>
                <c:pt idx="551">
                  <c:v>1.7749309539794901E-2</c:v>
                </c:pt>
                <c:pt idx="552">
                  <c:v>1.7782211303711E-2</c:v>
                </c:pt>
                <c:pt idx="553">
                  <c:v>1.78227424621582E-2</c:v>
                </c:pt>
                <c:pt idx="554">
                  <c:v>1.7865657806396502E-2</c:v>
                </c:pt>
                <c:pt idx="555">
                  <c:v>1.7788410186767599E-2</c:v>
                </c:pt>
                <c:pt idx="556">
                  <c:v>1.7805099487304701E-2</c:v>
                </c:pt>
                <c:pt idx="557">
                  <c:v>1.7831802368164101E-2</c:v>
                </c:pt>
                <c:pt idx="558">
                  <c:v>1.77912712097168E-2</c:v>
                </c:pt>
                <c:pt idx="559">
                  <c:v>1.7818450927734399E-2</c:v>
                </c:pt>
                <c:pt idx="560">
                  <c:v>1.77817344665528E-2</c:v>
                </c:pt>
                <c:pt idx="561">
                  <c:v>1.7811775207519601E-2</c:v>
                </c:pt>
                <c:pt idx="562">
                  <c:v>1.77617073059082E-2</c:v>
                </c:pt>
                <c:pt idx="563">
                  <c:v>1.77559852600098E-2</c:v>
                </c:pt>
                <c:pt idx="564">
                  <c:v>1.7656326293945299E-2</c:v>
                </c:pt>
                <c:pt idx="565">
                  <c:v>1.7708778381347701E-2</c:v>
                </c:pt>
                <c:pt idx="566">
                  <c:v>1.77197456359863E-2</c:v>
                </c:pt>
                <c:pt idx="567">
                  <c:v>1.7615318298339899E-2</c:v>
                </c:pt>
                <c:pt idx="568">
                  <c:v>1.75890922546387E-2</c:v>
                </c:pt>
                <c:pt idx="569">
                  <c:v>1.75375938415528E-2</c:v>
                </c:pt>
                <c:pt idx="570">
                  <c:v>1.7467498779296899E-2</c:v>
                </c:pt>
                <c:pt idx="571">
                  <c:v>1.75232887268067E-2</c:v>
                </c:pt>
                <c:pt idx="572">
                  <c:v>1.751708984375E-2</c:v>
                </c:pt>
                <c:pt idx="573">
                  <c:v>1.7495155334472701E-2</c:v>
                </c:pt>
                <c:pt idx="574">
                  <c:v>1.7469406127929701E-2</c:v>
                </c:pt>
                <c:pt idx="575">
                  <c:v>1.7451286315918E-2</c:v>
                </c:pt>
                <c:pt idx="576">
                  <c:v>1.73897743225098E-2</c:v>
                </c:pt>
                <c:pt idx="577">
                  <c:v>1.7426490783691399E-2</c:v>
                </c:pt>
                <c:pt idx="578">
                  <c:v>1.7416954040527399E-2</c:v>
                </c:pt>
                <c:pt idx="579">
                  <c:v>1.7417907714843799E-2</c:v>
                </c:pt>
                <c:pt idx="580">
                  <c:v>1.7317295074462901E-2</c:v>
                </c:pt>
                <c:pt idx="581">
                  <c:v>1.7518520355224599E-2</c:v>
                </c:pt>
                <c:pt idx="582">
                  <c:v>1.7469882965087901E-2</c:v>
                </c:pt>
                <c:pt idx="583">
                  <c:v>1.74717903137207E-2</c:v>
                </c:pt>
                <c:pt idx="584">
                  <c:v>1.74508094787598E-2</c:v>
                </c:pt>
                <c:pt idx="585">
                  <c:v>1.75013542175293E-2</c:v>
                </c:pt>
                <c:pt idx="586">
                  <c:v>1.7458915710449201E-2</c:v>
                </c:pt>
                <c:pt idx="587">
                  <c:v>1.7506599426269601E-2</c:v>
                </c:pt>
                <c:pt idx="588">
                  <c:v>1.7552375793457101E-2</c:v>
                </c:pt>
                <c:pt idx="589">
                  <c:v>1.7546653747558601E-2</c:v>
                </c:pt>
                <c:pt idx="590">
                  <c:v>1.7515659332275401E-2</c:v>
                </c:pt>
                <c:pt idx="591">
                  <c:v>1.7508983612060599E-2</c:v>
                </c:pt>
                <c:pt idx="592">
                  <c:v>1.7584800720214899E-2</c:v>
                </c:pt>
                <c:pt idx="593">
                  <c:v>1.7666339874267599E-2</c:v>
                </c:pt>
                <c:pt idx="594">
                  <c:v>1.7612457275390601E-2</c:v>
                </c:pt>
                <c:pt idx="595">
                  <c:v>1.76453590393067E-2</c:v>
                </c:pt>
                <c:pt idx="596">
                  <c:v>1.7585754394531299E-2</c:v>
                </c:pt>
                <c:pt idx="597">
                  <c:v>1.7631053924560599E-2</c:v>
                </c:pt>
                <c:pt idx="598">
                  <c:v>1.7599105834961E-2</c:v>
                </c:pt>
                <c:pt idx="599">
                  <c:v>1.7563819885253899E-2</c:v>
                </c:pt>
                <c:pt idx="600">
                  <c:v>1.75480842590332E-2</c:v>
                </c:pt>
                <c:pt idx="601">
                  <c:v>1.7566204071044901E-2</c:v>
                </c:pt>
                <c:pt idx="602">
                  <c:v>1.7512321472168E-2</c:v>
                </c:pt>
                <c:pt idx="603">
                  <c:v>1.7519474029540998E-2</c:v>
                </c:pt>
                <c:pt idx="604">
                  <c:v>1.74622535705567E-2</c:v>
                </c:pt>
                <c:pt idx="605">
                  <c:v>1.7563819885253899E-2</c:v>
                </c:pt>
                <c:pt idx="606">
                  <c:v>1.7529487609863299E-2</c:v>
                </c:pt>
                <c:pt idx="607">
                  <c:v>1.7485141754150401E-2</c:v>
                </c:pt>
                <c:pt idx="608">
                  <c:v>1.7502784729003899E-2</c:v>
                </c:pt>
                <c:pt idx="609">
                  <c:v>1.74603462219238E-2</c:v>
                </c:pt>
                <c:pt idx="610">
                  <c:v>1.7419338226318401E-2</c:v>
                </c:pt>
                <c:pt idx="611">
                  <c:v>1.7447471618652399E-2</c:v>
                </c:pt>
                <c:pt idx="612">
                  <c:v>1.7406463623046899E-2</c:v>
                </c:pt>
                <c:pt idx="613">
                  <c:v>1.7363071441650401E-2</c:v>
                </c:pt>
                <c:pt idx="614">
                  <c:v>1.7330169677734399E-2</c:v>
                </c:pt>
                <c:pt idx="615">
                  <c:v>1.72991752624512E-2</c:v>
                </c:pt>
                <c:pt idx="616">
                  <c:v>1.7331123352050799E-2</c:v>
                </c:pt>
                <c:pt idx="617">
                  <c:v>1.7360687255859399E-2</c:v>
                </c:pt>
                <c:pt idx="618">
                  <c:v>1.7363548278808601E-2</c:v>
                </c:pt>
                <c:pt idx="619">
                  <c:v>1.73554420471192E-2</c:v>
                </c:pt>
                <c:pt idx="620">
                  <c:v>1.7337799072265601E-2</c:v>
                </c:pt>
                <c:pt idx="621">
                  <c:v>1.7332077026367201E-2</c:v>
                </c:pt>
                <c:pt idx="622">
                  <c:v>1.7366886138915998E-2</c:v>
                </c:pt>
                <c:pt idx="623">
                  <c:v>1.7396926879882799E-2</c:v>
                </c:pt>
                <c:pt idx="624">
                  <c:v>1.7459869384765601E-2</c:v>
                </c:pt>
                <c:pt idx="625">
                  <c:v>1.7452239990234399E-2</c:v>
                </c:pt>
                <c:pt idx="626">
                  <c:v>1.7428874969482401E-2</c:v>
                </c:pt>
                <c:pt idx="627">
                  <c:v>1.7372131347656299E-2</c:v>
                </c:pt>
                <c:pt idx="628">
                  <c:v>1.7504692077636701E-2</c:v>
                </c:pt>
                <c:pt idx="629">
                  <c:v>1.7419815063476601E-2</c:v>
                </c:pt>
                <c:pt idx="630">
                  <c:v>1.75232887268067E-2</c:v>
                </c:pt>
                <c:pt idx="631">
                  <c:v>1.7418861389160201E-2</c:v>
                </c:pt>
                <c:pt idx="632">
                  <c:v>1.74365043640137E-2</c:v>
                </c:pt>
                <c:pt idx="633">
                  <c:v>1.7416000366211E-2</c:v>
                </c:pt>
                <c:pt idx="634">
                  <c:v>1.75013542175293E-2</c:v>
                </c:pt>
                <c:pt idx="635">
                  <c:v>1.7450332641601601E-2</c:v>
                </c:pt>
                <c:pt idx="636">
                  <c:v>1.7477035522461E-2</c:v>
                </c:pt>
                <c:pt idx="637">
                  <c:v>1.7464160919189502E-2</c:v>
                </c:pt>
                <c:pt idx="638">
                  <c:v>1.7477035522461E-2</c:v>
                </c:pt>
                <c:pt idx="639">
                  <c:v>1.7525672912597701E-2</c:v>
                </c:pt>
                <c:pt idx="640">
                  <c:v>1.7505645751953101E-2</c:v>
                </c:pt>
                <c:pt idx="641">
                  <c:v>1.7463207244873099E-2</c:v>
                </c:pt>
                <c:pt idx="642">
                  <c:v>1.74312591552735E-2</c:v>
                </c:pt>
                <c:pt idx="643">
                  <c:v>1.7505645751953101E-2</c:v>
                </c:pt>
                <c:pt idx="644">
                  <c:v>1.7477035522461E-2</c:v>
                </c:pt>
                <c:pt idx="645">
                  <c:v>1.7330646514892599E-2</c:v>
                </c:pt>
                <c:pt idx="646">
                  <c:v>1.72829627990723E-2</c:v>
                </c:pt>
                <c:pt idx="647">
                  <c:v>1.739501953125E-2</c:v>
                </c:pt>
                <c:pt idx="648">
                  <c:v>1.7447471618652399E-2</c:v>
                </c:pt>
                <c:pt idx="649">
                  <c:v>1.7397880554199201E-2</c:v>
                </c:pt>
                <c:pt idx="650">
                  <c:v>1.7450332641601601E-2</c:v>
                </c:pt>
                <c:pt idx="651">
                  <c:v>1.74102783203125E-2</c:v>
                </c:pt>
                <c:pt idx="652">
                  <c:v>1.7421722412109399E-2</c:v>
                </c:pt>
                <c:pt idx="653">
                  <c:v>1.74059867858887E-2</c:v>
                </c:pt>
                <c:pt idx="654">
                  <c:v>1.7372608184814502E-2</c:v>
                </c:pt>
                <c:pt idx="655">
                  <c:v>1.7390251159668E-2</c:v>
                </c:pt>
                <c:pt idx="656">
                  <c:v>1.7439365386962901E-2</c:v>
                </c:pt>
                <c:pt idx="657">
                  <c:v>1.7406940460205099E-2</c:v>
                </c:pt>
                <c:pt idx="658">
                  <c:v>1.7354965209961E-2</c:v>
                </c:pt>
                <c:pt idx="659">
                  <c:v>1.7389297485351601E-2</c:v>
                </c:pt>
                <c:pt idx="660">
                  <c:v>1.7391204833984399E-2</c:v>
                </c:pt>
                <c:pt idx="661">
                  <c:v>1.7359733581543E-2</c:v>
                </c:pt>
                <c:pt idx="662">
                  <c:v>1.7479419708252002E-2</c:v>
                </c:pt>
                <c:pt idx="663">
                  <c:v>1.7493247985839899E-2</c:v>
                </c:pt>
                <c:pt idx="664">
                  <c:v>1.7458915710449201E-2</c:v>
                </c:pt>
                <c:pt idx="665">
                  <c:v>1.75166130065918E-2</c:v>
                </c:pt>
                <c:pt idx="666">
                  <c:v>1.7489433288574201E-2</c:v>
                </c:pt>
                <c:pt idx="667">
                  <c:v>1.7595767974853498E-2</c:v>
                </c:pt>
                <c:pt idx="668">
                  <c:v>1.7667770385742201E-2</c:v>
                </c:pt>
                <c:pt idx="669">
                  <c:v>1.7600536346435599E-2</c:v>
                </c:pt>
                <c:pt idx="670">
                  <c:v>1.76901817321778E-2</c:v>
                </c:pt>
                <c:pt idx="671">
                  <c:v>1.7659187316894601E-2</c:v>
                </c:pt>
                <c:pt idx="672">
                  <c:v>1.7757892608642599E-2</c:v>
                </c:pt>
                <c:pt idx="673">
                  <c:v>1.77674293518067E-2</c:v>
                </c:pt>
                <c:pt idx="674">
                  <c:v>1.7780303955078101E-2</c:v>
                </c:pt>
                <c:pt idx="675">
                  <c:v>1.7849922180175799E-2</c:v>
                </c:pt>
                <c:pt idx="676">
                  <c:v>1.79505348205567E-2</c:v>
                </c:pt>
                <c:pt idx="677">
                  <c:v>1.7817497253418E-2</c:v>
                </c:pt>
                <c:pt idx="678">
                  <c:v>1.7825126647949201E-2</c:v>
                </c:pt>
                <c:pt idx="679">
                  <c:v>1.7819881439209002E-2</c:v>
                </c:pt>
                <c:pt idx="680">
                  <c:v>1.7804622650146502E-2</c:v>
                </c:pt>
                <c:pt idx="681">
                  <c:v>1.7897129058837901E-2</c:v>
                </c:pt>
                <c:pt idx="682">
                  <c:v>1.7847061157226601E-2</c:v>
                </c:pt>
                <c:pt idx="683">
                  <c:v>1.77817344665528E-2</c:v>
                </c:pt>
                <c:pt idx="684">
                  <c:v>1.77669525146485E-2</c:v>
                </c:pt>
                <c:pt idx="685">
                  <c:v>1.7819404602050799E-2</c:v>
                </c:pt>
                <c:pt idx="686">
                  <c:v>1.77369117736817E-2</c:v>
                </c:pt>
                <c:pt idx="687">
                  <c:v>1.7737388610839899E-2</c:v>
                </c:pt>
                <c:pt idx="688">
                  <c:v>1.77664756774903E-2</c:v>
                </c:pt>
                <c:pt idx="689">
                  <c:v>1.7728328704834002E-2</c:v>
                </c:pt>
                <c:pt idx="690">
                  <c:v>1.7781257629394601E-2</c:v>
                </c:pt>
                <c:pt idx="691">
                  <c:v>1.7794132232665998E-2</c:v>
                </c:pt>
                <c:pt idx="692">
                  <c:v>1.77807807922363E-2</c:v>
                </c:pt>
                <c:pt idx="693">
                  <c:v>1.7815113067627002E-2</c:v>
                </c:pt>
                <c:pt idx="694">
                  <c:v>1.7681598663330099E-2</c:v>
                </c:pt>
                <c:pt idx="695">
                  <c:v>1.7692089080810599E-2</c:v>
                </c:pt>
                <c:pt idx="696">
                  <c:v>1.7748832702636701E-2</c:v>
                </c:pt>
                <c:pt idx="697">
                  <c:v>1.77974700927735E-2</c:v>
                </c:pt>
                <c:pt idx="698">
                  <c:v>1.77416801452637E-2</c:v>
                </c:pt>
                <c:pt idx="699">
                  <c:v>1.7728328704834002E-2</c:v>
                </c:pt>
                <c:pt idx="700">
                  <c:v>1.77106857299805E-2</c:v>
                </c:pt>
                <c:pt idx="701">
                  <c:v>1.7668247222900401E-2</c:v>
                </c:pt>
                <c:pt idx="702">
                  <c:v>1.7664909362793E-2</c:v>
                </c:pt>
                <c:pt idx="703">
                  <c:v>1.76453590393067E-2</c:v>
                </c:pt>
                <c:pt idx="704">
                  <c:v>1.7513275146484399E-2</c:v>
                </c:pt>
                <c:pt idx="705">
                  <c:v>1.7445564270019601E-2</c:v>
                </c:pt>
                <c:pt idx="706">
                  <c:v>1.7351150512695299E-2</c:v>
                </c:pt>
                <c:pt idx="707">
                  <c:v>1.7308235168457101E-2</c:v>
                </c:pt>
                <c:pt idx="708">
                  <c:v>1.7198562622070299E-2</c:v>
                </c:pt>
                <c:pt idx="709">
                  <c:v>1.7118930816650401E-2</c:v>
                </c:pt>
                <c:pt idx="710">
                  <c:v>1.7059326171875E-2</c:v>
                </c:pt>
                <c:pt idx="711">
                  <c:v>1.6882896423339899E-2</c:v>
                </c:pt>
                <c:pt idx="712">
                  <c:v>1.68304443359375E-2</c:v>
                </c:pt>
                <c:pt idx="713">
                  <c:v>1.6742706298828101E-2</c:v>
                </c:pt>
                <c:pt idx="714">
                  <c:v>1.6766548156738299E-2</c:v>
                </c:pt>
                <c:pt idx="715">
                  <c:v>1.6554832458496101E-2</c:v>
                </c:pt>
                <c:pt idx="716">
                  <c:v>1.66468620300293E-2</c:v>
                </c:pt>
                <c:pt idx="717">
                  <c:v>1.66573524475098E-2</c:v>
                </c:pt>
                <c:pt idx="718">
                  <c:v>1.6786098480224599E-2</c:v>
                </c:pt>
                <c:pt idx="719">
                  <c:v>1.6709804534912099E-2</c:v>
                </c:pt>
                <c:pt idx="720">
                  <c:v>1.6794204711914101E-2</c:v>
                </c:pt>
                <c:pt idx="721">
                  <c:v>1.6949653625488299E-2</c:v>
                </c:pt>
                <c:pt idx="722">
                  <c:v>1.6969203948974599E-2</c:v>
                </c:pt>
                <c:pt idx="723">
                  <c:v>1.7207145690918E-2</c:v>
                </c:pt>
                <c:pt idx="724">
                  <c:v>1.72581672668457E-2</c:v>
                </c:pt>
                <c:pt idx="725">
                  <c:v>1.7424106597900401E-2</c:v>
                </c:pt>
                <c:pt idx="726">
                  <c:v>1.74612998962403E-2</c:v>
                </c:pt>
                <c:pt idx="727">
                  <c:v>1.7621040344238299E-2</c:v>
                </c:pt>
                <c:pt idx="728">
                  <c:v>1.7793178558349599E-2</c:v>
                </c:pt>
                <c:pt idx="729">
                  <c:v>1.7879486083984399E-2</c:v>
                </c:pt>
                <c:pt idx="730">
                  <c:v>1.7833709716796899E-2</c:v>
                </c:pt>
                <c:pt idx="731">
                  <c:v>1.7711639404296899E-2</c:v>
                </c:pt>
                <c:pt idx="732">
                  <c:v>1.7836570739746101E-2</c:v>
                </c:pt>
                <c:pt idx="733">
                  <c:v>1.78418159484863E-2</c:v>
                </c:pt>
                <c:pt idx="734">
                  <c:v>1.7901420593261701E-2</c:v>
                </c:pt>
                <c:pt idx="735">
                  <c:v>1.7878532409668E-2</c:v>
                </c:pt>
                <c:pt idx="736">
                  <c:v>1.8037319183349599E-2</c:v>
                </c:pt>
                <c:pt idx="737">
                  <c:v>1.7901897430419901E-2</c:v>
                </c:pt>
                <c:pt idx="738">
                  <c:v>1.7921447753906299E-2</c:v>
                </c:pt>
                <c:pt idx="739">
                  <c:v>1.7969131469726601E-2</c:v>
                </c:pt>
                <c:pt idx="740">
                  <c:v>1.8017292022705099E-2</c:v>
                </c:pt>
                <c:pt idx="741">
                  <c:v>1.7973423004150401E-2</c:v>
                </c:pt>
                <c:pt idx="742">
                  <c:v>1.7942905426025401E-2</c:v>
                </c:pt>
                <c:pt idx="743">
                  <c:v>1.7936229705810599E-2</c:v>
                </c:pt>
                <c:pt idx="744">
                  <c:v>1.8008232116699201E-2</c:v>
                </c:pt>
                <c:pt idx="745">
                  <c:v>1.7995834350586E-2</c:v>
                </c:pt>
                <c:pt idx="746">
                  <c:v>1.7803192138671899E-2</c:v>
                </c:pt>
                <c:pt idx="747">
                  <c:v>1.79495811462403E-2</c:v>
                </c:pt>
                <c:pt idx="748">
                  <c:v>1.7939567565918E-2</c:v>
                </c:pt>
                <c:pt idx="749">
                  <c:v>1.7953872680664101E-2</c:v>
                </c:pt>
                <c:pt idx="750">
                  <c:v>1.7937183380127002E-2</c:v>
                </c:pt>
                <c:pt idx="751">
                  <c:v>1.7946720123290998E-2</c:v>
                </c:pt>
                <c:pt idx="752">
                  <c:v>1.7884731292724599E-2</c:v>
                </c:pt>
                <c:pt idx="753">
                  <c:v>1.7865180969238299E-2</c:v>
                </c:pt>
                <c:pt idx="754">
                  <c:v>1.7910003662109399E-2</c:v>
                </c:pt>
                <c:pt idx="755">
                  <c:v>1.78027153015137E-2</c:v>
                </c:pt>
                <c:pt idx="756">
                  <c:v>1.7869472503662099E-2</c:v>
                </c:pt>
                <c:pt idx="757">
                  <c:v>1.7877101898193401E-2</c:v>
                </c:pt>
                <c:pt idx="758">
                  <c:v>1.7986774444580099E-2</c:v>
                </c:pt>
                <c:pt idx="759">
                  <c:v>1.7900466918945299E-2</c:v>
                </c:pt>
                <c:pt idx="760">
                  <c:v>1.7769813537597701E-2</c:v>
                </c:pt>
                <c:pt idx="761">
                  <c:v>1.7849922180175799E-2</c:v>
                </c:pt>
                <c:pt idx="762">
                  <c:v>1.7810344696044901E-2</c:v>
                </c:pt>
                <c:pt idx="763">
                  <c:v>1.79142951965332E-2</c:v>
                </c:pt>
                <c:pt idx="764">
                  <c:v>1.7739772796630901E-2</c:v>
                </c:pt>
                <c:pt idx="765">
                  <c:v>1.80106163024903E-2</c:v>
                </c:pt>
                <c:pt idx="766">
                  <c:v>1.7813682556152399E-2</c:v>
                </c:pt>
                <c:pt idx="767">
                  <c:v>1.8008708953857401E-2</c:v>
                </c:pt>
                <c:pt idx="768">
                  <c:v>1.78217887878418E-2</c:v>
                </c:pt>
                <c:pt idx="769">
                  <c:v>1.7830848693847701E-2</c:v>
                </c:pt>
                <c:pt idx="770">
                  <c:v>1.79243087768555E-2</c:v>
                </c:pt>
                <c:pt idx="771">
                  <c:v>1.7866611480712901E-2</c:v>
                </c:pt>
                <c:pt idx="772">
                  <c:v>1.7737865447998099E-2</c:v>
                </c:pt>
                <c:pt idx="773">
                  <c:v>1.7903327941894601E-2</c:v>
                </c:pt>
                <c:pt idx="774">
                  <c:v>1.7971992492675799E-2</c:v>
                </c:pt>
                <c:pt idx="775">
                  <c:v>1.80201530456543E-2</c:v>
                </c:pt>
                <c:pt idx="776">
                  <c:v>1.8038749694824201E-2</c:v>
                </c:pt>
                <c:pt idx="777">
                  <c:v>1.79944038391113E-2</c:v>
                </c:pt>
                <c:pt idx="778">
                  <c:v>1.8220424652099599E-2</c:v>
                </c:pt>
                <c:pt idx="779">
                  <c:v>1.79591178894043E-2</c:v>
                </c:pt>
                <c:pt idx="780">
                  <c:v>1.8207550048828101E-2</c:v>
                </c:pt>
                <c:pt idx="781">
                  <c:v>1.81584358215332E-2</c:v>
                </c:pt>
                <c:pt idx="782">
                  <c:v>1.8297195434570299E-2</c:v>
                </c:pt>
                <c:pt idx="783">
                  <c:v>1.8354892730712901E-2</c:v>
                </c:pt>
                <c:pt idx="784">
                  <c:v>1.8486022949218799E-2</c:v>
                </c:pt>
                <c:pt idx="785">
                  <c:v>1.8440723419189502E-2</c:v>
                </c:pt>
                <c:pt idx="786">
                  <c:v>1.83868408203125E-2</c:v>
                </c:pt>
                <c:pt idx="787">
                  <c:v>1.8525600433349599E-2</c:v>
                </c:pt>
                <c:pt idx="788">
                  <c:v>1.8527030944824201E-2</c:v>
                </c:pt>
                <c:pt idx="789">
                  <c:v>1.8604278564453101E-2</c:v>
                </c:pt>
                <c:pt idx="790">
                  <c:v>1.8699169158935599E-2</c:v>
                </c:pt>
                <c:pt idx="791">
                  <c:v>1.8749237060546899E-2</c:v>
                </c:pt>
                <c:pt idx="792">
                  <c:v>1.8740177154540998E-2</c:v>
                </c:pt>
                <c:pt idx="793">
                  <c:v>1.8716335296630901E-2</c:v>
                </c:pt>
                <c:pt idx="794">
                  <c:v>1.8819808959961E-2</c:v>
                </c:pt>
                <c:pt idx="795">
                  <c:v>1.88288688659668E-2</c:v>
                </c:pt>
                <c:pt idx="796">
                  <c:v>1.87435150146485E-2</c:v>
                </c:pt>
                <c:pt idx="797">
                  <c:v>1.8735408782959002E-2</c:v>
                </c:pt>
                <c:pt idx="798">
                  <c:v>1.8795013427734399E-2</c:v>
                </c:pt>
                <c:pt idx="799">
                  <c:v>1.8502235412597701E-2</c:v>
                </c:pt>
                <c:pt idx="800">
                  <c:v>1.9087791442871101E-2</c:v>
                </c:pt>
                <c:pt idx="801">
                  <c:v>1.8740653991699201E-2</c:v>
                </c:pt>
                <c:pt idx="802">
                  <c:v>1.89166069030762E-2</c:v>
                </c:pt>
                <c:pt idx="803">
                  <c:v>1.8719196319580099E-2</c:v>
                </c:pt>
                <c:pt idx="804">
                  <c:v>1.8983840942382799E-2</c:v>
                </c:pt>
                <c:pt idx="805">
                  <c:v>1.88450813293457E-2</c:v>
                </c:pt>
                <c:pt idx="806">
                  <c:v>1.89166069030762E-2</c:v>
                </c:pt>
                <c:pt idx="807">
                  <c:v>1.84383392333985E-2</c:v>
                </c:pt>
                <c:pt idx="808">
                  <c:v>1.8933296203613299E-2</c:v>
                </c:pt>
                <c:pt idx="809">
                  <c:v>1.8482208251953101E-2</c:v>
                </c:pt>
                <c:pt idx="810">
                  <c:v>1.8773078918457101E-2</c:v>
                </c:pt>
                <c:pt idx="811">
                  <c:v>1.87897682189942E-2</c:v>
                </c:pt>
                <c:pt idx="812">
                  <c:v>1.8917083740234399E-2</c:v>
                </c:pt>
                <c:pt idx="813">
                  <c:v>1.8395423889160201E-2</c:v>
                </c:pt>
                <c:pt idx="814">
                  <c:v>1.8861770629882799E-2</c:v>
                </c:pt>
                <c:pt idx="815">
                  <c:v>1.8165111541748099E-2</c:v>
                </c:pt>
                <c:pt idx="816">
                  <c:v>1.8358230590820299E-2</c:v>
                </c:pt>
                <c:pt idx="817">
                  <c:v>1.8269538879394601E-2</c:v>
                </c:pt>
                <c:pt idx="818">
                  <c:v>1.8262386322021502E-2</c:v>
                </c:pt>
                <c:pt idx="819">
                  <c:v>1.7894744873046899E-2</c:v>
                </c:pt>
                <c:pt idx="820">
                  <c:v>1.8230438232421899E-2</c:v>
                </c:pt>
                <c:pt idx="821">
                  <c:v>1.8022060394287099E-2</c:v>
                </c:pt>
                <c:pt idx="822">
                  <c:v>1.80964469909668E-2</c:v>
                </c:pt>
                <c:pt idx="823">
                  <c:v>1.7867088317871101E-2</c:v>
                </c:pt>
                <c:pt idx="824">
                  <c:v>1.8202781677246101E-2</c:v>
                </c:pt>
                <c:pt idx="825">
                  <c:v>1.8134593963623099E-2</c:v>
                </c:pt>
                <c:pt idx="826">
                  <c:v>1.7808914184570299E-2</c:v>
                </c:pt>
                <c:pt idx="827">
                  <c:v>1.7453193664550799E-2</c:v>
                </c:pt>
                <c:pt idx="828">
                  <c:v>1.7450332641601601E-2</c:v>
                </c:pt>
                <c:pt idx="829">
                  <c:v>1.7682552337646502E-2</c:v>
                </c:pt>
                <c:pt idx="830">
                  <c:v>1.71918869018555E-2</c:v>
                </c:pt>
                <c:pt idx="831">
                  <c:v>1.73087120056153E-2</c:v>
                </c:pt>
                <c:pt idx="832">
                  <c:v>1.7998695373535201E-2</c:v>
                </c:pt>
                <c:pt idx="833">
                  <c:v>1.7393589019775401E-2</c:v>
                </c:pt>
                <c:pt idx="834">
                  <c:v>1.77154541015625E-2</c:v>
                </c:pt>
                <c:pt idx="835">
                  <c:v>1.7671108245849599E-2</c:v>
                </c:pt>
                <c:pt idx="836">
                  <c:v>1.74612998962403E-2</c:v>
                </c:pt>
                <c:pt idx="837">
                  <c:v>1.7290592193603498E-2</c:v>
                </c:pt>
                <c:pt idx="838">
                  <c:v>1.75232887268067E-2</c:v>
                </c:pt>
                <c:pt idx="839">
                  <c:v>1.74407958984375E-2</c:v>
                </c:pt>
                <c:pt idx="840">
                  <c:v>1.73077583312988E-2</c:v>
                </c:pt>
                <c:pt idx="841">
                  <c:v>1.7271995544433601E-2</c:v>
                </c:pt>
                <c:pt idx="842">
                  <c:v>1.73954963684082E-2</c:v>
                </c:pt>
                <c:pt idx="843">
                  <c:v>1.7083644866943401E-2</c:v>
                </c:pt>
                <c:pt idx="844">
                  <c:v>1.7259120941162099E-2</c:v>
                </c:pt>
                <c:pt idx="845">
                  <c:v>1.73497200012207E-2</c:v>
                </c:pt>
                <c:pt idx="846">
                  <c:v>1.7042160034179701E-2</c:v>
                </c:pt>
                <c:pt idx="847">
                  <c:v>1.7426490783691399E-2</c:v>
                </c:pt>
                <c:pt idx="848">
                  <c:v>1.75623893737793E-2</c:v>
                </c:pt>
                <c:pt idx="849">
                  <c:v>1.7158985137939502E-2</c:v>
                </c:pt>
                <c:pt idx="850">
                  <c:v>1.7235279083252002E-2</c:v>
                </c:pt>
                <c:pt idx="851">
                  <c:v>1.6305923461914101E-2</c:v>
                </c:pt>
                <c:pt idx="852">
                  <c:v>1.72619819641113E-2</c:v>
                </c:pt>
                <c:pt idx="853">
                  <c:v>1.6824245452880901E-2</c:v>
                </c:pt>
                <c:pt idx="854">
                  <c:v>1.6641616821289101E-2</c:v>
                </c:pt>
                <c:pt idx="855">
                  <c:v>1.6938686370849599E-2</c:v>
                </c:pt>
                <c:pt idx="856">
                  <c:v>1.7552375793457101E-2</c:v>
                </c:pt>
                <c:pt idx="857">
                  <c:v>1.6735076904296899E-2</c:v>
                </c:pt>
                <c:pt idx="858">
                  <c:v>1.66878700256348E-2</c:v>
                </c:pt>
                <c:pt idx="859">
                  <c:v>1.63311958312988E-2</c:v>
                </c:pt>
                <c:pt idx="860">
                  <c:v>1.7208576202392599E-2</c:v>
                </c:pt>
                <c:pt idx="861">
                  <c:v>1.67298316955567E-2</c:v>
                </c:pt>
                <c:pt idx="862">
                  <c:v>1.60632133483887E-2</c:v>
                </c:pt>
                <c:pt idx="863">
                  <c:v>1.6757488250732401E-2</c:v>
                </c:pt>
                <c:pt idx="864">
                  <c:v>1.66277885437012E-2</c:v>
                </c:pt>
                <c:pt idx="865">
                  <c:v>1.69568061828613E-2</c:v>
                </c:pt>
                <c:pt idx="866">
                  <c:v>1.5995979309082101E-2</c:v>
                </c:pt>
                <c:pt idx="867">
                  <c:v>1.62105560302735E-2</c:v>
                </c:pt>
                <c:pt idx="868">
                  <c:v>1.5843391418457101E-2</c:v>
                </c:pt>
                <c:pt idx="869">
                  <c:v>1.53632164001465E-2</c:v>
                </c:pt>
                <c:pt idx="870">
                  <c:v>1.6334056854248099E-2</c:v>
                </c:pt>
                <c:pt idx="871">
                  <c:v>1.51910781860352E-2</c:v>
                </c:pt>
                <c:pt idx="872">
                  <c:v>1.70235633850098E-2</c:v>
                </c:pt>
                <c:pt idx="873">
                  <c:v>1.4904499053955101E-2</c:v>
                </c:pt>
                <c:pt idx="874">
                  <c:v>1.54109001159668E-2</c:v>
                </c:pt>
                <c:pt idx="875">
                  <c:v>1.5233039855957101E-2</c:v>
                </c:pt>
                <c:pt idx="876">
                  <c:v>1.5494346618652399E-2</c:v>
                </c:pt>
                <c:pt idx="877">
                  <c:v>1.6345500946044901E-2</c:v>
                </c:pt>
                <c:pt idx="878">
                  <c:v>1.5405178070068399E-2</c:v>
                </c:pt>
                <c:pt idx="879">
                  <c:v>1.54728889465332E-2</c:v>
                </c:pt>
                <c:pt idx="880">
                  <c:v>1.41773223876953E-2</c:v>
                </c:pt>
                <c:pt idx="881">
                  <c:v>1.54905319213867E-2</c:v>
                </c:pt>
                <c:pt idx="882">
                  <c:v>1.6528129577636701E-2</c:v>
                </c:pt>
                <c:pt idx="883">
                  <c:v>1.59411430358887E-2</c:v>
                </c:pt>
                <c:pt idx="884">
                  <c:v>1.49030685424805E-2</c:v>
                </c:pt>
                <c:pt idx="885">
                  <c:v>1.53155326843262E-2</c:v>
                </c:pt>
                <c:pt idx="886">
                  <c:v>1.5688896179199201E-2</c:v>
                </c:pt>
                <c:pt idx="887">
                  <c:v>1.5769004821777399E-2</c:v>
                </c:pt>
                <c:pt idx="888">
                  <c:v>1.5181541442871101E-2</c:v>
                </c:pt>
                <c:pt idx="889">
                  <c:v>1.7134666442871101E-2</c:v>
                </c:pt>
                <c:pt idx="890">
                  <c:v>1.37476921081543E-2</c:v>
                </c:pt>
                <c:pt idx="891">
                  <c:v>1.7109870910644601E-2</c:v>
                </c:pt>
                <c:pt idx="892">
                  <c:v>1.5833854675293E-2</c:v>
                </c:pt>
                <c:pt idx="893">
                  <c:v>1.54085159301758E-2</c:v>
                </c:pt>
                <c:pt idx="894">
                  <c:v>1.33185386657715E-2</c:v>
                </c:pt>
                <c:pt idx="895">
                  <c:v>1.58839225769043E-2</c:v>
                </c:pt>
                <c:pt idx="896">
                  <c:v>1.34129524230957E-2</c:v>
                </c:pt>
                <c:pt idx="897">
                  <c:v>1.7434120178222701E-2</c:v>
                </c:pt>
                <c:pt idx="898">
                  <c:v>1.3101577758789101E-2</c:v>
                </c:pt>
                <c:pt idx="899">
                  <c:v>1.32040977478028E-2</c:v>
                </c:pt>
                <c:pt idx="900">
                  <c:v>1.38096809387207E-2</c:v>
                </c:pt>
                <c:pt idx="901">
                  <c:v>1.4067649841308601E-2</c:v>
                </c:pt>
                <c:pt idx="902">
                  <c:v>1.4840602874755899E-2</c:v>
                </c:pt>
                <c:pt idx="903">
                  <c:v>1.66072845458985E-2</c:v>
                </c:pt>
                <c:pt idx="904">
                  <c:v>1.28965377807617E-2</c:v>
                </c:pt>
                <c:pt idx="905">
                  <c:v>1.32465362548828E-2</c:v>
                </c:pt>
                <c:pt idx="906">
                  <c:v>1.3999462127685601E-2</c:v>
                </c:pt>
                <c:pt idx="907">
                  <c:v>1.39141082763672E-2</c:v>
                </c:pt>
                <c:pt idx="908">
                  <c:v>1.5183925628662101E-2</c:v>
                </c:pt>
                <c:pt idx="909">
                  <c:v>1.33142471313477E-2</c:v>
                </c:pt>
                <c:pt idx="910">
                  <c:v>1.3206481933593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D0C9-4969-A032-87F584A852F4}"/>
            </c:ext>
          </c:extLst>
        </c:ser>
        <c:ser>
          <c:idx val="27"/>
          <c:order val="27"/>
          <c:tx>
            <c:v>+62 microL</c:v>
          </c:tx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8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8'!$B$2:$B$912</c:f>
              <c:numCache>
                <c:formatCode>General</c:formatCode>
                <c:ptCount val="911"/>
                <c:pt idx="0">
                  <c:v>-0.59671831130981501</c:v>
                </c:pt>
                <c:pt idx="1">
                  <c:v>-8.67462158203125E-3</c:v>
                </c:pt>
                <c:pt idx="2">
                  <c:v>-0.26265144348144598</c:v>
                </c:pt>
                <c:pt idx="3">
                  <c:v>-0.68274307250976596</c:v>
                </c:pt>
                <c:pt idx="4">
                  <c:v>-1.0701990127563501</c:v>
                </c:pt>
                <c:pt idx="5">
                  <c:v>-1.1723160743713399</c:v>
                </c:pt>
                <c:pt idx="6">
                  <c:v>-0.57830667495727595</c:v>
                </c:pt>
                <c:pt idx="7">
                  <c:v>-0.76607322692871105</c:v>
                </c:pt>
                <c:pt idx="8">
                  <c:v>-0.88945245742797896</c:v>
                </c:pt>
                <c:pt idx="9">
                  <c:v>-0.38738346099853499</c:v>
                </c:pt>
                <c:pt idx="10">
                  <c:v>-0.54977655410766602</c:v>
                </c:pt>
                <c:pt idx="11">
                  <c:v>-1.1382198333740301</c:v>
                </c:pt>
                <c:pt idx="12">
                  <c:v>0.20482301712036199</c:v>
                </c:pt>
                <c:pt idx="13">
                  <c:v>-0.22861289978027399</c:v>
                </c:pt>
                <c:pt idx="14">
                  <c:v>-0.154821872711182</c:v>
                </c:pt>
                <c:pt idx="15">
                  <c:v>-0.48837900161743197</c:v>
                </c:pt>
                <c:pt idx="16">
                  <c:v>-0.51256847381591797</c:v>
                </c:pt>
                <c:pt idx="17">
                  <c:v>-0.732663154602051</c:v>
                </c:pt>
                <c:pt idx="18">
                  <c:v>-0.28485441207885798</c:v>
                </c:pt>
                <c:pt idx="19">
                  <c:v>-0.38513851165771501</c:v>
                </c:pt>
                <c:pt idx="20">
                  <c:v>-0.54089164733886697</c:v>
                </c:pt>
                <c:pt idx="21">
                  <c:v>0.19981479644775399</c:v>
                </c:pt>
                <c:pt idx="22">
                  <c:v>-1.0128207206726101</c:v>
                </c:pt>
                <c:pt idx="23">
                  <c:v>-0.53687191009521495</c:v>
                </c:pt>
                <c:pt idx="24">
                  <c:v>-0.74036312103271495</c:v>
                </c:pt>
                <c:pt idx="25">
                  <c:v>-0.65661668777465898</c:v>
                </c:pt>
                <c:pt idx="26">
                  <c:v>-0.70449399948120095</c:v>
                </c:pt>
                <c:pt idx="27">
                  <c:v>0.24013948440551799</c:v>
                </c:pt>
                <c:pt idx="28">
                  <c:v>0.142093181610108</c:v>
                </c:pt>
                <c:pt idx="29">
                  <c:v>-0.43206119537353499</c:v>
                </c:pt>
                <c:pt idx="30">
                  <c:v>-0.84293413162231501</c:v>
                </c:pt>
                <c:pt idx="31">
                  <c:v>-0.195239067077637</c:v>
                </c:pt>
                <c:pt idx="32">
                  <c:v>-1.08792304992676</c:v>
                </c:pt>
                <c:pt idx="33">
                  <c:v>-0.44898033142089899</c:v>
                </c:pt>
                <c:pt idx="34">
                  <c:v>-0.34716796875</c:v>
                </c:pt>
                <c:pt idx="35">
                  <c:v>0.13824462890625</c:v>
                </c:pt>
                <c:pt idx="36">
                  <c:v>0.84776639938354503</c:v>
                </c:pt>
                <c:pt idx="37">
                  <c:v>-2.61330604553223E-2</c:v>
                </c:pt>
                <c:pt idx="38">
                  <c:v>-0.26716041564941401</c:v>
                </c:pt>
                <c:pt idx="39">
                  <c:v>-0.31159448623657199</c:v>
                </c:pt>
                <c:pt idx="40">
                  <c:v>-9.3207836151123102E-2</c:v>
                </c:pt>
                <c:pt idx="41">
                  <c:v>-0.29969167709350603</c:v>
                </c:pt>
                <c:pt idx="42">
                  <c:v>-0.44375991821289101</c:v>
                </c:pt>
                <c:pt idx="43">
                  <c:v>7.4066638946533203E-2</c:v>
                </c:pt>
                <c:pt idx="44">
                  <c:v>0.11298418045043999</c:v>
                </c:pt>
                <c:pt idx="45">
                  <c:v>-9.0994834899902396E-3</c:v>
                </c:pt>
                <c:pt idx="46">
                  <c:v>8.0328464508056696E-2</c:v>
                </c:pt>
                <c:pt idx="47">
                  <c:v>-0.145889282226563</c:v>
                </c:pt>
                <c:pt idx="48">
                  <c:v>0.396986484527588</c:v>
                </c:pt>
                <c:pt idx="49">
                  <c:v>0.41264295578003002</c:v>
                </c:pt>
                <c:pt idx="50">
                  <c:v>-0.17459011077880901</c:v>
                </c:pt>
                <c:pt idx="51">
                  <c:v>0.52556705474853505</c:v>
                </c:pt>
                <c:pt idx="52">
                  <c:v>0.31668996810913103</c:v>
                </c:pt>
                <c:pt idx="53">
                  <c:v>0.34859704971313499</c:v>
                </c:pt>
                <c:pt idx="54">
                  <c:v>6.3971996307373102E-2</c:v>
                </c:pt>
                <c:pt idx="55">
                  <c:v>2.7178287506103498E-2</c:v>
                </c:pt>
                <c:pt idx="56">
                  <c:v>0.69523000717163097</c:v>
                </c:pt>
                <c:pt idx="57">
                  <c:v>0.104259014129639</c:v>
                </c:pt>
                <c:pt idx="58">
                  <c:v>0.30658340454101601</c:v>
                </c:pt>
                <c:pt idx="59">
                  <c:v>-0.233831882476807</c:v>
                </c:pt>
                <c:pt idx="60">
                  <c:v>0.37229061126709001</c:v>
                </c:pt>
                <c:pt idx="61">
                  <c:v>0.25483226776123102</c:v>
                </c:pt>
                <c:pt idx="62">
                  <c:v>0.60455131530761697</c:v>
                </c:pt>
                <c:pt idx="63">
                  <c:v>3.8119792938232401E-2</c:v>
                </c:pt>
                <c:pt idx="64">
                  <c:v>0.84651470184326205</c:v>
                </c:pt>
                <c:pt idx="65">
                  <c:v>2.9578685760498099E-2</c:v>
                </c:pt>
                <c:pt idx="66">
                  <c:v>1.00152635574341</c:v>
                </c:pt>
                <c:pt idx="67">
                  <c:v>1.51667261123657</c:v>
                </c:pt>
                <c:pt idx="68">
                  <c:v>1.04143810272217</c:v>
                </c:pt>
                <c:pt idx="69">
                  <c:v>1.8771839141845701</c:v>
                </c:pt>
                <c:pt idx="70">
                  <c:v>1.76839399337769</c:v>
                </c:pt>
                <c:pt idx="71">
                  <c:v>2.2312197685241699</c:v>
                </c:pt>
                <c:pt idx="72">
                  <c:v>2.1466054916381898</c:v>
                </c:pt>
                <c:pt idx="73">
                  <c:v>1.84105253219605</c:v>
                </c:pt>
                <c:pt idx="74">
                  <c:v>1.8738112449646001</c:v>
                </c:pt>
                <c:pt idx="75">
                  <c:v>2.01325607299805</c:v>
                </c:pt>
                <c:pt idx="76">
                  <c:v>1.90849256515503</c:v>
                </c:pt>
                <c:pt idx="77">
                  <c:v>1.9621319770812999</c:v>
                </c:pt>
                <c:pt idx="78">
                  <c:v>1.9137544631957999</c:v>
                </c:pt>
                <c:pt idx="79">
                  <c:v>1.9284291267395</c:v>
                </c:pt>
                <c:pt idx="80">
                  <c:v>1.91249656677246</c:v>
                </c:pt>
                <c:pt idx="81">
                  <c:v>1.9195518493652399</c:v>
                </c:pt>
                <c:pt idx="82">
                  <c:v>1.9612464904785201</c:v>
                </c:pt>
                <c:pt idx="83">
                  <c:v>1.9549655914306701</c:v>
                </c:pt>
                <c:pt idx="84">
                  <c:v>1.9151191711425799</c:v>
                </c:pt>
                <c:pt idx="85">
                  <c:v>1.90242052078247</c:v>
                </c:pt>
                <c:pt idx="86">
                  <c:v>1.9425954818725599</c:v>
                </c:pt>
                <c:pt idx="87">
                  <c:v>1.93966293334961</c:v>
                </c:pt>
                <c:pt idx="88">
                  <c:v>1.88722276687622</c:v>
                </c:pt>
                <c:pt idx="89">
                  <c:v>1.9077405929565501</c:v>
                </c:pt>
                <c:pt idx="90">
                  <c:v>1.8895797729492201</c:v>
                </c:pt>
                <c:pt idx="91">
                  <c:v>1.8672895431518599</c:v>
                </c:pt>
                <c:pt idx="92">
                  <c:v>1.85099649429321</c:v>
                </c:pt>
                <c:pt idx="93">
                  <c:v>1.83739137649536</c:v>
                </c:pt>
                <c:pt idx="94">
                  <c:v>1.82195043563843</c:v>
                </c:pt>
                <c:pt idx="95">
                  <c:v>1.7678027153015199</c:v>
                </c:pt>
                <c:pt idx="96">
                  <c:v>1.72297239303589</c:v>
                </c:pt>
                <c:pt idx="97">
                  <c:v>1.7117772102355999</c:v>
                </c:pt>
                <c:pt idx="98">
                  <c:v>1.68830013275147</c:v>
                </c:pt>
                <c:pt idx="99">
                  <c:v>1.65545701980591</c:v>
                </c:pt>
                <c:pt idx="100">
                  <c:v>1.6111526489257799</c:v>
                </c:pt>
                <c:pt idx="101">
                  <c:v>1.5690679550170901</c:v>
                </c:pt>
                <c:pt idx="102">
                  <c:v>1.5283241271972701</c:v>
                </c:pt>
                <c:pt idx="103">
                  <c:v>1.48603487014771</c:v>
                </c:pt>
                <c:pt idx="104">
                  <c:v>1.45094966888428</c:v>
                </c:pt>
                <c:pt idx="105">
                  <c:v>1.4094829559326201</c:v>
                </c:pt>
                <c:pt idx="106">
                  <c:v>1.37005138397217</c:v>
                </c:pt>
                <c:pt idx="107">
                  <c:v>1.3415956497192401</c:v>
                </c:pt>
                <c:pt idx="108">
                  <c:v>1.30158567428589</c:v>
                </c:pt>
                <c:pt idx="109">
                  <c:v>1.2631926536560101</c:v>
                </c:pt>
                <c:pt idx="110">
                  <c:v>1.2371916770935101</c:v>
                </c:pt>
                <c:pt idx="111">
                  <c:v>1.20417261123657</c:v>
                </c:pt>
                <c:pt idx="112">
                  <c:v>1.1701855659484901</c:v>
                </c:pt>
                <c:pt idx="113">
                  <c:v>1.1357107162475599</c:v>
                </c:pt>
                <c:pt idx="114">
                  <c:v>1.10701179504395</c:v>
                </c:pt>
                <c:pt idx="115">
                  <c:v>1.0775685310363801</c:v>
                </c:pt>
                <c:pt idx="116">
                  <c:v>1.04835033416748</c:v>
                </c:pt>
                <c:pt idx="117">
                  <c:v>1.0263247489929199</c:v>
                </c:pt>
                <c:pt idx="118">
                  <c:v>1.0005311965942401</c:v>
                </c:pt>
                <c:pt idx="119">
                  <c:v>0.97641754150390603</c:v>
                </c:pt>
                <c:pt idx="120">
                  <c:v>0.95339775085449197</c:v>
                </c:pt>
                <c:pt idx="121">
                  <c:v>0.93221092224121105</c:v>
                </c:pt>
                <c:pt idx="122">
                  <c:v>0.90880250930786199</c:v>
                </c:pt>
                <c:pt idx="123">
                  <c:v>0.88932466506957997</c:v>
                </c:pt>
                <c:pt idx="124">
                  <c:v>0.87318944931030296</c:v>
                </c:pt>
                <c:pt idx="125">
                  <c:v>0.85564851760864302</c:v>
                </c:pt>
                <c:pt idx="126">
                  <c:v>0.83884143829345703</c:v>
                </c:pt>
                <c:pt idx="127">
                  <c:v>0.82236433029174805</c:v>
                </c:pt>
                <c:pt idx="128">
                  <c:v>0.80916357040405296</c:v>
                </c:pt>
                <c:pt idx="129">
                  <c:v>0.79545402526855502</c:v>
                </c:pt>
                <c:pt idx="130">
                  <c:v>0.78324270248413097</c:v>
                </c:pt>
                <c:pt idx="131">
                  <c:v>0.76966285705566395</c:v>
                </c:pt>
                <c:pt idx="132">
                  <c:v>0.75728225708007801</c:v>
                </c:pt>
                <c:pt idx="133">
                  <c:v>0.74885988235473699</c:v>
                </c:pt>
                <c:pt idx="134">
                  <c:v>0.73469829559326205</c:v>
                </c:pt>
                <c:pt idx="135">
                  <c:v>0.72178983688354503</c:v>
                </c:pt>
                <c:pt idx="136">
                  <c:v>0.70817089080810602</c:v>
                </c:pt>
                <c:pt idx="137">
                  <c:v>0.69219207763671897</c:v>
                </c:pt>
                <c:pt idx="138">
                  <c:v>0.67774629592895497</c:v>
                </c:pt>
                <c:pt idx="139">
                  <c:v>0.66192531585693404</c:v>
                </c:pt>
                <c:pt idx="140">
                  <c:v>0.64618349075317405</c:v>
                </c:pt>
                <c:pt idx="141">
                  <c:v>0.62946510314941395</c:v>
                </c:pt>
                <c:pt idx="142">
                  <c:v>0.61190938949585005</c:v>
                </c:pt>
                <c:pt idx="143">
                  <c:v>0.59371185302734397</c:v>
                </c:pt>
                <c:pt idx="144">
                  <c:v>0.57411813735961903</c:v>
                </c:pt>
                <c:pt idx="145">
                  <c:v>0.55549240112304699</c:v>
                </c:pt>
                <c:pt idx="146">
                  <c:v>0.53635931015014704</c:v>
                </c:pt>
                <c:pt idx="147">
                  <c:v>0.51650476455688499</c:v>
                </c:pt>
                <c:pt idx="148">
                  <c:v>0.49778795242309598</c:v>
                </c:pt>
                <c:pt idx="149">
                  <c:v>0.47809791564941401</c:v>
                </c:pt>
                <c:pt idx="150">
                  <c:v>0.45831775665283198</c:v>
                </c:pt>
                <c:pt idx="151">
                  <c:v>0.43848943710327198</c:v>
                </c:pt>
                <c:pt idx="152">
                  <c:v>0.41877651214599598</c:v>
                </c:pt>
                <c:pt idx="153">
                  <c:v>0.39902782440185602</c:v>
                </c:pt>
                <c:pt idx="154">
                  <c:v>0.37843513488769598</c:v>
                </c:pt>
                <c:pt idx="155">
                  <c:v>0.35843706130981501</c:v>
                </c:pt>
                <c:pt idx="156">
                  <c:v>0.33867883682250999</c:v>
                </c:pt>
                <c:pt idx="157">
                  <c:v>0.31866645812988298</c:v>
                </c:pt>
                <c:pt idx="158">
                  <c:v>0.29842042922973699</c:v>
                </c:pt>
                <c:pt idx="159">
                  <c:v>0.27912855148315502</c:v>
                </c:pt>
                <c:pt idx="160">
                  <c:v>0.25984716415405301</c:v>
                </c:pt>
                <c:pt idx="161">
                  <c:v>0.24065065383911199</c:v>
                </c:pt>
                <c:pt idx="162">
                  <c:v>0.22308397293090801</c:v>
                </c:pt>
                <c:pt idx="163">
                  <c:v>0.20643091201782199</c:v>
                </c:pt>
                <c:pt idx="164">
                  <c:v>0.19049644470214899</c:v>
                </c:pt>
                <c:pt idx="165">
                  <c:v>0.17569494247436501</c:v>
                </c:pt>
                <c:pt idx="166">
                  <c:v>0.16254949569702201</c:v>
                </c:pt>
                <c:pt idx="167">
                  <c:v>0.15163516998290999</c:v>
                </c:pt>
                <c:pt idx="168">
                  <c:v>0.14180421829223699</c:v>
                </c:pt>
                <c:pt idx="169">
                  <c:v>0.13278388977050801</c:v>
                </c:pt>
                <c:pt idx="170">
                  <c:v>0.12510776519775399</c:v>
                </c:pt>
                <c:pt idx="171">
                  <c:v>0.11996126174926799</c:v>
                </c:pt>
                <c:pt idx="172">
                  <c:v>0.11488008499145499</c:v>
                </c:pt>
                <c:pt idx="173">
                  <c:v>0.10961341857910201</c:v>
                </c:pt>
                <c:pt idx="174">
                  <c:v>0.101758003234863</c:v>
                </c:pt>
                <c:pt idx="175">
                  <c:v>9.2822551727294894E-2</c:v>
                </c:pt>
                <c:pt idx="176">
                  <c:v>8.4997177124023507E-2</c:v>
                </c:pt>
                <c:pt idx="177">
                  <c:v>7.8756332397461007E-2</c:v>
                </c:pt>
                <c:pt idx="178">
                  <c:v>7.54046440124512E-2</c:v>
                </c:pt>
                <c:pt idx="179">
                  <c:v>7.2834014892578194E-2</c:v>
                </c:pt>
                <c:pt idx="180">
                  <c:v>7.0069789886474595E-2</c:v>
                </c:pt>
                <c:pt idx="181">
                  <c:v>6.7523956298828194E-2</c:v>
                </c:pt>
                <c:pt idx="182">
                  <c:v>6.4949035644531306E-2</c:v>
                </c:pt>
                <c:pt idx="183">
                  <c:v>6.1807632446289097E-2</c:v>
                </c:pt>
                <c:pt idx="184">
                  <c:v>5.9861660003662102E-2</c:v>
                </c:pt>
                <c:pt idx="185">
                  <c:v>5.7614326477050802E-2</c:v>
                </c:pt>
                <c:pt idx="186">
                  <c:v>5.5497169494628899E-2</c:v>
                </c:pt>
                <c:pt idx="187">
                  <c:v>5.4063796997070299E-2</c:v>
                </c:pt>
                <c:pt idx="188">
                  <c:v>5.2134513854980503E-2</c:v>
                </c:pt>
                <c:pt idx="189">
                  <c:v>5.05623817443848E-2</c:v>
                </c:pt>
                <c:pt idx="190">
                  <c:v>4.9711704254150398E-2</c:v>
                </c:pt>
                <c:pt idx="191">
                  <c:v>4.8227310180664097E-2</c:v>
                </c:pt>
                <c:pt idx="192">
                  <c:v>4.8321723937988302E-2</c:v>
                </c:pt>
                <c:pt idx="193">
                  <c:v>4.70986366271973E-2</c:v>
                </c:pt>
                <c:pt idx="194">
                  <c:v>4.6279430389404297E-2</c:v>
                </c:pt>
                <c:pt idx="195">
                  <c:v>4.5892238616943401E-2</c:v>
                </c:pt>
                <c:pt idx="196">
                  <c:v>4.50940132141113E-2</c:v>
                </c:pt>
                <c:pt idx="197">
                  <c:v>4.4415473937988302E-2</c:v>
                </c:pt>
                <c:pt idx="198">
                  <c:v>4.3699741363525398E-2</c:v>
                </c:pt>
                <c:pt idx="199">
                  <c:v>4.3191432952880901E-2</c:v>
                </c:pt>
                <c:pt idx="200">
                  <c:v>4.3103694915771498E-2</c:v>
                </c:pt>
                <c:pt idx="201">
                  <c:v>4.2553424835205099E-2</c:v>
                </c:pt>
                <c:pt idx="202">
                  <c:v>4.2244911193847698E-2</c:v>
                </c:pt>
                <c:pt idx="203">
                  <c:v>4.2006969451904297E-2</c:v>
                </c:pt>
                <c:pt idx="204">
                  <c:v>4.1878700256347698E-2</c:v>
                </c:pt>
                <c:pt idx="205">
                  <c:v>4.1149616241455099E-2</c:v>
                </c:pt>
                <c:pt idx="206">
                  <c:v>4.1475772857666002E-2</c:v>
                </c:pt>
                <c:pt idx="207">
                  <c:v>4.0978908538818401E-2</c:v>
                </c:pt>
                <c:pt idx="208">
                  <c:v>4.1227817535400398E-2</c:v>
                </c:pt>
                <c:pt idx="209">
                  <c:v>4.0659904479980503E-2</c:v>
                </c:pt>
                <c:pt idx="210">
                  <c:v>4.0411472320556703E-2</c:v>
                </c:pt>
                <c:pt idx="211">
                  <c:v>4.0325641632080099E-2</c:v>
                </c:pt>
                <c:pt idx="212">
                  <c:v>4.0031433105468799E-2</c:v>
                </c:pt>
                <c:pt idx="213">
                  <c:v>3.9737701416015597E-2</c:v>
                </c:pt>
                <c:pt idx="214">
                  <c:v>4.0045738220214899E-2</c:v>
                </c:pt>
                <c:pt idx="215">
                  <c:v>3.9924144744873102E-2</c:v>
                </c:pt>
                <c:pt idx="216">
                  <c:v>3.9645671844482401E-2</c:v>
                </c:pt>
                <c:pt idx="217">
                  <c:v>3.9236545562744203E-2</c:v>
                </c:pt>
                <c:pt idx="218">
                  <c:v>3.9334297180175802E-2</c:v>
                </c:pt>
                <c:pt idx="219">
                  <c:v>3.9319038391113302E-2</c:v>
                </c:pt>
                <c:pt idx="220">
                  <c:v>3.9278030395507799E-2</c:v>
                </c:pt>
                <c:pt idx="221">
                  <c:v>3.9537906646728502E-2</c:v>
                </c:pt>
                <c:pt idx="222">
                  <c:v>3.93633842468262E-2</c:v>
                </c:pt>
                <c:pt idx="223">
                  <c:v>3.8774490356445299E-2</c:v>
                </c:pt>
                <c:pt idx="224">
                  <c:v>3.8769245147705099E-2</c:v>
                </c:pt>
                <c:pt idx="225">
                  <c:v>3.9075374603271498E-2</c:v>
                </c:pt>
                <c:pt idx="226">
                  <c:v>3.8613796234130901E-2</c:v>
                </c:pt>
                <c:pt idx="227">
                  <c:v>3.8643360137939502E-2</c:v>
                </c:pt>
                <c:pt idx="228">
                  <c:v>3.8787364959716797E-2</c:v>
                </c:pt>
                <c:pt idx="229">
                  <c:v>3.8166046142578097E-2</c:v>
                </c:pt>
                <c:pt idx="230">
                  <c:v>3.8326740264892599E-2</c:v>
                </c:pt>
                <c:pt idx="231">
                  <c:v>3.8388252258300802E-2</c:v>
                </c:pt>
                <c:pt idx="232">
                  <c:v>3.7682533264160198E-2</c:v>
                </c:pt>
                <c:pt idx="233">
                  <c:v>3.7523746490478502E-2</c:v>
                </c:pt>
                <c:pt idx="234">
                  <c:v>3.7043571472168003E-2</c:v>
                </c:pt>
                <c:pt idx="235">
                  <c:v>3.6818504333496101E-2</c:v>
                </c:pt>
                <c:pt idx="236">
                  <c:v>3.7014007568359403E-2</c:v>
                </c:pt>
                <c:pt idx="237">
                  <c:v>3.7477970123291002E-2</c:v>
                </c:pt>
                <c:pt idx="238">
                  <c:v>3.6268711090087898E-2</c:v>
                </c:pt>
                <c:pt idx="239">
                  <c:v>3.5886287689208998E-2</c:v>
                </c:pt>
                <c:pt idx="240">
                  <c:v>3.607177734375E-2</c:v>
                </c:pt>
                <c:pt idx="241">
                  <c:v>3.5722255706787102E-2</c:v>
                </c:pt>
                <c:pt idx="242">
                  <c:v>3.5443782806396498E-2</c:v>
                </c:pt>
                <c:pt idx="243">
                  <c:v>3.5187244415283203E-2</c:v>
                </c:pt>
                <c:pt idx="244">
                  <c:v>3.51214408874512E-2</c:v>
                </c:pt>
                <c:pt idx="245">
                  <c:v>3.4434318542480503E-2</c:v>
                </c:pt>
                <c:pt idx="246">
                  <c:v>3.4326553344726597E-2</c:v>
                </c:pt>
                <c:pt idx="247">
                  <c:v>3.4062862396240297E-2</c:v>
                </c:pt>
                <c:pt idx="248">
                  <c:v>3.40118408203125E-2</c:v>
                </c:pt>
                <c:pt idx="249">
                  <c:v>3.3534049987793003E-2</c:v>
                </c:pt>
                <c:pt idx="250">
                  <c:v>3.3279895782470703E-2</c:v>
                </c:pt>
                <c:pt idx="251">
                  <c:v>3.3410072326660198E-2</c:v>
                </c:pt>
                <c:pt idx="252">
                  <c:v>3.2799243927002002E-2</c:v>
                </c:pt>
                <c:pt idx="253">
                  <c:v>3.2209396362304701E-2</c:v>
                </c:pt>
                <c:pt idx="254">
                  <c:v>3.2437324523925802E-2</c:v>
                </c:pt>
                <c:pt idx="255">
                  <c:v>3.2049655914306703E-2</c:v>
                </c:pt>
                <c:pt idx="256">
                  <c:v>3.1699180603027399E-2</c:v>
                </c:pt>
                <c:pt idx="257">
                  <c:v>3.1478404998779297E-2</c:v>
                </c:pt>
                <c:pt idx="258">
                  <c:v>3.1649112701416002E-2</c:v>
                </c:pt>
                <c:pt idx="259">
                  <c:v>3.1431198120117201E-2</c:v>
                </c:pt>
                <c:pt idx="260">
                  <c:v>3.1162261962890601E-2</c:v>
                </c:pt>
                <c:pt idx="261">
                  <c:v>3.0826091766357401E-2</c:v>
                </c:pt>
                <c:pt idx="262">
                  <c:v>3.0963420867919901E-2</c:v>
                </c:pt>
                <c:pt idx="263">
                  <c:v>3.0572891235351601E-2</c:v>
                </c:pt>
                <c:pt idx="264">
                  <c:v>3.0588150024414101E-2</c:v>
                </c:pt>
                <c:pt idx="265">
                  <c:v>3.0545711517334002E-2</c:v>
                </c:pt>
                <c:pt idx="266">
                  <c:v>3.0190467834472701E-2</c:v>
                </c:pt>
                <c:pt idx="267">
                  <c:v>3.0103206634521502E-2</c:v>
                </c:pt>
                <c:pt idx="268">
                  <c:v>2.9864311218261701E-2</c:v>
                </c:pt>
                <c:pt idx="269">
                  <c:v>2.9472351074218799E-2</c:v>
                </c:pt>
                <c:pt idx="270">
                  <c:v>2.9178619384765601E-2</c:v>
                </c:pt>
                <c:pt idx="271">
                  <c:v>2.9267787933349599E-2</c:v>
                </c:pt>
                <c:pt idx="272">
                  <c:v>2.9425621032714899E-2</c:v>
                </c:pt>
                <c:pt idx="273">
                  <c:v>2.94337272644043E-2</c:v>
                </c:pt>
                <c:pt idx="274">
                  <c:v>2.8547763824462901E-2</c:v>
                </c:pt>
                <c:pt idx="275">
                  <c:v>2.83350944519043E-2</c:v>
                </c:pt>
                <c:pt idx="276">
                  <c:v>2.80914306640625E-2</c:v>
                </c:pt>
                <c:pt idx="277">
                  <c:v>2.8179168701171899E-2</c:v>
                </c:pt>
                <c:pt idx="278">
                  <c:v>2.79998779296875E-2</c:v>
                </c:pt>
                <c:pt idx="279">
                  <c:v>2.7397632598877002E-2</c:v>
                </c:pt>
                <c:pt idx="280">
                  <c:v>2.7321815490722701E-2</c:v>
                </c:pt>
                <c:pt idx="281">
                  <c:v>2.74043083190918E-2</c:v>
                </c:pt>
                <c:pt idx="282">
                  <c:v>2.7218341827392599E-2</c:v>
                </c:pt>
                <c:pt idx="283">
                  <c:v>2.6755332946777399E-2</c:v>
                </c:pt>
                <c:pt idx="284">
                  <c:v>2.65097618103028E-2</c:v>
                </c:pt>
                <c:pt idx="285">
                  <c:v>2.6370048522949201E-2</c:v>
                </c:pt>
                <c:pt idx="286">
                  <c:v>2.6153564453125E-2</c:v>
                </c:pt>
                <c:pt idx="287">
                  <c:v>2.60510444641113E-2</c:v>
                </c:pt>
                <c:pt idx="288">
                  <c:v>2.5856971740722701E-2</c:v>
                </c:pt>
                <c:pt idx="289">
                  <c:v>2.5305747985839899E-2</c:v>
                </c:pt>
                <c:pt idx="290">
                  <c:v>2.5417327880859399E-2</c:v>
                </c:pt>
                <c:pt idx="291">
                  <c:v>2.51517295837403E-2</c:v>
                </c:pt>
                <c:pt idx="292">
                  <c:v>2.4894237518310599E-2</c:v>
                </c:pt>
                <c:pt idx="293">
                  <c:v>2.48408317565918E-2</c:v>
                </c:pt>
                <c:pt idx="294">
                  <c:v>2.4573326110839899E-2</c:v>
                </c:pt>
                <c:pt idx="295">
                  <c:v>2.5285720825195299E-2</c:v>
                </c:pt>
                <c:pt idx="296">
                  <c:v>2.50349044799805E-2</c:v>
                </c:pt>
                <c:pt idx="297">
                  <c:v>2.35199928283692E-2</c:v>
                </c:pt>
                <c:pt idx="298">
                  <c:v>2.3467063903808601E-2</c:v>
                </c:pt>
                <c:pt idx="299">
                  <c:v>2.3719310760498099E-2</c:v>
                </c:pt>
                <c:pt idx="300">
                  <c:v>2.35848426818848E-2</c:v>
                </c:pt>
                <c:pt idx="301">
                  <c:v>2.3312091827392599E-2</c:v>
                </c:pt>
                <c:pt idx="302">
                  <c:v>2.3146629333496101E-2</c:v>
                </c:pt>
                <c:pt idx="303">
                  <c:v>2.3387908935546899E-2</c:v>
                </c:pt>
                <c:pt idx="304">
                  <c:v>2.2917747497558601E-2</c:v>
                </c:pt>
                <c:pt idx="305">
                  <c:v>2.25577354431153E-2</c:v>
                </c:pt>
                <c:pt idx="306">
                  <c:v>2.26435661315918E-2</c:v>
                </c:pt>
                <c:pt idx="307">
                  <c:v>2.2630691528320299E-2</c:v>
                </c:pt>
                <c:pt idx="308">
                  <c:v>2.2457599639892599E-2</c:v>
                </c:pt>
                <c:pt idx="309">
                  <c:v>2.2387981414794901E-2</c:v>
                </c:pt>
                <c:pt idx="310">
                  <c:v>2.2205352783203101E-2</c:v>
                </c:pt>
                <c:pt idx="311">
                  <c:v>2.2182464599609399E-2</c:v>
                </c:pt>
                <c:pt idx="312">
                  <c:v>2.2047042846679701E-2</c:v>
                </c:pt>
                <c:pt idx="313">
                  <c:v>2.19931602478028E-2</c:v>
                </c:pt>
                <c:pt idx="314">
                  <c:v>2.1920204162597701E-2</c:v>
                </c:pt>
                <c:pt idx="315">
                  <c:v>2.1881103515625E-2</c:v>
                </c:pt>
                <c:pt idx="316">
                  <c:v>2.2027969360351601E-2</c:v>
                </c:pt>
                <c:pt idx="317">
                  <c:v>2.1739959716796899E-2</c:v>
                </c:pt>
                <c:pt idx="318">
                  <c:v>2.1910667419433601E-2</c:v>
                </c:pt>
                <c:pt idx="319">
                  <c:v>2.1742820739746101E-2</c:v>
                </c:pt>
                <c:pt idx="320">
                  <c:v>2.1767616271972701E-2</c:v>
                </c:pt>
                <c:pt idx="321">
                  <c:v>2.17957496643067E-2</c:v>
                </c:pt>
                <c:pt idx="322">
                  <c:v>2.1736621856689502E-2</c:v>
                </c:pt>
                <c:pt idx="323">
                  <c:v>2.17938423156738E-2</c:v>
                </c:pt>
                <c:pt idx="324">
                  <c:v>2.1761894226074201E-2</c:v>
                </c:pt>
                <c:pt idx="325">
                  <c:v>2.1756172180175799E-2</c:v>
                </c:pt>
                <c:pt idx="326">
                  <c:v>2.1781921386718799E-2</c:v>
                </c:pt>
                <c:pt idx="327">
                  <c:v>2.1816730499267599E-2</c:v>
                </c:pt>
                <c:pt idx="328">
                  <c:v>2.1736145019531299E-2</c:v>
                </c:pt>
                <c:pt idx="329">
                  <c:v>2.1738052368164101E-2</c:v>
                </c:pt>
                <c:pt idx="330">
                  <c:v>2.1693229675293E-2</c:v>
                </c:pt>
                <c:pt idx="331">
                  <c:v>2.1759986877441399E-2</c:v>
                </c:pt>
                <c:pt idx="332">
                  <c:v>2.1740436553955099E-2</c:v>
                </c:pt>
                <c:pt idx="333">
                  <c:v>2.1760940551757799E-2</c:v>
                </c:pt>
                <c:pt idx="334">
                  <c:v>2.1633148193359399E-2</c:v>
                </c:pt>
                <c:pt idx="335">
                  <c:v>2.1595001220703101E-2</c:v>
                </c:pt>
                <c:pt idx="336">
                  <c:v>2.16212272644043E-2</c:v>
                </c:pt>
                <c:pt idx="337">
                  <c:v>2.1514892578125E-2</c:v>
                </c:pt>
                <c:pt idx="338">
                  <c:v>2.15048789978028E-2</c:v>
                </c:pt>
                <c:pt idx="339">
                  <c:v>2.15153694152832E-2</c:v>
                </c:pt>
                <c:pt idx="340">
                  <c:v>2.14142799377442E-2</c:v>
                </c:pt>
                <c:pt idx="341">
                  <c:v>2.1522045135498099E-2</c:v>
                </c:pt>
                <c:pt idx="342">
                  <c:v>2.1421909332275401E-2</c:v>
                </c:pt>
                <c:pt idx="343">
                  <c:v>2.1501541137695299E-2</c:v>
                </c:pt>
                <c:pt idx="344">
                  <c:v>2.1321296691894601E-2</c:v>
                </c:pt>
                <c:pt idx="345">
                  <c:v>2.1351814270019601E-2</c:v>
                </c:pt>
                <c:pt idx="346">
                  <c:v>2.1238803863525401E-2</c:v>
                </c:pt>
                <c:pt idx="347">
                  <c:v>2.11548805236817E-2</c:v>
                </c:pt>
                <c:pt idx="348">
                  <c:v>2.1229743957519601E-2</c:v>
                </c:pt>
                <c:pt idx="349">
                  <c:v>2.1081924438476601E-2</c:v>
                </c:pt>
                <c:pt idx="350">
                  <c:v>2.0936489105224599E-2</c:v>
                </c:pt>
                <c:pt idx="351">
                  <c:v>2.11377143859863E-2</c:v>
                </c:pt>
                <c:pt idx="352">
                  <c:v>2.0949363708496101E-2</c:v>
                </c:pt>
                <c:pt idx="353">
                  <c:v>2.0974159240722701E-2</c:v>
                </c:pt>
                <c:pt idx="354">
                  <c:v>2.07924842834473E-2</c:v>
                </c:pt>
                <c:pt idx="355">
                  <c:v>2.0749092102050799E-2</c:v>
                </c:pt>
                <c:pt idx="356">
                  <c:v>2.0705223083496101E-2</c:v>
                </c:pt>
                <c:pt idx="357">
                  <c:v>2.0592212677002002E-2</c:v>
                </c:pt>
                <c:pt idx="358">
                  <c:v>2.06403732299805E-2</c:v>
                </c:pt>
                <c:pt idx="359">
                  <c:v>2.06294059753418E-2</c:v>
                </c:pt>
                <c:pt idx="360">
                  <c:v>2.0450592041015601E-2</c:v>
                </c:pt>
                <c:pt idx="361">
                  <c:v>2.0373821258544901E-2</c:v>
                </c:pt>
                <c:pt idx="362">
                  <c:v>2.0424365997314502E-2</c:v>
                </c:pt>
                <c:pt idx="363">
                  <c:v>2.04815864562988E-2</c:v>
                </c:pt>
                <c:pt idx="364">
                  <c:v>2.03509330749512E-2</c:v>
                </c:pt>
                <c:pt idx="365">
                  <c:v>2.0236968994140601E-2</c:v>
                </c:pt>
                <c:pt idx="366">
                  <c:v>2.0318984985351601E-2</c:v>
                </c:pt>
                <c:pt idx="367">
                  <c:v>2.02689170837403E-2</c:v>
                </c:pt>
                <c:pt idx="368">
                  <c:v>2.0296096801757799E-2</c:v>
                </c:pt>
                <c:pt idx="369">
                  <c:v>2.0079612731933601E-2</c:v>
                </c:pt>
                <c:pt idx="370">
                  <c:v>2.0181179046630901E-2</c:v>
                </c:pt>
                <c:pt idx="371">
                  <c:v>2.0153045654296899E-2</c:v>
                </c:pt>
                <c:pt idx="372">
                  <c:v>2.00562477111817E-2</c:v>
                </c:pt>
                <c:pt idx="373">
                  <c:v>1.9998550415039101E-2</c:v>
                </c:pt>
                <c:pt idx="374">
                  <c:v>2.0052433013915998E-2</c:v>
                </c:pt>
                <c:pt idx="375">
                  <c:v>1.9952297210693401E-2</c:v>
                </c:pt>
                <c:pt idx="376">
                  <c:v>1.9981384277343799E-2</c:v>
                </c:pt>
                <c:pt idx="377">
                  <c:v>2.00448036193848E-2</c:v>
                </c:pt>
                <c:pt idx="378">
                  <c:v>2.00047492980957E-2</c:v>
                </c:pt>
                <c:pt idx="379">
                  <c:v>1.99780464172363E-2</c:v>
                </c:pt>
                <c:pt idx="380">
                  <c:v>2.0054817199707101E-2</c:v>
                </c:pt>
                <c:pt idx="381">
                  <c:v>1.9855499267578101E-2</c:v>
                </c:pt>
                <c:pt idx="382">
                  <c:v>1.98464393615723E-2</c:v>
                </c:pt>
                <c:pt idx="383">
                  <c:v>1.99389457702637E-2</c:v>
                </c:pt>
                <c:pt idx="384">
                  <c:v>1.9863605499267599E-2</c:v>
                </c:pt>
                <c:pt idx="385">
                  <c:v>1.9773006439209002E-2</c:v>
                </c:pt>
                <c:pt idx="386">
                  <c:v>1.9883632659912099E-2</c:v>
                </c:pt>
                <c:pt idx="387">
                  <c:v>1.98311805725098E-2</c:v>
                </c:pt>
                <c:pt idx="388">
                  <c:v>1.9758224487304701E-2</c:v>
                </c:pt>
                <c:pt idx="389">
                  <c:v>1.9824028015136701E-2</c:v>
                </c:pt>
                <c:pt idx="390">
                  <c:v>1.9880294799804701E-2</c:v>
                </c:pt>
                <c:pt idx="391">
                  <c:v>1.98616981506348E-2</c:v>
                </c:pt>
                <c:pt idx="392">
                  <c:v>1.9795417785644601E-2</c:v>
                </c:pt>
                <c:pt idx="393">
                  <c:v>1.9555091857910201E-2</c:v>
                </c:pt>
                <c:pt idx="394">
                  <c:v>1.99074745178223E-2</c:v>
                </c:pt>
                <c:pt idx="395">
                  <c:v>1.9843101501464899E-2</c:v>
                </c:pt>
                <c:pt idx="396">
                  <c:v>1.9845485687255901E-2</c:v>
                </c:pt>
                <c:pt idx="397">
                  <c:v>1.99432373046875E-2</c:v>
                </c:pt>
                <c:pt idx="398">
                  <c:v>1.99542045593262E-2</c:v>
                </c:pt>
                <c:pt idx="399">
                  <c:v>1.97863578796387E-2</c:v>
                </c:pt>
                <c:pt idx="400">
                  <c:v>1.9670963287353498E-2</c:v>
                </c:pt>
                <c:pt idx="401">
                  <c:v>1.9894123077392599E-2</c:v>
                </c:pt>
                <c:pt idx="402">
                  <c:v>1.9914150238037099E-2</c:v>
                </c:pt>
                <c:pt idx="403">
                  <c:v>2.0043849945068401E-2</c:v>
                </c:pt>
                <c:pt idx="404">
                  <c:v>2.0008087158203101E-2</c:v>
                </c:pt>
                <c:pt idx="405">
                  <c:v>1.9971847534179701E-2</c:v>
                </c:pt>
                <c:pt idx="406">
                  <c:v>1.9932746887207101E-2</c:v>
                </c:pt>
                <c:pt idx="407">
                  <c:v>2.0132064819336E-2</c:v>
                </c:pt>
                <c:pt idx="408">
                  <c:v>2.00915336608887E-2</c:v>
                </c:pt>
                <c:pt idx="409">
                  <c:v>2.0107746124267599E-2</c:v>
                </c:pt>
                <c:pt idx="410">
                  <c:v>2.0222663879394601E-2</c:v>
                </c:pt>
                <c:pt idx="411">
                  <c:v>2.0279884338378899E-2</c:v>
                </c:pt>
                <c:pt idx="412">
                  <c:v>2.0297527313232401E-2</c:v>
                </c:pt>
                <c:pt idx="413">
                  <c:v>2.03604698181153E-2</c:v>
                </c:pt>
                <c:pt idx="414">
                  <c:v>2.0165443420410201E-2</c:v>
                </c:pt>
                <c:pt idx="415">
                  <c:v>2.0228385925293E-2</c:v>
                </c:pt>
                <c:pt idx="416">
                  <c:v>2.0350456237793E-2</c:v>
                </c:pt>
                <c:pt idx="417">
                  <c:v>2.02999114990235E-2</c:v>
                </c:pt>
                <c:pt idx="418">
                  <c:v>2.0405769348144601E-2</c:v>
                </c:pt>
                <c:pt idx="419">
                  <c:v>2.04062461853028E-2</c:v>
                </c:pt>
                <c:pt idx="420">
                  <c:v>2.05130577087403E-2</c:v>
                </c:pt>
                <c:pt idx="421">
                  <c:v>2.0545959472656299E-2</c:v>
                </c:pt>
                <c:pt idx="422">
                  <c:v>2.0516395568847701E-2</c:v>
                </c:pt>
                <c:pt idx="423">
                  <c:v>2.05035209655762E-2</c:v>
                </c:pt>
                <c:pt idx="424">
                  <c:v>2.0547866821289101E-2</c:v>
                </c:pt>
                <c:pt idx="425">
                  <c:v>2.0500659942627002E-2</c:v>
                </c:pt>
                <c:pt idx="426">
                  <c:v>2.0593166351318401E-2</c:v>
                </c:pt>
                <c:pt idx="427">
                  <c:v>2.0620346069336E-2</c:v>
                </c:pt>
                <c:pt idx="428">
                  <c:v>2.05988883972168E-2</c:v>
                </c:pt>
                <c:pt idx="429">
                  <c:v>2.06303596496582E-2</c:v>
                </c:pt>
                <c:pt idx="430">
                  <c:v>2.06451416015625E-2</c:v>
                </c:pt>
                <c:pt idx="431">
                  <c:v>2.0556449890136701E-2</c:v>
                </c:pt>
                <c:pt idx="432">
                  <c:v>2.0790576934814502E-2</c:v>
                </c:pt>
                <c:pt idx="433">
                  <c:v>2.1045684814453101E-2</c:v>
                </c:pt>
                <c:pt idx="434">
                  <c:v>2.1349906921386701E-2</c:v>
                </c:pt>
                <c:pt idx="435">
                  <c:v>2.16164588928223E-2</c:v>
                </c:pt>
                <c:pt idx="436">
                  <c:v>2.17843055725098E-2</c:v>
                </c:pt>
                <c:pt idx="437">
                  <c:v>2.1925926208496101E-2</c:v>
                </c:pt>
                <c:pt idx="438">
                  <c:v>2.0936489105224599E-2</c:v>
                </c:pt>
                <c:pt idx="439">
                  <c:v>1.7976284027099599E-2</c:v>
                </c:pt>
                <c:pt idx="440">
                  <c:v>1.6748428344726601E-2</c:v>
                </c:pt>
                <c:pt idx="441">
                  <c:v>1.7875194549560599E-2</c:v>
                </c:pt>
                <c:pt idx="442">
                  <c:v>1.8242835998535201E-2</c:v>
                </c:pt>
                <c:pt idx="443">
                  <c:v>1.7724990844726601E-2</c:v>
                </c:pt>
                <c:pt idx="444">
                  <c:v>1.9276618957519601E-2</c:v>
                </c:pt>
                <c:pt idx="445">
                  <c:v>2.1631240844726601E-2</c:v>
                </c:pt>
                <c:pt idx="446">
                  <c:v>2.12764739990235E-2</c:v>
                </c:pt>
                <c:pt idx="447">
                  <c:v>2.0667552947998099E-2</c:v>
                </c:pt>
                <c:pt idx="448">
                  <c:v>2.0073890686035201E-2</c:v>
                </c:pt>
                <c:pt idx="449">
                  <c:v>1.9713401794433601E-2</c:v>
                </c:pt>
                <c:pt idx="450">
                  <c:v>1.9448280334472701E-2</c:v>
                </c:pt>
                <c:pt idx="451">
                  <c:v>1.9370555877685599E-2</c:v>
                </c:pt>
                <c:pt idx="452">
                  <c:v>1.9209861755371101E-2</c:v>
                </c:pt>
                <c:pt idx="453">
                  <c:v>1.91707611083985E-2</c:v>
                </c:pt>
                <c:pt idx="454">
                  <c:v>1.9129753112793E-2</c:v>
                </c:pt>
                <c:pt idx="455">
                  <c:v>1.8980503082275401E-2</c:v>
                </c:pt>
                <c:pt idx="456">
                  <c:v>1.8944740295410201E-2</c:v>
                </c:pt>
                <c:pt idx="457">
                  <c:v>1.8849372863769601E-2</c:v>
                </c:pt>
                <c:pt idx="458">
                  <c:v>1.86820030212403E-2</c:v>
                </c:pt>
                <c:pt idx="459">
                  <c:v>1.8674373626709002E-2</c:v>
                </c:pt>
                <c:pt idx="460">
                  <c:v>1.8671989440918E-2</c:v>
                </c:pt>
                <c:pt idx="461">
                  <c:v>1.8516063690185599E-2</c:v>
                </c:pt>
                <c:pt idx="462">
                  <c:v>1.8455982208252002E-2</c:v>
                </c:pt>
                <c:pt idx="463">
                  <c:v>1.8394947052002002E-2</c:v>
                </c:pt>
                <c:pt idx="464">
                  <c:v>1.82952880859375E-2</c:v>
                </c:pt>
                <c:pt idx="465">
                  <c:v>1.84779167175293E-2</c:v>
                </c:pt>
                <c:pt idx="466">
                  <c:v>1.8077850341796899E-2</c:v>
                </c:pt>
                <c:pt idx="467">
                  <c:v>1.7285346984863299E-2</c:v>
                </c:pt>
                <c:pt idx="468">
                  <c:v>1.7755508422851601E-2</c:v>
                </c:pt>
                <c:pt idx="469">
                  <c:v>1.8077850341796899E-2</c:v>
                </c:pt>
                <c:pt idx="470">
                  <c:v>1.81231498718262E-2</c:v>
                </c:pt>
                <c:pt idx="471">
                  <c:v>1.80115699768067E-2</c:v>
                </c:pt>
                <c:pt idx="472">
                  <c:v>1.7978668212890601E-2</c:v>
                </c:pt>
                <c:pt idx="473">
                  <c:v>1.7988204956054701E-2</c:v>
                </c:pt>
                <c:pt idx="474">
                  <c:v>1.7930507659912099E-2</c:v>
                </c:pt>
                <c:pt idx="475">
                  <c:v>1.7907142639160201E-2</c:v>
                </c:pt>
                <c:pt idx="476">
                  <c:v>1.7861366271972701E-2</c:v>
                </c:pt>
                <c:pt idx="477">
                  <c:v>1.7875671386718799E-2</c:v>
                </c:pt>
                <c:pt idx="478">
                  <c:v>1.77807807922363E-2</c:v>
                </c:pt>
                <c:pt idx="479">
                  <c:v>1.7791748046875E-2</c:v>
                </c:pt>
                <c:pt idx="480">
                  <c:v>1.7687797546386701E-2</c:v>
                </c:pt>
                <c:pt idx="481">
                  <c:v>1.7789840698242201E-2</c:v>
                </c:pt>
                <c:pt idx="482">
                  <c:v>1.76997184753418E-2</c:v>
                </c:pt>
                <c:pt idx="483">
                  <c:v>1.7632007598877002E-2</c:v>
                </c:pt>
                <c:pt idx="484">
                  <c:v>1.7673015594482401E-2</c:v>
                </c:pt>
                <c:pt idx="485">
                  <c:v>1.7645835876464899E-2</c:v>
                </c:pt>
                <c:pt idx="486">
                  <c:v>1.7721176147461E-2</c:v>
                </c:pt>
                <c:pt idx="487">
                  <c:v>1.76386833190918E-2</c:v>
                </c:pt>
                <c:pt idx="488">
                  <c:v>1.7683506011962901E-2</c:v>
                </c:pt>
                <c:pt idx="489">
                  <c:v>1.77264213562012E-2</c:v>
                </c:pt>
                <c:pt idx="490">
                  <c:v>1.7703056335449201E-2</c:v>
                </c:pt>
                <c:pt idx="491">
                  <c:v>1.76339149475098E-2</c:v>
                </c:pt>
                <c:pt idx="492">
                  <c:v>1.7594337463378899E-2</c:v>
                </c:pt>
                <c:pt idx="493">
                  <c:v>1.7652034759521502E-2</c:v>
                </c:pt>
                <c:pt idx="494">
                  <c:v>1.7570495605468799E-2</c:v>
                </c:pt>
                <c:pt idx="495">
                  <c:v>1.7589569091796899E-2</c:v>
                </c:pt>
                <c:pt idx="496">
                  <c:v>1.7465591430664101E-2</c:v>
                </c:pt>
                <c:pt idx="497">
                  <c:v>1.75366401672363E-2</c:v>
                </c:pt>
                <c:pt idx="498">
                  <c:v>1.7571926116943401E-2</c:v>
                </c:pt>
                <c:pt idx="499">
                  <c:v>1.75518989562988E-2</c:v>
                </c:pt>
                <c:pt idx="500">
                  <c:v>1.7448902130127002E-2</c:v>
                </c:pt>
                <c:pt idx="501">
                  <c:v>1.7401695251464899E-2</c:v>
                </c:pt>
                <c:pt idx="502">
                  <c:v>1.74164772033692E-2</c:v>
                </c:pt>
                <c:pt idx="503">
                  <c:v>1.74002647399903E-2</c:v>
                </c:pt>
                <c:pt idx="504">
                  <c:v>1.7361164093017599E-2</c:v>
                </c:pt>
                <c:pt idx="505">
                  <c:v>1.7277717590332101E-2</c:v>
                </c:pt>
                <c:pt idx="506">
                  <c:v>1.7306327819824201E-2</c:v>
                </c:pt>
                <c:pt idx="507">
                  <c:v>1.7317295074462901E-2</c:v>
                </c:pt>
                <c:pt idx="508">
                  <c:v>1.7322540283203101E-2</c:v>
                </c:pt>
                <c:pt idx="509">
                  <c:v>1.7314910888671899E-2</c:v>
                </c:pt>
                <c:pt idx="510">
                  <c:v>1.7259120941162099E-2</c:v>
                </c:pt>
                <c:pt idx="511">
                  <c:v>1.7194271087646502E-2</c:v>
                </c:pt>
                <c:pt idx="512">
                  <c:v>1.72371864318848E-2</c:v>
                </c:pt>
                <c:pt idx="513">
                  <c:v>1.7270088195800799E-2</c:v>
                </c:pt>
                <c:pt idx="514">
                  <c:v>1.7265319824218799E-2</c:v>
                </c:pt>
                <c:pt idx="515">
                  <c:v>1.72886848449707E-2</c:v>
                </c:pt>
                <c:pt idx="516">
                  <c:v>1.7335891723632799E-2</c:v>
                </c:pt>
                <c:pt idx="517">
                  <c:v>1.72734260559082E-2</c:v>
                </c:pt>
                <c:pt idx="518">
                  <c:v>1.7235755920410201E-2</c:v>
                </c:pt>
                <c:pt idx="519">
                  <c:v>1.7189979553222701E-2</c:v>
                </c:pt>
                <c:pt idx="520">
                  <c:v>1.72228813171387E-2</c:v>
                </c:pt>
                <c:pt idx="521">
                  <c:v>1.7244815826415998E-2</c:v>
                </c:pt>
                <c:pt idx="522">
                  <c:v>1.7291545867919901E-2</c:v>
                </c:pt>
                <c:pt idx="523">
                  <c:v>1.7200469970703101E-2</c:v>
                </c:pt>
                <c:pt idx="524">
                  <c:v>1.7185211181640601E-2</c:v>
                </c:pt>
                <c:pt idx="525">
                  <c:v>1.7210960388183601E-2</c:v>
                </c:pt>
                <c:pt idx="526">
                  <c:v>1.7160415649414101E-2</c:v>
                </c:pt>
                <c:pt idx="527">
                  <c:v>1.71313285827637E-2</c:v>
                </c:pt>
                <c:pt idx="528">
                  <c:v>1.7107963562011701E-2</c:v>
                </c:pt>
                <c:pt idx="529">
                  <c:v>1.7052173614502002E-2</c:v>
                </c:pt>
                <c:pt idx="530">
                  <c:v>1.7017364501953101E-2</c:v>
                </c:pt>
                <c:pt idx="531">
                  <c:v>1.69892311096192E-2</c:v>
                </c:pt>
                <c:pt idx="532">
                  <c:v>1.70040130615235E-2</c:v>
                </c:pt>
                <c:pt idx="533">
                  <c:v>1.6890048980712901E-2</c:v>
                </c:pt>
                <c:pt idx="534">
                  <c:v>1.6837596893310599E-2</c:v>
                </c:pt>
                <c:pt idx="535">
                  <c:v>1.6808986663818401E-2</c:v>
                </c:pt>
                <c:pt idx="536">
                  <c:v>1.6816139221191399E-2</c:v>
                </c:pt>
                <c:pt idx="537">
                  <c:v>1.67145729064942E-2</c:v>
                </c:pt>
                <c:pt idx="538">
                  <c:v>1.6726970672607401E-2</c:v>
                </c:pt>
                <c:pt idx="539">
                  <c:v>1.66478157043457E-2</c:v>
                </c:pt>
                <c:pt idx="540">
                  <c:v>1.6690731048584002E-2</c:v>
                </c:pt>
                <c:pt idx="541">
                  <c:v>1.67031288146973E-2</c:v>
                </c:pt>
                <c:pt idx="542">
                  <c:v>1.66535377502442E-2</c:v>
                </c:pt>
                <c:pt idx="543">
                  <c:v>1.6589641571044901E-2</c:v>
                </c:pt>
                <c:pt idx="544">
                  <c:v>1.66211128234863E-2</c:v>
                </c:pt>
                <c:pt idx="545">
                  <c:v>1.6583919525146502E-2</c:v>
                </c:pt>
                <c:pt idx="546">
                  <c:v>1.6553878784179701E-2</c:v>
                </c:pt>
                <c:pt idx="547">
                  <c:v>1.6563415527343799E-2</c:v>
                </c:pt>
                <c:pt idx="548">
                  <c:v>1.6535758972168E-2</c:v>
                </c:pt>
                <c:pt idx="549">
                  <c:v>1.6573905944824201E-2</c:v>
                </c:pt>
                <c:pt idx="550">
                  <c:v>1.6557693481445299E-2</c:v>
                </c:pt>
                <c:pt idx="551">
                  <c:v>1.654052734375E-2</c:v>
                </c:pt>
                <c:pt idx="552">
                  <c:v>1.6625881195068401E-2</c:v>
                </c:pt>
                <c:pt idx="553">
                  <c:v>1.6615867614746101E-2</c:v>
                </c:pt>
                <c:pt idx="554">
                  <c:v>1.6669750213623099E-2</c:v>
                </c:pt>
                <c:pt idx="555">
                  <c:v>1.6640186309814502E-2</c:v>
                </c:pt>
                <c:pt idx="556">
                  <c:v>1.66783332824707E-2</c:v>
                </c:pt>
                <c:pt idx="557">
                  <c:v>1.6643524169921899E-2</c:v>
                </c:pt>
                <c:pt idx="558">
                  <c:v>1.66058540344238E-2</c:v>
                </c:pt>
                <c:pt idx="559">
                  <c:v>1.66683197021485E-2</c:v>
                </c:pt>
                <c:pt idx="560">
                  <c:v>1.6650199890136701E-2</c:v>
                </c:pt>
                <c:pt idx="561">
                  <c:v>1.66277885437012E-2</c:v>
                </c:pt>
                <c:pt idx="562">
                  <c:v>1.66473388671875E-2</c:v>
                </c:pt>
                <c:pt idx="563">
                  <c:v>1.6620159149169901E-2</c:v>
                </c:pt>
                <c:pt idx="564">
                  <c:v>1.6460895538330099E-2</c:v>
                </c:pt>
                <c:pt idx="565">
                  <c:v>1.6609191894531299E-2</c:v>
                </c:pt>
                <c:pt idx="566">
                  <c:v>1.65557861328125E-2</c:v>
                </c:pt>
                <c:pt idx="567">
                  <c:v>1.64752006530762E-2</c:v>
                </c:pt>
                <c:pt idx="568">
                  <c:v>1.6457557678222701E-2</c:v>
                </c:pt>
                <c:pt idx="569">
                  <c:v>1.6437053680419901E-2</c:v>
                </c:pt>
                <c:pt idx="570">
                  <c:v>1.6391754150390601E-2</c:v>
                </c:pt>
                <c:pt idx="571">
                  <c:v>1.64399147033692E-2</c:v>
                </c:pt>
                <c:pt idx="572">
                  <c:v>1.64031982421875E-2</c:v>
                </c:pt>
                <c:pt idx="573">
                  <c:v>1.63731575012207E-2</c:v>
                </c:pt>
                <c:pt idx="574">
                  <c:v>1.6344547271728498E-2</c:v>
                </c:pt>
                <c:pt idx="575">
                  <c:v>1.63321495056153E-2</c:v>
                </c:pt>
                <c:pt idx="576">
                  <c:v>1.6238212585449201E-2</c:v>
                </c:pt>
                <c:pt idx="577">
                  <c:v>1.6299247741699201E-2</c:v>
                </c:pt>
                <c:pt idx="578">
                  <c:v>1.6280174255371101E-2</c:v>
                </c:pt>
                <c:pt idx="579">
                  <c:v>1.6201019287109399E-2</c:v>
                </c:pt>
                <c:pt idx="580">
                  <c:v>1.6183853149414101E-2</c:v>
                </c:pt>
                <c:pt idx="581">
                  <c:v>1.63016319274903E-2</c:v>
                </c:pt>
                <c:pt idx="582">
                  <c:v>1.6359329223632799E-2</c:v>
                </c:pt>
                <c:pt idx="583">
                  <c:v>1.6340732574462901E-2</c:v>
                </c:pt>
                <c:pt idx="584">
                  <c:v>1.6254425048828101E-2</c:v>
                </c:pt>
                <c:pt idx="585">
                  <c:v>1.6269207000732401E-2</c:v>
                </c:pt>
                <c:pt idx="586">
                  <c:v>1.6261100769043E-2</c:v>
                </c:pt>
                <c:pt idx="587">
                  <c:v>1.6242980957031299E-2</c:v>
                </c:pt>
                <c:pt idx="588">
                  <c:v>1.63531303405762E-2</c:v>
                </c:pt>
                <c:pt idx="589">
                  <c:v>1.6385555267334002E-2</c:v>
                </c:pt>
                <c:pt idx="590">
                  <c:v>1.62701606750488E-2</c:v>
                </c:pt>
                <c:pt idx="591">
                  <c:v>1.63068771362305E-2</c:v>
                </c:pt>
                <c:pt idx="592">
                  <c:v>1.63326263427735E-2</c:v>
                </c:pt>
                <c:pt idx="593">
                  <c:v>1.63464546203613E-2</c:v>
                </c:pt>
                <c:pt idx="594">
                  <c:v>1.6373634338378899E-2</c:v>
                </c:pt>
                <c:pt idx="595">
                  <c:v>1.6438484191894601E-2</c:v>
                </c:pt>
                <c:pt idx="596">
                  <c:v>1.6361236572265601E-2</c:v>
                </c:pt>
                <c:pt idx="597">
                  <c:v>1.6370296478271502E-2</c:v>
                </c:pt>
                <c:pt idx="598">
                  <c:v>1.63521766662598E-2</c:v>
                </c:pt>
                <c:pt idx="599">
                  <c:v>1.6315460205078101E-2</c:v>
                </c:pt>
                <c:pt idx="600">
                  <c:v>1.6266822814941399E-2</c:v>
                </c:pt>
                <c:pt idx="601">
                  <c:v>1.63369178771973E-2</c:v>
                </c:pt>
                <c:pt idx="602">
                  <c:v>1.6305446624755901E-2</c:v>
                </c:pt>
                <c:pt idx="603">
                  <c:v>1.6287803649902399E-2</c:v>
                </c:pt>
                <c:pt idx="604">
                  <c:v>1.62863731384278E-2</c:v>
                </c:pt>
                <c:pt idx="605">
                  <c:v>1.63636207580567E-2</c:v>
                </c:pt>
                <c:pt idx="606">
                  <c:v>1.6272544860839899E-2</c:v>
                </c:pt>
                <c:pt idx="607">
                  <c:v>1.6278743743896502E-2</c:v>
                </c:pt>
                <c:pt idx="608">
                  <c:v>1.62253379821778E-2</c:v>
                </c:pt>
                <c:pt idx="609">
                  <c:v>1.6224861145019601E-2</c:v>
                </c:pt>
                <c:pt idx="610">
                  <c:v>1.6196727752685599E-2</c:v>
                </c:pt>
                <c:pt idx="611">
                  <c:v>1.6181945800781299E-2</c:v>
                </c:pt>
                <c:pt idx="612">
                  <c:v>1.6249179840087901E-2</c:v>
                </c:pt>
                <c:pt idx="613">
                  <c:v>1.6172409057617201E-2</c:v>
                </c:pt>
                <c:pt idx="614">
                  <c:v>1.6140460968017599E-2</c:v>
                </c:pt>
                <c:pt idx="615">
                  <c:v>1.6070365905761701E-2</c:v>
                </c:pt>
                <c:pt idx="616">
                  <c:v>1.6156673431396502E-2</c:v>
                </c:pt>
                <c:pt idx="617">
                  <c:v>1.6140460968017599E-2</c:v>
                </c:pt>
                <c:pt idx="618">
                  <c:v>1.6065120697021502E-2</c:v>
                </c:pt>
                <c:pt idx="619">
                  <c:v>1.60932540893555E-2</c:v>
                </c:pt>
                <c:pt idx="620">
                  <c:v>1.6045570373535201E-2</c:v>
                </c:pt>
                <c:pt idx="621">
                  <c:v>1.60717964172363E-2</c:v>
                </c:pt>
                <c:pt idx="622">
                  <c:v>1.61237716674805E-2</c:v>
                </c:pt>
                <c:pt idx="623">
                  <c:v>1.61786079406738E-2</c:v>
                </c:pt>
                <c:pt idx="624">
                  <c:v>1.62205696105957E-2</c:v>
                </c:pt>
                <c:pt idx="625">
                  <c:v>1.6166687011718799E-2</c:v>
                </c:pt>
                <c:pt idx="626">
                  <c:v>1.6133308410644601E-2</c:v>
                </c:pt>
                <c:pt idx="627">
                  <c:v>1.6135692596435599E-2</c:v>
                </c:pt>
                <c:pt idx="628">
                  <c:v>1.6207218170165998E-2</c:v>
                </c:pt>
                <c:pt idx="629">
                  <c:v>1.6206264495849599E-2</c:v>
                </c:pt>
                <c:pt idx="630">
                  <c:v>1.62353515625E-2</c:v>
                </c:pt>
                <c:pt idx="631">
                  <c:v>1.61795616149903E-2</c:v>
                </c:pt>
                <c:pt idx="632">
                  <c:v>1.6166210174560599E-2</c:v>
                </c:pt>
                <c:pt idx="633">
                  <c:v>1.6121387481689502E-2</c:v>
                </c:pt>
                <c:pt idx="634">
                  <c:v>1.6204833984375E-2</c:v>
                </c:pt>
                <c:pt idx="635">
                  <c:v>1.6222476959228498E-2</c:v>
                </c:pt>
                <c:pt idx="636">
                  <c:v>1.6177654266357401E-2</c:v>
                </c:pt>
                <c:pt idx="637">
                  <c:v>1.6203403472900401E-2</c:v>
                </c:pt>
                <c:pt idx="638">
                  <c:v>1.6225814819336E-2</c:v>
                </c:pt>
                <c:pt idx="639">
                  <c:v>1.6242504119873099E-2</c:v>
                </c:pt>
                <c:pt idx="640">
                  <c:v>1.6218662261962901E-2</c:v>
                </c:pt>
                <c:pt idx="641">
                  <c:v>1.6197204589843799E-2</c:v>
                </c:pt>
                <c:pt idx="642">
                  <c:v>1.62196159362793E-2</c:v>
                </c:pt>
                <c:pt idx="643">
                  <c:v>1.6273498535156299E-2</c:v>
                </c:pt>
                <c:pt idx="644">
                  <c:v>1.6251564025878899E-2</c:v>
                </c:pt>
                <c:pt idx="645">
                  <c:v>1.6100406646728498E-2</c:v>
                </c:pt>
                <c:pt idx="646">
                  <c:v>1.6085624694824201E-2</c:v>
                </c:pt>
                <c:pt idx="647">
                  <c:v>1.6161918640136701E-2</c:v>
                </c:pt>
                <c:pt idx="648">
                  <c:v>1.6229152679443401E-2</c:v>
                </c:pt>
                <c:pt idx="649">
                  <c:v>1.6150951385498099E-2</c:v>
                </c:pt>
                <c:pt idx="650">
                  <c:v>1.6216278076171899E-2</c:v>
                </c:pt>
                <c:pt idx="651">
                  <c:v>1.6223907470703101E-2</c:v>
                </c:pt>
                <c:pt idx="652">
                  <c:v>1.6132354736328101E-2</c:v>
                </c:pt>
                <c:pt idx="653">
                  <c:v>1.61800384521485E-2</c:v>
                </c:pt>
                <c:pt idx="654">
                  <c:v>1.6119956970214899E-2</c:v>
                </c:pt>
                <c:pt idx="655">
                  <c:v>1.62100791931153E-2</c:v>
                </c:pt>
                <c:pt idx="656">
                  <c:v>1.6193389892578101E-2</c:v>
                </c:pt>
                <c:pt idx="657">
                  <c:v>1.6162395477294901E-2</c:v>
                </c:pt>
                <c:pt idx="658">
                  <c:v>1.6132354736328101E-2</c:v>
                </c:pt>
                <c:pt idx="659">
                  <c:v>1.61590576171875E-2</c:v>
                </c:pt>
                <c:pt idx="660">
                  <c:v>1.6143798828125E-2</c:v>
                </c:pt>
                <c:pt idx="661">
                  <c:v>1.6133308410644601E-2</c:v>
                </c:pt>
                <c:pt idx="662">
                  <c:v>1.61786079406738E-2</c:v>
                </c:pt>
                <c:pt idx="663">
                  <c:v>1.6166210174560599E-2</c:v>
                </c:pt>
                <c:pt idx="664">
                  <c:v>1.61843299865723E-2</c:v>
                </c:pt>
                <c:pt idx="665">
                  <c:v>1.6239166259765601E-2</c:v>
                </c:pt>
                <c:pt idx="666">
                  <c:v>1.6249656677246101E-2</c:v>
                </c:pt>
                <c:pt idx="667">
                  <c:v>1.6291618347168E-2</c:v>
                </c:pt>
                <c:pt idx="668">
                  <c:v>1.63021087646485E-2</c:v>
                </c:pt>
                <c:pt idx="669">
                  <c:v>1.63111686706543E-2</c:v>
                </c:pt>
                <c:pt idx="670">
                  <c:v>1.6371726989746101E-2</c:v>
                </c:pt>
                <c:pt idx="671">
                  <c:v>1.6339778900146502E-2</c:v>
                </c:pt>
                <c:pt idx="672">
                  <c:v>1.64337158203125E-2</c:v>
                </c:pt>
                <c:pt idx="673">
                  <c:v>1.6478538513183601E-2</c:v>
                </c:pt>
                <c:pt idx="674">
                  <c:v>1.6443252563476601E-2</c:v>
                </c:pt>
                <c:pt idx="675">
                  <c:v>1.6553878784179701E-2</c:v>
                </c:pt>
                <c:pt idx="676">
                  <c:v>1.6562938690185599E-2</c:v>
                </c:pt>
                <c:pt idx="677">
                  <c:v>1.6517639160156299E-2</c:v>
                </c:pt>
                <c:pt idx="678">
                  <c:v>1.6442298889160201E-2</c:v>
                </c:pt>
                <c:pt idx="679">
                  <c:v>1.64532661437988E-2</c:v>
                </c:pt>
                <c:pt idx="680">
                  <c:v>1.64990425109863E-2</c:v>
                </c:pt>
                <c:pt idx="681">
                  <c:v>1.6492366790771502E-2</c:v>
                </c:pt>
                <c:pt idx="682">
                  <c:v>1.6451835632324201E-2</c:v>
                </c:pt>
                <c:pt idx="683">
                  <c:v>1.64589881896973E-2</c:v>
                </c:pt>
                <c:pt idx="684">
                  <c:v>1.6420841217040998E-2</c:v>
                </c:pt>
                <c:pt idx="685">
                  <c:v>1.6425132751464899E-2</c:v>
                </c:pt>
                <c:pt idx="686">
                  <c:v>1.64227485656738E-2</c:v>
                </c:pt>
                <c:pt idx="687">
                  <c:v>1.6381263732910201E-2</c:v>
                </c:pt>
                <c:pt idx="688">
                  <c:v>1.6468048095703101E-2</c:v>
                </c:pt>
                <c:pt idx="689">
                  <c:v>1.6399383544921899E-2</c:v>
                </c:pt>
                <c:pt idx="690">
                  <c:v>1.6429901123046899E-2</c:v>
                </c:pt>
                <c:pt idx="691">
                  <c:v>1.6467094421386701E-2</c:v>
                </c:pt>
                <c:pt idx="692">
                  <c:v>1.6501426696777399E-2</c:v>
                </c:pt>
                <c:pt idx="693">
                  <c:v>1.64546966552735E-2</c:v>
                </c:pt>
                <c:pt idx="694">
                  <c:v>1.6468048095703101E-2</c:v>
                </c:pt>
                <c:pt idx="695">
                  <c:v>1.6445636749267599E-2</c:v>
                </c:pt>
                <c:pt idx="696">
                  <c:v>1.6502857208252002E-2</c:v>
                </c:pt>
                <c:pt idx="697">
                  <c:v>1.64589881896973E-2</c:v>
                </c:pt>
                <c:pt idx="698">
                  <c:v>1.6554832458496101E-2</c:v>
                </c:pt>
                <c:pt idx="699">
                  <c:v>1.6406536102294901E-2</c:v>
                </c:pt>
                <c:pt idx="700">
                  <c:v>1.6503334045410201E-2</c:v>
                </c:pt>
                <c:pt idx="701">
                  <c:v>1.6436100006103498E-2</c:v>
                </c:pt>
                <c:pt idx="702">
                  <c:v>1.6477584838867201E-2</c:v>
                </c:pt>
                <c:pt idx="703">
                  <c:v>1.6519546508789101E-2</c:v>
                </c:pt>
                <c:pt idx="704">
                  <c:v>1.6368865966796899E-2</c:v>
                </c:pt>
                <c:pt idx="705">
                  <c:v>1.6301155090332101E-2</c:v>
                </c:pt>
                <c:pt idx="706">
                  <c:v>1.6119956970214899E-2</c:v>
                </c:pt>
                <c:pt idx="707">
                  <c:v>1.61185264587403E-2</c:v>
                </c:pt>
                <c:pt idx="708">
                  <c:v>1.5856742858886701E-2</c:v>
                </c:pt>
                <c:pt idx="709">
                  <c:v>1.5939712524414101E-2</c:v>
                </c:pt>
                <c:pt idx="710">
                  <c:v>1.5779495239257799E-2</c:v>
                </c:pt>
                <c:pt idx="711">
                  <c:v>1.5703678131103498E-2</c:v>
                </c:pt>
                <c:pt idx="712">
                  <c:v>1.56221389770508E-2</c:v>
                </c:pt>
                <c:pt idx="713">
                  <c:v>1.54294967651367E-2</c:v>
                </c:pt>
                <c:pt idx="714">
                  <c:v>1.54471397399903E-2</c:v>
                </c:pt>
                <c:pt idx="715">
                  <c:v>1.54476165771485E-2</c:v>
                </c:pt>
                <c:pt idx="716">
                  <c:v>1.52997970581055E-2</c:v>
                </c:pt>
                <c:pt idx="717">
                  <c:v>1.54037475585938E-2</c:v>
                </c:pt>
                <c:pt idx="718">
                  <c:v>1.5376091003418E-2</c:v>
                </c:pt>
                <c:pt idx="719">
                  <c:v>1.53508186340332E-2</c:v>
                </c:pt>
                <c:pt idx="720">
                  <c:v>1.54261589050293E-2</c:v>
                </c:pt>
                <c:pt idx="721">
                  <c:v>1.5554428100586E-2</c:v>
                </c:pt>
                <c:pt idx="722">
                  <c:v>1.56550407409668E-2</c:v>
                </c:pt>
                <c:pt idx="723">
                  <c:v>1.5867710113525401E-2</c:v>
                </c:pt>
                <c:pt idx="724">
                  <c:v>1.59363746643067E-2</c:v>
                </c:pt>
                <c:pt idx="725">
                  <c:v>1.60017013549805E-2</c:v>
                </c:pt>
                <c:pt idx="726">
                  <c:v>1.61232948303223E-2</c:v>
                </c:pt>
                <c:pt idx="727">
                  <c:v>1.6267299652099599E-2</c:v>
                </c:pt>
                <c:pt idx="728">
                  <c:v>1.6328334808349599E-2</c:v>
                </c:pt>
                <c:pt idx="729">
                  <c:v>1.6369819641113299E-2</c:v>
                </c:pt>
                <c:pt idx="730">
                  <c:v>1.6415119171142599E-2</c:v>
                </c:pt>
                <c:pt idx="731">
                  <c:v>1.6390800476074201E-2</c:v>
                </c:pt>
                <c:pt idx="732">
                  <c:v>1.6395092010498099E-2</c:v>
                </c:pt>
                <c:pt idx="733">
                  <c:v>1.65143013000488E-2</c:v>
                </c:pt>
                <c:pt idx="734">
                  <c:v>1.6584873199462901E-2</c:v>
                </c:pt>
                <c:pt idx="735">
                  <c:v>1.6558647155761701E-2</c:v>
                </c:pt>
                <c:pt idx="736">
                  <c:v>1.6577720642089899E-2</c:v>
                </c:pt>
                <c:pt idx="737">
                  <c:v>1.6474723815918E-2</c:v>
                </c:pt>
                <c:pt idx="738">
                  <c:v>1.6541957855224599E-2</c:v>
                </c:pt>
                <c:pt idx="739">
                  <c:v>1.6585350036621101E-2</c:v>
                </c:pt>
                <c:pt idx="740">
                  <c:v>1.6753196716308601E-2</c:v>
                </c:pt>
                <c:pt idx="741">
                  <c:v>1.6626358032226601E-2</c:v>
                </c:pt>
                <c:pt idx="742">
                  <c:v>1.66783332824707E-2</c:v>
                </c:pt>
                <c:pt idx="743">
                  <c:v>1.65209770202637E-2</c:v>
                </c:pt>
                <c:pt idx="744">
                  <c:v>1.6716480255127002E-2</c:v>
                </c:pt>
                <c:pt idx="745">
                  <c:v>1.6730308532714899E-2</c:v>
                </c:pt>
                <c:pt idx="746">
                  <c:v>1.6476631164550799E-2</c:v>
                </c:pt>
                <c:pt idx="747">
                  <c:v>1.6480922698974599E-2</c:v>
                </c:pt>
                <c:pt idx="748">
                  <c:v>1.6786575317382799E-2</c:v>
                </c:pt>
                <c:pt idx="749">
                  <c:v>1.66268348693848E-2</c:v>
                </c:pt>
                <c:pt idx="750">
                  <c:v>1.65352821350098E-2</c:v>
                </c:pt>
                <c:pt idx="751">
                  <c:v>1.67078971862793E-2</c:v>
                </c:pt>
                <c:pt idx="752">
                  <c:v>1.67040824890137E-2</c:v>
                </c:pt>
                <c:pt idx="753">
                  <c:v>1.6653060913086E-2</c:v>
                </c:pt>
                <c:pt idx="754">
                  <c:v>1.6606330871582101E-2</c:v>
                </c:pt>
                <c:pt idx="755">
                  <c:v>1.6598224639892599E-2</c:v>
                </c:pt>
                <c:pt idx="756">
                  <c:v>1.6583442687988299E-2</c:v>
                </c:pt>
                <c:pt idx="757">
                  <c:v>1.6655921936035201E-2</c:v>
                </c:pt>
                <c:pt idx="758">
                  <c:v>1.6695499420165998E-2</c:v>
                </c:pt>
                <c:pt idx="759">
                  <c:v>1.6622543334961E-2</c:v>
                </c:pt>
                <c:pt idx="760">
                  <c:v>1.6589641571044901E-2</c:v>
                </c:pt>
                <c:pt idx="761">
                  <c:v>1.6695976257324201E-2</c:v>
                </c:pt>
                <c:pt idx="762">
                  <c:v>1.6728401184082101E-2</c:v>
                </c:pt>
                <c:pt idx="763">
                  <c:v>1.6583442687988299E-2</c:v>
                </c:pt>
                <c:pt idx="764">
                  <c:v>1.66230201721192E-2</c:v>
                </c:pt>
                <c:pt idx="765">
                  <c:v>1.67441368103028E-2</c:v>
                </c:pt>
                <c:pt idx="766">
                  <c:v>1.6557216644287099E-2</c:v>
                </c:pt>
                <c:pt idx="767">
                  <c:v>1.6834259033203101E-2</c:v>
                </c:pt>
                <c:pt idx="768">
                  <c:v>1.66125297546387E-2</c:v>
                </c:pt>
                <c:pt idx="769">
                  <c:v>1.6650199890136701E-2</c:v>
                </c:pt>
                <c:pt idx="770">
                  <c:v>1.6696453094482401E-2</c:v>
                </c:pt>
                <c:pt idx="771">
                  <c:v>1.67279243469238E-2</c:v>
                </c:pt>
                <c:pt idx="772">
                  <c:v>1.6524314880371101E-2</c:v>
                </c:pt>
                <c:pt idx="773">
                  <c:v>1.6757011413574201E-2</c:v>
                </c:pt>
                <c:pt idx="774">
                  <c:v>1.6717910766601601E-2</c:v>
                </c:pt>
                <c:pt idx="775">
                  <c:v>1.6757011413574201E-2</c:v>
                </c:pt>
                <c:pt idx="776">
                  <c:v>1.6730785369873099E-2</c:v>
                </c:pt>
                <c:pt idx="777">
                  <c:v>1.67899131774903E-2</c:v>
                </c:pt>
                <c:pt idx="778">
                  <c:v>1.6946315765380901E-2</c:v>
                </c:pt>
                <c:pt idx="779">
                  <c:v>1.69177055358887E-2</c:v>
                </c:pt>
                <c:pt idx="780">
                  <c:v>1.6974449157714899E-2</c:v>
                </c:pt>
                <c:pt idx="781">
                  <c:v>1.6884326934814502E-2</c:v>
                </c:pt>
                <c:pt idx="782">
                  <c:v>1.69525146484375E-2</c:v>
                </c:pt>
                <c:pt idx="783">
                  <c:v>1.70650482177735E-2</c:v>
                </c:pt>
                <c:pt idx="784">
                  <c:v>1.7269611358642599E-2</c:v>
                </c:pt>
                <c:pt idx="785">
                  <c:v>1.7086982727050799E-2</c:v>
                </c:pt>
                <c:pt idx="786">
                  <c:v>1.7208576202392599E-2</c:v>
                </c:pt>
                <c:pt idx="787">
                  <c:v>1.7194271087646502E-2</c:v>
                </c:pt>
                <c:pt idx="788">
                  <c:v>1.7184734344482401E-2</c:v>
                </c:pt>
                <c:pt idx="789">
                  <c:v>1.7343044281005901E-2</c:v>
                </c:pt>
                <c:pt idx="790">
                  <c:v>1.7194747924804701E-2</c:v>
                </c:pt>
                <c:pt idx="791">
                  <c:v>1.7476081848144601E-2</c:v>
                </c:pt>
                <c:pt idx="792">
                  <c:v>1.7570495605468799E-2</c:v>
                </c:pt>
                <c:pt idx="793">
                  <c:v>1.7265796661377002E-2</c:v>
                </c:pt>
                <c:pt idx="794">
                  <c:v>1.74870491027832E-2</c:v>
                </c:pt>
                <c:pt idx="795">
                  <c:v>1.75633430480957E-2</c:v>
                </c:pt>
                <c:pt idx="796">
                  <c:v>1.7331600189209002E-2</c:v>
                </c:pt>
                <c:pt idx="797">
                  <c:v>1.7398357391357401E-2</c:v>
                </c:pt>
                <c:pt idx="798">
                  <c:v>1.7372131347656299E-2</c:v>
                </c:pt>
                <c:pt idx="799">
                  <c:v>1.7428398132324201E-2</c:v>
                </c:pt>
                <c:pt idx="800">
                  <c:v>1.7722129821777399E-2</c:v>
                </c:pt>
                <c:pt idx="801">
                  <c:v>1.7404079437255901E-2</c:v>
                </c:pt>
                <c:pt idx="802">
                  <c:v>1.7555713653564502E-2</c:v>
                </c:pt>
                <c:pt idx="803">
                  <c:v>1.76196098327637E-2</c:v>
                </c:pt>
                <c:pt idx="804">
                  <c:v>1.75328254699707E-2</c:v>
                </c:pt>
                <c:pt idx="805">
                  <c:v>1.7468452453613299E-2</c:v>
                </c:pt>
                <c:pt idx="806">
                  <c:v>1.7592430114746101E-2</c:v>
                </c:pt>
                <c:pt idx="807">
                  <c:v>1.70693397521973E-2</c:v>
                </c:pt>
                <c:pt idx="808">
                  <c:v>1.73993110656738E-2</c:v>
                </c:pt>
                <c:pt idx="809">
                  <c:v>1.7262458801269601E-2</c:v>
                </c:pt>
                <c:pt idx="810">
                  <c:v>1.72123908996582E-2</c:v>
                </c:pt>
                <c:pt idx="811">
                  <c:v>1.7676353454589899E-2</c:v>
                </c:pt>
                <c:pt idx="812">
                  <c:v>1.7479419708252002E-2</c:v>
                </c:pt>
                <c:pt idx="813">
                  <c:v>1.7260074615478498E-2</c:v>
                </c:pt>
                <c:pt idx="814">
                  <c:v>1.7365455627441399E-2</c:v>
                </c:pt>
                <c:pt idx="815">
                  <c:v>1.70197486877442E-2</c:v>
                </c:pt>
                <c:pt idx="816">
                  <c:v>1.7020702362060599E-2</c:v>
                </c:pt>
                <c:pt idx="817">
                  <c:v>1.7122745513915998E-2</c:v>
                </c:pt>
                <c:pt idx="818">
                  <c:v>1.6803741455078101E-2</c:v>
                </c:pt>
                <c:pt idx="819">
                  <c:v>1.6807556152343799E-2</c:v>
                </c:pt>
                <c:pt idx="820">
                  <c:v>1.69835090637207E-2</c:v>
                </c:pt>
                <c:pt idx="821">
                  <c:v>1.6664505004882799E-2</c:v>
                </c:pt>
                <c:pt idx="822">
                  <c:v>1.6374111175537099E-2</c:v>
                </c:pt>
                <c:pt idx="823">
                  <c:v>1.6775131225586E-2</c:v>
                </c:pt>
                <c:pt idx="824">
                  <c:v>1.6950607299804701E-2</c:v>
                </c:pt>
                <c:pt idx="825">
                  <c:v>1.6715526580810599E-2</c:v>
                </c:pt>
                <c:pt idx="826">
                  <c:v>1.6130447387695299E-2</c:v>
                </c:pt>
                <c:pt idx="827">
                  <c:v>1.63874626159668E-2</c:v>
                </c:pt>
                <c:pt idx="828">
                  <c:v>1.6075611114502002E-2</c:v>
                </c:pt>
                <c:pt idx="829">
                  <c:v>1.6446113586425799E-2</c:v>
                </c:pt>
                <c:pt idx="830">
                  <c:v>1.60889625549317E-2</c:v>
                </c:pt>
                <c:pt idx="831">
                  <c:v>1.6023635864257799E-2</c:v>
                </c:pt>
                <c:pt idx="832">
                  <c:v>1.6320228576660201E-2</c:v>
                </c:pt>
                <c:pt idx="833">
                  <c:v>1.5973567962646502E-2</c:v>
                </c:pt>
                <c:pt idx="834">
                  <c:v>1.6127109527587901E-2</c:v>
                </c:pt>
                <c:pt idx="835">
                  <c:v>1.6036033630371101E-2</c:v>
                </c:pt>
                <c:pt idx="836">
                  <c:v>1.6285896301269601E-2</c:v>
                </c:pt>
                <c:pt idx="837">
                  <c:v>1.5728950500488299E-2</c:v>
                </c:pt>
                <c:pt idx="838">
                  <c:v>1.57876014709473E-2</c:v>
                </c:pt>
                <c:pt idx="839">
                  <c:v>1.63373947143555E-2</c:v>
                </c:pt>
                <c:pt idx="840">
                  <c:v>1.61042213439942E-2</c:v>
                </c:pt>
                <c:pt idx="841">
                  <c:v>1.6222476959228498E-2</c:v>
                </c:pt>
                <c:pt idx="842">
                  <c:v>1.58538818359375E-2</c:v>
                </c:pt>
                <c:pt idx="843">
                  <c:v>1.57575607299805E-2</c:v>
                </c:pt>
                <c:pt idx="844">
                  <c:v>1.5895843505859399E-2</c:v>
                </c:pt>
                <c:pt idx="845">
                  <c:v>1.6252040863037099E-2</c:v>
                </c:pt>
                <c:pt idx="846">
                  <c:v>1.55410766601563E-2</c:v>
                </c:pt>
                <c:pt idx="847">
                  <c:v>1.5830039978027399E-2</c:v>
                </c:pt>
                <c:pt idx="848">
                  <c:v>1.5976905822753899E-2</c:v>
                </c:pt>
                <c:pt idx="849">
                  <c:v>1.5479087829589899E-2</c:v>
                </c:pt>
                <c:pt idx="850">
                  <c:v>1.55386924743653E-2</c:v>
                </c:pt>
                <c:pt idx="851">
                  <c:v>1.5727996826171899E-2</c:v>
                </c:pt>
                <c:pt idx="852">
                  <c:v>1.5810966491699201E-2</c:v>
                </c:pt>
                <c:pt idx="853">
                  <c:v>1.5899658203125E-2</c:v>
                </c:pt>
                <c:pt idx="854">
                  <c:v>1.5223503112793E-2</c:v>
                </c:pt>
                <c:pt idx="855">
                  <c:v>1.57527923583985E-2</c:v>
                </c:pt>
                <c:pt idx="856">
                  <c:v>1.5384674072265601E-2</c:v>
                </c:pt>
                <c:pt idx="857">
                  <c:v>1.5155315399169899E-2</c:v>
                </c:pt>
                <c:pt idx="858">
                  <c:v>1.46441459655762E-2</c:v>
                </c:pt>
                <c:pt idx="859">
                  <c:v>1.47762298583985E-2</c:v>
                </c:pt>
                <c:pt idx="860">
                  <c:v>1.4967441558837899E-2</c:v>
                </c:pt>
                <c:pt idx="861">
                  <c:v>1.5494346618652399E-2</c:v>
                </c:pt>
                <c:pt idx="862">
                  <c:v>1.4615535736084E-2</c:v>
                </c:pt>
                <c:pt idx="863">
                  <c:v>1.4777660369873101E-2</c:v>
                </c:pt>
                <c:pt idx="864">
                  <c:v>1.50971412658692E-2</c:v>
                </c:pt>
                <c:pt idx="865">
                  <c:v>1.5645027160644601E-2</c:v>
                </c:pt>
                <c:pt idx="866">
                  <c:v>1.4540672302246101E-2</c:v>
                </c:pt>
                <c:pt idx="867">
                  <c:v>1.5316009521484399E-2</c:v>
                </c:pt>
                <c:pt idx="868">
                  <c:v>1.4060497283935601E-2</c:v>
                </c:pt>
                <c:pt idx="869">
                  <c:v>1.27253532409668E-2</c:v>
                </c:pt>
                <c:pt idx="870">
                  <c:v>1.4766693115234399E-2</c:v>
                </c:pt>
                <c:pt idx="871">
                  <c:v>1.2864589691162101E-2</c:v>
                </c:pt>
                <c:pt idx="872">
                  <c:v>1.3775348663330101E-2</c:v>
                </c:pt>
                <c:pt idx="873">
                  <c:v>1.3846397399902399E-2</c:v>
                </c:pt>
                <c:pt idx="874">
                  <c:v>1.4123916625976601E-2</c:v>
                </c:pt>
                <c:pt idx="875">
                  <c:v>1.5087604522705101E-2</c:v>
                </c:pt>
                <c:pt idx="876">
                  <c:v>1.42240524291992E-2</c:v>
                </c:pt>
                <c:pt idx="877">
                  <c:v>1.4186859130859399E-2</c:v>
                </c:pt>
                <c:pt idx="878">
                  <c:v>1.36370658874512E-2</c:v>
                </c:pt>
                <c:pt idx="879">
                  <c:v>1.3454437255859399E-2</c:v>
                </c:pt>
                <c:pt idx="880">
                  <c:v>1.2345790863037101E-2</c:v>
                </c:pt>
                <c:pt idx="881">
                  <c:v>1.59716606140137E-2</c:v>
                </c:pt>
                <c:pt idx="882">
                  <c:v>1.35269165039063E-2</c:v>
                </c:pt>
                <c:pt idx="883">
                  <c:v>1.4761924743652399E-2</c:v>
                </c:pt>
                <c:pt idx="884">
                  <c:v>1.38440132141113E-2</c:v>
                </c:pt>
                <c:pt idx="885">
                  <c:v>1.49712562561035E-2</c:v>
                </c:pt>
                <c:pt idx="886">
                  <c:v>1.3278484344482399E-2</c:v>
                </c:pt>
                <c:pt idx="887">
                  <c:v>1.5384197235107399E-2</c:v>
                </c:pt>
                <c:pt idx="888">
                  <c:v>1.4087200164794899E-2</c:v>
                </c:pt>
                <c:pt idx="889">
                  <c:v>1.4774322509765601E-2</c:v>
                </c:pt>
                <c:pt idx="890">
                  <c:v>1.3764381408691399E-2</c:v>
                </c:pt>
                <c:pt idx="891">
                  <c:v>1.4333724975586E-2</c:v>
                </c:pt>
                <c:pt idx="892">
                  <c:v>1.3195037841796899E-2</c:v>
                </c:pt>
                <c:pt idx="893">
                  <c:v>1.4873504638671899E-2</c:v>
                </c:pt>
                <c:pt idx="894">
                  <c:v>1.0960578918457101E-2</c:v>
                </c:pt>
                <c:pt idx="895">
                  <c:v>1.3874053955078101E-2</c:v>
                </c:pt>
                <c:pt idx="896">
                  <c:v>1.22003555297852E-2</c:v>
                </c:pt>
                <c:pt idx="897">
                  <c:v>1.6172885894775401E-2</c:v>
                </c:pt>
                <c:pt idx="898">
                  <c:v>1.34406089782715E-2</c:v>
                </c:pt>
                <c:pt idx="899">
                  <c:v>1.2908935546875E-2</c:v>
                </c:pt>
                <c:pt idx="900">
                  <c:v>1.45082473754883E-2</c:v>
                </c:pt>
                <c:pt idx="901">
                  <c:v>1.2747764587402399E-2</c:v>
                </c:pt>
                <c:pt idx="902">
                  <c:v>1.54962539672852E-2</c:v>
                </c:pt>
                <c:pt idx="903">
                  <c:v>1.32393836975098E-2</c:v>
                </c:pt>
                <c:pt idx="904">
                  <c:v>1.14526748657227E-2</c:v>
                </c:pt>
                <c:pt idx="905">
                  <c:v>1.1829376220703101E-2</c:v>
                </c:pt>
                <c:pt idx="906">
                  <c:v>1.4337062835693399E-2</c:v>
                </c:pt>
                <c:pt idx="907">
                  <c:v>1.48921012878418E-2</c:v>
                </c:pt>
                <c:pt idx="908">
                  <c:v>1.41119956970215E-2</c:v>
                </c:pt>
                <c:pt idx="909">
                  <c:v>1.10116004943848E-2</c:v>
                </c:pt>
                <c:pt idx="910">
                  <c:v>1.15060806274413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D0C9-4969-A032-87F584A852F4}"/>
            </c:ext>
          </c:extLst>
        </c:ser>
        <c:ser>
          <c:idx val="28"/>
          <c:order val="28"/>
          <c:tx>
            <c:v>+64 microL</c:v>
          </c:tx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29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29'!$B$2:$B$912</c:f>
              <c:numCache>
                <c:formatCode>General</c:formatCode>
                <c:ptCount val="911"/>
                <c:pt idx="0">
                  <c:v>-0.49858188629150402</c:v>
                </c:pt>
                <c:pt idx="1">
                  <c:v>-0.14235353469848699</c:v>
                </c:pt>
                <c:pt idx="2">
                  <c:v>7.76519775390625E-2</c:v>
                </c:pt>
                <c:pt idx="3">
                  <c:v>-0.66575241088867199</c:v>
                </c:pt>
                <c:pt idx="4">
                  <c:v>-1.1296343803405799</c:v>
                </c:pt>
                <c:pt idx="5">
                  <c:v>-1.02474641799927</c:v>
                </c:pt>
                <c:pt idx="6">
                  <c:v>-0.856794834136963</c:v>
                </c:pt>
                <c:pt idx="7">
                  <c:v>-0.57209396362304699</c:v>
                </c:pt>
                <c:pt idx="8">
                  <c:v>-0.61477422714233398</c:v>
                </c:pt>
                <c:pt idx="9">
                  <c:v>-0.35582971572875999</c:v>
                </c:pt>
                <c:pt idx="10">
                  <c:v>-0.53676223754882801</c:v>
                </c:pt>
                <c:pt idx="11">
                  <c:v>-1.2999682426452699</c:v>
                </c:pt>
                <c:pt idx="12">
                  <c:v>7.1090221405029297E-2</c:v>
                </c:pt>
                <c:pt idx="13">
                  <c:v>-0.59128379821777399</c:v>
                </c:pt>
                <c:pt idx="14">
                  <c:v>-0.29994583129882801</c:v>
                </c:pt>
                <c:pt idx="15">
                  <c:v>-0.22261571884155301</c:v>
                </c:pt>
                <c:pt idx="16">
                  <c:v>-0.537397861480713</c:v>
                </c:pt>
                <c:pt idx="17">
                  <c:v>-0.41078615188598699</c:v>
                </c:pt>
                <c:pt idx="18">
                  <c:v>-0.41698598861694403</c:v>
                </c:pt>
                <c:pt idx="19">
                  <c:v>-0.40410089492797902</c:v>
                </c:pt>
                <c:pt idx="20">
                  <c:v>-0.14527320861816401</c:v>
                </c:pt>
                <c:pt idx="21">
                  <c:v>-0.15977573394775399</c:v>
                </c:pt>
                <c:pt idx="22">
                  <c:v>-0.46123170852661199</c:v>
                </c:pt>
                <c:pt idx="23">
                  <c:v>-0.67128419876098699</c:v>
                </c:pt>
                <c:pt idx="24">
                  <c:v>-0.39794015884399397</c:v>
                </c:pt>
                <c:pt idx="25">
                  <c:v>-0.414538383483887</c:v>
                </c:pt>
                <c:pt idx="26">
                  <c:v>-0.52422475814819403</c:v>
                </c:pt>
                <c:pt idx="27">
                  <c:v>1.0538644790649401</c:v>
                </c:pt>
                <c:pt idx="28">
                  <c:v>-0.13386440277099601</c:v>
                </c:pt>
                <c:pt idx="29">
                  <c:v>-0.39166641235351601</c:v>
                </c:pt>
                <c:pt idx="30">
                  <c:v>-0.780320644378662</c:v>
                </c:pt>
                <c:pt idx="31">
                  <c:v>-1.3096809387207101E-2</c:v>
                </c:pt>
                <c:pt idx="32">
                  <c:v>-0.96064805984497104</c:v>
                </c:pt>
                <c:pt idx="33">
                  <c:v>-0.40014076232910201</c:v>
                </c:pt>
                <c:pt idx="34">
                  <c:v>-0.42015600204467801</c:v>
                </c:pt>
                <c:pt idx="35">
                  <c:v>-9.4084739685058594E-3</c:v>
                </c:pt>
                <c:pt idx="36">
                  <c:v>0.43128442764282199</c:v>
                </c:pt>
                <c:pt idx="37">
                  <c:v>-0.43071746826171903</c:v>
                </c:pt>
                <c:pt idx="38">
                  <c:v>-0.33170509338378901</c:v>
                </c:pt>
                <c:pt idx="39">
                  <c:v>-0.49988746643066401</c:v>
                </c:pt>
                <c:pt idx="40">
                  <c:v>1.8627643585205099E-2</c:v>
                </c:pt>
                <c:pt idx="41">
                  <c:v>-0.117759704589844</c:v>
                </c:pt>
                <c:pt idx="42">
                  <c:v>-0.715467929840088</c:v>
                </c:pt>
                <c:pt idx="43">
                  <c:v>0.23549127578735399</c:v>
                </c:pt>
                <c:pt idx="44">
                  <c:v>0.36794519424438499</c:v>
                </c:pt>
                <c:pt idx="45">
                  <c:v>-0.204327583312988</c:v>
                </c:pt>
                <c:pt idx="46">
                  <c:v>0.33979463577270502</c:v>
                </c:pt>
                <c:pt idx="47">
                  <c:v>-0.14255428314209001</c:v>
                </c:pt>
                <c:pt idx="48">
                  <c:v>0.59493303298950195</c:v>
                </c:pt>
                <c:pt idx="49">
                  <c:v>0.26834917068481501</c:v>
                </c:pt>
                <c:pt idx="50">
                  <c:v>-0.27944087982177801</c:v>
                </c:pt>
                <c:pt idx="51">
                  <c:v>0.100685119628906</c:v>
                </c:pt>
                <c:pt idx="52">
                  <c:v>-1.6522884368896502E-2</c:v>
                </c:pt>
                <c:pt idx="53">
                  <c:v>1.08268165588379</c:v>
                </c:pt>
                <c:pt idx="54">
                  <c:v>0.135981559753418</c:v>
                </c:pt>
                <c:pt idx="55">
                  <c:v>4.4290542602539097E-2</c:v>
                </c:pt>
                <c:pt idx="56">
                  <c:v>0.74095821380615301</c:v>
                </c:pt>
                <c:pt idx="57">
                  <c:v>-0.17064237594604501</c:v>
                </c:pt>
                <c:pt idx="58">
                  <c:v>1.1370120048523</c:v>
                </c:pt>
                <c:pt idx="59">
                  <c:v>-5.24859428405762E-2</c:v>
                </c:pt>
                <c:pt idx="60">
                  <c:v>0.84768772125244196</c:v>
                </c:pt>
                <c:pt idx="61">
                  <c:v>0.20592164993286199</c:v>
                </c:pt>
                <c:pt idx="62">
                  <c:v>1.08966541290283</c:v>
                </c:pt>
                <c:pt idx="63">
                  <c:v>-6.6012382507324205E-2</c:v>
                </c:pt>
                <c:pt idx="64">
                  <c:v>0.51488542556762695</c:v>
                </c:pt>
                <c:pt idx="65">
                  <c:v>0.117939949035645</c:v>
                </c:pt>
                <c:pt idx="66">
                  <c:v>0.79217004776000999</c:v>
                </c:pt>
                <c:pt idx="67">
                  <c:v>1.25521469116211</c:v>
                </c:pt>
                <c:pt idx="68">
                  <c:v>0.78333997726440496</c:v>
                </c:pt>
                <c:pt idx="69">
                  <c:v>1.8739705085754399</c:v>
                </c:pt>
                <c:pt idx="70">
                  <c:v>2.2674207687378001</c:v>
                </c:pt>
                <c:pt idx="71">
                  <c:v>1.75552558898926</c:v>
                </c:pt>
                <c:pt idx="72">
                  <c:v>1.97149562835694</c:v>
                </c:pt>
                <c:pt idx="73">
                  <c:v>1.85670709609986</c:v>
                </c:pt>
                <c:pt idx="74">
                  <c:v>1.9282045364379901</c:v>
                </c:pt>
                <c:pt idx="75">
                  <c:v>1.92157030105591</c:v>
                </c:pt>
                <c:pt idx="76">
                  <c:v>1.9183049201965401</c:v>
                </c:pt>
                <c:pt idx="77">
                  <c:v>1.96506690979004</c:v>
                </c:pt>
                <c:pt idx="78">
                  <c:v>1.9633765220642101</c:v>
                </c:pt>
                <c:pt idx="79">
                  <c:v>1.87834644317627</c:v>
                </c:pt>
                <c:pt idx="80">
                  <c:v>1.95484018325806</c:v>
                </c:pt>
                <c:pt idx="81">
                  <c:v>1.9843988418579099</c:v>
                </c:pt>
                <c:pt idx="82">
                  <c:v>1.90861892700196</c:v>
                </c:pt>
                <c:pt idx="83">
                  <c:v>1.95911693572998</c:v>
                </c:pt>
                <c:pt idx="84">
                  <c:v>1.938148021698</c:v>
                </c:pt>
                <c:pt idx="85">
                  <c:v>1.9292235374450699</c:v>
                </c:pt>
                <c:pt idx="86">
                  <c:v>1.9399504661560101</c:v>
                </c:pt>
                <c:pt idx="87">
                  <c:v>1.92459917068482</c:v>
                </c:pt>
                <c:pt idx="88">
                  <c:v>1.9094319343566899</c:v>
                </c:pt>
                <c:pt idx="89">
                  <c:v>1.8861718177795399</c:v>
                </c:pt>
                <c:pt idx="90">
                  <c:v>1.8770122528076201</c:v>
                </c:pt>
                <c:pt idx="91">
                  <c:v>1.8522987365722701</c:v>
                </c:pt>
                <c:pt idx="92">
                  <c:v>1.86813688278198</c:v>
                </c:pt>
                <c:pt idx="93">
                  <c:v>1.8157978057861399</c:v>
                </c:pt>
                <c:pt idx="94">
                  <c:v>1.83193635940552</c:v>
                </c:pt>
                <c:pt idx="95">
                  <c:v>1.7745394706726101</c:v>
                </c:pt>
                <c:pt idx="96">
                  <c:v>1.75599241256714</c:v>
                </c:pt>
                <c:pt idx="97">
                  <c:v>1.7099623680114799</c:v>
                </c:pt>
                <c:pt idx="98">
                  <c:v>1.6725811958312999</c:v>
                </c:pt>
                <c:pt idx="99">
                  <c:v>1.6645135879516599</c:v>
                </c:pt>
                <c:pt idx="100">
                  <c:v>1.61505222320557</c:v>
                </c:pt>
                <c:pt idx="101">
                  <c:v>1.5695276260376001</c:v>
                </c:pt>
                <c:pt idx="102">
                  <c:v>1.5349316596984901</c:v>
                </c:pt>
                <c:pt idx="103">
                  <c:v>1.4899697303771999</c:v>
                </c:pt>
                <c:pt idx="104">
                  <c:v>1.4566340446472199</c:v>
                </c:pt>
                <c:pt idx="105">
                  <c:v>1.4102592468261701</c:v>
                </c:pt>
                <c:pt idx="106">
                  <c:v>1.37508392333985</c:v>
                </c:pt>
                <c:pt idx="107">
                  <c:v>1.3370828628540099</c:v>
                </c:pt>
                <c:pt idx="108">
                  <c:v>1.30117511749268</c:v>
                </c:pt>
                <c:pt idx="109">
                  <c:v>1.2705607414245601</c:v>
                </c:pt>
                <c:pt idx="110">
                  <c:v>1.23358726501465</c:v>
                </c:pt>
                <c:pt idx="111">
                  <c:v>1.20673274993897</c:v>
                </c:pt>
                <c:pt idx="112">
                  <c:v>1.1716876029968299</c:v>
                </c:pt>
                <c:pt idx="113">
                  <c:v>1.1358218193054199</c:v>
                </c:pt>
                <c:pt idx="114">
                  <c:v>1.10947608947754</c:v>
                </c:pt>
                <c:pt idx="115">
                  <c:v>1.0766563415527399</c:v>
                </c:pt>
                <c:pt idx="116">
                  <c:v>1.05337762832642</c:v>
                </c:pt>
                <c:pt idx="117">
                  <c:v>1.0255608558654801</c:v>
                </c:pt>
                <c:pt idx="118">
                  <c:v>1.00636529922486</c:v>
                </c:pt>
                <c:pt idx="119">
                  <c:v>0.98198747634887695</c:v>
                </c:pt>
                <c:pt idx="120">
                  <c:v>0.95343255996704102</c:v>
                </c:pt>
                <c:pt idx="121">
                  <c:v>0.93321323394775402</c:v>
                </c:pt>
                <c:pt idx="122">
                  <c:v>0.91127824783325195</c:v>
                </c:pt>
                <c:pt idx="123">
                  <c:v>0.89331579208374001</c:v>
                </c:pt>
                <c:pt idx="124">
                  <c:v>0.87488508224487305</c:v>
                </c:pt>
                <c:pt idx="125">
                  <c:v>0.85762310028076205</c:v>
                </c:pt>
                <c:pt idx="126">
                  <c:v>0.84003686904907204</c:v>
                </c:pt>
                <c:pt idx="127">
                  <c:v>0.82645845413207997</c:v>
                </c:pt>
                <c:pt idx="128">
                  <c:v>0.81212091445922896</c:v>
                </c:pt>
                <c:pt idx="129">
                  <c:v>0.797757148742676</c:v>
                </c:pt>
                <c:pt idx="130">
                  <c:v>0.78664159774780296</c:v>
                </c:pt>
                <c:pt idx="131">
                  <c:v>0.77298116683960005</c:v>
                </c:pt>
                <c:pt idx="132">
                  <c:v>0.76121711730957098</c:v>
                </c:pt>
                <c:pt idx="133">
                  <c:v>0.75115299224853505</c:v>
                </c:pt>
                <c:pt idx="134">
                  <c:v>0.73798465728759799</c:v>
                </c:pt>
                <c:pt idx="135">
                  <c:v>0.72616910934448298</c:v>
                </c:pt>
                <c:pt idx="136">
                  <c:v>0.71331119537353505</c:v>
                </c:pt>
                <c:pt idx="137">
                  <c:v>0.69789886474609397</c:v>
                </c:pt>
                <c:pt idx="138">
                  <c:v>0.68300676345825195</c:v>
                </c:pt>
                <c:pt idx="139">
                  <c:v>0.66752910614013705</c:v>
                </c:pt>
                <c:pt idx="140">
                  <c:v>0.65151071548461903</c:v>
                </c:pt>
                <c:pt idx="141">
                  <c:v>0.63412141799926802</c:v>
                </c:pt>
                <c:pt idx="142">
                  <c:v>0.61728239059448298</c:v>
                </c:pt>
                <c:pt idx="143">
                  <c:v>0.59937429428100597</c:v>
                </c:pt>
                <c:pt idx="144">
                  <c:v>0.580624580383301</c:v>
                </c:pt>
                <c:pt idx="145">
                  <c:v>0.56190490722656306</c:v>
                </c:pt>
                <c:pt idx="146">
                  <c:v>0.54147529602050803</c:v>
                </c:pt>
                <c:pt idx="147">
                  <c:v>0.52312088012695301</c:v>
                </c:pt>
                <c:pt idx="148">
                  <c:v>0.50340986251831099</c:v>
                </c:pt>
                <c:pt idx="149">
                  <c:v>0.48418378829956099</c:v>
                </c:pt>
                <c:pt idx="150">
                  <c:v>0.46413850784301802</c:v>
                </c:pt>
                <c:pt idx="151">
                  <c:v>0.44341325759887701</c:v>
                </c:pt>
                <c:pt idx="152">
                  <c:v>0.42437934875488298</c:v>
                </c:pt>
                <c:pt idx="153">
                  <c:v>0.40433692932128901</c:v>
                </c:pt>
                <c:pt idx="154">
                  <c:v>0.38361310958862299</c:v>
                </c:pt>
                <c:pt idx="155">
                  <c:v>0.36397457122802801</c:v>
                </c:pt>
                <c:pt idx="156">
                  <c:v>0.34411144256591802</c:v>
                </c:pt>
                <c:pt idx="157">
                  <c:v>0.32369804382324202</c:v>
                </c:pt>
                <c:pt idx="158">
                  <c:v>0.30427885055541998</c:v>
                </c:pt>
                <c:pt idx="159">
                  <c:v>0.284072875976563</c:v>
                </c:pt>
                <c:pt idx="160">
                  <c:v>0.26482439041137701</c:v>
                </c:pt>
                <c:pt idx="161">
                  <c:v>0.24539613723754899</c:v>
                </c:pt>
                <c:pt idx="162">
                  <c:v>0.227262973785401</c:v>
                </c:pt>
                <c:pt idx="163">
                  <c:v>0.21095228195190499</c:v>
                </c:pt>
                <c:pt idx="164">
                  <c:v>0.194882392883301</c:v>
                </c:pt>
                <c:pt idx="165">
                  <c:v>0.180328369140625</c:v>
                </c:pt>
                <c:pt idx="166">
                  <c:v>0.16679000854492201</c:v>
                </c:pt>
                <c:pt idx="167">
                  <c:v>0.15530347824096699</c:v>
                </c:pt>
                <c:pt idx="168">
                  <c:v>0.14445924758911199</c:v>
                </c:pt>
                <c:pt idx="169">
                  <c:v>0.134745597839356</c:v>
                </c:pt>
                <c:pt idx="170">
                  <c:v>0.126367092132569</c:v>
                </c:pt>
                <c:pt idx="171">
                  <c:v>0.11998176574707101</c:v>
                </c:pt>
                <c:pt idx="172">
                  <c:v>0.114339351654053</c:v>
                </c:pt>
                <c:pt idx="173">
                  <c:v>0.110966682434082</c:v>
                </c:pt>
                <c:pt idx="174">
                  <c:v>0.104331493377686</c:v>
                </c:pt>
                <c:pt idx="175">
                  <c:v>9.7909927368164104E-2</c:v>
                </c:pt>
                <c:pt idx="176">
                  <c:v>9.0095996856689495E-2</c:v>
                </c:pt>
                <c:pt idx="177">
                  <c:v>8.2889556884765597E-2</c:v>
                </c:pt>
                <c:pt idx="178">
                  <c:v>7.9095363616943401E-2</c:v>
                </c:pt>
                <c:pt idx="179">
                  <c:v>7.5240612030029297E-2</c:v>
                </c:pt>
                <c:pt idx="180">
                  <c:v>7.2504520416259793E-2</c:v>
                </c:pt>
                <c:pt idx="181">
                  <c:v>6.982421875E-2</c:v>
                </c:pt>
                <c:pt idx="182">
                  <c:v>6.6779136657714899E-2</c:v>
                </c:pt>
                <c:pt idx="183">
                  <c:v>6.3852310180664104E-2</c:v>
                </c:pt>
                <c:pt idx="184">
                  <c:v>6.1776638031005901E-2</c:v>
                </c:pt>
                <c:pt idx="185">
                  <c:v>5.9612751007080099E-2</c:v>
                </c:pt>
                <c:pt idx="186">
                  <c:v>5.7151794433593799E-2</c:v>
                </c:pt>
                <c:pt idx="187">
                  <c:v>5.6289196014404297E-2</c:v>
                </c:pt>
                <c:pt idx="188">
                  <c:v>5.3538322448730503E-2</c:v>
                </c:pt>
                <c:pt idx="189">
                  <c:v>5.2695751190185602E-2</c:v>
                </c:pt>
                <c:pt idx="190">
                  <c:v>5.1285266876220703E-2</c:v>
                </c:pt>
                <c:pt idx="191">
                  <c:v>5.0070762634277399E-2</c:v>
                </c:pt>
                <c:pt idx="192">
                  <c:v>4.9860954284668003E-2</c:v>
                </c:pt>
                <c:pt idx="193">
                  <c:v>4.8318386077880901E-2</c:v>
                </c:pt>
                <c:pt idx="194">
                  <c:v>4.7723293304443401E-2</c:v>
                </c:pt>
                <c:pt idx="195">
                  <c:v>4.7357082366943401E-2</c:v>
                </c:pt>
                <c:pt idx="196">
                  <c:v>4.6587467193603502E-2</c:v>
                </c:pt>
                <c:pt idx="197">
                  <c:v>4.5856475830078097E-2</c:v>
                </c:pt>
                <c:pt idx="198">
                  <c:v>4.51550483703613E-2</c:v>
                </c:pt>
                <c:pt idx="199">
                  <c:v>4.47649955749512E-2</c:v>
                </c:pt>
                <c:pt idx="200">
                  <c:v>4.44183349609375E-2</c:v>
                </c:pt>
                <c:pt idx="201">
                  <c:v>4.4133186340332101E-2</c:v>
                </c:pt>
                <c:pt idx="202">
                  <c:v>4.3412685394287102E-2</c:v>
                </c:pt>
                <c:pt idx="203">
                  <c:v>4.2998790740966797E-2</c:v>
                </c:pt>
                <c:pt idx="204">
                  <c:v>4.3276309967041002E-2</c:v>
                </c:pt>
                <c:pt idx="205">
                  <c:v>4.1828155517578097E-2</c:v>
                </c:pt>
                <c:pt idx="206">
                  <c:v>4.2525768280029297E-2</c:v>
                </c:pt>
                <c:pt idx="207">
                  <c:v>4.2166233062744203E-2</c:v>
                </c:pt>
                <c:pt idx="208">
                  <c:v>4.2182445526123102E-2</c:v>
                </c:pt>
                <c:pt idx="209">
                  <c:v>4.2020320892333998E-2</c:v>
                </c:pt>
                <c:pt idx="210">
                  <c:v>4.1574478149414097E-2</c:v>
                </c:pt>
                <c:pt idx="211">
                  <c:v>4.13460731506348E-2</c:v>
                </c:pt>
                <c:pt idx="212">
                  <c:v>4.1368007659912102E-2</c:v>
                </c:pt>
                <c:pt idx="213">
                  <c:v>4.0785312652587898E-2</c:v>
                </c:pt>
                <c:pt idx="214">
                  <c:v>4.0905952453613302E-2</c:v>
                </c:pt>
                <c:pt idx="215">
                  <c:v>4.1172027587890597E-2</c:v>
                </c:pt>
                <c:pt idx="216">
                  <c:v>4.0435314178466797E-2</c:v>
                </c:pt>
                <c:pt idx="217">
                  <c:v>4.0252685546875E-2</c:v>
                </c:pt>
                <c:pt idx="218">
                  <c:v>4.00948524475098E-2</c:v>
                </c:pt>
                <c:pt idx="219">
                  <c:v>4.06594276428223E-2</c:v>
                </c:pt>
                <c:pt idx="220">
                  <c:v>4.0274143218994203E-2</c:v>
                </c:pt>
                <c:pt idx="221">
                  <c:v>4.0147781372070299E-2</c:v>
                </c:pt>
                <c:pt idx="222">
                  <c:v>4.0465354919433601E-2</c:v>
                </c:pt>
                <c:pt idx="223">
                  <c:v>3.9782524108886698E-2</c:v>
                </c:pt>
                <c:pt idx="224">
                  <c:v>3.9618492126464899E-2</c:v>
                </c:pt>
                <c:pt idx="225">
                  <c:v>4.0009021759033203E-2</c:v>
                </c:pt>
                <c:pt idx="226">
                  <c:v>3.9543628692627002E-2</c:v>
                </c:pt>
                <c:pt idx="227">
                  <c:v>3.9608001708984403E-2</c:v>
                </c:pt>
                <c:pt idx="228">
                  <c:v>3.9263725280761698E-2</c:v>
                </c:pt>
                <c:pt idx="229">
                  <c:v>3.9175033569336E-2</c:v>
                </c:pt>
                <c:pt idx="230">
                  <c:v>3.9120197296142599E-2</c:v>
                </c:pt>
                <c:pt idx="231">
                  <c:v>3.8680553436279297E-2</c:v>
                </c:pt>
                <c:pt idx="232">
                  <c:v>3.8433074951171903E-2</c:v>
                </c:pt>
                <c:pt idx="233">
                  <c:v>3.8002490997314502E-2</c:v>
                </c:pt>
                <c:pt idx="234">
                  <c:v>3.7909507751464899E-2</c:v>
                </c:pt>
                <c:pt idx="235">
                  <c:v>3.7322521209716797E-2</c:v>
                </c:pt>
                <c:pt idx="236">
                  <c:v>3.78265380859375E-2</c:v>
                </c:pt>
                <c:pt idx="237">
                  <c:v>3.8125514984130901E-2</c:v>
                </c:pt>
                <c:pt idx="238">
                  <c:v>3.6505222320556703E-2</c:v>
                </c:pt>
                <c:pt idx="239">
                  <c:v>3.6981582641601597E-2</c:v>
                </c:pt>
                <c:pt idx="240">
                  <c:v>3.6688327789306703E-2</c:v>
                </c:pt>
                <c:pt idx="241">
                  <c:v>3.6564826965332101E-2</c:v>
                </c:pt>
                <c:pt idx="242">
                  <c:v>3.6196231842041002E-2</c:v>
                </c:pt>
                <c:pt idx="243">
                  <c:v>3.55682373046875E-2</c:v>
                </c:pt>
                <c:pt idx="244">
                  <c:v>3.5729408264160198E-2</c:v>
                </c:pt>
                <c:pt idx="245">
                  <c:v>3.4875869750976597E-2</c:v>
                </c:pt>
                <c:pt idx="246">
                  <c:v>3.4778118133544901E-2</c:v>
                </c:pt>
                <c:pt idx="247">
                  <c:v>3.472900390625E-2</c:v>
                </c:pt>
                <c:pt idx="248">
                  <c:v>3.4595489501953097E-2</c:v>
                </c:pt>
                <c:pt idx="249">
                  <c:v>3.4032344818115297E-2</c:v>
                </c:pt>
                <c:pt idx="250">
                  <c:v>3.3879756927490297E-2</c:v>
                </c:pt>
                <c:pt idx="251">
                  <c:v>3.3681869506836E-2</c:v>
                </c:pt>
                <c:pt idx="252">
                  <c:v>3.3139228820800802E-2</c:v>
                </c:pt>
                <c:pt idx="253">
                  <c:v>3.2704830169677797E-2</c:v>
                </c:pt>
                <c:pt idx="254">
                  <c:v>3.2967567443847698E-2</c:v>
                </c:pt>
                <c:pt idx="255">
                  <c:v>3.25679779052735E-2</c:v>
                </c:pt>
                <c:pt idx="256">
                  <c:v>3.2244205474853502E-2</c:v>
                </c:pt>
                <c:pt idx="257">
                  <c:v>3.2031536102294901E-2</c:v>
                </c:pt>
                <c:pt idx="258">
                  <c:v>3.2145500183105503E-2</c:v>
                </c:pt>
                <c:pt idx="259">
                  <c:v>3.1747341156005901E-2</c:v>
                </c:pt>
                <c:pt idx="260">
                  <c:v>3.17482948303223E-2</c:v>
                </c:pt>
                <c:pt idx="261">
                  <c:v>3.13515663146973E-2</c:v>
                </c:pt>
                <c:pt idx="262">
                  <c:v>3.1358718872070299E-2</c:v>
                </c:pt>
                <c:pt idx="263">
                  <c:v>3.0954360961914101E-2</c:v>
                </c:pt>
                <c:pt idx="264">
                  <c:v>3.1109333038330099E-2</c:v>
                </c:pt>
                <c:pt idx="265">
                  <c:v>3.0992031097412099E-2</c:v>
                </c:pt>
                <c:pt idx="266">
                  <c:v>3.06396484375E-2</c:v>
                </c:pt>
                <c:pt idx="267">
                  <c:v>3.05237770080567E-2</c:v>
                </c:pt>
                <c:pt idx="268">
                  <c:v>3.01918983459473E-2</c:v>
                </c:pt>
                <c:pt idx="269">
                  <c:v>2.99787521362305E-2</c:v>
                </c:pt>
                <c:pt idx="270">
                  <c:v>2.9685974121093799E-2</c:v>
                </c:pt>
                <c:pt idx="271">
                  <c:v>2.97751426696778E-2</c:v>
                </c:pt>
                <c:pt idx="272">
                  <c:v>2.9787063598632799E-2</c:v>
                </c:pt>
                <c:pt idx="273">
                  <c:v>2.9593944549560599E-2</c:v>
                </c:pt>
                <c:pt idx="274">
                  <c:v>2.85286903381348E-2</c:v>
                </c:pt>
                <c:pt idx="275">
                  <c:v>2.8744697570800799E-2</c:v>
                </c:pt>
                <c:pt idx="276">
                  <c:v>2.8526306152343799E-2</c:v>
                </c:pt>
                <c:pt idx="277">
                  <c:v>2.8573036193847701E-2</c:v>
                </c:pt>
                <c:pt idx="278">
                  <c:v>2.8255462646484399E-2</c:v>
                </c:pt>
                <c:pt idx="279">
                  <c:v>2.7763366699218799E-2</c:v>
                </c:pt>
                <c:pt idx="280">
                  <c:v>2.77609825134278E-2</c:v>
                </c:pt>
                <c:pt idx="281">
                  <c:v>2.7590274810790998E-2</c:v>
                </c:pt>
                <c:pt idx="282">
                  <c:v>2.7708053588867201E-2</c:v>
                </c:pt>
                <c:pt idx="283">
                  <c:v>2.7118682861328101E-2</c:v>
                </c:pt>
                <c:pt idx="284">
                  <c:v>2.6946067810058601E-2</c:v>
                </c:pt>
                <c:pt idx="285">
                  <c:v>2.6731014251709002E-2</c:v>
                </c:pt>
                <c:pt idx="286">
                  <c:v>2.6396274566650401E-2</c:v>
                </c:pt>
                <c:pt idx="287">
                  <c:v>2.6378631591796899E-2</c:v>
                </c:pt>
                <c:pt idx="288">
                  <c:v>2.6148796081543E-2</c:v>
                </c:pt>
                <c:pt idx="289">
                  <c:v>2.5840759277343799E-2</c:v>
                </c:pt>
                <c:pt idx="290">
                  <c:v>2.58336067199707E-2</c:v>
                </c:pt>
                <c:pt idx="291">
                  <c:v>2.53138542175293E-2</c:v>
                </c:pt>
                <c:pt idx="292">
                  <c:v>2.5282382965087901E-2</c:v>
                </c:pt>
                <c:pt idx="293">
                  <c:v>2.5155067443847701E-2</c:v>
                </c:pt>
                <c:pt idx="294">
                  <c:v>2.4896621704101601E-2</c:v>
                </c:pt>
                <c:pt idx="295">
                  <c:v>2.5578498840332101E-2</c:v>
                </c:pt>
                <c:pt idx="296">
                  <c:v>2.5043487548828101E-2</c:v>
                </c:pt>
                <c:pt idx="297">
                  <c:v>2.3998260498046899E-2</c:v>
                </c:pt>
                <c:pt idx="298">
                  <c:v>2.40683555603028E-2</c:v>
                </c:pt>
                <c:pt idx="299">
                  <c:v>2.4072647094726601E-2</c:v>
                </c:pt>
                <c:pt idx="300">
                  <c:v>2.39253044128418E-2</c:v>
                </c:pt>
                <c:pt idx="301">
                  <c:v>2.3769855499267599E-2</c:v>
                </c:pt>
                <c:pt idx="302">
                  <c:v>2.35190391540528E-2</c:v>
                </c:pt>
                <c:pt idx="303">
                  <c:v>2.3720264434814502E-2</c:v>
                </c:pt>
                <c:pt idx="304">
                  <c:v>2.32539176940918E-2</c:v>
                </c:pt>
                <c:pt idx="305">
                  <c:v>2.3124694824218799E-2</c:v>
                </c:pt>
                <c:pt idx="306">
                  <c:v>2.3015022277832101E-2</c:v>
                </c:pt>
                <c:pt idx="307">
                  <c:v>2.2934913635253899E-2</c:v>
                </c:pt>
                <c:pt idx="308">
                  <c:v>2.2920131683349599E-2</c:v>
                </c:pt>
                <c:pt idx="309">
                  <c:v>2.2790431976318401E-2</c:v>
                </c:pt>
                <c:pt idx="310">
                  <c:v>2.2643089294433601E-2</c:v>
                </c:pt>
                <c:pt idx="311">
                  <c:v>2.2639274597168E-2</c:v>
                </c:pt>
                <c:pt idx="312">
                  <c:v>2.2550582885742201E-2</c:v>
                </c:pt>
                <c:pt idx="313">
                  <c:v>2.2387504577636701E-2</c:v>
                </c:pt>
                <c:pt idx="314">
                  <c:v>2.2331714630127002E-2</c:v>
                </c:pt>
                <c:pt idx="315">
                  <c:v>2.2394180297851601E-2</c:v>
                </c:pt>
                <c:pt idx="316">
                  <c:v>2.2393703460693401E-2</c:v>
                </c:pt>
                <c:pt idx="317">
                  <c:v>2.2329330444336E-2</c:v>
                </c:pt>
                <c:pt idx="318">
                  <c:v>2.2255897521972701E-2</c:v>
                </c:pt>
                <c:pt idx="319">
                  <c:v>2.2235393524169901E-2</c:v>
                </c:pt>
                <c:pt idx="320">
                  <c:v>2.22430229187012E-2</c:v>
                </c:pt>
                <c:pt idx="321">
                  <c:v>2.2279739379882799E-2</c:v>
                </c:pt>
                <c:pt idx="322">
                  <c:v>2.2274017333984399E-2</c:v>
                </c:pt>
                <c:pt idx="323">
                  <c:v>2.2291183471679701E-2</c:v>
                </c:pt>
                <c:pt idx="324">
                  <c:v>2.2316455841064502E-2</c:v>
                </c:pt>
                <c:pt idx="325">
                  <c:v>2.2180080413818401E-2</c:v>
                </c:pt>
                <c:pt idx="326">
                  <c:v>2.2172451019287099E-2</c:v>
                </c:pt>
                <c:pt idx="327">
                  <c:v>2.2292137145996101E-2</c:v>
                </c:pt>
                <c:pt idx="328">
                  <c:v>2.21967697143555E-2</c:v>
                </c:pt>
                <c:pt idx="329">
                  <c:v>2.2270202636718799E-2</c:v>
                </c:pt>
                <c:pt idx="330">
                  <c:v>2.20947265625E-2</c:v>
                </c:pt>
                <c:pt idx="331">
                  <c:v>2.2195339202880901E-2</c:v>
                </c:pt>
                <c:pt idx="332">
                  <c:v>2.2102832794189502E-2</c:v>
                </c:pt>
                <c:pt idx="333">
                  <c:v>2.21009254455567E-2</c:v>
                </c:pt>
                <c:pt idx="334">
                  <c:v>2.2007942199707101E-2</c:v>
                </c:pt>
                <c:pt idx="335">
                  <c:v>2.2051811218261701E-2</c:v>
                </c:pt>
                <c:pt idx="336">
                  <c:v>2.1981716156005901E-2</c:v>
                </c:pt>
                <c:pt idx="337">
                  <c:v>2.1958351135253899E-2</c:v>
                </c:pt>
                <c:pt idx="338">
                  <c:v>2.1908760070800799E-2</c:v>
                </c:pt>
                <c:pt idx="339">
                  <c:v>2.1849632263183601E-2</c:v>
                </c:pt>
                <c:pt idx="340">
                  <c:v>2.1782875061035201E-2</c:v>
                </c:pt>
                <c:pt idx="341">
                  <c:v>2.1862506866455099E-2</c:v>
                </c:pt>
                <c:pt idx="342">
                  <c:v>2.17432975769043E-2</c:v>
                </c:pt>
                <c:pt idx="343">
                  <c:v>2.1701335906982401E-2</c:v>
                </c:pt>
                <c:pt idx="344">
                  <c:v>2.16279029846192E-2</c:v>
                </c:pt>
                <c:pt idx="345">
                  <c:v>2.16259956359863E-2</c:v>
                </c:pt>
                <c:pt idx="346">
                  <c:v>2.1557331085205099E-2</c:v>
                </c:pt>
                <c:pt idx="347">
                  <c:v>2.13165283203125E-2</c:v>
                </c:pt>
                <c:pt idx="348">
                  <c:v>2.1411418914794901E-2</c:v>
                </c:pt>
                <c:pt idx="349">
                  <c:v>2.1299839019775401E-2</c:v>
                </c:pt>
                <c:pt idx="350">
                  <c:v>2.1172523498535201E-2</c:v>
                </c:pt>
                <c:pt idx="351">
                  <c:v>2.1347999572753899E-2</c:v>
                </c:pt>
                <c:pt idx="352">
                  <c:v>2.1013736724853498E-2</c:v>
                </c:pt>
                <c:pt idx="353">
                  <c:v>2.1183967590332101E-2</c:v>
                </c:pt>
                <c:pt idx="354">
                  <c:v>2.08802223205567E-2</c:v>
                </c:pt>
                <c:pt idx="355">
                  <c:v>2.0824432373046899E-2</c:v>
                </c:pt>
                <c:pt idx="356">
                  <c:v>2.08325386047363E-2</c:v>
                </c:pt>
                <c:pt idx="357">
                  <c:v>2.06704139709473E-2</c:v>
                </c:pt>
                <c:pt idx="358">
                  <c:v>2.06408500671387E-2</c:v>
                </c:pt>
                <c:pt idx="359">
                  <c:v>2.0589828491211E-2</c:v>
                </c:pt>
                <c:pt idx="360">
                  <c:v>2.05078125E-2</c:v>
                </c:pt>
                <c:pt idx="361">
                  <c:v>2.04010009765625E-2</c:v>
                </c:pt>
                <c:pt idx="362">
                  <c:v>2.04005241394043E-2</c:v>
                </c:pt>
                <c:pt idx="363">
                  <c:v>2.0379543304443401E-2</c:v>
                </c:pt>
                <c:pt idx="364">
                  <c:v>2.04224586486817E-2</c:v>
                </c:pt>
                <c:pt idx="365">
                  <c:v>2.01458930969238E-2</c:v>
                </c:pt>
                <c:pt idx="366">
                  <c:v>2.0221233367919901E-2</c:v>
                </c:pt>
                <c:pt idx="367">
                  <c:v>2.0285606384277399E-2</c:v>
                </c:pt>
                <c:pt idx="368">
                  <c:v>2.0093917846679701E-2</c:v>
                </c:pt>
                <c:pt idx="369">
                  <c:v>2.0115852355957101E-2</c:v>
                </c:pt>
                <c:pt idx="370">
                  <c:v>2.0046234130859399E-2</c:v>
                </c:pt>
                <c:pt idx="371">
                  <c:v>2.0064353942871101E-2</c:v>
                </c:pt>
                <c:pt idx="372">
                  <c:v>1.9906520843505901E-2</c:v>
                </c:pt>
                <c:pt idx="373">
                  <c:v>1.9885063171386701E-2</c:v>
                </c:pt>
                <c:pt idx="374">
                  <c:v>1.9935607910156299E-2</c:v>
                </c:pt>
                <c:pt idx="375">
                  <c:v>1.9900798797607401E-2</c:v>
                </c:pt>
                <c:pt idx="376">
                  <c:v>1.98101997375488E-2</c:v>
                </c:pt>
                <c:pt idx="377">
                  <c:v>1.9876480102539101E-2</c:v>
                </c:pt>
                <c:pt idx="378">
                  <c:v>1.98421478271485E-2</c:v>
                </c:pt>
                <c:pt idx="379">
                  <c:v>1.9809722900390601E-2</c:v>
                </c:pt>
                <c:pt idx="380">
                  <c:v>1.98616981506348E-2</c:v>
                </c:pt>
                <c:pt idx="381">
                  <c:v>1.9773960113525401E-2</c:v>
                </c:pt>
                <c:pt idx="382">
                  <c:v>1.9703865051269601E-2</c:v>
                </c:pt>
                <c:pt idx="383">
                  <c:v>1.97901725769043E-2</c:v>
                </c:pt>
                <c:pt idx="384">
                  <c:v>1.9747257232665998E-2</c:v>
                </c:pt>
                <c:pt idx="385">
                  <c:v>1.9734382629394601E-2</c:v>
                </c:pt>
                <c:pt idx="386">
                  <c:v>1.9627571105957101E-2</c:v>
                </c:pt>
                <c:pt idx="387">
                  <c:v>1.9793510437011701E-2</c:v>
                </c:pt>
                <c:pt idx="388">
                  <c:v>1.96032524108887E-2</c:v>
                </c:pt>
                <c:pt idx="389">
                  <c:v>1.96795463562012E-2</c:v>
                </c:pt>
                <c:pt idx="390">
                  <c:v>1.9762039184570299E-2</c:v>
                </c:pt>
                <c:pt idx="391">
                  <c:v>1.9753456115722701E-2</c:v>
                </c:pt>
                <c:pt idx="392">
                  <c:v>1.9723892211914101E-2</c:v>
                </c:pt>
                <c:pt idx="393">
                  <c:v>1.9525527954101601E-2</c:v>
                </c:pt>
                <c:pt idx="394">
                  <c:v>1.9678115844726601E-2</c:v>
                </c:pt>
                <c:pt idx="395">
                  <c:v>1.9696712493896502E-2</c:v>
                </c:pt>
                <c:pt idx="396">
                  <c:v>1.9728660583496101E-2</c:v>
                </c:pt>
                <c:pt idx="397">
                  <c:v>1.9700050354003899E-2</c:v>
                </c:pt>
                <c:pt idx="398">
                  <c:v>1.9822597503662099E-2</c:v>
                </c:pt>
                <c:pt idx="399">
                  <c:v>1.9626140594482401E-2</c:v>
                </c:pt>
                <c:pt idx="400">
                  <c:v>1.9671440124511701E-2</c:v>
                </c:pt>
                <c:pt idx="401">
                  <c:v>1.9772529602050799E-2</c:v>
                </c:pt>
                <c:pt idx="402">
                  <c:v>1.97663307189942E-2</c:v>
                </c:pt>
                <c:pt idx="403">
                  <c:v>1.9837856292724599E-2</c:v>
                </c:pt>
                <c:pt idx="404">
                  <c:v>1.97510719299317E-2</c:v>
                </c:pt>
                <c:pt idx="405">
                  <c:v>1.9883632659912099E-2</c:v>
                </c:pt>
                <c:pt idx="406">
                  <c:v>1.97491645812988E-2</c:v>
                </c:pt>
                <c:pt idx="407">
                  <c:v>1.9949913024902399E-2</c:v>
                </c:pt>
                <c:pt idx="408">
                  <c:v>1.9886016845703101E-2</c:v>
                </c:pt>
                <c:pt idx="409">
                  <c:v>1.9911289215087901E-2</c:v>
                </c:pt>
                <c:pt idx="410">
                  <c:v>2.0021915435790998E-2</c:v>
                </c:pt>
                <c:pt idx="411">
                  <c:v>1.9997596740722701E-2</c:v>
                </c:pt>
                <c:pt idx="412">
                  <c:v>1.9995689392089899E-2</c:v>
                </c:pt>
                <c:pt idx="413">
                  <c:v>2.0023345947265601E-2</c:v>
                </c:pt>
                <c:pt idx="414">
                  <c:v>2.0026683807373099E-2</c:v>
                </c:pt>
                <c:pt idx="415">
                  <c:v>2.0093441009521502E-2</c:v>
                </c:pt>
                <c:pt idx="416">
                  <c:v>2.0109653472900401E-2</c:v>
                </c:pt>
                <c:pt idx="417">
                  <c:v>2.0062446594238299E-2</c:v>
                </c:pt>
                <c:pt idx="418">
                  <c:v>2.01106071472168E-2</c:v>
                </c:pt>
                <c:pt idx="419">
                  <c:v>2.0192146301269601E-2</c:v>
                </c:pt>
                <c:pt idx="420">
                  <c:v>2.0200252532959002E-2</c:v>
                </c:pt>
                <c:pt idx="421">
                  <c:v>2.0237922668457101E-2</c:v>
                </c:pt>
                <c:pt idx="422">
                  <c:v>2.02131271362305E-2</c:v>
                </c:pt>
                <c:pt idx="423">
                  <c:v>2.0308494567871101E-2</c:v>
                </c:pt>
                <c:pt idx="424">
                  <c:v>2.01973915100098E-2</c:v>
                </c:pt>
                <c:pt idx="425">
                  <c:v>2.0267009735107401E-2</c:v>
                </c:pt>
                <c:pt idx="426">
                  <c:v>2.0249843597412099E-2</c:v>
                </c:pt>
                <c:pt idx="427">
                  <c:v>2.0266532897949201E-2</c:v>
                </c:pt>
                <c:pt idx="428">
                  <c:v>2.0338535308837901E-2</c:v>
                </c:pt>
                <c:pt idx="429">
                  <c:v>2.0220756530761701E-2</c:v>
                </c:pt>
                <c:pt idx="430">
                  <c:v>2.0144939422607401E-2</c:v>
                </c:pt>
                <c:pt idx="431">
                  <c:v>2.02689170837403E-2</c:v>
                </c:pt>
                <c:pt idx="432">
                  <c:v>2.0245552062988299E-2</c:v>
                </c:pt>
                <c:pt idx="433">
                  <c:v>2.02851295471192E-2</c:v>
                </c:pt>
                <c:pt idx="434">
                  <c:v>2.0268440246582101E-2</c:v>
                </c:pt>
                <c:pt idx="435">
                  <c:v>2.0563125610351601E-2</c:v>
                </c:pt>
                <c:pt idx="436">
                  <c:v>2.1294593811035201E-2</c:v>
                </c:pt>
                <c:pt idx="437">
                  <c:v>2.1376609802246101E-2</c:v>
                </c:pt>
                <c:pt idx="438">
                  <c:v>2.0542144775390601E-2</c:v>
                </c:pt>
                <c:pt idx="439">
                  <c:v>1.9217967987060599E-2</c:v>
                </c:pt>
                <c:pt idx="440">
                  <c:v>1.7694473266601601E-2</c:v>
                </c:pt>
                <c:pt idx="441">
                  <c:v>1.8067359924316399E-2</c:v>
                </c:pt>
                <c:pt idx="442">
                  <c:v>1.8462181091308601E-2</c:v>
                </c:pt>
                <c:pt idx="443">
                  <c:v>1.76653861999512E-2</c:v>
                </c:pt>
                <c:pt idx="444">
                  <c:v>1.84626579284668E-2</c:v>
                </c:pt>
                <c:pt idx="445">
                  <c:v>2.0591735839843799E-2</c:v>
                </c:pt>
                <c:pt idx="446">
                  <c:v>2.03251838684082E-2</c:v>
                </c:pt>
                <c:pt idx="447">
                  <c:v>1.9830226898193401E-2</c:v>
                </c:pt>
                <c:pt idx="448">
                  <c:v>1.9563674926757799E-2</c:v>
                </c:pt>
                <c:pt idx="449">
                  <c:v>1.9214153289794901E-2</c:v>
                </c:pt>
                <c:pt idx="450">
                  <c:v>1.8991470336914101E-2</c:v>
                </c:pt>
                <c:pt idx="451">
                  <c:v>1.8812179565429701E-2</c:v>
                </c:pt>
                <c:pt idx="452">
                  <c:v>1.87573432922363E-2</c:v>
                </c:pt>
                <c:pt idx="453">
                  <c:v>1.8653869628906299E-2</c:v>
                </c:pt>
                <c:pt idx="454">
                  <c:v>1.8566608428955099E-2</c:v>
                </c:pt>
                <c:pt idx="455">
                  <c:v>1.8457412719726601E-2</c:v>
                </c:pt>
                <c:pt idx="456">
                  <c:v>1.83625221252442E-2</c:v>
                </c:pt>
                <c:pt idx="457">
                  <c:v>1.8246173858642599E-2</c:v>
                </c:pt>
                <c:pt idx="458">
                  <c:v>1.8145561218261701E-2</c:v>
                </c:pt>
                <c:pt idx="459">
                  <c:v>1.8103599548339899E-2</c:v>
                </c:pt>
                <c:pt idx="460">
                  <c:v>1.80878639221192E-2</c:v>
                </c:pt>
                <c:pt idx="461">
                  <c:v>1.7928123474121101E-2</c:v>
                </c:pt>
                <c:pt idx="462">
                  <c:v>1.7856597900390601E-2</c:v>
                </c:pt>
                <c:pt idx="463">
                  <c:v>1.7780303955078101E-2</c:v>
                </c:pt>
                <c:pt idx="464">
                  <c:v>1.76281929016113E-2</c:v>
                </c:pt>
                <c:pt idx="465">
                  <c:v>1.7951965332031299E-2</c:v>
                </c:pt>
                <c:pt idx="466">
                  <c:v>1.7308235168457101E-2</c:v>
                </c:pt>
                <c:pt idx="467">
                  <c:v>1.7473220825195299E-2</c:v>
                </c:pt>
                <c:pt idx="468">
                  <c:v>1.7312049865722701E-2</c:v>
                </c:pt>
                <c:pt idx="469">
                  <c:v>1.7427444458007799E-2</c:v>
                </c:pt>
                <c:pt idx="470">
                  <c:v>1.7508506774902399E-2</c:v>
                </c:pt>
                <c:pt idx="471">
                  <c:v>1.7382144927978498E-2</c:v>
                </c:pt>
                <c:pt idx="472">
                  <c:v>1.73091888427735E-2</c:v>
                </c:pt>
                <c:pt idx="473">
                  <c:v>1.72991752624512E-2</c:v>
                </c:pt>
                <c:pt idx="474">
                  <c:v>1.7297744750976601E-2</c:v>
                </c:pt>
                <c:pt idx="475">
                  <c:v>1.7255783081054701E-2</c:v>
                </c:pt>
                <c:pt idx="476">
                  <c:v>1.7189025878906299E-2</c:v>
                </c:pt>
                <c:pt idx="477">
                  <c:v>1.72324180603028E-2</c:v>
                </c:pt>
                <c:pt idx="478">
                  <c:v>1.71513557434082E-2</c:v>
                </c:pt>
                <c:pt idx="479">
                  <c:v>1.7152309417724599E-2</c:v>
                </c:pt>
                <c:pt idx="480">
                  <c:v>1.70807838439942E-2</c:v>
                </c:pt>
                <c:pt idx="481">
                  <c:v>1.7096519470214899E-2</c:v>
                </c:pt>
                <c:pt idx="482">
                  <c:v>1.7133712768554701E-2</c:v>
                </c:pt>
                <c:pt idx="483">
                  <c:v>1.70798301696778E-2</c:v>
                </c:pt>
                <c:pt idx="484">
                  <c:v>1.7045497894287099E-2</c:v>
                </c:pt>
                <c:pt idx="485">
                  <c:v>1.71198844909668E-2</c:v>
                </c:pt>
                <c:pt idx="486">
                  <c:v>1.71351432800293E-2</c:v>
                </c:pt>
                <c:pt idx="487">
                  <c:v>1.70750617980957E-2</c:v>
                </c:pt>
                <c:pt idx="488">
                  <c:v>1.70440673828125E-2</c:v>
                </c:pt>
                <c:pt idx="489">
                  <c:v>1.7113208770752002E-2</c:v>
                </c:pt>
                <c:pt idx="490">
                  <c:v>1.7115592956543E-2</c:v>
                </c:pt>
                <c:pt idx="491">
                  <c:v>1.7055988311767599E-2</c:v>
                </c:pt>
                <c:pt idx="492">
                  <c:v>1.6992568969726601E-2</c:v>
                </c:pt>
                <c:pt idx="493">
                  <c:v>1.69882774353028E-2</c:v>
                </c:pt>
                <c:pt idx="494">
                  <c:v>1.6974925994873099E-2</c:v>
                </c:pt>
                <c:pt idx="495">
                  <c:v>1.6903877258300799E-2</c:v>
                </c:pt>
                <c:pt idx="496">
                  <c:v>1.6829490661621101E-2</c:v>
                </c:pt>
                <c:pt idx="497">
                  <c:v>1.6827583312988299E-2</c:v>
                </c:pt>
                <c:pt idx="498">
                  <c:v>1.68404579162598E-2</c:v>
                </c:pt>
                <c:pt idx="499">
                  <c:v>1.6807079315185599E-2</c:v>
                </c:pt>
                <c:pt idx="500">
                  <c:v>1.6711711883544901E-2</c:v>
                </c:pt>
                <c:pt idx="501">
                  <c:v>1.6643524169921899E-2</c:v>
                </c:pt>
                <c:pt idx="502">
                  <c:v>1.6640663146972701E-2</c:v>
                </c:pt>
                <c:pt idx="503">
                  <c:v>1.6638755798339899E-2</c:v>
                </c:pt>
                <c:pt idx="504">
                  <c:v>1.6547679901123099E-2</c:v>
                </c:pt>
                <c:pt idx="505">
                  <c:v>1.65553092956543E-2</c:v>
                </c:pt>
                <c:pt idx="506">
                  <c:v>1.65047645568848E-2</c:v>
                </c:pt>
                <c:pt idx="507">
                  <c:v>1.6526699066162099E-2</c:v>
                </c:pt>
                <c:pt idx="508">
                  <c:v>1.6549587249755901E-2</c:v>
                </c:pt>
                <c:pt idx="509">
                  <c:v>1.6585350036621101E-2</c:v>
                </c:pt>
                <c:pt idx="510">
                  <c:v>1.6541957855224599E-2</c:v>
                </c:pt>
                <c:pt idx="511">
                  <c:v>1.6537666320800799E-2</c:v>
                </c:pt>
                <c:pt idx="512">
                  <c:v>1.65619850158692E-2</c:v>
                </c:pt>
                <c:pt idx="513">
                  <c:v>1.6603469848632799E-2</c:v>
                </c:pt>
                <c:pt idx="514">
                  <c:v>1.6590118408203101E-2</c:v>
                </c:pt>
                <c:pt idx="515">
                  <c:v>1.65925025939942E-2</c:v>
                </c:pt>
                <c:pt idx="516">
                  <c:v>1.66821479797363E-2</c:v>
                </c:pt>
                <c:pt idx="517">
                  <c:v>1.6648769378662099E-2</c:v>
                </c:pt>
                <c:pt idx="518">
                  <c:v>1.6641139984130901E-2</c:v>
                </c:pt>
                <c:pt idx="519">
                  <c:v>1.6661167144775401E-2</c:v>
                </c:pt>
                <c:pt idx="520">
                  <c:v>1.66163444519043E-2</c:v>
                </c:pt>
                <c:pt idx="521">
                  <c:v>1.66316032409668E-2</c:v>
                </c:pt>
                <c:pt idx="522">
                  <c:v>1.6655921936035201E-2</c:v>
                </c:pt>
                <c:pt idx="523">
                  <c:v>1.6599655151367201E-2</c:v>
                </c:pt>
                <c:pt idx="524">
                  <c:v>1.6558170318603498E-2</c:v>
                </c:pt>
                <c:pt idx="525">
                  <c:v>1.65657997131348E-2</c:v>
                </c:pt>
                <c:pt idx="526">
                  <c:v>1.6467571258544901E-2</c:v>
                </c:pt>
                <c:pt idx="527">
                  <c:v>1.6472339630127002E-2</c:v>
                </c:pt>
                <c:pt idx="528">
                  <c:v>1.6379833221435599E-2</c:v>
                </c:pt>
                <c:pt idx="529">
                  <c:v>1.6340732574462901E-2</c:v>
                </c:pt>
                <c:pt idx="530">
                  <c:v>1.6326904296875E-2</c:v>
                </c:pt>
                <c:pt idx="531">
                  <c:v>1.61938667297363E-2</c:v>
                </c:pt>
                <c:pt idx="532">
                  <c:v>1.6129970550537099E-2</c:v>
                </c:pt>
                <c:pt idx="533">
                  <c:v>1.6116142272949201E-2</c:v>
                </c:pt>
                <c:pt idx="534">
                  <c:v>1.6028404235839899E-2</c:v>
                </c:pt>
                <c:pt idx="535">
                  <c:v>1.5917301177978498E-2</c:v>
                </c:pt>
                <c:pt idx="536">
                  <c:v>1.5901088714599599E-2</c:v>
                </c:pt>
                <c:pt idx="537">
                  <c:v>1.5900611877441399E-2</c:v>
                </c:pt>
                <c:pt idx="538">
                  <c:v>1.58233642578125E-2</c:v>
                </c:pt>
                <c:pt idx="539">
                  <c:v>1.57527923583985E-2</c:v>
                </c:pt>
                <c:pt idx="540">
                  <c:v>1.57623291015625E-2</c:v>
                </c:pt>
                <c:pt idx="541">
                  <c:v>1.5804290771484399E-2</c:v>
                </c:pt>
                <c:pt idx="542">
                  <c:v>1.57217979431153E-2</c:v>
                </c:pt>
                <c:pt idx="543">
                  <c:v>1.5648841857910201E-2</c:v>
                </c:pt>
                <c:pt idx="544">
                  <c:v>1.5673160552978498E-2</c:v>
                </c:pt>
                <c:pt idx="545">
                  <c:v>1.56707763671875E-2</c:v>
                </c:pt>
                <c:pt idx="546">
                  <c:v>1.5695571899414101E-2</c:v>
                </c:pt>
                <c:pt idx="547">
                  <c:v>1.5735626220703101E-2</c:v>
                </c:pt>
                <c:pt idx="548">
                  <c:v>1.5690803527832101E-2</c:v>
                </c:pt>
                <c:pt idx="549">
                  <c:v>1.5735149383544901E-2</c:v>
                </c:pt>
                <c:pt idx="550">
                  <c:v>1.5791416168212901E-2</c:v>
                </c:pt>
                <c:pt idx="551">
                  <c:v>1.58190727233887E-2</c:v>
                </c:pt>
                <c:pt idx="552">
                  <c:v>1.5856742858886701E-2</c:v>
                </c:pt>
                <c:pt idx="553">
                  <c:v>1.5939235687255901E-2</c:v>
                </c:pt>
                <c:pt idx="554">
                  <c:v>1.59358978271485E-2</c:v>
                </c:pt>
                <c:pt idx="555">
                  <c:v>1.5948772430419901E-2</c:v>
                </c:pt>
                <c:pt idx="556">
                  <c:v>1.59859657287598E-2</c:v>
                </c:pt>
                <c:pt idx="557">
                  <c:v>1.5926361083984399E-2</c:v>
                </c:pt>
                <c:pt idx="558">
                  <c:v>1.5974998474121101E-2</c:v>
                </c:pt>
                <c:pt idx="559">
                  <c:v>1.6004085540771502E-2</c:v>
                </c:pt>
                <c:pt idx="560">
                  <c:v>1.5974521636962901E-2</c:v>
                </c:pt>
                <c:pt idx="561">
                  <c:v>1.5926361083984399E-2</c:v>
                </c:pt>
                <c:pt idx="562">
                  <c:v>1.5906333923339899E-2</c:v>
                </c:pt>
                <c:pt idx="563">
                  <c:v>1.5836238861084002E-2</c:v>
                </c:pt>
                <c:pt idx="564">
                  <c:v>1.5744686126709002E-2</c:v>
                </c:pt>
                <c:pt idx="565">
                  <c:v>1.5837192535400401E-2</c:v>
                </c:pt>
                <c:pt idx="566">
                  <c:v>1.5807151794433601E-2</c:v>
                </c:pt>
                <c:pt idx="567">
                  <c:v>1.57222747802735E-2</c:v>
                </c:pt>
                <c:pt idx="568">
                  <c:v>1.5657901763915998E-2</c:v>
                </c:pt>
                <c:pt idx="569">
                  <c:v>1.55353546142578E-2</c:v>
                </c:pt>
                <c:pt idx="570">
                  <c:v>1.5560626983642601E-2</c:v>
                </c:pt>
                <c:pt idx="571">
                  <c:v>1.55048370361328E-2</c:v>
                </c:pt>
                <c:pt idx="572">
                  <c:v>1.5467643737793E-2</c:v>
                </c:pt>
                <c:pt idx="573">
                  <c:v>1.54495239257813E-2</c:v>
                </c:pt>
                <c:pt idx="574">
                  <c:v>1.53837203979492E-2</c:v>
                </c:pt>
                <c:pt idx="575">
                  <c:v>1.53870582580567E-2</c:v>
                </c:pt>
                <c:pt idx="576">
                  <c:v>1.5318870544433601E-2</c:v>
                </c:pt>
                <c:pt idx="577">
                  <c:v>1.53484344482422E-2</c:v>
                </c:pt>
                <c:pt idx="578">
                  <c:v>1.53260231018067E-2</c:v>
                </c:pt>
                <c:pt idx="579">
                  <c:v>1.53021812438965E-2</c:v>
                </c:pt>
                <c:pt idx="580">
                  <c:v>1.52497291564942E-2</c:v>
                </c:pt>
                <c:pt idx="581">
                  <c:v>1.5371322631836E-2</c:v>
                </c:pt>
                <c:pt idx="582">
                  <c:v>1.5375137329101601E-2</c:v>
                </c:pt>
                <c:pt idx="583">
                  <c:v>1.54023170471192E-2</c:v>
                </c:pt>
                <c:pt idx="584">
                  <c:v>1.5381813049316399E-2</c:v>
                </c:pt>
                <c:pt idx="585">
                  <c:v>1.5438079833984399E-2</c:v>
                </c:pt>
                <c:pt idx="586">
                  <c:v>1.5399932861328101E-2</c:v>
                </c:pt>
                <c:pt idx="587">
                  <c:v>1.54194831848145E-2</c:v>
                </c:pt>
                <c:pt idx="588">
                  <c:v>1.54953002929688E-2</c:v>
                </c:pt>
                <c:pt idx="589">
                  <c:v>1.5534877777099601E-2</c:v>
                </c:pt>
                <c:pt idx="590">
                  <c:v>1.5527248382568399E-2</c:v>
                </c:pt>
                <c:pt idx="591">
                  <c:v>1.55091285705567E-2</c:v>
                </c:pt>
                <c:pt idx="592">
                  <c:v>1.55444145202637E-2</c:v>
                </c:pt>
                <c:pt idx="593">
                  <c:v>1.56149864196778E-2</c:v>
                </c:pt>
                <c:pt idx="594">
                  <c:v>1.5620231628418E-2</c:v>
                </c:pt>
                <c:pt idx="595">
                  <c:v>1.55940055847168E-2</c:v>
                </c:pt>
                <c:pt idx="596">
                  <c:v>1.5624046325683601E-2</c:v>
                </c:pt>
                <c:pt idx="597">
                  <c:v>1.5597820281982399E-2</c:v>
                </c:pt>
                <c:pt idx="598">
                  <c:v>1.56021118164063E-2</c:v>
                </c:pt>
                <c:pt idx="599">
                  <c:v>1.5575408935546899E-2</c:v>
                </c:pt>
                <c:pt idx="600">
                  <c:v>1.5493392944336E-2</c:v>
                </c:pt>
                <c:pt idx="601">
                  <c:v>1.5564918518066399E-2</c:v>
                </c:pt>
                <c:pt idx="602">
                  <c:v>1.5514850616455101E-2</c:v>
                </c:pt>
                <c:pt idx="603">
                  <c:v>1.54671669006348E-2</c:v>
                </c:pt>
                <c:pt idx="604">
                  <c:v>1.54576301574707E-2</c:v>
                </c:pt>
                <c:pt idx="605">
                  <c:v>1.55491828918457E-2</c:v>
                </c:pt>
                <c:pt idx="606">
                  <c:v>1.5431404113769601E-2</c:v>
                </c:pt>
                <c:pt idx="607">
                  <c:v>1.54166221618653E-2</c:v>
                </c:pt>
                <c:pt idx="608">
                  <c:v>1.5377521514892601E-2</c:v>
                </c:pt>
                <c:pt idx="609">
                  <c:v>1.53260231018067E-2</c:v>
                </c:pt>
                <c:pt idx="610">
                  <c:v>1.52974128723145E-2</c:v>
                </c:pt>
                <c:pt idx="611">
                  <c:v>1.5261173248291E-2</c:v>
                </c:pt>
                <c:pt idx="612">
                  <c:v>1.5256404876709E-2</c:v>
                </c:pt>
                <c:pt idx="613">
                  <c:v>1.5196800231933601E-2</c:v>
                </c:pt>
                <c:pt idx="614">
                  <c:v>1.51772499084473E-2</c:v>
                </c:pt>
                <c:pt idx="615">
                  <c:v>1.51629447937012E-2</c:v>
                </c:pt>
                <c:pt idx="616">
                  <c:v>1.5161037445068399E-2</c:v>
                </c:pt>
                <c:pt idx="617">
                  <c:v>1.5151023864746101E-2</c:v>
                </c:pt>
                <c:pt idx="618">
                  <c:v>1.5125274658203101E-2</c:v>
                </c:pt>
                <c:pt idx="619">
                  <c:v>1.50909423828125E-2</c:v>
                </c:pt>
                <c:pt idx="620">
                  <c:v>1.51453018188477E-2</c:v>
                </c:pt>
                <c:pt idx="621">
                  <c:v>1.51476860046387E-2</c:v>
                </c:pt>
                <c:pt idx="622">
                  <c:v>1.51515007019043E-2</c:v>
                </c:pt>
                <c:pt idx="623">
                  <c:v>1.5168190002441399E-2</c:v>
                </c:pt>
                <c:pt idx="624">
                  <c:v>1.5234947204589899E-2</c:v>
                </c:pt>
                <c:pt idx="625">
                  <c:v>1.5231609344482399E-2</c:v>
                </c:pt>
                <c:pt idx="626">
                  <c:v>1.52325630187988E-2</c:v>
                </c:pt>
                <c:pt idx="627">
                  <c:v>1.51386260986328E-2</c:v>
                </c:pt>
                <c:pt idx="628">
                  <c:v>1.5279769897461E-2</c:v>
                </c:pt>
                <c:pt idx="629">
                  <c:v>1.5257835388183601E-2</c:v>
                </c:pt>
                <c:pt idx="630">
                  <c:v>1.53121948242188E-2</c:v>
                </c:pt>
                <c:pt idx="631">
                  <c:v>1.52993202209473E-2</c:v>
                </c:pt>
                <c:pt idx="632">
                  <c:v>1.52497291564942E-2</c:v>
                </c:pt>
                <c:pt idx="633">
                  <c:v>1.5192985534668E-2</c:v>
                </c:pt>
                <c:pt idx="634">
                  <c:v>1.52721405029297E-2</c:v>
                </c:pt>
                <c:pt idx="635">
                  <c:v>1.5283584594726601E-2</c:v>
                </c:pt>
                <c:pt idx="636">
                  <c:v>1.52521133422852E-2</c:v>
                </c:pt>
                <c:pt idx="637">
                  <c:v>1.5219688415527399E-2</c:v>
                </c:pt>
                <c:pt idx="638">
                  <c:v>1.52721405029297E-2</c:v>
                </c:pt>
                <c:pt idx="639">
                  <c:v>1.5317440032959E-2</c:v>
                </c:pt>
                <c:pt idx="640">
                  <c:v>1.52082443237305E-2</c:v>
                </c:pt>
                <c:pt idx="641">
                  <c:v>1.5202522277832101E-2</c:v>
                </c:pt>
                <c:pt idx="642">
                  <c:v>1.51958465576172E-2</c:v>
                </c:pt>
                <c:pt idx="643">
                  <c:v>1.51853561401367E-2</c:v>
                </c:pt>
                <c:pt idx="644">
                  <c:v>1.5225887298584E-2</c:v>
                </c:pt>
                <c:pt idx="645">
                  <c:v>1.51147842407227E-2</c:v>
                </c:pt>
                <c:pt idx="646">
                  <c:v>1.51033401489258E-2</c:v>
                </c:pt>
                <c:pt idx="647">
                  <c:v>1.50885581970215E-2</c:v>
                </c:pt>
                <c:pt idx="648">
                  <c:v>1.5219688415527399E-2</c:v>
                </c:pt>
                <c:pt idx="649">
                  <c:v>1.51190757751465E-2</c:v>
                </c:pt>
                <c:pt idx="650">
                  <c:v>1.51257514953613E-2</c:v>
                </c:pt>
                <c:pt idx="651">
                  <c:v>1.51042938232422E-2</c:v>
                </c:pt>
                <c:pt idx="652">
                  <c:v>1.5017986297607399E-2</c:v>
                </c:pt>
                <c:pt idx="653">
                  <c:v>1.50842666625977E-2</c:v>
                </c:pt>
                <c:pt idx="654">
                  <c:v>1.50761604309082E-2</c:v>
                </c:pt>
                <c:pt idx="655">
                  <c:v>1.51066780090332E-2</c:v>
                </c:pt>
                <c:pt idx="656">
                  <c:v>1.5041828155517601E-2</c:v>
                </c:pt>
                <c:pt idx="657">
                  <c:v>1.50456428527832E-2</c:v>
                </c:pt>
                <c:pt idx="658">
                  <c:v>1.50017738342285E-2</c:v>
                </c:pt>
                <c:pt idx="659">
                  <c:v>1.50046348571778E-2</c:v>
                </c:pt>
                <c:pt idx="660">
                  <c:v>1.50165557861328E-2</c:v>
                </c:pt>
                <c:pt idx="661">
                  <c:v>1.5046119689941399E-2</c:v>
                </c:pt>
                <c:pt idx="662">
                  <c:v>1.51104927062988E-2</c:v>
                </c:pt>
                <c:pt idx="663">
                  <c:v>1.51009559631348E-2</c:v>
                </c:pt>
                <c:pt idx="664">
                  <c:v>1.51605606079102E-2</c:v>
                </c:pt>
                <c:pt idx="665">
                  <c:v>1.5167236328125E-2</c:v>
                </c:pt>
                <c:pt idx="666">
                  <c:v>1.51934623718262E-2</c:v>
                </c:pt>
                <c:pt idx="667">
                  <c:v>1.5195369720459E-2</c:v>
                </c:pt>
                <c:pt idx="668">
                  <c:v>1.5316009521484399E-2</c:v>
                </c:pt>
                <c:pt idx="669">
                  <c:v>1.5303611755371101E-2</c:v>
                </c:pt>
                <c:pt idx="670">
                  <c:v>1.5314102172851601E-2</c:v>
                </c:pt>
                <c:pt idx="671">
                  <c:v>1.53636932373047E-2</c:v>
                </c:pt>
                <c:pt idx="672">
                  <c:v>1.54285430908203E-2</c:v>
                </c:pt>
                <c:pt idx="673">
                  <c:v>1.5494346618652399E-2</c:v>
                </c:pt>
                <c:pt idx="674">
                  <c:v>1.5514850616455101E-2</c:v>
                </c:pt>
                <c:pt idx="675">
                  <c:v>1.55720710754395E-2</c:v>
                </c:pt>
                <c:pt idx="676">
                  <c:v>1.5643119812011701E-2</c:v>
                </c:pt>
                <c:pt idx="677">
                  <c:v>1.55744552612305E-2</c:v>
                </c:pt>
                <c:pt idx="678">
                  <c:v>1.55701637268067E-2</c:v>
                </c:pt>
                <c:pt idx="679">
                  <c:v>1.5591144561767601E-2</c:v>
                </c:pt>
                <c:pt idx="680">
                  <c:v>1.5596866607666E-2</c:v>
                </c:pt>
                <c:pt idx="681">
                  <c:v>1.5616416931152399E-2</c:v>
                </c:pt>
                <c:pt idx="682">
                  <c:v>1.5618801116943399E-2</c:v>
                </c:pt>
                <c:pt idx="683">
                  <c:v>1.5560626983642601E-2</c:v>
                </c:pt>
                <c:pt idx="684">
                  <c:v>1.55444145202637E-2</c:v>
                </c:pt>
                <c:pt idx="685">
                  <c:v>1.5526294708252E-2</c:v>
                </c:pt>
                <c:pt idx="686">
                  <c:v>1.5467643737793E-2</c:v>
                </c:pt>
                <c:pt idx="687">
                  <c:v>1.54681205749512E-2</c:v>
                </c:pt>
                <c:pt idx="688">
                  <c:v>1.5479564666748101E-2</c:v>
                </c:pt>
                <c:pt idx="689">
                  <c:v>1.5472412109375E-2</c:v>
                </c:pt>
                <c:pt idx="690">
                  <c:v>1.54986381530762E-2</c:v>
                </c:pt>
                <c:pt idx="691">
                  <c:v>1.54309272766113E-2</c:v>
                </c:pt>
                <c:pt idx="692">
                  <c:v>1.55110359191895E-2</c:v>
                </c:pt>
                <c:pt idx="693">
                  <c:v>1.5522956848144601E-2</c:v>
                </c:pt>
                <c:pt idx="694">
                  <c:v>1.54285430908203E-2</c:v>
                </c:pt>
                <c:pt idx="695">
                  <c:v>1.5431404113769601E-2</c:v>
                </c:pt>
                <c:pt idx="696">
                  <c:v>1.54170989990235E-2</c:v>
                </c:pt>
                <c:pt idx="697">
                  <c:v>1.5366554260253899E-2</c:v>
                </c:pt>
                <c:pt idx="698">
                  <c:v>1.53584480285645E-2</c:v>
                </c:pt>
                <c:pt idx="699">
                  <c:v>1.53040885925293E-2</c:v>
                </c:pt>
                <c:pt idx="700">
                  <c:v>1.5268325805664101E-2</c:v>
                </c:pt>
                <c:pt idx="701">
                  <c:v>1.52111053466797E-2</c:v>
                </c:pt>
                <c:pt idx="702">
                  <c:v>1.5194416046142601E-2</c:v>
                </c:pt>
                <c:pt idx="703">
                  <c:v>1.52521133422852E-2</c:v>
                </c:pt>
                <c:pt idx="704">
                  <c:v>1.50775909423828E-2</c:v>
                </c:pt>
                <c:pt idx="705">
                  <c:v>1.49750709533692E-2</c:v>
                </c:pt>
                <c:pt idx="706">
                  <c:v>1.48510932922363E-2</c:v>
                </c:pt>
                <c:pt idx="707">
                  <c:v>1.48096084594727E-2</c:v>
                </c:pt>
                <c:pt idx="708">
                  <c:v>1.47018432617188E-2</c:v>
                </c:pt>
                <c:pt idx="709">
                  <c:v>1.4594078063964899E-2</c:v>
                </c:pt>
                <c:pt idx="710">
                  <c:v>1.45235061645508E-2</c:v>
                </c:pt>
                <c:pt idx="711">
                  <c:v>1.43709182739258E-2</c:v>
                </c:pt>
                <c:pt idx="712">
                  <c:v>1.43890380859375E-2</c:v>
                </c:pt>
                <c:pt idx="713">
                  <c:v>1.42335891723633E-2</c:v>
                </c:pt>
                <c:pt idx="714">
                  <c:v>1.43017768859863E-2</c:v>
                </c:pt>
                <c:pt idx="715">
                  <c:v>1.41253471374512E-2</c:v>
                </c:pt>
                <c:pt idx="716">
                  <c:v>1.41620635986328E-2</c:v>
                </c:pt>
                <c:pt idx="717">
                  <c:v>1.4148235321044899E-2</c:v>
                </c:pt>
                <c:pt idx="718">
                  <c:v>1.41983032226563E-2</c:v>
                </c:pt>
                <c:pt idx="719">
                  <c:v>1.4305591583252E-2</c:v>
                </c:pt>
                <c:pt idx="720">
                  <c:v>1.4286994934082101E-2</c:v>
                </c:pt>
                <c:pt idx="721">
                  <c:v>1.4405250549316399E-2</c:v>
                </c:pt>
                <c:pt idx="722">
                  <c:v>1.4458179473877E-2</c:v>
                </c:pt>
                <c:pt idx="723">
                  <c:v>1.47747993469238E-2</c:v>
                </c:pt>
                <c:pt idx="724">
                  <c:v>1.47786140441895E-2</c:v>
                </c:pt>
                <c:pt idx="725">
                  <c:v>1.48921012878418E-2</c:v>
                </c:pt>
                <c:pt idx="726">
                  <c:v>1.5006065368652399E-2</c:v>
                </c:pt>
                <c:pt idx="727">
                  <c:v>1.51476860046387E-2</c:v>
                </c:pt>
                <c:pt idx="728">
                  <c:v>1.52897834777832E-2</c:v>
                </c:pt>
                <c:pt idx="729">
                  <c:v>1.5301227569580101E-2</c:v>
                </c:pt>
                <c:pt idx="730">
                  <c:v>1.5404224395752E-2</c:v>
                </c:pt>
                <c:pt idx="731">
                  <c:v>1.52640342712403E-2</c:v>
                </c:pt>
                <c:pt idx="732">
                  <c:v>1.5287876129150399E-2</c:v>
                </c:pt>
                <c:pt idx="733">
                  <c:v>1.5453815460205101E-2</c:v>
                </c:pt>
                <c:pt idx="734">
                  <c:v>1.5494823455810601E-2</c:v>
                </c:pt>
                <c:pt idx="735">
                  <c:v>1.54695510864258E-2</c:v>
                </c:pt>
                <c:pt idx="736">
                  <c:v>1.55138969421387E-2</c:v>
                </c:pt>
                <c:pt idx="737">
                  <c:v>1.54261589050293E-2</c:v>
                </c:pt>
                <c:pt idx="738">
                  <c:v>1.54900550842285E-2</c:v>
                </c:pt>
                <c:pt idx="739">
                  <c:v>1.55234336853028E-2</c:v>
                </c:pt>
                <c:pt idx="740">
                  <c:v>1.56173706054688E-2</c:v>
                </c:pt>
                <c:pt idx="741">
                  <c:v>1.55057907104492E-2</c:v>
                </c:pt>
                <c:pt idx="742">
                  <c:v>1.55634880065918E-2</c:v>
                </c:pt>
                <c:pt idx="743">
                  <c:v>1.5505313873291E-2</c:v>
                </c:pt>
                <c:pt idx="744">
                  <c:v>1.5525341033935601E-2</c:v>
                </c:pt>
                <c:pt idx="745">
                  <c:v>1.5537261962890601E-2</c:v>
                </c:pt>
                <c:pt idx="746">
                  <c:v>1.52711868286133E-2</c:v>
                </c:pt>
                <c:pt idx="747">
                  <c:v>1.5347957611084E-2</c:v>
                </c:pt>
                <c:pt idx="748">
                  <c:v>1.55010223388672E-2</c:v>
                </c:pt>
                <c:pt idx="749">
                  <c:v>1.5534400939941399E-2</c:v>
                </c:pt>
                <c:pt idx="750">
                  <c:v>1.5418052673339899E-2</c:v>
                </c:pt>
                <c:pt idx="751">
                  <c:v>1.53942108154297E-2</c:v>
                </c:pt>
                <c:pt idx="752">
                  <c:v>1.5379905700683601E-2</c:v>
                </c:pt>
                <c:pt idx="753">
                  <c:v>1.53226852416992E-2</c:v>
                </c:pt>
                <c:pt idx="754">
                  <c:v>1.53322219848633E-2</c:v>
                </c:pt>
                <c:pt idx="755">
                  <c:v>1.5272617340087899E-2</c:v>
                </c:pt>
                <c:pt idx="756">
                  <c:v>1.52935981750488E-2</c:v>
                </c:pt>
                <c:pt idx="757">
                  <c:v>1.53932571411133E-2</c:v>
                </c:pt>
                <c:pt idx="758">
                  <c:v>1.51700973510742E-2</c:v>
                </c:pt>
                <c:pt idx="759">
                  <c:v>1.53436660766602E-2</c:v>
                </c:pt>
                <c:pt idx="760">
                  <c:v>1.5120029449462899E-2</c:v>
                </c:pt>
                <c:pt idx="761">
                  <c:v>1.53765678405762E-2</c:v>
                </c:pt>
                <c:pt idx="762">
                  <c:v>1.5145778656005899E-2</c:v>
                </c:pt>
                <c:pt idx="763">
                  <c:v>1.5193939208984399E-2</c:v>
                </c:pt>
                <c:pt idx="764">
                  <c:v>1.5107154846191399E-2</c:v>
                </c:pt>
                <c:pt idx="765">
                  <c:v>1.5279769897461E-2</c:v>
                </c:pt>
                <c:pt idx="766">
                  <c:v>1.5017032623291E-2</c:v>
                </c:pt>
                <c:pt idx="767">
                  <c:v>1.5259742736816399E-2</c:v>
                </c:pt>
                <c:pt idx="768">
                  <c:v>1.5139102935791E-2</c:v>
                </c:pt>
                <c:pt idx="769">
                  <c:v>1.5192985534668E-2</c:v>
                </c:pt>
                <c:pt idx="770">
                  <c:v>1.51395797729492E-2</c:v>
                </c:pt>
                <c:pt idx="771">
                  <c:v>1.5054225921630899E-2</c:v>
                </c:pt>
                <c:pt idx="772">
                  <c:v>1.51238441467285E-2</c:v>
                </c:pt>
                <c:pt idx="773">
                  <c:v>1.51233673095703E-2</c:v>
                </c:pt>
                <c:pt idx="774">
                  <c:v>1.53179168701172E-2</c:v>
                </c:pt>
                <c:pt idx="775">
                  <c:v>1.52840614318848E-2</c:v>
                </c:pt>
                <c:pt idx="776">
                  <c:v>1.53584480285645E-2</c:v>
                </c:pt>
                <c:pt idx="777">
                  <c:v>1.5071868896484399E-2</c:v>
                </c:pt>
                <c:pt idx="778">
                  <c:v>1.54681205749512E-2</c:v>
                </c:pt>
                <c:pt idx="779">
                  <c:v>1.5341758728027399E-2</c:v>
                </c:pt>
                <c:pt idx="780">
                  <c:v>1.5707015991211E-2</c:v>
                </c:pt>
                <c:pt idx="781">
                  <c:v>1.52430534362793E-2</c:v>
                </c:pt>
                <c:pt idx="782">
                  <c:v>1.55439376831055E-2</c:v>
                </c:pt>
                <c:pt idx="783">
                  <c:v>1.56617164611817E-2</c:v>
                </c:pt>
                <c:pt idx="784">
                  <c:v>1.5683174133300799E-2</c:v>
                </c:pt>
                <c:pt idx="785">
                  <c:v>1.5677928924560599E-2</c:v>
                </c:pt>
                <c:pt idx="786">
                  <c:v>1.57837867736817E-2</c:v>
                </c:pt>
                <c:pt idx="787">
                  <c:v>1.5681266784668E-2</c:v>
                </c:pt>
                <c:pt idx="788">
                  <c:v>1.5869140625E-2</c:v>
                </c:pt>
                <c:pt idx="789">
                  <c:v>1.6011238098144601E-2</c:v>
                </c:pt>
                <c:pt idx="790">
                  <c:v>1.59192085266113E-2</c:v>
                </c:pt>
                <c:pt idx="791">
                  <c:v>1.60517692565918E-2</c:v>
                </c:pt>
                <c:pt idx="792">
                  <c:v>1.6120910644531299E-2</c:v>
                </c:pt>
                <c:pt idx="793">
                  <c:v>1.5876293182373099E-2</c:v>
                </c:pt>
                <c:pt idx="794">
                  <c:v>1.61747932434082E-2</c:v>
                </c:pt>
                <c:pt idx="795">
                  <c:v>1.5908718109130901E-2</c:v>
                </c:pt>
                <c:pt idx="796">
                  <c:v>1.6086578369140601E-2</c:v>
                </c:pt>
                <c:pt idx="797">
                  <c:v>1.5999317169189502E-2</c:v>
                </c:pt>
                <c:pt idx="798">
                  <c:v>1.6136646270752002E-2</c:v>
                </c:pt>
                <c:pt idx="799">
                  <c:v>1.58486366271973E-2</c:v>
                </c:pt>
                <c:pt idx="800">
                  <c:v>1.64241790771485E-2</c:v>
                </c:pt>
                <c:pt idx="801">
                  <c:v>1.6300201416015601E-2</c:v>
                </c:pt>
                <c:pt idx="802">
                  <c:v>1.6102790832519601E-2</c:v>
                </c:pt>
                <c:pt idx="803">
                  <c:v>1.61643028259278E-2</c:v>
                </c:pt>
                <c:pt idx="804">
                  <c:v>1.61285400390625E-2</c:v>
                </c:pt>
                <c:pt idx="805">
                  <c:v>1.6155242919921899E-2</c:v>
                </c:pt>
                <c:pt idx="806">
                  <c:v>1.60884857177735E-2</c:v>
                </c:pt>
                <c:pt idx="807">
                  <c:v>1.6079902648925799E-2</c:v>
                </c:pt>
                <c:pt idx="808">
                  <c:v>1.5862464904785201E-2</c:v>
                </c:pt>
                <c:pt idx="809">
                  <c:v>1.5921592712402399E-2</c:v>
                </c:pt>
                <c:pt idx="810">
                  <c:v>1.5936851501464899E-2</c:v>
                </c:pt>
                <c:pt idx="811">
                  <c:v>1.6094684600830099E-2</c:v>
                </c:pt>
                <c:pt idx="812">
                  <c:v>1.6131877899169901E-2</c:v>
                </c:pt>
                <c:pt idx="813">
                  <c:v>1.5755176544189502E-2</c:v>
                </c:pt>
                <c:pt idx="814">
                  <c:v>1.61190032958985E-2</c:v>
                </c:pt>
                <c:pt idx="815">
                  <c:v>1.5591144561767601E-2</c:v>
                </c:pt>
                <c:pt idx="816">
                  <c:v>1.5601158142089899E-2</c:v>
                </c:pt>
                <c:pt idx="817">
                  <c:v>1.55529975891113E-2</c:v>
                </c:pt>
                <c:pt idx="818">
                  <c:v>1.5545368194580101E-2</c:v>
                </c:pt>
                <c:pt idx="819">
                  <c:v>1.5202522277832101E-2</c:v>
                </c:pt>
                <c:pt idx="820">
                  <c:v>1.5451431274414101E-2</c:v>
                </c:pt>
                <c:pt idx="821">
                  <c:v>1.48968696594238E-2</c:v>
                </c:pt>
                <c:pt idx="822">
                  <c:v>1.5374660491943399E-2</c:v>
                </c:pt>
                <c:pt idx="823">
                  <c:v>1.48677825927735E-2</c:v>
                </c:pt>
                <c:pt idx="824">
                  <c:v>1.5089988708496101E-2</c:v>
                </c:pt>
                <c:pt idx="825">
                  <c:v>1.4775276184082101E-2</c:v>
                </c:pt>
                <c:pt idx="826">
                  <c:v>1.47275924682617E-2</c:v>
                </c:pt>
                <c:pt idx="827">
                  <c:v>1.4377593994140601E-2</c:v>
                </c:pt>
                <c:pt idx="828">
                  <c:v>1.4453411102294899E-2</c:v>
                </c:pt>
                <c:pt idx="829">
                  <c:v>1.45525932312012E-2</c:v>
                </c:pt>
                <c:pt idx="830">
                  <c:v>1.4543056488037101E-2</c:v>
                </c:pt>
                <c:pt idx="831">
                  <c:v>1.4372825622558601E-2</c:v>
                </c:pt>
                <c:pt idx="832">
                  <c:v>1.46355628967285E-2</c:v>
                </c:pt>
                <c:pt idx="833">
                  <c:v>1.43661499023438E-2</c:v>
                </c:pt>
                <c:pt idx="834">
                  <c:v>1.4324188232421899E-2</c:v>
                </c:pt>
                <c:pt idx="835">
                  <c:v>1.4190673828125E-2</c:v>
                </c:pt>
                <c:pt idx="836">
                  <c:v>1.4607429504394601E-2</c:v>
                </c:pt>
                <c:pt idx="837">
                  <c:v>1.3953208923339899E-2</c:v>
                </c:pt>
                <c:pt idx="838">
                  <c:v>1.41043663024903E-2</c:v>
                </c:pt>
                <c:pt idx="839">
                  <c:v>1.4115810394287101E-2</c:v>
                </c:pt>
                <c:pt idx="840">
                  <c:v>1.4263629913330101E-2</c:v>
                </c:pt>
                <c:pt idx="841">
                  <c:v>1.39265060424805E-2</c:v>
                </c:pt>
                <c:pt idx="842">
                  <c:v>1.38983726501465E-2</c:v>
                </c:pt>
                <c:pt idx="843">
                  <c:v>1.34530067443848E-2</c:v>
                </c:pt>
                <c:pt idx="844">
                  <c:v>1.39951705932617E-2</c:v>
                </c:pt>
                <c:pt idx="845">
                  <c:v>1.36523246765137E-2</c:v>
                </c:pt>
                <c:pt idx="846">
                  <c:v>1.40376091003418E-2</c:v>
                </c:pt>
                <c:pt idx="847">
                  <c:v>1.3880729675293E-2</c:v>
                </c:pt>
                <c:pt idx="848">
                  <c:v>1.4435768127441399E-2</c:v>
                </c:pt>
                <c:pt idx="849">
                  <c:v>1.43342018127442E-2</c:v>
                </c:pt>
                <c:pt idx="850">
                  <c:v>1.37205123901367E-2</c:v>
                </c:pt>
                <c:pt idx="851">
                  <c:v>1.37181282043457E-2</c:v>
                </c:pt>
                <c:pt idx="852">
                  <c:v>1.45626068115235E-2</c:v>
                </c:pt>
                <c:pt idx="853">
                  <c:v>1.3577938079834E-2</c:v>
                </c:pt>
                <c:pt idx="854">
                  <c:v>1.3791561126709E-2</c:v>
                </c:pt>
                <c:pt idx="855">
                  <c:v>1.32532119750977E-2</c:v>
                </c:pt>
                <c:pt idx="856">
                  <c:v>1.35102272033692E-2</c:v>
                </c:pt>
                <c:pt idx="857">
                  <c:v>1.35807991027832E-2</c:v>
                </c:pt>
                <c:pt idx="858">
                  <c:v>1.29351615905762E-2</c:v>
                </c:pt>
                <c:pt idx="859">
                  <c:v>1.3243198394775399E-2</c:v>
                </c:pt>
                <c:pt idx="860">
                  <c:v>1.2605190277099601E-2</c:v>
                </c:pt>
                <c:pt idx="861">
                  <c:v>1.3871669769287101E-2</c:v>
                </c:pt>
                <c:pt idx="862">
                  <c:v>1.3199806213378899E-2</c:v>
                </c:pt>
                <c:pt idx="863">
                  <c:v>1.25408172607422E-2</c:v>
                </c:pt>
                <c:pt idx="864">
                  <c:v>1.2845516204834E-2</c:v>
                </c:pt>
                <c:pt idx="865">
                  <c:v>1.32932662963867E-2</c:v>
                </c:pt>
                <c:pt idx="866">
                  <c:v>1.27320289611817E-2</c:v>
                </c:pt>
                <c:pt idx="867">
                  <c:v>1.3226032257080101E-2</c:v>
                </c:pt>
                <c:pt idx="868">
                  <c:v>1.2020587921142601E-2</c:v>
                </c:pt>
                <c:pt idx="869">
                  <c:v>1.0504722595214899E-2</c:v>
                </c:pt>
                <c:pt idx="870">
                  <c:v>1.29413604736328E-2</c:v>
                </c:pt>
                <c:pt idx="871">
                  <c:v>1.07026100158692E-2</c:v>
                </c:pt>
                <c:pt idx="872">
                  <c:v>1.36713981628418E-2</c:v>
                </c:pt>
                <c:pt idx="873">
                  <c:v>1.11594200134278E-2</c:v>
                </c:pt>
                <c:pt idx="874">
                  <c:v>1.2880802154541E-2</c:v>
                </c:pt>
                <c:pt idx="875">
                  <c:v>1.2146949768066399E-2</c:v>
                </c:pt>
                <c:pt idx="876">
                  <c:v>1.14803314208985E-2</c:v>
                </c:pt>
                <c:pt idx="877">
                  <c:v>1.30763053894043E-2</c:v>
                </c:pt>
                <c:pt idx="878">
                  <c:v>1.17769241333008E-2</c:v>
                </c:pt>
                <c:pt idx="879">
                  <c:v>1.18074417114258E-2</c:v>
                </c:pt>
                <c:pt idx="880">
                  <c:v>1.1880874633789101E-2</c:v>
                </c:pt>
                <c:pt idx="881">
                  <c:v>1.2310028076171899E-2</c:v>
                </c:pt>
                <c:pt idx="882">
                  <c:v>1.14703178405762E-2</c:v>
                </c:pt>
                <c:pt idx="883">
                  <c:v>1.26500129699707E-2</c:v>
                </c:pt>
                <c:pt idx="884">
                  <c:v>1.3230323791503899E-2</c:v>
                </c:pt>
                <c:pt idx="885">
                  <c:v>1.0858535766601601E-2</c:v>
                </c:pt>
                <c:pt idx="886">
                  <c:v>1.20172500610352E-2</c:v>
                </c:pt>
                <c:pt idx="887">
                  <c:v>1.2290477752685601E-2</c:v>
                </c:pt>
                <c:pt idx="888">
                  <c:v>1.12743377685547E-2</c:v>
                </c:pt>
                <c:pt idx="889">
                  <c:v>1.1328697204589899E-2</c:v>
                </c:pt>
                <c:pt idx="890">
                  <c:v>1.1277198791503899E-2</c:v>
                </c:pt>
                <c:pt idx="891">
                  <c:v>1.26948356628418E-2</c:v>
                </c:pt>
                <c:pt idx="892">
                  <c:v>1.1807918548584E-2</c:v>
                </c:pt>
                <c:pt idx="893">
                  <c:v>1.26709938049317E-2</c:v>
                </c:pt>
                <c:pt idx="894">
                  <c:v>9.9453926086425799E-3</c:v>
                </c:pt>
                <c:pt idx="895">
                  <c:v>1.27215385437012E-2</c:v>
                </c:pt>
                <c:pt idx="896">
                  <c:v>1.09186172485352E-2</c:v>
                </c:pt>
                <c:pt idx="897">
                  <c:v>1.26252174377442E-2</c:v>
                </c:pt>
                <c:pt idx="898">
                  <c:v>1.2186050415039101E-2</c:v>
                </c:pt>
                <c:pt idx="899">
                  <c:v>9.4351768493652396E-3</c:v>
                </c:pt>
                <c:pt idx="900">
                  <c:v>9.9692344665527396E-3</c:v>
                </c:pt>
                <c:pt idx="901">
                  <c:v>1.07755661010742E-2</c:v>
                </c:pt>
                <c:pt idx="902">
                  <c:v>1.15690231323242E-2</c:v>
                </c:pt>
                <c:pt idx="903">
                  <c:v>1.1918544769287101E-2</c:v>
                </c:pt>
                <c:pt idx="904">
                  <c:v>9.3631744384765608E-3</c:v>
                </c:pt>
                <c:pt idx="905">
                  <c:v>7.6889991760253898E-3</c:v>
                </c:pt>
                <c:pt idx="906">
                  <c:v>1.29828453063965E-2</c:v>
                </c:pt>
                <c:pt idx="907">
                  <c:v>8.8205337524414097E-3</c:v>
                </c:pt>
                <c:pt idx="908">
                  <c:v>9.5767974853515608E-3</c:v>
                </c:pt>
                <c:pt idx="909">
                  <c:v>9.6535682678222708E-3</c:v>
                </c:pt>
                <c:pt idx="910">
                  <c:v>8.95261764526367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D0C9-4969-A032-87F584A852F4}"/>
            </c:ext>
          </c:extLst>
        </c:ser>
        <c:ser>
          <c:idx val="29"/>
          <c:order val="29"/>
          <c:tx>
            <c:v>+66 microL</c:v>
          </c:tx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0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0'!$B$2:$B$912</c:f>
              <c:numCache>
                <c:formatCode>General</c:formatCode>
                <c:ptCount val="911"/>
                <c:pt idx="0">
                  <c:v>-0.49453258514404302</c:v>
                </c:pt>
                <c:pt idx="1">
                  <c:v>-0.20157575607299799</c:v>
                </c:pt>
                <c:pt idx="2">
                  <c:v>-0.44902753829956099</c:v>
                </c:pt>
                <c:pt idx="3">
                  <c:v>-0.44887113571166998</c:v>
                </c:pt>
                <c:pt idx="4">
                  <c:v>-1.22783422470093</c:v>
                </c:pt>
                <c:pt idx="5">
                  <c:v>-0.96814537048339899</c:v>
                </c:pt>
                <c:pt idx="6">
                  <c:v>-0.51942443847656306</c:v>
                </c:pt>
                <c:pt idx="7">
                  <c:v>-0.91953325271606501</c:v>
                </c:pt>
                <c:pt idx="8">
                  <c:v>-0.57957124710082997</c:v>
                </c:pt>
                <c:pt idx="9">
                  <c:v>-0.35775661468505898</c:v>
                </c:pt>
                <c:pt idx="10">
                  <c:v>-0.46633863449096702</c:v>
                </c:pt>
                <c:pt idx="11">
                  <c:v>-1.2039217948913601</c:v>
                </c:pt>
                <c:pt idx="12">
                  <c:v>0.111251831054688</c:v>
                </c:pt>
                <c:pt idx="13">
                  <c:v>-0.16169166564941401</c:v>
                </c:pt>
                <c:pt idx="14">
                  <c:v>-0.454653739929199</c:v>
                </c:pt>
                <c:pt idx="15">
                  <c:v>-0.32366704940795898</c:v>
                </c:pt>
                <c:pt idx="16">
                  <c:v>-0.534590244293213</c:v>
                </c:pt>
                <c:pt idx="17">
                  <c:v>-0.39828968048095698</c:v>
                </c:pt>
                <c:pt idx="18">
                  <c:v>0.17865943908691401</c:v>
                </c:pt>
                <c:pt idx="19">
                  <c:v>-0.440136909484863</c:v>
                </c:pt>
                <c:pt idx="20">
                  <c:v>-0.48663759231567399</c:v>
                </c:pt>
                <c:pt idx="21">
                  <c:v>-3.9417266845703097E-2</c:v>
                </c:pt>
                <c:pt idx="22">
                  <c:v>-0.78207302093505904</c:v>
                </c:pt>
                <c:pt idx="23">
                  <c:v>-9.0312957763671897E-4</c:v>
                </c:pt>
                <c:pt idx="24">
                  <c:v>-0.92941904067993197</c:v>
                </c:pt>
                <c:pt idx="25">
                  <c:v>-0.46828556060790999</c:v>
                </c:pt>
                <c:pt idx="26">
                  <c:v>-0.52098131179809604</c:v>
                </c:pt>
                <c:pt idx="27">
                  <c:v>9.4037055969238295E-2</c:v>
                </c:pt>
                <c:pt idx="28">
                  <c:v>-0.22147417068481501</c:v>
                </c:pt>
                <c:pt idx="29">
                  <c:v>-0.35149717330932601</c:v>
                </c:pt>
                <c:pt idx="30">
                  <c:v>-1.08836317062378</c:v>
                </c:pt>
                <c:pt idx="31">
                  <c:v>-7.9960346221923898E-2</c:v>
                </c:pt>
                <c:pt idx="32">
                  <c:v>-0.83674669265747104</c:v>
                </c:pt>
                <c:pt idx="33">
                  <c:v>-0.59064483642578203</c:v>
                </c:pt>
                <c:pt idx="34">
                  <c:v>5.90667724609375E-2</c:v>
                </c:pt>
                <c:pt idx="35">
                  <c:v>-9.0946197509765597E-2</c:v>
                </c:pt>
                <c:pt idx="36">
                  <c:v>-5.3399562835693401E-2</c:v>
                </c:pt>
                <c:pt idx="37">
                  <c:v>-0.237307548522949</c:v>
                </c:pt>
                <c:pt idx="38">
                  <c:v>-0.50461196899414096</c:v>
                </c:pt>
                <c:pt idx="39">
                  <c:v>-8.7487697601318401E-2</c:v>
                </c:pt>
                <c:pt idx="40">
                  <c:v>0.279359340667725</c:v>
                </c:pt>
                <c:pt idx="41">
                  <c:v>-0.106589794158936</c:v>
                </c:pt>
                <c:pt idx="42">
                  <c:v>-0.53228425979614302</c:v>
                </c:pt>
                <c:pt idx="43">
                  <c:v>0.170738220214844</c:v>
                </c:pt>
                <c:pt idx="44">
                  <c:v>1.19112873077393</c:v>
                </c:pt>
                <c:pt idx="45">
                  <c:v>7.6389312744140694E-2</c:v>
                </c:pt>
                <c:pt idx="46">
                  <c:v>4.0185451507568401E-2</c:v>
                </c:pt>
                <c:pt idx="47">
                  <c:v>-6.7169666290283203E-2</c:v>
                </c:pt>
                <c:pt idx="48">
                  <c:v>-0.15883398056030301</c:v>
                </c:pt>
                <c:pt idx="49">
                  <c:v>1.0379886627197299</c:v>
                </c:pt>
                <c:pt idx="50">
                  <c:v>-7.8028678894042997E-2</c:v>
                </c:pt>
                <c:pt idx="51">
                  <c:v>0.10216569900512699</c:v>
                </c:pt>
                <c:pt idx="52">
                  <c:v>0.40914678573608398</c:v>
                </c:pt>
                <c:pt idx="53">
                  <c:v>0.27481794357299799</c:v>
                </c:pt>
                <c:pt idx="54">
                  <c:v>0.96829462051391602</c:v>
                </c:pt>
                <c:pt idx="55">
                  <c:v>-1.1364459991455101E-2</c:v>
                </c:pt>
                <c:pt idx="56">
                  <c:v>5.5717945098877002E-2</c:v>
                </c:pt>
                <c:pt idx="57">
                  <c:v>0.15651035308837899</c:v>
                </c:pt>
                <c:pt idx="58">
                  <c:v>0.46731185913085999</c:v>
                </c:pt>
                <c:pt idx="59">
                  <c:v>-0.20522880554199199</c:v>
                </c:pt>
                <c:pt idx="60">
                  <c:v>1.14777803421021</c:v>
                </c:pt>
                <c:pt idx="61">
                  <c:v>0.14260959625244199</c:v>
                </c:pt>
                <c:pt idx="62">
                  <c:v>1.14400863647461</c:v>
                </c:pt>
                <c:pt idx="63">
                  <c:v>0.50454139709472701</c:v>
                </c:pt>
                <c:pt idx="64">
                  <c:v>0.23239326477050801</c:v>
                </c:pt>
                <c:pt idx="65">
                  <c:v>0.49611997604370101</c:v>
                </c:pt>
                <c:pt idx="66">
                  <c:v>1.43827629089356</c:v>
                </c:pt>
                <c:pt idx="67">
                  <c:v>0.80892705917358398</c:v>
                </c:pt>
                <c:pt idx="68">
                  <c:v>0.97122335433960005</c:v>
                </c:pt>
                <c:pt idx="69">
                  <c:v>1.3883523941040099</c:v>
                </c:pt>
                <c:pt idx="70">
                  <c:v>2.60215568542481</c:v>
                </c:pt>
                <c:pt idx="71">
                  <c:v>2.5589184761047399</c:v>
                </c:pt>
                <c:pt idx="72">
                  <c:v>2.13247871398926</c:v>
                </c:pt>
                <c:pt idx="73">
                  <c:v>1.9834833145141599</c:v>
                </c:pt>
                <c:pt idx="74">
                  <c:v>2.2178864479064999</c:v>
                </c:pt>
                <c:pt idx="75">
                  <c:v>1.8924155235290501</c:v>
                </c:pt>
                <c:pt idx="76">
                  <c:v>1.9137940406799301</c:v>
                </c:pt>
                <c:pt idx="77">
                  <c:v>1.9926552772521999</c:v>
                </c:pt>
                <c:pt idx="78">
                  <c:v>1.93890905380249</c:v>
                </c:pt>
                <c:pt idx="79">
                  <c:v>1.9682593345642101</c:v>
                </c:pt>
                <c:pt idx="80">
                  <c:v>1.88795518875122</c:v>
                </c:pt>
                <c:pt idx="81">
                  <c:v>1.9400615692138701</c:v>
                </c:pt>
                <c:pt idx="82">
                  <c:v>1.8937854766845701</c:v>
                </c:pt>
                <c:pt idx="83">
                  <c:v>1.94606590270996</c:v>
                </c:pt>
                <c:pt idx="84">
                  <c:v>1.9338512420654299</c:v>
                </c:pt>
                <c:pt idx="85">
                  <c:v>1.87286806106568</c:v>
                </c:pt>
                <c:pt idx="86">
                  <c:v>1.95765256881714</c:v>
                </c:pt>
                <c:pt idx="87">
                  <c:v>1.9072670936584499</c:v>
                </c:pt>
                <c:pt idx="88">
                  <c:v>1.8800692558288601</c:v>
                </c:pt>
                <c:pt idx="89">
                  <c:v>1.87845754623413</c:v>
                </c:pt>
                <c:pt idx="90">
                  <c:v>1.9014639854431199</c:v>
                </c:pt>
                <c:pt idx="91">
                  <c:v>1.8270735740661599</c:v>
                </c:pt>
                <c:pt idx="92">
                  <c:v>1.8570141792297401</c:v>
                </c:pt>
                <c:pt idx="93">
                  <c:v>1.8367342948913601</c:v>
                </c:pt>
                <c:pt idx="94">
                  <c:v>1.78469133377075</c:v>
                </c:pt>
                <c:pt idx="95">
                  <c:v>1.7576704025268599</c:v>
                </c:pt>
                <c:pt idx="96">
                  <c:v>1.7293992042541499</c:v>
                </c:pt>
                <c:pt idx="97">
                  <c:v>1.71607637405396</c:v>
                </c:pt>
                <c:pt idx="98">
                  <c:v>1.66113805770874</c:v>
                </c:pt>
                <c:pt idx="99">
                  <c:v>1.6521544456482</c:v>
                </c:pt>
                <c:pt idx="100">
                  <c:v>1.61553430557251</c:v>
                </c:pt>
                <c:pt idx="101">
                  <c:v>1.5577392578125</c:v>
                </c:pt>
                <c:pt idx="102">
                  <c:v>1.5277953147888199</c:v>
                </c:pt>
                <c:pt idx="103">
                  <c:v>1.48811006546021</c:v>
                </c:pt>
                <c:pt idx="104">
                  <c:v>1.4482889175415099</c:v>
                </c:pt>
                <c:pt idx="105">
                  <c:v>1.41166639328003</c:v>
                </c:pt>
                <c:pt idx="106">
                  <c:v>1.3677506446838399</c:v>
                </c:pt>
                <c:pt idx="107">
                  <c:v>1.3402180671691899</c:v>
                </c:pt>
                <c:pt idx="108">
                  <c:v>1.2981047630310101</c:v>
                </c:pt>
                <c:pt idx="109">
                  <c:v>1.2699441909790099</c:v>
                </c:pt>
                <c:pt idx="110">
                  <c:v>1.2348313331603999</c:v>
                </c:pt>
                <c:pt idx="111">
                  <c:v>1.1955709457397501</c:v>
                </c:pt>
                <c:pt idx="112">
                  <c:v>1.1721949577331601</c:v>
                </c:pt>
                <c:pt idx="113">
                  <c:v>1.13151979446411</c:v>
                </c:pt>
                <c:pt idx="114">
                  <c:v>1.10803747177124</c:v>
                </c:pt>
                <c:pt idx="115">
                  <c:v>1.0756349563598699</c:v>
                </c:pt>
                <c:pt idx="116">
                  <c:v>1.0483994483947801</c:v>
                </c:pt>
                <c:pt idx="117">
                  <c:v>1.02987909317017</c:v>
                </c:pt>
                <c:pt idx="118">
                  <c:v>1.00157594680786</c:v>
                </c:pt>
                <c:pt idx="119">
                  <c:v>0.98054218292236295</c:v>
                </c:pt>
                <c:pt idx="120">
                  <c:v>0.95442676544189498</c:v>
                </c:pt>
                <c:pt idx="121">
                  <c:v>0.93465375900268599</c:v>
                </c:pt>
                <c:pt idx="122">
                  <c:v>0.91025209426879905</c:v>
                </c:pt>
                <c:pt idx="123">
                  <c:v>0.89305734634399403</c:v>
                </c:pt>
                <c:pt idx="124">
                  <c:v>0.87556457519531306</c:v>
                </c:pt>
                <c:pt idx="125">
                  <c:v>0.857724189758301</c:v>
                </c:pt>
                <c:pt idx="126">
                  <c:v>0.84309577941894598</c:v>
                </c:pt>
                <c:pt idx="127">
                  <c:v>0.82642793655395497</c:v>
                </c:pt>
                <c:pt idx="128">
                  <c:v>0.81458997726440496</c:v>
                </c:pt>
                <c:pt idx="129">
                  <c:v>0.79901218414306696</c:v>
                </c:pt>
                <c:pt idx="130">
                  <c:v>0.78756523132324197</c:v>
                </c:pt>
                <c:pt idx="131">
                  <c:v>0.77533197402954102</c:v>
                </c:pt>
                <c:pt idx="132">
                  <c:v>0.76282262802124101</c:v>
                </c:pt>
                <c:pt idx="133">
                  <c:v>0.75342845916748102</c:v>
                </c:pt>
                <c:pt idx="134">
                  <c:v>0.73981714248657304</c:v>
                </c:pt>
                <c:pt idx="135">
                  <c:v>0.72786855697631903</c:v>
                </c:pt>
                <c:pt idx="136">
                  <c:v>0.71487808227539096</c:v>
                </c:pt>
                <c:pt idx="137">
                  <c:v>0.69941997528076205</c:v>
                </c:pt>
                <c:pt idx="138">
                  <c:v>0.68550109863281306</c:v>
                </c:pt>
                <c:pt idx="139">
                  <c:v>0.67034721374511697</c:v>
                </c:pt>
                <c:pt idx="140">
                  <c:v>0.65468931198120095</c:v>
                </c:pt>
                <c:pt idx="141">
                  <c:v>0.63780975341796897</c:v>
                </c:pt>
                <c:pt idx="142">
                  <c:v>0.62051582336425803</c:v>
                </c:pt>
                <c:pt idx="143">
                  <c:v>0.60306501388549805</c:v>
                </c:pt>
                <c:pt idx="144">
                  <c:v>0.58200311660766602</c:v>
                </c:pt>
                <c:pt idx="145">
                  <c:v>0.56541395187377996</c:v>
                </c:pt>
                <c:pt idx="146">
                  <c:v>0.54549980163574197</c:v>
                </c:pt>
                <c:pt idx="147">
                  <c:v>0.52567386627197299</c:v>
                </c:pt>
                <c:pt idx="148">
                  <c:v>0.50695228576660201</c:v>
                </c:pt>
                <c:pt idx="149">
                  <c:v>0.48700952529907199</c:v>
                </c:pt>
                <c:pt idx="150">
                  <c:v>0.46784257888794001</c:v>
                </c:pt>
                <c:pt idx="151">
                  <c:v>0.44774532318115301</c:v>
                </c:pt>
                <c:pt idx="152">
                  <c:v>0.42832994461059598</c:v>
                </c:pt>
                <c:pt idx="153">
                  <c:v>0.407638549804688</c:v>
                </c:pt>
                <c:pt idx="154">
                  <c:v>0.387713432312012</c:v>
                </c:pt>
                <c:pt idx="155">
                  <c:v>0.36750698089599598</c:v>
                </c:pt>
                <c:pt idx="156">
                  <c:v>0.34803962707519598</c:v>
                </c:pt>
                <c:pt idx="157">
                  <c:v>0.327862739562988</c:v>
                </c:pt>
                <c:pt idx="158">
                  <c:v>0.30809831619262701</c:v>
                </c:pt>
                <c:pt idx="159">
                  <c:v>0.288223266601563</c:v>
                </c:pt>
                <c:pt idx="160">
                  <c:v>0.26862430572509799</c:v>
                </c:pt>
                <c:pt idx="161">
                  <c:v>0.249618530273438</c:v>
                </c:pt>
                <c:pt idx="162">
                  <c:v>0.231379508972168</c:v>
                </c:pt>
                <c:pt idx="163">
                  <c:v>0.21500921249389701</c:v>
                </c:pt>
                <c:pt idx="164">
                  <c:v>0.198870658874512</c:v>
                </c:pt>
                <c:pt idx="165">
                  <c:v>0.18349695205688499</c:v>
                </c:pt>
                <c:pt idx="166">
                  <c:v>0.17081546783447299</c:v>
                </c:pt>
                <c:pt idx="167">
                  <c:v>0.15885829925537101</c:v>
                </c:pt>
                <c:pt idx="168">
                  <c:v>0.14798212051391599</c:v>
                </c:pt>
                <c:pt idx="169">
                  <c:v>0.13924026489257799</c:v>
                </c:pt>
                <c:pt idx="170">
                  <c:v>0.131048679351807</c:v>
                </c:pt>
                <c:pt idx="171">
                  <c:v>0.12697410583496099</c:v>
                </c:pt>
                <c:pt idx="172">
                  <c:v>0.121382713317871</c:v>
                </c:pt>
                <c:pt idx="173">
                  <c:v>0.11553907394409201</c:v>
                </c:pt>
                <c:pt idx="174">
                  <c:v>0.108115196228028</c:v>
                </c:pt>
                <c:pt idx="175">
                  <c:v>9.8283767700195299E-2</c:v>
                </c:pt>
                <c:pt idx="176">
                  <c:v>9.1417312622070299E-2</c:v>
                </c:pt>
                <c:pt idx="177">
                  <c:v>8.4576606750488295E-2</c:v>
                </c:pt>
                <c:pt idx="178">
                  <c:v>8.1224441528320299E-2</c:v>
                </c:pt>
                <c:pt idx="179">
                  <c:v>7.8118801116943401E-2</c:v>
                </c:pt>
                <c:pt idx="180">
                  <c:v>7.5228691101074205E-2</c:v>
                </c:pt>
                <c:pt idx="181">
                  <c:v>7.2295665740966797E-2</c:v>
                </c:pt>
                <c:pt idx="182">
                  <c:v>6.9572925567626995E-2</c:v>
                </c:pt>
                <c:pt idx="183">
                  <c:v>6.6985607147216797E-2</c:v>
                </c:pt>
                <c:pt idx="184">
                  <c:v>6.4197063446045005E-2</c:v>
                </c:pt>
                <c:pt idx="185">
                  <c:v>6.2759876251220703E-2</c:v>
                </c:pt>
                <c:pt idx="186">
                  <c:v>5.97286224365235E-2</c:v>
                </c:pt>
                <c:pt idx="187">
                  <c:v>5.8506011962890701E-2</c:v>
                </c:pt>
                <c:pt idx="188">
                  <c:v>5.6851863861083998E-2</c:v>
                </c:pt>
                <c:pt idx="189">
                  <c:v>5.4744720458984403E-2</c:v>
                </c:pt>
                <c:pt idx="190">
                  <c:v>5.4395198822021498E-2</c:v>
                </c:pt>
                <c:pt idx="191">
                  <c:v>5.2522659301757799E-2</c:v>
                </c:pt>
                <c:pt idx="192">
                  <c:v>5.2147865295410198E-2</c:v>
                </c:pt>
                <c:pt idx="193">
                  <c:v>5.1149845123291002E-2</c:v>
                </c:pt>
                <c:pt idx="194">
                  <c:v>5.0129890441894601E-2</c:v>
                </c:pt>
                <c:pt idx="195">
                  <c:v>5.0245761871337898E-2</c:v>
                </c:pt>
                <c:pt idx="196">
                  <c:v>4.8631191253662102E-2</c:v>
                </c:pt>
                <c:pt idx="197">
                  <c:v>4.8455715179443401E-2</c:v>
                </c:pt>
                <c:pt idx="198">
                  <c:v>4.8079013824462898E-2</c:v>
                </c:pt>
                <c:pt idx="199">
                  <c:v>4.7101497650146498E-2</c:v>
                </c:pt>
                <c:pt idx="200">
                  <c:v>4.7048091888427797E-2</c:v>
                </c:pt>
                <c:pt idx="201">
                  <c:v>4.6433925628662102E-2</c:v>
                </c:pt>
                <c:pt idx="202">
                  <c:v>4.6500682830810602E-2</c:v>
                </c:pt>
                <c:pt idx="203">
                  <c:v>4.5702457427978502E-2</c:v>
                </c:pt>
                <c:pt idx="204">
                  <c:v>4.5901775360107401E-2</c:v>
                </c:pt>
                <c:pt idx="205">
                  <c:v>4.5218467712402399E-2</c:v>
                </c:pt>
                <c:pt idx="206">
                  <c:v>4.4950008392333998E-2</c:v>
                </c:pt>
                <c:pt idx="207">
                  <c:v>4.5660972595214899E-2</c:v>
                </c:pt>
                <c:pt idx="208">
                  <c:v>4.4889926910400398E-2</c:v>
                </c:pt>
                <c:pt idx="209">
                  <c:v>4.4639587402343799E-2</c:v>
                </c:pt>
                <c:pt idx="210">
                  <c:v>4.4394969940185602E-2</c:v>
                </c:pt>
                <c:pt idx="211">
                  <c:v>4.42156791687012E-2</c:v>
                </c:pt>
                <c:pt idx="212">
                  <c:v>4.4287204742431703E-2</c:v>
                </c:pt>
                <c:pt idx="213">
                  <c:v>4.3820858001708998E-2</c:v>
                </c:pt>
                <c:pt idx="214">
                  <c:v>4.3973922729492201E-2</c:v>
                </c:pt>
                <c:pt idx="215">
                  <c:v>4.4087886810302797E-2</c:v>
                </c:pt>
                <c:pt idx="216">
                  <c:v>4.3667793273925802E-2</c:v>
                </c:pt>
                <c:pt idx="217">
                  <c:v>4.32891845703125E-2</c:v>
                </c:pt>
                <c:pt idx="218">
                  <c:v>4.3409824371337898E-2</c:v>
                </c:pt>
                <c:pt idx="219">
                  <c:v>4.3206691741943401E-2</c:v>
                </c:pt>
                <c:pt idx="220">
                  <c:v>4.3700695037841797E-2</c:v>
                </c:pt>
                <c:pt idx="221">
                  <c:v>4.3495655059814502E-2</c:v>
                </c:pt>
                <c:pt idx="222">
                  <c:v>4.3269157409668003E-2</c:v>
                </c:pt>
                <c:pt idx="223">
                  <c:v>4.33154106140137E-2</c:v>
                </c:pt>
                <c:pt idx="224">
                  <c:v>4.2716979980468799E-2</c:v>
                </c:pt>
                <c:pt idx="225">
                  <c:v>4.3451309204101597E-2</c:v>
                </c:pt>
                <c:pt idx="226">
                  <c:v>4.2435646057128899E-2</c:v>
                </c:pt>
                <c:pt idx="227">
                  <c:v>4.2550086975097698E-2</c:v>
                </c:pt>
                <c:pt idx="228">
                  <c:v>4.2564392089843799E-2</c:v>
                </c:pt>
                <c:pt idx="229">
                  <c:v>4.2069435119628899E-2</c:v>
                </c:pt>
                <c:pt idx="230">
                  <c:v>4.26745414733887E-2</c:v>
                </c:pt>
                <c:pt idx="231">
                  <c:v>4.2265892028808601E-2</c:v>
                </c:pt>
                <c:pt idx="232">
                  <c:v>4.16011810302735E-2</c:v>
                </c:pt>
                <c:pt idx="233">
                  <c:v>4.1414260864257799E-2</c:v>
                </c:pt>
                <c:pt idx="234">
                  <c:v>4.1132926940918003E-2</c:v>
                </c:pt>
                <c:pt idx="235">
                  <c:v>4.0877819061279297E-2</c:v>
                </c:pt>
                <c:pt idx="236">
                  <c:v>4.0707111358642599E-2</c:v>
                </c:pt>
                <c:pt idx="237">
                  <c:v>4.1281700134277399E-2</c:v>
                </c:pt>
                <c:pt idx="238">
                  <c:v>3.9841651916503899E-2</c:v>
                </c:pt>
                <c:pt idx="239">
                  <c:v>4.00447845458985E-2</c:v>
                </c:pt>
                <c:pt idx="240">
                  <c:v>4.0060043334961E-2</c:v>
                </c:pt>
                <c:pt idx="241">
                  <c:v>3.9624691009521498E-2</c:v>
                </c:pt>
                <c:pt idx="242">
                  <c:v>3.9655208587646498E-2</c:v>
                </c:pt>
                <c:pt idx="243">
                  <c:v>3.8855552673339899E-2</c:v>
                </c:pt>
                <c:pt idx="244">
                  <c:v>3.9334297180175802E-2</c:v>
                </c:pt>
                <c:pt idx="245">
                  <c:v>3.8111686706543003E-2</c:v>
                </c:pt>
                <c:pt idx="246">
                  <c:v>3.8450717926025398E-2</c:v>
                </c:pt>
                <c:pt idx="247">
                  <c:v>3.7858486175537102E-2</c:v>
                </c:pt>
                <c:pt idx="248">
                  <c:v>3.7904739379882799E-2</c:v>
                </c:pt>
                <c:pt idx="249">
                  <c:v>3.7511348724365297E-2</c:v>
                </c:pt>
                <c:pt idx="250">
                  <c:v>3.7341117858886698E-2</c:v>
                </c:pt>
                <c:pt idx="251">
                  <c:v>3.7498950958252002E-2</c:v>
                </c:pt>
                <c:pt idx="252">
                  <c:v>3.6452293395996101E-2</c:v>
                </c:pt>
                <c:pt idx="253">
                  <c:v>3.63216400146485E-2</c:v>
                </c:pt>
                <c:pt idx="254">
                  <c:v>3.6511898040771498E-2</c:v>
                </c:pt>
                <c:pt idx="255">
                  <c:v>3.6126136779785198E-2</c:v>
                </c:pt>
                <c:pt idx="256">
                  <c:v>3.5748004913330099E-2</c:v>
                </c:pt>
                <c:pt idx="257">
                  <c:v>3.5414695739746101E-2</c:v>
                </c:pt>
                <c:pt idx="258">
                  <c:v>3.5634040832519601E-2</c:v>
                </c:pt>
                <c:pt idx="259">
                  <c:v>3.5102367401123102E-2</c:v>
                </c:pt>
                <c:pt idx="260">
                  <c:v>3.5085201263427797E-2</c:v>
                </c:pt>
                <c:pt idx="261">
                  <c:v>3.4613132476806703E-2</c:v>
                </c:pt>
                <c:pt idx="262">
                  <c:v>3.4585475921630901E-2</c:v>
                </c:pt>
                <c:pt idx="263">
                  <c:v>3.4532070159912102E-2</c:v>
                </c:pt>
                <c:pt idx="264">
                  <c:v>3.4619331359863302E-2</c:v>
                </c:pt>
                <c:pt idx="265">
                  <c:v>3.4490108489990297E-2</c:v>
                </c:pt>
                <c:pt idx="266">
                  <c:v>3.40423583984375E-2</c:v>
                </c:pt>
                <c:pt idx="267">
                  <c:v>3.4062862396240297E-2</c:v>
                </c:pt>
                <c:pt idx="268">
                  <c:v>3.3593654632568401E-2</c:v>
                </c:pt>
                <c:pt idx="269">
                  <c:v>3.3191680908203097E-2</c:v>
                </c:pt>
                <c:pt idx="270">
                  <c:v>3.3148288726806703E-2</c:v>
                </c:pt>
                <c:pt idx="271">
                  <c:v>3.3162117004394601E-2</c:v>
                </c:pt>
                <c:pt idx="272">
                  <c:v>3.3317089080810602E-2</c:v>
                </c:pt>
                <c:pt idx="273">
                  <c:v>3.2999038696289097E-2</c:v>
                </c:pt>
                <c:pt idx="274">
                  <c:v>3.19976806640625E-2</c:v>
                </c:pt>
                <c:pt idx="275">
                  <c:v>3.2000064849853502E-2</c:v>
                </c:pt>
                <c:pt idx="276">
                  <c:v>3.2056331634521498E-2</c:v>
                </c:pt>
                <c:pt idx="277">
                  <c:v>3.1852245330810602E-2</c:v>
                </c:pt>
                <c:pt idx="278">
                  <c:v>3.1813621520996101E-2</c:v>
                </c:pt>
                <c:pt idx="279">
                  <c:v>3.11121940612793E-2</c:v>
                </c:pt>
                <c:pt idx="280">
                  <c:v>3.1175136566162099E-2</c:v>
                </c:pt>
                <c:pt idx="281">
                  <c:v>3.1084060668945299E-2</c:v>
                </c:pt>
                <c:pt idx="282">
                  <c:v>3.10578346252442E-2</c:v>
                </c:pt>
                <c:pt idx="283">
                  <c:v>3.0728340148925799E-2</c:v>
                </c:pt>
                <c:pt idx="284">
                  <c:v>3.0134201049804701E-2</c:v>
                </c:pt>
                <c:pt idx="285">
                  <c:v>3.0152320861816399E-2</c:v>
                </c:pt>
                <c:pt idx="286">
                  <c:v>2.99744606018067E-2</c:v>
                </c:pt>
                <c:pt idx="287">
                  <c:v>2.9670715332031299E-2</c:v>
                </c:pt>
                <c:pt idx="288">
                  <c:v>2.9614925384521502E-2</c:v>
                </c:pt>
                <c:pt idx="289">
                  <c:v>2.89959907531738E-2</c:v>
                </c:pt>
                <c:pt idx="290">
                  <c:v>2.9183864593505901E-2</c:v>
                </c:pt>
                <c:pt idx="291">
                  <c:v>2.8654575347900401E-2</c:v>
                </c:pt>
                <c:pt idx="292">
                  <c:v>2.8514862060546899E-2</c:v>
                </c:pt>
                <c:pt idx="293">
                  <c:v>2.8535842895507799E-2</c:v>
                </c:pt>
                <c:pt idx="294">
                  <c:v>2.8139591217040998E-2</c:v>
                </c:pt>
                <c:pt idx="295">
                  <c:v>2.91290283203125E-2</c:v>
                </c:pt>
                <c:pt idx="296">
                  <c:v>2.8532981872558601E-2</c:v>
                </c:pt>
                <c:pt idx="297">
                  <c:v>2.6970386505127002E-2</c:v>
                </c:pt>
                <c:pt idx="298">
                  <c:v>2.7300357818603498E-2</c:v>
                </c:pt>
                <c:pt idx="299">
                  <c:v>2.7431488037109399E-2</c:v>
                </c:pt>
                <c:pt idx="300">
                  <c:v>2.7321338653564502E-2</c:v>
                </c:pt>
                <c:pt idx="301">
                  <c:v>2.7066707611084002E-2</c:v>
                </c:pt>
                <c:pt idx="302">
                  <c:v>2.70028114318848E-2</c:v>
                </c:pt>
                <c:pt idx="303">
                  <c:v>2.71053314208985E-2</c:v>
                </c:pt>
                <c:pt idx="304">
                  <c:v>2.6601791381836E-2</c:v>
                </c:pt>
                <c:pt idx="305">
                  <c:v>2.6436328887939502E-2</c:v>
                </c:pt>
                <c:pt idx="306">
                  <c:v>2.6577949523925799E-2</c:v>
                </c:pt>
                <c:pt idx="307">
                  <c:v>2.65412330627442E-2</c:v>
                </c:pt>
                <c:pt idx="308">
                  <c:v>2.6392936706543E-2</c:v>
                </c:pt>
                <c:pt idx="309">
                  <c:v>2.6230812072753899E-2</c:v>
                </c:pt>
                <c:pt idx="310">
                  <c:v>2.6111602783203101E-2</c:v>
                </c:pt>
                <c:pt idx="311">
                  <c:v>2.6228904724121101E-2</c:v>
                </c:pt>
                <c:pt idx="312">
                  <c:v>2.6111125946044901E-2</c:v>
                </c:pt>
                <c:pt idx="313">
                  <c:v>2.6002883911132799E-2</c:v>
                </c:pt>
                <c:pt idx="314">
                  <c:v>2.6009082794189502E-2</c:v>
                </c:pt>
                <c:pt idx="315">
                  <c:v>2.60472297668457E-2</c:v>
                </c:pt>
                <c:pt idx="316">
                  <c:v>2.6244163513183601E-2</c:v>
                </c:pt>
                <c:pt idx="317">
                  <c:v>2.5873184204101601E-2</c:v>
                </c:pt>
                <c:pt idx="318">
                  <c:v>2.6003837585449201E-2</c:v>
                </c:pt>
                <c:pt idx="319">
                  <c:v>2.5839805603027399E-2</c:v>
                </c:pt>
                <c:pt idx="320">
                  <c:v>2.5871753692627002E-2</c:v>
                </c:pt>
                <c:pt idx="321">
                  <c:v>2.6008605957031299E-2</c:v>
                </c:pt>
                <c:pt idx="322">
                  <c:v>2.6025772094726601E-2</c:v>
                </c:pt>
                <c:pt idx="323">
                  <c:v>2.60310173034668E-2</c:v>
                </c:pt>
                <c:pt idx="324">
                  <c:v>2.6081085205078101E-2</c:v>
                </c:pt>
                <c:pt idx="325">
                  <c:v>2.5951385498046899E-2</c:v>
                </c:pt>
                <c:pt idx="326">
                  <c:v>2.5819778442382799E-2</c:v>
                </c:pt>
                <c:pt idx="327">
                  <c:v>2.60663032531738E-2</c:v>
                </c:pt>
                <c:pt idx="328">
                  <c:v>2.5907993316650401E-2</c:v>
                </c:pt>
                <c:pt idx="329">
                  <c:v>2.60071754455567E-2</c:v>
                </c:pt>
                <c:pt idx="330">
                  <c:v>2.5848388671875E-2</c:v>
                </c:pt>
                <c:pt idx="331">
                  <c:v>2.58221626281738E-2</c:v>
                </c:pt>
                <c:pt idx="332">
                  <c:v>2.58431434631348E-2</c:v>
                </c:pt>
                <c:pt idx="333">
                  <c:v>2.5752067565918E-2</c:v>
                </c:pt>
                <c:pt idx="334">
                  <c:v>2.5644302368164101E-2</c:v>
                </c:pt>
                <c:pt idx="335">
                  <c:v>2.5714874267578101E-2</c:v>
                </c:pt>
                <c:pt idx="336">
                  <c:v>2.5719165802002002E-2</c:v>
                </c:pt>
                <c:pt idx="337">
                  <c:v>2.5496006011962901E-2</c:v>
                </c:pt>
                <c:pt idx="338">
                  <c:v>2.5605201721191399E-2</c:v>
                </c:pt>
                <c:pt idx="339">
                  <c:v>2.5554656982421899E-2</c:v>
                </c:pt>
                <c:pt idx="340">
                  <c:v>2.55341529846192E-2</c:v>
                </c:pt>
                <c:pt idx="341">
                  <c:v>2.55236625671387E-2</c:v>
                </c:pt>
                <c:pt idx="342">
                  <c:v>2.54058837890625E-2</c:v>
                </c:pt>
                <c:pt idx="343">
                  <c:v>2.5378227233886701E-2</c:v>
                </c:pt>
                <c:pt idx="344">
                  <c:v>2.5162696838378899E-2</c:v>
                </c:pt>
                <c:pt idx="345">
                  <c:v>2.5255203247070299E-2</c:v>
                </c:pt>
                <c:pt idx="346">
                  <c:v>2.51827239990235E-2</c:v>
                </c:pt>
                <c:pt idx="347">
                  <c:v>2.5088787078857401E-2</c:v>
                </c:pt>
                <c:pt idx="348">
                  <c:v>2.4996757507324201E-2</c:v>
                </c:pt>
                <c:pt idx="349">
                  <c:v>2.49524116516113E-2</c:v>
                </c:pt>
                <c:pt idx="350">
                  <c:v>2.4849414825439502E-2</c:v>
                </c:pt>
                <c:pt idx="351">
                  <c:v>2.4855136871337901E-2</c:v>
                </c:pt>
                <c:pt idx="352">
                  <c:v>2.48570442199707E-2</c:v>
                </c:pt>
                <c:pt idx="353">
                  <c:v>2.47044563293457E-2</c:v>
                </c:pt>
                <c:pt idx="354">
                  <c:v>2.46434211730957E-2</c:v>
                </c:pt>
                <c:pt idx="355">
                  <c:v>2.44812965393067E-2</c:v>
                </c:pt>
                <c:pt idx="356">
                  <c:v>2.43682861328125E-2</c:v>
                </c:pt>
                <c:pt idx="357">
                  <c:v>2.4290561676025401E-2</c:v>
                </c:pt>
                <c:pt idx="358">
                  <c:v>2.4294376373290998E-2</c:v>
                </c:pt>
                <c:pt idx="359">
                  <c:v>2.4151802062988299E-2</c:v>
                </c:pt>
                <c:pt idx="360">
                  <c:v>2.4181842803955099E-2</c:v>
                </c:pt>
                <c:pt idx="361">
                  <c:v>2.41913795471192E-2</c:v>
                </c:pt>
                <c:pt idx="362">
                  <c:v>2.4068832397461E-2</c:v>
                </c:pt>
                <c:pt idx="363">
                  <c:v>2.4110794067382799E-2</c:v>
                </c:pt>
                <c:pt idx="364">
                  <c:v>2.40178108215332E-2</c:v>
                </c:pt>
                <c:pt idx="365">
                  <c:v>2.3953914642334002E-2</c:v>
                </c:pt>
                <c:pt idx="366">
                  <c:v>2.3978710174560599E-2</c:v>
                </c:pt>
                <c:pt idx="367">
                  <c:v>2.3999691009521502E-2</c:v>
                </c:pt>
                <c:pt idx="368">
                  <c:v>2.3871421813964899E-2</c:v>
                </c:pt>
                <c:pt idx="369">
                  <c:v>2.38652229309082E-2</c:v>
                </c:pt>
                <c:pt idx="370">
                  <c:v>2.3898124694824201E-2</c:v>
                </c:pt>
                <c:pt idx="371">
                  <c:v>2.3813247680664101E-2</c:v>
                </c:pt>
                <c:pt idx="372">
                  <c:v>2.3771286010742201E-2</c:v>
                </c:pt>
                <c:pt idx="373">
                  <c:v>2.3650169372558601E-2</c:v>
                </c:pt>
                <c:pt idx="374">
                  <c:v>2.3771286010742201E-2</c:v>
                </c:pt>
                <c:pt idx="375">
                  <c:v>2.3714542388915998E-2</c:v>
                </c:pt>
                <c:pt idx="376">
                  <c:v>2.3772239685058601E-2</c:v>
                </c:pt>
                <c:pt idx="377">
                  <c:v>2.3830413818359399E-2</c:v>
                </c:pt>
                <c:pt idx="378">
                  <c:v>2.3682594299316399E-2</c:v>
                </c:pt>
                <c:pt idx="379">
                  <c:v>2.37584114074707E-2</c:v>
                </c:pt>
                <c:pt idx="380">
                  <c:v>2.3786067962646502E-2</c:v>
                </c:pt>
                <c:pt idx="381">
                  <c:v>2.36001014709473E-2</c:v>
                </c:pt>
                <c:pt idx="382">
                  <c:v>2.3601531982421899E-2</c:v>
                </c:pt>
                <c:pt idx="383">
                  <c:v>2.3678779602050799E-2</c:v>
                </c:pt>
                <c:pt idx="384">
                  <c:v>2.36458778381348E-2</c:v>
                </c:pt>
                <c:pt idx="385">
                  <c:v>2.3658752441406299E-2</c:v>
                </c:pt>
                <c:pt idx="386">
                  <c:v>2.3668289184570299E-2</c:v>
                </c:pt>
                <c:pt idx="387">
                  <c:v>2.3653030395507799E-2</c:v>
                </c:pt>
                <c:pt idx="388">
                  <c:v>2.36058235168457E-2</c:v>
                </c:pt>
                <c:pt idx="389">
                  <c:v>2.36706733703613E-2</c:v>
                </c:pt>
                <c:pt idx="390">
                  <c:v>2.3694038391113299E-2</c:v>
                </c:pt>
                <c:pt idx="391">
                  <c:v>2.3745536804199201E-2</c:v>
                </c:pt>
                <c:pt idx="392">
                  <c:v>2.3674488067627002E-2</c:v>
                </c:pt>
                <c:pt idx="393">
                  <c:v>2.3450851440429701E-2</c:v>
                </c:pt>
                <c:pt idx="394">
                  <c:v>2.3825645446777399E-2</c:v>
                </c:pt>
                <c:pt idx="395">
                  <c:v>2.37269401550293E-2</c:v>
                </c:pt>
                <c:pt idx="396">
                  <c:v>2.38137245178223E-2</c:v>
                </c:pt>
                <c:pt idx="397">
                  <c:v>2.3879051208496101E-2</c:v>
                </c:pt>
                <c:pt idx="398">
                  <c:v>2.3861885070800799E-2</c:v>
                </c:pt>
                <c:pt idx="399">
                  <c:v>2.3713111877441399E-2</c:v>
                </c:pt>
                <c:pt idx="400">
                  <c:v>2.37317085266113E-2</c:v>
                </c:pt>
                <c:pt idx="401">
                  <c:v>2.3862838745117201E-2</c:v>
                </c:pt>
                <c:pt idx="402">
                  <c:v>2.3943901062011701E-2</c:v>
                </c:pt>
                <c:pt idx="403">
                  <c:v>2.4025917053222701E-2</c:v>
                </c:pt>
                <c:pt idx="404">
                  <c:v>2.4066448211669901E-2</c:v>
                </c:pt>
                <c:pt idx="405">
                  <c:v>2.3982048034668E-2</c:v>
                </c:pt>
                <c:pt idx="406">
                  <c:v>2.4004459381103498E-2</c:v>
                </c:pt>
                <c:pt idx="407">
                  <c:v>2.4096012115478498E-2</c:v>
                </c:pt>
                <c:pt idx="408">
                  <c:v>2.40578651428223E-2</c:v>
                </c:pt>
                <c:pt idx="409">
                  <c:v>2.4153232574462901E-2</c:v>
                </c:pt>
                <c:pt idx="410">
                  <c:v>2.4233341217040998E-2</c:v>
                </c:pt>
                <c:pt idx="411">
                  <c:v>2.4254322052002002E-2</c:v>
                </c:pt>
                <c:pt idx="412">
                  <c:v>2.4259090423584002E-2</c:v>
                </c:pt>
                <c:pt idx="413">
                  <c:v>2.4285793304443401E-2</c:v>
                </c:pt>
                <c:pt idx="414">
                  <c:v>2.4052619934082101E-2</c:v>
                </c:pt>
                <c:pt idx="415">
                  <c:v>2.4353981018066399E-2</c:v>
                </c:pt>
                <c:pt idx="416">
                  <c:v>2.4375915527343799E-2</c:v>
                </c:pt>
                <c:pt idx="417">
                  <c:v>2.4329662322998099E-2</c:v>
                </c:pt>
                <c:pt idx="418">
                  <c:v>2.43725776672363E-2</c:v>
                </c:pt>
                <c:pt idx="419">
                  <c:v>2.4372100830078101E-2</c:v>
                </c:pt>
                <c:pt idx="420">
                  <c:v>2.4519920349121101E-2</c:v>
                </c:pt>
                <c:pt idx="421">
                  <c:v>2.4461746215820299E-2</c:v>
                </c:pt>
                <c:pt idx="422">
                  <c:v>2.4361133575439502E-2</c:v>
                </c:pt>
                <c:pt idx="423">
                  <c:v>2.4407386779785201E-2</c:v>
                </c:pt>
                <c:pt idx="424">
                  <c:v>2.4484634399414101E-2</c:v>
                </c:pt>
                <c:pt idx="425">
                  <c:v>2.4488925933837901E-2</c:v>
                </c:pt>
                <c:pt idx="426">
                  <c:v>2.4484634399414101E-2</c:v>
                </c:pt>
                <c:pt idx="427">
                  <c:v>2.4462223052978498E-2</c:v>
                </c:pt>
                <c:pt idx="428">
                  <c:v>2.45099067687988E-2</c:v>
                </c:pt>
                <c:pt idx="429">
                  <c:v>2.4467945098877002E-2</c:v>
                </c:pt>
                <c:pt idx="430">
                  <c:v>2.44793891906738E-2</c:v>
                </c:pt>
                <c:pt idx="431">
                  <c:v>2.4501800537109399E-2</c:v>
                </c:pt>
                <c:pt idx="432">
                  <c:v>2.4619102478027399E-2</c:v>
                </c:pt>
                <c:pt idx="433">
                  <c:v>2.4776935577392599E-2</c:v>
                </c:pt>
                <c:pt idx="434">
                  <c:v>2.4870872497558601E-2</c:v>
                </c:pt>
                <c:pt idx="435">
                  <c:v>2.5414466857910201E-2</c:v>
                </c:pt>
                <c:pt idx="436">
                  <c:v>2.59709358215332E-2</c:v>
                </c:pt>
                <c:pt idx="437">
                  <c:v>2.56657600402832E-2</c:v>
                </c:pt>
                <c:pt idx="438">
                  <c:v>2.4344921112060599E-2</c:v>
                </c:pt>
                <c:pt idx="439">
                  <c:v>2.2713184356689502E-2</c:v>
                </c:pt>
                <c:pt idx="440">
                  <c:v>2.1152019500732401E-2</c:v>
                </c:pt>
                <c:pt idx="441">
                  <c:v>2.1424770355224599E-2</c:v>
                </c:pt>
                <c:pt idx="442">
                  <c:v>2.21004486083985E-2</c:v>
                </c:pt>
                <c:pt idx="443">
                  <c:v>2.1999835968017599E-2</c:v>
                </c:pt>
                <c:pt idx="444">
                  <c:v>2.2879600524902399E-2</c:v>
                </c:pt>
                <c:pt idx="445">
                  <c:v>2.52838134765625E-2</c:v>
                </c:pt>
                <c:pt idx="446">
                  <c:v>2.4829387664794901E-2</c:v>
                </c:pt>
                <c:pt idx="447">
                  <c:v>2.4289608001709002E-2</c:v>
                </c:pt>
                <c:pt idx="448">
                  <c:v>2.38690376281738E-2</c:v>
                </c:pt>
                <c:pt idx="449">
                  <c:v>2.3450374603271502E-2</c:v>
                </c:pt>
                <c:pt idx="450">
                  <c:v>2.3159503936767599E-2</c:v>
                </c:pt>
                <c:pt idx="451">
                  <c:v>2.3067474365234399E-2</c:v>
                </c:pt>
                <c:pt idx="452">
                  <c:v>2.2991180419921899E-2</c:v>
                </c:pt>
                <c:pt idx="453">
                  <c:v>2.2900104522705099E-2</c:v>
                </c:pt>
                <c:pt idx="454">
                  <c:v>2.28180885314942E-2</c:v>
                </c:pt>
                <c:pt idx="455">
                  <c:v>2.27208137512207E-2</c:v>
                </c:pt>
                <c:pt idx="456">
                  <c:v>2.2660732269287099E-2</c:v>
                </c:pt>
                <c:pt idx="457">
                  <c:v>2.2555828094482401E-2</c:v>
                </c:pt>
                <c:pt idx="458">
                  <c:v>2.2394180297851601E-2</c:v>
                </c:pt>
                <c:pt idx="459">
                  <c:v>2.2396564483642599E-2</c:v>
                </c:pt>
                <c:pt idx="460">
                  <c:v>2.2316932678222701E-2</c:v>
                </c:pt>
                <c:pt idx="461">
                  <c:v>2.2199153900146502E-2</c:v>
                </c:pt>
                <c:pt idx="462">
                  <c:v>2.2122383117675799E-2</c:v>
                </c:pt>
                <c:pt idx="463">
                  <c:v>2.2050857543945299E-2</c:v>
                </c:pt>
                <c:pt idx="464">
                  <c:v>2.1975040435790998E-2</c:v>
                </c:pt>
                <c:pt idx="465">
                  <c:v>2.2204875946044901E-2</c:v>
                </c:pt>
                <c:pt idx="466">
                  <c:v>2.1360397338867201E-2</c:v>
                </c:pt>
                <c:pt idx="467">
                  <c:v>2.1269321441650401E-2</c:v>
                </c:pt>
                <c:pt idx="468">
                  <c:v>2.1569728851318401E-2</c:v>
                </c:pt>
                <c:pt idx="469">
                  <c:v>2.1653652191162099E-2</c:v>
                </c:pt>
                <c:pt idx="470">
                  <c:v>2.1732330322265601E-2</c:v>
                </c:pt>
                <c:pt idx="471">
                  <c:v>2.1603107452392599E-2</c:v>
                </c:pt>
                <c:pt idx="472">
                  <c:v>2.1646499633789101E-2</c:v>
                </c:pt>
                <c:pt idx="473">
                  <c:v>2.1599769592285201E-2</c:v>
                </c:pt>
                <c:pt idx="474">
                  <c:v>2.1553993225097701E-2</c:v>
                </c:pt>
                <c:pt idx="475">
                  <c:v>2.15306282043457E-2</c:v>
                </c:pt>
                <c:pt idx="476">
                  <c:v>2.1493911743164101E-2</c:v>
                </c:pt>
                <c:pt idx="477">
                  <c:v>2.1498680114746101E-2</c:v>
                </c:pt>
                <c:pt idx="478">
                  <c:v>2.1409511566162099E-2</c:v>
                </c:pt>
                <c:pt idx="479">
                  <c:v>2.1440982818603498E-2</c:v>
                </c:pt>
                <c:pt idx="480">
                  <c:v>2.1285057067871101E-2</c:v>
                </c:pt>
                <c:pt idx="481">
                  <c:v>2.1369457244873099E-2</c:v>
                </c:pt>
                <c:pt idx="482">
                  <c:v>2.1291732788086E-2</c:v>
                </c:pt>
                <c:pt idx="483">
                  <c:v>2.1345615386962901E-2</c:v>
                </c:pt>
                <c:pt idx="484">
                  <c:v>2.1333217620849599E-2</c:v>
                </c:pt>
                <c:pt idx="485">
                  <c:v>2.1314620971679701E-2</c:v>
                </c:pt>
                <c:pt idx="486">
                  <c:v>2.1396636962890601E-2</c:v>
                </c:pt>
                <c:pt idx="487">
                  <c:v>2.1258831024169901E-2</c:v>
                </c:pt>
                <c:pt idx="488">
                  <c:v>2.13313102722168E-2</c:v>
                </c:pt>
                <c:pt idx="489">
                  <c:v>2.1245002746582101E-2</c:v>
                </c:pt>
                <c:pt idx="490">
                  <c:v>2.1286964416503899E-2</c:v>
                </c:pt>
                <c:pt idx="491">
                  <c:v>2.1251678466796899E-2</c:v>
                </c:pt>
                <c:pt idx="492">
                  <c:v>2.11029052734375E-2</c:v>
                </c:pt>
                <c:pt idx="493">
                  <c:v>2.1143913269043E-2</c:v>
                </c:pt>
                <c:pt idx="494">
                  <c:v>2.1096229553222701E-2</c:v>
                </c:pt>
                <c:pt idx="495">
                  <c:v>2.11181640625E-2</c:v>
                </c:pt>
                <c:pt idx="496">
                  <c:v>2.0947456359863299E-2</c:v>
                </c:pt>
                <c:pt idx="497">
                  <c:v>2.1008491516113299E-2</c:v>
                </c:pt>
                <c:pt idx="498">
                  <c:v>2.0952701568603498E-2</c:v>
                </c:pt>
                <c:pt idx="499">
                  <c:v>2.0927906036377002E-2</c:v>
                </c:pt>
                <c:pt idx="500">
                  <c:v>2.0862579345703101E-2</c:v>
                </c:pt>
                <c:pt idx="501">
                  <c:v>2.07972526550293E-2</c:v>
                </c:pt>
                <c:pt idx="502">
                  <c:v>2.0799636840820299E-2</c:v>
                </c:pt>
                <c:pt idx="503">
                  <c:v>2.0792007446289101E-2</c:v>
                </c:pt>
                <c:pt idx="504">
                  <c:v>2.0669937133789101E-2</c:v>
                </c:pt>
                <c:pt idx="505">
                  <c:v>2.06904411315918E-2</c:v>
                </c:pt>
                <c:pt idx="506">
                  <c:v>2.0637989044189502E-2</c:v>
                </c:pt>
                <c:pt idx="507">
                  <c:v>2.0669460296630901E-2</c:v>
                </c:pt>
                <c:pt idx="508">
                  <c:v>2.0668983459472701E-2</c:v>
                </c:pt>
                <c:pt idx="509">
                  <c:v>2.07014083862305E-2</c:v>
                </c:pt>
                <c:pt idx="510">
                  <c:v>2.0663261413574201E-2</c:v>
                </c:pt>
                <c:pt idx="511">
                  <c:v>2.0587921142578101E-2</c:v>
                </c:pt>
                <c:pt idx="512">
                  <c:v>2.0683288574218799E-2</c:v>
                </c:pt>
                <c:pt idx="513">
                  <c:v>2.06551551818848E-2</c:v>
                </c:pt>
                <c:pt idx="514">
                  <c:v>2.06952095031738E-2</c:v>
                </c:pt>
                <c:pt idx="515">
                  <c:v>2.07061767578125E-2</c:v>
                </c:pt>
                <c:pt idx="516">
                  <c:v>2.0739555358886701E-2</c:v>
                </c:pt>
                <c:pt idx="517">
                  <c:v>2.07371711730957E-2</c:v>
                </c:pt>
                <c:pt idx="518">
                  <c:v>2.0677089691162099E-2</c:v>
                </c:pt>
                <c:pt idx="519">
                  <c:v>2.0719528198242201E-2</c:v>
                </c:pt>
                <c:pt idx="520">
                  <c:v>2.0644187927246101E-2</c:v>
                </c:pt>
                <c:pt idx="521">
                  <c:v>2.0692825317382799E-2</c:v>
                </c:pt>
                <c:pt idx="522">
                  <c:v>2.0708084106445299E-2</c:v>
                </c:pt>
                <c:pt idx="523">
                  <c:v>2.0646572113037099E-2</c:v>
                </c:pt>
                <c:pt idx="524">
                  <c:v>2.0602703094482401E-2</c:v>
                </c:pt>
                <c:pt idx="525">
                  <c:v>2.0571708679199201E-2</c:v>
                </c:pt>
                <c:pt idx="526">
                  <c:v>2.0510196685790998E-2</c:v>
                </c:pt>
                <c:pt idx="527">
                  <c:v>2.03967094421387E-2</c:v>
                </c:pt>
                <c:pt idx="528">
                  <c:v>2.0428657531738299E-2</c:v>
                </c:pt>
                <c:pt idx="529">
                  <c:v>2.0293235778808601E-2</c:v>
                </c:pt>
                <c:pt idx="530">
                  <c:v>2.03089714050293E-2</c:v>
                </c:pt>
                <c:pt idx="531">
                  <c:v>2.02174186706543E-2</c:v>
                </c:pt>
                <c:pt idx="532">
                  <c:v>2.01668739318848E-2</c:v>
                </c:pt>
                <c:pt idx="533">
                  <c:v>2.0136833190918E-2</c:v>
                </c:pt>
                <c:pt idx="534">
                  <c:v>2.0092964172363299E-2</c:v>
                </c:pt>
                <c:pt idx="535">
                  <c:v>1.9956111907959002E-2</c:v>
                </c:pt>
                <c:pt idx="536">
                  <c:v>1.99170112609863E-2</c:v>
                </c:pt>
                <c:pt idx="537">
                  <c:v>1.9854545593261701E-2</c:v>
                </c:pt>
                <c:pt idx="538">
                  <c:v>1.98359489440918E-2</c:v>
                </c:pt>
                <c:pt idx="539">
                  <c:v>1.97911262512207E-2</c:v>
                </c:pt>
                <c:pt idx="540">
                  <c:v>1.9833087921142599E-2</c:v>
                </c:pt>
                <c:pt idx="541">
                  <c:v>1.9793987274169901E-2</c:v>
                </c:pt>
                <c:pt idx="542">
                  <c:v>1.9774436950683601E-2</c:v>
                </c:pt>
                <c:pt idx="543">
                  <c:v>1.9788742065429701E-2</c:v>
                </c:pt>
                <c:pt idx="544">
                  <c:v>1.9678115844726601E-2</c:v>
                </c:pt>
                <c:pt idx="545">
                  <c:v>1.9753456115722701E-2</c:v>
                </c:pt>
                <c:pt idx="546">
                  <c:v>1.97491645812988E-2</c:v>
                </c:pt>
                <c:pt idx="547">
                  <c:v>1.9739151000976601E-2</c:v>
                </c:pt>
                <c:pt idx="548">
                  <c:v>1.97296142578125E-2</c:v>
                </c:pt>
                <c:pt idx="549">
                  <c:v>1.9824504852294901E-2</c:v>
                </c:pt>
                <c:pt idx="550">
                  <c:v>1.9817352294921899E-2</c:v>
                </c:pt>
                <c:pt idx="551">
                  <c:v>1.9876003265380901E-2</c:v>
                </c:pt>
                <c:pt idx="552">
                  <c:v>1.9944190979003899E-2</c:v>
                </c:pt>
                <c:pt idx="553">
                  <c:v>1.9971847534179701E-2</c:v>
                </c:pt>
                <c:pt idx="554">
                  <c:v>1.9989967346191399E-2</c:v>
                </c:pt>
                <c:pt idx="555">
                  <c:v>1.9960403442382799E-2</c:v>
                </c:pt>
                <c:pt idx="556">
                  <c:v>2.0028114318847701E-2</c:v>
                </c:pt>
                <c:pt idx="557">
                  <c:v>1.9972801208496101E-2</c:v>
                </c:pt>
                <c:pt idx="558">
                  <c:v>1.99990272521973E-2</c:v>
                </c:pt>
                <c:pt idx="559">
                  <c:v>1.9980430603027399E-2</c:v>
                </c:pt>
                <c:pt idx="560">
                  <c:v>1.9961833953857401E-2</c:v>
                </c:pt>
                <c:pt idx="561">
                  <c:v>1.99532508850098E-2</c:v>
                </c:pt>
                <c:pt idx="562">
                  <c:v>1.99084281921387E-2</c:v>
                </c:pt>
                <c:pt idx="563">
                  <c:v>1.9921302795410201E-2</c:v>
                </c:pt>
                <c:pt idx="564">
                  <c:v>1.97491645812988E-2</c:v>
                </c:pt>
                <c:pt idx="565">
                  <c:v>1.97815895080567E-2</c:v>
                </c:pt>
                <c:pt idx="566">
                  <c:v>1.9771575927734399E-2</c:v>
                </c:pt>
                <c:pt idx="567">
                  <c:v>1.9667148590087901E-2</c:v>
                </c:pt>
                <c:pt idx="568">
                  <c:v>1.9599437713623099E-2</c:v>
                </c:pt>
                <c:pt idx="569">
                  <c:v>1.9539356231689502E-2</c:v>
                </c:pt>
                <c:pt idx="570">
                  <c:v>1.94907188415528E-2</c:v>
                </c:pt>
                <c:pt idx="571">
                  <c:v>1.9594192504882799E-2</c:v>
                </c:pt>
                <c:pt idx="572">
                  <c:v>1.9513130187988299E-2</c:v>
                </c:pt>
                <c:pt idx="573">
                  <c:v>1.9492149353027399E-2</c:v>
                </c:pt>
                <c:pt idx="574">
                  <c:v>1.9375801086425799E-2</c:v>
                </c:pt>
                <c:pt idx="575">
                  <c:v>1.9443035125732401E-2</c:v>
                </c:pt>
                <c:pt idx="576">
                  <c:v>1.9322395324707101E-2</c:v>
                </c:pt>
                <c:pt idx="577">
                  <c:v>1.94048881530762E-2</c:v>
                </c:pt>
                <c:pt idx="578">
                  <c:v>1.9361019134521502E-2</c:v>
                </c:pt>
                <c:pt idx="579">
                  <c:v>1.9275188446044901E-2</c:v>
                </c:pt>
                <c:pt idx="580">
                  <c:v>1.9330978393554701E-2</c:v>
                </c:pt>
                <c:pt idx="581">
                  <c:v>1.9407749176025401E-2</c:v>
                </c:pt>
                <c:pt idx="582">
                  <c:v>1.9474983215332101E-2</c:v>
                </c:pt>
                <c:pt idx="583">
                  <c:v>1.9482135772705099E-2</c:v>
                </c:pt>
                <c:pt idx="584">
                  <c:v>1.9406318664550799E-2</c:v>
                </c:pt>
                <c:pt idx="585">
                  <c:v>1.9451618194580099E-2</c:v>
                </c:pt>
                <c:pt idx="586">
                  <c:v>1.94149017333985E-2</c:v>
                </c:pt>
                <c:pt idx="587">
                  <c:v>1.9464015960693401E-2</c:v>
                </c:pt>
                <c:pt idx="588">
                  <c:v>1.95364952087403E-2</c:v>
                </c:pt>
                <c:pt idx="589">
                  <c:v>1.95508003234863E-2</c:v>
                </c:pt>
                <c:pt idx="590">
                  <c:v>1.94964408874512E-2</c:v>
                </c:pt>
                <c:pt idx="591">
                  <c:v>1.9534587860107401E-2</c:v>
                </c:pt>
                <c:pt idx="592">
                  <c:v>1.9558429718017599E-2</c:v>
                </c:pt>
                <c:pt idx="593">
                  <c:v>1.9635677337646502E-2</c:v>
                </c:pt>
                <c:pt idx="594">
                  <c:v>1.9660472869873099E-2</c:v>
                </c:pt>
                <c:pt idx="595">
                  <c:v>1.9660472869873099E-2</c:v>
                </c:pt>
                <c:pt idx="596">
                  <c:v>1.9630908966064502E-2</c:v>
                </c:pt>
                <c:pt idx="597">
                  <c:v>1.95412635803223E-2</c:v>
                </c:pt>
                <c:pt idx="598">
                  <c:v>1.95984840393067E-2</c:v>
                </c:pt>
                <c:pt idx="599">
                  <c:v>1.9519329071044901E-2</c:v>
                </c:pt>
                <c:pt idx="600">
                  <c:v>1.9508838653564502E-2</c:v>
                </c:pt>
                <c:pt idx="601">
                  <c:v>1.9575595855712901E-2</c:v>
                </c:pt>
                <c:pt idx="602">
                  <c:v>1.94592475891113E-2</c:v>
                </c:pt>
                <c:pt idx="603">
                  <c:v>1.9497871398925799E-2</c:v>
                </c:pt>
                <c:pt idx="604">
                  <c:v>1.9443511962890601E-2</c:v>
                </c:pt>
                <c:pt idx="605">
                  <c:v>1.9526481628418E-2</c:v>
                </c:pt>
                <c:pt idx="606">
                  <c:v>1.9441127777099599E-2</c:v>
                </c:pt>
                <c:pt idx="607">
                  <c:v>1.9417285919189502E-2</c:v>
                </c:pt>
                <c:pt idx="608">
                  <c:v>1.93591117858887E-2</c:v>
                </c:pt>
                <c:pt idx="609">
                  <c:v>1.9311428070068401E-2</c:v>
                </c:pt>
                <c:pt idx="610">
                  <c:v>1.9330501556396502E-2</c:v>
                </c:pt>
                <c:pt idx="611">
                  <c:v>1.9253253936767599E-2</c:v>
                </c:pt>
                <c:pt idx="612">
                  <c:v>1.92971229553223E-2</c:v>
                </c:pt>
                <c:pt idx="613">
                  <c:v>1.9189834594726601E-2</c:v>
                </c:pt>
                <c:pt idx="614">
                  <c:v>1.9255638122558601E-2</c:v>
                </c:pt>
                <c:pt idx="615">
                  <c:v>1.9096851348877002E-2</c:v>
                </c:pt>
                <c:pt idx="616">
                  <c:v>1.91912651062012E-2</c:v>
                </c:pt>
                <c:pt idx="617">
                  <c:v>1.9168853759765601E-2</c:v>
                </c:pt>
                <c:pt idx="618">
                  <c:v>1.91502571105957E-2</c:v>
                </c:pt>
                <c:pt idx="619">
                  <c:v>1.9160270690918E-2</c:v>
                </c:pt>
                <c:pt idx="620">
                  <c:v>1.9071102142334002E-2</c:v>
                </c:pt>
                <c:pt idx="621">
                  <c:v>1.91102027893067E-2</c:v>
                </c:pt>
                <c:pt idx="622">
                  <c:v>1.9160270690918E-2</c:v>
                </c:pt>
                <c:pt idx="623">
                  <c:v>1.9187450408935599E-2</c:v>
                </c:pt>
                <c:pt idx="624">
                  <c:v>1.9299507141113299E-2</c:v>
                </c:pt>
                <c:pt idx="625">
                  <c:v>1.9249916076660201E-2</c:v>
                </c:pt>
                <c:pt idx="626">
                  <c:v>1.9244194030761701E-2</c:v>
                </c:pt>
                <c:pt idx="627">
                  <c:v>1.9254684448242201E-2</c:v>
                </c:pt>
                <c:pt idx="628">
                  <c:v>1.9254684448242201E-2</c:v>
                </c:pt>
                <c:pt idx="629">
                  <c:v>1.9307136535644601E-2</c:v>
                </c:pt>
                <c:pt idx="630">
                  <c:v>1.92828178405762E-2</c:v>
                </c:pt>
                <c:pt idx="631">
                  <c:v>1.92713737487793E-2</c:v>
                </c:pt>
                <c:pt idx="632">
                  <c:v>1.9198894500732401E-2</c:v>
                </c:pt>
                <c:pt idx="633">
                  <c:v>1.9266128540039101E-2</c:v>
                </c:pt>
                <c:pt idx="634">
                  <c:v>1.92465782165528E-2</c:v>
                </c:pt>
                <c:pt idx="635">
                  <c:v>1.9334316253662099E-2</c:v>
                </c:pt>
                <c:pt idx="636">
                  <c:v>1.9286155700683601E-2</c:v>
                </c:pt>
                <c:pt idx="637">
                  <c:v>1.9254207611084002E-2</c:v>
                </c:pt>
                <c:pt idx="638">
                  <c:v>1.92465782165528E-2</c:v>
                </c:pt>
                <c:pt idx="639">
                  <c:v>1.93538665771485E-2</c:v>
                </c:pt>
                <c:pt idx="640">
                  <c:v>1.9274234771728498E-2</c:v>
                </c:pt>
                <c:pt idx="641">
                  <c:v>1.91864967346192E-2</c:v>
                </c:pt>
                <c:pt idx="642">
                  <c:v>1.9290924072265601E-2</c:v>
                </c:pt>
                <c:pt idx="643">
                  <c:v>1.91798210144043E-2</c:v>
                </c:pt>
                <c:pt idx="644">
                  <c:v>1.91302299499512E-2</c:v>
                </c:pt>
                <c:pt idx="645">
                  <c:v>1.9107818603515601E-2</c:v>
                </c:pt>
                <c:pt idx="646">
                  <c:v>1.90787315368653E-2</c:v>
                </c:pt>
                <c:pt idx="647">
                  <c:v>1.9094467163086E-2</c:v>
                </c:pt>
                <c:pt idx="648">
                  <c:v>1.9163131713867201E-2</c:v>
                </c:pt>
                <c:pt idx="649">
                  <c:v>1.9117355346679701E-2</c:v>
                </c:pt>
                <c:pt idx="650">
                  <c:v>1.9143104553222701E-2</c:v>
                </c:pt>
                <c:pt idx="651">
                  <c:v>1.9096374511718799E-2</c:v>
                </c:pt>
                <c:pt idx="652">
                  <c:v>1.9091129302978498E-2</c:v>
                </c:pt>
                <c:pt idx="653">
                  <c:v>1.9100189208984399E-2</c:v>
                </c:pt>
                <c:pt idx="654">
                  <c:v>1.90844535827637E-2</c:v>
                </c:pt>
                <c:pt idx="655">
                  <c:v>1.91254615783692E-2</c:v>
                </c:pt>
                <c:pt idx="656">
                  <c:v>1.9141674041748099E-2</c:v>
                </c:pt>
                <c:pt idx="657">
                  <c:v>1.90644264221192E-2</c:v>
                </c:pt>
                <c:pt idx="658">
                  <c:v>1.9042015075683601E-2</c:v>
                </c:pt>
                <c:pt idx="659">
                  <c:v>1.9064903259277399E-2</c:v>
                </c:pt>
                <c:pt idx="660">
                  <c:v>1.8977165222168E-2</c:v>
                </c:pt>
                <c:pt idx="661">
                  <c:v>1.9046306610107401E-2</c:v>
                </c:pt>
                <c:pt idx="662">
                  <c:v>1.90892219543457E-2</c:v>
                </c:pt>
                <c:pt idx="663">
                  <c:v>1.91187858581543E-2</c:v>
                </c:pt>
                <c:pt idx="664">
                  <c:v>1.91340446472168E-2</c:v>
                </c:pt>
                <c:pt idx="665">
                  <c:v>1.9227504730224599E-2</c:v>
                </c:pt>
                <c:pt idx="666">
                  <c:v>1.9194602966308601E-2</c:v>
                </c:pt>
                <c:pt idx="667">
                  <c:v>1.9290924072265601E-2</c:v>
                </c:pt>
                <c:pt idx="668">
                  <c:v>1.9352912902832101E-2</c:v>
                </c:pt>
                <c:pt idx="669">
                  <c:v>1.9335746765136701E-2</c:v>
                </c:pt>
                <c:pt idx="670">
                  <c:v>1.9344806671142599E-2</c:v>
                </c:pt>
                <c:pt idx="671">
                  <c:v>1.94149017333985E-2</c:v>
                </c:pt>
                <c:pt idx="672">
                  <c:v>1.9519805908203101E-2</c:v>
                </c:pt>
                <c:pt idx="673">
                  <c:v>1.9562721252441399E-2</c:v>
                </c:pt>
                <c:pt idx="674">
                  <c:v>1.9576072692871101E-2</c:v>
                </c:pt>
                <c:pt idx="675">
                  <c:v>1.95870399475098E-2</c:v>
                </c:pt>
                <c:pt idx="676">
                  <c:v>1.9641399383544901E-2</c:v>
                </c:pt>
                <c:pt idx="677">
                  <c:v>1.9644737243652399E-2</c:v>
                </c:pt>
                <c:pt idx="678">
                  <c:v>1.9564628601074201E-2</c:v>
                </c:pt>
                <c:pt idx="679">
                  <c:v>1.9650936126709002E-2</c:v>
                </c:pt>
                <c:pt idx="680">
                  <c:v>1.95813179016113E-2</c:v>
                </c:pt>
                <c:pt idx="681">
                  <c:v>1.9650459289550799E-2</c:v>
                </c:pt>
                <c:pt idx="682">
                  <c:v>1.9603729248046899E-2</c:v>
                </c:pt>
                <c:pt idx="683">
                  <c:v>1.95965766906738E-2</c:v>
                </c:pt>
                <c:pt idx="684">
                  <c:v>1.95412635803223E-2</c:v>
                </c:pt>
                <c:pt idx="685">
                  <c:v>1.95064544677735E-2</c:v>
                </c:pt>
                <c:pt idx="686">
                  <c:v>1.9481658935546899E-2</c:v>
                </c:pt>
                <c:pt idx="687">
                  <c:v>1.9375324249267599E-2</c:v>
                </c:pt>
                <c:pt idx="688">
                  <c:v>1.9594669342040998E-2</c:v>
                </c:pt>
                <c:pt idx="689">
                  <c:v>1.94149017333985E-2</c:v>
                </c:pt>
                <c:pt idx="690">
                  <c:v>1.95260047912598E-2</c:v>
                </c:pt>
                <c:pt idx="691">
                  <c:v>1.95107460021973E-2</c:v>
                </c:pt>
                <c:pt idx="692">
                  <c:v>1.9590377807617201E-2</c:v>
                </c:pt>
                <c:pt idx="693">
                  <c:v>1.94149017333985E-2</c:v>
                </c:pt>
                <c:pt idx="694">
                  <c:v>1.9402503967285201E-2</c:v>
                </c:pt>
                <c:pt idx="695">
                  <c:v>1.9469261169433601E-2</c:v>
                </c:pt>
                <c:pt idx="696">
                  <c:v>1.94344520568848E-2</c:v>
                </c:pt>
                <c:pt idx="697">
                  <c:v>1.9435882568359399E-2</c:v>
                </c:pt>
                <c:pt idx="698">
                  <c:v>1.9407272338867201E-2</c:v>
                </c:pt>
                <c:pt idx="699">
                  <c:v>1.94287300109863E-2</c:v>
                </c:pt>
                <c:pt idx="700">
                  <c:v>1.9326686859130901E-2</c:v>
                </c:pt>
                <c:pt idx="701">
                  <c:v>1.9324779510498099E-2</c:v>
                </c:pt>
                <c:pt idx="702">
                  <c:v>1.9214153289794901E-2</c:v>
                </c:pt>
                <c:pt idx="703">
                  <c:v>1.9285678863525401E-2</c:v>
                </c:pt>
                <c:pt idx="704">
                  <c:v>1.9202709197998099E-2</c:v>
                </c:pt>
                <c:pt idx="705">
                  <c:v>1.9089698791503899E-2</c:v>
                </c:pt>
                <c:pt idx="706">
                  <c:v>1.8960475921630901E-2</c:v>
                </c:pt>
                <c:pt idx="707">
                  <c:v>1.8873691558837901E-2</c:v>
                </c:pt>
                <c:pt idx="708">
                  <c:v>1.8812656402587901E-2</c:v>
                </c:pt>
                <c:pt idx="709">
                  <c:v>1.8721103668212901E-2</c:v>
                </c:pt>
                <c:pt idx="710">
                  <c:v>1.85604095458985E-2</c:v>
                </c:pt>
                <c:pt idx="711">
                  <c:v>1.8466949462890601E-2</c:v>
                </c:pt>
                <c:pt idx="712">
                  <c:v>1.8333911895752002E-2</c:v>
                </c:pt>
                <c:pt idx="713">
                  <c:v>1.8305778503418E-2</c:v>
                </c:pt>
                <c:pt idx="714">
                  <c:v>1.8214225769043E-2</c:v>
                </c:pt>
                <c:pt idx="715">
                  <c:v>1.8199920654296899E-2</c:v>
                </c:pt>
                <c:pt idx="716">
                  <c:v>1.8120288848877002E-2</c:v>
                </c:pt>
                <c:pt idx="717">
                  <c:v>1.82251930236817E-2</c:v>
                </c:pt>
                <c:pt idx="718">
                  <c:v>1.8144130706787099E-2</c:v>
                </c:pt>
                <c:pt idx="719">
                  <c:v>1.8268108367919901E-2</c:v>
                </c:pt>
                <c:pt idx="720">
                  <c:v>1.8247127532959002E-2</c:v>
                </c:pt>
                <c:pt idx="721">
                  <c:v>1.8418312072753899E-2</c:v>
                </c:pt>
                <c:pt idx="722">
                  <c:v>1.8481731414794901E-2</c:v>
                </c:pt>
                <c:pt idx="723">
                  <c:v>1.8731117248535201E-2</c:v>
                </c:pt>
                <c:pt idx="724">
                  <c:v>1.88403129577637E-2</c:v>
                </c:pt>
                <c:pt idx="725">
                  <c:v>1.9005775451660201E-2</c:v>
                </c:pt>
                <c:pt idx="726">
                  <c:v>1.9057273864746101E-2</c:v>
                </c:pt>
                <c:pt idx="727">
                  <c:v>1.9148826599121101E-2</c:v>
                </c:pt>
                <c:pt idx="728">
                  <c:v>1.94001197814942E-2</c:v>
                </c:pt>
                <c:pt idx="729">
                  <c:v>1.9392967224121101E-2</c:v>
                </c:pt>
                <c:pt idx="730">
                  <c:v>1.9372940063476601E-2</c:v>
                </c:pt>
                <c:pt idx="731">
                  <c:v>1.94149017333985E-2</c:v>
                </c:pt>
                <c:pt idx="732">
                  <c:v>1.9423007965087901E-2</c:v>
                </c:pt>
                <c:pt idx="733">
                  <c:v>1.95260047912598E-2</c:v>
                </c:pt>
                <c:pt idx="734">
                  <c:v>1.9496917724609399E-2</c:v>
                </c:pt>
                <c:pt idx="735">
                  <c:v>1.95469856262207E-2</c:v>
                </c:pt>
                <c:pt idx="736">
                  <c:v>1.9570827484130901E-2</c:v>
                </c:pt>
                <c:pt idx="737">
                  <c:v>1.9565582275390601E-2</c:v>
                </c:pt>
                <c:pt idx="738">
                  <c:v>1.9532680511474599E-2</c:v>
                </c:pt>
                <c:pt idx="739">
                  <c:v>1.9582748413086E-2</c:v>
                </c:pt>
                <c:pt idx="740">
                  <c:v>1.9768238067627002E-2</c:v>
                </c:pt>
                <c:pt idx="741">
                  <c:v>1.9568443298339899E-2</c:v>
                </c:pt>
                <c:pt idx="742">
                  <c:v>1.97548866271973E-2</c:v>
                </c:pt>
                <c:pt idx="743">
                  <c:v>1.95374488830567E-2</c:v>
                </c:pt>
                <c:pt idx="744">
                  <c:v>1.9670486450195299E-2</c:v>
                </c:pt>
                <c:pt idx="745">
                  <c:v>1.9647121429443401E-2</c:v>
                </c:pt>
                <c:pt idx="746">
                  <c:v>1.9554138183593799E-2</c:v>
                </c:pt>
                <c:pt idx="747">
                  <c:v>1.9404411315918E-2</c:v>
                </c:pt>
                <c:pt idx="748">
                  <c:v>1.9732475280761701E-2</c:v>
                </c:pt>
                <c:pt idx="749">
                  <c:v>1.9507884979248099E-2</c:v>
                </c:pt>
                <c:pt idx="750">
                  <c:v>1.9626140594482401E-2</c:v>
                </c:pt>
                <c:pt idx="751">
                  <c:v>1.9527912139892599E-2</c:v>
                </c:pt>
                <c:pt idx="752">
                  <c:v>1.95980072021485E-2</c:v>
                </c:pt>
                <c:pt idx="753">
                  <c:v>1.9586086273193401E-2</c:v>
                </c:pt>
                <c:pt idx="754">
                  <c:v>1.9442558288574201E-2</c:v>
                </c:pt>
                <c:pt idx="755">
                  <c:v>1.9425868988037099E-2</c:v>
                </c:pt>
                <c:pt idx="756">
                  <c:v>1.9364356994628899E-2</c:v>
                </c:pt>
                <c:pt idx="757">
                  <c:v>1.9396781921386701E-2</c:v>
                </c:pt>
                <c:pt idx="758">
                  <c:v>1.94239616394043E-2</c:v>
                </c:pt>
                <c:pt idx="759">
                  <c:v>1.93943977355957E-2</c:v>
                </c:pt>
                <c:pt idx="760">
                  <c:v>1.93276405334473E-2</c:v>
                </c:pt>
                <c:pt idx="761">
                  <c:v>1.9324779510498099E-2</c:v>
                </c:pt>
                <c:pt idx="762">
                  <c:v>1.9378662109375E-2</c:v>
                </c:pt>
                <c:pt idx="763">
                  <c:v>1.92303657531738E-2</c:v>
                </c:pt>
                <c:pt idx="764">
                  <c:v>1.9265651702880901E-2</c:v>
                </c:pt>
                <c:pt idx="765">
                  <c:v>1.9277572631836E-2</c:v>
                </c:pt>
                <c:pt idx="766">
                  <c:v>1.92303657531738E-2</c:v>
                </c:pt>
                <c:pt idx="767">
                  <c:v>1.9490242004394601E-2</c:v>
                </c:pt>
                <c:pt idx="768">
                  <c:v>1.9361972808837901E-2</c:v>
                </c:pt>
                <c:pt idx="769">
                  <c:v>1.9377231597900401E-2</c:v>
                </c:pt>
                <c:pt idx="770">
                  <c:v>1.9352912902832101E-2</c:v>
                </c:pt>
                <c:pt idx="771">
                  <c:v>1.9423484802246101E-2</c:v>
                </c:pt>
                <c:pt idx="772">
                  <c:v>1.9146919250488299E-2</c:v>
                </c:pt>
                <c:pt idx="773">
                  <c:v>1.9395828247070299E-2</c:v>
                </c:pt>
                <c:pt idx="774">
                  <c:v>1.95374488830567E-2</c:v>
                </c:pt>
                <c:pt idx="775">
                  <c:v>1.9586086273193401E-2</c:v>
                </c:pt>
                <c:pt idx="776">
                  <c:v>1.9528865814209002E-2</c:v>
                </c:pt>
                <c:pt idx="777">
                  <c:v>1.9560813903808601E-2</c:v>
                </c:pt>
                <c:pt idx="778">
                  <c:v>1.96075439453125E-2</c:v>
                </c:pt>
                <c:pt idx="779">
                  <c:v>1.96285247802735E-2</c:v>
                </c:pt>
                <c:pt idx="780">
                  <c:v>1.9635677337646502E-2</c:v>
                </c:pt>
                <c:pt idx="781">
                  <c:v>1.9835472106933601E-2</c:v>
                </c:pt>
                <c:pt idx="782">
                  <c:v>1.9600868225097701E-2</c:v>
                </c:pt>
                <c:pt idx="783">
                  <c:v>1.9891738891601601E-2</c:v>
                </c:pt>
                <c:pt idx="784">
                  <c:v>1.9995689392089899E-2</c:v>
                </c:pt>
                <c:pt idx="785">
                  <c:v>1.9858360290527399E-2</c:v>
                </c:pt>
                <c:pt idx="786">
                  <c:v>2.0045280456543E-2</c:v>
                </c:pt>
                <c:pt idx="787">
                  <c:v>2.0159244537353498E-2</c:v>
                </c:pt>
                <c:pt idx="788">
                  <c:v>1.9995689392089899E-2</c:v>
                </c:pt>
                <c:pt idx="789">
                  <c:v>2.0135402679443401E-2</c:v>
                </c:pt>
                <c:pt idx="790">
                  <c:v>2.0180225372314502E-2</c:v>
                </c:pt>
                <c:pt idx="791">
                  <c:v>2.0351409912109399E-2</c:v>
                </c:pt>
                <c:pt idx="792">
                  <c:v>2.0255565643310599E-2</c:v>
                </c:pt>
                <c:pt idx="793">
                  <c:v>2.0392417907714899E-2</c:v>
                </c:pt>
                <c:pt idx="794">
                  <c:v>2.0305633544921899E-2</c:v>
                </c:pt>
                <c:pt idx="795">
                  <c:v>2.0505905151367201E-2</c:v>
                </c:pt>
                <c:pt idx="796">
                  <c:v>2.0374298095703101E-2</c:v>
                </c:pt>
                <c:pt idx="797">
                  <c:v>2.0546913146972701E-2</c:v>
                </c:pt>
                <c:pt idx="798">
                  <c:v>2.0560741424560599E-2</c:v>
                </c:pt>
                <c:pt idx="799">
                  <c:v>2.04205513000488E-2</c:v>
                </c:pt>
                <c:pt idx="800">
                  <c:v>2.04672813415528E-2</c:v>
                </c:pt>
                <c:pt idx="801">
                  <c:v>2.0565986633300799E-2</c:v>
                </c:pt>
                <c:pt idx="802">
                  <c:v>2.0379066467285201E-2</c:v>
                </c:pt>
                <c:pt idx="803">
                  <c:v>2.0505905151367201E-2</c:v>
                </c:pt>
                <c:pt idx="804">
                  <c:v>2.05445289611817E-2</c:v>
                </c:pt>
                <c:pt idx="805">
                  <c:v>2.0599365234375E-2</c:v>
                </c:pt>
                <c:pt idx="806">
                  <c:v>2.04110145568848E-2</c:v>
                </c:pt>
                <c:pt idx="807">
                  <c:v>2.0237922668457101E-2</c:v>
                </c:pt>
                <c:pt idx="808">
                  <c:v>2.0408630371093799E-2</c:v>
                </c:pt>
                <c:pt idx="809">
                  <c:v>2.0526409149169901E-2</c:v>
                </c:pt>
                <c:pt idx="810">
                  <c:v>2.0311355590820299E-2</c:v>
                </c:pt>
                <c:pt idx="811">
                  <c:v>2.0608425140380901E-2</c:v>
                </c:pt>
                <c:pt idx="812">
                  <c:v>2.0536422729492201E-2</c:v>
                </c:pt>
                <c:pt idx="813">
                  <c:v>2.01764106750488E-2</c:v>
                </c:pt>
                <c:pt idx="814">
                  <c:v>2.0255565643310599E-2</c:v>
                </c:pt>
                <c:pt idx="815">
                  <c:v>2.0130157470703101E-2</c:v>
                </c:pt>
                <c:pt idx="816">
                  <c:v>1.9860744476318401E-2</c:v>
                </c:pt>
                <c:pt idx="817">
                  <c:v>2.0215034484863299E-2</c:v>
                </c:pt>
                <c:pt idx="818">
                  <c:v>1.9595146179199201E-2</c:v>
                </c:pt>
                <c:pt idx="819">
                  <c:v>1.96280479431153E-2</c:v>
                </c:pt>
                <c:pt idx="820">
                  <c:v>1.9792556762695299E-2</c:v>
                </c:pt>
                <c:pt idx="821">
                  <c:v>1.9656181335449201E-2</c:v>
                </c:pt>
                <c:pt idx="822">
                  <c:v>1.9376754760742201E-2</c:v>
                </c:pt>
                <c:pt idx="823">
                  <c:v>1.9344806671142599E-2</c:v>
                </c:pt>
                <c:pt idx="824">
                  <c:v>1.9350528717040998E-2</c:v>
                </c:pt>
                <c:pt idx="825">
                  <c:v>1.9432067871093799E-2</c:v>
                </c:pt>
                <c:pt idx="826">
                  <c:v>1.8902778625488299E-2</c:v>
                </c:pt>
                <c:pt idx="827">
                  <c:v>1.9479751586914101E-2</c:v>
                </c:pt>
                <c:pt idx="828">
                  <c:v>1.8895149230957101E-2</c:v>
                </c:pt>
                <c:pt idx="829">
                  <c:v>1.9116401672363299E-2</c:v>
                </c:pt>
                <c:pt idx="830">
                  <c:v>1.8703460693359399E-2</c:v>
                </c:pt>
                <c:pt idx="831">
                  <c:v>1.9032478332519601E-2</c:v>
                </c:pt>
                <c:pt idx="832">
                  <c:v>1.8789291381836E-2</c:v>
                </c:pt>
                <c:pt idx="833">
                  <c:v>1.8653869628906299E-2</c:v>
                </c:pt>
                <c:pt idx="834">
                  <c:v>1.8686294555664101E-2</c:v>
                </c:pt>
                <c:pt idx="835">
                  <c:v>1.8887042999267599E-2</c:v>
                </c:pt>
                <c:pt idx="836">
                  <c:v>1.8876075744628899E-2</c:v>
                </c:pt>
                <c:pt idx="837">
                  <c:v>1.86872482299805E-2</c:v>
                </c:pt>
                <c:pt idx="838">
                  <c:v>1.88193321228028E-2</c:v>
                </c:pt>
                <c:pt idx="839">
                  <c:v>1.87325477600098E-2</c:v>
                </c:pt>
                <c:pt idx="840">
                  <c:v>1.8581390380859399E-2</c:v>
                </c:pt>
                <c:pt idx="841">
                  <c:v>1.8904209136962901E-2</c:v>
                </c:pt>
                <c:pt idx="842">
                  <c:v>1.8195152282714899E-2</c:v>
                </c:pt>
                <c:pt idx="843">
                  <c:v>1.8212318420410201E-2</c:v>
                </c:pt>
                <c:pt idx="844">
                  <c:v>1.8185138702392599E-2</c:v>
                </c:pt>
                <c:pt idx="845">
                  <c:v>1.8628120422363299E-2</c:v>
                </c:pt>
                <c:pt idx="846">
                  <c:v>1.8253326416015601E-2</c:v>
                </c:pt>
                <c:pt idx="847">
                  <c:v>1.8827915191650401E-2</c:v>
                </c:pt>
                <c:pt idx="848">
                  <c:v>1.8204689025878899E-2</c:v>
                </c:pt>
                <c:pt idx="849">
                  <c:v>1.9362449645996101E-2</c:v>
                </c:pt>
                <c:pt idx="850">
                  <c:v>1.7988681793212901E-2</c:v>
                </c:pt>
                <c:pt idx="851">
                  <c:v>1.8384456634521502E-2</c:v>
                </c:pt>
                <c:pt idx="852">
                  <c:v>1.8132209777832101E-2</c:v>
                </c:pt>
                <c:pt idx="853">
                  <c:v>1.8863677978515601E-2</c:v>
                </c:pt>
                <c:pt idx="854">
                  <c:v>1.7801284790039101E-2</c:v>
                </c:pt>
                <c:pt idx="855">
                  <c:v>1.83014869689942E-2</c:v>
                </c:pt>
                <c:pt idx="856">
                  <c:v>1.8211364746093799E-2</c:v>
                </c:pt>
                <c:pt idx="857">
                  <c:v>1.8144607543945299E-2</c:v>
                </c:pt>
                <c:pt idx="858">
                  <c:v>1.7504692077636701E-2</c:v>
                </c:pt>
                <c:pt idx="859">
                  <c:v>1.7891883850097701E-2</c:v>
                </c:pt>
                <c:pt idx="860">
                  <c:v>1.73397064208985E-2</c:v>
                </c:pt>
                <c:pt idx="861">
                  <c:v>1.8899440765380901E-2</c:v>
                </c:pt>
                <c:pt idx="862">
                  <c:v>1.6945838928222701E-2</c:v>
                </c:pt>
                <c:pt idx="863">
                  <c:v>1.71561241149903E-2</c:v>
                </c:pt>
                <c:pt idx="864">
                  <c:v>1.72677040100098E-2</c:v>
                </c:pt>
                <c:pt idx="865">
                  <c:v>1.8883228302002002E-2</c:v>
                </c:pt>
                <c:pt idx="866">
                  <c:v>1.7025947570800799E-2</c:v>
                </c:pt>
                <c:pt idx="867">
                  <c:v>1.7608642578125E-2</c:v>
                </c:pt>
                <c:pt idx="868">
                  <c:v>1.7652988433837901E-2</c:v>
                </c:pt>
                <c:pt idx="869">
                  <c:v>1.6056060791015601E-2</c:v>
                </c:pt>
                <c:pt idx="870">
                  <c:v>1.7214298248290998E-2</c:v>
                </c:pt>
                <c:pt idx="871">
                  <c:v>1.6660690307617201E-2</c:v>
                </c:pt>
                <c:pt idx="872">
                  <c:v>1.6710281372070299E-2</c:v>
                </c:pt>
                <c:pt idx="873">
                  <c:v>1.6465187072753899E-2</c:v>
                </c:pt>
                <c:pt idx="874">
                  <c:v>1.58038139343262E-2</c:v>
                </c:pt>
                <c:pt idx="875">
                  <c:v>1.7342567443847701E-2</c:v>
                </c:pt>
                <c:pt idx="876">
                  <c:v>1.6672134399414101E-2</c:v>
                </c:pt>
                <c:pt idx="877">
                  <c:v>1.71608924865723E-2</c:v>
                </c:pt>
                <c:pt idx="878">
                  <c:v>1.56550407409668E-2</c:v>
                </c:pt>
                <c:pt idx="879">
                  <c:v>1.7701625823974599E-2</c:v>
                </c:pt>
                <c:pt idx="880">
                  <c:v>1.4850139617919899E-2</c:v>
                </c:pt>
                <c:pt idx="881">
                  <c:v>1.89719200134278E-2</c:v>
                </c:pt>
                <c:pt idx="882">
                  <c:v>1.3798713684082101E-2</c:v>
                </c:pt>
                <c:pt idx="883">
                  <c:v>1.7571926116943401E-2</c:v>
                </c:pt>
                <c:pt idx="884">
                  <c:v>1.5403270721435601E-2</c:v>
                </c:pt>
                <c:pt idx="885">
                  <c:v>1.6786575317382799E-2</c:v>
                </c:pt>
                <c:pt idx="886">
                  <c:v>1.59101486206055E-2</c:v>
                </c:pt>
                <c:pt idx="887">
                  <c:v>1.7542839050293E-2</c:v>
                </c:pt>
                <c:pt idx="888">
                  <c:v>1.6020298004150401E-2</c:v>
                </c:pt>
                <c:pt idx="889">
                  <c:v>1.44715309143067E-2</c:v>
                </c:pt>
                <c:pt idx="890">
                  <c:v>1.79810523986817E-2</c:v>
                </c:pt>
                <c:pt idx="891">
                  <c:v>1.4369010925293E-2</c:v>
                </c:pt>
                <c:pt idx="892">
                  <c:v>1.8419742584228498E-2</c:v>
                </c:pt>
                <c:pt idx="893">
                  <c:v>1.6068458557128899E-2</c:v>
                </c:pt>
                <c:pt idx="894">
                  <c:v>1.49812698364258E-2</c:v>
                </c:pt>
                <c:pt idx="895">
                  <c:v>1.61900520324707E-2</c:v>
                </c:pt>
                <c:pt idx="896">
                  <c:v>1.4420986175537101E-2</c:v>
                </c:pt>
                <c:pt idx="897">
                  <c:v>1.6047477722168E-2</c:v>
                </c:pt>
                <c:pt idx="898">
                  <c:v>1.7340660095214899E-2</c:v>
                </c:pt>
                <c:pt idx="899">
                  <c:v>1.09996795654297E-2</c:v>
                </c:pt>
                <c:pt idx="900">
                  <c:v>1.8755435943603498E-2</c:v>
                </c:pt>
                <c:pt idx="901">
                  <c:v>1.4100551605224601E-2</c:v>
                </c:pt>
                <c:pt idx="902">
                  <c:v>1.8746852874755901E-2</c:v>
                </c:pt>
                <c:pt idx="903">
                  <c:v>1.44481658935547E-2</c:v>
                </c:pt>
                <c:pt idx="904">
                  <c:v>1.4947414398193399E-2</c:v>
                </c:pt>
                <c:pt idx="905">
                  <c:v>1.32265090942383E-2</c:v>
                </c:pt>
                <c:pt idx="906">
                  <c:v>1.65362358093262E-2</c:v>
                </c:pt>
                <c:pt idx="907">
                  <c:v>1.35478973388672E-2</c:v>
                </c:pt>
                <c:pt idx="908">
                  <c:v>1.78275108337403E-2</c:v>
                </c:pt>
                <c:pt idx="909">
                  <c:v>1.23653411865235E-2</c:v>
                </c:pt>
                <c:pt idx="910">
                  <c:v>1.4532089233398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D0C9-4969-A032-87F584A852F4}"/>
            </c:ext>
          </c:extLst>
        </c:ser>
        <c:ser>
          <c:idx val="30"/>
          <c:order val="30"/>
          <c:tx>
            <c:v>+68 microL</c:v>
          </c:tx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1'!$B$2:$B$912</c:f>
              <c:numCache>
                <c:formatCode>General</c:formatCode>
                <c:ptCount val="911"/>
                <c:pt idx="0">
                  <c:v>-0.4054274559021</c:v>
                </c:pt>
                <c:pt idx="1">
                  <c:v>-0.142138481140137</c:v>
                </c:pt>
                <c:pt idx="2">
                  <c:v>-0.43235588073730502</c:v>
                </c:pt>
                <c:pt idx="3">
                  <c:v>-0.60525846481323298</c:v>
                </c:pt>
                <c:pt idx="4">
                  <c:v>-1.32056331634522</c:v>
                </c:pt>
                <c:pt idx="5">
                  <c:v>-1.10340929031372</c:v>
                </c:pt>
                <c:pt idx="6">
                  <c:v>-0.66333103179931696</c:v>
                </c:pt>
                <c:pt idx="7">
                  <c:v>-0.768585205078125</c:v>
                </c:pt>
                <c:pt idx="8">
                  <c:v>-1.0404410362243699</c:v>
                </c:pt>
                <c:pt idx="9">
                  <c:v>-0.50306415557861395</c:v>
                </c:pt>
                <c:pt idx="10">
                  <c:v>-0.36256504058837902</c:v>
                </c:pt>
                <c:pt idx="11">
                  <c:v>-1.29301309585571</c:v>
                </c:pt>
                <c:pt idx="12">
                  <c:v>-9.0009212493896498E-2</c:v>
                </c:pt>
                <c:pt idx="13">
                  <c:v>-0.58368873596191395</c:v>
                </c:pt>
                <c:pt idx="14">
                  <c:v>-0.21211147308349601</c:v>
                </c:pt>
                <c:pt idx="15">
                  <c:v>-0.19470787048339899</c:v>
                </c:pt>
                <c:pt idx="16">
                  <c:v>-0.613128662109375</c:v>
                </c:pt>
                <c:pt idx="17">
                  <c:v>-0.31514739990234403</c:v>
                </c:pt>
                <c:pt idx="18">
                  <c:v>-0.55977106094360396</c:v>
                </c:pt>
                <c:pt idx="19">
                  <c:v>-0.51726341247558605</c:v>
                </c:pt>
                <c:pt idx="20">
                  <c:v>-0.24606561660766599</c:v>
                </c:pt>
                <c:pt idx="21">
                  <c:v>-0.256057739257813</c:v>
                </c:pt>
                <c:pt idx="22">
                  <c:v>-0.99753665924072299</c:v>
                </c:pt>
                <c:pt idx="23">
                  <c:v>-0.47979211807250999</c:v>
                </c:pt>
                <c:pt idx="24">
                  <c:v>-0.95424270629882801</c:v>
                </c:pt>
                <c:pt idx="25">
                  <c:v>-0.48074913024902399</c:v>
                </c:pt>
                <c:pt idx="26">
                  <c:v>-0.83619737625122104</c:v>
                </c:pt>
                <c:pt idx="27">
                  <c:v>0.37319040298461897</c:v>
                </c:pt>
                <c:pt idx="28">
                  <c:v>-0.16271781921386699</c:v>
                </c:pt>
                <c:pt idx="29">
                  <c:v>-0.51261425018310602</c:v>
                </c:pt>
                <c:pt idx="30">
                  <c:v>-0.97651958465576205</c:v>
                </c:pt>
                <c:pt idx="31">
                  <c:v>0.29108524322509799</c:v>
                </c:pt>
                <c:pt idx="32">
                  <c:v>-1.08953380584717</c:v>
                </c:pt>
                <c:pt idx="33">
                  <c:v>-0.48213529586791998</c:v>
                </c:pt>
                <c:pt idx="34">
                  <c:v>-0.166313171386719</c:v>
                </c:pt>
                <c:pt idx="35">
                  <c:v>0.30994081497192399</c:v>
                </c:pt>
                <c:pt idx="36">
                  <c:v>0.784013271331787</c:v>
                </c:pt>
                <c:pt idx="37">
                  <c:v>-0.15092563629150399</c:v>
                </c:pt>
                <c:pt idx="38">
                  <c:v>-0.20156192779540999</c:v>
                </c:pt>
                <c:pt idx="39">
                  <c:v>-0.322368144989014</c:v>
                </c:pt>
                <c:pt idx="40">
                  <c:v>4.2490005493164097E-2</c:v>
                </c:pt>
                <c:pt idx="41">
                  <c:v>0.31600046157836897</c:v>
                </c:pt>
                <c:pt idx="42">
                  <c:v>-0.32496452331543002</c:v>
                </c:pt>
                <c:pt idx="43">
                  <c:v>1.8797874450683601E-2</c:v>
                </c:pt>
                <c:pt idx="44">
                  <c:v>0.292752265930176</c:v>
                </c:pt>
                <c:pt idx="45">
                  <c:v>-4.4555187225341797E-2</c:v>
                </c:pt>
                <c:pt idx="46">
                  <c:v>0.49044179916381903</c:v>
                </c:pt>
                <c:pt idx="47">
                  <c:v>-4.33712005615235E-2</c:v>
                </c:pt>
                <c:pt idx="48">
                  <c:v>7.9779624938964899E-2</c:v>
                </c:pt>
                <c:pt idx="49">
                  <c:v>0.68112039566040095</c:v>
                </c:pt>
                <c:pt idx="50">
                  <c:v>-1.94706916809082E-2</c:v>
                </c:pt>
                <c:pt idx="51">
                  <c:v>0.24893569946289101</c:v>
                </c:pt>
                <c:pt idx="52">
                  <c:v>0.22627210617065499</c:v>
                </c:pt>
                <c:pt idx="53">
                  <c:v>1.0442919731140199</c:v>
                </c:pt>
                <c:pt idx="54">
                  <c:v>0.63792800903320301</c:v>
                </c:pt>
                <c:pt idx="55">
                  <c:v>-2.4566650390625E-2</c:v>
                </c:pt>
                <c:pt idx="56">
                  <c:v>0.52861404418945301</c:v>
                </c:pt>
                <c:pt idx="57">
                  <c:v>-3.1165599822998099E-2</c:v>
                </c:pt>
                <c:pt idx="58">
                  <c:v>1.15169525146485</c:v>
                </c:pt>
                <c:pt idx="59">
                  <c:v>-0.263963222503662</c:v>
                </c:pt>
                <c:pt idx="60">
                  <c:v>0.84997749328613303</c:v>
                </c:pt>
                <c:pt idx="61">
                  <c:v>0.106056213378906</c:v>
                </c:pt>
                <c:pt idx="62">
                  <c:v>0.79136323928832997</c:v>
                </c:pt>
                <c:pt idx="63">
                  <c:v>-0.106077671051026</c:v>
                </c:pt>
                <c:pt idx="64">
                  <c:v>0.67928171157836903</c:v>
                </c:pt>
                <c:pt idx="65">
                  <c:v>0.20273828506469699</c:v>
                </c:pt>
                <c:pt idx="66">
                  <c:v>0.68070173263549805</c:v>
                </c:pt>
                <c:pt idx="67">
                  <c:v>1.6145491600036599</c:v>
                </c:pt>
                <c:pt idx="68">
                  <c:v>0.89687776565551802</c:v>
                </c:pt>
                <c:pt idx="69">
                  <c:v>1.58309745788574</c:v>
                </c:pt>
                <c:pt idx="70">
                  <c:v>2.6017975807189999</c:v>
                </c:pt>
                <c:pt idx="71">
                  <c:v>2.4274106025695801</c:v>
                </c:pt>
                <c:pt idx="72">
                  <c:v>1.8492746353149401</c:v>
                </c:pt>
                <c:pt idx="73">
                  <c:v>1.8436303138732899</c:v>
                </c:pt>
                <c:pt idx="74">
                  <c:v>1.8810405731201201</c:v>
                </c:pt>
                <c:pt idx="75">
                  <c:v>1.97013187408447</c:v>
                </c:pt>
                <c:pt idx="76">
                  <c:v>2.0052552223205602</c:v>
                </c:pt>
                <c:pt idx="77">
                  <c:v>1.9064745903015199</c:v>
                </c:pt>
                <c:pt idx="78">
                  <c:v>1.9351763725280799</c:v>
                </c:pt>
                <c:pt idx="79">
                  <c:v>1.9280161857605</c:v>
                </c:pt>
                <c:pt idx="80">
                  <c:v>1.8879246711730999</c:v>
                </c:pt>
                <c:pt idx="81">
                  <c:v>1.907066822052</c:v>
                </c:pt>
                <c:pt idx="82">
                  <c:v>1.89194583892822</c:v>
                </c:pt>
                <c:pt idx="83">
                  <c:v>1.9611129760742201</c:v>
                </c:pt>
                <c:pt idx="84">
                  <c:v>1.9192709922790501</c:v>
                </c:pt>
                <c:pt idx="85">
                  <c:v>1.8775272369384799</c:v>
                </c:pt>
                <c:pt idx="86">
                  <c:v>1.90505647659302</c:v>
                </c:pt>
                <c:pt idx="87">
                  <c:v>1.89176797866821</c:v>
                </c:pt>
                <c:pt idx="88">
                  <c:v>1.8924198150634799</c:v>
                </c:pt>
                <c:pt idx="89">
                  <c:v>1.8870062828064</c:v>
                </c:pt>
                <c:pt idx="90">
                  <c:v>1.8556003570556701</c:v>
                </c:pt>
                <c:pt idx="91">
                  <c:v>1.83846807479859</c:v>
                </c:pt>
                <c:pt idx="92">
                  <c:v>1.8445353507995601</c:v>
                </c:pt>
                <c:pt idx="93">
                  <c:v>1.79516696929932</c:v>
                </c:pt>
                <c:pt idx="94">
                  <c:v>1.79412794113159</c:v>
                </c:pt>
                <c:pt idx="95">
                  <c:v>1.7461690902710001</c:v>
                </c:pt>
                <c:pt idx="96">
                  <c:v>1.7173943519592301</c:v>
                </c:pt>
                <c:pt idx="97">
                  <c:v>1.69744300842285</c:v>
                </c:pt>
                <c:pt idx="98">
                  <c:v>1.6569170951843299</c:v>
                </c:pt>
                <c:pt idx="99">
                  <c:v>1.64530277252197</c:v>
                </c:pt>
                <c:pt idx="100">
                  <c:v>1.6047987937927299</c:v>
                </c:pt>
                <c:pt idx="101">
                  <c:v>1.5531358718872099</c:v>
                </c:pt>
                <c:pt idx="102">
                  <c:v>1.52254390716553</c:v>
                </c:pt>
                <c:pt idx="103">
                  <c:v>1.47740030288696</c:v>
                </c:pt>
                <c:pt idx="104">
                  <c:v>1.44003009796143</c:v>
                </c:pt>
                <c:pt idx="105">
                  <c:v>1.3978385925293</c:v>
                </c:pt>
                <c:pt idx="106">
                  <c:v>1.36581659317017</c:v>
                </c:pt>
                <c:pt idx="107">
                  <c:v>1.3304958343505899</c:v>
                </c:pt>
                <c:pt idx="108">
                  <c:v>1.29014348983765</c:v>
                </c:pt>
                <c:pt idx="109">
                  <c:v>1.26099824905396</c:v>
                </c:pt>
                <c:pt idx="110">
                  <c:v>1.2263031005859399</c:v>
                </c:pt>
                <c:pt idx="111">
                  <c:v>1.1963524818420399</c:v>
                </c:pt>
                <c:pt idx="112">
                  <c:v>1.16363477706909</c:v>
                </c:pt>
                <c:pt idx="113">
                  <c:v>1.12544965744019</c:v>
                </c:pt>
                <c:pt idx="114">
                  <c:v>1.1004610061645499</c:v>
                </c:pt>
                <c:pt idx="115">
                  <c:v>1.0720977783203101</c:v>
                </c:pt>
                <c:pt idx="116">
                  <c:v>1.0449852943420399</c:v>
                </c:pt>
                <c:pt idx="117">
                  <c:v>1.0242514610290601</c:v>
                </c:pt>
                <c:pt idx="118">
                  <c:v>0.99712610244750999</c:v>
                </c:pt>
                <c:pt idx="119">
                  <c:v>0.97691917419433605</c:v>
                </c:pt>
                <c:pt idx="120">
                  <c:v>0.94946193695068404</c:v>
                </c:pt>
                <c:pt idx="121">
                  <c:v>0.92886781692504905</c:v>
                </c:pt>
                <c:pt idx="122">
                  <c:v>0.90851449966430697</c:v>
                </c:pt>
                <c:pt idx="123">
                  <c:v>0.89006614685058605</c:v>
                </c:pt>
                <c:pt idx="124">
                  <c:v>0.87195014953613303</c:v>
                </c:pt>
                <c:pt idx="125">
                  <c:v>0.85597944259643599</c:v>
                </c:pt>
                <c:pt idx="126">
                  <c:v>0.83769607543945301</c:v>
                </c:pt>
                <c:pt idx="127">
                  <c:v>0.82368946075439498</c:v>
                </c:pt>
                <c:pt idx="128">
                  <c:v>0.81037378311157204</c:v>
                </c:pt>
                <c:pt idx="129">
                  <c:v>0.79606628417968806</c:v>
                </c:pt>
                <c:pt idx="130">
                  <c:v>0.78487634658813499</c:v>
                </c:pt>
                <c:pt idx="131">
                  <c:v>0.77132225036621105</c:v>
                </c:pt>
                <c:pt idx="132">
                  <c:v>0.75977754592895497</c:v>
                </c:pt>
                <c:pt idx="133">
                  <c:v>0.74971723556518599</c:v>
                </c:pt>
                <c:pt idx="134">
                  <c:v>0.73675346374511697</c:v>
                </c:pt>
                <c:pt idx="135">
                  <c:v>0.72539281845092796</c:v>
                </c:pt>
                <c:pt idx="136">
                  <c:v>0.71107530593872104</c:v>
                </c:pt>
                <c:pt idx="137">
                  <c:v>0.69722604751586903</c:v>
                </c:pt>
                <c:pt idx="138">
                  <c:v>0.68290996551513705</c:v>
                </c:pt>
                <c:pt idx="139">
                  <c:v>0.66754055023193404</c:v>
                </c:pt>
                <c:pt idx="140">
                  <c:v>0.65256357192993197</c:v>
                </c:pt>
                <c:pt idx="141">
                  <c:v>0.63488626480102595</c:v>
                </c:pt>
                <c:pt idx="142">
                  <c:v>0.619107246398926</c:v>
                </c:pt>
                <c:pt idx="143">
                  <c:v>0.60144901275634799</c:v>
                </c:pt>
                <c:pt idx="144">
                  <c:v>0.57996177673339899</c:v>
                </c:pt>
                <c:pt idx="145">
                  <c:v>0.56346225738525402</c:v>
                </c:pt>
                <c:pt idx="146">
                  <c:v>0.543864727020264</c:v>
                </c:pt>
                <c:pt idx="147">
                  <c:v>0.52383518218994196</c:v>
                </c:pt>
                <c:pt idx="148">
                  <c:v>0.50483179092407304</c:v>
                </c:pt>
                <c:pt idx="149">
                  <c:v>0.48572921752929699</c:v>
                </c:pt>
                <c:pt idx="150">
                  <c:v>0.46577787399291998</c:v>
                </c:pt>
                <c:pt idx="151">
                  <c:v>0.44573593139648499</c:v>
                </c:pt>
                <c:pt idx="152">
                  <c:v>0.42655992507934598</c:v>
                </c:pt>
                <c:pt idx="153">
                  <c:v>0.40624284744262701</c:v>
                </c:pt>
                <c:pt idx="154">
                  <c:v>0.38570594787597701</c:v>
                </c:pt>
                <c:pt idx="155">
                  <c:v>0.36668062210083002</c:v>
                </c:pt>
                <c:pt idx="156">
                  <c:v>0.34685325622558599</c:v>
                </c:pt>
                <c:pt idx="157">
                  <c:v>0.32604122161865301</c:v>
                </c:pt>
                <c:pt idx="158">
                  <c:v>0.306442260742188</c:v>
                </c:pt>
                <c:pt idx="159">
                  <c:v>0.28653669357299799</c:v>
                </c:pt>
                <c:pt idx="160">
                  <c:v>0.267222881317139</c:v>
                </c:pt>
                <c:pt idx="161">
                  <c:v>0.24822282791137701</c:v>
                </c:pt>
                <c:pt idx="162">
                  <c:v>0.23021650314331099</c:v>
                </c:pt>
                <c:pt idx="163">
                  <c:v>0.21354436874389701</c:v>
                </c:pt>
                <c:pt idx="164">
                  <c:v>0.19711351394653301</c:v>
                </c:pt>
                <c:pt idx="165">
                  <c:v>0.18238496780395499</c:v>
                </c:pt>
                <c:pt idx="166">
                  <c:v>0.16882848739624001</c:v>
                </c:pt>
                <c:pt idx="167">
                  <c:v>0.15693330764770499</c:v>
                </c:pt>
                <c:pt idx="168">
                  <c:v>0.14751148223877</c:v>
                </c:pt>
                <c:pt idx="169">
                  <c:v>0.13811397552490301</c:v>
                </c:pt>
                <c:pt idx="170">
                  <c:v>0.13046073913574199</c:v>
                </c:pt>
                <c:pt idx="171">
                  <c:v>0.12423133850097701</c:v>
                </c:pt>
                <c:pt idx="172">
                  <c:v>0.117668151855469</c:v>
                </c:pt>
                <c:pt idx="173">
                  <c:v>0.11172056198120101</c:v>
                </c:pt>
                <c:pt idx="174">
                  <c:v>0.104644775390625</c:v>
                </c:pt>
                <c:pt idx="175">
                  <c:v>9.70044136047363E-2</c:v>
                </c:pt>
                <c:pt idx="176">
                  <c:v>8.9700698852539104E-2</c:v>
                </c:pt>
                <c:pt idx="177">
                  <c:v>8.2273006439208998E-2</c:v>
                </c:pt>
                <c:pt idx="178">
                  <c:v>7.8922748565673898E-2</c:v>
                </c:pt>
                <c:pt idx="179">
                  <c:v>7.5501441955566406E-2</c:v>
                </c:pt>
                <c:pt idx="180">
                  <c:v>7.2569370269775405E-2</c:v>
                </c:pt>
                <c:pt idx="181">
                  <c:v>7.0430755615234403E-2</c:v>
                </c:pt>
                <c:pt idx="182">
                  <c:v>6.7353248596191406E-2</c:v>
                </c:pt>
                <c:pt idx="183">
                  <c:v>6.4709663391113295E-2</c:v>
                </c:pt>
                <c:pt idx="184">
                  <c:v>6.1889171600341797E-2</c:v>
                </c:pt>
                <c:pt idx="185">
                  <c:v>6.02474212646485E-2</c:v>
                </c:pt>
                <c:pt idx="186">
                  <c:v>5.78155517578125E-2</c:v>
                </c:pt>
                <c:pt idx="187">
                  <c:v>5.6554317474365297E-2</c:v>
                </c:pt>
                <c:pt idx="188">
                  <c:v>5.4441452026367201E-2</c:v>
                </c:pt>
                <c:pt idx="189">
                  <c:v>5.3061008453369203E-2</c:v>
                </c:pt>
                <c:pt idx="190">
                  <c:v>5.1804542541503899E-2</c:v>
                </c:pt>
                <c:pt idx="191">
                  <c:v>5.0342082977294998E-2</c:v>
                </c:pt>
                <c:pt idx="192">
                  <c:v>5.0018310546875E-2</c:v>
                </c:pt>
                <c:pt idx="193">
                  <c:v>4.8763751983642599E-2</c:v>
                </c:pt>
                <c:pt idx="194">
                  <c:v>4.8168659210205099E-2</c:v>
                </c:pt>
                <c:pt idx="195">
                  <c:v>4.7892570495605503E-2</c:v>
                </c:pt>
                <c:pt idx="196">
                  <c:v>4.6611785888671903E-2</c:v>
                </c:pt>
                <c:pt idx="197">
                  <c:v>4.6435356140136698E-2</c:v>
                </c:pt>
                <c:pt idx="198">
                  <c:v>4.5369148254394601E-2</c:v>
                </c:pt>
                <c:pt idx="199">
                  <c:v>4.4748306274414097E-2</c:v>
                </c:pt>
                <c:pt idx="200">
                  <c:v>4.46877479553223E-2</c:v>
                </c:pt>
                <c:pt idx="201">
                  <c:v>4.4202804565429701E-2</c:v>
                </c:pt>
                <c:pt idx="202">
                  <c:v>4.4021129608154297E-2</c:v>
                </c:pt>
                <c:pt idx="203">
                  <c:v>4.3646812438964899E-2</c:v>
                </c:pt>
                <c:pt idx="204">
                  <c:v>4.3773651123046903E-2</c:v>
                </c:pt>
                <c:pt idx="205">
                  <c:v>4.2675495147705099E-2</c:v>
                </c:pt>
                <c:pt idx="206">
                  <c:v>4.2879581451416002E-2</c:v>
                </c:pt>
                <c:pt idx="207">
                  <c:v>4.3292522430419901E-2</c:v>
                </c:pt>
                <c:pt idx="208">
                  <c:v>4.2661190032958998E-2</c:v>
                </c:pt>
                <c:pt idx="209">
                  <c:v>4.2927742004394601E-2</c:v>
                </c:pt>
                <c:pt idx="210">
                  <c:v>4.2364597320556703E-2</c:v>
                </c:pt>
                <c:pt idx="211">
                  <c:v>4.1764259338378899E-2</c:v>
                </c:pt>
                <c:pt idx="212">
                  <c:v>4.2015552520752002E-2</c:v>
                </c:pt>
                <c:pt idx="213">
                  <c:v>4.1749954223632799E-2</c:v>
                </c:pt>
                <c:pt idx="214">
                  <c:v>4.1993618011474602E-2</c:v>
                </c:pt>
                <c:pt idx="215">
                  <c:v>4.2138099670410198E-2</c:v>
                </c:pt>
                <c:pt idx="216">
                  <c:v>4.1649341583252002E-2</c:v>
                </c:pt>
                <c:pt idx="217">
                  <c:v>4.1069507598877002E-2</c:v>
                </c:pt>
                <c:pt idx="218">
                  <c:v>4.0927410125732401E-2</c:v>
                </c:pt>
                <c:pt idx="219">
                  <c:v>4.13970947265625E-2</c:v>
                </c:pt>
                <c:pt idx="220">
                  <c:v>4.14843559265137E-2</c:v>
                </c:pt>
                <c:pt idx="221">
                  <c:v>4.1385173797607401E-2</c:v>
                </c:pt>
                <c:pt idx="222">
                  <c:v>4.1175365447998102E-2</c:v>
                </c:pt>
                <c:pt idx="223">
                  <c:v>4.1222572326660198E-2</c:v>
                </c:pt>
                <c:pt idx="224">
                  <c:v>4.0771484375E-2</c:v>
                </c:pt>
                <c:pt idx="225">
                  <c:v>4.1121006011962898E-2</c:v>
                </c:pt>
                <c:pt idx="226">
                  <c:v>4.0876865386962898E-2</c:v>
                </c:pt>
                <c:pt idx="227">
                  <c:v>4.0591716766357401E-2</c:v>
                </c:pt>
                <c:pt idx="228">
                  <c:v>4.0558815002441399E-2</c:v>
                </c:pt>
                <c:pt idx="229">
                  <c:v>4.0231704711914097E-2</c:v>
                </c:pt>
                <c:pt idx="230">
                  <c:v>4.0568351745605503E-2</c:v>
                </c:pt>
                <c:pt idx="231">
                  <c:v>4.0487289428711E-2</c:v>
                </c:pt>
                <c:pt idx="232">
                  <c:v>3.9729118347168003E-2</c:v>
                </c:pt>
                <c:pt idx="233">
                  <c:v>3.93733978271485E-2</c:v>
                </c:pt>
                <c:pt idx="234">
                  <c:v>3.9253234863281299E-2</c:v>
                </c:pt>
                <c:pt idx="235">
                  <c:v>3.8831710815429701E-2</c:v>
                </c:pt>
                <c:pt idx="236">
                  <c:v>3.89962196350098E-2</c:v>
                </c:pt>
                <c:pt idx="237">
                  <c:v>3.9916038513183601E-2</c:v>
                </c:pt>
                <c:pt idx="238">
                  <c:v>3.8519382476806703E-2</c:v>
                </c:pt>
                <c:pt idx="239">
                  <c:v>3.8209438323974602E-2</c:v>
                </c:pt>
                <c:pt idx="240">
                  <c:v>3.8315296173095703E-2</c:v>
                </c:pt>
                <c:pt idx="241">
                  <c:v>3.8189888000488302E-2</c:v>
                </c:pt>
                <c:pt idx="242">
                  <c:v>3.8159370422363302E-2</c:v>
                </c:pt>
                <c:pt idx="243">
                  <c:v>3.7400722503662102E-2</c:v>
                </c:pt>
                <c:pt idx="244">
                  <c:v>3.7633419036865297E-2</c:v>
                </c:pt>
                <c:pt idx="245">
                  <c:v>3.7031173706054701E-2</c:v>
                </c:pt>
                <c:pt idx="246">
                  <c:v>3.65862846374512E-2</c:v>
                </c:pt>
                <c:pt idx="247">
                  <c:v>3.6422252655029297E-2</c:v>
                </c:pt>
                <c:pt idx="248">
                  <c:v>3.6515712738037102E-2</c:v>
                </c:pt>
                <c:pt idx="249">
                  <c:v>3.5848140716552797E-2</c:v>
                </c:pt>
                <c:pt idx="250">
                  <c:v>3.59292030334473E-2</c:v>
                </c:pt>
                <c:pt idx="251">
                  <c:v>3.5836219787597698E-2</c:v>
                </c:pt>
                <c:pt idx="252">
                  <c:v>3.5167694091796903E-2</c:v>
                </c:pt>
                <c:pt idx="253">
                  <c:v>3.4528732299804701E-2</c:v>
                </c:pt>
                <c:pt idx="254">
                  <c:v>3.49273681640625E-2</c:v>
                </c:pt>
                <c:pt idx="255">
                  <c:v>3.4523963928222698E-2</c:v>
                </c:pt>
                <c:pt idx="256">
                  <c:v>3.4071445465087898E-2</c:v>
                </c:pt>
                <c:pt idx="257">
                  <c:v>3.39760780334473E-2</c:v>
                </c:pt>
                <c:pt idx="258">
                  <c:v>3.3978939056396498E-2</c:v>
                </c:pt>
                <c:pt idx="259">
                  <c:v>3.3738613128662102E-2</c:v>
                </c:pt>
                <c:pt idx="260">
                  <c:v>3.3586502075195299E-2</c:v>
                </c:pt>
                <c:pt idx="261">
                  <c:v>3.32226753234863E-2</c:v>
                </c:pt>
                <c:pt idx="262">
                  <c:v>3.3346176147461E-2</c:v>
                </c:pt>
                <c:pt idx="263">
                  <c:v>3.2901287078857401E-2</c:v>
                </c:pt>
                <c:pt idx="264">
                  <c:v>3.3052921295166002E-2</c:v>
                </c:pt>
                <c:pt idx="265">
                  <c:v>3.28826904296875E-2</c:v>
                </c:pt>
                <c:pt idx="266">
                  <c:v>3.2497882843017599E-2</c:v>
                </c:pt>
                <c:pt idx="267">
                  <c:v>3.2678127288818401E-2</c:v>
                </c:pt>
                <c:pt idx="268">
                  <c:v>3.2144069671630901E-2</c:v>
                </c:pt>
                <c:pt idx="269">
                  <c:v>3.16882133483887E-2</c:v>
                </c:pt>
                <c:pt idx="270">
                  <c:v>3.1538009643554701E-2</c:v>
                </c:pt>
                <c:pt idx="271">
                  <c:v>3.15966606140137E-2</c:v>
                </c:pt>
                <c:pt idx="272">
                  <c:v>3.1811714172363302E-2</c:v>
                </c:pt>
                <c:pt idx="273">
                  <c:v>3.1453609466552797E-2</c:v>
                </c:pt>
                <c:pt idx="274">
                  <c:v>3.0618190765380901E-2</c:v>
                </c:pt>
                <c:pt idx="275">
                  <c:v>3.0539989471435599E-2</c:v>
                </c:pt>
                <c:pt idx="276">
                  <c:v>3.0518531799316399E-2</c:v>
                </c:pt>
                <c:pt idx="277">
                  <c:v>3.0255317687988299E-2</c:v>
                </c:pt>
                <c:pt idx="278">
                  <c:v>3.0255317687988299E-2</c:v>
                </c:pt>
                <c:pt idx="279">
                  <c:v>2.9746055603027399E-2</c:v>
                </c:pt>
                <c:pt idx="280">
                  <c:v>2.9745101928711E-2</c:v>
                </c:pt>
                <c:pt idx="281">
                  <c:v>2.9633522033691399E-2</c:v>
                </c:pt>
                <c:pt idx="282">
                  <c:v>2.9570579528808601E-2</c:v>
                </c:pt>
                <c:pt idx="283">
                  <c:v>2.9105663299560599E-2</c:v>
                </c:pt>
                <c:pt idx="284">
                  <c:v>2.8695106506347701E-2</c:v>
                </c:pt>
                <c:pt idx="285">
                  <c:v>2.8653144836425799E-2</c:v>
                </c:pt>
                <c:pt idx="286">
                  <c:v>2.83656120300293E-2</c:v>
                </c:pt>
                <c:pt idx="287">
                  <c:v>2.82902717590332E-2</c:v>
                </c:pt>
                <c:pt idx="288">
                  <c:v>2.8145313262939502E-2</c:v>
                </c:pt>
                <c:pt idx="289">
                  <c:v>2.7540683746337901E-2</c:v>
                </c:pt>
                <c:pt idx="290">
                  <c:v>2.76188850402832E-2</c:v>
                </c:pt>
                <c:pt idx="291">
                  <c:v>2.7163982391357401E-2</c:v>
                </c:pt>
                <c:pt idx="292">
                  <c:v>2.7010917663574201E-2</c:v>
                </c:pt>
                <c:pt idx="293">
                  <c:v>2.6980400085449201E-2</c:v>
                </c:pt>
                <c:pt idx="294">
                  <c:v>2.6634693145752002E-2</c:v>
                </c:pt>
                <c:pt idx="295">
                  <c:v>2.7441978454589899E-2</c:v>
                </c:pt>
                <c:pt idx="296">
                  <c:v>2.71258354187012E-2</c:v>
                </c:pt>
                <c:pt idx="297">
                  <c:v>2.5454521179199201E-2</c:v>
                </c:pt>
                <c:pt idx="298">
                  <c:v>2.5414943695068401E-2</c:v>
                </c:pt>
                <c:pt idx="299">
                  <c:v>2.58374214172363E-2</c:v>
                </c:pt>
                <c:pt idx="300">
                  <c:v>2.5761604309082101E-2</c:v>
                </c:pt>
                <c:pt idx="301">
                  <c:v>2.5474548339843799E-2</c:v>
                </c:pt>
                <c:pt idx="302">
                  <c:v>2.5444507598877002E-2</c:v>
                </c:pt>
                <c:pt idx="303">
                  <c:v>2.54626274108887E-2</c:v>
                </c:pt>
                <c:pt idx="304">
                  <c:v>2.5086879730224599E-2</c:v>
                </c:pt>
                <c:pt idx="305">
                  <c:v>2.47960090637207E-2</c:v>
                </c:pt>
                <c:pt idx="306">
                  <c:v>2.49180793762207E-2</c:v>
                </c:pt>
                <c:pt idx="307">
                  <c:v>2.4879455566406299E-2</c:v>
                </c:pt>
                <c:pt idx="308">
                  <c:v>2.4771690368652399E-2</c:v>
                </c:pt>
                <c:pt idx="309">
                  <c:v>2.4567604064941399E-2</c:v>
                </c:pt>
                <c:pt idx="310">
                  <c:v>2.4461269378662099E-2</c:v>
                </c:pt>
                <c:pt idx="311">
                  <c:v>2.4463653564453101E-2</c:v>
                </c:pt>
                <c:pt idx="312">
                  <c:v>2.43988037109375E-2</c:v>
                </c:pt>
                <c:pt idx="313">
                  <c:v>2.42562294006348E-2</c:v>
                </c:pt>
                <c:pt idx="314">
                  <c:v>2.42724418640137E-2</c:v>
                </c:pt>
                <c:pt idx="315">
                  <c:v>2.4352073669433601E-2</c:v>
                </c:pt>
                <c:pt idx="316">
                  <c:v>2.4324417114257799E-2</c:v>
                </c:pt>
                <c:pt idx="317">
                  <c:v>2.4245262145996101E-2</c:v>
                </c:pt>
                <c:pt idx="318">
                  <c:v>2.4218082427978498E-2</c:v>
                </c:pt>
                <c:pt idx="319">
                  <c:v>2.4173736572265601E-2</c:v>
                </c:pt>
                <c:pt idx="320">
                  <c:v>2.4156570434570299E-2</c:v>
                </c:pt>
                <c:pt idx="321">
                  <c:v>2.4217605590820299E-2</c:v>
                </c:pt>
                <c:pt idx="322">
                  <c:v>2.4313926696777399E-2</c:v>
                </c:pt>
                <c:pt idx="323">
                  <c:v>2.4254798889160201E-2</c:v>
                </c:pt>
                <c:pt idx="324">
                  <c:v>2.4264812469482401E-2</c:v>
                </c:pt>
                <c:pt idx="325">
                  <c:v>2.41599082946778E-2</c:v>
                </c:pt>
                <c:pt idx="326">
                  <c:v>2.4096965789794901E-2</c:v>
                </c:pt>
                <c:pt idx="327">
                  <c:v>2.4269104003906299E-2</c:v>
                </c:pt>
                <c:pt idx="328">
                  <c:v>2.4129867553711E-2</c:v>
                </c:pt>
                <c:pt idx="329">
                  <c:v>2.42056846618653E-2</c:v>
                </c:pt>
                <c:pt idx="330">
                  <c:v>2.4065017700195299E-2</c:v>
                </c:pt>
                <c:pt idx="331">
                  <c:v>2.40788459777832E-2</c:v>
                </c:pt>
                <c:pt idx="332">
                  <c:v>2.3995399475097701E-2</c:v>
                </c:pt>
                <c:pt idx="333">
                  <c:v>2.3952484130859399E-2</c:v>
                </c:pt>
                <c:pt idx="334">
                  <c:v>2.38800048828125E-2</c:v>
                </c:pt>
                <c:pt idx="335">
                  <c:v>2.3957729339599599E-2</c:v>
                </c:pt>
                <c:pt idx="336">
                  <c:v>2.3985862731933601E-2</c:v>
                </c:pt>
                <c:pt idx="337">
                  <c:v>2.3932933807373099E-2</c:v>
                </c:pt>
                <c:pt idx="338">
                  <c:v>2.3790836334228498E-2</c:v>
                </c:pt>
                <c:pt idx="339">
                  <c:v>2.3735046386718799E-2</c:v>
                </c:pt>
                <c:pt idx="340">
                  <c:v>2.3782730102539101E-2</c:v>
                </c:pt>
                <c:pt idx="341">
                  <c:v>2.3598670959472701E-2</c:v>
                </c:pt>
                <c:pt idx="342">
                  <c:v>2.3678779602050799E-2</c:v>
                </c:pt>
                <c:pt idx="343">
                  <c:v>2.36115455627442E-2</c:v>
                </c:pt>
                <c:pt idx="344">
                  <c:v>2.3419857025146502E-2</c:v>
                </c:pt>
                <c:pt idx="345">
                  <c:v>2.35085487365723E-2</c:v>
                </c:pt>
                <c:pt idx="346">
                  <c:v>2.3410320281982401E-2</c:v>
                </c:pt>
                <c:pt idx="347">
                  <c:v>2.3328781127929701E-2</c:v>
                </c:pt>
                <c:pt idx="348">
                  <c:v>2.32338905334473E-2</c:v>
                </c:pt>
                <c:pt idx="349">
                  <c:v>2.3185253143310599E-2</c:v>
                </c:pt>
                <c:pt idx="350">
                  <c:v>2.30255126953125E-2</c:v>
                </c:pt>
                <c:pt idx="351">
                  <c:v>2.3062705993652399E-2</c:v>
                </c:pt>
                <c:pt idx="352">
                  <c:v>2.2971153259277399E-2</c:v>
                </c:pt>
                <c:pt idx="353">
                  <c:v>2.2850513458252002E-2</c:v>
                </c:pt>
                <c:pt idx="354">
                  <c:v>2.27570533752442E-2</c:v>
                </c:pt>
                <c:pt idx="355">
                  <c:v>2.25729942321778E-2</c:v>
                </c:pt>
                <c:pt idx="356">
                  <c:v>2.25629806518555E-2</c:v>
                </c:pt>
                <c:pt idx="357">
                  <c:v>2.2509098052978498E-2</c:v>
                </c:pt>
                <c:pt idx="358">
                  <c:v>2.24299430847168E-2</c:v>
                </c:pt>
                <c:pt idx="359">
                  <c:v>2.23441123962403E-2</c:v>
                </c:pt>
                <c:pt idx="360">
                  <c:v>2.2297859191894601E-2</c:v>
                </c:pt>
                <c:pt idx="361">
                  <c:v>2.2191047668457101E-2</c:v>
                </c:pt>
                <c:pt idx="362">
                  <c:v>2.2213459014892599E-2</c:v>
                </c:pt>
                <c:pt idx="363">
                  <c:v>2.2231101989746101E-2</c:v>
                </c:pt>
                <c:pt idx="364">
                  <c:v>2.2059440612793E-2</c:v>
                </c:pt>
                <c:pt idx="365">
                  <c:v>2.20398902893067E-2</c:v>
                </c:pt>
                <c:pt idx="366">
                  <c:v>2.1975994110107401E-2</c:v>
                </c:pt>
                <c:pt idx="367">
                  <c:v>2.1996021270752002E-2</c:v>
                </c:pt>
                <c:pt idx="368">
                  <c:v>2.1929264068603498E-2</c:v>
                </c:pt>
                <c:pt idx="369">
                  <c:v>2.1822452545165998E-2</c:v>
                </c:pt>
                <c:pt idx="370">
                  <c:v>2.18205451965332E-2</c:v>
                </c:pt>
                <c:pt idx="371">
                  <c:v>2.17852592468262E-2</c:v>
                </c:pt>
                <c:pt idx="372">
                  <c:v>2.1597862243652399E-2</c:v>
                </c:pt>
                <c:pt idx="373">
                  <c:v>2.1594524383544901E-2</c:v>
                </c:pt>
                <c:pt idx="374">
                  <c:v>2.1695613861084002E-2</c:v>
                </c:pt>
                <c:pt idx="375">
                  <c:v>2.1594047546386701E-2</c:v>
                </c:pt>
                <c:pt idx="376">
                  <c:v>2.1634578704834002E-2</c:v>
                </c:pt>
                <c:pt idx="377">
                  <c:v>2.1596908569336E-2</c:v>
                </c:pt>
                <c:pt idx="378">
                  <c:v>2.1604061126709002E-2</c:v>
                </c:pt>
                <c:pt idx="379">
                  <c:v>2.1623134613037099E-2</c:v>
                </c:pt>
                <c:pt idx="380">
                  <c:v>2.1557331085205099E-2</c:v>
                </c:pt>
                <c:pt idx="381">
                  <c:v>2.1420955657959002E-2</c:v>
                </c:pt>
                <c:pt idx="382">
                  <c:v>2.13971138000488E-2</c:v>
                </c:pt>
                <c:pt idx="383">
                  <c:v>2.1437644958496101E-2</c:v>
                </c:pt>
                <c:pt idx="384">
                  <c:v>2.1450519561767599E-2</c:v>
                </c:pt>
                <c:pt idx="385">
                  <c:v>2.1354198455810599E-2</c:v>
                </c:pt>
                <c:pt idx="386">
                  <c:v>2.1420478820800799E-2</c:v>
                </c:pt>
                <c:pt idx="387">
                  <c:v>2.14133262634278E-2</c:v>
                </c:pt>
                <c:pt idx="388">
                  <c:v>2.13627815246582E-2</c:v>
                </c:pt>
                <c:pt idx="389">
                  <c:v>2.1329402923584002E-2</c:v>
                </c:pt>
                <c:pt idx="390">
                  <c:v>2.1442413330078101E-2</c:v>
                </c:pt>
                <c:pt idx="391">
                  <c:v>2.14133262634278E-2</c:v>
                </c:pt>
                <c:pt idx="392">
                  <c:v>2.1258354187011701E-2</c:v>
                </c:pt>
                <c:pt idx="393">
                  <c:v>2.1018981933593799E-2</c:v>
                </c:pt>
                <c:pt idx="394">
                  <c:v>2.1472454071044901E-2</c:v>
                </c:pt>
                <c:pt idx="395">
                  <c:v>2.1430492401123099E-2</c:v>
                </c:pt>
                <c:pt idx="396">
                  <c:v>2.1404266357421899E-2</c:v>
                </c:pt>
                <c:pt idx="397">
                  <c:v>2.1414756774902399E-2</c:v>
                </c:pt>
                <c:pt idx="398">
                  <c:v>2.1522998809814502E-2</c:v>
                </c:pt>
                <c:pt idx="399">
                  <c:v>2.1278858184814502E-2</c:v>
                </c:pt>
                <c:pt idx="400">
                  <c:v>2.1321296691894601E-2</c:v>
                </c:pt>
                <c:pt idx="401">
                  <c:v>2.1447658538818401E-2</c:v>
                </c:pt>
                <c:pt idx="402">
                  <c:v>2.1544456481933601E-2</c:v>
                </c:pt>
                <c:pt idx="403">
                  <c:v>2.16069221496582E-2</c:v>
                </c:pt>
                <c:pt idx="404">
                  <c:v>2.1582603454589899E-2</c:v>
                </c:pt>
                <c:pt idx="405">
                  <c:v>2.1584510803222701E-2</c:v>
                </c:pt>
                <c:pt idx="406">
                  <c:v>2.1536827087402399E-2</c:v>
                </c:pt>
                <c:pt idx="407">
                  <c:v>2.1689414978027399E-2</c:v>
                </c:pt>
                <c:pt idx="408">
                  <c:v>2.1646022796630901E-2</c:v>
                </c:pt>
                <c:pt idx="409">
                  <c:v>2.1759986877441399E-2</c:v>
                </c:pt>
                <c:pt idx="410">
                  <c:v>2.1816253662109399E-2</c:v>
                </c:pt>
                <c:pt idx="411">
                  <c:v>2.1855354309082101E-2</c:v>
                </c:pt>
                <c:pt idx="412">
                  <c:v>2.18157768249512E-2</c:v>
                </c:pt>
                <c:pt idx="413">
                  <c:v>2.18262672424317E-2</c:v>
                </c:pt>
                <c:pt idx="414">
                  <c:v>2.16736793518067E-2</c:v>
                </c:pt>
                <c:pt idx="415">
                  <c:v>2.1791458129882799E-2</c:v>
                </c:pt>
                <c:pt idx="416">
                  <c:v>2.1894454956054701E-2</c:v>
                </c:pt>
                <c:pt idx="417">
                  <c:v>2.18501091003418E-2</c:v>
                </c:pt>
                <c:pt idx="418">
                  <c:v>2.19416618347168E-2</c:v>
                </c:pt>
                <c:pt idx="419">
                  <c:v>2.2006034851074201E-2</c:v>
                </c:pt>
                <c:pt idx="420">
                  <c:v>2.2047042846679701E-2</c:v>
                </c:pt>
                <c:pt idx="421">
                  <c:v>2.2031307220459002E-2</c:v>
                </c:pt>
                <c:pt idx="422">
                  <c:v>2.1981239318847701E-2</c:v>
                </c:pt>
                <c:pt idx="423">
                  <c:v>2.1986007690429701E-2</c:v>
                </c:pt>
                <c:pt idx="424">
                  <c:v>2.1938800811767599E-2</c:v>
                </c:pt>
                <c:pt idx="425">
                  <c:v>2.1989822387695299E-2</c:v>
                </c:pt>
                <c:pt idx="426">
                  <c:v>2.2067070007324201E-2</c:v>
                </c:pt>
                <c:pt idx="427">
                  <c:v>2.20541954040528E-2</c:v>
                </c:pt>
                <c:pt idx="428">
                  <c:v>2.2065162658691399E-2</c:v>
                </c:pt>
                <c:pt idx="429">
                  <c:v>2.19831466674805E-2</c:v>
                </c:pt>
                <c:pt idx="430">
                  <c:v>2.20398902893067E-2</c:v>
                </c:pt>
                <c:pt idx="431">
                  <c:v>2.2060871124267599E-2</c:v>
                </c:pt>
                <c:pt idx="432">
                  <c:v>2.22821235656738E-2</c:v>
                </c:pt>
                <c:pt idx="433">
                  <c:v>2.2403717041015601E-2</c:v>
                </c:pt>
                <c:pt idx="434">
                  <c:v>2.2753238677978498E-2</c:v>
                </c:pt>
                <c:pt idx="435">
                  <c:v>2.2839546203613299E-2</c:v>
                </c:pt>
                <c:pt idx="436">
                  <c:v>2.2835731506347701E-2</c:v>
                </c:pt>
                <c:pt idx="437">
                  <c:v>2.2989273071289101E-2</c:v>
                </c:pt>
                <c:pt idx="438">
                  <c:v>2.2430419921875E-2</c:v>
                </c:pt>
                <c:pt idx="439">
                  <c:v>2.0113945007324201E-2</c:v>
                </c:pt>
                <c:pt idx="440">
                  <c:v>1.8274307250976601E-2</c:v>
                </c:pt>
                <c:pt idx="441">
                  <c:v>1.9404411315918E-2</c:v>
                </c:pt>
                <c:pt idx="442">
                  <c:v>2.0261287689209002E-2</c:v>
                </c:pt>
                <c:pt idx="443">
                  <c:v>1.9452571868896502E-2</c:v>
                </c:pt>
                <c:pt idx="444">
                  <c:v>2.0321846008300799E-2</c:v>
                </c:pt>
                <c:pt idx="445">
                  <c:v>2.2713184356689502E-2</c:v>
                </c:pt>
                <c:pt idx="446">
                  <c:v>2.24976539611817E-2</c:v>
                </c:pt>
                <c:pt idx="447">
                  <c:v>2.1827697753906299E-2</c:v>
                </c:pt>
                <c:pt idx="448">
                  <c:v>2.14734077453613E-2</c:v>
                </c:pt>
                <c:pt idx="449">
                  <c:v>2.1064281463623099E-2</c:v>
                </c:pt>
                <c:pt idx="450">
                  <c:v>2.0772933959961E-2</c:v>
                </c:pt>
                <c:pt idx="451">
                  <c:v>2.0593166351318401E-2</c:v>
                </c:pt>
                <c:pt idx="452">
                  <c:v>2.0535469055175799E-2</c:v>
                </c:pt>
                <c:pt idx="453">
                  <c:v>2.04572677612305E-2</c:v>
                </c:pt>
                <c:pt idx="454">
                  <c:v>2.0364761352539101E-2</c:v>
                </c:pt>
                <c:pt idx="455">
                  <c:v>2.0261287689209002E-2</c:v>
                </c:pt>
                <c:pt idx="456">
                  <c:v>2.0242691040039101E-2</c:v>
                </c:pt>
                <c:pt idx="457">
                  <c:v>2.01478004455567E-2</c:v>
                </c:pt>
                <c:pt idx="458">
                  <c:v>1.9945621490478498E-2</c:v>
                </c:pt>
                <c:pt idx="459">
                  <c:v>1.9932746887207101E-2</c:v>
                </c:pt>
                <c:pt idx="460">
                  <c:v>1.9962310791015601E-2</c:v>
                </c:pt>
                <c:pt idx="461">
                  <c:v>1.9733428955078101E-2</c:v>
                </c:pt>
                <c:pt idx="462">
                  <c:v>1.9684791564941399E-2</c:v>
                </c:pt>
                <c:pt idx="463">
                  <c:v>1.9615173339843799E-2</c:v>
                </c:pt>
                <c:pt idx="464">
                  <c:v>1.9463062286377002E-2</c:v>
                </c:pt>
                <c:pt idx="465">
                  <c:v>1.97291374206543E-2</c:v>
                </c:pt>
                <c:pt idx="466">
                  <c:v>1.9366741180419901E-2</c:v>
                </c:pt>
                <c:pt idx="467">
                  <c:v>1.8143653869628899E-2</c:v>
                </c:pt>
                <c:pt idx="468">
                  <c:v>1.8765926361084002E-2</c:v>
                </c:pt>
                <c:pt idx="469">
                  <c:v>1.9259452819824201E-2</c:v>
                </c:pt>
                <c:pt idx="470">
                  <c:v>1.9269466400146502E-2</c:v>
                </c:pt>
                <c:pt idx="471">
                  <c:v>1.91693305969238E-2</c:v>
                </c:pt>
                <c:pt idx="472">
                  <c:v>1.9152164459228498E-2</c:v>
                </c:pt>
                <c:pt idx="473">
                  <c:v>1.9120216369628899E-2</c:v>
                </c:pt>
                <c:pt idx="474">
                  <c:v>1.90682411193848E-2</c:v>
                </c:pt>
                <c:pt idx="475">
                  <c:v>1.9030570983886701E-2</c:v>
                </c:pt>
                <c:pt idx="476">
                  <c:v>1.8968582153320299E-2</c:v>
                </c:pt>
                <c:pt idx="477">
                  <c:v>1.8991470336914101E-2</c:v>
                </c:pt>
                <c:pt idx="478">
                  <c:v>1.8949031829834002E-2</c:v>
                </c:pt>
                <c:pt idx="479">
                  <c:v>1.8930435180664101E-2</c:v>
                </c:pt>
                <c:pt idx="480">
                  <c:v>1.8851280212402399E-2</c:v>
                </c:pt>
                <c:pt idx="481">
                  <c:v>1.88751220703125E-2</c:v>
                </c:pt>
                <c:pt idx="482">
                  <c:v>1.8904685974121101E-2</c:v>
                </c:pt>
                <c:pt idx="483">
                  <c:v>1.8853187561035201E-2</c:v>
                </c:pt>
                <c:pt idx="484">
                  <c:v>1.8832683563232401E-2</c:v>
                </c:pt>
                <c:pt idx="485">
                  <c:v>1.8832683563232401E-2</c:v>
                </c:pt>
                <c:pt idx="486">
                  <c:v>1.88703536987305E-2</c:v>
                </c:pt>
                <c:pt idx="487">
                  <c:v>1.8822193145752002E-2</c:v>
                </c:pt>
                <c:pt idx="488">
                  <c:v>1.8821239471435599E-2</c:v>
                </c:pt>
                <c:pt idx="489">
                  <c:v>1.8760204315185599E-2</c:v>
                </c:pt>
                <c:pt idx="490">
                  <c:v>1.8803596496582101E-2</c:v>
                </c:pt>
                <c:pt idx="491">
                  <c:v>1.8788337707519601E-2</c:v>
                </c:pt>
                <c:pt idx="492">
                  <c:v>1.86972618103028E-2</c:v>
                </c:pt>
                <c:pt idx="493">
                  <c:v>1.86724662780762E-2</c:v>
                </c:pt>
                <c:pt idx="494">
                  <c:v>1.8653869628906299E-2</c:v>
                </c:pt>
                <c:pt idx="495">
                  <c:v>1.86810493469238E-2</c:v>
                </c:pt>
                <c:pt idx="496">
                  <c:v>1.8485546112060599E-2</c:v>
                </c:pt>
                <c:pt idx="497">
                  <c:v>1.8568992614746101E-2</c:v>
                </c:pt>
                <c:pt idx="498">
                  <c:v>1.8515586853027399E-2</c:v>
                </c:pt>
                <c:pt idx="499">
                  <c:v>1.85198783874512E-2</c:v>
                </c:pt>
                <c:pt idx="500">
                  <c:v>1.8431186676025401E-2</c:v>
                </c:pt>
                <c:pt idx="501">
                  <c:v>1.8363475799560599E-2</c:v>
                </c:pt>
                <c:pt idx="502">
                  <c:v>1.83167457580567E-2</c:v>
                </c:pt>
                <c:pt idx="503">
                  <c:v>1.8358707427978498E-2</c:v>
                </c:pt>
                <c:pt idx="504">
                  <c:v>1.8283843994140601E-2</c:v>
                </c:pt>
                <c:pt idx="505">
                  <c:v>1.82099342346192E-2</c:v>
                </c:pt>
                <c:pt idx="506">
                  <c:v>1.8237590789794901E-2</c:v>
                </c:pt>
                <c:pt idx="507">
                  <c:v>1.8247604370117201E-2</c:v>
                </c:pt>
                <c:pt idx="508">
                  <c:v>1.8193244934082101E-2</c:v>
                </c:pt>
                <c:pt idx="509">
                  <c:v>1.8288135528564502E-2</c:v>
                </c:pt>
                <c:pt idx="510">
                  <c:v>1.8250465393066399E-2</c:v>
                </c:pt>
                <c:pt idx="511">
                  <c:v>1.8190383911132799E-2</c:v>
                </c:pt>
                <c:pt idx="512">
                  <c:v>1.8286705017089899E-2</c:v>
                </c:pt>
                <c:pt idx="513">
                  <c:v>1.8268108367919901E-2</c:v>
                </c:pt>
                <c:pt idx="514">
                  <c:v>1.8289089202880901E-2</c:v>
                </c:pt>
                <c:pt idx="515">
                  <c:v>1.8288135528564502E-2</c:v>
                </c:pt>
                <c:pt idx="516">
                  <c:v>1.8327713012695299E-2</c:v>
                </c:pt>
                <c:pt idx="517">
                  <c:v>1.8280982971191399E-2</c:v>
                </c:pt>
                <c:pt idx="518">
                  <c:v>1.8273353576660201E-2</c:v>
                </c:pt>
                <c:pt idx="519">
                  <c:v>1.8302440643310599E-2</c:v>
                </c:pt>
                <c:pt idx="520">
                  <c:v>1.8269538879394601E-2</c:v>
                </c:pt>
                <c:pt idx="521">
                  <c:v>1.8293857574462901E-2</c:v>
                </c:pt>
                <c:pt idx="522">
                  <c:v>1.8298625946044901E-2</c:v>
                </c:pt>
                <c:pt idx="523">
                  <c:v>1.8237113952636701E-2</c:v>
                </c:pt>
                <c:pt idx="524">
                  <c:v>1.8191814422607401E-2</c:v>
                </c:pt>
                <c:pt idx="525">
                  <c:v>1.8237113952636701E-2</c:v>
                </c:pt>
                <c:pt idx="526">
                  <c:v>1.8141746520996101E-2</c:v>
                </c:pt>
                <c:pt idx="527">
                  <c:v>1.8058776855468799E-2</c:v>
                </c:pt>
                <c:pt idx="528">
                  <c:v>1.7993927001953101E-2</c:v>
                </c:pt>
                <c:pt idx="529">
                  <c:v>1.7941951751709002E-2</c:v>
                </c:pt>
                <c:pt idx="530">
                  <c:v>1.7920970916748099E-2</c:v>
                </c:pt>
                <c:pt idx="531">
                  <c:v>1.7790794372558601E-2</c:v>
                </c:pt>
                <c:pt idx="532">
                  <c:v>1.7804622650146502E-2</c:v>
                </c:pt>
                <c:pt idx="533">
                  <c:v>1.7695426940918E-2</c:v>
                </c:pt>
                <c:pt idx="534">
                  <c:v>1.7662525177002002E-2</c:v>
                </c:pt>
                <c:pt idx="535">
                  <c:v>1.7590999603271502E-2</c:v>
                </c:pt>
                <c:pt idx="536">
                  <c:v>1.7536163330078101E-2</c:v>
                </c:pt>
                <c:pt idx="537">
                  <c:v>1.7503738403320299E-2</c:v>
                </c:pt>
                <c:pt idx="538">
                  <c:v>1.7463684082031299E-2</c:v>
                </c:pt>
                <c:pt idx="539">
                  <c:v>1.7386436462402399E-2</c:v>
                </c:pt>
                <c:pt idx="540">
                  <c:v>1.7448425292968799E-2</c:v>
                </c:pt>
                <c:pt idx="541">
                  <c:v>1.7415046691894601E-2</c:v>
                </c:pt>
                <c:pt idx="542">
                  <c:v>1.7390251159668E-2</c:v>
                </c:pt>
                <c:pt idx="543">
                  <c:v>1.7295360565185599E-2</c:v>
                </c:pt>
                <c:pt idx="544">
                  <c:v>1.7310142517089899E-2</c:v>
                </c:pt>
                <c:pt idx="545">
                  <c:v>1.7315387725830099E-2</c:v>
                </c:pt>
                <c:pt idx="546">
                  <c:v>1.73144340515137E-2</c:v>
                </c:pt>
                <c:pt idx="547">
                  <c:v>1.7321586608886701E-2</c:v>
                </c:pt>
                <c:pt idx="548">
                  <c:v>1.73039436340332E-2</c:v>
                </c:pt>
                <c:pt idx="549">
                  <c:v>1.73792839050293E-2</c:v>
                </c:pt>
                <c:pt idx="550">
                  <c:v>1.7413616180419901E-2</c:v>
                </c:pt>
                <c:pt idx="551">
                  <c:v>1.7422199249267599E-2</c:v>
                </c:pt>
                <c:pt idx="552">
                  <c:v>1.7463207244873099E-2</c:v>
                </c:pt>
                <c:pt idx="553">
                  <c:v>1.7487525939941399E-2</c:v>
                </c:pt>
                <c:pt idx="554">
                  <c:v>1.75166130065918E-2</c:v>
                </c:pt>
                <c:pt idx="555">
                  <c:v>1.7525196075439502E-2</c:v>
                </c:pt>
                <c:pt idx="556">
                  <c:v>1.7566204071044901E-2</c:v>
                </c:pt>
                <c:pt idx="557">
                  <c:v>1.7469406127929701E-2</c:v>
                </c:pt>
                <c:pt idx="558">
                  <c:v>1.7491340637207101E-2</c:v>
                </c:pt>
                <c:pt idx="559">
                  <c:v>1.7459869384765601E-2</c:v>
                </c:pt>
                <c:pt idx="560">
                  <c:v>1.7529010772705099E-2</c:v>
                </c:pt>
                <c:pt idx="561">
                  <c:v>1.7446517944336E-2</c:v>
                </c:pt>
                <c:pt idx="562">
                  <c:v>1.74412727355957E-2</c:v>
                </c:pt>
                <c:pt idx="563">
                  <c:v>1.7450332641601601E-2</c:v>
                </c:pt>
                <c:pt idx="564">
                  <c:v>1.7282009124755901E-2</c:v>
                </c:pt>
                <c:pt idx="565">
                  <c:v>1.7362594604492201E-2</c:v>
                </c:pt>
                <c:pt idx="566">
                  <c:v>1.7354965209961E-2</c:v>
                </c:pt>
                <c:pt idx="567">
                  <c:v>1.7256259918212901E-2</c:v>
                </c:pt>
                <c:pt idx="568">
                  <c:v>1.72009468078613E-2</c:v>
                </c:pt>
                <c:pt idx="569">
                  <c:v>1.7077445983886701E-2</c:v>
                </c:pt>
                <c:pt idx="570">
                  <c:v>1.7076969146728498E-2</c:v>
                </c:pt>
                <c:pt idx="571">
                  <c:v>1.7131805419921899E-2</c:v>
                </c:pt>
                <c:pt idx="572">
                  <c:v>1.7033576965332101E-2</c:v>
                </c:pt>
                <c:pt idx="573">
                  <c:v>1.7026424407959002E-2</c:v>
                </c:pt>
                <c:pt idx="574">
                  <c:v>1.6966342926025401E-2</c:v>
                </c:pt>
                <c:pt idx="575">
                  <c:v>1.69787406921387E-2</c:v>
                </c:pt>
                <c:pt idx="576">
                  <c:v>1.6904354095459002E-2</c:v>
                </c:pt>
                <c:pt idx="577">
                  <c:v>1.6991138458252002E-2</c:v>
                </c:pt>
                <c:pt idx="578">
                  <c:v>1.6939640045165998E-2</c:v>
                </c:pt>
                <c:pt idx="579">
                  <c:v>1.6819953918457101E-2</c:v>
                </c:pt>
                <c:pt idx="580">
                  <c:v>1.6867637634277399E-2</c:v>
                </c:pt>
                <c:pt idx="581">
                  <c:v>1.6965389251709002E-2</c:v>
                </c:pt>
                <c:pt idx="582">
                  <c:v>1.69472694396973E-2</c:v>
                </c:pt>
                <c:pt idx="583">
                  <c:v>1.6987800598144601E-2</c:v>
                </c:pt>
                <c:pt idx="584">
                  <c:v>1.69529914855957E-2</c:v>
                </c:pt>
                <c:pt idx="585">
                  <c:v>1.69892311096192E-2</c:v>
                </c:pt>
                <c:pt idx="586">
                  <c:v>1.7023086547851601E-2</c:v>
                </c:pt>
                <c:pt idx="587">
                  <c:v>1.7029762268066399E-2</c:v>
                </c:pt>
                <c:pt idx="588">
                  <c:v>1.7024993896484399E-2</c:v>
                </c:pt>
                <c:pt idx="589">
                  <c:v>1.7103195190429701E-2</c:v>
                </c:pt>
                <c:pt idx="590">
                  <c:v>1.69782638549805E-2</c:v>
                </c:pt>
                <c:pt idx="591">
                  <c:v>1.7084121704101601E-2</c:v>
                </c:pt>
                <c:pt idx="592">
                  <c:v>1.7121791839599599E-2</c:v>
                </c:pt>
                <c:pt idx="593">
                  <c:v>1.71666145324707E-2</c:v>
                </c:pt>
                <c:pt idx="594">
                  <c:v>1.7190456390380901E-2</c:v>
                </c:pt>
                <c:pt idx="595">
                  <c:v>1.72028541564942E-2</c:v>
                </c:pt>
                <c:pt idx="596">
                  <c:v>1.71914100646973E-2</c:v>
                </c:pt>
                <c:pt idx="597">
                  <c:v>1.7168045043945299E-2</c:v>
                </c:pt>
                <c:pt idx="598">
                  <c:v>1.7148494720459002E-2</c:v>
                </c:pt>
                <c:pt idx="599">
                  <c:v>1.71008110046387E-2</c:v>
                </c:pt>
                <c:pt idx="600">
                  <c:v>1.70588493347168E-2</c:v>
                </c:pt>
                <c:pt idx="601">
                  <c:v>1.71008110046387E-2</c:v>
                </c:pt>
                <c:pt idx="602">
                  <c:v>1.7076969146728498E-2</c:v>
                </c:pt>
                <c:pt idx="603">
                  <c:v>1.70750617980957E-2</c:v>
                </c:pt>
                <c:pt idx="604">
                  <c:v>1.7010688781738299E-2</c:v>
                </c:pt>
                <c:pt idx="605">
                  <c:v>1.7072677612304701E-2</c:v>
                </c:pt>
                <c:pt idx="606">
                  <c:v>1.6992092132568401E-2</c:v>
                </c:pt>
                <c:pt idx="607">
                  <c:v>1.69720649719238E-2</c:v>
                </c:pt>
                <c:pt idx="608">
                  <c:v>1.69525146484375E-2</c:v>
                </c:pt>
                <c:pt idx="609">
                  <c:v>1.6874313354492201E-2</c:v>
                </c:pt>
                <c:pt idx="610">
                  <c:v>1.6911506652832101E-2</c:v>
                </c:pt>
                <c:pt idx="611">
                  <c:v>1.68404579162598E-2</c:v>
                </c:pt>
                <c:pt idx="612">
                  <c:v>1.6883850097656299E-2</c:v>
                </c:pt>
                <c:pt idx="613">
                  <c:v>1.6742229461669901E-2</c:v>
                </c:pt>
                <c:pt idx="614">
                  <c:v>1.6716957092285201E-2</c:v>
                </c:pt>
                <c:pt idx="615">
                  <c:v>1.6660213470459002E-2</c:v>
                </c:pt>
                <c:pt idx="616">
                  <c:v>1.666259765625E-2</c:v>
                </c:pt>
                <c:pt idx="617">
                  <c:v>1.6744613647461E-2</c:v>
                </c:pt>
                <c:pt idx="618">
                  <c:v>1.67241096496582E-2</c:v>
                </c:pt>
                <c:pt idx="619">
                  <c:v>1.66687965393067E-2</c:v>
                </c:pt>
                <c:pt idx="620">
                  <c:v>1.6654014587402399E-2</c:v>
                </c:pt>
                <c:pt idx="621">
                  <c:v>1.6654491424560599E-2</c:v>
                </c:pt>
                <c:pt idx="622">
                  <c:v>1.67193412780762E-2</c:v>
                </c:pt>
                <c:pt idx="623">
                  <c:v>1.6736507415771502E-2</c:v>
                </c:pt>
                <c:pt idx="624">
                  <c:v>1.6844272613525401E-2</c:v>
                </c:pt>
                <c:pt idx="625">
                  <c:v>1.6803741455078101E-2</c:v>
                </c:pt>
                <c:pt idx="626">
                  <c:v>1.6781330108642599E-2</c:v>
                </c:pt>
                <c:pt idx="627">
                  <c:v>1.66735649108887E-2</c:v>
                </c:pt>
                <c:pt idx="628">
                  <c:v>1.68561935424805E-2</c:v>
                </c:pt>
                <c:pt idx="629">
                  <c:v>1.68414115905762E-2</c:v>
                </c:pt>
                <c:pt idx="630">
                  <c:v>1.68709754943848E-2</c:v>
                </c:pt>
                <c:pt idx="631">
                  <c:v>1.6828060150146502E-2</c:v>
                </c:pt>
                <c:pt idx="632">
                  <c:v>1.67536735534668E-2</c:v>
                </c:pt>
                <c:pt idx="633">
                  <c:v>1.6727447509765601E-2</c:v>
                </c:pt>
                <c:pt idx="634">
                  <c:v>1.6758918762207101E-2</c:v>
                </c:pt>
                <c:pt idx="635">
                  <c:v>1.6811370849609399E-2</c:v>
                </c:pt>
                <c:pt idx="636">
                  <c:v>1.68108940124512E-2</c:v>
                </c:pt>
                <c:pt idx="637">
                  <c:v>1.67899131774903E-2</c:v>
                </c:pt>
                <c:pt idx="638">
                  <c:v>1.6818046569824201E-2</c:v>
                </c:pt>
                <c:pt idx="639">
                  <c:v>1.68519020080567E-2</c:v>
                </c:pt>
                <c:pt idx="640">
                  <c:v>1.6746520996093799E-2</c:v>
                </c:pt>
                <c:pt idx="641">
                  <c:v>1.67388916015625E-2</c:v>
                </c:pt>
                <c:pt idx="642">
                  <c:v>1.6796112060546899E-2</c:v>
                </c:pt>
                <c:pt idx="643">
                  <c:v>1.6802787780761701E-2</c:v>
                </c:pt>
                <c:pt idx="644">
                  <c:v>1.6775131225586E-2</c:v>
                </c:pt>
                <c:pt idx="645">
                  <c:v>1.6573905944824201E-2</c:v>
                </c:pt>
                <c:pt idx="646">
                  <c:v>1.66068077087403E-2</c:v>
                </c:pt>
                <c:pt idx="647">
                  <c:v>1.6665458679199201E-2</c:v>
                </c:pt>
                <c:pt idx="648">
                  <c:v>1.67231559753418E-2</c:v>
                </c:pt>
                <c:pt idx="649">
                  <c:v>1.6674518585205099E-2</c:v>
                </c:pt>
                <c:pt idx="650">
                  <c:v>1.6659736633300799E-2</c:v>
                </c:pt>
                <c:pt idx="651">
                  <c:v>1.66525840759278E-2</c:v>
                </c:pt>
                <c:pt idx="652">
                  <c:v>1.65863037109375E-2</c:v>
                </c:pt>
                <c:pt idx="653">
                  <c:v>1.6609191894531299E-2</c:v>
                </c:pt>
                <c:pt idx="654">
                  <c:v>1.6628265380859399E-2</c:v>
                </c:pt>
                <c:pt idx="655">
                  <c:v>1.6634941101074201E-2</c:v>
                </c:pt>
                <c:pt idx="656">
                  <c:v>1.6643524169921899E-2</c:v>
                </c:pt>
                <c:pt idx="657">
                  <c:v>1.66163444519043E-2</c:v>
                </c:pt>
                <c:pt idx="658">
                  <c:v>1.6521930694580099E-2</c:v>
                </c:pt>
                <c:pt idx="659">
                  <c:v>1.6636848449707101E-2</c:v>
                </c:pt>
                <c:pt idx="660">
                  <c:v>1.65410041809082E-2</c:v>
                </c:pt>
                <c:pt idx="661">
                  <c:v>1.65972709655762E-2</c:v>
                </c:pt>
                <c:pt idx="662">
                  <c:v>1.66058540344238E-2</c:v>
                </c:pt>
                <c:pt idx="663">
                  <c:v>1.6622543334961E-2</c:v>
                </c:pt>
                <c:pt idx="664">
                  <c:v>1.6651153564453101E-2</c:v>
                </c:pt>
                <c:pt idx="665">
                  <c:v>1.6777992248535201E-2</c:v>
                </c:pt>
                <c:pt idx="666">
                  <c:v>1.6721725463867201E-2</c:v>
                </c:pt>
                <c:pt idx="667">
                  <c:v>1.6860008239746101E-2</c:v>
                </c:pt>
                <c:pt idx="668">
                  <c:v>1.6863822937011701E-2</c:v>
                </c:pt>
                <c:pt idx="669">
                  <c:v>1.6848564147949201E-2</c:v>
                </c:pt>
                <c:pt idx="670">
                  <c:v>1.6907691955566399E-2</c:v>
                </c:pt>
                <c:pt idx="671">
                  <c:v>1.6941070556640601E-2</c:v>
                </c:pt>
                <c:pt idx="672">
                  <c:v>1.6983985900878899E-2</c:v>
                </c:pt>
                <c:pt idx="673">
                  <c:v>1.7012119293212901E-2</c:v>
                </c:pt>
                <c:pt idx="674">
                  <c:v>1.6998291015625E-2</c:v>
                </c:pt>
                <c:pt idx="675">
                  <c:v>1.7133235931396502E-2</c:v>
                </c:pt>
                <c:pt idx="676">
                  <c:v>1.71618461608887E-2</c:v>
                </c:pt>
                <c:pt idx="677">
                  <c:v>1.7114639282226601E-2</c:v>
                </c:pt>
                <c:pt idx="678">
                  <c:v>1.7127990722656299E-2</c:v>
                </c:pt>
                <c:pt idx="679">
                  <c:v>1.7151832580566399E-2</c:v>
                </c:pt>
                <c:pt idx="680">
                  <c:v>1.71003341674805E-2</c:v>
                </c:pt>
                <c:pt idx="681">
                  <c:v>1.7188549041748099E-2</c:v>
                </c:pt>
                <c:pt idx="682">
                  <c:v>1.7123699188232401E-2</c:v>
                </c:pt>
                <c:pt idx="683">
                  <c:v>1.7103672027587901E-2</c:v>
                </c:pt>
                <c:pt idx="684">
                  <c:v>1.7051696777343799E-2</c:v>
                </c:pt>
                <c:pt idx="685">
                  <c:v>1.7016887664794901E-2</c:v>
                </c:pt>
                <c:pt idx="686">
                  <c:v>1.7002105712890601E-2</c:v>
                </c:pt>
                <c:pt idx="687">
                  <c:v>1.6990661621093799E-2</c:v>
                </c:pt>
                <c:pt idx="688">
                  <c:v>1.6989707946777399E-2</c:v>
                </c:pt>
                <c:pt idx="689">
                  <c:v>1.6943931579589899E-2</c:v>
                </c:pt>
                <c:pt idx="690">
                  <c:v>1.6994476318359399E-2</c:v>
                </c:pt>
                <c:pt idx="691">
                  <c:v>1.7000198364257799E-2</c:v>
                </c:pt>
                <c:pt idx="692">
                  <c:v>1.7103195190429701E-2</c:v>
                </c:pt>
                <c:pt idx="693">
                  <c:v>1.7042636871337901E-2</c:v>
                </c:pt>
                <c:pt idx="694">
                  <c:v>1.69720649719238E-2</c:v>
                </c:pt>
                <c:pt idx="695">
                  <c:v>1.6922950744628899E-2</c:v>
                </c:pt>
                <c:pt idx="696">
                  <c:v>1.7011165618896502E-2</c:v>
                </c:pt>
                <c:pt idx="697">
                  <c:v>1.69835090637207E-2</c:v>
                </c:pt>
                <c:pt idx="698">
                  <c:v>1.6915321350097701E-2</c:v>
                </c:pt>
                <c:pt idx="699">
                  <c:v>1.6870021820068401E-2</c:v>
                </c:pt>
                <c:pt idx="700">
                  <c:v>1.6953945159912099E-2</c:v>
                </c:pt>
                <c:pt idx="701">
                  <c:v>1.6861915588378899E-2</c:v>
                </c:pt>
                <c:pt idx="702">
                  <c:v>1.6789436340332101E-2</c:v>
                </c:pt>
                <c:pt idx="703">
                  <c:v>1.6821861267089899E-2</c:v>
                </c:pt>
                <c:pt idx="704">
                  <c:v>1.6599655151367201E-2</c:v>
                </c:pt>
                <c:pt idx="705">
                  <c:v>1.6548156738281299E-2</c:v>
                </c:pt>
                <c:pt idx="706">
                  <c:v>1.64594650268555E-2</c:v>
                </c:pt>
                <c:pt idx="707">
                  <c:v>1.6399383544921899E-2</c:v>
                </c:pt>
                <c:pt idx="708">
                  <c:v>1.6308784484863299E-2</c:v>
                </c:pt>
                <c:pt idx="709">
                  <c:v>1.6216754913330099E-2</c:v>
                </c:pt>
                <c:pt idx="710">
                  <c:v>1.6079425811767599E-2</c:v>
                </c:pt>
                <c:pt idx="711">
                  <c:v>1.5982627868652399E-2</c:v>
                </c:pt>
                <c:pt idx="712">
                  <c:v>1.5886783599853498E-2</c:v>
                </c:pt>
                <c:pt idx="713">
                  <c:v>1.57723426818848E-2</c:v>
                </c:pt>
                <c:pt idx="714">
                  <c:v>1.5759944915771502E-2</c:v>
                </c:pt>
                <c:pt idx="715">
                  <c:v>1.55997276306153E-2</c:v>
                </c:pt>
                <c:pt idx="716">
                  <c:v>1.56402587890625E-2</c:v>
                </c:pt>
                <c:pt idx="717">
                  <c:v>1.5645027160644601E-2</c:v>
                </c:pt>
                <c:pt idx="718">
                  <c:v>1.5699863433837901E-2</c:v>
                </c:pt>
                <c:pt idx="719">
                  <c:v>1.5718936920165998E-2</c:v>
                </c:pt>
                <c:pt idx="720">
                  <c:v>1.5754699707031299E-2</c:v>
                </c:pt>
                <c:pt idx="721">
                  <c:v>1.5927314758300799E-2</c:v>
                </c:pt>
                <c:pt idx="722">
                  <c:v>1.5893936157226601E-2</c:v>
                </c:pt>
                <c:pt idx="723">
                  <c:v>1.62348747253418E-2</c:v>
                </c:pt>
                <c:pt idx="724">
                  <c:v>1.6252994537353498E-2</c:v>
                </c:pt>
                <c:pt idx="725">
                  <c:v>1.6530990600586E-2</c:v>
                </c:pt>
                <c:pt idx="726">
                  <c:v>1.6582965850830099E-2</c:v>
                </c:pt>
                <c:pt idx="727">
                  <c:v>1.66220664978028E-2</c:v>
                </c:pt>
                <c:pt idx="728">
                  <c:v>1.6960144042968799E-2</c:v>
                </c:pt>
                <c:pt idx="729">
                  <c:v>1.6898155212402399E-2</c:v>
                </c:pt>
                <c:pt idx="730">
                  <c:v>1.6898632049560599E-2</c:v>
                </c:pt>
                <c:pt idx="731">
                  <c:v>1.6854286193847701E-2</c:v>
                </c:pt>
                <c:pt idx="732">
                  <c:v>1.69262886047363E-2</c:v>
                </c:pt>
                <c:pt idx="733">
                  <c:v>1.7040729522705099E-2</c:v>
                </c:pt>
                <c:pt idx="734">
                  <c:v>1.7052173614502002E-2</c:v>
                </c:pt>
                <c:pt idx="735">
                  <c:v>1.70645713806153E-2</c:v>
                </c:pt>
                <c:pt idx="736">
                  <c:v>1.7080307006836E-2</c:v>
                </c:pt>
                <c:pt idx="737">
                  <c:v>1.702880859375E-2</c:v>
                </c:pt>
                <c:pt idx="738">
                  <c:v>1.70855522155762E-2</c:v>
                </c:pt>
                <c:pt idx="739">
                  <c:v>1.7118930816650401E-2</c:v>
                </c:pt>
                <c:pt idx="740">
                  <c:v>1.71561241149903E-2</c:v>
                </c:pt>
                <c:pt idx="741">
                  <c:v>1.7097949981689502E-2</c:v>
                </c:pt>
                <c:pt idx="742">
                  <c:v>1.7108917236328101E-2</c:v>
                </c:pt>
                <c:pt idx="743">
                  <c:v>1.7029762268066399E-2</c:v>
                </c:pt>
                <c:pt idx="744">
                  <c:v>1.7127037048339899E-2</c:v>
                </c:pt>
                <c:pt idx="745">
                  <c:v>1.7117500305175799E-2</c:v>
                </c:pt>
                <c:pt idx="746">
                  <c:v>1.7090797424316399E-2</c:v>
                </c:pt>
                <c:pt idx="747">
                  <c:v>1.7067909240722701E-2</c:v>
                </c:pt>
                <c:pt idx="748">
                  <c:v>1.7142772674560599E-2</c:v>
                </c:pt>
                <c:pt idx="749">
                  <c:v>1.6949653625488299E-2</c:v>
                </c:pt>
                <c:pt idx="750">
                  <c:v>1.70135498046875E-2</c:v>
                </c:pt>
                <c:pt idx="751">
                  <c:v>1.6999721527099599E-2</c:v>
                </c:pt>
                <c:pt idx="752">
                  <c:v>1.7062187194824201E-2</c:v>
                </c:pt>
                <c:pt idx="753">
                  <c:v>1.6984939575195299E-2</c:v>
                </c:pt>
                <c:pt idx="754">
                  <c:v>1.69472694396973E-2</c:v>
                </c:pt>
                <c:pt idx="755">
                  <c:v>1.68910026550293E-2</c:v>
                </c:pt>
                <c:pt idx="756">
                  <c:v>1.6903400421142599E-2</c:v>
                </c:pt>
                <c:pt idx="757">
                  <c:v>1.69720649719238E-2</c:v>
                </c:pt>
                <c:pt idx="758">
                  <c:v>1.6923427581787099E-2</c:v>
                </c:pt>
                <c:pt idx="759">
                  <c:v>1.6876220703125E-2</c:v>
                </c:pt>
                <c:pt idx="760">
                  <c:v>1.6781330108642599E-2</c:v>
                </c:pt>
                <c:pt idx="761">
                  <c:v>1.6951560974121101E-2</c:v>
                </c:pt>
                <c:pt idx="762">
                  <c:v>1.6896247863769601E-2</c:v>
                </c:pt>
                <c:pt idx="763">
                  <c:v>1.67598724365235E-2</c:v>
                </c:pt>
                <c:pt idx="764">
                  <c:v>1.6961574554443401E-2</c:v>
                </c:pt>
                <c:pt idx="765">
                  <c:v>1.6964435577392599E-2</c:v>
                </c:pt>
                <c:pt idx="766">
                  <c:v>1.6796588897705099E-2</c:v>
                </c:pt>
                <c:pt idx="767">
                  <c:v>1.6885280609130901E-2</c:v>
                </c:pt>
                <c:pt idx="768">
                  <c:v>1.6890525817871101E-2</c:v>
                </c:pt>
                <c:pt idx="769">
                  <c:v>1.6855239868164101E-2</c:v>
                </c:pt>
                <c:pt idx="770">
                  <c:v>1.6862392425537099E-2</c:v>
                </c:pt>
                <c:pt idx="771">
                  <c:v>1.6869068145752002E-2</c:v>
                </c:pt>
                <c:pt idx="772">
                  <c:v>1.66378021240235E-2</c:v>
                </c:pt>
                <c:pt idx="773">
                  <c:v>1.69734954833985E-2</c:v>
                </c:pt>
                <c:pt idx="774">
                  <c:v>1.69939994812012E-2</c:v>
                </c:pt>
                <c:pt idx="775">
                  <c:v>1.6995429992675799E-2</c:v>
                </c:pt>
                <c:pt idx="776">
                  <c:v>1.7084121704101601E-2</c:v>
                </c:pt>
                <c:pt idx="777">
                  <c:v>1.69472694396973E-2</c:v>
                </c:pt>
                <c:pt idx="778">
                  <c:v>1.71761512756348E-2</c:v>
                </c:pt>
                <c:pt idx="779">
                  <c:v>1.7067909240722701E-2</c:v>
                </c:pt>
                <c:pt idx="780">
                  <c:v>1.7158508300781299E-2</c:v>
                </c:pt>
                <c:pt idx="781">
                  <c:v>1.7323493957519601E-2</c:v>
                </c:pt>
                <c:pt idx="782">
                  <c:v>1.70540809631348E-2</c:v>
                </c:pt>
                <c:pt idx="783">
                  <c:v>1.74098014831543E-2</c:v>
                </c:pt>
                <c:pt idx="784">
                  <c:v>1.7498970031738299E-2</c:v>
                </c:pt>
                <c:pt idx="785">
                  <c:v>1.74403190612793E-2</c:v>
                </c:pt>
                <c:pt idx="786">
                  <c:v>1.7539024353027399E-2</c:v>
                </c:pt>
                <c:pt idx="787">
                  <c:v>1.7444133758544901E-2</c:v>
                </c:pt>
                <c:pt idx="788">
                  <c:v>1.7748355865478498E-2</c:v>
                </c:pt>
                <c:pt idx="789">
                  <c:v>1.7663478851318401E-2</c:v>
                </c:pt>
                <c:pt idx="790">
                  <c:v>1.7707824707031299E-2</c:v>
                </c:pt>
                <c:pt idx="791">
                  <c:v>1.7749309539794901E-2</c:v>
                </c:pt>
                <c:pt idx="792">
                  <c:v>1.78332328796387E-2</c:v>
                </c:pt>
                <c:pt idx="793">
                  <c:v>1.7784118652343799E-2</c:v>
                </c:pt>
                <c:pt idx="794">
                  <c:v>1.8002033233642599E-2</c:v>
                </c:pt>
                <c:pt idx="795">
                  <c:v>1.8012046813964899E-2</c:v>
                </c:pt>
                <c:pt idx="796">
                  <c:v>1.78275108337403E-2</c:v>
                </c:pt>
                <c:pt idx="797">
                  <c:v>1.79858207702637E-2</c:v>
                </c:pt>
                <c:pt idx="798">
                  <c:v>1.7728328704834002E-2</c:v>
                </c:pt>
                <c:pt idx="799">
                  <c:v>1.78275108337403E-2</c:v>
                </c:pt>
                <c:pt idx="800">
                  <c:v>1.80158615112305E-2</c:v>
                </c:pt>
                <c:pt idx="801">
                  <c:v>1.8043994903564502E-2</c:v>
                </c:pt>
                <c:pt idx="802">
                  <c:v>1.78685188293457E-2</c:v>
                </c:pt>
                <c:pt idx="803">
                  <c:v>1.800537109375E-2</c:v>
                </c:pt>
                <c:pt idx="804">
                  <c:v>1.7851829528808601E-2</c:v>
                </c:pt>
                <c:pt idx="805">
                  <c:v>1.7946720123290998E-2</c:v>
                </c:pt>
                <c:pt idx="806">
                  <c:v>1.7947673797607401E-2</c:v>
                </c:pt>
                <c:pt idx="807">
                  <c:v>1.7637252807617201E-2</c:v>
                </c:pt>
                <c:pt idx="808">
                  <c:v>1.7647743225097701E-2</c:v>
                </c:pt>
                <c:pt idx="809">
                  <c:v>1.81384086608887E-2</c:v>
                </c:pt>
                <c:pt idx="810">
                  <c:v>1.7808437347412099E-2</c:v>
                </c:pt>
                <c:pt idx="811">
                  <c:v>1.7903327941894601E-2</c:v>
                </c:pt>
                <c:pt idx="812">
                  <c:v>1.7908096313476601E-2</c:v>
                </c:pt>
                <c:pt idx="813">
                  <c:v>1.75013542175293E-2</c:v>
                </c:pt>
                <c:pt idx="814">
                  <c:v>1.76758766174317E-2</c:v>
                </c:pt>
                <c:pt idx="815">
                  <c:v>1.7437934875488299E-2</c:v>
                </c:pt>
                <c:pt idx="816">
                  <c:v>1.74050331115723E-2</c:v>
                </c:pt>
                <c:pt idx="817">
                  <c:v>1.7426490783691399E-2</c:v>
                </c:pt>
                <c:pt idx="818">
                  <c:v>1.7343521118164101E-2</c:v>
                </c:pt>
                <c:pt idx="819">
                  <c:v>1.6781330108642599E-2</c:v>
                </c:pt>
                <c:pt idx="820">
                  <c:v>1.7305850982665998E-2</c:v>
                </c:pt>
                <c:pt idx="821">
                  <c:v>1.6630172729492201E-2</c:v>
                </c:pt>
                <c:pt idx="822">
                  <c:v>1.6963005065918E-2</c:v>
                </c:pt>
                <c:pt idx="823">
                  <c:v>1.6888618469238299E-2</c:v>
                </c:pt>
                <c:pt idx="824">
                  <c:v>1.70245170593262E-2</c:v>
                </c:pt>
                <c:pt idx="825">
                  <c:v>1.6681194305419901E-2</c:v>
                </c:pt>
                <c:pt idx="826">
                  <c:v>1.6600131988525401E-2</c:v>
                </c:pt>
                <c:pt idx="827">
                  <c:v>1.6395092010498099E-2</c:v>
                </c:pt>
                <c:pt idx="828">
                  <c:v>1.6406536102294901E-2</c:v>
                </c:pt>
                <c:pt idx="829">
                  <c:v>1.6531944274902399E-2</c:v>
                </c:pt>
                <c:pt idx="830">
                  <c:v>1.6248226165771502E-2</c:v>
                </c:pt>
                <c:pt idx="831">
                  <c:v>1.63159370422363E-2</c:v>
                </c:pt>
                <c:pt idx="832">
                  <c:v>1.6163825988769601E-2</c:v>
                </c:pt>
                <c:pt idx="833">
                  <c:v>1.6384124755859399E-2</c:v>
                </c:pt>
                <c:pt idx="834">
                  <c:v>1.60679817199707E-2</c:v>
                </c:pt>
                <c:pt idx="835">
                  <c:v>1.62262916564942E-2</c:v>
                </c:pt>
                <c:pt idx="836">
                  <c:v>1.6096591949462901E-2</c:v>
                </c:pt>
                <c:pt idx="837">
                  <c:v>1.6135692596435599E-2</c:v>
                </c:pt>
                <c:pt idx="838">
                  <c:v>1.58143043518067E-2</c:v>
                </c:pt>
                <c:pt idx="839">
                  <c:v>1.6161918640136701E-2</c:v>
                </c:pt>
                <c:pt idx="840">
                  <c:v>1.5994548797607401E-2</c:v>
                </c:pt>
                <c:pt idx="841">
                  <c:v>1.6007423400878899E-2</c:v>
                </c:pt>
                <c:pt idx="842">
                  <c:v>1.5433311462402399E-2</c:v>
                </c:pt>
                <c:pt idx="843">
                  <c:v>1.5506744384765601E-2</c:v>
                </c:pt>
                <c:pt idx="844">
                  <c:v>1.5552043914794899E-2</c:v>
                </c:pt>
                <c:pt idx="845">
                  <c:v>1.5979290008544901E-2</c:v>
                </c:pt>
                <c:pt idx="846">
                  <c:v>1.5473365783691399E-2</c:v>
                </c:pt>
                <c:pt idx="847">
                  <c:v>1.6264438629150401E-2</c:v>
                </c:pt>
                <c:pt idx="848">
                  <c:v>1.5555858612060601E-2</c:v>
                </c:pt>
                <c:pt idx="849">
                  <c:v>1.5920639038086E-2</c:v>
                </c:pt>
                <c:pt idx="850">
                  <c:v>1.55234336853028E-2</c:v>
                </c:pt>
                <c:pt idx="851">
                  <c:v>1.5674591064453101E-2</c:v>
                </c:pt>
                <c:pt idx="852">
                  <c:v>1.56760215759278E-2</c:v>
                </c:pt>
                <c:pt idx="853">
                  <c:v>1.5899658203125E-2</c:v>
                </c:pt>
                <c:pt idx="854">
                  <c:v>1.5069484710693399E-2</c:v>
                </c:pt>
                <c:pt idx="855">
                  <c:v>1.5880584716796899E-2</c:v>
                </c:pt>
                <c:pt idx="856">
                  <c:v>1.54142379760742E-2</c:v>
                </c:pt>
                <c:pt idx="857">
                  <c:v>1.53303146362305E-2</c:v>
                </c:pt>
                <c:pt idx="858">
                  <c:v>1.50384902954102E-2</c:v>
                </c:pt>
                <c:pt idx="859">
                  <c:v>1.4923095703125E-2</c:v>
                </c:pt>
                <c:pt idx="860">
                  <c:v>1.4523983001709E-2</c:v>
                </c:pt>
                <c:pt idx="861">
                  <c:v>1.58591270446778E-2</c:v>
                </c:pt>
                <c:pt idx="862">
                  <c:v>1.48310661315918E-2</c:v>
                </c:pt>
                <c:pt idx="863">
                  <c:v>1.40843391418457E-2</c:v>
                </c:pt>
                <c:pt idx="864">
                  <c:v>1.5789985656738299E-2</c:v>
                </c:pt>
                <c:pt idx="865">
                  <c:v>1.4734268188476601E-2</c:v>
                </c:pt>
                <c:pt idx="866">
                  <c:v>1.51519775390625E-2</c:v>
                </c:pt>
                <c:pt idx="867">
                  <c:v>1.4491081237793E-2</c:v>
                </c:pt>
                <c:pt idx="868">
                  <c:v>1.4364242553711E-2</c:v>
                </c:pt>
                <c:pt idx="869">
                  <c:v>1.41243934631348E-2</c:v>
                </c:pt>
                <c:pt idx="870">
                  <c:v>1.3566493988037101E-2</c:v>
                </c:pt>
                <c:pt idx="871">
                  <c:v>1.2960433959961E-2</c:v>
                </c:pt>
                <c:pt idx="872">
                  <c:v>1.5065193176269601E-2</c:v>
                </c:pt>
                <c:pt idx="873">
                  <c:v>1.3032436370849601E-2</c:v>
                </c:pt>
                <c:pt idx="874">
                  <c:v>1.4524936676025399E-2</c:v>
                </c:pt>
                <c:pt idx="875">
                  <c:v>1.3513565063476601E-2</c:v>
                </c:pt>
                <c:pt idx="876">
                  <c:v>1.4195442199707101E-2</c:v>
                </c:pt>
                <c:pt idx="877">
                  <c:v>1.4176368713378899E-2</c:v>
                </c:pt>
                <c:pt idx="878">
                  <c:v>1.2510776519775399E-2</c:v>
                </c:pt>
                <c:pt idx="879">
                  <c:v>1.4477252960205101E-2</c:v>
                </c:pt>
                <c:pt idx="880">
                  <c:v>1.2613296508789101E-2</c:v>
                </c:pt>
                <c:pt idx="881">
                  <c:v>1.54938697814942E-2</c:v>
                </c:pt>
                <c:pt idx="882">
                  <c:v>1.2261867523193399E-2</c:v>
                </c:pt>
                <c:pt idx="883">
                  <c:v>1.5209197998046899E-2</c:v>
                </c:pt>
                <c:pt idx="884">
                  <c:v>1.39164924621582E-2</c:v>
                </c:pt>
                <c:pt idx="885">
                  <c:v>1.39007568359375E-2</c:v>
                </c:pt>
                <c:pt idx="886">
                  <c:v>1.19476318359375E-2</c:v>
                </c:pt>
                <c:pt idx="887">
                  <c:v>1.45587921142578E-2</c:v>
                </c:pt>
                <c:pt idx="888">
                  <c:v>1.3740062713623101E-2</c:v>
                </c:pt>
                <c:pt idx="889">
                  <c:v>1.3095378875732399E-2</c:v>
                </c:pt>
                <c:pt idx="890">
                  <c:v>1.4862060546875E-2</c:v>
                </c:pt>
                <c:pt idx="891">
                  <c:v>1.15246772766113E-2</c:v>
                </c:pt>
                <c:pt idx="892">
                  <c:v>1.6248703002929701E-2</c:v>
                </c:pt>
                <c:pt idx="893">
                  <c:v>1.3442039489746101E-2</c:v>
                </c:pt>
                <c:pt idx="894">
                  <c:v>1.1386394500732399E-2</c:v>
                </c:pt>
                <c:pt idx="895">
                  <c:v>1.30181312561035E-2</c:v>
                </c:pt>
                <c:pt idx="896">
                  <c:v>1.3050079345703101E-2</c:v>
                </c:pt>
                <c:pt idx="897">
                  <c:v>1.1292457580566399E-2</c:v>
                </c:pt>
                <c:pt idx="898">
                  <c:v>1.6040325164794901E-2</c:v>
                </c:pt>
                <c:pt idx="899">
                  <c:v>8.93402099609375E-3</c:v>
                </c:pt>
                <c:pt idx="900">
                  <c:v>1.4058113098144601E-2</c:v>
                </c:pt>
                <c:pt idx="901">
                  <c:v>1.0182380676269601E-2</c:v>
                </c:pt>
                <c:pt idx="902">
                  <c:v>1.39827728271485E-2</c:v>
                </c:pt>
                <c:pt idx="903">
                  <c:v>1.3299942016601601E-2</c:v>
                </c:pt>
                <c:pt idx="904">
                  <c:v>1.2016773223877E-2</c:v>
                </c:pt>
                <c:pt idx="905">
                  <c:v>8.3632469177246094E-3</c:v>
                </c:pt>
                <c:pt idx="906">
                  <c:v>1.5284538269043E-2</c:v>
                </c:pt>
                <c:pt idx="907">
                  <c:v>1.1277675628662101E-2</c:v>
                </c:pt>
                <c:pt idx="908">
                  <c:v>1.50537490844727E-2</c:v>
                </c:pt>
                <c:pt idx="909">
                  <c:v>6.5350532531738299E-3</c:v>
                </c:pt>
                <c:pt idx="910">
                  <c:v>1.2588024139404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D0C9-4969-A032-87F584A852F4}"/>
            </c:ext>
          </c:extLst>
        </c:ser>
        <c:ser>
          <c:idx val="31"/>
          <c:order val="31"/>
          <c:tx>
            <c:v>+70 microL</c:v>
          </c:tx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2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2'!$B$2:$B$912</c:f>
              <c:numCache>
                <c:formatCode>General</c:formatCode>
                <c:ptCount val="911"/>
                <c:pt idx="0">
                  <c:v>-0.62604093551635798</c:v>
                </c:pt>
                <c:pt idx="1">
                  <c:v>-0.15954160690307601</c:v>
                </c:pt>
                <c:pt idx="2">
                  <c:v>-0.29240989685058599</c:v>
                </c:pt>
                <c:pt idx="3">
                  <c:v>-0.82576608657836903</c:v>
                </c:pt>
                <c:pt idx="4">
                  <c:v>-1.26341009140015</c:v>
                </c:pt>
                <c:pt idx="5">
                  <c:v>-1.1075911521911599</c:v>
                </c:pt>
                <c:pt idx="6">
                  <c:v>-0.74529075622558605</c:v>
                </c:pt>
                <c:pt idx="7">
                  <c:v>-0.81168127059936501</c:v>
                </c:pt>
                <c:pt idx="8">
                  <c:v>-0.71812438964843806</c:v>
                </c:pt>
                <c:pt idx="9">
                  <c:v>-0.297101020812988</c:v>
                </c:pt>
                <c:pt idx="10">
                  <c:v>-0.63850355148315496</c:v>
                </c:pt>
                <c:pt idx="11">
                  <c:v>-1.2372088432312001</c:v>
                </c:pt>
                <c:pt idx="12">
                  <c:v>0.243014335632324</c:v>
                </c:pt>
                <c:pt idx="13">
                  <c:v>-0.50483036041259799</c:v>
                </c:pt>
                <c:pt idx="14">
                  <c:v>-0.41944313049316401</c:v>
                </c:pt>
                <c:pt idx="15">
                  <c:v>-0.47747421264648499</c:v>
                </c:pt>
                <c:pt idx="16">
                  <c:v>-0.42053413391113298</c:v>
                </c:pt>
                <c:pt idx="17">
                  <c:v>-0.79009151458740301</c:v>
                </c:pt>
                <c:pt idx="18">
                  <c:v>-0.55055475234985396</c:v>
                </c:pt>
                <c:pt idx="19">
                  <c:v>-0.38201236724853499</c:v>
                </c:pt>
                <c:pt idx="20">
                  <c:v>-0.62755155563354503</c:v>
                </c:pt>
                <c:pt idx="21">
                  <c:v>-0.11957740783691399</c:v>
                </c:pt>
                <c:pt idx="22">
                  <c:v>-0.82696437835693404</c:v>
                </c:pt>
                <c:pt idx="23">
                  <c:v>-0.60434389114379905</c:v>
                </c:pt>
                <c:pt idx="24">
                  <c:v>-0.84509849548339899</c:v>
                </c:pt>
                <c:pt idx="25">
                  <c:v>-0.30115461349487299</c:v>
                </c:pt>
                <c:pt idx="26">
                  <c:v>-0.50464200973510798</c:v>
                </c:pt>
                <c:pt idx="27">
                  <c:v>0.58999967575073298</c:v>
                </c:pt>
                <c:pt idx="28">
                  <c:v>-7.72705078125E-2</c:v>
                </c:pt>
                <c:pt idx="29">
                  <c:v>-0.551802158355713</c:v>
                </c:pt>
                <c:pt idx="30">
                  <c:v>-0.67543411254882801</c:v>
                </c:pt>
                <c:pt idx="31">
                  <c:v>-0.17630100250244199</c:v>
                </c:pt>
                <c:pt idx="32">
                  <c:v>-0.78548717498779297</c:v>
                </c:pt>
                <c:pt idx="33">
                  <c:v>-0.28897619247436501</c:v>
                </c:pt>
                <c:pt idx="34">
                  <c:v>-0.31663179397583002</c:v>
                </c:pt>
                <c:pt idx="35">
                  <c:v>7.98797607421875E-3</c:v>
                </c:pt>
                <c:pt idx="36">
                  <c:v>0.19200563430786199</c:v>
                </c:pt>
                <c:pt idx="37">
                  <c:v>-0.252670288085938</c:v>
                </c:pt>
                <c:pt idx="38">
                  <c:v>-0.30576086044311501</c:v>
                </c:pt>
                <c:pt idx="39">
                  <c:v>-0.11552619934082101</c:v>
                </c:pt>
                <c:pt idx="40">
                  <c:v>0.40512323379516602</c:v>
                </c:pt>
                <c:pt idx="41">
                  <c:v>-0.27332830429077198</c:v>
                </c:pt>
                <c:pt idx="42">
                  <c:v>-0.48067045211791998</c:v>
                </c:pt>
                <c:pt idx="43">
                  <c:v>0.25276374816894598</c:v>
                </c:pt>
                <c:pt idx="44">
                  <c:v>0.28948879241943398</c:v>
                </c:pt>
                <c:pt idx="45">
                  <c:v>9.2456817626953097E-2</c:v>
                </c:pt>
                <c:pt idx="46">
                  <c:v>6.8509578704833998E-2</c:v>
                </c:pt>
                <c:pt idx="47">
                  <c:v>-0.22051000595092801</c:v>
                </c:pt>
                <c:pt idx="48">
                  <c:v>-1.8022537231445299E-2</c:v>
                </c:pt>
                <c:pt idx="49">
                  <c:v>0.16911745071411199</c:v>
                </c:pt>
                <c:pt idx="50">
                  <c:v>-0.19183254241943401</c:v>
                </c:pt>
                <c:pt idx="51">
                  <c:v>9.6630096435546903E-2</c:v>
                </c:pt>
                <c:pt idx="52">
                  <c:v>0.57840538024902399</c:v>
                </c:pt>
                <c:pt idx="53">
                  <c:v>0.24870347976684601</c:v>
                </c:pt>
                <c:pt idx="54">
                  <c:v>0.24277591705322299</c:v>
                </c:pt>
                <c:pt idx="55">
                  <c:v>0.16302251815795901</c:v>
                </c:pt>
                <c:pt idx="56">
                  <c:v>0.22222471237182601</c:v>
                </c:pt>
                <c:pt idx="57">
                  <c:v>0.15900945663452201</c:v>
                </c:pt>
                <c:pt idx="58">
                  <c:v>0.46102476119995101</c:v>
                </c:pt>
                <c:pt idx="59">
                  <c:v>-0.113231182098389</c:v>
                </c:pt>
                <c:pt idx="60">
                  <c:v>0.85016298294067405</c:v>
                </c:pt>
                <c:pt idx="61">
                  <c:v>0.35744428634643599</c:v>
                </c:pt>
                <c:pt idx="62">
                  <c:v>0.48697280883789101</c:v>
                </c:pt>
                <c:pt idx="63">
                  <c:v>2.0417690277099599E-2</c:v>
                </c:pt>
                <c:pt idx="64">
                  <c:v>0.55099105834961004</c:v>
                </c:pt>
                <c:pt idx="65">
                  <c:v>0.17237901687622101</c:v>
                </c:pt>
                <c:pt idx="66">
                  <c:v>0.93386793136596702</c:v>
                </c:pt>
                <c:pt idx="67">
                  <c:v>0.91122865676879905</c:v>
                </c:pt>
                <c:pt idx="68">
                  <c:v>1.212242603302</c:v>
                </c:pt>
                <c:pt idx="69">
                  <c:v>1.9630308151245099</c:v>
                </c:pt>
                <c:pt idx="70">
                  <c:v>2.0839405059814502</c:v>
                </c:pt>
                <c:pt idx="71">
                  <c:v>1.97809314727783</c:v>
                </c:pt>
                <c:pt idx="72">
                  <c:v>1.88257360458374</c:v>
                </c:pt>
                <c:pt idx="73">
                  <c:v>1.7819342613220199</c:v>
                </c:pt>
                <c:pt idx="74">
                  <c:v>1.9241743087768599</c:v>
                </c:pt>
                <c:pt idx="75">
                  <c:v>2.0325775146484402</c:v>
                </c:pt>
                <c:pt idx="76">
                  <c:v>1.8703432083129901</c:v>
                </c:pt>
                <c:pt idx="77">
                  <c:v>1.9432396888732899</c:v>
                </c:pt>
                <c:pt idx="78">
                  <c:v>1.8949403762817401</c:v>
                </c:pt>
                <c:pt idx="79">
                  <c:v>1.9037733078003001</c:v>
                </c:pt>
                <c:pt idx="80">
                  <c:v>1.9029798507690501</c:v>
                </c:pt>
                <c:pt idx="81">
                  <c:v>1.8633069992065501</c:v>
                </c:pt>
                <c:pt idx="82">
                  <c:v>1.89526319503784</c:v>
                </c:pt>
                <c:pt idx="83">
                  <c:v>1.8738722801208501</c:v>
                </c:pt>
                <c:pt idx="84">
                  <c:v>1.90987348556519</c:v>
                </c:pt>
                <c:pt idx="85">
                  <c:v>1.89272165298462</c:v>
                </c:pt>
                <c:pt idx="86">
                  <c:v>1.91525650024414</c:v>
                </c:pt>
                <c:pt idx="87">
                  <c:v>1.9072637557983401</c:v>
                </c:pt>
                <c:pt idx="88">
                  <c:v>1.8567042350769101</c:v>
                </c:pt>
                <c:pt idx="89">
                  <c:v>1.88741302490235</c:v>
                </c:pt>
                <c:pt idx="90">
                  <c:v>1.84967565536499</c:v>
                </c:pt>
                <c:pt idx="91">
                  <c:v>1.8319563865661599</c:v>
                </c:pt>
                <c:pt idx="92">
                  <c:v>1.834388256073</c:v>
                </c:pt>
                <c:pt idx="93">
                  <c:v>1.8216857910156301</c:v>
                </c:pt>
                <c:pt idx="94">
                  <c:v>1.7874221801757799</c:v>
                </c:pt>
                <c:pt idx="95">
                  <c:v>1.7497925758361801</c:v>
                </c:pt>
                <c:pt idx="96">
                  <c:v>1.71827793121338</c:v>
                </c:pt>
                <c:pt idx="97">
                  <c:v>1.6949377059936499</c:v>
                </c:pt>
                <c:pt idx="98">
                  <c:v>1.66901826858521</c:v>
                </c:pt>
                <c:pt idx="99">
                  <c:v>1.6435856819152901</c:v>
                </c:pt>
                <c:pt idx="100">
                  <c:v>1.6037731170654299</c:v>
                </c:pt>
                <c:pt idx="101">
                  <c:v>1.56080675125122</c:v>
                </c:pt>
                <c:pt idx="102">
                  <c:v>1.5167880058288601</c:v>
                </c:pt>
                <c:pt idx="103">
                  <c:v>1.47983026504517</c:v>
                </c:pt>
                <c:pt idx="104">
                  <c:v>1.43856048583985</c:v>
                </c:pt>
                <c:pt idx="105">
                  <c:v>1.39946269989014</c:v>
                </c:pt>
                <c:pt idx="106">
                  <c:v>1.36471843719483</c:v>
                </c:pt>
                <c:pt idx="107">
                  <c:v>1.3294320106506401</c:v>
                </c:pt>
                <c:pt idx="108">
                  <c:v>1.29229068756104</c:v>
                </c:pt>
                <c:pt idx="109">
                  <c:v>1.2602710723877</c:v>
                </c:pt>
                <c:pt idx="110">
                  <c:v>1.2282857894897501</c:v>
                </c:pt>
                <c:pt idx="111">
                  <c:v>1.19536209106446</c:v>
                </c:pt>
                <c:pt idx="112">
                  <c:v>1.1620287895202699</c:v>
                </c:pt>
                <c:pt idx="113">
                  <c:v>1.13023281097412</c:v>
                </c:pt>
                <c:pt idx="114">
                  <c:v>1.10136318206787</c:v>
                </c:pt>
                <c:pt idx="115">
                  <c:v>1.07545709609986</c:v>
                </c:pt>
                <c:pt idx="116">
                  <c:v>1.0478711128234901</c:v>
                </c:pt>
                <c:pt idx="117">
                  <c:v>1.0260801315307599</c:v>
                </c:pt>
                <c:pt idx="118">
                  <c:v>1.00300788879395</c:v>
                </c:pt>
                <c:pt idx="119">
                  <c:v>0.98005485534668002</c:v>
                </c:pt>
                <c:pt idx="120">
                  <c:v>0.95595550537109397</c:v>
                </c:pt>
                <c:pt idx="121">
                  <c:v>0.93272829055786199</c:v>
                </c:pt>
                <c:pt idx="122">
                  <c:v>0.91359853744506903</c:v>
                </c:pt>
                <c:pt idx="123">
                  <c:v>0.89238452911376998</c:v>
                </c:pt>
                <c:pt idx="124">
                  <c:v>0.87687444686889704</c:v>
                </c:pt>
                <c:pt idx="125">
                  <c:v>0.86021757125854503</c:v>
                </c:pt>
                <c:pt idx="126">
                  <c:v>0.84505033493042003</c:v>
                </c:pt>
                <c:pt idx="127">
                  <c:v>0.82878303527832098</c:v>
                </c:pt>
                <c:pt idx="128">
                  <c:v>0.81542825698852595</c:v>
                </c:pt>
                <c:pt idx="129">
                  <c:v>0.80251264572143599</c:v>
                </c:pt>
                <c:pt idx="130">
                  <c:v>0.78958034515380904</c:v>
                </c:pt>
                <c:pt idx="131">
                  <c:v>0.77730607986450195</c:v>
                </c:pt>
                <c:pt idx="132">
                  <c:v>0.7660551071167</c:v>
                </c:pt>
                <c:pt idx="133">
                  <c:v>0.75564002990722701</c:v>
                </c:pt>
                <c:pt idx="134">
                  <c:v>0.74426317214965898</c:v>
                </c:pt>
                <c:pt idx="135">
                  <c:v>0.73137092590332098</c:v>
                </c:pt>
                <c:pt idx="136">
                  <c:v>0.71757411956787098</c:v>
                </c:pt>
                <c:pt idx="137">
                  <c:v>0.70290899276733398</c:v>
                </c:pt>
                <c:pt idx="138">
                  <c:v>0.68997144699096702</c:v>
                </c:pt>
                <c:pt idx="139">
                  <c:v>0.67623567581176802</c:v>
                </c:pt>
                <c:pt idx="140">
                  <c:v>0.65908765792846702</c:v>
                </c:pt>
                <c:pt idx="141">
                  <c:v>0.64238691329956099</c:v>
                </c:pt>
                <c:pt idx="142">
                  <c:v>0.62586641311645497</c:v>
                </c:pt>
                <c:pt idx="143">
                  <c:v>0.60785675048828203</c:v>
                </c:pt>
                <c:pt idx="144">
                  <c:v>0.58841085433960005</c:v>
                </c:pt>
                <c:pt idx="145">
                  <c:v>0.57065963745117199</c:v>
                </c:pt>
                <c:pt idx="146">
                  <c:v>0.551164150238037</c:v>
                </c:pt>
                <c:pt idx="147">
                  <c:v>0.53153514862060602</c:v>
                </c:pt>
                <c:pt idx="148">
                  <c:v>0.51257753372192405</c:v>
                </c:pt>
                <c:pt idx="149">
                  <c:v>0.493698120117188</c:v>
                </c:pt>
                <c:pt idx="150">
                  <c:v>0.47337675094604498</c:v>
                </c:pt>
                <c:pt idx="151">
                  <c:v>0.45328283309936501</c:v>
                </c:pt>
                <c:pt idx="152">
                  <c:v>0.433848857879639</c:v>
                </c:pt>
                <c:pt idx="153">
                  <c:v>0.41424894332885798</c:v>
                </c:pt>
                <c:pt idx="154">
                  <c:v>0.393797397613526</c:v>
                </c:pt>
                <c:pt idx="155">
                  <c:v>0.374407768249512</c:v>
                </c:pt>
                <c:pt idx="156">
                  <c:v>0.35462856292724598</c:v>
                </c:pt>
                <c:pt idx="157">
                  <c:v>0.334213256835938</c:v>
                </c:pt>
                <c:pt idx="158">
                  <c:v>0.314236640930176</c:v>
                </c:pt>
                <c:pt idx="159">
                  <c:v>0.29501962661743197</c:v>
                </c:pt>
                <c:pt idx="160">
                  <c:v>0.27542161941528298</c:v>
                </c:pt>
                <c:pt idx="161">
                  <c:v>0.25635480880737299</c:v>
                </c:pt>
                <c:pt idx="162">
                  <c:v>0.23882198333740301</c:v>
                </c:pt>
                <c:pt idx="163">
                  <c:v>0.22154331207275399</c:v>
                </c:pt>
                <c:pt idx="164">
                  <c:v>0.205626010894776</c:v>
                </c:pt>
                <c:pt idx="165">
                  <c:v>0.19047880172729501</c:v>
                </c:pt>
                <c:pt idx="166">
                  <c:v>0.177282810211182</c:v>
                </c:pt>
                <c:pt idx="167">
                  <c:v>0.165570259094238</c:v>
                </c:pt>
                <c:pt idx="168">
                  <c:v>0.15371751785278301</c:v>
                </c:pt>
                <c:pt idx="169">
                  <c:v>0.14322471618652399</c:v>
                </c:pt>
                <c:pt idx="170">
                  <c:v>0.133309841156006</c:v>
                </c:pt>
                <c:pt idx="171">
                  <c:v>0.126423835754395</c:v>
                </c:pt>
                <c:pt idx="172">
                  <c:v>0.12107658386230501</c:v>
                </c:pt>
                <c:pt idx="173">
                  <c:v>0.118980407714844</c:v>
                </c:pt>
                <c:pt idx="174">
                  <c:v>0.115237236022949</c:v>
                </c:pt>
                <c:pt idx="175">
                  <c:v>0.10852003097534201</c:v>
                </c:pt>
                <c:pt idx="176">
                  <c:v>0.100897312164307</c:v>
                </c:pt>
                <c:pt idx="177">
                  <c:v>9.3385219573974595E-2</c:v>
                </c:pt>
                <c:pt idx="178">
                  <c:v>8.8694572448730497E-2</c:v>
                </c:pt>
                <c:pt idx="179">
                  <c:v>8.4527015686035198E-2</c:v>
                </c:pt>
                <c:pt idx="180">
                  <c:v>8.13555717468262E-2</c:v>
                </c:pt>
                <c:pt idx="181">
                  <c:v>7.855224609375E-2</c:v>
                </c:pt>
                <c:pt idx="182">
                  <c:v>7.5863361358642606E-2</c:v>
                </c:pt>
                <c:pt idx="183">
                  <c:v>7.3157787322998102E-2</c:v>
                </c:pt>
                <c:pt idx="184">
                  <c:v>7.0896625518798898E-2</c:v>
                </c:pt>
                <c:pt idx="185">
                  <c:v>6.8316936492920005E-2</c:v>
                </c:pt>
                <c:pt idx="186">
                  <c:v>6.6365718841552804E-2</c:v>
                </c:pt>
                <c:pt idx="187">
                  <c:v>6.4202308654785198E-2</c:v>
                </c:pt>
                <c:pt idx="188">
                  <c:v>6.3019752502441406E-2</c:v>
                </c:pt>
                <c:pt idx="189">
                  <c:v>6.1315059661865297E-2</c:v>
                </c:pt>
                <c:pt idx="190">
                  <c:v>5.9852123260498102E-2</c:v>
                </c:pt>
                <c:pt idx="191">
                  <c:v>5.83148002624512E-2</c:v>
                </c:pt>
                <c:pt idx="192">
                  <c:v>5.8627605438232498E-2</c:v>
                </c:pt>
                <c:pt idx="193">
                  <c:v>5.7209968566894601E-2</c:v>
                </c:pt>
                <c:pt idx="194">
                  <c:v>5.6172847747802797E-2</c:v>
                </c:pt>
                <c:pt idx="195">
                  <c:v>5.6073665618896498E-2</c:v>
                </c:pt>
                <c:pt idx="196">
                  <c:v>5.52315711975098E-2</c:v>
                </c:pt>
                <c:pt idx="197">
                  <c:v>5.4235935211181703E-2</c:v>
                </c:pt>
                <c:pt idx="198">
                  <c:v>5.3983211517333998E-2</c:v>
                </c:pt>
                <c:pt idx="199">
                  <c:v>5.3384780883789097E-2</c:v>
                </c:pt>
                <c:pt idx="200">
                  <c:v>5.3030490875244203E-2</c:v>
                </c:pt>
                <c:pt idx="201">
                  <c:v>5.2799701690673898E-2</c:v>
                </c:pt>
                <c:pt idx="202">
                  <c:v>5.1896572113037102E-2</c:v>
                </c:pt>
                <c:pt idx="203">
                  <c:v>5.1517963409423898E-2</c:v>
                </c:pt>
                <c:pt idx="204">
                  <c:v>5.1627635955810602E-2</c:v>
                </c:pt>
                <c:pt idx="205">
                  <c:v>5.07659912109375E-2</c:v>
                </c:pt>
                <c:pt idx="206">
                  <c:v>5.0958156585693401E-2</c:v>
                </c:pt>
                <c:pt idx="207">
                  <c:v>5.0745964050293003E-2</c:v>
                </c:pt>
                <c:pt idx="208">
                  <c:v>5.1000118255615297E-2</c:v>
                </c:pt>
                <c:pt idx="209">
                  <c:v>5.0498962402343799E-2</c:v>
                </c:pt>
                <c:pt idx="210">
                  <c:v>5.0214767456054701E-2</c:v>
                </c:pt>
                <c:pt idx="211">
                  <c:v>5.0219058990478502E-2</c:v>
                </c:pt>
                <c:pt idx="212">
                  <c:v>4.9849987030029297E-2</c:v>
                </c:pt>
                <c:pt idx="213">
                  <c:v>4.9630641937255901E-2</c:v>
                </c:pt>
                <c:pt idx="214">
                  <c:v>4.9482345581054701E-2</c:v>
                </c:pt>
                <c:pt idx="215">
                  <c:v>4.9818515777587898E-2</c:v>
                </c:pt>
                <c:pt idx="216">
                  <c:v>4.9225807189941399E-2</c:v>
                </c:pt>
                <c:pt idx="217">
                  <c:v>4.8631191253662102E-2</c:v>
                </c:pt>
                <c:pt idx="218">
                  <c:v>4.8816204071044901E-2</c:v>
                </c:pt>
                <c:pt idx="219">
                  <c:v>4.92358207702637E-2</c:v>
                </c:pt>
                <c:pt idx="220">
                  <c:v>4.8999786376953097E-2</c:v>
                </c:pt>
                <c:pt idx="221">
                  <c:v>4.89044189453125E-2</c:v>
                </c:pt>
                <c:pt idx="222">
                  <c:v>4.8716545104980503E-2</c:v>
                </c:pt>
                <c:pt idx="223">
                  <c:v>4.8276901245117201E-2</c:v>
                </c:pt>
                <c:pt idx="224">
                  <c:v>4.8436164855957101E-2</c:v>
                </c:pt>
                <c:pt idx="225">
                  <c:v>4.864501953125E-2</c:v>
                </c:pt>
                <c:pt idx="226">
                  <c:v>4.7937393188476597E-2</c:v>
                </c:pt>
                <c:pt idx="227">
                  <c:v>4.79989051818848E-2</c:v>
                </c:pt>
                <c:pt idx="228">
                  <c:v>4.7710895538330099E-2</c:v>
                </c:pt>
                <c:pt idx="229">
                  <c:v>4.803466796875E-2</c:v>
                </c:pt>
                <c:pt idx="230">
                  <c:v>4.7684669494628899E-2</c:v>
                </c:pt>
                <c:pt idx="231">
                  <c:v>4.7472953796386698E-2</c:v>
                </c:pt>
                <c:pt idx="232">
                  <c:v>4.7005176544189502E-2</c:v>
                </c:pt>
                <c:pt idx="233">
                  <c:v>4.6753406524658203E-2</c:v>
                </c:pt>
                <c:pt idx="234">
                  <c:v>4.66060638427735E-2</c:v>
                </c:pt>
                <c:pt idx="235">
                  <c:v>4.6338558197021498E-2</c:v>
                </c:pt>
                <c:pt idx="236">
                  <c:v>4.65655326843262E-2</c:v>
                </c:pt>
                <c:pt idx="237">
                  <c:v>4.6307086944580099E-2</c:v>
                </c:pt>
                <c:pt idx="238">
                  <c:v>4.53228950500488E-2</c:v>
                </c:pt>
                <c:pt idx="239">
                  <c:v>4.5505523681640597E-2</c:v>
                </c:pt>
                <c:pt idx="240">
                  <c:v>4.5381069183349602E-2</c:v>
                </c:pt>
                <c:pt idx="241">
                  <c:v>4.5280456542968799E-2</c:v>
                </c:pt>
                <c:pt idx="242">
                  <c:v>4.4874191284179701E-2</c:v>
                </c:pt>
                <c:pt idx="243">
                  <c:v>4.45599555969238E-2</c:v>
                </c:pt>
                <c:pt idx="244">
                  <c:v>4.44293022155762E-2</c:v>
                </c:pt>
                <c:pt idx="245">
                  <c:v>4.4060230255127002E-2</c:v>
                </c:pt>
                <c:pt idx="246">
                  <c:v>4.3783664703369203E-2</c:v>
                </c:pt>
                <c:pt idx="247">
                  <c:v>4.3504238128662102E-2</c:v>
                </c:pt>
                <c:pt idx="248">
                  <c:v>4.3516159057617201E-2</c:v>
                </c:pt>
                <c:pt idx="249">
                  <c:v>4.3063640594482401E-2</c:v>
                </c:pt>
                <c:pt idx="250">
                  <c:v>4.2897701263427797E-2</c:v>
                </c:pt>
                <c:pt idx="251">
                  <c:v>4.24456596374512E-2</c:v>
                </c:pt>
                <c:pt idx="252">
                  <c:v>4.1746616363525398E-2</c:v>
                </c:pt>
                <c:pt idx="253">
                  <c:v>4.1841506958007799E-2</c:v>
                </c:pt>
                <c:pt idx="254">
                  <c:v>4.20880317687988E-2</c:v>
                </c:pt>
                <c:pt idx="255">
                  <c:v>4.1626930236816399E-2</c:v>
                </c:pt>
                <c:pt idx="256">
                  <c:v>4.1199207305908203E-2</c:v>
                </c:pt>
                <c:pt idx="257">
                  <c:v>4.1129589080810602E-2</c:v>
                </c:pt>
                <c:pt idx="258">
                  <c:v>4.1052818298339899E-2</c:v>
                </c:pt>
                <c:pt idx="259">
                  <c:v>4.0573596954345703E-2</c:v>
                </c:pt>
                <c:pt idx="260">
                  <c:v>4.0637493133544901E-2</c:v>
                </c:pt>
                <c:pt idx="261">
                  <c:v>4.0194511413574198E-2</c:v>
                </c:pt>
                <c:pt idx="262">
                  <c:v>4.0200710296630901E-2</c:v>
                </c:pt>
                <c:pt idx="263">
                  <c:v>3.9967536926269601E-2</c:v>
                </c:pt>
                <c:pt idx="264">
                  <c:v>4.0093421936035198E-2</c:v>
                </c:pt>
                <c:pt idx="265">
                  <c:v>3.9735317230224602E-2</c:v>
                </c:pt>
                <c:pt idx="266">
                  <c:v>3.9608001708984403E-2</c:v>
                </c:pt>
                <c:pt idx="267">
                  <c:v>3.9487838745117201E-2</c:v>
                </c:pt>
                <c:pt idx="268">
                  <c:v>3.9041042327880901E-2</c:v>
                </c:pt>
                <c:pt idx="269">
                  <c:v>3.88031005859375E-2</c:v>
                </c:pt>
                <c:pt idx="270">
                  <c:v>3.8776397705078097E-2</c:v>
                </c:pt>
                <c:pt idx="271">
                  <c:v>3.8892745971679701E-2</c:v>
                </c:pt>
                <c:pt idx="272">
                  <c:v>3.8680553436279297E-2</c:v>
                </c:pt>
                <c:pt idx="273">
                  <c:v>3.8321495056152399E-2</c:v>
                </c:pt>
                <c:pt idx="274">
                  <c:v>3.7792205810546903E-2</c:v>
                </c:pt>
                <c:pt idx="275">
                  <c:v>3.7894725799560602E-2</c:v>
                </c:pt>
                <c:pt idx="276">
                  <c:v>3.7640571594238302E-2</c:v>
                </c:pt>
                <c:pt idx="277">
                  <c:v>3.7579536437988302E-2</c:v>
                </c:pt>
                <c:pt idx="278">
                  <c:v>3.7347316741943401E-2</c:v>
                </c:pt>
                <c:pt idx="279">
                  <c:v>3.69219779968262E-2</c:v>
                </c:pt>
                <c:pt idx="280">
                  <c:v>3.6874771118164097E-2</c:v>
                </c:pt>
                <c:pt idx="281">
                  <c:v>3.6752700805664097E-2</c:v>
                </c:pt>
                <c:pt idx="282">
                  <c:v>3.6563873291015597E-2</c:v>
                </c:pt>
                <c:pt idx="283">
                  <c:v>3.6153793334961E-2</c:v>
                </c:pt>
                <c:pt idx="284">
                  <c:v>3.6055088043212898E-2</c:v>
                </c:pt>
                <c:pt idx="285">
                  <c:v>3.5758018493652399E-2</c:v>
                </c:pt>
                <c:pt idx="286">
                  <c:v>3.5608291625976597E-2</c:v>
                </c:pt>
                <c:pt idx="287">
                  <c:v>3.5389900207519601E-2</c:v>
                </c:pt>
                <c:pt idx="288">
                  <c:v>3.5164356231689502E-2</c:v>
                </c:pt>
                <c:pt idx="289">
                  <c:v>3.4719467163086E-2</c:v>
                </c:pt>
                <c:pt idx="290">
                  <c:v>3.4765720367431703E-2</c:v>
                </c:pt>
                <c:pt idx="291">
                  <c:v>3.4431934356689502E-2</c:v>
                </c:pt>
                <c:pt idx="292">
                  <c:v>3.4173488616943401E-2</c:v>
                </c:pt>
                <c:pt idx="293">
                  <c:v>3.40981483459473E-2</c:v>
                </c:pt>
                <c:pt idx="294">
                  <c:v>3.3745288848877002E-2</c:v>
                </c:pt>
                <c:pt idx="295">
                  <c:v>3.45349311828613E-2</c:v>
                </c:pt>
                <c:pt idx="296">
                  <c:v>3.3743858337402399E-2</c:v>
                </c:pt>
                <c:pt idx="297">
                  <c:v>3.3102035522461E-2</c:v>
                </c:pt>
                <c:pt idx="298">
                  <c:v>3.3541202545166002E-2</c:v>
                </c:pt>
                <c:pt idx="299">
                  <c:v>3.3135890960693401E-2</c:v>
                </c:pt>
                <c:pt idx="300">
                  <c:v>3.2868385314941399E-2</c:v>
                </c:pt>
                <c:pt idx="301">
                  <c:v>3.2854080200195299E-2</c:v>
                </c:pt>
                <c:pt idx="302">
                  <c:v>3.2657623291015597E-2</c:v>
                </c:pt>
                <c:pt idx="303">
                  <c:v>3.2513618469238302E-2</c:v>
                </c:pt>
                <c:pt idx="304">
                  <c:v>3.2507896423339899E-2</c:v>
                </c:pt>
                <c:pt idx="305">
                  <c:v>3.2336235046386698E-2</c:v>
                </c:pt>
                <c:pt idx="306">
                  <c:v>3.2064914703369203E-2</c:v>
                </c:pt>
                <c:pt idx="307">
                  <c:v>3.2144069671630901E-2</c:v>
                </c:pt>
                <c:pt idx="308">
                  <c:v>3.2032966613769601E-2</c:v>
                </c:pt>
                <c:pt idx="309">
                  <c:v>3.1850337982177797E-2</c:v>
                </c:pt>
                <c:pt idx="310">
                  <c:v>3.1791210174560602E-2</c:v>
                </c:pt>
                <c:pt idx="311">
                  <c:v>3.1642913818359403E-2</c:v>
                </c:pt>
                <c:pt idx="312">
                  <c:v>3.1655788421630901E-2</c:v>
                </c:pt>
                <c:pt idx="313">
                  <c:v>3.16162109375E-2</c:v>
                </c:pt>
                <c:pt idx="314">
                  <c:v>3.1586647033691399E-2</c:v>
                </c:pt>
                <c:pt idx="315">
                  <c:v>3.1465053558349602E-2</c:v>
                </c:pt>
                <c:pt idx="316">
                  <c:v>3.16414833068848E-2</c:v>
                </c:pt>
                <c:pt idx="317">
                  <c:v>3.15203666687012E-2</c:v>
                </c:pt>
                <c:pt idx="318">
                  <c:v>3.15804481506348E-2</c:v>
                </c:pt>
                <c:pt idx="319">
                  <c:v>3.1447410583496101E-2</c:v>
                </c:pt>
                <c:pt idx="320">
                  <c:v>3.1482219696044901E-2</c:v>
                </c:pt>
                <c:pt idx="321">
                  <c:v>3.1518459320068401E-2</c:v>
                </c:pt>
                <c:pt idx="322">
                  <c:v>3.1525135040283203E-2</c:v>
                </c:pt>
                <c:pt idx="323">
                  <c:v>3.1663894653320299E-2</c:v>
                </c:pt>
                <c:pt idx="324">
                  <c:v>3.1637191772461E-2</c:v>
                </c:pt>
                <c:pt idx="325">
                  <c:v>3.1448841094970703E-2</c:v>
                </c:pt>
                <c:pt idx="326">
                  <c:v>3.1503677368164097E-2</c:v>
                </c:pt>
                <c:pt idx="327">
                  <c:v>3.1531810760498102E-2</c:v>
                </c:pt>
                <c:pt idx="328">
                  <c:v>3.1518459320068401E-2</c:v>
                </c:pt>
                <c:pt idx="329">
                  <c:v>3.1569480895996101E-2</c:v>
                </c:pt>
                <c:pt idx="330">
                  <c:v>3.1390666961669901E-2</c:v>
                </c:pt>
                <c:pt idx="331">
                  <c:v>3.1487464904785198E-2</c:v>
                </c:pt>
                <c:pt idx="332">
                  <c:v>3.1366348266601597E-2</c:v>
                </c:pt>
                <c:pt idx="333">
                  <c:v>3.1300544738769601E-2</c:v>
                </c:pt>
                <c:pt idx="334">
                  <c:v>3.1255245208740297E-2</c:v>
                </c:pt>
                <c:pt idx="335">
                  <c:v>3.1307220458984403E-2</c:v>
                </c:pt>
                <c:pt idx="336">
                  <c:v>3.1257629394531299E-2</c:v>
                </c:pt>
                <c:pt idx="337">
                  <c:v>3.1198501586914101E-2</c:v>
                </c:pt>
                <c:pt idx="338">
                  <c:v>3.1211853027343799E-2</c:v>
                </c:pt>
                <c:pt idx="339">
                  <c:v>3.1187534332275401E-2</c:v>
                </c:pt>
                <c:pt idx="340">
                  <c:v>3.1065464019775401E-2</c:v>
                </c:pt>
                <c:pt idx="341">
                  <c:v>3.1076431274414101E-2</c:v>
                </c:pt>
                <c:pt idx="342">
                  <c:v>3.0958652496337901E-2</c:v>
                </c:pt>
                <c:pt idx="343">
                  <c:v>3.0999660491943401E-2</c:v>
                </c:pt>
                <c:pt idx="344">
                  <c:v>3.0861854553222701E-2</c:v>
                </c:pt>
                <c:pt idx="345">
                  <c:v>3.0913352966308601E-2</c:v>
                </c:pt>
                <c:pt idx="346">
                  <c:v>3.0766487121582101E-2</c:v>
                </c:pt>
                <c:pt idx="347">
                  <c:v>3.0625343322753899E-2</c:v>
                </c:pt>
                <c:pt idx="348">
                  <c:v>3.0638217926025401E-2</c:v>
                </c:pt>
                <c:pt idx="349">
                  <c:v>3.0546188354492201E-2</c:v>
                </c:pt>
                <c:pt idx="350">
                  <c:v>3.04970741271973E-2</c:v>
                </c:pt>
                <c:pt idx="351">
                  <c:v>3.0478954315185599E-2</c:v>
                </c:pt>
                <c:pt idx="352">
                  <c:v>3.03387641906738E-2</c:v>
                </c:pt>
                <c:pt idx="353">
                  <c:v>3.0353069305419901E-2</c:v>
                </c:pt>
                <c:pt idx="354">
                  <c:v>3.0107021331787099E-2</c:v>
                </c:pt>
                <c:pt idx="355">
                  <c:v>3.0143260955810599E-2</c:v>
                </c:pt>
                <c:pt idx="356">
                  <c:v>3.0054092407226601E-2</c:v>
                </c:pt>
                <c:pt idx="357">
                  <c:v>2.99487113952637E-2</c:v>
                </c:pt>
                <c:pt idx="358">
                  <c:v>2.99334526062012E-2</c:v>
                </c:pt>
                <c:pt idx="359">
                  <c:v>2.97961235046387E-2</c:v>
                </c:pt>
                <c:pt idx="360">
                  <c:v>2.97589302062988E-2</c:v>
                </c:pt>
                <c:pt idx="361">
                  <c:v>2.9644966125488299E-2</c:v>
                </c:pt>
                <c:pt idx="362">
                  <c:v>2.9646873474121101E-2</c:v>
                </c:pt>
                <c:pt idx="363">
                  <c:v>2.9705524444580099E-2</c:v>
                </c:pt>
                <c:pt idx="364">
                  <c:v>2.96120643615723E-2</c:v>
                </c:pt>
                <c:pt idx="365">
                  <c:v>2.94995307922363E-2</c:v>
                </c:pt>
                <c:pt idx="366">
                  <c:v>2.96473503112793E-2</c:v>
                </c:pt>
                <c:pt idx="367">
                  <c:v>2.9487133026123099E-2</c:v>
                </c:pt>
                <c:pt idx="368">
                  <c:v>2.95557975769043E-2</c:v>
                </c:pt>
                <c:pt idx="369">
                  <c:v>2.9438018798828101E-2</c:v>
                </c:pt>
                <c:pt idx="370">
                  <c:v>2.9358863830566399E-2</c:v>
                </c:pt>
                <c:pt idx="371">
                  <c:v>2.9323577880859399E-2</c:v>
                </c:pt>
                <c:pt idx="372">
                  <c:v>2.9247760772705099E-2</c:v>
                </c:pt>
                <c:pt idx="373">
                  <c:v>2.9198169708252002E-2</c:v>
                </c:pt>
                <c:pt idx="374">
                  <c:v>2.91900634765625E-2</c:v>
                </c:pt>
                <c:pt idx="375">
                  <c:v>2.9263019561767599E-2</c:v>
                </c:pt>
                <c:pt idx="376">
                  <c:v>2.9137134552002002E-2</c:v>
                </c:pt>
                <c:pt idx="377">
                  <c:v>2.91953086853028E-2</c:v>
                </c:pt>
                <c:pt idx="378">
                  <c:v>2.9192924499511701E-2</c:v>
                </c:pt>
                <c:pt idx="379">
                  <c:v>2.9137134552002002E-2</c:v>
                </c:pt>
                <c:pt idx="380">
                  <c:v>2.9173851013183601E-2</c:v>
                </c:pt>
                <c:pt idx="381">
                  <c:v>2.9142856597900401E-2</c:v>
                </c:pt>
                <c:pt idx="382">
                  <c:v>2.9130935668945299E-2</c:v>
                </c:pt>
                <c:pt idx="383">
                  <c:v>2.91600227355957E-2</c:v>
                </c:pt>
                <c:pt idx="384">
                  <c:v>2.90884971618653E-2</c:v>
                </c:pt>
                <c:pt idx="385">
                  <c:v>2.91132926940918E-2</c:v>
                </c:pt>
                <c:pt idx="386">
                  <c:v>2.89974212646485E-2</c:v>
                </c:pt>
                <c:pt idx="387">
                  <c:v>2.9193401336669901E-2</c:v>
                </c:pt>
                <c:pt idx="388">
                  <c:v>2.90632247924805E-2</c:v>
                </c:pt>
                <c:pt idx="389">
                  <c:v>2.9232025146484399E-2</c:v>
                </c:pt>
                <c:pt idx="390">
                  <c:v>2.91500091552735E-2</c:v>
                </c:pt>
                <c:pt idx="391">
                  <c:v>2.9210090637207101E-2</c:v>
                </c:pt>
                <c:pt idx="392">
                  <c:v>2.9064178466796899E-2</c:v>
                </c:pt>
                <c:pt idx="393">
                  <c:v>2.91805267333985E-2</c:v>
                </c:pt>
                <c:pt idx="394">
                  <c:v>2.92706489562988E-2</c:v>
                </c:pt>
                <c:pt idx="395">
                  <c:v>2.91810035705567E-2</c:v>
                </c:pt>
                <c:pt idx="396">
                  <c:v>2.9173851013183601E-2</c:v>
                </c:pt>
                <c:pt idx="397">
                  <c:v>2.9254913330078101E-2</c:v>
                </c:pt>
                <c:pt idx="398">
                  <c:v>2.92563438415528E-2</c:v>
                </c:pt>
                <c:pt idx="399">
                  <c:v>2.9195785522461E-2</c:v>
                </c:pt>
                <c:pt idx="400">
                  <c:v>2.9269695281982401E-2</c:v>
                </c:pt>
                <c:pt idx="401">
                  <c:v>2.92506217956543E-2</c:v>
                </c:pt>
                <c:pt idx="402">
                  <c:v>2.9263019561767599E-2</c:v>
                </c:pt>
                <c:pt idx="403">
                  <c:v>2.93331146240235E-2</c:v>
                </c:pt>
                <c:pt idx="404">
                  <c:v>2.9310226440429701E-2</c:v>
                </c:pt>
                <c:pt idx="405">
                  <c:v>2.9283046722412099E-2</c:v>
                </c:pt>
                <c:pt idx="406">
                  <c:v>2.9324531555175799E-2</c:v>
                </c:pt>
                <c:pt idx="407">
                  <c:v>2.95205116271973E-2</c:v>
                </c:pt>
                <c:pt idx="408">
                  <c:v>2.9461383819580099E-2</c:v>
                </c:pt>
                <c:pt idx="409">
                  <c:v>2.9478549957275401E-2</c:v>
                </c:pt>
                <c:pt idx="410">
                  <c:v>2.95767784118653E-2</c:v>
                </c:pt>
                <c:pt idx="411">
                  <c:v>2.9573917388915998E-2</c:v>
                </c:pt>
                <c:pt idx="412">
                  <c:v>2.9534339904785201E-2</c:v>
                </c:pt>
                <c:pt idx="413">
                  <c:v>2.9623985290527399E-2</c:v>
                </c:pt>
                <c:pt idx="414">
                  <c:v>2.9609680175781299E-2</c:v>
                </c:pt>
                <c:pt idx="415">
                  <c:v>2.96425819396973E-2</c:v>
                </c:pt>
                <c:pt idx="416">
                  <c:v>2.96998023986817E-2</c:v>
                </c:pt>
                <c:pt idx="417">
                  <c:v>2.9695987701415998E-2</c:v>
                </c:pt>
                <c:pt idx="418">
                  <c:v>2.9752731323242201E-2</c:v>
                </c:pt>
                <c:pt idx="419">
                  <c:v>2.9691219329834002E-2</c:v>
                </c:pt>
                <c:pt idx="420">
                  <c:v>2.9855251312255901E-2</c:v>
                </c:pt>
                <c:pt idx="421">
                  <c:v>2.9804229736328101E-2</c:v>
                </c:pt>
                <c:pt idx="422">
                  <c:v>2.9715538024902399E-2</c:v>
                </c:pt>
                <c:pt idx="423">
                  <c:v>2.9754638671875E-2</c:v>
                </c:pt>
                <c:pt idx="424">
                  <c:v>2.9697418212890601E-2</c:v>
                </c:pt>
                <c:pt idx="425">
                  <c:v>2.9825210571289101E-2</c:v>
                </c:pt>
                <c:pt idx="426">
                  <c:v>2.9766559600830099E-2</c:v>
                </c:pt>
                <c:pt idx="427">
                  <c:v>2.9808521270752002E-2</c:v>
                </c:pt>
                <c:pt idx="428">
                  <c:v>2.9783725738525401E-2</c:v>
                </c:pt>
                <c:pt idx="429">
                  <c:v>2.96835899353028E-2</c:v>
                </c:pt>
                <c:pt idx="430">
                  <c:v>2.9631137847900401E-2</c:v>
                </c:pt>
                <c:pt idx="431">
                  <c:v>2.9711246490478498E-2</c:v>
                </c:pt>
                <c:pt idx="432">
                  <c:v>2.9571533203125E-2</c:v>
                </c:pt>
                <c:pt idx="433">
                  <c:v>2.94294357299805E-2</c:v>
                </c:pt>
                <c:pt idx="434">
                  <c:v>2.9237270355224599E-2</c:v>
                </c:pt>
                <c:pt idx="435">
                  <c:v>2.9458999633789101E-2</c:v>
                </c:pt>
                <c:pt idx="436">
                  <c:v>3.04760932922363E-2</c:v>
                </c:pt>
                <c:pt idx="437">
                  <c:v>3.1328678131103502E-2</c:v>
                </c:pt>
                <c:pt idx="438">
                  <c:v>3.0913352966308601E-2</c:v>
                </c:pt>
                <c:pt idx="439">
                  <c:v>2.96893119812012E-2</c:v>
                </c:pt>
                <c:pt idx="440">
                  <c:v>2.8124809265136701E-2</c:v>
                </c:pt>
                <c:pt idx="441">
                  <c:v>2.8424739837646502E-2</c:v>
                </c:pt>
                <c:pt idx="442">
                  <c:v>2.81481742858887E-2</c:v>
                </c:pt>
                <c:pt idx="443">
                  <c:v>2.7176856994628899E-2</c:v>
                </c:pt>
                <c:pt idx="444">
                  <c:v>2.7448177337646502E-2</c:v>
                </c:pt>
                <c:pt idx="445">
                  <c:v>2.9670238494873099E-2</c:v>
                </c:pt>
                <c:pt idx="446">
                  <c:v>2.97245979309082E-2</c:v>
                </c:pt>
                <c:pt idx="447">
                  <c:v>2.9354095458984399E-2</c:v>
                </c:pt>
                <c:pt idx="448">
                  <c:v>2.8985500335693401E-2</c:v>
                </c:pt>
                <c:pt idx="449">
                  <c:v>2.8714656829834002E-2</c:v>
                </c:pt>
                <c:pt idx="450">
                  <c:v>2.8491497039794901E-2</c:v>
                </c:pt>
                <c:pt idx="451">
                  <c:v>2.8282642364502002E-2</c:v>
                </c:pt>
                <c:pt idx="452">
                  <c:v>2.8293132781982401E-2</c:v>
                </c:pt>
                <c:pt idx="453">
                  <c:v>2.8140068054199201E-2</c:v>
                </c:pt>
                <c:pt idx="454">
                  <c:v>2.8033256530761701E-2</c:v>
                </c:pt>
                <c:pt idx="455">
                  <c:v>2.79908180236817E-2</c:v>
                </c:pt>
                <c:pt idx="456">
                  <c:v>2.7894020080566399E-2</c:v>
                </c:pt>
                <c:pt idx="457">
                  <c:v>2.7798652648925799E-2</c:v>
                </c:pt>
                <c:pt idx="458">
                  <c:v>2.7657032012939502E-2</c:v>
                </c:pt>
                <c:pt idx="459">
                  <c:v>2.7623176574707101E-2</c:v>
                </c:pt>
                <c:pt idx="460">
                  <c:v>2.7645587921142599E-2</c:v>
                </c:pt>
                <c:pt idx="461">
                  <c:v>2.7453422546386701E-2</c:v>
                </c:pt>
                <c:pt idx="462">
                  <c:v>2.7379035949707101E-2</c:v>
                </c:pt>
                <c:pt idx="463">
                  <c:v>2.7366638183593799E-2</c:v>
                </c:pt>
                <c:pt idx="464">
                  <c:v>2.71763801574707E-2</c:v>
                </c:pt>
                <c:pt idx="465">
                  <c:v>2.7645111083984399E-2</c:v>
                </c:pt>
                <c:pt idx="466">
                  <c:v>2.63266563415528E-2</c:v>
                </c:pt>
                <c:pt idx="467">
                  <c:v>2.7447700500488299E-2</c:v>
                </c:pt>
                <c:pt idx="468">
                  <c:v>2.7296543121337901E-2</c:v>
                </c:pt>
                <c:pt idx="469">
                  <c:v>2.7050495147705099E-2</c:v>
                </c:pt>
                <c:pt idx="470">
                  <c:v>2.7066707611084002E-2</c:v>
                </c:pt>
                <c:pt idx="471">
                  <c:v>2.6898860931396502E-2</c:v>
                </c:pt>
                <c:pt idx="472">
                  <c:v>2.6879787445068401E-2</c:v>
                </c:pt>
                <c:pt idx="473">
                  <c:v>2.6858329772949201E-2</c:v>
                </c:pt>
                <c:pt idx="474">
                  <c:v>2.6850700378418E-2</c:v>
                </c:pt>
                <c:pt idx="475">
                  <c:v>2.6789665222168E-2</c:v>
                </c:pt>
                <c:pt idx="476">
                  <c:v>2.6772499084472701E-2</c:v>
                </c:pt>
                <c:pt idx="477">
                  <c:v>2.6797771453857401E-2</c:v>
                </c:pt>
                <c:pt idx="478">
                  <c:v>2.6789665222168E-2</c:v>
                </c:pt>
                <c:pt idx="479">
                  <c:v>2.6729583740234399E-2</c:v>
                </c:pt>
                <c:pt idx="480">
                  <c:v>2.66423225402832E-2</c:v>
                </c:pt>
                <c:pt idx="481">
                  <c:v>2.6734828948974599E-2</c:v>
                </c:pt>
                <c:pt idx="482">
                  <c:v>2.6702880859375E-2</c:v>
                </c:pt>
                <c:pt idx="483">
                  <c:v>2.66327857971192E-2</c:v>
                </c:pt>
                <c:pt idx="484">
                  <c:v>2.66785621643067E-2</c:v>
                </c:pt>
                <c:pt idx="485">
                  <c:v>2.6694297790527399E-2</c:v>
                </c:pt>
                <c:pt idx="486">
                  <c:v>2.6761054992675799E-2</c:v>
                </c:pt>
                <c:pt idx="487">
                  <c:v>2.6731967926025401E-2</c:v>
                </c:pt>
                <c:pt idx="488">
                  <c:v>2.6770591735839899E-2</c:v>
                </c:pt>
                <c:pt idx="489">
                  <c:v>2.66871452331543E-2</c:v>
                </c:pt>
                <c:pt idx="490">
                  <c:v>2.6731491088867201E-2</c:v>
                </c:pt>
                <c:pt idx="491">
                  <c:v>2.6700496673584002E-2</c:v>
                </c:pt>
                <c:pt idx="492">
                  <c:v>2.6611328125E-2</c:v>
                </c:pt>
                <c:pt idx="493">
                  <c:v>2.6618003845214899E-2</c:v>
                </c:pt>
                <c:pt idx="494">
                  <c:v>2.6603698730468799E-2</c:v>
                </c:pt>
                <c:pt idx="495">
                  <c:v>2.6566982269287099E-2</c:v>
                </c:pt>
                <c:pt idx="496">
                  <c:v>2.65250205993653E-2</c:v>
                </c:pt>
                <c:pt idx="497">
                  <c:v>2.6552677154540998E-2</c:v>
                </c:pt>
                <c:pt idx="498">
                  <c:v>2.6511669158935599E-2</c:v>
                </c:pt>
                <c:pt idx="499">
                  <c:v>2.6470184326171899E-2</c:v>
                </c:pt>
                <c:pt idx="500">
                  <c:v>2.63428688049317E-2</c:v>
                </c:pt>
                <c:pt idx="501">
                  <c:v>2.6278972625732401E-2</c:v>
                </c:pt>
                <c:pt idx="502">
                  <c:v>2.6273727416992201E-2</c:v>
                </c:pt>
                <c:pt idx="503">
                  <c:v>2.6303768157959002E-2</c:v>
                </c:pt>
                <c:pt idx="504">
                  <c:v>2.6226520538330099E-2</c:v>
                </c:pt>
                <c:pt idx="505">
                  <c:v>2.61788368225098E-2</c:v>
                </c:pt>
                <c:pt idx="506">
                  <c:v>2.6151180267334002E-2</c:v>
                </c:pt>
                <c:pt idx="507">
                  <c:v>2.61330604553223E-2</c:v>
                </c:pt>
                <c:pt idx="508">
                  <c:v>2.6165485382080099E-2</c:v>
                </c:pt>
                <c:pt idx="509">
                  <c:v>2.6227474212646502E-2</c:v>
                </c:pt>
                <c:pt idx="510">
                  <c:v>2.6206970214843799E-2</c:v>
                </c:pt>
                <c:pt idx="511">
                  <c:v>2.6183128356933601E-2</c:v>
                </c:pt>
                <c:pt idx="512">
                  <c:v>2.6226997375488299E-2</c:v>
                </c:pt>
                <c:pt idx="513">
                  <c:v>2.6315212249755901E-2</c:v>
                </c:pt>
                <c:pt idx="514">
                  <c:v>2.6282310485839899E-2</c:v>
                </c:pt>
                <c:pt idx="515">
                  <c:v>2.6307106018066399E-2</c:v>
                </c:pt>
                <c:pt idx="516">
                  <c:v>2.6391983032226601E-2</c:v>
                </c:pt>
                <c:pt idx="517">
                  <c:v>2.6365756988525401E-2</c:v>
                </c:pt>
                <c:pt idx="518">
                  <c:v>2.6339530944824201E-2</c:v>
                </c:pt>
                <c:pt idx="519">
                  <c:v>2.6370525360107401E-2</c:v>
                </c:pt>
                <c:pt idx="520">
                  <c:v>2.6329994201660201E-2</c:v>
                </c:pt>
                <c:pt idx="521">
                  <c:v>2.6345729827880901E-2</c:v>
                </c:pt>
                <c:pt idx="522">
                  <c:v>2.6354789733886701E-2</c:v>
                </c:pt>
                <c:pt idx="523">
                  <c:v>2.6323318481445299E-2</c:v>
                </c:pt>
                <c:pt idx="524">
                  <c:v>2.62904167175293E-2</c:v>
                </c:pt>
                <c:pt idx="525">
                  <c:v>2.6278495788574201E-2</c:v>
                </c:pt>
                <c:pt idx="526">
                  <c:v>2.62203216552735E-2</c:v>
                </c:pt>
                <c:pt idx="527">
                  <c:v>2.6134967803955099E-2</c:v>
                </c:pt>
                <c:pt idx="528">
                  <c:v>2.6091098785400401E-2</c:v>
                </c:pt>
                <c:pt idx="529">
                  <c:v>2.5946617126464899E-2</c:v>
                </c:pt>
                <c:pt idx="530">
                  <c:v>2.59604454040528E-2</c:v>
                </c:pt>
                <c:pt idx="531">
                  <c:v>2.58488655090332E-2</c:v>
                </c:pt>
                <c:pt idx="532">
                  <c:v>2.5801658630371101E-2</c:v>
                </c:pt>
                <c:pt idx="533">
                  <c:v>2.5774002075195299E-2</c:v>
                </c:pt>
                <c:pt idx="534">
                  <c:v>2.5663852691650401E-2</c:v>
                </c:pt>
                <c:pt idx="535">
                  <c:v>2.55589485168457E-2</c:v>
                </c:pt>
                <c:pt idx="536">
                  <c:v>2.5551795959472701E-2</c:v>
                </c:pt>
                <c:pt idx="537">
                  <c:v>2.5470256805419901E-2</c:v>
                </c:pt>
                <c:pt idx="538">
                  <c:v>2.5429725646972701E-2</c:v>
                </c:pt>
                <c:pt idx="539">
                  <c:v>2.53758430480957E-2</c:v>
                </c:pt>
                <c:pt idx="540">
                  <c:v>2.5393009185790998E-2</c:v>
                </c:pt>
                <c:pt idx="541">
                  <c:v>2.5417804718017599E-2</c:v>
                </c:pt>
                <c:pt idx="542">
                  <c:v>2.5378704071044901E-2</c:v>
                </c:pt>
                <c:pt idx="543">
                  <c:v>2.5317668914794901E-2</c:v>
                </c:pt>
                <c:pt idx="544">
                  <c:v>2.53491401672363E-2</c:v>
                </c:pt>
                <c:pt idx="545">
                  <c:v>2.5377750396728498E-2</c:v>
                </c:pt>
                <c:pt idx="546">
                  <c:v>2.5398254394531299E-2</c:v>
                </c:pt>
                <c:pt idx="547">
                  <c:v>2.5403976440429701E-2</c:v>
                </c:pt>
                <c:pt idx="548">
                  <c:v>2.5392055511474599E-2</c:v>
                </c:pt>
                <c:pt idx="549">
                  <c:v>2.5464534759521502E-2</c:v>
                </c:pt>
                <c:pt idx="550">
                  <c:v>2.5499820709228498E-2</c:v>
                </c:pt>
                <c:pt idx="551">
                  <c:v>2.55475044250488E-2</c:v>
                </c:pt>
                <c:pt idx="552">
                  <c:v>2.5642871856689502E-2</c:v>
                </c:pt>
                <c:pt idx="553">
                  <c:v>2.5733470916748099E-2</c:v>
                </c:pt>
                <c:pt idx="554">
                  <c:v>2.5720119476318401E-2</c:v>
                </c:pt>
                <c:pt idx="555">
                  <c:v>2.5726318359375E-2</c:v>
                </c:pt>
                <c:pt idx="556">
                  <c:v>2.57716178894043E-2</c:v>
                </c:pt>
                <c:pt idx="557">
                  <c:v>2.5773525238037099E-2</c:v>
                </c:pt>
                <c:pt idx="558">
                  <c:v>2.5751113891601601E-2</c:v>
                </c:pt>
                <c:pt idx="559">
                  <c:v>2.5764942169189502E-2</c:v>
                </c:pt>
                <c:pt idx="560">
                  <c:v>2.5780677795410201E-2</c:v>
                </c:pt>
                <c:pt idx="561">
                  <c:v>2.57306098937988E-2</c:v>
                </c:pt>
                <c:pt idx="562">
                  <c:v>2.56905555725098E-2</c:v>
                </c:pt>
                <c:pt idx="563">
                  <c:v>2.5735855102539101E-2</c:v>
                </c:pt>
                <c:pt idx="564">
                  <c:v>2.55694389343262E-2</c:v>
                </c:pt>
                <c:pt idx="565">
                  <c:v>2.5641441345214899E-2</c:v>
                </c:pt>
                <c:pt idx="566">
                  <c:v>2.5594711303711E-2</c:v>
                </c:pt>
                <c:pt idx="567">
                  <c:v>2.5505065917968799E-2</c:v>
                </c:pt>
                <c:pt idx="568">
                  <c:v>2.54063606262207E-2</c:v>
                </c:pt>
                <c:pt idx="569">
                  <c:v>2.53806114196778E-2</c:v>
                </c:pt>
                <c:pt idx="570">
                  <c:v>2.53033638000488E-2</c:v>
                </c:pt>
                <c:pt idx="571">
                  <c:v>2.5313377380371101E-2</c:v>
                </c:pt>
                <c:pt idx="572">
                  <c:v>2.5290489196777399E-2</c:v>
                </c:pt>
                <c:pt idx="573">
                  <c:v>2.5271415710449201E-2</c:v>
                </c:pt>
                <c:pt idx="574">
                  <c:v>2.5211334228515601E-2</c:v>
                </c:pt>
                <c:pt idx="575">
                  <c:v>2.5212287902832101E-2</c:v>
                </c:pt>
                <c:pt idx="576">
                  <c:v>2.51216888427735E-2</c:v>
                </c:pt>
                <c:pt idx="577">
                  <c:v>2.51564979553223E-2</c:v>
                </c:pt>
                <c:pt idx="578">
                  <c:v>2.5139808654785201E-2</c:v>
                </c:pt>
                <c:pt idx="579">
                  <c:v>2.5104045867919901E-2</c:v>
                </c:pt>
                <c:pt idx="580">
                  <c:v>2.5125503540039101E-2</c:v>
                </c:pt>
                <c:pt idx="581">
                  <c:v>2.5241374969482401E-2</c:v>
                </c:pt>
                <c:pt idx="582">
                  <c:v>2.5256156921386701E-2</c:v>
                </c:pt>
                <c:pt idx="583">
                  <c:v>2.5249958038330099E-2</c:v>
                </c:pt>
                <c:pt idx="584">
                  <c:v>2.5195121765136701E-2</c:v>
                </c:pt>
                <c:pt idx="585">
                  <c:v>2.52180099487305E-2</c:v>
                </c:pt>
                <c:pt idx="586">
                  <c:v>2.51879692077637E-2</c:v>
                </c:pt>
                <c:pt idx="587">
                  <c:v>2.5317668914794901E-2</c:v>
                </c:pt>
                <c:pt idx="588">
                  <c:v>2.5328159332275401E-2</c:v>
                </c:pt>
                <c:pt idx="589">
                  <c:v>2.5408267974853498E-2</c:v>
                </c:pt>
                <c:pt idx="590">
                  <c:v>2.5371551513671899E-2</c:v>
                </c:pt>
                <c:pt idx="591">
                  <c:v>2.5384902954101601E-2</c:v>
                </c:pt>
                <c:pt idx="592">
                  <c:v>2.5453567504882799E-2</c:v>
                </c:pt>
                <c:pt idx="593">
                  <c:v>2.54931449890137E-2</c:v>
                </c:pt>
                <c:pt idx="594">
                  <c:v>2.55279541015625E-2</c:v>
                </c:pt>
                <c:pt idx="595">
                  <c:v>2.5526046752929701E-2</c:v>
                </c:pt>
                <c:pt idx="596">
                  <c:v>2.5491237640380901E-2</c:v>
                </c:pt>
                <c:pt idx="597">
                  <c:v>2.5485992431640601E-2</c:v>
                </c:pt>
                <c:pt idx="598">
                  <c:v>2.5474548339843799E-2</c:v>
                </c:pt>
                <c:pt idx="599">
                  <c:v>2.54464149475098E-2</c:v>
                </c:pt>
                <c:pt idx="600">
                  <c:v>2.5404453277587901E-2</c:v>
                </c:pt>
                <c:pt idx="601">
                  <c:v>2.5461196899414101E-2</c:v>
                </c:pt>
                <c:pt idx="602">
                  <c:v>2.5397777557373099E-2</c:v>
                </c:pt>
                <c:pt idx="603">
                  <c:v>2.53353118896485E-2</c:v>
                </c:pt>
                <c:pt idx="604">
                  <c:v>2.52833366394043E-2</c:v>
                </c:pt>
                <c:pt idx="605">
                  <c:v>2.54015922546387E-2</c:v>
                </c:pt>
                <c:pt idx="606">
                  <c:v>2.53500938415528E-2</c:v>
                </c:pt>
                <c:pt idx="607">
                  <c:v>2.5290966033935599E-2</c:v>
                </c:pt>
                <c:pt idx="608">
                  <c:v>2.5269985198974599E-2</c:v>
                </c:pt>
                <c:pt idx="609">
                  <c:v>2.51469612121582E-2</c:v>
                </c:pt>
                <c:pt idx="610">
                  <c:v>2.5171279907226601E-2</c:v>
                </c:pt>
                <c:pt idx="611">
                  <c:v>2.5146484375E-2</c:v>
                </c:pt>
                <c:pt idx="612">
                  <c:v>2.5171279907226601E-2</c:v>
                </c:pt>
                <c:pt idx="613">
                  <c:v>2.5042533874511701E-2</c:v>
                </c:pt>
                <c:pt idx="614">
                  <c:v>2.5063037872314502E-2</c:v>
                </c:pt>
                <c:pt idx="615">
                  <c:v>2.5010585784912099E-2</c:v>
                </c:pt>
                <c:pt idx="616">
                  <c:v>2.5044441223144601E-2</c:v>
                </c:pt>
                <c:pt idx="617">
                  <c:v>2.4983406066894601E-2</c:v>
                </c:pt>
                <c:pt idx="618">
                  <c:v>2.49476432800293E-2</c:v>
                </c:pt>
                <c:pt idx="619">
                  <c:v>2.4981021881103498E-2</c:v>
                </c:pt>
                <c:pt idx="620">
                  <c:v>2.4965286254882799E-2</c:v>
                </c:pt>
                <c:pt idx="621">
                  <c:v>2.4996280670165998E-2</c:v>
                </c:pt>
                <c:pt idx="622">
                  <c:v>2.5010108947753899E-2</c:v>
                </c:pt>
                <c:pt idx="623">
                  <c:v>2.5053501129150401E-2</c:v>
                </c:pt>
                <c:pt idx="624">
                  <c:v>2.5144577026367201E-2</c:v>
                </c:pt>
                <c:pt idx="625">
                  <c:v>2.5096893310546899E-2</c:v>
                </c:pt>
                <c:pt idx="626">
                  <c:v>2.5096893310546899E-2</c:v>
                </c:pt>
                <c:pt idx="627">
                  <c:v>2.50649452209473E-2</c:v>
                </c:pt>
                <c:pt idx="628">
                  <c:v>2.5094985961914101E-2</c:v>
                </c:pt>
                <c:pt idx="629">
                  <c:v>2.5046825408935599E-2</c:v>
                </c:pt>
                <c:pt idx="630">
                  <c:v>2.51917839050293E-2</c:v>
                </c:pt>
                <c:pt idx="631">
                  <c:v>2.5185108184814502E-2</c:v>
                </c:pt>
                <c:pt idx="632">
                  <c:v>2.51612663269043E-2</c:v>
                </c:pt>
                <c:pt idx="633">
                  <c:v>2.5051116943359399E-2</c:v>
                </c:pt>
                <c:pt idx="634">
                  <c:v>2.5177955627441399E-2</c:v>
                </c:pt>
                <c:pt idx="635">
                  <c:v>2.5103569030761701E-2</c:v>
                </c:pt>
                <c:pt idx="636">
                  <c:v>2.51317024230957E-2</c:v>
                </c:pt>
                <c:pt idx="637">
                  <c:v>2.5128841400146502E-2</c:v>
                </c:pt>
                <c:pt idx="638">
                  <c:v>2.5148868560790998E-2</c:v>
                </c:pt>
                <c:pt idx="639">
                  <c:v>2.5149822235107401E-2</c:v>
                </c:pt>
                <c:pt idx="640">
                  <c:v>2.5168895721435599E-2</c:v>
                </c:pt>
                <c:pt idx="641">
                  <c:v>2.5115013122558601E-2</c:v>
                </c:pt>
                <c:pt idx="642">
                  <c:v>2.5134086608886701E-2</c:v>
                </c:pt>
                <c:pt idx="643">
                  <c:v>2.51202583312988E-2</c:v>
                </c:pt>
                <c:pt idx="644">
                  <c:v>2.5153636932373099E-2</c:v>
                </c:pt>
                <c:pt idx="645">
                  <c:v>2.4985790252685599E-2</c:v>
                </c:pt>
                <c:pt idx="646">
                  <c:v>2.4916648864746101E-2</c:v>
                </c:pt>
                <c:pt idx="647">
                  <c:v>2.49786376953125E-2</c:v>
                </c:pt>
                <c:pt idx="648">
                  <c:v>2.5072097778320299E-2</c:v>
                </c:pt>
                <c:pt idx="649">
                  <c:v>2.4934291839599599E-2</c:v>
                </c:pt>
                <c:pt idx="650">
                  <c:v>2.5027751922607401E-2</c:v>
                </c:pt>
                <c:pt idx="651">
                  <c:v>2.5014877319336E-2</c:v>
                </c:pt>
                <c:pt idx="652">
                  <c:v>2.4885177612304701E-2</c:v>
                </c:pt>
                <c:pt idx="653">
                  <c:v>2.4955749511718799E-2</c:v>
                </c:pt>
                <c:pt idx="654">
                  <c:v>2.4940967559814502E-2</c:v>
                </c:pt>
                <c:pt idx="655">
                  <c:v>2.50144004821778E-2</c:v>
                </c:pt>
                <c:pt idx="656">
                  <c:v>2.4958610534668E-2</c:v>
                </c:pt>
                <c:pt idx="657">
                  <c:v>2.49385833740235E-2</c:v>
                </c:pt>
                <c:pt idx="658">
                  <c:v>2.4940967559814502E-2</c:v>
                </c:pt>
                <c:pt idx="659">
                  <c:v>2.4953842163086E-2</c:v>
                </c:pt>
                <c:pt idx="660">
                  <c:v>2.4961948394775401E-2</c:v>
                </c:pt>
                <c:pt idx="661">
                  <c:v>2.50096321105957E-2</c:v>
                </c:pt>
                <c:pt idx="662">
                  <c:v>2.5016307830810599E-2</c:v>
                </c:pt>
                <c:pt idx="663">
                  <c:v>2.5021076202392599E-2</c:v>
                </c:pt>
                <c:pt idx="664">
                  <c:v>2.50496864318848E-2</c:v>
                </c:pt>
                <c:pt idx="665">
                  <c:v>2.50287055969238E-2</c:v>
                </c:pt>
                <c:pt idx="666">
                  <c:v>2.5093555450439502E-2</c:v>
                </c:pt>
                <c:pt idx="667">
                  <c:v>2.5202751159668E-2</c:v>
                </c:pt>
                <c:pt idx="668">
                  <c:v>2.5261878967285201E-2</c:v>
                </c:pt>
                <c:pt idx="669">
                  <c:v>2.5254249572753899E-2</c:v>
                </c:pt>
                <c:pt idx="670">
                  <c:v>2.5361537933349599E-2</c:v>
                </c:pt>
                <c:pt idx="671">
                  <c:v>2.5327205657959002E-2</c:v>
                </c:pt>
                <c:pt idx="672">
                  <c:v>2.5449275970459002E-2</c:v>
                </c:pt>
                <c:pt idx="673">
                  <c:v>2.5445938110351601E-2</c:v>
                </c:pt>
                <c:pt idx="674">
                  <c:v>2.54364013671875E-2</c:v>
                </c:pt>
                <c:pt idx="675">
                  <c:v>2.5514125823974599E-2</c:v>
                </c:pt>
                <c:pt idx="676">
                  <c:v>2.5585651397705099E-2</c:v>
                </c:pt>
                <c:pt idx="677">
                  <c:v>2.5560855865478498E-2</c:v>
                </c:pt>
                <c:pt idx="678">
                  <c:v>2.5544643402099599E-2</c:v>
                </c:pt>
                <c:pt idx="679">
                  <c:v>2.5581359863281299E-2</c:v>
                </c:pt>
                <c:pt idx="680">
                  <c:v>2.5545120239257799E-2</c:v>
                </c:pt>
                <c:pt idx="681">
                  <c:v>2.5585651397705099E-2</c:v>
                </c:pt>
                <c:pt idx="682">
                  <c:v>2.5598526000976601E-2</c:v>
                </c:pt>
                <c:pt idx="683">
                  <c:v>2.5494098663330099E-2</c:v>
                </c:pt>
                <c:pt idx="684">
                  <c:v>2.54316329956055E-2</c:v>
                </c:pt>
                <c:pt idx="685">
                  <c:v>2.54316329956055E-2</c:v>
                </c:pt>
                <c:pt idx="686">
                  <c:v>2.53748893737793E-2</c:v>
                </c:pt>
                <c:pt idx="687">
                  <c:v>2.5402545928955099E-2</c:v>
                </c:pt>
                <c:pt idx="688">
                  <c:v>2.5498867034912099E-2</c:v>
                </c:pt>
                <c:pt idx="689">
                  <c:v>2.5404453277587901E-2</c:v>
                </c:pt>
                <c:pt idx="690">
                  <c:v>2.54011154174805E-2</c:v>
                </c:pt>
                <c:pt idx="691">
                  <c:v>2.54426002502442E-2</c:v>
                </c:pt>
                <c:pt idx="692">
                  <c:v>2.5472640991211E-2</c:v>
                </c:pt>
                <c:pt idx="693">
                  <c:v>2.53643989562988E-2</c:v>
                </c:pt>
                <c:pt idx="694">
                  <c:v>2.5291442871093799E-2</c:v>
                </c:pt>
                <c:pt idx="695">
                  <c:v>2.53138542175293E-2</c:v>
                </c:pt>
                <c:pt idx="696">
                  <c:v>2.53558158874512E-2</c:v>
                </c:pt>
                <c:pt idx="697">
                  <c:v>2.52385139465332E-2</c:v>
                </c:pt>
                <c:pt idx="698">
                  <c:v>2.5200843811035201E-2</c:v>
                </c:pt>
                <c:pt idx="699">
                  <c:v>2.5186538696289101E-2</c:v>
                </c:pt>
                <c:pt idx="700">
                  <c:v>2.5247573852539101E-2</c:v>
                </c:pt>
                <c:pt idx="701">
                  <c:v>2.5019645690918E-2</c:v>
                </c:pt>
                <c:pt idx="702">
                  <c:v>2.5011539459228498E-2</c:v>
                </c:pt>
                <c:pt idx="703">
                  <c:v>2.5068759918212901E-2</c:v>
                </c:pt>
                <c:pt idx="704">
                  <c:v>2.4898529052734399E-2</c:v>
                </c:pt>
                <c:pt idx="705">
                  <c:v>2.4890422821044901E-2</c:v>
                </c:pt>
                <c:pt idx="706">
                  <c:v>2.46338844299317E-2</c:v>
                </c:pt>
                <c:pt idx="707">
                  <c:v>2.4682998657226601E-2</c:v>
                </c:pt>
                <c:pt idx="708">
                  <c:v>2.4509429931640601E-2</c:v>
                </c:pt>
                <c:pt idx="709">
                  <c:v>2.4525642395019601E-2</c:v>
                </c:pt>
                <c:pt idx="710">
                  <c:v>2.4339675903320299E-2</c:v>
                </c:pt>
                <c:pt idx="711">
                  <c:v>2.43229866027832E-2</c:v>
                </c:pt>
                <c:pt idx="712">
                  <c:v>2.4219036102294901E-2</c:v>
                </c:pt>
                <c:pt idx="713">
                  <c:v>2.4059772491455099E-2</c:v>
                </c:pt>
                <c:pt idx="714">
                  <c:v>2.41193771362305E-2</c:v>
                </c:pt>
                <c:pt idx="715">
                  <c:v>2.39925384521485E-2</c:v>
                </c:pt>
                <c:pt idx="716">
                  <c:v>2.40216255187988E-2</c:v>
                </c:pt>
                <c:pt idx="717">
                  <c:v>2.3988246917724599E-2</c:v>
                </c:pt>
                <c:pt idx="718">
                  <c:v>2.4107456207275401E-2</c:v>
                </c:pt>
                <c:pt idx="719">
                  <c:v>2.41193771362305E-2</c:v>
                </c:pt>
                <c:pt idx="720">
                  <c:v>2.4173259735107401E-2</c:v>
                </c:pt>
                <c:pt idx="721">
                  <c:v>2.43072509765625E-2</c:v>
                </c:pt>
                <c:pt idx="722">
                  <c:v>2.4369716644287099E-2</c:v>
                </c:pt>
                <c:pt idx="723">
                  <c:v>2.4611473083496101E-2</c:v>
                </c:pt>
                <c:pt idx="724">
                  <c:v>2.4705886840820299E-2</c:v>
                </c:pt>
                <c:pt idx="725">
                  <c:v>2.48913764953613E-2</c:v>
                </c:pt>
                <c:pt idx="726">
                  <c:v>2.4992942810058601E-2</c:v>
                </c:pt>
                <c:pt idx="727">
                  <c:v>2.5107860565185599E-2</c:v>
                </c:pt>
                <c:pt idx="728">
                  <c:v>2.5275230407714899E-2</c:v>
                </c:pt>
                <c:pt idx="729">
                  <c:v>2.5203704833984399E-2</c:v>
                </c:pt>
                <c:pt idx="730">
                  <c:v>2.5321006774902399E-2</c:v>
                </c:pt>
                <c:pt idx="731">
                  <c:v>2.5144100189209002E-2</c:v>
                </c:pt>
                <c:pt idx="732">
                  <c:v>2.5287628173828101E-2</c:v>
                </c:pt>
                <c:pt idx="733">
                  <c:v>2.5341510772705099E-2</c:v>
                </c:pt>
                <c:pt idx="734">
                  <c:v>2.54359245300293E-2</c:v>
                </c:pt>
                <c:pt idx="735">
                  <c:v>2.5390625E-2</c:v>
                </c:pt>
                <c:pt idx="736">
                  <c:v>2.5447845458984399E-2</c:v>
                </c:pt>
                <c:pt idx="737">
                  <c:v>2.5413990020752002E-2</c:v>
                </c:pt>
                <c:pt idx="738">
                  <c:v>2.5475502014160201E-2</c:v>
                </c:pt>
                <c:pt idx="739">
                  <c:v>2.5394439697265601E-2</c:v>
                </c:pt>
                <c:pt idx="740">
                  <c:v>2.5491714477539101E-2</c:v>
                </c:pt>
                <c:pt idx="741">
                  <c:v>2.5495529174804701E-2</c:v>
                </c:pt>
                <c:pt idx="742">
                  <c:v>2.5529384613037099E-2</c:v>
                </c:pt>
                <c:pt idx="743">
                  <c:v>2.5368213653564502E-2</c:v>
                </c:pt>
                <c:pt idx="744">
                  <c:v>2.5443077087402399E-2</c:v>
                </c:pt>
                <c:pt idx="745">
                  <c:v>2.5430679321289101E-2</c:v>
                </c:pt>
                <c:pt idx="746">
                  <c:v>2.5231361389160201E-2</c:v>
                </c:pt>
                <c:pt idx="747">
                  <c:v>2.5410652160644601E-2</c:v>
                </c:pt>
                <c:pt idx="748">
                  <c:v>2.5423049926757799E-2</c:v>
                </c:pt>
                <c:pt idx="749">
                  <c:v>2.5322914123535201E-2</c:v>
                </c:pt>
                <c:pt idx="750">
                  <c:v>2.53090858459473E-2</c:v>
                </c:pt>
                <c:pt idx="751">
                  <c:v>2.5209903717040998E-2</c:v>
                </c:pt>
                <c:pt idx="752">
                  <c:v>2.5357723236084002E-2</c:v>
                </c:pt>
                <c:pt idx="753">
                  <c:v>2.5237083435058601E-2</c:v>
                </c:pt>
                <c:pt idx="754">
                  <c:v>2.5239944458007799E-2</c:v>
                </c:pt>
                <c:pt idx="755">
                  <c:v>2.5177001953125E-2</c:v>
                </c:pt>
                <c:pt idx="756">
                  <c:v>2.5076866149902399E-2</c:v>
                </c:pt>
                <c:pt idx="757">
                  <c:v>2.50916481018067E-2</c:v>
                </c:pt>
                <c:pt idx="758">
                  <c:v>2.5127410888671899E-2</c:v>
                </c:pt>
                <c:pt idx="759">
                  <c:v>2.5200366973877002E-2</c:v>
                </c:pt>
                <c:pt idx="760">
                  <c:v>2.5080680847168E-2</c:v>
                </c:pt>
                <c:pt idx="761">
                  <c:v>2.5108337402343799E-2</c:v>
                </c:pt>
                <c:pt idx="762">
                  <c:v>2.50706672668457E-2</c:v>
                </c:pt>
                <c:pt idx="763">
                  <c:v>2.50091552734375E-2</c:v>
                </c:pt>
                <c:pt idx="764">
                  <c:v>2.4991512298584002E-2</c:v>
                </c:pt>
                <c:pt idx="765">
                  <c:v>2.5195121765136701E-2</c:v>
                </c:pt>
                <c:pt idx="766">
                  <c:v>2.49781608581543E-2</c:v>
                </c:pt>
                <c:pt idx="767">
                  <c:v>2.5112152099609399E-2</c:v>
                </c:pt>
                <c:pt idx="768">
                  <c:v>2.4950981140136701E-2</c:v>
                </c:pt>
                <c:pt idx="769">
                  <c:v>2.4976730346679701E-2</c:v>
                </c:pt>
                <c:pt idx="770">
                  <c:v>2.5043487548828101E-2</c:v>
                </c:pt>
                <c:pt idx="771">
                  <c:v>2.4977207183837901E-2</c:v>
                </c:pt>
                <c:pt idx="772">
                  <c:v>2.4909019470214899E-2</c:v>
                </c:pt>
                <c:pt idx="773">
                  <c:v>2.50954627990723E-2</c:v>
                </c:pt>
                <c:pt idx="774">
                  <c:v>2.5046348571777399E-2</c:v>
                </c:pt>
                <c:pt idx="775">
                  <c:v>2.51574516296387E-2</c:v>
                </c:pt>
                <c:pt idx="776">
                  <c:v>2.5231838226318401E-2</c:v>
                </c:pt>
                <c:pt idx="777">
                  <c:v>2.51202583312988E-2</c:v>
                </c:pt>
                <c:pt idx="778">
                  <c:v>2.5407314300537099E-2</c:v>
                </c:pt>
                <c:pt idx="779">
                  <c:v>2.52532958984375E-2</c:v>
                </c:pt>
                <c:pt idx="780">
                  <c:v>2.5443553924560599E-2</c:v>
                </c:pt>
                <c:pt idx="781">
                  <c:v>2.5278091430664101E-2</c:v>
                </c:pt>
                <c:pt idx="782">
                  <c:v>2.5432586669921899E-2</c:v>
                </c:pt>
                <c:pt idx="783">
                  <c:v>2.55322456359863E-2</c:v>
                </c:pt>
                <c:pt idx="784">
                  <c:v>2.5746345520019601E-2</c:v>
                </c:pt>
                <c:pt idx="785">
                  <c:v>2.5537014007568401E-2</c:v>
                </c:pt>
                <c:pt idx="786">
                  <c:v>2.5658607482910201E-2</c:v>
                </c:pt>
                <c:pt idx="787">
                  <c:v>2.5740146636962901E-2</c:v>
                </c:pt>
                <c:pt idx="788">
                  <c:v>2.56295204162598E-2</c:v>
                </c:pt>
                <c:pt idx="789">
                  <c:v>2.5932312011718799E-2</c:v>
                </c:pt>
                <c:pt idx="790">
                  <c:v>2.5877475738525401E-2</c:v>
                </c:pt>
                <c:pt idx="791">
                  <c:v>2.6053905487060599E-2</c:v>
                </c:pt>
                <c:pt idx="792">
                  <c:v>2.5981903076171899E-2</c:v>
                </c:pt>
                <c:pt idx="793">
                  <c:v>2.6044368743896502E-2</c:v>
                </c:pt>
                <c:pt idx="794">
                  <c:v>2.6191234588623099E-2</c:v>
                </c:pt>
                <c:pt idx="795">
                  <c:v>2.6069641113281299E-2</c:v>
                </c:pt>
                <c:pt idx="796">
                  <c:v>2.5930404663086E-2</c:v>
                </c:pt>
                <c:pt idx="797">
                  <c:v>2.5972843170165998E-2</c:v>
                </c:pt>
                <c:pt idx="798">
                  <c:v>2.6147842407226601E-2</c:v>
                </c:pt>
                <c:pt idx="799">
                  <c:v>2.58536338806153E-2</c:v>
                </c:pt>
                <c:pt idx="800">
                  <c:v>2.61030197143555E-2</c:v>
                </c:pt>
                <c:pt idx="801">
                  <c:v>2.6232719421386701E-2</c:v>
                </c:pt>
                <c:pt idx="802">
                  <c:v>2.5979995727539101E-2</c:v>
                </c:pt>
                <c:pt idx="803">
                  <c:v>2.6204109191894601E-2</c:v>
                </c:pt>
                <c:pt idx="804">
                  <c:v>2.6193618774414101E-2</c:v>
                </c:pt>
                <c:pt idx="805">
                  <c:v>2.5994777679443401E-2</c:v>
                </c:pt>
                <c:pt idx="806">
                  <c:v>2.6196479797363299E-2</c:v>
                </c:pt>
                <c:pt idx="807">
                  <c:v>2.5532722473144601E-2</c:v>
                </c:pt>
                <c:pt idx="808">
                  <c:v>2.5892734527587901E-2</c:v>
                </c:pt>
                <c:pt idx="809">
                  <c:v>2.5795936584472701E-2</c:v>
                </c:pt>
                <c:pt idx="810">
                  <c:v>2.58636474609375E-2</c:v>
                </c:pt>
                <c:pt idx="811">
                  <c:v>2.6082038879394601E-2</c:v>
                </c:pt>
                <c:pt idx="812">
                  <c:v>2.6056289672851601E-2</c:v>
                </c:pt>
                <c:pt idx="813">
                  <c:v>2.5784492492675799E-2</c:v>
                </c:pt>
                <c:pt idx="814">
                  <c:v>2.5796413421630901E-2</c:v>
                </c:pt>
                <c:pt idx="815">
                  <c:v>2.5343418121337901E-2</c:v>
                </c:pt>
                <c:pt idx="816">
                  <c:v>2.53252983093262E-2</c:v>
                </c:pt>
                <c:pt idx="817">
                  <c:v>2.54664421081543E-2</c:v>
                </c:pt>
                <c:pt idx="818">
                  <c:v>2.5367736816406299E-2</c:v>
                </c:pt>
                <c:pt idx="819">
                  <c:v>2.4781703948974599E-2</c:v>
                </c:pt>
                <c:pt idx="820">
                  <c:v>2.5206565856933601E-2</c:v>
                </c:pt>
                <c:pt idx="821">
                  <c:v>2.4920940399169901E-2</c:v>
                </c:pt>
                <c:pt idx="822">
                  <c:v>2.4953842163086E-2</c:v>
                </c:pt>
                <c:pt idx="823">
                  <c:v>2.4697303771972701E-2</c:v>
                </c:pt>
                <c:pt idx="824">
                  <c:v>2.5118350982665998E-2</c:v>
                </c:pt>
                <c:pt idx="825">
                  <c:v>2.46329307556153E-2</c:v>
                </c:pt>
                <c:pt idx="826">
                  <c:v>2.43992805480957E-2</c:v>
                </c:pt>
                <c:pt idx="827">
                  <c:v>2.44140625E-2</c:v>
                </c:pt>
                <c:pt idx="828">
                  <c:v>2.4184226989746101E-2</c:v>
                </c:pt>
                <c:pt idx="829">
                  <c:v>2.4339199066162099E-2</c:v>
                </c:pt>
                <c:pt idx="830">
                  <c:v>2.4491310119628899E-2</c:v>
                </c:pt>
                <c:pt idx="831">
                  <c:v>2.38242149353028E-2</c:v>
                </c:pt>
                <c:pt idx="832">
                  <c:v>2.44393348693848E-2</c:v>
                </c:pt>
                <c:pt idx="833">
                  <c:v>2.4129867553711E-2</c:v>
                </c:pt>
                <c:pt idx="834">
                  <c:v>2.3978233337402399E-2</c:v>
                </c:pt>
                <c:pt idx="835">
                  <c:v>2.4064064025878899E-2</c:v>
                </c:pt>
                <c:pt idx="836">
                  <c:v>2.3780345916748099E-2</c:v>
                </c:pt>
                <c:pt idx="837">
                  <c:v>2.4335861206054701E-2</c:v>
                </c:pt>
                <c:pt idx="838">
                  <c:v>2.37884521484375E-2</c:v>
                </c:pt>
                <c:pt idx="839">
                  <c:v>2.3947715759277399E-2</c:v>
                </c:pt>
                <c:pt idx="840">
                  <c:v>2.40025520324707E-2</c:v>
                </c:pt>
                <c:pt idx="841">
                  <c:v>2.3688793182373099E-2</c:v>
                </c:pt>
                <c:pt idx="842">
                  <c:v>2.3519515991211E-2</c:v>
                </c:pt>
                <c:pt idx="843">
                  <c:v>2.3426055908203101E-2</c:v>
                </c:pt>
                <c:pt idx="844">
                  <c:v>2.37231254577637E-2</c:v>
                </c:pt>
                <c:pt idx="845">
                  <c:v>2.34785079956055E-2</c:v>
                </c:pt>
                <c:pt idx="846">
                  <c:v>2.3553848266601601E-2</c:v>
                </c:pt>
                <c:pt idx="847">
                  <c:v>2.3741722106933601E-2</c:v>
                </c:pt>
                <c:pt idx="848">
                  <c:v>2.3636817932128899E-2</c:v>
                </c:pt>
                <c:pt idx="849">
                  <c:v>2.37774848937988E-2</c:v>
                </c:pt>
                <c:pt idx="850">
                  <c:v>2.3021697998046899E-2</c:v>
                </c:pt>
                <c:pt idx="851">
                  <c:v>2.3059844970703101E-2</c:v>
                </c:pt>
                <c:pt idx="852">
                  <c:v>2.3679733276367201E-2</c:v>
                </c:pt>
                <c:pt idx="853">
                  <c:v>2.3375511169433601E-2</c:v>
                </c:pt>
                <c:pt idx="854">
                  <c:v>2.2982120513915998E-2</c:v>
                </c:pt>
                <c:pt idx="855">
                  <c:v>2.3006439208984399E-2</c:v>
                </c:pt>
                <c:pt idx="856">
                  <c:v>2.32691764831543E-2</c:v>
                </c:pt>
                <c:pt idx="857">
                  <c:v>2.2757530212402399E-2</c:v>
                </c:pt>
                <c:pt idx="858">
                  <c:v>2.3149013519287099E-2</c:v>
                </c:pt>
                <c:pt idx="859">
                  <c:v>2.2051334381103498E-2</c:v>
                </c:pt>
                <c:pt idx="860">
                  <c:v>2.2505283355712901E-2</c:v>
                </c:pt>
                <c:pt idx="861">
                  <c:v>2.3129940032959002E-2</c:v>
                </c:pt>
                <c:pt idx="862">
                  <c:v>2.21920013427735E-2</c:v>
                </c:pt>
                <c:pt idx="863">
                  <c:v>2.1643638610839899E-2</c:v>
                </c:pt>
                <c:pt idx="864">
                  <c:v>2.2683143615722701E-2</c:v>
                </c:pt>
                <c:pt idx="865">
                  <c:v>2.2586345672607401E-2</c:v>
                </c:pt>
                <c:pt idx="866">
                  <c:v>2.2022247314453101E-2</c:v>
                </c:pt>
                <c:pt idx="867">
                  <c:v>2.25634574890137E-2</c:v>
                </c:pt>
                <c:pt idx="868">
                  <c:v>2.20704078674317E-2</c:v>
                </c:pt>
                <c:pt idx="869">
                  <c:v>2.1010398864746101E-2</c:v>
                </c:pt>
                <c:pt idx="870">
                  <c:v>2.1909713745117201E-2</c:v>
                </c:pt>
                <c:pt idx="871">
                  <c:v>2.1065235137939502E-2</c:v>
                </c:pt>
                <c:pt idx="872">
                  <c:v>2.13217735290528E-2</c:v>
                </c:pt>
                <c:pt idx="873">
                  <c:v>2.1095275878906299E-2</c:v>
                </c:pt>
                <c:pt idx="874">
                  <c:v>2.2864341735839899E-2</c:v>
                </c:pt>
                <c:pt idx="875">
                  <c:v>2.1790981292724599E-2</c:v>
                </c:pt>
                <c:pt idx="876">
                  <c:v>2.08735466003418E-2</c:v>
                </c:pt>
                <c:pt idx="877">
                  <c:v>2.17089653015137E-2</c:v>
                </c:pt>
                <c:pt idx="878">
                  <c:v>2.17900276184082E-2</c:v>
                </c:pt>
                <c:pt idx="879">
                  <c:v>2.1562576293945299E-2</c:v>
                </c:pt>
                <c:pt idx="880">
                  <c:v>2.0734310150146502E-2</c:v>
                </c:pt>
                <c:pt idx="881">
                  <c:v>2.25529670715332E-2</c:v>
                </c:pt>
                <c:pt idx="882">
                  <c:v>2.20947265625E-2</c:v>
                </c:pt>
                <c:pt idx="883">
                  <c:v>2.17185020446778E-2</c:v>
                </c:pt>
                <c:pt idx="884">
                  <c:v>2.1401405334472701E-2</c:v>
                </c:pt>
                <c:pt idx="885">
                  <c:v>1.9824981689453101E-2</c:v>
                </c:pt>
                <c:pt idx="886">
                  <c:v>2.1913051605224599E-2</c:v>
                </c:pt>
                <c:pt idx="887">
                  <c:v>2.1166324615478498E-2</c:v>
                </c:pt>
                <c:pt idx="888">
                  <c:v>2.12759971618653E-2</c:v>
                </c:pt>
                <c:pt idx="889">
                  <c:v>2.2127151489257799E-2</c:v>
                </c:pt>
                <c:pt idx="890">
                  <c:v>2.0630836486816399E-2</c:v>
                </c:pt>
                <c:pt idx="891">
                  <c:v>2.0351409912109399E-2</c:v>
                </c:pt>
                <c:pt idx="892">
                  <c:v>2.1480560302734399E-2</c:v>
                </c:pt>
                <c:pt idx="893">
                  <c:v>2.07972526550293E-2</c:v>
                </c:pt>
                <c:pt idx="894">
                  <c:v>1.97806358337403E-2</c:v>
                </c:pt>
                <c:pt idx="895">
                  <c:v>2.1461963653564502E-2</c:v>
                </c:pt>
                <c:pt idx="896">
                  <c:v>2.0222663879394601E-2</c:v>
                </c:pt>
                <c:pt idx="897">
                  <c:v>2.3283958435058601E-2</c:v>
                </c:pt>
                <c:pt idx="898">
                  <c:v>2.0443439483642599E-2</c:v>
                </c:pt>
                <c:pt idx="899">
                  <c:v>1.9806861877441399E-2</c:v>
                </c:pt>
                <c:pt idx="900">
                  <c:v>2.04310417175293E-2</c:v>
                </c:pt>
                <c:pt idx="901">
                  <c:v>2.1218776702880901E-2</c:v>
                </c:pt>
                <c:pt idx="902">
                  <c:v>1.96127891540528E-2</c:v>
                </c:pt>
                <c:pt idx="903">
                  <c:v>2.12817192077637E-2</c:v>
                </c:pt>
                <c:pt idx="904">
                  <c:v>1.88202857971192E-2</c:v>
                </c:pt>
                <c:pt idx="905">
                  <c:v>1.7539501190185599E-2</c:v>
                </c:pt>
                <c:pt idx="906">
                  <c:v>2.0694255828857401E-2</c:v>
                </c:pt>
                <c:pt idx="907">
                  <c:v>1.9510269165039101E-2</c:v>
                </c:pt>
                <c:pt idx="908">
                  <c:v>1.96032524108887E-2</c:v>
                </c:pt>
                <c:pt idx="909">
                  <c:v>1.71613693237305E-2</c:v>
                </c:pt>
                <c:pt idx="910">
                  <c:v>1.8772602081298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D0C9-4969-A032-87F584A852F4}"/>
            </c:ext>
          </c:extLst>
        </c:ser>
        <c:ser>
          <c:idx val="32"/>
          <c:order val="32"/>
          <c:tx>
            <c:v>+72 microL</c:v>
          </c:tx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3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3'!$B$2:$B$912</c:f>
              <c:numCache>
                <c:formatCode>General</c:formatCode>
                <c:ptCount val="911"/>
                <c:pt idx="0">
                  <c:v>-0.52420186996460005</c:v>
                </c:pt>
                <c:pt idx="1">
                  <c:v>0.15611028671264701</c:v>
                </c:pt>
                <c:pt idx="2">
                  <c:v>-0.46293592453003002</c:v>
                </c:pt>
                <c:pt idx="3">
                  <c:v>-0.74341678619384799</c:v>
                </c:pt>
                <c:pt idx="4">
                  <c:v>-1.16019010543823</c:v>
                </c:pt>
                <c:pt idx="5">
                  <c:v>-1.05012178421021</c:v>
                </c:pt>
                <c:pt idx="6">
                  <c:v>-0.68310117721557595</c:v>
                </c:pt>
                <c:pt idx="7">
                  <c:v>-0.95973014831543002</c:v>
                </c:pt>
                <c:pt idx="8">
                  <c:v>-0.92342472076416005</c:v>
                </c:pt>
                <c:pt idx="9">
                  <c:v>-0.44091701507568398</c:v>
                </c:pt>
                <c:pt idx="10">
                  <c:v>-0.73272943496704102</c:v>
                </c:pt>
                <c:pt idx="11">
                  <c:v>-1.1646809577941899</c:v>
                </c:pt>
                <c:pt idx="12">
                  <c:v>-0.28204679489135798</c:v>
                </c:pt>
                <c:pt idx="13">
                  <c:v>-0.70067834854125999</c:v>
                </c:pt>
                <c:pt idx="14">
                  <c:v>-0.31093645095825201</c:v>
                </c:pt>
                <c:pt idx="15">
                  <c:v>-0.178439617156983</c:v>
                </c:pt>
                <c:pt idx="16">
                  <c:v>-0.45495223999023499</c:v>
                </c:pt>
                <c:pt idx="17">
                  <c:v>-0.56277799606323298</c:v>
                </c:pt>
                <c:pt idx="18">
                  <c:v>-0.31582307815551802</c:v>
                </c:pt>
                <c:pt idx="19">
                  <c:v>-0.50369358062744196</c:v>
                </c:pt>
                <c:pt idx="20">
                  <c:v>-0.48681879043579102</c:v>
                </c:pt>
                <c:pt idx="21">
                  <c:v>0.80734014511108398</c:v>
                </c:pt>
                <c:pt idx="22">
                  <c:v>-1.0630974769592301</c:v>
                </c:pt>
                <c:pt idx="23">
                  <c:v>-0.53991174697875999</c:v>
                </c:pt>
                <c:pt idx="24">
                  <c:v>-0.77815151214599598</c:v>
                </c:pt>
                <c:pt idx="25">
                  <c:v>-0.30342149734497098</c:v>
                </c:pt>
                <c:pt idx="26">
                  <c:v>-0.49187755584716802</c:v>
                </c:pt>
                <c:pt idx="27">
                  <c:v>0.75220966339111395</c:v>
                </c:pt>
                <c:pt idx="28">
                  <c:v>-0.245735168457031</c:v>
                </c:pt>
                <c:pt idx="29">
                  <c:v>-0.60106754302978505</c:v>
                </c:pt>
                <c:pt idx="30">
                  <c:v>-0.91809940338134799</c:v>
                </c:pt>
                <c:pt idx="31">
                  <c:v>-0.27488327026367199</c:v>
                </c:pt>
                <c:pt idx="32">
                  <c:v>-0.73234844207763705</c:v>
                </c:pt>
                <c:pt idx="33">
                  <c:v>-0.54500341415405296</c:v>
                </c:pt>
                <c:pt idx="34">
                  <c:v>-0.41151809692382801</c:v>
                </c:pt>
                <c:pt idx="35">
                  <c:v>-0.103755950927735</c:v>
                </c:pt>
                <c:pt idx="36">
                  <c:v>0.11638307571411199</c:v>
                </c:pt>
                <c:pt idx="37">
                  <c:v>0.27403306961059598</c:v>
                </c:pt>
                <c:pt idx="38">
                  <c:v>-0.334702968597412</c:v>
                </c:pt>
                <c:pt idx="39">
                  <c:v>-0.248791694641113</c:v>
                </c:pt>
                <c:pt idx="40">
                  <c:v>0.221084594726563</c:v>
                </c:pt>
                <c:pt idx="41">
                  <c:v>-7.4211597442626995E-2</c:v>
                </c:pt>
                <c:pt idx="42">
                  <c:v>-0.50913381576538097</c:v>
                </c:pt>
                <c:pt idx="43">
                  <c:v>-3.50399017333985E-2</c:v>
                </c:pt>
                <c:pt idx="44">
                  <c:v>0.231753826141358</c:v>
                </c:pt>
                <c:pt idx="45">
                  <c:v>-1.7274379730224599E-2</c:v>
                </c:pt>
                <c:pt idx="46">
                  <c:v>0.13543653488159199</c:v>
                </c:pt>
                <c:pt idx="47">
                  <c:v>-6.6494941711425795E-2</c:v>
                </c:pt>
                <c:pt idx="48">
                  <c:v>-0.157122611999512</c:v>
                </c:pt>
                <c:pt idx="49">
                  <c:v>6.2707424163818401E-2</c:v>
                </c:pt>
                <c:pt idx="50">
                  <c:v>-0.13234615325927801</c:v>
                </c:pt>
                <c:pt idx="51">
                  <c:v>-5.1631927490234403E-2</c:v>
                </c:pt>
                <c:pt idx="52">
                  <c:v>0.37550401687622098</c:v>
                </c:pt>
                <c:pt idx="53">
                  <c:v>0.13423538208007799</c:v>
                </c:pt>
                <c:pt idx="54">
                  <c:v>-3.3872127532958998E-2</c:v>
                </c:pt>
                <c:pt idx="55">
                  <c:v>-0.103598117828369</c:v>
                </c:pt>
                <c:pt idx="56">
                  <c:v>0.28470373153686501</c:v>
                </c:pt>
                <c:pt idx="57">
                  <c:v>0.120857238769531</c:v>
                </c:pt>
                <c:pt idx="58">
                  <c:v>0.32279253005981501</c:v>
                </c:pt>
                <c:pt idx="59">
                  <c:v>-0.34031009674072299</c:v>
                </c:pt>
                <c:pt idx="60">
                  <c:v>1.1531190872192401</c:v>
                </c:pt>
                <c:pt idx="61">
                  <c:v>0.27065038681030301</c:v>
                </c:pt>
                <c:pt idx="62">
                  <c:v>0.326673984527588</c:v>
                </c:pt>
                <c:pt idx="63">
                  <c:v>6.19759559631348E-2</c:v>
                </c:pt>
                <c:pt idx="64">
                  <c:v>0.40933465957641602</c:v>
                </c:pt>
                <c:pt idx="65">
                  <c:v>0.14309501647949199</c:v>
                </c:pt>
                <c:pt idx="66">
                  <c:v>1.0223093032836901</c:v>
                </c:pt>
                <c:pt idx="67">
                  <c:v>0.67168521881103505</c:v>
                </c:pt>
                <c:pt idx="68">
                  <c:v>0.90511846542358398</c:v>
                </c:pt>
                <c:pt idx="69">
                  <c:v>1.4780464172363299</c:v>
                </c:pt>
                <c:pt idx="70">
                  <c:v>1.94722175598145</c:v>
                </c:pt>
                <c:pt idx="71">
                  <c:v>2.4654917716979998</c:v>
                </c:pt>
                <c:pt idx="72">
                  <c:v>2.3185377120971702</c:v>
                </c:pt>
                <c:pt idx="73">
                  <c:v>1.79841136932373</c:v>
                </c:pt>
                <c:pt idx="74">
                  <c:v>1.9561004638671899</c:v>
                </c:pt>
                <c:pt idx="75">
                  <c:v>1.9684743881225599</c:v>
                </c:pt>
                <c:pt idx="76">
                  <c:v>1.89849853515625</c:v>
                </c:pt>
                <c:pt idx="77">
                  <c:v>1.9491138458252</c:v>
                </c:pt>
                <c:pt idx="78">
                  <c:v>1.8910055160522501</c:v>
                </c:pt>
                <c:pt idx="79">
                  <c:v>1.86992406845093</c:v>
                </c:pt>
                <c:pt idx="80">
                  <c:v>1.87856769561768</c:v>
                </c:pt>
                <c:pt idx="81">
                  <c:v>1.9085178375244201</c:v>
                </c:pt>
                <c:pt idx="82">
                  <c:v>1.90288257598877</c:v>
                </c:pt>
                <c:pt idx="83">
                  <c:v>1.8662314414978001</c:v>
                </c:pt>
                <c:pt idx="84">
                  <c:v>1.8940114974975599</c:v>
                </c:pt>
                <c:pt idx="85">
                  <c:v>1.8551998138427801</c:v>
                </c:pt>
                <c:pt idx="86">
                  <c:v>1.88420057296753</c:v>
                </c:pt>
                <c:pt idx="87">
                  <c:v>1.8741087913513199</c:v>
                </c:pt>
                <c:pt idx="88">
                  <c:v>1.8508591651916499</c:v>
                </c:pt>
                <c:pt idx="89">
                  <c:v>1.8690538406372099</c:v>
                </c:pt>
                <c:pt idx="90">
                  <c:v>1.83749055862427</c:v>
                </c:pt>
                <c:pt idx="91">
                  <c:v>1.832435131073</c:v>
                </c:pt>
                <c:pt idx="92">
                  <c:v>1.8067855834961</c:v>
                </c:pt>
                <c:pt idx="93">
                  <c:v>1.78693151473999</c:v>
                </c:pt>
                <c:pt idx="94">
                  <c:v>1.7713108062744201</c:v>
                </c:pt>
                <c:pt idx="95">
                  <c:v>1.7234926223754901</c:v>
                </c:pt>
                <c:pt idx="96">
                  <c:v>1.7033615112304701</c:v>
                </c:pt>
                <c:pt idx="97">
                  <c:v>1.6732254028320299</c:v>
                </c:pt>
                <c:pt idx="98">
                  <c:v>1.64688396453858</c:v>
                </c:pt>
                <c:pt idx="99">
                  <c:v>1.62530994415283</c:v>
                </c:pt>
                <c:pt idx="100">
                  <c:v>1.5815949440002499</c:v>
                </c:pt>
                <c:pt idx="101">
                  <c:v>1.5411248207092301</c:v>
                </c:pt>
                <c:pt idx="102">
                  <c:v>1.5034084320068399</c:v>
                </c:pt>
                <c:pt idx="103">
                  <c:v>1.4651184082031301</c:v>
                </c:pt>
                <c:pt idx="104">
                  <c:v>1.42250728607178</c:v>
                </c:pt>
                <c:pt idx="105">
                  <c:v>1.3883595466613801</c:v>
                </c:pt>
                <c:pt idx="106">
                  <c:v>1.35123014450073</c:v>
                </c:pt>
                <c:pt idx="107">
                  <c:v>1.3156213760376001</c:v>
                </c:pt>
                <c:pt idx="108">
                  <c:v>1.2812972068786599</c:v>
                </c:pt>
                <c:pt idx="109">
                  <c:v>1.25037717819214</c:v>
                </c:pt>
                <c:pt idx="110">
                  <c:v>1.21968793869019</c:v>
                </c:pt>
                <c:pt idx="111">
                  <c:v>1.1855492591857899</c:v>
                </c:pt>
                <c:pt idx="112">
                  <c:v>1.15084552764893</c:v>
                </c:pt>
                <c:pt idx="113">
                  <c:v>1.1205029487609901</c:v>
                </c:pt>
                <c:pt idx="114">
                  <c:v>1.09329509735108</c:v>
                </c:pt>
                <c:pt idx="115">
                  <c:v>1.06185102462769</c:v>
                </c:pt>
                <c:pt idx="116">
                  <c:v>1.0366559028625499</c:v>
                </c:pt>
                <c:pt idx="117">
                  <c:v>1.0173854827880899</c:v>
                </c:pt>
                <c:pt idx="118">
                  <c:v>0.99142789840698298</c:v>
                </c:pt>
                <c:pt idx="119">
                  <c:v>0.96905279159545898</c:v>
                </c:pt>
                <c:pt idx="120">
                  <c:v>0.947934150695801</c:v>
                </c:pt>
                <c:pt idx="121">
                  <c:v>0.92401504516601596</c:v>
                </c:pt>
                <c:pt idx="122">
                  <c:v>0.90299129486083995</c:v>
                </c:pt>
                <c:pt idx="123">
                  <c:v>0.88572454452514704</c:v>
                </c:pt>
                <c:pt idx="124">
                  <c:v>0.868150234222412</c:v>
                </c:pt>
                <c:pt idx="125">
                  <c:v>0.85068798065185602</c:v>
                </c:pt>
                <c:pt idx="126">
                  <c:v>0.83605766296386697</c:v>
                </c:pt>
                <c:pt idx="127">
                  <c:v>0.82204484939575195</c:v>
                </c:pt>
                <c:pt idx="128">
                  <c:v>0.80943727493286199</c:v>
                </c:pt>
                <c:pt idx="129">
                  <c:v>0.79488468170166005</c:v>
                </c:pt>
                <c:pt idx="130">
                  <c:v>0.78235530853271495</c:v>
                </c:pt>
                <c:pt idx="131">
                  <c:v>0.76956701278686601</c:v>
                </c:pt>
                <c:pt idx="132">
                  <c:v>0.75903749465942405</c:v>
                </c:pt>
                <c:pt idx="133">
                  <c:v>0.74981451034545898</c:v>
                </c:pt>
                <c:pt idx="134">
                  <c:v>0.73679542541503895</c:v>
                </c:pt>
                <c:pt idx="135">
                  <c:v>0.72369909286499101</c:v>
                </c:pt>
                <c:pt idx="136">
                  <c:v>0.71122360229492199</c:v>
                </c:pt>
                <c:pt idx="137">
                  <c:v>0.69583988189697299</c:v>
                </c:pt>
                <c:pt idx="138">
                  <c:v>0.68228960037231501</c:v>
                </c:pt>
                <c:pt idx="139">
                  <c:v>0.66817617416381903</c:v>
                </c:pt>
                <c:pt idx="140">
                  <c:v>0.651689052581787</c:v>
                </c:pt>
                <c:pt idx="141">
                  <c:v>0.63578319549560602</c:v>
                </c:pt>
                <c:pt idx="142">
                  <c:v>0.61882877349853505</c:v>
                </c:pt>
                <c:pt idx="143">
                  <c:v>0.600874423980713</c:v>
                </c:pt>
                <c:pt idx="144">
                  <c:v>0.58064079284668002</c:v>
                </c:pt>
                <c:pt idx="145">
                  <c:v>0.56346654891967796</c:v>
                </c:pt>
                <c:pt idx="146">
                  <c:v>0.54513216018676802</c:v>
                </c:pt>
                <c:pt idx="147">
                  <c:v>0.52458381652832098</c:v>
                </c:pt>
                <c:pt idx="148">
                  <c:v>0.50606727600097701</c:v>
                </c:pt>
                <c:pt idx="149">
                  <c:v>0.48725986480712902</c:v>
                </c:pt>
                <c:pt idx="150">
                  <c:v>0.46700954437255898</c:v>
                </c:pt>
                <c:pt idx="151">
                  <c:v>0.44762992858886702</c:v>
                </c:pt>
                <c:pt idx="152">
                  <c:v>0.42813682556152399</c:v>
                </c:pt>
                <c:pt idx="153">
                  <c:v>0.40777778625488298</c:v>
                </c:pt>
                <c:pt idx="154">
                  <c:v>0.38774204254150402</c:v>
                </c:pt>
                <c:pt idx="155">
                  <c:v>0.36807060241699202</c:v>
                </c:pt>
                <c:pt idx="156">
                  <c:v>0.34862279891967801</c:v>
                </c:pt>
                <c:pt idx="157">
                  <c:v>0.32855463027954102</c:v>
                </c:pt>
                <c:pt idx="158">
                  <c:v>0.30853462219238298</c:v>
                </c:pt>
                <c:pt idx="159">
                  <c:v>0.289013862609863</c:v>
                </c:pt>
                <c:pt idx="160">
                  <c:v>0.26955509185790999</c:v>
                </c:pt>
                <c:pt idx="161">
                  <c:v>0.25067949295044001</c:v>
                </c:pt>
                <c:pt idx="162">
                  <c:v>0.23228359222412101</c:v>
                </c:pt>
                <c:pt idx="163">
                  <c:v>0.215284824371338</c:v>
                </c:pt>
                <c:pt idx="164">
                  <c:v>0.19955587387085</c:v>
                </c:pt>
                <c:pt idx="165">
                  <c:v>0.18453931808471699</c:v>
                </c:pt>
                <c:pt idx="166">
                  <c:v>0.17103242874145499</c:v>
                </c:pt>
                <c:pt idx="167">
                  <c:v>0.15949630737304701</c:v>
                </c:pt>
                <c:pt idx="168">
                  <c:v>0.148602485656738</c:v>
                </c:pt>
                <c:pt idx="169">
                  <c:v>0.13924026489257799</c:v>
                </c:pt>
                <c:pt idx="170">
                  <c:v>0.131048679351807</c:v>
                </c:pt>
                <c:pt idx="171">
                  <c:v>0.124686241149903</c:v>
                </c:pt>
                <c:pt idx="172">
                  <c:v>0.119101047515869</c:v>
                </c:pt>
                <c:pt idx="173">
                  <c:v>0.114660739898682</c:v>
                </c:pt>
                <c:pt idx="174">
                  <c:v>0.107766151428223</c:v>
                </c:pt>
                <c:pt idx="175">
                  <c:v>9.97314453125E-2</c:v>
                </c:pt>
                <c:pt idx="176">
                  <c:v>9.1839790344238295E-2</c:v>
                </c:pt>
                <c:pt idx="177">
                  <c:v>8.5228919982910198E-2</c:v>
                </c:pt>
                <c:pt idx="178">
                  <c:v>8.0619335174560602E-2</c:v>
                </c:pt>
                <c:pt idx="179">
                  <c:v>7.7220916748046903E-2</c:v>
                </c:pt>
                <c:pt idx="180">
                  <c:v>7.4593544006347698E-2</c:v>
                </c:pt>
                <c:pt idx="181">
                  <c:v>7.1985721588134793E-2</c:v>
                </c:pt>
                <c:pt idx="182">
                  <c:v>6.8698406219482505E-2</c:v>
                </c:pt>
                <c:pt idx="183">
                  <c:v>6.5924644470214899E-2</c:v>
                </c:pt>
                <c:pt idx="184">
                  <c:v>6.3560962677001995E-2</c:v>
                </c:pt>
                <c:pt idx="185">
                  <c:v>6.14113807678223E-2</c:v>
                </c:pt>
                <c:pt idx="186">
                  <c:v>5.9478759765625E-2</c:v>
                </c:pt>
                <c:pt idx="187">
                  <c:v>5.7299613952636698E-2</c:v>
                </c:pt>
                <c:pt idx="188">
                  <c:v>5.5857658386230503E-2</c:v>
                </c:pt>
                <c:pt idx="189">
                  <c:v>5.4128170013427797E-2</c:v>
                </c:pt>
                <c:pt idx="190">
                  <c:v>5.3065299987793003E-2</c:v>
                </c:pt>
                <c:pt idx="191">
                  <c:v>5.1675796508789097E-2</c:v>
                </c:pt>
                <c:pt idx="192">
                  <c:v>5.1717281341552797E-2</c:v>
                </c:pt>
                <c:pt idx="193">
                  <c:v>5.0099372863769601E-2</c:v>
                </c:pt>
                <c:pt idx="194">
                  <c:v>4.9502372741699198E-2</c:v>
                </c:pt>
                <c:pt idx="195">
                  <c:v>4.91390228271485E-2</c:v>
                </c:pt>
                <c:pt idx="196">
                  <c:v>4.8202037811279297E-2</c:v>
                </c:pt>
                <c:pt idx="197">
                  <c:v>4.7283172607421903E-2</c:v>
                </c:pt>
                <c:pt idx="198">
                  <c:v>4.7025203704833998E-2</c:v>
                </c:pt>
                <c:pt idx="199">
                  <c:v>4.6252250671386698E-2</c:v>
                </c:pt>
                <c:pt idx="200">
                  <c:v>4.5540809631347698E-2</c:v>
                </c:pt>
                <c:pt idx="201">
                  <c:v>4.5397281646728502E-2</c:v>
                </c:pt>
                <c:pt idx="202">
                  <c:v>4.5058727264404297E-2</c:v>
                </c:pt>
                <c:pt idx="203">
                  <c:v>4.4585227966308601E-2</c:v>
                </c:pt>
                <c:pt idx="204">
                  <c:v>4.4961452484130901E-2</c:v>
                </c:pt>
                <c:pt idx="205">
                  <c:v>4.4112682342529297E-2</c:v>
                </c:pt>
                <c:pt idx="206">
                  <c:v>4.39801216125488E-2</c:v>
                </c:pt>
                <c:pt idx="207">
                  <c:v>4.39343452453613E-2</c:v>
                </c:pt>
                <c:pt idx="208">
                  <c:v>4.4007778167724602E-2</c:v>
                </c:pt>
                <c:pt idx="209">
                  <c:v>4.3510913848877002E-2</c:v>
                </c:pt>
                <c:pt idx="210">
                  <c:v>4.3386459350586E-2</c:v>
                </c:pt>
                <c:pt idx="211">
                  <c:v>4.31466102600098E-2</c:v>
                </c:pt>
                <c:pt idx="212">
                  <c:v>4.27956581115723E-2</c:v>
                </c:pt>
                <c:pt idx="213">
                  <c:v>4.2481422424316399E-2</c:v>
                </c:pt>
                <c:pt idx="214">
                  <c:v>4.2891502380371101E-2</c:v>
                </c:pt>
                <c:pt idx="215">
                  <c:v>4.3054580688476597E-2</c:v>
                </c:pt>
                <c:pt idx="216">
                  <c:v>4.2733192443847698E-2</c:v>
                </c:pt>
                <c:pt idx="217">
                  <c:v>4.2162895202636698E-2</c:v>
                </c:pt>
                <c:pt idx="218">
                  <c:v>4.2125701904296903E-2</c:v>
                </c:pt>
                <c:pt idx="219">
                  <c:v>4.2326927185058601E-2</c:v>
                </c:pt>
                <c:pt idx="220">
                  <c:v>4.1783809661865297E-2</c:v>
                </c:pt>
                <c:pt idx="221">
                  <c:v>4.24957275390625E-2</c:v>
                </c:pt>
                <c:pt idx="222">
                  <c:v>4.2361736297607401E-2</c:v>
                </c:pt>
                <c:pt idx="223">
                  <c:v>4.1847229003906299E-2</c:v>
                </c:pt>
                <c:pt idx="224">
                  <c:v>4.15496826171875E-2</c:v>
                </c:pt>
                <c:pt idx="225">
                  <c:v>4.1805267333984403E-2</c:v>
                </c:pt>
                <c:pt idx="226">
                  <c:v>4.1343688964843799E-2</c:v>
                </c:pt>
                <c:pt idx="227">
                  <c:v>4.1382789611816399E-2</c:v>
                </c:pt>
                <c:pt idx="228">
                  <c:v>4.1427135467529297E-2</c:v>
                </c:pt>
                <c:pt idx="229">
                  <c:v>4.0787696838378899E-2</c:v>
                </c:pt>
                <c:pt idx="230">
                  <c:v>4.0920734405517599E-2</c:v>
                </c:pt>
                <c:pt idx="231">
                  <c:v>4.0997982025146498E-2</c:v>
                </c:pt>
                <c:pt idx="232">
                  <c:v>4.0188789367675802E-2</c:v>
                </c:pt>
                <c:pt idx="233">
                  <c:v>4.0099620819091797E-2</c:v>
                </c:pt>
                <c:pt idx="234">
                  <c:v>3.9860725402832101E-2</c:v>
                </c:pt>
                <c:pt idx="235">
                  <c:v>3.96075248718262E-2</c:v>
                </c:pt>
                <c:pt idx="236">
                  <c:v>3.9597034454345703E-2</c:v>
                </c:pt>
                <c:pt idx="237">
                  <c:v>4.0163040161132799E-2</c:v>
                </c:pt>
                <c:pt idx="238">
                  <c:v>3.8735866546630901E-2</c:v>
                </c:pt>
                <c:pt idx="239">
                  <c:v>3.8778781890869203E-2</c:v>
                </c:pt>
                <c:pt idx="240">
                  <c:v>3.8921356201171903E-2</c:v>
                </c:pt>
                <c:pt idx="241">
                  <c:v>3.8515567779541002E-2</c:v>
                </c:pt>
                <c:pt idx="242">
                  <c:v>3.8371086120605503E-2</c:v>
                </c:pt>
                <c:pt idx="243">
                  <c:v>3.8072109222412102E-2</c:v>
                </c:pt>
                <c:pt idx="244">
                  <c:v>3.8167476654052797E-2</c:v>
                </c:pt>
                <c:pt idx="245">
                  <c:v>3.7254333496093799E-2</c:v>
                </c:pt>
                <c:pt idx="246">
                  <c:v>3.7154674530029297E-2</c:v>
                </c:pt>
                <c:pt idx="247">
                  <c:v>3.6949634552002002E-2</c:v>
                </c:pt>
                <c:pt idx="248">
                  <c:v>3.6770343780517599E-2</c:v>
                </c:pt>
                <c:pt idx="249">
                  <c:v>3.6530494689941399E-2</c:v>
                </c:pt>
                <c:pt idx="250">
                  <c:v>3.6310195922851597E-2</c:v>
                </c:pt>
                <c:pt idx="251">
                  <c:v>3.6272048950195299E-2</c:v>
                </c:pt>
                <c:pt idx="252">
                  <c:v>3.5403728485107401E-2</c:v>
                </c:pt>
                <c:pt idx="253">
                  <c:v>3.4964084625244203E-2</c:v>
                </c:pt>
                <c:pt idx="254">
                  <c:v>3.5381317138671903E-2</c:v>
                </c:pt>
                <c:pt idx="255">
                  <c:v>3.4868717193603502E-2</c:v>
                </c:pt>
                <c:pt idx="256">
                  <c:v>3.4676551818847698E-2</c:v>
                </c:pt>
                <c:pt idx="257">
                  <c:v>3.4253597259521498E-2</c:v>
                </c:pt>
                <c:pt idx="258">
                  <c:v>3.4625053405761698E-2</c:v>
                </c:pt>
                <c:pt idx="259">
                  <c:v>3.4071922302246101E-2</c:v>
                </c:pt>
                <c:pt idx="260">
                  <c:v>3.4073352813720703E-2</c:v>
                </c:pt>
                <c:pt idx="261">
                  <c:v>3.3724308013916002E-2</c:v>
                </c:pt>
                <c:pt idx="262">
                  <c:v>3.3463478088378899E-2</c:v>
                </c:pt>
                <c:pt idx="263">
                  <c:v>3.3529758453369203E-2</c:v>
                </c:pt>
                <c:pt idx="264">
                  <c:v>3.3493518829345703E-2</c:v>
                </c:pt>
                <c:pt idx="265">
                  <c:v>3.3195495605468799E-2</c:v>
                </c:pt>
                <c:pt idx="266">
                  <c:v>3.2956600189208998E-2</c:v>
                </c:pt>
                <c:pt idx="267">
                  <c:v>3.3008098602294901E-2</c:v>
                </c:pt>
                <c:pt idx="268">
                  <c:v>3.2668113708496101E-2</c:v>
                </c:pt>
                <c:pt idx="269">
                  <c:v>3.22833061218262E-2</c:v>
                </c:pt>
                <c:pt idx="270">
                  <c:v>3.2038688659668003E-2</c:v>
                </c:pt>
                <c:pt idx="271">
                  <c:v>3.21502685546875E-2</c:v>
                </c:pt>
                <c:pt idx="272">
                  <c:v>3.21612358093262E-2</c:v>
                </c:pt>
                <c:pt idx="273">
                  <c:v>3.2032966613769601E-2</c:v>
                </c:pt>
                <c:pt idx="274">
                  <c:v>3.0993461608886701E-2</c:v>
                </c:pt>
                <c:pt idx="275">
                  <c:v>3.1033515930175799E-2</c:v>
                </c:pt>
                <c:pt idx="276">
                  <c:v>3.0787467956543E-2</c:v>
                </c:pt>
                <c:pt idx="277">
                  <c:v>3.06396484375E-2</c:v>
                </c:pt>
                <c:pt idx="278">
                  <c:v>3.0683517456054701E-2</c:v>
                </c:pt>
                <c:pt idx="279">
                  <c:v>3.0148029327392599E-2</c:v>
                </c:pt>
                <c:pt idx="280">
                  <c:v>3.0107021331787099E-2</c:v>
                </c:pt>
                <c:pt idx="281">
                  <c:v>2.99482345581055E-2</c:v>
                </c:pt>
                <c:pt idx="282">
                  <c:v>2.9897689819336E-2</c:v>
                </c:pt>
                <c:pt idx="283">
                  <c:v>2.94599533081055E-2</c:v>
                </c:pt>
                <c:pt idx="284">
                  <c:v>2.9209136962890601E-2</c:v>
                </c:pt>
                <c:pt idx="285">
                  <c:v>2.8839111328125E-2</c:v>
                </c:pt>
                <c:pt idx="286">
                  <c:v>2.8670310974121101E-2</c:v>
                </c:pt>
                <c:pt idx="287">
                  <c:v>2.8598785400390601E-2</c:v>
                </c:pt>
                <c:pt idx="288">
                  <c:v>2.8438568115234399E-2</c:v>
                </c:pt>
                <c:pt idx="289">
                  <c:v>2.79288291931153E-2</c:v>
                </c:pt>
                <c:pt idx="290">
                  <c:v>2.78382301330567E-2</c:v>
                </c:pt>
                <c:pt idx="291">
                  <c:v>2.7656555175781299E-2</c:v>
                </c:pt>
                <c:pt idx="292">
                  <c:v>2.7440071105957101E-2</c:v>
                </c:pt>
                <c:pt idx="293">
                  <c:v>2.7357578277587901E-2</c:v>
                </c:pt>
                <c:pt idx="294">
                  <c:v>2.7144432067871101E-2</c:v>
                </c:pt>
                <c:pt idx="295">
                  <c:v>2.7968406677246101E-2</c:v>
                </c:pt>
                <c:pt idx="296">
                  <c:v>2.7446746826171899E-2</c:v>
                </c:pt>
                <c:pt idx="297">
                  <c:v>2.61225700378418E-2</c:v>
                </c:pt>
                <c:pt idx="298">
                  <c:v>2.6274204254150401E-2</c:v>
                </c:pt>
                <c:pt idx="299">
                  <c:v>2.6279449462890601E-2</c:v>
                </c:pt>
                <c:pt idx="300">
                  <c:v>2.6254177093505901E-2</c:v>
                </c:pt>
                <c:pt idx="301">
                  <c:v>2.6106834411621101E-2</c:v>
                </c:pt>
                <c:pt idx="302">
                  <c:v>2.5795459747314502E-2</c:v>
                </c:pt>
                <c:pt idx="303">
                  <c:v>2.6033401489257799E-2</c:v>
                </c:pt>
                <c:pt idx="304">
                  <c:v>2.5479316711425799E-2</c:v>
                </c:pt>
                <c:pt idx="305">
                  <c:v>2.5333404541015601E-2</c:v>
                </c:pt>
                <c:pt idx="306">
                  <c:v>2.5494098663330099E-2</c:v>
                </c:pt>
                <c:pt idx="307">
                  <c:v>2.54011154174805E-2</c:v>
                </c:pt>
                <c:pt idx="308">
                  <c:v>2.5302886962890601E-2</c:v>
                </c:pt>
                <c:pt idx="309">
                  <c:v>2.51216888427735E-2</c:v>
                </c:pt>
                <c:pt idx="310">
                  <c:v>2.5094509124755901E-2</c:v>
                </c:pt>
                <c:pt idx="311">
                  <c:v>2.5103569030761701E-2</c:v>
                </c:pt>
                <c:pt idx="312">
                  <c:v>2.4895668029785201E-2</c:v>
                </c:pt>
                <c:pt idx="313">
                  <c:v>2.4935722351074201E-2</c:v>
                </c:pt>
                <c:pt idx="314">
                  <c:v>2.47912406921387E-2</c:v>
                </c:pt>
                <c:pt idx="315">
                  <c:v>2.49428749084473E-2</c:v>
                </c:pt>
                <c:pt idx="316">
                  <c:v>2.50601768493653E-2</c:v>
                </c:pt>
                <c:pt idx="317">
                  <c:v>2.48560905456543E-2</c:v>
                </c:pt>
                <c:pt idx="318">
                  <c:v>2.4866104125976601E-2</c:v>
                </c:pt>
                <c:pt idx="319">
                  <c:v>2.47492790222168E-2</c:v>
                </c:pt>
                <c:pt idx="320">
                  <c:v>2.48150825500488E-2</c:v>
                </c:pt>
                <c:pt idx="321">
                  <c:v>2.4935722351074201E-2</c:v>
                </c:pt>
                <c:pt idx="322">
                  <c:v>2.4915695190429701E-2</c:v>
                </c:pt>
                <c:pt idx="323">
                  <c:v>2.4900436401367201E-2</c:v>
                </c:pt>
                <c:pt idx="324">
                  <c:v>2.49176025390625E-2</c:v>
                </c:pt>
                <c:pt idx="325">
                  <c:v>2.4840354919433601E-2</c:v>
                </c:pt>
                <c:pt idx="326">
                  <c:v>2.47998237609863E-2</c:v>
                </c:pt>
                <c:pt idx="327">
                  <c:v>2.4869918823242201E-2</c:v>
                </c:pt>
                <c:pt idx="328">
                  <c:v>2.4803638458252002E-2</c:v>
                </c:pt>
                <c:pt idx="329">
                  <c:v>2.48827934265137E-2</c:v>
                </c:pt>
                <c:pt idx="330">
                  <c:v>2.4774551391601601E-2</c:v>
                </c:pt>
                <c:pt idx="331">
                  <c:v>2.4782180786132799E-2</c:v>
                </c:pt>
                <c:pt idx="332">
                  <c:v>2.4708747863769601E-2</c:v>
                </c:pt>
                <c:pt idx="333">
                  <c:v>2.4731159210205099E-2</c:v>
                </c:pt>
                <c:pt idx="334">
                  <c:v>2.45413780212403E-2</c:v>
                </c:pt>
                <c:pt idx="335">
                  <c:v>2.4564743041992201E-2</c:v>
                </c:pt>
                <c:pt idx="336">
                  <c:v>2.46944427490235E-2</c:v>
                </c:pt>
                <c:pt idx="337">
                  <c:v>2.4435997009277399E-2</c:v>
                </c:pt>
                <c:pt idx="338">
                  <c:v>2.45213508605957E-2</c:v>
                </c:pt>
                <c:pt idx="339">
                  <c:v>2.4430274963378899E-2</c:v>
                </c:pt>
                <c:pt idx="340">
                  <c:v>2.43282318115235E-2</c:v>
                </c:pt>
                <c:pt idx="341">
                  <c:v>2.4448394775390601E-2</c:v>
                </c:pt>
                <c:pt idx="342">
                  <c:v>2.4263858795165998E-2</c:v>
                </c:pt>
                <c:pt idx="343">
                  <c:v>2.4281501770019601E-2</c:v>
                </c:pt>
                <c:pt idx="344">
                  <c:v>2.41246223449707E-2</c:v>
                </c:pt>
                <c:pt idx="345">
                  <c:v>2.4164199829101601E-2</c:v>
                </c:pt>
                <c:pt idx="346">
                  <c:v>2.4094581604003899E-2</c:v>
                </c:pt>
                <c:pt idx="347">
                  <c:v>2.3970603942871101E-2</c:v>
                </c:pt>
                <c:pt idx="348">
                  <c:v>2.3850440979003899E-2</c:v>
                </c:pt>
                <c:pt idx="349">
                  <c:v>2.3739814758300799E-2</c:v>
                </c:pt>
                <c:pt idx="350">
                  <c:v>2.3749828338623099E-2</c:v>
                </c:pt>
                <c:pt idx="351">
                  <c:v>2.36563682556153E-2</c:v>
                </c:pt>
                <c:pt idx="352">
                  <c:v>2.35695838928223E-2</c:v>
                </c:pt>
                <c:pt idx="353">
                  <c:v>2.3608207702636701E-2</c:v>
                </c:pt>
                <c:pt idx="354">
                  <c:v>2.3318290710449201E-2</c:v>
                </c:pt>
                <c:pt idx="355">
                  <c:v>2.3313522338867201E-2</c:v>
                </c:pt>
                <c:pt idx="356">
                  <c:v>2.3283004760742201E-2</c:v>
                </c:pt>
                <c:pt idx="357">
                  <c:v>2.3176193237304701E-2</c:v>
                </c:pt>
                <c:pt idx="358">
                  <c:v>2.3090362548828101E-2</c:v>
                </c:pt>
                <c:pt idx="359">
                  <c:v>2.3033618927002002E-2</c:v>
                </c:pt>
                <c:pt idx="360">
                  <c:v>2.3012161254882799E-2</c:v>
                </c:pt>
                <c:pt idx="361">
                  <c:v>2.2865772247314502E-2</c:v>
                </c:pt>
                <c:pt idx="362">
                  <c:v>2.2859096527099599E-2</c:v>
                </c:pt>
                <c:pt idx="363">
                  <c:v>2.29034423828125E-2</c:v>
                </c:pt>
                <c:pt idx="364">
                  <c:v>2.2790431976318401E-2</c:v>
                </c:pt>
                <c:pt idx="365">
                  <c:v>2.2718906402587901E-2</c:v>
                </c:pt>
                <c:pt idx="366">
                  <c:v>2.27923393249512E-2</c:v>
                </c:pt>
                <c:pt idx="367">
                  <c:v>2.2723197937011701E-2</c:v>
                </c:pt>
                <c:pt idx="368">
                  <c:v>2.2656917572021502E-2</c:v>
                </c:pt>
                <c:pt idx="369">
                  <c:v>2.2562026977539101E-2</c:v>
                </c:pt>
                <c:pt idx="370">
                  <c:v>2.2575378417968799E-2</c:v>
                </c:pt>
                <c:pt idx="371">
                  <c:v>2.25720405578613E-2</c:v>
                </c:pt>
                <c:pt idx="372">
                  <c:v>2.2530555725097701E-2</c:v>
                </c:pt>
                <c:pt idx="373">
                  <c:v>2.2433280944824201E-2</c:v>
                </c:pt>
                <c:pt idx="374">
                  <c:v>2.24261283874512E-2</c:v>
                </c:pt>
                <c:pt idx="375">
                  <c:v>2.2447109222412099E-2</c:v>
                </c:pt>
                <c:pt idx="376">
                  <c:v>2.2417545318603498E-2</c:v>
                </c:pt>
                <c:pt idx="377">
                  <c:v>2.24308967590332E-2</c:v>
                </c:pt>
                <c:pt idx="378">
                  <c:v>2.24461555480957E-2</c:v>
                </c:pt>
                <c:pt idx="379">
                  <c:v>2.2402763366699201E-2</c:v>
                </c:pt>
                <c:pt idx="380">
                  <c:v>2.2397518157959002E-2</c:v>
                </c:pt>
                <c:pt idx="381">
                  <c:v>2.2337436676025401E-2</c:v>
                </c:pt>
                <c:pt idx="382">
                  <c:v>2.23193168640137E-2</c:v>
                </c:pt>
                <c:pt idx="383">
                  <c:v>2.23231315612793E-2</c:v>
                </c:pt>
                <c:pt idx="384">
                  <c:v>2.2315025329589899E-2</c:v>
                </c:pt>
                <c:pt idx="385">
                  <c:v>2.21710205078125E-2</c:v>
                </c:pt>
                <c:pt idx="386">
                  <c:v>2.2281646728515601E-2</c:v>
                </c:pt>
                <c:pt idx="387">
                  <c:v>2.2363662719726601E-2</c:v>
                </c:pt>
                <c:pt idx="388">
                  <c:v>2.2150039672851601E-2</c:v>
                </c:pt>
                <c:pt idx="389">
                  <c:v>2.2246360778808601E-2</c:v>
                </c:pt>
                <c:pt idx="390">
                  <c:v>2.2275924682617201E-2</c:v>
                </c:pt>
                <c:pt idx="391">
                  <c:v>2.2371768951415998E-2</c:v>
                </c:pt>
                <c:pt idx="392">
                  <c:v>2.2242546081543E-2</c:v>
                </c:pt>
                <c:pt idx="393">
                  <c:v>2.2042751312255901E-2</c:v>
                </c:pt>
                <c:pt idx="394">
                  <c:v>2.2356986999511701E-2</c:v>
                </c:pt>
                <c:pt idx="395">
                  <c:v>2.2347450256347701E-2</c:v>
                </c:pt>
                <c:pt idx="396">
                  <c:v>2.2312164306640601E-2</c:v>
                </c:pt>
                <c:pt idx="397">
                  <c:v>2.2346496582031299E-2</c:v>
                </c:pt>
                <c:pt idx="398">
                  <c:v>2.2495269775390601E-2</c:v>
                </c:pt>
                <c:pt idx="399">
                  <c:v>2.2256374359130901E-2</c:v>
                </c:pt>
                <c:pt idx="400">
                  <c:v>2.2320270538330099E-2</c:v>
                </c:pt>
                <c:pt idx="401">
                  <c:v>2.2364616394043E-2</c:v>
                </c:pt>
                <c:pt idx="402">
                  <c:v>2.2416591644287099E-2</c:v>
                </c:pt>
                <c:pt idx="403">
                  <c:v>2.2510051727294901E-2</c:v>
                </c:pt>
                <c:pt idx="404">
                  <c:v>2.25472450256348E-2</c:v>
                </c:pt>
                <c:pt idx="405">
                  <c:v>2.2554397583007799E-2</c:v>
                </c:pt>
                <c:pt idx="406">
                  <c:v>2.25024223327637E-2</c:v>
                </c:pt>
                <c:pt idx="407">
                  <c:v>2.26483345031738E-2</c:v>
                </c:pt>
                <c:pt idx="408">
                  <c:v>2.2568702697753899E-2</c:v>
                </c:pt>
                <c:pt idx="409">
                  <c:v>2.2625923156738299E-2</c:v>
                </c:pt>
                <c:pt idx="410">
                  <c:v>2.2707462310790998E-2</c:v>
                </c:pt>
                <c:pt idx="411">
                  <c:v>2.2669792175293E-2</c:v>
                </c:pt>
                <c:pt idx="412">
                  <c:v>2.2705078125E-2</c:v>
                </c:pt>
                <c:pt idx="413">
                  <c:v>2.2756576538086E-2</c:v>
                </c:pt>
                <c:pt idx="414">
                  <c:v>2.2651672363281299E-2</c:v>
                </c:pt>
                <c:pt idx="415">
                  <c:v>2.27398872375488E-2</c:v>
                </c:pt>
                <c:pt idx="416">
                  <c:v>2.2790431976318401E-2</c:v>
                </c:pt>
                <c:pt idx="417">
                  <c:v>2.2722721099853498E-2</c:v>
                </c:pt>
                <c:pt idx="418">
                  <c:v>2.2819519042968799E-2</c:v>
                </c:pt>
                <c:pt idx="419">
                  <c:v>2.2860050201415998E-2</c:v>
                </c:pt>
                <c:pt idx="420">
                  <c:v>2.2899627685546899E-2</c:v>
                </c:pt>
                <c:pt idx="421">
                  <c:v>2.2950649261474599E-2</c:v>
                </c:pt>
                <c:pt idx="422">
                  <c:v>2.28986740112305E-2</c:v>
                </c:pt>
                <c:pt idx="423">
                  <c:v>2.2830963134765601E-2</c:v>
                </c:pt>
                <c:pt idx="424">
                  <c:v>2.2862434387207101E-2</c:v>
                </c:pt>
                <c:pt idx="425">
                  <c:v>2.29554176330567E-2</c:v>
                </c:pt>
                <c:pt idx="426">
                  <c:v>2.2967338562011701E-2</c:v>
                </c:pt>
                <c:pt idx="427">
                  <c:v>2.2927761077880901E-2</c:v>
                </c:pt>
                <c:pt idx="428">
                  <c:v>2.2963047027587901E-2</c:v>
                </c:pt>
                <c:pt idx="429">
                  <c:v>2.28376388549805E-2</c:v>
                </c:pt>
                <c:pt idx="430">
                  <c:v>2.2854328155517599E-2</c:v>
                </c:pt>
                <c:pt idx="431">
                  <c:v>2.2962570190429701E-2</c:v>
                </c:pt>
                <c:pt idx="432">
                  <c:v>2.2966861724853498E-2</c:v>
                </c:pt>
                <c:pt idx="433">
                  <c:v>2.31232643127442E-2</c:v>
                </c:pt>
                <c:pt idx="434">
                  <c:v>2.31728553771973E-2</c:v>
                </c:pt>
                <c:pt idx="435">
                  <c:v>2.3420333862304701E-2</c:v>
                </c:pt>
                <c:pt idx="436">
                  <c:v>2.3901939392089899E-2</c:v>
                </c:pt>
                <c:pt idx="437">
                  <c:v>2.4127960205078101E-2</c:v>
                </c:pt>
                <c:pt idx="438">
                  <c:v>2.3266315460205099E-2</c:v>
                </c:pt>
                <c:pt idx="439">
                  <c:v>2.1514892578125E-2</c:v>
                </c:pt>
                <c:pt idx="440">
                  <c:v>1.9744873046875E-2</c:v>
                </c:pt>
                <c:pt idx="441">
                  <c:v>2.0464897155761701E-2</c:v>
                </c:pt>
                <c:pt idx="442">
                  <c:v>2.0820140838623099E-2</c:v>
                </c:pt>
                <c:pt idx="443">
                  <c:v>2.0198822021484399E-2</c:v>
                </c:pt>
                <c:pt idx="444">
                  <c:v>2.10065841674805E-2</c:v>
                </c:pt>
                <c:pt idx="445">
                  <c:v>2.33654975891113E-2</c:v>
                </c:pt>
                <c:pt idx="446">
                  <c:v>2.3161888122558601E-2</c:v>
                </c:pt>
                <c:pt idx="447">
                  <c:v>2.2621154785156299E-2</c:v>
                </c:pt>
                <c:pt idx="448">
                  <c:v>2.22015380859375E-2</c:v>
                </c:pt>
                <c:pt idx="449">
                  <c:v>2.1766662597656299E-2</c:v>
                </c:pt>
                <c:pt idx="450">
                  <c:v>2.1569728851318401E-2</c:v>
                </c:pt>
                <c:pt idx="451">
                  <c:v>2.13532447814942E-2</c:v>
                </c:pt>
                <c:pt idx="452">
                  <c:v>2.14033126831055E-2</c:v>
                </c:pt>
                <c:pt idx="453">
                  <c:v>2.1202087402343799E-2</c:v>
                </c:pt>
                <c:pt idx="454">
                  <c:v>2.1101474761962901E-2</c:v>
                </c:pt>
                <c:pt idx="455">
                  <c:v>2.1049499511718799E-2</c:v>
                </c:pt>
                <c:pt idx="456">
                  <c:v>2.0944595336914101E-2</c:v>
                </c:pt>
                <c:pt idx="457">
                  <c:v>2.08535194396973E-2</c:v>
                </c:pt>
                <c:pt idx="458">
                  <c:v>2.0805358886718799E-2</c:v>
                </c:pt>
                <c:pt idx="459">
                  <c:v>2.06551551818848E-2</c:v>
                </c:pt>
                <c:pt idx="460">
                  <c:v>2.05988883972168E-2</c:v>
                </c:pt>
                <c:pt idx="461">
                  <c:v>2.04882621765137E-2</c:v>
                </c:pt>
                <c:pt idx="462">
                  <c:v>2.04367637634278E-2</c:v>
                </c:pt>
                <c:pt idx="463">
                  <c:v>2.03356742858887E-2</c:v>
                </c:pt>
                <c:pt idx="464">
                  <c:v>2.0214080810546899E-2</c:v>
                </c:pt>
                <c:pt idx="465">
                  <c:v>2.05378532409668E-2</c:v>
                </c:pt>
                <c:pt idx="466">
                  <c:v>1.9796371459961E-2</c:v>
                </c:pt>
                <c:pt idx="467">
                  <c:v>1.9624710083007799E-2</c:v>
                </c:pt>
                <c:pt idx="468">
                  <c:v>1.9883155822753899E-2</c:v>
                </c:pt>
                <c:pt idx="469">
                  <c:v>1.9966125488281299E-2</c:v>
                </c:pt>
                <c:pt idx="470">
                  <c:v>2.00042724609375E-2</c:v>
                </c:pt>
                <c:pt idx="471">
                  <c:v>1.9867897033691399E-2</c:v>
                </c:pt>
                <c:pt idx="472">
                  <c:v>1.9849777221679701E-2</c:v>
                </c:pt>
                <c:pt idx="473">
                  <c:v>1.9838333129882799E-2</c:v>
                </c:pt>
                <c:pt idx="474">
                  <c:v>1.9813537597656299E-2</c:v>
                </c:pt>
                <c:pt idx="475">
                  <c:v>1.9758701324462901E-2</c:v>
                </c:pt>
                <c:pt idx="476">
                  <c:v>1.9738674163818401E-2</c:v>
                </c:pt>
                <c:pt idx="477">
                  <c:v>1.9733428955078101E-2</c:v>
                </c:pt>
                <c:pt idx="478">
                  <c:v>1.97443962097168E-2</c:v>
                </c:pt>
                <c:pt idx="479">
                  <c:v>1.9713401794433601E-2</c:v>
                </c:pt>
                <c:pt idx="480">
                  <c:v>1.95832252502442E-2</c:v>
                </c:pt>
                <c:pt idx="481">
                  <c:v>1.96585655212403E-2</c:v>
                </c:pt>
                <c:pt idx="482">
                  <c:v>1.9609451293945299E-2</c:v>
                </c:pt>
                <c:pt idx="483">
                  <c:v>1.9549369812011701E-2</c:v>
                </c:pt>
                <c:pt idx="484">
                  <c:v>1.95770263671875E-2</c:v>
                </c:pt>
                <c:pt idx="485">
                  <c:v>1.9540786743164101E-2</c:v>
                </c:pt>
                <c:pt idx="486">
                  <c:v>1.9646167755127002E-2</c:v>
                </c:pt>
                <c:pt idx="487">
                  <c:v>1.9529342651367201E-2</c:v>
                </c:pt>
                <c:pt idx="488">
                  <c:v>1.9595623016357401E-2</c:v>
                </c:pt>
                <c:pt idx="489">
                  <c:v>1.9535064697265601E-2</c:v>
                </c:pt>
                <c:pt idx="490">
                  <c:v>1.9558429718017599E-2</c:v>
                </c:pt>
                <c:pt idx="491">
                  <c:v>1.9501686096191399E-2</c:v>
                </c:pt>
                <c:pt idx="492">
                  <c:v>1.9396781921386701E-2</c:v>
                </c:pt>
                <c:pt idx="493">
                  <c:v>1.95212364196778E-2</c:v>
                </c:pt>
                <c:pt idx="494">
                  <c:v>1.94048881530762E-2</c:v>
                </c:pt>
                <c:pt idx="495">
                  <c:v>1.9370079040527399E-2</c:v>
                </c:pt>
                <c:pt idx="496">
                  <c:v>1.9205093383789101E-2</c:v>
                </c:pt>
                <c:pt idx="497">
                  <c:v>1.9346714019775401E-2</c:v>
                </c:pt>
                <c:pt idx="498">
                  <c:v>1.9305229187011701E-2</c:v>
                </c:pt>
                <c:pt idx="499">
                  <c:v>1.9233703613281299E-2</c:v>
                </c:pt>
                <c:pt idx="500">
                  <c:v>1.91559791564942E-2</c:v>
                </c:pt>
                <c:pt idx="501">
                  <c:v>1.9111633300781299E-2</c:v>
                </c:pt>
                <c:pt idx="502">
                  <c:v>1.9056320190429701E-2</c:v>
                </c:pt>
                <c:pt idx="503">
                  <c:v>1.91044807434082E-2</c:v>
                </c:pt>
                <c:pt idx="504">
                  <c:v>1.8995285034179701E-2</c:v>
                </c:pt>
                <c:pt idx="505">
                  <c:v>1.8979549407959002E-2</c:v>
                </c:pt>
                <c:pt idx="506">
                  <c:v>1.89423561096192E-2</c:v>
                </c:pt>
                <c:pt idx="507">
                  <c:v>1.89776420593262E-2</c:v>
                </c:pt>
                <c:pt idx="508">
                  <c:v>1.8953323364257799E-2</c:v>
                </c:pt>
                <c:pt idx="509">
                  <c:v>1.8954277038574201E-2</c:v>
                </c:pt>
                <c:pt idx="510">
                  <c:v>1.8902301788330099E-2</c:v>
                </c:pt>
                <c:pt idx="511">
                  <c:v>1.8952369689941399E-2</c:v>
                </c:pt>
                <c:pt idx="512">
                  <c:v>1.89919471740723E-2</c:v>
                </c:pt>
                <c:pt idx="513">
                  <c:v>1.9017219543457101E-2</c:v>
                </c:pt>
                <c:pt idx="514">
                  <c:v>1.8999099731445299E-2</c:v>
                </c:pt>
                <c:pt idx="515">
                  <c:v>1.8978595733642599E-2</c:v>
                </c:pt>
                <c:pt idx="516">
                  <c:v>1.90691947937012E-2</c:v>
                </c:pt>
                <c:pt idx="517">
                  <c:v>1.9057273864746101E-2</c:v>
                </c:pt>
                <c:pt idx="518">
                  <c:v>1.9002914428711E-2</c:v>
                </c:pt>
                <c:pt idx="519">
                  <c:v>1.90129280090332E-2</c:v>
                </c:pt>
                <c:pt idx="520">
                  <c:v>1.90186500549317E-2</c:v>
                </c:pt>
                <c:pt idx="521">
                  <c:v>1.90277099609375E-2</c:v>
                </c:pt>
                <c:pt idx="522">
                  <c:v>1.9075870513915998E-2</c:v>
                </c:pt>
                <c:pt idx="523">
                  <c:v>1.90281867980957E-2</c:v>
                </c:pt>
                <c:pt idx="524">
                  <c:v>1.8984317779540998E-2</c:v>
                </c:pt>
                <c:pt idx="525">
                  <c:v>1.8923282623290998E-2</c:v>
                </c:pt>
                <c:pt idx="526">
                  <c:v>1.8868923187255901E-2</c:v>
                </c:pt>
                <c:pt idx="527">
                  <c:v>1.8758773803711E-2</c:v>
                </c:pt>
                <c:pt idx="528">
                  <c:v>1.8751144409179701E-2</c:v>
                </c:pt>
                <c:pt idx="529">
                  <c:v>1.86567306518555E-2</c:v>
                </c:pt>
                <c:pt idx="530">
                  <c:v>1.8639564514160201E-2</c:v>
                </c:pt>
                <c:pt idx="531">
                  <c:v>1.8548965454101601E-2</c:v>
                </c:pt>
                <c:pt idx="532">
                  <c:v>1.8510341644287099E-2</c:v>
                </c:pt>
                <c:pt idx="533">
                  <c:v>1.8414974212646502E-2</c:v>
                </c:pt>
                <c:pt idx="534">
                  <c:v>1.8384933471679701E-2</c:v>
                </c:pt>
                <c:pt idx="535">
                  <c:v>1.82709693908692E-2</c:v>
                </c:pt>
                <c:pt idx="536">
                  <c:v>1.8268108367919901E-2</c:v>
                </c:pt>
                <c:pt idx="537">
                  <c:v>1.82294845581055E-2</c:v>
                </c:pt>
                <c:pt idx="538">
                  <c:v>1.8157005310058601E-2</c:v>
                </c:pt>
                <c:pt idx="539">
                  <c:v>1.80811882019043E-2</c:v>
                </c:pt>
                <c:pt idx="540">
                  <c:v>1.8184661865234399E-2</c:v>
                </c:pt>
                <c:pt idx="541">
                  <c:v>1.8119812011718799E-2</c:v>
                </c:pt>
                <c:pt idx="542">
                  <c:v>1.8054008483886701E-2</c:v>
                </c:pt>
                <c:pt idx="543">
                  <c:v>1.8027782440185599E-2</c:v>
                </c:pt>
                <c:pt idx="544">
                  <c:v>1.8017768859863299E-2</c:v>
                </c:pt>
                <c:pt idx="545">
                  <c:v>1.7998695373535201E-2</c:v>
                </c:pt>
                <c:pt idx="546">
                  <c:v>1.8043518066406299E-2</c:v>
                </c:pt>
                <c:pt idx="547">
                  <c:v>1.8054485321044901E-2</c:v>
                </c:pt>
                <c:pt idx="548">
                  <c:v>1.8044948577880901E-2</c:v>
                </c:pt>
                <c:pt idx="549">
                  <c:v>1.8110275268554701E-2</c:v>
                </c:pt>
                <c:pt idx="550">
                  <c:v>1.8125534057617201E-2</c:v>
                </c:pt>
                <c:pt idx="551">
                  <c:v>1.8196105957031299E-2</c:v>
                </c:pt>
                <c:pt idx="552">
                  <c:v>1.8206119537353498E-2</c:v>
                </c:pt>
                <c:pt idx="553">
                  <c:v>1.82700157165528E-2</c:v>
                </c:pt>
                <c:pt idx="554">
                  <c:v>1.8303394317627002E-2</c:v>
                </c:pt>
                <c:pt idx="555">
                  <c:v>1.8292903900146502E-2</c:v>
                </c:pt>
                <c:pt idx="556">
                  <c:v>1.8317699432373099E-2</c:v>
                </c:pt>
                <c:pt idx="557">
                  <c:v>1.8281459808349599E-2</c:v>
                </c:pt>
                <c:pt idx="558">
                  <c:v>1.83053016662598E-2</c:v>
                </c:pt>
                <c:pt idx="559">
                  <c:v>1.83405876159668E-2</c:v>
                </c:pt>
                <c:pt idx="560">
                  <c:v>1.8276691436767599E-2</c:v>
                </c:pt>
                <c:pt idx="561">
                  <c:v>1.8261909484863299E-2</c:v>
                </c:pt>
                <c:pt idx="562">
                  <c:v>1.8239021301269601E-2</c:v>
                </c:pt>
                <c:pt idx="563">
                  <c:v>1.8218994140625E-2</c:v>
                </c:pt>
                <c:pt idx="564">
                  <c:v>1.8068313598632799E-2</c:v>
                </c:pt>
                <c:pt idx="565">
                  <c:v>1.8143653869628899E-2</c:v>
                </c:pt>
                <c:pt idx="566">
                  <c:v>1.8119812011718799E-2</c:v>
                </c:pt>
                <c:pt idx="567">
                  <c:v>1.8073558807373099E-2</c:v>
                </c:pt>
                <c:pt idx="568">
                  <c:v>1.79295539855957E-2</c:v>
                </c:pt>
                <c:pt idx="569">
                  <c:v>1.79028511047363E-2</c:v>
                </c:pt>
                <c:pt idx="570">
                  <c:v>1.788330078125E-2</c:v>
                </c:pt>
                <c:pt idx="571">
                  <c:v>1.7890453338623099E-2</c:v>
                </c:pt>
                <c:pt idx="572">
                  <c:v>1.78585052490235E-2</c:v>
                </c:pt>
                <c:pt idx="573">
                  <c:v>1.7813682556152399E-2</c:v>
                </c:pt>
                <c:pt idx="574">
                  <c:v>1.7735481262207101E-2</c:v>
                </c:pt>
                <c:pt idx="575">
                  <c:v>1.7768383026123099E-2</c:v>
                </c:pt>
                <c:pt idx="576">
                  <c:v>1.7678737640380901E-2</c:v>
                </c:pt>
                <c:pt idx="577">
                  <c:v>1.7698287963867201E-2</c:v>
                </c:pt>
                <c:pt idx="578">
                  <c:v>1.7685890197753899E-2</c:v>
                </c:pt>
                <c:pt idx="579">
                  <c:v>1.76234245300293E-2</c:v>
                </c:pt>
                <c:pt idx="580">
                  <c:v>1.7601966857910201E-2</c:v>
                </c:pt>
                <c:pt idx="581">
                  <c:v>1.77302360534668E-2</c:v>
                </c:pt>
                <c:pt idx="582">
                  <c:v>1.7760276794433601E-2</c:v>
                </c:pt>
                <c:pt idx="583">
                  <c:v>1.7738819122314502E-2</c:v>
                </c:pt>
                <c:pt idx="584">
                  <c:v>1.7699241638183601E-2</c:v>
                </c:pt>
                <c:pt idx="585">
                  <c:v>1.7791748046875E-2</c:v>
                </c:pt>
                <c:pt idx="586">
                  <c:v>1.7703056335449201E-2</c:v>
                </c:pt>
                <c:pt idx="587">
                  <c:v>1.7800331115722701E-2</c:v>
                </c:pt>
                <c:pt idx="588">
                  <c:v>1.7811775207519601E-2</c:v>
                </c:pt>
                <c:pt idx="589">
                  <c:v>1.788330078125E-2</c:v>
                </c:pt>
                <c:pt idx="590">
                  <c:v>1.77817344665528E-2</c:v>
                </c:pt>
                <c:pt idx="591">
                  <c:v>1.78074836730957E-2</c:v>
                </c:pt>
                <c:pt idx="592">
                  <c:v>1.7880916595459002E-2</c:v>
                </c:pt>
                <c:pt idx="593">
                  <c:v>1.7913818359375E-2</c:v>
                </c:pt>
                <c:pt idx="594">
                  <c:v>1.79810523986817E-2</c:v>
                </c:pt>
                <c:pt idx="595">
                  <c:v>1.80058479309082E-2</c:v>
                </c:pt>
                <c:pt idx="596">
                  <c:v>1.7940998077392599E-2</c:v>
                </c:pt>
                <c:pt idx="597">
                  <c:v>1.7910003662109399E-2</c:v>
                </c:pt>
                <c:pt idx="598">
                  <c:v>1.7930030822753899E-2</c:v>
                </c:pt>
                <c:pt idx="599">
                  <c:v>1.7894744873046899E-2</c:v>
                </c:pt>
                <c:pt idx="600">
                  <c:v>1.7834186553955099E-2</c:v>
                </c:pt>
                <c:pt idx="601">
                  <c:v>1.7897605895996101E-2</c:v>
                </c:pt>
                <c:pt idx="602">
                  <c:v>1.7806053161621101E-2</c:v>
                </c:pt>
                <c:pt idx="603">
                  <c:v>1.7838478088378899E-2</c:v>
                </c:pt>
                <c:pt idx="604">
                  <c:v>1.7773151397705099E-2</c:v>
                </c:pt>
                <c:pt idx="605">
                  <c:v>1.7855644226074201E-2</c:v>
                </c:pt>
                <c:pt idx="606">
                  <c:v>1.77607536315918E-2</c:v>
                </c:pt>
                <c:pt idx="607">
                  <c:v>1.7739295959472701E-2</c:v>
                </c:pt>
                <c:pt idx="608">
                  <c:v>1.7730712890625E-2</c:v>
                </c:pt>
                <c:pt idx="609">
                  <c:v>1.76496505737305E-2</c:v>
                </c:pt>
                <c:pt idx="610">
                  <c:v>1.7655849456787099E-2</c:v>
                </c:pt>
                <c:pt idx="611">
                  <c:v>1.7606258392334002E-2</c:v>
                </c:pt>
                <c:pt idx="612">
                  <c:v>1.75838470458985E-2</c:v>
                </c:pt>
                <c:pt idx="613">
                  <c:v>1.75232887268067E-2</c:v>
                </c:pt>
                <c:pt idx="614">
                  <c:v>1.7481803894043E-2</c:v>
                </c:pt>
                <c:pt idx="615">
                  <c:v>1.7493724822998099E-2</c:v>
                </c:pt>
                <c:pt idx="616">
                  <c:v>1.7473697662353498E-2</c:v>
                </c:pt>
                <c:pt idx="617">
                  <c:v>1.7448425292968799E-2</c:v>
                </c:pt>
                <c:pt idx="618">
                  <c:v>1.7436981201171899E-2</c:v>
                </c:pt>
                <c:pt idx="619">
                  <c:v>1.7484188079834002E-2</c:v>
                </c:pt>
                <c:pt idx="620">
                  <c:v>1.74312591552735E-2</c:v>
                </c:pt>
                <c:pt idx="621">
                  <c:v>1.7442226409912099E-2</c:v>
                </c:pt>
                <c:pt idx="622">
                  <c:v>1.7473220825195299E-2</c:v>
                </c:pt>
                <c:pt idx="623">
                  <c:v>1.7507553100586E-2</c:v>
                </c:pt>
                <c:pt idx="624">
                  <c:v>1.7613410949707101E-2</c:v>
                </c:pt>
                <c:pt idx="625">
                  <c:v>1.75633430480957E-2</c:v>
                </c:pt>
                <c:pt idx="626">
                  <c:v>1.75576210021973E-2</c:v>
                </c:pt>
                <c:pt idx="627">
                  <c:v>1.7512321472168E-2</c:v>
                </c:pt>
                <c:pt idx="628">
                  <c:v>1.7537117004394601E-2</c:v>
                </c:pt>
                <c:pt idx="629">
                  <c:v>1.75833702087403E-2</c:v>
                </c:pt>
                <c:pt idx="630">
                  <c:v>1.7647266387939502E-2</c:v>
                </c:pt>
                <c:pt idx="631">
                  <c:v>1.7637252807617201E-2</c:v>
                </c:pt>
                <c:pt idx="632">
                  <c:v>1.7595291137695299E-2</c:v>
                </c:pt>
                <c:pt idx="633">
                  <c:v>1.75471305847168E-2</c:v>
                </c:pt>
                <c:pt idx="634">
                  <c:v>1.7594814300537099E-2</c:v>
                </c:pt>
                <c:pt idx="635">
                  <c:v>1.7597198486328101E-2</c:v>
                </c:pt>
                <c:pt idx="636">
                  <c:v>1.75886154174805E-2</c:v>
                </c:pt>
                <c:pt idx="637">
                  <c:v>1.7578125E-2</c:v>
                </c:pt>
                <c:pt idx="638">
                  <c:v>1.75728797912598E-2</c:v>
                </c:pt>
                <c:pt idx="639">
                  <c:v>1.75886154174805E-2</c:v>
                </c:pt>
                <c:pt idx="640">
                  <c:v>1.7498493194580099E-2</c:v>
                </c:pt>
                <c:pt idx="641">
                  <c:v>1.7587661743164101E-2</c:v>
                </c:pt>
                <c:pt idx="642">
                  <c:v>1.7545700073242201E-2</c:v>
                </c:pt>
                <c:pt idx="643">
                  <c:v>1.7595767974853498E-2</c:v>
                </c:pt>
                <c:pt idx="644">
                  <c:v>1.7545700073242201E-2</c:v>
                </c:pt>
                <c:pt idx="645">
                  <c:v>1.7357826232910201E-2</c:v>
                </c:pt>
                <c:pt idx="646">
                  <c:v>1.7411708831787099E-2</c:v>
                </c:pt>
                <c:pt idx="647">
                  <c:v>1.7432212829589899E-2</c:v>
                </c:pt>
                <c:pt idx="648">
                  <c:v>1.75323486328125E-2</c:v>
                </c:pt>
                <c:pt idx="649">
                  <c:v>1.7479896545410201E-2</c:v>
                </c:pt>
                <c:pt idx="650">
                  <c:v>1.74603462219238E-2</c:v>
                </c:pt>
                <c:pt idx="651">
                  <c:v>1.73945426940918E-2</c:v>
                </c:pt>
                <c:pt idx="652">
                  <c:v>1.7390251159668E-2</c:v>
                </c:pt>
                <c:pt idx="653">
                  <c:v>1.7366886138915998E-2</c:v>
                </c:pt>
                <c:pt idx="654">
                  <c:v>1.74055099487305E-2</c:v>
                </c:pt>
                <c:pt idx="655">
                  <c:v>1.7377376556396502E-2</c:v>
                </c:pt>
                <c:pt idx="656">
                  <c:v>1.7396926879882799E-2</c:v>
                </c:pt>
                <c:pt idx="657">
                  <c:v>1.7334938049316399E-2</c:v>
                </c:pt>
                <c:pt idx="658">
                  <c:v>1.73296928405762E-2</c:v>
                </c:pt>
                <c:pt idx="659">
                  <c:v>1.7335891723632799E-2</c:v>
                </c:pt>
                <c:pt idx="660">
                  <c:v>1.7359733581543E-2</c:v>
                </c:pt>
                <c:pt idx="661">
                  <c:v>1.7376422882080099E-2</c:v>
                </c:pt>
                <c:pt idx="662">
                  <c:v>1.7345905303955099E-2</c:v>
                </c:pt>
                <c:pt idx="663">
                  <c:v>1.7450332641601601E-2</c:v>
                </c:pt>
                <c:pt idx="664">
                  <c:v>1.74617767333985E-2</c:v>
                </c:pt>
                <c:pt idx="665">
                  <c:v>1.7495155334472701E-2</c:v>
                </c:pt>
                <c:pt idx="666">
                  <c:v>1.74927711486817E-2</c:v>
                </c:pt>
                <c:pt idx="667">
                  <c:v>1.76281929016113E-2</c:v>
                </c:pt>
                <c:pt idx="668">
                  <c:v>1.7655372619628899E-2</c:v>
                </c:pt>
                <c:pt idx="669">
                  <c:v>1.76544189453125E-2</c:v>
                </c:pt>
                <c:pt idx="670">
                  <c:v>1.77044868469238E-2</c:v>
                </c:pt>
                <c:pt idx="671">
                  <c:v>1.7686843872070299E-2</c:v>
                </c:pt>
                <c:pt idx="672">
                  <c:v>1.78017616271973E-2</c:v>
                </c:pt>
                <c:pt idx="673">
                  <c:v>1.7784118652343799E-2</c:v>
                </c:pt>
                <c:pt idx="674">
                  <c:v>1.7841339111328101E-2</c:v>
                </c:pt>
                <c:pt idx="675">
                  <c:v>1.78742408752442E-2</c:v>
                </c:pt>
                <c:pt idx="676">
                  <c:v>1.7972946166992201E-2</c:v>
                </c:pt>
                <c:pt idx="677">
                  <c:v>1.7906665802002002E-2</c:v>
                </c:pt>
                <c:pt idx="678">
                  <c:v>1.7958641052246101E-2</c:v>
                </c:pt>
                <c:pt idx="679">
                  <c:v>1.7877101898193401E-2</c:v>
                </c:pt>
                <c:pt idx="680">
                  <c:v>1.78942680358887E-2</c:v>
                </c:pt>
                <c:pt idx="681">
                  <c:v>1.8018722534179701E-2</c:v>
                </c:pt>
                <c:pt idx="682">
                  <c:v>1.7864704132080099E-2</c:v>
                </c:pt>
                <c:pt idx="683">
                  <c:v>1.7878532409668E-2</c:v>
                </c:pt>
                <c:pt idx="684">
                  <c:v>1.78074836730957E-2</c:v>
                </c:pt>
                <c:pt idx="685">
                  <c:v>1.7818927764892599E-2</c:v>
                </c:pt>
                <c:pt idx="686">
                  <c:v>1.7734050750732401E-2</c:v>
                </c:pt>
                <c:pt idx="687">
                  <c:v>1.77216529846192E-2</c:v>
                </c:pt>
                <c:pt idx="688">
                  <c:v>1.7775535583496101E-2</c:v>
                </c:pt>
                <c:pt idx="689">
                  <c:v>1.7751693725586E-2</c:v>
                </c:pt>
                <c:pt idx="690">
                  <c:v>1.7809867858886701E-2</c:v>
                </c:pt>
                <c:pt idx="691">
                  <c:v>1.7752647399902399E-2</c:v>
                </c:pt>
                <c:pt idx="692">
                  <c:v>1.7850875854492201E-2</c:v>
                </c:pt>
                <c:pt idx="693">
                  <c:v>1.7815113067627002E-2</c:v>
                </c:pt>
                <c:pt idx="694">
                  <c:v>1.7702102661132799E-2</c:v>
                </c:pt>
                <c:pt idx="695">
                  <c:v>1.77712440490723E-2</c:v>
                </c:pt>
                <c:pt idx="696">
                  <c:v>1.7693042755127002E-2</c:v>
                </c:pt>
                <c:pt idx="697">
                  <c:v>1.7731666564941399E-2</c:v>
                </c:pt>
                <c:pt idx="698">
                  <c:v>1.7660140991211E-2</c:v>
                </c:pt>
                <c:pt idx="699">
                  <c:v>1.76739692687988E-2</c:v>
                </c:pt>
                <c:pt idx="700">
                  <c:v>1.7635345458984399E-2</c:v>
                </c:pt>
                <c:pt idx="701">
                  <c:v>1.7605781555175799E-2</c:v>
                </c:pt>
                <c:pt idx="702">
                  <c:v>1.7529010772705099E-2</c:v>
                </c:pt>
                <c:pt idx="703">
                  <c:v>1.7525196075439502E-2</c:v>
                </c:pt>
                <c:pt idx="704">
                  <c:v>1.74260139465332E-2</c:v>
                </c:pt>
                <c:pt idx="705">
                  <c:v>1.7393112182617201E-2</c:v>
                </c:pt>
                <c:pt idx="706">
                  <c:v>1.7141342163086E-2</c:v>
                </c:pt>
                <c:pt idx="707">
                  <c:v>1.72028541564942E-2</c:v>
                </c:pt>
                <c:pt idx="708">
                  <c:v>1.7011165618896502E-2</c:v>
                </c:pt>
                <c:pt idx="709">
                  <c:v>1.6991138458252002E-2</c:v>
                </c:pt>
                <c:pt idx="710">
                  <c:v>1.6786098480224599E-2</c:v>
                </c:pt>
                <c:pt idx="711">
                  <c:v>1.6687393188476601E-2</c:v>
                </c:pt>
                <c:pt idx="712">
                  <c:v>1.6619205474853498E-2</c:v>
                </c:pt>
                <c:pt idx="713">
                  <c:v>1.6438484191894601E-2</c:v>
                </c:pt>
                <c:pt idx="714">
                  <c:v>1.6466617584228498E-2</c:v>
                </c:pt>
                <c:pt idx="715">
                  <c:v>1.6356468200683601E-2</c:v>
                </c:pt>
                <c:pt idx="716">
                  <c:v>1.6415596008300799E-2</c:v>
                </c:pt>
                <c:pt idx="717">
                  <c:v>1.64132118225098E-2</c:v>
                </c:pt>
                <c:pt idx="718">
                  <c:v>1.63464546203613E-2</c:v>
                </c:pt>
                <c:pt idx="719">
                  <c:v>1.64852142333985E-2</c:v>
                </c:pt>
                <c:pt idx="720">
                  <c:v>1.6549587249755901E-2</c:v>
                </c:pt>
                <c:pt idx="721">
                  <c:v>1.67698860168457E-2</c:v>
                </c:pt>
                <c:pt idx="722">
                  <c:v>1.6739845275878899E-2</c:v>
                </c:pt>
                <c:pt idx="723">
                  <c:v>1.69477462768555E-2</c:v>
                </c:pt>
                <c:pt idx="724">
                  <c:v>1.7146110534668E-2</c:v>
                </c:pt>
                <c:pt idx="725">
                  <c:v>1.7165184020996101E-2</c:v>
                </c:pt>
                <c:pt idx="726">
                  <c:v>1.73907279968262E-2</c:v>
                </c:pt>
                <c:pt idx="727">
                  <c:v>1.74813270568848E-2</c:v>
                </c:pt>
                <c:pt idx="728">
                  <c:v>1.76348686218262E-2</c:v>
                </c:pt>
                <c:pt idx="729">
                  <c:v>1.76692008972168E-2</c:v>
                </c:pt>
                <c:pt idx="730">
                  <c:v>1.7692565917968799E-2</c:v>
                </c:pt>
                <c:pt idx="731">
                  <c:v>1.76281929016113E-2</c:v>
                </c:pt>
                <c:pt idx="732">
                  <c:v>1.7693996429443401E-2</c:v>
                </c:pt>
                <c:pt idx="733">
                  <c:v>1.7773628234863299E-2</c:v>
                </c:pt>
                <c:pt idx="734">
                  <c:v>1.78632736206055E-2</c:v>
                </c:pt>
                <c:pt idx="735">
                  <c:v>1.7864704132080099E-2</c:v>
                </c:pt>
                <c:pt idx="736">
                  <c:v>1.78837776184082E-2</c:v>
                </c:pt>
                <c:pt idx="737">
                  <c:v>1.7774581909179701E-2</c:v>
                </c:pt>
                <c:pt idx="738">
                  <c:v>1.7826080322265601E-2</c:v>
                </c:pt>
                <c:pt idx="739">
                  <c:v>1.7844676971435599E-2</c:v>
                </c:pt>
                <c:pt idx="740">
                  <c:v>1.80163383483887E-2</c:v>
                </c:pt>
                <c:pt idx="741">
                  <c:v>1.7871379852294901E-2</c:v>
                </c:pt>
                <c:pt idx="742">
                  <c:v>1.7942428588867201E-2</c:v>
                </c:pt>
                <c:pt idx="743">
                  <c:v>1.7835140228271502E-2</c:v>
                </c:pt>
                <c:pt idx="744">
                  <c:v>1.78570747375488E-2</c:v>
                </c:pt>
                <c:pt idx="745">
                  <c:v>1.78532600402832E-2</c:v>
                </c:pt>
                <c:pt idx="746">
                  <c:v>1.76849365234375E-2</c:v>
                </c:pt>
                <c:pt idx="747">
                  <c:v>1.7871379852294901E-2</c:v>
                </c:pt>
                <c:pt idx="748">
                  <c:v>1.78370475769043E-2</c:v>
                </c:pt>
                <c:pt idx="749">
                  <c:v>1.77412033081055E-2</c:v>
                </c:pt>
                <c:pt idx="750">
                  <c:v>1.77264213562012E-2</c:v>
                </c:pt>
                <c:pt idx="751">
                  <c:v>1.7808437347412099E-2</c:v>
                </c:pt>
                <c:pt idx="752">
                  <c:v>1.7758369445800799E-2</c:v>
                </c:pt>
                <c:pt idx="753">
                  <c:v>1.77669525146485E-2</c:v>
                </c:pt>
                <c:pt idx="754">
                  <c:v>1.77006721496582E-2</c:v>
                </c:pt>
                <c:pt idx="755">
                  <c:v>1.76892280578613E-2</c:v>
                </c:pt>
                <c:pt idx="756">
                  <c:v>1.7627239227294901E-2</c:v>
                </c:pt>
                <c:pt idx="757">
                  <c:v>1.76281929016113E-2</c:v>
                </c:pt>
                <c:pt idx="758">
                  <c:v>1.7740249633789101E-2</c:v>
                </c:pt>
                <c:pt idx="759">
                  <c:v>1.7631530761718799E-2</c:v>
                </c:pt>
                <c:pt idx="760">
                  <c:v>1.74717903137207E-2</c:v>
                </c:pt>
                <c:pt idx="761">
                  <c:v>1.7626285552978498E-2</c:v>
                </c:pt>
                <c:pt idx="762">
                  <c:v>1.75938606262207E-2</c:v>
                </c:pt>
                <c:pt idx="763">
                  <c:v>1.75533294677735E-2</c:v>
                </c:pt>
                <c:pt idx="764">
                  <c:v>1.75995826721192E-2</c:v>
                </c:pt>
                <c:pt idx="765">
                  <c:v>1.7633438110351601E-2</c:v>
                </c:pt>
                <c:pt idx="766">
                  <c:v>1.7414093017578101E-2</c:v>
                </c:pt>
                <c:pt idx="767">
                  <c:v>1.7728328704834002E-2</c:v>
                </c:pt>
                <c:pt idx="768">
                  <c:v>1.75824165344238E-2</c:v>
                </c:pt>
                <c:pt idx="769">
                  <c:v>1.7549037933349599E-2</c:v>
                </c:pt>
                <c:pt idx="770">
                  <c:v>1.7636775970459002E-2</c:v>
                </c:pt>
                <c:pt idx="771">
                  <c:v>1.75580978393555E-2</c:v>
                </c:pt>
                <c:pt idx="772">
                  <c:v>1.7470359802246101E-2</c:v>
                </c:pt>
                <c:pt idx="773">
                  <c:v>1.7612457275390601E-2</c:v>
                </c:pt>
                <c:pt idx="774">
                  <c:v>1.7663002014160201E-2</c:v>
                </c:pt>
                <c:pt idx="775">
                  <c:v>1.7818927764892599E-2</c:v>
                </c:pt>
                <c:pt idx="776">
                  <c:v>1.76444053649903E-2</c:v>
                </c:pt>
                <c:pt idx="777">
                  <c:v>1.77664756774903E-2</c:v>
                </c:pt>
                <c:pt idx="778">
                  <c:v>1.78685188293457E-2</c:v>
                </c:pt>
                <c:pt idx="779">
                  <c:v>1.7849922180175799E-2</c:v>
                </c:pt>
                <c:pt idx="780">
                  <c:v>1.7999172210693401E-2</c:v>
                </c:pt>
                <c:pt idx="781">
                  <c:v>1.78890228271485E-2</c:v>
                </c:pt>
                <c:pt idx="782">
                  <c:v>1.7987251281738299E-2</c:v>
                </c:pt>
                <c:pt idx="783">
                  <c:v>1.8176555633544901E-2</c:v>
                </c:pt>
                <c:pt idx="784">
                  <c:v>1.8139839172363299E-2</c:v>
                </c:pt>
                <c:pt idx="785">
                  <c:v>1.8261909484863299E-2</c:v>
                </c:pt>
                <c:pt idx="786">
                  <c:v>1.81574821472168E-2</c:v>
                </c:pt>
                <c:pt idx="787">
                  <c:v>1.84063911437988E-2</c:v>
                </c:pt>
                <c:pt idx="788">
                  <c:v>1.8430709838867201E-2</c:v>
                </c:pt>
                <c:pt idx="789">
                  <c:v>1.8462181091308601E-2</c:v>
                </c:pt>
                <c:pt idx="790">
                  <c:v>1.8490314483642599E-2</c:v>
                </c:pt>
                <c:pt idx="791">
                  <c:v>1.8573284149169901E-2</c:v>
                </c:pt>
                <c:pt idx="792">
                  <c:v>1.8636703491211E-2</c:v>
                </c:pt>
                <c:pt idx="793">
                  <c:v>1.85999870300293E-2</c:v>
                </c:pt>
                <c:pt idx="794">
                  <c:v>1.85751914978028E-2</c:v>
                </c:pt>
                <c:pt idx="795">
                  <c:v>1.8660545349121101E-2</c:v>
                </c:pt>
                <c:pt idx="796">
                  <c:v>1.8679618835449201E-2</c:v>
                </c:pt>
                <c:pt idx="797">
                  <c:v>1.87478065490723E-2</c:v>
                </c:pt>
                <c:pt idx="798">
                  <c:v>1.87177658081055E-2</c:v>
                </c:pt>
                <c:pt idx="799">
                  <c:v>1.8456935882568401E-2</c:v>
                </c:pt>
                <c:pt idx="800">
                  <c:v>1.8827438354492201E-2</c:v>
                </c:pt>
                <c:pt idx="801">
                  <c:v>1.88031196594238E-2</c:v>
                </c:pt>
                <c:pt idx="802">
                  <c:v>1.8711090087890601E-2</c:v>
                </c:pt>
                <c:pt idx="803">
                  <c:v>1.8740177154540998E-2</c:v>
                </c:pt>
                <c:pt idx="804">
                  <c:v>1.87125205993653E-2</c:v>
                </c:pt>
                <c:pt idx="805">
                  <c:v>1.8619537353515601E-2</c:v>
                </c:pt>
                <c:pt idx="806">
                  <c:v>1.8714427947998099E-2</c:v>
                </c:pt>
                <c:pt idx="807">
                  <c:v>1.82805061340332E-2</c:v>
                </c:pt>
                <c:pt idx="808">
                  <c:v>1.8653869628906299E-2</c:v>
                </c:pt>
                <c:pt idx="809">
                  <c:v>1.82552337646485E-2</c:v>
                </c:pt>
                <c:pt idx="810">
                  <c:v>1.8662452697753899E-2</c:v>
                </c:pt>
                <c:pt idx="811">
                  <c:v>1.86004638671875E-2</c:v>
                </c:pt>
                <c:pt idx="812">
                  <c:v>1.8660068511962901E-2</c:v>
                </c:pt>
                <c:pt idx="813">
                  <c:v>1.8301963806152399E-2</c:v>
                </c:pt>
                <c:pt idx="814">
                  <c:v>1.8388748168945299E-2</c:v>
                </c:pt>
                <c:pt idx="815">
                  <c:v>1.8074035644531299E-2</c:v>
                </c:pt>
                <c:pt idx="816">
                  <c:v>1.80206298828125E-2</c:v>
                </c:pt>
                <c:pt idx="817">
                  <c:v>1.8134117126464899E-2</c:v>
                </c:pt>
                <c:pt idx="818">
                  <c:v>1.77912712097168E-2</c:v>
                </c:pt>
                <c:pt idx="819">
                  <c:v>1.7693996429443401E-2</c:v>
                </c:pt>
                <c:pt idx="820">
                  <c:v>1.76749229431153E-2</c:v>
                </c:pt>
                <c:pt idx="821">
                  <c:v>1.76496505737305E-2</c:v>
                </c:pt>
                <c:pt idx="822">
                  <c:v>1.7427444458007799E-2</c:v>
                </c:pt>
                <c:pt idx="823">
                  <c:v>1.7361164093017599E-2</c:v>
                </c:pt>
                <c:pt idx="824">
                  <c:v>1.7738342285156299E-2</c:v>
                </c:pt>
                <c:pt idx="825">
                  <c:v>1.72581672668457E-2</c:v>
                </c:pt>
                <c:pt idx="826">
                  <c:v>1.7098903656005901E-2</c:v>
                </c:pt>
                <c:pt idx="827">
                  <c:v>1.7117023468017599E-2</c:v>
                </c:pt>
                <c:pt idx="828">
                  <c:v>1.72181129455567E-2</c:v>
                </c:pt>
                <c:pt idx="829">
                  <c:v>1.7094612121582101E-2</c:v>
                </c:pt>
                <c:pt idx="830">
                  <c:v>1.6918182373046899E-2</c:v>
                </c:pt>
                <c:pt idx="831">
                  <c:v>1.6823291778564502E-2</c:v>
                </c:pt>
                <c:pt idx="832">
                  <c:v>1.7345428466796899E-2</c:v>
                </c:pt>
                <c:pt idx="833">
                  <c:v>1.6966819763183601E-2</c:v>
                </c:pt>
                <c:pt idx="834">
                  <c:v>1.6852855682373099E-2</c:v>
                </c:pt>
                <c:pt idx="835">
                  <c:v>1.6746044158935599E-2</c:v>
                </c:pt>
                <c:pt idx="836">
                  <c:v>1.6775131225586E-2</c:v>
                </c:pt>
                <c:pt idx="837">
                  <c:v>1.62615776062012E-2</c:v>
                </c:pt>
                <c:pt idx="838">
                  <c:v>1.64241790771485E-2</c:v>
                </c:pt>
                <c:pt idx="839">
                  <c:v>1.6899108886718799E-2</c:v>
                </c:pt>
                <c:pt idx="840">
                  <c:v>1.6442775726318401E-2</c:v>
                </c:pt>
                <c:pt idx="841">
                  <c:v>1.63068771362305E-2</c:v>
                </c:pt>
                <c:pt idx="842">
                  <c:v>1.6358852386474599E-2</c:v>
                </c:pt>
                <c:pt idx="843">
                  <c:v>1.6330718994140601E-2</c:v>
                </c:pt>
                <c:pt idx="844">
                  <c:v>1.6527652740478498E-2</c:v>
                </c:pt>
                <c:pt idx="845">
                  <c:v>1.6632080078125E-2</c:v>
                </c:pt>
                <c:pt idx="846">
                  <c:v>1.6257762908935599E-2</c:v>
                </c:pt>
                <c:pt idx="847">
                  <c:v>1.6551971435546899E-2</c:v>
                </c:pt>
                <c:pt idx="848">
                  <c:v>1.6595363616943401E-2</c:v>
                </c:pt>
                <c:pt idx="849">
                  <c:v>1.6900062561035201E-2</c:v>
                </c:pt>
                <c:pt idx="850">
                  <c:v>1.6299724578857401E-2</c:v>
                </c:pt>
                <c:pt idx="851">
                  <c:v>1.5854835510253899E-2</c:v>
                </c:pt>
                <c:pt idx="852">
                  <c:v>1.6547203063964899E-2</c:v>
                </c:pt>
                <c:pt idx="853">
                  <c:v>1.5922546386718799E-2</c:v>
                </c:pt>
                <c:pt idx="854">
                  <c:v>1.6018867492675799E-2</c:v>
                </c:pt>
                <c:pt idx="855">
                  <c:v>1.5462875366211E-2</c:v>
                </c:pt>
                <c:pt idx="856">
                  <c:v>1.6068458557128899E-2</c:v>
                </c:pt>
                <c:pt idx="857">
                  <c:v>1.5856742858886701E-2</c:v>
                </c:pt>
                <c:pt idx="858">
                  <c:v>1.5527248382568399E-2</c:v>
                </c:pt>
                <c:pt idx="859">
                  <c:v>1.55210494995117E-2</c:v>
                </c:pt>
                <c:pt idx="860">
                  <c:v>1.55081748962403E-2</c:v>
                </c:pt>
                <c:pt idx="861">
                  <c:v>1.53179168701172E-2</c:v>
                </c:pt>
                <c:pt idx="862">
                  <c:v>1.49259567260742E-2</c:v>
                </c:pt>
                <c:pt idx="863">
                  <c:v>1.6055583953857401E-2</c:v>
                </c:pt>
                <c:pt idx="864">
                  <c:v>1.48239135742188E-2</c:v>
                </c:pt>
                <c:pt idx="865">
                  <c:v>1.66993141174317E-2</c:v>
                </c:pt>
                <c:pt idx="866">
                  <c:v>1.5156745910644601E-2</c:v>
                </c:pt>
                <c:pt idx="867">
                  <c:v>1.56221389770508E-2</c:v>
                </c:pt>
                <c:pt idx="868">
                  <c:v>1.4924049377441399E-2</c:v>
                </c:pt>
                <c:pt idx="869">
                  <c:v>1.40504837036133E-2</c:v>
                </c:pt>
                <c:pt idx="870">
                  <c:v>1.44100189208985E-2</c:v>
                </c:pt>
                <c:pt idx="871">
                  <c:v>1.4093399047851601E-2</c:v>
                </c:pt>
                <c:pt idx="872">
                  <c:v>1.4854907989502E-2</c:v>
                </c:pt>
                <c:pt idx="873">
                  <c:v>1.41339302062988E-2</c:v>
                </c:pt>
                <c:pt idx="874">
                  <c:v>1.4362335205078101E-2</c:v>
                </c:pt>
                <c:pt idx="875">
                  <c:v>1.3984203338623101E-2</c:v>
                </c:pt>
                <c:pt idx="876">
                  <c:v>1.3671875E-2</c:v>
                </c:pt>
                <c:pt idx="877">
                  <c:v>1.4557838439941399E-2</c:v>
                </c:pt>
                <c:pt idx="878">
                  <c:v>1.3613224029541E-2</c:v>
                </c:pt>
                <c:pt idx="879">
                  <c:v>1.4392852783203101E-2</c:v>
                </c:pt>
                <c:pt idx="880">
                  <c:v>1.4176845550537101E-2</c:v>
                </c:pt>
                <c:pt idx="881">
                  <c:v>1.4590740203857399E-2</c:v>
                </c:pt>
                <c:pt idx="882">
                  <c:v>1.3375759124755899E-2</c:v>
                </c:pt>
                <c:pt idx="883">
                  <c:v>1.5407562255859399E-2</c:v>
                </c:pt>
                <c:pt idx="884">
                  <c:v>1.3457298278808601E-2</c:v>
                </c:pt>
                <c:pt idx="885">
                  <c:v>1.48944854736328E-2</c:v>
                </c:pt>
                <c:pt idx="886">
                  <c:v>1.2986660003662101E-2</c:v>
                </c:pt>
                <c:pt idx="887">
                  <c:v>1.33495330810547E-2</c:v>
                </c:pt>
                <c:pt idx="888">
                  <c:v>1.3561725616455101E-2</c:v>
                </c:pt>
                <c:pt idx="889">
                  <c:v>1.47356986999512E-2</c:v>
                </c:pt>
                <c:pt idx="890">
                  <c:v>1.3790130615234399E-2</c:v>
                </c:pt>
                <c:pt idx="891">
                  <c:v>1.39727592468262E-2</c:v>
                </c:pt>
                <c:pt idx="892">
                  <c:v>1.36761665344238E-2</c:v>
                </c:pt>
                <c:pt idx="893">
                  <c:v>1.28507614135742E-2</c:v>
                </c:pt>
                <c:pt idx="894">
                  <c:v>1.1567592620849601E-2</c:v>
                </c:pt>
                <c:pt idx="895">
                  <c:v>1.54109001159668E-2</c:v>
                </c:pt>
                <c:pt idx="896">
                  <c:v>1.15313529968262E-2</c:v>
                </c:pt>
                <c:pt idx="897">
                  <c:v>1.61700248718262E-2</c:v>
                </c:pt>
                <c:pt idx="898">
                  <c:v>1.27358436584473E-2</c:v>
                </c:pt>
                <c:pt idx="899">
                  <c:v>1.26557350158692E-2</c:v>
                </c:pt>
                <c:pt idx="900">
                  <c:v>1.4042854309082101E-2</c:v>
                </c:pt>
                <c:pt idx="901">
                  <c:v>1.2109279632568399E-2</c:v>
                </c:pt>
                <c:pt idx="902">
                  <c:v>1.4019012451171899E-2</c:v>
                </c:pt>
                <c:pt idx="903">
                  <c:v>1.4688014984130899E-2</c:v>
                </c:pt>
                <c:pt idx="904">
                  <c:v>1.17263793945313E-2</c:v>
                </c:pt>
                <c:pt idx="905">
                  <c:v>1.1158943176269601E-2</c:v>
                </c:pt>
                <c:pt idx="906">
                  <c:v>1.4436244964599601E-2</c:v>
                </c:pt>
                <c:pt idx="907">
                  <c:v>1.25808715820313E-2</c:v>
                </c:pt>
                <c:pt idx="908">
                  <c:v>1.4005184173584E-2</c:v>
                </c:pt>
                <c:pt idx="909">
                  <c:v>1.0224819183349601E-2</c:v>
                </c:pt>
                <c:pt idx="910">
                  <c:v>1.22537612915038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D0C9-4969-A032-87F584A852F4}"/>
            </c:ext>
          </c:extLst>
        </c:ser>
        <c:ser>
          <c:idx val="33"/>
          <c:order val="33"/>
          <c:tx>
            <c:v>+74 microL</c:v>
          </c:tx>
          <c:spPr>
            <a:ln w="9525" cap="rnd">
              <a:solidFill>
                <a:schemeClr val="accent4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4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4'!$B$2:$B$912</c:f>
              <c:numCache>
                <c:formatCode>General</c:formatCode>
                <c:ptCount val="911"/>
                <c:pt idx="0">
                  <c:v>-0.55049514770507801</c:v>
                </c:pt>
                <c:pt idx="1">
                  <c:v>-0.101169109344483</c:v>
                </c:pt>
                <c:pt idx="2">
                  <c:v>-0.27074861526489302</c:v>
                </c:pt>
                <c:pt idx="3">
                  <c:v>-0.78376960754394598</c:v>
                </c:pt>
                <c:pt idx="4">
                  <c:v>-1.24340772628784</c:v>
                </c:pt>
                <c:pt idx="5">
                  <c:v>-1.14479160308838</c:v>
                </c:pt>
                <c:pt idx="6">
                  <c:v>-0.80673980712890603</c:v>
                </c:pt>
                <c:pt idx="7">
                  <c:v>-0.95102787017822299</c:v>
                </c:pt>
                <c:pt idx="8">
                  <c:v>-1.0562005043029801</c:v>
                </c:pt>
                <c:pt idx="9">
                  <c:v>-0.44002246856689498</c:v>
                </c:pt>
                <c:pt idx="10">
                  <c:v>-0.50513505935669001</c:v>
                </c:pt>
                <c:pt idx="11">
                  <c:v>-1.21441698074341</c:v>
                </c:pt>
                <c:pt idx="12">
                  <c:v>7.2029113769531306E-2</c:v>
                </c:pt>
                <c:pt idx="13">
                  <c:v>-0.47717666625976601</c:v>
                </c:pt>
                <c:pt idx="14">
                  <c:v>-0.21905326843261699</c:v>
                </c:pt>
                <c:pt idx="15">
                  <c:v>-0.45912885665893599</c:v>
                </c:pt>
                <c:pt idx="16">
                  <c:v>-0.60573148727417003</c:v>
                </c:pt>
                <c:pt idx="17">
                  <c:v>-0.53927659988403398</c:v>
                </c:pt>
                <c:pt idx="18">
                  <c:v>-0.44833707809448298</c:v>
                </c:pt>
                <c:pt idx="19">
                  <c:v>-0.39383554458618197</c:v>
                </c:pt>
                <c:pt idx="20">
                  <c:v>-0.55043315887451205</c:v>
                </c:pt>
                <c:pt idx="21">
                  <c:v>-0.110469818115235</c:v>
                </c:pt>
                <c:pt idx="22">
                  <c:v>-0.88624191284179699</c:v>
                </c:pt>
                <c:pt idx="23">
                  <c:v>-0.569488525390625</c:v>
                </c:pt>
                <c:pt idx="24">
                  <c:v>-0.812913417816162</c:v>
                </c:pt>
                <c:pt idx="25">
                  <c:v>-0.48375797271728499</c:v>
                </c:pt>
                <c:pt idx="26">
                  <c:v>-0.80662250518798795</c:v>
                </c:pt>
                <c:pt idx="27">
                  <c:v>0.38160085678100603</c:v>
                </c:pt>
                <c:pt idx="28">
                  <c:v>-4.9089908599853502E-2</c:v>
                </c:pt>
                <c:pt idx="29">
                  <c:v>-0.48036575317382801</c:v>
                </c:pt>
                <c:pt idx="30">
                  <c:v>-0.82602167129516602</c:v>
                </c:pt>
                <c:pt idx="31">
                  <c:v>-8.1844329833984403E-2</c:v>
                </c:pt>
                <c:pt idx="32">
                  <c:v>-1.07988929748535</c:v>
                </c:pt>
                <c:pt idx="33">
                  <c:v>-0.49939870834350603</c:v>
                </c:pt>
                <c:pt idx="34">
                  <c:v>-0.13370895385742201</c:v>
                </c:pt>
                <c:pt idx="35">
                  <c:v>-0.113008975982666</c:v>
                </c:pt>
                <c:pt idx="36">
                  <c:v>-0.133644104003906</c:v>
                </c:pt>
                <c:pt idx="37">
                  <c:v>-0.17347049713134799</c:v>
                </c:pt>
                <c:pt idx="38">
                  <c:v>-0.18840074539184601</c:v>
                </c:pt>
                <c:pt idx="39">
                  <c:v>-0.41657352447509799</c:v>
                </c:pt>
                <c:pt idx="40">
                  <c:v>-0.17832565307617201</c:v>
                </c:pt>
                <c:pt idx="41">
                  <c:v>-0.29905080795288103</c:v>
                </c:pt>
                <c:pt idx="42">
                  <c:v>-0.51909160614013705</c:v>
                </c:pt>
                <c:pt idx="43">
                  <c:v>-8.6674690246582101E-2</c:v>
                </c:pt>
                <c:pt idx="44">
                  <c:v>0.20007562637329099</c:v>
                </c:pt>
                <c:pt idx="45">
                  <c:v>-6.4983367919921903E-2</c:v>
                </c:pt>
                <c:pt idx="46">
                  <c:v>-2.4167060852050799E-2</c:v>
                </c:pt>
                <c:pt idx="47">
                  <c:v>-0.125979423522949</c:v>
                </c:pt>
                <c:pt idx="48">
                  <c:v>-0.266847133636475</c:v>
                </c:pt>
                <c:pt idx="49">
                  <c:v>0.265086650848389</c:v>
                </c:pt>
                <c:pt idx="50">
                  <c:v>0.10925865173339901</c:v>
                </c:pt>
                <c:pt idx="51">
                  <c:v>3.1089305877685599E-2</c:v>
                </c:pt>
                <c:pt idx="52">
                  <c:v>0.400221347808838</c:v>
                </c:pt>
                <c:pt idx="53">
                  <c:v>0.592529296875</c:v>
                </c:pt>
                <c:pt idx="54">
                  <c:v>3.5987377166748102E-2</c:v>
                </c:pt>
                <c:pt idx="55">
                  <c:v>-9.0443611145019601E-2</c:v>
                </c:pt>
                <c:pt idx="56">
                  <c:v>0.39042472839355502</c:v>
                </c:pt>
                <c:pt idx="57">
                  <c:v>0.117332458496094</c:v>
                </c:pt>
                <c:pt idx="58">
                  <c:v>0.55354785919189498</c:v>
                </c:pt>
                <c:pt idx="59">
                  <c:v>-0.11231184005737301</c:v>
                </c:pt>
                <c:pt idx="60">
                  <c:v>0.84769916534423795</c:v>
                </c:pt>
                <c:pt idx="61">
                  <c:v>0.13600587844848699</c:v>
                </c:pt>
                <c:pt idx="62">
                  <c:v>0.50136995315551802</c:v>
                </c:pt>
                <c:pt idx="63">
                  <c:v>0.11927986145019601</c:v>
                </c:pt>
                <c:pt idx="64">
                  <c:v>0.708065986633301</c:v>
                </c:pt>
                <c:pt idx="65">
                  <c:v>0.261120796203613</c:v>
                </c:pt>
                <c:pt idx="66">
                  <c:v>1.6333937644958501</c:v>
                </c:pt>
                <c:pt idx="67">
                  <c:v>1.4506931304931701</c:v>
                </c:pt>
                <c:pt idx="68">
                  <c:v>0.83069753646850597</c:v>
                </c:pt>
                <c:pt idx="69">
                  <c:v>1.56410789489746</c:v>
                </c:pt>
                <c:pt idx="70">
                  <c:v>1.9284482002258301</c:v>
                </c:pt>
                <c:pt idx="71">
                  <c:v>2.0241460800170898</c:v>
                </c:pt>
                <c:pt idx="72">
                  <c:v>2.1068601608276398</c:v>
                </c:pt>
                <c:pt idx="73">
                  <c:v>1.74443578720093</c:v>
                </c:pt>
                <c:pt idx="74">
                  <c:v>1.93171167373657</c:v>
                </c:pt>
                <c:pt idx="75">
                  <c:v>1.95035123825073</c:v>
                </c:pt>
                <c:pt idx="76">
                  <c:v>1.81820964813233</c:v>
                </c:pt>
                <c:pt idx="77">
                  <c:v>1.8705425262451201</c:v>
                </c:pt>
                <c:pt idx="78">
                  <c:v>1.9285569190978999</c:v>
                </c:pt>
                <c:pt idx="79">
                  <c:v>1.8604550361633301</c:v>
                </c:pt>
                <c:pt idx="80">
                  <c:v>1.85445308685303</c:v>
                </c:pt>
                <c:pt idx="81">
                  <c:v>1.8953318595886299</c:v>
                </c:pt>
                <c:pt idx="82">
                  <c:v>1.88573598861695</c:v>
                </c:pt>
                <c:pt idx="83">
                  <c:v>1.8558645248413099</c:v>
                </c:pt>
                <c:pt idx="84">
                  <c:v>1.8853135108947801</c:v>
                </c:pt>
                <c:pt idx="85">
                  <c:v>1.8612189292907699</c:v>
                </c:pt>
                <c:pt idx="86">
                  <c:v>1.8643994331359901</c:v>
                </c:pt>
                <c:pt idx="87">
                  <c:v>1.8627400398254399</c:v>
                </c:pt>
                <c:pt idx="88">
                  <c:v>1.8352355957031301</c:v>
                </c:pt>
                <c:pt idx="89">
                  <c:v>1.8282551765441899</c:v>
                </c:pt>
                <c:pt idx="90">
                  <c:v>1.81311655044556</c:v>
                </c:pt>
                <c:pt idx="91">
                  <c:v>1.8032321929931701</c:v>
                </c:pt>
                <c:pt idx="92">
                  <c:v>1.8006277084350599</c:v>
                </c:pt>
                <c:pt idx="93">
                  <c:v>1.7702503204345701</c:v>
                </c:pt>
                <c:pt idx="94">
                  <c:v>1.7564024925232</c:v>
                </c:pt>
                <c:pt idx="95">
                  <c:v>1.7162294387817401</c:v>
                </c:pt>
                <c:pt idx="96">
                  <c:v>1.68874740600586</c:v>
                </c:pt>
                <c:pt idx="97">
                  <c:v>1.6674919128418</c:v>
                </c:pt>
                <c:pt idx="98">
                  <c:v>1.63814973831177</c:v>
                </c:pt>
                <c:pt idx="99">
                  <c:v>1.6217899322509799</c:v>
                </c:pt>
                <c:pt idx="100">
                  <c:v>1.5752644538879399</c:v>
                </c:pt>
                <c:pt idx="101">
                  <c:v>1.5397248268127499</c:v>
                </c:pt>
                <c:pt idx="102">
                  <c:v>1.50226974487305</c:v>
                </c:pt>
                <c:pt idx="103">
                  <c:v>1.4586367607116699</c:v>
                </c:pt>
                <c:pt idx="104">
                  <c:v>1.4138984680175799</c:v>
                </c:pt>
                <c:pt idx="105">
                  <c:v>1.37837314605713</c:v>
                </c:pt>
                <c:pt idx="106">
                  <c:v>1.3451666831970199</c:v>
                </c:pt>
                <c:pt idx="107">
                  <c:v>1.3104224205017101</c:v>
                </c:pt>
                <c:pt idx="108">
                  <c:v>1.27228212356568</c:v>
                </c:pt>
                <c:pt idx="109">
                  <c:v>1.2413272857666</c:v>
                </c:pt>
                <c:pt idx="110">
                  <c:v>1.21278524398804</c:v>
                </c:pt>
                <c:pt idx="111">
                  <c:v>1.1831755638122601</c:v>
                </c:pt>
                <c:pt idx="112">
                  <c:v>1.14889144897461</c:v>
                </c:pt>
                <c:pt idx="113">
                  <c:v>1.1161589622497601</c:v>
                </c:pt>
                <c:pt idx="114">
                  <c:v>1.08640909194946</c:v>
                </c:pt>
                <c:pt idx="115">
                  <c:v>1.0590076446533201</c:v>
                </c:pt>
                <c:pt idx="116">
                  <c:v>1.0364904403686499</c:v>
                </c:pt>
                <c:pt idx="117">
                  <c:v>1.01282787322998</c:v>
                </c:pt>
                <c:pt idx="118">
                  <c:v>0.98800230026245095</c:v>
                </c:pt>
                <c:pt idx="119">
                  <c:v>0.96663188934326205</c:v>
                </c:pt>
                <c:pt idx="120">
                  <c:v>0.94300937652587902</c:v>
                </c:pt>
                <c:pt idx="121">
                  <c:v>0.92167043685913097</c:v>
                </c:pt>
                <c:pt idx="122">
                  <c:v>0.90065717697143599</c:v>
                </c:pt>
                <c:pt idx="123">
                  <c:v>0.88297080993652399</c:v>
                </c:pt>
                <c:pt idx="124">
                  <c:v>0.86526107788086004</c:v>
                </c:pt>
                <c:pt idx="125">
                  <c:v>0.848904609680176</c:v>
                </c:pt>
                <c:pt idx="126">
                  <c:v>0.83387565612793002</c:v>
                </c:pt>
                <c:pt idx="127">
                  <c:v>0.82089996337890603</c:v>
                </c:pt>
                <c:pt idx="128">
                  <c:v>0.806033134460449</c:v>
                </c:pt>
                <c:pt idx="129">
                  <c:v>0.792552471160889</c:v>
                </c:pt>
                <c:pt idx="130">
                  <c:v>0.78147506713867199</c:v>
                </c:pt>
                <c:pt idx="131">
                  <c:v>0.76965141296386697</c:v>
                </c:pt>
                <c:pt idx="132">
                  <c:v>0.75809860229492199</c:v>
                </c:pt>
                <c:pt idx="133">
                  <c:v>0.748446464538575</c:v>
                </c:pt>
                <c:pt idx="134">
                  <c:v>0.73485851287841797</c:v>
                </c:pt>
                <c:pt idx="135">
                  <c:v>0.72294425964355502</c:v>
                </c:pt>
                <c:pt idx="136">
                  <c:v>0.71074867248535201</c:v>
                </c:pt>
                <c:pt idx="137">
                  <c:v>0.69647598266601596</c:v>
                </c:pt>
                <c:pt idx="138">
                  <c:v>0.68150663375854503</c:v>
                </c:pt>
                <c:pt idx="139">
                  <c:v>0.66702461242675803</c:v>
                </c:pt>
                <c:pt idx="140">
                  <c:v>0.65094661712646495</c:v>
                </c:pt>
                <c:pt idx="141">
                  <c:v>0.63488340377807595</c:v>
                </c:pt>
                <c:pt idx="142">
                  <c:v>0.61905670166015703</c:v>
                </c:pt>
                <c:pt idx="143">
                  <c:v>0.600572109222412</c:v>
                </c:pt>
                <c:pt idx="144">
                  <c:v>0.58264636993408203</c:v>
                </c:pt>
                <c:pt idx="145">
                  <c:v>0.56452274322509799</c:v>
                </c:pt>
                <c:pt idx="146">
                  <c:v>0.54491138458251998</c:v>
                </c:pt>
                <c:pt idx="147">
                  <c:v>0.52482414245605502</c:v>
                </c:pt>
                <c:pt idx="148">
                  <c:v>0.50620365142822299</c:v>
                </c:pt>
                <c:pt idx="149">
                  <c:v>0.48760747909545898</c:v>
                </c:pt>
                <c:pt idx="150">
                  <c:v>0.46794891357421903</c:v>
                </c:pt>
                <c:pt idx="151">
                  <c:v>0.44751834869384799</c:v>
                </c:pt>
                <c:pt idx="152">
                  <c:v>0.42836713790893599</c:v>
                </c:pt>
                <c:pt idx="153">
                  <c:v>0.408842563629151</c:v>
                </c:pt>
                <c:pt idx="154">
                  <c:v>0.388502597808838</c:v>
                </c:pt>
                <c:pt idx="155">
                  <c:v>0.36877059936523499</c:v>
                </c:pt>
                <c:pt idx="156">
                  <c:v>0.34885168075561501</c:v>
                </c:pt>
                <c:pt idx="157">
                  <c:v>0.32887077331543002</c:v>
                </c:pt>
                <c:pt idx="158">
                  <c:v>0.30934381484985402</c:v>
                </c:pt>
                <c:pt idx="159">
                  <c:v>0.28974342346191401</c:v>
                </c:pt>
                <c:pt idx="160">
                  <c:v>0.26989793777465798</c:v>
                </c:pt>
                <c:pt idx="161">
                  <c:v>0.25103855133056702</c:v>
                </c:pt>
                <c:pt idx="162">
                  <c:v>0.23265647888183599</c:v>
                </c:pt>
                <c:pt idx="163">
                  <c:v>0.216316223144531</c:v>
                </c:pt>
                <c:pt idx="164">
                  <c:v>0.199699401855469</c:v>
                </c:pt>
                <c:pt idx="165">
                  <c:v>0.1846923828125</c:v>
                </c:pt>
                <c:pt idx="166">
                  <c:v>0.17141532897949199</c:v>
                </c:pt>
                <c:pt idx="167">
                  <c:v>0.15981483459472701</c:v>
                </c:pt>
                <c:pt idx="168">
                  <c:v>0.14950132369995101</c:v>
                </c:pt>
                <c:pt idx="169">
                  <c:v>0.140367031097412</c:v>
                </c:pt>
                <c:pt idx="170">
                  <c:v>0.13193178176879899</c:v>
                </c:pt>
                <c:pt idx="171">
                  <c:v>0.126065254211426</c:v>
                </c:pt>
                <c:pt idx="172">
                  <c:v>0.120316982269287</c:v>
                </c:pt>
                <c:pt idx="173">
                  <c:v>0.11400032043457101</c:v>
                </c:pt>
                <c:pt idx="174">
                  <c:v>0.10661792755127</c:v>
                </c:pt>
                <c:pt idx="175">
                  <c:v>9.9152565002441406E-2</c:v>
                </c:pt>
                <c:pt idx="176">
                  <c:v>9.1520309448242201E-2</c:v>
                </c:pt>
                <c:pt idx="177">
                  <c:v>8.4083557128906306E-2</c:v>
                </c:pt>
                <c:pt idx="178">
                  <c:v>8.02350044250488E-2</c:v>
                </c:pt>
                <c:pt idx="179">
                  <c:v>7.7169418334961007E-2</c:v>
                </c:pt>
                <c:pt idx="180">
                  <c:v>7.4143409729003906E-2</c:v>
                </c:pt>
                <c:pt idx="181">
                  <c:v>7.1501255035400405E-2</c:v>
                </c:pt>
                <c:pt idx="182">
                  <c:v>6.8824768066406306E-2</c:v>
                </c:pt>
                <c:pt idx="183">
                  <c:v>6.5666198730468806E-2</c:v>
                </c:pt>
                <c:pt idx="184">
                  <c:v>6.3198566436767606E-2</c:v>
                </c:pt>
                <c:pt idx="185">
                  <c:v>6.1259269714355503E-2</c:v>
                </c:pt>
                <c:pt idx="186">
                  <c:v>5.8812618255615297E-2</c:v>
                </c:pt>
                <c:pt idx="187">
                  <c:v>5.7217121124267599E-2</c:v>
                </c:pt>
                <c:pt idx="188">
                  <c:v>5.5273532867431703E-2</c:v>
                </c:pt>
                <c:pt idx="189">
                  <c:v>5.3896427154541002E-2</c:v>
                </c:pt>
                <c:pt idx="190">
                  <c:v>5.26485443115235E-2</c:v>
                </c:pt>
                <c:pt idx="191">
                  <c:v>5.1040172576904297E-2</c:v>
                </c:pt>
                <c:pt idx="192">
                  <c:v>5.0778388977050802E-2</c:v>
                </c:pt>
                <c:pt idx="193">
                  <c:v>4.9506664276123102E-2</c:v>
                </c:pt>
                <c:pt idx="194">
                  <c:v>4.8748970031738302E-2</c:v>
                </c:pt>
                <c:pt idx="195">
                  <c:v>4.8181533813476597E-2</c:v>
                </c:pt>
                <c:pt idx="196">
                  <c:v>4.71248626708985E-2</c:v>
                </c:pt>
                <c:pt idx="197">
                  <c:v>4.6750068664550802E-2</c:v>
                </c:pt>
                <c:pt idx="198">
                  <c:v>4.6272754669189502E-2</c:v>
                </c:pt>
                <c:pt idx="199">
                  <c:v>4.5498847961425802E-2</c:v>
                </c:pt>
                <c:pt idx="200">
                  <c:v>4.5169830322265597E-2</c:v>
                </c:pt>
                <c:pt idx="201">
                  <c:v>4.49275970458985E-2</c:v>
                </c:pt>
                <c:pt idx="202">
                  <c:v>4.43477630615235E-2</c:v>
                </c:pt>
                <c:pt idx="203">
                  <c:v>4.39953804016113E-2</c:v>
                </c:pt>
                <c:pt idx="204">
                  <c:v>4.3865203857421903E-2</c:v>
                </c:pt>
                <c:pt idx="205">
                  <c:v>4.2931079864502002E-2</c:v>
                </c:pt>
                <c:pt idx="206">
                  <c:v>4.2792797088623102E-2</c:v>
                </c:pt>
                <c:pt idx="207">
                  <c:v>4.3684959411621101E-2</c:v>
                </c:pt>
                <c:pt idx="208">
                  <c:v>4.3198585510253899E-2</c:v>
                </c:pt>
                <c:pt idx="209">
                  <c:v>4.2603492736816399E-2</c:v>
                </c:pt>
                <c:pt idx="210">
                  <c:v>4.2242527008056703E-2</c:v>
                </c:pt>
                <c:pt idx="211">
                  <c:v>4.2453289031982401E-2</c:v>
                </c:pt>
                <c:pt idx="212">
                  <c:v>4.20727729797363E-2</c:v>
                </c:pt>
                <c:pt idx="213">
                  <c:v>4.2142391204833998E-2</c:v>
                </c:pt>
                <c:pt idx="214">
                  <c:v>4.2075634002685602E-2</c:v>
                </c:pt>
                <c:pt idx="215">
                  <c:v>4.2043685913086E-2</c:v>
                </c:pt>
                <c:pt idx="216">
                  <c:v>4.1802883148193401E-2</c:v>
                </c:pt>
                <c:pt idx="217">
                  <c:v>4.1266918182373102E-2</c:v>
                </c:pt>
                <c:pt idx="218">
                  <c:v>4.1065216064453097E-2</c:v>
                </c:pt>
                <c:pt idx="219">
                  <c:v>4.1638374328613302E-2</c:v>
                </c:pt>
                <c:pt idx="220">
                  <c:v>4.1661739349365297E-2</c:v>
                </c:pt>
                <c:pt idx="221">
                  <c:v>4.1609764099121101E-2</c:v>
                </c:pt>
                <c:pt idx="222">
                  <c:v>4.144287109375E-2</c:v>
                </c:pt>
                <c:pt idx="223">
                  <c:v>4.1142940521240297E-2</c:v>
                </c:pt>
                <c:pt idx="224">
                  <c:v>4.10823822021485E-2</c:v>
                </c:pt>
                <c:pt idx="225">
                  <c:v>4.1114330291748102E-2</c:v>
                </c:pt>
                <c:pt idx="226">
                  <c:v>4.1027069091796903E-2</c:v>
                </c:pt>
                <c:pt idx="227">
                  <c:v>4.0596485137939502E-2</c:v>
                </c:pt>
                <c:pt idx="228">
                  <c:v>4.0715694427490297E-2</c:v>
                </c:pt>
                <c:pt idx="229">
                  <c:v>4.0240287780761698E-2</c:v>
                </c:pt>
                <c:pt idx="230">
                  <c:v>4.0544033050537102E-2</c:v>
                </c:pt>
                <c:pt idx="231">
                  <c:v>4.0321350097656299E-2</c:v>
                </c:pt>
                <c:pt idx="232">
                  <c:v>3.95913124084473E-2</c:v>
                </c:pt>
                <c:pt idx="233">
                  <c:v>3.9685726165771498E-2</c:v>
                </c:pt>
                <c:pt idx="234">
                  <c:v>3.9176940917968799E-2</c:v>
                </c:pt>
                <c:pt idx="235">
                  <c:v>3.8728237152099602E-2</c:v>
                </c:pt>
                <c:pt idx="236">
                  <c:v>3.9036750793457101E-2</c:v>
                </c:pt>
                <c:pt idx="237">
                  <c:v>3.9751529693603502E-2</c:v>
                </c:pt>
                <c:pt idx="238">
                  <c:v>3.8348674774169901E-2</c:v>
                </c:pt>
                <c:pt idx="239">
                  <c:v>3.8321018218994203E-2</c:v>
                </c:pt>
                <c:pt idx="240">
                  <c:v>3.8396358489990297E-2</c:v>
                </c:pt>
                <c:pt idx="241">
                  <c:v>3.7994384765625E-2</c:v>
                </c:pt>
                <c:pt idx="242">
                  <c:v>3.8033485412597698E-2</c:v>
                </c:pt>
                <c:pt idx="243">
                  <c:v>3.7353992462158203E-2</c:v>
                </c:pt>
                <c:pt idx="244">
                  <c:v>3.7667751312255901E-2</c:v>
                </c:pt>
                <c:pt idx="245">
                  <c:v>3.6833286285400398E-2</c:v>
                </c:pt>
                <c:pt idx="246">
                  <c:v>3.6629199981689502E-2</c:v>
                </c:pt>
                <c:pt idx="247">
                  <c:v>3.6522865295410198E-2</c:v>
                </c:pt>
                <c:pt idx="248">
                  <c:v>3.6522865295410198E-2</c:v>
                </c:pt>
                <c:pt idx="249">
                  <c:v>3.60207557678223E-2</c:v>
                </c:pt>
                <c:pt idx="250">
                  <c:v>3.5824775695800802E-2</c:v>
                </c:pt>
                <c:pt idx="251">
                  <c:v>3.5782814025878899E-2</c:v>
                </c:pt>
                <c:pt idx="252">
                  <c:v>3.5050392150878899E-2</c:v>
                </c:pt>
                <c:pt idx="253">
                  <c:v>3.4594058990478502E-2</c:v>
                </c:pt>
                <c:pt idx="254">
                  <c:v>3.5059928894043003E-2</c:v>
                </c:pt>
                <c:pt idx="255">
                  <c:v>3.4529685974121101E-2</c:v>
                </c:pt>
                <c:pt idx="256">
                  <c:v>3.4074783325195299E-2</c:v>
                </c:pt>
                <c:pt idx="257">
                  <c:v>3.3927440643310602E-2</c:v>
                </c:pt>
                <c:pt idx="258">
                  <c:v>3.4071922302246101E-2</c:v>
                </c:pt>
                <c:pt idx="259">
                  <c:v>3.3791065216064502E-2</c:v>
                </c:pt>
                <c:pt idx="260">
                  <c:v>3.3746242523193401E-2</c:v>
                </c:pt>
                <c:pt idx="261">
                  <c:v>3.3144950866699198E-2</c:v>
                </c:pt>
                <c:pt idx="262">
                  <c:v>3.3287048339843799E-2</c:v>
                </c:pt>
                <c:pt idx="263">
                  <c:v>3.29995155334473E-2</c:v>
                </c:pt>
                <c:pt idx="264">
                  <c:v>3.30910682678223E-2</c:v>
                </c:pt>
                <c:pt idx="265">
                  <c:v>3.2957077026367201E-2</c:v>
                </c:pt>
                <c:pt idx="266">
                  <c:v>3.2716751098632799E-2</c:v>
                </c:pt>
                <c:pt idx="267">
                  <c:v>3.2659053802490297E-2</c:v>
                </c:pt>
                <c:pt idx="268">
                  <c:v>3.2233715057373102E-2</c:v>
                </c:pt>
                <c:pt idx="269">
                  <c:v>3.1761169433593799E-2</c:v>
                </c:pt>
                <c:pt idx="270">
                  <c:v>3.1541347503662102E-2</c:v>
                </c:pt>
                <c:pt idx="271">
                  <c:v>3.1562328338623102E-2</c:v>
                </c:pt>
                <c:pt idx="272">
                  <c:v>3.18646430969238E-2</c:v>
                </c:pt>
                <c:pt idx="273">
                  <c:v>3.1711101531982401E-2</c:v>
                </c:pt>
                <c:pt idx="274">
                  <c:v>3.06448936462403E-2</c:v>
                </c:pt>
                <c:pt idx="275">
                  <c:v>3.0626773834228498E-2</c:v>
                </c:pt>
                <c:pt idx="276">
                  <c:v>3.0550479888915998E-2</c:v>
                </c:pt>
                <c:pt idx="277">
                  <c:v>3.0514240264892599E-2</c:v>
                </c:pt>
                <c:pt idx="278">
                  <c:v>3.03912162780762E-2</c:v>
                </c:pt>
                <c:pt idx="279">
                  <c:v>2.9828548431396502E-2</c:v>
                </c:pt>
                <c:pt idx="280">
                  <c:v>2.98919677734375E-2</c:v>
                </c:pt>
                <c:pt idx="281">
                  <c:v>2.97446250915528E-2</c:v>
                </c:pt>
                <c:pt idx="282">
                  <c:v>2.9587745666503899E-2</c:v>
                </c:pt>
                <c:pt idx="283">
                  <c:v>2.92868614196778E-2</c:v>
                </c:pt>
                <c:pt idx="284">
                  <c:v>2.8861522674560599E-2</c:v>
                </c:pt>
                <c:pt idx="285">
                  <c:v>2.87628173828125E-2</c:v>
                </c:pt>
                <c:pt idx="286">
                  <c:v>2.8564453125E-2</c:v>
                </c:pt>
                <c:pt idx="287">
                  <c:v>2.8648376464843799E-2</c:v>
                </c:pt>
                <c:pt idx="288">
                  <c:v>2.8358459472656299E-2</c:v>
                </c:pt>
                <c:pt idx="289">
                  <c:v>2.7804851531982401E-2</c:v>
                </c:pt>
                <c:pt idx="290">
                  <c:v>2.7902603149414101E-2</c:v>
                </c:pt>
                <c:pt idx="291">
                  <c:v>2.7616500854492201E-2</c:v>
                </c:pt>
                <c:pt idx="292">
                  <c:v>2.73041725158692E-2</c:v>
                </c:pt>
                <c:pt idx="293">
                  <c:v>2.73594856262207E-2</c:v>
                </c:pt>
                <c:pt idx="294">
                  <c:v>2.7062892913818401E-2</c:v>
                </c:pt>
                <c:pt idx="295">
                  <c:v>2.77562141418457E-2</c:v>
                </c:pt>
                <c:pt idx="296">
                  <c:v>2.71706581115723E-2</c:v>
                </c:pt>
                <c:pt idx="297">
                  <c:v>2.5702476501464899E-2</c:v>
                </c:pt>
                <c:pt idx="298">
                  <c:v>2.58688926696778E-2</c:v>
                </c:pt>
                <c:pt idx="299">
                  <c:v>2.6018142700195299E-2</c:v>
                </c:pt>
                <c:pt idx="300">
                  <c:v>2.5968551635742201E-2</c:v>
                </c:pt>
                <c:pt idx="301">
                  <c:v>2.58784294128418E-2</c:v>
                </c:pt>
                <c:pt idx="302">
                  <c:v>2.5598526000976601E-2</c:v>
                </c:pt>
                <c:pt idx="303">
                  <c:v>2.5780677795410201E-2</c:v>
                </c:pt>
                <c:pt idx="304">
                  <c:v>2.5292396545410201E-2</c:v>
                </c:pt>
                <c:pt idx="305">
                  <c:v>2.5082588195800799E-2</c:v>
                </c:pt>
                <c:pt idx="306">
                  <c:v>2.5236129760742201E-2</c:v>
                </c:pt>
                <c:pt idx="307">
                  <c:v>2.5162696838378899E-2</c:v>
                </c:pt>
                <c:pt idx="308">
                  <c:v>2.4994850158691399E-2</c:v>
                </c:pt>
                <c:pt idx="309">
                  <c:v>2.4864673614502002E-2</c:v>
                </c:pt>
                <c:pt idx="310">
                  <c:v>2.4824619293212901E-2</c:v>
                </c:pt>
                <c:pt idx="311">
                  <c:v>2.4778842926025401E-2</c:v>
                </c:pt>
                <c:pt idx="312">
                  <c:v>2.4576187133789101E-2</c:v>
                </c:pt>
                <c:pt idx="313">
                  <c:v>2.44545936584473E-2</c:v>
                </c:pt>
                <c:pt idx="314">
                  <c:v>2.4423122406005901E-2</c:v>
                </c:pt>
                <c:pt idx="315">
                  <c:v>2.4478435516357401E-2</c:v>
                </c:pt>
                <c:pt idx="316">
                  <c:v>2.46338844299317E-2</c:v>
                </c:pt>
                <c:pt idx="317">
                  <c:v>2.4390220642089899E-2</c:v>
                </c:pt>
                <c:pt idx="318">
                  <c:v>2.4375915527343799E-2</c:v>
                </c:pt>
                <c:pt idx="319">
                  <c:v>2.4319171905517599E-2</c:v>
                </c:pt>
                <c:pt idx="320">
                  <c:v>2.4375438690185599E-2</c:v>
                </c:pt>
                <c:pt idx="321">
                  <c:v>2.4465560913086E-2</c:v>
                </c:pt>
                <c:pt idx="322">
                  <c:v>2.4345397949218799E-2</c:v>
                </c:pt>
                <c:pt idx="323">
                  <c:v>2.42915153503418E-2</c:v>
                </c:pt>
                <c:pt idx="324">
                  <c:v>2.44030952453613E-2</c:v>
                </c:pt>
                <c:pt idx="325">
                  <c:v>2.4311065673828101E-2</c:v>
                </c:pt>
                <c:pt idx="326">
                  <c:v>2.4272918701171899E-2</c:v>
                </c:pt>
                <c:pt idx="327">
                  <c:v>2.4407863616943401E-2</c:v>
                </c:pt>
                <c:pt idx="328">
                  <c:v>2.4232387542724599E-2</c:v>
                </c:pt>
                <c:pt idx="329">
                  <c:v>2.4401187896728498E-2</c:v>
                </c:pt>
                <c:pt idx="330">
                  <c:v>2.4245262145996101E-2</c:v>
                </c:pt>
                <c:pt idx="331">
                  <c:v>2.4314880371093799E-2</c:v>
                </c:pt>
                <c:pt idx="332">
                  <c:v>2.4156093597412099E-2</c:v>
                </c:pt>
                <c:pt idx="333">
                  <c:v>2.4250984191894601E-2</c:v>
                </c:pt>
                <c:pt idx="334">
                  <c:v>2.4094581604003899E-2</c:v>
                </c:pt>
                <c:pt idx="335">
                  <c:v>2.4229526519775401E-2</c:v>
                </c:pt>
                <c:pt idx="336">
                  <c:v>2.42047309875488E-2</c:v>
                </c:pt>
                <c:pt idx="337">
                  <c:v>2.3980140686035201E-2</c:v>
                </c:pt>
                <c:pt idx="338">
                  <c:v>2.4061679840087901E-2</c:v>
                </c:pt>
                <c:pt idx="339">
                  <c:v>2.3903369903564502E-2</c:v>
                </c:pt>
                <c:pt idx="340">
                  <c:v>2.39624977111817E-2</c:v>
                </c:pt>
                <c:pt idx="341">
                  <c:v>2.39758491516113E-2</c:v>
                </c:pt>
                <c:pt idx="342">
                  <c:v>2.3801803588867201E-2</c:v>
                </c:pt>
                <c:pt idx="343">
                  <c:v>2.38242149353028E-2</c:v>
                </c:pt>
                <c:pt idx="344">
                  <c:v>2.36926078796387E-2</c:v>
                </c:pt>
                <c:pt idx="345">
                  <c:v>2.3715972900390601E-2</c:v>
                </c:pt>
                <c:pt idx="346">
                  <c:v>2.3694515228271502E-2</c:v>
                </c:pt>
                <c:pt idx="347">
                  <c:v>2.34990119934082E-2</c:v>
                </c:pt>
                <c:pt idx="348">
                  <c:v>2.3495197296142599E-2</c:v>
                </c:pt>
                <c:pt idx="349">
                  <c:v>2.33616828918457E-2</c:v>
                </c:pt>
                <c:pt idx="350">
                  <c:v>2.3327827453613299E-2</c:v>
                </c:pt>
                <c:pt idx="351">
                  <c:v>2.3285865783691399E-2</c:v>
                </c:pt>
                <c:pt idx="352">
                  <c:v>2.32653617858887E-2</c:v>
                </c:pt>
                <c:pt idx="353">
                  <c:v>2.3240566253662099E-2</c:v>
                </c:pt>
                <c:pt idx="354">
                  <c:v>2.2930145263671899E-2</c:v>
                </c:pt>
                <c:pt idx="355">
                  <c:v>2.2940635681152399E-2</c:v>
                </c:pt>
                <c:pt idx="356">
                  <c:v>2.2871971130371101E-2</c:v>
                </c:pt>
                <c:pt idx="357">
                  <c:v>2.2753238677978498E-2</c:v>
                </c:pt>
                <c:pt idx="358">
                  <c:v>2.2779464721679701E-2</c:v>
                </c:pt>
                <c:pt idx="359">
                  <c:v>2.2696971893310599E-2</c:v>
                </c:pt>
                <c:pt idx="360">
                  <c:v>2.2570133209228498E-2</c:v>
                </c:pt>
                <c:pt idx="361">
                  <c:v>2.2499084472656299E-2</c:v>
                </c:pt>
                <c:pt idx="362">
                  <c:v>2.24299430847168E-2</c:v>
                </c:pt>
                <c:pt idx="363">
                  <c:v>2.2479534149169901E-2</c:v>
                </c:pt>
                <c:pt idx="364">
                  <c:v>2.2416591644287099E-2</c:v>
                </c:pt>
                <c:pt idx="365">
                  <c:v>2.22930908203125E-2</c:v>
                </c:pt>
                <c:pt idx="366">
                  <c:v>2.2424221038818401E-2</c:v>
                </c:pt>
                <c:pt idx="367">
                  <c:v>2.2284984588623099E-2</c:v>
                </c:pt>
                <c:pt idx="368">
                  <c:v>2.2241115570068401E-2</c:v>
                </c:pt>
                <c:pt idx="369">
                  <c:v>2.2170066833496101E-2</c:v>
                </c:pt>
                <c:pt idx="370">
                  <c:v>2.20856666564942E-2</c:v>
                </c:pt>
                <c:pt idx="371">
                  <c:v>2.2178649902343799E-2</c:v>
                </c:pt>
                <c:pt idx="372">
                  <c:v>2.2066116333007799E-2</c:v>
                </c:pt>
                <c:pt idx="373">
                  <c:v>2.1964550018310599E-2</c:v>
                </c:pt>
                <c:pt idx="374">
                  <c:v>2.19831466674805E-2</c:v>
                </c:pt>
                <c:pt idx="375">
                  <c:v>2.19788551330567E-2</c:v>
                </c:pt>
                <c:pt idx="376">
                  <c:v>2.1921157836914101E-2</c:v>
                </c:pt>
                <c:pt idx="377">
                  <c:v>2.20227241516113E-2</c:v>
                </c:pt>
                <c:pt idx="378">
                  <c:v>2.1951198577880901E-2</c:v>
                </c:pt>
                <c:pt idx="379">
                  <c:v>2.1873474121093799E-2</c:v>
                </c:pt>
                <c:pt idx="380">
                  <c:v>2.1873474121093799E-2</c:v>
                </c:pt>
                <c:pt idx="381">
                  <c:v>2.1722316741943401E-2</c:v>
                </c:pt>
                <c:pt idx="382">
                  <c:v>2.18052864074707E-2</c:v>
                </c:pt>
                <c:pt idx="383">
                  <c:v>2.1808147430419901E-2</c:v>
                </c:pt>
                <c:pt idx="384">
                  <c:v>2.17280387878418E-2</c:v>
                </c:pt>
                <c:pt idx="385">
                  <c:v>2.1640300750732401E-2</c:v>
                </c:pt>
                <c:pt idx="386">
                  <c:v>2.1724700927734399E-2</c:v>
                </c:pt>
                <c:pt idx="387">
                  <c:v>2.1632194519043E-2</c:v>
                </c:pt>
                <c:pt idx="388">
                  <c:v>2.1558761596679701E-2</c:v>
                </c:pt>
                <c:pt idx="389">
                  <c:v>2.1631240844726601E-2</c:v>
                </c:pt>
                <c:pt idx="390">
                  <c:v>2.1692276000976601E-2</c:v>
                </c:pt>
                <c:pt idx="391">
                  <c:v>2.16784477233887E-2</c:v>
                </c:pt>
                <c:pt idx="392">
                  <c:v>2.1518230438232401E-2</c:v>
                </c:pt>
                <c:pt idx="393">
                  <c:v>2.1318912506103498E-2</c:v>
                </c:pt>
                <c:pt idx="394">
                  <c:v>2.1715164184570299E-2</c:v>
                </c:pt>
                <c:pt idx="395">
                  <c:v>2.1701335906982401E-2</c:v>
                </c:pt>
                <c:pt idx="396">
                  <c:v>2.16164588928223E-2</c:v>
                </c:pt>
                <c:pt idx="397">
                  <c:v>2.1653175354003899E-2</c:v>
                </c:pt>
                <c:pt idx="398">
                  <c:v>2.1689414978027399E-2</c:v>
                </c:pt>
                <c:pt idx="399">
                  <c:v>2.15668678283692E-2</c:v>
                </c:pt>
                <c:pt idx="400">
                  <c:v>2.1513938903808601E-2</c:v>
                </c:pt>
                <c:pt idx="401">
                  <c:v>2.1705150604248099E-2</c:v>
                </c:pt>
                <c:pt idx="402">
                  <c:v>2.1754264831543E-2</c:v>
                </c:pt>
                <c:pt idx="403">
                  <c:v>2.1880149841308601E-2</c:v>
                </c:pt>
                <c:pt idx="404">
                  <c:v>2.1823406219482401E-2</c:v>
                </c:pt>
                <c:pt idx="405">
                  <c:v>2.18305587768555E-2</c:v>
                </c:pt>
                <c:pt idx="406">
                  <c:v>2.17022895812988E-2</c:v>
                </c:pt>
                <c:pt idx="407">
                  <c:v>2.18405723571778E-2</c:v>
                </c:pt>
                <c:pt idx="408">
                  <c:v>2.1859169006347701E-2</c:v>
                </c:pt>
                <c:pt idx="409">
                  <c:v>2.1839141845703101E-2</c:v>
                </c:pt>
                <c:pt idx="410">
                  <c:v>2.1975994110107401E-2</c:v>
                </c:pt>
                <c:pt idx="411">
                  <c:v>2.2015571594238299E-2</c:v>
                </c:pt>
                <c:pt idx="412">
                  <c:v>2.20246315002442E-2</c:v>
                </c:pt>
                <c:pt idx="413">
                  <c:v>2.21047401428223E-2</c:v>
                </c:pt>
                <c:pt idx="414">
                  <c:v>2.1894454956054701E-2</c:v>
                </c:pt>
                <c:pt idx="415">
                  <c:v>2.1999835968017599E-2</c:v>
                </c:pt>
                <c:pt idx="416">
                  <c:v>2.2126674652099599E-2</c:v>
                </c:pt>
                <c:pt idx="417">
                  <c:v>2.19941139221192E-2</c:v>
                </c:pt>
                <c:pt idx="418">
                  <c:v>2.2120475769043E-2</c:v>
                </c:pt>
                <c:pt idx="419">
                  <c:v>2.2151947021484399E-2</c:v>
                </c:pt>
                <c:pt idx="420">
                  <c:v>2.2213459014892599E-2</c:v>
                </c:pt>
                <c:pt idx="421">
                  <c:v>2.2228717803955099E-2</c:v>
                </c:pt>
                <c:pt idx="422">
                  <c:v>2.22277641296387E-2</c:v>
                </c:pt>
                <c:pt idx="423">
                  <c:v>2.2198200225830099E-2</c:v>
                </c:pt>
                <c:pt idx="424">
                  <c:v>2.2202491760253899E-2</c:v>
                </c:pt>
                <c:pt idx="425">
                  <c:v>2.2258758544921899E-2</c:v>
                </c:pt>
                <c:pt idx="426">
                  <c:v>2.2309303283691399E-2</c:v>
                </c:pt>
                <c:pt idx="427">
                  <c:v>2.2322654724121101E-2</c:v>
                </c:pt>
                <c:pt idx="428">
                  <c:v>2.2306919097900401E-2</c:v>
                </c:pt>
                <c:pt idx="429">
                  <c:v>2.2236824035644601E-2</c:v>
                </c:pt>
                <c:pt idx="430">
                  <c:v>2.2264957427978498E-2</c:v>
                </c:pt>
                <c:pt idx="431">
                  <c:v>2.2286415100097701E-2</c:v>
                </c:pt>
                <c:pt idx="432">
                  <c:v>2.2454261779785201E-2</c:v>
                </c:pt>
                <c:pt idx="433">
                  <c:v>2.2665977478027399E-2</c:v>
                </c:pt>
                <c:pt idx="434">
                  <c:v>2.29344367980957E-2</c:v>
                </c:pt>
                <c:pt idx="435">
                  <c:v>2.2920608520507799E-2</c:v>
                </c:pt>
                <c:pt idx="436">
                  <c:v>2.3073196411132799E-2</c:v>
                </c:pt>
                <c:pt idx="437">
                  <c:v>2.3278713226318401E-2</c:v>
                </c:pt>
                <c:pt idx="438">
                  <c:v>2.23689079284668E-2</c:v>
                </c:pt>
                <c:pt idx="439">
                  <c:v>2.0383834838867201E-2</c:v>
                </c:pt>
                <c:pt idx="440">
                  <c:v>1.8863201141357401E-2</c:v>
                </c:pt>
                <c:pt idx="441">
                  <c:v>1.96490287780762E-2</c:v>
                </c:pt>
                <c:pt idx="442">
                  <c:v>2.03251838684082E-2</c:v>
                </c:pt>
                <c:pt idx="443">
                  <c:v>1.9763469696044901E-2</c:v>
                </c:pt>
                <c:pt idx="444">
                  <c:v>2.0559310913086E-2</c:v>
                </c:pt>
                <c:pt idx="445">
                  <c:v>2.2799491882324201E-2</c:v>
                </c:pt>
                <c:pt idx="446">
                  <c:v>2.2611141204834002E-2</c:v>
                </c:pt>
                <c:pt idx="447">
                  <c:v>2.2012233734130901E-2</c:v>
                </c:pt>
                <c:pt idx="448">
                  <c:v>2.1556854248046899E-2</c:v>
                </c:pt>
                <c:pt idx="449">
                  <c:v>2.12712287902832E-2</c:v>
                </c:pt>
                <c:pt idx="450">
                  <c:v>2.0967483520507799E-2</c:v>
                </c:pt>
                <c:pt idx="451">
                  <c:v>2.0721435546875E-2</c:v>
                </c:pt>
                <c:pt idx="452">
                  <c:v>2.0737648010253899E-2</c:v>
                </c:pt>
                <c:pt idx="453">
                  <c:v>2.05893516540528E-2</c:v>
                </c:pt>
                <c:pt idx="454">
                  <c:v>2.0486831665039101E-2</c:v>
                </c:pt>
                <c:pt idx="455">
                  <c:v>2.0352363586425799E-2</c:v>
                </c:pt>
                <c:pt idx="456">
                  <c:v>2.0298957824707101E-2</c:v>
                </c:pt>
                <c:pt idx="457">
                  <c:v>2.0216941833496101E-2</c:v>
                </c:pt>
                <c:pt idx="458">
                  <c:v>2.00448036193848E-2</c:v>
                </c:pt>
                <c:pt idx="459">
                  <c:v>2.0018100738525401E-2</c:v>
                </c:pt>
                <c:pt idx="460">
                  <c:v>1.99379920959473E-2</c:v>
                </c:pt>
                <c:pt idx="461">
                  <c:v>1.98121070861817E-2</c:v>
                </c:pt>
                <c:pt idx="462">
                  <c:v>1.9804000854492201E-2</c:v>
                </c:pt>
                <c:pt idx="463">
                  <c:v>1.9682884216308601E-2</c:v>
                </c:pt>
                <c:pt idx="464">
                  <c:v>1.9538879394531299E-2</c:v>
                </c:pt>
                <c:pt idx="465">
                  <c:v>1.9817829132080099E-2</c:v>
                </c:pt>
                <c:pt idx="466">
                  <c:v>1.9375801086425799E-2</c:v>
                </c:pt>
                <c:pt idx="467">
                  <c:v>1.80516242980957E-2</c:v>
                </c:pt>
                <c:pt idx="468">
                  <c:v>1.87735557556153E-2</c:v>
                </c:pt>
                <c:pt idx="469">
                  <c:v>1.9250869750976601E-2</c:v>
                </c:pt>
                <c:pt idx="470">
                  <c:v>1.9264221191406299E-2</c:v>
                </c:pt>
                <c:pt idx="471">
                  <c:v>1.92456245422363E-2</c:v>
                </c:pt>
                <c:pt idx="472">
                  <c:v>1.91245079040528E-2</c:v>
                </c:pt>
                <c:pt idx="473">
                  <c:v>1.9142150878906299E-2</c:v>
                </c:pt>
                <c:pt idx="474">
                  <c:v>1.9116878509521502E-2</c:v>
                </c:pt>
                <c:pt idx="475">
                  <c:v>1.9081115722656299E-2</c:v>
                </c:pt>
                <c:pt idx="476">
                  <c:v>1.90081596374512E-2</c:v>
                </c:pt>
                <c:pt idx="477">
                  <c:v>1.9083023071289101E-2</c:v>
                </c:pt>
                <c:pt idx="478">
                  <c:v>1.89614295959473E-2</c:v>
                </c:pt>
                <c:pt idx="479">
                  <c:v>1.89361572265625E-2</c:v>
                </c:pt>
                <c:pt idx="480">
                  <c:v>1.89118385314942E-2</c:v>
                </c:pt>
                <c:pt idx="481">
                  <c:v>1.8911361694336E-2</c:v>
                </c:pt>
                <c:pt idx="482">
                  <c:v>1.89051628112793E-2</c:v>
                </c:pt>
                <c:pt idx="483">
                  <c:v>1.8823623657226601E-2</c:v>
                </c:pt>
                <c:pt idx="484">
                  <c:v>1.8872261047363299E-2</c:v>
                </c:pt>
                <c:pt idx="485">
                  <c:v>1.8820762634277399E-2</c:v>
                </c:pt>
                <c:pt idx="486">
                  <c:v>1.88698768615723E-2</c:v>
                </c:pt>
                <c:pt idx="487">
                  <c:v>1.8793106079101601E-2</c:v>
                </c:pt>
                <c:pt idx="488">
                  <c:v>1.88899040222168E-2</c:v>
                </c:pt>
                <c:pt idx="489">
                  <c:v>1.8795967102050799E-2</c:v>
                </c:pt>
                <c:pt idx="490">
                  <c:v>1.8797397613525401E-2</c:v>
                </c:pt>
                <c:pt idx="491">
                  <c:v>1.8789291381836E-2</c:v>
                </c:pt>
                <c:pt idx="492">
                  <c:v>1.8729209899902399E-2</c:v>
                </c:pt>
                <c:pt idx="493">
                  <c:v>1.8715381622314502E-2</c:v>
                </c:pt>
                <c:pt idx="494">
                  <c:v>1.8677711486816399E-2</c:v>
                </c:pt>
                <c:pt idx="495">
                  <c:v>1.8662929534912099E-2</c:v>
                </c:pt>
                <c:pt idx="496">
                  <c:v>1.8492698669433601E-2</c:v>
                </c:pt>
                <c:pt idx="497">
                  <c:v>1.8586158752441399E-2</c:v>
                </c:pt>
                <c:pt idx="498">
                  <c:v>1.8544197082519601E-2</c:v>
                </c:pt>
                <c:pt idx="499">
                  <c:v>1.85399055480957E-2</c:v>
                </c:pt>
                <c:pt idx="500">
                  <c:v>1.8480777740478498E-2</c:v>
                </c:pt>
                <c:pt idx="501">
                  <c:v>1.8424034118652399E-2</c:v>
                </c:pt>
                <c:pt idx="502">
                  <c:v>1.8349647521972701E-2</c:v>
                </c:pt>
                <c:pt idx="503">
                  <c:v>1.8434524536132799E-2</c:v>
                </c:pt>
                <c:pt idx="504">
                  <c:v>1.8278121948242201E-2</c:v>
                </c:pt>
                <c:pt idx="505">
                  <c:v>1.8259048461914101E-2</c:v>
                </c:pt>
                <c:pt idx="506">
                  <c:v>1.8222808837890601E-2</c:v>
                </c:pt>
                <c:pt idx="507">
                  <c:v>1.82385444641113E-2</c:v>
                </c:pt>
                <c:pt idx="508">
                  <c:v>1.8291473388671899E-2</c:v>
                </c:pt>
                <c:pt idx="509">
                  <c:v>1.8275260925293E-2</c:v>
                </c:pt>
                <c:pt idx="510">
                  <c:v>1.8267631530761701E-2</c:v>
                </c:pt>
                <c:pt idx="511">
                  <c:v>1.8228530883789101E-2</c:v>
                </c:pt>
                <c:pt idx="512">
                  <c:v>1.8303394317627002E-2</c:v>
                </c:pt>
                <c:pt idx="513">
                  <c:v>1.8334865570068401E-2</c:v>
                </c:pt>
                <c:pt idx="514">
                  <c:v>1.8311977386474599E-2</c:v>
                </c:pt>
                <c:pt idx="515">
                  <c:v>1.8328189849853498E-2</c:v>
                </c:pt>
                <c:pt idx="516">
                  <c:v>1.8378734588623099E-2</c:v>
                </c:pt>
                <c:pt idx="517">
                  <c:v>1.8366813659668E-2</c:v>
                </c:pt>
                <c:pt idx="518">
                  <c:v>1.83157920837403E-2</c:v>
                </c:pt>
                <c:pt idx="519">
                  <c:v>1.83711051940918E-2</c:v>
                </c:pt>
                <c:pt idx="520">
                  <c:v>1.8307685852050799E-2</c:v>
                </c:pt>
                <c:pt idx="521">
                  <c:v>1.8360137939453101E-2</c:v>
                </c:pt>
                <c:pt idx="522">
                  <c:v>1.83367729187012E-2</c:v>
                </c:pt>
                <c:pt idx="523">
                  <c:v>1.8272399902343799E-2</c:v>
                </c:pt>
                <c:pt idx="524">
                  <c:v>1.8296241760253899E-2</c:v>
                </c:pt>
                <c:pt idx="525">
                  <c:v>1.8215179443359399E-2</c:v>
                </c:pt>
                <c:pt idx="526">
                  <c:v>1.8189430236816399E-2</c:v>
                </c:pt>
                <c:pt idx="527">
                  <c:v>1.80721282958985E-2</c:v>
                </c:pt>
                <c:pt idx="528">
                  <c:v>1.8120765686035201E-2</c:v>
                </c:pt>
                <c:pt idx="529">
                  <c:v>1.79896354675293E-2</c:v>
                </c:pt>
                <c:pt idx="530">
                  <c:v>1.7949104309082101E-2</c:v>
                </c:pt>
                <c:pt idx="531">
                  <c:v>1.7885684967040998E-2</c:v>
                </c:pt>
                <c:pt idx="532">
                  <c:v>1.7826080322265601E-2</c:v>
                </c:pt>
                <c:pt idx="533">
                  <c:v>1.7730712890625E-2</c:v>
                </c:pt>
                <c:pt idx="534">
                  <c:v>1.76386833190918E-2</c:v>
                </c:pt>
                <c:pt idx="535">
                  <c:v>1.76234245300293E-2</c:v>
                </c:pt>
                <c:pt idx="536">
                  <c:v>1.7520904541015601E-2</c:v>
                </c:pt>
                <c:pt idx="537">
                  <c:v>1.7561435699462901E-2</c:v>
                </c:pt>
                <c:pt idx="538">
                  <c:v>1.7434120178222701E-2</c:v>
                </c:pt>
                <c:pt idx="539">
                  <c:v>1.73945426940918E-2</c:v>
                </c:pt>
                <c:pt idx="540">
                  <c:v>1.7403602600097701E-2</c:v>
                </c:pt>
                <c:pt idx="541">
                  <c:v>1.7413616180419901E-2</c:v>
                </c:pt>
                <c:pt idx="542">
                  <c:v>1.74098014831543E-2</c:v>
                </c:pt>
                <c:pt idx="543">
                  <c:v>1.7322540283203101E-2</c:v>
                </c:pt>
                <c:pt idx="544">
                  <c:v>1.7305850982665998E-2</c:v>
                </c:pt>
                <c:pt idx="545">
                  <c:v>1.7354011535644601E-2</c:v>
                </c:pt>
                <c:pt idx="546">
                  <c:v>1.7322063446044901E-2</c:v>
                </c:pt>
                <c:pt idx="547">
                  <c:v>1.73754692077637E-2</c:v>
                </c:pt>
                <c:pt idx="548">
                  <c:v>1.73449516296387E-2</c:v>
                </c:pt>
                <c:pt idx="549">
                  <c:v>1.7428398132324201E-2</c:v>
                </c:pt>
                <c:pt idx="550">
                  <c:v>1.74508094787598E-2</c:v>
                </c:pt>
                <c:pt idx="551">
                  <c:v>1.7421722412109399E-2</c:v>
                </c:pt>
                <c:pt idx="552">
                  <c:v>1.7514228820800799E-2</c:v>
                </c:pt>
                <c:pt idx="553">
                  <c:v>1.7523765563964899E-2</c:v>
                </c:pt>
                <c:pt idx="554">
                  <c:v>1.7560958862304701E-2</c:v>
                </c:pt>
                <c:pt idx="555">
                  <c:v>1.7557144165039101E-2</c:v>
                </c:pt>
                <c:pt idx="556">
                  <c:v>1.7627716064453101E-2</c:v>
                </c:pt>
                <c:pt idx="557">
                  <c:v>1.7555236816406299E-2</c:v>
                </c:pt>
                <c:pt idx="558">
                  <c:v>1.7508983612060599E-2</c:v>
                </c:pt>
                <c:pt idx="559">
                  <c:v>1.75585746765137E-2</c:v>
                </c:pt>
                <c:pt idx="560">
                  <c:v>1.75385475158692E-2</c:v>
                </c:pt>
                <c:pt idx="561">
                  <c:v>1.75228118896485E-2</c:v>
                </c:pt>
                <c:pt idx="562">
                  <c:v>1.75375938415528E-2</c:v>
                </c:pt>
                <c:pt idx="563">
                  <c:v>1.7458915710449201E-2</c:v>
                </c:pt>
                <c:pt idx="564">
                  <c:v>1.7266273498535201E-2</c:v>
                </c:pt>
                <c:pt idx="565">
                  <c:v>1.7372131347656299E-2</c:v>
                </c:pt>
                <c:pt idx="566">
                  <c:v>1.7315387725830099E-2</c:v>
                </c:pt>
                <c:pt idx="567">
                  <c:v>1.7228126525878899E-2</c:v>
                </c:pt>
                <c:pt idx="568">
                  <c:v>1.7169952392578101E-2</c:v>
                </c:pt>
                <c:pt idx="569">
                  <c:v>1.7122745513915998E-2</c:v>
                </c:pt>
                <c:pt idx="570">
                  <c:v>1.70750617980957E-2</c:v>
                </c:pt>
                <c:pt idx="571">
                  <c:v>1.7090797424316399E-2</c:v>
                </c:pt>
                <c:pt idx="572">
                  <c:v>1.7055511474609399E-2</c:v>
                </c:pt>
                <c:pt idx="573">
                  <c:v>1.69830322265625E-2</c:v>
                </c:pt>
                <c:pt idx="574">
                  <c:v>1.6961097717285201E-2</c:v>
                </c:pt>
                <c:pt idx="575">
                  <c:v>1.69124603271485E-2</c:v>
                </c:pt>
                <c:pt idx="576">
                  <c:v>1.6829013824462901E-2</c:v>
                </c:pt>
                <c:pt idx="577">
                  <c:v>1.6948699951171899E-2</c:v>
                </c:pt>
                <c:pt idx="578">
                  <c:v>1.6935825347900401E-2</c:v>
                </c:pt>
                <c:pt idx="579">
                  <c:v>1.6827583312988299E-2</c:v>
                </c:pt>
                <c:pt idx="580">
                  <c:v>1.6810417175293E-2</c:v>
                </c:pt>
                <c:pt idx="581">
                  <c:v>1.69377326965332E-2</c:v>
                </c:pt>
                <c:pt idx="582">
                  <c:v>1.6926765441894601E-2</c:v>
                </c:pt>
                <c:pt idx="583">
                  <c:v>1.6965389251709002E-2</c:v>
                </c:pt>
                <c:pt idx="584">
                  <c:v>1.6920089721679701E-2</c:v>
                </c:pt>
                <c:pt idx="585">
                  <c:v>1.6948699951171899E-2</c:v>
                </c:pt>
                <c:pt idx="586">
                  <c:v>1.69415473937988E-2</c:v>
                </c:pt>
                <c:pt idx="587">
                  <c:v>1.6993522644043E-2</c:v>
                </c:pt>
                <c:pt idx="588">
                  <c:v>1.70397758483887E-2</c:v>
                </c:pt>
                <c:pt idx="589">
                  <c:v>1.7067909240722701E-2</c:v>
                </c:pt>
                <c:pt idx="590">
                  <c:v>1.7045021057128899E-2</c:v>
                </c:pt>
                <c:pt idx="591">
                  <c:v>1.70245170593262E-2</c:v>
                </c:pt>
                <c:pt idx="592">
                  <c:v>1.7098426818847701E-2</c:v>
                </c:pt>
                <c:pt idx="593">
                  <c:v>1.71504020690918E-2</c:v>
                </c:pt>
                <c:pt idx="594">
                  <c:v>1.71761512756348E-2</c:v>
                </c:pt>
                <c:pt idx="595">
                  <c:v>1.7143726348877002E-2</c:v>
                </c:pt>
                <c:pt idx="596">
                  <c:v>1.7137527465820299E-2</c:v>
                </c:pt>
                <c:pt idx="597">
                  <c:v>1.7146110534668E-2</c:v>
                </c:pt>
                <c:pt idx="598">
                  <c:v>1.7134666442871101E-2</c:v>
                </c:pt>
                <c:pt idx="599">
                  <c:v>1.7056465148925799E-2</c:v>
                </c:pt>
                <c:pt idx="600">
                  <c:v>1.70693397521973E-2</c:v>
                </c:pt>
                <c:pt idx="601">
                  <c:v>1.70807838439942E-2</c:v>
                </c:pt>
                <c:pt idx="602">
                  <c:v>1.7020702362060599E-2</c:v>
                </c:pt>
                <c:pt idx="603">
                  <c:v>1.6992568969726601E-2</c:v>
                </c:pt>
                <c:pt idx="604">
                  <c:v>1.69129371643067E-2</c:v>
                </c:pt>
                <c:pt idx="605">
                  <c:v>1.7021656036377002E-2</c:v>
                </c:pt>
                <c:pt idx="606">
                  <c:v>1.6954421997070299E-2</c:v>
                </c:pt>
                <c:pt idx="607">
                  <c:v>1.6919136047363299E-2</c:v>
                </c:pt>
                <c:pt idx="608">
                  <c:v>1.6885757446289101E-2</c:v>
                </c:pt>
                <c:pt idx="609">
                  <c:v>1.6849517822265601E-2</c:v>
                </c:pt>
                <c:pt idx="610">
                  <c:v>1.68614387512207E-2</c:v>
                </c:pt>
                <c:pt idx="611">
                  <c:v>1.6794204711914101E-2</c:v>
                </c:pt>
                <c:pt idx="612">
                  <c:v>1.6781806945800799E-2</c:v>
                </c:pt>
                <c:pt idx="613">
                  <c:v>1.6739845275878899E-2</c:v>
                </c:pt>
                <c:pt idx="614">
                  <c:v>1.66878700256348E-2</c:v>
                </c:pt>
                <c:pt idx="615">
                  <c:v>1.6641139984130901E-2</c:v>
                </c:pt>
                <c:pt idx="616">
                  <c:v>1.6676425933837901E-2</c:v>
                </c:pt>
                <c:pt idx="617">
                  <c:v>1.6661643981933601E-2</c:v>
                </c:pt>
                <c:pt idx="618">
                  <c:v>1.6604423522949201E-2</c:v>
                </c:pt>
                <c:pt idx="619">
                  <c:v>1.6610622406005901E-2</c:v>
                </c:pt>
                <c:pt idx="620">
                  <c:v>1.6632080078125E-2</c:v>
                </c:pt>
                <c:pt idx="621">
                  <c:v>1.6608715057373099E-2</c:v>
                </c:pt>
                <c:pt idx="622">
                  <c:v>1.6652107238769601E-2</c:v>
                </c:pt>
                <c:pt idx="623">
                  <c:v>1.6711711883544901E-2</c:v>
                </c:pt>
                <c:pt idx="624">
                  <c:v>1.6751289367675799E-2</c:v>
                </c:pt>
                <c:pt idx="625">
                  <c:v>1.6695499420165998E-2</c:v>
                </c:pt>
                <c:pt idx="626">
                  <c:v>1.6674518585205099E-2</c:v>
                </c:pt>
                <c:pt idx="627">
                  <c:v>1.66888236999512E-2</c:v>
                </c:pt>
                <c:pt idx="628">
                  <c:v>1.6713142395019601E-2</c:v>
                </c:pt>
                <c:pt idx="629">
                  <c:v>1.6762256622314502E-2</c:v>
                </c:pt>
                <c:pt idx="630">
                  <c:v>1.6806602478027399E-2</c:v>
                </c:pt>
                <c:pt idx="631">
                  <c:v>1.6767501831054701E-2</c:v>
                </c:pt>
                <c:pt idx="632">
                  <c:v>1.6727447509765601E-2</c:v>
                </c:pt>
                <c:pt idx="633">
                  <c:v>1.6681671142578101E-2</c:v>
                </c:pt>
                <c:pt idx="634">
                  <c:v>1.6740322113037099E-2</c:v>
                </c:pt>
                <c:pt idx="635">
                  <c:v>1.67193412780762E-2</c:v>
                </c:pt>
                <c:pt idx="636">
                  <c:v>1.6753196716308601E-2</c:v>
                </c:pt>
                <c:pt idx="637">
                  <c:v>1.6746044158935599E-2</c:v>
                </c:pt>
                <c:pt idx="638">
                  <c:v>1.6748428344726601E-2</c:v>
                </c:pt>
                <c:pt idx="639">
                  <c:v>1.6750812530517599E-2</c:v>
                </c:pt>
                <c:pt idx="640">
                  <c:v>1.67641639709473E-2</c:v>
                </c:pt>
                <c:pt idx="641">
                  <c:v>1.6691207885742201E-2</c:v>
                </c:pt>
                <c:pt idx="642">
                  <c:v>1.6709804534912099E-2</c:v>
                </c:pt>
                <c:pt idx="643">
                  <c:v>1.67083740234375E-2</c:v>
                </c:pt>
                <c:pt idx="644">
                  <c:v>1.6715049743652399E-2</c:v>
                </c:pt>
                <c:pt idx="645">
                  <c:v>1.6541481018066399E-2</c:v>
                </c:pt>
                <c:pt idx="646">
                  <c:v>1.64947509765625E-2</c:v>
                </c:pt>
                <c:pt idx="647">
                  <c:v>1.6602516174316399E-2</c:v>
                </c:pt>
                <c:pt idx="648">
                  <c:v>1.6664028167724599E-2</c:v>
                </c:pt>
                <c:pt idx="649">
                  <c:v>1.65600776672363E-2</c:v>
                </c:pt>
                <c:pt idx="650">
                  <c:v>1.66120529174805E-2</c:v>
                </c:pt>
                <c:pt idx="651">
                  <c:v>1.65810585021973E-2</c:v>
                </c:pt>
                <c:pt idx="652">
                  <c:v>1.65410041809082E-2</c:v>
                </c:pt>
                <c:pt idx="653">
                  <c:v>1.6537666320800799E-2</c:v>
                </c:pt>
                <c:pt idx="654">
                  <c:v>1.6562938690185599E-2</c:v>
                </c:pt>
                <c:pt idx="655">
                  <c:v>1.6552448272705099E-2</c:v>
                </c:pt>
                <c:pt idx="656">
                  <c:v>1.6487121582031299E-2</c:v>
                </c:pt>
                <c:pt idx="657">
                  <c:v>1.6512393951415998E-2</c:v>
                </c:pt>
                <c:pt idx="658">
                  <c:v>1.64399147033692E-2</c:v>
                </c:pt>
                <c:pt idx="659">
                  <c:v>1.6521453857421899E-2</c:v>
                </c:pt>
                <c:pt idx="660">
                  <c:v>1.64494514465332E-2</c:v>
                </c:pt>
                <c:pt idx="661">
                  <c:v>1.64999961853028E-2</c:v>
                </c:pt>
                <c:pt idx="662">
                  <c:v>1.6534328460693401E-2</c:v>
                </c:pt>
                <c:pt idx="663">
                  <c:v>1.6613006591796899E-2</c:v>
                </c:pt>
                <c:pt idx="664">
                  <c:v>1.6595840454101601E-2</c:v>
                </c:pt>
                <c:pt idx="665">
                  <c:v>1.6633510589599599E-2</c:v>
                </c:pt>
                <c:pt idx="666">
                  <c:v>1.6661167144775401E-2</c:v>
                </c:pt>
                <c:pt idx="667">
                  <c:v>1.67341232299805E-2</c:v>
                </c:pt>
                <c:pt idx="668">
                  <c:v>1.6807556152343799E-2</c:v>
                </c:pt>
                <c:pt idx="669">
                  <c:v>1.6771316528320299E-2</c:v>
                </c:pt>
                <c:pt idx="670">
                  <c:v>1.6914367675781299E-2</c:v>
                </c:pt>
                <c:pt idx="671">
                  <c:v>1.68356895446778E-2</c:v>
                </c:pt>
                <c:pt idx="672">
                  <c:v>1.6898155212402399E-2</c:v>
                </c:pt>
                <c:pt idx="673">
                  <c:v>1.6976356506347701E-2</c:v>
                </c:pt>
                <c:pt idx="674">
                  <c:v>1.70331001281738E-2</c:v>
                </c:pt>
                <c:pt idx="675">
                  <c:v>1.7040252685546899E-2</c:v>
                </c:pt>
                <c:pt idx="676">
                  <c:v>1.7158985137939502E-2</c:v>
                </c:pt>
                <c:pt idx="677">
                  <c:v>1.70392990112305E-2</c:v>
                </c:pt>
                <c:pt idx="678">
                  <c:v>1.7071723937988299E-2</c:v>
                </c:pt>
                <c:pt idx="679">
                  <c:v>1.7091274261474599E-2</c:v>
                </c:pt>
                <c:pt idx="680">
                  <c:v>1.7092227935790998E-2</c:v>
                </c:pt>
                <c:pt idx="681">
                  <c:v>1.71256065368653E-2</c:v>
                </c:pt>
                <c:pt idx="682">
                  <c:v>1.708984375E-2</c:v>
                </c:pt>
                <c:pt idx="683">
                  <c:v>1.6972541809082101E-2</c:v>
                </c:pt>
                <c:pt idx="684">
                  <c:v>1.6985893249511701E-2</c:v>
                </c:pt>
                <c:pt idx="685">
                  <c:v>1.7009735107421899E-2</c:v>
                </c:pt>
                <c:pt idx="686">
                  <c:v>1.6911506652832101E-2</c:v>
                </c:pt>
                <c:pt idx="687">
                  <c:v>1.6892910003662099E-2</c:v>
                </c:pt>
                <c:pt idx="688">
                  <c:v>1.7036914825439502E-2</c:v>
                </c:pt>
                <c:pt idx="689">
                  <c:v>1.6888618469238299E-2</c:v>
                </c:pt>
                <c:pt idx="690">
                  <c:v>1.6979694366455099E-2</c:v>
                </c:pt>
                <c:pt idx="691">
                  <c:v>1.6960144042968799E-2</c:v>
                </c:pt>
                <c:pt idx="692">
                  <c:v>1.6936302185058601E-2</c:v>
                </c:pt>
                <c:pt idx="693">
                  <c:v>1.6871452331543E-2</c:v>
                </c:pt>
                <c:pt idx="694">
                  <c:v>1.6861915588378899E-2</c:v>
                </c:pt>
                <c:pt idx="695">
                  <c:v>1.69272422790528E-2</c:v>
                </c:pt>
                <c:pt idx="696">
                  <c:v>1.68499946594238E-2</c:v>
                </c:pt>
                <c:pt idx="697">
                  <c:v>1.6928672790527399E-2</c:v>
                </c:pt>
                <c:pt idx="698">
                  <c:v>1.67946815490723E-2</c:v>
                </c:pt>
                <c:pt idx="699">
                  <c:v>1.6761302947998099E-2</c:v>
                </c:pt>
                <c:pt idx="700">
                  <c:v>1.6806602478027399E-2</c:v>
                </c:pt>
                <c:pt idx="701">
                  <c:v>1.6724586486816399E-2</c:v>
                </c:pt>
                <c:pt idx="702">
                  <c:v>1.67336463928223E-2</c:v>
                </c:pt>
                <c:pt idx="703">
                  <c:v>1.6704559326171899E-2</c:v>
                </c:pt>
                <c:pt idx="704">
                  <c:v>1.6613483428955099E-2</c:v>
                </c:pt>
                <c:pt idx="705">
                  <c:v>1.65863037109375E-2</c:v>
                </c:pt>
                <c:pt idx="706">
                  <c:v>1.6379833221435599E-2</c:v>
                </c:pt>
                <c:pt idx="707">
                  <c:v>1.6300201416015601E-2</c:v>
                </c:pt>
                <c:pt idx="708">
                  <c:v>1.6129970550537099E-2</c:v>
                </c:pt>
                <c:pt idx="709">
                  <c:v>1.6129970550537099E-2</c:v>
                </c:pt>
                <c:pt idx="710">
                  <c:v>1.6005516052246101E-2</c:v>
                </c:pt>
                <c:pt idx="711">
                  <c:v>1.5796661376953101E-2</c:v>
                </c:pt>
                <c:pt idx="712">
                  <c:v>1.5755653381347701E-2</c:v>
                </c:pt>
                <c:pt idx="713">
                  <c:v>1.5653133392334002E-2</c:v>
                </c:pt>
                <c:pt idx="714">
                  <c:v>1.56302452087403E-2</c:v>
                </c:pt>
                <c:pt idx="715">
                  <c:v>1.5560626983642601E-2</c:v>
                </c:pt>
                <c:pt idx="716">
                  <c:v>1.5547752380371101E-2</c:v>
                </c:pt>
                <c:pt idx="717">
                  <c:v>1.55620574951172E-2</c:v>
                </c:pt>
                <c:pt idx="718">
                  <c:v>1.55773162841797E-2</c:v>
                </c:pt>
                <c:pt idx="719">
                  <c:v>1.5662670135498099E-2</c:v>
                </c:pt>
                <c:pt idx="720">
                  <c:v>1.56311988830567E-2</c:v>
                </c:pt>
                <c:pt idx="721">
                  <c:v>1.5903472900390601E-2</c:v>
                </c:pt>
                <c:pt idx="722">
                  <c:v>1.5870571136474599E-2</c:v>
                </c:pt>
                <c:pt idx="723">
                  <c:v>1.61042213439942E-2</c:v>
                </c:pt>
                <c:pt idx="724">
                  <c:v>1.6262054443359399E-2</c:v>
                </c:pt>
                <c:pt idx="725">
                  <c:v>1.63521766662598E-2</c:v>
                </c:pt>
                <c:pt idx="726">
                  <c:v>1.6532421112060599E-2</c:v>
                </c:pt>
                <c:pt idx="727">
                  <c:v>1.66382789611817E-2</c:v>
                </c:pt>
                <c:pt idx="728">
                  <c:v>1.6749382019043E-2</c:v>
                </c:pt>
                <c:pt idx="729">
                  <c:v>1.6824722290039101E-2</c:v>
                </c:pt>
                <c:pt idx="730">
                  <c:v>1.6862869262695299E-2</c:v>
                </c:pt>
                <c:pt idx="731">
                  <c:v>1.6838550567627002E-2</c:v>
                </c:pt>
                <c:pt idx="732">
                  <c:v>1.6862392425537099E-2</c:v>
                </c:pt>
                <c:pt idx="733">
                  <c:v>1.68709754943848E-2</c:v>
                </c:pt>
                <c:pt idx="734">
                  <c:v>1.69520378112793E-2</c:v>
                </c:pt>
                <c:pt idx="735">
                  <c:v>1.6948699951171899E-2</c:v>
                </c:pt>
                <c:pt idx="736">
                  <c:v>1.70698165893555E-2</c:v>
                </c:pt>
                <c:pt idx="737">
                  <c:v>1.6925334930419901E-2</c:v>
                </c:pt>
                <c:pt idx="738">
                  <c:v>1.7051696777343799E-2</c:v>
                </c:pt>
                <c:pt idx="739">
                  <c:v>1.7049789428711E-2</c:v>
                </c:pt>
                <c:pt idx="740">
                  <c:v>1.7143726348877002E-2</c:v>
                </c:pt>
                <c:pt idx="741">
                  <c:v>1.7054557800293E-2</c:v>
                </c:pt>
                <c:pt idx="742">
                  <c:v>1.71103477478028E-2</c:v>
                </c:pt>
                <c:pt idx="743">
                  <c:v>1.6991138458252002E-2</c:v>
                </c:pt>
                <c:pt idx="744">
                  <c:v>1.71008110046387E-2</c:v>
                </c:pt>
                <c:pt idx="745">
                  <c:v>1.7101764678955099E-2</c:v>
                </c:pt>
                <c:pt idx="746">
                  <c:v>1.6867637634277399E-2</c:v>
                </c:pt>
                <c:pt idx="747">
                  <c:v>1.7087459564209002E-2</c:v>
                </c:pt>
                <c:pt idx="748">
                  <c:v>1.70502662658692E-2</c:v>
                </c:pt>
                <c:pt idx="749">
                  <c:v>1.6965389251709002E-2</c:v>
                </c:pt>
                <c:pt idx="750">
                  <c:v>1.70340538024903E-2</c:v>
                </c:pt>
                <c:pt idx="751">
                  <c:v>1.7036914825439502E-2</c:v>
                </c:pt>
                <c:pt idx="752">
                  <c:v>1.68514251708985E-2</c:v>
                </c:pt>
                <c:pt idx="753">
                  <c:v>1.6943931579589899E-2</c:v>
                </c:pt>
                <c:pt idx="754">
                  <c:v>1.6935348510742201E-2</c:v>
                </c:pt>
                <c:pt idx="755">
                  <c:v>1.6867637634277399E-2</c:v>
                </c:pt>
                <c:pt idx="756">
                  <c:v>1.68414115905762E-2</c:v>
                </c:pt>
                <c:pt idx="757">
                  <c:v>1.68819427490235E-2</c:v>
                </c:pt>
                <c:pt idx="758">
                  <c:v>1.6924381256103498E-2</c:v>
                </c:pt>
                <c:pt idx="759">
                  <c:v>1.68051719665528E-2</c:v>
                </c:pt>
                <c:pt idx="760">
                  <c:v>1.67036056518555E-2</c:v>
                </c:pt>
                <c:pt idx="761">
                  <c:v>1.6859531402587901E-2</c:v>
                </c:pt>
                <c:pt idx="762">
                  <c:v>1.6824245452880901E-2</c:v>
                </c:pt>
                <c:pt idx="763">
                  <c:v>1.67036056518555E-2</c:v>
                </c:pt>
                <c:pt idx="764">
                  <c:v>1.6793727874755901E-2</c:v>
                </c:pt>
                <c:pt idx="765">
                  <c:v>1.68213844299317E-2</c:v>
                </c:pt>
                <c:pt idx="766">
                  <c:v>1.67336463928223E-2</c:v>
                </c:pt>
                <c:pt idx="767">
                  <c:v>1.6883373260498099E-2</c:v>
                </c:pt>
                <c:pt idx="768">
                  <c:v>1.6736030578613299E-2</c:v>
                </c:pt>
                <c:pt idx="769">
                  <c:v>1.6869544982910201E-2</c:v>
                </c:pt>
                <c:pt idx="770">
                  <c:v>1.6843795776367201E-2</c:v>
                </c:pt>
                <c:pt idx="771">
                  <c:v>1.6792774200439502E-2</c:v>
                </c:pt>
                <c:pt idx="772">
                  <c:v>1.6635894775390601E-2</c:v>
                </c:pt>
                <c:pt idx="773">
                  <c:v>1.6889095306396502E-2</c:v>
                </c:pt>
                <c:pt idx="774">
                  <c:v>1.69782638549805E-2</c:v>
                </c:pt>
                <c:pt idx="775">
                  <c:v>1.7082214355468799E-2</c:v>
                </c:pt>
                <c:pt idx="776">
                  <c:v>1.6919136047363299E-2</c:v>
                </c:pt>
                <c:pt idx="777">
                  <c:v>1.6854763031005901E-2</c:v>
                </c:pt>
                <c:pt idx="778">
                  <c:v>1.7228126525878899E-2</c:v>
                </c:pt>
                <c:pt idx="779">
                  <c:v>1.7014503479003899E-2</c:v>
                </c:pt>
                <c:pt idx="780">
                  <c:v>1.71856880187988E-2</c:v>
                </c:pt>
                <c:pt idx="781">
                  <c:v>1.7103672027587901E-2</c:v>
                </c:pt>
                <c:pt idx="782">
                  <c:v>1.7182826995849599E-2</c:v>
                </c:pt>
                <c:pt idx="783">
                  <c:v>1.7321586608886701E-2</c:v>
                </c:pt>
                <c:pt idx="784">
                  <c:v>1.75118446350098E-2</c:v>
                </c:pt>
                <c:pt idx="785">
                  <c:v>1.7465591430664101E-2</c:v>
                </c:pt>
                <c:pt idx="786">
                  <c:v>1.7438411712646502E-2</c:v>
                </c:pt>
                <c:pt idx="787">
                  <c:v>1.75328254699707E-2</c:v>
                </c:pt>
                <c:pt idx="788">
                  <c:v>1.7611503601074201E-2</c:v>
                </c:pt>
                <c:pt idx="789">
                  <c:v>1.77459716796875E-2</c:v>
                </c:pt>
                <c:pt idx="790">
                  <c:v>1.7743110656738299E-2</c:v>
                </c:pt>
                <c:pt idx="791">
                  <c:v>1.7757892608642599E-2</c:v>
                </c:pt>
                <c:pt idx="792">
                  <c:v>1.8026351928711E-2</c:v>
                </c:pt>
                <c:pt idx="793">
                  <c:v>1.7865657806396502E-2</c:v>
                </c:pt>
                <c:pt idx="794">
                  <c:v>1.7838954925537099E-2</c:v>
                </c:pt>
                <c:pt idx="795">
                  <c:v>1.8169879913330099E-2</c:v>
                </c:pt>
                <c:pt idx="796">
                  <c:v>1.7658233642578101E-2</c:v>
                </c:pt>
                <c:pt idx="797">
                  <c:v>1.7775058746337901E-2</c:v>
                </c:pt>
                <c:pt idx="798">
                  <c:v>1.7873764038086E-2</c:v>
                </c:pt>
                <c:pt idx="799">
                  <c:v>1.7952442169189502E-2</c:v>
                </c:pt>
                <c:pt idx="800">
                  <c:v>1.81026458740235E-2</c:v>
                </c:pt>
                <c:pt idx="801">
                  <c:v>1.8065452575683601E-2</c:v>
                </c:pt>
                <c:pt idx="802">
                  <c:v>1.7876148223877002E-2</c:v>
                </c:pt>
                <c:pt idx="803">
                  <c:v>1.8058776855468799E-2</c:v>
                </c:pt>
                <c:pt idx="804">
                  <c:v>1.8006324768066399E-2</c:v>
                </c:pt>
                <c:pt idx="805">
                  <c:v>1.7805099487304701E-2</c:v>
                </c:pt>
                <c:pt idx="806">
                  <c:v>1.81174278259278E-2</c:v>
                </c:pt>
                <c:pt idx="807">
                  <c:v>1.76043510437012E-2</c:v>
                </c:pt>
                <c:pt idx="808">
                  <c:v>1.7848014831543E-2</c:v>
                </c:pt>
                <c:pt idx="809">
                  <c:v>1.7621994018554701E-2</c:v>
                </c:pt>
                <c:pt idx="810">
                  <c:v>1.7775058746337901E-2</c:v>
                </c:pt>
                <c:pt idx="811">
                  <c:v>1.7864227294921899E-2</c:v>
                </c:pt>
                <c:pt idx="812">
                  <c:v>1.7806053161621101E-2</c:v>
                </c:pt>
                <c:pt idx="813">
                  <c:v>1.7341136932373099E-2</c:v>
                </c:pt>
                <c:pt idx="814">
                  <c:v>1.7621994018554701E-2</c:v>
                </c:pt>
                <c:pt idx="815">
                  <c:v>1.7444610595703101E-2</c:v>
                </c:pt>
                <c:pt idx="816">
                  <c:v>1.7267227172851601E-2</c:v>
                </c:pt>
                <c:pt idx="817">
                  <c:v>1.75318717956543E-2</c:v>
                </c:pt>
                <c:pt idx="818">
                  <c:v>1.7138957977294901E-2</c:v>
                </c:pt>
                <c:pt idx="819">
                  <c:v>1.69720649719238E-2</c:v>
                </c:pt>
                <c:pt idx="820">
                  <c:v>1.69782638549805E-2</c:v>
                </c:pt>
                <c:pt idx="821">
                  <c:v>1.6602516174316399E-2</c:v>
                </c:pt>
                <c:pt idx="822">
                  <c:v>1.6805648803711E-2</c:v>
                </c:pt>
                <c:pt idx="823">
                  <c:v>1.6613483428955099E-2</c:v>
                </c:pt>
                <c:pt idx="824">
                  <c:v>1.70331001281738E-2</c:v>
                </c:pt>
                <c:pt idx="825">
                  <c:v>1.65858268737793E-2</c:v>
                </c:pt>
                <c:pt idx="826">
                  <c:v>1.6252994537353498E-2</c:v>
                </c:pt>
                <c:pt idx="827">
                  <c:v>1.64685249328613E-2</c:v>
                </c:pt>
                <c:pt idx="828">
                  <c:v>1.6072273254394601E-2</c:v>
                </c:pt>
                <c:pt idx="829">
                  <c:v>1.60274505615235E-2</c:v>
                </c:pt>
                <c:pt idx="830">
                  <c:v>1.59649848937988E-2</c:v>
                </c:pt>
                <c:pt idx="831">
                  <c:v>1.5947818756103498E-2</c:v>
                </c:pt>
                <c:pt idx="832">
                  <c:v>1.6035556793212901E-2</c:v>
                </c:pt>
                <c:pt idx="833">
                  <c:v>1.5952110290527399E-2</c:v>
                </c:pt>
                <c:pt idx="834">
                  <c:v>1.5790939331054701E-2</c:v>
                </c:pt>
                <c:pt idx="835">
                  <c:v>1.58638954162598E-2</c:v>
                </c:pt>
                <c:pt idx="836">
                  <c:v>1.6107082366943401E-2</c:v>
                </c:pt>
                <c:pt idx="837">
                  <c:v>1.6010284423828101E-2</c:v>
                </c:pt>
                <c:pt idx="838">
                  <c:v>1.5865802764892599E-2</c:v>
                </c:pt>
                <c:pt idx="839">
                  <c:v>1.5896797180175799E-2</c:v>
                </c:pt>
                <c:pt idx="840">
                  <c:v>1.5326499938964899E-2</c:v>
                </c:pt>
                <c:pt idx="841">
                  <c:v>1.60069465637207E-2</c:v>
                </c:pt>
                <c:pt idx="842">
                  <c:v>1.5326976776123101E-2</c:v>
                </c:pt>
                <c:pt idx="843">
                  <c:v>1.5505313873291E-2</c:v>
                </c:pt>
                <c:pt idx="844">
                  <c:v>1.5314102172851601E-2</c:v>
                </c:pt>
                <c:pt idx="845">
                  <c:v>1.5909194946289101E-2</c:v>
                </c:pt>
                <c:pt idx="846">
                  <c:v>1.5416145324707101E-2</c:v>
                </c:pt>
                <c:pt idx="847">
                  <c:v>1.5589714050293E-2</c:v>
                </c:pt>
                <c:pt idx="848">
                  <c:v>1.5760421752929701E-2</c:v>
                </c:pt>
                <c:pt idx="849">
                  <c:v>1.5749931335449201E-2</c:v>
                </c:pt>
                <c:pt idx="850">
                  <c:v>1.5221118927002E-2</c:v>
                </c:pt>
                <c:pt idx="851">
                  <c:v>1.5110015869140601E-2</c:v>
                </c:pt>
                <c:pt idx="852">
                  <c:v>1.59711837768555E-2</c:v>
                </c:pt>
                <c:pt idx="853">
                  <c:v>1.52935981750488E-2</c:v>
                </c:pt>
                <c:pt idx="854">
                  <c:v>1.5567302703857399E-2</c:v>
                </c:pt>
                <c:pt idx="855">
                  <c:v>1.4873981475830101E-2</c:v>
                </c:pt>
                <c:pt idx="856">
                  <c:v>1.5211582183837899E-2</c:v>
                </c:pt>
                <c:pt idx="857">
                  <c:v>1.4279842376709E-2</c:v>
                </c:pt>
                <c:pt idx="858">
                  <c:v>1.4625072479248101E-2</c:v>
                </c:pt>
                <c:pt idx="859">
                  <c:v>1.4946460723877E-2</c:v>
                </c:pt>
                <c:pt idx="860">
                  <c:v>1.45020484924317E-2</c:v>
                </c:pt>
                <c:pt idx="861">
                  <c:v>1.49078369140625E-2</c:v>
                </c:pt>
                <c:pt idx="862">
                  <c:v>1.36232376098633E-2</c:v>
                </c:pt>
                <c:pt idx="863">
                  <c:v>1.4678001403808601E-2</c:v>
                </c:pt>
                <c:pt idx="864">
                  <c:v>1.46136283874512E-2</c:v>
                </c:pt>
                <c:pt idx="865">
                  <c:v>1.5155792236328101E-2</c:v>
                </c:pt>
                <c:pt idx="866">
                  <c:v>1.3960838317871101E-2</c:v>
                </c:pt>
                <c:pt idx="867">
                  <c:v>1.46350860595703E-2</c:v>
                </c:pt>
                <c:pt idx="868">
                  <c:v>1.3581275939941399E-2</c:v>
                </c:pt>
                <c:pt idx="869">
                  <c:v>1.29804611206055E-2</c:v>
                </c:pt>
                <c:pt idx="870">
                  <c:v>1.4252662658691399E-2</c:v>
                </c:pt>
                <c:pt idx="871">
                  <c:v>1.31840705871582E-2</c:v>
                </c:pt>
                <c:pt idx="872">
                  <c:v>1.35297775268555E-2</c:v>
                </c:pt>
                <c:pt idx="873">
                  <c:v>1.3335227966308601E-2</c:v>
                </c:pt>
                <c:pt idx="874">
                  <c:v>1.2650489807128899E-2</c:v>
                </c:pt>
                <c:pt idx="875">
                  <c:v>1.4644622802734399E-2</c:v>
                </c:pt>
                <c:pt idx="876">
                  <c:v>1.21631622314453E-2</c:v>
                </c:pt>
                <c:pt idx="877">
                  <c:v>1.3395786285400399E-2</c:v>
                </c:pt>
                <c:pt idx="878">
                  <c:v>1.2603759765625E-2</c:v>
                </c:pt>
                <c:pt idx="879">
                  <c:v>1.3792514801025399E-2</c:v>
                </c:pt>
                <c:pt idx="880">
                  <c:v>1.20983123779297E-2</c:v>
                </c:pt>
                <c:pt idx="881">
                  <c:v>1.4400959014892601E-2</c:v>
                </c:pt>
                <c:pt idx="882">
                  <c:v>1.27606391906738E-2</c:v>
                </c:pt>
                <c:pt idx="883">
                  <c:v>1.32899284362793E-2</c:v>
                </c:pt>
                <c:pt idx="884">
                  <c:v>1.37348175048828E-2</c:v>
                </c:pt>
                <c:pt idx="885">
                  <c:v>1.25198364257813E-2</c:v>
                </c:pt>
                <c:pt idx="886">
                  <c:v>1.20162963867188E-2</c:v>
                </c:pt>
                <c:pt idx="887">
                  <c:v>1.37100219726563E-2</c:v>
                </c:pt>
                <c:pt idx="888">
                  <c:v>1.2193202972412101E-2</c:v>
                </c:pt>
                <c:pt idx="889">
                  <c:v>1.4645099639892601E-2</c:v>
                </c:pt>
                <c:pt idx="890">
                  <c:v>1.25303268432617E-2</c:v>
                </c:pt>
                <c:pt idx="891">
                  <c:v>1.23467445373535E-2</c:v>
                </c:pt>
                <c:pt idx="892">
                  <c:v>1.2449741363525399E-2</c:v>
                </c:pt>
                <c:pt idx="893">
                  <c:v>1.42874717712403E-2</c:v>
                </c:pt>
                <c:pt idx="894">
                  <c:v>1.1376857757568399E-2</c:v>
                </c:pt>
                <c:pt idx="895">
                  <c:v>1.25012397766113E-2</c:v>
                </c:pt>
                <c:pt idx="896">
                  <c:v>1.1501312255859399E-2</c:v>
                </c:pt>
                <c:pt idx="897">
                  <c:v>1.5105247497558601E-2</c:v>
                </c:pt>
                <c:pt idx="898">
                  <c:v>1.05328559875488E-2</c:v>
                </c:pt>
                <c:pt idx="899">
                  <c:v>1.26194953918457E-2</c:v>
                </c:pt>
                <c:pt idx="900">
                  <c:v>1.32217407226563E-2</c:v>
                </c:pt>
                <c:pt idx="901">
                  <c:v>1.0146141052246101E-2</c:v>
                </c:pt>
                <c:pt idx="902">
                  <c:v>1.40380859375E-2</c:v>
                </c:pt>
                <c:pt idx="903">
                  <c:v>1.226806640625E-2</c:v>
                </c:pt>
                <c:pt idx="904">
                  <c:v>1.04670524597168E-2</c:v>
                </c:pt>
                <c:pt idx="905">
                  <c:v>1.04174613952637E-2</c:v>
                </c:pt>
                <c:pt idx="906">
                  <c:v>1.2229442596435601E-2</c:v>
                </c:pt>
                <c:pt idx="907">
                  <c:v>1.1622428894043E-2</c:v>
                </c:pt>
                <c:pt idx="908">
                  <c:v>1.2709140777587899E-2</c:v>
                </c:pt>
                <c:pt idx="909">
                  <c:v>1.0060310363769601E-2</c:v>
                </c:pt>
                <c:pt idx="910">
                  <c:v>8.24785232543946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D0C9-4969-A032-87F584A852F4}"/>
            </c:ext>
          </c:extLst>
        </c:ser>
        <c:ser>
          <c:idx val="34"/>
          <c:order val="34"/>
          <c:tx>
            <c:v>+76 microL</c:v>
          </c:tx>
          <c:spPr>
            <a:ln w="9525" cap="rnd">
              <a:solidFill>
                <a:schemeClr val="accent5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5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5'!$B$2:$B$912</c:f>
              <c:numCache>
                <c:formatCode>General</c:formatCode>
                <c:ptCount val="911"/>
                <c:pt idx="0">
                  <c:v>-0.56000137329101596</c:v>
                </c:pt>
                <c:pt idx="1">
                  <c:v>-0.18623161315917999</c:v>
                </c:pt>
                <c:pt idx="2">
                  <c:v>-0.33631992340087902</c:v>
                </c:pt>
                <c:pt idx="3">
                  <c:v>-0.76233720779419001</c:v>
                </c:pt>
                <c:pt idx="4">
                  <c:v>-1.20955562591553</c:v>
                </c:pt>
                <c:pt idx="5">
                  <c:v>-1.2217550277710001</c:v>
                </c:pt>
                <c:pt idx="6">
                  <c:v>-0.78791046142578203</c:v>
                </c:pt>
                <c:pt idx="7">
                  <c:v>-0.71700716018676802</c:v>
                </c:pt>
                <c:pt idx="8">
                  <c:v>-1.03933525085449</c:v>
                </c:pt>
                <c:pt idx="9">
                  <c:v>-0.46137142181396501</c:v>
                </c:pt>
                <c:pt idx="10">
                  <c:v>-0.48340177536010798</c:v>
                </c:pt>
                <c:pt idx="11">
                  <c:v>-1.19220066070557</c:v>
                </c:pt>
                <c:pt idx="12">
                  <c:v>9.0896129608154297E-2</c:v>
                </c:pt>
                <c:pt idx="13">
                  <c:v>-0.494763374328613</c:v>
                </c:pt>
                <c:pt idx="14">
                  <c:v>-0.13535499572753901</c:v>
                </c:pt>
                <c:pt idx="15">
                  <c:v>-0.52862310409545898</c:v>
                </c:pt>
                <c:pt idx="16">
                  <c:v>-0.53351545333862305</c:v>
                </c:pt>
                <c:pt idx="17">
                  <c:v>-0.55131530761718806</c:v>
                </c:pt>
                <c:pt idx="18">
                  <c:v>-0.59967851638794001</c:v>
                </c:pt>
                <c:pt idx="19">
                  <c:v>-0.34451770782470698</c:v>
                </c:pt>
                <c:pt idx="20">
                  <c:v>-0.49338293075561501</c:v>
                </c:pt>
                <c:pt idx="21">
                  <c:v>-0.15446949005127</c:v>
                </c:pt>
                <c:pt idx="22">
                  <c:v>-0.98494482040405296</c:v>
                </c:pt>
                <c:pt idx="23">
                  <c:v>-0.57183313369750999</c:v>
                </c:pt>
                <c:pt idx="24">
                  <c:v>-0.812913417816162</c:v>
                </c:pt>
                <c:pt idx="25">
                  <c:v>-0.47927427291870101</c:v>
                </c:pt>
                <c:pt idx="26">
                  <c:v>-0.66573286056518599</c:v>
                </c:pt>
                <c:pt idx="27">
                  <c:v>0.29372167587280301</c:v>
                </c:pt>
                <c:pt idx="28">
                  <c:v>-0.14976549148559601</c:v>
                </c:pt>
                <c:pt idx="29">
                  <c:v>-0.64404869079589899</c:v>
                </c:pt>
                <c:pt idx="30">
                  <c:v>-0.72733306884765703</c:v>
                </c:pt>
                <c:pt idx="31">
                  <c:v>-0.185992240905762</c:v>
                </c:pt>
                <c:pt idx="32">
                  <c:v>-0.94781255722045898</c:v>
                </c:pt>
                <c:pt idx="33">
                  <c:v>-0.50884580612182595</c:v>
                </c:pt>
                <c:pt idx="34">
                  <c:v>-0.36031007766723699</c:v>
                </c:pt>
                <c:pt idx="35">
                  <c:v>-4.6616077423095703E-2</c:v>
                </c:pt>
                <c:pt idx="36">
                  <c:v>4.3394565582275398E-2</c:v>
                </c:pt>
                <c:pt idx="37">
                  <c:v>-0.20254182815551799</c:v>
                </c:pt>
                <c:pt idx="38">
                  <c:v>-0.17644262313842801</c:v>
                </c:pt>
                <c:pt idx="39">
                  <c:v>-0.122042179107666</c:v>
                </c:pt>
                <c:pt idx="40">
                  <c:v>0.20367336273193401</c:v>
                </c:pt>
                <c:pt idx="41">
                  <c:v>-0.299774169921875</c:v>
                </c:pt>
                <c:pt idx="42">
                  <c:v>-0.50455760955810602</c:v>
                </c:pt>
                <c:pt idx="43">
                  <c:v>-0.118611812591553</c:v>
                </c:pt>
                <c:pt idx="44">
                  <c:v>5.2182197570800802E-2</c:v>
                </c:pt>
                <c:pt idx="45">
                  <c:v>7.96771049499512E-2</c:v>
                </c:pt>
                <c:pt idx="46">
                  <c:v>0.19235658645629899</c:v>
                </c:pt>
                <c:pt idx="47">
                  <c:v>-1.42407417297363E-2</c:v>
                </c:pt>
                <c:pt idx="48">
                  <c:v>-5.5951595306396498E-2</c:v>
                </c:pt>
                <c:pt idx="49">
                  <c:v>0.24014186859130901</c:v>
                </c:pt>
                <c:pt idx="50">
                  <c:v>-0.238324165344238</c:v>
                </c:pt>
                <c:pt idx="51">
                  <c:v>-0.226332187652588</c:v>
                </c:pt>
                <c:pt idx="52">
                  <c:v>0.32956790924072299</c:v>
                </c:pt>
                <c:pt idx="53">
                  <c:v>0.35856962203979498</c:v>
                </c:pt>
                <c:pt idx="54">
                  <c:v>-8.3537101745605503E-3</c:v>
                </c:pt>
                <c:pt idx="55">
                  <c:v>-3.0579566955566399E-2</c:v>
                </c:pt>
                <c:pt idx="56">
                  <c:v>0.22850990295410201</c:v>
                </c:pt>
                <c:pt idx="57">
                  <c:v>0.123663425445557</c:v>
                </c:pt>
                <c:pt idx="58">
                  <c:v>1.1539006233215401</c:v>
                </c:pt>
                <c:pt idx="59">
                  <c:v>6.6716194152832101E-2</c:v>
                </c:pt>
                <c:pt idx="60">
                  <c:v>1.14555644989014</c:v>
                </c:pt>
                <c:pt idx="61">
                  <c:v>-8.6674690246582101E-3</c:v>
                </c:pt>
                <c:pt idx="62">
                  <c:v>0.81947803497314498</c:v>
                </c:pt>
                <c:pt idx="63">
                  <c:v>0.12159395217895499</c:v>
                </c:pt>
                <c:pt idx="64">
                  <c:v>0.41515302658081099</c:v>
                </c:pt>
                <c:pt idx="65">
                  <c:v>0.24746608734130901</c:v>
                </c:pt>
                <c:pt idx="66">
                  <c:v>1.63943243026734</c:v>
                </c:pt>
                <c:pt idx="67">
                  <c:v>1.4026451110839899</c:v>
                </c:pt>
                <c:pt idx="68">
                  <c:v>0.71264696121215898</c:v>
                </c:pt>
                <c:pt idx="69">
                  <c:v>1.58347845077515</c:v>
                </c:pt>
                <c:pt idx="70">
                  <c:v>1.7377963066101101</c:v>
                </c:pt>
                <c:pt idx="71">
                  <c:v>2.0216364860534699</c:v>
                </c:pt>
                <c:pt idx="72">
                  <c:v>2.0275545120239298</c:v>
                </c:pt>
                <c:pt idx="73">
                  <c:v>1.8175902366638199</c:v>
                </c:pt>
                <c:pt idx="74">
                  <c:v>1.9667172431945801</c:v>
                </c:pt>
                <c:pt idx="75">
                  <c:v>1.91507291793823</c:v>
                </c:pt>
                <c:pt idx="76">
                  <c:v>1.87581110000611</c:v>
                </c:pt>
                <c:pt idx="77">
                  <c:v>1.9164681434631401</c:v>
                </c:pt>
                <c:pt idx="78">
                  <c:v>1.8970746994018599</c:v>
                </c:pt>
                <c:pt idx="79">
                  <c:v>1.86350870132446</c:v>
                </c:pt>
                <c:pt idx="80">
                  <c:v>1.83866786956787</c:v>
                </c:pt>
                <c:pt idx="81">
                  <c:v>1.8784880638122601</c:v>
                </c:pt>
                <c:pt idx="82">
                  <c:v>1.87903928756714</c:v>
                </c:pt>
                <c:pt idx="83">
                  <c:v>1.86526823043823</c:v>
                </c:pt>
                <c:pt idx="84">
                  <c:v>1.87160873413086</c:v>
                </c:pt>
                <c:pt idx="85">
                  <c:v>1.8451042175293</c:v>
                </c:pt>
                <c:pt idx="86">
                  <c:v>1.84589290618897</c:v>
                </c:pt>
                <c:pt idx="87">
                  <c:v>1.8639101982116699</c:v>
                </c:pt>
                <c:pt idx="88">
                  <c:v>1.83660984039307</c:v>
                </c:pt>
                <c:pt idx="89">
                  <c:v>1.82726526260376</c:v>
                </c:pt>
                <c:pt idx="90">
                  <c:v>1.8205046653747601</c:v>
                </c:pt>
                <c:pt idx="91">
                  <c:v>1.78841781616211</c:v>
                </c:pt>
                <c:pt idx="92">
                  <c:v>1.79746294021607</c:v>
                </c:pt>
                <c:pt idx="93">
                  <c:v>1.7674932479858401</c:v>
                </c:pt>
                <c:pt idx="94">
                  <c:v>1.7512507438659699</c:v>
                </c:pt>
                <c:pt idx="95">
                  <c:v>1.7149405479431199</c:v>
                </c:pt>
                <c:pt idx="96">
                  <c:v>1.68837690353394</c:v>
                </c:pt>
                <c:pt idx="97">
                  <c:v>1.64667892456055</c:v>
                </c:pt>
                <c:pt idx="98">
                  <c:v>1.6300802230835001</c:v>
                </c:pt>
                <c:pt idx="99">
                  <c:v>1.59870052337647</c:v>
                </c:pt>
                <c:pt idx="100">
                  <c:v>1.56405305862427</c:v>
                </c:pt>
                <c:pt idx="101">
                  <c:v>1.5260691642761299</c:v>
                </c:pt>
                <c:pt idx="102">
                  <c:v>1.4800658226013199</c:v>
                </c:pt>
                <c:pt idx="103">
                  <c:v>1.44878673553467</c:v>
                </c:pt>
                <c:pt idx="104">
                  <c:v>1.4092221260070801</c:v>
                </c:pt>
                <c:pt idx="105">
                  <c:v>1.3700156211853001</c:v>
                </c:pt>
                <c:pt idx="106">
                  <c:v>1.3331651687622099</c:v>
                </c:pt>
                <c:pt idx="107">
                  <c:v>1.30139255523682</c:v>
                </c:pt>
                <c:pt idx="108">
                  <c:v>1.2697739601135301</c:v>
                </c:pt>
                <c:pt idx="109">
                  <c:v>1.23584461212158</c:v>
                </c:pt>
                <c:pt idx="110">
                  <c:v>1.20474624633789</c:v>
                </c:pt>
                <c:pt idx="111">
                  <c:v>1.1724319458007799</c:v>
                </c:pt>
                <c:pt idx="112">
                  <c:v>1.1431074142456099</c:v>
                </c:pt>
                <c:pt idx="113">
                  <c:v>1.1116747856140199</c:v>
                </c:pt>
                <c:pt idx="114">
                  <c:v>1.0821790695190501</c:v>
                </c:pt>
                <c:pt idx="115">
                  <c:v>1.05629587173462</c:v>
                </c:pt>
                <c:pt idx="116">
                  <c:v>1.03136110305786</c:v>
                </c:pt>
                <c:pt idx="117">
                  <c:v>1.0069451332092301</c:v>
                </c:pt>
                <c:pt idx="118">
                  <c:v>0.98726320266723699</c:v>
                </c:pt>
                <c:pt idx="119">
                  <c:v>0.96424245834350597</c:v>
                </c:pt>
                <c:pt idx="120">
                  <c:v>0.940562725067139</c:v>
                </c:pt>
                <c:pt idx="121">
                  <c:v>0.91932344436645497</c:v>
                </c:pt>
                <c:pt idx="122">
                  <c:v>0.90028619766235396</c:v>
                </c:pt>
                <c:pt idx="123">
                  <c:v>0.88238620758056696</c:v>
                </c:pt>
                <c:pt idx="124">
                  <c:v>0.863589286804199</c:v>
                </c:pt>
                <c:pt idx="125">
                  <c:v>0.84859323501586903</c:v>
                </c:pt>
                <c:pt idx="126">
                  <c:v>0.83277702331543002</c:v>
                </c:pt>
                <c:pt idx="127">
                  <c:v>0.81944608688354503</c:v>
                </c:pt>
                <c:pt idx="128">
                  <c:v>0.80513238906860396</c:v>
                </c:pt>
                <c:pt idx="129">
                  <c:v>0.79184436798095703</c:v>
                </c:pt>
                <c:pt idx="130">
                  <c:v>0.78077888488769598</c:v>
                </c:pt>
                <c:pt idx="131">
                  <c:v>0.76741361618042003</c:v>
                </c:pt>
                <c:pt idx="132">
                  <c:v>0.75707769393920898</c:v>
                </c:pt>
                <c:pt idx="133">
                  <c:v>0.746945381164551</c:v>
                </c:pt>
                <c:pt idx="134">
                  <c:v>0.73486709594726596</c:v>
                </c:pt>
                <c:pt idx="135">
                  <c:v>0.72335910797119196</c:v>
                </c:pt>
                <c:pt idx="136">
                  <c:v>0.71035289764404297</c:v>
                </c:pt>
                <c:pt idx="137">
                  <c:v>0.69569110870361395</c:v>
                </c:pt>
                <c:pt idx="138">
                  <c:v>0.68118476867675803</c:v>
                </c:pt>
                <c:pt idx="139">
                  <c:v>0.66743850708007801</c:v>
                </c:pt>
                <c:pt idx="140">
                  <c:v>0.65222644805908203</c:v>
                </c:pt>
                <c:pt idx="141">
                  <c:v>0.63583135604858398</c:v>
                </c:pt>
                <c:pt idx="142">
                  <c:v>0.61941862106323298</c:v>
                </c:pt>
                <c:pt idx="143">
                  <c:v>0.60274934768676802</c:v>
                </c:pt>
                <c:pt idx="144">
                  <c:v>0.58246755599975597</c:v>
                </c:pt>
                <c:pt idx="145">
                  <c:v>0.564974784851075</c:v>
                </c:pt>
                <c:pt idx="146">
                  <c:v>0.54574537277221702</c:v>
                </c:pt>
                <c:pt idx="147">
                  <c:v>0.52554559707641602</c:v>
                </c:pt>
                <c:pt idx="148">
                  <c:v>0.506683349609375</c:v>
                </c:pt>
                <c:pt idx="149">
                  <c:v>0.488494873046875</c:v>
                </c:pt>
                <c:pt idx="150">
                  <c:v>0.46784496307373102</c:v>
                </c:pt>
                <c:pt idx="151">
                  <c:v>0.448469638824463</c:v>
                </c:pt>
                <c:pt idx="152">
                  <c:v>0.42861080169677801</c:v>
                </c:pt>
                <c:pt idx="153">
                  <c:v>0.40894603729248102</c:v>
                </c:pt>
                <c:pt idx="154">
                  <c:v>0.38886213302612299</c:v>
                </c:pt>
                <c:pt idx="155">
                  <c:v>0.36895227432250999</c:v>
                </c:pt>
                <c:pt idx="156">
                  <c:v>0.34971570968628002</c:v>
                </c:pt>
                <c:pt idx="157">
                  <c:v>0.32936334609985402</c:v>
                </c:pt>
                <c:pt idx="158">
                  <c:v>0.30940723419189498</c:v>
                </c:pt>
                <c:pt idx="159">
                  <c:v>0.29013872146606501</c:v>
                </c:pt>
                <c:pt idx="160">
                  <c:v>0.27095890045165999</c:v>
                </c:pt>
                <c:pt idx="161">
                  <c:v>0.25157785415649397</c:v>
                </c:pt>
                <c:pt idx="162">
                  <c:v>0.233500480651856</c:v>
                </c:pt>
                <c:pt idx="163">
                  <c:v>0.21686029434204099</c:v>
                </c:pt>
                <c:pt idx="164">
                  <c:v>0.20056724548339899</c:v>
                </c:pt>
                <c:pt idx="165">
                  <c:v>0.18565845489502</c:v>
                </c:pt>
                <c:pt idx="166">
                  <c:v>0.17181015014648501</c:v>
                </c:pt>
                <c:pt idx="167">
                  <c:v>0.160745143890381</c:v>
                </c:pt>
                <c:pt idx="168">
                  <c:v>0.15005159378051799</c:v>
                </c:pt>
                <c:pt idx="169">
                  <c:v>0.14098119735717801</c:v>
                </c:pt>
                <c:pt idx="170">
                  <c:v>0.13271856307983401</c:v>
                </c:pt>
                <c:pt idx="171">
                  <c:v>0.12641525268554701</c:v>
                </c:pt>
                <c:pt idx="172">
                  <c:v>0.120720863342285</c:v>
                </c:pt>
                <c:pt idx="173">
                  <c:v>0.113864421844483</c:v>
                </c:pt>
                <c:pt idx="174">
                  <c:v>0.106751918792725</c:v>
                </c:pt>
                <c:pt idx="175">
                  <c:v>9.9152565002441406E-2</c:v>
                </c:pt>
                <c:pt idx="176">
                  <c:v>9.1850280761718806E-2</c:v>
                </c:pt>
                <c:pt idx="177">
                  <c:v>8.4608078002929701E-2</c:v>
                </c:pt>
                <c:pt idx="178">
                  <c:v>8.0712795257568401E-2</c:v>
                </c:pt>
                <c:pt idx="179">
                  <c:v>7.7519893646240304E-2</c:v>
                </c:pt>
                <c:pt idx="180">
                  <c:v>7.4539661407470703E-2</c:v>
                </c:pt>
                <c:pt idx="181">
                  <c:v>7.1953296661376995E-2</c:v>
                </c:pt>
                <c:pt idx="182">
                  <c:v>6.8862438201904297E-2</c:v>
                </c:pt>
                <c:pt idx="183">
                  <c:v>6.5939903259277399E-2</c:v>
                </c:pt>
                <c:pt idx="184">
                  <c:v>6.3633918762207101E-2</c:v>
                </c:pt>
                <c:pt idx="185">
                  <c:v>6.1427116394043003E-2</c:v>
                </c:pt>
                <c:pt idx="186">
                  <c:v>5.9228897094726597E-2</c:v>
                </c:pt>
                <c:pt idx="187">
                  <c:v>5.7633876800537102E-2</c:v>
                </c:pt>
                <c:pt idx="188">
                  <c:v>5.5776119232177797E-2</c:v>
                </c:pt>
                <c:pt idx="189">
                  <c:v>5.42397499084473E-2</c:v>
                </c:pt>
                <c:pt idx="190">
                  <c:v>5.2810192108154297E-2</c:v>
                </c:pt>
                <c:pt idx="191">
                  <c:v>5.1719188690185602E-2</c:v>
                </c:pt>
                <c:pt idx="192">
                  <c:v>5.1312446594238302E-2</c:v>
                </c:pt>
                <c:pt idx="193">
                  <c:v>5.0096511840820299E-2</c:v>
                </c:pt>
                <c:pt idx="194">
                  <c:v>4.90221977233887E-2</c:v>
                </c:pt>
                <c:pt idx="195">
                  <c:v>4.86559867858887E-2</c:v>
                </c:pt>
                <c:pt idx="196">
                  <c:v>4.7920227050781299E-2</c:v>
                </c:pt>
                <c:pt idx="197">
                  <c:v>4.7142505645752002E-2</c:v>
                </c:pt>
                <c:pt idx="198">
                  <c:v>4.6445846557617201E-2</c:v>
                </c:pt>
                <c:pt idx="199">
                  <c:v>4.5694351196289097E-2</c:v>
                </c:pt>
                <c:pt idx="200">
                  <c:v>4.5028209686279297E-2</c:v>
                </c:pt>
                <c:pt idx="201">
                  <c:v>4.5438289642333998E-2</c:v>
                </c:pt>
                <c:pt idx="202">
                  <c:v>4.4696807861328097E-2</c:v>
                </c:pt>
                <c:pt idx="203">
                  <c:v>4.4302463531494203E-2</c:v>
                </c:pt>
                <c:pt idx="204">
                  <c:v>4.4401168823242201E-2</c:v>
                </c:pt>
                <c:pt idx="205">
                  <c:v>4.3097496032714899E-2</c:v>
                </c:pt>
                <c:pt idx="206">
                  <c:v>4.3389797210693401E-2</c:v>
                </c:pt>
                <c:pt idx="207">
                  <c:v>4.3481826782226597E-2</c:v>
                </c:pt>
                <c:pt idx="208">
                  <c:v>4.3356895446777399E-2</c:v>
                </c:pt>
                <c:pt idx="209">
                  <c:v>4.3158054351806703E-2</c:v>
                </c:pt>
                <c:pt idx="210">
                  <c:v>4.2709827423095703E-2</c:v>
                </c:pt>
                <c:pt idx="211">
                  <c:v>4.2503833770752002E-2</c:v>
                </c:pt>
                <c:pt idx="212">
                  <c:v>4.2099475860595703E-2</c:v>
                </c:pt>
                <c:pt idx="213">
                  <c:v>4.2146205902099602E-2</c:v>
                </c:pt>
                <c:pt idx="214">
                  <c:v>4.2479515075683601E-2</c:v>
                </c:pt>
                <c:pt idx="215">
                  <c:v>4.2536735534668003E-2</c:v>
                </c:pt>
                <c:pt idx="216">
                  <c:v>4.2021274566650398E-2</c:v>
                </c:pt>
                <c:pt idx="217">
                  <c:v>4.1544914245605503E-2</c:v>
                </c:pt>
                <c:pt idx="218">
                  <c:v>4.11224365234375E-2</c:v>
                </c:pt>
                <c:pt idx="219">
                  <c:v>4.1513442993164097E-2</c:v>
                </c:pt>
                <c:pt idx="220">
                  <c:v>4.1720390319824198E-2</c:v>
                </c:pt>
                <c:pt idx="221">
                  <c:v>4.1699409484863302E-2</c:v>
                </c:pt>
                <c:pt idx="222">
                  <c:v>4.1513442993164097E-2</c:v>
                </c:pt>
                <c:pt idx="223">
                  <c:v>4.1306495666503899E-2</c:v>
                </c:pt>
                <c:pt idx="224">
                  <c:v>4.09297943115235E-2</c:v>
                </c:pt>
                <c:pt idx="225">
                  <c:v>4.1341304779052797E-2</c:v>
                </c:pt>
                <c:pt idx="226">
                  <c:v>4.0797233581543003E-2</c:v>
                </c:pt>
                <c:pt idx="227">
                  <c:v>4.0794849395752002E-2</c:v>
                </c:pt>
                <c:pt idx="228">
                  <c:v>4.0812492370605503E-2</c:v>
                </c:pt>
                <c:pt idx="229">
                  <c:v>4.0250301361083998E-2</c:v>
                </c:pt>
                <c:pt idx="230">
                  <c:v>4.0439605712890597E-2</c:v>
                </c:pt>
                <c:pt idx="231">
                  <c:v>4.0266036987304701E-2</c:v>
                </c:pt>
                <c:pt idx="232">
                  <c:v>3.9742946624755901E-2</c:v>
                </c:pt>
                <c:pt idx="233">
                  <c:v>3.9694786071777399E-2</c:v>
                </c:pt>
                <c:pt idx="234">
                  <c:v>3.9239883422851597E-2</c:v>
                </c:pt>
                <c:pt idx="235">
                  <c:v>3.8899898529052797E-2</c:v>
                </c:pt>
                <c:pt idx="236">
                  <c:v>3.9142131805419901E-2</c:v>
                </c:pt>
                <c:pt idx="237">
                  <c:v>3.94549369812012E-2</c:v>
                </c:pt>
                <c:pt idx="238">
                  <c:v>3.8169860839843799E-2</c:v>
                </c:pt>
                <c:pt idx="239">
                  <c:v>3.8261413574218799E-2</c:v>
                </c:pt>
                <c:pt idx="240">
                  <c:v>3.8260459899902399E-2</c:v>
                </c:pt>
                <c:pt idx="241">
                  <c:v>3.7864208221435602E-2</c:v>
                </c:pt>
                <c:pt idx="242">
                  <c:v>3.7387847900390597E-2</c:v>
                </c:pt>
                <c:pt idx="243">
                  <c:v>3.7250518798828097E-2</c:v>
                </c:pt>
                <c:pt idx="244">
                  <c:v>3.7433147430419901E-2</c:v>
                </c:pt>
                <c:pt idx="245">
                  <c:v>3.6668300628662102E-2</c:v>
                </c:pt>
                <c:pt idx="246">
                  <c:v>3.631591796875E-2</c:v>
                </c:pt>
                <c:pt idx="247">
                  <c:v>3.6373138427734403E-2</c:v>
                </c:pt>
                <c:pt idx="248">
                  <c:v>3.62439155578613E-2</c:v>
                </c:pt>
                <c:pt idx="249">
                  <c:v>3.5748004913330099E-2</c:v>
                </c:pt>
                <c:pt idx="250">
                  <c:v>3.5529136657714899E-2</c:v>
                </c:pt>
                <c:pt idx="251">
                  <c:v>3.5439491271972698E-2</c:v>
                </c:pt>
                <c:pt idx="252">
                  <c:v>3.4878730773925802E-2</c:v>
                </c:pt>
                <c:pt idx="253">
                  <c:v>3.4386157989502002E-2</c:v>
                </c:pt>
                <c:pt idx="254">
                  <c:v>3.4577846527099602E-2</c:v>
                </c:pt>
                <c:pt idx="255">
                  <c:v>3.4203052520752002E-2</c:v>
                </c:pt>
                <c:pt idx="256">
                  <c:v>3.39412689208985E-2</c:v>
                </c:pt>
                <c:pt idx="257">
                  <c:v>3.3607006072998102E-2</c:v>
                </c:pt>
                <c:pt idx="258">
                  <c:v>3.3801555633544901E-2</c:v>
                </c:pt>
                <c:pt idx="259">
                  <c:v>3.3602714538574198E-2</c:v>
                </c:pt>
                <c:pt idx="260">
                  <c:v>3.34725379943848E-2</c:v>
                </c:pt>
                <c:pt idx="261">
                  <c:v>3.30810546875E-2</c:v>
                </c:pt>
                <c:pt idx="262">
                  <c:v>3.2970428466796903E-2</c:v>
                </c:pt>
                <c:pt idx="263">
                  <c:v>3.2857894897461E-2</c:v>
                </c:pt>
                <c:pt idx="264">
                  <c:v>3.2976150512695299E-2</c:v>
                </c:pt>
                <c:pt idx="265">
                  <c:v>3.2721996307373102E-2</c:v>
                </c:pt>
                <c:pt idx="266">
                  <c:v>3.2516956329345703E-2</c:v>
                </c:pt>
                <c:pt idx="267">
                  <c:v>3.2588005065918003E-2</c:v>
                </c:pt>
                <c:pt idx="268">
                  <c:v>3.2186508178711E-2</c:v>
                </c:pt>
                <c:pt idx="269">
                  <c:v>3.1656265258789097E-2</c:v>
                </c:pt>
                <c:pt idx="270">
                  <c:v>3.14998626708985E-2</c:v>
                </c:pt>
                <c:pt idx="271">
                  <c:v>3.1723976135253899E-2</c:v>
                </c:pt>
                <c:pt idx="272">
                  <c:v>3.1634330749511698E-2</c:v>
                </c:pt>
                <c:pt idx="273">
                  <c:v>3.1678676605224602E-2</c:v>
                </c:pt>
                <c:pt idx="274">
                  <c:v>3.0679225921630901E-2</c:v>
                </c:pt>
                <c:pt idx="275">
                  <c:v>3.0672550201415998E-2</c:v>
                </c:pt>
                <c:pt idx="276">
                  <c:v>3.0413627624511701E-2</c:v>
                </c:pt>
                <c:pt idx="277">
                  <c:v>3.0419349670410201E-2</c:v>
                </c:pt>
                <c:pt idx="278">
                  <c:v>3.03397178649903E-2</c:v>
                </c:pt>
                <c:pt idx="279">
                  <c:v>2.9833793640136701E-2</c:v>
                </c:pt>
                <c:pt idx="280">
                  <c:v>2.9749870300293E-2</c:v>
                </c:pt>
                <c:pt idx="281">
                  <c:v>2.96216011047363E-2</c:v>
                </c:pt>
                <c:pt idx="282">
                  <c:v>2.9620647430419901E-2</c:v>
                </c:pt>
                <c:pt idx="283">
                  <c:v>2.91438102722168E-2</c:v>
                </c:pt>
                <c:pt idx="284">
                  <c:v>2.87837982177735E-2</c:v>
                </c:pt>
                <c:pt idx="285">
                  <c:v>2.8710842132568401E-2</c:v>
                </c:pt>
                <c:pt idx="286">
                  <c:v>2.8553009033203101E-2</c:v>
                </c:pt>
                <c:pt idx="287">
                  <c:v>2.8351783752441399E-2</c:v>
                </c:pt>
                <c:pt idx="288">
                  <c:v>2.8252124786377002E-2</c:v>
                </c:pt>
                <c:pt idx="289">
                  <c:v>2.7667522430419901E-2</c:v>
                </c:pt>
                <c:pt idx="290">
                  <c:v>2.7713775634765601E-2</c:v>
                </c:pt>
                <c:pt idx="291">
                  <c:v>2.7426719665527399E-2</c:v>
                </c:pt>
                <c:pt idx="292">
                  <c:v>2.7163028717040998E-2</c:v>
                </c:pt>
                <c:pt idx="293">
                  <c:v>2.7163028717040998E-2</c:v>
                </c:pt>
                <c:pt idx="294">
                  <c:v>2.6879787445068401E-2</c:v>
                </c:pt>
                <c:pt idx="295">
                  <c:v>2.7706623077392599E-2</c:v>
                </c:pt>
                <c:pt idx="296">
                  <c:v>2.7458190917968799E-2</c:v>
                </c:pt>
                <c:pt idx="297">
                  <c:v>2.5739192962646502E-2</c:v>
                </c:pt>
                <c:pt idx="298">
                  <c:v>2.57515907287598E-2</c:v>
                </c:pt>
                <c:pt idx="299">
                  <c:v>2.6062965393066399E-2</c:v>
                </c:pt>
                <c:pt idx="300">
                  <c:v>2.60519981384278E-2</c:v>
                </c:pt>
                <c:pt idx="301">
                  <c:v>2.5794029235839899E-2</c:v>
                </c:pt>
                <c:pt idx="302">
                  <c:v>2.56409645080567E-2</c:v>
                </c:pt>
                <c:pt idx="303">
                  <c:v>2.5843620300293E-2</c:v>
                </c:pt>
                <c:pt idx="304">
                  <c:v>2.5382518768310599E-2</c:v>
                </c:pt>
                <c:pt idx="305">
                  <c:v>2.51421928405762E-2</c:v>
                </c:pt>
                <c:pt idx="306">
                  <c:v>2.5215625762939502E-2</c:v>
                </c:pt>
                <c:pt idx="307">
                  <c:v>2.5281906127929701E-2</c:v>
                </c:pt>
                <c:pt idx="308">
                  <c:v>2.5063037872314502E-2</c:v>
                </c:pt>
                <c:pt idx="309">
                  <c:v>2.4981021881103498E-2</c:v>
                </c:pt>
                <c:pt idx="310">
                  <c:v>2.4879932403564502E-2</c:v>
                </c:pt>
                <c:pt idx="311">
                  <c:v>2.4947166442871101E-2</c:v>
                </c:pt>
                <c:pt idx="312">
                  <c:v>2.47802734375E-2</c:v>
                </c:pt>
                <c:pt idx="313">
                  <c:v>2.4672031402587901E-2</c:v>
                </c:pt>
                <c:pt idx="314">
                  <c:v>2.4696826934814502E-2</c:v>
                </c:pt>
                <c:pt idx="315">
                  <c:v>2.4740219116211E-2</c:v>
                </c:pt>
                <c:pt idx="316">
                  <c:v>2.4808406829834002E-2</c:v>
                </c:pt>
                <c:pt idx="317">
                  <c:v>2.4707794189453101E-2</c:v>
                </c:pt>
                <c:pt idx="318">
                  <c:v>2.47302055358887E-2</c:v>
                </c:pt>
                <c:pt idx="319">
                  <c:v>2.4559974670410201E-2</c:v>
                </c:pt>
                <c:pt idx="320">
                  <c:v>2.46491432189942E-2</c:v>
                </c:pt>
                <c:pt idx="321">
                  <c:v>2.4771690368652399E-2</c:v>
                </c:pt>
                <c:pt idx="322">
                  <c:v>2.45966911315918E-2</c:v>
                </c:pt>
                <c:pt idx="323">
                  <c:v>2.4723052978515601E-2</c:v>
                </c:pt>
                <c:pt idx="324">
                  <c:v>2.4767875671386701E-2</c:v>
                </c:pt>
                <c:pt idx="325">
                  <c:v>2.4645805358886701E-2</c:v>
                </c:pt>
                <c:pt idx="326">
                  <c:v>2.4629116058349599E-2</c:v>
                </c:pt>
                <c:pt idx="327">
                  <c:v>2.48260498046875E-2</c:v>
                </c:pt>
                <c:pt idx="328">
                  <c:v>2.4691104888915998E-2</c:v>
                </c:pt>
                <c:pt idx="329">
                  <c:v>2.4652004241943401E-2</c:v>
                </c:pt>
                <c:pt idx="330">
                  <c:v>2.4543762207031299E-2</c:v>
                </c:pt>
                <c:pt idx="331">
                  <c:v>2.4562835693359399E-2</c:v>
                </c:pt>
                <c:pt idx="332">
                  <c:v>2.45404243469238E-2</c:v>
                </c:pt>
                <c:pt idx="333">
                  <c:v>2.4518013000488299E-2</c:v>
                </c:pt>
                <c:pt idx="334">
                  <c:v>2.4499416351318401E-2</c:v>
                </c:pt>
                <c:pt idx="335">
                  <c:v>2.4464607238769601E-2</c:v>
                </c:pt>
                <c:pt idx="336">
                  <c:v>2.4494171142578101E-2</c:v>
                </c:pt>
                <c:pt idx="337">
                  <c:v>2.43678092956543E-2</c:v>
                </c:pt>
                <c:pt idx="338">
                  <c:v>2.42919921875E-2</c:v>
                </c:pt>
                <c:pt idx="339">
                  <c:v>2.4336338043212901E-2</c:v>
                </c:pt>
                <c:pt idx="340">
                  <c:v>2.42047309875488E-2</c:v>
                </c:pt>
                <c:pt idx="341">
                  <c:v>2.42061614990235E-2</c:v>
                </c:pt>
                <c:pt idx="342">
                  <c:v>2.4248600006103498E-2</c:v>
                </c:pt>
                <c:pt idx="343">
                  <c:v>2.4085521697998099E-2</c:v>
                </c:pt>
                <c:pt idx="344">
                  <c:v>2.39362716674805E-2</c:v>
                </c:pt>
                <c:pt idx="345">
                  <c:v>2.4015426635742201E-2</c:v>
                </c:pt>
                <c:pt idx="346">
                  <c:v>2.3916244506836E-2</c:v>
                </c:pt>
                <c:pt idx="347">
                  <c:v>2.3822784423828101E-2</c:v>
                </c:pt>
                <c:pt idx="348">
                  <c:v>2.3827552795410201E-2</c:v>
                </c:pt>
                <c:pt idx="349">
                  <c:v>2.36611366271973E-2</c:v>
                </c:pt>
                <c:pt idx="350">
                  <c:v>2.3672103881836E-2</c:v>
                </c:pt>
                <c:pt idx="351">
                  <c:v>2.3625373840332101E-2</c:v>
                </c:pt>
                <c:pt idx="352">
                  <c:v>2.34570503234863E-2</c:v>
                </c:pt>
                <c:pt idx="353">
                  <c:v>2.3430347442627002E-2</c:v>
                </c:pt>
                <c:pt idx="354">
                  <c:v>2.3245811462402399E-2</c:v>
                </c:pt>
                <c:pt idx="355">
                  <c:v>2.3196220397949201E-2</c:v>
                </c:pt>
                <c:pt idx="356">
                  <c:v>2.3149013519287099E-2</c:v>
                </c:pt>
                <c:pt idx="357">
                  <c:v>2.3058414459228498E-2</c:v>
                </c:pt>
                <c:pt idx="358">
                  <c:v>2.3085117340087901E-2</c:v>
                </c:pt>
                <c:pt idx="359">
                  <c:v>2.2930622100830099E-2</c:v>
                </c:pt>
                <c:pt idx="360">
                  <c:v>2.2908210754394601E-2</c:v>
                </c:pt>
                <c:pt idx="361">
                  <c:v>2.28581428527832E-2</c:v>
                </c:pt>
                <c:pt idx="362">
                  <c:v>2.2798538208007799E-2</c:v>
                </c:pt>
                <c:pt idx="363">
                  <c:v>2.2815704345703101E-2</c:v>
                </c:pt>
                <c:pt idx="364">
                  <c:v>2.27112770080567E-2</c:v>
                </c:pt>
                <c:pt idx="365">
                  <c:v>2.2620677947998099E-2</c:v>
                </c:pt>
                <c:pt idx="366">
                  <c:v>2.2738456726074201E-2</c:v>
                </c:pt>
                <c:pt idx="367">
                  <c:v>2.25872993469238E-2</c:v>
                </c:pt>
                <c:pt idx="368">
                  <c:v>2.2634506225586E-2</c:v>
                </c:pt>
                <c:pt idx="369">
                  <c:v>2.2535800933837901E-2</c:v>
                </c:pt>
                <c:pt idx="370">
                  <c:v>2.2459506988525401E-2</c:v>
                </c:pt>
                <c:pt idx="371">
                  <c:v>2.2474288940429701E-2</c:v>
                </c:pt>
                <c:pt idx="372">
                  <c:v>2.24204063415528E-2</c:v>
                </c:pt>
                <c:pt idx="373">
                  <c:v>2.2345542907714899E-2</c:v>
                </c:pt>
                <c:pt idx="374">
                  <c:v>2.23746299743653E-2</c:v>
                </c:pt>
                <c:pt idx="375">
                  <c:v>2.23641395568848E-2</c:v>
                </c:pt>
                <c:pt idx="376">
                  <c:v>2.22735404968262E-2</c:v>
                </c:pt>
                <c:pt idx="377">
                  <c:v>2.2330760955810599E-2</c:v>
                </c:pt>
                <c:pt idx="378">
                  <c:v>2.2282600402832101E-2</c:v>
                </c:pt>
                <c:pt idx="379">
                  <c:v>2.2330284118652399E-2</c:v>
                </c:pt>
                <c:pt idx="380">
                  <c:v>2.2230148315429701E-2</c:v>
                </c:pt>
                <c:pt idx="381">
                  <c:v>2.2121429443359399E-2</c:v>
                </c:pt>
                <c:pt idx="382">
                  <c:v>2.2188186645507799E-2</c:v>
                </c:pt>
                <c:pt idx="383">
                  <c:v>2.22783088684082E-2</c:v>
                </c:pt>
                <c:pt idx="384">
                  <c:v>2.21858024597168E-2</c:v>
                </c:pt>
                <c:pt idx="385">
                  <c:v>2.2063255310058601E-2</c:v>
                </c:pt>
                <c:pt idx="386">
                  <c:v>2.22067832946778E-2</c:v>
                </c:pt>
                <c:pt idx="387">
                  <c:v>2.2245883941650401E-2</c:v>
                </c:pt>
                <c:pt idx="388">
                  <c:v>2.20847129821778E-2</c:v>
                </c:pt>
                <c:pt idx="389">
                  <c:v>2.21009254455567E-2</c:v>
                </c:pt>
                <c:pt idx="390">
                  <c:v>2.2205352783203101E-2</c:v>
                </c:pt>
                <c:pt idx="391">
                  <c:v>2.2173881530761701E-2</c:v>
                </c:pt>
                <c:pt idx="392">
                  <c:v>2.2088527679443401E-2</c:v>
                </c:pt>
                <c:pt idx="393">
                  <c:v>2.18510627746582E-2</c:v>
                </c:pt>
                <c:pt idx="394">
                  <c:v>2.2194385528564502E-2</c:v>
                </c:pt>
                <c:pt idx="395">
                  <c:v>2.21400260925293E-2</c:v>
                </c:pt>
                <c:pt idx="396">
                  <c:v>2.2156715393066399E-2</c:v>
                </c:pt>
                <c:pt idx="397">
                  <c:v>2.22363471984863E-2</c:v>
                </c:pt>
                <c:pt idx="398">
                  <c:v>2.2260665893554701E-2</c:v>
                </c:pt>
                <c:pt idx="399">
                  <c:v>2.2156715393066399E-2</c:v>
                </c:pt>
                <c:pt idx="400">
                  <c:v>2.1964550018310599E-2</c:v>
                </c:pt>
                <c:pt idx="401">
                  <c:v>2.22530364990235E-2</c:v>
                </c:pt>
                <c:pt idx="402">
                  <c:v>2.2299766540527399E-2</c:v>
                </c:pt>
                <c:pt idx="403">
                  <c:v>2.2402763366699201E-2</c:v>
                </c:pt>
                <c:pt idx="404">
                  <c:v>2.2382259368896502E-2</c:v>
                </c:pt>
                <c:pt idx="405">
                  <c:v>2.2377967834472701E-2</c:v>
                </c:pt>
                <c:pt idx="406">
                  <c:v>2.2267341613769601E-2</c:v>
                </c:pt>
                <c:pt idx="407">
                  <c:v>2.2426605224609399E-2</c:v>
                </c:pt>
                <c:pt idx="408">
                  <c:v>2.2396564483642599E-2</c:v>
                </c:pt>
                <c:pt idx="409">
                  <c:v>2.24308967590332E-2</c:v>
                </c:pt>
                <c:pt idx="410">
                  <c:v>2.2572517395019601E-2</c:v>
                </c:pt>
                <c:pt idx="411">
                  <c:v>2.25281715393067E-2</c:v>
                </c:pt>
                <c:pt idx="412">
                  <c:v>2.2555828094482401E-2</c:v>
                </c:pt>
                <c:pt idx="413">
                  <c:v>2.2601604461669901E-2</c:v>
                </c:pt>
                <c:pt idx="414">
                  <c:v>2.2449493408203101E-2</c:v>
                </c:pt>
                <c:pt idx="415">
                  <c:v>2.25167274475098E-2</c:v>
                </c:pt>
                <c:pt idx="416">
                  <c:v>2.2646903991699201E-2</c:v>
                </c:pt>
                <c:pt idx="417">
                  <c:v>2.2592544555664101E-2</c:v>
                </c:pt>
                <c:pt idx="418">
                  <c:v>2.2656917572021502E-2</c:v>
                </c:pt>
                <c:pt idx="419">
                  <c:v>2.2673606872558601E-2</c:v>
                </c:pt>
                <c:pt idx="420">
                  <c:v>2.27866172790528E-2</c:v>
                </c:pt>
                <c:pt idx="421">
                  <c:v>2.2762775421142599E-2</c:v>
                </c:pt>
                <c:pt idx="422">
                  <c:v>2.27570533752442E-2</c:v>
                </c:pt>
                <c:pt idx="423">
                  <c:v>2.2696495056152399E-2</c:v>
                </c:pt>
                <c:pt idx="424">
                  <c:v>2.2673606872558601E-2</c:v>
                </c:pt>
                <c:pt idx="425">
                  <c:v>2.2753715515136701E-2</c:v>
                </c:pt>
                <c:pt idx="426">
                  <c:v>2.27971076965332E-2</c:v>
                </c:pt>
                <c:pt idx="427">
                  <c:v>2.28381156921387E-2</c:v>
                </c:pt>
                <c:pt idx="428">
                  <c:v>2.28009223937988E-2</c:v>
                </c:pt>
                <c:pt idx="429">
                  <c:v>2.27398872375488E-2</c:v>
                </c:pt>
                <c:pt idx="430">
                  <c:v>2.28009223937988E-2</c:v>
                </c:pt>
                <c:pt idx="431">
                  <c:v>2.2782802581787099E-2</c:v>
                </c:pt>
                <c:pt idx="432">
                  <c:v>2.2962093353271502E-2</c:v>
                </c:pt>
                <c:pt idx="433">
                  <c:v>2.3056983947753899E-2</c:v>
                </c:pt>
                <c:pt idx="434">
                  <c:v>2.33254432678223E-2</c:v>
                </c:pt>
                <c:pt idx="435">
                  <c:v>2.3486614227294901E-2</c:v>
                </c:pt>
                <c:pt idx="436">
                  <c:v>2.3665428161621101E-2</c:v>
                </c:pt>
                <c:pt idx="437">
                  <c:v>2.39100456237793E-2</c:v>
                </c:pt>
                <c:pt idx="438">
                  <c:v>2.30317115783692E-2</c:v>
                </c:pt>
                <c:pt idx="439">
                  <c:v>2.0790576934814502E-2</c:v>
                </c:pt>
                <c:pt idx="440">
                  <c:v>1.9247055053711E-2</c:v>
                </c:pt>
                <c:pt idx="441">
                  <c:v>2.0229816436767599E-2</c:v>
                </c:pt>
                <c:pt idx="442">
                  <c:v>2.0455837249755901E-2</c:v>
                </c:pt>
                <c:pt idx="443">
                  <c:v>2.0102500915527399E-2</c:v>
                </c:pt>
                <c:pt idx="444">
                  <c:v>2.1009922027587901E-2</c:v>
                </c:pt>
                <c:pt idx="445">
                  <c:v>2.32434272766113E-2</c:v>
                </c:pt>
                <c:pt idx="446">
                  <c:v>2.30774879455567E-2</c:v>
                </c:pt>
                <c:pt idx="447">
                  <c:v>2.2559165954589899E-2</c:v>
                </c:pt>
                <c:pt idx="448">
                  <c:v>2.2131919860839899E-2</c:v>
                </c:pt>
                <c:pt idx="449">
                  <c:v>2.1696090698242201E-2</c:v>
                </c:pt>
                <c:pt idx="450">
                  <c:v>2.14338302612305E-2</c:v>
                </c:pt>
                <c:pt idx="451">
                  <c:v>2.11853981018067E-2</c:v>
                </c:pt>
                <c:pt idx="452">
                  <c:v>2.12607383728028E-2</c:v>
                </c:pt>
                <c:pt idx="453">
                  <c:v>2.10628509521485E-2</c:v>
                </c:pt>
                <c:pt idx="454">
                  <c:v>2.0922183990478498E-2</c:v>
                </c:pt>
                <c:pt idx="455">
                  <c:v>2.0852088928222701E-2</c:v>
                </c:pt>
                <c:pt idx="456">
                  <c:v>2.08325386047363E-2</c:v>
                </c:pt>
                <c:pt idx="457">
                  <c:v>2.0671844482421899E-2</c:v>
                </c:pt>
                <c:pt idx="458">
                  <c:v>2.0524978637695299E-2</c:v>
                </c:pt>
                <c:pt idx="459">
                  <c:v>2.0530223846435599E-2</c:v>
                </c:pt>
                <c:pt idx="460">
                  <c:v>2.0429611206054701E-2</c:v>
                </c:pt>
                <c:pt idx="461">
                  <c:v>2.0327091217040998E-2</c:v>
                </c:pt>
                <c:pt idx="462">
                  <c:v>2.0331382751464899E-2</c:v>
                </c:pt>
                <c:pt idx="463">
                  <c:v>2.01458930969238E-2</c:v>
                </c:pt>
                <c:pt idx="464">
                  <c:v>1.9998550415039101E-2</c:v>
                </c:pt>
                <c:pt idx="465">
                  <c:v>2.03595161437988E-2</c:v>
                </c:pt>
                <c:pt idx="466">
                  <c:v>1.9981384277343799E-2</c:v>
                </c:pt>
                <c:pt idx="467">
                  <c:v>1.8817901611328101E-2</c:v>
                </c:pt>
                <c:pt idx="468">
                  <c:v>1.9364833831787099E-2</c:v>
                </c:pt>
                <c:pt idx="469">
                  <c:v>1.9742488861084002E-2</c:v>
                </c:pt>
                <c:pt idx="470">
                  <c:v>1.9748210906982401E-2</c:v>
                </c:pt>
                <c:pt idx="471">
                  <c:v>1.9660949707031299E-2</c:v>
                </c:pt>
                <c:pt idx="472">
                  <c:v>1.9701957702636701E-2</c:v>
                </c:pt>
                <c:pt idx="473">
                  <c:v>1.9675254821777399E-2</c:v>
                </c:pt>
                <c:pt idx="474">
                  <c:v>1.9621372222900401E-2</c:v>
                </c:pt>
                <c:pt idx="475">
                  <c:v>1.9542694091796899E-2</c:v>
                </c:pt>
                <c:pt idx="476">
                  <c:v>1.9569873809814502E-2</c:v>
                </c:pt>
                <c:pt idx="477">
                  <c:v>1.9477844238281299E-2</c:v>
                </c:pt>
                <c:pt idx="478">
                  <c:v>1.9446372985839899E-2</c:v>
                </c:pt>
                <c:pt idx="479">
                  <c:v>1.9471645355224599E-2</c:v>
                </c:pt>
                <c:pt idx="480">
                  <c:v>1.9370079040527399E-2</c:v>
                </c:pt>
                <c:pt idx="481">
                  <c:v>1.9425868988037099E-2</c:v>
                </c:pt>
                <c:pt idx="482">
                  <c:v>1.9416332244873099E-2</c:v>
                </c:pt>
                <c:pt idx="483">
                  <c:v>1.9265651702880901E-2</c:v>
                </c:pt>
                <c:pt idx="484">
                  <c:v>1.9290447235107401E-2</c:v>
                </c:pt>
                <c:pt idx="485">
                  <c:v>1.9315242767334002E-2</c:v>
                </c:pt>
                <c:pt idx="486">
                  <c:v>1.9372463226318401E-2</c:v>
                </c:pt>
                <c:pt idx="487">
                  <c:v>1.93181037902832E-2</c:v>
                </c:pt>
                <c:pt idx="488">
                  <c:v>1.9309997558593799E-2</c:v>
                </c:pt>
                <c:pt idx="489">
                  <c:v>1.92761421203613E-2</c:v>
                </c:pt>
                <c:pt idx="490">
                  <c:v>1.9327163696289101E-2</c:v>
                </c:pt>
                <c:pt idx="491">
                  <c:v>1.9254207611084002E-2</c:v>
                </c:pt>
                <c:pt idx="492">
                  <c:v>1.9172191619873099E-2</c:v>
                </c:pt>
                <c:pt idx="493">
                  <c:v>1.9189834594726601E-2</c:v>
                </c:pt>
                <c:pt idx="494">
                  <c:v>1.91607475280762E-2</c:v>
                </c:pt>
                <c:pt idx="495">
                  <c:v>1.9153118133544901E-2</c:v>
                </c:pt>
                <c:pt idx="496">
                  <c:v>1.8990039825439502E-2</c:v>
                </c:pt>
                <c:pt idx="497">
                  <c:v>1.8983840942382799E-2</c:v>
                </c:pt>
                <c:pt idx="498">
                  <c:v>1.9035339355468799E-2</c:v>
                </c:pt>
                <c:pt idx="499">
                  <c:v>1.8951416015625E-2</c:v>
                </c:pt>
                <c:pt idx="500">
                  <c:v>1.88899040222168E-2</c:v>
                </c:pt>
                <c:pt idx="501">
                  <c:v>1.8891811370849599E-2</c:v>
                </c:pt>
                <c:pt idx="502">
                  <c:v>1.88488960266113E-2</c:v>
                </c:pt>
                <c:pt idx="503">
                  <c:v>1.88288688659668E-2</c:v>
                </c:pt>
                <c:pt idx="504">
                  <c:v>1.87735557556153E-2</c:v>
                </c:pt>
                <c:pt idx="505">
                  <c:v>1.86924934387207E-2</c:v>
                </c:pt>
                <c:pt idx="506">
                  <c:v>1.8652915954589899E-2</c:v>
                </c:pt>
                <c:pt idx="507">
                  <c:v>1.8718719482421899E-2</c:v>
                </c:pt>
                <c:pt idx="508">
                  <c:v>1.8705844879150401E-2</c:v>
                </c:pt>
                <c:pt idx="509">
                  <c:v>1.8693923950195299E-2</c:v>
                </c:pt>
                <c:pt idx="510">
                  <c:v>1.8681526184082101E-2</c:v>
                </c:pt>
                <c:pt idx="511">
                  <c:v>1.8632411956787099E-2</c:v>
                </c:pt>
                <c:pt idx="512">
                  <c:v>1.8693447113037099E-2</c:v>
                </c:pt>
                <c:pt idx="513">
                  <c:v>1.8740177154540998E-2</c:v>
                </c:pt>
                <c:pt idx="514">
                  <c:v>1.8700122833252002E-2</c:v>
                </c:pt>
                <c:pt idx="515">
                  <c:v>1.8727302551269601E-2</c:v>
                </c:pt>
                <c:pt idx="516">
                  <c:v>1.8776416778564502E-2</c:v>
                </c:pt>
                <c:pt idx="517">
                  <c:v>1.8736839294433601E-2</c:v>
                </c:pt>
                <c:pt idx="518">
                  <c:v>1.8686294555664101E-2</c:v>
                </c:pt>
                <c:pt idx="519">
                  <c:v>1.8708705902099599E-2</c:v>
                </c:pt>
                <c:pt idx="520">
                  <c:v>1.8719196319580099E-2</c:v>
                </c:pt>
                <c:pt idx="521">
                  <c:v>1.8714427947998099E-2</c:v>
                </c:pt>
                <c:pt idx="522">
                  <c:v>1.8745899200439502E-2</c:v>
                </c:pt>
                <c:pt idx="523">
                  <c:v>1.86309814453125E-2</c:v>
                </c:pt>
                <c:pt idx="524">
                  <c:v>1.86676979064942E-2</c:v>
                </c:pt>
                <c:pt idx="525">
                  <c:v>1.86457633972168E-2</c:v>
                </c:pt>
                <c:pt idx="526">
                  <c:v>1.8538475036621101E-2</c:v>
                </c:pt>
                <c:pt idx="527">
                  <c:v>1.8472194671630901E-2</c:v>
                </c:pt>
                <c:pt idx="528">
                  <c:v>1.84741020202637E-2</c:v>
                </c:pt>
                <c:pt idx="529">
                  <c:v>1.8357753753662099E-2</c:v>
                </c:pt>
                <c:pt idx="530">
                  <c:v>1.82995796203613E-2</c:v>
                </c:pt>
                <c:pt idx="531">
                  <c:v>1.8252372741699201E-2</c:v>
                </c:pt>
                <c:pt idx="532">
                  <c:v>1.8236637115478498E-2</c:v>
                </c:pt>
                <c:pt idx="533">
                  <c:v>1.8154144287109399E-2</c:v>
                </c:pt>
                <c:pt idx="534">
                  <c:v>1.8074989318847701E-2</c:v>
                </c:pt>
                <c:pt idx="535">
                  <c:v>1.7993450164794901E-2</c:v>
                </c:pt>
                <c:pt idx="536">
                  <c:v>1.7987728118896502E-2</c:v>
                </c:pt>
                <c:pt idx="537">
                  <c:v>1.7909049987793E-2</c:v>
                </c:pt>
                <c:pt idx="538">
                  <c:v>1.78933143615723E-2</c:v>
                </c:pt>
                <c:pt idx="539">
                  <c:v>1.7819881439209002E-2</c:v>
                </c:pt>
                <c:pt idx="540">
                  <c:v>1.7852783203125E-2</c:v>
                </c:pt>
                <c:pt idx="541">
                  <c:v>1.7864704132080099E-2</c:v>
                </c:pt>
                <c:pt idx="542">
                  <c:v>1.7803192138671899E-2</c:v>
                </c:pt>
                <c:pt idx="543">
                  <c:v>1.7743110656738299E-2</c:v>
                </c:pt>
                <c:pt idx="544">
                  <c:v>1.7804145812988299E-2</c:v>
                </c:pt>
                <c:pt idx="545">
                  <c:v>1.78112983703613E-2</c:v>
                </c:pt>
                <c:pt idx="546">
                  <c:v>1.7747402191162099E-2</c:v>
                </c:pt>
                <c:pt idx="547">
                  <c:v>1.776123046875E-2</c:v>
                </c:pt>
                <c:pt idx="548">
                  <c:v>1.7755031585693401E-2</c:v>
                </c:pt>
                <c:pt idx="549">
                  <c:v>1.78074836730957E-2</c:v>
                </c:pt>
                <c:pt idx="550">
                  <c:v>1.7835140228271502E-2</c:v>
                </c:pt>
                <c:pt idx="551">
                  <c:v>1.7890930175781299E-2</c:v>
                </c:pt>
                <c:pt idx="552">
                  <c:v>1.7947673797607401E-2</c:v>
                </c:pt>
                <c:pt idx="553">
                  <c:v>1.79352760314942E-2</c:v>
                </c:pt>
                <c:pt idx="554">
                  <c:v>1.7991065979003899E-2</c:v>
                </c:pt>
                <c:pt idx="555">
                  <c:v>1.7956733703613299E-2</c:v>
                </c:pt>
                <c:pt idx="556">
                  <c:v>1.79595947265625E-2</c:v>
                </c:pt>
                <c:pt idx="557">
                  <c:v>1.7982959747314502E-2</c:v>
                </c:pt>
                <c:pt idx="558">
                  <c:v>1.7945289611816399E-2</c:v>
                </c:pt>
                <c:pt idx="559">
                  <c:v>1.7967224121093799E-2</c:v>
                </c:pt>
                <c:pt idx="560">
                  <c:v>1.79805755615235E-2</c:v>
                </c:pt>
                <c:pt idx="561">
                  <c:v>1.7936229705810599E-2</c:v>
                </c:pt>
                <c:pt idx="562">
                  <c:v>1.7913818359375E-2</c:v>
                </c:pt>
                <c:pt idx="563">
                  <c:v>1.79142951965332E-2</c:v>
                </c:pt>
                <c:pt idx="564">
                  <c:v>1.7738342285156299E-2</c:v>
                </c:pt>
                <c:pt idx="565">
                  <c:v>1.7814159393310599E-2</c:v>
                </c:pt>
                <c:pt idx="566">
                  <c:v>1.7855644226074201E-2</c:v>
                </c:pt>
                <c:pt idx="567">
                  <c:v>1.7659187316894601E-2</c:v>
                </c:pt>
                <c:pt idx="568">
                  <c:v>1.7628669738769601E-2</c:v>
                </c:pt>
                <c:pt idx="569">
                  <c:v>1.7564773559570299E-2</c:v>
                </c:pt>
                <c:pt idx="570">
                  <c:v>1.7537117004394601E-2</c:v>
                </c:pt>
                <c:pt idx="571">
                  <c:v>1.7577171325683601E-2</c:v>
                </c:pt>
                <c:pt idx="572">
                  <c:v>1.7541408538818401E-2</c:v>
                </c:pt>
                <c:pt idx="573">
                  <c:v>1.75118446350098E-2</c:v>
                </c:pt>
                <c:pt idx="574">
                  <c:v>1.7453670501709002E-2</c:v>
                </c:pt>
                <c:pt idx="575">
                  <c:v>1.7451286315918E-2</c:v>
                </c:pt>
                <c:pt idx="576">
                  <c:v>1.7347812652587901E-2</c:v>
                </c:pt>
                <c:pt idx="577">
                  <c:v>1.7396926879882799E-2</c:v>
                </c:pt>
                <c:pt idx="578">
                  <c:v>1.7404079437255901E-2</c:v>
                </c:pt>
                <c:pt idx="579">
                  <c:v>1.73239707946778E-2</c:v>
                </c:pt>
                <c:pt idx="580">
                  <c:v>1.7368316650390601E-2</c:v>
                </c:pt>
                <c:pt idx="581">
                  <c:v>1.7372131347656299E-2</c:v>
                </c:pt>
                <c:pt idx="582">
                  <c:v>1.7403125762939502E-2</c:v>
                </c:pt>
                <c:pt idx="583">
                  <c:v>1.7474651336669901E-2</c:v>
                </c:pt>
                <c:pt idx="584">
                  <c:v>1.7397403717040998E-2</c:v>
                </c:pt>
                <c:pt idx="585">
                  <c:v>1.7438411712646502E-2</c:v>
                </c:pt>
                <c:pt idx="586">
                  <c:v>1.7385482788086E-2</c:v>
                </c:pt>
                <c:pt idx="587">
                  <c:v>1.7455101013183601E-2</c:v>
                </c:pt>
                <c:pt idx="588">
                  <c:v>1.7504215240478498E-2</c:v>
                </c:pt>
                <c:pt idx="589">
                  <c:v>1.75223350524903E-2</c:v>
                </c:pt>
                <c:pt idx="590">
                  <c:v>1.74612998962403E-2</c:v>
                </c:pt>
                <c:pt idx="591">
                  <c:v>1.74508094787598E-2</c:v>
                </c:pt>
                <c:pt idx="592">
                  <c:v>1.7508983612060599E-2</c:v>
                </c:pt>
                <c:pt idx="593">
                  <c:v>1.7634391784668E-2</c:v>
                </c:pt>
                <c:pt idx="594">
                  <c:v>1.75843238830567E-2</c:v>
                </c:pt>
                <c:pt idx="595">
                  <c:v>1.7587661743164101E-2</c:v>
                </c:pt>
                <c:pt idx="596">
                  <c:v>1.76186561584473E-2</c:v>
                </c:pt>
                <c:pt idx="597">
                  <c:v>1.7590522766113299E-2</c:v>
                </c:pt>
                <c:pt idx="598">
                  <c:v>1.75018310546875E-2</c:v>
                </c:pt>
                <c:pt idx="599">
                  <c:v>1.75232887268067E-2</c:v>
                </c:pt>
                <c:pt idx="600">
                  <c:v>1.7442226409912099E-2</c:v>
                </c:pt>
                <c:pt idx="601">
                  <c:v>1.7574787139892599E-2</c:v>
                </c:pt>
                <c:pt idx="602">
                  <c:v>1.7462730407714899E-2</c:v>
                </c:pt>
                <c:pt idx="603">
                  <c:v>1.7419815063476601E-2</c:v>
                </c:pt>
                <c:pt idx="604">
                  <c:v>1.7381668090820299E-2</c:v>
                </c:pt>
                <c:pt idx="605">
                  <c:v>1.74775123596192E-2</c:v>
                </c:pt>
                <c:pt idx="606">
                  <c:v>1.7464160919189502E-2</c:v>
                </c:pt>
                <c:pt idx="607">
                  <c:v>1.73444747924805E-2</c:v>
                </c:pt>
                <c:pt idx="608">
                  <c:v>1.73745155334473E-2</c:v>
                </c:pt>
                <c:pt idx="609">
                  <c:v>1.7270565032959002E-2</c:v>
                </c:pt>
                <c:pt idx="610">
                  <c:v>1.72839164733887E-2</c:v>
                </c:pt>
                <c:pt idx="611">
                  <c:v>1.7233848571777399E-2</c:v>
                </c:pt>
                <c:pt idx="612">
                  <c:v>1.7210006713867201E-2</c:v>
                </c:pt>
                <c:pt idx="613">
                  <c:v>1.71875953674317E-2</c:v>
                </c:pt>
                <c:pt idx="614">
                  <c:v>1.7151832580566399E-2</c:v>
                </c:pt>
                <c:pt idx="615">
                  <c:v>1.70645713806153E-2</c:v>
                </c:pt>
                <c:pt idx="616">
                  <c:v>1.7152786254882799E-2</c:v>
                </c:pt>
                <c:pt idx="617">
                  <c:v>1.7169952392578101E-2</c:v>
                </c:pt>
                <c:pt idx="618">
                  <c:v>1.7076969146728498E-2</c:v>
                </c:pt>
                <c:pt idx="619">
                  <c:v>1.7046928405761701E-2</c:v>
                </c:pt>
                <c:pt idx="620">
                  <c:v>1.7079353332519601E-2</c:v>
                </c:pt>
                <c:pt idx="621">
                  <c:v>1.7098903656005901E-2</c:v>
                </c:pt>
                <c:pt idx="622">
                  <c:v>1.70698165893555E-2</c:v>
                </c:pt>
                <c:pt idx="623">
                  <c:v>1.71351432800293E-2</c:v>
                </c:pt>
                <c:pt idx="624">
                  <c:v>1.71871185302735E-2</c:v>
                </c:pt>
                <c:pt idx="625">
                  <c:v>1.7167568206787099E-2</c:v>
                </c:pt>
                <c:pt idx="626">
                  <c:v>1.7123699188232401E-2</c:v>
                </c:pt>
                <c:pt idx="627">
                  <c:v>1.7093181610107401E-2</c:v>
                </c:pt>
                <c:pt idx="628">
                  <c:v>1.71570777893067E-2</c:v>
                </c:pt>
                <c:pt idx="629">
                  <c:v>1.7167091369628899E-2</c:v>
                </c:pt>
                <c:pt idx="630">
                  <c:v>1.7223834991455099E-2</c:v>
                </c:pt>
                <c:pt idx="631">
                  <c:v>1.71761512756348E-2</c:v>
                </c:pt>
                <c:pt idx="632">
                  <c:v>1.7158031463623099E-2</c:v>
                </c:pt>
                <c:pt idx="633">
                  <c:v>1.7107486724853498E-2</c:v>
                </c:pt>
                <c:pt idx="634">
                  <c:v>1.71704292297363E-2</c:v>
                </c:pt>
                <c:pt idx="635">
                  <c:v>1.7168998718261701E-2</c:v>
                </c:pt>
                <c:pt idx="636">
                  <c:v>1.72066688537598E-2</c:v>
                </c:pt>
                <c:pt idx="637">
                  <c:v>1.7174720764160201E-2</c:v>
                </c:pt>
                <c:pt idx="638">
                  <c:v>1.7189979553222701E-2</c:v>
                </c:pt>
                <c:pt idx="639">
                  <c:v>1.7214298248290998E-2</c:v>
                </c:pt>
                <c:pt idx="640">
                  <c:v>1.71160697937012E-2</c:v>
                </c:pt>
                <c:pt idx="641">
                  <c:v>1.7129898071289101E-2</c:v>
                </c:pt>
                <c:pt idx="642">
                  <c:v>1.7131805419921899E-2</c:v>
                </c:pt>
                <c:pt idx="643">
                  <c:v>1.71866416931153E-2</c:v>
                </c:pt>
                <c:pt idx="644">
                  <c:v>1.7106533050537099E-2</c:v>
                </c:pt>
                <c:pt idx="645">
                  <c:v>1.6996860504150401E-2</c:v>
                </c:pt>
                <c:pt idx="646">
                  <c:v>1.70044898986817E-2</c:v>
                </c:pt>
                <c:pt idx="647">
                  <c:v>1.69835090637207E-2</c:v>
                </c:pt>
                <c:pt idx="648">
                  <c:v>1.7066478729248099E-2</c:v>
                </c:pt>
                <c:pt idx="649">
                  <c:v>1.7010688781738299E-2</c:v>
                </c:pt>
                <c:pt idx="650">
                  <c:v>1.70345306396485E-2</c:v>
                </c:pt>
                <c:pt idx="651">
                  <c:v>1.7030239105224599E-2</c:v>
                </c:pt>
                <c:pt idx="652">
                  <c:v>1.6924858093261701E-2</c:v>
                </c:pt>
                <c:pt idx="653">
                  <c:v>1.70130729675293E-2</c:v>
                </c:pt>
                <c:pt idx="654">
                  <c:v>1.6960620880127002E-2</c:v>
                </c:pt>
                <c:pt idx="655">
                  <c:v>1.6944885253906299E-2</c:v>
                </c:pt>
                <c:pt idx="656">
                  <c:v>1.69830322265625E-2</c:v>
                </c:pt>
                <c:pt idx="657">
                  <c:v>1.69987678527832E-2</c:v>
                </c:pt>
                <c:pt idx="658">
                  <c:v>1.6869544982910201E-2</c:v>
                </c:pt>
                <c:pt idx="659">
                  <c:v>1.69167518615723E-2</c:v>
                </c:pt>
                <c:pt idx="660">
                  <c:v>1.6919612884521502E-2</c:v>
                </c:pt>
                <c:pt idx="661">
                  <c:v>1.6920089721679701E-2</c:v>
                </c:pt>
                <c:pt idx="662">
                  <c:v>1.6909599304199201E-2</c:v>
                </c:pt>
                <c:pt idx="663">
                  <c:v>1.69577598571778E-2</c:v>
                </c:pt>
                <c:pt idx="664">
                  <c:v>1.6976833343505901E-2</c:v>
                </c:pt>
                <c:pt idx="665">
                  <c:v>1.70197486877442E-2</c:v>
                </c:pt>
                <c:pt idx="666">
                  <c:v>1.70345306396485E-2</c:v>
                </c:pt>
                <c:pt idx="667">
                  <c:v>1.7132759094238299E-2</c:v>
                </c:pt>
                <c:pt idx="668">
                  <c:v>1.7178058624267599E-2</c:v>
                </c:pt>
                <c:pt idx="669">
                  <c:v>1.7169952392578101E-2</c:v>
                </c:pt>
                <c:pt idx="670">
                  <c:v>1.7275333404540998E-2</c:v>
                </c:pt>
                <c:pt idx="671">
                  <c:v>1.71971321105957E-2</c:v>
                </c:pt>
                <c:pt idx="672">
                  <c:v>1.7294883728027399E-2</c:v>
                </c:pt>
                <c:pt idx="673">
                  <c:v>1.73492431640625E-2</c:v>
                </c:pt>
                <c:pt idx="674">
                  <c:v>1.7337322235107401E-2</c:v>
                </c:pt>
                <c:pt idx="675">
                  <c:v>1.7403125762939502E-2</c:v>
                </c:pt>
                <c:pt idx="676">
                  <c:v>1.7488956451415998E-2</c:v>
                </c:pt>
                <c:pt idx="677">
                  <c:v>1.74102783203125E-2</c:v>
                </c:pt>
                <c:pt idx="678">
                  <c:v>1.7372131347656299E-2</c:v>
                </c:pt>
                <c:pt idx="679">
                  <c:v>1.7403602600097701E-2</c:v>
                </c:pt>
                <c:pt idx="680">
                  <c:v>1.7387866973877002E-2</c:v>
                </c:pt>
                <c:pt idx="681">
                  <c:v>1.74813270568848E-2</c:v>
                </c:pt>
                <c:pt idx="682">
                  <c:v>1.7325401306152399E-2</c:v>
                </c:pt>
                <c:pt idx="683">
                  <c:v>1.7317771911621101E-2</c:v>
                </c:pt>
                <c:pt idx="684">
                  <c:v>1.7317771911621101E-2</c:v>
                </c:pt>
                <c:pt idx="685">
                  <c:v>1.73144340515137E-2</c:v>
                </c:pt>
                <c:pt idx="686">
                  <c:v>1.7208576202392599E-2</c:v>
                </c:pt>
                <c:pt idx="687">
                  <c:v>1.71856880187988E-2</c:v>
                </c:pt>
                <c:pt idx="688">
                  <c:v>1.7260551452636701E-2</c:v>
                </c:pt>
                <c:pt idx="689">
                  <c:v>1.71761512756348E-2</c:v>
                </c:pt>
                <c:pt idx="690">
                  <c:v>1.72834396362305E-2</c:v>
                </c:pt>
                <c:pt idx="691">
                  <c:v>1.7246246337890601E-2</c:v>
                </c:pt>
                <c:pt idx="692">
                  <c:v>1.7259120941162099E-2</c:v>
                </c:pt>
                <c:pt idx="693">
                  <c:v>1.72324180603028E-2</c:v>
                </c:pt>
                <c:pt idx="694">
                  <c:v>1.7167091369628899E-2</c:v>
                </c:pt>
                <c:pt idx="695">
                  <c:v>1.7172813415527399E-2</c:v>
                </c:pt>
                <c:pt idx="696">
                  <c:v>1.7240524291992201E-2</c:v>
                </c:pt>
                <c:pt idx="697">
                  <c:v>1.7182350158691399E-2</c:v>
                </c:pt>
                <c:pt idx="698">
                  <c:v>1.7179012298584002E-2</c:v>
                </c:pt>
                <c:pt idx="699">
                  <c:v>1.7110824584961E-2</c:v>
                </c:pt>
                <c:pt idx="700">
                  <c:v>1.7114639282226601E-2</c:v>
                </c:pt>
                <c:pt idx="701">
                  <c:v>1.70798301696778E-2</c:v>
                </c:pt>
                <c:pt idx="702">
                  <c:v>1.71046257019043E-2</c:v>
                </c:pt>
                <c:pt idx="703">
                  <c:v>1.7015933990478498E-2</c:v>
                </c:pt>
                <c:pt idx="704">
                  <c:v>1.69062614440918E-2</c:v>
                </c:pt>
                <c:pt idx="705">
                  <c:v>1.6895294189453101E-2</c:v>
                </c:pt>
                <c:pt idx="706">
                  <c:v>1.66687965393067E-2</c:v>
                </c:pt>
                <c:pt idx="707">
                  <c:v>1.66058540344238E-2</c:v>
                </c:pt>
                <c:pt idx="708">
                  <c:v>1.6488075256347701E-2</c:v>
                </c:pt>
                <c:pt idx="709">
                  <c:v>1.63884162902832E-2</c:v>
                </c:pt>
                <c:pt idx="710">
                  <c:v>1.6280174255371101E-2</c:v>
                </c:pt>
                <c:pt idx="711">
                  <c:v>1.6136646270752002E-2</c:v>
                </c:pt>
                <c:pt idx="712">
                  <c:v>1.6058921813964899E-2</c:v>
                </c:pt>
                <c:pt idx="713">
                  <c:v>1.5882015228271502E-2</c:v>
                </c:pt>
                <c:pt idx="714">
                  <c:v>1.59153938293457E-2</c:v>
                </c:pt>
                <c:pt idx="715">
                  <c:v>1.57928466796875E-2</c:v>
                </c:pt>
                <c:pt idx="716">
                  <c:v>1.5790939331054701E-2</c:v>
                </c:pt>
                <c:pt idx="717">
                  <c:v>1.5750408172607401E-2</c:v>
                </c:pt>
                <c:pt idx="718">
                  <c:v>1.58038139343262E-2</c:v>
                </c:pt>
                <c:pt idx="719">
                  <c:v>1.58638954162598E-2</c:v>
                </c:pt>
                <c:pt idx="720">
                  <c:v>1.5924453735351601E-2</c:v>
                </c:pt>
                <c:pt idx="721">
                  <c:v>1.5967845916748099E-2</c:v>
                </c:pt>
                <c:pt idx="722">
                  <c:v>1.6150474548339899E-2</c:v>
                </c:pt>
                <c:pt idx="723">
                  <c:v>1.6335010528564502E-2</c:v>
                </c:pt>
                <c:pt idx="724">
                  <c:v>1.6471385955810599E-2</c:v>
                </c:pt>
                <c:pt idx="725">
                  <c:v>1.66420936584473E-2</c:v>
                </c:pt>
                <c:pt idx="726">
                  <c:v>1.6681671142578101E-2</c:v>
                </c:pt>
                <c:pt idx="727">
                  <c:v>1.6833782196044901E-2</c:v>
                </c:pt>
                <c:pt idx="728">
                  <c:v>1.6992568969726601E-2</c:v>
                </c:pt>
                <c:pt idx="729">
                  <c:v>1.7015457153320299E-2</c:v>
                </c:pt>
                <c:pt idx="730">
                  <c:v>1.7047882080078101E-2</c:v>
                </c:pt>
                <c:pt idx="731">
                  <c:v>1.6970634460449201E-2</c:v>
                </c:pt>
                <c:pt idx="732">
                  <c:v>1.7026901245117201E-2</c:v>
                </c:pt>
                <c:pt idx="733">
                  <c:v>1.7131805419921899E-2</c:v>
                </c:pt>
                <c:pt idx="734">
                  <c:v>1.7144680023193401E-2</c:v>
                </c:pt>
                <c:pt idx="735">
                  <c:v>1.7179012298584002E-2</c:v>
                </c:pt>
                <c:pt idx="736">
                  <c:v>1.71613693237305E-2</c:v>
                </c:pt>
                <c:pt idx="737">
                  <c:v>1.71003341674805E-2</c:v>
                </c:pt>
                <c:pt idx="738">
                  <c:v>1.7284870147705099E-2</c:v>
                </c:pt>
                <c:pt idx="739">
                  <c:v>1.7197608947753899E-2</c:v>
                </c:pt>
                <c:pt idx="740">
                  <c:v>1.7300605773925799E-2</c:v>
                </c:pt>
                <c:pt idx="741">
                  <c:v>1.7206192016601601E-2</c:v>
                </c:pt>
                <c:pt idx="742">
                  <c:v>1.72381401062012E-2</c:v>
                </c:pt>
                <c:pt idx="743">
                  <c:v>1.71151161193848E-2</c:v>
                </c:pt>
                <c:pt idx="744">
                  <c:v>1.7163753509521502E-2</c:v>
                </c:pt>
                <c:pt idx="745">
                  <c:v>1.71871185302735E-2</c:v>
                </c:pt>
                <c:pt idx="746">
                  <c:v>1.7129421234130901E-2</c:v>
                </c:pt>
                <c:pt idx="747">
                  <c:v>1.71265602111817E-2</c:v>
                </c:pt>
                <c:pt idx="748">
                  <c:v>1.7158508300781299E-2</c:v>
                </c:pt>
                <c:pt idx="749">
                  <c:v>1.7084121704101601E-2</c:v>
                </c:pt>
                <c:pt idx="750">
                  <c:v>1.7071723937988299E-2</c:v>
                </c:pt>
                <c:pt idx="751">
                  <c:v>1.71561241149903E-2</c:v>
                </c:pt>
                <c:pt idx="752">
                  <c:v>1.71465873718262E-2</c:v>
                </c:pt>
                <c:pt idx="753">
                  <c:v>1.7125129699707101E-2</c:v>
                </c:pt>
                <c:pt idx="754">
                  <c:v>1.7021656036377002E-2</c:v>
                </c:pt>
                <c:pt idx="755">
                  <c:v>1.6994476318359399E-2</c:v>
                </c:pt>
                <c:pt idx="756">
                  <c:v>1.6991138458252002E-2</c:v>
                </c:pt>
                <c:pt idx="757">
                  <c:v>1.7040252685546899E-2</c:v>
                </c:pt>
                <c:pt idx="758">
                  <c:v>1.6986846923828101E-2</c:v>
                </c:pt>
                <c:pt idx="759">
                  <c:v>1.6972541809082101E-2</c:v>
                </c:pt>
                <c:pt idx="760">
                  <c:v>1.6864299774169901E-2</c:v>
                </c:pt>
                <c:pt idx="761">
                  <c:v>1.7087459564209002E-2</c:v>
                </c:pt>
                <c:pt idx="762">
                  <c:v>1.69682502746582E-2</c:v>
                </c:pt>
                <c:pt idx="763">
                  <c:v>1.6935825347900401E-2</c:v>
                </c:pt>
                <c:pt idx="764">
                  <c:v>1.6971588134765601E-2</c:v>
                </c:pt>
                <c:pt idx="765">
                  <c:v>1.70345306396485E-2</c:v>
                </c:pt>
                <c:pt idx="766">
                  <c:v>1.68042182922363E-2</c:v>
                </c:pt>
                <c:pt idx="767">
                  <c:v>1.70903205871582E-2</c:v>
                </c:pt>
                <c:pt idx="768">
                  <c:v>1.69529914855957E-2</c:v>
                </c:pt>
                <c:pt idx="769">
                  <c:v>1.6984939575195299E-2</c:v>
                </c:pt>
                <c:pt idx="770">
                  <c:v>1.6946315765380901E-2</c:v>
                </c:pt>
                <c:pt idx="771">
                  <c:v>1.6929626464843799E-2</c:v>
                </c:pt>
                <c:pt idx="772">
                  <c:v>1.68514251708985E-2</c:v>
                </c:pt>
                <c:pt idx="773">
                  <c:v>1.7077922821044901E-2</c:v>
                </c:pt>
                <c:pt idx="774">
                  <c:v>1.7081260681152399E-2</c:v>
                </c:pt>
                <c:pt idx="775">
                  <c:v>1.7117023468017599E-2</c:v>
                </c:pt>
                <c:pt idx="776">
                  <c:v>1.7188072204589899E-2</c:v>
                </c:pt>
                <c:pt idx="777">
                  <c:v>1.7005443572998099E-2</c:v>
                </c:pt>
                <c:pt idx="778">
                  <c:v>1.7183780670165998E-2</c:v>
                </c:pt>
                <c:pt idx="779">
                  <c:v>1.72381401062012E-2</c:v>
                </c:pt>
                <c:pt idx="780">
                  <c:v>1.7263412475586E-2</c:v>
                </c:pt>
                <c:pt idx="781">
                  <c:v>1.72181129455567E-2</c:v>
                </c:pt>
                <c:pt idx="782">
                  <c:v>1.7271518707275401E-2</c:v>
                </c:pt>
                <c:pt idx="783">
                  <c:v>1.7472743988037099E-2</c:v>
                </c:pt>
                <c:pt idx="784">
                  <c:v>1.75886154174805E-2</c:v>
                </c:pt>
                <c:pt idx="785">
                  <c:v>1.7574787139892599E-2</c:v>
                </c:pt>
                <c:pt idx="786">
                  <c:v>1.7504215240478498E-2</c:v>
                </c:pt>
                <c:pt idx="787">
                  <c:v>1.7657279968261701E-2</c:v>
                </c:pt>
                <c:pt idx="788">
                  <c:v>1.7717838287353498E-2</c:v>
                </c:pt>
                <c:pt idx="789">
                  <c:v>1.78475379943848E-2</c:v>
                </c:pt>
                <c:pt idx="790">
                  <c:v>1.77364349365235E-2</c:v>
                </c:pt>
                <c:pt idx="791">
                  <c:v>1.7830848693847701E-2</c:v>
                </c:pt>
                <c:pt idx="792">
                  <c:v>1.8078804016113299E-2</c:v>
                </c:pt>
                <c:pt idx="793">
                  <c:v>1.7882347106933601E-2</c:v>
                </c:pt>
                <c:pt idx="794">
                  <c:v>1.81021690368653E-2</c:v>
                </c:pt>
                <c:pt idx="795">
                  <c:v>1.7926216125488299E-2</c:v>
                </c:pt>
                <c:pt idx="796">
                  <c:v>1.7789840698242201E-2</c:v>
                </c:pt>
                <c:pt idx="797">
                  <c:v>1.8028736114502002E-2</c:v>
                </c:pt>
                <c:pt idx="798">
                  <c:v>1.7835617065429701E-2</c:v>
                </c:pt>
                <c:pt idx="799">
                  <c:v>1.7923355102539101E-2</c:v>
                </c:pt>
                <c:pt idx="800">
                  <c:v>1.7972946166992201E-2</c:v>
                </c:pt>
                <c:pt idx="801">
                  <c:v>1.8146038055419901E-2</c:v>
                </c:pt>
                <c:pt idx="802">
                  <c:v>1.7951965332031299E-2</c:v>
                </c:pt>
                <c:pt idx="803">
                  <c:v>1.8115520477294901E-2</c:v>
                </c:pt>
                <c:pt idx="804">
                  <c:v>1.8053531646728498E-2</c:v>
                </c:pt>
                <c:pt idx="805">
                  <c:v>1.7890453338623099E-2</c:v>
                </c:pt>
                <c:pt idx="806">
                  <c:v>1.8000602722168E-2</c:v>
                </c:pt>
                <c:pt idx="807">
                  <c:v>1.76301002502442E-2</c:v>
                </c:pt>
                <c:pt idx="808">
                  <c:v>1.80153846740723E-2</c:v>
                </c:pt>
                <c:pt idx="809">
                  <c:v>1.7636775970459002E-2</c:v>
                </c:pt>
                <c:pt idx="810">
                  <c:v>1.7737865447998099E-2</c:v>
                </c:pt>
                <c:pt idx="811">
                  <c:v>1.77807807922363E-2</c:v>
                </c:pt>
                <c:pt idx="812">
                  <c:v>1.7849445343017599E-2</c:v>
                </c:pt>
                <c:pt idx="813">
                  <c:v>1.74260139465332E-2</c:v>
                </c:pt>
                <c:pt idx="814">
                  <c:v>1.7677783966064502E-2</c:v>
                </c:pt>
                <c:pt idx="815">
                  <c:v>1.7411708831787099E-2</c:v>
                </c:pt>
                <c:pt idx="816">
                  <c:v>1.7235755920410201E-2</c:v>
                </c:pt>
                <c:pt idx="817">
                  <c:v>1.72333717346192E-2</c:v>
                </c:pt>
                <c:pt idx="818">
                  <c:v>1.71971321105957E-2</c:v>
                </c:pt>
                <c:pt idx="819">
                  <c:v>1.6922950744628899E-2</c:v>
                </c:pt>
                <c:pt idx="820">
                  <c:v>1.7072677612304701E-2</c:v>
                </c:pt>
                <c:pt idx="821">
                  <c:v>1.69830322265625E-2</c:v>
                </c:pt>
                <c:pt idx="822">
                  <c:v>1.6888141632080099E-2</c:v>
                </c:pt>
                <c:pt idx="823">
                  <c:v>1.6542434692382799E-2</c:v>
                </c:pt>
                <c:pt idx="824">
                  <c:v>1.7121315002441399E-2</c:v>
                </c:pt>
                <c:pt idx="825">
                  <c:v>1.6679286956787099E-2</c:v>
                </c:pt>
                <c:pt idx="826">
                  <c:v>1.6469001770019601E-2</c:v>
                </c:pt>
                <c:pt idx="827">
                  <c:v>1.6312599182128899E-2</c:v>
                </c:pt>
                <c:pt idx="828">
                  <c:v>1.6345024108886701E-2</c:v>
                </c:pt>
                <c:pt idx="829">
                  <c:v>1.66621208190918E-2</c:v>
                </c:pt>
                <c:pt idx="830">
                  <c:v>1.6117095947265601E-2</c:v>
                </c:pt>
                <c:pt idx="831">
                  <c:v>1.5937328338623099E-2</c:v>
                </c:pt>
                <c:pt idx="832">
                  <c:v>1.61585807800293E-2</c:v>
                </c:pt>
                <c:pt idx="833">
                  <c:v>1.60927772521973E-2</c:v>
                </c:pt>
                <c:pt idx="834">
                  <c:v>1.5917778015136701E-2</c:v>
                </c:pt>
                <c:pt idx="835">
                  <c:v>1.5863418579101601E-2</c:v>
                </c:pt>
                <c:pt idx="836">
                  <c:v>1.5809059143066399E-2</c:v>
                </c:pt>
                <c:pt idx="837">
                  <c:v>1.6079902648925799E-2</c:v>
                </c:pt>
                <c:pt idx="838">
                  <c:v>1.5756607055664101E-2</c:v>
                </c:pt>
                <c:pt idx="839">
                  <c:v>1.5659332275390601E-2</c:v>
                </c:pt>
                <c:pt idx="840">
                  <c:v>1.5770435333252002E-2</c:v>
                </c:pt>
                <c:pt idx="841">
                  <c:v>1.57971382141113E-2</c:v>
                </c:pt>
                <c:pt idx="842">
                  <c:v>1.53074264526367E-2</c:v>
                </c:pt>
                <c:pt idx="843">
                  <c:v>1.51276588439942E-2</c:v>
                </c:pt>
                <c:pt idx="844">
                  <c:v>1.5553474426269601E-2</c:v>
                </c:pt>
                <c:pt idx="845">
                  <c:v>1.5642166137695299E-2</c:v>
                </c:pt>
                <c:pt idx="846">
                  <c:v>1.5534400939941399E-2</c:v>
                </c:pt>
                <c:pt idx="847">
                  <c:v>1.55210494995117E-2</c:v>
                </c:pt>
                <c:pt idx="848">
                  <c:v>1.5875816345214899E-2</c:v>
                </c:pt>
                <c:pt idx="849">
                  <c:v>1.56068801879883E-2</c:v>
                </c:pt>
                <c:pt idx="850">
                  <c:v>1.4894962310791E-2</c:v>
                </c:pt>
                <c:pt idx="851">
                  <c:v>1.49922370910645E-2</c:v>
                </c:pt>
                <c:pt idx="852">
                  <c:v>1.5588760375976601E-2</c:v>
                </c:pt>
                <c:pt idx="853">
                  <c:v>1.5283107757568399E-2</c:v>
                </c:pt>
                <c:pt idx="854">
                  <c:v>1.4670848846435601E-2</c:v>
                </c:pt>
                <c:pt idx="855">
                  <c:v>1.50556564331055E-2</c:v>
                </c:pt>
                <c:pt idx="856">
                  <c:v>1.49273872375488E-2</c:v>
                </c:pt>
                <c:pt idx="857">
                  <c:v>1.4454841613769601E-2</c:v>
                </c:pt>
                <c:pt idx="858">
                  <c:v>1.4596939086914101E-2</c:v>
                </c:pt>
                <c:pt idx="859">
                  <c:v>1.4918327331543E-2</c:v>
                </c:pt>
                <c:pt idx="860">
                  <c:v>1.47933959960938E-2</c:v>
                </c:pt>
                <c:pt idx="861">
                  <c:v>1.53088569641113E-2</c:v>
                </c:pt>
                <c:pt idx="862">
                  <c:v>1.4031887054443399E-2</c:v>
                </c:pt>
                <c:pt idx="863">
                  <c:v>1.45936012268067E-2</c:v>
                </c:pt>
                <c:pt idx="864">
                  <c:v>1.42054557800293E-2</c:v>
                </c:pt>
                <c:pt idx="865">
                  <c:v>1.5420913696289101E-2</c:v>
                </c:pt>
                <c:pt idx="866">
                  <c:v>1.2963771820068399E-2</c:v>
                </c:pt>
                <c:pt idx="867">
                  <c:v>1.50599479675293E-2</c:v>
                </c:pt>
                <c:pt idx="868">
                  <c:v>1.3284206390380899E-2</c:v>
                </c:pt>
                <c:pt idx="869">
                  <c:v>1.2658596038818399E-2</c:v>
                </c:pt>
                <c:pt idx="870">
                  <c:v>1.31964683532715E-2</c:v>
                </c:pt>
                <c:pt idx="871">
                  <c:v>1.2246608734130899E-2</c:v>
                </c:pt>
                <c:pt idx="872">
                  <c:v>1.3363361358642601E-2</c:v>
                </c:pt>
                <c:pt idx="873">
                  <c:v>1.3418197631836E-2</c:v>
                </c:pt>
                <c:pt idx="874">
                  <c:v>1.44367218017578E-2</c:v>
                </c:pt>
                <c:pt idx="875">
                  <c:v>1.41406059265137E-2</c:v>
                </c:pt>
                <c:pt idx="876">
                  <c:v>1.2872219085693399E-2</c:v>
                </c:pt>
                <c:pt idx="877">
                  <c:v>1.34387016296387E-2</c:v>
                </c:pt>
                <c:pt idx="878">
                  <c:v>1.3151645660400399E-2</c:v>
                </c:pt>
                <c:pt idx="879">
                  <c:v>1.3340950012207101E-2</c:v>
                </c:pt>
                <c:pt idx="880">
                  <c:v>1.2747764587402399E-2</c:v>
                </c:pt>
                <c:pt idx="881">
                  <c:v>1.4026641845703101E-2</c:v>
                </c:pt>
                <c:pt idx="882">
                  <c:v>1.2491226196289101E-2</c:v>
                </c:pt>
                <c:pt idx="883">
                  <c:v>1.4027595520019601E-2</c:v>
                </c:pt>
                <c:pt idx="884">
                  <c:v>1.3034343719482399E-2</c:v>
                </c:pt>
                <c:pt idx="885">
                  <c:v>1.2368679046630899E-2</c:v>
                </c:pt>
                <c:pt idx="886">
                  <c:v>1.21383666992188E-2</c:v>
                </c:pt>
                <c:pt idx="887">
                  <c:v>1.2768268585205101E-2</c:v>
                </c:pt>
                <c:pt idx="888">
                  <c:v>1.2543678283691399E-2</c:v>
                </c:pt>
                <c:pt idx="889">
                  <c:v>1.3609886169433601E-2</c:v>
                </c:pt>
                <c:pt idx="890">
                  <c:v>1.3343334197998101E-2</c:v>
                </c:pt>
                <c:pt idx="891">
                  <c:v>1.17058753967285E-2</c:v>
                </c:pt>
                <c:pt idx="892">
                  <c:v>1.36494636535645E-2</c:v>
                </c:pt>
                <c:pt idx="893">
                  <c:v>1.40728950500488E-2</c:v>
                </c:pt>
                <c:pt idx="894">
                  <c:v>1.07755661010742E-2</c:v>
                </c:pt>
                <c:pt idx="895">
                  <c:v>1.3763427734375E-2</c:v>
                </c:pt>
                <c:pt idx="896">
                  <c:v>1.1366844177246101E-2</c:v>
                </c:pt>
                <c:pt idx="897">
                  <c:v>1.50752067565918E-2</c:v>
                </c:pt>
                <c:pt idx="898">
                  <c:v>1.08819007873535E-2</c:v>
                </c:pt>
                <c:pt idx="899">
                  <c:v>1.116943359375E-2</c:v>
                </c:pt>
                <c:pt idx="900">
                  <c:v>1.2307643890380899E-2</c:v>
                </c:pt>
                <c:pt idx="901">
                  <c:v>1.0784626007080101E-2</c:v>
                </c:pt>
                <c:pt idx="902">
                  <c:v>1.30658149719238E-2</c:v>
                </c:pt>
                <c:pt idx="903">
                  <c:v>1.11970901489258E-2</c:v>
                </c:pt>
                <c:pt idx="904">
                  <c:v>1.02596282958985E-2</c:v>
                </c:pt>
                <c:pt idx="905">
                  <c:v>1.1117458343505899E-2</c:v>
                </c:pt>
                <c:pt idx="906">
                  <c:v>1.08599662780762E-2</c:v>
                </c:pt>
                <c:pt idx="907">
                  <c:v>1.263427734375E-2</c:v>
                </c:pt>
                <c:pt idx="908">
                  <c:v>1.08113288879395E-2</c:v>
                </c:pt>
                <c:pt idx="909">
                  <c:v>8.0928802490234392E-3</c:v>
                </c:pt>
                <c:pt idx="910">
                  <c:v>1.073503494262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D0C9-4969-A032-87F584A852F4}"/>
            </c:ext>
          </c:extLst>
        </c:ser>
        <c:ser>
          <c:idx val="35"/>
          <c:order val="35"/>
          <c:tx>
            <c:v>+78 microL</c:v>
          </c:tx>
          <c:spPr>
            <a:ln w="9525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36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.00000000000102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.00000000000102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36'!$B$2:$B$912</c:f>
              <c:numCache>
                <c:formatCode>General</c:formatCode>
                <c:ptCount val="911"/>
                <c:pt idx="0">
                  <c:v>-0.37718152999878002</c:v>
                </c:pt>
                <c:pt idx="1">
                  <c:v>-0.11106061935424801</c:v>
                </c:pt>
                <c:pt idx="2">
                  <c:v>-0.35500001907348699</c:v>
                </c:pt>
                <c:pt idx="3">
                  <c:v>-0.72170543670654297</c:v>
                </c:pt>
                <c:pt idx="4">
                  <c:v>-1.1822814941406301</c:v>
                </c:pt>
                <c:pt idx="5">
                  <c:v>-1.2361865043640199</c:v>
                </c:pt>
                <c:pt idx="6">
                  <c:v>-0.73942518234252996</c:v>
                </c:pt>
                <c:pt idx="7">
                  <c:v>-0.83307647705078103</c:v>
                </c:pt>
                <c:pt idx="8">
                  <c:v>-1.0304822921753001</c:v>
                </c:pt>
                <c:pt idx="9">
                  <c:v>-0.46263074874878002</c:v>
                </c:pt>
                <c:pt idx="10">
                  <c:v>-0.65653753280639704</c:v>
                </c:pt>
                <c:pt idx="11">
                  <c:v>-1.3032803535461399</c:v>
                </c:pt>
                <c:pt idx="12">
                  <c:v>-3.7345409393310602E-2</c:v>
                </c:pt>
                <c:pt idx="13">
                  <c:v>-0.56956386566162098</c:v>
                </c:pt>
                <c:pt idx="14">
                  <c:v>-0.436936855316162</c:v>
                </c:pt>
                <c:pt idx="15">
                  <c:v>-0.70539331436157304</c:v>
                </c:pt>
                <c:pt idx="16">
                  <c:v>-0.584025859832764</c:v>
                </c:pt>
                <c:pt idx="17">
                  <c:v>-0.72864627838134799</c:v>
                </c:pt>
                <c:pt idx="18">
                  <c:v>-0.62213373184204102</c:v>
                </c:pt>
                <c:pt idx="19">
                  <c:v>-0.34734535217285201</c:v>
                </c:pt>
                <c:pt idx="20">
                  <c:v>-0.431318759918213</c:v>
                </c:pt>
                <c:pt idx="21">
                  <c:v>-0.31356716156005898</c:v>
                </c:pt>
                <c:pt idx="22">
                  <c:v>-0.89589023590087902</c:v>
                </c:pt>
                <c:pt idx="23">
                  <c:v>-0.56720781326294001</c:v>
                </c:pt>
                <c:pt idx="24">
                  <c:v>-0.812913417816162</c:v>
                </c:pt>
                <c:pt idx="25">
                  <c:v>-0.29887485504150402</c:v>
                </c:pt>
                <c:pt idx="26">
                  <c:v>-0.44502782821655301</c:v>
                </c:pt>
                <c:pt idx="27">
                  <c:v>0.34280014038085999</c:v>
                </c:pt>
                <c:pt idx="28">
                  <c:v>-0.188162326812744</c:v>
                </c:pt>
                <c:pt idx="29">
                  <c:v>-0.13187789916992201</c:v>
                </c:pt>
                <c:pt idx="30">
                  <c:v>-1.0801515579223699</c:v>
                </c:pt>
                <c:pt idx="31">
                  <c:v>-0.23989677429199199</c:v>
                </c:pt>
                <c:pt idx="32">
                  <c:v>-1.0209999084472701</c:v>
                </c:pt>
                <c:pt idx="33">
                  <c:v>-0.42688465118408198</c:v>
                </c:pt>
                <c:pt idx="34">
                  <c:v>-0.37671089172363298</c:v>
                </c:pt>
                <c:pt idx="35">
                  <c:v>-2.5372505187988299E-2</c:v>
                </c:pt>
                <c:pt idx="36">
                  <c:v>0.15296125411987299</c:v>
                </c:pt>
                <c:pt idx="37">
                  <c:v>-0.119827270507813</c:v>
                </c:pt>
                <c:pt idx="38">
                  <c:v>-0.18515825271606501</c:v>
                </c:pt>
                <c:pt idx="39">
                  <c:v>-0.44959115982055697</c:v>
                </c:pt>
                <c:pt idx="40">
                  <c:v>-1.56002044677735E-2</c:v>
                </c:pt>
                <c:pt idx="41">
                  <c:v>-0.229925632476807</c:v>
                </c:pt>
                <c:pt idx="42">
                  <c:v>-0.61243152618408203</c:v>
                </c:pt>
                <c:pt idx="43">
                  <c:v>-9.1086387634277399E-2</c:v>
                </c:pt>
                <c:pt idx="44">
                  <c:v>8.1796646118164097E-3</c:v>
                </c:pt>
                <c:pt idx="45">
                  <c:v>-0.17341041564941401</c:v>
                </c:pt>
                <c:pt idx="46">
                  <c:v>-0.166514873504639</c:v>
                </c:pt>
                <c:pt idx="47">
                  <c:v>-0.135939121246338</c:v>
                </c:pt>
                <c:pt idx="48">
                  <c:v>0.111032962799072</c:v>
                </c:pt>
                <c:pt idx="49">
                  <c:v>0.10714864730835</c:v>
                </c:pt>
                <c:pt idx="50">
                  <c:v>-0.225773811340332</c:v>
                </c:pt>
                <c:pt idx="51">
                  <c:v>-0.145413398742676</c:v>
                </c:pt>
                <c:pt idx="52">
                  <c:v>0.29732894897460999</c:v>
                </c:pt>
                <c:pt idx="53">
                  <c:v>0.143469333648682</c:v>
                </c:pt>
                <c:pt idx="54">
                  <c:v>0.16152095794677801</c:v>
                </c:pt>
                <c:pt idx="55">
                  <c:v>0.113383769989014</c:v>
                </c:pt>
                <c:pt idx="56">
                  <c:v>4.41341400146485E-2</c:v>
                </c:pt>
                <c:pt idx="57">
                  <c:v>0.15569257736206099</c:v>
                </c:pt>
                <c:pt idx="58">
                  <c:v>0.31571340560913103</c:v>
                </c:pt>
                <c:pt idx="59">
                  <c:v>-0.232158184051514</c:v>
                </c:pt>
                <c:pt idx="60">
                  <c:v>0.150636196136475</c:v>
                </c:pt>
                <c:pt idx="61">
                  <c:v>0.102078914642334</c:v>
                </c:pt>
                <c:pt idx="62">
                  <c:v>4.9793243408203097E-2</c:v>
                </c:pt>
                <c:pt idx="63">
                  <c:v>-5.4515838623046903E-2</c:v>
                </c:pt>
                <c:pt idx="64">
                  <c:v>0.54382562637329102</c:v>
                </c:pt>
                <c:pt idx="65">
                  <c:v>0.27448034286499001</c:v>
                </c:pt>
                <c:pt idx="66">
                  <c:v>1.63328313827515</c:v>
                </c:pt>
                <c:pt idx="67">
                  <c:v>1.43134021759033</c:v>
                </c:pt>
                <c:pt idx="68">
                  <c:v>0.77221965789795</c:v>
                </c:pt>
                <c:pt idx="69">
                  <c:v>1.38894891738892</c:v>
                </c:pt>
                <c:pt idx="70">
                  <c:v>2.0201997756957999</c:v>
                </c:pt>
                <c:pt idx="71">
                  <c:v>2.5175080299377499</c:v>
                </c:pt>
                <c:pt idx="72">
                  <c:v>1.85198307037354</c:v>
                </c:pt>
                <c:pt idx="73">
                  <c:v>1.8963804244995099</c:v>
                </c:pt>
                <c:pt idx="74">
                  <c:v>1.95006084442139</c:v>
                </c:pt>
                <c:pt idx="75">
                  <c:v>1.97257852554322</c:v>
                </c:pt>
                <c:pt idx="76">
                  <c:v>1.88230705261231</c:v>
                </c:pt>
                <c:pt idx="77">
                  <c:v>1.8856053352355999</c:v>
                </c:pt>
                <c:pt idx="78">
                  <c:v>1.85184621810913</c:v>
                </c:pt>
                <c:pt idx="79">
                  <c:v>1.8859977722168</c:v>
                </c:pt>
                <c:pt idx="80">
                  <c:v>1.8673229217529299</c:v>
                </c:pt>
                <c:pt idx="81">
                  <c:v>1.8773546218872099</c:v>
                </c:pt>
                <c:pt idx="82">
                  <c:v>1.9049773216247601</c:v>
                </c:pt>
                <c:pt idx="83">
                  <c:v>1.85747146606446</c:v>
                </c:pt>
                <c:pt idx="84">
                  <c:v>1.87810707092285</c:v>
                </c:pt>
                <c:pt idx="85">
                  <c:v>1.85743856430054</c:v>
                </c:pt>
                <c:pt idx="86">
                  <c:v>1.8529896736145</c:v>
                </c:pt>
                <c:pt idx="87">
                  <c:v>1.8427438735961901</c:v>
                </c:pt>
                <c:pt idx="88">
                  <c:v>1.8183517456054701</c:v>
                </c:pt>
                <c:pt idx="89">
                  <c:v>1.82809209823609</c:v>
                </c:pt>
                <c:pt idx="90">
                  <c:v>1.8005299568176301</c:v>
                </c:pt>
                <c:pt idx="91">
                  <c:v>1.79465103149414</c:v>
                </c:pt>
                <c:pt idx="92">
                  <c:v>1.7663426399230999</c:v>
                </c:pt>
                <c:pt idx="93">
                  <c:v>1.76252794265747</c:v>
                </c:pt>
                <c:pt idx="94">
                  <c:v>1.74299240112305</c:v>
                </c:pt>
                <c:pt idx="95">
                  <c:v>1.6959986686706601</c:v>
                </c:pt>
                <c:pt idx="96">
                  <c:v>1.6705970764160201</c:v>
                </c:pt>
                <c:pt idx="97">
                  <c:v>1.6498317718505899</c:v>
                </c:pt>
                <c:pt idx="98">
                  <c:v>1.6208238601684599</c:v>
                </c:pt>
                <c:pt idx="99">
                  <c:v>1.6052889823913601</c:v>
                </c:pt>
                <c:pt idx="100">
                  <c:v>1.55868148803711</c:v>
                </c:pt>
                <c:pt idx="101">
                  <c:v>1.52751588821411</c:v>
                </c:pt>
                <c:pt idx="102">
                  <c:v>1.4804544448852599</c:v>
                </c:pt>
                <c:pt idx="103">
                  <c:v>1.4475688934326201</c:v>
                </c:pt>
                <c:pt idx="104">
                  <c:v>1.40714311599732</c:v>
                </c:pt>
                <c:pt idx="105">
                  <c:v>1.3653483390808101</c:v>
                </c:pt>
                <c:pt idx="106">
                  <c:v>1.3310852050781301</c:v>
                </c:pt>
                <c:pt idx="107">
                  <c:v>1.2993793487548799</c:v>
                </c:pt>
                <c:pt idx="108">
                  <c:v>1.26663970947266</c:v>
                </c:pt>
                <c:pt idx="109">
                  <c:v>1.2332792282104501</c:v>
                </c:pt>
                <c:pt idx="110">
                  <c:v>1.2013473510742201</c:v>
                </c:pt>
                <c:pt idx="111">
                  <c:v>1.1710357666015601</c:v>
                </c:pt>
                <c:pt idx="112">
                  <c:v>1.1354341506957999</c:v>
                </c:pt>
                <c:pt idx="113">
                  <c:v>1.1063494682312001</c:v>
                </c:pt>
                <c:pt idx="114">
                  <c:v>1.08116674423218</c:v>
                </c:pt>
                <c:pt idx="115">
                  <c:v>1.0533542633056701</c:v>
                </c:pt>
                <c:pt idx="116">
                  <c:v>1.0264797210693399</c:v>
                </c:pt>
                <c:pt idx="117">
                  <c:v>1.0024614334106501</c:v>
                </c:pt>
                <c:pt idx="118">
                  <c:v>0.98413896560669001</c:v>
                </c:pt>
                <c:pt idx="119">
                  <c:v>0.959819316864014</c:v>
                </c:pt>
                <c:pt idx="120">
                  <c:v>0.93617820739746105</c:v>
                </c:pt>
                <c:pt idx="121">
                  <c:v>0.91650295257568404</c:v>
                </c:pt>
                <c:pt idx="122">
                  <c:v>0.89614057540893599</c:v>
                </c:pt>
                <c:pt idx="123">
                  <c:v>0.87892055511474598</c:v>
                </c:pt>
                <c:pt idx="124">
                  <c:v>0.86121463775634799</c:v>
                </c:pt>
                <c:pt idx="125">
                  <c:v>0.84660434722900402</c:v>
                </c:pt>
                <c:pt idx="126">
                  <c:v>0.82923364639282204</c:v>
                </c:pt>
                <c:pt idx="127">
                  <c:v>0.81818056106567405</c:v>
                </c:pt>
                <c:pt idx="128">
                  <c:v>0.80309295654296897</c:v>
                </c:pt>
                <c:pt idx="129">
                  <c:v>0.78950262069702204</c:v>
                </c:pt>
                <c:pt idx="130">
                  <c:v>0.779937744140625</c:v>
                </c:pt>
                <c:pt idx="131">
                  <c:v>0.76688337326049805</c:v>
                </c:pt>
                <c:pt idx="132">
                  <c:v>0.75643157958984397</c:v>
                </c:pt>
                <c:pt idx="133">
                  <c:v>0.74588108062744196</c:v>
                </c:pt>
                <c:pt idx="134">
                  <c:v>0.73356294631957997</c:v>
                </c:pt>
                <c:pt idx="135">
                  <c:v>0.72259855270385798</c:v>
                </c:pt>
                <c:pt idx="136">
                  <c:v>0.70861053466796897</c:v>
                </c:pt>
                <c:pt idx="137">
                  <c:v>0.69436788558960005</c:v>
                </c:pt>
                <c:pt idx="138">
                  <c:v>0.681302070617676</c:v>
                </c:pt>
                <c:pt idx="139">
                  <c:v>0.66633272171020497</c:v>
                </c:pt>
                <c:pt idx="140">
                  <c:v>0.65075159072875999</c:v>
                </c:pt>
                <c:pt idx="141">
                  <c:v>0.63477516174316395</c:v>
                </c:pt>
                <c:pt idx="142">
                  <c:v>0.61802339553832997</c:v>
                </c:pt>
                <c:pt idx="143">
                  <c:v>0.60056781768798895</c:v>
                </c:pt>
                <c:pt idx="144">
                  <c:v>0.58131313323974598</c:v>
                </c:pt>
                <c:pt idx="145">
                  <c:v>0.56367588043212902</c:v>
                </c:pt>
                <c:pt idx="146">
                  <c:v>0.54536390304565496</c:v>
                </c:pt>
                <c:pt idx="147">
                  <c:v>0.52490997314453203</c:v>
                </c:pt>
                <c:pt idx="148">
                  <c:v>0.50570726394653398</c:v>
                </c:pt>
                <c:pt idx="149">
                  <c:v>0.487776279449463</c:v>
                </c:pt>
                <c:pt idx="150">
                  <c:v>0.46755552291870101</c:v>
                </c:pt>
                <c:pt idx="151">
                  <c:v>0.44750118255615301</c:v>
                </c:pt>
                <c:pt idx="152">
                  <c:v>0.42879343032836897</c:v>
                </c:pt>
                <c:pt idx="153">
                  <c:v>0.40908193588256903</c:v>
                </c:pt>
                <c:pt idx="154">
                  <c:v>0.38864326477050798</c:v>
                </c:pt>
                <c:pt idx="155">
                  <c:v>0.36952686309814498</c:v>
                </c:pt>
                <c:pt idx="156">
                  <c:v>0.34928321838378901</c:v>
                </c:pt>
                <c:pt idx="157">
                  <c:v>0.32930612564086897</c:v>
                </c:pt>
                <c:pt idx="158">
                  <c:v>0.31010198593139698</c:v>
                </c:pt>
                <c:pt idx="159">
                  <c:v>0.290057182312012</c:v>
                </c:pt>
                <c:pt idx="160">
                  <c:v>0.27072525024414101</c:v>
                </c:pt>
                <c:pt idx="161">
                  <c:v>0.25180149078369202</c:v>
                </c:pt>
                <c:pt idx="162">
                  <c:v>0.23375177383422899</c:v>
                </c:pt>
                <c:pt idx="163">
                  <c:v>0.21653366088867201</c:v>
                </c:pt>
                <c:pt idx="164">
                  <c:v>0.20055913925170901</c:v>
                </c:pt>
                <c:pt idx="165">
                  <c:v>0.18526363372802801</c:v>
                </c:pt>
                <c:pt idx="166">
                  <c:v>0.171414375305176</c:v>
                </c:pt>
                <c:pt idx="167">
                  <c:v>0.16013383865356501</c:v>
                </c:pt>
                <c:pt idx="168">
                  <c:v>0.149734497070313</c:v>
                </c:pt>
                <c:pt idx="169">
                  <c:v>0.140271186828613</c:v>
                </c:pt>
                <c:pt idx="170">
                  <c:v>0.131342887878418</c:v>
                </c:pt>
                <c:pt idx="171">
                  <c:v>0.12560176849365301</c:v>
                </c:pt>
                <c:pt idx="172">
                  <c:v>0.11978340148925801</c:v>
                </c:pt>
                <c:pt idx="173">
                  <c:v>0.113975048065186</c:v>
                </c:pt>
                <c:pt idx="174">
                  <c:v>0.10706281661987301</c:v>
                </c:pt>
                <c:pt idx="175">
                  <c:v>9.8647594451904297E-2</c:v>
                </c:pt>
                <c:pt idx="176">
                  <c:v>9.1356754302978502E-2</c:v>
                </c:pt>
                <c:pt idx="177">
                  <c:v>8.4005832672119196E-2</c:v>
                </c:pt>
                <c:pt idx="178">
                  <c:v>7.98754692077637E-2</c:v>
                </c:pt>
                <c:pt idx="179">
                  <c:v>7.6954841613769601E-2</c:v>
                </c:pt>
                <c:pt idx="180">
                  <c:v>7.415771484375E-2</c:v>
                </c:pt>
                <c:pt idx="181">
                  <c:v>7.1093559265136705E-2</c:v>
                </c:pt>
                <c:pt idx="182">
                  <c:v>6.7983627319336007E-2</c:v>
                </c:pt>
                <c:pt idx="183">
                  <c:v>6.5336704254150405E-2</c:v>
                </c:pt>
                <c:pt idx="184">
                  <c:v>6.3115596771240304E-2</c:v>
                </c:pt>
                <c:pt idx="185">
                  <c:v>6.1029434204101597E-2</c:v>
                </c:pt>
                <c:pt idx="186">
                  <c:v>5.8064460754394601E-2</c:v>
                </c:pt>
                <c:pt idx="187">
                  <c:v>5.6744098663330099E-2</c:v>
                </c:pt>
                <c:pt idx="188">
                  <c:v>5.5056095123291002E-2</c:v>
                </c:pt>
                <c:pt idx="189">
                  <c:v>5.2964210510253899E-2</c:v>
                </c:pt>
                <c:pt idx="190">
                  <c:v>5.20424842834473E-2</c:v>
                </c:pt>
                <c:pt idx="191">
                  <c:v>5.0371170043945299E-2</c:v>
                </c:pt>
                <c:pt idx="192">
                  <c:v>5.0250530242919998E-2</c:v>
                </c:pt>
                <c:pt idx="193">
                  <c:v>4.90670204162598E-2</c:v>
                </c:pt>
                <c:pt idx="194">
                  <c:v>4.8048019409179701E-2</c:v>
                </c:pt>
                <c:pt idx="195">
                  <c:v>4.72869873046875E-2</c:v>
                </c:pt>
                <c:pt idx="196">
                  <c:v>4.6745300292968799E-2</c:v>
                </c:pt>
                <c:pt idx="197">
                  <c:v>4.6021938323974602E-2</c:v>
                </c:pt>
                <c:pt idx="198">
                  <c:v>4.5162200927734403E-2</c:v>
                </c:pt>
                <c:pt idx="199">
                  <c:v>4.4513702392578097E-2</c:v>
                </c:pt>
                <c:pt idx="200">
                  <c:v>4.4293403625488302E-2</c:v>
                </c:pt>
                <c:pt idx="201">
                  <c:v>4.4301033020019601E-2</c:v>
                </c:pt>
                <c:pt idx="202">
                  <c:v>4.3578147888183601E-2</c:v>
                </c:pt>
                <c:pt idx="203">
                  <c:v>4.3271064758300802E-2</c:v>
                </c:pt>
                <c:pt idx="204">
                  <c:v>4.3280601501464899E-2</c:v>
                </c:pt>
                <c:pt idx="205">
                  <c:v>4.1917800903320299E-2</c:v>
                </c:pt>
                <c:pt idx="206">
                  <c:v>4.2100906372070299E-2</c:v>
                </c:pt>
                <c:pt idx="207">
                  <c:v>4.2437553405761698E-2</c:v>
                </c:pt>
                <c:pt idx="208">
                  <c:v>4.2092800140380901E-2</c:v>
                </c:pt>
                <c:pt idx="209">
                  <c:v>4.2183399200439502E-2</c:v>
                </c:pt>
                <c:pt idx="210">
                  <c:v>4.1285514831543003E-2</c:v>
                </c:pt>
                <c:pt idx="211">
                  <c:v>4.1037082672119203E-2</c:v>
                </c:pt>
                <c:pt idx="212">
                  <c:v>4.1136264801025398E-2</c:v>
                </c:pt>
                <c:pt idx="213">
                  <c:v>4.0482521057128899E-2</c:v>
                </c:pt>
                <c:pt idx="214">
                  <c:v>4.0912628173828097E-2</c:v>
                </c:pt>
                <c:pt idx="215">
                  <c:v>4.0935993194580099E-2</c:v>
                </c:pt>
                <c:pt idx="216">
                  <c:v>4.0807247161865297E-2</c:v>
                </c:pt>
                <c:pt idx="217">
                  <c:v>4.02789115905762E-2</c:v>
                </c:pt>
                <c:pt idx="218">
                  <c:v>3.9852619171142599E-2</c:v>
                </c:pt>
                <c:pt idx="219">
                  <c:v>4.00805473327637E-2</c:v>
                </c:pt>
                <c:pt idx="220">
                  <c:v>3.9849281311035198E-2</c:v>
                </c:pt>
                <c:pt idx="221">
                  <c:v>3.9996623992919901E-2</c:v>
                </c:pt>
                <c:pt idx="222">
                  <c:v>4.0138244628906299E-2</c:v>
                </c:pt>
                <c:pt idx="223">
                  <c:v>3.97701263427735E-2</c:v>
                </c:pt>
                <c:pt idx="224">
                  <c:v>3.9535045623779297E-2</c:v>
                </c:pt>
                <c:pt idx="225">
                  <c:v>3.9533138275146498E-2</c:v>
                </c:pt>
                <c:pt idx="226">
                  <c:v>3.9070129394531299E-2</c:v>
                </c:pt>
                <c:pt idx="227">
                  <c:v>3.9201736450195299E-2</c:v>
                </c:pt>
                <c:pt idx="228">
                  <c:v>3.9225578308105503E-2</c:v>
                </c:pt>
                <c:pt idx="229">
                  <c:v>3.8523674011230503E-2</c:v>
                </c:pt>
                <c:pt idx="230">
                  <c:v>3.9020538330078097E-2</c:v>
                </c:pt>
                <c:pt idx="231">
                  <c:v>3.8604259490966797E-2</c:v>
                </c:pt>
                <c:pt idx="232">
                  <c:v>3.7967205047607401E-2</c:v>
                </c:pt>
                <c:pt idx="233">
                  <c:v>3.7653923034668003E-2</c:v>
                </c:pt>
                <c:pt idx="234">
                  <c:v>3.7591934204101597E-2</c:v>
                </c:pt>
                <c:pt idx="235">
                  <c:v>3.6960124969482401E-2</c:v>
                </c:pt>
                <c:pt idx="236">
                  <c:v>3.7077903747558601E-2</c:v>
                </c:pt>
                <c:pt idx="237">
                  <c:v>3.7691593170166002E-2</c:v>
                </c:pt>
                <c:pt idx="238">
                  <c:v>3.6424160003662102E-2</c:v>
                </c:pt>
                <c:pt idx="239">
                  <c:v>3.64632606506348E-2</c:v>
                </c:pt>
                <c:pt idx="240">
                  <c:v>3.6417961120605503E-2</c:v>
                </c:pt>
                <c:pt idx="241">
                  <c:v>3.5981178283691399E-2</c:v>
                </c:pt>
                <c:pt idx="242">
                  <c:v>3.5497188568115297E-2</c:v>
                </c:pt>
                <c:pt idx="243">
                  <c:v>3.5286426544189502E-2</c:v>
                </c:pt>
                <c:pt idx="244">
                  <c:v>3.5541057586669901E-2</c:v>
                </c:pt>
                <c:pt idx="245">
                  <c:v>3.4645557403564502E-2</c:v>
                </c:pt>
                <c:pt idx="246">
                  <c:v>3.4588336944580099E-2</c:v>
                </c:pt>
                <c:pt idx="247">
                  <c:v>3.4365653991699198E-2</c:v>
                </c:pt>
                <c:pt idx="248">
                  <c:v>3.44281196594238E-2</c:v>
                </c:pt>
                <c:pt idx="249">
                  <c:v>3.3854484558105503E-2</c:v>
                </c:pt>
                <c:pt idx="250">
                  <c:v>3.3405303955078097E-2</c:v>
                </c:pt>
                <c:pt idx="251">
                  <c:v>3.3406734466552797E-2</c:v>
                </c:pt>
                <c:pt idx="252">
                  <c:v>3.2857894897461E-2</c:v>
                </c:pt>
                <c:pt idx="253">
                  <c:v>3.2472610473632799E-2</c:v>
                </c:pt>
                <c:pt idx="254">
                  <c:v>3.2795906066894601E-2</c:v>
                </c:pt>
                <c:pt idx="255">
                  <c:v>3.2206535339355503E-2</c:v>
                </c:pt>
                <c:pt idx="256">
                  <c:v>3.1959533691406299E-2</c:v>
                </c:pt>
                <c:pt idx="257">
                  <c:v>3.1757354736328097E-2</c:v>
                </c:pt>
                <c:pt idx="258">
                  <c:v>3.1826972961425802E-2</c:v>
                </c:pt>
                <c:pt idx="259">
                  <c:v>3.14178466796875E-2</c:v>
                </c:pt>
                <c:pt idx="260">
                  <c:v>3.12037467956543E-2</c:v>
                </c:pt>
                <c:pt idx="261">
                  <c:v>3.1065464019775401E-2</c:v>
                </c:pt>
                <c:pt idx="262">
                  <c:v>3.0888557434082101E-2</c:v>
                </c:pt>
                <c:pt idx="263">
                  <c:v>3.0596733093261701E-2</c:v>
                </c:pt>
                <c:pt idx="264">
                  <c:v>3.0739307403564502E-2</c:v>
                </c:pt>
                <c:pt idx="265">
                  <c:v>3.05380821228028E-2</c:v>
                </c:pt>
                <c:pt idx="266">
                  <c:v>3.0235290527343799E-2</c:v>
                </c:pt>
                <c:pt idx="267">
                  <c:v>3.04718017578125E-2</c:v>
                </c:pt>
                <c:pt idx="268">
                  <c:v>3.0003547668457101E-2</c:v>
                </c:pt>
                <c:pt idx="269">
                  <c:v>2.9529094696044901E-2</c:v>
                </c:pt>
                <c:pt idx="270">
                  <c:v>2.92620658874512E-2</c:v>
                </c:pt>
                <c:pt idx="271">
                  <c:v>2.9349327087402399E-2</c:v>
                </c:pt>
                <c:pt idx="272">
                  <c:v>2.9328346252441399E-2</c:v>
                </c:pt>
                <c:pt idx="273">
                  <c:v>2.9369831085205099E-2</c:v>
                </c:pt>
                <c:pt idx="274">
                  <c:v>2.8423786163330099E-2</c:v>
                </c:pt>
                <c:pt idx="275">
                  <c:v>2.8358459472656299E-2</c:v>
                </c:pt>
                <c:pt idx="276">
                  <c:v>2.81586647033692E-2</c:v>
                </c:pt>
                <c:pt idx="277">
                  <c:v>2.8083801269531299E-2</c:v>
                </c:pt>
                <c:pt idx="278">
                  <c:v>2.7962207794189502E-2</c:v>
                </c:pt>
                <c:pt idx="279">
                  <c:v>2.7385711669921899E-2</c:v>
                </c:pt>
                <c:pt idx="280">
                  <c:v>2.7433395385742201E-2</c:v>
                </c:pt>
                <c:pt idx="281">
                  <c:v>2.7269363403320299E-2</c:v>
                </c:pt>
                <c:pt idx="282">
                  <c:v>2.71410942077637E-2</c:v>
                </c:pt>
                <c:pt idx="283">
                  <c:v>2.67701148986817E-2</c:v>
                </c:pt>
                <c:pt idx="284">
                  <c:v>2.6451587677002002E-2</c:v>
                </c:pt>
                <c:pt idx="285">
                  <c:v>2.63118743896485E-2</c:v>
                </c:pt>
                <c:pt idx="286">
                  <c:v>2.6121616363525401E-2</c:v>
                </c:pt>
                <c:pt idx="287">
                  <c:v>2.6048660278320299E-2</c:v>
                </c:pt>
                <c:pt idx="288">
                  <c:v>2.5856971740722701E-2</c:v>
                </c:pt>
                <c:pt idx="289">
                  <c:v>2.5201797485351601E-2</c:v>
                </c:pt>
                <c:pt idx="290">
                  <c:v>2.5389671325683601E-2</c:v>
                </c:pt>
                <c:pt idx="291">
                  <c:v>2.5044441223144601E-2</c:v>
                </c:pt>
                <c:pt idx="292">
                  <c:v>2.48208045959473E-2</c:v>
                </c:pt>
                <c:pt idx="293">
                  <c:v>2.471923828125E-2</c:v>
                </c:pt>
                <c:pt idx="294">
                  <c:v>2.4446487426757799E-2</c:v>
                </c:pt>
                <c:pt idx="295">
                  <c:v>2.53405570983887E-2</c:v>
                </c:pt>
                <c:pt idx="296">
                  <c:v>2.5076866149902399E-2</c:v>
                </c:pt>
                <c:pt idx="297">
                  <c:v>2.36048698425293E-2</c:v>
                </c:pt>
                <c:pt idx="298">
                  <c:v>2.3402214050293E-2</c:v>
                </c:pt>
                <c:pt idx="299">
                  <c:v>2.3617267608642599E-2</c:v>
                </c:pt>
                <c:pt idx="300">
                  <c:v>2.35958099365235E-2</c:v>
                </c:pt>
                <c:pt idx="301">
                  <c:v>2.3395538330078101E-2</c:v>
                </c:pt>
                <c:pt idx="302">
                  <c:v>2.32348442077637E-2</c:v>
                </c:pt>
                <c:pt idx="303">
                  <c:v>2.33826637268067E-2</c:v>
                </c:pt>
                <c:pt idx="304">
                  <c:v>2.28924751281738E-2</c:v>
                </c:pt>
                <c:pt idx="305">
                  <c:v>2.27255821228028E-2</c:v>
                </c:pt>
                <c:pt idx="306">
                  <c:v>2.27713584899903E-2</c:v>
                </c:pt>
                <c:pt idx="307">
                  <c:v>2.2810459136962901E-2</c:v>
                </c:pt>
                <c:pt idx="308">
                  <c:v>2.26950645446778E-2</c:v>
                </c:pt>
                <c:pt idx="309">
                  <c:v>2.2509574890136701E-2</c:v>
                </c:pt>
                <c:pt idx="310">
                  <c:v>2.24413871765137E-2</c:v>
                </c:pt>
                <c:pt idx="311">
                  <c:v>2.2381305694580099E-2</c:v>
                </c:pt>
                <c:pt idx="312">
                  <c:v>2.2210121154785201E-2</c:v>
                </c:pt>
                <c:pt idx="313">
                  <c:v>2.2186279296875E-2</c:v>
                </c:pt>
                <c:pt idx="314">
                  <c:v>2.2160530090332101E-2</c:v>
                </c:pt>
                <c:pt idx="315">
                  <c:v>2.2229671478271502E-2</c:v>
                </c:pt>
                <c:pt idx="316">
                  <c:v>2.2355079650878899E-2</c:v>
                </c:pt>
                <c:pt idx="317">
                  <c:v>2.2134780883789101E-2</c:v>
                </c:pt>
                <c:pt idx="318">
                  <c:v>2.2147655487060599E-2</c:v>
                </c:pt>
                <c:pt idx="319">
                  <c:v>2.21052169799805E-2</c:v>
                </c:pt>
                <c:pt idx="320">
                  <c:v>2.21972465515137E-2</c:v>
                </c:pt>
                <c:pt idx="321">
                  <c:v>2.2271156311035201E-2</c:v>
                </c:pt>
                <c:pt idx="322">
                  <c:v>2.22930908203125E-2</c:v>
                </c:pt>
                <c:pt idx="323">
                  <c:v>2.21858024597168E-2</c:v>
                </c:pt>
                <c:pt idx="324">
                  <c:v>2.22992897033692E-2</c:v>
                </c:pt>
                <c:pt idx="325">
                  <c:v>2.2151947021484399E-2</c:v>
                </c:pt>
                <c:pt idx="326">
                  <c:v>2.2116661071777399E-2</c:v>
                </c:pt>
                <c:pt idx="327">
                  <c:v>2.2225379943847701E-2</c:v>
                </c:pt>
                <c:pt idx="328">
                  <c:v>2.2172927856445299E-2</c:v>
                </c:pt>
                <c:pt idx="329">
                  <c:v>2.2270202636718799E-2</c:v>
                </c:pt>
                <c:pt idx="330">
                  <c:v>2.21142768859863E-2</c:v>
                </c:pt>
                <c:pt idx="331">
                  <c:v>2.2249698638915998E-2</c:v>
                </c:pt>
                <c:pt idx="332">
                  <c:v>2.2096157073974599E-2</c:v>
                </c:pt>
                <c:pt idx="333">
                  <c:v>2.2084236145019601E-2</c:v>
                </c:pt>
                <c:pt idx="334">
                  <c:v>2.2000789642334002E-2</c:v>
                </c:pt>
                <c:pt idx="335">
                  <c:v>2.197265625E-2</c:v>
                </c:pt>
                <c:pt idx="336">
                  <c:v>2.2057533264160201E-2</c:v>
                </c:pt>
                <c:pt idx="337">
                  <c:v>2.1859645843505901E-2</c:v>
                </c:pt>
                <c:pt idx="338">
                  <c:v>2.1827220916748099E-2</c:v>
                </c:pt>
                <c:pt idx="339">
                  <c:v>2.18548774719238E-2</c:v>
                </c:pt>
                <c:pt idx="340">
                  <c:v>2.1853923797607401E-2</c:v>
                </c:pt>
                <c:pt idx="341">
                  <c:v>2.1736145019531299E-2</c:v>
                </c:pt>
                <c:pt idx="342">
                  <c:v>2.1636009216308601E-2</c:v>
                </c:pt>
                <c:pt idx="343">
                  <c:v>2.1782398223877002E-2</c:v>
                </c:pt>
                <c:pt idx="344">
                  <c:v>2.1640300750732401E-2</c:v>
                </c:pt>
                <c:pt idx="345">
                  <c:v>2.15301513671875E-2</c:v>
                </c:pt>
                <c:pt idx="346">
                  <c:v>2.15210914611817E-2</c:v>
                </c:pt>
                <c:pt idx="347">
                  <c:v>2.1465301513671899E-2</c:v>
                </c:pt>
                <c:pt idx="348">
                  <c:v>2.13360786437988E-2</c:v>
                </c:pt>
                <c:pt idx="349">
                  <c:v>2.1268367767334002E-2</c:v>
                </c:pt>
                <c:pt idx="350">
                  <c:v>2.1245002746582101E-2</c:v>
                </c:pt>
                <c:pt idx="351">
                  <c:v>2.1258354187011701E-2</c:v>
                </c:pt>
                <c:pt idx="352">
                  <c:v>2.1101951599121101E-2</c:v>
                </c:pt>
                <c:pt idx="353">
                  <c:v>2.1140098571777399E-2</c:v>
                </c:pt>
                <c:pt idx="354">
                  <c:v>2.0892620086669901E-2</c:v>
                </c:pt>
                <c:pt idx="355">
                  <c:v>2.0876884460449201E-2</c:v>
                </c:pt>
                <c:pt idx="356">
                  <c:v>2.0790100097656299E-2</c:v>
                </c:pt>
                <c:pt idx="357">
                  <c:v>2.0712852478027399E-2</c:v>
                </c:pt>
                <c:pt idx="358">
                  <c:v>2.07014083862305E-2</c:v>
                </c:pt>
                <c:pt idx="359">
                  <c:v>2.0660400390625E-2</c:v>
                </c:pt>
                <c:pt idx="360">
                  <c:v>2.05798149108887E-2</c:v>
                </c:pt>
                <c:pt idx="361">
                  <c:v>2.0455837249755901E-2</c:v>
                </c:pt>
                <c:pt idx="362">
                  <c:v>2.0434856414794901E-2</c:v>
                </c:pt>
                <c:pt idx="363">
                  <c:v>2.0438194274902399E-2</c:v>
                </c:pt>
                <c:pt idx="364">
                  <c:v>2.0355224609375E-2</c:v>
                </c:pt>
                <c:pt idx="365">
                  <c:v>2.02736854553223E-2</c:v>
                </c:pt>
                <c:pt idx="366">
                  <c:v>2.04005241394043E-2</c:v>
                </c:pt>
                <c:pt idx="367">
                  <c:v>2.0220279693603498E-2</c:v>
                </c:pt>
                <c:pt idx="368">
                  <c:v>2.0255088806152399E-2</c:v>
                </c:pt>
                <c:pt idx="369">
                  <c:v>2.0200729370117201E-2</c:v>
                </c:pt>
                <c:pt idx="370">
                  <c:v>2.01525688171387E-2</c:v>
                </c:pt>
                <c:pt idx="371">
                  <c:v>2.0159244537353498E-2</c:v>
                </c:pt>
                <c:pt idx="372">
                  <c:v>2.0059108734130901E-2</c:v>
                </c:pt>
                <c:pt idx="373">
                  <c:v>2.0029067993164101E-2</c:v>
                </c:pt>
                <c:pt idx="374">
                  <c:v>2.00905799865723E-2</c:v>
                </c:pt>
                <c:pt idx="375">
                  <c:v>1.9992351531982401E-2</c:v>
                </c:pt>
                <c:pt idx="376">
                  <c:v>2.0007133483886701E-2</c:v>
                </c:pt>
                <c:pt idx="377">
                  <c:v>1.9993782043457101E-2</c:v>
                </c:pt>
                <c:pt idx="378">
                  <c:v>2.0031929016113299E-2</c:v>
                </c:pt>
                <c:pt idx="379">
                  <c:v>1.9986629486084002E-2</c:v>
                </c:pt>
                <c:pt idx="380">
                  <c:v>2.00600624084473E-2</c:v>
                </c:pt>
                <c:pt idx="381">
                  <c:v>1.99236869812012E-2</c:v>
                </c:pt>
                <c:pt idx="382">
                  <c:v>1.9963264465332101E-2</c:v>
                </c:pt>
                <c:pt idx="383">
                  <c:v>2.0026206970214899E-2</c:v>
                </c:pt>
                <c:pt idx="384">
                  <c:v>1.9980907440185599E-2</c:v>
                </c:pt>
                <c:pt idx="385">
                  <c:v>1.9884586334228498E-2</c:v>
                </c:pt>
                <c:pt idx="386">
                  <c:v>1.9940376281738299E-2</c:v>
                </c:pt>
                <c:pt idx="387">
                  <c:v>2.0056724548339899E-2</c:v>
                </c:pt>
                <c:pt idx="388">
                  <c:v>1.9886970520019601E-2</c:v>
                </c:pt>
                <c:pt idx="389">
                  <c:v>1.9990921020507799E-2</c:v>
                </c:pt>
                <c:pt idx="390">
                  <c:v>1.9996643066406299E-2</c:v>
                </c:pt>
                <c:pt idx="391">
                  <c:v>2.0050048828125E-2</c:v>
                </c:pt>
                <c:pt idx="392">
                  <c:v>2.0042419433593799E-2</c:v>
                </c:pt>
                <c:pt idx="393">
                  <c:v>1.9718170166015601E-2</c:v>
                </c:pt>
                <c:pt idx="394">
                  <c:v>2.00848579406738E-2</c:v>
                </c:pt>
                <c:pt idx="395">
                  <c:v>1.9980430603027399E-2</c:v>
                </c:pt>
                <c:pt idx="396">
                  <c:v>1.9960880279540998E-2</c:v>
                </c:pt>
                <c:pt idx="397">
                  <c:v>1.99799537658692E-2</c:v>
                </c:pt>
                <c:pt idx="398">
                  <c:v>2.0176887512207101E-2</c:v>
                </c:pt>
                <c:pt idx="399">
                  <c:v>1.9961357116699201E-2</c:v>
                </c:pt>
                <c:pt idx="400">
                  <c:v>1.9970417022705099E-2</c:v>
                </c:pt>
                <c:pt idx="401">
                  <c:v>2.001953125E-2</c:v>
                </c:pt>
                <c:pt idx="402">
                  <c:v>2.01764106750488E-2</c:v>
                </c:pt>
                <c:pt idx="403">
                  <c:v>2.0237922668457101E-2</c:v>
                </c:pt>
                <c:pt idx="404">
                  <c:v>2.0196914672851601E-2</c:v>
                </c:pt>
                <c:pt idx="405">
                  <c:v>2.0247459411621101E-2</c:v>
                </c:pt>
                <c:pt idx="406">
                  <c:v>2.0165443420410201E-2</c:v>
                </c:pt>
                <c:pt idx="407">
                  <c:v>2.0347118377685599E-2</c:v>
                </c:pt>
                <c:pt idx="408">
                  <c:v>2.02746391296387E-2</c:v>
                </c:pt>
                <c:pt idx="409">
                  <c:v>2.03609466552735E-2</c:v>
                </c:pt>
                <c:pt idx="410">
                  <c:v>2.0379543304443401E-2</c:v>
                </c:pt>
                <c:pt idx="411">
                  <c:v>2.04319953918457E-2</c:v>
                </c:pt>
                <c:pt idx="412">
                  <c:v>2.0445346832275401E-2</c:v>
                </c:pt>
                <c:pt idx="413">
                  <c:v>2.0498275756836E-2</c:v>
                </c:pt>
                <c:pt idx="414">
                  <c:v>2.0399093627929701E-2</c:v>
                </c:pt>
                <c:pt idx="415">
                  <c:v>2.0428180694580099E-2</c:v>
                </c:pt>
                <c:pt idx="416">
                  <c:v>2.0561218261718799E-2</c:v>
                </c:pt>
                <c:pt idx="417">
                  <c:v>2.0506858825683601E-2</c:v>
                </c:pt>
                <c:pt idx="418">
                  <c:v>2.04925537109375E-2</c:v>
                </c:pt>
                <c:pt idx="419">
                  <c:v>2.0586013793945299E-2</c:v>
                </c:pt>
                <c:pt idx="420">
                  <c:v>2.0577907562255901E-2</c:v>
                </c:pt>
                <c:pt idx="421">
                  <c:v>2.06503868103028E-2</c:v>
                </c:pt>
                <c:pt idx="422">
                  <c:v>2.0689487457275401E-2</c:v>
                </c:pt>
                <c:pt idx="423">
                  <c:v>2.0597934722900401E-2</c:v>
                </c:pt>
                <c:pt idx="424">
                  <c:v>2.06446647644043E-2</c:v>
                </c:pt>
                <c:pt idx="425">
                  <c:v>2.0612239837646502E-2</c:v>
                </c:pt>
                <c:pt idx="426">
                  <c:v>2.0622730255127002E-2</c:v>
                </c:pt>
                <c:pt idx="427">
                  <c:v>2.0723342895507799E-2</c:v>
                </c:pt>
                <c:pt idx="428">
                  <c:v>2.0651817321777399E-2</c:v>
                </c:pt>
                <c:pt idx="429">
                  <c:v>2.0623207092285201E-2</c:v>
                </c:pt>
                <c:pt idx="430">
                  <c:v>2.0637512207031299E-2</c:v>
                </c:pt>
                <c:pt idx="431">
                  <c:v>2.0672321319580099E-2</c:v>
                </c:pt>
                <c:pt idx="432">
                  <c:v>2.0692825317382799E-2</c:v>
                </c:pt>
                <c:pt idx="433">
                  <c:v>2.0898342132568401E-2</c:v>
                </c:pt>
                <c:pt idx="434">
                  <c:v>2.1089076995849599E-2</c:v>
                </c:pt>
                <c:pt idx="435">
                  <c:v>2.1288394927978498E-2</c:v>
                </c:pt>
                <c:pt idx="436">
                  <c:v>2.16064453125E-2</c:v>
                </c:pt>
                <c:pt idx="437">
                  <c:v>2.1783351898193401E-2</c:v>
                </c:pt>
                <c:pt idx="438">
                  <c:v>2.0958423614502002E-2</c:v>
                </c:pt>
                <c:pt idx="439">
                  <c:v>1.8897533416748099E-2</c:v>
                </c:pt>
                <c:pt idx="440">
                  <c:v>1.7284393310546899E-2</c:v>
                </c:pt>
                <c:pt idx="441">
                  <c:v>1.77979469299317E-2</c:v>
                </c:pt>
                <c:pt idx="442">
                  <c:v>1.8404006958007799E-2</c:v>
                </c:pt>
                <c:pt idx="443">
                  <c:v>1.78942680358887E-2</c:v>
                </c:pt>
                <c:pt idx="444">
                  <c:v>1.8709659576415998E-2</c:v>
                </c:pt>
                <c:pt idx="445">
                  <c:v>2.09660530090332E-2</c:v>
                </c:pt>
                <c:pt idx="446">
                  <c:v>2.0874977111816399E-2</c:v>
                </c:pt>
                <c:pt idx="447">
                  <c:v>2.0336151123046899E-2</c:v>
                </c:pt>
                <c:pt idx="448">
                  <c:v>1.9864082336425799E-2</c:v>
                </c:pt>
                <c:pt idx="449">
                  <c:v>1.9468784332275401E-2</c:v>
                </c:pt>
                <c:pt idx="450">
                  <c:v>1.92055702209473E-2</c:v>
                </c:pt>
                <c:pt idx="451">
                  <c:v>1.9047737121582101E-2</c:v>
                </c:pt>
                <c:pt idx="452">
                  <c:v>1.8999099731445299E-2</c:v>
                </c:pt>
                <c:pt idx="453">
                  <c:v>1.8876552581787099E-2</c:v>
                </c:pt>
                <c:pt idx="454">
                  <c:v>1.8801212310790998E-2</c:v>
                </c:pt>
                <c:pt idx="455">
                  <c:v>1.86982154846192E-2</c:v>
                </c:pt>
                <c:pt idx="456">
                  <c:v>1.8577575683593799E-2</c:v>
                </c:pt>
                <c:pt idx="457">
                  <c:v>1.8435478210449201E-2</c:v>
                </c:pt>
                <c:pt idx="458">
                  <c:v>1.8323898315429701E-2</c:v>
                </c:pt>
                <c:pt idx="459">
                  <c:v>1.8311977386474599E-2</c:v>
                </c:pt>
                <c:pt idx="460">
                  <c:v>1.8237113952636701E-2</c:v>
                </c:pt>
                <c:pt idx="461">
                  <c:v>1.8114566802978498E-2</c:v>
                </c:pt>
                <c:pt idx="462">
                  <c:v>1.8045425415039101E-2</c:v>
                </c:pt>
                <c:pt idx="463">
                  <c:v>1.7966747283935599E-2</c:v>
                </c:pt>
                <c:pt idx="464">
                  <c:v>1.7799377441406299E-2</c:v>
                </c:pt>
                <c:pt idx="465">
                  <c:v>1.81026458740235E-2</c:v>
                </c:pt>
                <c:pt idx="466">
                  <c:v>1.78885459899903E-2</c:v>
                </c:pt>
                <c:pt idx="467">
                  <c:v>1.7224788665771502E-2</c:v>
                </c:pt>
                <c:pt idx="468">
                  <c:v>1.7256736755371101E-2</c:v>
                </c:pt>
                <c:pt idx="469">
                  <c:v>1.75080299377442E-2</c:v>
                </c:pt>
                <c:pt idx="470">
                  <c:v>1.7612457275390601E-2</c:v>
                </c:pt>
                <c:pt idx="471">
                  <c:v>1.74508094787598E-2</c:v>
                </c:pt>
                <c:pt idx="472">
                  <c:v>1.7402648925781299E-2</c:v>
                </c:pt>
                <c:pt idx="473">
                  <c:v>1.7423629760742201E-2</c:v>
                </c:pt>
                <c:pt idx="474">
                  <c:v>1.7392158508300799E-2</c:v>
                </c:pt>
                <c:pt idx="475">
                  <c:v>1.7326354980468799E-2</c:v>
                </c:pt>
                <c:pt idx="476">
                  <c:v>1.7279624938964899E-2</c:v>
                </c:pt>
                <c:pt idx="477">
                  <c:v>1.73096656799317E-2</c:v>
                </c:pt>
                <c:pt idx="478">
                  <c:v>1.7172813415527399E-2</c:v>
                </c:pt>
                <c:pt idx="479">
                  <c:v>1.7234802246093799E-2</c:v>
                </c:pt>
                <c:pt idx="480">
                  <c:v>1.7182350158691399E-2</c:v>
                </c:pt>
                <c:pt idx="481">
                  <c:v>1.7181396484375E-2</c:v>
                </c:pt>
                <c:pt idx="482">
                  <c:v>1.7107963562011701E-2</c:v>
                </c:pt>
                <c:pt idx="483">
                  <c:v>1.7073154449462901E-2</c:v>
                </c:pt>
                <c:pt idx="484">
                  <c:v>1.7081737518310599E-2</c:v>
                </c:pt>
                <c:pt idx="485">
                  <c:v>1.7101764678955099E-2</c:v>
                </c:pt>
                <c:pt idx="486">
                  <c:v>1.7164707183837901E-2</c:v>
                </c:pt>
                <c:pt idx="487">
                  <c:v>1.7082214355468799E-2</c:v>
                </c:pt>
                <c:pt idx="488">
                  <c:v>1.7097473144531299E-2</c:v>
                </c:pt>
                <c:pt idx="489">
                  <c:v>1.7079353332519601E-2</c:v>
                </c:pt>
                <c:pt idx="490">
                  <c:v>1.7087936401367201E-2</c:v>
                </c:pt>
                <c:pt idx="491">
                  <c:v>1.7056465148925799E-2</c:v>
                </c:pt>
                <c:pt idx="492">
                  <c:v>1.7012119293212901E-2</c:v>
                </c:pt>
                <c:pt idx="493">
                  <c:v>1.6954421997070299E-2</c:v>
                </c:pt>
                <c:pt idx="494">
                  <c:v>1.6925334930419901E-2</c:v>
                </c:pt>
                <c:pt idx="495">
                  <c:v>1.6899108886718799E-2</c:v>
                </c:pt>
                <c:pt idx="496">
                  <c:v>1.6767024993896502E-2</c:v>
                </c:pt>
                <c:pt idx="497">
                  <c:v>1.6840934753418E-2</c:v>
                </c:pt>
                <c:pt idx="498">
                  <c:v>1.6791820526123099E-2</c:v>
                </c:pt>
                <c:pt idx="499">
                  <c:v>1.6742229461669901E-2</c:v>
                </c:pt>
                <c:pt idx="500">
                  <c:v>1.66268348693848E-2</c:v>
                </c:pt>
                <c:pt idx="501">
                  <c:v>1.6615867614746101E-2</c:v>
                </c:pt>
                <c:pt idx="502">
                  <c:v>1.6582489013671899E-2</c:v>
                </c:pt>
                <c:pt idx="503">
                  <c:v>1.6587257385253899E-2</c:v>
                </c:pt>
                <c:pt idx="504">
                  <c:v>1.6563892364502002E-2</c:v>
                </c:pt>
                <c:pt idx="505">
                  <c:v>1.6481399536132799E-2</c:v>
                </c:pt>
                <c:pt idx="506">
                  <c:v>1.64647102355957E-2</c:v>
                </c:pt>
                <c:pt idx="507">
                  <c:v>1.6498565673828101E-2</c:v>
                </c:pt>
                <c:pt idx="508">
                  <c:v>1.6530036926269601E-2</c:v>
                </c:pt>
                <c:pt idx="509">
                  <c:v>1.6532421112060599E-2</c:v>
                </c:pt>
                <c:pt idx="510">
                  <c:v>1.6523361206054701E-2</c:v>
                </c:pt>
                <c:pt idx="511">
                  <c:v>1.65009498596192E-2</c:v>
                </c:pt>
                <c:pt idx="512">
                  <c:v>1.65400505065918E-2</c:v>
                </c:pt>
                <c:pt idx="513">
                  <c:v>1.6503334045410201E-2</c:v>
                </c:pt>
                <c:pt idx="514">
                  <c:v>1.6565322875976601E-2</c:v>
                </c:pt>
                <c:pt idx="515">
                  <c:v>1.6545295715332101E-2</c:v>
                </c:pt>
                <c:pt idx="516">
                  <c:v>1.6645908355712901E-2</c:v>
                </c:pt>
                <c:pt idx="517">
                  <c:v>1.6599178314209002E-2</c:v>
                </c:pt>
                <c:pt idx="518">
                  <c:v>1.6619682312011701E-2</c:v>
                </c:pt>
                <c:pt idx="519">
                  <c:v>1.6545295715332101E-2</c:v>
                </c:pt>
                <c:pt idx="520">
                  <c:v>1.65352821350098E-2</c:v>
                </c:pt>
                <c:pt idx="521">
                  <c:v>1.6544342041015601E-2</c:v>
                </c:pt>
                <c:pt idx="522">
                  <c:v>1.6578197479248099E-2</c:v>
                </c:pt>
                <c:pt idx="523">
                  <c:v>1.65448188781738E-2</c:v>
                </c:pt>
                <c:pt idx="524">
                  <c:v>1.6482353210449201E-2</c:v>
                </c:pt>
                <c:pt idx="525">
                  <c:v>1.6478538513183601E-2</c:v>
                </c:pt>
                <c:pt idx="526">
                  <c:v>1.6400814056396502E-2</c:v>
                </c:pt>
                <c:pt idx="527">
                  <c:v>1.6348838806152399E-2</c:v>
                </c:pt>
                <c:pt idx="528">
                  <c:v>1.6273498535156299E-2</c:v>
                </c:pt>
                <c:pt idx="529">
                  <c:v>1.6200065612793E-2</c:v>
                </c:pt>
                <c:pt idx="530">
                  <c:v>1.6161441802978498E-2</c:v>
                </c:pt>
                <c:pt idx="531">
                  <c:v>1.6114234924316399E-2</c:v>
                </c:pt>
                <c:pt idx="532">
                  <c:v>1.6069412231445299E-2</c:v>
                </c:pt>
                <c:pt idx="533">
                  <c:v>1.5974521636962901E-2</c:v>
                </c:pt>
                <c:pt idx="534">
                  <c:v>1.58944129943848E-2</c:v>
                </c:pt>
                <c:pt idx="535">
                  <c:v>1.5902519226074201E-2</c:v>
                </c:pt>
                <c:pt idx="536">
                  <c:v>1.57928466796875E-2</c:v>
                </c:pt>
                <c:pt idx="537">
                  <c:v>1.5824317932128899E-2</c:v>
                </c:pt>
                <c:pt idx="538">
                  <c:v>1.5784263610839899E-2</c:v>
                </c:pt>
                <c:pt idx="539">
                  <c:v>1.5727996826171899E-2</c:v>
                </c:pt>
                <c:pt idx="540">
                  <c:v>1.5719413757324201E-2</c:v>
                </c:pt>
                <c:pt idx="541">
                  <c:v>1.5739440917968799E-2</c:v>
                </c:pt>
                <c:pt idx="542">
                  <c:v>1.5659332275390601E-2</c:v>
                </c:pt>
                <c:pt idx="543">
                  <c:v>1.5568733215332101E-2</c:v>
                </c:pt>
                <c:pt idx="544">
                  <c:v>1.56183242797852E-2</c:v>
                </c:pt>
                <c:pt idx="545">
                  <c:v>1.5613079071044899E-2</c:v>
                </c:pt>
                <c:pt idx="546">
                  <c:v>1.5636920928955099E-2</c:v>
                </c:pt>
                <c:pt idx="547">
                  <c:v>1.56183242797852E-2</c:v>
                </c:pt>
                <c:pt idx="548">
                  <c:v>1.5636444091796899E-2</c:v>
                </c:pt>
                <c:pt idx="549">
                  <c:v>1.5699386596679701E-2</c:v>
                </c:pt>
                <c:pt idx="550">
                  <c:v>1.5730857849121101E-2</c:v>
                </c:pt>
                <c:pt idx="551">
                  <c:v>1.5726089477539101E-2</c:v>
                </c:pt>
                <c:pt idx="552">
                  <c:v>1.5799999237060599E-2</c:v>
                </c:pt>
                <c:pt idx="553">
                  <c:v>1.5875816345214899E-2</c:v>
                </c:pt>
                <c:pt idx="554">
                  <c:v>1.58543586730957E-2</c:v>
                </c:pt>
                <c:pt idx="555">
                  <c:v>1.5847682952880901E-2</c:v>
                </c:pt>
                <c:pt idx="556">
                  <c:v>1.5860557556152399E-2</c:v>
                </c:pt>
                <c:pt idx="557">
                  <c:v>1.58753395080567E-2</c:v>
                </c:pt>
                <c:pt idx="558">
                  <c:v>1.5878200531005901E-2</c:v>
                </c:pt>
                <c:pt idx="559">
                  <c:v>1.5895843505859399E-2</c:v>
                </c:pt>
                <c:pt idx="560">
                  <c:v>1.5843391418457101E-2</c:v>
                </c:pt>
                <c:pt idx="561">
                  <c:v>1.58295631408692E-2</c:v>
                </c:pt>
                <c:pt idx="562">
                  <c:v>1.5836715698242201E-2</c:v>
                </c:pt>
                <c:pt idx="563">
                  <c:v>1.5781402587890601E-2</c:v>
                </c:pt>
                <c:pt idx="564">
                  <c:v>1.5652656555175799E-2</c:v>
                </c:pt>
                <c:pt idx="565">
                  <c:v>1.5675544738769601E-2</c:v>
                </c:pt>
                <c:pt idx="566">
                  <c:v>1.56917572021485E-2</c:v>
                </c:pt>
                <c:pt idx="567">
                  <c:v>1.55835151672363E-2</c:v>
                </c:pt>
                <c:pt idx="568">
                  <c:v>1.54767036437988E-2</c:v>
                </c:pt>
                <c:pt idx="569">
                  <c:v>1.5500545501709E-2</c:v>
                </c:pt>
                <c:pt idx="570">
                  <c:v>1.5429973602294899E-2</c:v>
                </c:pt>
                <c:pt idx="571">
                  <c:v>1.54438018798828E-2</c:v>
                </c:pt>
                <c:pt idx="572">
                  <c:v>1.5381813049316399E-2</c:v>
                </c:pt>
                <c:pt idx="573">
                  <c:v>1.53474807739258E-2</c:v>
                </c:pt>
                <c:pt idx="574">
                  <c:v>1.53307914733887E-2</c:v>
                </c:pt>
                <c:pt idx="575">
                  <c:v>1.5321254730224601E-2</c:v>
                </c:pt>
                <c:pt idx="576">
                  <c:v>1.52511596679688E-2</c:v>
                </c:pt>
                <c:pt idx="577">
                  <c:v>1.52630805969238E-2</c:v>
                </c:pt>
                <c:pt idx="578">
                  <c:v>1.5275478363037101E-2</c:v>
                </c:pt>
                <c:pt idx="579">
                  <c:v>1.5253067016601601E-2</c:v>
                </c:pt>
                <c:pt idx="580">
                  <c:v>1.51820182800293E-2</c:v>
                </c:pt>
                <c:pt idx="581">
                  <c:v>1.5293121337890601E-2</c:v>
                </c:pt>
                <c:pt idx="582">
                  <c:v>1.53179168701172E-2</c:v>
                </c:pt>
                <c:pt idx="583">
                  <c:v>1.5347957611084E-2</c:v>
                </c:pt>
                <c:pt idx="584">
                  <c:v>1.52850151062012E-2</c:v>
                </c:pt>
                <c:pt idx="585">
                  <c:v>1.5326976776123101E-2</c:v>
                </c:pt>
                <c:pt idx="586">
                  <c:v>1.5316009521484399E-2</c:v>
                </c:pt>
                <c:pt idx="587">
                  <c:v>1.53346061706543E-2</c:v>
                </c:pt>
                <c:pt idx="588">
                  <c:v>1.5442848205566399E-2</c:v>
                </c:pt>
                <c:pt idx="589">
                  <c:v>1.5442848205566399E-2</c:v>
                </c:pt>
                <c:pt idx="590">
                  <c:v>1.5399932861328101E-2</c:v>
                </c:pt>
                <c:pt idx="591">
                  <c:v>1.54414176940918E-2</c:v>
                </c:pt>
                <c:pt idx="592">
                  <c:v>1.54976844787598E-2</c:v>
                </c:pt>
                <c:pt idx="593">
                  <c:v>1.55258178710938E-2</c:v>
                </c:pt>
                <c:pt idx="594">
                  <c:v>1.5585899353027399E-2</c:v>
                </c:pt>
                <c:pt idx="595">
                  <c:v>1.55391693115235E-2</c:v>
                </c:pt>
                <c:pt idx="596">
                  <c:v>1.5547752380371101E-2</c:v>
                </c:pt>
                <c:pt idx="597">
                  <c:v>1.5554428100586E-2</c:v>
                </c:pt>
                <c:pt idx="598">
                  <c:v>1.55224800109863E-2</c:v>
                </c:pt>
                <c:pt idx="599">
                  <c:v>1.5432357788086E-2</c:v>
                </c:pt>
                <c:pt idx="600">
                  <c:v>1.5368938446044899E-2</c:v>
                </c:pt>
                <c:pt idx="601">
                  <c:v>1.54905319213867E-2</c:v>
                </c:pt>
                <c:pt idx="602">
                  <c:v>1.5412807464599601E-2</c:v>
                </c:pt>
                <c:pt idx="603">
                  <c:v>1.53684616088867E-2</c:v>
                </c:pt>
                <c:pt idx="604">
                  <c:v>1.5342235565185601E-2</c:v>
                </c:pt>
                <c:pt idx="605">
                  <c:v>1.5439510345459E-2</c:v>
                </c:pt>
                <c:pt idx="606">
                  <c:v>1.53279304504395E-2</c:v>
                </c:pt>
                <c:pt idx="607">
                  <c:v>1.5334129333496101E-2</c:v>
                </c:pt>
                <c:pt idx="608">
                  <c:v>1.52888298034668E-2</c:v>
                </c:pt>
                <c:pt idx="609">
                  <c:v>1.5216827392578101E-2</c:v>
                </c:pt>
                <c:pt idx="610">
                  <c:v>1.5204906463623101E-2</c:v>
                </c:pt>
                <c:pt idx="611">
                  <c:v>1.5159130096435601E-2</c:v>
                </c:pt>
                <c:pt idx="612">
                  <c:v>1.52153968811035E-2</c:v>
                </c:pt>
                <c:pt idx="613">
                  <c:v>1.51143074035645E-2</c:v>
                </c:pt>
                <c:pt idx="614">
                  <c:v>1.5067577362060601E-2</c:v>
                </c:pt>
                <c:pt idx="615">
                  <c:v>1.5000343322753899E-2</c:v>
                </c:pt>
                <c:pt idx="616">
                  <c:v>1.5118122100830101E-2</c:v>
                </c:pt>
                <c:pt idx="617">
                  <c:v>1.5054702758789101E-2</c:v>
                </c:pt>
                <c:pt idx="618">
                  <c:v>1.5006065368652399E-2</c:v>
                </c:pt>
                <c:pt idx="619">
                  <c:v>1.5016078948974601E-2</c:v>
                </c:pt>
                <c:pt idx="620">
                  <c:v>1.50103569030762E-2</c:v>
                </c:pt>
                <c:pt idx="621">
                  <c:v>1.50480270385742E-2</c:v>
                </c:pt>
                <c:pt idx="622">
                  <c:v>1.5078067779541E-2</c:v>
                </c:pt>
                <c:pt idx="623">
                  <c:v>1.50551795959473E-2</c:v>
                </c:pt>
                <c:pt idx="624">
                  <c:v>1.5172004699707101E-2</c:v>
                </c:pt>
                <c:pt idx="625">
                  <c:v>1.5187263488769601E-2</c:v>
                </c:pt>
                <c:pt idx="626">
                  <c:v>1.5198707580566399E-2</c:v>
                </c:pt>
                <c:pt idx="627">
                  <c:v>1.5089988708496101E-2</c:v>
                </c:pt>
                <c:pt idx="628">
                  <c:v>1.51777267456055E-2</c:v>
                </c:pt>
                <c:pt idx="629">
                  <c:v>1.52006149291992E-2</c:v>
                </c:pt>
                <c:pt idx="630">
                  <c:v>1.52664184570313E-2</c:v>
                </c:pt>
                <c:pt idx="631">
                  <c:v>1.51829719543457E-2</c:v>
                </c:pt>
                <c:pt idx="632">
                  <c:v>1.5131950378418E-2</c:v>
                </c:pt>
                <c:pt idx="633">
                  <c:v>1.51238441467285E-2</c:v>
                </c:pt>
                <c:pt idx="634">
                  <c:v>1.51853561401367E-2</c:v>
                </c:pt>
                <c:pt idx="635">
                  <c:v>1.5192031860351601E-2</c:v>
                </c:pt>
                <c:pt idx="636">
                  <c:v>1.52173042297363E-2</c:v>
                </c:pt>
                <c:pt idx="637">
                  <c:v>1.5186309814453101E-2</c:v>
                </c:pt>
                <c:pt idx="638">
                  <c:v>1.51948928833008E-2</c:v>
                </c:pt>
                <c:pt idx="639">
                  <c:v>1.5214443206787101E-2</c:v>
                </c:pt>
                <c:pt idx="640">
                  <c:v>1.5135765075683601E-2</c:v>
                </c:pt>
                <c:pt idx="641">
                  <c:v>1.51519775390625E-2</c:v>
                </c:pt>
                <c:pt idx="642">
                  <c:v>1.5161514282226601E-2</c:v>
                </c:pt>
                <c:pt idx="643">
                  <c:v>1.5152931213378899E-2</c:v>
                </c:pt>
                <c:pt idx="644">
                  <c:v>1.51410102844238E-2</c:v>
                </c:pt>
                <c:pt idx="645">
                  <c:v>1.49822235107422E-2</c:v>
                </c:pt>
                <c:pt idx="646">
                  <c:v>1.49941444396973E-2</c:v>
                </c:pt>
                <c:pt idx="647">
                  <c:v>1.4995574951171899E-2</c:v>
                </c:pt>
                <c:pt idx="648">
                  <c:v>1.5108585357666E-2</c:v>
                </c:pt>
                <c:pt idx="649">
                  <c:v>1.5010833740234399E-2</c:v>
                </c:pt>
                <c:pt idx="650">
                  <c:v>1.5044212341308601E-2</c:v>
                </c:pt>
                <c:pt idx="651">
                  <c:v>1.4987468719482399E-2</c:v>
                </c:pt>
                <c:pt idx="652">
                  <c:v>1.50046348571778E-2</c:v>
                </c:pt>
                <c:pt idx="653">
                  <c:v>1.49774551391602E-2</c:v>
                </c:pt>
                <c:pt idx="654">
                  <c:v>1.5002727508544899E-2</c:v>
                </c:pt>
                <c:pt idx="655">
                  <c:v>1.5063762664794899E-2</c:v>
                </c:pt>
                <c:pt idx="656">
                  <c:v>1.5057086944580101E-2</c:v>
                </c:pt>
                <c:pt idx="657">
                  <c:v>1.4944076538086E-2</c:v>
                </c:pt>
                <c:pt idx="658">
                  <c:v>1.49836540222168E-2</c:v>
                </c:pt>
                <c:pt idx="659">
                  <c:v>1.4986515045166E-2</c:v>
                </c:pt>
                <c:pt idx="660">
                  <c:v>1.4947414398193399E-2</c:v>
                </c:pt>
                <c:pt idx="661">
                  <c:v>1.49927139282227E-2</c:v>
                </c:pt>
                <c:pt idx="662">
                  <c:v>1.50609016418457E-2</c:v>
                </c:pt>
                <c:pt idx="663">
                  <c:v>1.50728225708008E-2</c:v>
                </c:pt>
                <c:pt idx="664">
                  <c:v>1.5076637268066399E-2</c:v>
                </c:pt>
                <c:pt idx="665">
                  <c:v>1.5107154846191399E-2</c:v>
                </c:pt>
                <c:pt idx="666">
                  <c:v>1.5139102935791E-2</c:v>
                </c:pt>
                <c:pt idx="667">
                  <c:v>1.5232086181640601E-2</c:v>
                </c:pt>
                <c:pt idx="668">
                  <c:v>1.5250682830810601E-2</c:v>
                </c:pt>
                <c:pt idx="669">
                  <c:v>1.52974128723145E-2</c:v>
                </c:pt>
                <c:pt idx="670">
                  <c:v>1.5375137329101601E-2</c:v>
                </c:pt>
                <c:pt idx="671">
                  <c:v>1.53827667236328E-2</c:v>
                </c:pt>
                <c:pt idx="672">
                  <c:v>1.5476226806640601E-2</c:v>
                </c:pt>
                <c:pt idx="673">
                  <c:v>1.5445232391357399E-2</c:v>
                </c:pt>
                <c:pt idx="674">
                  <c:v>1.5575885772705101E-2</c:v>
                </c:pt>
                <c:pt idx="675">
                  <c:v>1.56044960021973E-2</c:v>
                </c:pt>
                <c:pt idx="676">
                  <c:v>1.5649795532226601E-2</c:v>
                </c:pt>
                <c:pt idx="677">
                  <c:v>1.56116485595703E-2</c:v>
                </c:pt>
                <c:pt idx="678">
                  <c:v>1.55353546142578E-2</c:v>
                </c:pt>
                <c:pt idx="679">
                  <c:v>1.56102180480957E-2</c:v>
                </c:pt>
                <c:pt idx="680">
                  <c:v>1.55696868896485E-2</c:v>
                </c:pt>
                <c:pt idx="681">
                  <c:v>1.5667915344238299E-2</c:v>
                </c:pt>
                <c:pt idx="682">
                  <c:v>1.55444145202637E-2</c:v>
                </c:pt>
                <c:pt idx="683">
                  <c:v>1.5501499176025399E-2</c:v>
                </c:pt>
                <c:pt idx="684">
                  <c:v>1.54953002929688E-2</c:v>
                </c:pt>
                <c:pt idx="685">
                  <c:v>1.54824256896973E-2</c:v>
                </c:pt>
                <c:pt idx="686">
                  <c:v>1.54414176940918E-2</c:v>
                </c:pt>
                <c:pt idx="687">
                  <c:v>1.54132843017578E-2</c:v>
                </c:pt>
                <c:pt idx="688">
                  <c:v>1.5479564666748101E-2</c:v>
                </c:pt>
                <c:pt idx="689">
                  <c:v>1.5420436859130899E-2</c:v>
                </c:pt>
                <c:pt idx="690">
                  <c:v>1.5501499176025399E-2</c:v>
                </c:pt>
                <c:pt idx="691">
                  <c:v>1.54805183410645E-2</c:v>
                </c:pt>
                <c:pt idx="692">
                  <c:v>1.55386924743653E-2</c:v>
                </c:pt>
                <c:pt idx="693">
                  <c:v>1.54285430908203E-2</c:v>
                </c:pt>
                <c:pt idx="694">
                  <c:v>1.54004096984863E-2</c:v>
                </c:pt>
                <c:pt idx="695">
                  <c:v>1.54767036437988E-2</c:v>
                </c:pt>
                <c:pt idx="696">
                  <c:v>1.54132843017578E-2</c:v>
                </c:pt>
                <c:pt idx="697">
                  <c:v>1.54647827148438E-2</c:v>
                </c:pt>
                <c:pt idx="698">
                  <c:v>1.54156684875488E-2</c:v>
                </c:pt>
                <c:pt idx="699">
                  <c:v>1.5344619750976601E-2</c:v>
                </c:pt>
                <c:pt idx="700">
                  <c:v>1.54061317443848E-2</c:v>
                </c:pt>
                <c:pt idx="701">
                  <c:v>1.5312671661377E-2</c:v>
                </c:pt>
                <c:pt idx="702">
                  <c:v>1.5291690826416E-2</c:v>
                </c:pt>
                <c:pt idx="703">
                  <c:v>1.5270709991455101E-2</c:v>
                </c:pt>
                <c:pt idx="704">
                  <c:v>1.5133380889892601E-2</c:v>
                </c:pt>
                <c:pt idx="705">
                  <c:v>1.50599479675293E-2</c:v>
                </c:pt>
                <c:pt idx="706">
                  <c:v>1.4908790588378899E-2</c:v>
                </c:pt>
                <c:pt idx="707">
                  <c:v>1.48086547851563E-2</c:v>
                </c:pt>
                <c:pt idx="708">
                  <c:v>1.47347450256348E-2</c:v>
                </c:pt>
                <c:pt idx="709">
                  <c:v>1.4675140380859399E-2</c:v>
                </c:pt>
                <c:pt idx="710">
                  <c:v>1.45258903503418E-2</c:v>
                </c:pt>
                <c:pt idx="711">
                  <c:v>1.4349937438964899E-2</c:v>
                </c:pt>
                <c:pt idx="712">
                  <c:v>1.4322280883789101E-2</c:v>
                </c:pt>
                <c:pt idx="713">
                  <c:v>1.4093399047851601E-2</c:v>
                </c:pt>
                <c:pt idx="714">
                  <c:v>1.4143466949462899E-2</c:v>
                </c:pt>
                <c:pt idx="715">
                  <c:v>1.40786170959473E-2</c:v>
                </c:pt>
                <c:pt idx="716">
                  <c:v>1.40056610107422E-2</c:v>
                </c:pt>
                <c:pt idx="717">
                  <c:v>1.4085292816162101E-2</c:v>
                </c:pt>
                <c:pt idx="718">
                  <c:v>1.40867233276367E-2</c:v>
                </c:pt>
                <c:pt idx="719">
                  <c:v>1.41453742980957E-2</c:v>
                </c:pt>
                <c:pt idx="720">
                  <c:v>1.42006874084473E-2</c:v>
                </c:pt>
                <c:pt idx="721">
                  <c:v>1.43661499023438E-2</c:v>
                </c:pt>
                <c:pt idx="722">
                  <c:v>1.43365859985352E-2</c:v>
                </c:pt>
                <c:pt idx="723">
                  <c:v>1.46784782409668E-2</c:v>
                </c:pt>
                <c:pt idx="724">
                  <c:v>1.4792442321777399E-2</c:v>
                </c:pt>
                <c:pt idx="725">
                  <c:v>1.49645805358887E-2</c:v>
                </c:pt>
                <c:pt idx="726">
                  <c:v>1.5047550201416E-2</c:v>
                </c:pt>
                <c:pt idx="727">
                  <c:v>1.5171051025390601E-2</c:v>
                </c:pt>
                <c:pt idx="728">
                  <c:v>1.53679847717285E-2</c:v>
                </c:pt>
                <c:pt idx="729">
                  <c:v>1.53045654296875E-2</c:v>
                </c:pt>
                <c:pt idx="730">
                  <c:v>1.5429973602294899E-2</c:v>
                </c:pt>
                <c:pt idx="731">
                  <c:v>1.53989791870117E-2</c:v>
                </c:pt>
                <c:pt idx="732">
                  <c:v>1.53965950012207E-2</c:v>
                </c:pt>
                <c:pt idx="733">
                  <c:v>1.5542507171630899E-2</c:v>
                </c:pt>
                <c:pt idx="734">
                  <c:v>1.55153274536133E-2</c:v>
                </c:pt>
                <c:pt idx="735">
                  <c:v>1.5628814697265601E-2</c:v>
                </c:pt>
                <c:pt idx="736">
                  <c:v>1.55444145202637E-2</c:v>
                </c:pt>
                <c:pt idx="737">
                  <c:v>1.5601158142089899E-2</c:v>
                </c:pt>
                <c:pt idx="738">
                  <c:v>1.56245231628418E-2</c:v>
                </c:pt>
                <c:pt idx="739">
                  <c:v>1.55396461486817E-2</c:v>
                </c:pt>
                <c:pt idx="740">
                  <c:v>1.5695571899414101E-2</c:v>
                </c:pt>
                <c:pt idx="741">
                  <c:v>1.5660285949707101E-2</c:v>
                </c:pt>
                <c:pt idx="742">
                  <c:v>1.568603515625E-2</c:v>
                </c:pt>
                <c:pt idx="743">
                  <c:v>1.5560626983642601E-2</c:v>
                </c:pt>
                <c:pt idx="744">
                  <c:v>1.56865119934082E-2</c:v>
                </c:pt>
                <c:pt idx="745">
                  <c:v>1.55072212219238E-2</c:v>
                </c:pt>
                <c:pt idx="746">
                  <c:v>1.5503883361816399E-2</c:v>
                </c:pt>
                <c:pt idx="747">
                  <c:v>1.5484333038330101E-2</c:v>
                </c:pt>
                <c:pt idx="748">
                  <c:v>1.55878067016602E-2</c:v>
                </c:pt>
                <c:pt idx="749">
                  <c:v>1.55529975891113E-2</c:v>
                </c:pt>
                <c:pt idx="750">
                  <c:v>1.5542984008789101E-2</c:v>
                </c:pt>
                <c:pt idx="751">
                  <c:v>1.5495777130127E-2</c:v>
                </c:pt>
                <c:pt idx="752">
                  <c:v>1.55901908874512E-2</c:v>
                </c:pt>
                <c:pt idx="753">
                  <c:v>1.5432357788086E-2</c:v>
                </c:pt>
                <c:pt idx="754">
                  <c:v>1.54261589050293E-2</c:v>
                </c:pt>
                <c:pt idx="755">
                  <c:v>1.5379428863525399E-2</c:v>
                </c:pt>
                <c:pt idx="756">
                  <c:v>1.54447555541992E-2</c:v>
                </c:pt>
                <c:pt idx="757">
                  <c:v>1.55510902404785E-2</c:v>
                </c:pt>
                <c:pt idx="758">
                  <c:v>1.53932571411133E-2</c:v>
                </c:pt>
                <c:pt idx="759">
                  <c:v>1.54600143432617E-2</c:v>
                </c:pt>
                <c:pt idx="760">
                  <c:v>1.53021812438965E-2</c:v>
                </c:pt>
                <c:pt idx="761">
                  <c:v>1.54829025268555E-2</c:v>
                </c:pt>
                <c:pt idx="762">
                  <c:v>1.53131484985352E-2</c:v>
                </c:pt>
                <c:pt idx="763">
                  <c:v>1.53756141662598E-2</c:v>
                </c:pt>
                <c:pt idx="764">
                  <c:v>1.5348911285400399E-2</c:v>
                </c:pt>
                <c:pt idx="765">
                  <c:v>1.54242515563965E-2</c:v>
                </c:pt>
                <c:pt idx="766">
                  <c:v>1.52974128723145E-2</c:v>
                </c:pt>
                <c:pt idx="767">
                  <c:v>1.5564918518066399E-2</c:v>
                </c:pt>
                <c:pt idx="768">
                  <c:v>1.5497207641601601E-2</c:v>
                </c:pt>
                <c:pt idx="769">
                  <c:v>1.53961181640625E-2</c:v>
                </c:pt>
                <c:pt idx="770">
                  <c:v>1.54471397399903E-2</c:v>
                </c:pt>
                <c:pt idx="771">
                  <c:v>1.54547691345215E-2</c:v>
                </c:pt>
                <c:pt idx="772">
                  <c:v>1.52101516723633E-2</c:v>
                </c:pt>
                <c:pt idx="773">
                  <c:v>1.5646934509277399E-2</c:v>
                </c:pt>
                <c:pt idx="774">
                  <c:v>1.5590667724609399E-2</c:v>
                </c:pt>
                <c:pt idx="775">
                  <c:v>1.55916213989258E-2</c:v>
                </c:pt>
                <c:pt idx="776">
                  <c:v>1.5631675720214899E-2</c:v>
                </c:pt>
                <c:pt idx="777">
                  <c:v>1.5550136566162101E-2</c:v>
                </c:pt>
                <c:pt idx="778">
                  <c:v>1.5706062316894601E-2</c:v>
                </c:pt>
                <c:pt idx="779">
                  <c:v>1.5799522399902399E-2</c:v>
                </c:pt>
                <c:pt idx="780">
                  <c:v>1.5746116638183601E-2</c:v>
                </c:pt>
                <c:pt idx="781">
                  <c:v>1.5870571136474599E-2</c:v>
                </c:pt>
                <c:pt idx="782">
                  <c:v>1.5987396240234399E-2</c:v>
                </c:pt>
                <c:pt idx="783">
                  <c:v>1.5953540802002002E-2</c:v>
                </c:pt>
                <c:pt idx="784">
                  <c:v>1.63016319274903E-2</c:v>
                </c:pt>
                <c:pt idx="785">
                  <c:v>1.6081809997558601E-2</c:v>
                </c:pt>
                <c:pt idx="786">
                  <c:v>1.61652565002442E-2</c:v>
                </c:pt>
                <c:pt idx="787">
                  <c:v>1.62463188171387E-2</c:v>
                </c:pt>
                <c:pt idx="788">
                  <c:v>1.6181468963623099E-2</c:v>
                </c:pt>
                <c:pt idx="789">
                  <c:v>1.6417503356933601E-2</c:v>
                </c:pt>
                <c:pt idx="790">
                  <c:v>1.6358852386474599E-2</c:v>
                </c:pt>
                <c:pt idx="791">
                  <c:v>1.6544342041015601E-2</c:v>
                </c:pt>
                <c:pt idx="792">
                  <c:v>1.6533374786377002E-2</c:v>
                </c:pt>
                <c:pt idx="793">
                  <c:v>1.6445636749267599E-2</c:v>
                </c:pt>
                <c:pt idx="794">
                  <c:v>1.6382217407226601E-2</c:v>
                </c:pt>
                <c:pt idx="795">
                  <c:v>1.66888236999512E-2</c:v>
                </c:pt>
                <c:pt idx="796">
                  <c:v>1.65657997131348E-2</c:v>
                </c:pt>
                <c:pt idx="797">
                  <c:v>1.6502380371093799E-2</c:v>
                </c:pt>
                <c:pt idx="798">
                  <c:v>1.6664505004882799E-2</c:v>
                </c:pt>
                <c:pt idx="799">
                  <c:v>1.6397476196289101E-2</c:v>
                </c:pt>
                <c:pt idx="800">
                  <c:v>1.6597747802734399E-2</c:v>
                </c:pt>
                <c:pt idx="801">
                  <c:v>1.6722202301025401E-2</c:v>
                </c:pt>
                <c:pt idx="802">
                  <c:v>1.6466617584228498E-2</c:v>
                </c:pt>
                <c:pt idx="803">
                  <c:v>1.6788482666015601E-2</c:v>
                </c:pt>
                <c:pt idx="804">
                  <c:v>1.6794204711914101E-2</c:v>
                </c:pt>
                <c:pt idx="805">
                  <c:v>1.64446830749512E-2</c:v>
                </c:pt>
                <c:pt idx="806">
                  <c:v>1.65362358093262E-2</c:v>
                </c:pt>
                <c:pt idx="807">
                  <c:v>1.63769721984863E-2</c:v>
                </c:pt>
                <c:pt idx="808">
                  <c:v>1.6506195068359399E-2</c:v>
                </c:pt>
                <c:pt idx="809">
                  <c:v>1.6507625579834002E-2</c:v>
                </c:pt>
                <c:pt idx="810">
                  <c:v>1.6463279724121101E-2</c:v>
                </c:pt>
                <c:pt idx="811">
                  <c:v>1.6650676727294901E-2</c:v>
                </c:pt>
                <c:pt idx="812">
                  <c:v>1.6587734222412099E-2</c:v>
                </c:pt>
                <c:pt idx="813">
                  <c:v>1.6312599182128899E-2</c:v>
                </c:pt>
                <c:pt idx="814">
                  <c:v>1.6130447387695299E-2</c:v>
                </c:pt>
                <c:pt idx="815">
                  <c:v>1.6304016113281299E-2</c:v>
                </c:pt>
                <c:pt idx="816">
                  <c:v>1.57222747802735E-2</c:v>
                </c:pt>
                <c:pt idx="817">
                  <c:v>1.6181945800781299E-2</c:v>
                </c:pt>
                <c:pt idx="818">
                  <c:v>1.5627384185790998E-2</c:v>
                </c:pt>
                <c:pt idx="819">
                  <c:v>1.5530109405517601E-2</c:v>
                </c:pt>
                <c:pt idx="820">
                  <c:v>1.55668258666992E-2</c:v>
                </c:pt>
                <c:pt idx="821">
                  <c:v>1.5620231628418E-2</c:v>
                </c:pt>
                <c:pt idx="822">
                  <c:v>1.5499591827392601E-2</c:v>
                </c:pt>
                <c:pt idx="823">
                  <c:v>1.5499114990234399E-2</c:v>
                </c:pt>
                <c:pt idx="824">
                  <c:v>1.56664848327637E-2</c:v>
                </c:pt>
                <c:pt idx="825">
                  <c:v>1.4976024627685601E-2</c:v>
                </c:pt>
                <c:pt idx="826">
                  <c:v>1.4904499053955101E-2</c:v>
                </c:pt>
                <c:pt idx="827">
                  <c:v>1.4854907989502E-2</c:v>
                </c:pt>
                <c:pt idx="828">
                  <c:v>1.4977931976318399E-2</c:v>
                </c:pt>
                <c:pt idx="829">
                  <c:v>1.5146255493164101E-2</c:v>
                </c:pt>
                <c:pt idx="830">
                  <c:v>1.4571189880371101E-2</c:v>
                </c:pt>
                <c:pt idx="831">
                  <c:v>1.47204399108887E-2</c:v>
                </c:pt>
                <c:pt idx="832">
                  <c:v>1.46560668945313E-2</c:v>
                </c:pt>
                <c:pt idx="833">
                  <c:v>1.5006542205810601E-2</c:v>
                </c:pt>
                <c:pt idx="834">
                  <c:v>1.44200325012207E-2</c:v>
                </c:pt>
                <c:pt idx="835">
                  <c:v>1.4590740203857399E-2</c:v>
                </c:pt>
                <c:pt idx="836">
                  <c:v>1.4223575592041E-2</c:v>
                </c:pt>
                <c:pt idx="837">
                  <c:v>1.44104957580567E-2</c:v>
                </c:pt>
                <c:pt idx="838">
                  <c:v>1.40705108642578E-2</c:v>
                </c:pt>
                <c:pt idx="839">
                  <c:v>1.48162841796875E-2</c:v>
                </c:pt>
                <c:pt idx="840">
                  <c:v>1.48091316223145E-2</c:v>
                </c:pt>
                <c:pt idx="841">
                  <c:v>1.42641067504883E-2</c:v>
                </c:pt>
                <c:pt idx="842">
                  <c:v>1.4141559600830101E-2</c:v>
                </c:pt>
                <c:pt idx="843">
                  <c:v>1.4230251312255899E-2</c:v>
                </c:pt>
                <c:pt idx="844">
                  <c:v>1.4490127563476601E-2</c:v>
                </c:pt>
                <c:pt idx="845">
                  <c:v>1.3835906982421899E-2</c:v>
                </c:pt>
                <c:pt idx="846">
                  <c:v>1.36923789978028E-2</c:v>
                </c:pt>
                <c:pt idx="847">
                  <c:v>1.4397144317627E-2</c:v>
                </c:pt>
                <c:pt idx="848">
                  <c:v>1.41396522521973E-2</c:v>
                </c:pt>
                <c:pt idx="849">
                  <c:v>1.46632194519043E-2</c:v>
                </c:pt>
                <c:pt idx="850">
                  <c:v>1.3444423675537101E-2</c:v>
                </c:pt>
                <c:pt idx="851">
                  <c:v>1.3817310333252E-2</c:v>
                </c:pt>
                <c:pt idx="852">
                  <c:v>1.42674446105957E-2</c:v>
                </c:pt>
                <c:pt idx="853">
                  <c:v>1.4062404632568399E-2</c:v>
                </c:pt>
                <c:pt idx="854">
                  <c:v>1.36470794677735E-2</c:v>
                </c:pt>
                <c:pt idx="855">
                  <c:v>1.38630867004395E-2</c:v>
                </c:pt>
                <c:pt idx="856">
                  <c:v>1.4054775238037101E-2</c:v>
                </c:pt>
                <c:pt idx="857">
                  <c:v>1.35807991027832E-2</c:v>
                </c:pt>
                <c:pt idx="858">
                  <c:v>1.3129234313964899E-2</c:v>
                </c:pt>
                <c:pt idx="859">
                  <c:v>1.3238430023193399E-2</c:v>
                </c:pt>
                <c:pt idx="860">
                  <c:v>1.3101577758789101E-2</c:v>
                </c:pt>
                <c:pt idx="861">
                  <c:v>1.4098167419433601E-2</c:v>
                </c:pt>
                <c:pt idx="862">
                  <c:v>1.2941837310791E-2</c:v>
                </c:pt>
                <c:pt idx="863">
                  <c:v>1.3051033020019601E-2</c:v>
                </c:pt>
                <c:pt idx="864">
                  <c:v>1.35350227355957E-2</c:v>
                </c:pt>
                <c:pt idx="865">
                  <c:v>1.3794898986816399E-2</c:v>
                </c:pt>
                <c:pt idx="866">
                  <c:v>1.2943267822265601E-2</c:v>
                </c:pt>
                <c:pt idx="867">
                  <c:v>1.30696296691895E-2</c:v>
                </c:pt>
                <c:pt idx="868">
                  <c:v>1.2031078338623101E-2</c:v>
                </c:pt>
                <c:pt idx="869">
                  <c:v>1.1102676391601601E-2</c:v>
                </c:pt>
                <c:pt idx="870">
                  <c:v>1.2965202331543E-2</c:v>
                </c:pt>
                <c:pt idx="871">
                  <c:v>1.19423866271973E-2</c:v>
                </c:pt>
                <c:pt idx="872">
                  <c:v>1.21212005615235E-2</c:v>
                </c:pt>
                <c:pt idx="873">
                  <c:v>1.1442661285400399E-2</c:v>
                </c:pt>
                <c:pt idx="874">
                  <c:v>1.24053955078125E-2</c:v>
                </c:pt>
                <c:pt idx="875">
                  <c:v>1.32122039794922E-2</c:v>
                </c:pt>
                <c:pt idx="876">
                  <c:v>1.1170864105224601E-2</c:v>
                </c:pt>
                <c:pt idx="877">
                  <c:v>1.2141227722168E-2</c:v>
                </c:pt>
                <c:pt idx="878">
                  <c:v>1.0898113250732399E-2</c:v>
                </c:pt>
                <c:pt idx="879">
                  <c:v>1.26032829284668E-2</c:v>
                </c:pt>
                <c:pt idx="880">
                  <c:v>1.2147426605224601E-2</c:v>
                </c:pt>
                <c:pt idx="881">
                  <c:v>1.2803077697753899E-2</c:v>
                </c:pt>
                <c:pt idx="882">
                  <c:v>1.07173919677735E-2</c:v>
                </c:pt>
                <c:pt idx="883">
                  <c:v>1.31702423095703E-2</c:v>
                </c:pt>
                <c:pt idx="884">
                  <c:v>1.11112594604492E-2</c:v>
                </c:pt>
                <c:pt idx="885">
                  <c:v>1.24187469482422E-2</c:v>
                </c:pt>
                <c:pt idx="886">
                  <c:v>1.03974342346192E-2</c:v>
                </c:pt>
                <c:pt idx="887">
                  <c:v>1.1061191558837899E-2</c:v>
                </c:pt>
                <c:pt idx="888">
                  <c:v>1.0064601898193399E-2</c:v>
                </c:pt>
                <c:pt idx="889">
                  <c:v>1.40666961669922E-2</c:v>
                </c:pt>
                <c:pt idx="890">
                  <c:v>1.1389732360839899E-2</c:v>
                </c:pt>
                <c:pt idx="891">
                  <c:v>9.9372863769531302E-3</c:v>
                </c:pt>
                <c:pt idx="892">
                  <c:v>1.2565135955810601E-2</c:v>
                </c:pt>
                <c:pt idx="893">
                  <c:v>1.1348724365234399E-2</c:v>
                </c:pt>
                <c:pt idx="894">
                  <c:v>9.0460777282714896E-3</c:v>
                </c:pt>
                <c:pt idx="895">
                  <c:v>1.25679969787598E-2</c:v>
                </c:pt>
                <c:pt idx="896">
                  <c:v>9.8543167114257795E-3</c:v>
                </c:pt>
                <c:pt idx="897">
                  <c:v>1.32346153259278E-2</c:v>
                </c:pt>
                <c:pt idx="898">
                  <c:v>1.0664463043212899E-2</c:v>
                </c:pt>
                <c:pt idx="899">
                  <c:v>1.0791301727294899E-2</c:v>
                </c:pt>
                <c:pt idx="900">
                  <c:v>1.0209560394287101E-2</c:v>
                </c:pt>
                <c:pt idx="901">
                  <c:v>9.4861984252929705E-3</c:v>
                </c:pt>
                <c:pt idx="902">
                  <c:v>1.26829147338867E-2</c:v>
                </c:pt>
                <c:pt idx="903">
                  <c:v>1.0312557220459E-2</c:v>
                </c:pt>
                <c:pt idx="904">
                  <c:v>1.0318756103515601E-2</c:v>
                </c:pt>
                <c:pt idx="905">
                  <c:v>7.6050758361816398E-3</c:v>
                </c:pt>
                <c:pt idx="906">
                  <c:v>1.16806030273438E-2</c:v>
                </c:pt>
                <c:pt idx="907">
                  <c:v>9.5906257629394601E-3</c:v>
                </c:pt>
                <c:pt idx="908">
                  <c:v>1.0568141937255899E-2</c:v>
                </c:pt>
                <c:pt idx="909">
                  <c:v>7.9960823059082101E-3</c:v>
                </c:pt>
                <c:pt idx="910">
                  <c:v>9.37986373901367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D0C9-4969-A032-87F584A852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6888792"/>
        <c:axId val="556891864"/>
      </c:scatterChart>
      <c:valAx>
        <c:axId val="556888792"/>
        <c:scaling>
          <c:orientation val="minMax"/>
          <c:max val="36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6891864"/>
        <c:crosses val="autoZero"/>
        <c:crossBetween val="midCat"/>
      </c:valAx>
      <c:valAx>
        <c:axId val="556891864"/>
        <c:scaling>
          <c:orientation val="minMax"/>
          <c:max val="2"/>
          <c:min val="0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568887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4-methylbenzylamine - AMG.xlsx]Sheet1'!$B$1</c:f>
              <c:strCache>
                <c:ptCount val="1"/>
                <c:pt idx="0">
                  <c:v>Absorbance (AU)</c:v>
                </c:pt>
              </c:strCache>
            </c:strRef>
          </c:tx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1'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'[4-methylbenzylamine - AMG.xlsx]Sheet1'!$B$2:$B$912</c:f>
              <c:numCache>
                <c:formatCode>General</c:formatCode>
                <c:ptCount val="911"/>
                <c:pt idx="0">
                  <c:v>-0.71340199999999998</c:v>
                </c:pt>
                <c:pt idx="1">
                  <c:v>-0.63443099999999997</c:v>
                </c:pt>
                <c:pt idx="2">
                  <c:v>-0.499444</c:v>
                </c:pt>
                <c:pt idx="3">
                  <c:v>0.37992999999999999</c:v>
                </c:pt>
                <c:pt idx="4">
                  <c:v>-0.56647499999999995</c:v>
                </c:pt>
                <c:pt idx="5">
                  <c:v>-0.28275800000000001</c:v>
                </c:pt>
                <c:pt idx="6">
                  <c:v>-0.56820199999999998</c:v>
                </c:pt>
                <c:pt idx="7">
                  <c:v>-0.37246400000000002</c:v>
                </c:pt>
                <c:pt idx="8">
                  <c:v>-0.53981299999999999</c:v>
                </c:pt>
                <c:pt idx="9">
                  <c:v>-0.69153500000000001</c:v>
                </c:pt>
                <c:pt idx="10" formatCode="0.00E+00">
                  <c:v>8.2274E-2</c:v>
                </c:pt>
                <c:pt idx="11">
                  <c:v>-0.49982100000000002</c:v>
                </c:pt>
                <c:pt idx="12">
                  <c:v>0.53117400000000004</c:v>
                </c:pt>
                <c:pt idx="13">
                  <c:v>-0.53986299999999998</c:v>
                </c:pt>
                <c:pt idx="14">
                  <c:v>-1.4273499999999999</c:v>
                </c:pt>
                <c:pt idx="15">
                  <c:v>-0.92703899999999995</c:v>
                </c:pt>
                <c:pt idx="16">
                  <c:v>-1.391</c:v>
                </c:pt>
                <c:pt idx="17">
                  <c:v>0.26013500000000001</c:v>
                </c:pt>
                <c:pt idx="18">
                  <c:v>-1.02728</c:v>
                </c:pt>
                <c:pt idx="19">
                  <c:v>-0.36773699999999998</c:v>
                </c:pt>
                <c:pt idx="20" formatCode="0.00E+00">
                  <c:v>-7.1175100000000005E-2</c:v>
                </c:pt>
                <c:pt idx="21">
                  <c:v>-1.00922</c:v>
                </c:pt>
                <c:pt idx="22">
                  <c:v>0.38597700000000001</c:v>
                </c:pt>
                <c:pt idx="23">
                  <c:v>-0.46703600000000001</c:v>
                </c:pt>
                <c:pt idx="24">
                  <c:v>-0.65321300000000004</c:v>
                </c:pt>
                <c:pt idx="25">
                  <c:v>0.50972499999999998</c:v>
                </c:pt>
                <c:pt idx="26">
                  <c:v>-0.42659200000000003</c:v>
                </c:pt>
                <c:pt idx="27" formatCode="0.00E+00">
                  <c:v>1.51877E-2</c:v>
                </c:pt>
                <c:pt idx="28">
                  <c:v>-0.85082599999999997</c:v>
                </c:pt>
                <c:pt idx="29">
                  <c:v>-0.35216500000000001</c:v>
                </c:pt>
                <c:pt idx="30">
                  <c:v>-1.25911</c:v>
                </c:pt>
                <c:pt idx="31">
                  <c:v>-0.77376900000000004</c:v>
                </c:pt>
                <c:pt idx="32">
                  <c:v>0.25658599999999998</c:v>
                </c:pt>
                <c:pt idx="33">
                  <c:v>-0.80819600000000003</c:v>
                </c:pt>
                <c:pt idx="34">
                  <c:v>-0.245556</c:v>
                </c:pt>
                <c:pt idx="35">
                  <c:v>-1.33022</c:v>
                </c:pt>
                <c:pt idx="36">
                  <c:v>-0.15347</c:v>
                </c:pt>
                <c:pt idx="37">
                  <c:v>1.2118199999999999</c:v>
                </c:pt>
                <c:pt idx="38">
                  <c:v>-0.73308300000000004</c:v>
                </c:pt>
                <c:pt idx="39">
                  <c:v>-0.40898699999999999</c:v>
                </c:pt>
                <c:pt idx="40" formatCode="0.00E+00">
                  <c:v>3.66592E-3</c:v>
                </c:pt>
                <c:pt idx="41">
                  <c:v>-0.229633</c:v>
                </c:pt>
                <c:pt idx="42" formatCode="0.00E+00">
                  <c:v>1.6219600000000001E-2</c:v>
                </c:pt>
                <c:pt idx="43">
                  <c:v>-0.59694999999999998</c:v>
                </c:pt>
                <c:pt idx="44" formatCode="0.00E+00">
                  <c:v>4.5707699999999997E-2</c:v>
                </c:pt>
                <c:pt idx="45">
                  <c:v>-0.74374799999999996</c:v>
                </c:pt>
                <c:pt idx="46">
                  <c:v>0.17393400000000001</c:v>
                </c:pt>
                <c:pt idx="47" formatCode="0.00E+00">
                  <c:v>-9.8113500000000006E-2</c:v>
                </c:pt>
                <c:pt idx="48">
                  <c:v>0.212899</c:v>
                </c:pt>
                <c:pt idx="49">
                  <c:v>-0.29850300000000002</c:v>
                </c:pt>
                <c:pt idx="50" formatCode="0.00E+00">
                  <c:v>-7.6539999999999997E-2</c:v>
                </c:pt>
                <c:pt idx="51">
                  <c:v>0.49529600000000001</c:v>
                </c:pt>
                <c:pt idx="52">
                  <c:v>-1.01678</c:v>
                </c:pt>
                <c:pt idx="53">
                  <c:v>-0.30799100000000001</c:v>
                </c:pt>
                <c:pt idx="54">
                  <c:v>0.34814600000000001</c:v>
                </c:pt>
                <c:pt idx="55" formatCode="0.00E+00">
                  <c:v>-6.9986800000000002E-2</c:v>
                </c:pt>
                <c:pt idx="56">
                  <c:v>0.44175999999999999</c:v>
                </c:pt>
                <c:pt idx="57">
                  <c:v>-0.50631499999999996</c:v>
                </c:pt>
                <c:pt idx="58">
                  <c:v>0.54727800000000004</c:v>
                </c:pt>
                <c:pt idx="59">
                  <c:v>-0.13977100000000001</c:v>
                </c:pt>
                <c:pt idx="60">
                  <c:v>-0.18809400000000001</c:v>
                </c:pt>
                <c:pt idx="61">
                  <c:v>0.90222899999999995</c:v>
                </c:pt>
                <c:pt idx="62" formatCode="0.00E+00">
                  <c:v>-3.1762100000000001E-3</c:v>
                </c:pt>
                <c:pt idx="63">
                  <c:v>0.28133999999999998</c:v>
                </c:pt>
                <c:pt idx="64" formatCode="0.00E+00">
                  <c:v>-6.0246500000000001E-2</c:v>
                </c:pt>
                <c:pt idx="65" formatCode="0.00E+00">
                  <c:v>2.3174300000000001E-3</c:v>
                </c:pt>
                <c:pt idx="66">
                  <c:v>1.4627600000000001</c:v>
                </c:pt>
                <c:pt idx="67">
                  <c:v>0.51759200000000005</c:v>
                </c:pt>
                <c:pt idx="68">
                  <c:v>1.31962</c:v>
                </c:pt>
                <c:pt idx="69">
                  <c:v>1.8307500000000001</c:v>
                </c:pt>
                <c:pt idx="70">
                  <c:v>1.4681299999999999</c:v>
                </c:pt>
                <c:pt idx="71">
                  <c:v>1.2966899999999999</c:v>
                </c:pt>
                <c:pt idx="72">
                  <c:v>1.3671</c:v>
                </c:pt>
                <c:pt idx="73">
                  <c:v>1.2992999999999999</c:v>
                </c:pt>
                <c:pt idx="74">
                  <c:v>1.3076700000000001</c:v>
                </c:pt>
                <c:pt idx="75">
                  <c:v>1.2988200000000001</c:v>
                </c:pt>
                <c:pt idx="76">
                  <c:v>1.3283100000000001</c:v>
                </c:pt>
                <c:pt idx="77">
                  <c:v>1.34317</c:v>
                </c:pt>
                <c:pt idx="78">
                  <c:v>1.3512</c:v>
                </c:pt>
                <c:pt idx="79">
                  <c:v>1.38795</c:v>
                </c:pt>
                <c:pt idx="80">
                  <c:v>1.35887</c:v>
                </c:pt>
                <c:pt idx="81">
                  <c:v>1.36256</c:v>
                </c:pt>
                <c:pt idx="82">
                  <c:v>1.3662700000000001</c:v>
                </c:pt>
                <c:pt idx="83">
                  <c:v>1.38063</c:v>
                </c:pt>
                <c:pt idx="84">
                  <c:v>1.3864099999999999</c:v>
                </c:pt>
                <c:pt idx="85">
                  <c:v>1.38062</c:v>
                </c:pt>
                <c:pt idx="86">
                  <c:v>1.40791</c:v>
                </c:pt>
                <c:pt idx="87">
                  <c:v>1.3783700000000001</c:v>
                </c:pt>
                <c:pt idx="88">
                  <c:v>1.3839699999999999</c:v>
                </c:pt>
                <c:pt idx="89">
                  <c:v>1.3676900000000001</c:v>
                </c:pt>
                <c:pt idx="90">
                  <c:v>1.3693500000000001</c:v>
                </c:pt>
                <c:pt idx="91">
                  <c:v>1.3654999999999999</c:v>
                </c:pt>
                <c:pt idx="92">
                  <c:v>1.3508899999999999</c:v>
                </c:pt>
                <c:pt idx="93">
                  <c:v>1.3466800000000001</c:v>
                </c:pt>
                <c:pt idx="94">
                  <c:v>1.34128</c:v>
                </c:pt>
                <c:pt idx="95">
                  <c:v>1.3239000000000001</c:v>
                </c:pt>
                <c:pt idx="96">
                  <c:v>1.30043</c:v>
                </c:pt>
                <c:pt idx="97">
                  <c:v>1.26942</c:v>
                </c:pt>
                <c:pt idx="98">
                  <c:v>1.2573799999999999</c:v>
                </c:pt>
                <c:pt idx="99">
                  <c:v>1.2361599999999999</c:v>
                </c:pt>
                <c:pt idx="100">
                  <c:v>1.2121500000000001</c:v>
                </c:pt>
                <c:pt idx="101">
                  <c:v>1.18956</c:v>
                </c:pt>
                <c:pt idx="102">
                  <c:v>1.1626399999999999</c:v>
                </c:pt>
                <c:pt idx="103">
                  <c:v>1.1445799999999999</c:v>
                </c:pt>
                <c:pt idx="104">
                  <c:v>1.12554</c:v>
                </c:pt>
                <c:pt idx="105">
                  <c:v>1.1063099999999999</c:v>
                </c:pt>
                <c:pt idx="106">
                  <c:v>1.0843799999999999</c:v>
                </c:pt>
                <c:pt idx="107">
                  <c:v>1.0680400000000001</c:v>
                </c:pt>
                <c:pt idx="108">
                  <c:v>1.0521499999999999</c:v>
                </c:pt>
                <c:pt idx="109">
                  <c:v>1.03783</c:v>
                </c:pt>
                <c:pt idx="110">
                  <c:v>1.0272399999999999</c:v>
                </c:pt>
                <c:pt idx="111">
                  <c:v>1.01702</c:v>
                </c:pt>
                <c:pt idx="112">
                  <c:v>1.01172</c:v>
                </c:pt>
                <c:pt idx="113">
                  <c:v>0.99941599999999997</c:v>
                </c:pt>
                <c:pt idx="114">
                  <c:v>0.98631500000000005</c:v>
                </c:pt>
                <c:pt idx="115">
                  <c:v>0.98039699999999996</c:v>
                </c:pt>
                <c:pt idx="116">
                  <c:v>0.96895399999999998</c:v>
                </c:pt>
                <c:pt idx="117">
                  <c:v>0.96599299999999999</c:v>
                </c:pt>
                <c:pt idx="118">
                  <c:v>0.95592500000000002</c:v>
                </c:pt>
                <c:pt idx="119">
                  <c:v>0.94529200000000002</c:v>
                </c:pt>
                <c:pt idx="120">
                  <c:v>0.93618000000000001</c:v>
                </c:pt>
                <c:pt idx="121">
                  <c:v>0.920269</c:v>
                </c:pt>
                <c:pt idx="122">
                  <c:v>0.90639599999999998</c:v>
                </c:pt>
                <c:pt idx="123">
                  <c:v>0.89597300000000002</c:v>
                </c:pt>
                <c:pt idx="124">
                  <c:v>0.88238700000000003</c:v>
                </c:pt>
                <c:pt idx="125">
                  <c:v>0.87254699999999996</c:v>
                </c:pt>
                <c:pt idx="126">
                  <c:v>0.85685999999999996</c:v>
                </c:pt>
                <c:pt idx="127">
                  <c:v>0.84635899999999997</c:v>
                </c:pt>
                <c:pt idx="128">
                  <c:v>0.82891599999999999</c:v>
                </c:pt>
                <c:pt idx="129">
                  <c:v>0.81882999999999995</c:v>
                </c:pt>
                <c:pt idx="130">
                  <c:v>0.805562</c:v>
                </c:pt>
                <c:pt idx="131">
                  <c:v>0.78952</c:v>
                </c:pt>
                <c:pt idx="132">
                  <c:v>0.77392799999999995</c:v>
                </c:pt>
                <c:pt idx="133">
                  <c:v>0.75352799999999998</c:v>
                </c:pt>
                <c:pt idx="134">
                  <c:v>0.73768299999999998</c:v>
                </c:pt>
                <c:pt idx="135">
                  <c:v>0.71498600000000001</c:v>
                </c:pt>
                <c:pt idx="136">
                  <c:v>0.69288099999999997</c:v>
                </c:pt>
                <c:pt idx="137">
                  <c:v>0.67049099999999995</c:v>
                </c:pt>
                <c:pt idx="138">
                  <c:v>0.64759500000000003</c:v>
                </c:pt>
                <c:pt idx="139">
                  <c:v>0.62659600000000004</c:v>
                </c:pt>
                <c:pt idx="140">
                  <c:v>0.60553699999999999</c:v>
                </c:pt>
                <c:pt idx="141">
                  <c:v>0.58644099999999999</c:v>
                </c:pt>
                <c:pt idx="142">
                  <c:v>0.56671099999999996</c:v>
                </c:pt>
                <c:pt idx="143">
                  <c:v>0.54984</c:v>
                </c:pt>
                <c:pt idx="144">
                  <c:v>0.53213200000000005</c:v>
                </c:pt>
                <c:pt idx="145">
                  <c:v>0.51050300000000004</c:v>
                </c:pt>
                <c:pt idx="146">
                  <c:v>0.49361699999999997</c:v>
                </c:pt>
                <c:pt idx="147">
                  <c:v>0.47357199999999999</c:v>
                </c:pt>
                <c:pt idx="148">
                  <c:v>0.451488</c:v>
                </c:pt>
                <c:pt idx="149">
                  <c:v>0.431892</c:v>
                </c:pt>
                <c:pt idx="150">
                  <c:v>0.40953800000000001</c:v>
                </c:pt>
                <c:pt idx="151">
                  <c:v>0.38729999999999998</c:v>
                </c:pt>
                <c:pt idx="152">
                  <c:v>0.36757600000000001</c:v>
                </c:pt>
                <c:pt idx="153">
                  <c:v>0.34716599999999997</c:v>
                </c:pt>
                <c:pt idx="154">
                  <c:v>0.32878499999999999</c:v>
                </c:pt>
                <c:pt idx="155">
                  <c:v>0.31117899999999998</c:v>
                </c:pt>
                <c:pt idx="156">
                  <c:v>0.29405500000000001</c:v>
                </c:pt>
                <c:pt idx="157">
                  <c:v>0.278611</c:v>
                </c:pt>
                <c:pt idx="158">
                  <c:v>0.26364100000000001</c:v>
                </c:pt>
                <c:pt idx="159">
                  <c:v>0.249918</c:v>
                </c:pt>
                <c:pt idx="160">
                  <c:v>0.23746</c:v>
                </c:pt>
                <c:pt idx="161">
                  <c:v>0.22558500000000001</c:v>
                </c:pt>
                <c:pt idx="162">
                  <c:v>0.21503700000000001</c:v>
                </c:pt>
                <c:pt idx="163">
                  <c:v>0.20497599999999999</c:v>
                </c:pt>
                <c:pt idx="164">
                  <c:v>0.19670199999999999</c:v>
                </c:pt>
                <c:pt idx="165">
                  <c:v>0.18923599999999999</c:v>
                </c:pt>
                <c:pt idx="166">
                  <c:v>0.18207599999999999</c:v>
                </c:pt>
                <c:pt idx="167">
                  <c:v>0.176255</c:v>
                </c:pt>
                <c:pt idx="168">
                  <c:v>0.17065</c:v>
                </c:pt>
                <c:pt idx="169">
                  <c:v>0.16662099999999999</c:v>
                </c:pt>
                <c:pt idx="170">
                  <c:v>0.163878</c:v>
                </c:pt>
                <c:pt idx="171">
                  <c:v>0.161853</c:v>
                </c:pt>
                <c:pt idx="172">
                  <c:v>0.16135099999999999</c:v>
                </c:pt>
                <c:pt idx="173">
                  <c:v>0.15749199999999999</c:v>
                </c:pt>
                <c:pt idx="174">
                  <c:v>0.150675</c:v>
                </c:pt>
                <c:pt idx="175">
                  <c:v>0.144513</c:v>
                </c:pt>
                <c:pt idx="176">
                  <c:v>0.140177</c:v>
                </c:pt>
                <c:pt idx="177">
                  <c:v>0.13924500000000001</c:v>
                </c:pt>
                <c:pt idx="178">
                  <c:v>0.13860800000000001</c:v>
                </c:pt>
                <c:pt idx="179">
                  <c:v>0.136021</c:v>
                </c:pt>
                <c:pt idx="180">
                  <c:v>0.135709</c:v>
                </c:pt>
                <c:pt idx="181">
                  <c:v>0.13286100000000001</c:v>
                </c:pt>
                <c:pt idx="182">
                  <c:v>0.13165299999999999</c:v>
                </c:pt>
                <c:pt idx="183">
                  <c:v>0.13063</c:v>
                </c:pt>
                <c:pt idx="184">
                  <c:v>0.12814800000000001</c:v>
                </c:pt>
                <c:pt idx="185">
                  <c:v>0.12648200000000001</c:v>
                </c:pt>
                <c:pt idx="186">
                  <c:v>0.12565399999999999</c:v>
                </c:pt>
                <c:pt idx="187">
                  <c:v>0.124977</c:v>
                </c:pt>
                <c:pt idx="188">
                  <c:v>0.124431</c:v>
                </c:pt>
                <c:pt idx="189">
                  <c:v>0.12259100000000001</c:v>
                </c:pt>
                <c:pt idx="190">
                  <c:v>0.124593</c:v>
                </c:pt>
                <c:pt idx="191">
                  <c:v>0.12139800000000001</c:v>
                </c:pt>
                <c:pt idx="192">
                  <c:v>0.118682</c:v>
                </c:pt>
                <c:pt idx="193">
                  <c:v>0.11818099999999999</c:v>
                </c:pt>
                <c:pt idx="194">
                  <c:v>0.116481</c:v>
                </c:pt>
                <c:pt idx="195">
                  <c:v>0.116033</c:v>
                </c:pt>
                <c:pt idx="196">
                  <c:v>0.117169</c:v>
                </c:pt>
                <c:pt idx="197">
                  <c:v>0.117878</c:v>
                </c:pt>
                <c:pt idx="198">
                  <c:v>0.11731999999999999</c:v>
                </c:pt>
                <c:pt idx="199">
                  <c:v>0.115815</c:v>
                </c:pt>
                <c:pt idx="200">
                  <c:v>0.112743</c:v>
                </c:pt>
                <c:pt idx="201">
                  <c:v>0.11032699999999999</c:v>
                </c:pt>
                <c:pt idx="202">
                  <c:v>0.109636</c:v>
                </c:pt>
                <c:pt idx="203">
                  <c:v>0.109334</c:v>
                </c:pt>
                <c:pt idx="204">
                  <c:v>0.109267</c:v>
                </c:pt>
                <c:pt idx="205">
                  <c:v>0.110128</c:v>
                </c:pt>
                <c:pt idx="206">
                  <c:v>0.107534</c:v>
                </c:pt>
                <c:pt idx="207">
                  <c:v>0.104313</c:v>
                </c:pt>
                <c:pt idx="208">
                  <c:v>0.10377699999999999</c:v>
                </c:pt>
                <c:pt idx="209">
                  <c:v>0.105965</c:v>
                </c:pt>
                <c:pt idx="210">
                  <c:v>0.10613599999999999</c:v>
                </c:pt>
                <c:pt idx="211">
                  <c:v>0.104017</c:v>
                </c:pt>
                <c:pt idx="212">
                  <c:v>0.10195799999999999</c:v>
                </c:pt>
                <c:pt idx="213">
                  <c:v>0.100922</c:v>
                </c:pt>
                <c:pt idx="214" formatCode="0.00E+00">
                  <c:v>9.9391900000000005E-2</c:v>
                </c:pt>
                <c:pt idx="215" formatCode="0.00E+00">
                  <c:v>9.7812700000000002E-2</c:v>
                </c:pt>
                <c:pt idx="216">
                  <c:v>0.102853</c:v>
                </c:pt>
                <c:pt idx="217">
                  <c:v>0.10538500000000001</c:v>
                </c:pt>
                <c:pt idx="218" formatCode="0.00E+00">
                  <c:v>9.9960800000000002E-2</c:v>
                </c:pt>
                <c:pt idx="219" formatCode="0.00E+00">
                  <c:v>9.6211900000000003E-2</c:v>
                </c:pt>
                <c:pt idx="220" formatCode="0.00E+00">
                  <c:v>9.4260700000000003E-2</c:v>
                </c:pt>
                <c:pt idx="221" formatCode="0.00E+00">
                  <c:v>9.1568899999999995E-2</c:v>
                </c:pt>
                <c:pt idx="222" formatCode="0.00E+00">
                  <c:v>9.1012499999999996E-2</c:v>
                </c:pt>
                <c:pt idx="223" formatCode="0.00E+00">
                  <c:v>9.2174500000000006E-2</c:v>
                </c:pt>
                <c:pt idx="224" formatCode="0.00E+00">
                  <c:v>9.2555499999999999E-2</c:v>
                </c:pt>
                <c:pt idx="225" formatCode="0.00E+00">
                  <c:v>9.1218499999999994E-2</c:v>
                </c:pt>
                <c:pt idx="226" formatCode="0.00E+00">
                  <c:v>8.6264099999999996E-2</c:v>
                </c:pt>
                <c:pt idx="227" formatCode="0.00E+00">
                  <c:v>8.9383599999999994E-2</c:v>
                </c:pt>
                <c:pt idx="228" formatCode="0.00E+00">
                  <c:v>9.6223400000000001E-2</c:v>
                </c:pt>
                <c:pt idx="229" formatCode="0.00E+00">
                  <c:v>8.7936899999999998E-2</c:v>
                </c:pt>
                <c:pt idx="230" formatCode="0.00E+00">
                  <c:v>9.0208499999999997E-2</c:v>
                </c:pt>
                <c:pt idx="231" formatCode="0.00E+00">
                  <c:v>8.7702299999999997E-2</c:v>
                </c:pt>
                <c:pt idx="232" formatCode="0.00E+00">
                  <c:v>8.4178900000000001E-2</c:v>
                </c:pt>
                <c:pt idx="233" formatCode="0.00E+00">
                  <c:v>8.8015599999999999E-2</c:v>
                </c:pt>
                <c:pt idx="234" formatCode="0.00E+00">
                  <c:v>8.80547E-2</c:v>
                </c:pt>
                <c:pt idx="235" formatCode="0.00E+00">
                  <c:v>8.5022E-2</c:v>
                </c:pt>
                <c:pt idx="236" formatCode="0.00E+00">
                  <c:v>7.9941300000000007E-2</c:v>
                </c:pt>
                <c:pt idx="237" formatCode="0.00E+00">
                  <c:v>8.0603099999999997E-2</c:v>
                </c:pt>
                <c:pt idx="238" formatCode="0.00E+00">
                  <c:v>8.1905400000000003E-2</c:v>
                </c:pt>
                <c:pt idx="239" formatCode="0.00E+00">
                  <c:v>8.0960299999999999E-2</c:v>
                </c:pt>
                <c:pt idx="240" formatCode="0.00E+00">
                  <c:v>7.8701499999999994E-2</c:v>
                </c:pt>
                <c:pt idx="241" formatCode="0.00E+00">
                  <c:v>7.8655699999999995E-2</c:v>
                </c:pt>
                <c:pt idx="242" formatCode="0.00E+00">
                  <c:v>7.8185599999999994E-2</c:v>
                </c:pt>
                <c:pt idx="243" formatCode="0.00E+00">
                  <c:v>7.6003100000000004E-2</c:v>
                </c:pt>
                <c:pt idx="244" formatCode="0.00E+00">
                  <c:v>7.3971300000000004E-2</c:v>
                </c:pt>
                <c:pt idx="245" formatCode="0.00E+00">
                  <c:v>7.0354E-2</c:v>
                </c:pt>
                <c:pt idx="246" formatCode="0.00E+00">
                  <c:v>7.01489E-2</c:v>
                </c:pt>
                <c:pt idx="247" formatCode="0.00E+00">
                  <c:v>7.0929500000000006E-2</c:v>
                </c:pt>
                <c:pt idx="248" formatCode="0.00E+00">
                  <c:v>6.9847099999999995E-2</c:v>
                </c:pt>
                <c:pt idx="249" formatCode="0.00E+00">
                  <c:v>6.81562E-2</c:v>
                </c:pt>
                <c:pt idx="250" formatCode="0.00E+00">
                  <c:v>6.7506300000000005E-2</c:v>
                </c:pt>
                <c:pt idx="251" formatCode="0.00E+00">
                  <c:v>7.0680099999999996E-2</c:v>
                </c:pt>
                <c:pt idx="252" formatCode="0.00E+00">
                  <c:v>6.6019499999999995E-2</c:v>
                </c:pt>
                <c:pt idx="253" formatCode="0.00E+00">
                  <c:v>6.10471E-2</c:v>
                </c:pt>
                <c:pt idx="254" formatCode="0.00E+00">
                  <c:v>6.5599000000000005E-2</c:v>
                </c:pt>
                <c:pt idx="255" formatCode="0.00E+00">
                  <c:v>6.7804299999999998E-2</c:v>
                </c:pt>
                <c:pt idx="256" formatCode="0.00E+00">
                  <c:v>6.3972000000000001E-2</c:v>
                </c:pt>
                <c:pt idx="257" formatCode="0.00E+00">
                  <c:v>6.49285E-2</c:v>
                </c:pt>
                <c:pt idx="258" formatCode="0.00E+00">
                  <c:v>6.4959500000000003E-2</c:v>
                </c:pt>
                <c:pt idx="259" formatCode="0.00E+00">
                  <c:v>6.5623799999999996E-2</c:v>
                </c:pt>
                <c:pt idx="260" formatCode="0.00E+00">
                  <c:v>6.4938999999999997E-2</c:v>
                </c:pt>
                <c:pt idx="261" formatCode="0.00E+00">
                  <c:v>5.85537E-2</c:v>
                </c:pt>
                <c:pt idx="262" formatCode="0.00E+00">
                  <c:v>5.6014099999999997E-2</c:v>
                </c:pt>
                <c:pt idx="263" formatCode="0.00E+00">
                  <c:v>5.79176E-2</c:v>
                </c:pt>
                <c:pt idx="264" formatCode="0.00E+00">
                  <c:v>5.5737000000000002E-2</c:v>
                </c:pt>
                <c:pt idx="265" formatCode="0.00E+00">
                  <c:v>5.1661499999999999E-2</c:v>
                </c:pt>
                <c:pt idx="266" formatCode="0.00E+00">
                  <c:v>5.2002899999999998E-2</c:v>
                </c:pt>
                <c:pt idx="267" formatCode="0.00E+00">
                  <c:v>5.7641499999999998E-2</c:v>
                </c:pt>
                <c:pt idx="268" formatCode="0.00E+00">
                  <c:v>5.8355799999999999E-2</c:v>
                </c:pt>
                <c:pt idx="269" formatCode="0.00E+00">
                  <c:v>5.7401199999999999E-2</c:v>
                </c:pt>
                <c:pt idx="270" formatCode="0.00E+00">
                  <c:v>5.0389799999999998E-2</c:v>
                </c:pt>
                <c:pt idx="271" formatCode="0.00E+00">
                  <c:v>5.0432200000000003E-2</c:v>
                </c:pt>
                <c:pt idx="272" formatCode="0.00E+00">
                  <c:v>4.7646500000000001E-2</c:v>
                </c:pt>
                <c:pt idx="273" formatCode="0.00E+00">
                  <c:v>6.2990699999999997E-2</c:v>
                </c:pt>
                <c:pt idx="274" formatCode="0.00E+00">
                  <c:v>5.7618599999999999E-2</c:v>
                </c:pt>
                <c:pt idx="275" formatCode="0.00E+00">
                  <c:v>5.70769E-2</c:v>
                </c:pt>
                <c:pt idx="276" formatCode="0.00E+00">
                  <c:v>5.7502299999999999E-2</c:v>
                </c:pt>
                <c:pt idx="277" formatCode="0.00E+00">
                  <c:v>6.0653699999999998E-2</c:v>
                </c:pt>
                <c:pt idx="278" formatCode="0.00E+00">
                  <c:v>6.3800300000000004E-2</c:v>
                </c:pt>
                <c:pt idx="279" formatCode="0.00E+00">
                  <c:v>6.4824599999999996E-2</c:v>
                </c:pt>
                <c:pt idx="280" formatCode="0.00E+00">
                  <c:v>5.4830999999999998E-2</c:v>
                </c:pt>
                <c:pt idx="281" formatCode="0.00E+00">
                  <c:v>5.2406800000000003E-2</c:v>
                </c:pt>
                <c:pt idx="282" formatCode="0.00E+00">
                  <c:v>5.5936300000000001E-2</c:v>
                </c:pt>
                <c:pt idx="283" formatCode="0.00E+00">
                  <c:v>5.6841900000000001E-2</c:v>
                </c:pt>
                <c:pt idx="284" formatCode="0.00E+00">
                  <c:v>5.6320700000000001E-2</c:v>
                </c:pt>
                <c:pt idx="285" formatCode="0.00E+00">
                  <c:v>5.1589999999999997E-2</c:v>
                </c:pt>
                <c:pt idx="286" formatCode="0.00E+00">
                  <c:v>5.02844E-2</c:v>
                </c:pt>
                <c:pt idx="287" formatCode="0.00E+00">
                  <c:v>5.3208400000000003E-2</c:v>
                </c:pt>
                <c:pt idx="288" formatCode="0.00E+00">
                  <c:v>5.1206099999999997E-2</c:v>
                </c:pt>
                <c:pt idx="289" formatCode="0.00E+00">
                  <c:v>4.8319300000000003E-2</c:v>
                </c:pt>
                <c:pt idx="290" formatCode="0.00E+00">
                  <c:v>5.1106499999999999E-2</c:v>
                </c:pt>
                <c:pt idx="291" formatCode="0.00E+00">
                  <c:v>4.2622599999999997E-2</c:v>
                </c:pt>
                <c:pt idx="292" formatCode="0.00E+00">
                  <c:v>4.3849899999999997E-2</c:v>
                </c:pt>
                <c:pt idx="293" formatCode="0.00E+00">
                  <c:v>4.3619199999999997E-2</c:v>
                </c:pt>
                <c:pt idx="294" formatCode="0.00E+00">
                  <c:v>4.4074099999999998E-2</c:v>
                </c:pt>
                <c:pt idx="295" formatCode="0.00E+00">
                  <c:v>5.0271999999999997E-2</c:v>
                </c:pt>
                <c:pt idx="296" formatCode="0.00E+00">
                  <c:v>4.4743499999999999E-2</c:v>
                </c:pt>
                <c:pt idx="297" formatCode="0.00E+00">
                  <c:v>3.96361E-2</c:v>
                </c:pt>
                <c:pt idx="298" formatCode="0.00E+00">
                  <c:v>4.1710900000000002E-2</c:v>
                </c:pt>
                <c:pt idx="299" formatCode="0.00E+00">
                  <c:v>4.55022E-2</c:v>
                </c:pt>
                <c:pt idx="300" formatCode="0.00E+00">
                  <c:v>4.8600699999999997E-2</c:v>
                </c:pt>
                <c:pt idx="301" formatCode="0.00E+00">
                  <c:v>4.7096300000000001E-2</c:v>
                </c:pt>
                <c:pt idx="302" formatCode="0.00E+00">
                  <c:v>4.4124099999999999E-2</c:v>
                </c:pt>
                <c:pt idx="303" formatCode="0.00E+00">
                  <c:v>5.96333E-2</c:v>
                </c:pt>
                <c:pt idx="304" formatCode="0.00E+00">
                  <c:v>5.9524100000000003E-2</c:v>
                </c:pt>
                <c:pt idx="305" formatCode="0.00E+00">
                  <c:v>4.8350299999999999E-2</c:v>
                </c:pt>
                <c:pt idx="306" formatCode="0.00E+00">
                  <c:v>4.9603899999999999E-2</c:v>
                </c:pt>
                <c:pt idx="307" formatCode="0.00E+00">
                  <c:v>5.3679900000000003E-2</c:v>
                </c:pt>
                <c:pt idx="308" formatCode="0.00E+00">
                  <c:v>5.4733299999999999E-2</c:v>
                </c:pt>
                <c:pt idx="309" formatCode="0.00E+00">
                  <c:v>5.1283799999999997E-2</c:v>
                </c:pt>
                <c:pt idx="310" formatCode="0.00E+00">
                  <c:v>4.6557399999999999E-2</c:v>
                </c:pt>
                <c:pt idx="311" formatCode="0.00E+00">
                  <c:v>5.5409E-2</c:v>
                </c:pt>
                <c:pt idx="312" formatCode="0.00E+00">
                  <c:v>5.3567400000000001E-2</c:v>
                </c:pt>
                <c:pt idx="313" formatCode="0.00E+00">
                  <c:v>5.0879000000000001E-2</c:v>
                </c:pt>
                <c:pt idx="314" formatCode="0.00E+00">
                  <c:v>4.6645600000000002E-2</c:v>
                </c:pt>
                <c:pt idx="315" formatCode="0.00E+00">
                  <c:v>5.1527499999999997E-2</c:v>
                </c:pt>
                <c:pt idx="316" formatCode="0.00E+00">
                  <c:v>4.7333699999999999E-2</c:v>
                </c:pt>
                <c:pt idx="317" formatCode="0.00E+00">
                  <c:v>4.5902699999999998E-2</c:v>
                </c:pt>
                <c:pt idx="318" formatCode="0.00E+00">
                  <c:v>4.8199699999999998E-2</c:v>
                </c:pt>
                <c:pt idx="319" formatCode="0.00E+00">
                  <c:v>3.9738200000000001E-2</c:v>
                </c:pt>
                <c:pt idx="320" formatCode="0.00E+00">
                  <c:v>4.1212100000000002E-2</c:v>
                </c:pt>
                <c:pt idx="321" formatCode="0.00E+00">
                  <c:v>4.8735100000000003E-2</c:v>
                </c:pt>
                <c:pt idx="322" formatCode="0.00E+00">
                  <c:v>4.43063E-2</c:v>
                </c:pt>
                <c:pt idx="323" formatCode="0.00E+00">
                  <c:v>4.4793100000000002E-2</c:v>
                </c:pt>
                <c:pt idx="324" formatCode="0.00E+00">
                  <c:v>4.0824399999999997E-2</c:v>
                </c:pt>
                <c:pt idx="325" formatCode="0.00E+00">
                  <c:v>4.1709400000000001E-2</c:v>
                </c:pt>
                <c:pt idx="326" formatCode="0.00E+00">
                  <c:v>3.8815000000000002E-2</c:v>
                </c:pt>
                <c:pt idx="327" formatCode="0.00E+00">
                  <c:v>3.73864E-2</c:v>
                </c:pt>
                <c:pt idx="328" formatCode="0.00E+00">
                  <c:v>3.8846499999999999E-2</c:v>
                </c:pt>
                <c:pt idx="329" formatCode="0.00E+00">
                  <c:v>4.4195199999999997E-2</c:v>
                </c:pt>
                <c:pt idx="330" formatCode="0.00E+00">
                  <c:v>4.8064700000000002E-2</c:v>
                </c:pt>
                <c:pt idx="331" formatCode="0.00E+00">
                  <c:v>4.5309500000000003E-2</c:v>
                </c:pt>
                <c:pt idx="332" formatCode="0.00E+00">
                  <c:v>4.7252200000000001E-2</c:v>
                </c:pt>
                <c:pt idx="333" formatCode="0.00E+00">
                  <c:v>4.5112100000000002E-2</c:v>
                </c:pt>
                <c:pt idx="334" formatCode="0.00E+00">
                  <c:v>3.8014399999999997E-2</c:v>
                </c:pt>
                <c:pt idx="335" formatCode="0.00E+00">
                  <c:v>3.8028699999999999E-2</c:v>
                </c:pt>
                <c:pt idx="336" formatCode="0.00E+00">
                  <c:v>4.3590999999999998E-2</c:v>
                </c:pt>
                <c:pt idx="337" formatCode="0.00E+00">
                  <c:v>4.6196500000000001E-2</c:v>
                </c:pt>
                <c:pt idx="338" formatCode="0.00E+00">
                  <c:v>4.1746100000000001E-2</c:v>
                </c:pt>
                <c:pt idx="339" formatCode="0.00E+00">
                  <c:v>4.1548700000000001E-2</c:v>
                </c:pt>
                <c:pt idx="340" formatCode="0.00E+00">
                  <c:v>4.83747E-2</c:v>
                </c:pt>
                <c:pt idx="341" formatCode="0.00E+00">
                  <c:v>4.6241299999999999E-2</c:v>
                </c:pt>
                <c:pt idx="342" formatCode="0.00E+00">
                  <c:v>4.1853000000000001E-2</c:v>
                </c:pt>
                <c:pt idx="343" formatCode="0.00E+00">
                  <c:v>3.8738700000000001E-2</c:v>
                </c:pt>
                <c:pt idx="344" formatCode="0.00E+00">
                  <c:v>4.0418099999999998E-2</c:v>
                </c:pt>
                <c:pt idx="345" formatCode="0.00E+00">
                  <c:v>3.8259000000000001E-2</c:v>
                </c:pt>
                <c:pt idx="346" formatCode="0.00E+00">
                  <c:v>3.8792599999999997E-2</c:v>
                </c:pt>
                <c:pt idx="347" formatCode="0.00E+00">
                  <c:v>3.8656700000000002E-2</c:v>
                </c:pt>
                <c:pt idx="348" formatCode="0.00E+00">
                  <c:v>4.2503800000000001E-2</c:v>
                </c:pt>
                <c:pt idx="349" formatCode="0.00E+00">
                  <c:v>4.7696099999999998E-2</c:v>
                </c:pt>
                <c:pt idx="350" formatCode="0.00E+00">
                  <c:v>4.4044E-2</c:v>
                </c:pt>
                <c:pt idx="351" formatCode="0.00E+00">
                  <c:v>3.8757800000000002E-2</c:v>
                </c:pt>
                <c:pt idx="352" formatCode="0.00E+00">
                  <c:v>4.7992699999999999E-2</c:v>
                </c:pt>
                <c:pt idx="353" formatCode="0.00E+00">
                  <c:v>4.1444300000000003E-2</c:v>
                </c:pt>
                <c:pt idx="354" formatCode="0.00E+00">
                  <c:v>3.3909799999999997E-2</c:v>
                </c:pt>
                <c:pt idx="355" formatCode="0.00E+00">
                  <c:v>3.41845E-2</c:v>
                </c:pt>
                <c:pt idx="356" formatCode="0.00E+00">
                  <c:v>3.6471799999999999E-2</c:v>
                </c:pt>
                <c:pt idx="357" formatCode="0.00E+00">
                  <c:v>3.7123700000000003E-2</c:v>
                </c:pt>
                <c:pt idx="358" formatCode="0.00E+00">
                  <c:v>4.4689199999999998E-2</c:v>
                </c:pt>
                <c:pt idx="359" formatCode="0.00E+00">
                  <c:v>4.1679399999999998E-2</c:v>
                </c:pt>
                <c:pt idx="360" formatCode="0.00E+00">
                  <c:v>3.8918500000000002E-2</c:v>
                </c:pt>
                <c:pt idx="361" formatCode="0.00E+00">
                  <c:v>3.7796999999999997E-2</c:v>
                </c:pt>
                <c:pt idx="362" formatCode="0.00E+00">
                  <c:v>3.1235200000000001E-2</c:v>
                </c:pt>
                <c:pt idx="363" formatCode="0.00E+00">
                  <c:v>3.2140299999999997E-2</c:v>
                </c:pt>
                <c:pt idx="364" formatCode="0.00E+00">
                  <c:v>4.1868200000000001E-2</c:v>
                </c:pt>
                <c:pt idx="365" formatCode="0.00E+00">
                  <c:v>4.2305500000000003E-2</c:v>
                </c:pt>
                <c:pt idx="366" formatCode="0.00E+00">
                  <c:v>3.1204699999999998E-2</c:v>
                </c:pt>
                <c:pt idx="367" formatCode="0.00E+00">
                  <c:v>3.34454E-2</c:v>
                </c:pt>
                <c:pt idx="368" formatCode="0.00E+00">
                  <c:v>3.7499900000000003E-2</c:v>
                </c:pt>
                <c:pt idx="369" formatCode="0.00E+00">
                  <c:v>3.4708500000000003E-2</c:v>
                </c:pt>
                <c:pt idx="370" formatCode="0.00E+00">
                  <c:v>2.8291199999999999E-2</c:v>
                </c:pt>
                <c:pt idx="371" formatCode="0.00E+00">
                  <c:v>2.2398899999999999E-2</c:v>
                </c:pt>
                <c:pt idx="372" formatCode="0.00E+00">
                  <c:v>2.7578399999999999E-2</c:v>
                </c:pt>
                <c:pt idx="373" formatCode="0.00E+00">
                  <c:v>2.57416E-2</c:v>
                </c:pt>
                <c:pt idx="374" formatCode="0.00E+00">
                  <c:v>1.9346700000000001E-2</c:v>
                </c:pt>
                <c:pt idx="375" formatCode="0.00E+00">
                  <c:v>1.3172100000000001E-2</c:v>
                </c:pt>
                <c:pt idx="376" formatCode="0.00E+00">
                  <c:v>8.2287799999999998E-3</c:v>
                </c:pt>
                <c:pt idx="377" formatCode="0.00E+00">
                  <c:v>1.7552399999999999E-3</c:v>
                </c:pt>
                <c:pt idx="378" formatCode="0.00E+00">
                  <c:v>-5.2261400000000002E-4</c:v>
                </c:pt>
                <c:pt idx="379" formatCode="0.00E+00">
                  <c:v>1.3244199999999999E-2</c:v>
                </c:pt>
                <c:pt idx="380" formatCode="0.00E+00">
                  <c:v>8.2158999999999999E-3</c:v>
                </c:pt>
                <c:pt idx="381" formatCode="0.00E+00">
                  <c:v>7.2379100000000002E-3</c:v>
                </c:pt>
                <c:pt idx="382" formatCode="0.00E+00">
                  <c:v>2.0589400000000001E-2</c:v>
                </c:pt>
                <c:pt idx="383" formatCode="0.00E+00">
                  <c:v>2.7901599999999999E-2</c:v>
                </c:pt>
                <c:pt idx="384" formatCode="0.00E+00">
                  <c:v>1.8895100000000001E-2</c:v>
                </c:pt>
                <c:pt idx="385" formatCode="0.00E+00">
                  <c:v>9.2000999999999993E-3</c:v>
                </c:pt>
                <c:pt idx="386" formatCode="0.00E+00">
                  <c:v>2.2330800000000001E-2</c:v>
                </c:pt>
                <c:pt idx="387" formatCode="0.00E+00">
                  <c:v>1.4146300000000001E-2</c:v>
                </c:pt>
                <c:pt idx="388" formatCode="0.00E+00">
                  <c:v>2.8195399999999999E-2</c:v>
                </c:pt>
                <c:pt idx="389" formatCode="0.00E+00">
                  <c:v>2.7009999999999999E-2</c:v>
                </c:pt>
                <c:pt idx="390" formatCode="0.00E+00">
                  <c:v>1.29728E-2</c:v>
                </c:pt>
                <c:pt idx="391" formatCode="0.00E+00">
                  <c:v>2.0555E-2</c:v>
                </c:pt>
                <c:pt idx="392" formatCode="0.00E+00">
                  <c:v>1.9025799999999999E-2</c:v>
                </c:pt>
                <c:pt idx="393" formatCode="0.00E+00">
                  <c:v>5.1894200000000001E-3</c:v>
                </c:pt>
                <c:pt idx="394" formatCode="0.00E+00">
                  <c:v>1.3783500000000001E-2</c:v>
                </c:pt>
                <c:pt idx="395" formatCode="0.00E+00">
                  <c:v>1.8132200000000001E-2</c:v>
                </c:pt>
                <c:pt idx="396" formatCode="0.00E+00">
                  <c:v>1.21017E-2</c:v>
                </c:pt>
                <c:pt idx="397" formatCode="0.00E+00">
                  <c:v>1.6362700000000001E-2</c:v>
                </c:pt>
                <c:pt idx="398" formatCode="0.00E+00">
                  <c:v>2.2853399999999999E-2</c:v>
                </c:pt>
                <c:pt idx="399" formatCode="0.00E+00">
                  <c:v>1.8010600000000002E-2</c:v>
                </c:pt>
                <c:pt idx="400" formatCode="0.00E+00">
                  <c:v>1.1091199999999999E-3</c:v>
                </c:pt>
                <c:pt idx="401" formatCode="0.00E+00">
                  <c:v>6.5965700000000004E-3</c:v>
                </c:pt>
                <c:pt idx="402" formatCode="0.00E+00">
                  <c:v>2.74386E-2</c:v>
                </c:pt>
                <c:pt idx="403" formatCode="0.00E+00">
                  <c:v>3.9819199999999999E-2</c:v>
                </c:pt>
                <c:pt idx="404" formatCode="0.00E+00">
                  <c:v>3.8033999999999998E-2</c:v>
                </c:pt>
                <c:pt idx="405" formatCode="0.00E+00">
                  <c:v>2.9670200000000001E-2</c:v>
                </c:pt>
                <c:pt idx="406" formatCode="0.00E+00">
                  <c:v>2.7918800000000001E-2</c:v>
                </c:pt>
                <c:pt idx="407" formatCode="0.00E+00">
                  <c:v>3.3408599999999997E-2</c:v>
                </c:pt>
                <c:pt idx="408" formatCode="0.00E+00">
                  <c:v>3.04894E-2</c:v>
                </c:pt>
                <c:pt idx="409" formatCode="0.00E+00">
                  <c:v>3.2702000000000002E-2</c:v>
                </c:pt>
                <c:pt idx="410" formatCode="0.00E+00">
                  <c:v>2.7924999999999998E-2</c:v>
                </c:pt>
                <c:pt idx="411" formatCode="0.00E+00">
                  <c:v>4.7088100000000001E-2</c:v>
                </c:pt>
                <c:pt idx="412" formatCode="0.00E+00">
                  <c:v>5.5448499999999998E-2</c:v>
                </c:pt>
                <c:pt idx="413" formatCode="0.00E+00">
                  <c:v>4.08134E-2</c:v>
                </c:pt>
                <c:pt idx="414" formatCode="0.00E+00">
                  <c:v>1.9525500000000001E-2</c:v>
                </c:pt>
                <c:pt idx="415" formatCode="0.00E+00">
                  <c:v>2.2532E-2</c:v>
                </c:pt>
                <c:pt idx="416" formatCode="0.00E+00">
                  <c:v>2.2733699999999999E-2</c:v>
                </c:pt>
                <c:pt idx="417" formatCode="0.00E+00">
                  <c:v>2.77991E-2</c:v>
                </c:pt>
                <c:pt idx="418" formatCode="0.00E+00">
                  <c:v>4.17118E-2</c:v>
                </c:pt>
                <c:pt idx="419" formatCode="0.00E+00">
                  <c:v>2.92001E-2</c:v>
                </c:pt>
                <c:pt idx="420" formatCode="0.00E+00">
                  <c:v>4.6657999999999998E-2</c:v>
                </c:pt>
                <c:pt idx="421" formatCode="0.00E+00">
                  <c:v>3.6182899999999997E-2</c:v>
                </c:pt>
                <c:pt idx="422" formatCode="0.00E+00">
                  <c:v>3.6158999999999997E-2</c:v>
                </c:pt>
                <c:pt idx="423" formatCode="0.00E+00">
                  <c:v>4.1133400000000001E-2</c:v>
                </c:pt>
                <c:pt idx="424" formatCode="0.00E+00">
                  <c:v>3.6188600000000001E-2</c:v>
                </c:pt>
                <c:pt idx="425" formatCode="0.00E+00">
                  <c:v>2.15249E-2</c:v>
                </c:pt>
                <c:pt idx="426" formatCode="0.00E+00">
                  <c:v>2.5740599999999999E-2</c:v>
                </c:pt>
                <c:pt idx="427" formatCode="0.00E+00">
                  <c:v>2.3685899999999999E-2</c:v>
                </c:pt>
                <c:pt idx="428" formatCode="0.00E+00">
                  <c:v>2.6643799999999999E-2</c:v>
                </c:pt>
                <c:pt idx="429" formatCode="0.00E+00">
                  <c:v>3.92447E-2</c:v>
                </c:pt>
                <c:pt idx="430" formatCode="0.00E+00">
                  <c:v>4.7100499999999997E-2</c:v>
                </c:pt>
                <c:pt idx="431" formatCode="0.00E+00">
                  <c:v>3.0278699999999999E-2</c:v>
                </c:pt>
                <c:pt idx="432" formatCode="0.00E+00">
                  <c:v>2.4484200000000001E-2</c:v>
                </c:pt>
                <c:pt idx="433" formatCode="0.00E+00">
                  <c:v>5.0153700000000002E-2</c:v>
                </c:pt>
                <c:pt idx="434" formatCode="0.00E+00">
                  <c:v>2.99864E-2</c:v>
                </c:pt>
                <c:pt idx="435" formatCode="0.00E+00">
                  <c:v>1.8556599999999999E-2</c:v>
                </c:pt>
                <c:pt idx="436" formatCode="0.00E+00">
                  <c:v>7.4820499999999996E-3</c:v>
                </c:pt>
                <c:pt idx="437" formatCode="0.00E+00">
                  <c:v>1.2915100000000001E-2</c:v>
                </c:pt>
                <c:pt idx="438" formatCode="0.00E+00">
                  <c:v>2.8575400000000001E-2</c:v>
                </c:pt>
                <c:pt idx="439" formatCode="0.00E+00">
                  <c:v>3.66101E-2</c:v>
                </c:pt>
                <c:pt idx="440" formatCode="0.00E+00">
                  <c:v>2.7665100000000001E-2</c:v>
                </c:pt>
                <c:pt idx="441" formatCode="0.00E+00">
                  <c:v>2.8583999999999998E-2</c:v>
                </c:pt>
                <c:pt idx="442" formatCode="0.00E+00">
                  <c:v>1.08819E-2</c:v>
                </c:pt>
                <c:pt idx="443" formatCode="0.00E+00">
                  <c:v>1.74646E-2</c:v>
                </c:pt>
                <c:pt idx="444" formatCode="0.00E+00">
                  <c:v>3.5683600000000003E-2</c:v>
                </c:pt>
                <c:pt idx="445" formatCode="0.00E+00">
                  <c:v>1.82638E-2</c:v>
                </c:pt>
                <c:pt idx="446" formatCode="0.00E+00">
                  <c:v>1.38659E-2</c:v>
                </c:pt>
                <c:pt idx="447" formatCode="0.00E+00">
                  <c:v>2.5803099999999999E-2</c:v>
                </c:pt>
                <c:pt idx="448" formatCode="0.00E+00">
                  <c:v>4.1017499999999998E-2</c:v>
                </c:pt>
                <c:pt idx="449" formatCode="0.00E+00">
                  <c:v>1.2877899999999999E-2</c:v>
                </c:pt>
                <c:pt idx="450" formatCode="0.00E+00">
                  <c:v>1.5657899999999999E-2</c:v>
                </c:pt>
                <c:pt idx="451" formatCode="0.00E+00">
                  <c:v>-5.6805600000000003E-3</c:v>
                </c:pt>
                <c:pt idx="452" formatCode="0.00E+00">
                  <c:v>-1.6933400000000001E-2</c:v>
                </c:pt>
                <c:pt idx="453" formatCode="0.00E+00">
                  <c:v>1.47347E-2</c:v>
                </c:pt>
                <c:pt idx="454" formatCode="0.00E+00">
                  <c:v>9.4504399999999992E-3</c:v>
                </c:pt>
                <c:pt idx="455" formatCode="0.00E+00">
                  <c:v>1.085E-2</c:v>
                </c:pt>
                <c:pt idx="456" formatCode="0.00E+00">
                  <c:v>2.1710399999999999E-3</c:v>
                </c:pt>
                <c:pt idx="457" formatCode="0.00E+00">
                  <c:v>-7.3971699999999998E-3</c:v>
                </c:pt>
                <c:pt idx="458" formatCode="0.00E+00">
                  <c:v>-9.3297999999999992E-3</c:v>
                </c:pt>
                <c:pt idx="459" formatCode="0.00E+00">
                  <c:v>-5.9742900000000002E-3</c:v>
                </c:pt>
                <c:pt idx="460" formatCode="0.00E+00">
                  <c:v>-1.6078900000000001E-3</c:v>
                </c:pt>
                <c:pt idx="461" formatCode="0.00E+00">
                  <c:v>-3.5204899999999998E-3</c:v>
                </c:pt>
                <c:pt idx="462" formatCode="0.00E+00">
                  <c:v>3.9409199999999998E-2</c:v>
                </c:pt>
                <c:pt idx="463" formatCode="0.00E+00">
                  <c:v>1.54004E-2</c:v>
                </c:pt>
                <c:pt idx="464" formatCode="0.00E+00">
                  <c:v>6.9513300000000004E-3</c:v>
                </c:pt>
                <c:pt idx="465" formatCode="0.00E+00">
                  <c:v>1.17807E-2</c:v>
                </c:pt>
                <c:pt idx="466" formatCode="0.00E+00">
                  <c:v>2.4850400000000002E-2</c:v>
                </c:pt>
                <c:pt idx="467" formatCode="0.00E+00">
                  <c:v>5.44167E-3</c:v>
                </c:pt>
                <c:pt idx="468" formatCode="0.00E+00">
                  <c:v>-3.9024400000000001E-3</c:v>
                </c:pt>
                <c:pt idx="469" formatCode="0.00E+00">
                  <c:v>1.1673899999999999E-2</c:v>
                </c:pt>
                <c:pt idx="470" formatCode="0.00E+00">
                  <c:v>1.2211800000000001E-3</c:v>
                </c:pt>
                <c:pt idx="471" formatCode="0.00E+00">
                  <c:v>-2.5587100000000001E-3</c:v>
                </c:pt>
                <c:pt idx="472" formatCode="0.00E+00">
                  <c:v>1.9277599999999999E-2</c:v>
                </c:pt>
                <c:pt idx="473" formatCode="0.00E+00">
                  <c:v>1.30992E-2</c:v>
                </c:pt>
                <c:pt idx="474" formatCode="0.00E+00">
                  <c:v>4.7903099999999999E-3</c:v>
                </c:pt>
                <c:pt idx="475" formatCode="0.00E+00">
                  <c:v>1.20015E-2</c:v>
                </c:pt>
                <c:pt idx="476" formatCode="0.00E+00">
                  <c:v>1.6390800000000001E-2</c:v>
                </c:pt>
                <c:pt idx="477" formatCode="0.00E+00">
                  <c:v>-1.3567900000000001E-2</c:v>
                </c:pt>
                <c:pt idx="478" formatCode="0.00E+00">
                  <c:v>-5.7067899999999998E-3</c:v>
                </c:pt>
                <c:pt idx="479" formatCode="0.00E+00">
                  <c:v>6.03771E-3</c:v>
                </c:pt>
                <c:pt idx="480" formatCode="0.00E+00">
                  <c:v>4.1811000000000001E-2</c:v>
                </c:pt>
                <c:pt idx="481" formatCode="0.00E+00">
                  <c:v>2.2895800000000001E-2</c:v>
                </c:pt>
                <c:pt idx="482" formatCode="0.00E+00">
                  <c:v>8.7752300000000002E-3</c:v>
                </c:pt>
                <c:pt idx="483" formatCode="0.00E+00">
                  <c:v>1.13592E-2</c:v>
                </c:pt>
                <c:pt idx="484" formatCode="0.00E+00">
                  <c:v>-2.6535999999999999E-3</c:v>
                </c:pt>
                <c:pt idx="485" formatCode="0.00E+00">
                  <c:v>-2.5363E-3</c:v>
                </c:pt>
                <c:pt idx="486" formatCode="0.00E+00">
                  <c:v>2.0107300000000002E-2</c:v>
                </c:pt>
                <c:pt idx="487" formatCode="0.00E+00">
                  <c:v>1.8438800000000002E-2</c:v>
                </c:pt>
                <c:pt idx="488" formatCode="0.00E+00">
                  <c:v>1.20711E-2</c:v>
                </c:pt>
                <c:pt idx="489" formatCode="0.00E+00">
                  <c:v>1.2023000000000001E-2</c:v>
                </c:pt>
                <c:pt idx="490" formatCode="0.00E+00">
                  <c:v>2.3481800000000001E-2</c:v>
                </c:pt>
                <c:pt idx="491" formatCode="0.00E+00">
                  <c:v>1.54462E-2</c:v>
                </c:pt>
                <c:pt idx="492" formatCode="0.00E+00">
                  <c:v>1.8150800000000002E-2</c:v>
                </c:pt>
                <c:pt idx="493" formatCode="0.00E+00">
                  <c:v>1.63517E-2</c:v>
                </c:pt>
                <c:pt idx="494" formatCode="0.00E+00">
                  <c:v>2.83022E-2</c:v>
                </c:pt>
                <c:pt idx="495" formatCode="0.00E+00">
                  <c:v>4.6871200000000002E-2</c:v>
                </c:pt>
                <c:pt idx="496" formatCode="0.00E+00">
                  <c:v>5.6908599999999997E-2</c:v>
                </c:pt>
                <c:pt idx="497" formatCode="0.00E+00">
                  <c:v>3.4183999999999999E-2</c:v>
                </c:pt>
                <c:pt idx="498" formatCode="0.00E+00">
                  <c:v>1.5629799999999999E-2</c:v>
                </c:pt>
                <c:pt idx="499" formatCode="0.00E+00">
                  <c:v>9.99594E-3</c:v>
                </c:pt>
                <c:pt idx="500" formatCode="0.00E+00">
                  <c:v>1.86915E-2</c:v>
                </c:pt>
                <c:pt idx="501" formatCode="0.00E+00">
                  <c:v>2.5618100000000001E-2</c:v>
                </c:pt>
                <c:pt idx="502" formatCode="0.00E+00">
                  <c:v>2.5021999999999999E-2</c:v>
                </c:pt>
                <c:pt idx="503" formatCode="0.00E+00">
                  <c:v>3.1157000000000001E-2</c:v>
                </c:pt>
                <c:pt idx="504" formatCode="0.00E+00">
                  <c:v>3.6855699999999998E-2</c:v>
                </c:pt>
                <c:pt idx="505" formatCode="0.00E+00">
                  <c:v>1.10016E-2</c:v>
                </c:pt>
                <c:pt idx="506" formatCode="0.00E+00">
                  <c:v>3.5083799999999998E-2</c:v>
                </c:pt>
                <c:pt idx="507" formatCode="0.00E+00">
                  <c:v>3.3813500000000003E-2</c:v>
                </c:pt>
                <c:pt idx="508" formatCode="0.00E+00">
                  <c:v>3.34449E-2</c:v>
                </c:pt>
                <c:pt idx="509" formatCode="0.00E+00">
                  <c:v>3.0252899999999999E-2</c:v>
                </c:pt>
                <c:pt idx="510" formatCode="0.00E+00">
                  <c:v>3.2281400000000002E-2</c:v>
                </c:pt>
                <c:pt idx="511" formatCode="0.00E+00">
                  <c:v>2.6279400000000001E-2</c:v>
                </c:pt>
                <c:pt idx="512" formatCode="0.00E+00">
                  <c:v>1.5163899999999999E-2</c:v>
                </c:pt>
                <c:pt idx="513" formatCode="0.00E+00">
                  <c:v>1.4674700000000001E-2</c:v>
                </c:pt>
                <c:pt idx="514" formatCode="0.00E+00">
                  <c:v>2.2875800000000002E-2</c:v>
                </c:pt>
                <c:pt idx="515" formatCode="0.00E+00">
                  <c:v>2.6236099999999998E-2</c:v>
                </c:pt>
                <c:pt idx="516" formatCode="0.00E+00">
                  <c:v>3.70259E-2</c:v>
                </c:pt>
                <c:pt idx="517" formatCode="0.00E+00">
                  <c:v>5.2382900000000003E-2</c:v>
                </c:pt>
                <c:pt idx="518" formatCode="0.00E+00">
                  <c:v>3.45197E-2</c:v>
                </c:pt>
                <c:pt idx="519" formatCode="0.00E+00">
                  <c:v>2.7577399999999998E-2</c:v>
                </c:pt>
                <c:pt idx="520" formatCode="0.00E+00">
                  <c:v>2.0121099999999999E-2</c:v>
                </c:pt>
                <c:pt idx="521" formatCode="0.00E+00">
                  <c:v>2.8291699999999999E-2</c:v>
                </c:pt>
                <c:pt idx="522" formatCode="0.00E+00">
                  <c:v>2.1923100000000001E-2</c:v>
                </c:pt>
                <c:pt idx="523" formatCode="0.00E+00">
                  <c:v>2.7559299999999998E-2</c:v>
                </c:pt>
                <c:pt idx="524" formatCode="0.00E+00">
                  <c:v>3.7054999999999998E-2</c:v>
                </c:pt>
                <c:pt idx="525" formatCode="0.00E+00">
                  <c:v>2.7496300000000001E-2</c:v>
                </c:pt>
                <c:pt idx="526" formatCode="0.00E+00">
                  <c:v>4.1183900000000002E-2</c:v>
                </c:pt>
                <c:pt idx="527" formatCode="0.00E+00">
                  <c:v>3.2232299999999998E-2</c:v>
                </c:pt>
                <c:pt idx="528" formatCode="0.00E+00">
                  <c:v>3.4541599999999999E-2</c:v>
                </c:pt>
                <c:pt idx="529" formatCode="0.00E+00">
                  <c:v>3.7589999999999998E-2</c:v>
                </c:pt>
                <c:pt idx="530" formatCode="0.00E+00">
                  <c:v>4.0025699999999997E-2</c:v>
                </c:pt>
                <c:pt idx="531" formatCode="0.00E+00">
                  <c:v>2.37179E-2</c:v>
                </c:pt>
                <c:pt idx="532" formatCode="0.00E+00">
                  <c:v>4.8060400000000001E-3</c:v>
                </c:pt>
                <c:pt idx="533" formatCode="0.00E+00">
                  <c:v>2.1464299999999999E-2</c:v>
                </c:pt>
                <c:pt idx="534" formatCode="0.00E+00">
                  <c:v>4.5455000000000002E-2</c:v>
                </c:pt>
                <c:pt idx="535" formatCode="0.00E+00">
                  <c:v>4.37665E-2</c:v>
                </c:pt>
                <c:pt idx="536" formatCode="0.00E+00">
                  <c:v>4.1062800000000003E-2</c:v>
                </c:pt>
                <c:pt idx="537" formatCode="0.00E+00">
                  <c:v>4.8471E-2</c:v>
                </c:pt>
                <c:pt idx="538" formatCode="0.00E+00">
                  <c:v>4.7033800000000001E-2</c:v>
                </c:pt>
                <c:pt idx="539" formatCode="0.00E+00">
                  <c:v>3.3461999999999999E-2</c:v>
                </c:pt>
                <c:pt idx="540" formatCode="0.00E+00">
                  <c:v>2.8998900000000001E-2</c:v>
                </c:pt>
                <c:pt idx="541" formatCode="0.00E+00">
                  <c:v>4.4610499999999997E-2</c:v>
                </c:pt>
                <c:pt idx="542" formatCode="0.00E+00">
                  <c:v>4.3044100000000002E-2</c:v>
                </c:pt>
                <c:pt idx="543" formatCode="0.00E+00">
                  <c:v>2.1684200000000001E-2</c:v>
                </c:pt>
                <c:pt idx="544" formatCode="0.00E+00">
                  <c:v>1.2862699999999999E-2</c:v>
                </c:pt>
                <c:pt idx="545" formatCode="0.00E+00">
                  <c:v>3.8177500000000003E-2</c:v>
                </c:pt>
                <c:pt idx="546" formatCode="0.00E+00">
                  <c:v>3.124E-2</c:v>
                </c:pt>
                <c:pt idx="547" formatCode="0.00E+00">
                  <c:v>1.16782E-2</c:v>
                </c:pt>
                <c:pt idx="548" formatCode="0.00E+00">
                  <c:v>2.5701499999999998E-4</c:v>
                </c:pt>
                <c:pt idx="549" formatCode="0.00E+00">
                  <c:v>5.6347799999999998E-3</c:v>
                </c:pt>
                <c:pt idx="550" formatCode="0.00E+00">
                  <c:v>3.4264999999999997E-2</c:v>
                </c:pt>
                <c:pt idx="551" formatCode="0.00E+00">
                  <c:v>2.61779E-2</c:v>
                </c:pt>
                <c:pt idx="552" formatCode="0.00E+00">
                  <c:v>1.23467E-2</c:v>
                </c:pt>
                <c:pt idx="553" formatCode="0.00E+00">
                  <c:v>2.0319500000000001E-2</c:v>
                </c:pt>
                <c:pt idx="554" formatCode="0.00E+00">
                  <c:v>1.7213800000000001E-2</c:v>
                </c:pt>
                <c:pt idx="555" formatCode="0.00E+00">
                  <c:v>3.5172500000000002E-2</c:v>
                </c:pt>
                <c:pt idx="556" formatCode="0.00E+00">
                  <c:v>2.9691200000000001E-2</c:v>
                </c:pt>
                <c:pt idx="557" formatCode="0.00E+00">
                  <c:v>1.3743399999999999E-2</c:v>
                </c:pt>
                <c:pt idx="558" formatCode="0.00E+00">
                  <c:v>1.50104E-2</c:v>
                </c:pt>
                <c:pt idx="559" formatCode="0.00E+00">
                  <c:v>2.9844300000000001E-2</c:v>
                </c:pt>
                <c:pt idx="560" formatCode="0.00E+00">
                  <c:v>1.48659E-2</c:v>
                </c:pt>
                <c:pt idx="561" formatCode="0.00E+00">
                  <c:v>2.5003899999999999E-2</c:v>
                </c:pt>
                <c:pt idx="562" formatCode="0.00E+00">
                  <c:v>2.3664999999999999E-2</c:v>
                </c:pt>
                <c:pt idx="563" formatCode="0.00E+00">
                  <c:v>4.6675700000000001E-2</c:v>
                </c:pt>
                <c:pt idx="564" formatCode="0.00E+00">
                  <c:v>5.4156299999999997E-2</c:v>
                </c:pt>
                <c:pt idx="565" formatCode="0.00E+00">
                  <c:v>4.4268599999999998E-2</c:v>
                </c:pt>
                <c:pt idx="566" formatCode="0.00E+00">
                  <c:v>2.5918500000000001E-2</c:v>
                </c:pt>
                <c:pt idx="567" formatCode="0.00E+00">
                  <c:v>2.9731299999999999E-2</c:v>
                </c:pt>
                <c:pt idx="568" formatCode="0.00E+00">
                  <c:v>3.8459800000000002E-2</c:v>
                </c:pt>
                <c:pt idx="569" formatCode="0.00E+00">
                  <c:v>4.7545900000000002E-2</c:v>
                </c:pt>
                <c:pt idx="570" formatCode="0.00E+00">
                  <c:v>5.2207499999999997E-2</c:v>
                </c:pt>
                <c:pt idx="571" formatCode="0.00E+00">
                  <c:v>4.6750100000000003E-2</c:v>
                </c:pt>
                <c:pt idx="572" formatCode="0.00E+00">
                  <c:v>3.6629700000000001E-2</c:v>
                </c:pt>
                <c:pt idx="573" formatCode="0.00E+00">
                  <c:v>1.3740499999999999E-2</c:v>
                </c:pt>
                <c:pt idx="574" formatCode="0.00E+00">
                  <c:v>3.2280000000000003E-2</c:v>
                </c:pt>
                <c:pt idx="575" formatCode="0.00E+00">
                  <c:v>3.24049E-2</c:v>
                </c:pt>
                <c:pt idx="576" formatCode="0.00E+00">
                  <c:v>3.5549200000000003E-2</c:v>
                </c:pt>
                <c:pt idx="577" formatCode="0.00E+00">
                  <c:v>1.0541E-2</c:v>
                </c:pt>
                <c:pt idx="578" formatCode="0.00E+00">
                  <c:v>2.5304799999999999E-2</c:v>
                </c:pt>
                <c:pt idx="579" formatCode="0.00E+00">
                  <c:v>4.57592E-2</c:v>
                </c:pt>
                <c:pt idx="580" formatCode="0.00E+00">
                  <c:v>2.61774E-2</c:v>
                </c:pt>
                <c:pt idx="581" formatCode="0.00E+00">
                  <c:v>6.6685700000000004E-3</c:v>
                </c:pt>
                <c:pt idx="582" formatCode="0.00E+00">
                  <c:v>9.9554099999999996E-3</c:v>
                </c:pt>
                <c:pt idx="583" formatCode="0.00E+00">
                  <c:v>3.62539E-3</c:v>
                </c:pt>
                <c:pt idx="584" formatCode="0.00E+00">
                  <c:v>7.7257200000000002E-3</c:v>
                </c:pt>
                <c:pt idx="585" formatCode="0.00E+00">
                  <c:v>-2.8629300000000001E-3</c:v>
                </c:pt>
                <c:pt idx="586" formatCode="0.00E+00">
                  <c:v>-1.2430200000000001E-2</c:v>
                </c:pt>
                <c:pt idx="587" formatCode="0.00E+00">
                  <c:v>9.3569800000000009E-3</c:v>
                </c:pt>
                <c:pt idx="588" formatCode="0.00E+00">
                  <c:v>3.6335000000000002E-4</c:v>
                </c:pt>
                <c:pt idx="589" formatCode="0.00E+00">
                  <c:v>3.47166E-2</c:v>
                </c:pt>
                <c:pt idx="590" formatCode="0.00E+00">
                  <c:v>3.00851E-2</c:v>
                </c:pt>
                <c:pt idx="591" formatCode="0.00E+00">
                  <c:v>2.68054E-2</c:v>
                </c:pt>
                <c:pt idx="592" formatCode="0.00E+00">
                  <c:v>2.8104799999999999E-2</c:v>
                </c:pt>
                <c:pt idx="593" formatCode="0.00E+00">
                  <c:v>3.8577100000000003E-2</c:v>
                </c:pt>
                <c:pt idx="594" formatCode="0.00E+00">
                  <c:v>3.2354399999999998E-2</c:v>
                </c:pt>
                <c:pt idx="595" formatCode="0.00E+00">
                  <c:v>9.9034299999999995E-3</c:v>
                </c:pt>
                <c:pt idx="596" formatCode="0.00E+00">
                  <c:v>6.4902299999999996E-3</c:v>
                </c:pt>
                <c:pt idx="597" formatCode="0.00E+00">
                  <c:v>2.9625900000000002E-3</c:v>
                </c:pt>
                <c:pt idx="598" formatCode="0.00E+00">
                  <c:v>1.7541399999999999E-2</c:v>
                </c:pt>
                <c:pt idx="599" formatCode="0.00E+00">
                  <c:v>3.5516699999999998E-2</c:v>
                </c:pt>
                <c:pt idx="600" formatCode="0.00E+00">
                  <c:v>4.5515100000000003E-2</c:v>
                </c:pt>
                <c:pt idx="601" formatCode="0.00E+00">
                  <c:v>1.8195200000000002E-2</c:v>
                </c:pt>
                <c:pt idx="602" formatCode="0.00E+00">
                  <c:v>2.2572499999999999E-2</c:v>
                </c:pt>
                <c:pt idx="603" formatCode="0.00E+00">
                  <c:v>2.7348000000000001E-2</c:v>
                </c:pt>
                <c:pt idx="604" formatCode="0.00E+00">
                  <c:v>2.2172500000000001E-2</c:v>
                </c:pt>
                <c:pt idx="605" formatCode="0.00E+00">
                  <c:v>3.6694999999999998E-2</c:v>
                </c:pt>
                <c:pt idx="606" formatCode="0.00E+00">
                  <c:v>2.4583799999999999E-2</c:v>
                </c:pt>
                <c:pt idx="607" formatCode="0.00E+00">
                  <c:v>2.7970800000000001E-2</c:v>
                </c:pt>
                <c:pt idx="608" formatCode="0.00E+00">
                  <c:v>2.51107E-2</c:v>
                </c:pt>
                <c:pt idx="609" formatCode="0.00E+00">
                  <c:v>3.75319E-2</c:v>
                </c:pt>
                <c:pt idx="610" formatCode="0.00E+00">
                  <c:v>3.1463100000000001E-2</c:v>
                </c:pt>
                <c:pt idx="611" formatCode="0.00E+00">
                  <c:v>2.83418E-2</c:v>
                </c:pt>
                <c:pt idx="612" formatCode="0.00E+00">
                  <c:v>2.3558599999999999E-2</c:v>
                </c:pt>
                <c:pt idx="613" formatCode="0.00E+00">
                  <c:v>1.0925300000000001E-2</c:v>
                </c:pt>
                <c:pt idx="614" formatCode="0.00E+00">
                  <c:v>5.91516E-3</c:v>
                </c:pt>
                <c:pt idx="615" formatCode="0.00E+00">
                  <c:v>1.2681E-2</c:v>
                </c:pt>
                <c:pt idx="616" formatCode="0.00E+00">
                  <c:v>2.20366E-2</c:v>
                </c:pt>
                <c:pt idx="617" formatCode="0.00E+00">
                  <c:v>2.8528700000000001E-2</c:v>
                </c:pt>
                <c:pt idx="618" formatCode="0.00E+00">
                  <c:v>1.7567599999999999E-2</c:v>
                </c:pt>
                <c:pt idx="619" formatCode="0.00E+00">
                  <c:v>6.1273600000000001E-3</c:v>
                </c:pt>
                <c:pt idx="620" formatCode="0.00E+00">
                  <c:v>1.20602E-2</c:v>
                </c:pt>
                <c:pt idx="621" formatCode="0.00E+00">
                  <c:v>2.2713199999999999E-2</c:v>
                </c:pt>
                <c:pt idx="622" formatCode="0.00E+00">
                  <c:v>1.6822799999999999E-2</c:v>
                </c:pt>
                <c:pt idx="623" formatCode="0.00E+00">
                  <c:v>1.93353E-2</c:v>
                </c:pt>
                <c:pt idx="624" formatCode="0.00E+00">
                  <c:v>-2.2520999999999999E-3</c:v>
                </c:pt>
                <c:pt idx="625" formatCode="0.00E+00">
                  <c:v>1.7779400000000001E-2</c:v>
                </c:pt>
                <c:pt idx="626" formatCode="0.00E+00">
                  <c:v>3.06559E-2</c:v>
                </c:pt>
                <c:pt idx="627" formatCode="0.00E+00">
                  <c:v>1.8709699999999999E-2</c:v>
                </c:pt>
                <c:pt idx="628" formatCode="0.00E+00">
                  <c:v>-5.6314500000000003E-4</c:v>
                </c:pt>
                <c:pt idx="629" formatCode="0.00E+00">
                  <c:v>-6.5035800000000001E-3</c:v>
                </c:pt>
                <c:pt idx="630" formatCode="0.00E+00">
                  <c:v>4.1155799999999998E-3</c:v>
                </c:pt>
                <c:pt idx="631" formatCode="0.00E+00">
                  <c:v>1.9691899999999998E-2</c:v>
                </c:pt>
                <c:pt idx="632" formatCode="0.00E+00">
                  <c:v>1.26915E-2</c:v>
                </c:pt>
                <c:pt idx="633" formatCode="0.00E+00">
                  <c:v>6.5140700000000003E-3</c:v>
                </c:pt>
                <c:pt idx="634" formatCode="0.00E+00">
                  <c:v>4.61197E-3</c:v>
                </c:pt>
                <c:pt idx="635" formatCode="0.00E+00">
                  <c:v>-1.50194E-2</c:v>
                </c:pt>
                <c:pt idx="636" formatCode="0.00E+00">
                  <c:v>-3.1180399999999999E-3</c:v>
                </c:pt>
                <c:pt idx="637" formatCode="0.00E+00">
                  <c:v>2.62084E-2</c:v>
                </c:pt>
                <c:pt idx="638" formatCode="0.00E+00">
                  <c:v>1.7357299999999999E-2</c:v>
                </c:pt>
                <c:pt idx="639" formatCode="0.00E+00">
                  <c:v>-3.92246E-3</c:v>
                </c:pt>
                <c:pt idx="640" formatCode="0.00E+00">
                  <c:v>-2.0363800000000001E-2</c:v>
                </c:pt>
                <c:pt idx="641" formatCode="0.00E+00">
                  <c:v>-2.7922200000000001E-2</c:v>
                </c:pt>
                <c:pt idx="642" formatCode="0.00E+00">
                  <c:v>6.1964999999999998E-3</c:v>
                </c:pt>
                <c:pt idx="643" formatCode="0.00E+00">
                  <c:v>7.8282400000000002E-3</c:v>
                </c:pt>
                <c:pt idx="644" formatCode="0.00E+00">
                  <c:v>1.90659E-2</c:v>
                </c:pt>
                <c:pt idx="645" formatCode="0.00E+00">
                  <c:v>5.13582E-2</c:v>
                </c:pt>
                <c:pt idx="646" formatCode="0.00E+00">
                  <c:v>4.6155000000000002E-2</c:v>
                </c:pt>
                <c:pt idx="647" formatCode="0.00E+00">
                  <c:v>3.4357499999999999E-2</c:v>
                </c:pt>
                <c:pt idx="648" formatCode="0.00E+00">
                  <c:v>4.7445300000000001E-4</c:v>
                </c:pt>
                <c:pt idx="649" formatCode="0.00E+00">
                  <c:v>-8.3284399999999995E-3</c:v>
                </c:pt>
                <c:pt idx="650" formatCode="0.00E+00">
                  <c:v>-1.2505499999999999E-2</c:v>
                </c:pt>
                <c:pt idx="651" formatCode="0.00E+00">
                  <c:v>-1.07975E-2</c:v>
                </c:pt>
                <c:pt idx="652" formatCode="0.00E+00">
                  <c:v>-2.6663800000000001E-2</c:v>
                </c:pt>
                <c:pt idx="653" formatCode="0.00E+00">
                  <c:v>-3.90601E-2</c:v>
                </c:pt>
                <c:pt idx="654" formatCode="0.00E+00">
                  <c:v>-3.5241099999999997E-2</c:v>
                </c:pt>
                <c:pt idx="655" formatCode="0.00E+00">
                  <c:v>-3.7620099999999997E-2</c:v>
                </c:pt>
                <c:pt idx="656" formatCode="0.00E+00">
                  <c:v>-2.56872E-3</c:v>
                </c:pt>
                <c:pt idx="657" formatCode="0.00E+00">
                  <c:v>-1.2537E-2</c:v>
                </c:pt>
                <c:pt idx="658" formatCode="0.00E+00">
                  <c:v>-4.7983600000000001E-2</c:v>
                </c:pt>
                <c:pt idx="659" formatCode="0.00E+00">
                  <c:v>-2.1988400000000002E-2</c:v>
                </c:pt>
                <c:pt idx="660" formatCode="0.00E+00">
                  <c:v>-4.7850599999999998E-3</c:v>
                </c:pt>
                <c:pt idx="661" formatCode="0.00E+00">
                  <c:v>-5.1426900000000001E-3</c:v>
                </c:pt>
                <c:pt idx="662" formatCode="0.00E+00">
                  <c:v>1.7336399999999998E-2</c:v>
                </c:pt>
                <c:pt idx="663" formatCode="0.00E+00">
                  <c:v>3.3879299999999999E-3</c:v>
                </c:pt>
                <c:pt idx="664" formatCode="0.00E+00">
                  <c:v>2.9272099999999999E-2</c:v>
                </c:pt>
                <c:pt idx="665" formatCode="0.00E+00">
                  <c:v>1.4868299999999999E-2</c:v>
                </c:pt>
                <c:pt idx="666" formatCode="0.00E+00">
                  <c:v>1.7164700000000001E-2</c:v>
                </c:pt>
                <c:pt idx="667" formatCode="0.00E+00">
                  <c:v>1.8170800000000001E-2</c:v>
                </c:pt>
                <c:pt idx="668" formatCode="0.00E+00">
                  <c:v>-2.1719899999999999E-3</c:v>
                </c:pt>
                <c:pt idx="669" formatCode="0.00E+00">
                  <c:v>8.5291900000000007E-3</c:v>
                </c:pt>
                <c:pt idx="670" formatCode="0.00E+00">
                  <c:v>-6.8840999999999998E-3</c:v>
                </c:pt>
                <c:pt idx="671" formatCode="0.00E+00">
                  <c:v>-4.8843900000000003E-2</c:v>
                </c:pt>
                <c:pt idx="672" formatCode="0.00E+00">
                  <c:v>-2.7163E-2</c:v>
                </c:pt>
                <c:pt idx="673" formatCode="0.00E+00">
                  <c:v>-1.45497E-2</c:v>
                </c:pt>
                <c:pt idx="674" formatCode="0.00E+00">
                  <c:v>-3.4616899999999999E-2</c:v>
                </c:pt>
                <c:pt idx="675" formatCode="0.00E+00">
                  <c:v>-3.29804E-2</c:v>
                </c:pt>
                <c:pt idx="676" formatCode="0.00E+00">
                  <c:v>3.4362299999999998E-2</c:v>
                </c:pt>
                <c:pt idx="677" formatCode="0.00E+00">
                  <c:v>2.7605500000000002E-2</c:v>
                </c:pt>
                <c:pt idx="678" formatCode="0.00E+00">
                  <c:v>2.6638999999999999E-2</c:v>
                </c:pt>
                <c:pt idx="679" formatCode="0.00E+00">
                  <c:v>4.7874499999999998E-4</c:v>
                </c:pt>
                <c:pt idx="680" formatCode="0.00E+00">
                  <c:v>-1.49198E-2</c:v>
                </c:pt>
                <c:pt idx="681" formatCode="0.00E+00">
                  <c:v>-7.0433600000000002E-3</c:v>
                </c:pt>
                <c:pt idx="682" formatCode="0.00E+00">
                  <c:v>3.1719199999999999E-3</c:v>
                </c:pt>
                <c:pt idx="683" formatCode="0.00E+00">
                  <c:v>5.0215700000000004E-3</c:v>
                </c:pt>
                <c:pt idx="684" formatCode="0.00E+00">
                  <c:v>-9.9773399999999995E-3</c:v>
                </c:pt>
                <c:pt idx="685" formatCode="0.00E+00">
                  <c:v>-1.84894E-2</c:v>
                </c:pt>
                <c:pt idx="686" formatCode="0.00E+00">
                  <c:v>-2.4118400000000002E-3</c:v>
                </c:pt>
                <c:pt idx="687" formatCode="0.00E+00">
                  <c:v>-2.72441E-2</c:v>
                </c:pt>
                <c:pt idx="688" formatCode="0.00E+00">
                  <c:v>-4.1656499999999999E-3</c:v>
                </c:pt>
                <c:pt idx="689" formatCode="0.00E+00">
                  <c:v>3.2908899999999998E-2</c:v>
                </c:pt>
                <c:pt idx="690" formatCode="0.00E+00">
                  <c:v>2.8205899999999999E-2</c:v>
                </c:pt>
                <c:pt idx="691" formatCode="0.00E+00">
                  <c:v>2.2557299999999999E-2</c:v>
                </c:pt>
                <c:pt idx="692" formatCode="0.00E+00">
                  <c:v>6.3352599999999997E-3</c:v>
                </c:pt>
                <c:pt idx="693" formatCode="0.00E+00">
                  <c:v>1.22595E-3</c:v>
                </c:pt>
                <c:pt idx="694" formatCode="0.00E+00">
                  <c:v>-2.2307400000000002E-2</c:v>
                </c:pt>
                <c:pt idx="695" formatCode="0.00E+00">
                  <c:v>-7.8468300000000008E-3</c:v>
                </c:pt>
                <c:pt idx="696" formatCode="0.00E+00">
                  <c:v>3.2239E-3</c:v>
                </c:pt>
                <c:pt idx="697" formatCode="0.00E+00">
                  <c:v>3.03783E-2</c:v>
                </c:pt>
                <c:pt idx="698" formatCode="0.00E+00">
                  <c:v>2.8254999999999999E-2</c:v>
                </c:pt>
                <c:pt idx="699" formatCode="0.00E+00">
                  <c:v>6.0147800000000001E-2</c:v>
                </c:pt>
                <c:pt idx="700" formatCode="0.00E+00">
                  <c:v>4.8077099999999998E-2</c:v>
                </c:pt>
                <c:pt idx="701" formatCode="0.00E+00">
                  <c:v>1.8241899999999998E-2</c:v>
                </c:pt>
                <c:pt idx="702" formatCode="0.00E+00">
                  <c:v>-2.1424299999999999E-3</c:v>
                </c:pt>
                <c:pt idx="703" formatCode="0.00E+00">
                  <c:v>-1.58253E-2</c:v>
                </c:pt>
                <c:pt idx="704" formatCode="0.00E+00">
                  <c:v>-8.1152900000000007E-3</c:v>
                </c:pt>
                <c:pt idx="705" formatCode="0.00E+00">
                  <c:v>-2.2493800000000001E-2</c:v>
                </c:pt>
                <c:pt idx="706" formatCode="0.00E+00">
                  <c:v>-6.5426800000000004E-3</c:v>
                </c:pt>
                <c:pt idx="707" formatCode="0.00E+00">
                  <c:v>-2.2602099999999999E-3</c:v>
                </c:pt>
                <c:pt idx="708" formatCode="0.00E+00">
                  <c:v>1.35794E-2</c:v>
                </c:pt>
                <c:pt idx="709" formatCode="0.00E+00">
                  <c:v>-2.7332300000000001E-3</c:v>
                </c:pt>
                <c:pt idx="710" formatCode="0.00E+00">
                  <c:v>-2.42758E-2</c:v>
                </c:pt>
                <c:pt idx="711" formatCode="0.00E+00">
                  <c:v>-1.48115E-2</c:v>
                </c:pt>
                <c:pt idx="712" formatCode="0.00E+00">
                  <c:v>4.9991599999999999E-3</c:v>
                </c:pt>
                <c:pt idx="713" formatCode="0.00E+00">
                  <c:v>-1.3749600000000001E-2</c:v>
                </c:pt>
                <c:pt idx="714" formatCode="0.00E+00">
                  <c:v>2.5000600000000001E-3</c:v>
                </c:pt>
                <c:pt idx="715" formatCode="0.00E+00">
                  <c:v>3.6134700000000001E-3</c:v>
                </c:pt>
                <c:pt idx="716" formatCode="0.00E+00">
                  <c:v>-4.3672599999999999E-2</c:v>
                </c:pt>
                <c:pt idx="717" formatCode="0.00E+00">
                  <c:v>-1.9162700000000001E-2</c:v>
                </c:pt>
                <c:pt idx="718" formatCode="0.00E+00">
                  <c:v>-7.8616099999999998E-3</c:v>
                </c:pt>
                <c:pt idx="719" formatCode="0.00E+00">
                  <c:v>-2.1267899999999999E-2</c:v>
                </c:pt>
                <c:pt idx="720" formatCode="0.00E+00">
                  <c:v>-2.2263100000000001E-2</c:v>
                </c:pt>
                <c:pt idx="721" formatCode="0.00E+00">
                  <c:v>-2.2429899999999999E-2</c:v>
                </c:pt>
                <c:pt idx="722" formatCode="0.00E+00">
                  <c:v>-1.68991E-2</c:v>
                </c:pt>
                <c:pt idx="723" formatCode="0.00E+00">
                  <c:v>-2.8464300000000001E-2</c:v>
                </c:pt>
                <c:pt idx="724" formatCode="0.00E+00">
                  <c:v>-1.6607299999999998E-2</c:v>
                </c:pt>
                <c:pt idx="725" formatCode="0.00E+00">
                  <c:v>2.8345599999999999E-2</c:v>
                </c:pt>
                <c:pt idx="726" formatCode="0.00E+00">
                  <c:v>4.1957399999999999E-2</c:v>
                </c:pt>
                <c:pt idx="727" formatCode="0.00E+00">
                  <c:v>2.7121099999999999E-2</c:v>
                </c:pt>
                <c:pt idx="728" formatCode="0.00E+00">
                  <c:v>1.8611900000000001E-2</c:v>
                </c:pt>
                <c:pt idx="729" formatCode="0.00E+00">
                  <c:v>-6.4735399999999998E-3</c:v>
                </c:pt>
                <c:pt idx="730" formatCode="0.00E+00">
                  <c:v>-3.4166799999999997E-2</c:v>
                </c:pt>
                <c:pt idx="731" formatCode="0.00E+00">
                  <c:v>-5.4302700000000002E-2</c:v>
                </c:pt>
                <c:pt idx="732" formatCode="0.00E+00">
                  <c:v>-8.1822400000000003E-2</c:v>
                </c:pt>
                <c:pt idx="733" formatCode="0.00E+00">
                  <c:v>-7.4554899999999993E-2</c:v>
                </c:pt>
                <c:pt idx="734" formatCode="0.00E+00">
                  <c:v>-3.4707099999999998E-2</c:v>
                </c:pt>
                <c:pt idx="735" formatCode="0.00E+00">
                  <c:v>-4.4518500000000003E-2</c:v>
                </c:pt>
                <c:pt idx="736" formatCode="0.00E+00">
                  <c:v>-6.8494799999999995E-2</c:v>
                </c:pt>
                <c:pt idx="737">
                  <c:v>-0.102523</c:v>
                </c:pt>
                <c:pt idx="738" formatCode="0.00E+00">
                  <c:v>-6.4758800000000005E-2</c:v>
                </c:pt>
                <c:pt idx="739" formatCode="0.00E+00">
                  <c:v>-7.6758900000000005E-2</c:v>
                </c:pt>
                <c:pt idx="740" formatCode="0.00E+00">
                  <c:v>-7.7327300000000002E-2</c:v>
                </c:pt>
                <c:pt idx="741" formatCode="0.00E+00">
                  <c:v>-8.3331100000000005E-2</c:v>
                </c:pt>
                <c:pt idx="742">
                  <c:v>-0.112537</c:v>
                </c:pt>
                <c:pt idx="743" formatCode="0.00E+00">
                  <c:v>-8.2151399999999999E-2</c:v>
                </c:pt>
                <c:pt idx="744">
                  <c:v>-0.103197</c:v>
                </c:pt>
                <c:pt idx="745" formatCode="0.00E+00">
                  <c:v>-6.8679299999999999E-2</c:v>
                </c:pt>
                <c:pt idx="746">
                  <c:v>-0.122153</c:v>
                </c:pt>
                <c:pt idx="747" formatCode="0.00E+00">
                  <c:v>-9.23147E-2</c:v>
                </c:pt>
                <c:pt idx="748" formatCode="0.00E+00">
                  <c:v>-8.3427399999999999E-2</c:v>
                </c:pt>
                <c:pt idx="749" formatCode="0.00E+00">
                  <c:v>-8.81691E-2</c:v>
                </c:pt>
                <c:pt idx="750">
                  <c:v>-0.104756</c:v>
                </c:pt>
                <c:pt idx="751">
                  <c:v>-0.11627899999999999</c:v>
                </c:pt>
                <c:pt idx="752">
                  <c:v>-0.106894</c:v>
                </c:pt>
                <c:pt idx="753">
                  <c:v>-0.10068100000000001</c:v>
                </c:pt>
                <c:pt idx="754" formatCode="0.00E+00">
                  <c:v>-6.74849E-2</c:v>
                </c:pt>
                <c:pt idx="755" formatCode="0.00E+00">
                  <c:v>-9.31149E-2</c:v>
                </c:pt>
                <c:pt idx="756">
                  <c:v>-0.197213</c:v>
                </c:pt>
                <c:pt idx="757" formatCode="0.00E+00">
                  <c:v>-8.3546200000000001E-2</c:v>
                </c:pt>
                <c:pt idx="758">
                  <c:v>-0.130965</c:v>
                </c:pt>
                <c:pt idx="759">
                  <c:v>-0.186613</c:v>
                </c:pt>
                <c:pt idx="760">
                  <c:v>-0.220083</c:v>
                </c:pt>
                <c:pt idx="761">
                  <c:v>-0.16198899999999999</c:v>
                </c:pt>
                <c:pt idx="762" formatCode="0.00E+00">
                  <c:v>-6.3052200000000003E-2</c:v>
                </c:pt>
                <c:pt idx="763">
                  <c:v>-0.13238900000000001</c:v>
                </c:pt>
                <c:pt idx="764">
                  <c:v>-0.107742</c:v>
                </c:pt>
                <c:pt idx="765">
                  <c:v>-0.10240100000000001</c:v>
                </c:pt>
                <c:pt idx="766">
                  <c:v>-0.20883299999999999</c:v>
                </c:pt>
                <c:pt idx="767">
                  <c:v>-0.174924</c:v>
                </c:pt>
                <c:pt idx="768">
                  <c:v>-0.161524</c:v>
                </c:pt>
                <c:pt idx="769">
                  <c:v>-0.14549799999999999</c:v>
                </c:pt>
                <c:pt idx="770">
                  <c:v>-0.34042800000000001</c:v>
                </c:pt>
                <c:pt idx="771">
                  <c:v>-0.218671</c:v>
                </c:pt>
                <c:pt idx="772">
                  <c:v>-0.678817</c:v>
                </c:pt>
                <c:pt idx="773">
                  <c:v>-0.215444</c:v>
                </c:pt>
                <c:pt idx="774">
                  <c:v>-0.24575900000000001</c:v>
                </c:pt>
                <c:pt idx="775">
                  <c:v>-0.254465</c:v>
                </c:pt>
                <c:pt idx="776">
                  <c:v>-0.45264799999999999</c:v>
                </c:pt>
                <c:pt idx="777">
                  <c:v>-0.248919</c:v>
                </c:pt>
                <c:pt idx="778">
                  <c:v>-0.31514700000000001</c:v>
                </c:pt>
                <c:pt idx="779">
                  <c:v>-0.28965999999999997</c:v>
                </c:pt>
                <c:pt idx="780">
                  <c:v>-0.37551800000000002</c:v>
                </c:pt>
                <c:pt idx="781">
                  <c:v>-0.27353899999999998</c:v>
                </c:pt>
                <c:pt idx="782">
                  <c:v>-0.28349099999999999</c:v>
                </c:pt>
                <c:pt idx="783">
                  <c:v>-0.25021399999999999</c:v>
                </c:pt>
                <c:pt idx="784">
                  <c:v>-0.42299500000000001</c:v>
                </c:pt>
                <c:pt idx="785">
                  <c:v>-0.254131</c:v>
                </c:pt>
                <c:pt idx="786">
                  <c:v>-0.32392799999999999</c:v>
                </c:pt>
                <c:pt idx="787">
                  <c:v>-0.54937599999999998</c:v>
                </c:pt>
                <c:pt idx="788">
                  <c:v>-0.442382</c:v>
                </c:pt>
                <c:pt idx="789">
                  <c:v>-0.53716399999999997</c:v>
                </c:pt>
                <c:pt idx="790">
                  <c:v>-0.65068800000000004</c:v>
                </c:pt>
                <c:pt idx="791">
                  <c:v>-0.26561699999999999</c:v>
                </c:pt>
                <c:pt idx="792">
                  <c:v>-0.31368000000000001</c:v>
                </c:pt>
                <c:pt idx="793">
                  <c:v>-0.49235000000000001</c:v>
                </c:pt>
                <c:pt idx="794">
                  <c:v>-0.444129</c:v>
                </c:pt>
                <c:pt idx="795">
                  <c:v>-0.87945799999999996</c:v>
                </c:pt>
                <c:pt idx="796">
                  <c:v>-0.36481400000000003</c:v>
                </c:pt>
                <c:pt idx="797">
                  <c:v>-0.64417000000000002</c:v>
                </c:pt>
                <c:pt idx="798">
                  <c:v>-0.62484300000000004</c:v>
                </c:pt>
                <c:pt idx="799">
                  <c:v>-0.50461900000000004</c:v>
                </c:pt>
                <c:pt idx="800">
                  <c:v>-1.18868</c:v>
                </c:pt>
                <c:pt idx="801">
                  <c:v>-0.96372199999999997</c:v>
                </c:pt>
                <c:pt idx="802">
                  <c:v>-0.96063900000000002</c:v>
                </c:pt>
                <c:pt idx="803">
                  <c:v>-0.91361199999999998</c:v>
                </c:pt>
                <c:pt idx="804">
                  <c:v>-0.57242599999999999</c:v>
                </c:pt>
                <c:pt idx="805">
                  <c:v>-0.99903299999999995</c:v>
                </c:pt>
                <c:pt idx="806">
                  <c:v>-0.83013899999999996</c:v>
                </c:pt>
                <c:pt idx="807">
                  <c:v>-0.72762400000000005</c:v>
                </c:pt>
                <c:pt idx="808">
                  <c:v>-0.38214500000000001</c:v>
                </c:pt>
                <c:pt idx="809">
                  <c:v>-0.98524</c:v>
                </c:pt>
                <c:pt idx="810">
                  <c:v>-0.69448299999999996</c:v>
                </c:pt>
                <c:pt idx="811">
                  <c:v>-0.42351499999999997</c:v>
                </c:pt>
                <c:pt idx="812">
                  <c:v>-0.60287299999999999</c:v>
                </c:pt>
                <c:pt idx="813">
                  <c:v>-0.95213199999999998</c:v>
                </c:pt>
                <c:pt idx="814">
                  <c:v>-0.60586099999999998</c:v>
                </c:pt>
                <c:pt idx="815">
                  <c:v>-1.2521500000000001</c:v>
                </c:pt>
                <c:pt idx="816">
                  <c:v>-0.81575799999999998</c:v>
                </c:pt>
                <c:pt idx="817">
                  <c:v>-0.94954300000000003</c:v>
                </c:pt>
                <c:pt idx="818">
                  <c:v>-0.57958200000000004</c:v>
                </c:pt>
                <c:pt idx="819">
                  <c:v>-0.40831899999999999</c:v>
                </c:pt>
                <c:pt idx="820">
                  <c:v>-0.75373599999999996</c:v>
                </c:pt>
                <c:pt idx="821">
                  <c:v>-0.57647700000000002</c:v>
                </c:pt>
                <c:pt idx="822">
                  <c:v>-0.70308000000000004</c:v>
                </c:pt>
                <c:pt idx="823">
                  <c:v>-0.74317900000000003</c:v>
                </c:pt>
                <c:pt idx="824">
                  <c:v>-0.62426999999999999</c:v>
                </c:pt>
                <c:pt idx="825">
                  <c:v>-0.72125300000000003</c:v>
                </c:pt>
                <c:pt idx="826">
                  <c:v>-0.54572600000000004</c:v>
                </c:pt>
                <c:pt idx="827">
                  <c:v>-0.55863600000000002</c:v>
                </c:pt>
                <c:pt idx="828">
                  <c:v>-0.72112600000000004</c:v>
                </c:pt>
                <c:pt idx="829">
                  <c:v>-1.09674</c:v>
                </c:pt>
                <c:pt idx="830">
                  <c:v>-0.65249599999999996</c:v>
                </c:pt>
                <c:pt idx="831">
                  <c:v>-0.73840099999999997</c:v>
                </c:pt>
                <c:pt idx="832">
                  <c:v>-1.1429800000000001</c:v>
                </c:pt>
                <c:pt idx="833">
                  <c:v>-0.83492999999999995</c:v>
                </c:pt>
                <c:pt idx="834">
                  <c:v>-0.90697099999999997</c:v>
                </c:pt>
                <c:pt idx="835">
                  <c:v>-1.02274</c:v>
                </c:pt>
                <c:pt idx="836">
                  <c:v>-0.77927999999999997</c:v>
                </c:pt>
                <c:pt idx="837">
                  <c:v>-1.16743</c:v>
                </c:pt>
                <c:pt idx="838">
                  <c:v>-1.1107899999999999</c:v>
                </c:pt>
                <c:pt idx="839">
                  <c:v>-1.26292</c:v>
                </c:pt>
                <c:pt idx="840">
                  <c:v>-0.45324399999999998</c:v>
                </c:pt>
                <c:pt idx="841">
                  <c:v>-1.07134</c:v>
                </c:pt>
                <c:pt idx="842">
                  <c:v>-0.43189300000000003</c:v>
                </c:pt>
                <c:pt idx="843">
                  <c:v>-0.95695699999999995</c:v>
                </c:pt>
                <c:pt idx="844">
                  <c:v>-1.1532500000000001</c:v>
                </c:pt>
                <c:pt idx="845">
                  <c:v>-1.19537</c:v>
                </c:pt>
                <c:pt idx="846">
                  <c:v>-0.92046300000000003</c:v>
                </c:pt>
                <c:pt idx="847">
                  <c:v>-0.88469900000000001</c:v>
                </c:pt>
                <c:pt idx="848">
                  <c:v>-0.62307699999999999</c:v>
                </c:pt>
                <c:pt idx="849">
                  <c:v>-1.2374099999999999</c:v>
                </c:pt>
                <c:pt idx="850">
                  <c:v>-0.87348199999999998</c:v>
                </c:pt>
                <c:pt idx="851">
                  <c:v>-0.46093299999999998</c:v>
                </c:pt>
                <c:pt idx="852">
                  <c:v>-0.59308899999999998</c:v>
                </c:pt>
                <c:pt idx="853">
                  <c:v>-0.24360100000000001</c:v>
                </c:pt>
                <c:pt idx="854">
                  <c:v>-0.57572299999999998</c:v>
                </c:pt>
                <c:pt idx="855">
                  <c:v>-0.96762300000000001</c:v>
                </c:pt>
                <c:pt idx="856">
                  <c:v>-0.53265499999999999</c:v>
                </c:pt>
                <c:pt idx="857">
                  <c:v>-1.1139399999999999</c:v>
                </c:pt>
                <c:pt idx="858">
                  <c:v>-1.15387</c:v>
                </c:pt>
                <c:pt idx="859">
                  <c:v>-0.72602199999999995</c:v>
                </c:pt>
                <c:pt idx="860">
                  <c:v>-0.28049499999999999</c:v>
                </c:pt>
                <c:pt idx="861">
                  <c:v>-1.05494</c:v>
                </c:pt>
                <c:pt idx="862">
                  <c:v>-1.1772</c:v>
                </c:pt>
                <c:pt idx="863">
                  <c:v>-0.65294700000000006</c:v>
                </c:pt>
                <c:pt idx="864">
                  <c:v>-0.89253000000000005</c:v>
                </c:pt>
                <c:pt idx="865">
                  <c:v>-1.23072</c:v>
                </c:pt>
                <c:pt idx="866">
                  <c:v>-1.1036300000000001</c:v>
                </c:pt>
                <c:pt idx="867">
                  <c:v>-0.68514299999999995</c:v>
                </c:pt>
                <c:pt idx="868">
                  <c:v>-1.0039</c:v>
                </c:pt>
                <c:pt idx="869">
                  <c:v>-0.63861500000000004</c:v>
                </c:pt>
                <c:pt idx="870">
                  <c:v>-0.65696699999999997</c:v>
                </c:pt>
                <c:pt idx="871">
                  <c:v>-1.2441199999999999</c:v>
                </c:pt>
                <c:pt idx="872">
                  <c:v>-0.991309</c:v>
                </c:pt>
                <c:pt idx="873">
                  <c:v>-1.0642400000000001</c:v>
                </c:pt>
                <c:pt idx="874">
                  <c:v>-1.0615300000000001</c:v>
                </c:pt>
                <c:pt idx="875">
                  <c:v>-0.88583900000000004</c:v>
                </c:pt>
                <c:pt idx="876">
                  <c:v>-0.80318299999999998</c:v>
                </c:pt>
                <c:pt idx="877">
                  <c:v>-0.64086600000000005</c:v>
                </c:pt>
                <c:pt idx="878">
                  <c:v>-1.09198</c:v>
                </c:pt>
                <c:pt idx="879">
                  <c:v>-1.0059</c:v>
                </c:pt>
                <c:pt idx="880">
                  <c:v>-0.56918100000000005</c:v>
                </c:pt>
                <c:pt idx="881">
                  <c:v>-0.549848</c:v>
                </c:pt>
                <c:pt idx="882">
                  <c:v>-0.63682399999999995</c:v>
                </c:pt>
                <c:pt idx="883">
                  <c:v>-0.76290999999999998</c:v>
                </c:pt>
                <c:pt idx="884">
                  <c:v>-0.75654399999999999</c:v>
                </c:pt>
                <c:pt idx="885">
                  <c:v>-1.10964</c:v>
                </c:pt>
                <c:pt idx="886">
                  <c:v>-0.71084899999999995</c:v>
                </c:pt>
                <c:pt idx="887">
                  <c:v>-1.1654500000000001</c:v>
                </c:pt>
                <c:pt idx="888">
                  <c:v>-0.49816199999999999</c:v>
                </c:pt>
                <c:pt idx="889">
                  <c:v>-0.54684500000000003</c:v>
                </c:pt>
                <c:pt idx="890">
                  <c:v>-0.723742</c:v>
                </c:pt>
                <c:pt idx="891">
                  <c:v>-1.1163000000000001</c:v>
                </c:pt>
                <c:pt idx="892">
                  <c:v>-0.58867100000000006</c:v>
                </c:pt>
                <c:pt idx="893">
                  <c:v>-1.0587</c:v>
                </c:pt>
                <c:pt idx="894">
                  <c:v>-0.43648100000000001</c:v>
                </c:pt>
                <c:pt idx="895">
                  <c:v>-0.84929600000000005</c:v>
                </c:pt>
                <c:pt idx="896">
                  <c:v>-0.79581800000000003</c:v>
                </c:pt>
                <c:pt idx="897">
                  <c:v>-0.93530599999999997</c:v>
                </c:pt>
                <c:pt idx="898">
                  <c:v>-1.0529500000000001</c:v>
                </c:pt>
                <c:pt idx="899">
                  <c:v>-1.12266</c:v>
                </c:pt>
                <c:pt idx="900">
                  <c:v>-1.1749099999999999</c:v>
                </c:pt>
                <c:pt idx="901">
                  <c:v>-0.47810599999999998</c:v>
                </c:pt>
                <c:pt idx="902">
                  <c:v>-1.0085900000000001</c:v>
                </c:pt>
                <c:pt idx="903">
                  <c:v>-0.60124999999999995</c:v>
                </c:pt>
                <c:pt idx="904">
                  <c:v>-0.60516400000000004</c:v>
                </c:pt>
                <c:pt idx="905">
                  <c:v>-0.67258499999999999</c:v>
                </c:pt>
                <c:pt idx="906">
                  <c:v>-0.91776800000000003</c:v>
                </c:pt>
                <c:pt idx="907">
                  <c:v>-0.623919</c:v>
                </c:pt>
                <c:pt idx="908">
                  <c:v>-0.61891600000000002</c:v>
                </c:pt>
                <c:pt idx="909">
                  <c:v>-1.13314</c:v>
                </c:pt>
                <c:pt idx="910">
                  <c:v>-0.673181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ACC-4065-879C-2FF54BB36E22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2'!$A$2:$A$400</c:f>
              <c:numCache>
                <c:formatCode>General</c:formatCode>
                <c:ptCount val="39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</c:numCache>
            </c:numRef>
          </c:xVal>
          <c:yVal>
            <c:numRef>
              <c:f>'[4-methylbenzylamine - AMG.xlsx]Sheet2'!$B$2:$B$399</c:f>
              <c:numCache>
                <c:formatCode>General</c:formatCode>
                <c:ptCount val="398"/>
                <c:pt idx="0">
                  <c:v>-0.83734900000000001</c:v>
                </c:pt>
                <c:pt idx="1">
                  <c:v>-0.62190599999999996</c:v>
                </c:pt>
                <c:pt idx="2">
                  <c:v>-0.68296800000000002</c:v>
                </c:pt>
                <c:pt idx="3" formatCode="0.00E+00">
                  <c:v>8.1711800000000001E-2</c:v>
                </c:pt>
                <c:pt idx="4">
                  <c:v>-0.70342800000000005</c:v>
                </c:pt>
                <c:pt idx="5">
                  <c:v>-0.155331</c:v>
                </c:pt>
                <c:pt idx="6">
                  <c:v>-0.388291</c:v>
                </c:pt>
                <c:pt idx="7">
                  <c:v>-0.53834599999999999</c:v>
                </c:pt>
                <c:pt idx="8">
                  <c:v>-0.69650800000000002</c:v>
                </c:pt>
                <c:pt idx="9">
                  <c:v>-0.55227400000000004</c:v>
                </c:pt>
                <c:pt idx="10">
                  <c:v>0.54557800000000001</c:v>
                </c:pt>
                <c:pt idx="11">
                  <c:v>-0.36153000000000002</c:v>
                </c:pt>
                <c:pt idx="12" formatCode="0.00E+00">
                  <c:v>-2.1419500000000001E-3</c:v>
                </c:pt>
                <c:pt idx="13">
                  <c:v>-0.53376999999999997</c:v>
                </c:pt>
                <c:pt idx="14">
                  <c:v>-1.1810700000000001</c:v>
                </c:pt>
                <c:pt idx="15">
                  <c:v>-0.605738</c:v>
                </c:pt>
                <c:pt idx="16">
                  <c:v>-1.30504</c:v>
                </c:pt>
                <c:pt idx="17">
                  <c:v>0.51343499999999997</c:v>
                </c:pt>
                <c:pt idx="18">
                  <c:v>-0.80757000000000001</c:v>
                </c:pt>
                <c:pt idx="19">
                  <c:v>-0.55644099999999996</c:v>
                </c:pt>
                <c:pt idx="20">
                  <c:v>-0.22528100000000001</c:v>
                </c:pt>
                <c:pt idx="21">
                  <c:v>-0.93425999999999998</c:v>
                </c:pt>
                <c:pt idx="22">
                  <c:v>0.30732300000000001</c:v>
                </c:pt>
                <c:pt idx="23">
                  <c:v>-0.40784599999999999</c:v>
                </c:pt>
                <c:pt idx="24">
                  <c:v>-0.74036299999999999</c:v>
                </c:pt>
                <c:pt idx="25">
                  <c:v>0.81171499999999996</c:v>
                </c:pt>
                <c:pt idx="26">
                  <c:v>-0.50852299999999995</c:v>
                </c:pt>
                <c:pt idx="27" formatCode="0.00E+00">
                  <c:v>-9.2729599999999995E-2</c:v>
                </c:pt>
                <c:pt idx="28">
                  <c:v>-0.94042099999999995</c:v>
                </c:pt>
                <c:pt idx="29">
                  <c:v>-0.41483799999999998</c:v>
                </c:pt>
                <c:pt idx="30">
                  <c:v>-1.1598999999999999</c:v>
                </c:pt>
                <c:pt idx="31">
                  <c:v>-0.87202100000000005</c:v>
                </c:pt>
                <c:pt idx="32">
                  <c:v>0.27299600000000002</c:v>
                </c:pt>
                <c:pt idx="33">
                  <c:v>-0.81832000000000005</c:v>
                </c:pt>
                <c:pt idx="34">
                  <c:v>-0.33639000000000002</c:v>
                </c:pt>
                <c:pt idx="35">
                  <c:v>-1.3388</c:v>
                </c:pt>
                <c:pt idx="36">
                  <c:v>-0.32257000000000002</c:v>
                </c:pt>
                <c:pt idx="37">
                  <c:v>0.64466199999999996</c:v>
                </c:pt>
                <c:pt idx="38">
                  <c:v>-0.75629100000000005</c:v>
                </c:pt>
                <c:pt idx="39">
                  <c:v>-0.80247100000000005</c:v>
                </c:pt>
                <c:pt idx="40">
                  <c:v>-0.32024799999999998</c:v>
                </c:pt>
                <c:pt idx="41">
                  <c:v>-0.40479399999999999</c:v>
                </c:pt>
                <c:pt idx="42">
                  <c:v>-0.40983799999999998</c:v>
                </c:pt>
                <c:pt idx="43">
                  <c:v>-0.46095000000000003</c:v>
                </c:pt>
                <c:pt idx="44" formatCode="0.00E+00">
                  <c:v>2.1917300000000001E-2</c:v>
                </c:pt>
                <c:pt idx="45">
                  <c:v>-0.81164400000000003</c:v>
                </c:pt>
                <c:pt idx="46">
                  <c:v>-0.116031</c:v>
                </c:pt>
                <c:pt idx="47">
                  <c:v>-0.18540999999999999</c:v>
                </c:pt>
                <c:pt idx="48" formatCode="0.00E+00">
                  <c:v>7.0460800000000004E-2</c:v>
                </c:pt>
                <c:pt idx="49">
                  <c:v>-0.362294</c:v>
                </c:pt>
                <c:pt idx="50">
                  <c:v>-0.181648</c:v>
                </c:pt>
                <c:pt idx="51">
                  <c:v>0.45277299999999998</c:v>
                </c:pt>
                <c:pt idx="52">
                  <c:v>-1.02491</c:v>
                </c:pt>
                <c:pt idx="53">
                  <c:v>-0.415161</c:v>
                </c:pt>
                <c:pt idx="54" formatCode="0.00E+00">
                  <c:v>6.2923900000000005E-2</c:v>
                </c:pt>
                <c:pt idx="55">
                  <c:v>-0.33396799999999999</c:v>
                </c:pt>
                <c:pt idx="56">
                  <c:v>0.28645799999999999</c:v>
                </c:pt>
                <c:pt idx="57">
                  <c:v>-0.62103900000000001</c:v>
                </c:pt>
                <c:pt idx="58">
                  <c:v>0.37502099999999999</c:v>
                </c:pt>
                <c:pt idx="59">
                  <c:v>-0.31890200000000002</c:v>
                </c:pt>
                <c:pt idx="60">
                  <c:v>-0.29252299999999998</c:v>
                </c:pt>
                <c:pt idx="61">
                  <c:v>0.163601</c:v>
                </c:pt>
                <c:pt idx="62" formatCode="0.00E+00">
                  <c:v>-5.9751499999999999E-2</c:v>
                </c:pt>
                <c:pt idx="63">
                  <c:v>0.33724999999999999</c:v>
                </c:pt>
                <c:pt idx="64">
                  <c:v>0.17982999999999999</c:v>
                </c:pt>
                <c:pt idx="65">
                  <c:v>0.11211500000000001</c:v>
                </c:pt>
                <c:pt idx="66">
                  <c:v>1.44364</c:v>
                </c:pt>
                <c:pt idx="67">
                  <c:v>0.57351099999999999</c:v>
                </c:pt>
                <c:pt idx="68">
                  <c:v>1.4205300000000001</c:v>
                </c:pt>
                <c:pt idx="69">
                  <c:v>2.05036</c:v>
                </c:pt>
                <c:pt idx="70">
                  <c:v>2.1076299999999999</c:v>
                </c:pt>
                <c:pt idx="71">
                  <c:v>1.17134</c:v>
                </c:pt>
                <c:pt idx="72">
                  <c:v>1.3710100000000001</c:v>
                </c:pt>
                <c:pt idx="73">
                  <c:v>1.26176</c:v>
                </c:pt>
                <c:pt idx="74">
                  <c:v>1.31033</c:v>
                </c:pt>
                <c:pt idx="75">
                  <c:v>1.2831900000000001</c:v>
                </c:pt>
                <c:pt idx="76">
                  <c:v>1.29823</c:v>
                </c:pt>
                <c:pt idx="77">
                  <c:v>1.3239700000000001</c:v>
                </c:pt>
                <c:pt idx="78">
                  <c:v>1.32816</c:v>
                </c:pt>
                <c:pt idx="79">
                  <c:v>1.3650599999999999</c:v>
                </c:pt>
                <c:pt idx="80">
                  <c:v>1.3643700000000001</c:v>
                </c:pt>
                <c:pt idx="81">
                  <c:v>1.36314</c:v>
                </c:pt>
                <c:pt idx="82">
                  <c:v>1.3474900000000001</c:v>
                </c:pt>
                <c:pt idx="83">
                  <c:v>1.35487</c:v>
                </c:pt>
                <c:pt idx="84">
                  <c:v>1.3871</c:v>
                </c:pt>
                <c:pt idx="85">
                  <c:v>1.3793899999999999</c:v>
                </c:pt>
                <c:pt idx="86">
                  <c:v>1.39252</c:v>
                </c:pt>
                <c:pt idx="87">
                  <c:v>1.36165</c:v>
                </c:pt>
                <c:pt idx="88">
                  <c:v>1.3728100000000001</c:v>
                </c:pt>
                <c:pt idx="89">
                  <c:v>1.3567499999999999</c:v>
                </c:pt>
                <c:pt idx="90">
                  <c:v>1.35273</c:v>
                </c:pt>
                <c:pt idx="91">
                  <c:v>1.3408899999999999</c:v>
                </c:pt>
                <c:pt idx="92">
                  <c:v>1.3206100000000001</c:v>
                </c:pt>
                <c:pt idx="93">
                  <c:v>1.3305800000000001</c:v>
                </c:pt>
                <c:pt idx="94">
                  <c:v>1.3152200000000001</c:v>
                </c:pt>
                <c:pt idx="95">
                  <c:v>1.30413</c:v>
                </c:pt>
                <c:pt idx="96">
                  <c:v>1.2899400000000001</c:v>
                </c:pt>
                <c:pt idx="97">
                  <c:v>1.2612300000000001</c:v>
                </c:pt>
                <c:pt idx="98">
                  <c:v>1.24298</c:v>
                </c:pt>
                <c:pt idx="99">
                  <c:v>1.22681</c:v>
                </c:pt>
                <c:pt idx="100">
                  <c:v>1.20594</c:v>
                </c:pt>
                <c:pt idx="101">
                  <c:v>1.1839299999999999</c:v>
                </c:pt>
                <c:pt idx="102">
                  <c:v>1.15656</c:v>
                </c:pt>
                <c:pt idx="103">
                  <c:v>1.13408</c:v>
                </c:pt>
                <c:pt idx="104">
                  <c:v>1.1113599999999999</c:v>
                </c:pt>
                <c:pt idx="105">
                  <c:v>1.09196</c:v>
                </c:pt>
                <c:pt idx="106">
                  <c:v>1.0797000000000001</c:v>
                </c:pt>
                <c:pt idx="107">
                  <c:v>1.0663499999999999</c:v>
                </c:pt>
                <c:pt idx="108">
                  <c:v>1.0499000000000001</c:v>
                </c:pt>
                <c:pt idx="109">
                  <c:v>1.03138</c:v>
                </c:pt>
                <c:pt idx="110">
                  <c:v>1.0229999999999999</c:v>
                </c:pt>
                <c:pt idx="111">
                  <c:v>1.01301</c:v>
                </c:pt>
                <c:pt idx="112">
                  <c:v>1.0054000000000001</c:v>
                </c:pt>
                <c:pt idx="113">
                  <c:v>0.99404499999999996</c:v>
                </c:pt>
                <c:pt idx="114">
                  <c:v>0.98606199999999999</c:v>
                </c:pt>
                <c:pt idx="115">
                  <c:v>0.98001199999999999</c:v>
                </c:pt>
                <c:pt idx="116">
                  <c:v>0.968754</c:v>
                </c:pt>
                <c:pt idx="117">
                  <c:v>0.96032499999999998</c:v>
                </c:pt>
                <c:pt idx="118">
                  <c:v>0.95549200000000001</c:v>
                </c:pt>
                <c:pt idx="119">
                  <c:v>0.94469000000000003</c:v>
                </c:pt>
                <c:pt idx="120">
                  <c:v>0.93804299999999996</c:v>
                </c:pt>
                <c:pt idx="121">
                  <c:v>0.92337199999999997</c:v>
                </c:pt>
                <c:pt idx="122">
                  <c:v>0.908995</c:v>
                </c:pt>
                <c:pt idx="123">
                  <c:v>0.90132000000000001</c:v>
                </c:pt>
                <c:pt idx="124">
                  <c:v>0.88488699999999998</c:v>
                </c:pt>
                <c:pt idx="125">
                  <c:v>0.87968599999999997</c:v>
                </c:pt>
                <c:pt idx="126">
                  <c:v>0.86280000000000001</c:v>
                </c:pt>
                <c:pt idx="127">
                  <c:v>0.851576</c:v>
                </c:pt>
                <c:pt idx="128">
                  <c:v>0.84074700000000002</c:v>
                </c:pt>
                <c:pt idx="129">
                  <c:v>0.82915099999999997</c:v>
                </c:pt>
                <c:pt idx="130">
                  <c:v>0.81575200000000003</c:v>
                </c:pt>
                <c:pt idx="131">
                  <c:v>0.79814200000000002</c:v>
                </c:pt>
                <c:pt idx="132">
                  <c:v>0.78502799999999995</c:v>
                </c:pt>
                <c:pt idx="133">
                  <c:v>0.76791799999999999</c:v>
                </c:pt>
                <c:pt idx="134">
                  <c:v>0.749919</c:v>
                </c:pt>
                <c:pt idx="135">
                  <c:v>0.72987100000000005</c:v>
                </c:pt>
                <c:pt idx="136">
                  <c:v>0.70683099999999999</c:v>
                </c:pt>
                <c:pt idx="137">
                  <c:v>0.68564999999999998</c:v>
                </c:pt>
                <c:pt idx="138">
                  <c:v>0.66468099999999997</c:v>
                </c:pt>
                <c:pt idx="139">
                  <c:v>0.64398299999999997</c:v>
                </c:pt>
                <c:pt idx="140">
                  <c:v>0.62602800000000003</c:v>
                </c:pt>
                <c:pt idx="141">
                  <c:v>0.60594999999999999</c:v>
                </c:pt>
                <c:pt idx="142">
                  <c:v>0.58729200000000004</c:v>
                </c:pt>
                <c:pt idx="143">
                  <c:v>0.56729399999999996</c:v>
                </c:pt>
                <c:pt idx="144">
                  <c:v>0.54731300000000005</c:v>
                </c:pt>
                <c:pt idx="145">
                  <c:v>0.52697300000000002</c:v>
                </c:pt>
                <c:pt idx="146">
                  <c:v>0.50912000000000002</c:v>
                </c:pt>
                <c:pt idx="147">
                  <c:v>0.49057800000000001</c:v>
                </c:pt>
                <c:pt idx="148">
                  <c:v>0.46813100000000002</c:v>
                </c:pt>
                <c:pt idx="149">
                  <c:v>0.44673299999999999</c:v>
                </c:pt>
                <c:pt idx="150">
                  <c:v>0.42418400000000001</c:v>
                </c:pt>
                <c:pt idx="151">
                  <c:v>0.40202900000000003</c:v>
                </c:pt>
                <c:pt idx="152">
                  <c:v>0.38178499999999999</c:v>
                </c:pt>
                <c:pt idx="153">
                  <c:v>0.36230099999999998</c:v>
                </c:pt>
                <c:pt idx="154">
                  <c:v>0.34242600000000001</c:v>
                </c:pt>
                <c:pt idx="155">
                  <c:v>0.32463700000000001</c:v>
                </c:pt>
                <c:pt idx="156">
                  <c:v>0.30690899999999999</c:v>
                </c:pt>
                <c:pt idx="157">
                  <c:v>0.29013100000000003</c:v>
                </c:pt>
                <c:pt idx="158">
                  <c:v>0.27512300000000001</c:v>
                </c:pt>
                <c:pt idx="159">
                  <c:v>0.25980900000000001</c:v>
                </c:pt>
                <c:pt idx="160">
                  <c:v>0.24709700000000001</c:v>
                </c:pt>
                <c:pt idx="161">
                  <c:v>0.233768</c:v>
                </c:pt>
                <c:pt idx="162">
                  <c:v>0.22185299999999999</c:v>
                </c:pt>
                <c:pt idx="163">
                  <c:v>0.21124399999999999</c:v>
                </c:pt>
                <c:pt idx="164">
                  <c:v>0.20153599999999999</c:v>
                </c:pt>
                <c:pt idx="165">
                  <c:v>0.19395499999999999</c:v>
                </c:pt>
                <c:pt idx="166">
                  <c:v>0.185585</c:v>
                </c:pt>
                <c:pt idx="167">
                  <c:v>0.180314</c:v>
                </c:pt>
                <c:pt idx="168">
                  <c:v>0.17500399999999999</c:v>
                </c:pt>
                <c:pt idx="169">
                  <c:v>0.17080400000000001</c:v>
                </c:pt>
                <c:pt idx="170">
                  <c:v>0.170319</c:v>
                </c:pt>
                <c:pt idx="171">
                  <c:v>0.167937</c:v>
                </c:pt>
                <c:pt idx="172">
                  <c:v>0.16781799999999999</c:v>
                </c:pt>
                <c:pt idx="173">
                  <c:v>0.16367799999999999</c:v>
                </c:pt>
                <c:pt idx="174">
                  <c:v>0.15396199999999999</c:v>
                </c:pt>
                <c:pt idx="175">
                  <c:v>0.14694699999999999</c:v>
                </c:pt>
                <c:pt idx="176">
                  <c:v>0.14129900000000001</c:v>
                </c:pt>
                <c:pt idx="177">
                  <c:v>0.13908599999999999</c:v>
                </c:pt>
                <c:pt idx="178">
                  <c:v>0.139241</c:v>
                </c:pt>
                <c:pt idx="179">
                  <c:v>0.137577</c:v>
                </c:pt>
                <c:pt idx="180">
                  <c:v>0.13739299999999999</c:v>
                </c:pt>
                <c:pt idx="181">
                  <c:v>0.13497500000000001</c:v>
                </c:pt>
                <c:pt idx="182">
                  <c:v>0.13372800000000001</c:v>
                </c:pt>
                <c:pt idx="183">
                  <c:v>0.13276099999999999</c:v>
                </c:pt>
                <c:pt idx="184">
                  <c:v>0.13109499999999999</c:v>
                </c:pt>
                <c:pt idx="185">
                  <c:v>0.12920799999999999</c:v>
                </c:pt>
                <c:pt idx="186">
                  <c:v>0.12822600000000001</c:v>
                </c:pt>
                <c:pt idx="187">
                  <c:v>0.12737499999999999</c:v>
                </c:pt>
                <c:pt idx="188">
                  <c:v>0.125858</c:v>
                </c:pt>
                <c:pt idx="189">
                  <c:v>0.12540699999999999</c:v>
                </c:pt>
                <c:pt idx="190">
                  <c:v>0.126749</c:v>
                </c:pt>
                <c:pt idx="191">
                  <c:v>0.123625</c:v>
                </c:pt>
                <c:pt idx="192">
                  <c:v>0.120865</c:v>
                </c:pt>
                <c:pt idx="193">
                  <c:v>0.12139</c:v>
                </c:pt>
                <c:pt idx="194">
                  <c:v>0.12001100000000001</c:v>
                </c:pt>
                <c:pt idx="195">
                  <c:v>0.119021</c:v>
                </c:pt>
                <c:pt idx="196">
                  <c:v>0.120699</c:v>
                </c:pt>
                <c:pt idx="197">
                  <c:v>0.120771</c:v>
                </c:pt>
                <c:pt idx="198">
                  <c:v>0.121005</c:v>
                </c:pt>
                <c:pt idx="199">
                  <c:v>0.119423</c:v>
                </c:pt>
                <c:pt idx="200">
                  <c:v>0.116059</c:v>
                </c:pt>
                <c:pt idx="201">
                  <c:v>0.114372</c:v>
                </c:pt>
                <c:pt idx="202">
                  <c:v>0.11350300000000001</c:v>
                </c:pt>
                <c:pt idx="203">
                  <c:v>0.114264</c:v>
                </c:pt>
                <c:pt idx="204">
                  <c:v>0.113221</c:v>
                </c:pt>
                <c:pt idx="205">
                  <c:v>0.113908</c:v>
                </c:pt>
                <c:pt idx="206">
                  <c:v>0.111096</c:v>
                </c:pt>
                <c:pt idx="207">
                  <c:v>0.108019</c:v>
                </c:pt>
                <c:pt idx="208">
                  <c:v>0.10942200000000001</c:v>
                </c:pt>
                <c:pt idx="209">
                  <c:v>0.111875</c:v>
                </c:pt>
                <c:pt idx="210">
                  <c:v>0.11108800000000001</c:v>
                </c:pt>
                <c:pt idx="211">
                  <c:v>0.108569</c:v>
                </c:pt>
                <c:pt idx="212">
                  <c:v>0.106825</c:v>
                </c:pt>
                <c:pt idx="213">
                  <c:v>0.106956</c:v>
                </c:pt>
                <c:pt idx="214">
                  <c:v>0.105389</c:v>
                </c:pt>
                <c:pt idx="215">
                  <c:v>0.10369</c:v>
                </c:pt>
                <c:pt idx="216">
                  <c:v>0.10921599999999999</c:v>
                </c:pt>
                <c:pt idx="217">
                  <c:v>0.11074299999999999</c:v>
                </c:pt>
                <c:pt idx="218">
                  <c:v>0.105504</c:v>
                </c:pt>
                <c:pt idx="219">
                  <c:v>0.10210900000000001</c:v>
                </c:pt>
                <c:pt idx="220" formatCode="0.00E+00">
                  <c:v>9.9776699999999996E-2</c:v>
                </c:pt>
                <c:pt idx="221" formatCode="0.00E+00">
                  <c:v>9.99279E-2</c:v>
                </c:pt>
                <c:pt idx="222" formatCode="0.00E+00">
                  <c:v>9.7834599999999994E-2</c:v>
                </c:pt>
                <c:pt idx="223" formatCode="0.00E+00">
                  <c:v>9.9586999999999995E-2</c:v>
                </c:pt>
                <c:pt idx="224" formatCode="0.00E+00">
                  <c:v>9.9185899999999994E-2</c:v>
                </c:pt>
                <c:pt idx="225" formatCode="0.00E+00">
                  <c:v>9.7066399999999997E-2</c:v>
                </c:pt>
                <c:pt idx="226" formatCode="0.00E+00">
                  <c:v>9.2881699999999998E-2</c:v>
                </c:pt>
                <c:pt idx="227" formatCode="0.00E+00">
                  <c:v>9.5644999999999994E-2</c:v>
                </c:pt>
                <c:pt idx="228">
                  <c:v>0.103661</c:v>
                </c:pt>
                <c:pt idx="229" formatCode="0.00E+00">
                  <c:v>9.5067499999999999E-2</c:v>
                </c:pt>
                <c:pt idx="230" formatCode="0.00E+00">
                  <c:v>9.7595199999999993E-2</c:v>
                </c:pt>
                <c:pt idx="231" formatCode="0.00E+00">
                  <c:v>9.5257300000000003E-2</c:v>
                </c:pt>
                <c:pt idx="232" formatCode="0.00E+00">
                  <c:v>9.0944800000000006E-2</c:v>
                </c:pt>
                <c:pt idx="233" formatCode="0.00E+00">
                  <c:v>9.4554399999999997E-2</c:v>
                </c:pt>
                <c:pt idx="234" formatCode="0.00E+00">
                  <c:v>9.4362299999999996E-2</c:v>
                </c:pt>
                <c:pt idx="235" formatCode="0.00E+00">
                  <c:v>9.19518E-2</c:v>
                </c:pt>
                <c:pt idx="236" formatCode="0.00E+00">
                  <c:v>8.6294700000000002E-2</c:v>
                </c:pt>
                <c:pt idx="237" formatCode="0.00E+00">
                  <c:v>8.8642100000000001E-2</c:v>
                </c:pt>
                <c:pt idx="238" formatCode="0.00E+00">
                  <c:v>8.9554300000000003E-2</c:v>
                </c:pt>
                <c:pt idx="239" formatCode="0.00E+00">
                  <c:v>8.6915500000000007E-2</c:v>
                </c:pt>
                <c:pt idx="240" formatCode="0.00E+00">
                  <c:v>8.6425799999999997E-2</c:v>
                </c:pt>
                <c:pt idx="241" formatCode="0.00E+00">
                  <c:v>8.5245600000000005E-2</c:v>
                </c:pt>
                <c:pt idx="242" formatCode="0.00E+00">
                  <c:v>8.6474899999999993E-2</c:v>
                </c:pt>
                <c:pt idx="243" formatCode="0.00E+00">
                  <c:v>8.3835599999999996E-2</c:v>
                </c:pt>
                <c:pt idx="244" formatCode="0.00E+00">
                  <c:v>8.1182000000000004E-2</c:v>
                </c:pt>
                <c:pt idx="245" formatCode="0.00E+00">
                  <c:v>7.7581399999999995E-2</c:v>
                </c:pt>
                <c:pt idx="246" formatCode="0.00E+00">
                  <c:v>7.7608099999999999E-2</c:v>
                </c:pt>
                <c:pt idx="247" formatCode="0.00E+00">
                  <c:v>7.7285300000000001E-2</c:v>
                </c:pt>
                <c:pt idx="248" formatCode="0.00E+00">
                  <c:v>7.7549000000000007E-2</c:v>
                </c:pt>
                <c:pt idx="249" formatCode="0.00E+00">
                  <c:v>7.5812299999999999E-2</c:v>
                </c:pt>
                <c:pt idx="250" formatCode="0.00E+00">
                  <c:v>7.5158100000000005E-2</c:v>
                </c:pt>
                <c:pt idx="251" formatCode="0.00E+00">
                  <c:v>7.8713900000000003E-2</c:v>
                </c:pt>
                <c:pt idx="252" formatCode="0.00E+00">
                  <c:v>7.3032399999999997E-2</c:v>
                </c:pt>
                <c:pt idx="253" formatCode="0.00E+00">
                  <c:v>6.7648399999999997E-2</c:v>
                </c:pt>
                <c:pt idx="254" formatCode="0.00E+00">
                  <c:v>7.1338200000000004E-2</c:v>
                </c:pt>
                <c:pt idx="255" formatCode="0.00E+00">
                  <c:v>7.5868599999999994E-2</c:v>
                </c:pt>
                <c:pt idx="256" formatCode="0.00E+00">
                  <c:v>7.1519899999999997E-2</c:v>
                </c:pt>
                <c:pt idx="257" formatCode="0.00E+00">
                  <c:v>7.2726200000000005E-2</c:v>
                </c:pt>
                <c:pt idx="258" formatCode="0.00E+00">
                  <c:v>7.23467E-2</c:v>
                </c:pt>
                <c:pt idx="259" formatCode="0.00E+00">
                  <c:v>7.2418200000000002E-2</c:v>
                </c:pt>
                <c:pt idx="260" formatCode="0.00E+00">
                  <c:v>7.2033899999999998E-2</c:v>
                </c:pt>
                <c:pt idx="261" formatCode="0.00E+00">
                  <c:v>6.4026799999999995E-2</c:v>
                </c:pt>
                <c:pt idx="262" formatCode="0.00E+00">
                  <c:v>6.17452E-2</c:v>
                </c:pt>
                <c:pt idx="263" formatCode="0.00E+00">
                  <c:v>6.3734499999999999E-2</c:v>
                </c:pt>
                <c:pt idx="264" formatCode="0.00E+00">
                  <c:v>6.1513900000000003E-2</c:v>
                </c:pt>
                <c:pt idx="265" formatCode="0.00E+00">
                  <c:v>5.8679599999999998E-2</c:v>
                </c:pt>
                <c:pt idx="266" formatCode="0.00E+00">
                  <c:v>5.9465400000000002E-2</c:v>
                </c:pt>
                <c:pt idx="267" formatCode="0.00E+00">
                  <c:v>6.4538499999999999E-2</c:v>
                </c:pt>
                <c:pt idx="268" formatCode="0.00E+00">
                  <c:v>6.4525600000000002E-2</c:v>
                </c:pt>
                <c:pt idx="269" formatCode="0.00E+00">
                  <c:v>6.4566100000000001E-2</c:v>
                </c:pt>
                <c:pt idx="270" formatCode="0.00E+00">
                  <c:v>5.7146099999999998E-2</c:v>
                </c:pt>
                <c:pt idx="271" formatCode="0.00E+00">
                  <c:v>5.5579700000000003E-2</c:v>
                </c:pt>
                <c:pt idx="272" formatCode="0.00E+00">
                  <c:v>5.3987E-2</c:v>
                </c:pt>
                <c:pt idx="273" formatCode="0.00E+00">
                  <c:v>6.9123699999999996E-2</c:v>
                </c:pt>
                <c:pt idx="274" formatCode="0.00E+00">
                  <c:v>6.3200999999999993E-2</c:v>
                </c:pt>
                <c:pt idx="275" formatCode="0.00E+00">
                  <c:v>6.2729800000000002E-2</c:v>
                </c:pt>
                <c:pt idx="276" formatCode="0.00E+00">
                  <c:v>6.2921000000000005E-2</c:v>
                </c:pt>
                <c:pt idx="277" formatCode="0.00E+00">
                  <c:v>6.6584599999999994E-2</c:v>
                </c:pt>
                <c:pt idx="278" formatCode="0.00E+00">
                  <c:v>6.9959599999999997E-2</c:v>
                </c:pt>
                <c:pt idx="279" formatCode="0.00E+00">
                  <c:v>7.1116899999999997E-2</c:v>
                </c:pt>
                <c:pt idx="280" formatCode="0.00E+00">
                  <c:v>6.11639E-2</c:v>
                </c:pt>
                <c:pt idx="281" formatCode="0.00E+00">
                  <c:v>5.87325E-2</c:v>
                </c:pt>
                <c:pt idx="282" formatCode="0.00E+00">
                  <c:v>6.2851900000000002E-2</c:v>
                </c:pt>
                <c:pt idx="283" formatCode="0.00E+00">
                  <c:v>6.2705999999999998E-2</c:v>
                </c:pt>
                <c:pt idx="284" formatCode="0.00E+00">
                  <c:v>6.1788599999999999E-2</c:v>
                </c:pt>
                <c:pt idx="285" formatCode="0.00E+00">
                  <c:v>5.7090299999999997E-2</c:v>
                </c:pt>
                <c:pt idx="286" formatCode="0.00E+00">
                  <c:v>5.5903000000000001E-2</c:v>
                </c:pt>
                <c:pt idx="287" formatCode="0.00E+00">
                  <c:v>5.9118299999999999E-2</c:v>
                </c:pt>
                <c:pt idx="288" formatCode="0.00E+00">
                  <c:v>5.6797500000000001E-2</c:v>
                </c:pt>
                <c:pt idx="289" formatCode="0.00E+00">
                  <c:v>5.4482900000000001E-2</c:v>
                </c:pt>
                <c:pt idx="290" formatCode="0.00E+00">
                  <c:v>5.50637E-2</c:v>
                </c:pt>
                <c:pt idx="291" formatCode="0.00E+00">
                  <c:v>4.7368E-2</c:v>
                </c:pt>
                <c:pt idx="292" formatCode="0.00E+00">
                  <c:v>4.9675499999999997E-2</c:v>
                </c:pt>
                <c:pt idx="293" formatCode="0.00E+00">
                  <c:v>4.91061E-2</c:v>
                </c:pt>
                <c:pt idx="294" formatCode="0.00E+00">
                  <c:v>5.1155100000000002E-2</c:v>
                </c:pt>
                <c:pt idx="295" formatCode="0.00E+00">
                  <c:v>5.5600200000000002E-2</c:v>
                </c:pt>
                <c:pt idx="296" formatCode="0.00E+00">
                  <c:v>5.2181199999999997E-2</c:v>
                </c:pt>
                <c:pt idx="297" formatCode="0.00E+00">
                  <c:v>4.4535199999999997E-2</c:v>
                </c:pt>
                <c:pt idx="298" formatCode="0.00E+00">
                  <c:v>4.4460800000000002E-2</c:v>
                </c:pt>
                <c:pt idx="299" formatCode="0.00E+00">
                  <c:v>5.0801800000000001E-2</c:v>
                </c:pt>
                <c:pt idx="300" formatCode="0.00E+00">
                  <c:v>5.3011900000000001E-2</c:v>
                </c:pt>
                <c:pt idx="301" formatCode="0.00E+00">
                  <c:v>5.30143E-2</c:v>
                </c:pt>
                <c:pt idx="302" formatCode="0.00E+00">
                  <c:v>4.8707500000000001E-2</c:v>
                </c:pt>
                <c:pt idx="303" formatCode="0.00E+00">
                  <c:v>6.5786800000000006E-2</c:v>
                </c:pt>
                <c:pt idx="304" formatCode="0.00E+00">
                  <c:v>6.4950900000000006E-2</c:v>
                </c:pt>
                <c:pt idx="305" formatCode="0.00E+00">
                  <c:v>5.2299499999999999E-2</c:v>
                </c:pt>
                <c:pt idx="306" formatCode="0.00E+00">
                  <c:v>5.2171700000000001E-2</c:v>
                </c:pt>
                <c:pt idx="307" formatCode="0.00E+00">
                  <c:v>5.8664800000000003E-2</c:v>
                </c:pt>
                <c:pt idx="308" formatCode="0.00E+00">
                  <c:v>5.9094899999999999E-2</c:v>
                </c:pt>
                <c:pt idx="309" formatCode="0.00E+00">
                  <c:v>5.7094600000000002E-2</c:v>
                </c:pt>
                <c:pt idx="310" formatCode="0.00E+00">
                  <c:v>5.17402E-2</c:v>
                </c:pt>
                <c:pt idx="311" formatCode="0.00E+00">
                  <c:v>6.16207E-2</c:v>
                </c:pt>
                <c:pt idx="312" formatCode="0.00E+00">
                  <c:v>5.9538399999999998E-2</c:v>
                </c:pt>
                <c:pt idx="313" formatCode="0.00E+00">
                  <c:v>5.54814E-2</c:v>
                </c:pt>
                <c:pt idx="314" formatCode="0.00E+00">
                  <c:v>5.1720599999999999E-2</c:v>
                </c:pt>
                <c:pt idx="315" formatCode="0.00E+00">
                  <c:v>5.3665600000000001E-2</c:v>
                </c:pt>
                <c:pt idx="316" formatCode="0.00E+00">
                  <c:v>5.2297099999999999E-2</c:v>
                </c:pt>
                <c:pt idx="317" formatCode="0.00E+00">
                  <c:v>5.02996E-2</c:v>
                </c:pt>
                <c:pt idx="318" formatCode="0.00E+00">
                  <c:v>5.14026E-2</c:v>
                </c:pt>
                <c:pt idx="319" formatCode="0.00E+00">
                  <c:v>4.6580299999999998E-2</c:v>
                </c:pt>
                <c:pt idx="320" formatCode="0.00E+00">
                  <c:v>4.4945199999999998E-2</c:v>
                </c:pt>
                <c:pt idx="321" formatCode="0.00E+00">
                  <c:v>5.4369899999999999E-2</c:v>
                </c:pt>
                <c:pt idx="322" formatCode="0.00E+00">
                  <c:v>5.1470799999999997E-2</c:v>
                </c:pt>
                <c:pt idx="323" formatCode="0.00E+00">
                  <c:v>5.06396E-2</c:v>
                </c:pt>
                <c:pt idx="324" formatCode="0.00E+00">
                  <c:v>4.45266E-2</c:v>
                </c:pt>
                <c:pt idx="325" formatCode="0.00E+00">
                  <c:v>4.6554600000000002E-2</c:v>
                </c:pt>
                <c:pt idx="326" formatCode="0.00E+00">
                  <c:v>4.3202400000000002E-2</c:v>
                </c:pt>
                <c:pt idx="327" formatCode="0.00E+00">
                  <c:v>4.2450000000000002E-2</c:v>
                </c:pt>
                <c:pt idx="328" formatCode="0.00E+00">
                  <c:v>4.7196399999999999E-2</c:v>
                </c:pt>
                <c:pt idx="329" formatCode="0.00E+00">
                  <c:v>4.8241600000000003E-2</c:v>
                </c:pt>
                <c:pt idx="330" formatCode="0.00E+00">
                  <c:v>5.3716699999999999E-2</c:v>
                </c:pt>
                <c:pt idx="331" formatCode="0.00E+00">
                  <c:v>4.9339800000000003E-2</c:v>
                </c:pt>
                <c:pt idx="332" formatCode="0.00E+00">
                  <c:v>5.0690699999999998E-2</c:v>
                </c:pt>
                <c:pt idx="333" formatCode="0.00E+00">
                  <c:v>5.0004E-2</c:v>
                </c:pt>
                <c:pt idx="334" formatCode="0.00E+00">
                  <c:v>4.2525300000000002E-2</c:v>
                </c:pt>
                <c:pt idx="335" formatCode="0.00E+00">
                  <c:v>4.3389299999999999E-2</c:v>
                </c:pt>
                <c:pt idx="336" formatCode="0.00E+00">
                  <c:v>5.1876499999999999E-2</c:v>
                </c:pt>
                <c:pt idx="337" formatCode="0.00E+00">
                  <c:v>5.50222E-2</c:v>
                </c:pt>
                <c:pt idx="338" formatCode="0.00E+00">
                  <c:v>5.02405E-2</c:v>
                </c:pt>
                <c:pt idx="339" formatCode="0.00E+00">
                  <c:v>4.47631E-2</c:v>
                </c:pt>
                <c:pt idx="340" formatCode="0.00E+00">
                  <c:v>5.3371399999999999E-2</c:v>
                </c:pt>
                <c:pt idx="341" formatCode="0.00E+00">
                  <c:v>5.0399800000000002E-2</c:v>
                </c:pt>
                <c:pt idx="342" formatCode="0.00E+00">
                  <c:v>4.6382899999999998E-2</c:v>
                </c:pt>
                <c:pt idx="343" formatCode="0.00E+00">
                  <c:v>4.6593700000000002E-2</c:v>
                </c:pt>
                <c:pt idx="344" formatCode="0.00E+00">
                  <c:v>4.4890399999999997E-2</c:v>
                </c:pt>
                <c:pt idx="345" formatCode="0.00E+00">
                  <c:v>4.20904E-2</c:v>
                </c:pt>
                <c:pt idx="346" formatCode="0.00E+00">
                  <c:v>4.4012999999999997E-2</c:v>
                </c:pt>
                <c:pt idx="347" formatCode="0.00E+00">
                  <c:v>4.3513799999999998E-2</c:v>
                </c:pt>
                <c:pt idx="348" formatCode="0.00E+00">
                  <c:v>4.8696000000000003E-2</c:v>
                </c:pt>
                <c:pt idx="349" formatCode="0.00E+00">
                  <c:v>5.1902799999999999E-2</c:v>
                </c:pt>
                <c:pt idx="350" formatCode="0.00E+00">
                  <c:v>5.4584000000000001E-2</c:v>
                </c:pt>
                <c:pt idx="351" formatCode="0.00E+00">
                  <c:v>4.3282000000000001E-2</c:v>
                </c:pt>
                <c:pt idx="352" formatCode="0.00E+00">
                  <c:v>5.3331900000000002E-2</c:v>
                </c:pt>
                <c:pt idx="353" formatCode="0.00E+00">
                  <c:v>4.5369600000000003E-2</c:v>
                </c:pt>
                <c:pt idx="354" formatCode="0.00E+00">
                  <c:v>3.8739200000000001E-2</c:v>
                </c:pt>
                <c:pt idx="355" formatCode="0.00E+00">
                  <c:v>3.8926099999999998E-2</c:v>
                </c:pt>
                <c:pt idx="356" formatCode="0.00E+00">
                  <c:v>4.1103399999999998E-2</c:v>
                </c:pt>
                <c:pt idx="357" formatCode="0.00E+00">
                  <c:v>4.1689400000000001E-2</c:v>
                </c:pt>
                <c:pt idx="358" formatCode="0.00E+00">
                  <c:v>4.8604500000000002E-2</c:v>
                </c:pt>
                <c:pt idx="359" formatCode="0.00E+00">
                  <c:v>4.6830700000000003E-2</c:v>
                </c:pt>
                <c:pt idx="360" formatCode="0.00E+00">
                  <c:v>4.4846999999999998E-2</c:v>
                </c:pt>
                <c:pt idx="361" formatCode="0.00E+00">
                  <c:v>4.1149600000000001E-2</c:v>
                </c:pt>
                <c:pt idx="362" formatCode="0.00E+00">
                  <c:v>3.4807200000000003E-2</c:v>
                </c:pt>
                <c:pt idx="363" formatCode="0.00E+00">
                  <c:v>3.5921099999999997E-2</c:v>
                </c:pt>
                <c:pt idx="364" formatCode="0.00E+00">
                  <c:v>4.9630199999999999E-2</c:v>
                </c:pt>
                <c:pt idx="365" formatCode="0.00E+00">
                  <c:v>4.5993800000000001E-2</c:v>
                </c:pt>
                <c:pt idx="366" formatCode="0.00E+00">
                  <c:v>3.5812400000000001E-2</c:v>
                </c:pt>
                <c:pt idx="367" formatCode="0.00E+00">
                  <c:v>3.8168399999999998E-2</c:v>
                </c:pt>
                <c:pt idx="368" formatCode="0.00E+00">
                  <c:v>4.3122300000000002E-2</c:v>
                </c:pt>
                <c:pt idx="369" formatCode="0.00E+00">
                  <c:v>3.9025799999999999E-2</c:v>
                </c:pt>
                <c:pt idx="370" formatCode="0.00E+00">
                  <c:v>3.3885499999999999E-2</c:v>
                </c:pt>
                <c:pt idx="371" formatCode="0.00E+00">
                  <c:v>2.8248800000000001E-2</c:v>
                </c:pt>
                <c:pt idx="372" formatCode="0.00E+00">
                  <c:v>3.2589E-2</c:v>
                </c:pt>
                <c:pt idx="373" formatCode="0.00E+00">
                  <c:v>2.92363E-2</c:v>
                </c:pt>
                <c:pt idx="374" formatCode="0.00E+00">
                  <c:v>2.4562400000000002E-2</c:v>
                </c:pt>
                <c:pt idx="375" formatCode="0.00E+00">
                  <c:v>1.7001599999999999E-2</c:v>
                </c:pt>
                <c:pt idx="376" formatCode="0.00E+00">
                  <c:v>1.30858E-2</c:v>
                </c:pt>
                <c:pt idx="377" formatCode="0.00E+00">
                  <c:v>8.9578599999999998E-3</c:v>
                </c:pt>
                <c:pt idx="378" formatCode="0.00E+00">
                  <c:v>4.5404399999999998E-3</c:v>
                </c:pt>
                <c:pt idx="379" formatCode="0.00E+00">
                  <c:v>1.8924699999999999E-2</c:v>
                </c:pt>
                <c:pt idx="380" formatCode="0.00E+00">
                  <c:v>1.24388E-2</c:v>
                </c:pt>
                <c:pt idx="381" formatCode="0.00E+00">
                  <c:v>1.3118299999999999E-2</c:v>
                </c:pt>
                <c:pt idx="382" formatCode="0.00E+00">
                  <c:v>2.51679E-2</c:v>
                </c:pt>
                <c:pt idx="383" formatCode="0.00E+00">
                  <c:v>3.16648E-2</c:v>
                </c:pt>
                <c:pt idx="384" formatCode="0.00E+00">
                  <c:v>2.4725899999999999E-2</c:v>
                </c:pt>
                <c:pt idx="385" formatCode="0.00E+00">
                  <c:v>1.34606E-2</c:v>
                </c:pt>
                <c:pt idx="386" formatCode="0.00E+00">
                  <c:v>2.8188700000000001E-2</c:v>
                </c:pt>
                <c:pt idx="387" formatCode="0.00E+00">
                  <c:v>1.8450299999999999E-2</c:v>
                </c:pt>
                <c:pt idx="388" formatCode="0.00E+00">
                  <c:v>3.3733399999999997E-2</c:v>
                </c:pt>
                <c:pt idx="389" formatCode="0.00E+00">
                  <c:v>3.1257600000000003E-2</c:v>
                </c:pt>
                <c:pt idx="390" formatCode="0.00E+00">
                  <c:v>1.7791700000000001E-2</c:v>
                </c:pt>
                <c:pt idx="391" formatCode="0.00E+00">
                  <c:v>2.58269E-2</c:v>
                </c:pt>
                <c:pt idx="392" formatCode="0.00E+00">
                  <c:v>2.4339699999999999E-2</c:v>
                </c:pt>
                <c:pt idx="393" formatCode="0.00E+00">
                  <c:v>9.2673300000000007E-3</c:v>
                </c:pt>
                <c:pt idx="394" formatCode="0.00E+00">
                  <c:v>1.7468500000000001E-2</c:v>
                </c:pt>
                <c:pt idx="395" formatCode="0.00E+00">
                  <c:v>2.3251999999999998E-2</c:v>
                </c:pt>
                <c:pt idx="396" formatCode="0.00E+00">
                  <c:v>1.7743600000000002E-2</c:v>
                </c:pt>
                <c:pt idx="397" formatCode="0.00E+00">
                  <c:v>2.1403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ACC-4065-879C-2FF54BB36E22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3'!$A$2:$A$339</c:f>
              <c:numCache>
                <c:formatCode>General</c:formatCode>
                <c:ptCount val="33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</c:numCache>
            </c:numRef>
          </c:xVal>
          <c:yVal>
            <c:numRef>
              <c:f>'[4-methylbenzylamine - AMG.xlsx]Sheet3'!$B$2:$B$503</c:f>
              <c:numCache>
                <c:formatCode>General</c:formatCode>
                <c:ptCount val="502"/>
                <c:pt idx="0">
                  <c:v>-0.79486699999999999</c:v>
                </c:pt>
                <c:pt idx="1">
                  <c:v>-0.60897599999999996</c:v>
                </c:pt>
                <c:pt idx="2">
                  <c:v>-0.61822500000000002</c:v>
                </c:pt>
                <c:pt idx="3">
                  <c:v>0.43987799999999999</c:v>
                </c:pt>
                <c:pt idx="4">
                  <c:v>-0.24235599999999999</c:v>
                </c:pt>
                <c:pt idx="5">
                  <c:v>-0.192608</c:v>
                </c:pt>
                <c:pt idx="6">
                  <c:v>-0.44761600000000001</c:v>
                </c:pt>
                <c:pt idx="7">
                  <c:v>-0.36843900000000002</c:v>
                </c:pt>
                <c:pt idx="8">
                  <c:v>-0.355993</c:v>
                </c:pt>
                <c:pt idx="9">
                  <c:v>-0.58674499999999996</c:v>
                </c:pt>
                <c:pt idx="10">
                  <c:v>0.31002600000000002</c:v>
                </c:pt>
                <c:pt idx="11">
                  <c:v>-0.28974800000000001</c:v>
                </c:pt>
                <c:pt idx="12">
                  <c:v>0.12837100000000001</c:v>
                </c:pt>
                <c:pt idx="13">
                  <c:v>-0.65496900000000002</c:v>
                </c:pt>
                <c:pt idx="14">
                  <c:v>-1.27139</c:v>
                </c:pt>
                <c:pt idx="15">
                  <c:v>-0.762436</c:v>
                </c:pt>
                <c:pt idx="16">
                  <c:v>-1.3002499999999999</c:v>
                </c:pt>
                <c:pt idx="17">
                  <c:v>0.409553</c:v>
                </c:pt>
                <c:pt idx="18">
                  <c:v>-0.80337000000000003</c:v>
                </c:pt>
                <c:pt idx="19">
                  <c:v>-0.40077400000000002</c:v>
                </c:pt>
                <c:pt idx="20">
                  <c:v>-0.144035</c:v>
                </c:pt>
                <c:pt idx="21">
                  <c:v>-0.83241100000000001</c:v>
                </c:pt>
                <c:pt idx="22">
                  <c:v>0.13458000000000001</c:v>
                </c:pt>
                <c:pt idx="23">
                  <c:v>-0.43876999999999999</c:v>
                </c:pt>
                <c:pt idx="24">
                  <c:v>-0.929419</c:v>
                </c:pt>
                <c:pt idx="25">
                  <c:v>0.82176800000000005</c:v>
                </c:pt>
                <c:pt idx="26">
                  <c:v>-0.28763699999999998</c:v>
                </c:pt>
                <c:pt idx="27" formatCode="0.00E+00">
                  <c:v>-2.8140100000000001E-2</c:v>
                </c:pt>
                <c:pt idx="28">
                  <c:v>-0.807203</c:v>
                </c:pt>
                <c:pt idx="29">
                  <c:v>-0.28672900000000001</c:v>
                </c:pt>
                <c:pt idx="30">
                  <c:v>-1.2675099999999999</c:v>
                </c:pt>
                <c:pt idx="31">
                  <c:v>-0.81657599999999997</c:v>
                </c:pt>
                <c:pt idx="32">
                  <c:v>0.15005099999999999</c:v>
                </c:pt>
                <c:pt idx="33">
                  <c:v>-0.85865400000000003</c:v>
                </c:pt>
                <c:pt idx="34">
                  <c:v>-0.29780400000000001</c:v>
                </c:pt>
                <c:pt idx="35">
                  <c:v>-1.4859800000000001</c:v>
                </c:pt>
                <c:pt idx="36">
                  <c:v>-0.51740799999999998</c:v>
                </c:pt>
                <c:pt idx="37">
                  <c:v>0.47451300000000002</c:v>
                </c:pt>
                <c:pt idx="38">
                  <c:v>-0.84164799999999995</c:v>
                </c:pt>
                <c:pt idx="39">
                  <c:v>-0.51024000000000003</c:v>
                </c:pt>
                <c:pt idx="40">
                  <c:v>-0.24384600000000001</c:v>
                </c:pt>
                <c:pt idx="41">
                  <c:v>0.10041</c:v>
                </c:pt>
                <c:pt idx="42">
                  <c:v>0.29499700000000001</c:v>
                </c:pt>
                <c:pt idx="43">
                  <c:v>-0.57624500000000001</c:v>
                </c:pt>
                <c:pt idx="44" formatCode="0.00E+00">
                  <c:v>-1.8923300000000001E-2</c:v>
                </c:pt>
                <c:pt idx="45">
                  <c:v>-0.96648500000000004</c:v>
                </c:pt>
                <c:pt idx="46">
                  <c:v>0.61478900000000003</c:v>
                </c:pt>
                <c:pt idx="47">
                  <c:v>0.193304</c:v>
                </c:pt>
                <c:pt idx="48">
                  <c:v>0.57466799999999996</c:v>
                </c:pt>
                <c:pt idx="49" formatCode="0.00E+00">
                  <c:v>-4.1255500000000001E-2</c:v>
                </c:pt>
                <c:pt idx="50">
                  <c:v>-0.22844300000000001</c:v>
                </c:pt>
                <c:pt idx="51">
                  <c:v>0.58351799999999998</c:v>
                </c:pt>
                <c:pt idx="52">
                  <c:v>-0.93208999999999997</c:v>
                </c:pt>
                <c:pt idx="53">
                  <c:v>-0.21365100000000001</c:v>
                </c:pt>
                <c:pt idx="54">
                  <c:v>0.238122</c:v>
                </c:pt>
                <c:pt idx="55">
                  <c:v>-0.24773000000000001</c:v>
                </c:pt>
                <c:pt idx="56">
                  <c:v>0.44058799999999998</c:v>
                </c:pt>
                <c:pt idx="57">
                  <c:v>-0.66362500000000002</c:v>
                </c:pt>
                <c:pt idx="58">
                  <c:v>0.44930100000000001</c:v>
                </c:pt>
                <c:pt idx="59">
                  <c:v>-0.31602000000000002</c:v>
                </c:pt>
                <c:pt idx="60">
                  <c:v>-0.369112</c:v>
                </c:pt>
                <c:pt idx="61">
                  <c:v>0.36479200000000001</c:v>
                </c:pt>
                <c:pt idx="62" formatCode="0.00E+00">
                  <c:v>-1.4174000000000001E-2</c:v>
                </c:pt>
                <c:pt idx="63">
                  <c:v>0.29483300000000001</c:v>
                </c:pt>
                <c:pt idx="64">
                  <c:v>0.263851</c:v>
                </c:pt>
                <c:pt idx="65" formatCode="0.00E+00">
                  <c:v>3.0751199999999999E-2</c:v>
                </c:pt>
                <c:pt idx="66">
                  <c:v>0.99858899999999995</c:v>
                </c:pt>
                <c:pt idx="67">
                  <c:v>0.53695000000000004</c:v>
                </c:pt>
                <c:pt idx="68">
                  <c:v>1.1182700000000001</c:v>
                </c:pt>
                <c:pt idx="69">
                  <c:v>1.8190500000000001</c:v>
                </c:pt>
                <c:pt idx="70">
                  <c:v>2.1745100000000002</c:v>
                </c:pt>
                <c:pt idx="71">
                  <c:v>1.2716700000000001</c:v>
                </c:pt>
                <c:pt idx="72">
                  <c:v>1.4428099999999999</c:v>
                </c:pt>
                <c:pt idx="73">
                  <c:v>1.3278700000000001</c:v>
                </c:pt>
                <c:pt idx="74">
                  <c:v>1.3116300000000001</c:v>
                </c:pt>
                <c:pt idx="75">
                  <c:v>1.29193</c:v>
                </c:pt>
                <c:pt idx="76">
                  <c:v>1.3239700000000001</c:v>
                </c:pt>
                <c:pt idx="77">
                  <c:v>1.32429</c:v>
                </c:pt>
                <c:pt idx="78">
                  <c:v>1.3164</c:v>
                </c:pt>
                <c:pt idx="79">
                  <c:v>1.3401400000000001</c:v>
                </c:pt>
                <c:pt idx="80">
                  <c:v>1.33301</c:v>
                </c:pt>
                <c:pt idx="81">
                  <c:v>1.33897</c:v>
                </c:pt>
                <c:pt idx="82">
                  <c:v>1.3361700000000001</c:v>
                </c:pt>
                <c:pt idx="83">
                  <c:v>1.34118</c:v>
                </c:pt>
                <c:pt idx="84">
                  <c:v>1.35039</c:v>
                </c:pt>
                <c:pt idx="85">
                  <c:v>1.3571599999999999</c:v>
                </c:pt>
                <c:pt idx="86">
                  <c:v>1.3720000000000001</c:v>
                </c:pt>
                <c:pt idx="87">
                  <c:v>1.34351</c:v>
                </c:pt>
                <c:pt idx="88">
                  <c:v>1.3387899999999999</c:v>
                </c:pt>
                <c:pt idx="89">
                  <c:v>1.3320099999999999</c:v>
                </c:pt>
                <c:pt idx="90">
                  <c:v>1.3341400000000001</c:v>
                </c:pt>
                <c:pt idx="91">
                  <c:v>1.3348899999999999</c:v>
                </c:pt>
                <c:pt idx="92">
                  <c:v>1.31029</c:v>
                </c:pt>
                <c:pt idx="93">
                  <c:v>1.31508</c:v>
                </c:pt>
                <c:pt idx="94">
                  <c:v>1.3066</c:v>
                </c:pt>
                <c:pt idx="95">
                  <c:v>1.29128</c:v>
                </c:pt>
                <c:pt idx="96">
                  <c:v>1.27921</c:v>
                </c:pt>
                <c:pt idx="97">
                  <c:v>1.2440100000000001</c:v>
                </c:pt>
                <c:pt idx="98">
                  <c:v>1.23403</c:v>
                </c:pt>
                <c:pt idx="99">
                  <c:v>1.2154199999999999</c:v>
                </c:pt>
                <c:pt idx="100">
                  <c:v>1.1946699999999999</c:v>
                </c:pt>
                <c:pt idx="101">
                  <c:v>1.1765699999999999</c:v>
                </c:pt>
                <c:pt idx="102">
                  <c:v>1.1459600000000001</c:v>
                </c:pt>
                <c:pt idx="103">
                  <c:v>1.12452</c:v>
                </c:pt>
                <c:pt idx="104">
                  <c:v>1.1018399999999999</c:v>
                </c:pt>
                <c:pt idx="105">
                  <c:v>1.0880300000000001</c:v>
                </c:pt>
                <c:pt idx="106">
                  <c:v>1.07681</c:v>
                </c:pt>
                <c:pt idx="107">
                  <c:v>1.0581499999999999</c:v>
                </c:pt>
                <c:pt idx="108">
                  <c:v>1.04372</c:v>
                </c:pt>
                <c:pt idx="109">
                  <c:v>1.0238400000000001</c:v>
                </c:pt>
                <c:pt idx="110">
                  <c:v>1.0147200000000001</c:v>
                </c:pt>
                <c:pt idx="111">
                  <c:v>1.0101899999999999</c:v>
                </c:pt>
                <c:pt idx="112">
                  <c:v>1.0037700000000001</c:v>
                </c:pt>
                <c:pt idx="113">
                  <c:v>0.99460099999999996</c:v>
                </c:pt>
                <c:pt idx="114">
                  <c:v>0.98397599999999996</c:v>
                </c:pt>
                <c:pt idx="115">
                  <c:v>0.97931400000000002</c:v>
                </c:pt>
                <c:pt idx="116">
                  <c:v>0.96529900000000002</c:v>
                </c:pt>
                <c:pt idx="117">
                  <c:v>0.96423499999999995</c:v>
                </c:pt>
                <c:pt idx="118">
                  <c:v>0.95592999999999995</c:v>
                </c:pt>
                <c:pt idx="119">
                  <c:v>0.94572999999999996</c:v>
                </c:pt>
                <c:pt idx="120">
                  <c:v>0.9425</c:v>
                </c:pt>
                <c:pt idx="121">
                  <c:v>0.92970600000000003</c:v>
                </c:pt>
                <c:pt idx="122">
                  <c:v>0.91631200000000002</c:v>
                </c:pt>
                <c:pt idx="123">
                  <c:v>0.90706299999999995</c:v>
                </c:pt>
                <c:pt idx="124">
                  <c:v>0.892845</c:v>
                </c:pt>
                <c:pt idx="125">
                  <c:v>0.88363100000000006</c:v>
                </c:pt>
                <c:pt idx="126">
                  <c:v>0.87382599999999999</c:v>
                </c:pt>
                <c:pt idx="127">
                  <c:v>0.862707</c:v>
                </c:pt>
                <c:pt idx="128">
                  <c:v>0.85094499999999995</c:v>
                </c:pt>
                <c:pt idx="129">
                  <c:v>0.83948999999999996</c:v>
                </c:pt>
                <c:pt idx="130">
                  <c:v>0.82711699999999999</c:v>
                </c:pt>
                <c:pt idx="131">
                  <c:v>0.81119300000000005</c:v>
                </c:pt>
                <c:pt idx="132">
                  <c:v>0.79729399999999995</c:v>
                </c:pt>
                <c:pt idx="133">
                  <c:v>0.78299799999999997</c:v>
                </c:pt>
                <c:pt idx="134">
                  <c:v>0.76405199999999995</c:v>
                </c:pt>
                <c:pt idx="135">
                  <c:v>0.74366699999999997</c:v>
                </c:pt>
                <c:pt idx="136">
                  <c:v>0.72143199999999996</c:v>
                </c:pt>
                <c:pt idx="137">
                  <c:v>0.70178700000000005</c:v>
                </c:pt>
                <c:pt idx="138">
                  <c:v>0.68216900000000003</c:v>
                </c:pt>
                <c:pt idx="139">
                  <c:v>0.660663</c:v>
                </c:pt>
                <c:pt idx="140">
                  <c:v>0.64222699999999999</c:v>
                </c:pt>
                <c:pt idx="141">
                  <c:v>0.62195299999999998</c:v>
                </c:pt>
                <c:pt idx="142">
                  <c:v>0.60335499999999997</c:v>
                </c:pt>
                <c:pt idx="143">
                  <c:v>0.584511</c:v>
                </c:pt>
                <c:pt idx="144">
                  <c:v>0.563913</c:v>
                </c:pt>
                <c:pt idx="145">
                  <c:v>0.54436200000000001</c:v>
                </c:pt>
                <c:pt idx="146">
                  <c:v>0.52447600000000005</c:v>
                </c:pt>
                <c:pt idx="147">
                  <c:v>0.50401399999999996</c:v>
                </c:pt>
                <c:pt idx="148">
                  <c:v>0.48332000000000003</c:v>
                </c:pt>
                <c:pt idx="149">
                  <c:v>0.46094499999999999</c:v>
                </c:pt>
                <c:pt idx="150">
                  <c:v>0.43962200000000001</c:v>
                </c:pt>
                <c:pt idx="151">
                  <c:v>0.41700300000000001</c:v>
                </c:pt>
                <c:pt idx="152">
                  <c:v>0.39594299999999999</c:v>
                </c:pt>
                <c:pt idx="153">
                  <c:v>0.37536399999999998</c:v>
                </c:pt>
                <c:pt idx="154">
                  <c:v>0.35567900000000002</c:v>
                </c:pt>
                <c:pt idx="155">
                  <c:v>0.33691500000000002</c:v>
                </c:pt>
                <c:pt idx="156">
                  <c:v>0.31864300000000001</c:v>
                </c:pt>
                <c:pt idx="157">
                  <c:v>0.30114200000000002</c:v>
                </c:pt>
                <c:pt idx="158">
                  <c:v>0.28461799999999998</c:v>
                </c:pt>
                <c:pt idx="159">
                  <c:v>0.26839099999999999</c:v>
                </c:pt>
                <c:pt idx="160">
                  <c:v>0.25444899999999998</c:v>
                </c:pt>
                <c:pt idx="161">
                  <c:v>0.240284</c:v>
                </c:pt>
                <c:pt idx="162">
                  <c:v>0.227326</c:v>
                </c:pt>
                <c:pt idx="163">
                  <c:v>0.215756</c:v>
                </c:pt>
                <c:pt idx="164">
                  <c:v>0.205535</c:v>
                </c:pt>
                <c:pt idx="165">
                  <c:v>0.19634099999999999</c:v>
                </c:pt>
                <c:pt idx="166">
                  <c:v>0.187751</c:v>
                </c:pt>
                <c:pt idx="167">
                  <c:v>0.18094399999999999</c:v>
                </c:pt>
                <c:pt idx="168">
                  <c:v>0.175596</c:v>
                </c:pt>
                <c:pt idx="169">
                  <c:v>0.170242</c:v>
                </c:pt>
                <c:pt idx="170">
                  <c:v>0.167161</c:v>
                </c:pt>
                <c:pt idx="171">
                  <c:v>0.16454199999999999</c:v>
                </c:pt>
                <c:pt idx="172">
                  <c:v>0.16301299999999999</c:v>
                </c:pt>
                <c:pt idx="173">
                  <c:v>0.15995699999999999</c:v>
                </c:pt>
                <c:pt idx="174">
                  <c:v>0.15277199999999999</c:v>
                </c:pt>
                <c:pt idx="175">
                  <c:v>0.145789</c:v>
                </c:pt>
                <c:pt idx="176">
                  <c:v>0.14239099999999999</c:v>
                </c:pt>
                <c:pt idx="177">
                  <c:v>0.139649</c:v>
                </c:pt>
                <c:pt idx="178">
                  <c:v>0.14058300000000001</c:v>
                </c:pt>
                <c:pt idx="179">
                  <c:v>0.13811000000000001</c:v>
                </c:pt>
                <c:pt idx="180">
                  <c:v>0.13621900000000001</c:v>
                </c:pt>
                <c:pt idx="181">
                  <c:v>0.13381100000000001</c:v>
                </c:pt>
                <c:pt idx="182">
                  <c:v>0.13211999999999999</c:v>
                </c:pt>
                <c:pt idx="183">
                  <c:v>0.130804</c:v>
                </c:pt>
                <c:pt idx="184">
                  <c:v>0.129584</c:v>
                </c:pt>
                <c:pt idx="185">
                  <c:v>0.12742600000000001</c:v>
                </c:pt>
                <c:pt idx="186">
                  <c:v>0.12625800000000001</c:v>
                </c:pt>
                <c:pt idx="187">
                  <c:v>0.12598899999999999</c:v>
                </c:pt>
                <c:pt idx="188">
                  <c:v>0.123885</c:v>
                </c:pt>
                <c:pt idx="189">
                  <c:v>0.124143</c:v>
                </c:pt>
                <c:pt idx="190">
                  <c:v>0.12537000000000001</c:v>
                </c:pt>
                <c:pt idx="191">
                  <c:v>0.12167600000000001</c:v>
                </c:pt>
                <c:pt idx="192">
                  <c:v>0.11967899999999999</c:v>
                </c:pt>
                <c:pt idx="193">
                  <c:v>0.119403</c:v>
                </c:pt>
                <c:pt idx="194">
                  <c:v>0.118224</c:v>
                </c:pt>
                <c:pt idx="195">
                  <c:v>0.11749900000000001</c:v>
                </c:pt>
                <c:pt idx="196">
                  <c:v>0.118862</c:v>
                </c:pt>
                <c:pt idx="197">
                  <c:v>0.119092</c:v>
                </c:pt>
                <c:pt idx="198">
                  <c:v>0.118213</c:v>
                </c:pt>
                <c:pt idx="199">
                  <c:v>0.117642</c:v>
                </c:pt>
                <c:pt idx="200">
                  <c:v>0.11454400000000001</c:v>
                </c:pt>
                <c:pt idx="201">
                  <c:v>0.112959</c:v>
                </c:pt>
                <c:pt idx="202">
                  <c:v>0.112009</c:v>
                </c:pt>
                <c:pt idx="203">
                  <c:v>0.111512</c:v>
                </c:pt>
                <c:pt idx="204">
                  <c:v>0.111494</c:v>
                </c:pt>
                <c:pt idx="205">
                  <c:v>0.11210299999999999</c:v>
                </c:pt>
                <c:pt idx="206">
                  <c:v>0.109985</c:v>
                </c:pt>
                <c:pt idx="207">
                  <c:v>0.107042</c:v>
                </c:pt>
                <c:pt idx="208">
                  <c:v>0.107821</c:v>
                </c:pt>
                <c:pt idx="209">
                  <c:v>0.109844</c:v>
                </c:pt>
                <c:pt idx="210">
                  <c:v>0.109695</c:v>
                </c:pt>
                <c:pt idx="211">
                  <c:v>0.10771600000000001</c:v>
                </c:pt>
                <c:pt idx="212">
                  <c:v>0.105258</c:v>
                </c:pt>
                <c:pt idx="213">
                  <c:v>0.10484</c:v>
                </c:pt>
                <c:pt idx="214">
                  <c:v>0.10370600000000001</c:v>
                </c:pt>
                <c:pt idx="215">
                  <c:v>0.101981</c:v>
                </c:pt>
                <c:pt idx="216">
                  <c:v>0.10723299999999999</c:v>
                </c:pt>
                <c:pt idx="217">
                  <c:v>0.10985499999999999</c:v>
                </c:pt>
                <c:pt idx="218">
                  <c:v>0.10402599999999999</c:v>
                </c:pt>
                <c:pt idx="219">
                  <c:v>0.10094599999999999</c:v>
                </c:pt>
                <c:pt idx="220" formatCode="0.00E+00">
                  <c:v>9.7928500000000002E-2</c:v>
                </c:pt>
                <c:pt idx="221" formatCode="0.00E+00">
                  <c:v>9.6839400000000006E-2</c:v>
                </c:pt>
                <c:pt idx="222" formatCode="0.00E+00">
                  <c:v>9.5779400000000001E-2</c:v>
                </c:pt>
                <c:pt idx="223" formatCode="0.00E+00">
                  <c:v>9.81345E-2</c:v>
                </c:pt>
                <c:pt idx="224" formatCode="0.00E+00">
                  <c:v>9.8556000000000005E-2</c:v>
                </c:pt>
                <c:pt idx="225" formatCode="0.00E+00">
                  <c:v>9.5773700000000003E-2</c:v>
                </c:pt>
                <c:pt idx="226" formatCode="0.00E+00">
                  <c:v>9.2538800000000004E-2</c:v>
                </c:pt>
                <c:pt idx="227" formatCode="0.00E+00">
                  <c:v>9.4501000000000002E-2</c:v>
                </c:pt>
                <c:pt idx="228">
                  <c:v>0.101379</c:v>
                </c:pt>
                <c:pt idx="229" formatCode="0.00E+00">
                  <c:v>9.3235499999999999E-2</c:v>
                </c:pt>
                <c:pt idx="230" formatCode="0.00E+00">
                  <c:v>9.5665500000000001E-2</c:v>
                </c:pt>
                <c:pt idx="231" formatCode="0.00E+00">
                  <c:v>9.4439999999999996E-2</c:v>
                </c:pt>
                <c:pt idx="232" formatCode="0.00E+00">
                  <c:v>8.9731199999999997E-2</c:v>
                </c:pt>
                <c:pt idx="233" formatCode="0.00E+00">
                  <c:v>9.3782900000000002E-2</c:v>
                </c:pt>
                <c:pt idx="234" formatCode="0.00E+00">
                  <c:v>9.3200199999999997E-2</c:v>
                </c:pt>
                <c:pt idx="235" formatCode="0.00E+00">
                  <c:v>9.0904200000000004E-2</c:v>
                </c:pt>
                <c:pt idx="236" formatCode="0.00E+00">
                  <c:v>8.53357E-2</c:v>
                </c:pt>
                <c:pt idx="237" formatCode="0.00E+00">
                  <c:v>8.53405E-2</c:v>
                </c:pt>
                <c:pt idx="238" formatCode="0.00E+00">
                  <c:v>8.6980299999999997E-2</c:v>
                </c:pt>
                <c:pt idx="239" formatCode="0.00E+00">
                  <c:v>8.5518800000000006E-2</c:v>
                </c:pt>
                <c:pt idx="240" formatCode="0.00E+00">
                  <c:v>8.3992999999999998E-2</c:v>
                </c:pt>
                <c:pt idx="241" formatCode="0.00E+00">
                  <c:v>8.3772700000000005E-2</c:v>
                </c:pt>
                <c:pt idx="242" formatCode="0.00E+00">
                  <c:v>8.4406400000000006E-2</c:v>
                </c:pt>
                <c:pt idx="243" formatCode="0.00E+00">
                  <c:v>8.2254400000000005E-2</c:v>
                </c:pt>
                <c:pt idx="244" formatCode="0.00E+00">
                  <c:v>7.8335799999999997E-2</c:v>
                </c:pt>
                <c:pt idx="245" formatCode="0.00E+00">
                  <c:v>7.5023699999999999E-2</c:v>
                </c:pt>
                <c:pt idx="246" formatCode="0.00E+00">
                  <c:v>7.5743199999999997E-2</c:v>
                </c:pt>
                <c:pt idx="247" formatCode="0.00E+00">
                  <c:v>7.4751899999999996E-2</c:v>
                </c:pt>
                <c:pt idx="248" formatCode="0.00E+00">
                  <c:v>7.5356999999999993E-2</c:v>
                </c:pt>
                <c:pt idx="249" formatCode="0.00E+00">
                  <c:v>7.3177300000000001E-2</c:v>
                </c:pt>
                <c:pt idx="250" formatCode="0.00E+00">
                  <c:v>7.2316199999999997E-2</c:v>
                </c:pt>
                <c:pt idx="251" formatCode="0.00E+00">
                  <c:v>7.5570100000000001E-2</c:v>
                </c:pt>
                <c:pt idx="252" formatCode="0.00E+00">
                  <c:v>6.9916699999999998E-2</c:v>
                </c:pt>
                <c:pt idx="253" formatCode="0.00E+00">
                  <c:v>6.5326200000000001E-2</c:v>
                </c:pt>
                <c:pt idx="254" formatCode="0.00E+00">
                  <c:v>6.93521E-2</c:v>
                </c:pt>
                <c:pt idx="255" formatCode="0.00E+00">
                  <c:v>7.2770100000000004E-2</c:v>
                </c:pt>
                <c:pt idx="256" formatCode="0.00E+00">
                  <c:v>6.8649799999999997E-2</c:v>
                </c:pt>
                <c:pt idx="257" formatCode="0.00E+00">
                  <c:v>6.8921099999999999E-2</c:v>
                </c:pt>
                <c:pt idx="258" formatCode="0.00E+00">
                  <c:v>6.9072700000000001E-2</c:v>
                </c:pt>
                <c:pt idx="259" formatCode="0.00E+00">
                  <c:v>6.8865300000000004E-2</c:v>
                </c:pt>
                <c:pt idx="260" formatCode="0.00E+00">
                  <c:v>6.8575899999999995E-2</c:v>
                </c:pt>
                <c:pt idx="261" formatCode="0.00E+00">
                  <c:v>6.1370399999999999E-2</c:v>
                </c:pt>
                <c:pt idx="262" formatCode="0.00E+00">
                  <c:v>5.8752499999999999E-2</c:v>
                </c:pt>
                <c:pt idx="263" formatCode="0.00E+00">
                  <c:v>6.2313599999999997E-2</c:v>
                </c:pt>
                <c:pt idx="264" formatCode="0.00E+00">
                  <c:v>5.8502199999999997E-2</c:v>
                </c:pt>
                <c:pt idx="265" formatCode="0.00E+00">
                  <c:v>5.46484E-2</c:v>
                </c:pt>
                <c:pt idx="266" formatCode="0.00E+00">
                  <c:v>5.5512400000000003E-2</c:v>
                </c:pt>
                <c:pt idx="267" formatCode="0.00E+00">
                  <c:v>6.11429E-2</c:v>
                </c:pt>
                <c:pt idx="268" formatCode="0.00E+00">
                  <c:v>6.0545000000000002E-2</c:v>
                </c:pt>
                <c:pt idx="269" formatCode="0.00E+00">
                  <c:v>6.0063400000000003E-2</c:v>
                </c:pt>
                <c:pt idx="270" formatCode="0.00E+00">
                  <c:v>5.3941200000000002E-2</c:v>
                </c:pt>
                <c:pt idx="271" formatCode="0.00E+00">
                  <c:v>5.2627100000000003E-2</c:v>
                </c:pt>
                <c:pt idx="272" formatCode="0.00E+00">
                  <c:v>5.0063099999999999E-2</c:v>
                </c:pt>
                <c:pt idx="273" formatCode="0.00E+00">
                  <c:v>6.4757300000000004E-2</c:v>
                </c:pt>
                <c:pt idx="274" formatCode="0.00E+00">
                  <c:v>5.9529800000000001E-2</c:v>
                </c:pt>
                <c:pt idx="275" formatCode="0.00E+00">
                  <c:v>5.9255599999999999E-2</c:v>
                </c:pt>
                <c:pt idx="276" formatCode="0.00E+00">
                  <c:v>6.0519700000000003E-2</c:v>
                </c:pt>
                <c:pt idx="277" formatCode="0.00E+00">
                  <c:v>6.2922000000000006E-2</c:v>
                </c:pt>
                <c:pt idx="278" formatCode="0.00E+00">
                  <c:v>6.6155000000000005E-2</c:v>
                </c:pt>
                <c:pt idx="279" formatCode="0.00E+00">
                  <c:v>6.6187899999999994E-2</c:v>
                </c:pt>
                <c:pt idx="280" formatCode="0.00E+00">
                  <c:v>5.62649E-2</c:v>
                </c:pt>
                <c:pt idx="281" formatCode="0.00E+00">
                  <c:v>5.3944100000000002E-2</c:v>
                </c:pt>
                <c:pt idx="282" formatCode="0.00E+00">
                  <c:v>5.6988700000000003E-2</c:v>
                </c:pt>
                <c:pt idx="283" formatCode="0.00E+00">
                  <c:v>5.8770700000000002E-2</c:v>
                </c:pt>
                <c:pt idx="284" formatCode="0.00E+00">
                  <c:v>5.7647700000000003E-2</c:v>
                </c:pt>
                <c:pt idx="285" formatCode="0.00E+00">
                  <c:v>5.2695800000000001E-2</c:v>
                </c:pt>
                <c:pt idx="286" formatCode="0.00E+00">
                  <c:v>5.0808399999999997E-2</c:v>
                </c:pt>
                <c:pt idx="287" formatCode="0.00E+00">
                  <c:v>5.4995099999999998E-2</c:v>
                </c:pt>
                <c:pt idx="288" formatCode="0.00E+00">
                  <c:v>5.3142500000000002E-2</c:v>
                </c:pt>
                <c:pt idx="289" formatCode="0.00E+00">
                  <c:v>4.9047899999999998E-2</c:v>
                </c:pt>
                <c:pt idx="290" formatCode="0.00E+00">
                  <c:v>5.19762E-2</c:v>
                </c:pt>
                <c:pt idx="291" formatCode="0.00E+00">
                  <c:v>4.27318E-2</c:v>
                </c:pt>
                <c:pt idx="292" formatCode="0.00E+00">
                  <c:v>4.4932399999999997E-2</c:v>
                </c:pt>
                <c:pt idx="293" formatCode="0.00E+00">
                  <c:v>4.4098400000000003E-2</c:v>
                </c:pt>
                <c:pt idx="294" formatCode="0.00E+00">
                  <c:v>4.5519799999999999E-2</c:v>
                </c:pt>
                <c:pt idx="295" formatCode="0.00E+00">
                  <c:v>5.2016699999999999E-2</c:v>
                </c:pt>
                <c:pt idx="296" formatCode="0.00E+00">
                  <c:v>4.5654300000000002E-2</c:v>
                </c:pt>
                <c:pt idx="297" formatCode="0.00E+00">
                  <c:v>4.0387600000000003E-2</c:v>
                </c:pt>
                <c:pt idx="298" formatCode="0.00E+00">
                  <c:v>4.2367000000000002E-2</c:v>
                </c:pt>
                <c:pt idx="299" formatCode="0.00E+00">
                  <c:v>4.6126800000000003E-2</c:v>
                </c:pt>
                <c:pt idx="300" formatCode="0.00E+00">
                  <c:v>4.8377499999999997E-2</c:v>
                </c:pt>
                <c:pt idx="301" formatCode="0.00E+00">
                  <c:v>4.7935999999999999E-2</c:v>
                </c:pt>
                <c:pt idx="302" formatCode="0.00E+00">
                  <c:v>4.5388699999999997E-2</c:v>
                </c:pt>
                <c:pt idx="303" formatCode="0.00E+00">
                  <c:v>6.0757199999999997E-2</c:v>
                </c:pt>
                <c:pt idx="304" formatCode="0.00E+00">
                  <c:v>5.9891699999999999E-2</c:v>
                </c:pt>
                <c:pt idx="305" formatCode="0.00E+00">
                  <c:v>5.0166099999999998E-2</c:v>
                </c:pt>
                <c:pt idx="306" formatCode="0.00E+00">
                  <c:v>4.8769E-2</c:v>
                </c:pt>
                <c:pt idx="307" formatCode="0.00E+00">
                  <c:v>5.2720099999999999E-2</c:v>
                </c:pt>
                <c:pt idx="308" formatCode="0.00E+00">
                  <c:v>5.39947E-2</c:v>
                </c:pt>
                <c:pt idx="309" formatCode="0.00E+00">
                  <c:v>5.1191800000000003E-2</c:v>
                </c:pt>
                <c:pt idx="310" formatCode="0.00E+00">
                  <c:v>4.8693699999999999E-2</c:v>
                </c:pt>
                <c:pt idx="311" formatCode="0.00E+00">
                  <c:v>5.7253400000000003E-2</c:v>
                </c:pt>
                <c:pt idx="312" formatCode="0.00E+00">
                  <c:v>5.52092E-2</c:v>
                </c:pt>
                <c:pt idx="313" formatCode="0.00E+00">
                  <c:v>5.0750299999999998E-2</c:v>
                </c:pt>
                <c:pt idx="314" formatCode="0.00E+00">
                  <c:v>4.7338499999999999E-2</c:v>
                </c:pt>
                <c:pt idx="315" formatCode="0.00E+00">
                  <c:v>4.9922899999999999E-2</c:v>
                </c:pt>
                <c:pt idx="316" formatCode="0.00E+00">
                  <c:v>4.6347600000000003E-2</c:v>
                </c:pt>
                <c:pt idx="317" formatCode="0.00E+00">
                  <c:v>4.6180199999999998E-2</c:v>
                </c:pt>
                <c:pt idx="318" formatCode="0.00E+00">
                  <c:v>4.8248300000000001E-2</c:v>
                </c:pt>
                <c:pt idx="319" formatCode="0.00E+00">
                  <c:v>4.3087500000000001E-2</c:v>
                </c:pt>
                <c:pt idx="320" formatCode="0.00E+00">
                  <c:v>4.3297799999999997E-2</c:v>
                </c:pt>
                <c:pt idx="321" formatCode="0.00E+00">
                  <c:v>5.0511399999999998E-2</c:v>
                </c:pt>
                <c:pt idx="322" formatCode="0.00E+00">
                  <c:v>4.4780300000000002E-2</c:v>
                </c:pt>
                <c:pt idx="323" formatCode="0.00E+00">
                  <c:v>4.4881299999999999E-2</c:v>
                </c:pt>
                <c:pt idx="324" formatCode="0.00E+00">
                  <c:v>3.9931300000000003E-2</c:v>
                </c:pt>
                <c:pt idx="325" formatCode="0.00E+00">
                  <c:v>4.1595E-2</c:v>
                </c:pt>
                <c:pt idx="326" formatCode="0.00E+00">
                  <c:v>4.1087199999999997E-2</c:v>
                </c:pt>
                <c:pt idx="327" formatCode="0.00E+00">
                  <c:v>3.7400200000000001E-2</c:v>
                </c:pt>
                <c:pt idx="328" formatCode="0.00E+00">
                  <c:v>4.2086100000000001E-2</c:v>
                </c:pt>
                <c:pt idx="329" formatCode="0.00E+00">
                  <c:v>4.5599000000000001E-2</c:v>
                </c:pt>
                <c:pt idx="330" formatCode="0.00E+00">
                  <c:v>4.6403899999999998E-2</c:v>
                </c:pt>
                <c:pt idx="331" formatCode="0.00E+00">
                  <c:v>4.5708699999999998E-2</c:v>
                </c:pt>
                <c:pt idx="332" formatCode="0.00E+00">
                  <c:v>4.5125999999999999E-2</c:v>
                </c:pt>
                <c:pt idx="333" formatCode="0.00E+00">
                  <c:v>4.4851299999999997E-2</c:v>
                </c:pt>
                <c:pt idx="334" formatCode="0.00E+00">
                  <c:v>3.9274200000000002E-2</c:v>
                </c:pt>
                <c:pt idx="335" formatCode="0.00E+00">
                  <c:v>3.7382100000000001E-2</c:v>
                </c:pt>
                <c:pt idx="336" formatCode="0.00E+00">
                  <c:v>4.4611499999999998E-2</c:v>
                </c:pt>
                <c:pt idx="337" formatCode="0.00E+00">
                  <c:v>4.8262600000000003E-2</c:v>
                </c:pt>
                <c:pt idx="338" formatCode="0.00E+00">
                  <c:v>4.1639299999999997E-2</c:v>
                </c:pt>
                <c:pt idx="339" formatCode="0.00E+00">
                  <c:v>4.2583900000000001E-2</c:v>
                </c:pt>
                <c:pt idx="340" formatCode="0.00E+00">
                  <c:v>4.83127E-2</c:v>
                </c:pt>
                <c:pt idx="341" formatCode="0.00E+00">
                  <c:v>4.8959299999999997E-2</c:v>
                </c:pt>
                <c:pt idx="342" formatCode="0.00E+00">
                  <c:v>4.35462E-2</c:v>
                </c:pt>
                <c:pt idx="343" formatCode="0.00E+00">
                  <c:v>3.9942699999999998E-2</c:v>
                </c:pt>
                <c:pt idx="344" formatCode="0.00E+00">
                  <c:v>4.06013E-2</c:v>
                </c:pt>
                <c:pt idx="345" formatCode="0.00E+00">
                  <c:v>3.5726099999999997E-2</c:v>
                </c:pt>
                <c:pt idx="346" formatCode="0.00E+00">
                  <c:v>4.0783399999999997E-2</c:v>
                </c:pt>
                <c:pt idx="347" formatCode="0.00E+00">
                  <c:v>3.7270999999999999E-2</c:v>
                </c:pt>
                <c:pt idx="348" formatCode="0.00E+00">
                  <c:v>4.4641E-2</c:v>
                </c:pt>
                <c:pt idx="349" formatCode="0.00E+00">
                  <c:v>4.6980399999999999E-2</c:v>
                </c:pt>
                <c:pt idx="350" formatCode="0.00E+00">
                  <c:v>4.7320399999999999E-2</c:v>
                </c:pt>
                <c:pt idx="351" formatCode="0.00E+00">
                  <c:v>3.99814E-2</c:v>
                </c:pt>
                <c:pt idx="352" formatCode="0.00E+00">
                  <c:v>4.9428E-2</c:v>
                </c:pt>
                <c:pt idx="353" formatCode="0.00E+00">
                  <c:v>4.1723700000000002E-2</c:v>
                </c:pt>
                <c:pt idx="354" formatCode="0.00E+00">
                  <c:v>3.3409599999999998E-2</c:v>
                </c:pt>
                <c:pt idx="355" formatCode="0.00E+00">
                  <c:v>3.5300699999999997E-2</c:v>
                </c:pt>
                <c:pt idx="356" formatCode="0.00E+00">
                  <c:v>3.6731199999999999E-2</c:v>
                </c:pt>
                <c:pt idx="357" formatCode="0.00E+00">
                  <c:v>3.6196699999999998E-2</c:v>
                </c:pt>
                <c:pt idx="358" formatCode="0.00E+00">
                  <c:v>4.5196500000000001E-2</c:v>
                </c:pt>
                <c:pt idx="359" formatCode="0.00E+00">
                  <c:v>4.21553E-2</c:v>
                </c:pt>
                <c:pt idx="360" formatCode="0.00E+00">
                  <c:v>4.0512600000000003E-2</c:v>
                </c:pt>
                <c:pt idx="361" formatCode="0.00E+00">
                  <c:v>3.83282E-2</c:v>
                </c:pt>
                <c:pt idx="362" formatCode="0.00E+00">
                  <c:v>3.2970899999999997E-2</c:v>
                </c:pt>
                <c:pt idx="363" formatCode="0.00E+00">
                  <c:v>3.4811500000000002E-2</c:v>
                </c:pt>
                <c:pt idx="364" formatCode="0.00E+00">
                  <c:v>4.2329800000000001E-2</c:v>
                </c:pt>
                <c:pt idx="365" formatCode="0.00E+00">
                  <c:v>4.1143899999999997E-2</c:v>
                </c:pt>
                <c:pt idx="366" formatCode="0.00E+00">
                  <c:v>3.12138E-2</c:v>
                </c:pt>
                <c:pt idx="367" formatCode="0.00E+00">
                  <c:v>3.2410099999999997E-2</c:v>
                </c:pt>
                <c:pt idx="368" formatCode="0.00E+00">
                  <c:v>3.8857900000000001E-2</c:v>
                </c:pt>
                <c:pt idx="369" formatCode="0.00E+00">
                  <c:v>3.2249E-2</c:v>
                </c:pt>
                <c:pt idx="370" formatCode="0.00E+00">
                  <c:v>3.00231E-2</c:v>
                </c:pt>
                <c:pt idx="371" formatCode="0.00E+00">
                  <c:v>2.35362E-2</c:v>
                </c:pt>
                <c:pt idx="372" formatCode="0.00E+00">
                  <c:v>2.8610199999999999E-2</c:v>
                </c:pt>
                <c:pt idx="373" formatCode="0.00E+00">
                  <c:v>2.5106E-2</c:v>
                </c:pt>
                <c:pt idx="374" formatCode="0.00E+00">
                  <c:v>1.7652999999999999E-2</c:v>
                </c:pt>
                <c:pt idx="375" formatCode="0.00E+00">
                  <c:v>1.4749099999999999E-2</c:v>
                </c:pt>
                <c:pt idx="376" formatCode="0.00E+00">
                  <c:v>8.6994199999999994E-3</c:v>
                </c:pt>
                <c:pt idx="377" formatCode="0.00E+00">
                  <c:v>4.4832199999999996E-3</c:v>
                </c:pt>
                <c:pt idx="378" formatCode="0.00E+00">
                  <c:v>-2.1286E-3</c:v>
                </c:pt>
                <c:pt idx="379" formatCode="0.00E+00">
                  <c:v>1.37415E-2</c:v>
                </c:pt>
                <c:pt idx="380" formatCode="0.00E+00">
                  <c:v>8.1949199999999996E-3</c:v>
                </c:pt>
                <c:pt idx="381" formatCode="0.00E+00">
                  <c:v>7.4935000000000002E-3</c:v>
                </c:pt>
                <c:pt idx="382" formatCode="0.00E+00">
                  <c:v>2.0976100000000001E-2</c:v>
                </c:pt>
                <c:pt idx="383" formatCode="0.00E+00">
                  <c:v>2.7099600000000001E-2</c:v>
                </c:pt>
                <c:pt idx="384" formatCode="0.00E+00">
                  <c:v>1.9517900000000001E-2</c:v>
                </c:pt>
                <c:pt idx="385" formatCode="0.00E+00">
                  <c:v>9.3646000000000007E-3</c:v>
                </c:pt>
                <c:pt idx="386" formatCode="0.00E+00">
                  <c:v>2.2852899999999999E-2</c:v>
                </c:pt>
                <c:pt idx="387" formatCode="0.00E+00">
                  <c:v>1.3875500000000001E-2</c:v>
                </c:pt>
                <c:pt idx="388" formatCode="0.00E+00">
                  <c:v>2.8614000000000001E-2</c:v>
                </c:pt>
                <c:pt idx="389" formatCode="0.00E+00">
                  <c:v>2.71664E-2</c:v>
                </c:pt>
                <c:pt idx="390" formatCode="0.00E+00">
                  <c:v>1.31431E-2</c:v>
                </c:pt>
                <c:pt idx="391" formatCode="0.00E+00">
                  <c:v>2.1026599999999999E-2</c:v>
                </c:pt>
                <c:pt idx="392" formatCode="0.00E+00">
                  <c:v>1.8908000000000001E-2</c:v>
                </c:pt>
                <c:pt idx="393" formatCode="0.00E+00">
                  <c:v>4.8875799999999999E-3</c:v>
                </c:pt>
                <c:pt idx="394" formatCode="0.00E+00">
                  <c:v>1.4019500000000001E-2</c:v>
                </c:pt>
                <c:pt idx="395" formatCode="0.00E+00">
                  <c:v>1.8091699999999999E-2</c:v>
                </c:pt>
                <c:pt idx="396" formatCode="0.00E+00">
                  <c:v>1.3062499999999999E-2</c:v>
                </c:pt>
                <c:pt idx="397" formatCode="0.00E+00">
                  <c:v>1.70498E-2</c:v>
                </c:pt>
                <c:pt idx="398" formatCode="0.00E+00">
                  <c:v>2.32201E-2</c:v>
                </c:pt>
                <c:pt idx="399" formatCode="0.00E+00">
                  <c:v>1.8067400000000001E-2</c:v>
                </c:pt>
                <c:pt idx="400" formatCode="0.00E+00">
                  <c:v>6.9761300000000003E-4</c:v>
                </c:pt>
                <c:pt idx="401" formatCode="0.00E+00">
                  <c:v>6.5259899999999997E-3</c:v>
                </c:pt>
                <c:pt idx="402" formatCode="0.00E+00">
                  <c:v>2.63E-2</c:v>
                </c:pt>
                <c:pt idx="403" formatCode="0.00E+00">
                  <c:v>3.9765799999999997E-2</c:v>
                </c:pt>
                <c:pt idx="404" formatCode="0.00E+00">
                  <c:v>3.8616699999999997E-2</c:v>
                </c:pt>
                <c:pt idx="405" formatCode="0.00E+00">
                  <c:v>3.0217600000000001E-2</c:v>
                </c:pt>
                <c:pt idx="406" formatCode="0.00E+00">
                  <c:v>2.8877699999999999E-2</c:v>
                </c:pt>
                <c:pt idx="407" formatCode="0.00E+00">
                  <c:v>3.3513099999999997E-2</c:v>
                </c:pt>
                <c:pt idx="408" formatCode="0.00E+00">
                  <c:v>3.0571500000000001E-2</c:v>
                </c:pt>
                <c:pt idx="409" formatCode="0.00E+00">
                  <c:v>3.2858400000000003E-2</c:v>
                </c:pt>
                <c:pt idx="410" formatCode="0.00E+00">
                  <c:v>2.8971199999999999E-2</c:v>
                </c:pt>
                <c:pt idx="411" formatCode="0.00E+00">
                  <c:v>4.7281299999999998E-2</c:v>
                </c:pt>
                <c:pt idx="412" formatCode="0.00E+00">
                  <c:v>5.6087999999999999E-2</c:v>
                </c:pt>
                <c:pt idx="413" formatCode="0.00E+00">
                  <c:v>4.1599799999999999E-2</c:v>
                </c:pt>
                <c:pt idx="414" formatCode="0.00E+00">
                  <c:v>1.9567999999999999E-2</c:v>
                </c:pt>
                <c:pt idx="415" formatCode="0.00E+00">
                  <c:v>2.2299300000000001E-2</c:v>
                </c:pt>
                <c:pt idx="416" formatCode="0.00E+00">
                  <c:v>2.1908799999999999E-2</c:v>
                </c:pt>
                <c:pt idx="417" formatCode="0.00E+00">
                  <c:v>2.78015E-2</c:v>
                </c:pt>
                <c:pt idx="418" formatCode="0.00E+00">
                  <c:v>4.15897E-2</c:v>
                </c:pt>
                <c:pt idx="419" formatCode="0.00E+00">
                  <c:v>2.9816599999999999E-2</c:v>
                </c:pt>
                <c:pt idx="420" formatCode="0.00E+00">
                  <c:v>4.6693800000000001E-2</c:v>
                </c:pt>
                <c:pt idx="421" formatCode="0.00E+00">
                  <c:v>3.6436999999999997E-2</c:v>
                </c:pt>
                <c:pt idx="422" formatCode="0.00E+00">
                  <c:v>3.5761399999999999E-2</c:v>
                </c:pt>
                <c:pt idx="423" formatCode="0.00E+00">
                  <c:v>4.1507700000000002E-2</c:v>
                </c:pt>
                <c:pt idx="424" formatCode="0.00E+00">
                  <c:v>3.5377499999999999E-2</c:v>
                </c:pt>
                <c:pt idx="425" formatCode="0.00E+00">
                  <c:v>2.1390900000000001E-2</c:v>
                </c:pt>
                <c:pt idx="426" formatCode="0.00E+00">
                  <c:v>2.6344800000000002E-2</c:v>
                </c:pt>
                <c:pt idx="427" formatCode="0.00E+00">
                  <c:v>2.45166E-2</c:v>
                </c:pt>
                <c:pt idx="428" formatCode="0.00E+00">
                  <c:v>2.6667099999999999E-2</c:v>
                </c:pt>
                <c:pt idx="429" formatCode="0.00E+00">
                  <c:v>3.8734900000000003E-2</c:v>
                </c:pt>
                <c:pt idx="430" formatCode="0.00E+00">
                  <c:v>4.7391900000000001E-2</c:v>
                </c:pt>
                <c:pt idx="431" formatCode="0.00E+00">
                  <c:v>2.95353E-2</c:v>
                </c:pt>
                <c:pt idx="432" formatCode="0.00E+00">
                  <c:v>2.54974E-2</c:v>
                </c:pt>
                <c:pt idx="433" formatCode="0.00E+00">
                  <c:v>5.14832E-2</c:v>
                </c:pt>
                <c:pt idx="434" formatCode="0.00E+00">
                  <c:v>3.0638700000000001E-2</c:v>
                </c:pt>
                <c:pt idx="435" formatCode="0.00E+00">
                  <c:v>1.9678600000000001E-2</c:v>
                </c:pt>
                <c:pt idx="436" formatCode="0.00E+00">
                  <c:v>7.2512599999999998E-3</c:v>
                </c:pt>
                <c:pt idx="437" formatCode="0.00E+00">
                  <c:v>1.3280399999999999E-2</c:v>
                </c:pt>
                <c:pt idx="438" formatCode="0.00E+00">
                  <c:v>2.775E-2</c:v>
                </c:pt>
                <c:pt idx="439" formatCode="0.00E+00">
                  <c:v>3.7485600000000001E-2</c:v>
                </c:pt>
                <c:pt idx="440" formatCode="0.00E+00">
                  <c:v>2.62709E-2</c:v>
                </c:pt>
                <c:pt idx="441" formatCode="0.00E+00">
                  <c:v>2.9522400000000001E-2</c:v>
                </c:pt>
                <c:pt idx="442" formatCode="0.00E+00">
                  <c:v>1.0589599999999999E-2</c:v>
                </c:pt>
                <c:pt idx="443" formatCode="0.00E+00">
                  <c:v>1.6700300000000001E-2</c:v>
                </c:pt>
                <c:pt idx="444" formatCode="0.00E+00">
                  <c:v>3.58686E-2</c:v>
                </c:pt>
                <c:pt idx="445" formatCode="0.00E+00">
                  <c:v>2.0042899999999999E-2</c:v>
                </c:pt>
                <c:pt idx="446" formatCode="0.00E+00">
                  <c:v>1.7294899999999998E-2</c:v>
                </c:pt>
                <c:pt idx="447" formatCode="0.00E+00">
                  <c:v>2.7108199999999999E-2</c:v>
                </c:pt>
                <c:pt idx="448" formatCode="0.00E+00">
                  <c:v>3.8947099999999998E-2</c:v>
                </c:pt>
                <c:pt idx="449" formatCode="0.00E+00">
                  <c:v>1.09663E-2</c:v>
                </c:pt>
                <c:pt idx="450" formatCode="0.00E+00">
                  <c:v>1.69926E-2</c:v>
                </c:pt>
                <c:pt idx="451" formatCode="0.00E+00">
                  <c:v>-6.4992900000000004E-4</c:v>
                </c:pt>
                <c:pt idx="452" formatCode="0.00E+00">
                  <c:v>-1.8096399999999999E-2</c:v>
                </c:pt>
                <c:pt idx="453" formatCode="0.00E+00">
                  <c:v>6.4339599999999999E-3</c:v>
                </c:pt>
                <c:pt idx="454" formatCode="0.00E+00">
                  <c:v>1.1835099999999999E-2</c:v>
                </c:pt>
                <c:pt idx="455" formatCode="0.00E+00">
                  <c:v>7.8172699999999994E-3</c:v>
                </c:pt>
                <c:pt idx="456" formatCode="0.00E+00">
                  <c:v>5.7592399999999997E-3</c:v>
                </c:pt>
                <c:pt idx="457" formatCode="0.00E+00">
                  <c:v>-1.13373E-2</c:v>
                </c:pt>
                <c:pt idx="458" formatCode="0.00E+00">
                  <c:v>-2.93159E-3</c:v>
                </c:pt>
                <c:pt idx="459" formatCode="0.00E+00">
                  <c:v>-1.8823099999999999E-2</c:v>
                </c:pt>
                <c:pt idx="460" formatCode="0.00E+00">
                  <c:v>2.5634799999999999E-3</c:v>
                </c:pt>
                <c:pt idx="461" formatCode="0.00E+00">
                  <c:v>-1.6880000000000001E-4</c:v>
                </c:pt>
                <c:pt idx="462" formatCode="0.00E+00">
                  <c:v>3.9446799999999997E-2</c:v>
                </c:pt>
                <c:pt idx="463" formatCode="0.00E+00">
                  <c:v>1.8404500000000001E-2</c:v>
                </c:pt>
                <c:pt idx="464" formatCode="0.00E+00">
                  <c:v>3.2758700000000002E-3</c:v>
                </c:pt>
                <c:pt idx="465" formatCode="0.00E+00">
                  <c:v>9.0551399999999997E-3</c:v>
                </c:pt>
                <c:pt idx="466" formatCode="0.00E+00">
                  <c:v>2.5535100000000002E-2</c:v>
                </c:pt>
                <c:pt idx="467" formatCode="0.00E+00">
                  <c:v>5.4554900000000003E-3</c:v>
                </c:pt>
                <c:pt idx="468" formatCode="0.00E+00">
                  <c:v>-4.8408499999999998E-3</c:v>
                </c:pt>
                <c:pt idx="469" formatCode="0.00E+00">
                  <c:v>9.99594E-3</c:v>
                </c:pt>
                <c:pt idx="470" formatCode="0.00E+00">
                  <c:v>-1.1419800000000001E-2</c:v>
                </c:pt>
                <c:pt idx="471" formatCode="0.00E+00">
                  <c:v>-1.17445E-2</c:v>
                </c:pt>
                <c:pt idx="472" formatCode="0.00E+00">
                  <c:v>1.3114000000000001E-2</c:v>
                </c:pt>
                <c:pt idx="473" formatCode="0.00E+00">
                  <c:v>1.7183299999999999E-2</c:v>
                </c:pt>
                <c:pt idx="474" formatCode="0.00E+00">
                  <c:v>1.9134999999999999E-2</c:v>
                </c:pt>
                <c:pt idx="475" formatCode="0.00E+00">
                  <c:v>7.8802100000000003E-3</c:v>
                </c:pt>
                <c:pt idx="476" formatCode="0.00E+00">
                  <c:v>2.1913999999999999E-2</c:v>
                </c:pt>
                <c:pt idx="477" formatCode="0.00E+00">
                  <c:v>-6.9298700000000003E-3</c:v>
                </c:pt>
                <c:pt idx="478" formatCode="0.00E+00">
                  <c:v>-7.1072599999999998E-3</c:v>
                </c:pt>
                <c:pt idx="479" formatCode="0.00E+00">
                  <c:v>1.3886900000000001E-2</c:v>
                </c:pt>
                <c:pt idx="480" formatCode="0.00E+00">
                  <c:v>4.5334800000000001E-2</c:v>
                </c:pt>
                <c:pt idx="481" formatCode="0.00E+00">
                  <c:v>2.4406400000000002E-2</c:v>
                </c:pt>
                <c:pt idx="482" formatCode="0.00E+00">
                  <c:v>9.9263200000000006E-3</c:v>
                </c:pt>
                <c:pt idx="483" formatCode="0.00E+00">
                  <c:v>9.1528900000000003E-3</c:v>
                </c:pt>
                <c:pt idx="484" formatCode="0.00E+00">
                  <c:v>-1.1105500000000001E-3</c:v>
                </c:pt>
                <c:pt idx="485" formatCode="0.00E+00">
                  <c:v>-7.42722E-3</c:v>
                </c:pt>
                <c:pt idx="486" formatCode="0.00E+00">
                  <c:v>1.9717700000000001E-2</c:v>
                </c:pt>
                <c:pt idx="487" formatCode="0.00E+00">
                  <c:v>1.8449299999999998E-2</c:v>
                </c:pt>
                <c:pt idx="488" formatCode="0.00E+00">
                  <c:v>1.56927E-2</c:v>
                </c:pt>
                <c:pt idx="489" formatCode="0.00E+00">
                  <c:v>1.2433100000000001E-2</c:v>
                </c:pt>
                <c:pt idx="490" formatCode="0.00E+00">
                  <c:v>1.92237E-2</c:v>
                </c:pt>
                <c:pt idx="491" formatCode="0.00E+00">
                  <c:v>1.7096E-2</c:v>
                </c:pt>
                <c:pt idx="492" formatCode="0.00E+00">
                  <c:v>1.31798E-2</c:v>
                </c:pt>
                <c:pt idx="493" formatCode="0.00E+00">
                  <c:v>1.91903E-2</c:v>
                </c:pt>
                <c:pt idx="494" formatCode="0.00E+00">
                  <c:v>2.54898E-2</c:v>
                </c:pt>
                <c:pt idx="495" formatCode="0.00E+00">
                  <c:v>5.0174700000000003E-2</c:v>
                </c:pt>
                <c:pt idx="496" formatCode="0.00E+00">
                  <c:v>5.5936800000000002E-2</c:v>
                </c:pt>
                <c:pt idx="497" formatCode="0.00E+00">
                  <c:v>3.5130500000000002E-2</c:v>
                </c:pt>
                <c:pt idx="498" formatCode="0.00E+00">
                  <c:v>1.2461699999999999E-2</c:v>
                </c:pt>
                <c:pt idx="499" formatCode="0.00E+00">
                  <c:v>8.7618799999999997E-3</c:v>
                </c:pt>
                <c:pt idx="500" formatCode="0.00E+00">
                  <c:v>1.9476899999999998E-2</c:v>
                </c:pt>
                <c:pt idx="501" formatCode="0.00E+00">
                  <c:v>2.2005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ACC-4065-879C-2FF54BB36E22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4'!$A$2:$A$380</c:f>
              <c:numCache>
                <c:formatCode>General</c:formatCode>
                <c:ptCount val="37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</c:numCache>
            </c:numRef>
          </c:xVal>
          <c:yVal>
            <c:numRef>
              <c:f>'[4-methylbenzylamine - AMG.xlsx]Sheet4'!$B$2:$B$403</c:f>
              <c:numCache>
                <c:formatCode>General</c:formatCode>
                <c:ptCount val="402"/>
                <c:pt idx="0">
                  <c:v>-0.77092000000000005</c:v>
                </c:pt>
                <c:pt idx="1">
                  <c:v>-0.68561799999999995</c:v>
                </c:pt>
                <c:pt idx="2">
                  <c:v>-0.27890300000000001</c:v>
                </c:pt>
                <c:pt idx="3">
                  <c:v>0.83537799999999995</c:v>
                </c:pt>
                <c:pt idx="4">
                  <c:v>-0.42607099999999998</c:v>
                </c:pt>
                <c:pt idx="5" formatCode="0.00E+00">
                  <c:v>1.3391999999999999E-2</c:v>
                </c:pt>
                <c:pt idx="6">
                  <c:v>-0.355381</c:v>
                </c:pt>
                <c:pt idx="7">
                  <c:v>-0.43373499999999998</c:v>
                </c:pt>
                <c:pt idx="8">
                  <c:v>-0.31558799999999998</c:v>
                </c:pt>
                <c:pt idx="9">
                  <c:v>-0.41251599999999999</c:v>
                </c:pt>
                <c:pt idx="10">
                  <c:v>0.46539799999999998</c:v>
                </c:pt>
                <c:pt idx="11">
                  <c:v>-0.23544000000000001</c:v>
                </c:pt>
                <c:pt idx="12">
                  <c:v>0.194157</c:v>
                </c:pt>
                <c:pt idx="13">
                  <c:v>-0.61700699999999997</c:v>
                </c:pt>
                <c:pt idx="14">
                  <c:v>-1.3371200000000001</c:v>
                </c:pt>
                <c:pt idx="15">
                  <c:v>-0.53787300000000005</c:v>
                </c:pt>
                <c:pt idx="16">
                  <c:v>-1.1549799999999999</c:v>
                </c:pt>
                <c:pt idx="17">
                  <c:v>0.71923400000000004</c:v>
                </c:pt>
                <c:pt idx="18">
                  <c:v>-0.93782200000000004</c:v>
                </c:pt>
                <c:pt idx="19">
                  <c:v>-0.56392500000000001</c:v>
                </c:pt>
                <c:pt idx="20" formatCode="0.00E+00">
                  <c:v>2.54145E-2</c:v>
                </c:pt>
                <c:pt idx="21">
                  <c:v>-1.0461100000000001</c:v>
                </c:pt>
                <c:pt idx="22">
                  <c:v>0.47683799999999998</c:v>
                </c:pt>
                <c:pt idx="23">
                  <c:v>-0.458843</c:v>
                </c:pt>
                <c:pt idx="24">
                  <c:v>-0.929419</c:v>
                </c:pt>
                <c:pt idx="25">
                  <c:v>0.27230700000000002</c:v>
                </c:pt>
                <c:pt idx="26">
                  <c:v>-0.40857700000000002</c:v>
                </c:pt>
                <c:pt idx="27">
                  <c:v>0.15704899999999999</c:v>
                </c:pt>
                <c:pt idx="28">
                  <c:v>-0.85584199999999999</c:v>
                </c:pt>
                <c:pt idx="29" formatCode="0.00E+00">
                  <c:v>-2.3026000000000001E-2</c:v>
                </c:pt>
                <c:pt idx="30">
                  <c:v>-1.29884</c:v>
                </c:pt>
                <c:pt idx="31">
                  <c:v>-0.89766800000000002</c:v>
                </c:pt>
                <c:pt idx="32" formatCode="0.00E+00">
                  <c:v>4.6249400000000003E-2</c:v>
                </c:pt>
                <c:pt idx="33">
                  <c:v>-0.58562000000000003</c:v>
                </c:pt>
                <c:pt idx="34" formatCode="0.00E+00">
                  <c:v>2.8326E-2</c:v>
                </c:pt>
                <c:pt idx="35">
                  <c:v>-1.36869</c:v>
                </c:pt>
                <c:pt idx="36">
                  <c:v>-0.39894800000000002</c:v>
                </c:pt>
                <c:pt idx="37">
                  <c:v>0.48647499999999999</c:v>
                </c:pt>
                <c:pt idx="38">
                  <c:v>-0.87401499999999999</c:v>
                </c:pt>
                <c:pt idx="39">
                  <c:v>-0.77966599999999997</c:v>
                </c:pt>
                <c:pt idx="40">
                  <c:v>-0.42927999999999999</c:v>
                </c:pt>
                <c:pt idx="41">
                  <c:v>-0.41924600000000001</c:v>
                </c:pt>
                <c:pt idx="42">
                  <c:v>-0.33573799999999998</c:v>
                </c:pt>
                <c:pt idx="43">
                  <c:v>-0.47025800000000001</c:v>
                </c:pt>
                <c:pt idx="44" formatCode="0.00E+00">
                  <c:v>-4.5786899999999998E-2</c:v>
                </c:pt>
                <c:pt idx="45">
                  <c:v>-0.83453999999999995</c:v>
                </c:pt>
                <c:pt idx="46" formatCode="0.00E+00">
                  <c:v>3.4500099999999999E-2</c:v>
                </c:pt>
                <c:pt idx="47">
                  <c:v>-0.154116</c:v>
                </c:pt>
                <c:pt idx="48">
                  <c:v>0.132825</c:v>
                </c:pt>
                <c:pt idx="49">
                  <c:v>-0.36295300000000003</c:v>
                </c:pt>
                <c:pt idx="50" formatCode="0.00E+00">
                  <c:v>4.0987500000000003E-2</c:v>
                </c:pt>
                <c:pt idx="51">
                  <c:v>0.352715</c:v>
                </c:pt>
                <c:pt idx="52">
                  <c:v>-1.10571</c:v>
                </c:pt>
                <c:pt idx="53">
                  <c:v>-0.25806299999999999</c:v>
                </c:pt>
                <c:pt idx="54" formatCode="0.00E+00">
                  <c:v>-6.8206299999999997E-2</c:v>
                </c:pt>
                <c:pt idx="55">
                  <c:v>-0.238369</c:v>
                </c:pt>
                <c:pt idx="56">
                  <c:v>0.36420799999999998</c:v>
                </c:pt>
                <c:pt idx="57">
                  <c:v>-0.58275999999999994</c:v>
                </c:pt>
                <c:pt idx="58">
                  <c:v>0.19708400000000001</c:v>
                </c:pt>
                <c:pt idx="59">
                  <c:v>-0.28802499999999998</c:v>
                </c:pt>
                <c:pt idx="60">
                  <c:v>-0.54830599999999996</c:v>
                </c:pt>
                <c:pt idx="61">
                  <c:v>0.21663399999999999</c:v>
                </c:pt>
                <c:pt idx="62" formatCode="0.00E+00">
                  <c:v>-8.0366099999999996E-2</c:v>
                </c:pt>
                <c:pt idx="63" formatCode="0.00E+00">
                  <c:v>4.4272899999999997E-2</c:v>
                </c:pt>
                <c:pt idx="64" formatCode="0.00E+00">
                  <c:v>-9.3655600000000002E-3</c:v>
                </c:pt>
                <c:pt idx="65" formatCode="0.00E+00">
                  <c:v>-6.1684099999999999E-2</c:v>
                </c:pt>
                <c:pt idx="66">
                  <c:v>0.71841699999999997</c:v>
                </c:pt>
                <c:pt idx="67">
                  <c:v>0.484821</c:v>
                </c:pt>
                <c:pt idx="68">
                  <c:v>1.2971900000000001</c:v>
                </c:pt>
                <c:pt idx="69">
                  <c:v>2.2418</c:v>
                </c:pt>
                <c:pt idx="70">
                  <c:v>1.8371599999999999</c:v>
                </c:pt>
                <c:pt idx="71">
                  <c:v>1.2651600000000001</c:v>
                </c:pt>
                <c:pt idx="72">
                  <c:v>1.36104</c:v>
                </c:pt>
                <c:pt idx="73">
                  <c:v>1.3414900000000001</c:v>
                </c:pt>
                <c:pt idx="74">
                  <c:v>1.3582700000000001</c:v>
                </c:pt>
                <c:pt idx="75">
                  <c:v>1.2936300000000001</c:v>
                </c:pt>
                <c:pt idx="76">
                  <c:v>1.27976</c:v>
                </c:pt>
                <c:pt idx="77">
                  <c:v>1.3208599999999999</c:v>
                </c:pt>
                <c:pt idx="78">
                  <c:v>1.31996</c:v>
                </c:pt>
                <c:pt idx="79">
                  <c:v>1.3208200000000001</c:v>
                </c:pt>
                <c:pt idx="80">
                  <c:v>1.3049999999999999</c:v>
                </c:pt>
                <c:pt idx="81">
                  <c:v>1.3256300000000001</c:v>
                </c:pt>
                <c:pt idx="82">
                  <c:v>1.31633</c:v>
                </c:pt>
                <c:pt idx="83">
                  <c:v>1.3186199999999999</c:v>
                </c:pt>
                <c:pt idx="84">
                  <c:v>1.3412900000000001</c:v>
                </c:pt>
                <c:pt idx="85">
                  <c:v>1.3288500000000001</c:v>
                </c:pt>
                <c:pt idx="86">
                  <c:v>1.3472599999999999</c:v>
                </c:pt>
                <c:pt idx="87">
                  <c:v>1.32168</c:v>
                </c:pt>
                <c:pt idx="88">
                  <c:v>1.3279000000000001</c:v>
                </c:pt>
                <c:pt idx="89">
                  <c:v>1.3208800000000001</c:v>
                </c:pt>
                <c:pt idx="90">
                  <c:v>1.3147599999999999</c:v>
                </c:pt>
                <c:pt idx="91">
                  <c:v>1.3088200000000001</c:v>
                </c:pt>
                <c:pt idx="92">
                  <c:v>1.2899700000000001</c:v>
                </c:pt>
                <c:pt idx="93">
                  <c:v>1.2975399999999999</c:v>
                </c:pt>
                <c:pt idx="94">
                  <c:v>1.28274</c:v>
                </c:pt>
                <c:pt idx="95">
                  <c:v>1.2725500000000001</c:v>
                </c:pt>
                <c:pt idx="96">
                  <c:v>1.2616400000000001</c:v>
                </c:pt>
                <c:pt idx="97">
                  <c:v>1.2267300000000001</c:v>
                </c:pt>
                <c:pt idx="98">
                  <c:v>1.21776</c:v>
                </c:pt>
                <c:pt idx="99">
                  <c:v>1.1953800000000001</c:v>
                </c:pt>
                <c:pt idx="100">
                  <c:v>1.1806000000000001</c:v>
                </c:pt>
                <c:pt idx="101">
                  <c:v>1.1574599999999999</c:v>
                </c:pt>
                <c:pt idx="102">
                  <c:v>1.13181</c:v>
                </c:pt>
                <c:pt idx="103">
                  <c:v>1.1117900000000001</c:v>
                </c:pt>
                <c:pt idx="104">
                  <c:v>1.0850900000000001</c:v>
                </c:pt>
                <c:pt idx="105">
                  <c:v>1.0727500000000001</c:v>
                </c:pt>
                <c:pt idx="106">
                  <c:v>1.05884</c:v>
                </c:pt>
                <c:pt idx="107">
                  <c:v>1.0445800000000001</c:v>
                </c:pt>
                <c:pt idx="108">
                  <c:v>1.03379</c:v>
                </c:pt>
                <c:pt idx="109">
                  <c:v>1.0181899999999999</c:v>
                </c:pt>
                <c:pt idx="110">
                  <c:v>1.00956</c:v>
                </c:pt>
                <c:pt idx="111">
                  <c:v>1.00024</c:v>
                </c:pt>
                <c:pt idx="112">
                  <c:v>0.99380400000000002</c:v>
                </c:pt>
                <c:pt idx="113">
                  <c:v>0.98565800000000003</c:v>
                </c:pt>
                <c:pt idx="114">
                  <c:v>0.97816700000000001</c:v>
                </c:pt>
                <c:pt idx="115">
                  <c:v>0.97510200000000002</c:v>
                </c:pt>
                <c:pt idx="116">
                  <c:v>0.96416400000000002</c:v>
                </c:pt>
                <c:pt idx="117">
                  <c:v>0.96434600000000004</c:v>
                </c:pt>
                <c:pt idx="118">
                  <c:v>0.95470200000000005</c:v>
                </c:pt>
                <c:pt idx="119">
                  <c:v>0.94345100000000004</c:v>
                </c:pt>
                <c:pt idx="120">
                  <c:v>0.93482699999999996</c:v>
                </c:pt>
                <c:pt idx="121">
                  <c:v>0.92790499999999998</c:v>
                </c:pt>
                <c:pt idx="122">
                  <c:v>0.918354</c:v>
                </c:pt>
                <c:pt idx="123">
                  <c:v>0.911555</c:v>
                </c:pt>
                <c:pt idx="124">
                  <c:v>0.89949400000000002</c:v>
                </c:pt>
                <c:pt idx="125">
                  <c:v>0.89236800000000005</c:v>
                </c:pt>
                <c:pt idx="126">
                  <c:v>0.88019800000000004</c:v>
                </c:pt>
                <c:pt idx="127">
                  <c:v>0.87203299999999995</c:v>
                </c:pt>
                <c:pt idx="128">
                  <c:v>0.85873699999999997</c:v>
                </c:pt>
                <c:pt idx="129">
                  <c:v>0.85057400000000005</c:v>
                </c:pt>
                <c:pt idx="130">
                  <c:v>0.83872199999999997</c:v>
                </c:pt>
                <c:pt idx="131">
                  <c:v>0.82423599999999997</c:v>
                </c:pt>
                <c:pt idx="132">
                  <c:v>0.81072299999999997</c:v>
                </c:pt>
                <c:pt idx="133">
                  <c:v>0.79590099999999997</c:v>
                </c:pt>
                <c:pt idx="134">
                  <c:v>0.78116799999999997</c:v>
                </c:pt>
                <c:pt idx="135">
                  <c:v>0.76069900000000001</c:v>
                </c:pt>
                <c:pt idx="136">
                  <c:v>0.74048000000000003</c:v>
                </c:pt>
                <c:pt idx="137">
                  <c:v>0.72114800000000001</c:v>
                </c:pt>
                <c:pt idx="138">
                  <c:v>0.70067199999999996</c:v>
                </c:pt>
                <c:pt idx="139">
                  <c:v>0.68024799999999996</c:v>
                </c:pt>
                <c:pt idx="140">
                  <c:v>0.66283199999999998</c:v>
                </c:pt>
                <c:pt idx="141">
                  <c:v>0.64316600000000002</c:v>
                </c:pt>
                <c:pt idx="142">
                  <c:v>0.62313799999999997</c:v>
                </c:pt>
                <c:pt idx="143">
                  <c:v>0.60584199999999999</c:v>
                </c:pt>
                <c:pt idx="144">
                  <c:v>0.58454600000000001</c:v>
                </c:pt>
                <c:pt idx="145">
                  <c:v>0.56304900000000002</c:v>
                </c:pt>
                <c:pt idx="146">
                  <c:v>0.544713</c:v>
                </c:pt>
                <c:pt idx="147">
                  <c:v>0.52291799999999999</c:v>
                </c:pt>
                <c:pt idx="148">
                  <c:v>0.50112900000000005</c:v>
                </c:pt>
                <c:pt idx="149">
                  <c:v>0.47984500000000002</c:v>
                </c:pt>
                <c:pt idx="150">
                  <c:v>0.45711299999999999</c:v>
                </c:pt>
                <c:pt idx="151">
                  <c:v>0.43459700000000001</c:v>
                </c:pt>
                <c:pt idx="152">
                  <c:v>0.41373700000000002</c:v>
                </c:pt>
                <c:pt idx="153">
                  <c:v>0.39226899999999998</c:v>
                </c:pt>
                <c:pt idx="154">
                  <c:v>0.37174299999999999</c:v>
                </c:pt>
                <c:pt idx="155">
                  <c:v>0.35340300000000002</c:v>
                </c:pt>
                <c:pt idx="156">
                  <c:v>0.33416400000000002</c:v>
                </c:pt>
                <c:pt idx="157">
                  <c:v>0.31529099999999999</c:v>
                </c:pt>
                <c:pt idx="158">
                  <c:v>0.29805700000000002</c:v>
                </c:pt>
                <c:pt idx="159">
                  <c:v>0.28109400000000001</c:v>
                </c:pt>
                <c:pt idx="160">
                  <c:v>0.26537500000000003</c:v>
                </c:pt>
                <c:pt idx="161">
                  <c:v>0.24990799999999999</c:v>
                </c:pt>
                <c:pt idx="162">
                  <c:v>0.235568</c:v>
                </c:pt>
                <c:pt idx="163">
                  <c:v>0.22297900000000001</c:v>
                </c:pt>
                <c:pt idx="164">
                  <c:v>0.21197099999999999</c:v>
                </c:pt>
                <c:pt idx="165">
                  <c:v>0.2024</c:v>
                </c:pt>
                <c:pt idx="166">
                  <c:v>0.19312099999999999</c:v>
                </c:pt>
                <c:pt idx="167">
                  <c:v>0.18585499999999999</c:v>
                </c:pt>
                <c:pt idx="168">
                  <c:v>0.17904</c:v>
                </c:pt>
                <c:pt idx="169">
                  <c:v>0.174319</c:v>
                </c:pt>
                <c:pt idx="170">
                  <c:v>0.17152700000000001</c:v>
                </c:pt>
                <c:pt idx="171">
                  <c:v>0.169018</c:v>
                </c:pt>
                <c:pt idx="172">
                  <c:v>0.16825599999999999</c:v>
                </c:pt>
                <c:pt idx="173">
                  <c:v>0.16364699999999999</c:v>
                </c:pt>
                <c:pt idx="174">
                  <c:v>0.15553900000000001</c:v>
                </c:pt>
                <c:pt idx="175">
                  <c:v>0.14746200000000001</c:v>
                </c:pt>
                <c:pt idx="176">
                  <c:v>0.141649</c:v>
                </c:pt>
                <c:pt idx="177">
                  <c:v>0.14008200000000001</c:v>
                </c:pt>
                <c:pt idx="178">
                  <c:v>0.14063300000000001</c:v>
                </c:pt>
                <c:pt idx="179">
                  <c:v>0.13869999999999999</c:v>
                </c:pt>
                <c:pt idx="180">
                  <c:v>0.137429</c:v>
                </c:pt>
                <c:pt idx="181">
                  <c:v>0.134107</c:v>
                </c:pt>
                <c:pt idx="182">
                  <c:v>0.13339799999999999</c:v>
                </c:pt>
                <c:pt idx="183">
                  <c:v>0.13181300000000001</c:v>
                </c:pt>
                <c:pt idx="184">
                  <c:v>0.13018099999999999</c:v>
                </c:pt>
                <c:pt idx="185">
                  <c:v>0.12815699999999999</c:v>
                </c:pt>
                <c:pt idx="186">
                  <c:v>0.12731700000000001</c:v>
                </c:pt>
                <c:pt idx="187">
                  <c:v>0.126474</c:v>
                </c:pt>
                <c:pt idx="188">
                  <c:v>0.12557299999999999</c:v>
                </c:pt>
                <c:pt idx="189">
                  <c:v>0.124949</c:v>
                </c:pt>
                <c:pt idx="190">
                  <c:v>0.12643399999999999</c:v>
                </c:pt>
                <c:pt idx="191">
                  <c:v>0.12316199999999999</c:v>
                </c:pt>
                <c:pt idx="192">
                  <c:v>0.120585</c:v>
                </c:pt>
                <c:pt idx="193">
                  <c:v>0.120612</c:v>
                </c:pt>
                <c:pt idx="194">
                  <c:v>0.119974</c:v>
                </c:pt>
                <c:pt idx="195">
                  <c:v>0.119171</c:v>
                </c:pt>
                <c:pt idx="196">
                  <c:v>0.11976299999999999</c:v>
                </c:pt>
                <c:pt idx="197">
                  <c:v>0.12031500000000001</c:v>
                </c:pt>
                <c:pt idx="198">
                  <c:v>0.119689</c:v>
                </c:pt>
                <c:pt idx="199">
                  <c:v>0.119162</c:v>
                </c:pt>
                <c:pt idx="200">
                  <c:v>0.11684</c:v>
                </c:pt>
                <c:pt idx="201">
                  <c:v>0.114703</c:v>
                </c:pt>
                <c:pt idx="202">
                  <c:v>0.113344</c:v>
                </c:pt>
                <c:pt idx="203">
                  <c:v>0.11434</c:v>
                </c:pt>
                <c:pt idx="204">
                  <c:v>0.11416900000000001</c:v>
                </c:pt>
                <c:pt idx="205">
                  <c:v>0.11390699999999999</c:v>
                </c:pt>
                <c:pt idx="206">
                  <c:v>0.112659</c:v>
                </c:pt>
                <c:pt idx="207">
                  <c:v>0.110093</c:v>
                </c:pt>
                <c:pt idx="208">
                  <c:v>0.110634</c:v>
                </c:pt>
                <c:pt idx="209">
                  <c:v>0.11283899999999999</c:v>
                </c:pt>
                <c:pt idx="210">
                  <c:v>0.112432</c:v>
                </c:pt>
                <c:pt idx="211">
                  <c:v>0.11035399999999999</c:v>
                </c:pt>
                <c:pt idx="212">
                  <c:v>0.108433</c:v>
                </c:pt>
                <c:pt idx="213">
                  <c:v>0.107459</c:v>
                </c:pt>
                <c:pt idx="214">
                  <c:v>0.10698299999999999</c:v>
                </c:pt>
                <c:pt idx="215">
                  <c:v>0.105393</c:v>
                </c:pt>
                <c:pt idx="216">
                  <c:v>0.110581</c:v>
                </c:pt>
                <c:pt idx="217">
                  <c:v>0.11332299999999999</c:v>
                </c:pt>
                <c:pt idx="218">
                  <c:v>0.107683</c:v>
                </c:pt>
                <c:pt idx="219">
                  <c:v>0.104917</c:v>
                </c:pt>
                <c:pt idx="220">
                  <c:v>0.10204100000000001</c:v>
                </c:pt>
                <c:pt idx="221">
                  <c:v>0.10136299999999999</c:v>
                </c:pt>
                <c:pt idx="222">
                  <c:v>0.10080799999999999</c:v>
                </c:pt>
                <c:pt idx="223">
                  <c:v>0.102259</c:v>
                </c:pt>
                <c:pt idx="224">
                  <c:v>0.101924</c:v>
                </c:pt>
                <c:pt idx="225">
                  <c:v>0.10012699999999999</c:v>
                </c:pt>
                <c:pt idx="226" formatCode="0.00E+00">
                  <c:v>9.6355399999999994E-2</c:v>
                </c:pt>
                <c:pt idx="227" formatCode="0.00E+00">
                  <c:v>9.9323700000000001E-2</c:v>
                </c:pt>
                <c:pt idx="228">
                  <c:v>0.105767</c:v>
                </c:pt>
                <c:pt idx="229" formatCode="0.00E+00">
                  <c:v>9.7906099999999996E-2</c:v>
                </c:pt>
                <c:pt idx="230">
                  <c:v>0.100045</c:v>
                </c:pt>
                <c:pt idx="231" formatCode="0.00E+00">
                  <c:v>9.8687200000000003E-2</c:v>
                </c:pt>
                <c:pt idx="232" formatCode="0.00E+00">
                  <c:v>9.4609700000000005E-2</c:v>
                </c:pt>
                <c:pt idx="233" formatCode="0.00E+00">
                  <c:v>9.8019599999999998E-2</c:v>
                </c:pt>
                <c:pt idx="234" formatCode="0.00E+00">
                  <c:v>9.7946199999999997E-2</c:v>
                </c:pt>
                <c:pt idx="235" formatCode="0.00E+00">
                  <c:v>9.48272E-2</c:v>
                </c:pt>
                <c:pt idx="236" formatCode="0.00E+00">
                  <c:v>9.0463600000000005E-2</c:v>
                </c:pt>
                <c:pt idx="237" formatCode="0.00E+00">
                  <c:v>9.1105000000000005E-2</c:v>
                </c:pt>
                <c:pt idx="238" formatCode="0.00E+00">
                  <c:v>9.2116799999999999E-2</c:v>
                </c:pt>
                <c:pt idx="239" formatCode="0.00E+00">
                  <c:v>9.0609599999999998E-2</c:v>
                </c:pt>
                <c:pt idx="240" formatCode="0.00E+00">
                  <c:v>8.9135199999999998E-2</c:v>
                </c:pt>
                <c:pt idx="241" formatCode="0.00E+00">
                  <c:v>8.8454199999999997E-2</c:v>
                </c:pt>
                <c:pt idx="242" formatCode="0.00E+00">
                  <c:v>8.8271600000000006E-2</c:v>
                </c:pt>
                <c:pt idx="243" formatCode="0.00E+00">
                  <c:v>8.6488700000000002E-2</c:v>
                </c:pt>
                <c:pt idx="244" formatCode="0.00E+00">
                  <c:v>8.3909999999999998E-2</c:v>
                </c:pt>
                <c:pt idx="245" formatCode="0.00E+00">
                  <c:v>8.0725699999999997E-2</c:v>
                </c:pt>
                <c:pt idx="246" formatCode="0.00E+00">
                  <c:v>8.0995999999999999E-2</c:v>
                </c:pt>
                <c:pt idx="247" formatCode="0.00E+00">
                  <c:v>8.0035700000000001E-2</c:v>
                </c:pt>
                <c:pt idx="248" formatCode="0.00E+00">
                  <c:v>7.9248899999999997E-2</c:v>
                </c:pt>
                <c:pt idx="249" formatCode="0.00E+00">
                  <c:v>7.7555200000000005E-2</c:v>
                </c:pt>
                <c:pt idx="250" formatCode="0.00E+00">
                  <c:v>7.7305299999999993E-2</c:v>
                </c:pt>
                <c:pt idx="251" formatCode="0.00E+00">
                  <c:v>8.04396E-2</c:v>
                </c:pt>
                <c:pt idx="252" formatCode="0.00E+00">
                  <c:v>7.4149099999999996E-2</c:v>
                </c:pt>
                <c:pt idx="253" formatCode="0.00E+00">
                  <c:v>6.9653000000000007E-2</c:v>
                </c:pt>
                <c:pt idx="254" formatCode="0.00E+00">
                  <c:v>7.4613100000000002E-2</c:v>
                </c:pt>
                <c:pt idx="255" formatCode="0.00E+00">
                  <c:v>7.7312500000000006E-2</c:v>
                </c:pt>
                <c:pt idx="256" formatCode="0.00E+00">
                  <c:v>7.2699100000000003E-2</c:v>
                </c:pt>
                <c:pt idx="257" formatCode="0.00E+00">
                  <c:v>7.2952299999999998E-2</c:v>
                </c:pt>
                <c:pt idx="258" formatCode="0.00E+00">
                  <c:v>7.3257900000000001E-2</c:v>
                </c:pt>
                <c:pt idx="259" formatCode="0.00E+00">
                  <c:v>7.3602200000000007E-2</c:v>
                </c:pt>
                <c:pt idx="260" formatCode="0.00E+00">
                  <c:v>7.3033799999999996E-2</c:v>
                </c:pt>
                <c:pt idx="261" formatCode="0.00E+00">
                  <c:v>6.6283700000000001E-2</c:v>
                </c:pt>
                <c:pt idx="262" formatCode="0.00E+00">
                  <c:v>6.2958700000000006E-2</c:v>
                </c:pt>
                <c:pt idx="263" formatCode="0.00E+00">
                  <c:v>6.5123100000000003E-2</c:v>
                </c:pt>
                <c:pt idx="264" formatCode="0.00E+00">
                  <c:v>6.21424E-2</c:v>
                </c:pt>
                <c:pt idx="265" formatCode="0.00E+00">
                  <c:v>5.8852700000000001E-2</c:v>
                </c:pt>
                <c:pt idx="266" formatCode="0.00E+00">
                  <c:v>5.8867500000000003E-2</c:v>
                </c:pt>
                <c:pt idx="267" formatCode="0.00E+00">
                  <c:v>6.3797000000000006E-2</c:v>
                </c:pt>
                <c:pt idx="268" formatCode="0.00E+00">
                  <c:v>6.4455999999999999E-2</c:v>
                </c:pt>
                <c:pt idx="269" formatCode="0.00E+00">
                  <c:v>6.4221399999999998E-2</c:v>
                </c:pt>
                <c:pt idx="270" formatCode="0.00E+00">
                  <c:v>5.7301499999999998E-2</c:v>
                </c:pt>
                <c:pt idx="271" formatCode="0.00E+00">
                  <c:v>5.5199100000000001E-2</c:v>
                </c:pt>
                <c:pt idx="272" formatCode="0.00E+00">
                  <c:v>5.3711399999999999E-2</c:v>
                </c:pt>
                <c:pt idx="273" formatCode="0.00E+00">
                  <c:v>6.9448899999999994E-2</c:v>
                </c:pt>
                <c:pt idx="274" formatCode="0.00E+00">
                  <c:v>6.3158500000000006E-2</c:v>
                </c:pt>
                <c:pt idx="275" formatCode="0.00E+00">
                  <c:v>6.2460399999999999E-2</c:v>
                </c:pt>
                <c:pt idx="276" formatCode="0.00E+00">
                  <c:v>6.3251000000000002E-2</c:v>
                </c:pt>
                <c:pt idx="277" formatCode="0.00E+00">
                  <c:v>6.5658999999999995E-2</c:v>
                </c:pt>
                <c:pt idx="278" formatCode="0.00E+00">
                  <c:v>6.8768499999999996E-2</c:v>
                </c:pt>
                <c:pt idx="279" formatCode="0.00E+00">
                  <c:v>6.9321199999999999E-2</c:v>
                </c:pt>
                <c:pt idx="280" formatCode="0.00E+00">
                  <c:v>5.8849800000000001E-2</c:v>
                </c:pt>
                <c:pt idx="281" formatCode="0.00E+00">
                  <c:v>5.7311500000000001E-2</c:v>
                </c:pt>
                <c:pt idx="282" formatCode="0.00E+00">
                  <c:v>6.0926000000000001E-2</c:v>
                </c:pt>
                <c:pt idx="283" formatCode="0.00E+00">
                  <c:v>6.1450999999999999E-2</c:v>
                </c:pt>
                <c:pt idx="284" formatCode="0.00E+00">
                  <c:v>5.9454899999999998E-2</c:v>
                </c:pt>
                <c:pt idx="285" formatCode="0.00E+00">
                  <c:v>5.4921200000000003E-2</c:v>
                </c:pt>
                <c:pt idx="286" formatCode="0.00E+00">
                  <c:v>5.4530599999999999E-2</c:v>
                </c:pt>
                <c:pt idx="287" formatCode="0.00E+00">
                  <c:v>5.7744999999999998E-2</c:v>
                </c:pt>
                <c:pt idx="288" formatCode="0.00E+00">
                  <c:v>5.5575800000000002E-2</c:v>
                </c:pt>
                <c:pt idx="289" formatCode="0.00E+00">
                  <c:v>5.1235700000000002E-2</c:v>
                </c:pt>
                <c:pt idx="290" formatCode="0.00E+00">
                  <c:v>5.4155799999999997E-2</c:v>
                </c:pt>
                <c:pt idx="291" formatCode="0.00E+00">
                  <c:v>4.6492600000000002E-2</c:v>
                </c:pt>
                <c:pt idx="292" formatCode="0.00E+00">
                  <c:v>4.7764300000000003E-2</c:v>
                </c:pt>
                <c:pt idx="293" formatCode="0.00E+00">
                  <c:v>4.7281700000000003E-2</c:v>
                </c:pt>
                <c:pt idx="294" formatCode="0.00E+00">
                  <c:v>4.7411000000000002E-2</c:v>
                </c:pt>
                <c:pt idx="295" formatCode="0.00E+00">
                  <c:v>5.3823000000000003E-2</c:v>
                </c:pt>
                <c:pt idx="296" formatCode="0.00E+00">
                  <c:v>4.8563500000000002E-2</c:v>
                </c:pt>
                <c:pt idx="297" formatCode="0.00E+00">
                  <c:v>4.2742700000000002E-2</c:v>
                </c:pt>
                <c:pt idx="298" formatCode="0.00E+00">
                  <c:v>4.3263900000000001E-2</c:v>
                </c:pt>
                <c:pt idx="299" formatCode="0.00E+00">
                  <c:v>4.8483400000000003E-2</c:v>
                </c:pt>
                <c:pt idx="300" formatCode="0.00E+00">
                  <c:v>5.2111600000000001E-2</c:v>
                </c:pt>
                <c:pt idx="301" formatCode="0.00E+00">
                  <c:v>5.0456000000000001E-2</c:v>
                </c:pt>
                <c:pt idx="302" formatCode="0.00E+00">
                  <c:v>4.7163499999999997E-2</c:v>
                </c:pt>
                <c:pt idx="303" formatCode="0.00E+00">
                  <c:v>6.3563300000000003E-2</c:v>
                </c:pt>
                <c:pt idx="304" formatCode="0.00E+00">
                  <c:v>6.2411300000000003E-2</c:v>
                </c:pt>
                <c:pt idx="305" formatCode="0.00E+00">
                  <c:v>5.1043499999999999E-2</c:v>
                </c:pt>
                <c:pt idx="306" formatCode="0.00E+00">
                  <c:v>5.1144099999999998E-2</c:v>
                </c:pt>
                <c:pt idx="307" formatCode="0.00E+00">
                  <c:v>5.50871E-2</c:v>
                </c:pt>
                <c:pt idx="308" formatCode="0.00E+00">
                  <c:v>5.6976300000000001E-2</c:v>
                </c:pt>
                <c:pt idx="309" formatCode="0.00E+00">
                  <c:v>5.4271199999999999E-2</c:v>
                </c:pt>
                <c:pt idx="310" formatCode="0.00E+00">
                  <c:v>5.05672E-2</c:v>
                </c:pt>
                <c:pt idx="311" formatCode="0.00E+00">
                  <c:v>5.9803500000000002E-2</c:v>
                </c:pt>
                <c:pt idx="312" formatCode="0.00E+00">
                  <c:v>5.7388300000000003E-2</c:v>
                </c:pt>
                <c:pt idx="313" formatCode="0.00E+00">
                  <c:v>5.3768200000000002E-2</c:v>
                </c:pt>
                <c:pt idx="314" formatCode="0.00E+00">
                  <c:v>4.9447499999999998E-2</c:v>
                </c:pt>
                <c:pt idx="315" formatCode="0.00E+00">
                  <c:v>5.3375699999999998E-2</c:v>
                </c:pt>
                <c:pt idx="316" formatCode="0.00E+00">
                  <c:v>4.8651699999999999E-2</c:v>
                </c:pt>
                <c:pt idx="317" formatCode="0.00E+00">
                  <c:v>4.8893499999999999E-2</c:v>
                </c:pt>
                <c:pt idx="318" formatCode="0.00E+00">
                  <c:v>5.1188499999999998E-2</c:v>
                </c:pt>
                <c:pt idx="319" formatCode="0.00E+00">
                  <c:v>4.4986199999999997E-2</c:v>
                </c:pt>
                <c:pt idx="320" formatCode="0.00E+00">
                  <c:v>4.4964299999999999E-2</c:v>
                </c:pt>
                <c:pt idx="321" formatCode="0.00E+00">
                  <c:v>5.2447800000000003E-2</c:v>
                </c:pt>
                <c:pt idx="322" formatCode="0.00E+00">
                  <c:v>4.7905000000000003E-2</c:v>
                </c:pt>
                <c:pt idx="323" formatCode="0.00E+00">
                  <c:v>4.6801599999999999E-2</c:v>
                </c:pt>
                <c:pt idx="324" formatCode="0.00E+00">
                  <c:v>4.2029400000000001E-2</c:v>
                </c:pt>
                <c:pt idx="325" formatCode="0.00E+00">
                  <c:v>4.2846200000000001E-2</c:v>
                </c:pt>
                <c:pt idx="326" formatCode="0.00E+00">
                  <c:v>4.2218199999999997E-2</c:v>
                </c:pt>
                <c:pt idx="327" formatCode="0.00E+00">
                  <c:v>4.0256E-2</c:v>
                </c:pt>
                <c:pt idx="328" formatCode="0.00E+00">
                  <c:v>4.5243699999999998E-2</c:v>
                </c:pt>
                <c:pt idx="329" formatCode="0.00E+00">
                  <c:v>4.7371400000000001E-2</c:v>
                </c:pt>
                <c:pt idx="330" formatCode="0.00E+00">
                  <c:v>5.0246699999999998E-2</c:v>
                </c:pt>
                <c:pt idx="331" formatCode="0.00E+00">
                  <c:v>4.8191100000000001E-2</c:v>
                </c:pt>
                <c:pt idx="332" formatCode="0.00E+00">
                  <c:v>4.9417000000000003E-2</c:v>
                </c:pt>
                <c:pt idx="333" formatCode="0.00E+00">
                  <c:v>4.6508300000000002E-2</c:v>
                </c:pt>
                <c:pt idx="334" formatCode="0.00E+00">
                  <c:v>4.1027500000000001E-2</c:v>
                </c:pt>
                <c:pt idx="335" formatCode="0.00E+00">
                  <c:v>4.2495699999999997E-2</c:v>
                </c:pt>
                <c:pt idx="336" formatCode="0.00E+00">
                  <c:v>4.7529700000000001E-2</c:v>
                </c:pt>
                <c:pt idx="337" formatCode="0.00E+00">
                  <c:v>5.0586199999999998E-2</c:v>
                </c:pt>
                <c:pt idx="338" formatCode="0.00E+00">
                  <c:v>4.4074500000000003E-2</c:v>
                </c:pt>
                <c:pt idx="339" formatCode="0.00E+00">
                  <c:v>4.2838599999999998E-2</c:v>
                </c:pt>
                <c:pt idx="340" formatCode="0.00E+00">
                  <c:v>5.15018E-2</c:v>
                </c:pt>
                <c:pt idx="341" formatCode="0.00E+00">
                  <c:v>4.8545400000000002E-2</c:v>
                </c:pt>
                <c:pt idx="342" formatCode="0.00E+00">
                  <c:v>4.5246099999999997E-2</c:v>
                </c:pt>
                <c:pt idx="343" formatCode="0.00E+00">
                  <c:v>4.2119999999999998E-2</c:v>
                </c:pt>
                <c:pt idx="344" formatCode="0.00E+00">
                  <c:v>4.4392599999999997E-2</c:v>
                </c:pt>
                <c:pt idx="345" formatCode="0.00E+00">
                  <c:v>4.1613600000000001E-2</c:v>
                </c:pt>
                <c:pt idx="346" formatCode="0.00E+00">
                  <c:v>4.2885300000000001E-2</c:v>
                </c:pt>
                <c:pt idx="347" formatCode="0.00E+00">
                  <c:v>4.1490600000000002E-2</c:v>
                </c:pt>
                <c:pt idx="348" formatCode="0.00E+00">
                  <c:v>4.5163599999999998E-2</c:v>
                </c:pt>
                <c:pt idx="349" formatCode="0.00E+00">
                  <c:v>4.9640200000000002E-2</c:v>
                </c:pt>
                <c:pt idx="350" formatCode="0.00E+00">
                  <c:v>4.7526800000000001E-2</c:v>
                </c:pt>
                <c:pt idx="351" formatCode="0.00E+00">
                  <c:v>4.2696999999999999E-2</c:v>
                </c:pt>
                <c:pt idx="352" formatCode="0.00E+00">
                  <c:v>5.2534600000000001E-2</c:v>
                </c:pt>
                <c:pt idx="353" formatCode="0.00E+00">
                  <c:v>4.48403E-2</c:v>
                </c:pt>
                <c:pt idx="354" formatCode="0.00E+00">
                  <c:v>3.6333600000000001E-2</c:v>
                </c:pt>
                <c:pt idx="355" formatCode="0.00E+00">
                  <c:v>3.6894299999999998E-2</c:v>
                </c:pt>
                <c:pt idx="356" formatCode="0.00E+00">
                  <c:v>3.9796400000000003E-2</c:v>
                </c:pt>
                <c:pt idx="357" formatCode="0.00E+00">
                  <c:v>3.9664699999999997E-2</c:v>
                </c:pt>
                <c:pt idx="358" formatCode="0.00E+00">
                  <c:v>4.7544999999999997E-2</c:v>
                </c:pt>
                <c:pt idx="359" formatCode="0.00E+00">
                  <c:v>4.3443200000000001E-2</c:v>
                </c:pt>
                <c:pt idx="360" formatCode="0.00E+00">
                  <c:v>4.2999299999999997E-2</c:v>
                </c:pt>
                <c:pt idx="361" formatCode="0.00E+00">
                  <c:v>3.9053900000000003E-2</c:v>
                </c:pt>
                <c:pt idx="362" formatCode="0.00E+00">
                  <c:v>3.5384199999999998E-2</c:v>
                </c:pt>
                <c:pt idx="363" formatCode="0.00E+00">
                  <c:v>3.3972700000000002E-2</c:v>
                </c:pt>
                <c:pt idx="364" formatCode="0.00E+00">
                  <c:v>4.3698300000000002E-2</c:v>
                </c:pt>
                <c:pt idx="365" formatCode="0.00E+00">
                  <c:v>4.3282000000000001E-2</c:v>
                </c:pt>
                <c:pt idx="366" formatCode="0.00E+00">
                  <c:v>3.6419899999999998E-2</c:v>
                </c:pt>
                <c:pt idx="367" formatCode="0.00E+00">
                  <c:v>3.3867800000000003E-2</c:v>
                </c:pt>
                <c:pt idx="368" formatCode="0.00E+00">
                  <c:v>3.8584199999999999E-2</c:v>
                </c:pt>
                <c:pt idx="369" formatCode="0.00E+00">
                  <c:v>3.5004100000000003E-2</c:v>
                </c:pt>
                <c:pt idx="370" formatCode="0.00E+00">
                  <c:v>3.3455400000000003E-2</c:v>
                </c:pt>
                <c:pt idx="371" formatCode="0.00E+00">
                  <c:v>2.5657699999999999E-2</c:v>
                </c:pt>
                <c:pt idx="372" formatCode="0.00E+00">
                  <c:v>2.8316000000000001E-2</c:v>
                </c:pt>
                <c:pt idx="373" formatCode="0.00E+00">
                  <c:v>2.72412E-2</c:v>
                </c:pt>
                <c:pt idx="374" formatCode="0.00E+00">
                  <c:v>2.23789E-2</c:v>
                </c:pt>
                <c:pt idx="375" formatCode="0.00E+00">
                  <c:v>1.8080200000000001E-2</c:v>
                </c:pt>
                <c:pt idx="376" formatCode="0.00E+00">
                  <c:v>1.1479899999999999E-2</c:v>
                </c:pt>
                <c:pt idx="377" formatCode="0.00E+00">
                  <c:v>5.7687800000000003E-3</c:v>
                </c:pt>
                <c:pt idx="378" formatCode="0.00E+00">
                  <c:v>2.1748499999999999E-3</c:v>
                </c:pt>
                <c:pt idx="379" formatCode="0.00E+00">
                  <c:v>1.6018899999999999E-2</c:v>
                </c:pt>
                <c:pt idx="380" formatCode="0.00E+00">
                  <c:v>1.11871E-2</c:v>
                </c:pt>
                <c:pt idx="381" formatCode="0.00E+00">
                  <c:v>1.0128E-2</c:v>
                </c:pt>
                <c:pt idx="382" formatCode="0.00E+00">
                  <c:v>2.3312099999999999E-2</c:v>
                </c:pt>
                <c:pt idx="383" formatCode="0.00E+00">
                  <c:v>2.9391299999999999E-2</c:v>
                </c:pt>
                <c:pt idx="384" formatCode="0.00E+00">
                  <c:v>2.14548E-2</c:v>
                </c:pt>
                <c:pt idx="385" formatCode="0.00E+00">
                  <c:v>1.16472E-2</c:v>
                </c:pt>
                <c:pt idx="386" formatCode="0.00E+00">
                  <c:v>2.5646200000000001E-2</c:v>
                </c:pt>
                <c:pt idx="387" formatCode="0.00E+00">
                  <c:v>1.7071200000000002E-2</c:v>
                </c:pt>
                <c:pt idx="388" formatCode="0.00E+00">
                  <c:v>3.09701E-2</c:v>
                </c:pt>
                <c:pt idx="389" formatCode="0.00E+00">
                  <c:v>2.9679299999999999E-2</c:v>
                </c:pt>
                <c:pt idx="390" formatCode="0.00E+00">
                  <c:v>1.5494300000000001E-2</c:v>
                </c:pt>
                <c:pt idx="391" formatCode="0.00E+00">
                  <c:v>2.36974E-2</c:v>
                </c:pt>
                <c:pt idx="392" formatCode="0.00E+00">
                  <c:v>2.2068000000000001E-2</c:v>
                </c:pt>
                <c:pt idx="393" formatCode="0.00E+00">
                  <c:v>7.2407699999999997E-3</c:v>
                </c:pt>
                <c:pt idx="394" formatCode="0.00E+00">
                  <c:v>1.6222500000000001E-2</c:v>
                </c:pt>
                <c:pt idx="395" formatCode="0.00E+00">
                  <c:v>2.1498199999999999E-2</c:v>
                </c:pt>
                <c:pt idx="396" formatCode="0.00E+00">
                  <c:v>1.54495E-2</c:v>
                </c:pt>
                <c:pt idx="397" formatCode="0.00E+00">
                  <c:v>1.9390600000000001E-2</c:v>
                </c:pt>
                <c:pt idx="398" formatCode="0.00E+00">
                  <c:v>2.60062E-2</c:v>
                </c:pt>
                <c:pt idx="399" formatCode="0.00E+00">
                  <c:v>2.0586E-2</c:v>
                </c:pt>
                <c:pt idx="400" formatCode="0.00E+00">
                  <c:v>3.1895600000000001E-3</c:v>
                </c:pt>
                <c:pt idx="401" formatCode="0.00E+00">
                  <c:v>8.2535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ACC-4065-879C-2FF54BB36E22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5'!$A$2:$A$382</c:f>
              <c:numCache>
                <c:formatCode>General</c:formatCode>
                <c:ptCount val="38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</c:numCache>
            </c:numRef>
          </c:xVal>
          <c:yVal>
            <c:numRef>
              <c:f>'[4-methylbenzylamine - AMG.xlsx]Sheet5'!$B$2:$B$325</c:f>
              <c:numCache>
                <c:formatCode>General</c:formatCode>
                <c:ptCount val="324"/>
                <c:pt idx="0">
                  <c:v>-0.72187400000000002</c:v>
                </c:pt>
                <c:pt idx="1">
                  <c:v>-0.68772</c:v>
                </c:pt>
                <c:pt idx="2">
                  <c:v>-0.66188999999999998</c:v>
                </c:pt>
                <c:pt idx="3">
                  <c:v>0.24272299999999999</c:v>
                </c:pt>
                <c:pt idx="4">
                  <c:v>-0.56295700000000004</c:v>
                </c:pt>
                <c:pt idx="5">
                  <c:v>-0.17671400000000001</c:v>
                </c:pt>
                <c:pt idx="6">
                  <c:v>-0.38984400000000002</c:v>
                </c:pt>
                <c:pt idx="7">
                  <c:v>-0.51772899999999999</c:v>
                </c:pt>
                <c:pt idx="8">
                  <c:v>-0.68199500000000002</c:v>
                </c:pt>
                <c:pt idx="9">
                  <c:v>-0.50329000000000002</c:v>
                </c:pt>
                <c:pt idx="10">
                  <c:v>0.12876899999999999</c:v>
                </c:pt>
                <c:pt idx="11">
                  <c:v>-0.52727800000000002</c:v>
                </c:pt>
                <c:pt idx="12" formatCode="0.00E+00">
                  <c:v>3.2897900000000001E-2</c:v>
                </c:pt>
                <c:pt idx="13">
                  <c:v>-0.78988800000000003</c:v>
                </c:pt>
                <c:pt idx="14">
                  <c:v>-1.4439200000000001</c:v>
                </c:pt>
                <c:pt idx="15">
                  <c:v>-0.66400099999999995</c:v>
                </c:pt>
                <c:pt idx="16">
                  <c:v>-1.1856199999999999</c:v>
                </c:pt>
                <c:pt idx="17">
                  <c:v>0.265787</c:v>
                </c:pt>
                <c:pt idx="18">
                  <c:v>-1.0114399999999999</c:v>
                </c:pt>
                <c:pt idx="19">
                  <c:v>-0.57218999999999998</c:v>
                </c:pt>
                <c:pt idx="20">
                  <c:v>-0.20579900000000001</c:v>
                </c:pt>
                <c:pt idx="21">
                  <c:v>-1.07606</c:v>
                </c:pt>
                <c:pt idx="22">
                  <c:v>0.77422400000000002</c:v>
                </c:pt>
                <c:pt idx="23">
                  <c:v>-0.32512999999999997</c:v>
                </c:pt>
                <c:pt idx="24">
                  <c:v>-0.84509800000000002</c:v>
                </c:pt>
                <c:pt idx="25">
                  <c:v>0.81316999999999995</c:v>
                </c:pt>
                <c:pt idx="26">
                  <c:v>-0.46759200000000001</c:v>
                </c:pt>
                <c:pt idx="27">
                  <c:v>0.109747</c:v>
                </c:pt>
                <c:pt idx="28">
                  <c:v>-0.85717200000000005</c:v>
                </c:pt>
                <c:pt idx="29" formatCode="0.00E+00">
                  <c:v>-1.02568E-2</c:v>
                </c:pt>
                <c:pt idx="30">
                  <c:v>-1.1809700000000001</c:v>
                </c:pt>
                <c:pt idx="31">
                  <c:v>-0.74399400000000004</c:v>
                </c:pt>
                <c:pt idx="32">
                  <c:v>0.25197900000000001</c:v>
                </c:pt>
                <c:pt idx="33">
                  <c:v>-0.90920800000000002</c:v>
                </c:pt>
                <c:pt idx="34">
                  <c:v>-0.41620000000000001</c:v>
                </c:pt>
                <c:pt idx="35">
                  <c:v>-1.26458</c:v>
                </c:pt>
                <c:pt idx="36">
                  <c:v>-0.271762</c:v>
                </c:pt>
                <c:pt idx="37">
                  <c:v>0.65027900000000005</c:v>
                </c:pt>
                <c:pt idx="38">
                  <c:v>-0.89066699999999999</c:v>
                </c:pt>
                <c:pt idx="39">
                  <c:v>-0.67702600000000002</c:v>
                </c:pt>
                <c:pt idx="40">
                  <c:v>-0.304919</c:v>
                </c:pt>
                <c:pt idx="41">
                  <c:v>-0.416989</c:v>
                </c:pt>
                <c:pt idx="42">
                  <c:v>-0.349742</c:v>
                </c:pt>
                <c:pt idx="43">
                  <c:v>-0.27698400000000001</c:v>
                </c:pt>
                <c:pt idx="44">
                  <c:v>0.11235100000000001</c:v>
                </c:pt>
                <c:pt idx="45">
                  <c:v>-0.90226600000000001</c:v>
                </c:pt>
                <c:pt idx="46" formatCode="0.00E+00">
                  <c:v>-5.8229000000000003E-2</c:v>
                </c:pt>
                <c:pt idx="47">
                  <c:v>-0.164497</c:v>
                </c:pt>
                <c:pt idx="48">
                  <c:v>0.39784000000000003</c:v>
                </c:pt>
                <c:pt idx="49">
                  <c:v>-0.27977600000000002</c:v>
                </c:pt>
                <c:pt idx="50">
                  <c:v>-0.31917800000000002</c:v>
                </c:pt>
                <c:pt idx="51">
                  <c:v>0.356715</c:v>
                </c:pt>
                <c:pt idx="52">
                  <c:v>-1.1807399999999999</c:v>
                </c:pt>
                <c:pt idx="53">
                  <c:v>-0.46949299999999999</c:v>
                </c:pt>
                <c:pt idx="54">
                  <c:v>0.34261900000000001</c:v>
                </c:pt>
                <c:pt idx="55">
                  <c:v>-0.17691999999999999</c:v>
                </c:pt>
                <c:pt idx="56">
                  <c:v>0.28758699999999998</c:v>
                </c:pt>
                <c:pt idx="57">
                  <c:v>-0.56818999999999997</c:v>
                </c:pt>
                <c:pt idx="58">
                  <c:v>0.37641200000000002</c:v>
                </c:pt>
                <c:pt idx="59">
                  <c:v>-0.34433999999999998</c:v>
                </c:pt>
                <c:pt idx="60">
                  <c:v>-0.40049200000000001</c:v>
                </c:pt>
                <c:pt idx="61">
                  <c:v>0.60551500000000003</c:v>
                </c:pt>
                <c:pt idx="62" formatCode="0.00E+00">
                  <c:v>-1.2792599999999999E-2</c:v>
                </c:pt>
                <c:pt idx="63">
                  <c:v>0.51965600000000001</c:v>
                </c:pt>
                <c:pt idx="64">
                  <c:v>0.23022300000000001</c:v>
                </c:pt>
                <c:pt idx="65">
                  <c:v>-0.183557</c:v>
                </c:pt>
                <c:pt idx="66">
                  <c:v>0.70814299999999997</c:v>
                </c:pt>
                <c:pt idx="67">
                  <c:v>0.32203799999999999</c:v>
                </c:pt>
                <c:pt idx="68">
                  <c:v>1.16065</c:v>
                </c:pt>
                <c:pt idx="69">
                  <c:v>1.9015899999999999</c:v>
                </c:pt>
                <c:pt idx="70">
                  <c:v>1.6213</c:v>
                </c:pt>
                <c:pt idx="71">
                  <c:v>1.26884</c:v>
                </c:pt>
                <c:pt idx="72">
                  <c:v>1.32111</c:v>
                </c:pt>
                <c:pt idx="73">
                  <c:v>1.3152299999999999</c:v>
                </c:pt>
                <c:pt idx="74">
                  <c:v>1.3333699999999999</c:v>
                </c:pt>
                <c:pt idx="75">
                  <c:v>1.29288</c:v>
                </c:pt>
                <c:pt idx="76">
                  <c:v>1.2940799999999999</c:v>
                </c:pt>
                <c:pt idx="77">
                  <c:v>1.3085500000000001</c:v>
                </c:pt>
                <c:pt idx="78">
                  <c:v>1.2942199999999999</c:v>
                </c:pt>
                <c:pt idx="79">
                  <c:v>1.3066599999999999</c:v>
                </c:pt>
                <c:pt idx="80">
                  <c:v>1.29301</c:v>
                </c:pt>
                <c:pt idx="81">
                  <c:v>1.28518</c:v>
                </c:pt>
                <c:pt idx="82">
                  <c:v>1.29257</c:v>
                </c:pt>
                <c:pt idx="83">
                  <c:v>1.3026800000000001</c:v>
                </c:pt>
                <c:pt idx="84">
                  <c:v>1.31778</c:v>
                </c:pt>
                <c:pt idx="85">
                  <c:v>1.30671</c:v>
                </c:pt>
                <c:pt idx="86">
                  <c:v>1.3187599999999999</c:v>
                </c:pt>
                <c:pt idx="87">
                  <c:v>1.3049599999999999</c:v>
                </c:pt>
                <c:pt idx="88">
                  <c:v>1.3021499999999999</c:v>
                </c:pt>
                <c:pt idx="89">
                  <c:v>1.2922899999999999</c:v>
                </c:pt>
                <c:pt idx="90">
                  <c:v>1.2859100000000001</c:v>
                </c:pt>
                <c:pt idx="91">
                  <c:v>1.28908</c:v>
                </c:pt>
                <c:pt idx="92">
                  <c:v>1.2672000000000001</c:v>
                </c:pt>
                <c:pt idx="93">
                  <c:v>1.2748999999999999</c:v>
                </c:pt>
                <c:pt idx="94">
                  <c:v>1.2602899999999999</c:v>
                </c:pt>
                <c:pt idx="95">
                  <c:v>1.2505500000000001</c:v>
                </c:pt>
                <c:pt idx="96">
                  <c:v>1.2364999999999999</c:v>
                </c:pt>
                <c:pt idx="97">
                  <c:v>1.2093799999999999</c:v>
                </c:pt>
                <c:pt idx="98">
                  <c:v>1.19546</c:v>
                </c:pt>
                <c:pt idx="99">
                  <c:v>1.1811</c:v>
                </c:pt>
                <c:pt idx="100">
                  <c:v>1.16486</c:v>
                </c:pt>
                <c:pt idx="101">
                  <c:v>1.14516</c:v>
                </c:pt>
                <c:pt idx="102">
                  <c:v>1.1177999999999999</c:v>
                </c:pt>
                <c:pt idx="103">
                  <c:v>1.1010500000000001</c:v>
                </c:pt>
                <c:pt idx="104">
                  <c:v>1.0817600000000001</c:v>
                </c:pt>
                <c:pt idx="105">
                  <c:v>1.06359</c:v>
                </c:pt>
                <c:pt idx="106">
                  <c:v>1.04867</c:v>
                </c:pt>
                <c:pt idx="107">
                  <c:v>1.03742</c:v>
                </c:pt>
                <c:pt idx="108">
                  <c:v>1.0273399999999999</c:v>
                </c:pt>
                <c:pt idx="109">
                  <c:v>1.0121899999999999</c:v>
                </c:pt>
                <c:pt idx="110">
                  <c:v>1.0005200000000001</c:v>
                </c:pt>
                <c:pt idx="111">
                  <c:v>0.99031999999999998</c:v>
                </c:pt>
                <c:pt idx="112">
                  <c:v>0.98858400000000002</c:v>
                </c:pt>
                <c:pt idx="113">
                  <c:v>0.98256299999999996</c:v>
                </c:pt>
                <c:pt idx="114">
                  <c:v>0.97085699999999997</c:v>
                </c:pt>
                <c:pt idx="115">
                  <c:v>0.967306</c:v>
                </c:pt>
                <c:pt idx="116">
                  <c:v>0.96157700000000002</c:v>
                </c:pt>
                <c:pt idx="117">
                  <c:v>0.96353699999999998</c:v>
                </c:pt>
                <c:pt idx="118">
                  <c:v>0.95542099999999996</c:v>
                </c:pt>
                <c:pt idx="119">
                  <c:v>0.94261600000000001</c:v>
                </c:pt>
                <c:pt idx="120">
                  <c:v>0.94116200000000005</c:v>
                </c:pt>
                <c:pt idx="121">
                  <c:v>0.93233900000000003</c:v>
                </c:pt>
                <c:pt idx="122">
                  <c:v>0.92469999999999997</c:v>
                </c:pt>
                <c:pt idx="123">
                  <c:v>0.91655600000000004</c:v>
                </c:pt>
                <c:pt idx="124">
                  <c:v>0.904945</c:v>
                </c:pt>
                <c:pt idx="125">
                  <c:v>0.89683400000000002</c:v>
                </c:pt>
                <c:pt idx="126">
                  <c:v>0.888459</c:v>
                </c:pt>
                <c:pt idx="127">
                  <c:v>0.88183199999999995</c:v>
                </c:pt>
                <c:pt idx="128">
                  <c:v>0.86646900000000004</c:v>
                </c:pt>
                <c:pt idx="129">
                  <c:v>0.86152200000000001</c:v>
                </c:pt>
                <c:pt idx="130">
                  <c:v>0.85050599999999998</c:v>
                </c:pt>
                <c:pt idx="131">
                  <c:v>0.83555500000000005</c:v>
                </c:pt>
                <c:pt idx="132">
                  <c:v>0.82261399999999996</c:v>
                </c:pt>
                <c:pt idx="133">
                  <c:v>0.80736699999999995</c:v>
                </c:pt>
                <c:pt idx="134">
                  <c:v>0.79355600000000004</c:v>
                </c:pt>
                <c:pt idx="135">
                  <c:v>0.775308</c:v>
                </c:pt>
                <c:pt idx="136">
                  <c:v>0.75665899999999997</c:v>
                </c:pt>
                <c:pt idx="137">
                  <c:v>0.73693900000000001</c:v>
                </c:pt>
                <c:pt idx="138">
                  <c:v>0.71798700000000004</c:v>
                </c:pt>
                <c:pt idx="139">
                  <c:v>0.69907600000000003</c:v>
                </c:pt>
                <c:pt idx="140">
                  <c:v>0.68087900000000001</c:v>
                </c:pt>
                <c:pt idx="141">
                  <c:v>0.66195800000000005</c:v>
                </c:pt>
                <c:pt idx="142">
                  <c:v>0.64149699999999998</c:v>
                </c:pt>
                <c:pt idx="143">
                  <c:v>0.62433499999999997</c:v>
                </c:pt>
                <c:pt idx="144">
                  <c:v>0.60358800000000001</c:v>
                </c:pt>
                <c:pt idx="145">
                  <c:v>0.58226500000000003</c:v>
                </c:pt>
                <c:pt idx="146">
                  <c:v>0.56306100000000003</c:v>
                </c:pt>
                <c:pt idx="147">
                  <c:v>0.542126</c:v>
                </c:pt>
                <c:pt idx="148">
                  <c:v>0.51919599999999999</c:v>
                </c:pt>
                <c:pt idx="149">
                  <c:v>0.497693</c:v>
                </c:pt>
                <c:pt idx="150">
                  <c:v>0.475049</c:v>
                </c:pt>
                <c:pt idx="151">
                  <c:v>0.45258399999999999</c:v>
                </c:pt>
                <c:pt idx="152">
                  <c:v>0.43070700000000001</c:v>
                </c:pt>
                <c:pt idx="153">
                  <c:v>0.41017300000000001</c:v>
                </c:pt>
                <c:pt idx="154">
                  <c:v>0.38935900000000001</c:v>
                </c:pt>
                <c:pt idx="155">
                  <c:v>0.36977700000000002</c:v>
                </c:pt>
                <c:pt idx="156">
                  <c:v>0.35040100000000002</c:v>
                </c:pt>
                <c:pt idx="157">
                  <c:v>0.33134999999999998</c:v>
                </c:pt>
                <c:pt idx="158">
                  <c:v>0.31286599999999998</c:v>
                </c:pt>
                <c:pt idx="159">
                  <c:v>0.29477300000000001</c:v>
                </c:pt>
                <c:pt idx="160">
                  <c:v>0.27813500000000002</c:v>
                </c:pt>
                <c:pt idx="161">
                  <c:v>0.26165300000000002</c:v>
                </c:pt>
                <c:pt idx="162">
                  <c:v>0.246364</c:v>
                </c:pt>
                <c:pt idx="163">
                  <c:v>0.23314599999999999</c:v>
                </c:pt>
                <c:pt idx="164">
                  <c:v>0.22062899999999999</c:v>
                </c:pt>
                <c:pt idx="165">
                  <c:v>0.20937</c:v>
                </c:pt>
                <c:pt idx="166">
                  <c:v>0.19948299999999999</c:v>
                </c:pt>
                <c:pt idx="167">
                  <c:v>0.19214999999999999</c:v>
                </c:pt>
                <c:pt idx="168">
                  <c:v>0.18517900000000001</c:v>
                </c:pt>
                <c:pt idx="169">
                  <c:v>0.18002099999999999</c:v>
                </c:pt>
                <c:pt idx="170">
                  <c:v>0.17793</c:v>
                </c:pt>
                <c:pt idx="171">
                  <c:v>0.17629400000000001</c:v>
                </c:pt>
                <c:pt idx="172">
                  <c:v>0.17485200000000001</c:v>
                </c:pt>
                <c:pt idx="173">
                  <c:v>0.16942399999999999</c:v>
                </c:pt>
                <c:pt idx="174">
                  <c:v>0.15999099999999999</c:v>
                </c:pt>
                <c:pt idx="175">
                  <c:v>0.15056600000000001</c:v>
                </c:pt>
                <c:pt idx="176">
                  <c:v>0.14498900000000001</c:v>
                </c:pt>
                <c:pt idx="177">
                  <c:v>0.14318</c:v>
                </c:pt>
                <c:pt idx="178">
                  <c:v>0.142535</c:v>
                </c:pt>
                <c:pt idx="179">
                  <c:v>0.14119100000000001</c:v>
                </c:pt>
                <c:pt idx="180">
                  <c:v>0.13905100000000001</c:v>
                </c:pt>
                <c:pt idx="181">
                  <c:v>0.1366</c:v>
                </c:pt>
                <c:pt idx="182">
                  <c:v>0.135632</c:v>
                </c:pt>
                <c:pt idx="183">
                  <c:v>0.13458700000000001</c:v>
                </c:pt>
                <c:pt idx="184">
                  <c:v>0.13234099999999999</c:v>
                </c:pt>
                <c:pt idx="185">
                  <c:v>0.13012799999999999</c:v>
                </c:pt>
                <c:pt idx="186">
                  <c:v>0.12898599999999999</c:v>
                </c:pt>
                <c:pt idx="187">
                  <c:v>0.12895699999999999</c:v>
                </c:pt>
                <c:pt idx="188">
                  <c:v>0.12775600000000001</c:v>
                </c:pt>
                <c:pt idx="189">
                  <c:v>0.12650600000000001</c:v>
                </c:pt>
                <c:pt idx="190">
                  <c:v>0.12836600000000001</c:v>
                </c:pt>
                <c:pt idx="191">
                  <c:v>0.12476</c:v>
                </c:pt>
                <c:pt idx="192">
                  <c:v>0.12285</c:v>
                </c:pt>
                <c:pt idx="193">
                  <c:v>0.122806</c:v>
                </c:pt>
                <c:pt idx="194">
                  <c:v>0.12170599999999999</c:v>
                </c:pt>
                <c:pt idx="195">
                  <c:v>0.120989</c:v>
                </c:pt>
                <c:pt idx="196">
                  <c:v>0.121644</c:v>
                </c:pt>
                <c:pt idx="197">
                  <c:v>0.123323</c:v>
                </c:pt>
                <c:pt idx="198">
                  <c:v>0.12309199999999999</c:v>
                </c:pt>
                <c:pt idx="199">
                  <c:v>0.12164800000000001</c:v>
                </c:pt>
                <c:pt idx="200">
                  <c:v>0.118798</c:v>
                </c:pt>
                <c:pt idx="201">
                  <c:v>0.117313</c:v>
                </c:pt>
                <c:pt idx="202">
                  <c:v>0.11658300000000001</c:v>
                </c:pt>
                <c:pt idx="203">
                  <c:v>0.11697200000000001</c:v>
                </c:pt>
                <c:pt idx="204">
                  <c:v>0.11727600000000001</c:v>
                </c:pt>
                <c:pt idx="205">
                  <c:v>0.117188</c:v>
                </c:pt>
                <c:pt idx="206">
                  <c:v>0.11473800000000001</c:v>
                </c:pt>
                <c:pt idx="207">
                  <c:v>0.112613</c:v>
                </c:pt>
                <c:pt idx="208">
                  <c:v>0.11315600000000001</c:v>
                </c:pt>
                <c:pt idx="209">
                  <c:v>0.115747</c:v>
                </c:pt>
                <c:pt idx="210">
                  <c:v>0.115186</c:v>
                </c:pt>
                <c:pt idx="211">
                  <c:v>0.113965</c:v>
                </c:pt>
                <c:pt idx="212">
                  <c:v>0.112332</c:v>
                </c:pt>
                <c:pt idx="213">
                  <c:v>0.11146200000000001</c:v>
                </c:pt>
                <c:pt idx="214">
                  <c:v>0.110485</c:v>
                </c:pt>
                <c:pt idx="215">
                  <c:v>0.109293</c:v>
                </c:pt>
                <c:pt idx="216">
                  <c:v>0.114202</c:v>
                </c:pt>
                <c:pt idx="217">
                  <c:v>0.117035</c:v>
                </c:pt>
                <c:pt idx="218">
                  <c:v>0.110926</c:v>
                </c:pt>
                <c:pt idx="219">
                  <c:v>0.108305</c:v>
                </c:pt>
                <c:pt idx="220">
                  <c:v>0.10657899999999999</c:v>
                </c:pt>
                <c:pt idx="221">
                  <c:v>0.105479</c:v>
                </c:pt>
                <c:pt idx="222">
                  <c:v>0.104742</c:v>
                </c:pt>
                <c:pt idx="223">
                  <c:v>0.106559</c:v>
                </c:pt>
                <c:pt idx="224">
                  <c:v>0.106158</c:v>
                </c:pt>
                <c:pt idx="225">
                  <c:v>0.10405499999999999</c:v>
                </c:pt>
                <c:pt idx="226">
                  <c:v>0.100242</c:v>
                </c:pt>
                <c:pt idx="227">
                  <c:v>0.10394</c:v>
                </c:pt>
                <c:pt idx="228">
                  <c:v>0.110101</c:v>
                </c:pt>
                <c:pt idx="229">
                  <c:v>0.102863</c:v>
                </c:pt>
                <c:pt idx="230">
                  <c:v>0.104797</c:v>
                </c:pt>
                <c:pt idx="231">
                  <c:v>0.102594</c:v>
                </c:pt>
                <c:pt idx="232" formatCode="0.00E+00">
                  <c:v>9.7856499999999999E-2</c:v>
                </c:pt>
                <c:pt idx="233">
                  <c:v>0.102159</c:v>
                </c:pt>
                <c:pt idx="234">
                  <c:v>0.102422</c:v>
                </c:pt>
                <c:pt idx="235" formatCode="0.00E+00">
                  <c:v>9.9216499999999999E-2</c:v>
                </c:pt>
                <c:pt idx="236" formatCode="0.00E+00">
                  <c:v>9.4562099999999996E-2</c:v>
                </c:pt>
                <c:pt idx="237" formatCode="0.00E+00">
                  <c:v>9.5739400000000002E-2</c:v>
                </c:pt>
                <c:pt idx="238" formatCode="0.00E+00">
                  <c:v>9.6270599999999998E-2</c:v>
                </c:pt>
                <c:pt idx="239" formatCode="0.00E+00">
                  <c:v>9.4754199999999997E-2</c:v>
                </c:pt>
                <c:pt idx="240" formatCode="0.00E+00">
                  <c:v>9.3529699999999993E-2</c:v>
                </c:pt>
                <c:pt idx="241" formatCode="0.00E+00">
                  <c:v>9.4190099999999999E-2</c:v>
                </c:pt>
                <c:pt idx="242" formatCode="0.00E+00">
                  <c:v>9.3756199999999998E-2</c:v>
                </c:pt>
                <c:pt idx="243" formatCode="0.00E+00">
                  <c:v>9.1622800000000004E-2</c:v>
                </c:pt>
                <c:pt idx="244" formatCode="0.00E+00">
                  <c:v>8.8495699999999997E-2</c:v>
                </c:pt>
                <c:pt idx="245" formatCode="0.00E+00">
                  <c:v>8.5590799999999995E-2</c:v>
                </c:pt>
                <c:pt idx="246" formatCode="0.00E+00">
                  <c:v>8.4612800000000002E-2</c:v>
                </c:pt>
                <c:pt idx="247" formatCode="0.00E+00">
                  <c:v>8.4146499999999999E-2</c:v>
                </c:pt>
                <c:pt idx="248" formatCode="0.00E+00">
                  <c:v>8.3103700000000003E-2</c:v>
                </c:pt>
                <c:pt idx="249" formatCode="0.00E+00">
                  <c:v>8.1992099999999998E-2</c:v>
                </c:pt>
                <c:pt idx="250" formatCode="0.00E+00">
                  <c:v>8.13136E-2</c:v>
                </c:pt>
                <c:pt idx="251" formatCode="0.00E+00">
                  <c:v>8.4428799999999998E-2</c:v>
                </c:pt>
                <c:pt idx="252" formatCode="0.00E+00">
                  <c:v>8.0190700000000004E-2</c:v>
                </c:pt>
                <c:pt idx="253" formatCode="0.00E+00">
                  <c:v>7.3728600000000005E-2</c:v>
                </c:pt>
                <c:pt idx="254" formatCode="0.00E+00">
                  <c:v>7.7774999999999997E-2</c:v>
                </c:pt>
                <c:pt idx="255" formatCode="0.00E+00">
                  <c:v>8.0646499999999996E-2</c:v>
                </c:pt>
                <c:pt idx="256" formatCode="0.00E+00">
                  <c:v>7.70898E-2</c:v>
                </c:pt>
                <c:pt idx="257" formatCode="0.00E+00">
                  <c:v>7.7670100000000006E-2</c:v>
                </c:pt>
                <c:pt idx="258" formatCode="0.00E+00">
                  <c:v>7.7676800000000004E-2</c:v>
                </c:pt>
                <c:pt idx="259" formatCode="0.00E+00">
                  <c:v>7.7502299999999996E-2</c:v>
                </c:pt>
                <c:pt idx="260" formatCode="0.00E+00">
                  <c:v>7.6148999999999994E-2</c:v>
                </c:pt>
                <c:pt idx="261" formatCode="0.00E+00">
                  <c:v>6.8882499999999999E-2</c:v>
                </c:pt>
                <c:pt idx="262" formatCode="0.00E+00">
                  <c:v>6.6281300000000001E-2</c:v>
                </c:pt>
                <c:pt idx="263" formatCode="0.00E+00">
                  <c:v>6.9198599999999999E-2</c:v>
                </c:pt>
                <c:pt idx="264" formatCode="0.00E+00">
                  <c:v>6.6635600000000003E-2</c:v>
                </c:pt>
                <c:pt idx="265" formatCode="0.00E+00">
                  <c:v>6.2915299999999993E-2</c:v>
                </c:pt>
                <c:pt idx="266" formatCode="0.00E+00">
                  <c:v>6.3200500000000007E-2</c:v>
                </c:pt>
                <c:pt idx="267" formatCode="0.00E+00">
                  <c:v>6.7670800000000003E-2</c:v>
                </c:pt>
                <c:pt idx="268" formatCode="0.00E+00">
                  <c:v>6.8209199999999998E-2</c:v>
                </c:pt>
                <c:pt idx="269" formatCode="0.00E+00">
                  <c:v>6.75626E-2</c:v>
                </c:pt>
                <c:pt idx="270" formatCode="0.00E+00">
                  <c:v>6.0581700000000002E-2</c:v>
                </c:pt>
                <c:pt idx="271" formatCode="0.00E+00">
                  <c:v>5.9289000000000001E-2</c:v>
                </c:pt>
                <c:pt idx="272" formatCode="0.00E+00">
                  <c:v>5.6222899999999999E-2</c:v>
                </c:pt>
                <c:pt idx="273" formatCode="0.00E+00">
                  <c:v>7.2878399999999996E-2</c:v>
                </c:pt>
                <c:pt idx="274" formatCode="0.00E+00">
                  <c:v>6.6304699999999994E-2</c:v>
                </c:pt>
                <c:pt idx="275" formatCode="0.00E+00">
                  <c:v>6.4548999999999995E-2</c:v>
                </c:pt>
                <c:pt idx="276" formatCode="0.00E+00">
                  <c:v>6.6315700000000005E-2</c:v>
                </c:pt>
                <c:pt idx="277" formatCode="0.00E+00">
                  <c:v>6.9119899999999998E-2</c:v>
                </c:pt>
                <c:pt idx="278" formatCode="0.00E+00">
                  <c:v>7.2220800000000002E-2</c:v>
                </c:pt>
                <c:pt idx="279" formatCode="0.00E+00">
                  <c:v>7.2610400000000005E-2</c:v>
                </c:pt>
                <c:pt idx="280" formatCode="0.00E+00">
                  <c:v>6.1527699999999998E-2</c:v>
                </c:pt>
                <c:pt idx="281" formatCode="0.00E+00">
                  <c:v>6.0401400000000001E-2</c:v>
                </c:pt>
                <c:pt idx="282" formatCode="0.00E+00">
                  <c:v>6.4662499999999998E-2</c:v>
                </c:pt>
                <c:pt idx="283" formatCode="0.00E+00">
                  <c:v>6.4756900000000006E-2</c:v>
                </c:pt>
                <c:pt idx="284" formatCode="0.00E+00">
                  <c:v>6.2283499999999999E-2</c:v>
                </c:pt>
                <c:pt idx="285" formatCode="0.00E+00">
                  <c:v>5.7609100000000003E-2</c:v>
                </c:pt>
                <c:pt idx="286" formatCode="0.00E+00">
                  <c:v>5.7314400000000001E-2</c:v>
                </c:pt>
                <c:pt idx="287" formatCode="0.00E+00">
                  <c:v>5.9893099999999998E-2</c:v>
                </c:pt>
                <c:pt idx="288" formatCode="0.00E+00">
                  <c:v>5.8513200000000001E-2</c:v>
                </c:pt>
                <c:pt idx="289" formatCode="0.00E+00">
                  <c:v>5.4016599999999998E-2</c:v>
                </c:pt>
                <c:pt idx="290" formatCode="0.00E+00">
                  <c:v>5.7827499999999997E-2</c:v>
                </c:pt>
                <c:pt idx="291" formatCode="0.00E+00">
                  <c:v>4.9171899999999998E-2</c:v>
                </c:pt>
                <c:pt idx="292" formatCode="0.00E+00">
                  <c:v>4.9607800000000001E-2</c:v>
                </c:pt>
                <c:pt idx="293" formatCode="0.00E+00">
                  <c:v>4.9743200000000001E-2</c:v>
                </c:pt>
                <c:pt idx="294" formatCode="0.00E+00">
                  <c:v>5.1614300000000002E-2</c:v>
                </c:pt>
                <c:pt idx="295" formatCode="0.00E+00">
                  <c:v>5.6456600000000003E-2</c:v>
                </c:pt>
                <c:pt idx="296" formatCode="0.00E+00">
                  <c:v>5.21135E-2</c:v>
                </c:pt>
                <c:pt idx="297" formatCode="0.00E+00">
                  <c:v>4.4892300000000003E-2</c:v>
                </c:pt>
                <c:pt idx="298" formatCode="0.00E+00">
                  <c:v>4.5334300000000001E-2</c:v>
                </c:pt>
                <c:pt idx="299" formatCode="0.00E+00">
                  <c:v>5.1167999999999998E-2</c:v>
                </c:pt>
                <c:pt idx="300" formatCode="0.00E+00">
                  <c:v>5.4610300000000001E-2</c:v>
                </c:pt>
                <c:pt idx="301" formatCode="0.00E+00">
                  <c:v>5.3564100000000003E-2</c:v>
                </c:pt>
                <c:pt idx="302" formatCode="0.00E+00">
                  <c:v>4.97241E-2</c:v>
                </c:pt>
                <c:pt idx="303" formatCode="0.00E+00">
                  <c:v>6.6346600000000006E-2</c:v>
                </c:pt>
                <c:pt idx="304" formatCode="0.00E+00">
                  <c:v>6.46143E-2</c:v>
                </c:pt>
                <c:pt idx="305" formatCode="0.00E+00">
                  <c:v>5.2941299999999997E-2</c:v>
                </c:pt>
                <c:pt idx="306" formatCode="0.00E+00">
                  <c:v>5.4122000000000003E-2</c:v>
                </c:pt>
                <c:pt idx="307" formatCode="0.00E+00">
                  <c:v>5.7161299999999998E-2</c:v>
                </c:pt>
                <c:pt idx="308" formatCode="0.00E+00">
                  <c:v>5.9945100000000001E-2</c:v>
                </c:pt>
                <c:pt idx="309" formatCode="0.00E+00">
                  <c:v>5.7050700000000003E-2</c:v>
                </c:pt>
                <c:pt idx="310" formatCode="0.00E+00">
                  <c:v>5.3185900000000001E-2</c:v>
                </c:pt>
                <c:pt idx="311" formatCode="0.00E+00">
                  <c:v>6.2300700000000001E-2</c:v>
                </c:pt>
                <c:pt idx="312" formatCode="0.00E+00">
                  <c:v>5.9572199999999999E-2</c:v>
                </c:pt>
                <c:pt idx="313" formatCode="0.00E+00">
                  <c:v>5.5156200000000002E-2</c:v>
                </c:pt>
                <c:pt idx="314" formatCode="0.00E+00">
                  <c:v>5.0788899999999998E-2</c:v>
                </c:pt>
                <c:pt idx="315" formatCode="0.00E+00">
                  <c:v>5.5065599999999999E-2</c:v>
                </c:pt>
                <c:pt idx="316" formatCode="0.00E+00">
                  <c:v>5.1631900000000001E-2</c:v>
                </c:pt>
                <c:pt idx="317" formatCode="0.00E+00">
                  <c:v>5.1492700000000002E-2</c:v>
                </c:pt>
                <c:pt idx="318" formatCode="0.00E+00">
                  <c:v>5.3192099999999999E-2</c:v>
                </c:pt>
                <c:pt idx="319" formatCode="0.00E+00">
                  <c:v>4.7734699999999998E-2</c:v>
                </c:pt>
                <c:pt idx="320" formatCode="0.00E+00">
                  <c:v>4.6777199999999998E-2</c:v>
                </c:pt>
                <c:pt idx="321" formatCode="0.00E+00">
                  <c:v>5.3308000000000001E-2</c:v>
                </c:pt>
                <c:pt idx="322" formatCode="0.00E+00">
                  <c:v>5.1744499999999999E-2</c:v>
                </c:pt>
                <c:pt idx="323" formatCode="0.00E+00">
                  <c:v>5.03926000000000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ACC-4065-879C-2FF54BB36E22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6'!$A$2:$A$321</c:f>
              <c:numCache>
                <c:formatCode>General</c:formatCode>
                <c:ptCount val="32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</c:numCache>
            </c:numRef>
          </c:xVal>
          <c:yVal>
            <c:numRef>
              <c:f>'[4-methylbenzylamine - AMG.xlsx]Sheet6'!$B$2:$B$342</c:f>
              <c:numCache>
                <c:formatCode>General</c:formatCode>
                <c:ptCount val="341"/>
                <c:pt idx="0">
                  <c:v>-0.59303899999999998</c:v>
                </c:pt>
                <c:pt idx="1">
                  <c:v>-0.63508399999999998</c:v>
                </c:pt>
                <c:pt idx="2">
                  <c:v>-0.49501099999999998</c:v>
                </c:pt>
                <c:pt idx="3">
                  <c:v>0.50430799999999998</c:v>
                </c:pt>
                <c:pt idx="4">
                  <c:v>-0.37953199999999998</c:v>
                </c:pt>
                <c:pt idx="5">
                  <c:v>-0.22455800000000001</c:v>
                </c:pt>
                <c:pt idx="6">
                  <c:v>-0.57616199999999995</c:v>
                </c:pt>
                <c:pt idx="7">
                  <c:v>-0.60728499999999996</c:v>
                </c:pt>
                <c:pt idx="8">
                  <c:v>-0.66883700000000001</c:v>
                </c:pt>
                <c:pt idx="9">
                  <c:v>-0.70428100000000005</c:v>
                </c:pt>
                <c:pt idx="10">
                  <c:v>0.82392600000000005</c:v>
                </c:pt>
                <c:pt idx="11">
                  <c:v>-0.15609400000000001</c:v>
                </c:pt>
                <c:pt idx="12" formatCode="0.00E+00">
                  <c:v>-1.8923300000000001E-2</c:v>
                </c:pt>
                <c:pt idx="13">
                  <c:v>-0.72050000000000003</c:v>
                </c:pt>
                <c:pt idx="14">
                  <c:v>-1.3554299999999999</c:v>
                </c:pt>
                <c:pt idx="15">
                  <c:v>-0.77527299999999999</c:v>
                </c:pt>
                <c:pt idx="16">
                  <c:v>-1.4224600000000001</c:v>
                </c:pt>
                <c:pt idx="17">
                  <c:v>0.954291</c:v>
                </c:pt>
                <c:pt idx="18">
                  <c:v>-0.688029</c:v>
                </c:pt>
                <c:pt idx="19">
                  <c:v>-0.64169699999999996</c:v>
                </c:pt>
                <c:pt idx="20">
                  <c:v>-0.23680599999999999</c:v>
                </c:pt>
                <c:pt idx="21">
                  <c:v>-0.84609100000000004</c:v>
                </c:pt>
                <c:pt idx="22">
                  <c:v>0.315917</c:v>
                </c:pt>
                <c:pt idx="23">
                  <c:v>-0.54272299999999996</c:v>
                </c:pt>
                <c:pt idx="24">
                  <c:v>-0.74036299999999999</c:v>
                </c:pt>
                <c:pt idx="25">
                  <c:v>0.50966699999999998</c:v>
                </c:pt>
                <c:pt idx="26">
                  <c:v>-0.48823800000000001</c:v>
                </c:pt>
                <c:pt idx="27" formatCode="0.00E+00">
                  <c:v>1.4926E-2</c:v>
                </c:pt>
                <c:pt idx="28">
                  <c:v>-0.87234</c:v>
                </c:pt>
                <c:pt idx="29">
                  <c:v>-0.22515399999999999</c:v>
                </c:pt>
                <c:pt idx="30">
                  <c:v>-1.22401</c:v>
                </c:pt>
                <c:pt idx="31">
                  <c:v>-0.61978599999999995</c:v>
                </c:pt>
                <c:pt idx="32">
                  <c:v>0.80237999999999998</c:v>
                </c:pt>
                <c:pt idx="33">
                  <c:v>-0.82713400000000004</c:v>
                </c:pt>
                <c:pt idx="34">
                  <c:v>-0.20805000000000001</c:v>
                </c:pt>
                <c:pt idx="35">
                  <c:v>-1.3858600000000001</c:v>
                </c:pt>
                <c:pt idx="36">
                  <c:v>-0.27510499999999999</c:v>
                </c:pt>
                <c:pt idx="37">
                  <c:v>0.65351499999999996</c:v>
                </c:pt>
                <c:pt idx="38">
                  <c:v>-0.81695799999999996</c:v>
                </c:pt>
                <c:pt idx="39">
                  <c:v>-0.44935700000000001</c:v>
                </c:pt>
                <c:pt idx="40">
                  <c:v>-0.26761600000000002</c:v>
                </c:pt>
                <c:pt idx="41">
                  <c:v>-0.47762300000000002</c:v>
                </c:pt>
                <c:pt idx="42">
                  <c:v>-0.39996100000000001</c:v>
                </c:pt>
                <c:pt idx="43">
                  <c:v>-0.57248699999999997</c:v>
                </c:pt>
                <c:pt idx="44">
                  <c:v>-0.156941</c:v>
                </c:pt>
                <c:pt idx="45">
                  <c:v>-0.92901500000000004</c:v>
                </c:pt>
                <c:pt idx="46">
                  <c:v>-0.19936400000000001</c:v>
                </c:pt>
                <c:pt idx="47">
                  <c:v>-0.33901300000000001</c:v>
                </c:pt>
                <c:pt idx="48">
                  <c:v>0.18166599999999999</c:v>
                </c:pt>
                <c:pt idx="49" formatCode="0.00E+00">
                  <c:v>-2.4752099999999999E-2</c:v>
                </c:pt>
                <c:pt idx="50">
                  <c:v>0.101106</c:v>
                </c:pt>
                <c:pt idx="51">
                  <c:v>0.56871000000000005</c:v>
                </c:pt>
                <c:pt idx="52">
                  <c:v>-1.08954</c:v>
                </c:pt>
                <c:pt idx="53">
                  <c:v>-0.39266000000000001</c:v>
                </c:pt>
                <c:pt idx="54">
                  <c:v>0.23835100000000001</c:v>
                </c:pt>
                <c:pt idx="55">
                  <c:v>-0.32845400000000002</c:v>
                </c:pt>
                <c:pt idx="56">
                  <c:v>1.10975</c:v>
                </c:pt>
                <c:pt idx="57">
                  <c:v>-0.46030799999999999</c:v>
                </c:pt>
                <c:pt idx="58">
                  <c:v>0.66332599999999997</c:v>
                </c:pt>
                <c:pt idx="59">
                  <c:v>-0.13749600000000001</c:v>
                </c:pt>
                <c:pt idx="60">
                  <c:v>-0.33296500000000001</c:v>
                </c:pt>
                <c:pt idx="61">
                  <c:v>0.36538999999999999</c:v>
                </c:pt>
                <c:pt idx="62" formatCode="0.00E+00">
                  <c:v>-1.8829800000000001E-2</c:v>
                </c:pt>
                <c:pt idx="63">
                  <c:v>0.16739299999999999</c:v>
                </c:pt>
                <c:pt idx="64">
                  <c:v>0.17529</c:v>
                </c:pt>
                <c:pt idx="65">
                  <c:v>0.22833700000000001</c:v>
                </c:pt>
                <c:pt idx="66">
                  <c:v>0.96870699999999998</c:v>
                </c:pt>
                <c:pt idx="67">
                  <c:v>0.67588700000000002</c:v>
                </c:pt>
                <c:pt idx="68">
                  <c:v>1.45384</c:v>
                </c:pt>
                <c:pt idx="69">
                  <c:v>1.4816800000000001</c:v>
                </c:pt>
                <c:pt idx="70">
                  <c:v>1.5920000000000001</c:v>
                </c:pt>
                <c:pt idx="71">
                  <c:v>1.24411</c:v>
                </c:pt>
                <c:pt idx="72">
                  <c:v>1.3362700000000001</c:v>
                </c:pt>
                <c:pt idx="73">
                  <c:v>1.26871</c:v>
                </c:pt>
                <c:pt idx="74">
                  <c:v>1.29295</c:v>
                </c:pt>
                <c:pt idx="75">
                  <c:v>1.2555700000000001</c:v>
                </c:pt>
                <c:pt idx="76">
                  <c:v>1.2809900000000001</c:v>
                </c:pt>
                <c:pt idx="77">
                  <c:v>1.2774099999999999</c:v>
                </c:pt>
                <c:pt idx="78">
                  <c:v>1.2727599999999999</c:v>
                </c:pt>
                <c:pt idx="79">
                  <c:v>1.29983</c:v>
                </c:pt>
                <c:pt idx="80">
                  <c:v>1.2899799999999999</c:v>
                </c:pt>
                <c:pt idx="81">
                  <c:v>1.2833000000000001</c:v>
                </c:pt>
                <c:pt idx="82">
                  <c:v>1.27319</c:v>
                </c:pt>
                <c:pt idx="83">
                  <c:v>1.29342</c:v>
                </c:pt>
                <c:pt idx="84">
                  <c:v>1.2961400000000001</c:v>
                </c:pt>
                <c:pt idx="85">
                  <c:v>1.2883500000000001</c:v>
                </c:pt>
                <c:pt idx="86">
                  <c:v>1.30331</c:v>
                </c:pt>
                <c:pt idx="87">
                  <c:v>1.2855700000000001</c:v>
                </c:pt>
                <c:pt idx="88">
                  <c:v>1.2838099999999999</c:v>
                </c:pt>
                <c:pt idx="89">
                  <c:v>1.2825599999999999</c:v>
                </c:pt>
                <c:pt idx="90">
                  <c:v>1.2687600000000001</c:v>
                </c:pt>
                <c:pt idx="91">
                  <c:v>1.26555</c:v>
                </c:pt>
                <c:pt idx="92">
                  <c:v>1.2455099999999999</c:v>
                </c:pt>
                <c:pt idx="93">
                  <c:v>1.25349</c:v>
                </c:pt>
                <c:pt idx="94">
                  <c:v>1.24976</c:v>
                </c:pt>
                <c:pt idx="95">
                  <c:v>1.2364900000000001</c:v>
                </c:pt>
                <c:pt idx="96">
                  <c:v>1.2174199999999999</c:v>
                </c:pt>
                <c:pt idx="97">
                  <c:v>1.1921999999999999</c:v>
                </c:pt>
                <c:pt idx="98">
                  <c:v>1.18689</c:v>
                </c:pt>
                <c:pt idx="99">
                  <c:v>1.17117</c:v>
                </c:pt>
                <c:pt idx="100">
                  <c:v>1.1475500000000001</c:v>
                </c:pt>
                <c:pt idx="101">
                  <c:v>1.1306</c:v>
                </c:pt>
                <c:pt idx="102">
                  <c:v>1.1093900000000001</c:v>
                </c:pt>
                <c:pt idx="103">
                  <c:v>1.0930599999999999</c:v>
                </c:pt>
                <c:pt idx="104">
                  <c:v>1.0696399999999999</c:v>
                </c:pt>
                <c:pt idx="105">
                  <c:v>1.0525800000000001</c:v>
                </c:pt>
                <c:pt idx="106">
                  <c:v>1.04006</c:v>
                </c:pt>
                <c:pt idx="107">
                  <c:v>1.0263199999999999</c:v>
                </c:pt>
                <c:pt idx="108">
                  <c:v>1.0175700000000001</c:v>
                </c:pt>
                <c:pt idx="109">
                  <c:v>1.00136</c:v>
                </c:pt>
                <c:pt idx="110">
                  <c:v>0.99602299999999999</c:v>
                </c:pt>
                <c:pt idx="111">
                  <c:v>0.98888100000000001</c:v>
                </c:pt>
                <c:pt idx="112">
                  <c:v>0.98385</c:v>
                </c:pt>
                <c:pt idx="113">
                  <c:v>0.97582599999999997</c:v>
                </c:pt>
                <c:pt idx="114">
                  <c:v>0.96821299999999999</c:v>
                </c:pt>
                <c:pt idx="115">
                  <c:v>0.96440800000000004</c:v>
                </c:pt>
                <c:pt idx="116">
                  <c:v>0.95879700000000001</c:v>
                </c:pt>
                <c:pt idx="117">
                  <c:v>0.95560299999999998</c:v>
                </c:pt>
                <c:pt idx="118">
                  <c:v>0.95077100000000003</c:v>
                </c:pt>
                <c:pt idx="119">
                  <c:v>0.94568300000000005</c:v>
                </c:pt>
                <c:pt idx="120">
                  <c:v>0.940585</c:v>
                </c:pt>
                <c:pt idx="121">
                  <c:v>0.93109900000000001</c:v>
                </c:pt>
                <c:pt idx="122">
                  <c:v>0.926037</c:v>
                </c:pt>
                <c:pt idx="123">
                  <c:v>0.91792099999999999</c:v>
                </c:pt>
                <c:pt idx="124">
                  <c:v>0.90816300000000005</c:v>
                </c:pt>
                <c:pt idx="125">
                  <c:v>0.90112099999999995</c:v>
                </c:pt>
                <c:pt idx="126">
                  <c:v>0.89375499999999997</c:v>
                </c:pt>
                <c:pt idx="127">
                  <c:v>0.88449199999999994</c:v>
                </c:pt>
                <c:pt idx="128">
                  <c:v>0.874838</c:v>
                </c:pt>
                <c:pt idx="129">
                  <c:v>0.86820900000000001</c:v>
                </c:pt>
                <c:pt idx="130">
                  <c:v>0.85670100000000005</c:v>
                </c:pt>
                <c:pt idx="131">
                  <c:v>0.84262300000000001</c:v>
                </c:pt>
                <c:pt idx="132">
                  <c:v>0.831229</c:v>
                </c:pt>
                <c:pt idx="133">
                  <c:v>0.81806500000000004</c:v>
                </c:pt>
                <c:pt idx="134">
                  <c:v>0.80558300000000005</c:v>
                </c:pt>
                <c:pt idx="135">
                  <c:v>0.78923100000000002</c:v>
                </c:pt>
                <c:pt idx="136">
                  <c:v>0.76909300000000003</c:v>
                </c:pt>
                <c:pt idx="137">
                  <c:v>0.74865199999999998</c:v>
                </c:pt>
                <c:pt idx="138">
                  <c:v>0.73090699999999997</c:v>
                </c:pt>
                <c:pt idx="139">
                  <c:v>0.71369499999999997</c:v>
                </c:pt>
                <c:pt idx="140">
                  <c:v>0.69635199999999997</c:v>
                </c:pt>
                <c:pt idx="141">
                  <c:v>0.67856099999999997</c:v>
                </c:pt>
                <c:pt idx="142">
                  <c:v>0.65777799999999997</c:v>
                </c:pt>
                <c:pt idx="143">
                  <c:v>0.64028399999999996</c:v>
                </c:pt>
                <c:pt idx="144">
                  <c:v>0.61834100000000003</c:v>
                </c:pt>
                <c:pt idx="145">
                  <c:v>0.59620899999999999</c:v>
                </c:pt>
                <c:pt idx="146">
                  <c:v>0.57858100000000001</c:v>
                </c:pt>
                <c:pt idx="147">
                  <c:v>0.55528599999999995</c:v>
                </c:pt>
                <c:pt idx="148">
                  <c:v>0.53489900000000001</c:v>
                </c:pt>
                <c:pt idx="149">
                  <c:v>0.512069</c:v>
                </c:pt>
                <c:pt idx="150">
                  <c:v>0.48886099999999999</c:v>
                </c:pt>
                <c:pt idx="151">
                  <c:v>0.46750199999999997</c:v>
                </c:pt>
                <c:pt idx="152">
                  <c:v>0.44580599999999998</c:v>
                </c:pt>
                <c:pt idx="153">
                  <c:v>0.42458000000000001</c:v>
                </c:pt>
                <c:pt idx="154">
                  <c:v>0.40413900000000003</c:v>
                </c:pt>
                <c:pt idx="155">
                  <c:v>0.38365300000000002</c:v>
                </c:pt>
                <c:pt idx="156">
                  <c:v>0.36405300000000002</c:v>
                </c:pt>
                <c:pt idx="157">
                  <c:v>0.344775</c:v>
                </c:pt>
                <c:pt idx="158">
                  <c:v>0.32610800000000001</c:v>
                </c:pt>
                <c:pt idx="159">
                  <c:v>0.30676199999999998</c:v>
                </c:pt>
                <c:pt idx="160">
                  <c:v>0.28873900000000002</c:v>
                </c:pt>
                <c:pt idx="161">
                  <c:v>0.27180300000000002</c:v>
                </c:pt>
                <c:pt idx="162">
                  <c:v>0.25606099999999998</c:v>
                </c:pt>
                <c:pt idx="163">
                  <c:v>0.24166299999999999</c:v>
                </c:pt>
                <c:pt idx="164">
                  <c:v>0.22883300000000001</c:v>
                </c:pt>
                <c:pt idx="165">
                  <c:v>0.21739</c:v>
                </c:pt>
                <c:pt idx="166">
                  <c:v>0.20694100000000001</c:v>
                </c:pt>
                <c:pt idx="167">
                  <c:v>0.19863</c:v>
                </c:pt>
                <c:pt idx="168">
                  <c:v>0.19166900000000001</c:v>
                </c:pt>
                <c:pt idx="169">
                  <c:v>0.18591099999999999</c:v>
                </c:pt>
                <c:pt idx="170">
                  <c:v>0.182251</c:v>
                </c:pt>
                <c:pt idx="171">
                  <c:v>0.18090100000000001</c:v>
                </c:pt>
                <c:pt idx="172">
                  <c:v>0.179366</c:v>
                </c:pt>
                <c:pt idx="173">
                  <c:v>0.17431099999999999</c:v>
                </c:pt>
                <c:pt idx="174">
                  <c:v>0.16422300000000001</c:v>
                </c:pt>
                <c:pt idx="175">
                  <c:v>0.15410499999999999</c:v>
                </c:pt>
                <c:pt idx="176">
                  <c:v>0.14865</c:v>
                </c:pt>
                <c:pt idx="177">
                  <c:v>0.145366</c:v>
                </c:pt>
                <c:pt idx="178">
                  <c:v>0.145312</c:v>
                </c:pt>
                <c:pt idx="179">
                  <c:v>0.14358199999999999</c:v>
                </c:pt>
                <c:pt idx="180">
                  <c:v>0.142091</c:v>
                </c:pt>
                <c:pt idx="181">
                  <c:v>0.139903</c:v>
                </c:pt>
                <c:pt idx="182">
                  <c:v>0.137824</c:v>
                </c:pt>
                <c:pt idx="183">
                  <c:v>0.136796</c:v>
                </c:pt>
                <c:pt idx="184">
                  <c:v>0.13431699999999999</c:v>
                </c:pt>
                <c:pt idx="185">
                  <c:v>0.13236999999999999</c:v>
                </c:pt>
                <c:pt idx="186">
                  <c:v>0.13173099999999999</c:v>
                </c:pt>
                <c:pt idx="187">
                  <c:v>0.13112699999999999</c:v>
                </c:pt>
                <c:pt idx="188">
                  <c:v>0.13026399999999999</c:v>
                </c:pt>
                <c:pt idx="189">
                  <c:v>0.127945</c:v>
                </c:pt>
                <c:pt idx="190">
                  <c:v>0.13051299999999999</c:v>
                </c:pt>
                <c:pt idx="191">
                  <c:v>0.12590999999999999</c:v>
                </c:pt>
                <c:pt idx="192">
                  <c:v>0.124823</c:v>
                </c:pt>
                <c:pt idx="193">
                  <c:v>0.124667</c:v>
                </c:pt>
                <c:pt idx="194">
                  <c:v>0.12327200000000001</c:v>
                </c:pt>
                <c:pt idx="195">
                  <c:v>0.122137</c:v>
                </c:pt>
                <c:pt idx="196">
                  <c:v>0.123472</c:v>
                </c:pt>
                <c:pt idx="197">
                  <c:v>0.124885</c:v>
                </c:pt>
                <c:pt idx="198">
                  <c:v>0.12453</c:v>
                </c:pt>
                <c:pt idx="199">
                  <c:v>0.12375899999999999</c:v>
                </c:pt>
                <c:pt idx="200">
                  <c:v>0.11980200000000001</c:v>
                </c:pt>
                <c:pt idx="201">
                  <c:v>0.118612</c:v>
                </c:pt>
                <c:pt idx="202">
                  <c:v>0.11811099999999999</c:v>
                </c:pt>
                <c:pt idx="203">
                  <c:v>0.11880400000000001</c:v>
                </c:pt>
                <c:pt idx="204">
                  <c:v>0.118993</c:v>
                </c:pt>
                <c:pt idx="205">
                  <c:v>0.118822</c:v>
                </c:pt>
                <c:pt idx="206">
                  <c:v>0.117438</c:v>
                </c:pt>
                <c:pt idx="207">
                  <c:v>0.115018</c:v>
                </c:pt>
                <c:pt idx="208">
                  <c:v>0.114324</c:v>
                </c:pt>
                <c:pt idx="209">
                  <c:v>0.118449</c:v>
                </c:pt>
                <c:pt idx="210">
                  <c:v>0.117853</c:v>
                </c:pt>
                <c:pt idx="211">
                  <c:v>0.115519</c:v>
                </c:pt>
                <c:pt idx="212">
                  <c:v>0.11394799999999999</c:v>
                </c:pt>
                <c:pt idx="213">
                  <c:v>0.112598</c:v>
                </c:pt>
                <c:pt idx="214">
                  <c:v>0.11296</c:v>
                </c:pt>
                <c:pt idx="215">
                  <c:v>0.111692</c:v>
                </c:pt>
                <c:pt idx="216">
                  <c:v>0.116101</c:v>
                </c:pt>
                <c:pt idx="217">
                  <c:v>0.11877600000000001</c:v>
                </c:pt>
                <c:pt idx="218">
                  <c:v>0.11300399999999999</c:v>
                </c:pt>
                <c:pt idx="219">
                  <c:v>0.11051800000000001</c:v>
                </c:pt>
                <c:pt idx="220">
                  <c:v>0.10895100000000001</c:v>
                </c:pt>
                <c:pt idx="221">
                  <c:v>0.10783</c:v>
                </c:pt>
                <c:pt idx="222">
                  <c:v>0.106112</c:v>
                </c:pt>
                <c:pt idx="223">
                  <c:v>0.108377</c:v>
                </c:pt>
                <c:pt idx="224">
                  <c:v>0.10895100000000001</c:v>
                </c:pt>
                <c:pt idx="225">
                  <c:v>0.107588</c:v>
                </c:pt>
                <c:pt idx="226">
                  <c:v>0.102633</c:v>
                </c:pt>
                <c:pt idx="227">
                  <c:v>0.105992</c:v>
                </c:pt>
                <c:pt idx="228">
                  <c:v>0.11307399999999999</c:v>
                </c:pt>
                <c:pt idx="229">
                  <c:v>0.105124</c:v>
                </c:pt>
                <c:pt idx="230">
                  <c:v>0.10727100000000001</c:v>
                </c:pt>
                <c:pt idx="231">
                  <c:v>0.105824</c:v>
                </c:pt>
                <c:pt idx="232">
                  <c:v>0.101046</c:v>
                </c:pt>
                <c:pt idx="233">
                  <c:v>0.104323</c:v>
                </c:pt>
                <c:pt idx="234">
                  <c:v>0.104825</c:v>
                </c:pt>
                <c:pt idx="235">
                  <c:v>0.10154100000000001</c:v>
                </c:pt>
                <c:pt idx="236" formatCode="0.00E+00">
                  <c:v>9.7013000000000002E-2</c:v>
                </c:pt>
                <c:pt idx="237" formatCode="0.00E+00">
                  <c:v>9.8073499999999994E-2</c:v>
                </c:pt>
                <c:pt idx="238">
                  <c:v>0.100276</c:v>
                </c:pt>
                <c:pt idx="239" formatCode="0.00E+00">
                  <c:v>9.6766500000000005E-2</c:v>
                </c:pt>
                <c:pt idx="240" formatCode="0.00E+00">
                  <c:v>9.4990699999999997E-2</c:v>
                </c:pt>
                <c:pt idx="241" formatCode="0.00E+00">
                  <c:v>9.5951099999999998E-2</c:v>
                </c:pt>
                <c:pt idx="242" formatCode="0.00E+00">
                  <c:v>9.5634499999999997E-2</c:v>
                </c:pt>
                <c:pt idx="243" formatCode="0.00E+00">
                  <c:v>9.43465E-2</c:v>
                </c:pt>
                <c:pt idx="244" formatCode="0.00E+00">
                  <c:v>9.1340099999999994E-2</c:v>
                </c:pt>
                <c:pt idx="245" formatCode="0.00E+00">
                  <c:v>8.7365600000000002E-2</c:v>
                </c:pt>
                <c:pt idx="246" formatCode="0.00E+00">
                  <c:v>8.6580299999999999E-2</c:v>
                </c:pt>
                <c:pt idx="247" formatCode="0.00E+00">
                  <c:v>8.6389999999999995E-2</c:v>
                </c:pt>
                <c:pt idx="248" formatCode="0.00E+00">
                  <c:v>8.5200300000000007E-2</c:v>
                </c:pt>
                <c:pt idx="249" formatCode="0.00E+00">
                  <c:v>8.3925200000000005E-2</c:v>
                </c:pt>
                <c:pt idx="250" formatCode="0.00E+00">
                  <c:v>8.3160899999999996E-2</c:v>
                </c:pt>
                <c:pt idx="251" formatCode="0.00E+00">
                  <c:v>8.6940799999999999E-2</c:v>
                </c:pt>
                <c:pt idx="252" formatCode="0.00E+00">
                  <c:v>8.1709400000000001E-2</c:v>
                </c:pt>
                <c:pt idx="253" formatCode="0.00E+00">
                  <c:v>7.6195700000000005E-2</c:v>
                </c:pt>
                <c:pt idx="254" formatCode="0.00E+00">
                  <c:v>8.0272700000000002E-2</c:v>
                </c:pt>
                <c:pt idx="255" formatCode="0.00E+00">
                  <c:v>8.3402599999999993E-2</c:v>
                </c:pt>
                <c:pt idx="256" formatCode="0.00E+00">
                  <c:v>7.9556500000000002E-2</c:v>
                </c:pt>
                <c:pt idx="257" formatCode="0.00E+00">
                  <c:v>7.8961799999999999E-2</c:v>
                </c:pt>
                <c:pt idx="258" formatCode="0.00E+00">
                  <c:v>7.9916500000000001E-2</c:v>
                </c:pt>
                <c:pt idx="259" formatCode="0.00E+00">
                  <c:v>7.9174999999999995E-2</c:v>
                </c:pt>
                <c:pt idx="260" formatCode="0.00E+00">
                  <c:v>7.8765399999999999E-2</c:v>
                </c:pt>
                <c:pt idx="261" formatCode="0.00E+00">
                  <c:v>7.1826000000000001E-2</c:v>
                </c:pt>
                <c:pt idx="262" formatCode="0.00E+00">
                  <c:v>6.8731299999999995E-2</c:v>
                </c:pt>
                <c:pt idx="263" formatCode="0.00E+00">
                  <c:v>7.1195599999999998E-2</c:v>
                </c:pt>
                <c:pt idx="264" formatCode="0.00E+00">
                  <c:v>6.7782899999999993E-2</c:v>
                </c:pt>
                <c:pt idx="265" formatCode="0.00E+00">
                  <c:v>6.4529400000000001E-2</c:v>
                </c:pt>
                <c:pt idx="266" formatCode="0.00E+00">
                  <c:v>6.4739199999999997E-2</c:v>
                </c:pt>
                <c:pt idx="267" formatCode="0.00E+00">
                  <c:v>6.9614400000000007E-2</c:v>
                </c:pt>
                <c:pt idx="268" formatCode="0.00E+00">
                  <c:v>7.0633399999999999E-2</c:v>
                </c:pt>
                <c:pt idx="269" formatCode="0.00E+00">
                  <c:v>6.9064100000000003E-2</c:v>
                </c:pt>
                <c:pt idx="270" formatCode="0.00E+00">
                  <c:v>6.1758E-2</c:v>
                </c:pt>
                <c:pt idx="271" formatCode="0.00E+00">
                  <c:v>6.1568299999999999E-2</c:v>
                </c:pt>
                <c:pt idx="272" formatCode="0.00E+00">
                  <c:v>5.8305700000000002E-2</c:v>
                </c:pt>
                <c:pt idx="273" formatCode="0.00E+00">
                  <c:v>7.4356099999999994E-2</c:v>
                </c:pt>
                <c:pt idx="274" formatCode="0.00E+00">
                  <c:v>6.8110500000000004E-2</c:v>
                </c:pt>
                <c:pt idx="275" formatCode="0.00E+00">
                  <c:v>6.6456799999999996E-2</c:v>
                </c:pt>
                <c:pt idx="276" formatCode="0.00E+00">
                  <c:v>6.8347000000000005E-2</c:v>
                </c:pt>
                <c:pt idx="277" formatCode="0.00E+00">
                  <c:v>7.0548100000000002E-2</c:v>
                </c:pt>
                <c:pt idx="278" formatCode="0.00E+00">
                  <c:v>7.3131600000000005E-2</c:v>
                </c:pt>
                <c:pt idx="279" formatCode="0.00E+00">
                  <c:v>7.4821499999999999E-2</c:v>
                </c:pt>
                <c:pt idx="280" formatCode="0.00E+00">
                  <c:v>6.3220999999999999E-2</c:v>
                </c:pt>
                <c:pt idx="281" formatCode="0.00E+00">
                  <c:v>6.1676000000000002E-2</c:v>
                </c:pt>
                <c:pt idx="282" formatCode="0.00E+00">
                  <c:v>6.4957600000000004E-2</c:v>
                </c:pt>
                <c:pt idx="283" formatCode="0.00E+00">
                  <c:v>6.5782999999999994E-2</c:v>
                </c:pt>
                <c:pt idx="284" formatCode="0.00E+00">
                  <c:v>6.4598100000000006E-2</c:v>
                </c:pt>
                <c:pt idx="285" formatCode="0.00E+00">
                  <c:v>5.9401000000000002E-2</c:v>
                </c:pt>
                <c:pt idx="286" formatCode="0.00E+00">
                  <c:v>5.8999500000000003E-2</c:v>
                </c:pt>
                <c:pt idx="287" formatCode="0.00E+00">
                  <c:v>6.0719500000000003E-2</c:v>
                </c:pt>
                <c:pt idx="288" formatCode="0.00E+00">
                  <c:v>5.9989899999999999E-2</c:v>
                </c:pt>
                <c:pt idx="289" formatCode="0.00E+00">
                  <c:v>5.5231599999999999E-2</c:v>
                </c:pt>
                <c:pt idx="290" formatCode="0.00E+00">
                  <c:v>5.8544199999999998E-2</c:v>
                </c:pt>
                <c:pt idx="291" formatCode="0.00E+00">
                  <c:v>5.0408799999999997E-2</c:v>
                </c:pt>
                <c:pt idx="292" formatCode="0.00E+00">
                  <c:v>5.2074000000000002E-2</c:v>
                </c:pt>
                <c:pt idx="293" formatCode="0.00E+00">
                  <c:v>5.1679099999999999E-2</c:v>
                </c:pt>
                <c:pt idx="294" formatCode="0.00E+00">
                  <c:v>5.2540799999999999E-2</c:v>
                </c:pt>
                <c:pt idx="295" formatCode="0.00E+00">
                  <c:v>5.7889000000000003E-2</c:v>
                </c:pt>
                <c:pt idx="296" formatCode="0.00E+00">
                  <c:v>5.3617499999999998E-2</c:v>
                </c:pt>
                <c:pt idx="297" formatCode="0.00E+00">
                  <c:v>4.6363799999999997E-2</c:v>
                </c:pt>
                <c:pt idx="298" formatCode="0.00E+00">
                  <c:v>4.5665299999999999E-2</c:v>
                </c:pt>
                <c:pt idx="299" formatCode="0.00E+00">
                  <c:v>5.09953E-2</c:v>
                </c:pt>
                <c:pt idx="300" formatCode="0.00E+00">
                  <c:v>5.5527699999999999E-2</c:v>
                </c:pt>
                <c:pt idx="301" formatCode="0.00E+00">
                  <c:v>5.3780599999999998E-2</c:v>
                </c:pt>
                <c:pt idx="302" formatCode="0.00E+00">
                  <c:v>5.1509899999999997E-2</c:v>
                </c:pt>
                <c:pt idx="303" formatCode="0.00E+00">
                  <c:v>6.7515400000000003E-2</c:v>
                </c:pt>
                <c:pt idx="304" formatCode="0.00E+00">
                  <c:v>6.5916100000000005E-2</c:v>
                </c:pt>
                <c:pt idx="305" formatCode="0.00E+00">
                  <c:v>5.3523099999999997E-2</c:v>
                </c:pt>
                <c:pt idx="306" formatCode="0.00E+00">
                  <c:v>5.4596400000000003E-2</c:v>
                </c:pt>
                <c:pt idx="307" formatCode="0.00E+00">
                  <c:v>5.9881700000000003E-2</c:v>
                </c:pt>
                <c:pt idx="308" formatCode="0.00E+00">
                  <c:v>6.1971199999999997E-2</c:v>
                </c:pt>
                <c:pt idx="309" formatCode="0.00E+00">
                  <c:v>5.8664800000000003E-2</c:v>
                </c:pt>
                <c:pt idx="310" formatCode="0.00E+00">
                  <c:v>5.4912599999999999E-2</c:v>
                </c:pt>
                <c:pt idx="311" formatCode="0.00E+00">
                  <c:v>6.31742E-2</c:v>
                </c:pt>
                <c:pt idx="312" formatCode="0.00E+00">
                  <c:v>6.11639E-2</c:v>
                </c:pt>
                <c:pt idx="313" formatCode="0.00E+00">
                  <c:v>5.5871499999999998E-2</c:v>
                </c:pt>
                <c:pt idx="314" formatCode="0.00E+00">
                  <c:v>5.0629100000000003E-2</c:v>
                </c:pt>
                <c:pt idx="315" formatCode="0.00E+00">
                  <c:v>5.7038800000000001E-2</c:v>
                </c:pt>
                <c:pt idx="316" formatCode="0.00E+00">
                  <c:v>5.4298399999999997E-2</c:v>
                </c:pt>
                <c:pt idx="317" formatCode="0.00E+00">
                  <c:v>5.3092500000000001E-2</c:v>
                </c:pt>
                <c:pt idx="318" formatCode="0.00E+00">
                  <c:v>5.4138699999999998E-2</c:v>
                </c:pt>
                <c:pt idx="319" formatCode="0.00E+00">
                  <c:v>4.8464300000000002E-2</c:v>
                </c:pt>
                <c:pt idx="320" formatCode="0.00E+00">
                  <c:v>4.8294999999999998E-2</c:v>
                </c:pt>
                <c:pt idx="321" formatCode="0.00E+00">
                  <c:v>5.6008299999999997E-2</c:v>
                </c:pt>
                <c:pt idx="322" formatCode="0.00E+00">
                  <c:v>5.3700900000000003E-2</c:v>
                </c:pt>
                <c:pt idx="323" formatCode="0.00E+00">
                  <c:v>5.1508400000000003E-2</c:v>
                </c:pt>
                <c:pt idx="324" formatCode="0.00E+00">
                  <c:v>4.6927499999999997E-2</c:v>
                </c:pt>
                <c:pt idx="325" formatCode="0.00E+00">
                  <c:v>4.6722899999999998E-2</c:v>
                </c:pt>
                <c:pt idx="326" formatCode="0.00E+00">
                  <c:v>4.6053400000000001E-2</c:v>
                </c:pt>
                <c:pt idx="327" formatCode="0.00E+00">
                  <c:v>4.3482800000000002E-2</c:v>
                </c:pt>
                <c:pt idx="328" formatCode="0.00E+00">
                  <c:v>4.7774799999999999E-2</c:v>
                </c:pt>
                <c:pt idx="329" formatCode="0.00E+00">
                  <c:v>5.1858899999999999E-2</c:v>
                </c:pt>
                <c:pt idx="330" formatCode="0.00E+00">
                  <c:v>5.3143000000000003E-2</c:v>
                </c:pt>
                <c:pt idx="331" formatCode="0.00E+00">
                  <c:v>5.0791700000000002E-2</c:v>
                </c:pt>
                <c:pt idx="332" formatCode="0.00E+00">
                  <c:v>5.3960300000000003E-2</c:v>
                </c:pt>
                <c:pt idx="333" formatCode="0.00E+00">
                  <c:v>4.9818500000000002E-2</c:v>
                </c:pt>
                <c:pt idx="334" formatCode="0.00E+00">
                  <c:v>4.2978799999999998E-2</c:v>
                </c:pt>
                <c:pt idx="335" formatCode="0.00E+00">
                  <c:v>4.4963799999999998E-2</c:v>
                </c:pt>
                <c:pt idx="336" formatCode="0.00E+00">
                  <c:v>5.1878899999999999E-2</c:v>
                </c:pt>
                <c:pt idx="337" formatCode="0.00E+00">
                  <c:v>5.8868400000000001E-2</c:v>
                </c:pt>
                <c:pt idx="338" formatCode="0.00E+00">
                  <c:v>5.1109799999999997E-2</c:v>
                </c:pt>
                <c:pt idx="339" formatCode="0.00E+00">
                  <c:v>4.9179599999999997E-2</c:v>
                </c:pt>
                <c:pt idx="340" formatCode="0.00E+00">
                  <c:v>5.349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ACC-4065-879C-2FF54BB36E22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7'!$A$2:$A$323</c:f>
              <c:numCache>
                <c:formatCode>General</c:formatCode>
                <c:ptCount val="32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</c:numCache>
            </c:numRef>
          </c:xVal>
          <c:yVal>
            <c:numRef>
              <c:f>'[4-methylbenzylamine - AMG.xlsx]Sheet7'!$B$2:$B$341</c:f>
              <c:numCache>
                <c:formatCode>General</c:formatCode>
                <c:ptCount val="340"/>
                <c:pt idx="0">
                  <c:v>-0.75807100000000005</c:v>
                </c:pt>
                <c:pt idx="1">
                  <c:v>-0.72551100000000002</c:v>
                </c:pt>
                <c:pt idx="2">
                  <c:v>-0.67124899999999998</c:v>
                </c:pt>
                <c:pt idx="3">
                  <c:v>0.212118</c:v>
                </c:pt>
                <c:pt idx="4">
                  <c:v>-0.62896600000000003</c:v>
                </c:pt>
                <c:pt idx="5">
                  <c:v>-0.213223</c:v>
                </c:pt>
                <c:pt idx="6">
                  <c:v>-0.56642199999999998</c:v>
                </c:pt>
                <c:pt idx="7">
                  <c:v>-0.54132899999999995</c:v>
                </c:pt>
                <c:pt idx="8">
                  <c:v>-0.66036499999999998</c:v>
                </c:pt>
                <c:pt idx="9">
                  <c:v>-0.65341400000000005</c:v>
                </c:pt>
                <c:pt idx="10">
                  <c:v>0.23841999999999999</c:v>
                </c:pt>
                <c:pt idx="11">
                  <c:v>-0.46942899999999999</c:v>
                </c:pt>
                <c:pt idx="12">
                  <c:v>0.12934899999999999</c:v>
                </c:pt>
                <c:pt idx="13">
                  <c:v>-0.822627</c:v>
                </c:pt>
                <c:pt idx="14">
                  <c:v>-1.4631700000000001</c:v>
                </c:pt>
                <c:pt idx="15">
                  <c:v>-0.80142000000000002</c:v>
                </c:pt>
                <c:pt idx="16">
                  <c:v>-1.4027400000000001</c:v>
                </c:pt>
                <c:pt idx="17">
                  <c:v>0.24318500000000001</c:v>
                </c:pt>
                <c:pt idx="18">
                  <c:v>-1.04738</c:v>
                </c:pt>
                <c:pt idx="19">
                  <c:v>-0.63017800000000002</c:v>
                </c:pt>
                <c:pt idx="20" formatCode="0.00E+00">
                  <c:v>-9.0620999999999993E-2</c:v>
                </c:pt>
                <c:pt idx="21">
                  <c:v>-1.0861499999999999</c:v>
                </c:pt>
                <c:pt idx="22">
                  <c:v>0.38057299999999999</c:v>
                </c:pt>
                <c:pt idx="23">
                  <c:v>-0.50968800000000003</c:v>
                </c:pt>
                <c:pt idx="24">
                  <c:v>-0.97772400000000004</c:v>
                </c:pt>
                <c:pt idx="25">
                  <c:v>0.51666000000000001</c:v>
                </c:pt>
                <c:pt idx="26">
                  <c:v>-0.38523600000000002</c:v>
                </c:pt>
                <c:pt idx="27">
                  <c:v>0.15750800000000001</c:v>
                </c:pt>
                <c:pt idx="28">
                  <c:v>-0.92284600000000006</c:v>
                </c:pt>
                <c:pt idx="29">
                  <c:v>-0.13378699999999999</c:v>
                </c:pt>
                <c:pt idx="30">
                  <c:v>-1.25261</c:v>
                </c:pt>
                <c:pt idx="31">
                  <c:v>-0.81751799999999997</c:v>
                </c:pt>
                <c:pt idx="32">
                  <c:v>0.15779399999999999</c:v>
                </c:pt>
                <c:pt idx="33">
                  <c:v>-0.89250399999999996</c:v>
                </c:pt>
                <c:pt idx="34">
                  <c:v>-0.37095400000000001</c:v>
                </c:pt>
                <c:pt idx="35">
                  <c:v>-1.34674</c:v>
                </c:pt>
                <c:pt idx="36">
                  <c:v>-0.46909299999999998</c:v>
                </c:pt>
                <c:pt idx="37">
                  <c:v>0.41181499999999999</c:v>
                </c:pt>
                <c:pt idx="38">
                  <c:v>-0.82257000000000002</c:v>
                </c:pt>
                <c:pt idx="39">
                  <c:v>-0.54307899999999998</c:v>
                </c:pt>
                <c:pt idx="40">
                  <c:v>-0.12584899999999999</c:v>
                </c:pt>
                <c:pt idx="41">
                  <c:v>-0.341445</c:v>
                </c:pt>
                <c:pt idx="42">
                  <c:v>-0.262905</c:v>
                </c:pt>
                <c:pt idx="43">
                  <c:v>-0.58140099999999995</c:v>
                </c:pt>
                <c:pt idx="44">
                  <c:v>-0.16587399999999999</c:v>
                </c:pt>
                <c:pt idx="45">
                  <c:v>-0.91043099999999999</c:v>
                </c:pt>
                <c:pt idx="46">
                  <c:v>-0.24357500000000001</c:v>
                </c:pt>
                <c:pt idx="47">
                  <c:v>-0.17002500000000001</c:v>
                </c:pt>
                <c:pt idx="48">
                  <c:v>0.21974099999999999</c:v>
                </c:pt>
                <c:pt idx="49">
                  <c:v>-0.46966400000000003</c:v>
                </c:pt>
                <c:pt idx="50">
                  <c:v>-0.14605199999999999</c:v>
                </c:pt>
                <c:pt idx="51">
                  <c:v>0.31082100000000001</c:v>
                </c:pt>
                <c:pt idx="52">
                  <c:v>-1.09914</c:v>
                </c:pt>
                <c:pt idx="53">
                  <c:v>-0.44297799999999998</c:v>
                </c:pt>
                <c:pt idx="54" formatCode="0.00E+00">
                  <c:v>-9.0377799999999994E-2</c:v>
                </c:pt>
                <c:pt idx="55">
                  <c:v>-0.29693799999999998</c:v>
                </c:pt>
                <c:pt idx="56">
                  <c:v>0.355375</c:v>
                </c:pt>
                <c:pt idx="57">
                  <c:v>-0.48226000000000002</c:v>
                </c:pt>
                <c:pt idx="58">
                  <c:v>0.67241700000000004</c:v>
                </c:pt>
                <c:pt idx="59" formatCode="0.00E+00">
                  <c:v>-9.3494400000000005E-2</c:v>
                </c:pt>
                <c:pt idx="60">
                  <c:v>-0.192158</c:v>
                </c:pt>
                <c:pt idx="61">
                  <c:v>0.74612199999999995</c:v>
                </c:pt>
                <c:pt idx="62">
                  <c:v>0.47997600000000001</c:v>
                </c:pt>
                <c:pt idx="63">
                  <c:v>0.29488199999999998</c:v>
                </c:pt>
                <c:pt idx="64" formatCode="0.00E+00">
                  <c:v>-9.5214800000000006E-3</c:v>
                </c:pt>
                <c:pt idx="65" formatCode="0.00E+00">
                  <c:v>1.0943899999999999E-2</c:v>
                </c:pt>
                <c:pt idx="66">
                  <c:v>1.5302199999999999</c:v>
                </c:pt>
                <c:pt idx="67">
                  <c:v>0.85785800000000001</c:v>
                </c:pt>
                <c:pt idx="68">
                  <c:v>1.40299</c:v>
                </c:pt>
                <c:pt idx="69">
                  <c:v>2.1890499999999999</c:v>
                </c:pt>
                <c:pt idx="70">
                  <c:v>1.6496900000000001</c:v>
                </c:pt>
                <c:pt idx="71">
                  <c:v>1.2022600000000001</c:v>
                </c:pt>
                <c:pt idx="72">
                  <c:v>1.4009199999999999</c:v>
                </c:pt>
                <c:pt idx="73">
                  <c:v>1.3093300000000001</c:v>
                </c:pt>
                <c:pt idx="74">
                  <c:v>1.29749</c:v>
                </c:pt>
                <c:pt idx="75">
                  <c:v>1.2814000000000001</c:v>
                </c:pt>
                <c:pt idx="76">
                  <c:v>1.25163</c:v>
                </c:pt>
                <c:pt idx="77">
                  <c:v>1.26284</c:v>
                </c:pt>
                <c:pt idx="78">
                  <c:v>1.2825500000000001</c:v>
                </c:pt>
                <c:pt idx="79">
                  <c:v>1.30467</c:v>
                </c:pt>
                <c:pt idx="80">
                  <c:v>1.28399</c:v>
                </c:pt>
                <c:pt idx="81">
                  <c:v>1.2769699999999999</c:v>
                </c:pt>
                <c:pt idx="82">
                  <c:v>1.27139</c:v>
                </c:pt>
                <c:pt idx="83">
                  <c:v>1.2720899999999999</c:v>
                </c:pt>
                <c:pt idx="84">
                  <c:v>1.2884599999999999</c:v>
                </c:pt>
                <c:pt idx="85">
                  <c:v>1.29026</c:v>
                </c:pt>
                <c:pt idx="86">
                  <c:v>1.29451</c:v>
                </c:pt>
                <c:pt idx="87">
                  <c:v>1.27948</c:v>
                </c:pt>
                <c:pt idx="88">
                  <c:v>1.27105</c:v>
                </c:pt>
                <c:pt idx="89">
                  <c:v>1.2684299999999999</c:v>
                </c:pt>
                <c:pt idx="90">
                  <c:v>1.2636099999999999</c:v>
                </c:pt>
                <c:pt idx="91">
                  <c:v>1.25502</c:v>
                </c:pt>
                <c:pt idx="92">
                  <c:v>1.2377</c:v>
                </c:pt>
                <c:pt idx="93">
                  <c:v>1.24797</c:v>
                </c:pt>
                <c:pt idx="94">
                  <c:v>1.2387699999999999</c:v>
                </c:pt>
                <c:pt idx="95">
                  <c:v>1.22393</c:v>
                </c:pt>
                <c:pt idx="96">
                  <c:v>1.2132700000000001</c:v>
                </c:pt>
                <c:pt idx="97">
                  <c:v>1.1872799999999999</c:v>
                </c:pt>
                <c:pt idx="98">
                  <c:v>1.1784399999999999</c:v>
                </c:pt>
                <c:pt idx="99">
                  <c:v>1.1615</c:v>
                </c:pt>
                <c:pt idx="100">
                  <c:v>1.1411199999999999</c:v>
                </c:pt>
                <c:pt idx="101">
                  <c:v>1.1237699999999999</c:v>
                </c:pt>
                <c:pt idx="102">
                  <c:v>1.1005499999999999</c:v>
                </c:pt>
                <c:pt idx="103">
                  <c:v>1.0828199999999999</c:v>
                </c:pt>
                <c:pt idx="104">
                  <c:v>1.0614699999999999</c:v>
                </c:pt>
                <c:pt idx="105">
                  <c:v>1.0481799999999999</c:v>
                </c:pt>
                <c:pt idx="106">
                  <c:v>1.0339799999999999</c:v>
                </c:pt>
                <c:pt idx="107">
                  <c:v>1.02061</c:v>
                </c:pt>
                <c:pt idx="108">
                  <c:v>1.0084599999999999</c:v>
                </c:pt>
                <c:pt idx="109">
                  <c:v>0.99663800000000002</c:v>
                </c:pt>
                <c:pt idx="110">
                  <c:v>0.99254200000000004</c:v>
                </c:pt>
                <c:pt idx="111">
                  <c:v>0.98360999999999998</c:v>
                </c:pt>
                <c:pt idx="112">
                  <c:v>0.979271</c:v>
                </c:pt>
                <c:pt idx="113">
                  <c:v>0.972495</c:v>
                </c:pt>
                <c:pt idx="114">
                  <c:v>0.96495399999999998</c:v>
                </c:pt>
                <c:pt idx="115">
                  <c:v>0.96299199999999996</c:v>
                </c:pt>
                <c:pt idx="116">
                  <c:v>0.95672500000000005</c:v>
                </c:pt>
                <c:pt idx="117">
                  <c:v>0.95679199999999998</c:v>
                </c:pt>
                <c:pt idx="118">
                  <c:v>0.94799599999999995</c:v>
                </c:pt>
                <c:pt idx="119">
                  <c:v>0.94235500000000005</c:v>
                </c:pt>
                <c:pt idx="120">
                  <c:v>0.940527</c:v>
                </c:pt>
                <c:pt idx="121">
                  <c:v>0.93364999999999998</c:v>
                </c:pt>
                <c:pt idx="122">
                  <c:v>0.92660799999999999</c:v>
                </c:pt>
                <c:pt idx="123">
                  <c:v>0.91932000000000003</c:v>
                </c:pt>
                <c:pt idx="124">
                  <c:v>0.91088100000000005</c:v>
                </c:pt>
                <c:pt idx="125">
                  <c:v>0.90395499999999995</c:v>
                </c:pt>
                <c:pt idx="126">
                  <c:v>0.89627800000000002</c:v>
                </c:pt>
                <c:pt idx="127">
                  <c:v>0.88993800000000001</c:v>
                </c:pt>
                <c:pt idx="128">
                  <c:v>0.87855899999999998</c:v>
                </c:pt>
                <c:pt idx="129">
                  <c:v>0.87282400000000004</c:v>
                </c:pt>
                <c:pt idx="130">
                  <c:v>0.86173200000000005</c:v>
                </c:pt>
                <c:pt idx="131">
                  <c:v>0.84972300000000001</c:v>
                </c:pt>
                <c:pt idx="132">
                  <c:v>0.83826599999999996</c:v>
                </c:pt>
                <c:pt idx="133">
                  <c:v>0.82602500000000001</c:v>
                </c:pt>
                <c:pt idx="134">
                  <c:v>0.81362500000000004</c:v>
                </c:pt>
                <c:pt idx="135">
                  <c:v>0.79643200000000003</c:v>
                </c:pt>
                <c:pt idx="136">
                  <c:v>0.77889799999999998</c:v>
                </c:pt>
                <c:pt idx="137">
                  <c:v>0.76156500000000005</c:v>
                </c:pt>
                <c:pt idx="138">
                  <c:v>0.74197800000000003</c:v>
                </c:pt>
                <c:pt idx="139">
                  <c:v>0.72428999999999999</c:v>
                </c:pt>
                <c:pt idx="140">
                  <c:v>0.70793799999999996</c:v>
                </c:pt>
                <c:pt idx="141">
                  <c:v>0.69037700000000002</c:v>
                </c:pt>
                <c:pt idx="142">
                  <c:v>0.67043900000000001</c:v>
                </c:pt>
                <c:pt idx="143">
                  <c:v>0.65321600000000002</c:v>
                </c:pt>
                <c:pt idx="144">
                  <c:v>0.63153999999999999</c:v>
                </c:pt>
                <c:pt idx="145">
                  <c:v>0.60899300000000001</c:v>
                </c:pt>
                <c:pt idx="146">
                  <c:v>0.59084000000000003</c:v>
                </c:pt>
                <c:pt idx="147">
                  <c:v>0.56856200000000001</c:v>
                </c:pt>
                <c:pt idx="148">
                  <c:v>0.54727700000000001</c:v>
                </c:pt>
                <c:pt idx="149">
                  <c:v>0.524505</c:v>
                </c:pt>
                <c:pt idx="150">
                  <c:v>0.50295900000000004</c:v>
                </c:pt>
                <c:pt idx="151">
                  <c:v>0.48000199999999998</c:v>
                </c:pt>
                <c:pt idx="152">
                  <c:v>0.45787</c:v>
                </c:pt>
                <c:pt idx="153">
                  <c:v>0.43708200000000003</c:v>
                </c:pt>
                <c:pt idx="154">
                  <c:v>0.41634700000000002</c:v>
                </c:pt>
                <c:pt idx="155">
                  <c:v>0.39579199999999998</c:v>
                </c:pt>
                <c:pt idx="156">
                  <c:v>0.37573899999999999</c:v>
                </c:pt>
                <c:pt idx="157">
                  <c:v>0.35585</c:v>
                </c:pt>
                <c:pt idx="158">
                  <c:v>0.336619</c:v>
                </c:pt>
                <c:pt idx="159">
                  <c:v>0.31739400000000001</c:v>
                </c:pt>
                <c:pt idx="160">
                  <c:v>0.29951499999999998</c:v>
                </c:pt>
                <c:pt idx="161">
                  <c:v>0.28115499999999999</c:v>
                </c:pt>
                <c:pt idx="162">
                  <c:v>0.264575</c:v>
                </c:pt>
                <c:pt idx="163">
                  <c:v>0.25065999999999999</c:v>
                </c:pt>
                <c:pt idx="164">
                  <c:v>0.236653</c:v>
                </c:pt>
                <c:pt idx="165">
                  <c:v>0.22472</c:v>
                </c:pt>
                <c:pt idx="166">
                  <c:v>0.213253</c:v>
                </c:pt>
                <c:pt idx="167">
                  <c:v>0.20460300000000001</c:v>
                </c:pt>
                <c:pt idx="168">
                  <c:v>0.19647700000000001</c:v>
                </c:pt>
                <c:pt idx="169">
                  <c:v>0.19068499999999999</c:v>
                </c:pt>
                <c:pt idx="170">
                  <c:v>0.187557</c:v>
                </c:pt>
                <c:pt idx="171">
                  <c:v>0.18426999999999999</c:v>
                </c:pt>
                <c:pt idx="172">
                  <c:v>0.182838</c:v>
                </c:pt>
                <c:pt idx="173">
                  <c:v>0.177145</c:v>
                </c:pt>
                <c:pt idx="174">
                  <c:v>0.16702600000000001</c:v>
                </c:pt>
                <c:pt idx="175">
                  <c:v>0.15681</c:v>
                </c:pt>
                <c:pt idx="176">
                  <c:v>0.15085100000000001</c:v>
                </c:pt>
                <c:pt idx="177">
                  <c:v>0.14846699999999999</c:v>
                </c:pt>
                <c:pt idx="178">
                  <c:v>0.14910200000000001</c:v>
                </c:pt>
                <c:pt idx="179">
                  <c:v>0.14708599999999999</c:v>
                </c:pt>
                <c:pt idx="180">
                  <c:v>0.14491799999999999</c:v>
                </c:pt>
                <c:pt idx="181">
                  <c:v>0.14243600000000001</c:v>
                </c:pt>
                <c:pt idx="182">
                  <c:v>0.13984199999999999</c:v>
                </c:pt>
                <c:pt idx="183">
                  <c:v>0.13855400000000001</c:v>
                </c:pt>
                <c:pt idx="184">
                  <c:v>0.13656199999999999</c:v>
                </c:pt>
                <c:pt idx="185">
                  <c:v>0.13437499999999999</c:v>
                </c:pt>
                <c:pt idx="186">
                  <c:v>0.13326299999999999</c:v>
                </c:pt>
                <c:pt idx="187">
                  <c:v>0.13231999999999999</c:v>
                </c:pt>
                <c:pt idx="188">
                  <c:v>0.13063</c:v>
                </c:pt>
                <c:pt idx="189">
                  <c:v>0.12931899999999999</c:v>
                </c:pt>
                <c:pt idx="190">
                  <c:v>0.13164200000000001</c:v>
                </c:pt>
                <c:pt idx="191">
                  <c:v>0.12820999999999999</c:v>
                </c:pt>
                <c:pt idx="192">
                  <c:v>0.125943</c:v>
                </c:pt>
                <c:pt idx="193">
                  <c:v>0.12565699999999999</c:v>
                </c:pt>
                <c:pt idx="194">
                  <c:v>0.124337</c:v>
                </c:pt>
                <c:pt idx="195">
                  <c:v>0.12360400000000001</c:v>
                </c:pt>
                <c:pt idx="196">
                  <c:v>0.124834</c:v>
                </c:pt>
                <c:pt idx="197">
                  <c:v>0.125636</c:v>
                </c:pt>
                <c:pt idx="198">
                  <c:v>0.12540200000000001</c:v>
                </c:pt>
                <c:pt idx="199">
                  <c:v>0.124831</c:v>
                </c:pt>
                <c:pt idx="200">
                  <c:v>0.122077</c:v>
                </c:pt>
                <c:pt idx="201">
                  <c:v>0.119605</c:v>
                </c:pt>
                <c:pt idx="202">
                  <c:v>0.11870600000000001</c:v>
                </c:pt>
                <c:pt idx="203">
                  <c:v>0.1201</c:v>
                </c:pt>
                <c:pt idx="204">
                  <c:v>0.12012</c:v>
                </c:pt>
                <c:pt idx="205">
                  <c:v>0.12010999999999999</c:v>
                </c:pt>
                <c:pt idx="206">
                  <c:v>0.118009</c:v>
                </c:pt>
                <c:pt idx="207">
                  <c:v>0.11623699999999999</c:v>
                </c:pt>
                <c:pt idx="208">
                  <c:v>0.115592</c:v>
                </c:pt>
                <c:pt idx="209">
                  <c:v>0.11884500000000001</c:v>
                </c:pt>
                <c:pt idx="210">
                  <c:v>0.118246</c:v>
                </c:pt>
                <c:pt idx="211">
                  <c:v>0.116788</c:v>
                </c:pt>
                <c:pt idx="212">
                  <c:v>0.11532199999999999</c:v>
                </c:pt>
                <c:pt idx="213">
                  <c:v>0.11462600000000001</c:v>
                </c:pt>
                <c:pt idx="214">
                  <c:v>0.114288</c:v>
                </c:pt>
                <c:pt idx="215">
                  <c:v>0.112675</c:v>
                </c:pt>
                <c:pt idx="216">
                  <c:v>0.117547</c:v>
                </c:pt>
                <c:pt idx="217">
                  <c:v>0.119618</c:v>
                </c:pt>
                <c:pt idx="218">
                  <c:v>0.114075</c:v>
                </c:pt>
                <c:pt idx="219">
                  <c:v>0.11160200000000001</c:v>
                </c:pt>
                <c:pt idx="220">
                  <c:v>0.109179</c:v>
                </c:pt>
                <c:pt idx="221">
                  <c:v>0.108971</c:v>
                </c:pt>
                <c:pt idx="222">
                  <c:v>0.108108</c:v>
                </c:pt>
                <c:pt idx="223">
                  <c:v>0.10986700000000001</c:v>
                </c:pt>
                <c:pt idx="224">
                  <c:v>0.109582</c:v>
                </c:pt>
                <c:pt idx="225">
                  <c:v>0.108099</c:v>
                </c:pt>
                <c:pt idx="226">
                  <c:v>0.104641</c:v>
                </c:pt>
                <c:pt idx="227">
                  <c:v>0.107215</c:v>
                </c:pt>
                <c:pt idx="228">
                  <c:v>0.113134</c:v>
                </c:pt>
                <c:pt idx="229">
                  <c:v>0.105132</c:v>
                </c:pt>
                <c:pt idx="230">
                  <c:v>0.107292</c:v>
                </c:pt>
                <c:pt idx="231">
                  <c:v>0.106291</c:v>
                </c:pt>
                <c:pt idx="232">
                  <c:v>0.10190299999999999</c:v>
                </c:pt>
                <c:pt idx="233">
                  <c:v>0.105943</c:v>
                </c:pt>
                <c:pt idx="234">
                  <c:v>0.105868</c:v>
                </c:pt>
                <c:pt idx="235">
                  <c:v>0.10301399999999999</c:v>
                </c:pt>
                <c:pt idx="236" formatCode="0.00E+00">
                  <c:v>9.8518800000000004E-2</c:v>
                </c:pt>
                <c:pt idx="237" formatCode="0.00E+00">
                  <c:v>9.9379499999999996E-2</c:v>
                </c:pt>
                <c:pt idx="238">
                  <c:v>0.10006900000000001</c:v>
                </c:pt>
                <c:pt idx="239" formatCode="0.00E+00">
                  <c:v>9.8708599999999994E-2</c:v>
                </c:pt>
                <c:pt idx="240" formatCode="0.00E+00">
                  <c:v>9.7327200000000003E-2</c:v>
                </c:pt>
                <c:pt idx="241" formatCode="0.00E+00">
                  <c:v>9.6707799999999997E-2</c:v>
                </c:pt>
                <c:pt idx="242" formatCode="0.00E+00">
                  <c:v>9.6437899999999993E-2</c:v>
                </c:pt>
                <c:pt idx="243" formatCode="0.00E+00">
                  <c:v>9.4819100000000003E-2</c:v>
                </c:pt>
                <c:pt idx="244" formatCode="0.00E+00">
                  <c:v>9.08799E-2</c:v>
                </c:pt>
                <c:pt idx="245" formatCode="0.00E+00">
                  <c:v>8.6762400000000003E-2</c:v>
                </c:pt>
                <c:pt idx="246" formatCode="0.00E+00">
                  <c:v>8.7729000000000001E-2</c:v>
                </c:pt>
                <c:pt idx="247" formatCode="0.00E+00">
                  <c:v>8.7245500000000004E-2</c:v>
                </c:pt>
                <c:pt idx="248" formatCode="0.00E+00">
                  <c:v>8.7222599999999997E-2</c:v>
                </c:pt>
                <c:pt idx="249" formatCode="0.00E+00">
                  <c:v>8.5520700000000005E-2</c:v>
                </c:pt>
                <c:pt idx="250" formatCode="0.00E+00">
                  <c:v>8.4249000000000004E-2</c:v>
                </c:pt>
                <c:pt idx="251" formatCode="0.00E+00">
                  <c:v>8.76083E-2</c:v>
                </c:pt>
                <c:pt idx="252" formatCode="0.00E+00">
                  <c:v>8.2655400000000004E-2</c:v>
                </c:pt>
                <c:pt idx="253" formatCode="0.00E+00">
                  <c:v>7.6849500000000001E-2</c:v>
                </c:pt>
                <c:pt idx="254" formatCode="0.00E+00">
                  <c:v>8.0867300000000003E-2</c:v>
                </c:pt>
                <c:pt idx="255" formatCode="0.00E+00">
                  <c:v>8.3835599999999996E-2</c:v>
                </c:pt>
                <c:pt idx="256" formatCode="0.00E+00">
                  <c:v>8.0284599999999998E-2</c:v>
                </c:pt>
                <c:pt idx="257" formatCode="0.00E+00">
                  <c:v>8.0057600000000007E-2</c:v>
                </c:pt>
                <c:pt idx="258" formatCode="0.00E+00">
                  <c:v>8.0377599999999993E-2</c:v>
                </c:pt>
                <c:pt idx="259" formatCode="0.00E+00">
                  <c:v>8.0656099999999994E-2</c:v>
                </c:pt>
                <c:pt idx="260" formatCode="0.00E+00">
                  <c:v>7.9560800000000001E-2</c:v>
                </c:pt>
                <c:pt idx="261" formatCode="0.00E+00">
                  <c:v>7.2870699999999997E-2</c:v>
                </c:pt>
                <c:pt idx="262" formatCode="0.00E+00">
                  <c:v>6.9283499999999998E-2</c:v>
                </c:pt>
                <c:pt idx="263" formatCode="0.00E+00">
                  <c:v>7.1568000000000007E-2</c:v>
                </c:pt>
                <c:pt idx="264" formatCode="0.00E+00">
                  <c:v>6.9070300000000001E-2</c:v>
                </c:pt>
                <c:pt idx="265" formatCode="0.00E+00">
                  <c:v>6.6002400000000003E-2</c:v>
                </c:pt>
                <c:pt idx="266" formatCode="0.00E+00">
                  <c:v>6.5833600000000006E-2</c:v>
                </c:pt>
                <c:pt idx="267" formatCode="0.00E+00">
                  <c:v>7.0612400000000006E-2</c:v>
                </c:pt>
                <c:pt idx="268" formatCode="0.00E+00">
                  <c:v>7.0798899999999998E-2</c:v>
                </c:pt>
                <c:pt idx="269" formatCode="0.00E+00">
                  <c:v>6.9480399999999998E-2</c:v>
                </c:pt>
                <c:pt idx="270" formatCode="0.00E+00">
                  <c:v>6.2680200000000005E-2</c:v>
                </c:pt>
                <c:pt idx="271" formatCode="0.00E+00">
                  <c:v>6.1781900000000001E-2</c:v>
                </c:pt>
                <c:pt idx="272" formatCode="0.00E+00">
                  <c:v>5.9636099999999997E-2</c:v>
                </c:pt>
                <c:pt idx="273" formatCode="0.00E+00">
                  <c:v>7.4685600000000005E-2</c:v>
                </c:pt>
                <c:pt idx="274" formatCode="0.00E+00">
                  <c:v>6.8758E-2</c:v>
                </c:pt>
                <c:pt idx="275" formatCode="0.00E+00">
                  <c:v>6.66437E-2</c:v>
                </c:pt>
                <c:pt idx="276" formatCode="0.00E+00">
                  <c:v>6.8585400000000005E-2</c:v>
                </c:pt>
                <c:pt idx="277" formatCode="0.00E+00">
                  <c:v>7.0803599999999994E-2</c:v>
                </c:pt>
                <c:pt idx="278" formatCode="0.00E+00">
                  <c:v>7.4597399999999994E-2</c:v>
                </c:pt>
                <c:pt idx="279" formatCode="0.00E+00">
                  <c:v>7.4367000000000003E-2</c:v>
                </c:pt>
                <c:pt idx="280" formatCode="0.00E+00">
                  <c:v>6.3585799999999998E-2</c:v>
                </c:pt>
                <c:pt idx="281" formatCode="0.00E+00">
                  <c:v>6.2103699999999998E-2</c:v>
                </c:pt>
                <c:pt idx="282" formatCode="0.00E+00">
                  <c:v>6.6203100000000001E-2</c:v>
                </c:pt>
                <c:pt idx="283" formatCode="0.00E+00">
                  <c:v>6.6392900000000005E-2</c:v>
                </c:pt>
                <c:pt idx="284" formatCode="0.00E+00">
                  <c:v>6.4852199999999999E-2</c:v>
                </c:pt>
                <c:pt idx="285" formatCode="0.00E+00">
                  <c:v>6.0263200000000003E-2</c:v>
                </c:pt>
                <c:pt idx="286" formatCode="0.00E+00">
                  <c:v>5.9551199999999999E-2</c:v>
                </c:pt>
                <c:pt idx="287" formatCode="0.00E+00">
                  <c:v>6.1533499999999998E-2</c:v>
                </c:pt>
                <c:pt idx="288" formatCode="0.00E+00">
                  <c:v>6.0483000000000002E-2</c:v>
                </c:pt>
                <c:pt idx="289" formatCode="0.00E+00">
                  <c:v>5.6262E-2</c:v>
                </c:pt>
                <c:pt idx="290" formatCode="0.00E+00">
                  <c:v>5.9484000000000002E-2</c:v>
                </c:pt>
                <c:pt idx="291" formatCode="0.00E+00">
                  <c:v>5.03597E-2</c:v>
                </c:pt>
                <c:pt idx="292" formatCode="0.00E+00">
                  <c:v>5.0963399999999999E-2</c:v>
                </c:pt>
                <c:pt idx="293" formatCode="0.00E+00">
                  <c:v>5.1381599999999999E-2</c:v>
                </c:pt>
                <c:pt idx="294" formatCode="0.00E+00">
                  <c:v>5.2672900000000002E-2</c:v>
                </c:pt>
                <c:pt idx="295" formatCode="0.00E+00">
                  <c:v>5.8014900000000001E-2</c:v>
                </c:pt>
                <c:pt idx="296" formatCode="0.00E+00">
                  <c:v>5.3059099999999998E-2</c:v>
                </c:pt>
                <c:pt idx="297" formatCode="0.00E+00">
                  <c:v>4.6122099999999999E-2</c:v>
                </c:pt>
                <c:pt idx="298" formatCode="0.00E+00">
                  <c:v>4.6337099999999999E-2</c:v>
                </c:pt>
                <c:pt idx="299" formatCode="0.00E+00">
                  <c:v>5.2282799999999997E-2</c:v>
                </c:pt>
                <c:pt idx="300" formatCode="0.00E+00">
                  <c:v>5.6302499999999998E-2</c:v>
                </c:pt>
                <c:pt idx="301" formatCode="0.00E+00">
                  <c:v>5.4514899999999998E-2</c:v>
                </c:pt>
                <c:pt idx="302" formatCode="0.00E+00">
                  <c:v>5.1525599999999998E-2</c:v>
                </c:pt>
                <c:pt idx="303" formatCode="0.00E+00">
                  <c:v>6.6930799999999999E-2</c:v>
                </c:pt>
                <c:pt idx="304" formatCode="0.00E+00">
                  <c:v>6.6212199999999999E-2</c:v>
                </c:pt>
                <c:pt idx="305" formatCode="0.00E+00">
                  <c:v>5.4617899999999997E-2</c:v>
                </c:pt>
                <c:pt idx="306" formatCode="0.00E+00">
                  <c:v>5.6160399999999999E-2</c:v>
                </c:pt>
                <c:pt idx="307" formatCode="0.00E+00">
                  <c:v>5.9396299999999999E-2</c:v>
                </c:pt>
                <c:pt idx="308" formatCode="0.00E+00">
                  <c:v>6.0947399999999999E-2</c:v>
                </c:pt>
                <c:pt idx="309" formatCode="0.00E+00">
                  <c:v>5.8474499999999999E-2</c:v>
                </c:pt>
                <c:pt idx="310" formatCode="0.00E+00">
                  <c:v>5.4797600000000002E-2</c:v>
                </c:pt>
                <c:pt idx="311" formatCode="0.00E+00">
                  <c:v>6.3642000000000004E-2</c:v>
                </c:pt>
                <c:pt idx="312" formatCode="0.00E+00">
                  <c:v>6.1273099999999997E-2</c:v>
                </c:pt>
                <c:pt idx="313" formatCode="0.00E+00">
                  <c:v>5.7468400000000003E-2</c:v>
                </c:pt>
                <c:pt idx="314" formatCode="0.00E+00">
                  <c:v>5.37329E-2</c:v>
                </c:pt>
                <c:pt idx="315" formatCode="0.00E+00">
                  <c:v>5.6123699999999999E-2</c:v>
                </c:pt>
                <c:pt idx="316" formatCode="0.00E+00">
                  <c:v>5.4632699999999999E-2</c:v>
                </c:pt>
                <c:pt idx="317" formatCode="0.00E+00">
                  <c:v>5.3108700000000002E-2</c:v>
                </c:pt>
                <c:pt idx="318" formatCode="0.00E+00">
                  <c:v>5.4714699999999998E-2</c:v>
                </c:pt>
                <c:pt idx="319" formatCode="0.00E+00">
                  <c:v>4.8221600000000003E-2</c:v>
                </c:pt>
                <c:pt idx="320" formatCode="0.00E+00">
                  <c:v>4.9126099999999999E-2</c:v>
                </c:pt>
                <c:pt idx="321" formatCode="0.00E+00">
                  <c:v>5.5324999999999999E-2</c:v>
                </c:pt>
                <c:pt idx="322" formatCode="0.00E+00">
                  <c:v>5.2276099999999999E-2</c:v>
                </c:pt>
                <c:pt idx="323" formatCode="0.00E+00">
                  <c:v>5.1571800000000001E-2</c:v>
                </c:pt>
                <c:pt idx="324" formatCode="0.00E+00">
                  <c:v>4.8683200000000003E-2</c:v>
                </c:pt>
                <c:pt idx="325" formatCode="0.00E+00">
                  <c:v>5.0347799999999998E-2</c:v>
                </c:pt>
                <c:pt idx="326" formatCode="0.00E+00">
                  <c:v>4.6263699999999998E-2</c:v>
                </c:pt>
                <c:pt idx="327" formatCode="0.00E+00">
                  <c:v>4.4476500000000002E-2</c:v>
                </c:pt>
                <c:pt idx="328" formatCode="0.00E+00">
                  <c:v>4.7672300000000001E-2</c:v>
                </c:pt>
                <c:pt idx="329" formatCode="0.00E+00">
                  <c:v>4.9134299999999999E-2</c:v>
                </c:pt>
                <c:pt idx="330" formatCode="0.00E+00">
                  <c:v>5.4613599999999998E-2</c:v>
                </c:pt>
                <c:pt idx="331" formatCode="0.00E+00">
                  <c:v>5.2104900000000003E-2</c:v>
                </c:pt>
                <c:pt idx="332" formatCode="0.00E+00">
                  <c:v>5.4936400000000003E-2</c:v>
                </c:pt>
                <c:pt idx="333" formatCode="0.00E+00">
                  <c:v>5.0700700000000001E-2</c:v>
                </c:pt>
                <c:pt idx="334" formatCode="0.00E+00">
                  <c:v>4.3406500000000001E-2</c:v>
                </c:pt>
                <c:pt idx="335" formatCode="0.00E+00">
                  <c:v>4.4220000000000002E-2</c:v>
                </c:pt>
                <c:pt idx="336" formatCode="0.00E+00">
                  <c:v>5.1957099999999999E-2</c:v>
                </c:pt>
                <c:pt idx="337" formatCode="0.00E+00">
                  <c:v>5.7175200000000002E-2</c:v>
                </c:pt>
                <c:pt idx="338" formatCode="0.00E+00">
                  <c:v>4.9688299999999998E-2</c:v>
                </c:pt>
                <c:pt idx="339" formatCode="0.00E+00">
                  <c:v>4.90555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ACC-4065-879C-2FF54BB36E22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8'!$A$2:$A$380</c:f>
              <c:numCache>
                <c:formatCode>General</c:formatCode>
                <c:ptCount val="37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</c:numCache>
            </c:numRef>
          </c:xVal>
          <c:yVal>
            <c:numRef>
              <c:f>'[4-methylbenzylamine - AMG.xlsx]Sheet8'!$B$2:$B$367</c:f>
              <c:numCache>
                <c:formatCode>General</c:formatCode>
                <c:ptCount val="366"/>
                <c:pt idx="0">
                  <c:v>-0.79695400000000005</c:v>
                </c:pt>
                <c:pt idx="1">
                  <c:v>-0.66473800000000005</c:v>
                </c:pt>
                <c:pt idx="2">
                  <c:v>-0.74584099999999998</c:v>
                </c:pt>
                <c:pt idx="3">
                  <c:v>0.33862799999999998</c:v>
                </c:pt>
                <c:pt idx="4">
                  <c:v>-0.54327199999999998</c:v>
                </c:pt>
                <c:pt idx="5">
                  <c:v>-0.27735399999999999</c:v>
                </c:pt>
                <c:pt idx="6">
                  <c:v>-0.52061599999999997</c:v>
                </c:pt>
                <c:pt idx="7">
                  <c:v>-0.34358</c:v>
                </c:pt>
                <c:pt idx="8">
                  <c:v>-0.42059200000000002</c:v>
                </c:pt>
                <c:pt idx="9">
                  <c:v>-0.85861399999999999</c:v>
                </c:pt>
                <c:pt idx="10">
                  <c:v>0.76761900000000005</c:v>
                </c:pt>
                <c:pt idx="11">
                  <c:v>-0.19164800000000001</c:v>
                </c:pt>
                <c:pt idx="12">
                  <c:v>0.40762399999999999</c:v>
                </c:pt>
                <c:pt idx="13">
                  <c:v>-0.44806800000000002</c:v>
                </c:pt>
                <c:pt idx="14">
                  <c:v>-1.4513499999999999</c:v>
                </c:pt>
                <c:pt idx="15">
                  <c:v>-0.53412099999999996</c:v>
                </c:pt>
                <c:pt idx="16">
                  <c:v>-1.33829</c:v>
                </c:pt>
                <c:pt idx="17">
                  <c:v>0.28926099999999999</c:v>
                </c:pt>
                <c:pt idx="18">
                  <c:v>-0.92688599999999999</c:v>
                </c:pt>
                <c:pt idx="19">
                  <c:v>-0.66862200000000005</c:v>
                </c:pt>
                <c:pt idx="20">
                  <c:v>-0.318971</c:v>
                </c:pt>
                <c:pt idx="21">
                  <c:v>-1.0781499999999999</c:v>
                </c:pt>
                <c:pt idx="22">
                  <c:v>0.37711899999999998</c:v>
                </c:pt>
                <c:pt idx="23">
                  <c:v>-0.33382600000000001</c:v>
                </c:pt>
                <c:pt idx="24">
                  <c:v>-1.04139</c:v>
                </c:pt>
                <c:pt idx="25">
                  <c:v>0.33928399999999997</c:v>
                </c:pt>
                <c:pt idx="26">
                  <c:v>-0.61081799999999997</c:v>
                </c:pt>
                <c:pt idx="27" formatCode="0.00E+00">
                  <c:v>-6.7407099999999998E-2</c:v>
                </c:pt>
                <c:pt idx="28">
                  <c:v>-0.98574300000000004</c:v>
                </c:pt>
                <c:pt idx="29">
                  <c:v>-0.238319</c:v>
                </c:pt>
                <c:pt idx="30">
                  <c:v>-1.2886500000000001</c:v>
                </c:pt>
                <c:pt idx="31">
                  <c:v>-0.83991099999999996</c:v>
                </c:pt>
                <c:pt idx="32">
                  <c:v>-0.146783</c:v>
                </c:pt>
                <c:pt idx="33">
                  <c:v>-0.83085399999999998</c:v>
                </c:pt>
                <c:pt idx="34">
                  <c:v>-0.14179900000000001</c:v>
                </c:pt>
                <c:pt idx="35">
                  <c:v>-1.4449000000000001</c:v>
                </c:pt>
                <c:pt idx="36">
                  <c:v>-0.115158</c:v>
                </c:pt>
                <c:pt idx="37">
                  <c:v>1.0206299999999999</c:v>
                </c:pt>
                <c:pt idx="38">
                  <c:v>-0.77234499999999995</c:v>
                </c:pt>
                <c:pt idx="39">
                  <c:v>-0.57833999999999997</c:v>
                </c:pt>
                <c:pt idx="40">
                  <c:v>-0.57028400000000001</c:v>
                </c:pt>
                <c:pt idx="41">
                  <c:v>-0.264318</c:v>
                </c:pt>
                <c:pt idx="42">
                  <c:v>-0.33920699999999998</c:v>
                </c:pt>
                <c:pt idx="43">
                  <c:v>-0.32433400000000001</c:v>
                </c:pt>
                <c:pt idx="44" formatCode="0.00E+00">
                  <c:v>9.0303900000000006E-2</c:v>
                </c:pt>
                <c:pt idx="45">
                  <c:v>-0.80589100000000002</c:v>
                </c:pt>
                <c:pt idx="46" formatCode="0.00E+00">
                  <c:v>1.83625E-2</c:v>
                </c:pt>
                <c:pt idx="47">
                  <c:v>-0.38463000000000003</c:v>
                </c:pt>
                <c:pt idx="48">
                  <c:v>0.35133700000000001</c:v>
                </c:pt>
                <c:pt idx="49">
                  <c:v>-0.301284</c:v>
                </c:pt>
                <c:pt idx="50">
                  <c:v>-0.27407500000000001</c:v>
                </c:pt>
                <c:pt idx="51">
                  <c:v>0.62707000000000002</c:v>
                </c:pt>
                <c:pt idx="52">
                  <c:v>-1.12473</c:v>
                </c:pt>
                <c:pt idx="53">
                  <c:v>0.22728499999999999</c:v>
                </c:pt>
                <c:pt idx="54">
                  <c:v>0.100463</c:v>
                </c:pt>
                <c:pt idx="55">
                  <c:v>-0.31156</c:v>
                </c:pt>
                <c:pt idx="56">
                  <c:v>0.67536399999999996</c:v>
                </c:pt>
                <c:pt idx="57">
                  <c:v>-0.61321099999999995</c:v>
                </c:pt>
                <c:pt idx="58">
                  <c:v>1.14238</c:v>
                </c:pt>
                <c:pt idx="59">
                  <c:v>-0.27396900000000002</c:v>
                </c:pt>
                <c:pt idx="60">
                  <c:v>-0.564114</c:v>
                </c:pt>
                <c:pt idx="61">
                  <c:v>0.61905100000000002</c:v>
                </c:pt>
                <c:pt idx="62">
                  <c:v>0.12704099999999999</c:v>
                </c:pt>
                <c:pt idx="63">
                  <c:v>0.349495</c:v>
                </c:pt>
                <c:pt idx="64">
                  <c:v>0.43484699999999998</c:v>
                </c:pt>
                <c:pt idx="65" formatCode="0.00E+00">
                  <c:v>-5.4129099999999999E-2</c:v>
                </c:pt>
                <c:pt idx="66">
                  <c:v>0.95352099999999995</c:v>
                </c:pt>
                <c:pt idx="67">
                  <c:v>0.62984600000000002</c:v>
                </c:pt>
                <c:pt idx="68">
                  <c:v>0.98504499999999995</c:v>
                </c:pt>
                <c:pt idx="69">
                  <c:v>2.3831899999999999</c:v>
                </c:pt>
                <c:pt idx="70">
                  <c:v>2.0633300000000001</c:v>
                </c:pt>
                <c:pt idx="71">
                  <c:v>1.16211</c:v>
                </c:pt>
                <c:pt idx="72">
                  <c:v>1.3053300000000001</c:v>
                </c:pt>
                <c:pt idx="73">
                  <c:v>1.3009900000000001</c:v>
                </c:pt>
                <c:pt idx="74">
                  <c:v>1.2971299999999999</c:v>
                </c:pt>
                <c:pt idx="75">
                  <c:v>1.2807200000000001</c:v>
                </c:pt>
                <c:pt idx="76">
                  <c:v>1.26861</c:v>
                </c:pt>
                <c:pt idx="77">
                  <c:v>1.29287</c:v>
                </c:pt>
                <c:pt idx="78">
                  <c:v>1.2810900000000001</c:v>
                </c:pt>
                <c:pt idx="79">
                  <c:v>1.29088</c:v>
                </c:pt>
                <c:pt idx="80">
                  <c:v>1.27989</c:v>
                </c:pt>
                <c:pt idx="81">
                  <c:v>1.2605299999999999</c:v>
                </c:pt>
                <c:pt idx="82">
                  <c:v>1.2727599999999999</c:v>
                </c:pt>
                <c:pt idx="83">
                  <c:v>1.2803899999999999</c:v>
                </c:pt>
                <c:pt idx="84">
                  <c:v>1.2821</c:v>
                </c:pt>
                <c:pt idx="85">
                  <c:v>1.2780899999999999</c:v>
                </c:pt>
                <c:pt idx="86">
                  <c:v>1.27756</c:v>
                </c:pt>
                <c:pt idx="87">
                  <c:v>1.2657099999999999</c:v>
                </c:pt>
                <c:pt idx="88">
                  <c:v>1.2582199999999999</c:v>
                </c:pt>
                <c:pt idx="89">
                  <c:v>1.24936</c:v>
                </c:pt>
                <c:pt idx="90">
                  <c:v>1.2505999999999999</c:v>
                </c:pt>
                <c:pt idx="91">
                  <c:v>1.24804</c:v>
                </c:pt>
                <c:pt idx="92">
                  <c:v>1.2269099999999999</c:v>
                </c:pt>
                <c:pt idx="93">
                  <c:v>1.23932</c:v>
                </c:pt>
                <c:pt idx="94">
                  <c:v>1.22634</c:v>
                </c:pt>
                <c:pt idx="95">
                  <c:v>1.2169000000000001</c:v>
                </c:pt>
                <c:pt idx="96">
                  <c:v>1.2096899999999999</c:v>
                </c:pt>
                <c:pt idx="97">
                  <c:v>1.17591</c:v>
                </c:pt>
                <c:pt idx="98">
                  <c:v>1.1716899999999999</c:v>
                </c:pt>
                <c:pt idx="99">
                  <c:v>1.1517500000000001</c:v>
                </c:pt>
                <c:pt idx="100">
                  <c:v>1.13768</c:v>
                </c:pt>
                <c:pt idx="101">
                  <c:v>1.1211100000000001</c:v>
                </c:pt>
                <c:pt idx="102">
                  <c:v>1.09198</c:v>
                </c:pt>
                <c:pt idx="103">
                  <c:v>1.0813600000000001</c:v>
                </c:pt>
                <c:pt idx="104">
                  <c:v>1.0590599999999999</c:v>
                </c:pt>
                <c:pt idx="105">
                  <c:v>1.0423100000000001</c:v>
                </c:pt>
                <c:pt idx="106">
                  <c:v>1.0296799999999999</c:v>
                </c:pt>
                <c:pt idx="107">
                  <c:v>1.0156799999999999</c:v>
                </c:pt>
                <c:pt idx="108">
                  <c:v>1.00926</c:v>
                </c:pt>
                <c:pt idx="109">
                  <c:v>0.993093</c:v>
                </c:pt>
                <c:pt idx="110">
                  <c:v>0.98979799999999996</c:v>
                </c:pt>
                <c:pt idx="111">
                  <c:v>0.98328499999999996</c:v>
                </c:pt>
                <c:pt idx="112">
                  <c:v>0.97875699999999999</c:v>
                </c:pt>
                <c:pt idx="113">
                  <c:v>0.97172899999999995</c:v>
                </c:pt>
                <c:pt idx="114">
                  <c:v>0.95989999999999998</c:v>
                </c:pt>
                <c:pt idx="115">
                  <c:v>0.96303899999999998</c:v>
                </c:pt>
                <c:pt idx="116">
                  <c:v>0.95356799999999997</c:v>
                </c:pt>
                <c:pt idx="117">
                  <c:v>0.95600200000000002</c:v>
                </c:pt>
                <c:pt idx="118">
                  <c:v>0.95008700000000001</c:v>
                </c:pt>
                <c:pt idx="119">
                  <c:v>0.94107799999999997</c:v>
                </c:pt>
                <c:pt idx="120">
                  <c:v>0.94307300000000005</c:v>
                </c:pt>
                <c:pt idx="121">
                  <c:v>0.93357800000000002</c:v>
                </c:pt>
                <c:pt idx="122">
                  <c:v>0.92491800000000002</c:v>
                </c:pt>
                <c:pt idx="123">
                  <c:v>0.92260200000000003</c:v>
                </c:pt>
                <c:pt idx="124">
                  <c:v>0.91127000000000002</c:v>
                </c:pt>
                <c:pt idx="125">
                  <c:v>0.90649599999999997</c:v>
                </c:pt>
                <c:pt idx="126">
                  <c:v>0.89907700000000002</c:v>
                </c:pt>
                <c:pt idx="127">
                  <c:v>0.88890000000000002</c:v>
                </c:pt>
                <c:pt idx="128">
                  <c:v>0.88186699999999996</c:v>
                </c:pt>
                <c:pt idx="129">
                  <c:v>0.87636000000000003</c:v>
                </c:pt>
                <c:pt idx="130">
                  <c:v>0.86561699999999997</c:v>
                </c:pt>
                <c:pt idx="131">
                  <c:v>0.85323099999999996</c:v>
                </c:pt>
                <c:pt idx="132">
                  <c:v>0.84170599999999995</c:v>
                </c:pt>
                <c:pt idx="133">
                  <c:v>0.83245599999999997</c:v>
                </c:pt>
                <c:pt idx="134">
                  <c:v>0.82016100000000003</c:v>
                </c:pt>
                <c:pt idx="135">
                  <c:v>0.80196999999999996</c:v>
                </c:pt>
                <c:pt idx="136">
                  <c:v>0.78417700000000001</c:v>
                </c:pt>
                <c:pt idx="137">
                  <c:v>0.76575199999999999</c:v>
                </c:pt>
                <c:pt idx="138">
                  <c:v>0.74984099999999998</c:v>
                </c:pt>
                <c:pt idx="139">
                  <c:v>0.73282599999999998</c:v>
                </c:pt>
                <c:pt idx="140">
                  <c:v>0.71602500000000002</c:v>
                </c:pt>
                <c:pt idx="141">
                  <c:v>0.699013</c:v>
                </c:pt>
                <c:pt idx="142">
                  <c:v>0.67871000000000004</c:v>
                </c:pt>
                <c:pt idx="143">
                  <c:v>0.66141300000000003</c:v>
                </c:pt>
                <c:pt idx="144">
                  <c:v>0.64097499999999996</c:v>
                </c:pt>
                <c:pt idx="145">
                  <c:v>0.61956999999999995</c:v>
                </c:pt>
                <c:pt idx="146">
                  <c:v>0.60063900000000003</c:v>
                </c:pt>
                <c:pt idx="147">
                  <c:v>0.57890600000000003</c:v>
                </c:pt>
                <c:pt idx="148">
                  <c:v>0.55632599999999999</c:v>
                </c:pt>
                <c:pt idx="149">
                  <c:v>0.53434400000000004</c:v>
                </c:pt>
                <c:pt idx="150">
                  <c:v>0.51217400000000002</c:v>
                </c:pt>
                <c:pt idx="151">
                  <c:v>0.489645</c:v>
                </c:pt>
                <c:pt idx="152">
                  <c:v>0.46722599999999997</c:v>
                </c:pt>
                <c:pt idx="153">
                  <c:v>0.44681500000000002</c:v>
                </c:pt>
                <c:pt idx="154">
                  <c:v>0.42674200000000001</c:v>
                </c:pt>
                <c:pt idx="155">
                  <c:v>0.40569</c:v>
                </c:pt>
                <c:pt idx="156">
                  <c:v>0.38573600000000002</c:v>
                </c:pt>
                <c:pt idx="157">
                  <c:v>0.36560999999999999</c:v>
                </c:pt>
                <c:pt idx="158">
                  <c:v>0.34593699999999999</c:v>
                </c:pt>
                <c:pt idx="159">
                  <c:v>0.32558999999999999</c:v>
                </c:pt>
                <c:pt idx="160">
                  <c:v>0.307759</c:v>
                </c:pt>
                <c:pt idx="161">
                  <c:v>0.290043</c:v>
                </c:pt>
                <c:pt idx="162">
                  <c:v>0.27296399999999998</c:v>
                </c:pt>
                <c:pt idx="163">
                  <c:v>0.25794800000000001</c:v>
                </c:pt>
                <c:pt idx="164">
                  <c:v>0.243557</c:v>
                </c:pt>
                <c:pt idx="165">
                  <c:v>0.23106099999999999</c:v>
                </c:pt>
                <c:pt idx="166">
                  <c:v>0.219532</c:v>
                </c:pt>
                <c:pt idx="167">
                  <c:v>0.20982200000000001</c:v>
                </c:pt>
                <c:pt idx="168">
                  <c:v>0.201486</c:v>
                </c:pt>
                <c:pt idx="169">
                  <c:v>0.195074</c:v>
                </c:pt>
                <c:pt idx="170">
                  <c:v>0.19134200000000001</c:v>
                </c:pt>
                <c:pt idx="171">
                  <c:v>0.18728400000000001</c:v>
                </c:pt>
                <c:pt idx="172">
                  <c:v>0.18524099999999999</c:v>
                </c:pt>
                <c:pt idx="173">
                  <c:v>0.17997299999999999</c:v>
                </c:pt>
                <c:pt idx="174">
                  <c:v>0.16963800000000001</c:v>
                </c:pt>
                <c:pt idx="175">
                  <c:v>0.159637</c:v>
                </c:pt>
                <c:pt idx="176">
                  <c:v>0.15529200000000001</c:v>
                </c:pt>
                <c:pt idx="177">
                  <c:v>0.151641</c:v>
                </c:pt>
                <c:pt idx="178">
                  <c:v>0.15198999999999999</c:v>
                </c:pt>
                <c:pt idx="179">
                  <c:v>0.14938499999999999</c:v>
                </c:pt>
                <c:pt idx="180">
                  <c:v>0.14735699999999999</c:v>
                </c:pt>
                <c:pt idx="181">
                  <c:v>0.144845</c:v>
                </c:pt>
                <c:pt idx="182">
                  <c:v>0.14171900000000001</c:v>
                </c:pt>
                <c:pt idx="183">
                  <c:v>0.140065</c:v>
                </c:pt>
                <c:pt idx="184">
                  <c:v>0.13820499999999999</c:v>
                </c:pt>
                <c:pt idx="185">
                  <c:v>0.13608600000000001</c:v>
                </c:pt>
                <c:pt idx="186">
                  <c:v>0.134185</c:v>
                </c:pt>
                <c:pt idx="187">
                  <c:v>0.13403300000000001</c:v>
                </c:pt>
                <c:pt idx="188">
                  <c:v>0.13169600000000001</c:v>
                </c:pt>
                <c:pt idx="189">
                  <c:v>0.130658</c:v>
                </c:pt>
                <c:pt idx="190">
                  <c:v>0.13217200000000001</c:v>
                </c:pt>
                <c:pt idx="191">
                  <c:v>0.12889900000000001</c:v>
                </c:pt>
                <c:pt idx="192">
                  <c:v>0.126802</c:v>
                </c:pt>
                <c:pt idx="193">
                  <c:v>0.12662300000000001</c:v>
                </c:pt>
                <c:pt idx="194">
                  <c:v>0.12449</c:v>
                </c:pt>
                <c:pt idx="195">
                  <c:v>0.123098</c:v>
                </c:pt>
                <c:pt idx="196">
                  <c:v>0.12497900000000001</c:v>
                </c:pt>
                <c:pt idx="197">
                  <c:v>0.12600500000000001</c:v>
                </c:pt>
                <c:pt idx="198">
                  <c:v>0.125587</c:v>
                </c:pt>
                <c:pt idx="199">
                  <c:v>0.12509000000000001</c:v>
                </c:pt>
                <c:pt idx="200">
                  <c:v>0.12171999999999999</c:v>
                </c:pt>
                <c:pt idx="201">
                  <c:v>0.12023399999999999</c:v>
                </c:pt>
                <c:pt idx="202">
                  <c:v>0.11972099999999999</c:v>
                </c:pt>
                <c:pt idx="203">
                  <c:v>0.11923</c:v>
                </c:pt>
                <c:pt idx="204">
                  <c:v>0.120102</c:v>
                </c:pt>
                <c:pt idx="205">
                  <c:v>0.119366</c:v>
                </c:pt>
                <c:pt idx="206">
                  <c:v>0.118962</c:v>
                </c:pt>
                <c:pt idx="207">
                  <c:v>0.115205</c:v>
                </c:pt>
                <c:pt idx="208">
                  <c:v>0.11577</c:v>
                </c:pt>
                <c:pt idx="209">
                  <c:v>0.119079</c:v>
                </c:pt>
                <c:pt idx="210">
                  <c:v>0.118283</c:v>
                </c:pt>
                <c:pt idx="211">
                  <c:v>0.117354</c:v>
                </c:pt>
                <c:pt idx="212">
                  <c:v>0.114868</c:v>
                </c:pt>
                <c:pt idx="213">
                  <c:v>0.114208</c:v>
                </c:pt>
                <c:pt idx="214">
                  <c:v>0.113536</c:v>
                </c:pt>
                <c:pt idx="215">
                  <c:v>0.111835</c:v>
                </c:pt>
                <c:pt idx="216">
                  <c:v>0.117037</c:v>
                </c:pt>
                <c:pt idx="217">
                  <c:v>0.119952</c:v>
                </c:pt>
                <c:pt idx="218">
                  <c:v>0.113553</c:v>
                </c:pt>
                <c:pt idx="219">
                  <c:v>0.11183999999999999</c:v>
                </c:pt>
                <c:pt idx="220">
                  <c:v>0.10893700000000001</c:v>
                </c:pt>
                <c:pt idx="221">
                  <c:v>0.108486</c:v>
                </c:pt>
                <c:pt idx="222">
                  <c:v>0.107492</c:v>
                </c:pt>
                <c:pt idx="223">
                  <c:v>0.10881200000000001</c:v>
                </c:pt>
                <c:pt idx="224">
                  <c:v>0.10936999999999999</c:v>
                </c:pt>
                <c:pt idx="225">
                  <c:v>0.107433</c:v>
                </c:pt>
                <c:pt idx="226">
                  <c:v>0.104409</c:v>
                </c:pt>
                <c:pt idx="227">
                  <c:v>0.10628799999999999</c:v>
                </c:pt>
                <c:pt idx="228">
                  <c:v>0.112847</c:v>
                </c:pt>
                <c:pt idx="229">
                  <c:v>0.10584499999999999</c:v>
                </c:pt>
                <c:pt idx="230">
                  <c:v>0.10775899999999999</c:v>
                </c:pt>
                <c:pt idx="231">
                  <c:v>0.106351</c:v>
                </c:pt>
                <c:pt idx="232">
                  <c:v>0.10165299999999999</c:v>
                </c:pt>
                <c:pt idx="233">
                  <c:v>0.10496800000000001</c:v>
                </c:pt>
                <c:pt idx="234">
                  <c:v>0.10448499999999999</c:v>
                </c:pt>
                <c:pt idx="235">
                  <c:v>0.10263600000000001</c:v>
                </c:pt>
                <c:pt idx="236" formatCode="0.00E+00">
                  <c:v>9.83295E-2</c:v>
                </c:pt>
                <c:pt idx="237" formatCode="0.00E+00">
                  <c:v>9.8994299999999993E-2</c:v>
                </c:pt>
                <c:pt idx="238">
                  <c:v>0.100925</c:v>
                </c:pt>
                <c:pt idx="239" formatCode="0.00E+00">
                  <c:v>9.8371E-2</c:v>
                </c:pt>
                <c:pt idx="240" formatCode="0.00E+00">
                  <c:v>9.7011600000000003E-2</c:v>
                </c:pt>
                <c:pt idx="241" formatCode="0.00E+00">
                  <c:v>9.6960099999999994E-2</c:v>
                </c:pt>
                <c:pt idx="242" formatCode="0.00E+00">
                  <c:v>9.5382700000000001E-2</c:v>
                </c:pt>
                <c:pt idx="243" formatCode="0.00E+00">
                  <c:v>9.5197699999999996E-2</c:v>
                </c:pt>
                <c:pt idx="244" formatCode="0.00E+00">
                  <c:v>9.1679099999999999E-2</c:v>
                </c:pt>
                <c:pt idx="245" formatCode="0.00E+00">
                  <c:v>8.7335099999999999E-2</c:v>
                </c:pt>
                <c:pt idx="246" formatCode="0.00E+00">
                  <c:v>8.7151999999999993E-2</c:v>
                </c:pt>
                <c:pt idx="247" formatCode="0.00E+00">
                  <c:v>8.7138699999999999E-2</c:v>
                </c:pt>
                <c:pt idx="248" formatCode="0.00E+00">
                  <c:v>8.5847900000000005E-2</c:v>
                </c:pt>
                <c:pt idx="249" formatCode="0.00E+00">
                  <c:v>8.5487800000000003E-2</c:v>
                </c:pt>
                <c:pt idx="250" formatCode="0.00E+00">
                  <c:v>8.3912799999999996E-2</c:v>
                </c:pt>
                <c:pt idx="251" formatCode="0.00E+00">
                  <c:v>8.7438600000000005E-2</c:v>
                </c:pt>
                <c:pt idx="252" formatCode="0.00E+00">
                  <c:v>8.2414600000000005E-2</c:v>
                </c:pt>
                <c:pt idx="253" formatCode="0.00E+00">
                  <c:v>7.7247099999999999E-2</c:v>
                </c:pt>
                <c:pt idx="254" formatCode="0.00E+00">
                  <c:v>8.10752E-2</c:v>
                </c:pt>
                <c:pt idx="255" formatCode="0.00E+00">
                  <c:v>8.3595299999999997E-2</c:v>
                </c:pt>
                <c:pt idx="256" formatCode="0.00E+00">
                  <c:v>8.0313200000000001E-2</c:v>
                </c:pt>
                <c:pt idx="257" formatCode="0.00E+00">
                  <c:v>7.9410999999999995E-2</c:v>
                </c:pt>
                <c:pt idx="258" formatCode="0.00E+00">
                  <c:v>8.0148200000000003E-2</c:v>
                </c:pt>
                <c:pt idx="259" formatCode="0.00E+00">
                  <c:v>7.9550700000000002E-2</c:v>
                </c:pt>
                <c:pt idx="260" formatCode="0.00E+00">
                  <c:v>7.8905100000000006E-2</c:v>
                </c:pt>
                <c:pt idx="261" formatCode="0.00E+00">
                  <c:v>7.2753899999999996E-2</c:v>
                </c:pt>
                <c:pt idx="262" formatCode="0.00E+00">
                  <c:v>6.8446199999999999E-2</c:v>
                </c:pt>
                <c:pt idx="263" formatCode="0.00E+00">
                  <c:v>7.1597599999999997E-2</c:v>
                </c:pt>
                <c:pt idx="264" formatCode="0.00E+00">
                  <c:v>6.8667400000000003E-2</c:v>
                </c:pt>
                <c:pt idx="265" formatCode="0.00E+00">
                  <c:v>6.5382499999999996E-2</c:v>
                </c:pt>
                <c:pt idx="266" formatCode="0.00E+00">
                  <c:v>6.5526000000000001E-2</c:v>
                </c:pt>
                <c:pt idx="267" formatCode="0.00E+00">
                  <c:v>6.9736500000000007E-2</c:v>
                </c:pt>
                <c:pt idx="268" formatCode="0.00E+00">
                  <c:v>7.0099800000000004E-2</c:v>
                </c:pt>
                <c:pt idx="269" formatCode="0.00E+00">
                  <c:v>6.8751800000000002E-2</c:v>
                </c:pt>
                <c:pt idx="270" formatCode="0.00E+00">
                  <c:v>6.3229999999999995E-2</c:v>
                </c:pt>
                <c:pt idx="271" formatCode="0.00E+00">
                  <c:v>6.1294599999999998E-2</c:v>
                </c:pt>
                <c:pt idx="272" formatCode="0.00E+00">
                  <c:v>5.8465999999999997E-2</c:v>
                </c:pt>
                <c:pt idx="273" formatCode="0.00E+00">
                  <c:v>7.4356099999999994E-2</c:v>
                </c:pt>
                <c:pt idx="274" formatCode="0.00E+00">
                  <c:v>6.8121399999999999E-2</c:v>
                </c:pt>
                <c:pt idx="275" formatCode="0.00E+00">
                  <c:v>6.6647100000000001E-2</c:v>
                </c:pt>
                <c:pt idx="276" formatCode="0.00E+00">
                  <c:v>6.81977E-2</c:v>
                </c:pt>
                <c:pt idx="277" formatCode="0.00E+00">
                  <c:v>7.0469900000000002E-2</c:v>
                </c:pt>
                <c:pt idx="278" formatCode="0.00E+00">
                  <c:v>7.3692800000000003E-2</c:v>
                </c:pt>
                <c:pt idx="279" formatCode="0.00E+00">
                  <c:v>7.3970800000000003E-2</c:v>
                </c:pt>
                <c:pt idx="280" formatCode="0.00E+00">
                  <c:v>6.3101299999999999E-2</c:v>
                </c:pt>
                <c:pt idx="281" formatCode="0.00E+00">
                  <c:v>6.2146699999999999E-2</c:v>
                </c:pt>
                <c:pt idx="282" formatCode="0.00E+00">
                  <c:v>6.5490199999999998E-2</c:v>
                </c:pt>
                <c:pt idx="283" formatCode="0.00E+00">
                  <c:v>6.6020999999999996E-2</c:v>
                </c:pt>
                <c:pt idx="284" formatCode="0.00E+00">
                  <c:v>6.4039200000000004E-2</c:v>
                </c:pt>
                <c:pt idx="285" formatCode="0.00E+00">
                  <c:v>5.9655199999999999E-2</c:v>
                </c:pt>
                <c:pt idx="286" formatCode="0.00E+00">
                  <c:v>5.8216999999999998E-2</c:v>
                </c:pt>
                <c:pt idx="287" formatCode="0.00E+00">
                  <c:v>6.1212999999999997E-2</c:v>
                </c:pt>
                <c:pt idx="288" formatCode="0.00E+00">
                  <c:v>5.9989899999999999E-2</c:v>
                </c:pt>
                <c:pt idx="289" formatCode="0.00E+00">
                  <c:v>5.6029799999999998E-2</c:v>
                </c:pt>
                <c:pt idx="290" formatCode="0.00E+00">
                  <c:v>5.8813999999999998E-2</c:v>
                </c:pt>
                <c:pt idx="291" formatCode="0.00E+00">
                  <c:v>4.8955899999999997E-2</c:v>
                </c:pt>
                <c:pt idx="292" formatCode="0.00E+00">
                  <c:v>5.1320600000000001E-2</c:v>
                </c:pt>
                <c:pt idx="293" formatCode="0.00E+00">
                  <c:v>5.1727799999999997E-2</c:v>
                </c:pt>
                <c:pt idx="294" formatCode="0.00E+00">
                  <c:v>5.2106399999999997E-2</c:v>
                </c:pt>
                <c:pt idx="295" formatCode="0.00E+00">
                  <c:v>5.7735000000000002E-2</c:v>
                </c:pt>
                <c:pt idx="296" formatCode="0.00E+00">
                  <c:v>5.2773E-2</c:v>
                </c:pt>
                <c:pt idx="297" formatCode="0.00E+00">
                  <c:v>4.6658999999999999E-2</c:v>
                </c:pt>
                <c:pt idx="298" formatCode="0.00E+00">
                  <c:v>4.6697099999999998E-2</c:v>
                </c:pt>
                <c:pt idx="299" formatCode="0.00E+00">
                  <c:v>5.3253700000000001E-2</c:v>
                </c:pt>
                <c:pt idx="300" formatCode="0.00E+00">
                  <c:v>5.5877200000000002E-2</c:v>
                </c:pt>
                <c:pt idx="301" formatCode="0.00E+00">
                  <c:v>5.3511099999999999E-2</c:v>
                </c:pt>
                <c:pt idx="302" formatCode="0.00E+00">
                  <c:v>5.1252800000000001E-2</c:v>
                </c:pt>
                <c:pt idx="303" formatCode="0.00E+00">
                  <c:v>6.7302200000000006E-2</c:v>
                </c:pt>
                <c:pt idx="304" formatCode="0.00E+00">
                  <c:v>6.5560800000000002E-2</c:v>
                </c:pt>
                <c:pt idx="305" formatCode="0.00E+00">
                  <c:v>5.4215399999999997E-2</c:v>
                </c:pt>
                <c:pt idx="306" formatCode="0.00E+00">
                  <c:v>5.5004600000000001E-2</c:v>
                </c:pt>
                <c:pt idx="307" formatCode="0.00E+00">
                  <c:v>6.00457E-2</c:v>
                </c:pt>
                <c:pt idx="308" formatCode="0.00E+00">
                  <c:v>6.1660800000000002E-2</c:v>
                </c:pt>
                <c:pt idx="309" formatCode="0.00E+00">
                  <c:v>5.79777E-2</c:v>
                </c:pt>
                <c:pt idx="310" formatCode="0.00E+00">
                  <c:v>5.4791899999999998E-2</c:v>
                </c:pt>
                <c:pt idx="311" formatCode="0.00E+00">
                  <c:v>6.3263399999999997E-2</c:v>
                </c:pt>
                <c:pt idx="312" formatCode="0.00E+00">
                  <c:v>6.0981800000000003E-2</c:v>
                </c:pt>
                <c:pt idx="313" formatCode="0.00E+00">
                  <c:v>5.6407499999999999E-2</c:v>
                </c:pt>
                <c:pt idx="314" formatCode="0.00E+00">
                  <c:v>5.2743400000000003E-2</c:v>
                </c:pt>
                <c:pt idx="315" formatCode="0.00E+00">
                  <c:v>5.7230000000000003E-2</c:v>
                </c:pt>
                <c:pt idx="316" formatCode="0.00E+00">
                  <c:v>5.32966E-2</c:v>
                </c:pt>
                <c:pt idx="317" formatCode="0.00E+00">
                  <c:v>5.38282E-2</c:v>
                </c:pt>
                <c:pt idx="318" formatCode="0.00E+00">
                  <c:v>5.43685E-2</c:v>
                </c:pt>
                <c:pt idx="319" formatCode="0.00E+00">
                  <c:v>4.9113799999999999E-2</c:v>
                </c:pt>
                <c:pt idx="320" formatCode="0.00E+00">
                  <c:v>4.9709799999999998E-2</c:v>
                </c:pt>
                <c:pt idx="321" formatCode="0.00E+00">
                  <c:v>5.60784E-2</c:v>
                </c:pt>
                <c:pt idx="322" formatCode="0.00E+00">
                  <c:v>5.2759599999999997E-2</c:v>
                </c:pt>
                <c:pt idx="323" formatCode="0.00E+00">
                  <c:v>5.1237100000000001E-2</c:v>
                </c:pt>
                <c:pt idx="324" formatCode="0.00E+00">
                  <c:v>4.8533E-2</c:v>
                </c:pt>
                <c:pt idx="325" formatCode="0.00E+00">
                  <c:v>4.7864900000000002E-2</c:v>
                </c:pt>
                <c:pt idx="326" formatCode="0.00E+00">
                  <c:v>4.6326600000000002E-2</c:v>
                </c:pt>
                <c:pt idx="327" formatCode="0.00E+00">
                  <c:v>4.2536299999999999E-2</c:v>
                </c:pt>
                <c:pt idx="328" formatCode="0.00E+00">
                  <c:v>4.8619299999999997E-2</c:v>
                </c:pt>
                <c:pt idx="329" formatCode="0.00E+00">
                  <c:v>5.0976300000000002E-2</c:v>
                </c:pt>
                <c:pt idx="330" formatCode="0.00E+00">
                  <c:v>5.3290799999999999E-2</c:v>
                </c:pt>
                <c:pt idx="331" formatCode="0.00E+00">
                  <c:v>5.2013400000000001E-2</c:v>
                </c:pt>
                <c:pt idx="332" formatCode="0.00E+00">
                  <c:v>5.2949900000000001E-2</c:v>
                </c:pt>
                <c:pt idx="333" formatCode="0.00E+00">
                  <c:v>5.0860900000000001E-2</c:v>
                </c:pt>
                <c:pt idx="334" formatCode="0.00E+00">
                  <c:v>4.4433599999999997E-2</c:v>
                </c:pt>
                <c:pt idx="335" formatCode="0.00E+00">
                  <c:v>4.4408299999999998E-2</c:v>
                </c:pt>
                <c:pt idx="336" formatCode="0.00E+00">
                  <c:v>5.0353099999999998E-2</c:v>
                </c:pt>
                <c:pt idx="337" formatCode="0.00E+00">
                  <c:v>5.71418E-2</c:v>
                </c:pt>
                <c:pt idx="338" formatCode="0.00E+00">
                  <c:v>5.2229900000000003E-2</c:v>
                </c:pt>
                <c:pt idx="339" formatCode="0.00E+00">
                  <c:v>5.11999E-2</c:v>
                </c:pt>
                <c:pt idx="340" formatCode="0.00E+00">
                  <c:v>5.41086E-2</c:v>
                </c:pt>
                <c:pt idx="341" formatCode="0.00E+00">
                  <c:v>5.2947000000000001E-2</c:v>
                </c:pt>
                <c:pt idx="342" formatCode="0.00E+00">
                  <c:v>4.9238200000000003E-2</c:v>
                </c:pt>
                <c:pt idx="343" formatCode="0.00E+00">
                  <c:v>4.5632800000000001E-2</c:v>
                </c:pt>
                <c:pt idx="344" formatCode="0.00E+00">
                  <c:v>4.9172399999999998E-2</c:v>
                </c:pt>
                <c:pt idx="345" formatCode="0.00E+00">
                  <c:v>4.4232399999999998E-2</c:v>
                </c:pt>
                <c:pt idx="346" formatCode="0.00E+00">
                  <c:v>4.913E-2</c:v>
                </c:pt>
                <c:pt idx="347" formatCode="0.00E+00">
                  <c:v>4.6559299999999998E-2</c:v>
                </c:pt>
                <c:pt idx="348" formatCode="0.00E+00">
                  <c:v>4.9454199999999997E-2</c:v>
                </c:pt>
                <c:pt idx="349" formatCode="0.00E+00">
                  <c:v>5.24173E-2</c:v>
                </c:pt>
                <c:pt idx="350" formatCode="0.00E+00">
                  <c:v>5.2474E-2</c:v>
                </c:pt>
                <c:pt idx="351" formatCode="0.00E+00">
                  <c:v>4.7820599999999998E-2</c:v>
                </c:pt>
                <c:pt idx="352" formatCode="0.00E+00">
                  <c:v>5.5568199999999998E-2</c:v>
                </c:pt>
                <c:pt idx="353" formatCode="0.00E+00">
                  <c:v>5.0838899999999999E-2</c:v>
                </c:pt>
                <c:pt idx="354" formatCode="0.00E+00">
                  <c:v>3.9277100000000002E-2</c:v>
                </c:pt>
                <c:pt idx="355" formatCode="0.00E+00">
                  <c:v>4.1169200000000003E-2</c:v>
                </c:pt>
                <c:pt idx="356" formatCode="0.00E+00">
                  <c:v>4.27108E-2</c:v>
                </c:pt>
                <c:pt idx="357" formatCode="0.00E+00">
                  <c:v>4.38418E-2</c:v>
                </c:pt>
                <c:pt idx="358" formatCode="0.00E+00">
                  <c:v>5.19557E-2</c:v>
                </c:pt>
                <c:pt idx="359" formatCode="0.00E+00">
                  <c:v>4.9004600000000002E-2</c:v>
                </c:pt>
                <c:pt idx="360" formatCode="0.00E+00">
                  <c:v>4.9263500000000002E-2</c:v>
                </c:pt>
                <c:pt idx="361" formatCode="0.00E+00">
                  <c:v>4.4276700000000002E-2</c:v>
                </c:pt>
                <c:pt idx="362" formatCode="0.00E+00">
                  <c:v>3.6463299999999997E-2</c:v>
                </c:pt>
                <c:pt idx="363" formatCode="0.00E+00">
                  <c:v>4.1177699999999998E-2</c:v>
                </c:pt>
                <c:pt idx="364" formatCode="0.00E+00">
                  <c:v>4.8829999999999998E-2</c:v>
                </c:pt>
                <c:pt idx="365" formatCode="0.00E+00">
                  <c:v>4.71625000000000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BACC-4065-879C-2FF54BB36E22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9'!$A$2:$A$361</c:f>
              <c:numCache>
                <c:formatCode>General</c:formatCode>
                <c:ptCount val="36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</c:numCache>
            </c:numRef>
          </c:xVal>
          <c:yVal>
            <c:numRef>
              <c:f>'[4-methylbenzylamine - AMG.xlsx]Sheet9'!$B$2:$B$404</c:f>
              <c:numCache>
                <c:formatCode>General</c:formatCode>
                <c:ptCount val="403"/>
                <c:pt idx="0">
                  <c:v>-0.92533900000000002</c:v>
                </c:pt>
                <c:pt idx="1">
                  <c:v>-0.62238800000000005</c:v>
                </c:pt>
                <c:pt idx="2">
                  <c:v>-0.698129</c:v>
                </c:pt>
                <c:pt idx="3">
                  <c:v>0.103662</c:v>
                </c:pt>
                <c:pt idx="4">
                  <c:v>-0.53465499999999999</c:v>
                </c:pt>
                <c:pt idx="5">
                  <c:v>-0.28306900000000002</c:v>
                </c:pt>
                <c:pt idx="6">
                  <c:v>-0.37388100000000002</c:v>
                </c:pt>
                <c:pt idx="7">
                  <c:v>-0.58743900000000004</c:v>
                </c:pt>
                <c:pt idx="8">
                  <c:v>-0.55317799999999995</c:v>
                </c:pt>
                <c:pt idx="9">
                  <c:v>-0.70697900000000002</c:v>
                </c:pt>
                <c:pt idx="10">
                  <c:v>0.110885</c:v>
                </c:pt>
                <c:pt idx="11">
                  <c:v>-0.196298</c:v>
                </c:pt>
                <c:pt idx="12" formatCode="0.00E+00">
                  <c:v>3.5791400000000001E-2</c:v>
                </c:pt>
                <c:pt idx="13">
                  <c:v>-0.758301</c:v>
                </c:pt>
                <c:pt idx="14">
                  <c:v>-1.38533</c:v>
                </c:pt>
                <c:pt idx="15">
                  <c:v>-0.84945700000000002</c:v>
                </c:pt>
                <c:pt idx="16">
                  <c:v>-1.2109799999999999</c:v>
                </c:pt>
                <c:pt idx="17" formatCode="0.00E+00">
                  <c:v>-8.7911600000000006E-2</c:v>
                </c:pt>
                <c:pt idx="18">
                  <c:v>-0.96928999999999998</c:v>
                </c:pt>
                <c:pt idx="19">
                  <c:v>-0.70310300000000003</c:v>
                </c:pt>
                <c:pt idx="20">
                  <c:v>-0.29433999999999999</c:v>
                </c:pt>
                <c:pt idx="21">
                  <c:v>-0.79540900000000003</c:v>
                </c:pt>
                <c:pt idx="22" formatCode="0.00E+00">
                  <c:v>8.8025599999999996E-2</c:v>
                </c:pt>
                <c:pt idx="23">
                  <c:v>-0.31191999999999998</c:v>
                </c:pt>
                <c:pt idx="24">
                  <c:v>-0.90308999999999995</c:v>
                </c:pt>
                <c:pt idx="25" formatCode="0.00E+00">
                  <c:v>-2.16498E-2</c:v>
                </c:pt>
                <c:pt idx="26">
                  <c:v>-0.246811</c:v>
                </c:pt>
                <c:pt idx="27" formatCode="0.00E+00">
                  <c:v>-5.4100000000000002E-2</c:v>
                </c:pt>
                <c:pt idx="28">
                  <c:v>-1.0151399999999999</c:v>
                </c:pt>
                <c:pt idx="29">
                  <c:v>-0.282001</c:v>
                </c:pt>
                <c:pt idx="30">
                  <c:v>-1.26033</c:v>
                </c:pt>
                <c:pt idx="31">
                  <c:v>-0.81625499999999995</c:v>
                </c:pt>
                <c:pt idx="32">
                  <c:v>0.79049800000000003</c:v>
                </c:pt>
                <c:pt idx="33">
                  <c:v>-1.06603</c:v>
                </c:pt>
                <c:pt idx="34">
                  <c:v>-0.32766400000000001</c:v>
                </c:pt>
                <c:pt idx="35">
                  <c:v>-1.5394699999999999</c:v>
                </c:pt>
                <c:pt idx="36">
                  <c:v>-0.234122</c:v>
                </c:pt>
                <c:pt idx="37">
                  <c:v>1.00698</c:v>
                </c:pt>
                <c:pt idx="38">
                  <c:v>-1.04904</c:v>
                </c:pt>
                <c:pt idx="39">
                  <c:v>-0.55420100000000005</c:v>
                </c:pt>
                <c:pt idx="40">
                  <c:v>-0.53857500000000003</c:v>
                </c:pt>
                <c:pt idx="41" formatCode="0.00E+00">
                  <c:v>3.5564900000000003E-2</c:v>
                </c:pt>
                <c:pt idx="42">
                  <c:v>0.13522400000000001</c:v>
                </c:pt>
                <c:pt idx="43">
                  <c:v>-0.88070400000000004</c:v>
                </c:pt>
                <c:pt idx="44" formatCode="0.00E+00">
                  <c:v>2.63262E-3</c:v>
                </c:pt>
                <c:pt idx="45">
                  <c:v>-0.94411400000000001</c:v>
                </c:pt>
                <c:pt idx="46">
                  <c:v>0.20957700000000001</c:v>
                </c:pt>
                <c:pt idx="47">
                  <c:v>-0.126137</c:v>
                </c:pt>
                <c:pt idx="48">
                  <c:v>-0.147648</c:v>
                </c:pt>
                <c:pt idx="49">
                  <c:v>-0.202761</c:v>
                </c:pt>
                <c:pt idx="50">
                  <c:v>-0.34775499999999998</c:v>
                </c:pt>
                <c:pt idx="51">
                  <c:v>0.89887899999999998</c:v>
                </c:pt>
                <c:pt idx="52">
                  <c:v>-1.0249900000000001</c:v>
                </c:pt>
                <c:pt idx="53">
                  <c:v>-0.48202800000000001</c:v>
                </c:pt>
                <c:pt idx="54">
                  <c:v>0.37780000000000002</c:v>
                </c:pt>
                <c:pt idx="55">
                  <c:v>-0.352688</c:v>
                </c:pt>
                <c:pt idx="56">
                  <c:v>0.62245300000000003</c:v>
                </c:pt>
                <c:pt idx="57">
                  <c:v>-0.43858399999999997</c:v>
                </c:pt>
                <c:pt idx="58">
                  <c:v>0.30669200000000002</c:v>
                </c:pt>
                <c:pt idx="59">
                  <c:v>-0.25614399999999998</c:v>
                </c:pt>
                <c:pt idx="60">
                  <c:v>-0.440413</c:v>
                </c:pt>
                <c:pt idx="61">
                  <c:v>0.17805599999999999</c:v>
                </c:pt>
                <c:pt idx="62">
                  <c:v>0.10305499999999999</c:v>
                </c:pt>
                <c:pt idx="63">
                  <c:v>0.114699</c:v>
                </c:pt>
                <c:pt idx="64" formatCode="0.00E+00">
                  <c:v>4.14314E-2</c:v>
                </c:pt>
                <c:pt idx="65" formatCode="0.00E+00">
                  <c:v>-8.9977299999999996E-2</c:v>
                </c:pt>
                <c:pt idx="66">
                  <c:v>0.49173699999999998</c:v>
                </c:pt>
                <c:pt idx="67">
                  <c:v>0.88438799999999995</c:v>
                </c:pt>
                <c:pt idx="68">
                  <c:v>0.92929899999999999</c:v>
                </c:pt>
                <c:pt idx="69">
                  <c:v>1.38547</c:v>
                </c:pt>
                <c:pt idx="70">
                  <c:v>2.08128</c:v>
                </c:pt>
                <c:pt idx="71">
                  <c:v>1.4824900000000001</c:v>
                </c:pt>
                <c:pt idx="72">
                  <c:v>1.2875099999999999</c:v>
                </c:pt>
                <c:pt idx="73">
                  <c:v>1.3391599999999999</c:v>
                </c:pt>
                <c:pt idx="74">
                  <c:v>1.31386</c:v>
                </c:pt>
                <c:pt idx="75">
                  <c:v>1.25495</c:v>
                </c:pt>
                <c:pt idx="76">
                  <c:v>1.2814300000000001</c:v>
                </c:pt>
                <c:pt idx="77">
                  <c:v>1.2616700000000001</c:v>
                </c:pt>
                <c:pt idx="78">
                  <c:v>1.2732699999999999</c:v>
                </c:pt>
                <c:pt idx="79">
                  <c:v>1.27891</c:v>
                </c:pt>
                <c:pt idx="80">
                  <c:v>1.26806</c:v>
                </c:pt>
                <c:pt idx="81">
                  <c:v>1.27565</c:v>
                </c:pt>
                <c:pt idx="82">
                  <c:v>1.26126</c:v>
                </c:pt>
                <c:pt idx="83">
                  <c:v>1.27555</c:v>
                </c:pt>
                <c:pt idx="84">
                  <c:v>1.2736700000000001</c:v>
                </c:pt>
                <c:pt idx="85">
                  <c:v>1.2714700000000001</c:v>
                </c:pt>
                <c:pt idx="86">
                  <c:v>1.2798799999999999</c:v>
                </c:pt>
                <c:pt idx="87">
                  <c:v>1.25986</c:v>
                </c:pt>
                <c:pt idx="88">
                  <c:v>1.26423</c:v>
                </c:pt>
                <c:pt idx="89">
                  <c:v>1.2437499999999999</c:v>
                </c:pt>
                <c:pt idx="90">
                  <c:v>1.24024</c:v>
                </c:pt>
                <c:pt idx="91">
                  <c:v>1.2533000000000001</c:v>
                </c:pt>
                <c:pt idx="92">
                  <c:v>1.2304200000000001</c:v>
                </c:pt>
                <c:pt idx="93">
                  <c:v>1.2236</c:v>
                </c:pt>
                <c:pt idx="94">
                  <c:v>1.22879</c:v>
                </c:pt>
                <c:pt idx="95">
                  <c:v>1.2094100000000001</c:v>
                </c:pt>
                <c:pt idx="96">
                  <c:v>1.2060200000000001</c:v>
                </c:pt>
                <c:pt idx="97">
                  <c:v>1.1763699999999999</c:v>
                </c:pt>
                <c:pt idx="98">
                  <c:v>1.1701999999999999</c:v>
                </c:pt>
                <c:pt idx="99">
                  <c:v>1.1546000000000001</c:v>
                </c:pt>
                <c:pt idx="100">
                  <c:v>1.13059</c:v>
                </c:pt>
                <c:pt idx="101">
                  <c:v>1.1208400000000001</c:v>
                </c:pt>
                <c:pt idx="102">
                  <c:v>1.09117</c:v>
                </c:pt>
                <c:pt idx="103">
                  <c:v>1.07464</c:v>
                </c:pt>
                <c:pt idx="104">
                  <c:v>1.0576300000000001</c:v>
                </c:pt>
                <c:pt idx="105">
                  <c:v>1.0384</c:v>
                </c:pt>
                <c:pt idx="106">
                  <c:v>1.0303</c:v>
                </c:pt>
                <c:pt idx="107">
                  <c:v>1.01315</c:v>
                </c:pt>
                <c:pt idx="108">
                  <c:v>1.00627</c:v>
                </c:pt>
                <c:pt idx="109">
                  <c:v>0.99216400000000005</c:v>
                </c:pt>
                <c:pt idx="110">
                  <c:v>0.98495200000000005</c:v>
                </c:pt>
                <c:pt idx="111">
                  <c:v>0.98042499999999999</c:v>
                </c:pt>
                <c:pt idx="112">
                  <c:v>0.97317799999999999</c:v>
                </c:pt>
                <c:pt idx="113">
                  <c:v>0.97190299999999996</c:v>
                </c:pt>
                <c:pt idx="114">
                  <c:v>0.96280500000000002</c:v>
                </c:pt>
                <c:pt idx="115">
                  <c:v>0.95776899999999998</c:v>
                </c:pt>
                <c:pt idx="116">
                  <c:v>0.95842700000000003</c:v>
                </c:pt>
                <c:pt idx="117">
                  <c:v>0.95355500000000004</c:v>
                </c:pt>
                <c:pt idx="118">
                  <c:v>0.95343999999999995</c:v>
                </c:pt>
                <c:pt idx="119">
                  <c:v>0.93971800000000005</c:v>
                </c:pt>
                <c:pt idx="120">
                  <c:v>0.93789900000000004</c:v>
                </c:pt>
                <c:pt idx="121">
                  <c:v>0.93432899999999997</c:v>
                </c:pt>
                <c:pt idx="122">
                  <c:v>0.92852000000000001</c:v>
                </c:pt>
                <c:pt idx="123">
                  <c:v>0.92136099999999999</c:v>
                </c:pt>
                <c:pt idx="124">
                  <c:v>0.91666199999999998</c:v>
                </c:pt>
                <c:pt idx="125">
                  <c:v>0.91073800000000005</c:v>
                </c:pt>
                <c:pt idx="126">
                  <c:v>0.89961400000000002</c:v>
                </c:pt>
                <c:pt idx="127">
                  <c:v>0.89860399999999996</c:v>
                </c:pt>
                <c:pt idx="128">
                  <c:v>0.88561599999999996</c:v>
                </c:pt>
                <c:pt idx="129">
                  <c:v>0.88386799999999999</c:v>
                </c:pt>
                <c:pt idx="130">
                  <c:v>0.86896600000000002</c:v>
                </c:pt>
                <c:pt idx="131">
                  <c:v>0.85956200000000005</c:v>
                </c:pt>
                <c:pt idx="132">
                  <c:v>0.84904500000000005</c:v>
                </c:pt>
                <c:pt idx="133">
                  <c:v>0.83467499999999994</c:v>
                </c:pt>
                <c:pt idx="134">
                  <c:v>0.82547099999999995</c:v>
                </c:pt>
                <c:pt idx="135">
                  <c:v>0.806033</c:v>
                </c:pt>
                <c:pt idx="136">
                  <c:v>0.79351899999999997</c:v>
                </c:pt>
                <c:pt idx="137">
                  <c:v>0.77555499999999999</c:v>
                </c:pt>
                <c:pt idx="138">
                  <c:v>0.75731999999999999</c:v>
                </c:pt>
                <c:pt idx="139">
                  <c:v>0.74008300000000005</c:v>
                </c:pt>
                <c:pt idx="140">
                  <c:v>0.72263699999999997</c:v>
                </c:pt>
                <c:pt idx="141">
                  <c:v>0.70654600000000001</c:v>
                </c:pt>
                <c:pt idx="142">
                  <c:v>0.68620099999999995</c:v>
                </c:pt>
                <c:pt idx="143">
                  <c:v>0.67083400000000004</c:v>
                </c:pt>
                <c:pt idx="144">
                  <c:v>0.64936700000000003</c:v>
                </c:pt>
                <c:pt idx="145">
                  <c:v>0.62580199999999997</c:v>
                </c:pt>
                <c:pt idx="146">
                  <c:v>0.60971299999999995</c:v>
                </c:pt>
                <c:pt idx="147">
                  <c:v>0.58558399999999999</c:v>
                </c:pt>
                <c:pt idx="148">
                  <c:v>0.56438900000000003</c:v>
                </c:pt>
                <c:pt idx="149">
                  <c:v>0.542269</c:v>
                </c:pt>
                <c:pt idx="150">
                  <c:v>0.51928799999999997</c:v>
                </c:pt>
                <c:pt idx="151">
                  <c:v>0.49864700000000001</c:v>
                </c:pt>
                <c:pt idx="152">
                  <c:v>0.47639399999999998</c:v>
                </c:pt>
                <c:pt idx="153">
                  <c:v>0.45455600000000002</c:v>
                </c:pt>
                <c:pt idx="154">
                  <c:v>0.43459199999999998</c:v>
                </c:pt>
                <c:pt idx="155">
                  <c:v>0.41411199999999998</c:v>
                </c:pt>
                <c:pt idx="156">
                  <c:v>0.39405000000000001</c:v>
                </c:pt>
                <c:pt idx="157">
                  <c:v>0.37367099999999998</c:v>
                </c:pt>
                <c:pt idx="158">
                  <c:v>0.35450799999999999</c:v>
                </c:pt>
                <c:pt idx="159">
                  <c:v>0.33510600000000001</c:v>
                </c:pt>
                <c:pt idx="160">
                  <c:v>0.31550899999999998</c:v>
                </c:pt>
                <c:pt idx="161">
                  <c:v>0.29832999999999998</c:v>
                </c:pt>
                <c:pt idx="162">
                  <c:v>0.28093099999999999</c:v>
                </c:pt>
                <c:pt idx="163">
                  <c:v>0.26449899999999998</c:v>
                </c:pt>
                <c:pt idx="164">
                  <c:v>0.25077300000000002</c:v>
                </c:pt>
                <c:pt idx="165">
                  <c:v>0.237626</c:v>
                </c:pt>
                <c:pt idx="166">
                  <c:v>0.22634899999999999</c:v>
                </c:pt>
                <c:pt idx="167">
                  <c:v>0.21695900000000001</c:v>
                </c:pt>
                <c:pt idx="168">
                  <c:v>0.20835999999999999</c:v>
                </c:pt>
                <c:pt idx="169">
                  <c:v>0.20216700000000001</c:v>
                </c:pt>
                <c:pt idx="170">
                  <c:v>0.19740199999999999</c:v>
                </c:pt>
                <c:pt idx="171">
                  <c:v>0.195048</c:v>
                </c:pt>
                <c:pt idx="172">
                  <c:v>0.19234799999999999</c:v>
                </c:pt>
                <c:pt idx="173">
                  <c:v>0.18476000000000001</c:v>
                </c:pt>
                <c:pt idx="174">
                  <c:v>0.17532700000000001</c:v>
                </c:pt>
                <c:pt idx="175">
                  <c:v>0.16428699999999999</c:v>
                </c:pt>
                <c:pt idx="176">
                  <c:v>0.15854199999999999</c:v>
                </c:pt>
                <c:pt idx="177">
                  <c:v>0.155998</c:v>
                </c:pt>
                <c:pt idx="178">
                  <c:v>0.154922</c:v>
                </c:pt>
                <c:pt idx="179">
                  <c:v>0.15376600000000001</c:v>
                </c:pt>
                <c:pt idx="180">
                  <c:v>0.151091</c:v>
                </c:pt>
                <c:pt idx="181">
                  <c:v>0.14812400000000001</c:v>
                </c:pt>
                <c:pt idx="182">
                  <c:v>0.14618900000000001</c:v>
                </c:pt>
                <c:pt idx="183">
                  <c:v>0.14419999999999999</c:v>
                </c:pt>
                <c:pt idx="184">
                  <c:v>0.141095</c:v>
                </c:pt>
                <c:pt idx="185">
                  <c:v>0.13992399999999999</c:v>
                </c:pt>
                <c:pt idx="186">
                  <c:v>0.13680800000000001</c:v>
                </c:pt>
                <c:pt idx="187">
                  <c:v>0.13631099999999999</c:v>
                </c:pt>
                <c:pt idx="188">
                  <c:v>0.13593</c:v>
                </c:pt>
                <c:pt idx="189">
                  <c:v>0.13286899999999999</c:v>
                </c:pt>
                <c:pt idx="190">
                  <c:v>0.13577600000000001</c:v>
                </c:pt>
                <c:pt idx="191">
                  <c:v>0.13134499999999999</c:v>
                </c:pt>
                <c:pt idx="192">
                  <c:v>0.13061300000000001</c:v>
                </c:pt>
                <c:pt idx="193">
                  <c:v>0.129778</c:v>
                </c:pt>
                <c:pt idx="194">
                  <c:v>0.128163</c:v>
                </c:pt>
                <c:pt idx="195">
                  <c:v>0.12796399999999999</c:v>
                </c:pt>
                <c:pt idx="196">
                  <c:v>0.12829699999999999</c:v>
                </c:pt>
                <c:pt idx="197">
                  <c:v>0.12971099999999999</c:v>
                </c:pt>
                <c:pt idx="198">
                  <c:v>0.12881300000000001</c:v>
                </c:pt>
                <c:pt idx="199">
                  <c:v>0.12853100000000001</c:v>
                </c:pt>
                <c:pt idx="200">
                  <c:v>0.125969</c:v>
                </c:pt>
                <c:pt idx="201">
                  <c:v>0.122493</c:v>
                </c:pt>
                <c:pt idx="202">
                  <c:v>0.12324499999999999</c:v>
                </c:pt>
                <c:pt idx="203">
                  <c:v>0.12274400000000001</c:v>
                </c:pt>
                <c:pt idx="204">
                  <c:v>0.12324400000000001</c:v>
                </c:pt>
                <c:pt idx="205">
                  <c:v>0.123431</c:v>
                </c:pt>
                <c:pt idx="206">
                  <c:v>0.121304</c:v>
                </c:pt>
                <c:pt idx="207">
                  <c:v>0.120104</c:v>
                </c:pt>
                <c:pt idx="208">
                  <c:v>0.118475</c:v>
                </c:pt>
                <c:pt idx="209">
                  <c:v>0.122742</c:v>
                </c:pt>
                <c:pt idx="210">
                  <c:v>0.12174699999999999</c:v>
                </c:pt>
                <c:pt idx="211">
                  <c:v>0.120003</c:v>
                </c:pt>
                <c:pt idx="212">
                  <c:v>0.11904099999999999</c:v>
                </c:pt>
                <c:pt idx="213">
                  <c:v>0.116825</c:v>
                </c:pt>
                <c:pt idx="214">
                  <c:v>0.11735</c:v>
                </c:pt>
                <c:pt idx="215">
                  <c:v>0.116189</c:v>
                </c:pt>
                <c:pt idx="216">
                  <c:v>0.11966499999999999</c:v>
                </c:pt>
                <c:pt idx="217">
                  <c:v>0.12331400000000001</c:v>
                </c:pt>
                <c:pt idx="218">
                  <c:v>0.1173</c:v>
                </c:pt>
                <c:pt idx="219">
                  <c:v>0.11570800000000001</c:v>
                </c:pt>
                <c:pt idx="220">
                  <c:v>0.11376699999999999</c:v>
                </c:pt>
                <c:pt idx="221">
                  <c:v>0.111528</c:v>
                </c:pt>
                <c:pt idx="222">
                  <c:v>0.111675</c:v>
                </c:pt>
                <c:pt idx="223">
                  <c:v>0.111985</c:v>
                </c:pt>
                <c:pt idx="224">
                  <c:v>0.11283600000000001</c:v>
                </c:pt>
                <c:pt idx="225">
                  <c:v>0.111609</c:v>
                </c:pt>
                <c:pt idx="226">
                  <c:v>0.107031</c:v>
                </c:pt>
                <c:pt idx="227">
                  <c:v>0.110373</c:v>
                </c:pt>
                <c:pt idx="228">
                  <c:v>0.11547399999999999</c:v>
                </c:pt>
                <c:pt idx="229">
                  <c:v>0.108746</c:v>
                </c:pt>
                <c:pt idx="230">
                  <c:v>0.111416</c:v>
                </c:pt>
                <c:pt idx="231">
                  <c:v>0.109712</c:v>
                </c:pt>
                <c:pt idx="232">
                  <c:v>0.105826</c:v>
                </c:pt>
                <c:pt idx="233">
                  <c:v>0.10878500000000001</c:v>
                </c:pt>
                <c:pt idx="234">
                  <c:v>0.109252</c:v>
                </c:pt>
                <c:pt idx="235">
                  <c:v>0.105119</c:v>
                </c:pt>
                <c:pt idx="236">
                  <c:v>0.102085</c:v>
                </c:pt>
                <c:pt idx="237">
                  <c:v>0.103397</c:v>
                </c:pt>
                <c:pt idx="238">
                  <c:v>0.103267</c:v>
                </c:pt>
                <c:pt idx="239">
                  <c:v>0.101602</c:v>
                </c:pt>
                <c:pt idx="240" formatCode="0.00E+00">
                  <c:v>9.9038100000000004E-2</c:v>
                </c:pt>
                <c:pt idx="241">
                  <c:v>0.100767</c:v>
                </c:pt>
                <c:pt idx="242" formatCode="0.00E+00">
                  <c:v>9.9820099999999995E-2</c:v>
                </c:pt>
                <c:pt idx="243" formatCode="0.00E+00">
                  <c:v>9.7819299999999998E-2</c:v>
                </c:pt>
                <c:pt idx="244" formatCode="0.00E+00">
                  <c:v>9.5515299999999997E-2</c:v>
                </c:pt>
                <c:pt idx="245" formatCode="0.00E+00">
                  <c:v>9.1209399999999996E-2</c:v>
                </c:pt>
                <c:pt idx="246" formatCode="0.00E+00">
                  <c:v>9.0985300000000005E-2</c:v>
                </c:pt>
                <c:pt idx="247" formatCode="0.00E+00">
                  <c:v>9.1209899999999997E-2</c:v>
                </c:pt>
                <c:pt idx="248" formatCode="0.00E+00">
                  <c:v>9.0134599999999995E-2</c:v>
                </c:pt>
                <c:pt idx="249" formatCode="0.00E+00">
                  <c:v>9.0494199999999997E-2</c:v>
                </c:pt>
                <c:pt idx="250" formatCode="0.00E+00">
                  <c:v>8.7705099999999994E-2</c:v>
                </c:pt>
                <c:pt idx="251" formatCode="0.00E+00">
                  <c:v>9.0434100000000003E-2</c:v>
                </c:pt>
                <c:pt idx="252" formatCode="0.00E+00">
                  <c:v>8.6077699999999993E-2</c:v>
                </c:pt>
                <c:pt idx="253" formatCode="0.00E+00">
                  <c:v>7.8878900000000002E-2</c:v>
                </c:pt>
                <c:pt idx="254" formatCode="0.00E+00">
                  <c:v>8.4536100000000003E-2</c:v>
                </c:pt>
                <c:pt idx="255" formatCode="0.00E+00">
                  <c:v>8.7231600000000006E-2</c:v>
                </c:pt>
                <c:pt idx="256" formatCode="0.00E+00">
                  <c:v>8.3759299999999995E-2</c:v>
                </c:pt>
                <c:pt idx="257" formatCode="0.00E+00">
                  <c:v>8.4009200000000006E-2</c:v>
                </c:pt>
                <c:pt idx="258" formatCode="0.00E+00">
                  <c:v>8.2622500000000001E-2</c:v>
                </c:pt>
                <c:pt idx="259" formatCode="0.00E+00">
                  <c:v>8.40254E-2</c:v>
                </c:pt>
                <c:pt idx="260" formatCode="0.00E+00">
                  <c:v>8.1824300000000003E-2</c:v>
                </c:pt>
                <c:pt idx="261" formatCode="0.00E+00">
                  <c:v>7.5934399999999999E-2</c:v>
                </c:pt>
                <c:pt idx="262" formatCode="0.00E+00">
                  <c:v>7.1663400000000002E-2</c:v>
                </c:pt>
                <c:pt idx="263" formatCode="0.00E+00">
                  <c:v>7.4437100000000006E-2</c:v>
                </c:pt>
                <c:pt idx="264" formatCode="0.00E+00">
                  <c:v>7.1945200000000001E-2</c:v>
                </c:pt>
                <c:pt idx="265" formatCode="0.00E+00">
                  <c:v>6.75592E-2</c:v>
                </c:pt>
                <c:pt idx="266" formatCode="0.00E+00">
                  <c:v>6.8629700000000002E-2</c:v>
                </c:pt>
                <c:pt idx="267" formatCode="0.00E+00">
                  <c:v>7.3167300000000005E-2</c:v>
                </c:pt>
                <c:pt idx="268" formatCode="0.00E+00">
                  <c:v>7.3777200000000001E-2</c:v>
                </c:pt>
                <c:pt idx="269" formatCode="0.00E+00">
                  <c:v>7.2596099999999997E-2</c:v>
                </c:pt>
                <c:pt idx="270" formatCode="0.00E+00">
                  <c:v>6.6125900000000001E-2</c:v>
                </c:pt>
                <c:pt idx="271" formatCode="0.00E+00">
                  <c:v>6.4564200000000002E-2</c:v>
                </c:pt>
                <c:pt idx="272" formatCode="0.00E+00">
                  <c:v>6.1874899999999997E-2</c:v>
                </c:pt>
                <c:pt idx="273" formatCode="0.00E+00">
                  <c:v>7.7824599999999994E-2</c:v>
                </c:pt>
                <c:pt idx="274" formatCode="0.00E+00">
                  <c:v>7.2360999999999995E-2</c:v>
                </c:pt>
                <c:pt idx="275" formatCode="0.00E+00">
                  <c:v>6.9855700000000007E-2</c:v>
                </c:pt>
                <c:pt idx="276" formatCode="0.00E+00">
                  <c:v>7.1567500000000006E-2</c:v>
                </c:pt>
                <c:pt idx="277" formatCode="0.00E+00">
                  <c:v>7.4152899999999994E-2</c:v>
                </c:pt>
                <c:pt idx="278" formatCode="0.00E+00">
                  <c:v>7.6571899999999998E-2</c:v>
                </c:pt>
                <c:pt idx="279" formatCode="0.00E+00">
                  <c:v>7.79672E-2</c:v>
                </c:pt>
                <c:pt idx="280" formatCode="0.00E+00">
                  <c:v>6.6298999999999997E-2</c:v>
                </c:pt>
                <c:pt idx="281" formatCode="0.00E+00">
                  <c:v>6.6611299999999998E-2</c:v>
                </c:pt>
                <c:pt idx="282" formatCode="0.00E+00">
                  <c:v>6.9459900000000005E-2</c:v>
                </c:pt>
                <c:pt idx="283" formatCode="0.00E+00">
                  <c:v>6.9549100000000003E-2</c:v>
                </c:pt>
                <c:pt idx="284" formatCode="0.00E+00">
                  <c:v>6.8022700000000005E-2</c:v>
                </c:pt>
                <c:pt idx="285" formatCode="0.00E+00">
                  <c:v>6.2737899999999999E-2</c:v>
                </c:pt>
                <c:pt idx="286" formatCode="0.00E+00">
                  <c:v>6.4184699999999997E-2</c:v>
                </c:pt>
                <c:pt idx="287" formatCode="0.00E+00">
                  <c:v>6.4354900000000007E-2</c:v>
                </c:pt>
                <c:pt idx="288" formatCode="0.00E+00">
                  <c:v>6.3454200000000002E-2</c:v>
                </c:pt>
                <c:pt idx="289" formatCode="0.00E+00">
                  <c:v>5.9228900000000001E-2</c:v>
                </c:pt>
                <c:pt idx="290" formatCode="0.00E+00">
                  <c:v>6.1898700000000001E-2</c:v>
                </c:pt>
                <c:pt idx="291" formatCode="0.00E+00">
                  <c:v>5.4565000000000002E-2</c:v>
                </c:pt>
                <c:pt idx="292" formatCode="0.00E+00">
                  <c:v>5.46875E-2</c:v>
                </c:pt>
                <c:pt idx="293" formatCode="0.00E+00">
                  <c:v>5.5577799999999997E-2</c:v>
                </c:pt>
                <c:pt idx="294" formatCode="0.00E+00">
                  <c:v>5.4992199999999998E-2</c:v>
                </c:pt>
                <c:pt idx="295" formatCode="0.00E+00">
                  <c:v>6.0696600000000003E-2</c:v>
                </c:pt>
                <c:pt idx="296" formatCode="0.00E+00">
                  <c:v>5.6807999999999997E-2</c:v>
                </c:pt>
                <c:pt idx="297" formatCode="0.00E+00">
                  <c:v>4.8976899999999997E-2</c:v>
                </c:pt>
                <c:pt idx="298" formatCode="0.00E+00">
                  <c:v>4.8696999999999997E-2</c:v>
                </c:pt>
                <c:pt idx="299" formatCode="0.00E+00">
                  <c:v>5.49703E-2</c:v>
                </c:pt>
                <c:pt idx="300" formatCode="0.00E+00">
                  <c:v>5.9637500000000003E-2</c:v>
                </c:pt>
                <c:pt idx="301" formatCode="0.00E+00">
                  <c:v>5.6983499999999999E-2</c:v>
                </c:pt>
                <c:pt idx="302" formatCode="0.00E+00">
                  <c:v>5.4600700000000002E-2</c:v>
                </c:pt>
                <c:pt idx="303" formatCode="0.00E+00">
                  <c:v>7.1337200000000003E-2</c:v>
                </c:pt>
                <c:pt idx="304" formatCode="0.00E+00">
                  <c:v>6.8926299999999996E-2</c:v>
                </c:pt>
                <c:pt idx="305" formatCode="0.00E+00">
                  <c:v>5.66387E-2</c:v>
                </c:pt>
                <c:pt idx="306" formatCode="0.00E+00">
                  <c:v>6.0285600000000002E-2</c:v>
                </c:pt>
                <c:pt idx="307" formatCode="0.00E+00">
                  <c:v>6.2631099999999995E-2</c:v>
                </c:pt>
                <c:pt idx="308" formatCode="0.00E+00">
                  <c:v>6.4609100000000003E-2</c:v>
                </c:pt>
                <c:pt idx="309" formatCode="0.00E+00">
                  <c:v>6.0459100000000002E-2</c:v>
                </c:pt>
                <c:pt idx="310" formatCode="0.00E+00">
                  <c:v>5.8332000000000002E-2</c:v>
                </c:pt>
                <c:pt idx="311" formatCode="0.00E+00">
                  <c:v>6.6770599999999999E-2</c:v>
                </c:pt>
                <c:pt idx="312" formatCode="0.00E+00">
                  <c:v>6.3875699999999994E-2</c:v>
                </c:pt>
                <c:pt idx="313" formatCode="0.00E+00">
                  <c:v>6.1565399999999999E-2</c:v>
                </c:pt>
                <c:pt idx="314" formatCode="0.00E+00">
                  <c:v>5.56607E-2</c:v>
                </c:pt>
                <c:pt idx="315" formatCode="0.00E+00">
                  <c:v>6.2395600000000002E-2</c:v>
                </c:pt>
                <c:pt idx="316" formatCode="0.00E+00">
                  <c:v>5.7991500000000001E-2</c:v>
                </c:pt>
                <c:pt idx="317" formatCode="0.00E+00">
                  <c:v>5.6653000000000002E-2</c:v>
                </c:pt>
                <c:pt idx="318" formatCode="0.00E+00">
                  <c:v>5.9697600000000003E-2</c:v>
                </c:pt>
                <c:pt idx="319" formatCode="0.00E+00">
                  <c:v>5.19195E-2</c:v>
                </c:pt>
                <c:pt idx="320" formatCode="0.00E+00">
                  <c:v>5.3540699999999997E-2</c:v>
                </c:pt>
                <c:pt idx="321" formatCode="0.00E+00">
                  <c:v>5.7979099999999999E-2</c:v>
                </c:pt>
                <c:pt idx="322" formatCode="0.00E+00">
                  <c:v>5.7290599999999997E-2</c:v>
                </c:pt>
                <c:pt idx="323" formatCode="0.00E+00">
                  <c:v>5.4302200000000002E-2</c:v>
                </c:pt>
                <c:pt idx="324" formatCode="0.00E+00">
                  <c:v>5.0370199999999997E-2</c:v>
                </c:pt>
                <c:pt idx="325" formatCode="0.00E+00">
                  <c:v>5.1721099999999999E-2</c:v>
                </c:pt>
                <c:pt idx="326" formatCode="0.00E+00">
                  <c:v>4.8453799999999998E-2</c:v>
                </c:pt>
                <c:pt idx="327" formatCode="0.00E+00">
                  <c:v>4.9032199999999998E-2</c:v>
                </c:pt>
                <c:pt idx="328" formatCode="0.00E+00">
                  <c:v>4.9799000000000003E-2</c:v>
                </c:pt>
                <c:pt idx="329" formatCode="0.00E+00">
                  <c:v>5.5438000000000001E-2</c:v>
                </c:pt>
                <c:pt idx="330" formatCode="0.00E+00">
                  <c:v>5.7800299999999999E-2</c:v>
                </c:pt>
                <c:pt idx="331" formatCode="0.00E+00">
                  <c:v>5.3353299999999999E-2</c:v>
                </c:pt>
                <c:pt idx="332" formatCode="0.00E+00">
                  <c:v>5.8773499999999999E-2</c:v>
                </c:pt>
                <c:pt idx="333" formatCode="0.00E+00">
                  <c:v>5.1553700000000001E-2</c:v>
                </c:pt>
                <c:pt idx="334" formatCode="0.00E+00">
                  <c:v>4.53444E-2</c:v>
                </c:pt>
                <c:pt idx="335" formatCode="0.00E+00">
                  <c:v>4.7556899999999999E-2</c:v>
                </c:pt>
                <c:pt idx="336" formatCode="0.00E+00">
                  <c:v>5.3881600000000002E-2</c:v>
                </c:pt>
                <c:pt idx="337" formatCode="0.00E+00">
                  <c:v>6.1792399999999997E-2</c:v>
                </c:pt>
                <c:pt idx="338" formatCode="0.00E+00">
                  <c:v>5.4351299999999998E-2</c:v>
                </c:pt>
                <c:pt idx="339" formatCode="0.00E+00">
                  <c:v>5.4351799999999999E-2</c:v>
                </c:pt>
                <c:pt idx="340" formatCode="0.00E+00">
                  <c:v>5.8699599999999998E-2</c:v>
                </c:pt>
                <c:pt idx="341" formatCode="0.00E+00">
                  <c:v>5.4774799999999998E-2</c:v>
                </c:pt>
                <c:pt idx="342" formatCode="0.00E+00">
                  <c:v>5.2112600000000002E-2</c:v>
                </c:pt>
                <c:pt idx="343" formatCode="0.00E+00">
                  <c:v>4.7668000000000002E-2</c:v>
                </c:pt>
                <c:pt idx="344" formatCode="0.00E+00">
                  <c:v>5.0214799999999997E-2</c:v>
                </c:pt>
                <c:pt idx="345" formatCode="0.00E+00">
                  <c:v>4.7835799999999998E-2</c:v>
                </c:pt>
                <c:pt idx="346" formatCode="0.00E+00">
                  <c:v>4.9632500000000003E-2</c:v>
                </c:pt>
                <c:pt idx="347" formatCode="0.00E+00">
                  <c:v>4.9922500000000002E-2</c:v>
                </c:pt>
                <c:pt idx="348" formatCode="0.00E+00">
                  <c:v>5.3047200000000003E-2</c:v>
                </c:pt>
                <c:pt idx="349" formatCode="0.00E+00">
                  <c:v>5.8056799999999999E-2</c:v>
                </c:pt>
                <c:pt idx="350" formatCode="0.00E+00">
                  <c:v>5.5257300000000002E-2</c:v>
                </c:pt>
                <c:pt idx="351" formatCode="0.00E+00">
                  <c:v>5.0851300000000002E-2</c:v>
                </c:pt>
                <c:pt idx="352" formatCode="0.00E+00">
                  <c:v>5.7867099999999998E-2</c:v>
                </c:pt>
                <c:pt idx="353" formatCode="0.00E+00">
                  <c:v>5.23314E-2</c:v>
                </c:pt>
                <c:pt idx="354" formatCode="0.00E+00">
                  <c:v>4.56839E-2</c:v>
                </c:pt>
                <c:pt idx="355" formatCode="0.00E+00">
                  <c:v>4.3344000000000001E-2</c:v>
                </c:pt>
                <c:pt idx="356" formatCode="0.00E+00">
                  <c:v>4.8368500000000002E-2</c:v>
                </c:pt>
                <c:pt idx="357" formatCode="0.00E+00">
                  <c:v>4.4658200000000002E-2</c:v>
                </c:pt>
                <c:pt idx="358" formatCode="0.00E+00">
                  <c:v>5.5828999999999997E-2</c:v>
                </c:pt>
                <c:pt idx="359" formatCode="0.00E+00">
                  <c:v>5.1404499999999999E-2</c:v>
                </c:pt>
                <c:pt idx="360" formatCode="0.00E+00">
                  <c:v>4.8977399999999997E-2</c:v>
                </c:pt>
                <c:pt idx="361" formatCode="0.00E+00">
                  <c:v>4.5688600000000003E-2</c:v>
                </c:pt>
                <c:pt idx="362" formatCode="0.00E+00">
                  <c:v>3.7748799999999999E-2</c:v>
                </c:pt>
                <c:pt idx="363" formatCode="0.00E+00">
                  <c:v>4.2207700000000001E-2</c:v>
                </c:pt>
                <c:pt idx="364" formatCode="0.00E+00">
                  <c:v>5.5169599999999999E-2</c:v>
                </c:pt>
                <c:pt idx="365" formatCode="0.00E+00">
                  <c:v>4.8472899999999999E-2</c:v>
                </c:pt>
                <c:pt idx="366" formatCode="0.00E+00">
                  <c:v>4.52375E-2</c:v>
                </c:pt>
                <c:pt idx="367" formatCode="0.00E+00">
                  <c:v>3.8989500000000003E-2</c:v>
                </c:pt>
                <c:pt idx="368" formatCode="0.00E+00">
                  <c:v>4.6216500000000001E-2</c:v>
                </c:pt>
                <c:pt idx="369" formatCode="0.00E+00">
                  <c:v>4.4415000000000003E-2</c:v>
                </c:pt>
                <c:pt idx="370" formatCode="0.00E+00">
                  <c:v>3.8774999999999997E-2</c:v>
                </c:pt>
                <c:pt idx="371" formatCode="0.00E+00">
                  <c:v>3.3651399999999998E-2</c:v>
                </c:pt>
                <c:pt idx="372" formatCode="0.00E+00">
                  <c:v>3.4414800000000002E-2</c:v>
                </c:pt>
                <c:pt idx="373" formatCode="0.00E+00">
                  <c:v>3.5844800000000003E-2</c:v>
                </c:pt>
                <c:pt idx="374" formatCode="0.00E+00">
                  <c:v>2.6977999999999999E-2</c:v>
                </c:pt>
                <c:pt idx="375" formatCode="0.00E+00">
                  <c:v>2.2607800000000001E-2</c:v>
                </c:pt>
                <c:pt idx="376" formatCode="0.00E+00">
                  <c:v>1.7650599999999999E-2</c:v>
                </c:pt>
                <c:pt idx="377" formatCode="0.00E+00">
                  <c:v>1.15409E-2</c:v>
                </c:pt>
                <c:pt idx="378" formatCode="0.00E+00">
                  <c:v>1.0088E-2</c:v>
                </c:pt>
                <c:pt idx="379" formatCode="0.00E+00">
                  <c:v>2.2592999999999999E-2</c:v>
                </c:pt>
                <c:pt idx="380" formatCode="0.00E+00">
                  <c:v>1.76277E-2</c:v>
                </c:pt>
                <c:pt idx="381" formatCode="0.00E+00">
                  <c:v>1.6034099999999999E-2</c:v>
                </c:pt>
                <c:pt idx="382" formatCode="0.00E+00">
                  <c:v>2.95582E-2</c:v>
                </c:pt>
                <c:pt idx="383" formatCode="0.00E+00">
                  <c:v>3.7532799999999998E-2</c:v>
                </c:pt>
                <c:pt idx="384" formatCode="0.00E+00">
                  <c:v>2.84925E-2</c:v>
                </c:pt>
                <c:pt idx="385" formatCode="0.00E+00">
                  <c:v>1.7078900000000001E-2</c:v>
                </c:pt>
                <c:pt idx="386" formatCode="0.00E+00">
                  <c:v>3.0864200000000001E-2</c:v>
                </c:pt>
                <c:pt idx="387" formatCode="0.00E+00">
                  <c:v>2.3609600000000001E-2</c:v>
                </c:pt>
                <c:pt idx="388" formatCode="0.00E+00">
                  <c:v>3.6827100000000002E-2</c:v>
                </c:pt>
                <c:pt idx="389" formatCode="0.00E+00">
                  <c:v>3.5707000000000003E-2</c:v>
                </c:pt>
                <c:pt idx="390" formatCode="0.00E+00">
                  <c:v>2.2639300000000001E-2</c:v>
                </c:pt>
                <c:pt idx="391" formatCode="0.00E+00">
                  <c:v>2.9813800000000001E-2</c:v>
                </c:pt>
                <c:pt idx="392" formatCode="0.00E+00">
                  <c:v>2.88677E-2</c:v>
                </c:pt>
                <c:pt idx="393" formatCode="0.00E+00">
                  <c:v>1.3761000000000001E-2</c:v>
                </c:pt>
                <c:pt idx="394" formatCode="0.00E+00">
                  <c:v>2.1918300000000002E-2</c:v>
                </c:pt>
                <c:pt idx="395" formatCode="0.00E+00">
                  <c:v>2.7895900000000001E-2</c:v>
                </c:pt>
                <c:pt idx="396" formatCode="0.00E+00">
                  <c:v>2.0972299999999999E-2</c:v>
                </c:pt>
                <c:pt idx="397" formatCode="0.00E+00">
                  <c:v>2.59356E-2</c:v>
                </c:pt>
                <c:pt idx="398" formatCode="0.00E+00">
                  <c:v>3.20673E-2</c:v>
                </c:pt>
                <c:pt idx="399" formatCode="0.00E+00">
                  <c:v>2.7380000000000002E-2</c:v>
                </c:pt>
                <c:pt idx="400" formatCode="0.00E+00">
                  <c:v>9.2797299999999999E-3</c:v>
                </c:pt>
                <c:pt idx="401" formatCode="0.00E+00">
                  <c:v>1.38335E-2</c:v>
                </c:pt>
                <c:pt idx="402" formatCode="0.00E+00">
                  <c:v>3.66186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BACC-4065-879C-2FF54BB36E22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10'!$A$2:$A$359</c:f>
              <c:numCache>
                <c:formatCode>General</c:formatCode>
                <c:ptCount val="35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</c:numCache>
            </c:numRef>
          </c:xVal>
          <c:yVal>
            <c:numRef>
              <c:f>'[4-methylbenzylamine - AMG.xlsx]Sheet10'!$B$2:$B$318</c:f>
              <c:numCache>
                <c:formatCode>General</c:formatCode>
                <c:ptCount val="317"/>
                <c:pt idx="0">
                  <c:v>-0.66876899999999995</c:v>
                </c:pt>
                <c:pt idx="1">
                  <c:v>-0.67303199999999996</c:v>
                </c:pt>
                <c:pt idx="2">
                  <c:v>-0.61493299999999995</c:v>
                </c:pt>
                <c:pt idx="3">
                  <c:v>0.22801099999999999</c:v>
                </c:pt>
                <c:pt idx="4">
                  <c:v>-0.64765899999999998</c:v>
                </c:pt>
                <c:pt idx="5">
                  <c:v>-0.30595</c:v>
                </c:pt>
                <c:pt idx="6">
                  <c:v>-0.55881099999999995</c:v>
                </c:pt>
                <c:pt idx="7">
                  <c:v>-0.61993600000000004</c:v>
                </c:pt>
                <c:pt idx="8">
                  <c:v>-0.619313</c:v>
                </c:pt>
                <c:pt idx="9">
                  <c:v>-0.56525000000000003</c:v>
                </c:pt>
                <c:pt idx="10">
                  <c:v>0.34948600000000002</c:v>
                </c:pt>
                <c:pt idx="11">
                  <c:v>-0.29791000000000001</c:v>
                </c:pt>
                <c:pt idx="12" formatCode="0.00E+00">
                  <c:v>-4.7362799999999997E-2</c:v>
                </c:pt>
                <c:pt idx="13">
                  <c:v>-0.82700399999999996</c:v>
                </c:pt>
                <c:pt idx="14">
                  <c:v>-1.53209</c:v>
                </c:pt>
                <c:pt idx="15">
                  <c:v>-0.72128400000000004</c:v>
                </c:pt>
                <c:pt idx="16">
                  <c:v>-1.28935</c:v>
                </c:pt>
                <c:pt idx="17">
                  <c:v>0.188499</c:v>
                </c:pt>
                <c:pt idx="18">
                  <c:v>-1.0547</c:v>
                </c:pt>
                <c:pt idx="19">
                  <c:v>-0.46774900000000003</c:v>
                </c:pt>
                <c:pt idx="20">
                  <c:v>-0.34612900000000002</c:v>
                </c:pt>
                <c:pt idx="21">
                  <c:v>-1.16547</c:v>
                </c:pt>
                <c:pt idx="22">
                  <c:v>0.17638400000000001</c:v>
                </c:pt>
                <c:pt idx="23">
                  <c:v>-0.48779099999999997</c:v>
                </c:pt>
                <c:pt idx="24">
                  <c:v>-0.929419</c:v>
                </c:pt>
                <c:pt idx="25">
                  <c:v>1.1191</c:v>
                </c:pt>
                <c:pt idx="26">
                  <c:v>-0.38475500000000001</c:v>
                </c:pt>
                <c:pt idx="27" formatCode="0.00E+00">
                  <c:v>1.96805E-2</c:v>
                </c:pt>
                <c:pt idx="28">
                  <c:v>-0.84469300000000003</c:v>
                </c:pt>
                <c:pt idx="29">
                  <c:v>-0.33744299999999999</c:v>
                </c:pt>
                <c:pt idx="30">
                  <c:v>-1.31907</c:v>
                </c:pt>
                <c:pt idx="31">
                  <c:v>-0.69787999999999994</c:v>
                </c:pt>
                <c:pt idx="32" formatCode="0.00E+00">
                  <c:v>9.1191300000000003E-2</c:v>
                </c:pt>
                <c:pt idx="33">
                  <c:v>-0.829847</c:v>
                </c:pt>
                <c:pt idx="34">
                  <c:v>-0.52169500000000002</c:v>
                </c:pt>
                <c:pt idx="35">
                  <c:v>-1.45201</c:v>
                </c:pt>
                <c:pt idx="36">
                  <c:v>-0.33351599999999998</c:v>
                </c:pt>
                <c:pt idx="37">
                  <c:v>0.74729699999999999</c:v>
                </c:pt>
                <c:pt idx="38">
                  <c:v>-0.75858800000000004</c:v>
                </c:pt>
                <c:pt idx="39">
                  <c:v>-0.52447600000000005</c:v>
                </c:pt>
                <c:pt idx="40">
                  <c:v>-0.150537</c:v>
                </c:pt>
                <c:pt idx="41">
                  <c:v>-0.44751000000000002</c:v>
                </c:pt>
                <c:pt idx="42">
                  <c:v>-0.31198799999999999</c:v>
                </c:pt>
                <c:pt idx="43">
                  <c:v>-0.60187100000000004</c:v>
                </c:pt>
                <c:pt idx="44" formatCode="0.00E+00">
                  <c:v>2.0999899999999999E-3</c:v>
                </c:pt>
                <c:pt idx="45">
                  <c:v>-0.70147099999999996</c:v>
                </c:pt>
                <c:pt idx="46" formatCode="0.00E+00">
                  <c:v>-1.5528200000000001E-2</c:v>
                </c:pt>
                <c:pt idx="47">
                  <c:v>-0.15237200000000001</c:v>
                </c:pt>
                <c:pt idx="48">
                  <c:v>0.12253600000000001</c:v>
                </c:pt>
                <c:pt idx="49">
                  <c:v>-0.23428199999999999</c:v>
                </c:pt>
                <c:pt idx="50">
                  <c:v>-0.297875</c:v>
                </c:pt>
                <c:pt idx="51">
                  <c:v>0.41850999999999999</c:v>
                </c:pt>
                <c:pt idx="52">
                  <c:v>-1.09152</c:v>
                </c:pt>
                <c:pt idx="53">
                  <c:v>-0.36938700000000002</c:v>
                </c:pt>
                <c:pt idx="54" formatCode="0.00E+00">
                  <c:v>3.7210899999999998E-2</c:v>
                </c:pt>
                <c:pt idx="55">
                  <c:v>-0.28250799999999998</c:v>
                </c:pt>
                <c:pt idx="56">
                  <c:v>0.65246300000000002</c:v>
                </c:pt>
                <c:pt idx="57">
                  <c:v>-0.54322000000000004</c:v>
                </c:pt>
                <c:pt idx="58">
                  <c:v>0.37261100000000003</c:v>
                </c:pt>
                <c:pt idx="59">
                  <c:v>-0.31739800000000001</c:v>
                </c:pt>
                <c:pt idx="60">
                  <c:v>-0.33069900000000002</c:v>
                </c:pt>
                <c:pt idx="61">
                  <c:v>0.428873</c:v>
                </c:pt>
                <c:pt idx="62" formatCode="0.00E+00">
                  <c:v>-4.8872499999999999E-2</c:v>
                </c:pt>
                <c:pt idx="63">
                  <c:v>0.243142</c:v>
                </c:pt>
                <c:pt idx="64" formatCode="0.00E+00">
                  <c:v>9.0230000000000005E-2</c:v>
                </c:pt>
                <c:pt idx="65" formatCode="0.00E+00">
                  <c:v>7.3061500000000001E-2</c:v>
                </c:pt>
                <c:pt idx="66">
                  <c:v>1.1615599999999999</c:v>
                </c:pt>
                <c:pt idx="67">
                  <c:v>0.49997799999999998</c:v>
                </c:pt>
                <c:pt idx="68">
                  <c:v>1.09151</c:v>
                </c:pt>
                <c:pt idx="69">
                  <c:v>1.7404900000000001</c:v>
                </c:pt>
                <c:pt idx="70">
                  <c:v>1.88608</c:v>
                </c:pt>
                <c:pt idx="71">
                  <c:v>1.2200800000000001</c:v>
                </c:pt>
                <c:pt idx="72">
                  <c:v>1.41228</c:v>
                </c:pt>
                <c:pt idx="73">
                  <c:v>1.2848200000000001</c:v>
                </c:pt>
                <c:pt idx="74">
                  <c:v>1.3212900000000001</c:v>
                </c:pt>
                <c:pt idx="75">
                  <c:v>1.2877799999999999</c:v>
                </c:pt>
                <c:pt idx="76">
                  <c:v>1.2863800000000001</c:v>
                </c:pt>
                <c:pt idx="77">
                  <c:v>1.28392</c:v>
                </c:pt>
                <c:pt idx="78">
                  <c:v>1.28956</c:v>
                </c:pt>
                <c:pt idx="79">
                  <c:v>1.3015699999999999</c:v>
                </c:pt>
                <c:pt idx="80">
                  <c:v>1.2800100000000001</c:v>
                </c:pt>
                <c:pt idx="81">
                  <c:v>1.27864</c:v>
                </c:pt>
                <c:pt idx="82">
                  <c:v>1.27454</c:v>
                </c:pt>
                <c:pt idx="83">
                  <c:v>1.2795099999999999</c:v>
                </c:pt>
                <c:pt idx="84">
                  <c:v>1.28322</c:v>
                </c:pt>
                <c:pt idx="85">
                  <c:v>1.2785</c:v>
                </c:pt>
                <c:pt idx="86">
                  <c:v>1.28461</c:v>
                </c:pt>
                <c:pt idx="87">
                  <c:v>1.2717499999999999</c:v>
                </c:pt>
                <c:pt idx="88">
                  <c:v>1.26491</c:v>
                </c:pt>
                <c:pt idx="89">
                  <c:v>1.25345</c:v>
                </c:pt>
                <c:pt idx="90">
                  <c:v>1.25318</c:v>
                </c:pt>
                <c:pt idx="91">
                  <c:v>1.2480599999999999</c:v>
                </c:pt>
                <c:pt idx="92">
                  <c:v>1.228</c:v>
                </c:pt>
                <c:pt idx="93">
                  <c:v>1.2371700000000001</c:v>
                </c:pt>
                <c:pt idx="94">
                  <c:v>1.2264600000000001</c:v>
                </c:pt>
                <c:pt idx="95">
                  <c:v>1.2129700000000001</c:v>
                </c:pt>
                <c:pt idx="96">
                  <c:v>1.1981299999999999</c:v>
                </c:pt>
                <c:pt idx="97">
                  <c:v>1.1759299999999999</c:v>
                </c:pt>
                <c:pt idx="98">
                  <c:v>1.1697</c:v>
                </c:pt>
                <c:pt idx="99">
                  <c:v>1.1514200000000001</c:v>
                </c:pt>
                <c:pt idx="100">
                  <c:v>1.1355599999999999</c:v>
                </c:pt>
                <c:pt idx="101">
                  <c:v>1.1170800000000001</c:v>
                </c:pt>
                <c:pt idx="102">
                  <c:v>1.09128</c:v>
                </c:pt>
                <c:pt idx="103">
                  <c:v>1.0739799999999999</c:v>
                </c:pt>
                <c:pt idx="104">
                  <c:v>1.0543100000000001</c:v>
                </c:pt>
                <c:pt idx="105">
                  <c:v>1.0403199999999999</c:v>
                </c:pt>
                <c:pt idx="106">
                  <c:v>1.0267500000000001</c:v>
                </c:pt>
                <c:pt idx="107">
                  <c:v>1.0139199999999999</c:v>
                </c:pt>
                <c:pt idx="108">
                  <c:v>0.999282</c:v>
                </c:pt>
                <c:pt idx="109">
                  <c:v>0.98718499999999998</c:v>
                </c:pt>
                <c:pt idx="110">
                  <c:v>0.98455000000000004</c:v>
                </c:pt>
                <c:pt idx="111">
                  <c:v>0.97655099999999995</c:v>
                </c:pt>
                <c:pt idx="112">
                  <c:v>0.97587000000000002</c:v>
                </c:pt>
                <c:pt idx="113">
                  <c:v>0.97033599999999998</c:v>
                </c:pt>
                <c:pt idx="114">
                  <c:v>0.961256</c:v>
                </c:pt>
                <c:pt idx="115">
                  <c:v>0.95679000000000003</c:v>
                </c:pt>
                <c:pt idx="116">
                  <c:v>0.953094</c:v>
                </c:pt>
                <c:pt idx="117">
                  <c:v>0.95504900000000004</c:v>
                </c:pt>
                <c:pt idx="118">
                  <c:v>0.95057000000000003</c:v>
                </c:pt>
                <c:pt idx="119">
                  <c:v>0.94002200000000002</c:v>
                </c:pt>
                <c:pt idx="120">
                  <c:v>0.93984900000000005</c:v>
                </c:pt>
                <c:pt idx="121">
                  <c:v>0.93299900000000002</c:v>
                </c:pt>
                <c:pt idx="122">
                  <c:v>0.92678000000000005</c:v>
                </c:pt>
                <c:pt idx="123">
                  <c:v>0.92263200000000001</c:v>
                </c:pt>
                <c:pt idx="124">
                  <c:v>0.91415500000000005</c:v>
                </c:pt>
                <c:pt idx="125">
                  <c:v>0.90837500000000004</c:v>
                </c:pt>
                <c:pt idx="126">
                  <c:v>0.90010100000000004</c:v>
                </c:pt>
                <c:pt idx="127">
                  <c:v>0.89534599999999998</c:v>
                </c:pt>
                <c:pt idx="128">
                  <c:v>0.88463700000000001</c:v>
                </c:pt>
                <c:pt idx="129">
                  <c:v>0.87939900000000004</c:v>
                </c:pt>
                <c:pt idx="130">
                  <c:v>0.87131899999999995</c:v>
                </c:pt>
                <c:pt idx="131">
                  <c:v>0.85972400000000004</c:v>
                </c:pt>
                <c:pt idx="132">
                  <c:v>0.84799100000000005</c:v>
                </c:pt>
                <c:pt idx="133">
                  <c:v>0.83460999999999996</c:v>
                </c:pt>
                <c:pt idx="134">
                  <c:v>0.823183</c:v>
                </c:pt>
                <c:pt idx="135">
                  <c:v>0.80852000000000002</c:v>
                </c:pt>
                <c:pt idx="136">
                  <c:v>0.79300499999999996</c:v>
                </c:pt>
                <c:pt idx="137">
                  <c:v>0.77717499999999995</c:v>
                </c:pt>
                <c:pt idx="138">
                  <c:v>0.75846599999999997</c:v>
                </c:pt>
                <c:pt idx="139">
                  <c:v>0.745336</c:v>
                </c:pt>
                <c:pt idx="140">
                  <c:v>0.72596799999999995</c:v>
                </c:pt>
                <c:pt idx="141">
                  <c:v>0.70984599999999998</c:v>
                </c:pt>
                <c:pt idx="142">
                  <c:v>0.68992299999999995</c:v>
                </c:pt>
                <c:pt idx="143">
                  <c:v>0.67199900000000001</c:v>
                </c:pt>
                <c:pt idx="144">
                  <c:v>0.65242800000000001</c:v>
                </c:pt>
                <c:pt idx="145">
                  <c:v>0.63007500000000005</c:v>
                </c:pt>
                <c:pt idx="146">
                  <c:v>0.61128199999999999</c:v>
                </c:pt>
                <c:pt idx="147">
                  <c:v>0.58931999999999995</c:v>
                </c:pt>
                <c:pt idx="148">
                  <c:v>0.567693</c:v>
                </c:pt>
                <c:pt idx="149">
                  <c:v>0.54549599999999998</c:v>
                </c:pt>
                <c:pt idx="150">
                  <c:v>0.522061</c:v>
                </c:pt>
                <c:pt idx="151">
                  <c:v>0.50093100000000002</c:v>
                </c:pt>
                <c:pt idx="152">
                  <c:v>0.47944500000000001</c:v>
                </c:pt>
                <c:pt idx="153">
                  <c:v>0.45767799999999997</c:v>
                </c:pt>
                <c:pt idx="154">
                  <c:v>0.437666</c:v>
                </c:pt>
                <c:pt idx="155">
                  <c:v>0.417352</c:v>
                </c:pt>
                <c:pt idx="156">
                  <c:v>0.39729100000000001</c:v>
                </c:pt>
                <c:pt idx="157">
                  <c:v>0.37762200000000001</c:v>
                </c:pt>
                <c:pt idx="158">
                  <c:v>0.357603</c:v>
                </c:pt>
                <c:pt idx="159">
                  <c:v>0.33782099999999998</c:v>
                </c:pt>
                <c:pt idx="160">
                  <c:v>0.31959700000000002</c:v>
                </c:pt>
                <c:pt idx="161">
                  <c:v>0.30175999999999997</c:v>
                </c:pt>
                <c:pt idx="162">
                  <c:v>0.28436099999999997</c:v>
                </c:pt>
                <c:pt idx="163">
                  <c:v>0.26847599999999999</c:v>
                </c:pt>
                <c:pt idx="164">
                  <c:v>0.25436900000000001</c:v>
                </c:pt>
                <c:pt idx="165">
                  <c:v>0.24151700000000001</c:v>
                </c:pt>
                <c:pt idx="166">
                  <c:v>0.22872999999999999</c:v>
                </c:pt>
                <c:pt idx="167">
                  <c:v>0.21917300000000001</c:v>
                </c:pt>
                <c:pt idx="168">
                  <c:v>0.21038499999999999</c:v>
                </c:pt>
                <c:pt idx="169">
                  <c:v>0.203149</c:v>
                </c:pt>
                <c:pt idx="170">
                  <c:v>0.198851</c:v>
                </c:pt>
                <c:pt idx="171">
                  <c:v>0.19543199999999999</c:v>
                </c:pt>
                <c:pt idx="172">
                  <c:v>0.194109</c:v>
                </c:pt>
                <c:pt idx="173">
                  <c:v>0.187164</c:v>
                </c:pt>
                <c:pt idx="174">
                  <c:v>0.17749999999999999</c:v>
                </c:pt>
                <c:pt idx="175">
                  <c:v>0.16634599999999999</c:v>
                </c:pt>
                <c:pt idx="176">
                  <c:v>0.160249</c:v>
                </c:pt>
                <c:pt idx="177">
                  <c:v>0.157058</c:v>
                </c:pt>
                <c:pt idx="178">
                  <c:v>0.15675900000000001</c:v>
                </c:pt>
                <c:pt idx="179">
                  <c:v>0.153755</c:v>
                </c:pt>
                <c:pt idx="180">
                  <c:v>0.15169299999999999</c:v>
                </c:pt>
                <c:pt idx="181">
                  <c:v>0.148451</c:v>
                </c:pt>
                <c:pt idx="182">
                  <c:v>0.14557800000000001</c:v>
                </c:pt>
                <c:pt idx="183">
                  <c:v>0.144512</c:v>
                </c:pt>
                <c:pt idx="184">
                  <c:v>0.14138700000000001</c:v>
                </c:pt>
                <c:pt idx="185">
                  <c:v>0.13880999999999999</c:v>
                </c:pt>
                <c:pt idx="186">
                  <c:v>0.13820399999999999</c:v>
                </c:pt>
                <c:pt idx="187">
                  <c:v>0.137124</c:v>
                </c:pt>
                <c:pt idx="188">
                  <c:v>0.13481599999999999</c:v>
                </c:pt>
                <c:pt idx="189">
                  <c:v>0.13393099999999999</c:v>
                </c:pt>
                <c:pt idx="190">
                  <c:v>0.13512399999999999</c:v>
                </c:pt>
                <c:pt idx="191">
                  <c:v>0.13139000000000001</c:v>
                </c:pt>
                <c:pt idx="192">
                  <c:v>0.12952</c:v>
                </c:pt>
                <c:pt idx="193">
                  <c:v>0.12945100000000001</c:v>
                </c:pt>
                <c:pt idx="194">
                  <c:v>0.12761600000000001</c:v>
                </c:pt>
                <c:pt idx="195">
                  <c:v>0.12679199999999999</c:v>
                </c:pt>
                <c:pt idx="196">
                  <c:v>0.127715</c:v>
                </c:pt>
                <c:pt idx="197">
                  <c:v>0.128634</c:v>
                </c:pt>
                <c:pt idx="198">
                  <c:v>0.128441</c:v>
                </c:pt>
                <c:pt idx="199">
                  <c:v>0.12725400000000001</c:v>
                </c:pt>
                <c:pt idx="200">
                  <c:v>0.12408</c:v>
                </c:pt>
                <c:pt idx="201">
                  <c:v>0.12214899999999999</c:v>
                </c:pt>
                <c:pt idx="202">
                  <c:v>0.121381</c:v>
                </c:pt>
                <c:pt idx="203">
                  <c:v>0.122793</c:v>
                </c:pt>
                <c:pt idx="204">
                  <c:v>0.121878</c:v>
                </c:pt>
                <c:pt idx="205">
                  <c:v>0.121933</c:v>
                </c:pt>
                <c:pt idx="206">
                  <c:v>0.120479</c:v>
                </c:pt>
                <c:pt idx="207">
                  <c:v>0.117006</c:v>
                </c:pt>
                <c:pt idx="208">
                  <c:v>0.11756800000000001</c:v>
                </c:pt>
                <c:pt idx="209">
                  <c:v>0.120638</c:v>
                </c:pt>
                <c:pt idx="210">
                  <c:v>0.121243</c:v>
                </c:pt>
                <c:pt idx="211">
                  <c:v>0.119226</c:v>
                </c:pt>
                <c:pt idx="212">
                  <c:v>0.116836</c:v>
                </c:pt>
                <c:pt idx="213">
                  <c:v>0.115867</c:v>
                </c:pt>
                <c:pt idx="214">
                  <c:v>0.115564</c:v>
                </c:pt>
                <c:pt idx="215">
                  <c:v>0.114902</c:v>
                </c:pt>
                <c:pt idx="216">
                  <c:v>0.119592</c:v>
                </c:pt>
                <c:pt idx="217">
                  <c:v>0.12137199999999999</c:v>
                </c:pt>
                <c:pt idx="218">
                  <c:v>0.11536399999999999</c:v>
                </c:pt>
                <c:pt idx="219">
                  <c:v>0.113428</c:v>
                </c:pt>
                <c:pt idx="220">
                  <c:v>0.11071300000000001</c:v>
                </c:pt>
                <c:pt idx="221">
                  <c:v>0.10984099999999999</c:v>
                </c:pt>
                <c:pt idx="222">
                  <c:v>0.109649</c:v>
                </c:pt>
                <c:pt idx="223">
                  <c:v>0.111108</c:v>
                </c:pt>
                <c:pt idx="224">
                  <c:v>0.11151899999999999</c:v>
                </c:pt>
                <c:pt idx="225">
                  <c:v>0.109419</c:v>
                </c:pt>
                <c:pt idx="226">
                  <c:v>0.106142</c:v>
                </c:pt>
                <c:pt idx="227">
                  <c:v>0.108843</c:v>
                </c:pt>
                <c:pt idx="228">
                  <c:v>0.115173</c:v>
                </c:pt>
                <c:pt idx="229">
                  <c:v>0.10656599999999999</c:v>
                </c:pt>
                <c:pt idx="230">
                  <c:v>0.109365</c:v>
                </c:pt>
                <c:pt idx="231">
                  <c:v>0.10781200000000001</c:v>
                </c:pt>
                <c:pt idx="232">
                  <c:v>0.103246</c:v>
                </c:pt>
                <c:pt idx="233">
                  <c:v>0.107074</c:v>
                </c:pt>
                <c:pt idx="234">
                  <c:v>0.106752</c:v>
                </c:pt>
                <c:pt idx="235">
                  <c:v>0.104085</c:v>
                </c:pt>
                <c:pt idx="236" formatCode="0.00E+00">
                  <c:v>9.9856899999999998E-2</c:v>
                </c:pt>
                <c:pt idx="237">
                  <c:v>0.1004</c:v>
                </c:pt>
                <c:pt idx="238">
                  <c:v>0.102425</c:v>
                </c:pt>
                <c:pt idx="239">
                  <c:v>0.100383</c:v>
                </c:pt>
                <c:pt idx="240" formatCode="0.00E+00">
                  <c:v>9.8300899999999997E-2</c:v>
                </c:pt>
                <c:pt idx="241" formatCode="0.00E+00">
                  <c:v>9.8478800000000005E-2</c:v>
                </c:pt>
                <c:pt idx="242" formatCode="0.00E+00">
                  <c:v>9.7495600000000002E-2</c:v>
                </c:pt>
                <c:pt idx="243" formatCode="0.00E+00">
                  <c:v>9.6421199999999999E-2</c:v>
                </c:pt>
                <c:pt idx="244" formatCode="0.00E+00">
                  <c:v>9.26762E-2</c:v>
                </c:pt>
                <c:pt idx="245" formatCode="0.00E+00">
                  <c:v>8.9650199999999999E-2</c:v>
                </c:pt>
                <c:pt idx="246" formatCode="0.00E+00">
                  <c:v>8.9539099999999996E-2</c:v>
                </c:pt>
                <c:pt idx="247" formatCode="0.00E+00">
                  <c:v>8.8078500000000004E-2</c:v>
                </c:pt>
                <c:pt idx="248" formatCode="0.00E+00">
                  <c:v>8.7755700000000006E-2</c:v>
                </c:pt>
                <c:pt idx="249" formatCode="0.00E+00">
                  <c:v>8.7773299999999999E-2</c:v>
                </c:pt>
                <c:pt idx="250" formatCode="0.00E+00">
                  <c:v>8.6637500000000006E-2</c:v>
                </c:pt>
                <c:pt idx="251" formatCode="0.00E+00">
                  <c:v>8.9329199999999997E-2</c:v>
                </c:pt>
                <c:pt idx="252" formatCode="0.00E+00">
                  <c:v>8.3882799999999993E-2</c:v>
                </c:pt>
                <c:pt idx="253" formatCode="0.00E+00">
                  <c:v>7.8590900000000005E-2</c:v>
                </c:pt>
                <c:pt idx="254" formatCode="0.00E+00">
                  <c:v>8.3014500000000005E-2</c:v>
                </c:pt>
                <c:pt idx="255" formatCode="0.00E+00">
                  <c:v>8.6152599999999996E-2</c:v>
                </c:pt>
                <c:pt idx="256" formatCode="0.00E+00">
                  <c:v>8.1523399999999996E-2</c:v>
                </c:pt>
                <c:pt idx="257" formatCode="0.00E+00">
                  <c:v>8.1565899999999997E-2</c:v>
                </c:pt>
                <c:pt idx="258" formatCode="0.00E+00">
                  <c:v>8.1711800000000001E-2</c:v>
                </c:pt>
                <c:pt idx="259" formatCode="0.00E+00">
                  <c:v>8.1696500000000005E-2</c:v>
                </c:pt>
                <c:pt idx="260" formatCode="0.00E+00">
                  <c:v>8.0596000000000001E-2</c:v>
                </c:pt>
                <c:pt idx="261" formatCode="0.00E+00">
                  <c:v>7.3987499999999998E-2</c:v>
                </c:pt>
                <c:pt idx="262" formatCode="0.00E+00">
                  <c:v>7.0600999999999997E-2</c:v>
                </c:pt>
                <c:pt idx="263" formatCode="0.00E+00">
                  <c:v>7.3402400000000007E-2</c:v>
                </c:pt>
                <c:pt idx="264" formatCode="0.00E+00">
                  <c:v>7.0822700000000002E-2</c:v>
                </c:pt>
                <c:pt idx="265" formatCode="0.00E+00">
                  <c:v>6.6452999999999998E-2</c:v>
                </c:pt>
                <c:pt idx="266" formatCode="0.00E+00">
                  <c:v>6.6528799999999999E-2</c:v>
                </c:pt>
                <c:pt idx="267" formatCode="0.00E+00">
                  <c:v>7.1103100000000002E-2</c:v>
                </c:pt>
                <c:pt idx="268" formatCode="0.00E+00">
                  <c:v>7.1669099999999999E-2</c:v>
                </c:pt>
                <c:pt idx="269" formatCode="0.00E+00">
                  <c:v>7.1562799999999996E-2</c:v>
                </c:pt>
                <c:pt idx="270" formatCode="0.00E+00">
                  <c:v>6.3945799999999997E-2</c:v>
                </c:pt>
                <c:pt idx="271" formatCode="0.00E+00">
                  <c:v>6.2933900000000001E-2</c:v>
                </c:pt>
                <c:pt idx="272" formatCode="0.00E+00">
                  <c:v>6.0782000000000003E-2</c:v>
                </c:pt>
                <c:pt idx="273" formatCode="0.00E+00">
                  <c:v>7.5674500000000006E-2</c:v>
                </c:pt>
                <c:pt idx="274" formatCode="0.00E+00">
                  <c:v>6.9962499999999997E-2</c:v>
                </c:pt>
                <c:pt idx="275" formatCode="0.00E+00">
                  <c:v>6.8682199999999999E-2</c:v>
                </c:pt>
                <c:pt idx="276" formatCode="0.00E+00">
                  <c:v>6.9855700000000007E-2</c:v>
                </c:pt>
                <c:pt idx="277" formatCode="0.00E+00">
                  <c:v>7.2785900000000001E-2</c:v>
                </c:pt>
                <c:pt idx="278" formatCode="0.00E+00">
                  <c:v>7.5630199999999995E-2</c:v>
                </c:pt>
                <c:pt idx="279" formatCode="0.00E+00">
                  <c:v>7.6588600000000007E-2</c:v>
                </c:pt>
                <c:pt idx="280" formatCode="0.00E+00">
                  <c:v>6.5748699999999993E-2</c:v>
                </c:pt>
                <c:pt idx="281" formatCode="0.00E+00">
                  <c:v>6.4067399999999997E-2</c:v>
                </c:pt>
                <c:pt idx="282" formatCode="0.00E+00">
                  <c:v>6.7539199999999994E-2</c:v>
                </c:pt>
                <c:pt idx="283" formatCode="0.00E+00">
                  <c:v>6.8067600000000006E-2</c:v>
                </c:pt>
                <c:pt idx="284" formatCode="0.00E+00">
                  <c:v>6.5711500000000006E-2</c:v>
                </c:pt>
                <c:pt idx="285" formatCode="0.00E+00">
                  <c:v>6.1258300000000002E-2</c:v>
                </c:pt>
                <c:pt idx="286" formatCode="0.00E+00">
                  <c:v>6.0342300000000001E-2</c:v>
                </c:pt>
                <c:pt idx="287" formatCode="0.00E+00">
                  <c:v>6.3421699999999998E-2</c:v>
                </c:pt>
                <c:pt idx="288" formatCode="0.00E+00">
                  <c:v>6.1718500000000003E-2</c:v>
                </c:pt>
                <c:pt idx="289" formatCode="0.00E+00">
                  <c:v>5.8787800000000001E-2</c:v>
                </c:pt>
                <c:pt idx="290" formatCode="0.00E+00">
                  <c:v>6.0963200000000002E-2</c:v>
                </c:pt>
                <c:pt idx="291" formatCode="0.00E+00">
                  <c:v>5.2822099999999997E-2</c:v>
                </c:pt>
                <c:pt idx="292" formatCode="0.00E+00">
                  <c:v>5.3445800000000002E-2</c:v>
                </c:pt>
                <c:pt idx="293" formatCode="0.00E+00">
                  <c:v>5.3724300000000003E-2</c:v>
                </c:pt>
                <c:pt idx="294" formatCode="0.00E+00">
                  <c:v>5.4163000000000003E-2</c:v>
                </c:pt>
                <c:pt idx="295" formatCode="0.00E+00">
                  <c:v>5.9824000000000002E-2</c:v>
                </c:pt>
                <c:pt idx="296" formatCode="0.00E+00">
                  <c:v>5.4618800000000002E-2</c:v>
                </c:pt>
                <c:pt idx="297" formatCode="0.00E+00">
                  <c:v>4.8293099999999999E-2</c:v>
                </c:pt>
                <c:pt idx="298" formatCode="0.00E+00">
                  <c:v>4.8840000000000001E-2</c:v>
                </c:pt>
                <c:pt idx="299" formatCode="0.00E+00">
                  <c:v>5.5010299999999998E-2</c:v>
                </c:pt>
                <c:pt idx="300" formatCode="0.00E+00">
                  <c:v>5.71218E-2</c:v>
                </c:pt>
                <c:pt idx="301" formatCode="0.00E+00">
                  <c:v>5.6615800000000001E-2</c:v>
                </c:pt>
                <c:pt idx="302" formatCode="0.00E+00">
                  <c:v>5.2815000000000001E-2</c:v>
                </c:pt>
                <c:pt idx="303" formatCode="0.00E+00">
                  <c:v>6.95524E-2</c:v>
                </c:pt>
                <c:pt idx="304" formatCode="0.00E+00">
                  <c:v>6.77624E-2</c:v>
                </c:pt>
                <c:pt idx="305" formatCode="0.00E+00">
                  <c:v>5.54452E-2</c:v>
                </c:pt>
                <c:pt idx="306" formatCode="0.00E+00">
                  <c:v>5.7681099999999999E-2</c:v>
                </c:pt>
                <c:pt idx="307" formatCode="0.00E+00">
                  <c:v>6.2165699999999997E-2</c:v>
                </c:pt>
                <c:pt idx="308" formatCode="0.00E+00">
                  <c:v>6.3580999999999999E-2</c:v>
                </c:pt>
                <c:pt idx="309" formatCode="0.00E+00">
                  <c:v>6.0251699999999998E-2</c:v>
                </c:pt>
                <c:pt idx="310" formatCode="0.00E+00">
                  <c:v>5.7249500000000002E-2</c:v>
                </c:pt>
                <c:pt idx="311" formatCode="0.00E+00">
                  <c:v>6.6383399999999995E-2</c:v>
                </c:pt>
                <c:pt idx="312" formatCode="0.00E+00">
                  <c:v>6.3549999999999995E-2</c:v>
                </c:pt>
                <c:pt idx="313" formatCode="0.00E+00">
                  <c:v>5.9050999999999999E-2</c:v>
                </c:pt>
                <c:pt idx="314" formatCode="0.00E+00">
                  <c:v>5.6261100000000001E-2</c:v>
                </c:pt>
                <c:pt idx="315" formatCode="0.00E+00">
                  <c:v>5.9763400000000001E-2</c:v>
                </c:pt>
                <c:pt idx="316" formatCode="0.00E+00">
                  <c:v>5.5637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ACC-4065-879C-2FF54BB36E22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11'!$A$3:$A$403</c:f>
              <c:numCache>
                <c:formatCode>General</c:formatCode>
                <c:ptCount val="401"/>
                <c:pt idx="0">
                  <c:v>191</c:v>
                </c:pt>
                <c:pt idx="1">
                  <c:v>192</c:v>
                </c:pt>
                <c:pt idx="2">
                  <c:v>193</c:v>
                </c:pt>
                <c:pt idx="3">
                  <c:v>194</c:v>
                </c:pt>
                <c:pt idx="4">
                  <c:v>195</c:v>
                </c:pt>
                <c:pt idx="5">
                  <c:v>196</c:v>
                </c:pt>
                <c:pt idx="6">
                  <c:v>197</c:v>
                </c:pt>
                <c:pt idx="7">
                  <c:v>198</c:v>
                </c:pt>
                <c:pt idx="8">
                  <c:v>199</c:v>
                </c:pt>
                <c:pt idx="9">
                  <c:v>200</c:v>
                </c:pt>
                <c:pt idx="10">
                  <c:v>201</c:v>
                </c:pt>
                <c:pt idx="11">
                  <c:v>202</c:v>
                </c:pt>
                <c:pt idx="12">
                  <c:v>203</c:v>
                </c:pt>
                <c:pt idx="13">
                  <c:v>204</c:v>
                </c:pt>
                <c:pt idx="14">
                  <c:v>205</c:v>
                </c:pt>
                <c:pt idx="15">
                  <c:v>206</c:v>
                </c:pt>
                <c:pt idx="16">
                  <c:v>207</c:v>
                </c:pt>
                <c:pt idx="17">
                  <c:v>208</c:v>
                </c:pt>
                <c:pt idx="18">
                  <c:v>209</c:v>
                </c:pt>
                <c:pt idx="19">
                  <c:v>210</c:v>
                </c:pt>
                <c:pt idx="20">
                  <c:v>211</c:v>
                </c:pt>
                <c:pt idx="21">
                  <c:v>212</c:v>
                </c:pt>
                <c:pt idx="22">
                  <c:v>213</c:v>
                </c:pt>
                <c:pt idx="23">
                  <c:v>214</c:v>
                </c:pt>
                <c:pt idx="24">
                  <c:v>215</c:v>
                </c:pt>
                <c:pt idx="25">
                  <c:v>216</c:v>
                </c:pt>
                <c:pt idx="26">
                  <c:v>217</c:v>
                </c:pt>
                <c:pt idx="27">
                  <c:v>218</c:v>
                </c:pt>
                <c:pt idx="28">
                  <c:v>219</c:v>
                </c:pt>
                <c:pt idx="29">
                  <c:v>220</c:v>
                </c:pt>
                <c:pt idx="30">
                  <c:v>221</c:v>
                </c:pt>
                <c:pt idx="31">
                  <c:v>222</c:v>
                </c:pt>
                <c:pt idx="32">
                  <c:v>223</c:v>
                </c:pt>
                <c:pt idx="33">
                  <c:v>224</c:v>
                </c:pt>
                <c:pt idx="34">
                  <c:v>225</c:v>
                </c:pt>
                <c:pt idx="35">
                  <c:v>226</c:v>
                </c:pt>
                <c:pt idx="36">
                  <c:v>227</c:v>
                </c:pt>
                <c:pt idx="37">
                  <c:v>228</c:v>
                </c:pt>
                <c:pt idx="38">
                  <c:v>229</c:v>
                </c:pt>
                <c:pt idx="39">
                  <c:v>230</c:v>
                </c:pt>
                <c:pt idx="40">
                  <c:v>231</c:v>
                </c:pt>
                <c:pt idx="41">
                  <c:v>232</c:v>
                </c:pt>
                <c:pt idx="42">
                  <c:v>233</c:v>
                </c:pt>
                <c:pt idx="43">
                  <c:v>234</c:v>
                </c:pt>
                <c:pt idx="44">
                  <c:v>235</c:v>
                </c:pt>
                <c:pt idx="45">
                  <c:v>236</c:v>
                </c:pt>
                <c:pt idx="46">
                  <c:v>237</c:v>
                </c:pt>
                <c:pt idx="47">
                  <c:v>238</c:v>
                </c:pt>
                <c:pt idx="48">
                  <c:v>239</c:v>
                </c:pt>
                <c:pt idx="49">
                  <c:v>240</c:v>
                </c:pt>
                <c:pt idx="50">
                  <c:v>241</c:v>
                </c:pt>
                <c:pt idx="51">
                  <c:v>242</c:v>
                </c:pt>
                <c:pt idx="52">
                  <c:v>243</c:v>
                </c:pt>
                <c:pt idx="53">
                  <c:v>244</c:v>
                </c:pt>
                <c:pt idx="54">
                  <c:v>245</c:v>
                </c:pt>
                <c:pt idx="55">
                  <c:v>246</c:v>
                </c:pt>
                <c:pt idx="56">
                  <c:v>247</c:v>
                </c:pt>
                <c:pt idx="57">
                  <c:v>248</c:v>
                </c:pt>
                <c:pt idx="58">
                  <c:v>249</c:v>
                </c:pt>
                <c:pt idx="59">
                  <c:v>250</c:v>
                </c:pt>
                <c:pt idx="60">
                  <c:v>251</c:v>
                </c:pt>
                <c:pt idx="61">
                  <c:v>252</c:v>
                </c:pt>
                <c:pt idx="62">
                  <c:v>253</c:v>
                </c:pt>
                <c:pt idx="63">
                  <c:v>254</c:v>
                </c:pt>
                <c:pt idx="64">
                  <c:v>255</c:v>
                </c:pt>
                <c:pt idx="65">
                  <c:v>256</c:v>
                </c:pt>
                <c:pt idx="66">
                  <c:v>257</c:v>
                </c:pt>
                <c:pt idx="67">
                  <c:v>258</c:v>
                </c:pt>
                <c:pt idx="68">
                  <c:v>259</c:v>
                </c:pt>
                <c:pt idx="69">
                  <c:v>260</c:v>
                </c:pt>
                <c:pt idx="70">
                  <c:v>261</c:v>
                </c:pt>
                <c:pt idx="71">
                  <c:v>262</c:v>
                </c:pt>
                <c:pt idx="72">
                  <c:v>263</c:v>
                </c:pt>
                <c:pt idx="73">
                  <c:v>264</c:v>
                </c:pt>
                <c:pt idx="74">
                  <c:v>265</c:v>
                </c:pt>
                <c:pt idx="75">
                  <c:v>266</c:v>
                </c:pt>
                <c:pt idx="76">
                  <c:v>267</c:v>
                </c:pt>
                <c:pt idx="77">
                  <c:v>268</c:v>
                </c:pt>
                <c:pt idx="78">
                  <c:v>269</c:v>
                </c:pt>
                <c:pt idx="79">
                  <c:v>270</c:v>
                </c:pt>
                <c:pt idx="80">
                  <c:v>271</c:v>
                </c:pt>
                <c:pt idx="81">
                  <c:v>272</c:v>
                </c:pt>
                <c:pt idx="82">
                  <c:v>273</c:v>
                </c:pt>
                <c:pt idx="83">
                  <c:v>274</c:v>
                </c:pt>
                <c:pt idx="84">
                  <c:v>275</c:v>
                </c:pt>
                <c:pt idx="85">
                  <c:v>276</c:v>
                </c:pt>
                <c:pt idx="86">
                  <c:v>277</c:v>
                </c:pt>
                <c:pt idx="87">
                  <c:v>278</c:v>
                </c:pt>
                <c:pt idx="88">
                  <c:v>279</c:v>
                </c:pt>
                <c:pt idx="89">
                  <c:v>280</c:v>
                </c:pt>
                <c:pt idx="90">
                  <c:v>281</c:v>
                </c:pt>
                <c:pt idx="91">
                  <c:v>282</c:v>
                </c:pt>
                <c:pt idx="92">
                  <c:v>283</c:v>
                </c:pt>
                <c:pt idx="93">
                  <c:v>284</c:v>
                </c:pt>
                <c:pt idx="94">
                  <c:v>285</c:v>
                </c:pt>
                <c:pt idx="95">
                  <c:v>286</c:v>
                </c:pt>
                <c:pt idx="96">
                  <c:v>287</c:v>
                </c:pt>
                <c:pt idx="97">
                  <c:v>288</c:v>
                </c:pt>
                <c:pt idx="98">
                  <c:v>289</c:v>
                </c:pt>
                <c:pt idx="99">
                  <c:v>290</c:v>
                </c:pt>
                <c:pt idx="100">
                  <c:v>291</c:v>
                </c:pt>
                <c:pt idx="101">
                  <c:v>292</c:v>
                </c:pt>
                <c:pt idx="102">
                  <c:v>293</c:v>
                </c:pt>
                <c:pt idx="103">
                  <c:v>294</c:v>
                </c:pt>
                <c:pt idx="104">
                  <c:v>295</c:v>
                </c:pt>
                <c:pt idx="105">
                  <c:v>296</c:v>
                </c:pt>
                <c:pt idx="106">
                  <c:v>297</c:v>
                </c:pt>
                <c:pt idx="107">
                  <c:v>298</c:v>
                </c:pt>
                <c:pt idx="108">
                  <c:v>299</c:v>
                </c:pt>
                <c:pt idx="109">
                  <c:v>300</c:v>
                </c:pt>
                <c:pt idx="110">
                  <c:v>301</c:v>
                </c:pt>
                <c:pt idx="111">
                  <c:v>302</c:v>
                </c:pt>
                <c:pt idx="112">
                  <c:v>303</c:v>
                </c:pt>
                <c:pt idx="113">
                  <c:v>304</c:v>
                </c:pt>
                <c:pt idx="114">
                  <c:v>305</c:v>
                </c:pt>
                <c:pt idx="115">
                  <c:v>306</c:v>
                </c:pt>
                <c:pt idx="116">
                  <c:v>307</c:v>
                </c:pt>
                <c:pt idx="117">
                  <c:v>308</c:v>
                </c:pt>
                <c:pt idx="118">
                  <c:v>309</c:v>
                </c:pt>
                <c:pt idx="119">
                  <c:v>310</c:v>
                </c:pt>
                <c:pt idx="120">
                  <c:v>311</c:v>
                </c:pt>
                <c:pt idx="121">
                  <c:v>312</c:v>
                </c:pt>
                <c:pt idx="122">
                  <c:v>313</c:v>
                </c:pt>
                <c:pt idx="123">
                  <c:v>314</c:v>
                </c:pt>
                <c:pt idx="124">
                  <c:v>315</c:v>
                </c:pt>
                <c:pt idx="125">
                  <c:v>316</c:v>
                </c:pt>
                <c:pt idx="126">
                  <c:v>317</c:v>
                </c:pt>
                <c:pt idx="127">
                  <c:v>318</c:v>
                </c:pt>
                <c:pt idx="128">
                  <c:v>319</c:v>
                </c:pt>
                <c:pt idx="129">
                  <c:v>320</c:v>
                </c:pt>
                <c:pt idx="130">
                  <c:v>321</c:v>
                </c:pt>
                <c:pt idx="131">
                  <c:v>322</c:v>
                </c:pt>
                <c:pt idx="132">
                  <c:v>323</c:v>
                </c:pt>
                <c:pt idx="133">
                  <c:v>324</c:v>
                </c:pt>
                <c:pt idx="134">
                  <c:v>325</c:v>
                </c:pt>
                <c:pt idx="135">
                  <c:v>326</c:v>
                </c:pt>
                <c:pt idx="136">
                  <c:v>327</c:v>
                </c:pt>
                <c:pt idx="137">
                  <c:v>328</c:v>
                </c:pt>
                <c:pt idx="138">
                  <c:v>329</c:v>
                </c:pt>
                <c:pt idx="139">
                  <c:v>330</c:v>
                </c:pt>
                <c:pt idx="140">
                  <c:v>331</c:v>
                </c:pt>
                <c:pt idx="141">
                  <c:v>332</c:v>
                </c:pt>
                <c:pt idx="142">
                  <c:v>333</c:v>
                </c:pt>
                <c:pt idx="143">
                  <c:v>334</c:v>
                </c:pt>
                <c:pt idx="144">
                  <c:v>335</c:v>
                </c:pt>
                <c:pt idx="145">
                  <c:v>336</c:v>
                </c:pt>
                <c:pt idx="146">
                  <c:v>337</c:v>
                </c:pt>
                <c:pt idx="147">
                  <c:v>338</c:v>
                </c:pt>
                <c:pt idx="148">
                  <c:v>339</c:v>
                </c:pt>
                <c:pt idx="149">
                  <c:v>340</c:v>
                </c:pt>
                <c:pt idx="150">
                  <c:v>341</c:v>
                </c:pt>
                <c:pt idx="151">
                  <c:v>342</c:v>
                </c:pt>
                <c:pt idx="152">
                  <c:v>343</c:v>
                </c:pt>
                <c:pt idx="153">
                  <c:v>344</c:v>
                </c:pt>
                <c:pt idx="154">
                  <c:v>345</c:v>
                </c:pt>
                <c:pt idx="155">
                  <c:v>346</c:v>
                </c:pt>
                <c:pt idx="156">
                  <c:v>347</c:v>
                </c:pt>
                <c:pt idx="157">
                  <c:v>348</c:v>
                </c:pt>
                <c:pt idx="158">
                  <c:v>349</c:v>
                </c:pt>
                <c:pt idx="159">
                  <c:v>350</c:v>
                </c:pt>
                <c:pt idx="160">
                  <c:v>351</c:v>
                </c:pt>
                <c:pt idx="161">
                  <c:v>352</c:v>
                </c:pt>
                <c:pt idx="162">
                  <c:v>353</c:v>
                </c:pt>
                <c:pt idx="163">
                  <c:v>354</c:v>
                </c:pt>
                <c:pt idx="164">
                  <c:v>355</c:v>
                </c:pt>
                <c:pt idx="165">
                  <c:v>356</c:v>
                </c:pt>
                <c:pt idx="166">
                  <c:v>357</c:v>
                </c:pt>
                <c:pt idx="167">
                  <c:v>358</c:v>
                </c:pt>
                <c:pt idx="168">
                  <c:v>359</c:v>
                </c:pt>
                <c:pt idx="169">
                  <c:v>360</c:v>
                </c:pt>
                <c:pt idx="170">
                  <c:v>361</c:v>
                </c:pt>
                <c:pt idx="171">
                  <c:v>362</c:v>
                </c:pt>
                <c:pt idx="172">
                  <c:v>363</c:v>
                </c:pt>
                <c:pt idx="173">
                  <c:v>364</c:v>
                </c:pt>
                <c:pt idx="174">
                  <c:v>365</c:v>
                </c:pt>
                <c:pt idx="175">
                  <c:v>366</c:v>
                </c:pt>
                <c:pt idx="176">
                  <c:v>367</c:v>
                </c:pt>
                <c:pt idx="177">
                  <c:v>368</c:v>
                </c:pt>
                <c:pt idx="178">
                  <c:v>369</c:v>
                </c:pt>
                <c:pt idx="179">
                  <c:v>370</c:v>
                </c:pt>
                <c:pt idx="180">
                  <c:v>371</c:v>
                </c:pt>
                <c:pt idx="181">
                  <c:v>372</c:v>
                </c:pt>
                <c:pt idx="182">
                  <c:v>373</c:v>
                </c:pt>
                <c:pt idx="183">
                  <c:v>374</c:v>
                </c:pt>
                <c:pt idx="184">
                  <c:v>375</c:v>
                </c:pt>
                <c:pt idx="185">
                  <c:v>376</c:v>
                </c:pt>
                <c:pt idx="186">
                  <c:v>377</c:v>
                </c:pt>
                <c:pt idx="187">
                  <c:v>378</c:v>
                </c:pt>
                <c:pt idx="188">
                  <c:v>379</c:v>
                </c:pt>
                <c:pt idx="189">
                  <c:v>380</c:v>
                </c:pt>
                <c:pt idx="190">
                  <c:v>381</c:v>
                </c:pt>
                <c:pt idx="191">
                  <c:v>382</c:v>
                </c:pt>
                <c:pt idx="192">
                  <c:v>383</c:v>
                </c:pt>
                <c:pt idx="193">
                  <c:v>384</c:v>
                </c:pt>
                <c:pt idx="194">
                  <c:v>385</c:v>
                </c:pt>
                <c:pt idx="195">
                  <c:v>386</c:v>
                </c:pt>
                <c:pt idx="196">
                  <c:v>387</c:v>
                </c:pt>
                <c:pt idx="197">
                  <c:v>388</c:v>
                </c:pt>
                <c:pt idx="198">
                  <c:v>389</c:v>
                </c:pt>
                <c:pt idx="199">
                  <c:v>390</c:v>
                </c:pt>
                <c:pt idx="200">
                  <c:v>391</c:v>
                </c:pt>
                <c:pt idx="201">
                  <c:v>392</c:v>
                </c:pt>
                <c:pt idx="202">
                  <c:v>393</c:v>
                </c:pt>
                <c:pt idx="203">
                  <c:v>394</c:v>
                </c:pt>
                <c:pt idx="204">
                  <c:v>395</c:v>
                </c:pt>
                <c:pt idx="205">
                  <c:v>396</c:v>
                </c:pt>
                <c:pt idx="206">
                  <c:v>397</c:v>
                </c:pt>
                <c:pt idx="207">
                  <c:v>398</c:v>
                </c:pt>
                <c:pt idx="208">
                  <c:v>399</c:v>
                </c:pt>
                <c:pt idx="209">
                  <c:v>400</c:v>
                </c:pt>
                <c:pt idx="210">
                  <c:v>401</c:v>
                </c:pt>
                <c:pt idx="211">
                  <c:v>402</c:v>
                </c:pt>
                <c:pt idx="212">
                  <c:v>403</c:v>
                </c:pt>
                <c:pt idx="213">
                  <c:v>404</c:v>
                </c:pt>
                <c:pt idx="214">
                  <c:v>405</c:v>
                </c:pt>
                <c:pt idx="215">
                  <c:v>406</c:v>
                </c:pt>
                <c:pt idx="216">
                  <c:v>407</c:v>
                </c:pt>
                <c:pt idx="217">
                  <c:v>408</c:v>
                </c:pt>
                <c:pt idx="218">
                  <c:v>409</c:v>
                </c:pt>
                <c:pt idx="219">
                  <c:v>410</c:v>
                </c:pt>
                <c:pt idx="220">
                  <c:v>411</c:v>
                </c:pt>
                <c:pt idx="221">
                  <c:v>412</c:v>
                </c:pt>
                <c:pt idx="222">
                  <c:v>413</c:v>
                </c:pt>
                <c:pt idx="223">
                  <c:v>414</c:v>
                </c:pt>
                <c:pt idx="224">
                  <c:v>415</c:v>
                </c:pt>
                <c:pt idx="225">
                  <c:v>416</c:v>
                </c:pt>
                <c:pt idx="226">
                  <c:v>417</c:v>
                </c:pt>
                <c:pt idx="227">
                  <c:v>418</c:v>
                </c:pt>
                <c:pt idx="228">
                  <c:v>419</c:v>
                </c:pt>
                <c:pt idx="229">
                  <c:v>420</c:v>
                </c:pt>
                <c:pt idx="230">
                  <c:v>421</c:v>
                </c:pt>
                <c:pt idx="231">
                  <c:v>422</c:v>
                </c:pt>
                <c:pt idx="232">
                  <c:v>423</c:v>
                </c:pt>
                <c:pt idx="233">
                  <c:v>424</c:v>
                </c:pt>
                <c:pt idx="234">
                  <c:v>425</c:v>
                </c:pt>
                <c:pt idx="235">
                  <c:v>426</c:v>
                </c:pt>
                <c:pt idx="236">
                  <c:v>427</c:v>
                </c:pt>
                <c:pt idx="237">
                  <c:v>428</c:v>
                </c:pt>
                <c:pt idx="238">
                  <c:v>429</c:v>
                </c:pt>
                <c:pt idx="239">
                  <c:v>430</c:v>
                </c:pt>
                <c:pt idx="240">
                  <c:v>431</c:v>
                </c:pt>
                <c:pt idx="241">
                  <c:v>432</c:v>
                </c:pt>
                <c:pt idx="242">
                  <c:v>433</c:v>
                </c:pt>
                <c:pt idx="243">
                  <c:v>434</c:v>
                </c:pt>
                <c:pt idx="244">
                  <c:v>435</c:v>
                </c:pt>
                <c:pt idx="245">
                  <c:v>436</c:v>
                </c:pt>
                <c:pt idx="246">
                  <c:v>437</c:v>
                </c:pt>
                <c:pt idx="247">
                  <c:v>438</c:v>
                </c:pt>
                <c:pt idx="248">
                  <c:v>439</c:v>
                </c:pt>
                <c:pt idx="249">
                  <c:v>440</c:v>
                </c:pt>
                <c:pt idx="250">
                  <c:v>441</c:v>
                </c:pt>
                <c:pt idx="251">
                  <c:v>442</c:v>
                </c:pt>
                <c:pt idx="252">
                  <c:v>443</c:v>
                </c:pt>
                <c:pt idx="253">
                  <c:v>444</c:v>
                </c:pt>
                <c:pt idx="254">
                  <c:v>445</c:v>
                </c:pt>
                <c:pt idx="255">
                  <c:v>446</c:v>
                </c:pt>
                <c:pt idx="256">
                  <c:v>447</c:v>
                </c:pt>
                <c:pt idx="257">
                  <c:v>448</c:v>
                </c:pt>
                <c:pt idx="258">
                  <c:v>449</c:v>
                </c:pt>
                <c:pt idx="259">
                  <c:v>450</c:v>
                </c:pt>
                <c:pt idx="260">
                  <c:v>451</c:v>
                </c:pt>
                <c:pt idx="261">
                  <c:v>452</c:v>
                </c:pt>
                <c:pt idx="262">
                  <c:v>453</c:v>
                </c:pt>
                <c:pt idx="263">
                  <c:v>454</c:v>
                </c:pt>
                <c:pt idx="264">
                  <c:v>455</c:v>
                </c:pt>
                <c:pt idx="265">
                  <c:v>456</c:v>
                </c:pt>
                <c:pt idx="266">
                  <c:v>457</c:v>
                </c:pt>
                <c:pt idx="267">
                  <c:v>458</c:v>
                </c:pt>
                <c:pt idx="268">
                  <c:v>459</c:v>
                </c:pt>
                <c:pt idx="269">
                  <c:v>460</c:v>
                </c:pt>
                <c:pt idx="270">
                  <c:v>461</c:v>
                </c:pt>
                <c:pt idx="271">
                  <c:v>462</c:v>
                </c:pt>
                <c:pt idx="272">
                  <c:v>463</c:v>
                </c:pt>
                <c:pt idx="273">
                  <c:v>464</c:v>
                </c:pt>
                <c:pt idx="274">
                  <c:v>465</c:v>
                </c:pt>
                <c:pt idx="275">
                  <c:v>466</c:v>
                </c:pt>
                <c:pt idx="276">
                  <c:v>467</c:v>
                </c:pt>
                <c:pt idx="277">
                  <c:v>468</c:v>
                </c:pt>
                <c:pt idx="278">
                  <c:v>469</c:v>
                </c:pt>
                <c:pt idx="279">
                  <c:v>470</c:v>
                </c:pt>
                <c:pt idx="280">
                  <c:v>471</c:v>
                </c:pt>
                <c:pt idx="281">
                  <c:v>472</c:v>
                </c:pt>
                <c:pt idx="282">
                  <c:v>473</c:v>
                </c:pt>
                <c:pt idx="283">
                  <c:v>474</c:v>
                </c:pt>
                <c:pt idx="284">
                  <c:v>475</c:v>
                </c:pt>
                <c:pt idx="285">
                  <c:v>476</c:v>
                </c:pt>
                <c:pt idx="286">
                  <c:v>477</c:v>
                </c:pt>
                <c:pt idx="287">
                  <c:v>478</c:v>
                </c:pt>
                <c:pt idx="288">
                  <c:v>479</c:v>
                </c:pt>
                <c:pt idx="289">
                  <c:v>480</c:v>
                </c:pt>
                <c:pt idx="290">
                  <c:v>481</c:v>
                </c:pt>
                <c:pt idx="291">
                  <c:v>482</c:v>
                </c:pt>
                <c:pt idx="292">
                  <c:v>483</c:v>
                </c:pt>
                <c:pt idx="293">
                  <c:v>484</c:v>
                </c:pt>
                <c:pt idx="294">
                  <c:v>485</c:v>
                </c:pt>
                <c:pt idx="295">
                  <c:v>486</c:v>
                </c:pt>
                <c:pt idx="296">
                  <c:v>487</c:v>
                </c:pt>
                <c:pt idx="297">
                  <c:v>488</c:v>
                </c:pt>
                <c:pt idx="298">
                  <c:v>489</c:v>
                </c:pt>
                <c:pt idx="299">
                  <c:v>490</c:v>
                </c:pt>
                <c:pt idx="300">
                  <c:v>491</c:v>
                </c:pt>
                <c:pt idx="301">
                  <c:v>492</c:v>
                </c:pt>
                <c:pt idx="302">
                  <c:v>493</c:v>
                </c:pt>
                <c:pt idx="303">
                  <c:v>494</c:v>
                </c:pt>
                <c:pt idx="304">
                  <c:v>495</c:v>
                </c:pt>
                <c:pt idx="305">
                  <c:v>496</c:v>
                </c:pt>
                <c:pt idx="306">
                  <c:v>497</c:v>
                </c:pt>
                <c:pt idx="307">
                  <c:v>498</c:v>
                </c:pt>
                <c:pt idx="308">
                  <c:v>499</c:v>
                </c:pt>
                <c:pt idx="309">
                  <c:v>500</c:v>
                </c:pt>
                <c:pt idx="310">
                  <c:v>501</c:v>
                </c:pt>
                <c:pt idx="311">
                  <c:v>502</c:v>
                </c:pt>
                <c:pt idx="312">
                  <c:v>503</c:v>
                </c:pt>
                <c:pt idx="313">
                  <c:v>504</c:v>
                </c:pt>
                <c:pt idx="314">
                  <c:v>505</c:v>
                </c:pt>
                <c:pt idx="315">
                  <c:v>506</c:v>
                </c:pt>
                <c:pt idx="316">
                  <c:v>507</c:v>
                </c:pt>
                <c:pt idx="317">
                  <c:v>508</c:v>
                </c:pt>
                <c:pt idx="318">
                  <c:v>509</c:v>
                </c:pt>
                <c:pt idx="319">
                  <c:v>510</c:v>
                </c:pt>
                <c:pt idx="320">
                  <c:v>511</c:v>
                </c:pt>
                <c:pt idx="321">
                  <c:v>512</c:v>
                </c:pt>
                <c:pt idx="322">
                  <c:v>513</c:v>
                </c:pt>
                <c:pt idx="323">
                  <c:v>514</c:v>
                </c:pt>
                <c:pt idx="324">
                  <c:v>515</c:v>
                </c:pt>
                <c:pt idx="325">
                  <c:v>516</c:v>
                </c:pt>
                <c:pt idx="326">
                  <c:v>517</c:v>
                </c:pt>
                <c:pt idx="327">
                  <c:v>518</c:v>
                </c:pt>
                <c:pt idx="328">
                  <c:v>519</c:v>
                </c:pt>
                <c:pt idx="329">
                  <c:v>520</c:v>
                </c:pt>
                <c:pt idx="330">
                  <c:v>521</c:v>
                </c:pt>
                <c:pt idx="331">
                  <c:v>522</c:v>
                </c:pt>
                <c:pt idx="332">
                  <c:v>523</c:v>
                </c:pt>
                <c:pt idx="333">
                  <c:v>524</c:v>
                </c:pt>
                <c:pt idx="334">
                  <c:v>525</c:v>
                </c:pt>
                <c:pt idx="335">
                  <c:v>526</c:v>
                </c:pt>
                <c:pt idx="336">
                  <c:v>527</c:v>
                </c:pt>
                <c:pt idx="337">
                  <c:v>528</c:v>
                </c:pt>
                <c:pt idx="338">
                  <c:v>529</c:v>
                </c:pt>
                <c:pt idx="339">
                  <c:v>530</c:v>
                </c:pt>
                <c:pt idx="340">
                  <c:v>531</c:v>
                </c:pt>
                <c:pt idx="341">
                  <c:v>532</c:v>
                </c:pt>
                <c:pt idx="342">
                  <c:v>533</c:v>
                </c:pt>
                <c:pt idx="343">
                  <c:v>534</c:v>
                </c:pt>
                <c:pt idx="344">
                  <c:v>535</c:v>
                </c:pt>
                <c:pt idx="345">
                  <c:v>536</c:v>
                </c:pt>
                <c:pt idx="346">
                  <c:v>537</c:v>
                </c:pt>
                <c:pt idx="347">
                  <c:v>538</c:v>
                </c:pt>
                <c:pt idx="348">
                  <c:v>539</c:v>
                </c:pt>
                <c:pt idx="349">
                  <c:v>540</c:v>
                </c:pt>
                <c:pt idx="350">
                  <c:v>541</c:v>
                </c:pt>
                <c:pt idx="351">
                  <c:v>542</c:v>
                </c:pt>
                <c:pt idx="352">
                  <c:v>543</c:v>
                </c:pt>
                <c:pt idx="353">
                  <c:v>544</c:v>
                </c:pt>
                <c:pt idx="354">
                  <c:v>545</c:v>
                </c:pt>
                <c:pt idx="355">
                  <c:v>546</c:v>
                </c:pt>
                <c:pt idx="356">
                  <c:v>547</c:v>
                </c:pt>
                <c:pt idx="357">
                  <c:v>548</c:v>
                </c:pt>
                <c:pt idx="358">
                  <c:v>549</c:v>
                </c:pt>
                <c:pt idx="359">
                  <c:v>550</c:v>
                </c:pt>
                <c:pt idx="360">
                  <c:v>551</c:v>
                </c:pt>
                <c:pt idx="361">
                  <c:v>552</c:v>
                </c:pt>
                <c:pt idx="362">
                  <c:v>553</c:v>
                </c:pt>
                <c:pt idx="363">
                  <c:v>554</c:v>
                </c:pt>
                <c:pt idx="364">
                  <c:v>555</c:v>
                </c:pt>
                <c:pt idx="365">
                  <c:v>556</c:v>
                </c:pt>
                <c:pt idx="366">
                  <c:v>557</c:v>
                </c:pt>
                <c:pt idx="367">
                  <c:v>558</c:v>
                </c:pt>
                <c:pt idx="368">
                  <c:v>559</c:v>
                </c:pt>
                <c:pt idx="369">
                  <c:v>560</c:v>
                </c:pt>
                <c:pt idx="370">
                  <c:v>561</c:v>
                </c:pt>
                <c:pt idx="371">
                  <c:v>562</c:v>
                </c:pt>
                <c:pt idx="372">
                  <c:v>563</c:v>
                </c:pt>
                <c:pt idx="373">
                  <c:v>564</c:v>
                </c:pt>
                <c:pt idx="374">
                  <c:v>565</c:v>
                </c:pt>
                <c:pt idx="375">
                  <c:v>566</c:v>
                </c:pt>
                <c:pt idx="376">
                  <c:v>567</c:v>
                </c:pt>
                <c:pt idx="377">
                  <c:v>568</c:v>
                </c:pt>
                <c:pt idx="378">
                  <c:v>569</c:v>
                </c:pt>
                <c:pt idx="379">
                  <c:v>570</c:v>
                </c:pt>
                <c:pt idx="380">
                  <c:v>571</c:v>
                </c:pt>
                <c:pt idx="381">
                  <c:v>572</c:v>
                </c:pt>
                <c:pt idx="382">
                  <c:v>573</c:v>
                </c:pt>
                <c:pt idx="383">
                  <c:v>574</c:v>
                </c:pt>
                <c:pt idx="384">
                  <c:v>575</c:v>
                </c:pt>
                <c:pt idx="385">
                  <c:v>576</c:v>
                </c:pt>
                <c:pt idx="386">
                  <c:v>577</c:v>
                </c:pt>
                <c:pt idx="387">
                  <c:v>578</c:v>
                </c:pt>
                <c:pt idx="388">
                  <c:v>579</c:v>
                </c:pt>
                <c:pt idx="389">
                  <c:v>580</c:v>
                </c:pt>
                <c:pt idx="390">
                  <c:v>581</c:v>
                </c:pt>
                <c:pt idx="391">
                  <c:v>582</c:v>
                </c:pt>
                <c:pt idx="392">
                  <c:v>583</c:v>
                </c:pt>
                <c:pt idx="393">
                  <c:v>584</c:v>
                </c:pt>
                <c:pt idx="394">
                  <c:v>585</c:v>
                </c:pt>
                <c:pt idx="395">
                  <c:v>586</c:v>
                </c:pt>
                <c:pt idx="396">
                  <c:v>587</c:v>
                </c:pt>
                <c:pt idx="397">
                  <c:v>588</c:v>
                </c:pt>
                <c:pt idx="398">
                  <c:v>589</c:v>
                </c:pt>
                <c:pt idx="399">
                  <c:v>590</c:v>
                </c:pt>
                <c:pt idx="400">
                  <c:v>591</c:v>
                </c:pt>
              </c:numCache>
            </c:numRef>
          </c:xVal>
          <c:yVal>
            <c:numRef>
              <c:f>'[4-methylbenzylamine - AMG.xlsx]Sheet11'!$B$3:$B$279</c:f>
              <c:numCache>
                <c:formatCode>General</c:formatCode>
                <c:ptCount val="277"/>
                <c:pt idx="0">
                  <c:v>-0.65919899999999998</c:v>
                </c:pt>
                <c:pt idx="1">
                  <c:v>-0.65046800000000005</c:v>
                </c:pt>
                <c:pt idx="2">
                  <c:v>0.16338</c:v>
                </c:pt>
                <c:pt idx="3">
                  <c:v>-0.59624699999999997</c:v>
                </c:pt>
                <c:pt idx="4">
                  <c:v>-0.31056099999999998</c:v>
                </c:pt>
                <c:pt idx="5">
                  <c:v>-0.67769699999999999</c:v>
                </c:pt>
                <c:pt idx="6">
                  <c:v>-0.46802100000000002</c:v>
                </c:pt>
                <c:pt idx="7">
                  <c:v>-0.586121</c:v>
                </c:pt>
                <c:pt idx="8">
                  <c:v>-0.61058500000000004</c:v>
                </c:pt>
                <c:pt idx="9" formatCode="0.00E+00">
                  <c:v>1.02348E-2</c:v>
                </c:pt>
                <c:pt idx="10">
                  <c:v>-0.56596599999999997</c:v>
                </c:pt>
                <c:pt idx="11" formatCode="0.00E+00">
                  <c:v>-9.14097E-4</c:v>
                </c:pt>
                <c:pt idx="12">
                  <c:v>-0.80106100000000002</c:v>
                </c:pt>
                <c:pt idx="13">
                  <c:v>-1.49411</c:v>
                </c:pt>
                <c:pt idx="14">
                  <c:v>-0.71140800000000004</c:v>
                </c:pt>
                <c:pt idx="15">
                  <c:v>-1.28884</c:v>
                </c:pt>
                <c:pt idx="16">
                  <c:v>0.17893700000000001</c:v>
                </c:pt>
                <c:pt idx="17">
                  <c:v>-0.98923099999999997</c:v>
                </c:pt>
                <c:pt idx="18">
                  <c:v>-0.59598399999999996</c:v>
                </c:pt>
                <c:pt idx="19">
                  <c:v>-0.31476799999999999</c:v>
                </c:pt>
                <c:pt idx="20">
                  <c:v>-1.0717099999999999</c:v>
                </c:pt>
                <c:pt idx="21">
                  <c:v>0.23191500000000001</c:v>
                </c:pt>
                <c:pt idx="22">
                  <c:v>-0.33748499999999998</c:v>
                </c:pt>
                <c:pt idx="23">
                  <c:v>-0.97772400000000004</c:v>
                </c:pt>
                <c:pt idx="24">
                  <c:v>0.64074399999999998</c:v>
                </c:pt>
                <c:pt idx="25">
                  <c:v>-0.49249599999999999</c:v>
                </c:pt>
                <c:pt idx="26">
                  <c:v>0.116202</c:v>
                </c:pt>
                <c:pt idx="27">
                  <c:v>-0.89488400000000001</c:v>
                </c:pt>
                <c:pt idx="28">
                  <c:v>-0.36425000000000002</c:v>
                </c:pt>
                <c:pt idx="29">
                  <c:v>-1.20696</c:v>
                </c:pt>
                <c:pt idx="30">
                  <c:v>-0.983823</c:v>
                </c:pt>
                <c:pt idx="31" formatCode="0.00E+00">
                  <c:v>5.0859500000000002E-2</c:v>
                </c:pt>
                <c:pt idx="32">
                  <c:v>-0.861877</c:v>
                </c:pt>
                <c:pt idx="33">
                  <c:v>-0.35158200000000001</c:v>
                </c:pt>
                <c:pt idx="34">
                  <c:v>-1.26657</c:v>
                </c:pt>
                <c:pt idx="35">
                  <c:v>-0.49959799999999999</c:v>
                </c:pt>
                <c:pt idx="36">
                  <c:v>0.355987</c:v>
                </c:pt>
                <c:pt idx="37">
                  <c:v>-0.848935</c:v>
                </c:pt>
                <c:pt idx="38">
                  <c:v>-0.43643700000000002</c:v>
                </c:pt>
                <c:pt idx="39">
                  <c:v>-0.142566</c:v>
                </c:pt>
                <c:pt idx="40">
                  <c:v>-0.21893099999999999</c:v>
                </c:pt>
                <c:pt idx="41" formatCode="0.00E+00">
                  <c:v>6.4196599999999998E-3</c:v>
                </c:pt>
                <c:pt idx="42">
                  <c:v>-0.56798300000000002</c:v>
                </c:pt>
                <c:pt idx="43">
                  <c:v>-0.10727200000000001</c:v>
                </c:pt>
                <c:pt idx="44">
                  <c:v>-0.907057</c:v>
                </c:pt>
                <c:pt idx="45">
                  <c:v>-0.13297999999999999</c:v>
                </c:pt>
                <c:pt idx="46">
                  <c:v>-0.20749999999999999</c:v>
                </c:pt>
                <c:pt idx="47" formatCode="0.00E+00">
                  <c:v>-6.7270800000000006E-2</c:v>
                </c:pt>
                <c:pt idx="48">
                  <c:v>-0.42691699999999999</c:v>
                </c:pt>
                <c:pt idx="49">
                  <c:v>-0.242809</c:v>
                </c:pt>
                <c:pt idx="50">
                  <c:v>0.50085100000000005</c:v>
                </c:pt>
                <c:pt idx="51">
                  <c:v>-1.0355799999999999</c:v>
                </c:pt>
                <c:pt idx="52">
                  <c:v>-0.37230099999999999</c:v>
                </c:pt>
                <c:pt idx="53">
                  <c:v>0.153696</c:v>
                </c:pt>
                <c:pt idx="54">
                  <c:v>-0.145122</c:v>
                </c:pt>
                <c:pt idx="55">
                  <c:v>0.53654599999999997</c:v>
                </c:pt>
                <c:pt idx="56">
                  <c:v>-0.59018199999999998</c:v>
                </c:pt>
                <c:pt idx="57" formatCode="0.00E+00">
                  <c:v>7.1322399999999994E-2</c:v>
                </c:pt>
                <c:pt idx="58">
                  <c:v>-0.32012000000000002</c:v>
                </c:pt>
                <c:pt idx="59">
                  <c:v>-0.49777399999999999</c:v>
                </c:pt>
                <c:pt idx="60">
                  <c:v>0.22164300000000001</c:v>
                </c:pt>
                <c:pt idx="61">
                  <c:v>0.153644</c:v>
                </c:pt>
                <c:pt idx="62">
                  <c:v>0.212036</c:v>
                </c:pt>
                <c:pt idx="63" formatCode="0.00E+00">
                  <c:v>-9.64203E-2</c:v>
                </c:pt>
                <c:pt idx="64">
                  <c:v>-0.13023299999999999</c:v>
                </c:pt>
                <c:pt idx="65">
                  <c:v>0.68823199999999995</c:v>
                </c:pt>
                <c:pt idx="66">
                  <c:v>0.42333599999999999</c:v>
                </c:pt>
                <c:pt idx="67">
                  <c:v>1.06707</c:v>
                </c:pt>
                <c:pt idx="68">
                  <c:v>1.6022799999999999</c:v>
                </c:pt>
                <c:pt idx="69">
                  <c:v>2.2342200000000001</c:v>
                </c:pt>
                <c:pt idx="70">
                  <c:v>1.3463099999999999</c:v>
                </c:pt>
                <c:pt idx="71">
                  <c:v>1.45994</c:v>
                </c:pt>
                <c:pt idx="72">
                  <c:v>1.31471</c:v>
                </c:pt>
                <c:pt idx="73">
                  <c:v>1.32629</c:v>
                </c:pt>
                <c:pt idx="74">
                  <c:v>1.28389</c:v>
                </c:pt>
                <c:pt idx="75">
                  <c:v>1.28087</c:v>
                </c:pt>
                <c:pt idx="76">
                  <c:v>1.2947900000000001</c:v>
                </c:pt>
                <c:pt idx="77">
                  <c:v>1.2766200000000001</c:v>
                </c:pt>
                <c:pt idx="78">
                  <c:v>1.29013</c:v>
                </c:pt>
                <c:pt idx="79">
                  <c:v>1.27765</c:v>
                </c:pt>
                <c:pt idx="80">
                  <c:v>1.2672699999999999</c:v>
                </c:pt>
                <c:pt idx="81">
                  <c:v>1.28162</c:v>
                </c:pt>
                <c:pt idx="82">
                  <c:v>1.2727299999999999</c:v>
                </c:pt>
                <c:pt idx="83">
                  <c:v>1.2777499999999999</c:v>
                </c:pt>
                <c:pt idx="84">
                  <c:v>1.2756700000000001</c:v>
                </c:pt>
                <c:pt idx="85">
                  <c:v>1.2872399999999999</c:v>
                </c:pt>
                <c:pt idx="86">
                  <c:v>1.2681800000000001</c:v>
                </c:pt>
                <c:pt idx="87">
                  <c:v>1.2658499999999999</c:v>
                </c:pt>
                <c:pt idx="88">
                  <c:v>1.2481500000000001</c:v>
                </c:pt>
                <c:pt idx="89">
                  <c:v>1.2436799999999999</c:v>
                </c:pt>
                <c:pt idx="90">
                  <c:v>1.2386200000000001</c:v>
                </c:pt>
                <c:pt idx="91">
                  <c:v>1.22689</c:v>
                </c:pt>
                <c:pt idx="92">
                  <c:v>1.2318100000000001</c:v>
                </c:pt>
                <c:pt idx="93">
                  <c:v>1.22153</c:v>
                </c:pt>
                <c:pt idx="94">
                  <c:v>1.20919</c:v>
                </c:pt>
                <c:pt idx="95">
                  <c:v>1.1956899999999999</c:v>
                </c:pt>
                <c:pt idx="96">
                  <c:v>1.17482</c:v>
                </c:pt>
                <c:pt idx="97">
                  <c:v>1.1664399999999999</c:v>
                </c:pt>
                <c:pt idx="98">
                  <c:v>1.14975</c:v>
                </c:pt>
                <c:pt idx="99">
                  <c:v>1.1338600000000001</c:v>
                </c:pt>
                <c:pt idx="100">
                  <c:v>1.11778</c:v>
                </c:pt>
                <c:pt idx="101">
                  <c:v>1.08876</c:v>
                </c:pt>
                <c:pt idx="102">
                  <c:v>1.07142</c:v>
                </c:pt>
                <c:pt idx="103">
                  <c:v>1.0537700000000001</c:v>
                </c:pt>
                <c:pt idx="104">
                  <c:v>1.0368900000000001</c:v>
                </c:pt>
                <c:pt idx="105">
                  <c:v>1.02153</c:v>
                </c:pt>
                <c:pt idx="106">
                  <c:v>1.0115499999999999</c:v>
                </c:pt>
                <c:pt idx="107">
                  <c:v>1.00363</c:v>
                </c:pt>
                <c:pt idx="108">
                  <c:v>0.98638199999999998</c:v>
                </c:pt>
                <c:pt idx="109">
                  <c:v>0.982576</c:v>
                </c:pt>
                <c:pt idx="110">
                  <c:v>0.97483799999999998</c:v>
                </c:pt>
                <c:pt idx="111">
                  <c:v>0.973827</c:v>
                </c:pt>
                <c:pt idx="112">
                  <c:v>0.965642</c:v>
                </c:pt>
                <c:pt idx="113">
                  <c:v>0.95775399999999999</c:v>
                </c:pt>
                <c:pt idx="114">
                  <c:v>0.95606999999999998</c:v>
                </c:pt>
                <c:pt idx="115">
                  <c:v>0.95203099999999996</c:v>
                </c:pt>
                <c:pt idx="116">
                  <c:v>0.95234200000000002</c:v>
                </c:pt>
                <c:pt idx="117">
                  <c:v>0.94471899999999998</c:v>
                </c:pt>
                <c:pt idx="118">
                  <c:v>0.93928100000000003</c:v>
                </c:pt>
                <c:pt idx="119">
                  <c:v>0.93664999999999998</c:v>
                </c:pt>
                <c:pt idx="120">
                  <c:v>0.93298599999999998</c:v>
                </c:pt>
                <c:pt idx="121">
                  <c:v>0.92151400000000006</c:v>
                </c:pt>
                <c:pt idx="122">
                  <c:v>0.91825699999999999</c:v>
                </c:pt>
                <c:pt idx="123">
                  <c:v>0.90985899999999997</c:v>
                </c:pt>
                <c:pt idx="124">
                  <c:v>0.90618399999999999</c:v>
                </c:pt>
                <c:pt idx="125">
                  <c:v>0.89996399999999999</c:v>
                </c:pt>
                <c:pt idx="126">
                  <c:v>0.89667699999999995</c:v>
                </c:pt>
                <c:pt idx="127">
                  <c:v>0.88481699999999996</c:v>
                </c:pt>
                <c:pt idx="128">
                  <c:v>0.87868100000000005</c:v>
                </c:pt>
                <c:pt idx="129">
                  <c:v>0.86924599999999996</c:v>
                </c:pt>
                <c:pt idx="130">
                  <c:v>0.85766900000000001</c:v>
                </c:pt>
                <c:pt idx="131">
                  <c:v>0.84900399999999998</c:v>
                </c:pt>
                <c:pt idx="132">
                  <c:v>0.83691800000000005</c:v>
                </c:pt>
                <c:pt idx="133">
                  <c:v>0.82593300000000003</c:v>
                </c:pt>
                <c:pt idx="134">
                  <c:v>0.80928800000000001</c:v>
                </c:pt>
                <c:pt idx="135">
                  <c:v>0.79315899999999995</c:v>
                </c:pt>
                <c:pt idx="136">
                  <c:v>0.777918</c:v>
                </c:pt>
                <c:pt idx="137">
                  <c:v>0.76015500000000003</c:v>
                </c:pt>
                <c:pt idx="138">
                  <c:v>0.74414199999999997</c:v>
                </c:pt>
                <c:pt idx="139">
                  <c:v>0.72803499999999999</c:v>
                </c:pt>
                <c:pt idx="140">
                  <c:v>0.71012200000000003</c:v>
                </c:pt>
                <c:pt idx="141">
                  <c:v>0.69223800000000002</c:v>
                </c:pt>
                <c:pt idx="142">
                  <c:v>0.67508599999999996</c:v>
                </c:pt>
                <c:pt idx="143">
                  <c:v>0.65386200000000005</c:v>
                </c:pt>
                <c:pt idx="144">
                  <c:v>0.631749</c:v>
                </c:pt>
                <c:pt idx="145">
                  <c:v>0.61320799999999998</c:v>
                </c:pt>
                <c:pt idx="146">
                  <c:v>0.59137300000000004</c:v>
                </c:pt>
                <c:pt idx="147">
                  <c:v>0.56954199999999999</c:v>
                </c:pt>
                <c:pt idx="148">
                  <c:v>0.54896900000000004</c:v>
                </c:pt>
                <c:pt idx="149">
                  <c:v>0.52588599999999996</c:v>
                </c:pt>
                <c:pt idx="150">
                  <c:v>0.50375599999999998</c:v>
                </c:pt>
                <c:pt idx="151">
                  <c:v>0.48155599999999998</c:v>
                </c:pt>
                <c:pt idx="152">
                  <c:v>0.46063900000000002</c:v>
                </c:pt>
                <c:pt idx="153">
                  <c:v>0.44017699999999998</c:v>
                </c:pt>
                <c:pt idx="154">
                  <c:v>0.420566</c:v>
                </c:pt>
                <c:pt idx="155">
                  <c:v>0.39999000000000001</c:v>
                </c:pt>
                <c:pt idx="156">
                  <c:v>0.38000200000000001</c:v>
                </c:pt>
                <c:pt idx="157">
                  <c:v>0.36093199999999998</c:v>
                </c:pt>
                <c:pt idx="158">
                  <c:v>0.34138000000000002</c:v>
                </c:pt>
                <c:pt idx="159">
                  <c:v>0.32258599999999998</c:v>
                </c:pt>
                <c:pt idx="160">
                  <c:v>0.30425799999999997</c:v>
                </c:pt>
                <c:pt idx="161">
                  <c:v>0.28666399999999997</c:v>
                </c:pt>
                <c:pt idx="162">
                  <c:v>0.27114199999999999</c:v>
                </c:pt>
                <c:pt idx="163">
                  <c:v>0.256388</c:v>
                </c:pt>
                <c:pt idx="164">
                  <c:v>0.242899</c:v>
                </c:pt>
                <c:pt idx="165">
                  <c:v>0.230854</c:v>
                </c:pt>
                <c:pt idx="166">
                  <c:v>0.221105</c:v>
                </c:pt>
                <c:pt idx="167">
                  <c:v>0.211534</c:v>
                </c:pt>
                <c:pt idx="168">
                  <c:v>0.20427500000000001</c:v>
                </c:pt>
                <c:pt idx="169">
                  <c:v>0.19949600000000001</c:v>
                </c:pt>
                <c:pt idx="170">
                  <c:v>0.19544700000000001</c:v>
                </c:pt>
                <c:pt idx="171">
                  <c:v>0.19300500000000001</c:v>
                </c:pt>
                <c:pt idx="172">
                  <c:v>0.186169</c:v>
                </c:pt>
                <c:pt idx="173">
                  <c:v>0.17791799999999999</c:v>
                </c:pt>
                <c:pt idx="174">
                  <c:v>0.16749</c:v>
                </c:pt>
                <c:pt idx="175">
                  <c:v>0.161077</c:v>
                </c:pt>
                <c:pt idx="176">
                  <c:v>0.158161</c:v>
                </c:pt>
                <c:pt idx="177">
                  <c:v>0.157415</c:v>
                </c:pt>
                <c:pt idx="178">
                  <c:v>0.15481800000000001</c:v>
                </c:pt>
                <c:pt idx="179">
                  <c:v>0.151977</c:v>
                </c:pt>
                <c:pt idx="180">
                  <c:v>0.1484</c:v>
                </c:pt>
                <c:pt idx="181">
                  <c:v>0.14590700000000001</c:v>
                </c:pt>
                <c:pt idx="182">
                  <c:v>0.14412700000000001</c:v>
                </c:pt>
                <c:pt idx="183">
                  <c:v>0.14130899999999999</c:v>
                </c:pt>
                <c:pt idx="184">
                  <c:v>0.13927999999999999</c:v>
                </c:pt>
                <c:pt idx="185">
                  <c:v>0.13789299999999999</c:v>
                </c:pt>
                <c:pt idx="186">
                  <c:v>0.13637199999999999</c:v>
                </c:pt>
                <c:pt idx="187">
                  <c:v>0.13495399999999999</c:v>
                </c:pt>
                <c:pt idx="188">
                  <c:v>0.13328799999999999</c:v>
                </c:pt>
                <c:pt idx="189">
                  <c:v>0.135019</c:v>
                </c:pt>
                <c:pt idx="190">
                  <c:v>0.13128500000000001</c:v>
                </c:pt>
                <c:pt idx="191">
                  <c:v>0.12934599999999999</c:v>
                </c:pt>
                <c:pt idx="192">
                  <c:v>0.12884599999999999</c:v>
                </c:pt>
                <c:pt idx="193">
                  <c:v>0.12729799999999999</c:v>
                </c:pt>
                <c:pt idx="194">
                  <c:v>0.12664400000000001</c:v>
                </c:pt>
                <c:pt idx="195">
                  <c:v>0.127471</c:v>
                </c:pt>
                <c:pt idx="196">
                  <c:v>0.12819700000000001</c:v>
                </c:pt>
                <c:pt idx="197">
                  <c:v>0.127412</c:v>
                </c:pt>
                <c:pt idx="198">
                  <c:v>0.12613199999999999</c:v>
                </c:pt>
                <c:pt idx="199">
                  <c:v>0.123547</c:v>
                </c:pt>
                <c:pt idx="200">
                  <c:v>0.121198</c:v>
                </c:pt>
                <c:pt idx="201">
                  <c:v>0.12077499999999999</c:v>
                </c:pt>
                <c:pt idx="202">
                  <c:v>0.120209</c:v>
                </c:pt>
                <c:pt idx="203">
                  <c:v>0.121322</c:v>
                </c:pt>
                <c:pt idx="204">
                  <c:v>0.121943</c:v>
                </c:pt>
                <c:pt idx="205">
                  <c:v>0.12010800000000001</c:v>
                </c:pt>
                <c:pt idx="206">
                  <c:v>0.117383</c:v>
                </c:pt>
                <c:pt idx="207">
                  <c:v>0.116893</c:v>
                </c:pt>
                <c:pt idx="208">
                  <c:v>0.119576</c:v>
                </c:pt>
                <c:pt idx="209">
                  <c:v>0.119514</c:v>
                </c:pt>
                <c:pt idx="210">
                  <c:v>0.11802600000000001</c:v>
                </c:pt>
                <c:pt idx="211">
                  <c:v>0.115631</c:v>
                </c:pt>
                <c:pt idx="212">
                  <c:v>0.11471099999999999</c:v>
                </c:pt>
                <c:pt idx="213">
                  <c:v>0.114298</c:v>
                </c:pt>
                <c:pt idx="214">
                  <c:v>0.112675</c:v>
                </c:pt>
                <c:pt idx="215">
                  <c:v>0.117576</c:v>
                </c:pt>
                <c:pt idx="216">
                  <c:v>0.12020500000000001</c:v>
                </c:pt>
                <c:pt idx="217">
                  <c:v>0.115033</c:v>
                </c:pt>
                <c:pt idx="218">
                  <c:v>0.112248</c:v>
                </c:pt>
                <c:pt idx="219">
                  <c:v>0.109941</c:v>
                </c:pt>
                <c:pt idx="220">
                  <c:v>0.108788</c:v>
                </c:pt>
                <c:pt idx="221">
                  <c:v>0.10854</c:v>
                </c:pt>
                <c:pt idx="222">
                  <c:v>0.10947900000000001</c:v>
                </c:pt>
                <c:pt idx="223">
                  <c:v>0.109593</c:v>
                </c:pt>
                <c:pt idx="224">
                  <c:v>0.10828699999999999</c:v>
                </c:pt>
                <c:pt idx="225">
                  <c:v>0.104228</c:v>
                </c:pt>
                <c:pt idx="226">
                  <c:v>0.107512</c:v>
                </c:pt>
                <c:pt idx="227">
                  <c:v>0.11323</c:v>
                </c:pt>
                <c:pt idx="228">
                  <c:v>0.105323</c:v>
                </c:pt>
                <c:pt idx="229">
                  <c:v>0.107932</c:v>
                </c:pt>
                <c:pt idx="230">
                  <c:v>0.105707</c:v>
                </c:pt>
                <c:pt idx="231">
                  <c:v>0.10192</c:v>
                </c:pt>
                <c:pt idx="232">
                  <c:v>0.105587</c:v>
                </c:pt>
                <c:pt idx="233">
                  <c:v>0.105327</c:v>
                </c:pt>
                <c:pt idx="234">
                  <c:v>0.103258</c:v>
                </c:pt>
                <c:pt idx="235" formatCode="0.00E+00">
                  <c:v>9.8424399999999995E-2</c:v>
                </c:pt>
                <c:pt idx="236" formatCode="0.00E+00">
                  <c:v>9.9654199999999998E-2</c:v>
                </c:pt>
                <c:pt idx="237" formatCode="0.00E+00">
                  <c:v>9.9659899999999996E-2</c:v>
                </c:pt>
                <c:pt idx="238" formatCode="0.00E+00">
                  <c:v>9.8733899999999999E-2</c:v>
                </c:pt>
                <c:pt idx="239" formatCode="0.00E+00">
                  <c:v>9.6329700000000004E-2</c:v>
                </c:pt>
                <c:pt idx="240" formatCode="0.00E+00">
                  <c:v>9.6960099999999994E-2</c:v>
                </c:pt>
                <c:pt idx="241" formatCode="0.00E+00">
                  <c:v>9.6093700000000004E-2</c:v>
                </c:pt>
                <c:pt idx="242" formatCode="0.00E+00">
                  <c:v>9.3814800000000004E-2</c:v>
                </c:pt>
                <c:pt idx="243" formatCode="0.00E+00">
                  <c:v>9.1720599999999999E-2</c:v>
                </c:pt>
                <c:pt idx="244" formatCode="0.00E+00">
                  <c:v>8.8093299999999999E-2</c:v>
                </c:pt>
                <c:pt idx="245" formatCode="0.00E+00">
                  <c:v>8.7497199999999997E-2</c:v>
                </c:pt>
                <c:pt idx="246" formatCode="0.00E+00">
                  <c:v>8.76913E-2</c:v>
                </c:pt>
                <c:pt idx="247" formatCode="0.00E+00">
                  <c:v>8.6676600000000006E-2</c:v>
                </c:pt>
                <c:pt idx="248" formatCode="0.00E+00">
                  <c:v>8.6169700000000002E-2</c:v>
                </c:pt>
                <c:pt idx="249" formatCode="0.00E+00">
                  <c:v>8.3893300000000004E-2</c:v>
                </c:pt>
                <c:pt idx="250" formatCode="0.00E+00">
                  <c:v>8.7566900000000003E-2</c:v>
                </c:pt>
                <c:pt idx="251" formatCode="0.00E+00">
                  <c:v>8.2583000000000004E-2</c:v>
                </c:pt>
                <c:pt idx="252" formatCode="0.00E+00">
                  <c:v>7.6017399999999999E-2</c:v>
                </c:pt>
                <c:pt idx="253" formatCode="0.00E+00">
                  <c:v>8.1649299999999994E-2</c:v>
                </c:pt>
                <c:pt idx="254" formatCode="0.00E+00">
                  <c:v>8.3520899999999995E-2</c:v>
                </c:pt>
                <c:pt idx="255" formatCode="0.00E+00">
                  <c:v>7.8878400000000001E-2</c:v>
                </c:pt>
                <c:pt idx="256" formatCode="0.00E+00">
                  <c:v>7.98011E-2</c:v>
                </c:pt>
                <c:pt idx="257" formatCode="0.00E+00">
                  <c:v>8.0578800000000006E-2</c:v>
                </c:pt>
                <c:pt idx="258" formatCode="0.00E+00">
                  <c:v>7.9782500000000006E-2</c:v>
                </c:pt>
                <c:pt idx="259" formatCode="0.00E+00">
                  <c:v>7.9248899999999997E-2</c:v>
                </c:pt>
                <c:pt idx="260" formatCode="0.00E+00">
                  <c:v>7.2918399999999994E-2</c:v>
                </c:pt>
                <c:pt idx="261" formatCode="0.00E+00">
                  <c:v>6.9135199999999994E-2</c:v>
                </c:pt>
                <c:pt idx="262" formatCode="0.00E+00">
                  <c:v>7.1242299999999995E-2</c:v>
                </c:pt>
                <c:pt idx="263" formatCode="0.00E+00">
                  <c:v>6.9026000000000004E-2</c:v>
                </c:pt>
                <c:pt idx="264" formatCode="0.00E+00">
                  <c:v>6.5183199999999997E-2</c:v>
                </c:pt>
                <c:pt idx="265" formatCode="0.00E+00">
                  <c:v>6.5035300000000004E-2</c:v>
                </c:pt>
                <c:pt idx="266" formatCode="0.00E+00">
                  <c:v>6.97966E-2</c:v>
                </c:pt>
                <c:pt idx="267" formatCode="0.00E+00">
                  <c:v>6.9517099999999998E-2</c:v>
                </c:pt>
                <c:pt idx="268" formatCode="0.00E+00">
                  <c:v>6.9202399999999997E-2</c:v>
                </c:pt>
                <c:pt idx="269" formatCode="0.00E+00">
                  <c:v>6.2889100000000003E-2</c:v>
                </c:pt>
                <c:pt idx="270" formatCode="0.00E+00">
                  <c:v>6.1914400000000001E-2</c:v>
                </c:pt>
                <c:pt idx="271" formatCode="0.00E+00">
                  <c:v>5.8310500000000001E-2</c:v>
                </c:pt>
                <c:pt idx="272" formatCode="0.00E+00">
                  <c:v>7.4356099999999994E-2</c:v>
                </c:pt>
                <c:pt idx="273" formatCode="0.00E+00">
                  <c:v>6.8449499999999996E-2</c:v>
                </c:pt>
                <c:pt idx="274" formatCode="0.00E+00">
                  <c:v>6.6788200000000006E-2</c:v>
                </c:pt>
                <c:pt idx="275" formatCode="0.00E+00">
                  <c:v>6.8201499999999998E-2</c:v>
                </c:pt>
                <c:pt idx="276" formatCode="0.00E+00">
                  <c:v>7.03893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ACC-4065-879C-2FF54BB36E22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12'!$A$2:$A$316</c:f>
              <c:numCache>
                <c:formatCode>General</c:formatCode>
                <c:ptCount val="31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</c:numCache>
            </c:numRef>
          </c:xVal>
          <c:yVal>
            <c:numRef>
              <c:f>'[4-methylbenzylamine - AMG.xlsx]Sheet12'!$B$2:$B$318</c:f>
              <c:numCache>
                <c:formatCode>General</c:formatCode>
                <c:ptCount val="317"/>
                <c:pt idx="0">
                  <c:v>-0.79527300000000001</c:v>
                </c:pt>
                <c:pt idx="1">
                  <c:v>-0.48921900000000001</c:v>
                </c:pt>
                <c:pt idx="2">
                  <c:v>-0.64504499999999998</c:v>
                </c:pt>
                <c:pt idx="3">
                  <c:v>0.24192</c:v>
                </c:pt>
                <c:pt idx="4">
                  <c:v>-0.44661499999999998</c:v>
                </c:pt>
                <c:pt idx="5">
                  <c:v>-0.243586</c:v>
                </c:pt>
                <c:pt idx="6">
                  <c:v>-0.57909699999999997</c:v>
                </c:pt>
                <c:pt idx="7">
                  <c:v>-0.56944600000000001</c:v>
                </c:pt>
                <c:pt idx="8">
                  <c:v>-0.63083199999999995</c:v>
                </c:pt>
                <c:pt idx="9">
                  <c:v>-0.649891</c:v>
                </c:pt>
                <c:pt idx="10">
                  <c:v>0.24934799999999999</c:v>
                </c:pt>
                <c:pt idx="11">
                  <c:v>-0.30701499999999998</c:v>
                </c:pt>
                <c:pt idx="12">
                  <c:v>0.150639</c:v>
                </c:pt>
                <c:pt idx="13">
                  <c:v>-0.65718500000000002</c:v>
                </c:pt>
                <c:pt idx="14">
                  <c:v>-1.2828200000000001</c:v>
                </c:pt>
                <c:pt idx="15">
                  <c:v>-0.68484699999999998</c:v>
                </c:pt>
                <c:pt idx="16">
                  <c:v>-1.3440000000000001</c:v>
                </c:pt>
                <c:pt idx="17">
                  <c:v>0.68194399999999999</c:v>
                </c:pt>
                <c:pt idx="18">
                  <c:v>-0.78381900000000004</c:v>
                </c:pt>
                <c:pt idx="19">
                  <c:v>-0.55588499999999996</c:v>
                </c:pt>
                <c:pt idx="20">
                  <c:v>-0.33140799999999998</c:v>
                </c:pt>
                <c:pt idx="21">
                  <c:v>-1.0417400000000001</c:v>
                </c:pt>
                <c:pt idx="22">
                  <c:v>0.77802800000000005</c:v>
                </c:pt>
                <c:pt idx="23">
                  <c:v>-0.32833299999999999</c:v>
                </c:pt>
                <c:pt idx="24">
                  <c:v>-0.84509800000000002</c:v>
                </c:pt>
                <c:pt idx="25">
                  <c:v>0.417713</c:v>
                </c:pt>
                <c:pt idx="26">
                  <c:v>-0.382046</c:v>
                </c:pt>
                <c:pt idx="27">
                  <c:v>0.16631899999999999</c:v>
                </c:pt>
                <c:pt idx="28">
                  <c:v>-0.86652399999999996</c:v>
                </c:pt>
                <c:pt idx="29">
                  <c:v>-0.492948</c:v>
                </c:pt>
                <c:pt idx="30">
                  <c:v>-1.51894</c:v>
                </c:pt>
                <c:pt idx="31">
                  <c:v>-0.85510600000000003</c:v>
                </c:pt>
                <c:pt idx="32">
                  <c:v>0.264289</c:v>
                </c:pt>
                <c:pt idx="33">
                  <c:v>-0.75518099999999999</c:v>
                </c:pt>
                <c:pt idx="34">
                  <c:v>-0.23156499999999999</c:v>
                </c:pt>
                <c:pt idx="35">
                  <c:v>-1.47726</c:v>
                </c:pt>
                <c:pt idx="36">
                  <c:v>-0.42066399999999998</c:v>
                </c:pt>
                <c:pt idx="37">
                  <c:v>0.75379300000000005</c:v>
                </c:pt>
                <c:pt idx="38">
                  <c:v>-0.85506700000000002</c:v>
                </c:pt>
                <c:pt idx="39">
                  <c:v>-0.54985499999999998</c:v>
                </c:pt>
                <c:pt idx="40" formatCode="0.00E+00">
                  <c:v>5.2133100000000002E-2</c:v>
                </c:pt>
                <c:pt idx="41">
                  <c:v>-0.36623099999999997</c:v>
                </c:pt>
                <c:pt idx="42">
                  <c:v>-0.36430299999999999</c:v>
                </c:pt>
                <c:pt idx="43">
                  <c:v>-0.33933600000000003</c:v>
                </c:pt>
                <c:pt idx="44">
                  <c:v>0.22156999999999999</c:v>
                </c:pt>
                <c:pt idx="45">
                  <c:v>-0.70851500000000001</c:v>
                </c:pt>
                <c:pt idx="46">
                  <c:v>0.117839</c:v>
                </c:pt>
                <c:pt idx="47">
                  <c:v>-0.13292999999999999</c:v>
                </c:pt>
                <c:pt idx="48">
                  <c:v>0.34154099999999998</c:v>
                </c:pt>
                <c:pt idx="49" formatCode="0.00E+00">
                  <c:v>-5.5137199999999997E-2</c:v>
                </c:pt>
                <c:pt idx="50">
                  <c:v>-0.199097</c:v>
                </c:pt>
                <c:pt idx="51">
                  <c:v>0.396756</c:v>
                </c:pt>
                <c:pt idx="52">
                  <c:v>-1.12686</c:v>
                </c:pt>
                <c:pt idx="53">
                  <c:v>-0.22031600000000001</c:v>
                </c:pt>
                <c:pt idx="54" formatCode="0.00E+00">
                  <c:v>9.6493700000000002E-2</c:v>
                </c:pt>
                <c:pt idx="55">
                  <c:v>-0.29196699999999998</c:v>
                </c:pt>
                <c:pt idx="56">
                  <c:v>0.36368200000000001</c:v>
                </c:pt>
                <c:pt idx="57">
                  <c:v>-0.68406199999999995</c:v>
                </c:pt>
                <c:pt idx="58">
                  <c:v>0.30515599999999998</c:v>
                </c:pt>
                <c:pt idx="59">
                  <c:v>-0.39529599999999998</c:v>
                </c:pt>
                <c:pt idx="60">
                  <c:v>-0.54630199999999995</c:v>
                </c:pt>
                <c:pt idx="61">
                  <c:v>0.26517099999999999</c:v>
                </c:pt>
                <c:pt idx="62" formatCode="0.00E+00">
                  <c:v>5.8517899999999998E-2</c:v>
                </c:pt>
                <c:pt idx="63">
                  <c:v>0.19736300000000001</c:v>
                </c:pt>
                <c:pt idx="64" formatCode="0.00E+00">
                  <c:v>9.4742800000000002E-2</c:v>
                </c:pt>
                <c:pt idx="65" formatCode="0.00E+00">
                  <c:v>-8.2180000000000003E-2</c:v>
                </c:pt>
                <c:pt idx="66">
                  <c:v>0.76652500000000001</c:v>
                </c:pt>
                <c:pt idx="67">
                  <c:v>0.271677</c:v>
                </c:pt>
                <c:pt idx="68">
                  <c:v>0.867807</c:v>
                </c:pt>
                <c:pt idx="69">
                  <c:v>1.52285</c:v>
                </c:pt>
                <c:pt idx="70">
                  <c:v>1.6559900000000001</c:v>
                </c:pt>
                <c:pt idx="71">
                  <c:v>1.2532000000000001</c:v>
                </c:pt>
                <c:pt idx="72">
                  <c:v>1.4160900000000001</c:v>
                </c:pt>
                <c:pt idx="73">
                  <c:v>1.3058000000000001</c:v>
                </c:pt>
                <c:pt idx="74">
                  <c:v>1.3140099999999999</c:v>
                </c:pt>
                <c:pt idx="75">
                  <c:v>1.2795700000000001</c:v>
                </c:pt>
                <c:pt idx="76">
                  <c:v>1.2797000000000001</c:v>
                </c:pt>
                <c:pt idx="77">
                  <c:v>1.2893300000000001</c:v>
                </c:pt>
                <c:pt idx="78">
                  <c:v>1.27125</c:v>
                </c:pt>
                <c:pt idx="79">
                  <c:v>1.2918400000000001</c:v>
                </c:pt>
                <c:pt idx="80">
                  <c:v>1.2744200000000001</c:v>
                </c:pt>
                <c:pt idx="81">
                  <c:v>1.2729600000000001</c:v>
                </c:pt>
                <c:pt idx="82">
                  <c:v>1.27552</c:v>
                </c:pt>
                <c:pt idx="83">
                  <c:v>1.2850699999999999</c:v>
                </c:pt>
                <c:pt idx="84">
                  <c:v>1.29403</c:v>
                </c:pt>
                <c:pt idx="85">
                  <c:v>1.2840100000000001</c:v>
                </c:pt>
                <c:pt idx="86">
                  <c:v>1.2936300000000001</c:v>
                </c:pt>
                <c:pt idx="87">
                  <c:v>1.2757499999999999</c:v>
                </c:pt>
                <c:pt idx="88">
                  <c:v>1.26661</c:v>
                </c:pt>
                <c:pt idx="89">
                  <c:v>1.2499100000000001</c:v>
                </c:pt>
                <c:pt idx="90">
                  <c:v>1.25288</c:v>
                </c:pt>
                <c:pt idx="91">
                  <c:v>1.2491300000000001</c:v>
                </c:pt>
                <c:pt idx="92">
                  <c:v>1.2302299999999999</c:v>
                </c:pt>
                <c:pt idx="93">
                  <c:v>1.2297100000000001</c:v>
                </c:pt>
                <c:pt idx="94">
                  <c:v>1.2214700000000001</c:v>
                </c:pt>
                <c:pt idx="95">
                  <c:v>1.2063699999999999</c:v>
                </c:pt>
                <c:pt idx="96">
                  <c:v>1.1944300000000001</c:v>
                </c:pt>
                <c:pt idx="97">
                  <c:v>1.16997</c:v>
                </c:pt>
                <c:pt idx="98">
                  <c:v>1.1641999999999999</c:v>
                </c:pt>
                <c:pt idx="99">
                  <c:v>1.1439900000000001</c:v>
                </c:pt>
                <c:pt idx="100">
                  <c:v>1.1303000000000001</c:v>
                </c:pt>
                <c:pt idx="101">
                  <c:v>1.10683</c:v>
                </c:pt>
                <c:pt idx="102">
                  <c:v>1.0847100000000001</c:v>
                </c:pt>
                <c:pt idx="103">
                  <c:v>1.0693900000000001</c:v>
                </c:pt>
                <c:pt idx="104">
                  <c:v>1.0479400000000001</c:v>
                </c:pt>
                <c:pt idx="105">
                  <c:v>1.0356399999999999</c:v>
                </c:pt>
                <c:pt idx="106">
                  <c:v>1.0232399999999999</c:v>
                </c:pt>
                <c:pt idx="107">
                  <c:v>1.0099</c:v>
                </c:pt>
                <c:pt idx="108">
                  <c:v>0.99718399999999996</c:v>
                </c:pt>
                <c:pt idx="109">
                  <c:v>0.98265800000000003</c:v>
                </c:pt>
                <c:pt idx="110">
                  <c:v>0.97790500000000002</c:v>
                </c:pt>
                <c:pt idx="111">
                  <c:v>0.97437700000000005</c:v>
                </c:pt>
                <c:pt idx="112">
                  <c:v>0.97185900000000003</c:v>
                </c:pt>
                <c:pt idx="113">
                  <c:v>0.96277000000000001</c:v>
                </c:pt>
                <c:pt idx="114">
                  <c:v>0.95760699999999999</c:v>
                </c:pt>
                <c:pt idx="115">
                  <c:v>0.95564099999999996</c:v>
                </c:pt>
                <c:pt idx="116">
                  <c:v>0.95087100000000002</c:v>
                </c:pt>
                <c:pt idx="117">
                  <c:v>0.95059800000000005</c:v>
                </c:pt>
                <c:pt idx="118">
                  <c:v>0.94212399999999996</c:v>
                </c:pt>
                <c:pt idx="119">
                  <c:v>0.93862900000000005</c:v>
                </c:pt>
                <c:pt idx="120">
                  <c:v>0.93413800000000002</c:v>
                </c:pt>
                <c:pt idx="121">
                  <c:v>0.93045500000000003</c:v>
                </c:pt>
                <c:pt idx="122">
                  <c:v>0.92029399999999995</c:v>
                </c:pt>
                <c:pt idx="123">
                  <c:v>0.917798</c:v>
                </c:pt>
                <c:pt idx="124">
                  <c:v>0.91105700000000001</c:v>
                </c:pt>
                <c:pt idx="125">
                  <c:v>0.90526799999999996</c:v>
                </c:pt>
                <c:pt idx="126">
                  <c:v>0.89879600000000004</c:v>
                </c:pt>
                <c:pt idx="127">
                  <c:v>0.89629999999999999</c:v>
                </c:pt>
                <c:pt idx="128">
                  <c:v>0.88724000000000003</c:v>
                </c:pt>
                <c:pt idx="129">
                  <c:v>0.88229199999999997</c:v>
                </c:pt>
                <c:pt idx="130">
                  <c:v>0.86872400000000005</c:v>
                </c:pt>
                <c:pt idx="131">
                  <c:v>0.85828199999999999</c:v>
                </c:pt>
                <c:pt idx="132">
                  <c:v>0.85158</c:v>
                </c:pt>
                <c:pt idx="133">
                  <c:v>0.83921400000000002</c:v>
                </c:pt>
                <c:pt idx="134">
                  <c:v>0.82553299999999996</c:v>
                </c:pt>
                <c:pt idx="135">
                  <c:v>0.81092200000000003</c:v>
                </c:pt>
                <c:pt idx="136">
                  <c:v>0.79404200000000003</c:v>
                </c:pt>
                <c:pt idx="137">
                  <c:v>0.77884299999999995</c:v>
                </c:pt>
                <c:pt idx="138">
                  <c:v>0.76168000000000002</c:v>
                </c:pt>
                <c:pt idx="139">
                  <c:v>0.74444500000000002</c:v>
                </c:pt>
                <c:pt idx="140">
                  <c:v>0.72979499999999997</c:v>
                </c:pt>
                <c:pt idx="141">
                  <c:v>0.71280399999999999</c:v>
                </c:pt>
                <c:pt idx="142">
                  <c:v>0.692353</c:v>
                </c:pt>
                <c:pt idx="143">
                  <c:v>0.67680600000000002</c:v>
                </c:pt>
                <c:pt idx="144">
                  <c:v>0.65631700000000004</c:v>
                </c:pt>
                <c:pt idx="145">
                  <c:v>0.63544699999999998</c:v>
                </c:pt>
                <c:pt idx="146">
                  <c:v>0.61669300000000005</c:v>
                </c:pt>
                <c:pt idx="147">
                  <c:v>0.59474800000000005</c:v>
                </c:pt>
                <c:pt idx="148">
                  <c:v>0.57277100000000003</c:v>
                </c:pt>
                <c:pt idx="149">
                  <c:v>0.55089600000000005</c:v>
                </c:pt>
                <c:pt idx="150">
                  <c:v>0.528756</c:v>
                </c:pt>
                <c:pt idx="151">
                  <c:v>0.50656900000000005</c:v>
                </c:pt>
                <c:pt idx="152">
                  <c:v>0.48515999999999998</c:v>
                </c:pt>
                <c:pt idx="153">
                  <c:v>0.46443899999999999</c:v>
                </c:pt>
                <c:pt idx="154">
                  <c:v>0.44406099999999998</c:v>
                </c:pt>
                <c:pt idx="155">
                  <c:v>0.42363000000000001</c:v>
                </c:pt>
                <c:pt idx="156">
                  <c:v>0.40392299999999998</c:v>
                </c:pt>
                <c:pt idx="157">
                  <c:v>0.38436799999999999</c:v>
                </c:pt>
                <c:pt idx="158">
                  <c:v>0.36489700000000003</c:v>
                </c:pt>
                <c:pt idx="159">
                  <c:v>0.34537800000000002</c:v>
                </c:pt>
                <c:pt idx="160">
                  <c:v>0.32648100000000002</c:v>
                </c:pt>
                <c:pt idx="161">
                  <c:v>0.30804900000000002</c:v>
                </c:pt>
                <c:pt idx="162">
                  <c:v>0.290155</c:v>
                </c:pt>
                <c:pt idx="163">
                  <c:v>0.27452799999999999</c:v>
                </c:pt>
                <c:pt idx="164">
                  <c:v>0.25949100000000003</c:v>
                </c:pt>
                <c:pt idx="165">
                  <c:v>0.246696</c:v>
                </c:pt>
                <c:pt idx="166">
                  <c:v>0.23413700000000001</c:v>
                </c:pt>
                <c:pt idx="167">
                  <c:v>0.22383600000000001</c:v>
                </c:pt>
                <c:pt idx="168">
                  <c:v>0.215056</c:v>
                </c:pt>
                <c:pt idx="169">
                  <c:v>0.207957</c:v>
                </c:pt>
                <c:pt idx="170">
                  <c:v>0.20322399999999999</c:v>
                </c:pt>
                <c:pt idx="171">
                  <c:v>0.199881</c:v>
                </c:pt>
                <c:pt idx="172">
                  <c:v>0.19703100000000001</c:v>
                </c:pt>
                <c:pt idx="173">
                  <c:v>0.190805</c:v>
                </c:pt>
                <c:pt idx="174">
                  <c:v>0.17968799999999999</c:v>
                </c:pt>
                <c:pt idx="175">
                  <c:v>0.169742</c:v>
                </c:pt>
                <c:pt idx="176">
                  <c:v>0.16281000000000001</c:v>
                </c:pt>
                <c:pt idx="177">
                  <c:v>0.15928999999999999</c:v>
                </c:pt>
                <c:pt idx="178">
                  <c:v>0.158139</c:v>
                </c:pt>
                <c:pt idx="179">
                  <c:v>0.15493899999999999</c:v>
                </c:pt>
                <c:pt idx="180">
                  <c:v>0.15315400000000001</c:v>
                </c:pt>
                <c:pt idx="181">
                  <c:v>0.15001999999999999</c:v>
                </c:pt>
                <c:pt idx="182">
                  <c:v>0.14771799999999999</c:v>
                </c:pt>
                <c:pt idx="183">
                  <c:v>0.14564199999999999</c:v>
                </c:pt>
                <c:pt idx="184">
                  <c:v>0.14340600000000001</c:v>
                </c:pt>
                <c:pt idx="185">
                  <c:v>0.14119100000000001</c:v>
                </c:pt>
                <c:pt idx="186">
                  <c:v>0.138514</c:v>
                </c:pt>
                <c:pt idx="187">
                  <c:v>0.137631</c:v>
                </c:pt>
                <c:pt idx="188">
                  <c:v>0.13553000000000001</c:v>
                </c:pt>
                <c:pt idx="189">
                  <c:v>0.13437199999999999</c:v>
                </c:pt>
                <c:pt idx="190">
                  <c:v>0.13669799999999999</c:v>
                </c:pt>
                <c:pt idx="191">
                  <c:v>0.13249900000000001</c:v>
                </c:pt>
                <c:pt idx="192">
                  <c:v>0.13072300000000001</c:v>
                </c:pt>
                <c:pt idx="193">
                  <c:v>0.12983900000000001</c:v>
                </c:pt>
                <c:pt idx="194">
                  <c:v>0.127835</c:v>
                </c:pt>
                <c:pt idx="195">
                  <c:v>0.127081</c:v>
                </c:pt>
                <c:pt idx="196">
                  <c:v>0.12843199999999999</c:v>
                </c:pt>
                <c:pt idx="197">
                  <c:v>0.12993299999999999</c:v>
                </c:pt>
                <c:pt idx="198">
                  <c:v>0.12900900000000001</c:v>
                </c:pt>
                <c:pt idx="199">
                  <c:v>0.127722</c:v>
                </c:pt>
                <c:pt idx="200">
                  <c:v>0.124225</c:v>
                </c:pt>
                <c:pt idx="201">
                  <c:v>0.122311</c:v>
                </c:pt>
                <c:pt idx="202">
                  <c:v>0.12246600000000001</c:v>
                </c:pt>
                <c:pt idx="203">
                  <c:v>0.12194000000000001</c:v>
                </c:pt>
                <c:pt idx="204">
                  <c:v>0.12234100000000001</c:v>
                </c:pt>
                <c:pt idx="205">
                  <c:v>0.122308</c:v>
                </c:pt>
                <c:pt idx="206">
                  <c:v>0.121285</c:v>
                </c:pt>
                <c:pt idx="207">
                  <c:v>0.11853</c:v>
                </c:pt>
                <c:pt idx="208">
                  <c:v>0.118146</c:v>
                </c:pt>
                <c:pt idx="209">
                  <c:v>0.121405</c:v>
                </c:pt>
                <c:pt idx="210">
                  <c:v>0.12050900000000001</c:v>
                </c:pt>
                <c:pt idx="211">
                  <c:v>0.119101</c:v>
                </c:pt>
                <c:pt idx="212">
                  <c:v>0.117352</c:v>
                </c:pt>
                <c:pt idx="213">
                  <c:v>0.116078</c:v>
                </c:pt>
                <c:pt idx="214">
                  <c:v>0.11557199999999999</c:v>
                </c:pt>
                <c:pt idx="215">
                  <c:v>0.11398899999999999</c:v>
                </c:pt>
                <c:pt idx="216">
                  <c:v>0.118712</c:v>
                </c:pt>
                <c:pt idx="217">
                  <c:v>0.121823</c:v>
                </c:pt>
                <c:pt idx="218">
                  <c:v>0.11573600000000001</c:v>
                </c:pt>
                <c:pt idx="219">
                  <c:v>0.11350300000000001</c:v>
                </c:pt>
                <c:pt idx="220">
                  <c:v>0.111889</c:v>
                </c:pt>
                <c:pt idx="221">
                  <c:v>0.110899</c:v>
                </c:pt>
                <c:pt idx="222">
                  <c:v>0.10970100000000001</c:v>
                </c:pt>
                <c:pt idx="223">
                  <c:v>0.110916</c:v>
                </c:pt>
                <c:pt idx="224">
                  <c:v>0.110873</c:v>
                </c:pt>
                <c:pt idx="225">
                  <c:v>0.109206</c:v>
                </c:pt>
                <c:pt idx="226">
                  <c:v>0.105685</c:v>
                </c:pt>
                <c:pt idx="227">
                  <c:v>0.10810400000000001</c:v>
                </c:pt>
                <c:pt idx="228">
                  <c:v>0.114703</c:v>
                </c:pt>
                <c:pt idx="229">
                  <c:v>0.10714799999999999</c:v>
                </c:pt>
                <c:pt idx="230">
                  <c:v>0.10954</c:v>
                </c:pt>
                <c:pt idx="231">
                  <c:v>0.108153</c:v>
                </c:pt>
                <c:pt idx="232">
                  <c:v>0.102675</c:v>
                </c:pt>
                <c:pt idx="233">
                  <c:v>0.106905</c:v>
                </c:pt>
                <c:pt idx="234">
                  <c:v>0.10760599999999999</c:v>
                </c:pt>
                <c:pt idx="235">
                  <c:v>0.10478800000000001</c:v>
                </c:pt>
                <c:pt idx="236" formatCode="0.00E+00">
                  <c:v>9.9365700000000001E-2</c:v>
                </c:pt>
                <c:pt idx="237">
                  <c:v>0.100573</c:v>
                </c:pt>
                <c:pt idx="238">
                  <c:v>0.101713</c:v>
                </c:pt>
                <c:pt idx="239" formatCode="0.00E+00">
                  <c:v>9.9733799999999997E-2</c:v>
                </c:pt>
                <c:pt idx="240" formatCode="0.00E+00">
                  <c:v>9.8590899999999995E-2</c:v>
                </c:pt>
                <c:pt idx="241" formatCode="0.00E+00">
                  <c:v>9.7465999999999997E-2</c:v>
                </c:pt>
                <c:pt idx="242" formatCode="0.00E+00">
                  <c:v>9.8025299999999996E-2</c:v>
                </c:pt>
                <c:pt idx="243" formatCode="0.00E+00">
                  <c:v>9.5614000000000005E-2</c:v>
                </c:pt>
                <c:pt idx="244" formatCode="0.00E+00">
                  <c:v>9.2963199999999996E-2</c:v>
                </c:pt>
                <c:pt idx="245" formatCode="0.00E+00">
                  <c:v>8.8857699999999998E-2</c:v>
                </c:pt>
                <c:pt idx="246" formatCode="0.00E+00">
                  <c:v>8.8995000000000005E-2</c:v>
                </c:pt>
                <c:pt idx="247" formatCode="0.00E+00">
                  <c:v>8.9541399999999993E-2</c:v>
                </c:pt>
                <c:pt idx="248" formatCode="0.00E+00">
                  <c:v>8.9106599999999994E-2</c:v>
                </c:pt>
                <c:pt idx="249" formatCode="0.00E+00">
                  <c:v>8.8364600000000001E-2</c:v>
                </c:pt>
                <c:pt idx="250" formatCode="0.00E+00">
                  <c:v>8.5883100000000004E-2</c:v>
                </c:pt>
                <c:pt idx="251" formatCode="0.00E+00">
                  <c:v>8.9096099999999998E-2</c:v>
                </c:pt>
                <c:pt idx="252" formatCode="0.00E+00">
                  <c:v>8.3605299999999994E-2</c:v>
                </c:pt>
                <c:pt idx="253" formatCode="0.00E+00">
                  <c:v>7.8191800000000006E-2</c:v>
                </c:pt>
                <c:pt idx="254" formatCode="0.00E+00">
                  <c:v>8.2873799999999997E-2</c:v>
                </c:pt>
                <c:pt idx="255" formatCode="0.00E+00">
                  <c:v>8.5679099999999994E-2</c:v>
                </c:pt>
                <c:pt idx="256" formatCode="0.00E+00">
                  <c:v>8.2217700000000005E-2</c:v>
                </c:pt>
                <c:pt idx="257" formatCode="0.00E+00">
                  <c:v>8.2451800000000006E-2</c:v>
                </c:pt>
                <c:pt idx="258" formatCode="0.00E+00">
                  <c:v>8.1920599999999996E-2</c:v>
                </c:pt>
                <c:pt idx="259" formatCode="0.00E+00">
                  <c:v>8.1693600000000005E-2</c:v>
                </c:pt>
                <c:pt idx="260" formatCode="0.00E+00">
                  <c:v>8.0919699999999997E-2</c:v>
                </c:pt>
                <c:pt idx="261" formatCode="0.00E+00">
                  <c:v>7.4784299999999998E-2</c:v>
                </c:pt>
                <c:pt idx="262" formatCode="0.00E+00">
                  <c:v>7.0719699999999996E-2</c:v>
                </c:pt>
                <c:pt idx="263" formatCode="0.00E+00">
                  <c:v>7.3205500000000007E-2</c:v>
                </c:pt>
                <c:pt idx="264" formatCode="0.00E+00">
                  <c:v>7.0672499999999999E-2</c:v>
                </c:pt>
                <c:pt idx="265" formatCode="0.00E+00">
                  <c:v>6.7068600000000006E-2</c:v>
                </c:pt>
                <c:pt idx="266" formatCode="0.00E+00">
                  <c:v>6.7194500000000004E-2</c:v>
                </c:pt>
                <c:pt idx="267" formatCode="0.00E+00">
                  <c:v>7.2184600000000002E-2</c:v>
                </c:pt>
                <c:pt idx="268" formatCode="0.00E+00">
                  <c:v>7.2076299999999996E-2</c:v>
                </c:pt>
                <c:pt idx="269" formatCode="0.00E+00">
                  <c:v>7.0219000000000004E-2</c:v>
                </c:pt>
                <c:pt idx="270" formatCode="0.00E+00">
                  <c:v>6.42509E-2</c:v>
                </c:pt>
                <c:pt idx="271" formatCode="0.00E+00">
                  <c:v>6.3486100000000004E-2</c:v>
                </c:pt>
                <c:pt idx="272" formatCode="0.00E+00">
                  <c:v>6.1603499999999999E-2</c:v>
                </c:pt>
                <c:pt idx="273" formatCode="0.00E+00">
                  <c:v>7.7161800000000003E-2</c:v>
                </c:pt>
                <c:pt idx="274" formatCode="0.00E+00">
                  <c:v>6.9406499999999996E-2</c:v>
                </c:pt>
                <c:pt idx="275" formatCode="0.00E+00">
                  <c:v>6.8606899999999998E-2</c:v>
                </c:pt>
                <c:pt idx="276" formatCode="0.00E+00">
                  <c:v>7.0340600000000003E-2</c:v>
                </c:pt>
                <c:pt idx="277" formatCode="0.00E+00">
                  <c:v>7.3280799999999993E-2</c:v>
                </c:pt>
                <c:pt idx="278" formatCode="0.00E+00">
                  <c:v>7.5576299999999999E-2</c:v>
                </c:pt>
                <c:pt idx="279" formatCode="0.00E+00">
                  <c:v>7.5972600000000001E-2</c:v>
                </c:pt>
                <c:pt idx="280" formatCode="0.00E+00">
                  <c:v>6.5123100000000003E-2</c:v>
                </c:pt>
                <c:pt idx="281" formatCode="0.00E+00">
                  <c:v>6.4000100000000004E-2</c:v>
                </c:pt>
                <c:pt idx="282" formatCode="0.00E+00">
                  <c:v>6.7499199999999995E-2</c:v>
                </c:pt>
                <c:pt idx="283" formatCode="0.00E+00">
                  <c:v>6.8607799999999997E-2</c:v>
                </c:pt>
                <c:pt idx="284" formatCode="0.00E+00">
                  <c:v>6.6974199999999998E-2</c:v>
                </c:pt>
                <c:pt idx="285" formatCode="0.00E+00">
                  <c:v>6.2377500000000002E-2</c:v>
                </c:pt>
                <c:pt idx="286" formatCode="0.00E+00">
                  <c:v>6.1789499999999997E-2</c:v>
                </c:pt>
                <c:pt idx="287" formatCode="0.00E+00">
                  <c:v>6.3451800000000003E-2</c:v>
                </c:pt>
                <c:pt idx="288" formatCode="0.00E+00">
                  <c:v>6.1965899999999997E-2</c:v>
                </c:pt>
                <c:pt idx="289" formatCode="0.00E+00">
                  <c:v>5.6753199999999997E-2</c:v>
                </c:pt>
                <c:pt idx="290" formatCode="0.00E+00">
                  <c:v>6.0555900000000003E-2</c:v>
                </c:pt>
                <c:pt idx="291" formatCode="0.00E+00">
                  <c:v>5.2131200000000003E-2</c:v>
                </c:pt>
                <c:pt idx="292" formatCode="0.00E+00">
                  <c:v>5.3922699999999997E-2</c:v>
                </c:pt>
                <c:pt idx="293" formatCode="0.00E+00">
                  <c:v>5.4242600000000002E-2</c:v>
                </c:pt>
                <c:pt idx="294" formatCode="0.00E+00">
                  <c:v>5.4682300000000003E-2</c:v>
                </c:pt>
                <c:pt idx="295" formatCode="0.00E+00">
                  <c:v>6.1320800000000002E-2</c:v>
                </c:pt>
                <c:pt idx="296" formatCode="0.00E+00">
                  <c:v>5.6035500000000002E-2</c:v>
                </c:pt>
                <c:pt idx="297" formatCode="0.00E+00">
                  <c:v>4.85516E-2</c:v>
                </c:pt>
                <c:pt idx="298" formatCode="0.00E+00">
                  <c:v>4.8280700000000003E-2</c:v>
                </c:pt>
                <c:pt idx="299" formatCode="0.00E+00">
                  <c:v>5.4928299999999999E-2</c:v>
                </c:pt>
                <c:pt idx="300" formatCode="0.00E+00">
                  <c:v>5.8364899999999997E-2</c:v>
                </c:pt>
                <c:pt idx="301" formatCode="0.00E+00">
                  <c:v>5.6384099999999999E-2</c:v>
                </c:pt>
                <c:pt idx="302" formatCode="0.00E+00">
                  <c:v>5.4348899999999999E-2</c:v>
                </c:pt>
                <c:pt idx="303" formatCode="0.00E+00">
                  <c:v>7.0287199999999994E-2</c:v>
                </c:pt>
                <c:pt idx="304" formatCode="0.00E+00">
                  <c:v>6.8099499999999993E-2</c:v>
                </c:pt>
                <c:pt idx="305" formatCode="0.00E+00">
                  <c:v>5.6355500000000003E-2</c:v>
                </c:pt>
                <c:pt idx="306" formatCode="0.00E+00">
                  <c:v>5.7092700000000003E-2</c:v>
                </c:pt>
                <c:pt idx="307" formatCode="0.00E+00">
                  <c:v>6.2504299999999999E-2</c:v>
                </c:pt>
                <c:pt idx="308" formatCode="0.00E+00">
                  <c:v>6.3640600000000005E-2</c:v>
                </c:pt>
                <c:pt idx="309" formatCode="0.00E+00">
                  <c:v>6.0432399999999997E-2</c:v>
                </c:pt>
                <c:pt idx="310" formatCode="0.00E+00">
                  <c:v>5.7182799999999999E-2</c:v>
                </c:pt>
                <c:pt idx="311" formatCode="0.00E+00">
                  <c:v>6.5281400000000003E-2</c:v>
                </c:pt>
                <c:pt idx="312" formatCode="0.00E+00">
                  <c:v>6.3223399999999999E-2</c:v>
                </c:pt>
                <c:pt idx="313" formatCode="0.00E+00">
                  <c:v>6.0355199999999998E-2</c:v>
                </c:pt>
                <c:pt idx="314" formatCode="0.00E+00">
                  <c:v>5.6403599999999998E-2</c:v>
                </c:pt>
                <c:pt idx="315" formatCode="0.00E+00">
                  <c:v>6.0082900000000002E-2</c:v>
                </c:pt>
                <c:pt idx="316" formatCode="0.00E+00">
                  <c:v>5.59735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ACC-4065-879C-2FF54BB36E22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13'!$A$2:$A$428</c:f>
              <c:numCache>
                <c:formatCode>General</c:formatCode>
                <c:ptCount val="42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</c:numCache>
            </c:numRef>
          </c:xVal>
          <c:yVal>
            <c:numRef>
              <c:f>'[4-methylbenzylamine - AMG.xlsx]Sheet13'!$B$2:$B$363</c:f>
              <c:numCache>
                <c:formatCode>General</c:formatCode>
                <c:ptCount val="362"/>
                <c:pt idx="0">
                  <c:v>-0.76952200000000004</c:v>
                </c:pt>
                <c:pt idx="1">
                  <c:v>-0.80188499999999996</c:v>
                </c:pt>
                <c:pt idx="2">
                  <c:v>-0.75772499999999998</c:v>
                </c:pt>
                <c:pt idx="3">
                  <c:v>0.12832399999999999</c:v>
                </c:pt>
                <c:pt idx="4">
                  <c:v>-0.56101100000000004</c:v>
                </c:pt>
                <c:pt idx="5">
                  <c:v>-0.35623899999999997</c:v>
                </c:pt>
                <c:pt idx="6">
                  <c:v>-0.61111899999999997</c:v>
                </c:pt>
                <c:pt idx="7">
                  <c:v>-0.53457399999999999</c:v>
                </c:pt>
                <c:pt idx="8">
                  <c:v>-0.65546300000000002</c:v>
                </c:pt>
                <c:pt idx="9">
                  <c:v>-0.68729099999999999</c:v>
                </c:pt>
                <c:pt idx="10">
                  <c:v>0.268233</c:v>
                </c:pt>
                <c:pt idx="11">
                  <c:v>-0.37687700000000002</c:v>
                </c:pt>
                <c:pt idx="12" formatCode="0.00E+00">
                  <c:v>6.9421300000000005E-2</c:v>
                </c:pt>
                <c:pt idx="13">
                  <c:v>-0.72343999999999997</c:v>
                </c:pt>
                <c:pt idx="14">
                  <c:v>-1.29437</c:v>
                </c:pt>
                <c:pt idx="15">
                  <c:v>-0.70015700000000003</c:v>
                </c:pt>
                <c:pt idx="16">
                  <c:v>-1.2818099999999999</c:v>
                </c:pt>
                <c:pt idx="17">
                  <c:v>0.144399</c:v>
                </c:pt>
                <c:pt idx="18">
                  <c:v>-1.06535</c:v>
                </c:pt>
                <c:pt idx="19">
                  <c:v>-0.46594200000000002</c:v>
                </c:pt>
                <c:pt idx="20">
                  <c:v>-0.30638700000000002</c:v>
                </c:pt>
                <c:pt idx="21">
                  <c:v>-1.00606</c:v>
                </c:pt>
                <c:pt idx="22" formatCode="0.00E+00">
                  <c:v>8.8458499999999995E-2</c:v>
                </c:pt>
                <c:pt idx="23">
                  <c:v>-0.52232800000000001</c:v>
                </c:pt>
                <c:pt idx="24">
                  <c:v>-0.90308999999999995</c:v>
                </c:pt>
                <c:pt idx="25">
                  <c:v>0.21313399999999999</c:v>
                </c:pt>
                <c:pt idx="26">
                  <c:v>-0.47312500000000002</c:v>
                </c:pt>
                <c:pt idx="27" formatCode="0.00E+00">
                  <c:v>5.1200900000000001E-2</c:v>
                </c:pt>
                <c:pt idx="28">
                  <c:v>-0.95368200000000003</c:v>
                </c:pt>
                <c:pt idx="29">
                  <c:v>-0.26882200000000001</c:v>
                </c:pt>
                <c:pt idx="30">
                  <c:v>-1.28365</c:v>
                </c:pt>
                <c:pt idx="31">
                  <c:v>-0.95002399999999998</c:v>
                </c:pt>
                <c:pt idx="32" formatCode="0.00E+00">
                  <c:v>4.3438400000000002E-2</c:v>
                </c:pt>
                <c:pt idx="33">
                  <c:v>-0.852746</c:v>
                </c:pt>
                <c:pt idx="34">
                  <c:v>-0.28109099999999998</c:v>
                </c:pt>
                <c:pt idx="35">
                  <c:v>-1.2330399999999999</c:v>
                </c:pt>
                <c:pt idx="36">
                  <c:v>-0.47971900000000001</c:v>
                </c:pt>
                <c:pt idx="37">
                  <c:v>0.45152900000000001</c:v>
                </c:pt>
                <c:pt idx="38">
                  <c:v>-0.84108700000000003</c:v>
                </c:pt>
                <c:pt idx="39">
                  <c:v>-0.63650799999999996</c:v>
                </c:pt>
                <c:pt idx="40">
                  <c:v>-0.384187</c:v>
                </c:pt>
                <c:pt idx="41">
                  <c:v>-0.494147</c:v>
                </c:pt>
                <c:pt idx="42">
                  <c:v>-0.33299699999999999</c:v>
                </c:pt>
                <c:pt idx="43">
                  <c:v>-0.65602400000000005</c:v>
                </c:pt>
                <c:pt idx="44" formatCode="0.00E+00">
                  <c:v>-6.3723100000000005E-2</c:v>
                </c:pt>
                <c:pt idx="45">
                  <c:v>-0.86530499999999999</c:v>
                </c:pt>
                <c:pt idx="46">
                  <c:v>0.11132599999999999</c:v>
                </c:pt>
                <c:pt idx="47" formatCode="0.00E+00">
                  <c:v>-1.21245E-2</c:v>
                </c:pt>
                <c:pt idx="48">
                  <c:v>-0.106601</c:v>
                </c:pt>
                <c:pt idx="49">
                  <c:v>-0.56069800000000003</c:v>
                </c:pt>
                <c:pt idx="50">
                  <c:v>-0.35431099999999999</c:v>
                </c:pt>
                <c:pt idx="51">
                  <c:v>0.379276</c:v>
                </c:pt>
                <c:pt idx="52">
                  <c:v>-1.12337</c:v>
                </c:pt>
                <c:pt idx="53">
                  <c:v>-0.530941</c:v>
                </c:pt>
                <c:pt idx="54">
                  <c:v>0.25827899999999998</c:v>
                </c:pt>
                <c:pt idx="55">
                  <c:v>-0.196466</c:v>
                </c:pt>
                <c:pt idx="56">
                  <c:v>0.43486799999999998</c:v>
                </c:pt>
                <c:pt idx="57">
                  <c:v>-0.62931700000000002</c:v>
                </c:pt>
                <c:pt idx="58">
                  <c:v>0.24743699999999999</c:v>
                </c:pt>
                <c:pt idx="59">
                  <c:v>-0.34595700000000001</c:v>
                </c:pt>
                <c:pt idx="60">
                  <c:v>-0.46777200000000002</c:v>
                </c:pt>
                <c:pt idx="61">
                  <c:v>0.26033400000000001</c:v>
                </c:pt>
                <c:pt idx="62" formatCode="0.00E+00">
                  <c:v>2.9663100000000001E-2</c:v>
                </c:pt>
                <c:pt idx="63">
                  <c:v>0.26839099999999999</c:v>
                </c:pt>
                <c:pt idx="64" formatCode="0.00E+00">
                  <c:v>-4.42414E-2</c:v>
                </c:pt>
                <c:pt idx="65">
                  <c:v>-0.21901599999999999</c:v>
                </c:pt>
                <c:pt idx="66">
                  <c:v>0.64958000000000005</c:v>
                </c:pt>
                <c:pt idx="67">
                  <c:v>0.36399799999999999</c:v>
                </c:pt>
                <c:pt idx="68">
                  <c:v>0.97793399999999997</c:v>
                </c:pt>
                <c:pt idx="69">
                  <c:v>1.7434700000000001</c:v>
                </c:pt>
                <c:pt idx="70">
                  <c:v>1.94119</c:v>
                </c:pt>
                <c:pt idx="71">
                  <c:v>1.3543700000000001</c:v>
                </c:pt>
                <c:pt idx="72">
                  <c:v>1.4393100000000001</c:v>
                </c:pt>
                <c:pt idx="73">
                  <c:v>1.35578</c:v>
                </c:pt>
                <c:pt idx="74">
                  <c:v>1.3391599999999999</c:v>
                </c:pt>
                <c:pt idx="75">
                  <c:v>1.3262700000000001</c:v>
                </c:pt>
                <c:pt idx="76">
                  <c:v>1.3087</c:v>
                </c:pt>
                <c:pt idx="77">
                  <c:v>1.30949</c:v>
                </c:pt>
                <c:pt idx="78">
                  <c:v>1.2916799999999999</c:v>
                </c:pt>
                <c:pt idx="79">
                  <c:v>1.3089200000000001</c:v>
                </c:pt>
                <c:pt idx="80">
                  <c:v>1.29447</c:v>
                </c:pt>
                <c:pt idx="81">
                  <c:v>1.2813000000000001</c:v>
                </c:pt>
                <c:pt idx="82">
                  <c:v>1.2706900000000001</c:v>
                </c:pt>
                <c:pt idx="83">
                  <c:v>1.2814700000000001</c:v>
                </c:pt>
                <c:pt idx="84">
                  <c:v>1.29633</c:v>
                </c:pt>
                <c:pt idx="85">
                  <c:v>1.29081</c:v>
                </c:pt>
                <c:pt idx="86">
                  <c:v>1.3061</c:v>
                </c:pt>
                <c:pt idx="87">
                  <c:v>1.2732300000000001</c:v>
                </c:pt>
                <c:pt idx="88">
                  <c:v>1.2668900000000001</c:v>
                </c:pt>
                <c:pt idx="89">
                  <c:v>1.2505200000000001</c:v>
                </c:pt>
                <c:pt idx="90">
                  <c:v>1.24725</c:v>
                </c:pt>
                <c:pt idx="91">
                  <c:v>1.24</c:v>
                </c:pt>
                <c:pt idx="92">
                  <c:v>1.2246900000000001</c:v>
                </c:pt>
                <c:pt idx="93">
                  <c:v>1.2382200000000001</c:v>
                </c:pt>
                <c:pt idx="94">
                  <c:v>1.22322</c:v>
                </c:pt>
                <c:pt idx="95">
                  <c:v>1.2103900000000001</c:v>
                </c:pt>
                <c:pt idx="96">
                  <c:v>1.1994400000000001</c:v>
                </c:pt>
                <c:pt idx="97">
                  <c:v>1.1772199999999999</c:v>
                </c:pt>
                <c:pt idx="98">
                  <c:v>1.1677599999999999</c:v>
                </c:pt>
                <c:pt idx="99">
                  <c:v>1.14846</c:v>
                </c:pt>
                <c:pt idx="100">
                  <c:v>1.1300300000000001</c:v>
                </c:pt>
                <c:pt idx="101">
                  <c:v>1.11154</c:v>
                </c:pt>
                <c:pt idx="102">
                  <c:v>1.08548</c:v>
                </c:pt>
                <c:pt idx="103">
                  <c:v>1.07043</c:v>
                </c:pt>
                <c:pt idx="104">
                  <c:v>1.05124</c:v>
                </c:pt>
                <c:pt idx="105">
                  <c:v>1.03823</c:v>
                </c:pt>
                <c:pt idx="106">
                  <c:v>1.0243899999999999</c:v>
                </c:pt>
                <c:pt idx="107">
                  <c:v>1.00871</c:v>
                </c:pt>
                <c:pt idx="108">
                  <c:v>0.99609400000000003</c:v>
                </c:pt>
                <c:pt idx="109">
                  <c:v>0.98592100000000005</c:v>
                </c:pt>
                <c:pt idx="110">
                  <c:v>0.98335899999999998</c:v>
                </c:pt>
                <c:pt idx="111">
                  <c:v>0.97570100000000004</c:v>
                </c:pt>
                <c:pt idx="112">
                  <c:v>0.97119800000000001</c:v>
                </c:pt>
                <c:pt idx="113">
                  <c:v>0.96552300000000002</c:v>
                </c:pt>
                <c:pt idx="114">
                  <c:v>0.95802900000000002</c:v>
                </c:pt>
                <c:pt idx="115">
                  <c:v>0.95825499999999997</c:v>
                </c:pt>
                <c:pt idx="116">
                  <c:v>0.95165299999999997</c:v>
                </c:pt>
                <c:pt idx="117">
                  <c:v>0.94939600000000002</c:v>
                </c:pt>
                <c:pt idx="118">
                  <c:v>0.94761200000000001</c:v>
                </c:pt>
                <c:pt idx="119">
                  <c:v>0.94006999999999996</c:v>
                </c:pt>
                <c:pt idx="120">
                  <c:v>0.93729499999999999</c:v>
                </c:pt>
                <c:pt idx="121">
                  <c:v>0.933033</c:v>
                </c:pt>
                <c:pt idx="122">
                  <c:v>0.92596599999999996</c:v>
                </c:pt>
                <c:pt idx="123">
                  <c:v>0.92022700000000002</c:v>
                </c:pt>
                <c:pt idx="124">
                  <c:v>0.91499600000000003</c:v>
                </c:pt>
                <c:pt idx="125">
                  <c:v>0.90915299999999999</c:v>
                </c:pt>
                <c:pt idx="126">
                  <c:v>0.90186299999999997</c:v>
                </c:pt>
                <c:pt idx="127">
                  <c:v>0.89597099999999996</c:v>
                </c:pt>
                <c:pt idx="128">
                  <c:v>0.88588</c:v>
                </c:pt>
                <c:pt idx="129">
                  <c:v>0.88243799999999994</c:v>
                </c:pt>
                <c:pt idx="130">
                  <c:v>0.87378900000000004</c:v>
                </c:pt>
                <c:pt idx="131">
                  <c:v>0.86188399999999998</c:v>
                </c:pt>
                <c:pt idx="132">
                  <c:v>0.853186</c:v>
                </c:pt>
                <c:pt idx="133">
                  <c:v>0.83920899999999998</c:v>
                </c:pt>
                <c:pt idx="134">
                  <c:v>0.82822300000000004</c:v>
                </c:pt>
                <c:pt idx="135">
                  <c:v>0.81295200000000001</c:v>
                </c:pt>
                <c:pt idx="136">
                  <c:v>0.79772399999999999</c:v>
                </c:pt>
                <c:pt idx="137">
                  <c:v>0.78062900000000002</c:v>
                </c:pt>
                <c:pt idx="138">
                  <c:v>0.76428600000000002</c:v>
                </c:pt>
                <c:pt idx="139">
                  <c:v>0.74916300000000002</c:v>
                </c:pt>
                <c:pt idx="140">
                  <c:v>0.732595</c:v>
                </c:pt>
                <c:pt idx="141">
                  <c:v>0.71652099999999996</c:v>
                </c:pt>
                <c:pt idx="142">
                  <c:v>0.69790399999999997</c:v>
                </c:pt>
                <c:pt idx="143">
                  <c:v>0.68026900000000001</c:v>
                </c:pt>
                <c:pt idx="144">
                  <c:v>0.66059199999999996</c:v>
                </c:pt>
                <c:pt idx="145">
                  <c:v>0.63883599999999996</c:v>
                </c:pt>
                <c:pt idx="146">
                  <c:v>0.62186600000000003</c:v>
                </c:pt>
                <c:pt idx="147">
                  <c:v>0.59830499999999998</c:v>
                </c:pt>
                <c:pt idx="148">
                  <c:v>0.57700499999999999</c:v>
                </c:pt>
                <c:pt idx="149">
                  <c:v>0.55582100000000001</c:v>
                </c:pt>
                <c:pt idx="150">
                  <c:v>0.53339099999999995</c:v>
                </c:pt>
                <c:pt idx="151">
                  <c:v>0.51155300000000004</c:v>
                </c:pt>
                <c:pt idx="152">
                  <c:v>0.49030400000000002</c:v>
                </c:pt>
                <c:pt idx="153">
                  <c:v>0.468719</c:v>
                </c:pt>
                <c:pt idx="154">
                  <c:v>0.44773600000000002</c:v>
                </c:pt>
                <c:pt idx="155">
                  <c:v>0.42796699999999999</c:v>
                </c:pt>
                <c:pt idx="156">
                  <c:v>0.40841300000000003</c:v>
                </c:pt>
                <c:pt idx="157">
                  <c:v>0.38864500000000002</c:v>
                </c:pt>
                <c:pt idx="158">
                  <c:v>0.36923600000000001</c:v>
                </c:pt>
                <c:pt idx="159">
                  <c:v>0.34975000000000001</c:v>
                </c:pt>
                <c:pt idx="160">
                  <c:v>0.3306</c:v>
                </c:pt>
                <c:pt idx="161">
                  <c:v>0.31216100000000002</c:v>
                </c:pt>
                <c:pt idx="162">
                  <c:v>0.29489199999999999</c:v>
                </c:pt>
                <c:pt idx="163">
                  <c:v>0.27875100000000003</c:v>
                </c:pt>
                <c:pt idx="164">
                  <c:v>0.26408300000000001</c:v>
                </c:pt>
                <c:pt idx="165">
                  <c:v>0.25054399999999999</c:v>
                </c:pt>
                <c:pt idx="166">
                  <c:v>0.23777699999999999</c:v>
                </c:pt>
                <c:pt idx="167">
                  <c:v>0.22767699999999999</c:v>
                </c:pt>
                <c:pt idx="168">
                  <c:v>0.21804499999999999</c:v>
                </c:pt>
                <c:pt idx="169">
                  <c:v>0.210956</c:v>
                </c:pt>
                <c:pt idx="170">
                  <c:v>0.20583599999999999</c:v>
                </c:pt>
                <c:pt idx="171">
                  <c:v>0.20258899999999999</c:v>
                </c:pt>
                <c:pt idx="172">
                  <c:v>0.20043</c:v>
                </c:pt>
                <c:pt idx="173">
                  <c:v>0.193</c:v>
                </c:pt>
                <c:pt idx="174">
                  <c:v>0.18285000000000001</c:v>
                </c:pt>
                <c:pt idx="175">
                  <c:v>0.17142099999999999</c:v>
                </c:pt>
                <c:pt idx="176">
                  <c:v>0.16516800000000001</c:v>
                </c:pt>
                <c:pt idx="177">
                  <c:v>0.16309499999999999</c:v>
                </c:pt>
                <c:pt idx="178">
                  <c:v>0.16203799999999999</c:v>
                </c:pt>
                <c:pt idx="179">
                  <c:v>0.15923000000000001</c:v>
                </c:pt>
                <c:pt idx="180">
                  <c:v>0.15678300000000001</c:v>
                </c:pt>
                <c:pt idx="181">
                  <c:v>0.15392500000000001</c:v>
                </c:pt>
                <c:pt idx="182">
                  <c:v>0.15084900000000001</c:v>
                </c:pt>
                <c:pt idx="183">
                  <c:v>0.148871</c:v>
                </c:pt>
                <c:pt idx="184">
                  <c:v>0.14566299999999999</c:v>
                </c:pt>
                <c:pt idx="185">
                  <c:v>0.14318700000000001</c:v>
                </c:pt>
                <c:pt idx="186">
                  <c:v>0.14132</c:v>
                </c:pt>
                <c:pt idx="187">
                  <c:v>0.140794</c:v>
                </c:pt>
                <c:pt idx="188">
                  <c:v>0.138789</c:v>
                </c:pt>
                <c:pt idx="189">
                  <c:v>0.13705300000000001</c:v>
                </c:pt>
                <c:pt idx="190">
                  <c:v>0.138713</c:v>
                </c:pt>
                <c:pt idx="191">
                  <c:v>0.13495799999999999</c:v>
                </c:pt>
                <c:pt idx="192">
                  <c:v>0.13323299999999999</c:v>
                </c:pt>
                <c:pt idx="193">
                  <c:v>0.13231899999999999</c:v>
                </c:pt>
                <c:pt idx="194">
                  <c:v>0.130352</c:v>
                </c:pt>
                <c:pt idx="195">
                  <c:v>0.12987099999999999</c:v>
                </c:pt>
                <c:pt idx="196">
                  <c:v>0.13067200000000001</c:v>
                </c:pt>
                <c:pt idx="197">
                  <c:v>0.131443</c:v>
                </c:pt>
                <c:pt idx="198">
                  <c:v>0.131079</c:v>
                </c:pt>
                <c:pt idx="199">
                  <c:v>0.12956100000000001</c:v>
                </c:pt>
                <c:pt idx="200">
                  <c:v>0.12698899999999999</c:v>
                </c:pt>
                <c:pt idx="201">
                  <c:v>0.125337</c:v>
                </c:pt>
                <c:pt idx="202">
                  <c:v>0.12386999999999999</c:v>
                </c:pt>
                <c:pt idx="203">
                  <c:v>0.124442</c:v>
                </c:pt>
                <c:pt idx="204">
                  <c:v>0.125003</c:v>
                </c:pt>
                <c:pt idx="205">
                  <c:v>0.12509300000000001</c:v>
                </c:pt>
                <c:pt idx="206">
                  <c:v>0.122812</c:v>
                </c:pt>
                <c:pt idx="207">
                  <c:v>0.12010999999999999</c:v>
                </c:pt>
                <c:pt idx="208">
                  <c:v>0.11998</c:v>
                </c:pt>
                <c:pt idx="209">
                  <c:v>0.124142</c:v>
                </c:pt>
                <c:pt idx="210">
                  <c:v>0.122986</c:v>
                </c:pt>
                <c:pt idx="211">
                  <c:v>0.121068</c:v>
                </c:pt>
                <c:pt idx="212">
                  <c:v>0.119375</c:v>
                </c:pt>
                <c:pt idx="213">
                  <c:v>0.11849899999999999</c:v>
                </c:pt>
                <c:pt idx="214">
                  <c:v>0.117798</c:v>
                </c:pt>
                <c:pt idx="215">
                  <c:v>0.11583400000000001</c:v>
                </c:pt>
                <c:pt idx="216">
                  <c:v>0.120513</c:v>
                </c:pt>
                <c:pt idx="217">
                  <c:v>0.123388</c:v>
                </c:pt>
                <c:pt idx="218">
                  <c:v>0.118255</c:v>
                </c:pt>
                <c:pt idx="219">
                  <c:v>0.11608</c:v>
                </c:pt>
                <c:pt idx="220">
                  <c:v>0.113815</c:v>
                </c:pt>
                <c:pt idx="221">
                  <c:v>0.112401</c:v>
                </c:pt>
                <c:pt idx="222">
                  <c:v>0.112355</c:v>
                </c:pt>
                <c:pt idx="223">
                  <c:v>0.11301899999999999</c:v>
                </c:pt>
                <c:pt idx="224">
                  <c:v>0.11347</c:v>
                </c:pt>
                <c:pt idx="225">
                  <c:v>0.111375</c:v>
                </c:pt>
                <c:pt idx="226">
                  <c:v>0.107</c:v>
                </c:pt>
                <c:pt idx="227">
                  <c:v>0.11035300000000001</c:v>
                </c:pt>
                <c:pt idx="228">
                  <c:v>0.116407</c:v>
                </c:pt>
                <c:pt idx="229">
                  <c:v>0.10854</c:v>
                </c:pt>
                <c:pt idx="230">
                  <c:v>0.11178399999999999</c:v>
                </c:pt>
                <c:pt idx="231">
                  <c:v>0.109859</c:v>
                </c:pt>
                <c:pt idx="232">
                  <c:v>0.105424</c:v>
                </c:pt>
                <c:pt idx="233">
                  <c:v>0.109234</c:v>
                </c:pt>
                <c:pt idx="234">
                  <c:v>0.10885</c:v>
                </c:pt>
                <c:pt idx="235">
                  <c:v>0.10663599999999999</c:v>
                </c:pt>
                <c:pt idx="236">
                  <c:v>0.101939</c:v>
                </c:pt>
                <c:pt idx="237">
                  <c:v>0.102726</c:v>
                </c:pt>
                <c:pt idx="238">
                  <c:v>0.104063</c:v>
                </c:pt>
                <c:pt idx="239">
                  <c:v>0.102634</c:v>
                </c:pt>
                <c:pt idx="240" formatCode="0.00E+00">
                  <c:v>9.9584599999999995E-2</c:v>
                </c:pt>
                <c:pt idx="241">
                  <c:v>0.100512</c:v>
                </c:pt>
                <c:pt idx="242" formatCode="0.00E+00">
                  <c:v>9.9309400000000006E-2</c:v>
                </c:pt>
                <c:pt idx="243" formatCode="0.00E+00">
                  <c:v>9.7816E-2</c:v>
                </c:pt>
                <c:pt idx="244" formatCode="0.00E+00">
                  <c:v>9.5349799999999998E-2</c:v>
                </c:pt>
                <c:pt idx="245" formatCode="0.00E+00">
                  <c:v>9.1333399999999995E-2</c:v>
                </c:pt>
                <c:pt idx="246" formatCode="0.00E+00">
                  <c:v>9.0508000000000005E-2</c:v>
                </c:pt>
                <c:pt idx="247" formatCode="0.00E+00">
                  <c:v>9.1312900000000002E-2</c:v>
                </c:pt>
                <c:pt idx="248" formatCode="0.00E+00">
                  <c:v>9.0695899999999996E-2</c:v>
                </c:pt>
                <c:pt idx="249" formatCode="0.00E+00">
                  <c:v>9.0012599999999998E-2</c:v>
                </c:pt>
                <c:pt idx="250" formatCode="0.00E+00">
                  <c:v>8.8070399999999993E-2</c:v>
                </c:pt>
                <c:pt idx="251" formatCode="0.00E+00">
                  <c:v>9.1173599999999994E-2</c:v>
                </c:pt>
                <c:pt idx="252" formatCode="0.00E+00">
                  <c:v>8.5619000000000001E-2</c:v>
                </c:pt>
                <c:pt idx="253" formatCode="0.00E+00">
                  <c:v>8.0260799999999993E-2</c:v>
                </c:pt>
                <c:pt idx="254" formatCode="0.00E+00">
                  <c:v>8.48217E-2</c:v>
                </c:pt>
                <c:pt idx="255" formatCode="0.00E+00">
                  <c:v>8.7587799999999993E-2</c:v>
                </c:pt>
                <c:pt idx="256" formatCode="0.00E+00">
                  <c:v>8.3439799999999995E-2</c:v>
                </c:pt>
                <c:pt idx="257" formatCode="0.00E+00">
                  <c:v>8.3960499999999993E-2</c:v>
                </c:pt>
                <c:pt idx="258" formatCode="0.00E+00">
                  <c:v>8.4208000000000005E-2</c:v>
                </c:pt>
                <c:pt idx="259" formatCode="0.00E+00">
                  <c:v>8.4603800000000007E-2</c:v>
                </c:pt>
                <c:pt idx="260" formatCode="0.00E+00">
                  <c:v>8.2409399999999994E-2</c:v>
                </c:pt>
                <c:pt idx="261" formatCode="0.00E+00">
                  <c:v>7.6185199999999995E-2</c:v>
                </c:pt>
                <c:pt idx="262" formatCode="0.00E+00">
                  <c:v>7.2814900000000002E-2</c:v>
                </c:pt>
                <c:pt idx="263" formatCode="0.00E+00">
                  <c:v>7.5320200000000004E-2</c:v>
                </c:pt>
                <c:pt idx="264" formatCode="0.00E+00">
                  <c:v>7.2647600000000007E-2</c:v>
                </c:pt>
                <c:pt idx="265" formatCode="0.00E+00">
                  <c:v>6.9356899999999999E-2</c:v>
                </c:pt>
                <c:pt idx="266" formatCode="0.00E+00">
                  <c:v>6.9241999999999998E-2</c:v>
                </c:pt>
                <c:pt idx="267" formatCode="0.00E+00">
                  <c:v>7.3924100000000006E-2</c:v>
                </c:pt>
                <c:pt idx="268" formatCode="0.00E+00">
                  <c:v>7.4278800000000006E-2</c:v>
                </c:pt>
                <c:pt idx="269" formatCode="0.00E+00">
                  <c:v>7.4050400000000002E-2</c:v>
                </c:pt>
                <c:pt idx="270" formatCode="0.00E+00">
                  <c:v>6.6291299999999997E-2</c:v>
                </c:pt>
                <c:pt idx="271" formatCode="0.00E+00">
                  <c:v>6.5700099999999997E-2</c:v>
                </c:pt>
                <c:pt idx="272" formatCode="0.00E+00">
                  <c:v>6.1706999999999998E-2</c:v>
                </c:pt>
                <c:pt idx="273" formatCode="0.00E+00">
                  <c:v>7.83224E-2</c:v>
                </c:pt>
                <c:pt idx="274" formatCode="0.00E+00">
                  <c:v>7.1854100000000004E-2</c:v>
                </c:pt>
                <c:pt idx="275" formatCode="0.00E+00">
                  <c:v>7.0581900000000003E-2</c:v>
                </c:pt>
                <c:pt idx="276" formatCode="0.00E+00">
                  <c:v>7.2798699999999994E-2</c:v>
                </c:pt>
                <c:pt idx="277" formatCode="0.00E+00">
                  <c:v>7.4761900000000006E-2</c:v>
                </c:pt>
                <c:pt idx="278" formatCode="0.00E+00">
                  <c:v>7.7545199999999995E-2</c:v>
                </c:pt>
                <c:pt idx="279" formatCode="0.00E+00">
                  <c:v>7.8661400000000006E-2</c:v>
                </c:pt>
                <c:pt idx="280" formatCode="0.00E+00">
                  <c:v>6.8082799999999999E-2</c:v>
                </c:pt>
                <c:pt idx="281" formatCode="0.00E+00">
                  <c:v>6.6248899999999999E-2</c:v>
                </c:pt>
                <c:pt idx="282" formatCode="0.00E+00">
                  <c:v>6.9544800000000004E-2</c:v>
                </c:pt>
                <c:pt idx="283" formatCode="0.00E+00">
                  <c:v>7.0124599999999995E-2</c:v>
                </c:pt>
                <c:pt idx="284" formatCode="0.00E+00">
                  <c:v>6.9333599999999995E-2</c:v>
                </c:pt>
                <c:pt idx="285" formatCode="0.00E+00">
                  <c:v>6.4183699999999996E-2</c:v>
                </c:pt>
                <c:pt idx="286" formatCode="0.00E+00">
                  <c:v>6.3668299999999997E-2</c:v>
                </c:pt>
                <c:pt idx="287" formatCode="0.00E+00">
                  <c:v>6.53749E-2</c:v>
                </c:pt>
                <c:pt idx="288" formatCode="0.00E+00">
                  <c:v>6.4449300000000001E-2</c:v>
                </c:pt>
                <c:pt idx="289" formatCode="0.00E+00">
                  <c:v>6.1300800000000003E-2</c:v>
                </c:pt>
                <c:pt idx="290" formatCode="0.00E+00">
                  <c:v>6.2784699999999999E-2</c:v>
                </c:pt>
                <c:pt idx="291" formatCode="0.00E+00">
                  <c:v>5.3574099999999999E-2</c:v>
                </c:pt>
                <c:pt idx="292" formatCode="0.00E+00">
                  <c:v>5.5704099999999999E-2</c:v>
                </c:pt>
                <c:pt idx="293" formatCode="0.00E+00">
                  <c:v>5.6792700000000002E-2</c:v>
                </c:pt>
                <c:pt idx="294" formatCode="0.00E+00">
                  <c:v>5.6133299999999997E-2</c:v>
                </c:pt>
                <c:pt idx="295" formatCode="0.00E+00">
                  <c:v>6.2194800000000001E-2</c:v>
                </c:pt>
                <c:pt idx="296" formatCode="0.00E+00">
                  <c:v>5.6603899999999999E-2</c:v>
                </c:pt>
                <c:pt idx="297" formatCode="0.00E+00">
                  <c:v>5.12419E-2</c:v>
                </c:pt>
                <c:pt idx="298" formatCode="0.00E+00">
                  <c:v>5.16953E-2</c:v>
                </c:pt>
                <c:pt idx="299" formatCode="0.00E+00">
                  <c:v>5.6684999999999999E-2</c:v>
                </c:pt>
                <c:pt idx="300" formatCode="0.00E+00">
                  <c:v>6.0399500000000002E-2</c:v>
                </c:pt>
                <c:pt idx="301" formatCode="0.00E+00">
                  <c:v>5.8354400000000001E-2</c:v>
                </c:pt>
                <c:pt idx="302" formatCode="0.00E+00">
                  <c:v>5.6170499999999998E-2</c:v>
                </c:pt>
                <c:pt idx="303" formatCode="0.00E+00">
                  <c:v>7.1906999999999999E-2</c:v>
                </c:pt>
                <c:pt idx="304" formatCode="0.00E+00">
                  <c:v>7.03149E-2</c:v>
                </c:pt>
                <c:pt idx="305" formatCode="0.00E+00">
                  <c:v>5.9038599999999997E-2</c:v>
                </c:pt>
                <c:pt idx="306" formatCode="0.00E+00">
                  <c:v>5.9538399999999998E-2</c:v>
                </c:pt>
                <c:pt idx="307" formatCode="0.00E+00">
                  <c:v>6.3585799999999998E-2</c:v>
                </c:pt>
                <c:pt idx="308" formatCode="0.00E+00">
                  <c:v>6.5419199999999997E-2</c:v>
                </c:pt>
                <c:pt idx="309" formatCode="0.00E+00">
                  <c:v>6.1452899999999998E-2</c:v>
                </c:pt>
                <c:pt idx="310" formatCode="0.00E+00">
                  <c:v>5.8427300000000001E-2</c:v>
                </c:pt>
                <c:pt idx="311" formatCode="0.00E+00">
                  <c:v>6.8299299999999993E-2</c:v>
                </c:pt>
                <c:pt idx="312" formatCode="0.00E+00">
                  <c:v>6.5836000000000006E-2</c:v>
                </c:pt>
                <c:pt idx="313" formatCode="0.00E+00">
                  <c:v>6.2511899999999995E-2</c:v>
                </c:pt>
                <c:pt idx="314" formatCode="0.00E+00">
                  <c:v>5.6778000000000002E-2</c:v>
                </c:pt>
                <c:pt idx="315" formatCode="0.00E+00">
                  <c:v>6.2173399999999997E-2</c:v>
                </c:pt>
                <c:pt idx="316" formatCode="0.00E+00">
                  <c:v>5.69816E-2</c:v>
                </c:pt>
                <c:pt idx="317" formatCode="0.00E+00">
                  <c:v>5.7659099999999998E-2</c:v>
                </c:pt>
                <c:pt idx="318" formatCode="0.00E+00">
                  <c:v>5.9405300000000001E-2</c:v>
                </c:pt>
                <c:pt idx="319" formatCode="0.00E+00">
                  <c:v>5.3064300000000002E-2</c:v>
                </c:pt>
                <c:pt idx="320" formatCode="0.00E+00">
                  <c:v>5.4572599999999999E-2</c:v>
                </c:pt>
                <c:pt idx="321" formatCode="0.00E+00">
                  <c:v>6.0187299999999999E-2</c:v>
                </c:pt>
                <c:pt idx="322" formatCode="0.00E+00">
                  <c:v>5.7550900000000002E-2</c:v>
                </c:pt>
                <c:pt idx="323" formatCode="0.00E+00">
                  <c:v>5.5356000000000002E-2</c:v>
                </c:pt>
                <c:pt idx="324" formatCode="0.00E+00">
                  <c:v>5.1278600000000001E-2</c:v>
                </c:pt>
                <c:pt idx="325" formatCode="0.00E+00">
                  <c:v>5.2643299999999997E-2</c:v>
                </c:pt>
                <c:pt idx="326" formatCode="0.00E+00">
                  <c:v>5.0438900000000002E-2</c:v>
                </c:pt>
                <c:pt idx="327" formatCode="0.00E+00">
                  <c:v>5.0099400000000002E-2</c:v>
                </c:pt>
                <c:pt idx="328" formatCode="0.00E+00">
                  <c:v>5.3775799999999999E-2</c:v>
                </c:pt>
                <c:pt idx="329" formatCode="0.00E+00">
                  <c:v>5.5945399999999999E-2</c:v>
                </c:pt>
                <c:pt idx="330" formatCode="0.00E+00">
                  <c:v>5.8936099999999998E-2</c:v>
                </c:pt>
                <c:pt idx="331" formatCode="0.00E+00">
                  <c:v>5.7453200000000003E-2</c:v>
                </c:pt>
                <c:pt idx="332" formatCode="0.00E+00">
                  <c:v>5.9217899999999997E-2</c:v>
                </c:pt>
                <c:pt idx="333" formatCode="0.00E+00">
                  <c:v>5.5269699999999998E-2</c:v>
                </c:pt>
                <c:pt idx="334" formatCode="0.00E+00">
                  <c:v>4.8210099999999999E-2</c:v>
                </c:pt>
                <c:pt idx="335" formatCode="0.00E+00">
                  <c:v>4.7984600000000002E-2</c:v>
                </c:pt>
                <c:pt idx="336" formatCode="0.00E+00">
                  <c:v>5.50661E-2</c:v>
                </c:pt>
                <c:pt idx="337" formatCode="0.00E+00">
                  <c:v>6.0451499999999998E-2</c:v>
                </c:pt>
                <c:pt idx="338" formatCode="0.00E+00">
                  <c:v>5.5498100000000002E-2</c:v>
                </c:pt>
                <c:pt idx="339" formatCode="0.00E+00">
                  <c:v>5.4344700000000003E-2</c:v>
                </c:pt>
                <c:pt idx="340" formatCode="0.00E+00">
                  <c:v>6.0336599999999997E-2</c:v>
                </c:pt>
                <c:pt idx="341" formatCode="0.00E+00">
                  <c:v>5.7766400000000002E-2</c:v>
                </c:pt>
                <c:pt idx="342" formatCode="0.00E+00">
                  <c:v>5.3846400000000003E-2</c:v>
                </c:pt>
                <c:pt idx="343" formatCode="0.00E+00">
                  <c:v>5.06244E-2</c:v>
                </c:pt>
                <c:pt idx="344" formatCode="0.00E+00">
                  <c:v>5.3005200000000002E-2</c:v>
                </c:pt>
                <c:pt idx="345" formatCode="0.00E+00">
                  <c:v>4.9118500000000002E-2</c:v>
                </c:pt>
                <c:pt idx="346" formatCode="0.00E+00">
                  <c:v>4.9851399999999997E-2</c:v>
                </c:pt>
                <c:pt idx="347" formatCode="0.00E+00">
                  <c:v>4.9188599999999999E-2</c:v>
                </c:pt>
                <c:pt idx="348" formatCode="0.00E+00">
                  <c:v>5.4532999999999998E-2</c:v>
                </c:pt>
                <c:pt idx="349" formatCode="0.00E+00">
                  <c:v>5.6865199999999998E-2</c:v>
                </c:pt>
                <c:pt idx="350" formatCode="0.00E+00">
                  <c:v>5.6580999999999999E-2</c:v>
                </c:pt>
                <c:pt idx="351" formatCode="0.00E+00">
                  <c:v>5.0644399999999999E-2</c:v>
                </c:pt>
                <c:pt idx="352" formatCode="0.00E+00">
                  <c:v>5.9549299999999999E-2</c:v>
                </c:pt>
                <c:pt idx="353" formatCode="0.00E+00">
                  <c:v>5.5391799999999998E-2</c:v>
                </c:pt>
                <c:pt idx="354" formatCode="0.00E+00">
                  <c:v>4.5688600000000003E-2</c:v>
                </c:pt>
                <c:pt idx="355" formatCode="0.00E+00">
                  <c:v>4.49238E-2</c:v>
                </c:pt>
                <c:pt idx="356" formatCode="0.00E+00">
                  <c:v>4.7843900000000002E-2</c:v>
                </c:pt>
                <c:pt idx="357" formatCode="0.00E+00">
                  <c:v>4.56576E-2</c:v>
                </c:pt>
                <c:pt idx="358" formatCode="0.00E+00">
                  <c:v>5.42879E-2</c:v>
                </c:pt>
                <c:pt idx="359" formatCode="0.00E+00">
                  <c:v>5.2490700000000001E-2</c:v>
                </c:pt>
                <c:pt idx="360" formatCode="0.00E+00">
                  <c:v>5.0427899999999998E-2</c:v>
                </c:pt>
                <c:pt idx="361" formatCode="0.00E+00">
                  <c:v>4.86344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BACC-4065-879C-2FF54BB36E22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14'!$A$2:$A$481</c:f>
              <c:numCache>
                <c:formatCode>General</c:formatCode>
                <c:ptCount val="48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</c:numCache>
            </c:numRef>
          </c:xVal>
          <c:yVal>
            <c:numRef>
              <c:f>'[4-methylbenzylamine - AMG.xlsx]Sheet14'!$B$2:$B$364</c:f>
              <c:numCache>
                <c:formatCode>General</c:formatCode>
                <c:ptCount val="363"/>
                <c:pt idx="0">
                  <c:v>-0.71998499999999999</c:v>
                </c:pt>
                <c:pt idx="1">
                  <c:v>-0.63676500000000003</c:v>
                </c:pt>
                <c:pt idx="2">
                  <c:v>-0.67563099999999998</c:v>
                </c:pt>
                <c:pt idx="3" formatCode="0.00E+00">
                  <c:v>2.5844599999999999E-2</c:v>
                </c:pt>
                <c:pt idx="4">
                  <c:v>-0.64703999999999995</c:v>
                </c:pt>
                <c:pt idx="5">
                  <c:v>-0.17657200000000001</c:v>
                </c:pt>
                <c:pt idx="6">
                  <c:v>-0.45771099999999998</c:v>
                </c:pt>
                <c:pt idx="7">
                  <c:v>-0.53841499999999998</c:v>
                </c:pt>
                <c:pt idx="8">
                  <c:v>-0.62466500000000003</c:v>
                </c:pt>
                <c:pt idx="9">
                  <c:v>-0.56128800000000001</c:v>
                </c:pt>
                <c:pt idx="10">
                  <c:v>0.38988600000000001</c:v>
                </c:pt>
                <c:pt idx="11">
                  <c:v>-0.37961099999999998</c:v>
                </c:pt>
                <c:pt idx="12" formatCode="0.00E+00">
                  <c:v>-8.5554099999999994E-3</c:v>
                </c:pt>
                <c:pt idx="13">
                  <c:v>-0.71737099999999998</c:v>
                </c:pt>
                <c:pt idx="14">
                  <c:v>-1.39653</c:v>
                </c:pt>
                <c:pt idx="15">
                  <c:v>-0.54318</c:v>
                </c:pt>
                <c:pt idx="16">
                  <c:v>-1.2864599999999999</c:v>
                </c:pt>
                <c:pt idx="17">
                  <c:v>0.220919</c:v>
                </c:pt>
                <c:pt idx="18">
                  <c:v>-0.86463400000000001</c:v>
                </c:pt>
                <c:pt idx="19">
                  <c:v>-0.39769700000000002</c:v>
                </c:pt>
                <c:pt idx="20">
                  <c:v>-0.21244299999999999</c:v>
                </c:pt>
                <c:pt idx="21">
                  <c:v>-0.99247700000000005</c:v>
                </c:pt>
                <c:pt idx="22" formatCode="0.00E+00">
                  <c:v>-2.7743799999999999E-2</c:v>
                </c:pt>
                <c:pt idx="23">
                  <c:v>-0.47413100000000002</c:v>
                </c:pt>
                <c:pt idx="24">
                  <c:v>-0.90308999999999995</c:v>
                </c:pt>
                <c:pt idx="25">
                  <c:v>0.21421000000000001</c:v>
                </c:pt>
                <c:pt idx="26">
                  <c:v>-0.47786400000000001</c:v>
                </c:pt>
                <c:pt idx="27" formatCode="0.00E+00">
                  <c:v>-3.6014999999999998E-2</c:v>
                </c:pt>
                <c:pt idx="28">
                  <c:v>-0.97292299999999998</c:v>
                </c:pt>
                <c:pt idx="29">
                  <c:v>-0.311367</c:v>
                </c:pt>
                <c:pt idx="30">
                  <c:v>-1.30202</c:v>
                </c:pt>
                <c:pt idx="31">
                  <c:v>-0.89706900000000001</c:v>
                </c:pt>
                <c:pt idx="32" formatCode="0.00E+00">
                  <c:v>2.3561499999999999E-2</c:v>
                </c:pt>
                <c:pt idx="33">
                  <c:v>-0.792964</c:v>
                </c:pt>
                <c:pt idx="34">
                  <c:v>-0.119519</c:v>
                </c:pt>
                <c:pt idx="35">
                  <c:v>-1.36222</c:v>
                </c:pt>
                <c:pt idx="36">
                  <c:v>-0.28025899999999998</c:v>
                </c:pt>
                <c:pt idx="37">
                  <c:v>0.79358600000000001</c:v>
                </c:pt>
                <c:pt idx="38">
                  <c:v>-0.89638600000000002</c:v>
                </c:pt>
                <c:pt idx="39">
                  <c:v>-0.52145900000000001</c:v>
                </c:pt>
                <c:pt idx="40">
                  <c:v>-0.33808300000000002</c:v>
                </c:pt>
                <c:pt idx="41">
                  <c:v>-0.350499</c:v>
                </c:pt>
                <c:pt idx="42">
                  <c:v>-0.233657</c:v>
                </c:pt>
                <c:pt idx="43">
                  <c:v>-0.37537300000000001</c:v>
                </c:pt>
                <c:pt idx="44">
                  <c:v>0.15153800000000001</c:v>
                </c:pt>
                <c:pt idx="45">
                  <c:v>-0.80588099999999996</c:v>
                </c:pt>
                <c:pt idx="46">
                  <c:v>-0.22481100000000001</c:v>
                </c:pt>
                <c:pt idx="47">
                  <c:v>-0.34084100000000001</c:v>
                </c:pt>
                <c:pt idx="48">
                  <c:v>0.218221</c:v>
                </c:pt>
                <c:pt idx="49">
                  <c:v>-0.22389700000000001</c:v>
                </c:pt>
                <c:pt idx="50">
                  <c:v>-0.37391799999999997</c:v>
                </c:pt>
                <c:pt idx="51">
                  <c:v>0.300867</c:v>
                </c:pt>
                <c:pt idx="52">
                  <c:v>-1.0685500000000001</c:v>
                </c:pt>
                <c:pt idx="53">
                  <c:v>-0.35547600000000001</c:v>
                </c:pt>
                <c:pt idx="54" formatCode="0.00E+00">
                  <c:v>3.0513800000000001E-2</c:v>
                </c:pt>
                <c:pt idx="55">
                  <c:v>-0.348194</c:v>
                </c:pt>
                <c:pt idx="56" formatCode="0.00E+00">
                  <c:v>8.5300000000000001E-2</c:v>
                </c:pt>
                <c:pt idx="57">
                  <c:v>-0.51844400000000002</c:v>
                </c:pt>
                <c:pt idx="58">
                  <c:v>0.37809399999999999</c:v>
                </c:pt>
                <c:pt idx="59">
                  <c:v>-0.255245</c:v>
                </c:pt>
                <c:pt idx="60">
                  <c:v>-0.40452100000000002</c:v>
                </c:pt>
                <c:pt idx="61">
                  <c:v>0.43800600000000001</c:v>
                </c:pt>
                <c:pt idx="62" formatCode="0.00E+00">
                  <c:v>9.3584100000000003E-2</c:v>
                </c:pt>
                <c:pt idx="63">
                  <c:v>0.18685399999999999</c:v>
                </c:pt>
                <c:pt idx="64" formatCode="0.00E+00">
                  <c:v>-7.7680100000000002E-2</c:v>
                </c:pt>
                <c:pt idx="65">
                  <c:v>-0.18292</c:v>
                </c:pt>
                <c:pt idx="66">
                  <c:v>0.88685999999999998</c:v>
                </c:pt>
                <c:pt idx="67">
                  <c:v>0.42319800000000002</c:v>
                </c:pt>
                <c:pt idx="68">
                  <c:v>0.90579100000000001</c:v>
                </c:pt>
                <c:pt idx="69">
                  <c:v>1.4388799999999999</c:v>
                </c:pt>
                <c:pt idx="70">
                  <c:v>1.8095600000000001</c:v>
                </c:pt>
                <c:pt idx="71">
                  <c:v>1.29718</c:v>
                </c:pt>
                <c:pt idx="72">
                  <c:v>1.4281299999999999</c:v>
                </c:pt>
                <c:pt idx="73">
                  <c:v>1.3420000000000001</c:v>
                </c:pt>
                <c:pt idx="74">
                  <c:v>1.32402</c:v>
                </c:pt>
                <c:pt idx="75">
                  <c:v>1.3165199999999999</c:v>
                </c:pt>
                <c:pt idx="76">
                  <c:v>1.29623</c:v>
                </c:pt>
                <c:pt idx="77">
                  <c:v>1.3085599999999999</c:v>
                </c:pt>
                <c:pt idx="78">
                  <c:v>1.3159799999999999</c:v>
                </c:pt>
                <c:pt idx="79">
                  <c:v>1.3206100000000001</c:v>
                </c:pt>
                <c:pt idx="80">
                  <c:v>1.29697</c:v>
                </c:pt>
                <c:pt idx="81">
                  <c:v>1.29582</c:v>
                </c:pt>
                <c:pt idx="82">
                  <c:v>1.28922</c:v>
                </c:pt>
                <c:pt idx="83">
                  <c:v>1.2949900000000001</c:v>
                </c:pt>
                <c:pt idx="84">
                  <c:v>1.30322</c:v>
                </c:pt>
                <c:pt idx="85">
                  <c:v>1.30261</c:v>
                </c:pt>
                <c:pt idx="86">
                  <c:v>1.2981499999999999</c:v>
                </c:pt>
                <c:pt idx="87">
                  <c:v>1.2789699999999999</c:v>
                </c:pt>
                <c:pt idx="88">
                  <c:v>1.2721800000000001</c:v>
                </c:pt>
                <c:pt idx="89">
                  <c:v>1.2550600000000001</c:v>
                </c:pt>
                <c:pt idx="90">
                  <c:v>1.2555799999999999</c:v>
                </c:pt>
                <c:pt idx="91">
                  <c:v>1.2481500000000001</c:v>
                </c:pt>
                <c:pt idx="92">
                  <c:v>1.228</c:v>
                </c:pt>
                <c:pt idx="93">
                  <c:v>1.2350099999999999</c:v>
                </c:pt>
                <c:pt idx="94">
                  <c:v>1.22342</c:v>
                </c:pt>
                <c:pt idx="95">
                  <c:v>1.21129</c:v>
                </c:pt>
                <c:pt idx="96">
                  <c:v>1.19923</c:v>
                </c:pt>
                <c:pt idx="97">
                  <c:v>1.17398</c:v>
                </c:pt>
                <c:pt idx="98">
                  <c:v>1.16493</c:v>
                </c:pt>
                <c:pt idx="99">
                  <c:v>1.15391</c:v>
                </c:pt>
                <c:pt idx="100">
                  <c:v>1.13367</c:v>
                </c:pt>
                <c:pt idx="101">
                  <c:v>1.1160300000000001</c:v>
                </c:pt>
                <c:pt idx="102">
                  <c:v>1.08826</c:v>
                </c:pt>
                <c:pt idx="103">
                  <c:v>1.0728899999999999</c:v>
                </c:pt>
                <c:pt idx="104">
                  <c:v>1.05392</c:v>
                </c:pt>
                <c:pt idx="105">
                  <c:v>1.03756</c:v>
                </c:pt>
                <c:pt idx="106">
                  <c:v>1.0260199999999999</c:v>
                </c:pt>
                <c:pt idx="107">
                  <c:v>1.0154399999999999</c:v>
                </c:pt>
                <c:pt idx="108">
                  <c:v>1.0029399999999999</c:v>
                </c:pt>
                <c:pt idx="109">
                  <c:v>0.98836199999999996</c:v>
                </c:pt>
                <c:pt idx="110">
                  <c:v>0.98568199999999995</c:v>
                </c:pt>
                <c:pt idx="111">
                  <c:v>0.97742600000000002</c:v>
                </c:pt>
                <c:pt idx="112">
                  <c:v>0.973916</c:v>
                </c:pt>
                <c:pt idx="113">
                  <c:v>0.96623700000000001</c:v>
                </c:pt>
                <c:pt idx="114">
                  <c:v>0.95927099999999998</c:v>
                </c:pt>
                <c:pt idx="115">
                  <c:v>0.96022600000000002</c:v>
                </c:pt>
                <c:pt idx="116">
                  <c:v>0.95421599999999995</c:v>
                </c:pt>
                <c:pt idx="117">
                  <c:v>0.95569800000000005</c:v>
                </c:pt>
                <c:pt idx="118">
                  <c:v>0.94993899999999998</c:v>
                </c:pt>
                <c:pt idx="119">
                  <c:v>0.94120000000000004</c:v>
                </c:pt>
                <c:pt idx="120">
                  <c:v>0.94051099999999999</c:v>
                </c:pt>
                <c:pt idx="121">
                  <c:v>0.93367500000000003</c:v>
                </c:pt>
                <c:pt idx="122">
                  <c:v>0.92920199999999997</c:v>
                </c:pt>
                <c:pt idx="123">
                  <c:v>0.92135699999999998</c:v>
                </c:pt>
                <c:pt idx="124">
                  <c:v>0.91727800000000004</c:v>
                </c:pt>
                <c:pt idx="125">
                  <c:v>0.91075099999999998</c:v>
                </c:pt>
                <c:pt idx="126">
                  <c:v>0.900335</c:v>
                </c:pt>
                <c:pt idx="127">
                  <c:v>0.90036300000000002</c:v>
                </c:pt>
                <c:pt idx="128">
                  <c:v>0.887297</c:v>
                </c:pt>
                <c:pt idx="129">
                  <c:v>0.88612800000000003</c:v>
                </c:pt>
                <c:pt idx="130">
                  <c:v>0.87470899999999996</c:v>
                </c:pt>
                <c:pt idx="131">
                  <c:v>0.86335300000000004</c:v>
                </c:pt>
                <c:pt idx="132">
                  <c:v>0.85652499999999998</c:v>
                </c:pt>
                <c:pt idx="133">
                  <c:v>0.84117600000000003</c:v>
                </c:pt>
                <c:pt idx="134">
                  <c:v>0.83081799999999995</c:v>
                </c:pt>
                <c:pt idx="135">
                  <c:v>0.81354400000000004</c:v>
                </c:pt>
                <c:pt idx="136">
                  <c:v>0.80122700000000002</c:v>
                </c:pt>
                <c:pt idx="137">
                  <c:v>0.78566800000000003</c:v>
                </c:pt>
                <c:pt idx="138">
                  <c:v>0.76690100000000005</c:v>
                </c:pt>
                <c:pt idx="139">
                  <c:v>0.75358199999999997</c:v>
                </c:pt>
                <c:pt idx="140">
                  <c:v>0.73505900000000002</c:v>
                </c:pt>
                <c:pt idx="141">
                  <c:v>0.72033199999999997</c:v>
                </c:pt>
                <c:pt idx="142">
                  <c:v>0.70201000000000002</c:v>
                </c:pt>
                <c:pt idx="143">
                  <c:v>0.68362500000000004</c:v>
                </c:pt>
                <c:pt idx="144">
                  <c:v>0.66527800000000004</c:v>
                </c:pt>
                <c:pt idx="145">
                  <c:v>0.64188199999999995</c:v>
                </c:pt>
                <c:pt idx="146">
                  <c:v>0.62556500000000004</c:v>
                </c:pt>
                <c:pt idx="147">
                  <c:v>0.60277599999999998</c:v>
                </c:pt>
                <c:pt idx="148">
                  <c:v>0.58009699999999997</c:v>
                </c:pt>
                <c:pt idx="149">
                  <c:v>0.56116100000000002</c:v>
                </c:pt>
                <c:pt idx="150">
                  <c:v>0.53780399999999995</c:v>
                </c:pt>
                <c:pt idx="151">
                  <c:v>0.51645799999999997</c:v>
                </c:pt>
                <c:pt idx="152">
                  <c:v>0.49474299999999999</c:v>
                </c:pt>
                <c:pt idx="153">
                  <c:v>0.47352699999999998</c:v>
                </c:pt>
                <c:pt idx="154">
                  <c:v>0.45306099999999999</c:v>
                </c:pt>
                <c:pt idx="155">
                  <c:v>0.43364399999999997</c:v>
                </c:pt>
                <c:pt idx="156">
                  <c:v>0.41312399999999999</c:v>
                </c:pt>
                <c:pt idx="157">
                  <c:v>0.393453</c:v>
                </c:pt>
                <c:pt idx="158">
                  <c:v>0.37388199999999999</c:v>
                </c:pt>
                <c:pt idx="159">
                  <c:v>0.35503800000000002</c:v>
                </c:pt>
                <c:pt idx="160">
                  <c:v>0.33567000000000002</c:v>
                </c:pt>
                <c:pt idx="161">
                  <c:v>0.31661499999999998</c:v>
                </c:pt>
                <c:pt idx="162">
                  <c:v>0.29988599999999999</c:v>
                </c:pt>
                <c:pt idx="163">
                  <c:v>0.28274899999999997</c:v>
                </c:pt>
                <c:pt idx="164">
                  <c:v>0.26893899999999998</c:v>
                </c:pt>
                <c:pt idx="165">
                  <c:v>0.25507299999999999</c:v>
                </c:pt>
                <c:pt idx="166">
                  <c:v>0.242229</c:v>
                </c:pt>
                <c:pt idx="167">
                  <c:v>0.23269300000000001</c:v>
                </c:pt>
                <c:pt idx="168">
                  <c:v>0.22226899999999999</c:v>
                </c:pt>
                <c:pt idx="169">
                  <c:v>0.21629799999999999</c:v>
                </c:pt>
                <c:pt idx="170">
                  <c:v>0.21027999999999999</c:v>
                </c:pt>
                <c:pt idx="171">
                  <c:v>0.20630699999999999</c:v>
                </c:pt>
                <c:pt idx="172">
                  <c:v>0.204096</c:v>
                </c:pt>
                <c:pt idx="173">
                  <c:v>0.194961</c:v>
                </c:pt>
                <c:pt idx="174">
                  <c:v>0.18645900000000001</c:v>
                </c:pt>
                <c:pt idx="175">
                  <c:v>0.17493600000000001</c:v>
                </c:pt>
                <c:pt idx="176">
                  <c:v>0.168688</c:v>
                </c:pt>
                <c:pt idx="177">
                  <c:v>0.16701299999999999</c:v>
                </c:pt>
                <c:pt idx="178">
                  <c:v>0.165378</c:v>
                </c:pt>
                <c:pt idx="179">
                  <c:v>0.16247800000000001</c:v>
                </c:pt>
                <c:pt idx="180">
                  <c:v>0.15939500000000001</c:v>
                </c:pt>
                <c:pt idx="181">
                  <c:v>0.15520999999999999</c:v>
                </c:pt>
                <c:pt idx="182">
                  <c:v>0.15412100000000001</c:v>
                </c:pt>
                <c:pt idx="183">
                  <c:v>0.15240300000000001</c:v>
                </c:pt>
                <c:pt idx="184">
                  <c:v>0.14860200000000001</c:v>
                </c:pt>
                <c:pt idx="185">
                  <c:v>0.14646999999999999</c:v>
                </c:pt>
                <c:pt idx="186">
                  <c:v>0.143987</c:v>
                </c:pt>
                <c:pt idx="187">
                  <c:v>0.143036</c:v>
                </c:pt>
                <c:pt idx="188">
                  <c:v>0.14178399999999999</c:v>
                </c:pt>
                <c:pt idx="189">
                  <c:v>0.13975099999999999</c:v>
                </c:pt>
                <c:pt idx="190">
                  <c:v>0.141869</c:v>
                </c:pt>
                <c:pt idx="191">
                  <c:v>0.137353</c:v>
                </c:pt>
                <c:pt idx="192">
                  <c:v>0.13508400000000001</c:v>
                </c:pt>
                <c:pt idx="193">
                  <c:v>0.13523099999999999</c:v>
                </c:pt>
                <c:pt idx="194">
                  <c:v>0.13289000000000001</c:v>
                </c:pt>
                <c:pt idx="195">
                  <c:v>0.13302600000000001</c:v>
                </c:pt>
                <c:pt idx="196">
                  <c:v>0.133329</c:v>
                </c:pt>
                <c:pt idx="197">
                  <c:v>0.13469900000000001</c:v>
                </c:pt>
                <c:pt idx="198">
                  <c:v>0.13425799999999999</c:v>
                </c:pt>
                <c:pt idx="199">
                  <c:v>0.13265299999999999</c:v>
                </c:pt>
                <c:pt idx="200">
                  <c:v>0.12962499999999999</c:v>
                </c:pt>
                <c:pt idx="201">
                  <c:v>0.127383</c:v>
                </c:pt>
                <c:pt idx="202">
                  <c:v>0.12765000000000001</c:v>
                </c:pt>
                <c:pt idx="203">
                  <c:v>0.12676699999999999</c:v>
                </c:pt>
                <c:pt idx="204">
                  <c:v>0.12683900000000001</c:v>
                </c:pt>
                <c:pt idx="205">
                  <c:v>0.127887</c:v>
                </c:pt>
                <c:pt idx="206">
                  <c:v>0.12474399999999999</c:v>
                </c:pt>
                <c:pt idx="207">
                  <c:v>0.122512</c:v>
                </c:pt>
                <c:pt idx="208">
                  <c:v>0.122209</c:v>
                </c:pt>
                <c:pt idx="209">
                  <c:v>0.12587499999999999</c:v>
                </c:pt>
                <c:pt idx="210">
                  <c:v>0.125029</c:v>
                </c:pt>
                <c:pt idx="211">
                  <c:v>0.123011</c:v>
                </c:pt>
                <c:pt idx="212">
                  <c:v>0.121433</c:v>
                </c:pt>
                <c:pt idx="213">
                  <c:v>0.11998200000000001</c:v>
                </c:pt>
                <c:pt idx="214">
                  <c:v>0.1193</c:v>
                </c:pt>
                <c:pt idx="215">
                  <c:v>0.117837</c:v>
                </c:pt>
                <c:pt idx="216">
                  <c:v>0.12302</c:v>
                </c:pt>
                <c:pt idx="217">
                  <c:v>0.125914</c:v>
                </c:pt>
                <c:pt idx="218">
                  <c:v>0.120644</c:v>
                </c:pt>
                <c:pt idx="219">
                  <c:v>0.11640499999999999</c:v>
                </c:pt>
                <c:pt idx="220">
                  <c:v>0.11587500000000001</c:v>
                </c:pt>
                <c:pt idx="221">
                  <c:v>0.114769</c:v>
                </c:pt>
                <c:pt idx="222">
                  <c:v>0.114811</c:v>
                </c:pt>
                <c:pt idx="223">
                  <c:v>0.115162</c:v>
                </c:pt>
                <c:pt idx="224">
                  <c:v>0.11500299999999999</c:v>
                </c:pt>
                <c:pt idx="225">
                  <c:v>0.114563</c:v>
                </c:pt>
                <c:pt idx="226">
                  <c:v>0.109553</c:v>
                </c:pt>
                <c:pt idx="227">
                  <c:v>0.113148</c:v>
                </c:pt>
                <c:pt idx="228">
                  <c:v>0.118255</c:v>
                </c:pt>
                <c:pt idx="229">
                  <c:v>0.110401</c:v>
                </c:pt>
                <c:pt idx="230">
                  <c:v>0.114244</c:v>
                </c:pt>
                <c:pt idx="231">
                  <c:v>0.11118599999999999</c:v>
                </c:pt>
                <c:pt idx="232">
                  <c:v>0.108099</c:v>
                </c:pt>
                <c:pt idx="233">
                  <c:v>0.111122</c:v>
                </c:pt>
                <c:pt idx="234">
                  <c:v>0.111946</c:v>
                </c:pt>
                <c:pt idx="235">
                  <c:v>0.108402</c:v>
                </c:pt>
                <c:pt idx="236">
                  <c:v>0.103607</c:v>
                </c:pt>
                <c:pt idx="237">
                  <c:v>0.105643</c:v>
                </c:pt>
                <c:pt idx="238">
                  <c:v>0.1042</c:v>
                </c:pt>
                <c:pt idx="239">
                  <c:v>0.104925</c:v>
                </c:pt>
                <c:pt idx="240">
                  <c:v>0.10095800000000001</c:v>
                </c:pt>
                <c:pt idx="241">
                  <c:v>0.101787</c:v>
                </c:pt>
                <c:pt idx="242">
                  <c:v>0.102258</c:v>
                </c:pt>
                <c:pt idx="243" formatCode="0.00E+00">
                  <c:v>9.8938499999999999E-2</c:v>
                </c:pt>
                <c:pt idx="244" formatCode="0.00E+00">
                  <c:v>9.6296300000000001E-2</c:v>
                </c:pt>
                <c:pt idx="245" formatCode="0.00E+00">
                  <c:v>9.4325500000000007E-2</c:v>
                </c:pt>
                <c:pt idx="246" formatCode="0.00E+00">
                  <c:v>9.2960799999999996E-2</c:v>
                </c:pt>
                <c:pt idx="247" formatCode="0.00E+00">
                  <c:v>9.4072299999999998E-2</c:v>
                </c:pt>
                <c:pt idx="248" formatCode="0.00E+00">
                  <c:v>9.3323199999999995E-2</c:v>
                </c:pt>
                <c:pt idx="249" formatCode="0.00E+00">
                  <c:v>9.1943300000000006E-2</c:v>
                </c:pt>
                <c:pt idx="250" formatCode="0.00E+00">
                  <c:v>9.0340599999999993E-2</c:v>
                </c:pt>
                <c:pt idx="251" formatCode="0.00E+00">
                  <c:v>9.2201199999999997E-2</c:v>
                </c:pt>
                <c:pt idx="252" formatCode="0.00E+00">
                  <c:v>8.7703199999999995E-2</c:v>
                </c:pt>
                <c:pt idx="253" formatCode="0.00E+00">
                  <c:v>8.2014100000000006E-2</c:v>
                </c:pt>
                <c:pt idx="254" formatCode="0.00E+00">
                  <c:v>8.7700399999999998E-2</c:v>
                </c:pt>
                <c:pt idx="255" formatCode="0.00E+00">
                  <c:v>9.0025900000000006E-2</c:v>
                </c:pt>
                <c:pt idx="256" formatCode="0.00E+00">
                  <c:v>8.5549399999999998E-2</c:v>
                </c:pt>
                <c:pt idx="257" formatCode="0.00E+00">
                  <c:v>8.7038500000000005E-2</c:v>
                </c:pt>
                <c:pt idx="258" formatCode="0.00E+00">
                  <c:v>8.5992799999999994E-2</c:v>
                </c:pt>
                <c:pt idx="259" formatCode="0.00E+00">
                  <c:v>8.6569300000000002E-2</c:v>
                </c:pt>
                <c:pt idx="260" formatCode="0.00E+00">
                  <c:v>8.4409200000000004E-2</c:v>
                </c:pt>
                <c:pt idx="261" formatCode="0.00E+00">
                  <c:v>7.8125E-2</c:v>
                </c:pt>
                <c:pt idx="262" formatCode="0.00E+00">
                  <c:v>7.5087500000000001E-2</c:v>
                </c:pt>
                <c:pt idx="263" formatCode="0.00E+00">
                  <c:v>7.6540899999999995E-2</c:v>
                </c:pt>
                <c:pt idx="264" formatCode="0.00E+00">
                  <c:v>7.5114299999999995E-2</c:v>
                </c:pt>
                <c:pt idx="265" formatCode="0.00E+00">
                  <c:v>7.0841799999999996E-2</c:v>
                </c:pt>
                <c:pt idx="266" formatCode="0.00E+00">
                  <c:v>7.1661900000000001E-2</c:v>
                </c:pt>
                <c:pt idx="267" formatCode="0.00E+00">
                  <c:v>7.6675400000000005E-2</c:v>
                </c:pt>
                <c:pt idx="268" formatCode="0.00E+00">
                  <c:v>7.64098E-2</c:v>
                </c:pt>
                <c:pt idx="269" formatCode="0.00E+00">
                  <c:v>7.5493299999999999E-2</c:v>
                </c:pt>
                <c:pt idx="270" formatCode="0.00E+00">
                  <c:v>6.7273100000000002E-2</c:v>
                </c:pt>
                <c:pt idx="271" formatCode="0.00E+00">
                  <c:v>6.7704700000000007E-2</c:v>
                </c:pt>
                <c:pt idx="272" formatCode="0.00E+00">
                  <c:v>6.4463099999999995E-2</c:v>
                </c:pt>
                <c:pt idx="273" formatCode="0.00E+00">
                  <c:v>8.0152500000000002E-2</c:v>
                </c:pt>
                <c:pt idx="274" formatCode="0.00E+00">
                  <c:v>7.4263999999999997E-2</c:v>
                </c:pt>
                <c:pt idx="275" formatCode="0.00E+00">
                  <c:v>7.3708999999999997E-2</c:v>
                </c:pt>
                <c:pt idx="276" formatCode="0.00E+00">
                  <c:v>7.3954599999999995E-2</c:v>
                </c:pt>
                <c:pt idx="277" formatCode="0.00E+00">
                  <c:v>7.7584299999999995E-2</c:v>
                </c:pt>
                <c:pt idx="278" formatCode="0.00E+00">
                  <c:v>7.8831700000000005E-2</c:v>
                </c:pt>
                <c:pt idx="279" formatCode="0.00E+00">
                  <c:v>8.0415700000000007E-2</c:v>
                </c:pt>
                <c:pt idx="280" formatCode="0.00E+00">
                  <c:v>6.8889599999999995E-2</c:v>
                </c:pt>
                <c:pt idx="281" formatCode="0.00E+00">
                  <c:v>6.8195800000000001E-2</c:v>
                </c:pt>
                <c:pt idx="282" formatCode="0.00E+00">
                  <c:v>7.1556099999999997E-2</c:v>
                </c:pt>
                <c:pt idx="283" formatCode="0.00E+00">
                  <c:v>7.2264200000000001E-2</c:v>
                </c:pt>
                <c:pt idx="284" formatCode="0.00E+00">
                  <c:v>7.2781600000000002E-2</c:v>
                </c:pt>
                <c:pt idx="285" formatCode="0.00E+00">
                  <c:v>6.5731999999999999E-2</c:v>
                </c:pt>
                <c:pt idx="286" formatCode="0.00E+00">
                  <c:v>6.6590800000000006E-2</c:v>
                </c:pt>
                <c:pt idx="287" formatCode="0.00E+00">
                  <c:v>6.6869700000000004E-2</c:v>
                </c:pt>
                <c:pt idx="288" formatCode="0.00E+00">
                  <c:v>6.5197000000000005E-2</c:v>
                </c:pt>
                <c:pt idx="289" formatCode="0.00E+00">
                  <c:v>6.2292100000000003E-2</c:v>
                </c:pt>
                <c:pt idx="290" formatCode="0.00E+00">
                  <c:v>6.4135600000000001E-2</c:v>
                </c:pt>
                <c:pt idx="291" formatCode="0.00E+00">
                  <c:v>5.7951500000000003E-2</c:v>
                </c:pt>
                <c:pt idx="292" formatCode="0.00E+00">
                  <c:v>5.7436899999999999E-2</c:v>
                </c:pt>
                <c:pt idx="293" formatCode="0.00E+00">
                  <c:v>5.7911900000000002E-2</c:v>
                </c:pt>
                <c:pt idx="294" formatCode="0.00E+00">
                  <c:v>5.8927500000000001E-2</c:v>
                </c:pt>
                <c:pt idx="295" formatCode="0.00E+00">
                  <c:v>6.5122600000000003E-2</c:v>
                </c:pt>
                <c:pt idx="296" formatCode="0.00E+00">
                  <c:v>6.0513499999999998E-2</c:v>
                </c:pt>
                <c:pt idx="297" formatCode="0.00E+00">
                  <c:v>5.1613300000000001E-2</c:v>
                </c:pt>
                <c:pt idx="298" formatCode="0.00E+00">
                  <c:v>5.29904E-2</c:v>
                </c:pt>
                <c:pt idx="299" formatCode="0.00E+00">
                  <c:v>5.8635699999999999E-2</c:v>
                </c:pt>
                <c:pt idx="300" formatCode="0.00E+00">
                  <c:v>6.2638299999999994E-2</c:v>
                </c:pt>
                <c:pt idx="301" formatCode="0.00E+00">
                  <c:v>6.0719000000000002E-2</c:v>
                </c:pt>
                <c:pt idx="302" formatCode="0.00E+00">
                  <c:v>5.6414600000000002E-2</c:v>
                </c:pt>
                <c:pt idx="303" formatCode="0.00E+00">
                  <c:v>7.5639700000000004E-2</c:v>
                </c:pt>
                <c:pt idx="304" formatCode="0.00E+00">
                  <c:v>7.2605600000000006E-2</c:v>
                </c:pt>
                <c:pt idx="305" formatCode="0.00E+00">
                  <c:v>6.0365200000000001E-2</c:v>
                </c:pt>
                <c:pt idx="306" formatCode="0.00E+00">
                  <c:v>6.3152299999999995E-2</c:v>
                </c:pt>
                <c:pt idx="307" formatCode="0.00E+00">
                  <c:v>6.6544099999999995E-2</c:v>
                </c:pt>
                <c:pt idx="308" formatCode="0.00E+00">
                  <c:v>6.7507700000000004E-2</c:v>
                </c:pt>
                <c:pt idx="309" formatCode="0.00E+00">
                  <c:v>6.4885600000000002E-2</c:v>
                </c:pt>
                <c:pt idx="310" formatCode="0.00E+00">
                  <c:v>6.0806800000000001E-2</c:v>
                </c:pt>
                <c:pt idx="311" formatCode="0.00E+00">
                  <c:v>7.11093E-2</c:v>
                </c:pt>
                <c:pt idx="312" formatCode="0.00E+00">
                  <c:v>6.7233600000000004E-2</c:v>
                </c:pt>
                <c:pt idx="313" formatCode="0.00E+00">
                  <c:v>6.4248100000000002E-2</c:v>
                </c:pt>
                <c:pt idx="314" formatCode="0.00E+00">
                  <c:v>6.0139199999999997E-2</c:v>
                </c:pt>
                <c:pt idx="315" formatCode="0.00E+00">
                  <c:v>6.31776E-2</c:v>
                </c:pt>
                <c:pt idx="316" formatCode="0.00E+00">
                  <c:v>6.1376600000000003E-2</c:v>
                </c:pt>
                <c:pt idx="317" formatCode="0.00E+00">
                  <c:v>5.8319999999999997E-2</c:v>
                </c:pt>
                <c:pt idx="318" formatCode="0.00E+00">
                  <c:v>6.3396900000000006E-2</c:v>
                </c:pt>
                <c:pt idx="319" formatCode="0.00E+00">
                  <c:v>5.5163400000000001E-2</c:v>
                </c:pt>
                <c:pt idx="320" formatCode="0.00E+00">
                  <c:v>5.6332599999999997E-2</c:v>
                </c:pt>
                <c:pt idx="321" formatCode="0.00E+00">
                  <c:v>6.1862E-2</c:v>
                </c:pt>
                <c:pt idx="322" formatCode="0.00E+00">
                  <c:v>5.9104900000000002E-2</c:v>
                </c:pt>
                <c:pt idx="323" formatCode="0.00E+00">
                  <c:v>5.8108800000000002E-2</c:v>
                </c:pt>
                <c:pt idx="324" formatCode="0.00E+00">
                  <c:v>5.3298499999999999E-2</c:v>
                </c:pt>
                <c:pt idx="325" formatCode="0.00E+00">
                  <c:v>5.6092700000000002E-2</c:v>
                </c:pt>
                <c:pt idx="326" formatCode="0.00E+00">
                  <c:v>5.2799699999999998E-2</c:v>
                </c:pt>
                <c:pt idx="327" formatCode="0.00E+00">
                  <c:v>5.0992999999999997E-2</c:v>
                </c:pt>
                <c:pt idx="328" formatCode="0.00E+00">
                  <c:v>5.4710399999999999E-2</c:v>
                </c:pt>
                <c:pt idx="329" formatCode="0.00E+00">
                  <c:v>5.6824699999999999E-2</c:v>
                </c:pt>
                <c:pt idx="330" formatCode="0.00E+00">
                  <c:v>6.2397000000000001E-2</c:v>
                </c:pt>
                <c:pt idx="331" formatCode="0.00E+00">
                  <c:v>5.7865100000000003E-2</c:v>
                </c:pt>
                <c:pt idx="332" formatCode="0.00E+00">
                  <c:v>6.1286E-2</c:v>
                </c:pt>
                <c:pt idx="333" formatCode="0.00E+00">
                  <c:v>5.6896700000000001E-2</c:v>
                </c:pt>
                <c:pt idx="334" formatCode="0.00E+00">
                  <c:v>4.8750399999999999E-2</c:v>
                </c:pt>
                <c:pt idx="335" formatCode="0.00E+00">
                  <c:v>5.0735500000000003E-2</c:v>
                </c:pt>
                <c:pt idx="336" formatCode="0.00E+00">
                  <c:v>5.9431999999999999E-2</c:v>
                </c:pt>
                <c:pt idx="337" formatCode="0.00E+00">
                  <c:v>6.3059299999999999E-2</c:v>
                </c:pt>
                <c:pt idx="338" formatCode="0.00E+00">
                  <c:v>5.5781400000000002E-2</c:v>
                </c:pt>
                <c:pt idx="339" formatCode="0.00E+00">
                  <c:v>5.2629500000000003E-2</c:v>
                </c:pt>
                <c:pt idx="340" formatCode="0.00E+00">
                  <c:v>6.2772800000000004E-2</c:v>
                </c:pt>
                <c:pt idx="341" formatCode="0.00E+00">
                  <c:v>5.9519799999999998E-2</c:v>
                </c:pt>
                <c:pt idx="342" formatCode="0.00E+00">
                  <c:v>5.7918499999999998E-2</c:v>
                </c:pt>
                <c:pt idx="343" formatCode="0.00E+00">
                  <c:v>5.2623700000000002E-2</c:v>
                </c:pt>
                <c:pt idx="344" formatCode="0.00E+00">
                  <c:v>5.2514100000000001E-2</c:v>
                </c:pt>
                <c:pt idx="345" formatCode="0.00E+00">
                  <c:v>4.9474200000000003E-2</c:v>
                </c:pt>
                <c:pt idx="346" formatCode="0.00E+00">
                  <c:v>5.1019200000000001E-2</c:v>
                </c:pt>
                <c:pt idx="347" formatCode="0.00E+00">
                  <c:v>5.2794500000000001E-2</c:v>
                </c:pt>
                <c:pt idx="348" formatCode="0.00E+00">
                  <c:v>5.4925000000000002E-2</c:v>
                </c:pt>
                <c:pt idx="349" formatCode="0.00E+00">
                  <c:v>5.9390999999999999E-2</c:v>
                </c:pt>
                <c:pt idx="350" formatCode="0.00E+00">
                  <c:v>6.0538300000000003E-2</c:v>
                </c:pt>
                <c:pt idx="351" formatCode="0.00E+00">
                  <c:v>5.2346700000000003E-2</c:v>
                </c:pt>
                <c:pt idx="352" formatCode="0.00E+00">
                  <c:v>6.2544299999999997E-2</c:v>
                </c:pt>
                <c:pt idx="353" formatCode="0.00E+00">
                  <c:v>5.4962200000000003E-2</c:v>
                </c:pt>
                <c:pt idx="354" formatCode="0.00E+00">
                  <c:v>4.9141400000000002E-2</c:v>
                </c:pt>
                <c:pt idx="355" formatCode="0.00E+00">
                  <c:v>4.5808799999999997E-2</c:v>
                </c:pt>
                <c:pt idx="356" formatCode="0.00E+00">
                  <c:v>4.8887699999999999E-2</c:v>
                </c:pt>
                <c:pt idx="357" formatCode="0.00E+00">
                  <c:v>5.00607E-2</c:v>
                </c:pt>
                <c:pt idx="358" formatCode="0.00E+00">
                  <c:v>5.8705300000000002E-2</c:v>
                </c:pt>
                <c:pt idx="359" formatCode="0.00E+00">
                  <c:v>5.6713100000000002E-2</c:v>
                </c:pt>
                <c:pt idx="360" formatCode="0.00E+00">
                  <c:v>5.1100699999999999E-2</c:v>
                </c:pt>
                <c:pt idx="361" formatCode="0.00E+00">
                  <c:v>4.9150899999999997E-2</c:v>
                </c:pt>
                <c:pt idx="362" formatCode="0.00E+00">
                  <c:v>4.2816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BACC-4065-879C-2FF54BB36E22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4-methylbenzylamine - AMG.xlsx]Sheet15'!$A$2:$A$317</c:f>
              <c:numCache>
                <c:formatCode>General</c:formatCode>
                <c:ptCount val="31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</c:numCache>
            </c:numRef>
          </c:xVal>
          <c:yVal>
            <c:numRef>
              <c:f>'[4-methylbenzylamine - AMG.xlsx]Sheet15'!$B$2:$B$361</c:f>
              <c:numCache>
                <c:formatCode>General</c:formatCode>
                <c:ptCount val="360"/>
                <c:pt idx="0">
                  <c:v>-0.71045100000000005</c:v>
                </c:pt>
                <c:pt idx="1">
                  <c:v>-0.74411400000000005</c:v>
                </c:pt>
                <c:pt idx="2">
                  <c:v>-0.68064999999999998</c:v>
                </c:pt>
                <c:pt idx="3">
                  <c:v>0.16228400000000001</c:v>
                </c:pt>
                <c:pt idx="4">
                  <c:v>-0.56655599999999995</c:v>
                </c:pt>
                <c:pt idx="5">
                  <c:v>-0.22911200000000001</c:v>
                </c:pt>
                <c:pt idx="6">
                  <c:v>-0.53619799999999995</c:v>
                </c:pt>
                <c:pt idx="7">
                  <c:v>-0.51983500000000005</c:v>
                </c:pt>
                <c:pt idx="8">
                  <c:v>-0.657254</c:v>
                </c:pt>
                <c:pt idx="9">
                  <c:v>-0.80893899999999996</c:v>
                </c:pt>
                <c:pt idx="10">
                  <c:v>0.20444799999999999</c:v>
                </c:pt>
                <c:pt idx="11">
                  <c:v>-0.45823199999999997</c:v>
                </c:pt>
                <c:pt idx="12" formatCode="0.00E+00">
                  <c:v>2.7034300000000001E-2</c:v>
                </c:pt>
                <c:pt idx="13">
                  <c:v>-0.77851300000000001</c:v>
                </c:pt>
                <c:pt idx="14">
                  <c:v>-1.4643600000000001</c:v>
                </c:pt>
                <c:pt idx="15">
                  <c:v>-0.78433600000000003</c:v>
                </c:pt>
                <c:pt idx="16">
                  <c:v>-1.3926400000000001</c:v>
                </c:pt>
                <c:pt idx="17">
                  <c:v>0.241787</c:v>
                </c:pt>
                <c:pt idx="18">
                  <c:v>-1.0787199999999999</c:v>
                </c:pt>
                <c:pt idx="19">
                  <c:v>-0.814218</c:v>
                </c:pt>
                <c:pt idx="20">
                  <c:v>-0.42571700000000001</c:v>
                </c:pt>
                <c:pt idx="21">
                  <c:v>-1.0959300000000001</c:v>
                </c:pt>
                <c:pt idx="22">
                  <c:v>0.59916599999999998</c:v>
                </c:pt>
                <c:pt idx="23">
                  <c:v>-0.32908599999999999</c:v>
                </c:pt>
                <c:pt idx="24">
                  <c:v>-0.929419</c:v>
                </c:pt>
                <c:pt idx="25">
                  <c:v>0.64124400000000004</c:v>
                </c:pt>
                <c:pt idx="26">
                  <c:v>-0.43404700000000002</c:v>
                </c:pt>
                <c:pt idx="27" formatCode="0.00E+00">
                  <c:v>9.5162400000000005E-3</c:v>
                </c:pt>
                <c:pt idx="28">
                  <c:v>-0.88535399999999997</c:v>
                </c:pt>
                <c:pt idx="29">
                  <c:v>-0.14901600000000001</c:v>
                </c:pt>
                <c:pt idx="30">
                  <c:v>-1.4045300000000001</c:v>
                </c:pt>
                <c:pt idx="31">
                  <c:v>-0.82400499999999999</c:v>
                </c:pt>
                <c:pt idx="32">
                  <c:v>0.54410800000000004</c:v>
                </c:pt>
                <c:pt idx="33">
                  <c:v>-0.79622300000000001</c:v>
                </c:pt>
                <c:pt idx="34">
                  <c:v>-0.21151200000000001</c:v>
                </c:pt>
                <c:pt idx="35">
                  <c:v>-1.40882</c:v>
                </c:pt>
                <c:pt idx="36">
                  <c:v>-0.34990900000000003</c:v>
                </c:pt>
                <c:pt idx="37">
                  <c:v>0.71182400000000001</c:v>
                </c:pt>
                <c:pt idx="38">
                  <c:v>-0.82586300000000001</c:v>
                </c:pt>
                <c:pt idx="39">
                  <c:v>-0.448936</c:v>
                </c:pt>
                <c:pt idx="40" formatCode="0.00E+00">
                  <c:v>2.3405100000000002E-2</c:v>
                </c:pt>
                <c:pt idx="41">
                  <c:v>-0.32100400000000001</c:v>
                </c:pt>
                <c:pt idx="42">
                  <c:v>-0.41871900000000001</c:v>
                </c:pt>
                <c:pt idx="43">
                  <c:v>-0.61457600000000001</c:v>
                </c:pt>
                <c:pt idx="44" formatCode="0.00E+00">
                  <c:v>-5.8674299999999999E-2</c:v>
                </c:pt>
                <c:pt idx="45">
                  <c:v>-0.82388700000000004</c:v>
                </c:pt>
                <c:pt idx="46">
                  <c:v>-0.12386</c:v>
                </c:pt>
                <c:pt idx="47">
                  <c:v>-0.30642399999999997</c:v>
                </c:pt>
                <c:pt idx="48">
                  <c:v>0.38300099999999998</c:v>
                </c:pt>
                <c:pt idx="49">
                  <c:v>-0.30884600000000001</c:v>
                </c:pt>
                <c:pt idx="50">
                  <c:v>-0.48329</c:v>
                </c:pt>
                <c:pt idx="51">
                  <c:v>0.190969</c:v>
                </c:pt>
                <c:pt idx="52">
                  <c:v>-1.0951599999999999</c:v>
                </c:pt>
                <c:pt idx="53">
                  <c:v>-0.18582599999999999</c:v>
                </c:pt>
                <c:pt idx="54" formatCode="0.00E+00">
                  <c:v>-5.91736E-2</c:v>
                </c:pt>
                <c:pt idx="55">
                  <c:v>-0.466084</c:v>
                </c:pt>
                <c:pt idx="56">
                  <c:v>0.42131299999999999</c:v>
                </c:pt>
                <c:pt idx="57">
                  <c:v>-0.59774499999999997</c:v>
                </c:pt>
                <c:pt idx="58">
                  <c:v>0.15134500000000001</c:v>
                </c:pt>
                <c:pt idx="59">
                  <c:v>-0.34678900000000001</c:v>
                </c:pt>
                <c:pt idx="60">
                  <c:v>-0.49569800000000003</c:v>
                </c:pt>
                <c:pt idx="61">
                  <c:v>0.25645299999999999</c:v>
                </c:pt>
                <c:pt idx="62">
                  <c:v>-0.12728500000000001</c:v>
                </c:pt>
                <c:pt idx="63">
                  <c:v>0.120174</c:v>
                </c:pt>
                <c:pt idx="64">
                  <c:v>-0.21038100000000001</c:v>
                </c:pt>
                <c:pt idx="65">
                  <c:v>-0.28299600000000003</c:v>
                </c:pt>
                <c:pt idx="66">
                  <c:v>0.55171499999999996</c:v>
                </c:pt>
                <c:pt idx="67">
                  <c:v>0.36971300000000001</c:v>
                </c:pt>
                <c:pt idx="68">
                  <c:v>0.92834499999999998</c:v>
                </c:pt>
                <c:pt idx="69">
                  <c:v>1.6081000000000001</c:v>
                </c:pt>
                <c:pt idx="70">
                  <c:v>1.82606</c:v>
                </c:pt>
                <c:pt idx="71">
                  <c:v>1.44093</c:v>
                </c:pt>
                <c:pt idx="72">
                  <c:v>1.44981</c:v>
                </c:pt>
                <c:pt idx="73">
                  <c:v>1.3492299999999999</c:v>
                </c:pt>
                <c:pt idx="74">
                  <c:v>1.34598</c:v>
                </c:pt>
                <c:pt idx="75">
                  <c:v>1.31175</c:v>
                </c:pt>
                <c:pt idx="76">
                  <c:v>1.29294</c:v>
                </c:pt>
                <c:pt idx="77">
                  <c:v>1.3259700000000001</c:v>
                </c:pt>
                <c:pt idx="78">
                  <c:v>1.3207899999999999</c:v>
                </c:pt>
                <c:pt idx="79">
                  <c:v>1.3241799999999999</c:v>
                </c:pt>
                <c:pt idx="80">
                  <c:v>1.3073999999999999</c:v>
                </c:pt>
                <c:pt idx="81">
                  <c:v>1.28999</c:v>
                </c:pt>
                <c:pt idx="82">
                  <c:v>1.2844800000000001</c:v>
                </c:pt>
                <c:pt idx="83">
                  <c:v>1.2940400000000001</c:v>
                </c:pt>
                <c:pt idx="84">
                  <c:v>1.30918</c:v>
                </c:pt>
                <c:pt idx="85">
                  <c:v>1.2973699999999999</c:v>
                </c:pt>
                <c:pt idx="86">
                  <c:v>1.31379</c:v>
                </c:pt>
                <c:pt idx="87">
                  <c:v>1.2913600000000001</c:v>
                </c:pt>
                <c:pt idx="88">
                  <c:v>1.2696499999999999</c:v>
                </c:pt>
                <c:pt idx="89">
                  <c:v>1.25753</c:v>
                </c:pt>
                <c:pt idx="90">
                  <c:v>1.25098</c:v>
                </c:pt>
                <c:pt idx="91">
                  <c:v>1.2480100000000001</c:v>
                </c:pt>
                <c:pt idx="92">
                  <c:v>1.2248399999999999</c:v>
                </c:pt>
                <c:pt idx="93">
                  <c:v>1.23397</c:v>
                </c:pt>
                <c:pt idx="94">
                  <c:v>1.2214799999999999</c:v>
                </c:pt>
                <c:pt idx="95">
                  <c:v>1.2111700000000001</c:v>
                </c:pt>
                <c:pt idx="96">
                  <c:v>1.19526</c:v>
                </c:pt>
                <c:pt idx="97">
                  <c:v>1.1735199999999999</c:v>
                </c:pt>
                <c:pt idx="98">
                  <c:v>1.1666799999999999</c:v>
                </c:pt>
                <c:pt idx="99">
                  <c:v>1.1457200000000001</c:v>
                </c:pt>
                <c:pt idx="100">
                  <c:v>1.1326499999999999</c:v>
                </c:pt>
                <c:pt idx="101">
                  <c:v>1.1133299999999999</c:v>
                </c:pt>
                <c:pt idx="102">
                  <c:v>1.08531</c:v>
                </c:pt>
                <c:pt idx="103">
                  <c:v>1.0706899999999999</c:v>
                </c:pt>
                <c:pt idx="104">
                  <c:v>1.0485899999999999</c:v>
                </c:pt>
                <c:pt idx="105">
                  <c:v>1.0356300000000001</c:v>
                </c:pt>
                <c:pt idx="106">
                  <c:v>1.0229999999999999</c:v>
                </c:pt>
                <c:pt idx="107">
                  <c:v>1.0088600000000001</c:v>
                </c:pt>
                <c:pt idx="108">
                  <c:v>0.99656699999999998</c:v>
                </c:pt>
                <c:pt idx="109">
                  <c:v>0.98541500000000004</c:v>
                </c:pt>
                <c:pt idx="110">
                  <c:v>0.981989</c:v>
                </c:pt>
                <c:pt idx="111">
                  <c:v>0.97287800000000002</c:v>
                </c:pt>
                <c:pt idx="112">
                  <c:v>0.97141699999999997</c:v>
                </c:pt>
                <c:pt idx="113">
                  <c:v>0.96442399999999995</c:v>
                </c:pt>
                <c:pt idx="114">
                  <c:v>0.95458200000000004</c:v>
                </c:pt>
                <c:pt idx="115">
                  <c:v>0.95777199999999996</c:v>
                </c:pt>
                <c:pt idx="116">
                  <c:v>0.95283200000000001</c:v>
                </c:pt>
                <c:pt idx="117">
                  <c:v>0.95624399999999998</c:v>
                </c:pt>
                <c:pt idx="118">
                  <c:v>0.94931900000000002</c:v>
                </c:pt>
                <c:pt idx="119">
                  <c:v>0.94188700000000003</c:v>
                </c:pt>
                <c:pt idx="120">
                  <c:v>0.93857599999999997</c:v>
                </c:pt>
                <c:pt idx="121">
                  <c:v>0.93427400000000005</c:v>
                </c:pt>
                <c:pt idx="122">
                  <c:v>0.92409399999999997</c:v>
                </c:pt>
                <c:pt idx="123">
                  <c:v>0.92162900000000003</c:v>
                </c:pt>
                <c:pt idx="124">
                  <c:v>0.91474500000000003</c:v>
                </c:pt>
                <c:pt idx="125">
                  <c:v>0.90860799999999997</c:v>
                </c:pt>
                <c:pt idx="126">
                  <c:v>0.90191500000000002</c:v>
                </c:pt>
                <c:pt idx="127">
                  <c:v>0.89843700000000004</c:v>
                </c:pt>
                <c:pt idx="128">
                  <c:v>0.89105400000000001</c:v>
                </c:pt>
                <c:pt idx="129">
                  <c:v>0.88308900000000001</c:v>
                </c:pt>
                <c:pt idx="130">
                  <c:v>0.87589300000000003</c:v>
                </c:pt>
                <c:pt idx="131">
                  <c:v>0.863645</c:v>
                </c:pt>
                <c:pt idx="132">
                  <c:v>0.852437</c:v>
                </c:pt>
                <c:pt idx="133">
                  <c:v>0.84084700000000001</c:v>
                </c:pt>
                <c:pt idx="134">
                  <c:v>0.83060199999999995</c:v>
                </c:pt>
                <c:pt idx="135">
                  <c:v>0.81472699999999998</c:v>
                </c:pt>
                <c:pt idx="136">
                  <c:v>0.79906600000000005</c:v>
                </c:pt>
                <c:pt idx="137">
                  <c:v>0.78397700000000003</c:v>
                </c:pt>
                <c:pt idx="138">
                  <c:v>0.76855600000000002</c:v>
                </c:pt>
                <c:pt idx="139">
                  <c:v>0.75029500000000005</c:v>
                </c:pt>
                <c:pt idx="140">
                  <c:v>0.736066</c:v>
                </c:pt>
                <c:pt idx="141">
                  <c:v>0.71886300000000003</c:v>
                </c:pt>
                <c:pt idx="142">
                  <c:v>0.70113199999999998</c:v>
                </c:pt>
                <c:pt idx="143">
                  <c:v>0.68524399999999996</c:v>
                </c:pt>
                <c:pt idx="144">
                  <c:v>0.664188</c:v>
                </c:pt>
                <c:pt idx="145">
                  <c:v>0.64396200000000003</c:v>
                </c:pt>
                <c:pt idx="146">
                  <c:v>0.62611700000000003</c:v>
                </c:pt>
                <c:pt idx="147">
                  <c:v>0.60354399999999997</c:v>
                </c:pt>
                <c:pt idx="148">
                  <c:v>0.58135400000000004</c:v>
                </c:pt>
                <c:pt idx="149">
                  <c:v>0.56144300000000003</c:v>
                </c:pt>
                <c:pt idx="150">
                  <c:v>0.53924399999999995</c:v>
                </c:pt>
                <c:pt idx="151">
                  <c:v>0.51567700000000005</c:v>
                </c:pt>
                <c:pt idx="152">
                  <c:v>0.49446000000000001</c:v>
                </c:pt>
                <c:pt idx="153">
                  <c:v>0.47389900000000001</c:v>
                </c:pt>
                <c:pt idx="154">
                  <c:v>0.45430900000000002</c:v>
                </c:pt>
                <c:pt idx="155">
                  <c:v>0.43476199999999998</c:v>
                </c:pt>
                <c:pt idx="156">
                  <c:v>0.41493600000000003</c:v>
                </c:pt>
                <c:pt idx="157">
                  <c:v>0.39436300000000002</c:v>
                </c:pt>
                <c:pt idx="158">
                  <c:v>0.37593300000000002</c:v>
                </c:pt>
                <c:pt idx="159">
                  <c:v>0.35612199999999999</c:v>
                </c:pt>
                <c:pt idx="160">
                  <c:v>0.33723599999999998</c:v>
                </c:pt>
                <c:pt idx="161">
                  <c:v>0.31906400000000001</c:v>
                </c:pt>
                <c:pt idx="162">
                  <c:v>0.30161100000000002</c:v>
                </c:pt>
                <c:pt idx="163">
                  <c:v>0.28498200000000001</c:v>
                </c:pt>
                <c:pt idx="164">
                  <c:v>0.269922</c:v>
                </c:pt>
                <c:pt idx="165">
                  <c:v>0.25687700000000002</c:v>
                </c:pt>
                <c:pt idx="166">
                  <c:v>0.24407300000000001</c:v>
                </c:pt>
                <c:pt idx="167">
                  <c:v>0.233711</c:v>
                </c:pt>
                <c:pt idx="168">
                  <c:v>0.22341800000000001</c:v>
                </c:pt>
                <c:pt idx="169">
                  <c:v>0.21496899999999999</c:v>
                </c:pt>
                <c:pt idx="170">
                  <c:v>0.20895900000000001</c:v>
                </c:pt>
                <c:pt idx="171">
                  <c:v>0.20455799999999999</c:v>
                </c:pt>
                <c:pt idx="172">
                  <c:v>0.20201</c:v>
                </c:pt>
                <c:pt idx="173">
                  <c:v>0.19590399999999999</c:v>
                </c:pt>
                <c:pt idx="174">
                  <c:v>0.186698</c:v>
                </c:pt>
                <c:pt idx="175">
                  <c:v>0.17735300000000001</c:v>
                </c:pt>
                <c:pt idx="176">
                  <c:v>0.17174700000000001</c:v>
                </c:pt>
                <c:pt idx="177">
                  <c:v>0.16808000000000001</c:v>
                </c:pt>
                <c:pt idx="178">
                  <c:v>0.165961</c:v>
                </c:pt>
                <c:pt idx="179">
                  <c:v>0.161749</c:v>
                </c:pt>
                <c:pt idx="180">
                  <c:v>0.159884</c:v>
                </c:pt>
                <c:pt idx="181">
                  <c:v>0.156523</c:v>
                </c:pt>
                <c:pt idx="182">
                  <c:v>0.15397</c:v>
                </c:pt>
                <c:pt idx="183">
                  <c:v>0.151529</c:v>
                </c:pt>
                <c:pt idx="184">
                  <c:v>0.14899399999999999</c:v>
                </c:pt>
                <c:pt idx="185">
                  <c:v>0.14694099999999999</c:v>
                </c:pt>
                <c:pt idx="186">
                  <c:v>0.14493200000000001</c:v>
                </c:pt>
                <c:pt idx="187">
                  <c:v>0.14393500000000001</c:v>
                </c:pt>
                <c:pt idx="188">
                  <c:v>0.14130300000000001</c:v>
                </c:pt>
                <c:pt idx="189">
                  <c:v>0.13963900000000001</c:v>
                </c:pt>
                <c:pt idx="190">
                  <c:v>0.14088400000000001</c:v>
                </c:pt>
                <c:pt idx="191">
                  <c:v>0.138239</c:v>
                </c:pt>
                <c:pt idx="192">
                  <c:v>0.13556399999999999</c:v>
                </c:pt>
                <c:pt idx="193">
                  <c:v>0.135161</c:v>
                </c:pt>
                <c:pt idx="194">
                  <c:v>0.13368099999999999</c:v>
                </c:pt>
                <c:pt idx="195">
                  <c:v>0.131996</c:v>
                </c:pt>
                <c:pt idx="196">
                  <c:v>0.13275899999999999</c:v>
                </c:pt>
                <c:pt idx="197">
                  <c:v>0.134019</c:v>
                </c:pt>
                <c:pt idx="198">
                  <c:v>0.133384</c:v>
                </c:pt>
                <c:pt idx="199">
                  <c:v>0.13243099999999999</c:v>
                </c:pt>
                <c:pt idx="200">
                  <c:v>0.12956100000000001</c:v>
                </c:pt>
                <c:pt idx="201">
                  <c:v>0.127301</c:v>
                </c:pt>
                <c:pt idx="202">
                  <c:v>0.12559100000000001</c:v>
                </c:pt>
                <c:pt idx="203">
                  <c:v>0.126529</c:v>
                </c:pt>
                <c:pt idx="204">
                  <c:v>0.12657099999999999</c:v>
                </c:pt>
                <c:pt idx="205">
                  <c:v>0.126753</c:v>
                </c:pt>
                <c:pt idx="206">
                  <c:v>0.12512499999999999</c:v>
                </c:pt>
                <c:pt idx="207">
                  <c:v>0.12131699999999999</c:v>
                </c:pt>
                <c:pt idx="208">
                  <c:v>0.121974</c:v>
                </c:pt>
                <c:pt idx="209">
                  <c:v>0.123913</c:v>
                </c:pt>
                <c:pt idx="210">
                  <c:v>0.123907</c:v>
                </c:pt>
                <c:pt idx="211">
                  <c:v>0.12318900000000001</c:v>
                </c:pt>
                <c:pt idx="212">
                  <c:v>0.120905</c:v>
                </c:pt>
                <c:pt idx="213">
                  <c:v>0.12007</c:v>
                </c:pt>
                <c:pt idx="214">
                  <c:v>0.11901399999999999</c:v>
                </c:pt>
                <c:pt idx="215">
                  <c:v>0.116776</c:v>
                </c:pt>
                <c:pt idx="216">
                  <c:v>0.121583</c:v>
                </c:pt>
                <c:pt idx="217">
                  <c:v>0.124445</c:v>
                </c:pt>
                <c:pt idx="218">
                  <c:v>0.11908100000000001</c:v>
                </c:pt>
                <c:pt idx="219">
                  <c:v>0.116311</c:v>
                </c:pt>
                <c:pt idx="220">
                  <c:v>0.11383500000000001</c:v>
                </c:pt>
                <c:pt idx="221">
                  <c:v>0.113871</c:v>
                </c:pt>
                <c:pt idx="222">
                  <c:v>0.11354599999999999</c:v>
                </c:pt>
                <c:pt idx="223">
                  <c:v>0.11368399999999999</c:v>
                </c:pt>
                <c:pt idx="224">
                  <c:v>0.11325399999999999</c:v>
                </c:pt>
                <c:pt idx="225">
                  <c:v>0.112118</c:v>
                </c:pt>
                <c:pt idx="226">
                  <c:v>0.10828400000000001</c:v>
                </c:pt>
                <c:pt idx="227">
                  <c:v>0.11075500000000001</c:v>
                </c:pt>
                <c:pt idx="228">
                  <c:v>0.11676400000000001</c:v>
                </c:pt>
                <c:pt idx="229">
                  <c:v>0.10981299999999999</c:v>
                </c:pt>
                <c:pt idx="230">
                  <c:v>0.11178100000000001</c:v>
                </c:pt>
                <c:pt idx="231">
                  <c:v>0.110045</c:v>
                </c:pt>
                <c:pt idx="232">
                  <c:v>0.105652</c:v>
                </c:pt>
                <c:pt idx="233">
                  <c:v>0.11002199999999999</c:v>
                </c:pt>
                <c:pt idx="234">
                  <c:v>0.109656</c:v>
                </c:pt>
                <c:pt idx="235">
                  <c:v>0.107099</c:v>
                </c:pt>
                <c:pt idx="236">
                  <c:v>0.102351</c:v>
                </c:pt>
                <c:pt idx="237">
                  <c:v>0.103062</c:v>
                </c:pt>
                <c:pt idx="238">
                  <c:v>0.103825</c:v>
                </c:pt>
                <c:pt idx="239">
                  <c:v>0.101079</c:v>
                </c:pt>
                <c:pt idx="240" formatCode="0.00E+00">
                  <c:v>9.9803900000000001E-2</c:v>
                </c:pt>
                <c:pt idx="241">
                  <c:v>0.10000299999999999</c:v>
                </c:pt>
                <c:pt idx="242">
                  <c:v>0.101188</c:v>
                </c:pt>
                <c:pt idx="243" formatCode="0.00E+00">
                  <c:v>9.7744899999999996E-2</c:v>
                </c:pt>
                <c:pt idx="244" formatCode="0.00E+00">
                  <c:v>9.5672099999999996E-2</c:v>
                </c:pt>
                <c:pt idx="245" formatCode="0.00E+00">
                  <c:v>9.0827500000000005E-2</c:v>
                </c:pt>
                <c:pt idx="246" formatCode="0.00E+00">
                  <c:v>9.1690099999999997E-2</c:v>
                </c:pt>
                <c:pt idx="247" formatCode="0.00E+00">
                  <c:v>9.1390600000000002E-2</c:v>
                </c:pt>
                <c:pt idx="248" formatCode="0.00E+00">
                  <c:v>9.0707800000000005E-2</c:v>
                </c:pt>
                <c:pt idx="249" formatCode="0.00E+00">
                  <c:v>8.9709300000000006E-2</c:v>
                </c:pt>
                <c:pt idx="250" formatCode="0.00E+00">
                  <c:v>8.7144399999999997E-2</c:v>
                </c:pt>
                <c:pt idx="251" formatCode="0.00E+00">
                  <c:v>9.1137899999999994E-2</c:v>
                </c:pt>
                <c:pt idx="252" formatCode="0.00E+00">
                  <c:v>8.5223199999999999E-2</c:v>
                </c:pt>
                <c:pt idx="253" formatCode="0.00E+00">
                  <c:v>8.0819600000000005E-2</c:v>
                </c:pt>
                <c:pt idx="254" formatCode="0.00E+00">
                  <c:v>8.5481199999999993E-2</c:v>
                </c:pt>
                <c:pt idx="255" formatCode="0.00E+00">
                  <c:v>8.7391399999999994E-2</c:v>
                </c:pt>
                <c:pt idx="256" formatCode="0.00E+00">
                  <c:v>8.3641999999999994E-2</c:v>
                </c:pt>
                <c:pt idx="257" formatCode="0.00E+00">
                  <c:v>8.3528000000000005E-2</c:v>
                </c:pt>
                <c:pt idx="258" formatCode="0.00E+00">
                  <c:v>8.4204699999999993E-2</c:v>
                </c:pt>
                <c:pt idx="259" formatCode="0.00E+00">
                  <c:v>8.4227999999999997E-2</c:v>
                </c:pt>
                <c:pt idx="260" formatCode="0.00E+00">
                  <c:v>8.3396899999999996E-2</c:v>
                </c:pt>
                <c:pt idx="261" formatCode="0.00E+00">
                  <c:v>7.6755500000000004E-2</c:v>
                </c:pt>
                <c:pt idx="262" formatCode="0.00E+00">
                  <c:v>7.2404399999999994E-2</c:v>
                </c:pt>
                <c:pt idx="263" formatCode="0.00E+00">
                  <c:v>7.5725100000000004E-2</c:v>
                </c:pt>
                <c:pt idx="264" formatCode="0.00E+00">
                  <c:v>7.2417300000000004E-2</c:v>
                </c:pt>
                <c:pt idx="265" formatCode="0.00E+00">
                  <c:v>6.8355100000000002E-2</c:v>
                </c:pt>
                <c:pt idx="266" formatCode="0.00E+00">
                  <c:v>6.8726499999999996E-2</c:v>
                </c:pt>
                <c:pt idx="267" formatCode="0.00E+00">
                  <c:v>7.40957E-2</c:v>
                </c:pt>
                <c:pt idx="268" formatCode="0.00E+00">
                  <c:v>7.3894000000000001E-2</c:v>
                </c:pt>
                <c:pt idx="269" formatCode="0.00E+00">
                  <c:v>7.3406200000000005E-2</c:v>
                </c:pt>
                <c:pt idx="270" formatCode="0.00E+00">
                  <c:v>6.6938399999999995E-2</c:v>
                </c:pt>
                <c:pt idx="271" formatCode="0.00E+00">
                  <c:v>6.5395800000000004E-2</c:v>
                </c:pt>
                <c:pt idx="272" formatCode="0.00E+00">
                  <c:v>6.3674400000000006E-2</c:v>
                </c:pt>
                <c:pt idx="273" formatCode="0.00E+00">
                  <c:v>7.8654799999999997E-2</c:v>
                </c:pt>
                <c:pt idx="274" formatCode="0.00E+00">
                  <c:v>7.1743500000000002E-2</c:v>
                </c:pt>
                <c:pt idx="275" formatCode="0.00E+00">
                  <c:v>7.1255200000000005E-2</c:v>
                </c:pt>
                <c:pt idx="276" formatCode="0.00E+00">
                  <c:v>7.2508299999999998E-2</c:v>
                </c:pt>
                <c:pt idx="277" formatCode="0.00E+00">
                  <c:v>7.4951599999999993E-2</c:v>
                </c:pt>
                <c:pt idx="278" formatCode="0.00E+00">
                  <c:v>7.7826000000000006E-2</c:v>
                </c:pt>
                <c:pt idx="279" formatCode="0.00E+00">
                  <c:v>7.8903699999999993E-2</c:v>
                </c:pt>
                <c:pt idx="280" formatCode="0.00E+00">
                  <c:v>6.9650199999999995E-2</c:v>
                </c:pt>
                <c:pt idx="281" formatCode="0.00E+00">
                  <c:v>6.6345699999999994E-2</c:v>
                </c:pt>
                <c:pt idx="282" formatCode="0.00E+00">
                  <c:v>6.9292999999999993E-2</c:v>
                </c:pt>
                <c:pt idx="283" formatCode="0.00E+00">
                  <c:v>7.0922899999999997E-2</c:v>
                </c:pt>
                <c:pt idx="284" formatCode="0.00E+00">
                  <c:v>6.8767499999999995E-2</c:v>
                </c:pt>
                <c:pt idx="285" formatCode="0.00E+00">
                  <c:v>6.5201300000000004E-2</c:v>
                </c:pt>
                <c:pt idx="286" formatCode="0.00E+00">
                  <c:v>6.2974500000000003E-2</c:v>
                </c:pt>
                <c:pt idx="287" formatCode="0.00E+00">
                  <c:v>6.6128699999999999E-2</c:v>
                </c:pt>
                <c:pt idx="288" formatCode="0.00E+00">
                  <c:v>6.4200400000000005E-2</c:v>
                </c:pt>
                <c:pt idx="289" formatCode="0.00E+00">
                  <c:v>6.0822500000000002E-2</c:v>
                </c:pt>
                <c:pt idx="290" formatCode="0.00E+00">
                  <c:v>6.3156599999999993E-2</c:v>
                </c:pt>
                <c:pt idx="291" formatCode="0.00E+00">
                  <c:v>5.47495E-2</c:v>
                </c:pt>
                <c:pt idx="292" formatCode="0.00E+00">
                  <c:v>5.6389300000000003E-2</c:v>
                </c:pt>
                <c:pt idx="293" formatCode="0.00E+00">
                  <c:v>5.61252E-2</c:v>
                </c:pt>
                <c:pt idx="294" formatCode="0.00E+00">
                  <c:v>5.6242500000000001E-2</c:v>
                </c:pt>
                <c:pt idx="295" formatCode="0.00E+00">
                  <c:v>6.4066899999999996E-2</c:v>
                </c:pt>
                <c:pt idx="296" formatCode="0.00E+00">
                  <c:v>5.6910500000000003E-2</c:v>
                </c:pt>
                <c:pt idx="297" formatCode="0.00E+00">
                  <c:v>5.17011E-2</c:v>
                </c:pt>
                <c:pt idx="298" formatCode="0.00E+00">
                  <c:v>5.2717699999999999E-2</c:v>
                </c:pt>
                <c:pt idx="299" formatCode="0.00E+00">
                  <c:v>5.7271500000000003E-2</c:v>
                </c:pt>
                <c:pt idx="300" formatCode="0.00E+00">
                  <c:v>5.9994199999999998E-2</c:v>
                </c:pt>
                <c:pt idx="301" formatCode="0.00E+00">
                  <c:v>5.8735799999999998E-2</c:v>
                </c:pt>
                <c:pt idx="302" formatCode="0.00E+00">
                  <c:v>5.6953900000000002E-2</c:v>
                </c:pt>
                <c:pt idx="303" formatCode="0.00E+00">
                  <c:v>7.2044800000000006E-2</c:v>
                </c:pt>
                <c:pt idx="304" formatCode="0.00E+00">
                  <c:v>7.01566E-2</c:v>
                </c:pt>
                <c:pt idx="305" formatCode="0.00E+00">
                  <c:v>6.1297900000000002E-2</c:v>
                </c:pt>
                <c:pt idx="306" formatCode="0.00E+00">
                  <c:v>5.9992799999999999E-2</c:v>
                </c:pt>
                <c:pt idx="307" formatCode="0.00E+00">
                  <c:v>6.4552300000000007E-2</c:v>
                </c:pt>
                <c:pt idx="308" formatCode="0.00E+00">
                  <c:v>6.5721500000000002E-2</c:v>
                </c:pt>
                <c:pt idx="309" formatCode="0.00E+00">
                  <c:v>6.2382699999999999E-2</c:v>
                </c:pt>
                <c:pt idx="310" formatCode="0.00E+00">
                  <c:v>6.0228799999999999E-2</c:v>
                </c:pt>
                <c:pt idx="311" formatCode="0.00E+00">
                  <c:v>6.8065600000000004E-2</c:v>
                </c:pt>
                <c:pt idx="312" formatCode="0.00E+00">
                  <c:v>6.5543199999999996E-2</c:v>
                </c:pt>
                <c:pt idx="313" formatCode="0.00E+00">
                  <c:v>6.2614000000000003E-2</c:v>
                </c:pt>
                <c:pt idx="314" formatCode="0.00E+00">
                  <c:v>5.8849800000000001E-2</c:v>
                </c:pt>
                <c:pt idx="315" formatCode="0.00E+00">
                  <c:v>6.2544299999999997E-2</c:v>
                </c:pt>
                <c:pt idx="316" formatCode="0.00E+00">
                  <c:v>5.9342899999999997E-2</c:v>
                </c:pt>
                <c:pt idx="317" formatCode="0.00E+00">
                  <c:v>5.7504699999999999E-2</c:v>
                </c:pt>
                <c:pt idx="318" formatCode="0.00E+00">
                  <c:v>5.91326E-2</c:v>
                </c:pt>
                <c:pt idx="319" formatCode="0.00E+00">
                  <c:v>5.31178E-2</c:v>
                </c:pt>
                <c:pt idx="320" formatCode="0.00E+00">
                  <c:v>5.5249199999999998E-2</c:v>
                </c:pt>
                <c:pt idx="321" formatCode="0.00E+00">
                  <c:v>6.1313199999999998E-2</c:v>
                </c:pt>
                <c:pt idx="322" formatCode="0.00E+00">
                  <c:v>5.8274300000000001E-2</c:v>
                </c:pt>
                <c:pt idx="323" formatCode="0.00E+00">
                  <c:v>5.6126599999999999E-2</c:v>
                </c:pt>
                <c:pt idx="324" formatCode="0.00E+00">
                  <c:v>5.2537E-2</c:v>
                </c:pt>
                <c:pt idx="325" formatCode="0.00E+00">
                  <c:v>5.2963700000000002E-2</c:v>
                </c:pt>
                <c:pt idx="326" formatCode="0.00E+00">
                  <c:v>5.0831300000000003E-2</c:v>
                </c:pt>
                <c:pt idx="327" formatCode="0.00E+00">
                  <c:v>4.9441300000000001E-2</c:v>
                </c:pt>
                <c:pt idx="328" formatCode="0.00E+00">
                  <c:v>5.3159199999999997E-2</c:v>
                </c:pt>
                <c:pt idx="329" formatCode="0.00E+00">
                  <c:v>5.7317300000000002E-2</c:v>
                </c:pt>
                <c:pt idx="330" formatCode="0.00E+00">
                  <c:v>5.8942799999999997E-2</c:v>
                </c:pt>
                <c:pt idx="331" formatCode="0.00E+00">
                  <c:v>5.8263799999999998E-2</c:v>
                </c:pt>
                <c:pt idx="332" formatCode="0.00E+00">
                  <c:v>5.8354400000000001E-2</c:v>
                </c:pt>
                <c:pt idx="333" formatCode="0.00E+00">
                  <c:v>5.5636400000000003E-2</c:v>
                </c:pt>
                <c:pt idx="334" formatCode="0.00E+00">
                  <c:v>4.7893499999999999E-2</c:v>
                </c:pt>
                <c:pt idx="335" formatCode="0.00E+00">
                  <c:v>4.8681299999999997E-2</c:v>
                </c:pt>
                <c:pt idx="336" formatCode="0.00E+00">
                  <c:v>5.5520100000000003E-2</c:v>
                </c:pt>
                <c:pt idx="337" formatCode="0.00E+00">
                  <c:v>6.0815300000000003E-2</c:v>
                </c:pt>
                <c:pt idx="338" formatCode="0.00E+00">
                  <c:v>5.4434299999999998E-2</c:v>
                </c:pt>
                <c:pt idx="339" formatCode="0.00E+00">
                  <c:v>5.5119000000000001E-2</c:v>
                </c:pt>
                <c:pt idx="340" formatCode="0.00E+00">
                  <c:v>6.0401400000000001E-2</c:v>
                </c:pt>
                <c:pt idx="341" formatCode="0.00E+00">
                  <c:v>5.8983800000000003E-2</c:v>
                </c:pt>
                <c:pt idx="342" formatCode="0.00E+00">
                  <c:v>5.2689600000000003E-2</c:v>
                </c:pt>
                <c:pt idx="343" formatCode="0.00E+00">
                  <c:v>5.24383E-2</c:v>
                </c:pt>
                <c:pt idx="344" formatCode="0.00E+00">
                  <c:v>5.2470200000000002E-2</c:v>
                </c:pt>
                <c:pt idx="345" formatCode="0.00E+00">
                  <c:v>4.8332699999999999E-2</c:v>
                </c:pt>
                <c:pt idx="346" formatCode="0.00E+00">
                  <c:v>5.2993800000000001E-2</c:v>
                </c:pt>
                <c:pt idx="347" formatCode="0.00E+00">
                  <c:v>5.0593899999999997E-2</c:v>
                </c:pt>
                <c:pt idx="348" formatCode="0.00E+00">
                  <c:v>5.4718000000000003E-2</c:v>
                </c:pt>
                <c:pt idx="349" formatCode="0.00E+00">
                  <c:v>5.6823699999999998E-2</c:v>
                </c:pt>
                <c:pt idx="350" formatCode="0.00E+00">
                  <c:v>5.8918499999999999E-2</c:v>
                </c:pt>
                <c:pt idx="351" formatCode="0.00E+00">
                  <c:v>5.1286699999999998E-2</c:v>
                </c:pt>
                <c:pt idx="352" formatCode="0.00E+00">
                  <c:v>6.0221700000000003E-2</c:v>
                </c:pt>
                <c:pt idx="353" formatCode="0.00E+00">
                  <c:v>5.6381199999999999E-2</c:v>
                </c:pt>
                <c:pt idx="354" formatCode="0.00E+00">
                  <c:v>4.66752E-2</c:v>
                </c:pt>
                <c:pt idx="355" formatCode="0.00E+00">
                  <c:v>4.5962799999999998E-2</c:v>
                </c:pt>
                <c:pt idx="356" formatCode="0.00E+00">
                  <c:v>4.77676E-2</c:v>
                </c:pt>
                <c:pt idx="357" formatCode="0.00E+00">
                  <c:v>4.6801099999999998E-2</c:v>
                </c:pt>
                <c:pt idx="358" formatCode="0.00E+00">
                  <c:v>5.5967299999999998E-2</c:v>
                </c:pt>
                <c:pt idx="359" formatCode="0.00E+00">
                  <c:v>5.25812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BACC-4065-879C-2FF54BB36E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3298000"/>
        <c:axId val="733309968"/>
      </c:scatterChart>
      <c:valAx>
        <c:axId val="733298000"/>
        <c:scaling>
          <c:orientation val="minMax"/>
          <c:max val="348"/>
          <c:min val="268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309968"/>
        <c:crosses val="autoZero"/>
        <c:crossBetween val="midCat"/>
      </c:valAx>
      <c:valAx>
        <c:axId val="733309968"/>
        <c:scaling>
          <c:orientation val="minMax"/>
          <c:max val="1.4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298000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'!$A$2:$A$528</c:f>
              <c:numCache>
                <c:formatCode>General</c:formatCode>
                <c:ptCount val="52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</c:numCache>
            </c:numRef>
          </c:xVal>
          <c:yVal>
            <c:numRef>
              <c:f>'[AMG-S-MBA.xlsx]Sheet1'!$B$2:$B$528</c:f>
              <c:numCache>
                <c:formatCode>0.00E+00</c:formatCode>
                <c:ptCount val="527"/>
                <c:pt idx="0" formatCode="General">
                  <c:v>-0.10390000000000001</c:v>
                </c:pt>
                <c:pt idx="1">
                  <c:v>2.4429300000000001E-2</c:v>
                </c:pt>
                <c:pt idx="2" formatCode="General">
                  <c:v>0.21055099999999999</c:v>
                </c:pt>
                <c:pt idx="3">
                  <c:v>7.2292300000000004E-2</c:v>
                </c:pt>
                <c:pt idx="4" formatCode="General">
                  <c:v>-0.34090300000000001</c:v>
                </c:pt>
                <c:pt idx="5" formatCode="General">
                  <c:v>-0.54755600000000004</c:v>
                </c:pt>
                <c:pt idx="6" formatCode="General">
                  <c:v>-0.281945</c:v>
                </c:pt>
                <c:pt idx="7" formatCode="General">
                  <c:v>0.10485899999999999</c:v>
                </c:pt>
                <c:pt idx="8" formatCode="General">
                  <c:v>0.72129699999999997</c:v>
                </c:pt>
                <c:pt idx="9" formatCode="General">
                  <c:v>0.41077999999999998</c:v>
                </c:pt>
                <c:pt idx="10" formatCode="General">
                  <c:v>-0.51184300000000005</c:v>
                </c:pt>
                <c:pt idx="11" formatCode="General">
                  <c:v>0.17677100000000001</c:v>
                </c:pt>
                <c:pt idx="12">
                  <c:v>-9.7484100000000004E-2</c:v>
                </c:pt>
                <c:pt idx="13">
                  <c:v>-9.4109100000000001E-2</c:v>
                </c:pt>
                <c:pt idx="14" formatCode="General">
                  <c:v>0.49174299999999999</c:v>
                </c:pt>
                <c:pt idx="15" formatCode="General">
                  <c:v>0.24312400000000001</c:v>
                </c:pt>
                <c:pt idx="16" formatCode="General">
                  <c:v>0.38258500000000001</c:v>
                </c:pt>
                <c:pt idx="17" formatCode="General">
                  <c:v>-0.54823299999999997</c:v>
                </c:pt>
                <c:pt idx="18" formatCode="General">
                  <c:v>0.20863599999999999</c:v>
                </c:pt>
                <c:pt idx="19" formatCode="General">
                  <c:v>-0.33558100000000002</c:v>
                </c:pt>
                <c:pt idx="20" formatCode="General">
                  <c:v>-0.78466999999999998</c:v>
                </c:pt>
                <c:pt idx="21" formatCode="General">
                  <c:v>-0.38275900000000002</c:v>
                </c:pt>
                <c:pt idx="22" formatCode="General">
                  <c:v>0.76599600000000001</c:v>
                </c:pt>
                <c:pt idx="23">
                  <c:v>2.8895400000000002E-2</c:v>
                </c:pt>
                <c:pt idx="24" formatCode="General">
                  <c:v>-0.176092</c:v>
                </c:pt>
                <c:pt idx="25" formatCode="General">
                  <c:v>0.72394800000000004</c:v>
                </c:pt>
                <c:pt idx="26" formatCode="General">
                  <c:v>0.797906</c:v>
                </c:pt>
                <c:pt idx="27">
                  <c:v>-4.1022300000000001E-3</c:v>
                </c:pt>
                <c:pt idx="28" formatCode="General">
                  <c:v>0.66293000000000002</c:v>
                </c:pt>
                <c:pt idx="29" formatCode="General">
                  <c:v>0.33727099999999999</c:v>
                </c:pt>
                <c:pt idx="30" formatCode="General">
                  <c:v>-0.206179</c:v>
                </c:pt>
                <c:pt idx="31" formatCode="General">
                  <c:v>0.57767599999999997</c:v>
                </c:pt>
                <c:pt idx="32" formatCode="General">
                  <c:v>-0.22558900000000001</c:v>
                </c:pt>
                <c:pt idx="33" formatCode="General">
                  <c:v>-0.16509799999999999</c:v>
                </c:pt>
                <c:pt idx="34" formatCode="General">
                  <c:v>-0.39996500000000001</c:v>
                </c:pt>
                <c:pt idx="35" formatCode="General">
                  <c:v>-0.32508100000000001</c:v>
                </c:pt>
                <c:pt idx="36" formatCode="General">
                  <c:v>-0.36992900000000001</c:v>
                </c:pt>
                <c:pt idx="37" formatCode="General">
                  <c:v>-0.43606899999999998</c:v>
                </c:pt>
                <c:pt idx="38" formatCode="General">
                  <c:v>0.61505500000000002</c:v>
                </c:pt>
                <c:pt idx="39" formatCode="General">
                  <c:v>0.21367800000000001</c:v>
                </c:pt>
                <c:pt idx="40" formatCode="General">
                  <c:v>0.29949500000000001</c:v>
                </c:pt>
                <c:pt idx="41" formatCode="General">
                  <c:v>0.54411299999999996</c:v>
                </c:pt>
                <c:pt idx="42" formatCode="General">
                  <c:v>1.0072399999999999</c:v>
                </c:pt>
                <c:pt idx="43">
                  <c:v>-7.3822499999999999E-2</c:v>
                </c:pt>
                <c:pt idx="44" formatCode="General">
                  <c:v>-0.39962700000000001</c:v>
                </c:pt>
                <c:pt idx="45" formatCode="General">
                  <c:v>0.86285500000000004</c:v>
                </c:pt>
                <c:pt idx="46" formatCode="General">
                  <c:v>0.527949</c:v>
                </c:pt>
                <c:pt idx="47" formatCode="General">
                  <c:v>0.36365999999999998</c:v>
                </c:pt>
                <c:pt idx="48" formatCode="General">
                  <c:v>0.80236700000000005</c:v>
                </c:pt>
                <c:pt idx="49" formatCode="General">
                  <c:v>1.1778299999999999</c:v>
                </c:pt>
                <c:pt idx="50" formatCode="General">
                  <c:v>-0.22172900000000001</c:v>
                </c:pt>
                <c:pt idx="51" formatCode="General">
                  <c:v>-0.49691299999999999</c:v>
                </c:pt>
                <c:pt idx="52" formatCode="General">
                  <c:v>0.20528299999999999</c:v>
                </c:pt>
                <c:pt idx="53" formatCode="General">
                  <c:v>0.78155399999999997</c:v>
                </c:pt>
                <c:pt idx="54" formatCode="General">
                  <c:v>-0.425568</c:v>
                </c:pt>
                <c:pt idx="55">
                  <c:v>9.7642900000000005E-2</c:v>
                </c:pt>
                <c:pt idx="56" formatCode="General">
                  <c:v>1.0462100000000001</c:v>
                </c:pt>
                <c:pt idx="57" formatCode="General">
                  <c:v>0.30479200000000001</c:v>
                </c:pt>
                <c:pt idx="58" formatCode="General">
                  <c:v>0.18989400000000001</c:v>
                </c:pt>
                <c:pt idx="59" formatCode="General">
                  <c:v>0.84975400000000001</c:v>
                </c:pt>
                <c:pt idx="60">
                  <c:v>8.1907300000000002E-2</c:v>
                </c:pt>
                <c:pt idx="61" formatCode="General">
                  <c:v>1.0519499999999999</c:v>
                </c:pt>
                <c:pt idx="62" formatCode="General">
                  <c:v>0.46977400000000002</c:v>
                </c:pt>
                <c:pt idx="63" formatCode="General">
                  <c:v>1.0848500000000001</c:v>
                </c:pt>
                <c:pt idx="64" formatCode="General">
                  <c:v>1.0598799999999999</c:v>
                </c:pt>
                <c:pt idx="65" formatCode="General">
                  <c:v>0.71748900000000004</c:v>
                </c:pt>
                <c:pt idx="66" formatCode="General">
                  <c:v>0.42274699999999998</c:v>
                </c:pt>
                <c:pt idx="67" formatCode="General">
                  <c:v>1.2246600000000001</c:v>
                </c:pt>
                <c:pt idx="68" formatCode="General">
                  <c:v>1.5357700000000001</c:v>
                </c:pt>
                <c:pt idx="69" formatCode="General">
                  <c:v>1.6289800000000001</c:v>
                </c:pt>
                <c:pt idx="70" formatCode="General">
                  <c:v>1.6322700000000001</c:v>
                </c:pt>
                <c:pt idx="71" formatCode="General">
                  <c:v>2.0263800000000001</c:v>
                </c:pt>
                <c:pt idx="72" formatCode="General">
                  <c:v>1.75284</c:v>
                </c:pt>
                <c:pt idx="73" formatCode="General">
                  <c:v>2.4000599999999999</c:v>
                </c:pt>
                <c:pt idx="74" formatCode="General">
                  <c:v>2.8182399999999999</c:v>
                </c:pt>
                <c:pt idx="75" formatCode="General">
                  <c:v>2.1406999999999998</c:v>
                </c:pt>
                <c:pt idx="76" formatCode="General">
                  <c:v>2.1054900000000001</c:v>
                </c:pt>
                <c:pt idx="77" formatCode="General">
                  <c:v>2.3972600000000002</c:v>
                </c:pt>
                <c:pt idx="78" formatCode="General">
                  <c:v>2.6059199999999998</c:v>
                </c:pt>
                <c:pt idx="79" formatCode="General">
                  <c:v>2.1669399999999999</c:v>
                </c:pt>
                <c:pt idx="80" formatCode="General">
                  <c:v>3.07145</c:v>
                </c:pt>
                <c:pt idx="81" formatCode="General">
                  <c:v>2.7903500000000001</c:v>
                </c:pt>
                <c:pt idx="82" formatCode="General">
                  <c:v>2.3385400000000001</c:v>
                </c:pt>
                <c:pt idx="83" formatCode="General">
                  <c:v>2.70384</c:v>
                </c:pt>
                <c:pt idx="84" formatCode="General">
                  <c:v>2.28993</c:v>
                </c:pt>
                <c:pt idx="85" formatCode="General">
                  <c:v>2.5708299999999999</c:v>
                </c:pt>
                <c:pt idx="86" formatCode="General">
                  <c:v>2.4155600000000002</c:v>
                </c:pt>
                <c:pt idx="87" formatCode="General">
                  <c:v>2.3405</c:v>
                </c:pt>
                <c:pt idx="88" formatCode="General">
                  <c:v>2.6143299999999998</c:v>
                </c:pt>
                <c:pt idx="89" formatCode="General">
                  <c:v>2.34145</c:v>
                </c:pt>
                <c:pt idx="90" formatCode="General">
                  <c:v>2.3326500000000001</c:v>
                </c:pt>
                <c:pt idx="91" formatCode="General">
                  <c:v>2.5563899999999999</c:v>
                </c:pt>
                <c:pt idx="92" formatCode="General">
                  <c:v>2.3656600000000001</c:v>
                </c:pt>
                <c:pt idx="93" formatCode="General">
                  <c:v>2.4460000000000002</c:v>
                </c:pt>
                <c:pt idx="94" formatCode="General">
                  <c:v>2.2789299999999999</c:v>
                </c:pt>
                <c:pt idx="95" formatCode="General">
                  <c:v>2.3302299999999998</c:v>
                </c:pt>
                <c:pt idx="96" formatCode="General">
                  <c:v>2.2473800000000002</c:v>
                </c:pt>
                <c:pt idx="97" formatCode="General">
                  <c:v>2.1746699999999999</c:v>
                </c:pt>
                <c:pt idx="98" formatCode="General">
                  <c:v>2.1750099999999999</c:v>
                </c:pt>
                <c:pt idx="99" formatCode="General">
                  <c:v>2.153</c:v>
                </c:pt>
                <c:pt idx="100" formatCode="General">
                  <c:v>2.13171</c:v>
                </c:pt>
                <c:pt idx="101" formatCode="General">
                  <c:v>2.10338</c:v>
                </c:pt>
                <c:pt idx="102" formatCode="General">
                  <c:v>2.0120100000000001</c:v>
                </c:pt>
                <c:pt idx="103" formatCode="General">
                  <c:v>1.9939</c:v>
                </c:pt>
                <c:pt idx="104" formatCode="General">
                  <c:v>1.96591</c:v>
                </c:pt>
                <c:pt idx="105" formatCode="General">
                  <c:v>1.8209200000000001</c:v>
                </c:pt>
                <c:pt idx="106" formatCode="General">
                  <c:v>1.8076399999999999</c:v>
                </c:pt>
                <c:pt idx="107" formatCode="General">
                  <c:v>1.7747999999999999</c:v>
                </c:pt>
                <c:pt idx="108" formatCode="General">
                  <c:v>1.7081900000000001</c:v>
                </c:pt>
                <c:pt idx="109" formatCode="General">
                  <c:v>1.66822</c:v>
                </c:pt>
                <c:pt idx="110" formatCode="General">
                  <c:v>1.6267100000000001</c:v>
                </c:pt>
                <c:pt idx="111" formatCode="General">
                  <c:v>1.5712200000000001</c:v>
                </c:pt>
                <c:pt idx="112" formatCode="General">
                  <c:v>1.50363</c:v>
                </c:pt>
                <c:pt idx="113" formatCode="General">
                  <c:v>1.4779199999999999</c:v>
                </c:pt>
                <c:pt idx="114" formatCode="General">
                  <c:v>1.43218</c:v>
                </c:pt>
                <c:pt idx="115" formatCode="General">
                  <c:v>1.3878299999999999</c:v>
                </c:pt>
                <c:pt idx="116" formatCode="General">
                  <c:v>1.34066</c:v>
                </c:pt>
                <c:pt idx="117" formatCode="General">
                  <c:v>1.30643</c:v>
                </c:pt>
                <c:pt idx="118" formatCode="General">
                  <c:v>1.2817400000000001</c:v>
                </c:pt>
                <c:pt idx="119" formatCode="General">
                  <c:v>1.2284200000000001</c:v>
                </c:pt>
                <c:pt idx="120" formatCode="General">
                  <c:v>1.1922999999999999</c:v>
                </c:pt>
                <c:pt idx="121" formatCode="General">
                  <c:v>1.1567700000000001</c:v>
                </c:pt>
                <c:pt idx="122" formatCode="General">
                  <c:v>1.12277</c:v>
                </c:pt>
                <c:pt idx="123" formatCode="General">
                  <c:v>1.0922000000000001</c:v>
                </c:pt>
                <c:pt idx="124" formatCode="General">
                  <c:v>1.0537799999999999</c:v>
                </c:pt>
                <c:pt idx="125" formatCode="General">
                  <c:v>1.0229900000000001</c:v>
                </c:pt>
                <c:pt idx="126" formatCode="General">
                  <c:v>0.99909700000000001</c:v>
                </c:pt>
                <c:pt idx="127" formatCode="General">
                  <c:v>0.96623999999999999</c:v>
                </c:pt>
                <c:pt idx="128" formatCode="General">
                  <c:v>0.94561200000000001</c:v>
                </c:pt>
                <c:pt idx="129" formatCode="General">
                  <c:v>0.92459499999999994</c:v>
                </c:pt>
                <c:pt idx="130" formatCode="General">
                  <c:v>0.89690000000000003</c:v>
                </c:pt>
                <c:pt idx="131" formatCode="General">
                  <c:v>0.87733399999999995</c:v>
                </c:pt>
                <c:pt idx="132" formatCode="General">
                  <c:v>0.85468100000000002</c:v>
                </c:pt>
                <c:pt idx="133" formatCode="General">
                  <c:v>0.83074899999999996</c:v>
                </c:pt>
                <c:pt idx="134" formatCode="General">
                  <c:v>0.80861700000000003</c:v>
                </c:pt>
                <c:pt idx="135" formatCode="General">
                  <c:v>0.78284399999999998</c:v>
                </c:pt>
                <c:pt idx="136" formatCode="General">
                  <c:v>0.75839400000000001</c:v>
                </c:pt>
                <c:pt idx="137" formatCode="General">
                  <c:v>0.73411400000000004</c:v>
                </c:pt>
                <c:pt idx="138" formatCode="General">
                  <c:v>0.70984000000000003</c:v>
                </c:pt>
                <c:pt idx="139" formatCode="General">
                  <c:v>0.68601800000000002</c:v>
                </c:pt>
                <c:pt idx="140" formatCode="General">
                  <c:v>0.66304799999999997</c:v>
                </c:pt>
                <c:pt idx="141" formatCode="General">
                  <c:v>0.64198</c:v>
                </c:pt>
                <c:pt idx="142" formatCode="General">
                  <c:v>0.61912299999999998</c:v>
                </c:pt>
                <c:pt idx="143" formatCode="General">
                  <c:v>0.59669499999999998</c:v>
                </c:pt>
                <c:pt idx="144" formatCode="General">
                  <c:v>0.57452800000000004</c:v>
                </c:pt>
                <c:pt idx="145" formatCode="General">
                  <c:v>0.55411600000000005</c:v>
                </c:pt>
                <c:pt idx="146" formatCode="General">
                  <c:v>0.53125500000000003</c:v>
                </c:pt>
                <c:pt idx="147" formatCode="General">
                  <c:v>0.51010299999999997</c:v>
                </c:pt>
                <c:pt idx="148" formatCode="General">
                  <c:v>0.48585099999999998</c:v>
                </c:pt>
                <c:pt idx="149" formatCode="General">
                  <c:v>0.460814</c:v>
                </c:pt>
                <c:pt idx="150" formatCode="General">
                  <c:v>0.43763600000000002</c:v>
                </c:pt>
                <c:pt idx="151" formatCode="General">
                  <c:v>0.41277200000000003</c:v>
                </c:pt>
                <c:pt idx="152" formatCode="General">
                  <c:v>0.38887699999999997</c:v>
                </c:pt>
                <c:pt idx="153" formatCode="General">
                  <c:v>0.36627799999999999</c:v>
                </c:pt>
                <c:pt idx="154" formatCode="General">
                  <c:v>0.34412999999999999</c:v>
                </c:pt>
                <c:pt idx="155" formatCode="General">
                  <c:v>0.32312999999999997</c:v>
                </c:pt>
                <c:pt idx="156" formatCode="General">
                  <c:v>0.303234</c:v>
                </c:pt>
                <c:pt idx="157" formatCode="General">
                  <c:v>0.28364600000000001</c:v>
                </c:pt>
                <c:pt idx="158" formatCode="General">
                  <c:v>0.26571699999999998</c:v>
                </c:pt>
                <c:pt idx="159" formatCode="General">
                  <c:v>0.247862</c:v>
                </c:pt>
                <c:pt idx="160" formatCode="General">
                  <c:v>0.23118</c:v>
                </c:pt>
                <c:pt idx="161" formatCode="General">
                  <c:v>0.21586</c:v>
                </c:pt>
                <c:pt idx="162" formatCode="General">
                  <c:v>0.201373</c:v>
                </c:pt>
                <c:pt idx="163" formatCode="General">
                  <c:v>0.18932499999999999</c:v>
                </c:pt>
                <c:pt idx="164" formatCode="General">
                  <c:v>0.17766100000000001</c:v>
                </c:pt>
                <c:pt idx="165" formatCode="General">
                  <c:v>0.16700300000000001</c:v>
                </c:pt>
                <c:pt idx="166" formatCode="General">
                  <c:v>0.15815100000000001</c:v>
                </c:pt>
                <c:pt idx="167" formatCode="General">
                  <c:v>0.149893</c:v>
                </c:pt>
                <c:pt idx="168" formatCode="General">
                  <c:v>0.14267199999999999</c:v>
                </c:pt>
                <c:pt idx="169" formatCode="General">
                  <c:v>0.13594200000000001</c:v>
                </c:pt>
                <c:pt idx="170" formatCode="General">
                  <c:v>0.130078</c:v>
                </c:pt>
                <c:pt idx="171" formatCode="General">
                  <c:v>0.12504899999999999</c:v>
                </c:pt>
                <c:pt idx="172" formatCode="General">
                  <c:v>0.120518</c:v>
                </c:pt>
                <c:pt idx="173" formatCode="General">
                  <c:v>0.117483</c:v>
                </c:pt>
                <c:pt idx="174" formatCode="General">
                  <c:v>0.114576</c:v>
                </c:pt>
                <c:pt idx="175" formatCode="General">
                  <c:v>0.11274099999999999</c:v>
                </c:pt>
                <c:pt idx="176" formatCode="General">
                  <c:v>0.10939599999999999</c:v>
                </c:pt>
                <c:pt idx="177" formatCode="General">
                  <c:v>0.106905</c:v>
                </c:pt>
                <c:pt idx="178" formatCode="General">
                  <c:v>0.10394</c:v>
                </c:pt>
                <c:pt idx="179" formatCode="General">
                  <c:v>0.101122</c:v>
                </c:pt>
                <c:pt idx="180">
                  <c:v>9.9114400000000005E-2</c:v>
                </c:pt>
                <c:pt idx="181">
                  <c:v>9.6791299999999997E-2</c:v>
                </c:pt>
                <c:pt idx="182">
                  <c:v>9.5310699999999998E-2</c:v>
                </c:pt>
                <c:pt idx="183">
                  <c:v>9.2767699999999995E-2</c:v>
                </c:pt>
                <c:pt idx="184">
                  <c:v>9.1605199999999998E-2</c:v>
                </c:pt>
                <c:pt idx="185">
                  <c:v>9.06391E-2</c:v>
                </c:pt>
                <c:pt idx="186">
                  <c:v>8.9152300000000004E-2</c:v>
                </c:pt>
                <c:pt idx="187">
                  <c:v>8.7425699999999995E-2</c:v>
                </c:pt>
                <c:pt idx="188">
                  <c:v>8.6779599999999998E-2</c:v>
                </c:pt>
                <c:pt idx="189">
                  <c:v>8.5478799999999994E-2</c:v>
                </c:pt>
                <c:pt idx="190">
                  <c:v>8.4007700000000005E-2</c:v>
                </c:pt>
                <c:pt idx="191">
                  <c:v>8.3523299999999995E-2</c:v>
                </c:pt>
                <c:pt idx="192">
                  <c:v>8.35505E-2</c:v>
                </c:pt>
                <c:pt idx="193">
                  <c:v>8.2619700000000004E-2</c:v>
                </c:pt>
                <c:pt idx="194">
                  <c:v>8.2002599999999995E-2</c:v>
                </c:pt>
                <c:pt idx="195">
                  <c:v>8.0764799999999998E-2</c:v>
                </c:pt>
                <c:pt idx="196">
                  <c:v>8.0008499999999996E-2</c:v>
                </c:pt>
                <c:pt idx="197">
                  <c:v>7.9597000000000001E-2</c:v>
                </c:pt>
                <c:pt idx="198">
                  <c:v>7.8874600000000003E-2</c:v>
                </c:pt>
                <c:pt idx="199">
                  <c:v>7.7425999999999995E-2</c:v>
                </c:pt>
                <c:pt idx="200">
                  <c:v>7.7700599999999995E-2</c:v>
                </c:pt>
                <c:pt idx="201">
                  <c:v>7.62935E-2</c:v>
                </c:pt>
                <c:pt idx="202">
                  <c:v>7.5766600000000003E-2</c:v>
                </c:pt>
                <c:pt idx="203">
                  <c:v>7.5564900000000004E-2</c:v>
                </c:pt>
                <c:pt idx="204">
                  <c:v>7.4768100000000004E-2</c:v>
                </c:pt>
                <c:pt idx="205">
                  <c:v>7.4265499999999998E-2</c:v>
                </c:pt>
                <c:pt idx="206">
                  <c:v>7.3416200000000001E-2</c:v>
                </c:pt>
                <c:pt idx="207">
                  <c:v>7.3201199999999994E-2</c:v>
                </c:pt>
                <c:pt idx="208">
                  <c:v>7.2529300000000005E-2</c:v>
                </c:pt>
                <c:pt idx="209">
                  <c:v>7.15504E-2</c:v>
                </c:pt>
                <c:pt idx="210">
                  <c:v>7.1009199999999995E-2</c:v>
                </c:pt>
                <c:pt idx="211">
                  <c:v>7.0013000000000006E-2</c:v>
                </c:pt>
                <c:pt idx="212">
                  <c:v>6.9480399999999998E-2</c:v>
                </c:pt>
                <c:pt idx="213">
                  <c:v>6.9088899999999995E-2</c:v>
                </c:pt>
                <c:pt idx="214">
                  <c:v>6.8195800000000001E-2</c:v>
                </c:pt>
                <c:pt idx="215">
                  <c:v>6.7377999999999993E-2</c:v>
                </c:pt>
                <c:pt idx="216">
                  <c:v>6.6318000000000002E-2</c:v>
                </c:pt>
                <c:pt idx="217">
                  <c:v>6.5921300000000002E-2</c:v>
                </c:pt>
                <c:pt idx="218">
                  <c:v>6.57692E-2</c:v>
                </c:pt>
                <c:pt idx="219">
                  <c:v>6.4856499999999997E-2</c:v>
                </c:pt>
                <c:pt idx="220">
                  <c:v>6.3752199999999995E-2</c:v>
                </c:pt>
                <c:pt idx="221">
                  <c:v>6.3584299999999996E-2</c:v>
                </c:pt>
                <c:pt idx="222">
                  <c:v>6.2953499999999996E-2</c:v>
                </c:pt>
                <c:pt idx="223">
                  <c:v>6.1720400000000002E-2</c:v>
                </c:pt>
                <c:pt idx="224">
                  <c:v>6.1182500000000001E-2</c:v>
                </c:pt>
                <c:pt idx="225">
                  <c:v>6.0303700000000002E-2</c:v>
                </c:pt>
                <c:pt idx="226">
                  <c:v>5.9406300000000002E-2</c:v>
                </c:pt>
                <c:pt idx="227">
                  <c:v>5.8745400000000003E-2</c:v>
                </c:pt>
                <c:pt idx="228">
                  <c:v>5.8155100000000001E-2</c:v>
                </c:pt>
                <c:pt idx="229">
                  <c:v>5.7351600000000003E-2</c:v>
                </c:pt>
                <c:pt idx="230">
                  <c:v>5.65224E-2</c:v>
                </c:pt>
                <c:pt idx="231">
                  <c:v>5.5790399999999997E-2</c:v>
                </c:pt>
                <c:pt idx="232">
                  <c:v>5.5010299999999998E-2</c:v>
                </c:pt>
                <c:pt idx="233">
                  <c:v>5.4356099999999997E-2</c:v>
                </c:pt>
                <c:pt idx="234">
                  <c:v>5.3524500000000003E-2</c:v>
                </c:pt>
                <c:pt idx="235">
                  <c:v>5.2727200000000002E-2</c:v>
                </c:pt>
                <c:pt idx="236">
                  <c:v>5.1696800000000001E-2</c:v>
                </c:pt>
                <c:pt idx="237">
                  <c:v>5.0666299999999997E-2</c:v>
                </c:pt>
                <c:pt idx="238">
                  <c:v>5.0146099999999999E-2</c:v>
                </c:pt>
                <c:pt idx="239">
                  <c:v>4.9302600000000002E-2</c:v>
                </c:pt>
                <c:pt idx="240">
                  <c:v>4.8166300000000002E-2</c:v>
                </c:pt>
                <c:pt idx="241">
                  <c:v>4.7803900000000003E-2</c:v>
                </c:pt>
                <c:pt idx="242">
                  <c:v>4.6939799999999997E-2</c:v>
                </c:pt>
                <c:pt idx="243">
                  <c:v>4.5935200000000002E-2</c:v>
                </c:pt>
                <c:pt idx="244">
                  <c:v>4.5458800000000001E-2</c:v>
                </c:pt>
                <c:pt idx="245">
                  <c:v>4.4548499999999998E-2</c:v>
                </c:pt>
                <c:pt idx="246">
                  <c:v>4.3628199999999999E-2</c:v>
                </c:pt>
                <c:pt idx="247">
                  <c:v>4.2927300000000002E-2</c:v>
                </c:pt>
                <c:pt idx="248">
                  <c:v>4.2026000000000001E-2</c:v>
                </c:pt>
                <c:pt idx="249">
                  <c:v>4.1481999999999998E-2</c:v>
                </c:pt>
                <c:pt idx="250">
                  <c:v>4.05622E-2</c:v>
                </c:pt>
                <c:pt idx="251">
                  <c:v>3.9792099999999997E-2</c:v>
                </c:pt>
                <c:pt idx="252">
                  <c:v>3.91245E-2</c:v>
                </c:pt>
                <c:pt idx="253">
                  <c:v>3.8473599999999997E-2</c:v>
                </c:pt>
                <c:pt idx="254">
                  <c:v>3.7781200000000001E-2</c:v>
                </c:pt>
                <c:pt idx="255">
                  <c:v>3.6880999999999997E-2</c:v>
                </c:pt>
                <c:pt idx="256">
                  <c:v>3.6210100000000002E-2</c:v>
                </c:pt>
                <c:pt idx="257">
                  <c:v>3.57366E-2</c:v>
                </c:pt>
                <c:pt idx="258">
                  <c:v>3.4948300000000002E-2</c:v>
                </c:pt>
                <c:pt idx="259">
                  <c:v>3.4464399999999999E-2</c:v>
                </c:pt>
                <c:pt idx="260">
                  <c:v>3.3495900000000002E-2</c:v>
                </c:pt>
                <c:pt idx="261">
                  <c:v>3.2993300000000003E-2</c:v>
                </c:pt>
                <c:pt idx="262">
                  <c:v>3.2310499999999999E-2</c:v>
                </c:pt>
                <c:pt idx="263">
                  <c:v>3.1742600000000003E-2</c:v>
                </c:pt>
                <c:pt idx="264">
                  <c:v>3.11799E-2</c:v>
                </c:pt>
                <c:pt idx="265">
                  <c:v>3.0503700000000002E-2</c:v>
                </c:pt>
                <c:pt idx="266">
                  <c:v>3.00174E-2</c:v>
                </c:pt>
                <c:pt idx="267">
                  <c:v>2.93946E-2</c:v>
                </c:pt>
                <c:pt idx="268">
                  <c:v>2.8716599999999998E-2</c:v>
                </c:pt>
                <c:pt idx="269">
                  <c:v>2.8404700000000001E-2</c:v>
                </c:pt>
                <c:pt idx="270">
                  <c:v>2.7647499999999998E-2</c:v>
                </c:pt>
                <c:pt idx="271">
                  <c:v>2.71192E-2</c:v>
                </c:pt>
                <c:pt idx="272">
                  <c:v>2.6376699999999999E-2</c:v>
                </c:pt>
                <c:pt idx="273">
                  <c:v>2.6167900000000001E-2</c:v>
                </c:pt>
                <c:pt idx="274">
                  <c:v>2.5468299999999999E-2</c:v>
                </c:pt>
                <c:pt idx="275">
                  <c:v>2.4946200000000002E-2</c:v>
                </c:pt>
                <c:pt idx="276">
                  <c:v>2.4591399999999999E-2</c:v>
                </c:pt>
                <c:pt idx="277">
                  <c:v>2.4051199999999998E-2</c:v>
                </c:pt>
                <c:pt idx="278">
                  <c:v>2.3591999999999998E-2</c:v>
                </c:pt>
                <c:pt idx="279">
                  <c:v>2.31681E-2</c:v>
                </c:pt>
                <c:pt idx="280">
                  <c:v>2.26769E-2</c:v>
                </c:pt>
                <c:pt idx="281">
                  <c:v>2.22259E-2</c:v>
                </c:pt>
                <c:pt idx="282">
                  <c:v>2.1672199999999999E-2</c:v>
                </c:pt>
                <c:pt idx="283">
                  <c:v>2.1488699999999999E-2</c:v>
                </c:pt>
                <c:pt idx="284">
                  <c:v>2.10476E-2</c:v>
                </c:pt>
                <c:pt idx="285">
                  <c:v>2.0436800000000001E-2</c:v>
                </c:pt>
                <c:pt idx="286">
                  <c:v>2.0380499999999999E-2</c:v>
                </c:pt>
                <c:pt idx="287">
                  <c:v>1.9840199999999999E-2</c:v>
                </c:pt>
                <c:pt idx="288">
                  <c:v>1.95146E-2</c:v>
                </c:pt>
                <c:pt idx="289">
                  <c:v>1.9401600000000001E-2</c:v>
                </c:pt>
                <c:pt idx="290">
                  <c:v>1.89567E-2</c:v>
                </c:pt>
                <c:pt idx="291">
                  <c:v>1.8688699999999999E-2</c:v>
                </c:pt>
                <c:pt idx="292">
                  <c:v>1.82772E-2</c:v>
                </c:pt>
                <c:pt idx="293">
                  <c:v>1.7934800000000001E-2</c:v>
                </c:pt>
                <c:pt idx="294">
                  <c:v>1.7571400000000001E-2</c:v>
                </c:pt>
                <c:pt idx="295">
                  <c:v>1.7348300000000001E-2</c:v>
                </c:pt>
                <c:pt idx="296">
                  <c:v>1.7209100000000001E-2</c:v>
                </c:pt>
                <c:pt idx="297">
                  <c:v>1.70131E-2</c:v>
                </c:pt>
                <c:pt idx="298">
                  <c:v>1.6819000000000001E-2</c:v>
                </c:pt>
                <c:pt idx="299">
                  <c:v>1.63822E-2</c:v>
                </c:pt>
                <c:pt idx="300">
                  <c:v>1.5965500000000001E-2</c:v>
                </c:pt>
                <c:pt idx="301">
                  <c:v>1.5613999999999999E-2</c:v>
                </c:pt>
                <c:pt idx="302">
                  <c:v>1.5500999999999999E-2</c:v>
                </c:pt>
                <c:pt idx="303">
                  <c:v>1.53451E-2</c:v>
                </c:pt>
                <c:pt idx="304">
                  <c:v>1.50251E-2</c:v>
                </c:pt>
                <c:pt idx="305">
                  <c:v>1.477E-2</c:v>
                </c:pt>
                <c:pt idx="306">
                  <c:v>1.4490100000000001E-2</c:v>
                </c:pt>
                <c:pt idx="307">
                  <c:v>1.41993E-2</c:v>
                </c:pt>
                <c:pt idx="308">
                  <c:v>1.40266E-2</c:v>
                </c:pt>
                <c:pt idx="309">
                  <c:v>1.38283E-2</c:v>
                </c:pt>
                <c:pt idx="310">
                  <c:v>1.36285E-2</c:v>
                </c:pt>
                <c:pt idx="311">
                  <c:v>1.34149E-2</c:v>
                </c:pt>
                <c:pt idx="312">
                  <c:v>1.3214099999999999E-2</c:v>
                </c:pt>
                <c:pt idx="313">
                  <c:v>1.29523E-2</c:v>
                </c:pt>
                <c:pt idx="314">
                  <c:v>1.27606E-2</c:v>
                </c:pt>
                <c:pt idx="315">
                  <c:v>1.2588500000000001E-2</c:v>
                </c:pt>
                <c:pt idx="316">
                  <c:v>1.2345800000000001E-2</c:v>
                </c:pt>
                <c:pt idx="317">
                  <c:v>1.21593E-2</c:v>
                </c:pt>
                <c:pt idx="318">
                  <c:v>1.2074E-2</c:v>
                </c:pt>
                <c:pt idx="319">
                  <c:v>1.17579E-2</c:v>
                </c:pt>
                <c:pt idx="320">
                  <c:v>1.16305E-2</c:v>
                </c:pt>
                <c:pt idx="321">
                  <c:v>1.14489E-2</c:v>
                </c:pt>
                <c:pt idx="322">
                  <c:v>1.1301500000000001E-2</c:v>
                </c:pt>
                <c:pt idx="323">
                  <c:v>1.1158E-2</c:v>
                </c:pt>
                <c:pt idx="324">
                  <c:v>1.10168E-2</c:v>
                </c:pt>
                <c:pt idx="325">
                  <c:v>1.08194E-2</c:v>
                </c:pt>
                <c:pt idx="326">
                  <c:v>1.0695E-2</c:v>
                </c:pt>
                <c:pt idx="327">
                  <c:v>1.04809E-2</c:v>
                </c:pt>
                <c:pt idx="328">
                  <c:v>1.0437999999999999E-2</c:v>
                </c:pt>
                <c:pt idx="329">
                  <c:v>1.03059E-2</c:v>
                </c:pt>
                <c:pt idx="330">
                  <c:v>1.01247E-2</c:v>
                </c:pt>
                <c:pt idx="331">
                  <c:v>9.9334699999999998E-3</c:v>
                </c:pt>
                <c:pt idx="332">
                  <c:v>9.7465499999999997E-3</c:v>
                </c:pt>
                <c:pt idx="333">
                  <c:v>9.7446400000000006E-3</c:v>
                </c:pt>
                <c:pt idx="334">
                  <c:v>9.5772700000000006E-3</c:v>
                </c:pt>
                <c:pt idx="335">
                  <c:v>9.4318400000000004E-3</c:v>
                </c:pt>
                <c:pt idx="336">
                  <c:v>9.2520699999999994E-3</c:v>
                </c:pt>
                <c:pt idx="337">
                  <c:v>9.09424E-3</c:v>
                </c:pt>
                <c:pt idx="338">
                  <c:v>9.0718299999999995E-3</c:v>
                </c:pt>
                <c:pt idx="339">
                  <c:v>8.9077900000000005E-3</c:v>
                </c:pt>
                <c:pt idx="340">
                  <c:v>8.7537799999999992E-3</c:v>
                </c:pt>
                <c:pt idx="341">
                  <c:v>8.7075199999999998E-3</c:v>
                </c:pt>
                <c:pt idx="342">
                  <c:v>8.5048699999999994E-3</c:v>
                </c:pt>
                <c:pt idx="343">
                  <c:v>8.5205999999999997E-3</c:v>
                </c:pt>
                <c:pt idx="344">
                  <c:v>8.3422700000000006E-3</c:v>
                </c:pt>
                <c:pt idx="345">
                  <c:v>8.2964900000000001E-3</c:v>
                </c:pt>
                <c:pt idx="346">
                  <c:v>8.0923999999999996E-3</c:v>
                </c:pt>
                <c:pt idx="347">
                  <c:v>7.9579400000000002E-3</c:v>
                </c:pt>
                <c:pt idx="348">
                  <c:v>7.9560299999999994E-3</c:v>
                </c:pt>
                <c:pt idx="349">
                  <c:v>7.7056900000000003E-3</c:v>
                </c:pt>
                <c:pt idx="350">
                  <c:v>7.6618199999999997E-3</c:v>
                </c:pt>
                <c:pt idx="351">
                  <c:v>7.6413200000000001E-3</c:v>
                </c:pt>
                <c:pt idx="352">
                  <c:v>7.4567799999999997E-3</c:v>
                </c:pt>
                <c:pt idx="353">
                  <c:v>7.2631800000000002E-3</c:v>
                </c:pt>
                <c:pt idx="354">
                  <c:v>7.1868899999999996E-3</c:v>
                </c:pt>
                <c:pt idx="355">
                  <c:v>7.1873700000000002E-3</c:v>
                </c:pt>
                <c:pt idx="356">
                  <c:v>6.98805E-3</c:v>
                </c:pt>
                <c:pt idx="357">
                  <c:v>6.9832799999999997E-3</c:v>
                </c:pt>
                <c:pt idx="358">
                  <c:v>6.84404E-3</c:v>
                </c:pt>
                <c:pt idx="359">
                  <c:v>6.6542600000000004E-3</c:v>
                </c:pt>
                <c:pt idx="360">
                  <c:v>6.6127800000000004E-3</c:v>
                </c:pt>
                <c:pt idx="361">
                  <c:v>6.5798799999999998E-3</c:v>
                </c:pt>
                <c:pt idx="362">
                  <c:v>6.3624399999999996E-3</c:v>
                </c:pt>
                <c:pt idx="363">
                  <c:v>6.2813799999999996E-3</c:v>
                </c:pt>
                <c:pt idx="364">
                  <c:v>6.1378500000000003E-3</c:v>
                </c:pt>
                <c:pt idx="365">
                  <c:v>6.0930300000000001E-3</c:v>
                </c:pt>
                <c:pt idx="366">
                  <c:v>6.0000399999999999E-3</c:v>
                </c:pt>
                <c:pt idx="367">
                  <c:v>5.9533099999999999E-3</c:v>
                </c:pt>
                <c:pt idx="368">
                  <c:v>5.7916599999999997E-3</c:v>
                </c:pt>
                <c:pt idx="369">
                  <c:v>5.8064500000000003E-3</c:v>
                </c:pt>
                <c:pt idx="370">
                  <c:v>5.6009299999999996E-3</c:v>
                </c:pt>
                <c:pt idx="371">
                  <c:v>5.6366899999999998E-3</c:v>
                </c:pt>
                <c:pt idx="372">
                  <c:v>5.5794699999999996E-3</c:v>
                </c:pt>
                <c:pt idx="373">
                  <c:v>5.3710900000000002E-3</c:v>
                </c:pt>
                <c:pt idx="374">
                  <c:v>5.3205500000000003E-3</c:v>
                </c:pt>
                <c:pt idx="375">
                  <c:v>5.2046799999999997E-3</c:v>
                </c:pt>
                <c:pt idx="376">
                  <c:v>5.2246999999999997E-3</c:v>
                </c:pt>
                <c:pt idx="377">
                  <c:v>5.1112199999999997E-3</c:v>
                </c:pt>
                <c:pt idx="378">
                  <c:v>5.0320599999999997E-3</c:v>
                </c:pt>
                <c:pt idx="379">
                  <c:v>4.8942600000000001E-3</c:v>
                </c:pt>
                <c:pt idx="380">
                  <c:v>4.9114199999999997E-3</c:v>
                </c:pt>
                <c:pt idx="381">
                  <c:v>4.8871000000000001E-3</c:v>
                </c:pt>
                <c:pt idx="382">
                  <c:v>4.7783900000000004E-3</c:v>
                </c:pt>
                <c:pt idx="383">
                  <c:v>4.7030400000000003E-3</c:v>
                </c:pt>
                <c:pt idx="384">
                  <c:v>4.6525000000000004E-3</c:v>
                </c:pt>
                <c:pt idx="385">
                  <c:v>4.5914600000000003E-3</c:v>
                </c:pt>
                <c:pt idx="386">
                  <c:v>4.63343E-3</c:v>
                </c:pt>
                <c:pt idx="387">
                  <c:v>4.4832199999999996E-3</c:v>
                </c:pt>
                <c:pt idx="388">
                  <c:v>4.5390099999999996E-3</c:v>
                </c:pt>
                <c:pt idx="389">
                  <c:v>4.3511399999999999E-3</c:v>
                </c:pt>
                <c:pt idx="390">
                  <c:v>4.36354E-3</c:v>
                </c:pt>
                <c:pt idx="391">
                  <c:v>4.3864300000000002E-3</c:v>
                </c:pt>
                <c:pt idx="392">
                  <c:v>4.2567300000000002E-3</c:v>
                </c:pt>
                <c:pt idx="393">
                  <c:v>4.3110800000000001E-3</c:v>
                </c:pt>
                <c:pt idx="394">
                  <c:v>4.2114300000000004E-3</c:v>
                </c:pt>
                <c:pt idx="395">
                  <c:v>4.1737600000000003E-3</c:v>
                </c:pt>
                <c:pt idx="396">
                  <c:v>4.1756600000000003E-3</c:v>
                </c:pt>
                <c:pt idx="397">
                  <c:v>4.0063900000000003E-3</c:v>
                </c:pt>
                <c:pt idx="398">
                  <c:v>4.0111499999999998E-3</c:v>
                </c:pt>
                <c:pt idx="399">
                  <c:v>3.9839699999999999E-3</c:v>
                </c:pt>
                <c:pt idx="400">
                  <c:v>3.9854000000000001E-3</c:v>
                </c:pt>
                <c:pt idx="401">
                  <c:v>3.8876499999999999E-3</c:v>
                </c:pt>
                <c:pt idx="402">
                  <c:v>3.9134E-3</c:v>
                </c:pt>
                <c:pt idx="403">
                  <c:v>3.9424899999999999E-3</c:v>
                </c:pt>
                <c:pt idx="404">
                  <c:v>3.8299599999999999E-3</c:v>
                </c:pt>
                <c:pt idx="405">
                  <c:v>3.7875199999999999E-3</c:v>
                </c:pt>
                <c:pt idx="406">
                  <c:v>3.8185099999999998E-3</c:v>
                </c:pt>
                <c:pt idx="407">
                  <c:v>3.7546200000000002E-3</c:v>
                </c:pt>
                <c:pt idx="408">
                  <c:v>3.70836E-3</c:v>
                </c:pt>
                <c:pt idx="409">
                  <c:v>3.7202799999999999E-3</c:v>
                </c:pt>
                <c:pt idx="410">
                  <c:v>3.61109E-3</c:v>
                </c:pt>
                <c:pt idx="411">
                  <c:v>3.6420799999999998E-3</c:v>
                </c:pt>
                <c:pt idx="412">
                  <c:v>3.5958299999999999E-3</c:v>
                </c:pt>
                <c:pt idx="413">
                  <c:v>3.6349300000000002E-3</c:v>
                </c:pt>
                <c:pt idx="414">
                  <c:v>3.65162E-3</c:v>
                </c:pt>
                <c:pt idx="415">
                  <c:v>3.6048899999999999E-3</c:v>
                </c:pt>
                <c:pt idx="416">
                  <c:v>3.5657900000000001E-3</c:v>
                </c:pt>
                <c:pt idx="417">
                  <c:v>3.5986899999999999E-3</c:v>
                </c:pt>
                <c:pt idx="418">
                  <c:v>3.62444E-3</c:v>
                </c:pt>
                <c:pt idx="419">
                  <c:v>3.6349300000000002E-3</c:v>
                </c:pt>
                <c:pt idx="420">
                  <c:v>3.6201499999999999E-3</c:v>
                </c:pt>
                <c:pt idx="421">
                  <c:v>3.5071400000000002E-3</c:v>
                </c:pt>
                <c:pt idx="422">
                  <c:v>3.5910600000000001E-3</c:v>
                </c:pt>
                <c:pt idx="423">
                  <c:v>3.5834299999999999E-3</c:v>
                </c:pt>
                <c:pt idx="424">
                  <c:v>3.5495800000000001E-3</c:v>
                </c:pt>
                <c:pt idx="425">
                  <c:v>3.6387400000000001E-3</c:v>
                </c:pt>
                <c:pt idx="426">
                  <c:v>3.58772E-3</c:v>
                </c:pt>
                <c:pt idx="427">
                  <c:v>3.5629300000000002E-3</c:v>
                </c:pt>
                <c:pt idx="428">
                  <c:v>3.6335E-3</c:v>
                </c:pt>
                <c:pt idx="429">
                  <c:v>3.6444699999999999E-3</c:v>
                </c:pt>
                <c:pt idx="430">
                  <c:v>3.6430400000000002E-3</c:v>
                </c:pt>
                <c:pt idx="431">
                  <c:v>3.5972600000000001E-3</c:v>
                </c:pt>
                <c:pt idx="432">
                  <c:v>3.62349E-3</c:v>
                </c:pt>
                <c:pt idx="433">
                  <c:v>3.5891500000000002E-3</c:v>
                </c:pt>
                <c:pt idx="434">
                  <c:v>3.5038000000000001E-3</c:v>
                </c:pt>
                <c:pt idx="435">
                  <c:v>3.6063200000000001E-3</c:v>
                </c:pt>
                <c:pt idx="436">
                  <c:v>3.8356800000000002E-3</c:v>
                </c:pt>
                <c:pt idx="437">
                  <c:v>3.89099E-3</c:v>
                </c:pt>
                <c:pt idx="438">
                  <c:v>4.1236900000000002E-3</c:v>
                </c:pt>
                <c:pt idx="439">
                  <c:v>4.0163999999999998E-3</c:v>
                </c:pt>
                <c:pt idx="440">
                  <c:v>3.6959599999999999E-3</c:v>
                </c:pt>
                <c:pt idx="441">
                  <c:v>3.4656499999999998E-3</c:v>
                </c:pt>
                <c:pt idx="442">
                  <c:v>3.5972600000000001E-3</c:v>
                </c:pt>
                <c:pt idx="443">
                  <c:v>3.3926999999999998E-3</c:v>
                </c:pt>
                <c:pt idx="444">
                  <c:v>3.3550300000000002E-3</c:v>
                </c:pt>
                <c:pt idx="445">
                  <c:v>3.5753299999999998E-3</c:v>
                </c:pt>
                <c:pt idx="446">
                  <c:v>3.77035E-3</c:v>
                </c:pt>
                <c:pt idx="447">
                  <c:v>4.0287999999999999E-3</c:v>
                </c:pt>
                <c:pt idx="448">
                  <c:v>3.9935099999999996E-3</c:v>
                </c:pt>
                <c:pt idx="449">
                  <c:v>3.9353399999999998E-3</c:v>
                </c:pt>
                <c:pt idx="450">
                  <c:v>3.7055E-3</c:v>
                </c:pt>
                <c:pt idx="451">
                  <c:v>3.84045E-3</c:v>
                </c:pt>
                <c:pt idx="452">
                  <c:v>3.8523699999999999E-3</c:v>
                </c:pt>
                <c:pt idx="453">
                  <c:v>3.7436499999999998E-3</c:v>
                </c:pt>
                <c:pt idx="454">
                  <c:v>3.8619000000000001E-3</c:v>
                </c:pt>
                <c:pt idx="455">
                  <c:v>3.85666E-3</c:v>
                </c:pt>
                <c:pt idx="456">
                  <c:v>3.7918100000000001E-3</c:v>
                </c:pt>
                <c:pt idx="457">
                  <c:v>3.8580899999999998E-3</c:v>
                </c:pt>
                <c:pt idx="458">
                  <c:v>3.8542699999999999E-3</c:v>
                </c:pt>
                <c:pt idx="459">
                  <c:v>3.8571399999999998E-3</c:v>
                </c:pt>
                <c:pt idx="460">
                  <c:v>3.8051600000000001E-3</c:v>
                </c:pt>
                <c:pt idx="461">
                  <c:v>3.78036E-3</c:v>
                </c:pt>
                <c:pt idx="462">
                  <c:v>3.7627200000000002E-3</c:v>
                </c:pt>
                <c:pt idx="463">
                  <c:v>3.8447400000000001E-3</c:v>
                </c:pt>
                <c:pt idx="464">
                  <c:v>3.7851299999999998E-3</c:v>
                </c:pt>
                <c:pt idx="465">
                  <c:v>3.8142200000000001E-3</c:v>
                </c:pt>
                <c:pt idx="466">
                  <c:v>3.4079599999999998E-3</c:v>
                </c:pt>
                <c:pt idx="467">
                  <c:v>3.59297E-3</c:v>
                </c:pt>
                <c:pt idx="468">
                  <c:v>3.9091100000000004E-3</c:v>
                </c:pt>
                <c:pt idx="469">
                  <c:v>3.7927600000000001E-3</c:v>
                </c:pt>
                <c:pt idx="470">
                  <c:v>3.7875199999999999E-3</c:v>
                </c:pt>
                <c:pt idx="471">
                  <c:v>3.7522300000000001E-3</c:v>
                </c:pt>
                <c:pt idx="472">
                  <c:v>3.77941E-3</c:v>
                </c:pt>
                <c:pt idx="473">
                  <c:v>3.7283899999999998E-3</c:v>
                </c:pt>
                <c:pt idx="474">
                  <c:v>3.6845200000000002E-3</c:v>
                </c:pt>
                <c:pt idx="475">
                  <c:v>3.7179000000000001E-3</c:v>
                </c:pt>
                <c:pt idx="476">
                  <c:v>3.7159900000000002E-3</c:v>
                </c:pt>
                <c:pt idx="477">
                  <c:v>3.8247099999999998E-3</c:v>
                </c:pt>
                <c:pt idx="478">
                  <c:v>3.6878599999999998E-3</c:v>
                </c:pt>
                <c:pt idx="479">
                  <c:v>3.7012099999999999E-3</c:v>
                </c:pt>
                <c:pt idx="480">
                  <c:v>3.6778499999999999E-3</c:v>
                </c:pt>
                <c:pt idx="481">
                  <c:v>3.6573399999999998E-3</c:v>
                </c:pt>
                <c:pt idx="482">
                  <c:v>3.6573399999999998E-3</c:v>
                </c:pt>
                <c:pt idx="483">
                  <c:v>3.7183799999999999E-3</c:v>
                </c:pt>
                <c:pt idx="484">
                  <c:v>3.6978699999999998E-3</c:v>
                </c:pt>
                <c:pt idx="485">
                  <c:v>3.6673500000000002E-3</c:v>
                </c:pt>
                <c:pt idx="486">
                  <c:v>3.71361E-3</c:v>
                </c:pt>
                <c:pt idx="487">
                  <c:v>3.5629300000000002E-3</c:v>
                </c:pt>
                <c:pt idx="488">
                  <c:v>3.6716499999999998E-3</c:v>
                </c:pt>
                <c:pt idx="489">
                  <c:v>3.65067E-3</c:v>
                </c:pt>
                <c:pt idx="490">
                  <c:v>3.6010700000000001E-3</c:v>
                </c:pt>
                <c:pt idx="491">
                  <c:v>3.6315900000000001E-3</c:v>
                </c:pt>
                <c:pt idx="492">
                  <c:v>3.6292099999999999E-3</c:v>
                </c:pt>
                <c:pt idx="493">
                  <c:v>3.6363599999999999E-3</c:v>
                </c:pt>
                <c:pt idx="494">
                  <c:v>3.5505300000000001E-3</c:v>
                </c:pt>
                <c:pt idx="495">
                  <c:v>3.5586400000000001E-3</c:v>
                </c:pt>
                <c:pt idx="496">
                  <c:v>3.5834299999999999E-3</c:v>
                </c:pt>
                <c:pt idx="497">
                  <c:v>3.5572099999999999E-3</c:v>
                </c:pt>
                <c:pt idx="498">
                  <c:v>3.5190600000000001E-3</c:v>
                </c:pt>
                <c:pt idx="499">
                  <c:v>3.5409899999999999E-3</c:v>
                </c:pt>
                <c:pt idx="500">
                  <c:v>3.5238299999999999E-3</c:v>
                </c:pt>
                <c:pt idx="501">
                  <c:v>3.5419499999999999E-3</c:v>
                </c:pt>
                <c:pt idx="502">
                  <c:v>3.5505300000000001E-3</c:v>
                </c:pt>
                <c:pt idx="503">
                  <c:v>3.4851999999999999E-3</c:v>
                </c:pt>
                <c:pt idx="504">
                  <c:v>3.4599299999999999E-3</c:v>
                </c:pt>
                <c:pt idx="505">
                  <c:v>3.5023699999999999E-3</c:v>
                </c:pt>
                <c:pt idx="506">
                  <c:v>3.4713700000000001E-3</c:v>
                </c:pt>
                <c:pt idx="507">
                  <c:v>3.4604100000000001E-3</c:v>
                </c:pt>
                <c:pt idx="508">
                  <c:v>3.5047500000000001E-3</c:v>
                </c:pt>
                <c:pt idx="509">
                  <c:v>3.4747100000000002E-3</c:v>
                </c:pt>
                <c:pt idx="510">
                  <c:v>3.4131999999999999E-3</c:v>
                </c:pt>
                <c:pt idx="511">
                  <c:v>3.3984200000000001E-3</c:v>
                </c:pt>
                <c:pt idx="512">
                  <c:v>3.3807799999999999E-3</c:v>
                </c:pt>
                <c:pt idx="513">
                  <c:v>3.4413299999999998E-3</c:v>
                </c:pt>
                <c:pt idx="514">
                  <c:v>3.3831600000000001E-3</c:v>
                </c:pt>
                <c:pt idx="515">
                  <c:v>3.33023E-3</c:v>
                </c:pt>
                <c:pt idx="516">
                  <c:v>3.2539399999999999E-3</c:v>
                </c:pt>
                <c:pt idx="517">
                  <c:v>3.28875E-3</c:v>
                </c:pt>
                <c:pt idx="518">
                  <c:v>3.3068699999999999E-3</c:v>
                </c:pt>
                <c:pt idx="519">
                  <c:v>3.3063900000000002E-3</c:v>
                </c:pt>
                <c:pt idx="520">
                  <c:v>3.3001900000000002E-3</c:v>
                </c:pt>
                <c:pt idx="521">
                  <c:v>3.3741000000000001E-3</c:v>
                </c:pt>
                <c:pt idx="522">
                  <c:v>3.3121100000000001E-3</c:v>
                </c:pt>
                <c:pt idx="523">
                  <c:v>3.2239E-3</c:v>
                </c:pt>
                <c:pt idx="524">
                  <c:v>3.2091099999999998E-3</c:v>
                </c:pt>
                <c:pt idx="525">
                  <c:v>3.17717E-3</c:v>
                </c:pt>
                <c:pt idx="526">
                  <c:v>3.16429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244-44CF-B571-1387E6311FAE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'!$A$2:$A$482</c:f>
              <c:numCache>
                <c:formatCode>General</c:formatCode>
                <c:ptCount val="48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</c:numCache>
            </c:numRef>
          </c:xVal>
          <c:yVal>
            <c:numRef>
              <c:f>'[AMG-S-MBA.xlsx]Sheet2'!$B$2:$B$389</c:f>
              <c:numCache>
                <c:formatCode>General</c:formatCode>
                <c:ptCount val="388"/>
                <c:pt idx="0">
                  <c:v>0.47321800000000003</c:v>
                </c:pt>
                <c:pt idx="1">
                  <c:v>0.62642200000000003</c:v>
                </c:pt>
                <c:pt idx="2">
                  <c:v>0.118161</c:v>
                </c:pt>
                <c:pt idx="3" formatCode="0.00E+00">
                  <c:v>6.7327499999999998E-2</c:v>
                </c:pt>
                <c:pt idx="4">
                  <c:v>-0.19148799999999999</c:v>
                </c:pt>
                <c:pt idx="5">
                  <c:v>-0.35765799999999998</c:v>
                </c:pt>
                <c:pt idx="6">
                  <c:v>-0.31677</c:v>
                </c:pt>
                <c:pt idx="7">
                  <c:v>-0.111376</c:v>
                </c:pt>
                <c:pt idx="8">
                  <c:v>0.57940400000000003</c:v>
                </c:pt>
                <c:pt idx="9">
                  <c:v>0.39823500000000001</c:v>
                </c:pt>
                <c:pt idx="10">
                  <c:v>-0.32238600000000001</c:v>
                </c:pt>
                <c:pt idx="11">
                  <c:v>-0.31875799999999999</c:v>
                </c:pt>
                <c:pt idx="12">
                  <c:v>0.19028600000000001</c:v>
                </c:pt>
                <c:pt idx="13">
                  <c:v>0.44074999999999998</c:v>
                </c:pt>
                <c:pt idx="14">
                  <c:v>0.51758099999999996</c:v>
                </c:pt>
                <c:pt idx="15">
                  <c:v>0.240012</c:v>
                </c:pt>
                <c:pt idx="16">
                  <c:v>0.379965</c:v>
                </c:pt>
                <c:pt idx="17">
                  <c:v>-0.53916500000000001</c:v>
                </c:pt>
                <c:pt idx="18" formatCode="0.00E+00">
                  <c:v>4.49839E-2</c:v>
                </c:pt>
                <c:pt idx="19">
                  <c:v>-0.71990299999999996</c:v>
                </c:pt>
                <c:pt idx="20" formatCode="0.00E+00">
                  <c:v>-5.9695699999999997E-2</c:v>
                </c:pt>
                <c:pt idx="21">
                  <c:v>-0.20042199999999999</c:v>
                </c:pt>
                <c:pt idx="22">
                  <c:v>0.764876</c:v>
                </c:pt>
                <c:pt idx="23" formatCode="0.00E+00">
                  <c:v>2.1059999999999999E-2</c:v>
                </c:pt>
                <c:pt idx="24">
                  <c:v>0</c:v>
                </c:pt>
                <c:pt idx="25" formatCode="0.00E+00">
                  <c:v>2.7231700000000001E-2</c:v>
                </c:pt>
                <c:pt idx="26">
                  <c:v>0.79243799999999998</c:v>
                </c:pt>
                <c:pt idx="27">
                  <c:v>-0.70273399999999997</c:v>
                </c:pt>
                <c:pt idx="28">
                  <c:v>0.70411100000000004</c:v>
                </c:pt>
                <c:pt idx="29">
                  <c:v>0.38095499999999999</c:v>
                </c:pt>
                <c:pt idx="30" formatCode="0.00E+00">
                  <c:v>-1.09429E-2</c:v>
                </c:pt>
                <c:pt idx="31">
                  <c:v>0.150504</c:v>
                </c:pt>
                <c:pt idx="32">
                  <c:v>-0.122823</c:v>
                </c:pt>
                <c:pt idx="33">
                  <c:v>-0.100162</c:v>
                </c:pt>
                <c:pt idx="34">
                  <c:v>0.29626599999999997</c:v>
                </c:pt>
                <c:pt idx="35">
                  <c:v>-0.46332099999999998</c:v>
                </c:pt>
                <c:pt idx="36" formatCode="0.00E+00">
                  <c:v>7.0179000000000005E-2</c:v>
                </c:pt>
                <c:pt idx="37" formatCode="0.00E+00">
                  <c:v>4.2044199999999997E-2</c:v>
                </c:pt>
                <c:pt idx="38">
                  <c:v>0.177396</c:v>
                </c:pt>
                <c:pt idx="39">
                  <c:v>0.19134599999999999</c:v>
                </c:pt>
                <c:pt idx="40">
                  <c:v>0.38236700000000001</c:v>
                </c:pt>
                <c:pt idx="41">
                  <c:v>0.569048</c:v>
                </c:pt>
                <c:pt idx="42">
                  <c:v>0.79412400000000005</c:v>
                </c:pt>
                <c:pt idx="43" formatCode="0.00E+00">
                  <c:v>-5.2728200000000003E-2</c:v>
                </c:pt>
                <c:pt idx="44">
                  <c:v>-0.20142699999999999</c:v>
                </c:pt>
                <c:pt idx="45">
                  <c:v>0.803064</c:v>
                </c:pt>
                <c:pt idx="46">
                  <c:v>0.66610899999999995</c:v>
                </c:pt>
                <c:pt idx="47">
                  <c:v>0.95770100000000002</c:v>
                </c:pt>
                <c:pt idx="48">
                  <c:v>0.31974200000000003</c:v>
                </c:pt>
                <c:pt idx="49">
                  <c:v>0.58203199999999999</c:v>
                </c:pt>
                <c:pt idx="50" formatCode="0.00E+00">
                  <c:v>-6.8650199999999995E-2</c:v>
                </c:pt>
                <c:pt idx="51">
                  <c:v>-0.87353700000000001</c:v>
                </c:pt>
                <c:pt idx="52">
                  <c:v>0.43572899999999998</c:v>
                </c:pt>
                <c:pt idx="53" formatCode="0.00E+00">
                  <c:v>6.1265899999999998E-2</c:v>
                </c:pt>
                <c:pt idx="54">
                  <c:v>0.164297</c:v>
                </c:pt>
                <c:pt idx="55">
                  <c:v>1.0387299999999999</c:v>
                </c:pt>
                <c:pt idx="56">
                  <c:v>1.1257200000000001</c:v>
                </c:pt>
                <c:pt idx="57" formatCode="0.00E+00">
                  <c:v>9.4437099999999996E-2</c:v>
                </c:pt>
                <c:pt idx="58">
                  <c:v>0.65958799999999995</c:v>
                </c:pt>
                <c:pt idx="59">
                  <c:v>0.85659399999999997</c:v>
                </c:pt>
                <c:pt idx="60" formatCode="0.00E+00">
                  <c:v>8.4834099999999996E-2</c:v>
                </c:pt>
                <c:pt idx="61">
                  <c:v>1.0360199999999999</c:v>
                </c:pt>
                <c:pt idx="62" formatCode="0.00E+00">
                  <c:v>6.8237800000000001E-2</c:v>
                </c:pt>
                <c:pt idx="63">
                  <c:v>0.75703100000000001</c:v>
                </c:pt>
                <c:pt idx="64">
                  <c:v>0.52292400000000006</c:v>
                </c:pt>
                <c:pt idx="65">
                  <c:v>1.0823100000000001</c:v>
                </c:pt>
                <c:pt idx="66">
                  <c:v>0.74221700000000002</c:v>
                </c:pt>
                <c:pt idx="67">
                  <c:v>1.34779</c:v>
                </c:pt>
                <c:pt idx="68">
                  <c:v>1.0470299999999999</c:v>
                </c:pt>
                <c:pt idx="69">
                  <c:v>2.2375699999999998</c:v>
                </c:pt>
                <c:pt idx="70">
                  <c:v>2.0681799999999999</c:v>
                </c:pt>
                <c:pt idx="71">
                  <c:v>1.6962900000000001</c:v>
                </c:pt>
                <c:pt idx="72">
                  <c:v>2.1670799999999999</c:v>
                </c:pt>
                <c:pt idx="73">
                  <c:v>2.2982399999999998</c:v>
                </c:pt>
                <c:pt idx="74">
                  <c:v>2.5129299999999999</c:v>
                </c:pt>
                <c:pt idx="75">
                  <c:v>2.27182</c:v>
                </c:pt>
                <c:pt idx="76">
                  <c:v>2.0851700000000002</c:v>
                </c:pt>
                <c:pt idx="77">
                  <c:v>2.3476300000000001</c:v>
                </c:pt>
                <c:pt idx="78">
                  <c:v>2.3603499999999999</c:v>
                </c:pt>
                <c:pt idx="79">
                  <c:v>2.2383199999999999</c:v>
                </c:pt>
                <c:pt idx="80">
                  <c:v>2.5602</c:v>
                </c:pt>
                <c:pt idx="81">
                  <c:v>2.3654299999999999</c:v>
                </c:pt>
                <c:pt idx="82">
                  <c:v>2.0867200000000001</c:v>
                </c:pt>
                <c:pt idx="83">
                  <c:v>2.5847799999999999</c:v>
                </c:pt>
                <c:pt idx="84">
                  <c:v>2.35446</c:v>
                </c:pt>
                <c:pt idx="85">
                  <c:v>2.4390200000000002</c:v>
                </c:pt>
                <c:pt idx="86">
                  <c:v>2.4419</c:v>
                </c:pt>
                <c:pt idx="87">
                  <c:v>2.2478600000000002</c:v>
                </c:pt>
                <c:pt idx="88">
                  <c:v>2.2201599999999999</c:v>
                </c:pt>
                <c:pt idx="89">
                  <c:v>2.36632</c:v>
                </c:pt>
                <c:pt idx="90">
                  <c:v>2.3792800000000001</c:v>
                </c:pt>
                <c:pt idx="91">
                  <c:v>2.3252299999999999</c:v>
                </c:pt>
                <c:pt idx="92">
                  <c:v>2.4080499999999998</c:v>
                </c:pt>
                <c:pt idx="93">
                  <c:v>2.28451</c:v>
                </c:pt>
                <c:pt idx="94">
                  <c:v>2.2244600000000001</c:v>
                </c:pt>
                <c:pt idx="95">
                  <c:v>2.24701</c:v>
                </c:pt>
                <c:pt idx="96">
                  <c:v>2.1914899999999999</c:v>
                </c:pt>
                <c:pt idx="97">
                  <c:v>2.2010100000000001</c:v>
                </c:pt>
                <c:pt idx="98">
                  <c:v>2.13951</c:v>
                </c:pt>
                <c:pt idx="99">
                  <c:v>2.0973999999999999</c:v>
                </c:pt>
                <c:pt idx="100">
                  <c:v>2.0836600000000001</c:v>
                </c:pt>
                <c:pt idx="101">
                  <c:v>2.0361899999999999</c:v>
                </c:pt>
                <c:pt idx="102">
                  <c:v>2.0199799999999999</c:v>
                </c:pt>
                <c:pt idx="103">
                  <c:v>1.9376800000000001</c:v>
                </c:pt>
                <c:pt idx="104">
                  <c:v>1.8815299999999999</c:v>
                </c:pt>
                <c:pt idx="105">
                  <c:v>1.83125</c:v>
                </c:pt>
                <c:pt idx="106">
                  <c:v>1.7756099999999999</c:v>
                </c:pt>
                <c:pt idx="107">
                  <c:v>1.73149</c:v>
                </c:pt>
                <c:pt idx="108">
                  <c:v>1.6835</c:v>
                </c:pt>
                <c:pt idx="109">
                  <c:v>1.6438200000000001</c:v>
                </c:pt>
                <c:pt idx="110">
                  <c:v>1.5842400000000001</c:v>
                </c:pt>
                <c:pt idx="111">
                  <c:v>1.5283100000000001</c:v>
                </c:pt>
                <c:pt idx="112">
                  <c:v>1.4850300000000001</c:v>
                </c:pt>
                <c:pt idx="113">
                  <c:v>1.44787</c:v>
                </c:pt>
                <c:pt idx="114">
                  <c:v>1.41109</c:v>
                </c:pt>
                <c:pt idx="115">
                  <c:v>1.3565</c:v>
                </c:pt>
                <c:pt idx="116">
                  <c:v>1.3319300000000001</c:v>
                </c:pt>
                <c:pt idx="117">
                  <c:v>1.29521</c:v>
                </c:pt>
                <c:pt idx="118">
                  <c:v>1.2600499999999999</c:v>
                </c:pt>
                <c:pt idx="119">
                  <c:v>1.21496</c:v>
                </c:pt>
                <c:pt idx="120">
                  <c:v>1.1838299999999999</c:v>
                </c:pt>
                <c:pt idx="121">
                  <c:v>1.1489199999999999</c:v>
                </c:pt>
                <c:pt idx="122">
                  <c:v>1.1164499999999999</c:v>
                </c:pt>
                <c:pt idx="123">
                  <c:v>1.0868599999999999</c:v>
                </c:pt>
                <c:pt idx="124">
                  <c:v>1.0572600000000001</c:v>
                </c:pt>
                <c:pt idx="125">
                  <c:v>1.02471</c:v>
                </c:pt>
                <c:pt idx="126">
                  <c:v>1.0004999999999999</c:v>
                </c:pt>
                <c:pt idx="127">
                  <c:v>0.97549600000000003</c:v>
                </c:pt>
                <c:pt idx="128">
                  <c:v>0.95179999999999998</c:v>
                </c:pt>
                <c:pt idx="129">
                  <c:v>0.93144899999999997</c:v>
                </c:pt>
                <c:pt idx="130">
                  <c:v>0.90722800000000003</c:v>
                </c:pt>
                <c:pt idx="131">
                  <c:v>0.88642500000000002</c:v>
                </c:pt>
                <c:pt idx="132">
                  <c:v>0.865726</c:v>
                </c:pt>
                <c:pt idx="133">
                  <c:v>0.84357499999999996</c:v>
                </c:pt>
                <c:pt idx="134">
                  <c:v>0.82306699999999999</c:v>
                </c:pt>
                <c:pt idx="135">
                  <c:v>0.79795700000000003</c:v>
                </c:pt>
                <c:pt idx="136">
                  <c:v>0.77532900000000005</c:v>
                </c:pt>
                <c:pt idx="137">
                  <c:v>0.75175800000000004</c:v>
                </c:pt>
                <c:pt idx="138">
                  <c:v>0.72773600000000005</c:v>
                </c:pt>
                <c:pt idx="139">
                  <c:v>0.70533299999999999</c:v>
                </c:pt>
                <c:pt idx="140">
                  <c:v>0.68381700000000001</c:v>
                </c:pt>
                <c:pt idx="141">
                  <c:v>0.66151700000000002</c:v>
                </c:pt>
                <c:pt idx="142">
                  <c:v>0.638154</c:v>
                </c:pt>
                <c:pt idx="143">
                  <c:v>0.61686799999999997</c:v>
                </c:pt>
                <c:pt idx="144">
                  <c:v>0.59509699999999999</c:v>
                </c:pt>
                <c:pt idx="145">
                  <c:v>0.57323199999999996</c:v>
                </c:pt>
                <c:pt idx="146">
                  <c:v>0.55046899999999999</c:v>
                </c:pt>
                <c:pt idx="147">
                  <c:v>0.52777099999999999</c:v>
                </c:pt>
                <c:pt idx="148">
                  <c:v>0.50412199999999996</c:v>
                </c:pt>
                <c:pt idx="149">
                  <c:v>0.47875600000000001</c:v>
                </c:pt>
                <c:pt idx="150">
                  <c:v>0.45599600000000001</c:v>
                </c:pt>
                <c:pt idx="151">
                  <c:v>0.43115100000000001</c:v>
                </c:pt>
                <c:pt idx="152">
                  <c:v>0.40732200000000002</c:v>
                </c:pt>
                <c:pt idx="153">
                  <c:v>0.38431900000000002</c:v>
                </c:pt>
                <c:pt idx="154">
                  <c:v>0.362257</c:v>
                </c:pt>
                <c:pt idx="155">
                  <c:v>0.339972</c:v>
                </c:pt>
                <c:pt idx="156">
                  <c:v>0.31944099999999997</c:v>
                </c:pt>
                <c:pt idx="157">
                  <c:v>0.29870799999999997</c:v>
                </c:pt>
                <c:pt idx="158">
                  <c:v>0.279422</c:v>
                </c:pt>
                <c:pt idx="159">
                  <c:v>0.26020599999999999</c:v>
                </c:pt>
                <c:pt idx="160">
                  <c:v>0.242641</c:v>
                </c:pt>
                <c:pt idx="161">
                  <c:v>0.22540199999999999</c:v>
                </c:pt>
                <c:pt idx="162">
                  <c:v>0.209981</c:v>
                </c:pt>
                <c:pt idx="163">
                  <c:v>0.19613900000000001</c:v>
                </c:pt>
                <c:pt idx="164">
                  <c:v>0.183556</c:v>
                </c:pt>
                <c:pt idx="165">
                  <c:v>0.17177999999999999</c:v>
                </c:pt>
                <c:pt idx="166">
                  <c:v>0.161773</c:v>
                </c:pt>
                <c:pt idx="167">
                  <c:v>0.15295600000000001</c:v>
                </c:pt>
                <c:pt idx="168">
                  <c:v>0.14451</c:v>
                </c:pt>
                <c:pt idx="169">
                  <c:v>0.13734099999999999</c:v>
                </c:pt>
                <c:pt idx="170">
                  <c:v>0.12961900000000001</c:v>
                </c:pt>
                <c:pt idx="171">
                  <c:v>0.123713</c:v>
                </c:pt>
                <c:pt idx="172">
                  <c:v>0.117727</c:v>
                </c:pt>
                <c:pt idx="173">
                  <c:v>0.11464000000000001</c:v>
                </c:pt>
                <c:pt idx="174">
                  <c:v>0.111899</c:v>
                </c:pt>
                <c:pt idx="175">
                  <c:v>0.110846</c:v>
                </c:pt>
                <c:pt idx="176">
                  <c:v>0.110416</c:v>
                </c:pt>
                <c:pt idx="177">
                  <c:v>0.107625</c:v>
                </c:pt>
                <c:pt idx="178">
                  <c:v>0.104298</c:v>
                </c:pt>
                <c:pt idx="179">
                  <c:v>0.10077899999999999</c:v>
                </c:pt>
                <c:pt idx="180" formatCode="0.00E+00">
                  <c:v>9.7501299999999999E-2</c:v>
                </c:pt>
                <c:pt idx="181" formatCode="0.00E+00">
                  <c:v>9.5591999999999996E-2</c:v>
                </c:pt>
                <c:pt idx="182" formatCode="0.00E+00">
                  <c:v>9.3565499999999996E-2</c:v>
                </c:pt>
                <c:pt idx="183" formatCode="0.00E+00">
                  <c:v>9.1112600000000002E-2</c:v>
                </c:pt>
                <c:pt idx="184" formatCode="0.00E+00">
                  <c:v>8.9320700000000003E-2</c:v>
                </c:pt>
                <c:pt idx="185" formatCode="0.00E+00">
                  <c:v>8.8308300000000006E-2</c:v>
                </c:pt>
                <c:pt idx="186" formatCode="0.00E+00">
                  <c:v>8.6834400000000006E-2</c:v>
                </c:pt>
                <c:pt idx="187" formatCode="0.00E+00">
                  <c:v>8.5488300000000003E-2</c:v>
                </c:pt>
                <c:pt idx="188" formatCode="0.00E+00">
                  <c:v>8.4392099999999998E-2</c:v>
                </c:pt>
                <c:pt idx="189" formatCode="0.00E+00">
                  <c:v>8.3304400000000001E-2</c:v>
                </c:pt>
                <c:pt idx="190" formatCode="0.00E+00">
                  <c:v>8.1835699999999997E-2</c:v>
                </c:pt>
                <c:pt idx="191" formatCode="0.00E+00">
                  <c:v>8.1601599999999996E-2</c:v>
                </c:pt>
                <c:pt idx="192" formatCode="0.00E+00">
                  <c:v>8.1273999999999999E-2</c:v>
                </c:pt>
                <c:pt idx="193" formatCode="0.00E+00">
                  <c:v>8.0339900000000006E-2</c:v>
                </c:pt>
                <c:pt idx="194" formatCode="0.00E+00">
                  <c:v>7.9711400000000002E-2</c:v>
                </c:pt>
                <c:pt idx="195" formatCode="0.00E+00">
                  <c:v>7.8484100000000001E-2</c:v>
                </c:pt>
                <c:pt idx="196" formatCode="0.00E+00">
                  <c:v>7.80888E-2</c:v>
                </c:pt>
                <c:pt idx="197" formatCode="0.00E+00">
                  <c:v>7.7444600000000002E-2</c:v>
                </c:pt>
                <c:pt idx="198" formatCode="0.00E+00">
                  <c:v>7.67322E-2</c:v>
                </c:pt>
                <c:pt idx="199" formatCode="0.00E+00">
                  <c:v>7.6025999999999996E-2</c:v>
                </c:pt>
                <c:pt idx="200" formatCode="0.00E+00">
                  <c:v>7.5798000000000004E-2</c:v>
                </c:pt>
                <c:pt idx="201" formatCode="0.00E+00">
                  <c:v>7.4639300000000006E-2</c:v>
                </c:pt>
                <c:pt idx="202" formatCode="0.00E+00">
                  <c:v>7.4041399999999993E-2</c:v>
                </c:pt>
                <c:pt idx="203" formatCode="0.00E+00">
                  <c:v>7.34982E-2</c:v>
                </c:pt>
                <c:pt idx="204" formatCode="0.00E+00">
                  <c:v>7.2827299999999998E-2</c:v>
                </c:pt>
                <c:pt idx="205" formatCode="0.00E+00">
                  <c:v>7.2083499999999995E-2</c:v>
                </c:pt>
                <c:pt idx="206" formatCode="0.00E+00">
                  <c:v>7.1762999999999993E-2</c:v>
                </c:pt>
                <c:pt idx="207" formatCode="0.00E+00">
                  <c:v>7.1004399999999995E-2</c:v>
                </c:pt>
                <c:pt idx="208" formatCode="0.00E+00">
                  <c:v>7.0885699999999996E-2</c:v>
                </c:pt>
                <c:pt idx="209" formatCode="0.00E+00">
                  <c:v>6.9842299999999996E-2</c:v>
                </c:pt>
                <c:pt idx="210" formatCode="0.00E+00">
                  <c:v>6.9258700000000006E-2</c:v>
                </c:pt>
                <c:pt idx="211" formatCode="0.00E+00">
                  <c:v>6.8515300000000001E-2</c:v>
                </c:pt>
                <c:pt idx="212" formatCode="0.00E+00">
                  <c:v>6.7571199999999998E-2</c:v>
                </c:pt>
                <c:pt idx="213" formatCode="0.00E+00">
                  <c:v>6.7266500000000007E-2</c:v>
                </c:pt>
                <c:pt idx="214" formatCode="0.00E+00">
                  <c:v>6.68879E-2</c:v>
                </c:pt>
                <c:pt idx="215" formatCode="0.00E+00">
                  <c:v>6.5580399999999997E-2</c:v>
                </c:pt>
                <c:pt idx="216" formatCode="0.00E+00">
                  <c:v>6.5419699999999997E-2</c:v>
                </c:pt>
                <c:pt idx="217" formatCode="0.00E+00">
                  <c:v>6.4978099999999997E-2</c:v>
                </c:pt>
                <c:pt idx="218" formatCode="0.00E+00">
                  <c:v>6.4765900000000001E-2</c:v>
                </c:pt>
                <c:pt idx="219" formatCode="0.00E+00">
                  <c:v>6.3799400000000006E-2</c:v>
                </c:pt>
                <c:pt idx="220" formatCode="0.00E+00">
                  <c:v>6.3015000000000002E-2</c:v>
                </c:pt>
                <c:pt idx="221" formatCode="0.00E+00">
                  <c:v>6.2844800000000006E-2</c:v>
                </c:pt>
                <c:pt idx="222" formatCode="0.00E+00">
                  <c:v>6.2072299999999997E-2</c:v>
                </c:pt>
                <c:pt idx="223" formatCode="0.00E+00">
                  <c:v>6.1331299999999998E-2</c:v>
                </c:pt>
                <c:pt idx="224" formatCode="0.00E+00">
                  <c:v>6.0730899999999997E-2</c:v>
                </c:pt>
                <c:pt idx="225" formatCode="0.00E+00">
                  <c:v>5.9584600000000001E-2</c:v>
                </c:pt>
                <c:pt idx="226" formatCode="0.00E+00">
                  <c:v>5.9382900000000002E-2</c:v>
                </c:pt>
                <c:pt idx="227" formatCode="0.00E+00">
                  <c:v>5.8644799999999997E-2</c:v>
                </c:pt>
                <c:pt idx="228" formatCode="0.00E+00">
                  <c:v>5.7786900000000002E-2</c:v>
                </c:pt>
                <c:pt idx="229" formatCode="0.00E+00">
                  <c:v>5.6920999999999999E-2</c:v>
                </c:pt>
                <c:pt idx="230" formatCode="0.00E+00">
                  <c:v>5.6593900000000003E-2</c:v>
                </c:pt>
                <c:pt idx="231" formatCode="0.00E+00">
                  <c:v>5.5563899999999999E-2</c:v>
                </c:pt>
                <c:pt idx="232" formatCode="0.00E+00">
                  <c:v>5.4676099999999998E-2</c:v>
                </c:pt>
                <c:pt idx="233" formatCode="0.00E+00">
                  <c:v>5.4276900000000003E-2</c:v>
                </c:pt>
                <c:pt idx="234" formatCode="0.00E+00">
                  <c:v>5.3381900000000003E-2</c:v>
                </c:pt>
                <c:pt idx="235" formatCode="0.00E+00">
                  <c:v>5.2594700000000001E-2</c:v>
                </c:pt>
                <c:pt idx="236" formatCode="0.00E+00">
                  <c:v>5.1448800000000003E-2</c:v>
                </c:pt>
                <c:pt idx="237" formatCode="0.00E+00">
                  <c:v>5.0684E-2</c:v>
                </c:pt>
                <c:pt idx="238" formatCode="0.00E+00">
                  <c:v>5.0038300000000001E-2</c:v>
                </c:pt>
                <c:pt idx="239" formatCode="0.00E+00">
                  <c:v>4.9504800000000002E-2</c:v>
                </c:pt>
                <c:pt idx="240" formatCode="0.00E+00">
                  <c:v>4.8143900000000003E-2</c:v>
                </c:pt>
                <c:pt idx="241" formatCode="0.00E+00">
                  <c:v>4.7301299999999998E-2</c:v>
                </c:pt>
                <c:pt idx="242" formatCode="0.00E+00">
                  <c:v>4.6681399999999998E-2</c:v>
                </c:pt>
                <c:pt idx="243" formatCode="0.00E+00">
                  <c:v>4.5832199999999997E-2</c:v>
                </c:pt>
                <c:pt idx="244" formatCode="0.00E+00">
                  <c:v>4.5185599999999999E-2</c:v>
                </c:pt>
                <c:pt idx="245" formatCode="0.00E+00">
                  <c:v>4.4103099999999999E-2</c:v>
                </c:pt>
                <c:pt idx="246" formatCode="0.00E+00">
                  <c:v>4.3430299999999998E-2</c:v>
                </c:pt>
                <c:pt idx="247" formatCode="0.00E+00">
                  <c:v>4.2500999999999997E-2</c:v>
                </c:pt>
                <c:pt idx="248" formatCode="0.00E+00">
                  <c:v>4.15716E-2</c:v>
                </c:pt>
                <c:pt idx="249" formatCode="0.00E+00">
                  <c:v>4.0702799999999997E-2</c:v>
                </c:pt>
                <c:pt idx="250" formatCode="0.00E+00">
                  <c:v>4.0089100000000003E-2</c:v>
                </c:pt>
                <c:pt idx="251" formatCode="0.00E+00">
                  <c:v>3.8936600000000002E-2</c:v>
                </c:pt>
                <c:pt idx="252" formatCode="0.00E+00">
                  <c:v>3.8132699999999999E-2</c:v>
                </c:pt>
                <c:pt idx="253" formatCode="0.00E+00">
                  <c:v>3.7382100000000001E-2</c:v>
                </c:pt>
                <c:pt idx="254" formatCode="0.00E+00">
                  <c:v>3.65095E-2</c:v>
                </c:pt>
                <c:pt idx="255" formatCode="0.00E+00">
                  <c:v>3.5740399999999999E-2</c:v>
                </c:pt>
                <c:pt idx="256" formatCode="0.00E+00">
                  <c:v>3.50122E-2</c:v>
                </c:pt>
                <c:pt idx="257" formatCode="0.00E+00">
                  <c:v>3.4342299999999999E-2</c:v>
                </c:pt>
                <c:pt idx="258" formatCode="0.00E+00">
                  <c:v>3.3376700000000002E-2</c:v>
                </c:pt>
                <c:pt idx="259" formatCode="0.00E+00">
                  <c:v>3.2650499999999999E-2</c:v>
                </c:pt>
                <c:pt idx="260" formatCode="0.00E+00">
                  <c:v>3.19428E-2</c:v>
                </c:pt>
                <c:pt idx="261" formatCode="0.00E+00">
                  <c:v>3.08819E-2</c:v>
                </c:pt>
                <c:pt idx="262" formatCode="0.00E+00">
                  <c:v>3.0231500000000001E-2</c:v>
                </c:pt>
                <c:pt idx="263" formatCode="0.00E+00">
                  <c:v>2.9440899999999999E-2</c:v>
                </c:pt>
                <c:pt idx="264" formatCode="0.00E+00">
                  <c:v>2.88186E-2</c:v>
                </c:pt>
                <c:pt idx="265" formatCode="0.00E+00">
                  <c:v>2.79002E-2</c:v>
                </c:pt>
                <c:pt idx="266" formatCode="0.00E+00">
                  <c:v>2.73447E-2</c:v>
                </c:pt>
                <c:pt idx="267" formatCode="0.00E+00">
                  <c:v>2.6642300000000001E-2</c:v>
                </c:pt>
                <c:pt idx="268" formatCode="0.00E+00">
                  <c:v>2.5965700000000001E-2</c:v>
                </c:pt>
                <c:pt idx="269" formatCode="0.00E+00">
                  <c:v>2.54898E-2</c:v>
                </c:pt>
                <c:pt idx="270" formatCode="0.00E+00">
                  <c:v>2.4509900000000001E-2</c:v>
                </c:pt>
                <c:pt idx="271" formatCode="0.00E+00">
                  <c:v>2.4058800000000002E-2</c:v>
                </c:pt>
                <c:pt idx="272" formatCode="0.00E+00">
                  <c:v>2.3064600000000001E-2</c:v>
                </c:pt>
                <c:pt idx="273" formatCode="0.00E+00">
                  <c:v>2.2704599999999998E-2</c:v>
                </c:pt>
                <c:pt idx="274" formatCode="0.00E+00">
                  <c:v>2.2039900000000001E-2</c:v>
                </c:pt>
                <c:pt idx="275" formatCode="0.00E+00">
                  <c:v>2.1563100000000002E-2</c:v>
                </c:pt>
                <c:pt idx="276" formatCode="0.00E+00">
                  <c:v>2.08974E-2</c:v>
                </c:pt>
                <c:pt idx="277" formatCode="0.00E+00">
                  <c:v>2.0319E-2</c:v>
                </c:pt>
                <c:pt idx="278" formatCode="0.00E+00">
                  <c:v>1.9738700000000001E-2</c:v>
                </c:pt>
                <c:pt idx="279" formatCode="0.00E+00">
                  <c:v>1.9269000000000001E-2</c:v>
                </c:pt>
                <c:pt idx="280" formatCode="0.00E+00">
                  <c:v>1.88065E-2</c:v>
                </c:pt>
                <c:pt idx="281" formatCode="0.00E+00">
                  <c:v>1.81417E-2</c:v>
                </c:pt>
                <c:pt idx="282" formatCode="0.00E+00">
                  <c:v>1.7608599999999999E-2</c:v>
                </c:pt>
                <c:pt idx="283" formatCode="0.00E+00">
                  <c:v>1.7363099999999999E-2</c:v>
                </c:pt>
                <c:pt idx="284" formatCode="0.00E+00">
                  <c:v>1.6789399999999999E-2</c:v>
                </c:pt>
                <c:pt idx="285" formatCode="0.00E+00">
                  <c:v>1.6233000000000001E-2</c:v>
                </c:pt>
                <c:pt idx="286" formatCode="0.00E+00">
                  <c:v>1.5973600000000001E-2</c:v>
                </c:pt>
                <c:pt idx="287" formatCode="0.00E+00">
                  <c:v>1.56007E-2</c:v>
                </c:pt>
                <c:pt idx="288" formatCode="0.00E+00">
                  <c:v>1.5101399999999999E-2</c:v>
                </c:pt>
                <c:pt idx="289" formatCode="0.00E+00">
                  <c:v>1.4862500000000001E-2</c:v>
                </c:pt>
                <c:pt idx="290" formatCode="0.00E+00">
                  <c:v>1.4369E-2</c:v>
                </c:pt>
                <c:pt idx="291" formatCode="0.00E+00">
                  <c:v>1.41187E-2</c:v>
                </c:pt>
                <c:pt idx="292" formatCode="0.00E+00">
                  <c:v>1.36075E-2</c:v>
                </c:pt>
                <c:pt idx="293" formatCode="0.00E+00">
                  <c:v>1.3347599999999999E-2</c:v>
                </c:pt>
                <c:pt idx="294" formatCode="0.00E+00">
                  <c:v>1.29991E-2</c:v>
                </c:pt>
                <c:pt idx="295" formatCode="0.00E+00">
                  <c:v>1.28574E-2</c:v>
                </c:pt>
                <c:pt idx="296" formatCode="0.00E+00">
                  <c:v>1.2547000000000001E-2</c:v>
                </c:pt>
                <c:pt idx="297" formatCode="0.00E+00">
                  <c:v>1.2474499999999999E-2</c:v>
                </c:pt>
                <c:pt idx="298" formatCode="0.00E+00">
                  <c:v>1.2248500000000001E-2</c:v>
                </c:pt>
                <c:pt idx="299" formatCode="0.00E+00">
                  <c:v>1.1431200000000001E-2</c:v>
                </c:pt>
                <c:pt idx="300" formatCode="0.00E+00">
                  <c:v>1.1236700000000001E-2</c:v>
                </c:pt>
                <c:pt idx="301" formatCode="0.00E+00">
                  <c:v>1.07536E-2</c:v>
                </c:pt>
                <c:pt idx="302" formatCode="0.00E+00">
                  <c:v>1.0654E-2</c:v>
                </c:pt>
                <c:pt idx="303" formatCode="0.00E+00">
                  <c:v>1.03512E-2</c:v>
                </c:pt>
                <c:pt idx="304" formatCode="0.00E+00">
                  <c:v>1.0174799999999999E-2</c:v>
                </c:pt>
                <c:pt idx="305" formatCode="0.00E+00">
                  <c:v>9.7517999999999997E-3</c:v>
                </c:pt>
                <c:pt idx="306" formatCode="0.00E+00">
                  <c:v>9.4156299999999995E-3</c:v>
                </c:pt>
                <c:pt idx="307" formatCode="0.00E+00">
                  <c:v>9.0918500000000003E-3</c:v>
                </c:pt>
                <c:pt idx="308" formatCode="0.00E+00">
                  <c:v>8.8925400000000009E-3</c:v>
                </c:pt>
                <c:pt idx="309" formatCode="0.00E+00">
                  <c:v>8.6884500000000003E-3</c:v>
                </c:pt>
                <c:pt idx="310" formatCode="0.00E+00">
                  <c:v>8.4185600000000003E-3</c:v>
                </c:pt>
                <c:pt idx="311" formatCode="0.00E+00">
                  <c:v>8.1920599999999993E-3</c:v>
                </c:pt>
                <c:pt idx="312" formatCode="0.00E+00">
                  <c:v>7.99799E-3</c:v>
                </c:pt>
                <c:pt idx="313" formatCode="0.00E+00">
                  <c:v>7.8167900000000005E-3</c:v>
                </c:pt>
                <c:pt idx="314" formatCode="0.00E+00">
                  <c:v>7.5368900000000001E-3</c:v>
                </c:pt>
                <c:pt idx="315" formatCode="0.00E+00">
                  <c:v>7.3819200000000001E-3</c:v>
                </c:pt>
                <c:pt idx="316" formatCode="0.00E+00">
                  <c:v>7.0791200000000004E-3</c:v>
                </c:pt>
                <c:pt idx="317" formatCode="0.00E+00">
                  <c:v>6.91414E-3</c:v>
                </c:pt>
                <c:pt idx="318" formatCode="0.00E+00">
                  <c:v>6.8154299999999999E-3</c:v>
                </c:pt>
                <c:pt idx="319" formatCode="0.00E+00">
                  <c:v>6.4392099999999999E-3</c:v>
                </c:pt>
                <c:pt idx="320" formatCode="0.00E+00">
                  <c:v>6.3385999999999998E-3</c:v>
                </c:pt>
                <c:pt idx="321" formatCode="0.00E+00">
                  <c:v>6.2198599999999998E-3</c:v>
                </c:pt>
                <c:pt idx="322" formatCode="0.00E+00">
                  <c:v>6.0935E-3</c:v>
                </c:pt>
                <c:pt idx="323" formatCode="0.00E+00">
                  <c:v>5.8803600000000003E-3</c:v>
                </c:pt>
                <c:pt idx="324" formatCode="0.00E+00">
                  <c:v>5.6261999999999996E-3</c:v>
                </c:pt>
                <c:pt idx="325" formatCode="0.00E+00">
                  <c:v>5.5580100000000004E-3</c:v>
                </c:pt>
                <c:pt idx="326" formatCode="0.00E+00">
                  <c:v>5.3763400000000003E-3</c:v>
                </c:pt>
                <c:pt idx="327" formatCode="0.00E+00">
                  <c:v>5.2237500000000001E-3</c:v>
                </c:pt>
                <c:pt idx="328" formatCode="0.00E+00">
                  <c:v>5.1207500000000003E-3</c:v>
                </c:pt>
                <c:pt idx="329" formatCode="0.00E+00">
                  <c:v>4.9314500000000004E-3</c:v>
                </c:pt>
                <c:pt idx="330" formatCode="0.00E+00">
                  <c:v>4.7635999999999998E-3</c:v>
                </c:pt>
                <c:pt idx="331" formatCode="0.00E+00">
                  <c:v>4.5700100000000002E-3</c:v>
                </c:pt>
                <c:pt idx="332" formatCode="0.00E+00">
                  <c:v>4.4889500000000002E-3</c:v>
                </c:pt>
                <c:pt idx="333" formatCode="0.00E+00">
                  <c:v>4.3625799999999996E-3</c:v>
                </c:pt>
                <c:pt idx="334" formatCode="0.00E+00">
                  <c:v>4.3234800000000002E-3</c:v>
                </c:pt>
                <c:pt idx="335" formatCode="0.00E+00">
                  <c:v>4.1694599999999998E-3</c:v>
                </c:pt>
                <c:pt idx="336" formatCode="0.00E+00">
                  <c:v>3.93152E-3</c:v>
                </c:pt>
                <c:pt idx="337" formatCode="0.00E+00">
                  <c:v>3.8642899999999998E-3</c:v>
                </c:pt>
                <c:pt idx="338" formatCode="0.00E+00">
                  <c:v>3.6954900000000001E-3</c:v>
                </c:pt>
                <c:pt idx="339" formatCode="0.00E+00">
                  <c:v>3.6115600000000002E-3</c:v>
                </c:pt>
                <c:pt idx="340" formatCode="0.00E+00">
                  <c:v>3.50571E-3</c:v>
                </c:pt>
                <c:pt idx="341" formatCode="0.00E+00">
                  <c:v>3.46613E-3</c:v>
                </c:pt>
                <c:pt idx="342" formatCode="0.00E+00">
                  <c:v>3.3435800000000001E-3</c:v>
                </c:pt>
                <c:pt idx="343" formatCode="0.00E+00">
                  <c:v>3.2157900000000001E-3</c:v>
                </c:pt>
                <c:pt idx="344" formatCode="0.00E+00">
                  <c:v>3.0865699999999999E-3</c:v>
                </c:pt>
                <c:pt idx="345" formatCode="0.00E+00">
                  <c:v>2.99358E-3</c:v>
                </c:pt>
                <c:pt idx="346" formatCode="0.00E+00">
                  <c:v>2.9058500000000002E-3</c:v>
                </c:pt>
                <c:pt idx="347" formatCode="0.00E+00">
                  <c:v>2.7747200000000001E-3</c:v>
                </c:pt>
                <c:pt idx="348" formatCode="0.00E+00">
                  <c:v>2.7494400000000001E-3</c:v>
                </c:pt>
                <c:pt idx="349" formatCode="0.00E+00">
                  <c:v>2.61736E-3</c:v>
                </c:pt>
                <c:pt idx="350" formatCode="0.00E+00">
                  <c:v>2.50578E-3</c:v>
                </c:pt>
                <c:pt idx="351" formatCode="0.00E+00">
                  <c:v>2.5663399999999999E-3</c:v>
                </c:pt>
                <c:pt idx="352" formatCode="0.00E+00">
                  <c:v>2.3703600000000002E-3</c:v>
                </c:pt>
                <c:pt idx="353" formatCode="0.00E+00">
                  <c:v>2.2568699999999998E-3</c:v>
                </c:pt>
                <c:pt idx="354" formatCode="0.00E+00">
                  <c:v>2.1266900000000001E-3</c:v>
                </c:pt>
                <c:pt idx="355" formatCode="0.00E+00">
                  <c:v>2.1257400000000001E-3</c:v>
                </c:pt>
                <c:pt idx="356" formatCode="0.00E+00">
                  <c:v>1.94645E-3</c:v>
                </c:pt>
                <c:pt idx="357" formatCode="0.00E+00">
                  <c:v>1.8072100000000001E-3</c:v>
                </c:pt>
                <c:pt idx="358" formatCode="0.00E+00">
                  <c:v>1.8057800000000001E-3</c:v>
                </c:pt>
                <c:pt idx="359" formatCode="0.00E+00">
                  <c:v>1.63937E-3</c:v>
                </c:pt>
                <c:pt idx="360" formatCode="0.00E+00">
                  <c:v>1.6069400000000001E-3</c:v>
                </c:pt>
                <c:pt idx="361" formatCode="0.00E+00">
                  <c:v>1.52111E-3</c:v>
                </c:pt>
                <c:pt idx="362" formatCode="0.00E+00">
                  <c:v>1.40905E-3</c:v>
                </c:pt>
                <c:pt idx="363" formatCode="0.00E+00">
                  <c:v>1.32799E-3</c:v>
                </c:pt>
                <c:pt idx="364" formatCode="0.00E+00">
                  <c:v>1.22309E-3</c:v>
                </c:pt>
                <c:pt idx="365" formatCode="0.00E+00">
                  <c:v>1.2707700000000001E-3</c:v>
                </c:pt>
                <c:pt idx="366" formatCode="0.00E+00">
                  <c:v>1.20068E-3</c:v>
                </c:pt>
                <c:pt idx="367" formatCode="0.00E+00">
                  <c:v>1.10531E-3</c:v>
                </c:pt>
                <c:pt idx="368" formatCode="0.00E+00">
                  <c:v>9.4890600000000001E-4</c:v>
                </c:pt>
                <c:pt idx="369" formatCode="0.00E+00">
                  <c:v>9.1171299999999998E-4</c:v>
                </c:pt>
                <c:pt idx="370" formatCode="0.00E+00">
                  <c:v>7.6579999999999997E-4</c:v>
                </c:pt>
                <c:pt idx="371" formatCode="0.00E+00">
                  <c:v>7.6103200000000003E-4</c:v>
                </c:pt>
                <c:pt idx="372" formatCode="0.00E+00">
                  <c:v>7.1525600000000005E-4</c:v>
                </c:pt>
                <c:pt idx="373" formatCode="0.00E+00">
                  <c:v>5.7935699999999996E-4</c:v>
                </c:pt>
                <c:pt idx="374" formatCode="0.00E+00">
                  <c:v>5.7888000000000004E-4</c:v>
                </c:pt>
                <c:pt idx="375" formatCode="0.00E+00">
                  <c:v>5.2499800000000004E-4</c:v>
                </c:pt>
                <c:pt idx="376" formatCode="0.00E+00">
                  <c:v>4.1913999999999997E-4</c:v>
                </c:pt>
                <c:pt idx="377" formatCode="0.00E+00">
                  <c:v>3.63827E-4</c:v>
                </c:pt>
                <c:pt idx="378" formatCode="0.00E+00">
                  <c:v>2.3222E-4</c:v>
                </c:pt>
                <c:pt idx="379" formatCode="0.00E+00">
                  <c:v>2.93732E-4</c:v>
                </c:pt>
                <c:pt idx="380" formatCode="0.00E+00">
                  <c:v>2.4604800000000001E-4</c:v>
                </c:pt>
                <c:pt idx="381" formatCode="0.00E+00">
                  <c:v>2.141E-4</c:v>
                </c:pt>
                <c:pt idx="382" formatCode="0.00E+00">
                  <c:v>2.141E-4</c:v>
                </c:pt>
                <c:pt idx="383" formatCode="0.00E+00">
                  <c:v>1.37329E-4</c:v>
                </c:pt>
                <c:pt idx="384" formatCode="0.00E+00">
                  <c:v>1.31607E-4</c:v>
                </c:pt>
                <c:pt idx="385" formatCode="0.00E+00">
                  <c:v>8.1539199999999993E-5</c:v>
                </c:pt>
                <c:pt idx="386" formatCode="0.00E+00">
                  <c:v>1.19209E-5</c:v>
                </c:pt>
                <c:pt idx="387" formatCode="0.00E+00">
                  <c:v>-6.67572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244-44CF-B571-1387E6311FAE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3'!$A$2:$A$361</c:f>
              <c:numCache>
                <c:formatCode>General</c:formatCode>
                <c:ptCount val="36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</c:numCache>
            </c:numRef>
          </c:xVal>
          <c:yVal>
            <c:numRef>
              <c:f>'[AMG-S-MBA.xlsx]Sheet3'!$B$2:$B$365</c:f>
              <c:numCache>
                <c:formatCode>General</c:formatCode>
                <c:ptCount val="364"/>
                <c:pt idx="0">
                  <c:v>0.23127400000000001</c:v>
                </c:pt>
                <c:pt idx="1">
                  <c:v>0.16728599999999999</c:v>
                </c:pt>
                <c:pt idx="2">
                  <c:v>0.205818</c:v>
                </c:pt>
                <c:pt idx="3" formatCode="0.00E+00">
                  <c:v>4.0888799999999996E-3</c:v>
                </c:pt>
                <c:pt idx="4">
                  <c:v>-0.202295</c:v>
                </c:pt>
                <c:pt idx="5">
                  <c:v>-0.48379800000000001</c:v>
                </c:pt>
                <c:pt idx="6">
                  <c:v>-0.39885500000000002</c:v>
                </c:pt>
                <c:pt idx="7" formatCode="0.00E+00">
                  <c:v>6.4525100000000002E-2</c:v>
                </c:pt>
                <c:pt idx="8">
                  <c:v>0.150417</c:v>
                </c:pt>
                <c:pt idx="9">
                  <c:v>0.121047</c:v>
                </c:pt>
                <c:pt idx="10" formatCode="0.00E+00">
                  <c:v>2.7953100000000002E-2</c:v>
                </c:pt>
                <c:pt idx="11">
                  <c:v>0.38419199999999998</c:v>
                </c:pt>
                <c:pt idx="12" formatCode="0.00E+00">
                  <c:v>-7.2464900000000004E-3</c:v>
                </c:pt>
                <c:pt idx="13">
                  <c:v>0.24701400000000001</c:v>
                </c:pt>
                <c:pt idx="14">
                  <c:v>0.54485799999999995</c:v>
                </c:pt>
                <c:pt idx="15">
                  <c:v>0.246752</c:v>
                </c:pt>
                <c:pt idx="16">
                  <c:v>-0.52408200000000005</c:v>
                </c:pt>
                <c:pt idx="17">
                  <c:v>-0.18270700000000001</c:v>
                </c:pt>
                <c:pt idx="18">
                  <c:v>0.52990400000000004</c:v>
                </c:pt>
                <c:pt idx="19">
                  <c:v>-0.56549799999999995</c:v>
                </c:pt>
                <c:pt idx="20">
                  <c:v>-0.55919399999999997</c:v>
                </c:pt>
                <c:pt idx="21">
                  <c:v>0.242337</c:v>
                </c:pt>
                <c:pt idx="22">
                  <c:v>0.51586299999999996</c:v>
                </c:pt>
                <c:pt idx="23">
                  <c:v>-0.604989</c:v>
                </c:pt>
                <c:pt idx="24">
                  <c:v>0.60206000000000004</c:v>
                </c:pt>
                <c:pt idx="25">
                  <c:v>0.22611500000000001</c:v>
                </c:pt>
                <c:pt idx="26">
                  <c:v>0.82835899999999996</c:v>
                </c:pt>
                <c:pt idx="27" formatCode="0.00E+00">
                  <c:v>-4.1866300000000002E-3</c:v>
                </c:pt>
                <c:pt idx="28">
                  <c:v>0.61235399999999995</c:v>
                </c:pt>
                <c:pt idx="29">
                  <c:v>-0.104895</c:v>
                </c:pt>
                <c:pt idx="30">
                  <c:v>-0.23408599999999999</c:v>
                </c:pt>
                <c:pt idx="31">
                  <c:v>0.40079500000000001</c:v>
                </c:pt>
                <c:pt idx="32">
                  <c:v>0.41513600000000001</c:v>
                </c:pt>
                <c:pt idx="33">
                  <c:v>0.41247800000000001</c:v>
                </c:pt>
                <c:pt idx="34" formatCode="0.00E+00">
                  <c:v>8.2491900000000007E-2</c:v>
                </c:pt>
                <c:pt idx="35">
                  <c:v>-0.71625000000000005</c:v>
                </c:pt>
                <c:pt idx="36">
                  <c:v>-0.214195</c:v>
                </c:pt>
                <c:pt idx="37">
                  <c:v>-0.51644199999999996</c:v>
                </c:pt>
                <c:pt idx="38">
                  <c:v>0.58340000000000003</c:v>
                </c:pt>
                <c:pt idx="39" formatCode="0.00E+00">
                  <c:v>7.9982300000000006E-2</c:v>
                </c:pt>
                <c:pt idx="40" formatCode="0.00E+00">
                  <c:v>-2.7270300000000001E-2</c:v>
                </c:pt>
                <c:pt idx="41" formatCode="0.00E+00">
                  <c:v>9.5551499999999998E-2</c:v>
                </c:pt>
                <c:pt idx="42">
                  <c:v>0.27726699999999999</c:v>
                </c:pt>
                <c:pt idx="43">
                  <c:v>-0.30149199999999998</c:v>
                </c:pt>
                <c:pt idx="44" formatCode="0.00E+00">
                  <c:v>-5.5037000000000003E-2</c:v>
                </c:pt>
                <c:pt idx="45">
                  <c:v>0.23691000000000001</c:v>
                </c:pt>
                <c:pt idx="46" formatCode="0.00E+00">
                  <c:v>3.7258600000000003E-2</c:v>
                </c:pt>
                <c:pt idx="47">
                  <c:v>0.25281500000000001</c:v>
                </c:pt>
                <c:pt idx="48" formatCode="0.00E+00">
                  <c:v>2.02699E-2</c:v>
                </c:pt>
                <c:pt idx="49">
                  <c:v>0.86167899999999997</c:v>
                </c:pt>
                <c:pt idx="50">
                  <c:v>0.17984700000000001</c:v>
                </c:pt>
                <c:pt idx="51">
                  <c:v>-0.99530600000000002</c:v>
                </c:pt>
                <c:pt idx="52">
                  <c:v>0.24641299999999999</c:v>
                </c:pt>
                <c:pt idx="53">
                  <c:v>0.47255000000000003</c:v>
                </c:pt>
                <c:pt idx="54">
                  <c:v>0.32327499999999998</c:v>
                </c:pt>
                <c:pt idx="55">
                  <c:v>0.152752</c:v>
                </c:pt>
                <c:pt idx="56">
                  <c:v>1.02382</c:v>
                </c:pt>
                <c:pt idx="57">
                  <c:v>0.284414</c:v>
                </c:pt>
                <c:pt idx="58">
                  <c:v>0.66546499999999997</c:v>
                </c:pt>
                <c:pt idx="59">
                  <c:v>0.85396000000000005</c:v>
                </c:pt>
                <c:pt idx="60">
                  <c:v>0.176903</c:v>
                </c:pt>
                <c:pt idx="61">
                  <c:v>0.74212299999999998</c:v>
                </c:pt>
                <c:pt idx="62">
                  <c:v>0.14870700000000001</c:v>
                </c:pt>
                <c:pt idx="63">
                  <c:v>0.50393399999999999</c:v>
                </c:pt>
                <c:pt idx="64">
                  <c:v>1.1232200000000001</c:v>
                </c:pt>
                <c:pt idx="65">
                  <c:v>1.06704</c:v>
                </c:pt>
                <c:pt idx="66">
                  <c:v>1.0293399999999999</c:v>
                </c:pt>
                <c:pt idx="67">
                  <c:v>1.3646</c:v>
                </c:pt>
                <c:pt idx="68">
                  <c:v>1.27447</c:v>
                </c:pt>
                <c:pt idx="69">
                  <c:v>2.19055</c:v>
                </c:pt>
                <c:pt idx="70">
                  <c:v>2.13313</c:v>
                </c:pt>
                <c:pt idx="71">
                  <c:v>1.6049199999999999</c:v>
                </c:pt>
                <c:pt idx="72">
                  <c:v>1.7261599999999999</c:v>
                </c:pt>
                <c:pt idx="73">
                  <c:v>2.1439499999999998</c:v>
                </c:pt>
                <c:pt idx="74">
                  <c:v>2.3535900000000001</c:v>
                </c:pt>
                <c:pt idx="75">
                  <c:v>2.1645300000000001</c:v>
                </c:pt>
                <c:pt idx="76">
                  <c:v>1.9884900000000001</c:v>
                </c:pt>
                <c:pt idx="77">
                  <c:v>2.10623</c:v>
                </c:pt>
                <c:pt idx="78">
                  <c:v>2.28023</c:v>
                </c:pt>
                <c:pt idx="79">
                  <c:v>2.2432599999999998</c:v>
                </c:pt>
                <c:pt idx="80">
                  <c:v>2.46896</c:v>
                </c:pt>
                <c:pt idx="81">
                  <c:v>2.4637199999999999</c:v>
                </c:pt>
                <c:pt idx="82">
                  <c:v>2.2273299999999998</c:v>
                </c:pt>
                <c:pt idx="83">
                  <c:v>2.3893800000000001</c:v>
                </c:pt>
                <c:pt idx="84">
                  <c:v>2.2668300000000001</c:v>
                </c:pt>
                <c:pt idx="85">
                  <c:v>2.3007200000000001</c:v>
                </c:pt>
                <c:pt idx="86">
                  <c:v>2.3799100000000002</c:v>
                </c:pt>
                <c:pt idx="87">
                  <c:v>2.2638799999999999</c:v>
                </c:pt>
                <c:pt idx="88">
                  <c:v>2.2608199999999998</c:v>
                </c:pt>
                <c:pt idx="89">
                  <c:v>2.3309700000000002</c:v>
                </c:pt>
                <c:pt idx="90">
                  <c:v>2.3248899999999999</c:v>
                </c:pt>
                <c:pt idx="91">
                  <c:v>2.4618500000000001</c:v>
                </c:pt>
                <c:pt idx="92">
                  <c:v>2.4097900000000001</c:v>
                </c:pt>
                <c:pt idx="93">
                  <c:v>2.3208799999999998</c:v>
                </c:pt>
                <c:pt idx="94">
                  <c:v>2.3161900000000002</c:v>
                </c:pt>
                <c:pt idx="95">
                  <c:v>2.2748699999999999</c:v>
                </c:pt>
                <c:pt idx="96">
                  <c:v>2.2264300000000001</c:v>
                </c:pt>
                <c:pt idx="97">
                  <c:v>2.1895099999999998</c:v>
                </c:pt>
                <c:pt idx="98">
                  <c:v>2.16221</c:v>
                </c:pt>
                <c:pt idx="99">
                  <c:v>2.0954999999999999</c:v>
                </c:pt>
                <c:pt idx="100">
                  <c:v>2.09626</c:v>
                </c:pt>
                <c:pt idx="101">
                  <c:v>2.0346299999999999</c:v>
                </c:pt>
                <c:pt idx="102">
                  <c:v>1.98081</c:v>
                </c:pt>
                <c:pt idx="103">
                  <c:v>1.9106000000000001</c:v>
                </c:pt>
                <c:pt idx="104">
                  <c:v>1.8934599999999999</c:v>
                </c:pt>
                <c:pt idx="105">
                  <c:v>1.8072600000000001</c:v>
                </c:pt>
                <c:pt idx="106">
                  <c:v>1.75397</c:v>
                </c:pt>
                <c:pt idx="107">
                  <c:v>1.73478</c:v>
                </c:pt>
                <c:pt idx="108">
                  <c:v>1.65401</c:v>
                </c:pt>
                <c:pt idx="109">
                  <c:v>1.62029</c:v>
                </c:pt>
                <c:pt idx="110">
                  <c:v>1.57064</c:v>
                </c:pt>
                <c:pt idx="111">
                  <c:v>1.5259400000000001</c:v>
                </c:pt>
                <c:pt idx="112">
                  <c:v>1.4638500000000001</c:v>
                </c:pt>
                <c:pt idx="113">
                  <c:v>1.42984</c:v>
                </c:pt>
                <c:pt idx="114">
                  <c:v>1.3962000000000001</c:v>
                </c:pt>
                <c:pt idx="115">
                  <c:v>1.3490899999999999</c:v>
                </c:pt>
                <c:pt idx="116">
                  <c:v>1.3179700000000001</c:v>
                </c:pt>
                <c:pt idx="117">
                  <c:v>1.28975</c:v>
                </c:pt>
                <c:pt idx="118">
                  <c:v>1.2507999999999999</c:v>
                </c:pt>
                <c:pt idx="119">
                  <c:v>1.2062600000000001</c:v>
                </c:pt>
                <c:pt idx="120">
                  <c:v>1.16971</c:v>
                </c:pt>
                <c:pt idx="121">
                  <c:v>1.14245</c:v>
                </c:pt>
                <c:pt idx="122">
                  <c:v>1.1164700000000001</c:v>
                </c:pt>
                <c:pt idx="123">
                  <c:v>1.0824800000000001</c:v>
                </c:pt>
                <c:pt idx="124">
                  <c:v>1.05246</c:v>
                </c:pt>
                <c:pt idx="125">
                  <c:v>1.02738</c:v>
                </c:pt>
                <c:pt idx="126">
                  <c:v>1.00301</c:v>
                </c:pt>
                <c:pt idx="127">
                  <c:v>0.97874799999999995</c:v>
                </c:pt>
                <c:pt idx="128">
                  <c:v>0.96023899999999995</c:v>
                </c:pt>
                <c:pt idx="129">
                  <c:v>0.93535199999999996</c:v>
                </c:pt>
                <c:pt idx="130">
                  <c:v>0.91637800000000003</c:v>
                </c:pt>
                <c:pt idx="131">
                  <c:v>0.89938799999999997</c:v>
                </c:pt>
                <c:pt idx="132">
                  <c:v>0.87913300000000005</c:v>
                </c:pt>
                <c:pt idx="133">
                  <c:v>0.85610699999999995</c:v>
                </c:pt>
                <c:pt idx="134">
                  <c:v>0.83578600000000003</c:v>
                </c:pt>
                <c:pt idx="135">
                  <c:v>0.814249</c:v>
                </c:pt>
                <c:pt idx="136">
                  <c:v>0.79292799999999997</c:v>
                </c:pt>
                <c:pt idx="137">
                  <c:v>0.77242699999999997</c:v>
                </c:pt>
                <c:pt idx="138">
                  <c:v>0.74757799999999996</c:v>
                </c:pt>
                <c:pt idx="139">
                  <c:v>0.72745800000000005</c:v>
                </c:pt>
                <c:pt idx="140">
                  <c:v>0.70483899999999999</c:v>
                </c:pt>
                <c:pt idx="141">
                  <c:v>0.68402499999999999</c:v>
                </c:pt>
                <c:pt idx="142">
                  <c:v>0.66378300000000001</c:v>
                </c:pt>
                <c:pt idx="143">
                  <c:v>0.63988100000000003</c:v>
                </c:pt>
                <c:pt idx="144">
                  <c:v>0.61914000000000002</c:v>
                </c:pt>
                <c:pt idx="145">
                  <c:v>0.595858</c:v>
                </c:pt>
                <c:pt idx="146">
                  <c:v>0.57312300000000005</c:v>
                </c:pt>
                <c:pt idx="147">
                  <c:v>0.54974699999999999</c:v>
                </c:pt>
                <c:pt idx="148">
                  <c:v>0.52615199999999995</c:v>
                </c:pt>
                <c:pt idx="149">
                  <c:v>0.50194399999999995</c:v>
                </c:pt>
                <c:pt idx="150">
                  <c:v>0.47661599999999998</c:v>
                </c:pt>
                <c:pt idx="151">
                  <c:v>0.45230100000000001</c:v>
                </c:pt>
                <c:pt idx="152">
                  <c:v>0.42869099999999999</c:v>
                </c:pt>
                <c:pt idx="153">
                  <c:v>0.40510299999999999</c:v>
                </c:pt>
                <c:pt idx="154">
                  <c:v>0.382463</c:v>
                </c:pt>
                <c:pt idx="155">
                  <c:v>0.36044500000000002</c:v>
                </c:pt>
                <c:pt idx="156">
                  <c:v>0.33930399999999999</c:v>
                </c:pt>
                <c:pt idx="157">
                  <c:v>0.317913</c:v>
                </c:pt>
                <c:pt idx="158">
                  <c:v>0.29696400000000001</c:v>
                </c:pt>
                <c:pt idx="159">
                  <c:v>0.27654499999999999</c:v>
                </c:pt>
                <c:pt idx="160">
                  <c:v>0.2576</c:v>
                </c:pt>
                <c:pt idx="161">
                  <c:v>0.23951900000000001</c:v>
                </c:pt>
                <c:pt idx="162">
                  <c:v>0.22262499999999999</c:v>
                </c:pt>
                <c:pt idx="163">
                  <c:v>0.20721400000000001</c:v>
                </c:pt>
                <c:pt idx="164">
                  <c:v>0.19326699999999999</c:v>
                </c:pt>
                <c:pt idx="165">
                  <c:v>0.17987700000000001</c:v>
                </c:pt>
                <c:pt idx="166">
                  <c:v>0.16894999999999999</c:v>
                </c:pt>
                <c:pt idx="167">
                  <c:v>0.159111</c:v>
                </c:pt>
                <c:pt idx="168">
                  <c:v>0.150032</c:v>
                </c:pt>
                <c:pt idx="169">
                  <c:v>0.14275499999999999</c:v>
                </c:pt>
                <c:pt idx="170">
                  <c:v>0.13527900000000001</c:v>
                </c:pt>
                <c:pt idx="171">
                  <c:v>0.12915099999999999</c:v>
                </c:pt>
                <c:pt idx="172">
                  <c:v>0.123669</c:v>
                </c:pt>
                <c:pt idx="173">
                  <c:v>0.120014</c:v>
                </c:pt>
                <c:pt idx="174">
                  <c:v>0.116331</c:v>
                </c:pt>
                <c:pt idx="175">
                  <c:v>0.112904</c:v>
                </c:pt>
                <c:pt idx="176">
                  <c:v>0.11089400000000001</c:v>
                </c:pt>
                <c:pt idx="177">
                  <c:v>0.108015</c:v>
                </c:pt>
                <c:pt idx="178">
                  <c:v>0.10430399999999999</c:v>
                </c:pt>
                <c:pt idx="179">
                  <c:v>0.101218</c:v>
                </c:pt>
                <c:pt idx="180" formatCode="0.00E+00">
                  <c:v>9.8053899999999999E-2</c:v>
                </c:pt>
                <c:pt idx="181" formatCode="0.00E+00">
                  <c:v>9.5544299999999999E-2</c:v>
                </c:pt>
                <c:pt idx="182" formatCode="0.00E+00">
                  <c:v>9.3644599999999995E-2</c:v>
                </c:pt>
                <c:pt idx="183" formatCode="0.00E+00">
                  <c:v>9.1780700000000007E-2</c:v>
                </c:pt>
                <c:pt idx="184" formatCode="0.00E+00">
                  <c:v>8.9644000000000001E-2</c:v>
                </c:pt>
                <c:pt idx="185" formatCode="0.00E+00">
                  <c:v>8.8597300000000004E-2</c:v>
                </c:pt>
                <c:pt idx="186" formatCode="0.00E+00">
                  <c:v>8.7027099999999996E-2</c:v>
                </c:pt>
                <c:pt idx="187" formatCode="0.00E+00">
                  <c:v>8.5781099999999999E-2</c:v>
                </c:pt>
                <c:pt idx="188" formatCode="0.00E+00">
                  <c:v>8.4667199999999998E-2</c:v>
                </c:pt>
                <c:pt idx="189" formatCode="0.00E+00">
                  <c:v>8.3485100000000007E-2</c:v>
                </c:pt>
                <c:pt idx="190" formatCode="0.00E+00">
                  <c:v>8.2033200000000001E-2</c:v>
                </c:pt>
                <c:pt idx="191" formatCode="0.00E+00">
                  <c:v>8.1736600000000006E-2</c:v>
                </c:pt>
                <c:pt idx="192" formatCode="0.00E+00">
                  <c:v>8.1312200000000001E-2</c:v>
                </c:pt>
                <c:pt idx="193" formatCode="0.00E+00">
                  <c:v>8.0298400000000006E-2</c:v>
                </c:pt>
                <c:pt idx="194" formatCode="0.00E+00">
                  <c:v>8.0026600000000003E-2</c:v>
                </c:pt>
                <c:pt idx="195" formatCode="0.00E+00">
                  <c:v>7.9405299999999998E-2</c:v>
                </c:pt>
                <c:pt idx="196" formatCode="0.00E+00">
                  <c:v>7.8450199999999998E-2</c:v>
                </c:pt>
                <c:pt idx="197" formatCode="0.00E+00">
                  <c:v>7.7989100000000006E-2</c:v>
                </c:pt>
                <c:pt idx="198" formatCode="0.00E+00">
                  <c:v>7.7275300000000005E-2</c:v>
                </c:pt>
                <c:pt idx="199" formatCode="0.00E+00">
                  <c:v>7.68876E-2</c:v>
                </c:pt>
                <c:pt idx="200" formatCode="0.00E+00">
                  <c:v>7.6323000000000002E-2</c:v>
                </c:pt>
                <c:pt idx="201" formatCode="0.00E+00">
                  <c:v>7.5233900000000006E-2</c:v>
                </c:pt>
                <c:pt idx="202" formatCode="0.00E+00">
                  <c:v>7.5356999999999993E-2</c:v>
                </c:pt>
                <c:pt idx="203" formatCode="0.00E+00">
                  <c:v>7.4460499999999999E-2</c:v>
                </c:pt>
                <c:pt idx="204" formatCode="0.00E+00">
                  <c:v>7.41005E-2</c:v>
                </c:pt>
                <c:pt idx="205" formatCode="0.00E+00">
                  <c:v>7.3440599999999995E-2</c:v>
                </c:pt>
                <c:pt idx="206" formatCode="0.00E+00">
                  <c:v>7.3516799999999993E-2</c:v>
                </c:pt>
                <c:pt idx="207" formatCode="0.00E+00">
                  <c:v>7.2690500000000005E-2</c:v>
                </c:pt>
                <c:pt idx="208" formatCode="0.00E+00">
                  <c:v>7.2233699999999998E-2</c:v>
                </c:pt>
                <c:pt idx="209" formatCode="0.00E+00">
                  <c:v>7.2421100000000002E-2</c:v>
                </c:pt>
                <c:pt idx="210" formatCode="0.00E+00">
                  <c:v>7.1674299999999996E-2</c:v>
                </c:pt>
                <c:pt idx="211" formatCode="0.00E+00">
                  <c:v>7.0867100000000002E-2</c:v>
                </c:pt>
                <c:pt idx="212" formatCode="0.00E+00">
                  <c:v>7.0491799999999993E-2</c:v>
                </c:pt>
                <c:pt idx="213" formatCode="0.00E+00">
                  <c:v>7.0123199999999997E-2</c:v>
                </c:pt>
                <c:pt idx="214" formatCode="0.00E+00">
                  <c:v>6.9287799999999997E-2</c:v>
                </c:pt>
                <c:pt idx="215" formatCode="0.00E+00">
                  <c:v>6.8912500000000002E-2</c:v>
                </c:pt>
                <c:pt idx="216" formatCode="0.00E+00">
                  <c:v>6.8605399999999997E-2</c:v>
                </c:pt>
                <c:pt idx="217" formatCode="0.00E+00">
                  <c:v>6.8048499999999998E-2</c:v>
                </c:pt>
                <c:pt idx="218" formatCode="0.00E+00">
                  <c:v>6.7832000000000003E-2</c:v>
                </c:pt>
                <c:pt idx="219" formatCode="0.00E+00">
                  <c:v>6.7130999999999996E-2</c:v>
                </c:pt>
                <c:pt idx="220" formatCode="0.00E+00">
                  <c:v>6.6533999999999996E-2</c:v>
                </c:pt>
                <c:pt idx="221" formatCode="0.00E+00">
                  <c:v>6.6018599999999997E-2</c:v>
                </c:pt>
                <c:pt idx="222" formatCode="0.00E+00">
                  <c:v>6.5697699999999998E-2</c:v>
                </c:pt>
                <c:pt idx="223" formatCode="0.00E+00">
                  <c:v>6.5134999999999998E-2</c:v>
                </c:pt>
                <c:pt idx="224" formatCode="0.00E+00">
                  <c:v>6.4833199999999994E-2</c:v>
                </c:pt>
                <c:pt idx="225" formatCode="0.00E+00">
                  <c:v>6.3651600000000003E-2</c:v>
                </c:pt>
                <c:pt idx="226" formatCode="0.00E+00">
                  <c:v>6.3312499999999994E-2</c:v>
                </c:pt>
                <c:pt idx="227" formatCode="0.00E+00">
                  <c:v>6.2880500000000006E-2</c:v>
                </c:pt>
                <c:pt idx="228" formatCode="0.00E+00">
                  <c:v>6.1913999999999997E-2</c:v>
                </c:pt>
                <c:pt idx="229" formatCode="0.00E+00">
                  <c:v>6.1645499999999999E-2</c:v>
                </c:pt>
                <c:pt idx="230" formatCode="0.00E+00">
                  <c:v>6.1300300000000002E-2</c:v>
                </c:pt>
                <c:pt idx="231" formatCode="0.00E+00">
                  <c:v>6.0103900000000002E-2</c:v>
                </c:pt>
                <c:pt idx="232" formatCode="0.00E+00">
                  <c:v>5.9220799999999997E-2</c:v>
                </c:pt>
                <c:pt idx="233" formatCode="0.00E+00">
                  <c:v>5.8678599999999997E-2</c:v>
                </c:pt>
                <c:pt idx="234" formatCode="0.00E+00">
                  <c:v>5.8178399999999998E-2</c:v>
                </c:pt>
                <c:pt idx="235" formatCode="0.00E+00">
                  <c:v>5.7505599999999997E-2</c:v>
                </c:pt>
                <c:pt idx="236" formatCode="0.00E+00">
                  <c:v>5.6368399999999999E-2</c:v>
                </c:pt>
                <c:pt idx="237" formatCode="0.00E+00">
                  <c:v>5.5536299999999997E-2</c:v>
                </c:pt>
                <c:pt idx="238" formatCode="0.00E+00">
                  <c:v>5.5109999999999999E-2</c:v>
                </c:pt>
                <c:pt idx="239" formatCode="0.00E+00">
                  <c:v>5.41501E-2</c:v>
                </c:pt>
                <c:pt idx="240" formatCode="0.00E+00">
                  <c:v>5.3043800000000002E-2</c:v>
                </c:pt>
                <c:pt idx="241" formatCode="0.00E+00">
                  <c:v>5.2525000000000002E-2</c:v>
                </c:pt>
                <c:pt idx="242" formatCode="0.00E+00">
                  <c:v>5.1513700000000003E-2</c:v>
                </c:pt>
                <c:pt idx="243" formatCode="0.00E+00">
                  <c:v>5.0805999999999997E-2</c:v>
                </c:pt>
                <c:pt idx="244" formatCode="0.00E+00">
                  <c:v>5.0074599999999997E-2</c:v>
                </c:pt>
                <c:pt idx="245" formatCode="0.00E+00">
                  <c:v>4.8760400000000002E-2</c:v>
                </c:pt>
                <c:pt idx="246" formatCode="0.00E+00">
                  <c:v>4.8489999999999998E-2</c:v>
                </c:pt>
                <c:pt idx="247" formatCode="0.00E+00">
                  <c:v>4.72126E-2</c:v>
                </c:pt>
                <c:pt idx="248" formatCode="0.00E+00">
                  <c:v>4.6493100000000002E-2</c:v>
                </c:pt>
                <c:pt idx="249" formatCode="0.00E+00">
                  <c:v>4.5867900000000003E-2</c:v>
                </c:pt>
                <c:pt idx="250" formatCode="0.00E+00">
                  <c:v>4.4823599999999998E-2</c:v>
                </c:pt>
                <c:pt idx="251" formatCode="0.00E+00">
                  <c:v>4.3789399999999999E-2</c:v>
                </c:pt>
                <c:pt idx="252" formatCode="0.00E+00">
                  <c:v>4.2872399999999998E-2</c:v>
                </c:pt>
                <c:pt idx="253" formatCode="0.00E+00">
                  <c:v>4.2336499999999999E-2</c:v>
                </c:pt>
                <c:pt idx="254" formatCode="0.00E+00">
                  <c:v>4.1326000000000002E-2</c:v>
                </c:pt>
                <c:pt idx="255" formatCode="0.00E+00">
                  <c:v>4.0422E-2</c:v>
                </c:pt>
                <c:pt idx="256" formatCode="0.00E+00">
                  <c:v>3.9751099999999998E-2</c:v>
                </c:pt>
                <c:pt idx="257" formatCode="0.00E+00">
                  <c:v>3.8783600000000001E-2</c:v>
                </c:pt>
                <c:pt idx="258" formatCode="0.00E+00">
                  <c:v>3.8087799999999998E-2</c:v>
                </c:pt>
                <c:pt idx="259" formatCode="0.00E+00">
                  <c:v>3.7418399999999997E-2</c:v>
                </c:pt>
                <c:pt idx="260" formatCode="0.00E+00">
                  <c:v>3.6357899999999999E-2</c:v>
                </c:pt>
                <c:pt idx="261" formatCode="0.00E+00">
                  <c:v>3.55334E-2</c:v>
                </c:pt>
                <c:pt idx="262" formatCode="0.00E+00">
                  <c:v>3.4727599999999997E-2</c:v>
                </c:pt>
                <c:pt idx="263" formatCode="0.00E+00">
                  <c:v>3.40624E-2</c:v>
                </c:pt>
                <c:pt idx="264" formatCode="0.00E+00">
                  <c:v>3.3255600000000003E-2</c:v>
                </c:pt>
                <c:pt idx="265" formatCode="0.00E+00">
                  <c:v>3.2457800000000002E-2</c:v>
                </c:pt>
                <c:pt idx="266" formatCode="0.00E+00">
                  <c:v>3.1894199999999998E-2</c:v>
                </c:pt>
                <c:pt idx="267" formatCode="0.00E+00">
                  <c:v>3.1152200000000001E-2</c:v>
                </c:pt>
                <c:pt idx="268" formatCode="0.00E+00">
                  <c:v>3.0278699999999999E-2</c:v>
                </c:pt>
                <c:pt idx="269" formatCode="0.00E+00">
                  <c:v>2.9653100000000002E-2</c:v>
                </c:pt>
                <c:pt idx="270" formatCode="0.00E+00">
                  <c:v>2.9019799999999998E-2</c:v>
                </c:pt>
                <c:pt idx="271" formatCode="0.00E+00">
                  <c:v>2.8221599999999999E-2</c:v>
                </c:pt>
                <c:pt idx="272" formatCode="0.00E+00">
                  <c:v>2.7396199999999999E-2</c:v>
                </c:pt>
                <c:pt idx="273" formatCode="0.00E+00">
                  <c:v>2.6833099999999999E-2</c:v>
                </c:pt>
                <c:pt idx="274" formatCode="0.00E+00">
                  <c:v>2.6126900000000002E-2</c:v>
                </c:pt>
                <c:pt idx="275" formatCode="0.00E+00">
                  <c:v>2.5651E-2</c:v>
                </c:pt>
                <c:pt idx="276" formatCode="0.00E+00">
                  <c:v>2.5005800000000002E-2</c:v>
                </c:pt>
                <c:pt idx="277" formatCode="0.00E+00">
                  <c:v>2.43301E-2</c:v>
                </c:pt>
                <c:pt idx="278" formatCode="0.00E+00">
                  <c:v>2.3851899999999999E-2</c:v>
                </c:pt>
                <c:pt idx="279" formatCode="0.00E+00">
                  <c:v>2.32739E-2</c:v>
                </c:pt>
                <c:pt idx="280" formatCode="0.00E+00">
                  <c:v>2.2601599999999999E-2</c:v>
                </c:pt>
                <c:pt idx="281" formatCode="0.00E+00">
                  <c:v>2.2032699999999999E-2</c:v>
                </c:pt>
                <c:pt idx="282" formatCode="0.00E+00">
                  <c:v>2.1619300000000001E-2</c:v>
                </c:pt>
                <c:pt idx="283" formatCode="0.00E+00">
                  <c:v>2.11697E-2</c:v>
                </c:pt>
                <c:pt idx="284" formatCode="0.00E+00">
                  <c:v>2.0577000000000002E-2</c:v>
                </c:pt>
                <c:pt idx="285" formatCode="0.00E+00">
                  <c:v>0.02</c:v>
                </c:pt>
                <c:pt idx="286" formatCode="0.00E+00">
                  <c:v>1.9653299999999999E-2</c:v>
                </c:pt>
                <c:pt idx="287" formatCode="0.00E+00">
                  <c:v>1.9337699999999999E-2</c:v>
                </c:pt>
                <c:pt idx="288" formatCode="0.00E+00">
                  <c:v>1.8769299999999999E-2</c:v>
                </c:pt>
                <c:pt idx="289" formatCode="0.00E+00">
                  <c:v>1.8425E-2</c:v>
                </c:pt>
                <c:pt idx="290" formatCode="0.00E+00">
                  <c:v>1.8042099999999998E-2</c:v>
                </c:pt>
                <c:pt idx="291" formatCode="0.00E+00">
                  <c:v>1.7702099999999998E-2</c:v>
                </c:pt>
                <c:pt idx="292" formatCode="0.00E+00">
                  <c:v>1.71819E-2</c:v>
                </c:pt>
                <c:pt idx="293" formatCode="0.00E+00">
                  <c:v>1.67718E-2</c:v>
                </c:pt>
                <c:pt idx="294" formatCode="0.00E+00">
                  <c:v>1.6404599999999998E-2</c:v>
                </c:pt>
                <c:pt idx="295" formatCode="0.00E+00">
                  <c:v>1.6088000000000002E-2</c:v>
                </c:pt>
                <c:pt idx="296" formatCode="0.00E+00">
                  <c:v>1.57208E-2</c:v>
                </c:pt>
                <c:pt idx="297" formatCode="0.00E+00">
                  <c:v>1.5570199999999999E-2</c:v>
                </c:pt>
                <c:pt idx="298" formatCode="0.00E+00">
                  <c:v>1.5465700000000001E-2</c:v>
                </c:pt>
                <c:pt idx="299" formatCode="0.00E+00">
                  <c:v>1.4897799999999999E-2</c:v>
                </c:pt>
                <c:pt idx="300" formatCode="0.00E+00">
                  <c:v>1.45354E-2</c:v>
                </c:pt>
                <c:pt idx="301" formatCode="0.00E+00">
                  <c:v>1.4164400000000001E-2</c:v>
                </c:pt>
                <c:pt idx="302" formatCode="0.00E+00">
                  <c:v>1.4016199999999999E-2</c:v>
                </c:pt>
                <c:pt idx="303" formatCode="0.00E+00">
                  <c:v>1.37868E-2</c:v>
                </c:pt>
                <c:pt idx="304" formatCode="0.00E+00">
                  <c:v>1.3496899999999999E-2</c:v>
                </c:pt>
                <c:pt idx="305" formatCode="0.00E+00">
                  <c:v>1.31235E-2</c:v>
                </c:pt>
                <c:pt idx="306" formatCode="0.00E+00">
                  <c:v>1.28822E-2</c:v>
                </c:pt>
                <c:pt idx="307" formatCode="0.00E+00">
                  <c:v>1.2609499999999999E-2</c:v>
                </c:pt>
                <c:pt idx="308" formatCode="0.00E+00">
                  <c:v>1.2341E-2</c:v>
                </c:pt>
                <c:pt idx="309" formatCode="0.00E+00">
                  <c:v>1.20616E-2</c:v>
                </c:pt>
                <c:pt idx="310" formatCode="0.00E+00">
                  <c:v>1.1878E-2</c:v>
                </c:pt>
                <c:pt idx="311" formatCode="0.00E+00">
                  <c:v>1.1697300000000001E-2</c:v>
                </c:pt>
                <c:pt idx="312" formatCode="0.00E+00">
                  <c:v>1.1420700000000001E-2</c:v>
                </c:pt>
                <c:pt idx="313" formatCode="0.00E+00">
                  <c:v>1.12195E-2</c:v>
                </c:pt>
                <c:pt idx="314" formatCode="0.00E+00">
                  <c:v>1.1059299999999999E-2</c:v>
                </c:pt>
                <c:pt idx="315" formatCode="0.00E+00">
                  <c:v>1.0746E-2</c:v>
                </c:pt>
                <c:pt idx="316" formatCode="0.00E+00">
                  <c:v>1.05171E-2</c:v>
                </c:pt>
                <c:pt idx="317" formatCode="0.00E+00">
                  <c:v>1.03412E-2</c:v>
                </c:pt>
                <c:pt idx="318" formatCode="0.00E+00">
                  <c:v>1.0204299999999999E-2</c:v>
                </c:pt>
                <c:pt idx="319" formatCode="0.00E+00">
                  <c:v>9.9568399999999998E-3</c:v>
                </c:pt>
                <c:pt idx="320" formatCode="0.00E+00">
                  <c:v>9.7785000000000007E-3</c:v>
                </c:pt>
                <c:pt idx="321" formatCode="0.00E+00">
                  <c:v>9.6573800000000001E-3</c:v>
                </c:pt>
                <c:pt idx="322" formatCode="0.00E+00">
                  <c:v>9.4513900000000005E-3</c:v>
                </c:pt>
                <c:pt idx="323" formatCode="0.00E+00">
                  <c:v>9.3669900000000004E-3</c:v>
                </c:pt>
                <c:pt idx="324" formatCode="0.00E+00">
                  <c:v>9.13191E-3</c:v>
                </c:pt>
                <c:pt idx="325" formatCode="0.00E+00">
                  <c:v>8.9659700000000002E-3</c:v>
                </c:pt>
                <c:pt idx="326" formatCode="0.00E+00">
                  <c:v>8.9173299999999994E-3</c:v>
                </c:pt>
                <c:pt idx="327" formatCode="0.00E+00">
                  <c:v>8.6035699999999996E-3</c:v>
                </c:pt>
                <c:pt idx="328" formatCode="0.00E+00">
                  <c:v>8.5387199999999996E-3</c:v>
                </c:pt>
                <c:pt idx="329" formatCode="0.00E+00">
                  <c:v>8.3661099999999995E-3</c:v>
                </c:pt>
                <c:pt idx="330" formatCode="0.00E+00">
                  <c:v>8.1863400000000003E-3</c:v>
                </c:pt>
                <c:pt idx="331" formatCode="0.00E+00">
                  <c:v>7.9751000000000006E-3</c:v>
                </c:pt>
                <c:pt idx="332" formatCode="0.00E+00">
                  <c:v>7.7915199999999997E-3</c:v>
                </c:pt>
                <c:pt idx="333" formatCode="0.00E+00">
                  <c:v>7.7724500000000002E-3</c:v>
                </c:pt>
                <c:pt idx="334" formatCode="0.00E+00">
                  <c:v>7.5769399999999999E-3</c:v>
                </c:pt>
                <c:pt idx="335" formatCode="0.00E+00">
                  <c:v>7.3676100000000001E-3</c:v>
                </c:pt>
                <c:pt idx="336" formatCode="0.00E+00">
                  <c:v>7.1830699999999997E-3</c:v>
                </c:pt>
                <c:pt idx="337" formatCode="0.00E+00">
                  <c:v>7.07626E-3</c:v>
                </c:pt>
                <c:pt idx="338" formatCode="0.00E+00">
                  <c:v>6.9193800000000001E-3</c:v>
                </c:pt>
                <c:pt idx="339" formatCode="0.00E+00">
                  <c:v>6.7505799999999999E-3</c:v>
                </c:pt>
                <c:pt idx="340" formatCode="0.00E+00">
                  <c:v>6.6590299999999998E-3</c:v>
                </c:pt>
                <c:pt idx="341" formatCode="0.00E+00">
                  <c:v>6.5121700000000003E-3</c:v>
                </c:pt>
                <c:pt idx="342" formatCode="0.00E+00">
                  <c:v>6.3404999999999998E-3</c:v>
                </c:pt>
                <c:pt idx="343" formatCode="0.00E+00">
                  <c:v>6.2909100000000003E-3</c:v>
                </c:pt>
                <c:pt idx="344" formatCode="0.00E+00">
                  <c:v>6.0219799999999997E-3</c:v>
                </c:pt>
                <c:pt idx="345" formatCode="0.00E+00">
                  <c:v>6.0186399999999996E-3</c:v>
                </c:pt>
                <c:pt idx="346" formatCode="0.00E+00">
                  <c:v>5.8536500000000002E-3</c:v>
                </c:pt>
                <c:pt idx="347" formatCode="0.00E+00">
                  <c:v>5.68295E-3</c:v>
                </c:pt>
                <c:pt idx="348" formatCode="0.00E+00">
                  <c:v>5.6018800000000001E-3</c:v>
                </c:pt>
                <c:pt idx="349" formatCode="0.00E+00">
                  <c:v>5.4168699999999998E-3</c:v>
                </c:pt>
                <c:pt idx="350" formatCode="0.00E+00">
                  <c:v>5.3610799999999998E-3</c:v>
                </c:pt>
                <c:pt idx="351" formatCode="0.00E+00">
                  <c:v>5.2409199999999996E-3</c:v>
                </c:pt>
                <c:pt idx="352" formatCode="0.00E+00">
                  <c:v>5.0792700000000003E-3</c:v>
                </c:pt>
                <c:pt idx="353" formatCode="0.00E+00">
                  <c:v>4.9004599999999997E-3</c:v>
                </c:pt>
                <c:pt idx="354" formatCode="0.00E+00">
                  <c:v>4.8470500000000003E-3</c:v>
                </c:pt>
                <c:pt idx="355" formatCode="0.00E+00">
                  <c:v>4.6968499999999998E-3</c:v>
                </c:pt>
                <c:pt idx="356" formatCode="0.00E+00">
                  <c:v>4.6186400000000002E-3</c:v>
                </c:pt>
                <c:pt idx="357" formatCode="0.00E+00">
                  <c:v>4.3878600000000004E-3</c:v>
                </c:pt>
                <c:pt idx="358" formatCode="0.00E+00">
                  <c:v>4.2900999999999998E-3</c:v>
                </c:pt>
                <c:pt idx="359" formatCode="0.00E+00">
                  <c:v>4.15468E-3</c:v>
                </c:pt>
                <c:pt idx="360" formatCode="0.00E+00">
                  <c:v>4.0245100000000002E-3</c:v>
                </c:pt>
                <c:pt idx="361" formatCode="0.00E+00">
                  <c:v>3.9048199999999998E-3</c:v>
                </c:pt>
                <c:pt idx="362" formatCode="0.00E+00">
                  <c:v>3.7818000000000001E-3</c:v>
                </c:pt>
                <c:pt idx="363" formatCode="0.00E+00">
                  <c:v>3.60059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244-44CF-B571-1387E6311FAE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4'!$A$2:$A$411</c:f>
              <c:numCache>
                <c:formatCode>General</c:formatCode>
                <c:ptCount val="41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</c:numCache>
            </c:numRef>
          </c:xVal>
          <c:yVal>
            <c:numRef>
              <c:f>'[AMG-S-MBA.xlsx]Sheet4'!$B$2:$B$451</c:f>
              <c:numCache>
                <c:formatCode>0.00E+00</c:formatCode>
                <c:ptCount val="450"/>
                <c:pt idx="0" formatCode="General">
                  <c:v>0.19378999999999999</c:v>
                </c:pt>
                <c:pt idx="1">
                  <c:v>6.5965200000000002E-2</c:v>
                </c:pt>
                <c:pt idx="2">
                  <c:v>-4.4901799999999999E-2</c:v>
                </c:pt>
                <c:pt idx="3" formatCode="General">
                  <c:v>0.17738300000000001</c:v>
                </c:pt>
                <c:pt idx="4" formatCode="General">
                  <c:v>0.27122000000000002</c:v>
                </c:pt>
                <c:pt idx="5" formatCode="General">
                  <c:v>-0.149343</c:v>
                </c:pt>
                <c:pt idx="6">
                  <c:v>-6.1237300000000001E-2</c:v>
                </c:pt>
                <c:pt idx="7" formatCode="General">
                  <c:v>0.50014099999999995</c:v>
                </c:pt>
                <c:pt idx="8" formatCode="General">
                  <c:v>0.30842599999999998</c:v>
                </c:pt>
                <c:pt idx="9" formatCode="General">
                  <c:v>0.28244399999999997</c:v>
                </c:pt>
                <c:pt idx="10" formatCode="General">
                  <c:v>-0.60631599999999997</c:v>
                </c:pt>
                <c:pt idx="11" formatCode="General">
                  <c:v>0.34382699999999999</c:v>
                </c:pt>
                <c:pt idx="12" formatCode="General">
                  <c:v>-0.135384</c:v>
                </c:pt>
                <c:pt idx="13" formatCode="General">
                  <c:v>-0.20029</c:v>
                </c:pt>
                <c:pt idx="14">
                  <c:v>4.3597700000000003E-2</c:v>
                </c:pt>
                <c:pt idx="15" formatCode="General">
                  <c:v>0.309085</c:v>
                </c:pt>
                <c:pt idx="16" formatCode="General">
                  <c:v>0.180202</c:v>
                </c:pt>
                <c:pt idx="17" formatCode="General">
                  <c:v>-0.57051399999999997</c:v>
                </c:pt>
                <c:pt idx="18" formatCode="General">
                  <c:v>0.75205500000000003</c:v>
                </c:pt>
                <c:pt idx="19" formatCode="General">
                  <c:v>-0.69988399999999995</c:v>
                </c:pt>
                <c:pt idx="20">
                  <c:v>-7.4063299999999999E-2</c:v>
                </c:pt>
                <c:pt idx="21" formatCode="General">
                  <c:v>-0.39785100000000001</c:v>
                </c:pt>
                <c:pt idx="22" formatCode="General">
                  <c:v>0.45460699999999998</c:v>
                </c:pt>
                <c:pt idx="23">
                  <c:v>1.7013500000000001E-2</c:v>
                </c:pt>
                <c:pt idx="24">
                  <c:v>-9.6909999999999996E-2</c:v>
                </c:pt>
                <c:pt idx="25">
                  <c:v>2.8673199999999999E-2</c:v>
                </c:pt>
                <c:pt idx="26" formatCode="General">
                  <c:v>0.80151700000000003</c:v>
                </c:pt>
                <c:pt idx="27" formatCode="General">
                  <c:v>-0.47450100000000001</c:v>
                </c:pt>
                <c:pt idx="28" formatCode="General">
                  <c:v>0.638853</c:v>
                </c:pt>
                <c:pt idx="29" formatCode="General">
                  <c:v>-0.25752399999999998</c:v>
                </c:pt>
                <c:pt idx="30" formatCode="General">
                  <c:v>-0.39764899999999997</c:v>
                </c:pt>
                <c:pt idx="31">
                  <c:v>5.6708799999999997E-2</c:v>
                </c:pt>
                <c:pt idx="32">
                  <c:v>-7.0913799999999999E-2</c:v>
                </c:pt>
                <c:pt idx="33" formatCode="General">
                  <c:v>0.31220300000000001</c:v>
                </c:pt>
                <c:pt idx="34" formatCode="General">
                  <c:v>-0.42075000000000001</c:v>
                </c:pt>
                <c:pt idx="35" formatCode="General">
                  <c:v>-0.48841000000000001</c:v>
                </c:pt>
                <c:pt idx="36">
                  <c:v>-2.3760799999999999E-2</c:v>
                </c:pt>
                <c:pt idx="37" formatCode="General">
                  <c:v>-0.76032299999999997</c:v>
                </c:pt>
                <c:pt idx="38" formatCode="General">
                  <c:v>0.28004800000000002</c:v>
                </c:pt>
                <c:pt idx="39" formatCode="General">
                  <c:v>0.33871000000000001</c:v>
                </c:pt>
                <c:pt idx="40" formatCode="General">
                  <c:v>-0.28931000000000001</c:v>
                </c:pt>
                <c:pt idx="41" formatCode="General">
                  <c:v>0.28551799999999999</c:v>
                </c:pt>
                <c:pt idx="42" formatCode="General">
                  <c:v>0.70596899999999996</c:v>
                </c:pt>
                <c:pt idx="43" formatCode="General">
                  <c:v>-0.402947</c:v>
                </c:pt>
                <c:pt idx="44" formatCode="General">
                  <c:v>-0.18707099999999999</c:v>
                </c:pt>
                <c:pt idx="45" formatCode="General">
                  <c:v>0.33798400000000001</c:v>
                </c:pt>
                <c:pt idx="46" formatCode="General">
                  <c:v>0.24970100000000001</c:v>
                </c:pt>
                <c:pt idx="47" formatCode="General">
                  <c:v>0.20322999999999999</c:v>
                </c:pt>
                <c:pt idx="48" formatCode="General">
                  <c:v>0.26434600000000003</c:v>
                </c:pt>
                <c:pt idx="49" formatCode="General">
                  <c:v>0.401534</c:v>
                </c:pt>
                <c:pt idx="50" formatCode="General">
                  <c:v>-0.25732699999999997</c:v>
                </c:pt>
                <c:pt idx="51" formatCode="General">
                  <c:v>-0.68857000000000002</c:v>
                </c:pt>
                <c:pt idx="52">
                  <c:v>2.24309E-2</c:v>
                </c:pt>
                <c:pt idx="53" formatCode="General">
                  <c:v>0.23571900000000001</c:v>
                </c:pt>
                <c:pt idx="54" formatCode="General">
                  <c:v>0.28101799999999999</c:v>
                </c:pt>
                <c:pt idx="55" formatCode="General">
                  <c:v>0.344447</c:v>
                </c:pt>
                <c:pt idx="56" formatCode="General">
                  <c:v>0.31339600000000001</c:v>
                </c:pt>
                <c:pt idx="57" formatCode="General">
                  <c:v>0.81639399999999995</c:v>
                </c:pt>
                <c:pt idx="58" formatCode="General">
                  <c:v>0.72505399999999998</c:v>
                </c:pt>
                <c:pt idx="59" formatCode="General">
                  <c:v>0.24105499999999999</c:v>
                </c:pt>
                <c:pt idx="60" formatCode="General">
                  <c:v>0.78229099999999996</c:v>
                </c:pt>
                <c:pt idx="61" formatCode="General">
                  <c:v>0.40988200000000002</c:v>
                </c:pt>
                <c:pt idx="62" formatCode="General">
                  <c:v>0.215304</c:v>
                </c:pt>
                <c:pt idx="63" formatCode="General">
                  <c:v>1.1014699999999999</c:v>
                </c:pt>
                <c:pt idx="64" formatCode="General">
                  <c:v>1.0051399999999999</c:v>
                </c:pt>
                <c:pt idx="65" formatCode="General">
                  <c:v>0.50606700000000004</c:v>
                </c:pt>
                <c:pt idx="66" formatCode="General">
                  <c:v>1.10686</c:v>
                </c:pt>
                <c:pt idx="67" formatCode="General">
                  <c:v>1.2628600000000001</c:v>
                </c:pt>
                <c:pt idx="68" formatCode="General">
                  <c:v>0.88384300000000005</c:v>
                </c:pt>
                <c:pt idx="69" formatCode="General">
                  <c:v>1.8174999999999999</c:v>
                </c:pt>
                <c:pt idx="70" formatCode="General">
                  <c:v>1.5825800000000001</c:v>
                </c:pt>
                <c:pt idx="71" formatCode="General">
                  <c:v>1.6182300000000001</c:v>
                </c:pt>
                <c:pt idx="72" formatCode="General">
                  <c:v>1.8354200000000001</c:v>
                </c:pt>
                <c:pt idx="73" formatCode="General">
                  <c:v>1.80932</c:v>
                </c:pt>
                <c:pt idx="74" formatCode="General">
                  <c:v>2.15</c:v>
                </c:pt>
                <c:pt idx="75" formatCode="General">
                  <c:v>2.17448</c:v>
                </c:pt>
                <c:pt idx="76" formatCode="General">
                  <c:v>2.11063</c:v>
                </c:pt>
                <c:pt idx="77" formatCode="General">
                  <c:v>2.1527500000000002</c:v>
                </c:pt>
                <c:pt idx="78" formatCode="General">
                  <c:v>2.1359900000000001</c:v>
                </c:pt>
                <c:pt idx="79" formatCode="General">
                  <c:v>2.2198600000000002</c:v>
                </c:pt>
                <c:pt idx="80" formatCode="General">
                  <c:v>2.3740399999999999</c:v>
                </c:pt>
                <c:pt idx="81" formatCode="General">
                  <c:v>2.4232300000000002</c:v>
                </c:pt>
                <c:pt idx="82" formatCode="General">
                  <c:v>2.2073299999999998</c:v>
                </c:pt>
                <c:pt idx="83" formatCode="General">
                  <c:v>2.2023899999999998</c:v>
                </c:pt>
                <c:pt idx="84" formatCode="General">
                  <c:v>2.30986</c:v>
                </c:pt>
                <c:pt idx="85" formatCode="General">
                  <c:v>2.3079399999999999</c:v>
                </c:pt>
                <c:pt idx="86" formatCode="General">
                  <c:v>2.3921600000000001</c:v>
                </c:pt>
                <c:pt idx="87" formatCode="General">
                  <c:v>2.2734399999999999</c:v>
                </c:pt>
                <c:pt idx="88" formatCode="General">
                  <c:v>2.2530000000000001</c:v>
                </c:pt>
                <c:pt idx="89" formatCode="General">
                  <c:v>2.3834399999999998</c:v>
                </c:pt>
                <c:pt idx="90" formatCode="General">
                  <c:v>2.2340900000000001</c:v>
                </c:pt>
                <c:pt idx="91" formatCode="General">
                  <c:v>2.48759</c:v>
                </c:pt>
                <c:pt idx="92" formatCode="General">
                  <c:v>2.3285800000000001</c:v>
                </c:pt>
                <c:pt idx="93" formatCode="General">
                  <c:v>2.2244000000000002</c:v>
                </c:pt>
                <c:pt idx="94" formatCode="General">
                  <c:v>2.25495</c:v>
                </c:pt>
                <c:pt idx="95" formatCode="General">
                  <c:v>2.2419600000000002</c:v>
                </c:pt>
                <c:pt idx="96" formatCode="General">
                  <c:v>2.1384599999999998</c:v>
                </c:pt>
                <c:pt idx="97" formatCode="General">
                  <c:v>2.12473</c:v>
                </c:pt>
                <c:pt idx="98" formatCode="General">
                  <c:v>2.1024600000000002</c:v>
                </c:pt>
                <c:pt idx="99" formatCode="General">
                  <c:v>2.0455399999999999</c:v>
                </c:pt>
                <c:pt idx="100" formatCode="General">
                  <c:v>2.0346199999999999</c:v>
                </c:pt>
                <c:pt idx="101" formatCode="General">
                  <c:v>2.0110899999999998</c:v>
                </c:pt>
                <c:pt idx="102" formatCode="General">
                  <c:v>1.9213499999999999</c:v>
                </c:pt>
                <c:pt idx="103" formatCode="General">
                  <c:v>1.84598</c:v>
                </c:pt>
                <c:pt idx="104" formatCode="General">
                  <c:v>1.83155</c:v>
                </c:pt>
                <c:pt idx="105" formatCode="General">
                  <c:v>1.7702599999999999</c:v>
                </c:pt>
                <c:pt idx="106" formatCode="General">
                  <c:v>1.7238100000000001</c:v>
                </c:pt>
                <c:pt idx="107" formatCode="General">
                  <c:v>1.69051</c:v>
                </c:pt>
                <c:pt idx="108" formatCode="General">
                  <c:v>1.6426000000000001</c:v>
                </c:pt>
                <c:pt idx="109" formatCode="General">
                  <c:v>1.60568</c:v>
                </c:pt>
                <c:pt idx="110" formatCode="General">
                  <c:v>1.5447900000000001</c:v>
                </c:pt>
                <c:pt idx="111" formatCode="General">
                  <c:v>1.4982</c:v>
                </c:pt>
                <c:pt idx="112" formatCode="General">
                  <c:v>1.45648</c:v>
                </c:pt>
                <c:pt idx="113" formatCode="General">
                  <c:v>1.41374</c:v>
                </c:pt>
                <c:pt idx="114" formatCode="General">
                  <c:v>1.3750899999999999</c:v>
                </c:pt>
                <c:pt idx="115" formatCode="General">
                  <c:v>1.34121</c:v>
                </c:pt>
                <c:pt idx="116" formatCode="General">
                  <c:v>1.3066899999999999</c:v>
                </c:pt>
                <c:pt idx="117" formatCode="General">
                  <c:v>1.2633799999999999</c:v>
                </c:pt>
                <c:pt idx="118" formatCode="General">
                  <c:v>1.24376</c:v>
                </c:pt>
                <c:pt idx="119" formatCode="General">
                  <c:v>1.2015499999999999</c:v>
                </c:pt>
                <c:pt idx="120" formatCode="General">
                  <c:v>1.1661699999999999</c:v>
                </c:pt>
                <c:pt idx="121" formatCode="General">
                  <c:v>1.1435900000000001</c:v>
                </c:pt>
                <c:pt idx="122" formatCode="General">
                  <c:v>1.1174900000000001</c:v>
                </c:pt>
                <c:pt idx="123" formatCode="General">
                  <c:v>1.08457</c:v>
                </c:pt>
                <c:pt idx="124" formatCode="General">
                  <c:v>1.0550600000000001</c:v>
                </c:pt>
                <c:pt idx="125" formatCode="General">
                  <c:v>1.0293600000000001</c:v>
                </c:pt>
                <c:pt idx="126" formatCode="General">
                  <c:v>1.01031</c:v>
                </c:pt>
                <c:pt idx="127" formatCode="General">
                  <c:v>0.98654200000000003</c:v>
                </c:pt>
                <c:pt idx="128" formatCode="General">
                  <c:v>0.96505799999999997</c:v>
                </c:pt>
                <c:pt idx="129" formatCode="General">
                  <c:v>0.94847400000000004</c:v>
                </c:pt>
                <c:pt idx="130" formatCode="General">
                  <c:v>0.92511500000000002</c:v>
                </c:pt>
                <c:pt idx="131" formatCode="General">
                  <c:v>0.90828799999999998</c:v>
                </c:pt>
                <c:pt idx="132" formatCode="General">
                  <c:v>0.88881900000000003</c:v>
                </c:pt>
                <c:pt idx="133" formatCode="General">
                  <c:v>0.86651400000000001</c:v>
                </c:pt>
                <c:pt idx="134" formatCode="General">
                  <c:v>0.84830899999999998</c:v>
                </c:pt>
                <c:pt idx="135" formatCode="General">
                  <c:v>0.83028100000000005</c:v>
                </c:pt>
                <c:pt idx="136" formatCode="General">
                  <c:v>0.810616</c:v>
                </c:pt>
                <c:pt idx="137" formatCode="General">
                  <c:v>0.78697700000000004</c:v>
                </c:pt>
                <c:pt idx="138" formatCode="General">
                  <c:v>0.76768400000000003</c:v>
                </c:pt>
                <c:pt idx="139" formatCode="General">
                  <c:v>0.74656199999999995</c:v>
                </c:pt>
                <c:pt idx="140" formatCode="General">
                  <c:v>0.72441299999999997</c:v>
                </c:pt>
                <c:pt idx="141" formatCode="General">
                  <c:v>0.703654</c:v>
                </c:pt>
                <c:pt idx="142" formatCode="General">
                  <c:v>0.68267</c:v>
                </c:pt>
                <c:pt idx="143" formatCode="General">
                  <c:v>0.66085499999999997</c:v>
                </c:pt>
                <c:pt idx="144" formatCode="General">
                  <c:v>0.63934100000000005</c:v>
                </c:pt>
                <c:pt idx="145" formatCode="General">
                  <c:v>0.616649</c:v>
                </c:pt>
                <c:pt idx="146" formatCode="General">
                  <c:v>0.59291499999999997</c:v>
                </c:pt>
                <c:pt idx="147" formatCode="General">
                  <c:v>0.570106</c:v>
                </c:pt>
                <c:pt idx="148" formatCode="General">
                  <c:v>0.54620000000000002</c:v>
                </c:pt>
                <c:pt idx="149" formatCode="General">
                  <c:v>0.520953</c:v>
                </c:pt>
                <c:pt idx="150" formatCode="General">
                  <c:v>0.49712499999999998</c:v>
                </c:pt>
                <c:pt idx="151" formatCode="General">
                  <c:v>0.47166000000000002</c:v>
                </c:pt>
                <c:pt idx="152" formatCode="General">
                  <c:v>0.44853500000000002</c:v>
                </c:pt>
                <c:pt idx="153" formatCode="General">
                  <c:v>0.42422500000000002</c:v>
                </c:pt>
                <c:pt idx="154" formatCode="General">
                  <c:v>0.401891</c:v>
                </c:pt>
                <c:pt idx="155" formatCode="General">
                  <c:v>0.37976199999999999</c:v>
                </c:pt>
                <c:pt idx="156" formatCode="General">
                  <c:v>0.35752099999999998</c:v>
                </c:pt>
                <c:pt idx="157" formatCode="General">
                  <c:v>0.33522600000000002</c:v>
                </c:pt>
                <c:pt idx="158" formatCode="General">
                  <c:v>0.31427699999999997</c:v>
                </c:pt>
                <c:pt idx="159" formatCode="General">
                  <c:v>0.29329</c:v>
                </c:pt>
                <c:pt idx="160" formatCode="General">
                  <c:v>0.27309299999999997</c:v>
                </c:pt>
                <c:pt idx="161" formatCode="General">
                  <c:v>0.25353199999999998</c:v>
                </c:pt>
                <c:pt idx="162" formatCode="General">
                  <c:v>0.23539599999999999</c:v>
                </c:pt>
                <c:pt idx="163" formatCode="General">
                  <c:v>0.219026</c:v>
                </c:pt>
                <c:pt idx="164" formatCode="General">
                  <c:v>0.2044</c:v>
                </c:pt>
                <c:pt idx="165" formatCode="General">
                  <c:v>0.19051799999999999</c:v>
                </c:pt>
                <c:pt idx="166" formatCode="General">
                  <c:v>0.177984</c:v>
                </c:pt>
                <c:pt idx="167" formatCode="General">
                  <c:v>0.167103</c:v>
                </c:pt>
                <c:pt idx="168" formatCode="General">
                  <c:v>0.156942</c:v>
                </c:pt>
                <c:pt idx="169" formatCode="General">
                  <c:v>0.148094</c:v>
                </c:pt>
                <c:pt idx="170" formatCode="General">
                  <c:v>0.13843</c:v>
                </c:pt>
                <c:pt idx="171" formatCode="General">
                  <c:v>0.13177800000000001</c:v>
                </c:pt>
                <c:pt idx="172" formatCode="General">
                  <c:v>0.124469</c:v>
                </c:pt>
                <c:pt idx="173" formatCode="General">
                  <c:v>0.12149600000000001</c:v>
                </c:pt>
                <c:pt idx="174" formatCode="General">
                  <c:v>0.118635</c:v>
                </c:pt>
                <c:pt idx="175" formatCode="General">
                  <c:v>0.116677</c:v>
                </c:pt>
                <c:pt idx="176" formatCode="General">
                  <c:v>0.114843</c:v>
                </c:pt>
                <c:pt idx="177" formatCode="General">
                  <c:v>0.111313</c:v>
                </c:pt>
                <c:pt idx="178" formatCode="General">
                  <c:v>0.107865</c:v>
                </c:pt>
                <c:pt idx="179" formatCode="General">
                  <c:v>0.103867</c:v>
                </c:pt>
                <c:pt idx="180">
                  <c:v>9.9479700000000004E-2</c:v>
                </c:pt>
                <c:pt idx="181">
                  <c:v>9.7202800000000006E-2</c:v>
                </c:pt>
                <c:pt idx="182">
                  <c:v>9.4616900000000004E-2</c:v>
                </c:pt>
                <c:pt idx="183">
                  <c:v>9.2090599999999995E-2</c:v>
                </c:pt>
                <c:pt idx="184">
                  <c:v>9.0021100000000007E-2</c:v>
                </c:pt>
                <c:pt idx="185">
                  <c:v>8.9071800000000007E-2</c:v>
                </c:pt>
                <c:pt idx="186">
                  <c:v>8.7509199999999995E-2</c:v>
                </c:pt>
                <c:pt idx="187">
                  <c:v>8.51822E-2</c:v>
                </c:pt>
                <c:pt idx="188">
                  <c:v>8.4299600000000002E-2</c:v>
                </c:pt>
                <c:pt idx="189">
                  <c:v>8.2892400000000005E-2</c:v>
                </c:pt>
                <c:pt idx="190">
                  <c:v>8.1179100000000004E-2</c:v>
                </c:pt>
                <c:pt idx="191">
                  <c:v>8.0585500000000004E-2</c:v>
                </c:pt>
                <c:pt idx="192">
                  <c:v>8.07195E-2</c:v>
                </c:pt>
                <c:pt idx="193">
                  <c:v>7.9790600000000003E-2</c:v>
                </c:pt>
                <c:pt idx="194">
                  <c:v>7.8845499999999999E-2</c:v>
                </c:pt>
                <c:pt idx="195">
                  <c:v>7.7512300000000006E-2</c:v>
                </c:pt>
                <c:pt idx="196">
                  <c:v>7.7239000000000002E-2</c:v>
                </c:pt>
                <c:pt idx="197">
                  <c:v>7.6496599999999998E-2</c:v>
                </c:pt>
                <c:pt idx="198">
                  <c:v>7.5905299999999995E-2</c:v>
                </c:pt>
                <c:pt idx="199">
                  <c:v>7.5195799999999993E-2</c:v>
                </c:pt>
                <c:pt idx="200">
                  <c:v>7.4760400000000005E-2</c:v>
                </c:pt>
                <c:pt idx="201">
                  <c:v>7.3614600000000002E-2</c:v>
                </c:pt>
                <c:pt idx="202">
                  <c:v>7.3483900000000005E-2</c:v>
                </c:pt>
                <c:pt idx="203">
                  <c:v>7.3193999999999995E-2</c:v>
                </c:pt>
                <c:pt idx="204">
                  <c:v>7.2734800000000002E-2</c:v>
                </c:pt>
                <c:pt idx="205">
                  <c:v>7.1813100000000005E-2</c:v>
                </c:pt>
                <c:pt idx="206">
                  <c:v>7.1784000000000001E-2</c:v>
                </c:pt>
                <c:pt idx="207">
                  <c:v>7.1422600000000003E-2</c:v>
                </c:pt>
                <c:pt idx="208">
                  <c:v>7.0525199999999996E-2</c:v>
                </c:pt>
                <c:pt idx="209">
                  <c:v>7.0072700000000002E-2</c:v>
                </c:pt>
                <c:pt idx="210">
                  <c:v>6.9629200000000002E-2</c:v>
                </c:pt>
                <c:pt idx="211">
                  <c:v>6.9315399999999999E-2</c:v>
                </c:pt>
                <c:pt idx="212">
                  <c:v>6.8348900000000004E-2</c:v>
                </c:pt>
                <c:pt idx="213">
                  <c:v>6.8154300000000001E-2</c:v>
                </c:pt>
                <c:pt idx="214">
                  <c:v>6.7526799999999998E-2</c:v>
                </c:pt>
                <c:pt idx="215">
                  <c:v>6.6836800000000002E-2</c:v>
                </c:pt>
                <c:pt idx="216">
                  <c:v>6.6253199999999998E-2</c:v>
                </c:pt>
                <c:pt idx="217">
                  <c:v>6.6095399999999999E-2</c:v>
                </c:pt>
                <c:pt idx="218">
                  <c:v>6.6081500000000001E-2</c:v>
                </c:pt>
                <c:pt idx="219">
                  <c:v>6.5326200000000001E-2</c:v>
                </c:pt>
                <c:pt idx="220">
                  <c:v>6.4318200000000006E-2</c:v>
                </c:pt>
                <c:pt idx="221">
                  <c:v>6.3993900000000006E-2</c:v>
                </c:pt>
                <c:pt idx="222">
                  <c:v>6.3541899999999998E-2</c:v>
                </c:pt>
                <c:pt idx="223">
                  <c:v>6.2740799999999999E-2</c:v>
                </c:pt>
                <c:pt idx="224">
                  <c:v>6.2595399999999995E-2</c:v>
                </c:pt>
                <c:pt idx="225">
                  <c:v>6.1489599999999998E-2</c:v>
                </c:pt>
                <c:pt idx="226">
                  <c:v>6.1075200000000003E-2</c:v>
                </c:pt>
                <c:pt idx="227">
                  <c:v>6.0761500000000003E-2</c:v>
                </c:pt>
                <c:pt idx="228">
                  <c:v>5.97105E-2</c:v>
                </c:pt>
                <c:pt idx="229">
                  <c:v>5.9324300000000003E-2</c:v>
                </c:pt>
                <c:pt idx="230">
                  <c:v>5.8963300000000003E-2</c:v>
                </c:pt>
                <c:pt idx="231">
                  <c:v>5.7765499999999997E-2</c:v>
                </c:pt>
                <c:pt idx="232">
                  <c:v>5.6899999999999999E-2</c:v>
                </c:pt>
                <c:pt idx="233">
                  <c:v>5.6748399999999997E-2</c:v>
                </c:pt>
                <c:pt idx="234">
                  <c:v>5.5846199999999999E-2</c:v>
                </c:pt>
                <c:pt idx="235">
                  <c:v>5.4954999999999997E-2</c:v>
                </c:pt>
                <c:pt idx="236">
                  <c:v>5.4170599999999999E-2</c:v>
                </c:pt>
                <c:pt idx="237">
                  <c:v>5.3187400000000003E-2</c:v>
                </c:pt>
                <c:pt idx="238">
                  <c:v>5.2373400000000001E-2</c:v>
                </c:pt>
                <c:pt idx="239">
                  <c:v>5.1755000000000002E-2</c:v>
                </c:pt>
                <c:pt idx="240">
                  <c:v>5.0763099999999999E-2</c:v>
                </c:pt>
                <c:pt idx="241">
                  <c:v>4.9820900000000001E-2</c:v>
                </c:pt>
                <c:pt idx="242">
                  <c:v>4.9189999999999998E-2</c:v>
                </c:pt>
                <c:pt idx="243">
                  <c:v>4.8489999999999998E-2</c:v>
                </c:pt>
                <c:pt idx="244">
                  <c:v>4.7602699999999998E-2</c:v>
                </c:pt>
                <c:pt idx="245">
                  <c:v>4.6453500000000002E-2</c:v>
                </c:pt>
                <c:pt idx="246">
                  <c:v>4.59981E-2</c:v>
                </c:pt>
                <c:pt idx="247">
                  <c:v>4.48046E-2</c:v>
                </c:pt>
                <c:pt idx="248">
                  <c:v>4.4013999999999998E-2</c:v>
                </c:pt>
                <c:pt idx="249">
                  <c:v>4.3073699999999999E-2</c:v>
                </c:pt>
                <c:pt idx="250">
                  <c:v>4.2052699999999998E-2</c:v>
                </c:pt>
                <c:pt idx="251">
                  <c:v>4.1099999999999998E-2</c:v>
                </c:pt>
                <c:pt idx="252">
                  <c:v>4.0250800000000003E-2</c:v>
                </c:pt>
                <c:pt idx="253">
                  <c:v>3.9537000000000003E-2</c:v>
                </c:pt>
                <c:pt idx="254">
                  <c:v>3.83434E-2</c:v>
                </c:pt>
                <c:pt idx="255">
                  <c:v>3.76663E-2</c:v>
                </c:pt>
                <c:pt idx="256">
                  <c:v>3.6819900000000003E-2</c:v>
                </c:pt>
                <c:pt idx="257">
                  <c:v>3.6005500000000003E-2</c:v>
                </c:pt>
                <c:pt idx="258">
                  <c:v>3.5083799999999998E-2</c:v>
                </c:pt>
                <c:pt idx="259">
                  <c:v>3.4150100000000003E-2</c:v>
                </c:pt>
                <c:pt idx="260">
                  <c:v>3.3510199999999997E-2</c:v>
                </c:pt>
                <c:pt idx="261">
                  <c:v>3.2468799999999999E-2</c:v>
                </c:pt>
                <c:pt idx="262">
                  <c:v>3.1643400000000002E-2</c:v>
                </c:pt>
                <c:pt idx="263">
                  <c:v>3.0733099999999999E-2</c:v>
                </c:pt>
                <c:pt idx="264">
                  <c:v>2.9956799999999999E-2</c:v>
                </c:pt>
                <c:pt idx="265">
                  <c:v>2.91772E-2</c:v>
                </c:pt>
                <c:pt idx="266">
                  <c:v>2.8570700000000001E-2</c:v>
                </c:pt>
                <c:pt idx="267">
                  <c:v>2.7735200000000002E-2</c:v>
                </c:pt>
                <c:pt idx="268">
                  <c:v>2.68989E-2</c:v>
                </c:pt>
                <c:pt idx="269">
                  <c:v>2.6277499999999999E-2</c:v>
                </c:pt>
                <c:pt idx="270">
                  <c:v>2.5411099999999999E-2</c:v>
                </c:pt>
                <c:pt idx="271">
                  <c:v>2.46959E-2</c:v>
                </c:pt>
                <c:pt idx="272">
                  <c:v>2.3763200000000002E-2</c:v>
                </c:pt>
                <c:pt idx="273">
                  <c:v>2.32377E-2</c:v>
                </c:pt>
                <c:pt idx="274">
                  <c:v>2.2457600000000001E-2</c:v>
                </c:pt>
                <c:pt idx="275">
                  <c:v>2.1998899999999998E-2</c:v>
                </c:pt>
                <c:pt idx="276">
                  <c:v>2.1419000000000001E-2</c:v>
                </c:pt>
                <c:pt idx="277">
                  <c:v>2.0632299999999999E-2</c:v>
                </c:pt>
                <c:pt idx="278">
                  <c:v>1.9980899999999999E-2</c:v>
                </c:pt>
                <c:pt idx="279">
                  <c:v>1.93949E-2</c:v>
                </c:pt>
                <c:pt idx="280">
                  <c:v>1.8734500000000001E-2</c:v>
                </c:pt>
                <c:pt idx="281">
                  <c:v>1.7994900000000001E-2</c:v>
                </c:pt>
                <c:pt idx="282">
                  <c:v>1.7652500000000002E-2</c:v>
                </c:pt>
                <c:pt idx="283">
                  <c:v>1.7073600000000001E-2</c:v>
                </c:pt>
                <c:pt idx="284">
                  <c:v>1.65801E-2</c:v>
                </c:pt>
                <c:pt idx="285">
                  <c:v>1.6009300000000001E-2</c:v>
                </c:pt>
                <c:pt idx="286">
                  <c:v>1.5704599999999999E-2</c:v>
                </c:pt>
                <c:pt idx="287">
                  <c:v>1.52397E-2</c:v>
                </c:pt>
                <c:pt idx="288">
                  <c:v>1.4662700000000001E-2</c:v>
                </c:pt>
                <c:pt idx="289">
                  <c:v>1.44148E-2</c:v>
                </c:pt>
                <c:pt idx="290">
                  <c:v>1.3968E-2</c:v>
                </c:pt>
                <c:pt idx="291">
                  <c:v>1.3582199999999999E-2</c:v>
                </c:pt>
                <c:pt idx="292">
                  <c:v>1.3129699999999999E-2</c:v>
                </c:pt>
                <c:pt idx="293">
                  <c:v>1.27096E-2</c:v>
                </c:pt>
                <c:pt idx="294">
                  <c:v>1.2406800000000001E-2</c:v>
                </c:pt>
                <c:pt idx="295">
                  <c:v>1.2230899999999999E-2</c:v>
                </c:pt>
                <c:pt idx="296">
                  <c:v>1.15266E-2</c:v>
                </c:pt>
                <c:pt idx="297">
                  <c:v>1.1704900000000001E-2</c:v>
                </c:pt>
                <c:pt idx="298">
                  <c:v>1.1562299999999999E-2</c:v>
                </c:pt>
                <c:pt idx="299">
                  <c:v>1.0953900000000001E-2</c:v>
                </c:pt>
                <c:pt idx="300">
                  <c:v>1.05209E-2</c:v>
                </c:pt>
                <c:pt idx="301">
                  <c:v>1.01972E-2</c:v>
                </c:pt>
                <c:pt idx="302">
                  <c:v>1.00684E-2</c:v>
                </c:pt>
                <c:pt idx="303">
                  <c:v>9.8552699999999993E-3</c:v>
                </c:pt>
                <c:pt idx="304">
                  <c:v>9.5629700000000005E-3</c:v>
                </c:pt>
                <c:pt idx="305">
                  <c:v>9.2263199999999997E-3</c:v>
                </c:pt>
                <c:pt idx="306">
                  <c:v>8.9330699999999996E-3</c:v>
                </c:pt>
                <c:pt idx="307">
                  <c:v>8.6016700000000005E-3</c:v>
                </c:pt>
                <c:pt idx="308">
                  <c:v>8.4142699999999997E-3</c:v>
                </c:pt>
                <c:pt idx="309">
                  <c:v>8.2755099999999998E-3</c:v>
                </c:pt>
                <c:pt idx="310">
                  <c:v>7.9855900000000007E-3</c:v>
                </c:pt>
                <c:pt idx="311">
                  <c:v>7.7705400000000003E-3</c:v>
                </c:pt>
                <c:pt idx="312">
                  <c:v>7.5139999999999998E-3</c:v>
                </c:pt>
                <c:pt idx="313">
                  <c:v>7.3418600000000004E-3</c:v>
                </c:pt>
                <c:pt idx="314">
                  <c:v>7.1377799999999998E-3</c:v>
                </c:pt>
                <c:pt idx="315">
                  <c:v>6.9065100000000003E-3</c:v>
                </c:pt>
                <c:pt idx="316">
                  <c:v>6.6595100000000004E-3</c:v>
                </c:pt>
                <c:pt idx="317">
                  <c:v>6.4463599999999999E-3</c:v>
                </c:pt>
                <c:pt idx="318">
                  <c:v>6.4268099999999998E-3</c:v>
                </c:pt>
                <c:pt idx="319">
                  <c:v>6.0567900000000003E-3</c:v>
                </c:pt>
                <c:pt idx="320">
                  <c:v>5.9208899999999998E-3</c:v>
                </c:pt>
                <c:pt idx="321">
                  <c:v>5.7516099999999999E-3</c:v>
                </c:pt>
                <c:pt idx="322">
                  <c:v>5.5103299999999999E-3</c:v>
                </c:pt>
                <c:pt idx="323">
                  <c:v>5.4688499999999999E-3</c:v>
                </c:pt>
                <c:pt idx="324">
                  <c:v>5.2728699999999998E-3</c:v>
                </c:pt>
                <c:pt idx="325">
                  <c:v>5.1250499999999999E-3</c:v>
                </c:pt>
                <c:pt idx="326">
                  <c:v>4.9819900000000004E-3</c:v>
                </c:pt>
                <c:pt idx="327">
                  <c:v>4.8060400000000001E-3</c:v>
                </c:pt>
                <c:pt idx="328">
                  <c:v>4.7750500000000003E-3</c:v>
                </c:pt>
                <c:pt idx="329">
                  <c:v>4.4403100000000003E-3</c:v>
                </c:pt>
                <c:pt idx="330">
                  <c:v>4.3864300000000002E-3</c:v>
                </c:pt>
                <c:pt idx="331">
                  <c:v>4.1642199999999997E-3</c:v>
                </c:pt>
                <c:pt idx="332">
                  <c:v>4.1179700000000003E-3</c:v>
                </c:pt>
                <c:pt idx="333">
                  <c:v>3.9682399999999996E-3</c:v>
                </c:pt>
                <c:pt idx="334">
                  <c:v>3.86477E-3</c:v>
                </c:pt>
                <c:pt idx="335">
                  <c:v>3.7665400000000001E-3</c:v>
                </c:pt>
                <c:pt idx="336">
                  <c:v>3.5772299999999998E-3</c:v>
                </c:pt>
                <c:pt idx="337">
                  <c:v>3.5314600000000002E-3</c:v>
                </c:pt>
                <c:pt idx="338">
                  <c:v>3.3602699999999998E-3</c:v>
                </c:pt>
                <c:pt idx="339">
                  <c:v>3.2029200000000002E-3</c:v>
                </c:pt>
                <c:pt idx="340">
                  <c:v>3.0546200000000001E-3</c:v>
                </c:pt>
                <c:pt idx="341">
                  <c:v>2.91252E-3</c:v>
                </c:pt>
                <c:pt idx="342">
                  <c:v>2.9172899999999999E-3</c:v>
                </c:pt>
                <c:pt idx="343">
                  <c:v>2.7751899999999999E-3</c:v>
                </c:pt>
                <c:pt idx="344">
                  <c:v>2.6192699999999999E-3</c:v>
                </c:pt>
                <c:pt idx="345">
                  <c:v>2.57158E-3</c:v>
                </c:pt>
                <c:pt idx="346">
                  <c:v>2.4151799999999998E-3</c:v>
                </c:pt>
                <c:pt idx="347">
                  <c:v>2.35271E-3</c:v>
                </c:pt>
                <c:pt idx="348">
                  <c:v>2.27451E-3</c:v>
                </c:pt>
                <c:pt idx="349">
                  <c:v>2.07281E-3</c:v>
                </c:pt>
                <c:pt idx="350">
                  <c:v>1.9574200000000001E-3</c:v>
                </c:pt>
                <c:pt idx="351">
                  <c:v>1.9617100000000002E-3</c:v>
                </c:pt>
                <c:pt idx="352">
                  <c:v>1.80292E-3</c:v>
                </c:pt>
                <c:pt idx="353">
                  <c:v>1.6541500000000001E-3</c:v>
                </c:pt>
                <c:pt idx="354">
                  <c:v>1.5583000000000001E-3</c:v>
                </c:pt>
                <c:pt idx="355">
                  <c:v>1.4209699999999999E-3</c:v>
                </c:pt>
                <c:pt idx="356">
                  <c:v>1.36185E-3</c:v>
                </c:pt>
                <c:pt idx="357">
                  <c:v>1.1649099999999999E-3</c:v>
                </c:pt>
                <c:pt idx="358">
                  <c:v>1.0671599999999999E-3</c:v>
                </c:pt>
                <c:pt idx="359">
                  <c:v>8.9406999999999996E-4</c:v>
                </c:pt>
                <c:pt idx="360">
                  <c:v>8.1062300000000001E-4</c:v>
                </c:pt>
                <c:pt idx="361">
                  <c:v>7.5054199999999998E-4</c:v>
                </c:pt>
                <c:pt idx="362">
                  <c:v>4.9352599999999999E-4</c:v>
                </c:pt>
                <c:pt idx="363">
                  <c:v>4.3153799999999997E-4</c:v>
                </c:pt>
                <c:pt idx="364">
                  <c:v>3.0708299999999999E-4</c:v>
                </c:pt>
                <c:pt idx="365">
                  <c:v>2.4318699999999999E-4</c:v>
                </c:pt>
                <c:pt idx="366">
                  <c:v>1.6117099999999999E-4</c:v>
                </c:pt>
                <c:pt idx="367">
                  <c:v>2.00272E-5</c:v>
                </c:pt>
                <c:pt idx="368">
                  <c:v>-1.2397800000000001E-4</c:v>
                </c:pt>
                <c:pt idx="369">
                  <c:v>-2.0933200000000001E-4</c:v>
                </c:pt>
                <c:pt idx="370">
                  <c:v>-3.9529799999999998E-4</c:v>
                </c:pt>
                <c:pt idx="371">
                  <c:v>-4.0483499999999998E-4</c:v>
                </c:pt>
                <c:pt idx="372">
                  <c:v>-4.7492999999999998E-4</c:v>
                </c:pt>
                <c:pt idx="373">
                  <c:v>-7.0524200000000002E-4</c:v>
                </c:pt>
                <c:pt idx="374">
                  <c:v>-7.45296E-4</c:v>
                </c:pt>
                <c:pt idx="375">
                  <c:v>-7.6579999999999997E-4</c:v>
                </c:pt>
                <c:pt idx="376">
                  <c:v>-7.9917900000000001E-4</c:v>
                </c:pt>
                <c:pt idx="377">
                  <c:v>-9.6654900000000003E-4</c:v>
                </c:pt>
                <c:pt idx="378">
                  <c:v>-1.1410700000000001E-3</c:v>
                </c:pt>
                <c:pt idx="379">
                  <c:v>-1.19257E-3</c:v>
                </c:pt>
                <c:pt idx="380">
                  <c:v>-1.2187999999999999E-3</c:v>
                </c:pt>
                <c:pt idx="381">
                  <c:v>-1.2455000000000001E-3</c:v>
                </c:pt>
                <c:pt idx="382">
                  <c:v>-1.37663E-3</c:v>
                </c:pt>
                <c:pt idx="383">
                  <c:v>-1.39284E-3</c:v>
                </c:pt>
                <c:pt idx="384">
                  <c:v>-1.47533E-3</c:v>
                </c:pt>
                <c:pt idx="385">
                  <c:v>-1.52111E-3</c:v>
                </c:pt>
                <c:pt idx="386">
                  <c:v>-1.61743E-3</c:v>
                </c:pt>
                <c:pt idx="387">
                  <c:v>-1.6903899999999999E-3</c:v>
                </c:pt>
                <c:pt idx="388">
                  <c:v>-1.7900500000000001E-3</c:v>
                </c:pt>
                <c:pt idx="389">
                  <c:v>-1.7519E-3</c:v>
                </c:pt>
                <c:pt idx="390">
                  <c:v>-1.8453600000000001E-3</c:v>
                </c:pt>
                <c:pt idx="391">
                  <c:v>-1.9326199999999999E-3</c:v>
                </c:pt>
                <c:pt idx="392">
                  <c:v>-1.86348E-3</c:v>
                </c:pt>
                <c:pt idx="393">
                  <c:v>-1.96934E-3</c:v>
                </c:pt>
                <c:pt idx="394">
                  <c:v>-1.9984199999999999E-3</c:v>
                </c:pt>
                <c:pt idx="395">
                  <c:v>-2.2101400000000002E-3</c:v>
                </c:pt>
                <c:pt idx="396">
                  <c:v>-2.1915400000000001E-3</c:v>
                </c:pt>
                <c:pt idx="397">
                  <c:v>-2.3226700000000002E-3</c:v>
                </c:pt>
                <c:pt idx="398">
                  <c:v>-2.38514E-3</c:v>
                </c:pt>
                <c:pt idx="399">
                  <c:v>-2.3755999999999998E-3</c:v>
                </c:pt>
                <c:pt idx="400">
                  <c:v>-2.3145700000000002E-3</c:v>
                </c:pt>
                <c:pt idx="401">
                  <c:v>-2.4423600000000002E-3</c:v>
                </c:pt>
                <c:pt idx="402">
                  <c:v>-2.5196099999999998E-3</c:v>
                </c:pt>
                <c:pt idx="403">
                  <c:v>-2.4595300000000001E-3</c:v>
                </c:pt>
                <c:pt idx="404">
                  <c:v>-2.5753999999999998E-3</c:v>
                </c:pt>
                <c:pt idx="405">
                  <c:v>-2.65074E-3</c:v>
                </c:pt>
                <c:pt idx="406">
                  <c:v>-2.6359600000000001E-3</c:v>
                </c:pt>
                <c:pt idx="407">
                  <c:v>-2.6960399999999998E-3</c:v>
                </c:pt>
                <c:pt idx="408">
                  <c:v>-2.7732799999999999E-3</c:v>
                </c:pt>
                <c:pt idx="409">
                  <c:v>-2.7394300000000002E-3</c:v>
                </c:pt>
                <c:pt idx="410">
                  <c:v>-2.84958E-3</c:v>
                </c:pt>
                <c:pt idx="411">
                  <c:v>-2.8872500000000001E-3</c:v>
                </c:pt>
                <c:pt idx="412">
                  <c:v>-2.8390899999999998E-3</c:v>
                </c:pt>
                <c:pt idx="413">
                  <c:v>-2.7985599999999998E-3</c:v>
                </c:pt>
                <c:pt idx="414">
                  <c:v>-2.8758E-3</c:v>
                </c:pt>
                <c:pt idx="415">
                  <c:v>-2.81E-3</c:v>
                </c:pt>
                <c:pt idx="416">
                  <c:v>-2.9411300000000001E-3</c:v>
                </c:pt>
                <c:pt idx="417">
                  <c:v>-2.95496E-3</c:v>
                </c:pt>
                <c:pt idx="418">
                  <c:v>-2.91348E-3</c:v>
                </c:pt>
                <c:pt idx="419">
                  <c:v>-3.0217199999999999E-3</c:v>
                </c:pt>
                <c:pt idx="420">
                  <c:v>-3.0031200000000002E-3</c:v>
                </c:pt>
                <c:pt idx="421">
                  <c:v>-3.0417399999999998E-3</c:v>
                </c:pt>
                <c:pt idx="422">
                  <c:v>-3.0345900000000002E-3</c:v>
                </c:pt>
                <c:pt idx="423">
                  <c:v>-3.0279199999999999E-3</c:v>
                </c:pt>
                <c:pt idx="424">
                  <c:v>-3.0617700000000001E-3</c:v>
                </c:pt>
                <c:pt idx="425">
                  <c:v>-2.9826200000000001E-3</c:v>
                </c:pt>
                <c:pt idx="426">
                  <c:v>-3.10421E-3</c:v>
                </c:pt>
                <c:pt idx="427">
                  <c:v>-3.0856099999999999E-3</c:v>
                </c:pt>
                <c:pt idx="428">
                  <c:v>-3.1442599999999999E-3</c:v>
                </c:pt>
                <c:pt idx="429">
                  <c:v>-3.1413999999999999E-3</c:v>
                </c:pt>
                <c:pt idx="430">
                  <c:v>-3.2048200000000002E-3</c:v>
                </c:pt>
                <c:pt idx="431">
                  <c:v>-3.2758700000000002E-3</c:v>
                </c:pt>
                <c:pt idx="432">
                  <c:v>-3.37076E-3</c:v>
                </c:pt>
                <c:pt idx="433">
                  <c:v>-3.7126500000000001E-3</c:v>
                </c:pt>
                <c:pt idx="434">
                  <c:v>-4.24099E-3</c:v>
                </c:pt>
                <c:pt idx="435">
                  <c:v>-4.5170799999999997E-3</c:v>
                </c:pt>
                <c:pt idx="436">
                  <c:v>-4.06837E-3</c:v>
                </c:pt>
                <c:pt idx="437">
                  <c:v>-3.7484200000000001E-3</c:v>
                </c:pt>
                <c:pt idx="438">
                  <c:v>-3.3855399999999998E-3</c:v>
                </c:pt>
                <c:pt idx="439">
                  <c:v>-1.99461E-3</c:v>
                </c:pt>
                <c:pt idx="440">
                  <c:v>-8.2158999999999997E-4</c:v>
                </c:pt>
                <c:pt idx="441">
                  <c:v>-6.0892100000000001E-4</c:v>
                </c:pt>
                <c:pt idx="442">
                  <c:v>-1.19019E-3</c:v>
                </c:pt>
                <c:pt idx="443">
                  <c:v>-2.0742400000000002E-3</c:v>
                </c:pt>
                <c:pt idx="444">
                  <c:v>-2.64263E-3</c:v>
                </c:pt>
                <c:pt idx="445">
                  <c:v>-3.3516900000000001E-3</c:v>
                </c:pt>
                <c:pt idx="446">
                  <c:v>-3.9586999999999999E-3</c:v>
                </c:pt>
                <c:pt idx="447">
                  <c:v>-4.2219199999999997E-3</c:v>
                </c:pt>
                <c:pt idx="448">
                  <c:v>-3.8247099999999998E-3</c:v>
                </c:pt>
                <c:pt idx="449">
                  <c:v>-3.25155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244-44CF-B571-1387E6311FAE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5'!$A$2:$A$344</c:f>
              <c:numCache>
                <c:formatCode>General</c:formatCode>
                <c:ptCount val="34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</c:numCache>
            </c:numRef>
          </c:xVal>
          <c:yVal>
            <c:numRef>
              <c:f>'[AMG-S-MBA.xlsx]Sheet5'!$B$2:$B$366</c:f>
              <c:numCache>
                <c:formatCode>General</c:formatCode>
                <c:ptCount val="365"/>
                <c:pt idx="0">
                  <c:v>0.42061599999999999</c:v>
                </c:pt>
                <c:pt idx="1">
                  <c:v>0.69466300000000003</c:v>
                </c:pt>
                <c:pt idx="2">
                  <c:v>-0.14217299999999999</c:v>
                </c:pt>
                <c:pt idx="3" formatCode="0.00E+00">
                  <c:v>-6.8218200000000007E-2</c:v>
                </c:pt>
                <c:pt idx="4">
                  <c:v>0.38652700000000001</c:v>
                </c:pt>
                <c:pt idx="5">
                  <c:v>0.149643</c:v>
                </c:pt>
                <c:pt idx="6">
                  <c:v>-0.128469</c:v>
                </c:pt>
                <c:pt idx="7">
                  <c:v>0.10295600000000001</c:v>
                </c:pt>
                <c:pt idx="8">
                  <c:v>0.37789099999999998</c:v>
                </c:pt>
                <c:pt idx="9">
                  <c:v>-0.119285</c:v>
                </c:pt>
                <c:pt idx="10">
                  <c:v>-0.14747099999999999</c:v>
                </c:pt>
                <c:pt idx="11">
                  <c:v>0.67623900000000003</c:v>
                </c:pt>
                <c:pt idx="12" formatCode="0.00E+00">
                  <c:v>-9.9293699999999999E-2</c:v>
                </c:pt>
                <c:pt idx="13">
                  <c:v>0.153781</c:v>
                </c:pt>
                <c:pt idx="14">
                  <c:v>-0.40263300000000002</c:v>
                </c:pt>
                <c:pt idx="15">
                  <c:v>0.46506599999999998</c:v>
                </c:pt>
                <c:pt idx="16" formatCode="0.00E+00">
                  <c:v>-1.30119E-2</c:v>
                </c:pt>
                <c:pt idx="17">
                  <c:v>-0.57158699999999996</c:v>
                </c:pt>
                <c:pt idx="18" formatCode="0.00E+00">
                  <c:v>3.4924499999999997E-2</c:v>
                </c:pt>
                <c:pt idx="19">
                  <c:v>-0.95653900000000003</c:v>
                </c:pt>
                <c:pt idx="20">
                  <c:v>-0.53891900000000004</c:v>
                </c:pt>
                <c:pt idx="21">
                  <c:v>-0.35311900000000002</c:v>
                </c:pt>
                <c:pt idx="22">
                  <c:v>0.76405400000000001</c:v>
                </c:pt>
                <c:pt idx="23" formatCode="0.00E+00">
                  <c:v>2.1737099999999999E-2</c:v>
                </c:pt>
                <c:pt idx="24">
                  <c:v>0</c:v>
                </c:pt>
                <c:pt idx="25">
                  <c:v>0.121346</c:v>
                </c:pt>
                <c:pt idx="26">
                  <c:v>0.80812700000000004</c:v>
                </c:pt>
                <c:pt idx="27">
                  <c:v>-0.29955900000000002</c:v>
                </c:pt>
                <c:pt idx="28">
                  <c:v>0.62647200000000003</c:v>
                </c:pt>
                <c:pt idx="29" formatCode="0.00E+00">
                  <c:v>-7.0830299999999999E-2</c:v>
                </c:pt>
                <c:pt idx="30" formatCode="0.00E+00">
                  <c:v>5.0661100000000001E-2</c:v>
                </c:pt>
                <c:pt idx="31">
                  <c:v>0.19705400000000001</c:v>
                </c:pt>
                <c:pt idx="32" formatCode="0.00E+00">
                  <c:v>-7.9370499999999997E-2</c:v>
                </c:pt>
                <c:pt idx="33" formatCode="0.00E+00">
                  <c:v>-7.6795100000000005E-2</c:v>
                </c:pt>
                <c:pt idx="34" formatCode="0.00E+00">
                  <c:v>5.78351E-2</c:v>
                </c:pt>
                <c:pt idx="35">
                  <c:v>-0.193718</c:v>
                </c:pt>
                <c:pt idx="36">
                  <c:v>-0.305898</c:v>
                </c:pt>
                <c:pt idx="37">
                  <c:v>-0.47835</c:v>
                </c:pt>
                <c:pt idx="38">
                  <c:v>0.51484200000000002</c:v>
                </c:pt>
                <c:pt idx="39">
                  <c:v>-0.122501</c:v>
                </c:pt>
                <c:pt idx="40">
                  <c:v>-0.16624700000000001</c:v>
                </c:pt>
                <c:pt idx="41" formatCode="0.00E+00">
                  <c:v>-6.83227E-2</c:v>
                </c:pt>
                <c:pt idx="42" formatCode="0.00E+00">
                  <c:v>4.72512E-2</c:v>
                </c:pt>
                <c:pt idx="43">
                  <c:v>-0.19288</c:v>
                </c:pt>
                <c:pt idx="44">
                  <c:v>-0.172067</c:v>
                </c:pt>
                <c:pt idx="45">
                  <c:v>0.111487</c:v>
                </c:pt>
                <c:pt idx="46">
                  <c:v>-0.14228299999999999</c:v>
                </c:pt>
                <c:pt idx="47">
                  <c:v>0.47437600000000002</c:v>
                </c:pt>
                <c:pt idx="48">
                  <c:v>0.429537</c:v>
                </c:pt>
                <c:pt idx="49">
                  <c:v>0.286937</c:v>
                </c:pt>
                <c:pt idx="50" formatCode="0.00E+00">
                  <c:v>-5.8248000000000001E-2</c:v>
                </c:pt>
                <c:pt idx="51">
                  <c:v>-0.78143600000000002</c:v>
                </c:pt>
                <c:pt idx="52">
                  <c:v>0.37067099999999997</c:v>
                </c:pt>
                <c:pt idx="53">
                  <c:v>0.39132</c:v>
                </c:pt>
                <c:pt idx="54">
                  <c:v>-0.23693400000000001</c:v>
                </c:pt>
                <c:pt idx="55">
                  <c:v>0.75541700000000001</c:v>
                </c:pt>
                <c:pt idx="56">
                  <c:v>0.36499999999999999</c:v>
                </c:pt>
                <c:pt idx="57">
                  <c:v>0.83494400000000002</c:v>
                </c:pt>
                <c:pt idx="58">
                  <c:v>0.24113999999999999</c:v>
                </c:pt>
                <c:pt idx="59">
                  <c:v>0.36798999999999998</c:v>
                </c:pt>
                <c:pt idx="60" formatCode="0.00E+00">
                  <c:v>7.9549800000000004E-2</c:v>
                </c:pt>
                <c:pt idx="61">
                  <c:v>0.44803399999999999</c:v>
                </c:pt>
                <c:pt idx="62">
                  <c:v>0.50576500000000002</c:v>
                </c:pt>
                <c:pt idx="63">
                  <c:v>1.0675699999999999</c:v>
                </c:pt>
                <c:pt idx="64">
                  <c:v>1.09962</c:v>
                </c:pt>
                <c:pt idx="65">
                  <c:v>0.99924100000000005</c:v>
                </c:pt>
                <c:pt idx="66">
                  <c:v>0.40820600000000001</c:v>
                </c:pt>
                <c:pt idx="67">
                  <c:v>1.1568799999999999</c:v>
                </c:pt>
                <c:pt idx="68">
                  <c:v>1.12226</c:v>
                </c:pt>
                <c:pt idx="69">
                  <c:v>1.9518800000000001</c:v>
                </c:pt>
                <c:pt idx="70">
                  <c:v>2.1224500000000002</c:v>
                </c:pt>
                <c:pt idx="71">
                  <c:v>1.51962</c:v>
                </c:pt>
                <c:pt idx="72">
                  <c:v>1.83941</c:v>
                </c:pt>
                <c:pt idx="73">
                  <c:v>2.0009800000000002</c:v>
                </c:pt>
                <c:pt idx="74">
                  <c:v>2.0977100000000002</c:v>
                </c:pt>
                <c:pt idx="75">
                  <c:v>2.0696699999999999</c:v>
                </c:pt>
                <c:pt idx="76">
                  <c:v>2.12636</c:v>
                </c:pt>
                <c:pt idx="77">
                  <c:v>2.2090100000000001</c:v>
                </c:pt>
                <c:pt idx="78">
                  <c:v>2.1093000000000002</c:v>
                </c:pt>
                <c:pt idx="79">
                  <c:v>2.5417299999999998</c:v>
                </c:pt>
                <c:pt idx="80">
                  <c:v>2.4627300000000001</c:v>
                </c:pt>
                <c:pt idx="81">
                  <c:v>2.2088000000000001</c:v>
                </c:pt>
                <c:pt idx="82">
                  <c:v>2.2578800000000001</c:v>
                </c:pt>
                <c:pt idx="83">
                  <c:v>2.2685200000000001</c:v>
                </c:pt>
                <c:pt idx="84">
                  <c:v>2.2555499999999999</c:v>
                </c:pt>
                <c:pt idx="85">
                  <c:v>2.3495699999999999</c:v>
                </c:pt>
                <c:pt idx="86">
                  <c:v>2.3755299999999999</c:v>
                </c:pt>
                <c:pt idx="87">
                  <c:v>2.3180000000000001</c:v>
                </c:pt>
                <c:pt idx="88">
                  <c:v>2.3146300000000002</c:v>
                </c:pt>
                <c:pt idx="89">
                  <c:v>2.2746</c:v>
                </c:pt>
                <c:pt idx="90">
                  <c:v>2.2880199999999999</c:v>
                </c:pt>
                <c:pt idx="91">
                  <c:v>2.3082699999999998</c:v>
                </c:pt>
                <c:pt idx="92">
                  <c:v>2.2724000000000002</c:v>
                </c:pt>
                <c:pt idx="93">
                  <c:v>2.23881</c:v>
                </c:pt>
                <c:pt idx="94">
                  <c:v>2.2244299999999999</c:v>
                </c:pt>
                <c:pt idx="95">
                  <c:v>2.2313200000000002</c:v>
                </c:pt>
                <c:pt idx="96">
                  <c:v>2.14954</c:v>
                </c:pt>
                <c:pt idx="97">
                  <c:v>2.1248999999999998</c:v>
                </c:pt>
                <c:pt idx="98">
                  <c:v>2.1126200000000002</c:v>
                </c:pt>
                <c:pt idx="99">
                  <c:v>2.0419999999999998</c:v>
                </c:pt>
                <c:pt idx="100">
                  <c:v>2.0150000000000001</c:v>
                </c:pt>
                <c:pt idx="101">
                  <c:v>1.9941599999999999</c:v>
                </c:pt>
                <c:pt idx="102">
                  <c:v>1.9391799999999999</c:v>
                </c:pt>
                <c:pt idx="103">
                  <c:v>1.87893</c:v>
                </c:pt>
                <c:pt idx="104">
                  <c:v>1.83789</c:v>
                </c:pt>
                <c:pt idx="105">
                  <c:v>1.7523299999999999</c:v>
                </c:pt>
                <c:pt idx="106">
                  <c:v>1.7121</c:v>
                </c:pt>
                <c:pt idx="107">
                  <c:v>1.68631</c:v>
                </c:pt>
                <c:pt idx="108">
                  <c:v>1.6246</c:v>
                </c:pt>
                <c:pt idx="109">
                  <c:v>1.5907899999999999</c:v>
                </c:pt>
                <c:pt idx="110">
                  <c:v>1.5424100000000001</c:v>
                </c:pt>
                <c:pt idx="111">
                  <c:v>1.4982200000000001</c:v>
                </c:pt>
                <c:pt idx="112">
                  <c:v>1.4396899999999999</c:v>
                </c:pt>
                <c:pt idx="113">
                  <c:v>1.41621</c:v>
                </c:pt>
                <c:pt idx="114">
                  <c:v>1.37974</c:v>
                </c:pt>
                <c:pt idx="115">
                  <c:v>1.3334699999999999</c:v>
                </c:pt>
                <c:pt idx="116">
                  <c:v>1.3010299999999999</c:v>
                </c:pt>
                <c:pt idx="117">
                  <c:v>1.26434</c:v>
                </c:pt>
                <c:pt idx="118">
                  <c:v>1.24404</c:v>
                </c:pt>
                <c:pt idx="119">
                  <c:v>1.2002299999999999</c:v>
                </c:pt>
                <c:pt idx="120">
                  <c:v>1.16733</c:v>
                </c:pt>
                <c:pt idx="121">
                  <c:v>1.14249</c:v>
                </c:pt>
                <c:pt idx="122">
                  <c:v>1.1197900000000001</c:v>
                </c:pt>
                <c:pt idx="123">
                  <c:v>1.0860799999999999</c:v>
                </c:pt>
                <c:pt idx="124">
                  <c:v>1.05376</c:v>
                </c:pt>
                <c:pt idx="125">
                  <c:v>1.0338099999999999</c:v>
                </c:pt>
                <c:pt idx="126">
                  <c:v>1.00915</c:v>
                </c:pt>
                <c:pt idx="127">
                  <c:v>0.98780100000000004</c:v>
                </c:pt>
                <c:pt idx="128">
                  <c:v>0.97113400000000005</c:v>
                </c:pt>
                <c:pt idx="129">
                  <c:v>0.94978899999999999</c:v>
                </c:pt>
                <c:pt idx="130">
                  <c:v>0.93066400000000005</c:v>
                </c:pt>
                <c:pt idx="131">
                  <c:v>0.91358600000000001</c:v>
                </c:pt>
                <c:pt idx="132">
                  <c:v>0.89431000000000005</c:v>
                </c:pt>
                <c:pt idx="133">
                  <c:v>0.874996</c:v>
                </c:pt>
                <c:pt idx="134">
                  <c:v>0.85908799999999996</c:v>
                </c:pt>
                <c:pt idx="135">
                  <c:v>0.83820399999999995</c:v>
                </c:pt>
                <c:pt idx="136">
                  <c:v>0.81682200000000005</c:v>
                </c:pt>
                <c:pt idx="137">
                  <c:v>0.79766300000000001</c:v>
                </c:pt>
                <c:pt idx="138">
                  <c:v>0.77700800000000003</c:v>
                </c:pt>
                <c:pt idx="139">
                  <c:v>0.75722999999999996</c:v>
                </c:pt>
                <c:pt idx="140">
                  <c:v>0.73635600000000001</c:v>
                </c:pt>
                <c:pt idx="141">
                  <c:v>0.71754799999999996</c:v>
                </c:pt>
                <c:pt idx="142">
                  <c:v>0.69758100000000001</c:v>
                </c:pt>
                <c:pt idx="143">
                  <c:v>0.675759</c:v>
                </c:pt>
                <c:pt idx="144">
                  <c:v>0.65304499999999999</c:v>
                </c:pt>
                <c:pt idx="145">
                  <c:v>0.62982499999999997</c:v>
                </c:pt>
                <c:pt idx="146">
                  <c:v>0.60769799999999996</c:v>
                </c:pt>
                <c:pt idx="147">
                  <c:v>0.58406100000000005</c:v>
                </c:pt>
                <c:pt idx="148">
                  <c:v>0.55942099999999995</c:v>
                </c:pt>
                <c:pt idx="149">
                  <c:v>0.53548300000000004</c:v>
                </c:pt>
                <c:pt idx="150">
                  <c:v>0.51117100000000004</c:v>
                </c:pt>
                <c:pt idx="151">
                  <c:v>0.48713600000000001</c:v>
                </c:pt>
                <c:pt idx="152">
                  <c:v>0.46290900000000001</c:v>
                </c:pt>
                <c:pt idx="153">
                  <c:v>0.43986599999999998</c:v>
                </c:pt>
                <c:pt idx="154">
                  <c:v>0.41719800000000001</c:v>
                </c:pt>
                <c:pt idx="155">
                  <c:v>0.39414900000000003</c:v>
                </c:pt>
                <c:pt idx="156">
                  <c:v>0.372415</c:v>
                </c:pt>
                <c:pt idx="157">
                  <c:v>0.35014699999999999</c:v>
                </c:pt>
                <c:pt idx="158">
                  <c:v>0.32841999999999999</c:v>
                </c:pt>
                <c:pt idx="159">
                  <c:v>0.30708200000000002</c:v>
                </c:pt>
                <c:pt idx="160">
                  <c:v>0.286439</c:v>
                </c:pt>
                <c:pt idx="161">
                  <c:v>0.26646300000000001</c:v>
                </c:pt>
                <c:pt idx="162">
                  <c:v>0.24820999999999999</c:v>
                </c:pt>
                <c:pt idx="163">
                  <c:v>0.23100699999999999</c:v>
                </c:pt>
                <c:pt idx="164">
                  <c:v>0.21513399999999999</c:v>
                </c:pt>
                <c:pt idx="165">
                  <c:v>0.20092399999999999</c:v>
                </c:pt>
                <c:pt idx="166">
                  <c:v>0.18776000000000001</c:v>
                </c:pt>
                <c:pt idx="167">
                  <c:v>0.17688499999999999</c:v>
                </c:pt>
                <c:pt idx="168">
                  <c:v>0.16633700000000001</c:v>
                </c:pt>
                <c:pt idx="169">
                  <c:v>0.15745500000000001</c:v>
                </c:pt>
                <c:pt idx="170">
                  <c:v>0.148142</c:v>
                </c:pt>
                <c:pt idx="171">
                  <c:v>0.141231</c:v>
                </c:pt>
                <c:pt idx="172">
                  <c:v>0.13517599999999999</c:v>
                </c:pt>
                <c:pt idx="173">
                  <c:v>0.130079</c:v>
                </c:pt>
                <c:pt idx="174">
                  <c:v>0.12621099999999999</c:v>
                </c:pt>
                <c:pt idx="175">
                  <c:v>0.12168900000000001</c:v>
                </c:pt>
                <c:pt idx="176">
                  <c:v>0.118594</c:v>
                </c:pt>
                <c:pt idx="177">
                  <c:v>0.116232</c:v>
                </c:pt>
                <c:pt idx="178">
                  <c:v>0.112291</c:v>
                </c:pt>
                <c:pt idx="179">
                  <c:v>0.108524</c:v>
                </c:pt>
                <c:pt idx="180">
                  <c:v>0.104489</c:v>
                </c:pt>
                <c:pt idx="181">
                  <c:v>0.101451</c:v>
                </c:pt>
                <c:pt idx="182" formatCode="0.00E+00">
                  <c:v>9.9434900000000007E-2</c:v>
                </c:pt>
                <c:pt idx="183" formatCode="0.00E+00">
                  <c:v>9.6450300000000003E-2</c:v>
                </c:pt>
                <c:pt idx="184" formatCode="0.00E+00">
                  <c:v>9.4698900000000003E-2</c:v>
                </c:pt>
                <c:pt idx="185" formatCode="0.00E+00">
                  <c:v>9.31091E-2</c:v>
                </c:pt>
                <c:pt idx="186" formatCode="0.00E+00">
                  <c:v>9.0996300000000002E-2</c:v>
                </c:pt>
                <c:pt idx="187" formatCode="0.00E+00">
                  <c:v>8.9360200000000001E-2</c:v>
                </c:pt>
                <c:pt idx="188" formatCode="0.00E+00">
                  <c:v>8.8136699999999998E-2</c:v>
                </c:pt>
                <c:pt idx="189" formatCode="0.00E+00">
                  <c:v>8.6714700000000006E-2</c:v>
                </c:pt>
                <c:pt idx="190" formatCode="0.00E+00">
                  <c:v>8.5865499999999997E-2</c:v>
                </c:pt>
                <c:pt idx="191" formatCode="0.00E+00">
                  <c:v>8.4712999999999997E-2</c:v>
                </c:pt>
                <c:pt idx="192" formatCode="0.00E+00">
                  <c:v>8.4851300000000004E-2</c:v>
                </c:pt>
                <c:pt idx="193" formatCode="0.00E+00">
                  <c:v>8.3751699999999998E-2</c:v>
                </c:pt>
                <c:pt idx="194" formatCode="0.00E+00">
                  <c:v>8.29453E-2</c:v>
                </c:pt>
                <c:pt idx="195" formatCode="0.00E+00">
                  <c:v>8.1986000000000003E-2</c:v>
                </c:pt>
                <c:pt idx="196" formatCode="0.00E+00">
                  <c:v>8.1062800000000004E-2</c:v>
                </c:pt>
                <c:pt idx="197" formatCode="0.00E+00">
                  <c:v>8.0629800000000001E-2</c:v>
                </c:pt>
                <c:pt idx="198" formatCode="0.00E+00">
                  <c:v>7.9588400000000004E-2</c:v>
                </c:pt>
                <c:pt idx="199" formatCode="0.00E+00">
                  <c:v>7.9190700000000003E-2</c:v>
                </c:pt>
                <c:pt idx="200" formatCode="0.00E+00">
                  <c:v>7.8773499999999996E-2</c:v>
                </c:pt>
                <c:pt idx="201" formatCode="0.00E+00">
                  <c:v>7.7800800000000003E-2</c:v>
                </c:pt>
                <c:pt idx="202" formatCode="0.00E+00">
                  <c:v>7.7502699999999994E-2</c:v>
                </c:pt>
                <c:pt idx="203" formatCode="0.00E+00">
                  <c:v>7.6865199999999995E-2</c:v>
                </c:pt>
                <c:pt idx="204" formatCode="0.00E+00">
                  <c:v>7.66101E-2</c:v>
                </c:pt>
                <c:pt idx="205" formatCode="0.00E+00">
                  <c:v>7.6084600000000002E-2</c:v>
                </c:pt>
                <c:pt idx="206" formatCode="0.00E+00">
                  <c:v>7.58162E-2</c:v>
                </c:pt>
                <c:pt idx="207" formatCode="0.00E+00">
                  <c:v>7.5184799999999996E-2</c:v>
                </c:pt>
                <c:pt idx="208" formatCode="0.00E+00">
                  <c:v>7.4593499999999993E-2</c:v>
                </c:pt>
                <c:pt idx="209" formatCode="0.00E+00">
                  <c:v>7.4492500000000003E-2</c:v>
                </c:pt>
                <c:pt idx="210" formatCode="0.00E+00">
                  <c:v>7.4225399999999997E-2</c:v>
                </c:pt>
                <c:pt idx="211" formatCode="0.00E+00">
                  <c:v>7.3224999999999998E-2</c:v>
                </c:pt>
                <c:pt idx="212" formatCode="0.00E+00">
                  <c:v>7.2861700000000001E-2</c:v>
                </c:pt>
                <c:pt idx="213" formatCode="0.00E+00">
                  <c:v>7.2589399999999998E-2</c:v>
                </c:pt>
                <c:pt idx="214" formatCode="0.00E+00">
                  <c:v>7.2316199999999997E-2</c:v>
                </c:pt>
                <c:pt idx="215" formatCode="0.00E+00">
                  <c:v>7.1453100000000005E-2</c:v>
                </c:pt>
                <c:pt idx="216" formatCode="0.00E+00">
                  <c:v>7.0601499999999998E-2</c:v>
                </c:pt>
                <c:pt idx="217" formatCode="0.00E+00">
                  <c:v>7.0856600000000006E-2</c:v>
                </c:pt>
                <c:pt idx="218" formatCode="0.00E+00">
                  <c:v>7.0671600000000001E-2</c:v>
                </c:pt>
                <c:pt idx="219" formatCode="0.00E+00">
                  <c:v>6.9980100000000003E-2</c:v>
                </c:pt>
                <c:pt idx="220" formatCode="0.00E+00">
                  <c:v>6.9101300000000004E-2</c:v>
                </c:pt>
                <c:pt idx="221" formatCode="0.00E+00">
                  <c:v>6.8617800000000007E-2</c:v>
                </c:pt>
                <c:pt idx="222" formatCode="0.00E+00">
                  <c:v>6.8401299999999998E-2</c:v>
                </c:pt>
                <c:pt idx="223" formatCode="0.00E+00">
                  <c:v>6.7322300000000002E-2</c:v>
                </c:pt>
                <c:pt idx="224" formatCode="0.00E+00">
                  <c:v>6.7469100000000004E-2</c:v>
                </c:pt>
                <c:pt idx="225" formatCode="0.00E+00">
                  <c:v>6.6317600000000004E-2</c:v>
                </c:pt>
                <c:pt idx="226" formatCode="0.00E+00">
                  <c:v>6.5578899999999996E-2</c:v>
                </c:pt>
                <c:pt idx="227" formatCode="0.00E+00">
                  <c:v>6.5780599999999995E-2</c:v>
                </c:pt>
                <c:pt idx="228" formatCode="0.00E+00">
                  <c:v>6.4908999999999994E-2</c:v>
                </c:pt>
                <c:pt idx="229" formatCode="0.00E+00">
                  <c:v>6.4161800000000005E-2</c:v>
                </c:pt>
                <c:pt idx="230" formatCode="0.00E+00">
                  <c:v>6.3944299999999996E-2</c:v>
                </c:pt>
                <c:pt idx="231" formatCode="0.00E+00">
                  <c:v>6.3021199999999999E-2</c:v>
                </c:pt>
                <c:pt idx="232" formatCode="0.00E+00">
                  <c:v>6.2194800000000001E-2</c:v>
                </c:pt>
                <c:pt idx="233" formatCode="0.00E+00">
                  <c:v>6.1520600000000002E-2</c:v>
                </c:pt>
                <c:pt idx="234" formatCode="0.00E+00">
                  <c:v>6.0825299999999999E-2</c:v>
                </c:pt>
                <c:pt idx="235" formatCode="0.00E+00">
                  <c:v>6.0151099999999999E-2</c:v>
                </c:pt>
                <c:pt idx="236" formatCode="0.00E+00">
                  <c:v>5.9136899999999999E-2</c:v>
                </c:pt>
                <c:pt idx="237" formatCode="0.00E+00">
                  <c:v>5.8259499999999999E-2</c:v>
                </c:pt>
                <c:pt idx="238" formatCode="0.00E+00">
                  <c:v>5.7732100000000001E-2</c:v>
                </c:pt>
                <c:pt idx="239" formatCode="0.00E+00">
                  <c:v>5.70641E-2</c:v>
                </c:pt>
                <c:pt idx="240" formatCode="0.00E+00">
                  <c:v>5.5951599999999997E-2</c:v>
                </c:pt>
                <c:pt idx="241" formatCode="0.00E+00">
                  <c:v>5.5189599999999998E-2</c:v>
                </c:pt>
                <c:pt idx="242" formatCode="0.00E+00">
                  <c:v>5.4173499999999999E-2</c:v>
                </c:pt>
                <c:pt idx="243" formatCode="0.00E+00">
                  <c:v>5.3757699999999999E-2</c:v>
                </c:pt>
                <c:pt idx="244" formatCode="0.00E+00">
                  <c:v>5.28193E-2</c:v>
                </c:pt>
                <c:pt idx="245" formatCode="0.00E+00">
                  <c:v>5.1848400000000003E-2</c:v>
                </c:pt>
                <c:pt idx="246" formatCode="0.00E+00">
                  <c:v>5.1253800000000002E-2</c:v>
                </c:pt>
                <c:pt idx="247" formatCode="0.00E+00">
                  <c:v>4.99415E-2</c:v>
                </c:pt>
                <c:pt idx="248" formatCode="0.00E+00">
                  <c:v>4.9087499999999999E-2</c:v>
                </c:pt>
                <c:pt idx="249" formatCode="0.00E+00">
                  <c:v>4.8432799999999998E-2</c:v>
                </c:pt>
                <c:pt idx="250" formatCode="0.00E+00">
                  <c:v>4.73318E-2</c:v>
                </c:pt>
                <c:pt idx="251" formatCode="0.00E+00">
                  <c:v>4.6601799999999999E-2</c:v>
                </c:pt>
                <c:pt idx="252" formatCode="0.00E+00">
                  <c:v>4.5721999999999999E-2</c:v>
                </c:pt>
                <c:pt idx="253" formatCode="0.00E+00">
                  <c:v>4.4829800000000003E-2</c:v>
                </c:pt>
                <c:pt idx="254" formatCode="0.00E+00">
                  <c:v>4.3881900000000001E-2</c:v>
                </c:pt>
                <c:pt idx="255" formatCode="0.00E+00">
                  <c:v>4.29316E-2</c:v>
                </c:pt>
                <c:pt idx="256" formatCode="0.00E+00">
                  <c:v>4.2195299999999998E-2</c:v>
                </c:pt>
                <c:pt idx="257" formatCode="0.00E+00">
                  <c:v>4.1458599999999998E-2</c:v>
                </c:pt>
                <c:pt idx="258" formatCode="0.00E+00">
                  <c:v>4.0558799999999999E-2</c:v>
                </c:pt>
                <c:pt idx="259" formatCode="0.00E+00">
                  <c:v>3.9637600000000002E-2</c:v>
                </c:pt>
                <c:pt idx="260" formatCode="0.00E+00">
                  <c:v>3.8711099999999998E-2</c:v>
                </c:pt>
                <c:pt idx="261" formatCode="0.00E+00">
                  <c:v>3.7874699999999997E-2</c:v>
                </c:pt>
                <c:pt idx="262" formatCode="0.00E+00">
                  <c:v>3.7002100000000003E-2</c:v>
                </c:pt>
                <c:pt idx="263" formatCode="0.00E+00">
                  <c:v>3.6228700000000003E-2</c:v>
                </c:pt>
                <c:pt idx="264" formatCode="0.00E+00">
                  <c:v>3.5447100000000002E-2</c:v>
                </c:pt>
                <c:pt idx="265" formatCode="0.00E+00">
                  <c:v>3.4494400000000001E-2</c:v>
                </c:pt>
                <c:pt idx="266" formatCode="0.00E+00">
                  <c:v>3.38368E-2</c:v>
                </c:pt>
                <c:pt idx="267" formatCode="0.00E+00">
                  <c:v>3.32451E-2</c:v>
                </c:pt>
                <c:pt idx="268" formatCode="0.00E+00">
                  <c:v>3.2398200000000002E-2</c:v>
                </c:pt>
                <c:pt idx="269" formatCode="0.00E+00">
                  <c:v>3.1619099999999997E-2</c:v>
                </c:pt>
                <c:pt idx="270" formatCode="0.00E+00">
                  <c:v>3.0854199999999998E-2</c:v>
                </c:pt>
                <c:pt idx="271" formatCode="0.00E+00">
                  <c:v>3.0208100000000002E-2</c:v>
                </c:pt>
                <c:pt idx="272" formatCode="0.00E+00">
                  <c:v>2.9240100000000002E-2</c:v>
                </c:pt>
                <c:pt idx="273" formatCode="0.00E+00">
                  <c:v>2.8655099999999999E-2</c:v>
                </c:pt>
                <c:pt idx="274" formatCode="0.00E+00">
                  <c:v>2.7953599999999999E-2</c:v>
                </c:pt>
                <c:pt idx="275" formatCode="0.00E+00">
                  <c:v>2.73247E-2</c:v>
                </c:pt>
                <c:pt idx="276" formatCode="0.00E+00">
                  <c:v>2.6721000000000002E-2</c:v>
                </c:pt>
                <c:pt idx="277" formatCode="0.00E+00">
                  <c:v>2.61669E-2</c:v>
                </c:pt>
                <c:pt idx="278" formatCode="0.00E+00">
                  <c:v>2.5392499999999998E-2</c:v>
                </c:pt>
                <c:pt idx="279" formatCode="0.00E+00">
                  <c:v>2.49524E-2</c:v>
                </c:pt>
                <c:pt idx="280" formatCode="0.00E+00">
                  <c:v>2.4297200000000001E-2</c:v>
                </c:pt>
                <c:pt idx="281" formatCode="0.00E+00">
                  <c:v>2.3573899999999998E-2</c:v>
                </c:pt>
                <c:pt idx="282" formatCode="0.00E+00">
                  <c:v>2.3059400000000001E-2</c:v>
                </c:pt>
                <c:pt idx="283" formatCode="0.00E+00">
                  <c:v>2.26488E-2</c:v>
                </c:pt>
                <c:pt idx="284" formatCode="0.00E+00">
                  <c:v>2.2176700000000001E-2</c:v>
                </c:pt>
                <c:pt idx="285" formatCode="0.00E+00">
                  <c:v>2.1521999999999999E-2</c:v>
                </c:pt>
                <c:pt idx="286" formatCode="0.00E+00">
                  <c:v>2.1129599999999998E-2</c:v>
                </c:pt>
                <c:pt idx="287" formatCode="0.00E+00">
                  <c:v>2.07105E-2</c:v>
                </c:pt>
                <c:pt idx="288" formatCode="0.00E+00">
                  <c:v>2.00591E-2</c:v>
                </c:pt>
                <c:pt idx="289" formatCode="0.00E+00">
                  <c:v>1.98593E-2</c:v>
                </c:pt>
                <c:pt idx="290" formatCode="0.00E+00">
                  <c:v>1.9378200000000002E-2</c:v>
                </c:pt>
                <c:pt idx="291" formatCode="0.00E+00">
                  <c:v>1.9051599999999998E-2</c:v>
                </c:pt>
                <c:pt idx="292" formatCode="0.00E+00">
                  <c:v>1.8630000000000001E-2</c:v>
                </c:pt>
                <c:pt idx="293" formatCode="0.00E+00">
                  <c:v>1.8168400000000001E-2</c:v>
                </c:pt>
                <c:pt idx="294" formatCode="0.00E+00">
                  <c:v>1.77393E-2</c:v>
                </c:pt>
                <c:pt idx="295" formatCode="0.00E+00">
                  <c:v>1.7481300000000002E-2</c:v>
                </c:pt>
                <c:pt idx="296" formatCode="0.00E+00">
                  <c:v>1.69482E-2</c:v>
                </c:pt>
                <c:pt idx="297" formatCode="0.00E+00">
                  <c:v>1.69582E-2</c:v>
                </c:pt>
                <c:pt idx="298" formatCode="0.00E+00">
                  <c:v>1.6814200000000001E-2</c:v>
                </c:pt>
                <c:pt idx="299" formatCode="0.00E+00">
                  <c:v>1.6178100000000001E-2</c:v>
                </c:pt>
                <c:pt idx="300" formatCode="0.00E+00">
                  <c:v>1.57909E-2</c:v>
                </c:pt>
                <c:pt idx="301" formatCode="0.00E+00">
                  <c:v>1.54667E-2</c:v>
                </c:pt>
                <c:pt idx="302" formatCode="0.00E+00">
                  <c:v>1.5304099999999999E-2</c:v>
                </c:pt>
                <c:pt idx="303" formatCode="0.00E+00">
                  <c:v>1.5121000000000001E-2</c:v>
                </c:pt>
                <c:pt idx="304" formatCode="0.00E+00">
                  <c:v>1.4716099999999999E-2</c:v>
                </c:pt>
                <c:pt idx="305" formatCode="0.00E+00">
                  <c:v>1.4510199999999999E-2</c:v>
                </c:pt>
                <c:pt idx="306" formatCode="0.00E+00">
                  <c:v>1.42241E-2</c:v>
                </c:pt>
                <c:pt idx="307" formatCode="0.00E+00">
                  <c:v>1.38736E-2</c:v>
                </c:pt>
                <c:pt idx="308" formatCode="0.00E+00">
                  <c:v>1.3640899999999999E-2</c:v>
                </c:pt>
                <c:pt idx="309" formatCode="0.00E+00">
                  <c:v>1.34506E-2</c:v>
                </c:pt>
                <c:pt idx="310" formatCode="0.00E+00">
                  <c:v>1.3299500000000001E-2</c:v>
                </c:pt>
                <c:pt idx="311" formatCode="0.00E+00">
                  <c:v>1.30572E-2</c:v>
                </c:pt>
                <c:pt idx="312" formatCode="0.00E+00">
                  <c:v>1.2879399999999999E-2</c:v>
                </c:pt>
                <c:pt idx="313" formatCode="0.00E+00">
                  <c:v>1.2682000000000001E-2</c:v>
                </c:pt>
                <c:pt idx="314" formatCode="0.00E+00">
                  <c:v>1.2353899999999999E-2</c:v>
                </c:pt>
                <c:pt idx="315" formatCode="0.00E+00">
                  <c:v>1.2220399999999999E-2</c:v>
                </c:pt>
                <c:pt idx="316" formatCode="0.00E+00">
                  <c:v>1.2013899999999999E-2</c:v>
                </c:pt>
                <c:pt idx="317" formatCode="0.00E+00">
                  <c:v>1.1866099999999999E-2</c:v>
                </c:pt>
                <c:pt idx="318" formatCode="0.00E+00">
                  <c:v>1.16715E-2</c:v>
                </c:pt>
                <c:pt idx="319" formatCode="0.00E+00">
                  <c:v>1.1382099999999999E-2</c:v>
                </c:pt>
                <c:pt idx="320" formatCode="0.00E+00">
                  <c:v>1.13201E-2</c:v>
                </c:pt>
                <c:pt idx="321" formatCode="0.00E+00">
                  <c:v>1.11222E-2</c:v>
                </c:pt>
                <c:pt idx="322" formatCode="0.00E+00">
                  <c:v>1.1055499999999999E-2</c:v>
                </c:pt>
                <c:pt idx="323" formatCode="0.00E+00">
                  <c:v>1.0933399999999999E-2</c:v>
                </c:pt>
                <c:pt idx="324" formatCode="0.00E+00">
                  <c:v>1.0671099999999999E-2</c:v>
                </c:pt>
                <c:pt idx="325" formatCode="0.00E+00">
                  <c:v>1.0581999999999999E-2</c:v>
                </c:pt>
                <c:pt idx="326" formatCode="0.00E+00">
                  <c:v>1.0378800000000001E-2</c:v>
                </c:pt>
                <c:pt idx="327" formatCode="0.00E+00">
                  <c:v>1.0233900000000001E-2</c:v>
                </c:pt>
                <c:pt idx="328" formatCode="0.00E+00">
                  <c:v>1.0140400000000001E-2</c:v>
                </c:pt>
                <c:pt idx="329" formatCode="0.00E+00">
                  <c:v>9.9782900000000008E-3</c:v>
                </c:pt>
                <c:pt idx="330" formatCode="0.00E+00">
                  <c:v>9.7384499999999992E-3</c:v>
                </c:pt>
                <c:pt idx="331" formatCode="0.00E+00">
                  <c:v>9.6082700000000004E-3</c:v>
                </c:pt>
                <c:pt idx="332" formatCode="0.00E+00">
                  <c:v>9.4728499999999997E-3</c:v>
                </c:pt>
                <c:pt idx="333" formatCode="0.00E+00">
                  <c:v>9.4079999999999997E-3</c:v>
                </c:pt>
                <c:pt idx="334" formatCode="0.00E+00">
                  <c:v>9.2110600000000001E-3</c:v>
                </c:pt>
                <c:pt idx="335" formatCode="0.00E+00">
                  <c:v>9.0990099999999994E-3</c:v>
                </c:pt>
                <c:pt idx="336" formatCode="0.00E+00">
                  <c:v>8.9397399999999998E-3</c:v>
                </c:pt>
                <c:pt idx="337" formatCode="0.00E+00">
                  <c:v>8.8338900000000005E-3</c:v>
                </c:pt>
                <c:pt idx="338" formatCode="0.00E+00">
                  <c:v>8.7656999999999995E-3</c:v>
                </c:pt>
                <c:pt idx="339" formatCode="0.00E+00">
                  <c:v>8.4905599999999994E-3</c:v>
                </c:pt>
                <c:pt idx="340" formatCode="0.00E+00">
                  <c:v>8.2931499999999991E-3</c:v>
                </c:pt>
                <c:pt idx="341" formatCode="0.00E+00">
                  <c:v>8.3026899999999997E-3</c:v>
                </c:pt>
                <c:pt idx="342" formatCode="0.00E+00">
                  <c:v>8.1300699999999997E-3</c:v>
                </c:pt>
                <c:pt idx="343" formatCode="0.00E+00">
                  <c:v>8.0819099999999994E-3</c:v>
                </c:pt>
                <c:pt idx="344" formatCode="0.00E+00">
                  <c:v>7.9522099999999995E-3</c:v>
                </c:pt>
                <c:pt idx="345" formatCode="0.00E+00">
                  <c:v>7.8167900000000005E-3</c:v>
                </c:pt>
                <c:pt idx="346" formatCode="0.00E+00">
                  <c:v>7.7047299999999999E-3</c:v>
                </c:pt>
                <c:pt idx="347" formatCode="0.00E+00">
                  <c:v>7.5359299999999997E-3</c:v>
                </c:pt>
                <c:pt idx="348" formatCode="0.00E+00">
                  <c:v>7.5054199999999996E-3</c:v>
                </c:pt>
                <c:pt idx="349" formatCode="0.00E+00">
                  <c:v>7.1864099999999998E-3</c:v>
                </c:pt>
                <c:pt idx="350" formatCode="0.00E+00">
                  <c:v>7.17163E-3</c:v>
                </c:pt>
                <c:pt idx="351" formatCode="0.00E+00">
                  <c:v>7.1406400000000002E-3</c:v>
                </c:pt>
                <c:pt idx="352" formatCode="0.00E+00">
                  <c:v>6.8845699999999996E-3</c:v>
                </c:pt>
                <c:pt idx="353" formatCode="0.00E+00">
                  <c:v>6.7362799999999999E-3</c:v>
                </c:pt>
                <c:pt idx="354" formatCode="0.00E+00">
                  <c:v>6.6232699999999997E-3</c:v>
                </c:pt>
                <c:pt idx="355" formatCode="0.00E+00">
                  <c:v>6.5622299999999996E-3</c:v>
                </c:pt>
                <c:pt idx="356" formatCode="0.00E+00">
                  <c:v>6.3591000000000003E-3</c:v>
                </c:pt>
                <c:pt idx="357" formatCode="0.00E+00">
                  <c:v>6.1583499999999999E-3</c:v>
                </c:pt>
                <c:pt idx="358" formatCode="0.00E+00">
                  <c:v>6.10971E-3</c:v>
                </c:pt>
                <c:pt idx="359" formatCode="0.00E+00">
                  <c:v>5.8407800000000003E-3</c:v>
                </c:pt>
                <c:pt idx="360" formatCode="0.00E+00">
                  <c:v>5.7821299999999999E-3</c:v>
                </c:pt>
                <c:pt idx="361" formatCode="0.00E+00">
                  <c:v>5.7001100000000004E-3</c:v>
                </c:pt>
                <c:pt idx="362" formatCode="0.00E+00">
                  <c:v>5.4483400000000003E-3</c:v>
                </c:pt>
                <c:pt idx="363" formatCode="0.00E+00">
                  <c:v>5.3029100000000001E-3</c:v>
                </c:pt>
                <c:pt idx="364" formatCode="0.00E+00">
                  <c:v>5.13076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244-44CF-B571-1387E6311FAE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6'!$A$2:$A$308</c:f>
              <c:numCache>
                <c:formatCode>General</c:formatCode>
                <c:ptCount val="30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</c:numCache>
            </c:numRef>
          </c:xVal>
          <c:yVal>
            <c:numRef>
              <c:f>'[AMG-S-MBA.xlsx]Sheet6'!$B$2:$B$353</c:f>
              <c:numCache>
                <c:formatCode>General</c:formatCode>
                <c:ptCount val="352"/>
                <c:pt idx="0">
                  <c:v>-0.409717</c:v>
                </c:pt>
                <c:pt idx="1">
                  <c:v>-0.21798400000000001</c:v>
                </c:pt>
                <c:pt idx="2">
                  <c:v>-0.19456200000000001</c:v>
                </c:pt>
                <c:pt idx="3">
                  <c:v>-0.23924200000000001</c:v>
                </c:pt>
                <c:pt idx="4">
                  <c:v>0.27793400000000001</c:v>
                </c:pt>
                <c:pt idx="5">
                  <c:v>-0.27727600000000002</c:v>
                </c:pt>
                <c:pt idx="6">
                  <c:v>-0.46021699999999999</c:v>
                </c:pt>
                <c:pt idx="7" formatCode="0.00E+00">
                  <c:v>-7.3229299999999997E-2</c:v>
                </c:pt>
                <c:pt idx="8">
                  <c:v>0.28984700000000002</c:v>
                </c:pt>
                <c:pt idx="9">
                  <c:v>0.124893</c:v>
                </c:pt>
                <c:pt idx="10">
                  <c:v>-0.17360500000000001</c:v>
                </c:pt>
                <c:pt idx="11">
                  <c:v>0.68400799999999995</c:v>
                </c:pt>
                <c:pt idx="12" formatCode="0.00E+00">
                  <c:v>-6.7711800000000003E-2</c:v>
                </c:pt>
                <c:pt idx="13">
                  <c:v>0.51732100000000003</c:v>
                </c:pt>
                <c:pt idx="14">
                  <c:v>0.132491</c:v>
                </c:pt>
                <c:pt idx="15">
                  <c:v>0.14212900000000001</c:v>
                </c:pt>
                <c:pt idx="16">
                  <c:v>-0.29742200000000002</c:v>
                </c:pt>
                <c:pt idx="17">
                  <c:v>-0.57964800000000005</c:v>
                </c:pt>
                <c:pt idx="18" formatCode="0.00E+00">
                  <c:v>8.9833700000000002E-2</c:v>
                </c:pt>
                <c:pt idx="19">
                  <c:v>-0.74621099999999996</c:v>
                </c:pt>
                <c:pt idx="20">
                  <c:v>-0.64710999999999996</c:v>
                </c:pt>
                <c:pt idx="21">
                  <c:v>-0.42843199999999998</c:v>
                </c:pt>
                <c:pt idx="22">
                  <c:v>0.16275500000000001</c:v>
                </c:pt>
                <c:pt idx="23" formatCode="0.00E+00">
                  <c:v>7.6928099999999996E-3</c:v>
                </c:pt>
                <c:pt idx="24">
                  <c:v>0.12493799999999999</c:v>
                </c:pt>
                <c:pt idx="25">
                  <c:v>0.70591899999999996</c:v>
                </c:pt>
                <c:pt idx="26">
                  <c:v>0.32104700000000003</c:v>
                </c:pt>
                <c:pt idx="27">
                  <c:v>-0.32088100000000003</c:v>
                </c:pt>
                <c:pt idx="28" formatCode="0.00E+00">
                  <c:v>9.8494999999999999E-2</c:v>
                </c:pt>
                <c:pt idx="29">
                  <c:v>0.33309699999999998</c:v>
                </c:pt>
                <c:pt idx="30">
                  <c:v>-0.60892400000000002</c:v>
                </c:pt>
                <c:pt idx="31">
                  <c:v>0.69259999999999999</c:v>
                </c:pt>
                <c:pt idx="32" formatCode="0.00E+00">
                  <c:v>2.4420299999999999E-2</c:v>
                </c:pt>
                <c:pt idx="33">
                  <c:v>0.18593000000000001</c:v>
                </c:pt>
                <c:pt idx="34">
                  <c:v>0.16098499999999999</c:v>
                </c:pt>
                <c:pt idx="35">
                  <c:v>-0.83030800000000005</c:v>
                </c:pt>
                <c:pt idx="36">
                  <c:v>-0.26412600000000003</c:v>
                </c:pt>
                <c:pt idx="37">
                  <c:v>-0.47105799999999998</c:v>
                </c:pt>
                <c:pt idx="38" formatCode="0.00E+00">
                  <c:v>-2.8818099999999999E-2</c:v>
                </c:pt>
                <c:pt idx="39" formatCode="0.00E+00">
                  <c:v>7.8493099999999996E-2</c:v>
                </c:pt>
                <c:pt idx="40">
                  <c:v>-0.20721200000000001</c:v>
                </c:pt>
                <c:pt idx="41">
                  <c:v>0.11520900000000001</c:v>
                </c:pt>
                <c:pt idx="42">
                  <c:v>0.497527</c:v>
                </c:pt>
                <c:pt idx="43">
                  <c:v>0.214472</c:v>
                </c:pt>
                <c:pt idx="44">
                  <c:v>-0.17788899999999999</c:v>
                </c:pt>
                <c:pt idx="45" formatCode="0.00E+00">
                  <c:v>4.8439000000000003E-2</c:v>
                </c:pt>
                <c:pt idx="46">
                  <c:v>0.24005499999999999</c:v>
                </c:pt>
                <c:pt idx="47">
                  <c:v>0.62747200000000003</c:v>
                </c:pt>
                <c:pt idx="48">
                  <c:v>0.35633199999999998</c:v>
                </c:pt>
                <c:pt idx="49">
                  <c:v>0.529026</c:v>
                </c:pt>
                <c:pt idx="50">
                  <c:v>-0.23558999999999999</c:v>
                </c:pt>
                <c:pt idx="51">
                  <c:v>-0.211062</c:v>
                </c:pt>
                <c:pt idx="52">
                  <c:v>0.48763899999999999</c:v>
                </c:pt>
                <c:pt idx="53">
                  <c:v>0.801284</c:v>
                </c:pt>
                <c:pt idx="54">
                  <c:v>-0.23483999999999999</c:v>
                </c:pt>
                <c:pt idx="55">
                  <c:v>0.48072399999999998</c:v>
                </c:pt>
                <c:pt idx="56">
                  <c:v>1.0922400000000001</c:v>
                </c:pt>
                <c:pt idx="57">
                  <c:v>0.116436</c:v>
                </c:pt>
                <c:pt idx="58">
                  <c:v>0.20458100000000001</c:v>
                </c:pt>
                <c:pt idx="59">
                  <c:v>0.24881600000000001</c:v>
                </c:pt>
                <c:pt idx="60" formatCode="0.00E+00">
                  <c:v>9.0302499999999994E-2</c:v>
                </c:pt>
                <c:pt idx="61">
                  <c:v>1.0355799999999999</c:v>
                </c:pt>
                <c:pt idx="62" formatCode="0.00E+00">
                  <c:v>4.2715099999999999E-2</c:v>
                </c:pt>
                <c:pt idx="63">
                  <c:v>0.65310800000000002</c:v>
                </c:pt>
                <c:pt idx="64">
                  <c:v>1.0309200000000001</c:v>
                </c:pt>
                <c:pt idx="65">
                  <c:v>0.53031200000000001</c:v>
                </c:pt>
                <c:pt idx="66">
                  <c:v>0.94534200000000002</c:v>
                </c:pt>
                <c:pt idx="67">
                  <c:v>0.94119200000000003</c:v>
                </c:pt>
                <c:pt idx="68">
                  <c:v>1.8631500000000001</c:v>
                </c:pt>
                <c:pt idx="69">
                  <c:v>1.56125</c:v>
                </c:pt>
                <c:pt idx="70">
                  <c:v>1.5627899999999999</c:v>
                </c:pt>
                <c:pt idx="71">
                  <c:v>1.8597999999999999</c:v>
                </c:pt>
                <c:pt idx="72">
                  <c:v>1.8152900000000001</c:v>
                </c:pt>
                <c:pt idx="73">
                  <c:v>1.9861</c:v>
                </c:pt>
                <c:pt idx="74">
                  <c:v>2.32653</c:v>
                </c:pt>
                <c:pt idx="75">
                  <c:v>2.5798299999999998</c:v>
                </c:pt>
                <c:pt idx="76">
                  <c:v>1.92791</c:v>
                </c:pt>
                <c:pt idx="77">
                  <c:v>2.28823</c:v>
                </c:pt>
                <c:pt idx="78">
                  <c:v>2.37819</c:v>
                </c:pt>
                <c:pt idx="79">
                  <c:v>2.2763800000000001</c:v>
                </c:pt>
                <c:pt idx="80">
                  <c:v>2.3638499999999998</c:v>
                </c:pt>
                <c:pt idx="81">
                  <c:v>2.2496299999999998</c:v>
                </c:pt>
                <c:pt idx="82">
                  <c:v>2.2506200000000001</c:v>
                </c:pt>
                <c:pt idx="83">
                  <c:v>2.2504499999999998</c:v>
                </c:pt>
                <c:pt idx="84">
                  <c:v>2.2467800000000002</c:v>
                </c:pt>
                <c:pt idx="85">
                  <c:v>2.35629</c:v>
                </c:pt>
                <c:pt idx="86">
                  <c:v>2.3304299999999998</c:v>
                </c:pt>
                <c:pt idx="87">
                  <c:v>2.2773699999999999</c:v>
                </c:pt>
                <c:pt idx="88">
                  <c:v>2.2422300000000002</c:v>
                </c:pt>
                <c:pt idx="89">
                  <c:v>2.3758499999999998</c:v>
                </c:pt>
                <c:pt idx="90">
                  <c:v>2.2736900000000002</c:v>
                </c:pt>
                <c:pt idx="91">
                  <c:v>2.3696299999999999</c:v>
                </c:pt>
                <c:pt idx="92">
                  <c:v>2.1833999999999998</c:v>
                </c:pt>
                <c:pt idx="93">
                  <c:v>2.2252999999999998</c:v>
                </c:pt>
                <c:pt idx="94">
                  <c:v>2.2090000000000001</c:v>
                </c:pt>
                <c:pt idx="95">
                  <c:v>2.2037</c:v>
                </c:pt>
                <c:pt idx="96">
                  <c:v>2.1298400000000002</c:v>
                </c:pt>
                <c:pt idx="97">
                  <c:v>2.1267</c:v>
                </c:pt>
                <c:pt idx="98">
                  <c:v>2.11063</c:v>
                </c:pt>
                <c:pt idx="99">
                  <c:v>2.0340799999999999</c:v>
                </c:pt>
                <c:pt idx="100">
                  <c:v>2.0179999999999998</c:v>
                </c:pt>
                <c:pt idx="101">
                  <c:v>2.0003500000000001</c:v>
                </c:pt>
                <c:pt idx="102">
                  <c:v>1.9367700000000001</c:v>
                </c:pt>
                <c:pt idx="103">
                  <c:v>1.87168</c:v>
                </c:pt>
                <c:pt idx="104">
                  <c:v>1.81273</c:v>
                </c:pt>
                <c:pt idx="105">
                  <c:v>1.73793</c:v>
                </c:pt>
                <c:pt idx="106">
                  <c:v>1.7195100000000001</c:v>
                </c:pt>
                <c:pt idx="107">
                  <c:v>1.67696</c:v>
                </c:pt>
                <c:pt idx="108">
                  <c:v>1.6283700000000001</c:v>
                </c:pt>
                <c:pt idx="109">
                  <c:v>1.59151</c:v>
                </c:pt>
                <c:pt idx="110">
                  <c:v>1.5403899999999999</c:v>
                </c:pt>
                <c:pt idx="111">
                  <c:v>1.49071</c:v>
                </c:pt>
                <c:pt idx="112">
                  <c:v>1.4448000000000001</c:v>
                </c:pt>
                <c:pt idx="113">
                  <c:v>1.4186099999999999</c:v>
                </c:pt>
                <c:pt idx="114">
                  <c:v>1.3767400000000001</c:v>
                </c:pt>
                <c:pt idx="115">
                  <c:v>1.33457</c:v>
                </c:pt>
                <c:pt idx="116">
                  <c:v>1.3058099999999999</c:v>
                </c:pt>
                <c:pt idx="117">
                  <c:v>1.2764</c:v>
                </c:pt>
                <c:pt idx="118">
                  <c:v>1.24091</c:v>
                </c:pt>
                <c:pt idx="119">
                  <c:v>1.20096</c:v>
                </c:pt>
                <c:pt idx="120">
                  <c:v>1.1708000000000001</c:v>
                </c:pt>
                <c:pt idx="121">
                  <c:v>1.14347</c:v>
                </c:pt>
                <c:pt idx="122">
                  <c:v>1.1135600000000001</c:v>
                </c:pt>
                <c:pt idx="123">
                  <c:v>1.0878699999999999</c:v>
                </c:pt>
                <c:pt idx="124">
                  <c:v>1.05776</c:v>
                </c:pt>
                <c:pt idx="125">
                  <c:v>1.0342800000000001</c:v>
                </c:pt>
                <c:pt idx="126">
                  <c:v>1.01691</c:v>
                </c:pt>
                <c:pt idx="127">
                  <c:v>0.99246599999999996</c:v>
                </c:pt>
                <c:pt idx="128">
                  <c:v>0.97278399999999998</c:v>
                </c:pt>
                <c:pt idx="129">
                  <c:v>0.95626199999999995</c:v>
                </c:pt>
                <c:pt idx="130">
                  <c:v>0.934728</c:v>
                </c:pt>
                <c:pt idx="131">
                  <c:v>0.91906299999999996</c:v>
                </c:pt>
                <c:pt idx="132">
                  <c:v>0.90115699999999999</c:v>
                </c:pt>
                <c:pt idx="133">
                  <c:v>0.88037299999999996</c:v>
                </c:pt>
                <c:pt idx="134">
                  <c:v>0.86407100000000003</c:v>
                </c:pt>
                <c:pt idx="135">
                  <c:v>0.84540000000000004</c:v>
                </c:pt>
                <c:pt idx="136">
                  <c:v>0.82640499999999995</c:v>
                </c:pt>
                <c:pt idx="137">
                  <c:v>0.806427</c:v>
                </c:pt>
                <c:pt idx="138">
                  <c:v>0.785111</c:v>
                </c:pt>
                <c:pt idx="139">
                  <c:v>0.76517999999999997</c:v>
                </c:pt>
                <c:pt idx="140">
                  <c:v>0.74527500000000002</c:v>
                </c:pt>
                <c:pt idx="141">
                  <c:v>0.72567700000000002</c:v>
                </c:pt>
                <c:pt idx="142">
                  <c:v>0.70672800000000002</c:v>
                </c:pt>
                <c:pt idx="143">
                  <c:v>0.68416600000000005</c:v>
                </c:pt>
                <c:pt idx="144">
                  <c:v>0.66222400000000003</c:v>
                </c:pt>
                <c:pt idx="145">
                  <c:v>0.64045300000000005</c:v>
                </c:pt>
                <c:pt idx="146">
                  <c:v>0.617008</c:v>
                </c:pt>
                <c:pt idx="147">
                  <c:v>0.59369300000000003</c:v>
                </c:pt>
                <c:pt idx="148">
                  <c:v>0.57053799999999999</c:v>
                </c:pt>
                <c:pt idx="149">
                  <c:v>0.54468399999999995</c:v>
                </c:pt>
                <c:pt idx="150">
                  <c:v>0.52089300000000005</c:v>
                </c:pt>
                <c:pt idx="151">
                  <c:v>0.495919</c:v>
                </c:pt>
                <c:pt idx="152">
                  <c:v>0.47295500000000001</c:v>
                </c:pt>
                <c:pt idx="153">
                  <c:v>0.45047999999999999</c:v>
                </c:pt>
                <c:pt idx="154">
                  <c:v>0.42691299999999999</c:v>
                </c:pt>
                <c:pt idx="155">
                  <c:v>0.40417599999999998</c:v>
                </c:pt>
                <c:pt idx="156">
                  <c:v>0.38278000000000001</c:v>
                </c:pt>
                <c:pt idx="157">
                  <c:v>0.36015200000000003</c:v>
                </c:pt>
                <c:pt idx="158">
                  <c:v>0.33844800000000003</c:v>
                </c:pt>
                <c:pt idx="159">
                  <c:v>0.31701000000000001</c:v>
                </c:pt>
                <c:pt idx="160">
                  <c:v>0.29624600000000001</c:v>
                </c:pt>
                <c:pt idx="161">
                  <c:v>0.27583999999999997</c:v>
                </c:pt>
                <c:pt idx="162">
                  <c:v>0.25700299999999998</c:v>
                </c:pt>
                <c:pt idx="163">
                  <c:v>0.23955099999999999</c:v>
                </c:pt>
                <c:pt idx="164">
                  <c:v>0.22384799999999999</c:v>
                </c:pt>
                <c:pt idx="165">
                  <c:v>0.20807999999999999</c:v>
                </c:pt>
                <c:pt idx="166">
                  <c:v>0.194857</c:v>
                </c:pt>
                <c:pt idx="167">
                  <c:v>0.18352399999999999</c:v>
                </c:pt>
                <c:pt idx="168">
                  <c:v>0.17283799999999999</c:v>
                </c:pt>
                <c:pt idx="169">
                  <c:v>0.16334199999999999</c:v>
                </c:pt>
                <c:pt idx="170">
                  <c:v>0.15490200000000001</c:v>
                </c:pt>
                <c:pt idx="171">
                  <c:v>0.14777899999999999</c:v>
                </c:pt>
                <c:pt idx="172">
                  <c:v>0.13989499999999999</c:v>
                </c:pt>
                <c:pt idx="173">
                  <c:v>0.135626</c:v>
                </c:pt>
                <c:pt idx="174">
                  <c:v>0.130243</c:v>
                </c:pt>
                <c:pt idx="175">
                  <c:v>0.12574399999999999</c:v>
                </c:pt>
                <c:pt idx="176">
                  <c:v>0.122368</c:v>
                </c:pt>
                <c:pt idx="177">
                  <c:v>0.11859</c:v>
                </c:pt>
                <c:pt idx="178">
                  <c:v>0.115187</c:v>
                </c:pt>
                <c:pt idx="179">
                  <c:v>0.11096</c:v>
                </c:pt>
                <c:pt idx="180">
                  <c:v>0.107372</c:v>
                </c:pt>
                <c:pt idx="181">
                  <c:v>0.10467600000000001</c:v>
                </c:pt>
                <c:pt idx="182">
                  <c:v>0.10205699999999999</c:v>
                </c:pt>
                <c:pt idx="183" formatCode="0.00E+00">
                  <c:v>9.9220299999999997E-2</c:v>
                </c:pt>
                <c:pt idx="184" formatCode="0.00E+00">
                  <c:v>9.6904799999999999E-2</c:v>
                </c:pt>
                <c:pt idx="185" formatCode="0.00E+00">
                  <c:v>9.5536700000000002E-2</c:v>
                </c:pt>
                <c:pt idx="186" formatCode="0.00E+00">
                  <c:v>9.3727599999999994E-2</c:v>
                </c:pt>
                <c:pt idx="187" formatCode="0.00E+00">
                  <c:v>9.1868900000000003E-2</c:v>
                </c:pt>
                <c:pt idx="188" formatCode="0.00E+00">
                  <c:v>9.0157000000000001E-2</c:v>
                </c:pt>
                <c:pt idx="189" formatCode="0.00E+00">
                  <c:v>8.8830900000000004E-2</c:v>
                </c:pt>
                <c:pt idx="190" formatCode="0.00E+00">
                  <c:v>8.7388999999999994E-2</c:v>
                </c:pt>
                <c:pt idx="191" formatCode="0.00E+00">
                  <c:v>8.6743399999999998E-2</c:v>
                </c:pt>
                <c:pt idx="192" formatCode="0.00E+00">
                  <c:v>8.6676600000000006E-2</c:v>
                </c:pt>
                <c:pt idx="193" formatCode="0.00E+00">
                  <c:v>8.5697200000000001E-2</c:v>
                </c:pt>
                <c:pt idx="194" formatCode="0.00E+00">
                  <c:v>8.4564200000000006E-2</c:v>
                </c:pt>
                <c:pt idx="195" formatCode="0.00E+00">
                  <c:v>8.3892300000000003E-2</c:v>
                </c:pt>
                <c:pt idx="196" formatCode="0.00E+00">
                  <c:v>8.3049300000000006E-2</c:v>
                </c:pt>
                <c:pt idx="197" formatCode="0.00E+00">
                  <c:v>8.2168599999999994E-2</c:v>
                </c:pt>
                <c:pt idx="198" formatCode="0.00E+00">
                  <c:v>8.15969E-2</c:v>
                </c:pt>
                <c:pt idx="199" formatCode="0.00E+00">
                  <c:v>8.0888299999999996E-2</c:v>
                </c:pt>
                <c:pt idx="200" formatCode="0.00E+00">
                  <c:v>8.0637E-2</c:v>
                </c:pt>
                <c:pt idx="201" formatCode="0.00E+00">
                  <c:v>7.9443899999999998E-2</c:v>
                </c:pt>
                <c:pt idx="202" formatCode="0.00E+00">
                  <c:v>7.9175499999999996E-2</c:v>
                </c:pt>
                <c:pt idx="203" formatCode="0.00E+00">
                  <c:v>7.8693399999999997E-2</c:v>
                </c:pt>
                <c:pt idx="204" formatCode="0.00E+00">
                  <c:v>7.7951400000000004E-2</c:v>
                </c:pt>
                <c:pt idx="205" formatCode="0.00E+00">
                  <c:v>7.7362500000000001E-2</c:v>
                </c:pt>
                <c:pt idx="206" formatCode="0.00E+00">
                  <c:v>7.7395900000000004E-2</c:v>
                </c:pt>
                <c:pt idx="207" formatCode="0.00E+00">
                  <c:v>7.6843300000000003E-2</c:v>
                </c:pt>
                <c:pt idx="208" formatCode="0.00E+00">
                  <c:v>7.6342599999999997E-2</c:v>
                </c:pt>
                <c:pt idx="209" formatCode="0.00E+00">
                  <c:v>7.6285800000000001E-2</c:v>
                </c:pt>
                <c:pt idx="210" formatCode="0.00E+00">
                  <c:v>7.5585399999999997E-2</c:v>
                </c:pt>
                <c:pt idx="211" formatCode="0.00E+00">
                  <c:v>7.4831999999999996E-2</c:v>
                </c:pt>
                <c:pt idx="212" formatCode="0.00E+00">
                  <c:v>7.4635499999999994E-2</c:v>
                </c:pt>
                <c:pt idx="213" formatCode="0.00E+00">
                  <c:v>7.4189699999999997E-2</c:v>
                </c:pt>
                <c:pt idx="214" formatCode="0.00E+00">
                  <c:v>7.3669399999999996E-2</c:v>
                </c:pt>
                <c:pt idx="215" formatCode="0.00E+00">
                  <c:v>7.3120099999999993E-2</c:v>
                </c:pt>
                <c:pt idx="216" formatCode="0.00E+00">
                  <c:v>7.26218E-2</c:v>
                </c:pt>
                <c:pt idx="217" formatCode="0.00E+00">
                  <c:v>7.2168800000000005E-2</c:v>
                </c:pt>
                <c:pt idx="218" formatCode="0.00E+00">
                  <c:v>7.2217900000000002E-2</c:v>
                </c:pt>
                <c:pt idx="219" formatCode="0.00E+00">
                  <c:v>7.1518399999999996E-2</c:v>
                </c:pt>
                <c:pt idx="220" formatCode="0.00E+00">
                  <c:v>7.0862300000000003E-2</c:v>
                </c:pt>
                <c:pt idx="221" formatCode="0.00E+00">
                  <c:v>7.0665400000000003E-2</c:v>
                </c:pt>
                <c:pt idx="222" formatCode="0.00E+00">
                  <c:v>6.9998299999999999E-2</c:v>
                </c:pt>
                <c:pt idx="223" formatCode="0.00E+00">
                  <c:v>6.9060800000000006E-2</c:v>
                </c:pt>
                <c:pt idx="224" formatCode="0.00E+00">
                  <c:v>6.8978800000000007E-2</c:v>
                </c:pt>
                <c:pt idx="225" formatCode="0.00E+00">
                  <c:v>6.8225900000000006E-2</c:v>
                </c:pt>
                <c:pt idx="226" formatCode="0.00E+00">
                  <c:v>6.74844E-2</c:v>
                </c:pt>
                <c:pt idx="227" formatCode="0.00E+00">
                  <c:v>6.7139099999999993E-2</c:v>
                </c:pt>
                <c:pt idx="228" formatCode="0.00E+00">
                  <c:v>6.6587400000000005E-2</c:v>
                </c:pt>
                <c:pt idx="229" formatCode="0.00E+00">
                  <c:v>6.5660999999999997E-2</c:v>
                </c:pt>
                <c:pt idx="230" formatCode="0.00E+00">
                  <c:v>6.5755400000000006E-2</c:v>
                </c:pt>
                <c:pt idx="231" formatCode="0.00E+00">
                  <c:v>6.4977199999999999E-2</c:v>
                </c:pt>
                <c:pt idx="232" formatCode="0.00E+00">
                  <c:v>6.3893800000000001E-2</c:v>
                </c:pt>
                <c:pt idx="233" formatCode="0.00E+00">
                  <c:v>6.3263899999999998E-2</c:v>
                </c:pt>
                <c:pt idx="234" formatCode="0.00E+00">
                  <c:v>6.2602000000000005E-2</c:v>
                </c:pt>
                <c:pt idx="235" formatCode="0.00E+00">
                  <c:v>6.1863899999999999E-2</c:v>
                </c:pt>
                <c:pt idx="236" formatCode="0.00E+00">
                  <c:v>6.0859200000000002E-2</c:v>
                </c:pt>
                <c:pt idx="237" formatCode="0.00E+00">
                  <c:v>6.0056199999999997E-2</c:v>
                </c:pt>
                <c:pt idx="238" formatCode="0.00E+00">
                  <c:v>5.9618900000000002E-2</c:v>
                </c:pt>
                <c:pt idx="239" formatCode="0.00E+00">
                  <c:v>5.8846000000000002E-2</c:v>
                </c:pt>
                <c:pt idx="240" formatCode="0.00E+00">
                  <c:v>5.78609E-2</c:v>
                </c:pt>
                <c:pt idx="241" formatCode="0.00E+00">
                  <c:v>5.7241399999999998E-2</c:v>
                </c:pt>
                <c:pt idx="242" formatCode="0.00E+00">
                  <c:v>5.6255300000000001E-2</c:v>
                </c:pt>
                <c:pt idx="243" formatCode="0.00E+00">
                  <c:v>5.5538700000000003E-2</c:v>
                </c:pt>
                <c:pt idx="244" formatCode="0.00E+00">
                  <c:v>5.4491999999999999E-2</c:v>
                </c:pt>
                <c:pt idx="245" formatCode="0.00E+00">
                  <c:v>5.3795799999999998E-2</c:v>
                </c:pt>
                <c:pt idx="246" formatCode="0.00E+00">
                  <c:v>5.3054799999999999E-2</c:v>
                </c:pt>
                <c:pt idx="247" formatCode="0.00E+00">
                  <c:v>5.21579E-2</c:v>
                </c:pt>
                <c:pt idx="248" formatCode="0.00E+00">
                  <c:v>5.09357E-2</c:v>
                </c:pt>
                <c:pt idx="249" formatCode="0.00E+00">
                  <c:v>5.0287199999999997E-2</c:v>
                </c:pt>
                <c:pt idx="250" formatCode="0.00E+00">
                  <c:v>4.9550999999999998E-2</c:v>
                </c:pt>
                <c:pt idx="251" formatCode="0.00E+00">
                  <c:v>4.8305500000000001E-2</c:v>
                </c:pt>
                <c:pt idx="252" formatCode="0.00E+00">
                  <c:v>4.76146E-2</c:v>
                </c:pt>
                <c:pt idx="253" formatCode="0.00E+00">
                  <c:v>4.6743399999999997E-2</c:v>
                </c:pt>
                <c:pt idx="254" formatCode="0.00E+00">
                  <c:v>4.5774500000000003E-2</c:v>
                </c:pt>
                <c:pt idx="255" formatCode="0.00E+00">
                  <c:v>4.4953300000000002E-2</c:v>
                </c:pt>
                <c:pt idx="256" formatCode="0.00E+00">
                  <c:v>4.4107399999999998E-2</c:v>
                </c:pt>
                <c:pt idx="257" formatCode="0.00E+00">
                  <c:v>4.3117000000000003E-2</c:v>
                </c:pt>
                <c:pt idx="258" formatCode="0.00E+00">
                  <c:v>4.2267300000000001E-2</c:v>
                </c:pt>
                <c:pt idx="259" formatCode="0.00E+00">
                  <c:v>4.1663199999999997E-2</c:v>
                </c:pt>
                <c:pt idx="260" formatCode="0.00E+00">
                  <c:v>4.0582699999999999E-2</c:v>
                </c:pt>
                <c:pt idx="261" formatCode="0.00E+00">
                  <c:v>3.9607000000000003E-2</c:v>
                </c:pt>
                <c:pt idx="262" formatCode="0.00E+00">
                  <c:v>3.89795E-2</c:v>
                </c:pt>
                <c:pt idx="263" formatCode="0.00E+00">
                  <c:v>3.8078800000000003E-2</c:v>
                </c:pt>
                <c:pt idx="264" formatCode="0.00E+00">
                  <c:v>3.7411199999999999E-2</c:v>
                </c:pt>
                <c:pt idx="265" formatCode="0.00E+00">
                  <c:v>3.6420300000000003E-2</c:v>
                </c:pt>
                <c:pt idx="266" formatCode="0.00E+00">
                  <c:v>3.5792400000000002E-2</c:v>
                </c:pt>
                <c:pt idx="267" formatCode="0.00E+00">
                  <c:v>3.5055200000000002E-2</c:v>
                </c:pt>
                <c:pt idx="268" formatCode="0.00E+00">
                  <c:v>3.4139599999999999E-2</c:v>
                </c:pt>
                <c:pt idx="269" formatCode="0.00E+00">
                  <c:v>3.3459700000000002E-2</c:v>
                </c:pt>
                <c:pt idx="270" formatCode="0.00E+00">
                  <c:v>3.2651399999999997E-2</c:v>
                </c:pt>
                <c:pt idx="271" formatCode="0.00E+00">
                  <c:v>3.2065900000000001E-2</c:v>
                </c:pt>
                <c:pt idx="272" formatCode="0.00E+00">
                  <c:v>3.1050700000000001E-2</c:v>
                </c:pt>
                <c:pt idx="273" formatCode="0.00E+00">
                  <c:v>3.0561899999999999E-2</c:v>
                </c:pt>
                <c:pt idx="274" formatCode="0.00E+00">
                  <c:v>2.9821400000000001E-2</c:v>
                </c:pt>
                <c:pt idx="275" formatCode="0.00E+00">
                  <c:v>2.93374E-2</c:v>
                </c:pt>
                <c:pt idx="276" formatCode="0.00E+00">
                  <c:v>2.8658900000000001E-2</c:v>
                </c:pt>
                <c:pt idx="277" formatCode="0.00E+00">
                  <c:v>2.79779E-2</c:v>
                </c:pt>
                <c:pt idx="278" formatCode="0.00E+00">
                  <c:v>2.7327500000000001E-2</c:v>
                </c:pt>
                <c:pt idx="279" formatCode="0.00E+00">
                  <c:v>2.6802099999999999E-2</c:v>
                </c:pt>
                <c:pt idx="280" formatCode="0.00E+00">
                  <c:v>2.6079700000000001E-2</c:v>
                </c:pt>
                <c:pt idx="281" formatCode="0.00E+00">
                  <c:v>2.54869E-2</c:v>
                </c:pt>
                <c:pt idx="282" formatCode="0.00E+00">
                  <c:v>2.49739E-2</c:v>
                </c:pt>
                <c:pt idx="283" formatCode="0.00E+00">
                  <c:v>2.4428800000000001E-2</c:v>
                </c:pt>
                <c:pt idx="284" formatCode="0.00E+00">
                  <c:v>2.3944400000000001E-2</c:v>
                </c:pt>
                <c:pt idx="285" formatCode="0.00E+00">
                  <c:v>2.3399799999999998E-2</c:v>
                </c:pt>
                <c:pt idx="286" formatCode="0.00E+00">
                  <c:v>2.30279E-2</c:v>
                </c:pt>
                <c:pt idx="287" formatCode="0.00E+00">
                  <c:v>2.2675500000000001E-2</c:v>
                </c:pt>
                <c:pt idx="288" formatCode="0.00E+00">
                  <c:v>2.20623E-2</c:v>
                </c:pt>
                <c:pt idx="289" formatCode="0.00E+00">
                  <c:v>2.16861E-2</c:v>
                </c:pt>
                <c:pt idx="290" formatCode="0.00E+00">
                  <c:v>2.1179199999999999E-2</c:v>
                </c:pt>
                <c:pt idx="291" formatCode="0.00E+00">
                  <c:v>2.0974199999999998E-2</c:v>
                </c:pt>
                <c:pt idx="292" formatCode="0.00E+00">
                  <c:v>2.0393399999999999E-2</c:v>
                </c:pt>
                <c:pt idx="293" formatCode="0.00E+00">
                  <c:v>1.9886000000000001E-2</c:v>
                </c:pt>
                <c:pt idx="294" formatCode="0.00E+00">
                  <c:v>1.9607099999999999E-2</c:v>
                </c:pt>
                <c:pt idx="295" formatCode="0.00E+00">
                  <c:v>1.93324E-2</c:v>
                </c:pt>
                <c:pt idx="296" formatCode="0.00E+00">
                  <c:v>1.88837E-2</c:v>
                </c:pt>
                <c:pt idx="297" formatCode="0.00E+00">
                  <c:v>1.8799799999999998E-2</c:v>
                </c:pt>
                <c:pt idx="298" formatCode="0.00E+00">
                  <c:v>1.8716799999999999E-2</c:v>
                </c:pt>
                <c:pt idx="299" formatCode="0.00E+00">
                  <c:v>1.8007800000000001E-2</c:v>
                </c:pt>
                <c:pt idx="300" formatCode="0.00E+00">
                  <c:v>1.7714500000000001E-2</c:v>
                </c:pt>
                <c:pt idx="301" formatCode="0.00E+00">
                  <c:v>1.7395999999999998E-2</c:v>
                </c:pt>
                <c:pt idx="302" formatCode="0.00E+00">
                  <c:v>1.7191399999999999E-2</c:v>
                </c:pt>
                <c:pt idx="303" formatCode="0.00E+00">
                  <c:v>1.69535E-2</c:v>
                </c:pt>
                <c:pt idx="304" formatCode="0.00E+00">
                  <c:v>1.66707E-2</c:v>
                </c:pt>
                <c:pt idx="305" formatCode="0.00E+00">
                  <c:v>1.6367900000000001E-2</c:v>
                </c:pt>
                <c:pt idx="306" formatCode="0.00E+00">
                  <c:v>1.60818E-2</c:v>
                </c:pt>
                <c:pt idx="307" formatCode="0.00E+00">
                  <c:v>1.5853900000000001E-2</c:v>
                </c:pt>
                <c:pt idx="308" formatCode="0.00E+00">
                  <c:v>1.5683200000000001E-2</c:v>
                </c:pt>
                <c:pt idx="309" formatCode="0.00E+00">
                  <c:v>1.54114E-2</c:v>
                </c:pt>
                <c:pt idx="310" formatCode="0.00E+00">
                  <c:v>1.51796E-2</c:v>
                </c:pt>
                <c:pt idx="311" formatCode="0.00E+00">
                  <c:v>1.4981299999999999E-2</c:v>
                </c:pt>
                <c:pt idx="312" formatCode="0.00E+00">
                  <c:v>1.4748600000000001E-2</c:v>
                </c:pt>
                <c:pt idx="313" formatCode="0.00E+00">
                  <c:v>1.4624099999999999E-2</c:v>
                </c:pt>
                <c:pt idx="314" formatCode="0.00E+00">
                  <c:v>1.4413799999999999E-2</c:v>
                </c:pt>
                <c:pt idx="315" formatCode="0.00E+00">
                  <c:v>1.41916E-2</c:v>
                </c:pt>
                <c:pt idx="316" formatCode="0.00E+00">
                  <c:v>1.3916E-2</c:v>
                </c:pt>
                <c:pt idx="317" formatCode="0.00E+00">
                  <c:v>1.3726199999999999E-2</c:v>
                </c:pt>
                <c:pt idx="318" formatCode="0.00E+00">
                  <c:v>1.36147E-2</c:v>
                </c:pt>
                <c:pt idx="319" formatCode="0.00E+00">
                  <c:v>1.34234E-2</c:v>
                </c:pt>
                <c:pt idx="320" formatCode="0.00E+00">
                  <c:v>1.33443E-2</c:v>
                </c:pt>
                <c:pt idx="321" formatCode="0.00E+00">
                  <c:v>1.3150200000000001E-2</c:v>
                </c:pt>
                <c:pt idx="322" formatCode="0.00E+00">
                  <c:v>1.2949499999999999E-2</c:v>
                </c:pt>
                <c:pt idx="323" formatCode="0.00E+00">
                  <c:v>1.2834999999999999E-2</c:v>
                </c:pt>
                <c:pt idx="324" formatCode="0.00E+00">
                  <c:v>1.27139E-2</c:v>
                </c:pt>
                <c:pt idx="325" formatCode="0.00E+00">
                  <c:v>1.2541800000000001E-2</c:v>
                </c:pt>
                <c:pt idx="326" formatCode="0.00E+00">
                  <c:v>1.23692E-2</c:v>
                </c:pt>
                <c:pt idx="327" formatCode="0.00E+00">
                  <c:v>1.2262800000000001E-2</c:v>
                </c:pt>
                <c:pt idx="328" formatCode="0.00E+00">
                  <c:v>1.2089300000000001E-2</c:v>
                </c:pt>
                <c:pt idx="329" formatCode="0.00E+00">
                  <c:v>1.1960999999999999E-2</c:v>
                </c:pt>
                <c:pt idx="330" formatCode="0.00E+00">
                  <c:v>1.17812E-2</c:v>
                </c:pt>
                <c:pt idx="331" formatCode="0.00E+00">
                  <c:v>1.16463E-2</c:v>
                </c:pt>
                <c:pt idx="332" formatCode="0.00E+00">
                  <c:v>1.1532799999999999E-2</c:v>
                </c:pt>
                <c:pt idx="333" formatCode="0.00E+00">
                  <c:v>1.14641E-2</c:v>
                </c:pt>
                <c:pt idx="334" formatCode="0.00E+00">
                  <c:v>1.12929E-2</c:v>
                </c:pt>
                <c:pt idx="335" formatCode="0.00E+00">
                  <c:v>1.10831E-2</c:v>
                </c:pt>
                <c:pt idx="336" formatCode="0.00E+00">
                  <c:v>1.08442E-2</c:v>
                </c:pt>
                <c:pt idx="337" formatCode="0.00E+00">
                  <c:v>1.08652E-2</c:v>
                </c:pt>
                <c:pt idx="338" formatCode="0.00E+00">
                  <c:v>1.0690699999999999E-2</c:v>
                </c:pt>
                <c:pt idx="339" formatCode="0.00E+00">
                  <c:v>1.0537100000000001E-2</c:v>
                </c:pt>
                <c:pt idx="340" formatCode="0.00E+00">
                  <c:v>1.0426E-2</c:v>
                </c:pt>
                <c:pt idx="341" formatCode="0.00E+00">
                  <c:v>1.03316E-2</c:v>
                </c:pt>
                <c:pt idx="342" formatCode="0.00E+00">
                  <c:v>1.01671E-2</c:v>
                </c:pt>
                <c:pt idx="343" formatCode="0.00E+00">
                  <c:v>1.00675E-2</c:v>
                </c:pt>
                <c:pt idx="344" formatCode="0.00E+00">
                  <c:v>9.9344299999999993E-3</c:v>
                </c:pt>
                <c:pt idx="345" formatCode="0.00E+00">
                  <c:v>9.8581299999999997E-3</c:v>
                </c:pt>
                <c:pt idx="346" formatCode="0.00E+00">
                  <c:v>9.67026E-3</c:v>
                </c:pt>
                <c:pt idx="347" formatCode="0.00E+00">
                  <c:v>9.5295899999999992E-3</c:v>
                </c:pt>
                <c:pt idx="348" formatCode="0.00E+00">
                  <c:v>9.4862000000000002E-3</c:v>
                </c:pt>
                <c:pt idx="349" formatCode="0.00E+00">
                  <c:v>9.2296600000000006E-3</c:v>
                </c:pt>
                <c:pt idx="350" formatCode="0.00E+00">
                  <c:v>9.1195100000000008E-3</c:v>
                </c:pt>
                <c:pt idx="351" formatCode="0.00E+00">
                  <c:v>9.13239000000000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244-44CF-B571-1387E6311FAE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7'!$A$2:$A$387</c:f>
              <c:numCache>
                <c:formatCode>General</c:formatCode>
                <c:ptCount val="38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</c:numCache>
            </c:numRef>
          </c:xVal>
          <c:yVal>
            <c:numRef>
              <c:f>'[AMG-S-MBA.xlsx]Sheet7'!$B$2:$B$278</c:f>
              <c:numCache>
                <c:formatCode>General</c:formatCode>
                <c:ptCount val="277"/>
                <c:pt idx="0">
                  <c:v>-0.111444</c:v>
                </c:pt>
                <c:pt idx="1">
                  <c:v>0.62219599999999997</c:v>
                </c:pt>
                <c:pt idx="2">
                  <c:v>-0.22885900000000001</c:v>
                </c:pt>
                <c:pt idx="3">
                  <c:v>0.55932599999999999</c:v>
                </c:pt>
                <c:pt idx="4" formatCode="0.00E+00">
                  <c:v>7.58572E-2</c:v>
                </c:pt>
                <c:pt idx="5">
                  <c:v>-0.40323900000000001</c:v>
                </c:pt>
                <c:pt idx="6" formatCode="0.00E+00">
                  <c:v>-6.4998600000000004E-2</c:v>
                </c:pt>
                <c:pt idx="7">
                  <c:v>-0.16942099999999999</c:v>
                </c:pt>
                <c:pt idx="8" formatCode="0.00E+00">
                  <c:v>9.1484999999999997E-2</c:v>
                </c:pt>
                <c:pt idx="9">
                  <c:v>-0.30943399999999999</c:v>
                </c:pt>
                <c:pt idx="10">
                  <c:v>-0.70208300000000001</c:v>
                </c:pt>
                <c:pt idx="11" formatCode="0.00E+00">
                  <c:v>6.1958800000000001E-2</c:v>
                </c:pt>
                <c:pt idx="12">
                  <c:v>-0.37548199999999998</c:v>
                </c:pt>
                <c:pt idx="13">
                  <c:v>-0.19156400000000001</c:v>
                </c:pt>
                <c:pt idx="14">
                  <c:v>-0.29968099999999998</c:v>
                </c:pt>
                <c:pt idx="15">
                  <c:v>0.216636</c:v>
                </c:pt>
                <c:pt idx="16">
                  <c:v>0.195489</c:v>
                </c:pt>
                <c:pt idx="17">
                  <c:v>-0.67841499999999999</c:v>
                </c:pt>
                <c:pt idx="18">
                  <c:v>-0.253521</c:v>
                </c:pt>
                <c:pt idx="19">
                  <c:v>-1.0415399999999999</c:v>
                </c:pt>
                <c:pt idx="20">
                  <c:v>-0.12762999999999999</c:v>
                </c:pt>
                <c:pt idx="21">
                  <c:v>0.308002</c:v>
                </c:pt>
                <c:pt idx="22">
                  <c:v>0.18226899999999999</c:v>
                </c:pt>
                <c:pt idx="23" formatCode="0.00E+00">
                  <c:v>8.1586799999999998E-3</c:v>
                </c:pt>
                <c:pt idx="24">
                  <c:v>-0.176092</c:v>
                </c:pt>
                <c:pt idx="25">
                  <c:v>0.240704</c:v>
                </c:pt>
                <c:pt idx="26">
                  <c:v>0.30979699999999999</c:v>
                </c:pt>
                <c:pt idx="27">
                  <c:v>-0.78564400000000001</c:v>
                </c:pt>
                <c:pt idx="28" formatCode="0.00E+00">
                  <c:v>6.6919800000000002E-2</c:v>
                </c:pt>
                <c:pt idx="29">
                  <c:v>-0.37145099999999998</c:v>
                </c:pt>
                <c:pt idx="30">
                  <c:v>-0.90768199999999999</c:v>
                </c:pt>
                <c:pt idx="31">
                  <c:v>0.17763200000000001</c:v>
                </c:pt>
                <c:pt idx="32">
                  <c:v>0.19329199999999999</c:v>
                </c:pt>
                <c:pt idx="33">
                  <c:v>0.243285</c:v>
                </c:pt>
                <c:pt idx="34">
                  <c:v>-0.61621899999999996</c:v>
                </c:pt>
                <c:pt idx="35">
                  <c:v>-0.95367500000000005</c:v>
                </c:pt>
                <c:pt idx="36">
                  <c:v>-0.19271099999999999</c:v>
                </c:pt>
                <c:pt idx="37">
                  <c:v>-0.34510099999999999</c:v>
                </c:pt>
                <c:pt idx="38">
                  <c:v>-0.39317400000000002</c:v>
                </c:pt>
                <c:pt idx="39">
                  <c:v>0.34938599999999997</c:v>
                </c:pt>
                <c:pt idx="40">
                  <c:v>0.40566400000000002</c:v>
                </c:pt>
                <c:pt idx="41" formatCode="0.00E+00">
                  <c:v>8.5207000000000005E-2</c:v>
                </c:pt>
                <c:pt idx="42">
                  <c:v>1.0384899999999999</c:v>
                </c:pt>
                <c:pt idx="43">
                  <c:v>0.21520800000000001</c:v>
                </c:pt>
                <c:pt idx="44">
                  <c:v>-0.89541999999999999</c:v>
                </c:pt>
                <c:pt idx="45">
                  <c:v>-0.12806799999999999</c:v>
                </c:pt>
                <c:pt idx="46" formatCode="0.00E+00">
                  <c:v>-3.8209E-2</c:v>
                </c:pt>
                <c:pt idx="47">
                  <c:v>0.24437600000000001</c:v>
                </c:pt>
                <c:pt idx="48" formatCode="0.00E+00">
                  <c:v>-2.04768E-2</c:v>
                </c:pt>
                <c:pt idx="49">
                  <c:v>0.85494800000000004</c:v>
                </c:pt>
                <c:pt idx="50">
                  <c:v>-0.14776700000000001</c:v>
                </c:pt>
                <c:pt idx="51">
                  <c:v>-0.38832</c:v>
                </c:pt>
                <c:pt idx="52">
                  <c:v>1.16988</c:v>
                </c:pt>
                <c:pt idx="53" formatCode="0.00E+00">
                  <c:v>5.5284E-2</c:v>
                </c:pt>
                <c:pt idx="54">
                  <c:v>0.20180200000000001</c:v>
                </c:pt>
                <c:pt idx="55">
                  <c:v>0.20738100000000001</c:v>
                </c:pt>
                <c:pt idx="56" formatCode="0.00E+00">
                  <c:v>9.7723000000000004E-2</c:v>
                </c:pt>
                <c:pt idx="57">
                  <c:v>0.55337199999999998</c:v>
                </c:pt>
                <c:pt idx="58">
                  <c:v>-0.124233</c:v>
                </c:pt>
                <c:pt idx="59" formatCode="0.00E+00">
                  <c:v>-3.9095900000000001E-3</c:v>
                </c:pt>
                <c:pt idx="60" formatCode="0.00E+00">
                  <c:v>8.1643099999999996E-2</c:v>
                </c:pt>
                <c:pt idx="61">
                  <c:v>0.18259500000000001</c:v>
                </c:pt>
                <c:pt idx="62" formatCode="0.00E+00">
                  <c:v>-9.8851700000000001E-2</c:v>
                </c:pt>
                <c:pt idx="63">
                  <c:v>0.42928699999999997</c:v>
                </c:pt>
                <c:pt idx="64">
                  <c:v>0.205314</c:v>
                </c:pt>
                <c:pt idx="65">
                  <c:v>1.11066</c:v>
                </c:pt>
                <c:pt idx="66">
                  <c:v>0.43482700000000002</c:v>
                </c:pt>
                <c:pt idx="67">
                  <c:v>0.91051199999999999</c:v>
                </c:pt>
                <c:pt idx="68">
                  <c:v>1.1891499999999999</c:v>
                </c:pt>
                <c:pt idx="69">
                  <c:v>1.3742300000000001</c:v>
                </c:pt>
                <c:pt idx="70">
                  <c:v>1.81264</c:v>
                </c:pt>
                <c:pt idx="71">
                  <c:v>1.7403900000000001</c:v>
                </c:pt>
                <c:pt idx="72">
                  <c:v>1.7824599999999999</c:v>
                </c:pt>
                <c:pt idx="73">
                  <c:v>2.1030199999999999</c:v>
                </c:pt>
                <c:pt idx="74">
                  <c:v>1.99335</c:v>
                </c:pt>
                <c:pt idx="75">
                  <c:v>2.3179400000000001</c:v>
                </c:pt>
                <c:pt idx="76">
                  <c:v>1.8628400000000001</c:v>
                </c:pt>
                <c:pt idx="77">
                  <c:v>2.4847399999999999</c:v>
                </c:pt>
                <c:pt idx="78">
                  <c:v>2.4054500000000001</c:v>
                </c:pt>
                <c:pt idx="79">
                  <c:v>2.0983999999999998</c:v>
                </c:pt>
                <c:pt idx="80">
                  <c:v>2.56175</c:v>
                </c:pt>
                <c:pt idx="81">
                  <c:v>2.1274099999999998</c:v>
                </c:pt>
                <c:pt idx="82">
                  <c:v>2.30985</c:v>
                </c:pt>
                <c:pt idx="83">
                  <c:v>2.4113000000000002</c:v>
                </c:pt>
                <c:pt idx="84">
                  <c:v>2.2002000000000002</c:v>
                </c:pt>
                <c:pt idx="85">
                  <c:v>2.2645</c:v>
                </c:pt>
                <c:pt idx="86">
                  <c:v>2.1993</c:v>
                </c:pt>
                <c:pt idx="87">
                  <c:v>2.3812199999999999</c:v>
                </c:pt>
                <c:pt idx="88">
                  <c:v>2.1642299999999999</c:v>
                </c:pt>
                <c:pt idx="89">
                  <c:v>2.2300300000000002</c:v>
                </c:pt>
                <c:pt idx="90">
                  <c:v>2.3702899999999998</c:v>
                </c:pt>
                <c:pt idx="91">
                  <c:v>2.3167800000000001</c:v>
                </c:pt>
                <c:pt idx="92">
                  <c:v>2.1185999999999998</c:v>
                </c:pt>
                <c:pt idx="93">
                  <c:v>2.2389999999999999</c:v>
                </c:pt>
                <c:pt idx="94">
                  <c:v>2.11571</c:v>
                </c:pt>
                <c:pt idx="95">
                  <c:v>2.27956</c:v>
                </c:pt>
                <c:pt idx="96">
                  <c:v>2.0677400000000001</c:v>
                </c:pt>
                <c:pt idx="97">
                  <c:v>2.0469900000000001</c:v>
                </c:pt>
                <c:pt idx="98">
                  <c:v>2.1613099999999998</c:v>
                </c:pt>
                <c:pt idx="99">
                  <c:v>1.99152</c:v>
                </c:pt>
                <c:pt idx="100">
                  <c:v>2.0128300000000001</c:v>
                </c:pt>
                <c:pt idx="101">
                  <c:v>1.9117200000000001</c:v>
                </c:pt>
                <c:pt idx="102">
                  <c:v>1.8948</c:v>
                </c:pt>
                <c:pt idx="103">
                  <c:v>1.8808800000000001</c:v>
                </c:pt>
                <c:pt idx="104">
                  <c:v>1.78203</c:v>
                </c:pt>
                <c:pt idx="105">
                  <c:v>1.75251</c:v>
                </c:pt>
                <c:pt idx="106">
                  <c:v>1.6944999999999999</c:v>
                </c:pt>
                <c:pt idx="107">
                  <c:v>1.6681699999999999</c:v>
                </c:pt>
                <c:pt idx="108">
                  <c:v>1.6093200000000001</c:v>
                </c:pt>
                <c:pt idx="109">
                  <c:v>1.56294</c:v>
                </c:pt>
                <c:pt idx="110">
                  <c:v>1.5397799999999999</c:v>
                </c:pt>
                <c:pt idx="111">
                  <c:v>1.46794</c:v>
                </c:pt>
                <c:pt idx="112">
                  <c:v>1.44156</c:v>
                </c:pt>
                <c:pt idx="113">
                  <c:v>1.40211</c:v>
                </c:pt>
                <c:pt idx="114">
                  <c:v>1.35633</c:v>
                </c:pt>
                <c:pt idx="115">
                  <c:v>1.3385100000000001</c:v>
                </c:pt>
                <c:pt idx="116">
                  <c:v>1.28664</c:v>
                </c:pt>
                <c:pt idx="117">
                  <c:v>1.2742800000000001</c:v>
                </c:pt>
                <c:pt idx="118">
                  <c:v>1.2290000000000001</c:v>
                </c:pt>
                <c:pt idx="119">
                  <c:v>1.1917199999999999</c:v>
                </c:pt>
                <c:pt idx="120">
                  <c:v>1.1695899999999999</c:v>
                </c:pt>
                <c:pt idx="121">
                  <c:v>1.1412</c:v>
                </c:pt>
                <c:pt idx="122">
                  <c:v>1.10632</c:v>
                </c:pt>
                <c:pt idx="123">
                  <c:v>1.08328</c:v>
                </c:pt>
                <c:pt idx="124">
                  <c:v>1.0539700000000001</c:v>
                </c:pt>
                <c:pt idx="125">
                  <c:v>1.03006</c:v>
                </c:pt>
                <c:pt idx="126">
                  <c:v>1.0117700000000001</c:v>
                </c:pt>
                <c:pt idx="127">
                  <c:v>0.98684700000000003</c:v>
                </c:pt>
                <c:pt idx="128">
                  <c:v>0.97364899999999999</c:v>
                </c:pt>
                <c:pt idx="129">
                  <c:v>0.951824</c:v>
                </c:pt>
                <c:pt idx="130">
                  <c:v>0.93257800000000002</c:v>
                </c:pt>
                <c:pt idx="131">
                  <c:v>0.916856</c:v>
                </c:pt>
                <c:pt idx="132">
                  <c:v>0.89970099999999997</c:v>
                </c:pt>
                <c:pt idx="133">
                  <c:v>0.88075400000000004</c:v>
                </c:pt>
                <c:pt idx="134">
                  <c:v>0.86173</c:v>
                </c:pt>
                <c:pt idx="135">
                  <c:v>0.84682199999999996</c:v>
                </c:pt>
                <c:pt idx="136">
                  <c:v>0.82579499999999995</c:v>
                </c:pt>
                <c:pt idx="137">
                  <c:v>0.80709500000000001</c:v>
                </c:pt>
                <c:pt idx="138">
                  <c:v>0.78615900000000005</c:v>
                </c:pt>
                <c:pt idx="139">
                  <c:v>0.76524000000000003</c:v>
                </c:pt>
                <c:pt idx="140">
                  <c:v>0.74804099999999996</c:v>
                </c:pt>
                <c:pt idx="141">
                  <c:v>0.72722299999999995</c:v>
                </c:pt>
                <c:pt idx="142">
                  <c:v>0.70779300000000001</c:v>
                </c:pt>
                <c:pt idx="143">
                  <c:v>0.68598300000000001</c:v>
                </c:pt>
                <c:pt idx="144">
                  <c:v>0.66427199999999997</c:v>
                </c:pt>
                <c:pt idx="145">
                  <c:v>0.64372300000000005</c:v>
                </c:pt>
                <c:pt idx="146">
                  <c:v>0.61916000000000004</c:v>
                </c:pt>
                <c:pt idx="147">
                  <c:v>0.59689800000000004</c:v>
                </c:pt>
                <c:pt idx="148">
                  <c:v>0.57289999999999996</c:v>
                </c:pt>
                <c:pt idx="149">
                  <c:v>0.54735999999999996</c:v>
                </c:pt>
                <c:pt idx="150">
                  <c:v>0.52398</c:v>
                </c:pt>
                <c:pt idx="151">
                  <c:v>0.498836</c:v>
                </c:pt>
                <c:pt idx="152">
                  <c:v>0.47622300000000001</c:v>
                </c:pt>
                <c:pt idx="153">
                  <c:v>0.45327200000000001</c:v>
                </c:pt>
                <c:pt idx="154">
                  <c:v>0.429145</c:v>
                </c:pt>
                <c:pt idx="155">
                  <c:v>0.40771299999999999</c:v>
                </c:pt>
                <c:pt idx="156">
                  <c:v>0.38520900000000002</c:v>
                </c:pt>
                <c:pt idx="157">
                  <c:v>0.36298200000000003</c:v>
                </c:pt>
                <c:pt idx="158">
                  <c:v>0.34214299999999997</c:v>
                </c:pt>
                <c:pt idx="159">
                  <c:v>0.31983800000000001</c:v>
                </c:pt>
                <c:pt idx="160">
                  <c:v>0.29958099999999999</c:v>
                </c:pt>
                <c:pt idx="161">
                  <c:v>0.27871099999999999</c:v>
                </c:pt>
                <c:pt idx="162">
                  <c:v>0.25975799999999999</c:v>
                </c:pt>
                <c:pt idx="163">
                  <c:v>0.24241399999999999</c:v>
                </c:pt>
                <c:pt idx="164">
                  <c:v>0.224999</c:v>
                </c:pt>
                <c:pt idx="165">
                  <c:v>0.21078</c:v>
                </c:pt>
                <c:pt idx="166">
                  <c:v>0.196351</c:v>
                </c:pt>
                <c:pt idx="167">
                  <c:v>0.18495400000000001</c:v>
                </c:pt>
                <c:pt idx="168">
                  <c:v>0.17350399999999999</c:v>
                </c:pt>
                <c:pt idx="169">
                  <c:v>0.16322700000000001</c:v>
                </c:pt>
                <c:pt idx="170">
                  <c:v>0.15429399999999999</c:v>
                </c:pt>
                <c:pt idx="171">
                  <c:v>0.14593</c:v>
                </c:pt>
                <c:pt idx="172">
                  <c:v>0.13858699999999999</c:v>
                </c:pt>
                <c:pt idx="173">
                  <c:v>0.13372300000000001</c:v>
                </c:pt>
                <c:pt idx="174">
                  <c:v>0.128966</c:v>
                </c:pt>
                <c:pt idx="175">
                  <c:v>0.12570799999999999</c:v>
                </c:pt>
                <c:pt idx="176">
                  <c:v>0.122471</c:v>
                </c:pt>
                <c:pt idx="177">
                  <c:v>0.119614</c:v>
                </c:pt>
                <c:pt idx="178">
                  <c:v>0.115123</c:v>
                </c:pt>
                <c:pt idx="179">
                  <c:v>0.110056</c:v>
                </c:pt>
                <c:pt idx="180">
                  <c:v>0.106309</c:v>
                </c:pt>
                <c:pt idx="181">
                  <c:v>0.10321900000000001</c:v>
                </c:pt>
                <c:pt idx="182">
                  <c:v>0.100645</c:v>
                </c:pt>
                <c:pt idx="183" formatCode="0.00E+00">
                  <c:v>9.7832199999999994E-2</c:v>
                </c:pt>
                <c:pt idx="184" formatCode="0.00E+00">
                  <c:v>9.5476599999999995E-2</c:v>
                </c:pt>
                <c:pt idx="185" formatCode="0.00E+00">
                  <c:v>9.3375700000000006E-2</c:v>
                </c:pt>
                <c:pt idx="186" formatCode="0.00E+00">
                  <c:v>9.2262300000000005E-2</c:v>
                </c:pt>
                <c:pt idx="187" formatCode="0.00E+00">
                  <c:v>8.9814699999999997E-2</c:v>
                </c:pt>
                <c:pt idx="188" formatCode="0.00E+00">
                  <c:v>8.8784699999999994E-2</c:v>
                </c:pt>
                <c:pt idx="189" formatCode="0.00E+00">
                  <c:v>8.7272600000000006E-2</c:v>
                </c:pt>
                <c:pt idx="190" formatCode="0.00E+00">
                  <c:v>8.5121600000000006E-2</c:v>
                </c:pt>
                <c:pt idx="191" formatCode="0.00E+00">
                  <c:v>8.4937100000000001E-2</c:v>
                </c:pt>
                <c:pt idx="192" formatCode="0.00E+00">
                  <c:v>8.4671999999999997E-2</c:v>
                </c:pt>
                <c:pt idx="193" formatCode="0.00E+00">
                  <c:v>8.3501800000000001E-2</c:v>
                </c:pt>
                <c:pt idx="194" formatCode="0.00E+00">
                  <c:v>8.2572900000000005E-2</c:v>
                </c:pt>
                <c:pt idx="195" formatCode="0.00E+00">
                  <c:v>8.1700800000000004E-2</c:v>
                </c:pt>
                <c:pt idx="196" formatCode="0.00E+00">
                  <c:v>8.0942200000000006E-2</c:v>
                </c:pt>
                <c:pt idx="197" formatCode="0.00E+00">
                  <c:v>7.97987E-2</c:v>
                </c:pt>
                <c:pt idx="198" formatCode="0.00E+00">
                  <c:v>7.9456799999999994E-2</c:v>
                </c:pt>
                <c:pt idx="199" formatCode="0.00E+00">
                  <c:v>7.8773499999999996E-2</c:v>
                </c:pt>
                <c:pt idx="200" formatCode="0.00E+00">
                  <c:v>7.8606599999999999E-2</c:v>
                </c:pt>
                <c:pt idx="201" formatCode="0.00E+00">
                  <c:v>7.7083100000000002E-2</c:v>
                </c:pt>
                <c:pt idx="202" formatCode="0.00E+00">
                  <c:v>7.6959600000000003E-2</c:v>
                </c:pt>
                <c:pt idx="203" formatCode="0.00E+00">
                  <c:v>7.6824199999999995E-2</c:v>
                </c:pt>
                <c:pt idx="204" formatCode="0.00E+00">
                  <c:v>7.5699799999999998E-2</c:v>
                </c:pt>
                <c:pt idx="205" formatCode="0.00E+00">
                  <c:v>7.5710799999999995E-2</c:v>
                </c:pt>
                <c:pt idx="206" formatCode="0.00E+00">
                  <c:v>7.5438500000000006E-2</c:v>
                </c:pt>
                <c:pt idx="207" formatCode="0.00E+00">
                  <c:v>7.4746599999999996E-2</c:v>
                </c:pt>
                <c:pt idx="208" formatCode="0.00E+00">
                  <c:v>7.4240200000000006E-2</c:v>
                </c:pt>
                <c:pt idx="209" formatCode="0.00E+00">
                  <c:v>7.3435299999999995E-2</c:v>
                </c:pt>
                <c:pt idx="210" formatCode="0.00E+00">
                  <c:v>7.3681800000000006E-2</c:v>
                </c:pt>
                <c:pt idx="211" formatCode="0.00E+00">
                  <c:v>7.2758199999999995E-2</c:v>
                </c:pt>
                <c:pt idx="212" formatCode="0.00E+00">
                  <c:v>7.2391499999999998E-2</c:v>
                </c:pt>
                <c:pt idx="213" formatCode="0.00E+00">
                  <c:v>7.1732500000000005E-2</c:v>
                </c:pt>
                <c:pt idx="214" formatCode="0.00E+00">
                  <c:v>7.1146000000000001E-2</c:v>
                </c:pt>
                <c:pt idx="215" formatCode="0.00E+00">
                  <c:v>7.0535200000000006E-2</c:v>
                </c:pt>
                <c:pt idx="216" formatCode="0.00E+00">
                  <c:v>6.9938700000000006E-2</c:v>
                </c:pt>
                <c:pt idx="217" formatCode="0.00E+00">
                  <c:v>6.9263000000000005E-2</c:v>
                </c:pt>
                <c:pt idx="218" formatCode="0.00E+00">
                  <c:v>6.9670700000000002E-2</c:v>
                </c:pt>
                <c:pt idx="219" formatCode="0.00E+00">
                  <c:v>6.9077E-2</c:v>
                </c:pt>
                <c:pt idx="220" formatCode="0.00E+00">
                  <c:v>6.8433300000000002E-2</c:v>
                </c:pt>
                <c:pt idx="221" formatCode="0.00E+00">
                  <c:v>6.8049899999999997E-2</c:v>
                </c:pt>
                <c:pt idx="222" formatCode="0.00E+00">
                  <c:v>6.7292699999999997E-2</c:v>
                </c:pt>
                <c:pt idx="223" formatCode="0.00E+00">
                  <c:v>6.6719100000000003E-2</c:v>
                </c:pt>
                <c:pt idx="224" formatCode="0.00E+00">
                  <c:v>6.6340899999999994E-2</c:v>
                </c:pt>
                <c:pt idx="225" formatCode="0.00E+00">
                  <c:v>6.5991400000000006E-2</c:v>
                </c:pt>
                <c:pt idx="226" formatCode="0.00E+00">
                  <c:v>6.5279500000000004E-2</c:v>
                </c:pt>
                <c:pt idx="227" formatCode="0.00E+00">
                  <c:v>6.4724900000000002E-2</c:v>
                </c:pt>
                <c:pt idx="228" formatCode="0.00E+00">
                  <c:v>6.3964400000000005E-2</c:v>
                </c:pt>
                <c:pt idx="229" formatCode="0.00E+00">
                  <c:v>6.3349699999999995E-2</c:v>
                </c:pt>
                <c:pt idx="230" formatCode="0.00E+00">
                  <c:v>6.3386399999999996E-2</c:v>
                </c:pt>
                <c:pt idx="231" formatCode="0.00E+00">
                  <c:v>6.1973100000000003E-2</c:v>
                </c:pt>
                <c:pt idx="232" formatCode="0.00E+00">
                  <c:v>6.1369899999999998E-2</c:v>
                </c:pt>
                <c:pt idx="233" formatCode="0.00E+00">
                  <c:v>6.0745199999999999E-2</c:v>
                </c:pt>
                <c:pt idx="234" formatCode="0.00E+00">
                  <c:v>5.9938400000000003E-2</c:v>
                </c:pt>
                <c:pt idx="235" formatCode="0.00E+00">
                  <c:v>5.9668100000000002E-2</c:v>
                </c:pt>
                <c:pt idx="236" formatCode="0.00E+00">
                  <c:v>5.8524100000000003E-2</c:v>
                </c:pt>
                <c:pt idx="237" formatCode="0.00E+00">
                  <c:v>5.7680599999999999E-2</c:v>
                </c:pt>
                <c:pt idx="238" formatCode="0.00E+00">
                  <c:v>5.6873300000000002E-2</c:v>
                </c:pt>
                <c:pt idx="239" formatCode="0.00E+00">
                  <c:v>5.6390799999999998E-2</c:v>
                </c:pt>
                <c:pt idx="240" formatCode="0.00E+00">
                  <c:v>5.5160500000000001E-2</c:v>
                </c:pt>
                <c:pt idx="241" formatCode="0.00E+00">
                  <c:v>5.4280799999999997E-2</c:v>
                </c:pt>
                <c:pt idx="242" formatCode="0.00E+00">
                  <c:v>5.38907E-2</c:v>
                </c:pt>
                <c:pt idx="243" formatCode="0.00E+00">
                  <c:v>5.28145E-2</c:v>
                </c:pt>
                <c:pt idx="244" formatCode="0.00E+00">
                  <c:v>5.1730199999999997E-2</c:v>
                </c:pt>
                <c:pt idx="245" formatCode="0.00E+00">
                  <c:v>5.0829399999999997E-2</c:v>
                </c:pt>
                <c:pt idx="246" formatCode="0.00E+00">
                  <c:v>5.0411200000000003E-2</c:v>
                </c:pt>
                <c:pt idx="247" formatCode="0.00E+00">
                  <c:v>4.9551499999999998E-2</c:v>
                </c:pt>
                <c:pt idx="248" formatCode="0.00E+00">
                  <c:v>4.8480500000000003E-2</c:v>
                </c:pt>
                <c:pt idx="249" formatCode="0.00E+00">
                  <c:v>4.7577399999999999E-2</c:v>
                </c:pt>
                <c:pt idx="250" formatCode="0.00E+00">
                  <c:v>4.6940299999999997E-2</c:v>
                </c:pt>
                <c:pt idx="251" formatCode="0.00E+00">
                  <c:v>4.5442099999999999E-2</c:v>
                </c:pt>
                <c:pt idx="252" formatCode="0.00E+00">
                  <c:v>4.4506999999999998E-2</c:v>
                </c:pt>
                <c:pt idx="253" formatCode="0.00E+00">
                  <c:v>4.4099300000000001E-2</c:v>
                </c:pt>
                <c:pt idx="254" formatCode="0.00E+00">
                  <c:v>4.2894799999999997E-2</c:v>
                </c:pt>
                <c:pt idx="255" formatCode="0.00E+00">
                  <c:v>4.1957899999999999E-2</c:v>
                </c:pt>
                <c:pt idx="256" formatCode="0.00E+00">
                  <c:v>4.0957899999999998E-2</c:v>
                </c:pt>
                <c:pt idx="257" formatCode="0.00E+00">
                  <c:v>4.0649400000000002E-2</c:v>
                </c:pt>
                <c:pt idx="258" formatCode="0.00E+00">
                  <c:v>3.9418700000000001E-2</c:v>
                </c:pt>
                <c:pt idx="259" formatCode="0.00E+00">
                  <c:v>3.8528899999999998E-2</c:v>
                </c:pt>
                <c:pt idx="260" formatCode="0.00E+00">
                  <c:v>3.7630999999999998E-2</c:v>
                </c:pt>
                <c:pt idx="261" formatCode="0.00E+00">
                  <c:v>3.6558199999999999E-2</c:v>
                </c:pt>
                <c:pt idx="262" formatCode="0.00E+00">
                  <c:v>3.5997899999999999E-2</c:v>
                </c:pt>
                <c:pt idx="263" formatCode="0.00E+00">
                  <c:v>3.4927399999999997E-2</c:v>
                </c:pt>
                <c:pt idx="264" formatCode="0.00E+00">
                  <c:v>3.4291299999999997E-2</c:v>
                </c:pt>
                <c:pt idx="265" formatCode="0.00E+00">
                  <c:v>3.3311800000000003E-2</c:v>
                </c:pt>
                <c:pt idx="266" formatCode="0.00E+00">
                  <c:v>3.2612299999999997E-2</c:v>
                </c:pt>
                <c:pt idx="267" formatCode="0.00E+00">
                  <c:v>3.1772099999999998E-2</c:v>
                </c:pt>
                <c:pt idx="268" formatCode="0.00E+00">
                  <c:v>3.0742599999999998E-2</c:v>
                </c:pt>
                <c:pt idx="269" formatCode="0.00E+00">
                  <c:v>3.0347800000000001E-2</c:v>
                </c:pt>
                <c:pt idx="270" formatCode="0.00E+00">
                  <c:v>2.9351200000000001E-2</c:v>
                </c:pt>
                <c:pt idx="271" formatCode="0.00E+00">
                  <c:v>2.8963599999999999E-2</c:v>
                </c:pt>
                <c:pt idx="272" formatCode="0.00E+00">
                  <c:v>2.7870200000000001E-2</c:v>
                </c:pt>
                <c:pt idx="273" formatCode="0.00E+00">
                  <c:v>2.7063400000000001E-2</c:v>
                </c:pt>
                <c:pt idx="274" formatCode="0.00E+00">
                  <c:v>2.6379099999999999E-2</c:v>
                </c:pt>
                <c:pt idx="275" formatCode="0.00E+00">
                  <c:v>2.5860299999999999E-2</c:v>
                </c:pt>
                <c:pt idx="276" formatCode="0.00E+00">
                  <c:v>2.52165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D244-44CF-B571-1387E6311FAE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8'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'[AMG-S-MBA.xlsx]Sheet8'!$B$2:$B$309</c:f>
              <c:numCache>
                <c:formatCode>General</c:formatCode>
                <c:ptCount val="308"/>
                <c:pt idx="0">
                  <c:v>0.20453099999999999</c:v>
                </c:pt>
                <c:pt idx="1">
                  <c:v>-0.31288100000000002</c:v>
                </c:pt>
                <c:pt idx="2">
                  <c:v>-0.64897000000000005</c:v>
                </c:pt>
                <c:pt idx="3" formatCode="0.00E+00">
                  <c:v>3.9143600000000004E-3</c:v>
                </c:pt>
                <c:pt idx="4">
                  <c:v>-0.105833</c:v>
                </c:pt>
                <c:pt idx="5">
                  <c:v>-0.32139400000000001</c:v>
                </c:pt>
                <c:pt idx="6">
                  <c:v>0.213976</c:v>
                </c:pt>
                <c:pt idx="7">
                  <c:v>0.30866199999999999</c:v>
                </c:pt>
                <c:pt idx="8">
                  <c:v>0.39409899999999998</c:v>
                </c:pt>
                <c:pt idx="9" formatCode="0.00E+00">
                  <c:v>6.3819399999999998E-2</c:v>
                </c:pt>
                <c:pt idx="10">
                  <c:v>-0.34133599999999997</c:v>
                </c:pt>
                <c:pt idx="11">
                  <c:v>0.546898</c:v>
                </c:pt>
                <c:pt idx="12" formatCode="0.00E+00">
                  <c:v>-4.2096099999999997E-2</c:v>
                </c:pt>
                <c:pt idx="13">
                  <c:v>0.52123200000000003</c:v>
                </c:pt>
                <c:pt idx="14" formatCode="0.00E+00">
                  <c:v>9.8216499999999998E-2</c:v>
                </c:pt>
                <c:pt idx="15">
                  <c:v>0.46760000000000002</c:v>
                </c:pt>
                <c:pt idx="16">
                  <c:v>0.51419999999999999</c:v>
                </c:pt>
                <c:pt idx="17">
                  <c:v>-0.343721</c:v>
                </c:pt>
                <c:pt idx="18">
                  <c:v>0.69029600000000002</c:v>
                </c:pt>
                <c:pt idx="19">
                  <c:v>0.110974</c:v>
                </c:pt>
                <c:pt idx="20" formatCode="0.00E+00">
                  <c:v>4.9357400000000001E-3</c:v>
                </c:pt>
                <c:pt idx="21">
                  <c:v>-0.21813199999999999</c:v>
                </c:pt>
                <c:pt idx="22">
                  <c:v>0.78237699999999999</c:v>
                </c:pt>
                <c:pt idx="23">
                  <c:v>-0.29262300000000002</c:v>
                </c:pt>
                <c:pt idx="24">
                  <c:v>0.60206000000000004</c:v>
                </c:pt>
                <c:pt idx="25">
                  <c:v>0.226414</c:v>
                </c:pt>
                <c:pt idx="26">
                  <c:v>0.83691400000000005</c:v>
                </c:pt>
                <c:pt idx="27" formatCode="0.00E+00">
                  <c:v>-4.8899699999999997E-2</c:v>
                </c:pt>
                <c:pt idx="28" formatCode="0.00E+00">
                  <c:v>3.7334399999999997E-2</c:v>
                </c:pt>
                <c:pt idx="29">
                  <c:v>-0.11294800000000001</c:v>
                </c:pt>
                <c:pt idx="30">
                  <c:v>-0.59843199999999996</c:v>
                </c:pt>
                <c:pt idx="31">
                  <c:v>0.321405</c:v>
                </c:pt>
                <c:pt idx="32">
                  <c:v>-0.317243</c:v>
                </c:pt>
                <c:pt idx="33" formatCode="0.00E+00">
                  <c:v>-2.95172E-2</c:v>
                </c:pt>
                <c:pt idx="34" formatCode="0.00E+00">
                  <c:v>-7.79629E-4</c:v>
                </c:pt>
                <c:pt idx="35">
                  <c:v>-0.34694199999999997</c:v>
                </c:pt>
                <c:pt idx="36">
                  <c:v>0.165154</c:v>
                </c:pt>
                <c:pt idx="37">
                  <c:v>0.180759</c:v>
                </c:pt>
                <c:pt idx="38">
                  <c:v>0.25205100000000003</c:v>
                </c:pt>
                <c:pt idx="39">
                  <c:v>0.28107500000000002</c:v>
                </c:pt>
                <c:pt idx="40">
                  <c:v>0.54228399999999999</c:v>
                </c:pt>
                <c:pt idx="41">
                  <c:v>-0.113034</c:v>
                </c:pt>
                <c:pt idx="42">
                  <c:v>0.34721000000000002</c:v>
                </c:pt>
                <c:pt idx="43">
                  <c:v>-0.26545999999999997</c:v>
                </c:pt>
                <c:pt idx="44">
                  <c:v>-0.55139700000000003</c:v>
                </c:pt>
                <c:pt idx="45">
                  <c:v>0.20388400000000001</c:v>
                </c:pt>
                <c:pt idx="46">
                  <c:v>0.227074</c:v>
                </c:pt>
                <c:pt idx="47">
                  <c:v>0.84480500000000003</c:v>
                </c:pt>
                <c:pt idx="48">
                  <c:v>0.53983499999999995</c:v>
                </c:pt>
                <c:pt idx="49">
                  <c:v>0.56458299999999995</c:v>
                </c:pt>
                <c:pt idx="50">
                  <c:v>-0.49951200000000001</c:v>
                </c:pt>
                <c:pt idx="51">
                  <c:v>-1.04487</c:v>
                </c:pt>
                <c:pt idx="52" formatCode="0.00E+00">
                  <c:v>6.4432600000000007E-2</c:v>
                </c:pt>
                <c:pt idx="53">
                  <c:v>0.291404</c:v>
                </c:pt>
                <c:pt idx="54" formatCode="0.00E+00">
                  <c:v>-1.53832E-2</c:v>
                </c:pt>
                <c:pt idx="55">
                  <c:v>0.37853799999999999</c:v>
                </c:pt>
                <c:pt idx="56">
                  <c:v>0.42162100000000002</c:v>
                </c:pt>
                <c:pt idx="57">
                  <c:v>0.82996800000000004</c:v>
                </c:pt>
                <c:pt idx="58">
                  <c:v>0.700766</c:v>
                </c:pt>
                <c:pt idx="59">
                  <c:v>0.84612799999999999</c:v>
                </c:pt>
                <c:pt idx="60">
                  <c:v>0.47139599999999998</c:v>
                </c:pt>
                <c:pt idx="61">
                  <c:v>0.456563</c:v>
                </c:pt>
                <c:pt idx="62">
                  <c:v>0.76386799999999999</c:v>
                </c:pt>
                <c:pt idx="63">
                  <c:v>0.33280700000000002</c:v>
                </c:pt>
                <c:pt idx="64">
                  <c:v>0.62847900000000001</c:v>
                </c:pt>
                <c:pt idx="65">
                  <c:v>0.44813500000000001</c:v>
                </c:pt>
                <c:pt idx="66">
                  <c:v>0.19423199999999999</c:v>
                </c:pt>
                <c:pt idx="67">
                  <c:v>0.93100700000000003</c:v>
                </c:pt>
                <c:pt idx="68">
                  <c:v>1.9190199999999999</c:v>
                </c:pt>
                <c:pt idx="69">
                  <c:v>1.8675900000000001</c:v>
                </c:pt>
                <c:pt idx="70">
                  <c:v>1.4555899999999999</c:v>
                </c:pt>
                <c:pt idx="71">
                  <c:v>1.5817000000000001</c:v>
                </c:pt>
                <c:pt idx="72">
                  <c:v>1.8562700000000001</c:v>
                </c:pt>
                <c:pt idx="73">
                  <c:v>2.45947</c:v>
                </c:pt>
                <c:pt idx="74">
                  <c:v>2.4779200000000001</c:v>
                </c:pt>
                <c:pt idx="75">
                  <c:v>2.03288</c:v>
                </c:pt>
                <c:pt idx="76">
                  <c:v>1.99671</c:v>
                </c:pt>
                <c:pt idx="77">
                  <c:v>2.38558</c:v>
                </c:pt>
                <c:pt idx="78">
                  <c:v>2.3637100000000002</c:v>
                </c:pt>
                <c:pt idx="79">
                  <c:v>2.0362800000000001</c:v>
                </c:pt>
                <c:pt idx="80">
                  <c:v>2.4511799999999999</c:v>
                </c:pt>
                <c:pt idx="81">
                  <c:v>2.3955600000000001</c:v>
                </c:pt>
                <c:pt idx="82">
                  <c:v>2.16553</c:v>
                </c:pt>
                <c:pt idx="83">
                  <c:v>2.1775500000000001</c:v>
                </c:pt>
                <c:pt idx="84">
                  <c:v>2.2726600000000001</c:v>
                </c:pt>
                <c:pt idx="85">
                  <c:v>2.2681900000000002</c:v>
                </c:pt>
                <c:pt idx="86">
                  <c:v>2.1740400000000002</c:v>
                </c:pt>
                <c:pt idx="87">
                  <c:v>2.2373699999999999</c:v>
                </c:pt>
                <c:pt idx="88">
                  <c:v>2.2513800000000002</c:v>
                </c:pt>
                <c:pt idx="89">
                  <c:v>2.2883499999999999</c:v>
                </c:pt>
                <c:pt idx="90">
                  <c:v>2.2738299999999998</c:v>
                </c:pt>
                <c:pt idx="91">
                  <c:v>2.2721200000000001</c:v>
                </c:pt>
                <c:pt idx="92">
                  <c:v>2.2550599999999998</c:v>
                </c:pt>
                <c:pt idx="93">
                  <c:v>2.26905</c:v>
                </c:pt>
                <c:pt idx="94">
                  <c:v>2.1590099999999999</c:v>
                </c:pt>
                <c:pt idx="95">
                  <c:v>2.2331799999999999</c:v>
                </c:pt>
                <c:pt idx="96">
                  <c:v>2.1011799999999998</c:v>
                </c:pt>
                <c:pt idx="97">
                  <c:v>2.07741</c:v>
                </c:pt>
                <c:pt idx="98">
                  <c:v>2.0781700000000001</c:v>
                </c:pt>
                <c:pt idx="99">
                  <c:v>2.0263499999999999</c:v>
                </c:pt>
                <c:pt idx="100">
                  <c:v>1.98908</c:v>
                </c:pt>
                <c:pt idx="101">
                  <c:v>1.9551499999999999</c:v>
                </c:pt>
                <c:pt idx="102">
                  <c:v>1.89554</c:v>
                </c:pt>
                <c:pt idx="103">
                  <c:v>1.84463</c:v>
                </c:pt>
                <c:pt idx="104">
                  <c:v>1.8077300000000001</c:v>
                </c:pt>
                <c:pt idx="105">
                  <c:v>1.7250399999999999</c:v>
                </c:pt>
                <c:pt idx="106">
                  <c:v>1.6934199999999999</c:v>
                </c:pt>
                <c:pt idx="107">
                  <c:v>1.6649400000000001</c:v>
                </c:pt>
                <c:pt idx="108">
                  <c:v>1.5975299999999999</c:v>
                </c:pt>
                <c:pt idx="109">
                  <c:v>1.56958</c:v>
                </c:pt>
                <c:pt idx="110">
                  <c:v>1.53244</c:v>
                </c:pt>
                <c:pt idx="111">
                  <c:v>1.47052</c:v>
                </c:pt>
                <c:pt idx="112">
                  <c:v>1.4304300000000001</c:v>
                </c:pt>
                <c:pt idx="113">
                  <c:v>1.41239</c:v>
                </c:pt>
                <c:pt idx="114">
                  <c:v>1.36148</c:v>
                </c:pt>
                <c:pt idx="115">
                  <c:v>1.3295399999999999</c:v>
                </c:pt>
                <c:pt idx="116">
                  <c:v>1.2961</c:v>
                </c:pt>
                <c:pt idx="117">
                  <c:v>1.2578499999999999</c:v>
                </c:pt>
                <c:pt idx="118">
                  <c:v>1.2306299999999999</c:v>
                </c:pt>
                <c:pt idx="119">
                  <c:v>1.19726</c:v>
                </c:pt>
                <c:pt idx="120">
                  <c:v>1.16394</c:v>
                </c:pt>
                <c:pt idx="121">
                  <c:v>1.1358600000000001</c:v>
                </c:pt>
                <c:pt idx="122">
                  <c:v>1.1062799999999999</c:v>
                </c:pt>
                <c:pt idx="123">
                  <c:v>1.0793299999999999</c:v>
                </c:pt>
                <c:pt idx="124">
                  <c:v>1.05484</c:v>
                </c:pt>
                <c:pt idx="125">
                  <c:v>1.0317000000000001</c:v>
                </c:pt>
                <c:pt idx="126">
                  <c:v>1.0076400000000001</c:v>
                </c:pt>
                <c:pt idx="127">
                  <c:v>0.98617699999999997</c:v>
                </c:pt>
                <c:pt idx="128">
                  <c:v>0.97140700000000002</c:v>
                </c:pt>
                <c:pt idx="129">
                  <c:v>0.95325199999999999</c:v>
                </c:pt>
                <c:pt idx="130">
                  <c:v>0.93260100000000001</c:v>
                </c:pt>
                <c:pt idx="131">
                  <c:v>0.91799399999999998</c:v>
                </c:pt>
                <c:pt idx="132">
                  <c:v>0.90050699999999995</c:v>
                </c:pt>
                <c:pt idx="133">
                  <c:v>0.87844900000000004</c:v>
                </c:pt>
                <c:pt idx="134">
                  <c:v>0.86377999999999999</c:v>
                </c:pt>
                <c:pt idx="135">
                  <c:v>0.84710200000000002</c:v>
                </c:pt>
                <c:pt idx="136">
                  <c:v>0.82860699999999998</c:v>
                </c:pt>
                <c:pt idx="137">
                  <c:v>0.80884400000000001</c:v>
                </c:pt>
                <c:pt idx="138">
                  <c:v>0.78763300000000003</c:v>
                </c:pt>
                <c:pt idx="139">
                  <c:v>0.77014800000000005</c:v>
                </c:pt>
                <c:pt idx="140">
                  <c:v>0.75013300000000005</c:v>
                </c:pt>
                <c:pt idx="141">
                  <c:v>0.72811000000000003</c:v>
                </c:pt>
                <c:pt idx="142">
                  <c:v>0.71153599999999995</c:v>
                </c:pt>
                <c:pt idx="143">
                  <c:v>0.689025</c:v>
                </c:pt>
                <c:pt idx="144">
                  <c:v>0.66707000000000005</c:v>
                </c:pt>
                <c:pt idx="145">
                  <c:v>0.646034</c:v>
                </c:pt>
                <c:pt idx="146">
                  <c:v>0.62297199999999997</c:v>
                </c:pt>
                <c:pt idx="147">
                  <c:v>0.60075500000000004</c:v>
                </c:pt>
                <c:pt idx="148">
                  <c:v>0.57450599999999996</c:v>
                </c:pt>
                <c:pt idx="149">
                  <c:v>0.55078199999999999</c:v>
                </c:pt>
                <c:pt idx="150">
                  <c:v>0.52764500000000003</c:v>
                </c:pt>
                <c:pt idx="151">
                  <c:v>0.50257200000000002</c:v>
                </c:pt>
                <c:pt idx="152">
                  <c:v>0.47965099999999999</c:v>
                </c:pt>
                <c:pt idx="153">
                  <c:v>0.454957</c:v>
                </c:pt>
                <c:pt idx="154">
                  <c:v>0.43289299999999997</c:v>
                </c:pt>
                <c:pt idx="155">
                  <c:v>0.41089999999999999</c:v>
                </c:pt>
                <c:pt idx="156">
                  <c:v>0.38904899999999998</c:v>
                </c:pt>
                <c:pt idx="157">
                  <c:v>0.36663200000000001</c:v>
                </c:pt>
                <c:pt idx="158">
                  <c:v>0.345134</c:v>
                </c:pt>
                <c:pt idx="159">
                  <c:v>0.32324000000000003</c:v>
                </c:pt>
                <c:pt idx="160">
                  <c:v>0.302263</c:v>
                </c:pt>
                <c:pt idx="161">
                  <c:v>0.28184900000000002</c:v>
                </c:pt>
                <c:pt idx="162">
                  <c:v>0.26261400000000001</c:v>
                </c:pt>
                <c:pt idx="163">
                  <c:v>0.244972</c:v>
                </c:pt>
                <c:pt idx="164">
                  <c:v>0.22817499999999999</c:v>
                </c:pt>
                <c:pt idx="165">
                  <c:v>0.21260499999999999</c:v>
                </c:pt>
                <c:pt idx="166">
                  <c:v>0.19850599999999999</c:v>
                </c:pt>
                <c:pt idx="167">
                  <c:v>0.18632799999999999</c:v>
                </c:pt>
                <c:pt idx="168">
                  <c:v>0.17369599999999999</c:v>
                </c:pt>
                <c:pt idx="169">
                  <c:v>0.16319700000000001</c:v>
                </c:pt>
                <c:pt idx="170">
                  <c:v>0.151147</c:v>
                </c:pt>
                <c:pt idx="171">
                  <c:v>0.14196900000000001</c:v>
                </c:pt>
                <c:pt idx="172">
                  <c:v>0.13436600000000001</c:v>
                </c:pt>
                <c:pt idx="173">
                  <c:v>0.130721</c:v>
                </c:pt>
                <c:pt idx="174">
                  <c:v>0.12800900000000001</c:v>
                </c:pt>
                <c:pt idx="175">
                  <c:v>0.12656700000000001</c:v>
                </c:pt>
                <c:pt idx="176">
                  <c:v>0.12520899999999999</c:v>
                </c:pt>
                <c:pt idx="177">
                  <c:v>0.12217699999999999</c:v>
                </c:pt>
                <c:pt idx="178">
                  <c:v>0.116509</c:v>
                </c:pt>
                <c:pt idx="179">
                  <c:v>0.110429</c:v>
                </c:pt>
                <c:pt idx="180">
                  <c:v>0.106547</c:v>
                </c:pt>
                <c:pt idx="181">
                  <c:v>0.102757</c:v>
                </c:pt>
                <c:pt idx="182" formatCode="0.00E+00">
                  <c:v>9.9603700000000003E-2</c:v>
                </c:pt>
                <c:pt idx="183" formatCode="0.00E+00">
                  <c:v>9.7604800000000005E-2</c:v>
                </c:pt>
                <c:pt idx="184" formatCode="0.00E+00">
                  <c:v>9.4616400000000003E-2</c:v>
                </c:pt>
                <c:pt idx="185" formatCode="0.00E+00">
                  <c:v>9.2986100000000002E-2</c:v>
                </c:pt>
                <c:pt idx="186" formatCode="0.00E+00">
                  <c:v>9.0996300000000002E-2</c:v>
                </c:pt>
                <c:pt idx="187" formatCode="0.00E+00">
                  <c:v>8.8657399999999997E-2</c:v>
                </c:pt>
                <c:pt idx="188" formatCode="0.00E+00">
                  <c:v>8.7260199999999996E-2</c:v>
                </c:pt>
                <c:pt idx="189" formatCode="0.00E+00">
                  <c:v>8.5371500000000003E-2</c:v>
                </c:pt>
                <c:pt idx="190" formatCode="0.00E+00">
                  <c:v>8.4112199999999998E-2</c:v>
                </c:pt>
                <c:pt idx="191" formatCode="0.00E+00">
                  <c:v>8.31432E-2</c:v>
                </c:pt>
                <c:pt idx="192" formatCode="0.00E+00">
                  <c:v>8.2856700000000005E-2</c:v>
                </c:pt>
                <c:pt idx="193" formatCode="0.00E+00">
                  <c:v>8.1700300000000003E-2</c:v>
                </c:pt>
                <c:pt idx="194" formatCode="0.00E+00">
                  <c:v>8.0666500000000002E-2</c:v>
                </c:pt>
                <c:pt idx="195" formatCode="0.00E+00">
                  <c:v>7.9766799999999999E-2</c:v>
                </c:pt>
                <c:pt idx="196" formatCode="0.00E+00">
                  <c:v>7.8453499999999995E-2</c:v>
                </c:pt>
                <c:pt idx="197" formatCode="0.00E+00">
                  <c:v>7.7952400000000005E-2</c:v>
                </c:pt>
                <c:pt idx="198" formatCode="0.00E+00">
                  <c:v>7.7134099999999997E-2</c:v>
                </c:pt>
                <c:pt idx="199" formatCode="0.00E+00">
                  <c:v>7.6471300000000006E-2</c:v>
                </c:pt>
                <c:pt idx="200" formatCode="0.00E+00">
                  <c:v>7.5799900000000003E-2</c:v>
                </c:pt>
                <c:pt idx="201" formatCode="0.00E+00">
                  <c:v>7.4981199999999998E-2</c:v>
                </c:pt>
                <c:pt idx="202" formatCode="0.00E+00">
                  <c:v>7.4475799999999995E-2</c:v>
                </c:pt>
                <c:pt idx="203" formatCode="0.00E+00">
                  <c:v>7.3846800000000004E-2</c:v>
                </c:pt>
                <c:pt idx="204" formatCode="0.00E+00">
                  <c:v>7.3467299999999999E-2</c:v>
                </c:pt>
                <c:pt idx="205" formatCode="0.00E+00">
                  <c:v>7.2628999999999999E-2</c:v>
                </c:pt>
                <c:pt idx="206" formatCode="0.00E+00">
                  <c:v>7.2416800000000003E-2</c:v>
                </c:pt>
                <c:pt idx="207" formatCode="0.00E+00">
                  <c:v>7.1882699999999994E-2</c:v>
                </c:pt>
                <c:pt idx="208" formatCode="0.00E+00">
                  <c:v>7.10311E-2</c:v>
                </c:pt>
                <c:pt idx="209" formatCode="0.00E+00">
                  <c:v>7.03516E-2</c:v>
                </c:pt>
                <c:pt idx="210" formatCode="0.00E+00">
                  <c:v>6.9994399999999998E-2</c:v>
                </c:pt>
                <c:pt idx="211" formatCode="0.00E+00">
                  <c:v>6.9446099999999997E-2</c:v>
                </c:pt>
                <c:pt idx="212" formatCode="0.00E+00">
                  <c:v>6.88748E-2</c:v>
                </c:pt>
                <c:pt idx="213" formatCode="0.00E+00">
                  <c:v>6.8384200000000006E-2</c:v>
                </c:pt>
                <c:pt idx="214" formatCode="0.00E+00">
                  <c:v>6.7847299999999999E-2</c:v>
                </c:pt>
                <c:pt idx="215" formatCode="0.00E+00">
                  <c:v>6.7227800000000004E-2</c:v>
                </c:pt>
                <c:pt idx="216" formatCode="0.00E+00">
                  <c:v>6.6230300000000006E-2</c:v>
                </c:pt>
                <c:pt idx="217" formatCode="0.00E+00">
                  <c:v>6.6089200000000001E-2</c:v>
                </c:pt>
                <c:pt idx="218" formatCode="0.00E+00">
                  <c:v>6.6154500000000005E-2</c:v>
                </c:pt>
                <c:pt idx="219" formatCode="0.00E+00">
                  <c:v>6.5284300000000003E-2</c:v>
                </c:pt>
                <c:pt idx="220" formatCode="0.00E+00">
                  <c:v>6.4278600000000005E-2</c:v>
                </c:pt>
                <c:pt idx="221" formatCode="0.00E+00">
                  <c:v>6.4151299999999994E-2</c:v>
                </c:pt>
                <c:pt idx="222" formatCode="0.00E+00">
                  <c:v>6.3547599999999996E-2</c:v>
                </c:pt>
                <c:pt idx="223" formatCode="0.00E+00">
                  <c:v>6.2820000000000001E-2</c:v>
                </c:pt>
                <c:pt idx="224" formatCode="0.00E+00">
                  <c:v>6.2525300000000006E-2</c:v>
                </c:pt>
                <c:pt idx="225" formatCode="0.00E+00">
                  <c:v>6.1854800000000001E-2</c:v>
                </c:pt>
                <c:pt idx="226" formatCode="0.00E+00">
                  <c:v>6.0894999999999998E-2</c:v>
                </c:pt>
                <c:pt idx="227" formatCode="0.00E+00">
                  <c:v>6.0722400000000003E-2</c:v>
                </c:pt>
                <c:pt idx="228" formatCode="0.00E+00">
                  <c:v>5.97076E-2</c:v>
                </c:pt>
                <c:pt idx="229" formatCode="0.00E+00">
                  <c:v>5.9341900000000003E-2</c:v>
                </c:pt>
                <c:pt idx="230" formatCode="0.00E+00">
                  <c:v>5.8874099999999999E-2</c:v>
                </c:pt>
                <c:pt idx="231" formatCode="0.00E+00">
                  <c:v>5.76611E-2</c:v>
                </c:pt>
                <c:pt idx="232" formatCode="0.00E+00">
                  <c:v>5.71032E-2</c:v>
                </c:pt>
                <c:pt idx="233" formatCode="0.00E+00">
                  <c:v>5.6237200000000001E-2</c:v>
                </c:pt>
                <c:pt idx="234" formatCode="0.00E+00">
                  <c:v>5.55849E-2</c:v>
                </c:pt>
                <c:pt idx="235" formatCode="0.00E+00">
                  <c:v>5.5264500000000001E-2</c:v>
                </c:pt>
                <c:pt idx="236" formatCode="0.00E+00">
                  <c:v>5.4058099999999998E-2</c:v>
                </c:pt>
                <c:pt idx="237" formatCode="0.00E+00">
                  <c:v>5.2657099999999998E-2</c:v>
                </c:pt>
                <c:pt idx="238" formatCode="0.00E+00">
                  <c:v>5.2170300000000003E-2</c:v>
                </c:pt>
                <c:pt idx="239" formatCode="0.00E+00">
                  <c:v>5.1775000000000002E-2</c:v>
                </c:pt>
                <c:pt idx="240" formatCode="0.00E+00">
                  <c:v>5.0532800000000003E-2</c:v>
                </c:pt>
                <c:pt idx="241" formatCode="0.00E+00">
                  <c:v>4.9820900000000001E-2</c:v>
                </c:pt>
                <c:pt idx="242" formatCode="0.00E+00">
                  <c:v>4.8902500000000002E-2</c:v>
                </c:pt>
                <c:pt idx="243" formatCode="0.00E+00">
                  <c:v>4.8127200000000002E-2</c:v>
                </c:pt>
                <c:pt idx="244" formatCode="0.00E+00">
                  <c:v>4.6974200000000001E-2</c:v>
                </c:pt>
                <c:pt idx="245" formatCode="0.00E+00">
                  <c:v>4.6271300000000001E-2</c:v>
                </c:pt>
                <c:pt idx="246" formatCode="0.00E+00">
                  <c:v>4.5613300000000002E-2</c:v>
                </c:pt>
                <c:pt idx="247" formatCode="0.00E+00">
                  <c:v>4.4588999999999997E-2</c:v>
                </c:pt>
                <c:pt idx="248" formatCode="0.00E+00">
                  <c:v>4.3655899999999997E-2</c:v>
                </c:pt>
                <c:pt idx="249" formatCode="0.00E+00">
                  <c:v>4.2433699999999998E-2</c:v>
                </c:pt>
                <c:pt idx="250" formatCode="0.00E+00">
                  <c:v>4.1575399999999998E-2</c:v>
                </c:pt>
                <c:pt idx="251" formatCode="0.00E+00">
                  <c:v>4.0442499999999999E-2</c:v>
                </c:pt>
                <c:pt idx="252" formatCode="0.00E+00">
                  <c:v>3.9485899999999997E-2</c:v>
                </c:pt>
                <c:pt idx="253" formatCode="0.00E+00">
                  <c:v>3.8982900000000001E-2</c:v>
                </c:pt>
                <c:pt idx="254" formatCode="0.00E+00">
                  <c:v>3.7644400000000001E-2</c:v>
                </c:pt>
                <c:pt idx="255" formatCode="0.00E+00">
                  <c:v>3.6699299999999997E-2</c:v>
                </c:pt>
                <c:pt idx="256" formatCode="0.00E+00">
                  <c:v>3.5966400000000003E-2</c:v>
                </c:pt>
                <c:pt idx="257" formatCode="0.00E+00">
                  <c:v>3.5284000000000003E-2</c:v>
                </c:pt>
                <c:pt idx="258" formatCode="0.00E+00">
                  <c:v>3.4333700000000002E-2</c:v>
                </c:pt>
                <c:pt idx="259" formatCode="0.00E+00">
                  <c:v>3.3168799999999998E-2</c:v>
                </c:pt>
                <c:pt idx="260" formatCode="0.00E+00">
                  <c:v>3.2518400000000003E-2</c:v>
                </c:pt>
                <c:pt idx="261" formatCode="0.00E+00">
                  <c:v>3.1333899999999998E-2</c:v>
                </c:pt>
                <c:pt idx="262" formatCode="0.00E+00">
                  <c:v>3.0470799999999999E-2</c:v>
                </c:pt>
                <c:pt idx="263" formatCode="0.00E+00">
                  <c:v>2.96774E-2</c:v>
                </c:pt>
                <c:pt idx="264" formatCode="0.00E+00">
                  <c:v>2.8863E-2</c:v>
                </c:pt>
                <c:pt idx="265" formatCode="0.00E+00">
                  <c:v>2.78277E-2</c:v>
                </c:pt>
                <c:pt idx="266" formatCode="0.00E+00">
                  <c:v>2.7175399999999999E-2</c:v>
                </c:pt>
                <c:pt idx="267" formatCode="0.00E+00">
                  <c:v>2.6371499999999999E-2</c:v>
                </c:pt>
                <c:pt idx="268" formatCode="0.00E+00">
                  <c:v>2.5344800000000001E-2</c:v>
                </c:pt>
                <c:pt idx="269" formatCode="0.00E+00">
                  <c:v>2.49143E-2</c:v>
                </c:pt>
                <c:pt idx="270" formatCode="0.00E+00">
                  <c:v>2.4159400000000001E-2</c:v>
                </c:pt>
                <c:pt idx="271" formatCode="0.00E+00">
                  <c:v>2.3427E-2</c:v>
                </c:pt>
                <c:pt idx="272" formatCode="0.00E+00">
                  <c:v>2.2347499999999999E-2</c:v>
                </c:pt>
                <c:pt idx="273" formatCode="0.00E+00">
                  <c:v>2.1640800000000002E-2</c:v>
                </c:pt>
                <c:pt idx="274" formatCode="0.00E+00">
                  <c:v>2.0854000000000001E-2</c:v>
                </c:pt>
                <c:pt idx="275" formatCode="0.00E+00">
                  <c:v>2.05264E-2</c:v>
                </c:pt>
                <c:pt idx="276" formatCode="0.00E+00">
                  <c:v>1.9888400000000001E-2</c:v>
                </c:pt>
                <c:pt idx="277" formatCode="0.00E+00">
                  <c:v>1.91898E-2</c:v>
                </c:pt>
                <c:pt idx="278" formatCode="0.00E+00">
                  <c:v>1.8561399999999999E-2</c:v>
                </c:pt>
                <c:pt idx="279" formatCode="0.00E+00">
                  <c:v>1.78304E-2</c:v>
                </c:pt>
                <c:pt idx="280" formatCode="0.00E+00">
                  <c:v>1.7416000000000001E-2</c:v>
                </c:pt>
                <c:pt idx="281" formatCode="0.00E+00">
                  <c:v>1.66731E-2</c:v>
                </c:pt>
                <c:pt idx="282" formatCode="0.00E+00">
                  <c:v>1.5978800000000001E-2</c:v>
                </c:pt>
                <c:pt idx="283" formatCode="0.00E+00">
                  <c:v>1.5680800000000002E-2</c:v>
                </c:pt>
                <c:pt idx="284" formatCode="0.00E+00">
                  <c:v>1.5175299999999999E-2</c:v>
                </c:pt>
                <c:pt idx="285" formatCode="0.00E+00">
                  <c:v>1.4560699999999999E-2</c:v>
                </c:pt>
                <c:pt idx="286" formatCode="0.00E+00">
                  <c:v>1.4219799999999999E-2</c:v>
                </c:pt>
                <c:pt idx="287" formatCode="0.00E+00">
                  <c:v>1.3762999999999999E-2</c:v>
                </c:pt>
                <c:pt idx="288" formatCode="0.00E+00">
                  <c:v>1.3329000000000001E-2</c:v>
                </c:pt>
                <c:pt idx="289" formatCode="0.00E+00">
                  <c:v>1.30148E-2</c:v>
                </c:pt>
                <c:pt idx="290" formatCode="0.00E+00">
                  <c:v>1.2515500000000001E-2</c:v>
                </c:pt>
                <c:pt idx="291" formatCode="0.00E+00">
                  <c:v>1.2115000000000001E-2</c:v>
                </c:pt>
                <c:pt idx="292" formatCode="0.00E+00">
                  <c:v>1.16458E-2</c:v>
                </c:pt>
                <c:pt idx="293" formatCode="0.00E+00">
                  <c:v>1.11804E-2</c:v>
                </c:pt>
                <c:pt idx="294" formatCode="0.00E+00">
                  <c:v>1.07937E-2</c:v>
                </c:pt>
                <c:pt idx="295" formatCode="0.00E+00">
                  <c:v>1.0744099999999999E-2</c:v>
                </c:pt>
                <c:pt idx="296" formatCode="0.00E+00">
                  <c:v>9.4842899999999994E-3</c:v>
                </c:pt>
                <c:pt idx="297" formatCode="0.00E+00">
                  <c:v>1.00451E-2</c:v>
                </c:pt>
                <c:pt idx="298" formatCode="0.00E+00">
                  <c:v>1.04785E-2</c:v>
                </c:pt>
                <c:pt idx="299" formatCode="0.00E+00">
                  <c:v>9.4633100000000008E-3</c:v>
                </c:pt>
                <c:pt idx="300" formatCode="0.00E+00">
                  <c:v>8.9387900000000003E-3</c:v>
                </c:pt>
                <c:pt idx="301" formatCode="0.00E+00">
                  <c:v>8.5654300000000006E-3</c:v>
                </c:pt>
                <c:pt idx="302" formatCode="0.00E+00">
                  <c:v>8.4824600000000007E-3</c:v>
                </c:pt>
                <c:pt idx="303" formatCode="0.00E+00">
                  <c:v>8.1391299999999996E-3</c:v>
                </c:pt>
                <c:pt idx="304" formatCode="0.00E+00">
                  <c:v>7.9178800000000004E-3</c:v>
                </c:pt>
                <c:pt idx="305" formatCode="0.00E+00">
                  <c:v>7.6990100000000001E-3</c:v>
                </c:pt>
                <c:pt idx="306" formatCode="0.00E+00">
                  <c:v>7.3723800000000004E-3</c:v>
                </c:pt>
                <c:pt idx="307" formatCode="0.00E+00">
                  <c:v>6.98042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D244-44CF-B571-1387E6311FAE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9'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'[AMG-S-MBA.xlsx]Sheet9'!$B$2:$B$378</c:f>
              <c:numCache>
                <c:formatCode>General</c:formatCode>
                <c:ptCount val="377"/>
                <c:pt idx="0">
                  <c:v>-0.26569999999999999</c:v>
                </c:pt>
                <c:pt idx="1">
                  <c:v>0.28007199999999999</c:v>
                </c:pt>
                <c:pt idx="2">
                  <c:v>-0.70838000000000001</c:v>
                </c:pt>
                <c:pt idx="3">
                  <c:v>-0.43377199999999999</c:v>
                </c:pt>
                <c:pt idx="4" formatCode="0.00E+00">
                  <c:v>2.6067699999999999E-2</c:v>
                </c:pt>
                <c:pt idx="5">
                  <c:v>-0.57662500000000005</c:v>
                </c:pt>
                <c:pt idx="6">
                  <c:v>-0.255915</c:v>
                </c:pt>
                <c:pt idx="7">
                  <c:v>-0.20507</c:v>
                </c:pt>
                <c:pt idx="8">
                  <c:v>0.32456400000000002</c:v>
                </c:pt>
                <c:pt idx="9" formatCode="0.00E+00">
                  <c:v>7.7425999999999995E-2</c:v>
                </c:pt>
                <c:pt idx="10">
                  <c:v>-0.352877</c:v>
                </c:pt>
                <c:pt idx="11">
                  <c:v>0.10452400000000001</c:v>
                </c:pt>
                <c:pt idx="12">
                  <c:v>-0.30071100000000001</c:v>
                </c:pt>
                <c:pt idx="13">
                  <c:v>0.265183</c:v>
                </c:pt>
                <c:pt idx="14">
                  <c:v>0.12199599999999999</c:v>
                </c:pt>
                <c:pt idx="15">
                  <c:v>0.341837</c:v>
                </c:pt>
                <c:pt idx="16">
                  <c:v>-0.193968</c:v>
                </c:pt>
                <c:pt idx="17">
                  <c:v>-0.58262599999999998</c:v>
                </c:pt>
                <c:pt idx="18">
                  <c:v>0.18423800000000001</c:v>
                </c:pt>
                <c:pt idx="19">
                  <c:v>-0.74296099999999998</c:v>
                </c:pt>
                <c:pt idx="20">
                  <c:v>-0.40425800000000001</c:v>
                </c:pt>
                <c:pt idx="21">
                  <c:v>0.276001</c:v>
                </c:pt>
                <c:pt idx="22">
                  <c:v>0.31440000000000001</c:v>
                </c:pt>
                <c:pt idx="23" formatCode="0.00E+00">
                  <c:v>6.8998300000000002E-4</c:v>
                </c:pt>
                <c:pt idx="24">
                  <c:v>0.30103000000000002</c:v>
                </c:pt>
                <c:pt idx="25">
                  <c:v>0.40209499999999998</c:v>
                </c:pt>
                <c:pt idx="26">
                  <c:v>0.179201</c:v>
                </c:pt>
                <c:pt idx="27">
                  <c:v>-0.75531099999999995</c:v>
                </c:pt>
                <c:pt idx="28">
                  <c:v>0.35317799999999999</c:v>
                </c:pt>
                <c:pt idx="29" formatCode="0.00E+00">
                  <c:v>-4.8613099999999999E-2</c:v>
                </c:pt>
                <c:pt idx="30" formatCode="0.00E+00">
                  <c:v>2.7413400000000001E-2</c:v>
                </c:pt>
                <c:pt idx="31" formatCode="0.00E+00">
                  <c:v>3.3193599999999997E-2</c:v>
                </c:pt>
                <c:pt idx="32" formatCode="0.00E+00">
                  <c:v>6.8405199999999999E-2</c:v>
                </c:pt>
                <c:pt idx="33">
                  <c:v>0.235038</c:v>
                </c:pt>
                <c:pt idx="34">
                  <c:v>-0.52222900000000005</c:v>
                </c:pt>
                <c:pt idx="35">
                  <c:v>-0.65649800000000003</c:v>
                </c:pt>
                <c:pt idx="36">
                  <c:v>-0.12432799999999999</c:v>
                </c:pt>
                <c:pt idx="37">
                  <c:v>0.174209</c:v>
                </c:pt>
                <c:pt idx="38">
                  <c:v>0.469308</c:v>
                </c:pt>
                <c:pt idx="39" formatCode="0.00E+00">
                  <c:v>7.0393600000000001E-2</c:v>
                </c:pt>
                <c:pt idx="40">
                  <c:v>0.178088</c:v>
                </c:pt>
                <c:pt idx="41">
                  <c:v>0.63021799999999994</c:v>
                </c:pt>
                <c:pt idx="42">
                  <c:v>0.70709900000000003</c:v>
                </c:pt>
                <c:pt idx="43">
                  <c:v>0.306556</c:v>
                </c:pt>
                <c:pt idx="44">
                  <c:v>-0.25636599999999998</c:v>
                </c:pt>
                <c:pt idx="45">
                  <c:v>-0.104044</c:v>
                </c:pt>
                <c:pt idx="46">
                  <c:v>0.42266500000000001</c:v>
                </c:pt>
                <c:pt idx="47">
                  <c:v>0.81749799999999995</c:v>
                </c:pt>
                <c:pt idx="48" formatCode="0.00E+00">
                  <c:v>1.48396E-2</c:v>
                </c:pt>
                <c:pt idx="49">
                  <c:v>0.85370599999999996</c:v>
                </c:pt>
                <c:pt idx="50">
                  <c:v>-0.234791</c:v>
                </c:pt>
                <c:pt idx="51">
                  <c:v>-0.90234599999999998</c:v>
                </c:pt>
                <c:pt idx="52">
                  <c:v>0.58157999999999999</c:v>
                </c:pt>
                <c:pt idx="53">
                  <c:v>0.119098</c:v>
                </c:pt>
                <c:pt idx="54">
                  <c:v>-0.35403299999999999</c:v>
                </c:pt>
                <c:pt idx="55">
                  <c:v>0.224214</c:v>
                </c:pt>
                <c:pt idx="56">
                  <c:v>0.30781999999999998</c:v>
                </c:pt>
                <c:pt idx="57">
                  <c:v>0.85166600000000003</c:v>
                </c:pt>
                <c:pt idx="58">
                  <c:v>0.22390699999999999</c:v>
                </c:pt>
                <c:pt idx="59">
                  <c:v>0.84359399999999996</c:v>
                </c:pt>
                <c:pt idx="60">
                  <c:v>0.16905100000000001</c:v>
                </c:pt>
                <c:pt idx="61">
                  <c:v>0.46645399999999998</c:v>
                </c:pt>
                <c:pt idx="62">
                  <c:v>0.76849699999999999</c:v>
                </c:pt>
                <c:pt idx="63">
                  <c:v>0.41958899999999999</c:v>
                </c:pt>
                <c:pt idx="64">
                  <c:v>0.67306600000000005</c:v>
                </c:pt>
                <c:pt idx="65">
                  <c:v>1.1207800000000001</c:v>
                </c:pt>
                <c:pt idx="66">
                  <c:v>0.95797200000000005</c:v>
                </c:pt>
                <c:pt idx="67">
                  <c:v>1.0928500000000001</c:v>
                </c:pt>
                <c:pt idx="68">
                  <c:v>1.3205499999999999</c:v>
                </c:pt>
                <c:pt idx="69">
                  <c:v>2.1432000000000002</c:v>
                </c:pt>
                <c:pt idx="70">
                  <c:v>2.3033600000000001</c:v>
                </c:pt>
                <c:pt idx="71">
                  <c:v>1.986</c:v>
                </c:pt>
                <c:pt idx="72">
                  <c:v>1.6760999999999999</c:v>
                </c:pt>
                <c:pt idx="73">
                  <c:v>2.0944199999999999</c:v>
                </c:pt>
                <c:pt idx="74">
                  <c:v>2.38781</c:v>
                </c:pt>
                <c:pt idx="75">
                  <c:v>2.2109899999999998</c:v>
                </c:pt>
                <c:pt idx="76">
                  <c:v>1.9585600000000001</c:v>
                </c:pt>
                <c:pt idx="77">
                  <c:v>2.19184</c:v>
                </c:pt>
                <c:pt idx="78">
                  <c:v>2.1681300000000001</c:v>
                </c:pt>
                <c:pt idx="79">
                  <c:v>2.2006999999999999</c:v>
                </c:pt>
                <c:pt idx="80">
                  <c:v>2.3165200000000001</c:v>
                </c:pt>
                <c:pt idx="81">
                  <c:v>2.2144699999999999</c:v>
                </c:pt>
                <c:pt idx="82">
                  <c:v>2.1580300000000001</c:v>
                </c:pt>
                <c:pt idx="83">
                  <c:v>2.2588499999999998</c:v>
                </c:pt>
                <c:pt idx="84">
                  <c:v>2.3663400000000001</c:v>
                </c:pt>
                <c:pt idx="85">
                  <c:v>2.3229099999999998</c:v>
                </c:pt>
                <c:pt idx="86">
                  <c:v>2.2155800000000001</c:v>
                </c:pt>
                <c:pt idx="87">
                  <c:v>2.3778299999999999</c:v>
                </c:pt>
                <c:pt idx="88">
                  <c:v>2.2387999999999999</c:v>
                </c:pt>
                <c:pt idx="89">
                  <c:v>2.2148099999999999</c:v>
                </c:pt>
                <c:pt idx="90">
                  <c:v>2.2177199999999999</c:v>
                </c:pt>
                <c:pt idx="91">
                  <c:v>2.3062</c:v>
                </c:pt>
                <c:pt idx="92">
                  <c:v>2.2562700000000002</c:v>
                </c:pt>
                <c:pt idx="93">
                  <c:v>2.2238199999999999</c:v>
                </c:pt>
                <c:pt idx="94">
                  <c:v>2.1700400000000002</c:v>
                </c:pt>
                <c:pt idx="95">
                  <c:v>2.1971599999999998</c:v>
                </c:pt>
                <c:pt idx="96">
                  <c:v>2.14114</c:v>
                </c:pt>
                <c:pt idx="97">
                  <c:v>2.0592100000000002</c:v>
                </c:pt>
                <c:pt idx="98">
                  <c:v>2.1581600000000001</c:v>
                </c:pt>
                <c:pt idx="99">
                  <c:v>2.0002800000000001</c:v>
                </c:pt>
                <c:pt idx="100">
                  <c:v>1.9753400000000001</c:v>
                </c:pt>
                <c:pt idx="101">
                  <c:v>1.96637</c:v>
                </c:pt>
                <c:pt idx="102">
                  <c:v>1.86557</c:v>
                </c:pt>
                <c:pt idx="103">
                  <c:v>1.8366800000000001</c:v>
                </c:pt>
                <c:pt idx="104">
                  <c:v>1.79311</c:v>
                </c:pt>
                <c:pt idx="105">
                  <c:v>1.72255</c:v>
                </c:pt>
                <c:pt idx="106">
                  <c:v>1.6765300000000001</c:v>
                </c:pt>
                <c:pt idx="107">
                  <c:v>1.6377999999999999</c:v>
                </c:pt>
                <c:pt idx="108">
                  <c:v>1.6019000000000001</c:v>
                </c:pt>
                <c:pt idx="109">
                  <c:v>1.5625100000000001</c:v>
                </c:pt>
                <c:pt idx="110">
                  <c:v>1.5172399999999999</c:v>
                </c:pt>
                <c:pt idx="111">
                  <c:v>1.47234</c:v>
                </c:pt>
                <c:pt idx="112">
                  <c:v>1.4232800000000001</c:v>
                </c:pt>
                <c:pt idx="113">
                  <c:v>1.3873500000000001</c:v>
                </c:pt>
                <c:pt idx="114">
                  <c:v>1.3546899999999999</c:v>
                </c:pt>
                <c:pt idx="115">
                  <c:v>1.3163400000000001</c:v>
                </c:pt>
                <c:pt idx="116">
                  <c:v>1.28515</c:v>
                </c:pt>
                <c:pt idx="117">
                  <c:v>1.2555499999999999</c:v>
                </c:pt>
                <c:pt idx="118">
                  <c:v>1.2315499999999999</c:v>
                </c:pt>
                <c:pt idx="119">
                  <c:v>1.1809799999999999</c:v>
                </c:pt>
                <c:pt idx="120">
                  <c:v>1.1558299999999999</c:v>
                </c:pt>
                <c:pt idx="121">
                  <c:v>1.13374</c:v>
                </c:pt>
                <c:pt idx="122">
                  <c:v>1.1053200000000001</c:v>
                </c:pt>
                <c:pt idx="123">
                  <c:v>1.07938</c:v>
                </c:pt>
                <c:pt idx="124">
                  <c:v>1.0535000000000001</c:v>
                </c:pt>
                <c:pt idx="125">
                  <c:v>1.02976</c:v>
                </c:pt>
                <c:pt idx="126">
                  <c:v>1.0102800000000001</c:v>
                </c:pt>
                <c:pt idx="127">
                  <c:v>0.98690199999999995</c:v>
                </c:pt>
                <c:pt idx="128">
                  <c:v>0.97270400000000001</c:v>
                </c:pt>
                <c:pt idx="129">
                  <c:v>0.95301899999999995</c:v>
                </c:pt>
                <c:pt idx="130">
                  <c:v>0.93281099999999995</c:v>
                </c:pt>
                <c:pt idx="131">
                  <c:v>0.91726600000000003</c:v>
                </c:pt>
                <c:pt idx="132">
                  <c:v>0.90189699999999995</c:v>
                </c:pt>
                <c:pt idx="133">
                  <c:v>0.87984099999999998</c:v>
                </c:pt>
                <c:pt idx="134">
                  <c:v>0.86413499999999999</c:v>
                </c:pt>
                <c:pt idx="135">
                  <c:v>0.84820700000000004</c:v>
                </c:pt>
                <c:pt idx="136">
                  <c:v>0.82816199999999995</c:v>
                </c:pt>
                <c:pt idx="137">
                  <c:v>0.81048699999999996</c:v>
                </c:pt>
                <c:pt idx="138">
                  <c:v>0.79122199999999998</c:v>
                </c:pt>
                <c:pt idx="139">
                  <c:v>0.77149400000000001</c:v>
                </c:pt>
                <c:pt idx="140">
                  <c:v>0.75240200000000002</c:v>
                </c:pt>
                <c:pt idx="141">
                  <c:v>0.73416300000000001</c:v>
                </c:pt>
                <c:pt idx="142">
                  <c:v>0.71585500000000002</c:v>
                </c:pt>
                <c:pt idx="143">
                  <c:v>0.69192100000000001</c:v>
                </c:pt>
                <c:pt idx="144">
                  <c:v>0.67228699999999997</c:v>
                </c:pt>
                <c:pt idx="145">
                  <c:v>0.65132400000000001</c:v>
                </c:pt>
                <c:pt idx="146">
                  <c:v>0.62599400000000005</c:v>
                </c:pt>
                <c:pt idx="147">
                  <c:v>0.60461299999999996</c:v>
                </c:pt>
                <c:pt idx="148">
                  <c:v>0.58166899999999999</c:v>
                </c:pt>
                <c:pt idx="149">
                  <c:v>0.55671800000000005</c:v>
                </c:pt>
                <c:pt idx="150">
                  <c:v>0.53212400000000004</c:v>
                </c:pt>
                <c:pt idx="151">
                  <c:v>0.50842500000000002</c:v>
                </c:pt>
                <c:pt idx="152">
                  <c:v>0.48514400000000002</c:v>
                </c:pt>
                <c:pt idx="153">
                  <c:v>0.46071800000000002</c:v>
                </c:pt>
                <c:pt idx="154">
                  <c:v>0.43908399999999997</c:v>
                </c:pt>
                <c:pt idx="155">
                  <c:v>0.41644700000000001</c:v>
                </c:pt>
                <c:pt idx="156">
                  <c:v>0.39470499999999997</c:v>
                </c:pt>
                <c:pt idx="157">
                  <c:v>0.37295699999999998</c:v>
                </c:pt>
                <c:pt idx="158">
                  <c:v>0.35101300000000002</c:v>
                </c:pt>
                <c:pt idx="159">
                  <c:v>0.32989800000000002</c:v>
                </c:pt>
                <c:pt idx="160">
                  <c:v>0.30862000000000001</c:v>
                </c:pt>
                <c:pt idx="161">
                  <c:v>0.287937</c:v>
                </c:pt>
                <c:pt idx="162">
                  <c:v>0.268876</c:v>
                </c:pt>
                <c:pt idx="163">
                  <c:v>0.25073800000000002</c:v>
                </c:pt>
                <c:pt idx="164">
                  <c:v>0.23399900000000001</c:v>
                </c:pt>
                <c:pt idx="165">
                  <c:v>0.21809700000000001</c:v>
                </c:pt>
                <c:pt idx="166">
                  <c:v>0.20429600000000001</c:v>
                </c:pt>
                <c:pt idx="167">
                  <c:v>0.19176399999999999</c:v>
                </c:pt>
                <c:pt idx="168">
                  <c:v>0.17973900000000001</c:v>
                </c:pt>
                <c:pt idx="169">
                  <c:v>0.16983699999999999</c:v>
                </c:pt>
                <c:pt idx="170">
                  <c:v>0.159549</c:v>
                </c:pt>
                <c:pt idx="171">
                  <c:v>0.151223</c:v>
                </c:pt>
                <c:pt idx="172">
                  <c:v>0.143514</c:v>
                </c:pt>
                <c:pt idx="173">
                  <c:v>0.13841700000000001</c:v>
                </c:pt>
                <c:pt idx="174">
                  <c:v>0.13453000000000001</c:v>
                </c:pt>
                <c:pt idx="175">
                  <c:v>0.13083400000000001</c:v>
                </c:pt>
                <c:pt idx="176">
                  <c:v>0.127969</c:v>
                </c:pt>
                <c:pt idx="177">
                  <c:v>0.124282</c:v>
                </c:pt>
                <c:pt idx="178">
                  <c:v>0.118896</c:v>
                </c:pt>
                <c:pt idx="179">
                  <c:v>0.114102</c:v>
                </c:pt>
                <c:pt idx="180">
                  <c:v>0.110261</c:v>
                </c:pt>
                <c:pt idx="181">
                  <c:v>0.107028</c:v>
                </c:pt>
                <c:pt idx="182">
                  <c:v>0.104161</c:v>
                </c:pt>
                <c:pt idx="183">
                  <c:v>0.10115200000000001</c:v>
                </c:pt>
                <c:pt idx="184" formatCode="0.00E+00">
                  <c:v>9.8415900000000001E-2</c:v>
                </c:pt>
                <c:pt idx="185" formatCode="0.00E+00">
                  <c:v>9.6921400000000005E-2</c:v>
                </c:pt>
                <c:pt idx="186" formatCode="0.00E+00">
                  <c:v>9.4805200000000006E-2</c:v>
                </c:pt>
                <c:pt idx="187" formatCode="0.00E+00">
                  <c:v>9.2659000000000005E-2</c:v>
                </c:pt>
                <c:pt idx="188" formatCode="0.00E+00">
                  <c:v>9.1191800000000003E-2</c:v>
                </c:pt>
                <c:pt idx="189" formatCode="0.00E+00">
                  <c:v>8.9376399999999995E-2</c:v>
                </c:pt>
                <c:pt idx="190" formatCode="0.00E+00">
                  <c:v>8.80518E-2</c:v>
                </c:pt>
                <c:pt idx="191" formatCode="0.00E+00">
                  <c:v>8.7311299999999994E-2</c:v>
                </c:pt>
                <c:pt idx="192" formatCode="0.00E+00">
                  <c:v>8.7238300000000005E-2</c:v>
                </c:pt>
                <c:pt idx="193" formatCode="0.00E+00">
                  <c:v>8.6385699999999996E-2</c:v>
                </c:pt>
                <c:pt idx="194" formatCode="0.00E+00">
                  <c:v>8.5108799999999998E-2</c:v>
                </c:pt>
                <c:pt idx="195" formatCode="0.00E+00">
                  <c:v>8.3841299999999994E-2</c:v>
                </c:pt>
                <c:pt idx="196" formatCode="0.00E+00">
                  <c:v>8.3210500000000007E-2</c:v>
                </c:pt>
                <c:pt idx="197" formatCode="0.00E+00">
                  <c:v>8.2430400000000001E-2</c:v>
                </c:pt>
                <c:pt idx="198" formatCode="0.00E+00">
                  <c:v>8.1684099999999996E-2</c:v>
                </c:pt>
                <c:pt idx="199" formatCode="0.00E+00">
                  <c:v>8.1091399999999994E-2</c:v>
                </c:pt>
                <c:pt idx="200" formatCode="0.00E+00">
                  <c:v>8.0553100000000002E-2</c:v>
                </c:pt>
                <c:pt idx="201" formatCode="0.00E+00">
                  <c:v>7.9816300000000007E-2</c:v>
                </c:pt>
                <c:pt idx="202" formatCode="0.00E+00">
                  <c:v>7.9526899999999998E-2</c:v>
                </c:pt>
                <c:pt idx="203" formatCode="0.00E+00">
                  <c:v>7.8954200000000002E-2</c:v>
                </c:pt>
                <c:pt idx="204" formatCode="0.00E+00">
                  <c:v>7.8349100000000005E-2</c:v>
                </c:pt>
                <c:pt idx="205" formatCode="0.00E+00">
                  <c:v>7.7270500000000006E-2</c:v>
                </c:pt>
                <c:pt idx="206" formatCode="0.00E+00">
                  <c:v>7.7568499999999999E-2</c:v>
                </c:pt>
                <c:pt idx="207" formatCode="0.00E+00">
                  <c:v>7.6302999999999996E-2</c:v>
                </c:pt>
                <c:pt idx="208" formatCode="0.00E+00">
                  <c:v>7.6389299999999993E-2</c:v>
                </c:pt>
                <c:pt idx="209" formatCode="0.00E+00">
                  <c:v>7.5289700000000001E-2</c:v>
                </c:pt>
                <c:pt idx="210" formatCode="0.00E+00">
                  <c:v>7.4988799999999994E-2</c:v>
                </c:pt>
                <c:pt idx="211" formatCode="0.00E+00">
                  <c:v>7.4794299999999994E-2</c:v>
                </c:pt>
                <c:pt idx="212" formatCode="0.00E+00">
                  <c:v>7.4152899999999994E-2</c:v>
                </c:pt>
                <c:pt idx="213" formatCode="0.00E+00">
                  <c:v>7.3414800000000002E-2</c:v>
                </c:pt>
                <c:pt idx="214" formatCode="0.00E+00">
                  <c:v>7.3132500000000003E-2</c:v>
                </c:pt>
                <c:pt idx="215" formatCode="0.00E+00">
                  <c:v>7.2338100000000002E-2</c:v>
                </c:pt>
                <c:pt idx="216" formatCode="0.00E+00">
                  <c:v>7.1790699999999999E-2</c:v>
                </c:pt>
                <c:pt idx="217" formatCode="0.00E+00">
                  <c:v>7.1544200000000002E-2</c:v>
                </c:pt>
                <c:pt idx="218" formatCode="0.00E+00">
                  <c:v>7.1531300000000006E-2</c:v>
                </c:pt>
                <c:pt idx="219" formatCode="0.00E+00">
                  <c:v>7.11064E-2</c:v>
                </c:pt>
                <c:pt idx="220" formatCode="0.00E+00">
                  <c:v>7.0072700000000002E-2</c:v>
                </c:pt>
                <c:pt idx="221" formatCode="0.00E+00">
                  <c:v>7.0305300000000001E-2</c:v>
                </c:pt>
                <c:pt idx="222" formatCode="0.00E+00">
                  <c:v>6.9300700000000007E-2</c:v>
                </c:pt>
                <c:pt idx="223" formatCode="0.00E+00">
                  <c:v>6.8746600000000005E-2</c:v>
                </c:pt>
                <c:pt idx="224" formatCode="0.00E+00">
                  <c:v>6.8447099999999997E-2</c:v>
                </c:pt>
                <c:pt idx="225" formatCode="0.00E+00">
                  <c:v>6.7780499999999994E-2</c:v>
                </c:pt>
                <c:pt idx="226" formatCode="0.00E+00">
                  <c:v>6.7039000000000001E-2</c:v>
                </c:pt>
                <c:pt idx="227" formatCode="0.00E+00">
                  <c:v>6.6508800000000007E-2</c:v>
                </c:pt>
                <c:pt idx="228" formatCode="0.00E+00">
                  <c:v>6.5903199999999995E-2</c:v>
                </c:pt>
                <c:pt idx="229" formatCode="0.00E+00">
                  <c:v>6.5315700000000004E-2</c:v>
                </c:pt>
                <c:pt idx="230" formatCode="0.00E+00">
                  <c:v>6.4905599999999994E-2</c:v>
                </c:pt>
                <c:pt idx="231" formatCode="0.00E+00">
                  <c:v>6.3828899999999994E-2</c:v>
                </c:pt>
                <c:pt idx="232" formatCode="0.00E+00">
                  <c:v>6.3119900000000007E-2</c:v>
                </c:pt>
                <c:pt idx="233" formatCode="0.00E+00">
                  <c:v>6.2773700000000002E-2</c:v>
                </c:pt>
                <c:pt idx="234" formatCode="0.00E+00">
                  <c:v>6.1778100000000002E-2</c:v>
                </c:pt>
                <c:pt idx="235" formatCode="0.00E+00">
                  <c:v>6.1350300000000003E-2</c:v>
                </c:pt>
                <c:pt idx="236" formatCode="0.00E+00">
                  <c:v>6.0452499999999999E-2</c:v>
                </c:pt>
                <c:pt idx="237" formatCode="0.00E+00">
                  <c:v>5.94101E-2</c:v>
                </c:pt>
                <c:pt idx="238" formatCode="0.00E+00">
                  <c:v>5.8503600000000003E-2</c:v>
                </c:pt>
                <c:pt idx="239" formatCode="0.00E+00">
                  <c:v>5.8207000000000002E-2</c:v>
                </c:pt>
                <c:pt idx="240" formatCode="0.00E+00">
                  <c:v>5.7015400000000001E-2</c:v>
                </c:pt>
                <c:pt idx="241" formatCode="0.00E+00">
                  <c:v>5.6271099999999998E-2</c:v>
                </c:pt>
                <c:pt idx="242" formatCode="0.00E+00">
                  <c:v>5.5806599999999998E-2</c:v>
                </c:pt>
                <c:pt idx="243" formatCode="0.00E+00">
                  <c:v>5.4812899999999998E-2</c:v>
                </c:pt>
                <c:pt idx="244" formatCode="0.00E+00">
                  <c:v>5.3823000000000003E-2</c:v>
                </c:pt>
                <c:pt idx="245" formatCode="0.00E+00">
                  <c:v>5.2807800000000002E-2</c:v>
                </c:pt>
                <c:pt idx="246" formatCode="0.00E+00">
                  <c:v>5.2344300000000003E-2</c:v>
                </c:pt>
                <c:pt idx="247" formatCode="0.00E+00">
                  <c:v>5.1389700000000003E-2</c:v>
                </c:pt>
                <c:pt idx="248" formatCode="0.00E+00">
                  <c:v>5.0161400000000002E-2</c:v>
                </c:pt>
                <c:pt idx="249" formatCode="0.00E+00">
                  <c:v>4.9449399999999998E-2</c:v>
                </c:pt>
                <c:pt idx="250" formatCode="0.00E+00">
                  <c:v>4.8755199999999999E-2</c:v>
                </c:pt>
                <c:pt idx="251" formatCode="0.00E+00">
                  <c:v>4.74486E-2</c:v>
                </c:pt>
                <c:pt idx="252" formatCode="0.00E+00">
                  <c:v>4.6470200000000003E-2</c:v>
                </c:pt>
                <c:pt idx="253" formatCode="0.00E+00">
                  <c:v>4.56762E-2</c:v>
                </c:pt>
                <c:pt idx="254" formatCode="0.00E+00">
                  <c:v>4.4681999999999999E-2</c:v>
                </c:pt>
                <c:pt idx="255" formatCode="0.00E+00">
                  <c:v>4.3780300000000001E-2</c:v>
                </c:pt>
                <c:pt idx="256" formatCode="0.00E+00">
                  <c:v>4.2854799999999998E-2</c:v>
                </c:pt>
                <c:pt idx="257" formatCode="0.00E+00">
                  <c:v>4.2225800000000001E-2</c:v>
                </c:pt>
                <c:pt idx="258" formatCode="0.00E+00">
                  <c:v>4.12374E-2</c:v>
                </c:pt>
                <c:pt idx="259" formatCode="0.00E+00">
                  <c:v>4.0413900000000003E-2</c:v>
                </c:pt>
                <c:pt idx="260" formatCode="0.00E+00">
                  <c:v>3.9366699999999998E-2</c:v>
                </c:pt>
                <c:pt idx="261" formatCode="0.00E+00">
                  <c:v>3.8226099999999999E-2</c:v>
                </c:pt>
                <c:pt idx="262" formatCode="0.00E+00">
                  <c:v>3.75319E-2</c:v>
                </c:pt>
                <c:pt idx="263" formatCode="0.00E+00">
                  <c:v>3.6613E-2</c:v>
                </c:pt>
                <c:pt idx="264" formatCode="0.00E+00">
                  <c:v>3.5877199999999998E-2</c:v>
                </c:pt>
                <c:pt idx="265" formatCode="0.00E+00">
                  <c:v>3.4956500000000001E-2</c:v>
                </c:pt>
                <c:pt idx="266" formatCode="0.00E+00">
                  <c:v>3.4210699999999997E-2</c:v>
                </c:pt>
                <c:pt idx="267" formatCode="0.00E+00">
                  <c:v>3.33624E-2</c:v>
                </c:pt>
                <c:pt idx="268" formatCode="0.00E+00">
                  <c:v>3.2440200000000002E-2</c:v>
                </c:pt>
                <c:pt idx="269" formatCode="0.00E+00">
                  <c:v>3.1834099999999997E-2</c:v>
                </c:pt>
                <c:pt idx="270" formatCode="0.00E+00">
                  <c:v>3.1045E-2</c:v>
                </c:pt>
                <c:pt idx="271" formatCode="0.00E+00">
                  <c:v>3.02978E-2</c:v>
                </c:pt>
                <c:pt idx="272" formatCode="0.00E+00">
                  <c:v>2.9370299999999998E-2</c:v>
                </c:pt>
                <c:pt idx="273" formatCode="0.00E+00">
                  <c:v>2.8809100000000001E-2</c:v>
                </c:pt>
                <c:pt idx="274" formatCode="0.00E+00">
                  <c:v>2.7953100000000002E-2</c:v>
                </c:pt>
                <c:pt idx="275" formatCode="0.00E+00">
                  <c:v>2.7462500000000001E-2</c:v>
                </c:pt>
                <c:pt idx="276" formatCode="0.00E+00">
                  <c:v>2.6828299999999999E-2</c:v>
                </c:pt>
                <c:pt idx="277" formatCode="0.00E+00">
                  <c:v>2.63205E-2</c:v>
                </c:pt>
                <c:pt idx="278" formatCode="0.00E+00">
                  <c:v>2.5695800000000001E-2</c:v>
                </c:pt>
                <c:pt idx="279" formatCode="0.00E+00">
                  <c:v>2.5110199999999999E-2</c:v>
                </c:pt>
                <c:pt idx="280" formatCode="0.00E+00">
                  <c:v>2.4485099999999999E-2</c:v>
                </c:pt>
                <c:pt idx="281" formatCode="0.00E+00">
                  <c:v>2.3796600000000001E-2</c:v>
                </c:pt>
                <c:pt idx="282" formatCode="0.00E+00">
                  <c:v>2.3295400000000001E-2</c:v>
                </c:pt>
                <c:pt idx="283" formatCode="0.00E+00">
                  <c:v>2.2810500000000001E-2</c:v>
                </c:pt>
                <c:pt idx="284" formatCode="0.00E+00">
                  <c:v>2.2307899999999999E-2</c:v>
                </c:pt>
                <c:pt idx="285" formatCode="0.00E+00">
                  <c:v>2.1766199999999999E-2</c:v>
                </c:pt>
                <c:pt idx="286" formatCode="0.00E+00">
                  <c:v>2.1365599999999998E-2</c:v>
                </c:pt>
                <c:pt idx="287" formatCode="0.00E+00">
                  <c:v>2.09756E-2</c:v>
                </c:pt>
                <c:pt idx="288" formatCode="0.00E+00">
                  <c:v>2.0402400000000001E-2</c:v>
                </c:pt>
                <c:pt idx="289" formatCode="0.00E+00">
                  <c:v>2.0208799999999999E-2</c:v>
                </c:pt>
                <c:pt idx="290" formatCode="0.00E+00">
                  <c:v>1.95818E-2</c:v>
                </c:pt>
                <c:pt idx="291" formatCode="0.00E+00">
                  <c:v>1.9435399999999999E-2</c:v>
                </c:pt>
                <c:pt idx="292" formatCode="0.00E+00">
                  <c:v>1.8881800000000001E-2</c:v>
                </c:pt>
                <c:pt idx="293" formatCode="0.00E+00">
                  <c:v>1.8373500000000001E-2</c:v>
                </c:pt>
                <c:pt idx="294" formatCode="0.00E+00">
                  <c:v>1.80564E-2</c:v>
                </c:pt>
                <c:pt idx="295" formatCode="0.00E+00">
                  <c:v>1.7821799999999999E-2</c:v>
                </c:pt>
                <c:pt idx="296" formatCode="0.00E+00">
                  <c:v>1.6871000000000001E-2</c:v>
                </c:pt>
                <c:pt idx="297" formatCode="0.00E+00">
                  <c:v>1.71871E-2</c:v>
                </c:pt>
                <c:pt idx="298" formatCode="0.00E+00">
                  <c:v>1.73683E-2</c:v>
                </c:pt>
                <c:pt idx="299" formatCode="0.00E+00">
                  <c:v>1.6555299999999998E-2</c:v>
                </c:pt>
                <c:pt idx="300" formatCode="0.00E+00">
                  <c:v>1.6215799999999999E-2</c:v>
                </c:pt>
                <c:pt idx="301" formatCode="0.00E+00">
                  <c:v>1.59054E-2</c:v>
                </c:pt>
                <c:pt idx="302" formatCode="0.00E+00">
                  <c:v>1.56093E-2</c:v>
                </c:pt>
                <c:pt idx="303" formatCode="0.00E+00">
                  <c:v>1.5450500000000001E-2</c:v>
                </c:pt>
                <c:pt idx="304" formatCode="0.00E+00">
                  <c:v>1.5156299999999999E-2</c:v>
                </c:pt>
                <c:pt idx="305" formatCode="0.00E+00">
                  <c:v>1.4866799999999999E-2</c:v>
                </c:pt>
                <c:pt idx="306" formatCode="0.00E+00">
                  <c:v>1.4557799999999999E-2</c:v>
                </c:pt>
                <c:pt idx="307" formatCode="0.00E+00">
                  <c:v>1.42217E-2</c:v>
                </c:pt>
                <c:pt idx="308" formatCode="0.00E+00">
                  <c:v>1.40433E-2</c:v>
                </c:pt>
                <c:pt idx="309" formatCode="0.00E+00">
                  <c:v>1.37672E-2</c:v>
                </c:pt>
                <c:pt idx="310" formatCode="0.00E+00">
                  <c:v>1.35932E-2</c:v>
                </c:pt>
                <c:pt idx="311" formatCode="0.00E+00">
                  <c:v>1.3341E-2</c:v>
                </c:pt>
                <c:pt idx="312" formatCode="0.00E+00">
                  <c:v>1.30916E-2</c:v>
                </c:pt>
                <c:pt idx="313" formatCode="0.00E+00">
                  <c:v>1.2893699999999999E-2</c:v>
                </c:pt>
                <c:pt idx="314" formatCode="0.00E+00">
                  <c:v>1.27254E-2</c:v>
                </c:pt>
                <c:pt idx="315" formatCode="0.00E+00">
                  <c:v>1.25837E-2</c:v>
                </c:pt>
                <c:pt idx="316" formatCode="0.00E+00">
                  <c:v>1.21336E-2</c:v>
                </c:pt>
                <c:pt idx="317" formatCode="0.00E+00">
                  <c:v>1.2022E-2</c:v>
                </c:pt>
                <c:pt idx="318" formatCode="0.00E+00">
                  <c:v>1.19915E-2</c:v>
                </c:pt>
                <c:pt idx="319" formatCode="0.00E+00">
                  <c:v>1.1716799999999999E-2</c:v>
                </c:pt>
                <c:pt idx="320" formatCode="0.00E+00">
                  <c:v>1.15447E-2</c:v>
                </c:pt>
                <c:pt idx="321" formatCode="0.00E+00">
                  <c:v>1.1389700000000001E-2</c:v>
                </c:pt>
                <c:pt idx="322" formatCode="0.00E+00">
                  <c:v>1.12543E-2</c:v>
                </c:pt>
                <c:pt idx="323" formatCode="0.00E+00">
                  <c:v>1.10998E-2</c:v>
                </c:pt>
                <c:pt idx="324" formatCode="0.00E+00">
                  <c:v>1.09587E-2</c:v>
                </c:pt>
                <c:pt idx="325" formatCode="0.00E+00">
                  <c:v>1.07641E-2</c:v>
                </c:pt>
                <c:pt idx="326" formatCode="0.00E+00">
                  <c:v>1.0585300000000001E-2</c:v>
                </c:pt>
                <c:pt idx="327" formatCode="0.00E+00">
                  <c:v>1.0445100000000001E-2</c:v>
                </c:pt>
                <c:pt idx="328" formatCode="0.00E+00">
                  <c:v>1.0374100000000001E-2</c:v>
                </c:pt>
                <c:pt idx="329" formatCode="0.00E+00">
                  <c:v>1.0149E-2</c:v>
                </c:pt>
                <c:pt idx="330" formatCode="0.00E+00">
                  <c:v>9.9573100000000005E-3</c:v>
                </c:pt>
                <c:pt idx="331" formatCode="0.00E+00">
                  <c:v>9.8242799999999995E-3</c:v>
                </c:pt>
                <c:pt idx="332" formatCode="0.00E+00">
                  <c:v>9.6998199999999996E-3</c:v>
                </c:pt>
                <c:pt idx="333" formatCode="0.00E+00">
                  <c:v>9.6640600000000004E-3</c:v>
                </c:pt>
                <c:pt idx="334" formatCode="0.00E+00">
                  <c:v>9.4709400000000006E-3</c:v>
                </c:pt>
                <c:pt idx="335" formatCode="0.00E+00">
                  <c:v>9.2511199999999998E-3</c:v>
                </c:pt>
                <c:pt idx="336" formatCode="0.00E+00">
                  <c:v>9.02033E-3</c:v>
                </c:pt>
                <c:pt idx="337" formatCode="0.00E+00">
                  <c:v>8.9859999999999992E-3</c:v>
                </c:pt>
                <c:pt idx="338" formatCode="0.00E+00">
                  <c:v>8.86202E-3</c:v>
                </c:pt>
                <c:pt idx="339" formatCode="0.00E+00">
                  <c:v>8.6955999999999995E-3</c:v>
                </c:pt>
                <c:pt idx="340" formatCode="0.00E+00">
                  <c:v>8.5072499999999992E-3</c:v>
                </c:pt>
                <c:pt idx="341" formatCode="0.00E+00">
                  <c:v>8.37946E-3</c:v>
                </c:pt>
                <c:pt idx="342" formatCode="0.00E+00">
                  <c:v>8.1644100000000004E-3</c:v>
                </c:pt>
                <c:pt idx="343" formatCode="0.00E+00">
                  <c:v>8.1548699999999998E-3</c:v>
                </c:pt>
                <c:pt idx="344" formatCode="0.00E+00">
                  <c:v>7.9245600000000006E-3</c:v>
                </c:pt>
                <c:pt idx="345" formatCode="0.00E+00">
                  <c:v>7.8549399999999995E-3</c:v>
                </c:pt>
                <c:pt idx="346" formatCode="0.00E+00">
                  <c:v>7.6398799999999999E-3</c:v>
                </c:pt>
                <c:pt idx="347" formatCode="0.00E+00">
                  <c:v>7.5554799999999998E-3</c:v>
                </c:pt>
                <c:pt idx="348" formatCode="0.00E+00">
                  <c:v>7.46155E-3</c:v>
                </c:pt>
                <c:pt idx="349" formatCode="0.00E+00">
                  <c:v>7.1611399999999999E-3</c:v>
                </c:pt>
                <c:pt idx="350" formatCode="0.00E+00">
                  <c:v>7.0271500000000002E-3</c:v>
                </c:pt>
                <c:pt idx="351" formatCode="0.00E+00">
                  <c:v>6.9870899999999996E-3</c:v>
                </c:pt>
                <c:pt idx="352" formatCode="0.00E+00">
                  <c:v>6.6704800000000003E-3</c:v>
                </c:pt>
                <c:pt idx="353" formatCode="0.00E+00">
                  <c:v>6.5689099999999999E-3</c:v>
                </c:pt>
                <c:pt idx="354" formatCode="0.00E+00">
                  <c:v>6.4225200000000001E-3</c:v>
                </c:pt>
                <c:pt idx="355" formatCode="0.00E+00">
                  <c:v>6.2499000000000001E-3</c:v>
                </c:pt>
                <c:pt idx="356" formatCode="0.00E+00">
                  <c:v>6.0796699999999997E-3</c:v>
                </c:pt>
                <c:pt idx="357" formatCode="0.00E+00">
                  <c:v>5.8765400000000004E-3</c:v>
                </c:pt>
                <c:pt idx="358" formatCode="0.00E+00">
                  <c:v>5.6023599999999998E-3</c:v>
                </c:pt>
                <c:pt idx="359" formatCode="0.00E+00">
                  <c:v>5.3920699999999997E-3</c:v>
                </c:pt>
                <c:pt idx="360" formatCode="0.00E+00">
                  <c:v>5.2461599999999997E-3</c:v>
                </c:pt>
                <c:pt idx="361" formatCode="0.00E+00">
                  <c:v>5.1403000000000004E-3</c:v>
                </c:pt>
                <c:pt idx="362" formatCode="0.00E+00">
                  <c:v>4.91619E-3</c:v>
                </c:pt>
                <c:pt idx="363" formatCode="0.00E+00">
                  <c:v>4.6134000000000001E-3</c:v>
                </c:pt>
                <c:pt idx="364" formatCode="0.00E+00">
                  <c:v>4.3897600000000004E-3</c:v>
                </c:pt>
                <c:pt idx="365" formatCode="0.00E+00">
                  <c:v>4.1933099999999996E-3</c:v>
                </c:pt>
                <c:pt idx="366" formatCode="0.00E+00">
                  <c:v>4.1532499999999998E-3</c:v>
                </c:pt>
                <c:pt idx="367" formatCode="0.00E+00">
                  <c:v>3.8857499999999999E-3</c:v>
                </c:pt>
                <c:pt idx="368" formatCode="0.00E+00">
                  <c:v>3.6683100000000001E-3</c:v>
                </c:pt>
                <c:pt idx="369" formatCode="0.00E+00">
                  <c:v>3.4851999999999999E-3</c:v>
                </c:pt>
                <c:pt idx="370" formatCode="0.00E+00">
                  <c:v>3.28255E-3</c:v>
                </c:pt>
                <c:pt idx="371" formatCode="0.00E+00">
                  <c:v>3.16381E-3</c:v>
                </c:pt>
                <c:pt idx="372" formatCode="0.00E+00">
                  <c:v>2.9463800000000002E-3</c:v>
                </c:pt>
                <c:pt idx="373" formatCode="0.00E+00">
                  <c:v>2.76232E-3</c:v>
                </c:pt>
                <c:pt idx="374" formatCode="0.00E+00">
                  <c:v>2.72799E-3</c:v>
                </c:pt>
                <c:pt idx="375" formatCode="0.00E+00">
                  <c:v>2.4523700000000002E-3</c:v>
                </c:pt>
                <c:pt idx="376" formatCode="0.00E+00">
                  <c:v>2.34079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D244-44CF-B571-1387E6311FAE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0'!$A$2:$A$317</c:f>
              <c:numCache>
                <c:formatCode>General</c:formatCode>
                <c:ptCount val="31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</c:numCache>
            </c:numRef>
          </c:xVal>
          <c:yVal>
            <c:numRef>
              <c:f>'[AMG-S-MBA.xlsx]Sheet10'!$B$2:$B$405</c:f>
              <c:numCache>
                <c:formatCode>0.00E+00</c:formatCode>
                <c:ptCount val="404"/>
                <c:pt idx="0" formatCode="General">
                  <c:v>-0.18665999999999999</c:v>
                </c:pt>
                <c:pt idx="1">
                  <c:v>-2.7051000000000002E-3</c:v>
                </c:pt>
                <c:pt idx="2" formatCode="General">
                  <c:v>-0.150229</c:v>
                </c:pt>
                <c:pt idx="3" formatCode="General">
                  <c:v>-0.13114700000000001</c:v>
                </c:pt>
                <c:pt idx="4" formatCode="General">
                  <c:v>0.10889</c:v>
                </c:pt>
                <c:pt idx="5" formatCode="General">
                  <c:v>0.124665</c:v>
                </c:pt>
                <c:pt idx="6" formatCode="General">
                  <c:v>0.26503399999999999</c:v>
                </c:pt>
                <c:pt idx="7" formatCode="General">
                  <c:v>0.223831</c:v>
                </c:pt>
                <c:pt idx="8" formatCode="General">
                  <c:v>0.300958</c:v>
                </c:pt>
                <c:pt idx="9" formatCode="General">
                  <c:v>0.32733499999999999</c:v>
                </c:pt>
                <c:pt idx="10" formatCode="General">
                  <c:v>-0.58121800000000001</c:v>
                </c:pt>
                <c:pt idx="11" formatCode="General">
                  <c:v>0.28240700000000002</c:v>
                </c:pt>
                <c:pt idx="12" formatCode="General">
                  <c:v>0.53002199999999999</c:v>
                </c:pt>
                <c:pt idx="13" formatCode="General">
                  <c:v>0.428479</c:v>
                </c:pt>
                <c:pt idx="14" formatCode="General">
                  <c:v>0.109684</c:v>
                </c:pt>
                <c:pt idx="15" formatCode="General">
                  <c:v>0.18484300000000001</c:v>
                </c:pt>
                <c:pt idx="16">
                  <c:v>-8.7982699999999997E-2</c:v>
                </c:pt>
                <c:pt idx="17">
                  <c:v>-9.8154099999999994E-2</c:v>
                </c:pt>
                <c:pt idx="18" formatCode="General">
                  <c:v>0.359927</c:v>
                </c:pt>
                <c:pt idx="19" formatCode="General">
                  <c:v>-0.62637299999999996</c:v>
                </c:pt>
                <c:pt idx="20">
                  <c:v>-9.3772900000000006E-2</c:v>
                </c:pt>
                <c:pt idx="21" formatCode="General">
                  <c:v>0.28660999999999998</c:v>
                </c:pt>
                <c:pt idx="22" formatCode="General">
                  <c:v>0.33119599999999999</c:v>
                </c:pt>
                <c:pt idx="23" formatCode="General">
                  <c:v>-0.48318</c:v>
                </c:pt>
                <c:pt idx="24" formatCode="General">
                  <c:v>0.60206000000000004</c:v>
                </c:pt>
                <c:pt idx="25" formatCode="General">
                  <c:v>0.217391</c:v>
                </c:pt>
                <c:pt idx="26" formatCode="General">
                  <c:v>0.18257300000000001</c:v>
                </c:pt>
                <c:pt idx="27" formatCode="General">
                  <c:v>-0.79814700000000005</c:v>
                </c:pt>
                <c:pt idx="28" formatCode="General">
                  <c:v>0.62211499999999997</c:v>
                </c:pt>
                <c:pt idx="29" formatCode="General">
                  <c:v>-0.36889899999999998</c:v>
                </c:pt>
                <c:pt idx="30">
                  <c:v>8.1126199999999996E-2</c:v>
                </c:pt>
                <c:pt idx="31" formatCode="General">
                  <c:v>0.20375199999999999</c:v>
                </c:pt>
                <c:pt idx="32" formatCode="General">
                  <c:v>0.172626</c:v>
                </c:pt>
                <c:pt idx="33" formatCode="General">
                  <c:v>0.40845399999999998</c:v>
                </c:pt>
                <c:pt idx="34" formatCode="General">
                  <c:v>0.24263399999999999</c:v>
                </c:pt>
                <c:pt idx="35" formatCode="General">
                  <c:v>-0.137188</c:v>
                </c:pt>
                <c:pt idx="36" formatCode="General">
                  <c:v>0.454287</c:v>
                </c:pt>
                <c:pt idx="37" formatCode="General">
                  <c:v>-0.13710700000000001</c:v>
                </c:pt>
                <c:pt idx="38" formatCode="General">
                  <c:v>0.27965400000000001</c:v>
                </c:pt>
                <c:pt idx="39" formatCode="General">
                  <c:v>0.31698599999999999</c:v>
                </c:pt>
                <c:pt idx="40" formatCode="General">
                  <c:v>-0.161881</c:v>
                </c:pt>
                <c:pt idx="41">
                  <c:v>8.7656499999999998E-2</c:v>
                </c:pt>
                <c:pt idx="42" formatCode="General">
                  <c:v>0.47850999999999999</c:v>
                </c:pt>
                <c:pt idx="43" formatCode="General">
                  <c:v>0.33875899999999998</c:v>
                </c:pt>
                <c:pt idx="44" formatCode="General">
                  <c:v>-0.20349200000000001</c:v>
                </c:pt>
                <c:pt idx="45">
                  <c:v>4.92697E-2</c:v>
                </c:pt>
                <c:pt idx="46" formatCode="General">
                  <c:v>0.26250200000000001</c:v>
                </c:pt>
                <c:pt idx="47" formatCode="General">
                  <c:v>0.48732799999999998</c:v>
                </c:pt>
                <c:pt idx="48" formatCode="General">
                  <c:v>0.28993200000000002</c:v>
                </c:pt>
                <c:pt idx="49" formatCode="General">
                  <c:v>0.185144</c:v>
                </c:pt>
                <c:pt idx="50" formatCode="General">
                  <c:v>0.14285900000000001</c:v>
                </c:pt>
                <c:pt idx="51" formatCode="General">
                  <c:v>-0.54668499999999998</c:v>
                </c:pt>
                <c:pt idx="52" formatCode="General">
                  <c:v>-0.100178</c:v>
                </c:pt>
                <c:pt idx="53" formatCode="General">
                  <c:v>0.21499799999999999</c:v>
                </c:pt>
                <c:pt idx="54" formatCode="General">
                  <c:v>0.31324000000000002</c:v>
                </c:pt>
                <c:pt idx="55" formatCode="General">
                  <c:v>0.130964</c:v>
                </c:pt>
                <c:pt idx="56" formatCode="General">
                  <c:v>0.715418</c:v>
                </c:pt>
                <c:pt idx="57" formatCode="General">
                  <c:v>0.38574000000000003</c:v>
                </c:pt>
                <c:pt idx="58" formatCode="General">
                  <c:v>0.67868899999999999</c:v>
                </c:pt>
                <c:pt idx="59" formatCode="General">
                  <c:v>0.84644600000000003</c:v>
                </c:pt>
                <c:pt idx="60" formatCode="General">
                  <c:v>0.78024800000000005</c:v>
                </c:pt>
                <c:pt idx="61" formatCode="General">
                  <c:v>1.04653</c:v>
                </c:pt>
                <c:pt idx="62" formatCode="General">
                  <c:v>0.72709400000000002</c:v>
                </c:pt>
                <c:pt idx="63" formatCode="General">
                  <c:v>0.277032</c:v>
                </c:pt>
                <c:pt idx="64" formatCode="General">
                  <c:v>0.81933400000000001</c:v>
                </c:pt>
                <c:pt idx="65" formatCode="General">
                  <c:v>0.81090600000000002</c:v>
                </c:pt>
                <c:pt idx="66" formatCode="General">
                  <c:v>1.0089900000000001</c:v>
                </c:pt>
                <c:pt idx="67" formatCode="General">
                  <c:v>1.0214099999999999</c:v>
                </c:pt>
                <c:pt idx="68" formatCode="General">
                  <c:v>1.01284</c:v>
                </c:pt>
                <c:pt idx="69" formatCode="General">
                  <c:v>1.7563800000000001</c:v>
                </c:pt>
                <c:pt idx="70" formatCode="General">
                  <c:v>1.5444</c:v>
                </c:pt>
                <c:pt idx="71" formatCode="General">
                  <c:v>1.7308699999999999</c:v>
                </c:pt>
                <c:pt idx="72" formatCode="General">
                  <c:v>1.7635799999999999</c:v>
                </c:pt>
                <c:pt idx="73" formatCode="General">
                  <c:v>1.8644799999999999</c:v>
                </c:pt>
                <c:pt idx="74" formatCode="General">
                  <c:v>2.1675800000000001</c:v>
                </c:pt>
                <c:pt idx="75" formatCode="General">
                  <c:v>1.8927400000000001</c:v>
                </c:pt>
                <c:pt idx="76" formatCode="General">
                  <c:v>1.9795400000000001</c:v>
                </c:pt>
                <c:pt idx="77" formatCode="General">
                  <c:v>2.0867900000000001</c:v>
                </c:pt>
                <c:pt idx="78" formatCode="General">
                  <c:v>2.2006999999999999</c:v>
                </c:pt>
                <c:pt idx="79" formatCode="General">
                  <c:v>2.2048000000000001</c:v>
                </c:pt>
                <c:pt idx="80" formatCode="General">
                  <c:v>2.1334</c:v>
                </c:pt>
                <c:pt idx="81" formatCode="General">
                  <c:v>2.3051499999999998</c:v>
                </c:pt>
                <c:pt idx="82" formatCode="General">
                  <c:v>2.0714600000000001</c:v>
                </c:pt>
                <c:pt idx="83" formatCode="General">
                  <c:v>2.2176399999999998</c:v>
                </c:pt>
                <c:pt idx="84" formatCode="General">
                  <c:v>2.1851400000000001</c:v>
                </c:pt>
                <c:pt idx="85" formatCode="General">
                  <c:v>2.10751</c:v>
                </c:pt>
                <c:pt idx="86" formatCode="General">
                  <c:v>2.2165599999999999</c:v>
                </c:pt>
                <c:pt idx="87" formatCode="General">
                  <c:v>2.1938</c:v>
                </c:pt>
                <c:pt idx="88" formatCode="General">
                  <c:v>2.1159500000000002</c:v>
                </c:pt>
                <c:pt idx="89" formatCode="General">
                  <c:v>2.2457099999999999</c:v>
                </c:pt>
                <c:pt idx="90" formatCode="General">
                  <c:v>2.20696</c:v>
                </c:pt>
                <c:pt idx="91" formatCode="General">
                  <c:v>2.2694899999999998</c:v>
                </c:pt>
                <c:pt idx="92" formatCode="General">
                  <c:v>2.2257099999999999</c:v>
                </c:pt>
                <c:pt idx="93" formatCode="General">
                  <c:v>2.1571099999999999</c:v>
                </c:pt>
                <c:pt idx="94" formatCode="General">
                  <c:v>2.15923</c:v>
                </c:pt>
                <c:pt idx="95" formatCode="General">
                  <c:v>2.1419899999999998</c:v>
                </c:pt>
                <c:pt idx="96" formatCode="General">
                  <c:v>2.0661</c:v>
                </c:pt>
                <c:pt idx="97" formatCode="General">
                  <c:v>2.0330699999999999</c:v>
                </c:pt>
                <c:pt idx="98" formatCode="General">
                  <c:v>2.0566</c:v>
                </c:pt>
                <c:pt idx="99" formatCode="General">
                  <c:v>2.0165700000000002</c:v>
                </c:pt>
                <c:pt idx="100" formatCode="General">
                  <c:v>1.95461</c:v>
                </c:pt>
                <c:pt idx="101" formatCode="General">
                  <c:v>1.9225099999999999</c:v>
                </c:pt>
                <c:pt idx="102" formatCode="General">
                  <c:v>1.8754500000000001</c:v>
                </c:pt>
                <c:pt idx="103" formatCode="General">
                  <c:v>1.80589</c:v>
                </c:pt>
                <c:pt idx="104" formatCode="General">
                  <c:v>1.7853399999999999</c:v>
                </c:pt>
                <c:pt idx="105" formatCode="General">
                  <c:v>1.70509</c:v>
                </c:pt>
                <c:pt idx="106" formatCode="General">
                  <c:v>1.6676800000000001</c:v>
                </c:pt>
                <c:pt idx="107" formatCode="General">
                  <c:v>1.64262</c:v>
                </c:pt>
                <c:pt idx="108" formatCode="General">
                  <c:v>1.5801700000000001</c:v>
                </c:pt>
                <c:pt idx="109" formatCode="General">
                  <c:v>1.5569900000000001</c:v>
                </c:pt>
                <c:pt idx="110" formatCode="General">
                  <c:v>1.50471</c:v>
                </c:pt>
                <c:pt idx="111" formatCode="General">
                  <c:v>1.4599200000000001</c:v>
                </c:pt>
                <c:pt idx="112" formatCode="General">
                  <c:v>1.42289</c:v>
                </c:pt>
                <c:pt idx="113" formatCode="General">
                  <c:v>1.3963699999999999</c:v>
                </c:pt>
                <c:pt idx="114" formatCode="General">
                  <c:v>1.3528800000000001</c:v>
                </c:pt>
                <c:pt idx="115" formatCode="General">
                  <c:v>1.31149</c:v>
                </c:pt>
                <c:pt idx="116" formatCode="General">
                  <c:v>1.2766299999999999</c:v>
                </c:pt>
                <c:pt idx="117" formatCode="General">
                  <c:v>1.25058</c:v>
                </c:pt>
                <c:pt idx="118" formatCode="General">
                  <c:v>1.2159800000000001</c:v>
                </c:pt>
                <c:pt idx="119" formatCode="General">
                  <c:v>1.1813899999999999</c:v>
                </c:pt>
                <c:pt idx="120" formatCode="General">
                  <c:v>1.15371</c:v>
                </c:pt>
                <c:pt idx="121" formatCode="General">
                  <c:v>1.12839</c:v>
                </c:pt>
                <c:pt idx="122" formatCode="General">
                  <c:v>1.1003099999999999</c:v>
                </c:pt>
                <c:pt idx="123" formatCode="General">
                  <c:v>1.07342</c:v>
                </c:pt>
                <c:pt idx="124" formatCode="General">
                  <c:v>1.0479499999999999</c:v>
                </c:pt>
                <c:pt idx="125" formatCode="General">
                  <c:v>1.0296099999999999</c:v>
                </c:pt>
                <c:pt idx="126" formatCode="General">
                  <c:v>1.0075000000000001</c:v>
                </c:pt>
                <c:pt idx="127" formatCode="General">
                  <c:v>0.98703700000000005</c:v>
                </c:pt>
                <c:pt idx="128" formatCode="General">
                  <c:v>0.96923400000000004</c:v>
                </c:pt>
                <c:pt idx="129" formatCode="General">
                  <c:v>0.95375299999999996</c:v>
                </c:pt>
                <c:pt idx="130" formatCode="General">
                  <c:v>0.93364899999999995</c:v>
                </c:pt>
                <c:pt idx="131" formatCode="General">
                  <c:v>0.91694500000000001</c:v>
                </c:pt>
                <c:pt idx="132" formatCode="General">
                  <c:v>0.90138499999999999</c:v>
                </c:pt>
                <c:pt idx="133" formatCode="General">
                  <c:v>0.88210299999999997</c:v>
                </c:pt>
                <c:pt idx="134" formatCode="General">
                  <c:v>0.86596899999999999</c:v>
                </c:pt>
                <c:pt idx="135" formatCode="General">
                  <c:v>0.84900699999999996</c:v>
                </c:pt>
                <c:pt idx="136" formatCode="General">
                  <c:v>0.83049200000000001</c:v>
                </c:pt>
                <c:pt idx="137" formatCode="General">
                  <c:v>0.81211100000000003</c:v>
                </c:pt>
                <c:pt idx="138" formatCode="General">
                  <c:v>0.79222300000000001</c:v>
                </c:pt>
                <c:pt idx="139" formatCode="General">
                  <c:v>0.77426700000000004</c:v>
                </c:pt>
                <c:pt idx="140" formatCode="General">
                  <c:v>0.75346400000000002</c:v>
                </c:pt>
                <c:pt idx="141" formatCode="General">
                  <c:v>0.736514</c:v>
                </c:pt>
                <c:pt idx="142" formatCode="General">
                  <c:v>0.71744799999999997</c:v>
                </c:pt>
                <c:pt idx="143" formatCode="General">
                  <c:v>0.69553100000000001</c:v>
                </c:pt>
                <c:pt idx="144" formatCode="General">
                  <c:v>0.67586800000000002</c:v>
                </c:pt>
                <c:pt idx="145" formatCode="General">
                  <c:v>0.65468999999999999</c:v>
                </c:pt>
                <c:pt idx="146" formatCode="General">
                  <c:v>0.63044500000000003</c:v>
                </c:pt>
                <c:pt idx="147" formatCode="General">
                  <c:v>0.60897800000000002</c:v>
                </c:pt>
                <c:pt idx="148" formatCode="General">
                  <c:v>0.58486800000000005</c:v>
                </c:pt>
                <c:pt idx="149" formatCode="General">
                  <c:v>0.55969100000000005</c:v>
                </c:pt>
                <c:pt idx="150" formatCode="General">
                  <c:v>0.53595499999999996</c:v>
                </c:pt>
                <c:pt idx="151" formatCode="General">
                  <c:v>0.51215900000000003</c:v>
                </c:pt>
                <c:pt idx="152" formatCode="General">
                  <c:v>0.488319</c:v>
                </c:pt>
                <c:pt idx="153" formatCode="General">
                  <c:v>0.46452399999999999</c:v>
                </c:pt>
                <c:pt idx="154" formatCode="General">
                  <c:v>0.443166</c:v>
                </c:pt>
                <c:pt idx="155" formatCode="General">
                  <c:v>0.42079100000000003</c:v>
                </c:pt>
                <c:pt idx="156" formatCode="General">
                  <c:v>0.39873799999999998</c:v>
                </c:pt>
                <c:pt idx="157" formatCode="General">
                  <c:v>0.37669399999999997</c:v>
                </c:pt>
                <c:pt idx="158" formatCode="General">
                  <c:v>0.35459099999999999</c:v>
                </c:pt>
                <c:pt idx="159" formatCode="General">
                  <c:v>0.33324399999999998</c:v>
                </c:pt>
                <c:pt idx="160" formatCode="General">
                  <c:v>0.31256400000000001</c:v>
                </c:pt>
                <c:pt idx="161" formatCode="General">
                  <c:v>0.29161500000000001</c:v>
                </c:pt>
                <c:pt idx="162" formatCode="General">
                  <c:v>0.272117</c:v>
                </c:pt>
                <c:pt idx="163" formatCode="General">
                  <c:v>0.25439000000000001</c:v>
                </c:pt>
                <c:pt idx="164" formatCode="General">
                  <c:v>0.23744000000000001</c:v>
                </c:pt>
                <c:pt idx="165" formatCode="General">
                  <c:v>0.22139</c:v>
                </c:pt>
                <c:pt idx="166" formatCode="General">
                  <c:v>0.20708199999999999</c:v>
                </c:pt>
                <c:pt idx="167" formatCode="General">
                  <c:v>0.19500300000000001</c:v>
                </c:pt>
                <c:pt idx="168" formatCode="General">
                  <c:v>0.182562</c:v>
                </c:pt>
                <c:pt idx="169" formatCode="General">
                  <c:v>0.17235700000000001</c:v>
                </c:pt>
                <c:pt idx="170" formatCode="General">
                  <c:v>0.16201499999999999</c:v>
                </c:pt>
                <c:pt idx="171" formatCode="General">
                  <c:v>0.153531</c:v>
                </c:pt>
                <c:pt idx="172" formatCode="General">
                  <c:v>0.14616000000000001</c:v>
                </c:pt>
                <c:pt idx="173" formatCode="General">
                  <c:v>0.14038100000000001</c:v>
                </c:pt>
                <c:pt idx="174" formatCode="General">
                  <c:v>0.13593</c:v>
                </c:pt>
                <c:pt idx="175" formatCode="General">
                  <c:v>0.132658</c:v>
                </c:pt>
                <c:pt idx="176" formatCode="General">
                  <c:v>0.129354</c:v>
                </c:pt>
                <c:pt idx="177" formatCode="General">
                  <c:v>0.125582</c:v>
                </c:pt>
                <c:pt idx="178" formatCode="General">
                  <c:v>0.120326</c:v>
                </c:pt>
                <c:pt idx="179" formatCode="General">
                  <c:v>0.116123</c:v>
                </c:pt>
                <c:pt idx="180" formatCode="General">
                  <c:v>0.11144900000000001</c:v>
                </c:pt>
                <c:pt idx="181" formatCode="General">
                  <c:v>0.108486</c:v>
                </c:pt>
                <c:pt idx="182" formatCode="General">
                  <c:v>0.105407</c:v>
                </c:pt>
                <c:pt idx="183" formatCode="General">
                  <c:v>0.10252500000000001</c:v>
                </c:pt>
                <c:pt idx="184">
                  <c:v>9.9628400000000006E-2</c:v>
                </c:pt>
                <c:pt idx="185">
                  <c:v>9.8100699999999999E-2</c:v>
                </c:pt>
                <c:pt idx="186">
                  <c:v>9.5984E-2</c:v>
                </c:pt>
                <c:pt idx="187">
                  <c:v>9.3442899999999995E-2</c:v>
                </c:pt>
                <c:pt idx="188">
                  <c:v>9.2396300000000001E-2</c:v>
                </c:pt>
                <c:pt idx="189">
                  <c:v>9.0699199999999994E-2</c:v>
                </c:pt>
                <c:pt idx="190">
                  <c:v>8.8999700000000001E-2</c:v>
                </c:pt>
                <c:pt idx="191">
                  <c:v>8.8121400000000003E-2</c:v>
                </c:pt>
                <c:pt idx="192">
                  <c:v>8.8152900000000006E-2</c:v>
                </c:pt>
                <c:pt idx="193">
                  <c:v>8.6595099999999994E-2</c:v>
                </c:pt>
                <c:pt idx="194">
                  <c:v>8.5583699999999999E-2</c:v>
                </c:pt>
                <c:pt idx="195">
                  <c:v>8.4862699999999999E-2</c:v>
                </c:pt>
                <c:pt idx="196">
                  <c:v>8.3653000000000005E-2</c:v>
                </c:pt>
                <c:pt idx="197">
                  <c:v>8.2786100000000001E-2</c:v>
                </c:pt>
                <c:pt idx="198">
                  <c:v>8.1662700000000005E-2</c:v>
                </c:pt>
                <c:pt idx="199">
                  <c:v>8.0915000000000001E-2</c:v>
                </c:pt>
                <c:pt idx="200">
                  <c:v>8.0611699999999994E-2</c:v>
                </c:pt>
                <c:pt idx="201">
                  <c:v>7.9932199999999995E-2</c:v>
                </c:pt>
                <c:pt idx="202">
                  <c:v>7.9532099999999994E-2</c:v>
                </c:pt>
                <c:pt idx="203">
                  <c:v>7.9039100000000001E-2</c:v>
                </c:pt>
                <c:pt idx="204">
                  <c:v>7.8438300000000002E-2</c:v>
                </c:pt>
                <c:pt idx="205">
                  <c:v>7.7368300000000001E-2</c:v>
                </c:pt>
                <c:pt idx="206">
                  <c:v>7.7407400000000001E-2</c:v>
                </c:pt>
                <c:pt idx="207">
                  <c:v>7.7097399999999996E-2</c:v>
                </c:pt>
                <c:pt idx="208">
                  <c:v>7.5911999999999993E-2</c:v>
                </c:pt>
                <c:pt idx="209">
                  <c:v>7.5765600000000002E-2</c:v>
                </c:pt>
                <c:pt idx="210">
                  <c:v>7.5186299999999998E-2</c:v>
                </c:pt>
                <c:pt idx="211">
                  <c:v>7.4421899999999999E-2</c:v>
                </c:pt>
                <c:pt idx="212">
                  <c:v>7.3929800000000004E-2</c:v>
                </c:pt>
                <c:pt idx="213">
                  <c:v>7.36203E-2</c:v>
                </c:pt>
                <c:pt idx="214">
                  <c:v>7.3116299999999995E-2</c:v>
                </c:pt>
                <c:pt idx="215">
                  <c:v>7.2316199999999997E-2</c:v>
                </c:pt>
                <c:pt idx="216">
                  <c:v>7.1939900000000001E-2</c:v>
                </c:pt>
                <c:pt idx="217">
                  <c:v>7.1293800000000004E-2</c:v>
                </c:pt>
                <c:pt idx="218">
                  <c:v>7.1334800000000004E-2</c:v>
                </c:pt>
                <c:pt idx="219">
                  <c:v>7.0781700000000003E-2</c:v>
                </c:pt>
                <c:pt idx="220">
                  <c:v>7.0014999999999994E-2</c:v>
                </c:pt>
                <c:pt idx="221">
                  <c:v>6.9608199999999995E-2</c:v>
                </c:pt>
                <c:pt idx="222">
                  <c:v>6.9257700000000005E-2</c:v>
                </c:pt>
                <c:pt idx="223">
                  <c:v>6.8452399999999997E-2</c:v>
                </c:pt>
                <c:pt idx="224">
                  <c:v>6.8371799999999996E-2</c:v>
                </c:pt>
                <c:pt idx="225">
                  <c:v>6.7305599999999993E-2</c:v>
                </c:pt>
                <c:pt idx="226">
                  <c:v>6.6670900000000005E-2</c:v>
                </c:pt>
                <c:pt idx="227">
                  <c:v>6.6533099999999998E-2</c:v>
                </c:pt>
                <c:pt idx="228">
                  <c:v>6.5244700000000003E-2</c:v>
                </c:pt>
                <c:pt idx="229">
                  <c:v>6.4658199999999999E-2</c:v>
                </c:pt>
                <c:pt idx="230">
                  <c:v>6.4533199999999999E-2</c:v>
                </c:pt>
                <c:pt idx="231">
                  <c:v>6.3662099999999999E-2</c:v>
                </c:pt>
                <c:pt idx="232">
                  <c:v>6.2873399999999996E-2</c:v>
                </c:pt>
                <c:pt idx="233">
                  <c:v>6.2372200000000003E-2</c:v>
                </c:pt>
                <c:pt idx="234">
                  <c:v>6.13608E-2</c:v>
                </c:pt>
                <c:pt idx="235">
                  <c:v>6.0747099999999998E-2</c:v>
                </c:pt>
                <c:pt idx="236">
                  <c:v>6.0039000000000002E-2</c:v>
                </c:pt>
                <c:pt idx="237">
                  <c:v>5.9114899999999998E-2</c:v>
                </c:pt>
                <c:pt idx="238">
                  <c:v>5.8235200000000001E-2</c:v>
                </c:pt>
                <c:pt idx="239">
                  <c:v>5.7667299999999998E-2</c:v>
                </c:pt>
                <c:pt idx="240">
                  <c:v>5.6886699999999998E-2</c:v>
                </c:pt>
                <c:pt idx="241">
                  <c:v>5.5872400000000003E-2</c:v>
                </c:pt>
                <c:pt idx="242">
                  <c:v>5.53055E-2</c:v>
                </c:pt>
                <c:pt idx="243">
                  <c:v>5.4421400000000002E-2</c:v>
                </c:pt>
                <c:pt idx="244">
                  <c:v>5.33743E-2</c:v>
                </c:pt>
                <c:pt idx="245">
                  <c:v>5.2649000000000001E-2</c:v>
                </c:pt>
                <c:pt idx="246">
                  <c:v>5.2028199999999997E-2</c:v>
                </c:pt>
                <c:pt idx="247">
                  <c:v>5.0975800000000002E-2</c:v>
                </c:pt>
                <c:pt idx="248">
                  <c:v>5.0044999999999999E-2</c:v>
                </c:pt>
                <c:pt idx="249">
                  <c:v>4.8922100000000003E-2</c:v>
                </c:pt>
                <c:pt idx="250">
                  <c:v>4.8118099999999997E-2</c:v>
                </c:pt>
                <c:pt idx="251">
                  <c:v>4.7206400000000003E-2</c:v>
                </c:pt>
                <c:pt idx="252">
                  <c:v>4.6245599999999998E-2</c:v>
                </c:pt>
                <c:pt idx="253">
                  <c:v>4.5491700000000003E-2</c:v>
                </c:pt>
                <c:pt idx="254">
                  <c:v>4.4441700000000001E-2</c:v>
                </c:pt>
                <c:pt idx="255">
                  <c:v>4.3650599999999998E-2</c:v>
                </c:pt>
                <c:pt idx="256">
                  <c:v>4.2633499999999998E-2</c:v>
                </c:pt>
                <c:pt idx="257">
                  <c:v>4.20303E-2</c:v>
                </c:pt>
                <c:pt idx="258">
                  <c:v>4.1124800000000003E-2</c:v>
                </c:pt>
                <c:pt idx="259">
                  <c:v>4.0259799999999998E-2</c:v>
                </c:pt>
                <c:pt idx="260">
                  <c:v>3.9207499999999999E-2</c:v>
                </c:pt>
                <c:pt idx="261">
                  <c:v>3.8189399999999998E-2</c:v>
                </c:pt>
                <c:pt idx="262">
                  <c:v>3.7434099999999998E-2</c:v>
                </c:pt>
                <c:pt idx="263">
                  <c:v>3.6677800000000003E-2</c:v>
                </c:pt>
                <c:pt idx="264">
                  <c:v>3.6061299999999998E-2</c:v>
                </c:pt>
                <c:pt idx="265">
                  <c:v>3.5075700000000001E-2</c:v>
                </c:pt>
                <c:pt idx="266">
                  <c:v>3.4228300000000003E-2</c:v>
                </c:pt>
                <c:pt idx="267">
                  <c:v>3.3497300000000001E-2</c:v>
                </c:pt>
                <c:pt idx="268">
                  <c:v>3.2538900000000003E-2</c:v>
                </c:pt>
                <c:pt idx="269">
                  <c:v>3.1919500000000003E-2</c:v>
                </c:pt>
                <c:pt idx="270">
                  <c:v>3.12419E-2</c:v>
                </c:pt>
                <c:pt idx="271">
                  <c:v>3.0678299999999999E-2</c:v>
                </c:pt>
                <c:pt idx="272">
                  <c:v>2.96884E-2</c:v>
                </c:pt>
                <c:pt idx="273">
                  <c:v>2.89121E-2</c:v>
                </c:pt>
                <c:pt idx="274">
                  <c:v>2.8156799999999999E-2</c:v>
                </c:pt>
                <c:pt idx="275">
                  <c:v>2.7683699999999999E-2</c:v>
                </c:pt>
                <c:pt idx="276">
                  <c:v>2.72546E-2</c:v>
                </c:pt>
                <c:pt idx="277">
                  <c:v>2.6485000000000002E-2</c:v>
                </c:pt>
                <c:pt idx="278">
                  <c:v>2.5740099999999998E-2</c:v>
                </c:pt>
                <c:pt idx="279">
                  <c:v>2.5327200000000001E-2</c:v>
                </c:pt>
                <c:pt idx="280">
                  <c:v>2.4774999999999998E-2</c:v>
                </c:pt>
                <c:pt idx="281">
                  <c:v>2.4074100000000001E-2</c:v>
                </c:pt>
                <c:pt idx="282">
                  <c:v>2.3466600000000001E-2</c:v>
                </c:pt>
                <c:pt idx="283">
                  <c:v>2.31056E-2</c:v>
                </c:pt>
                <c:pt idx="284">
                  <c:v>2.25477E-2</c:v>
                </c:pt>
                <c:pt idx="285">
                  <c:v>2.2061299999999999E-2</c:v>
                </c:pt>
                <c:pt idx="286">
                  <c:v>2.1528700000000001E-2</c:v>
                </c:pt>
                <c:pt idx="287">
                  <c:v>2.11954E-2</c:v>
                </c:pt>
                <c:pt idx="288">
                  <c:v>2.0665200000000002E-2</c:v>
                </c:pt>
                <c:pt idx="289">
                  <c:v>2.0394800000000001E-2</c:v>
                </c:pt>
                <c:pt idx="290">
                  <c:v>1.9961400000000001E-2</c:v>
                </c:pt>
                <c:pt idx="291">
                  <c:v>1.9640399999999999E-2</c:v>
                </c:pt>
                <c:pt idx="292">
                  <c:v>1.91126E-2</c:v>
                </c:pt>
                <c:pt idx="293">
                  <c:v>1.87721E-2</c:v>
                </c:pt>
                <c:pt idx="294">
                  <c:v>1.8292900000000001E-2</c:v>
                </c:pt>
                <c:pt idx="295">
                  <c:v>1.8078299999999999E-2</c:v>
                </c:pt>
                <c:pt idx="296">
                  <c:v>1.6965399999999999E-2</c:v>
                </c:pt>
                <c:pt idx="297">
                  <c:v>1.7429400000000001E-2</c:v>
                </c:pt>
                <c:pt idx="298">
                  <c:v>1.76749E-2</c:v>
                </c:pt>
                <c:pt idx="299">
                  <c:v>1.68734E-2</c:v>
                </c:pt>
                <c:pt idx="300">
                  <c:v>1.64948E-2</c:v>
                </c:pt>
                <c:pt idx="301">
                  <c:v>1.6187699999999999E-2</c:v>
                </c:pt>
                <c:pt idx="302">
                  <c:v>1.60818E-2</c:v>
                </c:pt>
                <c:pt idx="303">
                  <c:v>1.5636400000000002E-2</c:v>
                </c:pt>
                <c:pt idx="304">
                  <c:v>1.55268E-2</c:v>
                </c:pt>
                <c:pt idx="305">
                  <c:v>1.53594E-2</c:v>
                </c:pt>
                <c:pt idx="306">
                  <c:v>1.4978399999999999E-2</c:v>
                </c:pt>
                <c:pt idx="307">
                  <c:v>1.46794E-2</c:v>
                </c:pt>
                <c:pt idx="308">
                  <c:v>1.44353E-2</c:v>
                </c:pt>
                <c:pt idx="309">
                  <c:v>1.4268400000000001E-2</c:v>
                </c:pt>
                <c:pt idx="310">
                  <c:v>1.39737E-2</c:v>
                </c:pt>
                <c:pt idx="311">
                  <c:v>1.3785800000000001E-2</c:v>
                </c:pt>
                <c:pt idx="312">
                  <c:v>1.3535500000000001E-2</c:v>
                </c:pt>
                <c:pt idx="313">
                  <c:v>1.3339999999999999E-2</c:v>
                </c:pt>
                <c:pt idx="314">
                  <c:v>1.31717E-2</c:v>
                </c:pt>
                <c:pt idx="315">
                  <c:v>1.2958000000000001E-2</c:v>
                </c:pt>
                <c:pt idx="316">
                  <c:v>1.2624700000000001E-2</c:v>
                </c:pt>
                <c:pt idx="317">
                  <c:v>1.25337E-2</c:v>
                </c:pt>
                <c:pt idx="318">
                  <c:v>1.2491199999999999E-2</c:v>
                </c:pt>
                <c:pt idx="319">
                  <c:v>1.21884E-2</c:v>
                </c:pt>
                <c:pt idx="320">
                  <c:v>1.20234E-2</c:v>
                </c:pt>
                <c:pt idx="321">
                  <c:v>1.196E-2</c:v>
                </c:pt>
                <c:pt idx="322">
                  <c:v>1.17159E-2</c:v>
                </c:pt>
                <c:pt idx="323">
                  <c:v>1.16057E-2</c:v>
                </c:pt>
                <c:pt idx="324">
                  <c:v>1.14179E-2</c:v>
                </c:pt>
                <c:pt idx="325">
                  <c:v>1.12753E-2</c:v>
                </c:pt>
                <c:pt idx="326">
                  <c:v>1.12038E-2</c:v>
                </c:pt>
                <c:pt idx="327">
                  <c:v>1.0975800000000001E-2</c:v>
                </c:pt>
                <c:pt idx="328">
                  <c:v>1.089E-2</c:v>
                </c:pt>
                <c:pt idx="329">
                  <c:v>1.05982E-2</c:v>
                </c:pt>
                <c:pt idx="330">
                  <c:v>1.0501399999999999E-2</c:v>
                </c:pt>
                <c:pt idx="331">
                  <c:v>1.0304900000000001E-2</c:v>
                </c:pt>
                <c:pt idx="332">
                  <c:v>1.02077E-2</c:v>
                </c:pt>
                <c:pt idx="333">
                  <c:v>1.00617E-2</c:v>
                </c:pt>
                <c:pt idx="334">
                  <c:v>9.9201199999999993E-3</c:v>
                </c:pt>
                <c:pt idx="335">
                  <c:v>9.7832700000000002E-3</c:v>
                </c:pt>
                <c:pt idx="336">
                  <c:v>9.5310199999999994E-3</c:v>
                </c:pt>
                <c:pt idx="337">
                  <c:v>9.4990700000000001E-3</c:v>
                </c:pt>
                <c:pt idx="338">
                  <c:v>9.3212099999999999E-3</c:v>
                </c:pt>
                <c:pt idx="339">
                  <c:v>9.1299999999999992E-3</c:v>
                </c:pt>
                <c:pt idx="340">
                  <c:v>8.9855200000000003E-3</c:v>
                </c:pt>
                <c:pt idx="341">
                  <c:v>8.8443800000000006E-3</c:v>
                </c:pt>
                <c:pt idx="342">
                  <c:v>8.6979899999999992E-3</c:v>
                </c:pt>
                <c:pt idx="343">
                  <c:v>8.5601800000000006E-3</c:v>
                </c:pt>
                <c:pt idx="344">
                  <c:v>8.4423999999999992E-3</c:v>
                </c:pt>
                <c:pt idx="345">
                  <c:v>8.3351099999999997E-3</c:v>
                </c:pt>
                <c:pt idx="346">
                  <c:v>8.0394699999999999E-3</c:v>
                </c:pt>
                <c:pt idx="347">
                  <c:v>7.9832099999999993E-3</c:v>
                </c:pt>
                <c:pt idx="348">
                  <c:v>7.9555500000000005E-3</c:v>
                </c:pt>
                <c:pt idx="349">
                  <c:v>7.62892E-3</c:v>
                </c:pt>
                <c:pt idx="350">
                  <c:v>7.4591600000000003E-3</c:v>
                </c:pt>
                <c:pt idx="351">
                  <c:v>7.4772800000000002E-3</c:v>
                </c:pt>
                <c:pt idx="352">
                  <c:v>7.2078699999999999E-3</c:v>
                </c:pt>
                <c:pt idx="353">
                  <c:v>6.9723099999999998E-3</c:v>
                </c:pt>
                <c:pt idx="354">
                  <c:v>6.8488100000000003E-3</c:v>
                </c:pt>
                <c:pt idx="355">
                  <c:v>6.63519E-3</c:v>
                </c:pt>
                <c:pt idx="356">
                  <c:v>6.5412500000000002E-3</c:v>
                </c:pt>
                <c:pt idx="357">
                  <c:v>6.2799500000000003E-3</c:v>
                </c:pt>
                <c:pt idx="358">
                  <c:v>6.0968400000000001E-3</c:v>
                </c:pt>
                <c:pt idx="359">
                  <c:v>5.8021499999999998E-3</c:v>
                </c:pt>
                <c:pt idx="360">
                  <c:v>5.6815099999999999E-3</c:v>
                </c:pt>
                <c:pt idx="361">
                  <c:v>5.5580100000000004E-3</c:v>
                </c:pt>
                <c:pt idx="362">
                  <c:v>5.2967099999999996E-3</c:v>
                </c:pt>
                <c:pt idx="363">
                  <c:v>5.0663899999999996E-3</c:v>
                </c:pt>
                <c:pt idx="364">
                  <c:v>4.8332200000000001E-3</c:v>
                </c:pt>
                <c:pt idx="365">
                  <c:v>4.6854000000000002E-3</c:v>
                </c:pt>
                <c:pt idx="366">
                  <c:v>4.4765500000000001E-3</c:v>
                </c:pt>
                <c:pt idx="367">
                  <c:v>4.3296799999999998E-3</c:v>
                </c:pt>
                <c:pt idx="368">
                  <c:v>4.0731400000000003E-3</c:v>
                </c:pt>
                <c:pt idx="369">
                  <c:v>3.9391499999999998E-3</c:v>
                </c:pt>
                <c:pt idx="370">
                  <c:v>3.68929E-3</c:v>
                </c:pt>
                <c:pt idx="371">
                  <c:v>3.6163300000000001E-3</c:v>
                </c:pt>
                <c:pt idx="372">
                  <c:v>3.3593199999999998E-3</c:v>
                </c:pt>
                <c:pt idx="373">
                  <c:v>3.1476E-3</c:v>
                </c:pt>
                <c:pt idx="374">
                  <c:v>3.0312500000000001E-3</c:v>
                </c:pt>
                <c:pt idx="375">
                  <c:v>2.9177700000000001E-3</c:v>
                </c:pt>
                <c:pt idx="376">
                  <c:v>2.6950799999999999E-3</c:v>
                </c:pt>
                <c:pt idx="377">
                  <c:v>2.5582299999999999E-3</c:v>
                </c:pt>
                <c:pt idx="378">
                  <c:v>2.3236300000000001E-3</c:v>
                </c:pt>
                <c:pt idx="379">
                  <c:v>2.0990399999999999E-3</c:v>
                </c:pt>
                <c:pt idx="380">
                  <c:v>2.0608900000000001E-3</c:v>
                </c:pt>
                <c:pt idx="381">
                  <c:v>1.9502600000000001E-3</c:v>
                </c:pt>
                <c:pt idx="382">
                  <c:v>1.7919500000000001E-3</c:v>
                </c:pt>
                <c:pt idx="383">
                  <c:v>1.6674999999999999E-3</c:v>
                </c:pt>
                <c:pt idx="384">
                  <c:v>1.5029900000000001E-3</c:v>
                </c:pt>
                <c:pt idx="385">
                  <c:v>1.37711E-3</c:v>
                </c:pt>
                <c:pt idx="386">
                  <c:v>1.2187999999999999E-3</c:v>
                </c:pt>
                <c:pt idx="387">
                  <c:v>1.1282E-3</c:v>
                </c:pt>
                <c:pt idx="388">
                  <c:v>9.1123599999999995E-4</c:v>
                </c:pt>
                <c:pt idx="389">
                  <c:v>8.1968299999999998E-4</c:v>
                </c:pt>
                <c:pt idx="390">
                  <c:v>6.1655E-4</c:v>
                </c:pt>
                <c:pt idx="391">
                  <c:v>6.0033799999999996E-4</c:v>
                </c:pt>
                <c:pt idx="392">
                  <c:v>4.2295499999999998E-4</c:v>
                </c:pt>
                <c:pt idx="393">
                  <c:v>3.2043499999999999E-4</c:v>
                </c:pt>
                <c:pt idx="394">
                  <c:v>1.6641599999999999E-4</c:v>
                </c:pt>
                <c:pt idx="395">
                  <c:v>-4.95911E-5</c:v>
                </c:pt>
                <c:pt idx="396">
                  <c:v>-3.9100600000000003E-5</c:v>
                </c:pt>
                <c:pt idx="397">
                  <c:v>-3.5619699999999999E-4</c:v>
                </c:pt>
                <c:pt idx="398">
                  <c:v>-4.6253199999999998E-4</c:v>
                </c:pt>
                <c:pt idx="399">
                  <c:v>-5.3215000000000001E-4</c:v>
                </c:pt>
                <c:pt idx="400">
                  <c:v>-6.3228600000000002E-4</c:v>
                </c:pt>
                <c:pt idx="401">
                  <c:v>-6.8664599999999996E-4</c:v>
                </c:pt>
                <c:pt idx="402">
                  <c:v>-9.0169899999999995E-4</c:v>
                </c:pt>
                <c:pt idx="403">
                  <c:v>-1.01233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244-44CF-B571-1387E6311FAE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1'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'[AMG-S-MBA.xlsx]Sheet11'!$B$2:$B$410</c:f>
              <c:numCache>
                <c:formatCode>General</c:formatCode>
                <c:ptCount val="409"/>
                <c:pt idx="0">
                  <c:v>-0.16769500000000001</c:v>
                </c:pt>
                <c:pt idx="1">
                  <c:v>0.18561900000000001</c:v>
                </c:pt>
                <c:pt idx="2">
                  <c:v>-0.23033400000000001</c:v>
                </c:pt>
                <c:pt idx="3">
                  <c:v>-0.61818399999999996</c:v>
                </c:pt>
                <c:pt idx="4">
                  <c:v>-0.101573</c:v>
                </c:pt>
                <c:pt idx="5">
                  <c:v>-0.84845800000000005</c:v>
                </c:pt>
                <c:pt idx="6">
                  <c:v>-0.168513</c:v>
                </c:pt>
                <c:pt idx="7">
                  <c:v>0.217556</c:v>
                </c:pt>
                <c:pt idx="8" formatCode="0.00E+00">
                  <c:v>8.3043599999999995E-2</c:v>
                </c:pt>
                <c:pt idx="9">
                  <c:v>0.18556</c:v>
                </c:pt>
                <c:pt idx="10">
                  <c:v>-0.65591699999999997</c:v>
                </c:pt>
                <c:pt idx="11">
                  <c:v>0.40638999999999997</c:v>
                </c:pt>
                <c:pt idx="12">
                  <c:v>-0.15689900000000001</c:v>
                </c:pt>
                <c:pt idx="13">
                  <c:v>0.16714799999999999</c:v>
                </c:pt>
                <c:pt idx="14">
                  <c:v>0.115579</c:v>
                </c:pt>
                <c:pt idx="15">
                  <c:v>0.57597500000000001</c:v>
                </c:pt>
                <c:pt idx="16" formatCode="0.00E+00">
                  <c:v>6.98738E-2</c:v>
                </c:pt>
                <c:pt idx="17">
                  <c:v>-0.429587</c:v>
                </c:pt>
                <c:pt idx="18">
                  <c:v>0.69464300000000001</c:v>
                </c:pt>
                <c:pt idx="19">
                  <c:v>0.16253500000000001</c:v>
                </c:pt>
                <c:pt idx="20">
                  <c:v>-0.50875899999999996</c:v>
                </c:pt>
                <c:pt idx="21">
                  <c:v>0.26171299999999997</c:v>
                </c:pt>
                <c:pt idx="22">
                  <c:v>0.100482</c:v>
                </c:pt>
                <c:pt idx="23" formatCode="0.00E+00">
                  <c:v>-1.3114900000000001E-2</c:v>
                </c:pt>
                <c:pt idx="24">
                  <c:v>0.60206000000000004</c:v>
                </c:pt>
                <c:pt idx="25">
                  <c:v>0.39500200000000002</c:v>
                </c:pt>
                <c:pt idx="26">
                  <c:v>0.185335</c:v>
                </c:pt>
                <c:pt idx="27">
                  <c:v>-0.76829499999999995</c:v>
                </c:pt>
                <c:pt idx="28">
                  <c:v>0.41733500000000001</c:v>
                </c:pt>
                <c:pt idx="29">
                  <c:v>0.33683800000000003</c:v>
                </c:pt>
                <c:pt idx="30">
                  <c:v>-0.43620300000000001</c:v>
                </c:pt>
                <c:pt idx="31">
                  <c:v>0.57889900000000005</c:v>
                </c:pt>
                <c:pt idx="32">
                  <c:v>0.27460899999999999</c:v>
                </c:pt>
                <c:pt idx="33">
                  <c:v>-0.20838100000000001</c:v>
                </c:pt>
                <c:pt idx="34" formatCode="0.00E+00">
                  <c:v>-3.1142199999999998E-2</c:v>
                </c:pt>
                <c:pt idx="35">
                  <c:v>-0.54426300000000005</c:v>
                </c:pt>
                <c:pt idx="36">
                  <c:v>-0.184889</c:v>
                </c:pt>
                <c:pt idx="37">
                  <c:v>-0.42927599999999999</c:v>
                </c:pt>
                <c:pt idx="38">
                  <c:v>0.71920099999999998</c:v>
                </c:pt>
                <c:pt idx="39">
                  <c:v>0.19487099999999999</c:v>
                </c:pt>
                <c:pt idx="40">
                  <c:v>-0.24671199999999999</c:v>
                </c:pt>
                <c:pt idx="41">
                  <c:v>0.31076599999999999</c:v>
                </c:pt>
                <c:pt idx="42">
                  <c:v>1.0002200000000001</c:v>
                </c:pt>
                <c:pt idx="43">
                  <c:v>0.15806700000000001</c:v>
                </c:pt>
                <c:pt idx="44">
                  <c:v>-0.527972</c:v>
                </c:pt>
                <c:pt idx="45">
                  <c:v>0.40507599999999999</c:v>
                </c:pt>
                <c:pt idx="46">
                  <c:v>0.35862899999999998</c:v>
                </c:pt>
                <c:pt idx="47">
                  <c:v>0.83703499999999997</c:v>
                </c:pt>
                <c:pt idx="48">
                  <c:v>0.41032999999999997</c:v>
                </c:pt>
                <c:pt idx="49">
                  <c:v>0.55036600000000002</c:v>
                </c:pt>
                <c:pt idx="50">
                  <c:v>0.28090900000000002</c:v>
                </c:pt>
                <c:pt idx="51">
                  <c:v>-0.37860899999999997</c:v>
                </c:pt>
                <c:pt idx="52">
                  <c:v>0.450042</c:v>
                </c:pt>
                <c:pt idx="53">
                  <c:v>0.37191200000000002</c:v>
                </c:pt>
                <c:pt idx="54">
                  <c:v>-0.29364499999999999</c:v>
                </c:pt>
                <c:pt idx="55">
                  <c:v>0.28331499999999998</c:v>
                </c:pt>
                <c:pt idx="56">
                  <c:v>1.0597799999999999</c:v>
                </c:pt>
                <c:pt idx="57">
                  <c:v>0.27813500000000002</c:v>
                </c:pt>
                <c:pt idx="58">
                  <c:v>0.66586199999999995</c:v>
                </c:pt>
                <c:pt idx="59">
                  <c:v>0.85406700000000002</c:v>
                </c:pt>
                <c:pt idx="60" formatCode="0.00E+00">
                  <c:v>-7.4348399999999999E-3</c:v>
                </c:pt>
                <c:pt idx="61">
                  <c:v>0.299099</c:v>
                </c:pt>
                <c:pt idx="62">
                  <c:v>0.75843099999999997</c:v>
                </c:pt>
                <c:pt idx="63">
                  <c:v>0.36868499999999998</c:v>
                </c:pt>
                <c:pt idx="64">
                  <c:v>1.11538</c:v>
                </c:pt>
                <c:pt idx="65">
                  <c:v>0.74853800000000004</c:v>
                </c:pt>
                <c:pt idx="66">
                  <c:v>0.685917</c:v>
                </c:pt>
                <c:pt idx="67">
                  <c:v>0.97444399999999998</c:v>
                </c:pt>
                <c:pt idx="68">
                  <c:v>1.2443299999999999</c:v>
                </c:pt>
                <c:pt idx="69">
                  <c:v>1.9211199999999999</c:v>
                </c:pt>
                <c:pt idx="70">
                  <c:v>2.1746699999999999</c:v>
                </c:pt>
                <c:pt idx="71">
                  <c:v>1.78773</c:v>
                </c:pt>
                <c:pt idx="72">
                  <c:v>1.9646300000000001</c:v>
                </c:pt>
                <c:pt idx="73">
                  <c:v>1.88564</c:v>
                </c:pt>
                <c:pt idx="74">
                  <c:v>2.0075699999999999</c:v>
                </c:pt>
                <c:pt idx="75">
                  <c:v>1.9007799999999999</c:v>
                </c:pt>
                <c:pt idx="76">
                  <c:v>1.9572700000000001</c:v>
                </c:pt>
                <c:pt idx="77">
                  <c:v>2.17333</c:v>
                </c:pt>
                <c:pt idx="78">
                  <c:v>2.1164900000000002</c:v>
                </c:pt>
                <c:pt idx="79">
                  <c:v>1.9843299999999999</c:v>
                </c:pt>
                <c:pt idx="80">
                  <c:v>2.3453599999999999</c:v>
                </c:pt>
                <c:pt idx="81">
                  <c:v>2.23603</c:v>
                </c:pt>
                <c:pt idx="82">
                  <c:v>2.0897700000000001</c:v>
                </c:pt>
                <c:pt idx="83">
                  <c:v>2.2069000000000001</c:v>
                </c:pt>
                <c:pt idx="84">
                  <c:v>2.2376900000000002</c:v>
                </c:pt>
                <c:pt idx="85">
                  <c:v>2.2488299999999999</c:v>
                </c:pt>
                <c:pt idx="86">
                  <c:v>2.2165699999999999</c:v>
                </c:pt>
                <c:pt idx="87">
                  <c:v>2.1808399999999999</c:v>
                </c:pt>
                <c:pt idx="88">
                  <c:v>2.17611</c:v>
                </c:pt>
                <c:pt idx="89">
                  <c:v>2.2481300000000002</c:v>
                </c:pt>
                <c:pt idx="90">
                  <c:v>2.2406899999999998</c:v>
                </c:pt>
                <c:pt idx="91">
                  <c:v>2.2212200000000002</c:v>
                </c:pt>
                <c:pt idx="92">
                  <c:v>2.2555200000000002</c:v>
                </c:pt>
                <c:pt idx="93">
                  <c:v>2.1815799999999999</c:v>
                </c:pt>
                <c:pt idx="94">
                  <c:v>2.1251600000000002</c:v>
                </c:pt>
                <c:pt idx="95">
                  <c:v>2.1691500000000001</c:v>
                </c:pt>
                <c:pt idx="96">
                  <c:v>2.0966300000000002</c:v>
                </c:pt>
                <c:pt idx="97">
                  <c:v>2.0604499999999999</c:v>
                </c:pt>
                <c:pt idx="98">
                  <c:v>2.01552</c:v>
                </c:pt>
                <c:pt idx="99">
                  <c:v>1.98444</c:v>
                </c:pt>
                <c:pt idx="100">
                  <c:v>1.9407000000000001</c:v>
                </c:pt>
                <c:pt idx="101">
                  <c:v>1.8972899999999999</c:v>
                </c:pt>
                <c:pt idx="102">
                  <c:v>1.8648400000000001</c:v>
                </c:pt>
                <c:pt idx="103">
                  <c:v>1.80718</c:v>
                </c:pt>
                <c:pt idx="104">
                  <c:v>1.77461</c:v>
                </c:pt>
                <c:pt idx="105">
                  <c:v>1.71645</c:v>
                </c:pt>
                <c:pt idx="106">
                  <c:v>1.67808</c:v>
                </c:pt>
                <c:pt idx="107">
                  <c:v>1.6341600000000001</c:v>
                </c:pt>
                <c:pt idx="108">
                  <c:v>1.58683</c:v>
                </c:pt>
                <c:pt idx="109">
                  <c:v>1.5518799999999999</c:v>
                </c:pt>
                <c:pt idx="110">
                  <c:v>1.5044</c:v>
                </c:pt>
                <c:pt idx="111">
                  <c:v>1.46095</c:v>
                </c:pt>
                <c:pt idx="112">
                  <c:v>1.4231499999999999</c:v>
                </c:pt>
                <c:pt idx="113">
                  <c:v>1.3807100000000001</c:v>
                </c:pt>
                <c:pt idx="114">
                  <c:v>1.3360300000000001</c:v>
                </c:pt>
                <c:pt idx="115">
                  <c:v>1.3109299999999999</c:v>
                </c:pt>
                <c:pt idx="116">
                  <c:v>1.27816</c:v>
                </c:pt>
                <c:pt idx="117">
                  <c:v>1.2423599999999999</c:v>
                </c:pt>
                <c:pt idx="118">
                  <c:v>1.21902</c:v>
                </c:pt>
                <c:pt idx="119">
                  <c:v>1.1818</c:v>
                </c:pt>
                <c:pt idx="120">
                  <c:v>1.1504099999999999</c:v>
                </c:pt>
                <c:pt idx="121">
                  <c:v>1.12314</c:v>
                </c:pt>
                <c:pt idx="122">
                  <c:v>1.1007499999999999</c:v>
                </c:pt>
                <c:pt idx="123">
                  <c:v>1.0769</c:v>
                </c:pt>
                <c:pt idx="124">
                  <c:v>1.04478</c:v>
                </c:pt>
                <c:pt idx="125">
                  <c:v>1.0271600000000001</c:v>
                </c:pt>
                <c:pt idx="126">
                  <c:v>1.0051300000000001</c:v>
                </c:pt>
                <c:pt idx="127">
                  <c:v>0.98708600000000002</c:v>
                </c:pt>
                <c:pt idx="128">
                  <c:v>0.96683200000000002</c:v>
                </c:pt>
                <c:pt idx="129">
                  <c:v>0.94953200000000004</c:v>
                </c:pt>
                <c:pt idx="130">
                  <c:v>0.93637599999999999</c:v>
                </c:pt>
                <c:pt idx="131">
                  <c:v>0.91415199999999996</c:v>
                </c:pt>
                <c:pt idx="132">
                  <c:v>0.90150399999999997</c:v>
                </c:pt>
                <c:pt idx="133">
                  <c:v>0.88314999999999999</c:v>
                </c:pt>
                <c:pt idx="134">
                  <c:v>0.86491200000000001</c:v>
                </c:pt>
                <c:pt idx="135">
                  <c:v>0.84908099999999997</c:v>
                </c:pt>
                <c:pt idx="136">
                  <c:v>0.829426</c:v>
                </c:pt>
                <c:pt idx="137">
                  <c:v>0.81336900000000001</c:v>
                </c:pt>
                <c:pt idx="138">
                  <c:v>0.79275300000000004</c:v>
                </c:pt>
                <c:pt idx="139">
                  <c:v>0.77297899999999997</c:v>
                </c:pt>
                <c:pt idx="140">
                  <c:v>0.75461599999999995</c:v>
                </c:pt>
                <c:pt idx="141">
                  <c:v>0.73625600000000002</c:v>
                </c:pt>
                <c:pt idx="142">
                  <c:v>0.71817299999999995</c:v>
                </c:pt>
                <c:pt idx="143">
                  <c:v>0.69517099999999998</c:v>
                </c:pt>
                <c:pt idx="144">
                  <c:v>0.67692300000000005</c:v>
                </c:pt>
                <c:pt idx="145">
                  <c:v>0.65467900000000001</c:v>
                </c:pt>
                <c:pt idx="146">
                  <c:v>0.63115399999999999</c:v>
                </c:pt>
                <c:pt idx="147">
                  <c:v>0.60968299999999997</c:v>
                </c:pt>
                <c:pt idx="148">
                  <c:v>0.58419100000000002</c:v>
                </c:pt>
                <c:pt idx="149">
                  <c:v>0.56152100000000005</c:v>
                </c:pt>
                <c:pt idx="150">
                  <c:v>0.53678099999999995</c:v>
                </c:pt>
                <c:pt idx="151">
                  <c:v>0.51172700000000004</c:v>
                </c:pt>
                <c:pt idx="152">
                  <c:v>0.48958200000000002</c:v>
                </c:pt>
                <c:pt idx="153">
                  <c:v>0.46704200000000001</c:v>
                </c:pt>
                <c:pt idx="154">
                  <c:v>0.44390200000000002</c:v>
                </c:pt>
                <c:pt idx="155">
                  <c:v>0.42204599999999998</c:v>
                </c:pt>
                <c:pt idx="156">
                  <c:v>0.40035199999999999</c:v>
                </c:pt>
                <c:pt idx="157">
                  <c:v>0.378465</c:v>
                </c:pt>
                <c:pt idx="158">
                  <c:v>0.356877</c:v>
                </c:pt>
                <c:pt idx="159">
                  <c:v>0.33515699999999998</c:v>
                </c:pt>
                <c:pt idx="160">
                  <c:v>0.31389899999999998</c:v>
                </c:pt>
                <c:pt idx="161">
                  <c:v>0.29386899999999999</c:v>
                </c:pt>
                <c:pt idx="162">
                  <c:v>0.274594</c:v>
                </c:pt>
                <c:pt idx="163">
                  <c:v>0.25581300000000001</c:v>
                </c:pt>
                <c:pt idx="164">
                  <c:v>0.23899899999999999</c:v>
                </c:pt>
                <c:pt idx="165">
                  <c:v>0.22345899999999999</c:v>
                </c:pt>
                <c:pt idx="166">
                  <c:v>0.20854400000000001</c:v>
                </c:pt>
                <c:pt idx="167">
                  <c:v>0.19639799999999999</c:v>
                </c:pt>
                <c:pt idx="168">
                  <c:v>0.18418100000000001</c:v>
                </c:pt>
                <c:pt idx="169">
                  <c:v>0.173347</c:v>
                </c:pt>
                <c:pt idx="170">
                  <c:v>0.16325400000000001</c:v>
                </c:pt>
                <c:pt idx="171">
                  <c:v>0.15354699999999999</c:v>
                </c:pt>
                <c:pt idx="172">
                  <c:v>0.14598900000000001</c:v>
                </c:pt>
                <c:pt idx="173">
                  <c:v>0.14055100000000001</c:v>
                </c:pt>
                <c:pt idx="174">
                  <c:v>0.13611000000000001</c:v>
                </c:pt>
                <c:pt idx="175">
                  <c:v>0.13281499999999999</c:v>
                </c:pt>
                <c:pt idx="176">
                  <c:v>0.12989899999999999</c:v>
                </c:pt>
                <c:pt idx="177">
                  <c:v>0.12695200000000001</c:v>
                </c:pt>
                <c:pt idx="178">
                  <c:v>0.122006</c:v>
                </c:pt>
                <c:pt idx="179">
                  <c:v>0.11670899999999999</c:v>
                </c:pt>
                <c:pt idx="180">
                  <c:v>0.11236699999999999</c:v>
                </c:pt>
                <c:pt idx="181">
                  <c:v>0.108545</c:v>
                </c:pt>
                <c:pt idx="182">
                  <c:v>0.10601099999999999</c:v>
                </c:pt>
                <c:pt idx="183">
                  <c:v>0.102759</c:v>
                </c:pt>
                <c:pt idx="184">
                  <c:v>0.10031</c:v>
                </c:pt>
                <c:pt idx="185" formatCode="0.00E+00">
                  <c:v>9.8133100000000001E-2</c:v>
                </c:pt>
                <c:pt idx="186" formatCode="0.00E+00">
                  <c:v>9.5984E-2</c:v>
                </c:pt>
                <c:pt idx="187" formatCode="0.00E+00">
                  <c:v>9.3943100000000002E-2</c:v>
                </c:pt>
                <c:pt idx="188" formatCode="0.00E+00">
                  <c:v>9.2502600000000004E-2</c:v>
                </c:pt>
                <c:pt idx="189" formatCode="0.00E+00">
                  <c:v>9.0218999999999994E-2</c:v>
                </c:pt>
                <c:pt idx="190" formatCode="0.00E+00">
                  <c:v>8.8981599999999994E-2</c:v>
                </c:pt>
                <c:pt idx="191" formatCode="0.00E+00">
                  <c:v>8.8239200000000004E-2</c:v>
                </c:pt>
                <c:pt idx="192" formatCode="0.00E+00">
                  <c:v>8.8162400000000002E-2</c:v>
                </c:pt>
                <c:pt idx="193" formatCode="0.00E+00">
                  <c:v>8.66508E-2</c:v>
                </c:pt>
                <c:pt idx="194" formatCode="0.00E+00">
                  <c:v>8.5711999999999997E-2</c:v>
                </c:pt>
                <c:pt idx="195" formatCode="0.00E+00">
                  <c:v>8.4703399999999998E-2</c:v>
                </c:pt>
                <c:pt idx="196" formatCode="0.00E+00">
                  <c:v>8.3631499999999998E-2</c:v>
                </c:pt>
                <c:pt idx="197" formatCode="0.00E+00">
                  <c:v>8.2739400000000005E-2</c:v>
                </c:pt>
                <c:pt idx="198" formatCode="0.00E+00">
                  <c:v>8.2018900000000006E-2</c:v>
                </c:pt>
                <c:pt idx="199" formatCode="0.00E+00">
                  <c:v>8.1326999999999997E-2</c:v>
                </c:pt>
                <c:pt idx="200" formatCode="0.00E+00">
                  <c:v>8.10699E-2</c:v>
                </c:pt>
                <c:pt idx="201" formatCode="0.00E+00">
                  <c:v>8.0302700000000005E-2</c:v>
                </c:pt>
                <c:pt idx="202" formatCode="0.00E+00">
                  <c:v>7.9552200000000003E-2</c:v>
                </c:pt>
                <c:pt idx="203" formatCode="0.00E+00">
                  <c:v>7.9142100000000007E-2</c:v>
                </c:pt>
                <c:pt idx="204" formatCode="0.00E+00">
                  <c:v>7.8257999999999994E-2</c:v>
                </c:pt>
                <c:pt idx="205" formatCode="0.00E+00">
                  <c:v>7.7454599999999998E-2</c:v>
                </c:pt>
                <c:pt idx="206" formatCode="0.00E+00">
                  <c:v>7.7485600000000002E-2</c:v>
                </c:pt>
                <c:pt idx="207" formatCode="0.00E+00">
                  <c:v>7.68514E-2</c:v>
                </c:pt>
                <c:pt idx="208" formatCode="0.00E+00">
                  <c:v>7.6250100000000001E-2</c:v>
                </c:pt>
                <c:pt idx="209" formatCode="0.00E+00">
                  <c:v>7.5466599999999995E-2</c:v>
                </c:pt>
                <c:pt idx="210" formatCode="0.00E+00">
                  <c:v>7.5435600000000005E-2</c:v>
                </c:pt>
                <c:pt idx="211" formatCode="0.00E+00">
                  <c:v>7.4927300000000002E-2</c:v>
                </c:pt>
                <c:pt idx="212" formatCode="0.00E+00">
                  <c:v>7.40976E-2</c:v>
                </c:pt>
                <c:pt idx="213" formatCode="0.00E+00">
                  <c:v>7.3724700000000004E-2</c:v>
                </c:pt>
                <c:pt idx="214" formatCode="0.00E+00">
                  <c:v>7.3341799999999999E-2</c:v>
                </c:pt>
                <c:pt idx="215" formatCode="0.00E+00">
                  <c:v>7.2549799999999998E-2</c:v>
                </c:pt>
                <c:pt idx="216" formatCode="0.00E+00">
                  <c:v>7.1998599999999996E-2</c:v>
                </c:pt>
                <c:pt idx="217" formatCode="0.00E+00">
                  <c:v>7.1640999999999996E-2</c:v>
                </c:pt>
                <c:pt idx="218" formatCode="0.00E+00">
                  <c:v>7.1704900000000002E-2</c:v>
                </c:pt>
                <c:pt idx="219" formatCode="0.00E+00">
                  <c:v>7.0848499999999995E-2</c:v>
                </c:pt>
                <c:pt idx="220" formatCode="0.00E+00">
                  <c:v>7.0366399999999996E-2</c:v>
                </c:pt>
                <c:pt idx="221" formatCode="0.00E+00">
                  <c:v>6.9971099999999994E-2</c:v>
                </c:pt>
                <c:pt idx="222" formatCode="0.00E+00">
                  <c:v>6.9404099999999996E-2</c:v>
                </c:pt>
                <c:pt idx="223" formatCode="0.00E+00">
                  <c:v>6.8839600000000001E-2</c:v>
                </c:pt>
                <c:pt idx="224" formatCode="0.00E+00">
                  <c:v>6.8297899999999995E-2</c:v>
                </c:pt>
                <c:pt idx="225" formatCode="0.00E+00">
                  <c:v>6.7761399999999999E-2</c:v>
                </c:pt>
                <c:pt idx="226" formatCode="0.00E+00">
                  <c:v>6.6627000000000006E-2</c:v>
                </c:pt>
                <c:pt idx="227" formatCode="0.00E+00">
                  <c:v>6.6693299999999997E-2</c:v>
                </c:pt>
                <c:pt idx="228" formatCode="0.00E+00">
                  <c:v>6.5726800000000002E-2</c:v>
                </c:pt>
                <c:pt idx="229" formatCode="0.00E+00">
                  <c:v>6.5168900000000002E-2</c:v>
                </c:pt>
                <c:pt idx="230" formatCode="0.00E+00">
                  <c:v>6.5097299999999997E-2</c:v>
                </c:pt>
                <c:pt idx="231" formatCode="0.00E+00">
                  <c:v>6.3812300000000002E-2</c:v>
                </c:pt>
                <c:pt idx="232" formatCode="0.00E+00">
                  <c:v>6.3202900000000006E-2</c:v>
                </c:pt>
                <c:pt idx="233" formatCode="0.00E+00">
                  <c:v>6.2381300000000001E-2</c:v>
                </c:pt>
                <c:pt idx="234" formatCode="0.00E+00">
                  <c:v>6.1669300000000003E-2</c:v>
                </c:pt>
                <c:pt idx="235" formatCode="0.00E+00">
                  <c:v>6.1206799999999999E-2</c:v>
                </c:pt>
                <c:pt idx="236" formatCode="0.00E+00">
                  <c:v>6.0293199999999998E-2</c:v>
                </c:pt>
                <c:pt idx="237" formatCode="0.00E+00">
                  <c:v>5.9300899999999997E-2</c:v>
                </c:pt>
                <c:pt idx="238" formatCode="0.00E+00">
                  <c:v>5.8606600000000002E-2</c:v>
                </c:pt>
                <c:pt idx="239" formatCode="0.00E+00">
                  <c:v>5.8534599999999999E-2</c:v>
                </c:pt>
                <c:pt idx="240" formatCode="0.00E+00">
                  <c:v>5.6853300000000002E-2</c:v>
                </c:pt>
                <c:pt idx="241" formatCode="0.00E+00">
                  <c:v>5.6328299999999998E-2</c:v>
                </c:pt>
                <c:pt idx="242" formatCode="0.00E+00">
                  <c:v>5.57251E-2</c:v>
                </c:pt>
                <c:pt idx="243" formatCode="0.00E+00">
                  <c:v>5.4433799999999997E-2</c:v>
                </c:pt>
                <c:pt idx="244" formatCode="0.00E+00">
                  <c:v>5.3824900000000002E-2</c:v>
                </c:pt>
                <c:pt idx="245" formatCode="0.00E+00">
                  <c:v>5.2914599999999999E-2</c:v>
                </c:pt>
                <c:pt idx="246" formatCode="0.00E+00">
                  <c:v>5.2339999999999998E-2</c:v>
                </c:pt>
                <c:pt idx="247" formatCode="0.00E+00">
                  <c:v>5.1313900000000003E-2</c:v>
                </c:pt>
                <c:pt idx="248" formatCode="0.00E+00">
                  <c:v>5.0014000000000003E-2</c:v>
                </c:pt>
                <c:pt idx="249" formatCode="0.00E+00">
                  <c:v>4.93455E-2</c:v>
                </c:pt>
                <c:pt idx="250" formatCode="0.00E+00">
                  <c:v>4.87304E-2</c:v>
                </c:pt>
                <c:pt idx="251" formatCode="0.00E+00">
                  <c:v>4.7327000000000001E-2</c:v>
                </c:pt>
                <c:pt idx="252" formatCode="0.00E+00">
                  <c:v>4.6566999999999997E-2</c:v>
                </c:pt>
                <c:pt idx="253" formatCode="0.00E+00">
                  <c:v>4.59771E-2</c:v>
                </c:pt>
                <c:pt idx="254" formatCode="0.00E+00">
                  <c:v>4.5031099999999998E-2</c:v>
                </c:pt>
                <c:pt idx="255" formatCode="0.00E+00">
                  <c:v>4.3965299999999999E-2</c:v>
                </c:pt>
                <c:pt idx="256" formatCode="0.00E+00">
                  <c:v>4.2989699999999999E-2</c:v>
                </c:pt>
                <c:pt idx="257" formatCode="0.00E+00">
                  <c:v>4.2613499999999999E-2</c:v>
                </c:pt>
                <c:pt idx="258" formatCode="0.00E+00">
                  <c:v>4.1272200000000002E-2</c:v>
                </c:pt>
                <c:pt idx="259" formatCode="0.00E+00">
                  <c:v>4.0727100000000002E-2</c:v>
                </c:pt>
                <c:pt idx="260" formatCode="0.00E+00">
                  <c:v>3.9734800000000001E-2</c:v>
                </c:pt>
                <c:pt idx="261" formatCode="0.00E+00">
                  <c:v>3.8742100000000002E-2</c:v>
                </c:pt>
                <c:pt idx="262" formatCode="0.00E+00">
                  <c:v>3.8071599999999997E-2</c:v>
                </c:pt>
                <c:pt idx="263" formatCode="0.00E+00">
                  <c:v>3.7121800000000003E-2</c:v>
                </c:pt>
                <c:pt idx="264" formatCode="0.00E+00">
                  <c:v>3.6400299999999997E-2</c:v>
                </c:pt>
                <c:pt idx="265" formatCode="0.00E+00">
                  <c:v>3.5488100000000002E-2</c:v>
                </c:pt>
                <c:pt idx="266" formatCode="0.00E+00">
                  <c:v>3.4800999999999999E-2</c:v>
                </c:pt>
                <c:pt idx="267" formatCode="0.00E+00">
                  <c:v>3.4006099999999997E-2</c:v>
                </c:pt>
                <c:pt idx="268" formatCode="0.00E+00">
                  <c:v>3.3062000000000001E-2</c:v>
                </c:pt>
                <c:pt idx="269" formatCode="0.00E+00">
                  <c:v>3.26848E-2</c:v>
                </c:pt>
                <c:pt idx="270" formatCode="0.00E+00">
                  <c:v>3.1783100000000002E-2</c:v>
                </c:pt>
                <c:pt idx="271" formatCode="0.00E+00">
                  <c:v>3.11198E-2</c:v>
                </c:pt>
                <c:pt idx="272" formatCode="0.00E+00">
                  <c:v>3.0225800000000001E-2</c:v>
                </c:pt>
                <c:pt idx="273" formatCode="0.00E+00">
                  <c:v>2.95558E-2</c:v>
                </c:pt>
                <c:pt idx="274" formatCode="0.00E+00">
                  <c:v>2.8586400000000001E-2</c:v>
                </c:pt>
                <c:pt idx="275" formatCode="0.00E+00">
                  <c:v>2.8314099999999998E-2</c:v>
                </c:pt>
                <c:pt idx="276" formatCode="0.00E+00">
                  <c:v>2.7767699999999999E-2</c:v>
                </c:pt>
                <c:pt idx="277" formatCode="0.00E+00">
                  <c:v>2.7131099999999998E-2</c:v>
                </c:pt>
                <c:pt idx="278" formatCode="0.00E+00">
                  <c:v>2.6413900000000001E-2</c:v>
                </c:pt>
                <c:pt idx="279" formatCode="0.00E+00">
                  <c:v>2.5898500000000001E-2</c:v>
                </c:pt>
                <c:pt idx="280" formatCode="0.00E+00">
                  <c:v>2.5368700000000001E-2</c:v>
                </c:pt>
                <c:pt idx="281" formatCode="0.00E+00">
                  <c:v>2.47064E-2</c:v>
                </c:pt>
                <c:pt idx="282" formatCode="0.00E+00">
                  <c:v>2.4126499999999999E-2</c:v>
                </c:pt>
                <c:pt idx="283" formatCode="0.00E+00">
                  <c:v>2.3731700000000001E-2</c:v>
                </c:pt>
                <c:pt idx="284" formatCode="0.00E+00">
                  <c:v>2.3332100000000001E-2</c:v>
                </c:pt>
                <c:pt idx="285" formatCode="0.00E+00">
                  <c:v>2.2593499999999999E-2</c:v>
                </c:pt>
                <c:pt idx="286" formatCode="0.00E+00">
                  <c:v>2.22855E-2</c:v>
                </c:pt>
                <c:pt idx="287" formatCode="0.00E+00">
                  <c:v>2.1827200000000001E-2</c:v>
                </c:pt>
                <c:pt idx="288" formatCode="0.00E+00">
                  <c:v>2.1353199999999999E-2</c:v>
                </c:pt>
                <c:pt idx="289" formatCode="0.00E+00">
                  <c:v>2.11439E-2</c:v>
                </c:pt>
                <c:pt idx="290" formatCode="0.00E+00">
                  <c:v>2.0452499999999998E-2</c:v>
                </c:pt>
                <c:pt idx="291" formatCode="0.00E+00">
                  <c:v>2.02513E-2</c:v>
                </c:pt>
                <c:pt idx="292" formatCode="0.00E+00">
                  <c:v>1.97968E-2</c:v>
                </c:pt>
                <c:pt idx="293" formatCode="0.00E+00">
                  <c:v>1.93143E-2</c:v>
                </c:pt>
                <c:pt idx="294" formatCode="0.00E+00">
                  <c:v>1.8837E-2</c:v>
                </c:pt>
                <c:pt idx="295" formatCode="0.00E+00">
                  <c:v>1.8583800000000001E-2</c:v>
                </c:pt>
                <c:pt idx="296" formatCode="0.00E+00">
                  <c:v>1.75576E-2</c:v>
                </c:pt>
                <c:pt idx="297" formatCode="0.00E+00">
                  <c:v>1.8002000000000001E-2</c:v>
                </c:pt>
                <c:pt idx="298" formatCode="0.00E+00">
                  <c:v>1.8331500000000001E-2</c:v>
                </c:pt>
                <c:pt idx="299" formatCode="0.00E+00">
                  <c:v>1.75138E-2</c:v>
                </c:pt>
                <c:pt idx="300" formatCode="0.00E+00">
                  <c:v>1.71199E-2</c:v>
                </c:pt>
                <c:pt idx="301" formatCode="0.00E+00">
                  <c:v>1.6741800000000001E-2</c:v>
                </c:pt>
                <c:pt idx="302" formatCode="0.00E+00">
                  <c:v>1.66426E-2</c:v>
                </c:pt>
                <c:pt idx="303" formatCode="0.00E+00">
                  <c:v>1.6360300000000001E-2</c:v>
                </c:pt>
                <c:pt idx="304" formatCode="0.00E+00">
                  <c:v>1.6129500000000001E-2</c:v>
                </c:pt>
                <c:pt idx="305" formatCode="0.00E+00">
                  <c:v>1.5988800000000001E-2</c:v>
                </c:pt>
                <c:pt idx="306" formatCode="0.00E+00">
                  <c:v>1.5664600000000001E-2</c:v>
                </c:pt>
                <c:pt idx="307" formatCode="0.00E+00">
                  <c:v>1.52798E-2</c:v>
                </c:pt>
                <c:pt idx="308" formatCode="0.00E+00">
                  <c:v>1.5075699999999999E-2</c:v>
                </c:pt>
                <c:pt idx="309" formatCode="0.00E+00">
                  <c:v>1.4883499999999999E-2</c:v>
                </c:pt>
                <c:pt idx="310" formatCode="0.00E+00">
                  <c:v>1.4704200000000001E-2</c:v>
                </c:pt>
                <c:pt idx="311" formatCode="0.00E+00">
                  <c:v>1.4427199999999999E-2</c:v>
                </c:pt>
                <c:pt idx="312" formatCode="0.00E+00">
                  <c:v>1.42303E-2</c:v>
                </c:pt>
                <c:pt idx="313" formatCode="0.00E+00">
                  <c:v>1.40681E-2</c:v>
                </c:pt>
                <c:pt idx="314" formatCode="0.00E+00">
                  <c:v>1.3850700000000001E-2</c:v>
                </c:pt>
                <c:pt idx="315" formatCode="0.00E+00">
                  <c:v>1.37877E-2</c:v>
                </c:pt>
                <c:pt idx="316" formatCode="0.00E+00">
                  <c:v>1.33562E-2</c:v>
                </c:pt>
                <c:pt idx="317" formatCode="0.00E+00">
                  <c:v>1.3203599999999999E-2</c:v>
                </c:pt>
                <c:pt idx="318" formatCode="0.00E+00">
                  <c:v>1.3133000000000001E-2</c:v>
                </c:pt>
                <c:pt idx="319" formatCode="0.00E+00">
                  <c:v>1.2886E-2</c:v>
                </c:pt>
                <c:pt idx="320" formatCode="0.00E+00">
                  <c:v>1.27654E-2</c:v>
                </c:pt>
                <c:pt idx="321" formatCode="0.00E+00">
                  <c:v>1.2627599999999999E-2</c:v>
                </c:pt>
                <c:pt idx="322" formatCode="0.00E+00">
                  <c:v>1.24507E-2</c:v>
                </c:pt>
                <c:pt idx="323" formatCode="0.00E+00">
                  <c:v>1.23181E-2</c:v>
                </c:pt>
                <c:pt idx="324" formatCode="0.00E+00">
                  <c:v>1.2116399999999999E-2</c:v>
                </c:pt>
                <c:pt idx="325" formatCode="0.00E+00">
                  <c:v>1.1988199999999999E-2</c:v>
                </c:pt>
                <c:pt idx="326" formatCode="0.00E+00">
                  <c:v>1.19004E-2</c:v>
                </c:pt>
                <c:pt idx="327" formatCode="0.00E+00">
                  <c:v>1.1724500000000001E-2</c:v>
                </c:pt>
                <c:pt idx="328" formatCode="0.00E+00">
                  <c:v>1.1661100000000001E-2</c:v>
                </c:pt>
                <c:pt idx="329" formatCode="0.00E+00">
                  <c:v>1.15237E-2</c:v>
                </c:pt>
                <c:pt idx="330" formatCode="0.00E+00">
                  <c:v>1.12052E-2</c:v>
                </c:pt>
                <c:pt idx="331" formatCode="0.00E+00">
                  <c:v>1.10717E-2</c:v>
                </c:pt>
                <c:pt idx="332" formatCode="0.00E+00">
                  <c:v>1.1035400000000001E-2</c:v>
                </c:pt>
                <c:pt idx="333" formatCode="0.00E+00">
                  <c:v>1.0808E-2</c:v>
                </c:pt>
                <c:pt idx="334" formatCode="0.00E+00">
                  <c:v>1.06649E-2</c:v>
                </c:pt>
                <c:pt idx="335" formatCode="0.00E+00">
                  <c:v>1.05691E-2</c:v>
                </c:pt>
                <c:pt idx="336" formatCode="0.00E+00">
                  <c:v>1.0312099999999999E-2</c:v>
                </c:pt>
                <c:pt idx="337" formatCode="0.00E+00">
                  <c:v>1.0232E-2</c:v>
                </c:pt>
                <c:pt idx="338" formatCode="0.00E+00">
                  <c:v>1.00698E-2</c:v>
                </c:pt>
                <c:pt idx="339" formatCode="0.00E+00">
                  <c:v>9.9425299999999998E-3</c:v>
                </c:pt>
                <c:pt idx="340" formatCode="0.00E+00">
                  <c:v>9.7331999999999991E-3</c:v>
                </c:pt>
                <c:pt idx="341" formatCode="0.00E+00">
                  <c:v>9.5539100000000005E-3</c:v>
                </c:pt>
                <c:pt idx="342" formatCode="0.00E+00">
                  <c:v>9.41467E-3</c:v>
                </c:pt>
                <c:pt idx="343" formatCode="0.00E+00">
                  <c:v>9.34982E-3</c:v>
                </c:pt>
                <c:pt idx="344" formatCode="0.00E+00">
                  <c:v>9.1156999999999992E-3</c:v>
                </c:pt>
                <c:pt idx="345" formatCode="0.00E+00">
                  <c:v>9.0374900000000005E-3</c:v>
                </c:pt>
                <c:pt idx="346" formatCode="0.00E+00">
                  <c:v>8.8534400000000006E-3</c:v>
                </c:pt>
                <c:pt idx="347" formatCode="0.00E+00">
                  <c:v>8.7432900000000008E-3</c:v>
                </c:pt>
                <c:pt idx="348" formatCode="0.00E+00">
                  <c:v>8.6097699999999992E-3</c:v>
                </c:pt>
                <c:pt idx="349" formatCode="0.00E+00">
                  <c:v>8.3537100000000003E-3</c:v>
                </c:pt>
                <c:pt idx="350" formatCode="0.00E+00">
                  <c:v>8.1563E-3</c:v>
                </c:pt>
                <c:pt idx="351" formatCode="0.00E+00">
                  <c:v>8.0733300000000001E-3</c:v>
                </c:pt>
                <c:pt idx="352" formatCode="0.00E+00">
                  <c:v>7.9126400000000003E-3</c:v>
                </c:pt>
                <c:pt idx="353" formatCode="0.00E+00">
                  <c:v>7.73144E-3</c:v>
                </c:pt>
                <c:pt idx="354" formatCode="0.00E+00">
                  <c:v>7.4791900000000001E-3</c:v>
                </c:pt>
                <c:pt idx="355" formatCode="0.00E+00">
                  <c:v>7.3022800000000004E-3</c:v>
                </c:pt>
                <c:pt idx="356" formatCode="0.00E+00">
                  <c:v>7.1148899999999996E-3</c:v>
                </c:pt>
                <c:pt idx="357" formatCode="0.00E+00">
                  <c:v>6.9274899999999997E-3</c:v>
                </c:pt>
                <c:pt idx="358" formatCode="0.00E+00">
                  <c:v>6.7181599999999999E-3</c:v>
                </c:pt>
                <c:pt idx="359" formatCode="0.00E+00">
                  <c:v>6.4558999999999997E-3</c:v>
                </c:pt>
                <c:pt idx="360" formatCode="0.00E+00">
                  <c:v>6.3037900000000001E-3</c:v>
                </c:pt>
                <c:pt idx="361" formatCode="0.00E+00">
                  <c:v>6.1120999999999997E-3</c:v>
                </c:pt>
                <c:pt idx="362" formatCode="0.00E+00">
                  <c:v>5.8379199999999999E-3</c:v>
                </c:pt>
                <c:pt idx="363" formatCode="0.00E+00">
                  <c:v>5.6023599999999998E-3</c:v>
                </c:pt>
                <c:pt idx="364" formatCode="0.00E+00">
                  <c:v>5.3701399999999998E-3</c:v>
                </c:pt>
                <c:pt idx="365" formatCode="0.00E+00">
                  <c:v>5.2385299999999999E-3</c:v>
                </c:pt>
                <c:pt idx="366" formatCode="0.00E+00">
                  <c:v>5.0721200000000003E-3</c:v>
                </c:pt>
                <c:pt idx="367" formatCode="0.00E+00">
                  <c:v>4.8475300000000001E-3</c:v>
                </c:pt>
                <c:pt idx="368" formatCode="0.00E+00">
                  <c:v>4.5909899999999997E-3</c:v>
                </c:pt>
                <c:pt idx="369" formatCode="0.00E+00">
                  <c:v>4.5108800000000001E-3</c:v>
                </c:pt>
                <c:pt idx="370" formatCode="0.00E+00">
                  <c:v>4.1875799999999998E-3</c:v>
                </c:pt>
                <c:pt idx="371" formatCode="0.00E+00">
                  <c:v>4.0698100000000001E-3</c:v>
                </c:pt>
                <c:pt idx="372" formatCode="0.00E+00">
                  <c:v>3.8227999999999999E-3</c:v>
                </c:pt>
                <c:pt idx="373" formatCode="0.00E+00">
                  <c:v>3.5982100000000001E-3</c:v>
                </c:pt>
                <c:pt idx="374" formatCode="0.00E+00">
                  <c:v>3.5409899999999999E-3</c:v>
                </c:pt>
                <c:pt idx="375" formatCode="0.00E+00">
                  <c:v>3.33834E-3</c:v>
                </c:pt>
                <c:pt idx="376" formatCode="0.00E+00">
                  <c:v>3.12233E-3</c:v>
                </c:pt>
                <c:pt idx="377" formatCode="0.00E+00">
                  <c:v>2.9544800000000002E-3</c:v>
                </c:pt>
                <c:pt idx="378" formatCode="0.00E+00">
                  <c:v>2.8038E-3</c:v>
                </c:pt>
                <c:pt idx="379" formatCode="0.00E+00">
                  <c:v>2.5548900000000002E-3</c:v>
                </c:pt>
                <c:pt idx="380" formatCode="0.00E+00">
                  <c:v>2.5215099999999998E-3</c:v>
                </c:pt>
                <c:pt idx="381" formatCode="0.00E+00">
                  <c:v>2.3179099999999998E-3</c:v>
                </c:pt>
                <c:pt idx="382" formatCode="0.00E+00">
                  <c:v>2.1777200000000002E-3</c:v>
                </c:pt>
                <c:pt idx="383" formatCode="0.00E+00">
                  <c:v>2.0570800000000002E-3</c:v>
                </c:pt>
                <c:pt idx="384" formatCode="0.00E+00">
                  <c:v>1.8033999999999999E-3</c:v>
                </c:pt>
                <c:pt idx="385" formatCode="0.00E+00">
                  <c:v>1.7986300000000001E-3</c:v>
                </c:pt>
                <c:pt idx="386" formatCode="0.00E+00">
                  <c:v>1.5587800000000001E-3</c:v>
                </c:pt>
                <c:pt idx="387" formatCode="0.00E+00">
                  <c:v>1.4510199999999999E-3</c:v>
                </c:pt>
                <c:pt idx="388" formatCode="0.00E+00">
                  <c:v>1.3084399999999999E-3</c:v>
                </c:pt>
                <c:pt idx="389" formatCode="0.00E+00">
                  <c:v>1.13821E-3</c:v>
                </c:pt>
                <c:pt idx="390" formatCode="0.00E+00">
                  <c:v>9.8419200000000005E-4</c:v>
                </c:pt>
                <c:pt idx="391" formatCode="0.00E+00">
                  <c:v>8.6116800000000005E-4</c:v>
                </c:pt>
                <c:pt idx="392" formatCode="0.00E+00">
                  <c:v>7.2288500000000004E-4</c:v>
                </c:pt>
                <c:pt idx="393" formatCode="0.00E+00">
                  <c:v>6.6375699999999995E-4</c:v>
                </c:pt>
                <c:pt idx="394" formatCode="0.00E+00">
                  <c:v>5.1355400000000005E-4</c:v>
                </c:pt>
                <c:pt idx="395" formatCode="0.00E+00">
                  <c:v>3.1661999999999999E-4</c:v>
                </c:pt>
                <c:pt idx="396" formatCode="0.00E+00">
                  <c:v>2.4652499999999999E-4</c:v>
                </c:pt>
                <c:pt idx="397" formatCode="0.00E+00">
                  <c:v>-1.00136E-5</c:v>
                </c:pt>
                <c:pt idx="398" formatCode="0.00E+00">
                  <c:v>-1.9455000000000001E-4</c:v>
                </c:pt>
                <c:pt idx="399" formatCode="0.00E+00">
                  <c:v>-2.8371800000000002E-4</c:v>
                </c:pt>
                <c:pt idx="400" formatCode="0.00E+00">
                  <c:v>-2.4175600000000001E-4</c:v>
                </c:pt>
                <c:pt idx="401" formatCode="0.00E+00">
                  <c:v>-4.7111499999999998E-4</c:v>
                </c:pt>
                <c:pt idx="402" formatCode="0.00E+00">
                  <c:v>-6.1368900000000005E-4</c:v>
                </c:pt>
                <c:pt idx="403" formatCode="0.00E+00">
                  <c:v>-7.5101900000000001E-4</c:v>
                </c:pt>
                <c:pt idx="404" formatCode="0.00E+00">
                  <c:v>-8.8739400000000001E-4</c:v>
                </c:pt>
                <c:pt idx="405" formatCode="0.00E+00">
                  <c:v>-1.0066000000000001E-3</c:v>
                </c:pt>
                <c:pt idx="406" formatCode="0.00E+00">
                  <c:v>-1.11198E-3</c:v>
                </c:pt>
                <c:pt idx="407" formatCode="0.00E+00">
                  <c:v>-1.2779200000000001E-3</c:v>
                </c:pt>
                <c:pt idx="408" formatCode="0.00E+00">
                  <c:v>-1.47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D244-44CF-B571-1387E6311FAE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2'!$A$2:$A$414</c:f>
              <c:numCache>
                <c:formatCode>General</c:formatCode>
                <c:ptCount val="41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</c:numCache>
            </c:numRef>
          </c:xVal>
          <c:yVal>
            <c:numRef>
              <c:f>'[AMG-S-MBA.xlsx]Sheet12'!$B$2:$B$316</c:f>
              <c:numCache>
                <c:formatCode>General</c:formatCode>
                <c:ptCount val="315"/>
                <c:pt idx="0">
                  <c:v>-0.37191200000000002</c:v>
                </c:pt>
                <c:pt idx="1">
                  <c:v>0.443797</c:v>
                </c:pt>
                <c:pt idx="2">
                  <c:v>-0.160775</c:v>
                </c:pt>
                <c:pt idx="3">
                  <c:v>-0.46467799999999998</c:v>
                </c:pt>
                <c:pt idx="4">
                  <c:v>-0.31392300000000001</c:v>
                </c:pt>
                <c:pt idx="5">
                  <c:v>-0.40466000000000002</c:v>
                </c:pt>
                <c:pt idx="6">
                  <c:v>-0.20426800000000001</c:v>
                </c:pt>
                <c:pt idx="7" formatCode="0.00E+00">
                  <c:v>-5.6771799999999997E-2</c:v>
                </c:pt>
                <c:pt idx="8">
                  <c:v>0.14042499999999999</c:v>
                </c:pt>
                <c:pt idx="9" formatCode="0.00E+00">
                  <c:v>-9.6120399999999995E-2</c:v>
                </c:pt>
                <c:pt idx="10">
                  <c:v>-0.34057599999999999</c:v>
                </c:pt>
                <c:pt idx="11">
                  <c:v>0.450237</c:v>
                </c:pt>
                <c:pt idx="12">
                  <c:v>0.51763000000000003</c:v>
                </c:pt>
                <c:pt idx="13">
                  <c:v>0.23310400000000001</c:v>
                </c:pt>
                <c:pt idx="14">
                  <c:v>-0.31397599999999998</c:v>
                </c:pt>
                <c:pt idx="15">
                  <c:v>-0.12789400000000001</c:v>
                </c:pt>
                <c:pt idx="16" formatCode="0.00E+00">
                  <c:v>4.5825499999999998E-2</c:v>
                </c:pt>
                <c:pt idx="17" formatCode="0.00E+00">
                  <c:v>-7.4103799999999997E-2</c:v>
                </c:pt>
                <c:pt idx="18">
                  <c:v>0.50974799999999998</c:v>
                </c:pt>
                <c:pt idx="19">
                  <c:v>-0.50686600000000004</c:v>
                </c:pt>
                <c:pt idx="20" formatCode="0.00E+00">
                  <c:v>-9.0925699999999998E-2</c:v>
                </c:pt>
                <c:pt idx="21">
                  <c:v>0.29274</c:v>
                </c:pt>
                <c:pt idx="22">
                  <c:v>0.31525399999999998</c:v>
                </c:pt>
                <c:pt idx="23" formatCode="0.00E+00">
                  <c:v>-9.3617400000000003E-3</c:v>
                </c:pt>
                <c:pt idx="24">
                  <c:v>0.60206000000000004</c:v>
                </c:pt>
                <c:pt idx="25" formatCode="0.00E+00">
                  <c:v>1.0886699999999999E-2</c:v>
                </c:pt>
                <c:pt idx="26">
                  <c:v>0.820519</c:v>
                </c:pt>
                <c:pt idx="27">
                  <c:v>-0.30603200000000003</c:v>
                </c:pt>
                <c:pt idx="28">
                  <c:v>0.64302400000000004</c:v>
                </c:pt>
                <c:pt idx="29">
                  <c:v>0.10716100000000001</c:v>
                </c:pt>
                <c:pt idx="30" formatCode="0.00E+00">
                  <c:v>-6.9436999999999997E-3</c:v>
                </c:pt>
                <c:pt idx="31">
                  <c:v>0.14050099999999999</c:v>
                </c:pt>
                <c:pt idx="32">
                  <c:v>0.48350500000000002</c:v>
                </c:pt>
                <c:pt idx="33">
                  <c:v>0.25196000000000002</c:v>
                </c:pt>
                <c:pt idx="34">
                  <c:v>-0.475659</c:v>
                </c:pt>
                <c:pt idx="35">
                  <c:v>-0.63227</c:v>
                </c:pt>
                <c:pt idx="36">
                  <c:v>0.51785999999999999</c:v>
                </c:pt>
                <c:pt idx="37">
                  <c:v>-0.12587400000000001</c:v>
                </c:pt>
                <c:pt idx="38">
                  <c:v>0.13741999999999999</c:v>
                </c:pt>
                <c:pt idx="39">
                  <c:v>0.17211799999999999</c:v>
                </c:pt>
                <c:pt idx="40">
                  <c:v>0.19746900000000001</c:v>
                </c:pt>
                <c:pt idx="41">
                  <c:v>0.68110099999999996</c:v>
                </c:pt>
                <c:pt idx="42">
                  <c:v>0.42535499999999998</c:v>
                </c:pt>
                <c:pt idx="43" formatCode="0.00E+00">
                  <c:v>3.5722299999999998E-2</c:v>
                </c:pt>
                <c:pt idx="44">
                  <c:v>-0.16737299999999999</c:v>
                </c:pt>
                <c:pt idx="45">
                  <c:v>0.19129299999999999</c:v>
                </c:pt>
                <c:pt idx="46">
                  <c:v>0.34271800000000002</c:v>
                </c:pt>
                <c:pt idx="47">
                  <c:v>0.60864600000000002</c:v>
                </c:pt>
                <c:pt idx="48">
                  <c:v>0.38928200000000002</c:v>
                </c:pt>
                <c:pt idx="49">
                  <c:v>0.90565200000000001</c:v>
                </c:pt>
                <c:pt idx="50">
                  <c:v>0.165329</c:v>
                </c:pt>
                <c:pt idx="51">
                  <c:v>-0.97300600000000004</c:v>
                </c:pt>
                <c:pt idx="52">
                  <c:v>0.13803599999999999</c:v>
                </c:pt>
                <c:pt idx="53">
                  <c:v>0.745417</c:v>
                </c:pt>
                <c:pt idx="54">
                  <c:v>0.34371499999999999</c:v>
                </c:pt>
                <c:pt idx="55">
                  <c:v>0.31930599999999998</c:v>
                </c:pt>
                <c:pt idx="56">
                  <c:v>0.35870400000000002</c:v>
                </c:pt>
                <c:pt idx="57">
                  <c:v>0.22738800000000001</c:v>
                </c:pt>
                <c:pt idx="58">
                  <c:v>0.68508400000000003</c:v>
                </c:pt>
                <c:pt idx="59">
                  <c:v>0.55084</c:v>
                </c:pt>
                <c:pt idx="60">
                  <c:v>0.30536000000000002</c:v>
                </c:pt>
                <c:pt idx="61">
                  <c:v>0.73648599999999997</c:v>
                </c:pt>
                <c:pt idx="62">
                  <c:v>0.14143800000000001</c:v>
                </c:pt>
                <c:pt idx="63">
                  <c:v>0.42331999999999997</c:v>
                </c:pt>
                <c:pt idx="64">
                  <c:v>1.0532999999999999</c:v>
                </c:pt>
                <c:pt idx="65">
                  <c:v>0.51646800000000004</c:v>
                </c:pt>
                <c:pt idx="66">
                  <c:v>0.97996899999999998</c:v>
                </c:pt>
                <c:pt idx="67">
                  <c:v>0.61623799999999995</c:v>
                </c:pt>
                <c:pt idx="68">
                  <c:v>1.1135299999999999</c:v>
                </c:pt>
                <c:pt idx="69">
                  <c:v>1.9430099999999999</c:v>
                </c:pt>
                <c:pt idx="70">
                  <c:v>1.3351999999999999</c:v>
                </c:pt>
                <c:pt idx="71">
                  <c:v>1.6438299999999999</c:v>
                </c:pt>
                <c:pt idx="72">
                  <c:v>1.73915</c:v>
                </c:pt>
                <c:pt idx="73">
                  <c:v>1.8726100000000001</c:v>
                </c:pt>
                <c:pt idx="74">
                  <c:v>2.4002599999999998</c:v>
                </c:pt>
                <c:pt idx="75">
                  <c:v>2.5056099999999999</c:v>
                </c:pt>
                <c:pt idx="76">
                  <c:v>1.96133</c:v>
                </c:pt>
                <c:pt idx="77">
                  <c:v>2.1028500000000001</c:v>
                </c:pt>
                <c:pt idx="78">
                  <c:v>2.16608</c:v>
                </c:pt>
                <c:pt idx="79">
                  <c:v>2.2107800000000002</c:v>
                </c:pt>
                <c:pt idx="80">
                  <c:v>2.3694799999999998</c:v>
                </c:pt>
                <c:pt idx="81">
                  <c:v>2.2500900000000001</c:v>
                </c:pt>
                <c:pt idx="82">
                  <c:v>2.1377199999999998</c:v>
                </c:pt>
                <c:pt idx="83">
                  <c:v>2.2168899999999998</c:v>
                </c:pt>
                <c:pt idx="84">
                  <c:v>2.30775</c:v>
                </c:pt>
                <c:pt idx="85">
                  <c:v>2.28139</c:v>
                </c:pt>
                <c:pt idx="86">
                  <c:v>2.2644299999999999</c:v>
                </c:pt>
                <c:pt idx="87">
                  <c:v>2.27399</c:v>
                </c:pt>
                <c:pt idx="88">
                  <c:v>2.2335500000000001</c:v>
                </c:pt>
                <c:pt idx="89">
                  <c:v>2.27176</c:v>
                </c:pt>
                <c:pt idx="90">
                  <c:v>2.2216499999999999</c:v>
                </c:pt>
                <c:pt idx="91">
                  <c:v>2.2715000000000001</c:v>
                </c:pt>
                <c:pt idx="92">
                  <c:v>2.1831299999999998</c:v>
                </c:pt>
                <c:pt idx="93">
                  <c:v>2.1332100000000001</c:v>
                </c:pt>
                <c:pt idx="94">
                  <c:v>2.1364000000000001</c:v>
                </c:pt>
                <c:pt idx="95">
                  <c:v>2.1439599999999999</c:v>
                </c:pt>
                <c:pt idx="96">
                  <c:v>2.0753699999999999</c:v>
                </c:pt>
                <c:pt idx="97">
                  <c:v>2.0300500000000001</c:v>
                </c:pt>
                <c:pt idx="98">
                  <c:v>2.0254599999999998</c:v>
                </c:pt>
                <c:pt idx="99">
                  <c:v>1.97383</c:v>
                </c:pt>
                <c:pt idx="100">
                  <c:v>1.9516899999999999</c:v>
                </c:pt>
                <c:pt idx="101">
                  <c:v>1.9289700000000001</c:v>
                </c:pt>
                <c:pt idx="102">
                  <c:v>1.84144</c:v>
                </c:pt>
                <c:pt idx="103">
                  <c:v>1.77206</c:v>
                </c:pt>
                <c:pt idx="104">
                  <c:v>1.7587900000000001</c:v>
                </c:pt>
                <c:pt idx="105">
                  <c:v>1.6892</c:v>
                </c:pt>
                <c:pt idx="106">
                  <c:v>1.6544000000000001</c:v>
                </c:pt>
                <c:pt idx="107">
                  <c:v>1.6254200000000001</c:v>
                </c:pt>
                <c:pt idx="108">
                  <c:v>1.57609</c:v>
                </c:pt>
                <c:pt idx="109">
                  <c:v>1.53545</c:v>
                </c:pt>
                <c:pt idx="110">
                  <c:v>1.4902</c:v>
                </c:pt>
                <c:pt idx="111">
                  <c:v>1.45089</c:v>
                </c:pt>
                <c:pt idx="112">
                  <c:v>1.4059299999999999</c:v>
                </c:pt>
                <c:pt idx="113">
                  <c:v>1.3706499999999999</c:v>
                </c:pt>
                <c:pt idx="114">
                  <c:v>1.3482499999999999</c:v>
                </c:pt>
                <c:pt idx="115">
                  <c:v>1.3096000000000001</c:v>
                </c:pt>
                <c:pt idx="116">
                  <c:v>1.2752699999999999</c:v>
                </c:pt>
                <c:pt idx="117">
                  <c:v>1.24387</c:v>
                </c:pt>
                <c:pt idx="118">
                  <c:v>1.21783</c:v>
                </c:pt>
                <c:pt idx="119">
                  <c:v>1.1817899999999999</c:v>
                </c:pt>
                <c:pt idx="120">
                  <c:v>1.1492800000000001</c:v>
                </c:pt>
                <c:pt idx="121">
                  <c:v>1.12635</c:v>
                </c:pt>
                <c:pt idx="122">
                  <c:v>1.10362</c:v>
                </c:pt>
                <c:pt idx="123">
                  <c:v>1.07908</c:v>
                </c:pt>
                <c:pt idx="124">
                  <c:v>1.05003</c:v>
                </c:pt>
                <c:pt idx="125">
                  <c:v>1.0286</c:v>
                </c:pt>
                <c:pt idx="126">
                  <c:v>1.00796</c:v>
                </c:pt>
                <c:pt idx="127">
                  <c:v>0.99018700000000004</c:v>
                </c:pt>
                <c:pt idx="128">
                  <c:v>0.97351200000000004</c:v>
                </c:pt>
                <c:pt idx="129">
                  <c:v>0.95505399999999996</c:v>
                </c:pt>
                <c:pt idx="130">
                  <c:v>0.93513100000000005</c:v>
                </c:pt>
                <c:pt idx="131">
                  <c:v>0.91933299999999996</c:v>
                </c:pt>
                <c:pt idx="132">
                  <c:v>0.90462399999999998</c:v>
                </c:pt>
                <c:pt idx="133">
                  <c:v>0.88744100000000004</c:v>
                </c:pt>
                <c:pt idx="134">
                  <c:v>0.87065800000000004</c:v>
                </c:pt>
                <c:pt idx="135">
                  <c:v>0.85360499999999995</c:v>
                </c:pt>
                <c:pt idx="136">
                  <c:v>0.83502299999999996</c:v>
                </c:pt>
                <c:pt idx="137">
                  <c:v>0.81801699999999999</c:v>
                </c:pt>
                <c:pt idx="138">
                  <c:v>0.79776100000000005</c:v>
                </c:pt>
                <c:pt idx="139">
                  <c:v>0.78044500000000006</c:v>
                </c:pt>
                <c:pt idx="140">
                  <c:v>0.76025799999999999</c:v>
                </c:pt>
                <c:pt idx="141">
                  <c:v>0.74235899999999999</c:v>
                </c:pt>
                <c:pt idx="142">
                  <c:v>0.72496799999999995</c:v>
                </c:pt>
                <c:pt idx="143">
                  <c:v>0.70206000000000002</c:v>
                </c:pt>
                <c:pt idx="144">
                  <c:v>0.68235400000000002</c:v>
                </c:pt>
                <c:pt idx="145">
                  <c:v>0.660829</c:v>
                </c:pt>
                <c:pt idx="146">
                  <c:v>0.63974799999999998</c:v>
                </c:pt>
                <c:pt idx="147">
                  <c:v>0.61631800000000003</c:v>
                </c:pt>
                <c:pt idx="148">
                  <c:v>0.59242099999999998</c:v>
                </c:pt>
                <c:pt idx="149">
                  <c:v>0.56863399999999997</c:v>
                </c:pt>
                <c:pt idx="150">
                  <c:v>0.54504300000000006</c:v>
                </c:pt>
                <c:pt idx="151">
                  <c:v>0.52060200000000001</c:v>
                </c:pt>
                <c:pt idx="152">
                  <c:v>0.49691000000000002</c:v>
                </c:pt>
                <c:pt idx="153">
                  <c:v>0.47398299999999999</c:v>
                </c:pt>
                <c:pt idx="154">
                  <c:v>0.452011</c:v>
                </c:pt>
                <c:pt idx="155">
                  <c:v>0.42940200000000001</c:v>
                </c:pt>
                <c:pt idx="156">
                  <c:v>0.40776899999999999</c:v>
                </c:pt>
                <c:pt idx="157">
                  <c:v>0.38580599999999998</c:v>
                </c:pt>
                <c:pt idx="158">
                  <c:v>0.36445899999999998</c:v>
                </c:pt>
                <c:pt idx="159">
                  <c:v>0.34251399999999999</c:v>
                </c:pt>
                <c:pt idx="160">
                  <c:v>0.32157400000000003</c:v>
                </c:pt>
                <c:pt idx="161">
                  <c:v>0.30110999999999999</c:v>
                </c:pt>
                <c:pt idx="162">
                  <c:v>0.28162599999999999</c:v>
                </c:pt>
                <c:pt idx="163">
                  <c:v>0.26345600000000002</c:v>
                </c:pt>
                <c:pt idx="164">
                  <c:v>0.24674399999999999</c:v>
                </c:pt>
                <c:pt idx="165">
                  <c:v>0.23067299999999999</c:v>
                </c:pt>
                <c:pt idx="166">
                  <c:v>0.21559700000000001</c:v>
                </c:pt>
                <c:pt idx="167">
                  <c:v>0.20357</c:v>
                </c:pt>
                <c:pt idx="168">
                  <c:v>0.191605</c:v>
                </c:pt>
                <c:pt idx="169">
                  <c:v>0.18079600000000001</c:v>
                </c:pt>
                <c:pt idx="170">
                  <c:v>0.17113800000000001</c:v>
                </c:pt>
                <c:pt idx="171">
                  <c:v>0.16261100000000001</c:v>
                </c:pt>
                <c:pt idx="172">
                  <c:v>0.154533</c:v>
                </c:pt>
                <c:pt idx="173">
                  <c:v>0.14926900000000001</c:v>
                </c:pt>
                <c:pt idx="174">
                  <c:v>0.14452200000000001</c:v>
                </c:pt>
                <c:pt idx="175">
                  <c:v>0.139461</c:v>
                </c:pt>
                <c:pt idx="176">
                  <c:v>0.13558999999999999</c:v>
                </c:pt>
                <c:pt idx="177">
                  <c:v>0.13092599999999999</c:v>
                </c:pt>
                <c:pt idx="178">
                  <c:v>0.12523200000000001</c:v>
                </c:pt>
                <c:pt idx="179">
                  <c:v>0.120271</c:v>
                </c:pt>
                <c:pt idx="180">
                  <c:v>0.11637400000000001</c:v>
                </c:pt>
                <c:pt idx="181">
                  <c:v>0.11411</c:v>
                </c:pt>
                <c:pt idx="182">
                  <c:v>0.11106100000000001</c:v>
                </c:pt>
                <c:pt idx="183">
                  <c:v>0.107943</c:v>
                </c:pt>
                <c:pt idx="184">
                  <c:v>0.10531600000000001</c:v>
                </c:pt>
                <c:pt idx="185">
                  <c:v>0.103684</c:v>
                </c:pt>
                <c:pt idx="186">
                  <c:v>0.10152799999999999</c:v>
                </c:pt>
                <c:pt idx="187" formatCode="0.00E+00">
                  <c:v>9.9062899999999995E-2</c:v>
                </c:pt>
                <c:pt idx="188" formatCode="0.00E+00">
                  <c:v>9.7637699999999994E-2</c:v>
                </c:pt>
                <c:pt idx="189" formatCode="0.00E+00">
                  <c:v>9.6106999999999998E-2</c:v>
                </c:pt>
                <c:pt idx="190" formatCode="0.00E+00">
                  <c:v>9.4071399999999999E-2</c:v>
                </c:pt>
                <c:pt idx="191" formatCode="0.00E+00">
                  <c:v>9.3310799999999999E-2</c:v>
                </c:pt>
                <c:pt idx="192" formatCode="0.00E+00">
                  <c:v>9.3735700000000005E-2</c:v>
                </c:pt>
                <c:pt idx="193" formatCode="0.00E+00">
                  <c:v>9.2155500000000001E-2</c:v>
                </c:pt>
                <c:pt idx="194" formatCode="0.00E+00">
                  <c:v>9.0995800000000002E-2</c:v>
                </c:pt>
                <c:pt idx="195" formatCode="0.00E+00">
                  <c:v>9.0027800000000005E-2</c:v>
                </c:pt>
                <c:pt idx="196" formatCode="0.00E+00">
                  <c:v>8.8661699999999996E-2</c:v>
                </c:pt>
                <c:pt idx="197" formatCode="0.00E+00">
                  <c:v>8.8084700000000002E-2</c:v>
                </c:pt>
                <c:pt idx="198" formatCode="0.00E+00">
                  <c:v>8.7347999999999995E-2</c:v>
                </c:pt>
                <c:pt idx="199" formatCode="0.00E+00">
                  <c:v>8.6489200000000002E-2</c:v>
                </c:pt>
                <c:pt idx="200" formatCode="0.00E+00">
                  <c:v>8.6216399999999999E-2</c:v>
                </c:pt>
                <c:pt idx="201" formatCode="0.00E+00">
                  <c:v>8.5552199999999995E-2</c:v>
                </c:pt>
                <c:pt idx="202" formatCode="0.00E+00">
                  <c:v>8.5048200000000004E-2</c:v>
                </c:pt>
                <c:pt idx="203" formatCode="0.00E+00">
                  <c:v>8.4018200000000001E-2</c:v>
                </c:pt>
                <c:pt idx="204" formatCode="0.00E+00">
                  <c:v>8.3789299999999997E-2</c:v>
                </c:pt>
                <c:pt idx="205" formatCode="0.00E+00">
                  <c:v>8.2721199999999995E-2</c:v>
                </c:pt>
                <c:pt idx="206" formatCode="0.00E+00">
                  <c:v>8.2332600000000006E-2</c:v>
                </c:pt>
                <c:pt idx="207" formatCode="0.00E+00">
                  <c:v>8.1763699999999995E-2</c:v>
                </c:pt>
                <c:pt idx="208" formatCode="0.00E+00">
                  <c:v>8.1280699999999997E-2</c:v>
                </c:pt>
                <c:pt idx="209" formatCode="0.00E+00">
                  <c:v>8.1186300000000003E-2</c:v>
                </c:pt>
                <c:pt idx="210" formatCode="0.00E+00">
                  <c:v>8.0250699999999994E-2</c:v>
                </c:pt>
                <c:pt idx="211" formatCode="0.00E+00">
                  <c:v>8.0091499999999996E-2</c:v>
                </c:pt>
                <c:pt idx="212" formatCode="0.00E+00">
                  <c:v>7.9577899999999993E-2</c:v>
                </c:pt>
                <c:pt idx="213" formatCode="0.00E+00">
                  <c:v>7.9107800000000006E-2</c:v>
                </c:pt>
                <c:pt idx="214" formatCode="0.00E+00">
                  <c:v>7.8787800000000005E-2</c:v>
                </c:pt>
                <c:pt idx="215" formatCode="0.00E+00">
                  <c:v>7.7809299999999998E-2</c:v>
                </c:pt>
                <c:pt idx="216" formatCode="0.00E+00">
                  <c:v>7.7395000000000005E-2</c:v>
                </c:pt>
                <c:pt idx="217" formatCode="0.00E+00">
                  <c:v>7.7162300000000003E-2</c:v>
                </c:pt>
                <c:pt idx="218" formatCode="0.00E+00">
                  <c:v>7.68876E-2</c:v>
                </c:pt>
                <c:pt idx="219" formatCode="0.00E+00">
                  <c:v>7.6219599999999998E-2</c:v>
                </c:pt>
                <c:pt idx="220" formatCode="0.00E+00">
                  <c:v>7.5904799999999994E-2</c:v>
                </c:pt>
                <c:pt idx="221" formatCode="0.00E+00">
                  <c:v>7.5723600000000002E-2</c:v>
                </c:pt>
                <c:pt idx="222" formatCode="0.00E+00">
                  <c:v>7.4860099999999999E-2</c:v>
                </c:pt>
                <c:pt idx="223" formatCode="0.00E+00">
                  <c:v>7.3996999999999993E-2</c:v>
                </c:pt>
                <c:pt idx="224" formatCode="0.00E+00">
                  <c:v>7.4226399999999998E-2</c:v>
                </c:pt>
                <c:pt idx="225" formatCode="0.00E+00">
                  <c:v>7.3216000000000003E-2</c:v>
                </c:pt>
                <c:pt idx="226" formatCode="0.00E+00">
                  <c:v>7.2622300000000001E-2</c:v>
                </c:pt>
                <c:pt idx="227" formatCode="0.00E+00">
                  <c:v>7.2509299999999999E-2</c:v>
                </c:pt>
                <c:pt idx="228" formatCode="0.00E+00">
                  <c:v>7.1693900000000005E-2</c:v>
                </c:pt>
                <c:pt idx="229" formatCode="0.00E+00">
                  <c:v>7.11064E-2</c:v>
                </c:pt>
                <c:pt idx="230" formatCode="0.00E+00">
                  <c:v>7.0712999999999998E-2</c:v>
                </c:pt>
                <c:pt idx="231" formatCode="0.00E+00">
                  <c:v>6.9839999999999999E-2</c:v>
                </c:pt>
                <c:pt idx="232" formatCode="0.00E+00">
                  <c:v>6.8903900000000004E-2</c:v>
                </c:pt>
                <c:pt idx="233" formatCode="0.00E+00">
                  <c:v>6.8379400000000007E-2</c:v>
                </c:pt>
                <c:pt idx="234" formatCode="0.00E+00">
                  <c:v>6.7787600000000003E-2</c:v>
                </c:pt>
                <c:pt idx="235" formatCode="0.00E+00">
                  <c:v>6.70877E-2</c:v>
                </c:pt>
                <c:pt idx="236" formatCode="0.00E+00">
                  <c:v>6.5996200000000005E-2</c:v>
                </c:pt>
                <c:pt idx="237" formatCode="0.00E+00">
                  <c:v>6.5199400000000005E-2</c:v>
                </c:pt>
                <c:pt idx="238" formatCode="0.00E+00">
                  <c:v>6.4741599999999996E-2</c:v>
                </c:pt>
                <c:pt idx="239" formatCode="0.00E+00">
                  <c:v>6.3979099999999997E-2</c:v>
                </c:pt>
                <c:pt idx="240" formatCode="0.00E+00">
                  <c:v>6.2863799999999997E-2</c:v>
                </c:pt>
                <c:pt idx="241" formatCode="0.00E+00">
                  <c:v>6.2124699999999998E-2</c:v>
                </c:pt>
                <c:pt idx="242" formatCode="0.00E+00">
                  <c:v>6.1614500000000003E-2</c:v>
                </c:pt>
                <c:pt idx="243" formatCode="0.00E+00">
                  <c:v>6.07252E-2</c:v>
                </c:pt>
                <c:pt idx="244" formatCode="0.00E+00">
                  <c:v>5.9820199999999997E-2</c:v>
                </c:pt>
                <c:pt idx="245" formatCode="0.00E+00">
                  <c:v>5.8739699999999999E-2</c:v>
                </c:pt>
                <c:pt idx="246" formatCode="0.00E+00">
                  <c:v>5.8171300000000002E-2</c:v>
                </c:pt>
                <c:pt idx="247" formatCode="0.00E+00">
                  <c:v>5.6898600000000001E-2</c:v>
                </c:pt>
                <c:pt idx="248" formatCode="0.00E+00">
                  <c:v>5.6123699999999999E-2</c:v>
                </c:pt>
                <c:pt idx="249" formatCode="0.00E+00">
                  <c:v>5.5273099999999999E-2</c:v>
                </c:pt>
                <c:pt idx="250" formatCode="0.00E+00">
                  <c:v>5.4276900000000003E-2</c:v>
                </c:pt>
                <c:pt idx="251" formatCode="0.00E+00">
                  <c:v>5.3389499999999999E-2</c:v>
                </c:pt>
                <c:pt idx="252" formatCode="0.00E+00">
                  <c:v>5.2539299999999997E-2</c:v>
                </c:pt>
                <c:pt idx="253" formatCode="0.00E+00">
                  <c:v>5.1619499999999999E-2</c:v>
                </c:pt>
                <c:pt idx="254" formatCode="0.00E+00">
                  <c:v>5.04847E-2</c:v>
                </c:pt>
                <c:pt idx="255" formatCode="0.00E+00">
                  <c:v>4.9696900000000002E-2</c:v>
                </c:pt>
                <c:pt idx="256" formatCode="0.00E+00">
                  <c:v>4.8852399999999997E-2</c:v>
                </c:pt>
                <c:pt idx="257" formatCode="0.00E+00">
                  <c:v>4.7953099999999999E-2</c:v>
                </c:pt>
                <c:pt idx="258" formatCode="0.00E+00">
                  <c:v>4.71735E-2</c:v>
                </c:pt>
                <c:pt idx="259" formatCode="0.00E+00">
                  <c:v>4.6266099999999998E-2</c:v>
                </c:pt>
                <c:pt idx="260" formatCode="0.00E+00">
                  <c:v>4.5375800000000001E-2</c:v>
                </c:pt>
                <c:pt idx="261" formatCode="0.00E+00">
                  <c:v>4.4203800000000001E-2</c:v>
                </c:pt>
                <c:pt idx="262" formatCode="0.00E+00">
                  <c:v>4.34318E-2</c:v>
                </c:pt>
                <c:pt idx="263" formatCode="0.00E+00">
                  <c:v>4.25286E-2</c:v>
                </c:pt>
                <c:pt idx="264" formatCode="0.00E+00">
                  <c:v>4.1808600000000001E-2</c:v>
                </c:pt>
                <c:pt idx="265" formatCode="0.00E+00">
                  <c:v>4.0988900000000002E-2</c:v>
                </c:pt>
                <c:pt idx="266" formatCode="0.00E+00">
                  <c:v>4.0142999999999998E-2</c:v>
                </c:pt>
                <c:pt idx="267" formatCode="0.00E+00">
                  <c:v>3.9414400000000002E-2</c:v>
                </c:pt>
                <c:pt idx="268" formatCode="0.00E+00">
                  <c:v>3.8642900000000001E-2</c:v>
                </c:pt>
                <c:pt idx="269" formatCode="0.00E+00">
                  <c:v>3.7905700000000001E-2</c:v>
                </c:pt>
                <c:pt idx="270" formatCode="0.00E+00">
                  <c:v>3.70517E-2</c:v>
                </c:pt>
                <c:pt idx="271" formatCode="0.00E+00">
                  <c:v>3.6320699999999997E-2</c:v>
                </c:pt>
                <c:pt idx="272" formatCode="0.00E+00">
                  <c:v>3.5570600000000001E-2</c:v>
                </c:pt>
                <c:pt idx="273" formatCode="0.00E+00">
                  <c:v>3.4974600000000002E-2</c:v>
                </c:pt>
                <c:pt idx="274" formatCode="0.00E+00">
                  <c:v>3.4024699999999998E-2</c:v>
                </c:pt>
                <c:pt idx="275" formatCode="0.00E+00">
                  <c:v>3.35021E-2</c:v>
                </c:pt>
                <c:pt idx="276" formatCode="0.00E+00">
                  <c:v>3.2908899999999998E-2</c:v>
                </c:pt>
                <c:pt idx="277" formatCode="0.00E+00">
                  <c:v>3.2179800000000001E-2</c:v>
                </c:pt>
                <c:pt idx="278" formatCode="0.00E+00">
                  <c:v>3.1466500000000001E-2</c:v>
                </c:pt>
                <c:pt idx="279" formatCode="0.00E+00">
                  <c:v>3.08919E-2</c:v>
                </c:pt>
                <c:pt idx="280" formatCode="0.00E+00">
                  <c:v>3.0307299999999999E-2</c:v>
                </c:pt>
                <c:pt idx="281" formatCode="0.00E+00">
                  <c:v>2.9593000000000001E-2</c:v>
                </c:pt>
                <c:pt idx="282" formatCode="0.00E+00">
                  <c:v>2.9058E-2</c:v>
                </c:pt>
                <c:pt idx="283" formatCode="0.00E+00">
                  <c:v>2.8635500000000001E-2</c:v>
                </c:pt>
                <c:pt idx="284" formatCode="0.00E+00">
                  <c:v>2.7982199999999999E-2</c:v>
                </c:pt>
                <c:pt idx="285" formatCode="0.00E+00">
                  <c:v>2.73504E-2</c:v>
                </c:pt>
                <c:pt idx="286" formatCode="0.00E+00">
                  <c:v>2.7162100000000002E-2</c:v>
                </c:pt>
                <c:pt idx="287" formatCode="0.00E+00">
                  <c:v>2.64893E-2</c:v>
                </c:pt>
                <c:pt idx="288" formatCode="0.00E+00">
                  <c:v>2.5953299999999999E-2</c:v>
                </c:pt>
                <c:pt idx="289" formatCode="0.00E+00">
                  <c:v>2.56271E-2</c:v>
                </c:pt>
                <c:pt idx="290" formatCode="0.00E+00">
                  <c:v>2.50878E-2</c:v>
                </c:pt>
                <c:pt idx="291" formatCode="0.00E+00">
                  <c:v>2.4772599999999999E-2</c:v>
                </c:pt>
                <c:pt idx="292" formatCode="0.00E+00">
                  <c:v>2.4308199999999999E-2</c:v>
                </c:pt>
                <c:pt idx="293" formatCode="0.00E+00">
                  <c:v>2.3763699999999999E-2</c:v>
                </c:pt>
                <c:pt idx="294" formatCode="0.00E+00">
                  <c:v>2.34947E-2</c:v>
                </c:pt>
                <c:pt idx="295" formatCode="0.00E+00">
                  <c:v>2.33183E-2</c:v>
                </c:pt>
                <c:pt idx="296" formatCode="0.00E+00">
                  <c:v>2.2990699999999999E-2</c:v>
                </c:pt>
                <c:pt idx="297" formatCode="0.00E+00">
                  <c:v>2.2800000000000001E-2</c:v>
                </c:pt>
                <c:pt idx="298" formatCode="0.00E+00">
                  <c:v>2.2499600000000002E-2</c:v>
                </c:pt>
                <c:pt idx="299" formatCode="0.00E+00">
                  <c:v>2.1851499999999999E-2</c:v>
                </c:pt>
                <c:pt idx="300" formatCode="0.00E+00">
                  <c:v>2.1488699999999999E-2</c:v>
                </c:pt>
                <c:pt idx="301" formatCode="0.00E+00">
                  <c:v>2.1038100000000001E-2</c:v>
                </c:pt>
                <c:pt idx="302" formatCode="0.00E+00">
                  <c:v>2.08945E-2</c:v>
                </c:pt>
                <c:pt idx="303" formatCode="0.00E+00">
                  <c:v>2.0797699999999999E-2</c:v>
                </c:pt>
                <c:pt idx="304" formatCode="0.00E+00">
                  <c:v>2.0363300000000001E-2</c:v>
                </c:pt>
                <c:pt idx="305" formatCode="0.00E+00">
                  <c:v>2.0159699999999999E-2</c:v>
                </c:pt>
                <c:pt idx="306" formatCode="0.00E+00">
                  <c:v>1.97635E-2</c:v>
                </c:pt>
                <c:pt idx="307" formatCode="0.00E+00">
                  <c:v>1.9434900000000001E-2</c:v>
                </c:pt>
                <c:pt idx="308" formatCode="0.00E+00">
                  <c:v>1.9222699999999999E-2</c:v>
                </c:pt>
                <c:pt idx="309" formatCode="0.00E+00">
                  <c:v>1.9099700000000001E-2</c:v>
                </c:pt>
                <c:pt idx="310" formatCode="0.00E+00">
                  <c:v>1.8747799999999998E-2</c:v>
                </c:pt>
                <c:pt idx="311" formatCode="0.00E+00">
                  <c:v>1.8619500000000001E-2</c:v>
                </c:pt>
                <c:pt idx="312" formatCode="0.00E+00">
                  <c:v>1.8410200000000002E-2</c:v>
                </c:pt>
                <c:pt idx="313" formatCode="0.00E+00">
                  <c:v>1.8113600000000001E-2</c:v>
                </c:pt>
                <c:pt idx="314" formatCode="0.00E+00">
                  <c:v>1.7986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D244-44CF-B571-1387E6311FAE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3'!$A$2:$A$431</c:f>
              <c:numCache>
                <c:formatCode>General</c:formatCode>
                <c:ptCount val="43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</c:numCache>
            </c:numRef>
          </c:xVal>
          <c:yVal>
            <c:numRef>
              <c:f>'[AMG-S-MBA.xlsx]Sheet13'!$B$2:$B$287</c:f>
              <c:numCache>
                <c:formatCode>General</c:formatCode>
                <c:ptCount val="286"/>
                <c:pt idx="0">
                  <c:v>-0.31512099999999998</c:v>
                </c:pt>
                <c:pt idx="1">
                  <c:v>-0.30144700000000002</c:v>
                </c:pt>
                <c:pt idx="2">
                  <c:v>-0.227352</c:v>
                </c:pt>
                <c:pt idx="3">
                  <c:v>0.176706</c:v>
                </c:pt>
                <c:pt idx="4">
                  <c:v>-0.483464</c:v>
                </c:pt>
                <c:pt idx="5">
                  <c:v>-0.78218600000000005</c:v>
                </c:pt>
                <c:pt idx="6">
                  <c:v>-0.34287200000000001</c:v>
                </c:pt>
                <c:pt idx="7">
                  <c:v>-0.36719200000000002</c:v>
                </c:pt>
                <c:pt idx="8" formatCode="0.00E+00">
                  <c:v>8.0048599999999998E-2</c:v>
                </c:pt>
                <c:pt idx="9">
                  <c:v>0.115343</c:v>
                </c:pt>
                <c:pt idx="10">
                  <c:v>-0.30202200000000001</c:v>
                </c:pt>
                <c:pt idx="11">
                  <c:v>0.21117</c:v>
                </c:pt>
                <c:pt idx="12">
                  <c:v>-0.390764</c:v>
                </c:pt>
                <c:pt idx="13">
                  <c:v>0.39008900000000002</c:v>
                </c:pt>
                <c:pt idx="14">
                  <c:v>0.65918900000000002</c:v>
                </c:pt>
                <c:pt idx="15">
                  <c:v>0.365365</c:v>
                </c:pt>
                <c:pt idx="16">
                  <c:v>0.40161200000000002</c:v>
                </c:pt>
                <c:pt idx="17">
                  <c:v>-0.295763</c:v>
                </c:pt>
                <c:pt idx="18">
                  <c:v>0.31539400000000001</c:v>
                </c:pt>
                <c:pt idx="19">
                  <c:v>-0.81653600000000004</c:v>
                </c:pt>
                <c:pt idx="20" formatCode="0.00E+00">
                  <c:v>-8.7018999999999999E-2</c:v>
                </c:pt>
                <c:pt idx="21" formatCode="0.00E+00">
                  <c:v>-3.1412599999999999E-2</c:v>
                </c:pt>
                <c:pt idx="22">
                  <c:v>0.78944199999999998</c:v>
                </c:pt>
                <c:pt idx="23">
                  <c:v>-0.45809899999999998</c:v>
                </c:pt>
                <c:pt idx="24">
                  <c:v>0.30103000000000002</c:v>
                </c:pt>
                <c:pt idx="25">
                  <c:v>0.69518400000000002</c:v>
                </c:pt>
                <c:pt idx="26">
                  <c:v>0.195132</c:v>
                </c:pt>
                <c:pt idx="27">
                  <c:v>-0.50871599999999995</c:v>
                </c:pt>
                <c:pt idx="28">
                  <c:v>-0.19109300000000001</c:v>
                </c:pt>
                <c:pt idx="29">
                  <c:v>0.38584400000000002</c:v>
                </c:pt>
                <c:pt idx="30">
                  <c:v>-0.60357799999999995</c:v>
                </c:pt>
                <c:pt idx="31">
                  <c:v>0.365396</c:v>
                </c:pt>
                <c:pt idx="32">
                  <c:v>0.411047</c:v>
                </c:pt>
                <c:pt idx="33">
                  <c:v>0.42285</c:v>
                </c:pt>
                <c:pt idx="34" formatCode="0.00E+00">
                  <c:v>3.8076400000000003E-2</c:v>
                </c:pt>
                <c:pt idx="35">
                  <c:v>-0.62640899999999999</c:v>
                </c:pt>
                <c:pt idx="36">
                  <c:v>0.32275700000000002</c:v>
                </c:pt>
                <c:pt idx="37">
                  <c:v>-0.640482</c:v>
                </c:pt>
                <c:pt idx="38">
                  <c:v>0.44243500000000002</c:v>
                </c:pt>
                <c:pt idx="39">
                  <c:v>0.79725199999999996</c:v>
                </c:pt>
                <c:pt idx="40">
                  <c:v>0.25318499999999999</c:v>
                </c:pt>
                <c:pt idx="41">
                  <c:v>0.338727</c:v>
                </c:pt>
                <c:pt idx="42">
                  <c:v>1.02573</c:v>
                </c:pt>
                <c:pt idx="43" formatCode="0.00E+00">
                  <c:v>2.5013400000000002E-2</c:v>
                </c:pt>
                <c:pt idx="44">
                  <c:v>-0.67365699999999995</c:v>
                </c:pt>
                <c:pt idx="45">
                  <c:v>0.59834600000000004</c:v>
                </c:pt>
                <c:pt idx="46">
                  <c:v>0.72126299999999999</c:v>
                </c:pt>
                <c:pt idx="47">
                  <c:v>0.89143099999999997</c:v>
                </c:pt>
                <c:pt idx="48">
                  <c:v>0.60164899999999999</c:v>
                </c:pt>
                <c:pt idx="49">
                  <c:v>0.19445399999999999</c:v>
                </c:pt>
                <c:pt idx="50">
                  <c:v>0.18602199999999999</c:v>
                </c:pt>
                <c:pt idx="51">
                  <c:v>-0.842005</c:v>
                </c:pt>
                <c:pt idx="52" formatCode="0.00E+00">
                  <c:v>7.9527399999999998E-2</c:v>
                </c:pt>
                <c:pt idx="53">
                  <c:v>0.46523599999999998</c:v>
                </c:pt>
                <c:pt idx="54">
                  <c:v>0.28077400000000002</c:v>
                </c:pt>
                <c:pt idx="55">
                  <c:v>0.58786000000000005</c:v>
                </c:pt>
                <c:pt idx="56">
                  <c:v>0.77438200000000001</c:v>
                </c:pt>
                <c:pt idx="57">
                  <c:v>0.25411400000000001</c:v>
                </c:pt>
                <c:pt idx="58">
                  <c:v>0.67383400000000004</c:v>
                </c:pt>
                <c:pt idx="59">
                  <c:v>0.84809400000000001</c:v>
                </c:pt>
                <c:pt idx="60">
                  <c:v>0.47124199999999999</c:v>
                </c:pt>
                <c:pt idx="61">
                  <c:v>0.26225900000000002</c:v>
                </c:pt>
                <c:pt idx="62">
                  <c:v>0.52017500000000005</c:v>
                </c:pt>
                <c:pt idx="63">
                  <c:v>1.05935</c:v>
                </c:pt>
                <c:pt idx="64">
                  <c:v>0.69394599999999995</c:v>
                </c:pt>
                <c:pt idx="65">
                  <c:v>0.12299</c:v>
                </c:pt>
                <c:pt idx="66">
                  <c:v>0.69658299999999995</c:v>
                </c:pt>
                <c:pt idx="67">
                  <c:v>1.2863100000000001</c:v>
                </c:pt>
                <c:pt idx="68">
                  <c:v>0.97232700000000005</c:v>
                </c:pt>
                <c:pt idx="69">
                  <c:v>1.98248</c:v>
                </c:pt>
                <c:pt idx="70">
                  <c:v>1.3020400000000001</c:v>
                </c:pt>
                <c:pt idx="71">
                  <c:v>1.64239</c:v>
                </c:pt>
                <c:pt idx="72">
                  <c:v>1.8116099999999999</c:v>
                </c:pt>
                <c:pt idx="73">
                  <c:v>2.18079</c:v>
                </c:pt>
                <c:pt idx="74">
                  <c:v>2.4557699999999998</c:v>
                </c:pt>
                <c:pt idx="75">
                  <c:v>2.10825</c:v>
                </c:pt>
                <c:pt idx="76">
                  <c:v>1.9603699999999999</c:v>
                </c:pt>
                <c:pt idx="77">
                  <c:v>2.0653000000000001</c:v>
                </c:pt>
                <c:pt idx="78">
                  <c:v>2.1358700000000002</c:v>
                </c:pt>
                <c:pt idx="79">
                  <c:v>2.1631800000000001</c:v>
                </c:pt>
                <c:pt idx="80">
                  <c:v>2.3255599999999998</c:v>
                </c:pt>
                <c:pt idx="81">
                  <c:v>2.2625000000000002</c:v>
                </c:pt>
                <c:pt idx="82">
                  <c:v>2.0887199999999999</c:v>
                </c:pt>
                <c:pt idx="83">
                  <c:v>2.1624400000000001</c:v>
                </c:pt>
                <c:pt idx="84">
                  <c:v>2.21692</c:v>
                </c:pt>
                <c:pt idx="85">
                  <c:v>2.2484099999999998</c:v>
                </c:pt>
                <c:pt idx="86">
                  <c:v>2.1822599999999999</c:v>
                </c:pt>
                <c:pt idx="87">
                  <c:v>2.1906699999999999</c:v>
                </c:pt>
                <c:pt idx="88">
                  <c:v>2.1587900000000002</c:v>
                </c:pt>
                <c:pt idx="89">
                  <c:v>2.1387999999999998</c:v>
                </c:pt>
                <c:pt idx="90">
                  <c:v>2.1996600000000002</c:v>
                </c:pt>
                <c:pt idx="91">
                  <c:v>2.25413</c:v>
                </c:pt>
                <c:pt idx="92">
                  <c:v>2.2394599999999998</c:v>
                </c:pt>
                <c:pt idx="93">
                  <c:v>2.22254</c:v>
                </c:pt>
                <c:pt idx="94">
                  <c:v>2.0487700000000002</c:v>
                </c:pt>
                <c:pt idx="95">
                  <c:v>2.1191300000000002</c:v>
                </c:pt>
                <c:pt idx="96">
                  <c:v>2.0848200000000001</c:v>
                </c:pt>
                <c:pt idx="97">
                  <c:v>2.0181499999999999</c:v>
                </c:pt>
                <c:pt idx="98">
                  <c:v>2.0129299999999999</c:v>
                </c:pt>
                <c:pt idx="99">
                  <c:v>1.97021</c:v>
                </c:pt>
                <c:pt idx="100">
                  <c:v>1.92452</c:v>
                </c:pt>
                <c:pt idx="101">
                  <c:v>1.91103</c:v>
                </c:pt>
                <c:pt idx="102">
                  <c:v>1.83203</c:v>
                </c:pt>
                <c:pt idx="103">
                  <c:v>1.78609</c:v>
                </c:pt>
                <c:pt idx="104">
                  <c:v>1.76631</c:v>
                </c:pt>
                <c:pt idx="105">
                  <c:v>1.6899900000000001</c:v>
                </c:pt>
                <c:pt idx="106">
                  <c:v>1.65483</c:v>
                </c:pt>
                <c:pt idx="107">
                  <c:v>1.6142000000000001</c:v>
                </c:pt>
                <c:pt idx="108">
                  <c:v>1.5706199999999999</c:v>
                </c:pt>
                <c:pt idx="109">
                  <c:v>1.5362</c:v>
                </c:pt>
                <c:pt idx="110">
                  <c:v>1.4911799999999999</c:v>
                </c:pt>
                <c:pt idx="111">
                  <c:v>1.4436899999999999</c:v>
                </c:pt>
                <c:pt idx="112">
                  <c:v>1.3993500000000001</c:v>
                </c:pt>
                <c:pt idx="113">
                  <c:v>1.3690800000000001</c:v>
                </c:pt>
                <c:pt idx="114">
                  <c:v>1.33429</c:v>
                </c:pt>
                <c:pt idx="115">
                  <c:v>1.29606</c:v>
                </c:pt>
                <c:pt idx="116">
                  <c:v>1.2665</c:v>
                </c:pt>
                <c:pt idx="117">
                  <c:v>1.23593</c:v>
                </c:pt>
                <c:pt idx="118">
                  <c:v>1.2081599999999999</c:v>
                </c:pt>
                <c:pt idx="119">
                  <c:v>1.1688099999999999</c:v>
                </c:pt>
                <c:pt idx="120">
                  <c:v>1.1448100000000001</c:v>
                </c:pt>
                <c:pt idx="121">
                  <c:v>1.12002</c:v>
                </c:pt>
                <c:pt idx="122">
                  <c:v>1.0975600000000001</c:v>
                </c:pt>
                <c:pt idx="123">
                  <c:v>1.07151</c:v>
                </c:pt>
                <c:pt idx="124">
                  <c:v>1.0436099999999999</c:v>
                </c:pt>
                <c:pt idx="125">
                  <c:v>1.0211399999999999</c:v>
                </c:pt>
                <c:pt idx="126">
                  <c:v>1.0045599999999999</c:v>
                </c:pt>
                <c:pt idx="127">
                  <c:v>0.98612999999999995</c:v>
                </c:pt>
                <c:pt idx="128">
                  <c:v>0.96657000000000004</c:v>
                </c:pt>
                <c:pt idx="129">
                  <c:v>0.95245400000000002</c:v>
                </c:pt>
                <c:pt idx="130">
                  <c:v>0.933006</c:v>
                </c:pt>
                <c:pt idx="131">
                  <c:v>0.91532999999999998</c:v>
                </c:pt>
                <c:pt idx="132">
                  <c:v>0.90033099999999999</c:v>
                </c:pt>
                <c:pt idx="133">
                  <c:v>0.88246500000000005</c:v>
                </c:pt>
                <c:pt idx="134">
                  <c:v>0.86696200000000001</c:v>
                </c:pt>
                <c:pt idx="135">
                  <c:v>0.84747899999999998</c:v>
                </c:pt>
                <c:pt idx="136">
                  <c:v>0.83146399999999998</c:v>
                </c:pt>
                <c:pt idx="137">
                  <c:v>0.81478799999999996</c:v>
                </c:pt>
                <c:pt idx="138">
                  <c:v>0.79464400000000002</c:v>
                </c:pt>
                <c:pt idx="139">
                  <c:v>0.77686100000000002</c:v>
                </c:pt>
                <c:pt idx="140">
                  <c:v>0.75704199999999999</c:v>
                </c:pt>
                <c:pt idx="141">
                  <c:v>0.73895900000000003</c:v>
                </c:pt>
                <c:pt idx="142">
                  <c:v>0.72245199999999998</c:v>
                </c:pt>
                <c:pt idx="143">
                  <c:v>0.69974000000000003</c:v>
                </c:pt>
                <c:pt idx="144">
                  <c:v>0.68089599999999995</c:v>
                </c:pt>
                <c:pt idx="145">
                  <c:v>0.658412</c:v>
                </c:pt>
                <c:pt idx="146">
                  <c:v>0.63556400000000002</c:v>
                </c:pt>
                <c:pt idx="147">
                  <c:v>0.61384700000000003</c:v>
                </c:pt>
                <c:pt idx="148">
                  <c:v>0.59124500000000002</c:v>
                </c:pt>
                <c:pt idx="149">
                  <c:v>0.56633699999999998</c:v>
                </c:pt>
                <c:pt idx="150">
                  <c:v>0.54248300000000005</c:v>
                </c:pt>
                <c:pt idx="151">
                  <c:v>0.51824499999999996</c:v>
                </c:pt>
                <c:pt idx="152">
                  <c:v>0.49567299999999997</c:v>
                </c:pt>
                <c:pt idx="153">
                  <c:v>0.47277599999999997</c:v>
                </c:pt>
                <c:pt idx="154">
                  <c:v>0.45036999999999999</c:v>
                </c:pt>
                <c:pt idx="155">
                  <c:v>0.42763499999999999</c:v>
                </c:pt>
                <c:pt idx="156">
                  <c:v>0.40640399999999999</c:v>
                </c:pt>
                <c:pt idx="157">
                  <c:v>0.38433600000000001</c:v>
                </c:pt>
                <c:pt idx="158">
                  <c:v>0.36298200000000003</c:v>
                </c:pt>
                <c:pt idx="159">
                  <c:v>0.34168700000000002</c:v>
                </c:pt>
                <c:pt idx="160">
                  <c:v>0.320357</c:v>
                </c:pt>
                <c:pt idx="161">
                  <c:v>0.30000399999999999</c:v>
                </c:pt>
                <c:pt idx="162">
                  <c:v>0.28074199999999999</c:v>
                </c:pt>
                <c:pt idx="163">
                  <c:v>0.26188899999999998</c:v>
                </c:pt>
                <c:pt idx="164">
                  <c:v>0.24543899999999999</c:v>
                </c:pt>
                <c:pt idx="165">
                  <c:v>0.228881</c:v>
                </c:pt>
                <c:pt idx="166">
                  <c:v>0.214558</c:v>
                </c:pt>
                <c:pt idx="167">
                  <c:v>0.20111799999999999</c:v>
                </c:pt>
                <c:pt idx="168">
                  <c:v>0.189137</c:v>
                </c:pt>
                <c:pt idx="169">
                  <c:v>0.178429</c:v>
                </c:pt>
                <c:pt idx="170">
                  <c:v>0.16699</c:v>
                </c:pt>
                <c:pt idx="171">
                  <c:v>0.15848999999999999</c:v>
                </c:pt>
                <c:pt idx="172">
                  <c:v>0.15016199999999999</c:v>
                </c:pt>
                <c:pt idx="173">
                  <c:v>0.14530299999999999</c:v>
                </c:pt>
                <c:pt idx="174">
                  <c:v>0.14144399999999999</c:v>
                </c:pt>
                <c:pt idx="175">
                  <c:v>0.13719700000000001</c:v>
                </c:pt>
                <c:pt idx="176">
                  <c:v>0.13459299999999999</c:v>
                </c:pt>
                <c:pt idx="177">
                  <c:v>0.13051599999999999</c:v>
                </c:pt>
                <c:pt idx="178">
                  <c:v>0.124948</c:v>
                </c:pt>
                <c:pt idx="179">
                  <c:v>0.12052300000000001</c:v>
                </c:pt>
                <c:pt idx="180">
                  <c:v>0.115435</c:v>
                </c:pt>
                <c:pt idx="181">
                  <c:v>0.112529</c:v>
                </c:pt>
                <c:pt idx="182">
                  <c:v>0.109095</c:v>
                </c:pt>
                <c:pt idx="183">
                  <c:v>0.106005</c:v>
                </c:pt>
                <c:pt idx="184">
                  <c:v>0.103335</c:v>
                </c:pt>
                <c:pt idx="185">
                  <c:v>0.101299</c:v>
                </c:pt>
                <c:pt idx="186" formatCode="0.00E+00">
                  <c:v>9.9242700000000003E-2</c:v>
                </c:pt>
                <c:pt idx="187" formatCode="0.00E+00">
                  <c:v>9.71746E-2</c:v>
                </c:pt>
                <c:pt idx="188" formatCode="0.00E+00">
                  <c:v>9.5243900000000006E-2</c:v>
                </c:pt>
                <c:pt idx="189" formatCode="0.00E+00">
                  <c:v>9.3777700000000005E-2</c:v>
                </c:pt>
                <c:pt idx="190" formatCode="0.00E+00">
                  <c:v>9.2223600000000003E-2</c:v>
                </c:pt>
                <c:pt idx="191" formatCode="0.00E+00">
                  <c:v>9.0954800000000002E-2</c:v>
                </c:pt>
                <c:pt idx="192" formatCode="0.00E+00">
                  <c:v>9.1403499999999999E-2</c:v>
                </c:pt>
                <c:pt idx="193" formatCode="0.00E+00">
                  <c:v>8.9685899999999999E-2</c:v>
                </c:pt>
                <c:pt idx="194" formatCode="0.00E+00">
                  <c:v>8.8537699999999997E-2</c:v>
                </c:pt>
                <c:pt idx="195" formatCode="0.00E+00">
                  <c:v>8.7257899999999999E-2</c:v>
                </c:pt>
                <c:pt idx="196" formatCode="0.00E+00">
                  <c:v>8.6384299999999997E-2</c:v>
                </c:pt>
                <c:pt idx="197" formatCode="0.00E+00">
                  <c:v>8.5922200000000004E-2</c:v>
                </c:pt>
                <c:pt idx="198" formatCode="0.00E+00">
                  <c:v>8.4218500000000002E-2</c:v>
                </c:pt>
                <c:pt idx="199" formatCode="0.00E+00">
                  <c:v>8.3868999999999999E-2</c:v>
                </c:pt>
                <c:pt idx="200" formatCode="0.00E+00">
                  <c:v>8.3849900000000005E-2</c:v>
                </c:pt>
                <c:pt idx="201" formatCode="0.00E+00">
                  <c:v>8.2644899999999993E-2</c:v>
                </c:pt>
                <c:pt idx="202" formatCode="0.00E+00">
                  <c:v>8.2218200000000005E-2</c:v>
                </c:pt>
                <c:pt idx="203" formatCode="0.00E+00">
                  <c:v>8.1733200000000006E-2</c:v>
                </c:pt>
                <c:pt idx="204" formatCode="0.00E+00">
                  <c:v>8.0805299999999997E-2</c:v>
                </c:pt>
                <c:pt idx="205" formatCode="0.00E+00">
                  <c:v>7.9843999999999998E-2</c:v>
                </c:pt>
                <c:pt idx="206" formatCode="0.00E+00">
                  <c:v>8.0195900000000001E-2</c:v>
                </c:pt>
                <c:pt idx="207" formatCode="0.00E+00">
                  <c:v>7.9702899999999993E-2</c:v>
                </c:pt>
                <c:pt idx="208" formatCode="0.00E+00">
                  <c:v>7.8942300000000007E-2</c:v>
                </c:pt>
                <c:pt idx="209" formatCode="0.00E+00">
                  <c:v>7.8475500000000004E-2</c:v>
                </c:pt>
                <c:pt idx="210" formatCode="0.00E+00">
                  <c:v>7.7688199999999999E-2</c:v>
                </c:pt>
                <c:pt idx="211" formatCode="0.00E+00">
                  <c:v>7.7571399999999999E-2</c:v>
                </c:pt>
                <c:pt idx="212" formatCode="0.00E+00">
                  <c:v>7.6865199999999995E-2</c:v>
                </c:pt>
                <c:pt idx="213" formatCode="0.00E+00">
                  <c:v>7.6320200000000005E-2</c:v>
                </c:pt>
                <c:pt idx="214" formatCode="0.00E+00">
                  <c:v>7.5938699999999998E-2</c:v>
                </c:pt>
                <c:pt idx="215" formatCode="0.00E+00">
                  <c:v>7.5517699999999993E-2</c:v>
                </c:pt>
                <c:pt idx="216" formatCode="0.00E+00">
                  <c:v>7.4453800000000001E-2</c:v>
                </c:pt>
                <c:pt idx="217" formatCode="0.00E+00">
                  <c:v>7.4140499999999998E-2</c:v>
                </c:pt>
                <c:pt idx="218" formatCode="0.00E+00">
                  <c:v>7.4420500000000001E-2</c:v>
                </c:pt>
                <c:pt idx="219" formatCode="0.00E+00">
                  <c:v>7.3789099999999996E-2</c:v>
                </c:pt>
                <c:pt idx="220" formatCode="0.00E+00">
                  <c:v>7.2739600000000001E-2</c:v>
                </c:pt>
                <c:pt idx="221" formatCode="0.00E+00">
                  <c:v>7.3098700000000003E-2</c:v>
                </c:pt>
                <c:pt idx="222" formatCode="0.00E+00">
                  <c:v>7.2272299999999998E-2</c:v>
                </c:pt>
                <c:pt idx="223" formatCode="0.00E+00">
                  <c:v>7.0954299999999998E-2</c:v>
                </c:pt>
                <c:pt idx="224" formatCode="0.00E+00">
                  <c:v>7.1178000000000005E-2</c:v>
                </c:pt>
                <c:pt idx="225" formatCode="0.00E+00">
                  <c:v>7.0171399999999995E-2</c:v>
                </c:pt>
                <c:pt idx="226" formatCode="0.00E+00">
                  <c:v>6.9531899999999994E-2</c:v>
                </c:pt>
                <c:pt idx="227" formatCode="0.00E+00">
                  <c:v>6.9537199999999993E-2</c:v>
                </c:pt>
                <c:pt idx="228" formatCode="0.00E+00">
                  <c:v>6.8759000000000001E-2</c:v>
                </c:pt>
                <c:pt idx="229" formatCode="0.00E+00">
                  <c:v>6.82812E-2</c:v>
                </c:pt>
                <c:pt idx="230" formatCode="0.00E+00">
                  <c:v>6.7695099999999994E-2</c:v>
                </c:pt>
                <c:pt idx="231" formatCode="0.00E+00">
                  <c:v>6.6901699999999995E-2</c:v>
                </c:pt>
                <c:pt idx="232" formatCode="0.00E+00">
                  <c:v>6.59637E-2</c:v>
                </c:pt>
                <c:pt idx="233" formatCode="0.00E+00">
                  <c:v>6.5474000000000004E-2</c:v>
                </c:pt>
                <c:pt idx="234" formatCode="0.00E+00">
                  <c:v>6.4859399999999998E-2</c:v>
                </c:pt>
                <c:pt idx="235" formatCode="0.00E+00">
                  <c:v>6.4283400000000004E-2</c:v>
                </c:pt>
                <c:pt idx="236" formatCode="0.00E+00">
                  <c:v>6.3307299999999997E-2</c:v>
                </c:pt>
                <c:pt idx="237" formatCode="0.00E+00">
                  <c:v>6.2047499999999998E-2</c:v>
                </c:pt>
                <c:pt idx="238" formatCode="0.00E+00">
                  <c:v>6.1733700000000002E-2</c:v>
                </c:pt>
                <c:pt idx="239" formatCode="0.00E+00">
                  <c:v>6.1280300000000003E-2</c:v>
                </c:pt>
                <c:pt idx="240" formatCode="0.00E+00">
                  <c:v>6.0102500000000003E-2</c:v>
                </c:pt>
                <c:pt idx="241" formatCode="0.00E+00">
                  <c:v>5.9360000000000003E-2</c:v>
                </c:pt>
                <c:pt idx="242" formatCode="0.00E+00">
                  <c:v>5.8760600000000003E-2</c:v>
                </c:pt>
                <c:pt idx="243" formatCode="0.00E+00">
                  <c:v>5.7843199999999997E-2</c:v>
                </c:pt>
                <c:pt idx="244" formatCode="0.00E+00">
                  <c:v>5.6692600000000003E-2</c:v>
                </c:pt>
                <c:pt idx="245" formatCode="0.00E+00">
                  <c:v>5.5996400000000002E-2</c:v>
                </c:pt>
                <c:pt idx="246" formatCode="0.00E+00">
                  <c:v>5.5265399999999999E-2</c:v>
                </c:pt>
                <c:pt idx="247" formatCode="0.00E+00">
                  <c:v>5.4223500000000001E-2</c:v>
                </c:pt>
                <c:pt idx="248" formatCode="0.00E+00">
                  <c:v>5.3175899999999998E-2</c:v>
                </c:pt>
                <c:pt idx="249" formatCode="0.00E+00">
                  <c:v>5.2527900000000002E-2</c:v>
                </c:pt>
                <c:pt idx="250" formatCode="0.00E+00">
                  <c:v>5.1708700000000003E-2</c:v>
                </c:pt>
                <c:pt idx="251" formatCode="0.00E+00">
                  <c:v>5.0408399999999999E-2</c:v>
                </c:pt>
                <c:pt idx="252" formatCode="0.00E+00">
                  <c:v>4.9511399999999997E-2</c:v>
                </c:pt>
                <c:pt idx="253" formatCode="0.00E+00">
                  <c:v>4.9254899999999997E-2</c:v>
                </c:pt>
                <c:pt idx="254" formatCode="0.00E+00">
                  <c:v>4.8128600000000001E-2</c:v>
                </c:pt>
                <c:pt idx="255" formatCode="0.00E+00">
                  <c:v>4.6915999999999999E-2</c:v>
                </c:pt>
                <c:pt idx="256" formatCode="0.00E+00">
                  <c:v>4.6208399999999997E-2</c:v>
                </c:pt>
                <c:pt idx="257" formatCode="0.00E+00">
                  <c:v>4.5583199999999997E-2</c:v>
                </c:pt>
                <c:pt idx="258" formatCode="0.00E+00">
                  <c:v>4.4691599999999998E-2</c:v>
                </c:pt>
                <c:pt idx="259" formatCode="0.00E+00">
                  <c:v>4.38471E-2</c:v>
                </c:pt>
                <c:pt idx="260" formatCode="0.00E+00">
                  <c:v>4.27856E-2</c:v>
                </c:pt>
                <c:pt idx="261" formatCode="0.00E+00">
                  <c:v>4.2023199999999997E-2</c:v>
                </c:pt>
                <c:pt idx="262" formatCode="0.00E+00">
                  <c:v>4.1182000000000003E-2</c:v>
                </c:pt>
                <c:pt idx="263" formatCode="0.00E+00">
                  <c:v>4.0496799999999999E-2</c:v>
                </c:pt>
                <c:pt idx="264" formatCode="0.00E+00">
                  <c:v>3.9623699999999998E-2</c:v>
                </c:pt>
                <c:pt idx="265" formatCode="0.00E+00">
                  <c:v>3.8804499999999999E-2</c:v>
                </c:pt>
                <c:pt idx="266" formatCode="0.00E+00">
                  <c:v>3.80688E-2</c:v>
                </c:pt>
                <c:pt idx="267" formatCode="0.00E+00">
                  <c:v>3.71475E-2</c:v>
                </c:pt>
                <c:pt idx="268" formatCode="0.00E+00">
                  <c:v>3.6214799999999998E-2</c:v>
                </c:pt>
                <c:pt idx="269" formatCode="0.00E+00">
                  <c:v>3.5775700000000001E-2</c:v>
                </c:pt>
                <c:pt idx="270" formatCode="0.00E+00">
                  <c:v>3.5111000000000003E-2</c:v>
                </c:pt>
                <c:pt idx="271" formatCode="0.00E+00">
                  <c:v>3.4227800000000003E-2</c:v>
                </c:pt>
                <c:pt idx="272" formatCode="0.00E+00">
                  <c:v>3.3401E-2</c:v>
                </c:pt>
                <c:pt idx="273" formatCode="0.00E+00">
                  <c:v>3.2451199999999999E-2</c:v>
                </c:pt>
                <c:pt idx="274" formatCode="0.00E+00">
                  <c:v>3.1854599999999997E-2</c:v>
                </c:pt>
                <c:pt idx="275" formatCode="0.00E+00">
                  <c:v>3.1419799999999998E-2</c:v>
                </c:pt>
                <c:pt idx="276" formatCode="0.00E+00">
                  <c:v>3.0940100000000002E-2</c:v>
                </c:pt>
                <c:pt idx="277" formatCode="0.00E+00">
                  <c:v>3.0179000000000001E-2</c:v>
                </c:pt>
                <c:pt idx="278" formatCode="0.00E+00">
                  <c:v>2.9634500000000001E-2</c:v>
                </c:pt>
                <c:pt idx="279" formatCode="0.00E+00">
                  <c:v>2.91171E-2</c:v>
                </c:pt>
                <c:pt idx="280" formatCode="0.00E+00">
                  <c:v>2.8562500000000001E-2</c:v>
                </c:pt>
                <c:pt idx="281" formatCode="0.00E+00">
                  <c:v>2.7854400000000001E-2</c:v>
                </c:pt>
                <c:pt idx="282" formatCode="0.00E+00">
                  <c:v>2.7232599999999999E-2</c:v>
                </c:pt>
                <c:pt idx="283" formatCode="0.00E+00">
                  <c:v>2.6838299999999999E-2</c:v>
                </c:pt>
                <c:pt idx="284" formatCode="0.00E+00">
                  <c:v>2.63743E-2</c:v>
                </c:pt>
                <c:pt idx="285" formatCode="0.00E+00">
                  <c:v>2.5822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D244-44CF-B571-1387E6311FAE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4'!$A$2:$A$229</c:f>
              <c:numCache>
                <c:formatCode>General</c:formatCode>
                <c:ptCount val="22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</c:numCache>
            </c:numRef>
          </c:xVal>
          <c:yVal>
            <c:numRef>
              <c:f>'[AMG-S-MBA.xlsx]Sheet14'!$B$2:$B$392</c:f>
              <c:numCache>
                <c:formatCode>General</c:formatCode>
                <c:ptCount val="391"/>
                <c:pt idx="0">
                  <c:v>0.112218</c:v>
                </c:pt>
                <c:pt idx="1">
                  <c:v>-0.336727</c:v>
                </c:pt>
                <c:pt idx="2">
                  <c:v>-0.41586400000000001</c:v>
                </c:pt>
                <c:pt idx="3">
                  <c:v>-0.56342999999999999</c:v>
                </c:pt>
                <c:pt idx="4">
                  <c:v>-0.10541300000000001</c:v>
                </c:pt>
                <c:pt idx="5">
                  <c:v>-0.33061499999999999</c:v>
                </c:pt>
                <c:pt idx="6">
                  <c:v>-0.35222999999999999</c:v>
                </c:pt>
                <c:pt idx="7">
                  <c:v>-0.21059800000000001</c:v>
                </c:pt>
                <c:pt idx="8">
                  <c:v>0.208754</c:v>
                </c:pt>
                <c:pt idx="9">
                  <c:v>0.30061900000000003</c:v>
                </c:pt>
                <c:pt idx="10" formatCode="0.00E+00">
                  <c:v>-4.3492299999999999E-3</c:v>
                </c:pt>
                <c:pt idx="11">
                  <c:v>0.36928699999999998</c:v>
                </c:pt>
                <c:pt idx="12">
                  <c:v>0.126333</c:v>
                </c:pt>
                <c:pt idx="13">
                  <c:v>0.26762000000000002</c:v>
                </c:pt>
                <c:pt idx="14">
                  <c:v>-0.179976</c:v>
                </c:pt>
                <c:pt idx="15">
                  <c:v>0.54633200000000004</c:v>
                </c:pt>
                <c:pt idx="16" formatCode="0.00E+00">
                  <c:v>5.5086599999999999E-2</c:v>
                </c:pt>
                <c:pt idx="17">
                  <c:v>-0.359931</c:v>
                </c:pt>
                <c:pt idx="18" formatCode="0.00E+00">
                  <c:v>-8.3405000000000007E-2</c:v>
                </c:pt>
                <c:pt idx="19">
                  <c:v>-0.736097</c:v>
                </c:pt>
                <c:pt idx="20">
                  <c:v>-0.351798</c:v>
                </c:pt>
                <c:pt idx="21">
                  <c:v>-0.20607</c:v>
                </c:pt>
                <c:pt idx="22">
                  <c:v>0.31421300000000002</c:v>
                </c:pt>
                <c:pt idx="23">
                  <c:v>-0.47729899999999997</c:v>
                </c:pt>
                <c:pt idx="24">
                  <c:v>0.60206000000000004</c:v>
                </c:pt>
                <c:pt idx="25">
                  <c:v>0.68711</c:v>
                </c:pt>
                <c:pt idx="26">
                  <c:v>0.211201</c:v>
                </c:pt>
                <c:pt idx="27" formatCode="0.00E+00">
                  <c:v>2.8688399999999999E-2</c:v>
                </c:pt>
                <c:pt idx="28">
                  <c:v>0.63837299999999997</c:v>
                </c:pt>
                <c:pt idx="29">
                  <c:v>0.402277</c:v>
                </c:pt>
                <c:pt idx="30" formatCode="0.00E+00">
                  <c:v>-2.2039900000000001E-2</c:v>
                </c:pt>
                <c:pt idx="31" formatCode="0.00E+00">
                  <c:v>-2.8950699999999999E-2</c:v>
                </c:pt>
                <c:pt idx="32" formatCode="0.00E+00">
                  <c:v>-6.2978300000000001E-2</c:v>
                </c:pt>
                <c:pt idx="33">
                  <c:v>0.34879599999999999</c:v>
                </c:pt>
                <c:pt idx="34">
                  <c:v>-0.35446699999999998</c:v>
                </c:pt>
                <c:pt idx="35">
                  <c:v>-0.70963399999999999</c:v>
                </c:pt>
                <c:pt idx="36">
                  <c:v>-0.14499200000000001</c:v>
                </c:pt>
                <c:pt idx="37">
                  <c:v>-0.52083900000000005</c:v>
                </c:pt>
                <c:pt idx="38">
                  <c:v>0.32100499999999998</c:v>
                </c:pt>
                <c:pt idx="39">
                  <c:v>0.23539099999999999</c:v>
                </c:pt>
                <c:pt idx="40">
                  <c:v>0.36521700000000001</c:v>
                </c:pt>
                <c:pt idx="41">
                  <c:v>0.61164799999999997</c:v>
                </c:pt>
                <c:pt idx="42">
                  <c:v>0.60678200000000004</c:v>
                </c:pt>
                <c:pt idx="43">
                  <c:v>-0.198352</c:v>
                </c:pt>
                <c:pt idx="44">
                  <c:v>-0.309562</c:v>
                </c:pt>
                <c:pt idx="45">
                  <c:v>0.29184500000000002</c:v>
                </c:pt>
                <c:pt idx="46" formatCode="0.00E+00">
                  <c:v>3.73888E-2</c:v>
                </c:pt>
                <c:pt idx="47">
                  <c:v>0.47615800000000003</c:v>
                </c:pt>
                <c:pt idx="48">
                  <c:v>0.508297</c:v>
                </c:pt>
                <c:pt idx="49">
                  <c:v>0.25839299999999998</c:v>
                </c:pt>
                <c:pt idx="50">
                  <c:v>-0.48652899999999999</c:v>
                </c:pt>
                <c:pt idx="51">
                  <c:v>-0.65688999999999997</c:v>
                </c:pt>
                <c:pt idx="52">
                  <c:v>0.31795299999999999</c:v>
                </c:pt>
                <c:pt idx="53">
                  <c:v>0.73412500000000003</c:v>
                </c:pt>
                <c:pt idx="54">
                  <c:v>0.353487</c:v>
                </c:pt>
                <c:pt idx="55">
                  <c:v>0.25526900000000002</c:v>
                </c:pt>
                <c:pt idx="56">
                  <c:v>0.416466</c:v>
                </c:pt>
                <c:pt idx="57">
                  <c:v>0.555002</c:v>
                </c:pt>
                <c:pt idx="58">
                  <c:v>0.23014799999999999</c:v>
                </c:pt>
                <c:pt idx="59">
                  <c:v>0.24417900000000001</c:v>
                </c:pt>
                <c:pt idx="60" formatCode="0.00E+00">
                  <c:v>8.0361799999999997E-2</c:v>
                </c:pt>
                <c:pt idx="61">
                  <c:v>0.45821200000000001</c:v>
                </c:pt>
                <c:pt idx="62">
                  <c:v>0.80804100000000001</c:v>
                </c:pt>
                <c:pt idx="63">
                  <c:v>1.0253699999999999</c:v>
                </c:pt>
                <c:pt idx="64">
                  <c:v>0.54994799999999999</c:v>
                </c:pt>
                <c:pt idx="65">
                  <c:v>0.30708800000000003</c:v>
                </c:pt>
                <c:pt idx="66">
                  <c:v>0.66456700000000002</c:v>
                </c:pt>
                <c:pt idx="67">
                  <c:v>1.3317699999999999</c:v>
                </c:pt>
                <c:pt idx="68">
                  <c:v>1.0927899999999999</c:v>
                </c:pt>
                <c:pt idx="69">
                  <c:v>2.0315599999999998</c:v>
                </c:pt>
                <c:pt idx="70">
                  <c:v>1.45591</c:v>
                </c:pt>
                <c:pt idx="71">
                  <c:v>1.81446</c:v>
                </c:pt>
                <c:pt idx="72">
                  <c:v>2.1268400000000001</c:v>
                </c:pt>
                <c:pt idx="73">
                  <c:v>1.77613</c:v>
                </c:pt>
                <c:pt idx="74">
                  <c:v>2.0989</c:v>
                </c:pt>
                <c:pt idx="75">
                  <c:v>2.1013199999999999</c:v>
                </c:pt>
                <c:pt idx="76">
                  <c:v>1.9762599999999999</c:v>
                </c:pt>
                <c:pt idx="77">
                  <c:v>2.2901799999999999</c:v>
                </c:pt>
                <c:pt idx="78">
                  <c:v>2.2703099999999998</c:v>
                </c:pt>
                <c:pt idx="79">
                  <c:v>2.1572200000000001</c:v>
                </c:pt>
                <c:pt idx="80">
                  <c:v>2.3198699999999999</c:v>
                </c:pt>
                <c:pt idx="81">
                  <c:v>2.32422</c:v>
                </c:pt>
                <c:pt idx="82">
                  <c:v>2.2620499999999999</c:v>
                </c:pt>
                <c:pt idx="83">
                  <c:v>2.25989</c:v>
                </c:pt>
                <c:pt idx="84">
                  <c:v>2.1605699999999999</c:v>
                </c:pt>
                <c:pt idx="85">
                  <c:v>2.2864100000000001</c:v>
                </c:pt>
                <c:pt idx="86">
                  <c:v>2.2725300000000002</c:v>
                </c:pt>
                <c:pt idx="87">
                  <c:v>2.1924899999999998</c:v>
                </c:pt>
                <c:pt idx="88">
                  <c:v>2.2439499999999999</c:v>
                </c:pt>
                <c:pt idx="89">
                  <c:v>2.2451099999999999</c:v>
                </c:pt>
                <c:pt idx="90">
                  <c:v>2.1470600000000002</c:v>
                </c:pt>
                <c:pt idx="91">
                  <c:v>2.2652999999999999</c:v>
                </c:pt>
                <c:pt idx="92">
                  <c:v>2.27427</c:v>
                </c:pt>
                <c:pt idx="93">
                  <c:v>2.0669599999999999</c:v>
                </c:pt>
                <c:pt idx="94">
                  <c:v>2.1263800000000002</c:v>
                </c:pt>
                <c:pt idx="95">
                  <c:v>2.1031399999999998</c:v>
                </c:pt>
                <c:pt idx="96">
                  <c:v>2.0935299999999999</c:v>
                </c:pt>
                <c:pt idx="97">
                  <c:v>1.98794</c:v>
                </c:pt>
                <c:pt idx="98">
                  <c:v>2.0230199999999998</c:v>
                </c:pt>
                <c:pt idx="99">
                  <c:v>1.95983</c:v>
                </c:pt>
                <c:pt idx="100">
                  <c:v>1.8987700000000001</c:v>
                </c:pt>
                <c:pt idx="101">
                  <c:v>1.86626</c:v>
                </c:pt>
                <c:pt idx="102">
                  <c:v>1.8145899999999999</c:v>
                </c:pt>
                <c:pt idx="103">
                  <c:v>1.76603</c:v>
                </c:pt>
                <c:pt idx="104">
                  <c:v>1.7319899999999999</c:v>
                </c:pt>
                <c:pt idx="105">
                  <c:v>1.6611899999999999</c:v>
                </c:pt>
                <c:pt idx="106">
                  <c:v>1.63974</c:v>
                </c:pt>
                <c:pt idx="107">
                  <c:v>1.6008199999999999</c:v>
                </c:pt>
                <c:pt idx="108">
                  <c:v>1.5523800000000001</c:v>
                </c:pt>
                <c:pt idx="109">
                  <c:v>1.51972</c:v>
                </c:pt>
                <c:pt idx="110">
                  <c:v>1.47837</c:v>
                </c:pt>
                <c:pt idx="111">
                  <c:v>1.4331199999999999</c:v>
                </c:pt>
                <c:pt idx="112">
                  <c:v>1.3922300000000001</c:v>
                </c:pt>
                <c:pt idx="113">
                  <c:v>1.36094</c:v>
                </c:pt>
                <c:pt idx="114">
                  <c:v>1.33144</c:v>
                </c:pt>
                <c:pt idx="115">
                  <c:v>1.2908500000000001</c:v>
                </c:pt>
                <c:pt idx="116">
                  <c:v>1.2626900000000001</c:v>
                </c:pt>
                <c:pt idx="117">
                  <c:v>1.22435</c:v>
                </c:pt>
                <c:pt idx="118">
                  <c:v>1.20631</c:v>
                </c:pt>
                <c:pt idx="119">
                  <c:v>1.1633800000000001</c:v>
                </c:pt>
                <c:pt idx="120">
                  <c:v>1.1415200000000001</c:v>
                </c:pt>
                <c:pt idx="121">
                  <c:v>1.1148100000000001</c:v>
                </c:pt>
                <c:pt idx="122">
                  <c:v>1.09152</c:v>
                </c:pt>
                <c:pt idx="123">
                  <c:v>1.0641099999999999</c:v>
                </c:pt>
                <c:pt idx="124">
                  <c:v>1.0396700000000001</c:v>
                </c:pt>
                <c:pt idx="125">
                  <c:v>1.0183500000000001</c:v>
                </c:pt>
                <c:pt idx="126">
                  <c:v>0.997915</c:v>
                </c:pt>
                <c:pt idx="127">
                  <c:v>0.97913700000000004</c:v>
                </c:pt>
                <c:pt idx="128">
                  <c:v>0.96273299999999995</c:v>
                </c:pt>
                <c:pt idx="129">
                  <c:v>0.94777400000000001</c:v>
                </c:pt>
                <c:pt idx="130">
                  <c:v>0.93035800000000002</c:v>
                </c:pt>
                <c:pt idx="131">
                  <c:v>0.91344099999999995</c:v>
                </c:pt>
                <c:pt idx="132">
                  <c:v>0.89960399999999996</c:v>
                </c:pt>
                <c:pt idx="133">
                  <c:v>0.87919700000000001</c:v>
                </c:pt>
                <c:pt idx="134">
                  <c:v>0.86494400000000005</c:v>
                </c:pt>
                <c:pt idx="135">
                  <c:v>0.84662999999999999</c:v>
                </c:pt>
                <c:pt idx="136">
                  <c:v>0.82923999999999998</c:v>
                </c:pt>
                <c:pt idx="137">
                  <c:v>0.81312200000000001</c:v>
                </c:pt>
                <c:pt idx="138">
                  <c:v>0.79283300000000001</c:v>
                </c:pt>
                <c:pt idx="139">
                  <c:v>0.77518900000000002</c:v>
                </c:pt>
                <c:pt idx="140">
                  <c:v>0.75678500000000004</c:v>
                </c:pt>
                <c:pt idx="141">
                  <c:v>0.73916599999999999</c:v>
                </c:pt>
                <c:pt idx="142">
                  <c:v>0.72083900000000001</c:v>
                </c:pt>
                <c:pt idx="143">
                  <c:v>0.70034799999999997</c:v>
                </c:pt>
                <c:pt idx="144">
                  <c:v>0.681307</c:v>
                </c:pt>
                <c:pt idx="145">
                  <c:v>0.65773700000000002</c:v>
                </c:pt>
                <c:pt idx="146">
                  <c:v>0.636293</c:v>
                </c:pt>
                <c:pt idx="147">
                  <c:v>0.61458500000000005</c:v>
                </c:pt>
                <c:pt idx="148">
                  <c:v>0.59035700000000002</c:v>
                </c:pt>
                <c:pt idx="149">
                  <c:v>0.56650900000000004</c:v>
                </c:pt>
                <c:pt idx="150">
                  <c:v>0.54265799999999997</c:v>
                </c:pt>
                <c:pt idx="151">
                  <c:v>0.51776599999999995</c:v>
                </c:pt>
                <c:pt idx="152">
                  <c:v>0.49536200000000002</c:v>
                </c:pt>
                <c:pt idx="153">
                  <c:v>0.47258600000000001</c:v>
                </c:pt>
                <c:pt idx="154">
                  <c:v>0.44957000000000003</c:v>
                </c:pt>
                <c:pt idx="155">
                  <c:v>0.42818000000000001</c:v>
                </c:pt>
                <c:pt idx="156">
                  <c:v>0.40613199999999999</c:v>
                </c:pt>
                <c:pt idx="157">
                  <c:v>0.38391700000000001</c:v>
                </c:pt>
                <c:pt idx="158">
                  <c:v>0.36354300000000001</c:v>
                </c:pt>
                <c:pt idx="159">
                  <c:v>0.34221800000000002</c:v>
                </c:pt>
                <c:pt idx="160">
                  <c:v>0.32113900000000001</c:v>
                </c:pt>
                <c:pt idx="161">
                  <c:v>0.30043900000000001</c:v>
                </c:pt>
                <c:pt idx="162">
                  <c:v>0.28138400000000002</c:v>
                </c:pt>
                <c:pt idx="163">
                  <c:v>0.26254899999999998</c:v>
                </c:pt>
                <c:pt idx="164">
                  <c:v>0.245222</c:v>
                </c:pt>
                <c:pt idx="165">
                  <c:v>0.22940199999999999</c:v>
                </c:pt>
                <c:pt idx="166">
                  <c:v>0.214534</c:v>
                </c:pt>
                <c:pt idx="167">
                  <c:v>0.20111200000000001</c:v>
                </c:pt>
                <c:pt idx="168">
                  <c:v>0.18859500000000001</c:v>
                </c:pt>
                <c:pt idx="169">
                  <c:v>0.177316</c:v>
                </c:pt>
                <c:pt idx="170">
                  <c:v>0.16611500000000001</c:v>
                </c:pt>
                <c:pt idx="171">
                  <c:v>0.15688099999999999</c:v>
                </c:pt>
                <c:pt idx="172">
                  <c:v>0.149482</c:v>
                </c:pt>
                <c:pt idx="173">
                  <c:v>0.144265</c:v>
                </c:pt>
                <c:pt idx="174">
                  <c:v>0.13966999999999999</c:v>
                </c:pt>
                <c:pt idx="175">
                  <c:v>0.135962</c:v>
                </c:pt>
                <c:pt idx="176">
                  <c:v>0.13398299999999999</c:v>
                </c:pt>
                <c:pt idx="177">
                  <c:v>0.12960099999999999</c:v>
                </c:pt>
                <c:pt idx="178">
                  <c:v>0.124248</c:v>
                </c:pt>
                <c:pt idx="179">
                  <c:v>0.119565</c:v>
                </c:pt>
                <c:pt idx="180">
                  <c:v>0.114755</c:v>
                </c:pt>
                <c:pt idx="181">
                  <c:v>0.110986</c:v>
                </c:pt>
                <c:pt idx="182">
                  <c:v>0.10781</c:v>
                </c:pt>
                <c:pt idx="183">
                  <c:v>0.10463</c:v>
                </c:pt>
                <c:pt idx="184">
                  <c:v>0.102106</c:v>
                </c:pt>
                <c:pt idx="185">
                  <c:v>0.100206</c:v>
                </c:pt>
                <c:pt idx="186" formatCode="0.00E+00">
                  <c:v>9.7956199999999993E-2</c:v>
                </c:pt>
                <c:pt idx="187" formatCode="0.00E+00">
                  <c:v>9.5580100000000001E-2</c:v>
                </c:pt>
                <c:pt idx="188" formatCode="0.00E+00">
                  <c:v>9.3635599999999999E-2</c:v>
                </c:pt>
                <c:pt idx="189" formatCode="0.00E+00">
                  <c:v>9.2347600000000002E-2</c:v>
                </c:pt>
                <c:pt idx="190" formatCode="0.00E+00">
                  <c:v>9.0107400000000004E-2</c:v>
                </c:pt>
                <c:pt idx="191" formatCode="0.00E+00">
                  <c:v>8.9187100000000005E-2</c:v>
                </c:pt>
                <c:pt idx="192" formatCode="0.00E+00">
                  <c:v>8.9626800000000006E-2</c:v>
                </c:pt>
                <c:pt idx="193" formatCode="0.00E+00">
                  <c:v>8.77695E-2</c:v>
                </c:pt>
                <c:pt idx="194" formatCode="0.00E+00">
                  <c:v>8.67758E-2</c:v>
                </c:pt>
                <c:pt idx="195" formatCode="0.00E+00">
                  <c:v>8.58598E-2</c:v>
                </c:pt>
                <c:pt idx="196" formatCode="0.00E+00">
                  <c:v>8.4629999999999997E-2</c:v>
                </c:pt>
                <c:pt idx="197" formatCode="0.00E+00">
                  <c:v>8.3860900000000002E-2</c:v>
                </c:pt>
                <c:pt idx="198" formatCode="0.00E+00">
                  <c:v>8.2763699999999996E-2</c:v>
                </c:pt>
                <c:pt idx="199" formatCode="0.00E+00">
                  <c:v>8.2602499999999995E-2</c:v>
                </c:pt>
                <c:pt idx="200" formatCode="0.00E+00">
                  <c:v>8.1688899999999995E-2</c:v>
                </c:pt>
                <c:pt idx="201" formatCode="0.00E+00">
                  <c:v>8.0874399999999999E-2</c:v>
                </c:pt>
                <c:pt idx="202" formatCode="0.00E+00">
                  <c:v>8.0203999999999998E-2</c:v>
                </c:pt>
                <c:pt idx="203" formatCode="0.00E+00">
                  <c:v>7.9489199999999996E-2</c:v>
                </c:pt>
                <c:pt idx="204" formatCode="0.00E+00">
                  <c:v>7.9185000000000005E-2</c:v>
                </c:pt>
                <c:pt idx="205" formatCode="0.00E+00">
                  <c:v>7.7832200000000004E-2</c:v>
                </c:pt>
                <c:pt idx="206" formatCode="0.00E+00">
                  <c:v>7.7785000000000007E-2</c:v>
                </c:pt>
                <c:pt idx="207" formatCode="0.00E+00">
                  <c:v>7.7864199999999995E-2</c:v>
                </c:pt>
                <c:pt idx="208" formatCode="0.00E+00">
                  <c:v>7.68118E-2</c:v>
                </c:pt>
                <c:pt idx="209" formatCode="0.00E+00">
                  <c:v>7.6394599999999993E-2</c:v>
                </c:pt>
                <c:pt idx="210" formatCode="0.00E+00">
                  <c:v>7.5543399999999997E-2</c:v>
                </c:pt>
                <c:pt idx="211" formatCode="0.00E+00">
                  <c:v>7.5184799999999996E-2</c:v>
                </c:pt>
                <c:pt idx="212" formatCode="0.00E+00">
                  <c:v>7.4672199999999994E-2</c:v>
                </c:pt>
                <c:pt idx="213" formatCode="0.00E+00">
                  <c:v>7.3897400000000002E-2</c:v>
                </c:pt>
                <c:pt idx="214" formatCode="0.00E+00">
                  <c:v>7.3789599999999997E-2</c:v>
                </c:pt>
                <c:pt idx="215" formatCode="0.00E+00">
                  <c:v>7.3034799999999997E-2</c:v>
                </c:pt>
                <c:pt idx="216" formatCode="0.00E+00">
                  <c:v>7.2291400000000006E-2</c:v>
                </c:pt>
                <c:pt idx="217" formatCode="0.00E+00">
                  <c:v>7.1635699999999997E-2</c:v>
                </c:pt>
                <c:pt idx="218" formatCode="0.00E+00">
                  <c:v>7.2234599999999996E-2</c:v>
                </c:pt>
                <c:pt idx="219" formatCode="0.00E+00">
                  <c:v>7.13477E-2</c:v>
                </c:pt>
                <c:pt idx="220" formatCode="0.00E+00">
                  <c:v>7.0482299999999998E-2</c:v>
                </c:pt>
                <c:pt idx="221" formatCode="0.00E+00">
                  <c:v>7.0571900000000007E-2</c:v>
                </c:pt>
                <c:pt idx="222" formatCode="0.00E+00">
                  <c:v>6.9776099999999994E-2</c:v>
                </c:pt>
                <c:pt idx="223" formatCode="0.00E+00">
                  <c:v>6.8827600000000003E-2</c:v>
                </c:pt>
                <c:pt idx="224" formatCode="0.00E+00">
                  <c:v>6.8826700000000005E-2</c:v>
                </c:pt>
                <c:pt idx="225" formatCode="0.00E+00">
                  <c:v>6.7918800000000001E-2</c:v>
                </c:pt>
                <c:pt idx="226" formatCode="0.00E+00">
                  <c:v>6.7297499999999996E-2</c:v>
                </c:pt>
                <c:pt idx="227" formatCode="0.00E+00">
                  <c:v>6.7013699999999995E-2</c:v>
                </c:pt>
                <c:pt idx="228" formatCode="0.00E+00">
                  <c:v>6.6195000000000004E-2</c:v>
                </c:pt>
                <c:pt idx="229" formatCode="0.00E+00">
                  <c:v>6.5545999999999993E-2</c:v>
                </c:pt>
                <c:pt idx="230" formatCode="0.00E+00">
                  <c:v>6.5328600000000001E-2</c:v>
                </c:pt>
                <c:pt idx="231" formatCode="0.00E+00">
                  <c:v>6.4404500000000003E-2</c:v>
                </c:pt>
                <c:pt idx="232" formatCode="0.00E+00">
                  <c:v>6.3459399999999999E-2</c:v>
                </c:pt>
                <c:pt idx="233" formatCode="0.00E+00">
                  <c:v>6.2845700000000004E-2</c:v>
                </c:pt>
                <c:pt idx="234" formatCode="0.00E+00">
                  <c:v>6.2267799999999998E-2</c:v>
                </c:pt>
                <c:pt idx="235" formatCode="0.00E+00">
                  <c:v>6.1835300000000003E-2</c:v>
                </c:pt>
                <c:pt idx="236" formatCode="0.00E+00">
                  <c:v>6.0544000000000001E-2</c:v>
                </c:pt>
                <c:pt idx="237" formatCode="0.00E+00">
                  <c:v>5.9586E-2</c:v>
                </c:pt>
                <c:pt idx="238" formatCode="0.00E+00">
                  <c:v>5.8923200000000002E-2</c:v>
                </c:pt>
                <c:pt idx="239" formatCode="0.00E+00">
                  <c:v>5.83954E-2</c:v>
                </c:pt>
                <c:pt idx="240" formatCode="0.00E+00">
                  <c:v>5.73626E-2</c:v>
                </c:pt>
                <c:pt idx="241" formatCode="0.00E+00">
                  <c:v>5.6442300000000001E-2</c:v>
                </c:pt>
                <c:pt idx="242" formatCode="0.00E+00">
                  <c:v>5.6147599999999999E-2</c:v>
                </c:pt>
                <c:pt idx="243" formatCode="0.00E+00">
                  <c:v>5.4959800000000003E-2</c:v>
                </c:pt>
                <c:pt idx="244" formatCode="0.00E+00">
                  <c:v>5.4014199999999998E-2</c:v>
                </c:pt>
                <c:pt idx="245" formatCode="0.00E+00">
                  <c:v>5.32761E-2</c:v>
                </c:pt>
                <c:pt idx="246" formatCode="0.00E+00">
                  <c:v>5.2705299999999997E-2</c:v>
                </c:pt>
                <c:pt idx="247" formatCode="0.00E+00">
                  <c:v>5.1600500000000001E-2</c:v>
                </c:pt>
                <c:pt idx="248" formatCode="0.00E+00">
                  <c:v>5.0669199999999998E-2</c:v>
                </c:pt>
                <c:pt idx="249" formatCode="0.00E+00">
                  <c:v>4.9862400000000001E-2</c:v>
                </c:pt>
                <c:pt idx="250" formatCode="0.00E+00">
                  <c:v>4.8998399999999998E-2</c:v>
                </c:pt>
                <c:pt idx="251" formatCode="0.00E+00">
                  <c:v>4.7957899999999998E-2</c:v>
                </c:pt>
                <c:pt idx="252" formatCode="0.00E+00">
                  <c:v>4.6912700000000002E-2</c:v>
                </c:pt>
                <c:pt idx="253" formatCode="0.00E+00">
                  <c:v>4.6462099999999999E-2</c:v>
                </c:pt>
                <c:pt idx="254" formatCode="0.00E+00">
                  <c:v>4.5307600000000003E-2</c:v>
                </c:pt>
                <c:pt idx="255" formatCode="0.00E+00">
                  <c:v>4.4305799999999999E-2</c:v>
                </c:pt>
                <c:pt idx="256" formatCode="0.00E+00">
                  <c:v>4.35462E-2</c:v>
                </c:pt>
                <c:pt idx="257" formatCode="0.00E+00">
                  <c:v>4.2844800000000002E-2</c:v>
                </c:pt>
                <c:pt idx="258" formatCode="0.00E+00">
                  <c:v>4.1805299999999997E-2</c:v>
                </c:pt>
                <c:pt idx="259" formatCode="0.00E+00">
                  <c:v>4.10371E-2</c:v>
                </c:pt>
                <c:pt idx="260" formatCode="0.00E+00">
                  <c:v>4.0084799999999997E-2</c:v>
                </c:pt>
                <c:pt idx="261" formatCode="0.00E+00">
                  <c:v>3.9108799999999999E-2</c:v>
                </c:pt>
                <c:pt idx="262" formatCode="0.00E+00">
                  <c:v>3.83048E-2</c:v>
                </c:pt>
                <c:pt idx="263" formatCode="0.00E+00">
                  <c:v>3.7638199999999997E-2</c:v>
                </c:pt>
                <c:pt idx="264" formatCode="0.00E+00">
                  <c:v>3.66755E-2</c:v>
                </c:pt>
                <c:pt idx="265" formatCode="0.00E+00">
                  <c:v>3.5743700000000003E-2</c:v>
                </c:pt>
                <c:pt idx="266" formatCode="0.00E+00">
                  <c:v>3.5143899999999999E-2</c:v>
                </c:pt>
                <c:pt idx="267" formatCode="0.00E+00">
                  <c:v>3.4302199999999998E-2</c:v>
                </c:pt>
                <c:pt idx="268" formatCode="0.00E+00">
                  <c:v>3.32818E-2</c:v>
                </c:pt>
                <c:pt idx="269" formatCode="0.00E+00">
                  <c:v>3.2857400000000002E-2</c:v>
                </c:pt>
                <c:pt idx="270" formatCode="0.00E+00">
                  <c:v>3.2178900000000003E-2</c:v>
                </c:pt>
                <c:pt idx="271" formatCode="0.00E+00">
                  <c:v>3.1495599999999999E-2</c:v>
                </c:pt>
                <c:pt idx="272" formatCode="0.00E+00">
                  <c:v>3.0613899999999999E-2</c:v>
                </c:pt>
                <c:pt idx="273" formatCode="0.00E+00">
                  <c:v>2.9813300000000001E-2</c:v>
                </c:pt>
                <c:pt idx="274" formatCode="0.00E+00">
                  <c:v>2.89693E-2</c:v>
                </c:pt>
                <c:pt idx="275" formatCode="0.00E+00">
                  <c:v>2.86503E-2</c:v>
                </c:pt>
                <c:pt idx="276" formatCode="0.00E+00">
                  <c:v>2.80142E-2</c:v>
                </c:pt>
                <c:pt idx="277" formatCode="0.00E+00">
                  <c:v>2.7359000000000001E-2</c:v>
                </c:pt>
                <c:pt idx="278" formatCode="0.00E+00">
                  <c:v>2.6648000000000002E-2</c:v>
                </c:pt>
                <c:pt idx="279" formatCode="0.00E+00">
                  <c:v>2.6223199999999999E-2</c:v>
                </c:pt>
                <c:pt idx="280" formatCode="0.00E+00">
                  <c:v>2.5678599999999999E-2</c:v>
                </c:pt>
                <c:pt idx="281" formatCode="0.00E+00">
                  <c:v>2.4967699999999999E-2</c:v>
                </c:pt>
                <c:pt idx="282" formatCode="0.00E+00">
                  <c:v>2.4368299999999999E-2</c:v>
                </c:pt>
                <c:pt idx="283" formatCode="0.00E+00">
                  <c:v>2.3951500000000001E-2</c:v>
                </c:pt>
                <c:pt idx="284" formatCode="0.00E+00">
                  <c:v>2.34761E-2</c:v>
                </c:pt>
                <c:pt idx="285" formatCode="0.00E+00">
                  <c:v>2.2944900000000001E-2</c:v>
                </c:pt>
                <c:pt idx="286" formatCode="0.00E+00">
                  <c:v>2.2510499999999999E-2</c:v>
                </c:pt>
                <c:pt idx="287" formatCode="0.00E+00">
                  <c:v>2.21505E-2</c:v>
                </c:pt>
                <c:pt idx="288" formatCode="0.00E+00">
                  <c:v>2.1656999999999999E-2</c:v>
                </c:pt>
                <c:pt idx="289" formatCode="0.00E+00">
                  <c:v>2.1243999999999999E-2</c:v>
                </c:pt>
                <c:pt idx="290" formatCode="0.00E+00">
                  <c:v>2.0719999999999999E-2</c:v>
                </c:pt>
                <c:pt idx="291" formatCode="0.00E+00">
                  <c:v>2.05083E-2</c:v>
                </c:pt>
                <c:pt idx="292" formatCode="0.00E+00">
                  <c:v>2.01058E-2</c:v>
                </c:pt>
                <c:pt idx="293" formatCode="0.00E+00">
                  <c:v>1.9594199999999999E-2</c:v>
                </c:pt>
                <c:pt idx="294" formatCode="0.00E+00">
                  <c:v>1.9201300000000001E-2</c:v>
                </c:pt>
                <c:pt idx="295" formatCode="0.00E+00">
                  <c:v>1.9032500000000001E-2</c:v>
                </c:pt>
                <c:pt idx="296" formatCode="0.00E+00">
                  <c:v>1.7814199999999999E-2</c:v>
                </c:pt>
                <c:pt idx="297" formatCode="0.00E+00">
                  <c:v>1.8268099999999999E-2</c:v>
                </c:pt>
                <c:pt idx="298" formatCode="0.00E+00">
                  <c:v>1.8683399999999999E-2</c:v>
                </c:pt>
                <c:pt idx="299" formatCode="0.00E+00">
                  <c:v>1.78485E-2</c:v>
                </c:pt>
                <c:pt idx="300" formatCode="0.00E+00">
                  <c:v>1.7395000000000001E-2</c:v>
                </c:pt>
                <c:pt idx="301" formatCode="0.00E+00">
                  <c:v>1.7185200000000001E-2</c:v>
                </c:pt>
                <c:pt idx="302" formatCode="0.00E+00">
                  <c:v>1.6949200000000001E-2</c:v>
                </c:pt>
                <c:pt idx="303" formatCode="0.00E+00">
                  <c:v>1.6640200000000001E-2</c:v>
                </c:pt>
                <c:pt idx="304" formatCode="0.00E+00">
                  <c:v>1.63651E-2</c:v>
                </c:pt>
                <c:pt idx="305" formatCode="0.00E+00">
                  <c:v>1.6253500000000001E-2</c:v>
                </c:pt>
                <c:pt idx="306" formatCode="0.00E+00">
                  <c:v>1.5925399999999999E-2</c:v>
                </c:pt>
                <c:pt idx="307" formatCode="0.00E+00">
                  <c:v>1.55859E-2</c:v>
                </c:pt>
                <c:pt idx="308" formatCode="0.00E+00">
                  <c:v>1.53594E-2</c:v>
                </c:pt>
                <c:pt idx="309" formatCode="0.00E+00">
                  <c:v>1.5118100000000001E-2</c:v>
                </c:pt>
                <c:pt idx="310" formatCode="0.00E+00">
                  <c:v>1.49441E-2</c:v>
                </c:pt>
                <c:pt idx="311" formatCode="0.00E+00">
                  <c:v>1.4739E-2</c:v>
                </c:pt>
                <c:pt idx="312" formatCode="0.00E+00">
                  <c:v>1.44634E-2</c:v>
                </c:pt>
                <c:pt idx="313" formatCode="0.00E+00">
                  <c:v>1.43404E-2</c:v>
                </c:pt>
                <c:pt idx="314" formatCode="0.00E+00">
                  <c:v>1.41172E-2</c:v>
                </c:pt>
                <c:pt idx="315" formatCode="0.00E+00">
                  <c:v>1.4037600000000001E-2</c:v>
                </c:pt>
                <c:pt idx="316" formatCode="0.00E+00">
                  <c:v>1.37162E-2</c:v>
                </c:pt>
                <c:pt idx="317" formatCode="0.00E+00">
                  <c:v>1.3515900000000001E-2</c:v>
                </c:pt>
                <c:pt idx="318" formatCode="0.00E+00">
                  <c:v>1.34392E-2</c:v>
                </c:pt>
                <c:pt idx="319" formatCode="0.00E+00">
                  <c:v>1.32751E-2</c:v>
                </c:pt>
                <c:pt idx="320" formatCode="0.00E+00">
                  <c:v>1.31307E-2</c:v>
                </c:pt>
                <c:pt idx="321" formatCode="0.00E+00">
                  <c:v>1.2862699999999999E-2</c:v>
                </c:pt>
                <c:pt idx="322" formatCode="0.00E+00">
                  <c:v>1.26762E-2</c:v>
                </c:pt>
                <c:pt idx="323" formatCode="0.00E+00">
                  <c:v>1.2640999999999999E-2</c:v>
                </c:pt>
                <c:pt idx="324" formatCode="0.00E+00">
                  <c:v>1.24764E-2</c:v>
                </c:pt>
                <c:pt idx="325" formatCode="0.00E+00">
                  <c:v>1.22576E-2</c:v>
                </c:pt>
                <c:pt idx="326" formatCode="0.00E+00">
                  <c:v>1.2146000000000001E-2</c:v>
                </c:pt>
                <c:pt idx="327" formatCode="0.00E+00">
                  <c:v>1.1951399999999999E-2</c:v>
                </c:pt>
                <c:pt idx="328" formatCode="0.00E+00">
                  <c:v>1.18251E-2</c:v>
                </c:pt>
                <c:pt idx="329" formatCode="0.00E+00">
                  <c:v>1.1694E-2</c:v>
                </c:pt>
                <c:pt idx="330" formatCode="0.00E+00">
                  <c:v>1.14532E-2</c:v>
                </c:pt>
                <c:pt idx="331" formatCode="0.00E+00">
                  <c:v>1.1353500000000001E-2</c:v>
                </c:pt>
                <c:pt idx="332" formatCode="0.00E+00">
                  <c:v>1.12119E-2</c:v>
                </c:pt>
                <c:pt idx="333" formatCode="0.00E+00">
                  <c:v>1.1034E-2</c:v>
                </c:pt>
                <c:pt idx="334" formatCode="0.00E+00">
                  <c:v>1.09801E-2</c:v>
                </c:pt>
                <c:pt idx="335" formatCode="0.00E+00">
                  <c:v>1.0725999999999999E-2</c:v>
                </c:pt>
                <c:pt idx="336" formatCode="0.00E+00">
                  <c:v>1.04709E-2</c:v>
                </c:pt>
                <c:pt idx="337" formatCode="0.00E+00">
                  <c:v>1.0467499999999999E-2</c:v>
                </c:pt>
                <c:pt idx="338" formatCode="0.00E+00">
                  <c:v>1.03579E-2</c:v>
                </c:pt>
                <c:pt idx="339" formatCode="0.00E+00">
                  <c:v>1.0108000000000001E-2</c:v>
                </c:pt>
                <c:pt idx="340" formatCode="0.00E+00">
                  <c:v>9.9487299999999994E-3</c:v>
                </c:pt>
                <c:pt idx="341" formatCode="0.00E+00">
                  <c:v>9.8943699999999996E-3</c:v>
                </c:pt>
                <c:pt idx="342" formatCode="0.00E+00">
                  <c:v>9.7222300000000001E-3</c:v>
                </c:pt>
                <c:pt idx="343" formatCode="0.00E+00">
                  <c:v>9.5767999999999999E-3</c:v>
                </c:pt>
                <c:pt idx="344" formatCode="0.00E+00">
                  <c:v>9.4008400000000006E-3</c:v>
                </c:pt>
                <c:pt idx="345" formatCode="0.00E+00">
                  <c:v>9.3045200000000002E-3</c:v>
                </c:pt>
                <c:pt idx="346" formatCode="0.00E+00">
                  <c:v>9.0899499999999994E-3</c:v>
                </c:pt>
                <c:pt idx="347" formatCode="0.00E+00">
                  <c:v>8.9225799999999994E-3</c:v>
                </c:pt>
                <c:pt idx="348" formatCode="0.00E+00">
                  <c:v>8.8148099999999993E-3</c:v>
                </c:pt>
                <c:pt idx="349" formatCode="0.00E+00">
                  <c:v>8.6560200000000004E-3</c:v>
                </c:pt>
                <c:pt idx="350" formatCode="0.00E+00">
                  <c:v>8.4042500000000003E-3</c:v>
                </c:pt>
                <c:pt idx="351" formatCode="0.00E+00">
                  <c:v>8.38327E-3</c:v>
                </c:pt>
                <c:pt idx="352" formatCode="0.00E+00">
                  <c:v>8.2039799999999996E-3</c:v>
                </c:pt>
                <c:pt idx="353" formatCode="0.00E+00">
                  <c:v>7.9336200000000006E-3</c:v>
                </c:pt>
                <c:pt idx="354" formatCode="0.00E+00">
                  <c:v>7.7557600000000004E-3</c:v>
                </c:pt>
                <c:pt idx="355" formatCode="0.00E+00">
                  <c:v>7.5788499999999998E-3</c:v>
                </c:pt>
                <c:pt idx="356" formatCode="0.00E+00">
                  <c:v>7.4005099999999999E-3</c:v>
                </c:pt>
                <c:pt idx="357" formatCode="0.00E+00">
                  <c:v>7.1911800000000001E-3</c:v>
                </c:pt>
                <c:pt idx="358" formatCode="0.00E+00">
                  <c:v>6.9937699999999998E-3</c:v>
                </c:pt>
                <c:pt idx="359" formatCode="0.00E+00">
                  <c:v>6.6952699999999997E-3</c:v>
                </c:pt>
                <c:pt idx="360" formatCode="0.00E+00">
                  <c:v>6.5112099999999999E-3</c:v>
                </c:pt>
                <c:pt idx="361" formatCode="0.00E+00">
                  <c:v>6.37245E-3</c:v>
                </c:pt>
                <c:pt idx="362" formatCode="0.00E+00">
                  <c:v>6.0810999999999999E-3</c:v>
                </c:pt>
                <c:pt idx="363" formatCode="0.00E+00">
                  <c:v>5.8851199999999998E-3</c:v>
                </c:pt>
                <c:pt idx="364" formatCode="0.00E+00">
                  <c:v>5.6476599999999997E-3</c:v>
                </c:pt>
                <c:pt idx="365" formatCode="0.00E+00">
                  <c:v>5.4593100000000002E-3</c:v>
                </c:pt>
                <c:pt idx="366" formatCode="0.00E+00">
                  <c:v>5.36442E-3</c:v>
                </c:pt>
                <c:pt idx="367" formatCode="0.00E+00">
                  <c:v>5.1078800000000004E-3</c:v>
                </c:pt>
                <c:pt idx="368" formatCode="0.00E+00">
                  <c:v>4.8232099999999997E-3</c:v>
                </c:pt>
                <c:pt idx="369" formatCode="0.00E+00">
                  <c:v>4.6448699999999997E-3</c:v>
                </c:pt>
                <c:pt idx="370" formatCode="0.00E+00">
                  <c:v>4.4069299999999999E-3</c:v>
                </c:pt>
                <c:pt idx="371" formatCode="0.00E+00">
                  <c:v>4.3287300000000003E-3</c:v>
                </c:pt>
                <c:pt idx="372" formatCode="0.00E+00">
                  <c:v>4.14753E-3</c:v>
                </c:pt>
                <c:pt idx="373" formatCode="0.00E+00">
                  <c:v>3.89099E-3</c:v>
                </c:pt>
                <c:pt idx="374" formatCode="0.00E+00">
                  <c:v>3.7646300000000001E-3</c:v>
                </c:pt>
                <c:pt idx="375" formatCode="0.00E+00">
                  <c:v>3.5347899999999999E-3</c:v>
                </c:pt>
                <c:pt idx="376" formatCode="0.00E+00">
                  <c:v>3.4279800000000002E-3</c:v>
                </c:pt>
                <c:pt idx="377" formatCode="0.00E+00">
                  <c:v>3.21865E-3</c:v>
                </c:pt>
                <c:pt idx="378" formatCode="0.00E+00">
                  <c:v>2.9640199999999999E-3</c:v>
                </c:pt>
                <c:pt idx="379" formatCode="0.00E+00">
                  <c:v>2.78664E-3</c:v>
                </c:pt>
                <c:pt idx="380" formatCode="0.00E+00">
                  <c:v>2.73895E-3</c:v>
                </c:pt>
                <c:pt idx="381" formatCode="0.00E+00">
                  <c:v>2.5782600000000002E-3</c:v>
                </c:pt>
                <c:pt idx="382" formatCode="0.00E+00">
                  <c:v>2.3984900000000001E-3</c:v>
                </c:pt>
                <c:pt idx="383" formatCode="0.00E+00">
                  <c:v>2.2697400000000001E-3</c:v>
                </c:pt>
                <c:pt idx="384" formatCode="0.00E+00">
                  <c:v>2.1161999999999999E-3</c:v>
                </c:pt>
                <c:pt idx="385" formatCode="0.00E+00">
                  <c:v>2.0570800000000002E-3</c:v>
                </c:pt>
                <c:pt idx="386" formatCode="0.00E+00">
                  <c:v>1.80817E-3</c:v>
                </c:pt>
                <c:pt idx="387" formatCode="0.00E+00">
                  <c:v>1.6737E-3</c:v>
                </c:pt>
                <c:pt idx="388" formatCode="0.00E+00">
                  <c:v>1.4986999999999999E-3</c:v>
                </c:pt>
                <c:pt idx="389" formatCode="0.00E+00">
                  <c:v>1.3980900000000001E-3</c:v>
                </c:pt>
                <c:pt idx="390" formatCode="0.00E+00">
                  <c:v>1.19734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D244-44CF-B571-1387E6311FAE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5'!$A$2:$A$446</c:f>
              <c:numCache>
                <c:formatCode>General</c:formatCode>
                <c:ptCount val="44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</c:numCache>
            </c:numRef>
          </c:xVal>
          <c:yVal>
            <c:numRef>
              <c:f>'[AMG-S-MBA.xlsx]Sheet15'!$B$2:$B$388</c:f>
              <c:numCache>
                <c:formatCode>General</c:formatCode>
                <c:ptCount val="387"/>
                <c:pt idx="0">
                  <c:v>-0.19101799999999999</c:v>
                </c:pt>
                <c:pt idx="1">
                  <c:v>0.102009</c:v>
                </c:pt>
                <c:pt idx="2">
                  <c:v>-0.13041900000000001</c:v>
                </c:pt>
                <c:pt idx="3">
                  <c:v>-0.53069699999999997</c:v>
                </c:pt>
                <c:pt idx="4" formatCode="0.00E+00">
                  <c:v>3.8438300000000002E-2</c:v>
                </c:pt>
                <c:pt idx="5">
                  <c:v>-0.40053</c:v>
                </c:pt>
                <c:pt idx="6">
                  <c:v>-0.45185500000000001</c:v>
                </c:pt>
                <c:pt idx="7">
                  <c:v>-0.164935</c:v>
                </c:pt>
                <c:pt idx="8">
                  <c:v>0.319552</c:v>
                </c:pt>
                <c:pt idx="9" formatCode="0.00E+00">
                  <c:v>5.1112200000000003E-2</c:v>
                </c:pt>
                <c:pt idx="10">
                  <c:v>-0.47364699999999998</c:v>
                </c:pt>
                <c:pt idx="11">
                  <c:v>0.59937799999999997</c:v>
                </c:pt>
                <c:pt idx="12">
                  <c:v>-0.190224</c:v>
                </c:pt>
                <c:pt idx="13">
                  <c:v>0.47023300000000001</c:v>
                </c:pt>
                <c:pt idx="14" formatCode="0.00E+00">
                  <c:v>8.5934200000000002E-2</c:v>
                </c:pt>
                <c:pt idx="15">
                  <c:v>0.55866300000000002</c:v>
                </c:pt>
                <c:pt idx="16">
                  <c:v>-0.183999</c:v>
                </c:pt>
                <c:pt idx="17">
                  <c:v>-0.61736199999999997</c:v>
                </c:pt>
                <c:pt idx="18">
                  <c:v>0.20145099999999999</c:v>
                </c:pt>
                <c:pt idx="19">
                  <c:v>-0.78132299999999999</c:v>
                </c:pt>
                <c:pt idx="20" formatCode="0.00E+00">
                  <c:v>-7.6562900000000003E-2</c:v>
                </c:pt>
                <c:pt idx="21">
                  <c:v>-0.17239099999999999</c:v>
                </c:pt>
                <c:pt idx="22">
                  <c:v>0.18043400000000001</c:v>
                </c:pt>
                <c:pt idx="23">
                  <c:v>-0.46726600000000001</c:v>
                </c:pt>
                <c:pt idx="24">
                  <c:v>-0.176092</c:v>
                </c:pt>
                <c:pt idx="25" formatCode="0.00E+00">
                  <c:v>-4.9714599999999998E-2</c:v>
                </c:pt>
                <c:pt idx="26">
                  <c:v>0.79350299999999996</c:v>
                </c:pt>
                <c:pt idx="27">
                  <c:v>-1.0155099999999999</c:v>
                </c:pt>
                <c:pt idx="28" formatCode="0.00E+00">
                  <c:v>-9.9393800000000004E-2</c:v>
                </c:pt>
                <c:pt idx="29">
                  <c:v>0.438087</c:v>
                </c:pt>
                <c:pt idx="30" formatCode="0.00E+00">
                  <c:v>2.1260299999999999E-2</c:v>
                </c:pt>
                <c:pt idx="31">
                  <c:v>0.42911300000000002</c:v>
                </c:pt>
                <c:pt idx="32">
                  <c:v>0.16944300000000001</c:v>
                </c:pt>
                <c:pt idx="33">
                  <c:v>0.28924800000000001</c:v>
                </c:pt>
                <c:pt idx="34">
                  <c:v>-0.43338399999999999</c:v>
                </c:pt>
                <c:pt idx="35">
                  <c:v>-0.39777200000000001</c:v>
                </c:pt>
                <c:pt idx="36">
                  <c:v>0.26506000000000002</c:v>
                </c:pt>
                <c:pt idx="37">
                  <c:v>-0.81482299999999996</c:v>
                </c:pt>
                <c:pt idx="38" formatCode="0.00E+00">
                  <c:v>-1.4824899999999999E-3</c:v>
                </c:pt>
                <c:pt idx="39">
                  <c:v>0.84655999999999998</c:v>
                </c:pt>
                <c:pt idx="40">
                  <c:v>0.17757800000000001</c:v>
                </c:pt>
                <c:pt idx="41" formatCode="0.00E+00">
                  <c:v>-2.4428800000000001E-2</c:v>
                </c:pt>
                <c:pt idx="42">
                  <c:v>0.94146099999999999</c:v>
                </c:pt>
                <c:pt idx="43">
                  <c:v>-0.23866299999999999</c:v>
                </c:pt>
                <c:pt idx="44">
                  <c:v>-0.80249899999999996</c:v>
                </c:pt>
                <c:pt idx="45">
                  <c:v>0.56812099999999999</c:v>
                </c:pt>
                <c:pt idx="46">
                  <c:v>0.56790200000000002</c:v>
                </c:pt>
                <c:pt idx="47">
                  <c:v>0.43368800000000002</c:v>
                </c:pt>
                <c:pt idx="48">
                  <c:v>0.250969</c:v>
                </c:pt>
                <c:pt idx="49">
                  <c:v>0.450347</c:v>
                </c:pt>
                <c:pt idx="50">
                  <c:v>-0.557647</c:v>
                </c:pt>
                <c:pt idx="51">
                  <c:v>-0.53923900000000002</c:v>
                </c:pt>
                <c:pt idx="52">
                  <c:v>0.114887</c:v>
                </c:pt>
                <c:pt idx="53" formatCode="0.00E+00">
                  <c:v>-6.95128E-2</c:v>
                </c:pt>
                <c:pt idx="54">
                  <c:v>0.23765900000000001</c:v>
                </c:pt>
                <c:pt idx="55">
                  <c:v>0.47940700000000003</c:v>
                </c:pt>
                <c:pt idx="56">
                  <c:v>0.75555600000000001</c:v>
                </c:pt>
                <c:pt idx="57">
                  <c:v>0.187276</c:v>
                </c:pt>
                <c:pt idx="58" formatCode="0.00E+00">
                  <c:v>8.5274199999999994E-2</c:v>
                </c:pt>
                <c:pt idx="59">
                  <c:v>0.36672500000000002</c:v>
                </c:pt>
                <c:pt idx="60">
                  <c:v>0.48678199999999999</c:v>
                </c:pt>
                <c:pt idx="61">
                  <c:v>1.01478</c:v>
                </c:pt>
                <c:pt idx="62" formatCode="0.00E+00">
                  <c:v>3.7674900000000001E-3</c:v>
                </c:pt>
                <c:pt idx="63">
                  <c:v>1.12412</c:v>
                </c:pt>
                <c:pt idx="64">
                  <c:v>0.99744100000000002</c:v>
                </c:pt>
                <c:pt idx="65">
                  <c:v>0.51215599999999994</c:v>
                </c:pt>
                <c:pt idx="66">
                  <c:v>1.085</c:v>
                </c:pt>
                <c:pt idx="67">
                  <c:v>1.36439</c:v>
                </c:pt>
                <c:pt idx="68">
                  <c:v>1.43147</c:v>
                </c:pt>
                <c:pt idx="69">
                  <c:v>1.9824200000000001</c:v>
                </c:pt>
                <c:pt idx="70">
                  <c:v>1.6688499999999999</c:v>
                </c:pt>
                <c:pt idx="71">
                  <c:v>1.7556</c:v>
                </c:pt>
                <c:pt idx="72">
                  <c:v>1.65988</c:v>
                </c:pt>
                <c:pt idx="73">
                  <c:v>2.0120399999999998</c:v>
                </c:pt>
                <c:pt idx="74">
                  <c:v>2.1458599999999999</c:v>
                </c:pt>
                <c:pt idx="75">
                  <c:v>1.9832099999999999</c:v>
                </c:pt>
                <c:pt idx="76">
                  <c:v>1.9613799999999999</c:v>
                </c:pt>
                <c:pt idx="77">
                  <c:v>2.0662099999999999</c:v>
                </c:pt>
                <c:pt idx="78">
                  <c:v>2.2366999999999999</c:v>
                </c:pt>
                <c:pt idx="79">
                  <c:v>2.1014400000000002</c:v>
                </c:pt>
                <c:pt idx="80">
                  <c:v>2.13517</c:v>
                </c:pt>
                <c:pt idx="81">
                  <c:v>2.1045400000000001</c:v>
                </c:pt>
                <c:pt idx="82">
                  <c:v>1.97559</c:v>
                </c:pt>
                <c:pt idx="83">
                  <c:v>2.2800699999999998</c:v>
                </c:pt>
                <c:pt idx="84">
                  <c:v>2.12703</c:v>
                </c:pt>
                <c:pt idx="85">
                  <c:v>2.21557</c:v>
                </c:pt>
                <c:pt idx="86">
                  <c:v>2.2529300000000001</c:v>
                </c:pt>
                <c:pt idx="87">
                  <c:v>2.1527799999999999</c:v>
                </c:pt>
                <c:pt idx="88">
                  <c:v>2.13476</c:v>
                </c:pt>
                <c:pt idx="89">
                  <c:v>2.1541399999999999</c:v>
                </c:pt>
                <c:pt idx="90">
                  <c:v>2.17387</c:v>
                </c:pt>
                <c:pt idx="91">
                  <c:v>2.2047099999999999</c:v>
                </c:pt>
                <c:pt idx="92">
                  <c:v>2.2400899999999999</c:v>
                </c:pt>
                <c:pt idx="93">
                  <c:v>2.1438100000000002</c:v>
                </c:pt>
                <c:pt idx="94">
                  <c:v>2.1035499999999998</c:v>
                </c:pt>
                <c:pt idx="95">
                  <c:v>2.1339999999999999</c:v>
                </c:pt>
                <c:pt idx="96">
                  <c:v>2.0538099999999999</c:v>
                </c:pt>
                <c:pt idx="97">
                  <c:v>2.0110999999999999</c:v>
                </c:pt>
                <c:pt idx="98">
                  <c:v>2.0293700000000001</c:v>
                </c:pt>
                <c:pt idx="99">
                  <c:v>1.9487099999999999</c:v>
                </c:pt>
                <c:pt idx="100">
                  <c:v>1.9338200000000001</c:v>
                </c:pt>
                <c:pt idx="101">
                  <c:v>1.8433999999999999</c:v>
                </c:pt>
                <c:pt idx="102">
                  <c:v>1.8086199999999999</c:v>
                </c:pt>
                <c:pt idx="103">
                  <c:v>1.7806599999999999</c:v>
                </c:pt>
                <c:pt idx="104">
                  <c:v>1.73312</c:v>
                </c:pt>
                <c:pt idx="105">
                  <c:v>1.6726000000000001</c:v>
                </c:pt>
                <c:pt idx="106">
                  <c:v>1.6418299999999999</c:v>
                </c:pt>
                <c:pt idx="107">
                  <c:v>1.6023499999999999</c:v>
                </c:pt>
                <c:pt idx="108">
                  <c:v>1.54332</c:v>
                </c:pt>
                <c:pt idx="109">
                  <c:v>1.52843</c:v>
                </c:pt>
                <c:pt idx="110">
                  <c:v>1.4758899999999999</c:v>
                </c:pt>
                <c:pt idx="111">
                  <c:v>1.4273400000000001</c:v>
                </c:pt>
                <c:pt idx="112">
                  <c:v>1.3998699999999999</c:v>
                </c:pt>
                <c:pt idx="113">
                  <c:v>1.3597300000000001</c:v>
                </c:pt>
                <c:pt idx="114">
                  <c:v>1.31508</c:v>
                </c:pt>
                <c:pt idx="115">
                  <c:v>1.28417</c:v>
                </c:pt>
                <c:pt idx="116">
                  <c:v>1.2566999999999999</c:v>
                </c:pt>
                <c:pt idx="117">
                  <c:v>1.2176199999999999</c:v>
                </c:pt>
                <c:pt idx="118">
                  <c:v>1.20228</c:v>
                </c:pt>
                <c:pt idx="119">
                  <c:v>1.1613800000000001</c:v>
                </c:pt>
                <c:pt idx="120">
                  <c:v>1.1318900000000001</c:v>
                </c:pt>
                <c:pt idx="121">
                  <c:v>1.10873</c:v>
                </c:pt>
                <c:pt idx="122">
                  <c:v>1.0857300000000001</c:v>
                </c:pt>
                <c:pt idx="123">
                  <c:v>1.06166</c:v>
                </c:pt>
                <c:pt idx="124">
                  <c:v>1.03993</c:v>
                </c:pt>
                <c:pt idx="125">
                  <c:v>1.01773</c:v>
                </c:pt>
                <c:pt idx="126">
                  <c:v>0.99507000000000001</c:v>
                </c:pt>
                <c:pt idx="127">
                  <c:v>0.97917799999999999</c:v>
                </c:pt>
                <c:pt idx="128">
                  <c:v>0.95952099999999996</c:v>
                </c:pt>
                <c:pt idx="129">
                  <c:v>0.94355699999999998</c:v>
                </c:pt>
                <c:pt idx="130">
                  <c:v>0.92865299999999995</c:v>
                </c:pt>
                <c:pt idx="131">
                  <c:v>0.91035699999999997</c:v>
                </c:pt>
                <c:pt idx="132">
                  <c:v>0.89521700000000004</c:v>
                </c:pt>
                <c:pt idx="133">
                  <c:v>0.87871699999999997</c:v>
                </c:pt>
                <c:pt idx="134">
                  <c:v>0.86074700000000004</c:v>
                </c:pt>
                <c:pt idx="135">
                  <c:v>0.84540599999999999</c:v>
                </c:pt>
                <c:pt idx="136">
                  <c:v>0.82986099999999996</c:v>
                </c:pt>
                <c:pt idx="137">
                  <c:v>0.81129300000000004</c:v>
                </c:pt>
                <c:pt idx="138">
                  <c:v>0.79204799999999997</c:v>
                </c:pt>
                <c:pt idx="139">
                  <c:v>0.77520800000000001</c:v>
                </c:pt>
                <c:pt idx="140">
                  <c:v>0.75611200000000001</c:v>
                </c:pt>
                <c:pt idx="141">
                  <c:v>0.73811400000000005</c:v>
                </c:pt>
                <c:pt idx="142">
                  <c:v>0.72190799999999999</c:v>
                </c:pt>
                <c:pt idx="143">
                  <c:v>0.70021</c:v>
                </c:pt>
                <c:pt idx="144">
                  <c:v>0.67909299999999995</c:v>
                </c:pt>
                <c:pt idx="145">
                  <c:v>0.65947</c:v>
                </c:pt>
                <c:pt idx="146">
                  <c:v>0.63681399999999999</c:v>
                </c:pt>
                <c:pt idx="147">
                  <c:v>0.61466900000000002</c:v>
                </c:pt>
                <c:pt idx="148">
                  <c:v>0.59160900000000005</c:v>
                </c:pt>
                <c:pt idx="149">
                  <c:v>0.56738299999999997</c:v>
                </c:pt>
                <c:pt idx="150">
                  <c:v>0.54341700000000004</c:v>
                </c:pt>
                <c:pt idx="151">
                  <c:v>0.520258</c:v>
                </c:pt>
                <c:pt idx="152">
                  <c:v>0.49723299999999998</c:v>
                </c:pt>
                <c:pt idx="153">
                  <c:v>0.473968</c:v>
                </c:pt>
                <c:pt idx="154">
                  <c:v>0.452044</c:v>
                </c:pt>
                <c:pt idx="155">
                  <c:v>0.42974699999999999</c:v>
                </c:pt>
                <c:pt idx="156">
                  <c:v>0.40854400000000002</c:v>
                </c:pt>
                <c:pt idx="157">
                  <c:v>0.38697399999999998</c:v>
                </c:pt>
                <c:pt idx="158">
                  <c:v>0.36571999999999999</c:v>
                </c:pt>
                <c:pt idx="159">
                  <c:v>0.34442</c:v>
                </c:pt>
                <c:pt idx="160">
                  <c:v>0.32388899999999998</c:v>
                </c:pt>
                <c:pt idx="161">
                  <c:v>0.30284499999999998</c:v>
                </c:pt>
                <c:pt idx="162">
                  <c:v>0.28337200000000001</c:v>
                </c:pt>
                <c:pt idx="163">
                  <c:v>0.26513999999999999</c:v>
                </c:pt>
                <c:pt idx="164">
                  <c:v>0.24747</c:v>
                </c:pt>
                <c:pt idx="165">
                  <c:v>0.23118900000000001</c:v>
                </c:pt>
                <c:pt idx="166">
                  <c:v>0.216779</c:v>
                </c:pt>
                <c:pt idx="167">
                  <c:v>0.20297999999999999</c:v>
                </c:pt>
                <c:pt idx="168">
                  <c:v>0.19004599999999999</c:v>
                </c:pt>
                <c:pt idx="169">
                  <c:v>0.178982</c:v>
                </c:pt>
                <c:pt idx="170">
                  <c:v>0.16699</c:v>
                </c:pt>
                <c:pt idx="171">
                  <c:v>0.157911</c:v>
                </c:pt>
                <c:pt idx="172">
                  <c:v>0.14932500000000001</c:v>
                </c:pt>
                <c:pt idx="173">
                  <c:v>0.144265</c:v>
                </c:pt>
                <c:pt idx="174">
                  <c:v>0.139462</c:v>
                </c:pt>
                <c:pt idx="175">
                  <c:v>0.13709499999999999</c:v>
                </c:pt>
                <c:pt idx="176">
                  <c:v>0.134771</c:v>
                </c:pt>
                <c:pt idx="177">
                  <c:v>0.13063900000000001</c:v>
                </c:pt>
                <c:pt idx="178">
                  <c:v>0.125086</c:v>
                </c:pt>
                <c:pt idx="179">
                  <c:v>0.120268</c:v>
                </c:pt>
                <c:pt idx="180">
                  <c:v>0.11462799999999999</c:v>
                </c:pt>
                <c:pt idx="181">
                  <c:v>0.110934</c:v>
                </c:pt>
                <c:pt idx="182">
                  <c:v>0.107907</c:v>
                </c:pt>
                <c:pt idx="183">
                  <c:v>0.104741</c:v>
                </c:pt>
                <c:pt idx="184">
                  <c:v>0.102024</c:v>
                </c:pt>
                <c:pt idx="185">
                  <c:v>0.100009</c:v>
                </c:pt>
                <c:pt idx="186" formatCode="0.00E+00">
                  <c:v>9.7758300000000006E-2</c:v>
                </c:pt>
                <c:pt idx="187" formatCode="0.00E+00">
                  <c:v>9.5395099999999997E-2</c:v>
                </c:pt>
                <c:pt idx="188" formatCode="0.00E+00">
                  <c:v>9.3592599999999998E-2</c:v>
                </c:pt>
                <c:pt idx="189" formatCode="0.00E+00">
                  <c:v>9.1763499999999998E-2</c:v>
                </c:pt>
                <c:pt idx="190" formatCode="0.00E+00">
                  <c:v>8.99982E-2</c:v>
                </c:pt>
                <c:pt idx="191" formatCode="0.00E+00">
                  <c:v>8.90069E-2</c:v>
                </c:pt>
                <c:pt idx="192" formatCode="0.00E+00">
                  <c:v>8.8864299999999993E-2</c:v>
                </c:pt>
                <c:pt idx="193" formatCode="0.00E+00">
                  <c:v>8.7141999999999997E-2</c:v>
                </c:pt>
                <c:pt idx="194" formatCode="0.00E+00">
                  <c:v>8.6501599999999998E-2</c:v>
                </c:pt>
                <c:pt idx="195" formatCode="0.00E+00">
                  <c:v>8.4960900000000006E-2</c:v>
                </c:pt>
                <c:pt idx="196" formatCode="0.00E+00">
                  <c:v>8.3824200000000001E-2</c:v>
                </c:pt>
                <c:pt idx="197" formatCode="0.00E+00">
                  <c:v>8.3238099999999995E-2</c:v>
                </c:pt>
                <c:pt idx="198" formatCode="0.00E+00">
                  <c:v>8.2119499999999998E-2</c:v>
                </c:pt>
                <c:pt idx="199" formatCode="0.00E+00">
                  <c:v>8.1473799999999999E-2</c:v>
                </c:pt>
                <c:pt idx="200" formatCode="0.00E+00">
                  <c:v>8.0784800000000004E-2</c:v>
                </c:pt>
                <c:pt idx="201" formatCode="0.00E+00">
                  <c:v>8.0041399999999999E-2</c:v>
                </c:pt>
                <c:pt idx="202" formatCode="0.00E+00">
                  <c:v>7.9381900000000005E-2</c:v>
                </c:pt>
                <c:pt idx="203" formatCode="0.00E+00">
                  <c:v>7.8855499999999995E-2</c:v>
                </c:pt>
                <c:pt idx="204" formatCode="0.00E+00">
                  <c:v>7.8069200000000005E-2</c:v>
                </c:pt>
                <c:pt idx="205" formatCode="0.00E+00">
                  <c:v>7.7092599999999997E-2</c:v>
                </c:pt>
                <c:pt idx="206" formatCode="0.00E+00">
                  <c:v>7.6928099999999999E-2</c:v>
                </c:pt>
                <c:pt idx="207" formatCode="0.00E+00">
                  <c:v>7.6298199999999997E-2</c:v>
                </c:pt>
                <c:pt idx="208" formatCode="0.00E+00">
                  <c:v>7.5853799999999999E-2</c:v>
                </c:pt>
                <c:pt idx="209" formatCode="0.00E+00">
                  <c:v>7.5201000000000004E-2</c:v>
                </c:pt>
                <c:pt idx="210" formatCode="0.00E+00">
                  <c:v>7.4336100000000002E-2</c:v>
                </c:pt>
                <c:pt idx="211" formatCode="0.00E+00">
                  <c:v>7.3847800000000005E-2</c:v>
                </c:pt>
                <c:pt idx="212" formatCode="0.00E+00">
                  <c:v>7.3243600000000006E-2</c:v>
                </c:pt>
                <c:pt idx="213" formatCode="0.00E+00">
                  <c:v>7.2588E-2</c:v>
                </c:pt>
                <c:pt idx="214" formatCode="0.00E+00">
                  <c:v>7.2368600000000005E-2</c:v>
                </c:pt>
                <c:pt idx="215" formatCode="0.00E+00">
                  <c:v>7.1474099999999999E-2</c:v>
                </c:pt>
                <c:pt idx="216" formatCode="0.00E+00">
                  <c:v>7.0414500000000005E-2</c:v>
                </c:pt>
                <c:pt idx="217" formatCode="0.00E+00">
                  <c:v>7.06286E-2</c:v>
                </c:pt>
                <c:pt idx="218" formatCode="0.00E+00">
                  <c:v>7.0715899999999998E-2</c:v>
                </c:pt>
                <c:pt idx="219" formatCode="0.00E+00">
                  <c:v>6.9850899999999994E-2</c:v>
                </c:pt>
                <c:pt idx="220" formatCode="0.00E+00">
                  <c:v>6.8702700000000005E-2</c:v>
                </c:pt>
                <c:pt idx="221" formatCode="0.00E+00">
                  <c:v>6.8858100000000005E-2</c:v>
                </c:pt>
                <c:pt idx="222" formatCode="0.00E+00">
                  <c:v>6.7891599999999996E-2</c:v>
                </c:pt>
                <c:pt idx="223" formatCode="0.00E+00">
                  <c:v>6.7220699999999994E-2</c:v>
                </c:pt>
                <c:pt idx="224" formatCode="0.00E+00">
                  <c:v>6.7467700000000005E-2</c:v>
                </c:pt>
                <c:pt idx="225" formatCode="0.00E+00">
                  <c:v>6.63247E-2</c:v>
                </c:pt>
                <c:pt idx="226" formatCode="0.00E+00">
                  <c:v>6.5628099999999995E-2</c:v>
                </c:pt>
                <c:pt idx="227" formatCode="0.00E+00">
                  <c:v>6.5312899999999993E-2</c:v>
                </c:pt>
                <c:pt idx="228" formatCode="0.00E+00">
                  <c:v>6.4444100000000004E-2</c:v>
                </c:pt>
                <c:pt idx="229" formatCode="0.00E+00">
                  <c:v>6.4156500000000005E-2</c:v>
                </c:pt>
                <c:pt idx="230" formatCode="0.00E+00">
                  <c:v>6.3554299999999994E-2</c:v>
                </c:pt>
                <c:pt idx="231" formatCode="0.00E+00">
                  <c:v>6.2721700000000005E-2</c:v>
                </c:pt>
                <c:pt idx="232" formatCode="0.00E+00">
                  <c:v>6.17447E-2</c:v>
                </c:pt>
                <c:pt idx="233" formatCode="0.00E+00">
                  <c:v>6.1356099999999997E-2</c:v>
                </c:pt>
                <c:pt idx="234" formatCode="0.00E+00">
                  <c:v>6.0526799999999999E-2</c:v>
                </c:pt>
                <c:pt idx="235" formatCode="0.00E+00">
                  <c:v>5.9762500000000003E-2</c:v>
                </c:pt>
                <c:pt idx="236" formatCode="0.00E+00">
                  <c:v>5.9045800000000002E-2</c:v>
                </c:pt>
                <c:pt idx="237" formatCode="0.00E+00">
                  <c:v>5.7939499999999998E-2</c:v>
                </c:pt>
                <c:pt idx="238" formatCode="0.00E+00">
                  <c:v>5.7174200000000001E-2</c:v>
                </c:pt>
                <c:pt idx="239" formatCode="0.00E+00">
                  <c:v>5.6811800000000003E-2</c:v>
                </c:pt>
                <c:pt idx="240" formatCode="0.00E+00">
                  <c:v>5.56035E-2</c:v>
                </c:pt>
                <c:pt idx="241" formatCode="0.00E+00">
                  <c:v>5.5132399999999998E-2</c:v>
                </c:pt>
                <c:pt idx="242" formatCode="0.00E+00">
                  <c:v>5.4206799999999999E-2</c:v>
                </c:pt>
                <c:pt idx="243" formatCode="0.00E+00">
                  <c:v>5.32293E-2</c:v>
                </c:pt>
                <c:pt idx="244" formatCode="0.00E+00">
                  <c:v>5.2383399999999997E-2</c:v>
                </c:pt>
                <c:pt idx="245" formatCode="0.00E+00">
                  <c:v>5.15609E-2</c:v>
                </c:pt>
                <c:pt idx="246" formatCode="0.00E+00">
                  <c:v>5.0880399999999999E-2</c:v>
                </c:pt>
                <c:pt idx="247" formatCode="0.00E+00">
                  <c:v>4.9713599999999997E-2</c:v>
                </c:pt>
                <c:pt idx="248" formatCode="0.00E+00">
                  <c:v>4.9018399999999997E-2</c:v>
                </c:pt>
                <c:pt idx="249" formatCode="0.00E+00">
                  <c:v>4.7821000000000002E-2</c:v>
                </c:pt>
                <c:pt idx="250" formatCode="0.00E+00">
                  <c:v>4.7068600000000002E-2</c:v>
                </c:pt>
                <c:pt idx="251" formatCode="0.00E+00">
                  <c:v>4.6123499999999998E-2</c:v>
                </c:pt>
                <c:pt idx="252" formatCode="0.00E+00">
                  <c:v>4.5064899999999998E-2</c:v>
                </c:pt>
                <c:pt idx="253" formatCode="0.00E+00">
                  <c:v>4.4538000000000001E-2</c:v>
                </c:pt>
                <c:pt idx="254" formatCode="0.00E+00">
                  <c:v>4.3386500000000001E-2</c:v>
                </c:pt>
                <c:pt idx="255" formatCode="0.00E+00">
                  <c:v>4.2480900000000002E-2</c:v>
                </c:pt>
                <c:pt idx="256" formatCode="0.00E+00">
                  <c:v>4.1702299999999998E-2</c:v>
                </c:pt>
                <c:pt idx="257" formatCode="0.00E+00">
                  <c:v>4.0994200000000001E-2</c:v>
                </c:pt>
                <c:pt idx="258" formatCode="0.00E+00">
                  <c:v>4.0176900000000002E-2</c:v>
                </c:pt>
                <c:pt idx="259" formatCode="0.00E+00">
                  <c:v>3.9012900000000003E-2</c:v>
                </c:pt>
                <c:pt idx="260" formatCode="0.00E+00">
                  <c:v>3.8172699999999997E-2</c:v>
                </c:pt>
                <c:pt idx="261" formatCode="0.00E+00">
                  <c:v>3.7260099999999997E-2</c:v>
                </c:pt>
                <c:pt idx="262" formatCode="0.00E+00">
                  <c:v>3.6540000000000003E-2</c:v>
                </c:pt>
                <c:pt idx="263" formatCode="0.00E+00">
                  <c:v>3.5610700000000002E-2</c:v>
                </c:pt>
                <c:pt idx="264" formatCode="0.00E+00">
                  <c:v>3.4847700000000002E-2</c:v>
                </c:pt>
                <c:pt idx="265" formatCode="0.00E+00">
                  <c:v>3.4017600000000002E-2</c:v>
                </c:pt>
                <c:pt idx="266" formatCode="0.00E+00">
                  <c:v>3.3161599999999999E-2</c:v>
                </c:pt>
                <c:pt idx="267" formatCode="0.00E+00">
                  <c:v>3.2653300000000003E-2</c:v>
                </c:pt>
                <c:pt idx="268" formatCode="0.00E+00">
                  <c:v>3.1526999999999999E-2</c:v>
                </c:pt>
                <c:pt idx="269" formatCode="0.00E+00">
                  <c:v>3.1085000000000002E-2</c:v>
                </c:pt>
                <c:pt idx="270" formatCode="0.00E+00">
                  <c:v>3.02668E-2</c:v>
                </c:pt>
                <c:pt idx="271" formatCode="0.00E+00">
                  <c:v>2.9522900000000001E-2</c:v>
                </c:pt>
                <c:pt idx="272" formatCode="0.00E+00">
                  <c:v>2.8583500000000001E-2</c:v>
                </c:pt>
                <c:pt idx="273" formatCode="0.00E+00">
                  <c:v>2.7935499999999999E-2</c:v>
                </c:pt>
                <c:pt idx="274" formatCode="0.00E+00">
                  <c:v>2.7105799999999999E-2</c:v>
                </c:pt>
                <c:pt idx="275" formatCode="0.00E+00">
                  <c:v>2.6786799999999999E-2</c:v>
                </c:pt>
                <c:pt idx="276" formatCode="0.00E+00">
                  <c:v>2.62113E-2</c:v>
                </c:pt>
                <c:pt idx="277" formatCode="0.00E+00">
                  <c:v>2.5481699999999999E-2</c:v>
                </c:pt>
                <c:pt idx="278" formatCode="0.00E+00">
                  <c:v>2.4775999999999999E-2</c:v>
                </c:pt>
                <c:pt idx="279" formatCode="0.00E+00">
                  <c:v>2.4276699999999998E-2</c:v>
                </c:pt>
                <c:pt idx="280" formatCode="0.00E+00">
                  <c:v>2.3773200000000001E-2</c:v>
                </c:pt>
                <c:pt idx="281" formatCode="0.00E+00">
                  <c:v>2.3024599999999999E-2</c:v>
                </c:pt>
                <c:pt idx="282" formatCode="0.00E+00">
                  <c:v>2.2494799999999999E-2</c:v>
                </c:pt>
                <c:pt idx="283" formatCode="0.00E+00">
                  <c:v>2.2084199999999998E-2</c:v>
                </c:pt>
                <c:pt idx="284" formatCode="0.00E+00">
                  <c:v>2.1576399999999999E-2</c:v>
                </c:pt>
                <c:pt idx="285" formatCode="0.00E+00">
                  <c:v>2.09956E-2</c:v>
                </c:pt>
                <c:pt idx="286" formatCode="0.00E+00">
                  <c:v>2.0610799999999999E-2</c:v>
                </c:pt>
                <c:pt idx="287" formatCode="0.00E+00">
                  <c:v>2.0183099999999999E-2</c:v>
                </c:pt>
                <c:pt idx="288" formatCode="0.00E+00">
                  <c:v>1.9756300000000001E-2</c:v>
                </c:pt>
                <c:pt idx="289" formatCode="0.00E+00">
                  <c:v>1.9331899999999999E-2</c:v>
                </c:pt>
                <c:pt idx="290" formatCode="0.00E+00">
                  <c:v>1.8908500000000002E-2</c:v>
                </c:pt>
                <c:pt idx="291" formatCode="0.00E+00">
                  <c:v>1.8563300000000001E-2</c:v>
                </c:pt>
                <c:pt idx="292" formatCode="0.00E+00">
                  <c:v>1.80225E-2</c:v>
                </c:pt>
                <c:pt idx="293" formatCode="0.00E+00">
                  <c:v>1.78018E-2</c:v>
                </c:pt>
                <c:pt idx="294" formatCode="0.00E+00">
                  <c:v>1.7229999999999999E-2</c:v>
                </c:pt>
                <c:pt idx="295" formatCode="0.00E+00">
                  <c:v>1.7157100000000002E-2</c:v>
                </c:pt>
                <c:pt idx="296" formatCode="0.00E+00">
                  <c:v>1.6027900000000001E-2</c:v>
                </c:pt>
                <c:pt idx="297" formatCode="0.00E+00">
                  <c:v>1.6527199999999999E-2</c:v>
                </c:pt>
                <c:pt idx="298" formatCode="0.00E+00">
                  <c:v>1.6808E-2</c:v>
                </c:pt>
                <c:pt idx="299" formatCode="0.00E+00">
                  <c:v>1.59235E-2</c:v>
                </c:pt>
                <c:pt idx="300" formatCode="0.00E+00">
                  <c:v>1.5454300000000001E-2</c:v>
                </c:pt>
                <c:pt idx="301" formatCode="0.00E+00">
                  <c:v>1.51267E-2</c:v>
                </c:pt>
                <c:pt idx="302" formatCode="0.00E+00">
                  <c:v>1.50762E-2</c:v>
                </c:pt>
                <c:pt idx="303" formatCode="0.00E+00">
                  <c:v>1.4808699999999999E-2</c:v>
                </c:pt>
                <c:pt idx="304" formatCode="0.00E+00">
                  <c:v>1.44525E-2</c:v>
                </c:pt>
                <c:pt idx="305" formatCode="0.00E+00">
                  <c:v>1.4334700000000001E-2</c:v>
                </c:pt>
                <c:pt idx="306" formatCode="0.00E+00">
                  <c:v>1.39918E-2</c:v>
                </c:pt>
                <c:pt idx="307" formatCode="0.00E+00">
                  <c:v>1.36261E-2</c:v>
                </c:pt>
                <c:pt idx="308" formatCode="0.00E+00">
                  <c:v>1.3406299999999999E-2</c:v>
                </c:pt>
                <c:pt idx="309" formatCode="0.00E+00">
                  <c:v>1.3173600000000001E-2</c:v>
                </c:pt>
                <c:pt idx="310" formatCode="0.00E+00">
                  <c:v>1.30568E-2</c:v>
                </c:pt>
                <c:pt idx="311" formatCode="0.00E+00">
                  <c:v>1.27492E-2</c:v>
                </c:pt>
                <c:pt idx="312" formatCode="0.00E+00">
                  <c:v>1.25623E-2</c:v>
                </c:pt>
                <c:pt idx="313" formatCode="0.00E+00">
                  <c:v>1.2430200000000001E-2</c:v>
                </c:pt>
                <c:pt idx="314" formatCode="0.00E+00">
                  <c:v>1.21589E-2</c:v>
                </c:pt>
                <c:pt idx="315" formatCode="0.00E+00">
                  <c:v>1.20001E-2</c:v>
                </c:pt>
                <c:pt idx="316" formatCode="0.00E+00">
                  <c:v>1.1669199999999999E-2</c:v>
                </c:pt>
                <c:pt idx="317" formatCode="0.00E+00">
                  <c:v>1.1502699999999999E-2</c:v>
                </c:pt>
                <c:pt idx="318" formatCode="0.00E+00">
                  <c:v>1.1430299999999999E-2</c:v>
                </c:pt>
                <c:pt idx="319" formatCode="0.00E+00">
                  <c:v>1.11942E-2</c:v>
                </c:pt>
                <c:pt idx="320" formatCode="0.00E+00">
                  <c:v>1.10884E-2</c:v>
                </c:pt>
                <c:pt idx="321" formatCode="0.00E+00">
                  <c:v>1.08881E-2</c:v>
                </c:pt>
                <c:pt idx="322" formatCode="0.00E+00">
                  <c:v>1.07212E-2</c:v>
                </c:pt>
                <c:pt idx="323" formatCode="0.00E+00">
                  <c:v>1.06912E-2</c:v>
                </c:pt>
                <c:pt idx="324" formatCode="0.00E+00">
                  <c:v>1.04198E-2</c:v>
                </c:pt>
                <c:pt idx="325" formatCode="0.00E+00">
                  <c:v>1.0318300000000001E-2</c:v>
                </c:pt>
                <c:pt idx="326" formatCode="0.00E+00">
                  <c:v>1.01929E-2</c:v>
                </c:pt>
                <c:pt idx="327" formatCode="0.00E+00">
                  <c:v>9.9472999999999992E-3</c:v>
                </c:pt>
                <c:pt idx="328" formatCode="0.00E+00">
                  <c:v>9.9039100000000001E-3</c:v>
                </c:pt>
                <c:pt idx="329" formatCode="0.00E+00">
                  <c:v>9.7126999999999995E-3</c:v>
                </c:pt>
                <c:pt idx="330" formatCode="0.00E+00">
                  <c:v>9.4413799999999992E-3</c:v>
                </c:pt>
                <c:pt idx="331" formatCode="0.00E+00">
                  <c:v>9.4079999999999997E-3</c:v>
                </c:pt>
                <c:pt idx="332" formatCode="0.00E+00">
                  <c:v>9.2425300000000005E-3</c:v>
                </c:pt>
                <c:pt idx="333" formatCode="0.00E+00">
                  <c:v>9.1781599999999994E-3</c:v>
                </c:pt>
                <c:pt idx="334" formatCode="0.00E+00">
                  <c:v>8.9564299999999996E-3</c:v>
                </c:pt>
                <c:pt idx="335" formatCode="0.00E+00">
                  <c:v>8.8696499999999998E-3</c:v>
                </c:pt>
                <c:pt idx="336" formatCode="0.00E+00">
                  <c:v>8.6464899999999997E-3</c:v>
                </c:pt>
                <c:pt idx="337" formatCode="0.00E+00">
                  <c:v>8.6026200000000001E-3</c:v>
                </c:pt>
                <c:pt idx="338" formatCode="0.00E+00">
                  <c:v>8.4304800000000006E-3</c:v>
                </c:pt>
                <c:pt idx="339" formatCode="0.00E+00">
                  <c:v>8.2707400000000004E-3</c:v>
                </c:pt>
                <c:pt idx="340" formatCode="0.00E+00">
                  <c:v>8.1753699999999995E-3</c:v>
                </c:pt>
                <c:pt idx="341" formatCode="0.00E+00">
                  <c:v>7.9822499999999998E-3</c:v>
                </c:pt>
                <c:pt idx="342" formatCode="0.00E+00">
                  <c:v>7.8010600000000003E-3</c:v>
                </c:pt>
                <c:pt idx="343" formatCode="0.00E+00">
                  <c:v>7.7738800000000004E-3</c:v>
                </c:pt>
                <c:pt idx="344" formatCode="0.00E+00">
                  <c:v>7.5807599999999998E-3</c:v>
                </c:pt>
                <c:pt idx="345" formatCode="0.00E+00">
                  <c:v>7.4477199999999997E-3</c:v>
                </c:pt>
                <c:pt idx="346" formatCode="0.00E+00">
                  <c:v>7.3041900000000003E-3</c:v>
                </c:pt>
                <c:pt idx="347" formatCode="0.00E+00">
                  <c:v>7.1587600000000001E-3</c:v>
                </c:pt>
                <c:pt idx="348" formatCode="0.00E+00">
                  <c:v>7.1053499999999999E-3</c:v>
                </c:pt>
                <c:pt idx="349" formatCode="0.00E+00">
                  <c:v>6.8311700000000001E-3</c:v>
                </c:pt>
                <c:pt idx="350" formatCode="0.00E+00">
                  <c:v>6.68192E-3</c:v>
                </c:pt>
                <c:pt idx="351" formatCode="0.00E+00">
                  <c:v>6.62994E-3</c:v>
                </c:pt>
                <c:pt idx="352" formatCode="0.00E+00">
                  <c:v>6.3653E-3</c:v>
                </c:pt>
                <c:pt idx="353" formatCode="0.00E+00">
                  <c:v>6.2055599999999997E-3</c:v>
                </c:pt>
                <c:pt idx="354" formatCode="0.00E+00">
                  <c:v>6.0277000000000004E-3</c:v>
                </c:pt>
                <c:pt idx="355" formatCode="0.00E+00">
                  <c:v>5.9304199999999996E-3</c:v>
                </c:pt>
                <c:pt idx="356" formatCode="0.00E+00">
                  <c:v>5.6567199999999996E-3</c:v>
                </c:pt>
                <c:pt idx="357" formatCode="0.00E+00">
                  <c:v>5.4850599999999999E-3</c:v>
                </c:pt>
                <c:pt idx="358" formatCode="0.00E+00">
                  <c:v>5.2442599999999997E-3</c:v>
                </c:pt>
                <c:pt idx="359" formatCode="0.00E+00">
                  <c:v>5.0120399999999997E-3</c:v>
                </c:pt>
                <c:pt idx="360" formatCode="0.00E+00">
                  <c:v>4.9223899999999996E-3</c:v>
                </c:pt>
                <c:pt idx="361" formatCode="0.00E+00">
                  <c:v>4.7307E-3</c:v>
                </c:pt>
                <c:pt idx="362" formatCode="0.00E+00">
                  <c:v>4.4374499999999999E-3</c:v>
                </c:pt>
                <c:pt idx="363" formatCode="0.00E+00">
                  <c:v>4.2886699999999996E-3</c:v>
                </c:pt>
                <c:pt idx="364" formatCode="0.00E+00">
                  <c:v>3.9930299999999998E-3</c:v>
                </c:pt>
                <c:pt idx="365" formatCode="0.00E+00">
                  <c:v>3.8804999999999998E-3</c:v>
                </c:pt>
                <c:pt idx="366" formatCode="0.00E+00">
                  <c:v>3.6711700000000001E-3</c:v>
                </c:pt>
                <c:pt idx="367" formatCode="0.00E+00">
                  <c:v>3.45802E-3</c:v>
                </c:pt>
                <c:pt idx="368" formatCode="0.00E+00">
                  <c:v>3.2424900000000002E-3</c:v>
                </c:pt>
                <c:pt idx="369" formatCode="0.00E+00">
                  <c:v>3.0837099999999999E-3</c:v>
                </c:pt>
                <c:pt idx="370" formatCode="0.00E+00">
                  <c:v>2.84052E-3</c:v>
                </c:pt>
                <c:pt idx="371" formatCode="0.00E+00">
                  <c:v>2.7246499999999999E-3</c:v>
                </c:pt>
                <c:pt idx="372" formatCode="0.00E+00">
                  <c:v>2.5267599999999999E-3</c:v>
                </c:pt>
                <c:pt idx="373" formatCode="0.00E+00">
                  <c:v>2.3159999999999999E-3</c:v>
                </c:pt>
                <c:pt idx="374" formatCode="0.00E+00">
                  <c:v>2.1748499999999999E-3</c:v>
                </c:pt>
                <c:pt idx="375" formatCode="0.00E+00">
                  <c:v>2.0275100000000002E-3</c:v>
                </c:pt>
                <c:pt idx="376" formatCode="0.00E+00">
                  <c:v>1.8529900000000001E-3</c:v>
                </c:pt>
                <c:pt idx="377" formatCode="0.00E+00">
                  <c:v>1.68037E-3</c:v>
                </c:pt>
                <c:pt idx="378" formatCode="0.00E+00">
                  <c:v>1.4619800000000001E-3</c:v>
                </c:pt>
                <c:pt idx="379" formatCode="0.00E+00">
                  <c:v>1.35183E-3</c:v>
                </c:pt>
                <c:pt idx="380" formatCode="0.00E+00">
                  <c:v>1.36662E-3</c:v>
                </c:pt>
                <c:pt idx="381" formatCode="0.00E+00">
                  <c:v>1.0695500000000001E-3</c:v>
                </c:pt>
                <c:pt idx="382" formatCode="0.00E+00">
                  <c:v>9.9229799999999996E-4</c:v>
                </c:pt>
                <c:pt idx="383" formatCode="0.00E+00">
                  <c:v>8.9693100000000001E-4</c:v>
                </c:pt>
                <c:pt idx="384" formatCode="0.00E+00">
                  <c:v>7.2956099999999999E-4</c:v>
                </c:pt>
                <c:pt idx="385" formatCode="0.00E+00">
                  <c:v>6.2942499999999997E-4</c:v>
                </c:pt>
                <c:pt idx="386" formatCode="0.00E+00">
                  <c:v>4.758830000000000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D244-44CF-B571-1387E6311FAE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6'!$A$2:$A$399</c:f>
              <c:numCache>
                <c:formatCode>General</c:formatCode>
                <c:ptCount val="39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</c:numCache>
            </c:numRef>
          </c:xVal>
          <c:yVal>
            <c:numRef>
              <c:f>'[AMG-S-MBA.xlsx]Sheet16'!$B$2:$B$362</c:f>
              <c:numCache>
                <c:formatCode>General</c:formatCode>
                <c:ptCount val="361"/>
                <c:pt idx="0" formatCode="0.00E+00">
                  <c:v>-5.6332599999999997E-2</c:v>
                </c:pt>
                <c:pt idx="1">
                  <c:v>-0.12194000000000001</c:v>
                </c:pt>
                <c:pt idx="2">
                  <c:v>-0.18284600000000001</c:v>
                </c:pt>
                <c:pt idx="3">
                  <c:v>-0.37268200000000001</c:v>
                </c:pt>
                <c:pt idx="4">
                  <c:v>-0.36244300000000002</c:v>
                </c:pt>
                <c:pt idx="5" formatCode="0.00E+00">
                  <c:v>-8.3735900000000002E-2</c:v>
                </c:pt>
                <c:pt idx="6" formatCode="0.00E+00">
                  <c:v>2.3604400000000001E-2</c:v>
                </c:pt>
                <c:pt idx="7">
                  <c:v>-0.261459</c:v>
                </c:pt>
                <c:pt idx="8">
                  <c:v>0.54789100000000002</c:v>
                </c:pt>
                <c:pt idx="9">
                  <c:v>0.17546600000000001</c:v>
                </c:pt>
                <c:pt idx="10">
                  <c:v>-0.120474</c:v>
                </c:pt>
                <c:pt idx="11" formatCode="0.00E+00">
                  <c:v>4.9156699999999998E-2</c:v>
                </c:pt>
                <c:pt idx="12">
                  <c:v>0.26197700000000002</c:v>
                </c:pt>
                <c:pt idx="13">
                  <c:v>0.109156</c:v>
                </c:pt>
                <c:pt idx="14" formatCode="0.00E+00">
                  <c:v>-7.9094899999999996E-2</c:v>
                </c:pt>
                <c:pt idx="15">
                  <c:v>0.37214900000000001</c:v>
                </c:pt>
                <c:pt idx="16" formatCode="0.00E+00">
                  <c:v>-4.5125499999999999E-2</c:v>
                </c:pt>
                <c:pt idx="17">
                  <c:v>-0.13289599999999999</c:v>
                </c:pt>
                <c:pt idx="18">
                  <c:v>0.73790699999999998</c:v>
                </c:pt>
                <c:pt idx="19">
                  <c:v>0.14882200000000001</c:v>
                </c:pt>
                <c:pt idx="20">
                  <c:v>-0.490338</c:v>
                </c:pt>
                <c:pt idx="21">
                  <c:v>0.216199</c:v>
                </c:pt>
                <c:pt idx="22">
                  <c:v>0.81082200000000004</c:v>
                </c:pt>
                <c:pt idx="23">
                  <c:v>-0.57999500000000004</c:v>
                </c:pt>
                <c:pt idx="24">
                  <c:v>0</c:v>
                </c:pt>
                <c:pt idx="25">
                  <c:v>0.717781</c:v>
                </c:pt>
                <c:pt idx="26">
                  <c:v>0.786161</c:v>
                </c:pt>
                <c:pt idx="27">
                  <c:v>-0.30761100000000002</c:v>
                </c:pt>
                <c:pt idx="28">
                  <c:v>0.30660599999999999</c:v>
                </c:pt>
                <c:pt idx="29">
                  <c:v>-0.252635</c:v>
                </c:pt>
                <c:pt idx="30" formatCode="0.00E+00">
                  <c:v>4.0423399999999998E-2</c:v>
                </c:pt>
                <c:pt idx="31" formatCode="0.00E+00">
                  <c:v>5.1683899999999998E-2</c:v>
                </c:pt>
                <c:pt idx="32">
                  <c:v>-0.26081199999999999</c:v>
                </c:pt>
                <c:pt idx="33">
                  <c:v>-0.38163000000000002</c:v>
                </c:pt>
                <c:pt idx="34" formatCode="0.00E+00">
                  <c:v>6.8694099999999994E-2</c:v>
                </c:pt>
                <c:pt idx="35" formatCode="0.00E+00">
                  <c:v>-5.6194300000000003E-2</c:v>
                </c:pt>
                <c:pt idx="36">
                  <c:v>0.14527399999999999</c:v>
                </c:pt>
                <c:pt idx="37">
                  <c:v>-0.83275600000000005</c:v>
                </c:pt>
                <c:pt idx="38" formatCode="0.00E+00">
                  <c:v>2.7831999999999999E-2</c:v>
                </c:pt>
                <c:pt idx="39">
                  <c:v>0.420821</c:v>
                </c:pt>
                <c:pt idx="40">
                  <c:v>0.21613399999999999</c:v>
                </c:pt>
                <c:pt idx="41">
                  <c:v>0.268704</c:v>
                </c:pt>
                <c:pt idx="42">
                  <c:v>0.75502199999999997</c:v>
                </c:pt>
                <c:pt idx="43">
                  <c:v>-0.191997</c:v>
                </c:pt>
                <c:pt idx="44">
                  <c:v>-0.56358799999999998</c:v>
                </c:pt>
                <c:pt idx="45" formatCode="0.00E+00">
                  <c:v>3.5635899999999998E-2</c:v>
                </c:pt>
                <c:pt idx="46">
                  <c:v>0.30150300000000002</c:v>
                </c:pt>
                <c:pt idx="47">
                  <c:v>0.30651899999999999</c:v>
                </c:pt>
                <c:pt idx="48">
                  <c:v>0.79095499999999996</c:v>
                </c:pt>
                <c:pt idx="49">
                  <c:v>0.90549999999999997</c:v>
                </c:pt>
                <c:pt idx="50">
                  <c:v>-0.144788</c:v>
                </c:pt>
                <c:pt idx="51">
                  <c:v>-0.88717699999999999</c:v>
                </c:pt>
                <c:pt idx="52">
                  <c:v>0.20416300000000001</c:v>
                </c:pt>
                <c:pt idx="53">
                  <c:v>0.455513</c:v>
                </c:pt>
                <c:pt idx="54">
                  <c:v>0.30921300000000002</c:v>
                </c:pt>
                <c:pt idx="55">
                  <c:v>0.34937800000000002</c:v>
                </c:pt>
                <c:pt idx="56">
                  <c:v>1.0469900000000001</c:v>
                </c:pt>
                <c:pt idx="57">
                  <c:v>0.27430199999999999</c:v>
                </c:pt>
                <c:pt idx="58">
                  <c:v>0.681176</c:v>
                </c:pt>
                <c:pt idx="59">
                  <c:v>0.378772</c:v>
                </c:pt>
                <c:pt idx="60" formatCode="0.00E+00">
                  <c:v>-6.4166500000000001E-2</c:v>
                </c:pt>
                <c:pt idx="61">
                  <c:v>0.337503</c:v>
                </c:pt>
                <c:pt idx="62">
                  <c:v>0.12751299999999999</c:v>
                </c:pt>
                <c:pt idx="63">
                  <c:v>1.03874</c:v>
                </c:pt>
                <c:pt idx="64">
                  <c:v>0.169294</c:v>
                </c:pt>
                <c:pt idx="65">
                  <c:v>0.39217200000000002</c:v>
                </c:pt>
                <c:pt idx="66">
                  <c:v>0.72415600000000002</c:v>
                </c:pt>
                <c:pt idx="67">
                  <c:v>0.89162699999999995</c:v>
                </c:pt>
                <c:pt idx="68">
                  <c:v>1.11422</c:v>
                </c:pt>
                <c:pt idx="69">
                  <c:v>2.21008</c:v>
                </c:pt>
                <c:pt idx="70">
                  <c:v>2.1232000000000002</c:v>
                </c:pt>
                <c:pt idx="71">
                  <c:v>1.8139099999999999</c:v>
                </c:pt>
                <c:pt idx="72">
                  <c:v>2.1418900000000001</c:v>
                </c:pt>
                <c:pt idx="73">
                  <c:v>2.0659200000000002</c:v>
                </c:pt>
                <c:pt idx="74">
                  <c:v>2.0962700000000001</c:v>
                </c:pt>
                <c:pt idx="75">
                  <c:v>2.0372699999999999</c:v>
                </c:pt>
                <c:pt idx="76">
                  <c:v>2.0080300000000002</c:v>
                </c:pt>
                <c:pt idx="77">
                  <c:v>2.21773</c:v>
                </c:pt>
                <c:pt idx="78">
                  <c:v>2.1034099999999998</c:v>
                </c:pt>
                <c:pt idx="79">
                  <c:v>2.1932200000000002</c:v>
                </c:pt>
                <c:pt idx="80">
                  <c:v>2.2911000000000001</c:v>
                </c:pt>
                <c:pt idx="81">
                  <c:v>2.17272</c:v>
                </c:pt>
                <c:pt idx="82">
                  <c:v>2.0003500000000001</c:v>
                </c:pt>
                <c:pt idx="83">
                  <c:v>2.1939899999999999</c:v>
                </c:pt>
                <c:pt idx="84">
                  <c:v>2.2637200000000002</c:v>
                </c:pt>
                <c:pt idx="85">
                  <c:v>2.2414499999999999</c:v>
                </c:pt>
                <c:pt idx="86">
                  <c:v>2.2231399999999999</c:v>
                </c:pt>
                <c:pt idx="87">
                  <c:v>2.1194999999999999</c:v>
                </c:pt>
                <c:pt idx="88">
                  <c:v>2.0672299999999999</c:v>
                </c:pt>
                <c:pt idx="89">
                  <c:v>2.2603200000000001</c:v>
                </c:pt>
                <c:pt idx="90">
                  <c:v>2.2114500000000001</c:v>
                </c:pt>
                <c:pt idx="91">
                  <c:v>2.2068300000000001</c:v>
                </c:pt>
                <c:pt idx="92">
                  <c:v>2.1690299999999998</c:v>
                </c:pt>
                <c:pt idx="93">
                  <c:v>2.1210100000000001</c:v>
                </c:pt>
                <c:pt idx="94">
                  <c:v>2.0819399999999999</c:v>
                </c:pt>
                <c:pt idx="95">
                  <c:v>2.1006399999999998</c:v>
                </c:pt>
                <c:pt idx="96">
                  <c:v>2.02095</c:v>
                </c:pt>
                <c:pt idx="97">
                  <c:v>1.98193</c:v>
                </c:pt>
                <c:pt idx="98">
                  <c:v>1.9740899999999999</c:v>
                </c:pt>
                <c:pt idx="99">
                  <c:v>1.9511099999999999</c:v>
                </c:pt>
                <c:pt idx="100">
                  <c:v>1.9144699999999999</c:v>
                </c:pt>
                <c:pt idx="101">
                  <c:v>1.86008</c:v>
                </c:pt>
                <c:pt idx="102">
                  <c:v>1.83396</c:v>
                </c:pt>
                <c:pt idx="103">
                  <c:v>1.7748299999999999</c:v>
                </c:pt>
                <c:pt idx="104">
                  <c:v>1.7269699999999999</c:v>
                </c:pt>
                <c:pt idx="105">
                  <c:v>1.66252</c:v>
                </c:pt>
                <c:pt idx="106">
                  <c:v>1.6189100000000001</c:v>
                </c:pt>
                <c:pt idx="107">
                  <c:v>1.59615</c:v>
                </c:pt>
                <c:pt idx="108">
                  <c:v>1.53562</c:v>
                </c:pt>
                <c:pt idx="109">
                  <c:v>1.5194300000000001</c:v>
                </c:pt>
                <c:pt idx="110">
                  <c:v>1.4802900000000001</c:v>
                </c:pt>
                <c:pt idx="111">
                  <c:v>1.42384</c:v>
                </c:pt>
                <c:pt idx="112">
                  <c:v>1.3893599999999999</c:v>
                </c:pt>
                <c:pt idx="113">
                  <c:v>1.3616900000000001</c:v>
                </c:pt>
                <c:pt idx="114">
                  <c:v>1.3133999999999999</c:v>
                </c:pt>
                <c:pt idx="115">
                  <c:v>1.2846900000000001</c:v>
                </c:pt>
                <c:pt idx="116">
                  <c:v>1.25762</c:v>
                </c:pt>
                <c:pt idx="117">
                  <c:v>1.2243999999999999</c:v>
                </c:pt>
                <c:pt idx="118">
                  <c:v>1.19577</c:v>
                </c:pt>
                <c:pt idx="119">
                  <c:v>1.15869</c:v>
                </c:pt>
                <c:pt idx="120">
                  <c:v>1.13188</c:v>
                </c:pt>
                <c:pt idx="121">
                  <c:v>1.10972</c:v>
                </c:pt>
                <c:pt idx="122">
                  <c:v>1.08375</c:v>
                </c:pt>
                <c:pt idx="123">
                  <c:v>1.0607</c:v>
                </c:pt>
                <c:pt idx="124">
                  <c:v>1.0346200000000001</c:v>
                </c:pt>
                <c:pt idx="125">
                  <c:v>1.0113799999999999</c:v>
                </c:pt>
                <c:pt idx="126">
                  <c:v>0.99557399999999996</c:v>
                </c:pt>
                <c:pt idx="127">
                  <c:v>0.97578699999999996</c:v>
                </c:pt>
                <c:pt idx="128">
                  <c:v>0.96163399999999999</c:v>
                </c:pt>
                <c:pt idx="129">
                  <c:v>0.94371099999999997</c:v>
                </c:pt>
                <c:pt idx="130">
                  <c:v>0.92904900000000001</c:v>
                </c:pt>
                <c:pt idx="131">
                  <c:v>0.91218100000000002</c:v>
                </c:pt>
                <c:pt idx="132">
                  <c:v>0.89678500000000005</c:v>
                </c:pt>
                <c:pt idx="133">
                  <c:v>0.87829800000000002</c:v>
                </c:pt>
                <c:pt idx="134">
                  <c:v>0.86155800000000005</c:v>
                </c:pt>
                <c:pt idx="135">
                  <c:v>0.84611199999999998</c:v>
                </c:pt>
                <c:pt idx="136">
                  <c:v>0.83091599999999999</c:v>
                </c:pt>
                <c:pt idx="137">
                  <c:v>0.81177200000000005</c:v>
                </c:pt>
                <c:pt idx="138">
                  <c:v>0.79300400000000004</c:v>
                </c:pt>
                <c:pt idx="139">
                  <c:v>0.77666299999999999</c:v>
                </c:pt>
                <c:pt idx="140">
                  <c:v>0.75810999999999995</c:v>
                </c:pt>
                <c:pt idx="141">
                  <c:v>0.74071100000000001</c:v>
                </c:pt>
                <c:pt idx="142">
                  <c:v>0.72333700000000001</c:v>
                </c:pt>
                <c:pt idx="143">
                  <c:v>0.70051300000000005</c:v>
                </c:pt>
                <c:pt idx="144">
                  <c:v>0.68159000000000003</c:v>
                </c:pt>
                <c:pt idx="145">
                  <c:v>0.66117000000000004</c:v>
                </c:pt>
                <c:pt idx="146">
                  <c:v>0.639042</c:v>
                </c:pt>
                <c:pt idx="147">
                  <c:v>0.61545899999999998</c:v>
                </c:pt>
                <c:pt idx="148">
                  <c:v>0.59220300000000003</c:v>
                </c:pt>
                <c:pt idx="149">
                  <c:v>0.568716</c:v>
                </c:pt>
                <c:pt idx="150">
                  <c:v>0.54564999999999997</c:v>
                </c:pt>
                <c:pt idx="151">
                  <c:v>0.52175700000000003</c:v>
                </c:pt>
                <c:pt idx="152">
                  <c:v>0.49896699999999999</c:v>
                </c:pt>
                <c:pt idx="153">
                  <c:v>0.476132</c:v>
                </c:pt>
                <c:pt idx="154">
                  <c:v>0.45422600000000002</c:v>
                </c:pt>
                <c:pt idx="155">
                  <c:v>0.432583</c:v>
                </c:pt>
                <c:pt idx="156">
                  <c:v>0.411555</c:v>
                </c:pt>
                <c:pt idx="157">
                  <c:v>0.389849</c:v>
                </c:pt>
                <c:pt idx="158">
                  <c:v>0.36793700000000001</c:v>
                </c:pt>
                <c:pt idx="159">
                  <c:v>0.34655599999999998</c:v>
                </c:pt>
                <c:pt idx="160">
                  <c:v>0.32669799999999999</c:v>
                </c:pt>
                <c:pt idx="161">
                  <c:v>0.306006</c:v>
                </c:pt>
                <c:pt idx="162">
                  <c:v>0.28622199999999998</c:v>
                </c:pt>
                <c:pt idx="163">
                  <c:v>0.26774399999999998</c:v>
                </c:pt>
                <c:pt idx="164">
                  <c:v>0.25065799999999999</c:v>
                </c:pt>
                <c:pt idx="165">
                  <c:v>0.233741</c:v>
                </c:pt>
                <c:pt idx="166">
                  <c:v>0.218946</c:v>
                </c:pt>
                <c:pt idx="167">
                  <c:v>0.20593</c:v>
                </c:pt>
                <c:pt idx="168">
                  <c:v>0.19326099999999999</c:v>
                </c:pt>
                <c:pt idx="169">
                  <c:v>0.18201300000000001</c:v>
                </c:pt>
                <c:pt idx="170">
                  <c:v>0.17088500000000001</c:v>
                </c:pt>
                <c:pt idx="171">
                  <c:v>0.16217000000000001</c:v>
                </c:pt>
                <c:pt idx="172">
                  <c:v>0.153532</c:v>
                </c:pt>
                <c:pt idx="173">
                  <c:v>0.14766399999999999</c:v>
                </c:pt>
                <c:pt idx="174">
                  <c:v>0.14304600000000001</c:v>
                </c:pt>
                <c:pt idx="175">
                  <c:v>0.13922799999999999</c:v>
                </c:pt>
                <c:pt idx="176">
                  <c:v>0.135745</c:v>
                </c:pt>
                <c:pt idx="177">
                  <c:v>0.13125100000000001</c:v>
                </c:pt>
                <c:pt idx="178">
                  <c:v>0.12665799999999999</c:v>
                </c:pt>
                <c:pt idx="179">
                  <c:v>0.12156599999999999</c:v>
                </c:pt>
                <c:pt idx="180">
                  <c:v>0.116466</c:v>
                </c:pt>
                <c:pt idx="181">
                  <c:v>0.11312899999999999</c:v>
                </c:pt>
                <c:pt idx="182">
                  <c:v>0.110401</c:v>
                </c:pt>
                <c:pt idx="183">
                  <c:v>0.107001</c:v>
                </c:pt>
                <c:pt idx="184">
                  <c:v>0.104128</c:v>
                </c:pt>
                <c:pt idx="185">
                  <c:v>0.102189</c:v>
                </c:pt>
                <c:pt idx="186">
                  <c:v>0.100036</c:v>
                </c:pt>
                <c:pt idx="187" formatCode="0.00E+00">
                  <c:v>9.7063499999999997E-2</c:v>
                </c:pt>
                <c:pt idx="188" formatCode="0.00E+00">
                  <c:v>9.5712199999999997E-2</c:v>
                </c:pt>
                <c:pt idx="189" formatCode="0.00E+00">
                  <c:v>9.4378900000000002E-2</c:v>
                </c:pt>
                <c:pt idx="190" formatCode="0.00E+00">
                  <c:v>9.2164499999999996E-2</c:v>
                </c:pt>
                <c:pt idx="191" formatCode="0.00E+00">
                  <c:v>9.1140299999999994E-2</c:v>
                </c:pt>
                <c:pt idx="192" formatCode="0.00E+00">
                  <c:v>9.1625200000000004E-2</c:v>
                </c:pt>
                <c:pt idx="193" formatCode="0.00E+00">
                  <c:v>8.9692599999999997E-2</c:v>
                </c:pt>
                <c:pt idx="194" formatCode="0.00E+00">
                  <c:v>8.86126E-2</c:v>
                </c:pt>
                <c:pt idx="195" formatCode="0.00E+00">
                  <c:v>8.7544399999999994E-2</c:v>
                </c:pt>
                <c:pt idx="196" formatCode="0.00E+00">
                  <c:v>8.6424399999999998E-2</c:v>
                </c:pt>
                <c:pt idx="197" formatCode="0.00E+00">
                  <c:v>8.5412000000000002E-2</c:v>
                </c:pt>
                <c:pt idx="198" formatCode="0.00E+00">
                  <c:v>8.4592299999999995E-2</c:v>
                </c:pt>
                <c:pt idx="199" formatCode="0.00E+00">
                  <c:v>8.3841799999999994E-2</c:v>
                </c:pt>
                <c:pt idx="200" formatCode="0.00E+00">
                  <c:v>8.3398299999999995E-2</c:v>
                </c:pt>
                <c:pt idx="201" formatCode="0.00E+00">
                  <c:v>8.2245299999999993E-2</c:v>
                </c:pt>
                <c:pt idx="202" formatCode="0.00E+00">
                  <c:v>8.2005499999999995E-2</c:v>
                </c:pt>
                <c:pt idx="203" formatCode="0.00E+00">
                  <c:v>8.1440399999999996E-2</c:v>
                </c:pt>
                <c:pt idx="204" formatCode="0.00E+00">
                  <c:v>8.07953E-2</c:v>
                </c:pt>
                <c:pt idx="205" formatCode="0.00E+00">
                  <c:v>7.9661800000000005E-2</c:v>
                </c:pt>
                <c:pt idx="206" formatCode="0.00E+00">
                  <c:v>7.9906000000000005E-2</c:v>
                </c:pt>
                <c:pt idx="207" formatCode="0.00E+00">
                  <c:v>7.9053899999999996E-2</c:v>
                </c:pt>
                <c:pt idx="208" formatCode="0.00E+00">
                  <c:v>7.8468300000000005E-2</c:v>
                </c:pt>
                <c:pt idx="209" formatCode="0.00E+00">
                  <c:v>7.7796900000000002E-2</c:v>
                </c:pt>
                <c:pt idx="210" formatCode="0.00E+00">
                  <c:v>7.7348700000000006E-2</c:v>
                </c:pt>
                <c:pt idx="211" formatCode="0.00E+00">
                  <c:v>7.6962900000000001E-2</c:v>
                </c:pt>
                <c:pt idx="212" formatCode="0.00E+00">
                  <c:v>7.6111300000000007E-2</c:v>
                </c:pt>
                <c:pt idx="213" formatCode="0.00E+00">
                  <c:v>7.5756500000000004E-2</c:v>
                </c:pt>
                <c:pt idx="214" formatCode="0.00E+00">
                  <c:v>7.5097999999999998E-2</c:v>
                </c:pt>
                <c:pt idx="215" formatCode="0.00E+00">
                  <c:v>7.44562E-2</c:v>
                </c:pt>
                <c:pt idx="216" formatCode="0.00E+00">
                  <c:v>7.3914099999999996E-2</c:v>
                </c:pt>
                <c:pt idx="217" formatCode="0.00E+00">
                  <c:v>7.3371900000000004E-2</c:v>
                </c:pt>
                <c:pt idx="218" formatCode="0.00E+00">
                  <c:v>7.3579800000000001E-2</c:v>
                </c:pt>
                <c:pt idx="219" formatCode="0.00E+00">
                  <c:v>7.2877899999999995E-2</c:v>
                </c:pt>
                <c:pt idx="220" formatCode="0.00E+00">
                  <c:v>7.1976200000000004E-2</c:v>
                </c:pt>
                <c:pt idx="221" formatCode="0.00E+00">
                  <c:v>7.1617600000000003E-2</c:v>
                </c:pt>
                <c:pt idx="222" formatCode="0.00E+00">
                  <c:v>7.1240899999999996E-2</c:v>
                </c:pt>
                <c:pt idx="223" formatCode="0.00E+00">
                  <c:v>7.0356799999999997E-2</c:v>
                </c:pt>
                <c:pt idx="224" formatCode="0.00E+00">
                  <c:v>7.0114099999999999E-2</c:v>
                </c:pt>
                <c:pt idx="225" formatCode="0.00E+00">
                  <c:v>6.9518099999999999E-2</c:v>
                </c:pt>
                <c:pt idx="226" formatCode="0.00E+00">
                  <c:v>6.8900100000000006E-2</c:v>
                </c:pt>
                <c:pt idx="227" formatCode="0.00E+00">
                  <c:v>6.8616399999999994E-2</c:v>
                </c:pt>
                <c:pt idx="228" formatCode="0.00E+00">
                  <c:v>6.7805799999999999E-2</c:v>
                </c:pt>
                <c:pt idx="229" formatCode="0.00E+00">
                  <c:v>6.7093399999999997E-2</c:v>
                </c:pt>
                <c:pt idx="230" formatCode="0.00E+00">
                  <c:v>6.7028500000000005E-2</c:v>
                </c:pt>
                <c:pt idx="231" formatCode="0.00E+00">
                  <c:v>6.5823999999999994E-2</c:v>
                </c:pt>
                <c:pt idx="232" formatCode="0.00E+00">
                  <c:v>6.5080600000000002E-2</c:v>
                </c:pt>
                <c:pt idx="233" formatCode="0.00E+00">
                  <c:v>6.4361600000000005E-2</c:v>
                </c:pt>
                <c:pt idx="234" formatCode="0.00E+00">
                  <c:v>6.3700699999999999E-2</c:v>
                </c:pt>
                <c:pt idx="235" formatCode="0.00E+00">
                  <c:v>6.3360700000000006E-2</c:v>
                </c:pt>
                <c:pt idx="236" formatCode="0.00E+00">
                  <c:v>6.2202899999999998E-2</c:v>
                </c:pt>
                <c:pt idx="237" formatCode="0.00E+00">
                  <c:v>6.1327899999999998E-2</c:v>
                </c:pt>
                <c:pt idx="238" formatCode="0.00E+00">
                  <c:v>6.0753300000000003E-2</c:v>
                </c:pt>
                <c:pt idx="239" formatCode="0.00E+00">
                  <c:v>6.0132999999999999E-2</c:v>
                </c:pt>
                <c:pt idx="240" formatCode="0.00E+00">
                  <c:v>5.9101599999999997E-2</c:v>
                </c:pt>
                <c:pt idx="241" formatCode="0.00E+00">
                  <c:v>5.8328199999999997E-2</c:v>
                </c:pt>
                <c:pt idx="242" formatCode="0.00E+00">
                  <c:v>5.7618099999999998E-2</c:v>
                </c:pt>
                <c:pt idx="243" formatCode="0.00E+00">
                  <c:v>5.6758400000000001E-2</c:v>
                </c:pt>
                <c:pt idx="244" formatCode="0.00E+00">
                  <c:v>5.5692699999999998E-2</c:v>
                </c:pt>
                <c:pt idx="245" formatCode="0.00E+00">
                  <c:v>5.4735699999999998E-2</c:v>
                </c:pt>
                <c:pt idx="246" formatCode="0.00E+00">
                  <c:v>5.4344200000000002E-2</c:v>
                </c:pt>
                <c:pt idx="247" formatCode="0.00E+00">
                  <c:v>5.3271800000000001E-2</c:v>
                </c:pt>
                <c:pt idx="248" formatCode="0.00E+00">
                  <c:v>5.2213700000000002E-2</c:v>
                </c:pt>
                <c:pt idx="249" formatCode="0.00E+00">
                  <c:v>5.1284799999999998E-2</c:v>
                </c:pt>
                <c:pt idx="250" formatCode="0.00E+00">
                  <c:v>5.0635800000000002E-2</c:v>
                </c:pt>
                <c:pt idx="251" formatCode="0.00E+00">
                  <c:v>4.95687E-2</c:v>
                </c:pt>
                <c:pt idx="252" formatCode="0.00E+00">
                  <c:v>4.8526800000000002E-2</c:v>
                </c:pt>
                <c:pt idx="253" formatCode="0.00E+00">
                  <c:v>4.8012300000000001E-2</c:v>
                </c:pt>
                <c:pt idx="254" formatCode="0.00E+00">
                  <c:v>4.6905000000000002E-2</c:v>
                </c:pt>
                <c:pt idx="255" formatCode="0.00E+00">
                  <c:v>4.6128299999999997E-2</c:v>
                </c:pt>
                <c:pt idx="256" formatCode="0.00E+00">
                  <c:v>4.52614E-2</c:v>
                </c:pt>
                <c:pt idx="257" formatCode="0.00E+00">
                  <c:v>4.4574700000000002E-2</c:v>
                </c:pt>
                <c:pt idx="258" formatCode="0.00E+00">
                  <c:v>4.3657799999999997E-2</c:v>
                </c:pt>
                <c:pt idx="259" formatCode="0.00E+00">
                  <c:v>4.2610599999999998E-2</c:v>
                </c:pt>
                <c:pt idx="260" formatCode="0.00E+00">
                  <c:v>4.1857199999999997E-2</c:v>
                </c:pt>
                <c:pt idx="261" formatCode="0.00E+00">
                  <c:v>4.0986099999999998E-2</c:v>
                </c:pt>
                <c:pt idx="262" formatCode="0.00E+00">
                  <c:v>4.0234600000000002E-2</c:v>
                </c:pt>
                <c:pt idx="263" formatCode="0.00E+00">
                  <c:v>3.92652E-2</c:v>
                </c:pt>
                <c:pt idx="264" formatCode="0.00E+00">
                  <c:v>3.8552299999999998E-2</c:v>
                </c:pt>
                <c:pt idx="265" formatCode="0.00E+00">
                  <c:v>3.7737800000000002E-2</c:v>
                </c:pt>
                <c:pt idx="266" formatCode="0.00E+00">
                  <c:v>3.7109900000000001E-2</c:v>
                </c:pt>
                <c:pt idx="267" formatCode="0.00E+00">
                  <c:v>3.62887E-2</c:v>
                </c:pt>
                <c:pt idx="268" formatCode="0.00E+00">
                  <c:v>3.5141499999999999E-2</c:v>
                </c:pt>
                <c:pt idx="269" formatCode="0.00E+00">
                  <c:v>3.48001E-2</c:v>
                </c:pt>
                <c:pt idx="270" formatCode="0.00E+00">
                  <c:v>3.4130599999999997E-2</c:v>
                </c:pt>
                <c:pt idx="271" formatCode="0.00E+00">
                  <c:v>3.34215E-2</c:v>
                </c:pt>
                <c:pt idx="272" formatCode="0.00E+00">
                  <c:v>3.2493599999999997E-2</c:v>
                </c:pt>
                <c:pt idx="273" formatCode="0.00E+00">
                  <c:v>3.1621900000000001E-2</c:v>
                </c:pt>
                <c:pt idx="274" formatCode="0.00E+00">
                  <c:v>3.0893799999999999E-2</c:v>
                </c:pt>
                <c:pt idx="275" formatCode="0.00E+00">
                  <c:v>3.0545200000000002E-2</c:v>
                </c:pt>
                <c:pt idx="276" formatCode="0.00E+00">
                  <c:v>2.9839000000000001E-2</c:v>
                </c:pt>
                <c:pt idx="277" formatCode="0.00E+00">
                  <c:v>2.9331699999999999E-2</c:v>
                </c:pt>
                <c:pt idx="278" formatCode="0.00E+00">
                  <c:v>2.87356E-2</c:v>
                </c:pt>
                <c:pt idx="279" formatCode="0.00E+00">
                  <c:v>2.8142899999999998E-2</c:v>
                </c:pt>
                <c:pt idx="280" formatCode="0.00E+00">
                  <c:v>2.76303E-2</c:v>
                </c:pt>
                <c:pt idx="281" formatCode="0.00E+00">
                  <c:v>2.6912200000000001E-2</c:v>
                </c:pt>
                <c:pt idx="282" formatCode="0.00E+00">
                  <c:v>2.6323800000000001E-2</c:v>
                </c:pt>
                <c:pt idx="283" formatCode="0.00E+00">
                  <c:v>2.5848400000000001E-2</c:v>
                </c:pt>
                <c:pt idx="284" formatCode="0.00E+00">
                  <c:v>2.5488899999999998E-2</c:v>
                </c:pt>
                <c:pt idx="285" formatCode="0.00E+00">
                  <c:v>2.4886599999999998E-2</c:v>
                </c:pt>
                <c:pt idx="286" formatCode="0.00E+00">
                  <c:v>2.4470800000000001E-2</c:v>
                </c:pt>
                <c:pt idx="287" formatCode="0.00E+00">
                  <c:v>2.4091700000000001E-2</c:v>
                </c:pt>
                <c:pt idx="288" formatCode="0.00E+00">
                  <c:v>2.3545300000000002E-2</c:v>
                </c:pt>
                <c:pt idx="289" formatCode="0.00E+00">
                  <c:v>2.3293000000000001E-2</c:v>
                </c:pt>
                <c:pt idx="290" formatCode="0.00E+00">
                  <c:v>2.27704E-2</c:v>
                </c:pt>
                <c:pt idx="291" formatCode="0.00E+00">
                  <c:v>2.2514300000000001E-2</c:v>
                </c:pt>
                <c:pt idx="292" formatCode="0.00E+00">
                  <c:v>2.1998400000000001E-2</c:v>
                </c:pt>
                <c:pt idx="293" formatCode="0.00E+00">
                  <c:v>2.1579299999999999E-2</c:v>
                </c:pt>
                <c:pt idx="294" formatCode="0.00E+00">
                  <c:v>2.11387E-2</c:v>
                </c:pt>
                <c:pt idx="295" formatCode="0.00E+00">
                  <c:v>2.10061E-2</c:v>
                </c:pt>
                <c:pt idx="296" formatCode="0.00E+00">
                  <c:v>1.9743900000000002E-2</c:v>
                </c:pt>
                <c:pt idx="297" formatCode="0.00E+00">
                  <c:v>2.0224599999999999E-2</c:v>
                </c:pt>
                <c:pt idx="298" formatCode="0.00E+00">
                  <c:v>2.0563600000000001E-2</c:v>
                </c:pt>
                <c:pt idx="299" formatCode="0.00E+00">
                  <c:v>1.9835499999999999E-2</c:v>
                </c:pt>
                <c:pt idx="300" formatCode="0.00E+00">
                  <c:v>1.9345299999999999E-2</c:v>
                </c:pt>
                <c:pt idx="301" formatCode="0.00E+00">
                  <c:v>1.9097300000000001E-2</c:v>
                </c:pt>
                <c:pt idx="302" formatCode="0.00E+00">
                  <c:v>1.8903699999999999E-2</c:v>
                </c:pt>
                <c:pt idx="303" formatCode="0.00E+00">
                  <c:v>1.8581899999999998E-2</c:v>
                </c:pt>
                <c:pt idx="304" formatCode="0.00E+00">
                  <c:v>1.83702E-2</c:v>
                </c:pt>
                <c:pt idx="305" formatCode="0.00E+00">
                  <c:v>1.81966E-2</c:v>
                </c:pt>
                <c:pt idx="306" formatCode="0.00E+00">
                  <c:v>1.78671E-2</c:v>
                </c:pt>
                <c:pt idx="307" formatCode="0.00E+00">
                  <c:v>1.7623400000000001E-2</c:v>
                </c:pt>
                <c:pt idx="308" formatCode="0.00E+00">
                  <c:v>1.7367400000000002E-2</c:v>
                </c:pt>
                <c:pt idx="309" formatCode="0.00E+00">
                  <c:v>1.7131299999999999E-2</c:v>
                </c:pt>
                <c:pt idx="310" formatCode="0.00E+00">
                  <c:v>1.69377E-2</c:v>
                </c:pt>
                <c:pt idx="311" formatCode="0.00E+00">
                  <c:v>1.6773199999999999E-2</c:v>
                </c:pt>
                <c:pt idx="312" formatCode="0.00E+00">
                  <c:v>1.6477100000000001E-2</c:v>
                </c:pt>
                <c:pt idx="313" formatCode="0.00E+00">
                  <c:v>1.64084E-2</c:v>
                </c:pt>
                <c:pt idx="314" formatCode="0.00E+00">
                  <c:v>1.6145199999999998E-2</c:v>
                </c:pt>
                <c:pt idx="315" formatCode="0.00E+00">
                  <c:v>1.60217E-2</c:v>
                </c:pt>
                <c:pt idx="316" formatCode="0.00E+00">
                  <c:v>1.5718900000000001E-2</c:v>
                </c:pt>
                <c:pt idx="317" formatCode="0.00E+00">
                  <c:v>1.54634E-2</c:v>
                </c:pt>
                <c:pt idx="318" formatCode="0.00E+00">
                  <c:v>1.5414199999999999E-2</c:v>
                </c:pt>
                <c:pt idx="319" formatCode="0.00E+00">
                  <c:v>1.5157199999999999E-2</c:v>
                </c:pt>
                <c:pt idx="320" formatCode="0.00E+00">
                  <c:v>1.5107199999999999E-2</c:v>
                </c:pt>
                <c:pt idx="321" formatCode="0.00E+00">
                  <c:v>1.4853E-2</c:v>
                </c:pt>
                <c:pt idx="322" formatCode="0.00E+00">
                  <c:v>1.46718E-2</c:v>
                </c:pt>
                <c:pt idx="323" formatCode="0.00E+00">
                  <c:v>1.4620299999999999E-2</c:v>
                </c:pt>
                <c:pt idx="324" formatCode="0.00E+00">
                  <c:v>1.44253E-2</c:v>
                </c:pt>
                <c:pt idx="325" formatCode="0.00E+00">
                  <c:v>1.4267E-2</c:v>
                </c:pt>
                <c:pt idx="326" formatCode="0.00E+00">
                  <c:v>1.4174900000000001E-2</c:v>
                </c:pt>
                <c:pt idx="327" formatCode="0.00E+00">
                  <c:v>1.3990900000000001E-2</c:v>
                </c:pt>
                <c:pt idx="328" formatCode="0.00E+00">
                  <c:v>1.38555E-2</c:v>
                </c:pt>
                <c:pt idx="329" formatCode="0.00E+00">
                  <c:v>1.3673299999999999E-2</c:v>
                </c:pt>
                <c:pt idx="330" formatCode="0.00E+00">
                  <c:v>1.3466799999999999E-2</c:v>
                </c:pt>
                <c:pt idx="331" formatCode="0.00E+00">
                  <c:v>1.33119E-2</c:v>
                </c:pt>
                <c:pt idx="332" formatCode="0.00E+00">
                  <c:v>1.31836E-2</c:v>
                </c:pt>
                <c:pt idx="333" formatCode="0.00E+00">
                  <c:v>1.3073E-2</c:v>
                </c:pt>
                <c:pt idx="334" formatCode="0.00E+00">
                  <c:v>1.2872700000000001E-2</c:v>
                </c:pt>
                <c:pt idx="335" formatCode="0.00E+00">
                  <c:v>1.2733E-2</c:v>
                </c:pt>
                <c:pt idx="336" formatCode="0.00E+00">
                  <c:v>1.24888E-2</c:v>
                </c:pt>
                <c:pt idx="337" formatCode="0.00E+00">
                  <c:v>1.25065E-2</c:v>
                </c:pt>
                <c:pt idx="338" formatCode="0.00E+00">
                  <c:v>1.22857E-2</c:v>
                </c:pt>
                <c:pt idx="339" formatCode="0.00E+00">
                  <c:v>1.2126400000000001E-2</c:v>
                </c:pt>
                <c:pt idx="340" formatCode="0.00E+00">
                  <c:v>1.19071E-2</c:v>
                </c:pt>
                <c:pt idx="341" formatCode="0.00E+00">
                  <c:v>1.1845100000000001E-2</c:v>
                </c:pt>
                <c:pt idx="342" formatCode="0.00E+00">
                  <c:v>1.1651999999999999E-2</c:v>
                </c:pt>
                <c:pt idx="343" formatCode="0.00E+00">
                  <c:v>1.15657E-2</c:v>
                </c:pt>
                <c:pt idx="344" formatCode="0.00E+00">
                  <c:v>1.13697E-2</c:v>
                </c:pt>
                <c:pt idx="345" formatCode="0.00E+00">
                  <c:v>1.1259999999999999E-2</c:v>
                </c:pt>
                <c:pt idx="346" formatCode="0.00E+00">
                  <c:v>1.1043499999999999E-2</c:v>
                </c:pt>
                <c:pt idx="347" formatCode="0.00E+00">
                  <c:v>1.08819E-2</c:v>
                </c:pt>
                <c:pt idx="348" formatCode="0.00E+00">
                  <c:v>1.0771299999999999E-2</c:v>
                </c:pt>
                <c:pt idx="349" formatCode="0.00E+00">
                  <c:v>1.0477500000000001E-2</c:v>
                </c:pt>
                <c:pt idx="350" formatCode="0.00E+00">
                  <c:v>1.0325900000000001E-2</c:v>
                </c:pt>
                <c:pt idx="351" formatCode="0.00E+00">
                  <c:v>1.0265399999999999E-2</c:v>
                </c:pt>
                <c:pt idx="352" formatCode="0.00E+00">
                  <c:v>1.0005E-2</c:v>
                </c:pt>
                <c:pt idx="353" formatCode="0.00E+00">
                  <c:v>9.7446400000000006E-3</c:v>
                </c:pt>
                <c:pt idx="354" formatCode="0.00E+00">
                  <c:v>9.6197100000000001E-3</c:v>
                </c:pt>
                <c:pt idx="355" formatCode="0.00E+00">
                  <c:v>9.4113300000000007E-3</c:v>
                </c:pt>
                <c:pt idx="356" formatCode="0.00E+00">
                  <c:v>9.2172599999999997E-3</c:v>
                </c:pt>
                <c:pt idx="357" formatCode="0.00E+00">
                  <c:v>9.0742099999999992E-3</c:v>
                </c:pt>
                <c:pt idx="358" formatCode="0.00E+00">
                  <c:v>8.8181500000000003E-3</c:v>
                </c:pt>
                <c:pt idx="359" formatCode="0.00E+00">
                  <c:v>8.4953300000000006E-3</c:v>
                </c:pt>
                <c:pt idx="360" formatCode="0.00E+00">
                  <c:v>8.320330000000000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D244-44CF-B571-1387E6311FAE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7'!$A$2:$A$325</c:f>
              <c:numCache>
                <c:formatCode>General</c:formatCode>
                <c:ptCount val="32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</c:numCache>
            </c:numRef>
          </c:xVal>
          <c:yVal>
            <c:numRef>
              <c:f>'[AMG-S-MBA.xlsx]Sheet17'!$B$2:$B$389</c:f>
              <c:numCache>
                <c:formatCode>0.00E+00</c:formatCode>
                <c:ptCount val="388"/>
                <c:pt idx="0" formatCode="General">
                  <c:v>-0.209671</c:v>
                </c:pt>
                <c:pt idx="1">
                  <c:v>7.7149899999999993E-2</c:v>
                </c:pt>
                <c:pt idx="2">
                  <c:v>1.05004E-2</c:v>
                </c:pt>
                <c:pt idx="3" formatCode="General">
                  <c:v>-0.354514</c:v>
                </c:pt>
                <c:pt idx="4" formatCode="General">
                  <c:v>-0.48228199999999999</c:v>
                </c:pt>
                <c:pt idx="5" formatCode="General">
                  <c:v>-0.27075700000000003</c:v>
                </c:pt>
                <c:pt idx="6">
                  <c:v>-7.7762600000000001E-3</c:v>
                </c:pt>
                <c:pt idx="7" formatCode="General">
                  <c:v>-0.33056999999999997</c:v>
                </c:pt>
                <c:pt idx="8">
                  <c:v>7.3780999999999999E-2</c:v>
                </c:pt>
                <c:pt idx="9">
                  <c:v>-2.9351700000000001E-2</c:v>
                </c:pt>
                <c:pt idx="10" formatCode="General">
                  <c:v>-0.117738</c:v>
                </c:pt>
                <c:pt idx="11" formatCode="General">
                  <c:v>0.50002000000000002</c:v>
                </c:pt>
                <c:pt idx="12" formatCode="General">
                  <c:v>-0.50874799999999998</c:v>
                </c:pt>
                <c:pt idx="13" formatCode="General">
                  <c:v>0.450048</c:v>
                </c:pt>
                <c:pt idx="14">
                  <c:v>-5.5882000000000001E-2</c:v>
                </c:pt>
                <c:pt idx="15" formatCode="General">
                  <c:v>0.51627900000000004</c:v>
                </c:pt>
                <c:pt idx="16" formatCode="General">
                  <c:v>-0.162855</c:v>
                </c:pt>
                <c:pt idx="17" formatCode="General">
                  <c:v>-0.136124</c:v>
                </c:pt>
                <c:pt idx="18">
                  <c:v>4.3221000000000002E-2</c:v>
                </c:pt>
                <c:pt idx="19" formatCode="General">
                  <c:v>-0.90614499999999998</c:v>
                </c:pt>
                <c:pt idx="20" formatCode="General">
                  <c:v>-0.382239</c:v>
                </c:pt>
                <c:pt idx="21">
                  <c:v>-2.3931999999999998E-2</c:v>
                </c:pt>
                <c:pt idx="22" formatCode="General">
                  <c:v>0.30860500000000002</c:v>
                </c:pt>
                <c:pt idx="23" formatCode="General">
                  <c:v>-0.28850500000000001</c:v>
                </c:pt>
                <c:pt idx="24" formatCode="General">
                  <c:v>-0.176092</c:v>
                </c:pt>
                <c:pt idx="25" formatCode="General">
                  <c:v>0.118936</c:v>
                </c:pt>
                <c:pt idx="26" formatCode="General">
                  <c:v>0.48761399999999999</c:v>
                </c:pt>
                <c:pt idx="27" formatCode="General">
                  <c:v>-0.93833100000000003</c:v>
                </c:pt>
                <c:pt idx="28" formatCode="General">
                  <c:v>-0.152035</c:v>
                </c:pt>
                <c:pt idx="29" formatCode="General">
                  <c:v>-0.234649</c:v>
                </c:pt>
                <c:pt idx="30" formatCode="General">
                  <c:v>-0.57241399999999998</c:v>
                </c:pt>
                <c:pt idx="31" formatCode="General">
                  <c:v>0.46799000000000002</c:v>
                </c:pt>
                <c:pt idx="32" formatCode="General">
                  <c:v>-0.29854199999999997</c:v>
                </c:pt>
                <c:pt idx="33">
                  <c:v>-2.8638799999999999E-2</c:v>
                </c:pt>
                <c:pt idx="34" formatCode="General">
                  <c:v>0.105508</c:v>
                </c:pt>
                <c:pt idx="35" formatCode="General">
                  <c:v>-0.96855500000000005</c:v>
                </c:pt>
                <c:pt idx="36" formatCode="General">
                  <c:v>0.19337699999999999</c:v>
                </c:pt>
                <c:pt idx="37" formatCode="General">
                  <c:v>-0.172657</c:v>
                </c:pt>
                <c:pt idx="38" formatCode="General">
                  <c:v>-0.18764700000000001</c:v>
                </c:pt>
                <c:pt idx="39" formatCode="General">
                  <c:v>0.34152300000000002</c:v>
                </c:pt>
                <c:pt idx="40" formatCode="General">
                  <c:v>0.4899</c:v>
                </c:pt>
                <c:pt idx="41" formatCode="General">
                  <c:v>0.52540600000000004</c:v>
                </c:pt>
                <c:pt idx="42" formatCode="General">
                  <c:v>0.93082600000000004</c:v>
                </c:pt>
                <c:pt idx="43" formatCode="General">
                  <c:v>0.333787</c:v>
                </c:pt>
                <c:pt idx="44" formatCode="General">
                  <c:v>-0.71219399999999999</c:v>
                </c:pt>
                <c:pt idx="45">
                  <c:v>6.7472500000000005E-2</c:v>
                </c:pt>
                <c:pt idx="46" formatCode="General">
                  <c:v>0.193631</c:v>
                </c:pt>
                <c:pt idx="47" formatCode="General">
                  <c:v>0.243643</c:v>
                </c:pt>
                <c:pt idx="48" formatCode="General">
                  <c:v>0.29719400000000001</c:v>
                </c:pt>
                <c:pt idx="49" formatCode="General">
                  <c:v>0.961144</c:v>
                </c:pt>
                <c:pt idx="50">
                  <c:v>-4.2043200000000003E-2</c:v>
                </c:pt>
                <c:pt idx="51" formatCode="General">
                  <c:v>-0.65341400000000005</c:v>
                </c:pt>
                <c:pt idx="52" formatCode="General">
                  <c:v>0.31769999999999998</c:v>
                </c:pt>
                <c:pt idx="53" formatCode="General">
                  <c:v>0.73490900000000003</c:v>
                </c:pt>
                <c:pt idx="54" formatCode="General">
                  <c:v>0.354437</c:v>
                </c:pt>
                <c:pt idx="55" formatCode="General">
                  <c:v>0.34964099999999998</c:v>
                </c:pt>
                <c:pt idx="56" formatCode="General">
                  <c:v>1.01387</c:v>
                </c:pt>
                <c:pt idx="57" formatCode="General">
                  <c:v>0.60925099999999999</c:v>
                </c:pt>
                <c:pt idx="58">
                  <c:v>-2.2769000000000001E-3</c:v>
                </c:pt>
                <c:pt idx="59" formatCode="General">
                  <c:v>0.36842900000000001</c:v>
                </c:pt>
                <c:pt idx="60">
                  <c:v>-6.8740800000000005E-2</c:v>
                </c:pt>
                <c:pt idx="61" formatCode="General">
                  <c:v>0.36229800000000001</c:v>
                </c:pt>
                <c:pt idx="62" formatCode="General">
                  <c:v>0.47437600000000002</c:v>
                </c:pt>
                <c:pt idx="63" formatCode="General">
                  <c:v>0.60149699999999995</c:v>
                </c:pt>
                <c:pt idx="64" formatCode="General">
                  <c:v>1.12178</c:v>
                </c:pt>
                <c:pt idx="65" formatCode="General">
                  <c:v>1.0674600000000001</c:v>
                </c:pt>
                <c:pt idx="66" formatCode="General">
                  <c:v>1.03613</c:v>
                </c:pt>
                <c:pt idx="67" formatCode="General">
                  <c:v>1.32735</c:v>
                </c:pt>
                <c:pt idx="68" formatCode="General">
                  <c:v>1.2517</c:v>
                </c:pt>
                <c:pt idx="69" formatCode="General">
                  <c:v>1.92039</c:v>
                </c:pt>
                <c:pt idx="70" formatCode="General">
                  <c:v>1.5339499999999999</c:v>
                </c:pt>
                <c:pt idx="71" formatCode="General">
                  <c:v>1.9916100000000001</c:v>
                </c:pt>
                <c:pt idx="72" formatCode="General">
                  <c:v>1.8565</c:v>
                </c:pt>
                <c:pt idx="73" formatCode="General">
                  <c:v>2.0861700000000001</c:v>
                </c:pt>
                <c:pt idx="74" formatCode="General">
                  <c:v>2.1059700000000001</c:v>
                </c:pt>
                <c:pt idx="75" formatCode="General">
                  <c:v>2.1417099999999998</c:v>
                </c:pt>
                <c:pt idx="76" formatCode="General">
                  <c:v>1.84884</c:v>
                </c:pt>
                <c:pt idx="77" formatCode="General">
                  <c:v>2.1900200000000001</c:v>
                </c:pt>
                <c:pt idx="78" formatCode="General">
                  <c:v>2.2009099999999999</c:v>
                </c:pt>
                <c:pt idx="79" formatCode="General">
                  <c:v>2.0281699999999998</c:v>
                </c:pt>
                <c:pt idx="80" formatCode="General">
                  <c:v>2.2724199999999999</c:v>
                </c:pt>
                <c:pt idx="81" formatCode="General">
                  <c:v>2.2051400000000001</c:v>
                </c:pt>
                <c:pt idx="82" formatCode="General">
                  <c:v>2.1533799999999998</c:v>
                </c:pt>
                <c:pt idx="83" formatCode="General">
                  <c:v>2.19713</c:v>
                </c:pt>
                <c:pt idx="84" formatCode="General">
                  <c:v>2.1085400000000001</c:v>
                </c:pt>
                <c:pt idx="85" formatCode="General">
                  <c:v>2.29481</c:v>
                </c:pt>
                <c:pt idx="86" formatCode="General">
                  <c:v>2.1700599999999999</c:v>
                </c:pt>
                <c:pt idx="87" formatCode="General">
                  <c:v>2.1844100000000002</c:v>
                </c:pt>
                <c:pt idx="88" formatCode="General">
                  <c:v>2.1391</c:v>
                </c:pt>
                <c:pt idx="89" formatCode="General">
                  <c:v>2.2143700000000002</c:v>
                </c:pt>
                <c:pt idx="90" formatCode="General">
                  <c:v>2.1518899999999999</c:v>
                </c:pt>
                <c:pt idx="91" formatCode="General">
                  <c:v>2.1879200000000001</c:v>
                </c:pt>
                <c:pt idx="92" formatCode="General">
                  <c:v>2.2404500000000001</c:v>
                </c:pt>
                <c:pt idx="93" formatCode="General">
                  <c:v>2.1089799999999999</c:v>
                </c:pt>
                <c:pt idx="94" formatCode="General">
                  <c:v>2.0813999999999999</c:v>
                </c:pt>
                <c:pt idx="95" formatCode="General">
                  <c:v>2.0851899999999999</c:v>
                </c:pt>
                <c:pt idx="96" formatCode="General">
                  <c:v>2.06115</c:v>
                </c:pt>
                <c:pt idx="97" formatCode="General">
                  <c:v>1.9562299999999999</c:v>
                </c:pt>
                <c:pt idx="98" formatCode="General">
                  <c:v>2.01023</c:v>
                </c:pt>
                <c:pt idx="99" formatCode="General">
                  <c:v>1.9032500000000001</c:v>
                </c:pt>
                <c:pt idx="100" formatCode="General">
                  <c:v>1.8747499999999999</c:v>
                </c:pt>
                <c:pt idx="101" formatCode="General">
                  <c:v>1.8685400000000001</c:v>
                </c:pt>
                <c:pt idx="102" formatCode="General">
                  <c:v>1.8041</c:v>
                </c:pt>
                <c:pt idx="103" formatCode="General">
                  <c:v>1.74135</c:v>
                </c:pt>
                <c:pt idx="104" formatCode="General">
                  <c:v>1.72539</c:v>
                </c:pt>
                <c:pt idx="105" formatCode="General">
                  <c:v>1.6773199999999999</c:v>
                </c:pt>
                <c:pt idx="106" formatCode="General">
                  <c:v>1.6259399999999999</c:v>
                </c:pt>
                <c:pt idx="107" formatCode="General">
                  <c:v>1.5866100000000001</c:v>
                </c:pt>
                <c:pt idx="108" formatCode="General">
                  <c:v>1.5547500000000001</c:v>
                </c:pt>
                <c:pt idx="109" formatCode="General">
                  <c:v>1.5018800000000001</c:v>
                </c:pt>
                <c:pt idx="110" formatCode="General">
                  <c:v>1.4611499999999999</c:v>
                </c:pt>
                <c:pt idx="111" formatCode="General">
                  <c:v>1.42814</c:v>
                </c:pt>
                <c:pt idx="112" formatCode="General">
                  <c:v>1.37073</c:v>
                </c:pt>
                <c:pt idx="113" formatCode="General">
                  <c:v>1.35537</c:v>
                </c:pt>
                <c:pt idx="114" formatCode="General">
                  <c:v>1.3150999999999999</c:v>
                </c:pt>
                <c:pt idx="115" formatCode="General">
                  <c:v>1.2811900000000001</c:v>
                </c:pt>
                <c:pt idx="116" formatCode="General">
                  <c:v>1.24959</c:v>
                </c:pt>
                <c:pt idx="117" formatCode="General">
                  <c:v>1.21997</c:v>
                </c:pt>
                <c:pt idx="118" formatCode="General">
                  <c:v>1.19326</c:v>
                </c:pt>
                <c:pt idx="119" formatCode="General">
                  <c:v>1.1575599999999999</c:v>
                </c:pt>
                <c:pt idx="120" formatCode="General">
                  <c:v>1.1287499999999999</c:v>
                </c:pt>
                <c:pt idx="121" formatCode="General">
                  <c:v>1.10467</c:v>
                </c:pt>
                <c:pt idx="122" formatCode="General">
                  <c:v>1.0810299999999999</c:v>
                </c:pt>
                <c:pt idx="123" formatCode="General">
                  <c:v>1.05874</c:v>
                </c:pt>
                <c:pt idx="124" formatCode="General">
                  <c:v>1.0324899999999999</c:v>
                </c:pt>
                <c:pt idx="125" formatCode="General">
                  <c:v>1.0116700000000001</c:v>
                </c:pt>
                <c:pt idx="126" formatCode="General">
                  <c:v>0.99331999999999998</c:v>
                </c:pt>
                <c:pt idx="127" formatCode="General">
                  <c:v>0.976939</c:v>
                </c:pt>
                <c:pt idx="128" formatCode="General">
                  <c:v>0.95806199999999997</c:v>
                </c:pt>
                <c:pt idx="129" formatCode="General">
                  <c:v>0.94496500000000005</c:v>
                </c:pt>
                <c:pt idx="130" formatCode="General">
                  <c:v>0.92638299999999996</c:v>
                </c:pt>
                <c:pt idx="131" formatCode="General">
                  <c:v>0.91218600000000005</c:v>
                </c:pt>
                <c:pt idx="132" formatCode="General">
                  <c:v>0.898092</c:v>
                </c:pt>
                <c:pt idx="133" formatCode="General">
                  <c:v>0.87842399999999998</c:v>
                </c:pt>
                <c:pt idx="134" formatCode="General">
                  <c:v>0.86183299999999996</c:v>
                </c:pt>
                <c:pt idx="135" formatCode="General">
                  <c:v>0.8468</c:v>
                </c:pt>
                <c:pt idx="136" formatCode="General">
                  <c:v>0.83109100000000002</c:v>
                </c:pt>
                <c:pt idx="137" formatCode="General">
                  <c:v>0.81175299999999995</c:v>
                </c:pt>
                <c:pt idx="138" formatCode="General">
                  <c:v>0.79295899999999997</c:v>
                </c:pt>
                <c:pt idx="139" formatCode="General">
                  <c:v>0.77703800000000001</c:v>
                </c:pt>
                <c:pt idx="140" formatCode="General">
                  <c:v>0.75830600000000004</c:v>
                </c:pt>
                <c:pt idx="141" formatCode="General">
                  <c:v>0.73987800000000004</c:v>
                </c:pt>
                <c:pt idx="142" formatCode="General">
                  <c:v>0.72380699999999998</c:v>
                </c:pt>
                <c:pt idx="143" formatCode="General">
                  <c:v>0.70352599999999998</c:v>
                </c:pt>
                <c:pt idx="144" formatCode="General">
                  <c:v>0.68343699999999996</c:v>
                </c:pt>
                <c:pt idx="145" formatCode="General">
                  <c:v>0.66288499999999995</c:v>
                </c:pt>
                <c:pt idx="146" formatCode="General">
                  <c:v>0.640679</c:v>
                </c:pt>
                <c:pt idx="147" formatCode="General">
                  <c:v>0.61798500000000001</c:v>
                </c:pt>
                <c:pt idx="148" formatCode="General">
                  <c:v>0.59501599999999999</c:v>
                </c:pt>
                <c:pt idx="149" formatCode="General">
                  <c:v>0.57113800000000003</c:v>
                </c:pt>
                <c:pt idx="150" formatCode="General">
                  <c:v>0.54801800000000001</c:v>
                </c:pt>
                <c:pt idx="151" formatCode="General">
                  <c:v>0.52376299999999998</c:v>
                </c:pt>
                <c:pt idx="152" formatCode="General">
                  <c:v>0.50134000000000001</c:v>
                </c:pt>
                <c:pt idx="153" formatCode="General">
                  <c:v>0.47838399999999998</c:v>
                </c:pt>
                <c:pt idx="154" formatCode="General">
                  <c:v>0.45663799999999999</c:v>
                </c:pt>
                <c:pt idx="155" formatCode="General">
                  <c:v>0.43455100000000002</c:v>
                </c:pt>
                <c:pt idx="156" formatCode="General">
                  <c:v>0.413906</c:v>
                </c:pt>
                <c:pt idx="157" formatCode="General">
                  <c:v>0.39175300000000002</c:v>
                </c:pt>
                <c:pt idx="158" formatCode="General">
                  <c:v>0.370838</c:v>
                </c:pt>
                <c:pt idx="159" formatCode="General">
                  <c:v>0.34967300000000001</c:v>
                </c:pt>
                <c:pt idx="160" formatCode="General">
                  <c:v>0.32868599999999998</c:v>
                </c:pt>
                <c:pt idx="161" formatCode="General">
                  <c:v>0.30799100000000001</c:v>
                </c:pt>
                <c:pt idx="162" formatCode="General">
                  <c:v>0.288267</c:v>
                </c:pt>
                <c:pt idx="163" formatCode="General">
                  <c:v>0.27002700000000002</c:v>
                </c:pt>
                <c:pt idx="164" formatCode="General">
                  <c:v>0.25317499999999998</c:v>
                </c:pt>
                <c:pt idx="165" formatCode="General">
                  <c:v>0.23682500000000001</c:v>
                </c:pt>
                <c:pt idx="166" formatCode="General">
                  <c:v>0.221692</c:v>
                </c:pt>
                <c:pt idx="167" formatCode="General">
                  <c:v>0.20857300000000001</c:v>
                </c:pt>
                <c:pt idx="168" formatCode="General">
                  <c:v>0.196302</c:v>
                </c:pt>
                <c:pt idx="169" formatCode="General">
                  <c:v>0.18470900000000001</c:v>
                </c:pt>
                <c:pt idx="170" formatCode="General">
                  <c:v>0.17278199999999999</c:v>
                </c:pt>
                <c:pt idx="171" formatCode="General">
                  <c:v>0.163942</c:v>
                </c:pt>
                <c:pt idx="172" formatCode="General">
                  <c:v>0.155557</c:v>
                </c:pt>
                <c:pt idx="173" formatCode="General">
                  <c:v>0.149814</c:v>
                </c:pt>
                <c:pt idx="174" formatCode="General">
                  <c:v>0.145538</c:v>
                </c:pt>
                <c:pt idx="175" formatCode="General">
                  <c:v>0.142234</c:v>
                </c:pt>
                <c:pt idx="176" formatCode="General">
                  <c:v>0.13955100000000001</c:v>
                </c:pt>
                <c:pt idx="177" formatCode="General">
                  <c:v>0.13453300000000001</c:v>
                </c:pt>
                <c:pt idx="178" formatCode="General">
                  <c:v>0.12926499999999999</c:v>
                </c:pt>
                <c:pt idx="179" formatCode="General">
                  <c:v>0.124029</c:v>
                </c:pt>
                <c:pt idx="180" formatCode="General">
                  <c:v>0.11894100000000001</c:v>
                </c:pt>
                <c:pt idx="181" formatCode="General">
                  <c:v>0.115401</c:v>
                </c:pt>
                <c:pt idx="182" formatCode="General">
                  <c:v>0.112516</c:v>
                </c:pt>
                <c:pt idx="183" formatCode="General">
                  <c:v>0.10929700000000001</c:v>
                </c:pt>
                <c:pt idx="184" formatCode="General">
                  <c:v>0.10653899999999999</c:v>
                </c:pt>
                <c:pt idx="185" formatCode="General">
                  <c:v>0.104516</c:v>
                </c:pt>
                <c:pt idx="186" formatCode="General">
                  <c:v>0.101827</c:v>
                </c:pt>
                <c:pt idx="187">
                  <c:v>9.9675700000000006E-2</c:v>
                </c:pt>
                <c:pt idx="188">
                  <c:v>9.8303299999999996E-2</c:v>
                </c:pt>
                <c:pt idx="189">
                  <c:v>9.6589599999999998E-2</c:v>
                </c:pt>
                <c:pt idx="190">
                  <c:v>9.4660800000000003E-2</c:v>
                </c:pt>
                <c:pt idx="191">
                  <c:v>9.3870200000000001E-2</c:v>
                </c:pt>
                <c:pt idx="192">
                  <c:v>9.3798199999999998E-2</c:v>
                </c:pt>
                <c:pt idx="193">
                  <c:v>9.1818300000000005E-2</c:v>
                </c:pt>
                <c:pt idx="194">
                  <c:v>9.1115500000000002E-2</c:v>
                </c:pt>
                <c:pt idx="195">
                  <c:v>9.0013499999999996E-2</c:v>
                </c:pt>
                <c:pt idx="196">
                  <c:v>8.8638300000000003E-2</c:v>
                </c:pt>
                <c:pt idx="197">
                  <c:v>8.7856299999999998E-2</c:v>
                </c:pt>
                <c:pt idx="198">
                  <c:v>8.6713799999999994E-2</c:v>
                </c:pt>
                <c:pt idx="199">
                  <c:v>8.5890800000000003E-2</c:v>
                </c:pt>
                <c:pt idx="200">
                  <c:v>8.5594699999999996E-2</c:v>
                </c:pt>
                <c:pt idx="201">
                  <c:v>8.4617600000000001E-2</c:v>
                </c:pt>
                <c:pt idx="202">
                  <c:v>8.4107399999999999E-2</c:v>
                </c:pt>
                <c:pt idx="203">
                  <c:v>8.3440799999999996E-2</c:v>
                </c:pt>
                <c:pt idx="204">
                  <c:v>8.2867099999999999E-2</c:v>
                </c:pt>
                <c:pt idx="205">
                  <c:v>8.1790399999999999E-2</c:v>
                </c:pt>
                <c:pt idx="206">
                  <c:v>8.1785200000000002E-2</c:v>
                </c:pt>
                <c:pt idx="207">
                  <c:v>8.1461400000000003E-2</c:v>
                </c:pt>
                <c:pt idx="208">
                  <c:v>8.0415700000000007E-2</c:v>
                </c:pt>
                <c:pt idx="209">
                  <c:v>8.0267400000000003E-2</c:v>
                </c:pt>
                <c:pt idx="210">
                  <c:v>7.9386700000000004E-2</c:v>
                </c:pt>
                <c:pt idx="211">
                  <c:v>7.9475400000000002E-2</c:v>
                </c:pt>
                <c:pt idx="212">
                  <c:v>7.8542699999999993E-2</c:v>
                </c:pt>
                <c:pt idx="213">
                  <c:v>7.7845600000000001E-2</c:v>
                </c:pt>
                <c:pt idx="214">
                  <c:v>7.7426900000000007E-2</c:v>
                </c:pt>
                <c:pt idx="215">
                  <c:v>7.6654399999999998E-2</c:v>
                </c:pt>
                <c:pt idx="216">
                  <c:v>7.5900999999999996E-2</c:v>
                </c:pt>
                <c:pt idx="217">
                  <c:v>7.5828999999999994E-2</c:v>
                </c:pt>
                <c:pt idx="218">
                  <c:v>7.5835200000000005E-2</c:v>
                </c:pt>
                <c:pt idx="219">
                  <c:v>7.5327900000000003E-2</c:v>
                </c:pt>
                <c:pt idx="220">
                  <c:v>7.4179599999999998E-2</c:v>
                </c:pt>
                <c:pt idx="221">
                  <c:v>7.4355599999999994E-2</c:v>
                </c:pt>
                <c:pt idx="222">
                  <c:v>7.3291300000000004E-2</c:v>
                </c:pt>
                <c:pt idx="223">
                  <c:v>7.24659E-2</c:v>
                </c:pt>
                <c:pt idx="224">
                  <c:v>7.26242E-2</c:v>
                </c:pt>
                <c:pt idx="225">
                  <c:v>7.1844099999999994E-2</c:v>
                </c:pt>
                <c:pt idx="226">
                  <c:v>7.0966199999999993E-2</c:v>
                </c:pt>
                <c:pt idx="227">
                  <c:v>7.0748800000000001E-2</c:v>
                </c:pt>
                <c:pt idx="228">
                  <c:v>6.9787000000000002E-2</c:v>
                </c:pt>
                <c:pt idx="229">
                  <c:v>6.9382700000000005E-2</c:v>
                </c:pt>
                <c:pt idx="230">
                  <c:v>6.91552E-2</c:v>
                </c:pt>
                <c:pt idx="231">
                  <c:v>6.81176E-2</c:v>
                </c:pt>
                <c:pt idx="232">
                  <c:v>6.7142499999999994E-2</c:v>
                </c:pt>
                <c:pt idx="233">
                  <c:v>6.6636100000000004E-2</c:v>
                </c:pt>
                <c:pt idx="234">
                  <c:v>6.5961800000000001E-2</c:v>
                </c:pt>
                <c:pt idx="235">
                  <c:v>6.54526E-2</c:v>
                </c:pt>
                <c:pt idx="236">
                  <c:v>6.4419699999999996E-2</c:v>
                </c:pt>
                <c:pt idx="237">
                  <c:v>6.3464199999999998E-2</c:v>
                </c:pt>
                <c:pt idx="238">
                  <c:v>6.2806100000000004E-2</c:v>
                </c:pt>
                <c:pt idx="239">
                  <c:v>6.2511399999999995E-2</c:v>
                </c:pt>
                <c:pt idx="240">
                  <c:v>6.1169599999999998E-2</c:v>
                </c:pt>
                <c:pt idx="241">
                  <c:v>6.0452499999999999E-2</c:v>
                </c:pt>
                <c:pt idx="242">
                  <c:v>5.9730499999999999E-2</c:v>
                </c:pt>
                <c:pt idx="243">
                  <c:v>5.9044800000000001E-2</c:v>
                </c:pt>
                <c:pt idx="244">
                  <c:v>5.8062999999999997E-2</c:v>
                </c:pt>
                <c:pt idx="245">
                  <c:v>5.7129399999999997E-2</c:v>
                </c:pt>
                <c:pt idx="246">
                  <c:v>5.6389300000000003E-2</c:v>
                </c:pt>
                <c:pt idx="247">
                  <c:v>5.5590599999999997E-2</c:v>
                </c:pt>
                <c:pt idx="248">
                  <c:v>5.4256899999999997E-2</c:v>
                </c:pt>
                <c:pt idx="249">
                  <c:v>5.3708100000000002E-2</c:v>
                </c:pt>
                <c:pt idx="250">
                  <c:v>5.2881200000000003E-2</c:v>
                </c:pt>
                <c:pt idx="251">
                  <c:v>5.1692000000000002E-2</c:v>
                </c:pt>
                <c:pt idx="252">
                  <c:v>5.07622E-2</c:v>
                </c:pt>
                <c:pt idx="253">
                  <c:v>5.0344899999999998E-2</c:v>
                </c:pt>
                <c:pt idx="254">
                  <c:v>4.9269199999999999E-2</c:v>
                </c:pt>
                <c:pt idx="255">
                  <c:v>4.8187300000000002E-2</c:v>
                </c:pt>
                <c:pt idx="256">
                  <c:v>4.74539E-2</c:v>
                </c:pt>
                <c:pt idx="257">
                  <c:v>4.6901199999999997E-2</c:v>
                </c:pt>
                <c:pt idx="258">
                  <c:v>4.5947599999999998E-2</c:v>
                </c:pt>
                <c:pt idx="259">
                  <c:v>4.5108799999999998E-2</c:v>
                </c:pt>
                <c:pt idx="260">
                  <c:v>4.4170399999999999E-2</c:v>
                </c:pt>
                <c:pt idx="261">
                  <c:v>4.3355900000000003E-2</c:v>
                </c:pt>
                <c:pt idx="262">
                  <c:v>4.2245900000000003E-2</c:v>
                </c:pt>
                <c:pt idx="263">
                  <c:v>4.1660299999999997E-2</c:v>
                </c:pt>
                <c:pt idx="264">
                  <c:v>4.0927400000000003E-2</c:v>
                </c:pt>
                <c:pt idx="265">
                  <c:v>3.9977600000000002E-2</c:v>
                </c:pt>
                <c:pt idx="266">
                  <c:v>3.9350499999999997E-2</c:v>
                </c:pt>
                <c:pt idx="267">
                  <c:v>3.8475000000000002E-2</c:v>
                </c:pt>
                <c:pt idx="268">
                  <c:v>3.7594799999999998E-2</c:v>
                </c:pt>
                <c:pt idx="269">
                  <c:v>3.7079800000000003E-2</c:v>
                </c:pt>
                <c:pt idx="270">
                  <c:v>3.6397499999999999E-2</c:v>
                </c:pt>
                <c:pt idx="271">
                  <c:v>3.5685099999999997E-2</c:v>
                </c:pt>
                <c:pt idx="272">
                  <c:v>3.46751E-2</c:v>
                </c:pt>
                <c:pt idx="273">
                  <c:v>3.39584E-2</c:v>
                </c:pt>
                <c:pt idx="274">
                  <c:v>3.3250799999999997E-2</c:v>
                </c:pt>
                <c:pt idx="275">
                  <c:v>3.2838300000000001E-2</c:v>
                </c:pt>
                <c:pt idx="276">
                  <c:v>3.2231299999999997E-2</c:v>
                </c:pt>
                <c:pt idx="277">
                  <c:v>3.1732099999999999E-2</c:v>
                </c:pt>
                <c:pt idx="278">
                  <c:v>3.1002499999999999E-2</c:v>
                </c:pt>
                <c:pt idx="279">
                  <c:v>3.0417900000000001E-2</c:v>
                </c:pt>
                <c:pt idx="280">
                  <c:v>3.0021200000000001E-2</c:v>
                </c:pt>
                <c:pt idx="281">
                  <c:v>2.9222000000000001E-2</c:v>
                </c:pt>
                <c:pt idx="282">
                  <c:v>2.86012E-2</c:v>
                </c:pt>
                <c:pt idx="283">
                  <c:v>2.8368899999999999E-2</c:v>
                </c:pt>
                <c:pt idx="284">
                  <c:v>2.7852100000000001E-2</c:v>
                </c:pt>
                <c:pt idx="285">
                  <c:v>2.7301300000000001E-2</c:v>
                </c:pt>
                <c:pt idx="286">
                  <c:v>2.69895E-2</c:v>
                </c:pt>
                <c:pt idx="287">
                  <c:v>2.65174E-2</c:v>
                </c:pt>
                <c:pt idx="288">
                  <c:v>2.60553E-2</c:v>
                </c:pt>
                <c:pt idx="289">
                  <c:v>2.56295E-2</c:v>
                </c:pt>
                <c:pt idx="290">
                  <c:v>2.5239500000000002E-2</c:v>
                </c:pt>
                <c:pt idx="291">
                  <c:v>2.4834200000000001E-2</c:v>
                </c:pt>
                <c:pt idx="292">
                  <c:v>2.44155E-2</c:v>
                </c:pt>
                <c:pt idx="293">
                  <c:v>2.3989199999999999E-2</c:v>
                </c:pt>
                <c:pt idx="294">
                  <c:v>2.3474700000000001E-2</c:v>
                </c:pt>
                <c:pt idx="295">
                  <c:v>2.3292500000000001E-2</c:v>
                </c:pt>
                <c:pt idx="296">
                  <c:v>2.2129099999999999E-2</c:v>
                </c:pt>
                <c:pt idx="297">
                  <c:v>2.2510100000000002E-2</c:v>
                </c:pt>
                <c:pt idx="298">
                  <c:v>2.2969199999999999E-2</c:v>
                </c:pt>
                <c:pt idx="299">
                  <c:v>2.2158600000000001E-2</c:v>
                </c:pt>
                <c:pt idx="300">
                  <c:v>2.17066E-2</c:v>
                </c:pt>
                <c:pt idx="301">
                  <c:v>2.1357999999999999E-2</c:v>
                </c:pt>
                <c:pt idx="302">
                  <c:v>2.1311799999999999E-2</c:v>
                </c:pt>
                <c:pt idx="303">
                  <c:v>2.09751E-2</c:v>
                </c:pt>
                <c:pt idx="304">
                  <c:v>2.0719499999999998E-2</c:v>
                </c:pt>
                <c:pt idx="305">
                  <c:v>2.0572699999999999E-2</c:v>
                </c:pt>
                <c:pt idx="306">
                  <c:v>2.0234599999999998E-2</c:v>
                </c:pt>
                <c:pt idx="307">
                  <c:v>1.9925600000000002E-2</c:v>
                </c:pt>
                <c:pt idx="308">
                  <c:v>1.9848299999999999E-2</c:v>
                </c:pt>
                <c:pt idx="309">
                  <c:v>1.9557499999999998E-2</c:v>
                </c:pt>
                <c:pt idx="310">
                  <c:v>1.93896E-2</c:v>
                </c:pt>
                <c:pt idx="311">
                  <c:v>1.91126E-2</c:v>
                </c:pt>
                <c:pt idx="312">
                  <c:v>1.8916599999999999E-2</c:v>
                </c:pt>
                <c:pt idx="313">
                  <c:v>1.8749200000000001E-2</c:v>
                </c:pt>
                <c:pt idx="314">
                  <c:v>1.8482200000000001E-2</c:v>
                </c:pt>
                <c:pt idx="315">
                  <c:v>1.8425E-2</c:v>
                </c:pt>
                <c:pt idx="316">
                  <c:v>1.8094499999999999E-2</c:v>
                </c:pt>
                <c:pt idx="317">
                  <c:v>1.79005E-2</c:v>
                </c:pt>
                <c:pt idx="318">
                  <c:v>1.7843700000000001E-2</c:v>
                </c:pt>
                <c:pt idx="319">
                  <c:v>1.7587700000000001E-2</c:v>
                </c:pt>
                <c:pt idx="320">
                  <c:v>1.7574300000000001E-2</c:v>
                </c:pt>
                <c:pt idx="321">
                  <c:v>1.7333000000000001E-2</c:v>
                </c:pt>
                <c:pt idx="322">
                  <c:v>1.7138500000000001E-2</c:v>
                </c:pt>
                <c:pt idx="323">
                  <c:v>1.7066499999999998E-2</c:v>
                </c:pt>
                <c:pt idx="324">
                  <c:v>1.6904800000000001E-2</c:v>
                </c:pt>
                <c:pt idx="325">
                  <c:v>1.6702700000000001E-2</c:v>
                </c:pt>
                <c:pt idx="326">
                  <c:v>1.65954E-2</c:v>
                </c:pt>
                <c:pt idx="327">
                  <c:v>1.64447E-2</c:v>
                </c:pt>
                <c:pt idx="328">
                  <c:v>1.62845E-2</c:v>
                </c:pt>
                <c:pt idx="329">
                  <c:v>1.6141900000000001E-2</c:v>
                </c:pt>
                <c:pt idx="330">
                  <c:v>1.5867699999999998E-2</c:v>
                </c:pt>
                <c:pt idx="331">
                  <c:v>1.5774300000000002E-2</c:v>
                </c:pt>
                <c:pt idx="332">
                  <c:v>1.5605900000000001E-2</c:v>
                </c:pt>
                <c:pt idx="333">
                  <c:v>1.5552E-2</c:v>
                </c:pt>
                <c:pt idx="334">
                  <c:v>1.5450999999999999E-2</c:v>
                </c:pt>
                <c:pt idx="335">
                  <c:v>1.52178E-2</c:v>
                </c:pt>
                <c:pt idx="336">
                  <c:v>1.5004200000000001E-2</c:v>
                </c:pt>
                <c:pt idx="337">
                  <c:v>1.49035E-2</c:v>
                </c:pt>
                <c:pt idx="338">
                  <c:v>1.4768099999999999E-2</c:v>
                </c:pt>
                <c:pt idx="339">
                  <c:v>1.4620299999999999E-2</c:v>
                </c:pt>
                <c:pt idx="340">
                  <c:v>1.44496E-2</c:v>
                </c:pt>
                <c:pt idx="341">
                  <c:v>1.4307E-2</c:v>
                </c:pt>
                <c:pt idx="342">
                  <c:v>1.4131100000000001E-2</c:v>
                </c:pt>
                <c:pt idx="343">
                  <c:v>1.3981800000000001E-2</c:v>
                </c:pt>
                <c:pt idx="344">
                  <c:v>1.37844E-2</c:v>
                </c:pt>
                <c:pt idx="345">
                  <c:v>1.36843E-2</c:v>
                </c:pt>
                <c:pt idx="346">
                  <c:v>1.3524100000000001E-2</c:v>
                </c:pt>
                <c:pt idx="347">
                  <c:v>1.3391500000000001E-2</c:v>
                </c:pt>
                <c:pt idx="348">
                  <c:v>1.32456E-2</c:v>
                </c:pt>
                <c:pt idx="349">
                  <c:v>1.2971399999999999E-2</c:v>
                </c:pt>
                <c:pt idx="350">
                  <c:v>1.28574E-2</c:v>
                </c:pt>
                <c:pt idx="351">
                  <c:v>1.2749699999999999E-2</c:v>
                </c:pt>
                <c:pt idx="352">
                  <c:v>1.2405899999999999E-2</c:v>
                </c:pt>
                <c:pt idx="353">
                  <c:v>1.2266600000000001E-2</c:v>
                </c:pt>
                <c:pt idx="354">
                  <c:v>1.2052500000000001E-2</c:v>
                </c:pt>
                <c:pt idx="355">
                  <c:v>1.18999E-2</c:v>
                </c:pt>
                <c:pt idx="356">
                  <c:v>1.1650600000000001E-2</c:v>
                </c:pt>
                <c:pt idx="357">
                  <c:v>1.1487000000000001E-2</c:v>
                </c:pt>
                <c:pt idx="358">
                  <c:v>1.12557E-2</c:v>
                </c:pt>
                <c:pt idx="359">
                  <c:v>1.0940999999999999E-2</c:v>
                </c:pt>
                <c:pt idx="360">
                  <c:v>1.07822E-2</c:v>
                </c:pt>
                <c:pt idx="361">
                  <c:v>1.05667E-2</c:v>
                </c:pt>
                <c:pt idx="362">
                  <c:v>1.0312999999999999E-2</c:v>
                </c:pt>
                <c:pt idx="363">
                  <c:v>1.0026E-2</c:v>
                </c:pt>
                <c:pt idx="364">
                  <c:v>9.7780200000000001E-3</c:v>
                </c:pt>
                <c:pt idx="365">
                  <c:v>9.6530899999999996E-3</c:v>
                </c:pt>
                <c:pt idx="366">
                  <c:v>9.4366099999999998E-3</c:v>
                </c:pt>
                <c:pt idx="367">
                  <c:v>9.2220300000000009E-3</c:v>
                </c:pt>
                <c:pt idx="368">
                  <c:v>8.9445099999999993E-3</c:v>
                </c:pt>
                <c:pt idx="369">
                  <c:v>8.7695099999999995E-3</c:v>
                </c:pt>
                <c:pt idx="370">
                  <c:v>8.5153599999999996E-3</c:v>
                </c:pt>
                <c:pt idx="371">
                  <c:v>8.3661099999999995E-3</c:v>
                </c:pt>
                <c:pt idx="372">
                  <c:v>8.1362699999999993E-3</c:v>
                </c:pt>
                <c:pt idx="373">
                  <c:v>7.8926099999999996E-3</c:v>
                </c:pt>
                <c:pt idx="374">
                  <c:v>7.8115499999999996E-3</c:v>
                </c:pt>
                <c:pt idx="375">
                  <c:v>7.5702699999999996E-3</c:v>
                </c:pt>
                <c:pt idx="376">
                  <c:v>7.4143400000000002E-3</c:v>
                </c:pt>
                <c:pt idx="377">
                  <c:v>7.1530300000000003E-3</c:v>
                </c:pt>
                <c:pt idx="378">
                  <c:v>6.9503799999999999E-3</c:v>
                </c:pt>
                <c:pt idx="379">
                  <c:v>6.7167299999999997E-3</c:v>
                </c:pt>
                <c:pt idx="380">
                  <c:v>6.7238799999999998E-3</c:v>
                </c:pt>
                <c:pt idx="381">
                  <c:v>6.4992899999999996E-3</c:v>
                </c:pt>
                <c:pt idx="382">
                  <c:v>6.2723199999999996E-3</c:v>
                </c:pt>
                <c:pt idx="383">
                  <c:v>6.1435700000000001E-3</c:v>
                </c:pt>
                <c:pt idx="384">
                  <c:v>6.0062400000000004E-3</c:v>
                </c:pt>
                <c:pt idx="385">
                  <c:v>5.8813099999999998E-3</c:v>
                </c:pt>
                <c:pt idx="386">
                  <c:v>5.6467100000000001E-3</c:v>
                </c:pt>
                <c:pt idx="387">
                  <c:v>5.57183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D244-44CF-B571-1387E6311FAE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8'!$A$2:$A$369</c:f>
              <c:numCache>
                <c:formatCode>General</c:formatCode>
                <c:ptCount val="3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</c:numCache>
            </c:numRef>
          </c:xVal>
          <c:yVal>
            <c:numRef>
              <c:f>'[AMG-S-MBA.xlsx]Sheet18'!$B$2:$B$401</c:f>
              <c:numCache>
                <c:formatCode>General</c:formatCode>
                <c:ptCount val="400"/>
                <c:pt idx="0">
                  <c:v>-0.61696899999999999</c:v>
                </c:pt>
                <c:pt idx="1">
                  <c:v>0.107806</c:v>
                </c:pt>
                <c:pt idx="2">
                  <c:v>-0.481574</c:v>
                </c:pt>
                <c:pt idx="3">
                  <c:v>-0.44112800000000002</c:v>
                </c:pt>
                <c:pt idx="4">
                  <c:v>-0.15878400000000001</c:v>
                </c:pt>
                <c:pt idx="5" formatCode="0.00E+00">
                  <c:v>1.58715E-2</c:v>
                </c:pt>
                <c:pt idx="6" formatCode="0.00E+00">
                  <c:v>-5.8569400000000001E-2</c:v>
                </c:pt>
                <c:pt idx="7">
                  <c:v>-0.47837299999999999</c:v>
                </c:pt>
                <c:pt idx="8">
                  <c:v>0.421539</c:v>
                </c:pt>
                <c:pt idx="9">
                  <c:v>0.34118100000000001</c:v>
                </c:pt>
                <c:pt idx="10" formatCode="0.00E+00">
                  <c:v>-6.6905000000000006E-2</c:v>
                </c:pt>
                <c:pt idx="11">
                  <c:v>0.20100299999999999</c:v>
                </c:pt>
                <c:pt idx="12">
                  <c:v>0.35328500000000002</c:v>
                </c:pt>
                <c:pt idx="13" formatCode="0.00E+00">
                  <c:v>7.9339000000000007E-2</c:v>
                </c:pt>
                <c:pt idx="14" formatCode="0.00E+00">
                  <c:v>3.1478399999999997E-2</c:v>
                </c:pt>
                <c:pt idx="15">
                  <c:v>0.70125199999999999</c:v>
                </c:pt>
                <c:pt idx="16">
                  <c:v>-0.14810300000000001</c:v>
                </c:pt>
                <c:pt idx="17">
                  <c:v>-0.49107499999999998</c:v>
                </c:pt>
                <c:pt idx="18">
                  <c:v>0.78092499999999998</c:v>
                </c:pt>
                <c:pt idx="19">
                  <c:v>-0.55580099999999999</c:v>
                </c:pt>
                <c:pt idx="20" formatCode="0.00E+00">
                  <c:v>-9.7907099999999997E-2</c:v>
                </c:pt>
                <c:pt idx="21">
                  <c:v>0.25806600000000002</c:v>
                </c:pt>
                <c:pt idx="22">
                  <c:v>0.81848100000000001</c:v>
                </c:pt>
                <c:pt idx="23">
                  <c:v>-0.83775999999999995</c:v>
                </c:pt>
                <c:pt idx="24">
                  <c:v>0.60206000000000004</c:v>
                </c:pt>
                <c:pt idx="25">
                  <c:v>0.21160999999999999</c:v>
                </c:pt>
                <c:pt idx="26">
                  <c:v>0.20566699999999999</c:v>
                </c:pt>
                <c:pt idx="27">
                  <c:v>-0.44324599999999997</c:v>
                </c:pt>
                <c:pt idx="28">
                  <c:v>0.63985199999999998</c:v>
                </c:pt>
                <c:pt idx="29">
                  <c:v>-0.136518</c:v>
                </c:pt>
                <c:pt idx="30">
                  <c:v>-0.40082299999999998</c:v>
                </c:pt>
                <c:pt idx="31">
                  <c:v>0.434558</c:v>
                </c:pt>
                <c:pt idx="32">
                  <c:v>0.35025299999999998</c:v>
                </c:pt>
                <c:pt idx="33">
                  <c:v>0.103716</c:v>
                </c:pt>
                <c:pt idx="34">
                  <c:v>0.32726</c:v>
                </c:pt>
                <c:pt idx="35">
                  <c:v>-0.31360100000000002</c:v>
                </c:pt>
                <c:pt idx="36" formatCode="0.00E+00">
                  <c:v>5.46255E-2</c:v>
                </c:pt>
                <c:pt idx="37" formatCode="0.00E+00">
                  <c:v>8.9283000000000001E-3</c:v>
                </c:pt>
                <c:pt idx="38">
                  <c:v>0.35845100000000002</c:v>
                </c:pt>
                <c:pt idx="39">
                  <c:v>0.45485999999999999</c:v>
                </c:pt>
                <c:pt idx="40" formatCode="0.00E+00">
                  <c:v>9.2325199999999993E-3</c:v>
                </c:pt>
                <c:pt idx="41">
                  <c:v>0.193911</c:v>
                </c:pt>
                <c:pt idx="42">
                  <c:v>0.352684</c:v>
                </c:pt>
                <c:pt idx="43">
                  <c:v>0.104146</c:v>
                </c:pt>
                <c:pt idx="44">
                  <c:v>-0.194046</c:v>
                </c:pt>
                <c:pt idx="45">
                  <c:v>0.27356599999999998</c:v>
                </c:pt>
                <c:pt idx="46">
                  <c:v>0.66394900000000001</c:v>
                </c:pt>
                <c:pt idx="47">
                  <c:v>0.590646</c:v>
                </c:pt>
                <c:pt idx="48">
                  <c:v>0.18537400000000001</c:v>
                </c:pt>
                <c:pt idx="49">
                  <c:v>0.34572999999999998</c:v>
                </c:pt>
                <c:pt idx="50" formatCode="0.00E+00">
                  <c:v>-2.0060100000000001E-2</c:v>
                </c:pt>
                <c:pt idx="51">
                  <c:v>-0.83812200000000003</c:v>
                </c:pt>
                <c:pt idx="52">
                  <c:v>0.198493</c:v>
                </c:pt>
                <c:pt idx="53">
                  <c:v>0.343167</c:v>
                </c:pt>
                <c:pt idx="54">
                  <c:v>-0.166878</c:v>
                </c:pt>
                <c:pt idx="55">
                  <c:v>0.18525900000000001</c:v>
                </c:pt>
                <c:pt idx="56">
                  <c:v>0.72976200000000002</c:v>
                </c:pt>
                <c:pt idx="57">
                  <c:v>0.40870200000000001</c:v>
                </c:pt>
                <c:pt idx="58">
                  <c:v>0.200653</c:v>
                </c:pt>
                <c:pt idx="59">
                  <c:v>0.84510700000000005</c:v>
                </c:pt>
                <c:pt idx="60">
                  <c:v>0.29809999999999998</c:v>
                </c:pt>
                <c:pt idx="61">
                  <c:v>0.76227800000000001</c:v>
                </c:pt>
                <c:pt idx="62">
                  <c:v>0.75134500000000004</c:v>
                </c:pt>
                <c:pt idx="63">
                  <c:v>0.43591800000000003</c:v>
                </c:pt>
                <c:pt idx="64">
                  <c:v>0.85901899999999998</c:v>
                </c:pt>
                <c:pt idx="65">
                  <c:v>1.02227</c:v>
                </c:pt>
                <c:pt idx="66">
                  <c:v>0.35227000000000003</c:v>
                </c:pt>
                <c:pt idx="67">
                  <c:v>1.07714</c:v>
                </c:pt>
                <c:pt idx="68">
                  <c:v>1.5517799999999999</c:v>
                </c:pt>
                <c:pt idx="69">
                  <c:v>1.6379600000000001</c:v>
                </c:pt>
                <c:pt idx="70">
                  <c:v>1.56606</c:v>
                </c:pt>
                <c:pt idx="71">
                  <c:v>1.79983</c:v>
                </c:pt>
                <c:pt idx="72">
                  <c:v>1.6109100000000001</c:v>
                </c:pt>
                <c:pt idx="73">
                  <c:v>1.9437199999999999</c:v>
                </c:pt>
                <c:pt idx="74">
                  <c:v>2.4147699999999999</c:v>
                </c:pt>
                <c:pt idx="75">
                  <c:v>2.0459800000000001</c:v>
                </c:pt>
                <c:pt idx="76">
                  <c:v>1.9486600000000001</c:v>
                </c:pt>
                <c:pt idx="77">
                  <c:v>2.2214100000000001</c:v>
                </c:pt>
                <c:pt idx="78">
                  <c:v>2.1499199999999998</c:v>
                </c:pt>
                <c:pt idx="79">
                  <c:v>2.0612300000000001</c:v>
                </c:pt>
                <c:pt idx="80">
                  <c:v>2.2271399999999999</c:v>
                </c:pt>
                <c:pt idx="81">
                  <c:v>2.1109399999999998</c:v>
                </c:pt>
                <c:pt idx="82">
                  <c:v>2.0017200000000002</c:v>
                </c:pt>
                <c:pt idx="83">
                  <c:v>2.1942599999999999</c:v>
                </c:pt>
                <c:pt idx="84">
                  <c:v>2.13714</c:v>
                </c:pt>
                <c:pt idx="85">
                  <c:v>2.23969</c:v>
                </c:pt>
                <c:pt idx="86">
                  <c:v>2.2120600000000001</c:v>
                </c:pt>
                <c:pt idx="87">
                  <c:v>2.1626599999999998</c:v>
                </c:pt>
                <c:pt idx="88">
                  <c:v>2.1360700000000001</c:v>
                </c:pt>
                <c:pt idx="89">
                  <c:v>2.17055</c:v>
                </c:pt>
                <c:pt idx="90">
                  <c:v>2.1346699999999998</c:v>
                </c:pt>
                <c:pt idx="91">
                  <c:v>2.1766999999999999</c:v>
                </c:pt>
                <c:pt idx="92">
                  <c:v>2.1559200000000001</c:v>
                </c:pt>
                <c:pt idx="93">
                  <c:v>2.09816</c:v>
                </c:pt>
                <c:pt idx="94">
                  <c:v>2.0155699999999999</c:v>
                </c:pt>
                <c:pt idx="95">
                  <c:v>2.0665200000000001</c:v>
                </c:pt>
                <c:pt idx="96">
                  <c:v>2.0307200000000001</c:v>
                </c:pt>
                <c:pt idx="97">
                  <c:v>1.97092</c:v>
                </c:pt>
                <c:pt idx="98">
                  <c:v>1.9518800000000001</c:v>
                </c:pt>
                <c:pt idx="99">
                  <c:v>1.9121900000000001</c:v>
                </c:pt>
                <c:pt idx="100">
                  <c:v>1.87782</c:v>
                </c:pt>
                <c:pt idx="101">
                  <c:v>1.8555299999999999</c:v>
                </c:pt>
                <c:pt idx="102">
                  <c:v>1.7866500000000001</c:v>
                </c:pt>
                <c:pt idx="103">
                  <c:v>1.7394099999999999</c:v>
                </c:pt>
                <c:pt idx="104">
                  <c:v>1.6965300000000001</c:v>
                </c:pt>
                <c:pt idx="105">
                  <c:v>1.6376999999999999</c:v>
                </c:pt>
                <c:pt idx="106">
                  <c:v>1.6120699999999999</c:v>
                </c:pt>
                <c:pt idx="107">
                  <c:v>1.57121</c:v>
                </c:pt>
                <c:pt idx="108">
                  <c:v>1.5161899999999999</c:v>
                </c:pt>
                <c:pt idx="109">
                  <c:v>1.4933700000000001</c:v>
                </c:pt>
                <c:pt idx="110">
                  <c:v>1.44292</c:v>
                </c:pt>
                <c:pt idx="111">
                  <c:v>1.41625</c:v>
                </c:pt>
                <c:pt idx="112">
                  <c:v>1.3667199999999999</c:v>
                </c:pt>
                <c:pt idx="113">
                  <c:v>1.34402</c:v>
                </c:pt>
                <c:pt idx="114">
                  <c:v>1.3103899999999999</c:v>
                </c:pt>
                <c:pt idx="115">
                  <c:v>1.2711699999999999</c:v>
                </c:pt>
                <c:pt idx="116">
                  <c:v>1.2498499999999999</c:v>
                </c:pt>
                <c:pt idx="117">
                  <c:v>1.2129099999999999</c:v>
                </c:pt>
                <c:pt idx="118">
                  <c:v>1.18205</c:v>
                </c:pt>
                <c:pt idx="119">
                  <c:v>1.1531100000000001</c:v>
                </c:pt>
                <c:pt idx="120">
                  <c:v>1.1203700000000001</c:v>
                </c:pt>
                <c:pt idx="121">
                  <c:v>1.10473</c:v>
                </c:pt>
                <c:pt idx="122">
                  <c:v>1.07691</c:v>
                </c:pt>
                <c:pt idx="123">
                  <c:v>1.05446</c:v>
                </c:pt>
                <c:pt idx="124">
                  <c:v>1.02945</c:v>
                </c:pt>
                <c:pt idx="125">
                  <c:v>1.0053300000000001</c:v>
                </c:pt>
                <c:pt idx="126">
                  <c:v>0.98971299999999995</c:v>
                </c:pt>
                <c:pt idx="127">
                  <c:v>0.97168399999999999</c:v>
                </c:pt>
                <c:pt idx="128">
                  <c:v>0.95720899999999998</c:v>
                </c:pt>
                <c:pt idx="129">
                  <c:v>0.93930999999999998</c:v>
                </c:pt>
                <c:pt idx="130">
                  <c:v>0.92107600000000001</c:v>
                </c:pt>
                <c:pt idx="131">
                  <c:v>0.90932000000000002</c:v>
                </c:pt>
                <c:pt idx="132">
                  <c:v>0.89420200000000005</c:v>
                </c:pt>
                <c:pt idx="133">
                  <c:v>0.87425399999999998</c:v>
                </c:pt>
                <c:pt idx="134">
                  <c:v>0.85882499999999995</c:v>
                </c:pt>
                <c:pt idx="135">
                  <c:v>0.84339600000000003</c:v>
                </c:pt>
                <c:pt idx="136">
                  <c:v>0.82700099999999999</c:v>
                </c:pt>
                <c:pt idx="137">
                  <c:v>0.80932700000000002</c:v>
                </c:pt>
                <c:pt idx="138">
                  <c:v>0.79042699999999999</c:v>
                </c:pt>
                <c:pt idx="139">
                  <c:v>0.77398800000000001</c:v>
                </c:pt>
                <c:pt idx="140">
                  <c:v>0.75704800000000005</c:v>
                </c:pt>
                <c:pt idx="141">
                  <c:v>0.73929400000000001</c:v>
                </c:pt>
                <c:pt idx="142">
                  <c:v>0.720441</c:v>
                </c:pt>
                <c:pt idx="143">
                  <c:v>0.700295</c:v>
                </c:pt>
                <c:pt idx="144">
                  <c:v>0.68201400000000001</c:v>
                </c:pt>
                <c:pt idx="145">
                  <c:v>0.65911600000000004</c:v>
                </c:pt>
                <c:pt idx="146">
                  <c:v>0.63883999999999996</c:v>
                </c:pt>
                <c:pt idx="147">
                  <c:v>0.61612100000000003</c:v>
                </c:pt>
                <c:pt idx="148">
                  <c:v>0.59296599999999999</c:v>
                </c:pt>
                <c:pt idx="149">
                  <c:v>0.56909200000000004</c:v>
                </c:pt>
                <c:pt idx="150">
                  <c:v>0.54656199999999999</c:v>
                </c:pt>
                <c:pt idx="151">
                  <c:v>0.52195899999999995</c:v>
                </c:pt>
                <c:pt idx="152">
                  <c:v>0.499386</c:v>
                </c:pt>
                <c:pt idx="153">
                  <c:v>0.47631099999999998</c:v>
                </c:pt>
                <c:pt idx="154">
                  <c:v>0.454378</c:v>
                </c:pt>
                <c:pt idx="155">
                  <c:v>0.43298500000000001</c:v>
                </c:pt>
                <c:pt idx="156">
                  <c:v>0.41182000000000002</c:v>
                </c:pt>
                <c:pt idx="157">
                  <c:v>0.38990599999999997</c:v>
                </c:pt>
                <c:pt idx="158">
                  <c:v>0.36874600000000002</c:v>
                </c:pt>
                <c:pt idx="159">
                  <c:v>0.34767199999999998</c:v>
                </c:pt>
                <c:pt idx="160">
                  <c:v>0.327152</c:v>
                </c:pt>
                <c:pt idx="161">
                  <c:v>0.30616399999999999</c:v>
                </c:pt>
                <c:pt idx="162">
                  <c:v>0.28703600000000001</c:v>
                </c:pt>
                <c:pt idx="163">
                  <c:v>0.26813599999999999</c:v>
                </c:pt>
                <c:pt idx="164">
                  <c:v>0.25128299999999998</c:v>
                </c:pt>
                <c:pt idx="165">
                  <c:v>0.23469400000000001</c:v>
                </c:pt>
                <c:pt idx="166">
                  <c:v>0.21984899999999999</c:v>
                </c:pt>
                <c:pt idx="167">
                  <c:v>0.20641899999999999</c:v>
                </c:pt>
                <c:pt idx="168">
                  <c:v>0.19356899999999999</c:v>
                </c:pt>
                <c:pt idx="169">
                  <c:v>0.182005</c:v>
                </c:pt>
                <c:pt idx="170">
                  <c:v>0.17025499999999999</c:v>
                </c:pt>
                <c:pt idx="171">
                  <c:v>0.160991</c:v>
                </c:pt>
                <c:pt idx="172">
                  <c:v>0.15268599999999999</c:v>
                </c:pt>
                <c:pt idx="173">
                  <c:v>0.14693000000000001</c:v>
                </c:pt>
                <c:pt idx="174">
                  <c:v>0.143203</c:v>
                </c:pt>
                <c:pt idx="175">
                  <c:v>0.139378</c:v>
                </c:pt>
                <c:pt idx="176">
                  <c:v>0.13675000000000001</c:v>
                </c:pt>
                <c:pt idx="177">
                  <c:v>0.13236600000000001</c:v>
                </c:pt>
                <c:pt idx="178">
                  <c:v>0.12707099999999999</c:v>
                </c:pt>
                <c:pt idx="179">
                  <c:v>0.121765</c:v>
                </c:pt>
                <c:pt idx="180">
                  <c:v>0.116788</c:v>
                </c:pt>
                <c:pt idx="181">
                  <c:v>0.113024</c:v>
                </c:pt>
                <c:pt idx="182">
                  <c:v>0.109721</c:v>
                </c:pt>
                <c:pt idx="183">
                  <c:v>0.106637</c:v>
                </c:pt>
                <c:pt idx="184">
                  <c:v>0.10392800000000001</c:v>
                </c:pt>
                <c:pt idx="185">
                  <c:v>0.101822</c:v>
                </c:pt>
                <c:pt idx="186" formatCode="0.00E+00">
                  <c:v>9.9143499999999996E-2</c:v>
                </c:pt>
                <c:pt idx="187" formatCode="0.00E+00">
                  <c:v>9.7670999999999994E-2</c:v>
                </c:pt>
                <c:pt idx="188" formatCode="0.00E+00">
                  <c:v>9.5238199999999995E-2</c:v>
                </c:pt>
                <c:pt idx="189" formatCode="0.00E+00">
                  <c:v>9.3895000000000006E-2</c:v>
                </c:pt>
                <c:pt idx="190" formatCode="0.00E+00">
                  <c:v>9.1791200000000003E-2</c:v>
                </c:pt>
                <c:pt idx="191" formatCode="0.00E+00">
                  <c:v>9.1062100000000007E-2</c:v>
                </c:pt>
                <c:pt idx="192" formatCode="0.00E+00">
                  <c:v>9.0952900000000003E-2</c:v>
                </c:pt>
                <c:pt idx="193" formatCode="0.00E+00">
                  <c:v>8.9428900000000006E-2</c:v>
                </c:pt>
                <c:pt idx="194" formatCode="0.00E+00">
                  <c:v>8.8777499999999995E-2</c:v>
                </c:pt>
                <c:pt idx="195" formatCode="0.00E+00">
                  <c:v>8.6971300000000001E-2</c:v>
                </c:pt>
                <c:pt idx="196" formatCode="0.00E+00">
                  <c:v>8.5707199999999997E-2</c:v>
                </c:pt>
                <c:pt idx="197" formatCode="0.00E+00">
                  <c:v>8.5046800000000006E-2</c:v>
                </c:pt>
                <c:pt idx="198" formatCode="0.00E+00">
                  <c:v>8.41808E-2</c:v>
                </c:pt>
                <c:pt idx="199" formatCode="0.00E+00">
                  <c:v>8.3358799999999997E-2</c:v>
                </c:pt>
                <c:pt idx="200" formatCode="0.00E+00">
                  <c:v>8.2771800000000006E-2</c:v>
                </c:pt>
                <c:pt idx="201" formatCode="0.00E+00">
                  <c:v>8.1861000000000003E-2</c:v>
                </c:pt>
                <c:pt idx="202" formatCode="0.00E+00">
                  <c:v>8.12697E-2</c:v>
                </c:pt>
                <c:pt idx="203" formatCode="0.00E+00">
                  <c:v>8.0923999999999996E-2</c:v>
                </c:pt>
                <c:pt idx="204" formatCode="0.00E+00">
                  <c:v>8.0328899999999995E-2</c:v>
                </c:pt>
                <c:pt idx="205" formatCode="0.00E+00">
                  <c:v>7.9114000000000004E-2</c:v>
                </c:pt>
                <c:pt idx="206" formatCode="0.00E+00">
                  <c:v>7.8967999999999997E-2</c:v>
                </c:pt>
                <c:pt idx="207" formatCode="0.00E+00">
                  <c:v>7.8249899999999997E-2</c:v>
                </c:pt>
                <c:pt idx="208" formatCode="0.00E+00">
                  <c:v>7.7894199999999997E-2</c:v>
                </c:pt>
                <c:pt idx="209" formatCode="0.00E+00">
                  <c:v>7.6764600000000002E-2</c:v>
                </c:pt>
                <c:pt idx="210" formatCode="0.00E+00">
                  <c:v>7.6321100000000003E-2</c:v>
                </c:pt>
                <c:pt idx="211" formatCode="0.00E+00">
                  <c:v>7.5969200000000001E-2</c:v>
                </c:pt>
                <c:pt idx="212" formatCode="0.00E+00">
                  <c:v>7.5227299999999997E-2</c:v>
                </c:pt>
                <c:pt idx="213" formatCode="0.00E+00">
                  <c:v>7.5017899999999998E-2</c:v>
                </c:pt>
                <c:pt idx="214" formatCode="0.00E+00">
                  <c:v>7.4441900000000005E-2</c:v>
                </c:pt>
                <c:pt idx="215" formatCode="0.00E+00">
                  <c:v>7.3542099999999999E-2</c:v>
                </c:pt>
                <c:pt idx="216" formatCode="0.00E+00">
                  <c:v>7.2673299999999996E-2</c:v>
                </c:pt>
                <c:pt idx="217" formatCode="0.00E+00">
                  <c:v>7.2722899999999993E-2</c:v>
                </c:pt>
                <c:pt idx="218" formatCode="0.00E+00">
                  <c:v>7.2796799999999995E-2</c:v>
                </c:pt>
                <c:pt idx="219" formatCode="0.00E+00">
                  <c:v>7.2001899999999994E-2</c:v>
                </c:pt>
                <c:pt idx="220" formatCode="0.00E+00">
                  <c:v>7.0697800000000005E-2</c:v>
                </c:pt>
                <c:pt idx="221" formatCode="0.00E+00">
                  <c:v>7.0744000000000001E-2</c:v>
                </c:pt>
                <c:pt idx="222" formatCode="0.00E+00">
                  <c:v>7.0255799999999993E-2</c:v>
                </c:pt>
                <c:pt idx="223" formatCode="0.00E+00">
                  <c:v>6.9063200000000005E-2</c:v>
                </c:pt>
                <c:pt idx="224" formatCode="0.00E+00">
                  <c:v>6.9291099999999994E-2</c:v>
                </c:pt>
                <c:pt idx="225" formatCode="0.00E+00">
                  <c:v>6.8875800000000001E-2</c:v>
                </c:pt>
                <c:pt idx="226" formatCode="0.00E+00">
                  <c:v>6.7509700000000006E-2</c:v>
                </c:pt>
                <c:pt idx="227" formatCode="0.00E+00">
                  <c:v>6.7786700000000005E-2</c:v>
                </c:pt>
                <c:pt idx="228" formatCode="0.00E+00">
                  <c:v>6.6749100000000006E-2</c:v>
                </c:pt>
                <c:pt idx="229" formatCode="0.00E+00">
                  <c:v>6.5951800000000005E-2</c:v>
                </c:pt>
                <c:pt idx="230" formatCode="0.00E+00">
                  <c:v>6.5926600000000002E-2</c:v>
                </c:pt>
                <c:pt idx="231" formatCode="0.00E+00">
                  <c:v>6.4919900000000003E-2</c:v>
                </c:pt>
                <c:pt idx="232" formatCode="0.00E+00">
                  <c:v>6.3738299999999998E-2</c:v>
                </c:pt>
                <c:pt idx="233" formatCode="0.00E+00">
                  <c:v>6.3434599999999994E-2</c:v>
                </c:pt>
                <c:pt idx="234" formatCode="0.00E+00">
                  <c:v>6.2800900000000007E-2</c:v>
                </c:pt>
                <c:pt idx="235" formatCode="0.00E+00">
                  <c:v>6.1955499999999997E-2</c:v>
                </c:pt>
                <c:pt idx="236" formatCode="0.00E+00">
                  <c:v>6.1109999999999998E-2</c:v>
                </c:pt>
                <c:pt idx="237" formatCode="0.00E+00">
                  <c:v>6.0054299999999998E-2</c:v>
                </c:pt>
                <c:pt idx="238" formatCode="0.00E+00">
                  <c:v>5.9196499999999999E-2</c:v>
                </c:pt>
                <c:pt idx="239" formatCode="0.00E+00">
                  <c:v>5.88107E-2</c:v>
                </c:pt>
                <c:pt idx="240" formatCode="0.00E+00">
                  <c:v>5.7751200000000003E-2</c:v>
                </c:pt>
                <c:pt idx="241" formatCode="0.00E+00">
                  <c:v>5.7184199999999998E-2</c:v>
                </c:pt>
                <c:pt idx="242" formatCode="0.00E+00">
                  <c:v>5.6090800000000003E-2</c:v>
                </c:pt>
                <c:pt idx="243" formatCode="0.00E+00">
                  <c:v>5.5606799999999998E-2</c:v>
                </c:pt>
                <c:pt idx="244" formatCode="0.00E+00">
                  <c:v>5.4383800000000003E-2</c:v>
                </c:pt>
                <c:pt idx="245" formatCode="0.00E+00">
                  <c:v>5.3593599999999998E-2</c:v>
                </c:pt>
                <c:pt idx="246" formatCode="0.00E+00">
                  <c:v>5.3090600000000002E-2</c:v>
                </c:pt>
                <c:pt idx="247" formatCode="0.00E+00">
                  <c:v>5.2096799999999999E-2</c:v>
                </c:pt>
                <c:pt idx="248" formatCode="0.00E+00">
                  <c:v>5.1189400000000003E-2</c:v>
                </c:pt>
                <c:pt idx="249" formatCode="0.00E+00">
                  <c:v>5.01862E-2</c:v>
                </c:pt>
                <c:pt idx="250" formatCode="0.00E+00">
                  <c:v>4.9210999999999998E-2</c:v>
                </c:pt>
                <c:pt idx="251" formatCode="0.00E+00">
                  <c:v>4.8218299999999999E-2</c:v>
                </c:pt>
                <c:pt idx="252" formatCode="0.00E+00">
                  <c:v>4.73137E-2</c:v>
                </c:pt>
                <c:pt idx="253" formatCode="0.00E+00">
                  <c:v>4.6809700000000003E-2</c:v>
                </c:pt>
                <c:pt idx="254" formatCode="0.00E+00">
                  <c:v>4.5786399999999998E-2</c:v>
                </c:pt>
                <c:pt idx="255" formatCode="0.00E+00">
                  <c:v>4.4927099999999998E-2</c:v>
                </c:pt>
                <c:pt idx="256" formatCode="0.00E+00">
                  <c:v>4.3835600000000002E-2</c:v>
                </c:pt>
                <c:pt idx="257" formatCode="0.00E+00">
                  <c:v>4.3257200000000003E-2</c:v>
                </c:pt>
                <c:pt idx="258" formatCode="0.00E+00">
                  <c:v>4.2445200000000002E-2</c:v>
                </c:pt>
                <c:pt idx="259" formatCode="0.00E+00">
                  <c:v>4.1391400000000002E-2</c:v>
                </c:pt>
                <c:pt idx="260" formatCode="0.00E+00">
                  <c:v>4.05774E-2</c:v>
                </c:pt>
                <c:pt idx="261" formatCode="0.00E+00">
                  <c:v>3.9722399999999998E-2</c:v>
                </c:pt>
                <c:pt idx="262" formatCode="0.00E+00">
                  <c:v>3.8827399999999998E-2</c:v>
                </c:pt>
                <c:pt idx="263" formatCode="0.00E+00">
                  <c:v>3.8018200000000002E-2</c:v>
                </c:pt>
                <c:pt idx="264" formatCode="0.00E+00">
                  <c:v>3.7325400000000002E-2</c:v>
                </c:pt>
                <c:pt idx="265" formatCode="0.00E+00">
                  <c:v>3.6415599999999999E-2</c:v>
                </c:pt>
                <c:pt idx="266" formatCode="0.00E+00">
                  <c:v>3.54972E-2</c:v>
                </c:pt>
                <c:pt idx="267" formatCode="0.00E+00">
                  <c:v>3.4928300000000002E-2</c:v>
                </c:pt>
                <c:pt idx="268" formatCode="0.00E+00">
                  <c:v>3.3845399999999998E-2</c:v>
                </c:pt>
                <c:pt idx="269" formatCode="0.00E+00">
                  <c:v>3.3312300000000003E-2</c:v>
                </c:pt>
                <c:pt idx="270" formatCode="0.00E+00">
                  <c:v>3.2682900000000001E-2</c:v>
                </c:pt>
                <c:pt idx="271" formatCode="0.00E+00">
                  <c:v>3.20702E-2</c:v>
                </c:pt>
                <c:pt idx="272" formatCode="0.00E+00">
                  <c:v>3.1024900000000001E-2</c:v>
                </c:pt>
                <c:pt idx="273" formatCode="0.00E+00">
                  <c:v>3.0458499999999999E-2</c:v>
                </c:pt>
                <c:pt idx="274" formatCode="0.00E+00">
                  <c:v>2.9544399999999998E-2</c:v>
                </c:pt>
                <c:pt idx="275" formatCode="0.00E+00">
                  <c:v>2.92654E-2</c:v>
                </c:pt>
                <c:pt idx="276" formatCode="0.00E+00">
                  <c:v>2.8630300000000001E-2</c:v>
                </c:pt>
                <c:pt idx="277" formatCode="0.00E+00">
                  <c:v>2.7865399999999999E-2</c:v>
                </c:pt>
                <c:pt idx="278" formatCode="0.00E+00">
                  <c:v>2.73166E-2</c:v>
                </c:pt>
                <c:pt idx="279" formatCode="0.00E+00">
                  <c:v>2.6749100000000001E-2</c:v>
                </c:pt>
                <c:pt idx="280" formatCode="0.00E+00">
                  <c:v>2.6371499999999999E-2</c:v>
                </c:pt>
                <c:pt idx="281" formatCode="0.00E+00">
                  <c:v>2.5641000000000001E-2</c:v>
                </c:pt>
                <c:pt idx="282" formatCode="0.00E+00">
                  <c:v>2.4919E-2</c:v>
                </c:pt>
                <c:pt idx="283" formatCode="0.00E+00">
                  <c:v>2.4603400000000001E-2</c:v>
                </c:pt>
                <c:pt idx="284" formatCode="0.00E+00">
                  <c:v>2.4172800000000001E-2</c:v>
                </c:pt>
                <c:pt idx="285" formatCode="0.00E+00">
                  <c:v>2.3529499999999998E-2</c:v>
                </c:pt>
                <c:pt idx="286" formatCode="0.00E+00">
                  <c:v>2.3198099999999999E-2</c:v>
                </c:pt>
                <c:pt idx="287" formatCode="0.00E+00">
                  <c:v>2.2761300000000002E-2</c:v>
                </c:pt>
                <c:pt idx="288" formatCode="0.00E+00">
                  <c:v>2.2204399999999999E-2</c:v>
                </c:pt>
                <c:pt idx="289" formatCode="0.00E+00">
                  <c:v>2.1891600000000001E-2</c:v>
                </c:pt>
                <c:pt idx="290" formatCode="0.00E+00">
                  <c:v>2.14553E-2</c:v>
                </c:pt>
                <c:pt idx="291" formatCode="0.00E+00">
                  <c:v>2.1196400000000001E-2</c:v>
                </c:pt>
                <c:pt idx="292" formatCode="0.00E+00">
                  <c:v>2.0734300000000001E-2</c:v>
                </c:pt>
                <c:pt idx="293" formatCode="0.00E+00">
                  <c:v>2.0301300000000001E-2</c:v>
                </c:pt>
                <c:pt idx="294" formatCode="0.00E+00">
                  <c:v>1.9783499999999999E-2</c:v>
                </c:pt>
                <c:pt idx="295" formatCode="0.00E+00">
                  <c:v>1.9639E-2</c:v>
                </c:pt>
                <c:pt idx="296" formatCode="0.00E+00">
                  <c:v>1.8447399999999999E-2</c:v>
                </c:pt>
                <c:pt idx="297" formatCode="0.00E+00">
                  <c:v>1.8916599999999999E-2</c:v>
                </c:pt>
                <c:pt idx="298" formatCode="0.00E+00">
                  <c:v>1.9258999999999998E-2</c:v>
                </c:pt>
                <c:pt idx="299" formatCode="0.00E+00">
                  <c:v>1.8518400000000001E-2</c:v>
                </c:pt>
                <c:pt idx="300" formatCode="0.00E+00">
                  <c:v>1.8026400000000001E-2</c:v>
                </c:pt>
                <c:pt idx="301" formatCode="0.00E+00">
                  <c:v>1.7840399999999999E-2</c:v>
                </c:pt>
                <c:pt idx="302" formatCode="0.00E+00">
                  <c:v>1.7696400000000001E-2</c:v>
                </c:pt>
                <c:pt idx="303" formatCode="0.00E+00">
                  <c:v>1.7331099999999999E-2</c:v>
                </c:pt>
                <c:pt idx="304" formatCode="0.00E+00">
                  <c:v>1.7015499999999999E-2</c:v>
                </c:pt>
                <c:pt idx="305" formatCode="0.00E+00">
                  <c:v>1.6904800000000001E-2</c:v>
                </c:pt>
                <c:pt idx="306" formatCode="0.00E+00">
                  <c:v>1.65148E-2</c:v>
                </c:pt>
                <c:pt idx="307" formatCode="0.00E+00">
                  <c:v>1.6322099999999999E-2</c:v>
                </c:pt>
                <c:pt idx="308" formatCode="0.00E+00">
                  <c:v>1.6043700000000001E-2</c:v>
                </c:pt>
                <c:pt idx="309" formatCode="0.00E+00">
                  <c:v>1.5812900000000001E-2</c:v>
                </c:pt>
                <c:pt idx="310" formatCode="0.00E+00">
                  <c:v>1.56169E-2</c:v>
                </c:pt>
                <c:pt idx="311" formatCode="0.00E+00">
                  <c:v>1.53484E-2</c:v>
                </c:pt>
                <c:pt idx="312" formatCode="0.00E+00">
                  <c:v>1.51687E-2</c:v>
                </c:pt>
                <c:pt idx="313" formatCode="0.00E+00">
                  <c:v>1.51162E-2</c:v>
                </c:pt>
                <c:pt idx="314" formatCode="0.00E+00">
                  <c:v>1.4833900000000001E-2</c:v>
                </c:pt>
                <c:pt idx="315" formatCode="0.00E+00">
                  <c:v>1.46055E-2</c:v>
                </c:pt>
                <c:pt idx="316" formatCode="0.00E+00">
                  <c:v>1.43962E-2</c:v>
                </c:pt>
                <c:pt idx="317" formatCode="0.00E+00">
                  <c:v>1.4233600000000001E-2</c:v>
                </c:pt>
                <c:pt idx="318" formatCode="0.00E+00">
                  <c:v>1.4154E-2</c:v>
                </c:pt>
                <c:pt idx="319" formatCode="0.00E+00">
                  <c:v>1.38464E-2</c:v>
                </c:pt>
                <c:pt idx="320" formatCode="0.00E+00">
                  <c:v>1.3805400000000001E-2</c:v>
                </c:pt>
                <c:pt idx="321" formatCode="0.00E+00">
                  <c:v>1.35999E-2</c:v>
                </c:pt>
                <c:pt idx="322" formatCode="0.00E+00">
                  <c:v>1.34287E-2</c:v>
                </c:pt>
                <c:pt idx="323" formatCode="0.00E+00">
                  <c:v>1.3278999999999999E-2</c:v>
                </c:pt>
                <c:pt idx="324" formatCode="0.00E+00">
                  <c:v>1.3110200000000001E-2</c:v>
                </c:pt>
                <c:pt idx="325" formatCode="0.00E+00">
                  <c:v>1.28956E-2</c:v>
                </c:pt>
                <c:pt idx="326" formatCode="0.00E+00">
                  <c:v>1.28398E-2</c:v>
                </c:pt>
                <c:pt idx="327" formatCode="0.00E+00">
                  <c:v>1.2638099999999999E-2</c:v>
                </c:pt>
                <c:pt idx="328" formatCode="0.00E+00">
                  <c:v>1.24998E-2</c:v>
                </c:pt>
                <c:pt idx="329" formatCode="0.00E+00">
                  <c:v>1.2352500000000001E-2</c:v>
                </c:pt>
                <c:pt idx="330" formatCode="0.00E+00">
                  <c:v>1.2103600000000001E-2</c:v>
                </c:pt>
                <c:pt idx="331" formatCode="0.00E+00">
                  <c:v>1.19104E-2</c:v>
                </c:pt>
                <c:pt idx="332" formatCode="0.00E+00">
                  <c:v>1.1806499999999999E-2</c:v>
                </c:pt>
                <c:pt idx="333" formatCode="0.00E+00">
                  <c:v>1.1714499999999999E-2</c:v>
                </c:pt>
                <c:pt idx="334" formatCode="0.00E+00">
                  <c:v>1.1588599999999999E-2</c:v>
                </c:pt>
                <c:pt idx="335" formatCode="0.00E+00">
                  <c:v>1.1399299999999999E-2</c:v>
                </c:pt>
                <c:pt idx="336" formatCode="0.00E+00">
                  <c:v>1.11985E-2</c:v>
                </c:pt>
                <c:pt idx="337" formatCode="0.00E+00">
                  <c:v>1.1151299999999999E-2</c:v>
                </c:pt>
                <c:pt idx="338" formatCode="0.00E+00">
                  <c:v>1.0911499999999999E-2</c:v>
                </c:pt>
                <c:pt idx="339" formatCode="0.00E+00">
                  <c:v>1.0847600000000001E-2</c:v>
                </c:pt>
                <c:pt idx="340" formatCode="0.00E+00">
                  <c:v>1.06497E-2</c:v>
                </c:pt>
                <c:pt idx="341" formatCode="0.00E+00">
                  <c:v>1.05138E-2</c:v>
                </c:pt>
                <c:pt idx="342" formatCode="0.00E+00">
                  <c:v>1.03607E-2</c:v>
                </c:pt>
                <c:pt idx="343" formatCode="0.00E+00">
                  <c:v>1.02425E-2</c:v>
                </c:pt>
                <c:pt idx="344" formatCode="0.00E+00">
                  <c:v>1.00427E-2</c:v>
                </c:pt>
                <c:pt idx="345" formatCode="0.00E+00">
                  <c:v>9.9868800000000001E-3</c:v>
                </c:pt>
                <c:pt idx="346" formatCode="0.00E+00">
                  <c:v>9.7122200000000006E-3</c:v>
                </c:pt>
                <c:pt idx="347" formatCode="0.00E+00">
                  <c:v>9.6621499999999996E-3</c:v>
                </c:pt>
                <c:pt idx="348" formatCode="0.00E+00">
                  <c:v>9.4947799999999995E-3</c:v>
                </c:pt>
                <c:pt idx="349" formatCode="0.00E+00">
                  <c:v>9.1867400000000005E-3</c:v>
                </c:pt>
                <c:pt idx="350" formatCode="0.00E+00">
                  <c:v>9.0971000000000003E-3</c:v>
                </c:pt>
                <c:pt idx="351" formatCode="0.00E+00">
                  <c:v>8.9745499999999995E-3</c:v>
                </c:pt>
                <c:pt idx="352" formatCode="0.00E+00">
                  <c:v>8.7251700000000008E-3</c:v>
                </c:pt>
                <c:pt idx="353" formatCode="0.00E+00">
                  <c:v>8.6073899999999995E-3</c:v>
                </c:pt>
                <c:pt idx="354" formatCode="0.00E+00">
                  <c:v>8.3446500000000003E-3</c:v>
                </c:pt>
                <c:pt idx="355" formatCode="0.00E+00">
                  <c:v>8.2077999999999995E-3</c:v>
                </c:pt>
                <c:pt idx="356" formatCode="0.00E+00">
                  <c:v>7.9517400000000005E-3</c:v>
                </c:pt>
                <c:pt idx="357" formatCode="0.00E+00">
                  <c:v>7.7204700000000001E-3</c:v>
                </c:pt>
                <c:pt idx="358" formatCode="0.00E+00">
                  <c:v>7.5716999999999998E-3</c:v>
                </c:pt>
                <c:pt idx="359" formatCode="0.00E+00">
                  <c:v>7.3294600000000003E-3</c:v>
                </c:pt>
                <c:pt idx="360" formatCode="0.00E+00">
                  <c:v>7.14111E-3</c:v>
                </c:pt>
                <c:pt idx="361" formatCode="0.00E+00">
                  <c:v>6.9165199999999998E-3</c:v>
                </c:pt>
                <c:pt idx="362" formatCode="0.00E+00">
                  <c:v>6.6142099999999997E-3</c:v>
                </c:pt>
                <c:pt idx="363" formatCode="0.00E+00">
                  <c:v>6.3548099999999998E-3</c:v>
                </c:pt>
                <c:pt idx="364" formatCode="0.00E+00">
                  <c:v>6.1693199999999998E-3</c:v>
                </c:pt>
                <c:pt idx="365" formatCode="0.00E+00">
                  <c:v>5.9618900000000001E-3</c:v>
                </c:pt>
                <c:pt idx="366" formatCode="0.00E+00">
                  <c:v>5.8102600000000003E-3</c:v>
                </c:pt>
                <c:pt idx="367" formatCode="0.00E+00">
                  <c:v>5.5141399999999998E-3</c:v>
                </c:pt>
                <c:pt idx="368" formatCode="0.00E+00">
                  <c:v>5.3277000000000003E-3</c:v>
                </c:pt>
                <c:pt idx="369" formatCode="0.00E+00">
                  <c:v>5.1260000000000003E-3</c:v>
                </c:pt>
                <c:pt idx="370" formatCode="0.00E+00">
                  <c:v>4.88377E-3</c:v>
                </c:pt>
                <c:pt idx="371" formatCode="0.00E+00">
                  <c:v>4.7483400000000002E-3</c:v>
                </c:pt>
                <c:pt idx="372" formatCode="0.00E+00">
                  <c:v>4.6095800000000003E-3</c:v>
                </c:pt>
                <c:pt idx="373" formatCode="0.00E+00">
                  <c:v>4.3087000000000004E-3</c:v>
                </c:pt>
                <c:pt idx="374" formatCode="0.00E+00">
                  <c:v>4.1523000000000003E-3</c:v>
                </c:pt>
                <c:pt idx="375" formatCode="0.00E+00">
                  <c:v>4.0001899999999998E-3</c:v>
                </c:pt>
                <c:pt idx="376" formatCode="0.00E+00">
                  <c:v>3.8499799999999998E-3</c:v>
                </c:pt>
                <c:pt idx="377" formatCode="0.00E+00">
                  <c:v>3.6086999999999998E-3</c:v>
                </c:pt>
                <c:pt idx="378" formatCode="0.00E+00">
                  <c:v>3.3612300000000002E-3</c:v>
                </c:pt>
                <c:pt idx="379" formatCode="0.00E+00">
                  <c:v>3.2486899999999998E-3</c:v>
                </c:pt>
                <c:pt idx="380" formatCode="0.00E+00">
                  <c:v>3.1156500000000002E-3</c:v>
                </c:pt>
                <c:pt idx="381" formatCode="0.00E+00">
                  <c:v>3.0417399999999998E-3</c:v>
                </c:pt>
                <c:pt idx="382" formatCode="0.00E+00">
                  <c:v>2.8162E-3</c:v>
                </c:pt>
                <c:pt idx="383" formatCode="0.00E+00">
                  <c:v>2.6054400000000001E-3</c:v>
                </c:pt>
                <c:pt idx="384" formatCode="0.00E+00">
                  <c:v>2.5305700000000002E-3</c:v>
                </c:pt>
                <c:pt idx="385" formatCode="0.00E+00">
                  <c:v>2.4271000000000002E-3</c:v>
                </c:pt>
                <c:pt idx="386" formatCode="0.00E+00">
                  <c:v>2.17819E-3</c:v>
                </c:pt>
                <c:pt idx="387" formatCode="0.00E+00">
                  <c:v>2.0704299999999998E-3</c:v>
                </c:pt>
                <c:pt idx="388" formatCode="0.00E+00">
                  <c:v>1.90544E-3</c:v>
                </c:pt>
                <c:pt idx="389" formatCode="0.00E+00">
                  <c:v>1.7418900000000001E-3</c:v>
                </c:pt>
                <c:pt idx="390" formatCode="0.00E+00">
                  <c:v>1.5564000000000001E-3</c:v>
                </c:pt>
                <c:pt idx="391" formatCode="0.00E+00">
                  <c:v>1.5029900000000001E-3</c:v>
                </c:pt>
                <c:pt idx="392" formatCode="0.00E+00">
                  <c:v>1.3079599999999999E-3</c:v>
                </c:pt>
                <c:pt idx="393" formatCode="0.00E+00">
                  <c:v>1.2226100000000001E-3</c:v>
                </c:pt>
                <c:pt idx="394" formatCode="0.00E+00">
                  <c:v>1.07431E-3</c:v>
                </c:pt>
                <c:pt idx="395" formatCode="0.00E+00">
                  <c:v>8.1062300000000001E-4</c:v>
                </c:pt>
                <c:pt idx="396" formatCode="0.00E+00">
                  <c:v>7.4195900000000004E-4</c:v>
                </c:pt>
                <c:pt idx="397" formatCode="0.00E+00">
                  <c:v>5.01156E-4</c:v>
                </c:pt>
                <c:pt idx="398" formatCode="0.00E+00">
                  <c:v>3.55244E-4</c:v>
                </c:pt>
                <c:pt idx="399" formatCode="0.00E+00">
                  <c:v>1.6164799999999999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D244-44CF-B571-1387E6311FAE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19'!$A$2:$A$342</c:f>
              <c:numCache>
                <c:formatCode>General</c:formatCode>
                <c:ptCount val="34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</c:numCache>
            </c:numRef>
          </c:xVal>
          <c:yVal>
            <c:numRef>
              <c:f>'[AMG-S-MBA.xlsx]Sheet19'!$B$2:$B$408</c:f>
              <c:numCache>
                <c:formatCode>0.00E+00</c:formatCode>
                <c:ptCount val="407"/>
                <c:pt idx="0" formatCode="General">
                  <c:v>-0.254743</c:v>
                </c:pt>
                <c:pt idx="1">
                  <c:v>3.6191899999999999E-4</c:v>
                </c:pt>
                <c:pt idx="2" formatCode="General">
                  <c:v>-0.541354</c:v>
                </c:pt>
                <c:pt idx="3" formatCode="General">
                  <c:v>-0.60674300000000003</c:v>
                </c:pt>
                <c:pt idx="4" formatCode="General">
                  <c:v>0.10187599999999999</c:v>
                </c:pt>
                <c:pt idx="5">
                  <c:v>2.6755299999999999E-2</c:v>
                </c:pt>
                <c:pt idx="6" formatCode="General">
                  <c:v>-0.25290200000000002</c:v>
                </c:pt>
                <c:pt idx="7" formatCode="General">
                  <c:v>0.22747000000000001</c:v>
                </c:pt>
                <c:pt idx="8" formatCode="General">
                  <c:v>0.28239799999999998</c:v>
                </c:pt>
                <c:pt idx="9" formatCode="General">
                  <c:v>-0.14793200000000001</c:v>
                </c:pt>
                <c:pt idx="10" formatCode="General">
                  <c:v>-0.38502999999999998</c:v>
                </c:pt>
                <c:pt idx="11" formatCode="General">
                  <c:v>0.57229200000000002</c:v>
                </c:pt>
                <c:pt idx="12" formatCode="General">
                  <c:v>-0.201151</c:v>
                </c:pt>
                <c:pt idx="13">
                  <c:v>-9.1663400000000006E-2</c:v>
                </c:pt>
                <c:pt idx="14">
                  <c:v>1.43237E-2</c:v>
                </c:pt>
                <c:pt idx="15" formatCode="General">
                  <c:v>0.63070199999999998</c:v>
                </c:pt>
                <c:pt idx="16" formatCode="General">
                  <c:v>-0.22991300000000001</c:v>
                </c:pt>
                <c:pt idx="17" formatCode="General">
                  <c:v>-0.79518599999999995</c:v>
                </c:pt>
                <c:pt idx="18" formatCode="General">
                  <c:v>0.716449</c:v>
                </c:pt>
                <c:pt idx="19" formatCode="General">
                  <c:v>-0.40010499999999999</c:v>
                </c:pt>
                <c:pt idx="20" formatCode="General">
                  <c:v>-0.75148099999999995</c:v>
                </c:pt>
                <c:pt idx="21" formatCode="General">
                  <c:v>-0.222552</c:v>
                </c:pt>
                <c:pt idx="22" formatCode="General">
                  <c:v>0.103449</c:v>
                </c:pt>
                <c:pt idx="23" formatCode="General">
                  <c:v>-0.70216400000000001</c:v>
                </c:pt>
                <c:pt idx="24" formatCode="General">
                  <c:v>0.30103000000000002</c:v>
                </c:pt>
                <c:pt idx="25" formatCode="General">
                  <c:v>0.23921100000000001</c:v>
                </c:pt>
                <c:pt idx="26" formatCode="General">
                  <c:v>0.77814300000000003</c:v>
                </c:pt>
                <c:pt idx="27" formatCode="General">
                  <c:v>-0.83787500000000004</c:v>
                </c:pt>
                <c:pt idx="28" formatCode="General">
                  <c:v>0.67557</c:v>
                </c:pt>
                <c:pt idx="29" formatCode="General">
                  <c:v>-0.13494600000000001</c:v>
                </c:pt>
                <c:pt idx="30" formatCode="General">
                  <c:v>-0.17871300000000001</c:v>
                </c:pt>
                <c:pt idx="31" formatCode="General">
                  <c:v>0.68232199999999998</c:v>
                </c:pt>
                <c:pt idx="32" formatCode="General">
                  <c:v>0.35661799999999999</c:v>
                </c:pt>
                <c:pt idx="33">
                  <c:v>-4.9870999999999999E-2</c:v>
                </c:pt>
                <c:pt idx="34" formatCode="General">
                  <c:v>-0.387293</c:v>
                </c:pt>
                <c:pt idx="35" formatCode="General">
                  <c:v>-0.369282</c:v>
                </c:pt>
                <c:pt idx="36">
                  <c:v>5.0215200000000002E-2</c:v>
                </c:pt>
                <c:pt idx="37" formatCode="General">
                  <c:v>-0.46087899999999998</c:v>
                </c:pt>
                <c:pt idx="38" formatCode="General">
                  <c:v>0.29745899999999997</c:v>
                </c:pt>
                <c:pt idx="39" formatCode="General">
                  <c:v>0.48252299999999998</c:v>
                </c:pt>
                <c:pt idx="40">
                  <c:v>-9.3498200000000004E-2</c:v>
                </c:pt>
                <c:pt idx="41" formatCode="General">
                  <c:v>0.27277000000000001</c:v>
                </c:pt>
                <c:pt idx="42" formatCode="General">
                  <c:v>0.60091799999999995</c:v>
                </c:pt>
                <c:pt idx="43" formatCode="General">
                  <c:v>0.149342</c:v>
                </c:pt>
                <c:pt idx="44" formatCode="General">
                  <c:v>-0.34136100000000003</c:v>
                </c:pt>
                <c:pt idx="45" formatCode="General">
                  <c:v>0.49685000000000001</c:v>
                </c:pt>
                <c:pt idx="46" formatCode="General">
                  <c:v>0.402559</c:v>
                </c:pt>
                <c:pt idx="47" formatCode="General">
                  <c:v>0.15707699999999999</c:v>
                </c:pt>
                <c:pt idx="48" formatCode="General">
                  <c:v>0.50907500000000006</c:v>
                </c:pt>
                <c:pt idx="49" formatCode="General">
                  <c:v>0.35959000000000002</c:v>
                </c:pt>
                <c:pt idx="50" formatCode="General">
                  <c:v>-0.32448199999999999</c:v>
                </c:pt>
                <c:pt idx="51" formatCode="General">
                  <c:v>-0.28692200000000001</c:v>
                </c:pt>
                <c:pt idx="52" formatCode="General">
                  <c:v>1.1244700000000001</c:v>
                </c:pt>
                <c:pt idx="53" formatCode="General">
                  <c:v>0.22092899999999999</c:v>
                </c:pt>
                <c:pt idx="54" formatCode="General">
                  <c:v>0.14311399999999999</c:v>
                </c:pt>
                <c:pt idx="55" formatCode="General">
                  <c:v>1.0946899999999999</c:v>
                </c:pt>
                <c:pt idx="56" formatCode="General">
                  <c:v>0.51833799999999997</c:v>
                </c:pt>
                <c:pt idx="57" formatCode="General">
                  <c:v>0.34118199999999999</c:v>
                </c:pt>
                <c:pt idx="58" formatCode="General">
                  <c:v>0.69796899999999995</c:v>
                </c:pt>
                <c:pt idx="59" formatCode="General">
                  <c:v>0.37385800000000002</c:v>
                </c:pt>
                <c:pt idx="60" formatCode="General">
                  <c:v>0.30583900000000003</c:v>
                </c:pt>
                <c:pt idx="61" formatCode="General">
                  <c:v>0.55162599999999995</c:v>
                </c:pt>
                <c:pt idx="62">
                  <c:v>-1.7468899999999999E-2</c:v>
                </c:pt>
                <c:pt idx="63" formatCode="General">
                  <c:v>0.40948800000000002</c:v>
                </c:pt>
                <c:pt idx="64" formatCode="General">
                  <c:v>0.73742700000000005</c:v>
                </c:pt>
                <c:pt idx="65" formatCode="General">
                  <c:v>0.380245</c:v>
                </c:pt>
                <c:pt idx="66" formatCode="General">
                  <c:v>0.97927200000000003</c:v>
                </c:pt>
                <c:pt idx="67" formatCode="General">
                  <c:v>0.65969100000000003</c:v>
                </c:pt>
                <c:pt idx="68" formatCode="General">
                  <c:v>1.2458199999999999</c:v>
                </c:pt>
                <c:pt idx="69" formatCode="General">
                  <c:v>2.0381999999999998</c:v>
                </c:pt>
                <c:pt idx="70" formatCode="General">
                  <c:v>2.14656</c:v>
                </c:pt>
                <c:pt idx="71" formatCode="General">
                  <c:v>2.3203100000000001</c:v>
                </c:pt>
                <c:pt idx="72" formatCode="General">
                  <c:v>1.6128100000000001</c:v>
                </c:pt>
                <c:pt idx="73" formatCode="General">
                  <c:v>2.0455399999999999</c:v>
                </c:pt>
                <c:pt idx="74" formatCode="General">
                  <c:v>2.3851499999999999</c:v>
                </c:pt>
                <c:pt idx="75" formatCode="General">
                  <c:v>2.09551</c:v>
                </c:pt>
                <c:pt idx="76" formatCode="General">
                  <c:v>1.89788</c:v>
                </c:pt>
                <c:pt idx="77" formatCode="General">
                  <c:v>2.2838500000000002</c:v>
                </c:pt>
                <c:pt idx="78" formatCode="General">
                  <c:v>2.2519900000000002</c:v>
                </c:pt>
                <c:pt idx="79" formatCode="General">
                  <c:v>2.0258400000000001</c:v>
                </c:pt>
                <c:pt idx="80" formatCode="General">
                  <c:v>2.2266400000000002</c:v>
                </c:pt>
                <c:pt idx="81" formatCode="General">
                  <c:v>2.16425</c:v>
                </c:pt>
                <c:pt idx="82" formatCode="General">
                  <c:v>2.03714</c:v>
                </c:pt>
                <c:pt idx="83" formatCode="General">
                  <c:v>2.2213500000000002</c:v>
                </c:pt>
                <c:pt idx="84" formatCode="General">
                  <c:v>2.0846499999999999</c:v>
                </c:pt>
                <c:pt idx="85" formatCode="General">
                  <c:v>2.14899</c:v>
                </c:pt>
                <c:pt idx="86" formatCode="General">
                  <c:v>2.1652399999999998</c:v>
                </c:pt>
                <c:pt idx="87" formatCode="General">
                  <c:v>2.1749399999999999</c:v>
                </c:pt>
                <c:pt idx="88" formatCode="General">
                  <c:v>2.1290800000000001</c:v>
                </c:pt>
                <c:pt idx="89" formatCode="General">
                  <c:v>2.12697</c:v>
                </c:pt>
                <c:pt idx="90" formatCode="General">
                  <c:v>2.14195</c:v>
                </c:pt>
                <c:pt idx="91" formatCode="General">
                  <c:v>2.2236400000000001</c:v>
                </c:pt>
                <c:pt idx="92" formatCode="General">
                  <c:v>2.0969600000000002</c:v>
                </c:pt>
                <c:pt idx="93" formatCode="General">
                  <c:v>2.0994000000000002</c:v>
                </c:pt>
                <c:pt idx="94" formatCode="General">
                  <c:v>2.0520900000000002</c:v>
                </c:pt>
                <c:pt idx="95" formatCode="General">
                  <c:v>2.08114</c:v>
                </c:pt>
                <c:pt idx="96" formatCode="General">
                  <c:v>1.99421</c:v>
                </c:pt>
                <c:pt idx="97" formatCode="General">
                  <c:v>1.94722</c:v>
                </c:pt>
                <c:pt idx="98" formatCode="General">
                  <c:v>1.9539500000000001</c:v>
                </c:pt>
                <c:pt idx="99" formatCode="General">
                  <c:v>1.9108000000000001</c:v>
                </c:pt>
                <c:pt idx="100" formatCode="General">
                  <c:v>1.8597399999999999</c:v>
                </c:pt>
                <c:pt idx="101" formatCode="General">
                  <c:v>1.8305800000000001</c:v>
                </c:pt>
                <c:pt idx="102" formatCode="General">
                  <c:v>1.7803500000000001</c:v>
                </c:pt>
                <c:pt idx="103" formatCode="General">
                  <c:v>1.72831</c:v>
                </c:pt>
                <c:pt idx="104" formatCode="General">
                  <c:v>1.7002999999999999</c:v>
                </c:pt>
                <c:pt idx="105" formatCode="General">
                  <c:v>1.6236699999999999</c:v>
                </c:pt>
                <c:pt idx="106" formatCode="General">
                  <c:v>1.5992</c:v>
                </c:pt>
                <c:pt idx="107" formatCode="General">
                  <c:v>1.56742</c:v>
                </c:pt>
                <c:pt idx="108" formatCode="General">
                  <c:v>1.5100100000000001</c:v>
                </c:pt>
                <c:pt idx="109" formatCode="General">
                  <c:v>1.4855499999999999</c:v>
                </c:pt>
                <c:pt idx="110" formatCode="General">
                  <c:v>1.4412400000000001</c:v>
                </c:pt>
                <c:pt idx="111" formatCode="General">
                  <c:v>1.40463</c:v>
                </c:pt>
                <c:pt idx="112" formatCode="General">
                  <c:v>1.36873</c:v>
                </c:pt>
                <c:pt idx="113" formatCode="General">
                  <c:v>1.33989</c:v>
                </c:pt>
                <c:pt idx="114" formatCode="General">
                  <c:v>1.2986599999999999</c:v>
                </c:pt>
                <c:pt idx="115" formatCode="General">
                  <c:v>1.26355</c:v>
                </c:pt>
                <c:pt idx="116" formatCode="General">
                  <c:v>1.2456700000000001</c:v>
                </c:pt>
                <c:pt idx="117" formatCode="General">
                  <c:v>1.2077599999999999</c:v>
                </c:pt>
                <c:pt idx="118" formatCode="General">
                  <c:v>1.1808799999999999</c:v>
                </c:pt>
                <c:pt idx="119" formatCode="General">
                  <c:v>1.14859</c:v>
                </c:pt>
                <c:pt idx="120" formatCode="General">
                  <c:v>1.1234500000000001</c:v>
                </c:pt>
                <c:pt idx="121" formatCode="General">
                  <c:v>1.1027</c:v>
                </c:pt>
                <c:pt idx="122" formatCode="General">
                  <c:v>1.07786</c:v>
                </c:pt>
                <c:pt idx="123" formatCode="General">
                  <c:v>1.0516099999999999</c:v>
                </c:pt>
                <c:pt idx="124" formatCode="General">
                  <c:v>1.0289200000000001</c:v>
                </c:pt>
                <c:pt idx="125" formatCode="General">
                  <c:v>1.0064599999999999</c:v>
                </c:pt>
                <c:pt idx="126" formatCode="General">
                  <c:v>0.99067000000000005</c:v>
                </c:pt>
                <c:pt idx="127" formatCode="General">
                  <c:v>0.96887699999999999</c:v>
                </c:pt>
                <c:pt idx="128" formatCode="General">
                  <c:v>0.95585399999999998</c:v>
                </c:pt>
                <c:pt idx="129" formatCode="General">
                  <c:v>0.94210099999999997</c:v>
                </c:pt>
                <c:pt idx="130" formatCode="General">
                  <c:v>0.92266700000000001</c:v>
                </c:pt>
                <c:pt idx="131" formatCode="General">
                  <c:v>0.90695999999999999</c:v>
                </c:pt>
                <c:pt idx="132" formatCode="General">
                  <c:v>0.89341499999999996</c:v>
                </c:pt>
                <c:pt idx="133" formatCode="General">
                  <c:v>0.87586600000000003</c:v>
                </c:pt>
                <c:pt idx="134" formatCode="General">
                  <c:v>0.85961500000000002</c:v>
                </c:pt>
                <c:pt idx="135" formatCode="General">
                  <c:v>0.84360299999999999</c:v>
                </c:pt>
                <c:pt idx="136" formatCode="General">
                  <c:v>0.82769300000000001</c:v>
                </c:pt>
                <c:pt idx="137" formatCode="General">
                  <c:v>0.80889299999999997</c:v>
                </c:pt>
                <c:pt idx="138" formatCode="General">
                  <c:v>0.792404</c:v>
                </c:pt>
                <c:pt idx="139" formatCode="General">
                  <c:v>0.77510100000000004</c:v>
                </c:pt>
                <c:pt idx="140" formatCode="General">
                  <c:v>0.75660300000000003</c:v>
                </c:pt>
                <c:pt idx="141" formatCode="General">
                  <c:v>0.73950300000000002</c:v>
                </c:pt>
                <c:pt idx="142" formatCode="General">
                  <c:v>0.72198899999999999</c:v>
                </c:pt>
                <c:pt idx="143" formatCode="General">
                  <c:v>0.70118000000000003</c:v>
                </c:pt>
                <c:pt idx="144" formatCode="General">
                  <c:v>0.681975</c:v>
                </c:pt>
                <c:pt idx="145" formatCode="General">
                  <c:v>0.66116299999999995</c:v>
                </c:pt>
                <c:pt idx="146" formatCode="General">
                  <c:v>0.63913900000000001</c:v>
                </c:pt>
                <c:pt idx="147" formatCode="General">
                  <c:v>0.61769499999999999</c:v>
                </c:pt>
                <c:pt idx="148" formatCode="General">
                  <c:v>0.59415200000000001</c:v>
                </c:pt>
                <c:pt idx="149" formatCode="General">
                  <c:v>0.57052099999999994</c:v>
                </c:pt>
                <c:pt idx="150" formatCode="General">
                  <c:v>0.54720100000000005</c:v>
                </c:pt>
                <c:pt idx="151" formatCode="General">
                  <c:v>0.52373099999999995</c:v>
                </c:pt>
                <c:pt idx="152" formatCode="General">
                  <c:v>0.50097000000000003</c:v>
                </c:pt>
                <c:pt idx="153" formatCode="General">
                  <c:v>0.47838199999999997</c:v>
                </c:pt>
                <c:pt idx="154" formatCode="General">
                  <c:v>0.45641100000000001</c:v>
                </c:pt>
                <c:pt idx="155" formatCode="General">
                  <c:v>0.434948</c:v>
                </c:pt>
                <c:pt idx="156" formatCode="General">
                  <c:v>0.41391</c:v>
                </c:pt>
                <c:pt idx="157" formatCode="General">
                  <c:v>0.39189200000000002</c:v>
                </c:pt>
                <c:pt idx="158" formatCode="General">
                  <c:v>0.37089100000000003</c:v>
                </c:pt>
                <c:pt idx="159" formatCode="General">
                  <c:v>0.34937800000000002</c:v>
                </c:pt>
                <c:pt idx="160" formatCode="General">
                  <c:v>0.32883400000000002</c:v>
                </c:pt>
                <c:pt idx="161" formatCode="General">
                  <c:v>0.30860300000000002</c:v>
                </c:pt>
                <c:pt idx="162" formatCode="General">
                  <c:v>0.28867100000000001</c:v>
                </c:pt>
                <c:pt idx="163" formatCode="General">
                  <c:v>0.27047300000000002</c:v>
                </c:pt>
                <c:pt idx="164" formatCode="General">
                  <c:v>0.25353999999999999</c:v>
                </c:pt>
                <c:pt idx="165" formatCode="General">
                  <c:v>0.23672199999999999</c:v>
                </c:pt>
                <c:pt idx="166" formatCode="General">
                  <c:v>0.22170899999999999</c:v>
                </c:pt>
                <c:pt idx="167" formatCode="General">
                  <c:v>0.20854400000000001</c:v>
                </c:pt>
                <c:pt idx="168" formatCode="General">
                  <c:v>0.19533400000000001</c:v>
                </c:pt>
                <c:pt idx="169" formatCode="General">
                  <c:v>0.183583</c:v>
                </c:pt>
                <c:pt idx="170" formatCode="General">
                  <c:v>0.17202300000000001</c:v>
                </c:pt>
                <c:pt idx="171" formatCode="General">
                  <c:v>0.16291600000000001</c:v>
                </c:pt>
                <c:pt idx="172" formatCode="General">
                  <c:v>0.15387200000000001</c:v>
                </c:pt>
                <c:pt idx="173" formatCode="General">
                  <c:v>0.14818300000000001</c:v>
                </c:pt>
                <c:pt idx="174" formatCode="General">
                  <c:v>0.14412</c:v>
                </c:pt>
                <c:pt idx="175" formatCode="General">
                  <c:v>0.14005300000000001</c:v>
                </c:pt>
                <c:pt idx="176" formatCode="General">
                  <c:v>0.137767</c:v>
                </c:pt>
                <c:pt idx="177" formatCode="General">
                  <c:v>0.13405900000000001</c:v>
                </c:pt>
                <c:pt idx="178" formatCode="General">
                  <c:v>0.128751</c:v>
                </c:pt>
                <c:pt idx="179" formatCode="General">
                  <c:v>0.122975</c:v>
                </c:pt>
                <c:pt idx="180" formatCode="General">
                  <c:v>0.11813700000000001</c:v>
                </c:pt>
                <c:pt idx="181" formatCode="General">
                  <c:v>0.11496099999999999</c:v>
                </c:pt>
                <c:pt idx="182" formatCode="General">
                  <c:v>0.111055</c:v>
                </c:pt>
                <c:pt idx="183" formatCode="General">
                  <c:v>0.107823</c:v>
                </c:pt>
                <c:pt idx="184" formatCode="General">
                  <c:v>0.105221</c:v>
                </c:pt>
                <c:pt idx="185" formatCode="General">
                  <c:v>0.103491</c:v>
                </c:pt>
                <c:pt idx="186" formatCode="General">
                  <c:v>0.10113</c:v>
                </c:pt>
                <c:pt idx="187">
                  <c:v>9.8457299999999998E-2</c:v>
                </c:pt>
                <c:pt idx="188">
                  <c:v>9.6708299999999997E-2</c:v>
                </c:pt>
                <c:pt idx="189">
                  <c:v>9.5003599999999994E-2</c:v>
                </c:pt>
                <c:pt idx="190">
                  <c:v>9.3514E-2</c:v>
                </c:pt>
                <c:pt idx="191">
                  <c:v>9.2162599999999997E-2</c:v>
                </c:pt>
                <c:pt idx="192">
                  <c:v>9.1864600000000005E-2</c:v>
                </c:pt>
                <c:pt idx="193">
                  <c:v>9.0285799999999999E-2</c:v>
                </c:pt>
                <c:pt idx="194">
                  <c:v>8.9319200000000001E-2</c:v>
                </c:pt>
                <c:pt idx="195">
                  <c:v>8.7838600000000003E-2</c:v>
                </c:pt>
                <c:pt idx="196">
                  <c:v>8.6791499999999994E-2</c:v>
                </c:pt>
                <c:pt idx="197">
                  <c:v>8.5997599999999993E-2</c:v>
                </c:pt>
                <c:pt idx="198">
                  <c:v>8.5123500000000005E-2</c:v>
                </c:pt>
                <c:pt idx="199">
                  <c:v>8.4156499999999995E-2</c:v>
                </c:pt>
                <c:pt idx="200">
                  <c:v>8.3621000000000001E-2</c:v>
                </c:pt>
                <c:pt idx="201">
                  <c:v>8.2660700000000004E-2</c:v>
                </c:pt>
                <c:pt idx="202">
                  <c:v>8.2137100000000005E-2</c:v>
                </c:pt>
                <c:pt idx="203">
                  <c:v>8.1692200000000006E-2</c:v>
                </c:pt>
                <c:pt idx="204">
                  <c:v>8.1177200000000005E-2</c:v>
                </c:pt>
                <c:pt idx="205">
                  <c:v>7.9851199999999997E-2</c:v>
                </c:pt>
                <c:pt idx="206">
                  <c:v>7.9911700000000002E-2</c:v>
                </c:pt>
                <c:pt idx="207">
                  <c:v>7.9322799999999999E-2</c:v>
                </c:pt>
                <c:pt idx="208">
                  <c:v>7.8362899999999999E-2</c:v>
                </c:pt>
                <c:pt idx="209">
                  <c:v>7.7920900000000001E-2</c:v>
                </c:pt>
                <c:pt idx="210">
                  <c:v>7.7372099999999999E-2</c:v>
                </c:pt>
                <c:pt idx="211">
                  <c:v>7.6943899999999996E-2</c:v>
                </c:pt>
                <c:pt idx="212">
                  <c:v>7.6250100000000001E-2</c:v>
                </c:pt>
                <c:pt idx="213">
                  <c:v>7.5590099999999993E-2</c:v>
                </c:pt>
                <c:pt idx="214">
                  <c:v>7.5474299999999994E-2</c:v>
                </c:pt>
                <c:pt idx="215">
                  <c:v>7.4607800000000002E-2</c:v>
                </c:pt>
                <c:pt idx="216">
                  <c:v>7.3598899999999995E-2</c:v>
                </c:pt>
                <c:pt idx="217">
                  <c:v>7.3509699999999997E-2</c:v>
                </c:pt>
                <c:pt idx="218">
                  <c:v>7.36237E-2</c:v>
                </c:pt>
                <c:pt idx="219">
                  <c:v>7.2874499999999995E-2</c:v>
                </c:pt>
                <c:pt idx="220">
                  <c:v>7.1410199999999993E-2</c:v>
                </c:pt>
                <c:pt idx="221">
                  <c:v>7.1711499999999997E-2</c:v>
                </c:pt>
                <c:pt idx="222">
                  <c:v>7.0969599999999994E-2</c:v>
                </c:pt>
                <c:pt idx="223">
                  <c:v>7.0181400000000005E-2</c:v>
                </c:pt>
                <c:pt idx="224">
                  <c:v>7.0262900000000003E-2</c:v>
                </c:pt>
                <c:pt idx="225">
                  <c:v>6.9204299999999996E-2</c:v>
                </c:pt>
                <c:pt idx="226">
                  <c:v>6.8769899999999995E-2</c:v>
                </c:pt>
                <c:pt idx="227">
                  <c:v>6.8363199999999999E-2</c:v>
                </c:pt>
                <c:pt idx="228">
                  <c:v>6.7604999999999998E-2</c:v>
                </c:pt>
                <c:pt idx="229">
                  <c:v>6.6997500000000001E-2</c:v>
                </c:pt>
                <c:pt idx="230">
                  <c:v>6.6617999999999997E-2</c:v>
                </c:pt>
                <c:pt idx="231">
                  <c:v>6.5342399999999995E-2</c:v>
                </c:pt>
                <c:pt idx="232">
                  <c:v>6.4642000000000005E-2</c:v>
                </c:pt>
                <c:pt idx="233">
                  <c:v>6.4241900000000005E-2</c:v>
                </c:pt>
                <c:pt idx="234">
                  <c:v>6.3336799999999999E-2</c:v>
                </c:pt>
                <c:pt idx="235">
                  <c:v>6.3033599999999995E-2</c:v>
                </c:pt>
                <c:pt idx="236">
                  <c:v>6.1783299999999999E-2</c:v>
                </c:pt>
                <c:pt idx="237">
                  <c:v>6.0960800000000002E-2</c:v>
                </c:pt>
                <c:pt idx="238">
                  <c:v>6.0240700000000001E-2</c:v>
                </c:pt>
                <c:pt idx="239">
                  <c:v>5.9701400000000002E-2</c:v>
                </c:pt>
                <c:pt idx="240">
                  <c:v>5.8642899999999998E-2</c:v>
                </c:pt>
                <c:pt idx="241">
                  <c:v>5.7812700000000002E-2</c:v>
                </c:pt>
                <c:pt idx="242">
                  <c:v>5.7331600000000003E-2</c:v>
                </c:pt>
                <c:pt idx="243">
                  <c:v>5.61843E-2</c:v>
                </c:pt>
                <c:pt idx="244">
                  <c:v>5.5197200000000002E-2</c:v>
                </c:pt>
                <c:pt idx="245">
                  <c:v>5.42908E-2</c:v>
                </c:pt>
                <c:pt idx="246">
                  <c:v>5.3785800000000002E-2</c:v>
                </c:pt>
                <c:pt idx="247">
                  <c:v>5.2844000000000002E-2</c:v>
                </c:pt>
                <c:pt idx="248">
                  <c:v>5.1870800000000002E-2</c:v>
                </c:pt>
                <c:pt idx="249">
                  <c:v>5.0971000000000002E-2</c:v>
                </c:pt>
                <c:pt idx="250">
                  <c:v>5.0220000000000001E-2</c:v>
                </c:pt>
                <c:pt idx="251">
                  <c:v>4.92048E-2</c:v>
                </c:pt>
                <c:pt idx="252">
                  <c:v>4.8158199999999998E-2</c:v>
                </c:pt>
                <c:pt idx="253">
                  <c:v>4.7886400000000003E-2</c:v>
                </c:pt>
                <c:pt idx="254">
                  <c:v>4.6620399999999999E-2</c:v>
                </c:pt>
                <c:pt idx="255">
                  <c:v>4.5566099999999998E-2</c:v>
                </c:pt>
                <c:pt idx="256">
                  <c:v>4.4896100000000001E-2</c:v>
                </c:pt>
                <c:pt idx="257">
                  <c:v>4.4229499999999998E-2</c:v>
                </c:pt>
                <c:pt idx="258">
                  <c:v>4.3362100000000001E-2</c:v>
                </c:pt>
                <c:pt idx="259">
                  <c:v>4.2564900000000003E-2</c:v>
                </c:pt>
                <c:pt idx="260">
                  <c:v>4.1467700000000003E-2</c:v>
                </c:pt>
                <c:pt idx="261">
                  <c:v>4.0601699999999998E-2</c:v>
                </c:pt>
                <c:pt idx="262">
                  <c:v>3.9950399999999997E-2</c:v>
                </c:pt>
                <c:pt idx="263">
                  <c:v>3.9035800000000002E-2</c:v>
                </c:pt>
                <c:pt idx="264">
                  <c:v>3.8151299999999999E-2</c:v>
                </c:pt>
                <c:pt idx="265">
                  <c:v>3.7446E-2</c:v>
                </c:pt>
                <c:pt idx="266">
                  <c:v>3.67298E-2</c:v>
                </c:pt>
                <c:pt idx="267">
                  <c:v>3.5970200000000001E-2</c:v>
                </c:pt>
                <c:pt idx="268">
                  <c:v>3.48563E-2</c:v>
                </c:pt>
                <c:pt idx="269">
                  <c:v>3.4458599999999999E-2</c:v>
                </c:pt>
                <c:pt idx="270">
                  <c:v>3.3785799999999998E-2</c:v>
                </c:pt>
                <c:pt idx="271">
                  <c:v>3.31025E-2</c:v>
                </c:pt>
                <c:pt idx="272">
                  <c:v>3.2239900000000002E-2</c:v>
                </c:pt>
                <c:pt idx="273">
                  <c:v>3.1414999999999998E-2</c:v>
                </c:pt>
                <c:pt idx="274">
                  <c:v>3.0634399999999999E-2</c:v>
                </c:pt>
                <c:pt idx="275">
                  <c:v>3.0261E-2</c:v>
                </c:pt>
                <c:pt idx="276">
                  <c:v>2.9756100000000001E-2</c:v>
                </c:pt>
                <c:pt idx="277">
                  <c:v>2.9129499999999999E-2</c:v>
                </c:pt>
                <c:pt idx="278">
                  <c:v>2.84243E-2</c:v>
                </c:pt>
                <c:pt idx="279">
                  <c:v>2.7875899999999999E-2</c:v>
                </c:pt>
                <c:pt idx="280">
                  <c:v>2.74405E-2</c:v>
                </c:pt>
                <c:pt idx="281">
                  <c:v>2.6823E-2</c:v>
                </c:pt>
                <c:pt idx="282">
                  <c:v>2.6111100000000002E-2</c:v>
                </c:pt>
                <c:pt idx="283">
                  <c:v>2.5694399999999999E-2</c:v>
                </c:pt>
                <c:pt idx="284">
                  <c:v>2.5275700000000002E-2</c:v>
                </c:pt>
                <c:pt idx="285">
                  <c:v>2.46754E-2</c:v>
                </c:pt>
                <c:pt idx="286">
                  <c:v>2.43173E-2</c:v>
                </c:pt>
                <c:pt idx="287">
                  <c:v>2.39673E-2</c:v>
                </c:pt>
                <c:pt idx="288">
                  <c:v>2.33622E-2</c:v>
                </c:pt>
                <c:pt idx="289">
                  <c:v>2.31209E-2</c:v>
                </c:pt>
                <c:pt idx="290">
                  <c:v>2.2725599999999999E-2</c:v>
                </c:pt>
                <c:pt idx="291">
                  <c:v>2.2323599999999999E-2</c:v>
                </c:pt>
                <c:pt idx="292">
                  <c:v>2.1832500000000001E-2</c:v>
                </c:pt>
                <c:pt idx="293">
                  <c:v>2.1531600000000001E-2</c:v>
                </c:pt>
                <c:pt idx="294">
                  <c:v>2.10142E-2</c:v>
                </c:pt>
                <c:pt idx="295">
                  <c:v>2.07701E-2</c:v>
                </c:pt>
                <c:pt idx="296">
                  <c:v>1.9569400000000001E-2</c:v>
                </c:pt>
                <c:pt idx="297">
                  <c:v>2.0101500000000001E-2</c:v>
                </c:pt>
                <c:pt idx="298">
                  <c:v>2.0607500000000001E-2</c:v>
                </c:pt>
                <c:pt idx="299">
                  <c:v>1.9668600000000001E-2</c:v>
                </c:pt>
                <c:pt idx="300">
                  <c:v>1.9297100000000001E-2</c:v>
                </c:pt>
                <c:pt idx="301">
                  <c:v>1.89509E-2</c:v>
                </c:pt>
                <c:pt idx="302">
                  <c:v>1.89023E-2</c:v>
                </c:pt>
                <c:pt idx="303">
                  <c:v>1.8549900000000001E-2</c:v>
                </c:pt>
                <c:pt idx="304">
                  <c:v>1.8324900000000002E-2</c:v>
                </c:pt>
                <c:pt idx="305">
                  <c:v>1.8161299999999998E-2</c:v>
                </c:pt>
                <c:pt idx="306">
                  <c:v>1.7829399999999999E-2</c:v>
                </c:pt>
                <c:pt idx="307">
                  <c:v>1.7538100000000001E-2</c:v>
                </c:pt>
                <c:pt idx="308">
                  <c:v>1.7331099999999999E-2</c:v>
                </c:pt>
                <c:pt idx="309">
                  <c:v>1.70178E-2</c:v>
                </c:pt>
                <c:pt idx="310">
                  <c:v>1.69096E-2</c:v>
                </c:pt>
                <c:pt idx="311">
                  <c:v>1.6706499999999999E-2</c:v>
                </c:pt>
                <c:pt idx="312">
                  <c:v>1.64475E-2</c:v>
                </c:pt>
                <c:pt idx="313">
                  <c:v>1.6301199999999998E-2</c:v>
                </c:pt>
                <c:pt idx="314">
                  <c:v>1.6087500000000001E-2</c:v>
                </c:pt>
                <c:pt idx="315">
                  <c:v>1.58634E-2</c:v>
                </c:pt>
                <c:pt idx="316">
                  <c:v>1.5665499999999999E-2</c:v>
                </c:pt>
                <c:pt idx="317">
                  <c:v>1.5488099999999999E-2</c:v>
                </c:pt>
                <c:pt idx="318">
                  <c:v>1.53852E-2</c:v>
                </c:pt>
                <c:pt idx="319">
                  <c:v>1.512E-2</c:v>
                </c:pt>
                <c:pt idx="320">
                  <c:v>1.5096200000000001E-2</c:v>
                </c:pt>
                <c:pt idx="321">
                  <c:v>1.4858700000000001E-2</c:v>
                </c:pt>
                <c:pt idx="322">
                  <c:v>1.46532E-2</c:v>
                </c:pt>
                <c:pt idx="323">
                  <c:v>1.45836E-2</c:v>
                </c:pt>
                <c:pt idx="324">
                  <c:v>1.4333200000000001E-2</c:v>
                </c:pt>
                <c:pt idx="325">
                  <c:v>1.4307500000000001E-2</c:v>
                </c:pt>
                <c:pt idx="326">
                  <c:v>1.4101499999999999E-2</c:v>
                </c:pt>
                <c:pt idx="327">
                  <c:v>1.3886900000000001E-2</c:v>
                </c:pt>
                <c:pt idx="328">
                  <c:v>1.3777299999999999E-2</c:v>
                </c:pt>
                <c:pt idx="329">
                  <c:v>1.3672399999999999E-2</c:v>
                </c:pt>
                <c:pt idx="330">
                  <c:v>1.3462099999999999E-2</c:v>
                </c:pt>
                <c:pt idx="331">
                  <c:v>1.32456E-2</c:v>
                </c:pt>
                <c:pt idx="332">
                  <c:v>1.31311E-2</c:v>
                </c:pt>
                <c:pt idx="333">
                  <c:v>1.2958000000000001E-2</c:v>
                </c:pt>
                <c:pt idx="334">
                  <c:v>1.2877899999999999E-2</c:v>
                </c:pt>
                <c:pt idx="335">
                  <c:v>1.2692500000000001E-2</c:v>
                </c:pt>
                <c:pt idx="336">
                  <c:v>1.2497899999999999E-2</c:v>
                </c:pt>
                <c:pt idx="337">
                  <c:v>1.23997E-2</c:v>
                </c:pt>
                <c:pt idx="338">
                  <c:v>1.22743E-2</c:v>
                </c:pt>
                <c:pt idx="339">
                  <c:v>1.21355E-2</c:v>
                </c:pt>
                <c:pt idx="340">
                  <c:v>1.19119E-2</c:v>
                </c:pt>
                <c:pt idx="341">
                  <c:v>1.1758299999999999E-2</c:v>
                </c:pt>
                <c:pt idx="342">
                  <c:v>1.15719E-2</c:v>
                </c:pt>
                <c:pt idx="343">
                  <c:v>1.15075E-2</c:v>
                </c:pt>
                <c:pt idx="344">
                  <c:v>1.1291499999999999E-2</c:v>
                </c:pt>
                <c:pt idx="345">
                  <c:v>1.12476E-2</c:v>
                </c:pt>
                <c:pt idx="346">
                  <c:v>1.1021599999999999E-2</c:v>
                </c:pt>
                <c:pt idx="347">
                  <c:v>1.0815099999999999E-2</c:v>
                </c:pt>
                <c:pt idx="348">
                  <c:v>1.0819E-2</c:v>
                </c:pt>
                <c:pt idx="349">
                  <c:v>1.04446E-2</c:v>
                </c:pt>
                <c:pt idx="350">
                  <c:v>1.0349799999999999E-2</c:v>
                </c:pt>
                <c:pt idx="351">
                  <c:v>1.0252499999999999E-2</c:v>
                </c:pt>
                <c:pt idx="352">
                  <c:v>9.9501599999999996E-3</c:v>
                </c:pt>
                <c:pt idx="353">
                  <c:v>9.6621499999999996E-3</c:v>
                </c:pt>
                <c:pt idx="354">
                  <c:v>9.5539100000000005E-3</c:v>
                </c:pt>
                <c:pt idx="355">
                  <c:v>9.4108600000000001E-3</c:v>
                </c:pt>
                <c:pt idx="356">
                  <c:v>9.1590899999999999E-3</c:v>
                </c:pt>
                <c:pt idx="357">
                  <c:v>9.0212799999999996E-3</c:v>
                </c:pt>
                <c:pt idx="358">
                  <c:v>8.72707E-3</c:v>
                </c:pt>
                <c:pt idx="359">
                  <c:v>8.3642000000000005E-3</c:v>
                </c:pt>
                <c:pt idx="360">
                  <c:v>8.2349799999999994E-3</c:v>
                </c:pt>
                <c:pt idx="361">
                  <c:v>8.0637899999999995E-3</c:v>
                </c:pt>
                <c:pt idx="362">
                  <c:v>7.8077299999999997E-3</c:v>
                </c:pt>
                <c:pt idx="363">
                  <c:v>7.49016E-3</c:v>
                </c:pt>
                <c:pt idx="364">
                  <c:v>7.3037099999999997E-3</c:v>
                </c:pt>
                <c:pt idx="365">
                  <c:v>7.1740199999999997E-3</c:v>
                </c:pt>
                <c:pt idx="366">
                  <c:v>6.9255799999999998E-3</c:v>
                </c:pt>
                <c:pt idx="367">
                  <c:v>6.65331E-3</c:v>
                </c:pt>
                <c:pt idx="368">
                  <c:v>6.4816500000000003E-3</c:v>
                </c:pt>
                <c:pt idx="369">
                  <c:v>6.2856700000000001E-3</c:v>
                </c:pt>
                <c:pt idx="370">
                  <c:v>5.9628499999999996E-3</c:v>
                </c:pt>
                <c:pt idx="371">
                  <c:v>5.8860800000000001E-3</c:v>
                </c:pt>
                <c:pt idx="372">
                  <c:v>5.6476599999999997E-3</c:v>
                </c:pt>
                <c:pt idx="373">
                  <c:v>5.3439100000000003E-3</c:v>
                </c:pt>
                <c:pt idx="374">
                  <c:v>5.2227999999999997E-3</c:v>
                </c:pt>
                <c:pt idx="375">
                  <c:v>5.0687800000000002E-3</c:v>
                </c:pt>
                <c:pt idx="376">
                  <c:v>4.9185799999999997E-3</c:v>
                </c:pt>
                <c:pt idx="377">
                  <c:v>4.7102000000000003E-3</c:v>
                </c:pt>
                <c:pt idx="378">
                  <c:v>4.4431699999999998E-3</c:v>
                </c:pt>
                <c:pt idx="379">
                  <c:v>4.2562499999999996E-3</c:v>
                </c:pt>
                <c:pt idx="380">
                  <c:v>4.1761400000000001E-3</c:v>
                </c:pt>
                <c:pt idx="381">
                  <c:v>4.0183099999999998E-3</c:v>
                </c:pt>
                <c:pt idx="382">
                  <c:v>3.8132700000000001E-3</c:v>
                </c:pt>
                <c:pt idx="383">
                  <c:v>3.7093199999999999E-3</c:v>
                </c:pt>
                <c:pt idx="384">
                  <c:v>3.4780499999999999E-3</c:v>
                </c:pt>
                <c:pt idx="385">
                  <c:v>3.42035E-3</c:v>
                </c:pt>
                <c:pt idx="386">
                  <c:v>3.1786000000000002E-3</c:v>
                </c:pt>
                <c:pt idx="387">
                  <c:v>3.01695E-3</c:v>
                </c:pt>
                <c:pt idx="388">
                  <c:v>2.8705599999999999E-3</c:v>
                </c:pt>
                <c:pt idx="389">
                  <c:v>2.7751899999999999E-3</c:v>
                </c:pt>
                <c:pt idx="390">
                  <c:v>2.5033999999999998E-3</c:v>
                </c:pt>
                <c:pt idx="391">
                  <c:v>2.4795500000000001E-3</c:v>
                </c:pt>
                <c:pt idx="392">
                  <c:v>2.2621199999999998E-3</c:v>
                </c:pt>
                <c:pt idx="393">
                  <c:v>2.1786700000000002E-3</c:v>
                </c:pt>
                <c:pt idx="394">
                  <c:v>2.0566E-3</c:v>
                </c:pt>
                <c:pt idx="395">
                  <c:v>1.81055E-3</c:v>
                </c:pt>
                <c:pt idx="396">
                  <c:v>1.7003999999999999E-3</c:v>
                </c:pt>
                <c:pt idx="397">
                  <c:v>1.5006100000000001E-3</c:v>
                </c:pt>
                <c:pt idx="398">
                  <c:v>1.3155899999999999E-3</c:v>
                </c:pt>
                <c:pt idx="399">
                  <c:v>1.18494E-3</c:v>
                </c:pt>
                <c:pt idx="400">
                  <c:v>1.28078E-3</c:v>
                </c:pt>
                <c:pt idx="401">
                  <c:v>9.9945099999999994E-4</c:v>
                </c:pt>
                <c:pt idx="402">
                  <c:v>8.0203999999999996E-4</c:v>
                </c:pt>
                <c:pt idx="403">
                  <c:v>6.9665899999999997E-4</c:v>
                </c:pt>
                <c:pt idx="404">
                  <c:v>5.3024300000000001E-4</c:v>
                </c:pt>
                <c:pt idx="405">
                  <c:v>3.8337700000000001E-4</c:v>
                </c:pt>
                <c:pt idx="406">
                  <c:v>2.6512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D244-44CF-B571-1387E6311FAE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0'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'[AMG-S-MBA.xlsx]Sheet20'!$B$2:$B$390</c:f>
              <c:numCache>
                <c:formatCode>General</c:formatCode>
                <c:ptCount val="389"/>
                <c:pt idx="0">
                  <c:v>-0.18024899999999999</c:v>
                </c:pt>
                <c:pt idx="1">
                  <c:v>0.111197</c:v>
                </c:pt>
                <c:pt idx="2">
                  <c:v>-0.118557</c:v>
                </c:pt>
                <c:pt idx="3">
                  <c:v>-0.36893900000000002</c:v>
                </c:pt>
                <c:pt idx="4" formatCode="0.00E+00">
                  <c:v>5.3381400000000002E-2</c:v>
                </c:pt>
                <c:pt idx="5">
                  <c:v>-0.52378000000000002</c:v>
                </c:pt>
                <c:pt idx="6">
                  <c:v>-0.46781800000000001</c:v>
                </c:pt>
                <c:pt idx="7">
                  <c:v>-0.12045</c:v>
                </c:pt>
                <c:pt idx="8">
                  <c:v>0.59469700000000003</c:v>
                </c:pt>
                <c:pt idx="9">
                  <c:v>0.31411</c:v>
                </c:pt>
                <c:pt idx="10">
                  <c:v>-0.54779699999999998</c:v>
                </c:pt>
                <c:pt idx="11">
                  <c:v>0.47831200000000001</c:v>
                </c:pt>
                <c:pt idx="12" formatCode="0.00E+00">
                  <c:v>-3.3926999999999998E-3</c:v>
                </c:pt>
                <c:pt idx="13">
                  <c:v>-0.16092799999999999</c:v>
                </c:pt>
                <c:pt idx="14">
                  <c:v>-0.161133</c:v>
                </c:pt>
                <c:pt idx="15">
                  <c:v>0.62003200000000003</c:v>
                </c:pt>
                <c:pt idx="16">
                  <c:v>-0.181954</c:v>
                </c:pt>
                <c:pt idx="17">
                  <c:v>-0.14801500000000001</c:v>
                </c:pt>
                <c:pt idx="18">
                  <c:v>0.183781</c:v>
                </c:pt>
                <c:pt idx="19">
                  <c:v>-0.944878</c:v>
                </c:pt>
                <c:pt idx="20">
                  <c:v>-0.59792800000000002</c:v>
                </c:pt>
                <c:pt idx="21">
                  <c:v>0.28679199999999999</c:v>
                </c:pt>
                <c:pt idx="22">
                  <c:v>-0.145479</c:v>
                </c:pt>
                <c:pt idx="23">
                  <c:v>-0.32087300000000002</c:v>
                </c:pt>
                <c:pt idx="24">
                  <c:v>0.60206000000000004</c:v>
                </c:pt>
                <c:pt idx="25">
                  <c:v>0.21582299999999999</c:v>
                </c:pt>
                <c:pt idx="26">
                  <c:v>0.20824300000000001</c:v>
                </c:pt>
                <c:pt idx="27">
                  <c:v>-0.74021499999999996</c:v>
                </c:pt>
                <c:pt idx="28">
                  <c:v>-0.21763099999999999</c:v>
                </c:pt>
                <c:pt idx="29">
                  <c:v>0.35981600000000002</c:v>
                </c:pt>
                <c:pt idx="30">
                  <c:v>-0.48256599999999999</c:v>
                </c:pt>
                <c:pt idx="31">
                  <c:v>1.0082</c:v>
                </c:pt>
                <c:pt idx="32">
                  <c:v>0.33118399999999998</c:v>
                </c:pt>
                <c:pt idx="33">
                  <c:v>0.44005300000000003</c:v>
                </c:pt>
                <c:pt idx="34" formatCode="0.00E+00">
                  <c:v>6.2881500000000007E-2</c:v>
                </c:pt>
                <c:pt idx="35">
                  <c:v>-0.64324000000000003</c:v>
                </c:pt>
                <c:pt idx="36">
                  <c:v>0.568909</c:v>
                </c:pt>
                <c:pt idx="37">
                  <c:v>-0.30792599999999998</c:v>
                </c:pt>
                <c:pt idx="38">
                  <c:v>0.175175</c:v>
                </c:pt>
                <c:pt idx="39">
                  <c:v>0.68450299999999997</c:v>
                </c:pt>
                <c:pt idx="40">
                  <c:v>-0.131718</c:v>
                </c:pt>
                <c:pt idx="41">
                  <c:v>0.32498899999999997</c:v>
                </c:pt>
                <c:pt idx="42">
                  <c:v>0.828959</c:v>
                </c:pt>
                <c:pt idx="43" formatCode="0.00E+00">
                  <c:v>-1.89404E-2</c:v>
                </c:pt>
                <c:pt idx="44">
                  <c:v>-0.46353</c:v>
                </c:pt>
                <c:pt idx="45">
                  <c:v>0.24687600000000001</c:v>
                </c:pt>
                <c:pt idx="46">
                  <c:v>0.37358799999999998</c:v>
                </c:pt>
                <c:pt idx="47">
                  <c:v>0.33332099999999998</c:v>
                </c:pt>
                <c:pt idx="48" formatCode="0.00E+00">
                  <c:v>7.4163900000000005E-2</c:v>
                </c:pt>
                <c:pt idx="49">
                  <c:v>0.97196199999999999</c:v>
                </c:pt>
                <c:pt idx="50">
                  <c:v>-0.38390600000000003</c:v>
                </c:pt>
                <c:pt idx="51">
                  <c:v>-0.81082600000000005</c:v>
                </c:pt>
                <c:pt idx="52">
                  <c:v>0.58229900000000001</c:v>
                </c:pt>
                <c:pt idx="53">
                  <c:v>0.39413799999999999</c:v>
                </c:pt>
                <c:pt idx="54">
                  <c:v>-0.23563000000000001</c:v>
                </c:pt>
                <c:pt idx="55">
                  <c:v>0.74338599999999999</c:v>
                </c:pt>
                <c:pt idx="56">
                  <c:v>0.35290300000000002</c:v>
                </c:pt>
                <c:pt idx="57" formatCode="0.00E+00">
                  <c:v>3.4419100000000001E-2</c:v>
                </c:pt>
                <c:pt idx="58">
                  <c:v>0.68753500000000001</c:v>
                </c:pt>
                <c:pt idx="59">
                  <c:v>0.37407299999999999</c:v>
                </c:pt>
                <c:pt idx="60">
                  <c:v>0.30328500000000003</c:v>
                </c:pt>
                <c:pt idx="61">
                  <c:v>0.32985799999999998</c:v>
                </c:pt>
                <c:pt idx="62" formatCode="0.00E+00">
                  <c:v>8.3637200000000005E-4</c:v>
                </c:pt>
                <c:pt idx="63">
                  <c:v>0.50260800000000005</c:v>
                </c:pt>
                <c:pt idx="64">
                  <c:v>0.72220200000000001</c:v>
                </c:pt>
                <c:pt idx="65">
                  <c:v>0.235934</c:v>
                </c:pt>
                <c:pt idx="66">
                  <c:v>1.12405</c:v>
                </c:pt>
                <c:pt idx="67">
                  <c:v>1.2970299999999999</c:v>
                </c:pt>
                <c:pt idx="68">
                  <c:v>0.88375800000000004</c:v>
                </c:pt>
                <c:pt idx="69">
                  <c:v>1.3784099999999999</c:v>
                </c:pt>
                <c:pt idx="70">
                  <c:v>1.6407099999999999</c:v>
                </c:pt>
                <c:pt idx="71">
                  <c:v>1.8146</c:v>
                </c:pt>
                <c:pt idx="72">
                  <c:v>1.7396400000000001</c:v>
                </c:pt>
                <c:pt idx="73">
                  <c:v>2.0540799999999999</c:v>
                </c:pt>
                <c:pt idx="74">
                  <c:v>2.1982200000000001</c:v>
                </c:pt>
                <c:pt idx="75">
                  <c:v>2.1397900000000001</c:v>
                </c:pt>
                <c:pt idx="76">
                  <c:v>1.9043099999999999</c:v>
                </c:pt>
                <c:pt idx="77">
                  <c:v>2.2599900000000002</c:v>
                </c:pt>
                <c:pt idx="78">
                  <c:v>2.1472199999999999</c:v>
                </c:pt>
                <c:pt idx="79">
                  <c:v>2.0762399999999999</c:v>
                </c:pt>
                <c:pt idx="80">
                  <c:v>2.16404</c:v>
                </c:pt>
                <c:pt idx="81">
                  <c:v>2.0541</c:v>
                </c:pt>
                <c:pt idx="82">
                  <c:v>2.0533899999999998</c:v>
                </c:pt>
                <c:pt idx="83">
                  <c:v>2.1209099999999999</c:v>
                </c:pt>
                <c:pt idx="84">
                  <c:v>2.08914</c:v>
                </c:pt>
                <c:pt idx="85">
                  <c:v>2.2484600000000001</c:v>
                </c:pt>
                <c:pt idx="86">
                  <c:v>2.1570499999999999</c:v>
                </c:pt>
                <c:pt idx="87">
                  <c:v>2.0927799999999999</c:v>
                </c:pt>
                <c:pt idx="88">
                  <c:v>2.1455099999999998</c:v>
                </c:pt>
                <c:pt idx="89">
                  <c:v>2.1495600000000001</c:v>
                </c:pt>
                <c:pt idx="90">
                  <c:v>2.0708799999999998</c:v>
                </c:pt>
                <c:pt idx="91">
                  <c:v>2.1763599999999999</c:v>
                </c:pt>
                <c:pt idx="92">
                  <c:v>2.1077599999999999</c:v>
                </c:pt>
                <c:pt idx="93">
                  <c:v>2.1100400000000001</c:v>
                </c:pt>
                <c:pt idx="94">
                  <c:v>2.0315400000000001</c:v>
                </c:pt>
                <c:pt idx="95">
                  <c:v>2.0447700000000002</c:v>
                </c:pt>
                <c:pt idx="96">
                  <c:v>2</c:v>
                </c:pt>
                <c:pt idx="97">
                  <c:v>1.98577</c:v>
                </c:pt>
                <c:pt idx="98">
                  <c:v>1.9852700000000001</c:v>
                </c:pt>
                <c:pt idx="99">
                  <c:v>1.9125099999999999</c:v>
                </c:pt>
                <c:pt idx="100">
                  <c:v>1.86463</c:v>
                </c:pt>
                <c:pt idx="101">
                  <c:v>1.85195</c:v>
                </c:pt>
                <c:pt idx="102">
                  <c:v>1.7914399999999999</c:v>
                </c:pt>
                <c:pt idx="103">
                  <c:v>1.73536</c:v>
                </c:pt>
                <c:pt idx="104">
                  <c:v>1.71034</c:v>
                </c:pt>
                <c:pt idx="105">
                  <c:v>1.6358699999999999</c:v>
                </c:pt>
                <c:pt idx="106">
                  <c:v>1.5963700000000001</c:v>
                </c:pt>
                <c:pt idx="107">
                  <c:v>1.56321</c:v>
                </c:pt>
                <c:pt idx="108">
                  <c:v>1.5139</c:v>
                </c:pt>
                <c:pt idx="109">
                  <c:v>1.48651</c:v>
                </c:pt>
                <c:pt idx="110">
                  <c:v>1.43889</c:v>
                </c:pt>
                <c:pt idx="111">
                  <c:v>1.3996200000000001</c:v>
                </c:pt>
                <c:pt idx="112">
                  <c:v>1.3699600000000001</c:v>
                </c:pt>
                <c:pt idx="113">
                  <c:v>1.3264199999999999</c:v>
                </c:pt>
                <c:pt idx="114">
                  <c:v>1.2967</c:v>
                </c:pt>
                <c:pt idx="115">
                  <c:v>1.2754000000000001</c:v>
                </c:pt>
                <c:pt idx="116">
                  <c:v>1.2375</c:v>
                </c:pt>
                <c:pt idx="117">
                  <c:v>1.2022299999999999</c:v>
                </c:pt>
                <c:pt idx="118">
                  <c:v>1.18424</c:v>
                </c:pt>
                <c:pt idx="119">
                  <c:v>1.14808</c:v>
                </c:pt>
                <c:pt idx="120">
                  <c:v>1.11419</c:v>
                </c:pt>
                <c:pt idx="121">
                  <c:v>1.0987800000000001</c:v>
                </c:pt>
                <c:pt idx="122">
                  <c:v>1.07517</c:v>
                </c:pt>
                <c:pt idx="123">
                  <c:v>1.05135</c:v>
                </c:pt>
                <c:pt idx="124">
                  <c:v>1.0249200000000001</c:v>
                </c:pt>
                <c:pt idx="125">
                  <c:v>1.0061</c:v>
                </c:pt>
                <c:pt idx="126">
                  <c:v>0.98608799999999996</c:v>
                </c:pt>
                <c:pt idx="127">
                  <c:v>0.96855400000000003</c:v>
                </c:pt>
                <c:pt idx="128">
                  <c:v>0.95233500000000004</c:v>
                </c:pt>
                <c:pt idx="129">
                  <c:v>0.93648100000000001</c:v>
                </c:pt>
                <c:pt idx="130">
                  <c:v>0.92091900000000004</c:v>
                </c:pt>
                <c:pt idx="131">
                  <c:v>0.90646599999999999</c:v>
                </c:pt>
                <c:pt idx="132">
                  <c:v>0.89108299999999996</c:v>
                </c:pt>
                <c:pt idx="133">
                  <c:v>0.87283200000000005</c:v>
                </c:pt>
                <c:pt idx="134">
                  <c:v>0.85819500000000004</c:v>
                </c:pt>
                <c:pt idx="135">
                  <c:v>0.84151500000000001</c:v>
                </c:pt>
                <c:pt idx="136">
                  <c:v>0.82496599999999998</c:v>
                </c:pt>
                <c:pt idx="137">
                  <c:v>0.80905300000000002</c:v>
                </c:pt>
                <c:pt idx="138">
                  <c:v>0.79229099999999997</c:v>
                </c:pt>
                <c:pt idx="139">
                  <c:v>0.77428600000000003</c:v>
                </c:pt>
                <c:pt idx="140">
                  <c:v>0.75517000000000001</c:v>
                </c:pt>
                <c:pt idx="141">
                  <c:v>0.740012</c:v>
                </c:pt>
                <c:pt idx="142">
                  <c:v>0.72331999999999996</c:v>
                </c:pt>
                <c:pt idx="143">
                  <c:v>0.70117399999999996</c:v>
                </c:pt>
                <c:pt idx="144">
                  <c:v>0.68340100000000004</c:v>
                </c:pt>
                <c:pt idx="145">
                  <c:v>0.66219099999999997</c:v>
                </c:pt>
                <c:pt idx="146">
                  <c:v>0.64072899999999999</c:v>
                </c:pt>
                <c:pt idx="147">
                  <c:v>0.61829400000000001</c:v>
                </c:pt>
                <c:pt idx="148">
                  <c:v>0.59572700000000001</c:v>
                </c:pt>
                <c:pt idx="149">
                  <c:v>0.57242199999999999</c:v>
                </c:pt>
                <c:pt idx="150">
                  <c:v>0.54883899999999997</c:v>
                </c:pt>
                <c:pt idx="151">
                  <c:v>0.52530100000000002</c:v>
                </c:pt>
                <c:pt idx="152">
                  <c:v>0.50297599999999998</c:v>
                </c:pt>
                <c:pt idx="153">
                  <c:v>0.47989500000000002</c:v>
                </c:pt>
                <c:pt idx="154">
                  <c:v>0.45835100000000001</c:v>
                </c:pt>
                <c:pt idx="155">
                  <c:v>0.43631300000000001</c:v>
                </c:pt>
                <c:pt idx="156">
                  <c:v>0.41501100000000002</c:v>
                </c:pt>
                <c:pt idx="157">
                  <c:v>0.39425199999999999</c:v>
                </c:pt>
                <c:pt idx="158">
                  <c:v>0.37288399999999999</c:v>
                </c:pt>
                <c:pt idx="159">
                  <c:v>0.35126200000000002</c:v>
                </c:pt>
                <c:pt idx="160">
                  <c:v>0.330872</c:v>
                </c:pt>
                <c:pt idx="161">
                  <c:v>0.31063099999999999</c:v>
                </c:pt>
                <c:pt idx="162">
                  <c:v>0.290688</c:v>
                </c:pt>
                <c:pt idx="163">
                  <c:v>0.27172499999999999</c:v>
                </c:pt>
                <c:pt idx="164">
                  <c:v>0.25461299999999998</c:v>
                </c:pt>
                <c:pt idx="165">
                  <c:v>0.238537</c:v>
                </c:pt>
                <c:pt idx="166">
                  <c:v>0.22310199999999999</c:v>
                </c:pt>
                <c:pt idx="167">
                  <c:v>0.20946899999999999</c:v>
                </c:pt>
                <c:pt idx="168">
                  <c:v>0.19692200000000001</c:v>
                </c:pt>
                <c:pt idx="169">
                  <c:v>0.18493000000000001</c:v>
                </c:pt>
                <c:pt idx="170">
                  <c:v>0.17290900000000001</c:v>
                </c:pt>
                <c:pt idx="171">
                  <c:v>0.16395599999999999</c:v>
                </c:pt>
                <c:pt idx="172">
                  <c:v>0.15470300000000001</c:v>
                </c:pt>
                <c:pt idx="173">
                  <c:v>0.150505</c:v>
                </c:pt>
                <c:pt idx="174">
                  <c:v>0.14577000000000001</c:v>
                </c:pt>
                <c:pt idx="175">
                  <c:v>0.141596</c:v>
                </c:pt>
                <c:pt idx="176">
                  <c:v>0.13847599999999999</c:v>
                </c:pt>
                <c:pt idx="177">
                  <c:v>0.13392000000000001</c:v>
                </c:pt>
                <c:pt idx="178">
                  <c:v>0.12928300000000001</c:v>
                </c:pt>
                <c:pt idx="179">
                  <c:v>0.12325899999999999</c:v>
                </c:pt>
                <c:pt idx="180">
                  <c:v>0.11808200000000001</c:v>
                </c:pt>
                <c:pt idx="181">
                  <c:v>0.114616</c:v>
                </c:pt>
                <c:pt idx="182">
                  <c:v>0.11144</c:v>
                </c:pt>
                <c:pt idx="183">
                  <c:v>0.108193</c:v>
                </c:pt>
                <c:pt idx="184">
                  <c:v>0.105155</c:v>
                </c:pt>
                <c:pt idx="185">
                  <c:v>0.10301</c:v>
                </c:pt>
                <c:pt idx="186">
                  <c:v>0.10043299999999999</c:v>
                </c:pt>
                <c:pt idx="187" formatCode="0.00E+00">
                  <c:v>9.8270899999999994E-2</c:v>
                </c:pt>
                <c:pt idx="188" formatCode="0.00E+00">
                  <c:v>9.6524700000000005E-2</c:v>
                </c:pt>
                <c:pt idx="189" formatCode="0.00E+00">
                  <c:v>9.4998799999999994E-2</c:v>
                </c:pt>
                <c:pt idx="190" formatCode="0.00E+00">
                  <c:v>9.3132000000000006E-2</c:v>
                </c:pt>
                <c:pt idx="191" formatCode="0.00E+00">
                  <c:v>9.18355E-2</c:v>
                </c:pt>
                <c:pt idx="192" formatCode="0.00E+00">
                  <c:v>9.2038599999999998E-2</c:v>
                </c:pt>
                <c:pt idx="193" formatCode="0.00E+00">
                  <c:v>8.9993000000000004E-2</c:v>
                </c:pt>
                <c:pt idx="194" formatCode="0.00E+00">
                  <c:v>8.9305899999999994E-2</c:v>
                </c:pt>
                <c:pt idx="195" formatCode="0.00E+00">
                  <c:v>8.7716600000000006E-2</c:v>
                </c:pt>
                <c:pt idx="196" formatCode="0.00E+00">
                  <c:v>8.6533100000000002E-2</c:v>
                </c:pt>
                <c:pt idx="197" formatCode="0.00E+00">
                  <c:v>8.6121100000000006E-2</c:v>
                </c:pt>
                <c:pt idx="198" formatCode="0.00E+00">
                  <c:v>8.4726800000000005E-2</c:v>
                </c:pt>
                <c:pt idx="199" formatCode="0.00E+00">
                  <c:v>8.4214200000000003E-2</c:v>
                </c:pt>
                <c:pt idx="200" formatCode="0.00E+00">
                  <c:v>8.3630599999999999E-2</c:v>
                </c:pt>
                <c:pt idx="201" formatCode="0.00E+00">
                  <c:v>8.2226300000000002E-2</c:v>
                </c:pt>
                <c:pt idx="202" formatCode="0.00E+00">
                  <c:v>8.2054600000000005E-2</c:v>
                </c:pt>
                <c:pt idx="203" formatCode="0.00E+00">
                  <c:v>8.1115699999999999E-2</c:v>
                </c:pt>
                <c:pt idx="204" formatCode="0.00E+00">
                  <c:v>8.1339400000000006E-2</c:v>
                </c:pt>
                <c:pt idx="205" formatCode="0.00E+00">
                  <c:v>7.9491099999999995E-2</c:v>
                </c:pt>
                <c:pt idx="206" formatCode="0.00E+00">
                  <c:v>7.9546000000000006E-2</c:v>
                </c:pt>
                <c:pt idx="207" formatCode="0.00E+00">
                  <c:v>7.9034800000000002E-2</c:v>
                </c:pt>
                <c:pt idx="208" formatCode="0.00E+00">
                  <c:v>7.7909900000000004E-2</c:v>
                </c:pt>
                <c:pt idx="209" formatCode="0.00E+00">
                  <c:v>7.7553700000000003E-2</c:v>
                </c:pt>
                <c:pt idx="210" formatCode="0.00E+00">
                  <c:v>7.6652100000000001E-2</c:v>
                </c:pt>
                <c:pt idx="211" formatCode="0.00E+00">
                  <c:v>7.6305899999999996E-2</c:v>
                </c:pt>
                <c:pt idx="212" formatCode="0.00E+00">
                  <c:v>7.5882000000000005E-2</c:v>
                </c:pt>
                <c:pt idx="213" formatCode="0.00E+00">
                  <c:v>7.4924500000000005E-2</c:v>
                </c:pt>
                <c:pt idx="214" formatCode="0.00E+00">
                  <c:v>7.4823899999999999E-2</c:v>
                </c:pt>
                <c:pt idx="215" formatCode="0.00E+00">
                  <c:v>7.3804400000000006E-2</c:v>
                </c:pt>
                <c:pt idx="216" formatCode="0.00E+00">
                  <c:v>7.3005700000000007E-2</c:v>
                </c:pt>
                <c:pt idx="217" formatCode="0.00E+00">
                  <c:v>7.2720099999999996E-2</c:v>
                </c:pt>
                <c:pt idx="218" formatCode="0.00E+00">
                  <c:v>7.2727200000000006E-2</c:v>
                </c:pt>
                <c:pt idx="219" formatCode="0.00E+00">
                  <c:v>7.2002399999999994E-2</c:v>
                </c:pt>
                <c:pt idx="220" formatCode="0.00E+00">
                  <c:v>7.1322399999999994E-2</c:v>
                </c:pt>
                <c:pt idx="221" formatCode="0.00E+00">
                  <c:v>7.0759299999999997E-2</c:v>
                </c:pt>
                <c:pt idx="222" formatCode="0.00E+00">
                  <c:v>7.0486499999999994E-2</c:v>
                </c:pt>
                <c:pt idx="223" formatCode="0.00E+00">
                  <c:v>7.0049299999999995E-2</c:v>
                </c:pt>
                <c:pt idx="224" formatCode="0.00E+00">
                  <c:v>6.9503300000000004E-2</c:v>
                </c:pt>
                <c:pt idx="225" formatCode="0.00E+00">
                  <c:v>6.8757499999999999E-2</c:v>
                </c:pt>
                <c:pt idx="226" formatCode="0.00E+00">
                  <c:v>6.8205399999999999E-2</c:v>
                </c:pt>
                <c:pt idx="227" formatCode="0.00E+00">
                  <c:v>6.79178E-2</c:v>
                </c:pt>
                <c:pt idx="228" formatCode="0.00E+00">
                  <c:v>6.6533999999999996E-2</c:v>
                </c:pt>
                <c:pt idx="229" formatCode="0.00E+00">
                  <c:v>6.6514000000000004E-2</c:v>
                </c:pt>
                <c:pt idx="230" formatCode="0.00E+00">
                  <c:v>6.6438200000000003E-2</c:v>
                </c:pt>
                <c:pt idx="231" formatCode="0.00E+00">
                  <c:v>6.4882800000000004E-2</c:v>
                </c:pt>
                <c:pt idx="232" formatCode="0.00E+00">
                  <c:v>6.4169400000000001E-2</c:v>
                </c:pt>
                <c:pt idx="233" formatCode="0.00E+00">
                  <c:v>6.3696900000000001E-2</c:v>
                </c:pt>
                <c:pt idx="234" formatCode="0.00E+00">
                  <c:v>6.2747999999999998E-2</c:v>
                </c:pt>
                <c:pt idx="235" formatCode="0.00E+00">
                  <c:v>6.2309700000000003E-2</c:v>
                </c:pt>
                <c:pt idx="236" formatCode="0.00E+00">
                  <c:v>6.1312199999999997E-2</c:v>
                </c:pt>
                <c:pt idx="237" formatCode="0.00E+00">
                  <c:v>6.0173499999999998E-2</c:v>
                </c:pt>
                <c:pt idx="238" formatCode="0.00E+00">
                  <c:v>5.9279900000000003E-2</c:v>
                </c:pt>
                <c:pt idx="239" formatCode="0.00E+00">
                  <c:v>5.9274199999999999E-2</c:v>
                </c:pt>
                <c:pt idx="240" formatCode="0.00E+00">
                  <c:v>5.78399E-2</c:v>
                </c:pt>
                <c:pt idx="241" formatCode="0.00E+00">
                  <c:v>5.7184199999999998E-2</c:v>
                </c:pt>
                <c:pt idx="242" formatCode="0.00E+00">
                  <c:v>5.6595300000000001E-2</c:v>
                </c:pt>
                <c:pt idx="243" formatCode="0.00E+00">
                  <c:v>5.5645E-2</c:v>
                </c:pt>
                <c:pt idx="244" formatCode="0.00E+00">
                  <c:v>5.4758099999999997E-2</c:v>
                </c:pt>
                <c:pt idx="245" formatCode="0.00E+00">
                  <c:v>5.3844900000000001E-2</c:v>
                </c:pt>
                <c:pt idx="246" formatCode="0.00E+00">
                  <c:v>5.3124900000000003E-2</c:v>
                </c:pt>
                <c:pt idx="247" formatCode="0.00E+00">
                  <c:v>5.2398699999999999E-2</c:v>
                </c:pt>
                <c:pt idx="248" formatCode="0.00E+00">
                  <c:v>5.12209E-2</c:v>
                </c:pt>
                <c:pt idx="249" formatCode="0.00E+00">
                  <c:v>5.0254300000000002E-2</c:v>
                </c:pt>
                <c:pt idx="250" formatCode="0.00E+00">
                  <c:v>4.9516699999999997E-2</c:v>
                </c:pt>
                <c:pt idx="251" formatCode="0.00E+00">
                  <c:v>4.8402300000000002E-2</c:v>
                </c:pt>
                <c:pt idx="252" formatCode="0.00E+00">
                  <c:v>4.73084E-2</c:v>
                </c:pt>
                <c:pt idx="253" formatCode="0.00E+00">
                  <c:v>4.6850200000000002E-2</c:v>
                </c:pt>
                <c:pt idx="254" formatCode="0.00E+00">
                  <c:v>4.5886499999999997E-2</c:v>
                </c:pt>
                <c:pt idx="255" formatCode="0.00E+00">
                  <c:v>4.4785999999999999E-2</c:v>
                </c:pt>
                <c:pt idx="256" formatCode="0.00E+00">
                  <c:v>4.3881900000000001E-2</c:v>
                </c:pt>
                <c:pt idx="257" formatCode="0.00E+00">
                  <c:v>4.3456099999999998E-2</c:v>
                </c:pt>
                <c:pt idx="258" formatCode="0.00E+00">
                  <c:v>4.2369799999999999E-2</c:v>
                </c:pt>
                <c:pt idx="259" formatCode="0.00E+00">
                  <c:v>4.1584999999999997E-2</c:v>
                </c:pt>
                <c:pt idx="260" formatCode="0.00E+00">
                  <c:v>4.0573100000000001E-2</c:v>
                </c:pt>
                <c:pt idx="261" formatCode="0.00E+00">
                  <c:v>3.9578000000000002E-2</c:v>
                </c:pt>
                <c:pt idx="262" formatCode="0.00E+00">
                  <c:v>3.8804499999999999E-2</c:v>
                </c:pt>
                <c:pt idx="263" formatCode="0.00E+00">
                  <c:v>3.8009599999999998E-2</c:v>
                </c:pt>
                <c:pt idx="264" formatCode="0.00E+00">
                  <c:v>3.7161800000000002E-2</c:v>
                </c:pt>
                <c:pt idx="265" formatCode="0.00E+00">
                  <c:v>3.6265400000000003E-2</c:v>
                </c:pt>
                <c:pt idx="266" formatCode="0.00E+00">
                  <c:v>3.56321E-2</c:v>
                </c:pt>
                <c:pt idx="267" formatCode="0.00E+00">
                  <c:v>3.4841499999999997E-2</c:v>
                </c:pt>
                <c:pt idx="268" formatCode="0.00E+00">
                  <c:v>3.3749099999999997E-2</c:v>
                </c:pt>
                <c:pt idx="269" formatCode="0.00E+00">
                  <c:v>3.34249E-2</c:v>
                </c:pt>
                <c:pt idx="270" formatCode="0.00E+00">
                  <c:v>3.2610399999999998E-2</c:v>
                </c:pt>
                <c:pt idx="271" formatCode="0.00E+00">
                  <c:v>3.18856E-2</c:v>
                </c:pt>
                <c:pt idx="272" formatCode="0.00E+00">
                  <c:v>3.1023499999999999E-2</c:v>
                </c:pt>
                <c:pt idx="273" formatCode="0.00E+00">
                  <c:v>3.0303500000000001E-2</c:v>
                </c:pt>
                <c:pt idx="274" formatCode="0.00E+00">
                  <c:v>2.9497599999999999E-2</c:v>
                </c:pt>
                <c:pt idx="275" formatCode="0.00E+00">
                  <c:v>2.9157599999999999E-2</c:v>
                </c:pt>
                <c:pt idx="276" formatCode="0.00E+00">
                  <c:v>2.85878E-2</c:v>
                </c:pt>
                <c:pt idx="277" formatCode="0.00E+00">
                  <c:v>2.7917899999999999E-2</c:v>
                </c:pt>
                <c:pt idx="278" formatCode="0.00E+00">
                  <c:v>2.7228800000000001E-2</c:v>
                </c:pt>
                <c:pt idx="279" formatCode="0.00E+00">
                  <c:v>2.6655700000000001E-2</c:v>
                </c:pt>
                <c:pt idx="280" formatCode="0.00E+00">
                  <c:v>2.6152600000000002E-2</c:v>
                </c:pt>
                <c:pt idx="281" formatCode="0.00E+00">
                  <c:v>2.5381999999999998E-2</c:v>
                </c:pt>
                <c:pt idx="282" formatCode="0.00E+00">
                  <c:v>2.48332E-2</c:v>
                </c:pt>
                <c:pt idx="283" formatCode="0.00E+00">
                  <c:v>2.4471799999999998E-2</c:v>
                </c:pt>
                <c:pt idx="284" formatCode="0.00E+00">
                  <c:v>2.4041699999999999E-2</c:v>
                </c:pt>
                <c:pt idx="285" formatCode="0.00E+00">
                  <c:v>2.34036E-2</c:v>
                </c:pt>
                <c:pt idx="286" formatCode="0.00E+00">
                  <c:v>2.31109E-2</c:v>
                </c:pt>
                <c:pt idx="287" formatCode="0.00E+00">
                  <c:v>2.26383E-2</c:v>
                </c:pt>
                <c:pt idx="288" formatCode="0.00E+00">
                  <c:v>2.2122900000000001E-2</c:v>
                </c:pt>
                <c:pt idx="289" formatCode="0.00E+00">
                  <c:v>2.18906E-2</c:v>
                </c:pt>
                <c:pt idx="290" formatCode="0.00E+00">
                  <c:v>2.1398500000000001E-2</c:v>
                </c:pt>
                <c:pt idx="291" formatCode="0.00E+00">
                  <c:v>2.1161099999999999E-2</c:v>
                </c:pt>
                <c:pt idx="292" formatCode="0.00E+00">
                  <c:v>2.0598399999999999E-2</c:v>
                </c:pt>
                <c:pt idx="293" formatCode="0.00E+00">
                  <c:v>2.02518E-2</c:v>
                </c:pt>
                <c:pt idx="294" formatCode="0.00E+00">
                  <c:v>1.9780200000000001E-2</c:v>
                </c:pt>
                <c:pt idx="295" formatCode="0.00E+00">
                  <c:v>1.97325E-2</c:v>
                </c:pt>
                <c:pt idx="296" formatCode="0.00E+00">
                  <c:v>1.8450299999999999E-2</c:v>
                </c:pt>
                <c:pt idx="297" formatCode="0.00E+00">
                  <c:v>1.8999599999999998E-2</c:v>
                </c:pt>
                <c:pt idx="298" formatCode="0.00E+00">
                  <c:v>1.93329E-2</c:v>
                </c:pt>
                <c:pt idx="299" formatCode="0.00E+00">
                  <c:v>1.8490800000000002E-2</c:v>
                </c:pt>
                <c:pt idx="300" formatCode="0.00E+00">
                  <c:v>1.8041600000000001E-2</c:v>
                </c:pt>
                <c:pt idx="301" formatCode="0.00E+00">
                  <c:v>1.7649700000000001E-2</c:v>
                </c:pt>
                <c:pt idx="302" formatCode="0.00E+00">
                  <c:v>1.7603400000000002E-2</c:v>
                </c:pt>
                <c:pt idx="303" formatCode="0.00E+00">
                  <c:v>1.7260999999999999E-2</c:v>
                </c:pt>
                <c:pt idx="304" formatCode="0.00E+00">
                  <c:v>1.7041199999999999E-2</c:v>
                </c:pt>
                <c:pt idx="305" formatCode="0.00E+00">
                  <c:v>1.6897200000000001E-2</c:v>
                </c:pt>
                <c:pt idx="306" formatCode="0.00E+00">
                  <c:v>1.6610099999999999E-2</c:v>
                </c:pt>
                <c:pt idx="307" formatCode="0.00E+00">
                  <c:v>1.6165700000000002E-2</c:v>
                </c:pt>
                <c:pt idx="308" formatCode="0.00E+00">
                  <c:v>1.5903899999999999E-2</c:v>
                </c:pt>
                <c:pt idx="309" formatCode="0.00E+00">
                  <c:v>1.5679800000000001E-2</c:v>
                </c:pt>
                <c:pt idx="310" formatCode="0.00E+00">
                  <c:v>1.55005E-2</c:v>
                </c:pt>
                <c:pt idx="311" formatCode="0.00E+00">
                  <c:v>1.5384200000000001E-2</c:v>
                </c:pt>
                <c:pt idx="312" formatCode="0.00E+00">
                  <c:v>1.50294E-2</c:v>
                </c:pt>
                <c:pt idx="313" formatCode="0.00E+00">
                  <c:v>1.4918799999999999E-2</c:v>
                </c:pt>
                <c:pt idx="314" formatCode="0.00E+00">
                  <c:v>1.46351E-2</c:v>
                </c:pt>
                <c:pt idx="315" formatCode="0.00E+00">
                  <c:v>1.45335E-2</c:v>
                </c:pt>
                <c:pt idx="316" formatCode="0.00E+00">
                  <c:v>1.42627E-2</c:v>
                </c:pt>
                <c:pt idx="317" formatCode="0.00E+00">
                  <c:v>1.4103900000000001E-2</c:v>
                </c:pt>
                <c:pt idx="318" formatCode="0.00E+00">
                  <c:v>1.40505E-2</c:v>
                </c:pt>
                <c:pt idx="319" formatCode="0.00E+00">
                  <c:v>1.36962E-2</c:v>
                </c:pt>
                <c:pt idx="320" formatCode="0.00E+00">
                  <c:v>1.3631799999999999E-2</c:v>
                </c:pt>
                <c:pt idx="321" formatCode="0.00E+00">
                  <c:v>1.33977E-2</c:v>
                </c:pt>
                <c:pt idx="322" formatCode="0.00E+00">
                  <c:v>1.3229400000000001E-2</c:v>
                </c:pt>
                <c:pt idx="323" formatCode="0.00E+00">
                  <c:v>1.3181699999999999E-2</c:v>
                </c:pt>
                <c:pt idx="324" formatCode="0.00E+00">
                  <c:v>1.2924700000000001E-2</c:v>
                </c:pt>
                <c:pt idx="325" formatCode="0.00E+00">
                  <c:v>1.2897E-2</c:v>
                </c:pt>
                <c:pt idx="326" formatCode="0.00E+00">
                  <c:v>1.27239E-2</c:v>
                </c:pt>
                <c:pt idx="327" formatCode="0.00E+00">
                  <c:v>1.2496E-2</c:v>
                </c:pt>
                <c:pt idx="328" formatCode="0.00E+00">
                  <c:v>1.24178E-2</c:v>
                </c:pt>
                <c:pt idx="329" formatCode="0.00E+00">
                  <c:v>1.21937E-2</c:v>
                </c:pt>
                <c:pt idx="330" formatCode="0.00E+00">
                  <c:v>1.2023900000000001E-2</c:v>
                </c:pt>
                <c:pt idx="331" formatCode="0.00E+00">
                  <c:v>1.18957E-2</c:v>
                </c:pt>
                <c:pt idx="332" formatCode="0.00E+00">
                  <c:v>1.17822E-2</c:v>
                </c:pt>
                <c:pt idx="333" formatCode="0.00E+00">
                  <c:v>1.16019E-2</c:v>
                </c:pt>
                <c:pt idx="334" formatCode="0.00E+00">
                  <c:v>1.15199E-2</c:v>
                </c:pt>
                <c:pt idx="335" formatCode="0.00E+00">
                  <c:v>1.1295299999999999E-2</c:v>
                </c:pt>
                <c:pt idx="336" formatCode="0.00E+00">
                  <c:v>1.10803E-2</c:v>
                </c:pt>
                <c:pt idx="337" formatCode="0.00E+00">
                  <c:v>1.10283E-2</c:v>
                </c:pt>
                <c:pt idx="338" formatCode="0.00E+00">
                  <c:v>1.0925300000000001E-2</c:v>
                </c:pt>
                <c:pt idx="339" formatCode="0.00E+00">
                  <c:v>1.07613E-2</c:v>
                </c:pt>
                <c:pt idx="340" formatCode="0.00E+00">
                  <c:v>1.05562E-2</c:v>
                </c:pt>
                <c:pt idx="341" formatCode="0.00E+00">
                  <c:v>1.04685E-2</c:v>
                </c:pt>
                <c:pt idx="342" formatCode="0.00E+00">
                  <c:v>1.02811E-2</c:v>
                </c:pt>
                <c:pt idx="343" formatCode="0.00E+00">
                  <c:v>1.01557E-2</c:v>
                </c:pt>
                <c:pt idx="344" formatCode="0.00E+00">
                  <c:v>1.0005E-2</c:v>
                </c:pt>
                <c:pt idx="345" formatCode="0.00E+00">
                  <c:v>9.9830600000000002E-3</c:v>
                </c:pt>
                <c:pt idx="346" formatCode="0.00E+00">
                  <c:v>9.7346299999999993E-3</c:v>
                </c:pt>
                <c:pt idx="347" formatCode="0.00E+00">
                  <c:v>9.5229100000000007E-3</c:v>
                </c:pt>
                <c:pt idx="348" formatCode="0.00E+00">
                  <c:v>9.4866800000000008E-3</c:v>
                </c:pt>
                <c:pt idx="349" formatCode="0.00E+00">
                  <c:v>9.2005699999999999E-3</c:v>
                </c:pt>
                <c:pt idx="350" formatCode="0.00E+00">
                  <c:v>9.0265299999999996E-3</c:v>
                </c:pt>
                <c:pt idx="351" formatCode="0.00E+00">
                  <c:v>8.9907600000000004E-3</c:v>
                </c:pt>
                <c:pt idx="352" formatCode="0.00E+00">
                  <c:v>8.6946499999999999E-3</c:v>
                </c:pt>
                <c:pt idx="353" formatCode="0.00E+00">
                  <c:v>8.5291900000000007E-3</c:v>
                </c:pt>
                <c:pt idx="354" formatCode="0.00E+00">
                  <c:v>8.3122300000000003E-3</c:v>
                </c:pt>
                <c:pt idx="355" formatCode="0.00E+00">
                  <c:v>8.2192399999999992E-3</c:v>
                </c:pt>
                <c:pt idx="356" formatCode="0.00E+00">
                  <c:v>7.9951299999999996E-3</c:v>
                </c:pt>
                <c:pt idx="357" formatCode="0.00E+00">
                  <c:v>7.8158399999999992E-3</c:v>
                </c:pt>
                <c:pt idx="358" formatCode="0.00E+00">
                  <c:v>7.5378399999999996E-3</c:v>
                </c:pt>
                <c:pt idx="359" formatCode="0.00E+00">
                  <c:v>7.2541200000000002E-3</c:v>
                </c:pt>
                <c:pt idx="360" formatCode="0.00E+00">
                  <c:v>7.1268099999999999E-3</c:v>
                </c:pt>
                <c:pt idx="361" formatCode="0.00E+00">
                  <c:v>6.9470399999999998E-3</c:v>
                </c:pt>
                <c:pt idx="362" formatCode="0.00E+00">
                  <c:v>6.6547400000000001E-3</c:v>
                </c:pt>
                <c:pt idx="363" formatCode="0.00E+00">
                  <c:v>6.3772200000000003E-3</c:v>
                </c:pt>
                <c:pt idx="364" formatCode="0.00E+00">
                  <c:v>6.2170000000000003E-3</c:v>
                </c:pt>
                <c:pt idx="365" formatCode="0.00E+00">
                  <c:v>5.9862099999999996E-3</c:v>
                </c:pt>
                <c:pt idx="366" formatCode="0.00E+00">
                  <c:v>5.8293299999999998E-3</c:v>
                </c:pt>
                <c:pt idx="367" formatCode="0.00E+00">
                  <c:v>5.6219099999999999E-3</c:v>
                </c:pt>
                <c:pt idx="368" formatCode="0.00E+00">
                  <c:v>5.3286599999999998E-3</c:v>
                </c:pt>
                <c:pt idx="369" formatCode="0.00E+00">
                  <c:v>5.1913300000000001E-3</c:v>
                </c:pt>
                <c:pt idx="370" formatCode="0.00E+00">
                  <c:v>4.8785199999999999E-3</c:v>
                </c:pt>
                <c:pt idx="371" formatCode="0.00E+00">
                  <c:v>4.7764799999999996E-3</c:v>
                </c:pt>
                <c:pt idx="372" formatCode="0.00E+00">
                  <c:v>4.6076800000000003E-3</c:v>
                </c:pt>
                <c:pt idx="373" formatCode="0.00E+00">
                  <c:v>4.3320700000000004E-3</c:v>
                </c:pt>
                <c:pt idx="374" formatCode="0.00E+00">
                  <c:v>4.2509999999999996E-3</c:v>
                </c:pt>
                <c:pt idx="375" formatCode="0.00E+00">
                  <c:v>4.0411900000000001E-3</c:v>
                </c:pt>
                <c:pt idx="376" formatCode="0.00E+00">
                  <c:v>3.9024400000000001E-3</c:v>
                </c:pt>
                <c:pt idx="377" formatCode="0.00E+00">
                  <c:v>3.6873800000000001E-3</c:v>
                </c:pt>
                <c:pt idx="378" formatCode="0.00E+00">
                  <c:v>3.5366999999999998E-3</c:v>
                </c:pt>
                <c:pt idx="379" formatCode="0.00E+00">
                  <c:v>3.2239E-3</c:v>
                </c:pt>
                <c:pt idx="380" formatCode="0.00E+00">
                  <c:v>3.2382000000000001E-3</c:v>
                </c:pt>
                <c:pt idx="381" formatCode="0.00E+00">
                  <c:v>3.0136099999999999E-3</c:v>
                </c:pt>
                <c:pt idx="382" formatCode="0.00E+00">
                  <c:v>2.8777099999999999E-3</c:v>
                </c:pt>
                <c:pt idx="383" formatCode="0.00E+00">
                  <c:v>2.7489699999999999E-3</c:v>
                </c:pt>
                <c:pt idx="384" formatCode="0.00E+00">
                  <c:v>2.61831E-3</c:v>
                </c:pt>
                <c:pt idx="385" formatCode="0.00E+00">
                  <c:v>2.4924299999999999E-3</c:v>
                </c:pt>
                <c:pt idx="386" formatCode="0.00E+00">
                  <c:v>2.2716500000000001E-3</c:v>
                </c:pt>
                <c:pt idx="387" formatCode="0.00E+00">
                  <c:v>2.16198E-3</c:v>
                </c:pt>
                <c:pt idx="388" formatCode="0.00E+00">
                  <c:v>2.02893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D244-44CF-B571-1387E6311FAE}"/>
            </c:ext>
          </c:extLst>
        </c:ser>
        <c:ser>
          <c:idx val="20"/>
          <c:order val="20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1'!$A$2:$A$338</c:f>
              <c:numCache>
                <c:formatCode>General</c:formatCode>
                <c:ptCount val="33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</c:numCache>
            </c:numRef>
          </c:xVal>
          <c:yVal>
            <c:numRef>
              <c:f>'[AMG-S-MBA.xlsx]Sheet21'!$B$2:$B$364</c:f>
              <c:numCache>
                <c:formatCode>General</c:formatCode>
                <c:ptCount val="363"/>
                <c:pt idx="0">
                  <c:v>-0.45995399999999997</c:v>
                </c:pt>
                <c:pt idx="1">
                  <c:v>-0.261548</c:v>
                </c:pt>
                <c:pt idx="2">
                  <c:v>-0.72451500000000002</c:v>
                </c:pt>
                <c:pt idx="3">
                  <c:v>-0.63349999999999995</c:v>
                </c:pt>
                <c:pt idx="4">
                  <c:v>-0.164107</c:v>
                </c:pt>
                <c:pt idx="5">
                  <c:v>-0.73216199999999998</c:v>
                </c:pt>
                <c:pt idx="6">
                  <c:v>-0.52529999999999999</c:v>
                </c:pt>
                <c:pt idx="7">
                  <c:v>-0.15873100000000001</c:v>
                </c:pt>
                <c:pt idx="8" formatCode="0.00E+00">
                  <c:v>8.9340699999999995E-2</c:v>
                </c:pt>
                <c:pt idx="9">
                  <c:v>0.115855</c:v>
                </c:pt>
                <c:pt idx="10">
                  <c:v>-0.90259999999999996</c:v>
                </c:pt>
                <c:pt idx="11">
                  <c:v>-0.102313</c:v>
                </c:pt>
                <c:pt idx="12">
                  <c:v>-0.27205299999999999</c:v>
                </c:pt>
                <c:pt idx="13">
                  <c:v>-0.34728599999999998</c:v>
                </c:pt>
                <c:pt idx="14">
                  <c:v>-0.30182599999999998</c:v>
                </c:pt>
                <c:pt idx="15">
                  <c:v>-0.19889899999999999</c:v>
                </c:pt>
                <c:pt idx="16">
                  <c:v>-0.29954999999999998</c:v>
                </c:pt>
                <c:pt idx="17">
                  <c:v>-0.58094699999999999</c:v>
                </c:pt>
                <c:pt idx="18">
                  <c:v>0.43703399999999998</c:v>
                </c:pt>
                <c:pt idx="19">
                  <c:v>-0.45036399999999999</c:v>
                </c:pt>
                <c:pt idx="20">
                  <c:v>-0.71826599999999996</c:v>
                </c:pt>
                <c:pt idx="21">
                  <c:v>-0.57983499999999999</c:v>
                </c:pt>
                <c:pt idx="22" formatCode="0.00E+00">
                  <c:v>-5.70226E-2</c:v>
                </c:pt>
                <c:pt idx="23">
                  <c:v>-0.83505499999999999</c:v>
                </c:pt>
                <c:pt idx="24">
                  <c:v>-0.30103000000000002</c:v>
                </c:pt>
                <c:pt idx="25">
                  <c:v>0.11078</c:v>
                </c:pt>
                <c:pt idx="26">
                  <c:v>0.34037499999999998</c:v>
                </c:pt>
                <c:pt idx="27">
                  <c:v>-0.30673499999999998</c:v>
                </c:pt>
                <c:pt idx="28">
                  <c:v>0.15415899999999999</c:v>
                </c:pt>
                <c:pt idx="29">
                  <c:v>-0.36416500000000002</c:v>
                </c:pt>
                <c:pt idx="30">
                  <c:v>-0.46104099999999998</c:v>
                </c:pt>
                <c:pt idx="31">
                  <c:v>0.83933899999999995</c:v>
                </c:pt>
                <c:pt idx="32">
                  <c:v>-0.53058799999999995</c:v>
                </c:pt>
                <c:pt idx="33">
                  <c:v>-0.36338999999999999</c:v>
                </c:pt>
                <c:pt idx="34">
                  <c:v>-0.538493</c:v>
                </c:pt>
                <c:pt idx="35">
                  <c:v>-0.549682</c:v>
                </c:pt>
                <c:pt idx="36">
                  <c:v>-0.168956</c:v>
                </c:pt>
                <c:pt idx="37" formatCode="0.00E+00">
                  <c:v>-2.0375300000000001E-3</c:v>
                </c:pt>
                <c:pt idx="38">
                  <c:v>0.10459499999999999</c:v>
                </c:pt>
                <c:pt idx="39">
                  <c:v>0.16106000000000001</c:v>
                </c:pt>
                <c:pt idx="40">
                  <c:v>-0.34754299999999999</c:v>
                </c:pt>
                <c:pt idx="41">
                  <c:v>-0.22858899999999999</c:v>
                </c:pt>
                <c:pt idx="42">
                  <c:v>0.24543000000000001</c:v>
                </c:pt>
                <c:pt idx="43">
                  <c:v>-0.53440200000000004</c:v>
                </c:pt>
                <c:pt idx="44">
                  <c:v>-0.66453600000000002</c:v>
                </c:pt>
                <c:pt idx="45" formatCode="0.00E+00">
                  <c:v>-6.2015099999999997E-2</c:v>
                </c:pt>
                <c:pt idx="46">
                  <c:v>0.37878499999999998</c:v>
                </c:pt>
                <c:pt idx="47">
                  <c:v>0.78906200000000004</c:v>
                </c:pt>
                <c:pt idx="48">
                  <c:v>0.19508400000000001</c:v>
                </c:pt>
                <c:pt idx="49">
                  <c:v>0.26686399999999999</c:v>
                </c:pt>
                <c:pt idx="50">
                  <c:v>-0.27285599999999999</c:v>
                </c:pt>
                <c:pt idx="51">
                  <c:v>-1.10378</c:v>
                </c:pt>
                <c:pt idx="52" formatCode="0.00E+00">
                  <c:v>5.6251000000000002E-2</c:v>
                </c:pt>
                <c:pt idx="53" formatCode="0.00E+00">
                  <c:v>-8.6107699999999995E-2</c:v>
                </c:pt>
                <c:pt idx="54" formatCode="0.00E+00">
                  <c:v>-9.9601300000000004E-2</c:v>
                </c:pt>
                <c:pt idx="55">
                  <c:v>0.59075100000000003</c:v>
                </c:pt>
                <c:pt idx="56">
                  <c:v>0.49642399999999998</c:v>
                </c:pt>
                <c:pt idx="57" formatCode="0.00E+00">
                  <c:v>-8.1359899999999999E-2</c:v>
                </c:pt>
                <c:pt idx="58">
                  <c:v>-0.20084399999999999</c:v>
                </c:pt>
                <c:pt idx="59">
                  <c:v>-0.118689</c:v>
                </c:pt>
                <c:pt idx="60">
                  <c:v>0.78578999999999999</c:v>
                </c:pt>
                <c:pt idx="61">
                  <c:v>0.73529500000000003</c:v>
                </c:pt>
                <c:pt idx="62">
                  <c:v>0.77627299999999999</c:v>
                </c:pt>
                <c:pt idx="63">
                  <c:v>0.52837400000000001</c:v>
                </c:pt>
                <c:pt idx="64">
                  <c:v>0.43350499999999997</c:v>
                </c:pt>
                <c:pt idx="65">
                  <c:v>0.74737799999999999</c:v>
                </c:pt>
                <c:pt idx="66">
                  <c:v>0.345808</c:v>
                </c:pt>
                <c:pt idx="67">
                  <c:v>1.10477</c:v>
                </c:pt>
                <c:pt idx="68">
                  <c:v>1.1005400000000001</c:v>
                </c:pt>
                <c:pt idx="69">
                  <c:v>2.1058400000000002</c:v>
                </c:pt>
                <c:pt idx="70">
                  <c:v>1.5761799999999999</c:v>
                </c:pt>
                <c:pt idx="71">
                  <c:v>1.74237</c:v>
                </c:pt>
                <c:pt idx="72">
                  <c:v>2.27597</c:v>
                </c:pt>
                <c:pt idx="73">
                  <c:v>1.8089</c:v>
                </c:pt>
                <c:pt idx="74">
                  <c:v>2.2433700000000001</c:v>
                </c:pt>
                <c:pt idx="75">
                  <c:v>1.9442600000000001</c:v>
                </c:pt>
                <c:pt idx="76">
                  <c:v>1.90724</c:v>
                </c:pt>
                <c:pt idx="77">
                  <c:v>2.1373899999999999</c:v>
                </c:pt>
                <c:pt idx="78">
                  <c:v>2.0785</c:v>
                </c:pt>
                <c:pt idx="79">
                  <c:v>2.32891</c:v>
                </c:pt>
                <c:pt idx="80">
                  <c:v>2.1248300000000002</c:v>
                </c:pt>
                <c:pt idx="81">
                  <c:v>2.2209300000000001</c:v>
                </c:pt>
                <c:pt idx="82">
                  <c:v>2.1194999999999999</c:v>
                </c:pt>
                <c:pt idx="83">
                  <c:v>2.11286</c:v>
                </c:pt>
                <c:pt idx="84">
                  <c:v>2.19007</c:v>
                </c:pt>
                <c:pt idx="85">
                  <c:v>2.06698</c:v>
                </c:pt>
                <c:pt idx="86">
                  <c:v>2.2063100000000002</c:v>
                </c:pt>
                <c:pt idx="87">
                  <c:v>2.1479200000000001</c:v>
                </c:pt>
                <c:pt idx="88">
                  <c:v>2.1433900000000001</c:v>
                </c:pt>
                <c:pt idx="89">
                  <c:v>2.1703600000000001</c:v>
                </c:pt>
                <c:pt idx="90">
                  <c:v>2.16479</c:v>
                </c:pt>
                <c:pt idx="91">
                  <c:v>2.1231</c:v>
                </c:pt>
                <c:pt idx="92">
                  <c:v>2.2100300000000002</c:v>
                </c:pt>
                <c:pt idx="93">
                  <c:v>2.0560499999999999</c:v>
                </c:pt>
                <c:pt idx="94">
                  <c:v>2.03762</c:v>
                </c:pt>
                <c:pt idx="95">
                  <c:v>2.0665399999999998</c:v>
                </c:pt>
                <c:pt idx="96">
                  <c:v>1.96655</c:v>
                </c:pt>
                <c:pt idx="97">
                  <c:v>2.03485</c:v>
                </c:pt>
                <c:pt idx="98">
                  <c:v>1.94411</c:v>
                </c:pt>
                <c:pt idx="99">
                  <c:v>1.8666199999999999</c:v>
                </c:pt>
                <c:pt idx="100">
                  <c:v>1.8635699999999999</c:v>
                </c:pt>
                <c:pt idx="101">
                  <c:v>1.78267</c:v>
                </c:pt>
                <c:pt idx="102">
                  <c:v>1.80884</c:v>
                </c:pt>
                <c:pt idx="103">
                  <c:v>1.69371</c:v>
                </c:pt>
                <c:pt idx="104">
                  <c:v>1.67215</c:v>
                </c:pt>
                <c:pt idx="105">
                  <c:v>1.6235599999999999</c:v>
                </c:pt>
                <c:pt idx="106">
                  <c:v>1.58257</c:v>
                </c:pt>
                <c:pt idx="107">
                  <c:v>1.56</c:v>
                </c:pt>
                <c:pt idx="108">
                  <c:v>1.4917400000000001</c:v>
                </c:pt>
                <c:pt idx="109">
                  <c:v>1.4785699999999999</c:v>
                </c:pt>
                <c:pt idx="110">
                  <c:v>1.4294500000000001</c:v>
                </c:pt>
                <c:pt idx="111">
                  <c:v>1.39558</c:v>
                </c:pt>
                <c:pt idx="112">
                  <c:v>1.3696200000000001</c:v>
                </c:pt>
                <c:pt idx="113">
                  <c:v>1.32152</c:v>
                </c:pt>
                <c:pt idx="114">
                  <c:v>1.3002400000000001</c:v>
                </c:pt>
                <c:pt idx="115">
                  <c:v>1.2665299999999999</c:v>
                </c:pt>
                <c:pt idx="116">
                  <c:v>1.2420599999999999</c:v>
                </c:pt>
                <c:pt idx="117">
                  <c:v>1.21088</c:v>
                </c:pt>
                <c:pt idx="118">
                  <c:v>1.1715500000000001</c:v>
                </c:pt>
                <c:pt idx="119">
                  <c:v>1.1547700000000001</c:v>
                </c:pt>
                <c:pt idx="120">
                  <c:v>1.11843</c:v>
                </c:pt>
                <c:pt idx="121">
                  <c:v>1.09873</c:v>
                </c:pt>
                <c:pt idx="122">
                  <c:v>1.07341</c:v>
                </c:pt>
                <c:pt idx="123">
                  <c:v>1.05335</c:v>
                </c:pt>
                <c:pt idx="124">
                  <c:v>1.0265299999999999</c:v>
                </c:pt>
                <c:pt idx="125">
                  <c:v>1.0078400000000001</c:v>
                </c:pt>
                <c:pt idx="126">
                  <c:v>0.98865999999999998</c:v>
                </c:pt>
                <c:pt idx="127">
                  <c:v>0.97164200000000001</c:v>
                </c:pt>
                <c:pt idx="128">
                  <c:v>0.95524200000000004</c:v>
                </c:pt>
                <c:pt idx="129">
                  <c:v>0.94091999999999998</c:v>
                </c:pt>
                <c:pt idx="130">
                  <c:v>0.92559499999999995</c:v>
                </c:pt>
                <c:pt idx="131">
                  <c:v>0.90715100000000004</c:v>
                </c:pt>
                <c:pt idx="132">
                  <c:v>0.89527999999999996</c:v>
                </c:pt>
                <c:pt idx="133">
                  <c:v>0.87829299999999999</c:v>
                </c:pt>
                <c:pt idx="134">
                  <c:v>0.8629</c:v>
                </c:pt>
                <c:pt idx="135">
                  <c:v>0.84763900000000003</c:v>
                </c:pt>
                <c:pt idx="136">
                  <c:v>0.82859400000000005</c:v>
                </c:pt>
                <c:pt idx="137">
                  <c:v>0.814415</c:v>
                </c:pt>
                <c:pt idx="138">
                  <c:v>0.79311299999999996</c:v>
                </c:pt>
                <c:pt idx="139">
                  <c:v>0.77875799999999995</c:v>
                </c:pt>
                <c:pt idx="140">
                  <c:v>0.76090000000000002</c:v>
                </c:pt>
                <c:pt idx="141">
                  <c:v>0.74184300000000003</c:v>
                </c:pt>
                <c:pt idx="142">
                  <c:v>0.72675699999999999</c:v>
                </c:pt>
                <c:pt idx="143">
                  <c:v>0.70461499999999999</c:v>
                </c:pt>
                <c:pt idx="144">
                  <c:v>0.68778399999999995</c:v>
                </c:pt>
                <c:pt idx="145">
                  <c:v>0.66491900000000004</c:v>
                </c:pt>
                <c:pt idx="146">
                  <c:v>0.64378000000000002</c:v>
                </c:pt>
                <c:pt idx="147">
                  <c:v>0.62275100000000005</c:v>
                </c:pt>
                <c:pt idx="148">
                  <c:v>0.59806800000000004</c:v>
                </c:pt>
                <c:pt idx="149">
                  <c:v>0.57660199999999995</c:v>
                </c:pt>
                <c:pt idx="150">
                  <c:v>0.55238100000000001</c:v>
                </c:pt>
                <c:pt idx="151">
                  <c:v>0.52898299999999998</c:v>
                </c:pt>
                <c:pt idx="152">
                  <c:v>0.50721400000000005</c:v>
                </c:pt>
                <c:pt idx="153">
                  <c:v>0.48474600000000001</c:v>
                </c:pt>
                <c:pt idx="154">
                  <c:v>0.46117799999999998</c:v>
                </c:pt>
                <c:pt idx="155">
                  <c:v>0.44070100000000001</c:v>
                </c:pt>
                <c:pt idx="156">
                  <c:v>0.41937200000000002</c:v>
                </c:pt>
                <c:pt idx="157">
                  <c:v>0.39823700000000001</c:v>
                </c:pt>
                <c:pt idx="158">
                  <c:v>0.377641</c:v>
                </c:pt>
                <c:pt idx="159">
                  <c:v>0.35542400000000002</c:v>
                </c:pt>
                <c:pt idx="160">
                  <c:v>0.33529999999999999</c:v>
                </c:pt>
                <c:pt idx="161">
                  <c:v>0.31402000000000002</c:v>
                </c:pt>
                <c:pt idx="162">
                  <c:v>0.29537200000000002</c:v>
                </c:pt>
                <c:pt idx="163">
                  <c:v>0.27626600000000001</c:v>
                </c:pt>
                <c:pt idx="164">
                  <c:v>0.25898199999999999</c:v>
                </c:pt>
                <c:pt idx="165">
                  <c:v>0.24285200000000001</c:v>
                </c:pt>
                <c:pt idx="166">
                  <c:v>0.22750500000000001</c:v>
                </c:pt>
                <c:pt idx="167">
                  <c:v>0.214473</c:v>
                </c:pt>
                <c:pt idx="168">
                  <c:v>0.201129</c:v>
                </c:pt>
                <c:pt idx="169">
                  <c:v>0.189388</c:v>
                </c:pt>
                <c:pt idx="170">
                  <c:v>0.17826800000000001</c:v>
                </c:pt>
                <c:pt idx="171">
                  <c:v>0.167964</c:v>
                </c:pt>
                <c:pt idx="172">
                  <c:v>0.16117100000000001</c:v>
                </c:pt>
                <c:pt idx="173">
                  <c:v>0.15473400000000001</c:v>
                </c:pt>
                <c:pt idx="174">
                  <c:v>0.15007899999999999</c:v>
                </c:pt>
                <c:pt idx="175">
                  <c:v>0.14560699999999999</c:v>
                </c:pt>
                <c:pt idx="176">
                  <c:v>0.14150099999999999</c:v>
                </c:pt>
                <c:pt idx="177">
                  <c:v>0.138569</c:v>
                </c:pt>
                <c:pt idx="178">
                  <c:v>0.13262599999999999</c:v>
                </c:pt>
                <c:pt idx="179">
                  <c:v>0.126445</c:v>
                </c:pt>
                <c:pt idx="180">
                  <c:v>0.122489</c:v>
                </c:pt>
                <c:pt idx="181">
                  <c:v>0.118279</c:v>
                </c:pt>
                <c:pt idx="182">
                  <c:v>0.115384</c:v>
                </c:pt>
                <c:pt idx="183">
                  <c:v>0.112201</c:v>
                </c:pt>
                <c:pt idx="184">
                  <c:v>0.108916</c:v>
                </c:pt>
                <c:pt idx="185">
                  <c:v>0.106795</c:v>
                </c:pt>
                <c:pt idx="186">
                  <c:v>0.10492899999999999</c:v>
                </c:pt>
                <c:pt idx="187">
                  <c:v>0.101544</c:v>
                </c:pt>
                <c:pt idx="188">
                  <c:v>0.100607</c:v>
                </c:pt>
                <c:pt idx="189" formatCode="0.00E+00">
                  <c:v>9.84926E-2</c:v>
                </c:pt>
                <c:pt idx="190" formatCode="0.00E+00">
                  <c:v>9.6112699999999995E-2</c:v>
                </c:pt>
                <c:pt idx="191" formatCode="0.00E+00">
                  <c:v>9.5947299999999999E-2</c:v>
                </c:pt>
                <c:pt idx="192" formatCode="0.00E+00">
                  <c:v>9.5274399999999995E-2</c:v>
                </c:pt>
                <c:pt idx="193" formatCode="0.00E+00">
                  <c:v>9.4033199999999997E-2</c:v>
                </c:pt>
                <c:pt idx="194" formatCode="0.00E+00">
                  <c:v>9.2700000000000005E-2</c:v>
                </c:pt>
                <c:pt idx="195" formatCode="0.00E+00">
                  <c:v>9.1429700000000003E-2</c:v>
                </c:pt>
                <c:pt idx="196" formatCode="0.00E+00">
                  <c:v>9.0299099999999993E-2</c:v>
                </c:pt>
                <c:pt idx="197" formatCode="0.00E+00">
                  <c:v>8.9431800000000006E-2</c:v>
                </c:pt>
                <c:pt idx="198" formatCode="0.00E+00">
                  <c:v>8.8491399999999998E-2</c:v>
                </c:pt>
                <c:pt idx="199" formatCode="0.00E+00">
                  <c:v>8.7181599999999998E-2</c:v>
                </c:pt>
                <c:pt idx="200" formatCode="0.00E+00">
                  <c:v>8.7202100000000005E-2</c:v>
                </c:pt>
                <c:pt idx="201" formatCode="0.00E+00">
                  <c:v>8.6154499999999995E-2</c:v>
                </c:pt>
                <c:pt idx="202" formatCode="0.00E+00">
                  <c:v>8.5564600000000005E-2</c:v>
                </c:pt>
                <c:pt idx="203" formatCode="0.00E+00">
                  <c:v>8.4898899999999999E-2</c:v>
                </c:pt>
                <c:pt idx="204" formatCode="0.00E+00">
                  <c:v>8.41837E-2</c:v>
                </c:pt>
                <c:pt idx="205" formatCode="0.00E+00">
                  <c:v>8.3370200000000005E-2</c:v>
                </c:pt>
                <c:pt idx="206" formatCode="0.00E+00">
                  <c:v>8.2703600000000002E-2</c:v>
                </c:pt>
                <c:pt idx="207" formatCode="0.00E+00">
                  <c:v>8.2459400000000002E-2</c:v>
                </c:pt>
                <c:pt idx="208" formatCode="0.00E+00">
                  <c:v>8.1863400000000003E-2</c:v>
                </c:pt>
                <c:pt idx="209" formatCode="0.00E+00">
                  <c:v>8.0902100000000005E-2</c:v>
                </c:pt>
                <c:pt idx="210" formatCode="0.00E+00">
                  <c:v>8.0907300000000001E-2</c:v>
                </c:pt>
                <c:pt idx="211" formatCode="0.00E+00">
                  <c:v>7.9768699999999998E-2</c:v>
                </c:pt>
                <c:pt idx="212" formatCode="0.00E+00">
                  <c:v>7.8957100000000002E-2</c:v>
                </c:pt>
                <c:pt idx="213" formatCode="0.00E+00">
                  <c:v>7.8865500000000005E-2</c:v>
                </c:pt>
                <c:pt idx="214" formatCode="0.00E+00">
                  <c:v>7.8186000000000005E-2</c:v>
                </c:pt>
                <c:pt idx="215" formatCode="0.00E+00">
                  <c:v>7.7466999999999994E-2</c:v>
                </c:pt>
                <c:pt idx="216" formatCode="0.00E+00">
                  <c:v>7.7016799999999996E-2</c:v>
                </c:pt>
                <c:pt idx="217" formatCode="0.00E+00">
                  <c:v>7.6105599999999995E-2</c:v>
                </c:pt>
                <c:pt idx="218" formatCode="0.00E+00">
                  <c:v>7.6712100000000005E-2</c:v>
                </c:pt>
                <c:pt idx="219" formatCode="0.00E+00">
                  <c:v>7.5888200000000003E-2</c:v>
                </c:pt>
                <c:pt idx="220" formatCode="0.00E+00">
                  <c:v>7.4958300000000005E-2</c:v>
                </c:pt>
                <c:pt idx="221" formatCode="0.00E+00">
                  <c:v>7.4598800000000007E-2</c:v>
                </c:pt>
                <c:pt idx="222" formatCode="0.00E+00">
                  <c:v>7.3786699999999997E-2</c:v>
                </c:pt>
                <c:pt idx="223" formatCode="0.00E+00">
                  <c:v>7.3249300000000003E-2</c:v>
                </c:pt>
                <c:pt idx="224" formatCode="0.00E+00">
                  <c:v>7.2697200000000003E-2</c:v>
                </c:pt>
                <c:pt idx="225" formatCode="0.00E+00">
                  <c:v>7.2242700000000007E-2</c:v>
                </c:pt>
                <c:pt idx="226" formatCode="0.00E+00">
                  <c:v>7.1318599999999996E-2</c:v>
                </c:pt>
                <c:pt idx="227" formatCode="0.00E+00">
                  <c:v>7.1275199999999997E-2</c:v>
                </c:pt>
                <c:pt idx="228" formatCode="0.00E+00">
                  <c:v>7.0412199999999994E-2</c:v>
                </c:pt>
                <c:pt idx="229" formatCode="0.00E+00">
                  <c:v>6.9377400000000006E-2</c:v>
                </c:pt>
                <c:pt idx="230" formatCode="0.00E+00">
                  <c:v>6.9792699999999999E-2</c:v>
                </c:pt>
                <c:pt idx="231" formatCode="0.00E+00">
                  <c:v>6.8341700000000005E-2</c:v>
                </c:pt>
                <c:pt idx="232" formatCode="0.00E+00">
                  <c:v>6.7444299999999999E-2</c:v>
                </c:pt>
                <c:pt idx="233" formatCode="0.00E+00">
                  <c:v>6.7279800000000001E-2</c:v>
                </c:pt>
                <c:pt idx="234" formatCode="0.00E+00">
                  <c:v>6.6359500000000002E-2</c:v>
                </c:pt>
                <c:pt idx="235" formatCode="0.00E+00">
                  <c:v>6.5736299999999998E-2</c:v>
                </c:pt>
                <c:pt idx="236" formatCode="0.00E+00">
                  <c:v>6.4582299999999995E-2</c:v>
                </c:pt>
                <c:pt idx="237" formatCode="0.00E+00">
                  <c:v>6.3902399999999998E-2</c:v>
                </c:pt>
                <c:pt idx="238" formatCode="0.00E+00">
                  <c:v>6.2927200000000003E-2</c:v>
                </c:pt>
                <c:pt idx="239" formatCode="0.00E+00">
                  <c:v>6.2596299999999994E-2</c:v>
                </c:pt>
                <c:pt idx="240" formatCode="0.00E+00">
                  <c:v>6.1523899999999999E-2</c:v>
                </c:pt>
                <c:pt idx="241" formatCode="0.00E+00">
                  <c:v>6.0625100000000001E-2</c:v>
                </c:pt>
                <c:pt idx="242" formatCode="0.00E+00">
                  <c:v>6.0184500000000002E-2</c:v>
                </c:pt>
                <c:pt idx="243" formatCode="0.00E+00">
                  <c:v>5.9208900000000002E-2</c:v>
                </c:pt>
                <c:pt idx="244" formatCode="0.00E+00">
                  <c:v>5.8278999999999997E-2</c:v>
                </c:pt>
                <c:pt idx="245" formatCode="0.00E+00">
                  <c:v>5.7253400000000003E-2</c:v>
                </c:pt>
                <c:pt idx="246" formatCode="0.00E+00">
                  <c:v>5.6826099999999997E-2</c:v>
                </c:pt>
                <c:pt idx="247" formatCode="0.00E+00">
                  <c:v>5.5641200000000002E-2</c:v>
                </c:pt>
                <c:pt idx="248" formatCode="0.00E+00">
                  <c:v>5.46694E-2</c:v>
                </c:pt>
                <c:pt idx="249" formatCode="0.00E+00">
                  <c:v>5.3594599999999999E-2</c:v>
                </c:pt>
                <c:pt idx="250" formatCode="0.00E+00">
                  <c:v>5.3115799999999998E-2</c:v>
                </c:pt>
                <c:pt idx="251" formatCode="0.00E+00">
                  <c:v>5.2007699999999997E-2</c:v>
                </c:pt>
                <c:pt idx="252" formatCode="0.00E+00">
                  <c:v>5.1010600000000003E-2</c:v>
                </c:pt>
                <c:pt idx="253" formatCode="0.00E+00">
                  <c:v>5.0477500000000002E-2</c:v>
                </c:pt>
                <c:pt idx="254" formatCode="0.00E+00">
                  <c:v>4.9257799999999997E-2</c:v>
                </c:pt>
                <c:pt idx="255" formatCode="0.00E+00">
                  <c:v>4.8563500000000002E-2</c:v>
                </c:pt>
                <c:pt idx="256" formatCode="0.00E+00">
                  <c:v>4.7634599999999999E-2</c:v>
                </c:pt>
                <c:pt idx="257" formatCode="0.00E+00">
                  <c:v>4.7016099999999998E-2</c:v>
                </c:pt>
                <c:pt idx="258" formatCode="0.00E+00">
                  <c:v>4.6019600000000001E-2</c:v>
                </c:pt>
                <c:pt idx="259" formatCode="0.00E+00">
                  <c:v>4.5085899999999998E-2</c:v>
                </c:pt>
                <c:pt idx="260" formatCode="0.00E+00">
                  <c:v>4.42805E-2</c:v>
                </c:pt>
                <c:pt idx="261" formatCode="0.00E+00">
                  <c:v>4.3326400000000001E-2</c:v>
                </c:pt>
                <c:pt idx="262" formatCode="0.00E+00">
                  <c:v>4.2603500000000002E-2</c:v>
                </c:pt>
                <c:pt idx="263" formatCode="0.00E+00">
                  <c:v>4.1619799999999998E-2</c:v>
                </c:pt>
                <c:pt idx="264" formatCode="0.00E+00">
                  <c:v>4.0988900000000002E-2</c:v>
                </c:pt>
                <c:pt idx="265" formatCode="0.00E+00">
                  <c:v>4.00176E-2</c:v>
                </c:pt>
                <c:pt idx="266" formatCode="0.00E+00">
                  <c:v>3.9341000000000001E-2</c:v>
                </c:pt>
                <c:pt idx="267" formatCode="0.00E+00">
                  <c:v>3.8618600000000003E-2</c:v>
                </c:pt>
                <c:pt idx="268" formatCode="0.00E+00">
                  <c:v>3.7518000000000003E-2</c:v>
                </c:pt>
                <c:pt idx="269" formatCode="0.00E+00">
                  <c:v>3.7172299999999998E-2</c:v>
                </c:pt>
                <c:pt idx="270" formatCode="0.00E+00">
                  <c:v>3.63951E-2</c:v>
                </c:pt>
                <c:pt idx="271" formatCode="0.00E+00">
                  <c:v>3.5807100000000001E-2</c:v>
                </c:pt>
                <c:pt idx="272" formatCode="0.00E+00">
                  <c:v>3.4738999999999999E-2</c:v>
                </c:pt>
                <c:pt idx="273" formatCode="0.00E+00">
                  <c:v>3.39584E-2</c:v>
                </c:pt>
                <c:pt idx="274" formatCode="0.00E+00">
                  <c:v>3.3127799999999999E-2</c:v>
                </c:pt>
                <c:pt idx="275" formatCode="0.00E+00">
                  <c:v>3.2966099999999998E-2</c:v>
                </c:pt>
                <c:pt idx="276" formatCode="0.00E+00">
                  <c:v>3.23057E-2</c:v>
                </c:pt>
                <c:pt idx="277" formatCode="0.00E+00">
                  <c:v>3.16887E-2</c:v>
                </c:pt>
                <c:pt idx="278" formatCode="0.00E+00">
                  <c:v>3.1077899999999999E-2</c:v>
                </c:pt>
                <c:pt idx="279" formatCode="0.00E+00">
                  <c:v>3.0381700000000001E-2</c:v>
                </c:pt>
                <c:pt idx="280" formatCode="0.00E+00">
                  <c:v>3.00846E-2</c:v>
                </c:pt>
                <c:pt idx="281" formatCode="0.00E+00">
                  <c:v>2.92416E-2</c:v>
                </c:pt>
                <c:pt idx="282" formatCode="0.00E+00">
                  <c:v>2.87094E-2</c:v>
                </c:pt>
                <c:pt idx="283" formatCode="0.00E+00">
                  <c:v>2.81882E-2</c:v>
                </c:pt>
                <c:pt idx="284" formatCode="0.00E+00">
                  <c:v>2.78196E-2</c:v>
                </c:pt>
                <c:pt idx="285" formatCode="0.00E+00">
                  <c:v>2.7130100000000001E-2</c:v>
                </c:pt>
                <c:pt idx="286" formatCode="0.00E+00">
                  <c:v>2.6793999999999998E-2</c:v>
                </c:pt>
                <c:pt idx="287" formatCode="0.00E+00">
                  <c:v>2.6424900000000001E-2</c:v>
                </c:pt>
                <c:pt idx="288" formatCode="0.00E+00">
                  <c:v>2.5666700000000001E-2</c:v>
                </c:pt>
                <c:pt idx="289" formatCode="0.00E+00">
                  <c:v>2.5641000000000001E-2</c:v>
                </c:pt>
                <c:pt idx="290" formatCode="0.00E+00">
                  <c:v>2.50745E-2</c:v>
                </c:pt>
                <c:pt idx="291" formatCode="0.00E+00">
                  <c:v>2.4714900000000001E-2</c:v>
                </c:pt>
                <c:pt idx="292" formatCode="0.00E+00">
                  <c:v>2.4391199999999998E-2</c:v>
                </c:pt>
                <c:pt idx="293" formatCode="0.00E+00">
                  <c:v>2.3913400000000001E-2</c:v>
                </c:pt>
                <c:pt idx="294" formatCode="0.00E+00">
                  <c:v>2.34375E-2</c:v>
                </c:pt>
                <c:pt idx="295" formatCode="0.00E+00">
                  <c:v>2.3161399999999999E-2</c:v>
                </c:pt>
                <c:pt idx="296" formatCode="0.00E+00">
                  <c:v>2.1954999999999999E-2</c:v>
                </c:pt>
                <c:pt idx="297" formatCode="0.00E+00">
                  <c:v>2.2431400000000001E-2</c:v>
                </c:pt>
                <c:pt idx="298" formatCode="0.00E+00">
                  <c:v>2.2790000000000001E-2</c:v>
                </c:pt>
                <c:pt idx="299" formatCode="0.00E+00">
                  <c:v>2.2047000000000001E-2</c:v>
                </c:pt>
                <c:pt idx="300" formatCode="0.00E+00">
                  <c:v>2.1513500000000001E-2</c:v>
                </c:pt>
                <c:pt idx="301" formatCode="0.00E+00">
                  <c:v>2.1254499999999999E-2</c:v>
                </c:pt>
                <c:pt idx="302" formatCode="0.00E+00">
                  <c:v>2.1111999999999999E-2</c:v>
                </c:pt>
                <c:pt idx="303" formatCode="0.00E+00">
                  <c:v>2.0931700000000001E-2</c:v>
                </c:pt>
                <c:pt idx="304" formatCode="0.00E+00">
                  <c:v>2.0586E-2</c:v>
                </c:pt>
                <c:pt idx="305" formatCode="0.00E+00">
                  <c:v>2.04148E-2</c:v>
                </c:pt>
                <c:pt idx="306" formatCode="0.00E+00">
                  <c:v>1.99819E-2</c:v>
                </c:pt>
                <c:pt idx="307" formatCode="0.00E+00">
                  <c:v>1.9855999999999999E-2</c:v>
                </c:pt>
                <c:pt idx="308" formatCode="0.00E+00">
                  <c:v>1.9561800000000001E-2</c:v>
                </c:pt>
                <c:pt idx="309" formatCode="0.00E+00">
                  <c:v>1.93043E-2</c:v>
                </c:pt>
                <c:pt idx="310" formatCode="0.00E+00">
                  <c:v>1.9008199999999999E-2</c:v>
                </c:pt>
                <c:pt idx="311" formatCode="0.00E+00">
                  <c:v>1.89099E-2</c:v>
                </c:pt>
                <c:pt idx="312" formatCode="0.00E+00">
                  <c:v>1.87283E-2</c:v>
                </c:pt>
                <c:pt idx="313" formatCode="0.00E+00">
                  <c:v>1.8433600000000001E-2</c:v>
                </c:pt>
                <c:pt idx="314" formatCode="0.00E+00">
                  <c:v>1.8384000000000001E-2</c:v>
                </c:pt>
                <c:pt idx="315" formatCode="0.00E+00">
                  <c:v>1.8094499999999999E-2</c:v>
                </c:pt>
                <c:pt idx="316" formatCode="0.00E+00">
                  <c:v>1.7878999999999999E-2</c:v>
                </c:pt>
                <c:pt idx="317" formatCode="0.00E+00">
                  <c:v>1.7616699999999999E-2</c:v>
                </c:pt>
                <c:pt idx="318" formatCode="0.00E+00">
                  <c:v>1.7618700000000001E-2</c:v>
                </c:pt>
                <c:pt idx="319" formatCode="0.00E+00">
                  <c:v>1.73507E-2</c:v>
                </c:pt>
                <c:pt idx="320" formatCode="0.00E+00">
                  <c:v>1.7211000000000001E-2</c:v>
                </c:pt>
                <c:pt idx="321" formatCode="0.00E+00">
                  <c:v>1.70212E-2</c:v>
                </c:pt>
                <c:pt idx="322" formatCode="0.00E+00">
                  <c:v>1.67828E-2</c:v>
                </c:pt>
                <c:pt idx="323" formatCode="0.00E+00">
                  <c:v>1.66941E-2</c:v>
                </c:pt>
                <c:pt idx="324" formatCode="0.00E+00">
                  <c:v>1.6535299999999999E-2</c:v>
                </c:pt>
                <c:pt idx="325" formatCode="0.00E+00">
                  <c:v>1.64394E-2</c:v>
                </c:pt>
                <c:pt idx="326" formatCode="0.00E+00">
                  <c:v>1.6202899999999999E-2</c:v>
                </c:pt>
                <c:pt idx="327" formatCode="0.00E+00">
                  <c:v>1.6020300000000001E-2</c:v>
                </c:pt>
                <c:pt idx="328" formatCode="0.00E+00">
                  <c:v>1.60036E-2</c:v>
                </c:pt>
                <c:pt idx="329" formatCode="0.00E+00">
                  <c:v>1.5711300000000001E-2</c:v>
                </c:pt>
                <c:pt idx="330" formatCode="0.00E+00">
                  <c:v>1.55663E-2</c:v>
                </c:pt>
                <c:pt idx="331" formatCode="0.00E+00">
                  <c:v>1.53952E-2</c:v>
                </c:pt>
                <c:pt idx="332" formatCode="0.00E+00">
                  <c:v>1.5223E-2</c:v>
                </c:pt>
                <c:pt idx="333" formatCode="0.00E+00">
                  <c:v>1.5214399999999999E-2</c:v>
                </c:pt>
                <c:pt idx="334" formatCode="0.00E+00">
                  <c:v>1.50528E-2</c:v>
                </c:pt>
                <c:pt idx="335" formatCode="0.00E+00">
                  <c:v>1.48544E-2</c:v>
                </c:pt>
                <c:pt idx="336" formatCode="0.00E+00">
                  <c:v>1.4623199999999999E-2</c:v>
                </c:pt>
                <c:pt idx="337" formatCode="0.00E+00">
                  <c:v>1.4425800000000001E-2</c:v>
                </c:pt>
                <c:pt idx="338" formatCode="0.00E+00">
                  <c:v>1.44029E-2</c:v>
                </c:pt>
                <c:pt idx="339" formatCode="0.00E+00">
                  <c:v>1.42226E-2</c:v>
                </c:pt>
                <c:pt idx="340" formatCode="0.00E+00">
                  <c:v>1.3985600000000001E-2</c:v>
                </c:pt>
                <c:pt idx="341" formatCode="0.00E+00">
                  <c:v>1.39413E-2</c:v>
                </c:pt>
                <c:pt idx="342" formatCode="0.00E+00">
                  <c:v>1.3625099999999999E-2</c:v>
                </c:pt>
                <c:pt idx="343" formatCode="0.00E+00">
                  <c:v>1.36776E-2</c:v>
                </c:pt>
                <c:pt idx="344" formatCode="0.00E+00">
                  <c:v>1.33448E-2</c:v>
                </c:pt>
                <c:pt idx="345" formatCode="0.00E+00">
                  <c:v>1.32461E-2</c:v>
                </c:pt>
                <c:pt idx="346" formatCode="0.00E+00">
                  <c:v>1.30782E-2</c:v>
                </c:pt>
                <c:pt idx="347" formatCode="0.00E+00">
                  <c:v>1.28822E-2</c:v>
                </c:pt>
                <c:pt idx="348" formatCode="0.00E+00">
                  <c:v>1.2815999999999999E-2</c:v>
                </c:pt>
                <c:pt idx="349" formatCode="0.00E+00">
                  <c:v>1.24984E-2</c:v>
                </c:pt>
                <c:pt idx="350" formatCode="0.00E+00">
                  <c:v>1.2378699999999999E-2</c:v>
                </c:pt>
                <c:pt idx="351" formatCode="0.00E+00">
                  <c:v>1.22509E-2</c:v>
                </c:pt>
                <c:pt idx="352" formatCode="0.00E+00">
                  <c:v>1.20702E-2</c:v>
                </c:pt>
                <c:pt idx="353" formatCode="0.00E+00">
                  <c:v>1.1784599999999999E-2</c:v>
                </c:pt>
                <c:pt idx="354" formatCode="0.00E+00">
                  <c:v>1.15981E-2</c:v>
                </c:pt>
                <c:pt idx="355" formatCode="0.00E+00">
                  <c:v>1.1469399999999999E-2</c:v>
                </c:pt>
                <c:pt idx="356" formatCode="0.00E+00">
                  <c:v>1.12257E-2</c:v>
                </c:pt>
                <c:pt idx="357" formatCode="0.00E+00">
                  <c:v>1.10893E-2</c:v>
                </c:pt>
                <c:pt idx="358" formatCode="0.00E+00">
                  <c:v>1.08018E-2</c:v>
                </c:pt>
                <c:pt idx="359" formatCode="0.00E+00">
                  <c:v>1.05004E-2</c:v>
                </c:pt>
                <c:pt idx="360" formatCode="0.00E+00">
                  <c:v>1.03164E-2</c:v>
                </c:pt>
                <c:pt idx="361" formatCode="0.00E+00">
                  <c:v>1.0118E-2</c:v>
                </c:pt>
                <c:pt idx="362" formatCode="0.00E+00">
                  <c:v>9.873389999999999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D244-44CF-B571-1387E6311FAE}"/>
            </c:ext>
          </c:extLst>
        </c:ser>
        <c:ser>
          <c:idx val="21"/>
          <c:order val="21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2'!$A$2:$A$422</c:f>
              <c:numCache>
                <c:formatCode>General</c:formatCode>
                <c:ptCount val="42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</c:numCache>
            </c:numRef>
          </c:xVal>
          <c:yVal>
            <c:numRef>
              <c:f>'[AMG-S-MBA.xlsx]Sheet22'!$B$2:$B$455</c:f>
              <c:numCache>
                <c:formatCode>General</c:formatCode>
                <c:ptCount val="454"/>
                <c:pt idx="0">
                  <c:v>-0.163329</c:v>
                </c:pt>
                <c:pt idx="1">
                  <c:v>0.40405200000000002</c:v>
                </c:pt>
                <c:pt idx="2">
                  <c:v>-0.18601599999999999</c:v>
                </c:pt>
                <c:pt idx="3">
                  <c:v>-0.52245699999999995</c:v>
                </c:pt>
                <c:pt idx="4">
                  <c:v>-0.29029100000000002</c:v>
                </c:pt>
                <c:pt idx="5">
                  <c:v>-0.17211000000000001</c:v>
                </c:pt>
                <c:pt idx="6" formatCode="0.00E+00">
                  <c:v>-5.0529499999999998E-2</c:v>
                </c:pt>
                <c:pt idx="7" formatCode="0.00E+00">
                  <c:v>1.7388799999999999E-2</c:v>
                </c:pt>
                <c:pt idx="8">
                  <c:v>0.75316000000000005</c:v>
                </c:pt>
                <c:pt idx="9">
                  <c:v>0.35302699999999998</c:v>
                </c:pt>
                <c:pt idx="10">
                  <c:v>-0.49604500000000001</c:v>
                </c:pt>
                <c:pt idx="11">
                  <c:v>0.48966199999999999</c:v>
                </c:pt>
                <c:pt idx="12" formatCode="0.00E+00">
                  <c:v>-8.3553299999999997E-2</c:v>
                </c:pt>
                <c:pt idx="13">
                  <c:v>0.40584900000000002</c:v>
                </c:pt>
                <c:pt idx="14">
                  <c:v>0.62139800000000001</c:v>
                </c:pt>
                <c:pt idx="15">
                  <c:v>0.62551299999999999</c:v>
                </c:pt>
                <c:pt idx="16">
                  <c:v>0.490226</c:v>
                </c:pt>
                <c:pt idx="17">
                  <c:v>-0.46924900000000003</c:v>
                </c:pt>
                <c:pt idx="18">
                  <c:v>0.26914199999999999</c:v>
                </c:pt>
                <c:pt idx="19">
                  <c:v>-0.69169199999999997</c:v>
                </c:pt>
                <c:pt idx="20">
                  <c:v>-0.70547599999999999</c:v>
                </c:pt>
                <c:pt idx="21">
                  <c:v>0.26207599999999998</c:v>
                </c:pt>
                <c:pt idx="22" formatCode="0.00E+00">
                  <c:v>4.13771E-2</c:v>
                </c:pt>
                <c:pt idx="23">
                  <c:v>-0.703739</c:v>
                </c:pt>
                <c:pt idx="24">
                  <c:v>0.12493799999999999</c:v>
                </c:pt>
                <c:pt idx="25" formatCode="0.00E+00">
                  <c:v>6.7520099999999995E-4</c:v>
                </c:pt>
                <c:pt idx="26">
                  <c:v>0.23103199999999999</c:v>
                </c:pt>
                <c:pt idx="27">
                  <c:v>-0.32688299999999998</c:v>
                </c:pt>
                <c:pt idx="28">
                  <c:v>-0.12648699999999999</c:v>
                </c:pt>
                <c:pt idx="29">
                  <c:v>0.173927</c:v>
                </c:pt>
                <c:pt idx="30" formatCode="0.00E+00">
                  <c:v>-9.5577200000000005E-3</c:v>
                </c:pt>
                <c:pt idx="31">
                  <c:v>0.31004900000000002</c:v>
                </c:pt>
                <c:pt idx="32">
                  <c:v>0.34188200000000002</c:v>
                </c:pt>
                <c:pt idx="33" formatCode="0.00E+00">
                  <c:v>-9.2848299999999995E-2</c:v>
                </c:pt>
                <c:pt idx="34">
                  <c:v>-0.114716</c:v>
                </c:pt>
                <c:pt idx="35">
                  <c:v>-0.68073799999999995</c:v>
                </c:pt>
                <c:pt idx="36">
                  <c:v>0.12378</c:v>
                </c:pt>
                <c:pt idx="37">
                  <c:v>-0.550234</c:v>
                </c:pt>
                <c:pt idx="38">
                  <c:v>0.32373600000000002</c:v>
                </c:pt>
                <c:pt idx="39">
                  <c:v>0.81192699999999995</c:v>
                </c:pt>
                <c:pt idx="40">
                  <c:v>0.283661</c:v>
                </c:pt>
                <c:pt idx="41">
                  <c:v>0.167713</c:v>
                </c:pt>
                <c:pt idx="42">
                  <c:v>0.86155400000000004</c:v>
                </c:pt>
                <c:pt idx="43" formatCode="0.00E+00">
                  <c:v>1.4681799999999999E-3</c:v>
                </c:pt>
                <c:pt idx="44">
                  <c:v>-0.367477</c:v>
                </c:pt>
                <c:pt idx="45">
                  <c:v>0.86816000000000004</c:v>
                </c:pt>
                <c:pt idx="46">
                  <c:v>0.48019899999999999</c:v>
                </c:pt>
                <c:pt idx="47">
                  <c:v>0.58962899999999996</c:v>
                </c:pt>
                <c:pt idx="48">
                  <c:v>0.329708</c:v>
                </c:pt>
                <c:pt idx="49">
                  <c:v>0.83754099999999998</c:v>
                </c:pt>
                <c:pt idx="50">
                  <c:v>0.409356</c:v>
                </c:pt>
                <c:pt idx="51">
                  <c:v>-0.73553599999999997</c:v>
                </c:pt>
                <c:pt idx="52">
                  <c:v>0.326853</c:v>
                </c:pt>
                <c:pt idx="53">
                  <c:v>0.77409300000000003</c:v>
                </c:pt>
                <c:pt idx="54">
                  <c:v>0.33557199999999998</c:v>
                </c:pt>
                <c:pt idx="55">
                  <c:v>0.38345200000000002</c:v>
                </c:pt>
                <c:pt idx="56">
                  <c:v>0.56931100000000001</c:v>
                </c:pt>
                <c:pt idx="57">
                  <c:v>0.37763200000000002</c:v>
                </c:pt>
                <c:pt idx="58">
                  <c:v>0.39674100000000001</c:v>
                </c:pt>
                <c:pt idx="59">
                  <c:v>0.248477</c:v>
                </c:pt>
                <c:pt idx="60" formatCode="0.00E+00">
                  <c:v>8.6190699999999995E-2</c:v>
                </c:pt>
                <c:pt idx="61">
                  <c:v>0.74271100000000001</c:v>
                </c:pt>
                <c:pt idx="62">
                  <c:v>0.29122700000000001</c:v>
                </c:pt>
                <c:pt idx="63">
                  <c:v>0.80265600000000004</c:v>
                </c:pt>
                <c:pt idx="64">
                  <c:v>1.0435099999999999</c:v>
                </c:pt>
                <c:pt idx="65">
                  <c:v>0.43430200000000002</c:v>
                </c:pt>
                <c:pt idx="66">
                  <c:v>0.61963999999999997</c:v>
                </c:pt>
                <c:pt idx="67">
                  <c:v>1.5266299999999999</c:v>
                </c:pt>
                <c:pt idx="68">
                  <c:v>1.8451299999999999</c:v>
                </c:pt>
                <c:pt idx="69">
                  <c:v>1.8827799999999999</c:v>
                </c:pt>
                <c:pt idx="70">
                  <c:v>1.48834</c:v>
                </c:pt>
                <c:pt idx="71">
                  <c:v>1.8207100000000001</c:v>
                </c:pt>
                <c:pt idx="72">
                  <c:v>2.0074100000000001</c:v>
                </c:pt>
                <c:pt idx="73">
                  <c:v>1.8899900000000001</c:v>
                </c:pt>
                <c:pt idx="74">
                  <c:v>2.0134799999999999</c:v>
                </c:pt>
                <c:pt idx="75">
                  <c:v>2.1179000000000001</c:v>
                </c:pt>
                <c:pt idx="76">
                  <c:v>1.97411</c:v>
                </c:pt>
                <c:pt idx="77">
                  <c:v>2.1615700000000002</c:v>
                </c:pt>
                <c:pt idx="78">
                  <c:v>2.1745999999999999</c:v>
                </c:pt>
                <c:pt idx="79">
                  <c:v>2.0790500000000001</c:v>
                </c:pt>
                <c:pt idx="80">
                  <c:v>2.1867299999999998</c:v>
                </c:pt>
                <c:pt idx="81">
                  <c:v>2.1104599999999998</c:v>
                </c:pt>
                <c:pt idx="82">
                  <c:v>2.0343200000000001</c:v>
                </c:pt>
                <c:pt idx="83">
                  <c:v>2.1305100000000001</c:v>
                </c:pt>
                <c:pt idx="84">
                  <c:v>2.09815</c:v>
                </c:pt>
                <c:pt idx="85">
                  <c:v>2.2291699999999999</c:v>
                </c:pt>
                <c:pt idx="86">
                  <c:v>2.1366999999999998</c:v>
                </c:pt>
                <c:pt idx="87">
                  <c:v>2.0897299999999999</c:v>
                </c:pt>
                <c:pt idx="88">
                  <c:v>2.0321500000000001</c:v>
                </c:pt>
                <c:pt idx="89">
                  <c:v>2.1349499999999999</c:v>
                </c:pt>
                <c:pt idx="90">
                  <c:v>2.0993900000000001</c:v>
                </c:pt>
                <c:pt idx="91">
                  <c:v>2.1131700000000002</c:v>
                </c:pt>
                <c:pt idx="92">
                  <c:v>2.0743200000000002</c:v>
                </c:pt>
                <c:pt idx="93">
                  <c:v>2.07822</c:v>
                </c:pt>
                <c:pt idx="94">
                  <c:v>2.0299999999999998</c:v>
                </c:pt>
                <c:pt idx="95">
                  <c:v>1.98319</c:v>
                </c:pt>
                <c:pt idx="96">
                  <c:v>1.9458299999999999</c:v>
                </c:pt>
                <c:pt idx="97">
                  <c:v>1.90178</c:v>
                </c:pt>
                <c:pt idx="98">
                  <c:v>1.9135500000000001</c:v>
                </c:pt>
                <c:pt idx="99">
                  <c:v>1.86365</c:v>
                </c:pt>
                <c:pt idx="100">
                  <c:v>1.82714</c:v>
                </c:pt>
                <c:pt idx="101">
                  <c:v>1.80552</c:v>
                </c:pt>
                <c:pt idx="102">
                  <c:v>1.75674</c:v>
                </c:pt>
                <c:pt idx="103">
                  <c:v>1.71268</c:v>
                </c:pt>
                <c:pt idx="104">
                  <c:v>1.68344</c:v>
                </c:pt>
                <c:pt idx="105">
                  <c:v>1.61022</c:v>
                </c:pt>
                <c:pt idx="106">
                  <c:v>1.5717399999999999</c:v>
                </c:pt>
                <c:pt idx="107">
                  <c:v>1.5464800000000001</c:v>
                </c:pt>
                <c:pt idx="108">
                  <c:v>1.4941</c:v>
                </c:pt>
                <c:pt idx="109">
                  <c:v>1.47105</c:v>
                </c:pt>
                <c:pt idx="110">
                  <c:v>1.4236800000000001</c:v>
                </c:pt>
                <c:pt idx="111">
                  <c:v>1.3824799999999999</c:v>
                </c:pt>
                <c:pt idx="112">
                  <c:v>1.3504100000000001</c:v>
                </c:pt>
                <c:pt idx="113">
                  <c:v>1.3227</c:v>
                </c:pt>
                <c:pt idx="114">
                  <c:v>1.28837</c:v>
                </c:pt>
                <c:pt idx="115">
                  <c:v>1.25515</c:v>
                </c:pt>
                <c:pt idx="116">
                  <c:v>1.2292700000000001</c:v>
                </c:pt>
                <c:pt idx="117">
                  <c:v>1.19543</c:v>
                </c:pt>
                <c:pt idx="118">
                  <c:v>1.1771</c:v>
                </c:pt>
                <c:pt idx="119">
                  <c:v>1.14246</c:v>
                </c:pt>
                <c:pt idx="120">
                  <c:v>1.11314</c:v>
                </c:pt>
                <c:pt idx="121">
                  <c:v>1.09677</c:v>
                </c:pt>
                <c:pt idx="122">
                  <c:v>1.0723400000000001</c:v>
                </c:pt>
                <c:pt idx="123">
                  <c:v>1.04983</c:v>
                </c:pt>
                <c:pt idx="124">
                  <c:v>1.0244599999999999</c:v>
                </c:pt>
                <c:pt idx="125">
                  <c:v>1.00352</c:v>
                </c:pt>
                <c:pt idx="126">
                  <c:v>0.98943899999999996</c:v>
                </c:pt>
                <c:pt idx="127">
                  <c:v>0.96916400000000003</c:v>
                </c:pt>
                <c:pt idx="128">
                  <c:v>0.95657599999999998</c:v>
                </c:pt>
                <c:pt idx="129">
                  <c:v>0.94144899999999998</c:v>
                </c:pt>
                <c:pt idx="130">
                  <c:v>0.92369900000000005</c:v>
                </c:pt>
                <c:pt idx="131">
                  <c:v>0.91091200000000005</c:v>
                </c:pt>
                <c:pt idx="132">
                  <c:v>0.895648</c:v>
                </c:pt>
                <c:pt idx="133">
                  <c:v>0.87649600000000005</c:v>
                </c:pt>
                <c:pt idx="134">
                  <c:v>0.86096099999999998</c:v>
                </c:pt>
                <c:pt idx="135">
                  <c:v>0.844781</c:v>
                </c:pt>
                <c:pt idx="136">
                  <c:v>0.83020799999999995</c:v>
                </c:pt>
                <c:pt idx="137">
                  <c:v>0.81459499999999996</c:v>
                </c:pt>
                <c:pt idx="138">
                  <c:v>0.79388000000000003</c:v>
                </c:pt>
                <c:pt idx="139">
                  <c:v>0.77707199999999998</c:v>
                </c:pt>
                <c:pt idx="140">
                  <c:v>0.76042799999999999</c:v>
                </c:pt>
                <c:pt idx="141">
                  <c:v>0.74458500000000005</c:v>
                </c:pt>
                <c:pt idx="142">
                  <c:v>0.72604800000000003</c:v>
                </c:pt>
                <c:pt idx="143">
                  <c:v>0.70651900000000001</c:v>
                </c:pt>
                <c:pt idx="144">
                  <c:v>0.68635000000000002</c:v>
                </c:pt>
                <c:pt idx="145">
                  <c:v>0.66632400000000003</c:v>
                </c:pt>
                <c:pt idx="146">
                  <c:v>0.64332400000000001</c:v>
                </c:pt>
                <c:pt idx="147">
                  <c:v>0.62271799999999999</c:v>
                </c:pt>
                <c:pt idx="148">
                  <c:v>0.59999800000000003</c:v>
                </c:pt>
                <c:pt idx="149">
                  <c:v>0.57643900000000003</c:v>
                </c:pt>
                <c:pt idx="150">
                  <c:v>0.55308400000000002</c:v>
                </c:pt>
                <c:pt idx="151">
                  <c:v>0.53005400000000003</c:v>
                </c:pt>
                <c:pt idx="152">
                  <c:v>0.50760700000000003</c:v>
                </c:pt>
                <c:pt idx="153">
                  <c:v>0.48513699999999998</c:v>
                </c:pt>
                <c:pt idx="154">
                  <c:v>0.46392499999999998</c:v>
                </c:pt>
                <c:pt idx="155">
                  <c:v>0.44177</c:v>
                </c:pt>
                <c:pt idx="156">
                  <c:v>0.42072599999999999</c:v>
                </c:pt>
                <c:pt idx="157">
                  <c:v>0.39965899999999999</c:v>
                </c:pt>
                <c:pt idx="158">
                  <c:v>0.37776900000000002</c:v>
                </c:pt>
                <c:pt idx="159">
                  <c:v>0.357047</c:v>
                </c:pt>
                <c:pt idx="160">
                  <c:v>0.33688099999999999</c:v>
                </c:pt>
                <c:pt idx="161">
                  <c:v>0.31595600000000001</c:v>
                </c:pt>
                <c:pt idx="162">
                  <c:v>0.296456</c:v>
                </c:pt>
                <c:pt idx="163">
                  <c:v>0.277999</c:v>
                </c:pt>
                <c:pt idx="164">
                  <c:v>0.26128499999999999</c:v>
                </c:pt>
                <c:pt idx="165">
                  <c:v>0.24415999999999999</c:v>
                </c:pt>
                <c:pt idx="166">
                  <c:v>0.229079</c:v>
                </c:pt>
                <c:pt idx="167">
                  <c:v>0.215694</c:v>
                </c:pt>
                <c:pt idx="168">
                  <c:v>0.20229900000000001</c:v>
                </c:pt>
                <c:pt idx="169">
                  <c:v>0.19017400000000001</c:v>
                </c:pt>
                <c:pt idx="170">
                  <c:v>0.178396</c:v>
                </c:pt>
                <c:pt idx="171">
                  <c:v>0.16917199999999999</c:v>
                </c:pt>
                <c:pt idx="172">
                  <c:v>0.160496</c:v>
                </c:pt>
                <c:pt idx="173">
                  <c:v>0.15523999999999999</c:v>
                </c:pt>
                <c:pt idx="174">
                  <c:v>0.15081900000000001</c:v>
                </c:pt>
                <c:pt idx="175">
                  <c:v>0.146568</c:v>
                </c:pt>
                <c:pt idx="176">
                  <c:v>0.14366599999999999</c:v>
                </c:pt>
                <c:pt idx="177">
                  <c:v>0.139596</c:v>
                </c:pt>
                <c:pt idx="178">
                  <c:v>0.134051</c:v>
                </c:pt>
                <c:pt idx="179">
                  <c:v>0.128334</c:v>
                </c:pt>
                <c:pt idx="180">
                  <c:v>0.123679</c:v>
                </c:pt>
                <c:pt idx="181">
                  <c:v>0.11970600000000001</c:v>
                </c:pt>
                <c:pt idx="182">
                  <c:v>0.11632199999999999</c:v>
                </c:pt>
                <c:pt idx="183">
                  <c:v>0.112915</c:v>
                </c:pt>
                <c:pt idx="184">
                  <c:v>0.10967399999999999</c:v>
                </c:pt>
                <c:pt idx="185">
                  <c:v>0.10823199999999999</c:v>
                </c:pt>
                <c:pt idx="186">
                  <c:v>0.10523</c:v>
                </c:pt>
                <c:pt idx="187">
                  <c:v>0.103058</c:v>
                </c:pt>
                <c:pt idx="188">
                  <c:v>0.10113999999999999</c:v>
                </c:pt>
                <c:pt idx="189" formatCode="0.00E+00">
                  <c:v>9.9606500000000001E-2</c:v>
                </c:pt>
                <c:pt idx="190" formatCode="0.00E+00">
                  <c:v>9.7456899999999999E-2</c:v>
                </c:pt>
                <c:pt idx="191" formatCode="0.00E+00">
                  <c:v>9.6513699999999994E-2</c:v>
                </c:pt>
                <c:pt idx="192" formatCode="0.00E+00">
                  <c:v>9.5959199999999995E-2</c:v>
                </c:pt>
                <c:pt idx="193" formatCode="0.00E+00">
                  <c:v>9.4720399999999996E-2</c:v>
                </c:pt>
                <c:pt idx="194" formatCode="0.00E+00">
                  <c:v>9.3500100000000003E-2</c:v>
                </c:pt>
                <c:pt idx="195" formatCode="0.00E+00">
                  <c:v>9.2324699999999996E-2</c:v>
                </c:pt>
                <c:pt idx="196" formatCode="0.00E+00">
                  <c:v>9.0894199999999994E-2</c:v>
                </c:pt>
                <c:pt idx="197" formatCode="0.00E+00">
                  <c:v>8.9566199999999999E-2</c:v>
                </c:pt>
                <c:pt idx="198" formatCode="0.00E+00">
                  <c:v>8.8744600000000007E-2</c:v>
                </c:pt>
                <c:pt idx="199" formatCode="0.00E+00">
                  <c:v>8.7831500000000007E-2</c:v>
                </c:pt>
                <c:pt idx="200" formatCode="0.00E+00">
                  <c:v>8.7629799999999994E-2</c:v>
                </c:pt>
                <c:pt idx="201" formatCode="0.00E+00">
                  <c:v>8.6535500000000001E-2</c:v>
                </c:pt>
                <c:pt idx="202" formatCode="0.00E+00">
                  <c:v>8.6042400000000005E-2</c:v>
                </c:pt>
                <c:pt idx="203" formatCode="0.00E+00">
                  <c:v>8.5382E-2</c:v>
                </c:pt>
                <c:pt idx="204" formatCode="0.00E+00">
                  <c:v>8.4589999999999999E-2</c:v>
                </c:pt>
                <c:pt idx="205" formatCode="0.00E+00">
                  <c:v>8.35476E-2</c:v>
                </c:pt>
                <c:pt idx="206" formatCode="0.00E+00">
                  <c:v>8.3741700000000002E-2</c:v>
                </c:pt>
                <c:pt idx="207" formatCode="0.00E+00">
                  <c:v>8.2779400000000003E-2</c:v>
                </c:pt>
                <c:pt idx="208" formatCode="0.00E+00">
                  <c:v>8.2223900000000003E-2</c:v>
                </c:pt>
                <c:pt idx="209" formatCode="0.00E+00">
                  <c:v>8.1656000000000006E-2</c:v>
                </c:pt>
                <c:pt idx="210" formatCode="0.00E+00">
                  <c:v>8.1169599999999995E-2</c:v>
                </c:pt>
                <c:pt idx="211" formatCode="0.00E+00">
                  <c:v>8.0524399999999996E-2</c:v>
                </c:pt>
                <c:pt idx="212" formatCode="0.00E+00">
                  <c:v>7.9670400000000002E-2</c:v>
                </c:pt>
                <c:pt idx="213" formatCode="0.00E+00">
                  <c:v>7.9445799999999997E-2</c:v>
                </c:pt>
                <c:pt idx="214" formatCode="0.00E+00">
                  <c:v>7.9113000000000003E-2</c:v>
                </c:pt>
                <c:pt idx="215" formatCode="0.00E+00">
                  <c:v>7.7972399999999997E-2</c:v>
                </c:pt>
                <c:pt idx="216" formatCode="0.00E+00">
                  <c:v>7.7411199999999999E-2</c:v>
                </c:pt>
                <c:pt idx="217" formatCode="0.00E+00">
                  <c:v>7.6869000000000007E-2</c:v>
                </c:pt>
                <c:pt idx="218" formatCode="0.00E+00">
                  <c:v>7.6877100000000004E-2</c:v>
                </c:pt>
                <c:pt idx="219" formatCode="0.00E+00">
                  <c:v>7.6465599999999995E-2</c:v>
                </c:pt>
                <c:pt idx="220" formatCode="0.00E+00">
                  <c:v>7.5653100000000001E-2</c:v>
                </c:pt>
                <c:pt idx="221" formatCode="0.00E+00">
                  <c:v>7.5383699999999998E-2</c:v>
                </c:pt>
                <c:pt idx="222" formatCode="0.00E+00">
                  <c:v>7.4535400000000002E-2</c:v>
                </c:pt>
                <c:pt idx="223" formatCode="0.00E+00">
                  <c:v>7.3636999999999994E-2</c:v>
                </c:pt>
                <c:pt idx="224" formatCode="0.00E+00">
                  <c:v>7.3232699999999998E-2</c:v>
                </c:pt>
                <c:pt idx="225" formatCode="0.00E+00">
                  <c:v>7.2871199999999997E-2</c:v>
                </c:pt>
                <c:pt idx="226" formatCode="0.00E+00">
                  <c:v>7.2273699999999996E-2</c:v>
                </c:pt>
                <c:pt idx="227" formatCode="0.00E+00">
                  <c:v>7.1648600000000007E-2</c:v>
                </c:pt>
                <c:pt idx="228" formatCode="0.00E+00">
                  <c:v>7.09505E-2</c:v>
                </c:pt>
                <c:pt idx="229" formatCode="0.00E+00">
                  <c:v>7.0559499999999997E-2</c:v>
                </c:pt>
                <c:pt idx="230" formatCode="0.00E+00">
                  <c:v>6.9929099999999994E-2</c:v>
                </c:pt>
                <c:pt idx="231" formatCode="0.00E+00">
                  <c:v>6.9181400000000004E-2</c:v>
                </c:pt>
                <c:pt idx="232" formatCode="0.00E+00">
                  <c:v>6.8297399999999994E-2</c:v>
                </c:pt>
                <c:pt idx="233" formatCode="0.00E+00">
                  <c:v>6.7687499999999998E-2</c:v>
                </c:pt>
                <c:pt idx="234" formatCode="0.00E+00">
                  <c:v>6.6878300000000002E-2</c:v>
                </c:pt>
                <c:pt idx="235" formatCode="0.00E+00">
                  <c:v>6.6343299999999994E-2</c:v>
                </c:pt>
                <c:pt idx="236" formatCode="0.00E+00">
                  <c:v>6.54502E-2</c:v>
                </c:pt>
                <c:pt idx="237" formatCode="0.00E+00">
                  <c:v>6.4363500000000004E-2</c:v>
                </c:pt>
                <c:pt idx="238" formatCode="0.00E+00">
                  <c:v>6.3747399999999996E-2</c:v>
                </c:pt>
                <c:pt idx="239" formatCode="0.00E+00">
                  <c:v>6.3269599999999995E-2</c:v>
                </c:pt>
                <c:pt idx="240" formatCode="0.00E+00">
                  <c:v>6.1800500000000001E-2</c:v>
                </c:pt>
                <c:pt idx="241" formatCode="0.00E+00">
                  <c:v>6.1547299999999999E-2</c:v>
                </c:pt>
                <c:pt idx="242" formatCode="0.00E+00">
                  <c:v>6.0739000000000001E-2</c:v>
                </c:pt>
                <c:pt idx="243" formatCode="0.00E+00">
                  <c:v>5.9831599999999999E-2</c:v>
                </c:pt>
                <c:pt idx="244" formatCode="0.00E+00">
                  <c:v>5.8846999999999997E-2</c:v>
                </c:pt>
                <c:pt idx="245" formatCode="0.00E+00">
                  <c:v>5.76816E-2</c:v>
                </c:pt>
                <c:pt idx="246" formatCode="0.00E+00">
                  <c:v>5.73626E-2</c:v>
                </c:pt>
                <c:pt idx="247" formatCode="0.00E+00">
                  <c:v>5.6412700000000003E-2</c:v>
                </c:pt>
                <c:pt idx="248" formatCode="0.00E+00">
                  <c:v>5.5304100000000002E-2</c:v>
                </c:pt>
                <c:pt idx="249" formatCode="0.00E+00">
                  <c:v>5.4378000000000003E-2</c:v>
                </c:pt>
                <c:pt idx="250" formatCode="0.00E+00">
                  <c:v>5.3733299999999998E-2</c:v>
                </c:pt>
                <c:pt idx="251" formatCode="0.00E+00">
                  <c:v>5.2726299999999997E-2</c:v>
                </c:pt>
                <c:pt idx="252" formatCode="0.00E+00">
                  <c:v>5.1745899999999997E-2</c:v>
                </c:pt>
                <c:pt idx="253" formatCode="0.00E+00">
                  <c:v>5.1344899999999999E-2</c:v>
                </c:pt>
                <c:pt idx="254" formatCode="0.00E+00">
                  <c:v>5.0241000000000001E-2</c:v>
                </c:pt>
                <c:pt idx="255" formatCode="0.00E+00">
                  <c:v>4.9341700000000002E-2</c:v>
                </c:pt>
                <c:pt idx="256" formatCode="0.00E+00">
                  <c:v>4.8453799999999998E-2</c:v>
                </c:pt>
                <c:pt idx="257" formatCode="0.00E+00">
                  <c:v>4.7753799999999999E-2</c:v>
                </c:pt>
                <c:pt idx="258" formatCode="0.00E+00">
                  <c:v>4.6980899999999999E-2</c:v>
                </c:pt>
                <c:pt idx="259" formatCode="0.00E+00">
                  <c:v>4.6034800000000001E-2</c:v>
                </c:pt>
                <c:pt idx="260" formatCode="0.00E+00">
                  <c:v>4.51622E-2</c:v>
                </c:pt>
                <c:pt idx="261" formatCode="0.00E+00">
                  <c:v>4.4296299999999997E-2</c:v>
                </c:pt>
                <c:pt idx="262" formatCode="0.00E+00">
                  <c:v>4.34651E-2</c:v>
                </c:pt>
                <c:pt idx="263" formatCode="0.00E+00">
                  <c:v>4.2670199999999998E-2</c:v>
                </c:pt>
                <c:pt idx="264" formatCode="0.00E+00">
                  <c:v>4.2029900000000002E-2</c:v>
                </c:pt>
                <c:pt idx="265" formatCode="0.00E+00">
                  <c:v>4.1114299999999999E-2</c:v>
                </c:pt>
                <c:pt idx="266" formatCode="0.00E+00">
                  <c:v>4.0350400000000002E-2</c:v>
                </c:pt>
                <c:pt idx="267" formatCode="0.00E+00">
                  <c:v>3.9720999999999999E-2</c:v>
                </c:pt>
                <c:pt idx="268" formatCode="0.00E+00">
                  <c:v>3.8755900000000003E-2</c:v>
                </c:pt>
                <c:pt idx="269" formatCode="0.00E+00">
                  <c:v>3.8245700000000001E-2</c:v>
                </c:pt>
                <c:pt idx="270" formatCode="0.00E+00">
                  <c:v>3.7619600000000003E-2</c:v>
                </c:pt>
                <c:pt idx="271" formatCode="0.00E+00">
                  <c:v>3.6855199999999998E-2</c:v>
                </c:pt>
                <c:pt idx="272" formatCode="0.00E+00">
                  <c:v>3.5893000000000001E-2</c:v>
                </c:pt>
                <c:pt idx="273" formatCode="0.00E+00">
                  <c:v>3.52354E-2</c:v>
                </c:pt>
                <c:pt idx="274" formatCode="0.00E+00">
                  <c:v>3.4588300000000002E-2</c:v>
                </c:pt>
                <c:pt idx="275" formatCode="0.00E+00">
                  <c:v>3.39408E-2</c:v>
                </c:pt>
                <c:pt idx="276" formatCode="0.00E+00">
                  <c:v>3.3631800000000003E-2</c:v>
                </c:pt>
                <c:pt idx="277" formatCode="0.00E+00">
                  <c:v>3.2908899999999998E-2</c:v>
                </c:pt>
                <c:pt idx="278" formatCode="0.00E+00">
                  <c:v>3.2229399999999998E-2</c:v>
                </c:pt>
                <c:pt idx="279" formatCode="0.00E+00">
                  <c:v>3.1732999999999997E-2</c:v>
                </c:pt>
                <c:pt idx="280" formatCode="0.00E+00">
                  <c:v>3.1173699999999999E-2</c:v>
                </c:pt>
                <c:pt idx="281" formatCode="0.00E+00">
                  <c:v>3.0571899999999999E-2</c:v>
                </c:pt>
                <c:pt idx="282" formatCode="0.00E+00">
                  <c:v>2.9953500000000001E-2</c:v>
                </c:pt>
                <c:pt idx="283" formatCode="0.00E+00">
                  <c:v>2.96359E-2</c:v>
                </c:pt>
                <c:pt idx="284" formatCode="0.00E+00">
                  <c:v>2.9185300000000001E-2</c:v>
                </c:pt>
                <c:pt idx="285" formatCode="0.00E+00">
                  <c:v>2.85983E-2</c:v>
                </c:pt>
                <c:pt idx="286" formatCode="0.00E+00">
                  <c:v>2.8199700000000001E-2</c:v>
                </c:pt>
                <c:pt idx="287" formatCode="0.00E+00">
                  <c:v>2.7652699999999999E-2</c:v>
                </c:pt>
                <c:pt idx="288" formatCode="0.00E+00">
                  <c:v>2.7203100000000001E-2</c:v>
                </c:pt>
                <c:pt idx="289" formatCode="0.00E+00">
                  <c:v>2.68025E-2</c:v>
                </c:pt>
                <c:pt idx="290" formatCode="0.00E+00">
                  <c:v>2.64082E-2</c:v>
                </c:pt>
                <c:pt idx="291" formatCode="0.00E+00">
                  <c:v>2.5999499999999998E-2</c:v>
                </c:pt>
                <c:pt idx="292" formatCode="0.00E+00">
                  <c:v>2.5579500000000002E-2</c:v>
                </c:pt>
                <c:pt idx="293" formatCode="0.00E+00">
                  <c:v>2.51603E-2</c:v>
                </c:pt>
                <c:pt idx="294" formatCode="0.00E+00">
                  <c:v>2.47269E-2</c:v>
                </c:pt>
                <c:pt idx="295" formatCode="0.00E+00">
                  <c:v>2.4571900000000001E-2</c:v>
                </c:pt>
                <c:pt idx="296" formatCode="0.00E+00">
                  <c:v>2.3275400000000002E-2</c:v>
                </c:pt>
                <c:pt idx="297" formatCode="0.00E+00">
                  <c:v>2.3774099999999999E-2</c:v>
                </c:pt>
                <c:pt idx="298" formatCode="0.00E+00">
                  <c:v>2.4169E-2</c:v>
                </c:pt>
                <c:pt idx="299" formatCode="0.00E+00">
                  <c:v>2.33417E-2</c:v>
                </c:pt>
                <c:pt idx="300" formatCode="0.00E+00">
                  <c:v>2.3015000000000001E-2</c:v>
                </c:pt>
                <c:pt idx="301" formatCode="0.00E+00">
                  <c:v>2.2605400000000001E-2</c:v>
                </c:pt>
                <c:pt idx="302" formatCode="0.00E+00">
                  <c:v>2.2561100000000001E-2</c:v>
                </c:pt>
                <c:pt idx="303" formatCode="0.00E+00">
                  <c:v>2.21844E-2</c:v>
                </c:pt>
                <c:pt idx="304" formatCode="0.00E+00">
                  <c:v>2.19688E-2</c:v>
                </c:pt>
                <c:pt idx="305" formatCode="0.00E+00">
                  <c:v>2.18678E-2</c:v>
                </c:pt>
                <c:pt idx="306" formatCode="0.00E+00">
                  <c:v>2.1411400000000001E-2</c:v>
                </c:pt>
                <c:pt idx="307" formatCode="0.00E+00">
                  <c:v>2.1159600000000001E-2</c:v>
                </c:pt>
                <c:pt idx="308" formatCode="0.00E+00">
                  <c:v>2.0955999999999999E-2</c:v>
                </c:pt>
                <c:pt idx="309" formatCode="0.00E+00">
                  <c:v>2.06456E-2</c:v>
                </c:pt>
                <c:pt idx="310" formatCode="0.00E+00">
                  <c:v>2.0510199999999999E-2</c:v>
                </c:pt>
                <c:pt idx="311" formatCode="0.00E+00">
                  <c:v>2.0302299999999999E-2</c:v>
                </c:pt>
                <c:pt idx="312" formatCode="0.00E+00">
                  <c:v>2.0024299999999998E-2</c:v>
                </c:pt>
                <c:pt idx="313" formatCode="0.00E+00">
                  <c:v>1.9974700000000001E-2</c:v>
                </c:pt>
                <c:pt idx="314" formatCode="0.00E+00">
                  <c:v>1.9727700000000001E-2</c:v>
                </c:pt>
                <c:pt idx="315" formatCode="0.00E+00">
                  <c:v>1.94802E-2</c:v>
                </c:pt>
                <c:pt idx="316" formatCode="0.00E+00">
                  <c:v>1.9212699999999999E-2</c:v>
                </c:pt>
                <c:pt idx="317" formatCode="0.00E+00">
                  <c:v>1.9078299999999999E-2</c:v>
                </c:pt>
                <c:pt idx="318" formatCode="0.00E+00">
                  <c:v>1.9041099999999998E-2</c:v>
                </c:pt>
                <c:pt idx="319" formatCode="0.00E+00">
                  <c:v>1.8757800000000002E-2</c:v>
                </c:pt>
                <c:pt idx="320" formatCode="0.00E+00">
                  <c:v>1.8675299999999999E-2</c:v>
                </c:pt>
                <c:pt idx="321" formatCode="0.00E+00">
                  <c:v>1.8458800000000001E-2</c:v>
                </c:pt>
                <c:pt idx="322" formatCode="0.00E+00">
                  <c:v>1.8197100000000001E-2</c:v>
                </c:pt>
                <c:pt idx="323" formatCode="0.00E+00">
                  <c:v>1.8119300000000001E-2</c:v>
                </c:pt>
                <c:pt idx="324" formatCode="0.00E+00">
                  <c:v>1.79682E-2</c:v>
                </c:pt>
                <c:pt idx="325" formatCode="0.00E+00">
                  <c:v>1.7847499999999999E-2</c:v>
                </c:pt>
                <c:pt idx="326" formatCode="0.00E+00">
                  <c:v>1.7746000000000001E-2</c:v>
                </c:pt>
                <c:pt idx="327" formatCode="0.00E+00">
                  <c:v>1.76096E-2</c:v>
                </c:pt>
                <c:pt idx="328" formatCode="0.00E+00">
                  <c:v>1.7356900000000001E-2</c:v>
                </c:pt>
                <c:pt idx="329" formatCode="0.00E+00">
                  <c:v>1.7237700000000002E-2</c:v>
                </c:pt>
                <c:pt idx="330" formatCode="0.00E+00">
                  <c:v>1.7045500000000002E-2</c:v>
                </c:pt>
                <c:pt idx="331" formatCode="0.00E+00">
                  <c:v>1.6926799999999999E-2</c:v>
                </c:pt>
                <c:pt idx="332" formatCode="0.00E+00">
                  <c:v>1.67203E-2</c:v>
                </c:pt>
                <c:pt idx="333" formatCode="0.00E+00">
                  <c:v>1.66292E-2</c:v>
                </c:pt>
                <c:pt idx="334" formatCode="0.00E+00">
                  <c:v>1.6500899999999999E-2</c:v>
                </c:pt>
                <c:pt idx="335" formatCode="0.00E+00">
                  <c:v>1.6268700000000001E-2</c:v>
                </c:pt>
                <c:pt idx="336" formatCode="0.00E+00">
                  <c:v>1.5989300000000001E-2</c:v>
                </c:pt>
                <c:pt idx="337" formatCode="0.00E+00">
                  <c:v>1.5951199999999999E-2</c:v>
                </c:pt>
                <c:pt idx="338" formatCode="0.00E+00">
                  <c:v>1.5836699999999999E-2</c:v>
                </c:pt>
                <c:pt idx="339" formatCode="0.00E+00">
                  <c:v>1.5716999999999998E-2</c:v>
                </c:pt>
                <c:pt idx="340" formatCode="0.00E+00">
                  <c:v>1.55964E-2</c:v>
                </c:pt>
                <c:pt idx="341" formatCode="0.00E+00">
                  <c:v>1.54352E-2</c:v>
                </c:pt>
                <c:pt idx="342" formatCode="0.00E+00">
                  <c:v>1.5202500000000001E-2</c:v>
                </c:pt>
                <c:pt idx="343" formatCode="0.00E+00">
                  <c:v>1.50957E-2</c:v>
                </c:pt>
                <c:pt idx="344" formatCode="0.00E+00">
                  <c:v>1.48997E-2</c:v>
                </c:pt>
                <c:pt idx="345" formatCode="0.00E+00">
                  <c:v>1.47648E-2</c:v>
                </c:pt>
                <c:pt idx="346" formatCode="0.00E+00">
                  <c:v>1.45326E-2</c:v>
                </c:pt>
                <c:pt idx="347" formatCode="0.00E+00">
                  <c:v>1.4429600000000001E-2</c:v>
                </c:pt>
                <c:pt idx="348" formatCode="0.00E+00">
                  <c:v>1.4364699999999999E-2</c:v>
                </c:pt>
                <c:pt idx="349" formatCode="0.00E+00">
                  <c:v>1.41149E-2</c:v>
                </c:pt>
                <c:pt idx="350" formatCode="0.00E+00">
                  <c:v>1.3887399999999999E-2</c:v>
                </c:pt>
                <c:pt idx="351" formatCode="0.00E+00">
                  <c:v>1.37558E-2</c:v>
                </c:pt>
                <c:pt idx="352" formatCode="0.00E+00">
                  <c:v>1.3476800000000001E-2</c:v>
                </c:pt>
                <c:pt idx="353" formatCode="0.00E+00">
                  <c:v>1.3333299999999999E-2</c:v>
                </c:pt>
                <c:pt idx="354" formatCode="0.00E+00">
                  <c:v>1.3089699999999999E-2</c:v>
                </c:pt>
                <c:pt idx="355" formatCode="0.00E+00">
                  <c:v>1.30134E-2</c:v>
                </c:pt>
                <c:pt idx="356" formatCode="0.00E+00">
                  <c:v>1.27869E-2</c:v>
                </c:pt>
                <c:pt idx="357" formatCode="0.00E+00">
                  <c:v>1.25594E-2</c:v>
                </c:pt>
                <c:pt idx="358" formatCode="0.00E+00">
                  <c:v>1.22895E-2</c:v>
                </c:pt>
                <c:pt idx="359" formatCode="0.00E+00">
                  <c:v>1.20292E-2</c:v>
                </c:pt>
                <c:pt idx="360" formatCode="0.00E+00">
                  <c:v>1.1846499999999999E-2</c:v>
                </c:pt>
                <c:pt idx="361" formatCode="0.00E+00">
                  <c:v>1.1655799999999999E-2</c:v>
                </c:pt>
                <c:pt idx="362" formatCode="0.00E+00">
                  <c:v>1.13244E-2</c:v>
                </c:pt>
                <c:pt idx="363" formatCode="0.00E+00">
                  <c:v>1.1135600000000001E-2</c:v>
                </c:pt>
                <c:pt idx="364" formatCode="0.00E+00">
                  <c:v>1.0828000000000001E-2</c:v>
                </c:pt>
                <c:pt idx="365" formatCode="0.00E+00">
                  <c:v>1.0704999999999999E-2</c:v>
                </c:pt>
                <c:pt idx="366" formatCode="0.00E+00">
                  <c:v>1.0477999999999999E-2</c:v>
                </c:pt>
                <c:pt idx="367" formatCode="0.00E+00">
                  <c:v>1.02582E-2</c:v>
                </c:pt>
                <c:pt idx="368" formatCode="0.00E+00">
                  <c:v>9.9482500000000005E-3</c:v>
                </c:pt>
                <c:pt idx="369" formatCode="0.00E+00">
                  <c:v>9.7718200000000005E-3</c:v>
                </c:pt>
                <c:pt idx="370" formatCode="0.00E+00">
                  <c:v>9.6001599999999999E-3</c:v>
                </c:pt>
                <c:pt idx="371" formatCode="0.00E+00">
                  <c:v>9.4509099999999999E-3</c:v>
                </c:pt>
                <c:pt idx="372" formatCode="0.00E+00">
                  <c:v>9.2048600000000005E-3</c:v>
                </c:pt>
                <c:pt idx="373" formatCode="0.00E+00">
                  <c:v>8.9049300000000001E-3</c:v>
                </c:pt>
                <c:pt idx="374" formatCode="0.00E+00">
                  <c:v>8.7938300000000007E-3</c:v>
                </c:pt>
                <c:pt idx="375" formatCode="0.00E+00">
                  <c:v>8.6369499999999991E-3</c:v>
                </c:pt>
                <c:pt idx="376" formatCode="0.00E+00">
                  <c:v>8.4705400000000004E-3</c:v>
                </c:pt>
                <c:pt idx="377" formatCode="0.00E+00">
                  <c:v>8.2282999999999992E-3</c:v>
                </c:pt>
                <c:pt idx="378" formatCode="0.00E+00">
                  <c:v>7.97987E-3</c:v>
                </c:pt>
                <c:pt idx="379" formatCode="0.00E+00">
                  <c:v>7.8754399999999992E-3</c:v>
                </c:pt>
                <c:pt idx="380" formatCode="0.00E+00">
                  <c:v>7.7085499999999998E-3</c:v>
                </c:pt>
                <c:pt idx="381" formatCode="0.00E+00">
                  <c:v>7.5602500000000001E-3</c:v>
                </c:pt>
                <c:pt idx="382" formatCode="0.00E+00">
                  <c:v>7.3885899999999996E-3</c:v>
                </c:pt>
                <c:pt idx="383" formatCode="0.00E+00">
                  <c:v>7.1988099999999999E-3</c:v>
                </c:pt>
                <c:pt idx="384" formatCode="0.00E+00">
                  <c:v>7.0404999999999999E-3</c:v>
                </c:pt>
                <c:pt idx="385" formatCode="0.00E+00">
                  <c:v>6.9446600000000001E-3</c:v>
                </c:pt>
                <c:pt idx="386" formatCode="0.00E+00">
                  <c:v>6.7553500000000002E-3</c:v>
                </c:pt>
                <c:pt idx="387" formatCode="0.00E+00">
                  <c:v>6.6213599999999997E-3</c:v>
                </c:pt>
                <c:pt idx="388" formatCode="0.00E+00">
                  <c:v>6.3896200000000004E-3</c:v>
                </c:pt>
                <c:pt idx="389" formatCode="0.00E+00">
                  <c:v>6.2379799999999997E-3</c:v>
                </c:pt>
                <c:pt idx="390" formatCode="0.00E+00">
                  <c:v>6.0749100000000002E-3</c:v>
                </c:pt>
                <c:pt idx="391" formatCode="0.00E+00">
                  <c:v>5.9642799999999998E-3</c:v>
                </c:pt>
                <c:pt idx="392" formatCode="0.00E+00">
                  <c:v>5.7353999999999999E-3</c:v>
                </c:pt>
                <c:pt idx="393" formatCode="0.00E+00">
                  <c:v>5.7091700000000004E-3</c:v>
                </c:pt>
                <c:pt idx="394" formatCode="0.00E+00">
                  <c:v>5.6056999999999999E-3</c:v>
                </c:pt>
                <c:pt idx="395" formatCode="0.00E+00">
                  <c:v>5.30672E-3</c:v>
                </c:pt>
                <c:pt idx="396" formatCode="0.00E+00">
                  <c:v>5.1784500000000002E-3</c:v>
                </c:pt>
                <c:pt idx="397" formatCode="0.00E+00">
                  <c:v>4.95577E-3</c:v>
                </c:pt>
                <c:pt idx="398" formatCode="0.00E+00">
                  <c:v>4.8670800000000002E-3</c:v>
                </c:pt>
                <c:pt idx="399" formatCode="0.00E+00">
                  <c:v>4.6062500000000001E-3</c:v>
                </c:pt>
                <c:pt idx="400" formatCode="0.00E+00">
                  <c:v>4.73976E-3</c:v>
                </c:pt>
                <c:pt idx="401" formatCode="0.00E+00">
                  <c:v>4.5409200000000004E-3</c:v>
                </c:pt>
                <c:pt idx="402" formatCode="0.00E+00">
                  <c:v>4.2719799999999999E-3</c:v>
                </c:pt>
                <c:pt idx="403" formatCode="0.00E+00">
                  <c:v>4.2619700000000003E-3</c:v>
                </c:pt>
                <c:pt idx="404" formatCode="0.00E+00">
                  <c:v>3.98731E-3</c:v>
                </c:pt>
                <c:pt idx="405" formatCode="0.00E+00">
                  <c:v>3.8428300000000002E-3</c:v>
                </c:pt>
                <c:pt idx="406" formatCode="0.00E+00">
                  <c:v>3.73697E-3</c:v>
                </c:pt>
                <c:pt idx="407" formatCode="0.00E+00">
                  <c:v>3.6735499999999998E-3</c:v>
                </c:pt>
                <c:pt idx="408" formatCode="0.00E+00">
                  <c:v>3.4136800000000001E-3</c:v>
                </c:pt>
                <c:pt idx="409" formatCode="0.00E+00">
                  <c:v>3.3378599999999998E-3</c:v>
                </c:pt>
                <c:pt idx="410" formatCode="0.00E+00">
                  <c:v>3.0813199999999998E-3</c:v>
                </c:pt>
                <c:pt idx="411" formatCode="0.00E+00">
                  <c:v>2.9859499999999998E-3</c:v>
                </c:pt>
                <c:pt idx="412" formatCode="0.00E+00">
                  <c:v>2.8619800000000001E-3</c:v>
                </c:pt>
                <c:pt idx="413" formatCode="0.00E+00">
                  <c:v>2.7341800000000001E-3</c:v>
                </c:pt>
                <c:pt idx="414" formatCode="0.00E+00">
                  <c:v>2.5506000000000001E-3</c:v>
                </c:pt>
                <c:pt idx="415" formatCode="0.00E+00">
                  <c:v>2.4828900000000002E-3</c:v>
                </c:pt>
                <c:pt idx="416" formatCode="0.00E+00">
                  <c:v>2.2721299999999998E-3</c:v>
                </c:pt>
                <c:pt idx="417" formatCode="0.00E+00">
                  <c:v>2.1004700000000001E-3</c:v>
                </c:pt>
                <c:pt idx="418" formatCode="0.00E+00">
                  <c:v>2.0117799999999999E-3</c:v>
                </c:pt>
                <c:pt idx="419" formatCode="0.00E+00">
                  <c:v>1.8391600000000001E-3</c:v>
                </c:pt>
                <c:pt idx="420" formatCode="0.00E+00">
                  <c:v>1.7581000000000001E-3</c:v>
                </c:pt>
                <c:pt idx="421" formatCode="0.00E+00">
                  <c:v>1.56927E-3</c:v>
                </c:pt>
                <c:pt idx="422" formatCode="0.00E+00">
                  <c:v>1.52063E-3</c:v>
                </c:pt>
                <c:pt idx="423" formatCode="0.00E+00">
                  <c:v>1.3494500000000001E-3</c:v>
                </c:pt>
                <c:pt idx="424" formatCode="0.00E+00">
                  <c:v>1.1401199999999999E-3</c:v>
                </c:pt>
                <c:pt idx="425" formatCode="0.00E+00">
                  <c:v>1.1086500000000001E-3</c:v>
                </c:pt>
                <c:pt idx="426" formatCode="0.00E+00">
                  <c:v>8.8119499999999998E-4</c:v>
                </c:pt>
                <c:pt idx="427" formatCode="0.00E+00">
                  <c:v>6.9999700000000005E-4</c:v>
                </c:pt>
                <c:pt idx="428" formatCode="0.00E+00">
                  <c:v>5.3930299999999998E-4</c:v>
                </c:pt>
                <c:pt idx="429" formatCode="0.00E+00">
                  <c:v>4.3582899999999999E-4</c:v>
                </c:pt>
                <c:pt idx="430" formatCode="0.00E+00">
                  <c:v>1.58787E-4</c:v>
                </c:pt>
                <c:pt idx="431" formatCode="0.00E+00">
                  <c:v>-7.8678100000000001E-5</c:v>
                </c:pt>
                <c:pt idx="432" formatCode="0.00E+00">
                  <c:v>-3.6048900000000002E-4</c:v>
                </c:pt>
                <c:pt idx="433" formatCode="0.00E+00">
                  <c:v>-9.3984600000000004E-4</c:v>
                </c:pt>
                <c:pt idx="434" formatCode="0.00E+00">
                  <c:v>-2.00891E-3</c:v>
                </c:pt>
                <c:pt idx="435" formatCode="0.00E+00">
                  <c:v>-2.7523000000000001E-3</c:v>
                </c:pt>
                <c:pt idx="436" formatCode="0.00E+00">
                  <c:v>-2.4514200000000002E-3</c:v>
                </c:pt>
                <c:pt idx="437" formatCode="0.00E+00">
                  <c:v>-2.3097999999999999E-3</c:v>
                </c:pt>
                <c:pt idx="438" formatCode="0.00E+00">
                  <c:v>-1.87159E-3</c:v>
                </c:pt>
                <c:pt idx="439" formatCode="0.00E+00">
                  <c:v>5.9557000000000002E-4</c:v>
                </c:pt>
                <c:pt idx="440" formatCode="0.00E+00">
                  <c:v>3.28159E-3</c:v>
                </c:pt>
                <c:pt idx="441" formatCode="0.00E+00">
                  <c:v>3.6320699999999998E-3</c:v>
                </c:pt>
                <c:pt idx="442" formatCode="0.00E+00">
                  <c:v>2.2583E-3</c:v>
                </c:pt>
                <c:pt idx="443" formatCode="0.00E+00">
                  <c:v>9.7227100000000003E-4</c:v>
                </c:pt>
                <c:pt idx="444" formatCode="0.00E+00">
                  <c:v>-1.7070799999999999E-4</c:v>
                </c:pt>
                <c:pt idx="445" formatCode="0.00E+00">
                  <c:v>-2.15912E-3</c:v>
                </c:pt>
                <c:pt idx="446" formatCode="0.00E+00">
                  <c:v>-3.9281799999999999E-3</c:v>
                </c:pt>
                <c:pt idx="447" formatCode="0.00E+00">
                  <c:v>-4.4641500000000001E-3</c:v>
                </c:pt>
                <c:pt idx="448" formatCode="0.00E+00">
                  <c:v>-3.6549600000000001E-3</c:v>
                </c:pt>
                <c:pt idx="449" formatCode="0.00E+00">
                  <c:v>-2.72274E-3</c:v>
                </c:pt>
                <c:pt idx="450" formatCode="0.00E+00">
                  <c:v>-2.5734899999999999E-3</c:v>
                </c:pt>
                <c:pt idx="451" formatCode="0.00E+00">
                  <c:v>-2.5935200000000002E-3</c:v>
                </c:pt>
                <c:pt idx="452" formatCode="0.00E+00">
                  <c:v>-2.6764900000000001E-3</c:v>
                </c:pt>
                <c:pt idx="453" formatCode="0.00E+00">
                  <c:v>-2.88581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D244-44CF-B571-1387E6311FAE}"/>
            </c:ext>
          </c:extLst>
        </c:ser>
        <c:ser>
          <c:idx val="22"/>
          <c:order val="22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3'!$A$2:$A$326</c:f>
              <c:numCache>
                <c:formatCode>General</c:formatCode>
                <c:ptCount val="32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</c:numCache>
            </c:numRef>
          </c:xVal>
          <c:yVal>
            <c:numRef>
              <c:f>'[AMG-S-MBA.xlsx]Sheet23'!$B$2:$B$372</c:f>
              <c:numCache>
                <c:formatCode>General</c:formatCode>
                <c:ptCount val="371"/>
                <c:pt idx="0">
                  <c:v>0.25377100000000002</c:v>
                </c:pt>
                <c:pt idx="1">
                  <c:v>0.190358</c:v>
                </c:pt>
                <c:pt idx="2">
                  <c:v>-0.22678599999999999</c:v>
                </c:pt>
                <c:pt idx="3">
                  <c:v>-0.39334400000000003</c:v>
                </c:pt>
                <c:pt idx="4" formatCode="0.00E+00">
                  <c:v>-8.7549199999999994E-2</c:v>
                </c:pt>
                <c:pt idx="5">
                  <c:v>0.20411499999999999</c:v>
                </c:pt>
                <c:pt idx="6" formatCode="0.00E+00">
                  <c:v>1.7668699999999999E-2</c:v>
                </c:pt>
                <c:pt idx="7">
                  <c:v>-0.27132899999999999</c:v>
                </c:pt>
                <c:pt idx="8">
                  <c:v>0.40059099999999997</c:v>
                </c:pt>
                <c:pt idx="9">
                  <c:v>0.53371999999999997</c:v>
                </c:pt>
                <c:pt idx="10">
                  <c:v>-0.49916199999999999</c:v>
                </c:pt>
                <c:pt idx="11">
                  <c:v>0.201484</c:v>
                </c:pt>
                <c:pt idx="12">
                  <c:v>-0.23458799999999999</c:v>
                </c:pt>
                <c:pt idx="13">
                  <c:v>0.26564700000000002</c:v>
                </c:pt>
                <c:pt idx="14">
                  <c:v>-0.22314300000000001</c:v>
                </c:pt>
                <c:pt idx="15">
                  <c:v>0.53003</c:v>
                </c:pt>
                <c:pt idx="16">
                  <c:v>-0.226766</c:v>
                </c:pt>
                <c:pt idx="17">
                  <c:v>-0.18473500000000001</c:v>
                </c:pt>
                <c:pt idx="18">
                  <c:v>0.381857</c:v>
                </c:pt>
                <c:pt idx="19">
                  <c:v>-0.64472600000000002</c:v>
                </c:pt>
                <c:pt idx="20" formatCode="0.00E+00">
                  <c:v>-5.1828399999999997E-2</c:v>
                </c:pt>
                <c:pt idx="21">
                  <c:v>-0.29879299999999998</c:v>
                </c:pt>
                <c:pt idx="22">
                  <c:v>0.28359499999999999</c:v>
                </c:pt>
                <c:pt idx="23" formatCode="0.00E+00">
                  <c:v>1.4423399999999999E-2</c:v>
                </c:pt>
                <c:pt idx="24">
                  <c:v>0</c:v>
                </c:pt>
                <c:pt idx="25">
                  <c:v>0.71158999999999994</c:v>
                </c:pt>
                <c:pt idx="26">
                  <c:v>0.29651899999999998</c:v>
                </c:pt>
                <c:pt idx="27">
                  <c:v>-0.70903899999999997</c:v>
                </c:pt>
                <c:pt idx="28" formatCode="0.00E+00">
                  <c:v>-2.70624E-2</c:v>
                </c:pt>
                <c:pt idx="29" formatCode="0.00E+00">
                  <c:v>-7.3679900000000006E-2</c:v>
                </c:pt>
                <c:pt idx="30">
                  <c:v>-0.173398</c:v>
                </c:pt>
                <c:pt idx="31">
                  <c:v>0.57226500000000002</c:v>
                </c:pt>
                <c:pt idx="32" formatCode="0.00E+00">
                  <c:v>-1.6798E-2</c:v>
                </c:pt>
                <c:pt idx="33">
                  <c:v>0.31692500000000001</c:v>
                </c:pt>
                <c:pt idx="34">
                  <c:v>-0.43398500000000001</c:v>
                </c:pt>
                <c:pt idx="35">
                  <c:v>-0.572851</c:v>
                </c:pt>
                <c:pt idx="36">
                  <c:v>0.10209699999999999</c:v>
                </c:pt>
                <c:pt idx="37">
                  <c:v>-0.56096800000000002</c:v>
                </c:pt>
                <c:pt idx="38" formatCode="0.00E+00">
                  <c:v>-7.0518499999999998E-2</c:v>
                </c:pt>
                <c:pt idx="39">
                  <c:v>0.37962299999999999</c:v>
                </c:pt>
                <c:pt idx="40">
                  <c:v>0.52040600000000004</c:v>
                </c:pt>
                <c:pt idx="41">
                  <c:v>0.32558500000000001</c:v>
                </c:pt>
                <c:pt idx="42">
                  <c:v>0.322743</c:v>
                </c:pt>
                <c:pt idx="43">
                  <c:v>-0.15070500000000001</c:v>
                </c:pt>
                <c:pt idx="44">
                  <c:v>-0.76264100000000001</c:v>
                </c:pt>
                <c:pt idx="45">
                  <c:v>-0.15962799999999999</c:v>
                </c:pt>
                <c:pt idx="46">
                  <c:v>0.25662099999999999</c:v>
                </c:pt>
                <c:pt idx="47">
                  <c:v>0.49252600000000002</c:v>
                </c:pt>
                <c:pt idx="48">
                  <c:v>0.29238199999999998</c:v>
                </c:pt>
                <c:pt idx="49">
                  <c:v>0.53608900000000004</c:v>
                </c:pt>
                <c:pt idx="50">
                  <c:v>-0.259023</c:v>
                </c:pt>
                <c:pt idx="51">
                  <c:v>-0.84740400000000005</c:v>
                </c:pt>
                <c:pt idx="52">
                  <c:v>0.24005899999999999</c:v>
                </c:pt>
                <c:pt idx="53">
                  <c:v>0.84334799999999999</c:v>
                </c:pt>
                <c:pt idx="54">
                  <c:v>-0.391156</c:v>
                </c:pt>
                <c:pt idx="55">
                  <c:v>0.98140700000000003</c:v>
                </c:pt>
                <c:pt idx="56">
                  <c:v>0.55081400000000003</c:v>
                </c:pt>
                <c:pt idx="57">
                  <c:v>0.14305399999999999</c:v>
                </c:pt>
                <c:pt idx="58">
                  <c:v>0.21529400000000001</c:v>
                </c:pt>
                <c:pt idx="59">
                  <c:v>0.367342</c:v>
                </c:pt>
                <c:pt idx="60">
                  <c:v>0.48419499999999999</c:v>
                </c:pt>
                <c:pt idx="61">
                  <c:v>1.04897</c:v>
                </c:pt>
                <c:pt idx="62">
                  <c:v>0.75422999999999996</c:v>
                </c:pt>
                <c:pt idx="63">
                  <c:v>0.76417800000000002</c:v>
                </c:pt>
                <c:pt idx="64">
                  <c:v>1.1146799999999999</c:v>
                </c:pt>
                <c:pt idx="65">
                  <c:v>1.05219</c:v>
                </c:pt>
                <c:pt idx="66">
                  <c:v>0.61825699999999995</c:v>
                </c:pt>
                <c:pt idx="67">
                  <c:v>0.91166100000000005</c:v>
                </c:pt>
                <c:pt idx="68">
                  <c:v>1.30982</c:v>
                </c:pt>
                <c:pt idx="69">
                  <c:v>1.5379700000000001</c:v>
                </c:pt>
                <c:pt idx="70">
                  <c:v>2.02854</c:v>
                </c:pt>
                <c:pt idx="71">
                  <c:v>1.8026800000000001</c:v>
                </c:pt>
                <c:pt idx="72">
                  <c:v>1.85741</c:v>
                </c:pt>
                <c:pt idx="73">
                  <c:v>2.0513400000000002</c:v>
                </c:pt>
                <c:pt idx="74">
                  <c:v>1.9672099999999999</c:v>
                </c:pt>
                <c:pt idx="75">
                  <c:v>1.9488700000000001</c:v>
                </c:pt>
                <c:pt idx="76">
                  <c:v>2.01864</c:v>
                </c:pt>
                <c:pt idx="77">
                  <c:v>2.21604</c:v>
                </c:pt>
                <c:pt idx="78">
                  <c:v>2.0922700000000001</c:v>
                </c:pt>
                <c:pt idx="79">
                  <c:v>2.0229300000000001</c:v>
                </c:pt>
                <c:pt idx="80">
                  <c:v>2.2012</c:v>
                </c:pt>
                <c:pt idx="81">
                  <c:v>2.1705299999999998</c:v>
                </c:pt>
                <c:pt idx="82">
                  <c:v>2.0147400000000002</c:v>
                </c:pt>
                <c:pt idx="83">
                  <c:v>2.08609</c:v>
                </c:pt>
                <c:pt idx="84">
                  <c:v>2.1038399999999999</c:v>
                </c:pt>
                <c:pt idx="85">
                  <c:v>2.1923699999999999</c:v>
                </c:pt>
                <c:pt idx="86">
                  <c:v>2.1194799999999998</c:v>
                </c:pt>
                <c:pt idx="87">
                  <c:v>2.0641799999999999</c:v>
                </c:pt>
                <c:pt idx="88">
                  <c:v>2.1449400000000001</c:v>
                </c:pt>
                <c:pt idx="89">
                  <c:v>2.1322399999999999</c:v>
                </c:pt>
                <c:pt idx="90">
                  <c:v>2.1305000000000001</c:v>
                </c:pt>
                <c:pt idx="91">
                  <c:v>2.1664599999999998</c:v>
                </c:pt>
                <c:pt idx="92">
                  <c:v>2.0644100000000001</c:v>
                </c:pt>
                <c:pt idx="93">
                  <c:v>2.0787300000000002</c:v>
                </c:pt>
                <c:pt idx="94">
                  <c:v>2.0480700000000001</c:v>
                </c:pt>
                <c:pt idx="95">
                  <c:v>1.9719500000000001</c:v>
                </c:pt>
                <c:pt idx="96">
                  <c:v>1.93964</c:v>
                </c:pt>
                <c:pt idx="97">
                  <c:v>1.9636499999999999</c:v>
                </c:pt>
                <c:pt idx="98">
                  <c:v>1.931</c:v>
                </c:pt>
                <c:pt idx="99">
                  <c:v>1.86273</c:v>
                </c:pt>
                <c:pt idx="100">
                  <c:v>1.82717</c:v>
                </c:pt>
                <c:pt idx="101">
                  <c:v>1.8071200000000001</c:v>
                </c:pt>
                <c:pt idx="102">
                  <c:v>1.75827</c:v>
                </c:pt>
                <c:pt idx="103">
                  <c:v>1.6933100000000001</c:v>
                </c:pt>
                <c:pt idx="104">
                  <c:v>1.6666099999999999</c:v>
                </c:pt>
                <c:pt idx="105">
                  <c:v>1.61483</c:v>
                </c:pt>
                <c:pt idx="106">
                  <c:v>1.57094</c:v>
                </c:pt>
                <c:pt idx="107">
                  <c:v>1.5375700000000001</c:v>
                </c:pt>
                <c:pt idx="108">
                  <c:v>1.49716</c:v>
                </c:pt>
                <c:pt idx="109">
                  <c:v>1.47289</c:v>
                </c:pt>
                <c:pt idx="110">
                  <c:v>1.4216200000000001</c:v>
                </c:pt>
                <c:pt idx="111">
                  <c:v>1.3777699999999999</c:v>
                </c:pt>
                <c:pt idx="112">
                  <c:v>1.34846</c:v>
                </c:pt>
                <c:pt idx="113">
                  <c:v>1.3280000000000001</c:v>
                </c:pt>
                <c:pt idx="114">
                  <c:v>1.28732</c:v>
                </c:pt>
                <c:pt idx="115">
                  <c:v>1.2508699999999999</c:v>
                </c:pt>
                <c:pt idx="116">
                  <c:v>1.2279</c:v>
                </c:pt>
                <c:pt idx="117">
                  <c:v>1.20214</c:v>
                </c:pt>
                <c:pt idx="118">
                  <c:v>1.16858</c:v>
                </c:pt>
                <c:pt idx="119">
                  <c:v>1.1418699999999999</c:v>
                </c:pt>
                <c:pt idx="120">
                  <c:v>1.11317</c:v>
                </c:pt>
                <c:pt idx="121">
                  <c:v>1.09674</c:v>
                </c:pt>
                <c:pt idx="122">
                  <c:v>1.06742</c:v>
                </c:pt>
                <c:pt idx="123">
                  <c:v>1.0447900000000001</c:v>
                </c:pt>
                <c:pt idx="124">
                  <c:v>1.0253099999999999</c:v>
                </c:pt>
                <c:pt idx="125">
                  <c:v>1.00363</c:v>
                </c:pt>
                <c:pt idx="126">
                  <c:v>0.98187100000000005</c:v>
                </c:pt>
                <c:pt idx="127">
                  <c:v>0.968441</c:v>
                </c:pt>
                <c:pt idx="128">
                  <c:v>0.95371300000000003</c:v>
                </c:pt>
                <c:pt idx="129">
                  <c:v>0.93928699999999998</c:v>
                </c:pt>
                <c:pt idx="130">
                  <c:v>0.92297799999999997</c:v>
                </c:pt>
                <c:pt idx="131">
                  <c:v>0.90962699999999996</c:v>
                </c:pt>
                <c:pt idx="132">
                  <c:v>0.89358199999999999</c:v>
                </c:pt>
                <c:pt idx="133">
                  <c:v>0.87537799999999999</c:v>
                </c:pt>
                <c:pt idx="134">
                  <c:v>0.86214800000000003</c:v>
                </c:pt>
                <c:pt idx="135">
                  <c:v>0.84603099999999998</c:v>
                </c:pt>
                <c:pt idx="136">
                  <c:v>0.83035700000000001</c:v>
                </c:pt>
                <c:pt idx="137">
                  <c:v>0.81360100000000002</c:v>
                </c:pt>
                <c:pt idx="138">
                  <c:v>0.79573899999999997</c:v>
                </c:pt>
                <c:pt idx="139">
                  <c:v>0.77820699999999998</c:v>
                </c:pt>
                <c:pt idx="140">
                  <c:v>0.76000900000000005</c:v>
                </c:pt>
                <c:pt idx="141">
                  <c:v>0.74442699999999995</c:v>
                </c:pt>
                <c:pt idx="142">
                  <c:v>0.72719299999999998</c:v>
                </c:pt>
                <c:pt idx="143">
                  <c:v>0.70733000000000001</c:v>
                </c:pt>
                <c:pt idx="144">
                  <c:v>0.687087</c:v>
                </c:pt>
                <c:pt idx="145">
                  <c:v>0.66703400000000002</c:v>
                </c:pt>
                <c:pt idx="146">
                  <c:v>0.64524300000000001</c:v>
                </c:pt>
                <c:pt idx="147">
                  <c:v>0.62340399999999996</c:v>
                </c:pt>
                <c:pt idx="148">
                  <c:v>0.60234600000000005</c:v>
                </c:pt>
                <c:pt idx="149">
                  <c:v>0.57779499999999995</c:v>
                </c:pt>
                <c:pt idx="150">
                  <c:v>0.55518100000000004</c:v>
                </c:pt>
                <c:pt idx="151">
                  <c:v>0.53156099999999995</c:v>
                </c:pt>
                <c:pt idx="152">
                  <c:v>0.50909000000000004</c:v>
                </c:pt>
                <c:pt idx="153">
                  <c:v>0.48674299999999998</c:v>
                </c:pt>
                <c:pt idx="154">
                  <c:v>0.464895</c:v>
                </c:pt>
                <c:pt idx="155">
                  <c:v>0.44363399999999997</c:v>
                </c:pt>
                <c:pt idx="156">
                  <c:v>0.42247699999999999</c:v>
                </c:pt>
                <c:pt idx="157">
                  <c:v>0.40122000000000002</c:v>
                </c:pt>
                <c:pt idx="158">
                  <c:v>0.38013000000000002</c:v>
                </c:pt>
                <c:pt idx="159">
                  <c:v>0.35906199999999999</c:v>
                </c:pt>
                <c:pt idx="160">
                  <c:v>0.33862300000000001</c:v>
                </c:pt>
                <c:pt idx="161">
                  <c:v>0.31808999999999998</c:v>
                </c:pt>
                <c:pt idx="162">
                  <c:v>0.29868699999999998</c:v>
                </c:pt>
                <c:pt idx="163">
                  <c:v>0.28019500000000003</c:v>
                </c:pt>
                <c:pt idx="164">
                  <c:v>0.26266800000000001</c:v>
                </c:pt>
                <c:pt idx="165">
                  <c:v>0.246006</c:v>
                </c:pt>
                <c:pt idx="166">
                  <c:v>0.230737</c:v>
                </c:pt>
                <c:pt idx="167">
                  <c:v>0.21737000000000001</c:v>
                </c:pt>
                <c:pt idx="168">
                  <c:v>0.20466599999999999</c:v>
                </c:pt>
                <c:pt idx="169">
                  <c:v>0.19282199999999999</c:v>
                </c:pt>
                <c:pt idx="170">
                  <c:v>0.18135999999999999</c:v>
                </c:pt>
                <c:pt idx="171">
                  <c:v>0.17204</c:v>
                </c:pt>
                <c:pt idx="172">
                  <c:v>0.16306499999999999</c:v>
                </c:pt>
                <c:pt idx="173">
                  <c:v>0.158553</c:v>
                </c:pt>
                <c:pt idx="174">
                  <c:v>0.152508</c:v>
                </c:pt>
                <c:pt idx="175">
                  <c:v>0.14859800000000001</c:v>
                </c:pt>
                <c:pt idx="176">
                  <c:v>0.14546799999999999</c:v>
                </c:pt>
                <c:pt idx="177">
                  <c:v>0.13996800000000001</c:v>
                </c:pt>
                <c:pt idx="178">
                  <c:v>0.13412399999999999</c:v>
                </c:pt>
                <c:pt idx="179">
                  <c:v>0.12893199999999999</c:v>
                </c:pt>
                <c:pt idx="180">
                  <c:v>0.12449200000000001</c:v>
                </c:pt>
                <c:pt idx="181">
                  <c:v>0.120777</c:v>
                </c:pt>
                <c:pt idx="182">
                  <c:v>0.117883</c:v>
                </c:pt>
                <c:pt idx="183">
                  <c:v>0.114727</c:v>
                </c:pt>
                <c:pt idx="184">
                  <c:v>0.111646</c:v>
                </c:pt>
                <c:pt idx="185">
                  <c:v>0.109554</c:v>
                </c:pt>
                <c:pt idx="186">
                  <c:v>0.107143</c:v>
                </c:pt>
                <c:pt idx="187">
                  <c:v>0.104861</c:v>
                </c:pt>
                <c:pt idx="188">
                  <c:v>0.102899</c:v>
                </c:pt>
                <c:pt idx="189">
                  <c:v>0.10119300000000001</c:v>
                </c:pt>
                <c:pt idx="190" formatCode="0.00E+00">
                  <c:v>9.9005200000000002E-2</c:v>
                </c:pt>
                <c:pt idx="191" formatCode="0.00E+00">
                  <c:v>9.79352E-2</c:v>
                </c:pt>
                <c:pt idx="192" formatCode="0.00E+00">
                  <c:v>9.8084900000000003E-2</c:v>
                </c:pt>
                <c:pt idx="193" formatCode="0.00E+00">
                  <c:v>9.6305399999999999E-2</c:v>
                </c:pt>
                <c:pt idx="194" formatCode="0.00E+00">
                  <c:v>9.5083200000000007E-2</c:v>
                </c:pt>
                <c:pt idx="195" formatCode="0.00E+00">
                  <c:v>9.4112899999999999E-2</c:v>
                </c:pt>
                <c:pt idx="196" formatCode="0.00E+00">
                  <c:v>9.3014700000000006E-2</c:v>
                </c:pt>
                <c:pt idx="197" formatCode="0.00E+00">
                  <c:v>9.1937099999999994E-2</c:v>
                </c:pt>
                <c:pt idx="198" formatCode="0.00E+00">
                  <c:v>9.0843199999999999E-2</c:v>
                </c:pt>
                <c:pt idx="199" formatCode="0.00E+00">
                  <c:v>9.0366799999999997E-2</c:v>
                </c:pt>
                <c:pt idx="200" formatCode="0.00E+00">
                  <c:v>8.9684E-2</c:v>
                </c:pt>
                <c:pt idx="201" formatCode="0.00E+00">
                  <c:v>8.8549600000000006E-2</c:v>
                </c:pt>
                <c:pt idx="202" formatCode="0.00E+00">
                  <c:v>8.8036500000000004E-2</c:v>
                </c:pt>
                <c:pt idx="203" formatCode="0.00E+00">
                  <c:v>8.7472400000000006E-2</c:v>
                </c:pt>
                <c:pt idx="204" formatCode="0.00E+00">
                  <c:v>8.6876400000000006E-2</c:v>
                </c:pt>
                <c:pt idx="205" formatCode="0.00E+00">
                  <c:v>8.56962E-2</c:v>
                </c:pt>
                <c:pt idx="206" formatCode="0.00E+00">
                  <c:v>8.5529300000000003E-2</c:v>
                </c:pt>
                <c:pt idx="207" formatCode="0.00E+00">
                  <c:v>8.4657700000000002E-2</c:v>
                </c:pt>
                <c:pt idx="208" formatCode="0.00E+00">
                  <c:v>8.4080699999999994E-2</c:v>
                </c:pt>
                <c:pt idx="209" formatCode="0.00E+00">
                  <c:v>8.3745E-2</c:v>
                </c:pt>
                <c:pt idx="210" formatCode="0.00E+00">
                  <c:v>8.3169900000000005E-2</c:v>
                </c:pt>
                <c:pt idx="211" formatCode="0.00E+00">
                  <c:v>8.2623000000000002E-2</c:v>
                </c:pt>
                <c:pt idx="212" formatCode="0.00E+00">
                  <c:v>8.2163299999999995E-2</c:v>
                </c:pt>
                <c:pt idx="213" formatCode="0.00E+00">
                  <c:v>8.1535800000000005E-2</c:v>
                </c:pt>
                <c:pt idx="214" formatCode="0.00E+00">
                  <c:v>8.1031800000000001E-2</c:v>
                </c:pt>
                <c:pt idx="215" formatCode="0.00E+00">
                  <c:v>8.0031900000000003E-2</c:v>
                </c:pt>
                <c:pt idx="216" formatCode="0.00E+00">
                  <c:v>7.9471100000000003E-2</c:v>
                </c:pt>
                <c:pt idx="217" formatCode="0.00E+00">
                  <c:v>7.9147300000000004E-2</c:v>
                </c:pt>
                <c:pt idx="218" formatCode="0.00E+00">
                  <c:v>7.9191200000000003E-2</c:v>
                </c:pt>
                <c:pt idx="219" formatCode="0.00E+00">
                  <c:v>7.8361500000000001E-2</c:v>
                </c:pt>
                <c:pt idx="220" formatCode="0.00E+00">
                  <c:v>7.7659099999999995E-2</c:v>
                </c:pt>
                <c:pt idx="221" formatCode="0.00E+00">
                  <c:v>7.7501799999999996E-2</c:v>
                </c:pt>
                <c:pt idx="222" formatCode="0.00E+00">
                  <c:v>7.6777499999999999E-2</c:v>
                </c:pt>
                <c:pt idx="223" formatCode="0.00E+00">
                  <c:v>7.5851399999999999E-2</c:v>
                </c:pt>
                <c:pt idx="224" formatCode="0.00E+00">
                  <c:v>7.5837600000000005E-2</c:v>
                </c:pt>
                <c:pt idx="225" formatCode="0.00E+00">
                  <c:v>7.5138999999999997E-2</c:v>
                </c:pt>
                <c:pt idx="226" formatCode="0.00E+00">
                  <c:v>7.4552099999999996E-2</c:v>
                </c:pt>
                <c:pt idx="227" formatCode="0.00E+00">
                  <c:v>7.4354199999999995E-2</c:v>
                </c:pt>
                <c:pt idx="228" formatCode="0.00E+00">
                  <c:v>7.3294200000000004E-2</c:v>
                </c:pt>
                <c:pt idx="229" formatCode="0.00E+00">
                  <c:v>7.2846400000000006E-2</c:v>
                </c:pt>
                <c:pt idx="230" formatCode="0.00E+00">
                  <c:v>7.2520299999999996E-2</c:v>
                </c:pt>
                <c:pt idx="231" formatCode="0.00E+00">
                  <c:v>7.1446399999999993E-2</c:v>
                </c:pt>
                <c:pt idx="232" formatCode="0.00E+00">
                  <c:v>7.0488499999999996E-2</c:v>
                </c:pt>
                <c:pt idx="233" formatCode="0.00E+00">
                  <c:v>7.0041199999999998E-2</c:v>
                </c:pt>
                <c:pt idx="234" formatCode="0.00E+00">
                  <c:v>6.9339799999999993E-2</c:v>
                </c:pt>
                <c:pt idx="235" formatCode="0.00E+00">
                  <c:v>6.8653599999999995E-2</c:v>
                </c:pt>
                <c:pt idx="236" formatCode="0.00E+00">
                  <c:v>6.79622E-2</c:v>
                </c:pt>
                <c:pt idx="237" formatCode="0.00E+00">
                  <c:v>6.6991300000000004E-2</c:v>
                </c:pt>
                <c:pt idx="238" formatCode="0.00E+00">
                  <c:v>6.6103899999999993E-2</c:v>
                </c:pt>
                <c:pt idx="239" formatCode="0.00E+00">
                  <c:v>6.5744399999999995E-2</c:v>
                </c:pt>
                <c:pt idx="240" formatCode="0.00E+00">
                  <c:v>6.4589999999999995E-2</c:v>
                </c:pt>
                <c:pt idx="241" formatCode="0.00E+00">
                  <c:v>6.3745499999999997E-2</c:v>
                </c:pt>
                <c:pt idx="242" formatCode="0.00E+00">
                  <c:v>6.3173300000000002E-2</c:v>
                </c:pt>
                <c:pt idx="243" formatCode="0.00E+00">
                  <c:v>6.23808E-2</c:v>
                </c:pt>
                <c:pt idx="244" formatCode="0.00E+00">
                  <c:v>6.1242600000000001E-2</c:v>
                </c:pt>
                <c:pt idx="245" formatCode="0.00E+00">
                  <c:v>6.0430499999999998E-2</c:v>
                </c:pt>
                <c:pt idx="246" formatCode="0.00E+00">
                  <c:v>5.9783900000000001E-2</c:v>
                </c:pt>
                <c:pt idx="247" formatCode="0.00E+00">
                  <c:v>5.8963799999999997E-2</c:v>
                </c:pt>
                <c:pt idx="248" formatCode="0.00E+00">
                  <c:v>5.7797399999999999E-2</c:v>
                </c:pt>
                <c:pt idx="249" formatCode="0.00E+00">
                  <c:v>5.7115600000000002E-2</c:v>
                </c:pt>
                <c:pt idx="250" formatCode="0.00E+00">
                  <c:v>5.61247E-2</c:v>
                </c:pt>
                <c:pt idx="251" formatCode="0.00E+00">
                  <c:v>5.5091899999999999E-2</c:v>
                </c:pt>
                <c:pt idx="252" formatCode="0.00E+00">
                  <c:v>5.4116200000000003E-2</c:v>
                </c:pt>
                <c:pt idx="253" formatCode="0.00E+00">
                  <c:v>5.3368100000000002E-2</c:v>
                </c:pt>
                <c:pt idx="254" formatCode="0.00E+00">
                  <c:v>5.2450700000000003E-2</c:v>
                </c:pt>
                <c:pt idx="255" formatCode="0.00E+00">
                  <c:v>5.1475E-2</c:v>
                </c:pt>
                <c:pt idx="256" formatCode="0.00E+00">
                  <c:v>5.0443200000000001E-2</c:v>
                </c:pt>
                <c:pt idx="257" formatCode="0.00E+00">
                  <c:v>4.9900100000000003E-2</c:v>
                </c:pt>
                <c:pt idx="258" formatCode="0.00E+00">
                  <c:v>4.8972099999999998E-2</c:v>
                </c:pt>
                <c:pt idx="259" formatCode="0.00E+00">
                  <c:v>4.8043299999999997E-2</c:v>
                </c:pt>
                <c:pt idx="260" formatCode="0.00E+00">
                  <c:v>4.7080499999999997E-2</c:v>
                </c:pt>
                <c:pt idx="261" formatCode="0.00E+00">
                  <c:v>4.6056300000000001E-2</c:v>
                </c:pt>
                <c:pt idx="262" formatCode="0.00E+00">
                  <c:v>4.5394400000000001E-2</c:v>
                </c:pt>
                <c:pt idx="263" formatCode="0.00E+00">
                  <c:v>4.4478400000000001E-2</c:v>
                </c:pt>
                <c:pt idx="264" formatCode="0.00E+00">
                  <c:v>4.3721200000000002E-2</c:v>
                </c:pt>
                <c:pt idx="265" formatCode="0.00E+00">
                  <c:v>4.2834799999999999E-2</c:v>
                </c:pt>
                <c:pt idx="266" formatCode="0.00E+00">
                  <c:v>4.21085E-2</c:v>
                </c:pt>
                <c:pt idx="267" formatCode="0.00E+00">
                  <c:v>4.1259799999999999E-2</c:v>
                </c:pt>
                <c:pt idx="268" formatCode="0.00E+00">
                  <c:v>4.0305599999999997E-2</c:v>
                </c:pt>
                <c:pt idx="269" formatCode="0.00E+00">
                  <c:v>3.9790199999999998E-2</c:v>
                </c:pt>
                <c:pt idx="270" formatCode="0.00E+00">
                  <c:v>3.9027699999999999E-2</c:v>
                </c:pt>
                <c:pt idx="271" formatCode="0.00E+00">
                  <c:v>3.8437800000000001E-2</c:v>
                </c:pt>
                <c:pt idx="272" formatCode="0.00E+00">
                  <c:v>3.7484200000000002E-2</c:v>
                </c:pt>
                <c:pt idx="273" formatCode="0.00E+00">
                  <c:v>3.6726000000000002E-2</c:v>
                </c:pt>
                <c:pt idx="274" formatCode="0.00E+00">
                  <c:v>3.5749900000000001E-2</c:v>
                </c:pt>
                <c:pt idx="275" formatCode="0.00E+00">
                  <c:v>3.5514799999999999E-2</c:v>
                </c:pt>
                <c:pt idx="276" formatCode="0.00E+00">
                  <c:v>3.4834900000000002E-2</c:v>
                </c:pt>
                <c:pt idx="277" formatCode="0.00E+00">
                  <c:v>3.4333200000000001E-2</c:v>
                </c:pt>
                <c:pt idx="278" formatCode="0.00E+00">
                  <c:v>3.3726199999999998E-2</c:v>
                </c:pt>
                <c:pt idx="279" formatCode="0.00E+00">
                  <c:v>3.3018600000000002E-2</c:v>
                </c:pt>
                <c:pt idx="280" formatCode="0.00E+00">
                  <c:v>3.2520300000000002E-2</c:v>
                </c:pt>
                <c:pt idx="281" formatCode="0.00E+00">
                  <c:v>3.1829400000000001E-2</c:v>
                </c:pt>
                <c:pt idx="282" formatCode="0.00E+00">
                  <c:v>3.1249499999999999E-2</c:v>
                </c:pt>
                <c:pt idx="283" formatCode="0.00E+00">
                  <c:v>3.0828500000000002E-2</c:v>
                </c:pt>
                <c:pt idx="284" formatCode="0.00E+00">
                  <c:v>3.0479900000000001E-2</c:v>
                </c:pt>
                <c:pt idx="285" formatCode="0.00E+00">
                  <c:v>2.99029E-2</c:v>
                </c:pt>
                <c:pt idx="286" formatCode="0.00E+00">
                  <c:v>2.9491400000000001E-2</c:v>
                </c:pt>
                <c:pt idx="287" formatCode="0.00E+00">
                  <c:v>2.9087100000000001E-2</c:v>
                </c:pt>
                <c:pt idx="288" formatCode="0.00E+00">
                  <c:v>2.8497700000000001E-2</c:v>
                </c:pt>
                <c:pt idx="289" formatCode="0.00E+00">
                  <c:v>2.82607E-2</c:v>
                </c:pt>
                <c:pt idx="290" formatCode="0.00E+00">
                  <c:v>2.77104E-2</c:v>
                </c:pt>
                <c:pt idx="291" formatCode="0.00E+00">
                  <c:v>2.7451E-2</c:v>
                </c:pt>
                <c:pt idx="292" formatCode="0.00E+00">
                  <c:v>2.6895499999999999E-2</c:v>
                </c:pt>
                <c:pt idx="293" formatCode="0.00E+00">
                  <c:v>2.6568399999999999E-2</c:v>
                </c:pt>
                <c:pt idx="294" formatCode="0.00E+00">
                  <c:v>2.60816E-2</c:v>
                </c:pt>
                <c:pt idx="295" formatCode="0.00E+00">
                  <c:v>2.5953799999999999E-2</c:v>
                </c:pt>
                <c:pt idx="296" formatCode="0.00E+00">
                  <c:v>2.48308E-2</c:v>
                </c:pt>
                <c:pt idx="297" formatCode="0.00E+00">
                  <c:v>2.5156499999999998E-2</c:v>
                </c:pt>
                <c:pt idx="298" formatCode="0.00E+00">
                  <c:v>2.54045E-2</c:v>
                </c:pt>
                <c:pt idx="299" formatCode="0.00E+00">
                  <c:v>2.4631500000000001E-2</c:v>
                </c:pt>
                <c:pt idx="300" formatCode="0.00E+00">
                  <c:v>2.4080799999999999E-2</c:v>
                </c:pt>
                <c:pt idx="301" formatCode="0.00E+00">
                  <c:v>2.3827600000000001E-2</c:v>
                </c:pt>
                <c:pt idx="302" formatCode="0.00E+00">
                  <c:v>2.3659199999999998E-2</c:v>
                </c:pt>
                <c:pt idx="303" formatCode="0.00E+00">
                  <c:v>2.3404100000000001E-2</c:v>
                </c:pt>
                <c:pt idx="304" formatCode="0.00E+00">
                  <c:v>2.31547E-2</c:v>
                </c:pt>
                <c:pt idx="305" formatCode="0.00E+00">
                  <c:v>2.2904899999999999E-2</c:v>
                </c:pt>
                <c:pt idx="306" formatCode="0.00E+00">
                  <c:v>2.2533899999999999E-2</c:v>
                </c:pt>
                <c:pt idx="307" formatCode="0.00E+00">
                  <c:v>2.2228700000000001E-2</c:v>
                </c:pt>
                <c:pt idx="308" formatCode="0.00E+00">
                  <c:v>2.2039900000000001E-2</c:v>
                </c:pt>
                <c:pt idx="309" formatCode="0.00E+00">
                  <c:v>2.17123E-2</c:v>
                </c:pt>
                <c:pt idx="310" formatCode="0.00E+00">
                  <c:v>2.1511099999999998E-2</c:v>
                </c:pt>
                <c:pt idx="311" formatCode="0.00E+00">
                  <c:v>2.13461E-2</c:v>
                </c:pt>
                <c:pt idx="312" formatCode="0.00E+00">
                  <c:v>2.11439E-2</c:v>
                </c:pt>
                <c:pt idx="313" formatCode="0.00E+00">
                  <c:v>2.0945999999999999E-2</c:v>
                </c:pt>
                <c:pt idx="314" formatCode="0.00E+00">
                  <c:v>2.0779099999999998E-2</c:v>
                </c:pt>
                <c:pt idx="315" formatCode="0.00E+00">
                  <c:v>2.0590799999999999E-2</c:v>
                </c:pt>
                <c:pt idx="316" formatCode="0.00E+00">
                  <c:v>2.0226000000000001E-2</c:v>
                </c:pt>
                <c:pt idx="317" formatCode="0.00E+00">
                  <c:v>1.99924E-2</c:v>
                </c:pt>
                <c:pt idx="318" formatCode="0.00E+00">
                  <c:v>1.98488E-2</c:v>
                </c:pt>
                <c:pt idx="319" formatCode="0.00E+00">
                  <c:v>1.9637100000000001E-2</c:v>
                </c:pt>
                <c:pt idx="320" formatCode="0.00E+00">
                  <c:v>1.9590900000000001E-2</c:v>
                </c:pt>
                <c:pt idx="321" formatCode="0.00E+00">
                  <c:v>1.9362000000000001E-2</c:v>
                </c:pt>
                <c:pt idx="322" formatCode="0.00E+00">
                  <c:v>1.9165000000000001E-2</c:v>
                </c:pt>
                <c:pt idx="323" formatCode="0.00E+00">
                  <c:v>1.9058700000000001E-2</c:v>
                </c:pt>
                <c:pt idx="324" formatCode="0.00E+00">
                  <c:v>1.88656E-2</c:v>
                </c:pt>
                <c:pt idx="325" formatCode="0.00E+00">
                  <c:v>1.8718700000000001E-2</c:v>
                </c:pt>
                <c:pt idx="326" formatCode="0.00E+00">
                  <c:v>1.8586200000000001E-2</c:v>
                </c:pt>
                <c:pt idx="327" formatCode="0.00E+00">
                  <c:v>1.8407300000000001E-2</c:v>
                </c:pt>
                <c:pt idx="328" formatCode="0.00E+00">
                  <c:v>1.82347E-2</c:v>
                </c:pt>
                <c:pt idx="329" formatCode="0.00E+00">
                  <c:v>1.8091699999999999E-2</c:v>
                </c:pt>
                <c:pt idx="330" formatCode="0.00E+00">
                  <c:v>1.7875700000000001E-2</c:v>
                </c:pt>
                <c:pt idx="331" formatCode="0.00E+00">
                  <c:v>1.7699699999999999E-2</c:v>
                </c:pt>
                <c:pt idx="332" formatCode="0.00E+00">
                  <c:v>1.75757E-2</c:v>
                </c:pt>
                <c:pt idx="333" formatCode="0.00E+00">
                  <c:v>1.7486600000000001E-2</c:v>
                </c:pt>
                <c:pt idx="334" formatCode="0.00E+00">
                  <c:v>1.7296300000000001E-2</c:v>
                </c:pt>
                <c:pt idx="335" formatCode="0.00E+00">
                  <c:v>1.7137099999999999E-2</c:v>
                </c:pt>
                <c:pt idx="336" formatCode="0.00E+00">
                  <c:v>1.6896700000000001E-2</c:v>
                </c:pt>
                <c:pt idx="337" formatCode="0.00E+00">
                  <c:v>1.68028E-2</c:v>
                </c:pt>
                <c:pt idx="338" formatCode="0.00E+00">
                  <c:v>1.6681700000000001E-2</c:v>
                </c:pt>
                <c:pt idx="339" formatCode="0.00E+00">
                  <c:v>1.65048E-2</c:v>
                </c:pt>
                <c:pt idx="340" formatCode="0.00E+00">
                  <c:v>1.6430899999999998E-2</c:v>
                </c:pt>
                <c:pt idx="341" formatCode="0.00E+00">
                  <c:v>1.6236299999999999E-2</c:v>
                </c:pt>
                <c:pt idx="342" formatCode="0.00E+00">
                  <c:v>1.6068900000000001E-2</c:v>
                </c:pt>
                <c:pt idx="343" formatCode="0.00E+00">
                  <c:v>1.5873399999999999E-2</c:v>
                </c:pt>
                <c:pt idx="344" formatCode="0.00E+00">
                  <c:v>1.5728499999999999E-2</c:v>
                </c:pt>
                <c:pt idx="345" formatCode="0.00E+00">
                  <c:v>1.56078E-2</c:v>
                </c:pt>
                <c:pt idx="346" formatCode="0.00E+00">
                  <c:v>1.5381799999999999E-2</c:v>
                </c:pt>
                <c:pt idx="347" formatCode="0.00E+00">
                  <c:v>1.5295E-2</c:v>
                </c:pt>
                <c:pt idx="348" formatCode="0.00E+00">
                  <c:v>1.5197799999999999E-2</c:v>
                </c:pt>
                <c:pt idx="349" formatCode="0.00E+00">
                  <c:v>1.49198E-2</c:v>
                </c:pt>
                <c:pt idx="350" formatCode="0.00E+00">
                  <c:v>1.477E-2</c:v>
                </c:pt>
                <c:pt idx="351" formatCode="0.00E+00">
                  <c:v>1.46251E-2</c:v>
                </c:pt>
                <c:pt idx="352" formatCode="0.00E+00">
                  <c:v>1.4403300000000001E-2</c:v>
                </c:pt>
                <c:pt idx="353" formatCode="0.00E+00">
                  <c:v>1.41587E-2</c:v>
                </c:pt>
                <c:pt idx="354" formatCode="0.00E+00">
                  <c:v>1.3901699999999999E-2</c:v>
                </c:pt>
                <c:pt idx="355" formatCode="0.00E+00">
                  <c:v>1.3802099999999999E-2</c:v>
                </c:pt>
                <c:pt idx="356" formatCode="0.00E+00">
                  <c:v>1.3601800000000001E-2</c:v>
                </c:pt>
                <c:pt idx="357" formatCode="0.00E+00">
                  <c:v>1.3351E-2</c:v>
                </c:pt>
                <c:pt idx="358" formatCode="0.00E+00">
                  <c:v>1.3104899999999999E-2</c:v>
                </c:pt>
                <c:pt idx="359" formatCode="0.00E+00">
                  <c:v>1.27683E-2</c:v>
                </c:pt>
                <c:pt idx="360" formatCode="0.00E+00">
                  <c:v>1.2609499999999999E-2</c:v>
                </c:pt>
                <c:pt idx="361" formatCode="0.00E+00">
                  <c:v>1.24846E-2</c:v>
                </c:pt>
                <c:pt idx="362" formatCode="0.00E+00">
                  <c:v>1.21589E-2</c:v>
                </c:pt>
                <c:pt idx="363" formatCode="0.00E+00">
                  <c:v>1.19176E-2</c:v>
                </c:pt>
                <c:pt idx="364" formatCode="0.00E+00">
                  <c:v>1.16267E-2</c:v>
                </c:pt>
                <c:pt idx="365" formatCode="0.00E+00">
                  <c:v>1.15166E-2</c:v>
                </c:pt>
                <c:pt idx="366" formatCode="0.00E+00">
                  <c:v>1.12672E-2</c:v>
                </c:pt>
                <c:pt idx="367" formatCode="0.00E+00">
                  <c:v>1.1003499999999999E-2</c:v>
                </c:pt>
                <c:pt idx="368" formatCode="0.00E+00">
                  <c:v>1.07832E-2</c:v>
                </c:pt>
                <c:pt idx="369" formatCode="0.00E+00">
                  <c:v>1.0519499999999999E-2</c:v>
                </c:pt>
                <c:pt idx="370" formatCode="0.00E+00">
                  <c:v>1.02486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D244-44CF-B571-1387E6311FAE}"/>
            </c:ext>
          </c:extLst>
        </c:ser>
        <c:ser>
          <c:idx val="23"/>
          <c:order val="23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4'!$A$2:$A$431</c:f>
              <c:numCache>
                <c:formatCode>General</c:formatCode>
                <c:ptCount val="43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</c:numCache>
            </c:numRef>
          </c:xVal>
          <c:yVal>
            <c:numRef>
              <c:f>'[AMG-S-MBA.xlsx]Sheet24'!$B$2:$B$387</c:f>
              <c:numCache>
                <c:formatCode>0.00E+00</c:formatCode>
                <c:ptCount val="386"/>
                <c:pt idx="0" formatCode="General">
                  <c:v>-0.29732199999999998</c:v>
                </c:pt>
                <c:pt idx="1">
                  <c:v>-4.1792900000000001E-2</c:v>
                </c:pt>
                <c:pt idx="2" formatCode="General">
                  <c:v>-0.32436599999999999</c:v>
                </c:pt>
                <c:pt idx="3" formatCode="General">
                  <c:v>-0.400422</c:v>
                </c:pt>
                <c:pt idx="4" formatCode="General">
                  <c:v>-0.14389199999999999</c:v>
                </c:pt>
                <c:pt idx="5" formatCode="General">
                  <c:v>-0.561558</c:v>
                </c:pt>
                <c:pt idx="6" formatCode="General">
                  <c:v>-0.23319500000000001</c:v>
                </c:pt>
                <c:pt idx="7" formatCode="General">
                  <c:v>-0.33895199999999998</c:v>
                </c:pt>
                <c:pt idx="8" formatCode="General">
                  <c:v>0.31537900000000002</c:v>
                </c:pt>
                <c:pt idx="9" formatCode="General">
                  <c:v>0.43350699999999998</c:v>
                </c:pt>
                <c:pt idx="10" formatCode="General">
                  <c:v>-0.88772600000000002</c:v>
                </c:pt>
                <c:pt idx="11" formatCode="General">
                  <c:v>0.348663</c:v>
                </c:pt>
                <c:pt idx="12" formatCode="General">
                  <c:v>-0.229293</c:v>
                </c:pt>
                <c:pt idx="13" formatCode="General">
                  <c:v>-0.38789400000000002</c:v>
                </c:pt>
                <c:pt idx="14" formatCode="General">
                  <c:v>-0.48889199999999999</c:v>
                </c:pt>
                <c:pt idx="15" formatCode="General">
                  <c:v>0.25156299999999998</c:v>
                </c:pt>
                <c:pt idx="16" formatCode="General">
                  <c:v>-0.32224900000000001</c:v>
                </c:pt>
                <c:pt idx="17" formatCode="General">
                  <c:v>-0.91204399999999997</c:v>
                </c:pt>
                <c:pt idx="18" formatCode="General">
                  <c:v>0.16513800000000001</c:v>
                </c:pt>
                <c:pt idx="19" formatCode="General">
                  <c:v>-0.86299099999999995</c:v>
                </c:pt>
                <c:pt idx="20" formatCode="General">
                  <c:v>-0.13212699999999999</c:v>
                </c:pt>
                <c:pt idx="21" formatCode="General">
                  <c:v>0.32301000000000002</c:v>
                </c:pt>
                <c:pt idx="22" formatCode="General">
                  <c:v>-0.112832</c:v>
                </c:pt>
                <c:pt idx="23">
                  <c:v>-1.12157E-2</c:v>
                </c:pt>
                <c:pt idx="24" formatCode="General">
                  <c:v>0.30103000000000002</c:v>
                </c:pt>
                <c:pt idx="25" formatCode="General">
                  <c:v>0.225103</c:v>
                </c:pt>
                <c:pt idx="26" formatCode="General">
                  <c:v>0.35166700000000001</c:v>
                </c:pt>
                <c:pt idx="27">
                  <c:v>1.54071E-2</c:v>
                </c:pt>
                <c:pt idx="28" formatCode="General">
                  <c:v>0.64400500000000005</c:v>
                </c:pt>
                <c:pt idx="29" formatCode="General">
                  <c:v>0.397563</c:v>
                </c:pt>
                <c:pt idx="30">
                  <c:v>-2.2935899999999999E-3</c:v>
                </c:pt>
                <c:pt idx="31" formatCode="General">
                  <c:v>0.398088</c:v>
                </c:pt>
                <c:pt idx="32" formatCode="General">
                  <c:v>0.35025899999999999</c:v>
                </c:pt>
                <c:pt idx="33" formatCode="General">
                  <c:v>0.15027199999999999</c:v>
                </c:pt>
                <c:pt idx="34" formatCode="General">
                  <c:v>0.10695499999999999</c:v>
                </c:pt>
                <c:pt idx="35" formatCode="General">
                  <c:v>-0.65544899999999995</c:v>
                </c:pt>
                <c:pt idx="36" formatCode="General">
                  <c:v>0.57386300000000001</c:v>
                </c:pt>
                <c:pt idx="37" formatCode="General">
                  <c:v>-0.32315199999999999</c:v>
                </c:pt>
                <c:pt idx="38">
                  <c:v>-7.9051499999999997E-2</c:v>
                </c:pt>
                <c:pt idx="39" formatCode="General">
                  <c:v>0.60405900000000001</c:v>
                </c:pt>
                <c:pt idx="40">
                  <c:v>3.1594799999999999E-2</c:v>
                </c:pt>
                <c:pt idx="41">
                  <c:v>-1.07694E-2</c:v>
                </c:pt>
                <c:pt idx="42" formatCode="General">
                  <c:v>0.89618100000000001</c:v>
                </c:pt>
                <c:pt idx="43">
                  <c:v>-3.2443E-2</c:v>
                </c:pt>
                <c:pt idx="44" formatCode="General">
                  <c:v>-0.80659199999999998</c:v>
                </c:pt>
                <c:pt idx="45" formatCode="General">
                  <c:v>0.35706900000000003</c:v>
                </c:pt>
                <c:pt idx="46" formatCode="General">
                  <c:v>0.47451199999999999</c:v>
                </c:pt>
                <c:pt idx="47" formatCode="General">
                  <c:v>0.236127</c:v>
                </c:pt>
                <c:pt idx="48" formatCode="General">
                  <c:v>0.51822699999999999</c:v>
                </c:pt>
                <c:pt idx="49" formatCode="General">
                  <c:v>0.81998599999999999</c:v>
                </c:pt>
                <c:pt idx="50" formatCode="General">
                  <c:v>-0.19661600000000001</c:v>
                </c:pt>
                <c:pt idx="51" formatCode="General">
                  <c:v>-1.07094</c:v>
                </c:pt>
                <c:pt idx="52" formatCode="General">
                  <c:v>0.86595299999999997</c:v>
                </c:pt>
                <c:pt idx="53" formatCode="General">
                  <c:v>0.89790999999999999</c:v>
                </c:pt>
                <c:pt idx="54" formatCode="General">
                  <c:v>0.28481800000000002</c:v>
                </c:pt>
                <c:pt idx="55" formatCode="General">
                  <c:v>0.74080900000000005</c:v>
                </c:pt>
                <c:pt idx="56" formatCode="General">
                  <c:v>1.05843</c:v>
                </c:pt>
                <c:pt idx="57" formatCode="General">
                  <c:v>0.58605300000000005</c:v>
                </c:pt>
                <c:pt idx="58" formatCode="General">
                  <c:v>0.22898399999999999</c:v>
                </c:pt>
                <c:pt idx="59" formatCode="General">
                  <c:v>0.23998800000000001</c:v>
                </c:pt>
                <c:pt idx="60" formatCode="General">
                  <c:v>0.479018</c:v>
                </c:pt>
                <c:pt idx="61" formatCode="General">
                  <c:v>0.43351499999999998</c:v>
                </c:pt>
                <c:pt idx="62" formatCode="General">
                  <c:v>0.50865300000000002</c:v>
                </c:pt>
                <c:pt idx="63" formatCode="General">
                  <c:v>1.08107</c:v>
                </c:pt>
                <c:pt idx="64" formatCode="General">
                  <c:v>1.02189</c:v>
                </c:pt>
                <c:pt idx="65" formatCode="General">
                  <c:v>0.45404800000000001</c:v>
                </c:pt>
                <c:pt idx="66" formatCode="General">
                  <c:v>0.55271000000000003</c:v>
                </c:pt>
                <c:pt idx="67" formatCode="General">
                  <c:v>0.96889199999999998</c:v>
                </c:pt>
                <c:pt idx="68" formatCode="General">
                  <c:v>1.1236600000000001</c:v>
                </c:pt>
                <c:pt idx="69" formatCode="General">
                  <c:v>1.4500999999999999</c:v>
                </c:pt>
                <c:pt idx="70" formatCode="General">
                  <c:v>1.51193</c:v>
                </c:pt>
                <c:pt idx="71" formatCode="General">
                  <c:v>1.66767</c:v>
                </c:pt>
                <c:pt idx="72" formatCode="General">
                  <c:v>2.0027499999999998</c:v>
                </c:pt>
                <c:pt idx="73" formatCode="General">
                  <c:v>2.12635</c:v>
                </c:pt>
                <c:pt idx="74" formatCode="General">
                  <c:v>2.2714799999999999</c:v>
                </c:pt>
                <c:pt idx="75" formatCode="General">
                  <c:v>2.19618</c:v>
                </c:pt>
                <c:pt idx="76" formatCode="General">
                  <c:v>1.9792400000000001</c:v>
                </c:pt>
                <c:pt idx="77" formatCode="General">
                  <c:v>2.0643899999999999</c:v>
                </c:pt>
                <c:pt idx="78" formatCode="General">
                  <c:v>2.0137100000000001</c:v>
                </c:pt>
                <c:pt idx="79" formatCode="General">
                  <c:v>2.03512</c:v>
                </c:pt>
                <c:pt idx="80" formatCode="General">
                  <c:v>2.1804999999999999</c:v>
                </c:pt>
                <c:pt idx="81" formatCode="General">
                  <c:v>2.0642100000000001</c:v>
                </c:pt>
                <c:pt idx="82" formatCode="General">
                  <c:v>1.9881</c:v>
                </c:pt>
                <c:pt idx="83" formatCode="General">
                  <c:v>2.1440100000000002</c:v>
                </c:pt>
                <c:pt idx="84" formatCode="General">
                  <c:v>2.0631300000000001</c:v>
                </c:pt>
                <c:pt idx="85" formatCode="General">
                  <c:v>2.1349399999999998</c:v>
                </c:pt>
                <c:pt idx="86" formatCode="General">
                  <c:v>2.1698499999999998</c:v>
                </c:pt>
                <c:pt idx="87" formatCode="General">
                  <c:v>2.0848100000000001</c:v>
                </c:pt>
                <c:pt idx="88" formatCode="General">
                  <c:v>2.0532400000000002</c:v>
                </c:pt>
                <c:pt idx="89" formatCode="General">
                  <c:v>2.10155</c:v>
                </c:pt>
                <c:pt idx="90" formatCode="General">
                  <c:v>2.0707599999999999</c:v>
                </c:pt>
                <c:pt idx="91" formatCode="General">
                  <c:v>2.1502699999999999</c:v>
                </c:pt>
                <c:pt idx="92" formatCode="General">
                  <c:v>2.07491</c:v>
                </c:pt>
                <c:pt idx="93" formatCode="General">
                  <c:v>2.06792</c:v>
                </c:pt>
                <c:pt idx="94" formatCode="General">
                  <c:v>2.0233599999999998</c:v>
                </c:pt>
                <c:pt idx="95" formatCode="General">
                  <c:v>2.0266899999999999</c:v>
                </c:pt>
                <c:pt idx="96" formatCode="General">
                  <c:v>1.9713000000000001</c:v>
                </c:pt>
                <c:pt idx="97" formatCode="General">
                  <c:v>1.9077500000000001</c:v>
                </c:pt>
                <c:pt idx="98" formatCode="General">
                  <c:v>1.9161699999999999</c:v>
                </c:pt>
                <c:pt idx="99" formatCode="General">
                  <c:v>1.85771</c:v>
                </c:pt>
                <c:pt idx="100" formatCode="General">
                  <c:v>1.84606</c:v>
                </c:pt>
                <c:pt idx="101" formatCode="General">
                  <c:v>1.7861400000000001</c:v>
                </c:pt>
                <c:pt idx="102" formatCode="General">
                  <c:v>1.7287300000000001</c:v>
                </c:pt>
                <c:pt idx="103" formatCode="General">
                  <c:v>1.6993</c:v>
                </c:pt>
                <c:pt idx="104" formatCode="General">
                  <c:v>1.6680200000000001</c:v>
                </c:pt>
                <c:pt idx="105" formatCode="General">
                  <c:v>1.5924799999999999</c:v>
                </c:pt>
                <c:pt idx="106" formatCode="General">
                  <c:v>1.56785</c:v>
                </c:pt>
                <c:pt idx="107" formatCode="General">
                  <c:v>1.5354399999999999</c:v>
                </c:pt>
                <c:pt idx="108" formatCode="General">
                  <c:v>1.4853700000000001</c:v>
                </c:pt>
                <c:pt idx="109" formatCode="General">
                  <c:v>1.47113</c:v>
                </c:pt>
                <c:pt idx="110" formatCode="General">
                  <c:v>1.4247399999999999</c:v>
                </c:pt>
                <c:pt idx="111" formatCode="General">
                  <c:v>1.37582</c:v>
                </c:pt>
                <c:pt idx="112" formatCode="General">
                  <c:v>1.34721</c:v>
                </c:pt>
                <c:pt idx="113" formatCode="General">
                  <c:v>1.32342</c:v>
                </c:pt>
                <c:pt idx="114" formatCode="General">
                  <c:v>1.27868</c:v>
                </c:pt>
                <c:pt idx="115" formatCode="General">
                  <c:v>1.2549999999999999</c:v>
                </c:pt>
                <c:pt idx="116" formatCode="General">
                  <c:v>1.2250700000000001</c:v>
                </c:pt>
                <c:pt idx="117" formatCode="General">
                  <c:v>1.19475</c:v>
                </c:pt>
                <c:pt idx="118" formatCode="General">
                  <c:v>1.17509</c:v>
                </c:pt>
                <c:pt idx="119" formatCode="General">
                  <c:v>1.1411100000000001</c:v>
                </c:pt>
                <c:pt idx="120" formatCode="General">
                  <c:v>1.11619</c:v>
                </c:pt>
                <c:pt idx="121" formatCode="General">
                  <c:v>1.0967</c:v>
                </c:pt>
                <c:pt idx="122" formatCode="General">
                  <c:v>1.0694699999999999</c:v>
                </c:pt>
                <c:pt idx="123" formatCode="General">
                  <c:v>1.04721</c:v>
                </c:pt>
                <c:pt idx="124" formatCode="General">
                  <c:v>1.0217799999999999</c:v>
                </c:pt>
                <c:pt idx="125" formatCode="General">
                  <c:v>0.99913200000000002</c:v>
                </c:pt>
                <c:pt idx="126" formatCode="General">
                  <c:v>0.98665400000000003</c:v>
                </c:pt>
                <c:pt idx="127" formatCode="General">
                  <c:v>0.97064600000000001</c:v>
                </c:pt>
                <c:pt idx="128" formatCode="General">
                  <c:v>0.95423599999999997</c:v>
                </c:pt>
                <c:pt idx="129" formatCode="General">
                  <c:v>0.93869400000000003</c:v>
                </c:pt>
                <c:pt idx="130" formatCode="General">
                  <c:v>0.92220299999999999</c:v>
                </c:pt>
                <c:pt idx="131" formatCode="General">
                  <c:v>0.90860300000000005</c:v>
                </c:pt>
                <c:pt idx="132" formatCode="General">
                  <c:v>0.89342699999999997</c:v>
                </c:pt>
                <c:pt idx="133" formatCode="General">
                  <c:v>0.87792800000000004</c:v>
                </c:pt>
                <c:pt idx="134" formatCode="General">
                  <c:v>0.86208099999999999</c:v>
                </c:pt>
                <c:pt idx="135" formatCode="General">
                  <c:v>0.84578299999999995</c:v>
                </c:pt>
                <c:pt idx="136" formatCode="General">
                  <c:v>0.83233999999999997</c:v>
                </c:pt>
                <c:pt idx="137" formatCode="General">
                  <c:v>0.81415899999999997</c:v>
                </c:pt>
                <c:pt idx="138" formatCode="General">
                  <c:v>0.796705</c:v>
                </c:pt>
                <c:pt idx="139" formatCode="General">
                  <c:v>0.77960700000000005</c:v>
                </c:pt>
                <c:pt idx="140" formatCode="General">
                  <c:v>0.76248400000000005</c:v>
                </c:pt>
                <c:pt idx="141" formatCode="General">
                  <c:v>0.74673699999999998</c:v>
                </c:pt>
                <c:pt idx="142" formatCode="General">
                  <c:v>0.7288</c:v>
                </c:pt>
                <c:pt idx="143" formatCode="General">
                  <c:v>0.70962800000000004</c:v>
                </c:pt>
                <c:pt idx="144" formatCode="General">
                  <c:v>0.68895099999999998</c:v>
                </c:pt>
                <c:pt idx="145" formatCode="General">
                  <c:v>0.66843200000000003</c:v>
                </c:pt>
                <c:pt idx="146" formatCode="General">
                  <c:v>0.64792400000000006</c:v>
                </c:pt>
                <c:pt idx="147" formatCode="General">
                  <c:v>0.62572399999999995</c:v>
                </c:pt>
                <c:pt idx="148" formatCode="General">
                  <c:v>0.60353500000000004</c:v>
                </c:pt>
                <c:pt idx="149" formatCode="General">
                  <c:v>0.58021199999999995</c:v>
                </c:pt>
                <c:pt idx="150" formatCode="General">
                  <c:v>0.55754199999999998</c:v>
                </c:pt>
                <c:pt idx="151" formatCode="General">
                  <c:v>0.53429300000000002</c:v>
                </c:pt>
                <c:pt idx="152" formatCode="General">
                  <c:v>0.51194499999999998</c:v>
                </c:pt>
                <c:pt idx="153" formatCode="General">
                  <c:v>0.48824200000000001</c:v>
                </c:pt>
                <c:pt idx="154" formatCode="General">
                  <c:v>0.46808699999999998</c:v>
                </c:pt>
                <c:pt idx="155" formatCode="General">
                  <c:v>0.445496</c:v>
                </c:pt>
                <c:pt idx="156" formatCode="General">
                  <c:v>0.424456</c:v>
                </c:pt>
                <c:pt idx="157" formatCode="General">
                  <c:v>0.40306999999999998</c:v>
                </c:pt>
                <c:pt idx="158" formatCode="General">
                  <c:v>0.38216299999999997</c:v>
                </c:pt>
                <c:pt idx="159" formatCode="General">
                  <c:v>0.361147</c:v>
                </c:pt>
                <c:pt idx="160" formatCode="General">
                  <c:v>0.340391</c:v>
                </c:pt>
                <c:pt idx="161" formatCode="General">
                  <c:v>0.31987100000000002</c:v>
                </c:pt>
                <c:pt idx="162" formatCode="General">
                  <c:v>0.29991899999999999</c:v>
                </c:pt>
                <c:pt idx="163" formatCode="General">
                  <c:v>0.28215800000000002</c:v>
                </c:pt>
                <c:pt idx="164" formatCode="General">
                  <c:v>0.26430799999999999</c:v>
                </c:pt>
                <c:pt idx="165" formatCode="General">
                  <c:v>0.24753</c:v>
                </c:pt>
                <c:pt idx="166" formatCode="General">
                  <c:v>0.232515</c:v>
                </c:pt>
                <c:pt idx="167" formatCode="General">
                  <c:v>0.218474</c:v>
                </c:pt>
                <c:pt idx="168" formatCode="General">
                  <c:v>0.20530399999999999</c:v>
                </c:pt>
                <c:pt idx="169" formatCode="General">
                  <c:v>0.193275</c:v>
                </c:pt>
                <c:pt idx="170" formatCode="General">
                  <c:v>0.181231</c:v>
                </c:pt>
                <c:pt idx="171" formatCode="General">
                  <c:v>0.172044</c:v>
                </c:pt>
                <c:pt idx="172" formatCode="General">
                  <c:v>0.162221</c:v>
                </c:pt>
                <c:pt idx="173" formatCode="General">
                  <c:v>0.157416</c:v>
                </c:pt>
                <c:pt idx="174" formatCode="General">
                  <c:v>0.153027</c:v>
                </c:pt>
                <c:pt idx="175" formatCode="General">
                  <c:v>0.14845800000000001</c:v>
                </c:pt>
                <c:pt idx="176" formatCode="General">
                  <c:v>0.14574100000000001</c:v>
                </c:pt>
                <c:pt idx="177" formatCode="General">
                  <c:v>0.14034199999999999</c:v>
                </c:pt>
                <c:pt idx="178" formatCode="General">
                  <c:v>0.135162</c:v>
                </c:pt>
                <c:pt idx="179" formatCode="General">
                  <c:v>0.12940699999999999</c:v>
                </c:pt>
                <c:pt idx="180" formatCode="General">
                  <c:v>0.12407</c:v>
                </c:pt>
                <c:pt idx="181" formatCode="General">
                  <c:v>0.120966</c:v>
                </c:pt>
                <c:pt idx="182" formatCode="General">
                  <c:v>0.117327</c:v>
                </c:pt>
                <c:pt idx="183" formatCode="General">
                  <c:v>0.11407200000000001</c:v>
                </c:pt>
                <c:pt idx="184" formatCode="General">
                  <c:v>0.11103</c:v>
                </c:pt>
                <c:pt idx="185" formatCode="General">
                  <c:v>0.109054</c:v>
                </c:pt>
                <c:pt idx="186" formatCode="General">
                  <c:v>0.106236</c:v>
                </c:pt>
                <c:pt idx="187" formatCode="General">
                  <c:v>0.104059</c:v>
                </c:pt>
                <c:pt idx="188" formatCode="General">
                  <c:v>0.10199800000000001</c:v>
                </c:pt>
                <c:pt idx="189" formatCode="General">
                  <c:v>0.100332</c:v>
                </c:pt>
                <c:pt idx="190">
                  <c:v>9.8202700000000004E-2</c:v>
                </c:pt>
                <c:pt idx="191">
                  <c:v>9.7145999999999996E-2</c:v>
                </c:pt>
                <c:pt idx="192">
                  <c:v>9.7303899999999999E-2</c:v>
                </c:pt>
                <c:pt idx="193">
                  <c:v>9.4883400000000007E-2</c:v>
                </c:pt>
                <c:pt idx="194">
                  <c:v>9.4022300000000003E-2</c:v>
                </c:pt>
                <c:pt idx="195">
                  <c:v>9.2546500000000004E-2</c:v>
                </c:pt>
                <c:pt idx="196">
                  <c:v>9.1182200000000005E-2</c:v>
                </c:pt>
                <c:pt idx="197">
                  <c:v>9.0292899999999995E-2</c:v>
                </c:pt>
                <c:pt idx="198">
                  <c:v>8.8626399999999994E-2</c:v>
                </c:pt>
                <c:pt idx="199">
                  <c:v>8.8936799999999996E-2</c:v>
                </c:pt>
                <c:pt idx="200">
                  <c:v>8.7646500000000002E-2</c:v>
                </c:pt>
                <c:pt idx="201">
                  <c:v>8.6219299999999999E-2</c:v>
                </c:pt>
                <c:pt idx="202">
                  <c:v>8.6178299999999999E-2</c:v>
                </c:pt>
                <c:pt idx="203">
                  <c:v>8.5268999999999998E-2</c:v>
                </c:pt>
                <c:pt idx="204">
                  <c:v>8.4949999999999998E-2</c:v>
                </c:pt>
                <c:pt idx="205">
                  <c:v>8.3647700000000005E-2</c:v>
                </c:pt>
                <c:pt idx="206">
                  <c:v>8.3552399999999999E-2</c:v>
                </c:pt>
                <c:pt idx="207">
                  <c:v>8.2579100000000003E-2</c:v>
                </c:pt>
                <c:pt idx="208">
                  <c:v>8.1877199999999997E-2</c:v>
                </c:pt>
                <c:pt idx="209">
                  <c:v>8.1422800000000004E-2</c:v>
                </c:pt>
                <c:pt idx="210">
                  <c:v>8.0541100000000004E-2</c:v>
                </c:pt>
                <c:pt idx="211">
                  <c:v>8.0471500000000001E-2</c:v>
                </c:pt>
                <c:pt idx="212">
                  <c:v>7.9864000000000004E-2</c:v>
                </c:pt>
                <c:pt idx="213">
                  <c:v>7.8860799999999995E-2</c:v>
                </c:pt>
                <c:pt idx="214">
                  <c:v>7.8499799999999995E-2</c:v>
                </c:pt>
                <c:pt idx="215">
                  <c:v>7.7879400000000001E-2</c:v>
                </c:pt>
                <c:pt idx="216">
                  <c:v>7.6968700000000001E-2</c:v>
                </c:pt>
                <c:pt idx="217">
                  <c:v>7.6861399999999996E-2</c:v>
                </c:pt>
                <c:pt idx="218">
                  <c:v>7.6566200000000001E-2</c:v>
                </c:pt>
                <c:pt idx="219">
                  <c:v>7.5859499999999996E-2</c:v>
                </c:pt>
                <c:pt idx="220">
                  <c:v>7.4868699999999996E-2</c:v>
                </c:pt>
                <c:pt idx="221">
                  <c:v>7.47395E-2</c:v>
                </c:pt>
                <c:pt idx="222">
                  <c:v>7.43008E-2</c:v>
                </c:pt>
                <c:pt idx="223">
                  <c:v>7.3097700000000002E-2</c:v>
                </c:pt>
                <c:pt idx="224">
                  <c:v>7.3158299999999996E-2</c:v>
                </c:pt>
                <c:pt idx="225">
                  <c:v>7.2390999999999997E-2</c:v>
                </c:pt>
                <c:pt idx="226">
                  <c:v>7.1877499999999997E-2</c:v>
                </c:pt>
                <c:pt idx="227">
                  <c:v>7.14645E-2</c:v>
                </c:pt>
                <c:pt idx="228">
                  <c:v>7.0212800000000006E-2</c:v>
                </c:pt>
                <c:pt idx="229">
                  <c:v>6.9921999999999998E-2</c:v>
                </c:pt>
                <c:pt idx="230">
                  <c:v>6.9634399999999999E-2</c:v>
                </c:pt>
                <c:pt idx="231">
                  <c:v>6.8491499999999997E-2</c:v>
                </c:pt>
                <c:pt idx="232">
                  <c:v>6.7555400000000002E-2</c:v>
                </c:pt>
                <c:pt idx="233">
                  <c:v>6.7088599999999998E-2</c:v>
                </c:pt>
                <c:pt idx="234">
                  <c:v>6.6358600000000004E-2</c:v>
                </c:pt>
                <c:pt idx="235">
                  <c:v>6.5758200000000003E-2</c:v>
                </c:pt>
                <c:pt idx="236">
                  <c:v>6.4766400000000002E-2</c:v>
                </c:pt>
                <c:pt idx="237">
                  <c:v>6.3964800000000002E-2</c:v>
                </c:pt>
                <c:pt idx="238">
                  <c:v>6.3207600000000003E-2</c:v>
                </c:pt>
                <c:pt idx="239">
                  <c:v>6.2593899999999994E-2</c:v>
                </c:pt>
                <c:pt idx="240">
                  <c:v>6.1328399999999998E-2</c:v>
                </c:pt>
                <c:pt idx="241">
                  <c:v>6.0855399999999997E-2</c:v>
                </c:pt>
                <c:pt idx="242">
                  <c:v>5.9942700000000002E-2</c:v>
                </c:pt>
                <c:pt idx="243">
                  <c:v>5.9099699999999998E-2</c:v>
                </c:pt>
                <c:pt idx="244">
                  <c:v>5.8084499999999997E-2</c:v>
                </c:pt>
                <c:pt idx="245">
                  <c:v>5.7172800000000003E-2</c:v>
                </c:pt>
                <c:pt idx="246">
                  <c:v>5.6675000000000003E-2</c:v>
                </c:pt>
                <c:pt idx="247">
                  <c:v>5.5676000000000003E-2</c:v>
                </c:pt>
                <c:pt idx="248">
                  <c:v>5.4543000000000001E-2</c:v>
                </c:pt>
                <c:pt idx="249">
                  <c:v>5.3671400000000001E-2</c:v>
                </c:pt>
                <c:pt idx="250">
                  <c:v>5.2996599999999998E-2</c:v>
                </c:pt>
                <c:pt idx="251">
                  <c:v>5.2020999999999998E-2</c:v>
                </c:pt>
                <c:pt idx="252">
                  <c:v>5.1056400000000002E-2</c:v>
                </c:pt>
                <c:pt idx="253">
                  <c:v>5.0554300000000003E-2</c:v>
                </c:pt>
                <c:pt idx="254">
                  <c:v>4.95424E-2</c:v>
                </c:pt>
                <c:pt idx="255">
                  <c:v>4.8505300000000001E-2</c:v>
                </c:pt>
                <c:pt idx="256">
                  <c:v>4.7771000000000001E-2</c:v>
                </c:pt>
                <c:pt idx="257">
                  <c:v>4.71349E-2</c:v>
                </c:pt>
                <c:pt idx="258">
                  <c:v>4.6214600000000002E-2</c:v>
                </c:pt>
                <c:pt idx="259">
                  <c:v>4.5335800000000002E-2</c:v>
                </c:pt>
                <c:pt idx="260">
                  <c:v>4.4439300000000001E-2</c:v>
                </c:pt>
                <c:pt idx="261">
                  <c:v>4.35848E-2</c:v>
                </c:pt>
                <c:pt idx="262">
                  <c:v>4.2659299999999997E-2</c:v>
                </c:pt>
                <c:pt idx="263">
                  <c:v>4.1873500000000001E-2</c:v>
                </c:pt>
                <c:pt idx="264">
                  <c:v>4.1270300000000003E-2</c:v>
                </c:pt>
                <c:pt idx="265">
                  <c:v>4.0349500000000003E-2</c:v>
                </c:pt>
                <c:pt idx="266">
                  <c:v>3.9701500000000001E-2</c:v>
                </c:pt>
                <c:pt idx="267">
                  <c:v>3.88422E-2</c:v>
                </c:pt>
                <c:pt idx="268">
                  <c:v>3.7878000000000002E-2</c:v>
                </c:pt>
                <c:pt idx="269">
                  <c:v>3.74846E-2</c:v>
                </c:pt>
                <c:pt idx="270">
                  <c:v>3.6881900000000002E-2</c:v>
                </c:pt>
                <c:pt idx="271">
                  <c:v>3.62549E-2</c:v>
                </c:pt>
                <c:pt idx="272">
                  <c:v>3.5147699999999997E-2</c:v>
                </c:pt>
                <c:pt idx="273">
                  <c:v>3.4505399999999999E-2</c:v>
                </c:pt>
                <c:pt idx="274">
                  <c:v>3.3599900000000002E-2</c:v>
                </c:pt>
                <c:pt idx="275">
                  <c:v>3.3332300000000002E-2</c:v>
                </c:pt>
                <c:pt idx="276">
                  <c:v>3.2881300000000002E-2</c:v>
                </c:pt>
                <c:pt idx="277">
                  <c:v>3.2075899999999997E-2</c:v>
                </c:pt>
                <c:pt idx="278">
                  <c:v>3.1456900000000003E-2</c:v>
                </c:pt>
                <c:pt idx="279">
                  <c:v>3.0947200000000001E-2</c:v>
                </c:pt>
                <c:pt idx="280">
                  <c:v>3.0503700000000002E-2</c:v>
                </c:pt>
                <c:pt idx="281">
                  <c:v>2.9894400000000002E-2</c:v>
                </c:pt>
                <c:pt idx="282">
                  <c:v>2.91142E-2</c:v>
                </c:pt>
                <c:pt idx="283">
                  <c:v>2.8813399999999999E-2</c:v>
                </c:pt>
                <c:pt idx="284">
                  <c:v>2.8285999999999999E-2</c:v>
                </c:pt>
                <c:pt idx="285">
                  <c:v>2.7739E-2</c:v>
                </c:pt>
                <c:pt idx="286">
                  <c:v>2.7446700000000001E-2</c:v>
                </c:pt>
                <c:pt idx="287">
                  <c:v>2.6863100000000001E-2</c:v>
                </c:pt>
                <c:pt idx="288">
                  <c:v>2.6321399999999998E-2</c:v>
                </c:pt>
                <c:pt idx="289">
                  <c:v>2.6174099999999999E-2</c:v>
                </c:pt>
                <c:pt idx="290">
                  <c:v>2.56014E-2</c:v>
                </c:pt>
                <c:pt idx="291">
                  <c:v>2.53601E-2</c:v>
                </c:pt>
                <c:pt idx="292">
                  <c:v>2.4787400000000001E-2</c:v>
                </c:pt>
                <c:pt idx="293">
                  <c:v>2.4393600000000001E-2</c:v>
                </c:pt>
                <c:pt idx="294">
                  <c:v>2.38161E-2</c:v>
                </c:pt>
                <c:pt idx="295">
                  <c:v>2.3820899999999999E-2</c:v>
                </c:pt>
                <c:pt idx="296">
                  <c:v>2.2309300000000001E-2</c:v>
                </c:pt>
                <c:pt idx="297">
                  <c:v>2.28229E-2</c:v>
                </c:pt>
                <c:pt idx="298">
                  <c:v>2.33698E-2</c:v>
                </c:pt>
                <c:pt idx="299">
                  <c:v>2.2545800000000001E-2</c:v>
                </c:pt>
                <c:pt idx="300">
                  <c:v>2.2143800000000002E-2</c:v>
                </c:pt>
                <c:pt idx="301">
                  <c:v>2.17276E-2</c:v>
                </c:pt>
                <c:pt idx="302">
                  <c:v>2.1727099999999999E-2</c:v>
                </c:pt>
                <c:pt idx="303">
                  <c:v>2.1357999999999999E-2</c:v>
                </c:pt>
                <c:pt idx="304">
                  <c:v>2.10037E-2</c:v>
                </c:pt>
                <c:pt idx="305">
                  <c:v>2.0913600000000001E-2</c:v>
                </c:pt>
                <c:pt idx="306">
                  <c:v>2.05469E-2</c:v>
                </c:pt>
                <c:pt idx="307">
                  <c:v>2.02045E-2</c:v>
                </c:pt>
                <c:pt idx="308">
                  <c:v>2.01082E-2</c:v>
                </c:pt>
                <c:pt idx="309">
                  <c:v>1.98178E-2</c:v>
                </c:pt>
                <c:pt idx="310">
                  <c:v>1.9551800000000001E-2</c:v>
                </c:pt>
                <c:pt idx="311">
                  <c:v>1.95065E-2</c:v>
                </c:pt>
                <c:pt idx="312">
                  <c:v>1.9189399999999999E-2</c:v>
                </c:pt>
                <c:pt idx="313">
                  <c:v>1.9081600000000001E-2</c:v>
                </c:pt>
                <c:pt idx="314">
                  <c:v>1.8911399999999998E-2</c:v>
                </c:pt>
                <c:pt idx="315">
                  <c:v>1.8773999999999999E-2</c:v>
                </c:pt>
                <c:pt idx="316">
                  <c:v>1.83368E-2</c:v>
                </c:pt>
                <c:pt idx="317">
                  <c:v>1.8151299999999999E-2</c:v>
                </c:pt>
                <c:pt idx="318">
                  <c:v>1.82042E-2</c:v>
                </c:pt>
                <c:pt idx="319">
                  <c:v>1.7759799999999999E-2</c:v>
                </c:pt>
                <c:pt idx="320">
                  <c:v>1.7756500000000001E-2</c:v>
                </c:pt>
                <c:pt idx="321">
                  <c:v>1.7523799999999999E-2</c:v>
                </c:pt>
                <c:pt idx="322">
                  <c:v>1.7363099999999999E-2</c:v>
                </c:pt>
                <c:pt idx="323">
                  <c:v>1.7262E-2</c:v>
                </c:pt>
                <c:pt idx="324">
                  <c:v>1.70808E-2</c:v>
                </c:pt>
                <c:pt idx="325">
                  <c:v>1.69067E-2</c:v>
                </c:pt>
                <c:pt idx="326">
                  <c:v>1.6818E-2</c:v>
                </c:pt>
                <c:pt idx="327">
                  <c:v>1.6638799999999999E-2</c:v>
                </c:pt>
                <c:pt idx="328">
                  <c:v>1.6460900000000001E-2</c:v>
                </c:pt>
                <c:pt idx="329">
                  <c:v>1.63126E-2</c:v>
                </c:pt>
                <c:pt idx="330">
                  <c:v>1.617E-2</c:v>
                </c:pt>
                <c:pt idx="331">
                  <c:v>1.5901999999999999E-2</c:v>
                </c:pt>
                <c:pt idx="332">
                  <c:v>1.58224E-2</c:v>
                </c:pt>
                <c:pt idx="333">
                  <c:v>1.56875E-2</c:v>
                </c:pt>
                <c:pt idx="334">
                  <c:v>1.55792E-2</c:v>
                </c:pt>
                <c:pt idx="335">
                  <c:v>1.5429E-2</c:v>
                </c:pt>
                <c:pt idx="336">
                  <c:v>1.51024E-2</c:v>
                </c:pt>
                <c:pt idx="337">
                  <c:v>1.5027E-2</c:v>
                </c:pt>
                <c:pt idx="338">
                  <c:v>1.49307E-2</c:v>
                </c:pt>
                <c:pt idx="339">
                  <c:v>1.47057E-2</c:v>
                </c:pt>
                <c:pt idx="340">
                  <c:v>1.45798E-2</c:v>
                </c:pt>
                <c:pt idx="341">
                  <c:v>1.44668E-2</c:v>
                </c:pt>
                <c:pt idx="342">
                  <c:v>1.43266E-2</c:v>
                </c:pt>
                <c:pt idx="343">
                  <c:v>1.41006E-2</c:v>
                </c:pt>
                <c:pt idx="344">
                  <c:v>1.3871700000000001E-2</c:v>
                </c:pt>
                <c:pt idx="345">
                  <c:v>1.38326E-2</c:v>
                </c:pt>
                <c:pt idx="346">
                  <c:v>1.3623700000000001E-2</c:v>
                </c:pt>
                <c:pt idx="347">
                  <c:v>1.34544E-2</c:v>
                </c:pt>
                <c:pt idx="348">
                  <c:v>1.3356700000000001E-2</c:v>
                </c:pt>
                <c:pt idx="349">
                  <c:v>1.30749E-2</c:v>
                </c:pt>
                <c:pt idx="350">
                  <c:v>1.2845000000000001E-2</c:v>
                </c:pt>
                <c:pt idx="351">
                  <c:v>1.2865100000000001E-2</c:v>
                </c:pt>
                <c:pt idx="352">
                  <c:v>1.2480700000000001E-2</c:v>
                </c:pt>
                <c:pt idx="353">
                  <c:v>1.2219900000000001E-2</c:v>
                </c:pt>
                <c:pt idx="354">
                  <c:v>1.21379E-2</c:v>
                </c:pt>
                <c:pt idx="355">
                  <c:v>1.1964300000000001E-2</c:v>
                </c:pt>
                <c:pt idx="356">
                  <c:v>1.1745E-2</c:v>
                </c:pt>
                <c:pt idx="357">
                  <c:v>1.14789E-2</c:v>
                </c:pt>
                <c:pt idx="358">
                  <c:v>1.1186099999999999E-2</c:v>
                </c:pt>
                <c:pt idx="359">
                  <c:v>1.0914800000000001E-2</c:v>
                </c:pt>
                <c:pt idx="360">
                  <c:v>1.0725E-2</c:v>
                </c:pt>
                <c:pt idx="361">
                  <c:v>1.05886E-2</c:v>
                </c:pt>
                <c:pt idx="362">
                  <c:v>1.02305E-2</c:v>
                </c:pt>
                <c:pt idx="363">
                  <c:v>1.00451E-2</c:v>
                </c:pt>
                <c:pt idx="364">
                  <c:v>9.71174E-3</c:v>
                </c:pt>
                <c:pt idx="365">
                  <c:v>9.5892000000000008E-3</c:v>
                </c:pt>
                <c:pt idx="366">
                  <c:v>9.3050000000000008E-3</c:v>
                </c:pt>
                <c:pt idx="367">
                  <c:v>9.0689700000000009E-3</c:v>
                </c:pt>
                <c:pt idx="368">
                  <c:v>8.78811E-3</c:v>
                </c:pt>
                <c:pt idx="369">
                  <c:v>8.6293199999999994E-3</c:v>
                </c:pt>
                <c:pt idx="370">
                  <c:v>8.3003E-3</c:v>
                </c:pt>
                <c:pt idx="371">
                  <c:v>8.2321200000000008E-3</c:v>
                </c:pt>
                <c:pt idx="372">
                  <c:v>8.0199199999999998E-3</c:v>
                </c:pt>
                <c:pt idx="373">
                  <c:v>7.7614800000000003E-3</c:v>
                </c:pt>
                <c:pt idx="374">
                  <c:v>7.5779000000000003E-3</c:v>
                </c:pt>
                <c:pt idx="375">
                  <c:v>7.3566400000000002E-3</c:v>
                </c:pt>
                <c:pt idx="376">
                  <c:v>7.26175E-3</c:v>
                </c:pt>
                <c:pt idx="377">
                  <c:v>6.9742199999999997E-3</c:v>
                </c:pt>
                <c:pt idx="378">
                  <c:v>6.7429500000000002E-3</c:v>
                </c:pt>
                <c:pt idx="379">
                  <c:v>6.5550799999999996E-3</c:v>
                </c:pt>
                <c:pt idx="380">
                  <c:v>6.4625699999999999E-3</c:v>
                </c:pt>
                <c:pt idx="381">
                  <c:v>6.2718399999999999E-3</c:v>
                </c:pt>
                <c:pt idx="382">
                  <c:v>6.0892100000000003E-3</c:v>
                </c:pt>
                <c:pt idx="383">
                  <c:v>5.9494999999999999E-3</c:v>
                </c:pt>
                <c:pt idx="384">
                  <c:v>5.6734100000000003E-3</c:v>
                </c:pt>
                <c:pt idx="385">
                  <c:v>5.61665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D244-44CF-B571-1387E6311FAE}"/>
            </c:ext>
          </c:extLst>
        </c:ser>
        <c:ser>
          <c:idx val="24"/>
          <c:order val="24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5'!$A$2:$A$307</c:f>
              <c:numCache>
                <c:formatCode>General</c:formatCode>
                <c:ptCount val="30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</c:numCache>
            </c:numRef>
          </c:xVal>
          <c:yVal>
            <c:numRef>
              <c:f>'[AMG-S-MBA.xlsx]Sheet25'!$B$2:$B$437</c:f>
              <c:numCache>
                <c:formatCode>0.00E+00</c:formatCode>
                <c:ptCount val="436"/>
                <c:pt idx="0" formatCode="General">
                  <c:v>-0.52720900000000004</c:v>
                </c:pt>
                <c:pt idx="1">
                  <c:v>-5.6321599999999999E-2</c:v>
                </c:pt>
                <c:pt idx="2" formatCode="General">
                  <c:v>-0.30318800000000001</c:v>
                </c:pt>
                <c:pt idx="3" formatCode="General">
                  <c:v>-0.22545200000000001</c:v>
                </c:pt>
                <c:pt idx="4" formatCode="General">
                  <c:v>-0.10863399999999999</c:v>
                </c:pt>
                <c:pt idx="5" formatCode="General">
                  <c:v>-0.23841100000000001</c:v>
                </c:pt>
                <c:pt idx="6" formatCode="General">
                  <c:v>0.103302</c:v>
                </c:pt>
                <c:pt idx="7" formatCode="General">
                  <c:v>-0.507274</c:v>
                </c:pt>
                <c:pt idx="8" formatCode="General">
                  <c:v>0.36226700000000001</c:v>
                </c:pt>
                <c:pt idx="9" formatCode="General">
                  <c:v>0.19909199999999999</c:v>
                </c:pt>
                <c:pt idx="10" formatCode="General">
                  <c:v>-0.295103</c:v>
                </c:pt>
                <c:pt idx="11" formatCode="General">
                  <c:v>0.73411999999999999</c:v>
                </c:pt>
                <c:pt idx="12" formatCode="General">
                  <c:v>-0.23894099999999999</c:v>
                </c:pt>
                <c:pt idx="13" formatCode="General">
                  <c:v>0.223326</c:v>
                </c:pt>
                <c:pt idx="14" formatCode="General">
                  <c:v>-0.17286199999999999</c:v>
                </c:pt>
                <c:pt idx="15" formatCode="General">
                  <c:v>0.253969</c:v>
                </c:pt>
                <c:pt idx="16" formatCode="General">
                  <c:v>-0.23147200000000001</c:v>
                </c:pt>
                <c:pt idx="17" formatCode="General">
                  <c:v>-0.12834400000000001</c:v>
                </c:pt>
                <c:pt idx="18" formatCode="General">
                  <c:v>0.15515699999999999</c:v>
                </c:pt>
                <c:pt idx="19" formatCode="General">
                  <c:v>-0.58153100000000002</c:v>
                </c:pt>
                <c:pt idx="20">
                  <c:v>-3.0498500000000001E-2</c:v>
                </c:pt>
                <c:pt idx="21" formatCode="General">
                  <c:v>-0.320353</c:v>
                </c:pt>
                <c:pt idx="22" formatCode="General">
                  <c:v>0.48150799999999999</c:v>
                </c:pt>
                <c:pt idx="23" formatCode="General">
                  <c:v>-0.47109899999999999</c:v>
                </c:pt>
                <c:pt idx="24" formatCode="General">
                  <c:v>0.60206000000000004</c:v>
                </c:pt>
                <c:pt idx="25" formatCode="General">
                  <c:v>0.68847899999999995</c:v>
                </c:pt>
                <c:pt idx="26">
                  <c:v>8.1592100000000001E-2</c:v>
                </c:pt>
                <c:pt idx="27" formatCode="General">
                  <c:v>-0.78153899999999998</c:v>
                </c:pt>
                <c:pt idx="28" formatCode="General">
                  <c:v>-0.199049</c:v>
                </c:pt>
                <c:pt idx="29" formatCode="General">
                  <c:v>-0.233124</c:v>
                </c:pt>
                <c:pt idx="30" formatCode="General">
                  <c:v>0.124935</c:v>
                </c:pt>
                <c:pt idx="31" formatCode="General">
                  <c:v>0.54845600000000005</c:v>
                </c:pt>
                <c:pt idx="32" formatCode="General">
                  <c:v>-0.29328599999999999</c:v>
                </c:pt>
                <c:pt idx="33">
                  <c:v>-3.9353399999999997E-2</c:v>
                </c:pt>
                <c:pt idx="34" formatCode="General">
                  <c:v>0.15675700000000001</c:v>
                </c:pt>
                <c:pt idx="35" formatCode="General">
                  <c:v>-0.53455399999999997</c:v>
                </c:pt>
                <c:pt idx="36" formatCode="General">
                  <c:v>0.46343899999999999</c:v>
                </c:pt>
                <c:pt idx="37" formatCode="General">
                  <c:v>0.109301</c:v>
                </c:pt>
                <c:pt idx="38" formatCode="General">
                  <c:v>0.33953299999999997</c:v>
                </c:pt>
                <c:pt idx="39" formatCode="General">
                  <c:v>0.105837</c:v>
                </c:pt>
                <c:pt idx="40" formatCode="General">
                  <c:v>0.62666900000000003</c:v>
                </c:pt>
                <c:pt idx="41">
                  <c:v>8.3553799999999998E-2</c:v>
                </c:pt>
                <c:pt idx="42" formatCode="General">
                  <c:v>0.229077</c:v>
                </c:pt>
                <c:pt idx="43" formatCode="General">
                  <c:v>0.36688500000000002</c:v>
                </c:pt>
                <c:pt idx="44">
                  <c:v>-7.9238400000000001E-2</c:v>
                </c:pt>
                <c:pt idx="45">
                  <c:v>3.5800899999999997E-2</c:v>
                </c:pt>
                <c:pt idx="46" formatCode="General">
                  <c:v>0.17747599999999999</c:v>
                </c:pt>
                <c:pt idx="47" formatCode="General">
                  <c:v>0.51371199999999995</c:v>
                </c:pt>
                <c:pt idx="48" formatCode="General">
                  <c:v>0.31328099999999998</c:v>
                </c:pt>
                <c:pt idx="49" formatCode="General">
                  <c:v>0.92398000000000002</c:v>
                </c:pt>
                <c:pt idx="50" formatCode="General">
                  <c:v>0.15638299999999999</c:v>
                </c:pt>
                <c:pt idx="51" formatCode="General">
                  <c:v>-0.93116200000000005</c:v>
                </c:pt>
                <c:pt idx="52" formatCode="General">
                  <c:v>0.186582</c:v>
                </c:pt>
                <c:pt idx="53" formatCode="General">
                  <c:v>0.45799400000000001</c:v>
                </c:pt>
                <c:pt idx="54" formatCode="General">
                  <c:v>0.31460300000000002</c:v>
                </c:pt>
                <c:pt idx="55" formatCode="General">
                  <c:v>0.23003100000000001</c:v>
                </c:pt>
                <c:pt idx="56" formatCode="General">
                  <c:v>0.74458899999999995</c:v>
                </c:pt>
                <c:pt idx="57" formatCode="General">
                  <c:v>0.16001699999999999</c:v>
                </c:pt>
                <c:pt idx="58" formatCode="General">
                  <c:v>0.68201999999999996</c:v>
                </c:pt>
                <c:pt idx="59" formatCode="General">
                  <c:v>0.54396900000000004</c:v>
                </c:pt>
                <c:pt idx="60" formatCode="General">
                  <c:v>0.77586200000000005</c:v>
                </c:pt>
                <c:pt idx="61" formatCode="General">
                  <c:v>0.248506</c:v>
                </c:pt>
                <c:pt idx="62" formatCode="General">
                  <c:v>0.5292</c:v>
                </c:pt>
                <c:pt idx="63" formatCode="General">
                  <c:v>1.0435700000000001</c:v>
                </c:pt>
                <c:pt idx="64" formatCode="General">
                  <c:v>0.76900800000000002</c:v>
                </c:pt>
                <c:pt idx="65" formatCode="General">
                  <c:v>0.75945300000000004</c:v>
                </c:pt>
                <c:pt idx="66" formatCode="General">
                  <c:v>0.346696</c:v>
                </c:pt>
                <c:pt idx="67" formatCode="General">
                  <c:v>0.68385899999999999</c:v>
                </c:pt>
                <c:pt idx="68" formatCode="General">
                  <c:v>1.0462</c:v>
                </c:pt>
                <c:pt idx="69" formatCode="General">
                  <c:v>1.62493</c:v>
                </c:pt>
                <c:pt idx="70" formatCode="General">
                  <c:v>1.61663</c:v>
                </c:pt>
                <c:pt idx="71" formatCode="General">
                  <c:v>1.5127200000000001</c:v>
                </c:pt>
                <c:pt idx="72" formatCode="General">
                  <c:v>1.8499000000000001</c:v>
                </c:pt>
                <c:pt idx="73" formatCode="General">
                  <c:v>1.91858</c:v>
                </c:pt>
                <c:pt idx="74" formatCode="General">
                  <c:v>1.8938200000000001</c:v>
                </c:pt>
                <c:pt idx="75" formatCode="General">
                  <c:v>2.0699100000000001</c:v>
                </c:pt>
                <c:pt idx="76" formatCode="General">
                  <c:v>1.95905</c:v>
                </c:pt>
                <c:pt idx="77" formatCode="General">
                  <c:v>2.0177399999999999</c:v>
                </c:pt>
                <c:pt idx="78" formatCode="General">
                  <c:v>2.0908899999999999</c:v>
                </c:pt>
                <c:pt idx="79" formatCode="General">
                  <c:v>2.1371799999999999</c:v>
                </c:pt>
                <c:pt idx="80" formatCode="General">
                  <c:v>2.1979700000000002</c:v>
                </c:pt>
                <c:pt idx="81" formatCode="General">
                  <c:v>2.0747200000000001</c:v>
                </c:pt>
                <c:pt idx="82" formatCode="General">
                  <c:v>2.0564</c:v>
                </c:pt>
                <c:pt idx="83" formatCode="General">
                  <c:v>2.1330100000000001</c:v>
                </c:pt>
                <c:pt idx="84" formatCode="General">
                  <c:v>2.09701</c:v>
                </c:pt>
                <c:pt idx="85" formatCode="General">
                  <c:v>2.1402000000000001</c:v>
                </c:pt>
                <c:pt idx="86" formatCode="General">
                  <c:v>2.2313299999999998</c:v>
                </c:pt>
                <c:pt idx="87" formatCode="General">
                  <c:v>2.1132200000000001</c:v>
                </c:pt>
                <c:pt idx="88" formatCode="General">
                  <c:v>2.0286599999999999</c:v>
                </c:pt>
                <c:pt idx="89" formatCode="General">
                  <c:v>2.1121699999999999</c:v>
                </c:pt>
                <c:pt idx="90" formatCode="General">
                  <c:v>2.0806900000000002</c:v>
                </c:pt>
                <c:pt idx="91" formatCode="General">
                  <c:v>2.20581</c:v>
                </c:pt>
                <c:pt idx="92" formatCode="General">
                  <c:v>2.0865999999999998</c:v>
                </c:pt>
                <c:pt idx="93" formatCode="General">
                  <c:v>2.0483799999999999</c:v>
                </c:pt>
                <c:pt idx="94" formatCode="General">
                  <c:v>2.02183</c:v>
                </c:pt>
                <c:pt idx="95" formatCode="General">
                  <c:v>1.9863599999999999</c:v>
                </c:pt>
                <c:pt idx="96" formatCode="General">
                  <c:v>1.99319</c:v>
                </c:pt>
                <c:pt idx="97" formatCode="General">
                  <c:v>1.93842</c:v>
                </c:pt>
                <c:pt idx="98" formatCode="General">
                  <c:v>1.92492</c:v>
                </c:pt>
                <c:pt idx="99" formatCode="General">
                  <c:v>1.85005</c:v>
                </c:pt>
                <c:pt idx="100" formatCode="General">
                  <c:v>1.8364799999999999</c:v>
                </c:pt>
                <c:pt idx="101" formatCode="General">
                  <c:v>1.79291</c:v>
                </c:pt>
                <c:pt idx="102" formatCode="General">
                  <c:v>1.73095</c:v>
                </c:pt>
                <c:pt idx="103" formatCode="General">
                  <c:v>1.6789000000000001</c:v>
                </c:pt>
                <c:pt idx="104" formatCode="General">
                  <c:v>1.67269</c:v>
                </c:pt>
                <c:pt idx="105" formatCode="General">
                  <c:v>1.59958</c:v>
                </c:pt>
                <c:pt idx="106" formatCode="General">
                  <c:v>1.56094</c:v>
                </c:pt>
                <c:pt idx="107" formatCode="General">
                  <c:v>1.5375000000000001</c:v>
                </c:pt>
                <c:pt idx="108" formatCode="General">
                  <c:v>1.48678</c:v>
                </c:pt>
                <c:pt idx="109" formatCode="General">
                  <c:v>1.45248</c:v>
                </c:pt>
                <c:pt idx="110" formatCode="General">
                  <c:v>1.4124000000000001</c:v>
                </c:pt>
                <c:pt idx="111" formatCode="General">
                  <c:v>1.38137</c:v>
                </c:pt>
                <c:pt idx="112" formatCode="General">
                  <c:v>1.34307</c:v>
                </c:pt>
                <c:pt idx="113" formatCode="General">
                  <c:v>1.31226</c:v>
                </c:pt>
                <c:pt idx="114" formatCode="General">
                  <c:v>1.2835700000000001</c:v>
                </c:pt>
                <c:pt idx="115" formatCode="General">
                  <c:v>1.2484599999999999</c:v>
                </c:pt>
                <c:pt idx="116" formatCode="General">
                  <c:v>1.2273799999999999</c:v>
                </c:pt>
                <c:pt idx="117" formatCode="General">
                  <c:v>1.1912400000000001</c:v>
                </c:pt>
                <c:pt idx="118" formatCode="General">
                  <c:v>1.1731400000000001</c:v>
                </c:pt>
                <c:pt idx="119" formatCode="General">
                  <c:v>1.14358</c:v>
                </c:pt>
                <c:pt idx="120" formatCode="General">
                  <c:v>1.1091299999999999</c:v>
                </c:pt>
                <c:pt idx="121" formatCode="General">
                  <c:v>1.09585</c:v>
                </c:pt>
                <c:pt idx="122" formatCode="General">
                  <c:v>1.0710999999999999</c:v>
                </c:pt>
                <c:pt idx="123" formatCode="General">
                  <c:v>1.0446800000000001</c:v>
                </c:pt>
                <c:pt idx="124" formatCode="General">
                  <c:v>1.0259400000000001</c:v>
                </c:pt>
                <c:pt idx="125" formatCode="General">
                  <c:v>1.00488</c:v>
                </c:pt>
                <c:pt idx="126" formatCode="General">
                  <c:v>0.98906499999999997</c:v>
                </c:pt>
                <c:pt idx="127" formatCode="General">
                  <c:v>0.96740300000000001</c:v>
                </c:pt>
                <c:pt idx="128" formatCode="General">
                  <c:v>0.95430599999999999</c:v>
                </c:pt>
                <c:pt idx="129" formatCode="General">
                  <c:v>0.94110799999999994</c:v>
                </c:pt>
                <c:pt idx="130" formatCode="General">
                  <c:v>0.92456099999999997</c:v>
                </c:pt>
                <c:pt idx="131" formatCode="General">
                  <c:v>0.91028799999999999</c:v>
                </c:pt>
                <c:pt idx="132" formatCode="General">
                  <c:v>0.89553799999999995</c:v>
                </c:pt>
                <c:pt idx="133" formatCode="General">
                  <c:v>0.87786900000000001</c:v>
                </c:pt>
                <c:pt idx="134" formatCode="General">
                  <c:v>0.86467400000000005</c:v>
                </c:pt>
                <c:pt idx="135" formatCode="General">
                  <c:v>0.847356</c:v>
                </c:pt>
                <c:pt idx="136" formatCode="General">
                  <c:v>0.83309</c:v>
                </c:pt>
                <c:pt idx="137" formatCode="General">
                  <c:v>0.81754199999999999</c:v>
                </c:pt>
                <c:pt idx="138" formatCode="General">
                  <c:v>0.79892300000000005</c:v>
                </c:pt>
                <c:pt idx="139" formatCode="General">
                  <c:v>0.78318900000000002</c:v>
                </c:pt>
                <c:pt idx="140" formatCode="General">
                  <c:v>0.76362699999999994</c:v>
                </c:pt>
                <c:pt idx="141" formatCode="General">
                  <c:v>0.74693600000000004</c:v>
                </c:pt>
                <c:pt idx="142" formatCode="General">
                  <c:v>0.73040700000000003</c:v>
                </c:pt>
                <c:pt idx="143" formatCode="General">
                  <c:v>0.71075999999999995</c:v>
                </c:pt>
                <c:pt idx="144" formatCode="General">
                  <c:v>0.69152400000000003</c:v>
                </c:pt>
                <c:pt idx="145" formatCode="General">
                  <c:v>0.66981299999999999</c:v>
                </c:pt>
                <c:pt idx="146" formatCode="General">
                  <c:v>0.649976</c:v>
                </c:pt>
                <c:pt idx="147" formatCode="General">
                  <c:v>0.62853599999999998</c:v>
                </c:pt>
                <c:pt idx="148" formatCode="General">
                  <c:v>0.606209</c:v>
                </c:pt>
                <c:pt idx="149" formatCode="General">
                  <c:v>0.58276899999999998</c:v>
                </c:pt>
                <c:pt idx="150" formatCode="General">
                  <c:v>0.55954499999999996</c:v>
                </c:pt>
                <c:pt idx="151" formatCode="General">
                  <c:v>0.53660300000000005</c:v>
                </c:pt>
                <c:pt idx="152" formatCode="General">
                  <c:v>0.51437299999999997</c:v>
                </c:pt>
                <c:pt idx="153" formatCode="General">
                  <c:v>0.49177399999999999</c:v>
                </c:pt>
                <c:pt idx="154" formatCode="General">
                  <c:v>0.46975299999999998</c:v>
                </c:pt>
                <c:pt idx="155" formatCode="General">
                  <c:v>0.44819500000000001</c:v>
                </c:pt>
                <c:pt idx="156" formatCode="General">
                  <c:v>0.42755399999999999</c:v>
                </c:pt>
                <c:pt idx="157" formatCode="General">
                  <c:v>0.40654000000000001</c:v>
                </c:pt>
                <c:pt idx="158" formatCode="General">
                  <c:v>0.38575900000000002</c:v>
                </c:pt>
                <c:pt idx="159" formatCode="General">
                  <c:v>0.36461100000000002</c:v>
                </c:pt>
                <c:pt idx="160" formatCode="General">
                  <c:v>0.34422199999999997</c:v>
                </c:pt>
                <c:pt idx="161" formatCode="General">
                  <c:v>0.32353799999999999</c:v>
                </c:pt>
                <c:pt idx="162" formatCode="General">
                  <c:v>0.304068</c:v>
                </c:pt>
                <c:pt idx="163" formatCode="General">
                  <c:v>0.28526299999999999</c:v>
                </c:pt>
                <c:pt idx="164" formatCode="General">
                  <c:v>0.26738499999999998</c:v>
                </c:pt>
                <c:pt idx="165" formatCode="General">
                  <c:v>0.25039299999999998</c:v>
                </c:pt>
                <c:pt idx="166" formatCode="General">
                  <c:v>0.23529</c:v>
                </c:pt>
                <c:pt idx="167" formatCode="General">
                  <c:v>0.221715</c:v>
                </c:pt>
                <c:pt idx="168" formatCode="General">
                  <c:v>0.208537</c:v>
                </c:pt>
                <c:pt idx="169" formatCode="General">
                  <c:v>0.196996</c:v>
                </c:pt>
                <c:pt idx="170" formatCode="General">
                  <c:v>0.18564700000000001</c:v>
                </c:pt>
                <c:pt idx="171" formatCode="General">
                  <c:v>0.17644899999999999</c:v>
                </c:pt>
                <c:pt idx="172" formatCode="General">
                  <c:v>0.166548</c:v>
                </c:pt>
                <c:pt idx="173" formatCode="General">
                  <c:v>0.161471</c:v>
                </c:pt>
                <c:pt idx="174" formatCode="General">
                  <c:v>0.157081</c:v>
                </c:pt>
                <c:pt idx="175" formatCode="General">
                  <c:v>0.151976</c:v>
                </c:pt>
                <c:pt idx="176" formatCode="General">
                  <c:v>0.14871200000000001</c:v>
                </c:pt>
                <c:pt idx="177" formatCode="General">
                  <c:v>0.143397</c:v>
                </c:pt>
                <c:pt idx="178" formatCode="General">
                  <c:v>0.13700100000000001</c:v>
                </c:pt>
                <c:pt idx="179" formatCode="General">
                  <c:v>0.13190099999999999</c:v>
                </c:pt>
                <c:pt idx="180" formatCode="General">
                  <c:v>0.12684400000000001</c:v>
                </c:pt>
                <c:pt idx="181" formatCode="General">
                  <c:v>0.123265</c:v>
                </c:pt>
                <c:pt idx="182" formatCode="General">
                  <c:v>0.119836</c:v>
                </c:pt>
                <c:pt idx="183" formatCode="General">
                  <c:v>0.11658300000000001</c:v>
                </c:pt>
                <c:pt idx="184" formatCode="General">
                  <c:v>0.11327</c:v>
                </c:pt>
                <c:pt idx="185" formatCode="General">
                  <c:v>0.111688</c:v>
                </c:pt>
                <c:pt idx="186" formatCode="General">
                  <c:v>0.108761</c:v>
                </c:pt>
                <c:pt idx="187" formatCode="General">
                  <c:v>0.106484</c:v>
                </c:pt>
                <c:pt idx="188" formatCode="General">
                  <c:v>0.104583</c:v>
                </c:pt>
                <c:pt idx="189" formatCode="General">
                  <c:v>0.102881</c:v>
                </c:pt>
                <c:pt idx="190" formatCode="General">
                  <c:v>0.100729</c:v>
                </c:pt>
                <c:pt idx="191">
                  <c:v>9.9459199999999998E-2</c:v>
                </c:pt>
                <c:pt idx="192">
                  <c:v>9.9436800000000006E-2</c:v>
                </c:pt>
                <c:pt idx="193">
                  <c:v>9.7846000000000002E-2</c:v>
                </c:pt>
                <c:pt idx="194">
                  <c:v>9.7039200000000006E-2</c:v>
                </c:pt>
                <c:pt idx="195">
                  <c:v>9.5256800000000003E-2</c:v>
                </c:pt>
                <c:pt idx="196">
                  <c:v>9.4246899999999995E-2</c:v>
                </c:pt>
                <c:pt idx="197">
                  <c:v>9.3496300000000004E-2</c:v>
                </c:pt>
                <c:pt idx="198">
                  <c:v>9.2256099999999994E-2</c:v>
                </c:pt>
                <c:pt idx="199">
                  <c:v>9.1659500000000005E-2</c:v>
                </c:pt>
                <c:pt idx="200">
                  <c:v>9.0838000000000002E-2</c:v>
                </c:pt>
                <c:pt idx="201">
                  <c:v>8.9798000000000003E-2</c:v>
                </c:pt>
                <c:pt idx="202">
                  <c:v>8.9598700000000003E-2</c:v>
                </c:pt>
                <c:pt idx="203">
                  <c:v>8.8781799999999994E-2</c:v>
                </c:pt>
                <c:pt idx="204">
                  <c:v>8.7935399999999997E-2</c:v>
                </c:pt>
                <c:pt idx="205">
                  <c:v>8.6726700000000004E-2</c:v>
                </c:pt>
                <c:pt idx="206">
                  <c:v>8.6478200000000005E-2</c:v>
                </c:pt>
                <c:pt idx="207">
                  <c:v>8.5783999999999999E-2</c:v>
                </c:pt>
                <c:pt idx="208">
                  <c:v>8.4988099999999997E-2</c:v>
                </c:pt>
                <c:pt idx="209">
                  <c:v>8.4622900000000001E-2</c:v>
                </c:pt>
                <c:pt idx="210">
                  <c:v>8.3852300000000005E-2</c:v>
                </c:pt>
                <c:pt idx="211">
                  <c:v>8.3414600000000005E-2</c:v>
                </c:pt>
                <c:pt idx="212">
                  <c:v>8.2803199999999993E-2</c:v>
                </c:pt>
                <c:pt idx="213">
                  <c:v>8.1809999999999994E-2</c:v>
                </c:pt>
                <c:pt idx="214">
                  <c:v>8.1792400000000001E-2</c:v>
                </c:pt>
                <c:pt idx="215">
                  <c:v>8.1021300000000004E-2</c:v>
                </c:pt>
                <c:pt idx="216">
                  <c:v>8.0260300000000007E-2</c:v>
                </c:pt>
                <c:pt idx="217">
                  <c:v>7.9886399999999996E-2</c:v>
                </c:pt>
                <c:pt idx="218">
                  <c:v>7.9770599999999997E-2</c:v>
                </c:pt>
                <c:pt idx="219">
                  <c:v>7.9233600000000001E-2</c:v>
                </c:pt>
                <c:pt idx="220">
                  <c:v>7.8292399999999998E-2</c:v>
                </c:pt>
                <c:pt idx="221">
                  <c:v>7.8277600000000003E-2</c:v>
                </c:pt>
                <c:pt idx="222">
                  <c:v>7.7653399999999997E-2</c:v>
                </c:pt>
                <c:pt idx="223">
                  <c:v>7.6791300000000007E-2</c:v>
                </c:pt>
                <c:pt idx="224">
                  <c:v>7.6138999999999998E-2</c:v>
                </c:pt>
                <c:pt idx="225">
                  <c:v>7.5630699999999995E-2</c:v>
                </c:pt>
                <c:pt idx="226">
                  <c:v>7.5350299999999995E-2</c:v>
                </c:pt>
                <c:pt idx="227">
                  <c:v>7.4768500000000002E-2</c:v>
                </c:pt>
                <c:pt idx="228">
                  <c:v>7.3767200000000005E-2</c:v>
                </c:pt>
                <c:pt idx="229">
                  <c:v>7.3229299999999997E-2</c:v>
                </c:pt>
                <c:pt idx="230">
                  <c:v>7.31845E-2</c:v>
                </c:pt>
                <c:pt idx="231">
                  <c:v>7.2172600000000003E-2</c:v>
                </c:pt>
                <c:pt idx="232">
                  <c:v>7.1129800000000007E-2</c:v>
                </c:pt>
                <c:pt idx="233">
                  <c:v>7.0486999999999994E-2</c:v>
                </c:pt>
                <c:pt idx="234">
                  <c:v>6.9863800000000004E-2</c:v>
                </c:pt>
                <c:pt idx="235">
                  <c:v>6.9267700000000001E-2</c:v>
                </c:pt>
                <c:pt idx="236">
                  <c:v>6.8285899999999997E-2</c:v>
                </c:pt>
                <c:pt idx="237">
                  <c:v>6.7533999999999997E-2</c:v>
                </c:pt>
                <c:pt idx="238">
                  <c:v>6.6321400000000003E-2</c:v>
                </c:pt>
                <c:pt idx="239">
                  <c:v>6.6202200000000003E-2</c:v>
                </c:pt>
                <c:pt idx="240">
                  <c:v>6.4941399999999996E-2</c:v>
                </c:pt>
                <c:pt idx="241">
                  <c:v>6.4441700000000005E-2</c:v>
                </c:pt>
                <c:pt idx="242">
                  <c:v>6.3489000000000004E-2</c:v>
                </c:pt>
                <c:pt idx="243">
                  <c:v>6.2511399999999995E-2</c:v>
                </c:pt>
                <c:pt idx="244">
                  <c:v>6.1705099999999999E-2</c:v>
                </c:pt>
                <c:pt idx="245">
                  <c:v>6.0990299999999997E-2</c:v>
                </c:pt>
                <c:pt idx="246">
                  <c:v>6.0256499999999998E-2</c:v>
                </c:pt>
                <c:pt idx="247">
                  <c:v>5.94306E-2</c:v>
                </c:pt>
                <c:pt idx="248">
                  <c:v>5.8403499999999997E-2</c:v>
                </c:pt>
                <c:pt idx="249">
                  <c:v>5.7422599999999997E-2</c:v>
                </c:pt>
                <c:pt idx="250">
                  <c:v>5.6687800000000003E-2</c:v>
                </c:pt>
                <c:pt idx="251">
                  <c:v>5.5592500000000003E-2</c:v>
                </c:pt>
                <c:pt idx="252">
                  <c:v>5.4473899999999999E-2</c:v>
                </c:pt>
                <c:pt idx="253">
                  <c:v>5.3965600000000002E-2</c:v>
                </c:pt>
                <c:pt idx="254">
                  <c:v>5.29284E-2</c:v>
                </c:pt>
                <c:pt idx="255">
                  <c:v>5.1858899999999999E-2</c:v>
                </c:pt>
                <c:pt idx="256">
                  <c:v>5.1016800000000001E-2</c:v>
                </c:pt>
                <c:pt idx="257">
                  <c:v>5.0493700000000002E-2</c:v>
                </c:pt>
                <c:pt idx="258">
                  <c:v>4.9316400000000003E-2</c:v>
                </c:pt>
                <c:pt idx="259">
                  <c:v>4.8591599999999999E-2</c:v>
                </c:pt>
                <c:pt idx="260">
                  <c:v>4.7810600000000002E-2</c:v>
                </c:pt>
                <c:pt idx="261">
                  <c:v>4.6604199999999998E-2</c:v>
                </c:pt>
                <c:pt idx="262">
                  <c:v>4.5853100000000001E-2</c:v>
                </c:pt>
                <c:pt idx="263">
                  <c:v>4.50196E-2</c:v>
                </c:pt>
                <c:pt idx="264">
                  <c:v>4.4133699999999998E-2</c:v>
                </c:pt>
                <c:pt idx="265">
                  <c:v>4.3338300000000003E-2</c:v>
                </c:pt>
                <c:pt idx="266">
                  <c:v>4.2575799999999997E-2</c:v>
                </c:pt>
                <c:pt idx="267">
                  <c:v>4.1853000000000001E-2</c:v>
                </c:pt>
                <c:pt idx="268">
                  <c:v>4.0741399999999997E-2</c:v>
                </c:pt>
                <c:pt idx="269">
                  <c:v>4.0378600000000001E-2</c:v>
                </c:pt>
                <c:pt idx="270">
                  <c:v>3.9359100000000001E-2</c:v>
                </c:pt>
                <c:pt idx="271">
                  <c:v>3.8927099999999999E-2</c:v>
                </c:pt>
                <c:pt idx="272">
                  <c:v>3.78871E-2</c:v>
                </c:pt>
                <c:pt idx="273">
                  <c:v>3.7145600000000001E-2</c:v>
                </c:pt>
                <c:pt idx="274">
                  <c:v>3.6287800000000002E-2</c:v>
                </c:pt>
                <c:pt idx="275">
                  <c:v>3.6002199999999998E-2</c:v>
                </c:pt>
                <c:pt idx="276">
                  <c:v>3.5427599999999997E-2</c:v>
                </c:pt>
                <c:pt idx="277">
                  <c:v>3.4714700000000001E-2</c:v>
                </c:pt>
                <c:pt idx="278">
                  <c:v>3.40424E-2</c:v>
                </c:pt>
                <c:pt idx="279">
                  <c:v>3.3593699999999997E-2</c:v>
                </c:pt>
                <c:pt idx="280">
                  <c:v>3.29833E-2</c:v>
                </c:pt>
                <c:pt idx="281">
                  <c:v>3.2379600000000001E-2</c:v>
                </c:pt>
                <c:pt idx="282">
                  <c:v>3.1751599999999998E-2</c:v>
                </c:pt>
                <c:pt idx="283">
                  <c:v>3.1280500000000003E-2</c:v>
                </c:pt>
                <c:pt idx="284">
                  <c:v>3.08084E-2</c:v>
                </c:pt>
                <c:pt idx="285">
                  <c:v>3.0273899999999999E-2</c:v>
                </c:pt>
                <c:pt idx="286">
                  <c:v>2.9911500000000001E-2</c:v>
                </c:pt>
                <c:pt idx="287">
                  <c:v>2.9382200000000001E-2</c:v>
                </c:pt>
                <c:pt idx="288">
                  <c:v>2.89097E-2</c:v>
                </c:pt>
                <c:pt idx="289">
                  <c:v>2.8563999999999999E-2</c:v>
                </c:pt>
                <c:pt idx="290">
                  <c:v>2.8090500000000001E-2</c:v>
                </c:pt>
                <c:pt idx="291">
                  <c:v>2.7826300000000002E-2</c:v>
                </c:pt>
                <c:pt idx="292">
                  <c:v>2.7385199999999998E-2</c:v>
                </c:pt>
                <c:pt idx="293">
                  <c:v>2.6869799999999999E-2</c:v>
                </c:pt>
                <c:pt idx="294">
                  <c:v>2.63333E-2</c:v>
                </c:pt>
                <c:pt idx="295">
                  <c:v>2.6308499999999999E-2</c:v>
                </c:pt>
                <c:pt idx="296">
                  <c:v>2.5229499999999998E-2</c:v>
                </c:pt>
                <c:pt idx="297">
                  <c:v>2.5444499999999998E-2</c:v>
                </c:pt>
                <c:pt idx="298">
                  <c:v>2.5732999999999999E-2</c:v>
                </c:pt>
                <c:pt idx="299">
                  <c:v>2.4957199999999999E-2</c:v>
                </c:pt>
                <c:pt idx="300">
                  <c:v>2.4567100000000001E-2</c:v>
                </c:pt>
                <c:pt idx="301">
                  <c:v>2.4159E-2</c:v>
                </c:pt>
                <c:pt idx="302">
                  <c:v>2.4089800000000001E-2</c:v>
                </c:pt>
                <c:pt idx="303">
                  <c:v>2.3862399999999999E-2</c:v>
                </c:pt>
                <c:pt idx="304">
                  <c:v>2.3397000000000001E-2</c:v>
                </c:pt>
                <c:pt idx="305">
                  <c:v>2.32038E-2</c:v>
                </c:pt>
                <c:pt idx="306">
                  <c:v>2.2901500000000002E-2</c:v>
                </c:pt>
                <c:pt idx="307">
                  <c:v>2.2594E-2</c:v>
                </c:pt>
                <c:pt idx="308">
                  <c:v>2.23818E-2</c:v>
                </c:pt>
                <c:pt idx="309">
                  <c:v>2.2172500000000001E-2</c:v>
                </c:pt>
                <c:pt idx="310">
                  <c:v>2.1853899999999999E-2</c:v>
                </c:pt>
                <c:pt idx="311">
                  <c:v>2.1668E-2</c:v>
                </c:pt>
                <c:pt idx="312">
                  <c:v>2.14238E-2</c:v>
                </c:pt>
                <c:pt idx="313">
                  <c:v>2.12579E-2</c:v>
                </c:pt>
                <c:pt idx="314">
                  <c:v>2.10371E-2</c:v>
                </c:pt>
                <c:pt idx="315">
                  <c:v>2.0860199999999999E-2</c:v>
                </c:pt>
                <c:pt idx="316">
                  <c:v>2.0509699999999999E-2</c:v>
                </c:pt>
                <c:pt idx="317">
                  <c:v>2.02408E-2</c:v>
                </c:pt>
                <c:pt idx="318">
                  <c:v>2.0246500000000001E-2</c:v>
                </c:pt>
                <c:pt idx="319">
                  <c:v>1.9990899999999999E-2</c:v>
                </c:pt>
                <c:pt idx="320">
                  <c:v>1.9857400000000001E-2</c:v>
                </c:pt>
                <c:pt idx="321">
                  <c:v>1.95765E-2</c:v>
                </c:pt>
                <c:pt idx="322">
                  <c:v>1.9474999999999999E-2</c:v>
                </c:pt>
                <c:pt idx="323">
                  <c:v>1.9378200000000002E-2</c:v>
                </c:pt>
                <c:pt idx="324">
                  <c:v>1.9089200000000001E-2</c:v>
                </c:pt>
                <c:pt idx="325">
                  <c:v>1.8978100000000001E-2</c:v>
                </c:pt>
                <c:pt idx="326">
                  <c:v>1.8830800000000002E-2</c:v>
                </c:pt>
                <c:pt idx="327">
                  <c:v>1.86663E-2</c:v>
                </c:pt>
                <c:pt idx="328">
                  <c:v>1.8487E-2</c:v>
                </c:pt>
                <c:pt idx="329">
                  <c:v>1.8301999999999999E-2</c:v>
                </c:pt>
                <c:pt idx="330">
                  <c:v>1.8094099999999998E-2</c:v>
                </c:pt>
                <c:pt idx="331">
                  <c:v>1.7882800000000001E-2</c:v>
                </c:pt>
                <c:pt idx="332">
                  <c:v>1.78456E-2</c:v>
                </c:pt>
                <c:pt idx="333">
                  <c:v>1.7650599999999999E-2</c:v>
                </c:pt>
                <c:pt idx="334">
                  <c:v>1.7541399999999999E-2</c:v>
                </c:pt>
                <c:pt idx="335">
                  <c:v>1.7359699999999999E-2</c:v>
                </c:pt>
                <c:pt idx="336">
                  <c:v>1.7104100000000001E-2</c:v>
                </c:pt>
                <c:pt idx="337">
                  <c:v>1.7005900000000001E-2</c:v>
                </c:pt>
                <c:pt idx="338">
                  <c:v>1.6834700000000001E-2</c:v>
                </c:pt>
                <c:pt idx="339">
                  <c:v>1.6726999999999999E-2</c:v>
                </c:pt>
                <c:pt idx="340">
                  <c:v>1.64838E-2</c:v>
                </c:pt>
                <c:pt idx="341">
                  <c:v>1.6449499999999999E-2</c:v>
                </c:pt>
                <c:pt idx="342">
                  <c:v>1.61963E-2</c:v>
                </c:pt>
                <c:pt idx="343">
                  <c:v>1.6083699999999999E-2</c:v>
                </c:pt>
                <c:pt idx="344">
                  <c:v>1.5877700000000002E-2</c:v>
                </c:pt>
                <c:pt idx="345">
                  <c:v>1.5776600000000002E-2</c:v>
                </c:pt>
                <c:pt idx="346">
                  <c:v>1.5595400000000001E-2</c:v>
                </c:pt>
                <c:pt idx="347">
                  <c:v>1.54171E-2</c:v>
                </c:pt>
                <c:pt idx="348">
                  <c:v>1.53098E-2</c:v>
                </c:pt>
                <c:pt idx="349">
                  <c:v>1.50657E-2</c:v>
                </c:pt>
                <c:pt idx="350">
                  <c:v>1.48606E-2</c:v>
                </c:pt>
                <c:pt idx="351">
                  <c:v>1.47619E-2</c:v>
                </c:pt>
                <c:pt idx="352">
                  <c:v>1.4517800000000001E-2</c:v>
                </c:pt>
                <c:pt idx="353">
                  <c:v>1.42384E-2</c:v>
                </c:pt>
                <c:pt idx="354">
                  <c:v>1.4085800000000001E-2</c:v>
                </c:pt>
                <c:pt idx="355">
                  <c:v>1.3925999999999999E-2</c:v>
                </c:pt>
                <c:pt idx="356">
                  <c:v>1.36948E-2</c:v>
                </c:pt>
                <c:pt idx="357">
                  <c:v>1.35021E-2</c:v>
                </c:pt>
                <c:pt idx="358">
                  <c:v>1.3237000000000001E-2</c:v>
                </c:pt>
                <c:pt idx="359">
                  <c:v>1.2905099999999999E-2</c:v>
                </c:pt>
                <c:pt idx="360">
                  <c:v>1.2701499999999999E-2</c:v>
                </c:pt>
                <c:pt idx="361">
                  <c:v>1.25203E-2</c:v>
                </c:pt>
                <c:pt idx="362">
                  <c:v>1.2256599999999999E-2</c:v>
                </c:pt>
                <c:pt idx="363">
                  <c:v>1.2004900000000001E-2</c:v>
                </c:pt>
                <c:pt idx="364">
                  <c:v>1.17249E-2</c:v>
                </c:pt>
                <c:pt idx="365">
                  <c:v>1.15829E-2</c:v>
                </c:pt>
                <c:pt idx="366">
                  <c:v>1.13182E-2</c:v>
                </c:pt>
                <c:pt idx="367">
                  <c:v>1.1074499999999999E-2</c:v>
                </c:pt>
                <c:pt idx="368">
                  <c:v>1.0837599999999999E-2</c:v>
                </c:pt>
                <c:pt idx="369">
                  <c:v>1.06106E-2</c:v>
                </c:pt>
                <c:pt idx="370">
                  <c:v>1.0315899999999999E-2</c:v>
                </c:pt>
                <c:pt idx="371">
                  <c:v>1.0249100000000001E-2</c:v>
                </c:pt>
                <c:pt idx="372">
                  <c:v>9.9935500000000003E-3</c:v>
                </c:pt>
                <c:pt idx="373">
                  <c:v>9.6826599999999992E-3</c:v>
                </c:pt>
                <c:pt idx="374">
                  <c:v>9.6039799999999998E-3</c:v>
                </c:pt>
                <c:pt idx="375">
                  <c:v>9.2916500000000003E-3</c:v>
                </c:pt>
                <c:pt idx="376">
                  <c:v>9.1495499999999994E-3</c:v>
                </c:pt>
                <c:pt idx="377">
                  <c:v>9.0041199999999991E-3</c:v>
                </c:pt>
                <c:pt idx="378">
                  <c:v>8.70895E-3</c:v>
                </c:pt>
                <c:pt idx="379">
                  <c:v>8.5101099999999995E-3</c:v>
                </c:pt>
                <c:pt idx="380">
                  <c:v>8.5062999999999996E-3</c:v>
                </c:pt>
                <c:pt idx="381">
                  <c:v>8.3346400000000008E-3</c:v>
                </c:pt>
                <c:pt idx="382">
                  <c:v>8.0609299999999991E-3</c:v>
                </c:pt>
                <c:pt idx="383">
                  <c:v>7.9817800000000008E-3</c:v>
                </c:pt>
                <c:pt idx="384">
                  <c:v>7.7714899999999998E-3</c:v>
                </c:pt>
                <c:pt idx="385">
                  <c:v>7.5840999999999999E-3</c:v>
                </c:pt>
                <c:pt idx="386">
                  <c:v>7.5006500000000002E-3</c:v>
                </c:pt>
                <c:pt idx="387">
                  <c:v>7.3342299999999997E-3</c:v>
                </c:pt>
                <c:pt idx="388">
                  <c:v>7.1640000000000002E-3</c:v>
                </c:pt>
                <c:pt idx="389">
                  <c:v>6.9508599999999997E-3</c:v>
                </c:pt>
                <c:pt idx="390">
                  <c:v>6.8230599999999997E-3</c:v>
                </c:pt>
                <c:pt idx="391">
                  <c:v>6.68573E-3</c:v>
                </c:pt>
                <c:pt idx="392">
                  <c:v>6.5021499999999999E-3</c:v>
                </c:pt>
                <c:pt idx="393">
                  <c:v>6.3209499999999997E-3</c:v>
                </c:pt>
                <c:pt idx="394">
                  <c:v>6.26802E-3</c:v>
                </c:pt>
                <c:pt idx="395">
                  <c:v>6.0067200000000001E-3</c:v>
                </c:pt>
                <c:pt idx="396">
                  <c:v>5.8865499999999999E-3</c:v>
                </c:pt>
                <c:pt idx="397">
                  <c:v>5.5770899999999998E-3</c:v>
                </c:pt>
                <c:pt idx="398">
                  <c:v>5.4497699999999996E-3</c:v>
                </c:pt>
                <c:pt idx="399">
                  <c:v>5.2676199999999998E-3</c:v>
                </c:pt>
                <c:pt idx="400">
                  <c:v>5.2471200000000001E-3</c:v>
                </c:pt>
                <c:pt idx="401">
                  <c:v>5.0659199999999998E-3</c:v>
                </c:pt>
                <c:pt idx="402">
                  <c:v>4.90713E-3</c:v>
                </c:pt>
                <c:pt idx="403">
                  <c:v>4.8093800000000003E-3</c:v>
                </c:pt>
                <c:pt idx="404">
                  <c:v>4.6024300000000002E-3</c:v>
                </c:pt>
                <c:pt idx="405">
                  <c:v>4.46796E-3</c:v>
                </c:pt>
                <c:pt idx="406">
                  <c:v>4.29153E-3</c:v>
                </c:pt>
                <c:pt idx="407">
                  <c:v>4.1727999999999999E-3</c:v>
                </c:pt>
                <c:pt idx="408">
                  <c:v>3.9749099999999999E-3</c:v>
                </c:pt>
                <c:pt idx="409">
                  <c:v>3.79992E-3</c:v>
                </c:pt>
                <c:pt idx="410">
                  <c:v>3.5829500000000001E-3</c:v>
                </c:pt>
                <c:pt idx="411">
                  <c:v>3.5448099999999998E-3</c:v>
                </c:pt>
                <c:pt idx="412">
                  <c:v>3.3021000000000001E-3</c:v>
                </c:pt>
                <c:pt idx="413">
                  <c:v>3.19958E-3</c:v>
                </c:pt>
                <c:pt idx="414">
                  <c:v>3.0393600000000001E-3</c:v>
                </c:pt>
                <c:pt idx="415">
                  <c:v>2.8796199999999998E-3</c:v>
                </c:pt>
                <c:pt idx="416">
                  <c:v>2.7327499999999999E-3</c:v>
                </c:pt>
                <c:pt idx="417">
                  <c:v>2.5229499999999999E-3</c:v>
                </c:pt>
                <c:pt idx="418">
                  <c:v>2.4323499999999998E-3</c:v>
                </c:pt>
                <c:pt idx="419">
                  <c:v>2.1982199999999999E-3</c:v>
                </c:pt>
                <c:pt idx="420">
                  <c:v>2.0561199999999998E-3</c:v>
                </c:pt>
                <c:pt idx="421">
                  <c:v>1.83392E-3</c:v>
                </c:pt>
                <c:pt idx="422">
                  <c:v>1.81818E-3</c:v>
                </c:pt>
                <c:pt idx="423">
                  <c:v>1.6355499999999999E-3</c:v>
                </c:pt>
                <c:pt idx="424">
                  <c:v>1.44863E-3</c:v>
                </c:pt>
                <c:pt idx="425">
                  <c:v>1.31989E-3</c:v>
                </c:pt>
                <c:pt idx="426">
                  <c:v>1.1005399999999999E-3</c:v>
                </c:pt>
                <c:pt idx="427">
                  <c:v>9.0217599999999998E-4</c:v>
                </c:pt>
                <c:pt idx="428">
                  <c:v>6.7710899999999996E-4</c:v>
                </c:pt>
                <c:pt idx="429">
                  <c:v>6.05106E-4</c:v>
                </c:pt>
                <c:pt idx="430">
                  <c:v>3.1089799999999999E-4</c:v>
                </c:pt>
                <c:pt idx="431">
                  <c:v>3.0517600000000001E-5</c:v>
                </c:pt>
                <c:pt idx="432">
                  <c:v>-2.9993100000000003E-4</c:v>
                </c:pt>
                <c:pt idx="433">
                  <c:v>-8.1253100000000002E-4</c:v>
                </c:pt>
                <c:pt idx="434">
                  <c:v>-1.8401100000000001E-3</c:v>
                </c:pt>
                <c:pt idx="435">
                  <c:v>-2.77327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D244-44CF-B571-1387E6311FAE}"/>
            </c:ext>
          </c:extLst>
        </c:ser>
        <c:ser>
          <c:idx val="25"/>
          <c:order val="25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6'!$A$2:$A$433</c:f>
              <c:numCache>
                <c:formatCode>General</c:formatCode>
                <c:ptCount val="43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</c:numCache>
            </c:numRef>
          </c:xVal>
          <c:yVal>
            <c:numRef>
              <c:f>'[AMG-S-MBA.xlsx]Sheet26'!$B$2:$B$365</c:f>
              <c:numCache>
                <c:formatCode>0.00E+00</c:formatCode>
                <c:ptCount val="364"/>
                <c:pt idx="0" formatCode="General">
                  <c:v>0.155386</c:v>
                </c:pt>
                <c:pt idx="1">
                  <c:v>4.9552400000000003E-2</c:v>
                </c:pt>
                <c:pt idx="2" formatCode="General">
                  <c:v>-0.12903800000000001</c:v>
                </c:pt>
                <c:pt idx="3" formatCode="General">
                  <c:v>-0.256019</c:v>
                </c:pt>
                <c:pt idx="4">
                  <c:v>-9.2371499999999995E-2</c:v>
                </c:pt>
                <c:pt idx="5" formatCode="General">
                  <c:v>-0.574187</c:v>
                </c:pt>
                <c:pt idx="6">
                  <c:v>-8.7354699999999993E-2</c:v>
                </c:pt>
                <c:pt idx="7" formatCode="General">
                  <c:v>-0.27659400000000001</c:v>
                </c:pt>
                <c:pt idx="8" formatCode="General">
                  <c:v>-0.124322</c:v>
                </c:pt>
                <c:pt idx="9" formatCode="General">
                  <c:v>-0.10585899999999999</c:v>
                </c:pt>
                <c:pt idx="10" formatCode="General">
                  <c:v>-0.61970999999999998</c:v>
                </c:pt>
                <c:pt idx="11">
                  <c:v>-6.4202800000000004E-2</c:v>
                </c:pt>
                <c:pt idx="12" formatCode="General">
                  <c:v>-0.30371900000000002</c:v>
                </c:pt>
                <c:pt idx="13">
                  <c:v>4.0058099999999999E-2</c:v>
                </c:pt>
                <c:pt idx="14" formatCode="General">
                  <c:v>-0.36346699999999998</c:v>
                </c:pt>
                <c:pt idx="15" formatCode="General">
                  <c:v>0.201844</c:v>
                </c:pt>
                <c:pt idx="16">
                  <c:v>-1.55301E-2</c:v>
                </c:pt>
                <c:pt idx="17" formatCode="General">
                  <c:v>-1.0255799999999999</c:v>
                </c:pt>
                <c:pt idx="18" formatCode="General">
                  <c:v>0.67433200000000004</c:v>
                </c:pt>
                <c:pt idx="19" formatCode="General">
                  <c:v>-0.50609000000000004</c:v>
                </c:pt>
                <c:pt idx="20" formatCode="General">
                  <c:v>-0.39983800000000003</c:v>
                </c:pt>
                <c:pt idx="21" formatCode="General">
                  <c:v>0.25189400000000001</c:v>
                </c:pt>
                <c:pt idx="22" formatCode="General">
                  <c:v>0.78681299999999998</c:v>
                </c:pt>
                <c:pt idx="23">
                  <c:v>1.8442199999999999E-2</c:v>
                </c:pt>
                <c:pt idx="24" formatCode="General">
                  <c:v>0</c:v>
                </c:pt>
                <c:pt idx="25" formatCode="General">
                  <c:v>0.24678900000000001</c:v>
                </c:pt>
                <c:pt idx="26" formatCode="General">
                  <c:v>0.796574</c:v>
                </c:pt>
                <c:pt idx="27" formatCode="General">
                  <c:v>-0.76769500000000002</c:v>
                </c:pt>
                <c:pt idx="28" formatCode="General">
                  <c:v>-0.15482000000000001</c:v>
                </c:pt>
                <c:pt idx="29" formatCode="General">
                  <c:v>0.34577599999999997</c:v>
                </c:pt>
                <c:pt idx="30" formatCode="General">
                  <c:v>-0.60470999999999997</c:v>
                </c:pt>
                <c:pt idx="31" formatCode="General">
                  <c:v>0.64727800000000002</c:v>
                </c:pt>
                <c:pt idx="32">
                  <c:v>-9.8896999999999999E-2</c:v>
                </c:pt>
                <c:pt idx="33">
                  <c:v>4.0712400000000003E-2</c:v>
                </c:pt>
                <c:pt idx="34" formatCode="General">
                  <c:v>-0.53043099999999999</c:v>
                </c:pt>
                <c:pt idx="35" formatCode="General">
                  <c:v>-0.57467800000000002</c:v>
                </c:pt>
                <c:pt idx="36" formatCode="General">
                  <c:v>0.44240299999999999</c:v>
                </c:pt>
                <c:pt idx="37" formatCode="General">
                  <c:v>-0.54697600000000002</c:v>
                </c:pt>
                <c:pt idx="38">
                  <c:v>-5.5002700000000002E-2</c:v>
                </c:pt>
                <c:pt idx="39" formatCode="General">
                  <c:v>0.67713199999999996</c:v>
                </c:pt>
                <c:pt idx="40" formatCode="General">
                  <c:v>0.161525</c:v>
                </c:pt>
                <c:pt idx="41">
                  <c:v>-9.4295000000000004E-2</c:v>
                </c:pt>
                <c:pt idx="42" formatCode="General">
                  <c:v>0.61273999999999995</c:v>
                </c:pt>
                <c:pt idx="43" formatCode="General">
                  <c:v>-0.17032</c:v>
                </c:pt>
                <c:pt idx="44" formatCode="General">
                  <c:v>-0.85292999999999997</c:v>
                </c:pt>
                <c:pt idx="45">
                  <c:v>2.3270099999999998E-2</c:v>
                </c:pt>
                <c:pt idx="46" formatCode="General">
                  <c:v>0.120972</c:v>
                </c:pt>
                <c:pt idx="47" formatCode="General">
                  <c:v>0.53770200000000001</c:v>
                </c:pt>
                <c:pt idx="48" formatCode="General">
                  <c:v>0.49723200000000001</c:v>
                </c:pt>
                <c:pt idx="49" formatCode="General">
                  <c:v>0.966032</c:v>
                </c:pt>
                <c:pt idx="50">
                  <c:v>7.6453699999999999E-2</c:v>
                </c:pt>
                <c:pt idx="51" formatCode="General">
                  <c:v>-0.426653</c:v>
                </c:pt>
                <c:pt idx="52" formatCode="General">
                  <c:v>0.191415</c:v>
                </c:pt>
                <c:pt idx="53" formatCode="General">
                  <c:v>0.780783</c:v>
                </c:pt>
                <c:pt idx="54" formatCode="General">
                  <c:v>-0.32526699999999997</c:v>
                </c:pt>
                <c:pt idx="55" formatCode="General">
                  <c:v>0.48436200000000001</c:v>
                </c:pt>
                <c:pt idx="56" formatCode="General">
                  <c:v>1.038</c:v>
                </c:pt>
                <c:pt idx="57" formatCode="General">
                  <c:v>0.88821099999999997</c:v>
                </c:pt>
                <c:pt idx="58" formatCode="General">
                  <c:v>0.228135</c:v>
                </c:pt>
                <c:pt idx="59" formatCode="General">
                  <c:v>0.54300499999999996</c:v>
                </c:pt>
                <c:pt idx="60" formatCode="General">
                  <c:v>0.17196</c:v>
                </c:pt>
                <c:pt idx="61" formatCode="General">
                  <c:v>0.36209400000000003</c:v>
                </c:pt>
                <c:pt idx="62" formatCode="General">
                  <c:v>0.80870600000000004</c:v>
                </c:pt>
                <c:pt idx="63" formatCode="General">
                  <c:v>1.0478700000000001</c:v>
                </c:pt>
                <c:pt idx="64" formatCode="General">
                  <c:v>1.0988500000000001</c:v>
                </c:pt>
                <c:pt idx="65" formatCode="General">
                  <c:v>1.0365500000000001</c:v>
                </c:pt>
                <c:pt idx="66" formatCode="General">
                  <c:v>0.72785500000000003</c:v>
                </c:pt>
                <c:pt idx="67" formatCode="General">
                  <c:v>1.4782299999999999</c:v>
                </c:pt>
                <c:pt idx="68" formatCode="General">
                  <c:v>1.4812099999999999</c:v>
                </c:pt>
                <c:pt idx="69" formatCode="General">
                  <c:v>1.7519800000000001</c:v>
                </c:pt>
                <c:pt idx="70" formatCode="General">
                  <c:v>1.7838799999999999</c:v>
                </c:pt>
                <c:pt idx="71" formatCode="General">
                  <c:v>1.8710800000000001</c:v>
                </c:pt>
                <c:pt idx="72" formatCode="General">
                  <c:v>1.8541099999999999</c:v>
                </c:pt>
                <c:pt idx="73" formatCode="General">
                  <c:v>1.9017999999999999</c:v>
                </c:pt>
                <c:pt idx="74" formatCode="General">
                  <c:v>2.41926</c:v>
                </c:pt>
                <c:pt idx="75" formatCode="General">
                  <c:v>2.0738599999999998</c:v>
                </c:pt>
                <c:pt idx="76" formatCode="General">
                  <c:v>1.9650399999999999</c:v>
                </c:pt>
                <c:pt idx="77" formatCode="General">
                  <c:v>2.1713100000000001</c:v>
                </c:pt>
                <c:pt idx="78" formatCode="General">
                  <c:v>2.1402299999999999</c:v>
                </c:pt>
                <c:pt idx="79" formatCode="General">
                  <c:v>2.1459100000000002</c:v>
                </c:pt>
                <c:pt idx="80" formatCode="General">
                  <c:v>2.3171300000000001</c:v>
                </c:pt>
                <c:pt idx="81" formatCode="General">
                  <c:v>2.1626300000000001</c:v>
                </c:pt>
                <c:pt idx="82" formatCode="General">
                  <c:v>2.0621399999999999</c:v>
                </c:pt>
                <c:pt idx="83" formatCode="General">
                  <c:v>2.2029999999999998</c:v>
                </c:pt>
                <c:pt idx="84" formatCode="General">
                  <c:v>2.1537700000000002</c:v>
                </c:pt>
                <c:pt idx="85" formatCode="General">
                  <c:v>2.1023900000000002</c:v>
                </c:pt>
                <c:pt idx="86" formatCode="General">
                  <c:v>2.18472</c:v>
                </c:pt>
                <c:pt idx="87" formatCode="General">
                  <c:v>2.1187</c:v>
                </c:pt>
                <c:pt idx="88" formatCode="General">
                  <c:v>2.0656599999999998</c:v>
                </c:pt>
                <c:pt idx="89" formatCode="General">
                  <c:v>2.1147800000000001</c:v>
                </c:pt>
                <c:pt idx="90" formatCode="General">
                  <c:v>2.0635699999999999</c:v>
                </c:pt>
                <c:pt idx="91" formatCode="General">
                  <c:v>2.08908</c:v>
                </c:pt>
                <c:pt idx="92" formatCode="General">
                  <c:v>2.0539800000000001</c:v>
                </c:pt>
                <c:pt idx="93" formatCode="General">
                  <c:v>2.02942</c:v>
                </c:pt>
                <c:pt idx="94" formatCode="General">
                  <c:v>2.0137299999999998</c:v>
                </c:pt>
                <c:pt idx="95" formatCode="General">
                  <c:v>1.9675</c:v>
                </c:pt>
                <c:pt idx="96" formatCode="General">
                  <c:v>1.9512799999999999</c:v>
                </c:pt>
                <c:pt idx="97" formatCode="General">
                  <c:v>1.9399500000000001</c:v>
                </c:pt>
                <c:pt idx="98" formatCode="General">
                  <c:v>1.9130799999999999</c:v>
                </c:pt>
                <c:pt idx="99" formatCode="General">
                  <c:v>1.8451599999999999</c:v>
                </c:pt>
                <c:pt idx="100" formatCode="General">
                  <c:v>1.7995699999999999</c:v>
                </c:pt>
                <c:pt idx="101" formatCode="General">
                  <c:v>1.7773000000000001</c:v>
                </c:pt>
                <c:pt idx="102" formatCode="General">
                  <c:v>1.7381599999999999</c:v>
                </c:pt>
                <c:pt idx="103" formatCode="General">
                  <c:v>1.6794899999999999</c:v>
                </c:pt>
                <c:pt idx="104" formatCode="General">
                  <c:v>1.6493</c:v>
                </c:pt>
                <c:pt idx="105" formatCode="General">
                  <c:v>1.5839700000000001</c:v>
                </c:pt>
                <c:pt idx="106" formatCode="General">
                  <c:v>1.54348</c:v>
                </c:pt>
                <c:pt idx="107" formatCode="General">
                  <c:v>1.5153000000000001</c:v>
                </c:pt>
                <c:pt idx="108" formatCode="General">
                  <c:v>1.48098</c:v>
                </c:pt>
                <c:pt idx="109" formatCode="General">
                  <c:v>1.4573700000000001</c:v>
                </c:pt>
                <c:pt idx="110" formatCode="General">
                  <c:v>1.4125700000000001</c:v>
                </c:pt>
                <c:pt idx="111" formatCode="General">
                  <c:v>1.36416</c:v>
                </c:pt>
                <c:pt idx="112" formatCode="General">
                  <c:v>1.3358000000000001</c:v>
                </c:pt>
                <c:pt idx="113" formatCode="General">
                  <c:v>1.3158000000000001</c:v>
                </c:pt>
                <c:pt idx="114" formatCode="General">
                  <c:v>1.2785500000000001</c:v>
                </c:pt>
                <c:pt idx="115" formatCode="General">
                  <c:v>1.2475099999999999</c:v>
                </c:pt>
                <c:pt idx="116" formatCode="General">
                  <c:v>1.22604</c:v>
                </c:pt>
                <c:pt idx="117" formatCode="General">
                  <c:v>1.1946000000000001</c:v>
                </c:pt>
                <c:pt idx="118" formatCode="General">
                  <c:v>1.17221</c:v>
                </c:pt>
                <c:pt idx="119" formatCode="General">
                  <c:v>1.14652</c:v>
                </c:pt>
                <c:pt idx="120" formatCode="General">
                  <c:v>1.11222</c:v>
                </c:pt>
                <c:pt idx="121" formatCode="General">
                  <c:v>1.09379</c:v>
                </c:pt>
                <c:pt idx="122" formatCode="General">
                  <c:v>1.06674</c:v>
                </c:pt>
                <c:pt idx="123" formatCode="General">
                  <c:v>1.0463800000000001</c:v>
                </c:pt>
                <c:pt idx="124" formatCode="General">
                  <c:v>1.0224</c:v>
                </c:pt>
                <c:pt idx="125" formatCode="General">
                  <c:v>1.00407</c:v>
                </c:pt>
                <c:pt idx="126" formatCode="General">
                  <c:v>0.98714199999999996</c:v>
                </c:pt>
                <c:pt idx="127" formatCode="General">
                  <c:v>0.96943599999999996</c:v>
                </c:pt>
                <c:pt idx="128" formatCode="General">
                  <c:v>0.95525800000000005</c:v>
                </c:pt>
                <c:pt idx="129" formatCode="General">
                  <c:v>0.94102399999999997</c:v>
                </c:pt>
                <c:pt idx="130" formatCode="General">
                  <c:v>0.92614099999999999</c:v>
                </c:pt>
                <c:pt idx="131" formatCode="General">
                  <c:v>0.91091800000000001</c:v>
                </c:pt>
                <c:pt idx="132" formatCode="General">
                  <c:v>0.89459900000000003</c:v>
                </c:pt>
                <c:pt idx="133" formatCode="General">
                  <c:v>0.87941599999999998</c:v>
                </c:pt>
                <c:pt idx="134" formatCode="General">
                  <c:v>0.86637500000000001</c:v>
                </c:pt>
                <c:pt idx="135" formatCode="General">
                  <c:v>0.84962800000000005</c:v>
                </c:pt>
                <c:pt idx="136" formatCode="General">
                  <c:v>0.83386899999999997</c:v>
                </c:pt>
                <c:pt idx="137" formatCode="General">
                  <c:v>0.81772900000000004</c:v>
                </c:pt>
                <c:pt idx="138" formatCode="General">
                  <c:v>0.79952500000000004</c:v>
                </c:pt>
                <c:pt idx="139" formatCode="General">
                  <c:v>0.783771</c:v>
                </c:pt>
                <c:pt idx="140" formatCode="General">
                  <c:v>0.76678400000000002</c:v>
                </c:pt>
                <c:pt idx="141" formatCode="General">
                  <c:v>0.75060899999999997</c:v>
                </c:pt>
                <c:pt idx="142" formatCode="General">
                  <c:v>0.73224900000000004</c:v>
                </c:pt>
                <c:pt idx="143" formatCode="General">
                  <c:v>0.71220300000000003</c:v>
                </c:pt>
                <c:pt idx="144" formatCode="General">
                  <c:v>0.69555199999999995</c:v>
                </c:pt>
                <c:pt idx="145" formatCode="General">
                  <c:v>0.67399900000000001</c:v>
                </c:pt>
                <c:pt idx="146" formatCode="General">
                  <c:v>0.65256099999999995</c:v>
                </c:pt>
                <c:pt idx="147" formatCode="General">
                  <c:v>0.63068500000000005</c:v>
                </c:pt>
                <c:pt idx="148" formatCode="General">
                  <c:v>0.60798300000000005</c:v>
                </c:pt>
                <c:pt idx="149" formatCode="General">
                  <c:v>0.584673</c:v>
                </c:pt>
                <c:pt idx="150" formatCode="General">
                  <c:v>0.56202200000000002</c:v>
                </c:pt>
                <c:pt idx="151" formatCode="General">
                  <c:v>0.54019300000000003</c:v>
                </c:pt>
                <c:pt idx="152" formatCode="General">
                  <c:v>0.51650600000000002</c:v>
                </c:pt>
                <c:pt idx="153" formatCode="General">
                  <c:v>0.49398700000000001</c:v>
                </c:pt>
                <c:pt idx="154" formatCode="General">
                  <c:v>0.47244000000000003</c:v>
                </c:pt>
                <c:pt idx="155" formatCode="General">
                  <c:v>0.45124700000000001</c:v>
                </c:pt>
                <c:pt idx="156" formatCode="General">
                  <c:v>0.43045899999999998</c:v>
                </c:pt>
                <c:pt idx="157" formatCode="General">
                  <c:v>0.40878199999999998</c:v>
                </c:pt>
                <c:pt idx="158" formatCode="General">
                  <c:v>0.38815500000000003</c:v>
                </c:pt>
                <c:pt idx="159" formatCode="General">
                  <c:v>0.36728300000000003</c:v>
                </c:pt>
                <c:pt idx="160" formatCode="General">
                  <c:v>0.34650799999999998</c:v>
                </c:pt>
                <c:pt idx="161" formatCode="General">
                  <c:v>0.32620500000000002</c:v>
                </c:pt>
                <c:pt idx="162" formatCode="General">
                  <c:v>0.30677199999999999</c:v>
                </c:pt>
                <c:pt idx="163" formatCode="General">
                  <c:v>0.28786699999999998</c:v>
                </c:pt>
                <c:pt idx="164" formatCode="General">
                  <c:v>0.27059299999999997</c:v>
                </c:pt>
                <c:pt idx="165" formatCode="General">
                  <c:v>0.25349100000000002</c:v>
                </c:pt>
                <c:pt idx="166" formatCode="General">
                  <c:v>0.238479</c:v>
                </c:pt>
                <c:pt idx="167" formatCode="General">
                  <c:v>0.224662</c:v>
                </c:pt>
                <c:pt idx="168" formatCode="General">
                  <c:v>0.21213799999999999</c:v>
                </c:pt>
                <c:pt idx="169" formatCode="General">
                  <c:v>0.201101</c:v>
                </c:pt>
                <c:pt idx="170" formatCode="General">
                  <c:v>0.19050600000000001</c:v>
                </c:pt>
                <c:pt idx="171" formatCode="General">
                  <c:v>0.18179699999999999</c:v>
                </c:pt>
                <c:pt idx="172" formatCode="General">
                  <c:v>0.173736</c:v>
                </c:pt>
                <c:pt idx="173" formatCode="General">
                  <c:v>0.16621</c:v>
                </c:pt>
                <c:pt idx="174" formatCode="General">
                  <c:v>0.16027</c:v>
                </c:pt>
                <c:pt idx="175" formatCode="General">
                  <c:v>0.15402299999999999</c:v>
                </c:pt>
                <c:pt idx="176" formatCode="General">
                  <c:v>0.14862700000000001</c:v>
                </c:pt>
                <c:pt idx="177" formatCode="General">
                  <c:v>0.143953</c:v>
                </c:pt>
                <c:pt idx="178" formatCode="General">
                  <c:v>0.13847599999999999</c:v>
                </c:pt>
                <c:pt idx="179" formatCode="General">
                  <c:v>0.134099</c:v>
                </c:pt>
                <c:pt idx="180" formatCode="General">
                  <c:v>0.12976399999999999</c:v>
                </c:pt>
                <c:pt idx="181" formatCode="General">
                  <c:v>0.12590100000000001</c:v>
                </c:pt>
                <c:pt idx="182" formatCode="General">
                  <c:v>0.12266199999999999</c:v>
                </c:pt>
                <c:pt idx="183" formatCode="General">
                  <c:v>0.11956700000000001</c:v>
                </c:pt>
                <c:pt idx="184" formatCode="General">
                  <c:v>0.116381</c:v>
                </c:pt>
                <c:pt idx="185" formatCode="General">
                  <c:v>0.114347</c:v>
                </c:pt>
                <c:pt idx="186" formatCode="General">
                  <c:v>0.111913</c:v>
                </c:pt>
                <c:pt idx="187" formatCode="General">
                  <c:v>0.10932799999999999</c:v>
                </c:pt>
                <c:pt idx="188" formatCode="General">
                  <c:v>0.107631</c:v>
                </c:pt>
                <c:pt idx="189" formatCode="General">
                  <c:v>0.10523100000000001</c:v>
                </c:pt>
                <c:pt idx="190" formatCode="General">
                  <c:v>0.103574</c:v>
                </c:pt>
                <c:pt idx="191" formatCode="General">
                  <c:v>0.102633</c:v>
                </c:pt>
                <c:pt idx="192" formatCode="General">
                  <c:v>0.10233399999999999</c:v>
                </c:pt>
                <c:pt idx="193" formatCode="General">
                  <c:v>0.10051300000000001</c:v>
                </c:pt>
                <c:pt idx="194">
                  <c:v>9.9657999999999997E-2</c:v>
                </c:pt>
                <c:pt idx="195">
                  <c:v>9.8291400000000001E-2</c:v>
                </c:pt>
                <c:pt idx="196">
                  <c:v>9.72581E-2</c:v>
                </c:pt>
                <c:pt idx="197">
                  <c:v>9.6304399999999998E-2</c:v>
                </c:pt>
                <c:pt idx="198">
                  <c:v>9.48658E-2</c:v>
                </c:pt>
                <c:pt idx="199">
                  <c:v>9.4485299999999994E-2</c:v>
                </c:pt>
                <c:pt idx="200">
                  <c:v>9.41105E-2</c:v>
                </c:pt>
                <c:pt idx="201">
                  <c:v>9.2502100000000004E-2</c:v>
                </c:pt>
                <c:pt idx="202">
                  <c:v>9.2247999999999997E-2</c:v>
                </c:pt>
                <c:pt idx="203">
                  <c:v>9.1485999999999998E-2</c:v>
                </c:pt>
                <c:pt idx="204">
                  <c:v>9.0919E-2</c:v>
                </c:pt>
                <c:pt idx="205">
                  <c:v>8.9541399999999993E-2</c:v>
                </c:pt>
                <c:pt idx="206">
                  <c:v>8.9912900000000004E-2</c:v>
                </c:pt>
                <c:pt idx="207">
                  <c:v>8.9168999999999998E-2</c:v>
                </c:pt>
                <c:pt idx="208">
                  <c:v>8.8125700000000001E-2</c:v>
                </c:pt>
                <c:pt idx="209">
                  <c:v>8.7958800000000004E-2</c:v>
                </c:pt>
                <c:pt idx="210">
                  <c:v>8.7558700000000003E-2</c:v>
                </c:pt>
                <c:pt idx="211">
                  <c:v>8.6826299999999995E-2</c:v>
                </c:pt>
                <c:pt idx="212">
                  <c:v>8.6247400000000002E-2</c:v>
                </c:pt>
                <c:pt idx="213">
                  <c:v>8.5758200000000007E-2</c:v>
                </c:pt>
                <c:pt idx="214">
                  <c:v>8.5458800000000001E-2</c:v>
                </c:pt>
                <c:pt idx="215">
                  <c:v>8.4405900000000006E-2</c:v>
                </c:pt>
                <c:pt idx="216">
                  <c:v>8.3682099999999995E-2</c:v>
                </c:pt>
                <c:pt idx="217">
                  <c:v>8.3359199999999994E-2</c:v>
                </c:pt>
                <c:pt idx="218">
                  <c:v>8.3300100000000002E-2</c:v>
                </c:pt>
                <c:pt idx="219">
                  <c:v>8.2921999999999996E-2</c:v>
                </c:pt>
                <c:pt idx="220">
                  <c:v>8.1937800000000005E-2</c:v>
                </c:pt>
                <c:pt idx="221">
                  <c:v>8.2141400000000003E-2</c:v>
                </c:pt>
                <c:pt idx="222">
                  <c:v>8.1380800000000003E-2</c:v>
                </c:pt>
                <c:pt idx="223">
                  <c:v>8.0722299999999997E-2</c:v>
                </c:pt>
                <c:pt idx="224">
                  <c:v>8.0387100000000003E-2</c:v>
                </c:pt>
                <c:pt idx="225">
                  <c:v>7.9613199999999995E-2</c:v>
                </c:pt>
                <c:pt idx="226">
                  <c:v>7.9190700000000003E-2</c:v>
                </c:pt>
                <c:pt idx="227">
                  <c:v>7.8912700000000002E-2</c:v>
                </c:pt>
                <c:pt idx="228">
                  <c:v>7.7787899999999993E-2</c:v>
                </c:pt>
                <c:pt idx="229">
                  <c:v>7.7298199999999997E-2</c:v>
                </c:pt>
                <c:pt idx="230">
                  <c:v>7.7158000000000004E-2</c:v>
                </c:pt>
                <c:pt idx="231">
                  <c:v>7.5958300000000006E-2</c:v>
                </c:pt>
                <c:pt idx="232">
                  <c:v>7.5253500000000001E-2</c:v>
                </c:pt>
                <c:pt idx="233">
                  <c:v>7.4512499999999995E-2</c:v>
                </c:pt>
                <c:pt idx="234">
                  <c:v>7.3769600000000005E-2</c:v>
                </c:pt>
                <c:pt idx="235">
                  <c:v>7.32212E-2</c:v>
                </c:pt>
                <c:pt idx="236">
                  <c:v>7.2311399999999998E-2</c:v>
                </c:pt>
                <c:pt idx="237">
                  <c:v>7.1438799999999997E-2</c:v>
                </c:pt>
                <c:pt idx="238">
                  <c:v>7.0479899999999998E-2</c:v>
                </c:pt>
                <c:pt idx="239">
                  <c:v>7.0146600000000003E-2</c:v>
                </c:pt>
                <c:pt idx="240">
                  <c:v>6.9163299999999997E-2</c:v>
                </c:pt>
                <c:pt idx="241">
                  <c:v>6.8526699999999996E-2</c:v>
                </c:pt>
                <c:pt idx="242">
                  <c:v>6.7915400000000001E-2</c:v>
                </c:pt>
                <c:pt idx="243">
                  <c:v>6.7186399999999993E-2</c:v>
                </c:pt>
                <c:pt idx="244">
                  <c:v>6.5921800000000003E-2</c:v>
                </c:pt>
                <c:pt idx="245">
                  <c:v>6.5219399999999997E-2</c:v>
                </c:pt>
                <c:pt idx="246">
                  <c:v>6.4789299999999994E-2</c:v>
                </c:pt>
                <c:pt idx="247">
                  <c:v>6.3670599999999994E-2</c:v>
                </c:pt>
                <c:pt idx="248">
                  <c:v>6.2641600000000006E-2</c:v>
                </c:pt>
                <c:pt idx="249">
                  <c:v>6.1809500000000003E-2</c:v>
                </c:pt>
                <c:pt idx="250">
                  <c:v>6.1109499999999997E-2</c:v>
                </c:pt>
                <c:pt idx="251">
                  <c:v>6.0123000000000003E-2</c:v>
                </c:pt>
                <c:pt idx="252">
                  <c:v>5.90882E-2</c:v>
                </c:pt>
                <c:pt idx="253">
                  <c:v>5.8466900000000002E-2</c:v>
                </c:pt>
                <c:pt idx="254">
                  <c:v>5.7447900000000003E-2</c:v>
                </c:pt>
                <c:pt idx="255">
                  <c:v>5.64804E-2</c:v>
                </c:pt>
                <c:pt idx="256">
                  <c:v>5.5615400000000002E-2</c:v>
                </c:pt>
                <c:pt idx="257">
                  <c:v>5.4939700000000001E-2</c:v>
                </c:pt>
                <c:pt idx="258">
                  <c:v>5.4122900000000002E-2</c:v>
                </c:pt>
                <c:pt idx="259">
                  <c:v>5.3318999999999998E-2</c:v>
                </c:pt>
                <c:pt idx="260">
                  <c:v>5.2304299999999998E-2</c:v>
                </c:pt>
                <c:pt idx="261">
                  <c:v>5.1374900000000001E-2</c:v>
                </c:pt>
                <c:pt idx="262">
                  <c:v>5.0718300000000001E-2</c:v>
                </c:pt>
                <c:pt idx="263">
                  <c:v>4.9886699999999999E-2</c:v>
                </c:pt>
                <c:pt idx="264">
                  <c:v>4.9066499999999999E-2</c:v>
                </c:pt>
                <c:pt idx="265">
                  <c:v>4.811E-2</c:v>
                </c:pt>
                <c:pt idx="266">
                  <c:v>4.7514000000000001E-2</c:v>
                </c:pt>
                <c:pt idx="267">
                  <c:v>4.6823499999999997E-2</c:v>
                </c:pt>
                <c:pt idx="268">
                  <c:v>4.5627599999999997E-2</c:v>
                </c:pt>
                <c:pt idx="269">
                  <c:v>4.5139800000000001E-2</c:v>
                </c:pt>
                <c:pt idx="270">
                  <c:v>4.4403100000000001E-2</c:v>
                </c:pt>
                <c:pt idx="271">
                  <c:v>4.3762700000000002E-2</c:v>
                </c:pt>
                <c:pt idx="272">
                  <c:v>4.2988800000000001E-2</c:v>
                </c:pt>
                <c:pt idx="273">
                  <c:v>4.2076599999999999E-2</c:v>
                </c:pt>
                <c:pt idx="274">
                  <c:v>4.1183499999999998E-2</c:v>
                </c:pt>
                <c:pt idx="275">
                  <c:v>4.0836299999999999E-2</c:v>
                </c:pt>
                <c:pt idx="276">
                  <c:v>4.0248399999999997E-2</c:v>
                </c:pt>
                <c:pt idx="277">
                  <c:v>3.9609400000000003E-2</c:v>
                </c:pt>
                <c:pt idx="278">
                  <c:v>3.9092500000000002E-2</c:v>
                </c:pt>
                <c:pt idx="279">
                  <c:v>3.8466500000000001E-2</c:v>
                </c:pt>
                <c:pt idx="280">
                  <c:v>3.79701E-2</c:v>
                </c:pt>
                <c:pt idx="281">
                  <c:v>3.7477499999999997E-2</c:v>
                </c:pt>
                <c:pt idx="282">
                  <c:v>3.6769400000000001E-2</c:v>
                </c:pt>
                <c:pt idx="283">
                  <c:v>3.6320199999999997E-2</c:v>
                </c:pt>
                <c:pt idx="284">
                  <c:v>3.5880099999999998E-2</c:v>
                </c:pt>
                <c:pt idx="285">
                  <c:v>3.5288300000000002E-2</c:v>
                </c:pt>
                <c:pt idx="286">
                  <c:v>3.5005099999999997E-2</c:v>
                </c:pt>
                <c:pt idx="287">
                  <c:v>3.4445799999999999E-2</c:v>
                </c:pt>
                <c:pt idx="288">
                  <c:v>3.3882599999999999E-2</c:v>
                </c:pt>
                <c:pt idx="289">
                  <c:v>3.3785799999999998E-2</c:v>
                </c:pt>
                <c:pt idx="290">
                  <c:v>3.3211699999999997E-2</c:v>
                </c:pt>
                <c:pt idx="291">
                  <c:v>3.28407E-2</c:v>
                </c:pt>
                <c:pt idx="292">
                  <c:v>3.2422100000000002E-2</c:v>
                </c:pt>
                <c:pt idx="293">
                  <c:v>3.2009099999999999E-2</c:v>
                </c:pt>
                <c:pt idx="294">
                  <c:v>3.1579999999999997E-2</c:v>
                </c:pt>
                <c:pt idx="295">
                  <c:v>3.13511E-2</c:v>
                </c:pt>
                <c:pt idx="296">
                  <c:v>3.0246700000000001E-2</c:v>
                </c:pt>
                <c:pt idx="297">
                  <c:v>3.0417400000000001E-2</c:v>
                </c:pt>
                <c:pt idx="298">
                  <c:v>3.06764E-2</c:v>
                </c:pt>
                <c:pt idx="299">
                  <c:v>3.0023600000000001E-2</c:v>
                </c:pt>
                <c:pt idx="300">
                  <c:v>2.97532E-2</c:v>
                </c:pt>
                <c:pt idx="301">
                  <c:v>2.9393699999999998E-2</c:v>
                </c:pt>
                <c:pt idx="302">
                  <c:v>2.92339E-2</c:v>
                </c:pt>
                <c:pt idx="303">
                  <c:v>2.90055E-2</c:v>
                </c:pt>
                <c:pt idx="304">
                  <c:v>2.8663600000000001E-2</c:v>
                </c:pt>
                <c:pt idx="305">
                  <c:v>2.8451000000000001E-2</c:v>
                </c:pt>
                <c:pt idx="306">
                  <c:v>2.81649E-2</c:v>
                </c:pt>
                <c:pt idx="307">
                  <c:v>2.7863499999999999E-2</c:v>
                </c:pt>
                <c:pt idx="308">
                  <c:v>2.7608899999999999E-2</c:v>
                </c:pt>
                <c:pt idx="309">
                  <c:v>2.7397600000000001E-2</c:v>
                </c:pt>
                <c:pt idx="310">
                  <c:v>2.7139199999999999E-2</c:v>
                </c:pt>
                <c:pt idx="311">
                  <c:v>2.69427E-2</c:v>
                </c:pt>
                <c:pt idx="312">
                  <c:v>2.6654199999999999E-2</c:v>
                </c:pt>
                <c:pt idx="313">
                  <c:v>2.6485000000000002E-2</c:v>
                </c:pt>
                <c:pt idx="314">
                  <c:v>2.6293799999999999E-2</c:v>
                </c:pt>
                <c:pt idx="315">
                  <c:v>2.6132099999999998E-2</c:v>
                </c:pt>
                <c:pt idx="316">
                  <c:v>2.58613E-2</c:v>
                </c:pt>
                <c:pt idx="317">
                  <c:v>2.5704399999999999E-2</c:v>
                </c:pt>
                <c:pt idx="318">
                  <c:v>2.5565600000000001E-2</c:v>
                </c:pt>
                <c:pt idx="319">
                  <c:v>2.52824E-2</c:v>
                </c:pt>
                <c:pt idx="320">
                  <c:v>2.5185099999999998E-2</c:v>
                </c:pt>
                <c:pt idx="321">
                  <c:v>2.49968E-2</c:v>
                </c:pt>
                <c:pt idx="322">
                  <c:v>2.4814599999999999E-2</c:v>
                </c:pt>
                <c:pt idx="323">
                  <c:v>2.4663399999999999E-2</c:v>
                </c:pt>
                <c:pt idx="324">
                  <c:v>2.4487999999999999E-2</c:v>
                </c:pt>
                <c:pt idx="325">
                  <c:v>2.4315400000000001E-2</c:v>
                </c:pt>
                <c:pt idx="326">
                  <c:v>2.4147499999999999E-2</c:v>
                </c:pt>
                <c:pt idx="327">
                  <c:v>2.4011600000000001E-2</c:v>
                </c:pt>
                <c:pt idx="328">
                  <c:v>2.38447E-2</c:v>
                </c:pt>
                <c:pt idx="329">
                  <c:v>2.3643999999999998E-2</c:v>
                </c:pt>
                <c:pt idx="330">
                  <c:v>2.3459899999999999E-2</c:v>
                </c:pt>
                <c:pt idx="331">
                  <c:v>2.32091E-2</c:v>
                </c:pt>
                <c:pt idx="332">
                  <c:v>2.31004E-2</c:v>
                </c:pt>
                <c:pt idx="333">
                  <c:v>2.2966400000000001E-2</c:v>
                </c:pt>
                <c:pt idx="334">
                  <c:v>2.29082E-2</c:v>
                </c:pt>
                <c:pt idx="335">
                  <c:v>2.2684099999999999E-2</c:v>
                </c:pt>
                <c:pt idx="336">
                  <c:v>2.23637E-2</c:v>
                </c:pt>
                <c:pt idx="337">
                  <c:v>2.2296900000000001E-2</c:v>
                </c:pt>
                <c:pt idx="338">
                  <c:v>2.2141899999999999E-2</c:v>
                </c:pt>
                <c:pt idx="339">
                  <c:v>2.2006499999999998E-2</c:v>
                </c:pt>
                <c:pt idx="340">
                  <c:v>2.1818199999999999E-2</c:v>
                </c:pt>
                <c:pt idx="341">
                  <c:v>2.1706099999999999E-2</c:v>
                </c:pt>
                <c:pt idx="342">
                  <c:v>2.15249E-2</c:v>
                </c:pt>
                <c:pt idx="343">
                  <c:v>2.1482000000000001E-2</c:v>
                </c:pt>
                <c:pt idx="344">
                  <c:v>2.1194899999999999E-2</c:v>
                </c:pt>
                <c:pt idx="345">
                  <c:v>2.1192599999999999E-2</c:v>
                </c:pt>
                <c:pt idx="346">
                  <c:v>2.0875500000000002E-2</c:v>
                </c:pt>
                <c:pt idx="347">
                  <c:v>2.07467E-2</c:v>
                </c:pt>
                <c:pt idx="348">
                  <c:v>2.0671800000000001E-2</c:v>
                </c:pt>
                <c:pt idx="349">
                  <c:v>2.0298500000000001E-2</c:v>
                </c:pt>
                <c:pt idx="350">
                  <c:v>2.01964E-2</c:v>
                </c:pt>
                <c:pt idx="351">
                  <c:v>2.0098700000000001E-2</c:v>
                </c:pt>
                <c:pt idx="352">
                  <c:v>1.9912200000000001E-2</c:v>
                </c:pt>
                <c:pt idx="353">
                  <c:v>1.9551300000000001E-2</c:v>
                </c:pt>
                <c:pt idx="354">
                  <c:v>1.9422100000000001E-2</c:v>
                </c:pt>
                <c:pt idx="355">
                  <c:v>1.9214200000000001E-2</c:v>
                </c:pt>
                <c:pt idx="356">
                  <c:v>1.9105E-2</c:v>
                </c:pt>
                <c:pt idx="357">
                  <c:v>1.8801200000000001E-2</c:v>
                </c:pt>
                <c:pt idx="358">
                  <c:v>1.8573800000000001E-2</c:v>
                </c:pt>
                <c:pt idx="359">
                  <c:v>1.8228999999999999E-2</c:v>
                </c:pt>
                <c:pt idx="360">
                  <c:v>1.81108E-2</c:v>
                </c:pt>
                <c:pt idx="361">
                  <c:v>1.7896200000000001E-2</c:v>
                </c:pt>
                <c:pt idx="362">
                  <c:v>1.7562899999999999E-2</c:v>
                </c:pt>
                <c:pt idx="363">
                  <c:v>1.73254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D244-44CF-B571-1387E6311FAE}"/>
            </c:ext>
          </c:extLst>
        </c:ser>
        <c:ser>
          <c:idx val="26"/>
          <c:order val="26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7'!$A$2:$A$321</c:f>
              <c:numCache>
                <c:formatCode>General</c:formatCode>
                <c:ptCount val="32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</c:numCache>
            </c:numRef>
          </c:xVal>
          <c:yVal>
            <c:numRef>
              <c:f>'[AMG-S-MBA.xlsx]Sheet27'!$B$2:$B$395</c:f>
              <c:numCache>
                <c:formatCode>General</c:formatCode>
                <c:ptCount val="394"/>
                <c:pt idx="0">
                  <c:v>-0.38496200000000003</c:v>
                </c:pt>
                <c:pt idx="1">
                  <c:v>0.24979999999999999</c:v>
                </c:pt>
                <c:pt idx="2">
                  <c:v>-0.12427100000000001</c:v>
                </c:pt>
                <c:pt idx="3">
                  <c:v>-0.215113</c:v>
                </c:pt>
                <c:pt idx="4">
                  <c:v>-0.29671999999999998</c:v>
                </c:pt>
                <c:pt idx="5">
                  <c:v>-0.40523100000000001</c:v>
                </c:pt>
                <c:pt idx="6">
                  <c:v>-0.12191</c:v>
                </c:pt>
                <c:pt idx="7">
                  <c:v>-0.12397</c:v>
                </c:pt>
                <c:pt idx="8">
                  <c:v>0.818577</c:v>
                </c:pt>
                <c:pt idx="9">
                  <c:v>0.175153</c:v>
                </c:pt>
                <c:pt idx="10">
                  <c:v>-0.22149199999999999</c:v>
                </c:pt>
                <c:pt idx="11">
                  <c:v>0.73482599999999998</c:v>
                </c:pt>
                <c:pt idx="12">
                  <c:v>-0.316938</c:v>
                </c:pt>
                <c:pt idx="13">
                  <c:v>0.43283899999999997</c:v>
                </c:pt>
                <c:pt idx="14">
                  <c:v>0.104633</c:v>
                </c:pt>
                <c:pt idx="15">
                  <c:v>0.51830799999999999</c:v>
                </c:pt>
                <c:pt idx="16" formatCode="0.00E+00">
                  <c:v>9.5363600000000007E-2</c:v>
                </c:pt>
                <c:pt idx="17">
                  <c:v>-0.57569400000000004</c:v>
                </c:pt>
                <c:pt idx="18">
                  <c:v>0.31422600000000001</c:v>
                </c:pt>
                <c:pt idx="19">
                  <c:v>-0.95339300000000005</c:v>
                </c:pt>
                <c:pt idx="20">
                  <c:v>-0.86357899999999999</c:v>
                </c:pt>
                <c:pt idx="21">
                  <c:v>-0.32839200000000002</c:v>
                </c:pt>
                <c:pt idx="22" formatCode="0.00E+00">
                  <c:v>-9.2534999999999996E-3</c:v>
                </c:pt>
                <c:pt idx="23" formatCode="0.00E+00">
                  <c:v>5.5990199999999997E-3</c:v>
                </c:pt>
                <c:pt idx="24">
                  <c:v>-0.176092</c:v>
                </c:pt>
                <c:pt idx="25">
                  <c:v>0.113397</c:v>
                </c:pt>
                <c:pt idx="26">
                  <c:v>0.187504</c:v>
                </c:pt>
                <c:pt idx="27">
                  <c:v>-0.98256900000000003</c:v>
                </c:pt>
                <c:pt idx="28">
                  <c:v>-0.246587</c:v>
                </c:pt>
                <c:pt idx="29">
                  <c:v>-0.110101</c:v>
                </c:pt>
                <c:pt idx="30">
                  <c:v>-0.40774300000000002</c:v>
                </c:pt>
                <c:pt idx="31">
                  <c:v>0.87288200000000005</c:v>
                </c:pt>
                <c:pt idx="32">
                  <c:v>-0.41002899999999998</c:v>
                </c:pt>
                <c:pt idx="33">
                  <c:v>0.10656</c:v>
                </c:pt>
                <c:pt idx="34" formatCode="0.00E+00">
                  <c:v>9.3887799999999993E-2</c:v>
                </c:pt>
                <c:pt idx="35">
                  <c:v>-0.83828400000000003</c:v>
                </c:pt>
                <c:pt idx="36">
                  <c:v>0.331513</c:v>
                </c:pt>
                <c:pt idx="37">
                  <c:v>-0.23343</c:v>
                </c:pt>
                <c:pt idx="38">
                  <c:v>-0.33010400000000001</c:v>
                </c:pt>
                <c:pt idx="39" formatCode="0.00E+00">
                  <c:v>4.3042200000000003E-2</c:v>
                </c:pt>
                <c:pt idx="40">
                  <c:v>0.39519100000000001</c:v>
                </c:pt>
                <c:pt idx="41">
                  <c:v>0.174482</c:v>
                </c:pt>
                <c:pt idx="42">
                  <c:v>0.48093200000000003</c:v>
                </c:pt>
                <c:pt idx="43">
                  <c:v>0.54286800000000002</c:v>
                </c:pt>
                <c:pt idx="44">
                  <c:v>-0.22557099999999999</c:v>
                </c:pt>
                <c:pt idx="45" formatCode="0.00E+00">
                  <c:v>-4.1492899999999999E-2</c:v>
                </c:pt>
                <c:pt idx="46">
                  <c:v>0.46151599999999998</c:v>
                </c:pt>
                <c:pt idx="47">
                  <c:v>0.51301099999999999</c:v>
                </c:pt>
                <c:pt idx="48">
                  <c:v>-0.17244300000000001</c:v>
                </c:pt>
                <c:pt idx="49">
                  <c:v>0.49441099999999999</c:v>
                </c:pt>
                <c:pt idx="50">
                  <c:v>-0.62044999999999995</c:v>
                </c:pt>
                <c:pt idx="51">
                  <c:v>-0.34565499999999999</c:v>
                </c:pt>
                <c:pt idx="52">
                  <c:v>0.51411799999999996</c:v>
                </c:pt>
                <c:pt idx="53">
                  <c:v>0.81203199999999998</c:v>
                </c:pt>
                <c:pt idx="54">
                  <c:v>-0.29789900000000002</c:v>
                </c:pt>
                <c:pt idx="55">
                  <c:v>1.00667</c:v>
                </c:pt>
                <c:pt idx="56">
                  <c:v>0.49903500000000001</c:v>
                </c:pt>
                <c:pt idx="57">
                  <c:v>0.83193300000000003</c:v>
                </c:pt>
                <c:pt idx="58">
                  <c:v>0.39951399999999998</c:v>
                </c:pt>
                <c:pt idx="59">
                  <c:v>0.848333</c:v>
                </c:pt>
                <c:pt idx="60">
                  <c:v>0.180926</c:v>
                </c:pt>
                <c:pt idx="61">
                  <c:v>1.0247900000000001</c:v>
                </c:pt>
                <c:pt idx="62" formatCode="0.00E+00">
                  <c:v>-5.8193700000000001E-2</c:v>
                </c:pt>
                <c:pt idx="63">
                  <c:v>1.08379</c:v>
                </c:pt>
                <c:pt idx="64">
                  <c:v>0.55561700000000003</c:v>
                </c:pt>
                <c:pt idx="65">
                  <c:v>0.64369299999999996</c:v>
                </c:pt>
                <c:pt idx="66">
                  <c:v>0.71180900000000003</c:v>
                </c:pt>
                <c:pt idx="67">
                  <c:v>1.16937</c:v>
                </c:pt>
                <c:pt idx="68">
                  <c:v>1.63293</c:v>
                </c:pt>
                <c:pt idx="69">
                  <c:v>1.8636200000000001</c:v>
                </c:pt>
                <c:pt idx="70">
                  <c:v>1.85964</c:v>
                </c:pt>
                <c:pt idx="71">
                  <c:v>2.26552</c:v>
                </c:pt>
                <c:pt idx="72">
                  <c:v>1.68102</c:v>
                </c:pt>
                <c:pt idx="73">
                  <c:v>2.4958300000000002</c:v>
                </c:pt>
                <c:pt idx="74">
                  <c:v>2.12378</c:v>
                </c:pt>
                <c:pt idx="75">
                  <c:v>1.9733700000000001</c:v>
                </c:pt>
                <c:pt idx="76">
                  <c:v>1.9517599999999999</c:v>
                </c:pt>
                <c:pt idx="77">
                  <c:v>2.0670600000000001</c:v>
                </c:pt>
                <c:pt idx="78">
                  <c:v>2.2344499999999998</c:v>
                </c:pt>
                <c:pt idx="79">
                  <c:v>2.0195599999999998</c:v>
                </c:pt>
                <c:pt idx="80">
                  <c:v>2.1694200000000001</c:v>
                </c:pt>
                <c:pt idx="81">
                  <c:v>2.1349399999999998</c:v>
                </c:pt>
                <c:pt idx="82">
                  <c:v>2.0012500000000002</c:v>
                </c:pt>
                <c:pt idx="83">
                  <c:v>2.1820300000000001</c:v>
                </c:pt>
                <c:pt idx="84">
                  <c:v>2.0257200000000002</c:v>
                </c:pt>
                <c:pt idx="85">
                  <c:v>2.1305100000000001</c:v>
                </c:pt>
                <c:pt idx="86">
                  <c:v>2.0797699999999999</c:v>
                </c:pt>
                <c:pt idx="87">
                  <c:v>2.0536300000000001</c:v>
                </c:pt>
                <c:pt idx="88">
                  <c:v>2.0484800000000001</c:v>
                </c:pt>
                <c:pt idx="89">
                  <c:v>2.03566</c:v>
                </c:pt>
                <c:pt idx="90">
                  <c:v>1.98824</c:v>
                </c:pt>
                <c:pt idx="91">
                  <c:v>2.0749399999999998</c:v>
                </c:pt>
                <c:pt idx="92">
                  <c:v>2.0649000000000002</c:v>
                </c:pt>
                <c:pt idx="93">
                  <c:v>1.9773700000000001</c:v>
                </c:pt>
                <c:pt idx="94">
                  <c:v>2.02339</c:v>
                </c:pt>
                <c:pt idx="95">
                  <c:v>1.95533</c:v>
                </c:pt>
                <c:pt idx="96">
                  <c:v>1.9846900000000001</c:v>
                </c:pt>
                <c:pt idx="97">
                  <c:v>1.88724</c:v>
                </c:pt>
                <c:pt idx="98">
                  <c:v>1.89574</c:v>
                </c:pt>
                <c:pt idx="99">
                  <c:v>1.86205</c:v>
                </c:pt>
                <c:pt idx="100">
                  <c:v>1.7748999999999999</c:v>
                </c:pt>
                <c:pt idx="101">
                  <c:v>1.7753300000000001</c:v>
                </c:pt>
                <c:pt idx="102">
                  <c:v>1.71068</c:v>
                </c:pt>
                <c:pt idx="103">
                  <c:v>1.6601300000000001</c:v>
                </c:pt>
                <c:pt idx="104">
                  <c:v>1.64916</c:v>
                </c:pt>
                <c:pt idx="105">
                  <c:v>1.5684100000000001</c:v>
                </c:pt>
                <c:pt idx="106">
                  <c:v>1.55358</c:v>
                </c:pt>
                <c:pt idx="107">
                  <c:v>1.5133399999999999</c:v>
                </c:pt>
                <c:pt idx="108">
                  <c:v>1.4745699999999999</c:v>
                </c:pt>
                <c:pt idx="109">
                  <c:v>1.4535100000000001</c:v>
                </c:pt>
                <c:pt idx="110">
                  <c:v>1.40096</c:v>
                </c:pt>
                <c:pt idx="111">
                  <c:v>1.3754900000000001</c:v>
                </c:pt>
                <c:pt idx="112">
                  <c:v>1.33179</c:v>
                </c:pt>
                <c:pt idx="113">
                  <c:v>1.31545</c:v>
                </c:pt>
                <c:pt idx="114">
                  <c:v>1.27762</c:v>
                </c:pt>
                <c:pt idx="115">
                  <c:v>1.24329</c:v>
                </c:pt>
                <c:pt idx="116">
                  <c:v>1.22878</c:v>
                </c:pt>
                <c:pt idx="117">
                  <c:v>1.1895500000000001</c:v>
                </c:pt>
                <c:pt idx="118">
                  <c:v>1.1666700000000001</c:v>
                </c:pt>
                <c:pt idx="119">
                  <c:v>1.13574</c:v>
                </c:pt>
                <c:pt idx="120">
                  <c:v>1.10914</c:v>
                </c:pt>
                <c:pt idx="121">
                  <c:v>1.089</c:v>
                </c:pt>
                <c:pt idx="122">
                  <c:v>1.0713900000000001</c:v>
                </c:pt>
                <c:pt idx="123">
                  <c:v>1.04244</c:v>
                </c:pt>
                <c:pt idx="124">
                  <c:v>1.0208600000000001</c:v>
                </c:pt>
                <c:pt idx="125">
                  <c:v>1.00061</c:v>
                </c:pt>
                <c:pt idx="126">
                  <c:v>0.98685800000000001</c:v>
                </c:pt>
                <c:pt idx="127">
                  <c:v>0.97032499999999999</c:v>
                </c:pt>
                <c:pt idx="128">
                  <c:v>0.95140400000000003</c:v>
                </c:pt>
                <c:pt idx="129">
                  <c:v>0.94253299999999995</c:v>
                </c:pt>
                <c:pt idx="130">
                  <c:v>0.92301100000000003</c:v>
                </c:pt>
                <c:pt idx="131">
                  <c:v>0.90923200000000004</c:v>
                </c:pt>
                <c:pt idx="132">
                  <c:v>0.89816799999999997</c:v>
                </c:pt>
                <c:pt idx="133">
                  <c:v>0.87885000000000002</c:v>
                </c:pt>
                <c:pt idx="134">
                  <c:v>0.86586300000000005</c:v>
                </c:pt>
                <c:pt idx="135">
                  <c:v>0.85116800000000004</c:v>
                </c:pt>
                <c:pt idx="136">
                  <c:v>0.83493899999999999</c:v>
                </c:pt>
                <c:pt idx="137">
                  <c:v>0.81770100000000001</c:v>
                </c:pt>
                <c:pt idx="138">
                  <c:v>0.80019399999999996</c:v>
                </c:pt>
                <c:pt idx="139">
                  <c:v>0.784748</c:v>
                </c:pt>
                <c:pt idx="140">
                  <c:v>0.76472300000000004</c:v>
                </c:pt>
                <c:pt idx="141">
                  <c:v>0.75086600000000003</c:v>
                </c:pt>
                <c:pt idx="142">
                  <c:v>0.73474399999999995</c:v>
                </c:pt>
                <c:pt idx="143">
                  <c:v>0.713167</c:v>
                </c:pt>
                <c:pt idx="144">
                  <c:v>0.69480600000000003</c:v>
                </c:pt>
                <c:pt idx="145">
                  <c:v>0.67436300000000005</c:v>
                </c:pt>
                <c:pt idx="146">
                  <c:v>0.65329899999999996</c:v>
                </c:pt>
                <c:pt idx="147">
                  <c:v>0.63291699999999995</c:v>
                </c:pt>
                <c:pt idx="148">
                  <c:v>0.609823</c:v>
                </c:pt>
                <c:pt idx="149">
                  <c:v>0.58709100000000003</c:v>
                </c:pt>
                <c:pt idx="150">
                  <c:v>0.56254300000000002</c:v>
                </c:pt>
                <c:pt idx="151">
                  <c:v>0.540771</c:v>
                </c:pt>
                <c:pt idx="152">
                  <c:v>0.51898699999999998</c:v>
                </c:pt>
                <c:pt idx="153">
                  <c:v>0.49524299999999999</c:v>
                </c:pt>
                <c:pt idx="154">
                  <c:v>0.47440900000000003</c:v>
                </c:pt>
                <c:pt idx="155">
                  <c:v>0.45288800000000001</c:v>
                </c:pt>
                <c:pt idx="156">
                  <c:v>0.43123800000000001</c:v>
                </c:pt>
                <c:pt idx="157">
                  <c:v>0.410943</c:v>
                </c:pt>
                <c:pt idx="158">
                  <c:v>0.38967499999999999</c:v>
                </c:pt>
                <c:pt idx="159">
                  <c:v>0.36882500000000001</c:v>
                </c:pt>
                <c:pt idx="160">
                  <c:v>0.34842600000000001</c:v>
                </c:pt>
                <c:pt idx="161">
                  <c:v>0.32847100000000001</c:v>
                </c:pt>
                <c:pt idx="162">
                  <c:v>0.30843900000000002</c:v>
                </c:pt>
                <c:pt idx="163">
                  <c:v>0.28913899999999998</c:v>
                </c:pt>
                <c:pt idx="164">
                  <c:v>0.27266499999999999</c:v>
                </c:pt>
                <c:pt idx="165">
                  <c:v>0.255056</c:v>
                </c:pt>
                <c:pt idx="166">
                  <c:v>0.240233</c:v>
                </c:pt>
                <c:pt idx="167">
                  <c:v>0.22675899999999999</c:v>
                </c:pt>
                <c:pt idx="168">
                  <c:v>0.21330199999999999</c:v>
                </c:pt>
                <c:pt idx="169">
                  <c:v>0.20107700000000001</c:v>
                </c:pt>
                <c:pt idx="170">
                  <c:v>0.189188</c:v>
                </c:pt>
                <c:pt idx="171">
                  <c:v>0.18072199999999999</c:v>
                </c:pt>
                <c:pt idx="172">
                  <c:v>0.171795</c:v>
                </c:pt>
                <c:pt idx="173">
                  <c:v>0.165936</c:v>
                </c:pt>
                <c:pt idx="174">
                  <c:v>0.162275</c:v>
                </c:pt>
                <c:pt idx="175">
                  <c:v>0.15595400000000001</c:v>
                </c:pt>
                <c:pt idx="176">
                  <c:v>0.151364</c:v>
                </c:pt>
                <c:pt idx="177">
                  <c:v>0.14740500000000001</c:v>
                </c:pt>
                <c:pt idx="178">
                  <c:v>0.14108899999999999</c:v>
                </c:pt>
                <c:pt idx="179">
                  <c:v>0.136245</c:v>
                </c:pt>
                <c:pt idx="180">
                  <c:v>0.13131999999999999</c:v>
                </c:pt>
                <c:pt idx="181">
                  <c:v>0.12717400000000001</c:v>
                </c:pt>
                <c:pt idx="182">
                  <c:v>0.123816</c:v>
                </c:pt>
                <c:pt idx="183">
                  <c:v>0.12071</c:v>
                </c:pt>
                <c:pt idx="184">
                  <c:v>0.117357</c:v>
                </c:pt>
                <c:pt idx="185">
                  <c:v>0.114854</c:v>
                </c:pt>
                <c:pt idx="186">
                  <c:v>0.11314</c:v>
                </c:pt>
                <c:pt idx="187">
                  <c:v>0.110637</c:v>
                </c:pt>
                <c:pt idx="188">
                  <c:v>0.10864699999999999</c:v>
                </c:pt>
                <c:pt idx="189">
                  <c:v>0.10666299999999999</c:v>
                </c:pt>
                <c:pt idx="190">
                  <c:v>0.10489900000000001</c:v>
                </c:pt>
                <c:pt idx="191">
                  <c:v>0.103422</c:v>
                </c:pt>
                <c:pt idx="192">
                  <c:v>0.102897</c:v>
                </c:pt>
                <c:pt idx="193">
                  <c:v>0.101559</c:v>
                </c:pt>
                <c:pt idx="194">
                  <c:v>0.100037</c:v>
                </c:pt>
                <c:pt idx="195" formatCode="0.00E+00">
                  <c:v>9.8694299999999999E-2</c:v>
                </c:pt>
                <c:pt idx="196" formatCode="0.00E+00">
                  <c:v>9.7607100000000002E-2</c:v>
                </c:pt>
                <c:pt idx="197" formatCode="0.00E+00">
                  <c:v>9.6517099999999995E-2</c:v>
                </c:pt>
                <c:pt idx="198" formatCode="0.00E+00">
                  <c:v>9.5155699999999996E-2</c:v>
                </c:pt>
                <c:pt idx="199" formatCode="0.00E+00">
                  <c:v>9.4833899999999999E-2</c:v>
                </c:pt>
                <c:pt idx="200" formatCode="0.00E+00">
                  <c:v>9.4523899999999994E-2</c:v>
                </c:pt>
                <c:pt idx="201" formatCode="0.00E+00">
                  <c:v>9.2824500000000004E-2</c:v>
                </c:pt>
                <c:pt idx="202" formatCode="0.00E+00">
                  <c:v>9.2539800000000005E-2</c:v>
                </c:pt>
                <c:pt idx="203" formatCode="0.00E+00">
                  <c:v>9.1858899999999993E-2</c:v>
                </c:pt>
                <c:pt idx="204" formatCode="0.00E+00">
                  <c:v>9.1407799999999997E-2</c:v>
                </c:pt>
                <c:pt idx="205" formatCode="0.00E+00">
                  <c:v>8.9735999999999996E-2</c:v>
                </c:pt>
                <c:pt idx="206" formatCode="0.00E+00">
                  <c:v>8.9808899999999997E-2</c:v>
                </c:pt>
                <c:pt idx="207" formatCode="0.00E+00">
                  <c:v>8.9127999999999999E-2</c:v>
                </c:pt>
                <c:pt idx="208" formatCode="0.00E+00">
                  <c:v>8.8757500000000003E-2</c:v>
                </c:pt>
                <c:pt idx="209" formatCode="0.00E+00">
                  <c:v>8.7884400000000001E-2</c:v>
                </c:pt>
                <c:pt idx="210" formatCode="0.00E+00">
                  <c:v>8.7773799999999999E-2</c:v>
                </c:pt>
                <c:pt idx="211" formatCode="0.00E+00">
                  <c:v>8.7241600000000002E-2</c:v>
                </c:pt>
                <c:pt idx="212" formatCode="0.00E+00">
                  <c:v>8.6377599999999999E-2</c:v>
                </c:pt>
                <c:pt idx="213" formatCode="0.00E+00">
                  <c:v>8.5760600000000006E-2</c:v>
                </c:pt>
                <c:pt idx="214" formatCode="0.00E+00">
                  <c:v>8.4910899999999997E-2</c:v>
                </c:pt>
                <c:pt idx="215" formatCode="0.00E+00">
                  <c:v>8.4235699999999997E-2</c:v>
                </c:pt>
                <c:pt idx="216" formatCode="0.00E+00">
                  <c:v>8.3598099999999995E-2</c:v>
                </c:pt>
                <c:pt idx="217" formatCode="0.00E+00">
                  <c:v>8.2957699999999995E-2</c:v>
                </c:pt>
                <c:pt idx="218" formatCode="0.00E+00">
                  <c:v>8.3671999999999996E-2</c:v>
                </c:pt>
                <c:pt idx="219" formatCode="0.00E+00">
                  <c:v>8.2698800000000003E-2</c:v>
                </c:pt>
                <c:pt idx="220" formatCode="0.00E+00">
                  <c:v>8.1636899999999998E-2</c:v>
                </c:pt>
                <c:pt idx="221" formatCode="0.00E+00">
                  <c:v>8.1693199999999994E-2</c:v>
                </c:pt>
                <c:pt idx="222" formatCode="0.00E+00">
                  <c:v>8.0814800000000006E-2</c:v>
                </c:pt>
                <c:pt idx="223" formatCode="0.00E+00">
                  <c:v>8.0101000000000006E-2</c:v>
                </c:pt>
                <c:pt idx="224" formatCode="0.00E+00">
                  <c:v>7.9846399999999998E-2</c:v>
                </c:pt>
                <c:pt idx="225" formatCode="0.00E+00">
                  <c:v>7.9046699999999998E-2</c:v>
                </c:pt>
                <c:pt idx="226" formatCode="0.00E+00">
                  <c:v>7.8231800000000004E-2</c:v>
                </c:pt>
                <c:pt idx="227" formatCode="0.00E+00">
                  <c:v>7.85584E-2</c:v>
                </c:pt>
                <c:pt idx="228" formatCode="0.00E+00">
                  <c:v>7.73258E-2</c:v>
                </c:pt>
                <c:pt idx="229" formatCode="0.00E+00">
                  <c:v>7.65266E-2</c:v>
                </c:pt>
                <c:pt idx="230" formatCode="0.00E+00">
                  <c:v>7.6753600000000005E-2</c:v>
                </c:pt>
                <c:pt idx="231" formatCode="0.00E+00">
                  <c:v>7.5246800000000003E-2</c:v>
                </c:pt>
                <c:pt idx="232" formatCode="0.00E+00">
                  <c:v>7.4716599999999994E-2</c:v>
                </c:pt>
                <c:pt idx="233" formatCode="0.00E+00">
                  <c:v>7.4088100000000004E-2</c:v>
                </c:pt>
                <c:pt idx="234" formatCode="0.00E+00">
                  <c:v>7.3158699999999993E-2</c:v>
                </c:pt>
                <c:pt idx="235" formatCode="0.00E+00">
                  <c:v>7.2728600000000004E-2</c:v>
                </c:pt>
                <c:pt idx="236" formatCode="0.00E+00">
                  <c:v>7.1584200000000001E-2</c:v>
                </c:pt>
                <c:pt idx="237" formatCode="0.00E+00">
                  <c:v>7.0560499999999998E-2</c:v>
                </c:pt>
                <c:pt idx="238" formatCode="0.00E+00">
                  <c:v>6.9856600000000005E-2</c:v>
                </c:pt>
                <c:pt idx="239" formatCode="0.00E+00">
                  <c:v>6.9806599999999996E-2</c:v>
                </c:pt>
                <c:pt idx="240" formatCode="0.00E+00">
                  <c:v>6.8338899999999994E-2</c:v>
                </c:pt>
                <c:pt idx="241" formatCode="0.00E+00">
                  <c:v>6.7940700000000007E-2</c:v>
                </c:pt>
                <c:pt idx="242" formatCode="0.00E+00">
                  <c:v>6.7184400000000005E-2</c:v>
                </c:pt>
                <c:pt idx="243" formatCode="0.00E+00">
                  <c:v>6.6003800000000001E-2</c:v>
                </c:pt>
                <c:pt idx="244" formatCode="0.00E+00">
                  <c:v>6.5220799999999995E-2</c:v>
                </c:pt>
                <c:pt idx="245" formatCode="0.00E+00">
                  <c:v>6.4515600000000006E-2</c:v>
                </c:pt>
                <c:pt idx="246" formatCode="0.00E+00">
                  <c:v>6.4001100000000005E-2</c:v>
                </c:pt>
                <c:pt idx="247" formatCode="0.00E+00">
                  <c:v>6.2814700000000001E-2</c:v>
                </c:pt>
                <c:pt idx="248" formatCode="0.00E+00">
                  <c:v>6.1912500000000002E-2</c:v>
                </c:pt>
                <c:pt idx="249" formatCode="0.00E+00">
                  <c:v>6.1045200000000001E-2</c:v>
                </c:pt>
                <c:pt idx="250" formatCode="0.00E+00">
                  <c:v>6.0211199999999999E-2</c:v>
                </c:pt>
                <c:pt idx="251" formatCode="0.00E+00">
                  <c:v>5.9023399999999997E-2</c:v>
                </c:pt>
                <c:pt idx="252" formatCode="0.00E+00">
                  <c:v>5.81565E-2</c:v>
                </c:pt>
                <c:pt idx="253" formatCode="0.00E+00">
                  <c:v>5.7769300000000003E-2</c:v>
                </c:pt>
                <c:pt idx="254" formatCode="0.00E+00">
                  <c:v>5.66983E-2</c:v>
                </c:pt>
                <c:pt idx="255" formatCode="0.00E+00">
                  <c:v>5.5718400000000001E-2</c:v>
                </c:pt>
                <c:pt idx="256" formatCode="0.00E+00">
                  <c:v>5.4733299999999999E-2</c:v>
                </c:pt>
                <c:pt idx="257" formatCode="0.00E+00">
                  <c:v>5.4379900000000002E-2</c:v>
                </c:pt>
                <c:pt idx="258" formatCode="0.00E+00">
                  <c:v>5.34964E-2</c:v>
                </c:pt>
                <c:pt idx="259" formatCode="0.00E+00">
                  <c:v>5.2589900000000002E-2</c:v>
                </c:pt>
                <c:pt idx="260" formatCode="0.00E+00">
                  <c:v>5.1471200000000002E-2</c:v>
                </c:pt>
                <c:pt idx="261" formatCode="0.00E+00">
                  <c:v>5.0712100000000003E-2</c:v>
                </c:pt>
                <c:pt idx="262" formatCode="0.00E+00">
                  <c:v>5.0025899999999998E-2</c:v>
                </c:pt>
                <c:pt idx="263" formatCode="0.00E+00">
                  <c:v>4.90851E-2</c:v>
                </c:pt>
                <c:pt idx="264" formatCode="0.00E+00">
                  <c:v>4.84109E-2</c:v>
                </c:pt>
                <c:pt idx="265" formatCode="0.00E+00">
                  <c:v>4.75726E-2</c:v>
                </c:pt>
                <c:pt idx="266" formatCode="0.00E+00">
                  <c:v>4.6843099999999999E-2</c:v>
                </c:pt>
                <c:pt idx="267" formatCode="0.00E+00">
                  <c:v>4.6013400000000003E-2</c:v>
                </c:pt>
                <c:pt idx="268" formatCode="0.00E+00">
                  <c:v>4.49185E-2</c:v>
                </c:pt>
                <c:pt idx="269" formatCode="0.00E+00">
                  <c:v>4.4651999999999997E-2</c:v>
                </c:pt>
                <c:pt idx="270" formatCode="0.00E+00">
                  <c:v>4.3939100000000002E-2</c:v>
                </c:pt>
                <c:pt idx="271" formatCode="0.00E+00">
                  <c:v>4.3255799999999997E-2</c:v>
                </c:pt>
                <c:pt idx="272" formatCode="0.00E+00">
                  <c:v>4.2362700000000003E-2</c:v>
                </c:pt>
                <c:pt idx="273" formatCode="0.00E+00">
                  <c:v>4.1626000000000003E-2</c:v>
                </c:pt>
                <c:pt idx="274" formatCode="0.00E+00">
                  <c:v>4.0647999999999997E-2</c:v>
                </c:pt>
                <c:pt idx="275" formatCode="0.00E+00">
                  <c:v>4.05545E-2</c:v>
                </c:pt>
                <c:pt idx="276" formatCode="0.00E+00">
                  <c:v>3.9854000000000001E-2</c:v>
                </c:pt>
                <c:pt idx="277" formatCode="0.00E+00">
                  <c:v>3.9368199999999999E-2</c:v>
                </c:pt>
                <c:pt idx="278" formatCode="0.00E+00">
                  <c:v>3.8599000000000001E-2</c:v>
                </c:pt>
                <c:pt idx="279" formatCode="0.00E+00">
                  <c:v>3.8029199999999999E-2</c:v>
                </c:pt>
                <c:pt idx="280" formatCode="0.00E+00">
                  <c:v>3.7566200000000001E-2</c:v>
                </c:pt>
                <c:pt idx="281" formatCode="0.00E+00">
                  <c:v>3.6823300000000003E-2</c:v>
                </c:pt>
                <c:pt idx="282" formatCode="0.00E+00">
                  <c:v>3.6378899999999999E-2</c:v>
                </c:pt>
                <c:pt idx="283" formatCode="0.00E+00">
                  <c:v>3.5867200000000002E-2</c:v>
                </c:pt>
                <c:pt idx="284" formatCode="0.00E+00">
                  <c:v>3.54977E-2</c:v>
                </c:pt>
                <c:pt idx="285" formatCode="0.00E+00">
                  <c:v>3.4692300000000002E-2</c:v>
                </c:pt>
                <c:pt idx="286" formatCode="0.00E+00">
                  <c:v>3.4506799999999997E-2</c:v>
                </c:pt>
                <c:pt idx="287" formatCode="0.00E+00">
                  <c:v>3.4126799999999999E-2</c:v>
                </c:pt>
                <c:pt idx="288" formatCode="0.00E+00">
                  <c:v>3.34244E-2</c:v>
                </c:pt>
                <c:pt idx="289" formatCode="0.00E+00">
                  <c:v>3.3270800000000003E-2</c:v>
                </c:pt>
                <c:pt idx="290" formatCode="0.00E+00">
                  <c:v>3.2693899999999998E-2</c:v>
                </c:pt>
                <c:pt idx="291" formatCode="0.00E+00">
                  <c:v>3.2418700000000002E-2</c:v>
                </c:pt>
                <c:pt idx="292" formatCode="0.00E+00">
                  <c:v>3.2018199999999997E-2</c:v>
                </c:pt>
                <c:pt idx="293" formatCode="0.00E+00">
                  <c:v>3.1549000000000001E-2</c:v>
                </c:pt>
                <c:pt idx="294" formatCode="0.00E+00">
                  <c:v>3.1095000000000001E-2</c:v>
                </c:pt>
                <c:pt idx="295" formatCode="0.00E+00">
                  <c:v>3.0949600000000001E-2</c:v>
                </c:pt>
                <c:pt idx="296" formatCode="0.00E+00">
                  <c:v>2.9562999999999999E-2</c:v>
                </c:pt>
                <c:pt idx="297" formatCode="0.00E+00">
                  <c:v>3.0070800000000002E-2</c:v>
                </c:pt>
                <c:pt idx="298" formatCode="0.00E+00">
                  <c:v>3.0525699999999999E-2</c:v>
                </c:pt>
                <c:pt idx="299" formatCode="0.00E+00">
                  <c:v>2.9671699999999999E-2</c:v>
                </c:pt>
                <c:pt idx="300" formatCode="0.00E+00">
                  <c:v>2.9305899999999999E-2</c:v>
                </c:pt>
                <c:pt idx="301" formatCode="0.00E+00">
                  <c:v>2.9042200000000001E-2</c:v>
                </c:pt>
                <c:pt idx="302" formatCode="0.00E+00">
                  <c:v>2.8905400000000001E-2</c:v>
                </c:pt>
                <c:pt idx="303" formatCode="0.00E+00">
                  <c:v>2.8620699999999999E-2</c:v>
                </c:pt>
                <c:pt idx="304" formatCode="0.00E+00">
                  <c:v>2.8264500000000001E-2</c:v>
                </c:pt>
                <c:pt idx="305" formatCode="0.00E+00">
                  <c:v>2.8197799999999999E-2</c:v>
                </c:pt>
                <c:pt idx="306" formatCode="0.00E+00">
                  <c:v>2.7699000000000001E-2</c:v>
                </c:pt>
                <c:pt idx="307" formatCode="0.00E+00">
                  <c:v>2.75555E-2</c:v>
                </c:pt>
                <c:pt idx="308" formatCode="0.00E+00">
                  <c:v>2.72179E-2</c:v>
                </c:pt>
                <c:pt idx="309" formatCode="0.00E+00">
                  <c:v>2.70672E-2</c:v>
                </c:pt>
                <c:pt idx="310" formatCode="0.00E+00">
                  <c:v>2.6835000000000001E-2</c:v>
                </c:pt>
                <c:pt idx="311" formatCode="0.00E+00">
                  <c:v>2.6658999999999999E-2</c:v>
                </c:pt>
                <c:pt idx="312" formatCode="0.00E+00">
                  <c:v>2.6385800000000001E-2</c:v>
                </c:pt>
                <c:pt idx="313" formatCode="0.00E+00">
                  <c:v>2.6284700000000001E-2</c:v>
                </c:pt>
                <c:pt idx="314" formatCode="0.00E+00">
                  <c:v>2.60086E-2</c:v>
                </c:pt>
                <c:pt idx="315" formatCode="0.00E+00">
                  <c:v>2.59075E-2</c:v>
                </c:pt>
                <c:pt idx="316" formatCode="0.00E+00">
                  <c:v>2.55599E-2</c:v>
                </c:pt>
                <c:pt idx="317" formatCode="0.00E+00">
                  <c:v>2.5352E-2</c:v>
                </c:pt>
                <c:pt idx="318" formatCode="0.00E+00">
                  <c:v>2.52666E-2</c:v>
                </c:pt>
                <c:pt idx="319" formatCode="0.00E+00">
                  <c:v>2.5027299999999999E-2</c:v>
                </c:pt>
                <c:pt idx="320" formatCode="0.00E+00">
                  <c:v>2.49529E-2</c:v>
                </c:pt>
                <c:pt idx="321" formatCode="0.00E+00">
                  <c:v>2.4793599999999999E-2</c:v>
                </c:pt>
                <c:pt idx="322" formatCode="0.00E+00">
                  <c:v>2.4570499999999999E-2</c:v>
                </c:pt>
                <c:pt idx="323" formatCode="0.00E+00">
                  <c:v>2.4476500000000002E-2</c:v>
                </c:pt>
                <c:pt idx="324" formatCode="0.00E+00">
                  <c:v>2.4198500000000001E-2</c:v>
                </c:pt>
                <c:pt idx="325" formatCode="0.00E+00">
                  <c:v>2.4120300000000001E-2</c:v>
                </c:pt>
                <c:pt idx="326" formatCode="0.00E+00">
                  <c:v>2.4048300000000002E-2</c:v>
                </c:pt>
                <c:pt idx="327" formatCode="0.00E+00">
                  <c:v>2.3744600000000001E-2</c:v>
                </c:pt>
                <c:pt idx="328" formatCode="0.00E+00">
                  <c:v>2.3664500000000002E-2</c:v>
                </c:pt>
                <c:pt idx="329" formatCode="0.00E+00">
                  <c:v>2.35701E-2</c:v>
                </c:pt>
                <c:pt idx="330" formatCode="0.00E+00">
                  <c:v>2.33288E-2</c:v>
                </c:pt>
                <c:pt idx="331" formatCode="0.00E+00">
                  <c:v>2.3233400000000001E-2</c:v>
                </c:pt>
                <c:pt idx="332" formatCode="0.00E+00">
                  <c:v>2.3028900000000001E-2</c:v>
                </c:pt>
                <c:pt idx="333" formatCode="0.00E+00">
                  <c:v>2.29397E-2</c:v>
                </c:pt>
                <c:pt idx="334" formatCode="0.00E+00">
                  <c:v>2.2720299999999999E-2</c:v>
                </c:pt>
                <c:pt idx="335" formatCode="0.00E+00">
                  <c:v>2.25372E-2</c:v>
                </c:pt>
                <c:pt idx="336" formatCode="0.00E+00">
                  <c:v>2.23217E-2</c:v>
                </c:pt>
                <c:pt idx="337" formatCode="0.00E+00">
                  <c:v>2.2171E-2</c:v>
                </c:pt>
                <c:pt idx="338" formatCode="0.00E+00">
                  <c:v>2.2074699999999999E-2</c:v>
                </c:pt>
                <c:pt idx="339" formatCode="0.00E+00">
                  <c:v>2.1840600000000002E-2</c:v>
                </c:pt>
                <c:pt idx="340" formatCode="0.00E+00">
                  <c:v>2.1685099999999999E-2</c:v>
                </c:pt>
                <c:pt idx="341" formatCode="0.00E+00">
                  <c:v>2.16212E-2</c:v>
                </c:pt>
                <c:pt idx="342" formatCode="0.00E+00">
                  <c:v>2.14548E-2</c:v>
                </c:pt>
                <c:pt idx="343" formatCode="0.00E+00">
                  <c:v>2.1311299999999998E-2</c:v>
                </c:pt>
                <c:pt idx="344" formatCode="0.00E+00">
                  <c:v>2.1150100000000002E-2</c:v>
                </c:pt>
                <c:pt idx="345" formatCode="0.00E+00">
                  <c:v>2.1054300000000001E-2</c:v>
                </c:pt>
                <c:pt idx="346" formatCode="0.00E+00">
                  <c:v>2.0778700000000001E-2</c:v>
                </c:pt>
                <c:pt idx="347" formatCode="0.00E+00">
                  <c:v>2.0657100000000001E-2</c:v>
                </c:pt>
                <c:pt idx="348" formatCode="0.00E+00">
                  <c:v>2.0621299999999999E-2</c:v>
                </c:pt>
                <c:pt idx="349" formatCode="0.00E+00">
                  <c:v>2.0272700000000001E-2</c:v>
                </c:pt>
                <c:pt idx="350" formatCode="0.00E+00">
                  <c:v>2.0166900000000001E-2</c:v>
                </c:pt>
                <c:pt idx="351" formatCode="0.00E+00">
                  <c:v>2.00982E-2</c:v>
                </c:pt>
                <c:pt idx="352" formatCode="0.00E+00">
                  <c:v>1.9764899999999998E-2</c:v>
                </c:pt>
                <c:pt idx="353" formatCode="0.00E+00">
                  <c:v>1.9510699999999999E-2</c:v>
                </c:pt>
                <c:pt idx="354" formatCode="0.00E+00">
                  <c:v>1.9344299999999998E-2</c:v>
                </c:pt>
                <c:pt idx="355" formatCode="0.00E+00">
                  <c:v>1.9217999999999999E-2</c:v>
                </c:pt>
                <c:pt idx="356" formatCode="0.00E+00">
                  <c:v>1.8910900000000001E-2</c:v>
                </c:pt>
                <c:pt idx="357" formatCode="0.00E+00">
                  <c:v>1.87464E-2</c:v>
                </c:pt>
                <c:pt idx="358" formatCode="0.00E+00">
                  <c:v>1.84321E-2</c:v>
                </c:pt>
                <c:pt idx="359" formatCode="0.00E+00">
                  <c:v>1.8162299999999999E-2</c:v>
                </c:pt>
                <c:pt idx="360" formatCode="0.00E+00">
                  <c:v>1.7942900000000001E-2</c:v>
                </c:pt>
                <c:pt idx="361" formatCode="0.00E+00">
                  <c:v>1.7823200000000001E-2</c:v>
                </c:pt>
                <c:pt idx="362" formatCode="0.00E+00">
                  <c:v>1.7481300000000002E-2</c:v>
                </c:pt>
                <c:pt idx="363" formatCode="0.00E+00">
                  <c:v>1.7227200000000002E-2</c:v>
                </c:pt>
                <c:pt idx="364" formatCode="0.00E+00">
                  <c:v>1.69535E-2</c:v>
                </c:pt>
                <c:pt idx="365" formatCode="0.00E+00">
                  <c:v>1.6853300000000002E-2</c:v>
                </c:pt>
                <c:pt idx="366" formatCode="0.00E+00">
                  <c:v>1.6625399999999999E-2</c:v>
                </c:pt>
                <c:pt idx="367" formatCode="0.00E+00">
                  <c:v>1.6404599999999998E-2</c:v>
                </c:pt>
                <c:pt idx="368" formatCode="0.00E+00">
                  <c:v>1.60918E-2</c:v>
                </c:pt>
                <c:pt idx="369" formatCode="0.00E+00">
                  <c:v>1.5880100000000001E-2</c:v>
                </c:pt>
                <c:pt idx="370" formatCode="0.00E+00">
                  <c:v>1.56331E-2</c:v>
                </c:pt>
                <c:pt idx="371" formatCode="0.00E+00">
                  <c:v>1.5447600000000001E-2</c:v>
                </c:pt>
                <c:pt idx="372" formatCode="0.00E+00">
                  <c:v>1.53279E-2</c:v>
                </c:pt>
                <c:pt idx="373" formatCode="0.00E+00">
                  <c:v>1.4996499999999999E-2</c:v>
                </c:pt>
                <c:pt idx="374" formatCode="0.00E+00">
                  <c:v>1.4887299999999999E-2</c:v>
                </c:pt>
                <c:pt idx="375" formatCode="0.00E+00">
                  <c:v>1.46809E-2</c:v>
                </c:pt>
                <c:pt idx="376" formatCode="0.00E+00">
                  <c:v>1.45197E-2</c:v>
                </c:pt>
                <c:pt idx="377" formatCode="0.00E+00">
                  <c:v>1.42574E-2</c:v>
                </c:pt>
                <c:pt idx="378" formatCode="0.00E+00">
                  <c:v>1.40228E-2</c:v>
                </c:pt>
                <c:pt idx="379" formatCode="0.00E+00">
                  <c:v>1.37515E-2</c:v>
                </c:pt>
                <c:pt idx="380" formatCode="0.00E+00">
                  <c:v>1.35593E-2</c:v>
                </c:pt>
                <c:pt idx="381" formatCode="0.00E+00">
                  <c:v>1.34983E-2</c:v>
                </c:pt>
                <c:pt idx="382" formatCode="0.00E+00">
                  <c:v>1.3318099999999999E-2</c:v>
                </c:pt>
                <c:pt idx="383" formatCode="0.00E+00">
                  <c:v>1.3163599999999999E-2</c:v>
                </c:pt>
                <c:pt idx="384" formatCode="0.00E+00">
                  <c:v>1.29757E-2</c:v>
                </c:pt>
                <c:pt idx="385" formatCode="0.00E+00">
                  <c:v>1.29204E-2</c:v>
                </c:pt>
                <c:pt idx="386" formatCode="0.00E+00">
                  <c:v>1.26362E-2</c:v>
                </c:pt>
                <c:pt idx="387" formatCode="0.00E+00">
                  <c:v>1.24683E-2</c:v>
                </c:pt>
                <c:pt idx="388" formatCode="0.00E+00">
                  <c:v>1.23296E-2</c:v>
                </c:pt>
                <c:pt idx="389" formatCode="0.00E+00">
                  <c:v>1.2146000000000001E-2</c:v>
                </c:pt>
                <c:pt idx="390" formatCode="0.00E+00">
                  <c:v>1.1954299999999999E-2</c:v>
                </c:pt>
                <c:pt idx="391" formatCode="0.00E+00">
                  <c:v>1.18175E-2</c:v>
                </c:pt>
                <c:pt idx="392" formatCode="0.00E+00">
                  <c:v>1.1618099999999999E-2</c:v>
                </c:pt>
                <c:pt idx="393" formatCode="0.00E+00">
                  <c:v>1.1565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D244-44CF-B571-1387E6311FAE}"/>
            </c:ext>
          </c:extLst>
        </c:ser>
        <c:ser>
          <c:idx val="27"/>
          <c:order val="27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8'!$A$2:$A$369</c:f>
              <c:numCache>
                <c:formatCode>General</c:formatCode>
                <c:ptCount val="3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</c:numCache>
            </c:numRef>
          </c:xVal>
          <c:yVal>
            <c:numRef>
              <c:f>'[AMG-S-MBA.xlsx]Sheet28'!$B$2:$B$381</c:f>
              <c:numCache>
                <c:formatCode>General</c:formatCode>
                <c:ptCount val="380"/>
                <c:pt idx="0">
                  <c:v>-0.45923000000000003</c:v>
                </c:pt>
                <c:pt idx="1">
                  <c:v>-0.19539400000000001</c:v>
                </c:pt>
                <c:pt idx="2" formatCode="0.00E+00">
                  <c:v>7.0586199999999998E-3</c:v>
                </c:pt>
                <c:pt idx="3" formatCode="0.00E+00">
                  <c:v>8.1862900000000002E-2</c:v>
                </c:pt>
                <c:pt idx="4">
                  <c:v>-0.43044199999999999</c:v>
                </c:pt>
                <c:pt idx="5">
                  <c:v>-0.75880800000000004</c:v>
                </c:pt>
                <c:pt idx="6">
                  <c:v>-0.320355</c:v>
                </c:pt>
                <c:pt idx="7" formatCode="0.00E+00">
                  <c:v>-4.3868999999999998E-2</c:v>
                </c:pt>
                <c:pt idx="8">
                  <c:v>0.61862399999999995</c:v>
                </c:pt>
                <c:pt idx="9">
                  <c:v>0.13377</c:v>
                </c:pt>
                <c:pt idx="10">
                  <c:v>-0.23744100000000001</c:v>
                </c:pt>
                <c:pt idx="11">
                  <c:v>0.49206899999999998</c:v>
                </c:pt>
                <c:pt idx="12">
                  <c:v>-0.34357500000000002</c:v>
                </c:pt>
                <c:pt idx="13">
                  <c:v>-0.107109</c:v>
                </c:pt>
                <c:pt idx="14">
                  <c:v>-0.30907800000000002</c:v>
                </c:pt>
                <c:pt idx="15" formatCode="0.00E+00">
                  <c:v>-2.8238299999999998E-3</c:v>
                </c:pt>
                <c:pt idx="16">
                  <c:v>-0.32555000000000001</c:v>
                </c:pt>
                <c:pt idx="17">
                  <c:v>-0.45794200000000002</c:v>
                </c:pt>
                <c:pt idx="18">
                  <c:v>0.50731499999999996</c:v>
                </c:pt>
                <c:pt idx="19">
                  <c:v>-0.83760900000000005</c:v>
                </c:pt>
                <c:pt idx="20">
                  <c:v>-0.69759199999999999</c:v>
                </c:pt>
                <c:pt idx="21" formatCode="0.00E+00">
                  <c:v>-4.2590099999999999E-2</c:v>
                </c:pt>
                <c:pt idx="22">
                  <c:v>0.31458599999999998</c:v>
                </c:pt>
                <c:pt idx="23">
                  <c:v>-0.29603400000000002</c:v>
                </c:pt>
                <c:pt idx="24">
                  <c:v>0.30103000000000002</c:v>
                </c:pt>
                <c:pt idx="25">
                  <c:v>0.698658</c:v>
                </c:pt>
                <c:pt idx="26" formatCode="0.00E+00">
                  <c:v>6.5505499999999994E-2</c:v>
                </c:pt>
                <c:pt idx="27">
                  <c:v>-0.94358399999999998</c:v>
                </c:pt>
                <c:pt idx="28">
                  <c:v>0.25398399999999999</c:v>
                </c:pt>
                <c:pt idx="29">
                  <c:v>0.35588599999999998</c:v>
                </c:pt>
                <c:pt idx="30">
                  <c:v>-0.19286</c:v>
                </c:pt>
                <c:pt idx="31">
                  <c:v>1.00423</c:v>
                </c:pt>
                <c:pt idx="32">
                  <c:v>0.20227200000000001</c:v>
                </c:pt>
                <c:pt idx="33">
                  <c:v>-0.43307899999999999</c:v>
                </c:pt>
                <c:pt idx="34">
                  <c:v>-0.25010199999999999</c:v>
                </c:pt>
                <c:pt idx="35">
                  <c:v>-0.58805200000000002</c:v>
                </c:pt>
                <c:pt idx="36">
                  <c:v>0.129297</c:v>
                </c:pt>
                <c:pt idx="37">
                  <c:v>-0.18444199999999999</c:v>
                </c:pt>
                <c:pt idx="38" formatCode="0.00E+00">
                  <c:v>-5.62782E-2</c:v>
                </c:pt>
                <c:pt idx="39">
                  <c:v>0.33494299999999999</c:v>
                </c:pt>
                <c:pt idx="40" formatCode="0.00E+00">
                  <c:v>2.8383700000000001E-2</c:v>
                </c:pt>
                <c:pt idx="41">
                  <c:v>0.41683500000000001</c:v>
                </c:pt>
                <c:pt idx="42">
                  <c:v>0.820523</c:v>
                </c:pt>
                <c:pt idx="43" formatCode="0.00E+00">
                  <c:v>-8.8445200000000002E-2</c:v>
                </c:pt>
                <c:pt idx="44">
                  <c:v>-0.91754400000000003</c:v>
                </c:pt>
                <c:pt idx="45">
                  <c:v>0.116744</c:v>
                </c:pt>
                <c:pt idx="46">
                  <c:v>0.72895799999999999</c:v>
                </c:pt>
                <c:pt idx="47">
                  <c:v>0.41375699999999999</c:v>
                </c:pt>
                <c:pt idx="48">
                  <c:v>0.56961899999999999</c:v>
                </c:pt>
                <c:pt idx="49">
                  <c:v>0.57133599999999996</c:v>
                </c:pt>
                <c:pt idx="50">
                  <c:v>-0.31029099999999998</c:v>
                </c:pt>
                <c:pt idx="51">
                  <c:v>-0.97665999999999997</c:v>
                </c:pt>
                <c:pt idx="52">
                  <c:v>0.31469599999999998</c:v>
                </c:pt>
                <c:pt idx="53">
                  <c:v>0.78712199999999999</c:v>
                </c:pt>
                <c:pt idx="54">
                  <c:v>0.29237400000000002</c:v>
                </c:pt>
                <c:pt idx="55">
                  <c:v>0.79147000000000001</c:v>
                </c:pt>
                <c:pt idx="56">
                  <c:v>0.44427499999999998</c:v>
                </c:pt>
                <c:pt idx="57">
                  <c:v>0.85795100000000002</c:v>
                </c:pt>
                <c:pt idx="58" formatCode="0.00E+00">
                  <c:v>-5.4565900000000001E-2</c:v>
                </c:pt>
                <c:pt idx="59">
                  <c:v>0.35742600000000002</c:v>
                </c:pt>
                <c:pt idx="60">
                  <c:v>0.78387799999999996</c:v>
                </c:pt>
                <c:pt idx="61">
                  <c:v>1.0358499999999999</c:v>
                </c:pt>
                <c:pt idx="62">
                  <c:v>0.77995800000000004</c:v>
                </c:pt>
                <c:pt idx="63">
                  <c:v>1.0581100000000001</c:v>
                </c:pt>
                <c:pt idx="64">
                  <c:v>1.0932999999999999</c:v>
                </c:pt>
                <c:pt idx="65">
                  <c:v>1.0459799999999999</c:v>
                </c:pt>
                <c:pt idx="66">
                  <c:v>0.683446</c:v>
                </c:pt>
                <c:pt idx="67">
                  <c:v>1.1439299999999999</c:v>
                </c:pt>
                <c:pt idx="68">
                  <c:v>1.4572000000000001</c:v>
                </c:pt>
                <c:pt idx="69">
                  <c:v>1.9624200000000001</c:v>
                </c:pt>
                <c:pt idx="70">
                  <c:v>1.7276100000000001</c:v>
                </c:pt>
                <c:pt idx="71">
                  <c:v>2.0262899999999999</c:v>
                </c:pt>
                <c:pt idx="72">
                  <c:v>1.8599300000000001</c:v>
                </c:pt>
                <c:pt idx="73">
                  <c:v>1.99838</c:v>
                </c:pt>
                <c:pt idx="74">
                  <c:v>2.25712</c:v>
                </c:pt>
                <c:pt idx="75">
                  <c:v>2.1303700000000001</c:v>
                </c:pt>
                <c:pt idx="76">
                  <c:v>1.92723</c:v>
                </c:pt>
                <c:pt idx="77">
                  <c:v>2.0934499999999998</c:v>
                </c:pt>
                <c:pt idx="78">
                  <c:v>2.1389499999999999</c:v>
                </c:pt>
                <c:pt idx="79">
                  <c:v>2.10859</c:v>
                </c:pt>
                <c:pt idx="80">
                  <c:v>2.16696</c:v>
                </c:pt>
                <c:pt idx="81">
                  <c:v>2.1083599999999998</c:v>
                </c:pt>
                <c:pt idx="82">
                  <c:v>2.0693600000000001</c:v>
                </c:pt>
                <c:pt idx="83">
                  <c:v>2.12704</c:v>
                </c:pt>
                <c:pt idx="84">
                  <c:v>2.1088200000000001</c:v>
                </c:pt>
                <c:pt idx="85">
                  <c:v>2.0445000000000002</c:v>
                </c:pt>
                <c:pt idx="86">
                  <c:v>2.0733899999999998</c:v>
                </c:pt>
                <c:pt idx="87">
                  <c:v>2.0462500000000001</c:v>
                </c:pt>
                <c:pt idx="88">
                  <c:v>2.0146700000000002</c:v>
                </c:pt>
                <c:pt idx="89">
                  <c:v>2.1118399999999999</c:v>
                </c:pt>
                <c:pt idx="90">
                  <c:v>2.0535399999999999</c:v>
                </c:pt>
                <c:pt idx="91">
                  <c:v>2.0981999999999998</c:v>
                </c:pt>
                <c:pt idx="92">
                  <c:v>2.0970300000000002</c:v>
                </c:pt>
                <c:pt idx="93">
                  <c:v>1.9847699999999999</c:v>
                </c:pt>
                <c:pt idx="94">
                  <c:v>2.01058</c:v>
                </c:pt>
                <c:pt idx="95">
                  <c:v>2.01309</c:v>
                </c:pt>
                <c:pt idx="96">
                  <c:v>1.9254</c:v>
                </c:pt>
                <c:pt idx="97">
                  <c:v>1.91177</c:v>
                </c:pt>
                <c:pt idx="98">
                  <c:v>1.8647899999999999</c:v>
                </c:pt>
                <c:pt idx="99">
                  <c:v>1.81778</c:v>
                </c:pt>
                <c:pt idx="100">
                  <c:v>1.7829299999999999</c:v>
                </c:pt>
                <c:pt idx="101">
                  <c:v>1.75434</c:v>
                </c:pt>
                <c:pt idx="102">
                  <c:v>1.70279</c:v>
                </c:pt>
                <c:pt idx="103">
                  <c:v>1.6613899999999999</c:v>
                </c:pt>
                <c:pt idx="104">
                  <c:v>1.63405</c:v>
                </c:pt>
                <c:pt idx="105">
                  <c:v>1.56399</c:v>
                </c:pt>
                <c:pt idx="106">
                  <c:v>1.53346</c:v>
                </c:pt>
                <c:pt idx="107">
                  <c:v>1.5041899999999999</c:v>
                </c:pt>
                <c:pt idx="108">
                  <c:v>1.45749</c:v>
                </c:pt>
                <c:pt idx="109">
                  <c:v>1.4354199999999999</c:v>
                </c:pt>
                <c:pt idx="110">
                  <c:v>1.3999200000000001</c:v>
                </c:pt>
                <c:pt idx="111">
                  <c:v>1.36093</c:v>
                </c:pt>
                <c:pt idx="112">
                  <c:v>1.32273</c:v>
                </c:pt>
                <c:pt idx="113">
                  <c:v>1.2980400000000001</c:v>
                </c:pt>
                <c:pt idx="114">
                  <c:v>1.26356</c:v>
                </c:pt>
                <c:pt idx="115">
                  <c:v>1.2319800000000001</c:v>
                </c:pt>
                <c:pt idx="116">
                  <c:v>1.22034</c:v>
                </c:pt>
                <c:pt idx="117">
                  <c:v>1.1834</c:v>
                </c:pt>
                <c:pt idx="118">
                  <c:v>1.1633199999999999</c:v>
                </c:pt>
                <c:pt idx="119">
                  <c:v>1.12859</c:v>
                </c:pt>
                <c:pt idx="120">
                  <c:v>1.1021099999999999</c:v>
                </c:pt>
                <c:pt idx="121">
                  <c:v>1.0831999999999999</c:v>
                </c:pt>
                <c:pt idx="122">
                  <c:v>1.06406</c:v>
                </c:pt>
                <c:pt idx="123">
                  <c:v>1.03912</c:v>
                </c:pt>
                <c:pt idx="124">
                  <c:v>1.0176000000000001</c:v>
                </c:pt>
                <c:pt idx="125">
                  <c:v>0.99784799999999996</c:v>
                </c:pt>
                <c:pt idx="126">
                  <c:v>0.97835499999999997</c:v>
                </c:pt>
                <c:pt idx="127">
                  <c:v>0.96264899999999998</c:v>
                </c:pt>
                <c:pt idx="128">
                  <c:v>0.94994999999999996</c:v>
                </c:pt>
                <c:pt idx="129">
                  <c:v>0.93452500000000005</c:v>
                </c:pt>
                <c:pt idx="130">
                  <c:v>0.91984699999999997</c:v>
                </c:pt>
                <c:pt idx="131">
                  <c:v>0.90612300000000001</c:v>
                </c:pt>
                <c:pt idx="132">
                  <c:v>0.89313799999999999</c:v>
                </c:pt>
                <c:pt idx="133">
                  <c:v>0.87514599999999998</c:v>
                </c:pt>
                <c:pt idx="134">
                  <c:v>0.85949399999999998</c:v>
                </c:pt>
                <c:pt idx="135">
                  <c:v>0.84535800000000005</c:v>
                </c:pt>
                <c:pt idx="136">
                  <c:v>0.82887</c:v>
                </c:pt>
                <c:pt idx="137">
                  <c:v>0.81384500000000004</c:v>
                </c:pt>
                <c:pt idx="138">
                  <c:v>0.79638299999999995</c:v>
                </c:pt>
                <c:pt idx="139">
                  <c:v>0.77983400000000003</c:v>
                </c:pt>
                <c:pt idx="140">
                  <c:v>0.76106300000000005</c:v>
                </c:pt>
                <c:pt idx="141">
                  <c:v>0.74625699999999995</c:v>
                </c:pt>
                <c:pt idx="142">
                  <c:v>0.730213</c:v>
                </c:pt>
                <c:pt idx="143">
                  <c:v>0.70807900000000001</c:v>
                </c:pt>
                <c:pt idx="144">
                  <c:v>0.69139899999999999</c:v>
                </c:pt>
                <c:pt idx="145">
                  <c:v>0.67225699999999999</c:v>
                </c:pt>
                <c:pt idx="146">
                  <c:v>0.65018500000000001</c:v>
                </c:pt>
                <c:pt idx="147">
                  <c:v>0.62824100000000005</c:v>
                </c:pt>
                <c:pt idx="148">
                  <c:v>0.60585999999999995</c:v>
                </c:pt>
                <c:pt idx="149">
                  <c:v>0.58232099999999998</c:v>
                </c:pt>
                <c:pt idx="150">
                  <c:v>0.55991199999999997</c:v>
                </c:pt>
                <c:pt idx="151">
                  <c:v>0.53721600000000003</c:v>
                </c:pt>
                <c:pt idx="152">
                  <c:v>0.51530299999999996</c:v>
                </c:pt>
                <c:pt idx="153">
                  <c:v>0.49274899999999999</c:v>
                </c:pt>
                <c:pt idx="154">
                  <c:v>0.47165099999999999</c:v>
                </c:pt>
                <c:pt idx="155">
                  <c:v>0.44983400000000001</c:v>
                </c:pt>
                <c:pt idx="156">
                  <c:v>0.428782</c:v>
                </c:pt>
                <c:pt idx="157">
                  <c:v>0.40815600000000002</c:v>
                </c:pt>
                <c:pt idx="158">
                  <c:v>0.38701099999999999</c:v>
                </c:pt>
                <c:pt idx="159">
                  <c:v>0.366172</c:v>
                </c:pt>
                <c:pt idx="160">
                  <c:v>0.34621499999999999</c:v>
                </c:pt>
                <c:pt idx="161">
                  <c:v>0.32514999999999999</c:v>
                </c:pt>
                <c:pt idx="162">
                  <c:v>0.30602499999999999</c:v>
                </c:pt>
                <c:pt idx="163">
                  <c:v>0.28719899999999998</c:v>
                </c:pt>
                <c:pt idx="164">
                  <c:v>0.26963500000000001</c:v>
                </c:pt>
                <c:pt idx="165">
                  <c:v>0.25316300000000003</c:v>
                </c:pt>
                <c:pt idx="166">
                  <c:v>0.23705899999999999</c:v>
                </c:pt>
                <c:pt idx="167">
                  <c:v>0.22351199999999999</c:v>
                </c:pt>
                <c:pt idx="168">
                  <c:v>0.210479</c:v>
                </c:pt>
                <c:pt idx="169">
                  <c:v>0.19875200000000001</c:v>
                </c:pt>
                <c:pt idx="170">
                  <c:v>0.188004</c:v>
                </c:pt>
                <c:pt idx="171">
                  <c:v>0.178422</c:v>
                </c:pt>
                <c:pt idx="172">
                  <c:v>0.170544</c:v>
                </c:pt>
                <c:pt idx="173">
                  <c:v>0.16470000000000001</c:v>
                </c:pt>
                <c:pt idx="174">
                  <c:v>0.15822600000000001</c:v>
                </c:pt>
                <c:pt idx="175">
                  <c:v>0.15323800000000001</c:v>
                </c:pt>
                <c:pt idx="176">
                  <c:v>0.14832500000000001</c:v>
                </c:pt>
                <c:pt idx="177">
                  <c:v>0.14363300000000001</c:v>
                </c:pt>
                <c:pt idx="178">
                  <c:v>0.13875000000000001</c:v>
                </c:pt>
                <c:pt idx="179">
                  <c:v>0.13314200000000001</c:v>
                </c:pt>
                <c:pt idx="180">
                  <c:v>0.12858</c:v>
                </c:pt>
                <c:pt idx="181">
                  <c:v>0.124653</c:v>
                </c:pt>
                <c:pt idx="182">
                  <c:v>0.121487</c:v>
                </c:pt>
                <c:pt idx="183">
                  <c:v>0.117632</c:v>
                </c:pt>
                <c:pt idx="184">
                  <c:v>0.114995</c:v>
                </c:pt>
                <c:pt idx="185">
                  <c:v>0.112821</c:v>
                </c:pt>
                <c:pt idx="186">
                  <c:v>0.110385</c:v>
                </c:pt>
                <c:pt idx="187">
                  <c:v>0.107597</c:v>
                </c:pt>
                <c:pt idx="188">
                  <c:v>0.106059</c:v>
                </c:pt>
                <c:pt idx="189">
                  <c:v>0.10370699999999999</c:v>
                </c:pt>
                <c:pt idx="190">
                  <c:v>0.101827</c:v>
                </c:pt>
                <c:pt idx="191">
                  <c:v>0.100882</c:v>
                </c:pt>
                <c:pt idx="192">
                  <c:v>0.100565</c:v>
                </c:pt>
                <c:pt idx="193" formatCode="0.00E+00">
                  <c:v>9.9025699999999994E-2</c:v>
                </c:pt>
                <c:pt idx="194" formatCode="0.00E+00">
                  <c:v>9.7928000000000001E-2</c:v>
                </c:pt>
                <c:pt idx="195" formatCode="0.00E+00">
                  <c:v>9.6509499999999998E-2</c:v>
                </c:pt>
                <c:pt idx="196" formatCode="0.00E+00">
                  <c:v>9.4930200000000006E-2</c:v>
                </c:pt>
                <c:pt idx="197" formatCode="0.00E+00">
                  <c:v>9.4219200000000003E-2</c:v>
                </c:pt>
                <c:pt idx="198" formatCode="0.00E+00">
                  <c:v>9.3129199999999995E-2</c:v>
                </c:pt>
                <c:pt idx="199" formatCode="0.00E+00">
                  <c:v>9.2307100000000003E-2</c:v>
                </c:pt>
                <c:pt idx="200" formatCode="0.00E+00">
                  <c:v>9.1899400000000006E-2</c:v>
                </c:pt>
                <c:pt idx="201" formatCode="0.00E+00">
                  <c:v>9.0615299999999996E-2</c:v>
                </c:pt>
                <c:pt idx="202" formatCode="0.00E+00">
                  <c:v>9.0079300000000001E-2</c:v>
                </c:pt>
                <c:pt idx="203" formatCode="0.00E+00">
                  <c:v>8.9539499999999994E-2</c:v>
                </c:pt>
                <c:pt idx="204" formatCode="0.00E+00">
                  <c:v>8.86102E-2</c:v>
                </c:pt>
                <c:pt idx="205" formatCode="0.00E+00">
                  <c:v>8.7568300000000002E-2</c:v>
                </c:pt>
                <c:pt idx="206" formatCode="0.00E+00">
                  <c:v>8.73332E-2</c:v>
                </c:pt>
                <c:pt idx="207" formatCode="0.00E+00">
                  <c:v>8.6841100000000004E-2</c:v>
                </c:pt>
                <c:pt idx="208" formatCode="0.00E+00">
                  <c:v>8.6325200000000005E-2</c:v>
                </c:pt>
                <c:pt idx="209" formatCode="0.00E+00">
                  <c:v>8.5864099999999999E-2</c:v>
                </c:pt>
                <c:pt idx="210" formatCode="0.00E+00">
                  <c:v>8.4760199999999994E-2</c:v>
                </c:pt>
                <c:pt idx="211" formatCode="0.00E+00">
                  <c:v>8.4672899999999995E-2</c:v>
                </c:pt>
                <c:pt idx="212" formatCode="0.00E+00">
                  <c:v>8.3908999999999997E-2</c:v>
                </c:pt>
                <c:pt idx="213" formatCode="0.00E+00">
                  <c:v>8.3544300000000002E-2</c:v>
                </c:pt>
                <c:pt idx="214" formatCode="0.00E+00">
                  <c:v>8.2966799999999993E-2</c:v>
                </c:pt>
                <c:pt idx="215" formatCode="0.00E+00">
                  <c:v>8.2147600000000001E-2</c:v>
                </c:pt>
                <c:pt idx="216" formatCode="0.00E+00">
                  <c:v>8.1252599999999994E-2</c:v>
                </c:pt>
                <c:pt idx="217" formatCode="0.00E+00">
                  <c:v>8.0954100000000001E-2</c:v>
                </c:pt>
                <c:pt idx="218" formatCode="0.00E+00">
                  <c:v>8.0987000000000003E-2</c:v>
                </c:pt>
                <c:pt idx="219" formatCode="0.00E+00">
                  <c:v>8.0317E-2</c:v>
                </c:pt>
                <c:pt idx="220" formatCode="0.00E+00">
                  <c:v>7.9463000000000006E-2</c:v>
                </c:pt>
                <c:pt idx="221" formatCode="0.00E+00">
                  <c:v>7.9261300000000007E-2</c:v>
                </c:pt>
                <c:pt idx="222" formatCode="0.00E+00">
                  <c:v>7.8932799999999997E-2</c:v>
                </c:pt>
                <c:pt idx="223" formatCode="0.00E+00">
                  <c:v>7.7941899999999995E-2</c:v>
                </c:pt>
                <c:pt idx="224" formatCode="0.00E+00">
                  <c:v>7.7757800000000002E-2</c:v>
                </c:pt>
                <c:pt idx="225" formatCode="0.00E+00">
                  <c:v>7.6822299999999996E-2</c:v>
                </c:pt>
                <c:pt idx="226" formatCode="0.00E+00">
                  <c:v>7.6261999999999996E-2</c:v>
                </c:pt>
                <c:pt idx="227" formatCode="0.00E+00">
                  <c:v>7.6074600000000006E-2</c:v>
                </c:pt>
                <c:pt idx="228" formatCode="0.00E+00">
                  <c:v>7.5156200000000006E-2</c:v>
                </c:pt>
                <c:pt idx="229" formatCode="0.00E+00">
                  <c:v>7.4633599999999994E-2</c:v>
                </c:pt>
                <c:pt idx="230" formatCode="0.00E+00">
                  <c:v>7.4456700000000001E-2</c:v>
                </c:pt>
                <c:pt idx="231" formatCode="0.00E+00">
                  <c:v>7.3303199999999999E-2</c:v>
                </c:pt>
                <c:pt idx="232" formatCode="0.00E+00">
                  <c:v>7.2521699999999995E-2</c:v>
                </c:pt>
                <c:pt idx="233" formatCode="0.00E+00">
                  <c:v>7.2051500000000004E-2</c:v>
                </c:pt>
                <c:pt idx="234" formatCode="0.00E+00">
                  <c:v>7.1256600000000003E-2</c:v>
                </c:pt>
                <c:pt idx="235" formatCode="0.00E+00">
                  <c:v>7.03487E-2</c:v>
                </c:pt>
                <c:pt idx="236" formatCode="0.00E+00">
                  <c:v>6.9381700000000004E-2</c:v>
                </c:pt>
                <c:pt idx="237" formatCode="0.00E+00">
                  <c:v>6.8771399999999996E-2</c:v>
                </c:pt>
                <c:pt idx="238" formatCode="0.00E+00">
                  <c:v>6.8133799999999994E-2</c:v>
                </c:pt>
                <c:pt idx="239" formatCode="0.00E+00">
                  <c:v>6.7347000000000004E-2</c:v>
                </c:pt>
                <c:pt idx="240" formatCode="0.00E+00">
                  <c:v>6.6291799999999998E-2</c:v>
                </c:pt>
                <c:pt idx="241" formatCode="0.00E+00">
                  <c:v>6.5721500000000002E-2</c:v>
                </c:pt>
                <c:pt idx="242" formatCode="0.00E+00">
                  <c:v>6.5057799999999999E-2</c:v>
                </c:pt>
                <c:pt idx="243" formatCode="0.00E+00">
                  <c:v>6.4088800000000001E-2</c:v>
                </c:pt>
                <c:pt idx="244" formatCode="0.00E+00">
                  <c:v>6.3214300000000001E-2</c:v>
                </c:pt>
                <c:pt idx="245" formatCode="0.00E+00">
                  <c:v>6.2339800000000001E-2</c:v>
                </c:pt>
                <c:pt idx="246" formatCode="0.00E+00">
                  <c:v>6.1776200000000003E-2</c:v>
                </c:pt>
                <c:pt idx="247" formatCode="0.00E+00">
                  <c:v>6.07696E-2</c:v>
                </c:pt>
                <c:pt idx="248" formatCode="0.00E+00">
                  <c:v>5.9848800000000001E-2</c:v>
                </c:pt>
                <c:pt idx="249" formatCode="0.00E+00">
                  <c:v>5.8822199999999998E-2</c:v>
                </c:pt>
                <c:pt idx="250" formatCode="0.00E+00">
                  <c:v>5.8211300000000001E-2</c:v>
                </c:pt>
                <c:pt idx="251" formatCode="0.00E+00">
                  <c:v>5.7195700000000002E-2</c:v>
                </c:pt>
                <c:pt idx="252" formatCode="0.00E+00">
                  <c:v>5.6144199999999998E-2</c:v>
                </c:pt>
                <c:pt idx="253" formatCode="0.00E+00">
                  <c:v>5.5710799999999998E-2</c:v>
                </c:pt>
                <c:pt idx="254" formatCode="0.00E+00">
                  <c:v>5.4656000000000003E-2</c:v>
                </c:pt>
                <c:pt idx="255" formatCode="0.00E+00">
                  <c:v>5.3819699999999998E-2</c:v>
                </c:pt>
                <c:pt idx="256" formatCode="0.00E+00">
                  <c:v>5.2959399999999997E-2</c:v>
                </c:pt>
                <c:pt idx="257" formatCode="0.00E+00">
                  <c:v>5.23753E-2</c:v>
                </c:pt>
                <c:pt idx="258" formatCode="0.00E+00">
                  <c:v>5.1404999999999999E-2</c:v>
                </c:pt>
                <c:pt idx="259" formatCode="0.00E+00">
                  <c:v>5.06659E-2</c:v>
                </c:pt>
                <c:pt idx="260" formatCode="0.00E+00">
                  <c:v>4.9748399999999998E-2</c:v>
                </c:pt>
                <c:pt idx="261" formatCode="0.00E+00">
                  <c:v>4.8818100000000003E-2</c:v>
                </c:pt>
                <c:pt idx="262" formatCode="0.00E+00">
                  <c:v>4.81906E-2</c:v>
                </c:pt>
                <c:pt idx="263" formatCode="0.00E+00">
                  <c:v>4.7403800000000003E-2</c:v>
                </c:pt>
                <c:pt idx="264" formatCode="0.00E+00">
                  <c:v>4.6693800000000001E-2</c:v>
                </c:pt>
                <c:pt idx="265" formatCode="0.00E+00">
                  <c:v>4.5745399999999999E-2</c:v>
                </c:pt>
                <c:pt idx="266" formatCode="0.00E+00">
                  <c:v>4.5049199999999998E-2</c:v>
                </c:pt>
                <c:pt idx="267" formatCode="0.00E+00">
                  <c:v>4.4384E-2</c:v>
                </c:pt>
                <c:pt idx="268" formatCode="0.00E+00">
                  <c:v>4.3296300000000003E-2</c:v>
                </c:pt>
                <c:pt idx="269" formatCode="0.00E+00">
                  <c:v>4.28457E-2</c:v>
                </c:pt>
                <c:pt idx="270" formatCode="0.00E+00">
                  <c:v>4.2222999999999997E-2</c:v>
                </c:pt>
                <c:pt idx="271" formatCode="0.00E+00">
                  <c:v>4.1573499999999999E-2</c:v>
                </c:pt>
                <c:pt idx="272" formatCode="0.00E+00">
                  <c:v>4.0709500000000003E-2</c:v>
                </c:pt>
                <c:pt idx="273" formatCode="0.00E+00">
                  <c:v>3.98021E-2</c:v>
                </c:pt>
                <c:pt idx="274" formatCode="0.00E+00">
                  <c:v>3.9075899999999997E-2</c:v>
                </c:pt>
                <c:pt idx="275" formatCode="0.00E+00">
                  <c:v>3.8857900000000001E-2</c:v>
                </c:pt>
                <c:pt idx="276" formatCode="0.00E+00">
                  <c:v>3.8236100000000002E-2</c:v>
                </c:pt>
                <c:pt idx="277" formatCode="0.00E+00">
                  <c:v>3.7610499999999998E-2</c:v>
                </c:pt>
                <c:pt idx="278" formatCode="0.00E+00">
                  <c:v>3.6831900000000001E-2</c:v>
                </c:pt>
                <c:pt idx="279" formatCode="0.00E+00">
                  <c:v>3.6391699999999999E-2</c:v>
                </c:pt>
                <c:pt idx="280" formatCode="0.00E+00">
                  <c:v>3.6005000000000002E-2</c:v>
                </c:pt>
                <c:pt idx="281" formatCode="0.00E+00">
                  <c:v>3.5264499999999997E-2</c:v>
                </c:pt>
                <c:pt idx="282" formatCode="0.00E+00">
                  <c:v>3.4767199999999998E-2</c:v>
                </c:pt>
                <c:pt idx="283" formatCode="0.00E+00">
                  <c:v>3.4200700000000001E-2</c:v>
                </c:pt>
                <c:pt idx="284" formatCode="0.00E+00">
                  <c:v>3.3765299999999998E-2</c:v>
                </c:pt>
                <c:pt idx="285" formatCode="0.00E+00">
                  <c:v>3.3195500000000003E-2</c:v>
                </c:pt>
                <c:pt idx="286" formatCode="0.00E+00">
                  <c:v>3.2828299999999998E-2</c:v>
                </c:pt>
                <c:pt idx="287" formatCode="0.00E+00">
                  <c:v>3.2430199999999999E-2</c:v>
                </c:pt>
                <c:pt idx="288" formatCode="0.00E+00">
                  <c:v>3.1907600000000001E-2</c:v>
                </c:pt>
                <c:pt idx="289" formatCode="0.00E+00">
                  <c:v>3.1522799999999997E-2</c:v>
                </c:pt>
                <c:pt idx="290" formatCode="0.00E+00">
                  <c:v>3.1105500000000001E-2</c:v>
                </c:pt>
                <c:pt idx="291" formatCode="0.00E+00">
                  <c:v>3.0812699999999998E-2</c:v>
                </c:pt>
                <c:pt idx="292" formatCode="0.00E+00">
                  <c:v>3.0217600000000001E-2</c:v>
                </c:pt>
                <c:pt idx="293" formatCode="0.00E+00">
                  <c:v>2.9836700000000001E-2</c:v>
                </c:pt>
                <c:pt idx="294" formatCode="0.00E+00">
                  <c:v>2.9422299999999998E-2</c:v>
                </c:pt>
                <c:pt idx="295" formatCode="0.00E+00">
                  <c:v>2.9142399999999999E-2</c:v>
                </c:pt>
                <c:pt idx="296" formatCode="0.00E+00">
                  <c:v>2.7822E-2</c:v>
                </c:pt>
                <c:pt idx="297" formatCode="0.00E+00">
                  <c:v>2.8301199999999999E-2</c:v>
                </c:pt>
                <c:pt idx="298" formatCode="0.00E+00">
                  <c:v>2.8768100000000001E-2</c:v>
                </c:pt>
                <c:pt idx="299" formatCode="0.00E+00">
                  <c:v>2.8010400000000001E-2</c:v>
                </c:pt>
                <c:pt idx="300" formatCode="0.00E+00">
                  <c:v>2.75445E-2</c:v>
                </c:pt>
                <c:pt idx="301" formatCode="0.00E+00">
                  <c:v>2.72727E-2</c:v>
                </c:pt>
                <c:pt idx="302" formatCode="0.00E+00">
                  <c:v>2.7061000000000002E-2</c:v>
                </c:pt>
                <c:pt idx="303" formatCode="0.00E+00">
                  <c:v>2.6853100000000001E-2</c:v>
                </c:pt>
                <c:pt idx="304" formatCode="0.00E+00">
                  <c:v>2.6553199999999999E-2</c:v>
                </c:pt>
                <c:pt idx="305" formatCode="0.00E+00">
                  <c:v>2.64339E-2</c:v>
                </c:pt>
                <c:pt idx="306" formatCode="0.00E+00">
                  <c:v>2.6005299999999999E-2</c:v>
                </c:pt>
                <c:pt idx="307" formatCode="0.00E+00">
                  <c:v>2.5803099999999999E-2</c:v>
                </c:pt>
                <c:pt idx="308" formatCode="0.00E+00">
                  <c:v>2.5589899999999999E-2</c:v>
                </c:pt>
                <c:pt idx="309" formatCode="0.00E+00">
                  <c:v>2.5344800000000001E-2</c:v>
                </c:pt>
                <c:pt idx="310" formatCode="0.00E+00">
                  <c:v>2.51212E-2</c:v>
                </c:pt>
                <c:pt idx="311" formatCode="0.00E+00">
                  <c:v>2.4889499999999998E-2</c:v>
                </c:pt>
                <c:pt idx="312" formatCode="0.00E+00">
                  <c:v>2.4655799999999999E-2</c:v>
                </c:pt>
                <c:pt idx="313" formatCode="0.00E+00">
                  <c:v>2.45423E-2</c:v>
                </c:pt>
                <c:pt idx="314" formatCode="0.00E+00">
                  <c:v>2.43354E-2</c:v>
                </c:pt>
                <c:pt idx="315" formatCode="0.00E+00">
                  <c:v>2.4253799999999999E-2</c:v>
                </c:pt>
                <c:pt idx="316" formatCode="0.00E+00">
                  <c:v>2.3838000000000002E-2</c:v>
                </c:pt>
                <c:pt idx="317" formatCode="0.00E+00">
                  <c:v>2.3709299999999999E-2</c:v>
                </c:pt>
                <c:pt idx="318" formatCode="0.00E+00">
                  <c:v>2.36607E-2</c:v>
                </c:pt>
                <c:pt idx="319" formatCode="0.00E+00">
                  <c:v>2.3287800000000001E-2</c:v>
                </c:pt>
                <c:pt idx="320" formatCode="0.00E+00">
                  <c:v>2.3270599999999999E-2</c:v>
                </c:pt>
                <c:pt idx="321" formatCode="0.00E+00">
                  <c:v>2.3044599999999998E-2</c:v>
                </c:pt>
                <c:pt idx="322" formatCode="0.00E+00">
                  <c:v>2.2839999999999999E-2</c:v>
                </c:pt>
                <c:pt idx="323" formatCode="0.00E+00">
                  <c:v>2.2835299999999999E-2</c:v>
                </c:pt>
                <c:pt idx="324" formatCode="0.00E+00">
                  <c:v>2.2615400000000001E-2</c:v>
                </c:pt>
                <c:pt idx="325" formatCode="0.00E+00">
                  <c:v>2.2413300000000001E-2</c:v>
                </c:pt>
                <c:pt idx="326" formatCode="0.00E+00">
                  <c:v>2.2338899999999998E-2</c:v>
                </c:pt>
                <c:pt idx="327" formatCode="0.00E+00">
                  <c:v>2.21534E-2</c:v>
                </c:pt>
                <c:pt idx="328" formatCode="0.00E+00">
                  <c:v>2.20413E-2</c:v>
                </c:pt>
                <c:pt idx="329" formatCode="0.00E+00">
                  <c:v>2.1832500000000001E-2</c:v>
                </c:pt>
                <c:pt idx="330" formatCode="0.00E+00">
                  <c:v>2.1587800000000001E-2</c:v>
                </c:pt>
                <c:pt idx="331" formatCode="0.00E+00">
                  <c:v>2.1414800000000001E-2</c:v>
                </c:pt>
                <c:pt idx="332" formatCode="0.00E+00">
                  <c:v>2.1295499999999998E-2</c:v>
                </c:pt>
                <c:pt idx="333" formatCode="0.00E+00">
                  <c:v>2.12035E-2</c:v>
                </c:pt>
                <c:pt idx="334" formatCode="0.00E+00">
                  <c:v>2.1056200000000001E-2</c:v>
                </c:pt>
                <c:pt idx="335" formatCode="0.00E+00">
                  <c:v>2.0870199999999998E-2</c:v>
                </c:pt>
                <c:pt idx="336" formatCode="0.00E+00">
                  <c:v>2.0616499999999999E-2</c:v>
                </c:pt>
                <c:pt idx="337" formatCode="0.00E+00">
                  <c:v>2.0574599999999998E-2</c:v>
                </c:pt>
                <c:pt idx="338" formatCode="0.00E+00">
                  <c:v>2.0394800000000001E-2</c:v>
                </c:pt>
                <c:pt idx="339" formatCode="0.00E+00">
                  <c:v>2.0336199999999999E-2</c:v>
                </c:pt>
                <c:pt idx="340" formatCode="0.00E+00">
                  <c:v>1.99924E-2</c:v>
                </c:pt>
                <c:pt idx="341" formatCode="0.00E+00">
                  <c:v>1.99924E-2</c:v>
                </c:pt>
                <c:pt idx="342" formatCode="0.00E+00">
                  <c:v>1.97845E-2</c:v>
                </c:pt>
                <c:pt idx="343" formatCode="0.00E+00">
                  <c:v>1.9640000000000001E-2</c:v>
                </c:pt>
                <c:pt idx="344" formatCode="0.00E+00">
                  <c:v>1.94731E-2</c:v>
                </c:pt>
                <c:pt idx="345" formatCode="0.00E+00">
                  <c:v>1.933E-2</c:v>
                </c:pt>
                <c:pt idx="346" formatCode="0.00E+00">
                  <c:v>1.9095399999999998E-2</c:v>
                </c:pt>
                <c:pt idx="347" formatCode="0.00E+00">
                  <c:v>1.90005E-2</c:v>
                </c:pt>
                <c:pt idx="348" formatCode="0.00E+00">
                  <c:v>1.8817899999999999E-2</c:v>
                </c:pt>
                <c:pt idx="349" formatCode="0.00E+00">
                  <c:v>1.8559900000000001E-2</c:v>
                </c:pt>
                <c:pt idx="350" formatCode="0.00E+00">
                  <c:v>1.8410200000000002E-2</c:v>
                </c:pt>
                <c:pt idx="351" formatCode="0.00E+00">
                  <c:v>1.8237099999999999E-2</c:v>
                </c:pt>
                <c:pt idx="352" formatCode="0.00E+00">
                  <c:v>1.7995799999999999E-2</c:v>
                </c:pt>
                <c:pt idx="353" formatCode="0.00E+00">
                  <c:v>1.7766000000000001E-2</c:v>
                </c:pt>
                <c:pt idx="354" formatCode="0.00E+00">
                  <c:v>1.7559999999999999E-2</c:v>
                </c:pt>
                <c:pt idx="355" formatCode="0.00E+00">
                  <c:v>1.73759E-2</c:v>
                </c:pt>
                <c:pt idx="356" formatCode="0.00E+00">
                  <c:v>1.7130900000000001E-2</c:v>
                </c:pt>
                <c:pt idx="357" formatCode="0.00E+00">
                  <c:v>1.6918200000000001E-2</c:v>
                </c:pt>
                <c:pt idx="358" formatCode="0.00E+00">
                  <c:v>1.6680199999999999E-2</c:v>
                </c:pt>
                <c:pt idx="359" formatCode="0.00E+00">
                  <c:v>1.6344999999999998E-2</c:v>
                </c:pt>
                <c:pt idx="360" formatCode="0.00E+00">
                  <c:v>1.6136600000000001E-2</c:v>
                </c:pt>
                <c:pt idx="361" formatCode="0.00E+00">
                  <c:v>1.59311E-2</c:v>
                </c:pt>
                <c:pt idx="362" formatCode="0.00E+00">
                  <c:v>1.56279E-2</c:v>
                </c:pt>
                <c:pt idx="363" formatCode="0.00E+00">
                  <c:v>1.53718E-2</c:v>
                </c:pt>
                <c:pt idx="364" formatCode="0.00E+00">
                  <c:v>1.5078100000000001E-2</c:v>
                </c:pt>
                <c:pt idx="365" formatCode="0.00E+00">
                  <c:v>1.4845799999999999E-2</c:v>
                </c:pt>
                <c:pt idx="366" formatCode="0.00E+00">
                  <c:v>1.4638399999999999E-2</c:v>
                </c:pt>
                <c:pt idx="367" formatCode="0.00E+00">
                  <c:v>1.4397099999999999E-2</c:v>
                </c:pt>
                <c:pt idx="368" formatCode="0.00E+00">
                  <c:v>1.41397E-2</c:v>
                </c:pt>
                <c:pt idx="369" formatCode="0.00E+00">
                  <c:v>1.39513E-2</c:v>
                </c:pt>
                <c:pt idx="370" formatCode="0.00E+00">
                  <c:v>1.36385E-2</c:v>
                </c:pt>
                <c:pt idx="371" formatCode="0.00E+00">
                  <c:v>1.35193E-2</c:v>
                </c:pt>
                <c:pt idx="372" formatCode="0.00E+00">
                  <c:v>1.3269400000000001E-2</c:v>
                </c:pt>
                <c:pt idx="373" formatCode="0.00E+00">
                  <c:v>1.29838E-2</c:v>
                </c:pt>
                <c:pt idx="374" formatCode="0.00E+00">
                  <c:v>1.2840300000000001E-2</c:v>
                </c:pt>
                <c:pt idx="375" formatCode="0.00E+00">
                  <c:v>1.2638999999999999E-2</c:v>
                </c:pt>
                <c:pt idx="376" formatCode="0.00E+00">
                  <c:v>1.24598E-2</c:v>
                </c:pt>
                <c:pt idx="377" formatCode="0.00E+00">
                  <c:v>1.22156E-2</c:v>
                </c:pt>
                <c:pt idx="378" formatCode="0.00E+00">
                  <c:v>1.20111E-2</c:v>
                </c:pt>
                <c:pt idx="379" formatCode="0.00E+00">
                  <c:v>1.1726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D244-44CF-B571-1387E6311FAE}"/>
            </c:ext>
          </c:extLst>
        </c:ser>
        <c:ser>
          <c:idx val="28"/>
          <c:order val="28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29'!$A$2:$A$414</c:f>
              <c:numCache>
                <c:formatCode>General</c:formatCode>
                <c:ptCount val="41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</c:numCache>
            </c:numRef>
          </c:xVal>
          <c:yVal>
            <c:numRef>
              <c:f>'[AMG-S-MBA.xlsx]Sheet29'!$B$2:$B$330</c:f>
              <c:numCache>
                <c:formatCode>0.00E+00</c:formatCode>
                <c:ptCount val="329"/>
                <c:pt idx="0" formatCode="General">
                  <c:v>-0.43473800000000001</c:v>
                </c:pt>
                <c:pt idx="1">
                  <c:v>-8.3807499999999993E-2</c:v>
                </c:pt>
                <c:pt idx="2" formatCode="General">
                  <c:v>-0.43550800000000001</c:v>
                </c:pt>
                <c:pt idx="3" formatCode="General">
                  <c:v>-0.68590600000000002</c:v>
                </c:pt>
                <c:pt idx="4" formatCode="General">
                  <c:v>-0.29573300000000002</c:v>
                </c:pt>
                <c:pt idx="5" formatCode="General">
                  <c:v>-0.75566500000000003</c:v>
                </c:pt>
                <c:pt idx="6" formatCode="General">
                  <c:v>-0.556288</c:v>
                </c:pt>
                <c:pt idx="7" formatCode="General">
                  <c:v>-0.27293899999999999</c:v>
                </c:pt>
                <c:pt idx="8" formatCode="General">
                  <c:v>0.51472700000000005</c:v>
                </c:pt>
                <c:pt idx="9" formatCode="General">
                  <c:v>0.29974600000000001</c:v>
                </c:pt>
                <c:pt idx="10" formatCode="General">
                  <c:v>-0.74710600000000005</c:v>
                </c:pt>
                <c:pt idx="11" formatCode="General">
                  <c:v>0.36924400000000002</c:v>
                </c:pt>
                <c:pt idx="12" formatCode="General">
                  <c:v>0.17869299999999999</c:v>
                </c:pt>
                <c:pt idx="13">
                  <c:v>-3.9934600000000001E-2</c:v>
                </c:pt>
                <c:pt idx="14" formatCode="General">
                  <c:v>-0.50969500000000001</c:v>
                </c:pt>
                <c:pt idx="15" formatCode="General">
                  <c:v>0.48185600000000001</c:v>
                </c:pt>
                <c:pt idx="16">
                  <c:v>-3.4181599999999999E-2</c:v>
                </c:pt>
                <c:pt idx="17" formatCode="General">
                  <c:v>-1.06396</c:v>
                </c:pt>
                <c:pt idx="18" formatCode="General">
                  <c:v>0.69912399999999997</c:v>
                </c:pt>
                <c:pt idx="19" formatCode="General">
                  <c:v>-0.6996</c:v>
                </c:pt>
                <c:pt idx="20" formatCode="General">
                  <c:v>-0.556786</c:v>
                </c:pt>
                <c:pt idx="21" formatCode="General">
                  <c:v>-0.23253299999999999</c:v>
                </c:pt>
                <c:pt idx="22" formatCode="General">
                  <c:v>0.77937299999999998</c:v>
                </c:pt>
                <c:pt idx="23" formatCode="General">
                  <c:v>-0.27872999999999998</c:v>
                </c:pt>
                <c:pt idx="24" formatCode="General">
                  <c:v>0.12493799999999999</c:v>
                </c:pt>
                <c:pt idx="25" formatCode="General">
                  <c:v>0.71603499999999998</c:v>
                </c:pt>
                <c:pt idx="26" formatCode="General">
                  <c:v>0.79243300000000005</c:v>
                </c:pt>
                <c:pt idx="27" formatCode="General">
                  <c:v>-0.33367400000000003</c:v>
                </c:pt>
                <c:pt idx="28" formatCode="General">
                  <c:v>0.20633099999999999</c:v>
                </c:pt>
                <c:pt idx="29" formatCode="General">
                  <c:v>0.43467899999999998</c:v>
                </c:pt>
                <c:pt idx="30">
                  <c:v>-3.6733599999999998E-2</c:v>
                </c:pt>
                <c:pt idx="31">
                  <c:v>9.0284299999999998E-2</c:v>
                </c:pt>
                <c:pt idx="32" formatCode="General">
                  <c:v>0.205704</c:v>
                </c:pt>
                <c:pt idx="33" formatCode="General">
                  <c:v>0.30191499999999999</c:v>
                </c:pt>
                <c:pt idx="34" formatCode="General">
                  <c:v>-0.28622900000000001</c:v>
                </c:pt>
                <c:pt idx="35" formatCode="General">
                  <c:v>-0.58012799999999998</c:v>
                </c:pt>
                <c:pt idx="36" formatCode="General">
                  <c:v>0.29349999999999998</c:v>
                </c:pt>
                <c:pt idx="37" formatCode="General">
                  <c:v>-0.26814900000000003</c:v>
                </c:pt>
                <c:pt idx="38" formatCode="General">
                  <c:v>0.20708699999999999</c:v>
                </c:pt>
                <c:pt idx="39" formatCode="General">
                  <c:v>0.494529</c:v>
                </c:pt>
                <c:pt idx="40">
                  <c:v>-3.00169E-3</c:v>
                </c:pt>
                <c:pt idx="41" formatCode="General">
                  <c:v>0.46329300000000001</c:v>
                </c:pt>
                <c:pt idx="42" formatCode="General">
                  <c:v>0.15831300000000001</c:v>
                </c:pt>
                <c:pt idx="43">
                  <c:v>-7.5214900000000001E-2</c:v>
                </c:pt>
                <c:pt idx="44" formatCode="General">
                  <c:v>-0.46096599999999999</c:v>
                </c:pt>
                <c:pt idx="45">
                  <c:v>-4.9117599999999997E-2</c:v>
                </c:pt>
                <c:pt idx="46">
                  <c:v>-3.1313399999999998E-2</c:v>
                </c:pt>
                <c:pt idx="47" formatCode="General">
                  <c:v>0.23488000000000001</c:v>
                </c:pt>
                <c:pt idx="48" formatCode="General">
                  <c:v>0.31652200000000003</c:v>
                </c:pt>
                <c:pt idx="49" formatCode="General">
                  <c:v>0.88914800000000005</c:v>
                </c:pt>
                <c:pt idx="50" formatCode="General">
                  <c:v>0.39740999999999999</c:v>
                </c:pt>
                <c:pt idx="51" formatCode="General">
                  <c:v>-0.73240000000000005</c:v>
                </c:pt>
                <c:pt idx="52" formatCode="General">
                  <c:v>0.32582899999999998</c:v>
                </c:pt>
                <c:pt idx="53" formatCode="General">
                  <c:v>0.77577200000000002</c:v>
                </c:pt>
                <c:pt idx="54" formatCode="General">
                  <c:v>0.33093600000000001</c:v>
                </c:pt>
                <c:pt idx="55" formatCode="General">
                  <c:v>0.46504200000000001</c:v>
                </c:pt>
                <c:pt idx="56" formatCode="General">
                  <c:v>0.74077800000000005</c:v>
                </c:pt>
                <c:pt idx="57" formatCode="General">
                  <c:v>0.41815000000000002</c:v>
                </c:pt>
                <c:pt idx="58">
                  <c:v>-2.0367099999999999E-2</c:v>
                </c:pt>
                <c:pt idx="59" formatCode="General">
                  <c:v>0.84317699999999995</c:v>
                </c:pt>
                <c:pt idx="60" formatCode="General">
                  <c:v>0.30137599999999998</c:v>
                </c:pt>
                <c:pt idx="61" formatCode="General">
                  <c:v>1.06134</c:v>
                </c:pt>
                <c:pt idx="62" formatCode="General">
                  <c:v>0.740429</c:v>
                </c:pt>
                <c:pt idx="63" formatCode="General">
                  <c:v>0.57884500000000005</c:v>
                </c:pt>
                <c:pt idx="64" formatCode="General">
                  <c:v>0.77058499999999996</c:v>
                </c:pt>
                <c:pt idx="65" formatCode="General">
                  <c:v>0.66734599999999999</c:v>
                </c:pt>
                <c:pt idx="66" formatCode="General">
                  <c:v>0.95025400000000004</c:v>
                </c:pt>
                <c:pt idx="67" formatCode="General">
                  <c:v>0.82566799999999996</c:v>
                </c:pt>
                <c:pt idx="68" formatCode="General">
                  <c:v>1.49769</c:v>
                </c:pt>
                <c:pt idx="69" formatCode="General">
                  <c:v>1.99417</c:v>
                </c:pt>
                <c:pt idx="70" formatCode="General">
                  <c:v>1.8014399999999999</c:v>
                </c:pt>
                <c:pt idx="71" formatCode="General">
                  <c:v>1.8542099999999999</c:v>
                </c:pt>
                <c:pt idx="72" formatCode="General">
                  <c:v>1.70347</c:v>
                </c:pt>
                <c:pt idx="73" formatCode="General">
                  <c:v>2.2149100000000002</c:v>
                </c:pt>
                <c:pt idx="74" formatCode="General">
                  <c:v>2.6749100000000001</c:v>
                </c:pt>
                <c:pt idx="75" formatCode="General">
                  <c:v>2.17638</c:v>
                </c:pt>
                <c:pt idx="76" formatCode="General">
                  <c:v>1.9596499999999999</c:v>
                </c:pt>
                <c:pt idx="77" formatCode="General">
                  <c:v>2.1009199999999999</c:v>
                </c:pt>
                <c:pt idx="78" formatCode="General">
                  <c:v>2.03965</c:v>
                </c:pt>
                <c:pt idx="79" formatCode="General">
                  <c:v>1.95689</c:v>
                </c:pt>
                <c:pt idx="80" formatCode="General">
                  <c:v>2.1745000000000001</c:v>
                </c:pt>
                <c:pt idx="81" formatCode="General">
                  <c:v>2.1769799999999999</c:v>
                </c:pt>
                <c:pt idx="82" formatCode="General">
                  <c:v>2.00901</c:v>
                </c:pt>
                <c:pt idx="83" formatCode="General">
                  <c:v>2.0443799999999999</c:v>
                </c:pt>
                <c:pt idx="84" formatCode="General">
                  <c:v>2.0815100000000002</c:v>
                </c:pt>
                <c:pt idx="85" formatCode="General">
                  <c:v>2.0357699999999999</c:v>
                </c:pt>
                <c:pt idx="86" formatCode="General">
                  <c:v>2.0423100000000001</c:v>
                </c:pt>
                <c:pt idx="87" formatCode="General">
                  <c:v>2.0674600000000001</c:v>
                </c:pt>
                <c:pt idx="88" formatCode="General">
                  <c:v>1.99221</c:v>
                </c:pt>
                <c:pt idx="89" formatCode="General">
                  <c:v>2.0599599999999998</c:v>
                </c:pt>
                <c:pt idx="90" formatCode="General">
                  <c:v>2.0400200000000002</c:v>
                </c:pt>
                <c:pt idx="91" formatCode="General">
                  <c:v>2.0886999999999998</c:v>
                </c:pt>
                <c:pt idx="92" formatCode="General">
                  <c:v>2.04426</c:v>
                </c:pt>
                <c:pt idx="93" formatCode="General">
                  <c:v>2.0022899999999999</c:v>
                </c:pt>
                <c:pt idx="94" formatCode="General">
                  <c:v>1.9716499999999999</c:v>
                </c:pt>
                <c:pt idx="95" formatCode="General">
                  <c:v>1.9343300000000001</c:v>
                </c:pt>
                <c:pt idx="96" formatCode="General">
                  <c:v>1.9310400000000001</c:v>
                </c:pt>
                <c:pt idx="97" formatCode="General">
                  <c:v>1.86015</c:v>
                </c:pt>
                <c:pt idx="98" formatCode="General">
                  <c:v>1.87954</c:v>
                </c:pt>
                <c:pt idx="99" formatCode="General">
                  <c:v>1.79945</c:v>
                </c:pt>
                <c:pt idx="100" formatCode="General">
                  <c:v>1.79359</c:v>
                </c:pt>
                <c:pt idx="101" formatCode="General">
                  <c:v>1.77105</c:v>
                </c:pt>
                <c:pt idx="102" formatCode="General">
                  <c:v>1.6942900000000001</c:v>
                </c:pt>
                <c:pt idx="103" formatCode="General">
                  <c:v>1.6536599999999999</c:v>
                </c:pt>
                <c:pt idx="104" formatCode="General">
                  <c:v>1.6176699999999999</c:v>
                </c:pt>
                <c:pt idx="105" formatCode="General">
                  <c:v>1.57437</c:v>
                </c:pt>
                <c:pt idx="106" formatCode="General">
                  <c:v>1.5299799999999999</c:v>
                </c:pt>
                <c:pt idx="107" formatCode="General">
                  <c:v>1.5099400000000001</c:v>
                </c:pt>
                <c:pt idx="108" formatCode="General">
                  <c:v>1.4561200000000001</c:v>
                </c:pt>
                <c:pt idx="109" formatCode="General">
                  <c:v>1.43659</c:v>
                </c:pt>
                <c:pt idx="110" formatCode="General">
                  <c:v>1.3971499999999999</c:v>
                </c:pt>
                <c:pt idx="111" formatCode="General">
                  <c:v>1.3489199999999999</c:v>
                </c:pt>
                <c:pt idx="112" formatCode="General">
                  <c:v>1.3206</c:v>
                </c:pt>
                <c:pt idx="113" formatCode="General">
                  <c:v>1.2877400000000001</c:v>
                </c:pt>
                <c:pt idx="114" formatCode="General">
                  <c:v>1.2637</c:v>
                </c:pt>
                <c:pt idx="115" formatCode="General">
                  <c:v>1.23383</c:v>
                </c:pt>
                <c:pt idx="116" formatCode="General">
                  <c:v>1.2061500000000001</c:v>
                </c:pt>
                <c:pt idx="117" formatCode="General">
                  <c:v>1.1765699999999999</c:v>
                </c:pt>
                <c:pt idx="118" formatCode="General">
                  <c:v>1.1555800000000001</c:v>
                </c:pt>
                <c:pt idx="119" formatCode="General">
                  <c:v>1.12625</c:v>
                </c:pt>
                <c:pt idx="120" formatCode="General">
                  <c:v>1.09914</c:v>
                </c:pt>
                <c:pt idx="121" formatCode="General">
                  <c:v>1.0812299999999999</c:v>
                </c:pt>
                <c:pt idx="122" formatCode="General">
                  <c:v>1.0568200000000001</c:v>
                </c:pt>
                <c:pt idx="123" formatCode="General">
                  <c:v>1.0387</c:v>
                </c:pt>
                <c:pt idx="124" formatCode="General">
                  <c:v>1.0151300000000001</c:v>
                </c:pt>
                <c:pt idx="125" formatCode="General">
                  <c:v>0.99404800000000004</c:v>
                </c:pt>
                <c:pt idx="126" formatCode="General">
                  <c:v>0.981653</c:v>
                </c:pt>
                <c:pt idx="127" formatCode="General">
                  <c:v>0.960839</c:v>
                </c:pt>
                <c:pt idx="128" formatCode="General">
                  <c:v>0.94847000000000004</c:v>
                </c:pt>
                <c:pt idx="129" formatCode="General">
                  <c:v>0.93263700000000005</c:v>
                </c:pt>
                <c:pt idx="130" formatCode="General">
                  <c:v>0.91523600000000005</c:v>
                </c:pt>
                <c:pt idx="131" formatCode="General">
                  <c:v>0.90434499999999995</c:v>
                </c:pt>
                <c:pt idx="132" formatCode="General">
                  <c:v>0.892119</c:v>
                </c:pt>
                <c:pt idx="133" formatCode="General">
                  <c:v>0.87494700000000003</c:v>
                </c:pt>
                <c:pt idx="134" formatCode="General">
                  <c:v>0.85923099999999997</c:v>
                </c:pt>
                <c:pt idx="135" formatCode="General">
                  <c:v>0.84484800000000004</c:v>
                </c:pt>
                <c:pt idx="136" formatCode="General">
                  <c:v>0.82999100000000003</c:v>
                </c:pt>
                <c:pt idx="137" formatCode="General">
                  <c:v>0.81267400000000001</c:v>
                </c:pt>
                <c:pt idx="138" formatCode="General">
                  <c:v>0.79495700000000002</c:v>
                </c:pt>
                <c:pt idx="139" formatCode="General">
                  <c:v>0.77880199999999999</c:v>
                </c:pt>
                <c:pt idx="140" formatCode="General">
                  <c:v>0.76143400000000006</c:v>
                </c:pt>
                <c:pt idx="141" formatCode="General">
                  <c:v>0.74490100000000004</c:v>
                </c:pt>
                <c:pt idx="142" formatCode="General">
                  <c:v>0.72834399999999999</c:v>
                </c:pt>
                <c:pt idx="143" formatCode="General">
                  <c:v>0.70845199999999997</c:v>
                </c:pt>
                <c:pt idx="144" formatCode="General">
                  <c:v>0.68962400000000001</c:v>
                </c:pt>
                <c:pt idx="145" formatCode="General">
                  <c:v>0.66981599999999997</c:v>
                </c:pt>
                <c:pt idx="146" formatCode="General">
                  <c:v>0.64858300000000002</c:v>
                </c:pt>
                <c:pt idx="147" formatCode="General">
                  <c:v>0.62699099999999997</c:v>
                </c:pt>
                <c:pt idx="148" formatCode="General">
                  <c:v>0.60478500000000002</c:v>
                </c:pt>
                <c:pt idx="149" formatCode="General">
                  <c:v>0.58218199999999998</c:v>
                </c:pt>
                <c:pt idx="150" formatCode="General">
                  <c:v>0.55985600000000002</c:v>
                </c:pt>
                <c:pt idx="151" formatCode="General">
                  <c:v>0.53697399999999995</c:v>
                </c:pt>
                <c:pt idx="152" formatCode="General">
                  <c:v>0.51440900000000001</c:v>
                </c:pt>
                <c:pt idx="153" formatCode="General">
                  <c:v>0.49152600000000002</c:v>
                </c:pt>
                <c:pt idx="154" formatCode="General">
                  <c:v>0.470831</c:v>
                </c:pt>
                <c:pt idx="155" formatCode="General">
                  <c:v>0.44906000000000001</c:v>
                </c:pt>
                <c:pt idx="156" formatCode="General">
                  <c:v>0.42804799999999998</c:v>
                </c:pt>
                <c:pt idx="157" formatCode="General">
                  <c:v>0.40764</c:v>
                </c:pt>
                <c:pt idx="158" formatCode="General">
                  <c:v>0.38714199999999999</c:v>
                </c:pt>
                <c:pt idx="159" formatCode="General">
                  <c:v>0.36591600000000002</c:v>
                </c:pt>
                <c:pt idx="160" formatCode="General">
                  <c:v>0.34532499999999999</c:v>
                </c:pt>
                <c:pt idx="161" formatCode="General">
                  <c:v>0.32518599999999998</c:v>
                </c:pt>
                <c:pt idx="162" formatCode="General">
                  <c:v>0.30538500000000002</c:v>
                </c:pt>
                <c:pt idx="163" formatCode="General">
                  <c:v>0.28696100000000002</c:v>
                </c:pt>
                <c:pt idx="164" formatCode="General">
                  <c:v>0.269787</c:v>
                </c:pt>
                <c:pt idx="165" formatCode="General">
                  <c:v>0.25271500000000002</c:v>
                </c:pt>
                <c:pt idx="166" formatCode="General">
                  <c:v>0.23749999999999999</c:v>
                </c:pt>
                <c:pt idx="167" formatCode="General">
                  <c:v>0.223384</c:v>
                </c:pt>
                <c:pt idx="168" formatCode="General">
                  <c:v>0.21037800000000001</c:v>
                </c:pt>
                <c:pt idx="169" formatCode="General">
                  <c:v>0.19850599999999999</c:v>
                </c:pt>
                <c:pt idx="170" formatCode="General">
                  <c:v>0.18682399999999999</c:v>
                </c:pt>
                <c:pt idx="171" formatCode="General">
                  <c:v>0.177205</c:v>
                </c:pt>
                <c:pt idx="172" formatCode="General">
                  <c:v>0.16828499999999999</c:v>
                </c:pt>
                <c:pt idx="173" formatCode="General">
                  <c:v>0.16242400000000001</c:v>
                </c:pt>
                <c:pt idx="174" formatCode="General">
                  <c:v>0.15781300000000001</c:v>
                </c:pt>
                <c:pt idx="175" formatCode="General">
                  <c:v>0.15284</c:v>
                </c:pt>
                <c:pt idx="176" formatCode="General">
                  <c:v>0.149785</c:v>
                </c:pt>
                <c:pt idx="177" formatCode="General">
                  <c:v>0.14507400000000001</c:v>
                </c:pt>
                <c:pt idx="178" formatCode="General">
                  <c:v>0.13972000000000001</c:v>
                </c:pt>
                <c:pt idx="179" formatCode="General">
                  <c:v>0.13398699999999999</c:v>
                </c:pt>
                <c:pt idx="180" formatCode="General">
                  <c:v>0.128465</c:v>
                </c:pt>
                <c:pt idx="181" formatCode="General">
                  <c:v>0.124448</c:v>
                </c:pt>
                <c:pt idx="182" formatCode="General">
                  <c:v>0.12098399999999999</c:v>
                </c:pt>
                <c:pt idx="183" formatCode="General">
                  <c:v>0.117567</c:v>
                </c:pt>
                <c:pt idx="184" formatCode="General">
                  <c:v>0.114923</c:v>
                </c:pt>
                <c:pt idx="185" formatCode="General">
                  <c:v>0.112425</c:v>
                </c:pt>
                <c:pt idx="186" formatCode="General">
                  <c:v>0.10997899999999999</c:v>
                </c:pt>
                <c:pt idx="187" formatCode="General">
                  <c:v>0.10768999999999999</c:v>
                </c:pt>
                <c:pt idx="188" formatCode="General">
                  <c:v>0.10553899999999999</c:v>
                </c:pt>
                <c:pt idx="189" formatCode="General">
                  <c:v>0.103571</c:v>
                </c:pt>
                <c:pt idx="190" formatCode="General">
                  <c:v>0.101498</c:v>
                </c:pt>
                <c:pt idx="191" formatCode="General">
                  <c:v>0.100354</c:v>
                </c:pt>
                <c:pt idx="192" formatCode="General">
                  <c:v>0.100798</c:v>
                </c:pt>
                <c:pt idx="193">
                  <c:v>9.8837900000000006E-2</c:v>
                </c:pt>
                <c:pt idx="194">
                  <c:v>9.7702999999999998E-2</c:v>
                </c:pt>
                <c:pt idx="195">
                  <c:v>9.6165700000000007E-2</c:v>
                </c:pt>
                <c:pt idx="196">
                  <c:v>9.4498600000000002E-2</c:v>
                </c:pt>
                <c:pt idx="197">
                  <c:v>9.3679899999999997E-2</c:v>
                </c:pt>
                <c:pt idx="198">
                  <c:v>9.2599899999999999E-2</c:v>
                </c:pt>
                <c:pt idx="199">
                  <c:v>9.1929899999999995E-2</c:v>
                </c:pt>
                <c:pt idx="200">
                  <c:v>9.1338199999999994E-2</c:v>
                </c:pt>
                <c:pt idx="201">
                  <c:v>9.0165099999999998E-2</c:v>
                </c:pt>
                <c:pt idx="202">
                  <c:v>8.9692599999999997E-2</c:v>
                </c:pt>
                <c:pt idx="203">
                  <c:v>8.9146100000000006E-2</c:v>
                </c:pt>
                <c:pt idx="204">
                  <c:v>8.8230600000000006E-2</c:v>
                </c:pt>
                <c:pt idx="205">
                  <c:v>8.7099999999999997E-2</c:v>
                </c:pt>
                <c:pt idx="206">
                  <c:v>8.6956500000000006E-2</c:v>
                </c:pt>
                <c:pt idx="207">
                  <c:v>8.65726E-2</c:v>
                </c:pt>
                <c:pt idx="208">
                  <c:v>8.5827399999999998E-2</c:v>
                </c:pt>
                <c:pt idx="209">
                  <c:v>8.4803100000000006E-2</c:v>
                </c:pt>
                <c:pt idx="210">
                  <c:v>8.4731100000000004E-2</c:v>
                </c:pt>
                <c:pt idx="211">
                  <c:v>8.4075899999999995E-2</c:v>
                </c:pt>
                <c:pt idx="212">
                  <c:v>8.3155199999999999E-2</c:v>
                </c:pt>
                <c:pt idx="213">
                  <c:v>8.2689799999999994E-2</c:v>
                </c:pt>
                <c:pt idx="214">
                  <c:v>8.2388400000000001E-2</c:v>
                </c:pt>
                <c:pt idx="215">
                  <c:v>8.1443299999999996E-2</c:v>
                </c:pt>
                <c:pt idx="216">
                  <c:v>8.0548800000000004E-2</c:v>
                </c:pt>
                <c:pt idx="217">
                  <c:v>8.0400899999999997E-2</c:v>
                </c:pt>
                <c:pt idx="218">
                  <c:v>8.0420500000000006E-2</c:v>
                </c:pt>
                <c:pt idx="219">
                  <c:v>7.9869300000000004E-2</c:v>
                </c:pt>
                <c:pt idx="220">
                  <c:v>7.91631E-2</c:v>
                </c:pt>
                <c:pt idx="221">
                  <c:v>7.8443499999999999E-2</c:v>
                </c:pt>
                <c:pt idx="222">
                  <c:v>7.7874200000000005E-2</c:v>
                </c:pt>
                <c:pt idx="223">
                  <c:v>7.7085500000000001E-2</c:v>
                </c:pt>
                <c:pt idx="224">
                  <c:v>7.6990100000000006E-2</c:v>
                </c:pt>
                <c:pt idx="225">
                  <c:v>7.6292499999999999E-2</c:v>
                </c:pt>
                <c:pt idx="226">
                  <c:v>7.5740799999999997E-2</c:v>
                </c:pt>
                <c:pt idx="227">
                  <c:v>7.5426599999999996E-2</c:v>
                </c:pt>
                <c:pt idx="228">
                  <c:v>7.42564E-2</c:v>
                </c:pt>
                <c:pt idx="229">
                  <c:v>7.4079000000000006E-2</c:v>
                </c:pt>
                <c:pt idx="230">
                  <c:v>7.3708099999999999E-2</c:v>
                </c:pt>
                <c:pt idx="231">
                  <c:v>7.2331900000000005E-2</c:v>
                </c:pt>
                <c:pt idx="232">
                  <c:v>7.1686700000000006E-2</c:v>
                </c:pt>
                <c:pt idx="233">
                  <c:v>7.0765999999999996E-2</c:v>
                </c:pt>
                <c:pt idx="234">
                  <c:v>7.0182800000000004E-2</c:v>
                </c:pt>
                <c:pt idx="235">
                  <c:v>6.9657800000000006E-2</c:v>
                </c:pt>
                <c:pt idx="236">
                  <c:v>6.8811899999999995E-2</c:v>
                </c:pt>
                <c:pt idx="237">
                  <c:v>6.7584000000000005E-2</c:v>
                </c:pt>
                <c:pt idx="238">
                  <c:v>6.7108600000000004E-2</c:v>
                </c:pt>
                <c:pt idx="239">
                  <c:v>6.6844899999999999E-2</c:v>
                </c:pt>
                <c:pt idx="240">
                  <c:v>6.5607100000000002E-2</c:v>
                </c:pt>
                <c:pt idx="241">
                  <c:v>6.4616199999999999E-2</c:v>
                </c:pt>
                <c:pt idx="242">
                  <c:v>6.4141299999999998E-2</c:v>
                </c:pt>
                <c:pt idx="243">
                  <c:v>6.3128500000000004E-2</c:v>
                </c:pt>
                <c:pt idx="244">
                  <c:v>6.2309700000000003E-2</c:v>
                </c:pt>
                <c:pt idx="245">
                  <c:v>6.1354600000000002E-2</c:v>
                </c:pt>
                <c:pt idx="246">
                  <c:v>6.0857300000000003E-2</c:v>
                </c:pt>
                <c:pt idx="247">
                  <c:v>5.9907000000000002E-2</c:v>
                </c:pt>
                <c:pt idx="248">
                  <c:v>5.8726800000000003E-2</c:v>
                </c:pt>
                <c:pt idx="249">
                  <c:v>5.8010100000000002E-2</c:v>
                </c:pt>
                <c:pt idx="250">
                  <c:v>5.7268600000000003E-2</c:v>
                </c:pt>
                <c:pt idx="251">
                  <c:v>5.6052200000000003E-2</c:v>
                </c:pt>
                <c:pt idx="252">
                  <c:v>5.5275900000000003E-2</c:v>
                </c:pt>
                <c:pt idx="253">
                  <c:v>5.4861500000000001E-2</c:v>
                </c:pt>
                <c:pt idx="254">
                  <c:v>5.3866900000000002E-2</c:v>
                </c:pt>
                <c:pt idx="255">
                  <c:v>5.2794000000000001E-2</c:v>
                </c:pt>
                <c:pt idx="256">
                  <c:v>5.1938499999999999E-2</c:v>
                </c:pt>
                <c:pt idx="257">
                  <c:v>5.11951E-2</c:v>
                </c:pt>
                <c:pt idx="258">
                  <c:v>5.0482300000000001E-2</c:v>
                </c:pt>
                <c:pt idx="259">
                  <c:v>4.96826E-2</c:v>
                </c:pt>
                <c:pt idx="260">
                  <c:v>4.8682700000000002E-2</c:v>
                </c:pt>
                <c:pt idx="261">
                  <c:v>4.7756199999999999E-2</c:v>
                </c:pt>
                <c:pt idx="262">
                  <c:v>4.7162099999999998E-2</c:v>
                </c:pt>
                <c:pt idx="263">
                  <c:v>4.6258399999999998E-2</c:v>
                </c:pt>
                <c:pt idx="264">
                  <c:v>4.5545599999999999E-2</c:v>
                </c:pt>
                <c:pt idx="265">
                  <c:v>4.4766399999999998E-2</c:v>
                </c:pt>
                <c:pt idx="266">
                  <c:v>4.4092199999999998E-2</c:v>
                </c:pt>
                <c:pt idx="267">
                  <c:v>4.3096099999999998E-2</c:v>
                </c:pt>
                <c:pt idx="268">
                  <c:v>4.2242500000000002E-2</c:v>
                </c:pt>
                <c:pt idx="269">
                  <c:v>4.1709400000000001E-2</c:v>
                </c:pt>
                <c:pt idx="270">
                  <c:v>4.09932E-2</c:v>
                </c:pt>
                <c:pt idx="271">
                  <c:v>4.0544999999999998E-2</c:v>
                </c:pt>
                <c:pt idx="272">
                  <c:v>3.9706199999999997E-2</c:v>
                </c:pt>
                <c:pt idx="273">
                  <c:v>3.8669099999999998E-2</c:v>
                </c:pt>
                <c:pt idx="274">
                  <c:v>3.7991999999999998E-2</c:v>
                </c:pt>
                <c:pt idx="275">
                  <c:v>3.7711099999999997E-2</c:v>
                </c:pt>
                <c:pt idx="276">
                  <c:v>3.71528E-2</c:v>
                </c:pt>
                <c:pt idx="277">
                  <c:v>3.6465600000000001E-2</c:v>
                </c:pt>
                <c:pt idx="278">
                  <c:v>3.5806699999999997E-2</c:v>
                </c:pt>
                <c:pt idx="279">
                  <c:v>3.5273100000000002E-2</c:v>
                </c:pt>
                <c:pt idx="280">
                  <c:v>3.4855799999999999E-2</c:v>
                </c:pt>
                <c:pt idx="281">
                  <c:v>3.41582E-2</c:v>
                </c:pt>
                <c:pt idx="282">
                  <c:v>3.3611799999999997E-2</c:v>
                </c:pt>
                <c:pt idx="283">
                  <c:v>3.3128299999999999E-2</c:v>
                </c:pt>
                <c:pt idx="284">
                  <c:v>3.2739600000000001E-2</c:v>
                </c:pt>
                <c:pt idx="285">
                  <c:v>3.2050599999999999E-2</c:v>
                </c:pt>
                <c:pt idx="286">
                  <c:v>3.1804100000000002E-2</c:v>
                </c:pt>
                <c:pt idx="287">
                  <c:v>3.1275299999999999E-2</c:v>
                </c:pt>
                <c:pt idx="288">
                  <c:v>3.0705900000000001E-2</c:v>
                </c:pt>
                <c:pt idx="289">
                  <c:v>3.0582399999999999E-2</c:v>
                </c:pt>
                <c:pt idx="290">
                  <c:v>2.9943899999999999E-2</c:v>
                </c:pt>
                <c:pt idx="291">
                  <c:v>2.9717E-2</c:v>
                </c:pt>
                <c:pt idx="292">
                  <c:v>2.9171900000000001E-2</c:v>
                </c:pt>
                <c:pt idx="293">
                  <c:v>2.8710800000000002E-2</c:v>
                </c:pt>
                <c:pt idx="294">
                  <c:v>2.8236899999999999E-2</c:v>
                </c:pt>
                <c:pt idx="295">
                  <c:v>2.8125299999999999E-2</c:v>
                </c:pt>
                <c:pt idx="296">
                  <c:v>2.6721000000000002E-2</c:v>
                </c:pt>
                <c:pt idx="297">
                  <c:v>2.7239800000000002E-2</c:v>
                </c:pt>
                <c:pt idx="298">
                  <c:v>2.7748599999999998E-2</c:v>
                </c:pt>
                <c:pt idx="299">
                  <c:v>2.6791599999999999E-2</c:v>
                </c:pt>
                <c:pt idx="300">
                  <c:v>2.6484000000000001E-2</c:v>
                </c:pt>
                <c:pt idx="301">
                  <c:v>2.6105400000000001E-2</c:v>
                </c:pt>
                <c:pt idx="302">
                  <c:v>2.60015E-2</c:v>
                </c:pt>
                <c:pt idx="303">
                  <c:v>2.5657200000000002E-2</c:v>
                </c:pt>
                <c:pt idx="304">
                  <c:v>2.5389200000000001E-2</c:v>
                </c:pt>
                <c:pt idx="305">
                  <c:v>2.5210900000000001E-2</c:v>
                </c:pt>
                <c:pt idx="306">
                  <c:v>2.48928E-2</c:v>
                </c:pt>
                <c:pt idx="307">
                  <c:v>2.4546100000000001E-2</c:v>
                </c:pt>
                <c:pt idx="308">
                  <c:v>2.4374E-2</c:v>
                </c:pt>
                <c:pt idx="309">
                  <c:v>2.4129399999999999E-2</c:v>
                </c:pt>
                <c:pt idx="310">
                  <c:v>2.3932499999999999E-2</c:v>
                </c:pt>
                <c:pt idx="311">
                  <c:v>2.37436E-2</c:v>
                </c:pt>
                <c:pt idx="312">
                  <c:v>2.34871E-2</c:v>
                </c:pt>
                <c:pt idx="313">
                  <c:v>2.3343099999999999E-2</c:v>
                </c:pt>
                <c:pt idx="314">
                  <c:v>2.3145200000000001E-2</c:v>
                </c:pt>
                <c:pt idx="315">
                  <c:v>2.3014099999999999E-2</c:v>
                </c:pt>
                <c:pt idx="316">
                  <c:v>2.26669E-2</c:v>
                </c:pt>
                <c:pt idx="317">
                  <c:v>2.2497699999999999E-2</c:v>
                </c:pt>
                <c:pt idx="318">
                  <c:v>2.23498E-2</c:v>
                </c:pt>
                <c:pt idx="319">
                  <c:v>2.2143800000000002E-2</c:v>
                </c:pt>
                <c:pt idx="320">
                  <c:v>2.2183899999999999E-2</c:v>
                </c:pt>
                <c:pt idx="321">
                  <c:v>2.18029E-2</c:v>
                </c:pt>
                <c:pt idx="322">
                  <c:v>2.16451E-2</c:v>
                </c:pt>
                <c:pt idx="323">
                  <c:v>2.1637900000000002E-2</c:v>
                </c:pt>
                <c:pt idx="324">
                  <c:v>2.13251E-2</c:v>
                </c:pt>
                <c:pt idx="325">
                  <c:v>2.1176799999999999E-2</c:v>
                </c:pt>
                <c:pt idx="326">
                  <c:v>2.1145799999999999E-2</c:v>
                </c:pt>
                <c:pt idx="327">
                  <c:v>2.0863099999999999E-2</c:v>
                </c:pt>
                <c:pt idx="328">
                  <c:v>2.07724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D244-44CF-B571-1387E6311FAE}"/>
            </c:ext>
          </c:extLst>
        </c:ser>
        <c:ser>
          <c:idx val="29"/>
          <c:order val="29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30'!$A$2:$A$362</c:f>
              <c:numCache>
                <c:formatCode>General</c:formatCode>
                <c:ptCount val="36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</c:numCache>
            </c:numRef>
          </c:xVal>
          <c:yVal>
            <c:numRef>
              <c:f>'[AMG-S-MBA.xlsx]Sheet30'!$B$2:$B$450</c:f>
              <c:numCache>
                <c:formatCode>General</c:formatCode>
                <c:ptCount val="449"/>
                <c:pt idx="0">
                  <c:v>-0.30891200000000002</c:v>
                </c:pt>
                <c:pt idx="1">
                  <c:v>-0.35451899999999997</c:v>
                </c:pt>
                <c:pt idx="2">
                  <c:v>-0.45106200000000002</c:v>
                </c:pt>
                <c:pt idx="3">
                  <c:v>-0.375948</c:v>
                </c:pt>
                <c:pt idx="4">
                  <c:v>-0.17102800000000001</c:v>
                </c:pt>
                <c:pt idx="5" formatCode="0.00E+00">
                  <c:v>1.5644600000000002E-2</c:v>
                </c:pt>
                <c:pt idx="6" formatCode="0.00E+00">
                  <c:v>-3.653E-2</c:v>
                </c:pt>
                <c:pt idx="7">
                  <c:v>-0.44907900000000001</c:v>
                </c:pt>
                <c:pt idx="8" formatCode="0.00E+00">
                  <c:v>8.4127900000000005E-2</c:v>
                </c:pt>
                <c:pt idx="9" formatCode="0.00E+00">
                  <c:v>-4.9674500000000003E-2</c:v>
                </c:pt>
                <c:pt idx="10">
                  <c:v>-0.129497</c:v>
                </c:pt>
                <c:pt idx="11">
                  <c:v>0.17044400000000001</c:v>
                </c:pt>
                <c:pt idx="12">
                  <c:v>-0.49864999999999998</c:v>
                </c:pt>
                <c:pt idx="13">
                  <c:v>-0.27514300000000003</c:v>
                </c:pt>
                <c:pt idx="14">
                  <c:v>-0.30452899999999999</c:v>
                </c:pt>
                <c:pt idx="15" formatCode="0.00E+00">
                  <c:v>-9.9973699999999999E-2</c:v>
                </c:pt>
                <c:pt idx="16">
                  <c:v>-0.122395</c:v>
                </c:pt>
                <c:pt idx="17">
                  <c:v>-0.95682999999999996</c:v>
                </c:pt>
                <c:pt idx="18">
                  <c:v>0.70397200000000004</c:v>
                </c:pt>
                <c:pt idx="19">
                  <c:v>-0.78792300000000004</c:v>
                </c:pt>
                <c:pt idx="20">
                  <c:v>-0.57793300000000003</c:v>
                </c:pt>
                <c:pt idx="21" formatCode="0.00E+00">
                  <c:v>-6.1934000000000003E-2</c:v>
                </c:pt>
                <c:pt idx="22">
                  <c:v>0.79927700000000002</c:v>
                </c:pt>
                <c:pt idx="23">
                  <c:v>-0.58674700000000002</c:v>
                </c:pt>
                <c:pt idx="24">
                  <c:v>0.30103000000000002</c:v>
                </c:pt>
                <c:pt idx="25">
                  <c:v>0.22289300000000001</c:v>
                </c:pt>
                <c:pt idx="26">
                  <c:v>0.181201</c:v>
                </c:pt>
                <c:pt idx="27">
                  <c:v>-1.00143</c:v>
                </c:pt>
                <c:pt idx="28" formatCode="0.00E+00">
                  <c:v>9.2159699999999997E-2</c:v>
                </c:pt>
                <c:pt idx="29">
                  <c:v>-0.28853800000000002</c:v>
                </c:pt>
                <c:pt idx="30">
                  <c:v>-0.64150300000000005</c:v>
                </c:pt>
                <c:pt idx="31">
                  <c:v>1.0206200000000001</c:v>
                </c:pt>
                <c:pt idx="32">
                  <c:v>0.29965799999999998</c:v>
                </c:pt>
                <c:pt idx="33" formatCode="0.00E+00">
                  <c:v>-9.7050699999999997E-3</c:v>
                </c:pt>
                <c:pt idx="34">
                  <c:v>-0.50603100000000001</c:v>
                </c:pt>
                <c:pt idx="35">
                  <c:v>-0.50954600000000005</c:v>
                </c:pt>
                <c:pt idx="36">
                  <c:v>0.32643699999999998</c:v>
                </c:pt>
                <c:pt idx="37">
                  <c:v>-0.48978899999999997</c:v>
                </c:pt>
                <c:pt idx="38">
                  <c:v>0.20188500000000001</c:v>
                </c:pt>
                <c:pt idx="39">
                  <c:v>0.15396599999999999</c:v>
                </c:pt>
                <c:pt idx="40">
                  <c:v>0.21085599999999999</c:v>
                </c:pt>
                <c:pt idx="41">
                  <c:v>0.64303699999999997</c:v>
                </c:pt>
                <c:pt idx="42">
                  <c:v>0.58133699999999999</c:v>
                </c:pt>
                <c:pt idx="43">
                  <c:v>-0.483796</c:v>
                </c:pt>
                <c:pt idx="44">
                  <c:v>-0.93309900000000001</c:v>
                </c:pt>
                <c:pt idx="45">
                  <c:v>-0.25334499999999999</c:v>
                </c:pt>
                <c:pt idx="46">
                  <c:v>0.244501</c:v>
                </c:pt>
                <c:pt idx="47">
                  <c:v>0.21520300000000001</c:v>
                </c:pt>
                <c:pt idx="48" formatCode="0.00E+00">
                  <c:v>-5.3084399999999997E-2</c:v>
                </c:pt>
                <c:pt idx="49">
                  <c:v>0.93050299999999997</c:v>
                </c:pt>
                <c:pt idx="50">
                  <c:v>-0.16922799999999999</c:v>
                </c:pt>
                <c:pt idx="51">
                  <c:v>-1.0567</c:v>
                </c:pt>
                <c:pt idx="52">
                  <c:v>0.29946899999999999</c:v>
                </c:pt>
                <c:pt idx="53">
                  <c:v>0.317469</c:v>
                </c:pt>
                <c:pt idx="54">
                  <c:v>0.24046999999999999</c:v>
                </c:pt>
                <c:pt idx="55">
                  <c:v>0.74511700000000003</c:v>
                </c:pt>
                <c:pt idx="56">
                  <c:v>1.07257</c:v>
                </c:pt>
                <c:pt idx="57">
                  <c:v>0.40235100000000001</c:v>
                </c:pt>
                <c:pt idx="58">
                  <c:v>0.39900400000000003</c:v>
                </c:pt>
                <c:pt idx="59">
                  <c:v>0.14784600000000001</c:v>
                </c:pt>
                <c:pt idx="60">
                  <c:v>0.30383100000000002</c:v>
                </c:pt>
                <c:pt idx="61">
                  <c:v>0.33952500000000002</c:v>
                </c:pt>
                <c:pt idx="62">
                  <c:v>0.52647200000000005</c:v>
                </c:pt>
                <c:pt idx="63">
                  <c:v>1.0127600000000001</c:v>
                </c:pt>
                <c:pt idx="64">
                  <c:v>0.38051099999999999</c:v>
                </c:pt>
                <c:pt idx="65">
                  <c:v>0.81051700000000004</c:v>
                </c:pt>
                <c:pt idx="66">
                  <c:v>0.479489</c:v>
                </c:pt>
                <c:pt idx="67">
                  <c:v>0.86135700000000004</c:v>
                </c:pt>
                <c:pt idx="68">
                  <c:v>1.3635999999999999</c:v>
                </c:pt>
                <c:pt idx="69">
                  <c:v>2.0419999999999998</c:v>
                </c:pt>
                <c:pt idx="70">
                  <c:v>1.6753</c:v>
                </c:pt>
                <c:pt idx="71">
                  <c:v>1.6832199999999999</c:v>
                </c:pt>
                <c:pt idx="72">
                  <c:v>2.0443600000000002</c:v>
                </c:pt>
                <c:pt idx="73">
                  <c:v>2.0229900000000001</c:v>
                </c:pt>
                <c:pt idx="74">
                  <c:v>2.2420599999999999</c:v>
                </c:pt>
                <c:pt idx="75">
                  <c:v>2.1823800000000002</c:v>
                </c:pt>
                <c:pt idx="76">
                  <c:v>1.8876299999999999</c:v>
                </c:pt>
                <c:pt idx="77">
                  <c:v>2.1375799999999998</c:v>
                </c:pt>
                <c:pt idx="78">
                  <c:v>2.07599</c:v>
                </c:pt>
                <c:pt idx="79">
                  <c:v>2.06101</c:v>
                </c:pt>
                <c:pt idx="80">
                  <c:v>2.2182599999999999</c:v>
                </c:pt>
                <c:pt idx="81">
                  <c:v>2.1987999999999999</c:v>
                </c:pt>
                <c:pt idx="82">
                  <c:v>2.0303900000000001</c:v>
                </c:pt>
                <c:pt idx="83">
                  <c:v>2.0168599999999999</c:v>
                </c:pt>
                <c:pt idx="84">
                  <c:v>2.10181</c:v>
                </c:pt>
                <c:pt idx="85">
                  <c:v>2.0823200000000002</c:v>
                </c:pt>
                <c:pt idx="86">
                  <c:v>2.04603</c:v>
                </c:pt>
                <c:pt idx="87">
                  <c:v>2.0991300000000002</c:v>
                </c:pt>
                <c:pt idx="88">
                  <c:v>2.04101</c:v>
                </c:pt>
                <c:pt idx="89">
                  <c:v>2.0511300000000001</c:v>
                </c:pt>
                <c:pt idx="90">
                  <c:v>2.0410400000000002</c:v>
                </c:pt>
                <c:pt idx="91">
                  <c:v>2.0454599999999998</c:v>
                </c:pt>
                <c:pt idx="92">
                  <c:v>2.04393</c:v>
                </c:pt>
                <c:pt idx="93">
                  <c:v>1.97658</c:v>
                </c:pt>
                <c:pt idx="94">
                  <c:v>1.95869</c:v>
                </c:pt>
                <c:pt idx="95">
                  <c:v>1.9465399999999999</c:v>
                </c:pt>
                <c:pt idx="96">
                  <c:v>1.9037599999999999</c:v>
                </c:pt>
                <c:pt idx="97">
                  <c:v>1.8462799999999999</c:v>
                </c:pt>
                <c:pt idx="98">
                  <c:v>1.8439399999999999</c:v>
                </c:pt>
                <c:pt idx="99">
                  <c:v>1.80962</c:v>
                </c:pt>
                <c:pt idx="100">
                  <c:v>1.7768999999999999</c:v>
                </c:pt>
                <c:pt idx="101">
                  <c:v>1.7415099999999999</c:v>
                </c:pt>
                <c:pt idx="102">
                  <c:v>1.70773</c:v>
                </c:pt>
                <c:pt idx="103">
                  <c:v>1.6573199999999999</c:v>
                </c:pt>
                <c:pt idx="104">
                  <c:v>1.60538</c:v>
                </c:pt>
                <c:pt idx="105">
                  <c:v>1.55657</c:v>
                </c:pt>
                <c:pt idx="106">
                  <c:v>1.5166599999999999</c:v>
                </c:pt>
                <c:pt idx="107">
                  <c:v>1.49454</c:v>
                </c:pt>
                <c:pt idx="108">
                  <c:v>1.44838</c:v>
                </c:pt>
                <c:pt idx="109">
                  <c:v>1.41655</c:v>
                </c:pt>
                <c:pt idx="110">
                  <c:v>1.3791899999999999</c:v>
                </c:pt>
                <c:pt idx="111">
                  <c:v>1.3442000000000001</c:v>
                </c:pt>
                <c:pt idx="112">
                  <c:v>1.31525</c:v>
                </c:pt>
                <c:pt idx="113">
                  <c:v>1.28302</c:v>
                </c:pt>
                <c:pt idx="114">
                  <c:v>1.2489699999999999</c:v>
                </c:pt>
                <c:pt idx="115">
                  <c:v>1.22536</c:v>
                </c:pt>
                <c:pt idx="116">
                  <c:v>1.20035</c:v>
                </c:pt>
                <c:pt idx="117">
                  <c:v>1.17113</c:v>
                </c:pt>
                <c:pt idx="118">
                  <c:v>1.1457299999999999</c:v>
                </c:pt>
                <c:pt idx="119">
                  <c:v>1.1218999999999999</c:v>
                </c:pt>
                <c:pt idx="120">
                  <c:v>1.0923799999999999</c:v>
                </c:pt>
                <c:pt idx="121">
                  <c:v>1.0727800000000001</c:v>
                </c:pt>
                <c:pt idx="122">
                  <c:v>1.0524100000000001</c:v>
                </c:pt>
                <c:pt idx="123">
                  <c:v>1.0323199999999999</c:v>
                </c:pt>
                <c:pt idx="124">
                  <c:v>1.008</c:v>
                </c:pt>
                <c:pt idx="125">
                  <c:v>0.98785000000000001</c:v>
                </c:pt>
                <c:pt idx="126">
                  <c:v>0.97217500000000001</c:v>
                </c:pt>
                <c:pt idx="127">
                  <c:v>0.95703400000000005</c:v>
                </c:pt>
                <c:pt idx="128">
                  <c:v>0.94264199999999998</c:v>
                </c:pt>
                <c:pt idx="129">
                  <c:v>0.92714200000000002</c:v>
                </c:pt>
                <c:pt idx="130">
                  <c:v>0.91215999999999997</c:v>
                </c:pt>
                <c:pt idx="131">
                  <c:v>0.89946700000000002</c:v>
                </c:pt>
                <c:pt idx="132">
                  <c:v>0.88643499999999997</c:v>
                </c:pt>
                <c:pt idx="133">
                  <c:v>0.86890699999999998</c:v>
                </c:pt>
                <c:pt idx="134">
                  <c:v>0.85509000000000002</c:v>
                </c:pt>
                <c:pt idx="135">
                  <c:v>0.84103000000000006</c:v>
                </c:pt>
                <c:pt idx="136">
                  <c:v>0.82256700000000005</c:v>
                </c:pt>
                <c:pt idx="137">
                  <c:v>0.81017899999999998</c:v>
                </c:pt>
                <c:pt idx="138">
                  <c:v>0.79215599999999997</c:v>
                </c:pt>
                <c:pt idx="139">
                  <c:v>0.77533399999999997</c:v>
                </c:pt>
                <c:pt idx="140">
                  <c:v>0.76009800000000005</c:v>
                </c:pt>
                <c:pt idx="141">
                  <c:v>0.74238099999999996</c:v>
                </c:pt>
                <c:pt idx="142">
                  <c:v>0.72736400000000001</c:v>
                </c:pt>
                <c:pt idx="143">
                  <c:v>0.70730199999999999</c:v>
                </c:pt>
                <c:pt idx="144">
                  <c:v>0.68923999999999996</c:v>
                </c:pt>
                <c:pt idx="145">
                  <c:v>0.66874599999999995</c:v>
                </c:pt>
                <c:pt idx="146">
                  <c:v>0.64669900000000002</c:v>
                </c:pt>
                <c:pt idx="147">
                  <c:v>0.62694000000000005</c:v>
                </c:pt>
                <c:pt idx="148">
                  <c:v>0.60303600000000002</c:v>
                </c:pt>
                <c:pt idx="149">
                  <c:v>0.58160400000000001</c:v>
                </c:pt>
                <c:pt idx="150">
                  <c:v>0.55825100000000005</c:v>
                </c:pt>
                <c:pt idx="151">
                  <c:v>0.53471500000000005</c:v>
                </c:pt>
                <c:pt idx="152">
                  <c:v>0.51241199999999998</c:v>
                </c:pt>
                <c:pt idx="153">
                  <c:v>0.49157400000000001</c:v>
                </c:pt>
                <c:pt idx="154">
                  <c:v>0.46945500000000001</c:v>
                </c:pt>
                <c:pt idx="155">
                  <c:v>0.44885000000000003</c:v>
                </c:pt>
                <c:pt idx="156">
                  <c:v>0.42766100000000001</c:v>
                </c:pt>
                <c:pt idx="157">
                  <c:v>0.40652899999999997</c:v>
                </c:pt>
                <c:pt idx="158">
                  <c:v>0.38592700000000002</c:v>
                </c:pt>
                <c:pt idx="159">
                  <c:v>0.364757</c:v>
                </c:pt>
                <c:pt idx="160">
                  <c:v>0.34470200000000001</c:v>
                </c:pt>
                <c:pt idx="161">
                  <c:v>0.32446900000000001</c:v>
                </c:pt>
                <c:pt idx="162">
                  <c:v>0.30553000000000002</c:v>
                </c:pt>
                <c:pt idx="163">
                  <c:v>0.286829</c:v>
                </c:pt>
                <c:pt idx="164">
                  <c:v>0.26908100000000001</c:v>
                </c:pt>
                <c:pt idx="165">
                  <c:v>0.252494</c:v>
                </c:pt>
                <c:pt idx="166">
                  <c:v>0.236871</c:v>
                </c:pt>
                <c:pt idx="167">
                  <c:v>0.22351499999999999</c:v>
                </c:pt>
                <c:pt idx="168">
                  <c:v>0.210122</c:v>
                </c:pt>
                <c:pt idx="169">
                  <c:v>0.19722700000000001</c:v>
                </c:pt>
                <c:pt idx="170">
                  <c:v>0.18643199999999999</c:v>
                </c:pt>
                <c:pt idx="171">
                  <c:v>0.17613799999999999</c:v>
                </c:pt>
                <c:pt idx="172">
                  <c:v>0.168096</c:v>
                </c:pt>
                <c:pt idx="173">
                  <c:v>0.162441</c:v>
                </c:pt>
                <c:pt idx="174">
                  <c:v>0.15725600000000001</c:v>
                </c:pt>
                <c:pt idx="175">
                  <c:v>0.15253800000000001</c:v>
                </c:pt>
                <c:pt idx="176">
                  <c:v>0.14782999999999999</c:v>
                </c:pt>
                <c:pt idx="177">
                  <c:v>0.143262</c:v>
                </c:pt>
                <c:pt idx="178">
                  <c:v>0.137714</c:v>
                </c:pt>
                <c:pt idx="179">
                  <c:v>0.132246</c:v>
                </c:pt>
                <c:pt idx="180">
                  <c:v>0.12740099999999999</c:v>
                </c:pt>
                <c:pt idx="181">
                  <c:v>0.123012</c:v>
                </c:pt>
                <c:pt idx="182">
                  <c:v>0.119966</c:v>
                </c:pt>
                <c:pt idx="183">
                  <c:v>0.116495</c:v>
                </c:pt>
                <c:pt idx="184">
                  <c:v>0.113576</c:v>
                </c:pt>
                <c:pt idx="185">
                  <c:v>0.11139499999999999</c:v>
                </c:pt>
                <c:pt idx="186">
                  <c:v>0.108761</c:v>
                </c:pt>
                <c:pt idx="187">
                  <c:v>0.10617500000000001</c:v>
                </c:pt>
                <c:pt idx="188">
                  <c:v>0.10424</c:v>
                </c:pt>
                <c:pt idx="189">
                  <c:v>0.102116</c:v>
                </c:pt>
                <c:pt idx="190">
                  <c:v>0.100649</c:v>
                </c:pt>
                <c:pt idx="191" formatCode="0.00E+00">
                  <c:v>9.9180699999999997E-2</c:v>
                </c:pt>
                <c:pt idx="192" formatCode="0.00E+00">
                  <c:v>9.8662399999999997E-2</c:v>
                </c:pt>
                <c:pt idx="193" formatCode="0.00E+00">
                  <c:v>9.7564700000000004E-2</c:v>
                </c:pt>
                <c:pt idx="194" formatCode="0.00E+00">
                  <c:v>9.63812E-2</c:v>
                </c:pt>
                <c:pt idx="195" formatCode="0.00E+00">
                  <c:v>9.4273999999999997E-2</c:v>
                </c:pt>
                <c:pt idx="196" formatCode="0.00E+00">
                  <c:v>9.3317499999999998E-2</c:v>
                </c:pt>
                <c:pt idx="197" formatCode="0.00E+00">
                  <c:v>9.2375299999999994E-2</c:v>
                </c:pt>
                <c:pt idx="198" formatCode="0.00E+00">
                  <c:v>9.1151700000000002E-2</c:v>
                </c:pt>
                <c:pt idx="199" formatCode="0.00E+00">
                  <c:v>9.0401200000000001E-2</c:v>
                </c:pt>
                <c:pt idx="200" formatCode="0.00E+00">
                  <c:v>8.9865700000000007E-2</c:v>
                </c:pt>
                <c:pt idx="201" formatCode="0.00E+00">
                  <c:v>8.8683100000000001E-2</c:v>
                </c:pt>
                <c:pt idx="202" formatCode="0.00E+00">
                  <c:v>8.7653599999999998E-2</c:v>
                </c:pt>
                <c:pt idx="203" formatCode="0.00E+00">
                  <c:v>8.7424799999999997E-2</c:v>
                </c:pt>
                <c:pt idx="204" formatCode="0.00E+00">
                  <c:v>8.6891700000000002E-2</c:v>
                </c:pt>
                <c:pt idx="205" formatCode="0.00E+00">
                  <c:v>8.5511199999999996E-2</c:v>
                </c:pt>
                <c:pt idx="206" formatCode="0.00E+00">
                  <c:v>8.53381E-2</c:v>
                </c:pt>
                <c:pt idx="207" formatCode="0.00E+00">
                  <c:v>8.45022E-2</c:v>
                </c:pt>
                <c:pt idx="208" formatCode="0.00E+00">
                  <c:v>8.4199899999999994E-2</c:v>
                </c:pt>
                <c:pt idx="209" formatCode="0.00E+00">
                  <c:v>8.3053600000000005E-2</c:v>
                </c:pt>
                <c:pt idx="210" formatCode="0.00E+00">
                  <c:v>8.2834199999999997E-2</c:v>
                </c:pt>
                <c:pt idx="211" formatCode="0.00E+00">
                  <c:v>8.2015500000000005E-2</c:v>
                </c:pt>
                <c:pt idx="212" formatCode="0.00E+00">
                  <c:v>8.10361E-2</c:v>
                </c:pt>
                <c:pt idx="213" formatCode="0.00E+00">
                  <c:v>8.1178200000000006E-2</c:v>
                </c:pt>
                <c:pt idx="214" formatCode="0.00E+00">
                  <c:v>8.0555399999999999E-2</c:v>
                </c:pt>
                <c:pt idx="215" formatCode="0.00E+00">
                  <c:v>7.9189300000000004E-2</c:v>
                </c:pt>
                <c:pt idx="216" formatCode="0.00E+00">
                  <c:v>7.8536499999999995E-2</c:v>
                </c:pt>
                <c:pt idx="217" formatCode="0.00E+00">
                  <c:v>7.8374899999999997E-2</c:v>
                </c:pt>
                <c:pt idx="218" formatCode="0.00E+00">
                  <c:v>7.8209899999999999E-2</c:v>
                </c:pt>
                <c:pt idx="219" formatCode="0.00E+00">
                  <c:v>7.7469300000000005E-2</c:v>
                </c:pt>
                <c:pt idx="220" formatCode="0.00E+00">
                  <c:v>7.6685900000000001E-2</c:v>
                </c:pt>
                <c:pt idx="221" formatCode="0.00E+00">
                  <c:v>7.6681100000000002E-2</c:v>
                </c:pt>
                <c:pt idx="222" formatCode="0.00E+00">
                  <c:v>7.5666899999999995E-2</c:v>
                </c:pt>
                <c:pt idx="223" formatCode="0.00E+00">
                  <c:v>7.4923500000000004E-2</c:v>
                </c:pt>
                <c:pt idx="224" formatCode="0.00E+00">
                  <c:v>7.4680800000000006E-2</c:v>
                </c:pt>
                <c:pt idx="225" formatCode="0.00E+00">
                  <c:v>7.3772400000000002E-2</c:v>
                </c:pt>
                <c:pt idx="226" formatCode="0.00E+00">
                  <c:v>7.3427699999999999E-2</c:v>
                </c:pt>
                <c:pt idx="227" formatCode="0.00E+00">
                  <c:v>7.2959399999999994E-2</c:v>
                </c:pt>
                <c:pt idx="228" formatCode="0.00E+00">
                  <c:v>7.1925600000000006E-2</c:v>
                </c:pt>
                <c:pt idx="229" formatCode="0.00E+00">
                  <c:v>7.1431599999999998E-2</c:v>
                </c:pt>
                <c:pt idx="230" formatCode="0.00E+00">
                  <c:v>7.1379700000000004E-2</c:v>
                </c:pt>
                <c:pt idx="231" formatCode="0.00E+00">
                  <c:v>7.0105600000000004E-2</c:v>
                </c:pt>
                <c:pt idx="232" formatCode="0.00E+00">
                  <c:v>6.9243399999999997E-2</c:v>
                </c:pt>
                <c:pt idx="233" formatCode="0.00E+00">
                  <c:v>6.8881499999999998E-2</c:v>
                </c:pt>
                <c:pt idx="234" formatCode="0.00E+00">
                  <c:v>6.8037E-2</c:v>
                </c:pt>
                <c:pt idx="235" formatCode="0.00E+00">
                  <c:v>6.7591700000000005E-2</c:v>
                </c:pt>
                <c:pt idx="236" formatCode="0.00E+00">
                  <c:v>6.6225500000000007E-2</c:v>
                </c:pt>
                <c:pt idx="237" formatCode="0.00E+00">
                  <c:v>6.5342399999999995E-2</c:v>
                </c:pt>
                <c:pt idx="238" formatCode="0.00E+00">
                  <c:v>6.4504099999999995E-2</c:v>
                </c:pt>
                <c:pt idx="239" formatCode="0.00E+00">
                  <c:v>6.3809400000000002E-2</c:v>
                </c:pt>
                <c:pt idx="240" formatCode="0.00E+00">
                  <c:v>6.3085100000000005E-2</c:v>
                </c:pt>
                <c:pt idx="241" formatCode="0.00E+00">
                  <c:v>6.2356000000000002E-2</c:v>
                </c:pt>
                <c:pt idx="242" formatCode="0.00E+00">
                  <c:v>6.16202E-2</c:v>
                </c:pt>
                <c:pt idx="243" formatCode="0.00E+00">
                  <c:v>6.0941700000000001E-2</c:v>
                </c:pt>
                <c:pt idx="244" formatCode="0.00E+00">
                  <c:v>5.9664200000000001E-2</c:v>
                </c:pt>
                <c:pt idx="245" formatCode="0.00E+00">
                  <c:v>5.86495E-2</c:v>
                </c:pt>
                <c:pt idx="246" formatCode="0.00E+00">
                  <c:v>5.8474100000000001E-2</c:v>
                </c:pt>
                <c:pt idx="247" formatCode="0.00E+00">
                  <c:v>5.72948E-2</c:v>
                </c:pt>
                <c:pt idx="248" formatCode="0.00E+00">
                  <c:v>5.63397E-2</c:v>
                </c:pt>
                <c:pt idx="249" formatCode="0.00E+00">
                  <c:v>5.5447099999999999E-2</c:v>
                </c:pt>
                <c:pt idx="250" formatCode="0.00E+00">
                  <c:v>5.4707100000000002E-2</c:v>
                </c:pt>
                <c:pt idx="251" formatCode="0.00E+00">
                  <c:v>5.3680400000000003E-2</c:v>
                </c:pt>
                <c:pt idx="252" formatCode="0.00E+00">
                  <c:v>5.2764900000000003E-2</c:v>
                </c:pt>
                <c:pt idx="253" formatCode="0.00E+00">
                  <c:v>5.2219399999999999E-2</c:v>
                </c:pt>
                <c:pt idx="254" formatCode="0.00E+00">
                  <c:v>5.1001999999999999E-2</c:v>
                </c:pt>
                <c:pt idx="255" formatCode="0.00E+00">
                  <c:v>5.0355900000000002E-2</c:v>
                </c:pt>
                <c:pt idx="256" formatCode="0.00E+00">
                  <c:v>4.94876E-2</c:v>
                </c:pt>
                <c:pt idx="257" formatCode="0.00E+00">
                  <c:v>4.8646500000000002E-2</c:v>
                </c:pt>
                <c:pt idx="258" formatCode="0.00E+00">
                  <c:v>4.81305E-2</c:v>
                </c:pt>
                <c:pt idx="259" formatCode="0.00E+00">
                  <c:v>4.69503E-2</c:v>
                </c:pt>
                <c:pt idx="260" formatCode="0.00E+00">
                  <c:v>4.6143999999999998E-2</c:v>
                </c:pt>
                <c:pt idx="261" formatCode="0.00E+00">
                  <c:v>4.5200799999999999E-2</c:v>
                </c:pt>
                <c:pt idx="262" formatCode="0.00E+00">
                  <c:v>4.4489399999999998E-2</c:v>
                </c:pt>
                <c:pt idx="263" formatCode="0.00E+00">
                  <c:v>4.3811799999999998E-2</c:v>
                </c:pt>
                <c:pt idx="264" formatCode="0.00E+00">
                  <c:v>4.2931999999999998E-2</c:v>
                </c:pt>
                <c:pt idx="265" formatCode="0.00E+00">
                  <c:v>4.2282599999999997E-2</c:v>
                </c:pt>
                <c:pt idx="266" formatCode="0.00E+00">
                  <c:v>4.1422399999999998E-2</c:v>
                </c:pt>
                <c:pt idx="267" formatCode="0.00E+00">
                  <c:v>4.0702299999999997E-2</c:v>
                </c:pt>
                <c:pt idx="268" formatCode="0.00E+00">
                  <c:v>3.97601E-2</c:v>
                </c:pt>
                <c:pt idx="269" formatCode="0.00E+00">
                  <c:v>3.9272799999999997E-2</c:v>
                </c:pt>
                <c:pt idx="270" formatCode="0.00E+00">
                  <c:v>3.8624800000000001E-2</c:v>
                </c:pt>
                <c:pt idx="271" formatCode="0.00E+00">
                  <c:v>3.8009599999999998E-2</c:v>
                </c:pt>
                <c:pt idx="272" formatCode="0.00E+00">
                  <c:v>3.7064100000000003E-2</c:v>
                </c:pt>
                <c:pt idx="273" formatCode="0.00E+00">
                  <c:v>3.6333600000000001E-2</c:v>
                </c:pt>
                <c:pt idx="274" formatCode="0.00E+00">
                  <c:v>3.5440399999999997E-2</c:v>
                </c:pt>
                <c:pt idx="275" formatCode="0.00E+00">
                  <c:v>3.5215900000000001E-2</c:v>
                </c:pt>
                <c:pt idx="276" formatCode="0.00E+00">
                  <c:v>3.4803899999999999E-2</c:v>
                </c:pt>
                <c:pt idx="277" formatCode="0.00E+00">
                  <c:v>3.40395E-2</c:v>
                </c:pt>
                <c:pt idx="278" formatCode="0.00E+00">
                  <c:v>3.3443500000000001E-2</c:v>
                </c:pt>
                <c:pt idx="279" formatCode="0.00E+00">
                  <c:v>3.2761100000000001E-2</c:v>
                </c:pt>
                <c:pt idx="280" formatCode="0.00E+00">
                  <c:v>3.2371499999999997E-2</c:v>
                </c:pt>
                <c:pt idx="281" formatCode="0.00E+00">
                  <c:v>3.1686800000000001E-2</c:v>
                </c:pt>
                <c:pt idx="282" formatCode="0.00E+00">
                  <c:v>3.1092600000000001E-2</c:v>
                </c:pt>
                <c:pt idx="283" formatCode="0.00E+00">
                  <c:v>3.0631499999999999E-2</c:v>
                </c:pt>
                <c:pt idx="284" formatCode="0.00E+00">
                  <c:v>3.01909E-2</c:v>
                </c:pt>
                <c:pt idx="285" formatCode="0.00E+00">
                  <c:v>2.9770399999999999E-2</c:v>
                </c:pt>
                <c:pt idx="286" formatCode="0.00E+00">
                  <c:v>2.9167700000000001E-2</c:v>
                </c:pt>
                <c:pt idx="287" formatCode="0.00E+00">
                  <c:v>2.88448E-2</c:v>
                </c:pt>
                <c:pt idx="288" formatCode="0.00E+00">
                  <c:v>2.82922E-2</c:v>
                </c:pt>
                <c:pt idx="289" formatCode="0.00E+00">
                  <c:v>2.79207E-2</c:v>
                </c:pt>
                <c:pt idx="290" formatCode="0.00E+00">
                  <c:v>2.7547800000000001E-2</c:v>
                </c:pt>
                <c:pt idx="291" formatCode="0.00E+00">
                  <c:v>2.7160199999999999E-2</c:v>
                </c:pt>
                <c:pt idx="292" formatCode="0.00E+00">
                  <c:v>2.6767699999999998E-2</c:v>
                </c:pt>
                <c:pt idx="293" formatCode="0.00E+00">
                  <c:v>2.6323800000000001E-2</c:v>
                </c:pt>
                <c:pt idx="294" formatCode="0.00E+00">
                  <c:v>2.5844599999999999E-2</c:v>
                </c:pt>
                <c:pt idx="295" formatCode="0.00E+00">
                  <c:v>2.5802599999999998E-2</c:v>
                </c:pt>
                <c:pt idx="296" formatCode="0.00E+00">
                  <c:v>2.43301E-2</c:v>
                </c:pt>
                <c:pt idx="297" formatCode="0.00E+00">
                  <c:v>2.4828900000000001E-2</c:v>
                </c:pt>
                <c:pt idx="298" formatCode="0.00E+00">
                  <c:v>2.5270000000000001E-2</c:v>
                </c:pt>
                <c:pt idx="299" formatCode="0.00E+00">
                  <c:v>2.4562799999999999E-2</c:v>
                </c:pt>
                <c:pt idx="300" formatCode="0.00E+00">
                  <c:v>2.4108899999999999E-2</c:v>
                </c:pt>
                <c:pt idx="301" formatCode="0.00E+00">
                  <c:v>2.36974E-2</c:v>
                </c:pt>
                <c:pt idx="302" formatCode="0.00E+00">
                  <c:v>2.36273E-2</c:v>
                </c:pt>
                <c:pt idx="303" formatCode="0.00E+00">
                  <c:v>2.3293999999999999E-2</c:v>
                </c:pt>
                <c:pt idx="304" formatCode="0.00E+00">
                  <c:v>2.3031699999999999E-2</c:v>
                </c:pt>
                <c:pt idx="305" formatCode="0.00E+00">
                  <c:v>2.29211E-2</c:v>
                </c:pt>
                <c:pt idx="306" formatCode="0.00E+00">
                  <c:v>2.25606E-2</c:v>
                </c:pt>
                <c:pt idx="307" formatCode="0.00E+00">
                  <c:v>2.2237300000000002E-2</c:v>
                </c:pt>
                <c:pt idx="308" formatCode="0.00E+00">
                  <c:v>2.20442E-2</c:v>
                </c:pt>
                <c:pt idx="309" formatCode="0.00E+00">
                  <c:v>2.1863899999999999E-2</c:v>
                </c:pt>
                <c:pt idx="310" formatCode="0.00E+00">
                  <c:v>2.1607899999999999E-2</c:v>
                </c:pt>
                <c:pt idx="311" formatCode="0.00E+00">
                  <c:v>2.1333700000000001E-2</c:v>
                </c:pt>
                <c:pt idx="312" formatCode="0.00E+00">
                  <c:v>2.12584E-2</c:v>
                </c:pt>
                <c:pt idx="313" formatCode="0.00E+00">
                  <c:v>2.10867E-2</c:v>
                </c:pt>
                <c:pt idx="314" formatCode="0.00E+00">
                  <c:v>2.0823999999999999E-2</c:v>
                </c:pt>
                <c:pt idx="315" formatCode="0.00E+00">
                  <c:v>2.0695700000000001E-2</c:v>
                </c:pt>
                <c:pt idx="316" formatCode="0.00E+00">
                  <c:v>2.03342E-2</c:v>
                </c:pt>
                <c:pt idx="317" formatCode="0.00E+00">
                  <c:v>2.0174500000000001E-2</c:v>
                </c:pt>
                <c:pt idx="318" formatCode="0.00E+00">
                  <c:v>2.0106800000000001E-2</c:v>
                </c:pt>
                <c:pt idx="319" formatCode="0.00E+00">
                  <c:v>1.9857400000000001E-2</c:v>
                </c:pt>
                <c:pt idx="320" formatCode="0.00E+00">
                  <c:v>1.97191E-2</c:v>
                </c:pt>
                <c:pt idx="321" formatCode="0.00E+00">
                  <c:v>1.9520300000000001E-2</c:v>
                </c:pt>
                <c:pt idx="322" formatCode="0.00E+00">
                  <c:v>1.9385300000000001E-2</c:v>
                </c:pt>
                <c:pt idx="323" formatCode="0.00E+00">
                  <c:v>1.9278E-2</c:v>
                </c:pt>
                <c:pt idx="324" formatCode="0.00E+00">
                  <c:v>1.9123100000000001E-2</c:v>
                </c:pt>
                <c:pt idx="325" formatCode="0.00E+00">
                  <c:v>1.8917099999999999E-2</c:v>
                </c:pt>
                <c:pt idx="326" formatCode="0.00E+00">
                  <c:v>1.8856999999999999E-2</c:v>
                </c:pt>
                <c:pt idx="327" formatCode="0.00E+00">
                  <c:v>1.8659599999999998E-2</c:v>
                </c:pt>
                <c:pt idx="328" formatCode="0.00E+00">
                  <c:v>1.8556099999999999E-2</c:v>
                </c:pt>
                <c:pt idx="329" formatCode="0.00E+00">
                  <c:v>1.8327699999999999E-2</c:v>
                </c:pt>
                <c:pt idx="330" formatCode="0.00E+00">
                  <c:v>1.8122699999999999E-2</c:v>
                </c:pt>
                <c:pt idx="331" formatCode="0.00E+00">
                  <c:v>1.7961999999999999E-2</c:v>
                </c:pt>
                <c:pt idx="332" formatCode="0.00E+00">
                  <c:v>1.78461E-2</c:v>
                </c:pt>
                <c:pt idx="333" formatCode="0.00E+00">
                  <c:v>1.7701600000000001E-2</c:v>
                </c:pt>
                <c:pt idx="334" formatCode="0.00E+00">
                  <c:v>1.76125E-2</c:v>
                </c:pt>
                <c:pt idx="335" formatCode="0.00E+00">
                  <c:v>1.7419799999999999E-2</c:v>
                </c:pt>
                <c:pt idx="336" formatCode="0.00E+00">
                  <c:v>1.71323E-2</c:v>
                </c:pt>
                <c:pt idx="337" formatCode="0.00E+00">
                  <c:v>1.7117500000000001E-2</c:v>
                </c:pt>
                <c:pt idx="338" formatCode="0.00E+00">
                  <c:v>1.6925800000000001E-2</c:v>
                </c:pt>
                <c:pt idx="339" formatCode="0.00E+00">
                  <c:v>1.67618E-2</c:v>
                </c:pt>
                <c:pt idx="340" formatCode="0.00E+00">
                  <c:v>1.6560100000000001E-2</c:v>
                </c:pt>
                <c:pt idx="341" formatCode="0.00E+00">
                  <c:v>1.65205E-2</c:v>
                </c:pt>
                <c:pt idx="342" formatCode="0.00E+00">
                  <c:v>1.6288799999999999E-2</c:v>
                </c:pt>
                <c:pt idx="343" formatCode="0.00E+00">
                  <c:v>1.62063E-2</c:v>
                </c:pt>
                <c:pt idx="344" formatCode="0.00E+00">
                  <c:v>1.5907299999999999E-2</c:v>
                </c:pt>
                <c:pt idx="345" formatCode="0.00E+00">
                  <c:v>1.5841000000000001E-2</c:v>
                </c:pt>
                <c:pt idx="346" formatCode="0.00E+00">
                  <c:v>1.5663099999999999E-2</c:v>
                </c:pt>
                <c:pt idx="347" formatCode="0.00E+00">
                  <c:v>1.5455200000000001E-2</c:v>
                </c:pt>
                <c:pt idx="348" formatCode="0.00E+00">
                  <c:v>1.54171E-2</c:v>
                </c:pt>
                <c:pt idx="349" formatCode="0.00E+00">
                  <c:v>1.51734E-2</c:v>
                </c:pt>
                <c:pt idx="350" formatCode="0.00E+00">
                  <c:v>1.4873000000000001E-2</c:v>
                </c:pt>
                <c:pt idx="351" formatCode="0.00E+00">
                  <c:v>1.4938399999999999E-2</c:v>
                </c:pt>
                <c:pt idx="352" formatCode="0.00E+00">
                  <c:v>1.45583E-2</c:v>
                </c:pt>
                <c:pt idx="353" formatCode="0.00E+00">
                  <c:v>1.43552E-2</c:v>
                </c:pt>
                <c:pt idx="354" formatCode="0.00E+00">
                  <c:v>1.4065299999999999E-2</c:v>
                </c:pt>
                <c:pt idx="355" formatCode="0.00E+00">
                  <c:v>1.3994700000000001E-2</c:v>
                </c:pt>
                <c:pt idx="356" formatCode="0.00E+00">
                  <c:v>1.37038E-2</c:v>
                </c:pt>
                <c:pt idx="357" formatCode="0.00E+00">
                  <c:v>1.3517899999999999E-2</c:v>
                </c:pt>
                <c:pt idx="358" formatCode="0.00E+00">
                  <c:v>1.33095E-2</c:v>
                </c:pt>
                <c:pt idx="359" formatCode="0.00E+00">
                  <c:v>1.29056E-2</c:v>
                </c:pt>
                <c:pt idx="360" formatCode="0.00E+00">
                  <c:v>1.2781600000000001E-2</c:v>
                </c:pt>
                <c:pt idx="361" formatCode="0.00E+00">
                  <c:v>1.25132E-2</c:v>
                </c:pt>
                <c:pt idx="362" formatCode="0.00E+00">
                  <c:v>1.23105E-2</c:v>
                </c:pt>
                <c:pt idx="363" formatCode="0.00E+00">
                  <c:v>1.2021499999999999E-2</c:v>
                </c:pt>
                <c:pt idx="364" formatCode="0.00E+00">
                  <c:v>1.1725899999999999E-2</c:v>
                </c:pt>
                <c:pt idx="365" formatCode="0.00E+00">
                  <c:v>1.16115E-2</c:v>
                </c:pt>
                <c:pt idx="366" formatCode="0.00E+00">
                  <c:v>1.1360200000000001E-2</c:v>
                </c:pt>
                <c:pt idx="367" formatCode="0.00E+00">
                  <c:v>1.1047400000000001E-2</c:v>
                </c:pt>
                <c:pt idx="368" formatCode="0.00E+00">
                  <c:v>1.09324E-2</c:v>
                </c:pt>
                <c:pt idx="369" formatCode="0.00E+00">
                  <c:v>1.06444E-2</c:v>
                </c:pt>
                <c:pt idx="370" formatCode="0.00E+00">
                  <c:v>1.03693E-2</c:v>
                </c:pt>
                <c:pt idx="371" formatCode="0.00E+00">
                  <c:v>1.0249599999999999E-2</c:v>
                </c:pt>
                <c:pt idx="372" formatCode="0.00E+00">
                  <c:v>1.00093E-2</c:v>
                </c:pt>
                <c:pt idx="373" formatCode="0.00E+00">
                  <c:v>9.7432100000000004E-3</c:v>
                </c:pt>
                <c:pt idx="374" formatCode="0.00E+00">
                  <c:v>9.6182799999999999E-3</c:v>
                </c:pt>
                <c:pt idx="375" formatCode="0.00E+00">
                  <c:v>9.42373E-3</c:v>
                </c:pt>
                <c:pt idx="376" formatCode="0.00E+00">
                  <c:v>9.2139200000000004E-3</c:v>
                </c:pt>
                <c:pt idx="377" formatCode="0.00E+00">
                  <c:v>9.0432199999999994E-3</c:v>
                </c:pt>
                <c:pt idx="378" formatCode="0.00E+00">
                  <c:v>8.6979899999999992E-3</c:v>
                </c:pt>
                <c:pt idx="379" formatCode="0.00E+00">
                  <c:v>8.5029600000000004E-3</c:v>
                </c:pt>
                <c:pt idx="380" formatCode="0.00E+00">
                  <c:v>8.4719700000000005E-3</c:v>
                </c:pt>
                <c:pt idx="381" formatCode="0.00E+00">
                  <c:v>8.2530999999999993E-3</c:v>
                </c:pt>
                <c:pt idx="382" formatCode="0.00E+00">
                  <c:v>8.1043199999999999E-3</c:v>
                </c:pt>
                <c:pt idx="383" formatCode="0.00E+00">
                  <c:v>7.9431499999999995E-3</c:v>
                </c:pt>
                <c:pt idx="384" formatCode="0.00E+00">
                  <c:v>7.6808900000000001E-3</c:v>
                </c:pt>
                <c:pt idx="385" formatCode="0.00E+00">
                  <c:v>7.6355900000000003E-3</c:v>
                </c:pt>
                <c:pt idx="386" formatCode="0.00E+00">
                  <c:v>7.3380499999999996E-3</c:v>
                </c:pt>
                <c:pt idx="387" formatCode="0.00E+00">
                  <c:v>7.2026299999999998E-3</c:v>
                </c:pt>
                <c:pt idx="388" formatCode="0.00E+00">
                  <c:v>7.0648200000000003E-3</c:v>
                </c:pt>
                <c:pt idx="389" formatCode="0.00E+00">
                  <c:v>6.9594399999999999E-3</c:v>
                </c:pt>
                <c:pt idx="390" formatCode="0.00E+00">
                  <c:v>6.6452000000000004E-3</c:v>
                </c:pt>
                <c:pt idx="391" formatCode="0.00E+00">
                  <c:v>6.61373E-3</c:v>
                </c:pt>
                <c:pt idx="392" formatCode="0.00E+00">
                  <c:v>6.3638699999999998E-3</c:v>
                </c:pt>
                <c:pt idx="393" formatCode="0.00E+00">
                  <c:v>6.2541999999999997E-3</c:v>
                </c:pt>
                <c:pt idx="394" formatCode="0.00E+00">
                  <c:v>6.1640699999999998E-3</c:v>
                </c:pt>
                <c:pt idx="395" formatCode="0.00E+00">
                  <c:v>5.8937099999999999E-3</c:v>
                </c:pt>
                <c:pt idx="396" formatCode="0.00E+00">
                  <c:v>5.8345799999999998E-3</c:v>
                </c:pt>
                <c:pt idx="397" formatCode="0.00E+00">
                  <c:v>5.4945899999999997E-3</c:v>
                </c:pt>
                <c:pt idx="398" formatCode="0.00E+00">
                  <c:v>5.4092400000000001E-3</c:v>
                </c:pt>
                <c:pt idx="399" formatCode="0.00E+00">
                  <c:v>5.1736799999999999E-3</c:v>
                </c:pt>
                <c:pt idx="400" formatCode="0.00E+00">
                  <c:v>5.2161200000000003E-3</c:v>
                </c:pt>
                <c:pt idx="401" formatCode="0.00E+00">
                  <c:v>5.0449400000000004E-3</c:v>
                </c:pt>
                <c:pt idx="402" formatCode="0.00E+00">
                  <c:v>4.8141499999999997E-3</c:v>
                </c:pt>
                <c:pt idx="403" formatCode="0.00E+00">
                  <c:v>4.7063799999999996E-3</c:v>
                </c:pt>
                <c:pt idx="404" formatCode="0.00E+00">
                  <c:v>4.5003899999999999E-3</c:v>
                </c:pt>
                <c:pt idx="405" formatCode="0.00E+00">
                  <c:v>4.3377900000000002E-3</c:v>
                </c:pt>
                <c:pt idx="406" formatCode="0.00E+00">
                  <c:v>4.2100000000000002E-3</c:v>
                </c:pt>
                <c:pt idx="407" formatCode="0.00E+00">
                  <c:v>4.0740999999999998E-3</c:v>
                </c:pt>
                <c:pt idx="408" formatCode="0.00E+00">
                  <c:v>3.9258000000000001E-3</c:v>
                </c:pt>
                <c:pt idx="409" formatCode="0.00E+00">
                  <c:v>3.73697E-3</c:v>
                </c:pt>
                <c:pt idx="410" formatCode="0.00E+00">
                  <c:v>3.5133400000000002E-3</c:v>
                </c:pt>
                <c:pt idx="411" formatCode="0.00E+00">
                  <c:v>3.4756700000000001E-3</c:v>
                </c:pt>
                <c:pt idx="412" formatCode="0.00E+00">
                  <c:v>3.24392E-3</c:v>
                </c:pt>
                <c:pt idx="413" formatCode="0.00E+00">
                  <c:v>3.1471300000000002E-3</c:v>
                </c:pt>
                <c:pt idx="414" formatCode="0.00E+00">
                  <c:v>2.9587699999999999E-3</c:v>
                </c:pt>
                <c:pt idx="415" formatCode="0.00E+00">
                  <c:v>2.86674E-3</c:v>
                </c:pt>
                <c:pt idx="416" formatCode="0.00E+00">
                  <c:v>2.65789E-3</c:v>
                </c:pt>
                <c:pt idx="417" formatCode="0.00E+00">
                  <c:v>2.4857500000000001E-3</c:v>
                </c:pt>
                <c:pt idx="418" formatCode="0.00E+00">
                  <c:v>2.3984900000000001E-3</c:v>
                </c:pt>
                <c:pt idx="419" formatCode="0.00E+00">
                  <c:v>2.1953599999999999E-3</c:v>
                </c:pt>
                <c:pt idx="420" formatCode="0.00E+00">
                  <c:v>2.0546900000000001E-3</c:v>
                </c:pt>
                <c:pt idx="421" formatCode="0.00E+00">
                  <c:v>1.8696800000000001E-3</c:v>
                </c:pt>
                <c:pt idx="422" formatCode="0.00E+00">
                  <c:v>1.79529E-3</c:v>
                </c:pt>
                <c:pt idx="423" formatCode="0.00E+00">
                  <c:v>1.6474700000000001E-3</c:v>
                </c:pt>
                <c:pt idx="424" formatCode="0.00E+00">
                  <c:v>1.4519699999999999E-3</c:v>
                </c:pt>
                <c:pt idx="425" formatCode="0.00E+00">
                  <c:v>1.37711E-3</c:v>
                </c:pt>
                <c:pt idx="426" formatCode="0.00E+00">
                  <c:v>1.1415500000000001E-3</c:v>
                </c:pt>
                <c:pt idx="427" formatCode="0.00E+00">
                  <c:v>9.81331E-4</c:v>
                </c:pt>
                <c:pt idx="428" formatCode="0.00E+00">
                  <c:v>7.7867500000000005E-4</c:v>
                </c:pt>
                <c:pt idx="429" formatCode="0.00E+00">
                  <c:v>6.39439E-4</c:v>
                </c:pt>
                <c:pt idx="430" formatCode="0.00E+00">
                  <c:v>3.9529799999999998E-4</c:v>
                </c:pt>
                <c:pt idx="431" formatCode="0.00E+00">
                  <c:v>1.46866E-4</c:v>
                </c:pt>
                <c:pt idx="432" formatCode="0.00E+00">
                  <c:v>-2.0646999999999999E-4</c:v>
                </c:pt>
                <c:pt idx="433" formatCode="0.00E+00">
                  <c:v>-7.94888E-4</c:v>
                </c:pt>
                <c:pt idx="434" formatCode="0.00E+00">
                  <c:v>-1.8959000000000001E-3</c:v>
                </c:pt>
                <c:pt idx="435" formatCode="0.00E+00">
                  <c:v>-2.7103399999999999E-3</c:v>
                </c:pt>
                <c:pt idx="436" formatCode="0.00E+00">
                  <c:v>-2.3436500000000001E-3</c:v>
                </c:pt>
                <c:pt idx="437" formatCode="0.00E+00">
                  <c:v>-2.1362299999999998E-3</c:v>
                </c:pt>
                <c:pt idx="438" formatCode="0.00E+00">
                  <c:v>-1.88065E-3</c:v>
                </c:pt>
                <c:pt idx="439" formatCode="0.00E+00">
                  <c:v>5.4407100000000003E-4</c:v>
                </c:pt>
                <c:pt idx="440" formatCode="0.00E+00">
                  <c:v>3.5004599999999999E-3</c:v>
                </c:pt>
                <c:pt idx="441" formatCode="0.00E+00">
                  <c:v>3.8814499999999998E-3</c:v>
                </c:pt>
                <c:pt idx="442" formatCode="0.00E+00">
                  <c:v>2.4237600000000001E-3</c:v>
                </c:pt>
                <c:pt idx="443" formatCode="0.00E+00">
                  <c:v>1.0828999999999999E-3</c:v>
                </c:pt>
                <c:pt idx="444" formatCode="0.00E+00">
                  <c:v>3.3855400000000001E-5</c:v>
                </c:pt>
                <c:pt idx="445" formatCode="0.00E+00">
                  <c:v>-2.0747199999999999E-3</c:v>
                </c:pt>
                <c:pt idx="446" formatCode="0.00E+00">
                  <c:v>-3.8709600000000001E-3</c:v>
                </c:pt>
                <c:pt idx="447" formatCode="0.00E+00">
                  <c:v>-4.5752500000000003E-3</c:v>
                </c:pt>
                <c:pt idx="448" formatCode="0.00E+00">
                  <c:v>-3.88860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D244-44CF-B571-1387E6311FAE}"/>
            </c:ext>
          </c:extLst>
        </c:ser>
        <c:ser>
          <c:idx val="30"/>
          <c:order val="30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MBA.xlsx]Sheet31'!$A$2:$A$429</c:f>
              <c:numCache>
                <c:formatCode>General</c:formatCode>
                <c:ptCount val="42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</c:numCache>
            </c:numRef>
          </c:xVal>
          <c:yVal>
            <c:numRef>
              <c:f>'[AMG-S-MBA.xlsx]Sheet31'!$B$2:$B$497</c:f>
              <c:numCache>
                <c:formatCode>General</c:formatCode>
                <c:ptCount val="496"/>
                <c:pt idx="0">
                  <c:v>-0.321378</c:v>
                </c:pt>
                <c:pt idx="1">
                  <c:v>-0.205683</c:v>
                </c:pt>
                <c:pt idx="2">
                  <c:v>-0.92472600000000005</c:v>
                </c:pt>
                <c:pt idx="3">
                  <c:v>-0.409248</c:v>
                </c:pt>
                <c:pt idx="4">
                  <c:v>-0.309201</c:v>
                </c:pt>
                <c:pt idx="5">
                  <c:v>-0.56816199999999994</c:v>
                </c:pt>
                <c:pt idx="6">
                  <c:v>-0.269451</c:v>
                </c:pt>
                <c:pt idx="7">
                  <c:v>-0.49029699999999998</c:v>
                </c:pt>
                <c:pt idx="8">
                  <c:v>0.37867699999999999</c:v>
                </c:pt>
                <c:pt idx="9">
                  <c:v>0.28026000000000001</c:v>
                </c:pt>
                <c:pt idx="10">
                  <c:v>-0.51292400000000005</c:v>
                </c:pt>
                <c:pt idx="11" formatCode="0.00E+00">
                  <c:v>7.3761900000000004E-3</c:v>
                </c:pt>
                <c:pt idx="12" formatCode="0.00E+00">
                  <c:v>-9.1838799999999998E-2</c:v>
                </c:pt>
                <c:pt idx="13">
                  <c:v>0.21391399999999999</c:v>
                </c:pt>
                <c:pt idx="14">
                  <c:v>-0.16033600000000001</c:v>
                </c:pt>
                <c:pt idx="15" formatCode="0.00E+00">
                  <c:v>-5.3739099999999998E-2</c:v>
                </c:pt>
                <c:pt idx="16">
                  <c:v>-0.43881399999999998</c:v>
                </c:pt>
                <c:pt idx="17">
                  <c:v>-0.73500799999999999</c:v>
                </c:pt>
                <c:pt idx="18">
                  <c:v>0.29126000000000002</c:v>
                </c:pt>
                <c:pt idx="19">
                  <c:v>-0.69034499999999999</c:v>
                </c:pt>
                <c:pt idx="20" formatCode="0.00E+00">
                  <c:v>-8.7125300000000003E-2</c:v>
                </c:pt>
                <c:pt idx="21" formatCode="0.00E+00">
                  <c:v>9.0885200000000003E-4</c:v>
                </c:pt>
                <c:pt idx="22">
                  <c:v>0.10294200000000001</c:v>
                </c:pt>
                <c:pt idx="23">
                  <c:v>-0.77285700000000002</c:v>
                </c:pt>
                <c:pt idx="24">
                  <c:v>0.12493799999999999</c:v>
                </c:pt>
                <c:pt idx="25">
                  <c:v>0.69866799999999996</c:v>
                </c:pt>
                <c:pt idx="26">
                  <c:v>0.192082</c:v>
                </c:pt>
                <c:pt idx="27">
                  <c:v>-0.28125499999999998</c:v>
                </c:pt>
                <c:pt idx="28">
                  <c:v>0.32673200000000002</c:v>
                </c:pt>
                <c:pt idx="29">
                  <c:v>-0.26569199999999998</c:v>
                </c:pt>
                <c:pt idx="30">
                  <c:v>-0.40557100000000001</c:v>
                </c:pt>
                <c:pt idx="31">
                  <c:v>0.97851200000000005</c:v>
                </c:pt>
                <c:pt idx="32">
                  <c:v>0.364344</c:v>
                </c:pt>
                <c:pt idx="33">
                  <c:v>0.31063800000000003</c:v>
                </c:pt>
                <c:pt idx="34">
                  <c:v>-0.34137400000000001</c:v>
                </c:pt>
                <c:pt idx="35">
                  <c:v>-0.46837800000000002</c:v>
                </c:pt>
                <c:pt idx="36">
                  <c:v>0.26716200000000001</c:v>
                </c:pt>
                <c:pt idx="37">
                  <c:v>-0.76756000000000002</c:v>
                </c:pt>
                <c:pt idx="38">
                  <c:v>0.145681</c:v>
                </c:pt>
                <c:pt idx="39">
                  <c:v>0.64745699999999995</c:v>
                </c:pt>
                <c:pt idx="40">
                  <c:v>0.12091300000000001</c:v>
                </c:pt>
                <c:pt idx="41">
                  <c:v>0.15179799999999999</c:v>
                </c:pt>
                <c:pt idx="42">
                  <c:v>1.00797</c:v>
                </c:pt>
                <c:pt idx="43">
                  <c:v>0.29910100000000001</c:v>
                </c:pt>
                <c:pt idx="44">
                  <c:v>-0.60934299999999997</c:v>
                </c:pt>
                <c:pt idx="45">
                  <c:v>0.40935700000000003</c:v>
                </c:pt>
                <c:pt idx="46">
                  <c:v>0.88071100000000002</c:v>
                </c:pt>
                <c:pt idx="47">
                  <c:v>0.20316500000000001</c:v>
                </c:pt>
                <c:pt idx="48">
                  <c:v>0.480408</c:v>
                </c:pt>
                <c:pt idx="49">
                  <c:v>0.64615999999999996</c:v>
                </c:pt>
                <c:pt idx="50" formatCode="0.00E+00">
                  <c:v>2.0447699999999999E-2</c:v>
                </c:pt>
                <c:pt idx="51">
                  <c:v>-1.0906199999999999</c:v>
                </c:pt>
                <c:pt idx="52">
                  <c:v>0.87453999999999998</c:v>
                </c:pt>
                <c:pt idx="53">
                  <c:v>0.34689999999999999</c:v>
                </c:pt>
                <c:pt idx="54">
                  <c:v>-0.62829100000000004</c:v>
                </c:pt>
                <c:pt idx="55">
                  <c:v>0.65909200000000001</c:v>
                </c:pt>
                <c:pt idx="56">
                  <c:v>1.08203</c:v>
                </c:pt>
                <c:pt idx="57">
                  <c:v>0.43132300000000001</c:v>
                </c:pt>
                <c:pt idx="58" formatCode="0.00E+00">
                  <c:v>-2.5521800000000001E-2</c:v>
                </c:pt>
                <c:pt idx="59">
                  <c:v>0.84789999999999999</c:v>
                </c:pt>
                <c:pt idx="60" formatCode="0.00E+00">
                  <c:v>-6.5859299999999996E-2</c:v>
                </c:pt>
                <c:pt idx="61">
                  <c:v>1.0681400000000001</c:v>
                </c:pt>
                <c:pt idx="62">
                  <c:v>0.77366199999999996</c:v>
                </c:pt>
                <c:pt idx="63">
                  <c:v>1.0256700000000001</c:v>
                </c:pt>
                <c:pt idx="64">
                  <c:v>0.42425499999999999</c:v>
                </c:pt>
                <c:pt idx="65">
                  <c:v>0.44865100000000002</c:v>
                </c:pt>
                <c:pt idx="66">
                  <c:v>0.68666700000000003</c:v>
                </c:pt>
                <c:pt idx="67">
                  <c:v>0.83497299999999997</c:v>
                </c:pt>
                <c:pt idx="68">
                  <c:v>1.34432</c:v>
                </c:pt>
                <c:pt idx="69">
                  <c:v>2.1703899999999998</c:v>
                </c:pt>
                <c:pt idx="70">
                  <c:v>2.1471399999999998</c:v>
                </c:pt>
                <c:pt idx="71">
                  <c:v>1.7475000000000001</c:v>
                </c:pt>
                <c:pt idx="72">
                  <c:v>1.83866</c:v>
                </c:pt>
                <c:pt idx="73">
                  <c:v>1.9605300000000001</c:v>
                </c:pt>
                <c:pt idx="74">
                  <c:v>2.2415699999999998</c:v>
                </c:pt>
                <c:pt idx="75">
                  <c:v>2.0297200000000002</c:v>
                </c:pt>
                <c:pt idx="76">
                  <c:v>1.80507</c:v>
                </c:pt>
                <c:pt idx="77">
                  <c:v>2.1909200000000002</c:v>
                </c:pt>
                <c:pt idx="78">
                  <c:v>2.1528900000000002</c:v>
                </c:pt>
                <c:pt idx="79">
                  <c:v>2.0192000000000001</c:v>
                </c:pt>
                <c:pt idx="80">
                  <c:v>2.2479499999999999</c:v>
                </c:pt>
                <c:pt idx="81">
                  <c:v>2.1236700000000002</c:v>
                </c:pt>
                <c:pt idx="82">
                  <c:v>1.9674799999999999</c:v>
                </c:pt>
                <c:pt idx="83">
                  <c:v>2.0428700000000002</c:v>
                </c:pt>
                <c:pt idx="84">
                  <c:v>2.0741299999999998</c:v>
                </c:pt>
                <c:pt idx="85">
                  <c:v>2.1958000000000002</c:v>
                </c:pt>
                <c:pt idx="86">
                  <c:v>2.0830700000000002</c:v>
                </c:pt>
                <c:pt idx="87">
                  <c:v>2.0310000000000001</c:v>
                </c:pt>
                <c:pt idx="88">
                  <c:v>2.0428799999999998</c:v>
                </c:pt>
                <c:pt idx="89">
                  <c:v>2.06731</c:v>
                </c:pt>
                <c:pt idx="90">
                  <c:v>2.0110299999999999</c:v>
                </c:pt>
                <c:pt idx="91">
                  <c:v>2.0442499999999999</c:v>
                </c:pt>
                <c:pt idx="92">
                  <c:v>2.0534599999999998</c:v>
                </c:pt>
                <c:pt idx="93">
                  <c:v>2.0193400000000001</c:v>
                </c:pt>
                <c:pt idx="94">
                  <c:v>1.9502699999999999</c:v>
                </c:pt>
                <c:pt idx="95">
                  <c:v>1.9618599999999999</c:v>
                </c:pt>
                <c:pt idx="96">
                  <c:v>1.9131499999999999</c:v>
                </c:pt>
                <c:pt idx="97">
                  <c:v>1.8855</c:v>
                </c:pt>
                <c:pt idx="98">
                  <c:v>1.8436399999999999</c:v>
                </c:pt>
                <c:pt idx="99">
                  <c:v>1.8067299999999999</c:v>
                </c:pt>
                <c:pt idx="100">
                  <c:v>1.7815399999999999</c:v>
                </c:pt>
                <c:pt idx="101">
                  <c:v>1.73108</c:v>
                </c:pt>
                <c:pt idx="102">
                  <c:v>1.6851400000000001</c:v>
                </c:pt>
                <c:pt idx="103">
                  <c:v>1.65123</c:v>
                </c:pt>
                <c:pt idx="104">
                  <c:v>1.60747</c:v>
                </c:pt>
                <c:pt idx="105">
                  <c:v>1.5539799999999999</c:v>
                </c:pt>
                <c:pt idx="106">
                  <c:v>1.52468</c:v>
                </c:pt>
                <c:pt idx="107">
                  <c:v>1.49695</c:v>
                </c:pt>
                <c:pt idx="108">
                  <c:v>1.4465600000000001</c:v>
                </c:pt>
                <c:pt idx="109">
                  <c:v>1.4241299999999999</c:v>
                </c:pt>
                <c:pt idx="110">
                  <c:v>1.3839999999999999</c:v>
                </c:pt>
                <c:pt idx="111">
                  <c:v>1.3403400000000001</c:v>
                </c:pt>
                <c:pt idx="112">
                  <c:v>1.31555</c:v>
                </c:pt>
                <c:pt idx="113">
                  <c:v>1.2883500000000001</c:v>
                </c:pt>
                <c:pt idx="114">
                  <c:v>1.2559499999999999</c:v>
                </c:pt>
                <c:pt idx="115">
                  <c:v>1.2268600000000001</c:v>
                </c:pt>
                <c:pt idx="116">
                  <c:v>1.19692</c:v>
                </c:pt>
                <c:pt idx="117">
                  <c:v>1.1693100000000001</c:v>
                </c:pt>
                <c:pt idx="118">
                  <c:v>1.1481300000000001</c:v>
                </c:pt>
                <c:pt idx="119">
                  <c:v>1.1178699999999999</c:v>
                </c:pt>
                <c:pt idx="120">
                  <c:v>1.0952</c:v>
                </c:pt>
                <c:pt idx="121">
                  <c:v>1.0755600000000001</c:v>
                </c:pt>
                <c:pt idx="122">
                  <c:v>1.05213</c:v>
                </c:pt>
                <c:pt idx="123">
                  <c:v>1.0302100000000001</c:v>
                </c:pt>
                <c:pt idx="124">
                  <c:v>1.01206</c:v>
                </c:pt>
                <c:pt idx="125">
                  <c:v>0.98789400000000005</c:v>
                </c:pt>
                <c:pt idx="126">
                  <c:v>0.97512299999999996</c:v>
                </c:pt>
                <c:pt idx="127">
                  <c:v>0.95655100000000004</c:v>
                </c:pt>
                <c:pt idx="128">
                  <c:v>0.94466499999999998</c:v>
                </c:pt>
                <c:pt idx="129">
                  <c:v>0.93075699999999995</c:v>
                </c:pt>
                <c:pt idx="130">
                  <c:v>0.91333299999999995</c:v>
                </c:pt>
                <c:pt idx="131">
                  <c:v>0.90152299999999996</c:v>
                </c:pt>
                <c:pt idx="132">
                  <c:v>0.88669200000000004</c:v>
                </c:pt>
                <c:pt idx="133">
                  <c:v>0.87048800000000004</c:v>
                </c:pt>
                <c:pt idx="134">
                  <c:v>0.857298</c:v>
                </c:pt>
                <c:pt idx="135">
                  <c:v>0.84254499999999999</c:v>
                </c:pt>
                <c:pt idx="136">
                  <c:v>0.82715499999999997</c:v>
                </c:pt>
                <c:pt idx="137">
                  <c:v>0.81035500000000005</c:v>
                </c:pt>
                <c:pt idx="138">
                  <c:v>0.79378300000000002</c:v>
                </c:pt>
                <c:pt idx="139">
                  <c:v>0.777725</c:v>
                </c:pt>
                <c:pt idx="140">
                  <c:v>0.76202300000000001</c:v>
                </c:pt>
                <c:pt idx="141">
                  <c:v>0.74554100000000001</c:v>
                </c:pt>
                <c:pt idx="142">
                  <c:v>0.727626</c:v>
                </c:pt>
                <c:pt idx="143">
                  <c:v>0.70794900000000005</c:v>
                </c:pt>
                <c:pt idx="144">
                  <c:v>0.69072299999999998</c:v>
                </c:pt>
                <c:pt idx="145">
                  <c:v>0.66980099999999998</c:v>
                </c:pt>
                <c:pt idx="146">
                  <c:v>0.64861400000000002</c:v>
                </c:pt>
                <c:pt idx="147">
                  <c:v>0.627718</c:v>
                </c:pt>
                <c:pt idx="148">
                  <c:v>0.60627799999999998</c:v>
                </c:pt>
                <c:pt idx="149">
                  <c:v>0.58267199999999997</c:v>
                </c:pt>
                <c:pt idx="150">
                  <c:v>0.55944400000000005</c:v>
                </c:pt>
                <c:pt idx="151">
                  <c:v>0.53762600000000005</c:v>
                </c:pt>
                <c:pt idx="152">
                  <c:v>0.51575800000000005</c:v>
                </c:pt>
                <c:pt idx="153">
                  <c:v>0.49312600000000001</c:v>
                </c:pt>
                <c:pt idx="154">
                  <c:v>0.47170400000000001</c:v>
                </c:pt>
                <c:pt idx="155">
                  <c:v>0.45067299999999999</c:v>
                </c:pt>
                <c:pt idx="156">
                  <c:v>0.43021700000000002</c:v>
                </c:pt>
                <c:pt idx="157">
                  <c:v>0.40943400000000002</c:v>
                </c:pt>
                <c:pt idx="158">
                  <c:v>0.38875999999999999</c:v>
                </c:pt>
                <c:pt idx="159">
                  <c:v>0.36813899999999999</c:v>
                </c:pt>
                <c:pt idx="160">
                  <c:v>0.34789199999999998</c:v>
                </c:pt>
                <c:pt idx="161">
                  <c:v>0.32724500000000001</c:v>
                </c:pt>
                <c:pt idx="162">
                  <c:v>0.30769400000000002</c:v>
                </c:pt>
                <c:pt idx="163">
                  <c:v>0.28944300000000001</c:v>
                </c:pt>
                <c:pt idx="164">
                  <c:v>0.27154299999999998</c:v>
                </c:pt>
                <c:pt idx="165">
                  <c:v>0.25482300000000002</c:v>
                </c:pt>
                <c:pt idx="166">
                  <c:v>0.23930299999999999</c:v>
                </c:pt>
                <c:pt idx="167">
                  <c:v>0.22505600000000001</c:v>
                </c:pt>
                <c:pt idx="168">
                  <c:v>0.21178900000000001</c:v>
                </c:pt>
                <c:pt idx="169">
                  <c:v>0.20002800000000001</c:v>
                </c:pt>
                <c:pt idx="170">
                  <c:v>0.188136</c:v>
                </c:pt>
                <c:pt idx="171">
                  <c:v>0.17813000000000001</c:v>
                </c:pt>
                <c:pt idx="172">
                  <c:v>0.16914399999999999</c:v>
                </c:pt>
                <c:pt idx="173">
                  <c:v>0.164636</c:v>
                </c:pt>
                <c:pt idx="174">
                  <c:v>0.15968599999999999</c:v>
                </c:pt>
                <c:pt idx="175">
                  <c:v>0.15490899999999999</c:v>
                </c:pt>
                <c:pt idx="176">
                  <c:v>0.15190600000000001</c:v>
                </c:pt>
                <c:pt idx="177">
                  <c:v>0.145734</c:v>
                </c:pt>
                <c:pt idx="178">
                  <c:v>0.14005500000000001</c:v>
                </c:pt>
                <c:pt idx="179">
                  <c:v>0.134515</c:v>
                </c:pt>
                <c:pt idx="180">
                  <c:v>0.12917799999999999</c:v>
                </c:pt>
                <c:pt idx="181">
                  <c:v>0.12534300000000001</c:v>
                </c:pt>
                <c:pt idx="182">
                  <c:v>0.1222</c:v>
                </c:pt>
                <c:pt idx="183">
                  <c:v>0.118572</c:v>
                </c:pt>
                <c:pt idx="184">
                  <c:v>0.115524</c:v>
                </c:pt>
                <c:pt idx="185">
                  <c:v>0.11354499999999999</c:v>
                </c:pt>
                <c:pt idx="186">
                  <c:v>0.11058900000000001</c:v>
                </c:pt>
                <c:pt idx="187">
                  <c:v>0.108214</c:v>
                </c:pt>
                <c:pt idx="188">
                  <c:v>0.10630299999999999</c:v>
                </c:pt>
                <c:pt idx="189">
                  <c:v>0.103877</c:v>
                </c:pt>
                <c:pt idx="190">
                  <c:v>0.102197</c:v>
                </c:pt>
                <c:pt idx="191">
                  <c:v>0.10079200000000001</c:v>
                </c:pt>
                <c:pt idx="192">
                  <c:v>0.100783</c:v>
                </c:pt>
                <c:pt idx="193" formatCode="0.00E+00">
                  <c:v>9.8799700000000004E-2</c:v>
                </c:pt>
                <c:pt idx="194" formatCode="0.00E+00">
                  <c:v>9.8103499999999996E-2</c:v>
                </c:pt>
                <c:pt idx="195" formatCode="0.00E+00">
                  <c:v>9.6105599999999999E-2</c:v>
                </c:pt>
                <c:pt idx="196" formatCode="0.00E+00">
                  <c:v>9.5088500000000006E-2</c:v>
                </c:pt>
                <c:pt idx="197" formatCode="0.00E+00">
                  <c:v>9.4148599999999999E-2</c:v>
                </c:pt>
                <c:pt idx="198" formatCode="0.00E+00">
                  <c:v>9.2784400000000003E-2</c:v>
                </c:pt>
                <c:pt idx="199" formatCode="0.00E+00">
                  <c:v>9.2249899999999996E-2</c:v>
                </c:pt>
                <c:pt idx="200" formatCode="0.00E+00">
                  <c:v>9.1517399999999999E-2</c:v>
                </c:pt>
                <c:pt idx="201" formatCode="0.00E+00">
                  <c:v>8.9994400000000002E-2</c:v>
                </c:pt>
                <c:pt idx="202" formatCode="0.00E+00">
                  <c:v>8.9663999999999994E-2</c:v>
                </c:pt>
                <c:pt idx="203" formatCode="0.00E+00">
                  <c:v>8.9119900000000002E-2</c:v>
                </c:pt>
                <c:pt idx="204" formatCode="0.00E+00">
                  <c:v>8.8614899999999996E-2</c:v>
                </c:pt>
                <c:pt idx="205" formatCode="0.00E+00">
                  <c:v>8.7009900000000001E-2</c:v>
                </c:pt>
                <c:pt idx="206" formatCode="0.00E+00">
                  <c:v>8.6953600000000006E-2</c:v>
                </c:pt>
                <c:pt idx="207" formatCode="0.00E+00">
                  <c:v>8.6054800000000001E-2</c:v>
                </c:pt>
                <c:pt idx="208" formatCode="0.00E+00">
                  <c:v>8.5408700000000004E-2</c:v>
                </c:pt>
                <c:pt idx="209" formatCode="0.00E+00">
                  <c:v>8.5210300000000003E-2</c:v>
                </c:pt>
                <c:pt idx="210" formatCode="0.00E+00">
                  <c:v>8.4114599999999998E-2</c:v>
                </c:pt>
                <c:pt idx="211" formatCode="0.00E+00">
                  <c:v>8.3531400000000006E-2</c:v>
                </c:pt>
                <c:pt idx="212" formatCode="0.00E+00">
                  <c:v>8.2797999999999997E-2</c:v>
                </c:pt>
                <c:pt idx="213" formatCode="0.00E+00">
                  <c:v>8.2194299999999998E-2</c:v>
                </c:pt>
                <c:pt idx="214" formatCode="0.00E+00">
                  <c:v>8.18353E-2</c:v>
                </c:pt>
                <c:pt idx="215" formatCode="0.00E+00">
                  <c:v>8.1039899999999998E-2</c:v>
                </c:pt>
                <c:pt idx="216" formatCode="0.00E+00">
                  <c:v>8.0135300000000007E-2</c:v>
                </c:pt>
                <c:pt idx="217" formatCode="0.00E+00">
                  <c:v>7.9957500000000001E-2</c:v>
                </c:pt>
                <c:pt idx="218" formatCode="0.00E+00">
                  <c:v>7.9955600000000002E-2</c:v>
                </c:pt>
                <c:pt idx="219" formatCode="0.00E+00">
                  <c:v>7.8920400000000002E-2</c:v>
                </c:pt>
                <c:pt idx="220" formatCode="0.00E+00">
                  <c:v>7.8458799999999995E-2</c:v>
                </c:pt>
                <c:pt idx="221" formatCode="0.00E+00">
                  <c:v>7.8294799999999998E-2</c:v>
                </c:pt>
                <c:pt idx="222" formatCode="0.00E+00">
                  <c:v>7.7975699999999995E-2</c:v>
                </c:pt>
                <c:pt idx="223" formatCode="0.00E+00">
                  <c:v>7.6711199999999993E-2</c:v>
                </c:pt>
                <c:pt idx="224" formatCode="0.00E+00">
                  <c:v>7.6761200000000002E-2</c:v>
                </c:pt>
                <c:pt idx="225" formatCode="0.00E+00">
                  <c:v>7.5879100000000005E-2</c:v>
                </c:pt>
                <c:pt idx="226" formatCode="0.00E+00">
                  <c:v>7.5024099999999996E-2</c:v>
                </c:pt>
                <c:pt idx="227" formatCode="0.00E+00">
                  <c:v>7.5144299999999997E-2</c:v>
                </c:pt>
                <c:pt idx="228" formatCode="0.00E+00">
                  <c:v>7.3754799999999995E-2</c:v>
                </c:pt>
                <c:pt idx="229" formatCode="0.00E+00">
                  <c:v>7.36179E-2</c:v>
                </c:pt>
                <c:pt idx="230" formatCode="0.00E+00">
                  <c:v>7.3339000000000001E-2</c:v>
                </c:pt>
                <c:pt idx="231" formatCode="0.00E+00">
                  <c:v>7.21416E-2</c:v>
                </c:pt>
                <c:pt idx="232" formatCode="0.00E+00">
                  <c:v>7.1240899999999996E-2</c:v>
                </c:pt>
                <c:pt idx="233" formatCode="0.00E+00">
                  <c:v>7.0688699999999993E-2</c:v>
                </c:pt>
                <c:pt idx="234" formatCode="0.00E+00">
                  <c:v>7.0130300000000007E-2</c:v>
                </c:pt>
                <c:pt idx="235" formatCode="0.00E+00">
                  <c:v>6.9404099999999996E-2</c:v>
                </c:pt>
                <c:pt idx="236" formatCode="0.00E+00">
                  <c:v>6.8495299999999995E-2</c:v>
                </c:pt>
                <c:pt idx="237" formatCode="0.00E+00">
                  <c:v>6.7336599999999996E-2</c:v>
                </c:pt>
                <c:pt idx="238" formatCode="0.00E+00">
                  <c:v>6.66847E-2</c:v>
                </c:pt>
                <c:pt idx="239" formatCode="0.00E+00">
                  <c:v>6.6224599999999995E-2</c:v>
                </c:pt>
                <c:pt idx="240" formatCode="0.00E+00">
                  <c:v>6.5349099999999993E-2</c:v>
                </c:pt>
                <c:pt idx="241" formatCode="0.00E+00">
                  <c:v>6.4499899999999999E-2</c:v>
                </c:pt>
                <c:pt idx="242" formatCode="0.00E+00">
                  <c:v>6.4086900000000002E-2</c:v>
                </c:pt>
                <c:pt idx="243" formatCode="0.00E+00">
                  <c:v>6.3067899999999996E-2</c:v>
                </c:pt>
                <c:pt idx="244" formatCode="0.00E+00">
                  <c:v>6.2030299999999997E-2</c:v>
                </c:pt>
                <c:pt idx="245" formatCode="0.00E+00">
                  <c:v>6.0856800000000003E-2</c:v>
                </c:pt>
                <c:pt idx="246" formatCode="0.00E+00">
                  <c:v>6.0720400000000001E-2</c:v>
                </c:pt>
                <c:pt idx="247" formatCode="0.00E+00">
                  <c:v>5.9661400000000003E-2</c:v>
                </c:pt>
                <c:pt idx="248" formatCode="0.00E+00">
                  <c:v>5.8458299999999998E-2</c:v>
                </c:pt>
                <c:pt idx="249" formatCode="0.00E+00">
                  <c:v>5.7940999999999999E-2</c:v>
                </c:pt>
                <c:pt idx="250" formatCode="0.00E+00">
                  <c:v>5.7016799999999999E-2</c:v>
                </c:pt>
                <c:pt idx="251" formatCode="0.00E+00">
                  <c:v>5.5695500000000002E-2</c:v>
                </c:pt>
                <c:pt idx="252" formatCode="0.00E+00">
                  <c:v>5.4913499999999997E-2</c:v>
                </c:pt>
                <c:pt idx="253" formatCode="0.00E+00">
                  <c:v>5.4176799999999997E-2</c:v>
                </c:pt>
                <c:pt idx="254" formatCode="0.00E+00">
                  <c:v>5.3316099999999998E-2</c:v>
                </c:pt>
                <c:pt idx="255" formatCode="0.00E+00">
                  <c:v>5.2242799999999999E-2</c:v>
                </c:pt>
                <c:pt idx="256" formatCode="0.00E+00">
                  <c:v>5.1445499999999998E-2</c:v>
                </c:pt>
                <c:pt idx="257" formatCode="0.00E+00">
                  <c:v>5.08838E-2</c:v>
                </c:pt>
                <c:pt idx="258" formatCode="0.00E+00">
                  <c:v>4.9898100000000001E-2</c:v>
                </c:pt>
                <c:pt idx="259" formatCode="0.00E+00">
                  <c:v>4.9089000000000001E-2</c:v>
                </c:pt>
                <c:pt idx="260" formatCode="0.00E+00">
                  <c:v>4.81076E-2</c:v>
                </c:pt>
                <c:pt idx="261" formatCode="0.00E+00">
                  <c:v>4.7213600000000001E-2</c:v>
                </c:pt>
                <c:pt idx="262" formatCode="0.00E+00">
                  <c:v>4.64783E-2</c:v>
                </c:pt>
                <c:pt idx="263" formatCode="0.00E+00">
                  <c:v>4.54607E-2</c:v>
                </c:pt>
                <c:pt idx="264" formatCode="0.00E+00">
                  <c:v>4.4763600000000001E-2</c:v>
                </c:pt>
                <c:pt idx="265" formatCode="0.00E+00">
                  <c:v>4.3918100000000002E-2</c:v>
                </c:pt>
                <c:pt idx="266" formatCode="0.00E+00">
                  <c:v>4.3239600000000003E-2</c:v>
                </c:pt>
                <c:pt idx="267" formatCode="0.00E+00">
                  <c:v>4.2500999999999997E-2</c:v>
                </c:pt>
                <c:pt idx="268" formatCode="0.00E+00">
                  <c:v>4.15535E-2</c:v>
                </c:pt>
                <c:pt idx="269" formatCode="0.00E+00">
                  <c:v>4.1039899999999997E-2</c:v>
                </c:pt>
                <c:pt idx="270" formatCode="0.00E+00">
                  <c:v>4.0232700000000003E-2</c:v>
                </c:pt>
                <c:pt idx="271" formatCode="0.00E+00">
                  <c:v>3.95603E-2</c:v>
                </c:pt>
                <c:pt idx="272" formatCode="0.00E+00">
                  <c:v>3.8653399999999997E-2</c:v>
                </c:pt>
                <c:pt idx="273" formatCode="0.00E+00">
                  <c:v>3.7932899999999999E-2</c:v>
                </c:pt>
                <c:pt idx="274" formatCode="0.00E+00">
                  <c:v>3.7036899999999998E-2</c:v>
                </c:pt>
                <c:pt idx="275" formatCode="0.00E+00">
                  <c:v>3.6869499999999999E-2</c:v>
                </c:pt>
                <c:pt idx="276" formatCode="0.00E+00">
                  <c:v>3.6206200000000001E-2</c:v>
                </c:pt>
                <c:pt idx="277" formatCode="0.00E+00">
                  <c:v>3.5544899999999997E-2</c:v>
                </c:pt>
                <c:pt idx="278" formatCode="0.00E+00">
                  <c:v>3.4873000000000001E-2</c:v>
                </c:pt>
                <c:pt idx="279" formatCode="0.00E+00">
                  <c:v>3.4416700000000001E-2</c:v>
                </c:pt>
                <c:pt idx="280" formatCode="0.00E+00">
                  <c:v>3.3892600000000002E-2</c:v>
                </c:pt>
                <c:pt idx="281" formatCode="0.00E+00">
                  <c:v>3.3172100000000003E-2</c:v>
                </c:pt>
                <c:pt idx="282" formatCode="0.00E+00">
                  <c:v>3.25241E-2</c:v>
                </c:pt>
                <c:pt idx="283" formatCode="0.00E+00">
                  <c:v>3.2163600000000001E-2</c:v>
                </c:pt>
                <c:pt idx="284" formatCode="0.00E+00">
                  <c:v>3.1718299999999998E-2</c:v>
                </c:pt>
                <c:pt idx="285" formatCode="0.00E+00">
                  <c:v>3.10841E-2</c:v>
                </c:pt>
                <c:pt idx="286" formatCode="0.00E+00">
                  <c:v>3.0641600000000001E-2</c:v>
                </c:pt>
                <c:pt idx="287" formatCode="0.00E+00">
                  <c:v>3.0200000000000001E-2</c:v>
                </c:pt>
                <c:pt idx="288" formatCode="0.00E+00">
                  <c:v>2.9775599999999999E-2</c:v>
                </c:pt>
                <c:pt idx="289" formatCode="0.00E+00">
                  <c:v>2.9352199999999998E-2</c:v>
                </c:pt>
                <c:pt idx="290" formatCode="0.00E+00">
                  <c:v>2.8832400000000001E-2</c:v>
                </c:pt>
                <c:pt idx="291" formatCode="0.00E+00">
                  <c:v>2.86293E-2</c:v>
                </c:pt>
                <c:pt idx="292" formatCode="0.00E+00">
                  <c:v>2.8191600000000001E-2</c:v>
                </c:pt>
                <c:pt idx="293" formatCode="0.00E+00">
                  <c:v>2.76513E-2</c:v>
                </c:pt>
                <c:pt idx="294" formatCode="0.00E+00">
                  <c:v>2.7159699999999998E-2</c:v>
                </c:pt>
                <c:pt idx="295" formatCode="0.00E+00">
                  <c:v>2.7044800000000001E-2</c:v>
                </c:pt>
                <c:pt idx="296" formatCode="0.00E+00">
                  <c:v>2.5815000000000001E-2</c:v>
                </c:pt>
                <c:pt idx="297" formatCode="0.00E+00">
                  <c:v>2.6289E-2</c:v>
                </c:pt>
                <c:pt idx="298" formatCode="0.00E+00">
                  <c:v>2.6627499999999998E-2</c:v>
                </c:pt>
                <c:pt idx="299" formatCode="0.00E+00">
                  <c:v>2.57311E-2</c:v>
                </c:pt>
                <c:pt idx="300" formatCode="0.00E+00">
                  <c:v>2.53E-2</c:v>
                </c:pt>
                <c:pt idx="301" formatCode="0.00E+00">
                  <c:v>2.4987700000000002E-2</c:v>
                </c:pt>
                <c:pt idx="302" formatCode="0.00E+00">
                  <c:v>2.5007700000000001E-2</c:v>
                </c:pt>
                <c:pt idx="303" formatCode="0.00E+00">
                  <c:v>2.4495099999999999E-2</c:v>
                </c:pt>
                <c:pt idx="304" formatCode="0.00E+00">
                  <c:v>2.4312500000000001E-2</c:v>
                </c:pt>
                <c:pt idx="305" formatCode="0.00E+00">
                  <c:v>2.4050700000000001E-2</c:v>
                </c:pt>
                <c:pt idx="306" formatCode="0.00E+00">
                  <c:v>2.36945E-2</c:v>
                </c:pt>
                <c:pt idx="307" formatCode="0.00E+00">
                  <c:v>2.3277800000000001E-2</c:v>
                </c:pt>
                <c:pt idx="308" formatCode="0.00E+00">
                  <c:v>2.3129500000000001E-2</c:v>
                </c:pt>
                <c:pt idx="309" formatCode="0.00E+00">
                  <c:v>2.2870100000000001E-2</c:v>
                </c:pt>
                <c:pt idx="310" formatCode="0.00E+00">
                  <c:v>2.27213E-2</c:v>
                </c:pt>
                <c:pt idx="311" formatCode="0.00E+00">
                  <c:v>2.26073E-2</c:v>
                </c:pt>
                <c:pt idx="312" formatCode="0.00E+00">
                  <c:v>2.22936E-2</c:v>
                </c:pt>
                <c:pt idx="313" formatCode="0.00E+00">
                  <c:v>2.21167E-2</c:v>
                </c:pt>
                <c:pt idx="314" formatCode="0.00E+00">
                  <c:v>2.1842E-2</c:v>
                </c:pt>
                <c:pt idx="315" formatCode="0.00E+00">
                  <c:v>2.1666999999999999E-2</c:v>
                </c:pt>
                <c:pt idx="316" formatCode="0.00E+00">
                  <c:v>2.1349900000000002E-2</c:v>
                </c:pt>
                <c:pt idx="317" formatCode="0.00E+00">
                  <c:v>2.1170100000000001E-2</c:v>
                </c:pt>
                <c:pt idx="318" formatCode="0.00E+00">
                  <c:v>2.1122499999999999E-2</c:v>
                </c:pt>
                <c:pt idx="319" formatCode="0.00E+00">
                  <c:v>2.0790099999999999E-2</c:v>
                </c:pt>
                <c:pt idx="320" formatCode="0.00E+00">
                  <c:v>2.0753899999999999E-2</c:v>
                </c:pt>
                <c:pt idx="321" formatCode="0.00E+00">
                  <c:v>2.05212E-2</c:v>
                </c:pt>
                <c:pt idx="322" formatCode="0.00E+00">
                  <c:v>2.0333799999999999E-2</c:v>
                </c:pt>
                <c:pt idx="323" formatCode="0.00E+00">
                  <c:v>2.0262200000000001E-2</c:v>
                </c:pt>
                <c:pt idx="324" formatCode="0.00E+00">
                  <c:v>2.0072E-2</c:v>
                </c:pt>
                <c:pt idx="325" formatCode="0.00E+00">
                  <c:v>1.98412E-2</c:v>
                </c:pt>
                <c:pt idx="326" formatCode="0.00E+00">
                  <c:v>1.9817399999999999E-2</c:v>
                </c:pt>
                <c:pt idx="327" formatCode="0.00E+00">
                  <c:v>1.95823E-2</c:v>
                </c:pt>
                <c:pt idx="328" formatCode="0.00E+00">
                  <c:v>1.9447800000000001E-2</c:v>
                </c:pt>
                <c:pt idx="329" formatCode="0.00E+00">
                  <c:v>1.9132099999999999E-2</c:v>
                </c:pt>
                <c:pt idx="330" formatCode="0.00E+00">
                  <c:v>1.9084500000000001E-2</c:v>
                </c:pt>
                <c:pt idx="331" formatCode="0.00E+00">
                  <c:v>1.8826499999999999E-2</c:v>
                </c:pt>
                <c:pt idx="332" formatCode="0.00E+00">
                  <c:v>1.87545E-2</c:v>
                </c:pt>
                <c:pt idx="333" formatCode="0.00E+00">
                  <c:v>1.86172E-2</c:v>
                </c:pt>
                <c:pt idx="334" formatCode="0.00E+00">
                  <c:v>1.8454100000000001E-2</c:v>
                </c:pt>
                <c:pt idx="335" formatCode="0.00E+00">
                  <c:v>1.8291000000000002E-2</c:v>
                </c:pt>
                <c:pt idx="336" formatCode="0.00E+00">
                  <c:v>1.8067799999999998E-2</c:v>
                </c:pt>
                <c:pt idx="337" formatCode="0.00E+00">
                  <c:v>1.7958200000000001E-2</c:v>
                </c:pt>
                <c:pt idx="338" formatCode="0.00E+00">
                  <c:v>1.78456E-2</c:v>
                </c:pt>
                <c:pt idx="339" formatCode="0.00E+00">
                  <c:v>1.7658199999999999E-2</c:v>
                </c:pt>
                <c:pt idx="340" formatCode="0.00E+00">
                  <c:v>1.7502799999999999E-2</c:v>
                </c:pt>
                <c:pt idx="341" formatCode="0.00E+00">
                  <c:v>1.7416000000000001E-2</c:v>
                </c:pt>
                <c:pt idx="342" formatCode="0.00E+00">
                  <c:v>1.7284399999999998E-2</c:v>
                </c:pt>
                <c:pt idx="343" formatCode="0.00E+00">
                  <c:v>1.7148E-2</c:v>
                </c:pt>
                <c:pt idx="344" formatCode="0.00E+00">
                  <c:v>1.6900499999999999E-2</c:v>
                </c:pt>
                <c:pt idx="345" formatCode="0.00E+00">
                  <c:v>1.6825699999999999E-2</c:v>
                </c:pt>
                <c:pt idx="346" formatCode="0.00E+00">
                  <c:v>1.66006E-2</c:v>
                </c:pt>
                <c:pt idx="347" formatCode="0.00E+00">
                  <c:v>1.6448500000000001E-2</c:v>
                </c:pt>
                <c:pt idx="348" formatCode="0.00E+00">
                  <c:v>1.6365999999999999E-2</c:v>
                </c:pt>
                <c:pt idx="349" formatCode="0.00E+00">
                  <c:v>1.60708E-2</c:v>
                </c:pt>
                <c:pt idx="350" formatCode="0.00E+00">
                  <c:v>1.5895400000000001E-2</c:v>
                </c:pt>
                <c:pt idx="351" formatCode="0.00E+00">
                  <c:v>1.59206E-2</c:v>
                </c:pt>
                <c:pt idx="352" formatCode="0.00E+00">
                  <c:v>1.5490500000000001E-2</c:v>
                </c:pt>
                <c:pt idx="353" formatCode="0.00E+00">
                  <c:v>1.5358399999999999E-2</c:v>
                </c:pt>
                <c:pt idx="354" formatCode="0.00E+00">
                  <c:v>1.51296E-2</c:v>
                </c:pt>
                <c:pt idx="355" formatCode="0.00E+00">
                  <c:v>1.4966999999999999E-2</c:v>
                </c:pt>
                <c:pt idx="356" formatCode="0.00E+00">
                  <c:v>1.47662E-2</c:v>
                </c:pt>
                <c:pt idx="357" formatCode="0.00E+00">
                  <c:v>1.4593099999999999E-2</c:v>
                </c:pt>
                <c:pt idx="358" formatCode="0.00E+00">
                  <c:v>1.42837E-2</c:v>
                </c:pt>
                <c:pt idx="359" formatCode="0.00E+00">
                  <c:v>1.3996099999999999E-2</c:v>
                </c:pt>
                <c:pt idx="360" formatCode="0.00E+00">
                  <c:v>1.3844499999999999E-2</c:v>
                </c:pt>
                <c:pt idx="361" formatCode="0.00E+00">
                  <c:v>1.3610799999999999E-2</c:v>
                </c:pt>
                <c:pt idx="362" formatCode="0.00E+00">
                  <c:v>1.3339500000000001E-2</c:v>
                </c:pt>
                <c:pt idx="363" formatCode="0.00E+00">
                  <c:v>1.3089699999999999E-2</c:v>
                </c:pt>
                <c:pt idx="364" formatCode="0.00E+00">
                  <c:v>1.27873E-2</c:v>
                </c:pt>
                <c:pt idx="365" formatCode="0.00E+00">
                  <c:v>1.2732500000000001E-2</c:v>
                </c:pt>
                <c:pt idx="366" formatCode="0.00E+00">
                  <c:v>1.24259E-2</c:v>
                </c:pt>
                <c:pt idx="367" formatCode="0.00E+00">
                  <c:v>1.2217E-2</c:v>
                </c:pt>
                <c:pt idx="368" formatCode="0.00E+00">
                  <c:v>1.1919000000000001E-2</c:v>
                </c:pt>
                <c:pt idx="369" formatCode="0.00E+00">
                  <c:v>1.17278E-2</c:v>
                </c:pt>
                <c:pt idx="370" formatCode="0.00E+00">
                  <c:v>1.1473199999999999E-2</c:v>
                </c:pt>
                <c:pt idx="371" formatCode="0.00E+00">
                  <c:v>1.1360200000000001E-2</c:v>
                </c:pt>
                <c:pt idx="372" formatCode="0.00E+00">
                  <c:v>1.11632E-2</c:v>
                </c:pt>
                <c:pt idx="373" formatCode="0.00E+00">
                  <c:v>1.09353E-2</c:v>
                </c:pt>
                <c:pt idx="374" formatCode="0.00E+00">
                  <c:v>1.07765E-2</c:v>
                </c:pt>
                <c:pt idx="375" formatCode="0.00E+00">
                  <c:v>1.05448E-2</c:v>
                </c:pt>
                <c:pt idx="376" formatCode="0.00E+00">
                  <c:v>1.0345E-2</c:v>
                </c:pt>
                <c:pt idx="377" formatCode="0.00E+00">
                  <c:v>1.0119899999999999E-2</c:v>
                </c:pt>
                <c:pt idx="378" formatCode="0.00E+00">
                  <c:v>9.8953200000000009E-3</c:v>
                </c:pt>
                <c:pt idx="379" formatCode="0.00E+00">
                  <c:v>9.7265200000000007E-3</c:v>
                </c:pt>
                <c:pt idx="380" formatCode="0.00E+00">
                  <c:v>9.6082700000000004E-3</c:v>
                </c:pt>
                <c:pt idx="381" formatCode="0.00E+00">
                  <c:v>9.4399500000000008E-3</c:v>
                </c:pt>
                <c:pt idx="382" formatCode="0.00E+00">
                  <c:v>9.2534999999999996E-3</c:v>
                </c:pt>
                <c:pt idx="383" formatCode="0.00E+00">
                  <c:v>9.1443099999999992E-3</c:v>
                </c:pt>
                <c:pt idx="384" formatCode="0.00E+00">
                  <c:v>8.8934900000000004E-3</c:v>
                </c:pt>
                <c:pt idx="385" formatCode="0.00E+00">
                  <c:v>8.8076600000000001E-3</c:v>
                </c:pt>
                <c:pt idx="386" formatCode="0.00E+00">
                  <c:v>8.6407700000000007E-3</c:v>
                </c:pt>
                <c:pt idx="387" formatCode="0.00E+00">
                  <c:v>8.4171300000000001E-3</c:v>
                </c:pt>
                <c:pt idx="388" formatCode="0.00E+00">
                  <c:v>8.2864800000000006E-3</c:v>
                </c:pt>
                <c:pt idx="389" formatCode="0.00E+00">
                  <c:v>8.1243500000000007E-3</c:v>
                </c:pt>
                <c:pt idx="390" formatCode="0.00E+00">
                  <c:v>7.9903600000000002E-3</c:v>
                </c:pt>
                <c:pt idx="391" formatCode="0.00E+00">
                  <c:v>7.97987E-3</c:v>
                </c:pt>
                <c:pt idx="392" formatCode="0.00E+00">
                  <c:v>7.64513E-3</c:v>
                </c:pt>
                <c:pt idx="393" formatCode="0.00E+00">
                  <c:v>7.5659799999999999E-3</c:v>
                </c:pt>
                <c:pt idx="394" formatCode="0.00E+00">
                  <c:v>7.4438999999999998E-3</c:v>
                </c:pt>
                <c:pt idx="395" formatCode="0.00E+00">
                  <c:v>7.1940399999999996E-3</c:v>
                </c:pt>
                <c:pt idx="396" formatCode="0.00E+00">
                  <c:v>7.0948599999999997E-3</c:v>
                </c:pt>
                <c:pt idx="397" formatCode="0.00E+00">
                  <c:v>6.7920699999999999E-3</c:v>
                </c:pt>
                <c:pt idx="398" formatCode="0.00E+00">
                  <c:v>6.6266099999999998E-3</c:v>
                </c:pt>
                <c:pt idx="399" formatCode="0.00E+00">
                  <c:v>6.4520799999999998E-3</c:v>
                </c:pt>
                <c:pt idx="400" formatCode="0.00E+00">
                  <c:v>6.5860700000000003E-3</c:v>
                </c:pt>
                <c:pt idx="401" formatCode="0.00E+00">
                  <c:v>6.2918699999999998E-3</c:v>
                </c:pt>
                <c:pt idx="402" formatCode="0.00E+00">
                  <c:v>6.0777699999999997E-3</c:v>
                </c:pt>
                <c:pt idx="403" formatCode="0.00E+00">
                  <c:v>6.0343699999999998E-3</c:v>
                </c:pt>
                <c:pt idx="404" formatCode="0.00E+00">
                  <c:v>5.8236099999999999E-3</c:v>
                </c:pt>
                <c:pt idx="405" formatCode="0.00E+00">
                  <c:v>5.6629200000000001E-3</c:v>
                </c:pt>
                <c:pt idx="406" formatCode="0.00E+00">
                  <c:v>5.5656400000000002E-3</c:v>
                </c:pt>
                <c:pt idx="407" formatCode="0.00E+00">
                  <c:v>5.3730000000000002E-3</c:v>
                </c:pt>
                <c:pt idx="408" formatCode="0.00E+00">
                  <c:v>5.24378E-3</c:v>
                </c:pt>
                <c:pt idx="409" formatCode="0.00E+00">
                  <c:v>5.0597200000000002E-3</c:v>
                </c:pt>
                <c:pt idx="410" formatCode="0.00E+00">
                  <c:v>4.8084299999999998E-3</c:v>
                </c:pt>
                <c:pt idx="411" formatCode="0.00E+00">
                  <c:v>4.7159200000000002E-3</c:v>
                </c:pt>
                <c:pt idx="412" formatCode="0.00E+00">
                  <c:v>4.5805000000000004E-3</c:v>
                </c:pt>
                <c:pt idx="413" formatCode="0.00E+00">
                  <c:v>4.46796E-3</c:v>
                </c:pt>
                <c:pt idx="414" formatCode="0.00E+00">
                  <c:v>4.29869E-3</c:v>
                </c:pt>
                <c:pt idx="415" formatCode="0.00E+00">
                  <c:v>4.1699399999999996E-3</c:v>
                </c:pt>
                <c:pt idx="416" formatCode="0.00E+00">
                  <c:v>4.0197399999999999E-3</c:v>
                </c:pt>
                <c:pt idx="417" formatCode="0.00E+00">
                  <c:v>3.8151700000000001E-3</c:v>
                </c:pt>
                <c:pt idx="418" formatCode="0.00E+00">
                  <c:v>3.7221899999999998E-3</c:v>
                </c:pt>
                <c:pt idx="419" formatCode="0.00E+00">
                  <c:v>3.5357499999999998E-3</c:v>
                </c:pt>
                <c:pt idx="420" formatCode="0.00E+00">
                  <c:v>3.3793400000000002E-3</c:v>
                </c:pt>
                <c:pt idx="421" formatCode="0.00E+00">
                  <c:v>3.1890899999999999E-3</c:v>
                </c:pt>
                <c:pt idx="422" formatCode="0.00E+00">
                  <c:v>3.0784599999999999E-3</c:v>
                </c:pt>
                <c:pt idx="423" formatCode="0.00E+00">
                  <c:v>2.9210999999999998E-3</c:v>
                </c:pt>
                <c:pt idx="424" formatCode="0.00E+00">
                  <c:v>2.7408599999999999E-3</c:v>
                </c:pt>
                <c:pt idx="425" formatCode="0.00E+00">
                  <c:v>2.6707599999999999E-3</c:v>
                </c:pt>
                <c:pt idx="426" formatCode="0.00E+00">
                  <c:v>2.4547599999999998E-3</c:v>
                </c:pt>
                <c:pt idx="427" formatCode="0.00E+00">
                  <c:v>2.2778500000000001E-3</c:v>
                </c:pt>
                <c:pt idx="428" formatCode="0.00E+00">
                  <c:v>2.0175000000000002E-3</c:v>
                </c:pt>
                <c:pt idx="429" formatCode="0.00E+00">
                  <c:v>1.91355E-3</c:v>
                </c:pt>
                <c:pt idx="430" formatCode="0.00E+00">
                  <c:v>1.5826200000000001E-3</c:v>
                </c:pt>
                <c:pt idx="431" formatCode="0.00E+00">
                  <c:v>1.4205000000000001E-3</c:v>
                </c:pt>
                <c:pt idx="432" formatCode="0.00E+00">
                  <c:v>1.0905299999999999E-3</c:v>
                </c:pt>
                <c:pt idx="433" formatCode="0.00E+00">
                  <c:v>5.10693E-4</c:v>
                </c:pt>
                <c:pt idx="434" formatCode="0.00E+00">
                  <c:v>-6.0558300000000003E-4</c:v>
                </c:pt>
                <c:pt idx="435" formatCode="0.00E+00">
                  <c:v>-1.5039400000000001E-3</c:v>
                </c:pt>
                <c:pt idx="436" formatCode="0.00E+00">
                  <c:v>-8.46863E-4</c:v>
                </c:pt>
                <c:pt idx="437" formatCode="0.00E+00">
                  <c:v>-5.2690500000000004E-4</c:v>
                </c:pt>
                <c:pt idx="438" formatCode="0.00E+00">
                  <c:v>-4.5251800000000001E-4</c:v>
                </c:pt>
                <c:pt idx="439" formatCode="0.00E+00">
                  <c:v>2.0928399999999999E-3</c:v>
                </c:pt>
                <c:pt idx="440" formatCode="0.00E+00">
                  <c:v>4.7025699999999997E-3</c:v>
                </c:pt>
                <c:pt idx="441" formatCode="0.00E+00">
                  <c:v>4.7044799999999996E-3</c:v>
                </c:pt>
                <c:pt idx="442" formatCode="0.00E+00">
                  <c:v>3.2515500000000002E-3</c:v>
                </c:pt>
                <c:pt idx="443" formatCode="0.00E+00">
                  <c:v>1.9941300000000002E-3</c:v>
                </c:pt>
                <c:pt idx="444" formatCode="0.00E+00">
                  <c:v>8.1062300000000001E-4</c:v>
                </c:pt>
                <c:pt idx="445" formatCode="0.00E+00">
                  <c:v>-1.0294900000000001E-3</c:v>
                </c:pt>
                <c:pt idx="446" formatCode="0.00E+00">
                  <c:v>-2.6583700000000002E-3</c:v>
                </c:pt>
                <c:pt idx="447" formatCode="0.00E+00">
                  <c:v>-3.1719199999999999E-3</c:v>
                </c:pt>
                <c:pt idx="448" formatCode="0.00E+00">
                  <c:v>-2.3965800000000002E-3</c:v>
                </c:pt>
                <c:pt idx="449" formatCode="0.00E+00">
                  <c:v>-1.5392299999999999E-3</c:v>
                </c:pt>
                <c:pt idx="450" formatCode="0.00E+00">
                  <c:v>-1.5468599999999999E-3</c:v>
                </c:pt>
                <c:pt idx="451" formatCode="0.00E+00">
                  <c:v>-1.57833E-3</c:v>
                </c:pt>
                <c:pt idx="452" formatCode="0.00E+00">
                  <c:v>-1.7018300000000001E-3</c:v>
                </c:pt>
                <c:pt idx="453" formatCode="0.00E+00">
                  <c:v>-1.80387E-3</c:v>
                </c:pt>
                <c:pt idx="454" formatCode="0.00E+00">
                  <c:v>-1.9326199999999999E-3</c:v>
                </c:pt>
                <c:pt idx="455" formatCode="0.00E+00">
                  <c:v>-2.0813899999999998E-3</c:v>
                </c:pt>
                <c:pt idx="456" formatCode="0.00E+00">
                  <c:v>-2.2344600000000002E-3</c:v>
                </c:pt>
                <c:pt idx="457" formatCode="0.00E+00">
                  <c:v>-2.3088499999999999E-3</c:v>
                </c:pt>
                <c:pt idx="458" formatCode="0.00E+00">
                  <c:v>-2.4089799999999998E-3</c:v>
                </c:pt>
                <c:pt idx="459" formatCode="0.00E+00">
                  <c:v>-2.5572799999999999E-3</c:v>
                </c:pt>
                <c:pt idx="460" formatCode="0.00E+00">
                  <c:v>-2.7384800000000002E-3</c:v>
                </c:pt>
                <c:pt idx="461" formatCode="0.00E+00">
                  <c:v>-2.9230100000000002E-3</c:v>
                </c:pt>
                <c:pt idx="462" formatCode="0.00E+00">
                  <c:v>-2.9664000000000001E-3</c:v>
                </c:pt>
                <c:pt idx="463" formatCode="0.00E+00">
                  <c:v>-3.0841800000000002E-3</c:v>
                </c:pt>
                <c:pt idx="464" formatCode="0.00E+00">
                  <c:v>-3.1824100000000001E-3</c:v>
                </c:pt>
                <c:pt idx="465" formatCode="0.00E+00">
                  <c:v>-3.52812E-3</c:v>
                </c:pt>
                <c:pt idx="466" formatCode="0.00E+00">
                  <c:v>-1.9497900000000001E-3</c:v>
                </c:pt>
                <c:pt idx="467" formatCode="0.00E+00">
                  <c:v>-3.6544799999999999E-3</c:v>
                </c:pt>
                <c:pt idx="468" formatCode="0.00E+00">
                  <c:v>-3.6349300000000002E-3</c:v>
                </c:pt>
                <c:pt idx="469" formatCode="0.00E+00">
                  <c:v>-3.8023000000000002E-3</c:v>
                </c:pt>
                <c:pt idx="470" formatCode="0.00E+00">
                  <c:v>-3.9572699999999997E-3</c:v>
                </c:pt>
                <c:pt idx="471" formatCode="0.00E+00">
                  <c:v>-4.1141499999999996E-3</c:v>
                </c:pt>
                <c:pt idx="472" formatCode="0.00E+00">
                  <c:v>-4.1623099999999998E-3</c:v>
                </c:pt>
                <c:pt idx="473" formatCode="0.00E+00">
                  <c:v>-4.2595899999999997E-3</c:v>
                </c:pt>
                <c:pt idx="474" formatCode="0.00E+00">
                  <c:v>-4.3954800000000002E-3</c:v>
                </c:pt>
                <c:pt idx="475" formatCode="0.00E+00">
                  <c:v>-4.4851300000000004E-3</c:v>
                </c:pt>
                <c:pt idx="476" formatCode="0.00E+00">
                  <c:v>-4.54712E-3</c:v>
                </c:pt>
                <c:pt idx="477" formatCode="0.00E+00">
                  <c:v>-4.57954E-3</c:v>
                </c:pt>
                <c:pt idx="478" formatCode="0.00E+00">
                  <c:v>-4.67491E-3</c:v>
                </c:pt>
                <c:pt idx="479" formatCode="0.00E+00">
                  <c:v>-4.7755200000000001E-3</c:v>
                </c:pt>
                <c:pt idx="480" formatCode="0.00E+00">
                  <c:v>-4.7759999999999999E-3</c:v>
                </c:pt>
                <c:pt idx="481" formatCode="0.00E+00">
                  <c:v>-4.8680299999999998E-3</c:v>
                </c:pt>
                <c:pt idx="482" formatCode="0.00E+00">
                  <c:v>-4.9400299999999998E-3</c:v>
                </c:pt>
                <c:pt idx="483" formatCode="0.00E+00">
                  <c:v>-4.9185799999999997E-3</c:v>
                </c:pt>
                <c:pt idx="484" formatCode="0.00E+00">
                  <c:v>-4.9595799999999999E-3</c:v>
                </c:pt>
                <c:pt idx="485" formatCode="0.00E+00">
                  <c:v>-5.0382600000000001E-3</c:v>
                </c:pt>
                <c:pt idx="486" formatCode="0.00E+00">
                  <c:v>-5.0897599999999996E-3</c:v>
                </c:pt>
                <c:pt idx="487" formatCode="0.00E+00">
                  <c:v>-5.2075400000000001E-3</c:v>
                </c:pt>
                <c:pt idx="488" formatCode="0.00E+00">
                  <c:v>-5.2237500000000001E-3</c:v>
                </c:pt>
                <c:pt idx="489" formatCode="0.00E+00">
                  <c:v>-5.3343799999999997E-3</c:v>
                </c:pt>
                <c:pt idx="490" formatCode="0.00E+00">
                  <c:v>-5.4874399999999997E-3</c:v>
                </c:pt>
                <c:pt idx="491" formatCode="0.00E+00">
                  <c:v>-5.5151000000000002E-3</c:v>
                </c:pt>
                <c:pt idx="492" formatCode="0.00E+00">
                  <c:v>-5.5828099999999997E-3</c:v>
                </c:pt>
                <c:pt idx="493" formatCode="0.00E+00">
                  <c:v>-5.7353999999999999E-3</c:v>
                </c:pt>
                <c:pt idx="494" formatCode="0.00E+00">
                  <c:v>-5.8560399999999999E-3</c:v>
                </c:pt>
                <c:pt idx="495" formatCode="0.00E+00">
                  <c:v>-5.95999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D244-44CF-B571-1387E6311F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3310512"/>
        <c:axId val="733311600"/>
      </c:scatterChart>
      <c:valAx>
        <c:axId val="733310512"/>
        <c:scaling>
          <c:orientation val="minMax"/>
          <c:max val="36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311600"/>
        <c:crosses val="autoZero"/>
        <c:crossBetween val="midCat"/>
      </c:valAx>
      <c:valAx>
        <c:axId val="733311600"/>
        <c:scaling>
          <c:orientation val="minMax"/>
          <c:max val="2"/>
          <c:min val="0.2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3105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'!$A$2:$A$443</c:f>
              <c:numCache>
                <c:formatCode>General</c:formatCode>
                <c:ptCount val="4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</c:numCache>
            </c:numRef>
          </c:xVal>
          <c:yVal>
            <c:numRef>
              <c:f>'[AMG-R-MBA.xlsx]Sheet1'!$B$2:$B$443</c:f>
              <c:numCache>
                <c:formatCode>General</c:formatCode>
                <c:ptCount val="442"/>
                <c:pt idx="0">
                  <c:v>0.15929699999999999</c:v>
                </c:pt>
                <c:pt idx="1">
                  <c:v>0.36855700000000002</c:v>
                </c:pt>
                <c:pt idx="2">
                  <c:v>-0.33051199999999997</c:v>
                </c:pt>
                <c:pt idx="3">
                  <c:v>-0.23815900000000001</c:v>
                </c:pt>
                <c:pt idx="4" formatCode="0.00E+00">
                  <c:v>1.10335E-2</c:v>
                </c:pt>
                <c:pt idx="5" formatCode="0.00E+00">
                  <c:v>-5.7950500000000002E-2</c:v>
                </c:pt>
                <c:pt idx="6" formatCode="0.00E+00">
                  <c:v>2.3992099999999999E-2</c:v>
                </c:pt>
                <c:pt idx="7" formatCode="0.00E+00">
                  <c:v>-5.6826599999999998E-2</c:v>
                </c:pt>
                <c:pt idx="8">
                  <c:v>0.249357</c:v>
                </c:pt>
                <c:pt idx="9">
                  <c:v>-0.36679</c:v>
                </c:pt>
                <c:pt idx="10" formatCode="0.00E+00">
                  <c:v>1.9269000000000001E-2</c:v>
                </c:pt>
                <c:pt idx="11">
                  <c:v>0.40227099999999999</c:v>
                </c:pt>
                <c:pt idx="12">
                  <c:v>-0.62660099999999996</c:v>
                </c:pt>
                <c:pt idx="13">
                  <c:v>-0.48923800000000001</c:v>
                </c:pt>
                <c:pt idx="14" formatCode="0.00E+00">
                  <c:v>-6.9885699999999995E-2</c:v>
                </c:pt>
                <c:pt idx="15">
                  <c:v>0.25512299999999999</c:v>
                </c:pt>
                <c:pt idx="16">
                  <c:v>0.12421699999999999</c:v>
                </c:pt>
                <c:pt idx="17">
                  <c:v>-0.43824400000000002</c:v>
                </c:pt>
                <c:pt idx="18">
                  <c:v>0.16189899999999999</c:v>
                </c:pt>
                <c:pt idx="19" formatCode="0.00E+00">
                  <c:v>-7.5381799999999999E-2</c:v>
                </c:pt>
                <c:pt idx="20" formatCode="0.00E+00">
                  <c:v>6.7091899999999996E-2</c:v>
                </c:pt>
                <c:pt idx="21">
                  <c:v>0.292348</c:v>
                </c:pt>
                <c:pt idx="22">
                  <c:v>-0.86718200000000001</c:v>
                </c:pt>
                <c:pt idx="23">
                  <c:v>-0.63312100000000004</c:v>
                </c:pt>
                <c:pt idx="24">
                  <c:v>0.30103000000000002</c:v>
                </c:pt>
                <c:pt idx="25" formatCode="0.00E+00">
                  <c:v>-1.4050999999999999E-2</c:v>
                </c:pt>
                <c:pt idx="26" formatCode="0.00E+00">
                  <c:v>-7.7996700000000002E-2</c:v>
                </c:pt>
                <c:pt idx="27" formatCode="0.00E+00">
                  <c:v>-5.66773E-2</c:v>
                </c:pt>
                <c:pt idx="28">
                  <c:v>-0.619556</c:v>
                </c:pt>
                <c:pt idx="29">
                  <c:v>0.63039400000000001</c:v>
                </c:pt>
                <c:pt idx="30" formatCode="0.00E+00">
                  <c:v>-3.8795900000000001E-2</c:v>
                </c:pt>
                <c:pt idx="31" formatCode="0.00E+00">
                  <c:v>8.3476999999999996E-2</c:v>
                </c:pt>
                <c:pt idx="32">
                  <c:v>-0.56476800000000005</c:v>
                </c:pt>
                <c:pt idx="33">
                  <c:v>-0.351433</c:v>
                </c:pt>
                <c:pt idx="34">
                  <c:v>0.38253500000000001</c:v>
                </c:pt>
                <c:pt idx="35" formatCode="0.00E+00">
                  <c:v>6.0772399999999997E-2</c:v>
                </c:pt>
                <c:pt idx="36">
                  <c:v>-0.35835</c:v>
                </c:pt>
                <c:pt idx="37">
                  <c:v>0.20016500000000001</c:v>
                </c:pt>
                <c:pt idx="38">
                  <c:v>-0.50673299999999999</c:v>
                </c:pt>
                <c:pt idx="39">
                  <c:v>-0.38189299999999998</c:v>
                </c:pt>
                <c:pt idx="40">
                  <c:v>0.303477</c:v>
                </c:pt>
                <c:pt idx="41">
                  <c:v>0.25001899999999999</c:v>
                </c:pt>
                <c:pt idx="42">
                  <c:v>-0.30494300000000002</c:v>
                </c:pt>
                <c:pt idx="43">
                  <c:v>0.68088700000000002</c:v>
                </c:pt>
                <c:pt idx="44">
                  <c:v>-0.25554500000000002</c:v>
                </c:pt>
                <c:pt idx="45">
                  <c:v>-0.387291</c:v>
                </c:pt>
                <c:pt idx="46">
                  <c:v>0.49602099999999999</c:v>
                </c:pt>
                <c:pt idx="47">
                  <c:v>0.65546400000000005</c:v>
                </c:pt>
                <c:pt idx="48" formatCode="0.00E+00">
                  <c:v>5.96094E-2</c:v>
                </c:pt>
                <c:pt idx="49">
                  <c:v>0.116199</c:v>
                </c:pt>
                <c:pt idx="50" formatCode="0.00E+00">
                  <c:v>-7.8225100000000006E-2</c:v>
                </c:pt>
                <c:pt idx="51">
                  <c:v>0.230799</c:v>
                </c:pt>
                <c:pt idx="52" formatCode="0.00E+00">
                  <c:v>8.6184499999999997E-2</c:v>
                </c:pt>
                <c:pt idx="53">
                  <c:v>0.82393899999999998</c:v>
                </c:pt>
                <c:pt idx="54">
                  <c:v>-0.155387</c:v>
                </c:pt>
                <c:pt idx="55" formatCode="0.00E+00">
                  <c:v>-6.4918500000000004E-2</c:v>
                </c:pt>
                <c:pt idx="56">
                  <c:v>0.14869099999999999</c:v>
                </c:pt>
                <c:pt idx="57">
                  <c:v>0.58670900000000004</c:v>
                </c:pt>
                <c:pt idx="58">
                  <c:v>0.32484299999999999</c:v>
                </c:pt>
                <c:pt idx="59" formatCode="0.00E+00">
                  <c:v>-1.4700900000000001E-3</c:v>
                </c:pt>
                <c:pt idx="60">
                  <c:v>0.30272199999999999</c:v>
                </c:pt>
                <c:pt idx="61">
                  <c:v>0.175819</c:v>
                </c:pt>
                <c:pt idx="62">
                  <c:v>0.51720600000000005</c:v>
                </c:pt>
                <c:pt idx="63">
                  <c:v>0.91521399999999997</c:v>
                </c:pt>
                <c:pt idx="64">
                  <c:v>0.91950299999999996</c:v>
                </c:pt>
                <c:pt idx="65">
                  <c:v>0.87656599999999996</c:v>
                </c:pt>
                <c:pt idx="66">
                  <c:v>0.424425</c:v>
                </c:pt>
                <c:pt idx="67">
                  <c:v>1.2919400000000001</c:v>
                </c:pt>
                <c:pt idx="68">
                  <c:v>1.46431</c:v>
                </c:pt>
                <c:pt idx="69">
                  <c:v>0.98515299999999995</c:v>
                </c:pt>
                <c:pt idx="70">
                  <c:v>1.58646</c:v>
                </c:pt>
                <c:pt idx="71">
                  <c:v>1.47227</c:v>
                </c:pt>
                <c:pt idx="72">
                  <c:v>1.8854500000000001</c:v>
                </c:pt>
                <c:pt idx="73">
                  <c:v>2.2774200000000002</c:v>
                </c:pt>
                <c:pt idx="74">
                  <c:v>1.93028</c:v>
                </c:pt>
                <c:pt idx="75">
                  <c:v>2.29887</c:v>
                </c:pt>
                <c:pt idx="76">
                  <c:v>2.6558899999999999</c:v>
                </c:pt>
                <c:pt idx="77">
                  <c:v>2.7589899999999998</c:v>
                </c:pt>
                <c:pt idx="78">
                  <c:v>2.3475700000000002</c:v>
                </c:pt>
                <c:pt idx="79">
                  <c:v>2.7284600000000001</c:v>
                </c:pt>
                <c:pt idx="80">
                  <c:v>3.02698</c:v>
                </c:pt>
                <c:pt idx="81">
                  <c:v>2.7927</c:v>
                </c:pt>
                <c:pt idx="82">
                  <c:v>2.9901800000000001</c:v>
                </c:pt>
                <c:pt idx="83">
                  <c:v>2.3749099999999999</c:v>
                </c:pt>
                <c:pt idx="84">
                  <c:v>2.74383</c:v>
                </c:pt>
                <c:pt idx="85">
                  <c:v>3.06277</c:v>
                </c:pt>
                <c:pt idx="86">
                  <c:v>2.5376799999999999</c:v>
                </c:pt>
                <c:pt idx="87">
                  <c:v>2.4096600000000001</c:v>
                </c:pt>
                <c:pt idx="88">
                  <c:v>2.4826899999999998</c:v>
                </c:pt>
                <c:pt idx="89">
                  <c:v>2.8238400000000001</c:v>
                </c:pt>
                <c:pt idx="90">
                  <c:v>3.4002500000000002</c:v>
                </c:pt>
                <c:pt idx="91">
                  <c:v>2.8182200000000002</c:v>
                </c:pt>
                <c:pt idx="92">
                  <c:v>3.1335199999999999</c:v>
                </c:pt>
                <c:pt idx="93">
                  <c:v>2.4493800000000001</c:v>
                </c:pt>
                <c:pt idx="94">
                  <c:v>2.8729100000000001</c:v>
                </c:pt>
                <c:pt idx="95">
                  <c:v>2.5810200000000001</c:v>
                </c:pt>
                <c:pt idx="96">
                  <c:v>2.79393</c:v>
                </c:pt>
                <c:pt idx="97">
                  <c:v>2.5754000000000001</c:v>
                </c:pt>
                <c:pt idx="98">
                  <c:v>2.7215799999999999</c:v>
                </c:pt>
                <c:pt idx="99">
                  <c:v>2.4223400000000002</c:v>
                </c:pt>
                <c:pt idx="100">
                  <c:v>2.5660799999999999</c:v>
                </c:pt>
                <c:pt idx="101">
                  <c:v>2.4034599999999999</c:v>
                </c:pt>
                <c:pt idx="102">
                  <c:v>2.4426100000000002</c:v>
                </c:pt>
                <c:pt idx="103">
                  <c:v>2.5849099999999998</c:v>
                </c:pt>
                <c:pt idx="104">
                  <c:v>2.3604599999999998</c:v>
                </c:pt>
                <c:pt idx="105">
                  <c:v>2.26396</c:v>
                </c:pt>
                <c:pt idx="106">
                  <c:v>2.2383899999999999</c:v>
                </c:pt>
                <c:pt idx="107">
                  <c:v>2.1972900000000002</c:v>
                </c:pt>
                <c:pt idx="108">
                  <c:v>2.1419199999999998</c:v>
                </c:pt>
                <c:pt idx="109">
                  <c:v>2.0924100000000001</c:v>
                </c:pt>
                <c:pt idx="110">
                  <c:v>2.0065900000000001</c:v>
                </c:pt>
                <c:pt idx="111">
                  <c:v>1.9142300000000001</c:v>
                </c:pt>
                <c:pt idx="112">
                  <c:v>1.84165</c:v>
                </c:pt>
                <c:pt idx="113">
                  <c:v>1.7844500000000001</c:v>
                </c:pt>
                <c:pt idx="114">
                  <c:v>1.6984699999999999</c:v>
                </c:pt>
                <c:pt idx="115">
                  <c:v>1.64049</c:v>
                </c:pt>
                <c:pt idx="116">
                  <c:v>1.57965</c:v>
                </c:pt>
                <c:pt idx="117">
                  <c:v>1.52108</c:v>
                </c:pt>
                <c:pt idx="118">
                  <c:v>1.45784</c:v>
                </c:pt>
                <c:pt idx="119">
                  <c:v>1.40059</c:v>
                </c:pt>
                <c:pt idx="120">
                  <c:v>1.33342</c:v>
                </c:pt>
                <c:pt idx="121">
                  <c:v>1.2839</c:v>
                </c:pt>
                <c:pt idx="122">
                  <c:v>1.22899</c:v>
                </c:pt>
                <c:pt idx="123">
                  <c:v>1.1812800000000001</c:v>
                </c:pt>
                <c:pt idx="124">
                  <c:v>1.1323399999999999</c:v>
                </c:pt>
                <c:pt idx="125">
                  <c:v>1.0840099999999999</c:v>
                </c:pt>
                <c:pt idx="126">
                  <c:v>1.0431900000000001</c:v>
                </c:pt>
                <c:pt idx="127">
                  <c:v>1.0087600000000001</c:v>
                </c:pt>
                <c:pt idx="128">
                  <c:v>0.97490100000000002</c:v>
                </c:pt>
                <c:pt idx="129">
                  <c:v>0.94067199999999995</c:v>
                </c:pt>
                <c:pt idx="130">
                  <c:v>0.91193800000000003</c:v>
                </c:pt>
                <c:pt idx="131">
                  <c:v>0.88395100000000004</c:v>
                </c:pt>
                <c:pt idx="132">
                  <c:v>0.85809899999999995</c:v>
                </c:pt>
                <c:pt idx="133">
                  <c:v>0.83287599999999995</c:v>
                </c:pt>
                <c:pt idx="134">
                  <c:v>0.80823900000000004</c:v>
                </c:pt>
                <c:pt idx="135">
                  <c:v>0.77967399999999998</c:v>
                </c:pt>
                <c:pt idx="136">
                  <c:v>0.75315699999999997</c:v>
                </c:pt>
                <c:pt idx="137">
                  <c:v>0.72868299999999997</c:v>
                </c:pt>
                <c:pt idx="138">
                  <c:v>0.70205700000000004</c:v>
                </c:pt>
                <c:pt idx="139">
                  <c:v>0.67970299999999995</c:v>
                </c:pt>
                <c:pt idx="140">
                  <c:v>0.65548300000000004</c:v>
                </c:pt>
                <c:pt idx="141">
                  <c:v>0.632301</c:v>
                </c:pt>
                <c:pt idx="142">
                  <c:v>0.61313700000000004</c:v>
                </c:pt>
                <c:pt idx="143">
                  <c:v>0.58971600000000002</c:v>
                </c:pt>
                <c:pt idx="144">
                  <c:v>0.56950900000000004</c:v>
                </c:pt>
                <c:pt idx="145">
                  <c:v>0.54724799999999996</c:v>
                </c:pt>
                <c:pt idx="146">
                  <c:v>0.52561000000000002</c:v>
                </c:pt>
                <c:pt idx="147">
                  <c:v>0.50502000000000002</c:v>
                </c:pt>
                <c:pt idx="148">
                  <c:v>0.48116500000000001</c:v>
                </c:pt>
                <c:pt idx="149">
                  <c:v>0.45688499999999999</c:v>
                </c:pt>
                <c:pt idx="150">
                  <c:v>0.43351699999999999</c:v>
                </c:pt>
                <c:pt idx="151">
                  <c:v>0.41049099999999999</c:v>
                </c:pt>
                <c:pt idx="152">
                  <c:v>0.38726899999999997</c:v>
                </c:pt>
                <c:pt idx="153">
                  <c:v>0.36427799999999999</c:v>
                </c:pt>
                <c:pt idx="154">
                  <c:v>0.34394799999999998</c:v>
                </c:pt>
                <c:pt idx="155">
                  <c:v>0.322656</c:v>
                </c:pt>
                <c:pt idx="156">
                  <c:v>0.302819</c:v>
                </c:pt>
                <c:pt idx="157">
                  <c:v>0.28397099999999997</c:v>
                </c:pt>
                <c:pt idx="158">
                  <c:v>0.26542500000000002</c:v>
                </c:pt>
                <c:pt idx="159">
                  <c:v>0.24826400000000001</c:v>
                </c:pt>
                <c:pt idx="160">
                  <c:v>0.23300499999999999</c:v>
                </c:pt>
                <c:pt idx="161">
                  <c:v>0.217028</c:v>
                </c:pt>
                <c:pt idx="162">
                  <c:v>0.203212</c:v>
                </c:pt>
                <c:pt idx="163">
                  <c:v>0.190584</c:v>
                </c:pt>
                <c:pt idx="164">
                  <c:v>0.17904700000000001</c:v>
                </c:pt>
                <c:pt idx="165">
                  <c:v>0.16891400000000001</c:v>
                </c:pt>
                <c:pt idx="166">
                  <c:v>0.159552</c:v>
                </c:pt>
                <c:pt idx="167">
                  <c:v>0.15198500000000001</c:v>
                </c:pt>
                <c:pt idx="168">
                  <c:v>0.14435799999999999</c:v>
                </c:pt>
                <c:pt idx="169">
                  <c:v>0.138041</c:v>
                </c:pt>
                <c:pt idx="170">
                  <c:v>0.13289300000000001</c:v>
                </c:pt>
                <c:pt idx="171">
                  <c:v>0.127855</c:v>
                </c:pt>
                <c:pt idx="172">
                  <c:v>0.124866</c:v>
                </c:pt>
                <c:pt idx="173">
                  <c:v>0.121811</c:v>
                </c:pt>
                <c:pt idx="174">
                  <c:v>0.118454</c:v>
                </c:pt>
                <c:pt idx="175">
                  <c:v>0.11386</c:v>
                </c:pt>
                <c:pt idx="176">
                  <c:v>0.109639</c:v>
                </c:pt>
                <c:pt idx="177">
                  <c:v>0.107181</c:v>
                </c:pt>
                <c:pt idx="178">
                  <c:v>0.105034</c:v>
                </c:pt>
                <c:pt idx="179">
                  <c:v>0.10272299999999999</c:v>
                </c:pt>
                <c:pt idx="180">
                  <c:v>0.100464</c:v>
                </c:pt>
                <c:pt idx="181" formatCode="0.00E+00">
                  <c:v>9.8146399999999995E-2</c:v>
                </c:pt>
                <c:pt idx="182" formatCode="0.00E+00">
                  <c:v>9.5834299999999997E-2</c:v>
                </c:pt>
                <c:pt idx="183" formatCode="0.00E+00">
                  <c:v>9.4541500000000001E-2</c:v>
                </c:pt>
                <c:pt idx="184" formatCode="0.00E+00">
                  <c:v>9.3302200000000002E-2</c:v>
                </c:pt>
                <c:pt idx="185" formatCode="0.00E+00">
                  <c:v>9.1851199999999994E-2</c:v>
                </c:pt>
                <c:pt idx="186" formatCode="0.00E+00">
                  <c:v>9.0350200000000006E-2</c:v>
                </c:pt>
                <c:pt idx="187" formatCode="0.00E+00">
                  <c:v>8.8454699999999997E-2</c:v>
                </c:pt>
                <c:pt idx="188" formatCode="0.00E+00">
                  <c:v>8.7394200000000005E-2</c:v>
                </c:pt>
                <c:pt idx="189" formatCode="0.00E+00">
                  <c:v>8.6265999999999995E-2</c:v>
                </c:pt>
                <c:pt idx="190" formatCode="0.00E+00">
                  <c:v>8.5413900000000001E-2</c:v>
                </c:pt>
                <c:pt idx="191" formatCode="0.00E+00">
                  <c:v>8.41475E-2</c:v>
                </c:pt>
                <c:pt idx="192" formatCode="0.00E+00">
                  <c:v>8.4391599999999997E-2</c:v>
                </c:pt>
                <c:pt idx="193" formatCode="0.00E+00">
                  <c:v>8.3334400000000003E-2</c:v>
                </c:pt>
                <c:pt idx="194" formatCode="0.00E+00">
                  <c:v>8.2252000000000006E-2</c:v>
                </c:pt>
                <c:pt idx="195" formatCode="0.00E+00">
                  <c:v>8.2084199999999996E-2</c:v>
                </c:pt>
                <c:pt idx="196" formatCode="0.00E+00">
                  <c:v>8.1172900000000006E-2</c:v>
                </c:pt>
                <c:pt idx="197" formatCode="0.00E+00">
                  <c:v>8.0265500000000004E-2</c:v>
                </c:pt>
                <c:pt idx="198" formatCode="0.00E+00">
                  <c:v>7.9636600000000002E-2</c:v>
                </c:pt>
                <c:pt idx="199" formatCode="0.00E+00">
                  <c:v>7.9108200000000004E-2</c:v>
                </c:pt>
                <c:pt idx="200" formatCode="0.00E+00">
                  <c:v>7.8458799999999995E-2</c:v>
                </c:pt>
                <c:pt idx="201" formatCode="0.00E+00">
                  <c:v>7.7192800000000006E-2</c:v>
                </c:pt>
                <c:pt idx="202" formatCode="0.00E+00">
                  <c:v>7.6743099999999995E-2</c:v>
                </c:pt>
                <c:pt idx="203" formatCode="0.00E+00">
                  <c:v>7.6003600000000004E-2</c:v>
                </c:pt>
                <c:pt idx="204" formatCode="0.00E+00">
                  <c:v>7.5272099999999995E-2</c:v>
                </c:pt>
                <c:pt idx="205" formatCode="0.00E+00">
                  <c:v>7.4862999999999999E-2</c:v>
                </c:pt>
                <c:pt idx="206" formatCode="0.00E+00">
                  <c:v>7.4109999999999995E-2</c:v>
                </c:pt>
                <c:pt idx="207" formatCode="0.00E+00">
                  <c:v>7.3116299999999995E-2</c:v>
                </c:pt>
                <c:pt idx="208" formatCode="0.00E+00">
                  <c:v>7.2425400000000001E-2</c:v>
                </c:pt>
                <c:pt idx="209" formatCode="0.00E+00">
                  <c:v>7.22637E-2</c:v>
                </c:pt>
                <c:pt idx="210" formatCode="0.00E+00">
                  <c:v>7.1286699999999995E-2</c:v>
                </c:pt>
                <c:pt idx="211" formatCode="0.00E+00">
                  <c:v>7.0958599999999997E-2</c:v>
                </c:pt>
                <c:pt idx="212" formatCode="0.00E+00">
                  <c:v>7.0018800000000006E-2</c:v>
                </c:pt>
                <c:pt idx="213" formatCode="0.00E+00">
                  <c:v>6.9458500000000006E-2</c:v>
                </c:pt>
                <c:pt idx="214" formatCode="0.00E+00">
                  <c:v>6.8531499999999995E-2</c:v>
                </c:pt>
                <c:pt idx="215" formatCode="0.00E+00">
                  <c:v>6.8267800000000003E-2</c:v>
                </c:pt>
                <c:pt idx="216" formatCode="0.00E+00">
                  <c:v>6.7257899999999995E-2</c:v>
                </c:pt>
                <c:pt idx="217" formatCode="0.00E+00">
                  <c:v>6.6675200000000004E-2</c:v>
                </c:pt>
                <c:pt idx="218" formatCode="0.00E+00">
                  <c:v>6.6113000000000005E-2</c:v>
                </c:pt>
                <c:pt idx="219" formatCode="0.00E+00">
                  <c:v>6.5051999999999999E-2</c:v>
                </c:pt>
                <c:pt idx="220" formatCode="0.00E+00">
                  <c:v>6.4469299999999993E-2</c:v>
                </c:pt>
                <c:pt idx="221" formatCode="0.00E+00">
                  <c:v>6.3960100000000006E-2</c:v>
                </c:pt>
                <c:pt idx="222" formatCode="0.00E+00">
                  <c:v>6.34131E-2</c:v>
                </c:pt>
                <c:pt idx="223" formatCode="0.00E+00">
                  <c:v>6.2223899999999999E-2</c:v>
                </c:pt>
                <c:pt idx="224" formatCode="0.00E+00">
                  <c:v>6.2025499999999997E-2</c:v>
                </c:pt>
                <c:pt idx="225" formatCode="0.00E+00">
                  <c:v>6.1097100000000001E-2</c:v>
                </c:pt>
                <c:pt idx="226" formatCode="0.00E+00">
                  <c:v>6.0015699999999998E-2</c:v>
                </c:pt>
                <c:pt idx="227" formatCode="0.00E+00">
                  <c:v>5.9483099999999997E-2</c:v>
                </c:pt>
                <c:pt idx="228" formatCode="0.00E+00">
                  <c:v>5.8559899999999998E-2</c:v>
                </c:pt>
                <c:pt idx="229" formatCode="0.00E+00">
                  <c:v>5.8360099999999998E-2</c:v>
                </c:pt>
                <c:pt idx="230" formatCode="0.00E+00">
                  <c:v>5.7008700000000002E-2</c:v>
                </c:pt>
                <c:pt idx="231" formatCode="0.00E+00">
                  <c:v>5.6172399999999997E-2</c:v>
                </c:pt>
                <c:pt idx="232" formatCode="0.00E+00">
                  <c:v>5.5601100000000001E-2</c:v>
                </c:pt>
                <c:pt idx="233" formatCode="0.00E+00">
                  <c:v>5.4618800000000002E-2</c:v>
                </c:pt>
                <c:pt idx="234" formatCode="0.00E+00">
                  <c:v>5.3720499999999997E-2</c:v>
                </c:pt>
                <c:pt idx="235" formatCode="0.00E+00">
                  <c:v>5.2900299999999997E-2</c:v>
                </c:pt>
                <c:pt idx="236" formatCode="0.00E+00">
                  <c:v>5.2148300000000002E-2</c:v>
                </c:pt>
                <c:pt idx="237" formatCode="0.00E+00">
                  <c:v>5.1066399999999998E-2</c:v>
                </c:pt>
                <c:pt idx="238" formatCode="0.00E+00">
                  <c:v>4.9856699999999997E-2</c:v>
                </c:pt>
                <c:pt idx="239" formatCode="0.00E+00">
                  <c:v>4.9317800000000002E-2</c:v>
                </c:pt>
                <c:pt idx="240" formatCode="0.00E+00">
                  <c:v>4.86703E-2</c:v>
                </c:pt>
                <c:pt idx="241" formatCode="0.00E+00">
                  <c:v>4.7428100000000001E-2</c:v>
                </c:pt>
                <c:pt idx="242" formatCode="0.00E+00">
                  <c:v>4.6966099999999997E-2</c:v>
                </c:pt>
                <c:pt idx="243" formatCode="0.00E+00">
                  <c:v>4.6338600000000001E-2</c:v>
                </c:pt>
                <c:pt idx="244" formatCode="0.00E+00">
                  <c:v>4.5229400000000003E-2</c:v>
                </c:pt>
                <c:pt idx="245" formatCode="0.00E+00">
                  <c:v>4.4699200000000001E-2</c:v>
                </c:pt>
                <c:pt idx="246" formatCode="0.00E+00">
                  <c:v>4.4092699999999999E-2</c:v>
                </c:pt>
                <c:pt idx="247" formatCode="0.00E+00">
                  <c:v>4.3069400000000001E-2</c:v>
                </c:pt>
                <c:pt idx="248" formatCode="0.00E+00">
                  <c:v>4.22897E-2</c:v>
                </c:pt>
                <c:pt idx="249" formatCode="0.00E+00">
                  <c:v>4.1585400000000002E-2</c:v>
                </c:pt>
                <c:pt idx="250" formatCode="0.00E+00">
                  <c:v>4.09155E-2</c:v>
                </c:pt>
                <c:pt idx="251" formatCode="0.00E+00">
                  <c:v>4.0172100000000002E-2</c:v>
                </c:pt>
                <c:pt idx="252" formatCode="0.00E+00">
                  <c:v>3.9585599999999999E-2</c:v>
                </c:pt>
                <c:pt idx="253" formatCode="0.00E+00">
                  <c:v>3.8909899999999997E-2</c:v>
                </c:pt>
                <c:pt idx="254" formatCode="0.00E+00">
                  <c:v>3.8220900000000002E-2</c:v>
                </c:pt>
                <c:pt idx="255" formatCode="0.00E+00">
                  <c:v>3.7662500000000002E-2</c:v>
                </c:pt>
                <c:pt idx="256" formatCode="0.00E+00">
                  <c:v>3.6896699999999998E-2</c:v>
                </c:pt>
                <c:pt idx="257" formatCode="0.00E+00">
                  <c:v>3.6535699999999997E-2</c:v>
                </c:pt>
                <c:pt idx="258" formatCode="0.00E+00">
                  <c:v>3.56946E-2</c:v>
                </c:pt>
                <c:pt idx="259" formatCode="0.00E+00">
                  <c:v>3.5121899999999998E-2</c:v>
                </c:pt>
                <c:pt idx="260" formatCode="0.00E+00">
                  <c:v>3.4730900000000002E-2</c:v>
                </c:pt>
                <c:pt idx="261" formatCode="0.00E+00">
                  <c:v>3.3824899999999998E-2</c:v>
                </c:pt>
                <c:pt idx="262" formatCode="0.00E+00">
                  <c:v>3.3470600000000003E-2</c:v>
                </c:pt>
                <c:pt idx="263" formatCode="0.00E+00">
                  <c:v>3.2908399999999997E-2</c:v>
                </c:pt>
                <c:pt idx="264" formatCode="0.00E+00">
                  <c:v>3.2389599999999998E-2</c:v>
                </c:pt>
                <c:pt idx="265" formatCode="0.00E+00">
                  <c:v>3.1873699999999998E-2</c:v>
                </c:pt>
                <c:pt idx="266" formatCode="0.00E+00">
                  <c:v>3.1463100000000001E-2</c:v>
                </c:pt>
                <c:pt idx="267" formatCode="0.00E+00">
                  <c:v>3.0913800000000002E-2</c:v>
                </c:pt>
                <c:pt idx="268" formatCode="0.00E+00">
                  <c:v>3.0434599999999999E-2</c:v>
                </c:pt>
                <c:pt idx="269" formatCode="0.00E+00">
                  <c:v>3.0026400000000002E-2</c:v>
                </c:pt>
                <c:pt idx="270" formatCode="0.00E+00">
                  <c:v>2.9553400000000001E-2</c:v>
                </c:pt>
                <c:pt idx="271" formatCode="0.00E+00">
                  <c:v>2.8903999999999999E-2</c:v>
                </c:pt>
                <c:pt idx="272" formatCode="0.00E+00">
                  <c:v>2.8560599999999998E-2</c:v>
                </c:pt>
                <c:pt idx="273" formatCode="0.00E+00">
                  <c:v>2.79551E-2</c:v>
                </c:pt>
                <c:pt idx="274" formatCode="0.00E+00">
                  <c:v>2.76747E-2</c:v>
                </c:pt>
                <c:pt idx="275" formatCode="0.00E+00">
                  <c:v>2.7094400000000001E-2</c:v>
                </c:pt>
                <c:pt idx="276" formatCode="0.00E+00">
                  <c:v>2.6874499999999999E-2</c:v>
                </c:pt>
                <c:pt idx="277" formatCode="0.00E+00">
                  <c:v>2.6381000000000002E-2</c:v>
                </c:pt>
                <c:pt idx="278" formatCode="0.00E+00">
                  <c:v>2.5884600000000001E-2</c:v>
                </c:pt>
                <c:pt idx="279" formatCode="0.00E+00">
                  <c:v>2.55494E-2</c:v>
                </c:pt>
                <c:pt idx="280" formatCode="0.00E+00">
                  <c:v>2.5211299999999999E-2</c:v>
                </c:pt>
                <c:pt idx="281" formatCode="0.00E+00">
                  <c:v>2.4803200000000001E-2</c:v>
                </c:pt>
                <c:pt idx="282" formatCode="0.00E+00">
                  <c:v>2.4381199999999999E-2</c:v>
                </c:pt>
                <c:pt idx="283" formatCode="0.00E+00">
                  <c:v>2.4041699999999999E-2</c:v>
                </c:pt>
                <c:pt idx="284" formatCode="0.00E+00">
                  <c:v>2.3601500000000001E-2</c:v>
                </c:pt>
                <c:pt idx="285" formatCode="0.00E+00">
                  <c:v>2.33364E-2</c:v>
                </c:pt>
                <c:pt idx="286" formatCode="0.00E+00">
                  <c:v>2.29397E-2</c:v>
                </c:pt>
                <c:pt idx="287" formatCode="0.00E+00">
                  <c:v>2.27032E-2</c:v>
                </c:pt>
                <c:pt idx="288" formatCode="0.00E+00">
                  <c:v>2.2351699999999999E-2</c:v>
                </c:pt>
                <c:pt idx="289" formatCode="0.00E+00">
                  <c:v>2.1877799999999999E-2</c:v>
                </c:pt>
                <c:pt idx="290" formatCode="0.00E+00">
                  <c:v>2.17533E-2</c:v>
                </c:pt>
                <c:pt idx="291" formatCode="0.00E+00">
                  <c:v>2.1378000000000001E-2</c:v>
                </c:pt>
                <c:pt idx="292" formatCode="0.00E+00">
                  <c:v>2.11539E-2</c:v>
                </c:pt>
                <c:pt idx="293" formatCode="0.00E+00">
                  <c:v>2.0752900000000001E-2</c:v>
                </c:pt>
                <c:pt idx="294" formatCode="0.00E+00">
                  <c:v>2.0423400000000001E-2</c:v>
                </c:pt>
                <c:pt idx="295" formatCode="0.00E+00">
                  <c:v>2.0263699999999999E-2</c:v>
                </c:pt>
                <c:pt idx="296" formatCode="0.00E+00">
                  <c:v>1.97687E-2</c:v>
                </c:pt>
                <c:pt idx="297" formatCode="0.00E+00">
                  <c:v>1.95842E-2</c:v>
                </c:pt>
                <c:pt idx="298" formatCode="0.00E+00">
                  <c:v>1.9428299999999999E-2</c:v>
                </c:pt>
                <c:pt idx="299" formatCode="0.00E+00">
                  <c:v>1.9111599999999999E-2</c:v>
                </c:pt>
                <c:pt idx="300" formatCode="0.00E+00">
                  <c:v>1.8988600000000001E-2</c:v>
                </c:pt>
                <c:pt idx="301" formatCode="0.00E+00">
                  <c:v>1.8542300000000001E-2</c:v>
                </c:pt>
                <c:pt idx="302" formatCode="0.00E+00">
                  <c:v>1.8356299999999999E-2</c:v>
                </c:pt>
                <c:pt idx="303" formatCode="0.00E+00">
                  <c:v>1.8085E-2</c:v>
                </c:pt>
                <c:pt idx="304" formatCode="0.00E+00">
                  <c:v>1.80149E-2</c:v>
                </c:pt>
                <c:pt idx="305" formatCode="0.00E+00">
                  <c:v>1.7748799999999999E-2</c:v>
                </c:pt>
                <c:pt idx="306" formatCode="0.00E+00">
                  <c:v>1.75219E-2</c:v>
                </c:pt>
                <c:pt idx="307" formatCode="0.00E+00">
                  <c:v>1.7288700000000001E-2</c:v>
                </c:pt>
                <c:pt idx="308" formatCode="0.00E+00">
                  <c:v>1.7068400000000001E-2</c:v>
                </c:pt>
                <c:pt idx="309" formatCode="0.00E+00">
                  <c:v>1.6995400000000001E-2</c:v>
                </c:pt>
                <c:pt idx="310" formatCode="0.00E+00">
                  <c:v>1.6625899999999999E-2</c:v>
                </c:pt>
                <c:pt idx="311" formatCode="0.00E+00">
                  <c:v>1.64557E-2</c:v>
                </c:pt>
                <c:pt idx="312" formatCode="0.00E+00">
                  <c:v>1.62945E-2</c:v>
                </c:pt>
                <c:pt idx="313" formatCode="0.00E+00">
                  <c:v>1.60661E-2</c:v>
                </c:pt>
                <c:pt idx="314" formatCode="0.00E+00">
                  <c:v>1.5932999999999999E-2</c:v>
                </c:pt>
                <c:pt idx="315" formatCode="0.00E+00">
                  <c:v>1.5727999999999999E-2</c:v>
                </c:pt>
                <c:pt idx="316" formatCode="0.00E+00">
                  <c:v>1.5542E-2</c:v>
                </c:pt>
                <c:pt idx="317" formatCode="0.00E+00">
                  <c:v>1.5390900000000001E-2</c:v>
                </c:pt>
                <c:pt idx="318" formatCode="0.00E+00">
                  <c:v>1.5141E-2</c:v>
                </c:pt>
                <c:pt idx="319" formatCode="0.00E+00">
                  <c:v>1.5040400000000001E-2</c:v>
                </c:pt>
                <c:pt idx="320" formatCode="0.00E+00">
                  <c:v>1.49341E-2</c:v>
                </c:pt>
                <c:pt idx="321" formatCode="0.00E+00">
                  <c:v>1.47943E-2</c:v>
                </c:pt>
                <c:pt idx="322" formatCode="0.00E+00">
                  <c:v>1.45793E-2</c:v>
                </c:pt>
                <c:pt idx="323" formatCode="0.00E+00">
                  <c:v>1.44773E-2</c:v>
                </c:pt>
                <c:pt idx="324" formatCode="0.00E+00">
                  <c:v>1.4272699999999999E-2</c:v>
                </c:pt>
                <c:pt idx="325" formatCode="0.00E+00">
                  <c:v>1.40781E-2</c:v>
                </c:pt>
                <c:pt idx="326" formatCode="0.00E+00">
                  <c:v>1.39842E-2</c:v>
                </c:pt>
                <c:pt idx="327" formatCode="0.00E+00">
                  <c:v>1.39618E-2</c:v>
                </c:pt>
                <c:pt idx="328" formatCode="0.00E+00">
                  <c:v>1.3746700000000001E-2</c:v>
                </c:pt>
                <c:pt idx="329" formatCode="0.00E+00">
                  <c:v>1.3480199999999999E-2</c:v>
                </c:pt>
                <c:pt idx="330" formatCode="0.00E+00">
                  <c:v>1.3402900000000001E-2</c:v>
                </c:pt>
                <c:pt idx="331" formatCode="0.00E+00">
                  <c:v>1.32928E-2</c:v>
                </c:pt>
                <c:pt idx="332" formatCode="0.00E+00">
                  <c:v>1.31469E-2</c:v>
                </c:pt>
                <c:pt idx="333" formatCode="0.00E+00">
                  <c:v>1.3016700000000001E-2</c:v>
                </c:pt>
                <c:pt idx="334" formatCode="0.00E+00">
                  <c:v>1.2959999999999999E-2</c:v>
                </c:pt>
                <c:pt idx="335" formatCode="0.00E+00">
                  <c:v>1.2922299999999999E-2</c:v>
                </c:pt>
                <c:pt idx="336" formatCode="0.00E+00">
                  <c:v>1.27335E-2</c:v>
                </c:pt>
                <c:pt idx="337" formatCode="0.00E+00">
                  <c:v>1.26686E-2</c:v>
                </c:pt>
                <c:pt idx="338" formatCode="0.00E+00">
                  <c:v>1.24779E-2</c:v>
                </c:pt>
                <c:pt idx="339" formatCode="0.00E+00">
                  <c:v>1.2360100000000001E-2</c:v>
                </c:pt>
                <c:pt idx="340" formatCode="0.00E+00">
                  <c:v>1.22066E-2</c:v>
                </c:pt>
                <c:pt idx="341" formatCode="0.00E+00">
                  <c:v>1.21694E-2</c:v>
                </c:pt>
                <c:pt idx="342" formatCode="0.00E+00">
                  <c:v>1.20482E-2</c:v>
                </c:pt>
                <c:pt idx="343" formatCode="0.00E+00">
                  <c:v>1.17707E-2</c:v>
                </c:pt>
                <c:pt idx="344" formatCode="0.00E+00">
                  <c:v>1.17526E-2</c:v>
                </c:pt>
                <c:pt idx="345" formatCode="0.00E+00">
                  <c:v>1.16997E-2</c:v>
                </c:pt>
                <c:pt idx="346" formatCode="0.00E+00">
                  <c:v>1.1502699999999999E-2</c:v>
                </c:pt>
                <c:pt idx="347" formatCode="0.00E+00">
                  <c:v>1.13349E-2</c:v>
                </c:pt>
                <c:pt idx="348" formatCode="0.00E+00">
                  <c:v>1.12538E-2</c:v>
                </c:pt>
                <c:pt idx="349" formatCode="0.00E+00">
                  <c:v>1.1209999999999999E-2</c:v>
                </c:pt>
                <c:pt idx="350" formatCode="0.00E+00">
                  <c:v>1.10841E-2</c:v>
                </c:pt>
                <c:pt idx="351" formatCode="0.00E+00">
                  <c:v>1.09611E-2</c:v>
                </c:pt>
                <c:pt idx="352" formatCode="0.00E+00">
                  <c:v>1.07589E-2</c:v>
                </c:pt>
                <c:pt idx="353" formatCode="0.00E+00">
                  <c:v>1.06459E-2</c:v>
                </c:pt>
                <c:pt idx="354" formatCode="0.00E+00">
                  <c:v>1.0563400000000001E-2</c:v>
                </c:pt>
                <c:pt idx="355" formatCode="0.00E+00">
                  <c:v>1.04394E-2</c:v>
                </c:pt>
                <c:pt idx="356" formatCode="0.00E+00">
                  <c:v>1.0364999999999999E-2</c:v>
                </c:pt>
                <c:pt idx="357" formatCode="0.00E+00">
                  <c:v>1.0167600000000001E-2</c:v>
                </c:pt>
                <c:pt idx="358" formatCode="0.00E+00">
                  <c:v>1.0153799999999999E-2</c:v>
                </c:pt>
                <c:pt idx="359" formatCode="0.00E+00">
                  <c:v>9.9668499999999993E-3</c:v>
                </c:pt>
                <c:pt idx="360" formatCode="0.00E+00">
                  <c:v>9.8261800000000003E-3</c:v>
                </c:pt>
                <c:pt idx="361" formatCode="0.00E+00">
                  <c:v>9.67026E-3</c:v>
                </c:pt>
                <c:pt idx="362" formatCode="0.00E+00">
                  <c:v>9.6583399999999996E-3</c:v>
                </c:pt>
                <c:pt idx="363" formatCode="0.00E+00">
                  <c:v>9.5024099999999993E-3</c:v>
                </c:pt>
                <c:pt idx="364" formatCode="0.00E+00">
                  <c:v>9.3727099999999994E-3</c:v>
                </c:pt>
                <c:pt idx="365" formatCode="0.00E+00">
                  <c:v>9.3274099999999995E-3</c:v>
                </c:pt>
                <c:pt idx="366" formatCode="0.00E+00">
                  <c:v>9.2029599999999996E-3</c:v>
                </c:pt>
                <c:pt idx="367" formatCode="0.00E+00">
                  <c:v>9.0355899999999996E-3</c:v>
                </c:pt>
                <c:pt idx="368" formatCode="0.00E+00">
                  <c:v>9.0274799999999992E-3</c:v>
                </c:pt>
                <c:pt idx="369" formatCode="0.00E+00">
                  <c:v>8.9487999999999998E-3</c:v>
                </c:pt>
                <c:pt idx="370" formatCode="0.00E+00">
                  <c:v>8.8300700000000006E-3</c:v>
                </c:pt>
                <c:pt idx="371" formatCode="0.00E+00">
                  <c:v>8.6946499999999999E-3</c:v>
                </c:pt>
                <c:pt idx="372" formatCode="0.00E+00">
                  <c:v>8.6350400000000001E-3</c:v>
                </c:pt>
                <c:pt idx="373" formatCode="0.00E+00">
                  <c:v>8.5606599999999995E-3</c:v>
                </c:pt>
                <c:pt idx="374" formatCode="0.00E+00">
                  <c:v>8.4691000000000002E-3</c:v>
                </c:pt>
                <c:pt idx="375" formatCode="0.00E+00">
                  <c:v>8.3289100000000001E-3</c:v>
                </c:pt>
                <c:pt idx="376" formatCode="0.00E+00">
                  <c:v>8.3455999999999999E-3</c:v>
                </c:pt>
                <c:pt idx="377" formatCode="0.00E+00">
                  <c:v>8.0761900000000005E-3</c:v>
                </c:pt>
                <c:pt idx="378" formatCode="0.00E+00">
                  <c:v>8.0833399999999996E-3</c:v>
                </c:pt>
                <c:pt idx="379" formatCode="0.00E+00">
                  <c:v>8.0170599999999995E-3</c:v>
                </c:pt>
                <c:pt idx="380" formatCode="0.00E+00">
                  <c:v>7.8511199999999996E-3</c:v>
                </c:pt>
                <c:pt idx="381" formatCode="0.00E+00">
                  <c:v>7.87735E-3</c:v>
                </c:pt>
                <c:pt idx="382" formatCode="0.00E+00">
                  <c:v>7.7557600000000004E-3</c:v>
                </c:pt>
                <c:pt idx="383" formatCode="0.00E+00">
                  <c:v>7.6928099999999996E-3</c:v>
                </c:pt>
                <c:pt idx="384" formatCode="0.00E+00">
                  <c:v>7.5902900000000004E-3</c:v>
                </c:pt>
                <c:pt idx="385" formatCode="0.00E+00">
                  <c:v>7.6084100000000003E-3</c:v>
                </c:pt>
                <c:pt idx="386" formatCode="0.00E+00">
                  <c:v>7.4706099999999999E-3</c:v>
                </c:pt>
                <c:pt idx="387" formatCode="0.00E+00">
                  <c:v>7.3523499999999997E-3</c:v>
                </c:pt>
                <c:pt idx="388" formatCode="0.00E+00">
                  <c:v>7.3323199999999998E-3</c:v>
                </c:pt>
                <c:pt idx="389" formatCode="0.00E+00">
                  <c:v>7.3647499999999998E-3</c:v>
                </c:pt>
                <c:pt idx="390" formatCode="0.00E+00">
                  <c:v>7.1187000000000004E-3</c:v>
                </c:pt>
                <c:pt idx="391" formatCode="0.00E+00">
                  <c:v>7.1420700000000004E-3</c:v>
                </c:pt>
                <c:pt idx="392" formatCode="0.00E+00">
                  <c:v>7.1010600000000002E-3</c:v>
                </c:pt>
                <c:pt idx="393" formatCode="0.00E+00">
                  <c:v>7.0781699999999999E-3</c:v>
                </c:pt>
                <c:pt idx="394" formatCode="0.00E+00">
                  <c:v>7.0829400000000002E-3</c:v>
                </c:pt>
                <c:pt idx="395" formatCode="0.00E+00">
                  <c:v>7.0271500000000002E-3</c:v>
                </c:pt>
                <c:pt idx="396" formatCode="0.00E+00">
                  <c:v>6.9761299999999997E-3</c:v>
                </c:pt>
                <c:pt idx="397" formatCode="0.00E+00">
                  <c:v>6.9804200000000002E-3</c:v>
                </c:pt>
                <c:pt idx="398" formatCode="0.00E+00">
                  <c:v>6.9060299999999996E-3</c:v>
                </c:pt>
                <c:pt idx="399" formatCode="0.00E+00">
                  <c:v>6.6947899999999999E-3</c:v>
                </c:pt>
                <c:pt idx="400" formatCode="0.00E+00">
                  <c:v>6.7768100000000003E-3</c:v>
                </c:pt>
                <c:pt idx="401" formatCode="0.00E+00">
                  <c:v>6.7477199999999996E-3</c:v>
                </c:pt>
                <c:pt idx="402" formatCode="0.00E+00">
                  <c:v>6.6623699999999999E-3</c:v>
                </c:pt>
                <c:pt idx="403" formatCode="0.00E+00">
                  <c:v>6.6270799999999996E-3</c:v>
                </c:pt>
                <c:pt idx="404" formatCode="0.00E+00">
                  <c:v>6.5798799999999998E-3</c:v>
                </c:pt>
                <c:pt idx="405" formatCode="0.00E+00">
                  <c:v>6.4883199999999997E-3</c:v>
                </c:pt>
                <c:pt idx="406" formatCode="0.00E+00">
                  <c:v>6.5240899999999998E-3</c:v>
                </c:pt>
                <c:pt idx="407" formatCode="0.00E+00">
                  <c:v>6.4682999999999997E-3</c:v>
                </c:pt>
                <c:pt idx="408" formatCode="0.00E+00">
                  <c:v>6.4306299999999997E-3</c:v>
                </c:pt>
                <c:pt idx="409" formatCode="0.00E+00">
                  <c:v>6.4382600000000003E-3</c:v>
                </c:pt>
                <c:pt idx="410" formatCode="0.00E+00">
                  <c:v>6.4573299999999998E-3</c:v>
                </c:pt>
                <c:pt idx="411" formatCode="0.00E+00">
                  <c:v>6.4401600000000003E-3</c:v>
                </c:pt>
                <c:pt idx="412" formatCode="0.00E+00">
                  <c:v>6.2413199999999999E-3</c:v>
                </c:pt>
                <c:pt idx="413" formatCode="0.00E+00">
                  <c:v>6.2961600000000003E-3</c:v>
                </c:pt>
                <c:pt idx="414" formatCode="0.00E+00">
                  <c:v>6.3018800000000002E-3</c:v>
                </c:pt>
                <c:pt idx="415" formatCode="0.00E+00">
                  <c:v>6.3581499999999999E-3</c:v>
                </c:pt>
                <c:pt idx="416" formatCode="0.00E+00">
                  <c:v>6.3080799999999998E-3</c:v>
                </c:pt>
                <c:pt idx="417" formatCode="0.00E+00">
                  <c:v>6.2804200000000001E-3</c:v>
                </c:pt>
                <c:pt idx="418" formatCode="0.00E+00">
                  <c:v>6.3300099999999996E-3</c:v>
                </c:pt>
                <c:pt idx="419" formatCode="0.00E+00">
                  <c:v>6.3109400000000001E-3</c:v>
                </c:pt>
                <c:pt idx="420" formatCode="0.00E+00">
                  <c:v>6.2379799999999997E-3</c:v>
                </c:pt>
                <c:pt idx="421" formatCode="0.00E+00">
                  <c:v>6.2537199999999999E-3</c:v>
                </c:pt>
                <c:pt idx="422" formatCode="0.00E+00">
                  <c:v>6.1964999999999998E-3</c:v>
                </c:pt>
                <c:pt idx="423" formatCode="0.00E+00">
                  <c:v>6.1898200000000004E-3</c:v>
                </c:pt>
                <c:pt idx="424" formatCode="0.00E+00">
                  <c:v>6.1774300000000002E-3</c:v>
                </c:pt>
                <c:pt idx="425" formatCode="0.00E+00">
                  <c:v>6.2146199999999997E-3</c:v>
                </c:pt>
                <c:pt idx="426" formatCode="0.00E+00">
                  <c:v>6.2136700000000001E-3</c:v>
                </c:pt>
                <c:pt idx="427" formatCode="0.00E+00">
                  <c:v>6.1788600000000004E-3</c:v>
                </c:pt>
                <c:pt idx="428" formatCode="0.00E+00">
                  <c:v>6.1879200000000004E-3</c:v>
                </c:pt>
                <c:pt idx="429" formatCode="0.00E+00">
                  <c:v>6.2289199999999998E-3</c:v>
                </c:pt>
                <c:pt idx="430" formatCode="0.00E+00">
                  <c:v>6.2189100000000002E-3</c:v>
                </c:pt>
                <c:pt idx="431" formatCode="0.00E+00">
                  <c:v>6.1860099999999996E-3</c:v>
                </c:pt>
                <c:pt idx="432" formatCode="0.00E+00">
                  <c:v>6.1636E-3</c:v>
                </c:pt>
                <c:pt idx="433" formatCode="0.00E+00">
                  <c:v>6.0558299999999999E-3</c:v>
                </c:pt>
                <c:pt idx="434" formatCode="0.00E+00">
                  <c:v>6.00338E-3</c:v>
                </c:pt>
                <c:pt idx="435" formatCode="0.00E+00">
                  <c:v>6.4144099999999997E-3</c:v>
                </c:pt>
                <c:pt idx="436" formatCode="0.00E+00">
                  <c:v>6.5794E-3</c:v>
                </c:pt>
                <c:pt idx="437" formatCode="0.00E+00">
                  <c:v>6.5212200000000003E-3</c:v>
                </c:pt>
                <c:pt idx="438" formatCode="0.00E+00">
                  <c:v>6.7005199999999997E-3</c:v>
                </c:pt>
                <c:pt idx="439" formatCode="0.00E+00">
                  <c:v>6.5693899999999996E-3</c:v>
                </c:pt>
                <c:pt idx="440" formatCode="0.00E+00">
                  <c:v>6.1516799999999996E-3</c:v>
                </c:pt>
                <c:pt idx="441" formatCode="0.00E+00">
                  <c:v>5.90372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37F-4A54-8C53-CAD7BD560690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'!$A$2:$A$470</c:f>
              <c:numCache>
                <c:formatCode>General</c:formatCode>
                <c:ptCount val="46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</c:numCache>
            </c:numRef>
          </c:xVal>
          <c:yVal>
            <c:numRef>
              <c:f>'[AMG-R-MBA.xlsx]Sheet2'!$B$2:$B$300</c:f>
              <c:numCache>
                <c:formatCode>General</c:formatCode>
                <c:ptCount val="299"/>
                <c:pt idx="0">
                  <c:v>-0.34267700000000001</c:v>
                </c:pt>
                <c:pt idx="1">
                  <c:v>-0.14363100000000001</c:v>
                </c:pt>
                <c:pt idx="2">
                  <c:v>-0.22920099999999999</c:v>
                </c:pt>
                <c:pt idx="3">
                  <c:v>-0.85908399999999996</c:v>
                </c:pt>
                <c:pt idx="4">
                  <c:v>-0.57894999999999996</c:v>
                </c:pt>
                <c:pt idx="5">
                  <c:v>-0.31962000000000002</c:v>
                </c:pt>
                <c:pt idx="6">
                  <c:v>-0.830758</c:v>
                </c:pt>
                <c:pt idx="7">
                  <c:v>-0.53418100000000002</c:v>
                </c:pt>
                <c:pt idx="8">
                  <c:v>0.31875700000000001</c:v>
                </c:pt>
                <c:pt idx="9">
                  <c:v>-0.30798399999999998</c:v>
                </c:pt>
                <c:pt idx="10">
                  <c:v>-0.16103200000000001</c:v>
                </c:pt>
                <c:pt idx="11" formatCode="0.00E+00">
                  <c:v>2.56295E-2</c:v>
                </c:pt>
                <c:pt idx="12">
                  <c:v>-0.60332300000000005</c:v>
                </c:pt>
                <c:pt idx="13">
                  <c:v>-0.75308799999999998</c:v>
                </c:pt>
                <c:pt idx="14">
                  <c:v>-0.42489100000000002</c:v>
                </c:pt>
                <c:pt idx="15">
                  <c:v>-0.29342800000000002</c:v>
                </c:pt>
                <c:pt idx="16">
                  <c:v>0.475468</c:v>
                </c:pt>
                <c:pt idx="17">
                  <c:v>-0.46627400000000002</c:v>
                </c:pt>
                <c:pt idx="18">
                  <c:v>-0.103793</c:v>
                </c:pt>
                <c:pt idx="19">
                  <c:v>-0.14658099999999999</c:v>
                </c:pt>
                <c:pt idx="20">
                  <c:v>-0.46193000000000001</c:v>
                </c:pt>
                <c:pt idx="21" formatCode="0.00E+00">
                  <c:v>-5.8259999999999999E-2</c:v>
                </c:pt>
                <c:pt idx="22">
                  <c:v>-0.46935700000000002</c:v>
                </c:pt>
                <c:pt idx="23" formatCode="0.00E+00">
                  <c:v>-2.3069900000000001E-2</c:v>
                </c:pt>
                <c:pt idx="24">
                  <c:v>0.30103000000000002</c:v>
                </c:pt>
                <c:pt idx="25">
                  <c:v>-0.48096499999999998</c:v>
                </c:pt>
                <c:pt idx="26">
                  <c:v>-0.104017</c:v>
                </c:pt>
                <c:pt idx="27">
                  <c:v>-0.59819100000000003</c:v>
                </c:pt>
                <c:pt idx="28" formatCode="0.00E+00">
                  <c:v>5.0056499999999997E-2</c:v>
                </c:pt>
                <c:pt idx="29">
                  <c:v>0.13919400000000001</c:v>
                </c:pt>
                <c:pt idx="30">
                  <c:v>0.113057</c:v>
                </c:pt>
                <c:pt idx="31">
                  <c:v>-0.156888</c:v>
                </c:pt>
                <c:pt idx="32">
                  <c:v>-0.134132</c:v>
                </c:pt>
                <c:pt idx="33">
                  <c:v>-0.61572899999999997</c:v>
                </c:pt>
                <c:pt idx="34">
                  <c:v>0.67694399999999999</c:v>
                </c:pt>
                <c:pt idx="35">
                  <c:v>0.45618999999999998</c:v>
                </c:pt>
                <c:pt idx="36">
                  <c:v>-0.54992600000000003</c:v>
                </c:pt>
                <c:pt idx="37" formatCode="0.00E+00">
                  <c:v>-8.1925899999999996E-2</c:v>
                </c:pt>
                <c:pt idx="38">
                  <c:v>-0.405663</c:v>
                </c:pt>
                <c:pt idx="39">
                  <c:v>-0.64488100000000004</c:v>
                </c:pt>
                <c:pt idx="40">
                  <c:v>-0.13856199999999999</c:v>
                </c:pt>
                <c:pt idx="41">
                  <c:v>0.68986700000000001</c:v>
                </c:pt>
                <c:pt idx="42">
                  <c:v>-0.53941499999999998</c:v>
                </c:pt>
                <c:pt idx="43" formatCode="0.00E+00">
                  <c:v>-5.0909500000000003E-2</c:v>
                </c:pt>
                <c:pt idx="44">
                  <c:v>0.27294099999999999</c:v>
                </c:pt>
                <c:pt idx="45" formatCode="0.00E+00">
                  <c:v>-4.5308599999999997E-2</c:v>
                </c:pt>
                <c:pt idx="46">
                  <c:v>0.38289299999999998</c:v>
                </c:pt>
                <c:pt idx="47">
                  <c:v>0.90303299999999997</c:v>
                </c:pt>
                <c:pt idx="48">
                  <c:v>0.165102</c:v>
                </c:pt>
                <c:pt idx="49">
                  <c:v>-0.221251</c:v>
                </c:pt>
                <c:pt idx="50" formatCode="0.00E+00">
                  <c:v>9.8960400000000004E-2</c:v>
                </c:pt>
                <c:pt idx="51">
                  <c:v>0.31485099999999999</c:v>
                </c:pt>
                <c:pt idx="52" formatCode="0.00E+00">
                  <c:v>6.2629699999999996E-2</c:v>
                </c:pt>
                <c:pt idx="53" formatCode="0.00E+00">
                  <c:v>-3.4367099999999998E-2</c:v>
                </c:pt>
                <c:pt idx="54" formatCode="0.00E+00">
                  <c:v>7.5332200000000002E-2</c:v>
                </c:pt>
                <c:pt idx="55">
                  <c:v>-0.75203100000000001</c:v>
                </c:pt>
                <c:pt idx="56" formatCode="0.00E+00">
                  <c:v>-8.7425199999999995E-2</c:v>
                </c:pt>
                <c:pt idx="57">
                  <c:v>0.132773</c:v>
                </c:pt>
                <c:pt idx="58">
                  <c:v>0.16702800000000001</c:v>
                </c:pt>
                <c:pt idx="59">
                  <c:v>0.39606000000000002</c:v>
                </c:pt>
                <c:pt idx="60">
                  <c:v>0.48063400000000001</c:v>
                </c:pt>
                <c:pt idx="61">
                  <c:v>0.78307700000000002</c:v>
                </c:pt>
                <c:pt idx="62">
                  <c:v>0.57503300000000002</c:v>
                </c:pt>
                <c:pt idx="63">
                  <c:v>0.286999</c:v>
                </c:pt>
                <c:pt idx="64">
                  <c:v>0.49443500000000001</c:v>
                </c:pt>
                <c:pt idx="65">
                  <c:v>0.95878699999999994</c:v>
                </c:pt>
                <c:pt idx="66">
                  <c:v>0.66139300000000001</c:v>
                </c:pt>
                <c:pt idx="67">
                  <c:v>0.87154699999999996</c:v>
                </c:pt>
                <c:pt idx="68">
                  <c:v>1.11697</c:v>
                </c:pt>
                <c:pt idx="69">
                  <c:v>1.0299700000000001</c:v>
                </c:pt>
                <c:pt idx="70">
                  <c:v>1.7845899999999999</c:v>
                </c:pt>
                <c:pt idx="71">
                  <c:v>2.3301699999999999</c:v>
                </c:pt>
                <c:pt idx="72">
                  <c:v>2.09789</c:v>
                </c:pt>
                <c:pt idx="73">
                  <c:v>2.24268</c:v>
                </c:pt>
                <c:pt idx="74">
                  <c:v>2.4437099999999998</c:v>
                </c:pt>
                <c:pt idx="75">
                  <c:v>2.7294700000000001</c:v>
                </c:pt>
                <c:pt idx="76">
                  <c:v>2.71272</c:v>
                </c:pt>
                <c:pt idx="77">
                  <c:v>2.5632199999999998</c:v>
                </c:pt>
                <c:pt idx="78">
                  <c:v>2.7254900000000002</c:v>
                </c:pt>
                <c:pt idx="79">
                  <c:v>3.02393</c:v>
                </c:pt>
                <c:pt idx="80">
                  <c:v>2.8092999999999999</c:v>
                </c:pt>
                <c:pt idx="81">
                  <c:v>2.9338700000000002</c:v>
                </c:pt>
                <c:pt idx="82">
                  <c:v>3.3248199999999999</c:v>
                </c:pt>
                <c:pt idx="83">
                  <c:v>2.6242800000000002</c:v>
                </c:pt>
                <c:pt idx="84">
                  <c:v>2.6000299999999998</c:v>
                </c:pt>
                <c:pt idx="85">
                  <c:v>3.23773</c:v>
                </c:pt>
                <c:pt idx="86">
                  <c:v>2.9541200000000001</c:v>
                </c:pt>
                <c:pt idx="87">
                  <c:v>2.5657800000000002</c:v>
                </c:pt>
                <c:pt idx="88">
                  <c:v>3.3046600000000002</c:v>
                </c:pt>
                <c:pt idx="89">
                  <c:v>2.84057</c:v>
                </c:pt>
                <c:pt idx="90">
                  <c:v>2.6101000000000001</c:v>
                </c:pt>
                <c:pt idx="91">
                  <c:v>2.7867000000000002</c:v>
                </c:pt>
                <c:pt idx="92">
                  <c:v>3.42726</c:v>
                </c:pt>
                <c:pt idx="93">
                  <c:v>3.14106</c:v>
                </c:pt>
                <c:pt idx="94">
                  <c:v>2.7901699999999998</c:v>
                </c:pt>
                <c:pt idx="95">
                  <c:v>3.5367199999999999</c:v>
                </c:pt>
                <c:pt idx="96">
                  <c:v>3.4369399999999999</c:v>
                </c:pt>
                <c:pt idx="97">
                  <c:v>2.8600699999999999</c:v>
                </c:pt>
                <c:pt idx="98">
                  <c:v>2.7363</c:v>
                </c:pt>
                <c:pt idx="99">
                  <c:v>2.6350099999999999</c:v>
                </c:pt>
                <c:pt idx="100">
                  <c:v>2.65788</c:v>
                </c:pt>
                <c:pt idx="101">
                  <c:v>2.6799300000000001</c:v>
                </c:pt>
                <c:pt idx="102">
                  <c:v>2.63253</c:v>
                </c:pt>
                <c:pt idx="103">
                  <c:v>2.4750999999999999</c:v>
                </c:pt>
                <c:pt idx="104">
                  <c:v>2.3692600000000001</c:v>
                </c:pt>
                <c:pt idx="105">
                  <c:v>2.2689499999999998</c:v>
                </c:pt>
                <c:pt idx="106">
                  <c:v>2.2082899999999999</c:v>
                </c:pt>
                <c:pt idx="107">
                  <c:v>2.1177100000000002</c:v>
                </c:pt>
                <c:pt idx="108">
                  <c:v>2.06412</c:v>
                </c:pt>
                <c:pt idx="109">
                  <c:v>2.0161899999999999</c:v>
                </c:pt>
                <c:pt idx="110">
                  <c:v>1.94998</c:v>
                </c:pt>
                <c:pt idx="111">
                  <c:v>1.8829100000000001</c:v>
                </c:pt>
                <c:pt idx="112">
                  <c:v>1.80728</c:v>
                </c:pt>
                <c:pt idx="113">
                  <c:v>1.7306999999999999</c:v>
                </c:pt>
                <c:pt idx="114">
                  <c:v>1.66</c:v>
                </c:pt>
                <c:pt idx="115">
                  <c:v>1.5979099999999999</c:v>
                </c:pt>
                <c:pt idx="116">
                  <c:v>1.5431999999999999</c:v>
                </c:pt>
                <c:pt idx="117">
                  <c:v>1.4778500000000001</c:v>
                </c:pt>
                <c:pt idx="118">
                  <c:v>1.4168400000000001</c:v>
                </c:pt>
                <c:pt idx="119">
                  <c:v>1.3603799999999999</c:v>
                </c:pt>
                <c:pt idx="120">
                  <c:v>1.31135</c:v>
                </c:pt>
                <c:pt idx="121">
                  <c:v>1.26284</c:v>
                </c:pt>
                <c:pt idx="122">
                  <c:v>1.21627</c:v>
                </c:pt>
                <c:pt idx="123">
                  <c:v>1.16551</c:v>
                </c:pt>
                <c:pt idx="124">
                  <c:v>1.1187100000000001</c:v>
                </c:pt>
                <c:pt idx="125">
                  <c:v>1.08066</c:v>
                </c:pt>
                <c:pt idx="126">
                  <c:v>1.03965</c:v>
                </c:pt>
                <c:pt idx="127">
                  <c:v>1.00868</c:v>
                </c:pt>
                <c:pt idx="128">
                  <c:v>0.97720799999999997</c:v>
                </c:pt>
                <c:pt idx="129">
                  <c:v>0.94649399999999995</c:v>
                </c:pt>
                <c:pt idx="130">
                  <c:v>0.92093199999999997</c:v>
                </c:pt>
                <c:pt idx="131">
                  <c:v>0.89302700000000002</c:v>
                </c:pt>
                <c:pt idx="132">
                  <c:v>0.86754699999999996</c:v>
                </c:pt>
                <c:pt idx="133">
                  <c:v>0.84282599999999996</c:v>
                </c:pt>
                <c:pt idx="134">
                  <c:v>0.81954000000000005</c:v>
                </c:pt>
                <c:pt idx="135">
                  <c:v>0.79269500000000004</c:v>
                </c:pt>
                <c:pt idx="136">
                  <c:v>0.76691299999999996</c:v>
                </c:pt>
                <c:pt idx="137">
                  <c:v>0.74291700000000005</c:v>
                </c:pt>
                <c:pt idx="138">
                  <c:v>0.71688099999999999</c:v>
                </c:pt>
                <c:pt idx="139">
                  <c:v>0.69554499999999997</c:v>
                </c:pt>
                <c:pt idx="140">
                  <c:v>0.67285099999999998</c:v>
                </c:pt>
                <c:pt idx="141">
                  <c:v>0.65080700000000002</c:v>
                </c:pt>
                <c:pt idx="142">
                  <c:v>0.62938899999999998</c:v>
                </c:pt>
                <c:pt idx="143">
                  <c:v>0.60666100000000001</c:v>
                </c:pt>
                <c:pt idx="144">
                  <c:v>0.58556900000000001</c:v>
                </c:pt>
                <c:pt idx="145">
                  <c:v>0.56426100000000001</c:v>
                </c:pt>
                <c:pt idx="146">
                  <c:v>0.54202399999999995</c:v>
                </c:pt>
                <c:pt idx="147">
                  <c:v>0.52007899999999996</c:v>
                </c:pt>
                <c:pt idx="148">
                  <c:v>0.49700100000000003</c:v>
                </c:pt>
                <c:pt idx="149">
                  <c:v>0.473667</c:v>
                </c:pt>
                <c:pt idx="150">
                  <c:v>0.44890200000000002</c:v>
                </c:pt>
                <c:pt idx="151">
                  <c:v>0.425678</c:v>
                </c:pt>
                <c:pt idx="152">
                  <c:v>0.40243000000000001</c:v>
                </c:pt>
                <c:pt idx="153">
                  <c:v>0.37925599999999998</c:v>
                </c:pt>
                <c:pt idx="154">
                  <c:v>0.35819000000000001</c:v>
                </c:pt>
                <c:pt idx="155">
                  <c:v>0.33675300000000002</c:v>
                </c:pt>
                <c:pt idx="156">
                  <c:v>0.31629800000000002</c:v>
                </c:pt>
                <c:pt idx="157">
                  <c:v>0.29683900000000002</c:v>
                </c:pt>
                <c:pt idx="158">
                  <c:v>0.27748499999999998</c:v>
                </c:pt>
                <c:pt idx="159">
                  <c:v>0.25928699999999999</c:v>
                </c:pt>
                <c:pt idx="160">
                  <c:v>0.242451</c:v>
                </c:pt>
                <c:pt idx="161">
                  <c:v>0.22562699999999999</c:v>
                </c:pt>
                <c:pt idx="162">
                  <c:v>0.21088100000000001</c:v>
                </c:pt>
                <c:pt idx="163">
                  <c:v>0.197216</c:v>
                </c:pt>
                <c:pt idx="164">
                  <c:v>0.18518000000000001</c:v>
                </c:pt>
                <c:pt idx="165">
                  <c:v>0.17401800000000001</c:v>
                </c:pt>
                <c:pt idx="166">
                  <c:v>0.163857</c:v>
                </c:pt>
                <c:pt idx="167">
                  <c:v>0.15607499999999999</c:v>
                </c:pt>
                <c:pt idx="168">
                  <c:v>0.14916399999999999</c:v>
                </c:pt>
                <c:pt idx="169">
                  <c:v>0.14225499999999999</c:v>
                </c:pt>
                <c:pt idx="170">
                  <c:v>0.13755400000000001</c:v>
                </c:pt>
                <c:pt idx="171">
                  <c:v>0.133081</c:v>
                </c:pt>
                <c:pt idx="172">
                  <c:v>0.12921299999999999</c:v>
                </c:pt>
                <c:pt idx="173">
                  <c:v>0.12515599999999999</c:v>
                </c:pt>
                <c:pt idx="174">
                  <c:v>0.120807</c:v>
                </c:pt>
                <c:pt idx="175">
                  <c:v>0.11619599999999999</c:v>
                </c:pt>
                <c:pt idx="176">
                  <c:v>0.112123</c:v>
                </c:pt>
                <c:pt idx="177">
                  <c:v>0.107971</c:v>
                </c:pt>
                <c:pt idx="178">
                  <c:v>0.104837</c:v>
                </c:pt>
                <c:pt idx="179">
                  <c:v>0.10274</c:v>
                </c:pt>
                <c:pt idx="180">
                  <c:v>0.101254</c:v>
                </c:pt>
                <c:pt idx="181" formatCode="0.00E+00">
                  <c:v>9.9329500000000001E-2</c:v>
                </c:pt>
                <c:pt idx="182" formatCode="0.00E+00">
                  <c:v>9.7643400000000005E-2</c:v>
                </c:pt>
                <c:pt idx="183" formatCode="0.00E+00">
                  <c:v>9.5839499999999994E-2</c:v>
                </c:pt>
                <c:pt idx="184" formatCode="0.00E+00">
                  <c:v>9.4932100000000005E-2</c:v>
                </c:pt>
                <c:pt idx="185" formatCode="0.00E+00">
                  <c:v>9.2938900000000005E-2</c:v>
                </c:pt>
                <c:pt idx="186" formatCode="0.00E+00">
                  <c:v>9.1308600000000004E-2</c:v>
                </c:pt>
                <c:pt idx="187" formatCode="0.00E+00">
                  <c:v>8.9902899999999994E-2</c:v>
                </c:pt>
                <c:pt idx="188" formatCode="0.00E+00">
                  <c:v>8.8914900000000005E-2</c:v>
                </c:pt>
                <c:pt idx="189" formatCode="0.00E+00">
                  <c:v>8.7675100000000006E-2</c:v>
                </c:pt>
                <c:pt idx="190" formatCode="0.00E+00">
                  <c:v>8.6566000000000004E-2</c:v>
                </c:pt>
                <c:pt idx="191" formatCode="0.00E+00">
                  <c:v>8.6130100000000001E-2</c:v>
                </c:pt>
                <c:pt idx="192" formatCode="0.00E+00">
                  <c:v>8.5839700000000005E-2</c:v>
                </c:pt>
                <c:pt idx="193" formatCode="0.00E+00">
                  <c:v>8.5318599999999994E-2</c:v>
                </c:pt>
                <c:pt idx="194" formatCode="0.00E+00">
                  <c:v>8.4569000000000005E-2</c:v>
                </c:pt>
                <c:pt idx="195" formatCode="0.00E+00">
                  <c:v>8.3863300000000002E-2</c:v>
                </c:pt>
                <c:pt idx="196" formatCode="0.00E+00">
                  <c:v>8.3241499999999996E-2</c:v>
                </c:pt>
                <c:pt idx="197" formatCode="0.00E+00">
                  <c:v>8.2742200000000002E-2</c:v>
                </c:pt>
                <c:pt idx="198" formatCode="0.00E+00">
                  <c:v>8.1963999999999995E-2</c:v>
                </c:pt>
                <c:pt idx="199" formatCode="0.00E+00">
                  <c:v>8.1285999999999997E-2</c:v>
                </c:pt>
                <c:pt idx="200" formatCode="0.00E+00">
                  <c:v>8.0569699999999994E-2</c:v>
                </c:pt>
                <c:pt idx="201" formatCode="0.00E+00">
                  <c:v>7.9866400000000004E-2</c:v>
                </c:pt>
                <c:pt idx="202" formatCode="0.00E+00">
                  <c:v>7.9497300000000007E-2</c:v>
                </c:pt>
                <c:pt idx="203" formatCode="0.00E+00">
                  <c:v>7.8902200000000006E-2</c:v>
                </c:pt>
                <c:pt idx="204" formatCode="0.00E+00">
                  <c:v>7.77674E-2</c:v>
                </c:pt>
                <c:pt idx="205" formatCode="0.00E+00">
                  <c:v>7.7732599999999999E-2</c:v>
                </c:pt>
                <c:pt idx="206" formatCode="0.00E+00">
                  <c:v>7.7284800000000001E-2</c:v>
                </c:pt>
                <c:pt idx="207" formatCode="0.00E+00">
                  <c:v>7.5941999999999996E-2</c:v>
                </c:pt>
                <c:pt idx="208" formatCode="0.00E+00">
                  <c:v>7.5804700000000003E-2</c:v>
                </c:pt>
                <c:pt idx="209" formatCode="0.00E+00">
                  <c:v>7.5383199999999997E-2</c:v>
                </c:pt>
                <c:pt idx="210" formatCode="0.00E+00">
                  <c:v>7.4639300000000006E-2</c:v>
                </c:pt>
                <c:pt idx="211" formatCode="0.00E+00">
                  <c:v>7.4148699999999998E-2</c:v>
                </c:pt>
                <c:pt idx="212" formatCode="0.00E+00">
                  <c:v>7.3071999999999998E-2</c:v>
                </c:pt>
                <c:pt idx="213" formatCode="0.00E+00">
                  <c:v>7.2889800000000005E-2</c:v>
                </c:pt>
                <c:pt idx="214" formatCode="0.00E+00">
                  <c:v>7.2432999999999997E-2</c:v>
                </c:pt>
                <c:pt idx="215" formatCode="0.00E+00">
                  <c:v>7.2065400000000002E-2</c:v>
                </c:pt>
                <c:pt idx="216" formatCode="0.00E+00">
                  <c:v>7.1218000000000004E-2</c:v>
                </c:pt>
                <c:pt idx="217" formatCode="0.00E+00">
                  <c:v>7.0215200000000005E-2</c:v>
                </c:pt>
                <c:pt idx="218" formatCode="0.00E+00">
                  <c:v>6.9917699999999999E-2</c:v>
                </c:pt>
                <c:pt idx="219" formatCode="0.00E+00">
                  <c:v>6.9040299999999999E-2</c:v>
                </c:pt>
                <c:pt idx="220" formatCode="0.00E+00">
                  <c:v>6.8298800000000007E-2</c:v>
                </c:pt>
                <c:pt idx="221" formatCode="0.00E+00">
                  <c:v>6.8265000000000006E-2</c:v>
                </c:pt>
                <c:pt idx="222" formatCode="0.00E+00">
                  <c:v>6.7341300000000007E-2</c:v>
                </c:pt>
                <c:pt idx="223" formatCode="0.00E+00">
                  <c:v>6.6624199999999995E-2</c:v>
                </c:pt>
                <c:pt idx="224" formatCode="0.00E+00">
                  <c:v>6.6293199999999997E-2</c:v>
                </c:pt>
                <c:pt idx="225" formatCode="0.00E+00">
                  <c:v>6.5435900000000005E-2</c:v>
                </c:pt>
                <c:pt idx="226" formatCode="0.00E+00">
                  <c:v>6.4640000000000003E-2</c:v>
                </c:pt>
                <c:pt idx="227" formatCode="0.00E+00">
                  <c:v>6.4028299999999996E-2</c:v>
                </c:pt>
                <c:pt idx="228" formatCode="0.00E+00">
                  <c:v>6.3074599999999995E-2</c:v>
                </c:pt>
                <c:pt idx="229" formatCode="0.00E+00">
                  <c:v>6.2471400000000003E-2</c:v>
                </c:pt>
                <c:pt idx="230" formatCode="0.00E+00">
                  <c:v>6.1539200000000002E-2</c:v>
                </c:pt>
                <c:pt idx="231" formatCode="0.00E+00">
                  <c:v>6.0735200000000003E-2</c:v>
                </c:pt>
                <c:pt idx="232" formatCode="0.00E+00">
                  <c:v>5.99885E-2</c:v>
                </c:pt>
                <c:pt idx="233" formatCode="0.00E+00">
                  <c:v>5.9264200000000003E-2</c:v>
                </c:pt>
                <c:pt idx="234" formatCode="0.00E+00">
                  <c:v>5.86109E-2</c:v>
                </c:pt>
                <c:pt idx="235" formatCode="0.00E+00">
                  <c:v>5.7652500000000002E-2</c:v>
                </c:pt>
                <c:pt idx="236" formatCode="0.00E+00">
                  <c:v>5.6726499999999999E-2</c:v>
                </c:pt>
                <c:pt idx="237" formatCode="0.00E+00">
                  <c:v>5.6266799999999999E-2</c:v>
                </c:pt>
                <c:pt idx="238" formatCode="0.00E+00">
                  <c:v>5.4857700000000002E-2</c:v>
                </c:pt>
                <c:pt idx="239" formatCode="0.00E+00">
                  <c:v>5.4245500000000002E-2</c:v>
                </c:pt>
                <c:pt idx="240" formatCode="0.00E+00">
                  <c:v>5.35121E-2</c:v>
                </c:pt>
                <c:pt idx="241" formatCode="0.00E+00">
                  <c:v>5.2452100000000002E-2</c:v>
                </c:pt>
                <c:pt idx="242" formatCode="0.00E+00">
                  <c:v>5.1707299999999998E-2</c:v>
                </c:pt>
                <c:pt idx="243" formatCode="0.00E+00">
                  <c:v>5.1070200000000003E-2</c:v>
                </c:pt>
                <c:pt idx="244" formatCode="0.00E+00">
                  <c:v>5.03001E-2</c:v>
                </c:pt>
                <c:pt idx="245" formatCode="0.00E+00">
                  <c:v>4.9336400000000002E-2</c:v>
                </c:pt>
                <c:pt idx="246" formatCode="0.00E+00">
                  <c:v>4.8425200000000002E-2</c:v>
                </c:pt>
                <c:pt idx="247" formatCode="0.00E+00">
                  <c:v>4.7679399999999997E-2</c:v>
                </c:pt>
                <c:pt idx="248" formatCode="0.00E+00">
                  <c:v>4.6807300000000003E-2</c:v>
                </c:pt>
                <c:pt idx="249" formatCode="0.00E+00">
                  <c:v>4.6202699999999999E-2</c:v>
                </c:pt>
                <c:pt idx="250" formatCode="0.00E+00">
                  <c:v>4.5295700000000001E-2</c:v>
                </c:pt>
                <c:pt idx="251" formatCode="0.00E+00">
                  <c:v>4.4530399999999998E-2</c:v>
                </c:pt>
                <c:pt idx="252" formatCode="0.00E+00">
                  <c:v>4.3961500000000001E-2</c:v>
                </c:pt>
                <c:pt idx="253" formatCode="0.00E+00">
                  <c:v>4.2833799999999998E-2</c:v>
                </c:pt>
                <c:pt idx="254" formatCode="0.00E+00">
                  <c:v>4.2252499999999998E-2</c:v>
                </c:pt>
                <c:pt idx="255" formatCode="0.00E+00">
                  <c:v>4.15564E-2</c:v>
                </c:pt>
                <c:pt idx="256" formatCode="0.00E+00">
                  <c:v>4.0585000000000003E-2</c:v>
                </c:pt>
                <c:pt idx="257" formatCode="0.00E+00">
                  <c:v>4.0055300000000002E-2</c:v>
                </c:pt>
                <c:pt idx="258" formatCode="0.00E+00">
                  <c:v>3.9185999999999999E-2</c:v>
                </c:pt>
                <c:pt idx="259" formatCode="0.00E+00">
                  <c:v>3.8656700000000002E-2</c:v>
                </c:pt>
                <c:pt idx="260" formatCode="0.00E+00">
                  <c:v>3.7935700000000003E-2</c:v>
                </c:pt>
                <c:pt idx="261" formatCode="0.00E+00">
                  <c:v>3.7123200000000002E-2</c:v>
                </c:pt>
                <c:pt idx="262" formatCode="0.00E+00">
                  <c:v>3.6640199999999998E-2</c:v>
                </c:pt>
                <c:pt idx="263" formatCode="0.00E+00">
                  <c:v>3.5827600000000001E-2</c:v>
                </c:pt>
                <c:pt idx="264" formatCode="0.00E+00">
                  <c:v>3.53003E-2</c:v>
                </c:pt>
                <c:pt idx="265" formatCode="0.00E+00">
                  <c:v>3.4662199999999997E-2</c:v>
                </c:pt>
                <c:pt idx="266" formatCode="0.00E+00">
                  <c:v>3.4063799999999998E-2</c:v>
                </c:pt>
                <c:pt idx="267" formatCode="0.00E+00">
                  <c:v>3.3628900000000003E-2</c:v>
                </c:pt>
                <c:pt idx="268" formatCode="0.00E+00">
                  <c:v>3.30038E-2</c:v>
                </c:pt>
                <c:pt idx="269" formatCode="0.00E+00">
                  <c:v>3.2149299999999999E-2</c:v>
                </c:pt>
                <c:pt idx="270" formatCode="0.00E+00">
                  <c:v>3.1967200000000001E-2</c:v>
                </c:pt>
                <c:pt idx="271" formatCode="0.00E+00">
                  <c:v>3.1039199999999999E-2</c:v>
                </c:pt>
                <c:pt idx="272" formatCode="0.00E+00">
                  <c:v>3.0522299999999999E-2</c:v>
                </c:pt>
                <c:pt idx="273" formatCode="0.00E+00">
                  <c:v>3.0319200000000001E-2</c:v>
                </c:pt>
                <c:pt idx="274" formatCode="0.00E+00">
                  <c:v>2.9561500000000001E-2</c:v>
                </c:pt>
                <c:pt idx="275" formatCode="0.00E+00">
                  <c:v>2.9051799999999999E-2</c:v>
                </c:pt>
                <c:pt idx="276" formatCode="0.00E+00">
                  <c:v>2.8601600000000001E-2</c:v>
                </c:pt>
                <c:pt idx="277" formatCode="0.00E+00">
                  <c:v>2.8057599999999999E-2</c:v>
                </c:pt>
                <c:pt idx="278" formatCode="0.00E+00">
                  <c:v>2.7641300000000001E-2</c:v>
                </c:pt>
                <c:pt idx="279" formatCode="0.00E+00">
                  <c:v>2.7239300000000001E-2</c:v>
                </c:pt>
                <c:pt idx="280" formatCode="0.00E+00">
                  <c:v>2.6778699999999999E-2</c:v>
                </c:pt>
                <c:pt idx="281" formatCode="0.00E+00">
                  <c:v>2.64397E-2</c:v>
                </c:pt>
                <c:pt idx="282" formatCode="0.00E+00">
                  <c:v>2.6059599999999999E-2</c:v>
                </c:pt>
                <c:pt idx="283" formatCode="0.00E+00">
                  <c:v>2.5597999999999999E-2</c:v>
                </c:pt>
                <c:pt idx="284" formatCode="0.00E+00">
                  <c:v>2.5190799999999999E-2</c:v>
                </c:pt>
                <c:pt idx="285" formatCode="0.00E+00">
                  <c:v>2.4786900000000001E-2</c:v>
                </c:pt>
                <c:pt idx="286" formatCode="0.00E+00">
                  <c:v>2.45218E-2</c:v>
                </c:pt>
                <c:pt idx="287" formatCode="0.00E+00">
                  <c:v>2.4219999999999998E-2</c:v>
                </c:pt>
                <c:pt idx="288" formatCode="0.00E+00">
                  <c:v>2.38452E-2</c:v>
                </c:pt>
                <c:pt idx="289" formatCode="0.00E+00">
                  <c:v>2.32897E-2</c:v>
                </c:pt>
                <c:pt idx="290" formatCode="0.00E+00">
                  <c:v>2.3114200000000001E-2</c:v>
                </c:pt>
                <c:pt idx="291" formatCode="0.00E+00">
                  <c:v>2.2677900000000001E-2</c:v>
                </c:pt>
                <c:pt idx="292" formatCode="0.00E+00">
                  <c:v>2.2460000000000001E-2</c:v>
                </c:pt>
                <c:pt idx="293" formatCode="0.00E+00">
                  <c:v>2.2089000000000001E-2</c:v>
                </c:pt>
                <c:pt idx="294" formatCode="0.00E+00">
                  <c:v>2.1822899999999999E-2</c:v>
                </c:pt>
                <c:pt idx="295" formatCode="0.00E+00">
                  <c:v>2.1747599999999999E-2</c:v>
                </c:pt>
                <c:pt idx="296" formatCode="0.00E+00">
                  <c:v>2.1403800000000001E-2</c:v>
                </c:pt>
                <c:pt idx="297" formatCode="0.00E+00">
                  <c:v>2.06952E-2</c:v>
                </c:pt>
                <c:pt idx="298" formatCode="0.00E+00">
                  <c:v>2.0321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37F-4A54-8C53-CAD7BD560690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3'!$A$2:$A$315</c:f>
              <c:numCache>
                <c:formatCode>General</c:formatCode>
                <c:ptCount val="31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</c:numCache>
            </c:numRef>
          </c:xVal>
          <c:yVal>
            <c:numRef>
              <c:f>'[AMG-R-MBA.xlsx]Sheet3'!$B$2:$B$393</c:f>
              <c:numCache>
                <c:formatCode>0.00E+00</c:formatCode>
                <c:ptCount val="392"/>
                <c:pt idx="0" formatCode="General">
                  <c:v>-0.23525599999999999</c:v>
                </c:pt>
                <c:pt idx="1">
                  <c:v>-2.8083299999999999E-2</c:v>
                </c:pt>
                <c:pt idx="2" formatCode="General">
                  <c:v>-0.58020799999999995</c:v>
                </c:pt>
                <c:pt idx="3" formatCode="General">
                  <c:v>-0.60908600000000002</c:v>
                </c:pt>
                <c:pt idx="4" formatCode="General">
                  <c:v>0.13594500000000001</c:v>
                </c:pt>
                <c:pt idx="5" formatCode="General">
                  <c:v>-0.37893199999999999</c:v>
                </c:pt>
                <c:pt idx="6" formatCode="General">
                  <c:v>-1.07219</c:v>
                </c:pt>
                <c:pt idx="7" formatCode="General">
                  <c:v>-0.355599</c:v>
                </c:pt>
                <c:pt idx="8" formatCode="General">
                  <c:v>0.40194099999999999</c:v>
                </c:pt>
                <c:pt idx="9" formatCode="General">
                  <c:v>-0.63398100000000002</c:v>
                </c:pt>
                <c:pt idx="10" formatCode="General">
                  <c:v>-0.82216800000000001</c:v>
                </c:pt>
                <c:pt idx="11">
                  <c:v>-5.9615099999999997E-2</c:v>
                </c:pt>
                <c:pt idx="12" formatCode="General">
                  <c:v>-0.76288699999999998</c:v>
                </c:pt>
                <c:pt idx="13" formatCode="General">
                  <c:v>-1.1419699999999999</c:v>
                </c:pt>
                <c:pt idx="14" formatCode="General">
                  <c:v>-0.28356999999999999</c:v>
                </c:pt>
                <c:pt idx="15">
                  <c:v>-2.3931999999999998E-2</c:v>
                </c:pt>
                <c:pt idx="16" formatCode="General">
                  <c:v>0.224297</c:v>
                </c:pt>
                <c:pt idx="17" formatCode="General">
                  <c:v>-0.54080700000000004</c:v>
                </c:pt>
                <c:pt idx="18" formatCode="General">
                  <c:v>-0.16074099999999999</c:v>
                </c:pt>
                <c:pt idx="19" formatCode="General">
                  <c:v>0.51897899999999997</c:v>
                </c:pt>
                <c:pt idx="20" formatCode="General">
                  <c:v>-0.37628899999999998</c:v>
                </c:pt>
                <c:pt idx="21" formatCode="General">
                  <c:v>-0.18509100000000001</c:v>
                </c:pt>
                <c:pt idx="22" formatCode="General">
                  <c:v>-0.27725</c:v>
                </c:pt>
                <c:pt idx="23" formatCode="General">
                  <c:v>-0.70113700000000001</c:v>
                </c:pt>
                <c:pt idx="24" formatCode="General">
                  <c:v>-0.30103000000000002</c:v>
                </c:pt>
                <c:pt idx="25" formatCode="General">
                  <c:v>-0.477464</c:v>
                </c:pt>
                <c:pt idx="26" formatCode="General">
                  <c:v>-0.15801200000000001</c:v>
                </c:pt>
                <c:pt idx="27" formatCode="General">
                  <c:v>-0.35820299999999999</c:v>
                </c:pt>
                <c:pt idx="28" formatCode="General">
                  <c:v>-0.92575700000000005</c:v>
                </c:pt>
                <c:pt idx="29" formatCode="General">
                  <c:v>0.154112</c:v>
                </c:pt>
                <c:pt idx="30" formatCode="General">
                  <c:v>0.368398</c:v>
                </c:pt>
                <c:pt idx="31" formatCode="General">
                  <c:v>-0.305062</c:v>
                </c:pt>
                <c:pt idx="32">
                  <c:v>-2.4606200000000002E-2</c:v>
                </c:pt>
                <c:pt idx="33" formatCode="General">
                  <c:v>-0.25380799999999998</c:v>
                </c:pt>
                <c:pt idx="34" formatCode="General">
                  <c:v>0.41187099999999999</c:v>
                </c:pt>
                <c:pt idx="35" formatCode="General">
                  <c:v>0.129464</c:v>
                </c:pt>
                <c:pt idx="36" formatCode="General">
                  <c:v>-0.3831</c:v>
                </c:pt>
                <c:pt idx="37" formatCode="General">
                  <c:v>-0.14575399999999999</c:v>
                </c:pt>
                <c:pt idx="38" formatCode="General">
                  <c:v>-0.26009700000000002</c:v>
                </c:pt>
                <c:pt idx="39" formatCode="General">
                  <c:v>-0.43635400000000002</c:v>
                </c:pt>
                <c:pt idx="40" formatCode="General">
                  <c:v>-0.17899699999999999</c:v>
                </c:pt>
                <c:pt idx="41" formatCode="General">
                  <c:v>0.71071300000000004</c:v>
                </c:pt>
                <c:pt idx="42" formatCode="General">
                  <c:v>-0.56444700000000003</c:v>
                </c:pt>
                <c:pt idx="43" formatCode="General">
                  <c:v>0.48577700000000001</c:v>
                </c:pt>
                <c:pt idx="44" formatCode="General">
                  <c:v>0.13218199999999999</c:v>
                </c:pt>
                <c:pt idx="45" formatCode="General">
                  <c:v>-0.68126799999999998</c:v>
                </c:pt>
                <c:pt idx="46" formatCode="General">
                  <c:v>-0.17763499999999999</c:v>
                </c:pt>
                <c:pt idx="47" formatCode="General">
                  <c:v>0.70966799999999997</c:v>
                </c:pt>
                <c:pt idx="48">
                  <c:v>4.2830500000000001E-2</c:v>
                </c:pt>
                <c:pt idx="49">
                  <c:v>-2.6679000000000001E-2</c:v>
                </c:pt>
                <c:pt idx="50">
                  <c:v>7.4071399999999996E-2</c:v>
                </c:pt>
                <c:pt idx="51" formatCode="General">
                  <c:v>-0.58057400000000003</c:v>
                </c:pt>
                <c:pt idx="52" formatCode="General">
                  <c:v>0.34029700000000002</c:v>
                </c:pt>
                <c:pt idx="53" formatCode="General">
                  <c:v>0.90532800000000002</c:v>
                </c:pt>
                <c:pt idx="54" formatCode="General">
                  <c:v>0.17229</c:v>
                </c:pt>
                <c:pt idx="55" formatCode="General">
                  <c:v>-0.771482</c:v>
                </c:pt>
                <c:pt idx="56" formatCode="General">
                  <c:v>-0.169103</c:v>
                </c:pt>
                <c:pt idx="57" formatCode="General">
                  <c:v>-0.310338</c:v>
                </c:pt>
                <c:pt idx="58" formatCode="General">
                  <c:v>0.29020000000000001</c:v>
                </c:pt>
                <c:pt idx="59">
                  <c:v>-1.15395E-4</c:v>
                </c:pt>
                <c:pt idx="60" formatCode="General">
                  <c:v>0.48048600000000002</c:v>
                </c:pt>
                <c:pt idx="61" formatCode="General">
                  <c:v>0.29949599999999998</c:v>
                </c:pt>
                <c:pt idx="62" formatCode="General">
                  <c:v>0.35602699999999998</c:v>
                </c:pt>
                <c:pt idx="63">
                  <c:v>2.4252900000000001E-2</c:v>
                </c:pt>
                <c:pt idx="64" formatCode="General">
                  <c:v>0.62487000000000004</c:v>
                </c:pt>
                <c:pt idx="65" formatCode="General">
                  <c:v>0.310753</c:v>
                </c:pt>
                <c:pt idx="66" formatCode="General">
                  <c:v>0.31806000000000001</c:v>
                </c:pt>
                <c:pt idx="67" formatCode="General">
                  <c:v>0.78541899999999998</c:v>
                </c:pt>
                <c:pt idx="68" formatCode="General">
                  <c:v>1.2538800000000001</c:v>
                </c:pt>
                <c:pt idx="69" formatCode="General">
                  <c:v>1.14236</c:v>
                </c:pt>
                <c:pt idx="70" formatCode="General">
                  <c:v>1.8357600000000001</c:v>
                </c:pt>
                <c:pt idx="71" formatCode="General">
                  <c:v>1.7674399999999999</c:v>
                </c:pt>
                <c:pt idx="72" formatCode="General">
                  <c:v>1.91405</c:v>
                </c:pt>
                <c:pt idx="73" formatCode="General">
                  <c:v>1.6247799999999999</c:v>
                </c:pt>
                <c:pt idx="74" formatCode="General">
                  <c:v>2.03118</c:v>
                </c:pt>
                <c:pt idx="75" formatCode="General">
                  <c:v>2.1466799999999999</c:v>
                </c:pt>
                <c:pt idx="76" formatCode="General">
                  <c:v>2.3856999999999999</c:v>
                </c:pt>
                <c:pt idx="77" formatCode="General">
                  <c:v>2.6049600000000002</c:v>
                </c:pt>
                <c:pt idx="78" formatCode="General">
                  <c:v>2.80802</c:v>
                </c:pt>
                <c:pt idx="79" formatCode="General">
                  <c:v>3.11389</c:v>
                </c:pt>
                <c:pt idx="80" formatCode="General">
                  <c:v>3.2172800000000001</c:v>
                </c:pt>
                <c:pt idx="81" formatCode="General">
                  <c:v>2.60364</c:v>
                </c:pt>
                <c:pt idx="82" formatCode="General">
                  <c:v>3.0121699999999998</c:v>
                </c:pt>
                <c:pt idx="83" formatCode="General">
                  <c:v>2.7513700000000001</c:v>
                </c:pt>
                <c:pt idx="84" formatCode="General">
                  <c:v>2.6267800000000001</c:v>
                </c:pt>
                <c:pt idx="85" formatCode="General">
                  <c:v>3.0304199999999999</c:v>
                </c:pt>
                <c:pt idx="86" formatCode="General">
                  <c:v>2.4278</c:v>
                </c:pt>
                <c:pt idx="87" formatCode="General">
                  <c:v>2.7041200000000001</c:v>
                </c:pt>
                <c:pt idx="88" formatCode="General">
                  <c:v>3.3536800000000002</c:v>
                </c:pt>
                <c:pt idx="89" formatCode="General">
                  <c:v>2.9088699999999998</c:v>
                </c:pt>
                <c:pt idx="90" formatCode="General">
                  <c:v>3.35507</c:v>
                </c:pt>
                <c:pt idx="91" formatCode="General">
                  <c:v>3.4180299999999999</c:v>
                </c:pt>
                <c:pt idx="92" formatCode="General">
                  <c:v>3.4304999999999999</c:v>
                </c:pt>
                <c:pt idx="93" formatCode="General">
                  <c:v>3.4497800000000001</c:v>
                </c:pt>
                <c:pt idx="94" formatCode="General">
                  <c:v>3.1477900000000001</c:v>
                </c:pt>
                <c:pt idx="95" formatCode="General">
                  <c:v>2.8585099999999999</c:v>
                </c:pt>
                <c:pt idx="96" formatCode="General">
                  <c:v>2.5603899999999999</c:v>
                </c:pt>
                <c:pt idx="97" formatCode="General">
                  <c:v>2.6679200000000001</c:v>
                </c:pt>
                <c:pt idx="98" formatCode="General">
                  <c:v>3.1894499999999999</c:v>
                </c:pt>
                <c:pt idx="99" formatCode="General">
                  <c:v>2.6027999999999998</c:v>
                </c:pt>
                <c:pt idx="100" formatCode="General">
                  <c:v>2.79101</c:v>
                </c:pt>
                <c:pt idx="101" formatCode="General">
                  <c:v>2.6385299999999998</c:v>
                </c:pt>
                <c:pt idx="102" formatCode="General">
                  <c:v>2.6147499999999999</c:v>
                </c:pt>
                <c:pt idx="103" formatCode="General">
                  <c:v>2.4867400000000002</c:v>
                </c:pt>
                <c:pt idx="104" formatCode="General">
                  <c:v>2.2612700000000001</c:v>
                </c:pt>
                <c:pt idx="105" formatCode="General">
                  <c:v>2.2199300000000002</c:v>
                </c:pt>
                <c:pt idx="106" formatCode="General">
                  <c:v>2.2099000000000002</c:v>
                </c:pt>
                <c:pt idx="107" formatCode="General">
                  <c:v>2.1047099999999999</c:v>
                </c:pt>
                <c:pt idx="108" formatCode="General">
                  <c:v>2.0751900000000001</c:v>
                </c:pt>
                <c:pt idx="109" formatCode="General">
                  <c:v>2.0114000000000001</c:v>
                </c:pt>
                <c:pt idx="110" formatCode="General">
                  <c:v>1.91913</c:v>
                </c:pt>
                <c:pt idx="111" formatCode="General">
                  <c:v>1.8598399999999999</c:v>
                </c:pt>
                <c:pt idx="112" formatCode="General">
                  <c:v>1.78105</c:v>
                </c:pt>
                <c:pt idx="113" formatCode="General">
                  <c:v>1.71411</c:v>
                </c:pt>
                <c:pt idx="114" formatCode="General">
                  <c:v>1.66384</c:v>
                </c:pt>
                <c:pt idx="115" formatCode="General">
                  <c:v>1.5862099999999999</c:v>
                </c:pt>
                <c:pt idx="116" formatCode="General">
                  <c:v>1.51234</c:v>
                </c:pt>
                <c:pt idx="117" formatCode="General">
                  <c:v>1.4699199999999999</c:v>
                </c:pt>
                <c:pt idx="118" formatCode="General">
                  <c:v>1.41059</c:v>
                </c:pt>
                <c:pt idx="119" formatCode="General">
                  <c:v>1.3558600000000001</c:v>
                </c:pt>
                <c:pt idx="120" formatCode="General">
                  <c:v>1.3131999999999999</c:v>
                </c:pt>
                <c:pt idx="121" formatCode="General">
                  <c:v>1.2533300000000001</c:v>
                </c:pt>
                <c:pt idx="122" formatCode="General">
                  <c:v>1.21119</c:v>
                </c:pt>
                <c:pt idx="123" formatCode="General">
                  <c:v>1.1670199999999999</c:v>
                </c:pt>
                <c:pt idx="124" formatCode="General">
                  <c:v>1.1197299999999999</c:v>
                </c:pt>
                <c:pt idx="125" formatCode="General">
                  <c:v>1.0816399999999999</c:v>
                </c:pt>
                <c:pt idx="126" formatCode="General">
                  <c:v>1.04097</c:v>
                </c:pt>
                <c:pt idx="127" formatCode="General">
                  <c:v>1.0144200000000001</c:v>
                </c:pt>
                <c:pt idx="128" formatCode="General">
                  <c:v>0.98619299999999999</c:v>
                </c:pt>
                <c:pt idx="129" formatCode="General">
                  <c:v>0.95365500000000003</c:v>
                </c:pt>
                <c:pt idx="130" formatCode="General">
                  <c:v>0.92983400000000005</c:v>
                </c:pt>
                <c:pt idx="131" formatCode="General">
                  <c:v>0.90604300000000004</c:v>
                </c:pt>
                <c:pt idx="132" formatCode="General">
                  <c:v>0.88194399999999995</c:v>
                </c:pt>
                <c:pt idx="133" formatCode="General">
                  <c:v>0.85777700000000001</c:v>
                </c:pt>
                <c:pt idx="134" formatCode="General">
                  <c:v>0.83503700000000003</c:v>
                </c:pt>
                <c:pt idx="135" formatCode="General">
                  <c:v>0.81100899999999998</c:v>
                </c:pt>
                <c:pt idx="136" formatCode="General">
                  <c:v>0.78852699999999998</c:v>
                </c:pt>
                <c:pt idx="137" formatCode="General">
                  <c:v>0.76407099999999994</c:v>
                </c:pt>
                <c:pt idx="138" formatCode="General">
                  <c:v>0.74138099999999996</c:v>
                </c:pt>
                <c:pt idx="139" formatCode="General">
                  <c:v>0.71993099999999999</c:v>
                </c:pt>
                <c:pt idx="140" formatCode="General">
                  <c:v>0.69779400000000003</c:v>
                </c:pt>
                <c:pt idx="141" formatCode="General">
                  <c:v>0.67670200000000003</c:v>
                </c:pt>
                <c:pt idx="142" formatCode="General">
                  <c:v>0.65642500000000004</c:v>
                </c:pt>
                <c:pt idx="143" formatCode="General">
                  <c:v>0.634355</c:v>
                </c:pt>
                <c:pt idx="144" formatCode="General">
                  <c:v>0.61070500000000005</c:v>
                </c:pt>
                <c:pt idx="145" formatCode="General">
                  <c:v>0.58994500000000005</c:v>
                </c:pt>
                <c:pt idx="146" formatCode="General">
                  <c:v>0.56738299999999997</c:v>
                </c:pt>
                <c:pt idx="147" formatCode="General">
                  <c:v>0.544049</c:v>
                </c:pt>
                <c:pt idx="148" formatCode="General">
                  <c:v>0.52134400000000003</c:v>
                </c:pt>
                <c:pt idx="149" formatCode="General">
                  <c:v>0.496421</c:v>
                </c:pt>
                <c:pt idx="150" formatCode="General">
                  <c:v>0.47215499999999999</c:v>
                </c:pt>
                <c:pt idx="151" formatCode="General">
                  <c:v>0.44919300000000001</c:v>
                </c:pt>
                <c:pt idx="152" formatCode="General">
                  <c:v>0.42527900000000002</c:v>
                </c:pt>
                <c:pt idx="153" formatCode="General">
                  <c:v>0.40218399999999999</c:v>
                </c:pt>
                <c:pt idx="154" formatCode="General">
                  <c:v>0.380471</c:v>
                </c:pt>
                <c:pt idx="155" formatCode="General">
                  <c:v>0.35889399999999999</c:v>
                </c:pt>
                <c:pt idx="156" formatCode="General">
                  <c:v>0.337949</c:v>
                </c:pt>
                <c:pt idx="157" formatCode="General">
                  <c:v>0.31712699999999999</c:v>
                </c:pt>
                <c:pt idx="158" formatCode="General">
                  <c:v>0.29650599999999999</c:v>
                </c:pt>
                <c:pt idx="159" formatCode="General">
                  <c:v>0.27688099999999999</c:v>
                </c:pt>
                <c:pt idx="160" formatCode="General">
                  <c:v>0.25831500000000002</c:v>
                </c:pt>
                <c:pt idx="161" formatCode="General">
                  <c:v>0.24038999999999999</c:v>
                </c:pt>
                <c:pt idx="162" formatCode="General">
                  <c:v>0.22412299999999999</c:v>
                </c:pt>
                <c:pt idx="163" formatCode="General">
                  <c:v>0.208902</c:v>
                </c:pt>
                <c:pt idx="164" formatCode="General">
                  <c:v>0.195462</c:v>
                </c:pt>
                <c:pt idx="165" formatCode="General">
                  <c:v>0.18345800000000001</c:v>
                </c:pt>
                <c:pt idx="166" formatCode="General">
                  <c:v>0.17194999999999999</c:v>
                </c:pt>
                <c:pt idx="167" formatCode="General">
                  <c:v>0.162519</c:v>
                </c:pt>
                <c:pt idx="168" formatCode="General">
                  <c:v>0.154086</c:v>
                </c:pt>
                <c:pt idx="169" formatCode="General">
                  <c:v>0.146393</c:v>
                </c:pt>
                <c:pt idx="170" formatCode="General">
                  <c:v>0.13972999999999999</c:v>
                </c:pt>
                <c:pt idx="171" formatCode="General">
                  <c:v>0.13336799999999999</c:v>
                </c:pt>
                <c:pt idx="172" formatCode="General">
                  <c:v>0.12920799999999999</c:v>
                </c:pt>
                <c:pt idx="173" formatCode="General">
                  <c:v>0.12563299999999999</c:v>
                </c:pt>
                <c:pt idx="174" formatCode="General">
                  <c:v>0.12209399999999999</c:v>
                </c:pt>
                <c:pt idx="175" formatCode="General">
                  <c:v>0.118377</c:v>
                </c:pt>
                <c:pt idx="176" formatCode="General">
                  <c:v>0.11465500000000001</c:v>
                </c:pt>
                <c:pt idx="177" formatCode="General">
                  <c:v>0.111404</c:v>
                </c:pt>
                <c:pt idx="178" formatCode="General">
                  <c:v>0.108795</c:v>
                </c:pt>
                <c:pt idx="179" formatCode="General">
                  <c:v>0.10634299999999999</c:v>
                </c:pt>
                <c:pt idx="180" formatCode="General">
                  <c:v>0.103329</c:v>
                </c:pt>
                <c:pt idx="181" formatCode="General">
                  <c:v>0.100368</c:v>
                </c:pt>
                <c:pt idx="182">
                  <c:v>9.8483600000000004E-2</c:v>
                </c:pt>
                <c:pt idx="183">
                  <c:v>9.6785099999999999E-2</c:v>
                </c:pt>
                <c:pt idx="184">
                  <c:v>9.4811000000000006E-2</c:v>
                </c:pt>
                <c:pt idx="185">
                  <c:v>9.2821100000000004E-2</c:v>
                </c:pt>
                <c:pt idx="186">
                  <c:v>9.15966E-2</c:v>
                </c:pt>
                <c:pt idx="187">
                  <c:v>9.0154600000000001E-2</c:v>
                </c:pt>
                <c:pt idx="188">
                  <c:v>8.8354100000000005E-2</c:v>
                </c:pt>
                <c:pt idx="189">
                  <c:v>8.7845300000000001E-2</c:v>
                </c:pt>
                <c:pt idx="190">
                  <c:v>8.6428599999999994E-2</c:v>
                </c:pt>
                <c:pt idx="191">
                  <c:v>8.5769200000000004E-2</c:v>
                </c:pt>
                <c:pt idx="192">
                  <c:v>8.6082500000000006E-2</c:v>
                </c:pt>
                <c:pt idx="193">
                  <c:v>8.4929900000000003E-2</c:v>
                </c:pt>
                <c:pt idx="194">
                  <c:v>8.3839399999999994E-2</c:v>
                </c:pt>
                <c:pt idx="195">
                  <c:v>8.3549499999999999E-2</c:v>
                </c:pt>
                <c:pt idx="196">
                  <c:v>8.2822300000000001E-2</c:v>
                </c:pt>
                <c:pt idx="197">
                  <c:v>8.2206199999999993E-2</c:v>
                </c:pt>
                <c:pt idx="198">
                  <c:v>8.1605399999999995E-2</c:v>
                </c:pt>
                <c:pt idx="199">
                  <c:v>8.0792000000000003E-2</c:v>
                </c:pt>
                <c:pt idx="200">
                  <c:v>8.0028500000000002E-2</c:v>
                </c:pt>
                <c:pt idx="201">
                  <c:v>7.9587500000000005E-2</c:v>
                </c:pt>
                <c:pt idx="202">
                  <c:v>7.8932299999999997E-2</c:v>
                </c:pt>
                <c:pt idx="203">
                  <c:v>7.8830700000000004E-2</c:v>
                </c:pt>
                <c:pt idx="204">
                  <c:v>7.7943299999999993E-2</c:v>
                </c:pt>
                <c:pt idx="205">
                  <c:v>7.7919500000000003E-2</c:v>
                </c:pt>
                <c:pt idx="206">
                  <c:v>7.6922900000000002E-2</c:v>
                </c:pt>
                <c:pt idx="207">
                  <c:v>7.6139899999999996E-2</c:v>
                </c:pt>
                <c:pt idx="208">
                  <c:v>7.5801800000000003E-2</c:v>
                </c:pt>
                <c:pt idx="209">
                  <c:v>7.5415099999999999E-2</c:v>
                </c:pt>
                <c:pt idx="210">
                  <c:v>7.4603100000000006E-2</c:v>
                </c:pt>
                <c:pt idx="211">
                  <c:v>7.4684600000000004E-2</c:v>
                </c:pt>
                <c:pt idx="212">
                  <c:v>7.3695700000000003E-2</c:v>
                </c:pt>
                <c:pt idx="213">
                  <c:v>7.3852100000000004E-2</c:v>
                </c:pt>
                <c:pt idx="214">
                  <c:v>7.3103399999999999E-2</c:v>
                </c:pt>
                <c:pt idx="215">
                  <c:v>7.2776800000000003E-2</c:v>
                </c:pt>
                <c:pt idx="216">
                  <c:v>7.1891300000000005E-2</c:v>
                </c:pt>
                <c:pt idx="217">
                  <c:v>7.1173200000000006E-2</c:v>
                </c:pt>
                <c:pt idx="218">
                  <c:v>7.0838499999999999E-2</c:v>
                </c:pt>
                <c:pt idx="219">
                  <c:v>7.0017300000000005E-2</c:v>
                </c:pt>
                <c:pt idx="220">
                  <c:v>6.9494700000000006E-2</c:v>
                </c:pt>
                <c:pt idx="221">
                  <c:v>6.9314000000000001E-2</c:v>
                </c:pt>
                <c:pt idx="222">
                  <c:v>6.8467600000000003E-2</c:v>
                </c:pt>
                <c:pt idx="223">
                  <c:v>6.8106700000000006E-2</c:v>
                </c:pt>
                <c:pt idx="224">
                  <c:v>6.7475800000000002E-2</c:v>
                </c:pt>
                <c:pt idx="225">
                  <c:v>6.6779599999999995E-2</c:v>
                </c:pt>
                <c:pt idx="226">
                  <c:v>6.6138699999999995E-2</c:v>
                </c:pt>
                <c:pt idx="227">
                  <c:v>6.5316700000000005E-2</c:v>
                </c:pt>
                <c:pt idx="228">
                  <c:v>6.4321500000000004E-2</c:v>
                </c:pt>
                <c:pt idx="229">
                  <c:v>6.3975299999999999E-2</c:v>
                </c:pt>
                <c:pt idx="230">
                  <c:v>6.3282500000000005E-2</c:v>
                </c:pt>
                <c:pt idx="231">
                  <c:v>6.22797E-2</c:v>
                </c:pt>
                <c:pt idx="232">
                  <c:v>6.1759500000000002E-2</c:v>
                </c:pt>
                <c:pt idx="233">
                  <c:v>6.1287399999999999E-2</c:v>
                </c:pt>
                <c:pt idx="234">
                  <c:v>6.0016199999999999E-2</c:v>
                </c:pt>
                <c:pt idx="235">
                  <c:v>5.9291799999999999E-2</c:v>
                </c:pt>
                <c:pt idx="236">
                  <c:v>5.8428300000000002E-2</c:v>
                </c:pt>
                <c:pt idx="237">
                  <c:v>5.7925200000000003E-2</c:v>
                </c:pt>
                <c:pt idx="238">
                  <c:v>5.63245E-2</c:v>
                </c:pt>
                <c:pt idx="239">
                  <c:v>5.5819000000000001E-2</c:v>
                </c:pt>
                <c:pt idx="240">
                  <c:v>5.5391799999999998E-2</c:v>
                </c:pt>
                <c:pt idx="241">
                  <c:v>5.3954099999999998E-2</c:v>
                </c:pt>
                <c:pt idx="242">
                  <c:v>5.3378099999999998E-2</c:v>
                </c:pt>
                <c:pt idx="243">
                  <c:v>5.2827800000000001E-2</c:v>
                </c:pt>
                <c:pt idx="244">
                  <c:v>5.1731600000000003E-2</c:v>
                </c:pt>
                <c:pt idx="245">
                  <c:v>5.0838000000000001E-2</c:v>
                </c:pt>
                <c:pt idx="246">
                  <c:v>5.01647E-2</c:v>
                </c:pt>
                <c:pt idx="247">
                  <c:v>4.9121400000000003E-2</c:v>
                </c:pt>
                <c:pt idx="248">
                  <c:v>4.8337900000000003E-2</c:v>
                </c:pt>
                <c:pt idx="249">
                  <c:v>4.7628900000000002E-2</c:v>
                </c:pt>
                <c:pt idx="250">
                  <c:v>4.6646600000000003E-2</c:v>
                </c:pt>
                <c:pt idx="251">
                  <c:v>4.5829300000000003E-2</c:v>
                </c:pt>
                <c:pt idx="252">
                  <c:v>4.5120199999999999E-2</c:v>
                </c:pt>
                <c:pt idx="253">
                  <c:v>4.4493199999999997E-2</c:v>
                </c:pt>
                <c:pt idx="254">
                  <c:v>4.3698800000000003E-2</c:v>
                </c:pt>
                <c:pt idx="255">
                  <c:v>4.2883900000000003E-2</c:v>
                </c:pt>
                <c:pt idx="256">
                  <c:v>4.1715099999999998E-2</c:v>
                </c:pt>
                <c:pt idx="257">
                  <c:v>4.1442899999999998E-2</c:v>
                </c:pt>
                <c:pt idx="258">
                  <c:v>4.0318E-2</c:v>
                </c:pt>
                <c:pt idx="259">
                  <c:v>3.9506899999999998E-2</c:v>
                </c:pt>
                <c:pt idx="260">
                  <c:v>3.8958100000000002E-2</c:v>
                </c:pt>
                <c:pt idx="261">
                  <c:v>3.81851E-2</c:v>
                </c:pt>
                <c:pt idx="262">
                  <c:v>3.7377800000000003E-2</c:v>
                </c:pt>
                <c:pt idx="263">
                  <c:v>3.67298E-2</c:v>
                </c:pt>
                <c:pt idx="264">
                  <c:v>3.6132299999999999E-2</c:v>
                </c:pt>
                <c:pt idx="265">
                  <c:v>3.5407099999999997E-2</c:v>
                </c:pt>
                <c:pt idx="266">
                  <c:v>3.4761399999999998E-2</c:v>
                </c:pt>
                <c:pt idx="267">
                  <c:v>3.4156800000000001E-2</c:v>
                </c:pt>
                <c:pt idx="268">
                  <c:v>3.3448699999999998E-2</c:v>
                </c:pt>
                <c:pt idx="269">
                  <c:v>3.2736300000000003E-2</c:v>
                </c:pt>
                <c:pt idx="270">
                  <c:v>3.2292399999999999E-2</c:v>
                </c:pt>
                <c:pt idx="271">
                  <c:v>3.1565200000000002E-2</c:v>
                </c:pt>
                <c:pt idx="272">
                  <c:v>3.0903799999999999E-2</c:v>
                </c:pt>
                <c:pt idx="273">
                  <c:v>3.03445E-2</c:v>
                </c:pt>
                <c:pt idx="274">
                  <c:v>2.9775599999999999E-2</c:v>
                </c:pt>
                <c:pt idx="275">
                  <c:v>2.9326899999999999E-2</c:v>
                </c:pt>
                <c:pt idx="276">
                  <c:v>2.8655099999999999E-2</c:v>
                </c:pt>
                <c:pt idx="277">
                  <c:v>2.809E-2</c:v>
                </c:pt>
                <c:pt idx="278">
                  <c:v>2.7517300000000001E-2</c:v>
                </c:pt>
                <c:pt idx="279">
                  <c:v>2.70648E-2</c:v>
                </c:pt>
                <c:pt idx="280">
                  <c:v>2.6619E-2</c:v>
                </c:pt>
                <c:pt idx="281">
                  <c:v>2.6111599999999999E-2</c:v>
                </c:pt>
                <c:pt idx="282">
                  <c:v>2.5503600000000001E-2</c:v>
                </c:pt>
                <c:pt idx="283">
                  <c:v>2.5064900000000001E-2</c:v>
                </c:pt>
                <c:pt idx="284">
                  <c:v>2.4679199999999998E-2</c:v>
                </c:pt>
                <c:pt idx="285">
                  <c:v>2.4285299999999999E-2</c:v>
                </c:pt>
                <c:pt idx="286">
                  <c:v>2.3692100000000001E-2</c:v>
                </c:pt>
                <c:pt idx="287">
                  <c:v>2.3293999999999999E-2</c:v>
                </c:pt>
                <c:pt idx="288">
                  <c:v>2.3068000000000002E-2</c:v>
                </c:pt>
                <c:pt idx="289">
                  <c:v>2.2499100000000001E-2</c:v>
                </c:pt>
                <c:pt idx="290">
                  <c:v>2.2281599999999999E-2</c:v>
                </c:pt>
                <c:pt idx="291">
                  <c:v>2.1828199999999999E-2</c:v>
                </c:pt>
                <c:pt idx="292">
                  <c:v>2.1539200000000001E-2</c:v>
                </c:pt>
                <c:pt idx="293">
                  <c:v>2.1162E-2</c:v>
                </c:pt>
                <c:pt idx="294">
                  <c:v>2.0826799999999999E-2</c:v>
                </c:pt>
                <c:pt idx="295">
                  <c:v>2.0651300000000001E-2</c:v>
                </c:pt>
                <c:pt idx="296">
                  <c:v>1.97349E-2</c:v>
                </c:pt>
                <c:pt idx="297">
                  <c:v>1.9447300000000001E-2</c:v>
                </c:pt>
                <c:pt idx="298">
                  <c:v>1.9648599999999999E-2</c:v>
                </c:pt>
                <c:pt idx="299">
                  <c:v>1.9181699999999999E-2</c:v>
                </c:pt>
                <c:pt idx="300">
                  <c:v>1.8875599999999999E-2</c:v>
                </c:pt>
                <c:pt idx="301">
                  <c:v>1.8634299999999999E-2</c:v>
                </c:pt>
                <c:pt idx="302">
                  <c:v>1.8389200000000001E-2</c:v>
                </c:pt>
                <c:pt idx="303">
                  <c:v>1.79477E-2</c:v>
                </c:pt>
                <c:pt idx="304">
                  <c:v>1.7802700000000001E-2</c:v>
                </c:pt>
                <c:pt idx="305">
                  <c:v>1.7650599999999999E-2</c:v>
                </c:pt>
                <c:pt idx="306">
                  <c:v>1.73788E-2</c:v>
                </c:pt>
                <c:pt idx="307">
                  <c:v>1.7035999999999999E-2</c:v>
                </c:pt>
                <c:pt idx="308">
                  <c:v>1.6905300000000002E-2</c:v>
                </c:pt>
                <c:pt idx="309">
                  <c:v>1.6769900000000001E-2</c:v>
                </c:pt>
                <c:pt idx="310">
                  <c:v>1.6365500000000002E-2</c:v>
                </c:pt>
                <c:pt idx="311">
                  <c:v>1.6204400000000001E-2</c:v>
                </c:pt>
                <c:pt idx="312">
                  <c:v>1.5973999999999999E-2</c:v>
                </c:pt>
                <c:pt idx="313">
                  <c:v>1.5795699999999999E-2</c:v>
                </c:pt>
                <c:pt idx="314">
                  <c:v>1.55725E-2</c:v>
                </c:pt>
                <c:pt idx="315">
                  <c:v>1.5377500000000001E-2</c:v>
                </c:pt>
                <c:pt idx="316">
                  <c:v>1.5214399999999999E-2</c:v>
                </c:pt>
                <c:pt idx="317">
                  <c:v>1.5006500000000001E-2</c:v>
                </c:pt>
                <c:pt idx="318">
                  <c:v>1.4904499999999999E-2</c:v>
                </c:pt>
                <c:pt idx="319">
                  <c:v>1.4722799999999999E-2</c:v>
                </c:pt>
                <c:pt idx="320">
                  <c:v>1.45588E-2</c:v>
                </c:pt>
                <c:pt idx="321">
                  <c:v>1.43967E-2</c:v>
                </c:pt>
                <c:pt idx="322">
                  <c:v>1.4150599999999999E-2</c:v>
                </c:pt>
                <c:pt idx="323">
                  <c:v>1.4037600000000001E-2</c:v>
                </c:pt>
                <c:pt idx="324">
                  <c:v>1.3896500000000001E-2</c:v>
                </c:pt>
                <c:pt idx="325">
                  <c:v>1.3761499999999999E-2</c:v>
                </c:pt>
                <c:pt idx="326">
                  <c:v>1.3652299999999999E-2</c:v>
                </c:pt>
                <c:pt idx="327">
                  <c:v>1.34792E-2</c:v>
                </c:pt>
                <c:pt idx="328">
                  <c:v>1.3294200000000001E-2</c:v>
                </c:pt>
                <c:pt idx="329">
                  <c:v>1.30486E-2</c:v>
                </c:pt>
                <c:pt idx="330">
                  <c:v>1.29342E-2</c:v>
                </c:pt>
                <c:pt idx="331">
                  <c:v>1.2789699999999999E-2</c:v>
                </c:pt>
                <c:pt idx="332">
                  <c:v>1.27254E-2</c:v>
                </c:pt>
                <c:pt idx="333">
                  <c:v>1.2598E-2</c:v>
                </c:pt>
                <c:pt idx="334">
                  <c:v>1.25113E-2</c:v>
                </c:pt>
                <c:pt idx="335">
                  <c:v>1.24402E-2</c:v>
                </c:pt>
                <c:pt idx="336">
                  <c:v>1.22781E-2</c:v>
                </c:pt>
                <c:pt idx="337">
                  <c:v>1.20854E-2</c:v>
                </c:pt>
                <c:pt idx="338">
                  <c:v>1.1938600000000001E-2</c:v>
                </c:pt>
                <c:pt idx="339">
                  <c:v>1.17526E-2</c:v>
                </c:pt>
                <c:pt idx="340">
                  <c:v>1.1680599999999999E-2</c:v>
                </c:pt>
                <c:pt idx="341">
                  <c:v>1.1554699999999999E-2</c:v>
                </c:pt>
                <c:pt idx="342">
                  <c:v>1.1465100000000001E-2</c:v>
                </c:pt>
                <c:pt idx="343">
                  <c:v>1.11628E-2</c:v>
                </c:pt>
                <c:pt idx="344">
                  <c:v>1.1205700000000001E-2</c:v>
                </c:pt>
                <c:pt idx="345">
                  <c:v>1.1002100000000001E-2</c:v>
                </c:pt>
                <c:pt idx="346">
                  <c:v>1.09344E-2</c:v>
                </c:pt>
                <c:pt idx="347">
                  <c:v>1.07408E-2</c:v>
                </c:pt>
                <c:pt idx="348">
                  <c:v>1.0592000000000001E-2</c:v>
                </c:pt>
                <c:pt idx="349">
                  <c:v>1.0489500000000001E-2</c:v>
                </c:pt>
                <c:pt idx="350">
                  <c:v>1.03984E-2</c:v>
                </c:pt>
                <c:pt idx="351">
                  <c:v>1.02425E-2</c:v>
                </c:pt>
                <c:pt idx="352">
                  <c:v>1.0049799999999999E-2</c:v>
                </c:pt>
                <c:pt idx="353">
                  <c:v>9.9434899999999993E-3</c:v>
                </c:pt>
                <c:pt idx="354">
                  <c:v>9.8161700000000008E-3</c:v>
                </c:pt>
                <c:pt idx="355">
                  <c:v>9.6816999999999997E-3</c:v>
                </c:pt>
                <c:pt idx="356">
                  <c:v>9.5286399999999997E-3</c:v>
                </c:pt>
                <c:pt idx="357">
                  <c:v>9.3016599999999998E-3</c:v>
                </c:pt>
                <c:pt idx="358">
                  <c:v>9.2973699999999992E-3</c:v>
                </c:pt>
                <c:pt idx="359">
                  <c:v>9.1071099999999999E-3</c:v>
                </c:pt>
                <c:pt idx="360">
                  <c:v>8.9750300000000002E-3</c:v>
                </c:pt>
                <c:pt idx="361">
                  <c:v>8.7938300000000007E-3</c:v>
                </c:pt>
                <c:pt idx="362">
                  <c:v>8.7170600000000004E-3</c:v>
                </c:pt>
                <c:pt idx="363">
                  <c:v>8.5797300000000007E-3</c:v>
                </c:pt>
                <c:pt idx="364">
                  <c:v>8.4066399999999999E-3</c:v>
                </c:pt>
                <c:pt idx="365">
                  <c:v>8.2845699999999998E-3</c:v>
                </c:pt>
                <c:pt idx="366">
                  <c:v>8.2459400000000002E-3</c:v>
                </c:pt>
                <c:pt idx="367">
                  <c:v>7.9879800000000004E-3</c:v>
                </c:pt>
                <c:pt idx="368">
                  <c:v>7.9336200000000006E-3</c:v>
                </c:pt>
                <c:pt idx="369">
                  <c:v>7.8902199999999999E-3</c:v>
                </c:pt>
                <c:pt idx="370">
                  <c:v>7.6708799999999997E-3</c:v>
                </c:pt>
                <c:pt idx="371">
                  <c:v>7.5197199999999997E-3</c:v>
                </c:pt>
                <c:pt idx="372">
                  <c:v>7.5216299999999996E-3</c:v>
                </c:pt>
                <c:pt idx="373">
                  <c:v>7.40385E-3</c:v>
                </c:pt>
                <c:pt idx="374">
                  <c:v>7.2898900000000003E-3</c:v>
                </c:pt>
                <c:pt idx="375">
                  <c:v>7.1535100000000001E-3</c:v>
                </c:pt>
                <c:pt idx="376">
                  <c:v>7.1082100000000002E-3</c:v>
                </c:pt>
                <c:pt idx="377">
                  <c:v>7.0137999999999997E-3</c:v>
                </c:pt>
                <c:pt idx="378">
                  <c:v>6.8631200000000003E-3</c:v>
                </c:pt>
                <c:pt idx="379">
                  <c:v>6.8178199999999996E-3</c:v>
                </c:pt>
                <c:pt idx="380">
                  <c:v>6.6881199999999997E-3</c:v>
                </c:pt>
                <c:pt idx="381">
                  <c:v>6.57225E-3</c:v>
                </c:pt>
                <c:pt idx="382">
                  <c:v>6.4744900000000003E-3</c:v>
                </c:pt>
                <c:pt idx="383">
                  <c:v>6.4578099999999996E-3</c:v>
                </c:pt>
                <c:pt idx="384">
                  <c:v>6.26802E-3</c:v>
                </c:pt>
                <c:pt idx="385">
                  <c:v>6.3772200000000003E-3</c:v>
                </c:pt>
                <c:pt idx="386">
                  <c:v>6.1602599999999999E-3</c:v>
                </c:pt>
                <c:pt idx="387">
                  <c:v>6.0725199999999997E-3</c:v>
                </c:pt>
                <c:pt idx="388">
                  <c:v>6.0214999999999999E-3</c:v>
                </c:pt>
                <c:pt idx="389">
                  <c:v>6.0210200000000002E-3</c:v>
                </c:pt>
                <c:pt idx="390">
                  <c:v>5.8460200000000004E-3</c:v>
                </c:pt>
                <c:pt idx="391">
                  <c:v>5.78593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37F-4A54-8C53-CAD7BD560690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4'!$A$2:$A$259</c:f>
              <c:numCache>
                <c:formatCode>General</c:formatCode>
                <c:ptCount val="25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</c:numCache>
            </c:numRef>
          </c:xVal>
          <c:yVal>
            <c:numRef>
              <c:f>'[AMG-R-MBA.xlsx]Sheet4'!$B$2:$B$471</c:f>
              <c:numCache>
                <c:formatCode>General</c:formatCode>
                <c:ptCount val="470"/>
                <c:pt idx="0">
                  <c:v>-0.29304799999999998</c:v>
                </c:pt>
                <c:pt idx="1">
                  <c:v>0.305058</c:v>
                </c:pt>
                <c:pt idx="2">
                  <c:v>-0.39507900000000001</c:v>
                </c:pt>
                <c:pt idx="3">
                  <c:v>-0.74962099999999998</c:v>
                </c:pt>
                <c:pt idx="4">
                  <c:v>-0.37233100000000002</c:v>
                </c:pt>
                <c:pt idx="5">
                  <c:v>-0.280308</c:v>
                </c:pt>
                <c:pt idx="6">
                  <c:v>-0.91341799999999995</c:v>
                </c:pt>
                <c:pt idx="7">
                  <c:v>-0.53559800000000002</c:v>
                </c:pt>
                <c:pt idx="8" formatCode="0.00E+00">
                  <c:v>2.5070700000000001E-2</c:v>
                </c:pt>
                <c:pt idx="9">
                  <c:v>-0.54559400000000002</c:v>
                </c:pt>
                <c:pt idx="10">
                  <c:v>-0.45726600000000001</c:v>
                </c:pt>
                <c:pt idx="11">
                  <c:v>-0.104995</c:v>
                </c:pt>
                <c:pt idx="12">
                  <c:v>-0.61939100000000002</c:v>
                </c:pt>
                <c:pt idx="13">
                  <c:v>-0.78824799999999995</c:v>
                </c:pt>
                <c:pt idx="14">
                  <c:v>-0.45964700000000003</c:v>
                </c:pt>
                <c:pt idx="15">
                  <c:v>-0.58260800000000001</c:v>
                </c:pt>
                <c:pt idx="16" formatCode="0.00E+00">
                  <c:v>-4.2515799999999999E-2</c:v>
                </c:pt>
                <c:pt idx="17">
                  <c:v>-0.52299799999999996</c:v>
                </c:pt>
                <c:pt idx="18">
                  <c:v>-0.26700499999999999</c:v>
                </c:pt>
                <c:pt idx="19">
                  <c:v>-0.28564400000000001</c:v>
                </c:pt>
                <c:pt idx="20">
                  <c:v>-0.17757700000000001</c:v>
                </c:pt>
                <c:pt idx="21">
                  <c:v>-0.31159999999999999</c:v>
                </c:pt>
                <c:pt idx="22" formatCode="0.00E+00">
                  <c:v>6.9055599999999998E-3</c:v>
                </c:pt>
                <c:pt idx="23">
                  <c:v>-0.59236</c:v>
                </c:pt>
                <c:pt idx="24">
                  <c:v>-0.47712100000000002</c:v>
                </c:pt>
                <c:pt idx="25">
                  <c:v>-0.76787499999999997</c:v>
                </c:pt>
                <c:pt idx="26" formatCode="0.00E+00">
                  <c:v>-9.4720799999999994E-2</c:v>
                </c:pt>
                <c:pt idx="27">
                  <c:v>-0.73916999999999999</c:v>
                </c:pt>
                <c:pt idx="28">
                  <c:v>-0.65656499999999995</c:v>
                </c:pt>
                <c:pt idx="29">
                  <c:v>-0.26541900000000002</c:v>
                </c:pt>
                <c:pt idx="30">
                  <c:v>-0.23943400000000001</c:v>
                </c:pt>
                <c:pt idx="31">
                  <c:v>-0.34128999999999998</c:v>
                </c:pt>
                <c:pt idx="32">
                  <c:v>-0.58111000000000002</c:v>
                </c:pt>
                <c:pt idx="33">
                  <c:v>-0.62665499999999996</c:v>
                </c:pt>
                <c:pt idx="34">
                  <c:v>0.30327599999999999</c:v>
                </c:pt>
                <c:pt idx="35" formatCode="0.00E+00">
                  <c:v>-8.0635100000000001E-2</c:v>
                </c:pt>
                <c:pt idx="36" formatCode="0.00E+00">
                  <c:v>-5.6910000000000002E-2</c:v>
                </c:pt>
                <c:pt idx="37">
                  <c:v>0.109834</c:v>
                </c:pt>
                <c:pt idx="38">
                  <c:v>-1.0176700000000001</c:v>
                </c:pt>
                <c:pt idx="39">
                  <c:v>-0.27923500000000001</c:v>
                </c:pt>
                <c:pt idx="40">
                  <c:v>0.50153800000000004</c:v>
                </c:pt>
                <c:pt idx="41">
                  <c:v>0.208981</c:v>
                </c:pt>
                <c:pt idx="42">
                  <c:v>-0.71807699999999997</c:v>
                </c:pt>
                <c:pt idx="43">
                  <c:v>0.29832199999999998</c:v>
                </c:pt>
                <c:pt idx="44">
                  <c:v>-0.368419</c:v>
                </c:pt>
                <c:pt idx="45">
                  <c:v>-0.42265999999999998</c:v>
                </c:pt>
                <c:pt idx="46" formatCode="0.00E+00">
                  <c:v>-9.8048200000000002E-2</c:v>
                </c:pt>
                <c:pt idx="47">
                  <c:v>0.64147299999999996</c:v>
                </c:pt>
                <c:pt idx="48" formatCode="0.00E+00">
                  <c:v>1.27411E-3</c:v>
                </c:pt>
                <c:pt idx="49">
                  <c:v>-0.28628500000000001</c:v>
                </c:pt>
                <c:pt idx="50">
                  <c:v>-0.19553899999999999</c:v>
                </c:pt>
                <c:pt idx="51">
                  <c:v>-0.38361099999999998</c:v>
                </c:pt>
                <c:pt idx="52">
                  <c:v>0.20879700000000001</c:v>
                </c:pt>
                <c:pt idx="53">
                  <c:v>0.11289399999999999</c:v>
                </c:pt>
                <c:pt idx="54">
                  <c:v>-0.39993400000000001</c:v>
                </c:pt>
                <c:pt idx="55" formatCode="0.00E+00">
                  <c:v>-2.6372900000000001E-2</c:v>
                </c:pt>
                <c:pt idx="56">
                  <c:v>-0.26170199999999999</c:v>
                </c:pt>
                <c:pt idx="57">
                  <c:v>-0.22434000000000001</c:v>
                </c:pt>
                <c:pt idx="58">
                  <c:v>0.47521799999999997</c:v>
                </c:pt>
                <c:pt idx="59" formatCode="0.00E+00">
                  <c:v>9.3050499999999994E-2</c:v>
                </c:pt>
                <c:pt idx="60">
                  <c:v>0.77457500000000001</c:v>
                </c:pt>
                <c:pt idx="61" formatCode="0.00E+00">
                  <c:v>1.59802E-2</c:v>
                </c:pt>
                <c:pt idx="62">
                  <c:v>1.08114</c:v>
                </c:pt>
                <c:pt idx="63" formatCode="0.00E+00">
                  <c:v>7.0052600000000007E-2</c:v>
                </c:pt>
                <c:pt idx="64">
                  <c:v>0.20363899999999999</c:v>
                </c:pt>
                <c:pt idx="65">
                  <c:v>0.18032400000000001</c:v>
                </c:pt>
                <c:pt idx="66">
                  <c:v>0.69150500000000004</c:v>
                </c:pt>
                <c:pt idx="67">
                  <c:v>0.56044799999999995</c:v>
                </c:pt>
                <c:pt idx="68">
                  <c:v>1.22034</c:v>
                </c:pt>
                <c:pt idx="69">
                  <c:v>1.36616</c:v>
                </c:pt>
                <c:pt idx="70">
                  <c:v>1.6168800000000001</c:v>
                </c:pt>
                <c:pt idx="71">
                  <c:v>1.7055499999999999</c:v>
                </c:pt>
                <c:pt idx="72">
                  <c:v>2.0096500000000002</c:v>
                </c:pt>
                <c:pt idx="73">
                  <c:v>1.87618</c:v>
                </c:pt>
                <c:pt idx="74">
                  <c:v>2.0514299999999999</c:v>
                </c:pt>
                <c:pt idx="75">
                  <c:v>2.2974199999999998</c:v>
                </c:pt>
                <c:pt idx="76">
                  <c:v>2.5906099999999999</c:v>
                </c:pt>
                <c:pt idx="77">
                  <c:v>2.4935100000000001</c:v>
                </c:pt>
                <c:pt idx="78">
                  <c:v>2.7254900000000002</c:v>
                </c:pt>
                <c:pt idx="79">
                  <c:v>3.2223099999999998</c:v>
                </c:pt>
                <c:pt idx="80">
                  <c:v>2.7171599999999998</c:v>
                </c:pt>
                <c:pt idx="81">
                  <c:v>2.6559400000000002</c:v>
                </c:pt>
                <c:pt idx="82">
                  <c:v>3.24044</c:v>
                </c:pt>
                <c:pt idx="83">
                  <c:v>2.5547200000000001</c:v>
                </c:pt>
                <c:pt idx="84">
                  <c:v>2.7720199999999999</c:v>
                </c:pt>
                <c:pt idx="85">
                  <c:v>3.0016500000000002</c:v>
                </c:pt>
                <c:pt idx="86">
                  <c:v>3.0210599999999999</c:v>
                </c:pt>
                <c:pt idx="87">
                  <c:v>2.6812299999999998</c:v>
                </c:pt>
                <c:pt idx="88">
                  <c:v>2.6274000000000002</c:v>
                </c:pt>
                <c:pt idx="89">
                  <c:v>2.7601900000000001</c:v>
                </c:pt>
                <c:pt idx="90">
                  <c:v>2.7910499999999998</c:v>
                </c:pt>
                <c:pt idx="91">
                  <c:v>2.9127900000000002</c:v>
                </c:pt>
                <c:pt idx="92">
                  <c:v>3.4328400000000001</c:v>
                </c:pt>
                <c:pt idx="93">
                  <c:v>2.84301</c:v>
                </c:pt>
                <c:pt idx="94">
                  <c:v>3.0284399999999998</c:v>
                </c:pt>
                <c:pt idx="95">
                  <c:v>3.4878399999999998</c:v>
                </c:pt>
                <c:pt idx="96">
                  <c:v>3.1692999999999998</c:v>
                </c:pt>
                <c:pt idx="97">
                  <c:v>2.9933399999999999</c:v>
                </c:pt>
                <c:pt idx="98">
                  <c:v>2.6647799999999999</c:v>
                </c:pt>
                <c:pt idx="99">
                  <c:v>2.8151299999999999</c:v>
                </c:pt>
                <c:pt idx="100">
                  <c:v>2.9761700000000002</c:v>
                </c:pt>
                <c:pt idx="101">
                  <c:v>2.7375500000000001</c:v>
                </c:pt>
                <c:pt idx="102">
                  <c:v>2.4150100000000001</c:v>
                </c:pt>
                <c:pt idx="103">
                  <c:v>2.62453</c:v>
                </c:pt>
                <c:pt idx="104">
                  <c:v>2.4394100000000001</c:v>
                </c:pt>
                <c:pt idx="105">
                  <c:v>2.14391</c:v>
                </c:pt>
                <c:pt idx="106">
                  <c:v>2.15625</c:v>
                </c:pt>
                <c:pt idx="107">
                  <c:v>2.07422</c:v>
                </c:pt>
                <c:pt idx="108">
                  <c:v>2.0107900000000001</c:v>
                </c:pt>
                <c:pt idx="109">
                  <c:v>1.9815400000000001</c:v>
                </c:pt>
                <c:pt idx="110">
                  <c:v>1.91198</c:v>
                </c:pt>
                <c:pt idx="111">
                  <c:v>1.83595</c:v>
                </c:pt>
                <c:pt idx="112">
                  <c:v>1.7638100000000001</c:v>
                </c:pt>
                <c:pt idx="113">
                  <c:v>1.70546</c:v>
                </c:pt>
                <c:pt idx="114">
                  <c:v>1.6408400000000001</c:v>
                </c:pt>
                <c:pt idx="115">
                  <c:v>1.5839399999999999</c:v>
                </c:pt>
                <c:pt idx="116">
                  <c:v>1.51962</c:v>
                </c:pt>
                <c:pt idx="117">
                  <c:v>1.4680200000000001</c:v>
                </c:pt>
                <c:pt idx="118">
                  <c:v>1.40822</c:v>
                </c:pt>
                <c:pt idx="119">
                  <c:v>1.35059</c:v>
                </c:pt>
                <c:pt idx="120">
                  <c:v>1.2990699999999999</c:v>
                </c:pt>
                <c:pt idx="121">
                  <c:v>1.2535000000000001</c:v>
                </c:pt>
                <c:pt idx="122">
                  <c:v>1.2109300000000001</c:v>
                </c:pt>
                <c:pt idx="123">
                  <c:v>1.1644099999999999</c:v>
                </c:pt>
                <c:pt idx="124">
                  <c:v>1.11941</c:v>
                </c:pt>
                <c:pt idx="125">
                  <c:v>1.0890500000000001</c:v>
                </c:pt>
                <c:pt idx="126">
                  <c:v>1.04959</c:v>
                </c:pt>
                <c:pt idx="127">
                  <c:v>1.0184299999999999</c:v>
                </c:pt>
                <c:pt idx="128">
                  <c:v>0.99309599999999998</c:v>
                </c:pt>
                <c:pt idx="129">
                  <c:v>0.96366499999999999</c:v>
                </c:pt>
                <c:pt idx="130">
                  <c:v>0.94069199999999997</c:v>
                </c:pt>
                <c:pt idx="131">
                  <c:v>0.917632</c:v>
                </c:pt>
                <c:pt idx="132">
                  <c:v>0.89391100000000001</c:v>
                </c:pt>
                <c:pt idx="133">
                  <c:v>0.87012999999999996</c:v>
                </c:pt>
                <c:pt idx="134">
                  <c:v>0.84861799999999998</c:v>
                </c:pt>
                <c:pt idx="135">
                  <c:v>0.82758500000000002</c:v>
                </c:pt>
                <c:pt idx="136">
                  <c:v>0.806925</c:v>
                </c:pt>
                <c:pt idx="137">
                  <c:v>0.782358</c:v>
                </c:pt>
                <c:pt idx="138">
                  <c:v>0.75775000000000003</c:v>
                </c:pt>
                <c:pt idx="139">
                  <c:v>0.740541</c:v>
                </c:pt>
                <c:pt idx="140">
                  <c:v>0.71815600000000002</c:v>
                </c:pt>
                <c:pt idx="141">
                  <c:v>0.69787299999999997</c:v>
                </c:pt>
                <c:pt idx="142">
                  <c:v>0.67836600000000002</c:v>
                </c:pt>
                <c:pt idx="143">
                  <c:v>0.65481800000000001</c:v>
                </c:pt>
                <c:pt idx="144">
                  <c:v>0.633795</c:v>
                </c:pt>
                <c:pt idx="145">
                  <c:v>0.61021800000000004</c:v>
                </c:pt>
                <c:pt idx="146">
                  <c:v>0.58847899999999997</c:v>
                </c:pt>
                <c:pt idx="147">
                  <c:v>0.56443299999999996</c:v>
                </c:pt>
                <c:pt idx="148">
                  <c:v>0.54152800000000001</c:v>
                </c:pt>
                <c:pt idx="149">
                  <c:v>0.51865300000000003</c:v>
                </c:pt>
                <c:pt idx="150">
                  <c:v>0.49298500000000001</c:v>
                </c:pt>
                <c:pt idx="151">
                  <c:v>0.47071299999999999</c:v>
                </c:pt>
                <c:pt idx="152">
                  <c:v>0.44611000000000001</c:v>
                </c:pt>
                <c:pt idx="153">
                  <c:v>0.42358499999999999</c:v>
                </c:pt>
                <c:pt idx="154">
                  <c:v>0.40081899999999998</c:v>
                </c:pt>
                <c:pt idx="155">
                  <c:v>0.37900800000000001</c:v>
                </c:pt>
                <c:pt idx="156">
                  <c:v>0.35783799999999999</c:v>
                </c:pt>
                <c:pt idx="157">
                  <c:v>0.33578000000000002</c:v>
                </c:pt>
                <c:pt idx="158">
                  <c:v>0.314919</c:v>
                </c:pt>
                <c:pt idx="159">
                  <c:v>0.29522599999999999</c:v>
                </c:pt>
                <c:pt idx="160">
                  <c:v>0.27537</c:v>
                </c:pt>
                <c:pt idx="161">
                  <c:v>0.25603599999999999</c:v>
                </c:pt>
                <c:pt idx="162">
                  <c:v>0.23932600000000001</c:v>
                </c:pt>
                <c:pt idx="163">
                  <c:v>0.22256899999999999</c:v>
                </c:pt>
                <c:pt idx="164">
                  <c:v>0.207952</c:v>
                </c:pt>
                <c:pt idx="165">
                  <c:v>0.19511400000000001</c:v>
                </c:pt>
                <c:pt idx="166">
                  <c:v>0.18285299999999999</c:v>
                </c:pt>
                <c:pt idx="167">
                  <c:v>0.17269200000000001</c:v>
                </c:pt>
                <c:pt idx="168">
                  <c:v>0.16347500000000001</c:v>
                </c:pt>
                <c:pt idx="169">
                  <c:v>0.155447</c:v>
                </c:pt>
                <c:pt idx="170">
                  <c:v>0.14843200000000001</c:v>
                </c:pt>
                <c:pt idx="171">
                  <c:v>0.14236499999999999</c:v>
                </c:pt>
                <c:pt idx="172">
                  <c:v>0.13721900000000001</c:v>
                </c:pt>
                <c:pt idx="173">
                  <c:v>0.13304299999999999</c:v>
                </c:pt>
                <c:pt idx="174">
                  <c:v>0.12819900000000001</c:v>
                </c:pt>
                <c:pt idx="175">
                  <c:v>0.123977</c:v>
                </c:pt>
                <c:pt idx="176">
                  <c:v>0.120162</c:v>
                </c:pt>
                <c:pt idx="177">
                  <c:v>0.116506</c:v>
                </c:pt>
                <c:pt idx="178">
                  <c:v>0.11373900000000001</c:v>
                </c:pt>
                <c:pt idx="179">
                  <c:v>0.110676</c:v>
                </c:pt>
                <c:pt idx="180">
                  <c:v>0.108103</c:v>
                </c:pt>
                <c:pt idx="181">
                  <c:v>0.10491200000000001</c:v>
                </c:pt>
                <c:pt idx="182">
                  <c:v>0.102946</c:v>
                </c:pt>
                <c:pt idx="183">
                  <c:v>0.10111199999999999</c:v>
                </c:pt>
                <c:pt idx="184" formatCode="0.00E+00">
                  <c:v>9.8981399999999997E-2</c:v>
                </c:pt>
                <c:pt idx="185" formatCode="0.00E+00">
                  <c:v>9.7259499999999999E-2</c:v>
                </c:pt>
                <c:pt idx="186" formatCode="0.00E+00">
                  <c:v>9.5938700000000002E-2</c:v>
                </c:pt>
                <c:pt idx="187" formatCode="0.00E+00">
                  <c:v>9.3833E-2</c:v>
                </c:pt>
                <c:pt idx="188" formatCode="0.00E+00">
                  <c:v>9.2888799999999994E-2</c:v>
                </c:pt>
                <c:pt idx="189" formatCode="0.00E+00">
                  <c:v>9.1465000000000005E-2</c:v>
                </c:pt>
                <c:pt idx="190" formatCode="0.00E+00">
                  <c:v>9.0246199999999999E-2</c:v>
                </c:pt>
                <c:pt idx="191" formatCode="0.00E+00">
                  <c:v>8.9433200000000004E-2</c:v>
                </c:pt>
                <c:pt idx="192" formatCode="0.00E+00">
                  <c:v>8.9682600000000001E-2</c:v>
                </c:pt>
                <c:pt idx="193" formatCode="0.00E+00">
                  <c:v>8.8512900000000005E-2</c:v>
                </c:pt>
                <c:pt idx="194" formatCode="0.00E+00">
                  <c:v>8.7750400000000006E-2</c:v>
                </c:pt>
                <c:pt idx="195" formatCode="0.00E+00">
                  <c:v>8.7309800000000007E-2</c:v>
                </c:pt>
                <c:pt idx="196" formatCode="0.00E+00">
                  <c:v>8.62932E-2</c:v>
                </c:pt>
                <c:pt idx="197" formatCode="0.00E+00">
                  <c:v>8.5794400000000007E-2</c:v>
                </c:pt>
                <c:pt idx="198" formatCode="0.00E+00">
                  <c:v>8.5135000000000002E-2</c:v>
                </c:pt>
                <c:pt idx="199" formatCode="0.00E+00">
                  <c:v>8.4694400000000003E-2</c:v>
                </c:pt>
                <c:pt idx="200" formatCode="0.00E+00">
                  <c:v>8.3823700000000001E-2</c:v>
                </c:pt>
                <c:pt idx="201" formatCode="0.00E+00">
                  <c:v>8.3631499999999998E-2</c:v>
                </c:pt>
                <c:pt idx="202" formatCode="0.00E+00">
                  <c:v>8.3085999999999993E-2</c:v>
                </c:pt>
                <c:pt idx="203" formatCode="0.00E+00">
                  <c:v>8.2700300000000004E-2</c:v>
                </c:pt>
                <c:pt idx="204" formatCode="0.00E+00">
                  <c:v>8.1812399999999993E-2</c:v>
                </c:pt>
                <c:pt idx="205" formatCode="0.00E+00">
                  <c:v>8.2181500000000005E-2</c:v>
                </c:pt>
                <c:pt idx="206" formatCode="0.00E+00">
                  <c:v>8.1032300000000002E-2</c:v>
                </c:pt>
                <c:pt idx="207" formatCode="0.00E+00">
                  <c:v>8.0008499999999996E-2</c:v>
                </c:pt>
                <c:pt idx="208" formatCode="0.00E+00">
                  <c:v>8.0270300000000003E-2</c:v>
                </c:pt>
                <c:pt idx="209" formatCode="0.00E+00">
                  <c:v>7.9674700000000001E-2</c:v>
                </c:pt>
                <c:pt idx="210" formatCode="0.00E+00">
                  <c:v>7.9315700000000003E-2</c:v>
                </c:pt>
                <c:pt idx="211" formatCode="0.00E+00">
                  <c:v>7.9008599999999998E-2</c:v>
                </c:pt>
                <c:pt idx="212" formatCode="0.00E+00">
                  <c:v>7.8028700000000006E-2</c:v>
                </c:pt>
                <c:pt idx="213" formatCode="0.00E+00">
                  <c:v>7.7960000000000002E-2</c:v>
                </c:pt>
                <c:pt idx="214" formatCode="0.00E+00">
                  <c:v>7.7697799999999997E-2</c:v>
                </c:pt>
                <c:pt idx="215" formatCode="0.00E+00">
                  <c:v>7.7173699999999998E-2</c:v>
                </c:pt>
                <c:pt idx="216" formatCode="0.00E+00">
                  <c:v>7.6855199999999999E-2</c:v>
                </c:pt>
                <c:pt idx="217" formatCode="0.00E+00">
                  <c:v>7.6308299999999996E-2</c:v>
                </c:pt>
                <c:pt idx="218" formatCode="0.00E+00">
                  <c:v>7.5685000000000002E-2</c:v>
                </c:pt>
                <c:pt idx="219" formatCode="0.00E+00">
                  <c:v>7.5113799999999994E-2</c:v>
                </c:pt>
                <c:pt idx="220" formatCode="0.00E+00">
                  <c:v>7.4423299999999998E-2</c:v>
                </c:pt>
                <c:pt idx="221" formatCode="0.00E+00">
                  <c:v>7.4352299999999996E-2</c:v>
                </c:pt>
                <c:pt idx="222" formatCode="0.00E+00">
                  <c:v>7.3767200000000005E-2</c:v>
                </c:pt>
                <c:pt idx="223" formatCode="0.00E+00">
                  <c:v>7.3188799999999998E-2</c:v>
                </c:pt>
                <c:pt idx="224" formatCode="0.00E+00">
                  <c:v>7.2704299999999999E-2</c:v>
                </c:pt>
                <c:pt idx="225" formatCode="0.00E+00">
                  <c:v>7.2134500000000004E-2</c:v>
                </c:pt>
                <c:pt idx="226" formatCode="0.00E+00">
                  <c:v>7.1623800000000001E-2</c:v>
                </c:pt>
                <c:pt idx="227" formatCode="0.00E+00">
                  <c:v>7.0887099999999995E-2</c:v>
                </c:pt>
                <c:pt idx="228" formatCode="0.00E+00">
                  <c:v>7.0124099999999995E-2</c:v>
                </c:pt>
                <c:pt idx="229" formatCode="0.00E+00">
                  <c:v>6.9538600000000006E-2</c:v>
                </c:pt>
                <c:pt idx="230" formatCode="0.00E+00">
                  <c:v>6.9149000000000002E-2</c:v>
                </c:pt>
                <c:pt idx="231" formatCode="0.00E+00">
                  <c:v>6.8226300000000004E-2</c:v>
                </c:pt>
                <c:pt idx="232" formatCode="0.00E+00">
                  <c:v>6.7595000000000002E-2</c:v>
                </c:pt>
                <c:pt idx="233" formatCode="0.00E+00">
                  <c:v>6.6921700000000001E-2</c:v>
                </c:pt>
                <c:pt idx="234" formatCode="0.00E+00">
                  <c:v>6.5811599999999998E-2</c:v>
                </c:pt>
                <c:pt idx="235" formatCode="0.00E+00">
                  <c:v>6.5294699999999997E-2</c:v>
                </c:pt>
                <c:pt idx="236" formatCode="0.00E+00">
                  <c:v>6.4093600000000001E-2</c:v>
                </c:pt>
                <c:pt idx="237" formatCode="0.00E+00">
                  <c:v>6.3733100000000001E-2</c:v>
                </c:pt>
                <c:pt idx="238" formatCode="0.00E+00">
                  <c:v>6.2470900000000003E-2</c:v>
                </c:pt>
                <c:pt idx="239" formatCode="0.00E+00">
                  <c:v>6.1913999999999997E-2</c:v>
                </c:pt>
                <c:pt idx="240" formatCode="0.00E+00">
                  <c:v>6.1232599999999998E-2</c:v>
                </c:pt>
                <c:pt idx="241" formatCode="0.00E+00">
                  <c:v>6.0070499999999999E-2</c:v>
                </c:pt>
                <c:pt idx="242" formatCode="0.00E+00">
                  <c:v>5.9355699999999997E-2</c:v>
                </c:pt>
                <c:pt idx="243" formatCode="0.00E+00">
                  <c:v>5.8487400000000002E-2</c:v>
                </c:pt>
                <c:pt idx="244" formatCode="0.00E+00">
                  <c:v>5.7840799999999998E-2</c:v>
                </c:pt>
                <c:pt idx="245" formatCode="0.00E+00">
                  <c:v>5.6933900000000003E-2</c:v>
                </c:pt>
                <c:pt idx="246" formatCode="0.00E+00">
                  <c:v>5.6268199999999997E-2</c:v>
                </c:pt>
                <c:pt idx="247" formatCode="0.00E+00">
                  <c:v>5.5105700000000001E-2</c:v>
                </c:pt>
                <c:pt idx="248" formatCode="0.00E+00">
                  <c:v>5.4213499999999998E-2</c:v>
                </c:pt>
                <c:pt idx="249" formatCode="0.00E+00">
                  <c:v>5.3546400000000001E-2</c:v>
                </c:pt>
                <c:pt idx="250" formatCode="0.00E+00">
                  <c:v>5.2762499999999997E-2</c:v>
                </c:pt>
                <c:pt idx="251" formatCode="0.00E+00">
                  <c:v>5.1827400000000003E-2</c:v>
                </c:pt>
                <c:pt idx="252" formatCode="0.00E+00">
                  <c:v>5.1030600000000002E-2</c:v>
                </c:pt>
                <c:pt idx="253" formatCode="0.00E+00">
                  <c:v>5.02405E-2</c:v>
                </c:pt>
                <c:pt idx="254" formatCode="0.00E+00">
                  <c:v>4.9428899999999998E-2</c:v>
                </c:pt>
                <c:pt idx="255" formatCode="0.00E+00">
                  <c:v>4.8638300000000002E-2</c:v>
                </c:pt>
                <c:pt idx="256" formatCode="0.00E+00">
                  <c:v>4.7683200000000002E-2</c:v>
                </c:pt>
                <c:pt idx="257" formatCode="0.00E+00">
                  <c:v>4.7208300000000002E-2</c:v>
                </c:pt>
                <c:pt idx="258" formatCode="0.00E+00">
                  <c:v>4.6318999999999999E-2</c:v>
                </c:pt>
                <c:pt idx="259" formatCode="0.00E+00">
                  <c:v>4.5583199999999997E-2</c:v>
                </c:pt>
                <c:pt idx="260" formatCode="0.00E+00">
                  <c:v>4.4730199999999998E-2</c:v>
                </c:pt>
                <c:pt idx="261" formatCode="0.00E+00">
                  <c:v>4.3715999999999998E-2</c:v>
                </c:pt>
                <c:pt idx="262" formatCode="0.00E+00">
                  <c:v>4.3073699999999999E-2</c:v>
                </c:pt>
                <c:pt idx="263" formatCode="0.00E+00">
                  <c:v>4.24304E-2</c:v>
                </c:pt>
                <c:pt idx="264" formatCode="0.00E+00">
                  <c:v>4.16903E-2</c:v>
                </c:pt>
                <c:pt idx="265" formatCode="0.00E+00">
                  <c:v>4.0890200000000002E-2</c:v>
                </c:pt>
                <c:pt idx="266" formatCode="0.00E+00">
                  <c:v>4.0186899999999998E-2</c:v>
                </c:pt>
                <c:pt idx="267" formatCode="0.00E+00">
                  <c:v>3.95842E-2</c:v>
                </c:pt>
                <c:pt idx="268" formatCode="0.00E+00">
                  <c:v>3.8728699999999998E-2</c:v>
                </c:pt>
                <c:pt idx="269" formatCode="0.00E+00">
                  <c:v>3.8059200000000001E-2</c:v>
                </c:pt>
                <c:pt idx="270" formatCode="0.00E+00">
                  <c:v>3.7736899999999997E-2</c:v>
                </c:pt>
                <c:pt idx="271" formatCode="0.00E+00">
                  <c:v>3.6767500000000002E-2</c:v>
                </c:pt>
                <c:pt idx="272" formatCode="0.00E+00">
                  <c:v>3.6123299999999997E-2</c:v>
                </c:pt>
                <c:pt idx="273" formatCode="0.00E+00">
                  <c:v>3.5572100000000002E-2</c:v>
                </c:pt>
                <c:pt idx="274" formatCode="0.00E+00">
                  <c:v>3.4769099999999997E-2</c:v>
                </c:pt>
                <c:pt idx="275" formatCode="0.00E+00">
                  <c:v>3.42388E-2</c:v>
                </c:pt>
                <c:pt idx="276" formatCode="0.00E+00">
                  <c:v>3.3812000000000002E-2</c:v>
                </c:pt>
                <c:pt idx="277" formatCode="0.00E+00">
                  <c:v>3.3103500000000001E-2</c:v>
                </c:pt>
                <c:pt idx="278" formatCode="0.00E+00">
                  <c:v>3.2429699999999999E-2</c:v>
                </c:pt>
                <c:pt idx="279" formatCode="0.00E+00">
                  <c:v>3.1995799999999998E-2</c:v>
                </c:pt>
                <c:pt idx="280" formatCode="0.00E+00">
                  <c:v>3.1422600000000002E-2</c:v>
                </c:pt>
                <c:pt idx="281" formatCode="0.00E+00">
                  <c:v>3.0924799999999999E-2</c:v>
                </c:pt>
                <c:pt idx="282" formatCode="0.00E+00">
                  <c:v>3.0426499999999999E-2</c:v>
                </c:pt>
                <c:pt idx="283" formatCode="0.00E+00">
                  <c:v>2.9936299999999999E-2</c:v>
                </c:pt>
                <c:pt idx="284" formatCode="0.00E+00">
                  <c:v>2.9437100000000001E-2</c:v>
                </c:pt>
                <c:pt idx="285" formatCode="0.00E+00">
                  <c:v>2.8916799999999999E-2</c:v>
                </c:pt>
                <c:pt idx="286" formatCode="0.00E+00">
                  <c:v>2.84972E-2</c:v>
                </c:pt>
                <c:pt idx="287" formatCode="0.00E+00">
                  <c:v>2.80252E-2</c:v>
                </c:pt>
                <c:pt idx="288" formatCode="0.00E+00">
                  <c:v>2.76308E-2</c:v>
                </c:pt>
                <c:pt idx="289" formatCode="0.00E+00">
                  <c:v>2.70233E-2</c:v>
                </c:pt>
                <c:pt idx="290" formatCode="0.00E+00">
                  <c:v>2.6832100000000001E-2</c:v>
                </c:pt>
                <c:pt idx="291" formatCode="0.00E+00">
                  <c:v>2.6375800000000001E-2</c:v>
                </c:pt>
                <c:pt idx="292" formatCode="0.00E+00">
                  <c:v>2.6036699999999999E-2</c:v>
                </c:pt>
                <c:pt idx="293" formatCode="0.00E+00">
                  <c:v>2.5659600000000001E-2</c:v>
                </c:pt>
                <c:pt idx="294" formatCode="0.00E+00">
                  <c:v>2.5264700000000001E-2</c:v>
                </c:pt>
                <c:pt idx="295" formatCode="0.00E+00">
                  <c:v>2.5159399999999998E-2</c:v>
                </c:pt>
                <c:pt idx="296" formatCode="0.00E+00">
                  <c:v>2.4242400000000001E-2</c:v>
                </c:pt>
                <c:pt idx="297" formatCode="0.00E+00">
                  <c:v>2.3973499999999998E-2</c:v>
                </c:pt>
                <c:pt idx="298" formatCode="0.00E+00">
                  <c:v>2.40293E-2</c:v>
                </c:pt>
                <c:pt idx="299" formatCode="0.00E+00">
                  <c:v>2.3570500000000001E-2</c:v>
                </c:pt>
                <c:pt idx="300" formatCode="0.00E+00">
                  <c:v>2.3467499999999999E-2</c:v>
                </c:pt>
                <c:pt idx="301" formatCode="0.00E+00">
                  <c:v>2.3084199999999999E-2</c:v>
                </c:pt>
                <c:pt idx="302" formatCode="0.00E+00">
                  <c:v>2.2772299999999999E-2</c:v>
                </c:pt>
                <c:pt idx="303" formatCode="0.00E+00">
                  <c:v>2.2327400000000001E-2</c:v>
                </c:pt>
                <c:pt idx="304" formatCode="0.00E+00">
                  <c:v>2.2200600000000001E-2</c:v>
                </c:pt>
                <c:pt idx="305" formatCode="0.00E+00">
                  <c:v>2.1915400000000002E-2</c:v>
                </c:pt>
                <c:pt idx="306" formatCode="0.00E+00">
                  <c:v>2.1661799999999998E-2</c:v>
                </c:pt>
                <c:pt idx="307" formatCode="0.00E+00">
                  <c:v>2.1397099999999999E-2</c:v>
                </c:pt>
                <c:pt idx="308" formatCode="0.00E+00">
                  <c:v>2.1285499999999999E-2</c:v>
                </c:pt>
                <c:pt idx="309" formatCode="0.00E+00">
                  <c:v>2.11101E-2</c:v>
                </c:pt>
                <c:pt idx="310" formatCode="0.00E+00">
                  <c:v>2.0721400000000001E-2</c:v>
                </c:pt>
                <c:pt idx="311" formatCode="0.00E+00">
                  <c:v>2.0577000000000002E-2</c:v>
                </c:pt>
                <c:pt idx="312" formatCode="0.00E+00">
                  <c:v>2.0321800000000001E-2</c:v>
                </c:pt>
                <c:pt idx="313" formatCode="0.00E+00">
                  <c:v>2.0133499999999999E-2</c:v>
                </c:pt>
                <c:pt idx="314" formatCode="0.00E+00">
                  <c:v>1.9897000000000001E-2</c:v>
                </c:pt>
                <c:pt idx="315" formatCode="0.00E+00">
                  <c:v>1.97301E-2</c:v>
                </c:pt>
                <c:pt idx="316" formatCode="0.00E+00">
                  <c:v>1.95327E-2</c:v>
                </c:pt>
                <c:pt idx="317" formatCode="0.00E+00">
                  <c:v>1.9298599999999999E-2</c:v>
                </c:pt>
                <c:pt idx="318" formatCode="0.00E+00">
                  <c:v>1.9136400000000001E-2</c:v>
                </c:pt>
                <c:pt idx="319" formatCode="0.00E+00">
                  <c:v>1.8978600000000002E-2</c:v>
                </c:pt>
                <c:pt idx="320" formatCode="0.00E+00">
                  <c:v>1.88346E-2</c:v>
                </c:pt>
                <c:pt idx="321" formatCode="0.00E+00">
                  <c:v>1.86844E-2</c:v>
                </c:pt>
                <c:pt idx="322" formatCode="0.00E+00">
                  <c:v>1.8529899999999998E-2</c:v>
                </c:pt>
                <c:pt idx="323" formatCode="0.00E+00">
                  <c:v>1.8316300000000001E-2</c:v>
                </c:pt>
                <c:pt idx="324" formatCode="0.00E+00">
                  <c:v>1.8090700000000001E-2</c:v>
                </c:pt>
                <c:pt idx="325" formatCode="0.00E+00">
                  <c:v>1.7998699999999999E-2</c:v>
                </c:pt>
                <c:pt idx="326" formatCode="0.00E+00">
                  <c:v>1.7892399999999999E-2</c:v>
                </c:pt>
                <c:pt idx="327" formatCode="0.00E+00">
                  <c:v>1.7701100000000001E-2</c:v>
                </c:pt>
                <c:pt idx="328" formatCode="0.00E+00">
                  <c:v>1.75242E-2</c:v>
                </c:pt>
                <c:pt idx="329" formatCode="0.00E+00">
                  <c:v>1.7384500000000001E-2</c:v>
                </c:pt>
                <c:pt idx="330" formatCode="0.00E+00">
                  <c:v>1.72129E-2</c:v>
                </c:pt>
                <c:pt idx="331" formatCode="0.00E+00">
                  <c:v>1.70913E-2</c:v>
                </c:pt>
                <c:pt idx="332" formatCode="0.00E+00">
                  <c:v>1.7066000000000001E-2</c:v>
                </c:pt>
                <c:pt idx="333" formatCode="0.00E+00">
                  <c:v>1.68571E-2</c:v>
                </c:pt>
                <c:pt idx="334" formatCode="0.00E+00">
                  <c:v>1.6697400000000001E-2</c:v>
                </c:pt>
                <c:pt idx="335" formatCode="0.00E+00">
                  <c:v>1.67041E-2</c:v>
                </c:pt>
                <c:pt idx="336" formatCode="0.00E+00">
                  <c:v>1.6603900000000001E-2</c:v>
                </c:pt>
                <c:pt idx="337" formatCode="0.00E+00">
                  <c:v>1.6422699999999998E-2</c:v>
                </c:pt>
                <c:pt idx="338" formatCode="0.00E+00">
                  <c:v>1.6280200000000002E-2</c:v>
                </c:pt>
                <c:pt idx="339" formatCode="0.00E+00">
                  <c:v>1.61099E-2</c:v>
                </c:pt>
                <c:pt idx="340" formatCode="0.00E+00">
                  <c:v>1.6033200000000001E-2</c:v>
                </c:pt>
                <c:pt idx="341" formatCode="0.00E+00">
                  <c:v>1.58167E-2</c:v>
                </c:pt>
                <c:pt idx="342" formatCode="0.00E+00">
                  <c:v>1.5732300000000001E-2</c:v>
                </c:pt>
                <c:pt idx="343" formatCode="0.00E+00">
                  <c:v>1.55692E-2</c:v>
                </c:pt>
                <c:pt idx="344" formatCode="0.00E+00">
                  <c:v>1.54772E-2</c:v>
                </c:pt>
                <c:pt idx="345" formatCode="0.00E+00">
                  <c:v>1.5357000000000001E-2</c:v>
                </c:pt>
                <c:pt idx="346" formatCode="0.00E+00">
                  <c:v>1.52097E-2</c:v>
                </c:pt>
                <c:pt idx="347" formatCode="0.00E+00">
                  <c:v>1.5036600000000001E-2</c:v>
                </c:pt>
                <c:pt idx="348" formatCode="0.00E+00">
                  <c:v>1.48883E-2</c:v>
                </c:pt>
                <c:pt idx="349" formatCode="0.00E+00">
                  <c:v>1.4852499999999999E-2</c:v>
                </c:pt>
                <c:pt idx="350" formatCode="0.00E+00">
                  <c:v>1.4647500000000001E-2</c:v>
                </c:pt>
                <c:pt idx="351" formatCode="0.00E+00">
                  <c:v>1.4532099999999999E-2</c:v>
                </c:pt>
                <c:pt idx="352" formatCode="0.00E+00">
                  <c:v>1.4289899999999999E-2</c:v>
                </c:pt>
                <c:pt idx="353" formatCode="0.00E+00">
                  <c:v>1.41745E-2</c:v>
                </c:pt>
                <c:pt idx="354" formatCode="0.00E+00">
                  <c:v>1.41063E-2</c:v>
                </c:pt>
                <c:pt idx="355" formatCode="0.00E+00">
                  <c:v>1.3929800000000001E-2</c:v>
                </c:pt>
                <c:pt idx="356" formatCode="0.00E+00">
                  <c:v>1.3725299999999999E-2</c:v>
                </c:pt>
                <c:pt idx="357" formatCode="0.00E+00">
                  <c:v>1.3542200000000001E-2</c:v>
                </c:pt>
                <c:pt idx="358" formatCode="0.00E+00">
                  <c:v>1.3482600000000001E-2</c:v>
                </c:pt>
                <c:pt idx="359" formatCode="0.00E+00">
                  <c:v>1.3243700000000001E-2</c:v>
                </c:pt>
                <c:pt idx="360" formatCode="0.00E+00">
                  <c:v>1.3058699999999999E-2</c:v>
                </c:pt>
                <c:pt idx="361" formatCode="0.00E+00">
                  <c:v>1.2867E-2</c:v>
                </c:pt>
                <c:pt idx="362" formatCode="0.00E+00">
                  <c:v>1.28036E-2</c:v>
                </c:pt>
                <c:pt idx="363" formatCode="0.00E+00">
                  <c:v>1.26271E-2</c:v>
                </c:pt>
                <c:pt idx="364" formatCode="0.00E+00">
                  <c:v>1.24292E-2</c:v>
                </c:pt>
                <c:pt idx="365" formatCode="0.00E+00">
                  <c:v>1.23234E-2</c:v>
                </c:pt>
                <c:pt idx="366" formatCode="0.00E+00">
                  <c:v>1.2216100000000001E-2</c:v>
                </c:pt>
                <c:pt idx="367" formatCode="0.00E+00">
                  <c:v>1.20301E-2</c:v>
                </c:pt>
                <c:pt idx="368" formatCode="0.00E+00">
                  <c:v>1.1938600000000001E-2</c:v>
                </c:pt>
                <c:pt idx="369" formatCode="0.00E+00">
                  <c:v>1.1912799999999999E-2</c:v>
                </c:pt>
                <c:pt idx="370" formatCode="0.00E+00">
                  <c:v>1.17264E-2</c:v>
                </c:pt>
                <c:pt idx="371" formatCode="0.00E+00">
                  <c:v>1.1484599999999999E-2</c:v>
                </c:pt>
                <c:pt idx="372" formatCode="0.00E+00">
                  <c:v>1.14489E-2</c:v>
                </c:pt>
                <c:pt idx="373" formatCode="0.00E+00">
                  <c:v>1.1315800000000001E-2</c:v>
                </c:pt>
                <c:pt idx="374" formatCode="0.00E+00">
                  <c:v>1.11942E-2</c:v>
                </c:pt>
                <c:pt idx="375" formatCode="0.00E+00">
                  <c:v>1.10598E-2</c:v>
                </c:pt>
                <c:pt idx="376" formatCode="0.00E+00">
                  <c:v>1.0960599999999999E-2</c:v>
                </c:pt>
                <c:pt idx="377" formatCode="0.00E+00">
                  <c:v>1.0771299999999999E-2</c:v>
                </c:pt>
                <c:pt idx="378" formatCode="0.00E+00">
                  <c:v>1.06049E-2</c:v>
                </c:pt>
                <c:pt idx="379" formatCode="0.00E+00">
                  <c:v>1.0600099999999999E-2</c:v>
                </c:pt>
                <c:pt idx="380" formatCode="0.00E+00">
                  <c:v>1.0468E-2</c:v>
                </c:pt>
                <c:pt idx="381" formatCode="0.00E+00">
                  <c:v>1.03245E-2</c:v>
                </c:pt>
                <c:pt idx="382" formatCode="0.00E+00">
                  <c:v>1.0263E-2</c:v>
                </c:pt>
                <c:pt idx="383" formatCode="0.00E+00">
                  <c:v>1.0188600000000001E-2</c:v>
                </c:pt>
                <c:pt idx="384" formatCode="0.00E+00">
                  <c:v>1.0044600000000001E-2</c:v>
                </c:pt>
                <c:pt idx="385" formatCode="0.00E+00">
                  <c:v>1.00946E-2</c:v>
                </c:pt>
                <c:pt idx="386" formatCode="0.00E+00">
                  <c:v>9.8886500000000006E-3</c:v>
                </c:pt>
                <c:pt idx="387" formatCode="0.00E+00">
                  <c:v>9.8123599999999991E-3</c:v>
                </c:pt>
                <c:pt idx="388" formatCode="0.00E+00">
                  <c:v>9.6678700000000003E-3</c:v>
                </c:pt>
                <c:pt idx="389" formatCode="0.00E+00">
                  <c:v>9.7141299999999996E-3</c:v>
                </c:pt>
                <c:pt idx="390" formatCode="0.00E+00">
                  <c:v>9.4490100000000007E-3</c:v>
                </c:pt>
                <c:pt idx="391" formatCode="0.00E+00">
                  <c:v>9.4375599999999994E-3</c:v>
                </c:pt>
                <c:pt idx="392" formatCode="0.00E+00">
                  <c:v>9.3235999999999996E-3</c:v>
                </c:pt>
                <c:pt idx="393" formatCode="0.00E+00">
                  <c:v>9.2053399999999994E-3</c:v>
                </c:pt>
                <c:pt idx="394" formatCode="0.00E+00">
                  <c:v>9.2415799999999992E-3</c:v>
                </c:pt>
                <c:pt idx="395" formatCode="0.00E+00">
                  <c:v>9.0818400000000007E-3</c:v>
                </c:pt>
                <c:pt idx="396" formatCode="0.00E+00">
                  <c:v>9.0866100000000002E-3</c:v>
                </c:pt>
                <c:pt idx="397" formatCode="0.00E+00">
                  <c:v>9.0594300000000003E-3</c:v>
                </c:pt>
                <c:pt idx="398" formatCode="0.00E+00">
                  <c:v>9.0551399999999997E-3</c:v>
                </c:pt>
                <c:pt idx="399" formatCode="0.00E+00">
                  <c:v>8.73232E-3</c:v>
                </c:pt>
                <c:pt idx="400" formatCode="0.00E+00">
                  <c:v>8.7456700000000005E-3</c:v>
                </c:pt>
                <c:pt idx="401" formatCode="0.00E+00">
                  <c:v>8.7704700000000007E-3</c:v>
                </c:pt>
                <c:pt idx="402" formatCode="0.00E+00">
                  <c:v>8.5716200000000003E-3</c:v>
                </c:pt>
                <c:pt idx="403" formatCode="0.00E+00">
                  <c:v>8.5992800000000008E-3</c:v>
                </c:pt>
                <c:pt idx="404" formatCode="0.00E+00">
                  <c:v>8.5225100000000005E-3</c:v>
                </c:pt>
                <c:pt idx="405" formatCode="0.00E+00">
                  <c:v>8.3622899999999997E-3</c:v>
                </c:pt>
                <c:pt idx="406" formatCode="0.00E+00">
                  <c:v>8.3732600000000004E-3</c:v>
                </c:pt>
                <c:pt idx="407" formatCode="0.00E+00">
                  <c:v>8.3613400000000001E-3</c:v>
                </c:pt>
                <c:pt idx="408" formatCode="0.00E+00">
                  <c:v>8.2273499999999996E-3</c:v>
                </c:pt>
                <c:pt idx="409" formatCode="0.00E+00">
                  <c:v>8.2325899999999997E-3</c:v>
                </c:pt>
                <c:pt idx="410" formatCode="0.00E+00">
                  <c:v>8.1877700000000005E-3</c:v>
                </c:pt>
                <c:pt idx="411" formatCode="0.00E+00">
                  <c:v>8.0852500000000004E-3</c:v>
                </c:pt>
                <c:pt idx="412" formatCode="0.00E+00">
                  <c:v>7.9874999999999998E-3</c:v>
                </c:pt>
                <c:pt idx="413" formatCode="0.00E+00">
                  <c:v>7.9999000000000008E-3</c:v>
                </c:pt>
                <c:pt idx="414" formatCode="0.00E+00">
                  <c:v>7.8501700000000001E-3</c:v>
                </c:pt>
                <c:pt idx="415" formatCode="0.00E+00">
                  <c:v>7.8787800000000002E-3</c:v>
                </c:pt>
                <c:pt idx="416" formatCode="0.00E+00">
                  <c:v>7.8144100000000008E-3</c:v>
                </c:pt>
                <c:pt idx="417" formatCode="0.00E+00">
                  <c:v>7.7076000000000002E-3</c:v>
                </c:pt>
                <c:pt idx="418" formatCode="0.00E+00">
                  <c:v>7.68471E-3</c:v>
                </c:pt>
                <c:pt idx="419" formatCode="0.00E+00">
                  <c:v>7.70998E-3</c:v>
                </c:pt>
                <c:pt idx="420" formatCode="0.00E+00">
                  <c:v>7.5702699999999996E-3</c:v>
                </c:pt>
                <c:pt idx="421" formatCode="0.00E+00">
                  <c:v>7.5616800000000003E-3</c:v>
                </c:pt>
                <c:pt idx="422" formatCode="0.00E+00">
                  <c:v>7.5015999999999998E-3</c:v>
                </c:pt>
                <c:pt idx="423" formatCode="0.00E+00">
                  <c:v>7.5087499999999998E-3</c:v>
                </c:pt>
                <c:pt idx="424" formatCode="0.00E+00">
                  <c:v>7.4305500000000002E-3</c:v>
                </c:pt>
                <c:pt idx="425" formatCode="0.00E+00">
                  <c:v>7.3742900000000004E-3</c:v>
                </c:pt>
                <c:pt idx="426" formatCode="0.00E+00">
                  <c:v>7.3366200000000003E-3</c:v>
                </c:pt>
                <c:pt idx="427" formatCode="0.00E+00">
                  <c:v>7.3308899999999996E-3</c:v>
                </c:pt>
                <c:pt idx="428" formatCode="0.00E+00">
                  <c:v>7.2579400000000001E-3</c:v>
                </c:pt>
                <c:pt idx="429" formatCode="0.00E+00">
                  <c:v>7.2007199999999999E-3</c:v>
                </c:pt>
                <c:pt idx="430" formatCode="0.00E+00">
                  <c:v>7.1201299999999997E-3</c:v>
                </c:pt>
                <c:pt idx="431" formatCode="0.00E+00">
                  <c:v>7.0357299999999996E-3</c:v>
                </c:pt>
                <c:pt idx="432" formatCode="0.00E+00">
                  <c:v>6.9460900000000003E-3</c:v>
                </c:pt>
                <c:pt idx="433" formatCode="0.00E+00">
                  <c:v>6.7119600000000003E-3</c:v>
                </c:pt>
                <c:pt idx="434" formatCode="0.00E+00">
                  <c:v>6.5121700000000003E-3</c:v>
                </c:pt>
                <c:pt idx="435" formatCode="0.00E+00">
                  <c:v>6.7186399999999997E-3</c:v>
                </c:pt>
                <c:pt idx="436" formatCode="0.00E+00">
                  <c:v>6.7367599999999996E-3</c:v>
                </c:pt>
                <c:pt idx="437" formatCode="0.00E+00">
                  <c:v>6.5794E-3</c:v>
                </c:pt>
                <c:pt idx="438" formatCode="0.00E+00">
                  <c:v>6.8955400000000003E-3</c:v>
                </c:pt>
                <c:pt idx="439" formatCode="0.00E+00">
                  <c:v>7.3070499999999998E-3</c:v>
                </c:pt>
                <c:pt idx="440" formatCode="0.00E+00">
                  <c:v>7.6088900000000001E-3</c:v>
                </c:pt>
                <c:pt idx="441" formatCode="0.00E+00">
                  <c:v>7.6255799999999999E-3</c:v>
                </c:pt>
                <c:pt idx="442" formatCode="0.00E+00">
                  <c:v>7.2998999999999998E-3</c:v>
                </c:pt>
                <c:pt idx="443" formatCode="0.00E+00">
                  <c:v>7.1296700000000003E-3</c:v>
                </c:pt>
                <c:pt idx="444" formatCode="0.00E+00">
                  <c:v>7.1597099999999997E-3</c:v>
                </c:pt>
                <c:pt idx="445" formatCode="0.00E+00">
                  <c:v>6.66046E-3</c:v>
                </c:pt>
                <c:pt idx="446" formatCode="0.00E+00">
                  <c:v>6.25181E-3</c:v>
                </c:pt>
                <c:pt idx="447" formatCode="0.00E+00">
                  <c:v>6.1674099999999999E-3</c:v>
                </c:pt>
                <c:pt idx="448" formatCode="0.00E+00">
                  <c:v>6.2174800000000001E-3</c:v>
                </c:pt>
                <c:pt idx="449" formatCode="0.00E+00">
                  <c:v>6.39391E-3</c:v>
                </c:pt>
                <c:pt idx="450" formatCode="0.00E+00">
                  <c:v>6.5021499999999999E-3</c:v>
                </c:pt>
                <c:pt idx="451" formatCode="0.00E+00">
                  <c:v>6.4692500000000002E-3</c:v>
                </c:pt>
                <c:pt idx="452" formatCode="0.00E+00">
                  <c:v>6.5555600000000002E-3</c:v>
                </c:pt>
                <c:pt idx="453" formatCode="0.00E+00">
                  <c:v>6.5312399999999998E-3</c:v>
                </c:pt>
                <c:pt idx="454" formatCode="0.00E+00">
                  <c:v>6.4253799999999996E-3</c:v>
                </c:pt>
                <c:pt idx="455" formatCode="0.00E+00">
                  <c:v>6.4501799999999998E-3</c:v>
                </c:pt>
                <c:pt idx="456" formatCode="0.00E+00">
                  <c:v>6.4716299999999999E-3</c:v>
                </c:pt>
                <c:pt idx="457" formatCode="0.00E+00">
                  <c:v>6.3972500000000002E-3</c:v>
                </c:pt>
                <c:pt idx="458" formatCode="0.00E+00">
                  <c:v>6.3934300000000003E-3</c:v>
                </c:pt>
                <c:pt idx="459" formatCode="0.00E+00">
                  <c:v>6.3104600000000004E-3</c:v>
                </c:pt>
                <c:pt idx="460" formatCode="0.00E+00">
                  <c:v>6.3385999999999998E-3</c:v>
                </c:pt>
                <c:pt idx="461" formatCode="0.00E+00">
                  <c:v>6.2556299999999999E-3</c:v>
                </c:pt>
                <c:pt idx="462" formatCode="0.00E+00">
                  <c:v>6.2818500000000003E-3</c:v>
                </c:pt>
                <c:pt idx="463" formatCode="0.00E+00">
                  <c:v>6.3161800000000002E-3</c:v>
                </c:pt>
                <c:pt idx="464" formatCode="0.00E+00">
                  <c:v>6.2413199999999999E-3</c:v>
                </c:pt>
                <c:pt idx="465" formatCode="0.00E+00">
                  <c:v>6.3705400000000001E-3</c:v>
                </c:pt>
                <c:pt idx="466" formatCode="0.00E+00">
                  <c:v>6.0586900000000003E-3</c:v>
                </c:pt>
                <c:pt idx="467" formatCode="0.00E+00">
                  <c:v>5.2409199999999996E-3</c:v>
                </c:pt>
                <c:pt idx="468" formatCode="0.00E+00">
                  <c:v>6.1602599999999999E-3</c:v>
                </c:pt>
                <c:pt idx="469" formatCode="0.00E+00">
                  <c:v>6.12926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37F-4A54-8C53-CAD7BD560690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5'!$A$2:$A$384</c:f>
              <c:numCache>
                <c:formatCode>General</c:formatCode>
                <c:ptCount val="3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</c:numCache>
            </c:numRef>
          </c:xVal>
          <c:yVal>
            <c:numRef>
              <c:f>'[AMG-R-MBA.xlsx]Sheet5'!$B$2:$B$325</c:f>
              <c:numCache>
                <c:formatCode>General</c:formatCode>
                <c:ptCount val="324"/>
                <c:pt idx="0">
                  <c:v>-0.42677900000000002</c:v>
                </c:pt>
                <c:pt idx="1">
                  <c:v>0.119962</c:v>
                </c:pt>
                <c:pt idx="2">
                  <c:v>-0.48172100000000001</c:v>
                </c:pt>
                <c:pt idx="3">
                  <c:v>-0.73608700000000005</c:v>
                </c:pt>
                <c:pt idx="4">
                  <c:v>-0.29608600000000002</c:v>
                </c:pt>
                <c:pt idx="5">
                  <c:v>-0.48744199999999999</c:v>
                </c:pt>
                <c:pt idx="6">
                  <c:v>-1.0601499999999999</c:v>
                </c:pt>
                <c:pt idx="7">
                  <c:v>-0.58362099999999995</c:v>
                </c:pt>
                <c:pt idx="8" formatCode="0.00E+00">
                  <c:v>9.0952400000000003E-2</c:v>
                </c:pt>
                <c:pt idx="9">
                  <c:v>-0.58977199999999996</c:v>
                </c:pt>
                <c:pt idx="10">
                  <c:v>-0.54172299999999995</c:v>
                </c:pt>
                <c:pt idx="11" formatCode="0.00E+00">
                  <c:v>-8.1746100000000002E-2</c:v>
                </c:pt>
                <c:pt idx="12">
                  <c:v>-0.950017</c:v>
                </c:pt>
                <c:pt idx="13">
                  <c:v>-0.69250900000000004</c:v>
                </c:pt>
                <c:pt idx="14">
                  <c:v>-0.40629300000000002</c:v>
                </c:pt>
                <c:pt idx="15" formatCode="0.00E+00">
                  <c:v>-9.7215200000000002E-2</c:v>
                </c:pt>
                <c:pt idx="16" formatCode="0.00E+00">
                  <c:v>-2.8046600000000001E-2</c:v>
                </c:pt>
                <c:pt idx="17">
                  <c:v>-0.53094600000000003</c:v>
                </c:pt>
                <c:pt idx="18" formatCode="0.00E+00">
                  <c:v>3.4069099999999998E-2</c:v>
                </c:pt>
                <c:pt idx="19">
                  <c:v>-0.21404799999999999</c:v>
                </c:pt>
                <c:pt idx="20">
                  <c:v>-0.45266600000000001</c:v>
                </c:pt>
                <c:pt idx="21">
                  <c:v>0.24448800000000001</c:v>
                </c:pt>
                <c:pt idx="22">
                  <c:v>-0.65445200000000003</c:v>
                </c:pt>
                <c:pt idx="23">
                  <c:v>-0.95967499999999994</c:v>
                </c:pt>
                <c:pt idx="24">
                  <c:v>-0.544068</c:v>
                </c:pt>
                <c:pt idx="25" formatCode="0.00E+00">
                  <c:v>1.3909300000000001E-3</c:v>
                </c:pt>
                <c:pt idx="26">
                  <c:v>-0.37676300000000001</c:v>
                </c:pt>
                <c:pt idx="27">
                  <c:v>-0.62108399999999997</c:v>
                </c:pt>
                <c:pt idx="28">
                  <c:v>-0.65463000000000005</c:v>
                </c:pt>
                <c:pt idx="29" formatCode="0.00E+00">
                  <c:v>-4.5438300000000001E-2</c:v>
                </c:pt>
                <c:pt idx="30" formatCode="0.00E+00">
                  <c:v>-2.02513E-3</c:v>
                </c:pt>
                <c:pt idx="31" formatCode="0.00E+00">
                  <c:v>9.5684099999999994E-2</c:v>
                </c:pt>
                <c:pt idx="32">
                  <c:v>-0.14191400000000001</c:v>
                </c:pt>
                <c:pt idx="33">
                  <c:v>-0.541022</c:v>
                </c:pt>
                <c:pt idx="34">
                  <c:v>0.39640599999999998</c:v>
                </c:pt>
                <c:pt idx="35">
                  <c:v>0.334781</c:v>
                </c:pt>
                <c:pt idx="36">
                  <c:v>-0.25240200000000002</c:v>
                </c:pt>
                <c:pt idx="37">
                  <c:v>-0.49698399999999998</c:v>
                </c:pt>
                <c:pt idx="38">
                  <c:v>-0.67518</c:v>
                </c:pt>
                <c:pt idx="39">
                  <c:v>-0.39743000000000001</c:v>
                </c:pt>
                <c:pt idx="40">
                  <c:v>-0.20633599999999999</c:v>
                </c:pt>
                <c:pt idx="41">
                  <c:v>0.571079</c:v>
                </c:pt>
                <c:pt idx="42">
                  <c:v>-0.82938500000000004</c:v>
                </c:pt>
                <c:pt idx="43">
                  <c:v>0.481854</c:v>
                </c:pt>
                <c:pt idx="44" formatCode="0.00E+00">
                  <c:v>6.2255899999999996E-3</c:v>
                </c:pt>
                <c:pt idx="45">
                  <c:v>-0.58865500000000004</c:v>
                </c:pt>
                <c:pt idx="46" formatCode="0.00E+00">
                  <c:v>2.0840600000000001E-2</c:v>
                </c:pt>
                <c:pt idx="47">
                  <c:v>0.323745</c:v>
                </c:pt>
                <c:pt idx="48">
                  <c:v>-0.201625</c:v>
                </c:pt>
                <c:pt idx="49" formatCode="0.00E+00">
                  <c:v>2.7284099999999999E-2</c:v>
                </c:pt>
                <c:pt idx="50">
                  <c:v>-0.15043100000000001</c:v>
                </c:pt>
                <c:pt idx="51">
                  <c:v>-0.14390900000000001</c:v>
                </c:pt>
                <c:pt idx="52">
                  <c:v>0.45589200000000002</c:v>
                </c:pt>
                <c:pt idx="53">
                  <c:v>0.94804999999999995</c:v>
                </c:pt>
                <c:pt idx="54">
                  <c:v>-0.38804</c:v>
                </c:pt>
                <c:pt idx="55">
                  <c:v>-0.36010999999999999</c:v>
                </c:pt>
                <c:pt idx="56">
                  <c:v>-0.28279900000000002</c:v>
                </c:pt>
                <c:pt idx="57">
                  <c:v>-0.27183800000000002</c:v>
                </c:pt>
                <c:pt idx="58">
                  <c:v>0.17391100000000001</c:v>
                </c:pt>
                <c:pt idx="59">
                  <c:v>-0.14450299999999999</c:v>
                </c:pt>
                <c:pt idx="60">
                  <c:v>0.18101999999999999</c:v>
                </c:pt>
                <c:pt idx="61">
                  <c:v>0.51020699999999997</c:v>
                </c:pt>
                <c:pt idx="62">
                  <c:v>1.0470200000000001</c:v>
                </c:pt>
                <c:pt idx="63">
                  <c:v>0.31051400000000001</c:v>
                </c:pt>
                <c:pt idx="64">
                  <c:v>0.88048400000000004</c:v>
                </c:pt>
                <c:pt idx="65">
                  <c:v>0.26378099999999999</c:v>
                </c:pt>
                <c:pt idx="66">
                  <c:v>0.67025199999999996</c:v>
                </c:pt>
                <c:pt idx="67">
                  <c:v>0.67102099999999998</c:v>
                </c:pt>
                <c:pt idx="68">
                  <c:v>1.6333500000000001</c:v>
                </c:pt>
                <c:pt idx="69">
                  <c:v>1.1389400000000001</c:v>
                </c:pt>
                <c:pt idx="70">
                  <c:v>1.75031</c:v>
                </c:pt>
                <c:pt idx="71">
                  <c:v>2.4470299999999998</c:v>
                </c:pt>
                <c:pt idx="72">
                  <c:v>2.3161499999999999</c:v>
                </c:pt>
                <c:pt idx="73">
                  <c:v>1.92526</c:v>
                </c:pt>
                <c:pt idx="74">
                  <c:v>2.2063100000000002</c:v>
                </c:pt>
                <c:pt idx="75">
                  <c:v>2.7283300000000001</c:v>
                </c:pt>
                <c:pt idx="76">
                  <c:v>2.9423699999999999</c:v>
                </c:pt>
                <c:pt idx="77">
                  <c:v>3.0092699999999999</c:v>
                </c:pt>
                <c:pt idx="78">
                  <c:v>2.9153600000000002</c:v>
                </c:pt>
                <c:pt idx="79">
                  <c:v>2.5888</c:v>
                </c:pt>
                <c:pt idx="80">
                  <c:v>3.0152899999999998</c:v>
                </c:pt>
                <c:pt idx="81">
                  <c:v>2.8018100000000001</c:v>
                </c:pt>
                <c:pt idx="82">
                  <c:v>3.11978</c:v>
                </c:pt>
                <c:pt idx="83">
                  <c:v>2.5339399999999999</c:v>
                </c:pt>
                <c:pt idx="84">
                  <c:v>2.7548599999999999</c:v>
                </c:pt>
                <c:pt idx="85">
                  <c:v>2.9027500000000002</c:v>
                </c:pt>
                <c:pt idx="86">
                  <c:v>2.5555099999999999</c:v>
                </c:pt>
                <c:pt idx="87">
                  <c:v>2.5667300000000002</c:v>
                </c:pt>
                <c:pt idx="88">
                  <c:v>3.0281199999999999</c:v>
                </c:pt>
                <c:pt idx="89">
                  <c:v>2.87832</c:v>
                </c:pt>
                <c:pt idx="90">
                  <c:v>3.3805999999999998</c:v>
                </c:pt>
                <c:pt idx="91">
                  <c:v>2.95181</c:v>
                </c:pt>
                <c:pt idx="92">
                  <c:v>2.9569999999999999</c:v>
                </c:pt>
                <c:pt idx="93">
                  <c:v>2.75908</c:v>
                </c:pt>
                <c:pt idx="94">
                  <c:v>3.47797</c:v>
                </c:pt>
                <c:pt idx="95">
                  <c:v>2.9650400000000001</c:v>
                </c:pt>
                <c:pt idx="96">
                  <c:v>2.9174600000000002</c:v>
                </c:pt>
                <c:pt idx="97">
                  <c:v>3.0521500000000001</c:v>
                </c:pt>
                <c:pt idx="98">
                  <c:v>2.8482400000000001</c:v>
                </c:pt>
                <c:pt idx="99">
                  <c:v>2.5618699999999999</c:v>
                </c:pt>
                <c:pt idx="100">
                  <c:v>2.7913899999999998</c:v>
                </c:pt>
                <c:pt idx="101">
                  <c:v>2.6279300000000001</c:v>
                </c:pt>
                <c:pt idx="102">
                  <c:v>2.55436</c:v>
                </c:pt>
                <c:pt idx="103">
                  <c:v>2.5106999999999999</c:v>
                </c:pt>
                <c:pt idx="104">
                  <c:v>2.33744</c:v>
                </c:pt>
                <c:pt idx="105">
                  <c:v>2.1939600000000001</c:v>
                </c:pt>
                <c:pt idx="106">
                  <c:v>2.2095099999999999</c:v>
                </c:pt>
                <c:pt idx="107">
                  <c:v>2.0428099999999998</c:v>
                </c:pt>
                <c:pt idx="108">
                  <c:v>1.97184</c:v>
                </c:pt>
                <c:pt idx="109">
                  <c:v>1.9614499999999999</c:v>
                </c:pt>
                <c:pt idx="110">
                  <c:v>1.8857600000000001</c:v>
                </c:pt>
                <c:pt idx="111">
                  <c:v>1.79243</c:v>
                </c:pt>
                <c:pt idx="112">
                  <c:v>1.75895</c:v>
                </c:pt>
                <c:pt idx="113">
                  <c:v>1.68242</c:v>
                </c:pt>
                <c:pt idx="114">
                  <c:v>1.6092599999999999</c:v>
                </c:pt>
                <c:pt idx="115">
                  <c:v>1.5612600000000001</c:v>
                </c:pt>
                <c:pt idx="116">
                  <c:v>1.49454</c:v>
                </c:pt>
                <c:pt idx="117">
                  <c:v>1.44055</c:v>
                </c:pt>
                <c:pt idx="118">
                  <c:v>1.38514</c:v>
                </c:pt>
                <c:pt idx="119">
                  <c:v>1.34423</c:v>
                </c:pt>
                <c:pt idx="120">
                  <c:v>1.29061</c:v>
                </c:pt>
                <c:pt idx="121">
                  <c:v>1.24441</c:v>
                </c:pt>
                <c:pt idx="122">
                  <c:v>1.2093</c:v>
                </c:pt>
                <c:pt idx="123">
                  <c:v>1.15472</c:v>
                </c:pt>
                <c:pt idx="124">
                  <c:v>1.11972</c:v>
                </c:pt>
                <c:pt idx="125">
                  <c:v>1.0848500000000001</c:v>
                </c:pt>
                <c:pt idx="126">
                  <c:v>1.0519099999999999</c:v>
                </c:pt>
                <c:pt idx="127">
                  <c:v>1.02095</c:v>
                </c:pt>
                <c:pt idx="128">
                  <c:v>0.99441400000000002</c:v>
                </c:pt>
                <c:pt idx="129">
                  <c:v>0.97040499999999996</c:v>
                </c:pt>
                <c:pt idx="130">
                  <c:v>0.94349099999999997</c:v>
                </c:pt>
                <c:pt idx="131">
                  <c:v>0.92148600000000003</c:v>
                </c:pt>
                <c:pt idx="132">
                  <c:v>0.89878499999999995</c:v>
                </c:pt>
                <c:pt idx="133">
                  <c:v>0.87628099999999998</c:v>
                </c:pt>
                <c:pt idx="134">
                  <c:v>0.85695100000000002</c:v>
                </c:pt>
                <c:pt idx="135">
                  <c:v>0.83173799999999998</c:v>
                </c:pt>
                <c:pt idx="136">
                  <c:v>0.81419799999999998</c:v>
                </c:pt>
                <c:pt idx="137">
                  <c:v>0.79247599999999996</c:v>
                </c:pt>
                <c:pt idx="138">
                  <c:v>0.77000999999999997</c:v>
                </c:pt>
                <c:pt idx="139">
                  <c:v>0.74917599999999995</c:v>
                </c:pt>
                <c:pt idx="140">
                  <c:v>0.72996499999999997</c:v>
                </c:pt>
                <c:pt idx="141">
                  <c:v>0.70916400000000002</c:v>
                </c:pt>
                <c:pt idx="142">
                  <c:v>0.68834600000000001</c:v>
                </c:pt>
                <c:pt idx="143">
                  <c:v>0.66750299999999996</c:v>
                </c:pt>
                <c:pt idx="144">
                  <c:v>0.64486399999999999</c:v>
                </c:pt>
                <c:pt idx="145">
                  <c:v>0.62214000000000003</c:v>
                </c:pt>
                <c:pt idx="146">
                  <c:v>0.60023499999999996</c:v>
                </c:pt>
                <c:pt idx="147">
                  <c:v>0.57647199999999998</c:v>
                </c:pt>
                <c:pt idx="148">
                  <c:v>0.55428500000000003</c:v>
                </c:pt>
                <c:pt idx="149">
                  <c:v>0.52937000000000001</c:v>
                </c:pt>
                <c:pt idx="150">
                  <c:v>0.50491200000000003</c:v>
                </c:pt>
                <c:pt idx="151">
                  <c:v>0.48307299999999997</c:v>
                </c:pt>
                <c:pt idx="152">
                  <c:v>0.45874399999999999</c:v>
                </c:pt>
                <c:pt idx="153">
                  <c:v>0.43506400000000001</c:v>
                </c:pt>
                <c:pt idx="154">
                  <c:v>0.413109</c:v>
                </c:pt>
                <c:pt idx="155">
                  <c:v>0.39132699999999998</c:v>
                </c:pt>
                <c:pt idx="156">
                  <c:v>0.36963499999999999</c:v>
                </c:pt>
                <c:pt idx="157">
                  <c:v>0.34759600000000002</c:v>
                </c:pt>
                <c:pt idx="158">
                  <c:v>0.32661200000000001</c:v>
                </c:pt>
                <c:pt idx="159">
                  <c:v>0.30593999999999999</c:v>
                </c:pt>
                <c:pt idx="160">
                  <c:v>0.28591499999999997</c:v>
                </c:pt>
                <c:pt idx="161">
                  <c:v>0.266376</c:v>
                </c:pt>
                <c:pt idx="162">
                  <c:v>0.248006</c:v>
                </c:pt>
                <c:pt idx="163">
                  <c:v>0.231659</c:v>
                </c:pt>
                <c:pt idx="164">
                  <c:v>0.21629799999999999</c:v>
                </c:pt>
                <c:pt idx="165">
                  <c:v>0.201988</c:v>
                </c:pt>
                <c:pt idx="166">
                  <c:v>0.189885</c:v>
                </c:pt>
                <c:pt idx="167">
                  <c:v>0.178981</c:v>
                </c:pt>
                <c:pt idx="168">
                  <c:v>0.16956499999999999</c:v>
                </c:pt>
                <c:pt idx="169">
                  <c:v>0.161417</c:v>
                </c:pt>
                <c:pt idx="170">
                  <c:v>0.154331</c:v>
                </c:pt>
                <c:pt idx="171">
                  <c:v>0.147784</c:v>
                </c:pt>
                <c:pt idx="172">
                  <c:v>0.141518</c:v>
                </c:pt>
                <c:pt idx="173">
                  <c:v>0.13780100000000001</c:v>
                </c:pt>
                <c:pt idx="174">
                  <c:v>0.13247600000000001</c:v>
                </c:pt>
                <c:pt idx="175">
                  <c:v>0.12804399999999999</c:v>
                </c:pt>
                <c:pt idx="176">
                  <c:v>0.12331400000000001</c:v>
                </c:pt>
                <c:pt idx="177">
                  <c:v>0.11863899999999999</c:v>
                </c:pt>
                <c:pt idx="178">
                  <c:v>0.11512500000000001</c:v>
                </c:pt>
                <c:pt idx="179">
                  <c:v>0.11201</c:v>
                </c:pt>
                <c:pt idx="180">
                  <c:v>0.10953300000000001</c:v>
                </c:pt>
                <c:pt idx="181">
                  <c:v>0.10687199999999999</c:v>
                </c:pt>
                <c:pt idx="182">
                  <c:v>0.104321</c:v>
                </c:pt>
                <c:pt idx="183">
                  <c:v>0.101758</c:v>
                </c:pt>
                <c:pt idx="184">
                  <c:v>0.10043000000000001</c:v>
                </c:pt>
                <c:pt idx="185" formatCode="0.00E+00">
                  <c:v>9.7975300000000001E-2</c:v>
                </c:pt>
                <c:pt idx="186" formatCode="0.00E+00">
                  <c:v>9.6618200000000001E-2</c:v>
                </c:pt>
                <c:pt idx="187" formatCode="0.00E+00">
                  <c:v>9.4696000000000002E-2</c:v>
                </c:pt>
                <c:pt idx="188" formatCode="0.00E+00">
                  <c:v>9.3590699999999999E-2</c:v>
                </c:pt>
                <c:pt idx="189" formatCode="0.00E+00">
                  <c:v>9.2585600000000004E-2</c:v>
                </c:pt>
                <c:pt idx="190" formatCode="0.00E+00">
                  <c:v>9.0848899999999996E-2</c:v>
                </c:pt>
                <c:pt idx="191" formatCode="0.00E+00">
                  <c:v>9.0466000000000005E-2</c:v>
                </c:pt>
                <c:pt idx="192" formatCode="0.00E+00">
                  <c:v>9.0902800000000006E-2</c:v>
                </c:pt>
                <c:pt idx="193" formatCode="0.00E+00">
                  <c:v>8.9285900000000001E-2</c:v>
                </c:pt>
                <c:pt idx="194" formatCode="0.00E+00">
                  <c:v>8.8647799999999999E-2</c:v>
                </c:pt>
                <c:pt idx="195" formatCode="0.00E+00">
                  <c:v>8.7910199999999994E-2</c:v>
                </c:pt>
                <c:pt idx="196" formatCode="0.00E+00">
                  <c:v>8.7410399999999999E-2</c:v>
                </c:pt>
                <c:pt idx="197" formatCode="0.00E+00">
                  <c:v>8.6771500000000001E-2</c:v>
                </c:pt>
                <c:pt idx="198" formatCode="0.00E+00">
                  <c:v>8.5987099999999997E-2</c:v>
                </c:pt>
                <c:pt idx="199" formatCode="0.00E+00">
                  <c:v>8.5273699999999994E-2</c:v>
                </c:pt>
                <c:pt idx="200" formatCode="0.00E+00">
                  <c:v>8.4653900000000004E-2</c:v>
                </c:pt>
                <c:pt idx="201" formatCode="0.00E+00">
                  <c:v>8.4423100000000001E-2</c:v>
                </c:pt>
                <c:pt idx="202" formatCode="0.00E+00">
                  <c:v>8.3618600000000001E-2</c:v>
                </c:pt>
                <c:pt idx="203" formatCode="0.00E+00">
                  <c:v>8.3697800000000003E-2</c:v>
                </c:pt>
                <c:pt idx="204" formatCode="0.00E+00">
                  <c:v>8.2620600000000002E-2</c:v>
                </c:pt>
                <c:pt idx="205" formatCode="0.00E+00">
                  <c:v>8.2355999999999999E-2</c:v>
                </c:pt>
                <c:pt idx="206" formatCode="0.00E+00">
                  <c:v>8.2432699999999998E-2</c:v>
                </c:pt>
                <c:pt idx="207" formatCode="0.00E+00">
                  <c:v>8.0876799999999999E-2</c:v>
                </c:pt>
                <c:pt idx="208" formatCode="0.00E+00">
                  <c:v>8.1014199999999995E-2</c:v>
                </c:pt>
                <c:pt idx="209" formatCode="0.00E+00">
                  <c:v>8.0678E-2</c:v>
                </c:pt>
                <c:pt idx="210" formatCode="0.00E+00">
                  <c:v>8.0178700000000006E-2</c:v>
                </c:pt>
                <c:pt idx="211" formatCode="0.00E+00">
                  <c:v>7.9662800000000006E-2</c:v>
                </c:pt>
                <c:pt idx="212" formatCode="0.00E+00">
                  <c:v>7.9168299999999997E-2</c:v>
                </c:pt>
                <c:pt idx="213" formatCode="0.00E+00">
                  <c:v>7.8996700000000003E-2</c:v>
                </c:pt>
                <c:pt idx="214" formatCode="0.00E+00">
                  <c:v>7.85661E-2</c:v>
                </c:pt>
                <c:pt idx="215" formatCode="0.00E+00">
                  <c:v>7.8320500000000001E-2</c:v>
                </c:pt>
                <c:pt idx="216" formatCode="0.00E+00">
                  <c:v>7.7770699999999998E-2</c:v>
                </c:pt>
                <c:pt idx="217" formatCode="0.00E+00">
                  <c:v>7.6906699999999995E-2</c:v>
                </c:pt>
                <c:pt idx="218" formatCode="0.00E+00">
                  <c:v>7.6312099999999994E-2</c:v>
                </c:pt>
                <c:pt idx="219" formatCode="0.00E+00">
                  <c:v>7.5670200000000007E-2</c:v>
                </c:pt>
                <c:pt idx="220" formatCode="0.00E+00">
                  <c:v>7.5280700000000006E-2</c:v>
                </c:pt>
                <c:pt idx="221" formatCode="0.00E+00">
                  <c:v>7.5015499999999999E-2</c:v>
                </c:pt>
                <c:pt idx="222" formatCode="0.00E+00">
                  <c:v>7.4672699999999995E-2</c:v>
                </c:pt>
                <c:pt idx="223" formatCode="0.00E+00">
                  <c:v>7.4314599999999995E-2</c:v>
                </c:pt>
                <c:pt idx="224" formatCode="0.00E+00">
                  <c:v>7.3831599999999997E-2</c:v>
                </c:pt>
                <c:pt idx="225" formatCode="0.00E+00">
                  <c:v>7.3256500000000002E-2</c:v>
                </c:pt>
                <c:pt idx="226" formatCode="0.00E+00">
                  <c:v>7.2702900000000001E-2</c:v>
                </c:pt>
                <c:pt idx="227" formatCode="0.00E+00">
                  <c:v>7.1886099999999994E-2</c:v>
                </c:pt>
                <c:pt idx="228" formatCode="0.00E+00">
                  <c:v>7.1126900000000007E-2</c:v>
                </c:pt>
                <c:pt idx="229" formatCode="0.00E+00">
                  <c:v>7.0460800000000004E-2</c:v>
                </c:pt>
                <c:pt idx="230" formatCode="0.00E+00">
                  <c:v>7.0075999999999999E-2</c:v>
                </c:pt>
                <c:pt idx="231" formatCode="0.00E+00">
                  <c:v>6.9346900000000003E-2</c:v>
                </c:pt>
                <c:pt idx="232" formatCode="0.00E+00">
                  <c:v>6.8622100000000005E-2</c:v>
                </c:pt>
                <c:pt idx="233" formatCode="0.00E+00">
                  <c:v>6.8147200000000005E-2</c:v>
                </c:pt>
                <c:pt idx="234" formatCode="0.00E+00">
                  <c:v>6.7078600000000002E-2</c:v>
                </c:pt>
                <c:pt idx="235" formatCode="0.00E+00">
                  <c:v>6.6187899999999994E-2</c:v>
                </c:pt>
                <c:pt idx="236" formatCode="0.00E+00">
                  <c:v>6.5312400000000007E-2</c:v>
                </c:pt>
                <c:pt idx="237" formatCode="0.00E+00">
                  <c:v>6.4930399999999999E-2</c:v>
                </c:pt>
                <c:pt idx="238" formatCode="0.00E+00">
                  <c:v>6.3765500000000003E-2</c:v>
                </c:pt>
                <c:pt idx="239" formatCode="0.00E+00">
                  <c:v>6.3025499999999998E-2</c:v>
                </c:pt>
                <c:pt idx="240" formatCode="0.00E+00">
                  <c:v>6.2668799999999997E-2</c:v>
                </c:pt>
                <c:pt idx="241" formatCode="0.00E+00">
                  <c:v>6.1258800000000002E-2</c:v>
                </c:pt>
                <c:pt idx="242" formatCode="0.00E+00">
                  <c:v>6.0664200000000001E-2</c:v>
                </c:pt>
                <c:pt idx="243" formatCode="0.00E+00">
                  <c:v>6.0092899999999998E-2</c:v>
                </c:pt>
                <c:pt idx="244" formatCode="0.00E+00">
                  <c:v>5.9339999999999997E-2</c:v>
                </c:pt>
                <c:pt idx="245" formatCode="0.00E+00">
                  <c:v>5.8173700000000002E-2</c:v>
                </c:pt>
                <c:pt idx="246" formatCode="0.00E+00">
                  <c:v>5.7568099999999997E-2</c:v>
                </c:pt>
                <c:pt idx="247" formatCode="0.00E+00">
                  <c:v>5.6355000000000002E-2</c:v>
                </c:pt>
                <c:pt idx="248" formatCode="0.00E+00">
                  <c:v>5.5666899999999998E-2</c:v>
                </c:pt>
                <c:pt idx="249" formatCode="0.00E+00">
                  <c:v>5.4754299999999999E-2</c:v>
                </c:pt>
                <c:pt idx="250" formatCode="0.00E+00">
                  <c:v>5.3838299999999999E-2</c:v>
                </c:pt>
                <c:pt idx="251" formatCode="0.00E+00">
                  <c:v>5.3160699999999998E-2</c:v>
                </c:pt>
                <c:pt idx="252" formatCode="0.00E+00">
                  <c:v>5.2239899999999999E-2</c:v>
                </c:pt>
                <c:pt idx="253" formatCode="0.00E+00">
                  <c:v>5.1357699999999999E-2</c:v>
                </c:pt>
                <c:pt idx="254" formatCode="0.00E+00">
                  <c:v>5.05204E-2</c:v>
                </c:pt>
                <c:pt idx="255" formatCode="0.00E+00">
                  <c:v>4.9861900000000001E-2</c:v>
                </c:pt>
                <c:pt idx="256" formatCode="0.00E+00">
                  <c:v>4.8659800000000003E-2</c:v>
                </c:pt>
                <c:pt idx="257" formatCode="0.00E+00">
                  <c:v>4.8129100000000001E-2</c:v>
                </c:pt>
                <c:pt idx="258" formatCode="0.00E+00">
                  <c:v>4.6989000000000003E-2</c:v>
                </c:pt>
                <c:pt idx="259" formatCode="0.00E+00">
                  <c:v>4.6284699999999998E-2</c:v>
                </c:pt>
                <c:pt idx="260" formatCode="0.00E+00">
                  <c:v>4.55022E-2</c:v>
                </c:pt>
                <c:pt idx="261" formatCode="0.00E+00">
                  <c:v>4.4474600000000003E-2</c:v>
                </c:pt>
                <c:pt idx="262" formatCode="0.00E+00">
                  <c:v>4.38833E-2</c:v>
                </c:pt>
                <c:pt idx="263" formatCode="0.00E+00">
                  <c:v>4.2984000000000001E-2</c:v>
                </c:pt>
                <c:pt idx="264" formatCode="0.00E+00">
                  <c:v>4.2444200000000001E-2</c:v>
                </c:pt>
                <c:pt idx="265" formatCode="0.00E+00">
                  <c:v>4.1533E-2</c:v>
                </c:pt>
                <c:pt idx="266" formatCode="0.00E+00">
                  <c:v>4.07205E-2</c:v>
                </c:pt>
                <c:pt idx="267" formatCode="0.00E+00">
                  <c:v>4.0223599999999998E-2</c:v>
                </c:pt>
                <c:pt idx="268" formatCode="0.00E+00">
                  <c:v>3.9335700000000001E-2</c:v>
                </c:pt>
                <c:pt idx="269" formatCode="0.00E+00">
                  <c:v>3.8725900000000001E-2</c:v>
                </c:pt>
                <c:pt idx="270" formatCode="0.00E+00">
                  <c:v>3.7939500000000001E-2</c:v>
                </c:pt>
                <c:pt idx="271" formatCode="0.00E+00">
                  <c:v>3.7240500000000003E-2</c:v>
                </c:pt>
                <c:pt idx="272" formatCode="0.00E+00">
                  <c:v>3.6414099999999998E-2</c:v>
                </c:pt>
                <c:pt idx="273" formatCode="0.00E+00">
                  <c:v>3.5904400000000003E-2</c:v>
                </c:pt>
                <c:pt idx="274" formatCode="0.00E+00">
                  <c:v>3.51939E-2</c:v>
                </c:pt>
                <c:pt idx="275" formatCode="0.00E+00">
                  <c:v>3.4510100000000002E-2</c:v>
                </c:pt>
                <c:pt idx="276" formatCode="0.00E+00">
                  <c:v>3.3892199999999997E-2</c:v>
                </c:pt>
                <c:pt idx="277" formatCode="0.00E+00">
                  <c:v>3.3290899999999998E-2</c:v>
                </c:pt>
                <c:pt idx="278" formatCode="0.00E+00">
                  <c:v>3.2743899999999999E-2</c:v>
                </c:pt>
                <c:pt idx="279" formatCode="0.00E+00">
                  <c:v>3.2154099999999998E-2</c:v>
                </c:pt>
                <c:pt idx="280" formatCode="0.00E+00">
                  <c:v>3.1521800000000003E-2</c:v>
                </c:pt>
                <c:pt idx="281" formatCode="0.00E+00">
                  <c:v>3.1050700000000001E-2</c:v>
                </c:pt>
                <c:pt idx="282" formatCode="0.00E+00">
                  <c:v>3.05133E-2</c:v>
                </c:pt>
                <c:pt idx="283" formatCode="0.00E+00">
                  <c:v>2.99454E-2</c:v>
                </c:pt>
                <c:pt idx="284" formatCode="0.00E+00">
                  <c:v>2.95792E-2</c:v>
                </c:pt>
                <c:pt idx="285" formatCode="0.00E+00">
                  <c:v>2.9001200000000001E-2</c:v>
                </c:pt>
                <c:pt idx="286" formatCode="0.00E+00">
                  <c:v>2.8731799999999998E-2</c:v>
                </c:pt>
                <c:pt idx="287" formatCode="0.00E+00">
                  <c:v>2.8218300000000002E-2</c:v>
                </c:pt>
                <c:pt idx="288" formatCode="0.00E+00">
                  <c:v>2.7792000000000001E-2</c:v>
                </c:pt>
                <c:pt idx="289" formatCode="0.00E+00">
                  <c:v>2.7283200000000001E-2</c:v>
                </c:pt>
                <c:pt idx="290" formatCode="0.00E+00">
                  <c:v>2.70414E-2</c:v>
                </c:pt>
                <c:pt idx="291" formatCode="0.00E+00">
                  <c:v>2.65594E-2</c:v>
                </c:pt>
                <c:pt idx="292" formatCode="0.00E+00">
                  <c:v>2.6157900000000001E-2</c:v>
                </c:pt>
                <c:pt idx="293" formatCode="0.00E+00">
                  <c:v>2.5820699999999999E-2</c:v>
                </c:pt>
                <c:pt idx="294" formatCode="0.00E+00">
                  <c:v>2.5345300000000001E-2</c:v>
                </c:pt>
                <c:pt idx="295" formatCode="0.00E+00">
                  <c:v>2.5316200000000001E-2</c:v>
                </c:pt>
                <c:pt idx="296" formatCode="0.00E+00">
                  <c:v>2.4731599999999999E-2</c:v>
                </c:pt>
                <c:pt idx="297" formatCode="0.00E+00">
                  <c:v>2.4235699999999999E-2</c:v>
                </c:pt>
                <c:pt idx="298" formatCode="0.00E+00">
                  <c:v>2.40626E-2</c:v>
                </c:pt>
                <c:pt idx="299" formatCode="0.00E+00">
                  <c:v>2.3563400000000002E-2</c:v>
                </c:pt>
                <c:pt idx="300" formatCode="0.00E+00">
                  <c:v>2.3539999999999998E-2</c:v>
                </c:pt>
                <c:pt idx="301" formatCode="0.00E+00">
                  <c:v>2.3116100000000001E-2</c:v>
                </c:pt>
                <c:pt idx="302" formatCode="0.00E+00">
                  <c:v>2.2919700000000001E-2</c:v>
                </c:pt>
                <c:pt idx="303" formatCode="0.00E+00">
                  <c:v>2.2646400000000001E-2</c:v>
                </c:pt>
                <c:pt idx="304" formatCode="0.00E+00">
                  <c:v>2.2291200000000001E-2</c:v>
                </c:pt>
                <c:pt idx="305" formatCode="0.00E+00">
                  <c:v>2.20466E-2</c:v>
                </c:pt>
                <c:pt idx="306" formatCode="0.00E+00">
                  <c:v>2.17614E-2</c:v>
                </c:pt>
                <c:pt idx="307" formatCode="0.00E+00">
                  <c:v>2.15511E-2</c:v>
                </c:pt>
                <c:pt idx="308" formatCode="0.00E+00">
                  <c:v>2.13904E-2</c:v>
                </c:pt>
                <c:pt idx="309" formatCode="0.00E+00">
                  <c:v>2.1147300000000001E-2</c:v>
                </c:pt>
                <c:pt idx="310" formatCode="0.00E+00">
                  <c:v>2.08507E-2</c:v>
                </c:pt>
                <c:pt idx="311" formatCode="0.00E+00">
                  <c:v>2.0721E-2</c:v>
                </c:pt>
                <c:pt idx="312" formatCode="0.00E+00">
                  <c:v>2.0409099999999999E-2</c:v>
                </c:pt>
                <c:pt idx="313" formatCode="0.00E+00">
                  <c:v>2.02198E-2</c:v>
                </c:pt>
                <c:pt idx="314" formatCode="0.00E+00">
                  <c:v>1.9985699999999999E-2</c:v>
                </c:pt>
                <c:pt idx="315" formatCode="0.00E+00">
                  <c:v>1.98722E-2</c:v>
                </c:pt>
                <c:pt idx="316" formatCode="0.00E+00">
                  <c:v>1.9691500000000001E-2</c:v>
                </c:pt>
                <c:pt idx="317" formatCode="0.00E+00">
                  <c:v>1.9372E-2</c:v>
                </c:pt>
                <c:pt idx="318" formatCode="0.00E+00">
                  <c:v>1.9370600000000002E-2</c:v>
                </c:pt>
                <c:pt idx="319" formatCode="0.00E+00">
                  <c:v>1.90835E-2</c:v>
                </c:pt>
                <c:pt idx="320" formatCode="0.00E+00">
                  <c:v>1.8932299999999999E-2</c:v>
                </c:pt>
                <c:pt idx="321" formatCode="0.00E+00">
                  <c:v>1.8723E-2</c:v>
                </c:pt>
                <c:pt idx="322" formatCode="0.00E+00">
                  <c:v>1.85933E-2</c:v>
                </c:pt>
                <c:pt idx="323" formatCode="0.00E+00">
                  <c:v>1.84073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37F-4A54-8C53-CAD7BD560690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6'!$A$2:$A$323</c:f>
              <c:numCache>
                <c:formatCode>General</c:formatCode>
                <c:ptCount val="32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</c:numCache>
            </c:numRef>
          </c:xVal>
          <c:yVal>
            <c:numRef>
              <c:f>'[AMG-R-MBA.xlsx]Sheet6'!$B$2:$B$336</c:f>
              <c:numCache>
                <c:formatCode>General</c:formatCode>
                <c:ptCount val="335"/>
                <c:pt idx="0">
                  <c:v>-0.40503400000000001</c:v>
                </c:pt>
                <c:pt idx="1">
                  <c:v>0.101295</c:v>
                </c:pt>
                <c:pt idx="2">
                  <c:v>-0.42114299999999999</c:v>
                </c:pt>
                <c:pt idx="3">
                  <c:v>-0.791574</c:v>
                </c:pt>
                <c:pt idx="4">
                  <c:v>-0.44750299999999998</c:v>
                </c:pt>
                <c:pt idx="5">
                  <c:v>-0.23142299999999999</c:v>
                </c:pt>
                <c:pt idx="6">
                  <c:v>-0.89927000000000001</c:v>
                </c:pt>
                <c:pt idx="7">
                  <c:v>-0.61063400000000001</c:v>
                </c:pt>
                <c:pt idx="8" formatCode="0.00E+00">
                  <c:v>8.5754399999999995E-2</c:v>
                </c:pt>
                <c:pt idx="9">
                  <c:v>-0.365674</c:v>
                </c:pt>
                <c:pt idx="10">
                  <c:v>-0.62570999999999999</c:v>
                </c:pt>
                <c:pt idx="11">
                  <c:v>-0.19591900000000001</c:v>
                </c:pt>
                <c:pt idx="12">
                  <c:v>-0.87420900000000001</c:v>
                </c:pt>
                <c:pt idx="13">
                  <c:v>-0.908524</c:v>
                </c:pt>
                <c:pt idx="14">
                  <c:v>-0.364236</c:v>
                </c:pt>
                <c:pt idx="15">
                  <c:v>-0.27526899999999999</c:v>
                </c:pt>
                <c:pt idx="16">
                  <c:v>-0.43494699999999997</c:v>
                </c:pt>
                <c:pt idx="17">
                  <c:v>-0.53071800000000002</c:v>
                </c:pt>
                <c:pt idx="18" formatCode="0.00E+00">
                  <c:v>-8.0431000000000002E-2</c:v>
                </c:pt>
                <c:pt idx="19">
                  <c:v>-0.55423599999999995</c:v>
                </c:pt>
                <c:pt idx="20">
                  <c:v>-0.19685900000000001</c:v>
                </c:pt>
                <c:pt idx="21">
                  <c:v>0.40170899999999998</c:v>
                </c:pt>
                <c:pt idx="22">
                  <c:v>-0.79710400000000003</c:v>
                </c:pt>
                <c:pt idx="23">
                  <c:v>-0.80793400000000004</c:v>
                </c:pt>
                <c:pt idx="24">
                  <c:v>0.30103000000000002</c:v>
                </c:pt>
                <c:pt idx="25" formatCode="0.00E+00">
                  <c:v>-1.8047299999999999E-2</c:v>
                </c:pt>
                <c:pt idx="26">
                  <c:v>-0.46597699999999997</c:v>
                </c:pt>
                <c:pt idx="27">
                  <c:v>-0.99895400000000001</c:v>
                </c:pt>
                <c:pt idx="28">
                  <c:v>-0.80190499999999998</c:v>
                </c:pt>
                <c:pt idx="29">
                  <c:v>0.609738</c:v>
                </c:pt>
                <c:pt idx="30">
                  <c:v>-0.28891800000000001</c:v>
                </c:pt>
                <c:pt idx="31" formatCode="0.00E+00">
                  <c:v>-5.6648299999999999E-2</c:v>
                </c:pt>
                <c:pt idx="32">
                  <c:v>-0.64039000000000001</c:v>
                </c:pt>
                <c:pt idx="33">
                  <c:v>-0.64602899999999996</c:v>
                </c:pt>
                <c:pt idx="34">
                  <c:v>0.27805600000000003</c:v>
                </c:pt>
                <c:pt idx="35" formatCode="0.00E+00">
                  <c:v>-8.1930600000000006E-2</c:v>
                </c:pt>
                <c:pt idx="36" formatCode="0.00E+00">
                  <c:v>-6.7189700000000005E-2</c:v>
                </c:pt>
                <c:pt idx="37">
                  <c:v>-0.43901200000000001</c:v>
                </c:pt>
                <c:pt idx="38">
                  <c:v>-0.59802299999999997</c:v>
                </c:pt>
                <c:pt idx="39">
                  <c:v>-0.34542600000000001</c:v>
                </c:pt>
                <c:pt idx="40">
                  <c:v>-0.36045700000000003</c:v>
                </c:pt>
                <c:pt idx="41" formatCode="0.00E+00">
                  <c:v>-2.4707799999999999E-2</c:v>
                </c:pt>
                <c:pt idx="42">
                  <c:v>-1.00034</c:v>
                </c:pt>
                <c:pt idx="43">
                  <c:v>0.25318299999999999</c:v>
                </c:pt>
                <c:pt idx="44">
                  <c:v>-0.42280400000000001</c:v>
                </c:pt>
                <c:pt idx="45">
                  <c:v>-0.46047100000000002</c:v>
                </c:pt>
                <c:pt idx="46">
                  <c:v>-0.14014499999999999</c:v>
                </c:pt>
                <c:pt idx="47">
                  <c:v>0.117396</c:v>
                </c:pt>
                <c:pt idx="48" formatCode="0.00E+00">
                  <c:v>8.0616999999999994E-2</c:v>
                </c:pt>
                <c:pt idx="49">
                  <c:v>0.109444</c:v>
                </c:pt>
                <c:pt idx="50">
                  <c:v>-0.14130000000000001</c:v>
                </c:pt>
                <c:pt idx="51">
                  <c:v>-0.37539600000000001</c:v>
                </c:pt>
                <c:pt idx="52">
                  <c:v>0.14023099999999999</c:v>
                </c:pt>
                <c:pt idx="53">
                  <c:v>0.64960899999999999</c:v>
                </c:pt>
                <c:pt idx="54">
                  <c:v>-0.59861200000000003</c:v>
                </c:pt>
                <c:pt idx="55" formatCode="0.00E+00">
                  <c:v>-9.0840299999999999E-2</c:v>
                </c:pt>
                <c:pt idx="56">
                  <c:v>-0.15567400000000001</c:v>
                </c:pt>
                <c:pt idx="57">
                  <c:v>-0.43956400000000001</c:v>
                </c:pt>
                <c:pt idx="58">
                  <c:v>0.46173999999999998</c:v>
                </c:pt>
                <c:pt idx="59" formatCode="0.00E+00">
                  <c:v>6.9637299999999996E-3</c:v>
                </c:pt>
                <c:pt idx="60">
                  <c:v>0.18392</c:v>
                </c:pt>
                <c:pt idx="61">
                  <c:v>0.81333699999999998</c:v>
                </c:pt>
                <c:pt idx="62">
                  <c:v>1.0129300000000001</c:v>
                </c:pt>
                <c:pt idx="63" formatCode="0.00E+00">
                  <c:v>2.08282E-3</c:v>
                </c:pt>
                <c:pt idx="64">
                  <c:v>0.99651199999999995</c:v>
                </c:pt>
                <c:pt idx="65">
                  <c:v>0.87436899999999995</c:v>
                </c:pt>
                <c:pt idx="66">
                  <c:v>0.31696000000000002</c:v>
                </c:pt>
                <c:pt idx="67">
                  <c:v>0.73492100000000005</c:v>
                </c:pt>
                <c:pt idx="68">
                  <c:v>1.5850599999999999</c:v>
                </c:pt>
                <c:pt idx="69">
                  <c:v>1.12171</c:v>
                </c:pt>
                <c:pt idx="70">
                  <c:v>1.5381199999999999</c:v>
                </c:pt>
                <c:pt idx="71">
                  <c:v>1.78332</c:v>
                </c:pt>
                <c:pt idx="72">
                  <c:v>2.1198000000000001</c:v>
                </c:pt>
                <c:pt idx="73">
                  <c:v>1.9659199999999999</c:v>
                </c:pt>
                <c:pt idx="74">
                  <c:v>2.3836300000000001</c:v>
                </c:pt>
                <c:pt idx="75">
                  <c:v>2.6070199999999999</c:v>
                </c:pt>
                <c:pt idx="76">
                  <c:v>2.40659</c:v>
                </c:pt>
                <c:pt idx="77">
                  <c:v>2.4138600000000001</c:v>
                </c:pt>
                <c:pt idx="78">
                  <c:v>3.0243099999999998</c:v>
                </c:pt>
                <c:pt idx="79">
                  <c:v>2.7663500000000001</c:v>
                </c:pt>
                <c:pt idx="80">
                  <c:v>2.9244599999999998</c:v>
                </c:pt>
                <c:pt idx="81">
                  <c:v>3.0619299999999998</c:v>
                </c:pt>
                <c:pt idx="82">
                  <c:v>2.5045500000000001</c:v>
                </c:pt>
                <c:pt idx="83">
                  <c:v>2.1976100000000001</c:v>
                </c:pt>
                <c:pt idx="84">
                  <c:v>2.5350100000000002</c:v>
                </c:pt>
                <c:pt idx="85">
                  <c:v>2.8022100000000001</c:v>
                </c:pt>
                <c:pt idx="86">
                  <c:v>2.7166199999999998</c:v>
                </c:pt>
                <c:pt idx="87">
                  <c:v>2.7894000000000001</c:v>
                </c:pt>
                <c:pt idx="88">
                  <c:v>3.2844799999999998</c:v>
                </c:pt>
                <c:pt idx="89">
                  <c:v>3.4188299999999998</c:v>
                </c:pt>
                <c:pt idx="90">
                  <c:v>2.7209599999999998</c:v>
                </c:pt>
                <c:pt idx="91">
                  <c:v>2.8102499999999999</c:v>
                </c:pt>
                <c:pt idx="92">
                  <c:v>2.7256300000000002</c:v>
                </c:pt>
                <c:pt idx="93">
                  <c:v>3.4521799999999998</c:v>
                </c:pt>
                <c:pt idx="94">
                  <c:v>2.7397499999999999</c:v>
                </c:pt>
                <c:pt idx="95">
                  <c:v>3.0871300000000002</c:v>
                </c:pt>
                <c:pt idx="96">
                  <c:v>3.41601</c:v>
                </c:pt>
                <c:pt idx="97">
                  <c:v>2.5190700000000001</c:v>
                </c:pt>
                <c:pt idx="98">
                  <c:v>3.0498099999999999</c:v>
                </c:pt>
                <c:pt idx="99">
                  <c:v>2.7453599999999998</c:v>
                </c:pt>
                <c:pt idx="100">
                  <c:v>3.0069900000000001</c:v>
                </c:pt>
                <c:pt idx="101">
                  <c:v>2.4823300000000001</c:v>
                </c:pt>
                <c:pt idx="102">
                  <c:v>2.5574499999999998</c:v>
                </c:pt>
                <c:pt idx="103">
                  <c:v>2.3799299999999999</c:v>
                </c:pt>
                <c:pt idx="104">
                  <c:v>2.28654</c:v>
                </c:pt>
                <c:pt idx="105">
                  <c:v>2.2280899999999999</c:v>
                </c:pt>
                <c:pt idx="106">
                  <c:v>2.2011799999999999</c:v>
                </c:pt>
                <c:pt idx="107">
                  <c:v>2.05098</c:v>
                </c:pt>
                <c:pt idx="108">
                  <c:v>2.01715</c:v>
                </c:pt>
                <c:pt idx="109">
                  <c:v>2.0047899999999998</c:v>
                </c:pt>
                <c:pt idx="110">
                  <c:v>1.8667899999999999</c:v>
                </c:pt>
                <c:pt idx="111">
                  <c:v>1.7954600000000001</c:v>
                </c:pt>
                <c:pt idx="112">
                  <c:v>1.76257</c:v>
                </c:pt>
                <c:pt idx="113">
                  <c:v>1.65378</c:v>
                </c:pt>
                <c:pt idx="114">
                  <c:v>1.5954299999999999</c:v>
                </c:pt>
                <c:pt idx="115">
                  <c:v>1.5655600000000001</c:v>
                </c:pt>
                <c:pt idx="116">
                  <c:v>1.4824299999999999</c:v>
                </c:pt>
                <c:pt idx="117">
                  <c:v>1.43682</c:v>
                </c:pt>
                <c:pt idx="118">
                  <c:v>1.3774299999999999</c:v>
                </c:pt>
                <c:pt idx="119">
                  <c:v>1.3347800000000001</c:v>
                </c:pt>
                <c:pt idx="120">
                  <c:v>1.2788600000000001</c:v>
                </c:pt>
                <c:pt idx="121">
                  <c:v>1.2384200000000001</c:v>
                </c:pt>
                <c:pt idx="122">
                  <c:v>1.2040900000000001</c:v>
                </c:pt>
                <c:pt idx="123">
                  <c:v>1.15577</c:v>
                </c:pt>
                <c:pt idx="124">
                  <c:v>1.1155900000000001</c:v>
                </c:pt>
                <c:pt idx="125">
                  <c:v>1.0868899999999999</c:v>
                </c:pt>
                <c:pt idx="126">
                  <c:v>1.04864</c:v>
                </c:pt>
                <c:pt idx="127">
                  <c:v>1.0226500000000001</c:v>
                </c:pt>
                <c:pt idx="128">
                  <c:v>0.99542299999999995</c:v>
                </c:pt>
                <c:pt idx="129">
                  <c:v>0.96680500000000003</c:v>
                </c:pt>
                <c:pt idx="130">
                  <c:v>0.94889100000000004</c:v>
                </c:pt>
                <c:pt idx="131">
                  <c:v>0.92514600000000002</c:v>
                </c:pt>
                <c:pt idx="132">
                  <c:v>0.90263000000000004</c:v>
                </c:pt>
                <c:pt idx="133">
                  <c:v>0.88139699999999999</c:v>
                </c:pt>
                <c:pt idx="134">
                  <c:v>0.86011899999999997</c:v>
                </c:pt>
                <c:pt idx="135">
                  <c:v>0.83988300000000005</c:v>
                </c:pt>
                <c:pt idx="136">
                  <c:v>0.82164400000000004</c:v>
                </c:pt>
                <c:pt idx="137">
                  <c:v>0.79881400000000002</c:v>
                </c:pt>
                <c:pt idx="138">
                  <c:v>0.77713399999999999</c:v>
                </c:pt>
                <c:pt idx="139">
                  <c:v>0.75786799999999999</c:v>
                </c:pt>
                <c:pt idx="140">
                  <c:v>0.73716899999999996</c:v>
                </c:pt>
                <c:pt idx="141">
                  <c:v>0.71825399999999995</c:v>
                </c:pt>
                <c:pt idx="142">
                  <c:v>0.69782299999999997</c:v>
                </c:pt>
                <c:pt idx="143">
                  <c:v>0.67622899999999997</c:v>
                </c:pt>
                <c:pt idx="144">
                  <c:v>0.65583499999999995</c:v>
                </c:pt>
                <c:pt idx="145">
                  <c:v>0.63183500000000004</c:v>
                </c:pt>
                <c:pt idx="146">
                  <c:v>0.61125200000000002</c:v>
                </c:pt>
                <c:pt idx="147">
                  <c:v>0.58735700000000002</c:v>
                </c:pt>
                <c:pt idx="148">
                  <c:v>0.56309200000000004</c:v>
                </c:pt>
                <c:pt idx="149">
                  <c:v>0.53983300000000001</c:v>
                </c:pt>
                <c:pt idx="150">
                  <c:v>0.51578199999999996</c:v>
                </c:pt>
                <c:pt idx="151">
                  <c:v>0.49204700000000001</c:v>
                </c:pt>
                <c:pt idx="152">
                  <c:v>0.46860600000000002</c:v>
                </c:pt>
                <c:pt idx="153">
                  <c:v>0.44513999999999998</c:v>
                </c:pt>
                <c:pt idx="154">
                  <c:v>0.42307099999999997</c:v>
                </c:pt>
                <c:pt idx="155">
                  <c:v>0.401563</c:v>
                </c:pt>
                <c:pt idx="156">
                  <c:v>0.37938699999999997</c:v>
                </c:pt>
                <c:pt idx="157">
                  <c:v>0.358205</c:v>
                </c:pt>
                <c:pt idx="158">
                  <c:v>0.33669399999999999</c:v>
                </c:pt>
                <c:pt idx="159">
                  <c:v>0.31596400000000002</c:v>
                </c:pt>
                <c:pt idx="160">
                  <c:v>0.29594399999999998</c:v>
                </c:pt>
                <c:pt idx="161">
                  <c:v>0.27578900000000001</c:v>
                </c:pt>
                <c:pt idx="162">
                  <c:v>0.25755099999999997</c:v>
                </c:pt>
                <c:pt idx="163">
                  <c:v>0.24027299999999999</c:v>
                </c:pt>
                <c:pt idx="164">
                  <c:v>0.22445499999999999</c:v>
                </c:pt>
                <c:pt idx="165">
                  <c:v>0.21035699999999999</c:v>
                </c:pt>
                <c:pt idx="166">
                  <c:v>0.197579</c:v>
                </c:pt>
                <c:pt idx="167">
                  <c:v>0.18612500000000001</c:v>
                </c:pt>
                <c:pt idx="168">
                  <c:v>0.17602400000000001</c:v>
                </c:pt>
                <c:pt idx="169">
                  <c:v>0.167575</c:v>
                </c:pt>
                <c:pt idx="170">
                  <c:v>0.16007099999999999</c:v>
                </c:pt>
                <c:pt idx="171">
                  <c:v>0.15268899999999999</c:v>
                </c:pt>
                <c:pt idx="172">
                  <c:v>0.14683599999999999</c:v>
                </c:pt>
                <c:pt idx="173">
                  <c:v>0.14191799999999999</c:v>
                </c:pt>
                <c:pt idx="174">
                  <c:v>0.13813</c:v>
                </c:pt>
                <c:pt idx="175">
                  <c:v>0.132386</c:v>
                </c:pt>
                <c:pt idx="176">
                  <c:v>0.127246</c:v>
                </c:pt>
                <c:pt idx="177">
                  <c:v>0.123116</c:v>
                </c:pt>
                <c:pt idx="178">
                  <c:v>0.119576</c:v>
                </c:pt>
                <c:pt idx="179">
                  <c:v>0.115911</c:v>
                </c:pt>
                <c:pt idx="180">
                  <c:v>0.113246</c:v>
                </c:pt>
                <c:pt idx="181">
                  <c:v>0.110286</c:v>
                </c:pt>
                <c:pt idx="182">
                  <c:v>0.107543</c:v>
                </c:pt>
                <c:pt idx="183">
                  <c:v>0.105214</c:v>
                </c:pt>
                <c:pt idx="184">
                  <c:v>0.103502</c:v>
                </c:pt>
                <c:pt idx="185">
                  <c:v>0.101106</c:v>
                </c:pt>
                <c:pt idx="186" formatCode="0.00E+00">
                  <c:v>9.9542099999999994E-2</c:v>
                </c:pt>
                <c:pt idx="187" formatCode="0.00E+00">
                  <c:v>9.7911399999999996E-2</c:v>
                </c:pt>
                <c:pt idx="188" formatCode="0.00E+00">
                  <c:v>9.6369700000000003E-2</c:v>
                </c:pt>
                <c:pt idx="189" formatCode="0.00E+00">
                  <c:v>9.4809099999999993E-2</c:v>
                </c:pt>
                <c:pt idx="190" formatCode="0.00E+00">
                  <c:v>9.3590699999999999E-2</c:v>
                </c:pt>
                <c:pt idx="191" formatCode="0.00E+00">
                  <c:v>9.2677099999999998E-2</c:v>
                </c:pt>
                <c:pt idx="192" formatCode="0.00E+00">
                  <c:v>9.2917E-2</c:v>
                </c:pt>
                <c:pt idx="193" formatCode="0.00E+00">
                  <c:v>9.1335299999999994E-2</c:v>
                </c:pt>
                <c:pt idx="194" formatCode="0.00E+00">
                  <c:v>9.0210899999999997E-2</c:v>
                </c:pt>
                <c:pt idx="195" formatCode="0.00E+00">
                  <c:v>8.9841799999999999E-2</c:v>
                </c:pt>
                <c:pt idx="196" formatCode="0.00E+00">
                  <c:v>8.9402200000000001E-2</c:v>
                </c:pt>
                <c:pt idx="197" formatCode="0.00E+00">
                  <c:v>8.8583499999999996E-2</c:v>
                </c:pt>
                <c:pt idx="198" formatCode="0.00E+00">
                  <c:v>8.7804800000000002E-2</c:v>
                </c:pt>
                <c:pt idx="199" formatCode="0.00E+00">
                  <c:v>8.7227299999999994E-2</c:v>
                </c:pt>
                <c:pt idx="200" formatCode="0.00E+00">
                  <c:v>8.6479700000000007E-2</c:v>
                </c:pt>
                <c:pt idx="201" formatCode="0.00E+00">
                  <c:v>8.6041000000000006E-2</c:v>
                </c:pt>
                <c:pt idx="202" formatCode="0.00E+00">
                  <c:v>8.5546999999999998E-2</c:v>
                </c:pt>
                <c:pt idx="203" formatCode="0.00E+00">
                  <c:v>8.5228399999999996E-2</c:v>
                </c:pt>
                <c:pt idx="204" formatCode="0.00E+00">
                  <c:v>8.4550899999999998E-2</c:v>
                </c:pt>
                <c:pt idx="205" formatCode="0.00E+00">
                  <c:v>8.4192299999999998E-2</c:v>
                </c:pt>
                <c:pt idx="206" formatCode="0.00E+00">
                  <c:v>8.3917099999999994E-2</c:v>
                </c:pt>
                <c:pt idx="207" formatCode="0.00E+00">
                  <c:v>8.2725000000000007E-2</c:v>
                </c:pt>
                <c:pt idx="208" formatCode="0.00E+00">
                  <c:v>8.2750799999999999E-2</c:v>
                </c:pt>
                <c:pt idx="209" formatCode="0.00E+00">
                  <c:v>8.2560099999999997E-2</c:v>
                </c:pt>
                <c:pt idx="210" formatCode="0.00E+00">
                  <c:v>8.1845299999999996E-2</c:v>
                </c:pt>
                <c:pt idx="211" formatCode="0.00E+00">
                  <c:v>8.1964999999999996E-2</c:v>
                </c:pt>
                <c:pt idx="212" formatCode="0.00E+00">
                  <c:v>8.1112400000000001E-2</c:v>
                </c:pt>
                <c:pt idx="213" formatCode="0.00E+00">
                  <c:v>8.0673700000000001E-2</c:v>
                </c:pt>
                <c:pt idx="214" formatCode="0.00E+00">
                  <c:v>8.0467700000000003E-2</c:v>
                </c:pt>
                <c:pt idx="215" formatCode="0.00E+00">
                  <c:v>8.0589800000000003E-2</c:v>
                </c:pt>
                <c:pt idx="216" formatCode="0.00E+00">
                  <c:v>7.9943200000000006E-2</c:v>
                </c:pt>
                <c:pt idx="217" formatCode="0.00E+00">
                  <c:v>7.8835500000000003E-2</c:v>
                </c:pt>
                <c:pt idx="218" formatCode="0.00E+00">
                  <c:v>7.8718700000000003E-2</c:v>
                </c:pt>
                <c:pt idx="219" formatCode="0.00E+00">
                  <c:v>7.8123600000000001E-2</c:v>
                </c:pt>
                <c:pt idx="220" formatCode="0.00E+00">
                  <c:v>7.7527499999999999E-2</c:v>
                </c:pt>
                <c:pt idx="221" formatCode="0.00E+00">
                  <c:v>7.7562800000000001E-2</c:v>
                </c:pt>
                <c:pt idx="222" formatCode="0.00E+00">
                  <c:v>7.6999700000000004E-2</c:v>
                </c:pt>
                <c:pt idx="223" formatCode="0.00E+00">
                  <c:v>7.6214799999999999E-2</c:v>
                </c:pt>
                <c:pt idx="224" formatCode="0.00E+00">
                  <c:v>7.5724600000000003E-2</c:v>
                </c:pt>
                <c:pt idx="225" formatCode="0.00E+00">
                  <c:v>7.5578199999999998E-2</c:v>
                </c:pt>
                <c:pt idx="226" formatCode="0.00E+00">
                  <c:v>7.4684100000000003E-2</c:v>
                </c:pt>
                <c:pt idx="227" formatCode="0.00E+00">
                  <c:v>7.4380399999999999E-2</c:v>
                </c:pt>
                <c:pt idx="228" formatCode="0.00E+00">
                  <c:v>7.3796299999999995E-2</c:v>
                </c:pt>
                <c:pt idx="229" formatCode="0.00E+00">
                  <c:v>7.3205900000000004E-2</c:v>
                </c:pt>
                <c:pt idx="230" formatCode="0.00E+00">
                  <c:v>7.2726200000000005E-2</c:v>
                </c:pt>
                <c:pt idx="231" formatCode="0.00E+00">
                  <c:v>7.2050600000000006E-2</c:v>
                </c:pt>
                <c:pt idx="232" formatCode="0.00E+00">
                  <c:v>7.1181800000000003E-2</c:v>
                </c:pt>
                <c:pt idx="233" formatCode="0.00E+00">
                  <c:v>7.0657700000000004E-2</c:v>
                </c:pt>
                <c:pt idx="234" formatCode="0.00E+00">
                  <c:v>6.9670700000000002E-2</c:v>
                </c:pt>
                <c:pt idx="235" formatCode="0.00E+00">
                  <c:v>6.91166E-2</c:v>
                </c:pt>
                <c:pt idx="236" formatCode="0.00E+00">
                  <c:v>6.8365099999999998E-2</c:v>
                </c:pt>
                <c:pt idx="237" formatCode="0.00E+00">
                  <c:v>6.77233E-2</c:v>
                </c:pt>
                <c:pt idx="238" formatCode="0.00E+00">
                  <c:v>6.6668000000000005E-2</c:v>
                </c:pt>
                <c:pt idx="239" formatCode="0.00E+00">
                  <c:v>6.6000000000000003E-2</c:v>
                </c:pt>
                <c:pt idx="240" formatCode="0.00E+00">
                  <c:v>6.5403900000000001E-2</c:v>
                </c:pt>
                <c:pt idx="241" formatCode="0.00E+00">
                  <c:v>6.4101699999999998E-2</c:v>
                </c:pt>
                <c:pt idx="242" formatCode="0.00E+00">
                  <c:v>6.3710199999999995E-2</c:v>
                </c:pt>
                <c:pt idx="243" formatCode="0.00E+00">
                  <c:v>6.2976400000000002E-2</c:v>
                </c:pt>
                <c:pt idx="244" formatCode="0.00E+00">
                  <c:v>6.2067499999999998E-2</c:v>
                </c:pt>
                <c:pt idx="245" formatCode="0.00E+00">
                  <c:v>6.1088999999999997E-2</c:v>
                </c:pt>
                <c:pt idx="246" formatCode="0.00E+00">
                  <c:v>6.0358500000000002E-2</c:v>
                </c:pt>
                <c:pt idx="247" formatCode="0.00E+00">
                  <c:v>5.9250799999999999E-2</c:v>
                </c:pt>
                <c:pt idx="248" formatCode="0.00E+00">
                  <c:v>5.8579899999999997E-2</c:v>
                </c:pt>
                <c:pt idx="249" formatCode="0.00E+00">
                  <c:v>5.7647200000000003E-2</c:v>
                </c:pt>
                <c:pt idx="250" formatCode="0.00E+00">
                  <c:v>5.6848500000000003E-2</c:v>
                </c:pt>
                <c:pt idx="251" formatCode="0.00E+00">
                  <c:v>5.5996400000000002E-2</c:v>
                </c:pt>
                <c:pt idx="252" formatCode="0.00E+00">
                  <c:v>5.5124300000000001E-2</c:v>
                </c:pt>
                <c:pt idx="253" formatCode="0.00E+00">
                  <c:v>5.4383300000000002E-2</c:v>
                </c:pt>
                <c:pt idx="254" formatCode="0.00E+00">
                  <c:v>5.3647500000000001E-2</c:v>
                </c:pt>
                <c:pt idx="255" formatCode="0.00E+00">
                  <c:v>5.2797299999999998E-2</c:v>
                </c:pt>
                <c:pt idx="256" formatCode="0.00E+00">
                  <c:v>5.1733000000000001E-2</c:v>
                </c:pt>
                <c:pt idx="257" formatCode="0.00E+00">
                  <c:v>5.1121699999999999E-2</c:v>
                </c:pt>
                <c:pt idx="258" formatCode="0.00E+00">
                  <c:v>5.0194700000000002E-2</c:v>
                </c:pt>
                <c:pt idx="259" formatCode="0.00E+00">
                  <c:v>4.9364100000000001E-2</c:v>
                </c:pt>
                <c:pt idx="260" formatCode="0.00E+00">
                  <c:v>4.8502900000000002E-2</c:v>
                </c:pt>
                <c:pt idx="261" formatCode="0.00E+00">
                  <c:v>4.7580699999999997E-2</c:v>
                </c:pt>
                <c:pt idx="262" formatCode="0.00E+00">
                  <c:v>4.6900699999999997E-2</c:v>
                </c:pt>
                <c:pt idx="263" formatCode="0.00E+00">
                  <c:v>4.6113000000000001E-2</c:v>
                </c:pt>
                <c:pt idx="264" formatCode="0.00E+00">
                  <c:v>4.5415900000000002E-2</c:v>
                </c:pt>
                <c:pt idx="265" formatCode="0.00E+00">
                  <c:v>4.4487499999999999E-2</c:v>
                </c:pt>
                <c:pt idx="266" formatCode="0.00E+00">
                  <c:v>4.37851E-2</c:v>
                </c:pt>
                <c:pt idx="267" formatCode="0.00E+00">
                  <c:v>4.3073199999999999E-2</c:v>
                </c:pt>
                <c:pt idx="268" formatCode="0.00E+00">
                  <c:v>4.2266400000000003E-2</c:v>
                </c:pt>
                <c:pt idx="269" formatCode="0.00E+00">
                  <c:v>4.15354E-2</c:v>
                </c:pt>
                <c:pt idx="270" formatCode="0.00E+00">
                  <c:v>4.0893600000000002E-2</c:v>
                </c:pt>
                <c:pt idx="271" formatCode="0.00E+00">
                  <c:v>4.0114400000000001E-2</c:v>
                </c:pt>
                <c:pt idx="272" formatCode="0.00E+00">
                  <c:v>3.9445899999999999E-2</c:v>
                </c:pt>
                <c:pt idx="273" formatCode="0.00E+00">
                  <c:v>3.8749699999999998E-2</c:v>
                </c:pt>
                <c:pt idx="274" formatCode="0.00E+00">
                  <c:v>3.7890399999999998E-2</c:v>
                </c:pt>
                <c:pt idx="275" formatCode="0.00E+00">
                  <c:v>3.7401700000000003E-2</c:v>
                </c:pt>
                <c:pt idx="276" formatCode="0.00E+00">
                  <c:v>3.6815599999999997E-2</c:v>
                </c:pt>
                <c:pt idx="277" formatCode="0.00E+00">
                  <c:v>3.6078499999999999E-2</c:v>
                </c:pt>
                <c:pt idx="278" formatCode="0.00E+00">
                  <c:v>3.5562999999999997E-2</c:v>
                </c:pt>
                <c:pt idx="279" formatCode="0.00E+00">
                  <c:v>3.5003199999999998E-2</c:v>
                </c:pt>
                <c:pt idx="280" formatCode="0.00E+00">
                  <c:v>3.4448600000000003E-2</c:v>
                </c:pt>
                <c:pt idx="281" formatCode="0.00E+00">
                  <c:v>3.3931700000000002E-2</c:v>
                </c:pt>
                <c:pt idx="282" formatCode="0.00E+00">
                  <c:v>3.3268499999999999E-2</c:v>
                </c:pt>
                <c:pt idx="283" formatCode="0.00E+00">
                  <c:v>3.2660500000000002E-2</c:v>
                </c:pt>
                <c:pt idx="284" formatCode="0.00E+00">
                  <c:v>3.2268499999999999E-2</c:v>
                </c:pt>
                <c:pt idx="285" formatCode="0.00E+00">
                  <c:v>3.17507E-2</c:v>
                </c:pt>
                <c:pt idx="286" formatCode="0.00E+00">
                  <c:v>3.1363500000000002E-2</c:v>
                </c:pt>
                <c:pt idx="287" formatCode="0.00E+00">
                  <c:v>3.0785099999999999E-2</c:v>
                </c:pt>
                <c:pt idx="288" formatCode="0.00E+00">
                  <c:v>3.0355500000000001E-2</c:v>
                </c:pt>
                <c:pt idx="289" formatCode="0.00E+00">
                  <c:v>2.9790899999999999E-2</c:v>
                </c:pt>
                <c:pt idx="290" formatCode="0.00E+00">
                  <c:v>2.9481400000000001E-2</c:v>
                </c:pt>
                <c:pt idx="291" formatCode="0.00E+00">
                  <c:v>2.8985500000000001E-2</c:v>
                </c:pt>
                <c:pt idx="292" formatCode="0.00E+00">
                  <c:v>2.8631199999999999E-2</c:v>
                </c:pt>
                <c:pt idx="293" formatCode="0.00E+00">
                  <c:v>2.82536E-2</c:v>
                </c:pt>
                <c:pt idx="294" formatCode="0.00E+00">
                  <c:v>2.7833900000000002E-2</c:v>
                </c:pt>
                <c:pt idx="295" formatCode="0.00E+00">
                  <c:v>2.77443E-2</c:v>
                </c:pt>
                <c:pt idx="296" formatCode="0.00E+00">
                  <c:v>2.6823E-2</c:v>
                </c:pt>
                <c:pt idx="297" formatCode="0.00E+00">
                  <c:v>2.6384399999999999E-2</c:v>
                </c:pt>
                <c:pt idx="298" formatCode="0.00E+00">
                  <c:v>2.64473E-2</c:v>
                </c:pt>
                <c:pt idx="299" formatCode="0.00E+00">
                  <c:v>2.6030500000000002E-2</c:v>
                </c:pt>
                <c:pt idx="300" formatCode="0.00E+00">
                  <c:v>2.57492E-2</c:v>
                </c:pt>
                <c:pt idx="301" formatCode="0.00E+00">
                  <c:v>2.5486499999999999E-2</c:v>
                </c:pt>
                <c:pt idx="302" formatCode="0.00E+00">
                  <c:v>2.5275200000000001E-2</c:v>
                </c:pt>
                <c:pt idx="303" formatCode="0.00E+00">
                  <c:v>2.4894699999999999E-2</c:v>
                </c:pt>
                <c:pt idx="304" formatCode="0.00E+00">
                  <c:v>2.4504700000000001E-2</c:v>
                </c:pt>
                <c:pt idx="305" formatCode="0.00E+00">
                  <c:v>2.4310100000000001E-2</c:v>
                </c:pt>
                <c:pt idx="306" formatCode="0.00E+00">
                  <c:v>2.4105499999999998E-2</c:v>
                </c:pt>
                <c:pt idx="307" formatCode="0.00E+00">
                  <c:v>2.38271E-2</c:v>
                </c:pt>
                <c:pt idx="308" formatCode="0.00E+00">
                  <c:v>2.36759E-2</c:v>
                </c:pt>
                <c:pt idx="309" formatCode="0.00E+00">
                  <c:v>2.3433699999999998E-2</c:v>
                </c:pt>
                <c:pt idx="310" formatCode="0.00E+00">
                  <c:v>2.29783E-2</c:v>
                </c:pt>
                <c:pt idx="311" formatCode="0.00E+00">
                  <c:v>2.2927800000000002E-2</c:v>
                </c:pt>
                <c:pt idx="312" formatCode="0.00E+00">
                  <c:v>2.26903E-2</c:v>
                </c:pt>
                <c:pt idx="313" formatCode="0.00E+00">
                  <c:v>2.2458599999999999E-2</c:v>
                </c:pt>
                <c:pt idx="314" formatCode="0.00E+00">
                  <c:v>2.23322E-2</c:v>
                </c:pt>
                <c:pt idx="315" formatCode="0.00E+00">
                  <c:v>2.2040799999999999E-2</c:v>
                </c:pt>
                <c:pt idx="316" formatCode="0.00E+00">
                  <c:v>2.1947399999999999E-2</c:v>
                </c:pt>
                <c:pt idx="317" formatCode="0.00E+00">
                  <c:v>2.1720400000000001E-2</c:v>
                </c:pt>
                <c:pt idx="318" formatCode="0.00E+00">
                  <c:v>2.1578799999999999E-2</c:v>
                </c:pt>
                <c:pt idx="319" formatCode="0.00E+00">
                  <c:v>2.1386599999999999E-2</c:v>
                </c:pt>
                <c:pt idx="320" formatCode="0.00E+00">
                  <c:v>2.1264100000000001E-2</c:v>
                </c:pt>
                <c:pt idx="321" formatCode="0.00E+00">
                  <c:v>2.1095800000000001E-2</c:v>
                </c:pt>
                <c:pt idx="322" formatCode="0.00E+00">
                  <c:v>2.08769E-2</c:v>
                </c:pt>
                <c:pt idx="323" formatCode="0.00E+00">
                  <c:v>2.0709499999999999E-2</c:v>
                </c:pt>
                <c:pt idx="324" formatCode="0.00E+00">
                  <c:v>2.0544099999999999E-2</c:v>
                </c:pt>
                <c:pt idx="325" formatCode="0.00E+00">
                  <c:v>2.0358600000000001E-2</c:v>
                </c:pt>
                <c:pt idx="326" formatCode="0.00E+00">
                  <c:v>2.02956E-2</c:v>
                </c:pt>
                <c:pt idx="327" formatCode="0.00E+00">
                  <c:v>2.0206499999999999E-2</c:v>
                </c:pt>
                <c:pt idx="328" formatCode="0.00E+00">
                  <c:v>1.98803E-2</c:v>
                </c:pt>
                <c:pt idx="329" formatCode="0.00E+00">
                  <c:v>1.9677199999999999E-2</c:v>
                </c:pt>
                <c:pt idx="330" formatCode="0.00E+00">
                  <c:v>1.9625199999999999E-2</c:v>
                </c:pt>
                <c:pt idx="331" formatCode="0.00E+00">
                  <c:v>1.94497E-2</c:v>
                </c:pt>
                <c:pt idx="332" formatCode="0.00E+00">
                  <c:v>1.9370100000000001E-2</c:v>
                </c:pt>
                <c:pt idx="333" formatCode="0.00E+00">
                  <c:v>1.91641E-2</c:v>
                </c:pt>
                <c:pt idx="334" formatCode="0.00E+00">
                  <c:v>1.90853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37F-4A54-8C53-CAD7BD560690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7'!$A$2:$A$354</c:f>
              <c:numCache>
                <c:formatCode>General</c:formatCode>
                <c:ptCount val="35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</c:numCache>
            </c:numRef>
          </c:xVal>
          <c:yVal>
            <c:numRef>
              <c:f>'[AMG-R-MBA.xlsx]Sheet7'!$B$2:$B$260</c:f>
              <c:numCache>
                <c:formatCode>General</c:formatCode>
                <c:ptCount val="259"/>
                <c:pt idx="0">
                  <c:v>-0.46167399999999997</c:v>
                </c:pt>
                <c:pt idx="1">
                  <c:v>0.22873399999999999</c:v>
                </c:pt>
                <c:pt idx="2">
                  <c:v>-0.483877</c:v>
                </c:pt>
                <c:pt idx="3">
                  <c:v>-0.85223599999999999</c:v>
                </c:pt>
                <c:pt idx="4">
                  <c:v>-0.34604800000000002</c:v>
                </c:pt>
                <c:pt idx="5">
                  <c:v>-0.46507300000000001</c:v>
                </c:pt>
                <c:pt idx="6">
                  <c:v>-1.0824499999999999</c:v>
                </c:pt>
                <c:pt idx="7">
                  <c:v>-0.60007200000000005</c:v>
                </c:pt>
                <c:pt idx="8" formatCode="0.00E+00">
                  <c:v>4.30923E-2</c:v>
                </c:pt>
                <c:pt idx="9">
                  <c:v>-0.62726599999999999</c:v>
                </c:pt>
                <c:pt idx="10">
                  <c:v>-0.86960800000000005</c:v>
                </c:pt>
                <c:pt idx="11">
                  <c:v>-0.219384</c:v>
                </c:pt>
                <c:pt idx="12">
                  <c:v>-0.85313600000000001</c:v>
                </c:pt>
                <c:pt idx="13">
                  <c:v>-1.0292300000000001</c:v>
                </c:pt>
                <c:pt idx="14">
                  <c:v>-0.45252199999999998</c:v>
                </c:pt>
                <c:pt idx="15">
                  <c:v>-0.532829</c:v>
                </c:pt>
                <c:pt idx="16">
                  <c:v>-0.31150800000000001</c:v>
                </c:pt>
                <c:pt idx="17">
                  <c:v>-0.63972600000000002</c:v>
                </c:pt>
                <c:pt idx="18">
                  <c:v>-0.27516600000000002</c:v>
                </c:pt>
                <c:pt idx="19">
                  <c:v>-0.248165</c:v>
                </c:pt>
                <c:pt idx="20">
                  <c:v>-0.55572100000000002</c:v>
                </c:pt>
                <c:pt idx="21">
                  <c:v>-0.20205899999999999</c:v>
                </c:pt>
                <c:pt idx="22">
                  <c:v>-0.66608199999999995</c:v>
                </c:pt>
                <c:pt idx="23">
                  <c:v>-1.0484899999999999</c:v>
                </c:pt>
                <c:pt idx="24">
                  <c:v>-0.60206000000000004</c:v>
                </c:pt>
                <c:pt idx="25">
                  <c:v>-0.95192200000000005</c:v>
                </c:pt>
                <c:pt idx="26">
                  <c:v>-0.373919</c:v>
                </c:pt>
                <c:pt idx="27">
                  <c:v>-0.50347399999999998</c:v>
                </c:pt>
                <c:pt idx="28">
                  <c:v>-0.55842899999999995</c:v>
                </c:pt>
                <c:pt idx="29" formatCode="0.00E+00">
                  <c:v>-9.1723399999999997E-2</c:v>
                </c:pt>
                <c:pt idx="30">
                  <c:v>-0.28755399999999998</c:v>
                </c:pt>
                <c:pt idx="31">
                  <c:v>-0.36807200000000001</c:v>
                </c:pt>
                <c:pt idx="32">
                  <c:v>-0.81068899999999999</c:v>
                </c:pt>
                <c:pt idx="33">
                  <c:v>0.14932300000000001</c:v>
                </c:pt>
                <c:pt idx="34">
                  <c:v>0.25647799999999998</c:v>
                </c:pt>
                <c:pt idx="35">
                  <c:v>-0.13735600000000001</c:v>
                </c:pt>
                <c:pt idx="36">
                  <c:v>-0.47830899999999998</c:v>
                </c:pt>
                <c:pt idx="37">
                  <c:v>-0.266704</c:v>
                </c:pt>
                <c:pt idx="38">
                  <c:v>-0.84319900000000003</c:v>
                </c:pt>
                <c:pt idx="39">
                  <c:v>-0.86791399999999996</c:v>
                </c:pt>
                <c:pt idx="40">
                  <c:v>-0.45929599999999998</c:v>
                </c:pt>
                <c:pt idx="41">
                  <c:v>-0.238067</c:v>
                </c:pt>
                <c:pt idx="42">
                  <c:v>-0.91716200000000003</c:v>
                </c:pt>
                <c:pt idx="43">
                  <c:v>0.53434000000000004</c:v>
                </c:pt>
                <c:pt idx="44" formatCode="0.00E+00">
                  <c:v>-7.4057599999999999E-3</c:v>
                </c:pt>
                <c:pt idx="45">
                  <c:v>-0.59823000000000004</c:v>
                </c:pt>
                <c:pt idx="46">
                  <c:v>-0.19883500000000001</c:v>
                </c:pt>
                <c:pt idx="47" formatCode="0.00E+00">
                  <c:v>2.5989499999999999E-2</c:v>
                </c:pt>
                <c:pt idx="48">
                  <c:v>-0.22896</c:v>
                </c:pt>
                <c:pt idx="49">
                  <c:v>-0.17366200000000001</c:v>
                </c:pt>
                <c:pt idx="50">
                  <c:v>-0.49832199999999999</c:v>
                </c:pt>
                <c:pt idx="51">
                  <c:v>-0.22639500000000001</c:v>
                </c:pt>
                <c:pt idx="52">
                  <c:v>0.54760900000000001</c:v>
                </c:pt>
                <c:pt idx="53">
                  <c:v>0.29937900000000001</c:v>
                </c:pt>
                <c:pt idx="54">
                  <c:v>-0.54710000000000003</c:v>
                </c:pt>
                <c:pt idx="55">
                  <c:v>-0.35721999999999998</c:v>
                </c:pt>
                <c:pt idx="56">
                  <c:v>-0.123055</c:v>
                </c:pt>
                <c:pt idx="57">
                  <c:v>-0.11892800000000001</c:v>
                </c:pt>
                <c:pt idx="58">
                  <c:v>0.44978699999999999</c:v>
                </c:pt>
                <c:pt idx="59">
                  <c:v>0.70180100000000001</c:v>
                </c:pt>
                <c:pt idx="60">
                  <c:v>0.29521500000000001</c:v>
                </c:pt>
                <c:pt idx="61">
                  <c:v>0.32530500000000001</c:v>
                </c:pt>
                <c:pt idx="62">
                  <c:v>0.76068999999999998</c:v>
                </c:pt>
                <c:pt idx="63" formatCode="0.00E+00">
                  <c:v>-2.13623E-4</c:v>
                </c:pt>
                <c:pt idx="64" formatCode="0.00E+00">
                  <c:v>-4.1542100000000002E-3</c:v>
                </c:pt>
                <c:pt idx="65">
                  <c:v>0.372253</c:v>
                </c:pt>
                <c:pt idx="66" formatCode="0.00E+00">
                  <c:v>5.4230199999999999E-2</c:v>
                </c:pt>
                <c:pt idx="67">
                  <c:v>0.373834</c:v>
                </c:pt>
                <c:pt idx="68">
                  <c:v>1.7016100000000001</c:v>
                </c:pt>
                <c:pt idx="69">
                  <c:v>1.41316</c:v>
                </c:pt>
                <c:pt idx="70">
                  <c:v>1.57148</c:v>
                </c:pt>
                <c:pt idx="71">
                  <c:v>1.9144300000000001</c:v>
                </c:pt>
                <c:pt idx="72">
                  <c:v>2.2362000000000002</c:v>
                </c:pt>
                <c:pt idx="73">
                  <c:v>1.55322</c:v>
                </c:pt>
                <c:pt idx="74">
                  <c:v>2.1368800000000001</c:v>
                </c:pt>
                <c:pt idx="75">
                  <c:v>2.1911499999999999</c:v>
                </c:pt>
                <c:pt idx="76">
                  <c:v>2.6400299999999999</c:v>
                </c:pt>
                <c:pt idx="77">
                  <c:v>2.9146800000000002</c:v>
                </c:pt>
                <c:pt idx="78">
                  <c:v>2.6044700000000001</c:v>
                </c:pt>
                <c:pt idx="79">
                  <c:v>2.5956100000000002</c:v>
                </c:pt>
                <c:pt idx="80">
                  <c:v>2.7047400000000001</c:v>
                </c:pt>
                <c:pt idx="81">
                  <c:v>2.4044300000000001</c:v>
                </c:pt>
                <c:pt idx="82">
                  <c:v>2.8296800000000002</c:v>
                </c:pt>
                <c:pt idx="83">
                  <c:v>2.34327</c:v>
                </c:pt>
                <c:pt idx="84">
                  <c:v>2.9500500000000001</c:v>
                </c:pt>
                <c:pt idx="85">
                  <c:v>3.3929900000000002</c:v>
                </c:pt>
                <c:pt idx="86">
                  <c:v>2.7754599999999998</c:v>
                </c:pt>
                <c:pt idx="87">
                  <c:v>2.79332</c:v>
                </c:pt>
                <c:pt idx="88">
                  <c:v>3.0385300000000002</c:v>
                </c:pt>
                <c:pt idx="89">
                  <c:v>3.0537399999999999</c:v>
                </c:pt>
                <c:pt idx="90">
                  <c:v>3.3682099999999999</c:v>
                </c:pt>
                <c:pt idx="91">
                  <c:v>3.4254199999999999</c:v>
                </c:pt>
                <c:pt idx="92">
                  <c:v>2.9617300000000002</c:v>
                </c:pt>
                <c:pt idx="93">
                  <c:v>2.6721200000000001</c:v>
                </c:pt>
                <c:pt idx="94">
                  <c:v>2.6989700000000001</c:v>
                </c:pt>
                <c:pt idx="95">
                  <c:v>3.0688300000000002</c:v>
                </c:pt>
                <c:pt idx="96">
                  <c:v>3.4657300000000002</c:v>
                </c:pt>
                <c:pt idx="97">
                  <c:v>2.7478400000000001</c:v>
                </c:pt>
                <c:pt idx="98">
                  <c:v>2.6779299999999999</c:v>
                </c:pt>
                <c:pt idx="99">
                  <c:v>2.5896499999999998</c:v>
                </c:pt>
                <c:pt idx="100">
                  <c:v>2.5802</c:v>
                </c:pt>
                <c:pt idx="101">
                  <c:v>2.4892799999999999</c:v>
                </c:pt>
                <c:pt idx="102">
                  <c:v>2.5554700000000001</c:v>
                </c:pt>
                <c:pt idx="103">
                  <c:v>2.4317700000000002</c:v>
                </c:pt>
                <c:pt idx="104">
                  <c:v>2.2358199999999999</c:v>
                </c:pt>
                <c:pt idx="105">
                  <c:v>2.17584</c:v>
                </c:pt>
                <c:pt idx="106">
                  <c:v>2.0629900000000001</c:v>
                </c:pt>
                <c:pt idx="107">
                  <c:v>2.0369600000000001</c:v>
                </c:pt>
                <c:pt idx="108">
                  <c:v>2.0044400000000002</c:v>
                </c:pt>
                <c:pt idx="109">
                  <c:v>1.9343300000000001</c:v>
                </c:pt>
                <c:pt idx="110">
                  <c:v>1.85067</c:v>
                </c:pt>
                <c:pt idx="111">
                  <c:v>1.76678</c:v>
                </c:pt>
                <c:pt idx="112">
                  <c:v>1.70642</c:v>
                </c:pt>
                <c:pt idx="113">
                  <c:v>1.64988</c:v>
                </c:pt>
                <c:pt idx="114">
                  <c:v>1.5842099999999999</c:v>
                </c:pt>
                <c:pt idx="115">
                  <c:v>1.5538099999999999</c:v>
                </c:pt>
                <c:pt idx="116">
                  <c:v>1.49156</c:v>
                </c:pt>
                <c:pt idx="117">
                  <c:v>1.42201</c:v>
                </c:pt>
                <c:pt idx="118">
                  <c:v>1.3759699999999999</c:v>
                </c:pt>
                <c:pt idx="119">
                  <c:v>1.3315300000000001</c:v>
                </c:pt>
                <c:pt idx="120">
                  <c:v>1.2739100000000001</c:v>
                </c:pt>
                <c:pt idx="121">
                  <c:v>1.23241</c:v>
                </c:pt>
                <c:pt idx="122">
                  <c:v>1.1930400000000001</c:v>
                </c:pt>
                <c:pt idx="123">
                  <c:v>1.1495599999999999</c:v>
                </c:pt>
                <c:pt idx="124">
                  <c:v>1.1187400000000001</c:v>
                </c:pt>
                <c:pt idx="125">
                  <c:v>1.0821000000000001</c:v>
                </c:pt>
                <c:pt idx="126">
                  <c:v>1.04789</c:v>
                </c:pt>
                <c:pt idx="127">
                  <c:v>1.0228900000000001</c:v>
                </c:pt>
                <c:pt idx="128">
                  <c:v>0.99472000000000005</c:v>
                </c:pt>
                <c:pt idx="129">
                  <c:v>0.97040899999999997</c:v>
                </c:pt>
                <c:pt idx="130">
                  <c:v>0.95020899999999997</c:v>
                </c:pt>
                <c:pt idx="131">
                  <c:v>0.92635400000000001</c:v>
                </c:pt>
                <c:pt idx="132">
                  <c:v>0.90448899999999999</c:v>
                </c:pt>
                <c:pt idx="133">
                  <c:v>0.88265800000000005</c:v>
                </c:pt>
                <c:pt idx="134">
                  <c:v>0.86493200000000003</c:v>
                </c:pt>
                <c:pt idx="135">
                  <c:v>0.84329900000000002</c:v>
                </c:pt>
                <c:pt idx="136">
                  <c:v>0.82397600000000004</c:v>
                </c:pt>
                <c:pt idx="137">
                  <c:v>0.80404100000000001</c:v>
                </c:pt>
                <c:pt idx="138">
                  <c:v>0.78216799999999997</c:v>
                </c:pt>
                <c:pt idx="139">
                  <c:v>0.76445700000000005</c:v>
                </c:pt>
                <c:pt idx="140">
                  <c:v>0.74178500000000003</c:v>
                </c:pt>
                <c:pt idx="141">
                  <c:v>0.72350499999999995</c:v>
                </c:pt>
                <c:pt idx="142">
                  <c:v>0.70435099999999995</c:v>
                </c:pt>
                <c:pt idx="143">
                  <c:v>0.68102200000000002</c:v>
                </c:pt>
                <c:pt idx="144">
                  <c:v>0.66051499999999996</c:v>
                </c:pt>
                <c:pt idx="145">
                  <c:v>0.63919199999999998</c:v>
                </c:pt>
                <c:pt idx="146">
                  <c:v>0.61749600000000004</c:v>
                </c:pt>
                <c:pt idx="147">
                  <c:v>0.593692</c:v>
                </c:pt>
                <c:pt idx="148">
                  <c:v>0.57068300000000005</c:v>
                </c:pt>
                <c:pt idx="149">
                  <c:v>0.54705700000000002</c:v>
                </c:pt>
                <c:pt idx="150">
                  <c:v>0.52263499999999996</c:v>
                </c:pt>
                <c:pt idx="151">
                  <c:v>0.50056599999999996</c:v>
                </c:pt>
                <c:pt idx="152">
                  <c:v>0.47601100000000002</c:v>
                </c:pt>
                <c:pt idx="153">
                  <c:v>0.45236199999999999</c:v>
                </c:pt>
                <c:pt idx="154">
                  <c:v>0.43061100000000002</c:v>
                </c:pt>
                <c:pt idx="155">
                  <c:v>0.40953600000000001</c:v>
                </c:pt>
                <c:pt idx="156">
                  <c:v>0.38807700000000001</c:v>
                </c:pt>
                <c:pt idx="157">
                  <c:v>0.366614</c:v>
                </c:pt>
                <c:pt idx="158">
                  <c:v>0.34518300000000002</c:v>
                </c:pt>
                <c:pt idx="159">
                  <c:v>0.32405600000000001</c:v>
                </c:pt>
                <c:pt idx="160">
                  <c:v>0.30340600000000001</c:v>
                </c:pt>
                <c:pt idx="161">
                  <c:v>0.283719</c:v>
                </c:pt>
                <c:pt idx="162">
                  <c:v>0.26540999999999998</c:v>
                </c:pt>
                <c:pt idx="163">
                  <c:v>0.24782599999999999</c:v>
                </c:pt>
                <c:pt idx="164">
                  <c:v>0.23216600000000001</c:v>
                </c:pt>
                <c:pt idx="165">
                  <c:v>0.21728600000000001</c:v>
                </c:pt>
                <c:pt idx="166">
                  <c:v>0.20380300000000001</c:v>
                </c:pt>
                <c:pt idx="167">
                  <c:v>0.19272900000000001</c:v>
                </c:pt>
                <c:pt idx="168">
                  <c:v>0.181779</c:v>
                </c:pt>
                <c:pt idx="169">
                  <c:v>0.17327999999999999</c:v>
                </c:pt>
                <c:pt idx="170">
                  <c:v>0.16527800000000001</c:v>
                </c:pt>
                <c:pt idx="171">
                  <c:v>0.15834200000000001</c:v>
                </c:pt>
                <c:pt idx="172">
                  <c:v>0.154006</c:v>
                </c:pt>
                <c:pt idx="173">
                  <c:v>0.14838799999999999</c:v>
                </c:pt>
                <c:pt idx="174">
                  <c:v>0.143757</c:v>
                </c:pt>
                <c:pt idx="175">
                  <c:v>0.137022</c:v>
                </c:pt>
                <c:pt idx="176">
                  <c:v>0.132022</c:v>
                </c:pt>
                <c:pt idx="177">
                  <c:v>0.12675900000000001</c:v>
                </c:pt>
                <c:pt idx="178">
                  <c:v>0.12242</c:v>
                </c:pt>
                <c:pt idx="179">
                  <c:v>0.119197</c:v>
                </c:pt>
                <c:pt idx="180">
                  <c:v>0.11672200000000001</c:v>
                </c:pt>
                <c:pt idx="181">
                  <c:v>0.11319</c:v>
                </c:pt>
                <c:pt idx="182">
                  <c:v>0.110903</c:v>
                </c:pt>
                <c:pt idx="183">
                  <c:v>0.108639</c:v>
                </c:pt>
                <c:pt idx="184">
                  <c:v>0.10667</c:v>
                </c:pt>
                <c:pt idx="185">
                  <c:v>0.104366</c:v>
                </c:pt>
                <c:pt idx="186">
                  <c:v>0.10238700000000001</c:v>
                </c:pt>
                <c:pt idx="187">
                  <c:v>0.100927</c:v>
                </c:pt>
                <c:pt idx="188" formatCode="0.00E+00">
                  <c:v>9.8691500000000001E-2</c:v>
                </c:pt>
                <c:pt idx="189" formatCode="0.00E+00">
                  <c:v>9.7687700000000002E-2</c:v>
                </c:pt>
                <c:pt idx="190" formatCode="0.00E+00">
                  <c:v>9.6168500000000004E-2</c:v>
                </c:pt>
                <c:pt idx="191" formatCode="0.00E+00">
                  <c:v>9.5461400000000002E-2</c:v>
                </c:pt>
                <c:pt idx="192" formatCode="0.00E+00">
                  <c:v>9.5078899999999994E-2</c:v>
                </c:pt>
                <c:pt idx="193" formatCode="0.00E+00">
                  <c:v>9.4015600000000005E-2</c:v>
                </c:pt>
                <c:pt idx="194" formatCode="0.00E+00">
                  <c:v>9.3065300000000004E-2</c:v>
                </c:pt>
                <c:pt idx="195" formatCode="0.00E+00">
                  <c:v>9.2296600000000006E-2</c:v>
                </c:pt>
                <c:pt idx="196" formatCode="0.00E+00">
                  <c:v>9.1716800000000001E-2</c:v>
                </c:pt>
                <c:pt idx="197" formatCode="0.00E+00">
                  <c:v>9.0698699999999993E-2</c:v>
                </c:pt>
                <c:pt idx="198" formatCode="0.00E+00">
                  <c:v>9.0160799999999999E-2</c:v>
                </c:pt>
                <c:pt idx="199" formatCode="0.00E+00">
                  <c:v>8.9515200000000003E-2</c:v>
                </c:pt>
                <c:pt idx="200" formatCode="0.00E+00">
                  <c:v>8.8447100000000001E-2</c:v>
                </c:pt>
                <c:pt idx="201" formatCode="0.00E+00">
                  <c:v>8.8076600000000005E-2</c:v>
                </c:pt>
                <c:pt idx="202" formatCode="0.00E+00">
                  <c:v>8.7501499999999996E-2</c:v>
                </c:pt>
                <c:pt idx="203" formatCode="0.00E+00">
                  <c:v>8.7272199999999994E-2</c:v>
                </c:pt>
                <c:pt idx="204" formatCode="0.00E+00">
                  <c:v>8.6914099999999994E-2</c:v>
                </c:pt>
                <c:pt idx="205" formatCode="0.00E+00">
                  <c:v>8.5942699999999997E-2</c:v>
                </c:pt>
                <c:pt idx="206" formatCode="0.00E+00">
                  <c:v>8.5787299999999997E-2</c:v>
                </c:pt>
                <c:pt idx="207" formatCode="0.00E+00">
                  <c:v>8.4846000000000005E-2</c:v>
                </c:pt>
                <c:pt idx="208" formatCode="0.00E+00">
                  <c:v>8.4655300000000003E-2</c:v>
                </c:pt>
                <c:pt idx="209" formatCode="0.00E+00">
                  <c:v>8.4718199999999994E-2</c:v>
                </c:pt>
                <c:pt idx="210" formatCode="0.00E+00">
                  <c:v>8.3879499999999996E-2</c:v>
                </c:pt>
                <c:pt idx="211" formatCode="0.00E+00">
                  <c:v>8.3684400000000006E-2</c:v>
                </c:pt>
                <c:pt idx="212" formatCode="0.00E+00">
                  <c:v>8.2838099999999998E-2</c:v>
                </c:pt>
                <c:pt idx="213" formatCode="0.00E+00">
                  <c:v>8.2625900000000002E-2</c:v>
                </c:pt>
                <c:pt idx="214" formatCode="0.00E+00">
                  <c:v>8.2345000000000002E-2</c:v>
                </c:pt>
                <c:pt idx="215" formatCode="0.00E+00">
                  <c:v>8.2290199999999994E-2</c:v>
                </c:pt>
                <c:pt idx="216" formatCode="0.00E+00">
                  <c:v>8.1629300000000002E-2</c:v>
                </c:pt>
                <c:pt idx="217" formatCode="0.00E+00">
                  <c:v>8.0885899999999997E-2</c:v>
                </c:pt>
                <c:pt idx="218" formatCode="0.00E+00">
                  <c:v>8.0568799999999996E-2</c:v>
                </c:pt>
                <c:pt idx="219" formatCode="0.00E+00">
                  <c:v>7.99956E-2</c:v>
                </c:pt>
                <c:pt idx="220" formatCode="0.00E+00">
                  <c:v>7.9634700000000003E-2</c:v>
                </c:pt>
                <c:pt idx="221" formatCode="0.00E+00">
                  <c:v>7.9685199999999998E-2</c:v>
                </c:pt>
                <c:pt idx="222" formatCode="0.00E+00">
                  <c:v>7.8906100000000007E-2</c:v>
                </c:pt>
                <c:pt idx="223" formatCode="0.00E+00">
                  <c:v>7.8316700000000003E-2</c:v>
                </c:pt>
                <c:pt idx="224" formatCode="0.00E+00">
                  <c:v>7.8147900000000006E-2</c:v>
                </c:pt>
                <c:pt idx="225" formatCode="0.00E+00">
                  <c:v>7.7626200000000006E-2</c:v>
                </c:pt>
                <c:pt idx="226" formatCode="0.00E+00">
                  <c:v>7.7268100000000006E-2</c:v>
                </c:pt>
                <c:pt idx="227" formatCode="0.00E+00">
                  <c:v>7.6522400000000004E-2</c:v>
                </c:pt>
                <c:pt idx="228" formatCode="0.00E+00">
                  <c:v>7.5698399999999999E-2</c:v>
                </c:pt>
                <c:pt idx="229" formatCode="0.00E+00">
                  <c:v>7.5171000000000002E-2</c:v>
                </c:pt>
                <c:pt idx="230" formatCode="0.00E+00">
                  <c:v>7.4822399999999997E-2</c:v>
                </c:pt>
                <c:pt idx="231" formatCode="0.00E+00">
                  <c:v>7.4213500000000002E-2</c:v>
                </c:pt>
                <c:pt idx="232" formatCode="0.00E+00">
                  <c:v>7.3592699999999997E-2</c:v>
                </c:pt>
                <c:pt idx="233" formatCode="0.00E+00">
                  <c:v>7.3164000000000007E-2</c:v>
                </c:pt>
                <c:pt idx="234" formatCode="0.00E+00">
                  <c:v>7.2269899999999998E-2</c:v>
                </c:pt>
                <c:pt idx="235" formatCode="0.00E+00">
                  <c:v>7.1131700000000006E-2</c:v>
                </c:pt>
                <c:pt idx="236" formatCode="0.00E+00">
                  <c:v>7.0450799999999994E-2</c:v>
                </c:pt>
                <c:pt idx="237" formatCode="0.00E+00">
                  <c:v>7.0295800000000006E-2</c:v>
                </c:pt>
                <c:pt idx="238" formatCode="0.00E+00">
                  <c:v>6.8718399999999999E-2</c:v>
                </c:pt>
                <c:pt idx="239" formatCode="0.00E+00">
                  <c:v>6.8459500000000006E-2</c:v>
                </c:pt>
                <c:pt idx="240" formatCode="0.00E+00">
                  <c:v>6.7631200000000002E-2</c:v>
                </c:pt>
                <c:pt idx="241" formatCode="0.00E+00">
                  <c:v>6.6561200000000001E-2</c:v>
                </c:pt>
                <c:pt idx="242" formatCode="0.00E+00">
                  <c:v>6.5967600000000001E-2</c:v>
                </c:pt>
                <c:pt idx="243" formatCode="0.00E+00">
                  <c:v>6.5327200000000002E-2</c:v>
                </c:pt>
                <c:pt idx="244" formatCode="0.00E+00">
                  <c:v>6.46534E-2</c:v>
                </c:pt>
                <c:pt idx="245" formatCode="0.00E+00">
                  <c:v>6.3638700000000006E-2</c:v>
                </c:pt>
                <c:pt idx="246" formatCode="0.00E+00">
                  <c:v>6.2873799999999994E-2</c:v>
                </c:pt>
                <c:pt idx="247" formatCode="0.00E+00">
                  <c:v>6.1855300000000002E-2</c:v>
                </c:pt>
                <c:pt idx="248" formatCode="0.00E+00">
                  <c:v>6.1237800000000002E-2</c:v>
                </c:pt>
                <c:pt idx="249" formatCode="0.00E+00">
                  <c:v>6.0173499999999998E-2</c:v>
                </c:pt>
                <c:pt idx="250" formatCode="0.00E+00">
                  <c:v>5.9311900000000001E-2</c:v>
                </c:pt>
                <c:pt idx="251" formatCode="0.00E+00">
                  <c:v>5.8751600000000001E-2</c:v>
                </c:pt>
                <c:pt idx="252" formatCode="0.00E+00">
                  <c:v>5.8208000000000003E-2</c:v>
                </c:pt>
                <c:pt idx="253" formatCode="0.00E+00">
                  <c:v>5.6995400000000002E-2</c:v>
                </c:pt>
                <c:pt idx="254" formatCode="0.00E+00">
                  <c:v>5.63822E-2</c:v>
                </c:pt>
                <c:pt idx="255" formatCode="0.00E+00">
                  <c:v>5.5597300000000002E-2</c:v>
                </c:pt>
                <c:pt idx="256" formatCode="0.00E+00">
                  <c:v>5.4493399999999997E-2</c:v>
                </c:pt>
                <c:pt idx="257" formatCode="0.00E+00">
                  <c:v>5.3747200000000002E-2</c:v>
                </c:pt>
                <c:pt idx="258" formatCode="0.00E+00">
                  <c:v>5.30033000000000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37F-4A54-8C53-CAD7BD560690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8'!$A$2:$A$359</c:f>
              <c:numCache>
                <c:formatCode>General</c:formatCode>
                <c:ptCount val="35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</c:numCache>
            </c:numRef>
          </c:xVal>
          <c:yVal>
            <c:numRef>
              <c:f>'[AMG-R-MBA.xlsx]Sheet8'!$B$2:$B$399</c:f>
              <c:numCache>
                <c:formatCode>General</c:formatCode>
                <c:ptCount val="398"/>
                <c:pt idx="0">
                  <c:v>-0.43825399999999998</c:v>
                </c:pt>
                <c:pt idx="1">
                  <c:v>-0.10857700000000001</c:v>
                </c:pt>
                <c:pt idx="2">
                  <c:v>-0.38723400000000002</c:v>
                </c:pt>
                <c:pt idx="3">
                  <c:v>-0.89693699999999998</c:v>
                </c:pt>
                <c:pt idx="4">
                  <c:v>-0.57335499999999995</c:v>
                </c:pt>
                <c:pt idx="5">
                  <c:v>-0.44173000000000001</c:v>
                </c:pt>
                <c:pt idx="6">
                  <c:v>-1.0612200000000001</c:v>
                </c:pt>
                <c:pt idx="7">
                  <c:v>-0.66935699999999998</c:v>
                </c:pt>
                <c:pt idx="8" formatCode="0.00E+00">
                  <c:v>9.6785099999999999E-2</c:v>
                </c:pt>
                <c:pt idx="9">
                  <c:v>-0.64003699999999997</c:v>
                </c:pt>
                <c:pt idx="10">
                  <c:v>-0.77325299999999997</c:v>
                </c:pt>
                <c:pt idx="11">
                  <c:v>-0.110238</c:v>
                </c:pt>
                <c:pt idx="12">
                  <c:v>-0.71831800000000001</c:v>
                </c:pt>
                <c:pt idx="13">
                  <c:v>-0.97673200000000004</c:v>
                </c:pt>
                <c:pt idx="14">
                  <c:v>-0.44667600000000002</c:v>
                </c:pt>
                <c:pt idx="15">
                  <c:v>-0.28345100000000001</c:v>
                </c:pt>
                <c:pt idx="16">
                  <c:v>0.45475300000000002</c:v>
                </c:pt>
                <c:pt idx="17">
                  <c:v>-0.35793599999999998</c:v>
                </c:pt>
                <c:pt idx="18">
                  <c:v>-0.410665</c:v>
                </c:pt>
                <c:pt idx="19">
                  <c:v>-0.26852700000000002</c:v>
                </c:pt>
                <c:pt idx="20">
                  <c:v>-0.495616</c:v>
                </c:pt>
                <c:pt idx="21" formatCode="0.00E+00">
                  <c:v>-6.4813099999999998E-2</c:v>
                </c:pt>
                <c:pt idx="22">
                  <c:v>-0.57061899999999999</c:v>
                </c:pt>
                <c:pt idx="23">
                  <c:v>-0.90517599999999998</c:v>
                </c:pt>
                <c:pt idx="24">
                  <c:v>-0.65321300000000004</c:v>
                </c:pt>
                <c:pt idx="25">
                  <c:v>-0.60010799999999997</c:v>
                </c:pt>
                <c:pt idx="26">
                  <c:v>-0.47391800000000001</c:v>
                </c:pt>
                <c:pt idx="27">
                  <c:v>-0.62770700000000001</c:v>
                </c:pt>
                <c:pt idx="28">
                  <c:v>-0.82545900000000005</c:v>
                </c:pt>
                <c:pt idx="29">
                  <c:v>-0.19242799999999999</c:v>
                </c:pt>
                <c:pt idx="30">
                  <c:v>0.12417300000000001</c:v>
                </c:pt>
                <c:pt idx="31">
                  <c:v>-0.49369299999999999</c:v>
                </c:pt>
                <c:pt idx="32">
                  <c:v>-0.62905500000000003</c:v>
                </c:pt>
                <c:pt idx="33">
                  <c:v>-0.65719899999999998</c:v>
                </c:pt>
                <c:pt idx="34">
                  <c:v>0.32387700000000003</c:v>
                </c:pt>
                <c:pt idx="35">
                  <c:v>0.49042400000000003</c:v>
                </c:pt>
                <c:pt idx="36">
                  <c:v>-0.69103099999999995</c:v>
                </c:pt>
                <c:pt idx="37">
                  <c:v>-0.11973300000000001</c:v>
                </c:pt>
                <c:pt idx="38">
                  <c:v>-0.85523300000000002</c:v>
                </c:pt>
                <c:pt idx="39">
                  <c:v>-1.01786</c:v>
                </c:pt>
                <c:pt idx="40">
                  <c:v>-0.248531</c:v>
                </c:pt>
                <c:pt idx="41">
                  <c:v>-0.39555200000000001</c:v>
                </c:pt>
                <c:pt idx="42">
                  <c:v>-0.96634299999999995</c:v>
                </c:pt>
                <c:pt idx="43" formatCode="0.00E+00">
                  <c:v>3.4052800000000001E-2</c:v>
                </c:pt>
                <c:pt idx="44">
                  <c:v>-0.51370099999999996</c:v>
                </c:pt>
                <c:pt idx="45">
                  <c:v>-0.64224300000000001</c:v>
                </c:pt>
                <c:pt idx="46">
                  <c:v>-0.53264299999999998</c:v>
                </c:pt>
                <c:pt idx="47">
                  <c:v>0.54136300000000004</c:v>
                </c:pt>
                <c:pt idx="48" formatCode="0.00E+00">
                  <c:v>-6.3032599999999994E-2</c:v>
                </c:pt>
                <c:pt idx="49">
                  <c:v>0.242261</c:v>
                </c:pt>
                <c:pt idx="50">
                  <c:v>-0.23259099999999999</c:v>
                </c:pt>
                <c:pt idx="51">
                  <c:v>-0.68934300000000004</c:v>
                </c:pt>
                <c:pt idx="52">
                  <c:v>0.44176100000000001</c:v>
                </c:pt>
                <c:pt idx="53">
                  <c:v>0.39499000000000001</c:v>
                </c:pt>
                <c:pt idx="54">
                  <c:v>-0.40837099999999998</c:v>
                </c:pt>
                <c:pt idx="55">
                  <c:v>-0.49760900000000002</c:v>
                </c:pt>
                <c:pt idx="56">
                  <c:v>-0.40943200000000002</c:v>
                </c:pt>
                <c:pt idx="57">
                  <c:v>-0.41808699999999999</c:v>
                </c:pt>
                <c:pt idx="58">
                  <c:v>0.77204899999999999</c:v>
                </c:pt>
                <c:pt idx="59">
                  <c:v>-0.194936</c:v>
                </c:pt>
                <c:pt idx="60">
                  <c:v>0.31225700000000001</c:v>
                </c:pt>
                <c:pt idx="61">
                  <c:v>0.80649899999999997</c:v>
                </c:pt>
                <c:pt idx="62">
                  <c:v>1.0148600000000001</c:v>
                </c:pt>
                <c:pt idx="63">
                  <c:v>-0.17663000000000001</c:v>
                </c:pt>
                <c:pt idx="64">
                  <c:v>0.37354900000000002</c:v>
                </c:pt>
                <c:pt idx="65">
                  <c:v>0.44237199999999999</c:v>
                </c:pt>
                <c:pt idx="66" formatCode="0.00E+00">
                  <c:v>-9.5748899999999995E-4</c:v>
                </c:pt>
                <c:pt idx="67">
                  <c:v>0.37956000000000001</c:v>
                </c:pt>
                <c:pt idx="68">
                  <c:v>1.70821</c:v>
                </c:pt>
                <c:pt idx="69">
                  <c:v>1.3681399999999999</c:v>
                </c:pt>
                <c:pt idx="70">
                  <c:v>1.2842100000000001</c:v>
                </c:pt>
                <c:pt idx="71">
                  <c:v>1.69695</c:v>
                </c:pt>
                <c:pt idx="72">
                  <c:v>2.2858299999999998</c:v>
                </c:pt>
                <c:pt idx="73">
                  <c:v>1.4784600000000001</c:v>
                </c:pt>
                <c:pt idx="74">
                  <c:v>2.1087899999999999</c:v>
                </c:pt>
                <c:pt idx="75">
                  <c:v>2.8199900000000002</c:v>
                </c:pt>
                <c:pt idx="76">
                  <c:v>2.5210300000000001</c:v>
                </c:pt>
                <c:pt idx="77">
                  <c:v>1.97817</c:v>
                </c:pt>
                <c:pt idx="78">
                  <c:v>2.7484199999999999</c:v>
                </c:pt>
                <c:pt idx="79">
                  <c:v>3.0409099999999998</c:v>
                </c:pt>
                <c:pt idx="80">
                  <c:v>2.3913000000000002</c:v>
                </c:pt>
                <c:pt idx="81">
                  <c:v>2.3300399999999999</c:v>
                </c:pt>
                <c:pt idx="82">
                  <c:v>2.6498699999999999</c:v>
                </c:pt>
                <c:pt idx="83">
                  <c:v>2.22099</c:v>
                </c:pt>
                <c:pt idx="84">
                  <c:v>2.5476700000000001</c:v>
                </c:pt>
                <c:pt idx="85">
                  <c:v>3.2430500000000002</c:v>
                </c:pt>
                <c:pt idx="86">
                  <c:v>3.0620500000000002</c:v>
                </c:pt>
                <c:pt idx="87">
                  <c:v>2.9942500000000001</c:v>
                </c:pt>
                <c:pt idx="88">
                  <c:v>3.0862400000000001</c:v>
                </c:pt>
                <c:pt idx="89">
                  <c:v>2.5645199999999999</c:v>
                </c:pt>
                <c:pt idx="90">
                  <c:v>2.7343000000000002</c:v>
                </c:pt>
                <c:pt idx="91">
                  <c:v>3.40951</c:v>
                </c:pt>
                <c:pt idx="92">
                  <c:v>2.8408000000000002</c:v>
                </c:pt>
                <c:pt idx="93">
                  <c:v>2.6123699999999999</c:v>
                </c:pt>
                <c:pt idx="94">
                  <c:v>3.1879599999999999</c:v>
                </c:pt>
                <c:pt idx="95">
                  <c:v>2.9545599999999999</c:v>
                </c:pt>
                <c:pt idx="96">
                  <c:v>2.62784</c:v>
                </c:pt>
                <c:pt idx="97">
                  <c:v>3.0447799999999998</c:v>
                </c:pt>
                <c:pt idx="98">
                  <c:v>2.6114899999999999</c:v>
                </c:pt>
                <c:pt idx="99">
                  <c:v>2.5266600000000001</c:v>
                </c:pt>
                <c:pt idx="100">
                  <c:v>2.6730900000000002</c:v>
                </c:pt>
                <c:pt idx="101">
                  <c:v>2.55951</c:v>
                </c:pt>
                <c:pt idx="102">
                  <c:v>2.4120200000000001</c:v>
                </c:pt>
                <c:pt idx="103">
                  <c:v>2.4140000000000001</c:v>
                </c:pt>
                <c:pt idx="104">
                  <c:v>2.2437900000000002</c:v>
                </c:pt>
                <c:pt idx="105">
                  <c:v>2.09578</c:v>
                </c:pt>
                <c:pt idx="106">
                  <c:v>2.1003699999999998</c:v>
                </c:pt>
                <c:pt idx="107">
                  <c:v>2.01315</c:v>
                </c:pt>
                <c:pt idx="108">
                  <c:v>1.97557</c:v>
                </c:pt>
                <c:pt idx="109">
                  <c:v>1.9303300000000001</c:v>
                </c:pt>
                <c:pt idx="110">
                  <c:v>1.8428100000000001</c:v>
                </c:pt>
                <c:pt idx="111">
                  <c:v>1.78921</c:v>
                </c:pt>
                <c:pt idx="112">
                  <c:v>1.7137100000000001</c:v>
                </c:pt>
                <c:pt idx="113">
                  <c:v>1.63792</c:v>
                </c:pt>
                <c:pt idx="114">
                  <c:v>1.59154</c:v>
                </c:pt>
                <c:pt idx="115">
                  <c:v>1.5345</c:v>
                </c:pt>
                <c:pt idx="116">
                  <c:v>1.47116</c:v>
                </c:pt>
                <c:pt idx="117">
                  <c:v>1.4257500000000001</c:v>
                </c:pt>
                <c:pt idx="118">
                  <c:v>1.3707</c:v>
                </c:pt>
                <c:pt idx="119">
                  <c:v>1.3273699999999999</c:v>
                </c:pt>
                <c:pt idx="120">
                  <c:v>1.2739199999999999</c:v>
                </c:pt>
                <c:pt idx="121">
                  <c:v>1.2309699999999999</c:v>
                </c:pt>
                <c:pt idx="122">
                  <c:v>1.19726</c:v>
                </c:pt>
                <c:pt idx="123">
                  <c:v>1.1500999999999999</c:v>
                </c:pt>
                <c:pt idx="124">
                  <c:v>1.1143400000000001</c:v>
                </c:pt>
                <c:pt idx="125">
                  <c:v>1.083</c:v>
                </c:pt>
                <c:pt idx="126">
                  <c:v>1.0488999999999999</c:v>
                </c:pt>
                <c:pt idx="127">
                  <c:v>1.0218400000000001</c:v>
                </c:pt>
                <c:pt idx="128">
                  <c:v>0.99689099999999997</c:v>
                </c:pt>
                <c:pt idx="129">
                  <c:v>0.96929100000000001</c:v>
                </c:pt>
                <c:pt idx="130">
                  <c:v>0.95079499999999995</c:v>
                </c:pt>
                <c:pt idx="131">
                  <c:v>0.92850500000000002</c:v>
                </c:pt>
                <c:pt idx="132">
                  <c:v>0.90669299999999997</c:v>
                </c:pt>
                <c:pt idx="133">
                  <c:v>0.883525</c:v>
                </c:pt>
                <c:pt idx="134">
                  <c:v>0.86516199999999999</c:v>
                </c:pt>
                <c:pt idx="135">
                  <c:v>0.84573600000000004</c:v>
                </c:pt>
                <c:pt idx="136">
                  <c:v>0.82601599999999997</c:v>
                </c:pt>
                <c:pt idx="137">
                  <c:v>0.80491699999999999</c:v>
                </c:pt>
                <c:pt idx="138">
                  <c:v>0.78274999999999995</c:v>
                </c:pt>
                <c:pt idx="139">
                  <c:v>0.76571599999999995</c:v>
                </c:pt>
                <c:pt idx="140">
                  <c:v>0.74540399999999996</c:v>
                </c:pt>
                <c:pt idx="141">
                  <c:v>0.72682000000000002</c:v>
                </c:pt>
                <c:pt idx="142">
                  <c:v>0.70812699999999995</c:v>
                </c:pt>
                <c:pt idx="143">
                  <c:v>0.68465799999999999</c:v>
                </c:pt>
                <c:pt idx="144">
                  <c:v>0.66428100000000001</c:v>
                </c:pt>
                <c:pt idx="145">
                  <c:v>0.64240799999999998</c:v>
                </c:pt>
                <c:pt idx="146">
                  <c:v>0.61991799999999997</c:v>
                </c:pt>
                <c:pt idx="147">
                  <c:v>0.596638</c:v>
                </c:pt>
                <c:pt idx="148">
                  <c:v>0.57421900000000003</c:v>
                </c:pt>
                <c:pt idx="149">
                  <c:v>0.55018999999999996</c:v>
                </c:pt>
                <c:pt idx="150">
                  <c:v>0.52566100000000004</c:v>
                </c:pt>
                <c:pt idx="151">
                  <c:v>0.50437699999999996</c:v>
                </c:pt>
                <c:pt idx="152">
                  <c:v>0.48019099999999998</c:v>
                </c:pt>
                <c:pt idx="153">
                  <c:v>0.45704899999999998</c:v>
                </c:pt>
                <c:pt idx="154">
                  <c:v>0.43479600000000002</c:v>
                </c:pt>
                <c:pt idx="155">
                  <c:v>0.41399000000000002</c:v>
                </c:pt>
                <c:pt idx="156">
                  <c:v>0.39203700000000002</c:v>
                </c:pt>
                <c:pt idx="157">
                  <c:v>0.37051400000000001</c:v>
                </c:pt>
                <c:pt idx="158">
                  <c:v>0.34950399999999998</c:v>
                </c:pt>
                <c:pt idx="159">
                  <c:v>0.328629</c:v>
                </c:pt>
                <c:pt idx="160">
                  <c:v>0.30842599999999998</c:v>
                </c:pt>
                <c:pt idx="161">
                  <c:v>0.28819800000000001</c:v>
                </c:pt>
                <c:pt idx="162">
                  <c:v>0.26959899999999998</c:v>
                </c:pt>
                <c:pt idx="163">
                  <c:v>0.25223000000000001</c:v>
                </c:pt>
                <c:pt idx="164">
                  <c:v>0.23608899999999999</c:v>
                </c:pt>
                <c:pt idx="165">
                  <c:v>0.22124099999999999</c:v>
                </c:pt>
                <c:pt idx="166">
                  <c:v>0.20738599999999999</c:v>
                </c:pt>
                <c:pt idx="167">
                  <c:v>0.19608</c:v>
                </c:pt>
                <c:pt idx="168">
                  <c:v>0.18673200000000001</c:v>
                </c:pt>
                <c:pt idx="169">
                  <c:v>0.17752200000000001</c:v>
                </c:pt>
                <c:pt idx="170">
                  <c:v>0.17030100000000001</c:v>
                </c:pt>
                <c:pt idx="171">
                  <c:v>0.16453200000000001</c:v>
                </c:pt>
                <c:pt idx="172">
                  <c:v>0.15881999999999999</c:v>
                </c:pt>
                <c:pt idx="173">
                  <c:v>0.15265699999999999</c:v>
                </c:pt>
                <c:pt idx="174">
                  <c:v>0.14593800000000001</c:v>
                </c:pt>
                <c:pt idx="175">
                  <c:v>0.13885700000000001</c:v>
                </c:pt>
                <c:pt idx="176">
                  <c:v>0.13315199999999999</c:v>
                </c:pt>
                <c:pt idx="177">
                  <c:v>0.12714500000000001</c:v>
                </c:pt>
                <c:pt idx="178">
                  <c:v>0.12348099999999999</c:v>
                </c:pt>
                <c:pt idx="179">
                  <c:v>0.120562</c:v>
                </c:pt>
                <c:pt idx="180">
                  <c:v>0.11827600000000001</c:v>
                </c:pt>
                <c:pt idx="181">
                  <c:v>0.115263</c:v>
                </c:pt>
                <c:pt idx="182">
                  <c:v>0.11285199999999999</c:v>
                </c:pt>
                <c:pt idx="183">
                  <c:v>0.110443</c:v>
                </c:pt>
                <c:pt idx="184">
                  <c:v>0.10838</c:v>
                </c:pt>
                <c:pt idx="185">
                  <c:v>0.105944</c:v>
                </c:pt>
                <c:pt idx="186">
                  <c:v>0.10416300000000001</c:v>
                </c:pt>
                <c:pt idx="187">
                  <c:v>0.102316</c:v>
                </c:pt>
                <c:pt idx="188">
                  <c:v>0.100619</c:v>
                </c:pt>
                <c:pt idx="189" formatCode="0.00E+00">
                  <c:v>9.9267999999999995E-2</c:v>
                </c:pt>
                <c:pt idx="190" formatCode="0.00E+00">
                  <c:v>9.8084900000000003E-2</c:v>
                </c:pt>
                <c:pt idx="191" formatCode="0.00E+00">
                  <c:v>9.6818000000000001E-2</c:v>
                </c:pt>
                <c:pt idx="192" formatCode="0.00E+00">
                  <c:v>9.7136500000000001E-2</c:v>
                </c:pt>
                <c:pt idx="193" formatCode="0.00E+00">
                  <c:v>9.6125100000000005E-2</c:v>
                </c:pt>
                <c:pt idx="194" formatCode="0.00E+00">
                  <c:v>9.4899700000000003E-2</c:v>
                </c:pt>
                <c:pt idx="195" formatCode="0.00E+00">
                  <c:v>9.4270699999999999E-2</c:v>
                </c:pt>
                <c:pt idx="196" formatCode="0.00E+00">
                  <c:v>9.3808199999999994E-2</c:v>
                </c:pt>
                <c:pt idx="197" formatCode="0.00E+00">
                  <c:v>9.2791999999999999E-2</c:v>
                </c:pt>
                <c:pt idx="198" formatCode="0.00E+00">
                  <c:v>9.1785900000000004E-2</c:v>
                </c:pt>
                <c:pt idx="199" formatCode="0.00E+00">
                  <c:v>9.1453999999999994E-2</c:v>
                </c:pt>
                <c:pt idx="200" formatCode="0.00E+00">
                  <c:v>9.0372099999999997E-2</c:v>
                </c:pt>
                <c:pt idx="201" formatCode="0.00E+00">
                  <c:v>9.00807E-2</c:v>
                </c:pt>
                <c:pt idx="202" formatCode="0.00E+00">
                  <c:v>8.9496099999999995E-2</c:v>
                </c:pt>
                <c:pt idx="203" formatCode="0.00E+00">
                  <c:v>8.8998300000000002E-2</c:v>
                </c:pt>
                <c:pt idx="204" formatCode="0.00E+00">
                  <c:v>8.8783299999999996E-2</c:v>
                </c:pt>
                <c:pt idx="205" formatCode="0.00E+00">
                  <c:v>8.8058499999999998E-2</c:v>
                </c:pt>
                <c:pt idx="206" formatCode="0.00E+00">
                  <c:v>8.8109999999999994E-2</c:v>
                </c:pt>
                <c:pt idx="207" formatCode="0.00E+00">
                  <c:v>8.6607500000000004E-2</c:v>
                </c:pt>
                <c:pt idx="208" formatCode="0.00E+00">
                  <c:v>8.6758600000000005E-2</c:v>
                </c:pt>
                <c:pt idx="209" formatCode="0.00E+00">
                  <c:v>8.6551699999999995E-2</c:v>
                </c:pt>
                <c:pt idx="210" formatCode="0.00E+00">
                  <c:v>8.5752499999999995E-2</c:v>
                </c:pt>
                <c:pt idx="211" formatCode="0.00E+00">
                  <c:v>8.5903599999999997E-2</c:v>
                </c:pt>
                <c:pt idx="212" formatCode="0.00E+00">
                  <c:v>8.5278999999999994E-2</c:v>
                </c:pt>
                <c:pt idx="213" formatCode="0.00E+00">
                  <c:v>8.4873699999999996E-2</c:v>
                </c:pt>
                <c:pt idx="214" formatCode="0.00E+00">
                  <c:v>8.4639500000000006E-2</c:v>
                </c:pt>
                <c:pt idx="215" formatCode="0.00E+00">
                  <c:v>8.4408300000000006E-2</c:v>
                </c:pt>
                <c:pt idx="216" formatCode="0.00E+00">
                  <c:v>8.4098300000000001E-2</c:v>
                </c:pt>
                <c:pt idx="217" formatCode="0.00E+00">
                  <c:v>8.3152299999999998E-2</c:v>
                </c:pt>
                <c:pt idx="218" formatCode="0.00E+00">
                  <c:v>8.2572000000000007E-2</c:v>
                </c:pt>
                <c:pt idx="219" formatCode="0.00E+00">
                  <c:v>8.2183800000000001E-2</c:v>
                </c:pt>
                <c:pt idx="220" formatCode="0.00E+00">
                  <c:v>8.1893900000000006E-2</c:v>
                </c:pt>
                <c:pt idx="221" formatCode="0.00E+00">
                  <c:v>8.1573499999999993E-2</c:v>
                </c:pt>
                <c:pt idx="222" formatCode="0.00E+00">
                  <c:v>8.1141000000000005E-2</c:v>
                </c:pt>
                <c:pt idx="223" formatCode="0.00E+00">
                  <c:v>8.10781E-2</c:v>
                </c:pt>
                <c:pt idx="224" formatCode="0.00E+00">
                  <c:v>8.0048599999999998E-2</c:v>
                </c:pt>
                <c:pt idx="225" formatCode="0.00E+00">
                  <c:v>7.99174E-2</c:v>
                </c:pt>
                <c:pt idx="226" formatCode="0.00E+00">
                  <c:v>7.9397200000000001E-2</c:v>
                </c:pt>
                <c:pt idx="227" formatCode="0.00E+00">
                  <c:v>7.8900799999999993E-2</c:v>
                </c:pt>
                <c:pt idx="228" formatCode="0.00E+00">
                  <c:v>7.83668E-2</c:v>
                </c:pt>
                <c:pt idx="229" formatCode="0.00E+00">
                  <c:v>7.7600000000000002E-2</c:v>
                </c:pt>
                <c:pt idx="230" formatCode="0.00E+00">
                  <c:v>7.7018299999999998E-2</c:v>
                </c:pt>
                <c:pt idx="231" formatCode="0.00E+00">
                  <c:v>7.6659699999999997E-2</c:v>
                </c:pt>
                <c:pt idx="232" formatCode="0.00E+00">
                  <c:v>7.6008300000000001E-2</c:v>
                </c:pt>
                <c:pt idx="233" formatCode="0.00E+00">
                  <c:v>7.5495199999999998E-2</c:v>
                </c:pt>
                <c:pt idx="234" formatCode="0.00E+00">
                  <c:v>7.4540099999999998E-2</c:v>
                </c:pt>
                <c:pt idx="235" formatCode="0.00E+00">
                  <c:v>7.3656100000000002E-2</c:v>
                </c:pt>
                <c:pt idx="236" formatCode="0.00E+00">
                  <c:v>7.2681899999999994E-2</c:v>
                </c:pt>
                <c:pt idx="237" formatCode="0.00E+00">
                  <c:v>7.2526900000000005E-2</c:v>
                </c:pt>
                <c:pt idx="238" formatCode="0.00E+00">
                  <c:v>7.1480299999999997E-2</c:v>
                </c:pt>
                <c:pt idx="239" formatCode="0.00E+00">
                  <c:v>7.0680599999999996E-2</c:v>
                </c:pt>
                <c:pt idx="240" formatCode="0.00E+00">
                  <c:v>7.0432700000000001E-2</c:v>
                </c:pt>
                <c:pt idx="241" formatCode="0.00E+00">
                  <c:v>6.89197E-2</c:v>
                </c:pt>
                <c:pt idx="242" formatCode="0.00E+00">
                  <c:v>6.8493799999999994E-2</c:v>
                </c:pt>
                <c:pt idx="243" formatCode="0.00E+00">
                  <c:v>6.8082299999999998E-2</c:v>
                </c:pt>
                <c:pt idx="244" formatCode="0.00E+00">
                  <c:v>6.7532099999999998E-2</c:v>
                </c:pt>
                <c:pt idx="245" formatCode="0.00E+00">
                  <c:v>6.6214099999999998E-2</c:v>
                </c:pt>
                <c:pt idx="246" formatCode="0.00E+00">
                  <c:v>6.5560300000000002E-2</c:v>
                </c:pt>
                <c:pt idx="247" formatCode="0.00E+00">
                  <c:v>6.4406400000000003E-2</c:v>
                </c:pt>
                <c:pt idx="248" formatCode="0.00E+00">
                  <c:v>6.3750299999999996E-2</c:v>
                </c:pt>
                <c:pt idx="249" formatCode="0.00E+00">
                  <c:v>6.3106499999999996E-2</c:v>
                </c:pt>
                <c:pt idx="250" formatCode="0.00E+00">
                  <c:v>6.2093700000000002E-2</c:v>
                </c:pt>
                <c:pt idx="251" formatCode="0.00E+00">
                  <c:v>6.1483400000000001E-2</c:v>
                </c:pt>
                <c:pt idx="252" formatCode="0.00E+00">
                  <c:v>6.0773399999999998E-2</c:v>
                </c:pt>
                <c:pt idx="253" formatCode="0.00E+00">
                  <c:v>5.9538399999999998E-2</c:v>
                </c:pt>
                <c:pt idx="254" formatCode="0.00E+00">
                  <c:v>5.8963799999999997E-2</c:v>
                </c:pt>
                <c:pt idx="255" formatCode="0.00E+00">
                  <c:v>5.8363400000000003E-2</c:v>
                </c:pt>
                <c:pt idx="256" formatCode="0.00E+00">
                  <c:v>5.7067399999999997E-2</c:v>
                </c:pt>
                <c:pt idx="257" formatCode="0.00E+00">
                  <c:v>5.6509999999999998E-2</c:v>
                </c:pt>
                <c:pt idx="258" formatCode="0.00E+00">
                  <c:v>5.5447099999999999E-2</c:v>
                </c:pt>
                <c:pt idx="259" formatCode="0.00E+00">
                  <c:v>5.4904500000000002E-2</c:v>
                </c:pt>
                <c:pt idx="260" formatCode="0.00E+00">
                  <c:v>5.4018499999999997E-2</c:v>
                </c:pt>
                <c:pt idx="261" formatCode="0.00E+00">
                  <c:v>5.2994699999999999E-2</c:v>
                </c:pt>
                <c:pt idx="262" formatCode="0.00E+00">
                  <c:v>5.2148300000000002E-2</c:v>
                </c:pt>
                <c:pt idx="263" formatCode="0.00E+00">
                  <c:v>5.1444999999999998E-2</c:v>
                </c:pt>
                <c:pt idx="264" formatCode="0.00E+00">
                  <c:v>5.0973900000000003E-2</c:v>
                </c:pt>
                <c:pt idx="265" formatCode="0.00E+00">
                  <c:v>5.0019300000000003E-2</c:v>
                </c:pt>
                <c:pt idx="266" formatCode="0.00E+00">
                  <c:v>4.9292599999999999E-2</c:v>
                </c:pt>
                <c:pt idx="267" formatCode="0.00E+00">
                  <c:v>4.8639300000000003E-2</c:v>
                </c:pt>
                <c:pt idx="268" formatCode="0.00E+00">
                  <c:v>4.7861099999999997E-2</c:v>
                </c:pt>
                <c:pt idx="269" formatCode="0.00E+00">
                  <c:v>4.7105800000000003E-2</c:v>
                </c:pt>
                <c:pt idx="270" formatCode="0.00E+00">
                  <c:v>4.6267500000000003E-2</c:v>
                </c:pt>
                <c:pt idx="271" formatCode="0.00E+00">
                  <c:v>4.5587099999999998E-2</c:v>
                </c:pt>
                <c:pt idx="272" formatCode="0.00E+00">
                  <c:v>4.4856100000000003E-2</c:v>
                </c:pt>
                <c:pt idx="273" formatCode="0.00E+00">
                  <c:v>4.4444600000000001E-2</c:v>
                </c:pt>
                <c:pt idx="274" formatCode="0.00E+00">
                  <c:v>4.3539000000000001E-2</c:v>
                </c:pt>
                <c:pt idx="275" formatCode="0.00E+00">
                  <c:v>4.2721700000000001E-2</c:v>
                </c:pt>
                <c:pt idx="276" formatCode="0.00E+00">
                  <c:v>4.2157199999999999E-2</c:v>
                </c:pt>
                <c:pt idx="277" formatCode="0.00E+00">
                  <c:v>4.1437599999999998E-2</c:v>
                </c:pt>
                <c:pt idx="278" formatCode="0.00E+00">
                  <c:v>4.0905499999999997E-2</c:v>
                </c:pt>
                <c:pt idx="279" formatCode="0.00E+00">
                  <c:v>4.01363E-2</c:v>
                </c:pt>
                <c:pt idx="280" formatCode="0.00E+00">
                  <c:v>3.9570300000000003E-2</c:v>
                </c:pt>
                <c:pt idx="281" formatCode="0.00E+00">
                  <c:v>3.9134500000000003E-2</c:v>
                </c:pt>
                <c:pt idx="282" formatCode="0.00E+00">
                  <c:v>3.85051E-2</c:v>
                </c:pt>
                <c:pt idx="283" formatCode="0.00E+00">
                  <c:v>3.7960099999999997E-2</c:v>
                </c:pt>
                <c:pt idx="284" formatCode="0.00E+00">
                  <c:v>3.7418399999999997E-2</c:v>
                </c:pt>
                <c:pt idx="285" formatCode="0.00E+00">
                  <c:v>3.6941500000000002E-2</c:v>
                </c:pt>
                <c:pt idx="286" formatCode="0.00E+00">
                  <c:v>3.6433199999999999E-2</c:v>
                </c:pt>
                <c:pt idx="287" formatCode="0.00E+00">
                  <c:v>3.5991700000000001E-2</c:v>
                </c:pt>
                <c:pt idx="288" formatCode="0.00E+00">
                  <c:v>3.5672200000000001E-2</c:v>
                </c:pt>
                <c:pt idx="289" formatCode="0.00E+00">
                  <c:v>3.4853500000000003E-2</c:v>
                </c:pt>
                <c:pt idx="290" formatCode="0.00E+00">
                  <c:v>3.4719E-2</c:v>
                </c:pt>
                <c:pt idx="291" formatCode="0.00E+00">
                  <c:v>3.4186399999999999E-2</c:v>
                </c:pt>
                <c:pt idx="292" formatCode="0.00E+00">
                  <c:v>3.3695700000000002E-2</c:v>
                </c:pt>
                <c:pt idx="293" formatCode="0.00E+00">
                  <c:v>3.3458700000000001E-2</c:v>
                </c:pt>
                <c:pt idx="294" formatCode="0.00E+00">
                  <c:v>3.3099700000000003E-2</c:v>
                </c:pt>
                <c:pt idx="295" formatCode="0.00E+00">
                  <c:v>3.31416E-2</c:v>
                </c:pt>
                <c:pt idx="296" formatCode="0.00E+00">
                  <c:v>3.2942800000000001E-2</c:v>
                </c:pt>
                <c:pt idx="297" formatCode="0.00E+00">
                  <c:v>3.1812199999999999E-2</c:v>
                </c:pt>
                <c:pt idx="298" formatCode="0.00E+00">
                  <c:v>3.1343000000000003E-2</c:v>
                </c:pt>
                <c:pt idx="299" formatCode="0.00E+00">
                  <c:v>3.1209500000000001E-2</c:v>
                </c:pt>
                <c:pt idx="300" formatCode="0.00E+00">
                  <c:v>3.1121300000000001E-2</c:v>
                </c:pt>
                <c:pt idx="301" formatCode="0.00E+00">
                  <c:v>3.0736400000000001E-2</c:v>
                </c:pt>
                <c:pt idx="302" formatCode="0.00E+00">
                  <c:v>3.0495600000000001E-2</c:v>
                </c:pt>
                <c:pt idx="303" formatCode="0.00E+00">
                  <c:v>3.0396900000000001E-2</c:v>
                </c:pt>
                <c:pt idx="304" formatCode="0.00E+00">
                  <c:v>2.9933899999999999E-2</c:v>
                </c:pt>
                <c:pt idx="305" formatCode="0.00E+00">
                  <c:v>2.9525800000000001E-2</c:v>
                </c:pt>
                <c:pt idx="306" formatCode="0.00E+00">
                  <c:v>2.9465700000000001E-2</c:v>
                </c:pt>
                <c:pt idx="307" formatCode="0.00E+00">
                  <c:v>2.9222000000000001E-2</c:v>
                </c:pt>
                <c:pt idx="308" formatCode="0.00E+00">
                  <c:v>2.9045600000000001E-2</c:v>
                </c:pt>
                <c:pt idx="309" formatCode="0.00E+00">
                  <c:v>2.89412E-2</c:v>
                </c:pt>
                <c:pt idx="310" formatCode="0.00E+00">
                  <c:v>2.8454299999999998E-2</c:v>
                </c:pt>
                <c:pt idx="311" formatCode="0.00E+00">
                  <c:v>2.8444299999999999E-2</c:v>
                </c:pt>
                <c:pt idx="312" formatCode="0.00E+00">
                  <c:v>2.8166799999999999E-2</c:v>
                </c:pt>
                <c:pt idx="313" formatCode="0.00E+00">
                  <c:v>2.79598E-2</c:v>
                </c:pt>
                <c:pt idx="314" formatCode="0.00E+00">
                  <c:v>2.77214E-2</c:v>
                </c:pt>
                <c:pt idx="315" formatCode="0.00E+00">
                  <c:v>2.7525399999999998E-2</c:v>
                </c:pt>
                <c:pt idx="316" formatCode="0.00E+00">
                  <c:v>2.74773E-2</c:v>
                </c:pt>
                <c:pt idx="317" formatCode="0.00E+00">
                  <c:v>2.71869E-2</c:v>
                </c:pt>
                <c:pt idx="318" formatCode="0.00E+00">
                  <c:v>2.70052E-2</c:v>
                </c:pt>
                <c:pt idx="319" formatCode="0.00E+00">
                  <c:v>2.6799699999999999E-2</c:v>
                </c:pt>
                <c:pt idx="320" formatCode="0.00E+00">
                  <c:v>2.6691900000000001E-2</c:v>
                </c:pt>
                <c:pt idx="321" formatCode="0.00E+00">
                  <c:v>2.6588000000000001E-2</c:v>
                </c:pt>
                <c:pt idx="322" formatCode="0.00E+00">
                  <c:v>2.63171E-2</c:v>
                </c:pt>
                <c:pt idx="323" formatCode="0.00E+00">
                  <c:v>2.61698E-2</c:v>
                </c:pt>
                <c:pt idx="324" formatCode="0.00E+00">
                  <c:v>2.59933E-2</c:v>
                </c:pt>
                <c:pt idx="325" formatCode="0.00E+00">
                  <c:v>2.5854100000000001E-2</c:v>
                </c:pt>
                <c:pt idx="326" formatCode="0.00E+00">
                  <c:v>2.57621E-2</c:v>
                </c:pt>
                <c:pt idx="327" formatCode="0.00E+00">
                  <c:v>2.5727300000000002E-2</c:v>
                </c:pt>
                <c:pt idx="328" formatCode="0.00E+00">
                  <c:v>2.5397300000000001E-2</c:v>
                </c:pt>
                <c:pt idx="329" formatCode="0.00E+00">
                  <c:v>2.5224699999999999E-2</c:v>
                </c:pt>
                <c:pt idx="330" formatCode="0.00E+00">
                  <c:v>2.5220900000000001E-2</c:v>
                </c:pt>
                <c:pt idx="331" formatCode="0.00E+00">
                  <c:v>2.4988199999999999E-2</c:v>
                </c:pt>
                <c:pt idx="332" formatCode="0.00E+00">
                  <c:v>2.49038E-2</c:v>
                </c:pt>
                <c:pt idx="333" formatCode="0.00E+00">
                  <c:v>2.4846099999999999E-2</c:v>
                </c:pt>
                <c:pt idx="334" formatCode="0.00E+00">
                  <c:v>2.4710699999999999E-2</c:v>
                </c:pt>
                <c:pt idx="335" formatCode="0.00E+00">
                  <c:v>2.4671599999999998E-2</c:v>
                </c:pt>
                <c:pt idx="336" formatCode="0.00E+00">
                  <c:v>2.4497499999999998E-2</c:v>
                </c:pt>
                <c:pt idx="337" formatCode="0.00E+00">
                  <c:v>2.4466499999999999E-2</c:v>
                </c:pt>
                <c:pt idx="338" formatCode="0.00E+00">
                  <c:v>2.4227100000000001E-2</c:v>
                </c:pt>
                <c:pt idx="339" formatCode="0.00E+00">
                  <c:v>2.41981E-2</c:v>
                </c:pt>
                <c:pt idx="340" formatCode="0.00E+00">
                  <c:v>2.41222E-2</c:v>
                </c:pt>
                <c:pt idx="341" formatCode="0.00E+00">
                  <c:v>2.39387E-2</c:v>
                </c:pt>
                <c:pt idx="342" formatCode="0.00E+00">
                  <c:v>2.3898099999999999E-2</c:v>
                </c:pt>
                <c:pt idx="343" formatCode="0.00E+00">
                  <c:v>2.3741700000000001E-2</c:v>
                </c:pt>
                <c:pt idx="344" formatCode="0.00E+00">
                  <c:v>2.3755999999999999E-2</c:v>
                </c:pt>
                <c:pt idx="345" formatCode="0.00E+00">
                  <c:v>2.3623499999999999E-2</c:v>
                </c:pt>
                <c:pt idx="346" formatCode="0.00E+00">
                  <c:v>2.3568200000000001E-2</c:v>
                </c:pt>
                <c:pt idx="347" formatCode="0.00E+00">
                  <c:v>2.3400799999999999E-2</c:v>
                </c:pt>
                <c:pt idx="348" formatCode="0.00E+00">
                  <c:v>2.3300600000000001E-2</c:v>
                </c:pt>
                <c:pt idx="349" formatCode="0.00E+00">
                  <c:v>2.32477E-2</c:v>
                </c:pt>
                <c:pt idx="350" formatCode="0.00E+00">
                  <c:v>2.3181400000000001E-2</c:v>
                </c:pt>
                <c:pt idx="351" formatCode="0.00E+00">
                  <c:v>2.3051700000000001E-2</c:v>
                </c:pt>
                <c:pt idx="352" formatCode="0.00E+00">
                  <c:v>2.2856700000000001E-2</c:v>
                </c:pt>
                <c:pt idx="353" formatCode="0.00E+00">
                  <c:v>2.2706500000000001E-2</c:v>
                </c:pt>
                <c:pt idx="354" formatCode="0.00E+00">
                  <c:v>2.26202E-2</c:v>
                </c:pt>
                <c:pt idx="355" formatCode="0.00E+00">
                  <c:v>2.24824E-2</c:v>
                </c:pt>
                <c:pt idx="356" formatCode="0.00E+00">
                  <c:v>2.2356500000000001E-2</c:v>
                </c:pt>
                <c:pt idx="357" formatCode="0.00E+00">
                  <c:v>2.2154299999999998E-2</c:v>
                </c:pt>
                <c:pt idx="358" formatCode="0.00E+00">
                  <c:v>2.2121399999999999E-2</c:v>
                </c:pt>
                <c:pt idx="359" formatCode="0.00E+00">
                  <c:v>2.1965999999999999E-2</c:v>
                </c:pt>
                <c:pt idx="360" formatCode="0.00E+00">
                  <c:v>2.18029E-2</c:v>
                </c:pt>
                <c:pt idx="361" formatCode="0.00E+00">
                  <c:v>2.1596899999999999E-2</c:v>
                </c:pt>
                <c:pt idx="362" formatCode="0.00E+00">
                  <c:v>2.14658E-2</c:v>
                </c:pt>
                <c:pt idx="363" formatCode="0.00E+00">
                  <c:v>2.1359900000000001E-2</c:v>
                </c:pt>
                <c:pt idx="364" formatCode="0.00E+00">
                  <c:v>2.1210699999999999E-2</c:v>
                </c:pt>
                <c:pt idx="365" formatCode="0.00E+00">
                  <c:v>2.1093400000000002E-2</c:v>
                </c:pt>
                <c:pt idx="366" formatCode="0.00E+00">
                  <c:v>2.09646E-2</c:v>
                </c:pt>
                <c:pt idx="367" formatCode="0.00E+00">
                  <c:v>2.07028E-2</c:v>
                </c:pt>
                <c:pt idx="368" formatCode="0.00E+00">
                  <c:v>2.06275E-2</c:v>
                </c:pt>
                <c:pt idx="369" formatCode="0.00E+00">
                  <c:v>2.06304E-2</c:v>
                </c:pt>
                <c:pt idx="370" formatCode="0.00E+00">
                  <c:v>2.0462000000000001E-2</c:v>
                </c:pt>
                <c:pt idx="371" formatCode="0.00E+00">
                  <c:v>2.0312799999999999E-2</c:v>
                </c:pt>
                <c:pt idx="372" formatCode="0.00E+00">
                  <c:v>2.0260799999999999E-2</c:v>
                </c:pt>
                <c:pt idx="373" formatCode="0.00E+00">
                  <c:v>2.0179699999999998E-2</c:v>
                </c:pt>
                <c:pt idx="374" formatCode="0.00E+00">
                  <c:v>2.0039600000000001E-2</c:v>
                </c:pt>
                <c:pt idx="375" formatCode="0.00E+00">
                  <c:v>1.98827E-2</c:v>
                </c:pt>
                <c:pt idx="376" formatCode="0.00E+00">
                  <c:v>1.98803E-2</c:v>
                </c:pt>
                <c:pt idx="377" formatCode="0.00E+00">
                  <c:v>1.97091E-2</c:v>
                </c:pt>
                <c:pt idx="378" formatCode="0.00E+00">
                  <c:v>1.96023E-2</c:v>
                </c:pt>
                <c:pt idx="379" formatCode="0.00E+00">
                  <c:v>1.9552699999999999E-2</c:v>
                </c:pt>
                <c:pt idx="380" formatCode="0.00E+00">
                  <c:v>1.9488800000000001E-2</c:v>
                </c:pt>
                <c:pt idx="381" formatCode="0.00E+00">
                  <c:v>1.9350099999999999E-2</c:v>
                </c:pt>
                <c:pt idx="382" formatCode="0.00E+00">
                  <c:v>1.9215099999999999E-2</c:v>
                </c:pt>
                <c:pt idx="383" formatCode="0.00E+00">
                  <c:v>1.92575E-2</c:v>
                </c:pt>
                <c:pt idx="384" formatCode="0.00E+00">
                  <c:v>1.91875E-2</c:v>
                </c:pt>
                <c:pt idx="385" formatCode="0.00E+00">
                  <c:v>1.9134999999999999E-2</c:v>
                </c:pt>
                <c:pt idx="386" formatCode="0.00E+00">
                  <c:v>1.9027700000000002E-2</c:v>
                </c:pt>
                <c:pt idx="387" formatCode="0.00E+00">
                  <c:v>1.8945199999999999E-2</c:v>
                </c:pt>
                <c:pt idx="388" formatCode="0.00E+00">
                  <c:v>1.8804600000000001E-2</c:v>
                </c:pt>
                <c:pt idx="389" formatCode="0.00E+00">
                  <c:v>1.8865099999999999E-2</c:v>
                </c:pt>
                <c:pt idx="390" formatCode="0.00E+00">
                  <c:v>1.8758299999999999E-2</c:v>
                </c:pt>
                <c:pt idx="391" formatCode="0.00E+00">
                  <c:v>1.8657199999999999E-2</c:v>
                </c:pt>
                <c:pt idx="392" formatCode="0.00E+00">
                  <c:v>1.8669100000000001E-2</c:v>
                </c:pt>
                <c:pt idx="393" formatCode="0.00E+00">
                  <c:v>1.83129E-2</c:v>
                </c:pt>
                <c:pt idx="394" formatCode="0.00E+00">
                  <c:v>1.84455E-2</c:v>
                </c:pt>
                <c:pt idx="395" formatCode="0.00E+00">
                  <c:v>1.8309099999999998E-2</c:v>
                </c:pt>
                <c:pt idx="396" formatCode="0.00E+00">
                  <c:v>1.8199E-2</c:v>
                </c:pt>
                <c:pt idx="397" formatCode="0.00E+00">
                  <c:v>1.82929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B37F-4A54-8C53-CAD7BD560690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9'!$A$2:$A$429</c:f>
              <c:numCache>
                <c:formatCode>General</c:formatCode>
                <c:ptCount val="42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</c:numCache>
            </c:numRef>
          </c:xVal>
          <c:yVal>
            <c:numRef>
              <c:f>'[AMG-R-MBA.xlsx]Sheet9'!$B$2:$B$277</c:f>
              <c:numCache>
                <c:formatCode>0.00E+00</c:formatCode>
                <c:ptCount val="276"/>
                <c:pt idx="0" formatCode="General">
                  <c:v>-0.67056400000000005</c:v>
                </c:pt>
                <c:pt idx="1">
                  <c:v>-9.7267199999999998E-2</c:v>
                </c:pt>
                <c:pt idx="2" formatCode="General">
                  <c:v>-0.33317999999999998</c:v>
                </c:pt>
                <c:pt idx="3" formatCode="General">
                  <c:v>-0.96011800000000003</c:v>
                </c:pt>
                <c:pt idx="4" formatCode="General">
                  <c:v>-0.622305</c:v>
                </c:pt>
                <c:pt idx="5" formatCode="General">
                  <c:v>-0.22783999999999999</c:v>
                </c:pt>
                <c:pt idx="6" formatCode="General">
                  <c:v>-0.84779599999999999</c:v>
                </c:pt>
                <c:pt idx="7" formatCode="General">
                  <c:v>-0.65393000000000001</c:v>
                </c:pt>
                <c:pt idx="8">
                  <c:v>9.4769999999999993E-2</c:v>
                </c:pt>
                <c:pt idx="9" formatCode="General">
                  <c:v>-0.50350300000000003</c:v>
                </c:pt>
                <c:pt idx="10" formatCode="General">
                  <c:v>-0.60705100000000001</c:v>
                </c:pt>
                <c:pt idx="11" formatCode="General">
                  <c:v>-0.20524999999999999</c:v>
                </c:pt>
                <c:pt idx="12" formatCode="General">
                  <c:v>-0.46740300000000001</c:v>
                </c:pt>
                <c:pt idx="13" formatCode="General">
                  <c:v>-0.79976599999999998</c:v>
                </c:pt>
                <c:pt idx="14" formatCode="General">
                  <c:v>-0.47285100000000002</c:v>
                </c:pt>
                <c:pt idx="15" formatCode="General">
                  <c:v>-0.49727100000000002</c:v>
                </c:pt>
                <c:pt idx="16">
                  <c:v>-5.4216399999999998E-2</c:v>
                </c:pt>
                <c:pt idx="17" formatCode="General">
                  <c:v>-0.318996</c:v>
                </c:pt>
                <c:pt idx="18">
                  <c:v>-7.3345199999999999E-2</c:v>
                </c:pt>
                <c:pt idx="19">
                  <c:v>5.6189999999999997E-2</c:v>
                </c:pt>
                <c:pt idx="20" formatCode="General">
                  <c:v>-0.43829400000000002</c:v>
                </c:pt>
                <c:pt idx="21" formatCode="General">
                  <c:v>0.101761</c:v>
                </c:pt>
                <c:pt idx="22">
                  <c:v>3.9964699999999999E-2</c:v>
                </c:pt>
                <c:pt idx="23" formatCode="General">
                  <c:v>-0.84538400000000002</c:v>
                </c:pt>
                <c:pt idx="24" formatCode="General">
                  <c:v>-0.176092</c:v>
                </c:pt>
                <c:pt idx="25" formatCode="General">
                  <c:v>-0.78699300000000005</c:v>
                </c:pt>
                <c:pt idx="26" formatCode="General">
                  <c:v>-0.46545700000000001</c:v>
                </c:pt>
                <c:pt idx="27" formatCode="General">
                  <c:v>-0.72893600000000003</c:v>
                </c:pt>
                <c:pt idx="28" formatCode="General">
                  <c:v>-0.88895500000000005</c:v>
                </c:pt>
                <c:pt idx="29" formatCode="General">
                  <c:v>-0.32052999999999998</c:v>
                </c:pt>
                <c:pt idx="30" formatCode="General">
                  <c:v>0.127997</c:v>
                </c:pt>
                <c:pt idx="31" formatCode="General">
                  <c:v>-0.492869</c:v>
                </c:pt>
                <c:pt idx="32" formatCode="General">
                  <c:v>-0.51100299999999999</c:v>
                </c:pt>
                <c:pt idx="33" formatCode="General">
                  <c:v>-0.49511500000000003</c:v>
                </c:pt>
                <c:pt idx="34" formatCode="General">
                  <c:v>0.25875700000000001</c:v>
                </c:pt>
                <c:pt idx="35" formatCode="General">
                  <c:v>-0.15354999999999999</c:v>
                </c:pt>
                <c:pt idx="36" formatCode="General">
                  <c:v>-0.71991300000000003</c:v>
                </c:pt>
                <c:pt idx="37" formatCode="General">
                  <c:v>-0.37008400000000002</c:v>
                </c:pt>
                <c:pt idx="38" formatCode="General">
                  <c:v>-0.42591699999999999</c:v>
                </c:pt>
                <c:pt idx="39" formatCode="General">
                  <c:v>-0.32222099999999998</c:v>
                </c:pt>
                <c:pt idx="40" formatCode="General">
                  <c:v>-0.61173999999999995</c:v>
                </c:pt>
                <c:pt idx="41" formatCode="General">
                  <c:v>0.241699</c:v>
                </c:pt>
                <c:pt idx="42" formatCode="General">
                  <c:v>-0.60222100000000001</c:v>
                </c:pt>
                <c:pt idx="43" formatCode="General">
                  <c:v>0.34859800000000002</c:v>
                </c:pt>
                <c:pt idx="44" formatCode="General">
                  <c:v>0.10216699999999999</c:v>
                </c:pt>
                <c:pt idx="45" formatCode="General">
                  <c:v>-0.67103400000000002</c:v>
                </c:pt>
                <c:pt idx="46" formatCode="General">
                  <c:v>0.11632099999999999</c:v>
                </c:pt>
                <c:pt idx="47" formatCode="General">
                  <c:v>0.82081899999999997</c:v>
                </c:pt>
                <c:pt idx="48">
                  <c:v>-1.8501799999999999E-2</c:v>
                </c:pt>
                <c:pt idx="49" formatCode="General">
                  <c:v>-0.24029600000000001</c:v>
                </c:pt>
                <c:pt idx="50" formatCode="General">
                  <c:v>-0.359317</c:v>
                </c:pt>
                <c:pt idx="51" formatCode="General">
                  <c:v>-0.394563</c:v>
                </c:pt>
                <c:pt idx="52">
                  <c:v>1.61099E-2</c:v>
                </c:pt>
                <c:pt idx="53" formatCode="General">
                  <c:v>0.41608200000000001</c:v>
                </c:pt>
                <c:pt idx="54" formatCode="General">
                  <c:v>-0.478381</c:v>
                </c:pt>
                <c:pt idx="55" formatCode="General">
                  <c:v>-1.1091899999999999</c:v>
                </c:pt>
                <c:pt idx="56" formatCode="General">
                  <c:v>-0.47076200000000001</c:v>
                </c:pt>
                <c:pt idx="57" formatCode="General">
                  <c:v>-0.45817000000000002</c:v>
                </c:pt>
                <c:pt idx="58" formatCode="General">
                  <c:v>0.161967</c:v>
                </c:pt>
                <c:pt idx="59">
                  <c:v>-7.6048900000000003E-2</c:v>
                </c:pt>
                <c:pt idx="60">
                  <c:v>-9.0789799999999997E-4</c:v>
                </c:pt>
                <c:pt idx="61">
                  <c:v>3.1064999999999999E-2</c:v>
                </c:pt>
                <c:pt idx="62" formatCode="General">
                  <c:v>0.76516300000000004</c:v>
                </c:pt>
                <c:pt idx="63" formatCode="General">
                  <c:v>-0.101311</c:v>
                </c:pt>
                <c:pt idx="64" formatCode="General">
                  <c:v>0.107831</c:v>
                </c:pt>
                <c:pt idx="65" formatCode="General">
                  <c:v>0.229516</c:v>
                </c:pt>
                <c:pt idx="66" formatCode="General">
                  <c:v>-0.145429</c:v>
                </c:pt>
                <c:pt idx="67" formatCode="General">
                  <c:v>0.46080199999999999</c:v>
                </c:pt>
                <c:pt idx="68" formatCode="General">
                  <c:v>1.59015</c:v>
                </c:pt>
                <c:pt idx="69" formatCode="General">
                  <c:v>1.40082</c:v>
                </c:pt>
                <c:pt idx="70" formatCode="General">
                  <c:v>1.87677</c:v>
                </c:pt>
                <c:pt idx="71" formatCode="General">
                  <c:v>1.5498000000000001</c:v>
                </c:pt>
                <c:pt idx="72" formatCode="General">
                  <c:v>2.3715700000000002</c:v>
                </c:pt>
                <c:pt idx="73" formatCode="General">
                  <c:v>1.59091</c:v>
                </c:pt>
                <c:pt idx="74" formatCode="General">
                  <c:v>2.0012799999999999</c:v>
                </c:pt>
                <c:pt idx="75" formatCode="General">
                  <c:v>2.7192099999999999</c:v>
                </c:pt>
                <c:pt idx="76" formatCode="General">
                  <c:v>2.51559</c:v>
                </c:pt>
                <c:pt idx="77" formatCode="General">
                  <c:v>2.5373000000000001</c:v>
                </c:pt>
                <c:pt idx="78" formatCode="General">
                  <c:v>3.1128800000000001</c:v>
                </c:pt>
                <c:pt idx="79" formatCode="General">
                  <c:v>3.1709999999999998</c:v>
                </c:pt>
                <c:pt idx="80" formatCode="General">
                  <c:v>2.5670000000000002</c:v>
                </c:pt>
                <c:pt idx="81" formatCode="General">
                  <c:v>2.8143099999999999</c:v>
                </c:pt>
                <c:pt idx="82" formatCode="General">
                  <c:v>3.35955</c:v>
                </c:pt>
                <c:pt idx="83" formatCode="General">
                  <c:v>2.5573700000000001</c:v>
                </c:pt>
                <c:pt idx="84" formatCode="General">
                  <c:v>2.5477400000000001</c:v>
                </c:pt>
                <c:pt idx="85" formatCode="General">
                  <c:v>2.68222</c:v>
                </c:pt>
                <c:pt idx="86" formatCode="General">
                  <c:v>2.7266699999999999</c:v>
                </c:pt>
                <c:pt idx="87" formatCode="General">
                  <c:v>2.3728699999999998</c:v>
                </c:pt>
                <c:pt idx="88" formatCode="General">
                  <c:v>2.5379900000000002</c:v>
                </c:pt>
                <c:pt idx="89" formatCode="General">
                  <c:v>3.37033</c:v>
                </c:pt>
                <c:pt idx="90" formatCode="General">
                  <c:v>2.6460699999999999</c:v>
                </c:pt>
                <c:pt idx="91" formatCode="General">
                  <c:v>2.92801</c:v>
                </c:pt>
                <c:pt idx="92" formatCode="General">
                  <c:v>2.5352000000000001</c:v>
                </c:pt>
                <c:pt idx="93" formatCode="General">
                  <c:v>2.6144099999999999</c:v>
                </c:pt>
                <c:pt idx="94" formatCode="General">
                  <c:v>3.1886999999999999</c:v>
                </c:pt>
                <c:pt idx="95" formatCode="General">
                  <c:v>3.1665700000000001</c:v>
                </c:pt>
                <c:pt idx="96" formatCode="General">
                  <c:v>2.8437700000000001</c:v>
                </c:pt>
                <c:pt idx="97" formatCode="General">
                  <c:v>2.5879599999999998</c:v>
                </c:pt>
                <c:pt idx="98" formatCode="General">
                  <c:v>2.81325</c:v>
                </c:pt>
                <c:pt idx="99" formatCode="General">
                  <c:v>2.45628</c:v>
                </c:pt>
                <c:pt idx="100" formatCode="General">
                  <c:v>2.4422600000000001</c:v>
                </c:pt>
                <c:pt idx="101" formatCode="General">
                  <c:v>2.5018600000000002</c:v>
                </c:pt>
                <c:pt idx="102" formatCode="General">
                  <c:v>2.53681</c:v>
                </c:pt>
                <c:pt idx="103" formatCode="General">
                  <c:v>2.3515999999999999</c:v>
                </c:pt>
                <c:pt idx="104" formatCode="General">
                  <c:v>2.21068</c:v>
                </c:pt>
                <c:pt idx="105" formatCode="General">
                  <c:v>2.1091799999999998</c:v>
                </c:pt>
                <c:pt idx="106" formatCode="General">
                  <c:v>2.10195</c:v>
                </c:pt>
                <c:pt idx="107" formatCode="General">
                  <c:v>1.9824999999999999</c:v>
                </c:pt>
                <c:pt idx="108" formatCode="General">
                  <c:v>1.94469</c:v>
                </c:pt>
                <c:pt idx="109" formatCode="General">
                  <c:v>1.8951100000000001</c:v>
                </c:pt>
                <c:pt idx="110" formatCode="General">
                  <c:v>1.8275600000000001</c:v>
                </c:pt>
                <c:pt idx="111" formatCode="General">
                  <c:v>1.7570300000000001</c:v>
                </c:pt>
                <c:pt idx="112" formatCode="General">
                  <c:v>1.70431</c:v>
                </c:pt>
                <c:pt idx="113" formatCode="General">
                  <c:v>1.63121</c:v>
                </c:pt>
                <c:pt idx="114" formatCode="General">
                  <c:v>1.5574600000000001</c:v>
                </c:pt>
                <c:pt idx="115" formatCode="General">
                  <c:v>1.52416</c:v>
                </c:pt>
                <c:pt idx="116" formatCode="General">
                  <c:v>1.4581900000000001</c:v>
                </c:pt>
                <c:pt idx="117" formatCode="General">
                  <c:v>1.41059</c:v>
                </c:pt>
                <c:pt idx="118" formatCode="General">
                  <c:v>1.3628400000000001</c:v>
                </c:pt>
                <c:pt idx="119" formatCode="General">
                  <c:v>1.31105</c:v>
                </c:pt>
                <c:pt idx="120" formatCode="General">
                  <c:v>1.26891</c:v>
                </c:pt>
                <c:pt idx="121" formatCode="General">
                  <c:v>1.22502</c:v>
                </c:pt>
                <c:pt idx="122" formatCode="General">
                  <c:v>1.18808</c:v>
                </c:pt>
                <c:pt idx="123" formatCode="General">
                  <c:v>1.1449499999999999</c:v>
                </c:pt>
                <c:pt idx="124" formatCode="General">
                  <c:v>1.10226</c:v>
                </c:pt>
                <c:pt idx="125" formatCode="General">
                  <c:v>1.0761000000000001</c:v>
                </c:pt>
                <c:pt idx="126" formatCode="General">
                  <c:v>1.0407200000000001</c:v>
                </c:pt>
                <c:pt idx="127" formatCode="General">
                  <c:v>1.01685</c:v>
                </c:pt>
                <c:pt idx="128" formatCode="General">
                  <c:v>0.99240600000000001</c:v>
                </c:pt>
                <c:pt idx="129" formatCode="General">
                  <c:v>0.96411999999999998</c:v>
                </c:pt>
                <c:pt idx="130" formatCode="General">
                  <c:v>0.94462900000000005</c:v>
                </c:pt>
                <c:pt idx="131" formatCode="General">
                  <c:v>0.92405499999999996</c:v>
                </c:pt>
                <c:pt idx="132" formatCode="General">
                  <c:v>0.902312</c:v>
                </c:pt>
                <c:pt idx="133" formatCode="General">
                  <c:v>0.88102800000000003</c:v>
                </c:pt>
                <c:pt idx="134" formatCode="General">
                  <c:v>0.86245300000000003</c:v>
                </c:pt>
                <c:pt idx="135" formatCode="General">
                  <c:v>0.84317699999999995</c:v>
                </c:pt>
                <c:pt idx="136" formatCode="General">
                  <c:v>0.82335199999999997</c:v>
                </c:pt>
                <c:pt idx="137" formatCode="General">
                  <c:v>0.80285799999999996</c:v>
                </c:pt>
                <c:pt idx="138" formatCode="General">
                  <c:v>0.78187700000000004</c:v>
                </c:pt>
                <c:pt idx="139" formatCode="General">
                  <c:v>0.765073</c:v>
                </c:pt>
                <c:pt idx="140" formatCode="General">
                  <c:v>0.74378299999999997</c:v>
                </c:pt>
                <c:pt idx="141" formatCode="General">
                  <c:v>0.72519500000000003</c:v>
                </c:pt>
                <c:pt idx="142" formatCode="General">
                  <c:v>0.70648</c:v>
                </c:pt>
                <c:pt idx="143" formatCode="General">
                  <c:v>0.68459400000000004</c:v>
                </c:pt>
                <c:pt idx="144" formatCode="General">
                  <c:v>0.66393999999999997</c:v>
                </c:pt>
                <c:pt idx="145" formatCode="General">
                  <c:v>0.64273999999999998</c:v>
                </c:pt>
                <c:pt idx="146" formatCode="General">
                  <c:v>0.62023899999999998</c:v>
                </c:pt>
                <c:pt idx="147" formatCode="General">
                  <c:v>0.59714699999999998</c:v>
                </c:pt>
                <c:pt idx="148" formatCode="General">
                  <c:v>0.57396800000000003</c:v>
                </c:pt>
                <c:pt idx="149" formatCode="General">
                  <c:v>0.55125999999999997</c:v>
                </c:pt>
                <c:pt idx="150" formatCode="General">
                  <c:v>0.526675</c:v>
                </c:pt>
                <c:pt idx="151" formatCode="General">
                  <c:v>0.50342500000000001</c:v>
                </c:pt>
                <c:pt idx="152" formatCode="General">
                  <c:v>0.47995599999999999</c:v>
                </c:pt>
                <c:pt idx="153" formatCode="General">
                  <c:v>0.45804699999999998</c:v>
                </c:pt>
                <c:pt idx="154" formatCode="General">
                  <c:v>0.43545299999999998</c:v>
                </c:pt>
                <c:pt idx="155" formatCode="General">
                  <c:v>0.41392200000000001</c:v>
                </c:pt>
                <c:pt idx="156" formatCode="General">
                  <c:v>0.39297799999999999</c:v>
                </c:pt>
                <c:pt idx="157" formatCode="General">
                  <c:v>0.37095699999999998</c:v>
                </c:pt>
                <c:pt idx="158" formatCode="General">
                  <c:v>0.34976499999999999</c:v>
                </c:pt>
                <c:pt idx="159" formatCode="General">
                  <c:v>0.32924399999999998</c:v>
                </c:pt>
                <c:pt idx="160" formatCode="General">
                  <c:v>0.30887399999999998</c:v>
                </c:pt>
                <c:pt idx="161" formatCode="General">
                  <c:v>0.28830299999999998</c:v>
                </c:pt>
                <c:pt idx="162" formatCode="General">
                  <c:v>0.27016200000000001</c:v>
                </c:pt>
                <c:pt idx="163" formatCode="General">
                  <c:v>0.25218499999999999</c:v>
                </c:pt>
                <c:pt idx="164" formatCode="General">
                  <c:v>0.23608499999999999</c:v>
                </c:pt>
                <c:pt idx="165" formatCode="General">
                  <c:v>0.220939</c:v>
                </c:pt>
                <c:pt idx="166" formatCode="General">
                  <c:v>0.20709</c:v>
                </c:pt>
                <c:pt idx="167" formatCode="General">
                  <c:v>0.195352</c:v>
                </c:pt>
                <c:pt idx="168" formatCode="General">
                  <c:v>0.184669</c:v>
                </c:pt>
                <c:pt idx="169" formatCode="General">
                  <c:v>0.174568</c:v>
                </c:pt>
                <c:pt idx="170" formatCode="General">
                  <c:v>0.16661999999999999</c:v>
                </c:pt>
                <c:pt idx="171" formatCode="General">
                  <c:v>0.158805</c:v>
                </c:pt>
                <c:pt idx="172" formatCode="General">
                  <c:v>0.152368</c:v>
                </c:pt>
                <c:pt idx="173" formatCode="General">
                  <c:v>0.14801900000000001</c:v>
                </c:pt>
                <c:pt idx="174" formatCode="General">
                  <c:v>0.14271700000000001</c:v>
                </c:pt>
                <c:pt idx="175" formatCode="General">
                  <c:v>0.13695099999999999</c:v>
                </c:pt>
                <c:pt idx="176" formatCode="General">
                  <c:v>0.13244500000000001</c:v>
                </c:pt>
                <c:pt idx="177" formatCode="General">
                  <c:v>0.127745</c:v>
                </c:pt>
                <c:pt idx="178" formatCode="General">
                  <c:v>0.12372</c:v>
                </c:pt>
                <c:pt idx="179" formatCode="General">
                  <c:v>0.119633</c:v>
                </c:pt>
                <c:pt idx="180" formatCode="General">
                  <c:v>0.116631</c:v>
                </c:pt>
                <c:pt idx="181" formatCode="General">
                  <c:v>0.113121</c:v>
                </c:pt>
                <c:pt idx="182" formatCode="General">
                  <c:v>0.11043500000000001</c:v>
                </c:pt>
                <c:pt idx="183" formatCode="General">
                  <c:v>0.108422</c:v>
                </c:pt>
                <c:pt idx="184" formatCode="General">
                  <c:v>0.10610899999999999</c:v>
                </c:pt>
                <c:pt idx="185" formatCode="General">
                  <c:v>0.103766</c:v>
                </c:pt>
                <c:pt idx="186" formatCode="General">
                  <c:v>0.101699</c:v>
                </c:pt>
                <c:pt idx="187">
                  <c:v>9.9648500000000001E-2</c:v>
                </c:pt>
                <c:pt idx="188">
                  <c:v>9.7859399999999999E-2</c:v>
                </c:pt>
                <c:pt idx="189">
                  <c:v>9.6784599999999998E-2</c:v>
                </c:pt>
                <c:pt idx="190">
                  <c:v>9.4984499999999999E-2</c:v>
                </c:pt>
                <c:pt idx="191">
                  <c:v>9.4458100000000003E-2</c:v>
                </c:pt>
                <c:pt idx="192">
                  <c:v>9.4445200000000007E-2</c:v>
                </c:pt>
                <c:pt idx="193">
                  <c:v>9.3010399999999993E-2</c:v>
                </c:pt>
                <c:pt idx="194">
                  <c:v>9.1769199999999995E-2</c:v>
                </c:pt>
                <c:pt idx="195">
                  <c:v>9.0947600000000003E-2</c:v>
                </c:pt>
                <c:pt idx="196">
                  <c:v>9.0595200000000001E-2</c:v>
                </c:pt>
                <c:pt idx="197">
                  <c:v>8.9348800000000006E-2</c:v>
                </c:pt>
                <c:pt idx="198">
                  <c:v>8.8592500000000005E-2</c:v>
                </c:pt>
                <c:pt idx="199">
                  <c:v>8.7947800000000007E-2</c:v>
                </c:pt>
                <c:pt idx="200">
                  <c:v>8.7349399999999994E-2</c:v>
                </c:pt>
                <c:pt idx="201">
                  <c:v>8.6754300000000006E-2</c:v>
                </c:pt>
                <c:pt idx="202">
                  <c:v>8.6363300000000004E-2</c:v>
                </c:pt>
                <c:pt idx="203">
                  <c:v>8.6201700000000006E-2</c:v>
                </c:pt>
                <c:pt idx="204">
                  <c:v>8.5130700000000004E-2</c:v>
                </c:pt>
                <c:pt idx="205">
                  <c:v>8.4833099999999995E-2</c:v>
                </c:pt>
                <c:pt idx="206">
                  <c:v>8.4472199999999997E-2</c:v>
                </c:pt>
                <c:pt idx="207">
                  <c:v>8.3381200000000003E-2</c:v>
                </c:pt>
                <c:pt idx="208">
                  <c:v>8.3344000000000001E-2</c:v>
                </c:pt>
                <c:pt idx="209">
                  <c:v>8.30679E-2</c:v>
                </c:pt>
                <c:pt idx="210">
                  <c:v>8.2688300000000006E-2</c:v>
                </c:pt>
                <c:pt idx="211">
                  <c:v>8.2299200000000003E-2</c:v>
                </c:pt>
                <c:pt idx="212">
                  <c:v>8.1827200000000003E-2</c:v>
                </c:pt>
                <c:pt idx="213">
                  <c:v>8.1715599999999999E-2</c:v>
                </c:pt>
                <c:pt idx="214">
                  <c:v>8.1071400000000002E-2</c:v>
                </c:pt>
                <c:pt idx="215">
                  <c:v>8.0815300000000007E-2</c:v>
                </c:pt>
                <c:pt idx="216">
                  <c:v>8.0332799999999996E-2</c:v>
                </c:pt>
                <c:pt idx="217">
                  <c:v>7.9651399999999997E-2</c:v>
                </c:pt>
                <c:pt idx="218">
                  <c:v>7.9166899999999998E-2</c:v>
                </c:pt>
                <c:pt idx="219">
                  <c:v>7.88412E-2</c:v>
                </c:pt>
                <c:pt idx="220">
                  <c:v>7.8803999999999999E-2</c:v>
                </c:pt>
                <c:pt idx="221">
                  <c:v>7.8031500000000004E-2</c:v>
                </c:pt>
                <c:pt idx="222">
                  <c:v>7.7896099999999996E-2</c:v>
                </c:pt>
                <c:pt idx="223">
                  <c:v>7.7199000000000004E-2</c:v>
                </c:pt>
                <c:pt idx="224">
                  <c:v>7.6859999999999998E-2</c:v>
                </c:pt>
                <c:pt idx="225">
                  <c:v>7.6561900000000002E-2</c:v>
                </c:pt>
                <c:pt idx="226">
                  <c:v>7.5957300000000005E-2</c:v>
                </c:pt>
                <c:pt idx="227">
                  <c:v>7.5532000000000002E-2</c:v>
                </c:pt>
                <c:pt idx="228">
                  <c:v>7.4712799999999996E-2</c:v>
                </c:pt>
                <c:pt idx="229">
                  <c:v>7.4361300000000005E-2</c:v>
                </c:pt>
                <c:pt idx="230">
                  <c:v>7.3683700000000005E-2</c:v>
                </c:pt>
                <c:pt idx="231">
                  <c:v>7.3161100000000007E-2</c:v>
                </c:pt>
                <c:pt idx="232">
                  <c:v>7.2503100000000001E-2</c:v>
                </c:pt>
                <c:pt idx="233">
                  <c:v>7.1762099999999995E-2</c:v>
                </c:pt>
                <c:pt idx="234">
                  <c:v>7.1066900000000002E-2</c:v>
                </c:pt>
                <c:pt idx="235">
                  <c:v>7.0373099999999994E-2</c:v>
                </c:pt>
                <c:pt idx="236">
                  <c:v>6.9621600000000006E-2</c:v>
                </c:pt>
                <c:pt idx="237">
                  <c:v>6.9424200000000005E-2</c:v>
                </c:pt>
                <c:pt idx="238">
                  <c:v>6.7904000000000006E-2</c:v>
                </c:pt>
                <c:pt idx="239">
                  <c:v>6.7505800000000005E-2</c:v>
                </c:pt>
                <c:pt idx="240">
                  <c:v>6.6861199999999996E-2</c:v>
                </c:pt>
                <c:pt idx="241">
                  <c:v>6.5816399999999997E-2</c:v>
                </c:pt>
                <c:pt idx="242">
                  <c:v>6.5227999999999994E-2</c:v>
                </c:pt>
                <c:pt idx="243">
                  <c:v>6.4475500000000005E-2</c:v>
                </c:pt>
                <c:pt idx="244">
                  <c:v>6.3571500000000003E-2</c:v>
                </c:pt>
                <c:pt idx="245">
                  <c:v>6.2593899999999994E-2</c:v>
                </c:pt>
                <c:pt idx="246">
                  <c:v>6.2076100000000002E-2</c:v>
                </c:pt>
                <c:pt idx="247">
                  <c:v>6.0921200000000002E-2</c:v>
                </c:pt>
                <c:pt idx="248">
                  <c:v>6.0195899999999997E-2</c:v>
                </c:pt>
                <c:pt idx="249">
                  <c:v>5.9186900000000001E-2</c:v>
                </c:pt>
                <c:pt idx="250">
                  <c:v>5.8471700000000001E-2</c:v>
                </c:pt>
                <c:pt idx="251">
                  <c:v>5.7704400000000003E-2</c:v>
                </c:pt>
                <c:pt idx="252">
                  <c:v>5.67603E-2</c:v>
                </c:pt>
                <c:pt idx="253">
                  <c:v>5.58238E-2</c:v>
                </c:pt>
                <c:pt idx="254">
                  <c:v>5.54295E-2</c:v>
                </c:pt>
                <c:pt idx="255">
                  <c:v>5.4314099999999997E-2</c:v>
                </c:pt>
                <c:pt idx="256">
                  <c:v>5.3298999999999999E-2</c:v>
                </c:pt>
                <c:pt idx="257">
                  <c:v>5.2781099999999997E-2</c:v>
                </c:pt>
                <c:pt idx="258">
                  <c:v>5.17402E-2</c:v>
                </c:pt>
                <c:pt idx="259">
                  <c:v>5.0776000000000002E-2</c:v>
                </c:pt>
                <c:pt idx="260">
                  <c:v>5.0222900000000001E-2</c:v>
                </c:pt>
                <c:pt idx="261">
                  <c:v>4.9048899999999999E-2</c:v>
                </c:pt>
                <c:pt idx="262">
                  <c:v>4.8304600000000003E-2</c:v>
                </c:pt>
                <c:pt idx="263">
                  <c:v>4.7663700000000003E-2</c:v>
                </c:pt>
                <c:pt idx="264">
                  <c:v>4.7033800000000001E-2</c:v>
                </c:pt>
                <c:pt idx="265">
                  <c:v>4.5907000000000003E-2</c:v>
                </c:pt>
                <c:pt idx="266">
                  <c:v>4.52428E-2</c:v>
                </c:pt>
                <c:pt idx="267">
                  <c:v>4.4710600000000003E-2</c:v>
                </c:pt>
                <c:pt idx="268">
                  <c:v>4.3683100000000002E-2</c:v>
                </c:pt>
                <c:pt idx="269">
                  <c:v>4.3026000000000002E-2</c:v>
                </c:pt>
                <c:pt idx="270">
                  <c:v>4.2518100000000003E-2</c:v>
                </c:pt>
                <c:pt idx="271">
                  <c:v>4.1524899999999997E-2</c:v>
                </c:pt>
                <c:pt idx="272">
                  <c:v>4.0789100000000002E-2</c:v>
                </c:pt>
                <c:pt idx="273">
                  <c:v>4.0166399999999998E-2</c:v>
                </c:pt>
                <c:pt idx="274">
                  <c:v>3.9248499999999999E-2</c:v>
                </c:pt>
                <c:pt idx="275">
                  <c:v>3.86886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B37F-4A54-8C53-CAD7BD560690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0'!$A$2:$A$320</c:f>
              <c:numCache>
                <c:formatCode>General</c:formatCode>
                <c:ptCount val="31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</c:numCache>
            </c:numRef>
          </c:xVal>
          <c:yVal>
            <c:numRef>
              <c:f>'[AMG-R-MBA.xlsx]Sheet10'!$B$2:$B$388</c:f>
              <c:numCache>
                <c:formatCode>General</c:formatCode>
                <c:ptCount val="387"/>
                <c:pt idx="0">
                  <c:v>-0.27858100000000002</c:v>
                </c:pt>
                <c:pt idx="1">
                  <c:v>-0.114275</c:v>
                </c:pt>
                <c:pt idx="2">
                  <c:v>-0.49552200000000002</c:v>
                </c:pt>
                <c:pt idx="3">
                  <c:v>-0.78737000000000001</c:v>
                </c:pt>
                <c:pt idx="4">
                  <c:v>-0.75231899999999996</c:v>
                </c:pt>
                <c:pt idx="5">
                  <c:v>-0.34753099999999998</c:v>
                </c:pt>
                <c:pt idx="6">
                  <c:v>-1.1030199999999999</c:v>
                </c:pt>
                <c:pt idx="7">
                  <c:v>-0.53499699999999994</c:v>
                </c:pt>
                <c:pt idx="8" formatCode="0.00E+00">
                  <c:v>-3.86214E-2</c:v>
                </c:pt>
                <c:pt idx="9">
                  <c:v>-0.61616000000000004</c:v>
                </c:pt>
                <c:pt idx="10">
                  <c:v>-0.27678599999999998</c:v>
                </c:pt>
                <c:pt idx="11">
                  <c:v>-0.305614</c:v>
                </c:pt>
                <c:pt idx="12">
                  <c:v>-0.72905200000000003</c:v>
                </c:pt>
                <c:pt idx="13">
                  <c:v>-1.12419</c:v>
                </c:pt>
                <c:pt idx="14">
                  <c:v>-0.64240200000000003</c:v>
                </c:pt>
                <c:pt idx="15">
                  <c:v>-0.51322500000000004</c:v>
                </c:pt>
                <c:pt idx="16">
                  <c:v>-0.78823200000000004</c:v>
                </c:pt>
                <c:pt idx="17">
                  <c:v>-0.52862200000000004</c:v>
                </c:pt>
                <c:pt idx="18">
                  <c:v>-0.49219000000000002</c:v>
                </c:pt>
                <c:pt idx="19">
                  <c:v>-0.71438000000000001</c:v>
                </c:pt>
                <c:pt idx="20">
                  <c:v>-0.28809000000000001</c:v>
                </c:pt>
                <c:pt idx="21">
                  <c:v>-0.26803300000000002</c:v>
                </c:pt>
                <c:pt idx="22">
                  <c:v>-0.87696300000000005</c:v>
                </c:pt>
                <c:pt idx="23">
                  <c:v>-1.08796</c:v>
                </c:pt>
                <c:pt idx="24">
                  <c:v>-0.60206000000000004</c:v>
                </c:pt>
                <c:pt idx="25">
                  <c:v>-0.709291</c:v>
                </c:pt>
                <c:pt idx="26">
                  <c:v>-0.67681000000000002</c:v>
                </c:pt>
                <c:pt idx="27" formatCode="0.00E+00">
                  <c:v>-1.9679100000000001E-2</c:v>
                </c:pt>
                <c:pt idx="28">
                  <c:v>-0.884432</c:v>
                </c:pt>
                <c:pt idx="29">
                  <c:v>-0.60402800000000001</c:v>
                </c:pt>
                <c:pt idx="30">
                  <c:v>-0.42491899999999999</c:v>
                </c:pt>
                <c:pt idx="31">
                  <c:v>-0.18756400000000001</c:v>
                </c:pt>
                <c:pt idx="32">
                  <c:v>-0.96420300000000003</c:v>
                </c:pt>
                <c:pt idx="33">
                  <c:v>-0.37012099999999998</c:v>
                </c:pt>
                <c:pt idx="34">
                  <c:v>0.27177000000000001</c:v>
                </c:pt>
                <c:pt idx="35">
                  <c:v>0.76587499999999997</c:v>
                </c:pt>
                <c:pt idx="36">
                  <c:v>-0.243391</c:v>
                </c:pt>
                <c:pt idx="37">
                  <c:v>-0.48005799999999998</c:v>
                </c:pt>
                <c:pt idx="38">
                  <c:v>-0.39474900000000002</c:v>
                </c:pt>
                <c:pt idx="39">
                  <c:v>-0.84410700000000005</c:v>
                </c:pt>
                <c:pt idx="40">
                  <c:v>-0.34465600000000002</c:v>
                </c:pt>
                <c:pt idx="41">
                  <c:v>-0.18404400000000001</c:v>
                </c:pt>
                <c:pt idx="42">
                  <c:v>-1.11914</c:v>
                </c:pt>
                <c:pt idx="43" formatCode="0.00E+00">
                  <c:v>7.6940099999999997E-2</c:v>
                </c:pt>
                <c:pt idx="44">
                  <c:v>-0.74444100000000002</c:v>
                </c:pt>
                <c:pt idx="45">
                  <c:v>-0.21199299999999999</c:v>
                </c:pt>
                <c:pt idx="46">
                  <c:v>-0.221467</c:v>
                </c:pt>
                <c:pt idx="47">
                  <c:v>0.41601199999999999</c:v>
                </c:pt>
                <c:pt idx="48" formatCode="0.00E+00">
                  <c:v>3.1953799999999997E-2</c:v>
                </c:pt>
                <c:pt idx="49">
                  <c:v>-0.28762399999999999</c:v>
                </c:pt>
                <c:pt idx="50">
                  <c:v>0.32724500000000001</c:v>
                </c:pt>
                <c:pt idx="51">
                  <c:v>-0.73289800000000005</c:v>
                </c:pt>
                <c:pt idx="52">
                  <c:v>0.27381699999999998</c:v>
                </c:pt>
                <c:pt idx="53">
                  <c:v>0.71255500000000005</c:v>
                </c:pt>
                <c:pt idx="54">
                  <c:v>-0.47147299999999998</c:v>
                </c:pt>
                <c:pt idx="55">
                  <c:v>-0.71774899999999997</c:v>
                </c:pt>
                <c:pt idx="56">
                  <c:v>-0.66029899999999997</c:v>
                </c:pt>
                <c:pt idx="57">
                  <c:v>-0.47660999999999998</c:v>
                </c:pt>
                <c:pt idx="58">
                  <c:v>0.77017599999999997</c:v>
                </c:pt>
                <c:pt idx="59">
                  <c:v>-0.19175700000000001</c:v>
                </c:pt>
                <c:pt idx="60" formatCode="0.00E+00">
                  <c:v>9.3059500000000003E-2</c:v>
                </c:pt>
                <c:pt idx="61">
                  <c:v>0.78519099999999997</c:v>
                </c:pt>
                <c:pt idx="62">
                  <c:v>0.324239</c:v>
                </c:pt>
                <c:pt idx="63">
                  <c:v>-0.143314</c:v>
                </c:pt>
                <c:pt idx="64" formatCode="0.00E+00">
                  <c:v>-4.5156500000000004E-3</c:v>
                </c:pt>
                <c:pt idx="65">
                  <c:v>0.16742799999999999</c:v>
                </c:pt>
                <c:pt idx="66">
                  <c:v>0.57401100000000005</c:v>
                </c:pt>
                <c:pt idx="67" formatCode="0.00E+00">
                  <c:v>-1.5667400000000001E-2</c:v>
                </c:pt>
                <c:pt idx="68">
                  <c:v>1.66429</c:v>
                </c:pt>
                <c:pt idx="69">
                  <c:v>1.6196200000000001</c:v>
                </c:pt>
                <c:pt idx="70">
                  <c:v>1.4563200000000001</c:v>
                </c:pt>
                <c:pt idx="71">
                  <c:v>2.1125500000000001</c:v>
                </c:pt>
                <c:pt idx="72">
                  <c:v>1.2601199999999999</c:v>
                </c:pt>
                <c:pt idx="73">
                  <c:v>1.7500199999999999</c:v>
                </c:pt>
                <c:pt idx="74">
                  <c:v>1.61642</c:v>
                </c:pt>
                <c:pt idx="75">
                  <c:v>2.4561799999999998</c:v>
                </c:pt>
                <c:pt idx="76">
                  <c:v>2.4438300000000002</c:v>
                </c:pt>
                <c:pt idx="77">
                  <c:v>2.2293400000000001</c:v>
                </c:pt>
                <c:pt idx="78">
                  <c:v>2.7162700000000002</c:v>
                </c:pt>
                <c:pt idx="79">
                  <c:v>2.2407499999999998</c:v>
                </c:pt>
                <c:pt idx="80">
                  <c:v>2.5255999999999998</c:v>
                </c:pt>
                <c:pt idx="81">
                  <c:v>2.0731199999999999</c:v>
                </c:pt>
                <c:pt idx="82">
                  <c:v>2.8890699999999998</c:v>
                </c:pt>
                <c:pt idx="83">
                  <c:v>2.70377</c:v>
                </c:pt>
                <c:pt idx="84">
                  <c:v>2.2644700000000002</c:v>
                </c:pt>
                <c:pt idx="85">
                  <c:v>2.9328400000000001</c:v>
                </c:pt>
                <c:pt idx="86">
                  <c:v>2.5562499999999999</c:v>
                </c:pt>
                <c:pt idx="87">
                  <c:v>2.5618599999999998</c:v>
                </c:pt>
                <c:pt idx="88">
                  <c:v>2.8503099999999999</c:v>
                </c:pt>
                <c:pt idx="89">
                  <c:v>2.9032100000000001</c:v>
                </c:pt>
                <c:pt idx="90">
                  <c:v>2.7114600000000002</c:v>
                </c:pt>
                <c:pt idx="91">
                  <c:v>2.5132699999999999</c:v>
                </c:pt>
                <c:pt idx="92">
                  <c:v>2.5281099999999999</c:v>
                </c:pt>
                <c:pt idx="93">
                  <c:v>2.6095100000000002</c:v>
                </c:pt>
                <c:pt idx="94">
                  <c:v>3.0340600000000002</c:v>
                </c:pt>
                <c:pt idx="95">
                  <c:v>3.4608300000000001</c:v>
                </c:pt>
                <c:pt idx="96">
                  <c:v>2.8802300000000001</c:v>
                </c:pt>
                <c:pt idx="97">
                  <c:v>3.0162800000000001</c:v>
                </c:pt>
                <c:pt idx="98">
                  <c:v>2.5811500000000001</c:v>
                </c:pt>
                <c:pt idx="99">
                  <c:v>2.6043699999999999</c:v>
                </c:pt>
                <c:pt idx="100">
                  <c:v>2.4237500000000001</c:v>
                </c:pt>
                <c:pt idx="101">
                  <c:v>2.4900000000000002</c:v>
                </c:pt>
                <c:pt idx="102">
                  <c:v>2.7465000000000002</c:v>
                </c:pt>
                <c:pt idx="103">
                  <c:v>2.16235</c:v>
                </c:pt>
                <c:pt idx="104">
                  <c:v>2.2807900000000001</c:v>
                </c:pt>
                <c:pt idx="105">
                  <c:v>2.05931</c:v>
                </c:pt>
                <c:pt idx="106">
                  <c:v>2.0050599999999998</c:v>
                </c:pt>
                <c:pt idx="107">
                  <c:v>2.0496599999999998</c:v>
                </c:pt>
                <c:pt idx="108">
                  <c:v>1.9244000000000001</c:v>
                </c:pt>
                <c:pt idx="109">
                  <c:v>1.9031</c:v>
                </c:pt>
                <c:pt idx="110">
                  <c:v>1.7899499999999999</c:v>
                </c:pt>
                <c:pt idx="111">
                  <c:v>1.73898</c:v>
                </c:pt>
                <c:pt idx="112">
                  <c:v>1.70442</c:v>
                </c:pt>
                <c:pt idx="113">
                  <c:v>1.61588</c:v>
                </c:pt>
                <c:pt idx="114">
                  <c:v>1.57141</c:v>
                </c:pt>
                <c:pt idx="115">
                  <c:v>1.50661</c:v>
                </c:pt>
                <c:pt idx="116">
                  <c:v>1.46536</c:v>
                </c:pt>
                <c:pt idx="117">
                  <c:v>1.3960300000000001</c:v>
                </c:pt>
                <c:pt idx="118">
                  <c:v>1.3602099999999999</c:v>
                </c:pt>
                <c:pt idx="119">
                  <c:v>1.3191200000000001</c:v>
                </c:pt>
                <c:pt idx="120">
                  <c:v>1.2532300000000001</c:v>
                </c:pt>
                <c:pt idx="121">
                  <c:v>1.21807</c:v>
                </c:pt>
                <c:pt idx="122">
                  <c:v>1.18929</c:v>
                </c:pt>
                <c:pt idx="123">
                  <c:v>1.1414200000000001</c:v>
                </c:pt>
                <c:pt idx="124">
                  <c:v>1.1050199999999999</c:v>
                </c:pt>
                <c:pt idx="125">
                  <c:v>1.07761</c:v>
                </c:pt>
                <c:pt idx="126">
                  <c:v>1.0426599999999999</c:v>
                </c:pt>
                <c:pt idx="127">
                  <c:v>1.01972</c:v>
                </c:pt>
                <c:pt idx="128">
                  <c:v>0.98941500000000004</c:v>
                </c:pt>
                <c:pt idx="129">
                  <c:v>0.96850800000000004</c:v>
                </c:pt>
                <c:pt idx="130">
                  <c:v>0.94633999999999996</c:v>
                </c:pt>
                <c:pt idx="131">
                  <c:v>0.92526900000000001</c:v>
                </c:pt>
                <c:pt idx="132">
                  <c:v>0.90618200000000004</c:v>
                </c:pt>
                <c:pt idx="133">
                  <c:v>0.88241899999999995</c:v>
                </c:pt>
                <c:pt idx="134">
                  <c:v>0.86659600000000003</c:v>
                </c:pt>
                <c:pt idx="135">
                  <c:v>0.84374199999999999</c:v>
                </c:pt>
                <c:pt idx="136">
                  <c:v>0.82816299999999998</c:v>
                </c:pt>
                <c:pt idx="137">
                  <c:v>0.80789999999999995</c:v>
                </c:pt>
                <c:pt idx="138">
                  <c:v>0.78473700000000002</c:v>
                </c:pt>
                <c:pt idx="139">
                  <c:v>0.76967200000000002</c:v>
                </c:pt>
                <c:pt idx="140">
                  <c:v>0.74941000000000002</c:v>
                </c:pt>
                <c:pt idx="141">
                  <c:v>0.73005299999999995</c:v>
                </c:pt>
                <c:pt idx="142">
                  <c:v>0.712615</c:v>
                </c:pt>
                <c:pt idx="143">
                  <c:v>0.69003400000000004</c:v>
                </c:pt>
                <c:pt idx="144">
                  <c:v>0.670906</c:v>
                </c:pt>
                <c:pt idx="145">
                  <c:v>0.64665799999999996</c:v>
                </c:pt>
                <c:pt idx="146">
                  <c:v>0.62772700000000003</c:v>
                </c:pt>
                <c:pt idx="147">
                  <c:v>0.60306199999999999</c:v>
                </c:pt>
                <c:pt idx="148">
                  <c:v>0.58006000000000002</c:v>
                </c:pt>
                <c:pt idx="149">
                  <c:v>0.55719399999999997</c:v>
                </c:pt>
                <c:pt idx="150">
                  <c:v>0.53218600000000005</c:v>
                </c:pt>
                <c:pt idx="151">
                  <c:v>0.510745</c:v>
                </c:pt>
                <c:pt idx="152">
                  <c:v>0.48633599999999999</c:v>
                </c:pt>
                <c:pt idx="153">
                  <c:v>0.46350799999999998</c:v>
                </c:pt>
                <c:pt idx="154">
                  <c:v>0.44262099999999999</c:v>
                </c:pt>
                <c:pt idx="155">
                  <c:v>0.42058899999999999</c:v>
                </c:pt>
                <c:pt idx="156">
                  <c:v>0.399781</c:v>
                </c:pt>
                <c:pt idx="157">
                  <c:v>0.378969</c:v>
                </c:pt>
                <c:pt idx="158">
                  <c:v>0.35672100000000001</c:v>
                </c:pt>
                <c:pt idx="159">
                  <c:v>0.33662199999999998</c:v>
                </c:pt>
                <c:pt idx="160">
                  <c:v>0.316</c:v>
                </c:pt>
                <c:pt idx="161">
                  <c:v>0.29598600000000003</c:v>
                </c:pt>
                <c:pt idx="162">
                  <c:v>0.277252</c:v>
                </c:pt>
                <c:pt idx="163">
                  <c:v>0.25932100000000002</c:v>
                </c:pt>
                <c:pt idx="164">
                  <c:v>0.24358099999999999</c:v>
                </c:pt>
                <c:pt idx="165">
                  <c:v>0.22792000000000001</c:v>
                </c:pt>
                <c:pt idx="166">
                  <c:v>0.214447</c:v>
                </c:pt>
                <c:pt idx="167">
                  <c:v>0.202288</c:v>
                </c:pt>
                <c:pt idx="168">
                  <c:v>0.191936</c:v>
                </c:pt>
                <c:pt idx="169">
                  <c:v>0.18370800000000001</c:v>
                </c:pt>
                <c:pt idx="170">
                  <c:v>0.176507</c:v>
                </c:pt>
                <c:pt idx="171">
                  <c:v>0.17094300000000001</c:v>
                </c:pt>
                <c:pt idx="172">
                  <c:v>0.16586400000000001</c:v>
                </c:pt>
                <c:pt idx="173">
                  <c:v>0.15909300000000001</c:v>
                </c:pt>
                <c:pt idx="174">
                  <c:v>0.1517</c:v>
                </c:pt>
                <c:pt idx="175">
                  <c:v>0.142149</c:v>
                </c:pt>
                <c:pt idx="176">
                  <c:v>0.135963</c:v>
                </c:pt>
                <c:pt idx="177">
                  <c:v>0.13072600000000001</c:v>
                </c:pt>
                <c:pt idx="178">
                  <c:v>0.12817400000000001</c:v>
                </c:pt>
                <c:pt idx="179">
                  <c:v>0.126141</c:v>
                </c:pt>
                <c:pt idx="180">
                  <c:v>0.122583</c:v>
                </c:pt>
                <c:pt idx="181">
                  <c:v>0.11973499999999999</c:v>
                </c:pt>
                <c:pt idx="182">
                  <c:v>0.117267</c:v>
                </c:pt>
                <c:pt idx="183">
                  <c:v>0.11433599999999999</c:v>
                </c:pt>
                <c:pt idx="184">
                  <c:v>0.112025</c:v>
                </c:pt>
                <c:pt idx="185">
                  <c:v>0.11063000000000001</c:v>
                </c:pt>
                <c:pt idx="186">
                  <c:v>0.107935</c:v>
                </c:pt>
                <c:pt idx="187">
                  <c:v>0.106489</c:v>
                </c:pt>
                <c:pt idx="188">
                  <c:v>0.10448300000000001</c:v>
                </c:pt>
                <c:pt idx="189">
                  <c:v>0.103037</c:v>
                </c:pt>
                <c:pt idx="190">
                  <c:v>0.101673</c:v>
                </c:pt>
                <c:pt idx="191">
                  <c:v>0.10083499999999999</c:v>
                </c:pt>
                <c:pt idx="192">
                  <c:v>0.101676</c:v>
                </c:pt>
                <c:pt idx="193" formatCode="0.00E+00">
                  <c:v>9.98497E-2</c:v>
                </c:pt>
                <c:pt idx="194" formatCode="0.00E+00">
                  <c:v>9.9187399999999995E-2</c:v>
                </c:pt>
                <c:pt idx="195" formatCode="0.00E+00">
                  <c:v>9.85317E-2</c:v>
                </c:pt>
                <c:pt idx="196" formatCode="0.00E+00">
                  <c:v>9.7905599999999995E-2</c:v>
                </c:pt>
                <c:pt idx="197" formatCode="0.00E+00">
                  <c:v>9.7435999999999995E-2</c:v>
                </c:pt>
                <c:pt idx="198" formatCode="0.00E+00">
                  <c:v>9.6169900000000003E-2</c:v>
                </c:pt>
                <c:pt idx="199" formatCode="0.00E+00">
                  <c:v>9.5668299999999998E-2</c:v>
                </c:pt>
                <c:pt idx="200" formatCode="0.00E+00">
                  <c:v>9.4690300000000005E-2</c:v>
                </c:pt>
                <c:pt idx="201" formatCode="0.00E+00">
                  <c:v>9.4870999999999997E-2</c:v>
                </c:pt>
                <c:pt idx="202" formatCode="0.00E+00">
                  <c:v>9.4277399999999997E-2</c:v>
                </c:pt>
                <c:pt idx="203" formatCode="0.00E+00">
                  <c:v>9.4164800000000007E-2</c:v>
                </c:pt>
                <c:pt idx="204" formatCode="0.00E+00">
                  <c:v>9.3749499999999999E-2</c:v>
                </c:pt>
                <c:pt idx="205" formatCode="0.00E+00">
                  <c:v>9.2896900000000004E-2</c:v>
                </c:pt>
                <c:pt idx="206" formatCode="0.00E+00">
                  <c:v>9.2635200000000001E-2</c:v>
                </c:pt>
                <c:pt idx="207" formatCode="0.00E+00">
                  <c:v>9.1657600000000006E-2</c:v>
                </c:pt>
                <c:pt idx="208" formatCode="0.00E+00">
                  <c:v>9.1498899999999994E-2</c:v>
                </c:pt>
                <c:pt idx="209" formatCode="0.00E+00">
                  <c:v>9.1870800000000002E-2</c:v>
                </c:pt>
                <c:pt idx="210" formatCode="0.00E+00">
                  <c:v>9.0535199999999996E-2</c:v>
                </c:pt>
                <c:pt idx="211" formatCode="0.00E+00">
                  <c:v>9.1177499999999995E-2</c:v>
                </c:pt>
                <c:pt idx="212" formatCode="0.00E+00">
                  <c:v>9.0383500000000006E-2</c:v>
                </c:pt>
                <c:pt idx="213" formatCode="0.00E+00">
                  <c:v>9.0163199999999999E-2</c:v>
                </c:pt>
                <c:pt idx="214" formatCode="0.00E+00">
                  <c:v>8.9910000000000004E-2</c:v>
                </c:pt>
                <c:pt idx="215" formatCode="0.00E+00">
                  <c:v>8.9888099999999999E-2</c:v>
                </c:pt>
                <c:pt idx="216" formatCode="0.00E+00">
                  <c:v>8.9438900000000002E-2</c:v>
                </c:pt>
                <c:pt idx="217" formatCode="0.00E+00">
                  <c:v>8.8823299999999994E-2</c:v>
                </c:pt>
                <c:pt idx="218" formatCode="0.00E+00">
                  <c:v>8.8395600000000005E-2</c:v>
                </c:pt>
                <c:pt idx="219" formatCode="0.00E+00">
                  <c:v>8.85634E-2</c:v>
                </c:pt>
                <c:pt idx="220" formatCode="0.00E+00">
                  <c:v>8.7502499999999997E-2</c:v>
                </c:pt>
                <c:pt idx="221" formatCode="0.00E+00">
                  <c:v>8.7889700000000001E-2</c:v>
                </c:pt>
                <c:pt idx="222" formatCode="0.00E+00">
                  <c:v>8.7579299999999999E-2</c:v>
                </c:pt>
                <c:pt idx="223" formatCode="0.00E+00">
                  <c:v>8.6526900000000004E-2</c:v>
                </c:pt>
                <c:pt idx="224" formatCode="0.00E+00">
                  <c:v>8.6749999999999994E-2</c:v>
                </c:pt>
                <c:pt idx="225" formatCode="0.00E+00">
                  <c:v>8.5872199999999996E-2</c:v>
                </c:pt>
                <c:pt idx="226" formatCode="0.00E+00">
                  <c:v>8.6035700000000007E-2</c:v>
                </c:pt>
                <c:pt idx="227" formatCode="0.00E+00">
                  <c:v>8.5294200000000001E-2</c:v>
                </c:pt>
                <c:pt idx="228" formatCode="0.00E+00">
                  <c:v>8.4321999999999994E-2</c:v>
                </c:pt>
                <c:pt idx="229" formatCode="0.00E+00">
                  <c:v>8.4519399999999995E-2</c:v>
                </c:pt>
                <c:pt idx="230" formatCode="0.00E+00">
                  <c:v>8.3725499999999994E-2</c:v>
                </c:pt>
                <c:pt idx="231" formatCode="0.00E+00">
                  <c:v>8.3241499999999996E-2</c:v>
                </c:pt>
                <c:pt idx="232" formatCode="0.00E+00">
                  <c:v>8.2091300000000006E-2</c:v>
                </c:pt>
                <c:pt idx="233" formatCode="0.00E+00">
                  <c:v>8.2121799999999995E-2</c:v>
                </c:pt>
                <c:pt idx="234" formatCode="0.00E+00">
                  <c:v>8.1282099999999996E-2</c:v>
                </c:pt>
                <c:pt idx="235" formatCode="0.00E+00">
                  <c:v>8.0158699999999999E-2</c:v>
                </c:pt>
                <c:pt idx="236" formatCode="0.00E+00">
                  <c:v>7.98764E-2</c:v>
                </c:pt>
                <c:pt idx="237" formatCode="0.00E+00">
                  <c:v>7.9264600000000004E-2</c:v>
                </c:pt>
                <c:pt idx="238" formatCode="0.00E+00">
                  <c:v>7.8629000000000004E-2</c:v>
                </c:pt>
                <c:pt idx="239" formatCode="0.00E+00">
                  <c:v>7.7721100000000001E-2</c:v>
                </c:pt>
                <c:pt idx="240" formatCode="0.00E+00">
                  <c:v>7.7545199999999995E-2</c:v>
                </c:pt>
                <c:pt idx="241" formatCode="0.00E+00">
                  <c:v>7.6130900000000001E-2</c:v>
                </c:pt>
                <c:pt idx="242" formatCode="0.00E+00">
                  <c:v>7.56545E-2</c:v>
                </c:pt>
                <c:pt idx="243" formatCode="0.00E+00">
                  <c:v>7.5434200000000007E-2</c:v>
                </c:pt>
                <c:pt idx="244" formatCode="0.00E+00">
                  <c:v>7.4441400000000005E-2</c:v>
                </c:pt>
                <c:pt idx="245" formatCode="0.00E+00">
                  <c:v>7.3346099999999997E-2</c:v>
                </c:pt>
                <c:pt idx="246" formatCode="0.00E+00">
                  <c:v>7.2915999999999995E-2</c:v>
                </c:pt>
                <c:pt idx="247" formatCode="0.00E+00">
                  <c:v>7.1811200000000006E-2</c:v>
                </c:pt>
                <c:pt idx="248" formatCode="0.00E+00">
                  <c:v>7.1123599999999995E-2</c:v>
                </c:pt>
                <c:pt idx="249" formatCode="0.00E+00">
                  <c:v>7.0431199999999999E-2</c:v>
                </c:pt>
                <c:pt idx="250" formatCode="0.00E+00">
                  <c:v>6.9546200000000002E-2</c:v>
                </c:pt>
                <c:pt idx="251" formatCode="0.00E+00">
                  <c:v>6.89549E-2</c:v>
                </c:pt>
                <c:pt idx="252" formatCode="0.00E+00">
                  <c:v>6.7776699999999995E-2</c:v>
                </c:pt>
                <c:pt idx="253" formatCode="0.00E+00">
                  <c:v>6.70428E-2</c:v>
                </c:pt>
                <c:pt idx="254" formatCode="0.00E+00">
                  <c:v>6.6332799999999997E-2</c:v>
                </c:pt>
                <c:pt idx="255" formatCode="0.00E+00">
                  <c:v>6.5572699999999998E-2</c:v>
                </c:pt>
                <c:pt idx="256" formatCode="0.00E+00">
                  <c:v>6.4568E-2</c:v>
                </c:pt>
                <c:pt idx="257" formatCode="0.00E+00">
                  <c:v>6.3742199999999999E-2</c:v>
                </c:pt>
                <c:pt idx="258" formatCode="0.00E+00">
                  <c:v>6.30941E-2</c:v>
                </c:pt>
                <c:pt idx="259" formatCode="0.00E+00">
                  <c:v>6.2262999999999999E-2</c:v>
                </c:pt>
                <c:pt idx="260" formatCode="0.00E+00">
                  <c:v>6.1669300000000003E-2</c:v>
                </c:pt>
                <c:pt idx="261" formatCode="0.00E+00">
                  <c:v>6.0610799999999999E-2</c:v>
                </c:pt>
                <c:pt idx="262" formatCode="0.00E+00">
                  <c:v>5.9839700000000003E-2</c:v>
                </c:pt>
                <c:pt idx="263" formatCode="0.00E+00">
                  <c:v>5.9124500000000003E-2</c:v>
                </c:pt>
                <c:pt idx="264" formatCode="0.00E+00">
                  <c:v>5.8314299999999999E-2</c:v>
                </c:pt>
                <c:pt idx="265" formatCode="0.00E+00">
                  <c:v>5.7527500000000002E-2</c:v>
                </c:pt>
                <c:pt idx="266" formatCode="0.00E+00">
                  <c:v>5.6691199999999997E-2</c:v>
                </c:pt>
                <c:pt idx="267" formatCode="0.00E+00">
                  <c:v>5.6186699999999999E-2</c:v>
                </c:pt>
                <c:pt idx="268" formatCode="0.00E+00">
                  <c:v>5.5193899999999997E-2</c:v>
                </c:pt>
                <c:pt idx="269" formatCode="0.00E+00">
                  <c:v>5.4306500000000001E-2</c:v>
                </c:pt>
                <c:pt idx="270" formatCode="0.00E+00">
                  <c:v>5.3871200000000001E-2</c:v>
                </c:pt>
                <c:pt idx="271" formatCode="0.00E+00">
                  <c:v>5.2971400000000002E-2</c:v>
                </c:pt>
                <c:pt idx="272" formatCode="0.00E+00">
                  <c:v>5.2538399999999999E-2</c:v>
                </c:pt>
                <c:pt idx="273" formatCode="0.00E+00">
                  <c:v>5.1643799999999997E-2</c:v>
                </c:pt>
                <c:pt idx="274" formatCode="0.00E+00">
                  <c:v>5.0590000000000003E-2</c:v>
                </c:pt>
                <c:pt idx="275" formatCode="0.00E+00">
                  <c:v>5.0083200000000001E-2</c:v>
                </c:pt>
                <c:pt idx="276" formatCode="0.00E+00">
                  <c:v>4.9595800000000002E-2</c:v>
                </c:pt>
                <c:pt idx="277" formatCode="0.00E+00">
                  <c:v>4.8907800000000001E-2</c:v>
                </c:pt>
                <c:pt idx="278" formatCode="0.00E+00">
                  <c:v>4.8474799999999998E-2</c:v>
                </c:pt>
                <c:pt idx="279" formatCode="0.00E+00">
                  <c:v>4.7662299999999998E-2</c:v>
                </c:pt>
                <c:pt idx="280" formatCode="0.00E+00">
                  <c:v>4.7108200000000003E-2</c:v>
                </c:pt>
                <c:pt idx="281" formatCode="0.00E+00">
                  <c:v>4.6748199999999997E-2</c:v>
                </c:pt>
                <c:pt idx="282" formatCode="0.00E+00">
                  <c:v>4.60553E-2</c:v>
                </c:pt>
                <c:pt idx="283" formatCode="0.00E+00">
                  <c:v>4.5370099999999997E-2</c:v>
                </c:pt>
                <c:pt idx="284" formatCode="0.00E+00">
                  <c:v>4.4903800000000001E-2</c:v>
                </c:pt>
                <c:pt idx="285" formatCode="0.00E+00">
                  <c:v>4.4477900000000001E-2</c:v>
                </c:pt>
                <c:pt idx="286" formatCode="0.00E+00">
                  <c:v>4.3866599999999999E-2</c:v>
                </c:pt>
                <c:pt idx="287" formatCode="0.00E+00">
                  <c:v>4.3541400000000001E-2</c:v>
                </c:pt>
                <c:pt idx="288" formatCode="0.00E+00">
                  <c:v>4.30303E-2</c:v>
                </c:pt>
                <c:pt idx="289" formatCode="0.00E+00">
                  <c:v>4.24724E-2</c:v>
                </c:pt>
                <c:pt idx="290" formatCode="0.00E+00">
                  <c:v>4.2122399999999997E-2</c:v>
                </c:pt>
                <c:pt idx="291" formatCode="0.00E+00">
                  <c:v>4.1407100000000002E-2</c:v>
                </c:pt>
                <c:pt idx="292" formatCode="0.00E+00">
                  <c:v>4.1201099999999997E-2</c:v>
                </c:pt>
                <c:pt idx="293" formatCode="0.00E+00">
                  <c:v>4.07391E-2</c:v>
                </c:pt>
                <c:pt idx="294" formatCode="0.00E+00">
                  <c:v>4.0364700000000003E-2</c:v>
                </c:pt>
                <c:pt idx="295" formatCode="0.00E+00">
                  <c:v>4.0205499999999998E-2</c:v>
                </c:pt>
                <c:pt idx="296" formatCode="0.00E+00">
                  <c:v>3.9351900000000002E-2</c:v>
                </c:pt>
                <c:pt idx="297" formatCode="0.00E+00">
                  <c:v>3.8503599999999999E-2</c:v>
                </c:pt>
                <c:pt idx="298" formatCode="0.00E+00">
                  <c:v>3.84421E-2</c:v>
                </c:pt>
                <c:pt idx="299" formatCode="0.00E+00">
                  <c:v>3.8395400000000003E-2</c:v>
                </c:pt>
                <c:pt idx="300" formatCode="0.00E+00">
                  <c:v>3.8194699999999998E-2</c:v>
                </c:pt>
                <c:pt idx="301" formatCode="0.00E+00">
                  <c:v>3.7751199999999999E-2</c:v>
                </c:pt>
                <c:pt idx="302" formatCode="0.00E+00">
                  <c:v>3.7488E-2</c:v>
                </c:pt>
                <c:pt idx="303" formatCode="0.00E+00">
                  <c:v>3.7241900000000001E-2</c:v>
                </c:pt>
                <c:pt idx="304" formatCode="0.00E+00">
                  <c:v>3.6793699999999999E-2</c:v>
                </c:pt>
                <c:pt idx="305" formatCode="0.00E+00">
                  <c:v>3.66082E-2</c:v>
                </c:pt>
                <c:pt idx="306" formatCode="0.00E+00">
                  <c:v>3.6325000000000003E-2</c:v>
                </c:pt>
                <c:pt idx="307" formatCode="0.00E+00">
                  <c:v>3.6184300000000003E-2</c:v>
                </c:pt>
                <c:pt idx="308" formatCode="0.00E+00">
                  <c:v>3.5943000000000003E-2</c:v>
                </c:pt>
                <c:pt idx="309" formatCode="0.00E+00">
                  <c:v>3.5782799999999997E-2</c:v>
                </c:pt>
                <c:pt idx="310" formatCode="0.00E+00">
                  <c:v>3.5322199999999998E-2</c:v>
                </c:pt>
                <c:pt idx="311" formatCode="0.00E+00">
                  <c:v>3.5198699999999999E-2</c:v>
                </c:pt>
                <c:pt idx="312" formatCode="0.00E+00">
                  <c:v>3.4766699999999998E-2</c:v>
                </c:pt>
                <c:pt idx="313" formatCode="0.00E+00">
                  <c:v>3.4674200000000002E-2</c:v>
                </c:pt>
                <c:pt idx="314" formatCode="0.00E+00">
                  <c:v>3.4486799999999998E-2</c:v>
                </c:pt>
                <c:pt idx="315" formatCode="0.00E+00">
                  <c:v>3.4225499999999999E-2</c:v>
                </c:pt>
                <c:pt idx="316" formatCode="0.00E+00">
                  <c:v>3.4172099999999997E-2</c:v>
                </c:pt>
                <c:pt idx="317" formatCode="0.00E+00">
                  <c:v>3.3813000000000003E-2</c:v>
                </c:pt>
                <c:pt idx="318" formatCode="0.00E+00">
                  <c:v>3.3700500000000001E-2</c:v>
                </c:pt>
                <c:pt idx="319" formatCode="0.00E+00">
                  <c:v>3.3422E-2</c:v>
                </c:pt>
                <c:pt idx="320" formatCode="0.00E+00">
                  <c:v>3.33204E-2</c:v>
                </c:pt>
                <c:pt idx="321" formatCode="0.00E+00">
                  <c:v>3.3237500000000003E-2</c:v>
                </c:pt>
                <c:pt idx="322" formatCode="0.00E+00">
                  <c:v>3.2908399999999997E-2</c:v>
                </c:pt>
                <c:pt idx="323" formatCode="0.00E+00">
                  <c:v>3.2704400000000002E-2</c:v>
                </c:pt>
                <c:pt idx="324" formatCode="0.00E+00">
                  <c:v>3.2548899999999999E-2</c:v>
                </c:pt>
                <c:pt idx="325" formatCode="0.00E+00">
                  <c:v>3.2428699999999998E-2</c:v>
                </c:pt>
                <c:pt idx="326" formatCode="0.00E+00">
                  <c:v>3.2290899999999997E-2</c:v>
                </c:pt>
                <c:pt idx="327" formatCode="0.00E+00">
                  <c:v>3.2120700000000002E-2</c:v>
                </c:pt>
                <c:pt idx="328" formatCode="0.00E+00">
                  <c:v>3.1873199999999997E-2</c:v>
                </c:pt>
                <c:pt idx="329" formatCode="0.00E+00">
                  <c:v>3.1570899999999999E-2</c:v>
                </c:pt>
                <c:pt idx="330" formatCode="0.00E+00">
                  <c:v>3.1557099999999998E-2</c:v>
                </c:pt>
                <c:pt idx="331" formatCode="0.00E+00">
                  <c:v>3.1304800000000001E-2</c:v>
                </c:pt>
                <c:pt idx="332" formatCode="0.00E+00">
                  <c:v>3.1283900000000003E-2</c:v>
                </c:pt>
                <c:pt idx="333" formatCode="0.00E+00">
                  <c:v>3.1136E-2</c:v>
                </c:pt>
                <c:pt idx="334" formatCode="0.00E+00">
                  <c:v>3.0968200000000001E-2</c:v>
                </c:pt>
                <c:pt idx="335" formatCode="0.00E+00">
                  <c:v>3.0849000000000001E-2</c:v>
                </c:pt>
                <c:pt idx="336" formatCode="0.00E+00">
                  <c:v>3.0753099999999998E-2</c:v>
                </c:pt>
                <c:pt idx="337" formatCode="0.00E+00">
                  <c:v>3.0612899999999998E-2</c:v>
                </c:pt>
                <c:pt idx="338" formatCode="0.00E+00">
                  <c:v>3.0436999999999999E-2</c:v>
                </c:pt>
                <c:pt idx="339" formatCode="0.00E+00">
                  <c:v>3.0241500000000001E-2</c:v>
                </c:pt>
                <c:pt idx="340" formatCode="0.00E+00">
                  <c:v>3.0181400000000001E-2</c:v>
                </c:pt>
                <c:pt idx="341" formatCode="0.00E+00">
                  <c:v>2.9961100000000001E-2</c:v>
                </c:pt>
                <c:pt idx="342" formatCode="0.00E+00">
                  <c:v>2.9993499999999999E-2</c:v>
                </c:pt>
                <c:pt idx="343" formatCode="0.00E+00">
                  <c:v>2.9718899999999999E-2</c:v>
                </c:pt>
                <c:pt idx="344" formatCode="0.00E+00">
                  <c:v>2.9617299999999999E-2</c:v>
                </c:pt>
                <c:pt idx="345" formatCode="0.00E+00">
                  <c:v>2.9489999999999999E-2</c:v>
                </c:pt>
                <c:pt idx="346" formatCode="0.00E+00">
                  <c:v>2.9312100000000001E-2</c:v>
                </c:pt>
                <c:pt idx="347" formatCode="0.00E+00">
                  <c:v>2.9173899999999999E-2</c:v>
                </c:pt>
                <c:pt idx="348" formatCode="0.00E+00">
                  <c:v>2.8935900000000001E-2</c:v>
                </c:pt>
                <c:pt idx="349" formatCode="0.00E+00">
                  <c:v>2.8856300000000001E-2</c:v>
                </c:pt>
                <c:pt idx="350" formatCode="0.00E+00">
                  <c:v>2.8734699999999998E-2</c:v>
                </c:pt>
                <c:pt idx="351" formatCode="0.00E+00">
                  <c:v>2.8502E-2</c:v>
                </c:pt>
                <c:pt idx="352" formatCode="0.00E+00">
                  <c:v>2.83098E-2</c:v>
                </c:pt>
                <c:pt idx="353" formatCode="0.00E+00">
                  <c:v>2.80509E-2</c:v>
                </c:pt>
                <c:pt idx="354" formatCode="0.00E+00">
                  <c:v>2.8025600000000001E-2</c:v>
                </c:pt>
                <c:pt idx="355" formatCode="0.00E+00">
                  <c:v>2.77162E-2</c:v>
                </c:pt>
                <c:pt idx="356" formatCode="0.00E+00">
                  <c:v>2.75106E-2</c:v>
                </c:pt>
                <c:pt idx="357" formatCode="0.00E+00">
                  <c:v>2.73061E-2</c:v>
                </c:pt>
                <c:pt idx="358" formatCode="0.00E+00">
                  <c:v>2.7224100000000001E-2</c:v>
                </c:pt>
                <c:pt idx="359" formatCode="0.00E+00">
                  <c:v>2.6990400000000001E-2</c:v>
                </c:pt>
                <c:pt idx="360" formatCode="0.00E+00">
                  <c:v>2.6768199999999999E-2</c:v>
                </c:pt>
                <c:pt idx="361" formatCode="0.00E+00">
                  <c:v>2.6524099999999998E-2</c:v>
                </c:pt>
                <c:pt idx="362" formatCode="0.00E+00">
                  <c:v>2.6289900000000001E-2</c:v>
                </c:pt>
                <c:pt idx="363" formatCode="0.00E+00">
                  <c:v>2.6077699999999999E-2</c:v>
                </c:pt>
                <c:pt idx="364" formatCode="0.00E+00">
                  <c:v>2.5883699999999999E-2</c:v>
                </c:pt>
                <c:pt idx="365" formatCode="0.00E+00">
                  <c:v>2.5654300000000001E-2</c:v>
                </c:pt>
                <c:pt idx="366" formatCode="0.00E+00">
                  <c:v>2.5456900000000001E-2</c:v>
                </c:pt>
                <c:pt idx="367" formatCode="0.00E+00">
                  <c:v>2.51913E-2</c:v>
                </c:pt>
                <c:pt idx="368" formatCode="0.00E+00">
                  <c:v>2.5033E-2</c:v>
                </c:pt>
                <c:pt idx="369" formatCode="0.00E+00">
                  <c:v>2.4951500000000001E-2</c:v>
                </c:pt>
                <c:pt idx="370" formatCode="0.00E+00">
                  <c:v>2.4704500000000001E-2</c:v>
                </c:pt>
                <c:pt idx="371" formatCode="0.00E+00">
                  <c:v>2.45113E-2</c:v>
                </c:pt>
                <c:pt idx="372" formatCode="0.00E+00">
                  <c:v>2.4393100000000001E-2</c:v>
                </c:pt>
                <c:pt idx="373" formatCode="0.00E+00">
                  <c:v>2.4211400000000001E-2</c:v>
                </c:pt>
                <c:pt idx="374" formatCode="0.00E+00">
                  <c:v>2.41222E-2</c:v>
                </c:pt>
                <c:pt idx="375" formatCode="0.00E+00">
                  <c:v>2.3804700000000002E-2</c:v>
                </c:pt>
                <c:pt idx="376" formatCode="0.00E+00">
                  <c:v>2.3751700000000001E-2</c:v>
                </c:pt>
                <c:pt idx="377" formatCode="0.00E+00">
                  <c:v>2.3454200000000001E-2</c:v>
                </c:pt>
                <c:pt idx="378" formatCode="0.00E+00">
                  <c:v>2.3407899999999999E-2</c:v>
                </c:pt>
                <c:pt idx="379" formatCode="0.00E+00">
                  <c:v>2.32348E-2</c:v>
                </c:pt>
                <c:pt idx="380" formatCode="0.00E+00">
                  <c:v>2.2995000000000002E-2</c:v>
                </c:pt>
                <c:pt idx="381" formatCode="0.00E+00">
                  <c:v>2.2783299999999999E-2</c:v>
                </c:pt>
                <c:pt idx="382" formatCode="0.00E+00">
                  <c:v>2.2683100000000001E-2</c:v>
                </c:pt>
                <c:pt idx="383" formatCode="0.00E+00">
                  <c:v>2.2709400000000001E-2</c:v>
                </c:pt>
                <c:pt idx="384" formatCode="0.00E+00">
                  <c:v>2.24123E-2</c:v>
                </c:pt>
                <c:pt idx="385" formatCode="0.00E+00">
                  <c:v>2.2388000000000002E-2</c:v>
                </c:pt>
                <c:pt idx="386" formatCode="0.00E+00">
                  <c:v>2.2152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37F-4A54-8C53-CAD7BD560690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1'!$A$2:$A$324</c:f>
              <c:numCache>
                <c:formatCode>General</c:formatCode>
                <c:ptCount val="32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</c:numCache>
            </c:numRef>
          </c:xVal>
          <c:yVal>
            <c:numRef>
              <c:f>'[AMG-R-MBA.xlsx]Sheet11'!$B$2:$B$368</c:f>
              <c:numCache>
                <c:formatCode>General</c:formatCode>
                <c:ptCount val="367"/>
                <c:pt idx="0">
                  <c:v>-0.68947000000000003</c:v>
                </c:pt>
                <c:pt idx="1">
                  <c:v>-0.31372299999999997</c:v>
                </c:pt>
                <c:pt idx="2">
                  <c:v>-0.52470499999999998</c:v>
                </c:pt>
                <c:pt idx="3">
                  <c:v>-1.0479400000000001</c:v>
                </c:pt>
                <c:pt idx="4">
                  <c:v>-0.659389</c:v>
                </c:pt>
                <c:pt idx="5">
                  <c:v>-0.57784899999999995</c:v>
                </c:pt>
                <c:pt idx="6">
                  <c:v>-0.94676800000000005</c:v>
                </c:pt>
                <c:pt idx="7">
                  <c:v>-0.52519000000000005</c:v>
                </c:pt>
                <c:pt idx="8">
                  <c:v>-0.11955499999999999</c:v>
                </c:pt>
                <c:pt idx="9">
                  <c:v>-0.55870299999999995</c:v>
                </c:pt>
                <c:pt idx="10">
                  <c:v>-0.64816099999999999</c:v>
                </c:pt>
                <c:pt idx="11">
                  <c:v>-0.197217</c:v>
                </c:pt>
                <c:pt idx="12">
                  <c:v>-0.83428400000000003</c:v>
                </c:pt>
                <c:pt idx="13">
                  <c:v>-1.0801799999999999</c:v>
                </c:pt>
                <c:pt idx="14">
                  <c:v>-0.34503</c:v>
                </c:pt>
                <c:pt idx="15">
                  <c:v>-0.44753300000000001</c:v>
                </c:pt>
                <c:pt idx="16">
                  <c:v>-0.151613</c:v>
                </c:pt>
                <c:pt idx="17">
                  <c:v>-0.59119299999999997</c:v>
                </c:pt>
                <c:pt idx="18">
                  <c:v>-0.46191599999999999</c:v>
                </c:pt>
                <c:pt idx="19">
                  <c:v>-0.48559400000000003</c:v>
                </c:pt>
                <c:pt idx="20">
                  <c:v>-0.559558</c:v>
                </c:pt>
                <c:pt idx="21" formatCode="0.00E+00">
                  <c:v>6.9589600000000001E-3</c:v>
                </c:pt>
                <c:pt idx="22">
                  <c:v>-0.85959700000000006</c:v>
                </c:pt>
                <c:pt idx="23">
                  <c:v>-1.1270899999999999</c:v>
                </c:pt>
                <c:pt idx="24">
                  <c:v>-0.544068</c:v>
                </c:pt>
                <c:pt idx="25">
                  <c:v>-0.69898300000000002</c:v>
                </c:pt>
                <c:pt idx="26">
                  <c:v>-0.52005500000000005</c:v>
                </c:pt>
                <c:pt idx="27">
                  <c:v>-0.98306800000000005</c:v>
                </c:pt>
                <c:pt idx="28">
                  <c:v>-0.90600899999999995</c:v>
                </c:pt>
                <c:pt idx="29">
                  <c:v>-0.19437599999999999</c:v>
                </c:pt>
                <c:pt idx="30">
                  <c:v>0.138626</c:v>
                </c:pt>
                <c:pt idx="31">
                  <c:v>-0.42539300000000002</c:v>
                </c:pt>
                <c:pt idx="32">
                  <c:v>-0.79135599999999995</c:v>
                </c:pt>
                <c:pt idx="33">
                  <c:v>-0.74484499999999998</c:v>
                </c:pt>
                <c:pt idx="34">
                  <c:v>0.123305</c:v>
                </c:pt>
                <c:pt idx="35">
                  <c:v>-0.28531600000000001</c:v>
                </c:pt>
                <c:pt idx="36">
                  <c:v>-0.583735</c:v>
                </c:pt>
                <c:pt idx="37">
                  <c:v>-0.32691900000000002</c:v>
                </c:pt>
                <c:pt idx="38">
                  <c:v>-0.98231299999999999</c:v>
                </c:pt>
                <c:pt idx="39">
                  <c:v>-0.97640000000000005</c:v>
                </c:pt>
                <c:pt idx="40">
                  <c:v>-0.60053999999999996</c:v>
                </c:pt>
                <c:pt idx="41">
                  <c:v>-0.34059400000000001</c:v>
                </c:pt>
                <c:pt idx="42">
                  <c:v>-1.0931</c:v>
                </c:pt>
                <c:pt idx="43">
                  <c:v>0.42529400000000001</c:v>
                </c:pt>
                <c:pt idx="44" formatCode="0.00E+00">
                  <c:v>-8.0672300000000002E-2</c:v>
                </c:pt>
                <c:pt idx="45">
                  <c:v>-0.88321700000000003</c:v>
                </c:pt>
                <c:pt idx="46">
                  <c:v>-0.338808</c:v>
                </c:pt>
                <c:pt idx="47" formatCode="0.00E+00">
                  <c:v>3.3959900000000001E-2</c:v>
                </c:pt>
                <c:pt idx="48">
                  <c:v>-0.26310499999999998</c:v>
                </c:pt>
                <c:pt idx="49">
                  <c:v>-0.120597</c:v>
                </c:pt>
                <c:pt idx="50">
                  <c:v>-0.254695</c:v>
                </c:pt>
                <c:pt idx="51">
                  <c:v>-0.64779799999999998</c:v>
                </c:pt>
                <c:pt idx="52">
                  <c:v>-0.37934200000000001</c:v>
                </c:pt>
                <c:pt idx="53">
                  <c:v>0.77049900000000004</c:v>
                </c:pt>
                <c:pt idx="54" formatCode="0.00E+00">
                  <c:v>5.3471600000000001E-2</c:v>
                </c:pt>
                <c:pt idx="55">
                  <c:v>-1.0302800000000001</c:v>
                </c:pt>
                <c:pt idx="56">
                  <c:v>-0.44172600000000001</c:v>
                </c:pt>
                <c:pt idx="57">
                  <c:v>-0.12048300000000001</c:v>
                </c:pt>
                <c:pt idx="58">
                  <c:v>0.29660700000000001</c:v>
                </c:pt>
                <c:pt idx="59" formatCode="0.00E+00">
                  <c:v>3.94583E-3</c:v>
                </c:pt>
                <c:pt idx="60" formatCode="0.00E+00">
                  <c:v>9.6321099999999995E-5</c:v>
                </c:pt>
                <c:pt idx="61" formatCode="0.00E+00">
                  <c:v>1.06587E-2</c:v>
                </c:pt>
                <c:pt idx="62">
                  <c:v>0.21953500000000001</c:v>
                </c:pt>
                <c:pt idx="63">
                  <c:v>-0.143096</c:v>
                </c:pt>
                <c:pt idx="64" formatCode="0.00E+00">
                  <c:v>5.8251400000000002E-2</c:v>
                </c:pt>
                <c:pt idx="65" formatCode="0.00E+00">
                  <c:v>-7.7800300000000003E-2</c:v>
                </c:pt>
                <c:pt idx="66">
                  <c:v>0.1956</c:v>
                </c:pt>
                <c:pt idx="67">
                  <c:v>0.33965600000000001</c:v>
                </c:pt>
                <c:pt idx="68">
                  <c:v>0.75585000000000002</c:v>
                </c:pt>
                <c:pt idx="69">
                  <c:v>1.46963</c:v>
                </c:pt>
                <c:pt idx="70">
                  <c:v>1.42717</c:v>
                </c:pt>
                <c:pt idx="71">
                  <c:v>1.4820599999999999</c:v>
                </c:pt>
                <c:pt idx="72">
                  <c:v>2.0177499999999999</c:v>
                </c:pt>
                <c:pt idx="73">
                  <c:v>1.5192300000000001</c:v>
                </c:pt>
                <c:pt idx="74">
                  <c:v>2.5618500000000002</c:v>
                </c:pt>
                <c:pt idx="75">
                  <c:v>2.5646300000000002</c:v>
                </c:pt>
                <c:pt idx="76">
                  <c:v>2.2359399999999998</c:v>
                </c:pt>
                <c:pt idx="77">
                  <c:v>2.22418</c:v>
                </c:pt>
                <c:pt idx="78">
                  <c:v>2.5347300000000001</c:v>
                </c:pt>
                <c:pt idx="79">
                  <c:v>2.5100899999999999</c:v>
                </c:pt>
                <c:pt idx="80">
                  <c:v>2.60073</c:v>
                </c:pt>
                <c:pt idx="81">
                  <c:v>2.8906800000000001</c:v>
                </c:pt>
                <c:pt idx="82">
                  <c:v>2.9568699999999999</c:v>
                </c:pt>
                <c:pt idx="83">
                  <c:v>2.4276300000000002</c:v>
                </c:pt>
                <c:pt idx="84">
                  <c:v>2.6661199999999998</c:v>
                </c:pt>
                <c:pt idx="85">
                  <c:v>2.66845</c:v>
                </c:pt>
                <c:pt idx="86">
                  <c:v>3.18371</c:v>
                </c:pt>
                <c:pt idx="87">
                  <c:v>3.3473799999999998</c:v>
                </c:pt>
                <c:pt idx="88">
                  <c:v>3.3329499999999999</c:v>
                </c:pt>
                <c:pt idx="89">
                  <c:v>3.3932500000000001</c:v>
                </c:pt>
                <c:pt idx="90">
                  <c:v>3.0841099999999999</c:v>
                </c:pt>
                <c:pt idx="91">
                  <c:v>3.4214799999999999</c:v>
                </c:pt>
                <c:pt idx="92">
                  <c:v>2.8292700000000002</c:v>
                </c:pt>
                <c:pt idx="93">
                  <c:v>3.4536199999999999</c:v>
                </c:pt>
                <c:pt idx="94">
                  <c:v>2.9899399999999998</c:v>
                </c:pt>
                <c:pt idx="95">
                  <c:v>3.5171999999999999</c:v>
                </c:pt>
                <c:pt idx="96">
                  <c:v>3.0801599999999998</c:v>
                </c:pt>
                <c:pt idx="97">
                  <c:v>2.4898699999999998</c:v>
                </c:pt>
                <c:pt idx="98">
                  <c:v>3.0126200000000001</c:v>
                </c:pt>
                <c:pt idx="99">
                  <c:v>2.41953</c:v>
                </c:pt>
                <c:pt idx="100">
                  <c:v>2.7017199999999999</c:v>
                </c:pt>
                <c:pt idx="101">
                  <c:v>2.43608</c:v>
                </c:pt>
                <c:pt idx="102">
                  <c:v>2.4826299999999999</c:v>
                </c:pt>
                <c:pt idx="103">
                  <c:v>2.29949</c:v>
                </c:pt>
                <c:pt idx="104">
                  <c:v>2.1885699999999999</c:v>
                </c:pt>
                <c:pt idx="105">
                  <c:v>2.15442</c:v>
                </c:pt>
                <c:pt idx="106">
                  <c:v>2.1084999999999998</c:v>
                </c:pt>
                <c:pt idx="107">
                  <c:v>1.9987999999999999</c:v>
                </c:pt>
                <c:pt idx="108">
                  <c:v>1.91499</c:v>
                </c:pt>
                <c:pt idx="109">
                  <c:v>1.8768100000000001</c:v>
                </c:pt>
                <c:pt idx="110">
                  <c:v>1.81403</c:v>
                </c:pt>
                <c:pt idx="111">
                  <c:v>1.72631</c:v>
                </c:pt>
                <c:pt idx="112">
                  <c:v>1.66936</c:v>
                </c:pt>
                <c:pt idx="113">
                  <c:v>1.6212</c:v>
                </c:pt>
                <c:pt idx="114">
                  <c:v>1.5425500000000001</c:v>
                </c:pt>
                <c:pt idx="115">
                  <c:v>1.49915</c:v>
                </c:pt>
                <c:pt idx="116">
                  <c:v>1.4497100000000001</c:v>
                </c:pt>
                <c:pt idx="117">
                  <c:v>1.3904000000000001</c:v>
                </c:pt>
                <c:pt idx="118">
                  <c:v>1.3437399999999999</c:v>
                </c:pt>
                <c:pt idx="119">
                  <c:v>1.3039099999999999</c:v>
                </c:pt>
                <c:pt idx="120">
                  <c:v>1.25617</c:v>
                </c:pt>
                <c:pt idx="121">
                  <c:v>1.2192700000000001</c:v>
                </c:pt>
                <c:pt idx="122">
                  <c:v>1.1760999999999999</c:v>
                </c:pt>
                <c:pt idx="123">
                  <c:v>1.13873</c:v>
                </c:pt>
                <c:pt idx="124">
                  <c:v>1.10209</c:v>
                </c:pt>
                <c:pt idx="125">
                  <c:v>1.07209</c:v>
                </c:pt>
                <c:pt idx="126">
                  <c:v>1.0399099999999999</c:v>
                </c:pt>
                <c:pt idx="127">
                  <c:v>1.01397</c:v>
                </c:pt>
                <c:pt idx="128">
                  <c:v>0.99011300000000002</c:v>
                </c:pt>
                <c:pt idx="129">
                  <c:v>0.96327300000000005</c:v>
                </c:pt>
                <c:pt idx="130">
                  <c:v>0.94398199999999999</c:v>
                </c:pt>
                <c:pt idx="131">
                  <c:v>0.92193999999999998</c:v>
                </c:pt>
                <c:pt idx="132">
                  <c:v>0.90158099999999997</c:v>
                </c:pt>
                <c:pt idx="133">
                  <c:v>0.88394399999999995</c:v>
                </c:pt>
                <c:pt idx="134">
                  <c:v>0.86520600000000003</c:v>
                </c:pt>
                <c:pt idx="135">
                  <c:v>0.84256600000000004</c:v>
                </c:pt>
                <c:pt idx="136">
                  <c:v>0.82611599999999996</c:v>
                </c:pt>
                <c:pt idx="137">
                  <c:v>0.80729600000000001</c:v>
                </c:pt>
                <c:pt idx="138">
                  <c:v>0.78499200000000002</c:v>
                </c:pt>
                <c:pt idx="139">
                  <c:v>0.76756899999999995</c:v>
                </c:pt>
                <c:pt idx="140">
                  <c:v>0.74817599999999995</c:v>
                </c:pt>
                <c:pt idx="141">
                  <c:v>0.72977800000000004</c:v>
                </c:pt>
                <c:pt idx="142">
                  <c:v>0.71074300000000001</c:v>
                </c:pt>
                <c:pt idx="143">
                  <c:v>0.68891599999999997</c:v>
                </c:pt>
                <c:pt idx="144">
                  <c:v>0.66945600000000005</c:v>
                </c:pt>
                <c:pt idx="145">
                  <c:v>0.64796100000000001</c:v>
                </c:pt>
                <c:pt idx="146">
                  <c:v>0.62580199999999997</c:v>
                </c:pt>
                <c:pt idx="147">
                  <c:v>0.60329100000000002</c:v>
                </c:pt>
                <c:pt idx="148">
                  <c:v>0.58006999999999997</c:v>
                </c:pt>
                <c:pt idx="149">
                  <c:v>0.55685399999999996</c:v>
                </c:pt>
                <c:pt idx="150">
                  <c:v>0.53360600000000002</c:v>
                </c:pt>
                <c:pt idx="151">
                  <c:v>0.51034500000000005</c:v>
                </c:pt>
                <c:pt idx="152">
                  <c:v>0.48739300000000002</c:v>
                </c:pt>
                <c:pt idx="153">
                  <c:v>0.46479799999999999</c:v>
                </c:pt>
                <c:pt idx="154">
                  <c:v>0.44354500000000002</c:v>
                </c:pt>
                <c:pt idx="155">
                  <c:v>0.42157699999999998</c:v>
                </c:pt>
                <c:pt idx="156">
                  <c:v>0.40038600000000002</c:v>
                </c:pt>
                <c:pt idx="157">
                  <c:v>0.37889899999999999</c:v>
                </c:pt>
                <c:pt idx="158">
                  <c:v>0.35795199999999999</c:v>
                </c:pt>
                <c:pt idx="159">
                  <c:v>0.33691399999999999</c:v>
                </c:pt>
                <c:pt idx="160">
                  <c:v>0.31706600000000001</c:v>
                </c:pt>
                <c:pt idx="161">
                  <c:v>0.296373</c:v>
                </c:pt>
                <c:pt idx="162">
                  <c:v>0.27757300000000001</c:v>
                </c:pt>
                <c:pt idx="163">
                  <c:v>0.260154</c:v>
                </c:pt>
                <c:pt idx="164">
                  <c:v>0.24359900000000001</c:v>
                </c:pt>
                <c:pt idx="165">
                  <c:v>0.22833600000000001</c:v>
                </c:pt>
                <c:pt idx="166">
                  <c:v>0.21413499999999999</c:v>
                </c:pt>
                <c:pt idx="167">
                  <c:v>0.20239799999999999</c:v>
                </c:pt>
                <c:pt idx="168">
                  <c:v>0.19137599999999999</c:v>
                </c:pt>
                <c:pt idx="169">
                  <c:v>0.181588</c:v>
                </c:pt>
                <c:pt idx="170">
                  <c:v>0.17388999999999999</c:v>
                </c:pt>
                <c:pt idx="171">
                  <c:v>0.166737</c:v>
                </c:pt>
                <c:pt idx="172">
                  <c:v>0.15981699999999999</c:v>
                </c:pt>
                <c:pt idx="173">
                  <c:v>0.15459700000000001</c:v>
                </c:pt>
                <c:pt idx="174">
                  <c:v>0.147512</c:v>
                </c:pt>
                <c:pt idx="175">
                  <c:v>0.14179</c:v>
                </c:pt>
                <c:pt idx="176">
                  <c:v>0.136546</c:v>
                </c:pt>
                <c:pt idx="177">
                  <c:v>0.131915</c:v>
                </c:pt>
                <c:pt idx="178">
                  <c:v>0.128189</c:v>
                </c:pt>
                <c:pt idx="179">
                  <c:v>0.124263</c:v>
                </c:pt>
                <c:pt idx="180">
                  <c:v>0.121513</c:v>
                </c:pt>
                <c:pt idx="181">
                  <c:v>0.11766600000000001</c:v>
                </c:pt>
                <c:pt idx="182">
                  <c:v>0.115129</c:v>
                </c:pt>
                <c:pt idx="183">
                  <c:v>0.112624</c:v>
                </c:pt>
                <c:pt idx="184">
                  <c:v>0.10997800000000001</c:v>
                </c:pt>
                <c:pt idx="185">
                  <c:v>0.108028</c:v>
                </c:pt>
                <c:pt idx="186">
                  <c:v>0.10564800000000001</c:v>
                </c:pt>
                <c:pt idx="187">
                  <c:v>0.103602</c:v>
                </c:pt>
                <c:pt idx="188">
                  <c:v>0.101983</c:v>
                </c:pt>
                <c:pt idx="189">
                  <c:v>0.10032000000000001</c:v>
                </c:pt>
                <c:pt idx="190" formatCode="0.00E+00">
                  <c:v>9.8705299999999996E-2</c:v>
                </c:pt>
                <c:pt idx="191" formatCode="0.00E+00">
                  <c:v>9.8050100000000001E-2</c:v>
                </c:pt>
                <c:pt idx="192" formatCode="0.00E+00">
                  <c:v>9.80935E-2</c:v>
                </c:pt>
                <c:pt idx="193" formatCode="0.00E+00">
                  <c:v>9.6956299999999995E-2</c:v>
                </c:pt>
                <c:pt idx="194" formatCode="0.00E+00">
                  <c:v>9.61008E-2</c:v>
                </c:pt>
                <c:pt idx="195" formatCode="0.00E+00">
                  <c:v>9.54623E-2</c:v>
                </c:pt>
                <c:pt idx="196" formatCode="0.00E+00">
                  <c:v>9.4459500000000002E-2</c:v>
                </c:pt>
                <c:pt idx="197" formatCode="0.00E+00">
                  <c:v>9.3685199999999996E-2</c:v>
                </c:pt>
                <c:pt idx="198" formatCode="0.00E+00">
                  <c:v>9.2677099999999998E-2</c:v>
                </c:pt>
                <c:pt idx="199" formatCode="0.00E+00">
                  <c:v>9.1997099999999998E-2</c:v>
                </c:pt>
                <c:pt idx="200" formatCode="0.00E+00">
                  <c:v>9.1530299999999995E-2</c:v>
                </c:pt>
                <c:pt idx="201" formatCode="0.00E+00">
                  <c:v>9.1210399999999997E-2</c:v>
                </c:pt>
                <c:pt idx="202" formatCode="0.00E+00">
                  <c:v>9.0725399999999998E-2</c:v>
                </c:pt>
                <c:pt idx="203" formatCode="0.00E+00">
                  <c:v>9.01256E-2</c:v>
                </c:pt>
                <c:pt idx="204" formatCode="0.00E+00">
                  <c:v>8.9403200000000002E-2</c:v>
                </c:pt>
                <c:pt idx="205" formatCode="0.00E+00">
                  <c:v>8.9640600000000001E-2</c:v>
                </c:pt>
                <c:pt idx="206" formatCode="0.00E+00">
                  <c:v>8.8201000000000002E-2</c:v>
                </c:pt>
                <c:pt idx="207" formatCode="0.00E+00">
                  <c:v>8.8056099999999998E-2</c:v>
                </c:pt>
                <c:pt idx="208" formatCode="0.00E+00">
                  <c:v>8.7466699999999994E-2</c:v>
                </c:pt>
                <c:pt idx="209" formatCode="0.00E+00">
                  <c:v>8.72922E-2</c:v>
                </c:pt>
                <c:pt idx="210" formatCode="0.00E+00">
                  <c:v>8.7125300000000003E-2</c:v>
                </c:pt>
                <c:pt idx="211" formatCode="0.00E+00">
                  <c:v>8.6979899999999999E-2</c:v>
                </c:pt>
                <c:pt idx="212" formatCode="0.00E+00">
                  <c:v>8.6289400000000002E-2</c:v>
                </c:pt>
                <c:pt idx="213" formatCode="0.00E+00">
                  <c:v>8.5934200000000002E-2</c:v>
                </c:pt>
                <c:pt idx="214" formatCode="0.00E+00">
                  <c:v>8.6013800000000001E-2</c:v>
                </c:pt>
                <c:pt idx="215" formatCode="0.00E+00">
                  <c:v>8.5724400000000006E-2</c:v>
                </c:pt>
                <c:pt idx="216" formatCode="0.00E+00">
                  <c:v>8.4961400000000006E-2</c:v>
                </c:pt>
                <c:pt idx="217" formatCode="0.00E+00">
                  <c:v>8.4423100000000001E-2</c:v>
                </c:pt>
                <c:pt idx="218" formatCode="0.00E+00">
                  <c:v>8.4122699999999995E-2</c:v>
                </c:pt>
                <c:pt idx="219" formatCode="0.00E+00">
                  <c:v>8.3854700000000004E-2</c:v>
                </c:pt>
                <c:pt idx="220" formatCode="0.00E+00">
                  <c:v>8.3915199999999995E-2</c:v>
                </c:pt>
                <c:pt idx="221" formatCode="0.00E+00">
                  <c:v>8.3601499999999995E-2</c:v>
                </c:pt>
                <c:pt idx="222" formatCode="0.00E+00">
                  <c:v>8.3321999999999993E-2</c:v>
                </c:pt>
                <c:pt idx="223" formatCode="0.00E+00">
                  <c:v>8.2760799999999995E-2</c:v>
                </c:pt>
                <c:pt idx="224" formatCode="0.00E+00">
                  <c:v>8.2349800000000001E-2</c:v>
                </c:pt>
                <c:pt idx="225" formatCode="0.00E+00">
                  <c:v>8.1881999999999996E-2</c:v>
                </c:pt>
                <c:pt idx="226" formatCode="0.00E+00">
                  <c:v>8.1614500000000006E-2</c:v>
                </c:pt>
                <c:pt idx="227" formatCode="0.00E+00">
                  <c:v>8.1278799999999998E-2</c:v>
                </c:pt>
                <c:pt idx="228" formatCode="0.00E+00">
                  <c:v>8.0170199999999997E-2</c:v>
                </c:pt>
                <c:pt idx="229" formatCode="0.00E+00">
                  <c:v>8.0137299999999995E-2</c:v>
                </c:pt>
                <c:pt idx="230" formatCode="0.00E+00">
                  <c:v>7.9686599999999996E-2</c:v>
                </c:pt>
                <c:pt idx="231" formatCode="0.00E+00">
                  <c:v>7.8845499999999999E-2</c:v>
                </c:pt>
                <c:pt idx="232" formatCode="0.00E+00">
                  <c:v>7.8506500000000007E-2</c:v>
                </c:pt>
                <c:pt idx="233" formatCode="0.00E+00">
                  <c:v>7.7732599999999999E-2</c:v>
                </c:pt>
                <c:pt idx="234" formatCode="0.00E+00">
                  <c:v>7.6808500000000002E-2</c:v>
                </c:pt>
                <c:pt idx="235" formatCode="0.00E+00">
                  <c:v>7.6376399999999997E-2</c:v>
                </c:pt>
                <c:pt idx="236" formatCode="0.00E+00">
                  <c:v>7.5462299999999996E-2</c:v>
                </c:pt>
                <c:pt idx="237" formatCode="0.00E+00">
                  <c:v>7.5178099999999998E-2</c:v>
                </c:pt>
                <c:pt idx="238" formatCode="0.00E+00">
                  <c:v>7.4049500000000004E-2</c:v>
                </c:pt>
                <c:pt idx="239" formatCode="0.00E+00">
                  <c:v>7.3380000000000001E-2</c:v>
                </c:pt>
                <c:pt idx="240" formatCode="0.00E+00">
                  <c:v>7.3086700000000004E-2</c:v>
                </c:pt>
                <c:pt idx="241" formatCode="0.00E+00">
                  <c:v>7.1813100000000005E-2</c:v>
                </c:pt>
                <c:pt idx="242" formatCode="0.00E+00">
                  <c:v>7.1290500000000007E-2</c:v>
                </c:pt>
                <c:pt idx="243" formatCode="0.00E+00">
                  <c:v>7.0636299999999999E-2</c:v>
                </c:pt>
                <c:pt idx="244" formatCode="0.00E+00">
                  <c:v>7.0051699999999995E-2</c:v>
                </c:pt>
                <c:pt idx="245" formatCode="0.00E+00">
                  <c:v>6.8939700000000007E-2</c:v>
                </c:pt>
                <c:pt idx="246" formatCode="0.00E+00">
                  <c:v>6.8356500000000001E-2</c:v>
                </c:pt>
                <c:pt idx="247" formatCode="0.00E+00">
                  <c:v>6.7419099999999996E-2</c:v>
                </c:pt>
                <c:pt idx="248" formatCode="0.00E+00">
                  <c:v>6.6626099999999994E-2</c:v>
                </c:pt>
                <c:pt idx="249" formatCode="0.00E+00">
                  <c:v>6.5871200000000005E-2</c:v>
                </c:pt>
                <c:pt idx="250" formatCode="0.00E+00">
                  <c:v>6.5179799999999996E-2</c:v>
                </c:pt>
                <c:pt idx="251" formatCode="0.00E+00">
                  <c:v>6.4279600000000006E-2</c:v>
                </c:pt>
                <c:pt idx="252" formatCode="0.00E+00">
                  <c:v>6.3228599999999996E-2</c:v>
                </c:pt>
                <c:pt idx="253" formatCode="0.00E+00">
                  <c:v>6.2519099999999994E-2</c:v>
                </c:pt>
                <c:pt idx="254" formatCode="0.00E+00">
                  <c:v>6.1978800000000001E-2</c:v>
                </c:pt>
                <c:pt idx="255" formatCode="0.00E+00">
                  <c:v>6.1002300000000002E-2</c:v>
                </c:pt>
                <c:pt idx="256" formatCode="0.00E+00">
                  <c:v>5.9794899999999998E-2</c:v>
                </c:pt>
                <c:pt idx="257" formatCode="0.00E+00">
                  <c:v>5.9401000000000002E-2</c:v>
                </c:pt>
                <c:pt idx="258" formatCode="0.00E+00">
                  <c:v>5.8401599999999998E-2</c:v>
                </c:pt>
                <c:pt idx="259" formatCode="0.00E+00">
                  <c:v>5.7677699999999998E-2</c:v>
                </c:pt>
                <c:pt idx="260" formatCode="0.00E+00">
                  <c:v>5.6802699999999998E-2</c:v>
                </c:pt>
                <c:pt idx="261" formatCode="0.00E+00">
                  <c:v>5.6022200000000001E-2</c:v>
                </c:pt>
                <c:pt idx="262" formatCode="0.00E+00">
                  <c:v>5.5175799999999997E-2</c:v>
                </c:pt>
                <c:pt idx="263" formatCode="0.00E+00">
                  <c:v>5.4158199999999997E-2</c:v>
                </c:pt>
                <c:pt idx="264" formatCode="0.00E+00">
                  <c:v>5.3448200000000001E-2</c:v>
                </c:pt>
                <c:pt idx="265" formatCode="0.00E+00">
                  <c:v>5.2750600000000002E-2</c:v>
                </c:pt>
                <c:pt idx="266" formatCode="0.00E+00">
                  <c:v>5.1994800000000001E-2</c:v>
                </c:pt>
                <c:pt idx="267" formatCode="0.00E+00">
                  <c:v>5.1175100000000001E-2</c:v>
                </c:pt>
                <c:pt idx="268" formatCode="0.00E+00">
                  <c:v>5.0292000000000003E-2</c:v>
                </c:pt>
                <c:pt idx="269" formatCode="0.00E+00">
                  <c:v>4.9542000000000003E-2</c:v>
                </c:pt>
                <c:pt idx="270" formatCode="0.00E+00">
                  <c:v>4.8880600000000003E-2</c:v>
                </c:pt>
                <c:pt idx="271" formatCode="0.00E+00">
                  <c:v>4.81486E-2</c:v>
                </c:pt>
                <c:pt idx="272" formatCode="0.00E+00">
                  <c:v>4.7401400000000003E-2</c:v>
                </c:pt>
                <c:pt idx="273" formatCode="0.00E+00">
                  <c:v>4.6770100000000002E-2</c:v>
                </c:pt>
                <c:pt idx="274" formatCode="0.00E+00">
                  <c:v>4.5851700000000002E-2</c:v>
                </c:pt>
                <c:pt idx="275" formatCode="0.00E+00">
                  <c:v>4.5154100000000003E-2</c:v>
                </c:pt>
                <c:pt idx="276" formatCode="0.00E+00">
                  <c:v>4.4701600000000001E-2</c:v>
                </c:pt>
                <c:pt idx="277" formatCode="0.00E+00">
                  <c:v>4.3882400000000002E-2</c:v>
                </c:pt>
                <c:pt idx="278" formatCode="0.00E+00">
                  <c:v>4.3315399999999997E-2</c:v>
                </c:pt>
                <c:pt idx="279" formatCode="0.00E+00">
                  <c:v>4.2632099999999999E-2</c:v>
                </c:pt>
                <c:pt idx="280" formatCode="0.00E+00">
                  <c:v>4.2083700000000002E-2</c:v>
                </c:pt>
                <c:pt idx="281" formatCode="0.00E+00">
                  <c:v>4.1627900000000002E-2</c:v>
                </c:pt>
                <c:pt idx="282" formatCode="0.00E+00">
                  <c:v>4.0849700000000003E-2</c:v>
                </c:pt>
                <c:pt idx="283" formatCode="0.00E+00">
                  <c:v>4.0311800000000002E-2</c:v>
                </c:pt>
                <c:pt idx="284" formatCode="0.00E+00">
                  <c:v>3.9745799999999998E-2</c:v>
                </c:pt>
                <c:pt idx="285" formatCode="0.00E+00">
                  <c:v>3.9221800000000001E-2</c:v>
                </c:pt>
                <c:pt idx="286" formatCode="0.00E+00">
                  <c:v>3.8798800000000001E-2</c:v>
                </c:pt>
                <c:pt idx="287" formatCode="0.00E+00">
                  <c:v>3.8150799999999999E-2</c:v>
                </c:pt>
                <c:pt idx="288" formatCode="0.00E+00">
                  <c:v>3.7850399999999999E-2</c:v>
                </c:pt>
                <c:pt idx="289" formatCode="0.00E+00">
                  <c:v>3.7160400000000003E-2</c:v>
                </c:pt>
                <c:pt idx="290" formatCode="0.00E+00">
                  <c:v>3.6788899999999999E-2</c:v>
                </c:pt>
                <c:pt idx="291" formatCode="0.00E+00">
                  <c:v>3.6301600000000003E-2</c:v>
                </c:pt>
                <c:pt idx="292" formatCode="0.00E+00">
                  <c:v>3.5920599999999997E-2</c:v>
                </c:pt>
                <c:pt idx="293" formatCode="0.00E+00">
                  <c:v>3.5544899999999997E-2</c:v>
                </c:pt>
                <c:pt idx="294" formatCode="0.00E+00">
                  <c:v>3.5085199999999997E-2</c:v>
                </c:pt>
                <c:pt idx="295" formatCode="0.00E+00">
                  <c:v>3.5090400000000001E-2</c:v>
                </c:pt>
                <c:pt idx="296" formatCode="0.00E+00">
                  <c:v>3.39017E-2</c:v>
                </c:pt>
                <c:pt idx="297" formatCode="0.00E+00">
                  <c:v>3.3350499999999998E-2</c:v>
                </c:pt>
                <c:pt idx="298" formatCode="0.00E+00">
                  <c:v>3.3483499999999999E-2</c:v>
                </c:pt>
                <c:pt idx="299" formatCode="0.00E+00">
                  <c:v>3.3192199999999998E-2</c:v>
                </c:pt>
                <c:pt idx="300" formatCode="0.00E+00">
                  <c:v>3.2925599999999999E-2</c:v>
                </c:pt>
                <c:pt idx="301" formatCode="0.00E+00">
                  <c:v>3.2527899999999998E-2</c:v>
                </c:pt>
                <c:pt idx="302" formatCode="0.00E+00">
                  <c:v>3.2383000000000002E-2</c:v>
                </c:pt>
                <c:pt idx="303" formatCode="0.00E+00">
                  <c:v>3.1912799999999998E-2</c:v>
                </c:pt>
                <c:pt idx="304" formatCode="0.00E+00">
                  <c:v>3.1571399999999999E-2</c:v>
                </c:pt>
                <c:pt idx="305" formatCode="0.00E+00">
                  <c:v>3.1396899999999998E-2</c:v>
                </c:pt>
                <c:pt idx="306" formatCode="0.00E+00">
                  <c:v>3.1132199999999999E-2</c:v>
                </c:pt>
                <c:pt idx="307" formatCode="0.00E+00">
                  <c:v>3.0937200000000002E-2</c:v>
                </c:pt>
                <c:pt idx="308" formatCode="0.00E+00">
                  <c:v>3.0685899999999999E-2</c:v>
                </c:pt>
                <c:pt idx="309" formatCode="0.00E+00">
                  <c:v>3.0530000000000002E-2</c:v>
                </c:pt>
                <c:pt idx="310" formatCode="0.00E+00">
                  <c:v>3.00822E-2</c:v>
                </c:pt>
                <c:pt idx="311" formatCode="0.00E+00">
                  <c:v>2.9891999999999998E-2</c:v>
                </c:pt>
                <c:pt idx="312" formatCode="0.00E+00">
                  <c:v>2.9661199999999999E-2</c:v>
                </c:pt>
                <c:pt idx="313" formatCode="0.00E+00">
                  <c:v>2.94337E-2</c:v>
                </c:pt>
                <c:pt idx="314" formatCode="0.00E+00">
                  <c:v>2.9139999999999999E-2</c:v>
                </c:pt>
                <c:pt idx="315" formatCode="0.00E+00">
                  <c:v>2.9069899999999999E-2</c:v>
                </c:pt>
                <c:pt idx="316" formatCode="0.00E+00">
                  <c:v>2.8827200000000001E-2</c:v>
                </c:pt>
                <c:pt idx="317" formatCode="0.00E+00">
                  <c:v>2.8558299999999998E-2</c:v>
                </c:pt>
                <c:pt idx="318" formatCode="0.00E+00">
                  <c:v>2.8430500000000001E-2</c:v>
                </c:pt>
                <c:pt idx="319" formatCode="0.00E+00">
                  <c:v>2.82483E-2</c:v>
                </c:pt>
                <c:pt idx="320" formatCode="0.00E+00">
                  <c:v>2.8079E-2</c:v>
                </c:pt>
                <c:pt idx="321" formatCode="0.00E+00">
                  <c:v>2.7885900000000002E-2</c:v>
                </c:pt>
                <c:pt idx="322" formatCode="0.00E+00">
                  <c:v>2.7662300000000001E-2</c:v>
                </c:pt>
                <c:pt idx="323" formatCode="0.00E+00">
                  <c:v>2.74725E-2</c:v>
                </c:pt>
                <c:pt idx="324" formatCode="0.00E+00">
                  <c:v>2.73733E-2</c:v>
                </c:pt>
                <c:pt idx="325" formatCode="0.00E+00">
                  <c:v>2.7182600000000001E-2</c:v>
                </c:pt>
                <c:pt idx="326" formatCode="0.00E+00">
                  <c:v>2.7052400000000001E-2</c:v>
                </c:pt>
                <c:pt idx="327" formatCode="0.00E+00">
                  <c:v>2.69427E-2</c:v>
                </c:pt>
                <c:pt idx="328" formatCode="0.00E+00">
                  <c:v>2.6691900000000001E-2</c:v>
                </c:pt>
                <c:pt idx="329" formatCode="0.00E+00">
                  <c:v>2.6474500000000002E-2</c:v>
                </c:pt>
                <c:pt idx="330" formatCode="0.00E+00">
                  <c:v>2.6264699999999998E-2</c:v>
                </c:pt>
                <c:pt idx="331" formatCode="0.00E+00">
                  <c:v>2.62551E-2</c:v>
                </c:pt>
                <c:pt idx="332" formatCode="0.00E+00">
                  <c:v>2.6111599999999999E-2</c:v>
                </c:pt>
                <c:pt idx="333" formatCode="0.00E+00">
                  <c:v>2.5930399999999999E-2</c:v>
                </c:pt>
                <c:pt idx="334" formatCode="0.00E+00">
                  <c:v>2.5734400000000001E-2</c:v>
                </c:pt>
                <c:pt idx="335" formatCode="0.00E+00">
                  <c:v>2.5695300000000001E-2</c:v>
                </c:pt>
                <c:pt idx="336" formatCode="0.00E+00">
                  <c:v>2.5569399999999999E-2</c:v>
                </c:pt>
                <c:pt idx="337" formatCode="0.00E+00">
                  <c:v>2.5410700000000001E-2</c:v>
                </c:pt>
                <c:pt idx="338" formatCode="0.00E+00">
                  <c:v>2.5267100000000001E-2</c:v>
                </c:pt>
                <c:pt idx="339" formatCode="0.00E+00">
                  <c:v>2.51913E-2</c:v>
                </c:pt>
                <c:pt idx="340" formatCode="0.00E+00">
                  <c:v>2.50335E-2</c:v>
                </c:pt>
                <c:pt idx="341" formatCode="0.00E+00">
                  <c:v>2.4829400000000001E-2</c:v>
                </c:pt>
                <c:pt idx="342" formatCode="0.00E+00">
                  <c:v>2.4844600000000001E-2</c:v>
                </c:pt>
                <c:pt idx="343" formatCode="0.00E+00">
                  <c:v>2.4553800000000001E-2</c:v>
                </c:pt>
                <c:pt idx="344" formatCode="0.00E+00">
                  <c:v>2.4453200000000001E-2</c:v>
                </c:pt>
                <c:pt idx="345" formatCode="0.00E+00">
                  <c:v>2.4362999999999999E-2</c:v>
                </c:pt>
                <c:pt idx="346" formatCode="0.00E+00">
                  <c:v>2.41461E-2</c:v>
                </c:pt>
                <c:pt idx="347" formatCode="0.00E+00">
                  <c:v>2.3911999999999999E-2</c:v>
                </c:pt>
                <c:pt idx="348" formatCode="0.00E+00">
                  <c:v>2.3829900000000001E-2</c:v>
                </c:pt>
                <c:pt idx="349" formatCode="0.00E+00">
                  <c:v>2.37174E-2</c:v>
                </c:pt>
                <c:pt idx="350" formatCode="0.00E+00">
                  <c:v>2.3527099999999999E-2</c:v>
                </c:pt>
                <c:pt idx="351" formatCode="0.00E+00">
                  <c:v>2.3404100000000001E-2</c:v>
                </c:pt>
                <c:pt idx="352" formatCode="0.00E+00">
                  <c:v>2.3176200000000001E-2</c:v>
                </c:pt>
                <c:pt idx="353" formatCode="0.00E+00">
                  <c:v>2.2972099999999999E-2</c:v>
                </c:pt>
                <c:pt idx="354" formatCode="0.00E+00">
                  <c:v>2.28376E-2</c:v>
                </c:pt>
                <c:pt idx="355" formatCode="0.00E+00">
                  <c:v>2.2671699999999999E-2</c:v>
                </c:pt>
                <c:pt idx="356" formatCode="0.00E+00">
                  <c:v>2.2373199999999999E-2</c:v>
                </c:pt>
                <c:pt idx="357" formatCode="0.00E+00">
                  <c:v>2.2092299999999999E-2</c:v>
                </c:pt>
                <c:pt idx="358" formatCode="0.00E+00">
                  <c:v>2.2051299999999999E-2</c:v>
                </c:pt>
                <c:pt idx="359" formatCode="0.00E+00">
                  <c:v>2.1716099999999999E-2</c:v>
                </c:pt>
                <c:pt idx="360" formatCode="0.00E+00">
                  <c:v>2.15406E-2</c:v>
                </c:pt>
                <c:pt idx="361" formatCode="0.00E+00">
                  <c:v>2.1288899999999999E-2</c:v>
                </c:pt>
                <c:pt idx="362" formatCode="0.00E+00">
                  <c:v>2.1163899999999999E-2</c:v>
                </c:pt>
                <c:pt idx="363" formatCode="0.00E+00">
                  <c:v>2.0921700000000001E-2</c:v>
                </c:pt>
                <c:pt idx="364" formatCode="0.00E+00">
                  <c:v>2.0678499999999999E-2</c:v>
                </c:pt>
                <c:pt idx="365" formatCode="0.00E+00">
                  <c:v>2.0516900000000001E-2</c:v>
                </c:pt>
                <c:pt idx="366" formatCode="0.00E+00">
                  <c:v>2.02683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37F-4A54-8C53-CAD7BD560690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2'!$A$2:$A$341</c:f>
              <c:numCache>
                <c:formatCode>General</c:formatCode>
                <c:ptCount val="34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</c:numCache>
            </c:numRef>
          </c:xVal>
          <c:yVal>
            <c:numRef>
              <c:f>'[AMG-R-MBA.xlsx]Sheet12'!$B$2:$B$403</c:f>
              <c:numCache>
                <c:formatCode>General</c:formatCode>
                <c:ptCount val="402"/>
                <c:pt idx="0">
                  <c:v>-0.45418500000000001</c:v>
                </c:pt>
                <c:pt idx="1">
                  <c:v>0.199716</c:v>
                </c:pt>
                <c:pt idx="2">
                  <c:v>-0.486122</c:v>
                </c:pt>
                <c:pt idx="3">
                  <c:v>-0.88606300000000005</c:v>
                </c:pt>
                <c:pt idx="4">
                  <c:v>-0.58835000000000004</c:v>
                </c:pt>
                <c:pt idx="5">
                  <c:v>-0.60009599999999996</c:v>
                </c:pt>
                <c:pt idx="6">
                  <c:v>-1.0907500000000001</c:v>
                </c:pt>
                <c:pt idx="7">
                  <c:v>-0.53506900000000002</c:v>
                </c:pt>
                <c:pt idx="8" formatCode="0.00E+00">
                  <c:v>2.60091E-2</c:v>
                </c:pt>
                <c:pt idx="9">
                  <c:v>-0.69471300000000002</c:v>
                </c:pt>
                <c:pt idx="10">
                  <c:v>-0.80213599999999996</c:v>
                </c:pt>
                <c:pt idx="11">
                  <c:v>-0.17746100000000001</c:v>
                </c:pt>
                <c:pt idx="12">
                  <c:v>-0.94984599999999997</c:v>
                </c:pt>
                <c:pt idx="13">
                  <c:v>-1.23024</c:v>
                </c:pt>
                <c:pt idx="14">
                  <c:v>-0.54620299999999999</c:v>
                </c:pt>
                <c:pt idx="15">
                  <c:v>-0.44564399999999998</c:v>
                </c:pt>
                <c:pt idx="16" formatCode="0.00E+00">
                  <c:v>1.1790800000000001E-2</c:v>
                </c:pt>
                <c:pt idx="17">
                  <c:v>-0.66192600000000001</c:v>
                </c:pt>
                <c:pt idx="18">
                  <c:v>0.114244</c:v>
                </c:pt>
                <c:pt idx="19">
                  <c:v>-0.18266199999999999</c:v>
                </c:pt>
                <c:pt idx="20">
                  <c:v>-0.60034799999999999</c:v>
                </c:pt>
                <c:pt idx="21">
                  <c:v>-0.22262499999999999</c:v>
                </c:pt>
                <c:pt idx="22">
                  <c:v>-0.96810700000000005</c:v>
                </c:pt>
                <c:pt idx="23">
                  <c:v>-1.0883</c:v>
                </c:pt>
                <c:pt idx="24">
                  <c:v>-0.812913</c:v>
                </c:pt>
                <c:pt idx="25">
                  <c:v>-0.833982</c:v>
                </c:pt>
                <c:pt idx="26">
                  <c:v>-0.35669899999999999</c:v>
                </c:pt>
                <c:pt idx="27">
                  <c:v>-1.00166</c:v>
                </c:pt>
                <c:pt idx="28">
                  <c:v>-0.91941899999999999</c:v>
                </c:pt>
                <c:pt idx="29">
                  <c:v>-0.14418300000000001</c:v>
                </c:pt>
                <c:pt idx="30">
                  <c:v>-0.39422600000000002</c:v>
                </c:pt>
                <c:pt idx="31">
                  <c:v>-0.22098499999999999</c:v>
                </c:pt>
                <c:pt idx="32">
                  <c:v>-0.45233499999999999</c:v>
                </c:pt>
                <c:pt idx="33">
                  <c:v>-0.80110400000000004</c:v>
                </c:pt>
                <c:pt idx="34" formatCode="0.00E+00">
                  <c:v>6.9817500000000005E-2</c:v>
                </c:pt>
                <c:pt idx="35">
                  <c:v>-0.216474</c:v>
                </c:pt>
                <c:pt idx="36">
                  <c:v>-0.40550900000000001</c:v>
                </c:pt>
                <c:pt idx="37">
                  <c:v>-0.34424700000000003</c:v>
                </c:pt>
                <c:pt idx="38">
                  <c:v>-0.99647200000000002</c:v>
                </c:pt>
                <c:pt idx="39">
                  <c:v>-1.06792</c:v>
                </c:pt>
                <c:pt idx="40">
                  <c:v>-0.50870800000000005</c:v>
                </c:pt>
                <c:pt idx="41">
                  <c:v>-0.196659</c:v>
                </c:pt>
                <c:pt idx="42">
                  <c:v>-1.0630200000000001</c:v>
                </c:pt>
                <c:pt idx="43" formatCode="0.00E+00">
                  <c:v>1.3219399999999999E-2</c:v>
                </c:pt>
                <c:pt idx="44">
                  <c:v>-0.42447600000000002</c:v>
                </c:pt>
                <c:pt idx="45">
                  <c:v>-0.77105599999999996</c:v>
                </c:pt>
                <c:pt idx="46">
                  <c:v>-0.28815800000000003</c:v>
                </c:pt>
                <c:pt idx="47" formatCode="0.00E+00">
                  <c:v>-7.6939099999999996E-2</c:v>
                </c:pt>
                <c:pt idx="48">
                  <c:v>-0.469393</c:v>
                </c:pt>
                <c:pt idx="49" formatCode="0.00E+00">
                  <c:v>4.2631099999999998E-2</c:v>
                </c:pt>
                <c:pt idx="50">
                  <c:v>-0.379216</c:v>
                </c:pt>
                <c:pt idx="51">
                  <c:v>-0.26452799999999999</c:v>
                </c:pt>
                <c:pt idx="52">
                  <c:v>-0.39142700000000002</c:v>
                </c:pt>
                <c:pt idx="53">
                  <c:v>0.46034599999999998</c:v>
                </c:pt>
                <c:pt idx="54">
                  <c:v>-0.21279600000000001</c:v>
                </c:pt>
                <c:pt idx="55">
                  <c:v>-0.84868200000000005</c:v>
                </c:pt>
                <c:pt idx="56">
                  <c:v>-0.56517600000000001</c:v>
                </c:pt>
                <c:pt idx="57">
                  <c:v>-0.26316000000000001</c:v>
                </c:pt>
                <c:pt idx="58">
                  <c:v>-0.114702</c:v>
                </c:pt>
                <c:pt idx="59">
                  <c:v>-0.26599800000000001</c:v>
                </c:pt>
                <c:pt idx="60">
                  <c:v>0.77936899999999998</c:v>
                </c:pt>
                <c:pt idx="61" formatCode="0.00E+00">
                  <c:v>-1.4411E-2</c:v>
                </c:pt>
                <c:pt idx="62">
                  <c:v>0.39191599999999999</c:v>
                </c:pt>
                <c:pt idx="63" formatCode="0.00E+00">
                  <c:v>2.7662300000000001E-2</c:v>
                </c:pt>
                <c:pt idx="64" formatCode="0.00E+00">
                  <c:v>-5.8666700000000002E-2</c:v>
                </c:pt>
                <c:pt idx="65" formatCode="0.00E+00">
                  <c:v>-6.9485199999999997E-2</c:v>
                </c:pt>
                <c:pt idx="66">
                  <c:v>0.33305400000000002</c:v>
                </c:pt>
                <c:pt idx="67">
                  <c:v>0.82257800000000003</c:v>
                </c:pt>
                <c:pt idx="68">
                  <c:v>1.2098500000000001</c:v>
                </c:pt>
                <c:pt idx="69">
                  <c:v>1.9629399999999999</c:v>
                </c:pt>
                <c:pt idx="70">
                  <c:v>1.6818</c:v>
                </c:pt>
                <c:pt idx="71">
                  <c:v>1.88964</c:v>
                </c:pt>
                <c:pt idx="72">
                  <c:v>1.94523</c:v>
                </c:pt>
                <c:pt idx="73">
                  <c:v>1.55874</c:v>
                </c:pt>
                <c:pt idx="74">
                  <c:v>2.4684300000000001</c:v>
                </c:pt>
                <c:pt idx="75">
                  <c:v>2.9845799999999998</c:v>
                </c:pt>
                <c:pt idx="76">
                  <c:v>2.47018</c:v>
                </c:pt>
                <c:pt idx="77">
                  <c:v>2.2761800000000001</c:v>
                </c:pt>
                <c:pt idx="78">
                  <c:v>2.53268</c:v>
                </c:pt>
                <c:pt idx="79">
                  <c:v>2.5662699999999998</c:v>
                </c:pt>
                <c:pt idx="80">
                  <c:v>2.5318399999999999</c:v>
                </c:pt>
                <c:pt idx="81">
                  <c:v>2.90713</c:v>
                </c:pt>
                <c:pt idx="82">
                  <c:v>3.38395</c:v>
                </c:pt>
                <c:pt idx="83">
                  <c:v>2.3113600000000001</c:v>
                </c:pt>
                <c:pt idx="84">
                  <c:v>2.91188</c:v>
                </c:pt>
                <c:pt idx="85">
                  <c:v>3.43452</c:v>
                </c:pt>
                <c:pt idx="86">
                  <c:v>2.5705399999999998</c:v>
                </c:pt>
                <c:pt idx="87">
                  <c:v>3.1708500000000002</c:v>
                </c:pt>
                <c:pt idx="88">
                  <c:v>3.4378299999999999</c:v>
                </c:pt>
                <c:pt idx="89">
                  <c:v>2.6095899999999999</c:v>
                </c:pt>
                <c:pt idx="90">
                  <c:v>3.0833200000000001</c:v>
                </c:pt>
                <c:pt idx="91">
                  <c:v>2.6289600000000002</c:v>
                </c:pt>
                <c:pt idx="92">
                  <c:v>3.4280599999999999</c:v>
                </c:pt>
                <c:pt idx="93">
                  <c:v>2.84382</c:v>
                </c:pt>
                <c:pt idx="94">
                  <c:v>2.9965000000000002</c:v>
                </c:pt>
                <c:pt idx="95">
                  <c:v>2.76668</c:v>
                </c:pt>
                <c:pt idx="96">
                  <c:v>2.7304900000000001</c:v>
                </c:pt>
                <c:pt idx="97">
                  <c:v>2.8403800000000001</c:v>
                </c:pt>
                <c:pt idx="98">
                  <c:v>2.7753000000000001</c:v>
                </c:pt>
                <c:pt idx="99">
                  <c:v>2.65944</c:v>
                </c:pt>
                <c:pt idx="100">
                  <c:v>2.8934299999999999</c:v>
                </c:pt>
                <c:pt idx="101">
                  <c:v>2.3789899999999999</c:v>
                </c:pt>
                <c:pt idx="102">
                  <c:v>2.5590799999999998</c:v>
                </c:pt>
                <c:pt idx="103">
                  <c:v>2.5417200000000002</c:v>
                </c:pt>
                <c:pt idx="104">
                  <c:v>2.18058</c:v>
                </c:pt>
                <c:pt idx="105">
                  <c:v>2.1249199999999999</c:v>
                </c:pt>
                <c:pt idx="106">
                  <c:v>2.0402100000000001</c:v>
                </c:pt>
                <c:pt idx="107">
                  <c:v>1.97462</c:v>
                </c:pt>
                <c:pt idx="108">
                  <c:v>1.9356</c:v>
                </c:pt>
                <c:pt idx="109">
                  <c:v>1.85501</c:v>
                </c:pt>
                <c:pt idx="110">
                  <c:v>1.76915</c:v>
                </c:pt>
                <c:pt idx="111">
                  <c:v>1.7215</c:v>
                </c:pt>
                <c:pt idx="112">
                  <c:v>1.7009700000000001</c:v>
                </c:pt>
                <c:pt idx="113">
                  <c:v>1.60301</c:v>
                </c:pt>
                <c:pt idx="114">
                  <c:v>1.5200499999999999</c:v>
                </c:pt>
                <c:pt idx="115">
                  <c:v>1.4975000000000001</c:v>
                </c:pt>
                <c:pt idx="116">
                  <c:v>1.43062</c:v>
                </c:pt>
                <c:pt idx="117">
                  <c:v>1.39238</c:v>
                </c:pt>
                <c:pt idx="118">
                  <c:v>1.3376399999999999</c:v>
                </c:pt>
                <c:pt idx="119">
                  <c:v>1.2931600000000001</c:v>
                </c:pt>
                <c:pt idx="120">
                  <c:v>1.2515000000000001</c:v>
                </c:pt>
                <c:pt idx="121">
                  <c:v>1.20929</c:v>
                </c:pt>
                <c:pt idx="122">
                  <c:v>1.1703300000000001</c:v>
                </c:pt>
                <c:pt idx="123">
                  <c:v>1.1395299999999999</c:v>
                </c:pt>
                <c:pt idx="124">
                  <c:v>1.0928800000000001</c:v>
                </c:pt>
                <c:pt idx="125">
                  <c:v>1.06711</c:v>
                </c:pt>
                <c:pt idx="126">
                  <c:v>1.03504</c:v>
                </c:pt>
                <c:pt idx="127">
                  <c:v>1.0079800000000001</c:v>
                </c:pt>
                <c:pt idx="128">
                  <c:v>0.99188200000000004</c:v>
                </c:pt>
                <c:pt idx="129">
                  <c:v>0.95822799999999997</c:v>
                </c:pt>
                <c:pt idx="130">
                  <c:v>0.94151200000000002</c:v>
                </c:pt>
                <c:pt idx="131">
                  <c:v>0.92233299999999996</c:v>
                </c:pt>
                <c:pt idx="132">
                  <c:v>0.90060600000000002</c:v>
                </c:pt>
                <c:pt idx="133">
                  <c:v>0.882884</c:v>
                </c:pt>
                <c:pt idx="134">
                  <c:v>0.86112500000000003</c:v>
                </c:pt>
                <c:pt idx="135">
                  <c:v>0.84387800000000002</c:v>
                </c:pt>
                <c:pt idx="136">
                  <c:v>0.82452199999999998</c:v>
                </c:pt>
                <c:pt idx="137">
                  <c:v>0.805172</c:v>
                </c:pt>
                <c:pt idx="138">
                  <c:v>0.78581000000000001</c:v>
                </c:pt>
                <c:pt idx="139">
                  <c:v>0.76626499999999997</c:v>
                </c:pt>
                <c:pt idx="140">
                  <c:v>0.74895599999999996</c:v>
                </c:pt>
                <c:pt idx="141">
                  <c:v>0.72782599999999997</c:v>
                </c:pt>
                <c:pt idx="142">
                  <c:v>0.71266200000000002</c:v>
                </c:pt>
                <c:pt idx="143">
                  <c:v>0.68956200000000001</c:v>
                </c:pt>
                <c:pt idx="144">
                  <c:v>0.66869100000000004</c:v>
                </c:pt>
                <c:pt idx="145">
                  <c:v>0.65061000000000002</c:v>
                </c:pt>
                <c:pt idx="146">
                  <c:v>0.62667799999999996</c:v>
                </c:pt>
                <c:pt idx="147">
                  <c:v>0.60507599999999995</c:v>
                </c:pt>
                <c:pt idx="148">
                  <c:v>0.58067100000000005</c:v>
                </c:pt>
                <c:pt idx="149">
                  <c:v>0.55739000000000005</c:v>
                </c:pt>
                <c:pt idx="150">
                  <c:v>0.53514399999999995</c:v>
                </c:pt>
                <c:pt idx="151">
                  <c:v>0.51032</c:v>
                </c:pt>
                <c:pt idx="152">
                  <c:v>0.488423</c:v>
                </c:pt>
                <c:pt idx="153">
                  <c:v>0.466306</c:v>
                </c:pt>
                <c:pt idx="154">
                  <c:v>0.44381900000000002</c:v>
                </c:pt>
                <c:pt idx="155">
                  <c:v>0.42214099999999999</c:v>
                </c:pt>
                <c:pt idx="156">
                  <c:v>0.40097500000000003</c:v>
                </c:pt>
                <c:pt idx="157">
                  <c:v>0.38003599999999998</c:v>
                </c:pt>
                <c:pt idx="158">
                  <c:v>0.35892200000000002</c:v>
                </c:pt>
                <c:pt idx="159">
                  <c:v>0.33782000000000001</c:v>
                </c:pt>
                <c:pt idx="160">
                  <c:v>0.31822899999999998</c:v>
                </c:pt>
                <c:pt idx="161">
                  <c:v>0.29694799999999999</c:v>
                </c:pt>
                <c:pt idx="162">
                  <c:v>0.27903</c:v>
                </c:pt>
                <c:pt idx="163">
                  <c:v>0.26077</c:v>
                </c:pt>
                <c:pt idx="164">
                  <c:v>0.24365899999999999</c:v>
                </c:pt>
                <c:pt idx="165">
                  <c:v>0.22927</c:v>
                </c:pt>
                <c:pt idx="166">
                  <c:v>0.21410199999999999</c:v>
                </c:pt>
                <c:pt idx="167">
                  <c:v>0.20249700000000001</c:v>
                </c:pt>
                <c:pt idx="168">
                  <c:v>0.190944</c:v>
                </c:pt>
                <c:pt idx="169">
                  <c:v>0.180705</c:v>
                </c:pt>
                <c:pt idx="170">
                  <c:v>0.17277300000000001</c:v>
                </c:pt>
                <c:pt idx="171">
                  <c:v>0.16370499999999999</c:v>
                </c:pt>
                <c:pt idx="172">
                  <c:v>0.157309</c:v>
                </c:pt>
                <c:pt idx="173">
                  <c:v>0.15262999999999999</c:v>
                </c:pt>
                <c:pt idx="174">
                  <c:v>0.14654600000000001</c:v>
                </c:pt>
                <c:pt idx="175">
                  <c:v>0.14257800000000001</c:v>
                </c:pt>
                <c:pt idx="176">
                  <c:v>0.137046</c:v>
                </c:pt>
                <c:pt idx="177">
                  <c:v>0.131994</c:v>
                </c:pt>
                <c:pt idx="178">
                  <c:v>0.12686</c:v>
                </c:pt>
                <c:pt idx="179">
                  <c:v>0.122015</c:v>
                </c:pt>
                <c:pt idx="180">
                  <c:v>0.119989</c:v>
                </c:pt>
                <c:pt idx="181">
                  <c:v>0.11620800000000001</c:v>
                </c:pt>
                <c:pt idx="182">
                  <c:v>0.113358</c:v>
                </c:pt>
                <c:pt idx="183">
                  <c:v>0.11079799999999999</c:v>
                </c:pt>
                <c:pt idx="184">
                  <c:v>0.10814</c:v>
                </c:pt>
                <c:pt idx="185">
                  <c:v>0.105338</c:v>
                </c:pt>
                <c:pt idx="186">
                  <c:v>0.103965</c:v>
                </c:pt>
                <c:pt idx="187">
                  <c:v>0.10163</c:v>
                </c:pt>
                <c:pt idx="188">
                  <c:v>0.100546</c:v>
                </c:pt>
                <c:pt idx="189" formatCode="0.00E+00">
                  <c:v>9.8519800000000005E-2</c:v>
                </c:pt>
                <c:pt idx="190" formatCode="0.00E+00">
                  <c:v>9.7009700000000004E-2</c:v>
                </c:pt>
                <c:pt idx="191" formatCode="0.00E+00">
                  <c:v>9.6249600000000005E-2</c:v>
                </c:pt>
                <c:pt idx="192" formatCode="0.00E+00">
                  <c:v>9.5738400000000001E-2</c:v>
                </c:pt>
                <c:pt idx="193" formatCode="0.00E+00">
                  <c:v>9.53093E-2</c:v>
                </c:pt>
                <c:pt idx="194" formatCode="0.00E+00">
                  <c:v>9.3242199999999997E-2</c:v>
                </c:pt>
                <c:pt idx="195" formatCode="0.00E+00">
                  <c:v>9.2776800000000006E-2</c:v>
                </c:pt>
                <c:pt idx="196" formatCode="0.00E+00">
                  <c:v>9.2388200000000004E-2</c:v>
                </c:pt>
                <c:pt idx="197" formatCode="0.00E+00">
                  <c:v>9.1091599999999995E-2</c:v>
                </c:pt>
                <c:pt idx="198" formatCode="0.00E+00">
                  <c:v>9.0715900000000002E-2</c:v>
                </c:pt>
                <c:pt idx="199" formatCode="0.00E+00">
                  <c:v>8.9112800000000006E-2</c:v>
                </c:pt>
                <c:pt idx="200" formatCode="0.00E+00">
                  <c:v>8.9130399999999999E-2</c:v>
                </c:pt>
                <c:pt idx="201" formatCode="0.00E+00">
                  <c:v>8.8248699999999999E-2</c:v>
                </c:pt>
                <c:pt idx="202" formatCode="0.00E+00">
                  <c:v>8.7632199999999993E-2</c:v>
                </c:pt>
                <c:pt idx="203" formatCode="0.00E+00">
                  <c:v>8.7761400000000003E-2</c:v>
                </c:pt>
                <c:pt idx="204" formatCode="0.00E+00">
                  <c:v>8.6232199999999995E-2</c:v>
                </c:pt>
                <c:pt idx="205" formatCode="0.00E+00">
                  <c:v>8.6854000000000001E-2</c:v>
                </c:pt>
                <c:pt idx="206" formatCode="0.00E+00">
                  <c:v>8.56576E-2</c:v>
                </c:pt>
                <c:pt idx="207" formatCode="0.00E+00">
                  <c:v>8.4735900000000003E-2</c:v>
                </c:pt>
                <c:pt idx="208" formatCode="0.00E+00">
                  <c:v>8.5222199999999998E-2</c:v>
                </c:pt>
                <c:pt idx="209" formatCode="0.00E+00">
                  <c:v>8.4336300000000003E-2</c:v>
                </c:pt>
                <c:pt idx="210" formatCode="0.00E+00">
                  <c:v>8.4007299999999993E-2</c:v>
                </c:pt>
                <c:pt idx="211" formatCode="0.00E+00">
                  <c:v>8.3737400000000003E-2</c:v>
                </c:pt>
                <c:pt idx="212" formatCode="0.00E+00">
                  <c:v>8.3302500000000002E-2</c:v>
                </c:pt>
                <c:pt idx="213" formatCode="0.00E+00">
                  <c:v>8.31094E-2</c:v>
                </c:pt>
                <c:pt idx="214" formatCode="0.00E+00">
                  <c:v>8.2330700000000007E-2</c:v>
                </c:pt>
                <c:pt idx="215" formatCode="0.00E+00">
                  <c:v>8.2385100000000003E-2</c:v>
                </c:pt>
                <c:pt idx="216" formatCode="0.00E+00">
                  <c:v>8.2120399999999996E-2</c:v>
                </c:pt>
                <c:pt idx="217" formatCode="0.00E+00">
                  <c:v>8.1121399999999996E-2</c:v>
                </c:pt>
                <c:pt idx="218" formatCode="0.00E+00">
                  <c:v>8.1006999999999996E-2</c:v>
                </c:pt>
                <c:pt idx="219" formatCode="0.00E+00">
                  <c:v>7.9877400000000001E-2</c:v>
                </c:pt>
                <c:pt idx="220" formatCode="0.00E+00">
                  <c:v>8.0181100000000005E-2</c:v>
                </c:pt>
                <c:pt idx="221" formatCode="0.00E+00">
                  <c:v>7.9947000000000004E-2</c:v>
                </c:pt>
                <c:pt idx="222" formatCode="0.00E+00">
                  <c:v>7.9882099999999998E-2</c:v>
                </c:pt>
                <c:pt idx="223" formatCode="0.00E+00">
                  <c:v>7.9036200000000001E-2</c:v>
                </c:pt>
                <c:pt idx="224" formatCode="0.00E+00">
                  <c:v>7.8537499999999996E-2</c:v>
                </c:pt>
                <c:pt idx="225" formatCode="0.00E+00">
                  <c:v>7.8746300000000005E-2</c:v>
                </c:pt>
                <c:pt idx="226" formatCode="0.00E+00">
                  <c:v>7.7662900000000007E-2</c:v>
                </c:pt>
                <c:pt idx="227" formatCode="0.00E+00">
                  <c:v>7.7793600000000004E-2</c:v>
                </c:pt>
                <c:pt idx="228" formatCode="0.00E+00">
                  <c:v>7.6534699999999997E-2</c:v>
                </c:pt>
                <c:pt idx="229" formatCode="0.00E+00">
                  <c:v>7.6318300000000006E-2</c:v>
                </c:pt>
                <c:pt idx="230" formatCode="0.00E+00">
                  <c:v>7.6160000000000005E-2</c:v>
                </c:pt>
                <c:pt idx="231" formatCode="0.00E+00">
                  <c:v>7.5234400000000007E-2</c:v>
                </c:pt>
                <c:pt idx="232" formatCode="0.00E+00">
                  <c:v>7.46145E-2</c:v>
                </c:pt>
                <c:pt idx="233" formatCode="0.00E+00">
                  <c:v>7.4118600000000007E-2</c:v>
                </c:pt>
                <c:pt idx="234" formatCode="0.00E+00">
                  <c:v>7.3449600000000004E-2</c:v>
                </c:pt>
                <c:pt idx="235" formatCode="0.00E+00">
                  <c:v>7.26686E-2</c:v>
                </c:pt>
                <c:pt idx="236" formatCode="0.00E+00">
                  <c:v>7.2054900000000005E-2</c:v>
                </c:pt>
                <c:pt idx="237" formatCode="0.00E+00">
                  <c:v>7.1856500000000004E-2</c:v>
                </c:pt>
                <c:pt idx="238" formatCode="0.00E+00">
                  <c:v>7.0009699999999994E-2</c:v>
                </c:pt>
                <c:pt idx="239" formatCode="0.00E+00">
                  <c:v>7.0299100000000003E-2</c:v>
                </c:pt>
                <c:pt idx="240" formatCode="0.00E+00">
                  <c:v>6.9591E-2</c:v>
                </c:pt>
                <c:pt idx="241" formatCode="0.00E+00">
                  <c:v>6.8112900000000004E-2</c:v>
                </c:pt>
                <c:pt idx="242" formatCode="0.00E+00">
                  <c:v>6.7912100000000003E-2</c:v>
                </c:pt>
                <c:pt idx="243" formatCode="0.00E+00">
                  <c:v>6.69603E-2</c:v>
                </c:pt>
                <c:pt idx="244" formatCode="0.00E+00">
                  <c:v>6.6265599999999994E-2</c:v>
                </c:pt>
                <c:pt idx="245" formatCode="0.00E+00">
                  <c:v>6.5236600000000006E-2</c:v>
                </c:pt>
                <c:pt idx="246" formatCode="0.00E+00">
                  <c:v>6.4317700000000005E-2</c:v>
                </c:pt>
                <c:pt idx="247" formatCode="0.00E+00">
                  <c:v>6.3599600000000006E-2</c:v>
                </c:pt>
                <c:pt idx="248" formatCode="0.00E+00">
                  <c:v>6.2781799999999999E-2</c:v>
                </c:pt>
                <c:pt idx="249" formatCode="0.00E+00">
                  <c:v>6.1789499999999997E-2</c:v>
                </c:pt>
                <c:pt idx="250" formatCode="0.00E+00">
                  <c:v>6.0840600000000002E-2</c:v>
                </c:pt>
                <c:pt idx="251" formatCode="0.00E+00">
                  <c:v>6.02293E-2</c:v>
                </c:pt>
                <c:pt idx="252" formatCode="0.00E+00">
                  <c:v>5.9344800000000003E-2</c:v>
                </c:pt>
                <c:pt idx="253" formatCode="0.00E+00">
                  <c:v>5.8162199999999997E-2</c:v>
                </c:pt>
                <c:pt idx="254" formatCode="0.00E+00">
                  <c:v>5.76353E-2</c:v>
                </c:pt>
                <c:pt idx="255" formatCode="0.00E+00">
                  <c:v>5.6784599999999998E-2</c:v>
                </c:pt>
                <c:pt idx="256" formatCode="0.00E+00">
                  <c:v>5.5462400000000002E-2</c:v>
                </c:pt>
                <c:pt idx="257" formatCode="0.00E+00">
                  <c:v>5.4915400000000003E-2</c:v>
                </c:pt>
                <c:pt idx="258" formatCode="0.00E+00">
                  <c:v>5.3763400000000003E-2</c:v>
                </c:pt>
                <c:pt idx="259" formatCode="0.00E+00">
                  <c:v>5.3071E-2</c:v>
                </c:pt>
                <c:pt idx="260" formatCode="0.00E+00">
                  <c:v>5.1947100000000003E-2</c:v>
                </c:pt>
                <c:pt idx="261" formatCode="0.00E+00">
                  <c:v>5.1009699999999998E-2</c:v>
                </c:pt>
                <c:pt idx="262" formatCode="0.00E+00">
                  <c:v>5.0274399999999997E-2</c:v>
                </c:pt>
                <c:pt idx="263" formatCode="0.00E+00">
                  <c:v>4.9371199999999997E-2</c:v>
                </c:pt>
                <c:pt idx="264" formatCode="0.00E+00">
                  <c:v>4.8717000000000003E-2</c:v>
                </c:pt>
                <c:pt idx="265" formatCode="0.00E+00">
                  <c:v>4.7656499999999997E-2</c:v>
                </c:pt>
                <c:pt idx="266" formatCode="0.00E+00">
                  <c:v>4.6885499999999997E-2</c:v>
                </c:pt>
                <c:pt idx="267" formatCode="0.00E+00">
                  <c:v>4.6040499999999998E-2</c:v>
                </c:pt>
                <c:pt idx="268" formatCode="0.00E+00">
                  <c:v>4.5211800000000003E-2</c:v>
                </c:pt>
                <c:pt idx="269" formatCode="0.00E+00">
                  <c:v>4.4456500000000003E-2</c:v>
                </c:pt>
                <c:pt idx="270" formatCode="0.00E+00">
                  <c:v>4.3711199999999999E-2</c:v>
                </c:pt>
                <c:pt idx="271" formatCode="0.00E+00">
                  <c:v>4.2805200000000002E-2</c:v>
                </c:pt>
                <c:pt idx="272" formatCode="0.00E+00">
                  <c:v>4.1966400000000001E-2</c:v>
                </c:pt>
                <c:pt idx="273" formatCode="0.00E+00">
                  <c:v>4.1613600000000001E-2</c:v>
                </c:pt>
                <c:pt idx="274" formatCode="0.00E+00">
                  <c:v>4.0409599999999997E-2</c:v>
                </c:pt>
                <c:pt idx="275" formatCode="0.00E+00">
                  <c:v>3.9893199999999997E-2</c:v>
                </c:pt>
                <c:pt idx="276" formatCode="0.00E+00">
                  <c:v>3.9139699999999999E-2</c:v>
                </c:pt>
                <c:pt idx="277" formatCode="0.00E+00">
                  <c:v>3.85256E-2</c:v>
                </c:pt>
                <c:pt idx="278" formatCode="0.00E+00">
                  <c:v>3.7793599999999997E-2</c:v>
                </c:pt>
                <c:pt idx="279" formatCode="0.00E+00">
                  <c:v>3.7095099999999999E-2</c:v>
                </c:pt>
                <c:pt idx="280" formatCode="0.00E+00">
                  <c:v>3.6385500000000001E-2</c:v>
                </c:pt>
                <c:pt idx="281" formatCode="0.00E+00">
                  <c:v>3.5959699999999997E-2</c:v>
                </c:pt>
                <c:pt idx="282" formatCode="0.00E+00">
                  <c:v>3.52178E-2</c:v>
                </c:pt>
                <c:pt idx="283" formatCode="0.00E+00">
                  <c:v>3.4717600000000001E-2</c:v>
                </c:pt>
                <c:pt idx="284" formatCode="0.00E+00">
                  <c:v>3.4065699999999997E-2</c:v>
                </c:pt>
                <c:pt idx="285" formatCode="0.00E+00">
                  <c:v>3.3690900000000003E-2</c:v>
                </c:pt>
                <c:pt idx="286" formatCode="0.00E+00">
                  <c:v>3.30453E-2</c:v>
                </c:pt>
                <c:pt idx="287" formatCode="0.00E+00">
                  <c:v>3.2390599999999999E-2</c:v>
                </c:pt>
                <c:pt idx="288" formatCode="0.00E+00">
                  <c:v>3.2242800000000002E-2</c:v>
                </c:pt>
                <c:pt idx="289" formatCode="0.00E+00">
                  <c:v>3.1377799999999997E-2</c:v>
                </c:pt>
                <c:pt idx="290" formatCode="0.00E+00">
                  <c:v>3.10683E-2</c:v>
                </c:pt>
                <c:pt idx="291" formatCode="0.00E+00">
                  <c:v>3.0543299999999999E-2</c:v>
                </c:pt>
                <c:pt idx="292" formatCode="0.00E+00">
                  <c:v>3.0036400000000001E-2</c:v>
                </c:pt>
                <c:pt idx="293" formatCode="0.00E+00">
                  <c:v>2.9771800000000001E-2</c:v>
                </c:pt>
                <c:pt idx="294" formatCode="0.00E+00">
                  <c:v>2.9089E-2</c:v>
                </c:pt>
                <c:pt idx="295" formatCode="0.00E+00">
                  <c:v>2.94542E-2</c:v>
                </c:pt>
                <c:pt idx="296" formatCode="0.00E+00">
                  <c:v>2.8463800000000001E-2</c:v>
                </c:pt>
                <c:pt idx="297" formatCode="0.00E+00">
                  <c:v>2.77348E-2</c:v>
                </c:pt>
                <c:pt idx="298" formatCode="0.00E+00">
                  <c:v>2.7778600000000001E-2</c:v>
                </c:pt>
                <c:pt idx="299" formatCode="0.00E+00">
                  <c:v>2.72856E-2</c:v>
                </c:pt>
                <c:pt idx="300" formatCode="0.00E+00">
                  <c:v>2.71034E-2</c:v>
                </c:pt>
                <c:pt idx="301" formatCode="0.00E+00">
                  <c:v>2.6438199999999999E-2</c:v>
                </c:pt>
                <c:pt idx="302" formatCode="0.00E+00">
                  <c:v>2.6431099999999999E-2</c:v>
                </c:pt>
                <c:pt idx="303" formatCode="0.00E+00">
                  <c:v>2.5995299999999999E-2</c:v>
                </c:pt>
                <c:pt idx="304" formatCode="0.00E+00">
                  <c:v>2.5527999999999999E-2</c:v>
                </c:pt>
                <c:pt idx="305" formatCode="0.00E+00">
                  <c:v>2.5439699999999999E-2</c:v>
                </c:pt>
                <c:pt idx="306" formatCode="0.00E+00">
                  <c:v>2.51112E-2</c:v>
                </c:pt>
                <c:pt idx="307" formatCode="0.00E+00">
                  <c:v>2.4758800000000001E-2</c:v>
                </c:pt>
                <c:pt idx="308" formatCode="0.00E+00">
                  <c:v>2.46515E-2</c:v>
                </c:pt>
                <c:pt idx="309" formatCode="0.00E+00">
                  <c:v>2.4375000000000001E-2</c:v>
                </c:pt>
                <c:pt idx="310" formatCode="0.00E+00">
                  <c:v>2.4022100000000001E-2</c:v>
                </c:pt>
                <c:pt idx="311" formatCode="0.00E+00">
                  <c:v>2.38395E-2</c:v>
                </c:pt>
                <c:pt idx="312" formatCode="0.00E+00">
                  <c:v>2.3602999999999999E-2</c:v>
                </c:pt>
                <c:pt idx="313" formatCode="0.00E+00">
                  <c:v>2.3394600000000002E-2</c:v>
                </c:pt>
                <c:pt idx="314" formatCode="0.00E+00">
                  <c:v>2.31056E-2</c:v>
                </c:pt>
                <c:pt idx="315" formatCode="0.00E+00">
                  <c:v>2.29521E-2</c:v>
                </c:pt>
                <c:pt idx="316" formatCode="0.00E+00">
                  <c:v>2.2746599999999999E-2</c:v>
                </c:pt>
                <c:pt idx="317" formatCode="0.00E+00">
                  <c:v>2.2518199999999999E-2</c:v>
                </c:pt>
                <c:pt idx="318" formatCode="0.00E+00">
                  <c:v>2.2368900000000001E-2</c:v>
                </c:pt>
                <c:pt idx="319" formatCode="0.00E+00">
                  <c:v>2.2045599999999999E-2</c:v>
                </c:pt>
                <c:pt idx="320" formatCode="0.00E+00">
                  <c:v>2.1985999999999999E-2</c:v>
                </c:pt>
                <c:pt idx="321" formatCode="0.00E+00">
                  <c:v>2.1796200000000002E-2</c:v>
                </c:pt>
                <c:pt idx="322" formatCode="0.00E+00">
                  <c:v>2.1640800000000002E-2</c:v>
                </c:pt>
                <c:pt idx="323" formatCode="0.00E+00">
                  <c:v>2.1331300000000001E-2</c:v>
                </c:pt>
                <c:pt idx="324" formatCode="0.00E+00">
                  <c:v>2.1261700000000001E-2</c:v>
                </c:pt>
                <c:pt idx="325" formatCode="0.00E+00">
                  <c:v>2.11077E-2</c:v>
                </c:pt>
                <c:pt idx="326" formatCode="0.00E+00">
                  <c:v>2.0984599999999999E-2</c:v>
                </c:pt>
                <c:pt idx="327" formatCode="0.00E+00">
                  <c:v>2.0866900000000001E-2</c:v>
                </c:pt>
                <c:pt idx="328" formatCode="0.00E+00">
                  <c:v>2.0523099999999999E-2</c:v>
                </c:pt>
                <c:pt idx="329" formatCode="0.00E+00">
                  <c:v>2.0420600000000001E-2</c:v>
                </c:pt>
                <c:pt idx="330" formatCode="0.00E+00">
                  <c:v>2.0266099999999999E-2</c:v>
                </c:pt>
                <c:pt idx="331" formatCode="0.00E+00">
                  <c:v>2.01554E-2</c:v>
                </c:pt>
                <c:pt idx="332" formatCode="0.00E+00">
                  <c:v>1.9982300000000001E-2</c:v>
                </c:pt>
                <c:pt idx="333" formatCode="0.00E+00">
                  <c:v>1.9829300000000001E-2</c:v>
                </c:pt>
                <c:pt idx="334" formatCode="0.00E+00">
                  <c:v>1.97477E-2</c:v>
                </c:pt>
                <c:pt idx="335" formatCode="0.00E+00">
                  <c:v>1.95789E-2</c:v>
                </c:pt>
                <c:pt idx="336" formatCode="0.00E+00">
                  <c:v>1.9441099999999999E-2</c:v>
                </c:pt>
                <c:pt idx="337" formatCode="0.00E+00">
                  <c:v>1.94468E-2</c:v>
                </c:pt>
                <c:pt idx="338" formatCode="0.00E+00">
                  <c:v>1.9185500000000001E-2</c:v>
                </c:pt>
                <c:pt idx="339" formatCode="0.00E+00">
                  <c:v>1.91407E-2</c:v>
                </c:pt>
                <c:pt idx="340" formatCode="0.00E+00">
                  <c:v>1.8974299999999999E-2</c:v>
                </c:pt>
                <c:pt idx="341" formatCode="0.00E+00">
                  <c:v>1.8843700000000001E-2</c:v>
                </c:pt>
                <c:pt idx="342" formatCode="0.00E+00">
                  <c:v>1.8775E-2</c:v>
                </c:pt>
                <c:pt idx="343" formatCode="0.00E+00">
                  <c:v>1.8634299999999999E-2</c:v>
                </c:pt>
                <c:pt idx="344" formatCode="0.00E+00">
                  <c:v>1.8588500000000001E-2</c:v>
                </c:pt>
                <c:pt idx="345" formatCode="0.00E+00">
                  <c:v>1.8433100000000001E-2</c:v>
                </c:pt>
                <c:pt idx="346" formatCode="0.00E+00">
                  <c:v>1.8254300000000001E-2</c:v>
                </c:pt>
                <c:pt idx="347" formatCode="0.00E+00">
                  <c:v>1.8059700000000001E-2</c:v>
                </c:pt>
                <c:pt idx="348" formatCode="0.00E+00">
                  <c:v>1.8043E-2</c:v>
                </c:pt>
                <c:pt idx="349" formatCode="0.00E+00">
                  <c:v>1.7826600000000001E-2</c:v>
                </c:pt>
                <c:pt idx="350" formatCode="0.00E+00">
                  <c:v>1.7664900000000001E-2</c:v>
                </c:pt>
                <c:pt idx="351" formatCode="0.00E+00">
                  <c:v>1.7549499999999999E-2</c:v>
                </c:pt>
                <c:pt idx="352" formatCode="0.00E+00">
                  <c:v>1.7327800000000001E-2</c:v>
                </c:pt>
                <c:pt idx="353" formatCode="0.00E+00">
                  <c:v>1.7208600000000001E-2</c:v>
                </c:pt>
                <c:pt idx="354" formatCode="0.00E+00">
                  <c:v>1.7045999999999999E-2</c:v>
                </c:pt>
                <c:pt idx="355" formatCode="0.00E+00">
                  <c:v>1.7021700000000001E-2</c:v>
                </c:pt>
                <c:pt idx="356" formatCode="0.00E+00">
                  <c:v>1.66683E-2</c:v>
                </c:pt>
                <c:pt idx="357" formatCode="0.00E+00">
                  <c:v>1.6469999999999999E-2</c:v>
                </c:pt>
                <c:pt idx="358" formatCode="0.00E+00">
                  <c:v>1.6500899999999999E-2</c:v>
                </c:pt>
                <c:pt idx="359" formatCode="0.00E+00">
                  <c:v>1.6195299999999999E-2</c:v>
                </c:pt>
                <c:pt idx="360" formatCode="0.00E+00">
                  <c:v>1.60146E-2</c:v>
                </c:pt>
                <c:pt idx="361" formatCode="0.00E+00">
                  <c:v>1.5794800000000001E-2</c:v>
                </c:pt>
                <c:pt idx="362" formatCode="0.00E+00">
                  <c:v>1.5621700000000001E-2</c:v>
                </c:pt>
                <c:pt idx="363" formatCode="0.00E+00">
                  <c:v>1.55134E-2</c:v>
                </c:pt>
                <c:pt idx="364" formatCode="0.00E+00">
                  <c:v>1.52359E-2</c:v>
                </c:pt>
                <c:pt idx="365" formatCode="0.00E+00">
                  <c:v>1.51591E-2</c:v>
                </c:pt>
                <c:pt idx="366" formatCode="0.00E+00">
                  <c:v>1.4859199999999999E-2</c:v>
                </c:pt>
                <c:pt idx="367" formatCode="0.00E+00">
                  <c:v>1.46546E-2</c:v>
                </c:pt>
                <c:pt idx="368" formatCode="0.00E+00">
                  <c:v>1.4631699999999999E-2</c:v>
                </c:pt>
                <c:pt idx="369" formatCode="0.00E+00">
                  <c:v>1.44501E-2</c:v>
                </c:pt>
                <c:pt idx="370" formatCode="0.00E+00">
                  <c:v>1.4293200000000001E-2</c:v>
                </c:pt>
                <c:pt idx="371" formatCode="0.00E+00">
                  <c:v>1.40705E-2</c:v>
                </c:pt>
                <c:pt idx="372" formatCode="0.00E+00">
                  <c:v>1.40529E-2</c:v>
                </c:pt>
                <c:pt idx="373" formatCode="0.00E+00">
                  <c:v>1.3866399999999999E-2</c:v>
                </c:pt>
                <c:pt idx="374" formatCode="0.00E+00">
                  <c:v>1.37424E-2</c:v>
                </c:pt>
                <c:pt idx="375" formatCode="0.00E+00">
                  <c:v>1.3569400000000001E-2</c:v>
                </c:pt>
                <c:pt idx="376" formatCode="0.00E+00">
                  <c:v>1.34792E-2</c:v>
                </c:pt>
                <c:pt idx="377" formatCode="0.00E+00">
                  <c:v>1.32742E-2</c:v>
                </c:pt>
                <c:pt idx="378" formatCode="0.00E+00">
                  <c:v>1.3191700000000001E-2</c:v>
                </c:pt>
                <c:pt idx="379" formatCode="0.00E+00">
                  <c:v>1.31454E-2</c:v>
                </c:pt>
                <c:pt idx="380" formatCode="0.00E+00">
                  <c:v>1.30286E-2</c:v>
                </c:pt>
                <c:pt idx="381" formatCode="0.00E+00">
                  <c:v>1.28284E-2</c:v>
                </c:pt>
                <c:pt idx="382" formatCode="0.00E+00">
                  <c:v>1.27449E-2</c:v>
                </c:pt>
                <c:pt idx="383" formatCode="0.00E+00">
                  <c:v>1.27282E-2</c:v>
                </c:pt>
                <c:pt idx="384" formatCode="0.00E+00">
                  <c:v>1.25728E-2</c:v>
                </c:pt>
                <c:pt idx="385" formatCode="0.00E+00">
                  <c:v>1.25699E-2</c:v>
                </c:pt>
                <c:pt idx="386" formatCode="0.00E+00">
                  <c:v>1.23997E-2</c:v>
                </c:pt>
                <c:pt idx="387" formatCode="0.00E+00">
                  <c:v>1.23386E-2</c:v>
                </c:pt>
                <c:pt idx="388" formatCode="0.00E+00">
                  <c:v>1.2219000000000001E-2</c:v>
                </c:pt>
                <c:pt idx="389" formatCode="0.00E+00">
                  <c:v>1.2252799999999999E-2</c:v>
                </c:pt>
                <c:pt idx="390" formatCode="0.00E+00">
                  <c:v>1.20173E-2</c:v>
                </c:pt>
                <c:pt idx="391" formatCode="0.00E+00">
                  <c:v>1.20077E-2</c:v>
                </c:pt>
                <c:pt idx="392" formatCode="0.00E+00">
                  <c:v>1.18032E-2</c:v>
                </c:pt>
                <c:pt idx="393" formatCode="0.00E+00">
                  <c:v>1.15228E-2</c:v>
                </c:pt>
                <c:pt idx="394" formatCode="0.00E+00">
                  <c:v>1.17264E-2</c:v>
                </c:pt>
                <c:pt idx="395" formatCode="0.00E+00">
                  <c:v>1.1468900000000001E-2</c:v>
                </c:pt>
                <c:pt idx="396" formatCode="0.00E+00">
                  <c:v>1.15342E-2</c:v>
                </c:pt>
                <c:pt idx="397" formatCode="0.00E+00">
                  <c:v>1.13568E-2</c:v>
                </c:pt>
                <c:pt idx="398" formatCode="0.00E+00">
                  <c:v>1.14112E-2</c:v>
                </c:pt>
                <c:pt idx="399" formatCode="0.00E+00">
                  <c:v>1.10011E-2</c:v>
                </c:pt>
                <c:pt idx="400" formatCode="0.00E+00">
                  <c:v>1.10607E-2</c:v>
                </c:pt>
                <c:pt idx="401" formatCode="0.00E+00">
                  <c:v>1.1076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37F-4A54-8C53-CAD7BD560690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3'!$A$2:$A$426</c:f>
              <c:numCache>
                <c:formatCode>General</c:formatCode>
                <c:ptCount val="42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</c:numCache>
            </c:numRef>
          </c:xVal>
          <c:yVal>
            <c:numRef>
              <c:f>'[AMG-R-MBA.xlsx]Sheet13'!$B$2:$B$359</c:f>
              <c:numCache>
                <c:formatCode>General</c:formatCode>
                <c:ptCount val="358"/>
                <c:pt idx="0">
                  <c:v>-0.60705200000000004</c:v>
                </c:pt>
                <c:pt idx="1">
                  <c:v>-0.10979899999999999</c:v>
                </c:pt>
                <c:pt idx="2">
                  <c:v>-0.61830399999999996</c:v>
                </c:pt>
                <c:pt idx="3">
                  <c:v>-0.97939600000000004</c:v>
                </c:pt>
                <c:pt idx="4">
                  <c:v>-0.63928200000000002</c:v>
                </c:pt>
                <c:pt idx="5">
                  <c:v>-0.47607899999999997</c:v>
                </c:pt>
                <c:pt idx="6">
                  <c:v>-1.1818200000000001</c:v>
                </c:pt>
                <c:pt idx="7">
                  <c:v>-0.70750199999999996</c:v>
                </c:pt>
                <c:pt idx="8" formatCode="0.00E+00">
                  <c:v>1.4250799999999999E-2</c:v>
                </c:pt>
                <c:pt idx="9">
                  <c:v>-0.48553600000000002</c:v>
                </c:pt>
                <c:pt idx="10">
                  <c:v>-0.68024200000000001</c:v>
                </c:pt>
                <c:pt idx="11">
                  <c:v>-0.26524999999999999</c:v>
                </c:pt>
                <c:pt idx="12">
                  <c:v>-0.84633700000000001</c:v>
                </c:pt>
                <c:pt idx="13">
                  <c:v>-1.2135100000000001</c:v>
                </c:pt>
                <c:pt idx="14">
                  <c:v>-0.59165900000000005</c:v>
                </c:pt>
                <c:pt idx="15">
                  <c:v>-0.74266699999999997</c:v>
                </c:pt>
                <c:pt idx="16">
                  <c:v>-0.194823</c:v>
                </c:pt>
                <c:pt idx="17">
                  <c:v>-0.63843499999999997</c:v>
                </c:pt>
                <c:pt idx="18">
                  <c:v>-0.60135700000000003</c:v>
                </c:pt>
                <c:pt idx="19">
                  <c:v>-0.10839</c:v>
                </c:pt>
                <c:pt idx="20">
                  <c:v>-0.57498899999999997</c:v>
                </c:pt>
                <c:pt idx="21" formatCode="0.00E+00">
                  <c:v>-9.6270599999999998E-2</c:v>
                </c:pt>
                <c:pt idx="22">
                  <c:v>-1.08399</c:v>
                </c:pt>
                <c:pt idx="23">
                  <c:v>-0.79646300000000003</c:v>
                </c:pt>
                <c:pt idx="24">
                  <c:v>-0.65321300000000004</c:v>
                </c:pt>
                <c:pt idx="25">
                  <c:v>-0.99467899999999998</c:v>
                </c:pt>
                <c:pt idx="26">
                  <c:v>-0.50627599999999995</c:v>
                </c:pt>
                <c:pt idx="27">
                  <c:v>-0.99868400000000002</c:v>
                </c:pt>
                <c:pt idx="28">
                  <c:v>-1.1033299999999999</c:v>
                </c:pt>
                <c:pt idx="29">
                  <c:v>-0.26355499999999998</c:v>
                </c:pt>
                <c:pt idx="30">
                  <c:v>0.109392</c:v>
                </c:pt>
                <c:pt idx="31">
                  <c:v>-0.55746600000000002</c:v>
                </c:pt>
                <c:pt idx="32">
                  <c:v>-0.69280399999999998</c:v>
                </c:pt>
                <c:pt idx="33">
                  <c:v>-0.81839799999999996</c:v>
                </c:pt>
                <c:pt idx="34">
                  <c:v>0.119023</c:v>
                </c:pt>
                <c:pt idx="35">
                  <c:v>-0.20935000000000001</c:v>
                </c:pt>
                <c:pt idx="36">
                  <c:v>-0.50650799999999996</c:v>
                </c:pt>
                <c:pt idx="37">
                  <c:v>-0.40644999999999998</c:v>
                </c:pt>
                <c:pt idx="38">
                  <c:v>-1.02678</c:v>
                </c:pt>
                <c:pt idx="39">
                  <c:v>-0.85874200000000001</c:v>
                </c:pt>
                <c:pt idx="40">
                  <c:v>-0.65138799999999997</c:v>
                </c:pt>
                <c:pt idx="41">
                  <c:v>0.10979999999999999</c:v>
                </c:pt>
                <c:pt idx="42">
                  <c:v>-0.41990100000000002</c:v>
                </c:pt>
                <c:pt idx="43">
                  <c:v>-0.305865</c:v>
                </c:pt>
                <c:pt idx="44">
                  <c:v>-0.39156999999999997</c:v>
                </c:pt>
                <c:pt idx="45">
                  <c:v>-0.53104700000000005</c:v>
                </c:pt>
                <c:pt idx="46">
                  <c:v>-0.44498100000000002</c:v>
                </c:pt>
                <c:pt idx="47" formatCode="0.00E+00">
                  <c:v>5.9415299999999997E-2</c:v>
                </c:pt>
                <c:pt idx="48">
                  <c:v>-0.122839</c:v>
                </c:pt>
                <c:pt idx="49">
                  <c:v>-0.37046200000000001</c:v>
                </c:pt>
                <c:pt idx="50">
                  <c:v>-0.60497900000000004</c:v>
                </c:pt>
                <c:pt idx="51">
                  <c:v>-0.29181499999999999</c:v>
                </c:pt>
                <c:pt idx="52">
                  <c:v>-0.14886199999999999</c:v>
                </c:pt>
                <c:pt idx="53">
                  <c:v>-0.22337199999999999</c:v>
                </c:pt>
                <c:pt idx="54">
                  <c:v>-0.40872399999999998</c:v>
                </c:pt>
                <c:pt idx="55">
                  <c:v>-0.92798999999999998</c:v>
                </c:pt>
                <c:pt idx="56">
                  <c:v>-0.69299200000000005</c:v>
                </c:pt>
                <c:pt idx="57">
                  <c:v>-0.210123</c:v>
                </c:pt>
                <c:pt idx="58" formatCode="0.00E+00">
                  <c:v>8.3082199999999995E-2</c:v>
                </c:pt>
                <c:pt idx="59">
                  <c:v>-0.147759</c:v>
                </c:pt>
                <c:pt idx="60">
                  <c:v>0.174683</c:v>
                </c:pt>
                <c:pt idx="61">
                  <c:v>-0.16861599999999999</c:v>
                </c:pt>
                <c:pt idx="62">
                  <c:v>0.29676999999999998</c:v>
                </c:pt>
                <c:pt idx="63" formatCode="0.00E+00">
                  <c:v>-9.0047799999999997E-2</c:v>
                </c:pt>
                <c:pt idx="64">
                  <c:v>0.29546499999999998</c:v>
                </c:pt>
                <c:pt idx="65">
                  <c:v>-0.11595999999999999</c:v>
                </c:pt>
                <c:pt idx="66" formatCode="0.00E+00">
                  <c:v>9.8717700000000005E-2</c:v>
                </c:pt>
                <c:pt idx="67">
                  <c:v>0.36122799999999999</c:v>
                </c:pt>
                <c:pt idx="68">
                  <c:v>1.13212</c:v>
                </c:pt>
                <c:pt idx="69">
                  <c:v>1.8568</c:v>
                </c:pt>
                <c:pt idx="70">
                  <c:v>1.3075300000000001</c:v>
                </c:pt>
                <c:pt idx="71">
                  <c:v>1.7311300000000001</c:v>
                </c:pt>
                <c:pt idx="72">
                  <c:v>1.84876</c:v>
                </c:pt>
                <c:pt idx="73">
                  <c:v>1.51389</c:v>
                </c:pt>
                <c:pt idx="74">
                  <c:v>2.1675300000000002</c:v>
                </c:pt>
                <c:pt idx="75">
                  <c:v>2.1589800000000001</c:v>
                </c:pt>
                <c:pt idx="76">
                  <c:v>2.0785800000000001</c:v>
                </c:pt>
                <c:pt idx="77">
                  <c:v>2.5018799999999999</c:v>
                </c:pt>
                <c:pt idx="78">
                  <c:v>2.60229</c:v>
                </c:pt>
                <c:pt idx="79">
                  <c:v>3.1028899999999999</c:v>
                </c:pt>
                <c:pt idx="80">
                  <c:v>2.5081799999999999</c:v>
                </c:pt>
                <c:pt idx="81">
                  <c:v>2.87548</c:v>
                </c:pt>
                <c:pt idx="82">
                  <c:v>2.7829700000000002</c:v>
                </c:pt>
                <c:pt idx="83">
                  <c:v>2.0424799999999999</c:v>
                </c:pt>
                <c:pt idx="84">
                  <c:v>2.5743399999999999</c:v>
                </c:pt>
                <c:pt idx="85">
                  <c:v>3.0430199999999998</c:v>
                </c:pt>
                <c:pt idx="86">
                  <c:v>2.50576</c:v>
                </c:pt>
                <c:pt idx="87">
                  <c:v>3.27949</c:v>
                </c:pt>
                <c:pt idx="88">
                  <c:v>2.52948</c:v>
                </c:pt>
                <c:pt idx="89">
                  <c:v>2.8544999999999998</c:v>
                </c:pt>
                <c:pt idx="90">
                  <c:v>2.6859600000000001</c:v>
                </c:pt>
                <c:pt idx="91">
                  <c:v>3.3828200000000002</c:v>
                </c:pt>
                <c:pt idx="92">
                  <c:v>3.4372400000000001</c:v>
                </c:pt>
                <c:pt idx="93">
                  <c:v>2.9670700000000001</c:v>
                </c:pt>
                <c:pt idx="94">
                  <c:v>2.7951700000000002</c:v>
                </c:pt>
                <c:pt idx="95">
                  <c:v>3.5416300000000001</c:v>
                </c:pt>
                <c:pt idx="96">
                  <c:v>3.3968400000000001</c:v>
                </c:pt>
                <c:pt idx="97">
                  <c:v>2.5961599999999998</c:v>
                </c:pt>
                <c:pt idx="98">
                  <c:v>2.7947000000000002</c:v>
                </c:pt>
                <c:pt idx="99">
                  <c:v>2.29461</c:v>
                </c:pt>
                <c:pt idx="100">
                  <c:v>2.5802900000000002</c:v>
                </c:pt>
                <c:pt idx="101">
                  <c:v>2.6421199999999998</c:v>
                </c:pt>
                <c:pt idx="102">
                  <c:v>2.31121</c:v>
                </c:pt>
                <c:pt idx="103">
                  <c:v>2.35697</c:v>
                </c:pt>
                <c:pt idx="104">
                  <c:v>2.2169400000000001</c:v>
                </c:pt>
                <c:pt idx="105">
                  <c:v>2.0904799999999999</c:v>
                </c:pt>
                <c:pt idx="106">
                  <c:v>2.0079699999999998</c:v>
                </c:pt>
                <c:pt idx="107">
                  <c:v>1.9611700000000001</c:v>
                </c:pt>
                <c:pt idx="108">
                  <c:v>1.9358500000000001</c:v>
                </c:pt>
                <c:pt idx="109">
                  <c:v>1.8300099999999999</c:v>
                </c:pt>
                <c:pt idx="110">
                  <c:v>1.77355</c:v>
                </c:pt>
                <c:pt idx="111">
                  <c:v>1.74203</c:v>
                </c:pt>
                <c:pt idx="112">
                  <c:v>1.65588</c:v>
                </c:pt>
                <c:pt idx="113">
                  <c:v>1.5952500000000001</c:v>
                </c:pt>
                <c:pt idx="114">
                  <c:v>1.52793</c:v>
                </c:pt>
                <c:pt idx="115">
                  <c:v>1.4943299999999999</c:v>
                </c:pt>
                <c:pt idx="116">
                  <c:v>1.42943</c:v>
                </c:pt>
                <c:pt idx="117">
                  <c:v>1.37934</c:v>
                </c:pt>
                <c:pt idx="118">
                  <c:v>1.34057</c:v>
                </c:pt>
                <c:pt idx="119">
                  <c:v>1.28729</c:v>
                </c:pt>
                <c:pt idx="120">
                  <c:v>1.24068</c:v>
                </c:pt>
                <c:pt idx="121">
                  <c:v>1.208</c:v>
                </c:pt>
                <c:pt idx="122">
                  <c:v>1.16726</c:v>
                </c:pt>
                <c:pt idx="123">
                  <c:v>1.1318999999999999</c:v>
                </c:pt>
                <c:pt idx="124">
                  <c:v>1.0967800000000001</c:v>
                </c:pt>
                <c:pt idx="125">
                  <c:v>1.06579</c:v>
                </c:pt>
                <c:pt idx="126">
                  <c:v>1.0342199999999999</c:v>
                </c:pt>
                <c:pt idx="127">
                  <c:v>1.0113000000000001</c:v>
                </c:pt>
                <c:pt idx="128">
                  <c:v>0.98628499999999997</c:v>
                </c:pt>
                <c:pt idx="129">
                  <c:v>0.96266300000000005</c:v>
                </c:pt>
                <c:pt idx="130">
                  <c:v>0.94353200000000004</c:v>
                </c:pt>
                <c:pt idx="131">
                  <c:v>0.92254400000000003</c:v>
                </c:pt>
                <c:pt idx="132">
                  <c:v>0.90436300000000003</c:v>
                </c:pt>
                <c:pt idx="133">
                  <c:v>0.88322199999999995</c:v>
                </c:pt>
                <c:pt idx="134">
                  <c:v>0.864402</c:v>
                </c:pt>
                <c:pt idx="135">
                  <c:v>0.84578200000000003</c:v>
                </c:pt>
                <c:pt idx="136">
                  <c:v>0.82682599999999995</c:v>
                </c:pt>
                <c:pt idx="137">
                  <c:v>0.80783000000000005</c:v>
                </c:pt>
                <c:pt idx="138">
                  <c:v>0.78723699999999996</c:v>
                </c:pt>
                <c:pt idx="139">
                  <c:v>0.77081900000000003</c:v>
                </c:pt>
                <c:pt idx="140">
                  <c:v>0.75260300000000002</c:v>
                </c:pt>
                <c:pt idx="141">
                  <c:v>0.73297599999999996</c:v>
                </c:pt>
                <c:pt idx="142">
                  <c:v>0.71671899999999999</c:v>
                </c:pt>
                <c:pt idx="143">
                  <c:v>0.69458200000000003</c:v>
                </c:pt>
                <c:pt idx="144">
                  <c:v>0.67434400000000005</c:v>
                </c:pt>
                <c:pt idx="145">
                  <c:v>0.65358400000000005</c:v>
                </c:pt>
                <c:pt idx="146">
                  <c:v>0.63148000000000004</c:v>
                </c:pt>
                <c:pt idx="147">
                  <c:v>0.61065800000000003</c:v>
                </c:pt>
                <c:pt idx="148">
                  <c:v>0.58631200000000006</c:v>
                </c:pt>
                <c:pt idx="149">
                  <c:v>0.56305400000000005</c:v>
                </c:pt>
                <c:pt idx="150">
                  <c:v>0.54022800000000004</c:v>
                </c:pt>
                <c:pt idx="151">
                  <c:v>0.51739599999999997</c:v>
                </c:pt>
                <c:pt idx="152">
                  <c:v>0.49346600000000002</c:v>
                </c:pt>
                <c:pt idx="153">
                  <c:v>0.47159800000000002</c:v>
                </c:pt>
                <c:pt idx="154">
                  <c:v>0.44967299999999999</c:v>
                </c:pt>
                <c:pt idx="155">
                  <c:v>0.42794700000000002</c:v>
                </c:pt>
                <c:pt idx="156">
                  <c:v>0.40710499999999999</c:v>
                </c:pt>
                <c:pt idx="157">
                  <c:v>0.38597100000000001</c:v>
                </c:pt>
                <c:pt idx="158">
                  <c:v>0.36493300000000001</c:v>
                </c:pt>
                <c:pt idx="159">
                  <c:v>0.34414</c:v>
                </c:pt>
                <c:pt idx="160">
                  <c:v>0.32425100000000001</c:v>
                </c:pt>
                <c:pt idx="161">
                  <c:v>0.30346400000000001</c:v>
                </c:pt>
                <c:pt idx="162">
                  <c:v>0.28493200000000002</c:v>
                </c:pt>
                <c:pt idx="163">
                  <c:v>0.26679799999999998</c:v>
                </c:pt>
                <c:pt idx="164">
                  <c:v>0.249892</c:v>
                </c:pt>
                <c:pt idx="165">
                  <c:v>0.23469999999999999</c:v>
                </c:pt>
                <c:pt idx="166">
                  <c:v>0.22036900000000001</c:v>
                </c:pt>
                <c:pt idx="167">
                  <c:v>0.20813699999999999</c:v>
                </c:pt>
                <c:pt idx="168">
                  <c:v>0.196517</c:v>
                </c:pt>
                <c:pt idx="169">
                  <c:v>0.18670500000000001</c:v>
                </c:pt>
                <c:pt idx="170">
                  <c:v>0.17901500000000001</c:v>
                </c:pt>
                <c:pt idx="171">
                  <c:v>0.170982</c:v>
                </c:pt>
                <c:pt idx="172">
                  <c:v>0.16483300000000001</c:v>
                </c:pt>
                <c:pt idx="173">
                  <c:v>0.160132</c:v>
                </c:pt>
                <c:pt idx="174">
                  <c:v>0.15338199999999999</c:v>
                </c:pt>
                <c:pt idx="175">
                  <c:v>0.14755399999999999</c:v>
                </c:pt>
                <c:pt idx="176">
                  <c:v>0.14161699999999999</c:v>
                </c:pt>
                <c:pt idx="177">
                  <c:v>0.13633300000000001</c:v>
                </c:pt>
                <c:pt idx="178">
                  <c:v>0.132576</c:v>
                </c:pt>
                <c:pt idx="179">
                  <c:v>0.12889300000000001</c:v>
                </c:pt>
                <c:pt idx="180">
                  <c:v>0.12564700000000001</c:v>
                </c:pt>
                <c:pt idx="181">
                  <c:v>0.122018</c:v>
                </c:pt>
                <c:pt idx="182">
                  <c:v>0.119146</c:v>
                </c:pt>
                <c:pt idx="183">
                  <c:v>0.116602</c:v>
                </c:pt>
                <c:pt idx="184">
                  <c:v>0.114416</c:v>
                </c:pt>
                <c:pt idx="185">
                  <c:v>0.111944</c:v>
                </c:pt>
                <c:pt idx="186">
                  <c:v>0.109834</c:v>
                </c:pt>
                <c:pt idx="187">
                  <c:v>0.10757</c:v>
                </c:pt>
                <c:pt idx="188">
                  <c:v>0.10584300000000001</c:v>
                </c:pt>
                <c:pt idx="189">
                  <c:v>0.103881</c:v>
                </c:pt>
                <c:pt idx="190">
                  <c:v>0.10280300000000001</c:v>
                </c:pt>
                <c:pt idx="191">
                  <c:v>0.101869</c:v>
                </c:pt>
                <c:pt idx="192">
                  <c:v>0.102283</c:v>
                </c:pt>
                <c:pt idx="193">
                  <c:v>0.10079399999999999</c:v>
                </c:pt>
                <c:pt idx="194" formatCode="0.00E+00">
                  <c:v>9.97252E-2</c:v>
                </c:pt>
                <c:pt idx="195" formatCode="0.00E+00">
                  <c:v>9.89347E-2</c:v>
                </c:pt>
                <c:pt idx="196" formatCode="0.00E+00">
                  <c:v>9.8041500000000004E-2</c:v>
                </c:pt>
                <c:pt idx="197" formatCode="0.00E+00">
                  <c:v>9.7337699999999999E-2</c:v>
                </c:pt>
                <c:pt idx="198" formatCode="0.00E+00">
                  <c:v>9.6293000000000004E-2</c:v>
                </c:pt>
                <c:pt idx="199" formatCode="0.00E+00">
                  <c:v>9.5419900000000002E-2</c:v>
                </c:pt>
                <c:pt idx="200" formatCode="0.00E+00">
                  <c:v>9.51047E-2</c:v>
                </c:pt>
                <c:pt idx="201" formatCode="0.00E+00">
                  <c:v>9.4656900000000002E-2</c:v>
                </c:pt>
                <c:pt idx="202" formatCode="0.00E+00">
                  <c:v>9.4041299999999994E-2</c:v>
                </c:pt>
                <c:pt idx="203" formatCode="0.00E+00">
                  <c:v>9.3565499999999996E-2</c:v>
                </c:pt>
                <c:pt idx="204" formatCode="0.00E+00">
                  <c:v>9.3019000000000004E-2</c:v>
                </c:pt>
                <c:pt idx="205" formatCode="0.00E+00">
                  <c:v>9.3177800000000005E-2</c:v>
                </c:pt>
                <c:pt idx="206" formatCode="0.00E+00">
                  <c:v>9.2157799999999998E-2</c:v>
                </c:pt>
                <c:pt idx="207" formatCode="0.00E+00">
                  <c:v>9.1884599999999997E-2</c:v>
                </c:pt>
                <c:pt idx="208" formatCode="0.00E+00">
                  <c:v>9.1134499999999993E-2</c:v>
                </c:pt>
                <c:pt idx="209" formatCode="0.00E+00">
                  <c:v>9.0944300000000006E-2</c:v>
                </c:pt>
                <c:pt idx="210" formatCode="0.00E+00">
                  <c:v>9.0887499999999996E-2</c:v>
                </c:pt>
                <c:pt idx="211" formatCode="0.00E+00">
                  <c:v>9.0761700000000001E-2</c:v>
                </c:pt>
                <c:pt idx="212" formatCode="0.00E+00">
                  <c:v>8.9618199999999995E-2</c:v>
                </c:pt>
                <c:pt idx="213" formatCode="0.00E+00">
                  <c:v>8.9978699999999995E-2</c:v>
                </c:pt>
                <c:pt idx="214" formatCode="0.00E+00">
                  <c:v>8.9680700000000002E-2</c:v>
                </c:pt>
                <c:pt idx="215" formatCode="0.00E+00">
                  <c:v>8.9532399999999998E-2</c:v>
                </c:pt>
                <c:pt idx="216" formatCode="0.00E+00">
                  <c:v>8.9084099999999999E-2</c:v>
                </c:pt>
                <c:pt idx="217" formatCode="0.00E+00">
                  <c:v>8.8248300000000002E-2</c:v>
                </c:pt>
                <c:pt idx="218" formatCode="0.00E+00">
                  <c:v>8.8111900000000007E-2</c:v>
                </c:pt>
                <c:pt idx="219" formatCode="0.00E+00">
                  <c:v>8.7562600000000004E-2</c:v>
                </c:pt>
                <c:pt idx="220" formatCode="0.00E+00">
                  <c:v>8.7418599999999999E-2</c:v>
                </c:pt>
                <c:pt idx="221" formatCode="0.00E+00">
                  <c:v>8.7539199999999998E-2</c:v>
                </c:pt>
                <c:pt idx="222" formatCode="0.00E+00">
                  <c:v>8.6806800000000003E-2</c:v>
                </c:pt>
                <c:pt idx="223" formatCode="0.00E+00">
                  <c:v>8.6521100000000004E-2</c:v>
                </c:pt>
                <c:pt idx="224" formatCode="0.00E+00">
                  <c:v>8.6366200000000004E-2</c:v>
                </c:pt>
                <c:pt idx="225" formatCode="0.00E+00">
                  <c:v>8.6174000000000001E-2</c:v>
                </c:pt>
                <c:pt idx="226" formatCode="0.00E+00">
                  <c:v>8.5447300000000004E-2</c:v>
                </c:pt>
                <c:pt idx="227" formatCode="0.00E+00">
                  <c:v>8.5153099999999995E-2</c:v>
                </c:pt>
                <c:pt idx="228" formatCode="0.00E+00">
                  <c:v>8.4271399999999996E-2</c:v>
                </c:pt>
                <c:pt idx="229" formatCode="0.00E+00">
                  <c:v>8.3950999999999998E-2</c:v>
                </c:pt>
                <c:pt idx="230" formatCode="0.00E+00">
                  <c:v>8.3875199999999997E-2</c:v>
                </c:pt>
                <c:pt idx="231" formatCode="0.00E+00">
                  <c:v>8.2962499999999995E-2</c:v>
                </c:pt>
                <c:pt idx="232" formatCode="0.00E+00">
                  <c:v>8.2338300000000003E-2</c:v>
                </c:pt>
                <c:pt idx="233" formatCode="0.00E+00">
                  <c:v>8.1982600000000003E-2</c:v>
                </c:pt>
                <c:pt idx="234" formatCode="0.00E+00">
                  <c:v>8.1460500000000005E-2</c:v>
                </c:pt>
                <c:pt idx="235" formatCode="0.00E+00">
                  <c:v>8.0459100000000006E-2</c:v>
                </c:pt>
                <c:pt idx="236" formatCode="0.00E+00">
                  <c:v>7.97958E-2</c:v>
                </c:pt>
                <c:pt idx="237" formatCode="0.00E+00">
                  <c:v>7.9749100000000003E-2</c:v>
                </c:pt>
                <c:pt idx="238" formatCode="0.00E+00">
                  <c:v>7.8182199999999993E-2</c:v>
                </c:pt>
                <c:pt idx="239" formatCode="0.00E+00">
                  <c:v>7.7765000000000001E-2</c:v>
                </c:pt>
                <c:pt idx="240" formatCode="0.00E+00">
                  <c:v>7.7502699999999994E-2</c:v>
                </c:pt>
                <c:pt idx="241" formatCode="0.00E+00">
                  <c:v>7.6248200000000002E-2</c:v>
                </c:pt>
                <c:pt idx="242" formatCode="0.00E+00">
                  <c:v>7.6099399999999998E-2</c:v>
                </c:pt>
                <c:pt idx="243" formatCode="0.00E+00">
                  <c:v>7.5164800000000004E-2</c:v>
                </c:pt>
                <c:pt idx="244" formatCode="0.00E+00">
                  <c:v>7.4412800000000001E-2</c:v>
                </c:pt>
                <c:pt idx="245" formatCode="0.00E+00">
                  <c:v>7.3534500000000003E-2</c:v>
                </c:pt>
                <c:pt idx="246" formatCode="0.00E+00">
                  <c:v>7.2913199999999997E-2</c:v>
                </c:pt>
                <c:pt idx="247" formatCode="0.00E+00">
                  <c:v>7.1934700000000004E-2</c:v>
                </c:pt>
                <c:pt idx="248" formatCode="0.00E+00">
                  <c:v>7.1079699999999996E-2</c:v>
                </c:pt>
                <c:pt idx="249" formatCode="0.00E+00">
                  <c:v>7.0441699999999996E-2</c:v>
                </c:pt>
                <c:pt idx="250" formatCode="0.00E+00">
                  <c:v>6.9678799999999999E-2</c:v>
                </c:pt>
                <c:pt idx="251" formatCode="0.00E+00">
                  <c:v>6.8729399999999996E-2</c:v>
                </c:pt>
                <c:pt idx="252" formatCode="0.00E+00">
                  <c:v>6.77643E-2</c:v>
                </c:pt>
                <c:pt idx="253" formatCode="0.00E+00">
                  <c:v>6.6990900000000006E-2</c:v>
                </c:pt>
                <c:pt idx="254" formatCode="0.00E+00">
                  <c:v>6.6465399999999994E-2</c:v>
                </c:pt>
                <c:pt idx="255" formatCode="0.00E+00">
                  <c:v>6.5532699999999999E-2</c:v>
                </c:pt>
                <c:pt idx="256" formatCode="0.00E+00">
                  <c:v>6.4539399999999997E-2</c:v>
                </c:pt>
                <c:pt idx="257" formatCode="0.00E+00">
                  <c:v>6.3947199999999996E-2</c:v>
                </c:pt>
                <c:pt idx="258" formatCode="0.00E+00">
                  <c:v>6.2859100000000001E-2</c:v>
                </c:pt>
                <c:pt idx="259" formatCode="0.00E+00">
                  <c:v>6.2348800000000003E-2</c:v>
                </c:pt>
                <c:pt idx="260" formatCode="0.00E+00">
                  <c:v>6.1418100000000003E-2</c:v>
                </c:pt>
                <c:pt idx="261" formatCode="0.00E+00">
                  <c:v>6.0343300000000002E-2</c:v>
                </c:pt>
                <c:pt idx="262" formatCode="0.00E+00">
                  <c:v>5.9841199999999997E-2</c:v>
                </c:pt>
                <c:pt idx="263" formatCode="0.00E+00">
                  <c:v>5.8776399999999999E-2</c:v>
                </c:pt>
                <c:pt idx="264" formatCode="0.00E+00">
                  <c:v>5.8075399999999999E-2</c:v>
                </c:pt>
                <c:pt idx="265" formatCode="0.00E+00">
                  <c:v>5.70593E-2</c:v>
                </c:pt>
                <c:pt idx="266" formatCode="0.00E+00">
                  <c:v>5.6442699999999998E-2</c:v>
                </c:pt>
                <c:pt idx="267" formatCode="0.00E+00">
                  <c:v>5.5792799999999997E-2</c:v>
                </c:pt>
                <c:pt idx="268" formatCode="0.00E+00">
                  <c:v>5.4780000000000002E-2</c:v>
                </c:pt>
                <c:pt idx="269" formatCode="0.00E+00">
                  <c:v>5.4038500000000003E-2</c:v>
                </c:pt>
                <c:pt idx="270" formatCode="0.00E+00">
                  <c:v>5.3464400000000002E-2</c:v>
                </c:pt>
                <c:pt idx="271" formatCode="0.00E+00">
                  <c:v>5.2618999999999999E-2</c:v>
                </c:pt>
                <c:pt idx="272" formatCode="0.00E+00">
                  <c:v>5.1783999999999997E-2</c:v>
                </c:pt>
                <c:pt idx="273" formatCode="0.00E+00">
                  <c:v>5.1193700000000002E-2</c:v>
                </c:pt>
                <c:pt idx="274" formatCode="0.00E+00">
                  <c:v>5.0139900000000001E-2</c:v>
                </c:pt>
                <c:pt idx="275" formatCode="0.00E+00">
                  <c:v>4.9540000000000001E-2</c:v>
                </c:pt>
                <c:pt idx="276" formatCode="0.00E+00">
                  <c:v>4.9082300000000002E-2</c:v>
                </c:pt>
                <c:pt idx="277" formatCode="0.00E+00">
                  <c:v>4.82707E-2</c:v>
                </c:pt>
                <c:pt idx="278" formatCode="0.00E+00">
                  <c:v>4.7691299999999999E-2</c:v>
                </c:pt>
                <c:pt idx="279" formatCode="0.00E+00">
                  <c:v>4.7085799999999997E-2</c:v>
                </c:pt>
                <c:pt idx="280" formatCode="0.00E+00">
                  <c:v>4.6445399999999998E-2</c:v>
                </c:pt>
                <c:pt idx="281" formatCode="0.00E+00">
                  <c:v>4.5943299999999999E-2</c:v>
                </c:pt>
                <c:pt idx="282" formatCode="0.00E+00">
                  <c:v>4.5342899999999998E-2</c:v>
                </c:pt>
                <c:pt idx="283" formatCode="0.00E+00">
                  <c:v>4.4651000000000003E-2</c:v>
                </c:pt>
                <c:pt idx="284" formatCode="0.00E+00">
                  <c:v>4.4060200000000001E-2</c:v>
                </c:pt>
                <c:pt idx="285" formatCode="0.00E+00">
                  <c:v>4.3512799999999997E-2</c:v>
                </c:pt>
                <c:pt idx="286" formatCode="0.00E+00">
                  <c:v>4.3183300000000001E-2</c:v>
                </c:pt>
                <c:pt idx="287" formatCode="0.00E+00">
                  <c:v>4.2399399999999997E-2</c:v>
                </c:pt>
                <c:pt idx="288" formatCode="0.00E+00">
                  <c:v>4.2155699999999997E-2</c:v>
                </c:pt>
                <c:pt idx="289" formatCode="0.00E+00">
                  <c:v>4.1408100000000003E-2</c:v>
                </c:pt>
                <c:pt idx="290" formatCode="0.00E+00">
                  <c:v>4.10967E-2</c:v>
                </c:pt>
                <c:pt idx="291" formatCode="0.00E+00">
                  <c:v>4.0631800000000003E-2</c:v>
                </c:pt>
                <c:pt idx="292" formatCode="0.00E+00">
                  <c:v>4.0172600000000003E-2</c:v>
                </c:pt>
                <c:pt idx="293" formatCode="0.00E+00">
                  <c:v>3.9809200000000003E-2</c:v>
                </c:pt>
                <c:pt idx="294" formatCode="0.00E+00">
                  <c:v>3.9239900000000001E-2</c:v>
                </c:pt>
                <c:pt idx="295" formatCode="0.00E+00">
                  <c:v>3.9304699999999998E-2</c:v>
                </c:pt>
                <c:pt idx="296" formatCode="0.00E+00">
                  <c:v>3.8204200000000001E-2</c:v>
                </c:pt>
                <c:pt idx="297" formatCode="0.00E+00">
                  <c:v>3.7464600000000001E-2</c:v>
                </c:pt>
                <c:pt idx="298" formatCode="0.00E+00">
                  <c:v>3.7737800000000002E-2</c:v>
                </c:pt>
                <c:pt idx="299" formatCode="0.00E+00">
                  <c:v>3.7325900000000002E-2</c:v>
                </c:pt>
                <c:pt idx="300" formatCode="0.00E+00">
                  <c:v>3.7156099999999997E-2</c:v>
                </c:pt>
                <c:pt idx="301" formatCode="0.00E+00">
                  <c:v>3.6757900000000003E-2</c:v>
                </c:pt>
                <c:pt idx="302" formatCode="0.00E+00">
                  <c:v>3.6488100000000002E-2</c:v>
                </c:pt>
                <c:pt idx="303" formatCode="0.00E+00">
                  <c:v>3.6134699999999999E-2</c:v>
                </c:pt>
                <c:pt idx="304" formatCode="0.00E+00">
                  <c:v>3.5714599999999999E-2</c:v>
                </c:pt>
                <c:pt idx="305" formatCode="0.00E+00">
                  <c:v>3.5488100000000002E-2</c:v>
                </c:pt>
                <c:pt idx="306" formatCode="0.00E+00">
                  <c:v>3.5372300000000002E-2</c:v>
                </c:pt>
                <c:pt idx="307" formatCode="0.00E+00">
                  <c:v>3.5120999999999999E-2</c:v>
                </c:pt>
                <c:pt idx="308" formatCode="0.00E+00">
                  <c:v>3.4786699999999997E-2</c:v>
                </c:pt>
                <c:pt idx="309" formatCode="0.00E+00">
                  <c:v>3.4560199999999999E-2</c:v>
                </c:pt>
                <c:pt idx="310" formatCode="0.00E+00">
                  <c:v>3.4144399999999998E-2</c:v>
                </c:pt>
                <c:pt idx="311" formatCode="0.00E+00">
                  <c:v>3.3987000000000003E-2</c:v>
                </c:pt>
                <c:pt idx="312" formatCode="0.00E+00">
                  <c:v>3.37439E-2</c:v>
                </c:pt>
                <c:pt idx="313" formatCode="0.00E+00">
                  <c:v>3.35646E-2</c:v>
                </c:pt>
                <c:pt idx="314" formatCode="0.00E+00">
                  <c:v>3.3279400000000001E-2</c:v>
                </c:pt>
                <c:pt idx="315" formatCode="0.00E+00">
                  <c:v>3.3091099999999998E-2</c:v>
                </c:pt>
                <c:pt idx="316" formatCode="0.00E+00">
                  <c:v>3.3023799999999999E-2</c:v>
                </c:pt>
                <c:pt idx="317" formatCode="0.00E+00">
                  <c:v>3.2702000000000002E-2</c:v>
                </c:pt>
                <c:pt idx="318" formatCode="0.00E+00">
                  <c:v>3.2537000000000003E-2</c:v>
                </c:pt>
                <c:pt idx="319" formatCode="0.00E+00">
                  <c:v>3.2266599999999999E-2</c:v>
                </c:pt>
                <c:pt idx="320" formatCode="0.00E+00">
                  <c:v>3.2153599999999997E-2</c:v>
                </c:pt>
                <c:pt idx="321" formatCode="0.00E+00">
                  <c:v>3.1963800000000001E-2</c:v>
                </c:pt>
                <c:pt idx="322" formatCode="0.00E+00">
                  <c:v>3.1718700000000002E-2</c:v>
                </c:pt>
                <c:pt idx="323" formatCode="0.00E+00">
                  <c:v>3.1472699999999999E-2</c:v>
                </c:pt>
                <c:pt idx="324" formatCode="0.00E+00">
                  <c:v>3.1311499999999999E-2</c:v>
                </c:pt>
                <c:pt idx="325" formatCode="0.00E+00">
                  <c:v>3.1207100000000002E-2</c:v>
                </c:pt>
                <c:pt idx="326" formatCode="0.00E+00">
                  <c:v>3.1033499999999999E-2</c:v>
                </c:pt>
                <c:pt idx="327" formatCode="0.00E+00">
                  <c:v>3.0895700000000002E-2</c:v>
                </c:pt>
                <c:pt idx="328" formatCode="0.00E+00">
                  <c:v>3.0634399999999999E-2</c:v>
                </c:pt>
                <c:pt idx="329" formatCode="0.00E+00">
                  <c:v>3.04718E-2</c:v>
                </c:pt>
                <c:pt idx="330" formatCode="0.00E+00">
                  <c:v>3.0312100000000002E-2</c:v>
                </c:pt>
                <c:pt idx="331" formatCode="0.00E+00">
                  <c:v>3.0111800000000001E-2</c:v>
                </c:pt>
                <c:pt idx="332" formatCode="0.00E+00">
                  <c:v>3.0068399999999999E-2</c:v>
                </c:pt>
                <c:pt idx="333" formatCode="0.00E+00">
                  <c:v>2.9910099999999998E-2</c:v>
                </c:pt>
                <c:pt idx="334" formatCode="0.00E+00">
                  <c:v>2.98281E-2</c:v>
                </c:pt>
                <c:pt idx="335" formatCode="0.00E+00">
                  <c:v>2.9676000000000001E-2</c:v>
                </c:pt>
                <c:pt idx="336" formatCode="0.00E+00">
                  <c:v>2.94833E-2</c:v>
                </c:pt>
                <c:pt idx="337" formatCode="0.00E+00">
                  <c:v>2.9408E-2</c:v>
                </c:pt>
                <c:pt idx="338" formatCode="0.00E+00">
                  <c:v>2.9150499999999999E-2</c:v>
                </c:pt>
                <c:pt idx="339" formatCode="0.00E+00">
                  <c:v>2.9006000000000001E-2</c:v>
                </c:pt>
                <c:pt idx="340" formatCode="0.00E+00">
                  <c:v>2.88477E-2</c:v>
                </c:pt>
                <c:pt idx="341" formatCode="0.00E+00">
                  <c:v>2.8842400000000001E-2</c:v>
                </c:pt>
                <c:pt idx="342" formatCode="0.00E+00">
                  <c:v>2.8639299999999999E-2</c:v>
                </c:pt>
                <c:pt idx="343" formatCode="0.00E+00">
                  <c:v>2.8399500000000001E-2</c:v>
                </c:pt>
                <c:pt idx="344" formatCode="0.00E+00">
                  <c:v>2.8432800000000001E-2</c:v>
                </c:pt>
                <c:pt idx="345" formatCode="0.00E+00">
                  <c:v>2.8179599999999999E-2</c:v>
                </c:pt>
                <c:pt idx="346" formatCode="0.00E+00">
                  <c:v>2.8062299999999998E-2</c:v>
                </c:pt>
                <c:pt idx="347" formatCode="0.00E+00">
                  <c:v>2.7838700000000001E-2</c:v>
                </c:pt>
                <c:pt idx="348" formatCode="0.00E+00">
                  <c:v>2.7699000000000001E-2</c:v>
                </c:pt>
                <c:pt idx="349" formatCode="0.00E+00">
                  <c:v>2.7538300000000002E-2</c:v>
                </c:pt>
                <c:pt idx="350" formatCode="0.00E+00">
                  <c:v>2.73499E-2</c:v>
                </c:pt>
                <c:pt idx="351" formatCode="0.00E+00">
                  <c:v>2.72593E-2</c:v>
                </c:pt>
                <c:pt idx="352" formatCode="0.00E+00">
                  <c:v>2.6969E-2</c:v>
                </c:pt>
                <c:pt idx="353" formatCode="0.00E+00">
                  <c:v>2.6793999999999998E-2</c:v>
                </c:pt>
                <c:pt idx="354" formatCode="0.00E+00">
                  <c:v>2.6570300000000002E-2</c:v>
                </c:pt>
                <c:pt idx="355" formatCode="0.00E+00">
                  <c:v>2.6442500000000001E-2</c:v>
                </c:pt>
                <c:pt idx="356" formatCode="0.00E+00">
                  <c:v>2.60968E-2</c:v>
                </c:pt>
                <c:pt idx="357" formatCode="0.00E+00">
                  <c:v>2.59786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B37F-4A54-8C53-CAD7BD560690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4'!$A$2:$A$325</c:f>
              <c:numCache>
                <c:formatCode>General</c:formatCode>
                <c:ptCount val="32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</c:numCache>
            </c:numRef>
          </c:xVal>
          <c:yVal>
            <c:numRef>
              <c:f>'[AMG-R-MBA.xlsx]Sheet14'!$B$2:$B$388</c:f>
              <c:numCache>
                <c:formatCode>0.00E+00</c:formatCode>
                <c:ptCount val="387"/>
                <c:pt idx="0" formatCode="General">
                  <c:v>-0.71321599999999996</c:v>
                </c:pt>
                <c:pt idx="1">
                  <c:v>5.0531899999999998E-2</c:v>
                </c:pt>
                <c:pt idx="2" formatCode="General">
                  <c:v>-0.58232700000000004</c:v>
                </c:pt>
                <c:pt idx="3" formatCode="General">
                  <c:v>-0.61804199999999998</c:v>
                </c:pt>
                <c:pt idx="4">
                  <c:v>-8.36697E-2</c:v>
                </c:pt>
                <c:pt idx="5" formatCode="General">
                  <c:v>-0.68898199999999998</c:v>
                </c:pt>
                <c:pt idx="6" formatCode="General">
                  <c:v>-0.96425799999999995</c:v>
                </c:pt>
                <c:pt idx="7" formatCode="General">
                  <c:v>-0.77342699999999998</c:v>
                </c:pt>
                <c:pt idx="8">
                  <c:v>-3.48983E-2</c:v>
                </c:pt>
                <c:pt idx="9" formatCode="General">
                  <c:v>-0.65086299999999997</c:v>
                </c:pt>
                <c:pt idx="10" formatCode="General">
                  <c:v>-0.82674300000000001</c:v>
                </c:pt>
                <c:pt idx="11">
                  <c:v>-4.8141499999999997E-2</c:v>
                </c:pt>
                <c:pt idx="12" formatCode="General">
                  <c:v>-1.02406</c:v>
                </c:pt>
                <c:pt idx="13" formatCode="General">
                  <c:v>-1.14584</c:v>
                </c:pt>
                <c:pt idx="14" formatCode="General">
                  <c:v>-0.58482000000000001</c:v>
                </c:pt>
                <c:pt idx="15" formatCode="General">
                  <c:v>-0.68077900000000002</c:v>
                </c:pt>
                <c:pt idx="16" formatCode="General">
                  <c:v>-0.31414399999999998</c:v>
                </c:pt>
                <c:pt idx="17" formatCode="General">
                  <c:v>-0.75095199999999995</c:v>
                </c:pt>
                <c:pt idx="18" formatCode="General">
                  <c:v>-0.43317600000000001</c:v>
                </c:pt>
                <c:pt idx="19" formatCode="General">
                  <c:v>-0.58424600000000004</c:v>
                </c:pt>
                <c:pt idx="20" formatCode="General">
                  <c:v>-0.605379</c:v>
                </c:pt>
                <c:pt idx="21">
                  <c:v>-3.3842999999999998E-2</c:v>
                </c:pt>
                <c:pt idx="22" formatCode="General">
                  <c:v>-1.08355</c:v>
                </c:pt>
                <c:pt idx="23" formatCode="General">
                  <c:v>-0.85801499999999997</c:v>
                </c:pt>
                <c:pt idx="24" formatCode="General">
                  <c:v>-0.77815199999999995</c:v>
                </c:pt>
                <c:pt idx="25" formatCode="General">
                  <c:v>-0.59005600000000002</c:v>
                </c:pt>
                <c:pt idx="26" formatCode="General">
                  <c:v>-0.372035</c:v>
                </c:pt>
                <c:pt idx="27" formatCode="General">
                  <c:v>-1.1343099999999999</c:v>
                </c:pt>
                <c:pt idx="28" formatCode="General">
                  <c:v>-0.99731199999999998</c:v>
                </c:pt>
                <c:pt idx="29">
                  <c:v>-3.3955600000000002E-3</c:v>
                </c:pt>
                <c:pt idx="30" formatCode="General">
                  <c:v>-0.67575300000000005</c:v>
                </c:pt>
                <c:pt idx="31" formatCode="General">
                  <c:v>-0.20121700000000001</c:v>
                </c:pt>
                <c:pt idx="32" formatCode="General">
                  <c:v>-0.51426899999999998</c:v>
                </c:pt>
                <c:pt idx="33" formatCode="General">
                  <c:v>-0.95327399999999995</c:v>
                </c:pt>
                <c:pt idx="34" formatCode="General">
                  <c:v>0.147483</c:v>
                </c:pt>
                <c:pt idx="35" formatCode="General">
                  <c:v>-0.48220800000000003</c:v>
                </c:pt>
                <c:pt idx="36" formatCode="General">
                  <c:v>-0.56676599999999999</c:v>
                </c:pt>
                <c:pt idx="37" formatCode="General">
                  <c:v>-0.30627300000000002</c:v>
                </c:pt>
                <c:pt idx="38" formatCode="General">
                  <c:v>-0.99465199999999998</c:v>
                </c:pt>
                <c:pt idx="39" formatCode="General">
                  <c:v>-0.94595300000000004</c:v>
                </c:pt>
                <c:pt idx="40" formatCode="General">
                  <c:v>-0.73833300000000002</c:v>
                </c:pt>
                <c:pt idx="41">
                  <c:v>3.9980399999999999E-2</c:v>
                </c:pt>
                <c:pt idx="42" formatCode="General">
                  <c:v>-0.94847999999999999</c:v>
                </c:pt>
                <c:pt idx="43" formatCode="General">
                  <c:v>0.27029700000000001</c:v>
                </c:pt>
                <c:pt idx="44">
                  <c:v>-9.8662399999999997E-2</c:v>
                </c:pt>
                <c:pt idx="45" formatCode="General">
                  <c:v>-1.0176499999999999</c:v>
                </c:pt>
                <c:pt idx="46" formatCode="General">
                  <c:v>-0.21715799999999999</c:v>
                </c:pt>
                <c:pt idx="47" formatCode="General">
                  <c:v>-0.230765</c:v>
                </c:pt>
                <c:pt idx="48" formatCode="General">
                  <c:v>-0.32394400000000001</c:v>
                </c:pt>
                <c:pt idx="49" formatCode="General">
                  <c:v>-0.28562100000000001</c:v>
                </c:pt>
                <c:pt idx="50" formatCode="General">
                  <c:v>-0.53047900000000003</c:v>
                </c:pt>
                <c:pt idx="51" formatCode="General">
                  <c:v>-0.53346400000000005</c:v>
                </c:pt>
                <c:pt idx="52" formatCode="General">
                  <c:v>-0.277725</c:v>
                </c:pt>
                <c:pt idx="53" formatCode="General">
                  <c:v>0.245257</c:v>
                </c:pt>
                <c:pt idx="54" formatCode="General">
                  <c:v>-0.44005899999999998</c:v>
                </c:pt>
                <c:pt idx="55" formatCode="General">
                  <c:v>-1.0453600000000001</c:v>
                </c:pt>
                <c:pt idx="56" formatCode="General">
                  <c:v>-0.25103199999999998</c:v>
                </c:pt>
                <c:pt idx="57" formatCode="General">
                  <c:v>-0.58906700000000001</c:v>
                </c:pt>
                <c:pt idx="58" formatCode="General">
                  <c:v>0.44201600000000002</c:v>
                </c:pt>
                <c:pt idx="59" formatCode="General">
                  <c:v>0.231461</c:v>
                </c:pt>
                <c:pt idx="60" formatCode="General">
                  <c:v>-0.22778999999999999</c:v>
                </c:pt>
                <c:pt idx="61" formatCode="General">
                  <c:v>-0.183255</c:v>
                </c:pt>
                <c:pt idx="62" formatCode="General">
                  <c:v>0.57483099999999998</c:v>
                </c:pt>
                <c:pt idx="63" formatCode="General">
                  <c:v>-0.30846800000000002</c:v>
                </c:pt>
                <c:pt idx="64" formatCode="General">
                  <c:v>0.31729499999999999</c:v>
                </c:pt>
                <c:pt idx="65" formatCode="General">
                  <c:v>-0.116827</c:v>
                </c:pt>
                <c:pt idx="66" formatCode="General">
                  <c:v>0.25315700000000002</c:v>
                </c:pt>
                <c:pt idx="67" formatCode="General">
                  <c:v>0.42643700000000001</c:v>
                </c:pt>
                <c:pt idx="68" formatCode="General">
                  <c:v>0.83777400000000002</c:v>
                </c:pt>
                <c:pt idx="69" formatCode="General">
                  <c:v>1.81436</c:v>
                </c:pt>
                <c:pt idx="70" formatCode="General">
                  <c:v>0.94390499999999999</c:v>
                </c:pt>
                <c:pt idx="71" formatCode="General">
                  <c:v>1.55751</c:v>
                </c:pt>
                <c:pt idx="72" formatCode="General">
                  <c:v>1.7552300000000001</c:v>
                </c:pt>
                <c:pt idx="73" formatCode="General">
                  <c:v>1.3655200000000001</c:v>
                </c:pt>
                <c:pt idx="74" formatCode="General">
                  <c:v>2.3145799999999999</c:v>
                </c:pt>
                <c:pt idx="75" formatCode="General">
                  <c:v>2.5928300000000002</c:v>
                </c:pt>
                <c:pt idx="76" formatCode="General">
                  <c:v>2.0514800000000002</c:v>
                </c:pt>
                <c:pt idx="77" formatCode="General">
                  <c:v>2.0008900000000001</c:v>
                </c:pt>
                <c:pt idx="78" formatCode="General">
                  <c:v>2.1890999999999998</c:v>
                </c:pt>
                <c:pt idx="79" formatCode="General">
                  <c:v>2.59768</c:v>
                </c:pt>
                <c:pt idx="80" formatCode="General">
                  <c:v>2.1942900000000001</c:v>
                </c:pt>
                <c:pt idx="81" formatCode="General">
                  <c:v>2.7210999999999999</c:v>
                </c:pt>
                <c:pt idx="82" formatCode="General">
                  <c:v>2.3409800000000001</c:v>
                </c:pt>
                <c:pt idx="83" formatCode="General">
                  <c:v>2.6887300000000001</c:v>
                </c:pt>
                <c:pt idx="84" formatCode="General">
                  <c:v>2.78437</c:v>
                </c:pt>
                <c:pt idx="85" formatCode="General">
                  <c:v>2.5230800000000002</c:v>
                </c:pt>
                <c:pt idx="86" formatCode="General">
                  <c:v>2.4071600000000002</c:v>
                </c:pt>
                <c:pt idx="87" formatCode="General">
                  <c:v>2.9682300000000001</c:v>
                </c:pt>
                <c:pt idx="88" formatCode="General">
                  <c:v>2.8698000000000001</c:v>
                </c:pt>
                <c:pt idx="89" formatCode="General">
                  <c:v>3.3244600000000002</c:v>
                </c:pt>
                <c:pt idx="90" formatCode="General">
                  <c:v>3.38978</c:v>
                </c:pt>
                <c:pt idx="91" formatCode="General">
                  <c:v>3.4333200000000001</c:v>
                </c:pt>
                <c:pt idx="92" formatCode="General">
                  <c:v>2.82694</c:v>
                </c:pt>
                <c:pt idx="93" formatCode="General">
                  <c:v>3.4479000000000002</c:v>
                </c:pt>
                <c:pt idx="94" formatCode="General">
                  <c:v>2.5674700000000001</c:v>
                </c:pt>
                <c:pt idx="95" formatCode="General">
                  <c:v>3.54447</c:v>
                </c:pt>
                <c:pt idx="96" formatCode="General">
                  <c:v>3.0713200000000001</c:v>
                </c:pt>
                <c:pt idx="97" formatCode="General">
                  <c:v>2.548</c:v>
                </c:pt>
                <c:pt idx="98" formatCode="General">
                  <c:v>3.2073</c:v>
                </c:pt>
                <c:pt idx="99" formatCode="General">
                  <c:v>2.3699300000000001</c:v>
                </c:pt>
                <c:pt idx="100" formatCode="General">
                  <c:v>2.44292</c:v>
                </c:pt>
                <c:pt idx="101" formatCode="General">
                  <c:v>2.5329299999999999</c:v>
                </c:pt>
                <c:pt idx="102" formatCode="General">
                  <c:v>2.2752599999999998</c:v>
                </c:pt>
                <c:pt idx="103" formatCode="General">
                  <c:v>2.4395799999999999</c:v>
                </c:pt>
                <c:pt idx="104" formatCode="General">
                  <c:v>2.1135899999999999</c:v>
                </c:pt>
                <c:pt idx="105" formatCode="General">
                  <c:v>2.0351599999999999</c:v>
                </c:pt>
                <c:pt idx="106" formatCode="General">
                  <c:v>2.0424199999999999</c:v>
                </c:pt>
                <c:pt idx="107" formatCode="General">
                  <c:v>1.91171</c:v>
                </c:pt>
                <c:pt idx="108" formatCode="General">
                  <c:v>1.92632</c:v>
                </c:pt>
                <c:pt idx="109" formatCode="General">
                  <c:v>1.8418300000000001</c:v>
                </c:pt>
                <c:pt idx="110" formatCode="General">
                  <c:v>1.7675399999999999</c:v>
                </c:pt>
                <c:pt idx="111" formatCode="General">
                  <c:v>1.7002999999999999</c:v>
                </c:pt>
                <c:pt idx="112" formatCode="General">
                  <c:v>1.65974</c:v>
                </c:pt>
                <c:pt idx="113" formatCode="General">
                  <c:v>1.58388</c:v>
                </c:pt>
                <c:pt idx="114" formatCode="General">
                  <c:v>1.51583</c:v>
                </c:pt>
                <c:pt idx="115" formatCode="General">
                  <c:v>1.4898899999999999</c:v>
                </c:pt>
                <c:pt idx="116" formatCode="General">
                  <c:v>1.4033100000000001</c:v>
                </c:pt>
                <c:pt idx="117" formatCode="General">
                  <c:v>1.3817900000000001</c:v>
                </c:pt>
                <c:pt idx="118" formatCode="General">
                  <c:v>1.3233600000000001</c:v>
                </c:pt>
                <c:pt idx="119" formatCode="General">
                  <c:v>1.2824</c:v>
                </c:pt>
                <c:pt idx="120" formatCode="General">
                  <c:v>1.2468999999999999</c:v>
                </c:pt>
                <c:pt idx="121" formatCode="General">
                  <c:v>1.1996</c:v>
                </c:pt>
                <c:pt idx="122" formatCode="General">
                  <c:v>1.16374</c:v>
                </c:pt>
                <c:pt idx="123" formatCode="General">
                  <c:v>1.1257699999999999</c:v>
                </c:pt>
                <c:pt idx="124" formatCode="General">
                  <c:v>1.0879799999999999</c:v>
                </c:pt>
                <c:pt idx="125" formatCode="General">
                  <c:v>1.0592299999999999</c:v>
                </c:pt>
                <c:pt idx="126" formatCode="General">
                  <c:v>1.0309299999999999</c:v>
                </c:pt>
                <c:pt idx="127" formatCode="General">
                  <c:v>1.0020199999999999</c:v>
                </c:pt>
                <c:pt idx="128" formatCode="General">
                  <c:v>0.98701899999999998</c:v>
                </c:pt>
                <c:pt idx="129" formatCode="General">
                  <c:v>0.95853900000000003</c:v>
                </c:pt>
                <c:pt idx="130" formatCode="General">
                  <c:v>0.93965100000000001</c:v>
                </c:pt>
                <c:pt idx="131" formatCode="General">
                  <c:v>0.92133500000000002</c:v>
                </c:pt>
                <c:pt idx="132" formatCode="General">
                  <c:v>0.90002199999999999</c:v>
                </c:pt>
                <c:pt idx="133" formatCode="General">
                  <c:v>0.88230600000000003</c:v>
                </c:pt>
                <c:pt idx="134" formatCode="General">
                  <c:v>0.86237200000000003</c:v>
                </c:pt>
                <c:pt idx="135" formatCode="General">
                  <c:v>0.84431999999999996</c:v>
                </c:pt>
                <c:pt idx="136" formatCode="General">
                  <c:v>0.82429699999999995</c:v>
                </c:pt>
                <c:pt idx="137" formatCode="General">
                  <c:v>0.80683400000000005</c:v>
                </c:pt>
                <c:pt idx="138" formatCode="General">
                  <c:v>0.78808100000000003</c:v>
                </c:pt>
                <c:pt idx="139" formatCode="General">
                  <c:v>0.769042</c:v>
                </c:pt>
                <c:pt idx="140" formatCode="General">
                  <c:v>0.75096499999999999</c:v>
                </c:pt>
                <c:pt idx="141" formatCode="General">
                  <c:v>0.73219699999999999</c:v>
                </c:pt>
                <c:pt idx="142" formatCode="General">
                  <c:v>0.71523599999999998</c:v>
                </c:pt>
                <c:pt idx="143" formatCode="General">
                  <c:v>0.69272999999999996</c:v>
                </c:pt>
                <c:pt idx="144" formatCode="General">
                  <c:v>0.67290099999999997</c:v>
                </c:pt>
                <c:pt idx="145" formatCode="General">
                  <c:v>0.65359500000000004</c:v>
                </c:pt>
                <c:pt idx="146" formatCode="General">
                  <c:v>0.63073100000000004</c:v>
                </c:pt>
                <c:pt idx="147" formatCode="General">
                  <c:v>0.60869700000000004</c:v>
                </c:pt>
                <c:pt idx="148" formatCode="General">
                  <c:v>0.58645599999999998</c:v>
                </c:pt>
                <c:pt idx="149" formatCode="General">
                  <c:v>0.56272</c:v>
                </c:pt>
                <c:pt idx="150" formatCode="General">
                  <c:v>0.53951300000000002</c:v>
                </c:pt>
                <c:pt idx="151" formatCode="General">
                  <c:v>0.51607899999999995</c:v>
                </c:pt>
                <c:pt idx="152" formatCode="General">
                  <c:v>0.49309199999999997</c:v>
                </c:pt>
                <c:pt idx="153" formatCode="General">
                  <c:v>0.47072700000000001</c:v>
                </c:pt>
                <c:pt idx="154" formatCode="General">
                  <c:v>0.44878099999999999</c:v>
                </c:pt>
                <c:pt idx="155" formatCode="General">
                  <c:v>0.42760500000000001</c:v>
                </c:pt>
                <c:pt idx="156" formatCode="General">
                  <c:v>0.40605799999999997</c:v>
                </c:pt>
                <c:pt idx="157" formatCode="General">
                  <c:v>0.38512600000000002</c:v>
                </c:pt>
                <c:pt idx="158" formatCode="General">
                  <c:v>0.36414000000000002</c:v>
                </c:pt>
                <c:pt idx="159" formatCode="General">
                  <c:v>0.34241100000000002</c:v>
                </c:pt>
                <c:pt idx="160" formatCode="General">
                  <c:v>0.32339299999999999</c:v>
                </c:pt>
                <c:pt idx="161" formatCode="General">
                  <c:v>0.30275000000000002</c:v>
                </c:pt>
                <c:pt idx="162" formatCode="General">
                  <c:v>0.28377000000000002</c:v>
                </c:pt>
                <c:pt idx="163" formatCode="General">
                  <c:v>0.26553900000000003</c:v>
                </c:pt>
                <c:pt idx="164" formatCode="General">
                  <c:v>0.24879499999999999</c:v>
                </c:pt>
                <c:pt idx="165" formatCode="General">
                  <c:v>0.233346</c:v>
                </c:pt>
                <c:pt idx="166" formatCode="General">
                  <c:v>0.21832299999999999</c:v>
                </c:pt>
                <c:pt idx="167" formatCode="General">
                  <c:v>0.206259</c:v>
                </c:pt>
                <c:pt idx="168" formatCode="General">
                  <c:v>0.19451199999999999</c:v>
                </c:pt>
                <c:pt idx="169" formatCode="General">
                  <c:v>0.18254999999999999</c:v>
                </c:pt>
                <c:pt idx="170" formatCode="General">
                  <c:v>0.172897</c:v>
                </c:pt>
                <c:pt idx="171" formatCode="General">
                  <c:v>0.163276</c:v>
                </c:pt>
                <c:pt idx="172" formatCode="General">
                  <c:v>0.15664800000000001</c:v>
                </c:pt>
                <c:pt idx="173" formatCode="General">
                  <c:v>0.15223900000000001</c:v>
                </c:pt>
                <c:pt idx="174" formatCode="General">
                  <c:v>0.14788499999999999</c:v>
                </c:pt>
                <c:pt idx="175" formatCode="General">
                  <c:v>0.145038</c:v>
                </c:pt>
                <c:pt idx="176" formatCode="General">
                  <c:v>0.14074300000000001</c:v>
                </c:pt>
                <c:pt idx="177" formatCode="General">
                  <c:v>0.13670199999999999</c:v>
                </c:pt>
                <c:pt idx="178" formatCode="General">
                  <c:v>0.132101</c:v>
                </c:pt>
                <c:pt idx="179" formatCode="General">
                  <c:v>0.126358</c:v>
                </c:pt>
                <c:pt idx="180" formatCode="General">
                  <c:v>0.122833</c:v>
                </c:pt>
                <c:pt idx="181" formatCode="General">
                  <c:v>0.11813800000000001</c:v>
                </c:pt>
                <c:pt idx="182" formatCode="General">
                  <c:v>0.115565</c:v>
                </c:pt>
                <c:pt idx="183" formatCode="General">
                  <c:v>0.112443</c:v>
                </c:pt>
                <c:pt idx="184" formatCode="General">
                  <c:v>0.11019900000000001</c:v>
                </c:pt>
                <c:pt idx="185" formatCode="General">
                  <c:v>0.10724599999999999</c:v>
                </c:pt>
                <c:pt idx="186" formatCode="General">
                  <c:v>0.10564800000000001</c:v>
                </c:pt>
                <c:pt idx="187" formatCode="General">
                  <c:v>0.103479</c:v>
                </c:pt>
                <c:pt idx="188" formatCode="General">
                  <c:v>0.10148699999999999</c:v>
                </c:pt>
                <c:pt idx="189">
                  <c:v>9.9806300000000001E-2</c:v>
                </c:pt>
                <c:pt idx="190">
                  <c:v>9.79376E-2</c:v>
                </c:pt>
                <c:pt idx="191">
                  <c:v>9.7372100000000003E-2</c:v>
                </c:pt>
                <c:pt idx="192">
                  <c:v>9.72581E-2</c:v>
                </c:pt>
                <c:pt idx="193">
                  <c:v>9.5878099999999994E-2</c:v>
                </c:pt>
                <c:pt idx="194">
                  <c:v>9.4501500000000002E-2</c:v>
                </c:pt>
                <c:pt idx="195">
                  <c:v>9.36279E-2</c:v>
                </c:pt>
                <c:pt idx="196">
                  <c:v>9.3078599999999997E-2</c:v>
                </c:pt>
                <c:pt idx="197">
                  <c:v>9.1772099999999995E-2</c:v>
                </c:pt>
                <c:pt idx="198">
                  <c:v>9.1064900000000004E-2</c:v>
                </c:pt>
                <c:pt idx="199">
                  <c:v>8.9992000000000003E-2</c:v>
                </c:pt>
                <c:pt idx="200">
                  <c:v>8.9625399999999994E-2</c:v>
                </c:pt>
                <c:pt idx="201">
                  <c:v>8.8994500000000004E-2</c:v>
                </c:pt>
                <c:pt idx="202">
                  <c:v>8.7881600000000004E-2</c:v>
                </c:pt>
                <c:pt idx="203">
                  <c:v>8.8542899999999994E-2</c:v>
                </c:pt>
                <c:pt idx="204">
                  <c:v>8.6862099999999998E-2</c:v>
                </c:pt>
                <c:pt idx="205">
                  <c:v>8.6761000000000005E-2</c:v>
                </c:pt>
                <c:pt idx="206">
                  <c:v>8.6133500000000002E-2</c:v>
                </c:pt>
                <c:pt idx="207">
                  <c:v>8.4759699999999993E-2</c:v>
                </c:pt>
                <c:pt idx="208">
                  <c:v>8.4707299999999999E-2</c:v>
                </c:pt>
                <c:pt idx="209">
                  <c:v>8.4515099999999996E-2</c:v>
                </c:pt>
                <c:pt idx="210">
                  <c:v>8.4103600000000001E-2</c:v>
                </c:pt>
                <c:pt idx="211">
                  <c:v>8.3480399999999996E-2</c:v>
                </c:pt>
                <c:pt idx="212">
                  <c:v>8.2923899999999995E-2</c:v>
                </c:pt>
                <c:pt idx="213">
                  <c:v>8.2838099999999998E-2</c:v>
                </c:pt>
                <c:pt idx="214">
                  <c:v>8.23874E-2</c:v>
                </c:pt>
                <c:pt idx="215">
                  <c:v>8.2253000000000007E-2</c:v>
                </c:pt>
                <c:pt idx="216">
                  <c:v>8.1806699999999996E-2</c:v>
                </c:pt>
                <c:pt idx="217">
                  <c:v>8.0890199999999995E-2</c:v>
                </c:pt>
                <c:pt idx="218">
                  <c:v>8.0851999999999993E-2</c:v>
                </c:pt>
                <c:pt idx="219">
                  <c:v>7.9914600000000002E-2</c:v>
                </c:pt>
                <c:pt idx="220">
                  <c:v>7.9777200000000006E-2</c:v>
                </c:pt>
                <c:pt idx="221">
                  <c:v>7.9336199999999996E-2</c:v>
                </c:pt>
                <c:pt idx="222">
                  <c:v>7.8922699999999998E-2</c:v>
                </c:pt>
                <c:pt idx="223">
                  <c:v>7.8631900000000005E-2</c:v>
                </c:pt>
                <c:pt idx="224">
                  <c:v>7.8230900000000006E-2</c:v>
                </c:pt>
                <c:pt idx="225">
                  <c:v>7.82886E-2</c:v>
                </c:pt>
                <c:pt idx="226">
                  <c:v>7.7219499999999996E-2</c:v>
                </c:pt>
                <c:pt idx="227">
                  <c:v>7.7280500000000002E-2</c:v>
                </c:pt>
                <c:pt idx="228">
                  <c:v>7.6077000000000006E-2</c:v>
                </c:pt>
                <c:pt idx="229">
                  <c:v>7.5833800000000007E-2</c:v>
                </c:pt>
                <c:pt idx="230">
                  <c:v>7.5543899999999997E-2</c:v>
                </c:pt>
                <c:pt idx="231">
                  <c:v>7.4481000000000006E-2</c:v>
                </c:pt>
                <c:pt idx="232">
                  <c:v>7.3865899999999998E-2</c:v>
                </c:pt>
                <c:pt idx="233">
                  <c:v>7.3560200000000006E-2</c:v>
                </c:pt>
                <c:pt idx="234">
                  <c:v>7.2688600000000006E-2</c:v>
                </c:pt>
                <c:pt idx="235">
                  <c:v>7.1878899999999996E-2</c:v>
                </c:pt>
                <c:pt idx="236">
                  <c:v>7.1083099999999996E-2</c:v>
                </c:pt>
                <c:pt idx="237">
                  <c:v>7.0839899999999997E-2</c:v>
                </c:pt>
                <c:pt idx="238">
                  <c:v>6.9242999999999999E-2</c:v>
                </c:pt>
                <c:pt idx="239">
                  <c:v>6.9192900000000002E-2</c:v>
                </c:pt>
                <c:pt idx="240">
                  <c:v>6.8583000000000005E-2</c:v>
                </c:pt>
                <c:pt idx="241">
                  <c:v>6.7077600000000001E-2</c:v>
                </c:pt>
                <c:pt idx="242">
                  <c:v>6.6761000000000001E-2</c:v>
                </c:pt>
                <c:pt idx="243">
                  <c:v>6.5759200000000004E-2</c:v>
                </c:pt>
                <c:pt idx="244">
                  <c:v>6.5233200000000005E-2</c:v>
                </c:pt>
                <c:pt idx="245">
                  <c:v>6.42176E-2</c:v>
                </c:pt>
                <c:pt idx="246">
                  <c:v>6.3823199999999997E-2</c:v>
                </c:pt>
                <c:pt idx="247">
                  <c:v>6.26607E-2</c:v>
                </c:pt>
                <c:pt idx="248">
                  <c:v>6.1773799999999997E-2</c:v>
                </c:pt>
                <c:pt idx="249">
                  <c:v>6.0862100000000002E-2</c:v>
                </c:pt>
                <c:pt idx="250">
                  <c:v>6.0118699999999997E-2</c:v>
                </c:pt>
                <c:pt idx="251">
                  <c:v>5.91502E-2</c:v>
                </c:pt>
                <c:pt idx="252">
                  <c:v>5.83358E-2</c:v>
                </c:pt>
                <c:pt idx="253">
                  <c:v>5.7355900000000001E-2</c:v>
                </c:pt>
                <c:pt idx="254">
                  <c:v>5.6860399999999998E-2</c:v>
                </c:pt>
                <c:pt idx="255">
                  <c:v>5.6131399999999998E-2</c:v>
                </c:pt>
                <c:pt idx="256">
                  <c:v>5.4453799999999997E-2</c:v>
                </c:pt>
                <c:pt idx="257">
                  <c:v>5.4319899999999997E-2</c:v>
                </c:pt>
                <c:pt idx="258">
                  <c:v>5.3224100000000003E-2</c:v>
                </c:pt>
                <c:pt idx="259">
                  <c:v>5.2369600000000002E-2</c:v>
                </c:pt>
                <c:pt idx="260">
                  <c:v>5.1399199999999999E-2</c:v>
                </c:pt>
                <c:pt idx="261">
                  <c:v>5.06186E-2</c:v>
                </c:pt>
                <c:pt idx="262">
                  <c:v>4.9812299999999997E-2</c:v>
                </c:pt>
                <c:pt idx="263">
                  <c:v>4.8700800000000002E-2</c:v>
                </c:pt>
                <c:pt idx="264">
                  <c:v>4.8326000000000001E-2</c:v>
                </c:pt>
                <c:pt idx="265">
                  <c:v>4.7190200000000002E-2</c:v>
                </c:pt>
                <c:pt idx="266">
                  <c:v>4.6408699999999997E-2</c:v>
                </c:pt>
                <c:pt idx="267">
                  <c:v>4.5788799999999998E-2</c:v>
                </c:pt>
                <c:pt idx="268">
                  <c:v>4.47001E-2</c:v>
                </c:pt>
                <c:pt idx="269">
                  <c:v>4.4021100000000001E-2</c:v>
                </c:pt>
                <c:pt idx="270">
                  <c:v>4.3382200000000003E-2</c:v>
                </c:pt>
                <c:pt idx="271">
                  <c:v>4.2608699999999999E-2</c:v>
                </c:pt>
                <c:pt idx="272">
                  <c:v>4.1542500000000003E-2</c:v>
                </c:pt>
                <c:pt idx="273">
                  <c:v>4.1147700000000002E-2</c:v>
                </c:pt>
                <c:pt idx="274">
                  <c:v>4.0055300000000002E-2</c:v>
                </c:pt>
                <c:pt idx="275">
                  <c:v>3.9596600000000003E-2</c:v>
                </c:pt>
                <c:pt idx="276">
                  <c:v>3.90415E-2</c:v>
                </c:pt>
                <c:pt idx="277">
                  <c:v>3.8304299999999999E-2</c:v>
                </c:pt>
                <c:pt idx="278">
                  <c:v>3.76434E-2</c:v>
                </c:pt>
                <c:pt idx="279">
                  <c:v>3.6833299999999999E-2</c:v>
                </c:pt>
                <c:pt idx="280">
                  <c:v>3.6248700000000002E-2</c:v>
                </c:pt>
                <c:pt idx="281">
                  <c:v>3.5639799999999999E-2</c:v>
                </c:pt>
                <c:pt idx="282">
                  <c:v>3.4932600000000001E-2</c:v>
                </c:pt>
                <c:pt idx="283">
                  <c:v>3.4236000000000003E-2</c:v>
                </c:pt>
                <c:pt idx="284">
                  <c:v>3.3896900000000001E-2</c:v>
                </c:pt>
                <c:pt idx="285">
                  <c:v>3.3317600000000003E-2</c:v>
                </c:pt>
                <c:pt idx="286">
                  <c:v>3.28455E-2</c:v>
                </c:pt>
                <c:pt idx="287">
                  <c:v>3.2112599999999998E-2</c:v>
                </c:pt>
                <c:pt idx="288">
                  <c:v>3.1856500000000003E-2</c:v>
                </c:pt>
                <c:pt idx="289">
                  <c:v>3.1082599999999998E-2</c:v>
                </c:pt>
                <c:pt idx="290">
                  <c:v>3.0809900000000001E-2</c:v>
                </c:pt>
                <c:pt idx="291">
                  <c:v>3.0314000000000001E-2</c:v>
                </c:pt>
                <c:pt idx="292">
                  <c:v>2.98123E-2</c:v>
                </c:pt>
                <c:pt idx="293">
                  <c:v>2.9411300000000001E-2</c:v>
                </c:pt>
                <c:pt idx="294">
                  <c:v>2.8872499999999999E-2</c:v>
                </c:pt>
                <c:pt idx="295">
                  <c:v>2.9245400000000001E-2</c:v>
                </c:pt>
                <c:pt idx="296">
                  <c:v>2.7678500000000002E-2</c:v>
                </c:pt>
                <c:pt idx="297">
                  <c:v>2.7364300000000001E-2</c:v>
                </c:pt>
                <c:pt idx="298">
                  <c:v>2.7842499999999999E-2</c:v>
                </c:pt>
                <c:pt idx="299">
                  <c:v>2.7180699999999999E-2</c:v>
                </c:pt>
                <c:pt idx="300">
                  <c:v>2.6913200000000002E-2</c:v>
                </c:pt>
                <c:pt idx="301">
                  <c:v>2.63948E-2</c:v>
                </c:pt>
                <c:pt idx="302">
                  <c:v>2.6430599999999999E-2</c:v>
                </c:pt>
                <c:pt idx="303">
                  <c:v>2.6006700000000001E-2</c:v>
                </c:pt>
                <c:pt idx="304">
                  <c:v>2.5439300000000001E-2</c:v>
                </c:pt>
                <c:pt idx="305">
                  <c:v>2.5464500000000001E-2</c:v>
                </c:pt>
                <c:pt idx="306">
                  <c:v>2.5196099999999999E-2</c:v>
                </c:pt>
                <c:pt idx="307">
                  <c:v>2.48227E-2</c:v>
                </c:pt>
                <c:pt idx="308">
                  <c:v>2.4733100000000001E-2</c:v>
                </c:pt>
                <c:pt idx="309">
                  <c:v>2.4465600000000001E-2</c:v>
                </c:pt>
                <c:pt idx="310">
                  <c:v>2.41771E-2</c:v>
                </c:pt>
                <c:pt idx="311">
                  <c:v>2.3951500000000001E-2</c:v>
                </c:pt>
                <c:pt idx="312">
                  <c:v>2.3667299999999999E-2</c:v>
                </c:pt>
                <c:pt idx="313">
                  <c:v>2.3573899999999998E-2</c:v>
                </c:pt>
                <c:pt idx="314">
                  <c:v>2.32534E-2</c:v>
                </c:pt>
                <c:pt idx="315">
                  <c:v>2.3216199999999999E-2</c:v>
                </c:pt>
                <c:pt idx="316">
                  <c:v>2.2946399999999999E-2</c:v>
                </c:pt>
                <c:pt idx="317">
                  <c:v>2.2681199999999999E-2</c:v>
                </c:pt>
                <c:pt idx="318">
                  <c:v>2.2626899999999998E-2</c:v>
                </c:pt>
                <c:pt idx="319">
                  <c:v>2.22797E-2</c:v>
                </c:pt>
                <c:pt idx="320">
                  <c:v>2.2240200000000002E-2</c:v>
                </c:pt>
                <c:pt idx="321">
                  <c:v>2.2089500000000001E-2</c:v>
                </c:pt>
                <c:pt idx="322">
                  <c:v>2.1869199999999998E-2</c:v>
                </c:pt>
                <c:pt idx="323">
                  <c:v>2.1636499999999999E-2</c:v>
                </c:pt>
                <c:pt idx="324">
                  <c:v>2.1500100000000001E-2</c:v>
                </c:pt>
                <c:pt idx="325">
                  <c:v>2.13952E-2</c:v>
                </c:pt>
                <c:pt idx="326">
                  <c:v>2.1197799999999999E-2</c:v>
                </c:pt>
                <c:pt idx="327">
                  <c:v>2.1173999999999998E-2</c:v>
                </c:pt>
                <c:pt idx="328">
                  <c:v>2.0901699999999999E-2</c:v>
                </c:pt>
                <c:pt idx="329">
                  <c:v>2.0787699999999999E-2</c:v>
                </c:pt>
                <c:pt idx="330">
                  <c:v>2.0514500000000001E-2</c:v>
                </c:pt>
                <c:pt idx="331">
                  <c:v>2.03962E-2</c:v>
                </c:pt>
                <c:pt idx="332">
                  <c:v>2.0309000000000001E-2</c:v>
                </c:pt>
                <c:pt idx="333">
                  <c:v>2.0081999999999999E-2</c:v>
                </c:pt>
                <c:pt idx="334">
                  <c:v>1.9980000000000001E-2</c:v>
                </c:pt>
                <c:pt idx="335">
                  <c:v>1.9961799999999998E-2</c:v>
                </c:pt>
                <c:pt idx="336">
                  <c:v>1.9717200000000001E-2</c:v>
                </c:pt>
                <c:pt idx="337">
                  <c:v>1.9661399999999999E-2</c:v>
                </c:pt>
                <c:pt idx="338">
                  <c:v>1.9572699999999998E-2</c:v>
                </c:pt>
                <c:pt idx="339">
                  <c:v>1.9420099999999999E-2</c:v>
                </c:pt>
                <c:pt idx="340">
                  <c:v>1.9163099999999999E-2</c:v>
                </c:pt>
                <c:pt idx="341">
                  <c:v>1.9144999999999999E-2</c:v>
                </c:pt>
                <c:pt idx="342">
                  <c:v>1.9082499999999999E-2</c:v>
                </c:pt>
                <c:pt idx="343">
                  <c:v>1.87721E-2</c:v>
                </c:pt>
                <c:pt idx="344">
                  <c:v>1.8745899999999999E-2</c:v>
                </c:pt>
                <c:pt idx="345">
                  <c:v>1.8693000000000001E-2</c:v>
                </c:pt>
                <c:pt idx="346">
                  <c:v>1.8480799999999999E-2</c:v>
                </c:pt>
                <c:pt idx="347">
                  <c:v>1.8277600000000001E-2</c:v>
                </c:pt>
                <c:pt idx="348">
                  <c:v>1.82014E-2</c:v>
                </c:pt>
                <c:pt idx="349">
                  <c:v>1.8018200000000002E-2</c:v>
                </c:pt>
                <c:pt idx="350">
                  <c:v>1.7880400000000001E-2</c:v>
                </c:pt>
                <c:pt idx="351">
                  <c:v>1.7755E-2</c:v>
                </c:pt>
                <c:pt idx="352">
                  <c:v>1.75576E-2</c:v>
                </c:pt>
                <c:pt idx="353">
                  <c:v>1.7323999999999999E-2</c:v>
                </c:pt>
                <c:pt idx="354">
                  <c:v>1.7154200000000001E-2</c:v>
                </c:pt>
                <c:pt idx="355">
                  <c:v>1.7003999999999998E-2</c:v>
                </c:pt>
                <c:pt idx="356">
                  <c:v>1.68238E-2</c:v>
                </c:pt>
                <c:pt idx="357">
                  <c:v>1.6490000000000001E-2</c:v>
                </c:pt>
                <c:pt idx="358">
                  <c:v>1.6521000000000001E-2</c:v>
                </c:pt>
                <c:pt idx="359">
                  <c:v>1.6256300000000001E-2</c:v>
                </c:pt>
                <c:pt idx="360">
                  <c:v>1.6051300000000001E-2</c:v>
                </c:pt>
                <c:pt idx="361">
                  <c:v>1.5836200000000002E-2</c:v>
                </c:pt>
                <c:pt idx="362">
                  <c:v>1.5644100000000001E-2</c:v>
                </c:pt>
                <c:pt idx="363">
                  <c:v>1.55096E-2</c:v>
                </c:pt>
                <c:pt idx="364">
                  <c:v>1.51834E-2</c:v>
                </c:pt>
                <c:pt idx="365">
                  <c:v>1.5071899999999999E-2</c:v>
                </c:pt>
                <c:pt idx="366">
                  <c:v>1.4918300000000001E-2</c:v>
                </c:pt>
                <c:pt idx="367">
                  <c:v>1.4668499999999999E-2</c:v>
                </c:pt>
                <c:pt idx="368">
                  <c:v>1.46117E-2</c:v>
                </c:pt>
                <c:pt idx="369">
                  <c:v>1.44925E-2</c:v>
                </c:pt>
                <c:pt idx="370">
                  <c:v>1.42264E-2</c:v>
                </c:pt>
                <c:pt idx="371">
                  <c:v>1.40071E-2</c:v>
                </c:pt>
                <c:pt idx="372">
                  <c:v>1.39484E-2</c:v>
                </c:pt>
                <c:pt idx="373">
                  <c:v>1.3804E-2</c:v>
                </c:pt>
                <c:pt idx="374">
                  <c:v>1.3605600000000001E-2</c:v>
                </c:pt>
                <c:pt idx="375">
                  <c:v>1.3468300000000001E-2</c:v>
                </c:pt>
                <c:pt idx="376">
                  <c:v>1.3373899999999999E-2</c:v>
                </c:pt>
                <c:pt idx="377">
                  <c:v>1.31526E-2</c:v>
                </c:pt>
                <c:pt idx="378">
                  <c:v>1.3042E-2</c:v>
                </c:pt>
                <c:pt idx="379">
                  <c:v>1.2935200000000001E-2</c:v>
                </c:pt>
                <c:pt idx="380">
                  <c:v>1.2774499999999999E-2</c:v>
                </c:pt>
                <c:pt idx="381">
                  <c:v>1.26348E-2</c:v>
                </c:pt>
                <c:pt idx="382">
                  <c:v>1.2567E-2</c:v>
                </c:pt>
                <c:pt idx="383">
                  <c:v>1.24989E-2</c:v>
                </c:pt>
                <c:pt idx="384">
                  <c:v>1.2231300000000001E-2</c:v>
                </c:pt>
                <c:pt idx="385">
                  <c:v>1.23363E-2</c:v>
                </c:pt>
                <c:pt idx="386">
                  <c:v>1.21020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B37F-4A54-8C53-CAD7BD560690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5'!$A$2:$A$406</c:f>
              <c:numCache>
                <c:formatCode>General</c:formatCode>
                <c:ptCount val="40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</c:numCache>
            </c:numRef>
          </c:xVal>
          <c:yVal>
            <c:numRef>
              <c:f>'[AMG-R-MBA.xlsx]Sheet15'!$B$2:$B$366</c:f>
              <c:numCache>
                <c:formatCode>General</c:formatCode>
                <c:ptCount val="365"/>
                <c:pt idx="0">
                  <c:v>-0.63882000000000005</c:v>
                </c:pt>
                <c:pt idx="1">
                  <c:v>-0.18098500000000001</c:v>
                </c:pt>
                <c:pt idx="2">
                  <c:v>-0.491564</c:v>
                </c:pt>
                <c:pt idx="3">
                  <c:v>-1.03921</c:v>
                </c:pt>
                <c:pt idx="4">
                  <c:v>-0.76960300000000004</c:v>
                </c:pt>
                <c:pt idx="5">
                  <c:v>-0.53982200000000002</c:v>
                </c:pt>
                <c:pt idx="6">
                  <c:v>-1.1402699999999999</c:v>
                </c:pt>
                <c:pt idx="7">
                  <c:v>-0.76823799999999998</c:v>
                </c:pt>
                <c:pt idx="8" formatCode="0.00E+00">
                  <c:v>-3.5823800000000003E-2</c:v>
                </c:pt>
                <c:pt idx="9">
                  <c:v>-0.74044299999999996</c:v>
                </c:pt>
                <c:pt idx="10">
                  <c:v>-0.90949100000000005</c:v>
                </c:pt>
                <c:pt idx="11">
                  <c:v>-0.28611799999999998</c:v>
                </c:pt>
                <c:pt idx="12">
                  <c:v>-0.94528199999999996</c:v>
                </c:pt>
                <c:pt idx="13">
                  <c:v>-1.1878899999999999</c:v>
                </c:pt>
                <c:pt idx="14">
                  <c:v>-0.45019999999999999</c:v>
                </c:pt>
                <c:pt idx="15">
                  <c:v>-0.59913300000000003</c:v>
                </c:pt>
                <c:pt idx="16">
                  <c:v>-0.695712</c:v>
                </c:pt>
                <c:pt idx="17">
                  <c:v>-0.63432999999999995</c:v>
                </c:pt>
                <c:pt idx="18">
                  <c:v>-0.35047899999999998</c:v>
                </c:pt>
                <c:pt idx="19">
                  <c:v>-0.59901599999999999</c:v>
                </c:pt>
                <c:pt idx="20">
                  <c:v>-0.55193599999999998</c:v>
                </c:pt>
                <c:pt idx="21">
                  <c:v>-0.25575100000000001</c:v>
                </c:pt>
                <c:pt idx="22">
                  <c:v>-0.82154899999999997</c:v>
                </c:pt>
                <c:pt idx="23">
                  <c:v>-0.95733400000000002</c:v>
                </c:pt>
                <c:pt idx="24">
                  <c:v>-0.87506200000000001</c:v>
                </c:pt>
                <c:pt idx="25">
                  <c:v>-0.836094</c:v>
                </c:pt>
                <c:pt idx="26">
                  <c:v>-0.47520099999999998</c:v>
                </c:pt>
                <c:pt idx="27">
                  <c:v>-0.88912199999999997</c:v>
                </c:pt>
                <c:pt idx="28">
                  <c:v>-1.11595</c:v>
                </c:pt>
                <c:pt idx="29">
                  <c:v>-0.49760799999999999</c:v>
                </c:pt>
                <c:pt idx="30">
                  <c:v>-0.31321500000000002</c:v>
                </c:pt>
                <c:pt idx="31">
                  <c:v>-0.48127999999999999</c:v>
                </c:pt>
                <c:pt idx="32">
                  <c:v>-0.67122300000000001</c:v>
                </c:pt>
                <c:pt idx="33">
                  <c:v>-0.65673700000000002</c:v>
                </c:pt>
                <c:pt idx="34" formatCode="0.00E+00">
                  <c:v>2.5607100000000001E-2</c:v>
                </c:pt>
                <c:pt idx="35">
                  <c:v>-0.34170099999999998</c:v>
                </c:pt>
                <c:pt idx="36">
                  <c:v>-0.62447399999999997</c:v>
                </c:pt>
                <c:pt idx="37">
                  <c:v>-0.53584399999999999</c:v>
                </c:pt>
                <c:pt idx="38">
                  <c:v>-1.1001799999999999</c:v>
                </c:pt>
                <c:pt idx="39">
                  <c:v>-1.0398000000000001</c:v>
                </c:pt>
                <c:pt idx="40">
                  <c:v>-0.52024099999999995</c:v>
                </c:pt>
                <c:pt idx="41">
                  <c:v>-0.348472</c:v>
                </c:pt>
                <c:pt idx="42">
                  <c:v>-1.00989</c:v>
                </c:pt>
                <c:pt idx="43" formatCode="0.00E+00">
                  <c:v>-1.0620599999999999E-2</c:v>
                </c:pt>
                <c:pt idx="44">
                  <c:v>-0.61272300000000002</c:v>
                </c:pt>
                <c:pt idx="45">
                  <c:v>-0.82354799999999995</c:v>
                </c:pt>
                <c:pt idx="46">
                  <c:v>-0.42199399999999998</c:v>
                </c:pt>
                <c:pt idx="47">
                  <c:v>-0.14067399999999999</c:v>
                </c:pt>
                <c:pt idx="48">
                  <c:v>-0.248781</c:v>
                </c:pt>
                <c:pt idx="49">
                  <c:v>-0.282858</c:v>
                </c:pt>
                <c:pt idx="50">
                  <c:v>-0.35359000000000002</c:v>
                </c:pt>
                <c:pt idx="51">
                  <c:v>-0.74675100000000005</c:v>
                </c:pt>
                <c:pt idx="52">
                  <c:v>-0.28117399999999998</c:v>
                </c:pt>
                <c:pt idx="53">
                  <c:v>0.30644900000000003</c:v>
                </c:pt>
                <c:pt idx="54">
                  <c:v>-0.71621199999999996</c:v>
                </c:pt>
                <c:pt idx="55">
                  <c:v>-1.0108900000000001</c:v>
                </c:pt>
                <c:pt idx="56">
                  <c:v>-0.456648</c:v>
                </c:pt>
                <c:pt idx="57">
                  <c:v>-0.479717</c:v>
                </c:pt>
                <c:pt idx="58">
                  <c:v>-0.22836999999999999</c:v>
                </c:pt>
                <c:pt idx="59">
                  <c:v>-0.25768600000000003</c:v>
                </c:pt>
                <c:pt idx="60" formatCode="0.00E+00">
                  <c:v>-2.0327600000000002E-3</c:v>
                </c:pt>
                <c:pt idx="61">
                  <c:v>-0.29121399999999997</c:v>
                </c:pt>
                <c:pt idx="62">
                  <c:v>0.24243400000000001</c:v>
                </c:pt>
                <c:pt idx="63" formatCode="0.00E+00">
                  <c:v>-6.0065300000000002E-2</c:v>
                </c:pt>
                <c:pt idx="64" formatCode="0.00E+00">
                  <c:v>3.8497000000000003E-2</c:v>
                </c:pt>
                <c:pt idx="65" formatCode="0.00E+00">
                  <c:v>-6.5859799999999996E-2</c:v>
                </c:pt>
                <c:pt idx="66">
                  <c:v>0.38980999999999999</c:v>
                </c:pt>
                <c:pt idx="67">
                  <c:v>0.25292799999999999</c:v>
                </c:pt>
                <c:pt idx="68">
                  <c:v>1.2931900000000001</c:v>
                </c:pt>
                <c:pt idx="69">
                  <c:v>1.92232</c:v>
                </c:pt>
                <c:pt idx="70">
                  <c:v>1.3795200000000001</c:v>
                </c:pt>
                <c:pt idx="71">
                  <c:v>1.5076000000000001</c:v>
                </c:pt>
                <c:pt idx="72">
                  <c:v>2.09409</c:v>
                </c:pt>
                <c:pt idx="73">
                  <c:v>1.3968400000000001</c:v>
                </c:pt>
                <c:pt idx="74">
                  <c:v>2.1537600000000001</c:v>
                </c:pt>
                <c:pt idx="75">
                  <c:v>2.9369499999999999</c:v>
                </c:pt>
                <c:pt idx="76">
                  <c:v>2.99701</c:v>
                </c:pt>
                <c:pt idx="77">
                  <c:v>2.50027</c:v>
                </c:pt>
                <c:pt idx="78">
                  <c:v>2.22323</c:v>
                </c:pt>
                <c:pt idx="79">
                  <c:v>2.5421200000000002</c:v>
                </c:pt>
                <c:pt idx="80">
                  <c:v>2.5216099999999999</c:v>
                </c:pt>
                <c:pt idx="81">
                  <c:v>3.08128</c:v>
                </c:pt>
                <c:pt idx="82">
                  <c:v>2.76187</c:v>
                </c:pt>
                <c:pt idx="83">
                  <c:v>2.2959900000000002</c:v>
                </c:pt>
                <c:pt idx="84">
                  <c:v>2.5129999999999999</c:v>
                </c:pt>
                <c:pt idx="85">
                  <c:v>2.5927799999999999</c:v>
                </c:pt>
                <c:pt idx="86">
                  <c:v>3.23576</c:v>
                </c:pt>
                <c:pt idx="87">
                  <c:v>2.9443000000000001</c:v>
                </c:pt>
                <c:pt idx="88">
                  <c:v>2.8082799999999999</c:v>
                </c:pt>
                <c:pt idx="89">
                  <c:v>3.3592900000000001</c:v>
                </c:pt>
                <c:pt idx="90">
                  <c:v>2.9497</c:v>
                </c:pt>
                <c:pt idx="91">
                  <c:v>2.9210600000000002</c:v>
                </c:pt>
                <c:pt idx="92">
                  <c:v>3.1338400000000002</c:v>
                </c:pt>
                <c:pt idx="93">
                  <c:v>2.6695099999999998</c:v>
                </c:pt>
                <c:pt idx="94">
                  <c:v>2.7845399999999998</c:v>
                </c:pt>
                <c:pt idx="95">
                  <c:v>3.0411199999999998</c:v>
                </c:pt>
                <c:pt idx="96">
                  <c:v>3.1552199999999999</c:v>
                </c:pt>
                <c:pt idx="97">
                  <c:v>2.5641699999999998</c:v>
                </c:pt>
                <c:pt idx="98">
                  <c:v>2.6765400000000001</c:v>
                </c:pt>
                <c:pt idx="99">
                  <c:v>2.7250299999999998</c:v>
                </c:pt>
                <c:pt idx="100">
                  <c:v>2.4380600000000001</c:v>
                </c:pt>
                <c:pt idx="101">
                  <c:v>2.4156499999999999</c:v>
                </c:pt>
                <c:pt idx="102">
                  <c:v>2.36714</c:v>
                </c:pt>
                <c:pt idx="103">
                  <c:v>2.2911299999999999</c:v>
                </c:pt>
                <c:pt idx="104">
                  <c:v>2.1260400000000002</c:v>
                </c:pt>
                <c:pt idx="105">
                  <c:v>2.05104</c:v>
                </c:pt>
                <c:pt idx="106">
                  <c:v>2.00115</c:v>
                </c:pt>
                <c:pt idx="107">
                  <c:v>1.9224399999999999</c:v>
                </c:pt>
                <c:pt idx="108">
                  <c:v>1.8898900000000001</c:v>
                </c:pt>
                <c:pt idx="109">
                  <c:v>1.8443000000000001</c:v>
                </c:pt>
                <c:pt idx="110">
                  <c:v>1.74143</c:v>
                </c:pt>
                <c:pt idx="111">
                  <c:v>1.6829799999999999</c:v>
                </c:pt>
                <c:pt idx="112">
                  <c:v>1.63059</c:v>
                </c:pt>
                <c:pt idx="113">
                  <c:v>1.56934</c:v>
                </c:pt>
                <c:pt idx="114">
                  <c:v>1.5178199999999999</c:v>
                </c:pt>
                <c:pt idx="115">
                  <c:v>1.46777</c:v>
                </c:pt>
                <c:pt idx="116">
                  <c:v>1.4097599999999999</c:v>
                </c:pt>
                <c:pt idx="117">
                  <c:v>1.36832</c:v>
                </c:pt>
                <c:pt idx="118">
                  <c:v>1.3129500000000001</c:v>
                </c:pt>
                <c:pt idx="119">
                  <c:v>1.2732000000000001</c:v>
                </c:pt>
                <c:pt idx="120">
                  <c:v>1.22875</c:v>
                </c:pt>
                <c:pt idx="121">
                  <c:v>1.19831</c:v>
                </c:pt>
                <c:pt idx="122">
                  <c:v>1.1535299999999999</c:v>
                </c:pt>
                <c:pt idx="123">
                  <c:v>1.1203799999999999</c:v>
                </c:pt>
                <c:pt idx="124">
                  <c:v>1.0818300000000001</c:v>
                </c:pt>
                <c:pt idx="125">
                  <c:v>1.0555600000000001</c:v>
                </c:pt>
                <c:pt idx="126">
                  <c:v>1.02905</c:v>
                </c:pt>
                <c:pt idx="127">
                  <c:v>1.0008600000000001</c:v>
                </c:pt>
                <c:pt idx="128">
                  <c:v>0.97991200000000001</c:v>
                </c:pt>
                <c:pt idx="129">
                  <c:v>0.95610200000000001</c:v>
                </c:pt>
                <c:pt idx="130">
                  <c:v>0.938303</c:v>
                </c:pt>
                <c:pt idx="131">
                  <c:v>0.91787099999999999</c:v>
                </c:pt>
                <c:pt idx="132">
                  <c:v>0.89864999999999995</c:v>
                </c:pt>
                <c:pt idx="133">
                  <c:v>0.88146500000000005</c:v>
                </c:pt>
                <c:pt idx="134">
                  <c:v>0.86118799999999995</c:v>
                </c:pt>
                <c:pt idx="135">
                  <c:v>0.84275199999999995</c:v>
                </c:pt>
                <c:pt idx="136">
                  <c:v>0.82414699999999996</c:v>
                </c:pt>
                <c:pt idx="137">
                  <c:v>0.80515199999999998</c:v>
                </c:pt>
                <c:pt idx="138">
                  <c:v>0.78648499999999999</c:v>
                </c:pt>
                <c:pt idx="139">
                  <c:v>0.767262</c:v>
                </c:pt>
                <c:pt idx="140">
                  <c:v>0.74993500000000002</c:v>
                </c:pt>
                <c:pt idx="141">
                  <c:v>0.73106700000000002</c:v>
                </c:pt>
                <c:pt idx="142">
                  <c:v>0.71396300000000001</c:v>
                </c:pt>
                <c:pt idx="143">
                  <c:v>0.69296199999999997</c:v>
                </c:pt>
                <c:pt idx="144">
                  <c:v>0.67399100000000001</c:v>
                </c:pt>
                <c:pt idx="145">
                  <c:v>0.65258400000000005</c:v>
                </c:pt>
                <c:pt idx="146">
                  <c:v>0.63046899999999995</c:v>
                </c:pt>
                <c:pt idx="147">
                  <c:v>0.60835799999999995</c:v>
                </c:pt>
                <c:pt idx="148">
                  <c:v>0.58590799999999998</c:v>
                </c:pt>
                <c:pt idx="149">
                  <c:v>0.56255599999999994</c:v>
                </c:pt>
                <c:pt idx="150">
                  <c:v>0.53990300000000002</c:v>
                </c:pt>
                <c:pt idx="151">
                  <c:v>0.51724700000000001</c:v>
                </c:pt>
                <c:pt idx="152">
                  <c:v>0.49399999999999999</c:v>
                </c:pt>
                <c:pt idx="153">
                  <c:v>0.47061900000000001</c:v>
                </c:pt>
                <c:pt idx="154">
                  <c:v>0.449764</c:v>
                </c:pt>
                <c:pt idx="155">
                  <c:v>0.42885600000000001</c:v>
                </c:pt>
                <c:pt idx="156">
                  <c:v>0.40747899999999998</c:v>
                </c:pt>
                <c:pt idx="157">
                  <c:v>0.38674700000000001</c:v>
                </c:pt>
                <c:pt idx="158">
                  <c:v>0.36560999999999999</c:v>
                </c:pt>
                <c:pt idx="159">
                  <c:v>0.34470400000000001</c:v>
                </c:pt>
                <c:pt idx="160">
                  <c:v>0.32445299999999999</c:v>
                </c:pt>
                <c:pt idx="161">
                  <c:v>0.30432700000000001</c:v>
                </c:pt>
                <c:pt idx="162">
                  <c:v>0.28586099999999998</c:v>
                </c:pt>
                <c:pt idx="163">
                  <c:v>0.26723400000000003</c:v>
                </c:pt>
                <c:pt idx="164">
                  <c:v>0.25087199999999998</c:v>
                </c:pt>
                <c:pt idx="165">
                  <c:v>0.23492299999999999</c:v>
                </c:pt>
                <c:pt idx="166">
                  <c:v>0.220273</c:v>
                </c:pt>
                <c:pt idx="167">
                  <c:v>0.20836099999999999</c:v>
                </c:pt>
                <c:pt idx="168">
                  <c:v>0.19702900000000001</c:v>
                </c:pt>
                <c:pt idx="169">
                  <c:v>0.18634700000000001</c:v>
                </c:pt>
                <c:pt idx="170">
                  <c:v>0.177509</c:v>
                </c:pt>
                <c:pt idx="171">
                  <c:v>0.16966500000000001</c:v>
                </c:pt>
                <c:pt idx="172">
                  <c:v>0.162498</c:v>
                </c:pt>
                <c:pt idx="173">
                  <c:v>0.15740599999999999</c:v>
                </c:pt>
                <c:pt idx="174">
                  <c:v>0.152277</c:v>
                </c:pt>
                <c:pt idx="175">
                  <c:v>0.14588699999999999</c:v>
                </c:pt>
                <c:pt idx="176">
                  <c:v>0.14047899999999999</c:v>
                </c:pt>
                <c:pt idx="177">
                  <c:v>0.13556499999999999</c:v>
                </c:pt>
                <c:pt idx="178">
                  <c:v>0.13104199999999999</c:v>
                </c:pt>
                <c:pt idx="179">
                  <c:v>0.12676399999999999</c:v>
                </c:pt>
                <c:pt idx="180">
                  <c:v>0.123586</c:v>
                </c:pt>
                <c:pt idx="181">
                  <c:v>0.11980200000000001</c:v>
                </c:pt>
                <c:pt idx="182">
                  <c:v>0.116912</c:v>
                </c:pt>
                <c:pt idx="183">
                  <c:v>0.11437600000000001</c:v>
                </c:pt>
                <c:pt idx="184">
                  <c:v>0.11211699999999999</c:v>
                </c:pt>
                <c:pt idx="185">
                  <c:v>0.109254</c:v>
                </c:pt>
                <c:pt idx="186">
                  <c:v>0.107039</c:v>
                </c:pt>
                <c:pt idx="187">
                  <c:v>0.10517799999999999</c:v>
                </c:pt>
                <c:pt idx="188">
                  <c:v>0.103237</c:v>
                </c:pt>
                <c:pt idx="189">
                  <c:v>0.10169499999999999</c:v>
                </c:pt>
                <c:pt idx="190" formatCode="0.00E+00">
                  <c:v>9.9845400000000001E-2</c:v>
                </c:pt>
                <c:pt idx="191" formatCode="0.00E+00">
                  <c:v>9.8994700000000005E-2</c:v>
                </c:pt>
                <c:pt idx="192" formatCode="0.00E+00">
                  <c:v>9.9339499999999997E-2</c:v>
                </c:pt>
                <c:pt idx="193" formatCode="0.00E+00">
                  <c:v>9.7656699999999999E-2</c:v>
                </c:pt>
                <c:pt idx="194" formatCode="0.00E+00">
                  <c:v>9.6496100000000001E-2</c:v>
                </c:pt>
                <c:pt idx="195" formatCode="0.00E+00">
                  <c:v>9.5709799999999998E-2</c:v>
                </c:pt>
                <c:pt idx="196" formatCode="0.00E+00">
                  <c:v>9.5218200000000003E-2</c:v>
                </c:pt>
                <c:pt idx="197" formatCode="0.00E+00">
                  <c:v>9.3922599999999995E-2</c:v>
                </c:pt>
                <c:pt idx="198" formatCode="0.00E+00">
                  <c:v>9.3077199999999999E-2</c:v>
                </c:pt>
                <c:pt idx="199" formatCode="0.00E+00">
                  <c:v>9.2042399999999996E-2</c:v>
                </c:pt>
                <c:pt idx="200" formatCode="0.00E+00">
                  <c:v>9.1430700000000004E-2</c:v>
                </c:pt>
                <c:pt idx="201" formatCode="0.00E+00">
                  <c:v>9.0902800000000006E-2</c:v>
                </c:pt>
                <c:pt idx="202" formatCode="0.00E+00">
                  <c:v>9.0491299999999997E-2</c:v>
                </c:pt>
                <c:pt idx="203" formatCode="0.00E+00">
                  <c:v>8.9898099999999995E-2</c:v>
                </c:pt>
                <c:pt idx="204" formatCode="0.00E+00">
                  <c:v>8.9621500000000007E-2</c:v>
                </c:pt>
                <c:pt idx="205" formatCode="0.00E+00">
                  <c:v>8.8988300000000006E-2</c:v>
                </c:pt>
                <c:pt idx="206" formatCode="0.00E+00">
                  <c:v>8.8676000000000005E-2</c:v>
                </c:pt>
                <c:pt idx="207" formatCode="0.00E+00">
                  <c:v>8.7643600000000002E-2</c:v>
                </c:pt>
                <c:pt idx="208" formatCode="0.00E+00">
                  <c:v>8.7438600000000005E-2</c:v>
                </c:pt>
                <c:pt idx="209" formatCode="0.00E+00">
                  <c:v>8.7219199999999997E-2</c:v>
                </c:pt>
                <c:pt idx="210" formatCode="0.00E+00">
                  <c:v>8.6813899999999999E-2</c:v>
                </c:pt>
                <c:pt idx="211" formatCode="0.00E+00">
                  <c:v>8.6828199999999994E-2</c:v>
                </c:pt>
                <c:pt idx="212" formatCode="0.00E+00">
                  <c:v>8.6023299999999997E-2</c:v>
                </c:pt>
                <c:pt idx="213" formatCode="0.00E+00">
                  <c:v>8.5879800000000006E-2</c:v>
                </c:pt>
                <c:pt idx="214" formatCode="0.00E+00">
                  <c:v>8.5708599999999996E-2</c:v>
                </c:pt>
                <c:pt idx="215" formatCode="0.00E+00">
                  <c:v>8.5495000000000002E-2</c:v>
                </c:pt>
                <c:pt idx="216" formatCode="0.00E+00">
                  <c:v>8.4644800000000006E-2</c:v>
                </c:pt>
                <c:pt idx="217" formatCode="0.00E+00">
                  <c:v>8.4239499999999995E-2</c:v>
                </c:pt>
                <c:pt idx="218" formatCode="0.00E+00">
                  <c:v>8.3731700000000006E-2</c:v>
                </c:pt>
                <c:pt idx="219" formatCode="0.00E+00">
                  <c:v>8.3370200000000005E-2</c:v>
                </c:pt>
                <c:pt idx="220" formatCode="0.00E+00">
                  <c:v>8.3179500000000003E-2</c:v>
                </c:pt>
                <c:pt idx="221" formatCode="0.00E+00">
                  <c:v>8.3172300000000005E-2</c:v>
                </c:pt>
                <c:pt idx="222" formatCode="0.00E+00">
                  <c:v>8.2555299999999998E-2</c:v>
                </c:pt>
                <c:pt idx="223" formatCode="0.00E+00">
                  <c:v>8.1987400000000002E-2</c:v>
                </c:pt>
                <c:pt idx="224" formatCode="0.00E+00">
                  <c:v>8.1742300000000004E-2</c:v>
                </c:pt>
                <c:pt idx="225" formatCode="0.00E+00">
                  <c:v>8.1556299999999998E-2</c:v>
                </c:pt>
                <c:pt idx="226" formatCode="0.00E+00">
                  <c:v>8.0715700000000001E-2</c:v>
                </c:pt>
                <c:pt idx="227" formatCode="0.00E+00">
                  <c:v>8.0951700000000001E-2</c:v>
                </c:pt>
                <c:pt idx="228" formatCode="0.00E+00">
                  <c:v>7.9857800000000007E-2</c:v>
                </c:pt>
                <c:pt idx="229" formatCode="0.00E+00">
                  <c:v>7.9413899999999996E-2</c:v>
                </c:pt>
                <c:pt idx="230" formatCode="0.00E+00">
                  <c:v>7.9457299999999995E-2</c:v>
                </c:pt>
                <c:pt idx="231" formatCode="0.00E+00">
                  <c:v>7.8652399999999997E-2</c:v>
                </c:pt>
                <c:pt idx="232" formatCode="0.00E+00">
                  <c:v>7.7796500000000005E-2</c:v>
                </c:pt>
                <c:pt idx="233" formatCode="0.00E+00">
                  <c:v>7.7446899999999999E-2</c:v>
                </c:pt>
                <c:pt idx="234" formatCode="0.00E+00">
                  <c:v>7.6530899999999999E-2</c:v>
                </c:pt>
                <c:pt idx="235" formatCode="0.00E+00">
                  <c:v>7.6111300000000007E-2</c:v>
                </c:pt>
                <c:pt idx="236" formatCode="0.00E+00">
                  <c:v>7.5309299999999996E-2</c:v>
                </c:pt>
                <c:pt idx="237" formatCode="0.00E+00">
                  <c:v>7.5396099999999994E-2</c:v>
                </c:pt>
                <c:pt idx="238" formatCode="0.00E+00">
                  <c:v>7.3838200000000007E-2</c:v>
                </c:pt>
                <c:pt idx="239" formatCode="0.00E+00">
                  <c:v>7.3169200000000004E-2</c:v>
                </c:pt>
                <c:pt idx="240" formatCode="0.00E+00">
                  <c:v>7.2967099999999993E-2</c:v>
                </c:pt>
                <c:pt idx="241" formatCode="0.00E+00">
                  <c:v>7.1813100000000005E-2</c:v>
                </c:pt>
                <c:pt idx="242" formatCode="0.00E+00">
                  <c:v>7.1456400000000003E-2</c:v>
                </c:pt>
                <c:pt idx="243" formatCode="0.00E+00">
                  <c:v>7.0574300000000006E-2</c:v>
                </c:pt>
                <c:pt idx="244" formatCode="0.00E+00">
                  <c:v>7.01127E-2</c:v>
                </c:pt>
                <c:pt idx="245" formatCode="0.00E+00">
                  <c:v>6.8829500000000002E-2</c:v>
                </c:pt>
                <c:pt idx="246" formatCode="0.00E+00">
                  <c:v>6.8088499999999996E-2</c:v>
                </c:pt>
                <c:pt idx="247" formatCode="0.00E+00">
                  <c:v>6.7369499999999999E-2</c:v>
                </c:pt>
                <c:pt idx="248" formatCode="0.00E+00">
                  <c:v>6.67272E-2</c:v>
                </c:pt>
                <c:pt idx="249" formatCode="0.00E+00">
                  <c:v>6.5599000000000005E-2</c:v>
                </c:pt>
                <c:pt idx="250" formatCode="0.00E+00">
                  <c:v>6.4834100000000006E-2</c:v>
                </c:pt>
                <c:pt idx="251" formatCode="0.00E+00">
                  <c:v>6.4203300000000005E-2</c:v>
                </c:pt>
                <c:pt idx="252" formatCode="0.00E+00">
                  <c:v>6.3005000000000005E-2</c:v>
                </c:pt>
                <c:pt idx="253" formatCode="0.00E+00">
                  <c:v>6.2158600000000001E-2</c:v>
                </c:pt>
                <c:pt idx="254" formatCode="0.00E+00">
                  <c:v>6.1733700000000002E-2</c:v>
                </c:pt>
                <c:pt idx="255" formatCode="0.00E+00">
                  <c:v>6.0595000000000003E-2</c:v>
                </c:pt>
                <c:pt idx="256" formatCode="0.00E+00">
                  <c:v>5.9663300000000002E-2</c:v>
                </c:pt>
                <c:pt idx="257" formatCode="0.00E+00">
                  <c:v>5.91297E-2</c:v>
                </c:pt>
                <c:pt idx="258" formatCode="0.00E+00">
                  <c:v>5.8126900000000002E-2</c:v>
                </c:pt>
                <c:pt idx="259" formatCode="0.00E+00">
                  <c:v>5.7158899999999999E-2</c:v>
                </c:pt>
                <c:pt idx="260" formatCode="0.00E+00">
                  <c:v>5.6474200000000002E-2</c:v>
                </c:pt>
                <c:pt idx="261" formatCode="0.00E+00">
                  <c:v>5.5433799999999998E-2</c:v>
                </c:pt>
                <c:pt idx="262" formatCode="0.00E+00">
                  <c:v>5.4594999999999998E-2</c:v>
                </c:pt>
                <c:pt idx="263" formatCode="0.00E+00">
                  <c:v>5.3862599999999997E-2</c:v>
                </c:pt>
                <c:pt idx="264" formatCode="0.00E+00">
                  <c:v>5.3167800000000001E-2</c:v>
                </c:pt>
                <c:pt idx="265" formatCode="0.00E+00">
                  <c:v>5.2193200000000002E-2</c:v>
                </c:pt>
                <c:pt idx="266" formatCode="0.00E+00">
                  <c:v>5.1522699999999998E-2</c:v>
                </c:pt>
                <c:pt idx="267" formatCode="0.00E+00">
                  <c:v>5.0843199999999998E-2</c:v>
                </c:pt>
                <c:pt idx="268" formatCode="0.00E+00">
                  <c:v>4.9665000000000001E-2</c:v>
                </c:pt>
                <c:pt idx="269" formatCode="0.00E+00">
                  <c:v>4.9043200000000002E-2</c:v>
                </c:pt>
                <c:pt idx="270" formatCode="0.00E+00">
                  <c:v>4.8421400000000003E-2</c:v>
                </c:pt>
                <c:pt idx="271" formatCode="0.00E+00">
                  <c:v>4.7530700000000002E-2</c:v>
                </c:pt>
                <c:pt idx="272" formatCode="0.00E+00">
                  <c:v>4.67529E-2</c:v>
                </c:pt>
                <c:pt idx="273" formatCode="0.00E+00">
                  <c:v>4.6194100000000002E-2</c:v>
                </c:pt>
                <c:pt idx="274" formatCode="0.00E+00">
                  <c:v>4.5130700000000003E-2</c:v>
                </c:pt>
                <c:pt idx="275" formatCode="0.00E+00">
                  <c:v>4.44851E-2</c:v>
                </c:pt>
                <c:pt idx="276" formatCode="0.00E+00">
                  <c:v>4.3950599999999999E-2</c:v>
                </c:pt>
                <c:pt idx="277" formatCode="0.00E+00">
                  <c:v>4.3301600000000003E-2</c:v>
                </c:pt>
                <c:pt idx="278" formatCode="0.00E+00">
                  <c:v>4.2604900000000001E-2</c:v>
                </c:pt>
                <c:pt idx="279" formatCode="0.00E+00">
                  <c:v>4.1822400000000003E-2</c:v>
                </c:pt>
                <c:pt idx="280" formatCode="0.00E+00">
                  <c:v>4.1327999999999997E-2</c:v>
                </c:pt>
                <c:pt idx="281" formatCode="0.00E+00">
                  <c:v>4.0831600000000003E-2</c:v>
                </c:pt>
                <c:pt idx="282" formatCode="0.00E+00">
                  <c:v>4.0125800000000003E-2</c:v>
                </c:pt>
                <c:pt idx="283" formatCode="0.00E+00">
                  <c:v>3.9475000000000003E-2</c:v>
                </c:pt>
                <c:pt idx="284" formatCode="0.00E+00">
                  <c:v>3.89462E-2</c:v>
                </c:pt>
                <c:pt idx="285" formatCode="0.00E+00">
                  <c:v>3.8373499999999998E-2</c:v>
                </c:pt>
                <c:pt idx="286" formatCode="0.00E+00">
                  <c:v>3.7890399999999998E-2</c:v>
                </c:pt>
                <c:pt idx="287" formatCode="0.00E+00">
                  <c:v>3.7324400000000001E-2</c:v>
                </c:pt>
                <c:pt idx="288" formatCode="0.00E+00">
                  <c:v>3.7006400000000002E-2</c:v>
                </c:pt>
                <c:pt idx="289" formatCode="0.00E+00">
                  <c:v>3.6222900000000002E-2</c:v>
                </c:pt>
                <c:pt idx="290" formatCode="0.00E+00">
                  <c:v>3.5883900000000003E-2</c:v>
                </c:pt>
                <c:pt idx="291" formatCode="0.00E+00">
                  <c:v>3.5446199999999997E-2</c:v>
                </c:pt>
                <c:pt idx="292" formatCode="0.00E+00">
                  <c:v>3.4961699999999998E-2</c:v>
                </c:pt>
                <c:pt idx="293" formatCode="0.00E+00">
                  <c:v>3.4572600000000002E-2</c:v>
                </c:pt>
                <c:pt idx="294" formatCode="0.00E+00">
                  <c:v>3.4040500000000001E-2</c:v>
                </c:pt>
                <c:pt idx="295" formatCode="0.00E+00">
                  <c:v>3.4429099999999997E-2</c:v>
                </c:pt>
                <c:pt idx="296" formatCode="0.00E+00">
                  <c:v>3.3147299999999998E-2</c:v>
                </c:pt>
                <c:pt idx="297" formatCode="0.00E+00">
                  <c:v>3.2362500000000002E-2</c:v>
                </c:pt>
                <c:pt idx="298" formatCode="0.00E+00">
                  <c:v>3.2652399999999998E-2</c:v>
                </c:pt>
                <c:pt idx="299" formatCode="0.00E+00">
                  <c:v>3.2231299999999997E-2</c:v>
                </c:pt>
                <c:pt idx="300" formatCode="0.00E+00">
                  <c:v>3.1989099999999999E-2</c:v>
                </c:pt>
                <c:pt idx="301" formatCode="0.00E+00">
                  <c:v>3.1572799999999998E-2</c:v>
                </c:pt>
                <c:pt idx="302" formatCode="0.00E+00">
                  <c:v>3.1359699999999997E-2</c:v>
                </c:pt>
                <c:pt idx="303" formatCode="0.00E+00">
                  <c:v>3.1163199999999999E-2</c:v>
                </c:pt>
                <c:pt idx="304" formatCode="0.00E+00">
                  <c:v>3.05753E-2</c:v>
                </c:pt>
                <c:pt idx="305" formatCode="0.00E+00">
                  <c:v>3.04794E-2</c:v>
                </c:pt>
                <c:pt idx="306" formatCode="0.00E+00">
                  <c:v>3.01523E-2</c:v>
                </c:pt>
                <c:pt idx="307" formatCode="0.00E+00">
                  <c:v>2.99654E-2</c:v>
                </c:pt>
                <c:pt idx="308" formatCode="0.00E+00">
                  <c:v>2.97422E-2</c:v>
                </c:pt>
                <c:pt idx="309" formatCode="0.00E+00">
                  <c:v>2.9510000000000002E-2</c:v>
                </c:pt>
                <c:pt idx="310" formatCode="0.00E+00">
                  <c:v>2.9095200000000002E-2</c:v>
                </c:pt>
                <c:pt idx="311" formatCode="0.00E+00">
                  <c:v>2.90294E-2</c:v>
                </c:pt>
                <c:pt idx="312" formatCode="0.00E+00">
                  <c:v>2.87094E-2</c:v>
                </c:pt>
                <c:pt idx="313" formatCode="0.00E+00">
                  <c:v>2.8504399999999999E-2</c:v>
                </c:pt>
                <c:pt idx="314" formatCode="0.00E+00">
                  <c:v>2.81987E-2</c:v>
                </c:pt>
                <c:pt idx="315" formatCode="0.00E+00">
                  <c:v>2.8081399999999999E-2</c:v>
                </c:pt>
                <c:pt idx="316" formatCode="0.00E+00">
                  <c:v>2.7976000000000001E-2</c:v>
                </c:pt>
                <c:pt idx="317" formatCode="0.00E+00">
                  <c:v>2.7616000000000002E-2</c:v>
                </c:pt>
                <c:pt idx="318" formatCode="0.00E+00">
                  <c:v>2.75006E-2</c:v>
                </c:pt>
                <c:pt idx="319" formatCode="0.00E+00">
                  <c:v>2.7292299999999999E-2</c:v>
                </c:pt>
                <c:pt idx="320" formatCode="0.00E+00">
                  <c:v>2.7087699999999999E-2</c:v>
                </c:pt>
                <c:pt idx="321" formatCode="0.00E+00">
                  <c:v>2.6913200000000002E-2</c:v>
                </c:pt>
                <c:pt idx="322" formatCode="0.00E+00">
                  <c:v>2.6793500000000001E-2</c:v>
                </c:pt>
                <c:pt idx="323" formatCode="0.00E+00">
                  <c:v>2.6567E-2</c:v>
                </c:pt>
                <c:pt idx="324" formatCode="0.00E+00">
                  <c:v>2.64053E-2</c:v>
                </c:pt>
                <c:pt idx="325" formatCode="0.00E+00">
                  <c:v>2.6251300000000002E-2</c:v>
                </c:pt>
                <c:pt idx="326" formatCode="0.00E+00">
                  <c:v>2.60139E-2</c:v>
                </c:pt>
                <c:pt idx="327" formatCode="0.00E+00">
                  <c:v>2.5887500000000001E-2</c:v>
                </c:pt>
                <c:pt idx="328" formatCode="0.00E+00">
                  <c:v>2.5744400000000001E-2</c:v>
                </c:pt>
                <c:pt idx="329" formatCode="0.00E+00">
                  <c:v>2.5535100000000002E-2</c:v>
                </c:pt>
                <c:pt idx="330" formatCode="0.00E+00">
                  <c:v>2.5403499999999999E-2</c:v>
                </c:pt>
                <c:pt idx="331" formatCode="0.00E+00">
                  <c:v>2.5258099999999999E-2</c:v>
                </c:pt>
                <c:pt idx="332" formatCode="0.00E+00">
                  <c:v>2.5114999999999998E-2</c:v>
                </c:pt>
                <c:pt idx="333" formatCode="0.00E+00">
                  <c:v>2.4918599999999999E-2</c:v>
                </c:pt>
                <c:pt idx="334" formatCode="0.00E+00">
                  <c:v>2.4818900000000001E-2</c:v>
                </c:pt>
                <c:pt idx="335" formatCode="0.00E+00">
                  <c:v>2.4683E-2</c:v>
                </c:pt>
                <c:pt idx="336" formatCode="0.00E+00">
                  <c:v>2.4499900000000002E-2</c:v>
                </c:pt>
                <c:pt idx="337" formatCode="0.00E+00">
                  <c:v>2.4391199999999998E-2</c:v>
                </c:pt>
                <c:pt idx="338" formatCode="0.00E+00">
                  <c:v>2.42419E-2</c:v>
                </c:pt>
                <c:pt idx="339" formatCode="0.00E+00">
                  <c:v>2.4111299999999999E-2</c:v>
                </c:pt>
                <c:pt idx="340" formatCode="0.00E+00">
                  <c:v>2.3932499999999999E-2</c:v>
                </c:pt>
                <c:pt idx="341" formatCode="0.00E+00">
                  <c:v>2.3810399999999999E-2</c:v>
                </c:pt>
                <c:pt idx="342" formatCode="0.00E+00">
                  <c:v>2.37021E-2</c:v>
                </c:pt>
                <c:pt idx="343" formatCode="0.00E+00">
                  <c:v>2.349E-2</c:v>
                </c:pt>
                <c:pt idx="344" formatCode="0.00E+00">
                  <c:v>2.34976E-2</c:v>
                </c:pt>
                <c:pt idx="345" formatCode="0.00E+00">
                  <c:v>2.32587E-2</c:v>
                </c:pt>
                <c:pt idx="346" formatCode="0.00E+00">
                  <c:v>2.31361E-2</c:v>
                </c:pt>
                <c:pt idx="347" formatCode="0.00E+00">
                  <c:v>2.2943999999999999E-2</c:v>
                </c:pt>
                <c:pt idx="348" formatCode="0.00E+00">
                  <c:v>2.2811399999999999E-2</c:v>
                </c:pt>
                <c:pt idx="349" formatCode="0.00E+00">
                  <c:v>2.2714600000000001E-2</c:v>
                </c:pt>
                <c:pt idx="350" formatCode="0.00E+00">
                  <c:v>2.2531499999999999E-2</c:v>
                </c:pt>
                <c:pt idx="351" formatCode="0.00E+00">
                  <c:v>2.2307400000000002E-2</c:v>
                </c:pt>
                <c:pt idx="352" formatCode="0.00E+00">
                  <c:v>2.2137199999999999E-2</c:v>
                </c:pt>
                <c:pt idx="353" formatCode="0.00E+00">
                  <c:v>2.20284E-2</c:v>
                </c:pt>
                <c:pt idx="354" formatCode="0.00E+00">
                  <c:v>2.1821E-2</c:v>
                </c:pt>
                <c:pt idx="355" formatCode="0.00E+00">
                  <c:v>2.1625499999999999E-2</c:v>
                </c:pt>
                <c:pt idx="356" formatCode="0.00E+00">
                  <c:v>2.1363300000000002E-2</c:v>
                </c:pt>
                <c:pt idx="357" formatCode="0.00E+00">
                  <c:v>2.1109599999999999E-2</c:v>
                </c:pt>
                <c:pt idx="358" formatCode="0.00E+00">
                  <c:v>2.0999E-2</c:v>
                </c:pt>
                <c:pt idx="359" formatCode="0.00E+00">
                  <c:v>2.0821099999999999E-2</c:v>
                </c:pt>
                <c:pt idx="360" formatCode="0.00E+00">
                  <c:v>2.06275E-2</c:v>
                </c:pt>
                <c:pt idx="361" formatCode="0.00E+00">
                  <c:v>2.0229799999999999E-2</c:v>
                </c:pt>
                <c:pt idx="362" formatCode="0.00E+00">
                  <c:v>2.0141099999999999E-2</c:v>
                </c:pt>
                <c:pt idx="363" formatCode="0.00E+00">
                  <c:v>1.9962799999999999E-2</c:v>
                </c:pt>
                <c:pt idx="364" formatCode="0.00E+00">
                  <c:v>1.97314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B37F-4A54-8C53-CAD7BD560690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6'!$A$2:$A$424</c:f>
              <c:numCache>
                <c:formatCode>General</c:formatCode>
                <c:ptCount val="42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</c:numCache>
            </c:numRef>
          </c:xVal>
          <c:yVal>
            <c:numRef>
              <c:f>'[AMG-R-MBA.xlsx]Sheet16'!$B$2:$B$389</c:f>
              <c:numCache>
                <c:formatCode>General</c:formatCode>
                <c:ptCount val="388"/>
                <c:pt idx="0">
                  <c:v>-0.56116299999999997</c:v>
                </c:pt>
                <c:pt idx="1">
                  <c:v>-0.26216499999999998</c:v>
                </c:pt>
                <c:pt idx="2">
                  <c:v>-0.50895199999999996</c:v>
                </c:pt>
                <c:pt idx="3">
                  <c:v>-0.90408999999999995</c:v>
                </c:pt>
                <c:pt idx="4">
                  <c:v>-0.50828700000000004</c:v>
                </c:pt>
                <c:pt idx="5">
                  <c:v>-0.38937300000000002</c:v>
                </c:pt>
                <c:pt idx="6">
                  <c:v>-0.86590999999999996</c:v>
                </c:pt>
                <c:pt idx="7">
                  <c:v>-0.39523900000000001</c:v>
                </c:pt>
                <c:pt idx="8" formatCode="0.00E+00">
                  <c:v>3.2023900000000001E-2</c:v>
                </c:pt>
                <c:pt idx="9">
                  <c:v>-0.57195700000000005</c:v>
                </c:pt>
                <c:pt idx="10">
                  <c:v>-0.64696299999999995</c:v>
                </c:pt>
                <c:pt idx="11">
                  <c:v>-0.17832899999999999</c:v>
                </c:pt>
                <c:pt idx="12">
                  <c:v>-0.800678</c:v>
                </c:pt>
                <c:pt idx="13">
                  <c:v>-1.0391900000000001</c:v>
                </c:pt>
                <c:pt idx="14">
                  <c:v>-0.53572799999999998</c:v>
                </c:pt>
                <c:pt idx="15">
                  <c:v>-0.391407</c:v>
                </c:pt>
                <c:pt idx="16">
                  <c:v>-0.40025899999999998</c:v>
                </c:pt>
                <c:pt idx="17">
                  <c:v>-0.620313</c:v>
                </c:pt>
                <c:pt idx="18">
                  <c:v>-0.49714199999999997</c:v>
                </c:pt>
                <c:pt idx="19">
                  <c:v>-0.56923999999999997</c:v>
                </c:pt>
                <c:pt idx="20">
                  <c:v>-0.69779800000000003</c:v>
                </c:pt>
                <c:pt idx="21">
                  <c:v>-0.36308200000000002</c:v>
                </c:pt>
                <c:pt idx="22">
                  <c:v>-0.75235399999999997</c:v>
                </c:pt>
                <c:pt idx="23">
                  <c:v>-1.0797399999999999</c:v>
                </c:pt>
                <c:pt idx="24">
                  <c:v>-0.929419</c:v>
                </c:pt>
                <c:pt idx="25">
                  <c:v>-1.03505</c:v>
                </c:pt>
                <c:pt idx="26">
                  <c:v>-0.58909</c:v>
                </c:pt>
                <c:pt idx="27">
                  <c:v>-0.89188100000000003</c:v>
                </c:pt>
                <c:pt idx="28">
                  <c:v>-1.0355300000000001</c:v>
                </c:pt>
                <c:pt idx="29" formatCode="0.00E+00">
                  <c:v>-4.9153799999999997E-2</c:v>
                </c:pt>
                <c:pt idx="30">
                  <c:v>-0.32634800000000003</c:v>
                </c:pt>
                <c:pt idx="31">
                  <c:v>-0.45843699999999998</c:v>
                </c:pt>
                <c:pt idx="32">
                  <c:v>-1.06141</c:v>
                </c:pt>
                <c:pt idx="33">
                  <c:v>-0.66523100000000002</c:v>
                </c:pt>
                <c:pt idx="34">
                  <c:v>0.15801100000000001</c:v>
                </c:pt>
                <c:pt idx="35" formatCode="0.00E+00">
                  <c:v>-6.5154100000000006E-2</c:v>
                </c:pt>
                <c:pt idx="36">
                  <c:v>-0.49925199999999997</c:v>
                </c:pt>
                <c:pt idx="37">
                  <c:v>-0.44666600000000001</c:v>
                </c:pt>
                <c:pt idx="38">
                  <c:v>-1.0876300000000001</c:v>
                </c:pt>
                <c:pt idx="39">
                  <c:v>-1.0206999999999999</c:v>
                </c:pt>
                <c:pt idx="40">
                  <c:v>-0.551867</c:v>
                </c:pt>
                <c:pt idx="41">
                  <c:v>-0.15353</c:v>
                </c:pt>
                <c:pt idx="42">
                  <c:v>-1.0383599999999999</c:v>
                </c:pt>
                <c:pt idx="43" formatCode="0.00E+00">
                  <c:v>-7.2002400000000001E-3</c:v>
                </c:pt>
                <c:pt idx="44">
                  <c:v>-0.34613899999999997</c:v>
                </c:pt>
                <c:pt idx="45">
                  <c:v>-0.84516800000000003</c:v>
                </c:pt>
                <c:pt idx="46">
                  <c:v>-0.37012699999999998</c:v>
                </c:pt>
                <c:pt idx="47" formatCode="0.00E+00">
                  <c:v>-6.2393200000000003E-2</c:v>
                </c:pt>
                <c:pt idx="48">
                  <c:v>-0.37217600000000001</c:v>
                </c:pt>
                <c:pt idx="49">
                  <c:v>-0.28754600000000002</c:v>
                </c:pt>
                <c:pt idx="50">
                  <c:v>-0.50739100000000004</c:v>
                </c:pt>
                <c:pt idx="51">
                  <c:v>-0.34686600000000001</c:v>
                </c:pt>
                <c:pt idx="52">
                  <c:v>0.26004100000000002</c:v>
                </c:pt>
                <c:pt idx="53" formatCode="0.00E+00">
                  <c:v>2.1487699999999998E-2</c:v>
                </c:pt>
                <c:pt idx="54">
                  <c:v>-0.71080500000000002</c:v>
                </c:pt>
                <c:pt idx="55">
                  <c:v>-0.79632700000000001</c:v>
                </c:pt>
                <c:pt idx="56">
                  <c:v>-0.67954599999999998</c:v>
                </c:pt>
                <c:pt idx="57">
                  <c:v>-0.50453199999999998</c:v>
                </c:pt>
                <c:pt idx="58">
                  <c:v>-0.12953200000000001</c:v>
                </c:pt>
                <c:pt idx="59">
                  <c:v>-0.29932900000000001</c:v>
                </c:pt>
                <c:pt idx="60">
                  <c:v>-0.221333</c:v>
                </c:pt>
                <c:pt idx="61">
                  <c:v>-0.15935199999999999</c:v>
                </c:pt>
                <c:pt idx="62">
                  <c:v>0.230293</c:v>
                </c:pt>
                <c:pt idx="63">
                  <c:v>-0.160833</c:v>
                </c:pt>
                <c:pt idx="64" formatCode="0.00E+00">
                  <c:v>-1.6263E-2</c:v>
                </c:pt>
                <c:pt idx="65" formatCode="0.00E+00">
                  <c:v>8.4309599999999998E-2</c:v>
                </c:pt>
                <c:pt idx="66">
                  <c:v>-0.109094</c:v>
                </c:pt>
                <c:pt idx="67">
                  <c:v>0.298041</c:v>
                </c:pt>
                <c:pt idx="68">
                  <c:v>1.1894800000000001</c:v>
                </c:pt>
                <c:pt idx="69">
                  <c:v>1.93594</c:v>
                </c:pt>
                <c:pt idx="70">
                  <c:v>1.3840600000000001</c:v>
                </c:pt>
                <c:pt idx="71">
                  <c:v>1.3169999999999999</c:v>
                </c:pt>
                <c:pt idx="72">
                  <c:v>1.75274</c:v>
                </c:pt>
                <c:pt idx="73">
                  <c:v>1.37645</c:v>
                </c:pt>
                <c:pt idx="74">
                  <c:v>2.2229000000000001</c:v>
                </c:pt>
                <c:pt idx="75">
                  <c:v>2.7073499999999999</c:v>
                </c:pt>
                <c:pt idx="76">
                  <c:v>2.1459199999999998</c:v>
                </c:pt>
                <c:pt idx="77">
                  <c:v>2.2607400000000002</c:v>
                </c:pt>
                <c:pt idx="78">
                  <c:v>2.3572600000000001</c:v>
                </c:pt>
                <c:pt idx="79">
                  <c:v>2.3720400000000001</c:v>
                </c:pt>
                <c:pt idx="80">
                  <c:v>2.5107499999999998</c:v>
                </c:pt>
                <c:pt idx="81">
                  <c:v>2.4435799999999999</c:v>
                </c:pt>
                <c:pt idx="82">
                  <c:v>2.4277299999999999</c:v>
                </c:pt>
                <c:pt idx="83">
                  <c:v>2.2774700000000001</c:v>
                </c:pt>
                <c:pt idx="84">
                  <c:v>2.5234100000000002</c:v>
                </c:pt>
                <c:pt idx="85">
                  <c:v>2.3405399999999998</c:v>
                </c:pt>
                <c:pt idx="86">
                  <c:v>3.13829</c:v>
                </c:pt>
                <c:pt idx="87">
                  <c:v>3.3396300000000001</c:v>
                </c:pt>
                <c:pt idx="88">
                  <c:v>3.3889300000000002</c:v>
                </c:pt>
                <c:pt idx="89">
                  <c:v>2.6642899999999998</c:v>
                </c:pt>
                <c:pt idx="90">
                  <c:v>2.6364899999999998</c:v>
                </c:pt>
                <c:pt idx="91">
                  <c:v>3.4121999999999999</c:v>
                </c:pt>
                <c:pt idx="92">
                  <c:v>2.6637200000000001</c:v>
                </c:pt>
                <c:pt idx="93">
                  <c:v>2.5482300000000002</c:v>
                </c:pt>
                <c:pt idx="94">
                  <c:v>2.6708500000000002</c:v>
                </c:pt>
                <c:pt idx="95">
                  <c:v>3.4820600000000002</c:v>
                </c:pt>
                <c:pt idx="96">
                  <c:v>2.6269800000000001</c:v>
                </c:pt>
                <c:pt idx="97">
                  <c:v>2.42334</c:v>
                </c:pt>
                <c:pt idx="98">
                  <c:v>2.6724800000000002</c:v>
                </c:pt>
                <c:pt idx="99">
                  <c:v>2.6460300000000001</c:v>
                </c:pt>
                <c:pt idx="100">
                  <c:v>2.32856</c:v>
                </c:pt>
                <c:pt idx="101">
                  <c:v>2.3056399999999999</c:v>
                </c:pt>
                <c:pt idx="102">
                  <c:v>2.3632399999999998</c:v>
                </c:pt>
                <c:pt idx="103">
                  <c:v>2.2802600000000002</c:v>
                </c:pt>
                <c:pt idx="104">
                  <c:v>2.1305100000000001</c:v>
                </c:pt>
                <c:pt idx="105">
                  <c:v>2.08548</c:v>
                </c:pt>
                <c:pt idx="106">
                  <c:v>1.96882</c:v>
                </c:pt>
                <c:pt idx="107">
                  <c:v>1.90537</c:v>
                </c:pt>
                <c:pt idx="108">
                  <c:v>1.85571</c:v>
                </c:pt>
                <c:pt idx="109">
                  <c:v>1.8071200000000001</c:v>
                </c:pt>
                <c:pt idx="110">
                  <c:v>1.7453700000000001</c:v>
                </c:pt>
                <c:pt idx="111">
                  <c:v>1.6599299999999999</c:v>
                </c:pt>
                <c:pt idx="112">
                  <c:v>1.61808</c:v>
                </c:pt>
                <c:pt idx="113">
                  <c:v>1.5517799999999999</c:v>
                </c:pt>
                <c:pt idx="114">
                  <c:v>1.4934099999999999</c:v>
                </c:pt>
                <c:pt idx="115">
                  <c:v>1.4482699999999999</c:v>
                </c:pt>
                <c:pt idx="116">
                  <c:v>1.4002600000000001</c:v>
                </c:pt>
                <c:pt idx="117">
                  <c:v>1.35432</c:v>
                </c:pt>
                <c:pt idx="118">
                  <c:v>1.3068299999999999</c:v>
                </c:pt>
                <c:pt idx="119">
                  <c:v>1.2683899999999999</c:v>
                </c:pt>
                <c:pt idx="120">
                  <c:v>1.22437</c:v>
                </c:pt>
                <c:pt idx="121">
                  <c:v>1.19296</c:v>
                </c:pt>
                <c:pt idx="122">
                  <c:v>1.15465</c:v>
                </c:pt>
                <c:pt idx="123">
                  <c:v>1.1146400000000001</c:v>
                </c:pt>
                <c:pt idx="124">
                  <c:v>1.08131</c:v>
                </c:pt>
                <c:pt idx="125">
                  <c:v>1.05281</c:v>
                </c:pt>
                <c:pt idx="126">
                  <c:v>1.02407</c:v>
                </c:pt>
                <c:pt idx="127">
                  <c:v>0.99954200000000004</c:v>
                </c:pt>
                <c:pt idx="128">
                  <c:v>0.97859799999999997</c:v>
                </c:pt>
                <c:pt idx="129">
                  <c:v>0.95461799999999997</c:v>
                </c:pt>
                <c:pt idx="130">
                  <c:v>0.936145</c:v>
                </c:pt>
                <c:pt idx="131">
                  <c:v>0.91830100000000003</c:v>
                </c:pt>
                <c:pt idx="132">
                  <c:v>0.89630699999999996</c:v>
                </c:pt>
                <c:pt idx="133">
                  <c:v>0.87824199999999997</c:v>
                </c:pt>
                <c:pt idx="134">
                  <c:v>0.86250599999999999</c:v>
                </c:pt>
                <c:pt idx="135">
                  <c:v>0.84128999999999998</c:v>
                </c:pt>
                <c:pt idx="136">
                  <c:v>0.82284500000000005</c:v>
                </c:pt>
                <c:pt idx="137">
                  <c:v>0.80616600000000005</c:v>
                </c:pt>
                <c:pt idx="138">
                  <c:v>0.78608599999999995</c:v>
                </c:pt>
                <c:pt idx="139">
                  <c:v>0.76727500000000004</c:v>
                </c:pt>
                <c:pt idx="140">
                  <c:v>0.74903500000000001</c:v>
                </c:pt>
                <c:pt idx="141">
                  <c:v>0.73208700000000004</c:v>
                </c:pt>
                <c:pt idx="142">
                  <c:v>0.71391400000000005</c:v>
                </c:pt>
                <c:pt idx="143">
                  <c:v>0.69106699999999999</c:v>
                </c:pt>
                <c:pt idx="144">
                  <c:v>0.674292</c:v>
                </c:pt>
                <c:pt idx="145">
                  <c:v>0.65290800000000004</c:v>
                </c:pt>
                <c:pt idx="146">
                  <c:v>0.63080400000000003</c:v>
                </c:pt>
                <c:pt idx="147">
                  <c:v>0.60892500000000005</c:v>
                </c:pt>
                <c:pt idx="148">
                  <c:v>0.58666099999999999</c:v>
                </c:pt>
                <c:pt idx="149">
                  <c:v>0.56379900000000005</c:v>
                </c:pt>
                <c:pt idx="150">
                  <c:v>0.53953499999999999</c:v>
                </c:pt>
                <c:pt idx="151">
                  <c:v>0.51817899999999995</c:v>
                </c:pt>
                <c:pt idx="152">
                  <c:v>0.49417100000000003</c:v>
                </c:pt>
                <c:pt idx="153">
                  <c:v>0.471495</c:v>
                </c:pt>
                <c:pt idx="154">
                  <c:v>0.450457</c:v>
                </c:pt>
                <c:pt idx="155">
                  <c:v>0.42932599999999999</c:v>
                </c:pt>
                <c:pt idx="156">
                  <c:v>0.40811500000000001</c:v>
                </c:pt>
                <c:pt idx="157">
                  <c:v>0.387181</c:v>
                </c:pt>
                <c:pt idx="158">
                  <c:v>0.36618099999999998</c:v>
                </c:pt>
                <c:pt idx="159">
                  <c:v>0.345914</c:v>
                </c:pt>
                <c:pt idx="160">
                  <c:v>0.32585199999999997</c:v>
                </c:pt>
                <c:pt idx="161">
                  <c:v>0.30538900000000002</c:v>
                </c:pt>
                <c:pt idx="162">
                  <c:v>0.28671600000000003</c:v>
                </c:pt>
                <c:pt idx="163">
                  <c:v>0.26810099999999998</c:v>
                </c:pt>
                <c:pt idx="164">
                  <c:v>0.25228400000000001</c:v>
                </c:pt>
                <c:pt idx="165">
                  <c:v>0.23608399999999999</c:v>
                </c:pt>
                <c:pt idx="166">
                  <c:v>0.221471</c:v>
                </c:pt>
                <c:pt idx="167">
                  <c:v>0.209062</c:v>
                </c:pt>
                <c:pt idx="168">
                  <c:v>0.19795499999999999</c:v>
                </c:pt>
                <c:pt idx="169">
                  <c:v>0.18656500000000001</c:v>
                </c:pt>
                <c:pt idx="170">
                  <c:v>0.17788499999999999</c:v>
                </c:pt>
                <c:pt idx="171">
                  <c:v>0.169821</c:v>
                </c:pt>
                <c:pt idx="172">
                  <c:v>0.162162</c:v>
                </c:pt>
                <c:pt idx="173">
                  <c:v>0.15740000000000001</c:v>
                </c:pt>
                <c:pt idx="174">
                  <c:v>0.152111</c:v>
                </c:pt>
                <c:pt idx="175">
                  <c:v>0.14583599999999999</c:v>
                </c:pt>
                <c:pt idx="176">
                  <c:v>0.14138000000000001</c:v>
                </c:pt>
                <c:pt idx="177">
                  <c:v>0.135767</c:v>
                </c:pt>
                <c:pt idx="178">
                  <c:v>0.13114400000000001</c:v>
                </c:pt>
                <c:pt idx="179">
                  <c:v>0.12678900000000001</c:v>
                </c:pt>
                <c:pt idx="180">
                  <c:v>0.12349</c:v>
                </c:pt>
                <c:pt idx="181">
                  <c:v>0.119698</c:v>
                </c:pt>
                <c:pt idx="182">
                  <c:v>0.116757</c:v>
                </c:pt>
                <c:pt idx="183">
                  <c:v>0.113818</c:v>
                </c:pt>
                <c:pt idx="184">
                  <c:v>0.111487</c:v>
                </c:pt>
                <c:pt idx="185">
                  <c:v>0.109042</c:v>
                </c:pt>
                <c:pt idx="186">
                  <c:v>0.10684</c:v>
                </c:pt>
                <c:pt idx="187">
                  <c:v>0.104875</c:v>
                </c:pt>
                <c:pt idx="188">
                  <c:v>0.10285</c:v>
                </c:pt>
                <c:pt idx="189">
                  <c:v>0.10141699999999999</c:v>
                </c:pt>
                <c:pt idx="190" formatCode="0.00E+00">
                  <c:v>9.9695199999999998E-2</c:v>
                </c:pt>
                <c:pt idx="191" formatCode="0.00E+00">
                  <c:v>9.88092E-2</c:v>
                </c:pt>
                <c:pt idx="192" formatCode="0.00E+00">
                  <c:v>9.8854999999999998E-2</c:v>
                </c:pt>
                <c:pt idx="193" formatCode="0.00E+00">
                  <c:v>9.71746E-2</c:v>
                </c:pt>
                <c:pt idx="194" formatCode="0.00E+00">
                  <c:v>9.6120399999999995E-2</c:v>
                </c:pt>
                <c:pt idx="195" formatCode="0.00E+00">
                  <c:v>9.5425099999999999E-2</c:v>
                </c:pt>
                <c:pt idx="196" formatCode="0.00E+00">
                  <c:v>9.4434299999999999E-2</c:v>
                </c:pt>
                <c:pt idx="197" formatCode="0.00E+00">
                  <c:v>9.3535400000000005E-2</c:v>
                </c:pt>
                <c:pt idx="198" formatCode="0.00E+00">
                  <c:v>9.2638499999999999E-2</c:v>
                </c:pt>
                <c:pt idx="199" formatCode="0.00E+00">
                  <c:v>9.1551800000000003E-2</c:v>
                </c:pt>
                <c:pt idx="200" formatCode="0.00E+00">
                  <c:v>9.1219900000000007E-2</c:v>
                </c:pt>
                <c:pt idx="201" formatCode="0.00E+00">
                  <c:v>9.0579999999999994E-2</c:v>
                </c:pt>
                <c:pt idx="202" formatCode="0.00E+00">
                  <c:v>8.9952000000000004E-2</c:v>
                </c:pt>
                <c:pt idx="203" formatCode="0.00E+00">
                  <c:v>8.9897599999999994E-2</c:v>
                </c:pt>
                <c:pt idx="204" formatCode="0.00E+00">
                  <c:v>8.8990200000000005E-2</c:v>
                </c:pt>
                <c:pt idx="205" formatCode="0.00E+00">
                  <c:v>8.85243E-2</c:v>
                </c:pt>
                <c:pt idx="206" formatCode="0.00E+00">
                  <c:v>8.7925000000000003E-2</c:v>
                </c:pt>
                <c:pt idx="207" formatCode="0.00E+00">
                  <c:v>8.7199200000000004E-2</c:v>
                </c:pt>
                <c:pt idx="208" formatCode="0.00E+00">
                  <c:v>8.7070499999999995E-2</c:v>
                </c:pt>
                <c:pt idx="209" formatCode="0.00E+00">
                  <c:v>8.67367E-2</c:v>
                </c:pt>
                <c:pt idx="210" formatCode="0.00E+00">
                  <c:v>8.6198800000000006E-2</c:v>
                </c:pt>
                <c:pt idx="211" formatCode="0.00E+00">
                  <c:v>8.6298E-2</c:v>
                </c:pt>
                <c:pt idx="212" formatCode="0.00E+00">
                  <c:v>8.5497900000000002E-2</c:v>
                </c:pt>
                <c:pt idx="213" formatCode="0.00E+00">
                  <c:v>8.5269499999999998E-2</c:v>
                </c:pt>
                <c:pt idx="214" formatCode="0.00E+00">
                  <c:v>8.5054900000000003E-2</c:v>
                </c:pt>
                <c:pt idx="215" formatCode="0.00E+00">
                  <c:v>8.5088300000000006E-2</c:v>
                </c:pt>
                <c:pt idx="216" formatCode="0.00E+00">
                  <c:v>8.4364400000000006E-2</c:v>
                </c:pt>
                <c:pt idx="217" formatCode="0.00E+00">
                  <c:v>8.3736900000000003E-2</c:v>
                </c:pt>
                <c:pt idx="218" formatCode="0.00E+00">
                  <c:v>8.3289100000000005E-2</c:v>
                </c:pt>
                <c:pt idx="219" formatCode="0.00E+00">
                  <c:v>8.2727899999999993E-2</c:v>
                </c:pt>
                <c:pt idx="220" formatCode="0.00E+00">
                  <c:v>8.2326399999999994E-2</c:v>
                </c:pt>
                <c:pt idx="221" formatCode="0.00E+00">
                  <c:v>8.2632999999999998E-2</c:v>
                </c:pt>
                <c:pt idx="222" formatCode="0.00E+00">
                  <c:v>8.2222500000000004E-2</c:v>
                </c:pt>
                <c:pt idx="223" formatCode="0.00E+00">
                  <c:v>8.1760399999999997E-2</c:v>
                </c:pt>
                <c:pt idx="224" formatCode="0.00E+00">
                  <c:v>8.12774E-2</c:v>
                </c:pt>
                <c:pt idx="225" formatCode="0.00E+00">
                  <c:v>8.09555E-2</c:v>
                </c:pt>
                <c:pt idx="226" formatCode="0.00E+00">
                  <c:v>8.0343200000000004E-2</c:v>
                </c:pt>
                <c:pt idx="227" formatCode="0.00E+00">
                  <c:v>8.0334699999999995E-2</c:v>
                </c:pt>
                <c:pt idx="228" formatCode="0.00E+00">
                  <c:v>7.9254199999999997E-2</c:v>
                </c:pt>
                <c:pt idx="229" formatCode="0.00E+00">
                  <c:v>7.8790700000000005E-2</c:v>
                </c:pt>
                <c:pt idx="230" formatCode="0.00E+00">
                  <c:v>7.8666700000000006E-2</c:v>
                </c:pt>
                <c:pt idx="231" formatCode="0.00E+00">
                  <c:v>7.7906100000000006E-2</c:v>
                </c:pt>
                <c:pt idx="232" formatCode="0.00E+00">
                  <c:v>7.7188499999999993E-2</c:v>
                </c:pt>
                <c:pt idx="233" formatCode="0.00E+00">
                  <c:v>7.7062599999999995E-2</c:v>
                </c:pt>
                <c:pt idx="234" formatCode="0.00E+00">
                  <c:v>7.6327300000000001E-2</c:v>
                </c:pt>
                <c:pt idx="235" formatCode="0.00E+00">
                  <c:v>7.5173400000000001E-2</c:v>
                </c:pt>
                <c:pt idx="236" formatCode="0.00E+00">
                  <c:v>7.4785199999999996E-2</c:v>
                </c:pt>
                <c:pt idx="237" formatCode="0.00E+00">
                  <c:v>7.4709899999999996E-2</c:v>
                </c:pt>
                <c:pt idx="238" formatCode="0.00E+00">
                  <c:v>7.2948899999999997E-2</c:v>
                </c:pt>
                <c:pt idx="239" formatCode="0.00E+00">
                  <c:v>7.30214E-2</c:v>
                </c:pt>
                <c:pt idx="240" formatCode="0.00E+00">
                  <c:v>7.2452100000000005E-2</c:v>
                </c:pt>
                <c:pt idx="241" formatCode="0.00E+00">
                  <c:v>7.1348700000000001E-2</c:v>
                </c:pt>
                <c:pt idx="242" formatCode="0.00E+00">
                  <c:v>7.0659200000000005E-2</c:v>
                </c:pt>
                <c:pt idx="243" formatCode="0.00E+00">
                  <c:v>7.0189000000000001E-2</c:v>
                </c:pt>
                <c:pt idx="244" formatCode="0.00E+00">
                  <c:v>6.9455600000000006E-2</c:v>
                </c:pt>
                <c:pt idx="245" formatCode="0.00E+00">
                  <c:v>6.84366E-2</c:v>
                </c:pt>
                <c:pt idx="246" formatCode="0.00E+00">
                  <c:v>6.7750000000000005E-2</c:v>
                </c:pt>
                <c:pt idx="247" formatCode="0.00E+00">
                  <c:v>6.6700899999999994E-2</c:v>
                </c:pt>
                <c:pt idx="248" formatCode="0.00E+00">
                  <c:v>6.6081000000000001E-2</c:v>
                </c:pt>
                <c:pt idx="249" formatCode="0.00E+00">
                  <c:v>6.5176499999999998E-2</c:v>
                </c:pt>
                <c:pt idx="250" formatCode="0.00E+00">
                  <c:v>6.4342999999999997E-2</c:v>
                </c:pt>
                <c:pt idx="251" formatCode="0.00E+00">
                  <c:v>6.3589099999999996E-2</c:v>
                </c:pt>
                <c:pt idx="252" formatCode="0.00E+00">
                  <c:v>6.2729800000000002E-2</c:v>
                </c:pt>
                <c:pt idx="253" formatCode="0.00E+00">
                  <c:v>6.1670299999999997E-2</c:v>
                </c:pt>
                <c:pt idx="254" formatCode="0.00E+00">
                  <c:v>6.10261E-2</c:v>
                </c:pt>
                <c:pt idx="255" formatCode="0.00E+00">
                  <c:v>6.0211199999999999E-2</c:v>
                </c:pt>
                <c:pt idx="256" formatCode="0.00E+00">
                  <c:v>5.9125900000000002E-2</c:v>
                </c:pt>
                <c:pt idx="257" formatCode="0.00E+00">
                  <c:v>5.86572E-2</c:v>
                </c:pt>
                <c:pt idx="258" formatCode="0.00E+00">
                  <c:v>5.7626200000000002E-2</c:v>
                </c:pt>
                <c:pt idx="259" formatCode="0.00E+00">
                  <c:v>5.6710700000000003E-2</c:v>
                </c:pt>
                <c:pt idx="260" formatCode="0.00E+00">
                  <c:v>5.5964899999999998E-2</c:v>
                </c:pt>
                <c:pt idx="261" formatCode="0.00E+00">
                  <c:v>5.4912999999999997E-2</c:v>
                </c:pt>
                <c:pt idx="262" formatCode="0.00E+00">
                  <c:v>5.3949799999999999E-2</c:v>
                </c:pt>
                <c:pt idx="263" formatCode="0.00E+00">
                  <c:v>5.3350000000000002E-2</c:v>
                </c:pt>
                <c:pt idx="264" formatCode="0.00E+00">
                  <c:v>5.2752E-2</c:v>
                </c:pt>
                <c:pt idx="265" formatCode="0.00E+00">
                  <c:v>5.1664799999999997E-2</c:v>
                </c:pt>
                <c:pt idx="266" formatCode="0.00E+00">
                  <c:v>5.0983899999999999E-2</c:v>
                </c:pt>
                <c:pt idx="267" formatCode="0.00E+00">
                  <c:v>5.0455100000000003E-2</c:v>
                </c:pt>
                <c:pt idx="268" formatCode="0.00E+00">
                  <c:v>4.91896E-2</c:v>
                </c:pt>
                <c:pt idx="269" formatCode="0.00E+00">
                  <c:v>4.8442399999999997E-2</c:v>
                </c:pt>
                <c:pt idx="270" formatCode="0.00E+00">
                  <c:v>4.7948400000000002E-2</c:v>
                </c:pt>
                <c:pt idx="271" formatCode="0.00E+00">
                  <c:v>4.6974200000000001E-2</c:v>
                </c:pt>
                <c:pt idx="272" formatCode="0.00E+00">
                  <c:v>4.6183099999999998E-2</c:v>
                </c:pt>
                <c:pt idx="273" formatCode="0.00E+00">
                  <c:v>4.5775400000000001E-2</c:v>
                </c:pt>
                <c:pt idx="274" formatCode="0.00E+00">
                  <c:v>4.4569499999999998E-2</c:v>
                </c:pt>
                <c:pt idx="275" formatCode="0.00E+00">
                  <c:v>4.4138400000000001E-2</c:v>
                </c:pt>
                <c:pt idx="276" formatCode="0.00E+00">
                  <c:v>4.3419800000000001E-2</c:v>
                </c:pt>
                <c:pt idx="277" formatCode="0.00E+00">
                  <c:v>4.2624500000000003E-2</c:v>
                </c:pt>
                <c:pt idx="278" formatCode="0.00E+00">
                  <c:v>4.2056099999999999E-2</c:v>
                </c:pt>
                <c:pt idx="279" formatCode="0.00E+00">
                  <c:v>4.1302199999999997E-2</c:v>
                </c:pt>
                <c:pt idx="280" formatCode="0.00E+00">
                  <c:v>4.0763899999999999E-2</c:v>
                </c:pt>
                <c:pt idx="281" formatCode="0.00E+00">
                  <c:v>4.02999E-2</c:v>
                </c:pt>
                <c:pt idx="282" formatCode="0.00E+00">
                  <c:v>3.95398E-2</c:v>
                </c:pt>
                <c:pt idx="283" formatCode="0.00E+00">
                  <c:v>3.8874600000000002E-2</c:v>
                </c:pt>
                <c:pt idx="284" formatCode="0.00E+00">
                  <c:v>3.8407299999999998E-2</c:v>
                </c:pt>
                <c:pt idx="285" formatCode="0.00E+00">
                  <c:v>3.79882E-2</c:v>
                </c:pt>
                <c:pt idx="286" formatCode="0.00E+00">
                  <c:v>3.7439300000000002E-2</c:v>
                </c:pt>
                <c:pt idx="287" formatCode="0.00E+00">
                  <c:v>3.6758899999999997E-2</c:v>
                </c:pt>
                <c:pt idx="288" formatCode="0.00E+00">
                  <c:v>3.6451799999999999E-2</c:v>
                </c:pt>
                <c:pt idx="289" formatCode="0.00E+00">
                  <c:v>3.5804299999999997E-2</c:v>
                </c:pt>
                <c:pt idx="290" formatCode="0.00E+00">
                  <c:v>3.5469500000000001E-2</c:v>
                </c:pt>
                <c:pt idx="291" formatCode="0.00E+00">
                  <c:v>3.4875400000000001E-2</c:v>
                </c:pt>
                <c:pt idx="292" formatCode="0.00E+00">
                  <c:v>3.4426199999999997E-2</c:v>
                </c:pt>
                <c:pt idx="293" formatCode="0.00E+00">
                  <c:v>3.4120600000000001E-2</c:v>
                </c:pt>
                <c:pt idx="294" formatCode="0.00E+00">
                  <c:v>3.3518800000000001E-2</c:v>
                </c:pt>
                <c:pt idx="295" formatCode="0.00E+00">
                  <c:v>3.3846899999999999E-2</c:v>
                </c:pt>
                <c:pt idx="296" formatCode="0.00E+00">
                  <c:v>3.2671899999999997E-2</c:v>
                </c:pt>
                <c:pt idx="297" formatCode="0.00E+00">
                  <c:v>3.1970999999999999E-2</c:v>
                </c:pt>
                <c:pt idx="298" formatCode="0.00E+00">
                  <c:v>3.2126399999999999E-2</c:v>
                </c:pt>
                <c:pt idx="299" formatCode="0.00E+00">
                  <c:v>3.1794999999999997E-2</c:v>
                </c:pt>
                <c:pt idx="300" formatCode="0.00E+00">
                  <c:v>3.1489400000000001E-2</c:v>
                </c:pt>
                <c:pt idx="301" formatCode="0.00E+00">
                  <c:v>3.10531E-2</c:v>
                </c:pt>
                <c:pt idx="302" formatCode="0.00E+00">
                  <c:v>3.08971E-2</c:v>
                </c:pt>
                <c:pt idx="303" formatCode="0.00E+00">
                  <c:v>3.0654000000000001E-2</c:v>
                </c:pt>
                <c:pt idx="304" formatCode="0.00E+00">
                  <c:v>3.00589E-2</c:v>
                </c:pt>
                <c:pt idx="305" formatCode="0.00E+00">
                  <c:v>2.9959699999999999E-2</c:v>
                </c:pt>
                <c:pt idx="306" formatCode="0.00E+00">
                  <c:v>2.98176E-2</c:v>
                </c:pt>
                <c:pt idx="307" formatCode="0.00E+00">
                  <c:v>2.9491400000000001E-2</c:v>
                </c:pt>
                <c:pt idx="308" formatCode="0.00E+00">
                  <c:v>2.9289699999999998E-2</c:v>
                </c:pt>
                <c:pt idx="309" formatCode="0.00E+00">
                  <c:v>2.9115200000000001E-2</c:v>
                </c:pt>
                <c:pt idx="310" formatCode="0.00E+00">
                  <c:v>2.87023E-2</c:v>
                </c:pt>
                <c:pt idx="311" formatCode="0.00E+00">
                  <c:v>2.8563999999999999E-2</c:v>
                </c:pt>
                <c:pt idx="312" formatCode="0.00E+00">
                  <c:v>2.8212500000000001E-2</c:v>
                </c:pt>
                <c:pt idx="313" formatCode="0.00E+00">
                  <c:v>2.80457E-2</c:v>
                </c:pt>
                <c:pt idx="314" formatCode="0.00E+00">
                  <c:v>2.7808699999999999E-2</c:v>
                </c:pt>
                <c:pt idx="315" formatCode="0.00E+00">
                  <c:v>2.7678500000000002E-2</c:v>
                </c:pt>
                <c:pt idx="316" formatCode="0.00E+00">
                  <c:v>2.74773E-2</c:v>
                </c:pt>
                <c:pt idx="317" formatCode="0.00E+00">
                  <c:v>2.7179700000000001E-2</c:v>
                </c:pt>
                <c:pt idx="318" formatCode="0.00E+00">
                  <c:v>2.70519E-2</c:v>
                </c:pt>
                <c:pt idx="319" formatCode="0.00E+00">
                  <c:v>2.6792E-2</c:v>
                </c:pt>
                <c:pt idx="320" formatCode="0.00E+00">
                  <c:v>2.6692899999999999E-2</c:v>
                </c:pt>
                <c:pt idx="321" formatCode="0.00E+00">
                  <c:v>2.64859E-2</c:v>
                </c:pt>
                <c:pt idx="322" formatCode="0.00E+00">
                  <c:v>2.62861E-2</c:v>
                </c:pt>
                <c:pt idx="323" formatCode="0.00E+00">
                  <c:v>2.60921E-2</c:v>
                </c:pt>
                <c:pt idx="324" formatCode="0.00E+00">
                  <c:v>2.5906999999999999E-2</c:v>
                </c:pt>
                <c:pt idx="325" formatCode="0.00E+00">
                  <c:v>2.5815000000000001E-2</c:v>
                </c:pt>
                <c:pt idx="326" formatCode="0.00E+00">
                  <c:v>2.5654300000000001E-2</c:v>
                </c:pt>
                <c:pt idx="327" formatCode="0.00E+00">
                  <c:v>2.5484099999999999E-2</c:v>
                </c:pt>
                <c:pt idx="328" formatCode="0.00E+00">
                  <c:v>2.5215600000000001E-2</c:v>
                </c:pt>
                <c:pt idx="329" formatCode="0.00E+00">
                  <c:v>2.5029699999999998E-2</c:v>
                </c:pt>
                <c:pt idx="330" formatCode="0.00E+00">
                  <c:v>2.48928E-2</c:v>
                </c:pt>
                <c:pt idx="331" formatCode="0.00E+00">
                  <c:v>2.48337E-2</c:v>
                </c:pt>
                <c:pt idx="332" formatCode="0.00E+00">
                  <c:v>2.4646299999999999E-2</c:v>
                </c:pt>
                <c:pt idx="333" formatCode="0.00E+00">
                  <c:v>2.44265E-2</c:v>
                </c:pt>
                <c:pt idx="334" formatCode="0.00E+00">
                  <c:v>2.4354500000000001E-2</c:v>
                </c:pt>
                <c:pt idx="335" formatCode="0.00E+00">
                  <c:v>2.4217099999999998E-2</c:v>
                </c:pt>
                <c:pt idx="336" formatCode="0.00E+00">
                  <c:v>2.4007299999999999E-2</c:v>
                </c:pt>
                <c:pt idx="337" formatCode="0.00E+00">
                  <c:v>2.3884300000000001E-2</c:v>
                </c:pt>
                <c:pt idx="338" formatCode="0.00E+00">
                  <c:v>2.3744100000000001E-2</c:v>
                </c:pt>
                <c:pt idx="339" formatCode="0.00E+00">
                  <c:v>2.3636299999999999E-2</c:v>
                </c:pt>
                <c:pt idx="340" formatCode="0.00E+00">
                  <c:v>2.3539999999999998E-2</c:v>
                </c:pt>
                <c:pt idx="341" formatCode="0.00E+00">
                  <c:v>2.3399799999999998E-2</c:v>
                </c:pt>
                <c:pt idx="342" formatCode="0.00E+00">
                  <c:v>2.3241499999999998E-2</c:v>
                </c:pt>
                <c:pt idx="343" formatCode="0.00E+00">
                  <c:v>2.3095600000000001E-2</c:v>
                </c:pt>
                <c:pt idx="344" formatCode="0.00E+00">
                  <c:v>2.30203E-2</c:v>
                </c:pt>
                <c:pt idx="345" formatCode="0.00E+00">
                  <c:v>2.28982E-2</c:v>
                </c:pt>
                <c:pt idx="346" formatCode="0.00E+00">
                  <c:v>2.2665999999999999E-2</c:v>
                </c:pt>
                <c:pt idx="347" formatCode="0.00E+00">
                  <c:v>2.25344E-2</c:v>
                </c:pt>
                <c:pt idx="348" formatCode="0.00E+00">
                  <c:v>2.2376500000000001E-2</c:v>
                </c:pt>
                <c:pt idx="349" formatCode="0.00E+00">
                  <c:v>2.2265900000000002E-2</c:v>
                </c:pt>
                <c:pt idx="350" formatCode="0.00E+00">
                  <c:v>2.2135700000000001E-2</c:v>
                </c:pt>
                <c:pt idx="351" formatCode="0.00E+00">
                  <c:v>2.1970699999999999E-2</c:v>
                </c:pt>
                <c:pt idx="352" formatCode="0.00E+00">
                  <c:v>2.1708000000000002E-2</c:v>
                </c:pt>
                <c:pt idx="353" formatCode="0.00E+00">
                  <c:v>2.1502E-2</c:v>
                </c:pt>
                <c:pt idx="354" formatCode="0.00E+00">
                  <c:v>2.14419E-2</c:v>
                </c:pt>
                <c:pt idx="355" formatCode="0.00E+00">
                  <c:v>2.1191600000000001E-2</c:v>
                </c:pt>
                <c:pt idx="356" formatCode="0.00E+00">
                  <c:v>2.0932200000000001E-2</c:v>
                </c:pt>
                <c:pt idx="357" formatCode="0.00E+00">
                  <c:v>2.07257E-2</c:v>
                </c:pt>
                <c:pt idx="358" formatCode="0.00E+00">
                  <c:v>2.0712899999999999E-2</c:v>
                </c:pt>
                <c:pt idx="359" formatCode="0.00E+00">
                  <c:v>2.0345200000000001E-2</c:v>
                </c:pt>
                <c:pt idx="360" formatCode="0.00E+00">
                  <c:v>2.0156899999999998E-2</c:v>
                </c:pt>
                <c:pt idx="361" formatCode="0.00E+00">
                  <c:v>1.9907500000000002E-2</c:v>
                </c:pt>
                <c:pt idx="362" formatCode="0.00E+00">
                  <c:v>1.9722900000000002E-2</c:v>
                </c:pt>
                <c:pt idx="363" formatCode="0.00E+00">
                  <c:v>1.9562199999999998E-2</c:v>
                </c:pt>
                <c:pt idx="364" formatCode="0.00E+00">
                  <c:v>1.9318100000000001E-2</c:v>
                </c:pt>
                <c:pt idx="365" formatCode="0.00E+00">
                  <c:v>1.91507E-2</c:v>
                </c:pt>
                <c:pt idx="366" formatCode="0.00E+00">
                  <c:v>1.8918999999999998E-2</c:v>
                </c:pt>
                <c:pt idx="367" formatCode="0.00E+00">
                  <c:v>1.87206E-2</c:v>
                </c:pt>
                <c:pt idx="368" formatCode="0.00E+00">
                  <c:v>1.85542E-2</c:v>
                </c:pt>
                <c:pt idx="369" formatCode="0.00E+00">
                  <c:v>1.8413499999999999E-2</c:v>
                </c:pt>
                <c:pt idx="370" formatCode="0.00E+00">
                  <c:v>1.82872E-2</c:v>
                </c:pt>
                <c:pt idx="371" formatCode="0.00E+00">
                  <c:v>1.80039E-2</c:v>
                </c:pt>
                <c:pt idx="372" formatCode="0.00E+00">
                  <c:v>1.7891899999999999E-2</c:v>
                </c:pt>
                <c:pt idx="373" formatCode="0.00E+00">
                  <c:v>1.7816499999999999E-2</c:v>
                </c:pt>
                <c:pt idx="374" formatCode="0.00E+00">
                  <c:v>1.7542800000000001E-2</c:v>
                </c:pt>
                <c:pt idx="375" formatCode="0.00E+00">
                  <c:v>1.7333999999999999E-2</c:v>
                </c:pt>
                <c:pt idx="376" formatCode="0.00E+00">
                  <c:v>1.7351200000000001E-2</c:v>
                </c:pt>
                <c:pt idx="377" formatCode="0.00E+00">
                  <c:v>1.7048399999999998E-2</c:v>
                </c:pt>
                <c:pt idx="378" formatCode="0.00E+00">
                  <c:v>1.6967300000000001E-2</c:v>
                </c:pt>
                <c:pt idx="379" formatCode="0.00E+00">
                  <c:v>1.6799399999999999E-2</c:v>
                </c:pt>
                <c:pt idx="380" formatCode="0.00E+00">
                  <c:v>1.6648300000000001E-2</c:v>
                </c:pt>
                <c:pt idx="381" formatCode="0.00E+00">
                  <c:v>1.6440400000000001E-2</c:v>
                </c:pt>
                <c:pt idx="382" formatCode="0.00E+00">
                  <c:v>1.63517E-2</c:v>
                </c:pt>
                <c:pt idx="383" formatCode="0.00E+00">
                  <c:v>1.6332099999999999E-2</c:v>
                </c:pt>
                <c:pt idx="384" formatCode="0.00E+00">
                  <c:v>1.60451E-2</c:v>
                </c:pt>
                <c:pt idx="385" formatCode="0.00E+00">
                  <c:v>1.6138599999999999E-2</c:v>
                </c:pt>
                <c:pt idx="386" formatCode="0.00E+00">
                  <c:v>1.5908200000000001E-2</c:v>
                </c:pt>
                <c:pt idx="387" formatCode="0.00E+00">
                  <c:v>1.58386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B37F-4A54-8C53-CAD7BD560690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7'!$A$2:$A$369</c:f>
              <c:numCache>
                <c:formatCode>General</c:formatCode>
                <c:ptCount val="3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</c:numCache>
            </c:numRef>
          </c:xVal>
          <c:yVal>
            <c:numRef>
              <c:f>'[AMG-R-MBA.xlsx]Sheet17'!$B$2:$B$394</c:f>
              <c:numCache>
                <c:formatCode>General</c:formatCode>
                <c:ptCount val="393"/>
                <c:pt idx="0">
                  <c:v>-0.76788100000000004</c:v>
                </c:pt>
                <c:pt idx="1">
                  <c:v>-0.29023599999999999</c:v>
                </c:pt>
                <c:pt idx="2">
                  <c:v>-0.628077</c:v>
                </c:pt>
                <c:pt idx="3">
                  <c:v>-1.10225</c:v>
                </c:pt>
                <c:pt idx="4">
                  <c:v>-0.74645899999999998</c:v>
                </c:pt>
                <c:pt idx="5">
                  <c:v>-0.432724</c:v>
                </c:pt>
                <c:pt idx="6">
                  <c:v>-1.06464</c:v>
                </c:pt>
                <c:pt idx="7">
                  <c:v>-0.78460099999999999</c:v>
                </c:pt>
                <c:pt idx="8" formatCode="0.00E+00">
                  <c:v>-2.1080000000000002E-2</c:v>
                </c:pt>
                <c:pt idx="9">
                  <c:v>-0.67595099999999997</c:v>
                </c:pt>
                <c:pt idx="10">
                  <c:v>-1.0156499999999999</c:v>
                </c:pt>
                <c:pt idx="11">
                  <c:v>-0.306508</c:v>
                </c:pt>
                <c:pt idx="12">
                  <c:v>-0.95674599999999999</c:v>
                </c:pt>
                <c:pt idx="13">
                  <c:v>-1.32656</c:v>
                </c:pt>
                <c:pt idx="14">
                  <c:v>-0.57757999999999998</c:v>
                </c:pt>
                <c:pt idx="15">
                  <c:v>-0.49405300000000002</c:v>
                </c:pt>
                <c:pt idx="16">
                  <c:v>-0.55064000000000002</c:v>
                </c:pt>
                <c:pt idx="17">
                  <c:v>-0.72751900000000003</c:v>
                </c:pt>
                <c:pt idx="18">
                  <c:v>-0.4738</c:v>
                </c:pt>
                <c:pt idx="19">
                  <c:v>-0.62112699999999998</c:v>
                </c:pt>
                <c:pt idx="20">
                  <c:v>-0.75610599999999994</c:v>
                </c:pt>
                <c:pt idx="21">
                  <c:v>-0.29756500000000002</c:v>
                </c:pt>
                <c:pt idx="22">
                  <c:v>-0.92532199999999998</c:v>
                </c:pt>
                <c:pt idx="23">
                  <c:v>-1.0497399999999999</c:v>
                </c:pt>
                <c:pt idx="24">
                  <c:v>-0.812913</c:v>
                </c:pt>
                <c:pt idx="25">
                  <c:v>-0.99495100000000003</c:v>
                </c:pt>
                <c:pt idx="26">
                  <c:v>-0.52889900000000001</c:v>
                </c:pt>
                <c:pt idx="27">
                  <c:v>-0.82683600000000002</c:v>
                </c:pt>
                <c:pt idx="28">
                  <c:v>-1.17283</c:v>
                </c:pt>
                <c:pt idx="29">
                  <c:v>-0.42417100000000002</c:v>
                </c:pt>
                <c:pt idx="30">
                  <c:v>-0.22791500000000001</c:v>
                </c:pt>
                <c:pt idx="31">
                  <c:v>-0.40972799999999998</c:v>
                </c:pt>
                <c:pt idx="32">
                  <c:v>-0.80777500000000002</c:v>
                </c:pt>
                <c:pt idx="33">
                  <c:v>-0.80210800000000004</c:v>
                </c:pt>
                <c:pt idx="34" formatCode="0.00E+00">
                  <c:v>6.4701099999999998E-2</c:v>
                </c:pt>
                <c:pt idx="35">
                  <c:v>-0.338891</c:v>
                </c:pt>
                <c:pt idx="36">
                  <c:v>-0.67009700000000005</c:v>
                </c:pt>
                <c:pt idx="37">
                  <c:v>-0.44715899999999997</c:v>
                </c:pt>
                <c:pt idx="38">
                  <c:v>-0.91351899999999997</c:v>
                </c:pt>
                <c:pt idx="39">
                  <c:v>-0.82674800000000004</c:v>
                </c:pt>
                <c:pt idx="40">
                  <c:v>-0.489952</c:v>
                </c:pt>
                <c:pt idx="41">
                  <c:v>-0.34531299999999998</c:v>
                </c:pt>
                <c:pt idx="42">
                  <c:v>-1.2171700000000001</c:v>
                </c:pt>
                <c:pt idx="43">
                  <c:v>-0.18456600000000001</c:v>
                </c:pt>
                <c:pt idx="44">
                  <c:v>-0.52539000000000002</c:v>
                </c:pt>
                <c:pt idx="45">
                  <c:v>-0.84124900000000002</c:v>
                </c:pt>
                <c:pt idx="46">
                  <c:v>-0.45857100000000001</c:v>
                </c:pt>
                <c:pt idx="47">
                  <c:v>-0.122783</c:v>
                </c:pt>
                <c:pt idx="48">
                  <c:v>-0.34408</c:v>
                </c:pt>
                <c:pt idx="49">
                  <c:v>-0.659717</c:v>
                </c:pt>
                <c:pt idx="50">
                  <c:v>-0.62979200000000002</c:v>
                </c:pt>
                <c:pt idx="51">
                  <c:v>-0.59551299999999996</c:v>
                </c:pt>
                <c:pt idx="52">
                  <c:v>-0.25739299999999998</c:v>
                </c:pt>
                <c:pt idx="53" formatCode="0.00E+00">
                  <c:v>-9.3888799999999994E-2</c:v>
                </c:pt>
                <c:pt idx="54">
                  <c:v>-0.74055099999999996</c:v>
                </c:pt>
                <c:pt idx="55">
                  <c:v>-1.0378499999999999</c:v>
                </c:pt>
                <c:pt idx="56">
                  <c:v>-0.50671900000000003</c:v>
                </c:pt>
                <c:pt idx="57">
                  <c:v>-0.50688</c:v>
                </c:pt>
                <c:pt idx="58">
                  <c:v>0.17695900000000001</c:v>
                </c:pt>
                <c:pt idx="59">
                  <c:v>-0.38333600000000001</c:v>
                </c:pt>
                <c:pt idx="60">
                  <c:v>0.47747099999999998</c:v>
                </c:pt>
                <c:pt idx="61">
                  <c:v>-0.34745799999999999</c:v>
                </c:pt>
                <c:pt idx="62">
                  <c:v>0.135826</c:v>
                </c:pt>
                <c:pt idx="63">
                  <c:v>-0.22639500000000001</c:v>
                </c:pt>
                <c:pt idx="64" formatCode="0.00E+00">
                  <c:v>-3.1988599999999999E-2</c:v>
                </c:pt>
                <c:pt idx="65" formatCode="0.00E+00">
                  <c:v>1.2833600000000001E-2</c:v>
                </c:pt>
                <c:pt idx="66" formatCode="0.00E+00">
                  <c:v>9.4796699999999998E-2</c:v>
                </c:pt>
                <c:pt idx="67">
                  <c:v>0.114262</c:v>
                </c:pt>
                <c:pt idx="68">
                  <c:v>0.85500399999999999</c:v>
                </c:pt>
                <c:pt idx="69">
                  <c:v>1.58843</c:v>
                </c:pt>
                <c:pt idx="70">
                  <c:v>1.0554699999999999</c:v>
                </c:pt>
                <c:pt idx="71">
                  <c:v>1.4758199999999999</c:v>
                </c:pt>
                <c:pt idx="72">
                  <c:v>1.9035599999999999</c:v>
                </c:pt>
                <c:pt idx="73">
                  <c:v>1.52647</c:v>
                </c:pt>
                <c:pt idx="74">
                  <c:v>2.0153500000000002</c:v>
                </c:pt>
                <c:pt idx="75">
                  <c:v>2.0159699999999998</c:v>
                </c:pt>
                <c:pt idx="76">
                  <c:v>2.1188400000000001</c:v>
                </c:pt>
                <c:pt idx="77">
                  <c:v>2.09077</c:v>
                </c:pt>
                <c:pt idx="78">
                  <c:v>2.4228000000000001</c:v>
                </c:pt>
                <c:pt idx="79">
                  <c:v>2.7046700000000001</c:v>
                </c:pt>
                <c:pt idx="80">
                  <c:v>2.3984100000000002</c:v>
                </c:pt>
                <c:pt idx="81">
                  <c:v>3.04121</c:v>
                </c:pt>
                <c:pt idx="82">
                  <c:v>2.7578999999999998</c:v>
                </c:pt>
                <c:pt idx="83">
                  <c:v>2.3924699999999999</c:v>
                </c:pt>
                <c:pt idx="84">
                  <c:v>2.65578</c:v>
                </c:pt>
                <c:pt idx="85">
                  <c:v>3.21366</c:v>
                </c:pt>
                <c:pt idx="86">
                  <c:v>3.0809700000000002</c:v>
                </c:pt>
                <c:pt idx="87">
                  <c:v>2.8487100000000001</c:v>
                </c:pt>
                <c:pt idx="88">
                  <c:v>2.9969899999999998</c:v>
                </c:pt>
                <c:pt idx="89">
                  <c:v>3.3654899999999999</c:v>
                </c:pt>
                <c:pt idx="90">
                  <c:v>3.1074299999999999</c:v>
                </c:pt>
                <c:pt idx="91">
                  <c:v>3.1115499999999998</c:v>
                </c:pt>
                <c:pt idx="92">
                  <c:v>2.9577399999999998</c:v>
                </c:pt>
                <c:pt idx="93">
                  <c:v>2.9803600000000001</c:v>
                </c:pt>
                <c:pt idx="94">
                  <c:v>3.4873799999999999</c:v>
                </c:pt>
                <c:pt idx="95">
                  <c:v>3.47525</c:v>
                </c:pt>
                <c:pt idx="96">
                  <c:v>3.1082800000000002</c:v>
                </c:pt>
                <c:pt idx="97">
                  <c:v>2.6028099999999998</c:v>
                </c:pt>
                <c:pt idx="98">
                  <c:v>3.0150600000000001</c:v>
                </c:pt>
                <c:pt idx="99">
                  <c:v>2.4137499999999998</c:v>
                </c:pt>
                <c:pt idx="100">
                  <c:v>2.5841599999999998</c:v>
                </c:pt>
                <c:pt idx="101">
                  <c:v>2.4145500000000002</c:v>
                </c:pt>
                <c:pt idx="102">
                  <c:v>2.2394599999999998</c:v>
                </c:pt>
                <c:pt idx="103">
                  <c:v>2.22506</c:v>
                </c:pt>
                <c:pt idx="104">
                  <c:v>2.0845799999999999</c:v>
                </c:pt>
                <c:pt idx="105">
                  <c:v>2.0169000000000001</c:v>
                </c:pt>
                <c:pt idx="106">
                  <c:v>1.9678199999999999</c:v>
                </c:pt>
                <c:pt idx="107">
                  <c:v>1.88401</c:v>
                </c:pt>
                <c:pt idx="108">
                  <c:v>1.85564</c:v>
                </c:pt>
                <c:pt idx="109">
                  <c:v>1.81945</c:v>
                </c:pt>
                <c:pt idx="110">
                  <c:v>1.73841</c:v>
                </c:pt>
                <c:pt idx="111">
                  <c:v>1.6637599999999999</c:v>
                </c:pt>
                <c:pt idx="112">
                  <c:v>1.5999699999999999</c:v>
                </c:pt>
                <c:pt idx="113">
                  <c:v>1.55088</c:v>
                </c:pt>
                <c:pt idx="114">
                  <c:v>1.504</c:v>
                </c:pt>
                <c:pt idx="115">
                  <c:v>1.4474800000000001</c:v>
                </c:pt>
                <c:pt idx="116">
                  <c:v>1.3958200000000001</c:v>
                </c:pt>
                <c:pt idx="117">
                  <c:v>1.34748</c:v>
                </c:pt>
                <c:pt idx="118">
                  <c:v>1.2926</c:v>
                </c:pt>
                <c:pt idx="119">
                  <c:v>1.2660199999999999</c:v>
                </c:pt>
                <c:pt idx="120">
                  <c:v>1.2244900000000001</c:v>
                </c:pt>
                <c:pt idx="121">
                  <c:v>1.1835500000000001</c:v>
                </c:pt>
                <c:pt idx="122">
                  <c:v>1.1490400000000001</c:v>
                </c:pt>
                <c:pt idx="123">
                  <c:v>1.1147199999999999</c:v>
                </c:pt>
                <c:pt idx="124">
                  <c:v>1.0790299999999999</c:v>
                </c:pt>
                <c:pt idx="125">
                  <c:v>1.0509599999999999</c:v>
                </c:pt>
                <c:pt idx="126">
                  <c:v>1.02085</c:v>
                </c:pt>
                <c:pt idx="127">
                  <c:v>0.99602999999999997</c:v>
                </c:pt>
                <c:pt idx="128">
                  <c:v>0.97780800000000001</c:v>
                </c:pt>
                <c:pt idx="129">
                  <c:v>0.95373200000000002</c:v>
                </c:pt>
                <c:pt idx="130">
                  <c:v>0.93462900000000004</c:v>
                </c:pt>
                <c:pt idx="131">
                  <c:v>0.91502700000000003</c:v>
                </c:pt>
                <c:pt idx="132">
                  <c:v>0.89642999999999995</c:v>
                </c:pt>
                <c:pt idx="133">
                  <c:v>0.87813699999999995</c:v>
                </c:pt>
                <c:pt idx="134">
                  <c:v>0.86062399999999994</c:v>
                </c:pt>
                <c:pt idx="135">
                  <c:v>0.84063600000000005</c:v>
                </c:pt>
                <c:pt idx="136">
                  <c:v>0.82301899999999995</c:v>
                </c:pt>
                <c:pt idx="137">
                  <c:v>0.80513900000000005</c:v>
                </c:pt>
                <c:pt idx="138">
                  <c:v>0.78556700000000002</c:v>
                </c:pt>
                <c:pt idx="139">
                  <c:v>0.76935299999999995</c:v>
                </c:pt>
                <c:pt idx="140">
                  <c:v>0.75239800000000001</c:v>
                </c:pt>
                <c:pt idx="141">
                  <c:v>0.73292100000000004</c:v>
                </c:pt>
                <c:pt idx="142">
                  <c:v>0.71781899999999998</c:v>
                </c:pt>
                <c:pt idx="143">
                  <c:v>0.695048</c:v>
                </c:pt>
                <c:pt idx="144">
                  <c:v>0.67432599999999998</c:v>
                </c:pt>
                <c:pt idx="145">
                  <c:v>0.65494399999999997</c:v>
                </c:pt>
                <c:pt idx="146">
                  <c:v>0.63361199999999995</c:v>
                </c:pt>
                <c:pt idx="147">
                  <c:v>0.61123099999999997</c:v>
                </c:pt>
                <c:pt idx="148">
                  <c:v>0.58815200000000001</c:v>
                </c:pt>
                <c:pt idx="149">
                  <c:v>0.56515899999999997</c:v>
                </c:pt>
                <c:pt idx="150">
                  <c:v>0.54249000000000003</c:v>
                </c:pt>
                <c:pt idx="151">
                  <c:v>0.52011200000000002</c:v>
                </c:pt>
                <c:pt idx="152">
                  <c:v>0.49657800000000002</c:v>
                </c:pt>
                <c:pt idx="153">
                  <c:v>0.47463100000000003</c:v>
                </c:pt>
                <c:pt idx="154">
                  <c:v>0.45352799999999999</c:v>
                </c:pt>
                <c:pt idx="155">
                  <c:v>0.43204599999999999</c:v>
                </c:pt>
                <c:pt idx="156">
                  <c:v>0.410771</c:v>
                </c:pt>
                <c:pt idx="157">
                  <c:v>0.390073</c:v>
                </c:pt>
                <c:pt idx="158">
                  <c:v>0.369255</c:v>
                </c:pt>
                <c:pt idx="159">
                  <c:v>0.34856900000000002</c:v>
                </c:pt>
                <c:pt idx="160">
                  <c:v>0.32811800000000002</c:v>
                </c:pt>
                <c:pt idx="161">
                  <c:v>0.30785400000000002</c:v>
                </c:pt>
                <c:pt idx="162">
                  <c:v>0.28921200000000002</c:v>
                </c:pt>
                <c:pt idx="163">
                  <c:v>0.27078400000000002</c:v>
                </c:pt>
                <c:pt idx="164">
                  <c:v>0.254075</c:v>
                </c:pt>
                <c:pt idx="165">
                  <c:v>0.23829800000000001</c:v>
                </c:pt>
                <c:pt idx="166">
                  <c:v>0.223631</c:v>
                </c:pt>
                <c:pt idx="167">
                  <c:v>0.21168000000000001</c:v>
                </c:pt>
                <c:pt idx="168">
                  <c:v>0.20047400000000001</c:v>
                </c:pt>
                <c:pt idx="169">
                  <c:v>0.19017300000000001</c:v>
                </c:pt>
                <c:pt idx="170">
                  <c:v>0.18204300000000001</c:v>
                </c:pt>
                <c:pt idx="171">
                  <c:v>0.17466999999999999</c:v>
                </c:pt>
                <c:pt idx="172">
                  <c:v>0.16773399999999999</c:v>
                </c:pt>
                <c:pt idx="173">
                  <c:v>0.16192400000000001</c:v>
                </c:pt>
                <c:pt idx="174">
                  <c:v>0.15626999999999999</c:v>
                </c:pt>
                <c:pt idx="175">
                  <c:v>0.14882600000000001</c:v>
                </c:pt>
                <c:pt idx="176">
                  <c:v>0.14283100000000001</c:v>
                </c:pt>
                <c:pt idx="177">
                  <c:v>0.136847</c:v>
                </c:pt>
                <c:pt idx="178">
                  <c:v>0.13197900000000001</c:v>
                </c:pt>
                <c:pt idx="179">
                  <c:v>0.127778</c:v>
                </c:pt>
                <c:pt idx="180">
                  <c:v>0.12534000000000001</c:v>
                </c:pt>
                <c:pt idx="181">
                  <c:v>0.121847</c:v>
                </c:pt>
                <c:pt idx="182">
                  <c:v>0.118842</c:v>
                </c:pt>
                <c:pt idx="183">
                  <c:v>0.116316</c:v>
                </c:pt>
                <c:pt idx="184">
                  <c:v>0.11383500000000001</c:v>
                </c:pt>
                <c:pt idx="185">
                  <c:v>0.111155</c:v>
                </c:pt>
                <c:pt idx="186">
                  <c:v>0.108734</c:v>
                </c:pt>
                <c:pt idx="187">
                  <c:v>0.107006</c:v>
                </c:pt>
                <c:pt idx="188">
                  <c:v>0.105612</c:v>
                </c:pt>
                <c:pt idx="189">
                  <c:v>0.10306</c:v>
                </c:pt>
                <c:pt idx="190">
                  <c:v>0.102183</c:v>
                </c:pt>
                <c:pt idx="191">
                  <c:v>0.101231</c:v>
                </c:pt>
                <c:pt idx="192">
                  <c:v>0.101511</c:v>
                </c:pt>
                <c:pt idx="193">
                  <c:v>0.100041</c:v>
                </c:pt>
                <c:pt idx="194" formatCode="0.00E+00">
                  <c:v>9.8905599999999996E-2</c:v>
                </c:pt>
                <c:pt idx="195" formatCode="0.00E+00">
                  <c:v>9.8209400000000002E-2</c:v>
                </c:pt>
                <c:pt idx="196" formatCode="0.00E+00">
                  <c:v>9.7405400000000003E-2</c:v>
                </c:pt>
                <c:pt idx="197" formatCode="0.00E+00">
                  <c:v>9.6910499999999997E-2</c:v>
                </c:pt>
                <c:pt idx="198" formatCode="0.00E+00">
                  <c:v>9.5760300000000007E-2</c:v>
                </c:pt>
                <c:pt idx="199" formatCode="0.00E+00">
                  <c:v>9.4840999999999995E-2</c:v>
                </c:pt>
                <c:pt idx="200" formatCode="0.00E+00">
                  <c:v>9.4484299999999993E-2</c:v>
                </c:pt>
                <c:pt idx="201" formatCode="0.00E+00">
                  <c:v>9.3637899999999996E-2</c:v>
                </c:pt>
                <c:pt idx="202" formatCode="0.00E+00">
                  <c:v>9.3053300000000005E-2</c:v>
                </c:pt>
                <c:pt idx="203" formatCode="0.00E+00">
                  <c:v>9.3244999999999995E-2</c:v>
                </c:pt>
                <c:pt idx="204" formatCode="0.00E+00">
                  <c:v>9.2246499999999995E-2</c:v>
                </c:pt>
                <c:pt idx="205" formatCode="0.00E+00">
                  <c:v>9.1493099999999994E-2</c:v>
                </c:pt>
                <c:pt idx="206" formatCode="0.00E+00">
                  <c:v>9.1310000000000002E-2</c:v>
                </c:pt>
                <c:pt idx="207" formatCode="0.00E+00">
                  <c:v>9.0377299999999994E-2</c:v>
                </c:pt>
                <c:pt idx="208" formatCode="0.00E+00">
                  <c:v>9.0359700000000001E-2</c:v>
                </c:pt>
                <c:pt idx="209" formatCode="0.00E+00">
                  <c:v>8.9877600000000002E-2</c:v>
                </c:pt>
                <c:pt idx="210" formatCode="0.00E+00">
                  <c:v>8.9309200000000005E-2</c:v>
                </c:pt>
                <c:pt idx="211" formatCode="0.00E+00">
                  <c:v>8.9094199999999998E-2</c:v>
                </c:pt>
                <c:pt idx="212" formatCode="0.00E+00">
                  <c:v>8.8504299999999994E-2</c:v>
                </c:pt>
                <c:pt idx="213" formatCode="0.00E+00">
                  <c:v>8.8631600000000005E-2</c:v>
                </c:pt>
                <c:pt idx="214" formatCode="0.00E+00">
                  <c:v>8.8507199999999994E-2</c:v>
                </c:pt>
                <c:pt idx="215" formatCode="0.00E+00">
                  <c:v>8.8077100000000005E-2</c:v>
                </c:pt>
                <c:pt idx="216" formatCode="0.00E+00">
                  <c:v>8.7679900000000005E-2</c:v>
                </c:pt>
                <c:pt idx="217" formatCode="0.00E+00">
                  <c:v>8.6752899999999994E-2</c:v>
                </c:pt>
                <c:pt idx="218" formatCode="0.00E+00">
                  <c:v>8.6518800000000007E-2</c:v>
                </c:pt>
                <c:pt idx="219" formatCode="0.00E+00">
                  <c:v>8.6068599999999995E-2</c:v>
                </c:pt>
                <c:pt idx="220" formatCode="0.00E+00">
                  <c:v>8.6452000000000001E-2</c:v>
                </c:pt>
                <c:pt idx="221" formatCode="0.00E+00">
                  <c:v>8.5690000000000002E-2</c:v>
                </c:pt>
                <c:pt idx="222" formatCode="0.00E+00">
                  <c:v>8.5786799999999996E-2</c:v>
                </c:pt>
                <c:pt idx="223" formatCode="0.00E+00">
                  <c:v>8.5001900000000005E-2</c:v>
                </c:pt>
                <c:pt idx="224" formatCode="0.00E+00">
                  <c:v>8.48193E-2</c:v>
                </c:pt>
                <c:pt idx="225" formatCode="0.00E+00">
                  <c:v>8.4482699999999994E-2</c:v>
                </c:pt>
                <c:pt idx="226" formatCode="0.00E+00">
                  <c:v>8.4065000000000001E-2</c:v>
                </c:pt>
                <c:pt idx="227" formatCode="0.00E+00">
                  <c:v>8.3769800000000005E-2</c:v>
                </c:pt>
                <c:pt idx="228" formatCode="0.00E+00">
                  <c:v>8.2715999999999998E-2</c:v>
                </c:pt>
                <c:pt idx="229" formatCode="0.00E+00">
                  <c:v>8.2694500000000004E-2</c:v>
                </c:pt>
                <c:pt idx="230" formatCode="0.00E+00">
                  <c:v>8.2543400000000003E-2</c:v>
                </c:pt>
                <c:pt idx="231" formatCode="0.00E+00">
                  <c:v>8.1796599999999997E-2</c:v>
                </c:pt>
                <c:pt idx="232" formatCode="0.00E+00">
                  <c:v>8.0912100000000001E-2</c:v>
                </c:pt>
                <c:pt idx="233" formatCode="0.00E+00">
                  <c:v>8.0791500000000002E-2</c:v>
                </c:pt>
                <c:pt idx="234" formatCode="0.00E+00">
                  <c:v>7.9711000000000004E-2</c:v>
                </c:pt>
                <c:pt idx="235" formatCode="0.00E+00">
                  <c:v>7.8927499999999998E-2</c:v>
                </c:pt>
                <c:pt idx="236" formatCode="0.00E+00">
                  <c:v>7.8626199999999993E-2</c:v>
                </c:pt>
                <c:pt idx="237" formatCode="0.00E+00">
                  <c:v>7.8424499999999994E-2</c:v>
                </c:pt>
                <c:pt idx="238" formatCode="0.00E+00">
                  <c:v>7.6710700000000007E-2</c:v>
                </c:pt>
                <c:pt idx="239" formatCode="0.00E+00">
                  <c:v>7.6630599999999993E-2</c:v>
                </c:pt>
                <c:pt idx="240" formatCode="0.00E+00">
                  <c:v>7.6385999999999996E-2</c:v>
                </c:pt>
                <c:pt idx="241" formatCode="0.00E+00">
                  <c:v>7.4725600000000003E-2</c:v>
                </c:pt>
                <c:pt idx="242" formatCode="0.00E+00">
                  <c:v>7.4545399999999998E-2</c:v>
                </c:pt>
                <c:pt idx="243" formatCode="0.00E+00">
                  <c:v>7.3950299999999997E-2</c:v>
                </c:pt>
                <c:pt idx="244" formatCode="0.00E+00">
                  <c:v>7.3252200000000003E-2</c:v>
                </c:pt>
                <c:pt idx="245" formatCode="0.00E+00">
                  <c:v>7.2111599999999998E-2</c:v>
                </c:pt>
                <c:pt idx="246" formatCode="0.00E+00">
                  <c:v>7.1373900000000004E-2</c:v>
                </c:pt>
                <c:pt idx="247" formatCode="0.00E+00">
                  <c:v>7.0560899999999996E-2</c:v>
                </c:pt>
                <c:pt idx="248" formatCode="0.00E+00">
                  <c:v>6.9948200000000002E-2</c:v>
                </c:pt>
                <c:pt idx="249" formatCode="0.00E+00">
                  <c:v>6.9000699999999998E-2</c:v>
                </c:pt>
                <c:pt idx="250" formatCode="0.00E+00">
                  <c:v>6.8198700000000001E-2</c:v>
                </c:pt>
                <c:pt idx="251" formatCode="0.00E+00">
                  <c:v>6.7454799999999995E-2</c:v>
                </c:pt>
                <c:pt idx="252" formatCode="0.00E+00">
                  <c:v>6.6441100000000003E-2</c:v>
                </c:pt>
                <c:pt idx="253" formatCode="0.00E+00">
                  <c:v>6.5467399999999995E-2</c:v>
                </c:pt>
                <c:pt idx="254" formatCode="0.00E+00">
                  <c:v>6.4761200000000005E-2</c:v>
                </c:pt>
                <c:pt idx="255" formatCode="0.00E+00">
                  <c:v>6.38127E-2</c:v>
                </c:pt>
                <c:pt idx="256" formatCode="0.00E+00">
                  <c:v>6.2745599999999999E-2</c:v>
                </c:pt>
                <c:pt idx="257" formatCode="0.00E+00">
                  <c:v>6.18043E-2</c:v>
                </c:pt>
                <c:pt idx="258" formatCode="0.00E+00">
                  <c:v>6.11873E-2</c:v>
                </c:pt>
                <c:pt idx="259" formatCode="0.00E+00">
                  <c:v>6.0190199999999999E-2</c:v>
                </c:pt>
                <c:pt idx="260" formatCode="0.00E+00">
                  <c:v>5.9540299999999997E-2</c:v>
                </c:pt>
                <c:pt idx="261" formatCode="0.00E+00">
                  <c:v>5.8227099999999997E-2</c:v>
                </c:pt>
                <c:pt idx="262" formatCode="0.00E+00">
                  <c:v>5.75132E-2</c:v>
                </c:pt>
                <c:pt idx="263" formatCode="0.00E+00">
                  <c:v>5.6736500000000002E-2</c:v>
                </c:pt>
                <c:pt idx="264" formatCode="0.00E+00">
                  <c:v>5.5919200000000002E-2</c:v>
                </c:pt>
                <c:pt idx="265" formatCode="0.00E+00">
                  <c:v>5.4819100000000003E-2</c:v>
                </c:pt>
                <c:pt idx="266" formatCode="0.00E+00">
                  <c:v>5.4167300000000002E-2</c:v>
                </c:pt>
                <c:pt idx="267" formatCode="0.00E+00">
                  <c:v>5.3486300000000001E-2</c:v>
                </c:pt>
                <c:pt idx="268" formatCode="0.00E+00">
                  <c:v>5.2526999999999997E-2</c:v>
                </c:pt>
                <c:pt idx="269" formatCode="0.00E+00">
                  <c:v>5.15766E-2</c:v>
                </c:pt>
                <c:pt idx="270" formatCode="0.00E+00">
                  <c:v>5.092E-2</c:v>
                </c:pt>
                <c:pt idx="271" formatCode="0.00E+00">
                  <c:v>5.00793E-2</c:v>
                </c:pt>
                <c:pt idx="272" formatCode="0.00E+00">
                  <c:v>4.9538600000000002E-2</c:v>
                </c:pt>
                <c:pt idx="273" formatCode="0.00E+00">
                  <c:v>4.8975900000000003E-2</c:v>
                </c:pt>
                <c:pt idx="274" formatCode="0.00E+00">
                  <c:v>4.7647500000000002E-2</c:v>
                </c:pt>
                <c:pt idx="275" formatCode="0.00E+00">
                  <c:v>4.7002799999999997E-2</c:v>
                </c:pt>
                <c:pt idx="276" formatCode="0.00E+00">
                  <c:v>4.6338999999999998E-2</c:v>
                </c:pt>
                <c:pt idx="277" formatCode="0.00E+00">
                  <c:v>4.5722499999999999E-2</c:v>
                </c:pt>
                <c:pt idx="278" formatCode="0.00E+00">
                  <c:v>4.5090699999999997E-2</c:v>
                </c:pt>
                <c:pt idx="279" formatCode="0.00E+00">
                  <c:v>4.4391600000000003E-2</c:v>
                </c:pt>
                <c:pt idx="280" formatCode="0.00E+00">
                  <c:v>4.3755099999999998E-2</c:v>
                </c:pt>
                <c:pt idx="281" formatCode="0.00E+00">
                  <c:v>4.3322600000000003E-2</c:v>
                </c:pt>
                <c:pt idx="282" formatCode="0.00E+00">
                  <c:v>4.2694099999999999E-2</c:v>
                </c:pt>
                <c:pt idx="283" formatCode="0.00E+00">
                  <c:v>4.1985000000000001E-2</c:v>
                </c:pt>
                <c:pt idx="284" formatCode="0.00E+00">
                  <c:v>4.1343199999999997E-2</c:v>
                </c:pt>
                <c:pt idx="285" formatCode="0.00E+00">
                  <c:v>4.0957500000000001E-2</c:v>
                </c:pt>
                <c:pt idx="286" formatCode="0.00E+00">
                  <c:v>4.0392900000000002E-2</c:v>
                </c:pt>
                <c:pt idx="287" formatCode="0.00E+00">
                  <c:v>3.9944199999999999E-2</c:v>
                </c:pt>
                <c:pt idx="288" formatCode="0.00E+00">
                  <c:v>3.95012E-2</c:v>
                </c:pt>
                <c:pt idx="289" formatCode="0.00E+00">
                  <c:v>3.8877000000000002E-2</c:v>
                </c:pt>
                <c:pt idx="290" formatCode="0.00E+00">
                  <c:v>3.85256E-2</c:v>
                </c:pt>
                <c:pt idx="291" formatCode="0.00E+00">
                  <c:v>3.7966699999999999E-2</c:v>
                </c:pt>
                <c:pt idx="292" formatCode="0.00E+00">
                  <c:v>3.7500899999999997E-2</c:v>
                </c:pt>
                <c:pt idx="293" formatCode="0.00E+00">
                  <c:v>3.7179499999999997E-2</c:v>
                </c:pt>
                <c:pt idx="294" formatCode="0.00E+00">
                  <c:v>3.6623999999999997E-2</c:v>
                </c:pt>
                <c:pt idx="295" formatCode="0.00E+00">
                  <c:v>3.68524E-2</c:v>
                </c:pt>
                <c:pt idx="296" formatCode="0.00E+00">
                  <c:v>3.5941599999999997E-2</c:v>
                </c:pt>
                <c:pt idx="297" formatCode="0.00E+00">
                  <c:v>3.4987900000000002E-2</c:v>
                </c:pt>
                <c:pt idx="298" formatCode="0.00E+00">
                  <c:v>3.4879199999999999E-2</c:v>
                </c:pt>
                <c:pt idx="299" formatCode="0.00E+00">
                  <c:v>3.4678500000000001E-2</c:v>
                </c:pt>
                <c:pt idx="300" formatCode="0.00E+00">
                  <c:v>3.4524899999999997E-2</c:v>
                </c:pt>
                <c:pt idx="301" formatCode="0.00E+00">
                  <c:v>3.3996600000000002E-2</c:v>
                </c:pt>
                <c:pt idx="302" formatCode="0.00E+00">
                  <c:v>3.37615E-2</c:v>
                </c:pt>
                <c:pt idx="303" formatCode="0.00E+00">
                  <c:v>3.3464000000000001E-2</c:v>
                </c:pt>
                <c:pt idx="304" formatCode="0.00E+00">
                  <c:v>3.3014300000000003E-2</c:v>
                </c:pt>
                <c:pt idx="305" formatCode="0.00E+00">
                  <c:v>3.2754400000000003E-2</c:v>
                </c:pt>
                <c:pt idx="306" formatCode="0.00E+00">
                  <c:v>3.25837E-2</c:v>
                </c:pt>
                <c:pt idx="307" formatCode="0.00E+00">
                  <c:v>3.22461E-2</c:v>
                </c:pt>
                <c:pt idx="308" formatCode="0.00E+00">
                  <c:v>3.2075399999999997E-2</c:v>
                </c:pt>
                <c:pt idx="309" formatCode="0.00E+00">
                  <c:v>3.18103E-2</c:v>
                </c:pt>
                <c:pt idx="310" formatCode="0.00E+00">
                  <c:v>3.1422600000000002E-2</c:v>
                </c:pt>
                <c:pt idx="311" formatCode="0.00E+00">
                  <c:v>3.13125E-2</c:v>
                </c:pt>
                <c:pt idx="312" formatCode="0.00E+00">
                  <c:v>3.0940499999999999E-2</c:v>
                </c:pt>
                <c:pt idx="313" formatCode="0.00E+00">
                  <c:v>3.0721700000000001E-2</c:v>
                </c:pt>
                <c:pt idx="314" formatCode="0.00E+00">
                  <c:v>3.05057E-2</c:v>
                </c:pt>
                <c:pt idx="315" formatCode="0.00E+00">
                  <c:v>3.03626E-2</c:v>
                </c:pt>
                <c:pt idx="316" formatCode="0.00E+00">
                  <c:v>3.00722E-2</c:v>
                </c:pt>
                <c:pt idx="317" formatCode="0.00E+00">
                  <c:v>2.97685E-2</c:v>
                </c:pt>
                <c:pt idx="318" formatCode="0.00E+00">
                  <c:v>2.9681200000000001E-2</c:v>
                </c:pt>
                <c:pt idx="319" formatCode="0.00E+00">
                  <c:v>2.9400300000000001E-2</c:v>
                </c:pt>
                <c:pt idx="320" formatCode="0.00E+00">
                  <c:v>2.91924E-2</c:v>
                </c:pt>
                <c:pt idx="321" formatCode="0.00E+00">
                  <c:v>2.9069399999999999E-2</c:v>
                </c:pt>
                <c:pt idx="322" formatCode="0.00E+00">
                  <c:v>2.8806200000000001E-2</c:v>
                </c:pt>
                <c:pt idx="323" formatCode="0.00E+00">
                  <c:v>2.8592599999999999E-2</c:v>
                </c:pt>
                <c:pt idx="324" formatCode="0.00E+00">
                  <c:v>2.83728E-2</c:v>
                </c:pt>
                <c:pt idx="325" formatCode="0.00E+00">
                  <c:v>2.8262099999999998E-2</c:v>
                </c:pt>
                <c:pt idx="326" formatCode="0.00E+00">
                  <c:v>2.81754E-2</c:v>
                </c:pt>
                <c:pt idx="327" formatCode="0.00E+00">
                  <c:v>2.8020900000000001E-2</c:v>
                </c:pt>
                <c:pt idx="328" formatCode="0.00E+00">
                  <c:v>2.76566E-2</c:v>
                </c:pt>
                <c:pt idx="329" formatCode="0.00E+00">
                  <c:v>2.7463000000000001E-2</c:v>
                </c:pt>
                <c:pt idx="330" formatCode="0.00E+00">
                  <c:v>2.73552E-2</c:v>
                </c:pt>
                <c:pt idx="331" formatCode="0.00E+00">
                  <c:v>2.71816E-2</c:v>
                </c:pt>
                <c:pt idx="332" formatCode="0.00E+00">
                  <c:v>2.70181E-2</c:v>
                </c:pt>
                <c:pt idx="333" formatCode="0.00E+00">
                  <c:v>2.6899300000000001E-2</c:v>
                </c:pt>
                <c:pt idx="334" formatCode="0.00E+00">
                  <c:v>2.6750599999999999E-2</c:v>
                </c:pt>
                <c:pt idx="335" formatCode="0.00E+00">
                  <c:v>2.6608900000000001E-2</c:v>
                </c:pt>
                <c:pt idx="336" formatCode="0.00E+00">
                  <c:v>2.64392E-2</c:v>
                </c:pt>
                <c:pt idx="337" formatCode="0.00E+00">
                  <c:v>2.6277999999999999E-2</c:v>
                </c:pt>
                <c:pt idx="338" formatCode="0.00E+00">
                  <c:v>2.6108300000000001E-2</c:v>
                </c:pt>
                <c:pt idx="339" formatCode="0.00E+00">
                  <c:v>2.59852E-2</c:v>
                </c:pt>
                <c:pt idx="340" formatCode="0.00E+00">
                  <c:v>2.5846000000000001E-2</c:v>
                </c:pt>
                <c:pt idx="341" formatCode="0.00E+00">
                  <c:v>2.5735399999999999E-2</c:v>
                </c:pt>
                <c:pt idx="342" formatCode="0.00E+00">
                  <c:v>2.5677200000000001E-2</c:v>
                </c:pt>
                <c:pt idx="343" formatCode="0.00E+00">
                  <c:v>2.53882E-2</c:v>
                </c:pt>
                <c:pt idx="344" formatCode="0.00E+00">
                  <c:v>2.53496E-2</c:v>
                </c:pt>
                <c:pt idx="345" formatCode="0.00E+00">
                  <c:v>2.51994E-2</c:v>
                </c:pt>
                <c:pt idx="346" formatCode="0.00E+00">
                  <c:v>2.5073100000000001E-2</c:v>
                </c:pt>
                <c:pt idx="347" formatCode="0.00E+00">
                  <c:v>2.4842699999999999E-2</c:v>
                </c:pt>
                <c:pt idx="348" formatCode="0.00E+00">
                  <c:v>2.47087E-2</c:v>
                </c:pt>
                <c:pt idx="349" formatCode="0.00E+00">
                  <c:v>2.4547599999999999E-2</c:v>
                </c:pt>
                <c:pt idx="350" formatCode="0.00E+00">
                  <c:v>2.4420299999999999E-2</c:v>
                </c:pt>
                <c:pt idx="351" formatCode="0.00E+00">
                  <c:v>2.4200900000000001E-2</c:v>
                </c:pt>
                <c:pt idx="352" formatCode="0.00E+00">
                  <c:v>2.3926699999999999E-2</c:v>
                </c:pt>
                <c:pt idx="353" formatCode="0.00E+00">
                  <c:v>2.3823299999999999E-2</c:v>
                </c:pt>
                <c:pt idx="354" formatCode="0.00E+00">
                  <c:v>2.3675000000000002E-2</c:v>
                </c:pt>
                <c:pt idx="355" formatCode="0.00E+00">
                  <c:v>2.3362600000000001E-2</c:v>
                </c:pt>
                <c:pt idx="356" formatCode="0.00E+00">
                  <c:v>2.3199600000000001E-2</c:v>
                </c:pt>
                <c:pt idx="357" formatCode="0.00E+00">
                  <c:v>2.2941599999999999E-2</c:v>
                </c:pt>
                <c:pt idx="358" formatCode="0.00E+00">
                  <c:v>2.28591E-2</c:v>
                </c:pt>
                <c:pt idx="359" formatCode="0.00E+00">
                  <c:v>2.2556300000000001E-2</c:v>
                </c:pt>
                <c:pt idx="360" formatCode="0.00E+00">
                  <c:v>2.2400400000000001E-2</c:v>
                </c:pt>
                <c:pt idx="361" formatCode="0.00E+00">
                  <c:v>2.2113299999999999E-2</c:v>
                </c:pt>
                <c:pt idx="362" formatCode="0.00E+00">
                  <c:v>2.1933999999999999E-2</c:v>
                </c:pt>
                <c:pt idx="363" formatCode="0.00E+00">
                  <c:v>2.1692800000000002E-2</c:v>
                </c:pt>
                <c:pt idx="364" formatCode="0.00E+00">
                  <c:v>2.14729E-2</c:v>
                </c:pt>
                <c:pt idx="365" formatCode="0.00E+00">
                  <c:v>2.1208299999999999E-2</c:v>
                </c:pt>
                <c:pt idx="366" formatCode="0.00E+00">
                  <c:v>2.1026099999999999E-2</c:v>
                </c:pt>
                <c:pt idx="367" formatCode="0.00E+00">
                  <c:v>2.0775800000000001E-2</c:v>
                </c:pt>
                <c:pt idx="368" formatCode="0.00E+00">
                  <c:v>2.06404E-2</c:v>
                </c:pt>
                <c:pt idx="369" formatCode="0.00E+00">
                  <c:v>2.04692E-2</c:v>
                </c:pt>
                <c:pt idx="370" formatCode="0.00E+00">
                  <c:v>2.0384800000000002E-2</c:v>
                </c:pt>
                <c:pt idx="371" formatCode="0.00E+00">
                  <c:v>2.0062E-2</c:v>
                </c:pt>
                <c:pt idx="372" formatCode="0.00E+00">
                  <c:v>1.99223E-2</c:v>
                </c:pt>
                <c:pt idx="373" formatCode="0.00E+00">
                  <c:v>1.9843599999999999E-2</c:v>
                </c:pt>
                <c:pt idx="374" formatCode="0.00E+00">
                  <c:v>1.96619E-2</c:v>
                </c:pt>
                <c:pt idx="375" formatCode="0.00E+00">
                  <c:v>1.93434E-2</c:v>
                </c:pt>
                <c:pt idx="376" formatCode="0.00E+00">
                  <c:v>1.9329499999999999E-2</c:v>
                </c:pt>
                <c:pt idx="377" formatCode="0.00E+00">
                  <c:v>1.9100200000000001E-2</c:v>
                </c:pt>
                <c:pt idx="378" formatCode="0.00E+00">
                  <c:v>1.8904199999999999E-2</c:v>
                </c:pt>
                <c:pt idx="379" formatCode="0.00E+00">
                  <c:v>1.8804100000000001E-2</c:v>
                </c:pt>
                <c:pt idx="380" formatCode="0.00E+00">
                  <c:v>1.8763499999999999E-2</c:v>
                </c:pt>
                <c:pt idx="381" formatCode="0.00E+00">
                  <c:v>1.8470799999999999E-2</c:v>
                </c:pt>
                <c:pt idx="382" formatCode="0.00E+00">
                  <c:v>1.8332000000000001E-2</c:v>
                </c:pt>
                <c:pt idx="383" formatCode="0.00E+00">
                  <c:v>1.8363999999999998E-2</c:v>
                </c:pt>
                <c:pt idx="384" formatCode="0.00E+00">
                  <c:v>1.8008199999999999E-2</c:v>
                </c:pt>
                <c:pt idx="385" formatCode="0.00E+00">
                  <c:v>1.8000100000000002E-2</c:v>
                </c:pt>
                <c:pt idx="386" formatCode="0.00E+00">
                  <c:v>1.7915199999999999E-2</c:v>
                </c:pt>
                <c:pt idx="387" formatCode="0.00E+00">
                  <c:v>1.7694499999999998E-2</c:v>
                </c:pt>
                <c:pt idx="388" formatCode="0.00E+00">
                  <c:v>1.7576700000000001E-2</c:v>
                </c:pt>
                <c:pt idx="389" formatCode="0.00E+00">
                  <c:v>1.7604399999999999E-2</c:v>
                </c:pt>
                <c:pt idx="390" formatCode="0.00E+00">
                  <c:v>1.73116E-2</c:v>
                </c:pt>
                <c:pt idx="391" formatCode="0.00E+00">
                  <c:v>1.72987E-2</c:v>
                </c:pt>
                <c:pt idx="392" formatCode="0.00E+00">
                  <c:v>1.7111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B37F-4A54-8C53-CAD7BD560690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8'!$A$2:$A$412</c:f>
              <c:numCache>
                <c:formatCode>General</c:formatCode>
                <c:ptCount val="4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</c:numCache>
            </c:numRef>
          </c:xVal>
          <c:yVal>
            <c:numRef>
              <c:f>'[AMG-R-MBA.xlsx]Sheet18'!$B$2:$B$279</c:f>
              <c:numCache>
                <c:formatCode>General</c:formatCode>
                <c:ptCount val="278"/>
                <c:pt idx="0">
                  <c:v>-0.61322600000000005</c:v>
                </c:pt>
                <c:pt idx="1">
                  <c:v>-0.13174</c:v>
                </c:pt>
                <c:pt idx="2">
                  <c:v>-0.50308200000000003</c:v>
                </c:pt>
                <c:pt idx="3">
                  <c:v>-0.99008799999999997</c:v>
                </c:pt>
                <c:pt idx="4">
                  <c:v>-0.68934600000000001</c:v>
                </c:pt>
                <c:pt idx="5">
                  <c:v>-0.54955399999999999</c:v>
                </c:pt>
                <c:pt idx="6">
                  <c:v>-1.15802</c:v>
                </c:pt>
                <c:pt idx="7">
                  <c:v>-0.75984600000000002</c:v>
                </c:pt>
                <c:pt idx="8" formatCode="0.00E+00">
                  <c:v>-1.5525300000000001E-2</c:v>
                </c:pt>
                <c:pt idx="9">
                  <c:v>-0.51786200000000004</c:v>
                </c:pt>
                <c:pt idx="10">
                  <c:v>-0.79158399999999995</c:v>
                </c:pt>
                <c:pt idx="11">
                  <c:v>-0.21140100000000001</c:v>
                </c:pt>
                <c:pt idx="12">
                  <c:v>-0.86668800000000001</c:v>
                </c:pt>
                <c:pt idx="13">
                  <c:v>-1.3344100000000001</c:v>
                </c:pt>
                <c:pt idx="14">
                  <c:v>-0.60804800000000003</c:v>
                </c:pt>
                <c:pt idx="15">
                  <c:v>-0.78560200000000002</c:v>
                </c:pt>
                <c:pt idx="16">
                  <c:v>-0.35140199999999999</c:v>
                </c:pt>
                <c:pt idx="17">
                  <c:v>-0.82215300000000002</c:v>
                </c:pt>
                <c:pt idx="18">
                  <c:v>-0.55367699999999997</c:v>
                </c:pt>
                <c:pt idx="19">
                  <c:v>-0.51098699999999997</c:v>
                </c:pt>
                <c:pt idx="20">
                  <c:v>-0.77302899999999997</c:v>
                </c:pt>
                <c:pt idx="21">
                  <c:v>-0.25672899999999998</c:v>
                </c:pt>
                <c:pt idx="22">
                  <c:v>-1.2132700000000001</c:v>
                </c:pt>
                <c:pt idx="23">
                  <c:v>-1.3385800000000001</c:v>
                </c:pt>
                <c:pt idx="24">
                  <c:v>-0.84509800000000002</c:v>
                </c:pt>
                <c:pt idx="25">
                  <c:v>-1.1698299999999999</c:v>
                </c:pt>
                <c:pt idx="26">
                  <c:v>-0.56830400000000003</c:v>
                </c:pt>
                <c:pt idx="27">
                  <c:v>-1.16201</c:v>
                </c:pt>
                <c:pt idx="28">
                  <c:v>-1.1679900000000001</c:v>
                </c:pt>
                <c:pt idx="29">
                  <c:v>-0.224216</c:v>
                </c:pt>
                <c:pt idx="30">
                  <c:v>0.14311299999999999</c:v>
                </c:pt>
                <c:pt idx="31">
                  <c:v>-0.40137099999999998</c:v>
                </c:pt>
                <c:pt idx="32">
                  <c:v>-0.92005800000000004</c:v>
                </c:pt>
                <c:pt idx="33">
                  <c:v>-0.89652299999999996</c:v>
                </c:pt>
                <c:pt idx="34">
                  <c:v>0.19095699999999999</c:v>
                </c:pt>
                <c:pt idx="35">
                  <c:v>-0.43443599999999999</c:v>
                </c:pt>
                <c:pt idx="36">
                  <c:v>-0.71812200000000004</c:v>
                </c:pt>
                <c:pt idx="37">
                  <c:v>-0.41190100000000002</c:v>
                </c:pt>
                <c:pt idx="38">
                  <c:v>-1.14815</c:v>
                </c:pt>
                <c:pt idx="39">
                  <c:v>-1.02532</c:v>
                </c:pt>
                <c:pt idx="40">
                  <c:v>-0.57280399999999998</c:v>
                </c:pt>
                <c:pt idx="41">
                  <c:v>-0.38936799999999999</c:v>
                </c:pt>
                <c:pt idx="42">
                  <c:v>-1.0491999999999999</c:v>
                </c:pt>
                <c:pt idx="43" formatCode="0.00E+00">
                  <c:v>1.6870500000000001E-3</c:v>
                </c:pt>
                <c:pt idx="44">
                  <c:v>-0.39369599999999999</c:v>
                </c:pt>
                <c:pt idx="45">
                  <c:v>-0.911026</c:v>
                </c:pt>
                <c:pt idx="46">
                  <c:v>-0.22131700000000001</c:v>
                </c:pt>
                <c:pt idx="47" formatCode="0.00E+00">
                  <c:v>-4.4355400000000003E-2</c:v>
                </c:pt>
                <c:pt idx="48">
                  <c:v>-0.33876699999999998</c:v>
                </c:pt>
                <c:pt idx="49" formatCode="0.00E+00">
                  <c:v>-5.1614300000000002E-2</c:v>
                </c:pt>
                <c:pt idx="50">
                  <c:v>-0.50038700000000003</c:v>
                </c:pt>
                <c:pt idx="51">
                  <c:v>-0.81538500000000003</c:v>
                </c:pt>
                <c:pt idx="52">
                  <c:v>-0.12554599999999999</c:v>
                </c:pt>
                <c:pt idx="53" formatCode="0.00E+00">
                  <c:v>2.2331699999999999E-2</c:v>
                </c:pt>
                <c:pt idx="54">
                  <c:v>-0.63223600000000002</c:v>
                </c:pt>
                <c:pt idx="55">
                  <c:v>-1.08534</c:v>
                </c:pt>
                <c:pt idx="56">
                  <c:v>-0.71477500000000005</c:v>
                </c:pt>
                <c:pt idx="57">
                  <c:v>-0.45939799999999997</c:v>
                </c:pt>
                <c:pt idx="58">
                  <c:v>-0.17644399999999999</c:v>
                </c:pt>
                <c:pt idx="59">
                  <c:v>-0.21240500000000001</c:v>
                </c:pt>
                <c:pt idx="60">
                  <c:v>0.47305799999999998</c:v>
                </c:pt>
                <c:pt idx="61">
                  <c:v>-0.29267199999999999</c:v>
                </c:pt>
                <c:pt idx="62">
                  <c:v>0.61447300000000005</c:v>
                </c:pt>
                <c:pt idx="63">
                  <c:v>-0.153664</c:v>
                </c:pt>
                <c:pt idx="64">
                  <c:v>-0.10621</c:v>
                </c:pt>
                <c:pt idx="65" formatCode="0.00E+00">
                  <c:v>5.6654900000000001E-2</c:v>
                </c:pt>
                <c:pt idx="66" formatCode="0.00E+00">
                  <c:v>-1.36361E-2</c:v>
                </c:pt>
                <c:pt idx="67">
                  <c:v>0.16993800000000001</c:v>
                </c:pt>
                <c:pt idx="68">
                  <c:v>0.74184000000000005</c:v>
                </c:pt>
                <c:pt idx="69">
                  <c:v>1.2574000000000001</c:v>
                </c:pt>
                <c:pt idx="70">
                  <c:v>1.4198999999999999</c:v>
                </c:pt>
                <c:pt idx="71">
                  <c:v>1.3581399999999999</c:v>
                </c:pt>
                <c:pt idx="72">
                  <c:v>1.54294</c:v>
                </c:pt>
                <c:pt idx="73">
                  <c:v>1.5612999999999999</c:v>
                </c:pt>
                <c:pt idx="74">
                  <c:v>2.42231</c:v>
                </c:pt>
                <c:pt idx="75">
                  <c:v>2.2762099999999998</c:v>
                </c:pt>
                <c:pt idx="76">
                  <c:v>2.0689299999999999</c:v>
                </c:pt>
                <c:pt idx="77">
                  <c:v>2.62988</c:v>
                </c:pt>
                <c:pt idx="78">
                  <c:v>2.5939199999999998</c:v>
                </c:pt>
                <c:pt idx="79">
                  <c:v>2.9462799999999998</c:v>
                </c:pt>
                <c:pt idx="80">
                  <c:v>2.7676799999999999</c:v>
                </c:pt>
                <c:pt idx="81">
                  <c:v>2.6350600000000002</c:v>
                </c:pt>
                <c:pt idx="82">
                  <c:v>2.3974000000000002</c:v>
                </c:pt>
                <c:pt idx="83">
                  <c:v>2.0533000000000001</c:v>
                </c:pt>
                <c:pt idx="84">
                  <c:v>2.4582099999999998</c:v>
                </c:pt>
                <c:pt idx="85">
                  <c:v>2.5472000000000001</c:v>
                </c:pt>
                <c:pt idx="86">
                  <c:v>2.4197000000000002</c:v>
                </c:pt>
                <c:pt idx="87">
                  <c:v>2.8051900000000001</c:v>
                </c:pt>
                <c:pt idx="88">
                  <c:v>2.76112</c:v>
                </c:pt>
                <c:pt idx="89">
                  <c:v>2.7799100000000001</c:v>
                </c:pt>
                <c:pt idx="90">
                  <c:v>2.49701</c:v>
                </c:pt>
                <c:pt idx="91">
                  <c:v>2.6327500000000001</c:v>
                </c:pt>
                <c:pt idx="92">
                  <c:v>2.6467900000000002</c:v>
                </c:pt>
                <c:pt idx="93">
                  <c:v>3.4614500000000001</c:v>
                </c:pt>
                <c:pt idx="94">
                  <c:v>3.4368699999999999</c:v>
                </c:pt>
                <c:pt idx="95">
                  <c:v>3.0169800000000002</c:v>
                </c:pt>
                <c:pt idx="96">
                  <c:v>3.1398899999999998</c:v>
                </c:pt>
                <c:pt idx="97">
                  <c:v>2.4197799999999998</c:v>
                </c:pt>
                <c:pt idx="98">
                  <c:v>2.7757800000000001</c:v>
                </c:pt>
                <c:pt idx="99">
                  <c:v>2.4720300000000002</c:v>
                </c:pt>
                <c:pt idx="100">
                  <c:v>2.3740999999999999</c:v>
                </c:pt>
                <c:pt idx="101">
                  <c:v>2.42754</c:v>
                </c:pt>
                <c:pt idx="102">
                  <c:v>2.2906599999999999</c:v>
                </c:pt>
                <c:pt idx="103">
                  <c:v>2.2867700000000002</c:v>
                </c:pt>
                <c:pt idx="104">
                  <c:v>2.07578</c:v>
                </c:pt>
                <c:pt idx="105">
                  <c:v>1.97895</c:v>
                </c:pt>
                <c:pt idx="106">
                  <c:v>1.9399200000000001</c:v>
                </c:pt>
                <c:pt idx="107">
                  <c:v>1.86311</c:v>
                </c:pt>
                <c:pt idx="108">
                  <c:v>1.8700699999999999</c:v>
                </c:pt>
                <c:pt idx="109">
                  <c:v>1.78908</c:v>
                </c:pt>
                <c:pt idx="110">
                  <c:v>1.7183600000000001</c:v>
                </c:pt>
                <c:pt idx="111">
                  <c:v>1.65368</c:v>
                </c:pt>
                <c:pt idx="112">
                  <c:v>1.5939700000000001</c:v>
                </c:pt>
                <c:pt idx="113">
                  <c:v>1.5590200000000001</c:v>
                </c:pt>
                <c:pt idx="114">
                  <c:v>1.4750300000000001</c:v>
                </c:pt>
                <c:pt idx="115">
                  <c:v>1.44475</c:v>
                </c:pt>
                <c:pt idx="116">
                  <c:v>1.3992199999999999</c:v>
                </c:pt>
                <c:pt idx="117">
                  <c:v>1.3388100000000001</c:v>
                </c:pt>
                <c:pt idx="118">
                  <c:v>1.29776</c:v>
                </c:pt>
                <c:pt idx="119">
                  <c:v>1.2542899999999999</c:v>
                </c:pt>
                <c:pt idx="120">
                  <c:v>1.2142299999999999</c:v>
                </c:pt>
                <c:pt idx="121">
                  <c:v>1.1822999999999999</c:v>
                </c:pt>
                <c:pt idx="122">
                  <c:v>1.14493</c:v>
                </c:pt>
                <c:pt idx="123">
                  <c:v>1.10625</c:v>
                </c:pt>
                <c:pt idx="124">
                  <c:v>1.0784199999999999</c:v>
                </c:pt>
                <c:pt idx="125">
                  <c:v>1.04779</c:v>
                </c:pt>
                <c:pt idx="126">
                  <c:v>1.0198400000000001</c:v>
                </c:pt>
                <c:pt idx="127">
                  <c:v>0.99659900000000001</c:v>
                </c:pt>
                <c:pt idx="128">
                  <c:v>0.97568299999999997</c:v>
                </c:pt>
                <c:pt idx="129">
                  <c:v>0.95169499999999996</c:v>
                </c:pt>
                <c:pt idx="130">
                  <c:v>0.935303</c:v>
                </c:pt>
                <c:pt idx="131">
                  <c:v>0.91607899999999998</c:v>
                </c:pt>
                <c:pt idx="132">
                  <c:v>0.89418699999999995</c:v>
                </c:pt>
                <c:pt idx="133">
                  <c:v>0.87766900000000003</c:v>
                </c:pt>
                <c:pt idx="134">
                  <c:v>0.86092599999999997</c:v>
                </c:pt>
                <c:pt idx="135">
                  <c:v>0.84161900000000001</c:v>
                </c:pt>
                <c:pt idx="136">
                  <c:v>0.824071</c:v>
                </c:pt>
                <c:pt idx="137">
                  <c:v>0.80579100000000004</c:v>
                </c:pt>
                <c:pt idx="138">
                  <c:v>0.787103</c:v>
                </c:pt>
                <c:pt idx="139">
                  <c:v>0.76961599999999997</c:v>
                </c:pt>
                <c:pt idx="140">
                  <c:v>0.75272499999999998</c:v>
                </c:pt>
                <c:pt idx="141">
                  <c:v>0.73277599999999998</c:v>
                </c:pt>
                <c:pt idx="142">
                  <c:v>0.71617200000000003</c:v>
                </c:pt>
                <c:pt idx="143">
                  <c:v>0.69596100000000005</c:v>
                </c:pt>
                <c:pt idx="144">
                  <c:v>0.67611299999999996</c:v>
                </c:pt>
                <c:pt idx="145">
                  <c:v>0.65560300000000005</c:v>
                </c:pt>
                <c:pt idx="146">
                  <c:v>0.63423499999999999</c:v>
                </c:pt>
                <c:pt idx="147">
                  <c:v>0.61193200000000003</c:v>
                </c:pt>
                <c:pt idx="148">
                  <c:v>0.58976700000000004</c:v>
                </c:pt>
                <c:pt idx="149">
                  <c:v>0.56557500000000005</c:v>
                </c:pt>
                <c:pt idx="150">
                  <c:v>0.54290700000000003</c:v>
                </c:pt>
                <c:pt idx="151">
                  <c:v>0.52056999999999998</c:v>
                </c:pt>
                <c:pt idx="152">
                  <c:v>0.497616</c:v>
                </c:pt>
                <c:pt idx="153">
                  <c:v>0.47519600000000001</c:v>
                </c:pt>
                <c:pt idx="154">
                  <c:v>0.45450400000000002</c:v>
                </c:pt>
                <c:pt idx="155">
                  <c:v>0.43308000000000002</c:v>
                </c:pt>
                <c:pt idx="156">
                  <c:v>0.41214000000000001</c:v>
                </c:pt>
                <c:pt idx="157">
                  <c:v>0.39165699999999998</c:v>
                </c:pt>
                <c:pt idx="158">
                  <c:v>0.37047799999999997</c:v>
                </c:pt>
                <c:pt idx="159">
                  <c:v>0.34986400000000001</c:v>
                </c:pt>
                <c:pt idx="160">
                  <c:v>0.33051900000000001</c:v>
                </c:pt>
                <c:pt idx="161">
                  <c:v>0.30969000000000002</c:v>
                </c:pt>
                <c:pt idx="162">
                  <c:v>0.29093400000000003</c:v>
                </c:pt>
                <c:pt idx="163">
                  <c:v>0.272845</c:v>
                </c:pt>
                <c:pt idx="164">
                  <c:v>0.25608300000000001</c:v>
                </c:pt>
                <c:pt idx="165">
                  <c:v>0.24000199999999999</c:v>
                </c:pt>
                <c:pt idx="166">
                  <c:v>0.22505800000000001</c:v>
                </c:pt>
                <c:pt idx="167">
                  <c:v>0.21298400000000001</c:v>
                </c:pt>
                <c:pt idx="168">
                  <c:v>0.201403</c:v>
                </c:pt>
                <c:pt idx="169">
                  <c:v>0.190966</c:v>
                </c:pt>
                <c:pt idx="170">
                  <c:v>0.18318400000000001</c:v>
                </c:pt>
                <c:pt idx="171">
                  <c:v>0.17527699999999999</c:v>
                </c:pt>
                <c:pt idx="172">
                  <c:v>0.16773199999999999</c:v>
                </c:pt>
                <c:pt idx="173">
                  <c:v>0.162299</c:v>
                </c:pt>
                <c:pt idx="174">
                  <c:v>0.15589</c:v>
                </c:pt>
                <c:pt idx="175">
                  <c:v>0.15009600000000001</c:v>
                </c:pt>
                <c:pt idx="176">
                  <c:v>0.144396</c:v>
                </c:pt>
                <c:pt idx="177">
                  <c:v>0.138074</c:v>
                </c:pt>
                <c:pt idx="178">
                  <c:v>0.13303999999999999</c:v>
                </c:pt>
                <c:pt idx="179">
                  <c:v>0.128687</c:v>
                </c:pt>
                <c:pt idx="180">
                  <c:v>0.12578</c:v>
                </c:pt>
                <c:pt idx="181">
                  <c:v>0.1225</c:v>
                </c:pt>
                <c:pt idx="182">
                  <c:v>0.119752</c:v>
                </c:pt>
                <c:pt idx="183">
                  <c:v>0.117061</c:v>
                </c:pt>
                <c:pt idx="184">
                  <c:v>0.114438</c:v>
                </c:pt>
                <c:pt idx="185">
                  <c:v>0.11203299999999999</c:v>
                </c:pt>
                <c:pt idx="186">
                  <c:v>0.110134</c:v>
                </c:pt>
                <c:pt idx="187">
                  <c:v>0.10775700000000001</c:v>
                </c:pt>
                <c:pt idx="188">
                  <c:v>0.105866</c:v>
                </c:pt>
                <c:pt idx="189">
                  <c:v>0.104155</c:v>
                </c:pt>
                <c:pt idx="190">
                  <c:v>0.102809</c:v>
                </c:pt>
                <c:pt idx="191">
                  <c:v>0.101678</c:v>
                </c:pt>
                <c:pt idx="192">
                  <c:v>0.101328</c:v>
                </c:pt>
                <c:pt idx="193">
                  <c:v>0.10003099999999999</c:v>
                </c:pt>
                <c:pt idx="194" formatCode="0.00E+00">
                  <c:v>9.9019999999999997E-2</c:v>
                </c:pt>
                <c:pt idx="195" formatCode="0.00E+00">
                  <c:v>9.8592299999999994E-2</c:v>
                </c:pt>
                <c:pt idx="196" formatCode="0.00E+00">
                  <c:v>9.7922800000000004E-2</c:v>
                </c:pt>
                <c:pt idx="197" formatCode="0.00E+00">
                  <c:v>9.6520900000000007E-2</c:v>
                </c:pt>
                <c:pt idx="198" formatCode="0.00E+00">
                  <c:v>9.5737500000000003E-2</c:v>
                </c:pt>
                <c:pt idx="199" formatCode="0.00E+00">
                  <c:v>9.4842399999999993E-2</c:v>
                </c:pt>
                <c:pt idx="200" formatCode="0.00E+00">
                  <c:v>9.4475699999999996E-2</c:v>
                </c:pt>
                <c:pt idx="201" formatCode="0.00E+00">
                  <c:v>9.3719999999999998E-2</c:v>
                </c:pt>
                <c:pt idx="202" formatCode="0.00E+00">
                  <c:v>9.33895E-2</c:v>
                </c:pt>
                <c:pt idx="203" formatCode="0.00E+00">
                  <c:v>9.2809199999999994E-2</c:v>
                </c:pt>
                <c:pt idx="204" formatCode="0.00E+00">
                  <c:v>9.2214099999999993E-2</c:v>
                </c:pt>
                <c:pt idx="205" formatCode="0.00E+00">
                  <c:v>9.1401099999999999E-2</c:v>
                </c:pt>
                <c:pt idx="206" formatCode="0.00E+00">
                  <c:v>9.1406799999999996E-2</c:v>
                </c:pt>
                <c:pt idx="207" formatCode="0.00E+00">
                  <c:v>9.0253399999999998E-2</c:v>
                </c:pt>
                <c:pt idx="208" formatCode="0.00E+00">
                  <c:v>9.0142700000000006E-2</c:v>
                </c:pt>
                <c:pt idx="209" formatCode="0.00E+00">
                  <c:v>9.0154200000000004E-2</c:v>
                </c:pt>
                <c:pt idx="210" formatCode="0.00E+00">
                  <c:v>8.9436500000000002E-2</c:v>
                </c:pt>
                <c:pt idx="211" formatCode="0.00E+00">
                  <c:v>8.9236700000000002E-2</c:v>
                </c:pt>
                <c:pt idx="212" formatCode="0.00E+00">
                  <c:v>8.8441400000000003E-2</c:v>
                </c:pt>
                <c:pt idx="213" formatCode="0.00E+00">
                  <c:v>8.8800400000000002E-2</c:v>
                </c:pt>
                <c:pt idx="214" formatCode="0.00E+00">
                  <c:v>8.8213E-2</c:v>
                </c:pt>
                <c:pt idx="215" formatCode="0.00E+00">
                  <c:v>8.7918300000000005E-2</c:v>
                </c:pt>
                <c:pt idx="216" formatCode="0.00E+00">
                  <c:v>8.7587799999999993E-2</c:v>
                </c:pt>
                <c:pt idx="217" formatCode="0.00E+00">
                  <c:v>8.6471099999999995E-2</c:v>
                </c:pt>
                <c:pt idx="218" formatCode="0.00E+00">
                  <c:v>8.6251700000000001E-2</c:v>
                </c:pt>
                <c:pt idx="219" formatCode="0.00E+00">
                  <c:v>8.6142499999999997E-2</c:v>
                </c:pt>
                <c:pt idx="220" formatCode="0.00E+00">
                  <c:v>8.5745799999999997E-2</c:v>
                </c:pt>
                <c:pt idx="221" formatCode="0.00E+00">
                  <c:v>8.5702399999999998E-2</c:v>
                </c:pt>
                <c:pt idx="222" formatCode="0.00E+00">
                  <c:v>8.52633E-2</c:v>
                </c:pt>
                <c:pt idx="223" formatCode="0.00E+00">
                  <c:v>8.4830299999999997E-2</c:v>
                </c:pt>
                <c:pt idx="224" formatCode="0.00E+00">
                  <c:v>8.4506999999999999E-2</c:v>
                </c:pt>
                <c:pt idx="225" formatCode="0.00E+00">
                  <c:v>8.4095000000000003E-2</c:v>
                </c:pt>
                <c:pt idx="226" formatCode="0.00E+00">
                  <c:v>8.3721199999999996E-2</c:v>
                </c:pt>
                <c:pt idx="227" formatCode="0.00E+00">
                  <c:v>8.3720699999999995E-2</c:v>
                </c:pt>
                <c:pt idx="228" formatCode="0.00E+00">
                  <c:v>8.25129E-2</c:v>
                </c:pt>
                <c:pt idx="229" formatCode="0.00E+00">
                  <c:v>8.2341200000000003E-2</c:v>
                </c:pt>
                <c:pt idx="230" formatCode="0.00E+00">
                  <c:v>8.2248199999999994E-2</c:v>
                </c:pt>
                <c:pt idx="231" formatCode="0.00E+00">
                  <c:v>8.1469100000000003E-2</c:v>
                </c:pt>
                <c:pt idx="232" formatCode="0.00E+00">
                  <c:v>8.0687999999999996E-2</c:v>
                </c:pt>
                <c:pt idx="233" formatCode="0.00E+00">
                  <c:v>8.0603599999999997E-2</c:v>
                </c:pt>
                <c:pt idx="234" formatCode="0.00E+00">
                  <c:v>7.9505000000000006E-2</c:v>
                </c:pt>
                <c:pt idx="235" formatCode="0.00E+00">
                  <c:v>7.8780199999999995E-2</c:v>
                </c:pt>
                <c:pt idx="236" formatCode="0.00E+00">
                  <c:v>7.8150300000000006E-2</c:v>
                </c:pt>
                <c:pt idx="237" formatCode="0.00E+00">
                  <c:v>7.8217499999999995E-2</c:v>
                </c:pt>
                <c:pt idx="238" formatCode="0.00E+00">
                  <c:v>7.6505199999999995E-2</c:v>
                </c:pt>
                <c:pt idx="239" formatCode="0.00E+00">
                  <c:v>7.6343099999999997E-2</c:v>
                </c:pt>
                <c:pt idx="240" formatCode="0.00E+00">
                  <c:v>7.5904399999999997E-2</c:v>
                </c:pt>
                <c:pt idx="241" formatCode="0.00E+00">
                  <c:v>7.4492000000000003E-2</c:v>
                </c:pt>
                <c:pt idx="242" formatCode="0.00E+00">
                  <c:v>7.4074299999999996E-2</c:v>
                </c:pt>
                <c:pt idx="243" formatCode="0.00E+00">
                  <c:v>7.3636999999999994E-2</c:v>
                </c:pt>
                <c:pt idx="244" formatCode="0.00E+00">
                  <c:v>7.3017600000000002E-2</c:v>
                </c:pt>
                <c:pt idx="245" formatCode="0.00E+00">
                  <c:v>7.1838899999999997E-2</c:v>
                </c:pt>
                <c:pt idx="246" formatCode="0.00E+00">
                  <c:v>7.1205099999999993E-2</c:v>
                </c:pt>
                <c:pt idx="247" formatCode="0.00E+00">
                  <c:v>7.0018300000000006E-2</c:v>
                </c:pt>
                <c:pt idx="248" formatCode="0.00E+00">
                  <c:v>6.9539500000000004E-2</c:v>
                </c:pt>
                <c:pt idx="249" formatCode="0.00E+00">
                  <c:v>6.8556800000000001E-2</c:v>
                </c:pt>
                <c:pt idx="250" formatCode="0.00E+00">
                  <c:v>6.7631700000000003E-2</c:v>
                </c:pt>
                <c:pt idx="251" formatCode="0.00E+00">
                  <c:v>6.7116300000000004E-2</c:v>
                </c:pt>
                <c:pt idx="252" formatCode="0.00E+00">
                  <c:v>6.6030000000000005E-2</c:v>
                </c:pt>
                <c:pt idx="253" formatCode="0.00E+00">
                  <c:v>6.4973400000000001E-2</c:v>
                </c:pt>
                <c:pt idx="254" formatCode="0.00E+00">
                  <c:v>6.4357300000000006E-2</c:v>
                </c:pt>
                <c:pt idx="255" formatCode="0.00E+00">
                  <c:v>6.35014E-2</c:v>
                </c:pt>
                <c:pt idx="256" formatCode="0.00E+00">
                  <c:v>6.2263499999999999E-2</c:v>
                </c:pt>
                <c:pt idx="257" formatCode="0.00E+00">
                  <c:v>6.1605500000000001E-2</c:v>
                </c:pt>
                <c:pt idx="258" formatCode="0.00E+00">
                  <c:v>6.0714700000000003E-2</c:v>
                </c:pt>
                <c:pt idx="259" formatCode="0.00E+00">
                  <c:v>5.9708600000000001E-2</c:v>
                </c:pt>
                <c:pt idx="260" formatCode="0.00E+00">
                  <c:v>5.9058199999999998E-2</c:v>
                </c:pt>
                <c:pt idx="261" formatCode="0.00E+00">
                  <c:v>5.7800299999999999E-2</c:v>
                </c:pt>
                <c:pt idx="262" formatCode="0.00E+00">
                  <c:v>5.7214300000000003E-2</c:v>
                </c:pt>
                <c:pt idx="263" formatCode="0.00E+00">
                  <c:v>5.6236700000000001E-2</c:v>
                </c:pt>
                <c:pt idx="264" formatCode="0.00E+00">
                  <c:v>5.5555800000000002E-2</c:v>
                </c:pt>
                <c:pt idx="265" formatCode="0.00E+00">
                  <c:v>5.4657900000000002E-2</c:v>
                </c:pt>
                <c:pt idx="266" formatCode="0.00E+00">
                  <c:v>5.3919300000000003E-2</c:v>
                </c:pt>
                <c:pt idx="267" formatCode="0.00E+00">
                  <c:v>5.3048600000000001E-2</c:v>
                </c:pt>
                <c:pt idx="268" formatCode="0.00E+00">
                  <c:v>5.1981399999999997E-2</c:v>
                </c:pt>
                <c:pt idx="269" formatCode="0.00E+00">
                  <c:v>5.13225E-2</c:v>
                </c:pt>
                <c:pt idx="270" formatCode="0.00E+00">
                  <c:v>5.0592400000000003E-2</c:v>
                </c:pt>
                <c:pt idx="271" formatCode="0.00E+00">
                  <c:v>4.9573899999999997E-2</c:v>
                </c:pt>
                <c:pt idx="272" formatCode="0.00E+00">
                  <c:v>4.8970699999999999E-2</c:v>
                </c:pt>
                <c:pt idx="273" formatCode="0.00E+00">
                  <c:v>4.8581100000000002E-2</c:v>
                </c:pt>
                <c:pt idx="274" formatCode="0.00E+00">
                  <c:v>4.7263100000000002E-2</c:v>
                </c:pt>
                <c:pt idx="275" formatCode="0.00E+00">
                  <c:v>4.67324E-2</c:v>
                </c:pt>
                <c:pt idx="276" formatCode="0.00E+00">
                  <c:v>4.6032900000000002E-2</c:v>
                </c:pt>
                <c:pt idx="277" formatCode="0.00E+00">
                  <c:v>4.53290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B37F-4A54-8C53-CAD7BD560690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19'!$A$2:$A$345</c:f>
              <c:numCache>
                <c:formatCode>General</c:formatCode>
                <c:ptCount val="34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</c:numCache>
            </c:numRef>
          </c:xVal>
          <c:yVal>
            <c:numRef>
              <c:f>'[AMG-R-MBA.xlsx]Sheet19'!$B$2:$B$408</c:f>
              <c:numCache>
                <c:formatCode>0.00E+00</c:formatCode>
                <c:ptCount val="407"/>
                <c:pt idx="0" formatCode="General">
                  <c:v>-0.51755899999999999</c:v>
                </c:pt>
                <c:pt idx="1">
                  <c:v>-3.2911300000000002E-3</c:v>
                </c:pt>
                <c:pt idx="2" formatCode="General">
                  <c:v>-0.51775800000000005</c:v>
                </c:pt>
                <c:pt idx="3" formatCode="General">
                  <c:v>-1.0744199999999999</c:v>
                </c:pt>
                <c:pt idx="4" formatCode="General">
                  <c:v>-0.75511600000000001</c:v>
                </c:pt>
                <c:pt idx="5" formatCode="General">
                  <c:v>-0.25626199999999999</c:v>
                </c:pt>
                <c:pt idx="6" formatCode="General">
                  <c:v>-1.1771</c:v>
                </c:pt>
                <c:pt idx="7" formatCode="General">
                  <c:v>-0.86621300000000001</c:v>
                </c:pt>
                <c:pt idx="8">
                  <c:v>-7.6922900000000002E-2</c:v>
                </c:pt>
                <c:pt idx="9" formatCode="General">
                  <c:v>-0.74343599999999999</c:v>
                </c:pt>
                <c:pt idx="10" formatCode="General">
                  <c:v>-0.81750199999999995</c:v>
                </c:pt>
                <c:pt idx="11" formatCode="General">
                  <c:v>-0.38086900000000001</c:v>
                </c:pt>
                <c:pt idx="12" formatCode="General">
                  <c:v>-0.98138000000000003</c:v>
                </c:pt>
                <c:pt idx="13" formatCode="General">
                  <c:v>-1.25512</c:v>
                </c:pt>
                <c:pt idx="14" formatCode="General">
                  <c:v>-0.57099900000000003</c:v>
                </c:pt>
                <c:pt idx="15" formatCode="General">
                  <c:v>-0.32049299999999997</c:v>
                </c:pt>
                <c:pt idx="16" formatCode="General">
                  <c:v>-0.73721000000000003</c:v>
                </c:pt>
                <c:pt idx="17" formatCode="General">
                  <c:v>-0.56189</c:v>
                </c:pt>
                <c:pt idx="18" formatCode="General">
                  <c:v>-0.27260400000000001</c:v>
                </c:pt>
                <c:pt idx="19" formatCode="General">
                  <c:v>-0.69609399999999999</c:v>
                </c:pt>
                <c:pt idx="20" formatCode="General">
                  <c:v>-0.44937100000000002</c:v>
                </c:pt>
                <c:pt idx="21" formatCode="General">
                  <c:v>-0.221299</c:v>
                </c:pt>
                <c:pt idx="22" formatCode="General">
                  <c:v>-0.67196500000000003</c:v>
                </c:pt>
                <c:pt idx="23" formatCode="General">
                  <c:v>-1.0433699999999999</c:v>
                </c:pt>
                <c:pt idx="24" formatCode="General">
                  <c:v>-0.74036299999999999</c:v>
                </c:pt>
                <c:pt idx="25" formatCode="General">
                  <c:v>-0.84411899999999995</c:v>
                </c:pt>
                <c:pt idx="26" formatCode="General">
                  <c:v>-0.65219899999999997</c:v>
                </c:pt>
                <c:pt idx="27" formatCode="General">
                  <c:v>-0.93245599999999995</c:v>
                </c:pt>
                <c:pt idx="28" formatCode="General">
                  <c:v>-0.94158200000000003</c:v>
                </c:pt>
                <c:pt idx="29" formatCode="General">
                  <c:v>-0.338945</c:v>
                </c:pt>
                <c:pt idx="30" formatCode="General">
                  <c:v>-0.49056300000000003</c:v>
                </c:pt>
                <c:pt idx="31" formatCode="General">
                  <c:v>-0.35904599999999998</c:v>
                </c:pt>
                <c:pt idx="32" formatCode="General">
                  <c:v>-1.07812</c:v>
                </c:pt>
                <c:pt idx="33" formatCode="General">
                  <c:v>-0.65505599999999997</c:v>
                </c:pt>
                <c:pt idx="34" formatCode="General">
                  <c:v>0.13061400000000001</c:v>
                </c:pt>
                <c:pt idx="35" formatCode="General">
                  <c:v>-0.12216</c:v>
                </c:pt>
                <c:pt idx="36" formatCode="General">
                  <c:v>-0.64118399999999998</c:v>
                </c:pt>
                <c:pt idx="37" formatCode="General">
                  <c:v>-0.58143</c:v>
                </c:pt>
                <c:pt idx="38" formatCode="General">
                  <c:v>-1.0047600000000001</c:v>
                </c:pt>
                <c:pt idx="39" formatCode="General">
                  <c:v>-1.2173700000000001</c:v>
                </c:pt>
                <c:pt idx="40">
                  <c:v>-5.5036099999999998E-2</c:v>
                </c:pt>
                <c:pt idx="41" formatCode="General">
                  <c:v>0.21767600000000001</c:v>
                </c:pt>
                <c:pt idx="42" formatCode="General">
                  <c:v>-1.25267</c:v>
                </c:pt>
                <c:pt idx="43">
                  <c:v>1.0656799999999999E-2</c:v>
                </c:pt>
                <c:pt idx="44" formatCode="General">
                  <c:v>-0.55658399999999997</c:v>
                </c:pt>
                <c:pt idx="45" formatCode="General">
                  <c:v>-0.89356800000000003</c:v>
                </c:pt>
                <c:pt idx="46" formatCode="General">
                  <c:v>-0.44460499999999997</c:v>
                </c:pt>
                <c:pt idx="47" formatCode="General">
                  <c:v>-0.19644300000000001</c:v>
                </c:pt>
                <c:pt idx="48" formatCode="General">
                  <c:v>-0.32201800000000003</c:v>
                </c:pt>
                <c:pt idx="49" formatCode="General">
                  <c:v>-0.72817600000000005</c:v>
                </c:pt>
                <c:pt idx="50" formatCode="General">
                  <c:v>-0.32531199999999999</c:v>
                </c:pt>
                <c:pt idx="51" formatCode="General">
                  <c:v>-0.73761399999999999</c:v>
                </c:pt>
                <c:pt idx="52" formatCode="General">
                  <c:v>-0.53789799999999999</c:v>
                </c:pt>
                <c:pt idx="53" formatCode="General">
                  <c:v>0.119214</c:v>
                </c:pt>
                <c:pt idx="54" formatCode="General">
                  <c:v>-0.839225</c:v>
                </c:pt>
                <c:pt idx="55" formatCode="General">
                  <c:v>-0.75404499999999997</c:v>
                </c:pt>
                <c:pt idx="56" formatCode="General">
                  <c:v>-0.57790799999999998</c:v>
                </c:pt>
                <c:pt idx="57" formatCode="General">
                  <c:v>-0.219084</c:v>
                </c:pt>
                <c:pt idx="58" formatCode="General">
                  <c:v>0.18132799999999999</c:v>
                </c:pt>
                <c:pt idx="59" formatCode="General">
                  <c:v>-0.25214900000000001</c:v>
                </c:pt>
                <c:pt idx="60">
                  <c:v>5.6819899999999996E-3</c:v>
                </c:pt>
                <c:pt idx="61" formatCode="General">
                  <c:v>0.17769699999999999</c:v>
                </c:pt>
                <c:pt idx="62" formatCode="General">
                  <c:v>0.113007</c:v>
                </c:pt>
                <c:pt idx="63" formatCode="General">
                  <c:v>0.16559399999999999</c:v>
                </c:pt>
                <c:pt idx="64" formatCode="General">
                  <c:v>0.34744000000000003</c:v>
                </c:pt>
                <c:pt idx="65">
                  <c:v>-5.7216200000000002E-2</c:v>
                </c:pt>
                <c:pt idx="66" formatCode="General">
                  <c:v>0.92710899999999996</c:v>
                </c:pt>
                <c:pt idx="67">
                  <c:v>-2.1680399999999999E-2</c:v>
                </c:pt>
                <c:pt idx="68" formatCode="General">
                  <c:v>1.0406500000000001</c:v>
                </c:pt>
                <c:pt idx="69" formatCode="General">
                  <c:v>1.13632</c:v>
                </c:pt>
                <c:pt idx="70" formatCode="General">
                  <c:v>1.11422</c:v>
                </c:pt>
                <c:pt idx="71" formatCode="General">
                  <c:v>1.49637</c:v>
                </c:pt>
                <c:pt idx="72" formatCode="General">
                  <c:v>1.51031</c:v>
                </c:pt>
                <c:pt idx="73" formatCode="General">
                  <c:v>1.5711299999999999</c:v>
                </c:pt>
                <c:pt idx="74" formatCode="General">
                  <c:v>1.88717</c:v>
                </c:pt>
                <c:pt idx="75" formatCode="General">
                  <c:v>2.1385200000000002</c:v>
                </c:pt>
                <c:pt idx="76" formatCode="General">
                  <c:v>2.2349199999999998</c:v>
                </c:pt>
                <c:pt idx="77" formatCode="General">
                  <c:v>2.1495000000000002</c:v>
                </c:pt>
                <c:pt idx="78" formatCode="General">
                  <c:v>2.92807</c:v>
                </c:pt>
                <c:pt idx="79" formatCode="General">
                  <c:v>2.5118499999999999</c:v>
                </c:pt>
                <c:pt idx="80" formatCode="General">
                  <c:v>2.6781700000000002</c:v>
                </c:pt>
                <c:pt idx="81" formatCode="General">
                  <c:v>3.35371</c:v>
                </c:pt>
                <c:pt idx="82" formatCode="General">
                  <c:v>2.5310800000000002</c:v>
                </c:pt>
                <c:pt idx="83" formatCode="General">
                  <c:v>2.3099099999999999</c:v>
                </c:pt>
                <c:pt idx="84" formatCode="General">
                  <c:v>2.4082300000000001</c:v>
                </c:pt>
                <c:pt idx="85" formatCode="General">
                  <c:v>2.5311599999999999</c:v>
                </c:pt>
                <c:pt idx="86" formatCode="General">
                  <c:v>2.6859799999999998</c:v>
                </c:pt>
                <c:pt idx="87" formatCode="General">
                  <c:v>2.7214299999999998</c:v>
                </c:pt>
                <c:pt idx="88" formatCode="General">
                  <c:v>2.7425000000000002</c:v>
                </c:pt>
                <c:pt idx="89" formatCode="General">
                  <c:v>2.6982599999999999</c:v>
                </c:pt>
                <c:pt idx="90" formatCode="General">
                  <c:v>2.3935900000000001</c:v>
                </c:pt>
                <c:pt idx="91" formatCode="General">
                  <c:v>2.6297299999999999</c:v>
                </c:pt>
                <c:pt idx="92" formatCode="General">
                  <c:v>2.4788000000000001</c:v>
                </c:pt>
                <c:pt idx="93" formatCode="General">
                  <c:v>2.6083699999999999</c:v>
                </c:pt>
                <c:pt idx="94" formatCode="General">
                  <c:v>2.7100599999999999</c:v>
                </c:pt>
                <c:pt idx="95" formatCode="General">
                  <c:v>3.0008300000000001</c:v>
                </c:pt>
                <c:pt idx="96" formatCode="General">
                  <c:v>2.6245799999999999</c:v>
                </c:pt>
                <c:pt idx="97" formatCode="General">
                  <c:v>2.8195899999999998</c:v>
                </c:pt>
                <c:pt idx="98" formatCode="General">
                  <c:v>2.9548800000000002</c:v>
                </c:pt>
                <c:pt idx="99" formatCode="General">
                  <c:v>2.33196</c:v>
                </c:pt>
                <c:pt idx="100" formatCode="General">
                  <c:v>2.5850599999999999</c:v>
                </c:pt>
                <c:pt idx="101" formatCode="General">
                  <c:v>2.2860900000000002</c:v>
                </c:pt>
                <c:pt idx="102" formatCode="General">
                  <c:v>2.3432900000000001</c:v>
                </c:pt>
                <c:pt idx="103" formatCode="General">
                  <c:v>2.1903899999999998</c:v>
                </c:pt>
                <c:pt idx="104" formatCode="General">
                  <c:v>2.0823999999999998</c:v>
                </c:pt>
                <c:pt idx="105" formatCode="General">
                  <c:v>2.0172300000000001</c:v>
                </c:pt>
                <c:pt idx="106" formatCode="General">
                  <c:v>1.8972</c:v>
                </c:pt>
                <c:pt idx="107" formatCode="General">
                  <c:v>1.8470800000000001</c:v>
                </c:pt>
                <c:pt idx="108" formatCode="General">
                  <c:v>1.81412</c:v>
                </c:pt>
                <c:pt idx="109" formatCode="General">
                  <c:v>1.77545</c:v>
                </c:pt>
                <c:pt idx="110" formatCode="General">
                  <c:v>1.70255</c:v>
                </c:pt>
                <c:pt idx="111" formatCode="General">
                  <c:v>1.6322399999999999</c:v>
                </c:pt>
                <c:pt idx="112" formatCode="General">
                  <c:v>1.59097</c:v>
                </c:pt>
                <c:pt idx="113" formatCode="General">
                  <c:v>1.52203</c:v>
                </c:pt>
                <c:pt idx="114" formatCode="General">
                  <c:v>1.47451</c:v>
                </c:pt>
                <c:pt idx="115" formatCode="General">
                  <c:v>1.4323600000000001</c:v>
                </c:pt>
                <c:pt idx="116" formatCode="General">
                  <c:v>1.37656</c:v>
                </c:pt>
                <c:pt idx="117" formatCode="General">
                  <c:v>1.33643</c:v>
                </c:pt>
                <c:pt idx="118" formatCode="General">
                  <c:v>1.2856000000000001</c:v>
                </c:pt>
                <c:pt idx="119" formatCode="General">
                  <c:v>1.26003</c:v>
                </c:pt>
                <c:pt idx="120" formatCode="General">
                  <c:v>1.2074100000000001</c:v>
                </c:pt>
                <c:pt idx="121" formatCode="General">
                  <c:v>1.17195</c:v>
                </c:pt>
                <c:pt idx="122" formatCode="General">
                  <c:v>1.1419600000000001</c:v>
                </c:pt>
                <c:pt idx="123" formatCode="General">
                  <c:v>1.1078600000000001</c:v>
                </c:pt>
                <c:pt idx="124" formatCode="General">
                  <c:v>1.0713900000000001</c:v>
                </c:pt>
                <c:pt idx="125" formatCode="General">
                  <c:v>1.04698</c:v>
                </c:pt>
                <c:pt idx="126" formatCode="General">
                  <c:v>1.0154000000000001</c:v>
                </c:pt>
                <c:pt idx="127" formatCode="General">
                  <c:v>0.99530099999999999</c:v>
                </c:pt>
                <c:pt idx="128" formatCode="General">
                  <c:v>0.97251699999999996</c:v>
                </c:pt>
                <c:pt idx="129" formatCode="General">
                  <c:v>0.94893499999999997</c:v>
                </c:pt>
                <c:pt idx="130" formatCode="General">
                  <c:v>0.93412300000000004</c:v>
                </c:pt>
                <c:pt idx="131" formatCode="General">
                  <c:v>0.91358200000000001</c:v>
                </c:pt>
                <c:pt idx="132" formatCode="General">
                  <c:v>0.89512100000000006</c:v>
                </c:pt>
                <c:pt idx="133" formatCode="General">
                  <c:v>0.87676299999999996</c:v>
                </c:pt>
                <c:pt idx="134" formatCode="General">
                  <c:v>0.85833000000000004</c:v>
                </c:pt>
                <c:pt idx="135" formatCode="General">
                  <c:v>0.84156699999999995</c:v>
                </c:pt>
                <c:pt idx="136" formatCode="General">
                  <c:v>0.82345299999999999</c:v>
                </c:pt>
                <c:pt idx="137" formatCode="General">
                  <c:v>0.80696699999999999</c:v>
                </c:pt>
                <c:pt idx="138" formatCode="General">
                  <c:v>0.78667500000000001</c:v>
                </c:pt>
                <c:pt idx="139" formatCode="General">
                  <c:v>0.77023299999999995</c:v>
                </c:pt>
                <c:pt idx="140" formatCode="General">
                  <c:v>0.75174799999999997</c:v>
                </c:pt>
                <c:pt idx="141" formatCode="General">
                  <c:v>0.73340799999999995</c:v>
                </c:pt>
                <c:pt idx="142" formatCode="General">
                  <c:v>0.71914400000000001</c:v>
                </c:pt>
                <c:pt idx="143" formatCode="General">
                  <c:v>0.69500399999999996</c:v>
                </c:pt>
                <c:pt idx="144" formatCode="General">
                  <c:v>0.67673700000000003</c:v>
                </c:pt>
                <c:pt idx="145" formatCode="General">
                  <c:v>0.656918</c:v>
                </c:pt>
                <c:pt idx="146" formatCode="General">
                  <c:v>0.633965</c:v>
                </c:pt>
                <c:pt idx="147" formatCode="General">
                  <c:v>0.613375</c:v>
                </c:pt>
                <c:pt idx="148" formatCode="General">
                  <c:v>0.58992699999999998</c:v>
                </c:pt>
                <c:pt idx="149" formatCode="General">
                  <c:v>0.56808199999999998</c:v>
                </c:pt>
                <c:pt idx="150" formatCode="General">
                  <c:v>0.54454000000000002</c:v>
                </c:pt>
                <c:pt idx="151" formatCode="General">
                  <c:v>0.52192899999999998</c:v>
                </c:pt>
                <c:pt idx="152" formatCode="General">
                  <c:v>0.498363</c:v>
                </c:pt>
                <c:pt idx="153" formatCode="General">
                  <c:v>0.476464</c:v>
                </c:pt>
                <c:pt idx="154" formatCode="General">
                  <c:v>0.45524500000000001</c:v>
                </c:pt>
                <c:pt idx="155" formatCode="General">
                  <c:v>0.434193</c:v>
                </c:pt>
                <c:pt idx="156" formatCode="General">
                  <c:v>0.41322700000000001</c:v>
                </c:pt>
                <c:pt idx="157" formatCode="General">
                  <c:v>0.392793</c:v>
                </c:pt>
                <c:pt idx="158" formatCode="General">
                  <c:v>0.37175399999999997</c:v>
                </c:pt>
                <c:pt idx="159" formatCode="General">
                  <c:v>0.351269</c:v>
                </c:pt>
                <c:pt idx="160" formatCode="General">
                  <c:v>0.33133299999999999</c:v>
                </c:pt>
                <c:pt idx="161" formatCode="General">
                  <c:v>0.31079699999999999</c:v>
                </c:pt>
                <c:pt idx="162" formatCode="General">
                  <c:v>0.29230400000000001</c:v>
                </c:pt>
                <c:pt idx="163" formatCode="General">
                  <c:v>0.27399099999999998</c:v>
                </c:pt>
                <c:pt idx="164" formatCode="General">
                  <c:v>0.25751499999999999</c:v>
                </c:pt>
                <c:pt idx="165" formatCode="General">
                  <c:v>0.24118100000000001</c:v>
                </c:pt>
                <c:pt idx="166" formatCode="General">
                  <c:v>0.22600100000000001</c:v>
                </c:pt>
                <c:pt idx="167" formatCode="General">
                  <c:v>0.21429899999999999</c:v>
                </c:pt>
                <c:pt idx="168" formatCode="General">
                  <c:v>0.20222899999999999</c:v>
                </c:pt>
                <c:pt idx="169" formatCode="General">
                  <c:v>0.19140499999999999</c:v>
                </c:pt>
                <c:pt idx="170" formatCode="General">
                  <c:v>0.18229699999999999</c:v>
                </c:pt>
                <c:pt idx="171" formatCode="General">
                  <c:v>0.17393</c:v>
                </c:pt>
                <c:pt idx="172" formatCode="General">
                  <c:v>0.16756199999999999</c:v>
                </c:pt>
                <c:pt idx="173" formatCode="General">
                  <c:v>0.16138</c:v>
                </c:pt>
                <c:pt idx="174" formatCode="General">
                  <c:v>0.15673599999999999</c:v>
                </c:pt>
                <c:pt idx="175" formatCode="General">
                  <c:v>0.15051200000000001</c:v>
                </c:pt>
                <c:pt idx="176" formatCode="General">
                  <c:v>0.14446400000000001</c:v>
                </c:pt>
                <c:pt idx="177" formatCode="General">
                  <c:v>0.13996500000000001</c:v>
                </c:pt>
                <c:pt idx="178" formatCode="General">
                  <c:v>0.13508600000000001</c:v>
                </c:pt>
                <c:pt idx="179" formatCode="General">
                  <c:v>0.13051199999999999</c:v>
                </c:pt>
                <c:pt idx="180" formatCode="General">
                  <c:v>0.12753999999999999</c:v>
                </c:pt>
                <c:pt idx="181" formatCode="General">
                  <c:v>0.123098</c:v>
                </c:pt>
                <c:pt idx="182" formatCode="General">
                  <c:v>0.12059300000000001</c:v>
                </c:pt>
                <c:pt idx="183" formatCode="General">
                  <c:v>0.11770700000000001</c:v>
                </c:pt>
                <c:pt idx="184" formatCode="General">
                  <c:v>0.115235</c:v>
                </c:pt>
                <c:pt idx="185" formatCode="General">
                  <c:v>0.112647</c:v>
                </c:pt>
                <c:pt idx="186" formatCode="General">
                  <c:v>0.110736</c:v>
                </c:pt>
                <c:pt idx="187" formatCode="General">
                  <c:v>0.108464</c:v>
                </c:pt>
                <c:pt idx="188" formatCode="General">
                  <c:v>0.106764</c:v>
                </c:pt>
                <c:pt idx="189" formatCode="General">
                  <c:v>0.104848</c:v>
                </c:pt>
                <c:pt idx="190" formatCode="General">
                  <c:v>0.10298499999999999</c:v>
                </c:pt>
                <c:pt idx="191" formatCode="General">
                  <c:v>0.10210900000000001</c:v>
                </c:pt>
                <c:pt idx="192" formatCode="General">
                  <c:v>0.101898</c:v>
                </c:pt>
                <c:pt idx="193" formatCode="General">
                  <c:v>0.100605</c:v>
                </c:pt>
                <c:pt idx="194">
                  <c:v>9.87291E-2</c:v>
                </c:pt>
                <c:pt idx="195">
                  <c:v>9.8507399999999995E-2</c:v>
                </c:pt>
                <c:pt idx="196">
                  <c:v>9.7773100000000002E-2</c:v>
                </c:pt>
                <c:pt idx="197">
                  <c:v>9.6307799999999999E-2</c:v>
                </c:pt>
                <c:pt idx="198">
                  <c:v>9.5858600000000002E-2</c:v>
                </c:pt>
                <c:pt idx="199">
                  <c:v>9.4566300000000006E-2</c:v>
                </c:pt>
                <c:pt idx="200">
                  <c:v>9.4211100000000006E-2</c:v>
                </c:pt>
                <c:pt idx="201">
                  <c:v>9.3178300000000006E-2</c:v>
                </c:pt>
                <c:pt idx="202">
                  <c:v>9.2858300000000005E-2</c:v>
                </c:pt>
                <c:pt idx="203">
                  <c:v>9.2430600000000002E-2</c:v>
                </c:pt>
                <c:pt idx="204">
                  <c:v>9.1800199999999998E-2</c:v>
                </c:pt>
                <c:pt idx="205">
                  <c:v>9.1589000000000004E-2</c:v>
                </c:pt>
                <c:pt idx="206">
                  <c:v>9.0928599999999998E-2</c:v>
                </c:pt>
                <c:pt idx="207">
                  <c:v>9.0297699999999995E-2</c:v>
                </c:pt>
                <c:pt idx="208">
                  <c:v>9.0023000000000006E-2</c:v>
                </c:pt>
                <c:pt idx="209">
                  <c:v>8.9386900000000005E-2</c:v>
                </c:pt>
                <c:pt idx="210">
                  <c:v>8.9124700000000001E-2</c:v>
                </c:pt>
                <c:pt idx="211">
                  <c:v>8.8738899999999996E-2</c:v>
                </c:pt>
                <c:pt idx="212">
                  <c:v>8.8398900000000002E-2</c:v>
                </c:pt>
                <c:pt idx="213">
                  <c:v>8.8211999999999999E-2</c:v>
                </c:pt>
                <c:pt idx="214">
                  <c:v>8.7894399999999998E-2</c:v>
                </c:pt>
                <c:pt idx="215">
                  <c:v>8.8096599999999997E-2</c:v>
                </c:pt>
                <c:pt idx="216">
                  <c:v>8.6915000000000006E-2</c:v>
                </c:pt>
                <c:pt idx="217">
                  <c:v>8.6082000000000006E-2</c:v>
                </c:pt>
                <c:pt idx="218">
                  <c:v>8.6152999999999993E-2</c:v>
                </c:pt>
                <c:pt idx="219">
                  <c:v>8.5506899999999997E-2</c:v>
                </c:pt>
                <c:pt idx="220">
                  <c:v>8.5685300000000006E-2</c:v>
                </c:pt>
                <c:pt idx="221">
                  <c:v>8.5344799999999998E-2</c:v>
                </c:pt>
                <c:pt idx="222">
                  <c:v>8.5010500000000003E-2</c:v>
                </c:pt>
                <c:pt idx="223">
                  <c:v>8.4312399999999996E-2</c:v>
                </c:pt>
                <c:pt idx="224">
                  <c:v>8.3819900000000003E-2</c:v>
                </c:pt>
                <c:pt idx="225">
                  <c:v>8.3929500000000004E-2</c:v>
                </c:pt>
                <c:pt idx="226">
                  <c:v>8.2868600000000001E-2</c:v>
                </c:pt>
                <c:pt idx="227">
                  <c:v>8.3188999999999999E-2</c:v>
                </c:pt>
                <c:pt idx="228">
                  <c:v>8.1879599999999997E-2</c:v>
                </c:pt>
                <c:pt idx="229">
                  <c:v>8.1618300000000005E-2</c:v>
                </c:pt>
                <c:pt idx="230">
                  <c:v>8.1553500000000001E-2</c:v>
                </c:pt>
                <c:pt idx="231">
                  <c:v>8.0766699999999997E-2</c:v>
                </c:pt>
                <c:pt idx="232">
                  <c:v>8.0157300000000001E-2</c:v>
                </c:pt>
                <c:pt idx="233">
                  <c:v>7.9614599999999994E-2</c:v>
                </c:pt>
                <c:pt idx="234">
                  <c:v>7.8903699999999993E-2</c:v>
                </c:pt>
                <c:pt idx="235">
                  <c:v>7.7953300000000003E-2</c:v>
                </c:pt>
                <c:pt idx="236">
                  <c:v>7.7372099999999999E-2</c:v>
                </c:pt>
                <c:pt idx="237">
                  <c:v>7.7636700000000003E-2</c:v>
                </c:pt>
                <c:pt idx="238">
                  <c:v>7.5738899999999998E-2</c:v>
                </c:pt>
                <c:pt idx="239">
                  <c:v>7.5557700000000005E-2</c:v>
                </c:pt>
                <c:pt idx="240">
                  <c:v>7.5015999999999999E-2</c:v>
                </c:pt>
                <c:pt idx="241">
                  <c:v>7.3733300000000002E-2</c:v>
                </c:pt>
                <c:pt idx="242">
                  <c:v>7.3726200000000006E-2</c:v>
                </c:pt>
                <c:pt idx="243">
                  <c:v>7.2927000000000006E-2</c:v>
                </c:pt>
                <c:pt idx="244">
                  <c:v>7.2195999999999996E-2</c:v>
                </c:pt>
                <c:pt idx="245">
                  <c:v>7.0846099999999995E-2</c:v>
                </c:pt>
                <c:pt idx="246">
                  <c:v>7.0368299999999995E-2</c:v>
                </c:pt>
                <c:pt idx="247">
                  <c:v>6.9449399999999994E-2</c:v>
                </c:pt>
                <c:pt idx="248">
                  <c:v>6.8648299999999995E-2</c:v>
                </c:pt>
                <c:pt idx="249">
                  <c:v>6.7954100000000003E-2</c:v>
                </c:pt>
                <c:pt idx="250">
                  <c:v>6.7235500000000004E-2</c:v>
                </c:pt>
                <c:pt idx="251">
                  <c:v>6.6297499999999995E-2</c:v>
                </c:pt>
                <c:pt idx="252">
                  <c:v>6.5403500000000003E-2</c:v>
                </c:pt>
                <c:pt idx="253">
                  <c:v>6.44927E-2</c:v>
                </c:pt>
                <c:pt idx="254">
                  <c:v>6.3984399999999997E-2</c:v>
                </c:pt>
                <c:pt idx="255">
                  <c:v>6.2908599999999995E-2</c:v>
                </c:pt>
                <c:pt idx="256">
                  <c:v>6.1905399999999999E-2</c:v>
                </c:pt>
                <c:pt idx="257">
                  <c:v>6.1530599999999998E-2</c:v>
                </c:pt>
                <c:pt idx="258">
                  <c:v>6.0326100000000001E-2</c:v>
                </c:pt>
                <c:pt idx="259">
                  <c:v>5.9522600000000002E-2</c:v>
                </c:pt>
                <c:pt idx="260">
                  <c:v>5.8793999999999999E-2</c:v>
                </c:pt>
                <c:pt idx="261">
                  <c:v>5.7796E-2</c:v>
                </c:pt>
                <c:pt idx="262">
                  <c:v>5.6954400000000002E-2</c:v>
                </c:pt>
                <c:pt idx="263">
                  <c:v>5.6137100000000002E-2</c:v>
                </c:pt>
                <c:pt idx="264">
                  <c:v>5.5588199999999997E-2</c:v>
                </c:pt>
                <c:pt idx="265">
                  <c:v>5.4525400000000002E-2</c:v>
                </c:pt>
                <c:pt idx="266">
                  <c:v>5.3895499999999999E-2</c:v>
                </c:pt>
                <c:pt idx="267">
                  <c:v>5.32498E-2</c:v>
                </c:pt>
                <c:pt idx="268">
                  <c:v>5.2126899999999997E-2</c:v>
                </c:pt>
                <c:pt idx="269">
                  <c:v>5.1380599999999998E-2</c:v>
                </c:pt>
                <c:pt idx="270">
                  <c:v>5.0684899999999998E-2</c:v>
                </c:pt>
                <c:pt idx="271">
                  <c:v>5.0075099999999997E-2</c:v>
                </c:pt>
                <c:pt idx="272">
                  <c:v>4.9196700000000003E-2</c:v>
                </c:pt>
                <c:pt idx="273">
                  <c:v>4.8660299999999997E-2</c:v>
                </c:pt>
                <c:pt idx="274">
                  <c:v>4.7445800000000003E-2</c:v>
                </c:pt>
                <c:pt idx="275">
                  <c:v>4.6882199999999999E-2</c:v>
                </c:pt>
                <c:pt idx="276">
                  <c:v>4.63142E-2</c:v>
                </c:pt>
                <c:pt idx="277">
                  <c:v>4.5798800000000001E-2</c:v>
                </c:pt>
                <c:pt idx="278">
                  <c:v>4.5041999999999999E-2</c:v>
                </c:pt>
                <c:pt idx="279">
                  <c:v>4.4266199999999999E-2</c:v>
                </c:pt>
                <c:pt idx="280">
                  <c:v>4.3675899999999997E-2</c:v>
                </c:pt>
                <c:pt idx="281">
                  <c:v>4.3239600000000003E-2</c:v>
                </c:pt>
                <c:pt idx="282">
                  <c:v>4.2599199999999997E-2</c:v>
                </c:pt>
                <c:pt idx="283">
                  <c:v>4.1914899999999998E-2</c:v>
                </c:pt>
                <c:pt idx="284">
                  <c:v>4.1487700000000002E-2</c:v>
                </c:pt>
                <c:pt idx="285">
                  <c:v>4.0924500000000003E-2</c:v>
                </c:pt>
                <c:pt idx="286">
                  <c:v>4.0422399999999997E-2</c:v>
                </c:pt>
                <c:pt idx="287">
                  <c:v>3.9908899999999997E-2</c:v>
                </c:pt>
                <c:pt idx="288">
                  <c:v>3.9397700000000001E-2</c:v>
                </c:pt>
                <c:pt idx="289">
                  <c:v>3.8675300000000003E-2</c:v>
                </c:pt>
                <c:pt idx="290">
                  <c:v>3.8458800000000001E-2</c:v>
                </c:pt>
                <c:pt idx="291">
                  <c:v>3.7899500000000003E-2</c:v>
                </c:pt>
                <c:pt idx="292">
                  <c:v>3.7515199999999999E-2</c:v>
                </c:pt>
                <c:pt idx="293">
                  <c:v>3.7161800000000002E-2</c:v>
                </c:pt>
                <c:pt idx="294">
                  <c:v>3.64757E-2</c:v>
                </c:pt>
                <c:pt idx="295">
                  <c:v>3.7053599999999999E-2</c:v>
                </c:pt>
                <c:pt idx="296">
                  <c:v>3.5557699999999998E-2</c:v>
                </c:pt>
                <c:pt idx="297">
                  <c:v>3.4863499999999999E-2</c:v>
                </c:pt>
                <c:pt idx="298">
                  <c:v>3.5188700000000003E-2</c:v>
                </c:pt>
                <c:pt idx="299">
                  <c:v>3.4729000000000003E-2</c:v>
                </c:pt>
                <c:pt idx="300">
                  <c:v>3.4514900000000001E-2</c:v>
                </c:pt>
                <c:pt idx="301">
                  <c:v>3.4120600000000001E-2</c:v>
                </c:pt>
                <c:pt idx="302">
                  <c:v>3.4025199999999999E-2</c:v>
                </c:pt>
                <c:pt idx="303">
                  <c:v>3.3573199999999997E-2</c:v>
                </c:pt>
                <c:pt idx="304">
                  <c:v>3.3037200000000003E-2</c:v>
                </c:pt>
                <c:pt idx="305">
                  <c:v>3.3039600000000002E-2</c:v>
                </c:pt>
                <c:pt idx="306">
                  <c:v>3.2728199999999999E-2</c:v>
                </c:pt>
                <c:pt idx="307">
                  <c:v>3.2419700000000003E-2</c:v>
                </c:pt>
                <c:pt idx="308">
                  <c:v>3.2319100000000003E-2</c:v>
                </c:pt>
                <c:pt idx="309">
                  <c:v>3.20077E-2</c:v>
                </c:pt>
                <c:pt idx="310">
                  <c:v>3.17039E-2</c:v>
                </c:pt>
                <c:pt idx="311">
                  <c:v>3.1577099999999997E-2</c:v>
                </c:pt>
                <c:pt idx="312">
                  <c:v>3.1246199999999998E-2</c:v>
                </c:pt>
                <c:pt idx="313">
                  <c:v>3.1070199999999999E-2</c:v>
                </c:pt>
                <c:pt idx="314">
                  <c:v>3.07651E-2</c:v>
                </c:pt>
                <c:pt idx="315">
                  <c:v>3.0755500000000002E-2</c:v>
                </c:pt>
                <c:pt idx="316">
                  <c:v>3.0411199999999999E-2</c:v>
                </c:pt>
                <c:pt idx="317">
                  <c:v>3.0169499999999998E-2</c:v>
                </c:pt>
                <c:pt idx="318">
                  <c:v>2.9985399999999999E-2</c:v>
                </c:pt>
                <c:pt idx="319">
                  <c:v>2.9839500000000001E-2</c:v>
                </c:pt>
                <c:pt idx="320">
                  <c:v>2.9727E-2</c:v>
                </c:pt>
                <c:pt idx="321">
                  <c:v>2.9504800000000001E-2</c:v>
                </c:pt>
                <c:pt idx="322">
                  <c:v>2.9243000000000002E-2</c:v>
                </c:pt>
                <c:pt idx="323">
                  <c:v>2.9026E-2</c:v>
                </c:pt>
                <c:pt idx="324">
                  <c:v>2.8903999999999999E-2</c:v>
                </c:pt>
                <c:pt idx="325">
                  <c:v>2.8814300000000001E-2</c:v>
                </c:pt>
                <c:pt idx="326">
                  <c:v>2.86474E-2</c:v>
                </c:pt>
                <c:pt idx="327">
                  <c:v>2.85277E-2</c:v>
                </c:pt>
                <c:pt idx="328">
                  <c:v>2.8300800000000001E-2</c:v>
                </c:pt>
                <c:pt idx="329">
                  <c:v>2.80228E-2</c:v>
                </c:pt>
                <c:pt idx="330">
                  <c:v>2.7833500000000001E-2</c:v>
                </c:pt>
                <c:pt idx="331">
                  <c:v>2.7696599999999998E-2</c:v>
                </c:pt>
                <c:pt idx="332">
                  <c:v>2.7585999999999999E-2</c:v>
                </c:pt>
                <c:pt idx="333">
                  <c:v>2.7421999999999998E-2</c:v>
                </c:pt>
                <c:pt idx="334">
                  <c:v>2.73499E-2</c:v>
                </c:pt>
                <c:pt idx="335">
                  <c:v>2.72255E-2</c:v>
                </c:pt>
                <c:pt idx="336">
                  <c:v>2.70047E-2</c:v>
                </c:pt>
                <c:pt idx="337">
                  <c:v>2.6927E-2</c:v>
                </c:pt>
                <c:pt idx="338">
                  <c:v>2.6663800000000001E-2</c:v>
                </c:pt>
                <c:pt idx="339">
                  <c:v>2.6501199999999999E-2</c:v>
                </c:pt>
                <c:pt idx="340">
                  <c:v>2.6461100000000001E-2</c:v>
                </c:pt>
                <c:pt idx="341">
                  <c:v>2.6282300000000001E-2</c:v>
                </c:pt>
                <c:pt idx="342">
                  <c:v>2.6128800000000001E-2</c:v>
                </c:pt>
                <c:pt idx="343">
                  <c:v>2.5978600000000001E-2</c:v>
                </c:pt>
                <c:pt idx="344">
                  <c:v>2.58865E-2</c:v>
                </c:pt>
                <c:pt idx="345">
                  <c:v>2.57387E-2</c:v>
                </c:pt>
                <c:pt idx="346">
                  <c:v>2.5570900000000001E-2</c:v>
                </c:pt>
                <c:pt idx="347">
                  <c:v>2.5364899999999999E-2</c:v>
                </c:pt>
                <c:pt idx="348">
                  <c:v>2.5223700000000002E-2</c:v>
                </c:pt>
                <c:pt idx="349">
                  <c:v>2.50821E-2</c:v>
                </c:pt>
                <c:pt idx="350">
                  <c:v>2.4856099999999999E-2</c:v>
                </c:pt>
                <c:pt idx="351">
                  <c:v>2.47145E-2</c:v>
                </c:pt>
                <c:pt idx="352">
                  <c:v>2.4498499999999999E-2</c:v>
                </c:pt>
                <c:pt idx="353">
                  <c:v>2.4336300000000002E-2</c:v>
                </c:pt>
                <c:pt idx="354">
                  <c:v>2.41075E-2</c:v>
                </c:pt>
                <c:pt idx="355">
                  <c:v>2.3983000000000001E-2</c:v>
                </c:pt>
                <c:pt idx="356">
                  <c:v>2.3730299999999999E-2</c:v>
                </c:pt>
                <c:pt idx="357">
                  <c:v>2.34976E-2</c:v>
                </c:pt>
                <c:pt idx="358">
                  <c:v>2.33989E-2</c:v>
                </c:pt>
                <c:pt idx="359">
                  <c:v>2.30479E-2</c:v>
                </c:pt>
                <c:pt idx="360">
                  <c:v>2.29001E-2</c:v>
                </c:pt>
                <c:pt idx="361">
                  <c:v>2.2594900000000001E-2</c:v>
                </c:pt>
                <c:pt idx="362">
                  <c:v>2.2405600000000001E-2</c:v>
                </c:pt>
                <c:pt idx="363">
                  <c:v>2.2203400000000002E-2</c:v>
                </c:pt>
                <c:pt idx="364">
                  <c:v>2.1946899999999998E-2</c:v>
                </c:pt>
                <c:pt idx="365">
                  <c:v>2.1767100000000001E-2</c:v>
                </c:pt>
                <c:pt idx="366">
                  <c:v>2.1571199999999999E-2</c:v>
                </c:pt>
                <c:pt idx="367">
                  <c:v>2.1238799999999999E-2</c:v>
                </c:pt>
                <c:pt idx="368">
                  <c:v>2.1218299999999999E-2</c:v>
                </c:pt>
                <c:pt idx="369">
                  <c:v>2.0960800000000002E-2</c:v>
                </c:pt>
                <c:pt idx="370">
                  <c:v>2.0860199999999999E-2</c:v>
                </c:pt>
                <c:pt idx="371">
                  <c:v>2.0538299999999999E-2</c:v>
                </c:pt>
                <c:pt idx="372">
                  <c:v>2.0462999999999999E-2</c:v>
                </c:pt>
                <c:pt idx="373">
                  <c:v>2.0296100000000001E-2</c:v>
                </c:pt>
                <c:pt idx="374">
                  <c:v>2.00562E-2</c:v>
                </c:pt>
                <c:pt idx="375">
                  <c:v>1.9850699999999999E-2</c:v>
                </c:pt>
                <c:pt idx="376">
                  <c:v>1.9733899999999999E-2</c:v>
                </c:pt>
                <c:pt idx="377">
                  <c:v>1.95484E-2</c:v>
                </c:pt>
                <c:pt idx="378">
                  <c:v>1.9392E-2</c:v>
                </c:pt>
                <c:pt idx="379">
                  <c:v>1.9251799999999999E-2</c:v>
                </c:pt>
                <c:pt idx="380">
                  <c:v>1.9149300000000001E-2</c:v>
                </c:pt>
                <c:pt idx="381">
                  <c:v>1.8897500000000001E-2</c:v>
                </c:pt>
                <c:pt idx="382">
                  <c:v>1.8773100000000001E-2</c:v>
                </c:pt>
                <c:pt idx="383">
                  <c:v>1.87306E-2</c:v>
                </c:pt>
                <c:pt idx="384">
                  <c:v>1.8440700000000001E-2</c:v>
                </c:pt>
                <c:pt idx="385">
                  <c:v>1.8525099999999999E-2</c:v>
                </c:pt>
                <c:pt idx="386">
                  <c:v>1.8237099999999999E-2</c:v>
                </c:pt>
                <c:pt idx="387">
                  <c:v>1.8210899999999999E-2</c:v>
                </c:pt>
                <c:pt idx="388">
                  <c:v>1.7971999999999998E-2</c:v>
                </c:pt>
                <c:pt idx="389">
                  <c:v>1.80383E-2</c:v>
                </c:pt>
                <c:pt idx="390">
                  <c:v>1.7682099999999999E-2</c:v>
                </c:pt>
                <c:pt idx="391">
                  <c:v>1.7651099999999999E-2</c:v>
                </c:pt>
                <c:pt idx="392">
                  <c:v>1.7465100000000001E-2</c:v>
                </c:pt>
                <c:pt idx="393">
                  <c:v>1.7218600000000001E-2</c:v>
                </c:pt>
                <c:pt idx="394">
                  <c:v>1.73273E-2</c:v>
                </c:pt>
                <c:pt idx="395">
                  <c:v>1.7022099999999998E-2</c:v>
                </c:pt>
                <c:pt idx="396">
                  <c:v>1.70283E-2</c:v>
                </c:pt>
                <c:pt idx="397">
                  <c:v>1.6967800000000002E-2</c:v>
                </c:pt>
                <c:pt idx="398">
                  <c:v>1.6923899999999999E-2</c:v>
                </c:pt>
                <c:pt idx="399">
                  <c:v>1.6501399999999999E-2</c:v>
                </c:pt>
                <c:pt idx="400">
                  <c:v>1.65539E-2</c:v>
                </c:pt>
                <c:pt idx="401">
                  <c:v>1.6513799999999999E-2</c:v>
                </c:pt>
                <c:pt idx="402">
                  <c:v>1.63255E-2</c:v>
                </c:pt>
                <c:pt idx="403">
                  <c:v>1.6257299999999999E-2</c:v>
                </c:pt>
                <c:pt idx="404">
                  <c:v>1.6136600000000001E-2</c:v>
                </c:pt>
                <c:pt idx="405">
                  <c:v>1.5973600000000001E-2</c:v>
                </c:pt>
                <c:pt idx="406">
                  <c:v>1.589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B37F-4A54-8C53-CAD7BD560690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0'!$A$2:$A$354</c:f>
              <c:numCache>
                <c:formatCode>General</c:formatCode>
                <c:ptCount val="35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</c:numCache>
            </c:numRef>
          </c:xVal>
          <c:yVal>
            <c:numRef>
              <c:f>'[AMG-R-MBA.xlsx]Sheet20'!$B$2:$B$451</c:f>
              <c:numCache>
                <c:formatCode>General</c:formatCode>
                <c:ptCount val="450"/>
                <c:pt idx="0">
                  <c:v>-0.40976699999999999</c:v>
                </c:pt>
                <c:pt idx="1">
                  <c:v>-0.16353200000000001</c:v>
                </c:pt>
                <c:pt idx="2">
                  <c:v>-0.67725100000000005</c:v>
                </c:pt>
                <c:pt idx="3">
                  <c:v>-0.80146499999999998</c:v>
                </c:pt>
                <c:pt idx="4">
                  <c:v>-0.44423200000000002</c:v>
                </c:pt>
                <c:pt idx="5">
                  <c:v>-0.588916</c:v>
                </c:pt>
                <c:pt idx="6">
                  <c:v>-1.17204</c:v>
                </c:pt>
                <c:pt idx="7">
                  <c:v>-0.61698900000000001</c:v>
                </c:pt>
                <c:pt idx="8" formatCode="0.00E+00">
                  <c:v>-3.1378700000000002E-2</c:v>
                </c:pt>
                <c:pt idx="9">
                  <c:v>-0.86619400000000002</c:v>
                </c:pt>
                <c:pt idx="10">
                  <c:v>-0.81267</c:v>
                </c:pt>
                <c:pt idx="11">
                  <c:v>-0.24199599999999999</c:v>
                </c:pt>
                <c:pt idx="12">
                  <c:v>-0.934666</c:v>
                </c:pt>
                <c:pt idx="13">
                  <c:v>-1.3371999999999999</c:v>
                </c:pt>
                <c:pt idx="14">
                  <c:v>-0.64047799999999999</c:v>
                </c:pt>
                <c:pt idx="15">
                  <c:v>-0.68086000000000002</c:v>
                </c:pt>
                <c:pt idx="16">
                  <c:v>-0.59292199999999995</c:v>
                </c:pt>
                <c:pt idx="17">
                  <c:v>-0.70304800000000001</c:v>
                </c:pt>
                <c:pt idx="18">
                  <c:v>-0.37357899999999999</c:v>
                </c:pt>
                <c:pt idx="19">
                  <c:v>-0.58065999999999995</c:v>
                </c:pt>
                <c:pt idx="20">
                  <c:v>-0.69497100000000001</c:v>
                </c:pt>
                <c:pt idx="21">
                  <c:v>-0.226938</c:v>
                </c:pt>
                <c:pt idx="22">
                  <c:v>-0.92307899999999998</c:v>
                </c:pt>
                <c:pt idx="23">
                  <c:v>-1.0503899999999999</c:v>
                </c:pt>
                <c:pt idx="24">
                  <c:v>-0.77815199999999995</c:v>
                </c:pt>
                <c:pt idx="25">
                  <c:v>-0.95369099999999996</c:v>
                </c:pt>
                <c:pt idx="26">
                  <c:v>-0.71315899999999999</c:v>
                </c:pt>
                <c:pt idx="27">
                  <c:v>-0.93487500000000001</c:v>
                </c:pt>
                <c:pt idx="28">
                  <c:v>-1.0252600000000001</c:v>
                </c:pt>
                <c:pt idx="29">
                  <c:v>-0.37104100000000001</c:v>
                </c:pt>
                <c:pt idx="30">
                  <c:v>-0.51047399999999998</c:v>
                </c:pt>
                <c:pt idx="31">
                  <c:v>-0.457783</c:v>
                </c:pt>
                <c:pt idx="32">
                  <c:v>-1.1022400000000001</c:v>
                </c:pt>
                <c:pt idx="33">
                  <c:v>-0.78625800000000001</c:v>
                </c:pt>
                <c:pt idx="34">
                  <c:v>0.25912299999999999</c:v>
                </c:pt>
                <c:pt idx="35">
                  <c:v>-0.16625799999999999</c:v>
                </c:pt>
                <c:pt idx="36">
                  <c:v>-0.68651700000000004</c:v>
                </c:pt>
                <c:pt idx="37">
                  <c:v>-0.332922</c:v>
                </c:pt>
                <c:pt idx="38">
                  <c:v>-1.00021</c:v>
                </c:pt>
                <c:pt idx="39">
                  <c:v>-1.0827599999999999</c:v>
                </c:pt>
                <c:pt idx="40">
                  <c:v>-0.63952200000000003</c:v>
                </c:pt>
                <c:pt idx="41">
                  <c:v>-0.24712799999999999</c:v>
                </c:pt>
                <c:pt idx="42">
                  <c:v>-1.20001</c:v>
                </c:pt>
                <c:pt idx="43">
                  <c:v>0.19181500000000001</c:v>
                </c:pt>
                <c:pt idx="44">
                  <c:v>-0.29763000000000001</c:v>
                </c:pt>
                <c:pt idx="45">
                  <c:v>-0.90124400000000005</c:v>
                </c:pt>
                <c:pt idx="46">
                  <c:v>-0.36818499999999998</c:v>
                </c:pt>
                <c:pt idx="47">
                  <c:v>-0.18683900000000001</c:v>
                </c:pt>
                <c:pt idx="48">
                  <c:v>-0.43439899999999998</c:v>
                </c:pt>
                <c:pt idx="49">
                  <c:v>-0.215312</c:v>
                </c:pt>
                <c:pt idx="50">
                  <c:v>-0.48248999999999997</c:v>
                </c:pt>
                <c:pt idx="51">
                  <c:v>-0.81187500000000001</c:v>
                </c:pt>
                <c:pt idx="52">
                  <c:v>-0.53894200000000003</c:v>
                </c:pt>
                <c:pt idx="53">
                  <c:v>-0.113437</c:v>
                </c:pt>
                <c:pt idx="54">
                  <c:v>-0.54055799999999998</c:v>
                </c:pt>
                <c:pt idx="55">
                  <c:v>-1.0514399999999999</c:v>
                </c:pt>
                <c:pt idx="56">
                  <c:v>-0.57158399999999998</c:v>
                </c:pt>
                <c:pt idx="57">
                  <c:v>-0.41142400000000001</c:v>
                </c:pt>
                <c:pt idx="58">
                  <c:v>-0.126135</c:v>
                </c:pt>
                <c:pt idx="59">
                  <c:v>-0.378444</c:v>
                </c:pt>
                <c:pt idx="60">
                  <c:v>-0.26340000000000002</c:v>
                </c:pt>
                <c:pt idx="61">
                  <c:v>-0.32287500000000002</c:v>
                </c:pt>
                <c:pt idx="62" formatCode="0.00E+00">
                  <c:v>7.8645699999999999E-2</c:v>
                </c:pt>
                <c:pt idx="63">
                  <c:v>-0.29707</c:v>
                </c:pt>
                <c:pt idx="64">
                  <c:v>-0.22073000000000001</c:v>
                </c:pt>
                <c:pt idx="65" formatCode="0.00E+00">
                  <c:v>-7.02348E-2</c:v>
                </c:pt>
                <c:pt idx="66" formatCode="0.00E+00">
                  <c:v>1.6118E-2</c:v>
                </c:pt>
                <c:pt idx="67">
                  <c:v>0.17285900000000001</c:v>
                </c:pt>
                <c:pt idx="68">
                  <c:v>0.813967</c:v>
                </c:pt>
                <c:pt idx="69">
                  <c:v>1.7389300000000001</c:v>
                </c:pt>
                <c:pt idx="70">
                  <c:v>1.3373299999999999</c:v>
                </c:pt>
                <c:pt idx="71">
                  <c:v>1.5051300000000001</c:v>
                </c:pt>
                <c:pt idx="72">
                  <c:v>2.3797999999999999</c:v>
                </c:pt>
                <c:pt idx="73">
                  <c:v>1.5507599999999999</c:v>
                </c:pt>
                <c:pt idx="74">
                  <c:v>1.8913</c:v>
                </c:pt>
                <c:pt idx="75">
                  <c:v>2.0305499999999999</c:v>
                </c:pt>
                <c:pt idx="76">
                  <c:v>2.04359</c:v>
                </c:pt>
                <c:pt idx="77">
                  <c:v>2.1286499999999999</c:v>
                </c:pt>
                <c:pt idx="78">
                  <c:v>2.3632</c:v>
                </c:pt>
                <c:pt idx="79">
                  <c:v>2.8282099999999999</c:v>
                </c:pt>
                <c:pt idx="80">
                  <c:v>2.4335599999999999</c:v>
                </c:pt>
                <c:pt idx="81">
                  <c:v>2.92476</c:v>
                </c:pt>
                <c:pt idx="82">
                  <c:v>2.8455599999999999</c:v>
                </c:pt>
                <c:pt idx="83">
                  <c:v>2.46902</c:v>
                </c:pt>
                <c:pt idx="84">
                  <c:v>2.2278199999999999</c:v>
                </c:pt>
                <c:pt idx="85">
                  <c:v>2.3067799999999998</c:v>
                </c:pt>
                <c:pt idx="86">
                  <c:v>2.5481500000000001</c:v>
                </c:pt>
                <c:pt idx="87">
                  <c:v>2.8448799999999999</c:v>
                </c:pt>
                <c:pt idx="88">
                  <c:v>2.7091799999999999</c:v>
                </c:pt>
                <c:pt idx="89">
                  <c:v>3.34985</c:v>
                </c:pt>
                <c:pt idx="90">
                  <c:v>2.8300399999999999</c:v>
                </c:pt>
                <c:pt idx="91">
                  <c:v>2.8069999999999999</c:v>
                </c:pt>
                <c:pt idx="92">
                  <c:v>2.7322000000000002</c:v>
                </c:pt>
                <c:pt idx="93">
                  <c:v>2.8478500000000002</c:v>
                </c:pt>
                <c:pt idx="94">
                  <c:v>2.6325500000000002</c:v>
                </c:pt>
                <c:pt idx="95">
                  <c:v>3.2540499999999999</c:v>
                </c:pt>
                <c:pt idx="96">
                  <c:v>3.42706</c:v>
                </c:pt>
                <c:pt idx="97">
                  <c:v>2.5479400000000001</c:v>
                </c:pt>
                <c:pt idx="98">
                  <c:v>2.5675300000000001</c:v>
                </c:pt>
                <c:pt idx="99">
                  <c:v>2.4449999999999998</c:v>
                </c:pt>
                <c:pt idx="100">
                  <c:v>2.5352600000000001</c:v>
                </c:pt>
                <c:pt idx="101">
                  <c:v>2.3281100000000001</c:v>
                </c:pt>
                <c:pt idx="102">
                  <c:v>2.2849400000000002</c:v>
                </c:pt>
                <c:pt idx="103">
                  <c:v>2.1970100000000001</c:v>
                </c:pt>
                <c:pt idx="104">
                  <c:v>2.0627599999999999</c:v>
                </c:pt>
                <c:pt idx="105">
                  <c:v>2.0005099999999998</c:v>
                </c:pt>
                <c:pt idx="106">
                  <c:v>1.9477100000000001</c:v>
                </c:pt>
                <c:pt idx="107">
                  <c:v>1.86494</c:v>
                </c:pt>
                <c:pt idx="108">
                  <c:v>1.8547499999999999</c:v>
                </c:pt>
                <c:pt idx="109">
                  <c:v>1.7893300000000001</c:v>
                </c:pt>
                <c:pt idx="110">
                  <c:v>1.6871100000000001</c:v>
                </c:pt>
                <c:pt idx="111">
                  <c:v>1.62731</c:v>
                </c:pt>
                <c:pt idx="112">
                  <c:v>1.5960099999999999</c:v>
                </c:pt>
                <c:pt idx="113">
                  <c:v>1.5126500000000001</c:v>
                </c:pt>
                <c:pt idx="114">
                  <c:v>1.4542600000000001</c:v>
                </c:pt>
                <c:pt idx="115">
                  <c:v>1.4262600000000001</c:v>
                </c:pt>
                <c:pt idx="116">
                  <c:v>1.36358</c:v>
                </c:pt>
                <c:pt idx="117">
                  <c:v>1.32436</c:v>
                </c:pt>
                <c:pt idx="118">
                  <c:v>1.2728900000000001</c:v>
                </c:pt>
                <c:pt idx="119">
                  <c:v>1.2425200000000001</c:v>
                </c:pt>
                <c:pt idx="120">
                  <c:v>1.2044999999999999</c:v>
                </c:pt>
                <c:pt idx="121">
                  <c:v>1.1655</c:v>
                </c:pt>
                <c:pt idx="122">
                  <c:v>1.1334900000000001</c:v>
                </c:pt>
                <c:pt idx="123">
                  <c:v>1.0974200000000001</c:v>
                </c:pt>
                <c:pt idx="124">
                  <c:v>1.0674999999999999</c:v>
                </c:pt>
                <c:pt idx="125">
                  <c:v>1.0404899999999999</c:v>
                </c:pt>
                <c:pt idx="126">
                  <c:v>1.0120199999999999</c:v>
                </c:pt>
                <c:pt idx="127">
                  <c:v>0.99010500000000001</c:v>
                </c:pt>
                <c:pt idx="128">
                  <c:v>0.96969300000000003</c:v>
                </c:pt>
                <c:pt idx="129">
                  <c:v>0.94627399999999995</c:v>
                </c:pt>
                <c:pt idx="130">
                  <c:v>0.92847800000000003</c:v>
                </c:pt>
                <c:pt idx="131">
                  <c:v>0.909717</c:v>
                </c:pt>
                <c:pt idx="132">
                  <c:v>0.89006200000000002</c:v>
                </c:pt>
                <c:pt idx="133">
                  <c:v>0.87477000000000005</c:v>
                </c:pt>
                <c:pt idx="134">
                  <c:v>0.85580299999999998</c:v>
                </c:pt>
                <c:pt idx="135">
                  <c:v>0.83753900000000003</c:v>
                </c:pt>
                <c:pt idx="136">
                  <c:v>0.821577</c:v>
                </c:pt>
                <c:pt idx="137">
                  <c:v>0.80392300000000005</c:v>
                </c:pt>
                <c:pt idx="138">
                  <c:v>0.78559500000000004</c:v>
                </c:pt>
                <c:pt idx="139">
                  <c:v>0.76893299999999998</c:v>
                </c:pt>
                <c:pt idx="140">
                  <c:v>0.74959799999999999</c:v>
                </c:pt>
                <c:pt idx="141">
                  <c:v>0.73397699999999999</c:v>
                </c:pt>
                <c:pt idx="142">
                  <c:v>0.71542700000000004</c:v>
                </c:pt>
                <c:pt idx="143">
                  <c:v>0.69439499999999998</c:v>
                </c:pt>
                <c:pt idx="144">
                  <c:v>0.67538900000000002</c:v>
                </c:pt>
                <c:pt idx="145">
                  <c:v>0.65492099999999998</c:v>
                </c:pt>
                <c:pt idx="146">
                  <c:v>0.63268500000000005</c:v>
                </c:pt>
                <c:pt idx="147">
                  <c:v>0.61133300000000002</c:v>
                </c:pt>
                <c:pt idx="148">
                  <c:v>0.58876700000000004</c:v>
                </c:pt>
                <c:pt idx="149">
                  <c:v>0.565909</c:v>
                </c:pt>
                <c:pt idx="150">
                  <c:v>0.54296999999999995</c:v>
                </c:pt>
                <c:pt idx="151">
                  <c:v>0.52146999999999999</c:v>
                </c:pt>
                <c:pt idx="152">
                  <c:v>0.498699</c:v>
                </c:pt>
                <c:pt idx="153">
                  <c:v>0.47572999999999999</c:v>
                </c:pt>
                <c:pt idx="154">
                  <c:v>0.454762</c:v>
                </c:pt>
                <c:pt idx="155">
                  <c:v>0.43384699999999998</c:v>
                </c:pt>
                <c:pt idx="156">
                  <c:v>0.41295599999999999</c:v>
                </c:pt>
                <c:pt idx="157">
                  <c:v>0.392094</c:v>
                </c:pt>
                <c:pt idx="158">
                  <c:v>0.37142900000000001</c:v>
                </c:pt>
                <c:pt idx="159">
                  <c:v>0.35089399999999998</c:v>
                </c:pt>
                <c:pt idx="160">
                  <c:v>0.33115299999999998</c:v>
                </c:pt>
                <c:pt idx="161">
                  <c:v>0.31067099999999997</c:v>
                </c:pt>
                <c:pt idx="162">
                  <c:v>0.29169400000000001</c:v>
                </c:pt>
                <c:pt idx="163">
                  <c:v>0.27374100000000001</c:v>
                </c:pt>
                <c:pt idx="164">
                  <c:v>0.25689600000000001</c:v>
                </c:pt>
                <c:pt idx="165">
                  <c:v>0.240424</c:v>
                </c:pt>
                <c:pt idx="166">
                  <c:v>0.22608500000000001</c:v>
                </c:pt>
                <c:pt idx="167">
                  <c:v>0.21324499999999999</c:v>
                </c:pt>
                <c:pt idx="168">
                  <c:v>0.20119000000000001</c:v>
                </c:pt>
                <c:pt idx="169">
                  <c:v>0.19061900000000001</c:v>
                </c:pt>
                <c:pt idx="170">
                  <c:v>0.18179000000000001</c:v>
                </c:pt>
                <c:pt idx="171">
                  <c:v>0.17290800000000001</c:v>
                </c:pt>
                <c:pt idx="172">
                  <c:v>0.16619200000000001</c:v>
                </c:pt>
                <c:pt idx="173">
                  <c:v>0.16136800000000001</c:v>
                </c:pt>
                <c:pt idx="174">
                  <c:v>0.15571499999999999</c:v>
                </c:pt>
                <c:pt idx="175">
                  <c:v>0.14924200000000001</c:v>
                </c:pt>
                <c:pt idx="176">
                  <c:v>0.14460999999999999</c:v>
                </c:pt>
                <c:pt idx="177">
                  <c:v>0.13875100000000001</c:v>
                </c:pt>
                <c:pt idx="178">
                  <c:v>0.133718</c:v>
                </c:pt>
                <c:pt idx="179">
                  <c:v>0.12973000000000001</c:v>
                </c:pt>
                <c:pt idx="180">
                  <c:v>0.12664</c:v>
                </c:pt>
                <c:pt idx="181">
                  <c:v>0.122097</c:v>
                </c:pt>
                <c:pt idx="182">
                  <c:v>0.11937399999999999</c:v>
                </c:pt>
                <c:pt idx="183">
                  <c:v>0.116772</c:v>
                </c:pt>
                <c:pt idx="184">
                  <c:v>0.11412899999999999</c:v>
                </c:pt>
                <c:pt idx="185">
                  <c:v>0.111651</c:v>
                </c:pt>
                <c:pt idx="186">
                  <c:v>0.109233</c:v>
                </c:pt>
                <c:pt idx="187">
                  <c:v>0.107275</c:v>
                </c:pt>
                <c:pt idx="188">
                  <c:v>0.10534399999999999</c:v>
                </c:pt>
                <c:pt idx="189">
                  <c:v>0.103505</c:v>
                </c:pt>
                <c:pt idx="190">
                  <c:v>0.102247</c:v>
                </c:pt>
                <c:pt idx="191">
                  <c:v>0.10076599999999999</c:v>
                </c:pt>
                <c:pt idx="192">
                  <c:v>0.101049</c:v>
                </c:pt>
                <c:pt idx="193" formatCode="0.00E+00">
                  <c:v>9.9875500000000006E-2</c:v>
                </c:pt>
                <c:pt idx="194" formatCode="0.00E+00">
                  <c:v>9.8344799999999996E-2</c:v>
                </c:pt>
                <c:pt idx="195" formatCode="0.00E+00">
                  <c:v>9.7178899999999999E-2</c:v>
                </c:pt>
                <c:pt idx="196" formatCode="0.00E+00">
                  <c:v>9.6976800000000002E-2</c:v>
                </c:pt>
                <c:pt idx="197" formatCode="0.00E+00">
                  <c:v>9.6008300000000005E-2</c:v>
                </c:pt>
                <c:pt idx="198" formatCode="0.00E+00">
                  <c:v>9.4542500000000002E-2</c:v>
                </c:pt>
                <c:pt idx="199" formatCode="0.00E+00">
                  <c:v>9.3724299999999997E-2</c:v>
                </c:pt>
                <c:pt idx="200" formatCode="0.00E+00">
                  <c:v>9.3271300000000001E-2</c:v>
                </c:pt>
                <c:pt idx="201" formatCode="0.00E+00">
                  <c:v>9.2070100000000002E-2</c:v>
                </c:pt>
                <c:pt idx="202" formatCode="0.00E+00">
                  <c:v>9.1748200000000002E-2</c:v>
                </c:pt>
                <c:pt idx="203" formatCode="0.00E+00">
                  <c:v>9.1658100000000006E-2</c:v>
                </c:pt>
                <c:pt idx="204" formatCode="0.00E+00">
                  <c:v>9.0601000000000001E-2</c:v>
                </c:pt>
                <c:pt idx="205" formatCode="0.00E+00">
                  <c:v>9.0371099999999996E-2</c:v>
                </c:pt>
                <c:pt idx="206" formatCode="0.00E+00">
                  <c:v>9.0168999999999999E-2</c:v>
                </c:pt>
                <c:pt idx="207" formatCode="0.00E+00">
                  <c:v>8.8748900000000006E-2</c:v>
                </c:pt>
                <c:pt idx="208" formatCode="0.00E+00">
                  <c:v>8.8533899999999999E-2</c:v>
                </c:pt>
                <c:pt idx="209" formatCode="0.00E+00">
                  <c:v>8.8316900000000004E-2</c:v>
                </c:pt>
                <c:pt idx="210" formatCode="0.00E+00">
                  <c:v>8.8053199999999998E-2</c:v>
                </c:pt>
                <c:pt idx="211" formatCode="0.00E+00">
                  <c:v>8.7815299999999999E-2</c:v>
                </c:pt>
                <c:pt idx="212" formatCode="0.00E+00">
                  <c:v>8.7026099999999995E-2</c:v>
                </c:pt>
                <c:pt idx="213" formatCode="0.00E+00">
                  <c:v>8.7137699999999998E-2</c:v>
                </c:pt>
                <c:pt idx="214" formatCode="0.00E+00">
                  <c:v>8.6785799999999996E-2</c:v>
                </c:pt>
                <c:pt idx="215" formatCode="0.00E+00">
                  <c:v>8.6513000000000007E-2</c:v>
                </c:pt>
                <c:pt idx="216" formatCode="0.00E+00">
                  <c:v>8.5893600000000001E-2</c:v>
                </c:pt>
                <c:pt idx="217" formatCode="0.00E+00">
                  <c:v>8.4929500000000005E-2</c:v>
                </c:pt>
                <c:pt idx="218" formatCode="0.00E+00">
                  <c:v>8.4876499999999994E-2</c:v>
                </c:pt>
                <c:pt idx="219" formatCode="0.00E+00">
                  <c:v>8.4488900000000006E-2</c:v>
                </c:pt>
                <c:pt idx="220" formatCode="0.00E+00">
                  <c:v>8.3790299999999998E-2</c:v>
                </c:pt>
                <c:pt idx="221" formatCode="0.00E+00">
                  <c:v>8.3762199999999995E-2</c:v>
                </c:pt>
                <c:pt idx="222" formatCode="0.00E+00">
                  <c:v>8.3804600000000007E-2</c:v>
                </c:pt>
                <c:pt idx="223" formatCode="0.00E+00">
                  <c:v>8.3009700000000006E-2</c:v>
                </c:pt>
                <c:pt idx="224" formatCode="0.00E+00">
                  <c:v>8.2353099999999999E-2</c:v>
                </c:pt>
                <c:pt idx="225" formatCode="0.00E+00">
                  <c:v>8.2266800000000001E-2</c:v>
                </c:pt>
                <c:pt idx="226" formatCode="0.00E+00">
                  <c:v>8.1654099999999993E-2</c:v>
                </c:pt>
                <c:pt idx="227" formatCode="0.00E+00">
                  <c:v>8.1405599999999995E-2</c:v>
                </c:pt>
                <c:pt idx="228" formatCode="0.00E+00">
                  <c:v>8.0530599999999994E-2</c:v>
                </c:pt>
                <c:pt idx="229" formatCode="0.00E+00">
                  <c:v>8.0260300000000007E-2</c:v>
                </c:pt>
                <c:pt idx="230" formatCode="0.00E+00">
                  <c:v>7.9906500000000005E-2</c:v>
                </c:pt>
                <c:pt idx="231" formatCode="0.00E+00">
                  <c:v>7.9256999999999994E-2</c:v>
                </c:pt>
                <c:pt idx="232" formatCode="0.00E+00">
                  <c:v>7.86858E-2</c:v>
                </c:pt>
                <c:pt idx="233" formatCode="0.00E+00">
                  <c:v>7.8273300000000004E-2</c:v>
                </c:pt>
                <c:pt idx="234" formatCode="0.00E+00">
                  <c:v>7.7307200000000006E-2</c:v>
                </c:pt>
                <c:pt idx="235" formatCode="0.00E+00">
                  <c:v>7.6535199999999998E-2</c:v>
                </c:pt>
                <c:pt idx="236" formatCode="0.00E+00">
                  <c:v>7.5982099999999997E-2</c:v>
                </c:pt>
                <c:pt idx="237" formatCode="0.00E+00">
                  <c:v>7.58162E-2</c:v>
                </c:pt>
                <c:pt idx="238" formatCode="0.00E+00">
                  <c:v>7.4272599999999994E-2</c:v>
                </c:pt>
                <c:pt idx="239" formatCode="0.00E+00">
                  <c:v>7.4135800000000002E-2</c:v>
                </c:pt>
                <c:pt idx="240" formatCode="0.00E+00">
                  <c:v>7.3463399999999998E-2</c:v>
                </c:pt>
                <c:pt idx="241" formatCode="0.00E+00">
                  <c:v>7.2335700000000003E-2</c:v>
                </c:pt>
                <c:pt idx="242" formatCode="0.00E+00">
                  <c:v>7.1927500000000005E-2</c:v>
                </c:pt>
                <c:pt idx="243" formatCode="0.00E+00">
                  <c:v>7.1232299999999998E-2</c:v>
                </c:pt>
                <c:pt idx="244" formatCode="0.00E+00">
                  <c:v>7.0490399999999995E-2</c:v>
                </c:pt>
                <c:pt idx="245" formatCode="0.00E+00">
                  <c:v>6.95186E-2</c:v>
                </c:pt>
                <c:pt idx="246" formatCode="0.00E+00">
                  <c:v>6.8712700000000002E-2</c:v>
                </c:pt>
                <c:pt idx="247" formatCode="0.00E+00">
                  <c:v>6.7779099999999995E-2</c:v>
                </c:pt>
                <c:pt idx="248" formatCode="0.00E+00">
                  <c:v>6.70404E-2</c:v>
                </c:pt>
                <c:pt idx="249" formatCode="0.00E+00">
                  <c:v>6.6239800000000001E-2</c:v>
                </c:pt>
                <c:pt idx="250" formatCode="0.00E+00">
                  <c:v>6.5459299999999998E-2</c:v>
                </c:pt>
                <c:pt idx="251" formatCode="0.00E+00">
                  <c:v>6.4859399999999998E-2</c:v>
                </c:pt>
                <c:pt idx="252" formatCode="0.00E+00">
                  <c:v>6.3818E-2</c:v>
                </c:pt>
                <c:pt idx="253" formatCode="0.00E+00">
                  <c:v>6.2772800000000004E-2</c:v>
                </c:pt>
                <c:pt idx="254" formatCode="0.00E+00">
                  <c:v>6.23755E-2</c:v>
                </c:pt>
                <c:pt idx="255" formatCode="0.00E+00">
                  <c:v>6.13403E-2</c:v>
                </c:pt>
                <c:pt idx="256" formatCode="0.00E+00">
                  <c:v>6.01463E-2</c:v>
                </c:pt>
                <c:pt idx="257" formatCode="0.00E+00">
                  <c:v>5.9752E-2</c:v>
                </c:pt>
                <c:pt idx="258" formatCode="0.00E+00">
                  <c:v>5.8820699999999997E-2</c:v>
                </c:pt>
                <c:pt idx="259" formatCode="0.00E+00">
                  <c:v>5.7820799999999999E-2</c:v>
                </c:pt>
                <c:pt idx="260" formatCode="0.00E+00">
                  <c:v>5.7060199999999998E-2</c:v>
                </c:pt>
                <c:pt idx="261" formatCode="0.00E+00">
                  <c:v>5.6135699999999997E-2</c:v>
                </c:pt>
                <c:pt idx="262" formatCode="0.00E+00">
                  <c:v>5.53284E-2</c:v>
                </c:pt>
                <c:pt idx="263" formatCode="0.00E+00">
                  <c:v>5.4426200000000001E-2</c:v>
                </c:pt>
                <c:pt idx="264" formatCode="0.00E+00">
                  <c:v>5.3641800000000003E-2</c:v>
                </c:pt>
                <c:pt idx="265" formatCode="0.00E+00">
                  <c:v>5.2818299999999999E-2</c:v>
                </c:pt>
                <c:pt idx="266" formatCode="0.00E+00">
                  <c:v>5.2109700000000002E-2</c:v>
                </c:pt>
                <c:pt idx="267" formatCode="0.00E+00">
                  <c:v>5.1621E-2</c:v>
                </c:pt>
                <c:pt idx="268" formatCode="0.00E+00">
                  <c:v>5.0535200000000002E-2</c:v>
                </c:pt>
                <c:pt idx="269" formatCode="0.00E+00">
                  <c:v>4.9652099999999998E-2</c:v>
                </c:pt>
                <c:pt idx="270" formatCode="0.00E+00">
                  <c:v>4.89507E-2</c:v>
                </c:pt>
                <c:pt idx="271" formatCode="0.00E+00">
                  <c:v>4.8204900000000002E-2</c:v>
                </c:pt>
                <c:pt idx="272" formatCode="0.00E+00">
                  <c:v>4.7455799999999999E-2</c:v>
                </c:pt>
                <c:pt idx="273" formatCode="0.00E+00">
                  <c:v>4.6822500000000003E-2</c:v>
                </c:pt>
                <c:pt idx="274" formatCode="0.00E+00">
                  <c:v>4.5808300000000003E-2</c:v>
                </c:pt>
                <c:pt idx="275" formatCode="0.00E+00">
                  <c:v>4.53E-2</c:v>
                </c:pt>
                <c:pt idx="276" formatCode="0.00E+00">
                  <c:v>4.4642000000000001E-2</c:v>
                </c:pt>
                <c:pt idx="277" formatCode="0.00E+00">
                  <c:v>4.40083E-2</c:v>
                </c:pt>
                <c:pt idx="278" formatCode="0.00E+00">
                  <c:v>4.3338799999999997E-2</c:v>
                </c:pt>
                <c:pt idx="279" formatCode="0.00E+00">
                  <c:v>4.2491899999999999E-2</c:v>
                </c:pt>
                <c:pt idx="280" formatCode="0.00E+00">
                  <c:v>4.2050799999999999E-2</c:v>
                </c:pt>
                <c:pt idx="281" formatCode="0.00E+00">
                  <c:v>4.1611700000000001E-2</c:v>
                </c:pt>
                <c:pt idx="282" formatCode="0.00E+00">
                  <c:v>4.0976499999999999E-2</c:v>
                </c:pt>
                <c:pt idx="283" formatCode="0.00E+00">
                  <c:v>4.0227400000000003E-2</c:v>
                </c:pt>
                <c:pt idx="284" formatCode="0.00E+00">
                  <c:v>3.97372E-2</c:v>
                </c:pt>
                <c:pt idx="285" formatCode="0.00E+00">
                  <c:v>3.9251300000000003E-2</c:v>
                </c:pt>
                <c:pt idx="286" formatCode="0.00E+00">
                  <c:v>3.8707699999999998E-2</c:v>
                </c:pt>
                <c:pt idx="287" formatCode="0.00E+00">
                  <c:v>3.8209E-2</c:v>
                </c:pt>
                <c:pt idx="288" formatCode="0.00E+00">
                  <c:v>3.7808899999999999E-2</c:v>
                </c:pt>
                <c:pt idx="289" formatCode="0.00E+00">
                  <c:v>3.6983000000000002E-2</c:v>
                </c:pt>
                <c:pt idx="290" formatCode="0.00E+00">
                  <c:v>3.6820400000000003E-2</c:v>
                </c:pt>
                <c:pt idx="291" formatCode="0.00E+00">
                  <c:v>3.6240099999999997E-2</c:v>
                </c:pt>
                <c:pt idx="292" formatCode="0.00E+00">
                  <c:v>3.5868200000000003E-2</c:v>
                </c:pt>
                <c:pt idx="293" formatCode="0.00E+00">
                  <c:v>3.5520599999999999E-2</c:v>
                </c:pt>
                <c:pt idx="294" formatCode="0.00E+00">
                  <c:v>3.4802E-2</c:v>
                </c:pt>
                <c:pt idx="295" formatCode="0.00E+00">
                  <c:v>3.5350800000000002E-2</c:v>
                </c:pt>
                <c:pt idx="296" formatCode="0.00E+00">
                  <c:v>3.3838699999999999E-2</c:v>
                </c:pt>
                <c:pt idx="297" formatCode="0.00E+00">
                  <c:v>3.3101100000000001E-2</c:v>
                </c:pt>
                <c:pt idx="298" formatCode="0.00E+00">
                  <c:v>3.3507299999999997E-2</c:v>
                </c:pt>
                <c:pt idx="299" formatCode="0.00E+00">
                  <c:v>3.3030499999999997E-2</c:v>
                </c:pt>
                <c:pt idx="300" formatCode="0.00E+00">
                  <c:v>3.2803499999999999E-2</c:v>
                </c:pt>
                <c:pt idx="301" formatCode="0.00E+00">
                  <c:v>3.2314299999999997E-2</c:v>
                </c:pt>
                <c:pt idx="302" formatCode="0.00E+00">
                  <c:v>3.2256100000000003E-2</c:v>
                </c:pt>
                <c:pt idx="303" formatCode="0.00E+00">
                  <c:v>3.1905200000000002E-2</c:v>
                </c:pt>
                <c:pt idx="304" formatCode="0.00E+00">
                  <c:v>3.1280000000000002E-2</c:v>
                </c:pt>
                <c:pt idx="305" formatCode="0.00E+00">
                  <c:v>3.1269999999999999E-2</c:v>
                </c:pt>
                <c:pt idx="306" formatCode="0.00E+00">
                  <c:v>3.10636E-2</c:v>
                </c:pt>
                <c:pt idx="307" formatCode="0.00E+00">
                  <c:v>3.07727E-2</c:v>
                </c:pt>
                <c:pt idx="308" formatCode="0.00E+00">
                  <c:v>3.0521400000000001E-2</c:v>
                </c:pt>
                <c:pt idx="309" formatCode="0.00E+00">
                  <c:v>3.0465599999999999E-2</c:v>
                </c:pt>
                <c:pt idx="310" formatCode="0.00E+00">
                  <c:v>2.9914900000000001E-2</c:v>
                </c:pt>
                <c:pt idx="311" formatCode="0.00E+00">
                  <c:v>2.97871E-2</c:v>
                </c:pt>
                <c:pt idx="312" formatCode="0.00E+00">
                  <c:v>2.9561500000000001E-2</c:v>
                </c:pt>
                <c:pt idx="313" formatCode="0.00E+00">
                  <c:v>2.9435599999999999E-2</c:v>
                </c:pt>
                <c:pt idx="314" formatCode="0.00E+00">
                  <c:v>2.9040799999999999E-2</c:v>
                </c:pt>
                <c:pt idx="315" formatCode="0.00E+00">
                  <c:v>2.90108E-2</c:v>
                </c:pt>
                <c:pt idx="316" formatCode="0.00E+00">
                  <c:v>2.87595E-2</c:v>
                </c:pt>
                <c:pt idx="317" formatCode="0.00E+00">
                  <c:v>2.8491499999999999E-2</c:v>
                </c:pt>
                <c:pt idx="318" formatCode="0.00E+00">
                  <c:v>2.83618E-2</c:v>
                </c:pt>
                <c:pt idx="319" formatCode="0.00E+00">
                  <c:v>2.8168700000000001E-2</c:v>
                </c:pt>
                <c:pt idx="320" formatCode="0.00E+00">
                  <c:v>2.8051900000000001E-2</c:v>
                </c:pt>
                <c:pt idx="321" formatCode="0.00E+00">
                  <c:v>2.7847299999999998E-2</c:v>
                </c:pt>
                <c:pt idx="322" formatCode="0.00E+00">
                  <c:v>2.7582599999999999E-2</c:v>
                </c:pt>
                <c:pt idx="323" formatCode="0.00E+00">
                  <c:v>2.7445299999999999E-2</c:v>
                </c:pt>
                <c:pt idx="324" formatCode="0.00E+00">
                  <c:v>2.7260800000000002E-2</c:v>
                </c:pt>
                <c:pt idx="325" formatCode="0.00E+00">
                  <c:v>2.71893E-2</c:v>
                </c:pt>
                <c:pt idx="326" formatCode="0.00E+00">
                  <c:v>2.69456E-2</c:v>
                </c:pt>
                <c:pt idx="327" formatCode="0.00E+00">
                  <c:v>2.6894600000000001E-2</c:v>
                </c:pt>
                <c:pt idx="328" formatCode="0.00E+00">
                  <c:v>2.66628E-2</c:v>
                </c:pt>
                <c:pt idx="329" formatCode="0.00E+00">
                  <c:v>2.6375800000000001E-2</c:v>
                </c:pt>
                <c:pt idx="330" formatCode="0.00E+00">
                  <c:v>2.6228899999999999E-2</c:v>
                </c:pt>
                <c:pt idx="331" formatCode="0.00E+00">
                  <c:v>2.6123500000000001E-2</c:v>
                </c:pt>
                <c:pt idx="332" formatCode="0.00E+00">
                  <c:v>2.5882200000000001E-2</c:v>
                </c:pt>
                <c:pt idx="333" formatCode="0.00E+00">
                  <c:v>2.5825000000000001E-2</c:v>
                </c:pt>
                <c:pt idx="334" formatCode="0.00E+00">
                  <c:v>2.5647199999999998E-2</c:v>
                </c:pt>
                <c:pt idx="335" formatCode="0.00E+00">
                  <c:v>2.5554199999999999E-2</c:v>
                </c:pt>
                <c:pt idx="336" formatCode="0.00E+00">
                  <c:v>2.5399700000000001E-2</c:v>
                </c:pt>
                <c:pt idx="337" formatCode="0.00E+00">
                  <c:v>2.5229499999999998E-2</c:v>
                </c:pt>
                <c:pt idx="338" formatCode="0.00E+00">
                  <c:v>2.50726E-2</c:v>
                </c:pt>
                <c:pt idx="339" formatCode="0.00E+00">
                  <c:v>2.4908099999999999E-2</c:v>
                </c:pt>
                <c:pt idx="340" formatCode="0.00E+00">
                  <c:v>2.48361E-2</c:v>
                </c:pt>
                <c:pt idx="341" formatCode="0.00E+00">
                  <c:v>2.4614299999999999E-2</c:v>
                </c:pt>
                <c:pt idx="342" formatCode="0.00E+00">
                  <c:v>2.4601899999999999E-2</c:v>
                </c:pt>
                <c:pt idx="343" formatCode="0.00E+00">
                  <c:v>2.4369700000000001E-2</c:v>
                </c:pt>
                <c:pt idx="344" formatCode="0.00E+00">
                  <c:v>2.4209499999999998E-2</c:v>
                </c:pt>
                <c:pt idx="345" formatCode="0.00E+00">
                  <c:v>2.4120300000000001E-2</c:v>
                </c:pt>
                <c:pt idx="346" formatCode="0.00E+00">
                  <c:v>2.39697E-2</c:v>
                </c:pt>
                <c:pt idx="347" formatCode="0.00E+00">
                  <c:v>2.3794699999999998E-2</c:v>
                </c:pt>
                <c:pt idx="348" formatCode="0.00E+00">
                  <c:v>2.3675399999999999E-2</c:v>
                </c:pt>
                <c:pt idx="349" formatCode="0.00E+00">
                  <c:v>2.3589599999999999E-2</c:v>
                </c:pt>
                <c:pt idx="350" formatCode="0.00E+00">
                  <c:v>2.3361199999999999E-2</c:v>
                </c:pt>
                <c:pt idx="351" formatCode="0.00E+00">
                  <c:v>2.3109000000000001E-2</c:v>
                </c:pt>
                <c:pt idx="352" formatCode="0.00E+00">
                  <c:v>2.29678E-2</c:v>
                </c:pt>
                <c:pt idx="353" formatCode="0.00E+00">
                  <c:v>2.2702699999999999E-2</c:v>
                </c:pt>
                <c:pt idx="354" formatCode="0.00E+00">
                  <c:v>2.2674099999999999E-2</c:v>
                </c:pt>
                <c:pt idx="355" formatCode="0.00E+00">
                  <c:v>2.2414699999999999E-2</c:v>
                </c:pt>
                <c:pt idx="356" formatCode="0.00E+00">
                  <c:v>2.2087599999999999E-2</c:v>
                </c:pt>
                <c:pt idx="357" formatCode="0.00E+00">
                  <c:v>2.1931200000000001E-2</c:v>
                </c:pt>
                <c:pt idx="358" formatCode="0.00E+00">
                  <c:v>2.1803900000000001E-2</c:v>
                </c:pt>
                <c:pt idx="359" formatCode="0.00E+00">
                  <c:v>2.1498199999999999E-2</c:v>
                </c:pt>
                <c:pt idx="360" formatCode="0.00E+00">
                  <c:v>2.1378999999999999E-2</c:v>
                </c:pt>
                <c:pt idx="361" formatCode="0.00E+00">
                  <c:v>2.11177E-2</c:v>
                </c:pt>
                <c:pt idx="362" formatCode="0.00E+00">
                  <c:v>2.0854500000000002E-2</c:v>
                </c:pt>
                <c:pt idx="363" formatCode="0.00E+00">
                  <c:v>2.0683799999999999E-2</c:v>
                </c:pt>
                <c:pt idx="364" formatCode="0.00E+00">
                  <c:v>2.0381900000000001E-2</c:v>
                </c:pt>
                <c:pt idx="365" formatCode="0.00E+00">
                  <c:v>2.0182599999999998E-2</c:v>
                </c:pt>
                <c:pt idx="366" formatCode="0.00E+00">
                  <c:v>2.0021899999999999E-2</c:v>
                </c:pt>
                <c:pt idx="367" formatCode="0.00E+00">
                  <c:v>1.97926E-2</c:v>
                </c:pt>
                <c:pt idx="368" formatCode="0.00E+00">
                  <c:v>1.9560299999999999E-2</c:v>
                </c:pt>
                <c:pt idx="369" formatCode="0.00E+00">
                  <c:v>1.95017E-2</c:v>
                </c:pt>
                <c:pt idx="370" formatCode="0.00E+00">
                  <c:v>1.9323300000000002E-2</c:v>
                </c:pt>
                <c:pt idx="371" formatCode="0.00E+00">
                  <c:v>1.9004299999999998E-2</c:v>
                </c:pt>
                <c:pt idx="372" formatCode="0.00E+00">
                  <c:v>1.8916599999999999E-2</c:v>
                </c:pt>
                <c:pt idx="373" formatCode="0.00E+00">
                  <c:v>1.8719699999999999E-2</c:v>
                </c:pt>
                <c:pt idx="374" formatCode="0.00E+00">
                  <c:v>1.8581899999999998E-2</c:v>
                </c:pt>
                <c:pt idx="375" formatCode="0.00E+00">
                  <c:v>1.8410699999999999E-2</c:v>
                </c:pt>
                <c:pt idx="376" formatCode="0.00E+00">
                  <c:v>1.8294299999999999E-2</c:v>
                </c:pt>
                <c:pt idx="377" formatCode="0.00E+00">
                  <c:v>1.80197E-2</c:v>
                </c:pt>
                <c:pt idx="378" formatCode="0.00E+00">
                  <c:v>1.7873300000000002E-2</c:v>
                </c:pt>
                <c:pt idx="379" formatCode="0.00E+00">
                  <c:v>1.7706400000000001E-2</c:v>
                </c:pt>
                <c:pt idx="380" formatCode="0.00E+00">
                  <c:v>1.7588099999999999E-2</c:v>
                </c:pt>
                <c:pt idx="381" formatCode="0.00E+00">
                  <c:v>1.7436E-2</c:v>
                </c:pt>
                <c:pt idx="382" formatCode="0.00E+00">
                  <c:v>1.7258599999999999E-2</c:v>
                </c:pt>
                <c:pt idx="383" formatCode="0.00E+00">
                  <c:v>1.72753E-2</c:v>
                </c:pt>
                <c:pt idx="384" formatCode="0.00E+00">
                  <c:v>1.6964E-2</c:v>
                </c:pt>
                <c:pt idx="385" formatCode="0.00E+00">
                  <c:v>1.7011200000000001E-2</c:v>
                </c:pt>
                <c:pt idx="386" formatCode="0.00E+00">
                  <c:v>1.6791299999999999E-2</c:v>
                </c:pt>
                <c:pt idx="387" formatCode="0.00E+00">
                  <c:v>1.6664000000000002E-2</c:v>
                </c:pt>
                <c:pt idx="388" formatCode="0.00E+00">
                  <c:v>1.6480399999999999E-2</c:v>
                </c:pt>
                <c:pt idx="389" formatCode="0.00E+00">
                  <c:v>1.6567700000000001E-2</c:v>
                </c:pt>
                <c:pt idx="390" formatCode="0.00E+00">
                  <c:v>1.6268299999999999E-2</c:v>
                </c:pt>
                <c:pt idx="391" formatCode="0.00E+00">
                  <c:v>1.6193900000000001E-2</c:v>
                </c:pt>
                <c:pt idx="392" formatCode="0.00E+00">
                  <c:v>1.6028899999999999E-2</c:v>
                </c:pt>
                <c:pt idx="393" formatCode="0.00E+00">
                  <c:v>1.5761399999999998E-2</c:v>
                </c:pt>
                <c:pt idx="394" formatCode="0.00E+00">
                  <c:v>1.5893899999999999E-2</c:v>
                </c:pt>
                <c:pt idx="395" formatCode="0.00E+00">
                  <c:v>1.5616400000000001E-2</c:v>
                </c:pt>
                <c:pt idx="396" formatCode="0.00E+00">
                  <c:v>1.5598799999999999E-2</c:v>
                </c:pt>
                <c:pt idx="397" formatCode="0.00E+00">
                  <c:v>1.55263E-2</c:v>
                </c:pt>
                <c:pt idx="398" formatCode="0.00E+00">
                  <c:v>1.5514399999999999E-2</c:v>
                </c:pt>
                <c:pt idx="399" formatCode="0.00E+00">
                  <c:v>1.4936400000000001E-2</c:v>
                </c:pt>
                <c:pt idx="400" formatCode="0.00E+00">
                  <c:v>1.50952E-2</c:v>
                </c:pt>
                <c:pt idx="401" formatCode="0.00E+00">
                  <c:v>1.5102900000000001E-2</c:v>
                </c:pt>
                <c:pt idx="402" formatCode="0.00E+00">
                  <c:v>1.4826300000000001E-2</c:v>
                </c:pt>
                <c:pt idx="403" formatCode="0.00E+00">
                  <c:v>1.48468E-2</c:v>
                </c:pt>
                <c:pt idx="404" formatCode="0.00E+00">
                  <c:v>1.47314E-2</c:v>
                </c:pt>
                <c:pt idx="405" formatCode="0.00E+00">
                  <c:v>1.4534500000000001E-2</c:v>
                </c:pt>
                <c:pt idx="406" formatCode="0.00E+00">
                  <c:v>1.4404800000000001E-2</c:v>
                </c:pt>
                <c:pt idx="407" formatCode="0.00E+00">
                  <c:v>1.4451500000000001E-2</c:v>
                </c:pt>
                <c:pt idx="408" formatCode="0.00E+00">
                  <c:v>1.4211700000000001E-2</c:v>
                </c:pt>
                <c:pt idx="409" formatCode="0.00E+00">
                  <c:v>1.41735E-2</c:v>
                </c:pt>
                <c:pt idx="410" formatCode="0.00E+00">
                  <c:v>1.41239E-2</c:v>
                </c:pt>
                <c:pt idx="411" formatCode="0.00E+00">
                  <c:v>1.40438E-2</c:v>
                </c:pt>
                <c:pt idx="412" formatCode="0.00E+00">
                  <c:v>1.38426E-2</c:v>
                </c:pt>
                <c:pt idx="413" formatCode="0.00E+00">
                  <c:v>1.38545E-2</c:v>
                </c:pt>
                <c:pt idx="414" formatCode="0.00E+00">
                  <c:v>1.3511199999999999E-2</c:v>
                </c:pt>
                <c:pt idx="415" formatCode="0.00E+00">
                  <c:v>1.3612300000000001E-2</c:v>
                </c:pt>
                <c:pt idx="416" formatCode="0.00E+00">
                  <c:v>1.3549800000000001E-2</c:v>
                </c:pt>
                <c:pt idx="417" formatCode="0.00E+00">
                  <c:v>1.33572E-2</c:v>
                </c:pt>
                <c:pt idx="418" formatCode="0.00E+00">
                  <c:v>1.3287500000000001E-2</c:v>
                </c:pt>
                <c:pt idx="419" formatCode="0.00E+00">
                  <c:v>1.33533E-2</c:v>
                </c:pt>
                <c:pt idx="420" formatCode="0.00E+00">
                  <c:v>1.30534E-2</c:v>
                </c:pt>
                <c:pt idx="421" formatCode="0.00E+00">
                  <c:v>1.3036300000000001E-2</c:v>
                </c:pt>
                <c:pt idx="422" formatCode="0.00E+00">
                  <c:v>1.2928E-2</c:v>
                </c:pt>
                <c:pt idx="423" formatCode="0.00E+00">
                  <c:v>1.2892199999999999E-2</c:v>
                </c:pt>
                <c:pt idx="424" formatCode="0.00E+00">
                  <c:v>1.27473E-2</c:v>
                </c:pt>
                <c:pt idx="425" formatCode="0.00E+00">
                  <c:v>1.25904E-2</c:v>
                </c:pt>
                <c:pt idx="426" formatCode="0.00E+00">
                  <c:v>1.2554600000000001E-2</c:v>
                </c:pt>
                <c:pt idx="427" formatCode="0.00E+00">
                  <c:v>1.24907E-2</c:v>
                </c:pt>
                <c:pt idx="428" formatCode="0.00E+00">
                  <c:v>1.23277E-2</c:v>
                </c:pt>
                <c:pt idx="429" formatCode="0.00E+00">
                  <c:v>1.23196E-2</c:v>
                </c:pt>
                <c:pt idx="430" formatCode="0.00E+00">
                  <c:v>1.22414E-2</c:v>
                </c:pt>
                <c:pt idx="431" formatCode="0.00E+00">
                  <c:v>1.20001E-2</c:v>
                </c:pt>
                <c:pt idx="432" formatCode="0.00E+00">
                  <c:v>1.2020599999999999E-2</c:v>
                </c:pt>
                <c:pt idx="433" formatCode="0.00E+00">
                  <c:v>1.1593300000000001E-2</c:v>
                </c:pt>
                <c:pt idx="434" formatCode="0.00E+00">
                  <c:v>1.1280999999999999E-2</c:v>
                </c:pt>
                <c:pt idx="435" formatCode="0.00E+00">
                  <c:v>1.12424E-2</c:v>
                </c:pt>
                <c:pt idx="436" formatCode="0.00E+00">
                  <c:v>1.13416E-2</c:v>
                </c:pt>
                <c:pt idx="437" formatCode="0.00E+00">
                  <c:v>1.1344E-2</c:v>
                </c:pt>
                <c:pt idx="438" formatCode="0.00E+00">
                  <c:v>1.1523200000000001E-2</c:v>
                </c:pt>
                <c:pt idx="439" formatCode="0.00E+00">
                  <c:v>1.2044900000000001E-2</c:v>
                </c:pt>
                <c:pt idx="440" formatCode="0.00E+00">
                  <c:v>1.2504599999999999E-2</c:v>
                </c:pt>
                <c:pt idx="441" formatCode="0.00E+00">
                  <c:v>1.2578499999999999E-2</c:v>
                </c:pt>
                <c:pt idx="442" formatCode="0.00E+00">
                  <c:v>1.21102E-2</c:v>
                </c:pt>
                <c:pt idx="443" formatCode="0.00E+00">
                  <c:v>1.1816500000000001E-2</c:v>
                </c:pt>
                <c:pt idx="444" formatCode="0.00E+00">
                  <c:v>1.1651E-2</c:v>
                </c:pt>
                <c:pt idx="445" formatCode="0.00E+00">
                  <c:v>1.10884E-2</c:v>
                </c:pt>
                <c:pt idx="446" formatCode="0.00E+00">
                  <c:v>1.0575299999999999E-2</c:v>
                </c:pt>
                <c:pt idx="447" formatCode="0.00E+00">
                  <c:v>1.0379299999999999E-2</c:v>
                </c:pt>
                <c:pt idx="448" formatCode="0.00E+00">
                  <c:v>1.04151E-2</c:v>
                </c:pt>
                <c:pt idx="449" formatCode="0.00E+00">
                  <c:v>1.0601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B37F-4A54-8C53-CAD7BD560690}"/>
            </c:ext>
          </c:extLst>
        </c:ser>
        <c:ser>
          <c:idx val="20"/>
          <c:order val="20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1'!$A$2:$A$428</c:f>
              <c:numCache>
                <c:formatCode>General</c:formatCode>
                <c:ptCount val="42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</c:numCache>
            </c:numRef>
          </c:xVal>
          <c:yVal>
            <c:numRef>
              <c:f>'[AMG-R-MBA.xlsx]Sheet21'!$B$2:$B$355</c:f>
              <c:numCache>
                <c:formatCode>0.00E+00</c:formatCode>
                <c:ptCount val="354"/>
                <c:pt idx="0" formatCode="General">
                  <c:v>-0.56862699999999999</c:v>
                </c:pt>
                <c:pt idx="1">
                  <c:v>-9.6004000000000006E-2</c:v>
                </c:pt>
                <c:pt idx="2" formatCode="General">
                  <c:v>-0.57766700000000004</c:v>
                </c:pt>
                <c:pt idx="3" formatCode="General">
                  <c:v>-0.98988299999999996</c:v>
                </c:pt>
                <c:pt idx="4" formatCode="General">
                  <c:v>-0.62418899999999999</c:v>
                </c:pt>
                <c:pt idx="5" formatCode="General">
                  <c:v>-0.536273</c:v>
                </c:pt>
                <c:pt idx="6" formatCode="General">
                  <c:v>-1.1707700000000001</c:v>
                </c:pt>
                <c:pt idx="7" formatCode="General">
                  <c:v>-0.68703000000000003</c:v>
                </c:pt>
                <c:pt idx="8">
                  <c:v>-8.1903900000000002E-2</c:v>
                </c:pt>
                <c:pt idx="9" formatCode="General">
                  <c:v>-0.71681300000000003</c:v>
                </c:pt>
                <c:pt idx="10" formatCode="General">
                  <c:v>-0.95074700000000001</c:v>
                </c:pt>
                <c:pt idx="11" formatCode="General">
                  <c:v>-0.37525199999999997</c:v>
                </c:pt>
                <c:pt idx="12" formatCode="General">
                  <c:v>-1.00143</c:v>
                </c:pt>
                <c:pt idx="13" formatCode="General">
                  <c:v>-1.2676400000000001</c:v>
                </c:pt>
                <c:pt idx="14" formatCode="General">
                  <c:v>-0.55332899999999996</c:v>
                </c:pt>
                <c:pt idx="15" formatCode="General">
                  <c:v>-0.77034000000000002</c:v>
                </c:pt>
                <c:pt idx="16" formatCode="General">
                  <c:v>-0.646173</c:v>
                </c:pt>
                <c:pt idx="17" formatCode="General">
                  <c:v>-0.76454200000000005</c:v>
                </c:pt>
                <c:pt idx="18" formatCode="General">
                  <c:v>-0.52960200000000002</c:v>
                </c:pt>
                <c:pt idx="19" formatCode="General">
                  <c:v>-0.71144399999999997</c:v>
                </c:pt>
                <c:pt idx="20" formatCode="General">
                  <c:v>-0.73742200000000002</c:v>
                </c:pt>
                <c:pt idx="21" formatCode="General">
                  <c:v>-0.39603300000000002</c:v>
                </c:pt>
                <c:pt idx="22" formatCode="General">
                  <c:v>-1.0838099999999999</c:v>
                </c:pt>
                <c:pt idx="23" formatCode="General">
                  <c:v>-1.2146399999999999</c:v>
                </c:pt>
                <c:pt idx="24" formatCode="General">
                  <c:v>-0.84509800000000002</c:v>
                </c:pt>
                <c:pt idx="25" formatCode="General">
                  <c:v>-0.99395699999999998</c:v>
                </c:pt>
                <c:pt idx="26" formatCode="General">
                  <c:v>-0.60667899999999997</c:v>
                </c:pt>
                <c:pt idx="27" formatCode="General">
                  <c:v>-1.1468799999999999</c:v>
                </c:pt>
                <c:pt idx="28" formatCode="General">
                  <c:v>-1.0707199999999999</c:v>
                </c:pt>
                <c:pt idx="29" formatCode="General">
                  <c:v>-0.44278299999999998</c:v>
                </c:pt>
                <c:pt idx="30">
                  <c:v>6.91414E-4</c:v>
                </c:pt>
                <c:pt idx="31" formatCode="General">
                  <c:v>-0.49200300000000002</c:v>
                </c:pt>
                <c:pt idx="32" formatCode="General">
                  <c:v>-1.0222100000000001</c:v>
                </c:pt>
                <c:pt idx="33" formatCode="General">
                  <c:v>-0.71996499999999997</c:v>
                </c:pt>
                <c:pt idx="34">
                  <c:v>1.55201E-2</c:v>
                </c:pt>
                <c:pt idx="35" formatCode="General">
                  <c:v>-0.45955600000000002</c:v>
                </c:pt>
                <c:pt idx="36" formatCode="General">
                  <c:v>-0.76827400000000001</c:v>
                </c:pt>
                <c:pt idx="37" formatCode="General">
                  <c:v>-0.47682000000000002</c:v>
                </c:pt>
                <c:pt idx="38" formatCode="General">
                  <c:v>-1.0562800000000001</c:v>
                </c:pt>
                <c:pt idx="39" formatCode="General">
                  <c:v>-1.1888099999999999</c:v>
                </c:pt>
                <c:pt idx="40" formatCode="General">
                  <c:v>-0.52327900000000005</c:v>
                </c:pt>
                <c:pt idx="41" formatCode="General">
                  <c:v>-0.271874</c:v>
                </c:pt>
                <c:pt idx="42" formatCode="General">
                  <c:v>-1.1652400000000001</c:v>
                </c:pt>
                <c:pt idx="43" formatCode="General">
                  <c:v>-0.25868799999999997</c:v>
                </c:pt>
                <c:pt idx="44" formatCode="General">
                  <c:v>-0.50151599999999996</c:v>
                </c:pt>
                <c:pt idx="45" formatCode="General">
                  <c:v>-0.75227999999999995</c:v>
                </c:pt>
                <c:pt idx="46" formatCode="General">
                  <c:v>-0.43729400000000002</c:v>
                </c:pt>
                <c:pt idx="47" formatCode="General">
                  <c:v>-0.250085</c:v>
                </c:pt>
                <c:pt idx="48" formatCode="General">
                  <c:v>-0.325324</c:v>
                </c:pt>
                <c:pt idx="49" formatCode="General">
                  <c:v>-0.37106800000000001</c:v>
                </c:pt>
                <c:pt idx="50" formatCode="General">
                  <c:v>-0.60040099999999996</c:v>
                </c:pt>
                <c:pt idx="51" formatCode="General">
                  <c:v>-0.71959399999999996</c:v>
                </c:pt>
                <c:pt idx="52" formatCode="General">
                  <c:v>-0.289101</c:v>
                </c:pt>
                <c:pt idx="53">
                  <c:v>1.0764599999999999E-2</c:v>
                </c:pt>
                <c:pt idx="54" formatCode="General">
                  <c:v>-0.81260299999999996</c:v>
                </c:pt>
                <c:pt idx="55" formatCode="General">
                  <c:v>-1.00061</c:v>
                </c:pt>
                <c:pt idx="56" formatCode="General">
                  <c:v>-0.58212600000000003</c:v>
                </c:pt>
                <c:pt idx="57" formatCode="General">
                  <c:v>-0.61591099999999999</c:v>
                </c:pt>
                <c:pt idx="58" formatCode="General">
                  <c:v>-0.18512100000000001</c:v>
                </c:pt>
                <c:pt idx="59" formatCode="General">
                  <c:v>-0.301875</c:v>
                </c:pt>
                <c:pt idx="60">
                  <c:v>1.4538800000000001E-3</c:v>
                </c:pt>
                <c:pt idx="61" formatCode="General">
                  <c:v>-0.121269</c:v>
                </c:pt>
                <c:pt idx="62" formatCode="General">
                  <c:v>0.12790599999999999</c:v>
                </c:pt>
                <c:pt idx="63">
                  <c:v>-6.2602000000000005E-2</c:v>
                </c:pt>
                <c:pt idx="64" formatCode="General">
                  <c:v>-0.11976000000000001</c:v>
                </c:pt>
                <c:pt idx="65" formatCode="General">
                  <c:v>-0.25894299999999998</c:v>
                </c:pt>
                <c:pt idx="66">
                  <c:v>-2.46053E-2</c:v>
                </c:pt>
                <c:pt idx="67">
                  <c:v>6.1514899999999997E-2</c:v>
                </c:pt>
                <c:pt idx="68" formatCode="General">
                  <c:v>1.0784</c:v>
                </c:pt>
                <c:pt idx="69" formatCode="General">
                  <c:v>1.76719</c:v>
                </c:pt>
                <c:pt idx="70" formatCode="General">
                  <c:v>1.06734</c:v>
                </c:pt>
                <c:pt idx="71" formatCode="General">
                  <c:v>1.5769599999999999</c:v>
                </c:pt>
                <c:pt idx="72" formatCode="General">
                  <c:v>1.5817099999999999</c:v>
                </c:pt>
                <c:pt idx="73" formatCode="General">
                  <c:v>1.47471</c:v>
                </c:pt>
                <c:pt idx="74" formatCode="General">
                  <c:v>1.9134100000000001</c:v>
                </c:pt>
                <c:pt idx="75" formatCode="General">
                  <c:v>2.17883</c:v>
                </c:pt>
                <c:pt idx="76" formatCode="General">
                  <c:v>2.1136300000000001</c:v>
                </c:pt>
                <c:pt idx="77" formatCode="General">
                  <c:v>2.3628499999999999</c:v>
                </c:pt>
                <c:pt idx="78" formatCode="General">
                  <c:v>2.9292799999999999</c:v>
                </c:pt>
                <c:pt idx="79" formatCode="General">
                  <c:v>2.6781899999999998</c:v>
                </c:pt>
                <c:pt idx="80" formatCode="General">
                  <c:v>2.55254</c:v>
                </c:pt>
                <c:pt idx="81" formatCode="General">
                  <c:v>2.4676399999999998</c:v>
                </c:pt>
                <c:pt idx="82" formatCode="General">
                  <c:v>3.0689799999999998</c:v>
                </c:pt>
                <c:pt idx="83" formatCode="General">
                  <c:v>2.5361199999999999</c:v>
                </c:pt>
                <c:pt idx="84" formatCode="General">
                  <c:v>2.4484300000000001</c:v>
                </c:pt>
                <c:pt idx="85" formatCode="General">
                  <c:v>2.4180199999999998</c:v>
                </c:pt>
                <c:pt idx="86" formatCode="General">
                  <c:v>2.55654</c:v>
                </c:pt>
                <c:pt idx="87" formatCode="General">
                  <c:v>2.6606900000000002</c:v>
                </c:pt>
                <c:pt idx="88" formatCode="General">
                  <c:v>3.3064</c:v>
                </c:pt>
                <c:pt idx="89" formatCode="General">
                  <c:v>3.0890900000000001</c:v>
                </c:pt>
                <c:pt idx="90" formatCode="General">
                  <c:v>3.3617300000000001</c:v>
                </c:pt>
                <c:pt idx="91" formatCode="General">
                  <c:v>3.4262299999999999</c:v>
                </c:pt>
                <c:pt idx="92" formatCode="General">
                  <c:v>2.9619300000000002</c:v>
                </c:pt>
                <c:pt idx="93" formatCode="General">
                  <c:v>2.7553800000000002</c:v>
                </c:pt>
                <c:pt idx="94" formatCode="General">
                  <c:v>3.2004299999999999</c:v>
                </c:pt>
                <c:pt idx="95" formatCode="General">
                  <c:v>3.47628</c:v>
                </c:pt>
                <c:pt idx="96" formatCode="General">
                  <c:v>2.9268299999999998</c:v>
                </c:pt>
                <c:pt idx="97" formatCode="General">
                  <c:v>2.4563600000000001</c:v>
                </c:pt>
                <c:pt idx="98" formatCode="General">
                  <c:v>2.7390699999999999</c:v>
                </c:pt>
                <c:pt idx="99" formatCode="General">
                  <c:v>2.4637600000000002</c:v>
                </c:pt>
                <c:pt idx="100" formatCode="General">
                  <c:v>2.5815399999999999</c:v>
                </c:pt>
                <c:pt idx="101" formatCode="General">
                  <c:v>2.3069299999999999</c:v>
                </c:pt>
                <c:pt idx="102" formatCode="General">
                  <c:v>2.2544400000000002</c:v>
                </c:pt>
                <c:pt idx="103" formatCode="General">
                  <c:v>2.1884700000000001</c:v>
                </c:pt>
                <c:pt idx="104" formatCode="General">
                  <c:v>2.0514899999999998</c:v>
                </c:pt>
                <c:pt idx="105" formatCode="General">
                  <c:v>1.9819199999999999</c:v>
                </c:pt>
                <c:pt idx="106" formatCode="General">
                  <c:v>1.9018900000000001</c:v>
                </c:pt>
                <c:pt idx="107" formatCode="General">
                  <c:v>1.82223</c:v>
                </c:pt>
                <c:pt idx="108" formatCode="General">
                  <c:v>1.79078</c:v>
                </c:pt>
                <c:pt idx="109" formatCode="General">
                  <c:v>1.7589300000000001</c:v>
                </c:pt>
                <c:pt idx="110" formatCode="General">
                  <c:v>1.6820900000000001</c:v>
                </c:pt>
                <c:pt idx="111" formatCode="General">
                  <c:v>1.6154500000000001</c:v>
                </c:pt>
                <c:pt idx="112" formatCode="General">
                  <c:v>1.57734</c:v>
                </c:pt>
                <c:pt idx="113" formatCode="General">
                  <c:v>1.5098</c:v>
                </c:pt>
                <c:pt idx="114" formatCode="General">
                  <c:v>1.4553799999999999</c:v>
                </c:pt>
                <c:pt idx="115" formatCode="General">
                  <c:v>1.42303</c:v>
                </c:pt>
                <c:pt idx="116" formatCode="General">
                  <c:v>1.3697999999999999</c:v>
                </c:pt>
                <c:pt idx="117" formatCode="General">
                  <c:v>1.31925</c:v>
                </c:pt>
                <c:pt idx="118" formatCode="General">
                  <c:v>1.2803199999999999</c:v>
                </c:pt>
                <c:pt idx="119" formatCode="General">
                  <c:v>1.2420500000000001</c:v>
                </c:pt>
                <c:pt idx="120" formatCode="General">
                  <c:v>1.1934800000000001</c:v>
                </c:pt>
                <c:pt idx="121" formatCode="General">
                  <c:v>1.16307</c:v>
                </c:pt>
                <c:pt idx="122" formatCode="General">
                  <c:v>1.13107</c:v>
                </c:pt>
                <c:pt idx="123" formatCode="General">
                  <c:v>1.0952900000000001</c:v>
                </c:pt>
                <c:pt idx="124" formatCode="General">
                  <c:v>1.0643</c:v>
                </c:pt>
                <c:pt idx="125" formatCode="General">
                  <c:v>1.0385500000000001</c:v>
                </c:pt>
                <c:pt idx="126" formatCode="General">
                  <c:v>1.0131699999999999</c:v>
                </c:pt>
                <c:pt idx="127" formatCode="General">
                  <c:v>0.98660300000000001</c:v>
                </c:pt>
                <c:pt idx="128" formatCode="General">
                  <c:v>0.97008099999999997</c:v>
                </c:pt>
                <c:pt idx="129" formatCode="General">
                  <c:v>0.94896899999999995</c:v>
                </c:pt>
                <c:pt idx="130" formatCode="General">
                  <c:v>0.92921299999999996</c:v>
                </c:pt>
                <c:pt idx="131" formatCode="General">
                  <c:v>0.91037800000000002</c:v>
                </c:pt>
                <c:pt idx="132" formatCode="General">
                  <c:v>0.89363000000000004</c:v>
                </c:pt>
                <c:pt idx="133" formatCode="General">
                  <c:v>0.87420799999999999</c:v>
                </c:pt>
                <c:pt idx="134" formatCode="General">
                  <c:v>0.85758400000000001</c:v>
                </c:pt>
                <c:pt idx="135" formatCode="General">
                  <c:v>0.83962599999999998</c:v>
                </c:pt>
                <c:pt idx="136" formatCode="General">
                  <c:v>0.82148100000000002</c:v>
                </c:pt>
                <c:pt idx="137" formatCode="General">
                  <c:v>0.80450200000000005</c:v>
                </c:pt>
                <c:pt idx="138" formatCode="General">
                  <c:v>0.78648499999999999</c:v>
                </c:pt>
                <c:pt idx="139" formatCode="General">
                  <c:v>0.76936300000000002</c:v>
                </c:pt>
                <c:pt idx="140" formatCode="General">
                  <c:v>0.75098200000000004</c:v>
                </c:pt>
                <c:pt idx="141" formatCode="General">
                  <c:v>0.73322299999999996</c:v>
                </c:pt>
                <c:pt idx="142" formatCode="General">
                  <c:v>0.71711400000000003</c:v>
                </c:pt>
                <c:pt idx="143" formatCode="General">
                  <c:v>0.69591999999999998</c:v>
                </c:pt>
                <c:pt idx="144" formatCode="General">
                  <c:v>0.67783599999999999</c:v>
                </c:pt>
                <c:pt idx="145" formatCode="General">
                  <c:v>0.65760600000000002</c:v>
                </c:pt>
                <c:pt idx="146" formatCode="General">
                  <c:v>0.63580400000000004</c:v>
                </c:pt>
                <c:pt idx="147" formatCode="General">
                  <c:v>0.61377199999999998</c:v>
                </c:pt>
                <c:pt idx="148" formatCode="General">
                  <c:v>0.59206099999999995</c:v>
                </c:pt>
                <c:pt idx="149" formatCode="General">
                  <c:v>0.56795099999999998</c:v>
                </c:pt>
                <c:pt idx="150" formatCode="General">
                  <c:v>0.54545500000000002</c:v>
                </c:pt>
                <c:pt idx="151" formatCode="General">
                  <c:v>0.52391699999999997</c:v>
                </c:pt>
                <c:pt idx="152" formatCode="General">
                  <c:v>0.50109199999999998</c:v>
                </c:pt>
                <c:pt idx="153" formatCode="General">
                  <c:v>0.47771000000000002</c:v>
                </c:pt>
                <c:pt idx="154" formatCode="General">
                  <c:v>0.45754499999999998</c:v>
                </c:pt>
                <c:pt idx="155" formatCode="General">
                  <c:v>0.43576799999999999</c:v>
                </c:pt>
                <c:pt idx="156" formatCode="General">
                  <c:v>0.41466599999999998</c:v>
                </c:pt>
                <c:pt idx="157" formatCode="General">
                  <c:v>0.39489200000000002</c:v>
                </c:pt>
                <c:pt idx="158" formatCode="General">
                  <c:v>0.37384499999999998</c:v>
                </c:pt>
                <c:pt idx="159" formatCode="General">
                  <c:v>0.35326099999999999</c:v>
                </c:pt>
                <c:pt idx="160" formatCode="General">
                  <c:v>0.33315</c:v>
                </c:pt>
                <c:pt idx="161" formatCode="General">
                  <c:v>0.312753</c:v>
                </c:pt>
                <c:pt idx="162" formatCode="General">
                  <c:v>0.29380000000000001</c:v>
                </c:pt>
                <c:pt idx="163" formatCode="General">
                  <c:v>0.27568500000000001</c:v>
                </c:pt>
                <c:pt idx="164" formatCode="General">
                  <c:v>0.25940200000000002</c:v>
                </c:pt>
                <c:pt idx="165" formatCode="General">
                  <c:v>0.24321100000000001</c:v>
                </c:pt>
                <c:pt idx="166" formatCode="General">
                  <c:v>0.22792599999999999</c:v>
                </c:pt>
                <c:pt idx="167" formatCode="General">
                  <c:v>0.21573000000000001</c:v>
                </c:pt>
                <c:pt idx="168" formatCode="General">
                  <c:v>0.20435300000000001</c:v>
                </c:pt>
                <c:pt idx="169" formatCode="General">
                  <c:v>0.19367400000000001</c:v>
                </c:pt>
                <c:pt idx="170" formatCode="General">
                  <c:v>0.18471099999999999</c:v>
                </c:pt>
                <c:pt idx="171" formatCode="General">
                  <c:v>0.176012</c:v>
                </c:pt>
                <c:pt idx="172" formatCode="General">
                  <c:v>0.16944000000000001</c:v>
                </c:pt>
                <c:pt idx="173" formatCode="General">
                  <c:v>0.16248899999999999</c:v>
                </c:pt>
                <c:pt idx="174" formatCode="General">
                  <c:v>0.15729599999999999</c:v>
                </c:pt>
                <c:pt idx="175" formatCode="General">
                  <c:v>0.15099299999999999</c:v>
                </c:pt>
                <c:pt idx="176" formatCode="General">
                  <c:v>0.14567099999999999</c:v>
                </c:pt>
                <c:pt idx="177" formatCode="General">
                  <c:v>0.14082600000000001</c:v>
                </c:pt>
                <c:pt idx="178" formatCode="General">
                  <c:v>0.13567399999999999</c:v>
                </c:pt>
                <c:pt idx="179" formatCode="General">
                  <c:v>0.131164</c:v>
                </c:pt>
                <c:pt idx="180" formatCode="General">
                  <c:v>0.12813099999999999</c:v>
                </c:pt>
                <c:pt idx="181" formatCode="General">
                  <c:v>0.124038</c:v>
                </c:pt>
                <c:pt idx="182" formatCode="General">
                  <c:v>0.12095599999999999</c:v>
                </c:pt>
                <c:pt idx="183" formatCode="General">
                  <c:v>0.118466</c:v>
                </c:pt>
                <c:pt idx="184" formatCode="General">
                  <c:v>0.115855</c:v>
                </c:pt>
                <c:pt idx="185" formatCode="General">
                  <c:v>0.113368</c:v>
                </c:pt>
                <c:pt idx="186" formatCode="General">
                  <c:v>0.110736</c:v>
                </c:pt>
                <c:pt idx="187" formatCode="General">
                  <c:v>0.10889</c:v>
                </c:pt>
                <c:pt idx="188" formatCode="General">
                  <c:v>0.107324</c:v>
                </c:pt>
                <c:pt idx="189" formatCode="General">
                  <c:v>0.105322</c:v>
                </c:pt>
                <c:pt idx="190" formatCode="General">
                  <c:v>0.10369</c:v>
                </c:pt>
                <c:pt idx="191" formatCode="General">
                  <c:v>0.102316</c:v>
                </c:pt>
                <c:pt idx="192" formatCode="General">
                  <c:v>0.10301399999999999</c:v>
                </c:pt>
                <c:pt idx="193" formatCode="General">
                  <c:v>0.10095800000000001</c:v>
                </c:pt>
                <c:pt idx="194" formatCode="General">
                  <c:v>0.10005699999999999</c:v>
                </c:pt>
                <c:pt idx="195">
                  <c:v>9.9385699999999993E-2</c:v>
                </c:pt>
                <c:pt idx="196">
                  <c:v>9.8200300000000004E-2</c:v>
                </c:pt>
                <c:pt idx="197">
                  <c:v>9.7445000000000004E-2</c:v>
                </c:pt>
                <c:pt idx="198">
                  <c:v>9.6622899999999998E-2</c:v>
                </c:pt>
                <c:pt idx="199">
                  <c:v>9.5244400000000007E-2</c:v>
                </c:pt>
                <c:pt idx="200">
                  <c:v>9.4700300000000001E-2</c:v>
                </c:pt>
                <c:pt idx="201">
                  <c:v>9.4076199999999999E-2</c:v>
                </c:pt>
                <c:pt idx="202">
                  <c:v>9.37114E-2</c:v>
                </c:pt>
                <c:pt idx="203">
                  <c:v>9.3090099999999995E-2</c:v>
                </c:pt>
                <c:pt idx="204">
                  <c:v>9.2587500000000003E-2</c:v>
                </c:pt>
                <c:pt idx="205">
                  <c:v>9.1777300000000006E-2</c:v>
                </c:pt>
                <c:pt idx="206">
                  <c:v>9.1499800000000006E-2</c:v>
                </c:pt>
                <c:pt idx="207">
                  <c:v>9.0664900000000007E-2</c:v>
                </c:pt>
                <c:pt idx="208">
                  <c:v>9.0761700000000001E-2</c:v>
                </c:pt>
                <c:pt idx="209">
                  <c:v>9.0370199999999998E-2</c:v>
                </c:pt>
                <c:pt idx="210">
                  <c:v>8.96478E-2</c:v>
                </c:pt>
                <c:pt idx="211">
                  <c:v>8.9856599999999995E-2</c:v>
                </c:pt>
                <c:pt idx="212">
                  <c:v>8.9076500000000003E-2</c:v>
                </c:pt>
                <c:pt idx="213">
                  <c:v>8.8949700000000007E-2</c:v>
                </c:pt>
                <c:pt idx="214">
                  <c:v>8.8706999999999994E-2</c:v>
                </c:pt>
                <c:pt idx="215">
                  <c:v>8.8297399999999998E-2</c:v>
                </c:pt>
                <c:pt idx="216">
                  <c:v>8.7873000000000007E-2</c:v>
                </c:pt>
                <c:pt idx="217">
                  <c:v>8.7039000000000005E-2</c:v>
                </c:pt>
                <c:pt idx="218">
                  <c:v>8.6926500000000004E-2</c:v>
                </c:pt>
                <c:pt idx="219">
                  <c:v>8.6305099999999996E-2</c:v>
                </c:pt>
                <c:pt idx="220">
                  <c:v>8.6075299999999993E-2</c:v>
                </c:pt>
                <c:pt idx="221">
                  <c:v>8.6208300000000002E-2</c:v>
                </c:pt>
                <c:pt idx="222">
                  <c:v>8.5609900000000003E-2</c:v>
                </c:pt>
                <c:pt idx="223">
                  <c:v>8.4910899999999997E-2</c:v>
                </c:pt>
                <c:pt idx="224">
                  <c:v>8.4661E-2</c:v>
                </c:pt>
                <c:pt idx="225">
                  <c:v>8.4181300000000001E-2</c:v>
                </c:pt>
                <c:pt idx="226">
                  <c:v>8.3899000000000001E-2</c:v>
                </c:pt>
                <c:pt idx="227">
                  <c:v>8.3429299999999998E-2</c:v>
                </c:pt>
                <c:pt idx="228">
                  <c:v>8.2535700000000004E-2</c:v>
                </c:pt>
                <c:pt idx="229">
                  <c:v>8.2274E-2</c:v>
                </c:pt>
                <c:pt idx="230">
                  <c:v>8.2236299999999998E-2</c:v>
                </c:pt>
                <c:pt idx="231">
                  <c:v>8.1395599999999999E-2</c:v>
                </c:pt>
                <c:pt idx="232">
                  <c:v>8.0794299999999999E-2</c:v>
                </c:pt>
                <c:pt idx="233">
                  <c:v>8.0329399999999995E-2</c:v>
                </c:pt>
                <c:pt idx="234">
                  <c:v>7.9391000000000003E-2</c:v>
                </c:pt>
                <c:pt idx="235">
                  <c:v>7.8753000000000004E-2</c:v>
                </c:pt>
                <c:pt idx="236">
                  <c:v>7.8247499999999998E-2</c:v>
                </c:pt>
                <c:pt idx="237">
                  <c:v>7.8310000000000005E-2</c:v>
                </c:pt>
                <c:pt idx="238">
                  <c:v>7.6677800000000004E-2</c:v>
                </c:pt>
                <c:pt idx="239">
                  <c:v>7.6354500000000006E-2</c:v>
                </c:pt>
                <c:pt idx="240">
                  <c:v>7.6072200000000006E-2</c:v>
                </c:pt>
                <c:pt idx="241">
                  <c:v>7.4725600000000003E-2</c:v>
                </c:pt>
                <c:pt idx="242">
                  <c:v>7.4291700000000002E-2</c:v>
                </c:pt>
                <c:pt idx="243">
                  <c:v>7.3576000000000003E-2</c:v>
                </c:pt>
                <c:pt idx="244">
                  <c:v>7.2984199999999999E-2</c:v>
                </c:pt>
                <c:pt idx="245">
                  <c:v>7.1584700000000001E-2</c:v>
                </c:pt>
                <c:pt idx="246">
                  <c:v>7.1301000000000003E-2</c:v>
                </c:pt>
                <c:pt idx="247">
                  <c:v>7.0208999999999994E-2</c:v>
                </c:pt>
                <c:pt idx="248">
                  <c:v>6.9592000000000001E-2</c:v>
                </c:pt>
                <c:pt idx="249">
                  <c:v>6.8672200000000003E-2</c:v>
                </c:pt>
                <c:pt idx="250">
                  <c:v>6.7843000000000001E-2</c:v>
                </c:pt>
                <c:pt idx="251">
                  <c:v>6.7261699999999994E-2</c:v>
                </c:pt>
                <c:pt idx="252">
                  <c:v>6.6200300000000004E-2</c:v>
                </c:pt>
                <c:pt idx="253">
                  <c:v>6.5313300000000005E-2</c:v>
                </c:pt>
                <c:pt idx="254">
                  <c:v>6.4806000000000002E-2</c:v>
                </c:pt>
                <c:pt idx="255">
                  <c:v>6.3685400000000003E-2</c:v>
                </c:pt>
                <c:pt idx="256">
                  <c:v>6.2562000000000006E-2</c:v>
                </c:pt>
                <c:pt idx="257">
                  <c:v>6.1998400000000002E-2</c:v>
                </c:pt>
                <c:pt idx="258">
                  <c:v>6.1224500000000001E-2</c:v>
                </c:pt>
                <c:pt idx="259">
                  <c:v>6.02899E-2</c:v>
                </c:pt>
                <c:pt idx="260">
                  <c:v>5.9446300000000001E-2</c:v>
                </c:pt>
                <c:pt idx="261">
                  <c:v>5.85713E-2</c:v>
                </c:pt>
                <c:pt idx="262">
                  <c:v>5.7972900000000001E-2</c:v>
                </c:pt>
                <c:pt idx="263">
                  <c:v>5.7034000000000001E-2</c:v>
                </c:pt>
                <c:pt idx="264">
                  <c:v>5.6349299999999998E-2</c:v>
                </c:pt>
                <c:pt idx="265">
                  <c:v>5.51438E-2</c:v>
                </c:pt>
                <c:pt idx="266">
                  <c:v>5.4574999999999999E-2</c:v>
                </c:pt>
                <c:pt idx="267">
                  <c:v>5.4214999999999999E-2</c:v>
                </c:pt>
                <c:pt idx="268">
                  <c:v>5.2978999999999998E-2</c:v>
                </c:pt>
                <c:pt idx="269">
                  <c:v>5.2089700000000003E-2</c:v>
                </c:pt>
                <c:pt idx="270">
                  <c:v>5.1581399999999999E-2</c:v>
                </c:pt>
                <c:pt idx="271">
                  <c:v>5.0786499999999998E-2</c:v>
                </c:pt>
                <c:pt idx="272">
                  <c:v>5.00045E-2</c:v>
                </c:pt>
                <c:pt idx="273">
                  <c:v>4.9423700000000001E-2</c:v>
                </c:pt>
                <c:pt idx="274">
                  <c:v>4.82707E-2</c:v>
                </c:pt>
                <c:pt idx="275">
                  <c:v>4.7665100000000002E-2</c:v>
                </c:pt>
                <c:pt idx="276">
                  <c:v>4.7216399999999999E-2</c:v>
                </c:pt>
                <c:pt idx="277">
                  <c:v>4.6490700000000003E-2</c:v>
                </c:pt>
                <c:pt idx="278">
                  <c:v>4.5846499999999998E-2</c:v>
                </c:pt>
                <c:pt idx="279">
                  <c:v>4.5075400000000002E-2</c:v>
                </c:pt>
                <c:pt idx="280">
                  <c:v>4.4536600000000003E-2</c:v>
                </c:pt>
                <c:pt idx="281">
                  <c:v>4.4107399999999998E-2</c:v>
                </c:pt>
                <c:pt idx="282">
                  <c:v>4.3466600000000001E-2</c:v>
                </c:pt>
                <c:pt idx="283">
                  <c:v>4.2837600000000003E-2</c:v>
                </c:pt>
                <c:pt idx="284">
                  <c:v>4.2204899999999997E-2</c:v>
                </c:pt>
                <c:pt idx="285">
                  <c:v>4.1716099999999999E-2</c:v>
                </c:pt>
                <c:pt idx="286">
                  <c:v>4.1188700000000002E-2</c:v>
                </c:pt>
                <c:pt idx="287">
                  <c:v>4.0688000000000002E-2</c:v>
                </c:pt>
                <c:pt idx="288">
                  <c:v>4.0266999999999997E-2</c:v>
                </c:pt>
                <c:pt idx="289">
                  <c:v>3.9530799999999998E-2</c:v>
                </c:pt>
                <c:pt idx="290">
                  <c:v>3.9274700000000003E-2</c:v>
                </c:pt>
                <c:pt idx="291">
                  <c:v>3.8702E-2</c:v>
                </c:pt>
                <c:pt idx="292">
                  <c:v>3.83468E-2</c:v>
                </c:pt>
                <c:pt idx="293">
                  <c:v>3.8014399999999997E-2</c:v>
                </c:pt>
                <c:pt idx="294">
                  <c:v>3.7349199999999999E-2</c:v>
                </c:pt>
                <c:pt idx="295">
                  <c:v>3.7878500000000002E-2</c:v>
                </c:pt>
                <c:pt idx="296">
                  <c:v>3.6469000000000001E-2</c:v>
                </c:pt>
                <c:pt idx="297">
                  <c:v>3.5692700000000001E-2</c:v>
                </c:pt>
                <c:pt idx="298">
                  <c:v>3.5922999999999997E-2</c:v>
                </c:pt>
                <c:pt idx="299">
                  <c:v>3.55363E-2</c:v>
                </c:pt>
                <c:pt idx="300">
                  <c:v>3.5380399999999999E-2</c:v>
                </c:pt>
                <c:pt idx="301">
                  <c:v>3.4696100000000001E-2</c:v>
                </c:pt>
                <c:pt idx="302">
                  <c:v>3.4752400000000003E-2</c:v>
                </c:pt>
                <c:pt idx="303">
                  <c:v>3.44205E-2</c:v>
                </c:pt>
                <c:pt idx="304">
                  <c:v>3.3896900000000001E-2</c:v>
                </c:pt>
                <c:pt idx="305">
                  <c:v>3.37381E-2</c:v>
                </c:pt>
                <c:pt idx="306">
                  <c:v>3.34454E-2</c:v>
                </c:pt>
                <c:pt idx="307">
                  <c:v>3.3235500000000001E-2</c:v>
                </c:pt>
                <c:pt idx="308">
                  <c:v>3.3042000000000002E-2</c:v>
                </c:pt>
                <c:pt idx="309">
                  <c:v>3.28245E-2</c:v>
                </c:pt>
                <c:pt idx="310">
                  <c:v>3.24254E-2</c:v>
                </c:pt>
                <c:pt idx="311">
                  <c:v>3.2317199999999997E-2</c:v>
                </c:pt>
                <c:pt idx="312">
                  <c:v>3.19843E-2</c:v>
                </c:pt>
                <c:pt idx="313">
                  <c:v>3.1816999999999998E-2</c:v>
                </c:pt>
                <c:pt idx="314">
                  <c:v>3.1560400000000002E-2</c:v>
                </c:pt>
                <c:pt idx="315">
                  <c:v>3.1493699999999999E-2</c:v>
                </c:pt>
                <c:pt idx="316">
                  <c:v>3.1267200000000002E-2</c:v>
                </c:pt>
                <c:pt idx="317">
                  <c:v>3.0890000000000001E-2</c:v>
                </c:pt>
                <c:pt idx="318">
                  <c:v>3.0743099999999999E-2</c:v>
                </c:pt>
                <c:pt idx="319">
                  <c:v>3.0576200000000001E-2</c:v>
                </c:pt>
                <c:pt idx="320">
                  <c:v>3.0423599999999999E-2</c:v>
                </c:pt>
                <c:pt idx="321">
                  <c:v>3.0313E-2</c:v>
                </c:pt>
                <c:pt idx="322">
                  <c:v>3.0023600000000001E-2</c:v>
                </c:pt>
                <c:pt idx="323">
                  <c:v>2.97737E-2</c:v>
                </c:pt>
                <c:pt idx="324">
                  <c:v>2.9631600000000001E-2</c:v>
                </c:pt>
                <c:pt idx="325">
                  <c:v>2.95477E-2</c:v>
                </c:pt>
                <c:pt idx="326">
                  <c:v>2.92597E-2</c:v>
                </c:pt>
                <c:pt idx="327">
                  <c:v>2.9272599999999999E-2</c:v>
                </c:pt>
                <c:pt idx="328">
                  <c:v>2.9033699999999999E-2</c:v>
                </c:pt>
                <c:pt idx="329">
                  <c:v>2.8729000000000001E-2</c:v>
                </c:pt>
                <c:pt idx="330">
                  <c:v>2.8661300000000001E-2</c:v>
                </c:pt>
                <c:pt idx="331">
                  <c:v>2.8449100000000001E-2</c:v>
                </c:pt>
                <c:pt idx="332">
                  <c:v>2.8342200000000001E-2</c:v>
                </c:pt>
                <c:pt idx="333">
                  <c:v>2.8181100000000001E-2</c:v>
                </c:pt>
                <c:pt idx="334">
                  <c:v>2.80304E-2</c:v>
                </c:pt>
                <c:pt idx="335">
                  <c:v>2.8016599999999999E-2</c:v>
                </c:pt>
                <c:pt idx="336">
                  <c:v>2.7833E-2</c:v>
                </c:pt>
                <c:pt idx="337">
                  <c:v>2.7592700000000001E-2</c:v>
                </c:pt>
                <c:pt idx="338">
                  <c:v>2.7410500000000001E-2</c:v>
                </c:pt>
                <c:pt idx="339">
                  <c:v>2.72985E-2</c:v>
                </c:pt>
                <c:pt idx="340">
                  <c:v>2.7237899999999999E-2</c:v>
                </c:pt>
                <c:pt idx="341">
                  <c:v>2.7014699999999999E-2</c:v>
                </c:pt>
                <c:pt idx="342">
                  <c:v>2.6952299999999998E-2</c:v>
                </c:pt>
                <c:pt idx="343">
                  <c:v>2.6746300000000001E-2</c:v>
                </c:pt>
                <c:pt idx="344">
                  <c:v>2.66471E-2</c:v>
                </c:pt>
                <c:pt idx="345">
                  <c:v>2.6463E-2</c:v>
                </c:pt>
                <c:pt idx="346">
                  <c:v>2.6241299999999999E-2</c:v>
                </c:pt>
                <c:pt idx="347">
                  <c:v>2.6191200000000001E-2</c:v>
                </c:pt>
                <c:pt idx="348">
                  <c:v>2.5977099999999999E-2</c:v>
                </c:pt>
                <c:pt idx="349">
                  <c:v>2.5804000000000001E-2</c:v>
                </c:pt>
                <c:pt idx="350">
                  <c:v>2.5693899999999999E-2</c:v>
                </c:pt>
                <c:pt idx="351">
                  <c:v>2.5506000000000001E-2</c:v>
                </c:pt>
                <c:pt idx="352">
                  <c:v>2.5192300000000001E-2</c:v>
                </c:pt>
                <c:pt idx="353">
                  <c:v>2.5072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B37F-4A54-8C53-CAD7BD560690}"/>
            </c:ext>
          </c:extLst>
        </c:ser>
        <c:ser>
          <c:idx val="21"/>
          <c:order val="21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2'!$A$2:$A$426</c:f>
              <c:numCache>
                <c:formatCode>General</c:formatCode>
                <c:ptCount val="42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</c:numCache>
            </c:numRef>
          </c:xVal>
          <c:yVal>
            <c:numRef>
              <c:f>'[AMG-R-MBA.xlsx]Sheet22'!$B$2:$B$306</c:f>
              <c:numCache>
                <c:formatCode>General</c:formatCode>
                <c:ptCount val="305"/>
                <c:pt idx="0">
                  <c:v>-0.71209199999999995</c:v>
                </c:pt>
                <c:pt idx="1">
                  <c:v>-0.11973399999999999</c:v>
                </c:pt>
                <c:pt idx="2">
                  <c:v>-0.447131</c:v>
                </c:pt>
                <c:pt idx="3">
                  <c:v>-1.0781799999999999</c:v>
                </c:pt>
                <c:pt idx="4">
                  <c:v>-0.70611900000000005</c:v>
                </c:pt>
                <c:pt idx="5">
                  <c:v>-0.57594800000000002</c:v>
                </c:pt>
                <c:pt idx="6">
                  <c:v>-1.1065700000000001</c:v>
                </c:pt>
                <c:pt idx="7">
                  <c:v>-0.72989099999999996</c:v>
                </c:pt>
                <c:pt idx="8">
                  <c:v>-0.11679200000000001</c:v>
                </c:pt>
                <c:pt idx="9">
                  <c:v>-0.76192599999999999</c:v>
                </c:pt>
                <c:pt idx="10">
                  <c:v>-0.88568800000000003</c:v>
                </c:pt>
                <c:pt idx="11">
                  <c:v>-0.22095200000000001</c:v>
                </c:pt>
                <c:pt idx="12">
                  <c:v>-0.87411000000000005</c:v>
                </c:pt>
                <c:pt idx="13">
                  <c:v>-1.3456999999999999</c:v>
                </c:pt>
                <c:pt idx="14">
                  <c:v>-0.72903700000000005</c:v>
                </c:pt>
                <c:pt idx="15">
                  <c:v>-0.691357</c:v>
                </c:pt>
                <c:pt idx="16">
                  <c:v>-0.69348100000000001</c:v>
                </c:pt>
                <c:pt idx="17">
                  <c:v>-0.87813099999999999</c:v>
                </c:pt>
                <c:pt idx="18">
                  <c:v>-0.478493</c:v>
                </c:pt>
                <c:pt idx="19">
                  <c:v>-0.73088399999999998</c:v>
                </c:pt>
                <c:pt idx="20">
                  <c:v>-0.65610199999999996</c:v>
                </c:pt>
                <c:pt idx="21">
                  <c:v>-0.25358799999999998</c:v>
                </c:pt>
                <c:pt idx="22">
                  <c:v>-1.0046600000000001</c:v>
                </c:pt>
                <c:pt idx="23">
                  <c:v>-1.26623</c:v>
                </c:pt>
                <c:pt idx="24">
                  <c:v>-0.812913</c:v>
                </c:pt>
                <c:pt idx="25">
                  <c:v>-1.14245</c:v>
                </c:pt>
                <c:pt idx="26">
                  <c:v>-0.61913399999999996</c:v>
                </c:pt>
                <c:pt idx="27">
                  <c:v>-1.08822</c:v>
                </c:pt>
                <c:pt idx="28">
                  <c:v>-1.16951</c:v>
                </c:pt>
                <c:pt idx="29">
                  <c:v>-0.43174699999999999</c:v>
                </c:pt>
                <c:pt idx="30">
                  <c:v>-0.532358</c:v>
                </c:pt>
                <c:pt idx="31">
                  <c:v>-0.49394300000000002</c:v>
                </c:pt>
                <c:pt idx="32">
                  <c:v>-0.90329400000000004</c:v>
                </c:pt>
                <c:pt idx="33">
                  <c:v>-0.97628599999999999</c:v>
                </c:pt>
                <c:pt idx="34" formatCode="0.00E+00">
                  <c:v>-3.1934700000000003E-2</c:v>
                </c:pt>
                <c:pt idx="35">
                  <c:v>-0.365342</c:v>
                </c:pt>
                <c:pt idx="36">
                  <c:v>-0.77118299999999995</c:v>
                </c:pt>
                <c:pt idx="37">
                  <c:v>-0.49981999999999999</c:v>
                </c:pt>
                <c:pt idx="38">
                  <c:v>-1.21448</c:v>
                </c:pt>
                <c:pt idx="39">
                  <c:v>-1.0255399999999999</c:v>
                </c:pt>
                <c:pt idx="40">
                  <c:v>-0.51713699999999996</c:v>
                </c:pt>
                <c:pt idx="41">
                  <c:v>-0.38741700000000001</c:v>
                </c:pt>
                <c:pt idx="42">
                  <c:v>-1.03091</c:v>
                </c:pt>
                <c:pt idx="43">
                  <c:v>-0.22137699999999999</c:v>
                </c:pt>
                <c:pt idx="44">
                  <c:v>-0.616761</c:v>
                </c:pt>
                <c:pt idx="45">
                  <c:v>-0.81306800000000001</c:v>
                </c:pt>
                <c:pt idx="46">
                  <c:v>-0.24770600000000001</c:v>
                </c:pt>
                <c:pt idx="47">
                  <c:v>-0.118037</c:v>
                </c:pt>
                <c:pt idx="48">
                  <c:v>-0.36677399999999999</c:v>
                </c:pt>
                <c:pt idx="49">
                  <c:v>-0.43126700000000001</c:v>
                </c:pt>
                <c:pt idx="50">
                  <c:v>-0.34559800000000002</c:v>
                </c:pt>
                <c:pt idx="51">
                  <c:v>-0.77746000000000004</c:v>
                </c:pt>
                <c:pt idx="52">
                  <c:v>-0.409082</c:v>
                </c:pt>
                <c:pt idx="53" formatCode="0.00E+00">
                  <c:v>9.8819699999999996E-2</c:v>
                </c:pt>
                <c:pt idx="54">
                  <c:v>-0.56579000000000002</c:v>
                </c:pt>
                <c:pt idx="55">
                  <c:v>-1.0609599999999999</c:v>
                </c:pt>
                <c:pt idx="56">
                  <c:v>-0.56895200000000001</c:v>
                </c:pt>
                <c:pt idx="57">
                  <c:v>-0.412906</c:v>
                </c:pt>
                <c:pt idx="58" formatCode="0.00E+00">
                  <c:v>-7.3426199999999997E-2</c:v>
                </c:pt>
                <c:pt idx="59">
                  <c:v>-0.20372000000000001</c:v>
                </c:pt>
                <c:pt idx="60">
                  <c:v>-0.12908900000000001</c:v>
                </c:pt>
                <c:pt idx="61">
                  <c:v>-0.172683</c:v>
                </c:pt>
                <c:pt idx="62">
                  <c:v>1.0649900000000001</c:v>
                </c:pt>
                <c:pt idx="63">
                  <c:v>-0.29608400000000001</c:v>
                </c:pt>
                <c:pt idx="64">
                  <c:v>-0.121917</c:v>
                </c:pt>
                <c:pt idx="65" formatCode="0.00E+00">
                  <c:v>4.4416400000000002E-2</c:v>
                </c:pt>
                <c:pt idx="66" formatCode="0.00E+00">
                  <c:v>-3.04327E-2</c:v>
                </c:pt>
                <c:pt idx="67">
                  <c:v>0.35426299999999999</c:v>
                </c:pt>
                <c:pt idx="68">
                  <c:v>1.3086800000000001</c:v>
                </c:pt>
                <c:pt idx="69">
                  <c:v>1.7526999999999999</c:v>
                </c:pt>
                <c:pt idx="70">
                  <c:v>0.91408699999999998</c:v>
                </c:pt>
                <c:pt idx="71">
                  <c:v>1.5058499999999999</c:v>
                </c:pt>
                <c:pt idx="72">
                  <c:v>1.8753200000000001</c:v>
                </c:pt>
                <c:pt idx="73">
                  <c:v>1.30785</c:v>
                </c:pt>
                <c:pt idx="74">
                  <c:v>2.2442099999999998</c:v>
                </c:pt>
                <c:pt idx="75">
                  <c:v>2.6711100000000001</c:v>
                </c:pt>
                <c:pt idx="76">
                  <c:v>1.9777499999999999</c:v>
                </c:pt>
                <c:pt idx="77">
                  <c:v>2.0374599999999998</c:v>
                </c:pt>
                <c:pt idx="78">
                  <c:v>2.1969099999999999</c:v>
                </c:pt>
                <c:pt idx="79">
                  <c:v>2.8055099999999999</c:v>
                </c:pt>
                <c:pt idx="80">
                  <c:v>3.2343500000000001</c:v>
                </c:pt>
                <c:pt idx="81">
                  <c:v>2.8239800000000002</c:v>
                </c:pt>
                <c:pt idx="82">
                  <c:v>2.6781299999999999</c:v>
                </c:pt>
                <c:pt idx="83">
                  <c:v>2.1479400000000002</c:v>
                </c:pt>
                <c:pt idx="84">
                  <c:v>2.76972</c:v>
                </c:pt>
                <c:pt idx="85">
                  <c:v>2.7345999999999999</c:v>
                </c:pt>
                <c:pt idx="86">
                  <c:v>2.9766300000000001</c:v>
                </c:pt>
                <c:pt idx="87">
                  <c:v>2.62744</c:v>
                </c:pt>
                <c:pt idx="88">
                  <c:v>3.2888500000000001</c:v>
                </c:pt>
                <c:pt idx="89">
                  <c:v>2.8540299999999998</c:v>
                </c:pt>
                <c:pt idx="90">
                  <c:v>2.48007</c:v>
                </c:pt>
                <c:pt idx="91">
                  <c:v>2.7951299999999999</c:v>
                </c:pt>
                <c:pt idx="92">
                  <c:v>2.9552800000000001</c:v>
                </c:pt>
                <c:pt idx="93">
                  <c:v>2.9800800000000001</c:v>
                </c:pt>
                <c:pt idx="94">
                  <c:v>3.48414</c:v>
                </c:pt>
                <c:pt idx="95">
                  <c:v>3.4988600000000001</c:v>
                </c:pt>
                <c:pt idx="96">
                  <c:v>3.4122400000000002</c:v>
                </c:pt>
                <c:pt idx="97">
                  <c:v>2.5916899999999998</c:v>
                </c:pt>
                <c:pt idx="98">
                  <c:v>2.7972199999999998</c:v>
                </c:pt>
                <c:pt idx="99">
                  <c:v>2.3321299999999998</c:v>
                </c:pt>
                <c:pt idx="100">
                  <c:v>2.4547699999999999</c:v>
                </c:pt>
                <c:pt idx="101">
                  <c:v>2.3805499999999999</c:v>
                </c:pt>
                <c:pt idx="102">
                  <c:v>2.30687</c:v>
                </c:pt>
                <c:pt idx="103">
                  <c:v>2.1903999999999999</c:v>
                </c:pt>
                <c:pt idx="104">
                  <c:v>2.0887099999999998</c:v>
                </c:pt>
                <c:pt idx="105">
                  <c:v>1.96557</c:v>
                </c:pt>
                <c:pt idx="106">
                  <c:v>1.9021699999999999</c:v>
                </c:pt>
                <c:pt idx="107">
                  <c:v>1.82348</c:v>
                </c:pt>
                <c:pt idx="108">
                  <c:v>1.7999799999999999</c:v>
                </c:pt>
                <c:pt idx="109">
                  <c:v>1.70916</c:v>
                </c:pt>
                <c:pt idx="110">
                  <c:v>1.6566799999999999</c:v>
                </c:pt>
                <c:pt idx="111">
                  <c:v>1.6150599999999999</c:v>
                </c:pt>
                <c:pt idx="112">
                  <c:v>1.55837</c:v>
                </c:pt>
                <c:pt idx="113">
                  <c:v>1.49594</c:v>
                </c:pt>
                <c:pt idx="114">
                  <c:v>1.4432199999999999</c:v>
                </c:pt>
                <c:pt idx="115">
                  <c:v>1.4117900000000001</c:v>
                </c:pt>
                <c:pt idx="116">
                  <c:v>1.3515999999999999</c:v>
                </c:pt>
                <c:pt idx="117">
                  <c:v>1.31084</c:v>
                </c:pt>
                <c:pt idx="118">
                  <c:v>1.27054</c:v>
                </c:pt>
                <c:pt idx="119">
                  <c:v>1.2371700000000001</c:v>
                </c:pt>
                <c:pt idx="120">
                  <c:v>1.19075</c:v>
                </c:pt>
                <c:pt idx="121">
                  <c:v>1.1617900000000001</c:v>
                </c:pt>
                <c:pt idx="122">
                  <c:v>1.1277999999999999</c:v>
                </c:pt>
                <c:pt idx="123">
                  <c:v>1.09745</c:v>
                </c:pt>
                <c:pt idx="124">
                  <c:v>1.0605500000000001</c:v>
                </c:pt>
                <c:pt idx="125">
                  <c:v>1.0316799999999999</c:v>
                </c:pt>
                <c:pt idx="126">
                  <c:v>1.0087999999999999</c:v>
                </c:pt>
                <c:pt idx="127">
                  <c:v>0.98798699999999995</c:v>
                </c:pt>
                <c:pt idx="128">
                  <c:v>0.96597999999999995</c:v>
                </c:pt>
                <c:pt idx="129">
                  <c:v>0.94591999999999998</c:v>
                </c:pt>
                <c:pt idx="130">
                  <c:v>0.92874400000000001</c:v>
                </c:pt>
                <c:pt idx="131">
                  <c:v>0.90934400000000004</c:v>
                </c:pt>
                <c:pt idx="132">
                  <c:v>0.89107000000000003</c:v>
                </c:pt>
                <c:pt idx="133">
                  <c:v>0.87448599999999999</c:v>
                </c:pt>
                <c:pt idx="134">
                  <c:v>0.85640799999999995</c:v>
                </c:pt>
                <c:pt idx="135">
                  <c:v>0.83908400000000005</c:v>
                </c:pt>
                <c:pt idx="136">
                  <c:v>0.82264400000000004</c:v>
                </c:pt>
                <c:pt idx="137">
                  <c:v>0.80407799999999996</c:v>
                </c:pt>
                <c:pt idx="138">
                  <c:v>0.78392300000000004</c:v>
                </c:pt>
                <c:pt idx="139">
                  <c:v>0.76775499999999997</c:v>
                </c:pt>
                <c:pt idx="140">
                  <c:v>0.75174600000000003</c:v>
                </c:pt>
                <c:pt idx="141">
                  <c:v>0.73305200000000004</c:v>
                </c:pt>
                <c:pt idx="142">
                  <c:v>0.71625499999999998</c:v>
                </c:pt>
                <c:pt idx="143">
                  <c:v>0.69621500000000003</c:v>
                </c:pt>
                <c:pt idx="144">
                  <c:v>0.67854800000000004</c:v>
                </c:pt>
                <c:pt idx="145">
                  <c:v>0.65827800000000003</c:v>
                </c:pt>
                <c:pt idx="146">
                  <c:v>0.63680000000000003</c:v>
                </c:pt>
                <c:pt idx="147">
                  <c:v>0.61481799999999998</c:v>
                </c:pt>
                <c:pt idx="148">
                  <c:v>0.591889</c:v>
                </c:pt>
                <c:pt idx="149">
                  <c:v>0.56976599999999999</c:v>
                </c:pt>
                <c:pt idx="150">
                  <c:v>0.54665200000000003</c:v>
                </c:pt>
                <c:pt idx="151">
                  <c:v>0.52431899999999998</c:v>
                </c:pt>
                <c:pt idx="152">
                  <c:v>0.50247699999999995</c:v>
                </c:pt>
                <c:pt idx="153">
                  <c:v>0.47966599999999998</c:v>
                </c:pt>
                <c:pt idx="154">
                  <c:v>0.45868999999999999</c:v>
                </c:pt>
                <c:pt idx="155">
                  <c:v>0.43811800000000001</c:v>
                </c:pt>
                <c:pt idx="156">
                  <c:v>0.416574</c:v>
                </c:pt>
                <c:pt idx="157">
                  <c:v>0.39596900000000002</c:v>
                </c:pt>
                <c:pt idx="158">
                  <c:v>0.375863</c:v>
                </c:pt>
                <c:pt idx="159">
                  <c:v>0.354599</c:v>
                </c:pt>
                <c:pt idx="160">
                  <c:v>0.33536100000000002</c:v>
                </c:pt>
                <c:pt idx="161">
                  <c:v>0.315216</c:v>
                </c:pt>
                <c:pt idx="162">
                  <c:v>0.295794</c:v>
                </c:pt>
                <c:pt idx="163">
                  <c:v>0.27848699999999998</c:v>
                </c:pt>
                <c:pt idx="164">
                  <c:v>0.26105400000000001</c:v>
                </c:pt>
                <c:pt idx="165">
                  <c:v>0.244812</c:v>
                </c:pt>
                <c:pt idx="166">
                  <c:v>0.23011599999999999</c:v>
                </c:pt>
                <c:pt idx="167">
                  <c:v>0.21775600000000001</c:v>
                </c:pt>
                <c:pt idx="168">
                  <c:v>0.206036</c:v>
                </c:pt>
                <c:pt idx="169">
                  <c:v>0.19538900000000001</c:v>
                </c:pt>
                <c:pt idx="170">
                  <c:v>0.18726599999999999</c:v>
                </c:pt>
                <c:pt idx="171">
                  <c:v>0.17885699999999999</c:v>
                </c:pt>
                <c:pt idx="172">
                  <c:v>0.171485</c:v>
                </c:pt>
                <c:pt idx="173">
                  <c:v>0.165746</c:v>
                </c:pt>
                <c:pt idx="174">
                  <c:v>0.15970999999999999</c:v>
                </c:pt>
                <c:pt idx="175">
                  <c:v>0.15274299999999999</c:v>
                </c:pt>
                <c:pt idx="176">
                  <c:v>0.146539</c:v>
                </c:pt>
                <c:pt idx="177">
                  <c:v>0.1409</c:v>
                </c:pt>
                <c:pt idx="178">
                  <c:v>0.13749700000000001</c:v>
                </c:pt>
                <c:pt idx="179">
                  <c:v>0.13341</c:v>
                </c:pt>
                <c:pt idx="180">
                  <c:v>0.12973199999999999</c:v>
                </c:pt>
                <c:pt idx="181">
                  <c:v>0.125748</c:v>
                </c:pt>
                <c:pt idx="182">
                  <c:v>0.122721</c:v>
                </c:pt>
                <c:pt idx="183">
                  <c:v>0.120021</c:v>
                </c:pt>
                <c:pt idx="184">
                  <c:v>0.11729199999999999</c:v>
                </c:pt>
                <c:pt idx="185">
                  <c:v>0.114679</c:v>
                </c:pt>
                <c:pt idx="186">
                  <c:v>0.112445</c:v>
                </c:pt>
                <c:pt idx="187">
                  <c:v>0.11086699999999999</c:v>
                </c:pt>
                <c:pt idx="188">
                  <c:v>0.108402</c:v>
                </c:pt>
                <c:pt idx="189">
                  <c:v>0.106893</c:v>
                </c:pt>
                <c:pt idx="190">
                  <c:v>0.10498300000000001</c:v>
                </c:pt>
                <c:pt idx="191">
                  <c:v>0.10394100000000001</c:v>
                </c:pt>
                <c:pt idx="192">
                  <c:v>0.104307</c:v>
                </c:pt>
                <c:pt idx="193">
                  <c:v>0.102703</c:v>
                </c:pt>
                <c:pt idx="194">
                  <c:v>0.10183200000000001</c:v>
                </c:pt>
                <c:pt idx="195">
                  <c:v>0.10126300000000001</c:v>
                </c:pt>
                <c:pt idx="196">
                  <c:v>0.10055600000000001</c:v>
                </c:pt>
                <c:pt idx="197" formatCode="0.00E+00">
                  <c:v>9.91311E-2</c:v>
                </c:pt>
                <c:pt idx="198" formatCode="0.00E+00">
                  <c:v>9.8144099999999998E-2</c:v>
                </c:pt>
                <c:pt idx="199" formatCode="0.00E+00">
                  <c:v>9.7033999999999995E-2</c:v>
                </c:pt>
                <c:pt idx="200" formatCode="0.00E+00">
                  <c:v>9.67779E-2</c:v>
                </c:pt>
                <c:pt idx="201" formatCode="0.00E+00">
                  <c:v>9.6320600000000006E-2</c:v>
                </c:pt>
                <c:pt idx="202" formatCode="0.00E+00">
                  <c:v>9.5539600000000002E-2</c:v>
                </c:pt>
                <c:pt idx="203" formatCode="0.00E+00">
                  <c:v>9.4916799999999996E-2</c:v>
                </c:pt>
                <c:pt idx="204" formatCode="0.00E+00">
                  <c:v>9.4472399999999998E-2</c:v>
                </c:pt>
                <c:pt idx="205" formatCode="0.00E+00">
                  <c:v>9.4205399999999995E-2</c:v>
                </c:pt>
                <c:pt idx="206" formatCode="0.00E+00">
                  <c:v>9.3563999999999994E-2</c:v>
                </c:pt>
                <c:pt idx="207" formatCode="0.00E+00">
                  <c:v>9.2459700000000006E-2</c:v>
                </c:pt>
                <c:pt idx="208" formatCode="0.00E+00">
                  <c:v>9.2823000000000003E-2</c:v>
                </c:pt>
                <c:pt idx="209" formatCode="0.00E+00">
                  <c:v>9.2400599999999999E-2</c:v>
                </c:pt>
                <c:pt idx="210" formatCode="0.00E+00">
                  <c:v>9.1548900000000002E-2</c:v>
                </c:pt>
                <c:pt idx="211" formatCode="0.00E+00">
                  <c:v>9.1590900000000003E-2</c:v>
                </c:pt>
                <c:pt idx="212" formatCode="0.00E+00">
                  <c:v>9.07612E-2</c:v>
                </c:pt>
                <c:pt idx="213" formatCode="0.00E+00">
                  <c:v>9.1127899999999998E-2</c:v>
                </c:pt>
                <c:pt idx="214" formatCode="0.00E+00">
                  <c:v>9.0583800000000006E-2</c:v>
                </c:pt>
                <c:pt idx="215" formatCode="0.00E+00">
                  <c:v>9.0226200000000006E-2</c:v>
                </c:pt>
                <c:pt idx="216" formatCode="0.00E+00">
                  <c:v>8.9796100000000004E-2</c:v>
                </c:pt>
                <c:pt idx="217" formatCode="0.00E+00">
                  <c:v>8.9036500000000005E-2</c:v>
                </c:pt>
                <c:pt idx="218" formatCode="0.00E+00">
                  <c:v>8.8801400000000003E-2</c:v>
                </c:pt>
                <c:pt idx="219" formatCode="0.00E+00">
                  <c:v>8.8496199999999997E-2</c:v>
                </c:pt>
                <c:pt idx="220" formatCode="0.00E+00">
                  <c:v>8.8242100000000004E-2</c:v>
                </c:pt>
                <c:pt idx="221" formatCode="0.00E+00">
                  <c:v>8.7939299999999998E-2</c:v>
                </c:pt>
                <c:pt idx="222" formatCode="0.00E+00">
                  <c:v>8.7811899999999998E-2</c:v>
                </c:pt>
                <c:pt idx="223" formatCode="0.00E+00">
                  <c:v>8.7399000000000004E-2</c:v>
                </c:pt>
                <c:pt idx="224" formatCode="0.00E+00">
                  <c:v>8.6749999999999994E-2</c:v>
                </c:pt>
                <c:pt idx="225" formatCode="0.00E+00">
                  <c:v>8.6751499999999995E-2</c:v>
                </c:pt>
                <c:pt idx="226" formatCode="0.00E+00">
                  <c:v>8.6482000000000003E-2</c:v>
                </c:pt>
                <c:pt idx="227" formatCode="0.00E+00">
                  <c:v>8.5694300000000001E-2</c:v>
                </c:pt>
                <c:pt idx="228" formatCode="0.00E+00">
                  <c:v>8.4951899999999997E-2</c:v>
                </c:pt>
                <c:pt idx="229" formatCode="0.00E+00">
                  <c:v>8.4637599999999993E-2</c:v>
                </c:pt>
                <c:pt idx="230" formatCode="0.00E+00">
                  <c:v>8.4606200000000006E-2</c:v>
                </c:pt>
                <c:pt idx="231" formatCode="0.00E+00">
                  <c:v>8.3646799999999993E-2</c:v>
                </c:pt>
                <c:pt idx="232" formatCode="0.00E+00">
                  <c:v>8.3072699999999999E-2</c:v>
                </c:pt>
                <c:pt idx="233" formatCode="0.00E+00">
                  <c:v>8.2854700000000003E-2</c:v>
                </c:pt>
                <c:pt idx="234" formatCode="0.00E+00">
                  <c:v>8.1498600000000004E-2</c:v>
                </c:pt>
                <c:pt idx="235" formatCode="0.00E+00">
                  <c:v>8.1119999999999998E-2</c:v>
                </c:pt>
                <c:pt idx="236" formatCode="0.00E+00">
                  <c:v>8.0575900000000006E-2</c:v>
                </c:pt>
                <c:pt idx="237" formatCode="0.00E+00">
                  <c:v>8.0191100000000001E-2</c:v>
                </c:pt>
                <c:pt idx="238" formatCode="0.00E+00">
                  <c:v>7.8988600000000006E-2</c:v>
                </c:pt>
                <c:pt idx="239" formatCode="0.00E+00">
                  <c:v>7.8530799999999998E-2</c:v>
                </c:pt>
                <c:pt idx="240" formatCode="0.00E+00">
                  <c:v>7.8094499999999997E-2</c:v>
                </c:pt>
                <c:pt idx="241" formatCode="0.00E+00">
                  <c:v>7.71289E-2</c:v>
                </c:pt>
                <c:pt idx="242" formatCode="0.00E+00">
                  <c:v>7.6775099999999999E-2</c:v>
                </c:pt>
                <c:pt idx="243" formatCode="0.00E+00">
                  <c:v>7.5706499999999996E-2</c:v>
                </c:pt>
                <c:pt idx="244" formatCode="0.00E+00">
                  <c:v>7.5336E-2</c:v>
                </c:pt>
                <c:pt idx="245" formatCode="0.00E+00">
                  <c:v>7.4282600000000004E-2</c:v>
                </c:pt>
                <c:pt idx="246" formatCode="0.00E+00">
                  <c:v>7.3642700000000005E-2</c:v>
                </c:pt>
                <c:pt idx="247" formatCode="0.00E+00">
                  <c:v>7.27019E-2</c:v>
                </c:pt>
                <c:pt idx="248" formatCode="0.00E+00">
                  <c:v>7.1960899999999994E-2</c:v>
                </c:pt>
                <c:pt idx="249" formatCode="0.00E+00">
                  <c:v>7.1014900000000006E-2</c:v>
                </c:pt>
                <c:pt idx="250" formatCode="0.00E+00">
                  <c:v>7.03902E-2</c:v>
                </c:pt>
                <c:pt idx="251" formatCode="0.00E+00">
                  <c:v>6.9634000000000001E-2</c:v>
                </c:pt>
                <c:pt idx="252" formatCode="0.00E+00">
                  <c:v>6.8459000000000006E-2</c:v>
                </c:pt>
                <c:pt idx="253" formatCode="0.00E+00">
                  <c:v>6.7733299999999996E-2</c:v>
                </c:pt>
                <c:pt idx="254" formatCode="0.00E+00">
                  <c:v>6.7057099999999994E-2</c:v>
                </c:pt>
                <c:pt idx="255" formatCode="0.00E+00">
                  <c:v>6.6201200000000002E-2</c:v>
                </c:pt>
                <c:pt idx="256" formatCode="0.00E+00">
                  <c:v>6.5223199999999995E-2</c:v>
                </c:pt>
                <c:pt idx="257" formatCode="0.00E+00">
                  <c:v>6.4655799999999999E-2</c:v>
                </c:pt>
                <c:pt idx="258" formatCode="0.00E+00">
                  <c:v>6.3753599999999994E-2</c:v>
                </c:pt>
                <c:pt idx="259" formatCode="0.00E+00">
                  <c:v>6.2973500000000002E-2</c:v>
                </c:pt>
                <c:pt idx="260" formatCode="0.00E+00">
                  <c:v>6.2163799999999998E-2</c:v>
                </c:pt>
                <c:pt idx="261" formatCode="0.00E+00">
                  <c:v>6.1200600000000001E-2</c:v>
                </c:pt>
                <c:pt idx="262" formatCode="0.00E+00">
                  <c:v>6.0593099999999997E-2</c:v>
                </c:pt>
                <c:pt idx="263" formatCode="0.00E+00">
                  <c:v>5.9716699999999998E-2</c:v>
                </c:pt>
                <c:pt idx="264" formatCode="0.00E+00">
                  <c:v>5.8938499999999998E-2</c:v>
                </c:pt>
                <c:pt idx="265" formatCode="0.00E+00">
                  <c:v>5.8198899999999998E-2</c:v>
                </c:pt>
                <c:pt idx="266" formatCode="0.00E+00">
                  <c:v>5.7313000000000003E-2</c:v>
                </c:pt>
                <c:pt idx="267" formatCode="0.00E+00">
                  <c:v>5.6636300000000001E-2</c:v>
                </c:pt>
                <c:pt idx="268" formatCode="0.00E+00">
                  <c:v>5.5528599999999997E-2</c:v>
                </c:pt>
                <c:pt idx="269" formatCode="0.00E+00">
                  <c:v>5.4751399999999999E-2</c:v>
                </c:pt>
                <c:pt idx="270" formatCode="0.00E+00">
                  <c:v>5.4262600000000001E-2</c:v>
                </c:pt>
                <c:pt idx="271" formatCode="0.00E+00">
                  <c:v>5.3565000000000002E-2</c:v>
                </c:pt>
                <c:pt idx="272" formatCode="0.00E+00">
                  <c:v>5.2748700000000003E-2</c:v>
                </c:pt>
                <c:pt idx="273" formatCode="0.00E+00">
                  <c:v>5.2094500000000002E-2</c:v>
                </c:pt>
                <c:pt idx="274" formatCode="0.00E+00">
                  <c:v>5.09176E-2</c:v>
                </c:pt>
                <c:pt idx="275" formatCode="0.00E+00">
                  <c:v>5.03001E-2</c:v>
                </c:pt>
                <c:pt idx="276" formatCode="0.00E+00">
                  <c:v>4.9814200000000003E-2</c:v>
                </c:pt>
                <c:pt idx="277" formatCode="0.00E+00">
                  <c:v>4.9298300000000003E-2</c:v>
                </c:pt>
                <c:pt idx="278" formatCode="0.00E+00">
                  <c:v>4.8544900000000002E-2</c:v>
                </c:pt>
                <c:pt idx="279" formatCode="0.00E+00">
                  <c:v>4.7757599999999997E-2</c:v>
                </c:pt>
                <c:pt idx="280" formatCode="0.00E+00">
                  <c:v>4.7236E-2</c:v>
                </c:pt>
                <c:pt idx="281" formatCode="0.00E+00">
                  <c:v>4.68335E-2</c:v>
                </c:pt>
                <c:pt idx="282" formatCode="0.00E+00">
                  <c:v>4.6196899999999999E-2</c:v>
                </c:pt>
                <c:pt idx="283" formatCode="0.00E+00">
                  <c:v>4.5414900000000001E-2</c:v>
                </c:pt>
                <c:pt idx="284" formatCode="0.00E+00">
                  <c:v>4.5025799999999998E-2</c:v>
                </c:pt>
                <c:pt idx="285" formatCode="0.00E+00">
                  <c:v>4.4467E-2</c:v>
                </c:pt>
                <c:pt idx="286" formatCode="0.00E+00">
                  <c:v>4.3933399999999997E-2</c:v>
                </c:pt>
                <c:pt idx="287" formatCode="0.00E+00">
                  <c:v>4.3401200000000001E-2</c:v>
                </c:pt>
                <c:pt idx="288" formatCode="0.00E+00">
                  <c:v>4.29053E-2</c:v>
                </c:pt>
                <c:pt idx="289" formatCode="0.00E+00">
                  <c:v>4.2301699999999998E-2</c:v>
                </c:pt>
                <c:pt idx="290" formatCode="0.00E+00">
                  <c:v>4.1993099999999998E-2</c:v>
                </c:pt>
                <c:pt idx="291" formatCode="0.00E+00">
                  <c:v>4.1445700000000002E-2</c:v>
                </c:pt>
                <c:pt idx="292" formatCode="0.00E+00">
                  <c:v>4.10342E-2</c:v>
                </c:pt>
                <c:pt idx="293" formatCode="0.00E+00">
                  <c:v>4.0728599999999997E-2</c:v>
                </c:pt>
                <c:pt idx="294" formatCode="0.00E+00">
                  <c:v>4.00615E-2</c:v>
                </c:pt>
                <c:pt idx="295" formatCode="0.00E+00">
                  <c:v>4.0469199999999997E-2</c:v>
                </c:pt>
                <c:pt idx="296" formatCode="0.00E+00">
                  <c:v>3.9060600000000001E-2</c:v>
                </c:pt>
                <c:pt idx="297" formatCode="0.00E+00">
                  <c:v>3.8099300000000003E-2</c:v>
                </c:pt>
                <c:pt idx="298" formatCode="0.00E+00">
                  <c:v>3.8553200000000003E-2</c:v>
                </c:pt>
                <c:pt idx="299" formatCode="0.00E+00">
                  <c:v>3.8276699999999997E-2</c:v>
                </c:pt>
                <c:pt idx="300" formatCode="0.00E+00">
                  <c:v>3.7997200000000002E-2</c:v>
                </c:pt>
                <c:pt idx="301" formatCode="0.00E+00">
                  <c:v>3.7568999999999998E-2</c:v>
                </c:pt>
                <c:pt idx="302" formatCode="0.00E+00">
                  <c:v>3.7409299999999999E-2</c:v>
                </c:pt>
                <c:pt idx="303" formatCode="0.00E+00">
                  <c:v>3.7098899999999997E-2</c:v>
                </c:pt>
                <c:pt idx="304" formatCode="0.00E+00">
                  <c:v>3.65356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B37F-4A54-8C53-CAD7BD560690}"/>
            </c:ext>
          </c:extLst>
        </c:ser>
        <c:ser>
          <c:idx val="22"/>
          <c:order val="22"/>
          <c:spPr>
            <a:ln w="9525" cap="rnd">
              <a:solidFill>
                <a:schemeClr val="accent5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3'!$A$2:$A$446</c:f>
              <c:numCache>
                <c:formatCode>General</c:formatCode>
                <c:ptCount val="44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</c:numCache>
            </c:numRef>
          </c:xVal>
          <c:yVal>
            <c:numRef>
              <c:f>'[AMG-R-MBA.xlsx]Sheet23'!$B$2:$B$295</c:f>
              <c:numCache>
                <c:formatCode>General</c:formatCode>
                <c:ptCount val="294"/>
                <c:pt idx="0">
                  <c:v>-0.65803500000000004</c:v>
                </c:pt>
                <c:pt idx="1">
                  <c:v>-0.37683499999999998</c:v>
                </c:pt>
                <c:pt idx="2">
                  <c:v>-0.61883100000000002</c:v>
                </c:pt>
                <c:pt idx="3">
                  <c:v>-1.0666199999999999</c:v>
                </c:pt>
                <c:pt idx="4">
                  <c:v>-0.67599200000000004</c:v>
                </c:pt>
                <c:pt idx="5">
                  <c:v>-0.57909600000000006</c:v>
                </c:pt>
                <c:pt idx="6">
                  <c:v>-1.1211599999999999</c:v>
                </c:pt>
                <c:pt idx="7">
                  <c:v>-0.78458499999999998</c:v>
                </c:pt>
                <c:pt idx="8">
                  <c:v>-0.20760500000000001</c:v>
                </c:pt>
                <c:pt idx="9">
                  <c:v>-0.75468400000000002</c:v>
                </c:pt>
                <c:pt idx="10">
                  <c:v>-0.92950100000000002</c:v>
                </c:pt>
                <c:pt idx="11">
                  <c:v>-0.33966200000000002</c:v>
                </c:pt>
                <c:pt idx="12">
                  <c:v>-1.06155</c:v>
                </c:pt>
                <c:pt idx="13">
                  <c:v>-1.3835599999999999</c:v>
                </c:pt>
                <c:pt idx="14">
                  <c:v>-0.68600399999999995</c:v>
                </c:pt>
                <c:pt idx="15">
                  <c:v>-0.84411499999999995</c:v>
                </c:pt>
                <c:pt idx="16">
                  <c:v>-0.68540100000000004</c:v>
                </c:pt>
                <c:pt idx="17">
                  <c:v>-0.78219700000000003</c:v>
                </c:pt>
                <c:pt idx="18">
                  <c:v>-0.60931500000000005</c:v>
                </c:pt>
                <c:pt idx="19">
                  <c:v>-0.66454500000000005</c:v>
                </c:pt>
                <c:pt idx="20">
                  <c:v>-0.72676099999999999</c:v>
                </c:pt>
                <c:pt idx="21">
                  <c:v>-0.10750700000000001</c:v>
                </c:pt>
                <c:pt idx="22">
                  <c:v>-0.91234599999999999</c:v>
                </c:pt>
                <c:pt idx="23">
                  <c:v>-1.2133499999999999</c:v>
                </c:pt>
                <c:pt idx="24">
                  <c:v>-0.812913</c:v>
                </c:pt>
                <c:pt idx="25">
                  <c:v>-0.99428399999999995</c:v>
                </c:pt>
                <c:pt idx="26">
                  <c:v>-0.57743699999999998</c:v>
                </c:pt>
                <c:pt idx="27">
                  <c:v>-1.1537900000000001</c:v>
                </c:pt>
                <c:pt idx="28">
                  <c:v>-1.1269100000000001</c:v>
                </c:pt>
                <c:pt idx="29">
                  <c:v>-0.58134600000000003</c:v>
                </c:pt>
                <c:pt idx="30">
                  <c:v>-0.45377800000000001</c:v>
                </c:pt>
                <c:pt idx="31">
                  <c:v>-0.47369899999999998</c:v>
                </c:pt>
                <c:pt idx="32">
                  <c:v>-1.00034</c:v>
                </c:pt>
                <c:pt idx="33">
                  <c:v>-0.83816500000000005</c:v>
                </c:pt>
                <c:pt idx="34" formatCode="0.00E+00">
                  <c:v>-6.1941100000000001E-3</c:v>
                </c:pt>
                <c:pt idx="35">
                  <c:v>-0.41669800000000001</c:v>
                </c:pt>
                <c:pt idx="36">
                  <c:v>-0.77474200000000004</c:v>
                </c:pt>
                <c:pt idx="37">
                  <c:v>-0.37447999999999998</c:v>
                </c:pt>
                <c:pt idx="38">
                  <c:v>-1.0569900000000001</c:v>
                </c:pt>
                <c:pt idx="39">
                  <c:v>-1.1653199999999999</c:v>
                </c:pt>
                <c:pt idx="40">
                  <c:v>-0.59015200000000001</c:v>
                </c:pt>
                <c:pt idx="41" formatCode="0.00E+00">
                  <c:v>-8.7765200000000002E-2</c:v>
                </c:pt>
                <c:pt idx="42">
                  <c:v>-1.02461</c:v>
                </c:pt>
                <c:pt idx="43">
                  <c:v>-0.108963</c:v>
                </c:pt>
                <c:pt idx="44">
                  <c:v>-0.47615400000000002</c:v>
                </c:pt>
                <c:pt idx="45">
                  <c:v>-0.81749799999999995</c:v>
                </c:pt>
                <c:pt idx="46">
                  <c:v>-0.35833900000000002</c:v>
                </c:pt>
                <c:pt idx="47" formatCode="0.00E+00">
                  <c:v>-4.5340100000000001E-2</c:v>
                </c:pt>
                <c:pt idx="48">
                  <c:v>-0.33001999999999998</c:v>
                </c:pt>
                <c:pt idx="49">
                  <c:v>-0.48658800000000002</c:v>
                </c:pt>
                <c:pt idx="50">
                  <c:v>-0.539551</c:v>
                </c:pt>
                <c:pt idx="51">
                  <c:v>-0.81465500000000002</c:v>
                </c:pt>
                <c:pt idx="52">
                  <c:v>-0.55333500000000002</c:v>
                </c:pt>
                <c:pt idx="53">
                  <c:v>-0.159444</c:v>
                </c:pt>
                <c:pt idx="54">
                  <c:v>-0.85437200000000002</c:v>
                </c:pt>
                <c:pt idx="55">
                  <c:v>-1.1635800000000001</c:v>
                </c:pt>
                <c:pt idx="56">
                  <c:v>-0.51938700000000004</c:v>
                </c:pt>
                <c:pt idx="57">
                  <c:v>-0.54287200000000002</c:v>
                </c:pt>
                <c:pt idx="58">
                  <c:v>-0.33837899999999999</c:v>
                </c:pt>
                <c:pt idx="59">
                  <c:v>-0.47822300000000001</c:v>
                </c:pt>
                <c:pt idx="60">
                  <c:v>-0.174455</c:v>
                </c:pt>
                <c:pt idx="61">
                  <c:v>-0.25777899999999998</c:v>
                </c:pt>
                <c:pt idx="62" formatCode="0.00E+00">
                  <c:v>7.8201300000000002E-4</c:v>
                </c:pt>
                <c:pt idx="63">
                  <c:v>-0.263934</c:v>
                </c:pt>
                <c:pt idx="64">
                  <c:v>-0.25724900000000001</c:v>
                </c:pt>
                <c:pt idx="65">
                  <c:v>-0.108905</c:v>
                </c:pt>
                <c:pt idx="66">
                  <c:v>-0.189054</c:v>
                </c:pt>
                <c:pt idx="67" formatCode="0.00E+00">
                  <c:v>2.3425600000000001E-2</c:v>
                </c:pt>
                <c:pt idx="68">
                  <c:v>1.11347</c:v>
                </c:pt>
                <c:pt idx="69">
                  <c:v>1.2073400000000001</c:v>
                </c:pt>
                <c:pt idx="70">
                  <c:v>0.97762199999999999</c:v>
                </c:pt>
                <c:pt idx="71">
                  <c:v>1.57613</c:v>
                </c:pt>
                <c:pt idx="72">
                  <c:v>1.9049499999999999</c:v>
                </c:pt>
                <c:pt idx="73">
                  <c:v>1.3402499999999999</c:v>
                </c:pt>
                <c:pt idx="74">
                  <c:v>1.7372000000000001</c:v>
                </c:pt>
                <c:pt idx="75">
                  <c:v>2.1457600000000001</c:v>
                </c:pt>
                <c:pt idx="76">
                  <c:v>1.87639</c:v>
                </c:pt>
                <c:pt idx="77">
                  <c:v>1.8325100000000001</c:v>
                </c:pt>
                <c:pt idx="78">
                  <c:v>2.3155299999999999</c:v>
                </c:pt>
                <c:pt idx="79">
                  <c:v>2.71678</c:v>
                </c:pt>
                <c:pt idx="80">
                  <c:v>2.3045100000000001</c:v>
                </c:pt>
                <c:pt idx="81">
                  <c:v>2.1695199999999999</c:v>
                </c:pt>
                <c:pt idx="82">
                  <c:v>2.3973</c:v>
                </c:pt>
                <c:pt idx="83">
                  <c:v>2.0532499999999998</c:v>
                </c:pt>
                <c:pt idx="84">
                  <c:v>2.2647900000000001</c:v>
                </c:pt>
                <c:pt idx="85">
                  <c:v>2.3293599999999999</c:v>
                </c:pt>
                <c:pt idx="86">
                  <c:v>2.9072200000000001</c:v>
                </c:pt>
                <c:pt idx="87">
                  <c:v>2.8142100000000001</c:v>
                </c:pt>
                <c:pt idx="88">
                  <c:v>2.4389699999999999</c:v>
                </c:pt>
                <c:pt idx="89">
                  <c:v>2.7402899999999999</c:v>
                </c:pt>
                <c:pt idx="90">
                  <c:v>2.7114699999999998</c:v>
                </c:pt>
                <c:pt idx="91">
                  <c:v>2.6881599999999999</c:v>
                </c:pt>
                <c:pt idx="92">
                  <c:v>3.4294199999999999</c:v>
                </c:pt>
                <c:pt idx="93">
                  <c:v>2.9692099999999999</c:v>
                </c:pt>
                <c:pt idx="94">
                  <c:v>3.2017799999999998</c:v>
                </c:pt>
                <c:pt idx="95">
                  <c:v>3.4566300000000001</c:v>
                </c:pt>
                <c:pt idx="96">
                  <c:v>2.7252800000000001</c:v>
                </c:pt>
                <c:pt idx="97">
                  <c:v>2.6789900000000002</c:v>
                </c:pt>
                <c:pt idx="98">
                  <c:v>3.05091</c:v>
                </c:pt>
                <c:pt idx="99">
                  <c:v>2.5938599999999998</c:v>
                </c:pt>
                <c:pt idx="100">
                  <c:v>2.2776700000000001</c:v>
                </c:pt>
                <c:pt idx="101">
                  <c:v>2.2914699999999999</c:v>
                </c:pt>
                <c:pt idx="102">
                  <c:v>2.3437399999999999</c:v>
                </c:pt>
                <c:pt idx="103">
                  <c:v>2.1693600000000002</c:v>
                </c:pt>
                <c:pt idx="104">
                  <c:v>2.0720399999999999</c:v>
                </c:pt>
                <c:pt idx="105">
                  <c:v>1.9843999999999999</c:v>
                </c:pt>
                <c:pt idx="106">
                  <c:v>1.9217500000000001</c:v>
                </c:pt>
                <c:pt idx="107">
                  <c:v>1.82274</c:v>
                </c:pt>
                <c:pt idx="108">
                  <c:v>1.78938</c:v>
                </c:pt>
                <c:pt idx="109">
                  <c:v>1.7202599999999999</c:v>
                </c:pt>
                <c:pt idx="110">
                  <c:v>1.6469100000000001</c:v>
                </c:pt>
                <c:pt idx="111">
                  <c:v>1.6138300000000001</c:v>
                </c:pt>
                <c:pt idx="112">
                  <c:v>1.55907</c:v>
                </c:pt>
                <c:pt idx="113">
                  <c:v>1.49946</c:v>
                </c:pt>
                <c:pt idx="114">
                  <c:v>1.43954</c:v>
                </c:pt>
                <c:pt idx="115">
                  <c:v>1.40212</c:v>
                </c:pt>
                <c:pt idx="116">
                  <c:v>1.3447100000000001</c:v>
                </c:pt>
                <c:pt idx="117">
                  <c:v>1.3107500000000001</c:v>
                </c:pt>
                <c:pt idx="118">
                  <c:v>1.26451</c:v>
                </c:pt>
                <c:pt idx="119">
                  <c:v>1.2336100000000001</c:v>
                </c:pt>
                <c:pt idx="120">
                  <c:v>1.19482</c:v>
                </c:pt>
                <c:pt idx="121">
                  <c:v>1.1592199999999999</c:v>
                </c:pt>
                <c:pt idx="122">
                  <c:v>1.12538</c:v>
                </c:pt>
                <c:pt idx="123">
                  <c:v>1.0923400000000001</c:v>
                </c:pt>
                <c:pt idx="124">
                  <c:v>1.06219</c:v>
                </c:pt>
                <c:pt idx="125">
                  <c:v>1.0345500000000001</c:v>
                </c:pt>
                <c:pt idx="126">
                  <c:v>1.0106599999999999</c:v>
                </c:pt>
                <c:pt idx="127">
                  <c:v>0.98725300000000005</c:v>
                </c:pt>
                <c:pt idx="128">
                  <c:v>0.96843599999999996</c:v>
                </c:pt>
                <c:pt idx="129">
                  <c:v>0.94815199999999999</c:v>
                </c:pt>
                <c:pt idx="130">
                  <c:v>0.93154300000000001</c:v>
                </c:pt>
                <c:pt idx="131">
                  <c:v>0.91264999999999996</c:v>
                </c:pt>
                <c:pt idx="132">
                  <c:v>0.89214599999999999</c:v>
                </c:pt>
                <c:pt idx="133">
                  <c:v>0.87661299999999998</c:v>
                </c:pt>
                <c:pt idx="134">
                  <c:v>0.85976399999999997</c:v>
                </c:pt>
                <c:pt idx="135">
                  <c:v>0.84270999999999996</c:v>
                </c:pt>
                <c:pt idx="136">
                  <c:v>0.82590699999999995</c:v>
                </c:pt>
                <c:pt idx="137">
                  <c:v>0.80718000000000001</c:v>
                </c:pt>
                <c:pt idx="138">
                  <c:v>0.78819899999999998</c:v>
                </c:pt>
                <c:pt idx="139">
                  <c:v>0.77173599999999998</c:v>
                </c:pt>
                <c:pt idx="140">
                  <c:v>0.75250600000000001</c:v>
                </c:pt>
                <c:pt idx="141">
                  <c:v>0.73763599999999996</c:v>
                </c:pt>
                <c:pt idx="142">
                  <c:v>0.71933499999999995</c:v>
                </c:pt>
                <c:pt idx="143">
                  <c:v>0.69883099999999998</c:v>
                </c:pt>
                <c:pt idx="144">
                  <c:v>0.68002399999999996</c:v>
                </c:pt>
                <c:pt idx="145">
                  <c:v>0.65896600000000005</c:v>
                </c:pt>
                <c:pt idx="146">
                  <c:v>0.63904499999999997</c:v>
                </c:pt>
                <c:pt idx="147">
                  <c:v>0.616699</c:v>
                </c:pt>
                <c:pt idx="148">
                  <c:v>0.59539699999999995</c:v>
                </c:pt>
                <c:pt idx="149">
                  <c:v>0.57243500000000003</c:v>
                </c:pt>
                <c:pt idx="150">
                  <c:v>0.54915199999999997</c:v>
                </c:pt>
                <c:pt idx="151">
                  <c:v>0.52737999999999996</c:v>
                </c:pt>
                <c:pt idx="152">
                  <c:v>0.50438400000000005</c:v>
                </c:pt>
                <c:pt idx="153">
                  <c:v>0.48209200000000002</c:v>
                </c:pt>
                <c:pt idx="154">
                  <c:v>0.46146799999999999</c:v>
                </c:pt>
                <c:pt idx="155">
                  <c:v>0.44042799999999999</c:v>
                </c:pt>
                <c:pt idx="156">
                  <c:v>0.419545</c:v>
                </c:pt>
                <c:pt idx="157">
                  <c:v>0.39927699999999999</c:v>
                </c:pt>
                <c:pt idx="158">
                  <c:v>0.37817899999999999</c:v>
                </c:pt>
                <c:pt idx="159">
                  <c:v>0.35817399999999999</c:v>
                </c:pt>
                <c:pt idx="160">
                  <c:v>0.33857599999999999</c:v>
                </c:pt>
                <c:pt idx="161">
                  <c:v>0.317776</c:v>
                </c:pt>
                <c:pt idx="162">
                  <c:v>0.29923899999999998</c:v>
                </c:pt>
                <c:pt idx="163">
                  <c:v>0.280806</c:v>
                </c:pt>
                <c:pt idx="164">
                  <c:v>0.26391100000000001</c:v>
                </c:pt>
                <c:pt idx="165">
                  <c:v>0.247839</c:v>
                </c:pt>
                <c:pt idx="166">
                  <c:v>0.23280699999999999</c:v>
                </c:pt>
                <c:pt idx="167">
                  <c:v>0.22033</c:v>
                </c:pt>
                <c:pt idx="168">
                  <c:v>0.20891599999999999</c:v>
                </c:pt>
                <c:pt idx="169">
                  <c:v>0.19812299999999999</c:v>
                </c:pt>
                <c:pt idx="170">
                  <c:v>0.18893499999999999</c:v>
                </c:pt>
                <c:pt idx="171">
                  <c:v>0.180648</c:v>
                </c:pt>
                <c:pt idx="172">
                  <c:v>0.17355300000000001</c:v>
                </c:pt>
                <c:pt idx="173">
                  <c:v>0.16702800000000001</c:v>
                </c:pt>
                <c:pt idx="174">
                  <c:v>0.16200300000000001</c:v>
                </c:pt>
                <c:pt idx="175">
                  <c:v>0.15663299999999999</c:v>
                </c:pt>
                <c:pt idx="176">
                  <c:v>0.150812</c:v>
                </c:pt>
                <c:pt idx="177">
                  <c:v>0.143127</c:v>
                </c:pt>
                <c:pt idx="178">
                  <c:v>0.138324</c:v>
                </c:pt>
                <c:pt idx="179">
                  <c:v>0.133406</c:v>
                </c:pt>
                <c:pt idx="180">
                  <c:v>0.13059799999999999</c:v>
                </c:pt>
                <c:pt idx="181">
                  <c:v>0.12737999999999999</c:v>
                </c:pt>
                <c:pt idx="182">
                  <c:v>0.12413</c:v>
                </c:pt>
                <c:pt idx="183">
                  <c:v>0.12114900000000001</c:v>
                </c:pt>
                <c:pt idx="184">
                  <c:v>0.11859500000000001</c:v>
                </c:pt>
                <c:pt idx="185">
                  <c:v>0.116193</c:v>
                </c:pt>
                <c:pt idx="186">
                  <c:v>0.113858</c:v>
                </c:pt>
                <c:pt idx="187">
                  <c:v>0.111787</c:v>
                </c:pt>
                <c:pt idx="188">
                  <c:v>0.109982</c:v>
                </c:pt>
                <c:pt idx="189">
                  <c:v>0.10796600000000001</c:v>
                </c:pt>
                <c:pt idx="190">
                  <c:v>0.106493</c:v>
                </c:pt>
                <c:pt idx="191">
                  <c:v>0.105171</c:v>
                </c:pt>
                <c:pt idx="192">
                  <c:v>0.105267</c:v>
                </c:pt>
                <c:pt idx="193">
                  <c:v>0.103769</c:v>
                </c:pt>
                <c:pt idx="194">
                  <c:v>0.10216699999999999</c:v>
                </c:pt>
                <c:pt idx="195">
                  <c:v>0.10158300000000001</c:v>
                </c:pt>
                <c:pt idx="196">
                  <c:v>0.100995</c:v>
                </c:pt>
                <c:pt idx="197" formatCode="0.00E+00">
                  <c:v>9.9654699999999999E-2</c:v>
                </c:pt>
                <c:pt idx="198" formatCode="0.00E+00">
                  <c:v>9.8808300000000002E-2</c:v>
                </c:pt>
                <c:pt idx="199" formatCode="0.00E+00">
                  <c:v>9.7774E-2</c:v>
                </c:pt>
                <c:pt idx="200" formatCode="0.00E+00">
                  <c:v>9.6973400000000001E-2</c:v>
                </c:pt>
                <c:pt idx="201" formatCode="0.00E+00">
                  <c:v>9.6741199999999999E-2</c:v>
                </c:pt>
                <c:pt idx="202" formatCode="0.00E+00">
                  <c:v>9.5853800000000003E-2</c:v>
                </c:pt>
                <c:pt idx="203" formatCode="0.00E+00">
                  <c:v>9.5558199999999996E-2</c:v>
                </c:pt>
                <c:pt idx="204" formatCode="0.00E+00">
                  <c:v>9.4983100000000001E-2</c:v>
                </c:pt>
                <c:pt idx="205" formatCode="0.00E+00">
                  <c:v>9.4394699999999998E-2</c:v>
                </c:pt>
                <c:pt idx="206" formatCode="0.00E+00">
                  <c:v>9.3754299999999999E-2</c:v>
                </c:pt>
                <c:pt idx="207" formatCode="0.00E+00">
                  <c:v>9.2537900000000006E-2</c:v>
                </c:pt>
                <c:pt idx="208" formatCode="0.00E+00">
                  <c:v>9.2722399999999996E-2</c:v>
                </c:pt>
                <c:pt idx="209" formatCode="0.00E+00">
                  <c:v>9.2449699999999996E-2</c:v>
                </c:pt>
                <c:pt idx="210" formatCode="0.00E+00">
                  <c:v>9.1512200000000002E-2</c:v>
                </c:pt>
                <c:pt idx="211" formatCode="0.00E+00">
                  <c:v>9.1338600000000006E-2</c:v>
                </c:pt>
                <c:pt idx="212" formatCode="0.00E+00">
                  <c:v>9.07226E-2</c:v>
                </c:pt>
                <c:pt idx="213" formatCode="0.00E+00">
                  <c:v>9.0711600000000003E-2</c:v>
                </c:pt>
                <c:pt idx="214" formatCode="0.00E+00">
                  <c:v>9.0455999999999995E-2</c:v>
                </c:pt>
                <c:pt idx="215" formatCode="0.00E+00">
                  <c:v>9.0335399999999996E-2</c:v>
                </c:pt>
                <c:pt idx="216" formatCode="0.00E+00">
                  <c:v>8.9949100000000004E-2</c:v>
                </c:pt>
                <c:pt idx="217" formatCode="0.00E+00">
                  <c:v>8.8912500000000005E-2</c:v>
                </c:pt>
                <c:pt idx="218" formatCode="0.00E+00">
                  <c:v>8.8576799999999997E-2</c:v>
                </c:pt>
                <c:pt idx="219" formatCode="0.00E+00">
                  <c:v>8.8231100000000007E-2</c:v>
                </c:pt>
                <c:pt idx="220" formatCode="0.00E+00">
                  <c:v>8.8103799999999996E-2</c:v>
                </c:pt>
                <c:pt idx="221" formatCode="0.00E+00">
                  <c:v>8.8045100000000001E-2</c:v>
                </c:pt>
                <c:pt idx="222" formatCode="0.00E+00">
                  <c:v>8.7498199999999998E-2</c:v>
                </c:pt>
                <c:pt idx="223" formatCode="0.00E+00">
                  <c:v>8.7460499999999997E-2</c:v>
                </c:pt>
                <c:pt idx="224" formatCode="0.00E+00">
                  <c:v>8.6745699999999995E-2</c:v>
                </c:pt>
                <c:pt idx="225" formatCode="0.00E+00">
                  <c:v>8.6421499999999998E-2</c:v>
                </c:pt>
                <c:pt idx="226" formatCode="0.00E+00">
                  <c:v>8.6075299999999993E-2</c:v>
                </c:pt>
                <c:pt idx="227" formatCode="0.00E+00">
                  <c:v>8.5819699999999999E-2</c:v>
                </c:pt>
                <c:pt idx="228" formatCode="0.00E+00">
                  <c:v>8.4839300000000006E-2</c:v>
                </c:pt>
                <c:pt idx="229" formatCode="0.00E+00">
                  <c:v>8.4195599999999995E-2</c:v>
                </c:pt>
                <c:pt idx="230" formatCode="0.00E+00">
                  <c:v>8.4391099999999997E-2</c:v>
                </c:pt>
                <c:pt idx="231" formatCode="0.00E+00">
                  <c:v>8.3539500000000003E-2</c:v>
                </c:pt>
                <c:pt idx="232" formatCode="0.00E+00">
                  <c:v>8.2643999999999995E-2</c:v>
                </c:pt>
                <c:pt idx="233" formatCode="0.00E+00">
                  <c:v>8.2652600000000007E-2</c:v>
                </c:pt>
                <c:pt idx="234" formatCode="0.00E+00">
                  <c:v>8.1389900000000001E-2</c:v>
                </c:pt>
                <c:pt idx="235" formatCode="0.00E+00">
                  <c:v>8.0483899999999997E-2</c:v>
                </c:pt>
                <c:pt idx="236" formatCode="0.00E+00">
                  <c:v>8.0083799999999997E-2</c:v>
                </c:pt>
                <c:pt idx="237" formatCode="0.00E+00">
                  <c:v>7.9909300000000003E-2</c:v>
                </c:pt>
                <c:pt idx="238" formatCode="0.00E+00">
                  <c:v>7.79691E-2</c:v>
                </c:pt>
                <c:pt idx="239" formatCode="0.00E+00">
                  <c:v>7.7794600000000005E-2</c:v>
                </c:pt>
                <c:pt idx="240" formatCode="0.00E+00">
                  <c:v>7.7504600000000007E-2</c:v>
                </c:pt>
                <c:pt idx="241" formatCode="0.00E+00">
                  <c:v>7.6306799999999994E-2</c:v>
                </c:pt>
                <c:pt idx="242" formatCode="0.00E+00">
                  <c:v>7.5785199999999997E-2</c:v>
                </c:pt>
                <c:pt idx="243" formatCode="0.00E+00">
                  <c:v>7.5037499999999993E-2</c:v>
                </c:pt>
                <c:pt idx="244" formatCode="0.00E+00">
                  <c:v>7.4915899999999994E-2</c:v>
                </c:pt>
                <c:pt idx="245" formatCode="0.00E+00">
                  <c:v>7.2945599999999999E-2</c:v>
                </c:pt>
                <c:pt idx="246" formatCode="0.00E+00">
                  <c:v>7.2630899999999998E-2</c:v>
                </c:pt>
                <c:pt idx="247" formatCode="0.00E+00">
                  <c:v>7.1745900000000001E-2</c:v>
                </c:pt>
                <c:pt idx="248" formatCode="0.00E+00">
                  <c:v>7.0948600000000001E-2</c:v>
                </c:pt>
                <c:pt idx="249" formatCode="0.00E+00">
                  <c:v>7.0199499999999998E-2</c:v>
                </c:pt>
                <c:pt idx="250" formatCode="0.00E+00">
                  <c:v>6.9192900000000002E-2</c:v>
                </c:pt>
                <c:pt idx="251" formatCode="0.00E+00">
                  <c:v>6.8625500000000006E-2</c:v>
                </c:pt>
                <c:pt idx="252" formatCode="0.00E+00">
                  <c:v>6.7609799999999998E-2</c:v>
                </c:pt>
                <c:pt idx="253" formatCode="0.00E+00">
                  <c:v>6.6365199999999999E-2</c:v>
                </c:pt>
                <c:pt idx="254" formatCode="0.00E+00">
                  <c:v>6.5692899999999999E-2</c:v>
                </c:pt>
                <c:pt idx="255" formatCode="0.00E+00">
                  <c:v>6.4904199999999995E-2</c:v>
                </c:pt>
                <c:pt idx="256" formatCode="0.00E+00">
                  <c:v>6.38185E-2</c:v>
                </c:pt>
                <c:pt idx="257" formatCode="0.00E+00">
                  <c:v>6.2873799999999994E-2</c:v>
                </c:pt>
                <c:pt idx="258" formatCode="0.00E+00">
                  <c:v>6.21576E-2</c:v>
                </c:pt>
                <c:pt idx="259" formatCode="0.00E+00">
                  <c:v>6.1194900000000003E-2</c:v>
                </c:pt>
                <c:pt idx="260" formatCode="0.00E+00">
                  <c:v>6.0373299999999998E-2</c:v>
                </c:pt>
                <c:pt idx="261" formatCode="0.00E+00">
                  <c:v>5.9276599999999999E-2</c:v>
                </c:pt>
                <c:pt idx="262" formatCode="0.00E+00">
                  <c:v>5.8633299999999999E-2</c:v>
                </c:pt>
                <c:pt idx="263" formatCode="0.00E+00">
                  <c:v>5.7562799999999997E-2</c:v>
                </c:pt>
                <c:pt idx="264" formatCode="0.00E+00">
                  <c:v>5.70617E-2</c:v>
                </c:pt>
                <c:pt idx="265" formatCode="0.00E+00">
                  <c:v>5.6078000000000003E-2</c:v>
                </c:pt>
                <c:pt idx="266" formatCode="0.00E+00">
                  <c:v>5.5150499999999998E-2</c:v>
                </c:pt>
                <c:pt idx="267" formatCode="0.00E+00">
                  <c:v>5.4642200000000002E-2</c:v>
                </c:pt>
                <c:pt idx="268" formatCode="0.00E+00">
                  <c:v>5.36528E-2</c:v>
                </c:pt>
                <c:pt idx="269" formatCode="0.00E+00">
                  <c:v>5.2522199999999998E-2</c:v>
                </c:pt>
                <c:pt idx="270" formatCode="0.00E+00">
                  <c:v>5.1775500000000002E-2</c:v>
                </c:pt>
                <c:pt idx="271" formatCode="0.00E+00">
                  <c:v>5.0936700000000001E-2</c:v>
                </c:pt>
                <c:pt idx="272" formatCode="0.00E+00">
                  <c:v>5.0180000000000002E-2</c:v>
                </c:pt>
                <c:pt idx="273" formatCode="0.00E+00">
                  <c:v>4.9977800000000003E-2</c:v>
                </c:pt>
                <c:pt idx="274" formatCode="0.00E+00">
                  <c:v>4.8488099999999999E-2</c:v>
                </c:pt>
                <c:pt idx="275" formatCode="0.00E+00">
                  <c:v>4.7796699999999998E-2</c:v>
                </c:pt>
                <c:pt idx="276" formatCode="0.00E+00">
                  <c:v>4.71344E-2</c:v>
                </c:pt>
                <c:pt idx="277" formatCode="0.00E+00">
                  <c:v>4.6486399999999997E-2</c:v>
                </c:pt>
                <c:pt idx="278" formatCode="0.00E+00">
                  <c:v>4.5760599999999998E-2</c:v>
                </c:pt>
                <c:pt idx="279" formatCode="0.00E+00">
                  <c:v>4.4872799999999997E-2</c:v>
                </c:pt>
                <c:pt idx="280" formatCode="0.00E+00">
                  <c:v>4.4155600000000003E-2</c:v>
                </c:pt>
                <c:pt idx="281" formatCode="0.00E+00">
                  <c:v>4.3627699999999998E-2</c:v>
                </c:pt>
                <c:pt idx="282" formatCode="0.00E+00">
                  <c:v>4.3000700000000003E-2</c:v>
                </c:pt>
                <c:pt idx="283" formatCode="0.00E+00">
                  <c:v>4.2340299999999997E-2</c:v>
                </c:pt>
                <c:pt idx="284" formatCode="0.00E+00">
                  <c:v>4.1645500000000002E-2</c:v>
                </c:pt>
                <c:pt idx="285" formatCode="0.00E+00">
                  <c:v>4.1141999999999998E-2</c:v>
                </c:pt>
                <c:pt idx="286" formatCode="0.00E+00">
                  <c:v>4.0651300000000001E-2</c:v>
                </c:pt>
                <c:pt idx="287" formatCode="0.00E+00">
                  <c:v>4.00562E-2</c:v>
                </c:pt>
                <c:pt idx="288" formatCode="0.00E+00">
                  <c:v>3.9646099999999997E-2</c:v>
                </c:pt>
                <c:pt idx="289" formatCode="0.00E+00">
                  <c:v>3.8928999999999998E-2</c:v>
                </c:pt>
                <c:pt idx="290" formatCode="0.00E+00">
                  <c:v>3.8495099999999997E-2</c:v>
                </c:pt>
                <c:pt idx="291" formatCode="0.00E+00">
                  <c:v>3.8013499999999999E-2</c:v>
                </c:pt>
                <c:pt idx="292" formatCode="0.00E+00">
                  <c:v>3.7441700000000001E-2</c:v>
                </c:pt>
                <c:pt idx="293" formatCode="0.00E+00">
                  <c:v>3.71908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B37F-4A54-8C53-CAD7BD560690}"/>
            </c:ext>
          </c:extLst>
        </c:ser>
        <c:ser>
          <c:idx val="23"/>
          <c:order val="23"/>
          <c:spPr>
            <a:ln w="9525" cap="rnd">
              <a:solidFill>
                <a:schemeClr val="accent6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4'!$A$2:$A$288</c:f>
              <c:numCache>
                <c:formatCode>General</c:formatCode>
                <c:ptCount val="28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</c:numCache>
            </c:numRef>
          </c:xVal>
          <c:yVal>
            <c:numRef>
              <c:f>'[AMG-R-MBA.xlsx]Sheet24'!$B$2:$B$417</c:f>
              <c:numCache>
                <c:formatCode>General</c:formatCode>
                <c:ptCount val="416"/>
                <c:pt idx="0">
                  <c:v>-0.58091899999999996</c:v>
                </c:pt>
                <c:pt idx="1">
                  <c:v>-0.27028400000000002</c:v>
                </c:pt>
                <c:pt idx="2">
                  <c:v>-0.60232799999999997</c:v>
                </c:pt>
                <c:pt idx="3">
                  <c:v>-1.09568</c:v>
                </c:pt>
                <c:pt idx="4">
                  <c:v>-0.80496000000000001</c:v>
                </c:pt>
                <c:pt idx="5">
                  <c:v>-0.35417700000000002</c:v>
                </c:pt>
                <c:pt idx="6">
                  <c:v>-1.28905</c:v>
                </c:pt>
                <c:pt idx="7">
                  <c:v>-0.73108799999999996</c:v>
                </c:pt>
                <c:pt idx="8" formatCode="0.00E+00">
                  <c:v>1.5934E-2</c:v>
                </c:pt>
                <c:pt idx="9">
                  <c:v>-0.85155700000000001</c:v>
                </c:pt>
                <c:pt idx="10">
                  <c:v>-0.97024600000000005</c:v>
                </c:pt>
                <c:pt idx="11">
                  <c:v>-0.45988800000000002</c:v>
                </c:pt>
                <c:pt idx="12">
                  <c:v>-0.77550699999999995</c:v>
                </c:pt>
                <c:pt idx="13">
                  <c:v>-1.3607400000000001</c:v>
                </c:pt>
                <c:pt idx="14">
                  <c:v>-0.91534599999999999</c:v>
                </c:pt>
                <c:pt idx="15">
                  <c:v>-0.39388400000000001</c:v>
                </c:pt>
                <c:pt idx="16">
                  <c:v>-0.65660499999999999</c:v>
                </c:pt>
                <c:pt idx="17">
                  <c:v>-0.76127500000000003</c:v>
                </c:pt>
                <c:pt idx="18">
                  <c:v>-0.53800400000000004</c:v>
                </c:pt>
                <c:pt idx="19">
                  <c:v>-0.66056000000000004</c:v>
                </c:pt>
                <c:pt idx="20">
                  <c:v>-0.52558800000000006</c:v>
                </c:pt>
                <c:pt idx="21">
                  <c:v>-0.60158199999999995</c:v>
                </c:pt>
                <c:pt idx="22">
                  <c:v>-0.88200599999999996</c:v>
                </c:pt>
                <c:pt idx="23">
                  <c:v>-1.28027</c:v>
                </c:pt>
                <c:pt idx="24">
                  <c:v>-0.87506200000000001</c:v>
                </c:pt>
                <c:pt idx="25">
                  <c:v>-0.90288500000000005</c:v>
                </c:pt>
                <c:pt idx="26">
                  <c:v>-0.68353699999999995</c:v>
                </c:pt>
                <c:pt idx="27">
                  <c:v>-0.73456100000000002</c:v>
                </c:pt>
                <c:pt idx="28">
                  <c:v>-1.1242099999999999</c:v>
                </c:pt>
                <c:pt idx="29">
                  <c:v>-0.48017399999999999</c:v>
                </c:pt>
                <c:pt idx="30">
                  <c:v>-0.24271300000000001</c:v>
                </c:pt>
                <c:pt idx="31">
                  <c:v>-0.30773200000000001</c:v>
                </c:pt>
                <c:pt idx="32">
                  <c:v>-1.1866000000000001</c:v>
                </c:pt>
                <c:pt idx="33">
                  <c:v>-0.63907599999999998</c:v>
                </c:pt>
                <c:pt idx="34" formatCode="0.00E+00">
                  <c:v>6.1447599999999998E-2</c:v>
                </c:pt>
                <c:pt idx="35">
                  <c:v>-0.22955200000000001</c:v>
                </c:pt>
                <c:pt idx="36">
                  <c:v>-0.58448800000000001</c:v>
                </c:pt>
                <c:pt idx="37">
                  <c:v>-0.71060900000000005</c:v>
                </c:pt>
                <c:pt idx="38">
                  <c:v>-1.0834299999999999</c:v>
                </c:pt>
                <c:pt idx="39">
                  <c:v>-1.0434699999999999</c:v>
                </c:pt>
                <c:pt idx="40">
                  <c:v>-0.577156</c:v>
                </c:pt>
                <c:pt idx="41">
                  <c:v>-0.430205</c:v>
                </c:pt>
                <c:pt idx="42">
                  <c:v>-1.3972599999999999</c:v>
                </c:pt>
                <c:pt idx="43">
                  <c:v>-0.104953</c:v>
                </c:pt>
                <c:pt idx="44">
                  <c:v>-0.79094200000000003</c:v>
                </c:pt>
                <c:pt idx="45">
                  <c:v>-0.93876400000000004</c:v>
                </c:pt>
                <c:pt idx="46">
                  <c:v>-0.53121700000000005</c:v>
                </c:pt>
                <c:pt idx="47">
                  <c:v>-0.38700099999999998</c:v>
                </c:pt>
                <c:pt idx="48">
                  <c:v>-0.38684200000000002</c:v>
                </c:pt>
                <c:pt idx="49">
                  <c:v>-0.66217300000000001</c:v>
                </c:pt>
                <c:pt idx="50">
                  <c:v>-0.50062200000000001</c:v>
                </c:pt>
                <c:pt idx="51">
                  <c:v>-0.83737799999999996</c:v>
                </c:pt>
                <c:pt idx="52">
                  <c:v>-0.46270299999999998</c:v>
                </c:pt>
                <c:pt idx="53" formatCode="0.00E+00">
                  <c:v>-4.2367000000000002E-2</c:v>
                </c:pt>
                <c:pt idx="54">
                  <c:v>-0.84856200000000004</c:v>
                </c:pt>
                <c:pt idx="55">
                  <c:v>-0.98472499999999996</c:v>
                </c:pt>
                <c:pt idx="56">
                  <c:v>-0.80709799999999998</c:v>
                </c:pt>
                <c:pt idx="57">
                  <c:v>-0.57768399999999998</c:v>
                </c:pt>
                <c:pt idx="58">
                  <c:v>0.46644799999999997</c:v>
                </c:pt>
                <c:pt idx="59">
                  <c:v>-0.24393500000000001</c:v>
                </c:pt>
                <c:pt idx="60">
                  <c:v>-0.331903</c:v>
                </c:pt>
                <c:pt idx="61" formatCode="0.00E+00">
                  <c:v>-5.2558399999999998E-2</c:v>
                </c:pt>
                <c:pt idx="62" formatCode="0.00E+00">
                  <c:v>5.98512E-2</c:v>
                </c:pt>
                <c:pt idx="63">
                  <c:v>-0.15291099999999999</c:v>
                </c:pt>
                <c:pt idx="64" formatCode="0.00E+00">
                  <c:v>6.4187499999999995E-2</c:v>
                </c:pt>
                <c:pt idx="65">
                  <c:v>-0.16216</c:v>
                </c:pt>
                <c:pt idx="66">
                  <c:v>0.93332899999999996</c:v>
                </c:pt>
                <c:pt idx="67" formatCode="0.00E+00">
                  <c:v>-7.6301099999999997E-2</c:v>
                </c:pt>
                <c:pt idx="68">
                  <c:v>1.0218499999999999</c:v>
                </c:pt>
                <c:pt idx="69">
                  <c:v>1.18544</c:v>
                </c:pt>
                <c:pt idx="70">
                  <c:v>0.98458999999999997</c:v>
                </c:pt>
                <c:pt idx="71">
                  <c:v>1.53454</c:v>
                </c:pt>
                <c:pt idx="72">
                  <c:v>1.4314</c:v>
                </c:pt>
                <c:pt idx="73">
                  <c:v>1.55704</c:v>
                </c:pt>
                <c:pt idx="74">
                  <c:v>1.88026</c:v>
                </c:pt>
                <c:pt idx="75">
                  <c:v>2.1807500000000002</c:v>
                </c:pt>
                <c:pt idx="76">
                  <c:v>2.4271500000000001</c:v>
                </c:pt>
                <c:pt idx="77">
                  <c:v>2.00556</c:v>
                </c:pt>
                <c:pt idx="78">
                  <c:v>2.9228299999999998</c:v>
                </c:pt>
                <c:pt idx="79">
                  <c:v>2.3695900000000001</c:v>
                </c:pt>
                <c:pt idx="80">
                  <c:v>2.6888800000000002</c:v>
                </c:pt>
                <c:pt idx="81">
                  <c:v>2.8456000000000001</c:v>
                </c:pt>
                <c:pt idx="82">
                  <c:v>2.2316400000000001</c:v>
                </c:pt>
                <c:pt idx="83">
                  <c:v>2.8726500000000001</c:v>
                </c:pt>
                <c:pt idx="84">
                  <c:v>2.3833500000000001</c:v>
                </c:pt>
                <c:pt idx="85">
                  <c:v>2.7416299999999998</c:v>
                </c:pt>
                <c:pt idx="86">
                  <c:v>3.3600699999999999</c:v>
                </c:pt>
                <c:pt idx="87">
                  <c:v>2.7341199999999999</c:v>
                </c:pt>
                <c:pt idx="88">
                  <c:v>3.33582</c:v>
                </c:pt>
                <c:pt idx="89">
                  <c:v>2.41933</c:v>
                </c:pt>
                <c:pt idx="90">
                  <c:v>2.4644200000000001</c:v>
                </c:pt>
                <c:pt idx="91">
                  <c:v>2.5045000000000002</c:v>
                </c:pt>
                <c:pt idx="92">
                  <c:v>2.82606</c:v>
                </c:pt>
                <c:pt idx="93">
                  <c:v>2.7477399999999998</c:v>
                </c:pt>
                <c:pt idx="94">
                  <c:v>2.4729800000000002</c:v>
                </c:pt>
                <c:pt idx="95">
                  <c:v>2.71122</c:v>
                </c:pt>
                <c:pt idx="96">
                  <c:v>2.5363699999999998</c:v>
                </c:pt>
                <c:pt idx="97">
                  <c:v>2.6368900000000002</c:v>
                </c:pt>
                <c:pt idx="98">
                  <c:v>2.4935999999999998</c:v>
                </c:pt>
                <c:pt idx="99">
                  <c:v>2.23481</c:v>
                </c:pt>
                <c:pt idx="100">
                  <c:v>2.5278800000000001</c:v>
                </c:pt>
                <c:pt idx="101">
                  <c:v>2.08805</c:v>
                </c:pt>
                <c:pt idx="102">
                  <c:v>2.2016</c:v>
                </c:pt>
                <c:pt idx="103">
                  <c:v>2.1978499999999999</c:v>
                </c:pt>
                <c:pt idx="104">
                  <c:v>1.95564</c:v>
                </c:pt>
                <c:pt idx="105">
                  <c:v>1.95509</c:v>
                </c:pt>
                <c:pt idx="106">
                  <c:v>1.82273</c:v>
                </c:pt>
                <c:pt idx="107">
                  <c:v>1.8207500000000001</c:v>
                </c:pt>
                <c:pt idx="108">
                  <c:v>1.72675</c:v>
                </c:pt>
                <c:pt idx="109">
                  <c:v>1.7097100000000001</c:v>
                </c:pt>
                <c:pt idx="110">
                  <c:v>1.675</c:v>
                </c:pt>
                <c:pt idx="111">
                  <c:v>1.5804</c:v>
                </c:pt>
                <c:pt idx="112">
                  <c:v>1.5462</c:v>
                </c:pt>
                <c:pt idx="113">
                  <c:v>1.46827</c:v>
                </c:pt>
                <c:pt idx="114">
                  <c:v>1.44414</c:v>
                </c:pt>
                <c:pt idx="115">
                  <c:v>1.3873899999999999</c:v>
                </c:pt>
                <c:pt idx="116">
                  <c:v>1.33168</c:v>
                </c:pt>
                <c:pt idx="117">
                  <c:v>1.31843</c:v>
                </c:pt>
                <c:pt idx="118">
                  <c:v>1.256</c:v>
                </c:pt>
                <c:pt idx="119">
                  <c:v>1.22864</c:v>
                </c:pt>
                <c:pt idx="120">
                  <c:v>1.1921299999999999</c:v>
                </c:pt>
                <c:pt idx="121">
                  <c:v>1.1567499999999999</c:v>
                </c:pt>
                <c:pt idx="122">
                  <c:v>1.1256200000000001</c:v>
                </c:pt>
                <c:pt idx="123">
                  <c:v>1.0928199999999999</c:v>
                </c:pt>
                <c:pt idx="124">
                  <c:v>1.0580499999999999</c:v>
                </c:pt>
                <c:pt idx="125">
                  <c:v>1.03939</c:v>
                </c:pt>
                <c:pt idx="126">
                  <c:v>1.0085999999999999</c:v>
                </c:pt>
                <c:pt idx="127">
                  <c:v>0.98703600000000002</c:v>
                </c:pt>
                <c:pt idx="128">
                  <c:v>0.967441</c:v>
                </c:pt>
                <c:pt idx="129">
                  <c:v>0.94367900000000005</c:v>
                </c:pt>
                <c:pt idx="130">
                  <c:v>0.93250900000000003</c:v>
                </c:pt>
                <c:pt idx="131">
                  <c:v>0.91234700000000002</c:v>
                </c:pt>
                <c:pt idx="132">
                  <c:v>0.89615999999999996</c:v>
                </c:pt>
                <c:pt idx="133">
                  <c:v>0.87555700000000003</c:v>
                </c:pt>
                <c:pt idx="134">
                  <c:v>0.86137600000000003</c:v>
                </c:pt>
                <c:pt idx="135">
                  <c:v>0.84407299999999996</c:v>
                </c:pt>
                <c:pt idx="136">
                  <c:v>0.82411299999999998</c:v>
                </c:pt>
                <c:pt idx="137">
                  <c:v>0.80961399999999994</c:v>
                </c:pt>
                <c:pt idx="138">
                  <c:v>0.79044199999999998</c:v>
                </c:pt>
                <c:pt idx="139">
                  <c:v>0.77344800000000002</c:v>
                </c:pt>
                <c:pt idx="140">
                  <c:v>0.75620600000000004</c:v>
                </c:pt>
                <c:pt idx="141">
                  <c:v>0.73825600000000002</c:v>
                </c:pt>
                <c:pt idx="142">
                  <c:v>0.721889</c:v>
                </c:pt>
                <c:pt idx="143">
                  <c:v>0.70075600000000005</c:v>
                </c:pt>
                <c:pt idx="144">
                  <c:v>0.68352999999999997</c:v>
                </c:pt>
                <c:pt idx="145">
                  <c:v>0.66334300000000002</c:v>
                </c:pt>
                <c:pt idx="146">
                  <c:v>0.64129400000000003</c:v>
                </c:pt>
                <c:pt idx="147">
                  <c:v>0.62062300000000004</c:v>
                </c:pt>
                <c:pt idx="148">
                  <c:v>0.59836900000000004</c:v>
                </c:pt>
                <c:pt idx="149">
                  <c:v>0.576986</c:v>
                </c:pt>
                <c:pt idx="150">
                  <c:v>0.55260100000000001</c:v>
                </c:pt>
                <c:pt idx="151">
                  <c:v>0.53059999999999996</c:v>
                </c:pt>
                <c:pt idx="152">
                  <c:v>0.50770700000000002</c:v>
                </c:pt>
                <c:pt idx="153">
                  <c:v>0.48689199999999999</c:v>
                </c:pt>
                <c:pt idx="154">
                  <c:v>0.46515299999999998</c:v>
                </c:pt>
                <c:pt idx="155">
                  <c:v>0.444355</c:v>
                </c:pt>
                <c:pt idx="156">
                  <c:v>0.42307699999999998</c:v>
                </c:pt>
                <c:pt idx="157">
                  <c:v>0.40311599999999997</c:v>
                </c:pt>
                <c:pt idx="158">
                  <c:v>0.38199300000000003</c:v>
                </c:pt>
                <c:pt idx="159">
                  <c:v>0.36143599999999998</c:v>
                </c:pt>
                <c:pt idx="160">
                  <c:v>0.34208300000000003</c:v>
                </c:pt>
                <c:pt idx="161">
                  <c:v>0.32125999999999999</c:v>
                </c:pt>
                <c:pt idx="162">
                  <c:v>0.30294199999999999</c:v>
                </c:pt>
                <c:pt idx="163">
                  <c:v>0.28415400000000002</c:v>
                </c:pt>
                <c:pt idx="164">
                  <c:v>0.26727800000000002</c:v>
                </c:pt>
                <c:pt idx="165">
                  <c:v>0.25143799999999999</c:v>
                </c:pt>
                <c:pt idx="166">
                  <c:v>0.23566599999999999</c:v>
                </c:pt>
                <c:pt idx="167">
                  <c:v>0.224275</c:v>
                </c:pt>
                <c:pt idx="168">
                  <c:v>0.21210300000000001</c:v>
                </c:pt>
                <c:pt idx="169">
                  <c:v>0.201602</c:v>
                </c:pt>
                <c:pt idx="170">
                  <c:v>0.19398099999999999</c:v>
                </c:pt>
                <c:pt idx="171">
                  <c:v>0.186225</c:v>
                </c:pt>
                <c:pt idx="172">
                  <c:v>0.181003</c:v>
                </c:pt>
                <c:pt idx="173">
                  <c:v>0.173537</c:v>
                </c:pt>
                <c:pt idx="174">
                  <c:v>0.16653299999999999</c:v>
                </c:pt>
                <c:pt idx="175">
                  <c:v>0.15851699999999999</c:v>
                </c:pt>
                <c:pt idx="176">
                  <c:v>0.15154799999999999</c:v>
                </c:pt>
                <c:pt idx="177">
                  <c:v>0.145318</c:v>
                </c:pt>
                <c:pt idx="178">
                  <c:v>0.14092099999999999</c:v>
                </c:pt>
                <c:pt idx="179">
                  <c:v>0.13648399999999999</c:v>
                </c:pt>
                <c:pt idx="180">
                  <c:v>0.13408700000000001</c:v>
                </c:pt>
                <c:pt idx="181">
                  <c:v>0.130305</c:v>
                </c:pt>
                <c:pt idx="182">
                  <c:v>0.127524</c:v>
                </c:pt>
                <c:pt idx="183">
                  <c:v>0.12457699999999999</c:v>
                </c:pt>
                <c:pt idx="184">
                  <c:v>0.12199</c:v>
                </c:pt>
                <c:pt idx="185">
                  <c:v>0.11926299999999999</c:v>
                </c:pt>
                <c:pt idx="186">
                  <c:v>0.1169</c:v>
                </c:pt>
                <c:pt idx="187">
                  <c:v>0.114935</c:v>
                </c:pt>
                <c:pt idx="188">
                  <c:v>0.11348800000000001</c:v>
                </c:pt>
                <c:pt idx="189">
                  <c:v>0.11138099999999999</c:v>
                </c:pt>
                <c:pt idx="190">
                  <c:v>0.109565</c:v>
                </c:pt>
                <c:pt idx="191">
                  <c:v>0.108224</c:v>
                </c:pt>
                <c:pt idx="192">
                  <c:v>0.108475</c:v>
                </c:pt>
                <c:pt idx="193">
                  <c:v>0.107045</c:v>
                </c:pt>
                <c:pt idx="194">
                  <c:v>0.105324</c:v>
                </c:pt>
                <c:pt idx="195">
                  <c:v>0.10499799999999999</c:v>
                </c:pt>
                <c:pt idx="196">
                  <c:v>0.104502</c:v>
                </c:pt>
                <c:pt idx="197">
                  <c:v>0.103048</c:v>
                </c:pt>
                <c:pt idx="198">
                  <c:v>0.10218099999999999</c:v>
                </c:pt>
                <c:pt idx="199">
                  <c:v>0.10106800000000001</c:v>
                </c:pt>
                <c:pt idx="200">
                  <c:v>0.10052999999999999</c:v>
                </c:pt>
                <c:pt idx="201" formatCode="0.00E+00">
                  <c:v>9.94115E-2</c:v>
                </c:pt>
                <c:pt idx="202" formatCode="0.00E+00">
                  <c:v>9.9451999999999999E-2</c:v>
                </c:pt>
                <c:pt idx="203" formatCode="0.00E+00">
                  <c:v>9.8871200000000006E-2</c:v>
                </c:pt>
                <c:pt idx="204" formatCode="0.00E+00">
                  <c:v>9.8052E-2</c:v>
                </c:pt>
                <c:pt idx="205" formatCode="0.00E+00">
                  <c:v>9.7595199999999993E-2</c:v>
                </c:pt>
                <c:pt idx="206" formatCode="0.00E+00">
                  <c:v>9.6994899999999995E-2</c:v>
                </c:pt>
                <c:pt idx="207" formatCode="0.00E+00">
                  <c:v>9.6060800000000002E-2</c:v>
                </c:pt>
                <c:pt idx="208" formatCode="0.00E+00">
                  <c:v>9.6094100000000002E-2</c:v>
                </c:pt>
                <c:pt idx="209" formatCode="0.00E+00">
                  <c:v>9.5741300000000001E-2</c:v>
                </c:pt>
                <c:pt idx="210" formatCode="0.00E+00">
                  <c:v>9.54647E-2</c:v>
                </c:pt>
                <c:pt idx="211" formatCode="0.00E+00">
                  <c:v>9.4643099999999994E-2</c:v>
                </c:pt>
                <c:pt idx="212" formatCode="0.00E+00">
                  <c:v>9.4182500000000002E-2</c:v>
                </c:pt>
                <c:pt idx="213" formatCode="0.00E+00">
                  <c:v>9.4254000000000004E-2</c:v>
                </c:pt>
                <c:pt idx="214" formatCode="0.00E+00">
                  <c:v>9.3683699999999995E-2</c:v>
                </c:pt>
                <c:pt idx="215" formatCode="0.00E+00">
                  <c:v>9.3817200000000003E-2</c:v>
                </c:pt>
                <c:pt idx="216" formatCode="0.00E+00">
                  <c:v>9.3341400000000005E-2</c:v>
                </c:pt>
                <c:pt idx="217" formatCode="0.00E+00">
                  <c:v>9.2117299999999999E-2</c:v>
                </c:pt>
                <c:pt idx="218" formatCode="0.00E+00">
                  <c:v>9.1798299999999999E-2</c:v>
                </c:pt>
                <c:pt idx="219" formatCode="0.00E+00">
                  <c:v>9.1572299999999995E-2</c:v>
                </c:pt>
                <c:pt idx="220" formatCode="0.00E+00">
                  <c:v>9.1525099999999998E-2</c:v>
                </c:pt>
                <c:pt idx="221" formatCode="0.00E+00">
                  <c:v>9.0859400000000007E-2</c:v>
                </c:pt>
                <c:pt idx="222" formatCode="0.00E+00">
                  <c:v>9.1031100000000004E-2</c:v>
                </c:pt>
                <c:pt idx="223" formatCode="0.00E+00">
                  <c:v>9.0537099999999995E-2</c:v>
                </c:pt>
                <c:pt idx="224" formatCode="0.00E+00">
                  <c:v>8.9557200000000003E-2</c:v>
                </c:pt>
                <c:pt idx="225" formatCode="0.00E+00">
                  <c:v>9.0158500000000003E-2</c:v>
                </c:pt>
                <c:pt idx="226" formatCode="0.00E+00">
                  <c:v>8.9347399999999993E-2</c:v>
                </c:pt>
                <c:pt idx="227" formatCode="0.00E+00">
                  <c:v>8.9173299999999997E-2</c:v>
                </c:pt>
                <c:pt idx="228" formatCode="0.00E+00">
                  <c:v>8.8237300000000005E-2</c:v>
                </c:pt>
                <c:pt idx="229" formatCode="0.00E+00">
                  <c:v>8.7676000000000004E-2</c:v>
                </c:pt>
                <c:pt idx="230" formatCode="0.00E+00">
                  <c:v>8.8064199999999995E-2</c:v>
                </c:pt>
                <c:pt idx="231" formatCode="0.00E+00">
                  <c:v>8.6934999999999998E-2</c:v>
                </c:pt>
                <c:pt idx="232" formatCode="0.00E+00">
                  <c:v>8.6092000000000002E-2</c:v>
                </c:pt>
                <c:pt idx="233" formatCode="0.00E+00">
                  <c:v>8.5993799999999995E-2</c:v>
                </c:pt>
                <c:pt idx="234" formatCode="0.00E+00">
                  <c:v>8.5022E-2</c:v>
                </c:pt>
                <c:pt idx="235" formatCode="0.00E+00">
                  <c:v>8.3854700000000004E-2</c:v>
                </c:pt>
                <c:pt idx="236" formatCode="0.00E+00">
                  <c:v>8.3456000000000002E-2</c:v>
                </c:pt>
                <c:pt idx="237" formatCode="0.00E+00">
                  <c:v>8.3872299999999997E-2</c:v>
                </c:pt>
                <c:pt idx="238" formatCode="0.00E+00">
                  <c:v>8.1699800000000003E-2</c:v>
                </c:pt>
                <c:pt idx="239" formatCode="0.00E+00">
                  <c:v>8.1860500000000003E-2</c:v>
                </c:pt>
                <c:pt idx="240" formatCode="0.00E+00">
                  <c:v>8.1382300000000005E-2</c:v>
                </c:pt>
                <c:pt idx="241" formatCode="0.00E+00">
                  <c:v>7.9900299999999994E-2</c:v>
                </c:pt>
                <c:pt idx="242" formatCode="0.00E+00">
                  <c:v>7.9713800000000001E-2</c:v>
                </c:pt>
                <c:pt idx="243" formatCode="0.00E+00">
                  <c:v>7.8720100000000001E-2</c:v>
                </c:pt>
                <c:pt idx="244" formatCode="0.00E+00">
                  <c:v>7.8337199999999996E-2</c:v>
                </c:pt>
                <c:pt idx="245" formatCode="0.00E+00">
                  <c:v>7.7369199999999999E-2</c:v>
                </c:pt>
                <c:pt idx="246" formatCode="0.00E+00">
                  <c:v>7.6628199999999994E-2</c:v>
                </c:pt>
                <c:pt idx="247" formatCode="0.00E+00">
                  <c:v>7.5986399999999996E-2</c:v>
                </c:pt>
                <c:pt idx="248" formatCode="0.00E+00">
                  <c:v>7.5062799999999999E-2</c:v>
                </c:pt>
                <c:pt idx="249" formatCode="0.00E+00">
                  <c:v>7.4233499999999994E-2</c:v>
                </c:pt>
                <c:pt idx="250" formatCode="0.00E+00">
                  <c:v>7.3571200000000003E-2</c:v>
                </c:pt>
                <c:pt idx="251" formatCode="0.00E+00">
                  <c:v>7.2970400000000005E-2</c:v>
                </c:pt>
                <c:pt idx="252" formatCode="0.00E+00">
                  <c:v>7.1844099999999994E-2</c:v>
                </c:pt>
                <c:pt idx="253" formatCode="0.00E+00">
                  <c:v>7.0731199999999994E-2</c:v>
                </c:pt>
                <c:pt idx="254" formatCode="0.00E+00">
                  <c:v>7.0322499999999996E-2</c:v>
                </c:pt>
                <c:pt idx="255" formatCode="0.00E+00">
                  <c:v>6.9431800000000002E-2</c:v>
                </c:pt>
                <c:pt idx="256" formatCode="0.00E+00">
                  <c:v>6.8355100000000002E-2</c:v>
                </c:pt>
                <c:pt idx="257" formatCode="0.00E+00">
                  <c:v>6.7570699999999997E-2</c:v>
                </c:pt>
                <c:pt idx="258" formatCode="0.00E+00">
                  <c:v>6.6692399999999999E-2</c:v>
                </c:pt>
                <c:pt idx="259" formatCode="0.00E+00">
                  <c:v>6.6009999999999999E-2</c:v>
                </c:pt>
                <c:pt idx="260" formatCode="0.00E+00">
                  <c:v>6.5174599999999999E-2</c:v>
                </c:pt>
                <c:pt idx="261" formatCode="0.00E+00">
                  <c:v>6.41732E-2</c:v>
                </c:pt>
                <c:pt idx="262" formatCode="0.00E+00">
                  <c:v>6.3527600000000004E-2</c:v>
                </c:pt>
                <c:pt idx="263" formatCode="0.00E+00">
                  <c:v>6.2471899999999997E-2</c:v>
                </c:pt>
                <c:pt idx="264" formatCode="0.00E+00">
                  <c:v>6.1875300000000001E-2</c:v>
                </c:pt>
                <c:pt idx="265" formatCode="0.00E+00">
                  <c:v>6.0916400000000002E-2</c:v>
                </c:pt>
                <c:pt idx="266" formatCode="0.00E+00">
                  <c:v>6.0297999999999997E-2</c:v>
                </c:pt>
                <c:pt idx="267" formatCode="0.00E+00">
                  <c:v>5.9725800000000002E-2</c:v>
                </c:pt>
                <c:pt idx="268" formatCode="0.00E+00">
                  <c:v>5.8691500000000001E-2</c:v>
                </c:pt>
                <c:pt idx="269" formatCode="0.00E+00">
                  <c:v>5.7698699999999999E-2</c:v>
                </c:pt>
                <c:pt idx="270" formatCode="0.00E+00">
                  <c:v>5.6904799999999998E-2</c:v>
                </c:pt>
                <c:pt idx="271" formatCode="0.00E+00">
                  <c:v>5.6436500000000001E-2</c:v>
                </c:pt>
                <c:pt idx="272" formatCode="0.00E+00">
                  <c:v>5.55849E-2</c:v>
                </c:pt>
                <c:pt idx="273" formatCode="0.00E+00">
                  <c:v>5.5208199999999999E-2</c:v>
                </c:pt>
                <c:pt idx="274" formatCode="0.00E+00">
                  <c:v>5.4020899999999997E-2</c:v>
                </c:pt>
                <c:pt idx="275" formatCode="0.00E+00">
                  <c:v>5.3226900000000001E-2</c:v>
                </c:pt>
                <c:pt idx="276" formatCode="0.00E+00">
                  <c:v>5.2397699999999998E-2</c:v>
                </c:pt>
                <c:pt idx="277" formatCode="0.00E+00">
                  <c:v>5.2128800000000003E-2</c:v>
                </c:pt>
                <c:pt idx="278" formatCode="0.00E+00">
                  <c:v>5.1334900000000003E-2</c:v>
                </c:pt>
                <c:pt idx="279" formatCode="0.00E+00">
                  <c:v>5.0506599999999999E-2</c:v>
                </c:pt>
                <c:pt idx="280" formatCode="0.00E+00">
                  <c:v>4.9961999999999999E-2</c:v>
                </c:pt>
                <c:pt idx="281" formatCode="0.00E+00">
                  <c:v>4.9501900000000001E-2</c:v>
                </c:pt>
                <c:pt idx="282" formatCode="0.00E+00">
                  <c:v>4.8813299999999997E-2</c:v>
                </c:pt>
                <c:pt idx="283" formatCode="0.00E+00">
                  <c:v>4.81105E-2</c:v>
                </c:pt>
                <c:pt idx="284" formatCode="0.00E+00">
                  <c:v>4.7745700000000002E-2</c:v>
                </c:pt>
                <c:pt idx="285" formatCode="0.00E+00">
                  <c:v>4.70982E-2</c:v>
                </c:pt>
                <c:pt idx="286" formatCode="0.00E+00">
                  <c:v>4.6720499999999998E-2</c:v>
                </c:pt>
                <c:pt idx="287" formatCode="0.00E+00">
                  <c:v>4.6101999999999997E-2</c:v>
                </c:pt>
                <c:pt idx="288" formatCode="0.00E+00">
                  <c:v>4.5769700000000003E-2</c:v>
                </c:pt>
                <c:pt idx="289" formatCode="0.00E+00">
                  <c:v>4.5037300000000002E-2</c:v>
                </c:pt>
                <c:pt idx="290" formatCode="0.00E+00">
                  <c:v>4.4702100000000002E-2</c:v>
                </c:pt>
                <c:pt idx="291" formatCode="0.00E+00">
                  <c:v>4.4254799999999997E-2</c:v>
                </c:pt>
                <c:pt idx="292" formatCode="0.00E+00">
                  <c:v>4.3797999999999997E-2</c:v>
                </c:pt>
                <c:pt idx="293" formatCode="0.00E+00">
                  <c:v>4.35643E-2</c:v>
                </c:pt>
                <c:pt idx="294" formatCode="0.00E+00">
                  <c:v>4.2914399999999998E-2</c:v>
                </c:pt>
                <c:pt idx="295" formatCode="0.00E+00">
                  <c:v>4.3662100000000002E-2</c:v>
                </c:pt>
                <c:pt idx="296" formatCode="0.00E+00">
                  <c:v>4.2733699999999999E-2</c:v>
                </c:pt>
                <c:pt idx="297" formatCode="0.00E+00">
                  <c:v>4.1291700000000001E-2</c:v>
                </c:pt>
                <c:pt idx="298" formatCode="0.00E+00">
                  <c:v>4.1408500000000001E-2</c:v>
                </c:pt>
                <c:pt idx="299" formatCode="0.00E+00">
                  <c:v>4.1077099999999998E-2</c:v>
                </c:pt>
                <c:pt idx="300" formatCode="0.00E+00">
                  <c:v>4.1026600000000003E-2</c:v>
                </c:pt>
                <c:pt idx="301" formatCode="0.00E+00">
                  <c:v>4.0399600000000001E-2</c:v>
                </c:pt>
                <c:pt idx="302" formatCode="0.00E+00">
                  <c:v>4.0360500000000001E-2</c:v>
                </c:pt>
                <c:pt idx="303" formatCode="0.00E+00">
                  <c:v>4.01182E-2</c:v>
                </c:pt>
                <c:pt idx="304" formatCode="0.00E+00">
                  <c:v>3.95603E-2</c:v>
                </c:pt>
                <c:pt idx="305" formatCode="0.00E+00">
                  <c:v>3.92833E-2</c:v>
                </c:pt>
                <c:pt idx="306" formatCode="0.00E+00">
                  <c:v>3.9195099999999997E-2</c:v>
                </c:pt>
                <c:pt idx="307" formatCode="0.00E+00">
                  <c:v>3.8846499999999999E-2</c:v>
                </c:pt>
                <c:pt idx="308" formatCode="0.00E+00">
                  <c:v>3.8693400000000003E-2</c:v>
                </c:pt>
                <c:pt idx="309" formatCode="0.00E+00">
                  <c:v>3.8505600000000001E-2</c:v>
                </c:pt>
                <c:pt idx="310" formatCode="0.00E+00">
                  <c:v>3.8078300000000002E-2</c:v>
                </c:pt>
                <c:pt idx="311" formatCode="0.00E+00">
                  <c:v>3.80278E-2</c:v>
                </c:pt>
                <c:pt idx="312" formatCode="0.00E+00">
                  <c:v>3.7673499999999999E-2</c:v>
                </c:pt>
                <c:pt idx="313" formatCode="0.00E+00">
                  <c:v>3.75085E-2</c:v>
                </c:pt>
                <c:pt idx="314" formatCode="0.00E+00">
                  <c:v>3.7140800000000002E-2</c:v>
                </c:pt>
                <c:pt idx="315" formatCode="0.00E+00">
                  <c:v>3.7201400000000003E-2</c:v>
                </c:pt>
                <c:pt idx="316" formatCode="0.00E+00">
                  <c:v>3.6903900000000003E-2</c:v>
                </c:pt>
                <c:pt idx="317" formatCode="0.00E+00">
                  <c:v>3.6522399999999997E-2</c:v>
                </c:pt>
                <c:pt idx="318" formatCode="0.00E+00">
                  <c:v>3.6578699999999999E-2</c:v>
                </c:pt>
                <c:pt idx="319" formatCode="0.00E+00">
                  <c:v>3.6194299999999999E-2</c:v>
                </c:pt>
                <c:pt idx="320" formatCode="0.00E+00">
                  <c:v>3.6060300000000003E-2</c:v>
                </c:pt>
                <c:pt idx="321" formatCode="0.00E+00">
                  <c:v>3.5881499999999997E-2</c:v>
                </c:pt>
                <c:pt idx="322" formatCode="0.00E+00">
                  <c:v>3.5701799999999999E-2</c:v>
                </c:pt>
                <c:pt idx="323" formatCode="0.00E+00">
                  <c:v>3.5583499999999997E-2</c:v>
                </c:pt>
                <c:pt idx="324" formatCode="0.00E+00">
                  <c:v>3.5382299999999998E-2</c:v>
                </c:pt>
                <c:pt idx="325" formatCode="0.00E+00">
                  <c:v>3.5332700000000002E-2</c:v>
                </c:pt>
                <c:pt idx="326" formatCode="0.00E+00">
                  <c:v>3.5018000000000001E-2</c:v>
                </c:pt>
                <c:pt idx="327" formatCode="0.00E+00">
                  <c:v>3.5025100000000003E-2</c:v>
                </c:pt>
                <c:pt idx="328" formatCode="0.00E+00">
                  <c:v>3.4774800000000002E-2</c:v>
                </c:pt>
                <c:pt idx="329" formatCode="0.00E+00">
                  <c:v>3.4571200000000003E-2</c:v>
                </c:pt>
                <c:pt idx="330" formatCode="0.00E+00">
                  <c:v>3.4452000000000003E-2</c:v>
                </c:pt>
                <c:pt idx="331" formatCode="0.00E+00">
                  <c:v>3.4381399999999999E-2</c:v>
                </c:pt>
                <c:pt idx="332" formatCode="0.00E+00">
                  <c:v>3.4256000000000002E-2</c:v>
                </c:pt>
                <c:pt idx="333" formatCode="0.00E+00">
                  <c:v>3.4105299999999998E-2</c:v>
                </c:pt>
                <c:pt idx="334" formatCode="0.00E+00">
                  <c:v>3.4005599999999997E-2</c:v>
                </c:pt>
                <c:pt idx="335" formatCode="0.00E+00">
                  <c:v>3.39355E-2</c:v>
                </c:pt>
                <c:pt idx="336" formatCode="0.00E+00">
                  <c:v>3.3760499999999999E-2</c:v>
                </c:pt>
                <c:pt idx="337" formatCode="0.00E+00">
                  <c:v>3.3646099999999998E-2</c:v>
                </c:pt>
                <c:pt idx="338" formatCode="0.00E+00">
                  <c:v>3.3497800000000001E-2</c:v>
                </c:pt>
                <c:pt idx="339" formatCode="0.00E+00">
                  <c:v>3.3337600000000002E-2</c:v>
                </c:pt>
                <c:pt idx="340" formatCode="0.00E+00">
                  <c:v>3.3359100000000003E-2</c:v>
                </c:pt>
                <c:pt idx="341" formatCode="0.00E+00">
                  <c:v>3.31001E-2</c:v>
                </c:pt>
                <c:pt idx="342" formatCode="0.00E+00">
                  <c:v>3.3173599999999998E-2</c:v>
                </c:pt>
                <c:pt idx="343" formatCode="0.00E+00">
                  <c:v>3.29809E-2</c:v>
                </c:pt>
                <c:pt idx="344" formatCode="0.00E+00">
                  <c:v>3.2960900000000001E-2</c:v>
                </c:pt>
                <c:pt idx="345" formatCode="0.00E+00">
                  <c:v>3.2839800000000002E-2</c:v>
                </c:pt>
                <c:pt idx="346" formatCode="0.00E+00">
                  <c:v>3.2722899999999999E-2</c:v>
                </c:pt>
                <c:pt idx="347" formatCode="0.00E+00">
                  <c:v>3.2650499999999999E-2</c:v>
                </c:pt>
                <c:pt idx="348" formatCode="0.00E+00">
                  <c:v>3.2458300000000002E-2</c:v>
                </c:pt>
                <c:pt idx="349" formatCode="0.00E+00">
                  <c:v>3.2379600000000001E-2</c:v>
                </c:pt>
                <c:pt idx="350" formatCode="0.00E+00">
                  <c:v>3.2221300000000001E-2</c:v>
                </c:pt>
                <c:pt idx="351" formatCode="0.00E+00">
                  <c:v>3.2113599999999999E-2</c:v>
                </c:pt>
                <c:pt idx="352" formatCode="0.00E+00">
                  <c:v>3.20106E-2</c:v>
                </c:pt>
                <c:pt idx="353" formatCode="0.00E+00">
                  <c:v>3.1726400000000002E-2</c:v>
                </c:pt>
                <c:pt idx="354" formatCode="0.00E+00">
                  <c:v>3.1625300000000002E-2</c:v>
                </c:pt>
                <c:pt idx="355" formatCode="0.00E+00">
                  <c:v>3.1482700000000002E-2</c:v>
                </c:pt>
                <c:pt idx="356" formatCode="0.00E+00">
                  <c:v>3.1209000000000001E-2</c:v>
                </c:pt>
                <c:pt idx="357" formatCode="0.00E+00">
                  <c:v>3.1020599999999999E-2</c:v>
                </c:pt>
                <c:pt idx="358" formatCode="0.00E+00">
                  <c:v>3.1014900000000001E-2</c:v>
                </c:pt>
                <c:pt idx="359" formatCode="0.00E+00">
                  <c:v>3.0716899999999998E-2</c:v>
                </c:pt>
                <c:pt idx="360" formatCode="0.00E+00">
                  <c:v>3.0538099999999999E-2</c:v>
                </c:pt>
                <c:pt idx="361" formatCode="0.00E+00">
                  <c:v>3.03445E-2</c:v>
                </c:pt>
                <c:pt idx="362" formatCode="0.00E+00">
                  <c:v>3.0216199999999999E-2</c:v>
                </c:pt>
                <c:pt idx="363" formatCode="0.00E+00">
                  <c:v>3.00384E-2</c:v>
                </c:pt>
                <c:pt idx="364" formatCode="0.00E+00">
                  <c:v>2.9775599999999999E-2</c:v>
                </c:pt>
                <c:pt idx="365" formatCode="0.00E+00">
                  <c:v>2.9676000000000001E-2</c:v>
                </c:pt>
                <c:pt idx="366" formatCode="0.00E+00">
                  <c:v>2.9494800000000002E-2</c:v>
                </c:pt>
                <c:pt idx="367" formatCode="0.00E+00">
                  <c:v>2.9233499999999999E-2</c:v>
                </c:pt>
                <c:pt idx="368" formatCode="0.00E+00">
                  <c:v>2.9149499999999998E-2</c:v>
                </c:pt>
                <c:pt idx="369" formatCode="0.00E+00">
                  <c:v>2.9056999999999999E-2</c:v>
                </c:pt>
                <c:pt idx="370" formatCode="0.00E+00">
                  <c:v>2.88262E-2</c:v>
                </c:pt>
                <c:pt idx="371" formatCode="0.00E+00">
                  <c:v>2.8638799999999999E-2</c:v>
                </c:pt>
                <c:pt idx="372" formatCode="0.00E+00">
                  <c:v>2.85802E-2</c:v>
                </c:pt>
                <c:pt idx="373" formatCode="0.00E+00">
                  <c:v>2.8491499999999999E-2</c:v>
                </c:pt>
                <c:pt idx="374" formatCode="0.00E+00">
                  <c:v>2.8325099999999999E-2</c:v>
                </c:pt>
                <c:pt idx="375" formatCode="0.00E+00">
                  <c:v>2.81444E-2</c:v>
                </c:pt>
                <c:pt idx="376" formatCode="0.00E+00">
                  <c:v>2.8106699999999998E-2</c:v>
                </c:pt>
                <c:pt idx="377" formatCode="0.00E+00">
                  <c:v>2.7917899999999999E-2</c:v>
                </c:pt>
                <c:pt idx="378" formatCode="0.00E+00">
                  <c:v>2.78382E-2</c:v>
                </c:pt>
                <c:pt idx="379" formatCode="0.00E+00">
                  <c:v>2.7686100000000002E-2</c:v>
                </c:pt>
                <c:pt idx="380" formatCode="0.00E+00">
                  <c:v>2.7652300000000001E-2</c:v>
                </c:pt>
                <c:pt idx="381" formatCode="0.00E+00">
                  <c:v>2.7428600000000001E-2</c:v>
                </c:pt>
                <c:pt idx="382" formatCode="0.00E+00">
                  <c:v>2.73242E-2</c:v>
                </c:pt>
                <c:pt idx="383" formatCode="0.00E+00">
                  <c:v>2.7441E-2</c:v>
                </c:pt>
                <c:pt idx="384" formatCode="0.00E+00">
                  <c:v>2.7100099999999998E-2</c:v>
                </c:pt>
                <c:pt idx="385" formatCode="0.00E+00">
                  <c:v>2.71916E-2</c:v>
                </c:pt>
                <c:pt idx="386" formatCode="0.00E+00">
                  <c:v>2.7060500000000001E-2</c:v>
                </c:pt>
                <c:pt idx="387" formatCode="0.00E+00">
                  <c:v>2.6996599999999999E-2</c:v>
                </c:pt>
                <c:pt idx="388" formatCode="0.00E+00">
                  <c:v>2.67253E-2</c:v>
                </c:pt>
                <c:pt idx="389" formatCode="0.00E+00">
                  <c:v>2.6890299999999999E-2</c:v>
                </c:pt>
                <c:pt idx="390" formatCode="0.00E+00">
                  <c:v>2.6705699999999999E-2</c:v>
                </c:pt>
                <c:pt idx="391" formatCode="0.00E+00">
                  <c:v>2.6624700000000001E-2</c:v>
                </c:pt>
                <c:pt idx="392" formatCode="0.00E+00">
                  <c:v>2.65098E-2</c:v>
                </c:pt>
                <c:pt idx="393" formatCode="0.00E+00">
                  <c:v>2.6121100000000001E-2</c:v>
                </c:pt>
                <c:pt idx="394" formatCode="0.00E+00">
                  <c:v>2.6398700000000001E-2</c:v>
                </c:pt>
                <c:pt idx="395" formatCode="0.00E+00">
                  <c:v>2.6180700000000001E-2</c:v>
                </c:pt>
                <c:pt idx="396" formatCode="0.00E+00">
                  <c:v>2.6121100000000001E-2</c:v>
                </c:pt>
                <c:pt idx="397" formatCode="0.00E+00">
                  <c:v>2.6148299999999999E-2</c:v>
                </c:pt>
                <c:pt idx="398" formatCode="0.00E+00">
                  <c:v>2.62241E-2</c:v>
                </c:pt>
                <c:pt idx="399" formatCode="0.00E+00">
                  <c:v>2.5747800000000001E-2</c:v>
                </c:pt>
                <c:pt idx="400" formatCode="0.00E+00">
                  <c:v>2.5675300000000002E-2</c:v>
                </c:pt>
                <c:pt idx="401" formatCode="0.00E+00">
                  <c:v>2.58718E-2</c:v>
                </c:pt>
                <c:pt idx="402" formatCode="0.00E+00">
                  <c:v>2.5748299999999998E-2</c:v>
                </c:pt>
                <c:pt idx="403" formatCode="0.00E+00">
                  <c:v>2.5721999999999998E-2</c:v>
                </c:pt>
                <c:pt idx="404" formatCode="0.00E+00">
                  <c:v>2.5692900000000001E-2</c:v>
                </c:pt>
                <c:pt idx="405" formatCode="0.00E+00">
                  <c:v>2.5480699999999998E-2</c:v>
                </c:pt>
                <c:pt idx="406" formatCode="0.00E+00">
                  <c:v>2.5448800000000001E-2</c:v>
                </c:pt>
                <c:pt idx="407" formatCode="0.00E+00">
                  <c:v>2.5475000000000001E-2</c:v>
                </c:pt>
                <c:pt idx="408" formatCode="0.00E+00">
                  <c:v>2.5249500000000001E-2</c:v>
                </c:pt>
                <c:pt idx="409" formatCode="0.00E+00">
                  <c:v>2.53425E-2</c:v>
                </c:pt>
                <c:pt idx="410" formatCode="0.00E+00">
                  <c:v>2.5283799999999999E-2</c:v>
                </c:pt>
                <c:pt idx="411" formatCode="0.00E+00">
                  <c:v>2.5319100000000001E-2</c:v>
                </c:pt>
                <c:pt idx="412" formatCode="0.00E+00">
                  <c:v>2.5146499999999999E-2</c:v>
                </c:pt>
                <c:pt idx="413" formatCode="0.00E+00">
                  <c:v>2.5245199999999999E-2</c:v>
                </c:pt>
                <c:pt idx="414" formatCode="0.00E+00">
                  <c:v>2.49295E-2</c:v>
                </c:pt>
                <c:pt idx="415" formatCode="0.00E+00">
                  <c:v>2.50243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B37F-4A54-8C53-CAD7BD560690}"/>
            </c:ext>
          </c:extLst>
        </c:ser>
        <c:ser>
          <c:idx val="24"/>
          <c:order val="24"/>
          <c:spPr>
            <a:ln w="9525" cap="rnd">
              <a:solidFill>
                <a:schemeClr val="accent1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5'!$A$2:$A$432</c:f>
              <c:numCache>
                <c:formatCode>General</c:formatCode>
                <c:ptCount val="43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</c:numCache>
            </c:numRef>
          </c:xVal>
          <c:yVal>
            <c:numRef>
              <c:f>'[AMG-R-MBA.xlsx]Sheet25'!$B$2:$B$282</c:f>
              <c:numCache>
                <c:formatCode>General</c:formatCode>
                <c:ptCount val="281"/>
                <c:pt idx="0">
                  <c:v>-0.66511200000000004</c:v>
                </c:pt>
                <c:pt idx="1">
                  <c:v>-0.260519</c:v>
                </c:pt>
                <c:pt idx="2">
                  <c:v>-0.60376799999999997</c:v>
                </c:pt>
                <c:pt idx="3">
                  <c:v>-1.12412</c:v>
                </c:pt>
                <c:pt idx="4">
                  <c:v>-0.75196700000000005</c:v>
                </c:pt>
                <c:pt idx="5">
                  <c:v>-0.63059799999999999</c:v>
                </c:pt>
                <c:pt idx="6">
                  <c:v>-1.2052799999999999</c:v>
                </c:pt>
                <c:pt idx="7">
                  <c:v>-0.672794</c:v>
                </c:pt>
                <c:pt idx="8">
                  <c:v>-0.123003</c:v>
                </c:pt>
                <c:pt idx="9">
                  <c:v>-0.70670200000000005</c:v>
                </c:pt>
                <c:pt idx="10">
                  <c:v>-0.93671800000000005</c:v>
                </c:pt>
                <c:pt idx="11">
                  <c:v>-0.42947400000000002</c:v>
                </c:pt>
                <c:pt idx="12">
                  <c:v>-0.97842300000000004</c:v>
                </c:pt>
                <c:pt idx="13">
                  <c:v>-1.23441</c:v>
                </c:pt>
                <c:pt idx="14">
                  <c:v>-0.658335</c:v>
                </c:pt>
                <c:pt idx="15">
                  <c:v>-0.83605600000000002</c:v>
                </c:pt>
                <c:pt idx="16">
                  <c:v>-0.58494500000000005</c:v>
                </c:pt>
                <c:pt idx="17">
                  <c:v>-0.67002200000000001</c:v>
                </c:pt>
                <c:pt idx="18">
                  <c:v>-0.57025300000000001</c:v>
                </c:pt>
                <c:pt idx="19">
                  <c:v>-0.70025099999999996</c:v>
                </c:pt>
                <c:pt idx="20">
                  <c:v>-0.68544700000000003</c:v>
                </c:pt>
                <c:pt idx="21">
                  <c:v>-0.43673099999999998</c:v>
                </c:pt>
                <c:pt idx="22">
                  <c:v>-1.09117</c:v>
                </c:pt>
                <c:pt idx="23">
                  <c:v>-1.0875999999999999</c:v>
                </c:pt>
                <c:pt idx="24">
                  <c:v>-0.929419</c:v>
                </c:pt>
                <c:pt idx="25">
                  <c:v>-0.99095800000000001</c:v>
                </c:pt>
                <c:pt idx="26">
                  <c:v>-0.57539700000000005</c:v>
                </c:pt>
                <c:pt idx="27">
                  <c:v>-1.0803700000000001</c:v>
                </c:pt>
                <c:pt idx="28">
                  <c:v>-1.0555099999999999</c:v>
                </c:pt>
                <c:pt idx="29">
                  <c:v>-0.442521</c:v>
                </c:pt>
                <c:pt idx="30">
                  <c:v>-0.52810299999999999</c:v>
                </c:pt>
                <c:pt idx="31">
                  <c:v>-0.56765399999999999</c:v>
                </c:pt>
                <c:pt idx="32">
                  <c:v>-0.96801899999999996</c:v>
                </c:pt>
                <c:pt idx="33">
                  <c:v>-0.75470199999999998</c:v>
                </c:pt>
                <c:pt idx="34" formatCode="0.00E+00">
                  <c:v>8.3766499999999994E-2</c:v>
                </c:pt>
                <c:pt idx="35">
                  <c:v>-0.190689</c:v>
                </c:pt>
                <c:pt idx="36">
                  <c:v>-0.75478199999999995</c:v>
                </c:pt>
                <c:pt idx="37">
                  <c:v>-0.50889399999999996</c:v>
                </c:pt>
                <c:pt idx="38">
                  <c:v>-1.1205700000000001</c:v>
                </c:pt>
                <c:pt idx="39">
                  <c:v>-1.0804199999999999</c:v>
                </c:pt>
                <c:pt idx="40">
                  <c:v>-0.63255300000000003</c:v>
                </c:pt>
                <c:pt idx="41">
                  <c:v>-0.61674799999999996</c:v>
                </c:pt>
                <c:pt idx="42">
                  <c:v>-1.1168800000000001</c:v>
                </c:pt>
                <c:pt idx="43">
                  <c:v>-0.13115499999999999</c:v>
                </c:pt>
                <c:pt idx="44">
                  <c:v>-0.75205100000000003</c:v>
                </c:pt>
                <c:pt idx="45">
                  <c:v>-0.69665100000000002</c:v>
                </c:pt>
                <c:pt idx="46">
                  <c:v>-0.28592099999999998</c:v>
                </c:pt>
                <c:pt idx="47">
                  <c:v>-0.21291599999999999</c:v>
                </c:pt>
                <c:pt idx="48">
                  <c:v>-0.40809299999999998</c:v>
                </c:pt>
                <c:pt idx="49">
                  <c:v>-0.47922199999999998</c:v>
                </c:pt>
                <c:pt idx="50">
                  <c:v>-0.54927899999999996</c:v>
                </c:pt>
                <c:pt idx="51">
                  <c:v>-0.719167</c:v>
                </c:pt>
                <c:pt idx="52">
                  <c:v>-0.19434799999999999</c:v>
                </c:pt>
                <c:pt idx="53">
                  <c:v>-0.17840700000000001</c:v>
                </c:pt>
                <c:pt idx="54">
                  <c:v>-0.76813299999999995</c:v>
                </c:pt>
                <c:pt idx="55">
                  <c:v>-0.98422399999999999</c:v>
                </c:pt>
                <c:pt idx="56">
                  <c:v>-0.552535</c:v>
                </c:pt>
                <c:pt idx="57">
                  <c:v>-0.49549599999999999</c:v>
                </c:pt>
                <c:pt idx="58" formatCode="0.00E+00">
                  <c:v>-7.0138000000000006E-2</c:v>
                </c:pt>
                <c:pt idx="59">
                  <c:v>-0.34281099999999998</c:v>
                </c:pt>
                <c:pt idx="60" formatCode="0.00E+00">
                  <c:v>-1.6450899999999999E-4</c:v>
                </c:pt>
                <c:pt idx="61">
                  <c:v>-0.29575099999999999</c:v>
                </c:pt>
                <c:pt idx="62">
                  <c:v>0.129024</c:v>
                </c:pt>
                <c:pt idx="63">
                  <c:v>-0.13994599999999999</c:v>
                </c:pt>
                <c:pt idx="64" formatCode="0.00E+00">
                  <c:v>4.9390799999999999E-2</c:v>
                </c:pt>
                <c:pt idx="65">
                  <c:v>-0.247193</c:v>
                </c:pt>
                <c:pt idx="66">
                  <c:v>-0.14031199999999999</c:v>
                </c:pt>
                <c:pt idx="67" formatCode="0.00E+00">
                  <c:v>9.67031E-2</c:v>
                </c:pt>
                <c:pt idx="68">
                  <c:v>0.87101700000000004</c:v>
                </c:pt>
                <c:pt idx="69">
                  <c:v>1.5044500000000001</c:v>
                </c:pt>
                <c:pt idx="70">
                  <c:v>0.89354100000000003</c:v>
                </c:pt>
                <c:pt idx="71">
                  <c:v>1.2723899999999999</c:v>
                </c:pt>
                <c:pt idx="72">
                  <c:v>1.4625699999999999</c:v>
                </c:pt>
                <c:pt idx="73">
                  <c:v>1.51417</c:v>
                </c:pt>
                <c:pt idx="74">
                  <c:v>1.70686</c:v>
                </c:pt>
                <c:pt idx="75">
                  <c:v>1.9568099999999999</c:v>
                </c:pt>
                <c:pt idx="76">
                  <c:v>1.93337</c:v>
                </c:pt>
                <c:pt idx="77">
                  <c:v>1.83979</c:v>
                </c:pt>
                <c:pt idx="78">
                  <c:v>2.29331</c:v>
                </c:pt>
                <c:pt idx="79">
                  <c:v>2.3334199999999998</c:v>
                </c:pt>
                <c:pt idx="80">
                  <c:v>2.0778500000000002</c:v>
                </c:pt>
                <c:pt idx="81">
                  <c:v>2.7591600000000001</c:v>
                </c:pt>
                <c:pt idx="82">
                  <c:v>2.36653</c:v>
                </c:pt>
                <c:pt idx="83">
                  <c:v>2.05166</c:v>
                </c:pt>
                <c:pt idx="84">
                  <c:v>2.56379</c:v>
                </c:pt>
                <c:pt idx="85">
                  <c:v>2.7435499999999999</c:v>
                </c:pt>
                <c:pt idx="86">
                  <c:v>3.2176100000000001</c:v>
                </c:pt>
                <c:pt idx="87">
                  <c:v>3.34233</c:v>
                </c:pt>
                <c:pt idx="88">
                  <c:v>3.3274300000000001</c:v>
                </c:pt>
                <c:pt idx="89">
                  <c:v>3.4151199999999999</c:v>
                </c:pt>
                <c:pt idx="90">
                  <c:v>2.78742</c:v>
                </c:pt>
                <c:pt idx="91">
                  <c:v>3.4060299999999999</c:v>
                </c:pt>
                <c:pt idx="92">
                  <c:v>2.7425999999999999</c:v>
                </c:pt>
                <c:pt idx="93">
                  <c:v>2.8601399999999999</c:v>
                </c:pt>
                <c:pt idx="94">
                  <c:v>3.4776500000000001</c:v>
                </c:pt>
                <c:pt idx="95">
                  <c:v>3.1503899999999998</c:v>
                </c:pt>
                <c:pt idx="96">
                  <c:v>2.8514699999999999</c:v>
                </c:pt>
                <c:pt idx="97">
                  <c:v>2.65341</c:v>
                </c:pt>
                <c:pt idx="98">
                  <c:v>2.8829799999999999</c:v>
                </c:pt>
                <c:pt idx="99">
                  <c:v>2.3865099999999999</c:v>
                </c:pt>
                <c:pt idx="100">
                  <c:v>2.4939</c:v>
                </c:pt>
                <c:pt idx="101">
                  <c:v>2.3781400000000001</c:v>
                </c:pt>
                <c:pt idx="102">
                  <c:v>2.2019600000000001</c:v>
                </c:pt>
                <c:pt idx="103">
                  <c:v>2.0903700000000001</c:v>
                </c:pt>
                <c:pt idx="104">
                  <c:v>2.0193099999999999</c:v>
                </c:pt>
                <c:pt idx="105">
                  <c:v>1.9265099999999999</c:v>
                </c:pt>
                <c:pt idx="106">
                  <c:v>1.87507</c:v>
                </c:pt>
                <c:pt idx="107">
                  <c:v>1.82521</c:v>
                </c:pt>
                <c:pt idx="108">
                  <c:v>1.77285</c:v>
                </c:pt>
                <c:pt idx="109">
                  <c:v>1.71648</c:v>
                </c:pt>
                <c:pt idx="110">
                  <c:v>1.64788</c:v>
                </c:pt>
                <c:pt idx="111">
                  <c:v>1.5909800000000001</c:v>
                </c:pt>
                <c:pt idx="112">
                  <c:v>1.53982</c:v>
                </c:pt>
                <c:pt idx="113">
                  <c:v>1.4811700000000001</c:v>
                </c:pt>
                <c:pt idx="114">
                  <c:v>1.42337</c:v>
                </c:pt>
                <c:pt idx="115">
                  <c:v>1.38991</c:v>
                </c:pt>
                <c:pt idx="116">
                  <c:v>1.3392500000000001</c:v>
                </c:pt>
                <c:pt idx="117">
                  <c:v>1.29525</c:v>
                </c:pt>
                <c:pt idx="118">
                  <c:v>1.2575000000000001</c:v>
                </c:pt>
                <c:pt idx="119">
                  <c:v>1.2222200000000001</c:v>
                </c:pt>
                <c:pt idx="120">
                  <c:v>1.1827399999999999</c:v>
                </c:pt>
                <c:pt idx="121">
                  <c:v>1.14825</c:v>
                </c:pt>
                <c:pt idx="122">
                  <c:v>1.1244000000000001</c:v>
                </c:pt>
                <c:pt idx="123">
                  <c:v>1.0867100000000001</c:v>
                </c:pt>
                <c:pt idx="124">
                  <c:v>1.0577700000000001</c:v>
                </c:pt>
                <c:pt idx="125">
                  <c:v>1.0314300000000001</c:v>
                </c:pt>
                <c:pt idx="126">
                  <c:v>1.0045299999999999</c:v>
                </c:pt>
                <c:pt idx="127">
                  <c:v>0.98397299999999999</c:v>
                </c:pt>
                <c:pt idx="128">
                  <c:v>0.96554899999999999</c:v>
                </c:pt>
                <c:pt idx="129">
                  <c:v>0.94554099999999996</c:v>
                </c:pt>
                <c:pt idx="130">
                  <c:v>0.92943600000000004</c:v>
                </c:pt>
                <c:pt idx="131">
                  <c:v>0.91091999999999995</c:v>
                </c:pt>
                <c:pt idx="132">
                  <c:v>0.89307800000000004</c:v>
                </c:pt>
                <c:pt idx="133">
                  <c:v>0.87452300000000005</c:v>
                </c:pt>
                <c:pt idx="134">
                  <c:v>0.858649</c:v>
                </c:pt>
                <c:pt idx="135">
                  <c:v>0.84021900000000005</c:v>
                </c:pt>
                <c:pt idx="136">
                  <c:v>0.82597900000000002</c:v>
                </c:pt>
                <c:pt idx="137">
                  <c:v>0.807315</c:v>
                </c:pt>
                <c:pt idx="138">
                  <c:v>0.78829899999999997</c:v>
                </c:pt>
                <c:pt idx="139">
                  <c:v>0.77504600000000001</c:v>
                </c:pt>
                <c:pt idx="140">
                  <c:v>0.755355</c:v>
                </c:pt>
                <c:pt idx="141">
                  <c:v>0.74026099999999995</c:v>
                </c:pt>
                <c:pt idx="142">
                  <c:v>0.72048299999999998</c:v>
                </c:pt>
                <c:pt idx="143">
                  <c:v>0.70277199999999995</c:v>
                </c:pt>
                <c:pt idx="144">
                  <c:v>0.68469800000000003</c:v>
                </c:pt>
                <c:pt idx="145">
                  <c:v>0.66336600000000001</c:v>
                </c:pt>
                <c:pt idx="146">
                  <c:v>0.64354299999999998</c:v>
                </c:pt>
                <c:pt idx="147">
                  <c:v>0.62077800000000005</c:v>
                </c:pt>
                <c:pt idx="148">
                  <c:v>0.59868399999999999</c:v>
                </c:pt>
                <c:pt idx="149">
                  <c:v>0.57734600000000003</c:v>
                </c:pt>
                <c:pt idx="150">
                  <c:v>0.55330000000000001</c:v>
                </c:pt>
                <c:pt idx="151">
                  <c:v>0.53226200000000001</c:v>
                </c:pt>
                <c:pt idx="152">
                  <c:v>0.50943400000000005</c:v>
                </c:pt>
                <c:pt idx="153">
                  <c:v>0.486871</c:v>
                </c:pt>
                <c:pt idx="154">
                  <c:v>0.46687499999999998</c:v>
                </c:pt>
                <c:pt idx="155">
                  <c:v>0.44535400000000003</c:v>
                </c:pt>
                <c:pt idx="156">
                  <c:v>0.424705</c:v>
                </c:pt>
                <c:pt idx="157">
                  <c:v>0.40496799999999999</c:v>
                </c:pt>
                <c:pt idx="158">
                  <c:v>0.38375999999999999</c:v>
                </c:pt>
                <c:pt idx="159">
                  <c:v>0.36340299999999998</c:v>
                </c:pt>
                <c:pt idx="160">
                  <c:v>0.34420299999999998</c:v>
                </c:pt>
                <c:pt idx="161">
                  <c:v>0.32368999999999998</c:v>
                </c:pt>
                <c:pt idx="162">
                  <c:v>0.30446299999999998</c:v>
                </c:pt>
                <c:pt idx="163">
                  <c:v>0.28656500000000001</c:v>
                </c:pt>
                <c:pt idx="164">
                  <c:v>0.26918300000000001</c:v>
                </c:pt>
                <c:pt idx="165">
                  <c:v>0.25295899999999999</c:v>
                </c:pt>
                <c:pt idx="166">
                  <c:v>0.23783799999999999</c:v>
                </c:pt>
                <c:pt idx="167">
                  <c:v>0.22508600000000001</c:v>
                </c:pt>
                <c:pt idx="168">
                  <c:v>0.21374899999999999</c:v>
                </c:pt>
                <c:pt idx="169">
                  <c:v>0.20344999999999999</c:v>
                </c:pt>
                <c:pt idx="170">
                  <c:v>0.195546</c:v>
                </c:pt>
                <c:pt idx="171">
                  <c:v>0.188385</c:v>
                </c:pt>
                <c:pt idx="172">
                  <c:v>0.18065999999999999</c:v>
                </c:pt>
                <c:pt idx="173">
                  <c:v>0.17515600000000001</c:v>
                </c:pt>
                <c:pt idx="174">
                  <c:v>0.16789499999999999</c:v>
                </c:pt>
                <c:pt idx="175">
                  <c:v>0.15887599999999999</c:v>
                </c:pt>
                <c:pt idx="176">
                  <c:v>0.152175</c:v>
                </c:pt>
                <c:pt idx="177">
                  <c:v>0.14516100000000001</c:v>
                </c:pt>
                <c:pt idx="178">
                  <c:v>0.13995199999999999</c:v>
                </c:pt>
                <c:pt idx="179">
                  <c:v>0.136291</c:v>
                </c:pt>
                <c:pt idx="180">
                  <c:v>0.13391700000000001</c:v>
                </c:pt>
                <c:pt idx="181">
                  <c:v>0.130076</c:v>
                </c:pt>
                <c:pt idx="182">
                  <c:v>0.127361</c:v>
                </c:pt>
                <c:pt idx="183">
                  <c:v>0.123983</c:v>
                </c:pt>
                <c:pt idx="184">
                  <c:v>0.121723</c:v>
                </c:pt>
                <c:pt idx="185">
                  <c:v>0.119558</c:v>
                </c:pt>
                <c:pt idx="186">
                  <c:v>0.117104</c:v>
                </c:pt>
                <c:pt idx="187">
                  <c:v>0.11472599999999999</c:v>
                </c:pt>
                <c:pt idx="188">
                  <c:v>0.113403</c:v>
                </c:pt>
                <c:pt idx="189">
                  <c:v>0.111264</c:v>
                </c:pt>
                <c:pt idx="190">
                  <c:v>0.109538</c:v>
                </c:pt>
                <c:pt idx="191">
                  <c:v>0.108542</c:v>
                </c:pt>
                <c:pt idx="192">
                  <c:v>0.10842400000000001</c:v>
                </c:pt>
                <c:pt idx="193">
                  <c:v>0.106797</c:v>
                </c:pt>
                <c:pt idx="194">
                  <c:v>0.105712</c:v>
                </c:pt>
                <c:pt idx="195">
                  <c:v>0.105419</c:v>
                </c:pt>
                <c:pt idx="196">
                  <c:v>0.104522</c:v>
                </c:pt>
                <c:pt idx="197">
                  <c:v>0.103606</c:v>
                </c:pt>
                <c:pt idx="198">
                  <c:v>0.102449</c:v>
                </c:pt>
                <c:pt idx="199">
                  <c:v>0.10108499999999999</c:v>
                </c:pt>
                <c:pt idx="200">
                  <c:v>0.10069</c:v>
                </c:pt>
                <c:pt idx="201">
                  <c:v>0.10045</c:v>
                </c:pt>
                <c:pt idx="202" formatCode="0.00E+00">
                  <c:v>9.9818199999999996E-2</c:v>
                </c:pt>
                <c:pt idx="203" formatCode="0.00E+00">
                  <c:v>9.9107700000000007E-2</c:v>
                </c:pt>
                <c:pt idx="204" formatCode="0.00E+00">
                  <c:v>9.8549800000000007E-2</c:v>
                </c:pt>
                <c:pt idx="205" formatCode="0.00E+00">
                  <c:v>9.7692500000000002E-2</c:v>
                </c:pt>
                <c:pt idx="206" formatCode="0.00E+00">
                  <c:v>9.7392099999999995E-2</c:v>
                </c:pt>
                <c:pt idx="207" formatCode="0.00E+00">
                  <c:v>9.6607200000000004E-2</c:v>
                </c:pt>
                <c:pt idx="208" formatCode="0.00E+00">
                  <c:v>9.6440799999999993E-2</c:v>
                </c:pt>
                <c:pt idx="209" formatCode="0.00E+00">
                  <c:v>9.6452700000000002E-2</c:v>
                </c:pt>
                <c:pt idx="210" formatCode="0.00E+00">
                  <c:v>9.5390299999999997E-2</c:v>
                </c:pt>
                <c:pt idx="211" formatCode="0.00E+00">
                  <c:v>9.5367900000000005E-2</c:v>
                </c:pt>
                <c:pt idx="212" formatCode="0.00E+00">
                  <c:v>9.45468E-2</c:v>
                </c:pt>
                <c:pt idx="213" formatCode="0.00E+00">
                  <c:v>9.4487699999999994E-2</c:v>
                </c:pt>
                <c:pt idx="214" formatCode="0.00E+00">
                  <c:v>9.43885E-2</c:v>
                </c:pt>
                <c:pt idx="215" formatCode="0.00E+00">
                  <c:v>9.4124299999999994E-2</c:v>
                </c:pt>
                <c:pt idx="216" formatCode="0.00E+00">
                  <c:v>9.3849699999999994E-2</c:v>
                </c:pt>
                <c:pt idx="217" formatCode="0.00E+00">
                  <c:v>9.2854000000000006E-2</c:v>
                </c:pt>
                <c:pt idx="218" formatCode="0.00E+00">
                  <c:v>9.2464900000000003E-2</c:v>
                </c:pt>
                <c:pt idx="219" formatCode="0.00E+00">
                  <c:v>9.1936100000000007E-2</c:v>
                </c:pt>
                <c:pt idx="220" formatCode="0.00E+00">
                  <c:v>9.2105900000000004E-2</c:v>
                </c:pt>
                <c:pt idx="221" formatCode="0.00E+00">
                  <c:v>9.1772999999999993E-2</c:v>
                </c:pt>
                <c:pt idx="222" formatCode="0.00E+00">
                  <c:v>9.17158E-2</c:v>
                </c:pt>
                <c:pt idx="223" formatCode="0.00E+00">
                  <c:v>9.1140299999999994E-2</c:v>
                </c:pt>
                <c:pt idx="224" formatCode="0.00E+00">
                  <c:v>9.0726399999999999E-2</c:v>
                </c:pt>
                <c:pt idx="225" formatCode="0.00E+00">
                  <c:v>9.0614299999999995E-2</c:v>
                </c:pt>
                <c:pt idx="226" formatCode="0.00E+00">
                  <c:v>9.0196600000000002E-2</c:v>
                </c:pt>
                <c:pt idx="227" formatCode="0.00E+00">
                  <c:v>8.9852799999999997E-2</c:v>
                </c:pt>
                <c:pt idx="228" formatCode="0.00E+00">
                  <c:v>8.9329199999999997E-2</c:v>
                </c:pt>
                <c:pt idx="229" formatCode="0.00E+00">
                  <c:v>8.8576299999999997E-2</c:v>
                </c:pt>
                <c:pt idx="230" formatCode="0.00E+00">
                  <c:v>8.8346499999999994E-2</c:v>
                </c:pt>
                <c:pt idx="231" formatCode="0.00E+00">
                  <c:v>8.7856299999999998E-2</c:v>
                </c:pt>
                <c:pt idx="232" formatCode="0.00E+00">
                  <c:v>8.7191099999999994E-2</c:v>
                </c:pt>
                <c:pt idx="233" formatCode="0.00E+00">
                  <c:v>8.6823499999999998E-2</c:v>
                </c:pt>
                <c:pt idx="234" formatCode="0.00E+00">
                  <c:v>8.5778699999999999E-2</c:v>
                </c:pt>
                <c:pt idx="235" formatCode="0.00E+00">
                  <c:v>8.4923700000000005E-2</c:v>
                </c:pt>
                <c:pt idx="236" formatCode="0.00E+00">
                  <c:v>8.4307699999999999E-2</c:v>
                </c:pt>
                <c:pt idx="237" formatCode="0.00E+00">
                  <c:v>8.4806400000000004E-2</c:v>
                </c:pt>
                <c:pt idx="238" formatCode="0.00E+00">
                  <c:v>8.2961999999999994E-2</c:v>
                </c:pt>
                <c:pt idx="239" formatCode="0.00E+00">
                  <c:v>8.2646399999999995E-2</c:v>
                </c:pt>
                <c:pt idx="240" formatCode="0.00E+00">
                  <c:v>8.2201999999999997E-2</c:v>
                </c:pt>
                <c:pt idx="241" formatCode="0.00E+00">
                  <c:v>8.1084699999999996E-2</c:v>
                </c:pt>
                <c:pt idx="242" formatCode="0.00E+00">
                  <c:v>8.0601699999999998E-2</c:v>
                </c:pt>
                <c:pt idx="243" formatCode="0.00E+00">
                  <c:v>8.0214499999999994E-2</c:v>
                </c:pt>
                <c:pt idx="244" formatCode="0.00E+00">
                  <c:v>7.9749600000000004E-2</c:v>
                </c:pt>
                <c:pt idx="245" formatCode="0.00E+00">
                  <c:v>7.8245200000000001E-2</c:v>
                </c:pt>
                <c:pt idx="246" formatCode="0.00E+00">
                  <c:v>7.7812199999999998E-2</c:v>
                </c:pt>
                <c:pt idx="247" formatCode="0.00E+00">
                  <c:v>7.68094E-2</c:v>
                </c:pt>
                <c:pt idx="248" formatCode="0.00E+00">
                  <c:v>7.6071299999999994E-2</c:v>
                </c:pt>
                <c:pt idx="249" formatCode="0.00E+00">
                  <c:v>7.5242500000000004E-2</c:v>
                </c:pt>
                <c:pt idx="250" formatCode="0.00E+00">
                  <c:v>7.44224E-2</c:v>
                </c:pt>
                <c:pt idx="251" formatCode="0.00E+00">
                  <c:v>7.3992699999999995E-2</c:v>
                </c:pt>
                <c:pt idx="252" formatCode="0.00E+00">
                  <c:v>7.3005200000000006E-2</c:v>
                </c:pt>
                <c:pt idx="253" formatCode="0.00E+00">
                  <c:v>7.1690100000000007E-2</c:v>
                </c:pt>
                <c:pt idx="254" formatCode="0.00E+00">
                  <c:v>7.1217100000000005E-2</c:v>
                </c:pt>
                <c:pt idx="255" formatCode="0.00E+00">
                  <c:v>7.05094E-2</c:v>
                </c:pt>
                <c:pt idx="256" formatCode="0.00E+00">
                  <c:v>6.9249199999999997E-2</c:v>
                </c:pt>
                <c:pt idx="257" formatCode="0.00E+00">
                  <c:v>6.8528699999999998E-2</c:v>
                </c:pt>
                <c:pt idx="258" formatCode="0.00E+00">
                  <c:v>6.7634600000000003E-2</c:v>
                </c:pt>
                <c:pt idx="259" formatCode="0.00E+00">
                  <c:v>6.6870700000000005E-2</c:v>
                </c:pt>
                <c:pt idx="260" formatCode="0.00E+00">
                  <c:v>6.5923700000000002E-2</c:v>
                </c:pt>
                <c:pt idx="261" formatCode="0.00E+00">
                  <c:v>6.4937099999999998E-2</c:v>
                </c:pt>
                <c:pt idx="262" formatCode="0.00E+00">
                  <c:v>6.4102199999999998E-2</c:v>
                </c:pt>
                <c:pt idx="263" formatCode="0.00E+00">
                  <c:v>6.32186E-2</c:v>
                </c:pt>
                <c:pt idx="264" formatCode="0.00E+00">
                  <c:v>6.2686900000000004E-2</c:v>
                </c:pt>
                <c:pt idx="265" formatCode="0.00E+00">
                  <c:v>6.1750899999999997E-2</c:v>
                </c:pt>
                <c:pt idx="266" formatCode="0.00E+00">
                  <c:v>6.0975099999999997E-2</c:v>
                </c:pt>
                <c:pt idx="267" formatCode="0.00E+00">
                  <c:v>6.0451999999999999E-2</c:v>
                </c:pt>
                <c:pt idx="268" formatCode="0.00E+00">
                  <c:v>5.9341900000000003E-2</c:v>
                </c:pt>
                <c:pt idx="269" formatCode="0.00E+00">
                  <c:v>5.83119E-2</c:v>
                </c:pt>
                <c:pt idx="270" formatCode="0.00E+00">
                  <c:v>5.76138E-2</c:v>
                </c:pt>
                <c:pt idx="271" formatCode="0.00E+00">
                  <c:v>5.6844199999999998E-2</c:v>
                </c:pt>
                <c:pt idx="272" formatCode="0.00E+00">
                  <c:v>5.6124199999999999E-2</c:v>
                </c:pt>
                <c:pt idx="273" formatCode="0.00E+00">
                  <c:v>5.6063700000000001E-2</c:v>
                </c:pt>
                <c:pt idx="274" formatCode="0.00E+00">
                  <c:v>5.4552999999999997E-2</c:v>
                </c:pt>
                <c:pt idx="275" formatCode="0.00E+00">
                  <c:v>5.3783400000000002E-2</c:v>
                </c:pt>
                <c:pt idx="276" formatCode="0.00E+00">
                  <c:v>5.3146800000000001E-2</c:v>
                </c:pt>
                <c:pt idx="277" formatCode="0.00E+00">
                  <c:v>5.2609900000000001E-2</c:v>
                </c:pt>
                <c:pt idx="278" formatCode="0.00E+00">
                  <c:v>5.2000499999999998E-2</c:v>
                </c:pt>
                <c:pt idx="279" formatCode="0.00E+00">
                  <c:v>5.1038699999999999E-2</c:v>
                </c:pt>
                <c:pt idx="280" formatCode="0.00E+00">
                  <c:v>5.04536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B37F-4A54-8C53-CAD7BD560690}"/>
            </c:ext>
          </c:extLst>
        </c:ser>
        <c:ser>
          <c:idx val="25"/>
          <c:order val="25"/>
          <c:spPr>
            <a:ln w="9525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6'!$A$2:$A$341</c:f>
              <c:numCache>
                <c:formatCode>General</c:formatCode>
                <c:ptCount val="34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</c:numCache>
            </c:numRef>
          </c:xVal>
          <c:yVal>
            <c:numRef>
              <c:f>'[AMG-R-MBA.xlsx]Sheet26'!$B$2:$B$339</c:f>
              <c:numCache>
                <c:formatCode>General</c:formatCode>
                <c:ptCount val="338"/>
                <c:pt idx="0">
                  <c:v>-0.64164399999999999</c:v>
                </c:pt>
                <c:pt idx="1">
                  <c:v>-0.25595499999999999</c:v>
                </c:pt>
                <c:pt idx="2">
                  <c:v>-0.601715</c:v>
                </c:pt>
                <c:pt idx="3">
                  <c:v>-1.0203899999999999</c:v>
                </c:pt>
                <c:pt idx="4">
                  <c:v>-0.86642799999999998</c:v>
                </c:pt>
                <c:pt idx="5">
                  <c:v>-0.56837300000000002</c:v>
                </c:pt>
                <c:pt idx="6">
                  <c:v>-1.0560799999999999</c:v>
                </c:pt>
                <c:pt idx="7">
                  <c:v>-0.70281899999999997</c:v>
                </c:pt>
                <c:pt idx="8">
                  <c:v>-0.10889600000000001</c:v>
                </c:pt>
                <c:pt idx="9">
                  <c:v>-0.76066699999999998</c:v>
                </c:pt>
                <c:pt idx="10">
                  <c:v>-1.0041199999999999</c:v>
                </c:pt>
                <c:pt idx="11">
                  <c:v>-0.39982099999999998</c:v>
                </c:pt>
                <c:pt idx="12">
                  <c:v>-0.98998299999999995</c:v>
                </c:pt>
                <c:pt idx="13">
                  <c:v>-1.3970199999999999</c:v>
                </c:pt>
                <c:pt idx="14">
                  <c:v>-0.71401499999999996</c:v>
                </c:pt>
                <c:pt idx="15">
                  <c:v>-0.78015599999999996</c:v>
                </c:pt>
                <c:pt idx="16">
                  <c:v>-0.51905699999999999</c:v>
                </c:pt>
                <c:pt idx="17">
                  <c:v>-0.784578</c:v>
                </c:pt>
                <c:pt idx="18">
                  <c:v>-0.69695700000000005</c:v>
                </c:pt>
                <c:pt idx="19">
                  <c:v>-0.50773599999999997</c:v>
                </c:pt>
                <c:pt idx="20">
                  <c:v>-0.68835400000000002</c:v>
                </c:pt>
                <c:pt idx="21">
                  <c:v>-0.40085300000000001</c:v>
                </c:pt>
                <c:pt idx="22">
                  <c:v>-1.0495399999999999</c:v>
                </c:pt>
                <c:pt idx="23">
                  <c:v>-1.1861699999999999</c:v>
                </c:pt>
                <c:pt idx="24">
                  <c:v>-0.87506200000000001</c:v>
                </c:pt>
                <c:pt idx="25">
                  <c:v>-1.16974</c:v>
                </c:pt>
                <c:pt idx="26">
                  <c:v>-0.65279799999999999</c:v>
                </c:pt>
                <c:pt idx="27">
                  <c:v>-1.2109399999999999</c:v>
                </c:pt>
                <c:pt idx="28">
                  <c:v>-1.0948100000000001</c:v>
                </c:pt>
                <c:pt idx="29">
                  <c:v>-0.65266900000000005</c:v>
                </c:pt>
                <c:pt idx="30">
                  <c:v>-0.601464</c:v>
                </c:pt>
                <c:pt idx="31">
                  <c:v>-0.557338</c:v>
                </c:pt>
                <c:pt idx="32">
                  <c:v>-1.1537599999999999</c:v>
                </c:pt>
                <c:pt idx="33">
                  <c:v>-0.83240999999999998</c:v>
                </c:pt>
                <c:pt idx="34">
                  <c:v>-0.123322</c:v>
                </c:pt>
                <c:pt idx="35">
                  <c:v>-0.41281499999999999</c:v>
                </c:pt>
                <c:pt idx="36">
                  <c:v>-0.68491800000000003</c:v>
                </c:pt>
                <c:pt idx="37">
                  <c:v>-0.55868799999999996</c:v>
                </c:pt>
                <c:pt idx="38">
                  <c:v>-1.22767</c:v>
                </c:pt>
                <c:pt idx="39">
                  <c:v>-1.0153799999999999</c:v>
                </c:pt>
                <c:pt idx="40">
                  <c:v>-0.53210000000000002</c:v>
                </c:pt>
                <c:pt idx="41">
                  <c:v>-0.62533899999999998</c:v>
                </c:pt>
                <c:pt idx="42">
                  <c:v>-1.16594</c:v>
                </c:pt>
                <c:pt idx="43">
                  <c:v>-0.115258</c:v>
                </c:pt>
                <c:pt idx="44">
                  <c:v>-0.68168099999999998</c:v>
                </c:pt>
                <c:pt idx="45">
                  <c:v>-0.88908100000000001</c:v>
                </c:pt>
                <c:pt idx="46">
                  <c:v>-0.551176</c:v>
                </c:pt>
                <c:pt idx="47">
                  <c:v>-0.43787100000000001</c:v>
                </c:pt>
                <c:pt idx="48">
                  <c:v>-0.43216900000000003</c:v>
                </c:pt>
                <c:pt idx="49">
                  <c:v>-0.39893200000000001</c:v>
                </c:pt>
                <c:pt idx="50">
                  <c:v>-0.57310300000000003</c:v>
                </c:pt>
                <c:pt idx="51">
                  <c:v>-0.87014100000000005</c:v>
                </c:pt>
                <c:pt idx="52">
                  <c:v>-0.293713</c:v>
                </c:pt>
                <c:pt idx="53">
                  <c:v>-0.21978600000000001</c:v>
                </c:pt>
                <c:pt idx="54">
                  <c:v>-0.76186500000000001</c:v>
                </c:pt>
                <c:pt idx="55">
                  <c:v>-1.1204400000000001</c:v>
                </c:pt>
                <c:pt idx="56">
                  <c:v>-0.79255699999999996</c:v>
                </c:pt>
                <c:pt idx="57">
                  <c:v>-0.58746100000000001</c:v>
                </c:pt>
                <c:pt idx="58">
                  <c:v>-0.373145</c:v>
                </c:pt>
                <c:pt idx="59">
                  <c:v>-0.38086599999999998</c:v>
                </c:pt>
                <c:pt idx="60">
                  <c:v>-0.33886899999999998</c:v>
                </c:pt>
                <c:pt idx="61">
                  <c:v>-0.45496700000000001</c:v>
                </c:pt>
                <c:pt idx="62">
                  <c:v>0.243036</c:v>
                </c:pt>
                <c:pt idx="63">
                  <c:v>-0.20451900000000001</c:v>
                </c:pt>
                <c:pt idx="64">
                  <c:v>-0.179451</c:v>
                </c:pt>
                <c:pt idx="65">
                  <c:v>-0.22733900000000001</c:v>
                </c:pt>
                <c:pt idx="66">
                  <c:v>-0.109167</c:v>
                </c:pt>
                <c:pt idx="67" formatCode="0.00E+00">
                  <c:v>4.9668299999999999E-2</c:v>
                </c:pt>
                <c:pt idx="68">
                  <c:v>0.89995000000000003</c:v>
                </c:pt>
                <c:pt idx="69">
                  <c:v>1.3653</c:v>
                </c:pt>
                <c:pt idx="70">
                  <c:v>1.8800399999999999</c:v>
                </c:pt>
                <c:pt idx="71">
                  <c:v>1.41483</c:v>
                </c:pt>
                <c:pt idx="72">
                  <c:v>2.1162399999999999</c:v>
                </c:pt>
                <c:pt idx="73">
                  <c:v>1.3097399999999999</c:v>
                </c:pt>
                <c:pt idx="74">
                  <c:v>2.1304400000000001</c:v>
                </c:pt>
                <c:pt idx="75">
                  <c:v>2.7363400000000002</c:v>
                </c:pt>
                <c:pt idx="76">
                  <c:v>2.06813</c:v>
                </c:pt>
                <c:pt idx="77">
                  <c:v>2.0067599999999999</c:v>
                </c:pt>
                <c:pt idx="78">
                  <c:v>2.07456</c:v>
                </c:pt>
                <c:pt idx="79">
                  <c:v>2.8363900000000002</c:v>
                </c:pt>
                <c:pt idx="80">
                  <c:v>2.9096899999999999</c:v>
                </c:pt>
                <c:pt idx="81">
                  <c:v>2.4932099999999999</c:v>
                </c:pt>
                <c:pt idx="82">
                  <c:v>2.4182700000000001</c:v>
                </c:pt>
                <c:pt idx="83">
                  <c:v>2.1637499999999998</c:v>
                </c:pt>
                <c:pt idx="84">
                  <c:v>2.1684000000000001</c:v>
                </c:pt>
                <c:pt idx="85">
                  <c:v>2.3558599999999998</c:v>
                </c:pt>
                <c:pt idx="86">
                  <c:v>2.8716300000000001</c:v>
                </c:pt>
                <c:pt idx="87">
                  <c:v>3.3428499999999999</c:v>
                </c:pt>
                <c:pt idx="88">
                  <c:v>2.81867</c:v>
                </c:pt>
                <c:pt idx="89">
                  <c:v>2.6688200000000002</c:v>
                </c:pt>
                <c:pt idx="90">
                  <c:v>2.7530000000000001</c:v>
                </c:pt>
                <c:pt idx="91">
                  <c:v>3.4055</c:v>
                </c:pt>
                <c:pt idx="92">
                  <c:v>2.9612799999999999</c:v>
                </c:pt>
                <c:pt idx="93">
                  <c:v>2.84741</c:v>
                </c:pt>
                <c:pt idx="94">
                  <c:v>2.8035100000000002</c:v>
                </c:pt>
                <c:pt idx="95">
                  <c:v>3.4911500000000002</c:v>
                </c:pt>
                <c:pt idx="96">
                  <c:v>2.8034300000000001</c:v>
                </c:pt>
                <c:pt idx="97">
                  <c:v>2.43763</c:v>
                </c:pt>
                <c:pt idx="98">
                  <c:v>2.52034</c:v>
                </c:pt>
                <c:pt idx="99">
                  <c:v>2.3565</c:v>
                </c:pt>
                <c:pt idx="100">
                  <c:v>2.4239199999999999</c:v>
                </c:pt>
                <c:pt idx="101">
                  <c:v>2.2966600000000001</c:v>
                </c:pt>
                <c:pt idx="102">
                  <c:v>2.14961</c:v>
                </c:pt>
                <c:pt idx="103">
                  <c:v>2.1629299999999998</c:v>
                </c:pt>
                <c:pt idx="104">
                  <c:v>1.98095</c:v>
                </c:pt>
                <c:pt idx="105">
                  <c:v>1.897</c:v>
                </c:pt>
                <c:pt idx="106">
                  <c:v>1.8484799999999999</c:v>
                </c:pt>
                <c:pt idx="107">
                  <c:v>1.7819499999999999</c:v>
                </c:pt>
                <c:pt idx="108">
                  <c:v>1.7222900000000001</c:v>
                </c:pt>
                <c:pt idx="109">
                  <c:v>1.67763</c:v>
                </c:pt>
                <c:pt idx="110">
                  <c:v>1.6188800000000001</c:v>
                </c:pt>
                <c:pt idx="111">
                  <c:v>1.5672999999999999</c:v>
                </c:pt>
                <c:pt idx="112">
                  <c:v>1.52278</c:v>
                </c:pt>
                <c:pt idx="113">
                  <c:v>1.4699800000000001</c:v>
                </c:pt>
                <c:pt idx="114">
                  <c:v>1.4254500000000001</c:v>
                </c:pt>
                <c:pt idx="115">
                  <c:v>1.3805799999999999</c:v>
                </c:pt>
                <c:pt idx="116">
                  <c:v>1.3375600000000001</c:v>
                </c:pt>
                <c:pt idx="117">
                  <c:v>1.29118</c:v>
                </c:pt>
                <c:pt idx="118">
                  <c:v>1.2509399999999999</c:v>
                </c:pt>
                <c:pt idx="119">
                  <c:v>1.21913</c:v>
                </c:pt>
                <c:pt idx="120">
                  <c:v>1.1814100000000001</c:v>
                </c:pt>
                <c:pt idx="121">
                  <c:v>1.1457599999999999</c:v>
                </c:pt>
                <c:pt idx="122">
                  <c:v>1.11758</c:v>
                </c:pt>
                <c:pt idx="123">
                  <c:v>1.0826100000000001</c:v>
                </c:pt>
                <c:pt idx="124">
                  <c:v>1.0518400000000001</c:v>
                </c:pt>
                <c:pt idx="125">
                  <c:v>1.0273399999999999</c:v>
                </c:pt>
                <c:pt idx="126">
                  <c:v>1.0018499999999999</c:v>
                </c:pt>
                <c:pt idx="127">
                  <c:v>0.97967000000000004</c:v>
                </c:pt>
                <c:pt idx="128">
                  <c:v>0.96229399999999998</c:v>
                </c:pt>
                <c:pt idx="129">
                  <c:v>0.94300300000000004</c:v>
                </c:pt>
                <c:pt idx="130">
                  <c:v>0.92610800000000004</c:v>
                </c:pt>
                <c:pt idx="131">
                  <c:v>0.90784799999999999</c:v>
                </c:pt>
                <c:pt idx="132">
                  <c:v>0.89116799999999996</c:v>
                </c:pt>
                <c:pt idx="133">
                  <c:v>0.87497499999999995</c:v>
                </c:pt>
                <c:pt idx="134">
                  <c:v>0.85804800000000003</c:v>
                </c:pt>
                <c:pt idx="135">
                  <c:v>0.84051799999999999</c:v>
                </c:pt>
                <c:pt idx="136">
                  <c:v>0.82291700000000001</c:v>
                </c:pt>
                <c:pt idx="137">
                  <c:v>0.80540199999999995</c:v>
                </c:pt>
                <c:pt idx="138">
                  <c:v>0.78792200000000001</c:v>
                </c:pt>
                <c:pt idx="139">
                  <c:v>0.77309700000000003</c:v>
                </c:pt>
                <c:pt idx="140">
                  <c:v>0.75489899999999999</c:v>
                </c:pt>
                <c:pt idx="141">
                  <c:v>0.73813300000000004</c:v>
                </c:pt>
                <c:pt idx="142">
                  <c:v>0.72145700000000001</c:v>
                </c:pt>
                <c:pt idx="143">
                  <c:v>0.70182500000000003</c:v>
                </c:pt>
                <c:pt idx="144">
                  <c:v>0.683589</c:v>
                </c:pt>
                <c:pt idx="145">
                  <c:v>0.66268499999999997</c:v>
                </c:pt>
                <c:pt idx="146">
                  <c:v>0.64295999999999998</c:v>
                </c:pt>
                <c:pt idx="147">
                  <c:v>0.62181299999999995</c:v>
                </c:pt>
                <c:pt idx="148">
                  <c:v>0.59928599999999999</c:v>
                </c:pt>
                <c:pt idx="149">
                  <c:v>0.57695300000000005</c:v>
                </c:pt>
                <c:pt idx="150">
                  <c:v>0.55402200000000001</c:v>
                </c:pt>
                <c:pt idx="151">
                  <c:v>0.53179600000000005</c:v>
                </c:pt>
                <c:pt idx="152">
                  <c:v>0.50962399999999997</c:v>
                </c:pt>
                <c:pt idx="153">
                  <c:v>0.487091</c:v>
                </c:pt>
                <c:pt idx="154">
                  <c:v>0.46634500000000001</c:v>
                </c:pt>
                <c:pt idx="155">
                  <c:v>0.445633</c:v>
                </c:pt>
                <c:pt idx="156">
                  <c:v>0.42563699999999999</c:v>
                </c:pt>
                <c:pt idx="157">
                  <c:v>0.40478799999999998</c:v>
                </c:pt>
                <c:pt idx="158">
                  <c:v>0.38395899999999999</c:v>
                </c:pt>
                <c:pt idx="159">
                  <c:v>0.36385299999999998</c:v>
                </c:pt>
                <c:pt idx="160">
                  <c:v>0.343553</c:v>
                </c:pt>
                <c:pt idx="161">
                  <c:v>0.32350299999999999</c:v>
                </c:pt>
                <c:pt idx="162">
                  <c:v>0.30484699999999998</c:v>
                </c:pt>
                <c:pt idx="163">
                  <c:v>0.28659299999999999</c:v>
                </c:pt>
                <c:pt idx="164">
                  <c:v>0.26938000000000001</c:v>
                </c:pt>
                <c:pt idx="165">
                  <c:v>0.25329400000000002</c:v>
                </c:pt>
                <c:pt idx="166">
                  <c:v>0.23763000000000001</c:v>
                </c:pt>
                <c:pt idx="167">
                  <c:v>0.22541900000000001</c:v>
                </c:pt>
                <c:pt idx="168">
                  <c:v>0.21406500000000001</c:v>
                </c:pt>
                <c:pt idx="169">
                  <c:v>0.203565</c:v>
                </c:pt>
                <c:pt idx="170">
                  <c:v>0.19567599999999999</c:v>
                </c:pt>
                <c:pt idx="171">
                  <c:v>0.18823400000000001</c:v>
                </c:pt>
                <c:pt idx="172">
                  <c:v>0.18049100000000001</c:v>
                </c:pt>
                <c:pt idx="173">
                  <c:v>0.174072</c:v>
                </c:pt>
                <c:pt idx="174">
                  <c:v>0.16622000000000001</c:v>
                </c:pt>
                <c:pt idx="175">
                  <c:v>0.15809200000000001</c:v>
                </c:pt>
                <c:pt idx="176">
                  <c:v>0.15260399999999999</c:v>
                </c:pt>
                <c:pt idx="177">
                  <c:v>0.14566599999999999</c:v>
                </c:pt>
                <c:pt idx="178">
                  <c:v>0.14124800000000001</c:v>
                </c:pt>
                <c:pt idx="179">
                  <c:v>0.13667499999999999</c:v>
                </c:pt>
                <c:pt idx="180">
                  <c:v>0.133656</c:v>
                </c:pt>
                <c:pt idx="181">
                  <c:v>0.130491</c:v>
                </c:pt>
                <c:pt idx="182">
                  <c:v>0.127106</c:v>
                </c:pt>
                <c:pt idx="183">
                  <c:v>0.12442400000000001</c:v>
                </c:pt>
                <c:pt idx="184">
                  <c:v>0.121611</c:v>
                </c:pt>
                <c:pt idx="185">
                  <c:v>0.118852</c:v>
                </c:pt>
                <c:pt idx="186">
                  <c:v>0.116392</c:v>
                </c:pt>
                <c:pt idx="187">
                  <c:v>0.114315</c:v>
                </c:pt>
                <c:pt idx="188">
                  <c:v>0.112716</c:v>
                </c:pt>
                <c:pt idx="189">
                  <c:v>0.11085</c:v>
                </c:pt>
                <c:pt idx="190">
                  <c:v>0.10888299999999999</c:v>
                </c:pt>
                <c:pt idx="191">
                  <c:v>0.10812099999999999</c:v>
                </c:pt>
                <c:pt idx="192">
                  <c:v>0.107875</c:v>
                </c:pt>
                <c:pt idx="193">
                  <c:v>0.106503</c:v>
                </c:pt>
                <c:pt idx="194">
                  <c:v>0.10503</c:v>
                </c:pt>
                <c:pt idx="195">
                  <c:v>0.104475</c:v>
                </c:pt>
                <c:pt idx="196">
                  <c:v>0.103754</c:v>
                </c:pt>
                <c:pt idx="197">
                  <c:v>0.102641</c:v>
                </c:pt>
                <c:pt idx="198">
                  <c:v>0.102044</c:v>
                </c:pt>
                <c:pt idx="199">
                  <c:v>0.100427</c:v>
                </c:pt>
                <c:pt idx="200" formatCode="0.00E+00">
                  <c:v>9.9625599999999995E-2</c:v>
                </c:pt>
                <c:pt idx="201" formatCode="0.00E+00">
                  <c:v>9.9541199999999996E-2</c:v>
                </c:pt>
                <c:pt idx="202" formatCode="0.00E+00">
                  <c:v>9.8906499999999994E-2</c:v>
                </c:pt>
                <c:pt idx="203" formatCode="0.00E+00">
                  <c:v>9.8400600000000005E-2</c:v>
                </c:pt>
                <c:pt idx="204" formatCode="0.00E+00">
                  <c:v>9.7958100000000006E-2</c:v>
                </c:pt>
                <c:pt idx="205" formatCode="0.00E+00">
                  <c:v>9.7222299999999998E-2</c:v>
                </c:pt>
                <c:pt idx="206" formatCode="0.00E+00">
                  <c:v>9.6416000000000002E-2</c:v>
                </c:pt>
                <c:pt idx="207" formatCode="0.00E+00">
                  <c:v>9.5415600000000003E-2</c:v>
                </c:pt>
                <c:pt idx="208" formatCode="0.00E+00">
                  <c:v>9.5965400000000006E-2</c:v>
                </c:pt>
                <c:pt idx="209" formatCode="0.00E+00">
                  <c:v>9.5272499999999996E-2</c:v>
                </c:pt>
                <c:pt idx="210" formatCode="0.00E+00">
                  <c:v>9.4425200000000001E-2</c:v>
                </c:pt>
                <c:pt idx="211" formatCode="0.00E+00">
                  <c:v>9.4571100000000005E-2</c:v>
                </c:pt>
                <c:pt idx="212" formatCode="0.00E+00">
                  <c:v>9.3608899999999995E-2</c:v>
                </c:pt>
                <c:pt idx="213" formatCode="0.00E+00">
                  <c:v>9.3703300000000003E-2</c:v>
                </c:pt>
                <c:pt idx="214" formatCode="0.00E+00">
                  <c:v>9.3617900000000004E-2</c:v>
                </c:pt>
                <c:pt idx="215" formatCode="0.00E+00">
                  <c:v>9.3099100000000004E-2</c:v>
                </c:pt>
                <c:pt idx="216" formatCode="0.00E+00">
                  <c:v>9.2818700000000004E-2</c:v>
                </c:pt>
                <c:pt idx="217" formatCode="0.00E+00">
                  <c:v>9.2202699999999999E-2</c:v>
                </c:pt>
                <c:pt idx="218" formatCode="0.00E+00">
                  <c:v>9.1178400000000007E-2</c:v>
                </c:pt>
                <c:pt idx="219" formatCode="0.00E+00">
                  <c:v>9.10802E-2</c:v>
                </c:pt>
                <c:pt idx="220" formatCode="0.00E+00">
                  <c:v>9.0856999999999993E-2</c:v>
                </c:pt>
                <c:pt idx="221" formatCode="0.00E+00">
                  <c:v>9.0718699999999999E-2</c:v>
                </c:pt>
                <c:pt idx="222" formatCode="0.00E+00">
                  <c:v>9.0653899999999996E-2</c:v>
                </c:pt>
                <c:pt idx="223" formatCode="0.00E+00">
                  <c:v>9.0350200000000006E-2</c:v>
                </c:pt>
                <c:pt idx="224" formatCode="0.00E+00">
                  <c:v>8.9702100000000007E-2</c:v>
                </c:pt>
                <c:pt idx="225" formatCode="0.00E+00">
                  <c:v>8.9221999999999996E-2</c:v>
                </c:pt>
                <c:pt idx="226" formatCode="0.00E+00">
                  <c:v>8.9345900000000006E-2</c:v>
                </c:pt>
                <c:pt idx="227" formatCode="0.00E+00">
                  <c:v>8.8953000000000004E-2</c:v>
                </c:pt>
                <c:pt idx="228" formatCode="0.00E+00">
                  <c:v>8.8038000000000005E-2</c:v>
                </c:pt>
                <c:pt idx="229" formatCode="0.00E+00">
                  <c:v>8.7532499999999999E-2</c:v>
                </c:pt>
                <c:pt idx="230" formatCode="0.00E+00">
                  <c:v>8.7539699999999998E-2</c:v>
                </c:pt>
                <c:pt idx="231" formatCode="0.00E+00">
                  <c:v>8.7156800000000006E-2</c:v>
                </c:pt>
                <c:pt idx="232" formatCode="0.00E+00">
                  <c:v>8.61344E-2</c:v>
                </c:pt>
                <c:pt idx="233" formatCode="0.00E+00">
                  <c:v>8.5849800000000004E-2</c:v>
                </c:pt>
                <c:pt idx="234" formatCode="0.00E+00">
                  <c:v>8.4842200000000006E-2</c:v>
                </c:pt>
                <c:pt idx="235" formatCode="0.00E+00">
                  <c:v>8.39448E-2</c:v>
                </c:pt>
                <c:pt idx="236" formatCode="0.00E+00">
                  <c:v>8.3529000000000006E-2</c:v>
                </c:pt>
                <c:pt idx="237" formatCode="0.00E+00">
                  <c:v>8.37455E-2</c:v>
                </c:pt>
                <c:pt idx="238" formatCode="0.00E+00">
                  <c:v>8.1934499999999993E-2</c:v>
                </c:pt>
                <c:pt idx="239" formatCode="0.00E+00">
                  <c:v>8.1738500000000006E-2</c:v>
                </c:pt>
                <c:pt idx="240" formatCode="0.00E+00">
                  <c:v>8.11138E-2</c:v>
                </c:pt>
                <c:pt idx="241" formatCode="0.00E+00">
                  <c:v>8.0195900000000001E-2</c:v>
                </c:pt>
                <c:pt idx="242" formatCode="0.00E+00">
                  <c:v>7.9658000000000007E-2</c:v>
                </c:pt>
                <c:pt idx="243" formatCode="0.00E+00">
                  <c:v>7.9229800000000003E-2</c:v>
                </c:pt>
                <c:pt idx="244" formatCode="0.00E+00">
                  <c:v>7.8654799999999997E-2</c:v>
                </c:pt>
                <c:pt idx="245" formatCode="0.00E+00">
                  <c:v>7.7161800000000003E-2</c:v>
                </c:pt>
                <c:pt idx="246" formatCode="0.00E+00">
                  <c:v>7.6660599999999995E-2</c:v>
                </c:pt>
                <c:pt idx="247" formatCode="0.00E+00">
                  <c:v>7.5723200000000004E-2</c:v>
                </c:pt>
                <c:pt idx="248" formatCode="0.00E+00">
                  <c:v>7.5081300000000004E-2</c:v>
                </c:pt>
                <c:pt idx="249" formatCode="0.00E+00">
                  <c:v>7.4241600000000005E-2</c:v>
                </c:pt>
                <c:pt idx="250" formatCode="0.00E+00">
                  <c:v>7.3531200000000005E-2</c:v>
                </c:pt>
                <c:pt idx="251" formatCode="0.00E+00">
                  <c:v>7.3018100000000002E-2</c:v>
                </c:pt>
                <c:pt idx="252" formatCode="0.00E+00">
                  <c:v>7.1715399999999999E-2</c:v>
                </c:pt>
                <c:pt idx="253" formatCode="0.00E+00">
                  <c:v>7.0428400000000002E-2</c:v>
                </c:pt>
                <c:pt idx="254" formatCode="0.00E+00">
                  <c:v>7.0219000000000004E-2</c:v>
                </c:pt>
                <c:pt idx="255" formatCode="0.00E+00">
                  <c:v>6.9420800000000005E-2</c:v>
                </c:pt>
                <c:pt idx="256" formatCode="0.00E+00">
                  <c:v>6.80809E-2</c:v>
                </c:pt>
                <c:pt idx="257" formatCode="0.00E+00">
                  <c:v>6.7482500000000001E-2</c:v>
                </c:pt>
                <c:pt idx="258" formatCode="0.00E+00">
                  <c:v>6.6689499999999999E-2</c:v>
                </c:pt>
                <c:pt idx="259" formatCode="0.00E+00">
                  <c:v>6.5803500000000001E-2</c:v>
                </c:pt>
                <c:pt idx="260" formatCode="0.00E+00">
                  <c:v>6.4869399999999994E-2</c:v>
                </c:pt>
                <c:pt idx="261" formatCode="0.00E+00">
                  <c:v>6.3782699999999998E-2</c:v>
                </c:pt>
                <c:pt idx="262" formatCode="0.00E+00">
                  <c:v>6.3143299999999999E-2</c:v>
                </c:pt>
                <c:pt idx="263" formatCode="0.00E+00">
                  <c:v>6.2227200000000003E-2</c:v>
                </c:pt>
                <c:pt idx="264" formatCode="0.00E+00">
                  <c:v>6.1552500000000003E-2</c:v>
                </c:pt>
                <c:pt idx="265" formatCode="0.00E+00">
                  <c:v>6.0535899999999997E-2</c:v>
                </c:pt>
                <c:pt idx="266" formatCode="0.00E+00">
                  <c:v>5.97882E-2</c:v>
                </c:pt>
                <c:pt idx="267" formatCode="0.00E+00">
                  <c:v>5.94282E-2</c:v>
                </c:pt>
                <c:pt idx="268" formatCode="0.00E+00">
                  <c:v>5.8406399999999997E-2</c:v>
                </c:pt>
                <c:pt idx="269" formatCode="0.00E+00">
                  <c:v>5.7266200000000003E-2</c:v>
                </c:pt>
                <c:pt idx="270" formatCode="0.00E+00">
                  <c:v>5.6405499999999997E-2</c:v>
                </c:pt>
                <c:pt idx="271" formatCode="0.00E+00">
                  <c:v>5.5757500000000002E-2</c:v>
                </c:pt>
                <c:pt idx="272" formatCode="0.00E+00">
                  <c:v>5.5191499999999998E-2</c:v>
                </c:pt>
                <c:pt idx="273" formatCode="0.00E+00">
                  <c:v>5.48878E-2</c:v>
                </c:pt>
                <c:pt idx="274" formatCode="0.00E+00">
                  <c:v>5.3478699999999997E-2</c:v>
                </c:pt>
                <c:pt idx="275" formatCode="0.00E+00">
                  <c:v>5.2587500000000002E-2</c:v>
                </c:pt>
                <c:pt idx="276" formatCode="0.00E+00">
                  <c:v>5.2034900000000002E-2</c:v>
                </c:pt>
                <c:pt idx="277" formatCode="0.00E+00">
                  <c:v>5.1455500000000001E-2</c:v>
                </c:pt>
                <c:pt idx="278" formatCode="0.00E+00">
                  <c:v>5.0875200000000002E-2</c:v>
                </c:pt>
                <c:pt idx="279" formatCode="0.00E+00">
                  <c:v>4.9950099999999997E-2</c:v>
                </c:pt>
                <c:pt idx="280" formatCode="0.00E+00">
                  <c:v>4.9313099999999999E-2</c:v>
                </c:pt>
                <c:pt idx="281" formatCode="0.00E+00">
                  <c:v>4.8777599999999997E-2</c:v>
                </c:pt>
                <c:pt idx="282" formatCode="0.00E+00">
                  <c:v>4.8217799999999998E-2</c:v>
                </c:pt>
                <c:pt idx="283" formatCode="0.00E+00">
                  <c:v>4.7637499999999999E-2</c:v>
                </c:pt>
                <c:pt idx="284" formatCode="0.00E+00">
                  <c:v>4.6964600000000002E-2</c:v>
                </c:pt>
                <c:pt idx="285" formatCode="0.00E+00">
                  <c:v>4.6428200000000003E-2</c:v>
                </c:pt>
                <c:pt idx="286" formatCode="0.00E+00">
                  <c:v>4.5948999999999997E-2</c:v>
                </c:pt>
                <c:pt idx="287" formatCode="0.00E+00">
                  <c:v>4.5388199999999997E-2</c:v>
                </c:pt>
                <c:pt idx="288" formatCode="0.00E+00">
                  <c:v>4.5015300000000001E-2</c:v>
                </c:pt>
                <c:pt idx="289" formatCode="0.00E+00">
                  <c:v>4.4255700000000002E-2</c:v>
                </c:pt>
                <c:pt idx="290" formatCode="0.00E+00">
                  <c:v>4.3976800000000003E-2</c:v>
                </c:pt>
                <c:pt idx="291" formatCode="0.00E+00">
                  <c:v>4.3392699999999999E-2</c:v>
                </c:pt>
                <c:pt idx="292" formatCode="0.00E+00">
                  <c:v>4.2986900000000001E-2</c:v>
                </c:pt>
                <c:pt idx="293" formatCode="0.00E+00">
                  <c:v>4.2660700000000003E-2</c:v>
                </c:pt>
                <c:pt idx="294" formatCode="0.00E+00">
                  <c:v>4.2087600000000003E-2</c:v>
                </c:pt>
                <c:pt idx="295" formatCode="0.00E+00">
                  <c:v>4.2926800000000001E-2</c:v>
                </c:pt>
                <c:pt idx="296" formatCode="0.00E+00">
                  <c:v>4.2083700000000002E-2</c:v>
                </c:pt>
                <c:pt idx="297" formatCode="0.00E+00">
                  <c:v>4.0426299999999998E-2</c:v>
                </c:pt>
                <c:pt idx="298" formatCode="0.00E+00">
                  <c:v>4.03547E-2</c:v>
                </c:pt>
                <c:pt idx="299" formatCode="0.00E+00">
                  <c:v>4.0212199999999997E-2</c:v>
                </c:pt>
                <c:pt idx="300" formatCode="0.00E+00">
                  <c:v>4.0042899999999999E-2</c:v>
                </c:pt>
                <c:pt idx="301" formatCode="0.00E+00">
                  <c:v>3.9525999999999999E-2</c:v>
                </c:pt>
                <c:pt idx="302" formatCode="0.00E+00">
                  <c:v>3.9321399999999999E-2</c:v>
                </c:pt>
                <c:pt idx="303" formatCode="0.00E+00">
                  <c:v>3.92179E-2</c:v>
                </c:pt>
                <c:pt idx="304" formatCode="0.00E+00">
                  <c:v>3.8519400000000002E-2</c:v>
                </c:pt>
                <c:pt idx="305" formatCode="0.00E+00">
                  <c:v>3.82657E-2</c:v>
                </c:pt>
                <c:pt idx="306" formatCode="0.00E+00">
                  <c:v>3.8186100000000001E-2</c:v>
                </c:pt>
                <c:pt idx="307" formatCode="0.00E+00">
                  <c:v>3.79677E-2</c:v>
                </c:pt>
                <c:pt idx="308" formatCode="0.00E+00">
                  <c:v>3.7739300000000003E-2</c:v>
                </c:pt>
                <c:pt idx="309" formatCode="0.00E+00">
                  <c:v>3.7537599999999997E-2</c:v>
                </c:pt>
                <c:pt idx="310" formatCode="0.00E+00">
                  <c:v>3.7042100000000001E-2</c:v>
                </c:pt>
                <c:pt idx="311" formatCode="0.00E+00">
                  <c:v>3.7032599999999999E-2</c:v>
                </c:pt>
                <c:pt idx="312" formatCode="0.00E+00">
                  <c:v>3.6619699999999998E-2</c:v>
                </c:pt>
                <c:pt idx="313" formatCode="0.00E+00">
                  <c:v>3.6372700000000001E-2</c:v>
                </c:pt>
                <c:pt idx="314" formatCode="0.00E+00">
                  <c:v>3.6191500000000001E-2</c:v>
                </c:pt>
                <c:pt idx="315" formatCode="0.00E+00">
                  <c:v>3.5998799999999997E-2</c:v>
                </c:pt>
                <c:pt idx="316" formatCode="0.00E+00">
                  <c:v>3.5913500000000001E-2</c:v>
                </c:pt>
                <c:pt idx="317" formatCode="0.00E+00">
                  <c:v>3.5484300000000003E-2</c:v>
                </c:pt>
                <c:pt idx="318" formatCode="0.00E+00">
                  <c:v>3.5403700000000003E-2</c:v>
                </c:pt>
                <c:pt idx="319" formatCode="0.00E+00">
                  <c:v>3.5105699999999997E-2</c:v>
                </c:pt>
                <c:pt idx="320" formatCode="0.00E+00">
                  <c:v>3.4944999999999997E-2</c:v>
                </c:pt>
                <c:pt idx="321" formatCode="0.00E+00">
                  <c:v>3.4907800000000003E-2</c:v>
                </c:pt>
                <c:pt idx="322" formatCode="0.00E+00">
                  <c:v>3.4646000000000003E-2</c:v>
                </c:pt>
                <c:pt idx="323" formatCode="0.00E+00">
                  <c:v>3.4378100000000002E-2</c:v>
                </c:pt>
                <c:pt idx="324" formatCode="0.00E+00">
                  <c:v>3.4284099999999998E-2</c:v>
                </c:pt>
                <c:pt idx="325" formatCode="0.00E+00">
                  <c:v>3.4058600000000001E-2</c:v>
                </c:pt>
                <c:pt idx="326" formatCode="0.00E+00">
                  <c:v>3.3920800000000001E-2</c:v>
                </c:pt>
                <c:pt idx="327" formatCode="0.00E+00">
                  <c:v>3.3850699999999997E-2</c:v>
                </c:pt>
                <c:pt idx="328" formatCode="0.00E+00">
                  <c:v>3.3647099999999999E-2</c:v>
                </c:pt>
                <c:pt idx="329" formatCode="0.00E+00">
                  <c:v>3.3350900000000003E-2</c:v>
                </c:pt>
                <c:pt idx="330" formatCode="0.00E+00">
                  <c:v>3.3328499999999997E-2</c:v>
                </c:pt>
                <c:pt idx="331" formatCode="0.00E+00">
                  <c:v>3.3132599999999998E-2</c:v>
                </c:pt>
                <c:pt idx="332" formatCode="0.00E+00">
                  <c:v>3.2990899999999997E-2</c:v>
                </c:pt>
                <c:pt idx="333" formatCode="0.00E+00">
                  <c:v>3.2888399999999998E-2</c:v>
                </c:pt>
                <c:pt idx="334" formatCode="0.00E+00">
                  <c:v>3.2778700000000001E-2</c:v>
                </c:pt>
                <c:pt idx="335" formatCode="0.00E+00">
                  <c:v>3.2740100000000001E-2</c:v>
                </c:pt>
                <c:pt idx="336" formatCode="0.00E+00">
                  <c:v>3.2597500000000001E-2</c:v>
                </c:pt>
                <c:pt idx="337" formatCode="0.00E+00">
                  <c:v>3.248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B37F-4A54-8C53-CAD7BD560690}"/>
            </c:ext>
          </c:extLst>
        </c:ser>
        <c:ser>
          <c:idx val="26"/>
          <c:order val="26"/>
          <c:spPr>
            <a:ln w="9525" cap="rnd">
              <a:solidFill>
                <a:schemeClr val="accent3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7'!$A$2:$A$411</c:f>
              <c:numCache>
                <c:formatCode>General</c:formatCode>
                <c:ptCount val="41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</c:numCache>
            </c:numRef>
          </c:xVal>
          <c:yVal>
            <c:numRef>
              <c:f>'[AMG-R-MBA.xlsx]Sheet27'!$B$2:$B$490</c:f>
              <c:numCache>
                <c:formatCode>General</c:formatCode>
                <c:ptCount val="489"/>
                <c:pt idx="0">
                  <c:v>-0.76553000000000004</c:v>
                </c:pt>
                <c:pt idx="1">
                  <c:v>-0.26555600000000001</c:v>
                </c:pt>
                <c:pt idx="2">
                  <c:v>-0.68396400000000002</c:v>
                </c:pt>
                <c:pt idx="3">
                  <c:v>-1.0661700000000001</c:v>
                </c:pt>
                <c:pt idx="4">
                  <c:v>-0.630992</c:v>
                </c:pt>
                <c:pt idx="5">
                  <c:v>-0.62065000000000003</c:v>
                </c:pt>
                <c:pt idx="6">
                  <c:v>-1.2573399999999999</c:v>
                </c:pt>
                <c:pt idx="7">
                  <c:v>-0.79387600000000003</c:v>
                </c:pt>
                <c:pt idx="8" formatCode="0.00E+00">
                  <c:v>1.97115E-2</c:v>
                </c:pt>
                <c:pt idx="9">
                  <c:v>-0.75170899999999996</c:v>
                </c:pt>
                <c:pt idx="10">
                  <c:v>-0.96483300000000005</c:v>
                </c:pt>
                <c:pt idx="11">
                  <c:v>-0.330785</c:v>
                </c:pt>
                <c:pt idx="12">
                  <c:v>-0.94898800000000005</c:v>
                </c:pt>
                <c:pt idx="13">
                  <c:v>-1.2811999999999999</c:v>
                </c:pt>
                <c:pt idx="14">
                  <c:v>-0.68176800000000004</c:v>
                </c:pt>
                <c:pt idx="15">
                  <c:v>-0.841171</c:v>
                </c:pt>
                <c:pt idx="16">
                  <c:v>-0.72768999999999995</c:v>
                </c:pt>
                <c:pt idx="17">
                  <c:v>-0.89656100000000005</c:v>
                </c:pt>
                <c:pt idx="18">
                  <c:v>-0.56588799999999995</c:v>
                </c:pt>
                <c:pt idx="19">
                  <c:v>-0.74282599999999999</c:v>
                </c:pt>
                <c:pt idx="20">
                  <c:v>-0.64791900000000002</c:v>
                </c:pt>
                <c:pt idx="21">
                  <c:v>-0.34195199999999998</c:v>
                </c:pt>
                <c:pt idx="22">
                  <c:v>-1.0108200000000001</c:v>
                </c:pt>
                <c:pt idx="23">
                  <c:v>-1.18709</c:v>
                </c:pt>
                <c:pt idx="24">
                  <c:v>-0.77815199999999995</c:v>
                </c:pt>
                <c:pt idx="25">
                  <c:v>-1.0748500000000001</c:v>
                </c:pt>
                <c:pt idx="26">
                  <c:v>-0.52979299999999996</c:v>
                </c:pt>
                <c:pt idx="27">
                  <c:v>-0.88700100000000004</c:v>
                </c:pt>
                <c:pt idx="28">
                  <c:v>-1.0842099999999999</c:v>
                </c:pt>
                <c:pt idx="29">
                  <c:v>-0.50287700000000002</c:v>
                </c:pt>
                <c:pt idx="30">
                  <c:v>-0.29986099999999999</c:v>
                </c:pt>
                <c:pt idx="31">
                  <c:v>-0.46148600000000001</c:v>
                </c:pt>
                <c:pt idx="32">
                  <c:v>-0.89928200000000003</c:v>
                </c:pt>
                <c:pt idx="33">
                  <c:v>-0.85541599999999995</c:v>
                </c:pt>
                <c:pt idx="34" formatCode="0.00E+00">
                  <c:v>6.8184900000000007E-2</c:v>
                </c:pt>
                <c:pt idx="35">
                  <c:v>-0.48189599999999999</c:v>
                </c:pt>
                <c:pt idx="36">
                  <c:v>-0.71620200000000001</c:v>
                </c:pt>
                <c:pt idx="37">
                  <c:v>-0.48016599999999998</c:v>
                </c:pt>
                <c:pt idx="38">
                  <c:v>-1.1556500000000001</c:v>
                </c:pt>
                <c:pt idx="39">
                  <c:v>-1.08656</c:v>
                </c:pt>
                <c:pt idx="40">
                  <c:v>-0.64336300000000002</c:v>
                </c:pt>
                <c:pt idx="41">
                  <c:v>-0.341951</c:v>
                </c:pt>
                <c:pt idx="42">
                  <c:v>-1.1371899999999999</c:v>
                </c:pt>
                <c:pt idx="43">
                  <c:v>-0.22414700000000001</c:v>
                </c:pt>
                <c:pt idx="44">
                  <c:v>-0.61305799999999999</c:v>
                </c:pt>
                <c:pt idx="45">
                  <c:v>-0.79016500000000001</c:v>
                </c:pt>
                <c:pt idx="46">
                  <c:v>-0.479655</c:v>
                </c:pt>
                <c:pt idx="47">
                  <c:v>-0.30320200000000003</c:v>
                </c:pt>
                <c:pt idx="48">
                  <c:v>-0.37686599999999998</c:v>
                </c:pt>
                <c:pt idx="49">
                  <c:v>-0.44974799999999998</c:v>
                </c:pt>
                <c:pt idx="50">
                  <c:v>-0.64194600000000002</c:v>
                </c:pt>
                <c:pt idx="51">
                  <c:v>-0.85447300000000004</c:v>
                </c:pt>
                <c:pt idx="52">
                  <c:v>-0.47016599999999997</c:v>
                </c:pt>
                <c:pt idx="53">
                  <c:v>-0.111341</c:v>
                </c:pt>
                <c:pt idx="54">
                  <c:v>-0.78927700000000001</c:v>
                </c:pt>
                <c:pt idx="55">
                  <c:v>-1.1040700000000001</c:v>
                </c:pt>
                <c:pt idx="56">
                  <c:v>-0.73253800000000002</c:v>
                </c:pt>
                <c:pt idx="57">
                  <c:v>-0.53756300000000001</c:v>
                </c:pt>
                <c:pt idx="58">
                  <c:v>-0.12732499999999999</c:v>
                </c:pt>
                <c:pt idx="59">
                  <c:v>-0.41329300000000002</c:v>
                </c:pt>
                <c:pt idx="60">
                  <c:v>-0.22086500000000001</c:v>
                </c:pt>
                <c:pt idx="61">
                  <c:v>-0.249028</c:v>
                </c:pt>
                <c:pt idx="62">
                  <c:v>0.17485100000000001</c:v>
                </c:pt>
                <c:pt idx="63">
                  <c:v>-0.143147</c:v>
                </c:pt>
                <c:pt idx="64" formatCode="0.00E+00">
                  <c:v>5.7904200000000003E-2</c:v>
                </c:pt>
                <c:pt idx="65" formatCode="0.00E+00">
                  <c:v>-7.7426900000000007E-2</c:v>
                </c:pt>
                <c:pt idx="66" formatCode="0.00E+00">
                  <c:v>1.6103699999999999E-2</c:v>
                </c:pt>
                <c:pt idx="67" formatCode="0.00E+00">
                  <c:v>-5.2339999999999998E-2</c:v>
                </c:pt>
                <c:pt idx="68">
                  <c:v>0.88614999999999999</c:v>
                </c:pt>
                <c:pt idx="69">
                  <c:v>1.3448599999999999</c:v>
                </c:pt>
                <c:pt idx="70">
                  <c:v>0.97580599999999995</c:v>
                </c:pt>
                <c:pt idx="71">
                  <c:v>1.37185</c:v>
                </c:pt>
                <c:pt idx="72">
                  <c:v>1.43723</c:v>
                </c:pt>
                <c:pt idx="73">
                  <c:v>1.42353</c:v>
                </c:pt>
                <c:pt idx="74">
                  <c:v>2.18519</c:v>
                </c:pt>
                <c:pt idx="75">
                  <c:v>2.2560099999999998</c:v>
                </c:pt>
                <c:pt idx="76">
                  <c:v>2.0627599999999999</c:v>
                </c:pt>
                <c:pt idx="77">
                  <c:v>2.3035299999999999</c:v>
                </c:pt>
                <c:pt idx="78">
                  <c:v>2.2795700000000001</c:v>
                </c:pt>
                <c:pt idx="79">
                  <c:v>2.25875</c:v>
                </c:pt>
                <c:pt idx="80">
                  <c:v>2.9151600000000002</c:v>
                </c:pt>
                <c:pt idx="81">
                  <c:v>2.6734200000000001</c:v>
                </c:pt>
                <c:pt idx="82">
                  <c:v>2.2046700000000001</c:v>
                </c:pt>
                <c:pt idx="83">
                  <c:v>2.2387600000000001</c:v>
                </c:pt>
                <c:pt idx="84">
                  <c:v>2.5343300000000002</c:v>
                </c:pt>
                <c:pt idx="85">
                  <c:v>2.33344</c:v>
                </c:pt>
                <c:pt idx="86">
                  <c:v>3.1470099999999999</c:v>
                </c:pt>
                <c:pt idx="87">
                  <c:v>3.14175</c:v>
                </c:pt>
                <c:pt idx="88">
                  <c:v>2.5766900000000001</c:v>
                </c:pt>
                <c:pt idx="89">
                  <c:v>2.8776899999999999</c:v>
                </c:pt>
                <c:pt idx="90">
                  <c:v>2.7690800000000002</c:v>
                </c:pt>
                <c:pt idx="91">
                  <c:v>3.4047800000000001</c:v>
                </c:pt>
                <c:pt idx="92">
                  <c:v>2.9594999999999998</c:v>
                </c:pt>
                <c:pt idx="93">
                  <c:v>3.15564</c:v>
                </c:pt>
                <c:pt idx="94">
                  <c:v>3.1496200000000001</c:v>
                </c:pt>
                <c:pt idx="95">
                  <c:v>3.0527199999999999</c:v>
                </c:pt>
                <c:pt idx="96">
                  <c:v>3.4423499999999998</c:v>
                </c:pt>
                <c:pt idx="97">
                  <c:v>2.4359099999999998</c:v>
                </c:pt>
                <c:pt idx="98">
                  <c:v>2.4918499999999999</c:v>
                </c:pt>
                <c:pt idx="99">
                  <c:v>2.3173499999999998</c:v>
                </c:pt>
                <c:pt idx="100">
                  <c:v>2.2921</c:v>
                </c:pt>
                <c:pt idx="101">
                  <c:v>2.2359499999999999</c:v>
                </c:pt>
                <c:pt idx="102">
                  <c:v>2.1675599999999999</c:v>
                </c:pt>
                <c:pt idx="103">
                  <c:v>2.0498599999999998</c:v>
                </c:pt>
                <c:pt idx="104">
                  <c:v>1.96899</c:v>
                </c:pt>
                <c:pt idx="105">
                  <c:v>1.9035899999999999</c:v>
                </c:pt>
                <c:pt idx="106">
                  <c:v>1.82816</c:v>
                </c:pt>
                <c:pt idx="107">
                  <c:v>1.7628299999999999</c:v>
                </c:pt>
                <c:pt idx="108">
                  <c:v>1.7310300000000001</c:v>
                </c:pt>
                <c:pt idx="109">
                  <c:v>1.68848</c:v>
                </c:pt>
                <c:pt idx="110">
                  <c:v>1.6178900000000001</c:v>
                </c:pt>
                <c:pt idx="111">
                  <c:v>1.5581</c:v>
                </c:pt>
                <c:pt idx="112">
                  <c:v>1.51644</c:v>
                </c:pt>
                <c:pt idx="113">
                  <c:v>1.4543900000000001</c:v>
                </c:pt>
                <c:pt idx="114">
                  <c:v>1.39699</c:v>
                </c:pt>
                <c:pt idx="115">
                  <c:v>1.3789</c:v>
                </c:pt>
                <c:pt idx="116">
                  <c:v>1.33226</c:v>
                </c:pt>
                <c:pt idx="117">
                  <c:v>1.2835099999999999</c:v>
                </c:pt>
                <c:pt idx="118">
                  <c:v>1.24762</c:v>
                </c:pt>
                <c:pt idx="119">
                  <c:v>1.21637</c:v>
                </c:pt>
                <c:pt idx="120">
                  <c:v>1.1761699999999999</c:v>
                </c:pt>
                <c:pt idx="121">
                  <c:v>1.1421699999999999</c:v>
                </c:pt>
                <c:pt idx="122">
                  <c:v>1.11415</c:v>
                </c:pt>
                <c:pt idx="123">
                  <c:v>1.0784800000000001</c:v>
                </c:pt>
                <c:pt idx="124">
                  <c:v>1.0493399999999999</c:v>
                </c:pt>
                <c:pt idx="125">
                  <c:v>1.0262899999999999</c:v>
                </c:pt>
                <c:pt idx="126">
                  <c:v>1.00088</c:v>
                </c:pt>
                <c:pt idx="127">
                  <c:v>0.98211300000000001</c:v>
                </c:pt>
                <c:pt idx="128">
                  <c:v>0.96135899999999996</c:v>
                </c:pt>
                <c:pt idx="129">
                  <c:v>0.94059599999999999</c:v>
                </c:pt>
                <c:pt idx="130">
                  <c:v>0.92459599999999997</c:v>
                </c:pt>
                <c:pt idx="131">
                  <c:v>0.90900800000000004</c:v>
                </c:pt>
                <c:pt idx="132">
                  <c:v>0.89244500000000004</c:v>
                </c:pt>
                <c:pt idx="133">
                  <c:v>0.87452700000000005</c:v>
                </c:pt>
                <c:pt idx="134">
                  <c:v>0.85918799999999995</c:v>
                </c:pt>
                <c:pt idx="135">
                  <c:v>0.841588</c:v>
                </c:pt>
                <c:pt idx="136">
                  <c:v>0.82405700000000004</c:v>
                </c:pt>
                <c:pt idx="137">
                  <c:v>0.80906100000000003</c:v>
                </c:pt>
                <c:pt idx="138">
                  <c:v>0.78854999999999997</c:v>
                </c:pt>
                <c:pt idx="139">
                  <c:v>0.772837</c:v>
                </c:pt>
                <c:pt idx="140">
                  <c:v>0.75775000000000003</c:v>
                </c:pt>
                <c:pt idx="141">
                  <c:v>0.74002500000000004</c:v>
                </c:pt>
                <c:pt idx="142">
                  <c:v>0.72308300000000003</c:v>
                </c:pt>
                <c:pt idx="143">
                  <c:v>0.70259000000000005</c:v>
                </c:pt>
                <c:pt idx="144">
                  <c:v>0.68569599999999997</c:v>
                </c:pt>
                <c:pt idx="145">
                  <c:v>0.66539400000000004</c:v>
                </c:pt>
                <c:pt idx="146">
                  <c:v>0.64349000000000001</c:v>
                </c:pt>
                <c:pt idx="147">
                  <c:v>0.62187800000000004</c:v>
                </c:pt>
                <c:pt idx="148">
                  <c:v>0.60067000000000004</c:v>
                </c:pt>
                <c:pt idx="149">
                  <c:v>0.57857700000000001</c:v>
                </c:pt>
                <c:pt idx="150">
                  <c:v>0.55472100000000002</c:v>
                </c:pt>
                <c:pt idx="151">
                  <c:v>0.53372699999999995</c:v>
                </c:pt>
                <c:pt idx="152">
                  <c:v>0.51046199999999997</c:v>
                </c:pt>
                <c:pt idx="153">
                  <c:v>0.488815</c:v>
                </c:pt>
                <c:pt idx="154">
                  <c:v>0.46819699999999997</c:v>
                </c:pt>
                <c:pt idx="155">
                  <c:v>0.44671899999999998</c:v>
                </c:pt>
                <c:pt idx="156">
                  <c:v>0.42668899999999998</c:v>
                </c:pt>
                <c:pt idx="157">
                  <c:v>0.40577000000000002</c:v>
                </c:pt>
                <c:pt idx="158">
                  <c:v>0.385189</c:v>
                </c:pt>
                <c:pt idx="159">
                  <c:v>0.36565199999999998</c:v>
                </c:pt>
                <c:pt idx="160">
                  <c:v>0.34617300000000001</c:v>
                </c:pt>
                <c:pt idx="161">
                  <c:v>0.32492399999999999</c:v>
                </c:pt>
                <c:pt idx="162">
                  <c:v>0.30698300000000001</c:v>
                </c:pt>
                <c:pt idx="163">
                  <c:v>0.28823100000000001</c:v>
                </c:pt>
                <c:pt idx="164">
                  <c:v>0.27116699999999999</c:v>
                </c:pt>
                <c:pt idx="165">
                  <c:v>0.25538499999999997</c:v>
                </c:pt>
                <c:pt idx="166">
                  <c:v>0.23940700000000001</c:v>
                </c:pt>
                <c:pt idx="167">
                  <c:v>0.22698399999999999</c:v>
                </c:pt>
                <c:pt idx="168">
                  <c:v>0.21556700000000001</c:v>
                </c:pt>
                <c:pt idx="169">
                  <c:v>0.20436799999999999</c:v>
                </c:pt>
                <c:pt idx="170">
                  <c:v>0.19580700000000001</c:v>
                </c:pt>
                <c:pt idx="171">
                  <c:v>0.18792800000000001</c:v>
                </c:pt>
                <c:pt idx="172">
                  <c:v>0.18031900000000001</c:v>
                </c:pt>
                <c:pt idx="173">
                  <c:v>0.17368700000000001</c:v>
                </c:pt>
                <c:pt idx="174">
                  <c:v>0.166744</c:v>
                </c:pt>
                <c:pt idx="175">
                  <c:v>0.15862599999999999</c:v>
                </c:pt>
                <c:pt idx="176">
                  <c:v>0.153451</c:v>
                </c:pt>
                <c:pt idx="177">
                  <c:v>0.14782699999999999</c:v>
                </c:pt>
                <c:pt idx="178">
                  <c:v>0.14263600000000001</c:v>
                </c:pt>
                <c:pt idx="179">
                  <c:v>0.138268</c:v>
                </c:pt>
                <c:pt idx="180">
                  <c:v>0.13511999999999999</c:v>
                </c:pt>
                <c:pt idx="181">
                  <c:v>0.131327</c:v>
                </c:pt>
                <c:pt idx="182">
                  <c:v>0.12839400000000001</c:v>
                </c:pt>
                <c:pt idx="183">
                  <c:v>0.125469</c:v>
                </c:pt>
                <c:pt idx="184">
                  <c:v>0.12305199999999999</c:v>
                </c:pt>
                <c:pt idx="185">
                  <c:v>0.119688</c:v>
                </c:pt>
                <c:pt idx="186">
                  <c:v>0.117613</c:v>
                </c:pt>
                <c:pt idx="187">
                  <c:v>0.11593299999999999</c:v>
                </c:pt>
                <c:pt idx="188">
                  <c:v>0.113611</c:v>
                </c:pt>
                <c:pt idx="189">
                  <c:v>0.11129699999999999</c:v>
                </c:pt>
                <c:pt idx="190">
                  <c:v>0.109872</c:v>
                </c:pt>
                <c:pt idx="191">
                  <c:v>0.10875899999999999</c:v>
                </c:pt>
                <c:pt idx="192">
                  <c:v>0.10843700000000001</c:v>
                </c:pt>
                <c:pt idx="193">
                  <c:v>0.10707800000000001</c:v>
                </c:pt>
                <c:pt idx="194">
                  <c:v>0.10591299999999999</c:v>
                </c:pt>
                <c:pt idx="195">
                  <c:v>0.10500900000000001</c:v>
                </c:pt>
                <c:pt idx="196">
                  <c:v>0.104153</c:v>
                </c:pt>
                <c:pt idx="197">
                  <c:v>0.103201</c:v>
                </c:pt>
                <c:pt idx="198">
                  <c:v>0.10208299999999999</c:v>
                </c:pt>
                <c:pt idx="199">
                  <c:v>0.10084700000000001</c:v>
                </c:pt>
                <c:pt idx="200" formatCode="0.00E+00">
                  <c:v>9.9948400000000007E-2</c:v>
                </c:pt>
                <c:pt idx="201" formatCode="0.00E+00">
                  <c:v>9.9802500000000002E-2</c:v>
                </c:pt>
                <c:pt idx="202" formatCode="0.00E+00">
                  <c:v>9.9135899999999999E-2</c:v>
                </c:pt>
                <c:pt idx="203" formatCode="0.00E+00">
                  <c:v>9.8577999999999999E-2</c:v>
                </c:pt>
                <c:pt idx="204" formatCode="0.00E+00">
                  <c:v>9.8340499999999997E-2</c:v>
                </c:pt>
                <c:pt idx="205" formatCode="0.00E+00">
                  <c:v>9.7505999999999995E-2</c:v>
                </c:pt>
                <c:pt idx="206" formatCode="0.00E+00">
                  <c:v>9.6801300000000007E-2</c:v>
                </c:pt>
                <c:pt idx="207" formatCode="0.00E+00">
                  <c:v>9.5666899999999999E-2</c:v>
                </c:pt>
                <c:pt idx="208" formatCode="0.00E+00">
                  <c:v>9.5761299999999994E-2</c:v>
                </c:pt>
                <c:pt idx="209" formatCode="0.00E+00">
                  <c:v>9.5491400000000004E-2</c:v>
                </c:pt>
                <c:pt idx="210" formatCode="0.00E+00">
                  <c:v>9.5033599999999996E-2</c:v>
                </c:pt>
                <c:pt idx="211" formatCode="0.00E+00">
                  <c:v>9.4934900000000003E-2</c:v>
                </c:pt>
                <c:pt idx="212" formatCode="0.00E+00">
                  <c:v>9.4015100000000004E-2</c:v>
                </c:pt>
                <c:pt idx="213" formatCode="0.00E+00">
                  <c:v>9.3772900000000006E-2</c:v>
                </c:pt>
                <c:pt idx="214" formatCode="0.00E+00">
                  <c:v>9.3383800000000003E-2</c:v>
                </c:pt>
                <c:pt idx="215" formatCode="0.00E+00">
                  <c:v>9.3368499999999993E-2</c:v>
                </c:pt>
                <c:pt idx="216" formatCode="0.00E+00">
                  <c:v>9.3190200000000001E-2</c:v>
                </c:pt>
                <c:pt idx="217" formatCode="0.00E+00">
                  <c:v>9.1919399999999998E-2</c:v>
                </c:pt>
                <c:pt idx="218" formatCode="0.00E+00">
                  <c:v>9.1708700000000004E-2</c:v>
                </c:pt>
                <c:pt idx="219" formatCode="0.00E+00">
                  <c:v>9.1524599999999998E-2</c:v>
                </c:pt>
                <c:pt idx="220" formatCode="0.00E+00">
                  <c:v>9.09224E-2</c:v>
                </c:pt>
                <c:pt idx="221" formatCode="0.00E+00">
                  <c:v>9.0950000000000003E-2</c:v>
                </c:pt>
                <c:pt idx="222" formatCode="0.00E+00">
                  <c:v>9.0838000000000002E-2</c:v>
                </c:pt>
                <c:pt idx="223" formatCode="0.00E+00">
                  <c:v>9.0279100000000001E-2</c:v>
                </c:pt>
                <c:pt idx="224" formatCode="0.00E+00">
                  <c:v>8.9788900000000005E-2</c:v>
                </c:pt>
                <c:pt idx="225" formatCode="0.00E+00">
                  <c:v>8.9839500000000003E-2</c:v>
                </c:pt>
                <c:pt idx="226" formatCode="0.00E+00">
                  <c:v>8.9357400000000003E-2</c:v>
                </c:pt>
                <c:pt idx="227" formatCode="0.00E+00">
                  <c:v>8.8799500000000003E-2</c:v>
                </c:pt>
                <c:pt idx="228" formatCode="0.00E+00">
                  <c:v>8.7915400000000005E-2</c:v>
                </c:pt>
                <c:pt idx="229" formatCode="0.00E+00">
                  <c:v>8.7448100000000001E-2</c:v>
                </c:pt>
                <c:pt idx="230" formatCode="0.00E+00">
                  <c:v>8.7548299999999996E-2</c:v>
                </c:pt>
                <c:pt idx="231" formatCode="0.00E+00">
                  <c:v>8.7071399999999993E-2</c:v>
                </c:pt>
                <c:pt idx="232" formatCode="0.00E+00">
                  <c:v>8.6029499999999995E-2</c:v>
                </c:pt>
                <c:pt idx="233" formatCode="0.00E+00">
                  <c:v>8.59404E-2</c:v>
                </c:pt>
                <c:pt idx="234" formatCode="0.00E+00">
                  <c:v>8.4675299999999995E-2</c:v>
                </c:pt>
                <c:pt idx="235" formatCode="0.00E+00">
                  <c:v>8.3991099999999999E-2</c:v>
                </c:pt>
                <c:pt idx="236" formatCode="0.00E+00">
                  <c:v>8.3332100000000006E-2</c:v>
                </c:pt>
                <c:pt idx="237" formatCode="0.00E+00">
                  <c:v>8.3725499999999994E-2</c:v>
                </c:pt>
                <c:pt idx="238" formatCode="0.00E+00">
                  <c:v>8.1976900000000005E-2</c:v>
                </c:pt>
                <c:pt idx="239" formatCode="0.00E+00">
                  <c:v>8.1644999999999995E-2</c:v>
                </c:pt>
                <c:pt idx="240" formatCode="0.00E+00">
                  <c:v>8.1371299999999994E-2</c:v>
                </c:pt>
                <c:pt idx="241" formatCode="0.00E+00">
                  <c:v>7.9782000000000006E-2</c:v>
                </c:pt>
                <c:pt idx="242" formatCode="0.00E+00">
                  <c:v>7.9849699999999996E-2</c:v>
                </c:pt>
                <c:pt idx="243" formatCode="0.00E+00">
                  <c:v>7.9163600000000001E-2</c:v>
                </c:pt>
                <c:pt idx="244" formatCode="0.00E+00">
                  <c:v>7.8854599999999997E-2</c:v>
                </c:pt>
                <c:pt idx="245" formatCode="0.00E+00">
                  <c:v>7.7355900000000005E-2</c:v>
                </c:pt>
                <c:pt idx="246" formatCode="0.00E+00">
                  <c:v>7.6752200000000007E-2</c:v>
                </c:pt>
                <c:pt idx="247" formatCode="0.00E+00">
                  <c:v>7.58543E-2</c:v>
                </c:pt>
                <c:pt idx="248" formatCode="0.00E+00">
                  <c:v>7.5202900000000003E-2</c:v>
                </c:pt>
                <c:pt idx="249" formatCode="0.00E+00">
                  <c:v>7.4239299999999994E-2</c:v>
                </c:pt>
                <c:pt idx="250" formatCode="0.00E+00">
                  <c:v>7.3441000000000006E-2</c:v>
                </c:pt>
                <c:pt idx="251" formatCode="0.00E+00">
                  <c:v>7.3007600000000006E-2</c:v>
                </c:pt>
                <c:pt idx="252" formatCode="0.00E+00">
                  <c:v>7.2184600000000002E-2</c:v>
                </c:pt>
                <c:pt idx="253" formatCode="0.00E+00">
                  <c:v>7.0859900000000003E-2</c:v>
                </c:pt>
                <c:pt idx="254" formatCode="0.00E+00">
                  <c:v>7.0489899999999994E-2</c:v>
                </c:pt>
                <c:pt idx="255" formatCode="0.00E+00">
                  <c:v>6.9560499999999997E-2</c:v>
                </c:pt>
                <c:pt idx="256" formatCode="0.00E+00">
                  <c:v>6.8260699999999994E-2</c:v>
                </c:pt>
                <c:pt idx="257" formatCode="0.00E+00">
                  <c:v>6.7882499999999998E-2</c:v>
                </c:pt>
                <c:pt idx="258" formatCode="0.00E+00">
                  <c:v>6.6878800000000002E-2</c:v>
                </c:pt>
                <c:pt idx="259" formatCode="0.00E+00">
                  <c:v>6.5973799999999999E-2</c:v>
                </c:pt>
                <c:pt idx="260" formatCode="0.00E+00">
                  <c:v>6.5299499999999996E-2</c:v>
                </c:pt>
                <c:pt idx="261" formatCode="0.00E+00">
                  <c:v>6.4150299999999993E-2</c:v>
                </c:pt>
                <c:pt idx="262" formatCode="0.00E+00">
                  <c:v>6.3374E-2</c:v>
                </c:pt>
                <c:pt idx="263" formatCode="0.00E+00">
                  <c:v>6.2667799999999996E-2</c:v>
                </c:pt>
                <c:pt idx="264" formatCode="0.00E+00">
                  <c:v>6.2194800000000001E-2</c:v>
                </c:pt>
                <c:pt idx="265" formatCode="0.00E+00">
                  <c:v>6.0928299999999998E-2</c:v>
                </c:pt>
                <c:pt idx="266" formatCode="0.00E+00">
                  <c:v>6.0236499999999998E-2</c:v>
                </c:pt>
                <c:pt idx="267" formatCode="0.00E+00">
                  <c:v>5.9860200000000002E-2</c:v>
                </c:pt>
                <c:pt idx="268" formatCode="0.00E+00">
                  <c:v>5.8642399999999997E-2</c:v>
                </c:pt>
                <c:pt idx="269" formatCode="0.00E+00">
                  <c:v>5.7780699999999997E-2</c:v>
                </c:pt>
                <c:pt idx="270" formatCode="0.00E+00">
                  <c:v>5.6998300000000002E-2</c:v>
                </c:pt>
                <c:pt idx="271" formatCode="0.00E+00">
                  <c:v>5.6185199999999998E-2</c:v>
                </c:pt>
                <c:pt idx="272" formatCode="0.00E+00">
                  <c:v>5.5577300000000003E-2</c:v>
                </c:pt>
                <c:pt idx="273" formatCode="0.00E+00">
                  <c:v>5.54218E-2</c:v>
                </c:pt>
                <c:pt idx="274" formatCode="0.00E+00">
                  <c:v>5.3615599999999999E-2</c:v>
                </c:pt>
                <c:pt idx="275" formatCode="0.00E+00">
                  <c:v>5.31745E-2</c:v>
                </c:pt>
                <c:pt idx="276" formatCode="0.00E+00">
                  <c:v>5.2448700000000001E-2</c:v>
                </c:pt>
                <c:pt idx="277" formatCode="0.00E+00">
                  <c:v>5.1876499999999999E-2</c:v>
                </c:pt>
                <c:pt idx="278" formatCode="0.00E+00">
                  <c:v>5.1168900000000003E-2</c:v>
                </c:pt>
                <c:pt idx="279" formatCode="0.00E+00">
                  <c:v>5.0383999999999998E-2</c:v>
                </c:pt>
                <c:pt idx="280" formatCode="0.00E+00">
                  <c:v>4.9623500000000001E-2</c:v>
                </c:pt>
                <c:pt idx="281" formatCode="0.00E+00">
                  <c:v>4.9252499999999998E-2</c:v>
                </c:pt>
                <c:pt idx="282" formatCode="0.00E+00">
                  <c:v>4.8718900000000002E-2</c:v>
                </c:pt>
                <c:pt idx="283" formatCode="0.00E+00">
                  <c:v>4.7905900000000001E-2</c:v>
                </c:pt>
                <c:pt idx="284" formatCode="0.00E+00">
                  <c:v>4.7411399999999999E-2</c:v>
                </c:pt>
                <c:pt idx="285" formatCode="0.00E+00">
                  <c:v>4.6902199999999998E-2</c:v>
                </c:pt>
                <c:pt idx="286" formatCode="0.00E+00">
                  <c:v>4.6381499999999999E-2</c:v>
                </c:pt>
                <c:pt idx="287" formatCode="0.00E+00">
                  <c:v>4.5803499999999997E-2</c:v>
                </c:pt>
                <c:pt idx="288" formatCode="0.00E+00">
                  <c:v>4.5329599999999998E-2</c:v>
                </c:pt>
                <c:pt idx="289" formatCode="0.00E+00">
                  <c:v>4.4750199999999997E-2</c:v>
                </c:pt>
                <c:pt idx="290" formatCode="0.00E+00">
                  <c:v>4.4275799999999997E-2</c:v>
                </c:pt>
                <c:pt idx="291" formatCode="0.00E+00">
                  <c:v>4.3806600000000001E-2</c:v>
                </c:pt>
                <c:pt idx="292" formatCode="0.00E+00">
                  <c:v>4.3424600000000001E-2</c:v>
                </c:pt>
                <c:pt idx="293" formatCode="0.00E+00">
                  <c:v>4.31285E-2</c:v>
                </c:pt>
                <c:pt idx="294" formatCode="0.00E+00">
                  <c:v>4.2476199999999999E-2</c:v>
                </c:pt>
                <c:pt idx="295" formatCode="0.00E+00">
                  <c:v>4.3300600000000002E-2</c:v>
                </c:pt>
                <c:pt idx="296" formatCode="0.00E+00">
                  <c:v>4.2396999999999997E-2</c:v>
                </c:pt>
                <c:pt idx="297" formatCode="0.00E+00">
                  <c:v>4.08554E-2</c:v>
                </c:pt>
                <c:pt idx="298" formatCode="0.00E+00">
                  <c:v>4.0906900000000003E-2</c:v>
                </c:pt>
                <c:pt idx="299" formatCode="0.00E+00">
                  <c:v>4.0701899999999999E-2</c:v>
                </c:pt>
                <c:pt idx="300" formatCode="0.00E+00">
                  <c:v>4.0535399999999999E-2</c:v>
                </c:pt>
                <c:pt idx="301" formatCode="0.00E+00">
                  <c:v>4.0041899999999998E-2</c:v>
                </c:pt>
                <c:pt idx="302" formatCode="0.00E+00">
                  <c:v>3.9935600000000002E-2</c:v>
                </c:pt>
                <c:pt idx="303" formatCode="0.00E+00">
                  <c:v>3.9699100000000001E-2</c:v>
                </c:pt>
                <c:pt idx="304" formatCode="0.00E+00">
                  <c:v>3.8995299999999997E-2</c:v>
                </c:pt>
                <c:pt idx="305" formatCode="0.00E+00">
                  <c:v>3.8884599999999998E-2</c:v>
                </c:pt>
                <c:pt idx="306" formatCode="0.00E+00">
                  <c:v>3.8596199999999997E-2</c:v>
                </c:pt>
                <c:pt idx="307" formatCode="0.00E+00">
                  <c:v>3.8443600000000001E-2</c:v>
                </c:pt>
                <c:pt idx="308" formatCode="0.00E+00">
                  <c:v>3.82686E-2</c:v>
                </c:pt>
                <c:pt idx="309" formatCode="0.00E+00">
                  <c:v>3.8040600000000001E-2</c:v>
                </c:pt>
                <c:pt idx="310" formatCode="0.00E+00">
                  <c:v>3.7662000000000001E-2</c:v>
                </c:pt>
                <c:pt idx="311" formatCode="0.00E+00">
                  <c:v>3.7558099999999997E-2</c:v>
                </c:pt>
                <c:pt idx="312" formatCode="0.00E+00">
                  <c:v>3.7214299999999999E-2</c:v>
                </c:pt>
                <c:pt idx="313" formatCode="0.00E+00">
                  <c:v>3.6999200000000003E-2</c:v>
                </c:pt>
                <c:pt idx="314" formatCode="0.00E+00">
                  <c:v>3.6804700000000003E-2</c:v>
                </c:pt>
                <c:pt idx="315" formatCode="0.00E+00">
                  <c:v>3.6627800000000002E-2</c:v>
                </c:pt>
                <c:pt idx="316" formatCode="0.00E+00">
                  <c:v>3.64494E-2</c:v>
                </c:pt>
                <c:pt idx="317" formatCode="0.00E+00">
                  <c:v>3.6067500000000002E-2</c:v>
                </c:pt>
                <c:pt idx="318" formatCode="0.00E+00">
                  <c:v>3.60942E-2</c:v>
                </c:pt>
                <c:pt idx="319" formatCode="0.00E+00">
                  <c:v>3.57547E-2</c:v>
                </c:pt>
                <c:pt idx="320" formatCode="0.00E+00">
                  <c:v>3.5591100000000001E-2</c:v>
                </c:pt>
                <c:pt idx="321" formatCode="0.00E+00">
                  <c:v>3.5485700000000002E-2</c:v>
                </c:pt>
                <c:pt idx="322" formatCode="0.00E+00">
                  <c:v>3.5272600000000001E-2</c:v>
                </c:pt>
                <c:pt idx="323" formatCode="0.00E+00">
                  <c:v>3.4992200000000001E-2</c:v>
                </c:pt>
                <c:pt idx="324" formatCode="0.00E+00">
                  <c:v>3.4892600000000003E-2</c:v>
                </c:pt>
                <c:pt idx="325" formatCode="0.00E+00">
                  <c:v>3.4736200000000002E-2</c:v>
                </c:pt>
                <c:pt idx="326" formatCode="0.00E+00">
                  <c:v>3.4515400000000002E-2</c:v>
                </c:pt>
                <c:pt idx="327" formatCode="0.00E+00">
                  <c:v>3.44777E-2</c:v>
                </c:pt>
                <c:pt idx="328" formatCode="0.00E+00">
                  <c:v>3.4273600000000001E-2</c:v>
                </c:pt>
                <c:pt idx="329" formatCode="0.00E+00">
                  <c:v>3.4092900000000002E-2</c:v>
                </c:pt>
                <c:pt idx="330" formatCode="0.00E+00">
                  <c:v>3.3949399999999998E-2</c:v>
                </c:pt>
                <c:pt idx="331" formatCode="0.00E+00">
                  <c:v>3.3791099999999998E-2</c:v>
                </c:pt>
                <c:pt idx="332" formatCode="0.00E+00">
                  <c:v>3.3616500000000001E-2</c:v>
                </c:pt>
                <c:pt idx="333" formatCode="0.00E+00">
                  <c:v>3.3590299999999997E-2</c:v>
                </c:pt>
                <c:pt idx="334" formatCode="0.00E+00">
                  <c:v>3.34425E-2</c:v>
                </c:pt>
                <c:pt idx="335" formatCode="0.00E+00">
                  <c:v>3.3417700000000002E-2</c:v>
                </c:pt>
                <c:pt idx="336" formatCode="0.00E+00">
                  <c:v>3.3217900000000002E-2</c:v>
                </c:pt>
                <c:pt idx="337" formatCode="0.00E+00">
                  <c:v>3.3091099999999998E-2</c:v>
                </c:pt>
                <c:pt idx="338" formatCode="0.00E+00">
                  <c:v>3.2940900000000002E-2</c:v>
                </c:pt>
                <c:pt idx="339" formatCode="0.00E+00">
                  <c:v>3.2844999999999999E-2</c:v>
                </c:pt>
                <c:pt idx="340" formatCode="0.00E+00">
                  <c:v>3.2850699999999997E-2</c:v>
                </c:pt>
                <c:pt idx="341" formatCode="0.00E+00">
                  <c:v>3.26223E-2</c:v>
                </c:pt>
                <c:pt idx="342" formatCode="0.00E+00">
                  <c:v>3.2502700000000002E-2</c:v>
                </c:pt>
                <c:pt idx="343" formatCode="0.00E+00">
                  <c:v>3.24411E-2</c:v>
                </c:pt>
                <c:pt idx="344" formatCode="0.00E+00">
                  <c:v>3.2425900000000001E-2</c:v>
                </c:pt>
                <c:pt idx="345" formatCode="0.00E+00">
                  <c:v>3.2276600000000003E-2</c:v>
                </c:pt>
                <c:pt idx="346" formatCode="0.00E+00">
                  <c:v>3.2140700000000001E-2</c:v>
                </c:pt>
                <c:pt idx="347" formatCode="0.00E+00">
                  <c:v>3.2002900000000001E-2</c:v>
                </c:pt>
                <c:pt idx="348" formatCode="0.00E+00">
                  <c:v>3.19686E-2</c:v>
                </c:pt>
                <c:pt idx="349" formatCode="0.00E+00">
                  <c:v>3.1780700000000002E-2</c:v>
                </c:pt>
                <c:pt idx="350" formatCode="0.00E+00">
                  <c:v>3.1629999999999998E-2</c:v>
                </c:pt>
                <c:pt idx="351" formatCode="0.00E+00">
                  <c:v>3.1484600000000001E-2</c:v>
                </c:pt>
                <c:pt idx="352" formatCode="0.00E+00">
                  <c:v>3.1373999999999999E-2</c:v>
                </c:pt>
                <c:pt idx="353" formatCode="0.00E+00">
                  <c:v>3.1165600000000002E-2</c:v>
                </c:pt>
                <c:pt idx="354" formatCode="0.00E+00">
                  <c:v>3.1095000000000001E-2</c:v>
                </c:pt>
                <c:pt idx="355" formatCode="0.00E+00">
                  <c:v>3.0896699999999999E-2</c:v>
                </c:pt>
                <c:pt idx="356" formatCode="0.00E+00">
                  <c:v>3.0649699999999998E-2</c:v>
                </c:pt>
                <c:pt idx="357" formatCode="0.00E+00">
                  <c:v>3.0467999999999999E-2</c:v>
                </c:pt>
                <c:pt idx="358" formatCode="0.00E+00">
                  <c:v>3.03602E-2</c:v>
                </c:pt>
                <c:pt idx="359" formatCode="0.00E+00">
                  <c:v>3.0164199999999999E-2</c:v>
                </c:pt>
                <c:pt idx="360" formatCode="0.00E+00">
                  <c:v>2.9969699999999998E-2</c:v>
                </c:pt>
                <c:pt idx="361" formatCode="0.00E+00">
                  <c:v>2.9785200000000001E-2</c:v>
                </c:pt>
                <c:pt idx="362" formatCode="0.00E+00">
                  <c:v>2.95978E-2</c:v>
                </c:pt>
                <c:pt idx="363" formatCode="0.00E+00">
                  <c:v>2.9429E-2</c:v>
                </c:pt>
                <c:pt idx="364" formatCode="0.00E+00">
                  <c:v>2.92492E-2</c:v>
                </c:pt>
                <c:pt idx="365" formatCode="0.00E+00">
                  <c:v>2.89927E-2</c:v>
                </c:pt>
                <c:pt idx="366" formatCode="0.00E+00">
                  <c:v>2.8876300000000001E-2</c:v>
                </c:pt>
                <c:pt idx="367" formatCode="0.00E+00">
                  <c:v>2.8692700000000002E-2</c:v>
                </c:pt>
                <c:pt idx="368" formatCode="0.00E+00">
                  <c:v>2.8532499999999999E-2</c:v>
                </c:pt>
                <c:pt idx="369" formatCode="0.00E+00">
                  <c:v>2.8418100000000002E-2</c:v>
                </c:pt>
                <c:pt idx="370" formatCode="0.00E+00">
                  <c:v>2.8311300000000001E-2</c:v>
                </c:pt>
                <c:pt idx="371" formatCode="0.00E+00">
                  <c:v>2.8061900000000001E-2</c:v>
                </c:pt>
                <c:pt idx="372" formatCode="0.00E+00">
                  <c:v>2.7927899999999999E-2</c:v>
                </c:pt>
                <c:pt idx="373" formatCode="0.00E+00">
                  <c:v>2.78797E-2</c:v>
                </c:pt>
                <c:pt idx="374" formatCode="0.00E+00">
                  <c:v>2.7720499999999999E-2</c:v>
                </c:pt>
                <c:pt idx="375" formatCode="0.00E+00">
                  <c:v>2.7506800000000001E-2</c:v>
                </c:pt>
                <c:pt idx="376" formatCode="0.00E+00">
                  <c:v>2.75578E-2</c:v>
                </c:pt>
                <c:pt idx="377" formatCode="0.00E+00">
                  <c:v>2.73037E-2</c:v>
                </c:pt>
                <c:pt idx="378" formatCode="0.00E+00">
                  <c:v>2.7256499999999999E-2</c:v>
                </c:pt>
                <c:pt idx="379" formatCode="0.00E+00">
                  <c:v>2.71583E-2</c:v>
                </c:pt>
                <c:pt idx="380" formatCode="0.00E+00">
                  <c:v>2.70753E-2</c:v>
                </c:pt>
                <c:pt idx="381" formatCode="0.00E+00">
                  <c:v>2.6803500000000001E-2</c:v>
                </c:pt>
                <c:pt idx="382" formatCode="0.00E+00">
                  <c:v>2.66552E-2</c:v>
                </c:pt>
                <c:pt idx="383" formatCode="0.00E+00">
                  <c:v>2.6816799999999998E-2</c:v>
                </c:pt>
                <c:pt idx="384" formatCode="0.00E+00">
                  <c:v>2.6521699999999999E-2</c:v>
                </c:pt>
                <c:pt idx="385" formatCode="0.00E+00">
                  <c:v>2.66705E-2</c:v>
                </c:pt>
                <c:pt idx="386" formatCode="0.00E+00">
                  <c:v>2.6519299999999999E-2</c:v>
                </c:pt>
                <c:pt idx="387" formatCode="0.00E+00">
                  <c:v>2.63796E-2</c:v>
                </c:pt>
                <c:pt idx="388" formatCode="0.00E+00">
                  <c:v>2.6122099999999999E-2</c:v>
                </c:pt>
                <c:pt idx="389" formatCode="0.00E+00">
                  <c:v>2.62995E-2</c:v>
                </c:pt>
                <c:pt idx="390" formatCode="0.00E+00">
                  <c:v>2.6113000000000001E-2</c:v>
                </c:pt>
                <c:pt idx="391" formatCode="0.00E+00">
                  <c:v>2.60892E-2</c:v>
                </c:pt>
                <c:pt idx="392" formatCode="0.00E+00">
                  <c:v>2.5913700000000001E-2</c:v>
                </c:pt>
                <c:pt idx="393" formatCode="0.00E+00">
                  <c:v>2.5522699999999999E-2</c:v>
                </c:pt>
                <c:pt idx="394" formatCode="0.00E+00">
                  <c:v>2.5769199999999999E-2</c:v>
                </c:pt>
                <c:pt idx="395" formatCode="0.00E+00">
                  <c:v>2.56019E-2</c:v>
                </c:pt>
                <c:pt idx="396" formatCode="0.00E+00">
                  <c:v>2.5599500000000001E-2</c:v>
                </c:pt>
                <c:pt idx="397" formatCode="0.00E+00">
                  <c:v>2.5548899999999999E-2</c:v>
                </c:pt>
                <c:pt idx="398" formatCode="0.00E+00">
                  <c:v>2.5678599999999999E-2</c:v>
                </c:pt>
                <c:pt idx="399" formatCode="0.00E+00">
                  <c:v>2.5175599999999999E-2</c:v>
                </c:pt>
                <c:pt idx="400" formatCode="0.00E+00">
                  <c:v>2.5185599999999999E-2</c:v>
                </c:pt>
                <c:pt idx="401" formatCode="0.00E+00">
                  <c:v>2.5273299999999999E-2</c:v>
                </c:pt>
                <c:pt idx="402" formatCode="0.00E+00">
                  <c:v>2.5196099999999999E-2</c:v>
                </c:pt>
                <c:pt idx="403" formatCode="0.00E+00">
                  <c:v>2.5233700000000001E-2</c:v>
                </c:pt>
                <c:pt idx="404" formatCode="0.00E+00">
                  <c:v>2.51369E-2</c:v>
                </c:pt>
                <c:pt idx="405" formatCode="0.00E+00">
                  <c:v>2.5038700000000001E-2</c:v>
                </c:pt>
                <c:pt idx="406" formatCode="0.00E+00">
                  <c:v>2.4919E-2</c:v>
                </c:pt>
                <c:pt idx="407" formatCode="0.00E+00">
                  <c:v>2.50154E-2</c:v>
                </c:pt>
                <c:pt idx="408" formatCode="0.00E+00">
                  <c:v>2.47455E-2</c:v>
                </c:pt>
                <c:pt idx="409" formatCode="0.00E+00">
                  <c:v>2.4818400000000001E-2</c:v>
                </c:pt>
                <c:pt idx="410" formatCode="0.00E+00">
                  <c:v>2.4764100000000001E-2</c:v>
                </c:pt>
                <c:pt idx="411" formatCode="0.00E+00">
                  <c:v>2.4824100000000002E-2</c:v>
                </c:pt>
                <c:pt idx="412" formatCode="0.00E+00">
                  <c:v>2.4743999999999999E-2</c:v>
                </c:pt>
                <c:pt idx="413" formatCode="0.00E+00">
                  <c:v>2.4759300000000001E-2</c:v>
                </c:pt>
                <c:pt idx="414" formatCode="0.00E+00">
                  <c:v>2.43897E-2</c:v>
                </c:pt>
                <c:pt idx="415" formatCode="0.00E+00">
                  <c:v>2.45638E-2</c:v>
                </c:pt>
                <c:pt idx="416" formatCode="0.00E+00">
                  <c:v>2.4637699999999998E-2</c:v>
                </c:pt>
                <c:pt idx="417" formatCode="0.00E+00">
                  <c:v>2.44722E-2</c:v>
                </c:pt>
                <c:pt idx="418" formatCode="0.00E+00">
                  <c:v>2.4498499999999999E-2</c:v>
                </c:pt>
                <c:pt idx="419" formatCode="0.00E+00">
                  <c:v>2.4651099999999999E-2</c:v>
                </c:pt>
                <c:pt idx="420" formatCode="0.00E+00">
                  <c:v>2.4447E-2</c:v>
                </c:pt>
                <c:pt idx="421" formatCode="0.00E+00">
                  <c:v>2.4447900000000002E-2</c:v>
                </c:pt>
                <c:pt idx="422" formatCode="0.00E+00">
                  <c:v>2.4457E-2</c:v>
                </c:pt>
                <c:pt idx="423" formatCode="0.00E+00">
                  <c:v>2.44131E-2</c:v>
                </c:pt>
                <c:pt idx="424" formatCode="0.00E+00">
                  <c:v>2.44441E-2</c:v>
                </c:pt>
                <c:pt idx="425" formatCode="0.00E+00">
                  <c:v>2.42677E-2</c:v>
                </c:pt>
                <c:pt idx="426" formatCode="0.00E+00">
                  <c:v>2.4356800000000001E-2</c:v>
                </c:pt>
                <c:pt idx="427" formatCode="0.00E+00">
                  <c:v>2.4396899999999999E-2</c:v>
                </c:pt>
                <c:pt idx="428" formatCode="0.00E+00">
                  <c:v>2.4385500000000001E-2</c:v>
                </c:pt>
                <c:pt idx="429" formatCode="0.00E+00">
                  <c:v>2.4417399999999999E-2</c:v>
                </c:pt>
                <c:pt idx="430" formatCode="0.00E+00">
                  <c:v>2.4405E-2</c:v>
                </c:pt>
                <c:pt idx="431" formatCode="0.00E+00">
                  <c:v>2.4380200000000001E-2</c:v>
                </c:pt>
                <c:pt idx="432" formatCode="0.00E+00">
                  <c:v>2.4525600000000002E-2</c:v>
                </c:pt>
                <c:pt idx="433" formatCode="0.00E+00">
                  <c:v>2.4599599999999999E-2</c:v>
                </c:pt>
                <c:pt idx="434" formatCode="0.00E+00">
                  <c:v>2.4914700000000001E-2</c:v>
                </c:pt>
                <c:pt idx="435" formatCode="0.00E+00">
                  <c:v>2.5151300000000001E-2</c:v>
                </c:pt>
                <c:pt idx="436" formatCode="0.00E+00">
                  <c:v>2.5034399999999998E-2</c:v>
                </c:pt>
                <c:pt idx="437" formatCode="0.00E+00">
                  <c:v>2.4834200000000001E-2</c:v>
                </c:pt>
                <c:pt idx="438" formatCode="0.00E+00">
                  <c:v>2.4538500000000001E-2</c:v>
                </c:pt>
                <c:pt idx="439" formatCode="0.00E+00">
                  <c:v>2.3604900000000002E-2</c:v>
                </c:pt>
                <c:pt idx="440" formatCode="0.00E+00">
                  <c:v>2.23346E-2</c:v>
                </c:pt>
                <c:pt idx="441" formatCode="0.00E+00">
                  <c:v>2.22054E-2</c:v>
                </c:pt>
                <c:pt idx="442" formatCode="0.00E+00">
                  <c:v>2.30327E-2</c:v>
                </c:pt>
                <c:pt idx="443" formatCode="0.00E+00">
                  <c:v>2.35982E-2</c:v>
                </c:pt>
                <c:pt idx="444" formatCode="0.00E+00">
                  <c:v>2.3926699999999999E-2</c:v>
                </c:pt>
                <c:pt idx="445" formatCode="0.00E+00">
                  <c:v>2.46286E-2</c:v>
                </c:pt>
                <c:pt idx="446" formatCode="0.00E+00">
                  <c:v>2.54145E-2</c:v>
                </c:pt>
                <c:pt idx="447" formatCode="0.00E+00">
                  <c:v>2.5337200000000001E-2</c:v>
                </c:pt>
                <c:pt idx="448" formatCode="0.00E+00">
                  <c:v>2.48046E-2</c:v>
                </c:pt>
                <c:pt idx="449" formatCode="0.00E+00">
                  <c:v>2.4476999999999999E-2</c:v>
                </c:pt>
                <c:pt idx="450" formatCode="0.00E+00">
                  <c:v>2.4427399999999998E-2</c:v>
                </c:pt>
                <c:pt idx="451" formatCode="0.00E+00">
                  <c:v>2.43793E-2</c:v>
                </c:pt>
                <c:pt idx="452" formatCode="0.00E+00">
                  <c:v>2.4406899999999999E-2</c:v>
                </c:pt>
                <c:pt idx="453" formatCode="0.00E+00">
                  <c:v>2.4399799999999999E-2</c:v>
                </c:pt>
                <c:pt idx="454" formatCode="0.00E+00">
                  <c:v>2.4305299999999998E-2</c:v>
                </c:pt>
                <c:pt idx="455" formatCode="0.00E+00">
                  <c:v>2.42729E-2</c:v>
                </c:pt>
                <c:pt idx="456" formatCode="0.00E+00">
                  <c:v>2.43559E-2</c:v>
                </c:pt>
                <c:pt idx="457" formatCode="0.00E+00">
                  <c:v>2.4303000000000002E-2</c:v>
                </c:pt>
                <c:pt idx="458" formatCode="0.00E+00">
                  <c:v>2.42887E-2</c:v>
                </c:pt>
                <c:pt idx="459" formatCode="0.00E+00">
                  <c:v>2.4246199999999999E-2</c:v>
                </c:pt>
                <c:pt idx="460" formatCode="0.00E+00">
                  <c:v>2.43149E-2</c:v>
                </c:pt>
                <c:pt idx="461" formatCode="0.00E+00">
                  <c:v>2.4185700000000001E-2</c:v>
                </c:pt>
                <c:pt idx="462" formatCode="0.00E+00">
                  <c:v>2.41823E-2</c:v>
                </c:pt>
                <c:pt idx="463" formatCode="0.00E+00">
                  <c:v>2.4165200000000001E-2</c:v>
                </c:pt>
                <c:pt idx="464" formatCode="0.00E+00">
                  <c:v>2.4100300000000002E-2</c:v>
                </c:pt>
                <c:pt idx="465" formatCode="0.00E+00">
                  <c:v>2.4460300000000001E-2</c:v>
                </c:pt>
                <c:pt idx="466" formatCode="0.00E+00">
                  <c:v>2.46077E-2</c:v>
                </c:pt>
                <c:pt idx="467" formatCode="0.00E+00">
                  <c:v>2.1057099999999999E-2</c:v>
                </c:pt>
                <c:pt idx="468" formatCode="0.00E+00">
                  <c:v>2.3381200000000001E-2</c:v>
                </c:pt>
                <c:pt idx="469" formatCode="0.00E+00">
                  <c:v>2.3933900000000001E-2</c:v>
                </c:pt>
                <c:pt idx="470" formatCode="0.00E+00">
                  <c:v>2.3990600000000001E-2</c:v>
                </c:pt>
                <c:pt idx="471" formatCode="0.00E+00">
                  <c:v>2.40006E-2</c:v>
                </c:pt>
                <c:pt idx="472" formatCode="0.00E+00">
                  <c:v>2.3973899999999999E-2</c:v>
                </c:pt>
                <c:pt idx="473" formatCode="0.00E+00">
                  <c:v>2.3977800000000001E-2</c:v>
                </c:pt>
                <c:pt idx="474" formatCode="0.00E+00">
                  <c:v>2.39487E-2</c:v>
                </c:pt>
                <c:pt idx="475" formatCode="0.00E+00">
                  <c:v>2.3908599999999999E-2</c:v>
                </c:pt>
                <c:pt idx="476" formatCode="0.00E+00">
                  <c:v>2.38791E-2</c:v>
                </c:pt>
                <c:pt idx="477" formatCode="0.00E+00">
                  <c:v>2.3877599999999999E-2</c:v>
                </c:pt>
                <c:pt idx="478" formatCode="0.00E+00">
                  <c:v>2.3758899999999999E-2</c:v>
                </c:pt>
                <c:pt idx="479" formatCode="0.00E+00">
                  <c:v>2.3781299999999998E-2</c:v>
                </c:pt>
                <c:pt idx="480" formatCode="0.00E+00">
                  <c:v>2.3621099999999999E-2</c:v>
                </c:pt>
                <c:pt idx="481" formatCode="0.00E+00">
                  <c:v>2.3652099999999999E-2</c:v>
                </c:pt>
                <c:pt idx="482" formatCode="0.00E+00">
                  <c:v>2.3684500000000001E-2</c:v>
                </c:pt>
                <c:pt idx="483" formatCode="0.00E+00">
                  <c:v>2.36449E-2</c:v>
                </c:pt>
                <c:pt idx="484" formatCode="0.00E+00">
                  <c:v>2.3642099999999999E-2</c:v>
                </c:pt>
                <c:pt idx="485" formatCode="0.00E+00">
                  <c:v>2.35128E-2</c:v>
                </c:pt>
                <c:pt idx="486" formatCode="0.00E+00">
                  <c:v>2.3583900000000001E-2</c:v>
                </c:pt>
                <c:pt idx="487" formatCode="0.00E+00">
                  <c:v>2.3519499999999999E-2</c:v>
                </c:pt>
                <c:pt idx="488" formatCode="0.00E+00">
                  <c:v>2.34752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B37F-4A54-8C53-CAD7BD560690}"/>
            </c:ext>
          </c:extLst>
        </c:ser>
        <c:ser>
          <c:idx val="27"/>
          <c:order val="27"/>
          <c:spPr>
            <a:ln w="9525" cap="rnd">
              <a:solidFill>
                <a:schemeClr val="accent4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8'!$A$2:$A$685</c:f>
              <c:numCache>
                <c:formatCode>General</c:formatCode>
                <c:ptCount val="68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</c:numCache>
            </c:numRef>
          </c:xVal>
          <c:yVal>
            <c:numRef>
              <c:f>'[AMG-R-MBA.xlsx]Sheet28'!$B$2:$B$327</c:f>
              <c:numCache>
                <c:formatCode>General</c:formatCode>
                <c:ptCount val="326"/>
                <c:pt idx="0">
                  <c:v>-0.821855</c:v>
                </c:pt>
                <c:pt idx="1">
                  <c:v>-0.33075199999999999</c:v>
                </c:pt>
                <c:pt idx="2">
                  <c:v>-0.55040100000000003</c:v>
                </c:pt>
                <c:pt idx="3">
                  <c:v>-1.2519899999999999</c:v>
                </c:pt>
                <c:pt idx="4">
                  <c:v>-0.90779900000000002</c:v>
                </c:pt>
                <c:pt idx="5">
                  <c:v>-0.64832800000000002</c:v>
                </c:pt>
                <c:pt idx="6">
                  <c:v>-1.2889200000000001</c:v>
                </c:pt>
                <c:pt idx="7">
                  <c:v>-0.88784200000000002</c:v>
                </c:pt>
                <c:pt idx="8">
                  <c:v>-0.104813</c:v>
                </c:pt>
                <c:pt idx="9">
                  <c:v>-0.83528500000000006</c:v>
                </c:pt>
                <c:pt idx="10">
                  <c:v>-1.14693</c:v>
                </c:pt>
                <c:pt idx="11">
                  <c:v>-0.417603</c:v>
                </c:pt>
                <c:pt idx="12">
                  <c:v>-1.0952900000000001</c:v>
                </c:pt>
                <c:pt idx="13">
                  <c:v>-1.3065599999999999</c:v>
                </c:pt>
                <c:pt idx="14">
                  <c:v>-0.70061399999999996</c:v>
                </c:pt>
                <c:pt idx="15">
                  <c:v>-0.851993</c:v>
                </c:pt>
                <c:pt idx="16">
                  <c:v>-0.59557599999999999</c:v>
                </c:pt>
                <c:pt idx="17">
                  <c:v>-0.86957600000000002</c:v>
                </c:pt>
                <c:pt idx="18">
                  <c:v>-0.59750899999999996</c:v>
                </c:pt>
                <c:pt idx="19">
                  <c:v>-0.73411000000000004</c:v>
                </c:pt>
                <c:pt idx="20">
                  <c:v>-0.76483000000000001</c:v>
                </c:pt>
                <c:pt idx="21">
                  <c:v>-0.34379999999999999</c:v>
                </c:pt>
                <c:pt idx="22">
                  <c:v>-1.11608</c:v>
                </c:pt>
                <c:pt idx="23">
                  <c:v>-1.1568499999999999</c:v>
                </c:pt>
                <c:pt idx="24">
                  <c:v>-0.929419</c:v>
                </c:pt>
                <c:pt idx="25">
                  <c:v>-1.1384099999999999</c:v>
                </c:pt>
                <c:pt idx="26">
                  <c:v>-0.682257</c:v>
                </c:pt>
                <c:pt idx="27">
                  <c:v>-1.3176600000000001</c:v>
                </c:pt>
                <c:pt idx="28">
                  <c:v>-1.1631400000000001</c:v>
                </c:pt>
                <c:pt idx="29">
                  <c:v>-0.439195</c:v>
                </c:pt>
                <c:pt idx="30">
                  <c:v>-0.32294099999999998</c:v>
                </c:pt>
                <c:pt idx="31">
                  <c:v>-0.53430999999999995</c:v>
                </c:pt>
                <c:pt idx="32">
                  <c:v>-0.90969100000000003</c:v>
                </c:pt>
                <c:pt idx="33">
                  <c:v>-0.96869499999999997</c:v>
                </c:pt>
                <c:pt idx="34" formatCode="0.00E+00">
                  <c:v>4.4232399999999998E-2</c:v>
                </c:pt>
                <c:pt idx="35">
                  <c:v>-0.44558999999999999</c:v>
                </c:pt>
                <c:pt idx="36">
                  <c:v>-0.72821800000000003</c:v>
                </c:pt>
                <c:pt idx="37">
                  <c:v>-0.53219700000000003</c:v>
                </c:pt>
                <c:pt idx="38">
                  <c:v>-1.18448</c:v>
                </c:pt>
                <c:pt idx="39">
                  <c:v>-1.1386099999999999</c:v>
                </c:pt>
                <c:pt idx="40">
                  <c:v>-0.73865000000000003</c:v>
                </c:pt>
                <c:pt idx="41">
                  <c:v>-0.27731499999999998</c:v>
                </c:pt>
                <c:pt idx="42">
                  <c:v>-1.15303</c:v>
                </c:pt>
                <c:pt idx="43">
                  <c:v>-0.35437600000000002</c:v>
                </c:pt>
                <c:pt idx="44">
                  <c:v>-0.65376199999999995</c:v>
                </c:pt>
                <c:pt idx="45">
                  <c:v>-0.987425</c:v>
                </c:pt>
                <c:pt idx="46">
                  <c:v>-0.55745100000000003</c:v>
                </c:pt>
                <c:pt idx="47">
                  <c:v>-0.321274</c:v>
                </c:pt>
                <c:pt idx="48">
                  <c:v>-0.48275099999999999</c:v>
                </c:pt>
                <c:pt idx="49">
                  <c:v>-0.65021700000000004</c:v>
                </c:pt>
                <c:pt idx="50">
                  <c:v>-0.73330099999999998</c:v>
                </c:pt>
                <c:pt idx="51">
                  <c:v>-0.77731399999999995</c:v>
                </c:pt>
                <c:pt idx="52">
                  <c:v>-0.538551</c:v>
                </c:pt>
                <c:pt idx="53">
                  <c:v>-0.350968</c:v>
                </c:pt>
                <c:pt idx="54">
                  <c:v>-0.64201600000000003</c:v>
                </c:pt>
                <c:pt idx="55">
                  <c:v>-1.2553099999999999</c:v>
                </c:pt>
                <c:pt idx="56">
                  <c:v>-0.71699100000000004</c:v>
                </c:pt>
                <c:pt idx="57">
                  <c:v>-0.68884100000000004</c:v>
                </c:pt>
                <c:pt idx="58">
                  <c:v>-0.230602</c:v>
                </c:pt>
                <c:pt idx="59">
                  <c:v>-0.47434999999999999</c:v>
                </c:pt>
                <c:pt idx="60">
                  <c:v>-0.366869</c:v>
                </c:pt>
                <c:pt idx="61">
                  <c:v>-0.28171499999999999</c:v>
                </c:pt>
                <c:pt idx="62">
                  <c:v>0.17347299999999999</c:v>
                </c:pt>
                <c:pt idx="63">
                  <c:v>-0.231521</c:v>
                </c:pt>
                <c:pt idx="64">
                  <c:v>-0.126498</c:v>
                </c:pt>
                <c:pt idx="65">
                  <c:v>-0.170409</c:v>
                </c:pt>
                <c:pt idx="66">
                  <c:v>-0.20546400000000001</c:v>
                </c:pt>
                <c:pt idx="67" formatCode="0.00E+00">
                  <c:v>4.0728599999999997E-2</c:v>
                </c:pt>
                <c:pt idx="68">
                  <c:v>0.90323500000000001</c:v>
                </c:pt>
                <c:pt idx="69">
                  <c:v>1.38032</c:v>
                </c:pt>
                <c:pt idx="70">
                  <c:v>1.06125</c:v>
                </c:pt>
                <c:pt idx="71">
                  <c:v>1.3095699999999999</c:v>
                </c:pt>
                <c:pt idx="72">
                  <c:v>1.41537</c:v>
                </c:pt>
                <c:pt idx="73">
                  <c:v>1.35656</c:v>
                </c:pt>
                <c:pt idx="74">
                  <c:v>1.9806999999999999</c:v>
                </c:pt>
                <c:pt idx="75">
                  <c:v>2.18824</c:v>
                </c:pt>
                <c:pt idx="76">
                  <c:v>1.93418</c:v>
                </c:pt>
                <c:pt idx="77">
                  <c:v>1.9865999999999999</c:v>
                </c:pt>
                <c:pt idx="78">
                  <c:v>2.0384799999999998</c:v>
                </c:pt>
                <c:pt idx="79">
                  <c:v>2.6066600000000002</c:v>
                </c:pt>
                <c:pt idx="80">
                  <c:v>2.22601</c:v>
                </c:pt>
                <c:pt idx="81">
                  <c:v>2.3879600000000001</c:v>
                </c:pt>
                <c:pt idx="82">
                  <c:v>2.3759000000000001</c:v>
                </c:pt>
                <c:pt idx="83">
                  <c:v>2.1052399999999998</c:v>
                </c:pt>
                <c:pt idx="84">
                  <c:v>2.5182199999999999</c:v>
                </c:pt>
                <c:pt idx="85">
                  <c:v>2.3069700000000002</c:v>
                </c:pt>
                <c:pt idx="86">
                  <c:v>2.6879900000000001</c:v>
                </c:pt>
                <c:pt idx="87">
                  <c:v>3.0615899999999998</c:v>
                </c:pt>
                <c:pt idx="88">
                  <c:v>2.65252</c:v>
                </c:pt>
                <c:pt idx="89">
                  <c:v>3.0531000000000001</c:v>
                </c:pt>
                <c:pt idx="90">
                  <c:v>2.6472899999999999</c:v>
                </c:pt>
                <c:pt idx="91">
                  <c:v>2.7785199999999999</c:v>
                </c:pt>
                <c:pt idx="92">
                  <c:v>3.43174</c:v>
                </c:pt>
                <c:pt idx="93">
                  <c:v>2.9727299999999999</c:v>
                </c:pt>
                <c:pt idx="94">
                  <c:v>3.1521599999999999</c:v>
                </c:pt>
                <c:pt idx="95">
                  <c:v>2.7292299999999998</c:v>
                </c:pt>
                <c:pt idx="96">
                  <c:v>3.16106</c:v>
                </c:pt>
                <c:pt idx="97">
                  <c:v>2.35351</c:v>
                </c:pt>
                <c:pt idx="98">
                  <c:v>2.5404900000000001</c:v>
                </c:pt>
                <c:pt idx="99">
                  <c:v>2.2888500000000001</c:v>
                </c:pt>
                <c:pt idx="100">
                  <c:v>2.1899899999999999</c:v>
                </c:pt>
                <c:pt idx="101">
                  <c:v>2.2153299999999998</c:v>
                </c:pt>
                <c:pt idx="102">
                  <c:v>2.1333000000000002</c:v>
                </c:pt>
                <c:pt idx="103">
                  <c:v>1.99322</c:v>
                </c:pt>
                <c:pt idx="104">
                  <c:v>1.93858</c:v>
                </c:pt>
                <c:pt idx="105">
                  <c:v>1.8563099999999999</c:v>
                </c:pt>
                <c:pt idx="106">
                  <c:v>1.79162</c:v>
                </c:pt>
                <c:pt idx="107">
                  <c:v>1.74983</c:v>
                </c:pt>
                <c:pt idx="108">
                  <c:v>1.7238100000000001</c:v>
                </c:pt>
                <c:pt idx="109">
                  <c:v>1.6407400000000001</c:v>
                </c:pt>
                <c:pt idx="110">
                  <c:v>1.58815</c:v>
                </c:pt>
                <c:pt idx="111">
                  <c:v>1.5477300000000001</c:v>
                </c:pt>
                <c:pt idx="112">
                  <c:v>1.4974099999999999</c:v>
                </c:pt>
                <c:pt idx="113">
                  <c:v>1.44015</c:v>
                </c:pt>
                <c:pt idx="114">
                  <c:v>1.3875</c:v>
                </c:pt>
                <c:pt idx="115">
                  <c:v>1.3538300000000001</c:v>
                </c:pt>
                <c:pt idx="116">
                  <c:v>1.3102400000000001</c:v>
                </c:pt>
                <c:pt idx="117">
                  <c:v>1.26522</c:v>
                </c:pt>
                <c:pt idx="118">
                  <c:v>1.2295799999999999</c:v>
                </c:pt>
                <c:pt idx="119">
                  <c:v>1.19292</c:v>
                </c:pt>
                <c:pt idx="120">
                  <c:v>1.15442</c:v>
                </c:pt>
                <c:pt idx="121">
                  <c:v>1.12921</c:v>
                </c:pt>
                <c:pt idx="122">
                  <c:v>1.0987</c:v>
                </c:pt>
                <c:pt idx="123">
                  <c:v>1.0667599999999999</c:v>
                </c:pt>
                <c:pt idx="124">
                  <c:v>1.0398799999999999</c:v>
                </c:pt>
                <c:pt idx="125">
                  <c:v>1.0152600000000001</c:v>
                </c:pt>
                <c:pt idx="126">
                  <c:v>0.98931500000000006</c:v>
                </c:pt>
                <c:pt idx="127">
                  <c:v>0.97212500000000002</c:v>
                </c:pt>
                <c:pt idx="128">
                  <c:v>0.95396499999999995</c:v>
                </c:pt>
                <c:pt idx="129">
                  <c:v>0.93429700000000004</c:v>
                </c:pt>
                <c:pt idx="130">
                  <c:v>0.91742800000000002</c:v>
                </c:pt>
                <c:pt idx="131">
                  <c:v>0.90232699999999999</c:v>
                </c:pt>
                <c:pt idx="132">
                  <c:v>0.88359299999999996</c:v>
                </c:pt>
                <c:pt idx="133">
                  <c:v>0.868336</c:v>
                </c:pt>
                <c:pt idx="134">
                  <c:v>0.85221400000000003</c:v>
                </c:pt>
                <c:pt idx="135">
                  <c:v>0.83371099999999998</c:v>
                </c:pt>
                <c:pt idx="136">
                  <c:v>0.81875399999999998</c:v>
                </c:pt>
                <c:pt idx="137">
                  <c:v>0.80080200000000001</c:v>
                </c:pt>
                <c:pt idx="138">
                  <c:v>0.78386400000000001</c:v>
                </c:pt>
                <c:pt idx="139">
                  <c:v>0.76826000000000005</c:v>
                </c:pt>
                <c:pt idx="140">
                  <c:v>0.75115699999999996</c:v>
                </c:pt>
                <c:pt idx="141">
                  <c:v>0.73408499999999999</c:v>
                </c:pt>
                <c:pt idx="142">
                  <c:v>0.71777400000000002</c:v>
                </c:pt>
                <c:pt idx="143">
                  <c:v>0.69848699999999997</c:v>
                </c:pt>
                <c:pt idx="144">
                  <c:v>0.67961899999999997</c:v>
                </c:pt>
                <c:pt idx="145">
                  <c:v>0.66065499999999999</c:v>
                </c:pt>
                <c:pt idx="146">
                  <c:v>0.63936599999999999</c:v>
                </c:pt>
                <c:pt idx="147">
                  <c:v>0.618587</c:v>
                </c:pt>
                <c:pt idx="148">
                  <c:v>0.59675400000000001</c:v>
                </c:pt>
                <c:pt idx="149">
                  <c:v>0.57418999999999998</c:v>
                </c:pt>
                <c:pt idx="150">
                  <c:v>0.55142999999999998</c:v>
                </c:pt>
                <c:pt idx="151">
                  <c:v>0.53001500000000001</c:v>
                </c:pt>
                <c:pt idx="152">
                  <c:v>0.50725600000000004</c:v>
                </c:pt>
                <c:pt idx="153">
                  <c:v>0.48466700000000001</c:v>
                </c:pt>
                <c:pt idx="154">
                  <c:v>0.46450000000000002</c:v>
                </c:pt>
                <c:pt idx="155">
                  <c:v>0.44372600000000001</c:v>
                </c:pt>
                <c:pt idx="156">
                  <c:v>0.42344500000000002</c:v>
                </c:pt>
                <c:pt idx="157">
                  <c:v>0.40310000000000001</c:v>
                </c:pt>
                <c:pt idx="158">
                  <c:v>0.38293899999999997</c:v>
                </c:pt>
                <c:pt idx="159">
                  <c:v>0.363093</c:v>
                </c:pt>
                <c:pt idx="160">
                  <c:v>0.34304800000000002</c:v>
                </c:pt>
                <c:pt idx="161">
                  <c:v>0.32271899999999998</c:v>
                </c:pt>
                <c:pt idx="162">
                  <c:v>0.30344700000000002</c:v>
                </c:pt>
                <c:pt idx="163">
                  <c:v>0.28614099999999998</c:v>
                </c:pt>
                <c:pt idx="164">
                  <c:v>0.26884999999999998</c:v>
                </c:pt>
                <c:pt idx="165">
                  <c:v>0.25262899999999999</c:v>
                </c:pt>
                <c:pt idx="166">
                  <c:v>0.23738200000000001</c:v>
                </c:pt>
                <c:pt idx="167">
                  <c:v>0.22391800000000001</c:v>
                </c:pt>
                <c:pt idx="168">
                  <c:v>0.212339</c:v>
                </c:pt>
                <c:pt idx="169">
                  <c:v>0.20146700000000001</c:v>
                </c:pt>
                <c:pt idx="170">
                  <c:v>0.19268199999999999</c:v>
                </c:pt>
                <c:pt idx="171">
                  <c:v>0.18472</c:v>
                </c:pt>
                <c:pt idx="172">
                  <c:v>0.17838100000000001</c:v>
                </c:pt>
                <c:pt idx="173">
                  <c:v>0.17255699999999999</c:v>
                </c:pt>
                <c:pt idx="174">
                  <c:v>0.16600000000000001</c:v>
                </c:pt>
                <c:pt idx="175">
                  <c:v>0.15747900000000001</c:v>
                </c:pt>
                <c:pt idx="176">
                  <c:v>0.15088699999999999</c:v>
                </c:pt>
                <c:pt idx="177">
                  <c:v>0.14479400000000001</c:v>
                </c:pt>
                <c:pt idx="178">
                  <c:v>0.14018700000000001</c:v>
                </c:pt>
                <c:pt idx="179">
                  <c:v>0.13608100000000001</c:v>
                </c:pt>
                <c:pt idx="180">
                  <c:v>0.132739</c:v>
                </c:pt>
                <c:pt idx="181">
                  <c:v>0.12881699999999999</c:v>
                </c:pt>
                <c:pt idx="182">
                  <c:v>0.12609300000000001</c:v>
                </c:pt>
                <c:pt idx="183">
                  <c:v>0.123124</c:v>
                </c:pt>
                <c:pt idx="184">
                  <c:v>0.12056600000000001</c:v>
                </c:pt>
                <c:pt idx="185">
                  <c:v>0.117537</c:v>
                </c:pt>
                <c:pt idx="186">
                  <c:v>0.11507199999999999</c:v>
                </c:pt>
                <c:pt idx="187">
                  <c:v>0.11269899999999999</c:v>
                </c:pt>
                <c:pt idx="188">
                  <c:v>0.111301</c:v>
                </c:pt>
                <c:pt idx="189">
                  <c:v>0.109221</c:v>
                </c:pt>
                <c:pt idx="190">
                  <c:v>0.107672</c:v>
                </c:pt>
                <c:pt idx="191">
                  <c:v>0.10644199999999999</c:v>
                </c:pt>
                <c:pt idx="192">
                  <c:v>0.106269</c:v>
                </c:pt>
                <c:pt idx="193">
                  <c:v>0.10475</c:v>
                </c:pt>
                <c:pt idx="194">
                  <c:v>0.103615</c:v>
                </c:pt>
                <c:pt idx="195">
                  <c:v>0.10259500000000001</c:v>
                </c:pt>
                <c:pt idx="196">
                  <c:v>0.101594</c:v>
                </c:pt>
                <c:pt idx="197">
                  <c:v>0.100814</c:v>
                </c:pt>
                <c:pt idx="198" formatCode="0.00E+00">
                  <c:v>9.9783399999999994E-2</c:v>
                </c:pt>
                <c:pt idx="199" formatCode="0.00E+00">
                  <c:v>9.8771999999999999E-2</c:v>
                </c:pt>
                <c:pt idx="200" formatCode="0.00E+00">
                  <c:v>9.7838400000000006E-2</c:v>
                </c:pt>
                <c:pt idx="201" formatCode="0.00E+00">
                  <c:v>9.7667699999999996E-2</c:v>
                </c:pt>
                <c:pt idx="202" formatCode="0.00E+00">
                  <c:v>9.6912899999999996E-2</c:v>
                </c:pt>
                <c:pt idx="203" formatCode="0.00E+00">
                  <c:v>9.6046000000000006E-2</c:v>
                </c:pt>
                <c:pt idx="204" formatCode="0.00E+00">
                  <c:v>9.5941100000000001E-2</c:v>
                </c:pt>
                <c:pt idx="205" formatCode="0.00E+00">
                  <c:v>9.4683600000000007E-2</c:v>
                </c:pt>
                <c:pt idx="206" formatCode="0.00E+00">
                  <c:v>9.4447600000000007E-2</c:v>
                </c:pt>
                <c:pt idx="207" formatCode="0.00E+00">
                  <c:v>9.3956899999999996E-2</c:v>
                </c:pt>
                <c:pt idx="208" formatCode="0.00E+00">
                  <c:v>9.35888E-2</c:v>
                </c:pt>
                <c:pt idx="209" formatCode="0.00E+00">
                  <c:v>9.3428600000000001E-2</c:v>
                </c:pt>
                <c:pt idx="210" formatCode="0.00E+00">
                  <c:v>9.2762899999999995E-2</c:v>
                </c:pt>
                <c:pt idx="211" formatCode="0.00E+00">
                  <c:v>9.2209299999999994E-2</c:v>
                </c:pt>
                <c:pt idx="212" formatCode="0.00E+00">
                  <c:v>9.1525999999999996E-2</c:v>
                </c:pt>
                <c:pt idx="213" formatCode="0.00E+00">
                  <c:v>9.1680999999999999E-2</c:v>
                </c:pt>
                <c:pt idx="214" formatCode="0.00E+00">
                  <c:v>9.1414899999999993E-2</c:v>
                </c:pt>
                <c:pt idx="215" formatCode="0.00E+00">
                  <c:v>9.1603799999999999E-2</c:v>
                </c:pt>
                <c:pt idx="216" formatCode="0.00E+00">
                  <c:v>9.1317700000000002E-2</c:v>
                </c:pt>
                <c:pt idx="217" formatCode="0.00E+00">
                  <c:v>8.9950100000000005E-2</c:v>
                </c:pt>
                <c:pt idx="218" formatCode="0.00E+00">
                  <c:v>8.9402700000000002E-2</c:v>
                </c:pt>
                <c:pt idx="219" formatCode="0.00E+00">
                  <c:v>8.9495699999999997E-2</c:v>
                </c:pt>
                <c:pt idx="220" formatCode="0.00E+00">
                  <c:v>8.8795700000000005E-2</c:v>
                </c:pt>
                <c:pt idx="221" formatCode="0.00E+00">
                  <c:v>8.8861899999999994E-2</c:v>
                </c:pt>
                <c:pt idx="222" formatCode="0.00E+00">
                  <c:v>8.8714100000000004E-2</c:v>
                </c:pt>
                <c:pt idx="223" formatCode="0.00E+00">
                  <c:v>8.8408E-2</c:v>
                </c:pt>
                <c:pt idx="224" formatCode="0.00E+00">
                  <c:v>8.7603100000000003E-2</c:v>
                </c:pt>
                <c:pt idx="225" formatCode="0.00E+00">
                  <c:v>8.7497699999999998E-2</c:v>
                </c:pt>
                <c:pt idx="226" formatCode="0.00E+00">
                  <c:v>8.6900199999999997E-2</c:v>
                </c:pt>
                <c:pt idx="227" formatCode="0.00E+00">
                  <c:v>8.6756700000000006E-2</c:v>
                </c:pt>
                <c:pt idx="228" formatCode="0.00E+00">
                  <c:v>8.5780599999999999E-2</c:v>
                </c:pt>
                <c:pt idx="229" formatCode="0.00E+00">
                  <c:v>8.5307599999999997E-2</c:v>
                </c:pt>
                <c:pt idx="230" formatCode="0.00E+00">
                  <c:v>8.5347199999999998E-2</c:v>
                </c:pt>
                <c:pt idx="231" formatCode="0.00E+00">
                  <c:v>8.5041000000000005E-2</c:v>
                </c:pt>
                <c:pt idx="232" formatCode="0.00E+00">
                  <c:v>8.3863300000000002E-2</c:v>
                </c:pt>
                <c:pt idx="233" formatCode="0.00E+00">
                  <c:v>8.3915199999999995E-2</c:v>
                </c:pt>
                <c:pt idx="234" formatCode="0.00E+00">
                  <c:v>8.2788500000000001E-2</c:v>
                </c:pt>
                <c:pt idx="235" formatCode="0.00E+00">
                  <c:v>8.1729899999999994E-2</c:v>
                </c:pt>
                <c:pt idx="236" formatCode="0.00E+00">
                  <c:v>8.1579200000000004E-2</c:v>
                </c:pt>
                <c:pt idx="237" formatCode="0.00E+00">
                  <c:v>8.1739400000000004E-2</c:v>
                </c:pt>
                <c:pt idx="238" formatCode="0.00E+00">
                  <c:v>7.9853999999999994E-2</c:v>
                </c:pt>
                <c:pt idx="239" formatCode="0.00E+00">
                  <c:v>7.9689999999999997E-2</c:v>
                </c:pt>
                <c:pt idx="240" formatCode="0.00E+00">
                  <c:v>7.93629E-2</c:v>
                </c:pt>
                <c:pt idx="241" formatCode="0.00E+00">
                  <c:v>7.82471E-2</c:v>
                </c:pt>
                <c:pt idx="242" formatCode="0.00E+00">
                  <c:v>7.7720600000000001E-2</c:v>
                </c:pt>
                <c:pt idx="243" formatCode="0.00E+00">
                  <c:v>7.7109800000000006E-2</c:v>
                </c:pt>
                <c:pt idx="244" formatCode="0.00E+00">
                  <c:v>7.6598200000000005E-2</c:v>
                </c:pt>
                <c:pt idx="245" formatCode="0.00E+00">
                  <c:v>7.5146199999999996E-2</c:v>
                </c:pt>
                <c:pt idx="246" formatCode="0.00E+00">
                  <c:v>7.4821899999999997E-2</c:v>
                </c:pt>
                <c:pt idx="247" formatCode="0.00E+00">
                  <c:v>7.3769600000000005E-2</c:v>
                </c:pt>
                <c:pt idx="248" formatCode="0.00E+00">
                  <c:v>7.3236499999999996E-2</c:v>
                </c:pt>
                <c:pt idx="249" formatCode="0.00E+00">
                  <c:v>7.2442500000000007E-2</c:v>
                </c:pt>
                <c:pt idx="250" formatCode="0.00E+00">
                  <c:v>7.1542700000000001E-2</c:v>
                </c:pt>
                <c:pt idx="251" formatCode="0.00E+00">
                  <c:v>7.1198899999999996E-2</c:v>
                </c:pt>
                <c:pt idx="252" formatCode="0.00E+00">
                  <c:v>7.0006399999999996E-2</c:v>
                </c:pt>
                <c:pt idx="253" formatCode="0.00E+00">
                  <c:v>6.8889599999999995E-2</c:v>
                </c:pt>
                <c:pt idx="254" formatCode="0.00E+00">
                  <c:v>6.8590600000000002E-2</c:v>
                </c:pt>
                <c:pt idx="255" formatCode="0.00E+00">
                  <c:v>6.7727099999999998E-2</c:v>
                </c:pt>
                <c:pt idx="256" formatCode="0.00E+00">
                  <c:v>6.6442000000000001E-2</c:v>
                </c:pt>
                <c:pt idx="257" formatCode="0.00E+00">
                  <c:v>6.5764900000000001E-2</c:v>
                </c:pt>
                <c:pt idx="258" formatCode="0.00E+00">
                  <c:v>6.5080200000000005E-2</c:v>
                </c:pt>
                <c:pt idx="259" formatCode="0.00E+00">
                  <c:v>6.4114099999999993E-2</c:v>
                </c:pt>
                <c:pt idx="260" formatCode="0.00E+00">
                  <c:v>6.35796E-2</c:v>
                </c:pt>
                <c:pt idx="261" formatCode="0.00E+00">
                  <c:v>6.24795E-2</c:v>
                </c:pt>
                <c:pt idx="262" formatCode="0.00E+00">
                  <c:v>6.1688899999999998E-2</c:v>
                </c:pt>
                <c:pt idx="263" formatCode="0.00E+00">
                  <c:v>6.0859700000000003E-2</c:v>
                </c:pt>
                <c:pt idx="264" formatCode="0.00E+00">
                  <c:v>6.0354699999999997E-2</c:v>
                </c:pt>
                <c:pt idx="265" formatCode="0.00E+00">
                  <c:v>5.9431600000000001E-2</c:v>
                </c:pt>
                <c:pt idx="266" formatCode="0.00E+00">
                  <c:v>5.86162E-2</c:v>
                </c:pt>
                <c:pt idx="267" formatCode="0.00E+00">
                  <c:v>5.82576E-2</c:v>
                </c:pt>
                <c:pt idx="268" formatCode="0.00E+00">
                  <c:v>5.7075500000000001E-2</c:v>
                </c:pt>
                <c:pt idx="269" formatCode="0.00E+00">
                  <c:v>5.6072200000000003E-2</c:v>
                </c:pt>
                <c:pt idx="270" formatCode="0.00E+00">
                  <c:v>5.54481E-2</c:v>
                </c:pt>
                <c:pt idx="271" formatCode="0.00E+00">
                  <c:v>5.45835E-2</c:v>
                </c:pt>
                <c:pt idx="272" formatCode="0.00E+00">
                  <c:v>5.3995099999999997E-2</c:v>
                </c:pt>
                <c:pt idx="273" formatCode="0.00E+00">
                  <c:v>5.3635099999999998E-2</c:v>
                </c:pt>
                <c:pt idx="274" formatCode="0.00E+00">
                  <c:v>5.2208900000000003E-2</c:v>
                </c:pt>
                <c:pt idx="275" formatCode="0.00E+00">
                  <c:v>5.1564199999999998E-2</c:v>
                </c:pt>
                <c:pt idx="276" formatCode="0.00E+00">
                  <c:v>5.0974400000000003E-2</c:v>
                </c:pt>
                <c:pt idx="277" formatCode="0.00E+00">
                  <c:v>5.0425499999999998E-2</c:v>
                </c:pt>
                <c:pt idx="278" formatCode="0.00E+00">
                  <c:v>4.9855200000000002E-2</c:v>
                </c:pt>
                <c:pt idx="279" formatCode="0.00E+00">
                  <c:v>4.8954499999999998E-2</c:v>
                </c:pt>
                <c:pt idx="280" formatCode="0.00E+00">
                  <c:v>4.83718E-2</c:v>
                </c:pt>
                <c:pt idx="281" formatCode="0.00E+00">
                  <c:v>4.7906900000000002E-2</c:v>
                </c:pt>
                <c:pt idx="282" formatCode="0.00E+00">
                  <c:v>4.73342E-2</c:v>
                </c:pt>
                <c:pt idx="283" formatCode="0.00E+00">
                  <c:v>4.6598399999999998E-2</c:v>
                </c:pt>
                <c:pt idx="284" formatCode="0.00E+00">
                  <c:v>4.60191E-2</c:v>
                </c:pt>
                <c:pt idx="285" formatCode="0.00E+00">
                  <c:v>4.5576999999999999E-2</c:v>
                </c:pt>
                <c:pt idx="286" formatCode="0.00E+00">
                  <c:v>4.5014400000000003E-2</c:v>
                </c:pt>
                <c:pt idx="287" formatCode="0.00E+00">
                  <c:v>4.4465499999999998E-2</c:v>
                </c:pt>
                <c:pt idx="288" formatCode="0.00E+00">
                  <c:v>4.4074099999999998E-2</c:v>
                </c:pt>
                <c:pt idx="289" formatCode="0.00E+00">
                  <c:v>4.33693E-2</c:v>
                </c:pt>
                <c:pt idx="290" formatCode="0.00E+00">
                  <c:v>4.3035499999999997E-2</c:v>
                </c:pt>
                <c:pt idx="291" formatCode="0.00E+00">
                  <c:v>4.2400399999999998E-2</c:v>
                </c:pt>
                <c:pt idx="292" formatCode="0.00E+00">
                  <c:v>4.20337E-2</c:v>
                </c:pt>
                <c:pt idx="293" formatCode="0.00E+00">
                  <c:v>4.1747100000000002E-2</c:v>
                </c:pt>
                <c:pt idx="294" formatCode="0.00E+00">
                  <c:v>4.1143899999999997E-2</c:v>
                </c:pt>
                <c:pt idx="295" formatCode="0.00E+00">
                  <c:v>4.1921600000000003E-2</c:v>
                </c:pt>
                <c:pt idx="296" formatCode="0.00E+00">
                  <c:v>4.0748100000000002E-2</c:v>
                </c:pt>
                <c:pt idx="297" formatCode="0.00E+00">
                  <c:v>3.9372400000000002E-2</c:v>
                </c:pt>
                <c:pt idx="298" formatCode="0.00E+00">
                  <c:v>3.9620900000000001E-2</c:v>
                </c:pt>
                <c:pt idx="299" formatCode="0.00E+00">
                  <c:v>3.9353800000000001E-2</c:v>
                </c:pt>
                <c:pt idx="300" formatCode="0.00E+00">
                  <c:v>3.9191700000000003E-2</c:v>
                </c:pt>
                <c:pt idx="301" formatCode="0.00E+00">
                  <c:v>3.8649099999999999E-2</c:v>
                </c:pt>
                <c:pt idx="302" formatCode="0.00E+00">
                  <c:v>3.8583300000000001E-2</c:v>
                </c:pt>
                <c:pt idx="303" formatCode="0.00E+00">
                  <c:v>3.8329599999999998E-2</c:v>
                </c:pt>
                <c:pt idx="304" formatCode="0.00E+00">
                  <c:v>3.7701600000000002E-2</c:v>
                </c:pt>
                <c:pt idx="305" formatCode="0.00E+00">
                  <c:v>3.7532799999999998E-2</c:v>
                </c:pt>
                <c:pt idx="306" formatCode="0.00E+00">
                  <c:v>3.7375899999999997E-2</c:v>
                </c:pt>
                <c:pt idx="307" formatCode="0.00E+00">
                  <c:v>3.7134599999999997E-2</c:v>
                </c:pt>
                <c:pt idx="308" formatCode="0.00E+00">
                  <c:v>3.6921000000000002E-2</c:v>
                </c:pt>
                <c:pt idx="309" formatCode="0.00E+00">
                  <c:v>3.6834699999999998E-2</c:v>
                </c:pt>
                <c:pt idx="310" formatCode="0.00E+00">
                  <c:v>3.6347900000000002E-2</c:v>
                </c:pt>
                <c:pt idx="311" formatCode="0.00E+00">
                  <c:v>3.6247700000000001E-2</c:v>
                </c:pt>
                <c:pt idx="312" formatCode="0.00E+00">
                  <c:v>3.5919699999999999E-2</c:v>
                </c:pt>
                <c:pt idx="313" formatCode="0.00E+00">
                  <c:v>3.5800899999999997E-2</c:v>
                </c:pt>
                <c:pt idx="314" formatCode="0.00E+00">
                  <c:v>3.55988E-2</c:v>
                </c:pt>
                <c:pt idx="315" formatCode="0.00E+00">
                  <c:v>3.5500499999999997E-2</c:v>
                </c:pt>
                <c:pt idx="316" formatCode="0.00E+00">
                  <c:v>3.5281699999999999E-2</c:v>
                </c:pt>
                <c:pt idx="317" formatCode="0.00E+00">
                  <c:v>3.4970800000000003E-2</c:v>
                </c:pt>
                <c:pt idx="318" formatCode="0.00E+00">
                  <c:v>3.4813400000000001E-2</c:v>
                </c:pt>
                <c:pt idx="319" formatCode="0.00E+00">
                  <c:v>3.45402E-2</c:v>
                </c:pt>
                <c:pt idx="320" formatCode="0.00E+00">
                  <c:v>3.4458200000000001E-2</c:v>
                </c:pt>
                <c:pt idx="321" formatCode="0.00E+00">
                  <c:v>3.4388500000000002E-2</c:v>
                </c:pt>
                <c:pt idx="322" formatCode="0.00E+00">
                  <c:v>3.4086699999999998E-2</c:v>
                </c:pt>
                <c:pt idx="323" formatCode="0.00E+00">
                  <c:v>3.39203E-2</c:v>
                </c:pt>
                <c:pt idx="324" formatCode="0.00E+00">
                  <c:v>3.3844899999999997E-2</c:v>
                </c:pt>
                <c:pt idx="325" formatCode="0.00E+00">
                  <c:v>3.36776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B37F-4A54-8C53-CAD7BD560690}"/>
            </c:ext>
          </c:extLst>
        </c:ser>
        <c:ser>
          <c:idx val="28"/>
          <c:order val="28"/>
          <c:spPr>
            <a:ln w="9525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29'!$A$2:$A$496</c:f>
              <c:numCache>
                <c:formatCode>General</c:formatCode>
                <c:ptCount val="49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</c:numCache>
            </c:numRef>
          </c:xVal>
          <c:yVal>
            <c:numRef>
              <c:f>'[AMG-R-MBA.xlsx]Sheet29'!$B$2:$B$331</c:f>
              <c:numCache>
                <c:formatCode>General</c:formatCode>
                <c:ptCount val="330"/>
                <c:pt idx="0">
                  <c:v>-0.61593500000000001</c:v>
                </c:pt>
                <c:pt idx="1">
                  <c:v>-0.1676</c:v>
                </c:pt>
                <c:pt idx="2">
                  <c:v>-0.732904</c:v>
                </c:pt>
                <c:pt idx="3">
                  <c:v>-1.0748599999999999</c:v>
                </c:pt>
                <c:pt idx="4">
                  <c:v>-0.90369299999999997</c:v>
                </c:pt>
                <c:pt idx="5">
                  <c:v>-0.53864599999999996</c:v>
                </c:pt>
                <c:pt idx="6">
                  <c:v>-1.2901400000000001</c:v>
                </c:pt>
                <c:pt idx="7">
                  <c:v>-0.90328900000000001</c:v>
                </c:pt>
                <c:pt idx="8" formatCode="0.00E+00">
                  <c:v>-4.0436300000000001E-2</c:v>
                </c:pt>
                <c:pt idx="9">
                  <c:v>-0.97328599999999998</c:v>
                </c:pt>
                <c:pt idx="10">
                  <c:v>-0.79360799999999998</c:v>
                </c:pt>
                <c:pt idx="11">
                  <c:v>-0.39246300000000001</c:v>
                </c:pt>
                <c:pt idx="12">
                  <c:v>-1.0199800000000001</c:v>
                </c:pt>
                <c:pt idx="13">
                  <c:v>-1.24847</c:v>
                </c:pt>
                <c:pt idx="14">
                  <c:v>-0.85255300000000001</c:v>
                </c:pt>
                <c:pt idx="15">
                  <c:v>-0.64079600000000003</c:v>
                </c:pt>
                <c:pt idx="16">
                  <c:v>-0.75943300000000002</c:v>
                </c:pt>
                <c:pt idx="17">
                  <c:v>-0.88813399999999998</c:v>
                </c:pt>
                <c:pt idx="18">
                  <c:v>-0.45901700000000001</c:v>
                </c:pt>
                <c:pt idx="19">
                  <c:v>-0.81316299999999997</c:v>
                </c:pt>
                <c:pt idx="20">
                  <c:v>-0.52602199999999999</c:v>
                </c:pt>
                <c:pt idx="21">
                  <c:v>-0.47870400000000002</c:v>
                </c:pt>
                <c:pt idx="22">
                  <c:v>-1.1558600000000001</c:v>
                </c:pt>
                <c:pt idx="23">
                  <c:v>-1.15404</c:v>
                </c:pt>
                <c:pt idx="24">
                  <c:v>-0.95424299999999995</c:v>
                </c:pt>
                <c:pt idx="25">
                  <c:v>-0.94916</c:v>
                </c:pt>
                <c:pt idx="26">
                  <c:v>-0.78973599999999999</c:v>
                </c:pt>
                <c:pt idx="27">
                  <c:v>-1.22618</c:v>
                </c:pt>
                <c:pt idx="28">
                  <c:v>-1.0163599999999999</c:v>
                </c:pt>
                <c:pt idx="29">
                  <c:v>-0.62043000000000004</c:v>
                </c:pt>
                <c:pt idx="30">
                  <c:v>-0.78085899999999997</c:v>
                </c:pt>
                <c:pt idx="31">
                  <c:v>-0.47720600000000002</c:v>
                </c:pt>
                <c:pt idx="32">
                  <c:v>-1.4464600000000001</c:v>
                </c:pt>
                <c:pt idx="33">
                  <c:v>-0.95762000000000003</c:v>
                </c:pt>
                <c:pt idx="34" formatCode="0.00E+00">
                  <c:v>2.9468499999999999E-4</c:v>
                </c:pt>
                <c:pt idx="35">
                  <c:v>-0.63322100000000003</c:v>
                </c:pt>
                <c:pt idx="36">
                  <c:v>-0.69927399999999995</c:v>
                </c:pt>
                <c:pt idx="37">
                  <c:v>-0.728105</c:v>
                </c:pt>
                <c:pt idx="38">
                  <c:v>-1.10561</c:v>
                </c:pt>
                <c:pt idx="39">
                  <c:v>-1.1251</c:v>
                </c:pt>
                <c:pt idx="40">
                  <c:v>-0.80088999999999999</c:v>
                </c:pt>
                <c:pt idx="41">
                  <c:v>-0.53843300000000005</c:v>
                </c:pt>
                <c:pt idx="42">
                  <c:v>-1.4112199999999999</c:v>
                </c:pt>
                <c:pt idx="43">
                  <c:v>0.114203</c:v>
                </c:pt>
                <c:pt idx="44">
                  <c:v>-0.70416199999999995</c:v>
                </c:pt>
                <c:pt idx="45">
                  <c:v>-0.80479800000000001</c:v>
                </c:pt>
                <c:pt idx="46">
                  <c:v>-0.30221500000000001</c:v>
                </c:pt>
                <c:pt idx="47">
                  <c:v>-0.50449900000000003</c:v>
                </c:pt>
                <c:pt idx="48">
                  <c:v>-0.26494600000000001</c:v>
                </c:pt>
                <c:pt idx="49">
                  <c:v>-0.61677899999999997</c:v>
                </c:pt>
                <c:pt idx="50">
                  <c:v>-0.70819699999999997</c:v>
                </c:pt>
                <c:pt idx="51">
                  <c:v>-0.77279600000000004</c:v>
                </c:pt>
                <c:pt idx="52">
                  <c:v>-0.75401300000000004</c:v>
                </c:pt>
                <c:pt idx="53">
                  <c:v>0.222687</c:v>
                </c:pt>
                <c:pt idx="54">
                  <c:v>-0.79486900000000005</c:v>
                </c:pt>
                <c:pt idx="55">
                  <c:v>-1.0545</c:v>
                </c:pt>
                <c:pt idx="56">
                  <c:v>-0.68813400000000002</c:v>
                </c:pt>
                <c:pt idx="57">
                  <c:v>-0.58939200000000003</c:v>
                </c:pt>
                <c:pt idx="58">
                  <c:v>-0.237479</c:v>
                </c:pt>
                <c:pt idx="59">
                  <c:v>-0.14321500000000001</c:v>
                </c:pt>
                <c:pt idx="60">
                  <c:v>-0.39969900000000003</c:v>
                </c:pt>
                <c:pt idx="61">
                  <c:v>-0.14874899999999999</c:v>
                </c:pt>
                <c:pt idx="62">
                  <c:v>0.208477</c:v>
                </c:pt>
                <c:pt idx="63">
                  <c:v>-0.35364800000000002</c:v>
                </c:pt>
                <c:pt idx="64" formatCode="0.00E+00">
                  <c:v>-1.1440799999999999E-2</c:v>
                </c:pt>
                <c:pt idx="65">
                  <c:v>-0.35804000000000002</c:v>
                </c:pt>
                <c:pt idx="66" formatCode="0.00E+00">
                  <c:v>-3.6913399999999999E-2</c:v>
                </c:pt>
                <c:pt idx="67">
                  <c:v>-0.177618</c:v>
                </c:pt>
                <c:pt idx="68">
                  <c:v>0.76790899999999995</c:v>
                </c:pt>
                <c:pt idx="69">
                  <c:v>1.4924999999999999</c:v>
                </c:pt>
                <c:pt idx="70">
                  <c:v>0.75728099999999998</c:v>
                </c:pt>
                <c:pt idx="71">
                  <c:v>1.47092</c:v>
                </c:pt>
                <c:pt idx="72">
                  <c:v>1.7120599999999999</c:v>
                </c:pt>
                <c:pt idx="73">
                  <c:v>1.40859</c:v>
                </c:pt>
                <c:pt idx="74">
                  <c:v>1.8455699999999999</c:v>
                </c:pt>
                <c:pt idx="75">
                  <c:v>1.7347399999999999</c:v>
                </c:pt>
                <c:pt idx="76">
                  <c:v>2.2816100000000001</c:v>
                </c:pt>
                <c:pt idx="77">
                  <c:v>2.11293</c:v>
                </c:pt>
                <c:pt idx="78">
                  <c:v>2.1379999999999999</c:v>
                </c:pt>
                <c:pt idx="79">
                  <c:v>2.3246500000000001</c:v>
                </c:pt>
                <c:pt idx="80">
                  <c:v>2.1500900000000001</c:v>
                </c:pt>
                <c:pt idx="81">
                  <c:v>3.1124100000000001</c:v>
                </c:pt>
                <c:pt idx="82">
                  <c:v>2.3107000000000002</c:v>
                </c:pt>
                <c:pt idx="83">
                  <c:v>2.3114699999999999</c:v>
                </c:pt>
                <c:pt idx="84">
                  <c:v>2.44346</c:v>
                </c:pt>
                <c:pt idx="85">
                  <c:v>2.3763899999999998</c:v>
                </c:pt>
                <c:pt idx="86">
                  <c:v>2.64906</c:v>
                </c:pt>
                <c:pt idx="87">
                  <c:v>2.9387300000000001</c:v>
                </c:pt>
                <c:pt idx="88">
                  <c:v>3.3941599999999998</c:v>
                </c:pt>
                <c:pt idx="89">
                  <c:v>2.3553999999999999</c:v>
                </c:pt>
                <c:pt idx="90">
                  <c:v>2.3318599999999998</c:v>
                </c:pt>
                <c:pt idx="91">
                  <c:v>3.1037699999999999</c:v>
                </c:pt>
                <c:pt idx="92">
                  <c:v>2.82918</c:v>
                </c:pt>
                <c:pt idx="93">
                  <c:v>3.1469</c:v>
                </c:pt>
                <c:pt idx="94">
                  <c:v>2.6485099999999999</c:v>
                </c:pt>
                <c:pt idx="95">
                  <c:v>3.4818099999999998</c:v>
                </c:pt>
                <c:pt idx="96">
                  <c:v>2.4260600000000001</c:v>
                </c:pt>
                <c:pt idx="97">
                  <c:v>2.3568899999999999</c:v>
                </c:pt>
                <c:pt idx="98">
                  <c:v>2.77989</c:v>
                </c:pt>
                <c:pt idx="99">
                  <c:v>2.19021</c:v>
                </c:pt>
                <c:pt idx="100">
                  <c:v>2.37616</c:v>
                </c:pt>
                <c:pt idx="101">
                  <c:v>2.0866400000000001</c:v>
                </c:pt>
                <c:pt idx="102">
                  <c:v>2.1109499999999999</c:v>
                </c:pt>
                <c:pt idx="103">
                  <c:v>2.1108600000000002</c:v>
                </c:pt>
                <c:pt idx="104">
                  <c:v>1.8750899999999999</c:v>
                </c:pt>
                <c:pt idx="105">
                  <c:v>1.89327</c:v>
                </c:pt>
                <c:pt idx="106">
                  <c:v>1.80599</c:v>
                </c:pt>
                <c:pt idx="107">
                  <c:v>1.7497</c:v>
                </c:pt>
                <c:pt idx="108">
                  <c:v>1.7102999999999999</c:v>
                </c:pt>
                <c:pt idx="109">
                  <c:v>1.6368400000000001</c:v>
                </c:pt>
                <c:pt idx="110">
                  <c:v>1.6025700000000001</c:v>
                </c:pt>
                <c:pt idx="111">
                  <c:v>1.5180100000000001</c:v>
                </c:pt>
                <c:pt idx="112">
                  <c:v>1.49909</c:v>
                </c:pt>
                <c:pt idx="113">
                  <c:v>1.4336899999999999</c:v>
                </c:pt>
                <c:pt idx="114">
                  <c:v>1.37059</c:v>
                </c:pt>
                <c:pt idx="115">
                  <c:v>1.3527</c:v>
                </c:pt>
                <c:pt idx="116">
                  <c:v>1.2908500000000001</c:v>
                </c:pt>
                <c:pt idx="117">
                  <c:v>1.2713000000000001</c:v>
                </c:pt>
                <c:pt idx="118">
                  <c:v>1.2217800000000001</c:v>
                </c:pt>
                <c:pt idx="119">
                  <c:v>1.19858</c:v>
                </c:pt>
                <c:pt idx="120">
                  <c:v>1.16334</c:v>
                </c:pt>
                <c:pt idx="121">
                  <c:v>1.1255999999999999</c:v>
                </c:pt>
                <c:pt idx="122">
                  <c:v>1.0947199999999999</c:v>
                </c:pt>
                <c:pt idx="123">
                  <c:v>1.0680499999999999</c:v>
                </c:pt>
                <c:pt idx="124">
                  <c:v>1.04033</c:v>
                </c:pt>
                <c:pt idx="125">
                  <c:v>1.0151600000000001</c:v>
                </c:pt>
                <c:pt idx="126">
                  <c:v>0.99144600000000005</c:v>
                </c:pt>
                <c:pt idx="127">
                  <c:v>0.96863600000000005</c:v>
                </c:pt>
                <c:pt idx="128">
                  <c:v>0.95420199999999999</c:v>
                </c:pt>
                <c:pt idx="129">
                  <c:v>0.93044899999999997</c:v>
                </c:pt>
                <c:pt idx="130">
                  <c:v>0.91769500000000004</c:v>
                </c:pt>
                <c:pt idx="131">
                  <c:v>0.90062799999999998</c:v>
                </c:pt>
                <c:pt idx="132">
                  <c:v>0.88245499999999999</c:v>
                </c:pt>
                <c:pt idx="133">
                  <c:v>0.86953800000000003</c:v>
                </c:pt>
                <c:pt idx="134">
                  <c:v>0.85156299999999996</c:v>
                </c:pt>
                <c:pt idx="135">
                  <c:v>0.83591700000000002</c:v>
                </c:pt>
                <c:pt idx="136">
                  <c:v>0.81800099999999998</c:v>
                </c:pt>
                <c:pt idx="137">
                  <c:v>0.80338399999999999</c:v>
                </c:pt>
                <c:pt idx="138">
                  <c:v>0.78607899999999997</c:v>
                </c:pt>
                <c:pt idx="139">
                  <c:v>0.768405</c:v>
                </c:pt>
                <c:pt idx="140">
                  <c:v>0.75264500000000001</c:v>
                </c:pt>
                <c:pt idx="141">
                  <c:v>0.73294899999999996</c:v>
                </c:pt>
                <c:pt idx="142">
                  <c:v>0.719086</c:v>
                </c:pt>
                <c:pt idx="143">
                  <c:v>0.69901000000000002</c:v>
                </c:pt>
                <c:pt idx="144">
                  <c:v>0.67991999999999997</c:v>
                </c:pt>
                <c:pt idx="145">
                  <c:v>0.66268000000000005</c:v>
                </c:pt>
                <c:pt idx="146">
                  <c:v>0.63934899999999995</c:v>
                </c:pt>
                <c:pt idx="147">
                  <c:v>0.62059600000000004</c:v>
                </c:pt>
                <c:pt idx="148">
                  <c:v>0.59850199999999998</c:v>
                </c:pt>
                <c:pt idx="149">
                  <c:v>0.57526100000000002</c:v>
                </c:pt>
                <c:pt idx="150">
                  <c:v>0.55376499999999995</c:v>
                </c:pt>
                <c:pt idx="151">
                  <c:v>0.53047</c:v>
                </c:pt>
                <c:pt idx="152">
                  <c:v>0.50908799999999998</c:v>
                </c:pt>
                <c:pt idx="153">
                  <c:v>0.48769099999999999</c:v>
                </c:pt>
                <c:pt idx="154">
                  <c:v>0.466279</c:v>
                </c:pt>
                <c:pt idx="155">
                  <c:v>0.44582699999999997</c:v>
                </c:pt>
                <c:pt idx="156">
                  <c:v>0.42579899999999998</c:v>
                </c:pt>
                <c:pt idx="157">
                  <c:v>0.40497100000000003</c:v>
                </c:pt>
                <c:pt idx="158">
                  <c:v>0.38510800000000001</c:v>
                </c:pt>
                <c:pt idx="159">
                  <c:v>0.36447499999999999</c:v>
                </c:pt>
                <c:pt idx="160">
                  <c:v>0.34515099999999999</c:v>
                </c:pt>
                <c:pt idx="161">
                  <c:v>0.32560299999999998</c:v>
                </c:pt>
                <c:pt idx="162">
                  <c:v>0.30611300000000002</c:v>
                </c:pt>
                <c:pt idx="163">
                  <c:v>0.28847699999999998</c:v>
                </c:pt>
                <c:pt idx="164">
                  <c:v>0.27066200000000001</c:v>
                </c:pt>
                <c:pt idx="165">
                  <c:v>0.25515500000000002</c:v>
                </c:pt>
                <c:pt idx="166">
                  <c:v>0.23940500000000001</c:v>
                </c:pt>
                <c:pt idx="167">
                  <c:v>0.226994</c:v>
                </c:pt>
                <c:pt idx="168">
                  <c:v>0.215778</c:v>
                </c:pt>
                <c:pt idx="169">
                  <c:v>0.20461799999999999</c:v>
                </c:pt>
                <c:pt idx="170">
                  <c:v>0.19803399999999999</c:v>
                </c:pt>
                <c:pt idx="171">
                  <c:v>0.19084000000000001</c:v>
                </c:pt>
                <c:pt idx="172">
                  <c:v>0.183805</c:v>
                </c:pt>
                <c:pt idx="173">
                  <c:v>0.17838499999999999</c:v>
                </c:pt>
                <c:pt idx="174">
                  <c:v>0.168876</c:v>
                </c:pt>
                <c:pt idx="175">
                  <c:v>0.15981400000000001</c:v>
                </c:pt>
                <c:pt idx="176">
                  <c:v>0.15087</c:v>
                </c:pt>
                <c:pt idx="177">
                  <c:v>0.144815</c:v>
                </c:pt>
                <c:pt idx="178">
                  <c:v>0.141211</c:v>
                </c:pt>
                <c:pt idx="179">
                  <c:v>0.13722699999999999</c:v>
                </c:pt>
                <c:pt idx="180">
                  <c:v>0.13489999999999999</c:v>
                </c:pt>
                <c:pt idx="181">
                  <c:v>0.13130500000000001</c:v>
                </c:pt>
                <c:pt idx="182">
                  <c:v>0.127585</c:v>
                </c:pt>
                <c:pt idx="183">
                  <c:v>0.124568</c:v>
                </c:pt>
                <c:pt idx="184">
                  <c:v>0.122803</c:v>
                </c:pt>
                <c:pt idx="185">
                  <c:v>0.119676</c:v>
                </c:pt>
                <c:pt idx="186">
                  <c:v>0.117715</c:v>
                </c:pt>
                <c:pt idx="187">
                  <c:v>0.11509999999999999</c:v>
                </c:pt>
                <c:pt idx="188">
                  <c:v>0.11332299999999999</c:v>
                </c:pt>
                <c:pt idx="189">
                  <c:v>0.111536</c:v>
                </c:pt>
                <c:pt idx="190">
                  <c:v>0.10931200000000001</c:v>
                </c:pt>
                <c:pt idx="191">
                  <c:v>0.10881200000000001</c:v>
                </c:pt>
                <c:pt idx="192">
                  <c:v>0.108986</c:v>
                </c:pt>
                <c:pt idx="193">
                  <c:v>0.10729900000000001</c:v>
                </c:pt>
                <c:pt idx="194">
                  <c:v>0.106002</c:v>
                </c:pt>
                <c:pt idx="195">
                  <c:v>0.10556599999999999</c:v>
                </c:pt>
                <c:pt idx="196">
                  <c:v>0.104729</c:v>
                </c:pt>
                <c:pt idx="197">
                  <c:v>0.103051</c:v>
                </c:pt>
                <c:pt idx="198">
                  <c:v>0.102767</c:v>
                </c:pt>
                <c:pt idx="199">
                  <c:v>0.10119300000000001</c:v>
                </c:pt>
                <c:pt idx="200">
                  <c:v>0.100493</c:v>
                </c:pt>
                <c:pt idx="201">
                  <c:v>0.100408</c:v>
                </c:pt>
                <c:pt idx="202" formatCode="0.00E+00">
                  <c:v>9.9475900000000006E-2</c:v>
                </c:pt>
                <c:pt idx="203" formatCode="0.00E+00">
                  <c:v>9.9463899999999994E-2</c:v>
                </c:pt>
                <c:pt idx="204" formatCode="0.00E+00">
                  <c:v>9.8485000000000003E-2</c:v>
                </c:pt>
                <c:pt idx="205" formatCode="0.00E+00">
                  <c:v>9.7870799999999994E-2</c:v>
                </c:pt>
                <c:pt idx="206" formatCode="0.00E+00">
                  <c:v>9.7850800000000002E-2</c:v>
                </c:pt>
                <c:pt idx="207" formatCode="0.00E+00">
                  <c:v>9.6235299999999996E-2</c:v>
                </c:pt>
                <c:pt idx="208" formatCode="0.00E+00">
                  <c:v>9.6699199999999999E-2</c:v>
                </c:pt>
                <c:pt idx="209" formatCode="0.00E+00">
                  <c:v>9.6089800000000003E-2</c:v>
                </c:pt>
                <c:pt idx="210" formatCode="0.00E+00">
                  <c:v>9.5686900000000005E-2</c:v>
                </c:pt>
                <c:pt idx="211" formatCode="0.00E+00">
                  <c:v>9.5533400000000004E-2</c:v>
                </c:pt>
                <c:pt idx="212" formatCode="0.00E+00">
                  <c:v>9.4863400000000001E-2</c:v>
                </c:pt>
                <c:pt idx="213" formatCode="0.00E+00">
                  <c:v>9.5067499999999999E-2</c:v>
                </c:pt>
                <c:pt idx="214" formatCode="0.00E+00">
                  <c:v>9.4526799999999994E-2</c:v>
                </c:pt>
                <c:pt idx="215" formatCode="0.00E+00">
                  <c:v>9.4431899999999999E-2</c:v>
                </c:pt>
                <c:pt idx="216" formatCode="0.00E+00">
                  <c:v>9.4305E-2</c:v>
                </c:pt>
                <c:pt idx="217" formatCode="0.00E+00">
                  <c:v>9.3183500000000002E-2</c:v>
                </c:pt>
                <c:pt idx="218" formatCode="0.00E+00">
                  <c:v>9.2786800000000003E-2</c:v>
                </c:pt>
                <c:pt idx="219" formatCode="0.00E+00">
                  <c:v>9.2502100000000004E-2</c:v>
                </c:pt>
                <c:pt idx="220" formatCode="0.00E+00">
                  <c:v>9.2150700000000002E-2</c:v>
                </c:pt>
                <c:pt idx="221" formatCode="0.00E+00">
                  <c:v>9.2091599999999996E-2</c:v>
                </c:pt>
                <c:pt idx="222" formatCode="0.00E+00">
                  <c:v>9.1701000000000005E-2</c:v>
                </c:pt>
                <c:pt idx="223" formatCode="0.00E+00">
                  <c:v>9.1839799999999999E-2</c:v>
                </c:pt>
                <c:pt idx="224" formatCode="0.00E+00">
                  <c:v>9.0638200000000002E-2</c:v>
                </c:pt>
                <c:pt idx="225" formatCode="0.00E+00">
                  <c:v>9.0646299999999999E-2</c:v>
                </c:pt>
                <c:pt idx="226" formatCode="0.00E+00">
                  <c:v>9.0677300000000002E-2</c:v>
                </c:pt>
                <c:pt idx="227" formatCode="0.00E+00">
                  <c:v>9.0267200000000006E-2</c:v>
                </c:pt>
                <c:pt idx="228" formatCode="0.00E+00">
                  <c:v>8.9588200000000007E-2</c:v>
                </c:pt>
                <c:pt idx="229" formatCode="0.00E+00">
                  <c:v>8.8653999999999997E-2</c:v>
                </c:pt>
                <c:pt idx="230" formatCode="0.00E+00">
                  <c:v>8.8960600000000001E-2</c:v>
                </c:pt>
                <c:pt idx="231" formatCode="0.00E+00">
                  <c:v>8.8636400000000004E-2</c:v>
                </c:pt>
                <c:pt idx="232" formatCode="0.00E+00">
                  <c:v>8.7424799999999997E-2</c:v>
                </c:pt>
                <c:pt idx="233" formatCode="0.00E+00">
                  <c:v>8.7448100000000001E-2</c:v>
                </c:pt>
                <c:pt idx="234" formatCode="0.00E+00">
                  <c:v>8.6079100000000006E-2</c:v>
                </c:pt>
                <c:pt idx="235" formatCode="0.00E+00">
                  <c:v>8.5532700000000003E-2</c:v>
                </c:pt>
                <c:pt idx="236" formatCode="0.00E+00">
                  <c:v>8.4942799999999999E-2</c:v>
                </c:pt>
                <c:pt idx="237" formatCode="0.00E+00">
                  <c:v>8.5518399999999994E-2</c:v>
                </c:pt>
                <c:pt idx="238" formatCode="0.00E+00">
                  <c:v>8.3631499999999998E-2</c:v>
                </c:pt>
                <c:pt idx="239" formatCode="0.00E+00">
                  <c:v>8.3062200000000003E-2</c:v>
                </c:pt>
                <c:pt idx="240" formatCode="0.00E+00">
                  <c:v>8.2985400000000001E-2</c:v>
                </c:pt>
                <c:pt idx="241" formatCode="0.00E+00">
                  <c:v>8.1559699999999999E-2</c:v>
                </c:pt>
                <c:pt idx="242" formatCode="0.00E+00">
                  <c:v>8.1251100000000007E-2</c:v>
                </c:pt>
                <c:pt idx="243" formatCode="0.00E+00">
                  <c:v>8.0735199999999993E-2</c:v>
                </c:pt>
                <c:pt idx="244" formatCode="0.00E+00">
                  <c:v>8.0305600000000005E-2</c:v>
                </c:pt>
                <c:pt idx="245" formatCode="0.00E+00">
                  <c:v>7.8729599999999997E-2</c:v>
                </c:pt>
                <c:pt idx="246" formatCode="0.00E+00">
                  <c:v>7.8670500000000004E-2</c:v>
                </c:pt>
                <c:pt idx="247" formatCode="0.00E+00">
                  <c:v>7.7346300000000007E-2</c:v>
                </c:pt>
                <c:pt idx="248" formatCode="0.00E+00">
                  <c:v>7.6934799999999998E-2</c:v>
                </c:pt>
                <c:pt idx="249" formatCode="0.00E+00">
                  <c:v>7.5823799999999997E-2</c:v>
                </c:pt>
                <c:pt idx="250" formatCode="0.00E+00">
                  <c:v>7.5182899999999997E-2</c:v>
                </c:pt>
                <c:pt idx="251" formatCode="0.00E+00">
                  <c:v>7.4892E-2</c:v>
                </c:pt>
                <c:pt idx="252" formatCode="0.00E+00">
                  <c:v>7.3598899999999995E-2</c:v>
                </c:pt>
                <c:pt idx="253" formatCode="0.00E+00">
                  <c:v>7.2671899999999998E-2</c:v>
                </c:pt>
                <c:pt idx="254" formatCode="0.00E+00">
                  <c:v>7.2089700000000007E-2</c:v>
                </c:pt>
                <c:pt idx="255" formatCode="0.00E+00">
                  <c:v>7.1331000000000006E-2</c:v>
                </c:pt>
                <c:pt idx="256" formatCode="0.00E+00">
                  <c:v>7.0074600000000001E-2</c:v>
                </c:pt>
                <c:pt idx="257" formatCode="0.00E+00">
                  <c:v>6.9729799999999995E-2</c:v>
                </c:pt>
                <c:pt idx="258" formatCode="0.00E+00">
                  <c:v>6.8570599999999995E-2</c:v>
                </c:pt>
                <c:pt idx="259" formatCode="0.00E+00">
                  <c:v>6.7870100000000003E-2</c:v>
                </c:pt>
                <c:pt idx="260" formatCode="0.00E+00">
                  <c:v>6.7361799999999999E-2</c:v>
                </c:pt>
                <c:pt idx="261" formatCode="0.00E+00">
                  <c:v>6.6013799999999997E-2</c:v>
                </c:pt>
                <c:pt idx="262" formatCode="0.00E+00">
                  <c:v>6.5411999999999998E-2</c:v>
                </c:pt>
                <c:pt idx="263" formatCode="0.00E+00">
                  <c:v>6.4447900000000002E-2</c:v>
                </c:pt>
                <c:pt idx="264" formatCode="0.00E+00">
                  <c:v>6.3887100000000002E-2</c:v>
                </c:pt>
                <c:pt idx="265" formatCode="0.00E+00">
                  <c:v>6.3098000000000001E-2</c:v>
                </c:pt>
                <c:pt idx="266" formatCode="0.00E+00">
                  <c:v>6.2083699999999999E-2</c:v>
                </c:pt>
                <c:pt idx="267" formatCode="0.00E+00">
                  <c:v>6.1828599999999997E-2</c:v>
                </c:pt>
                <c:pt idx="268" formatCode="0.00E+00">
                  <c:v>6.0707999999999998E-2</c:v>
                </c:pt>
                <c:pt idx="269" formatCode="0.00E+00">
                  <c:v>5.9588000000000002E-2</c:v>
                </c:pt>
                <c:pt idx="270" formatCode="0.00E+00">
                  <c:v>5.8956099999999997E-2</c:v>
                </c:pt>
                <c:pt idx="271" formatCode="0.00E+00">
                  <c:v>5.8165599999999998E-2</c:v>
                </c:pt>
                <c:pt idx="272" formatCode="0.00E+00">
                  <c:v>5.7758299999999999E-2</c:v>
                </c:pt>
                <c:pt idx="273" formatCode="0.00E+00">
                  <c:v>5.7242899999999999E-2</c:v>
                </c:pt>
                <c:pt idx="274" formatCode="0.00E+00">
                  <c:v>5.5828999999999997E-2</c:v>
                </c:pt>
                <c:pt idx="275" formatCode="0.00E+00">
                  <c:v>5.5230099999999997E-2</c:v>
                </c:pt>
                <c:pt idx="276" formatCode="0.00E+00">
                  <c:v>5.4573499999999997E-2</c:v>
                </c:pt>
                <c:pt idx="277" formatCode="0.00E+00">
                  <c:v>5.3946500000000001E-2</c:v>
                </c:pt>
                <c:pt idx="278" formatCode="0.00E+00">
                  <c:v>5.3456299999999998E-2</c:v>
                </c:pt>
                <c:pt idx="279" formatCode="0.00E+00">
                  <c:v>5.2429700000000003E-2</c:v>
                </c:pt>
                <c:pt idx="280" formatCode="0.00E+00">
                  <c:v>5.1966699999999998E-2</c:v>
                </c:pt>
                <c:pt idx="281" formatCode="0.00E+00">
                  <c:v>5.14603E-2</c:v>
                </c:pt>
                <c:pt idx="282" formatCode="0.00E+00">
                  <c:v>5.0874700000000002E-2</c:v>
                </c:pt>
                <c:pt idx="283" formatCode="0.00E+00">
                  <c:v>5.0140900000000002E-2</c:v>
                </c:pt>
                <c:pt idx="284" formatCode="0.00E+00">
                  <c:v>4.9736000000000002E-2</c:v>
                </c:pt>
                <c:pt idx="285" formatCode="0.00E+00">
                  <c:v>4.9202900000000001E-2</c:v>
                </c:pt>
                <c:pt idx="286" formatCode="0.00E+00">
                  <c:v>4.8574899999999997E-2</c:v>
                </c:pt>
                <c:pt idx="287" formatCode="0.00E+00">
                  <c:v>4.8101900000000003E-2</c:v>
                </c:pt>
                <c:pt idx="288" formatCode="0.00E+00">
                  <c:v>4.7640799999999997E-2</c:v>
                </c:pt>
                <c:pt idx="289" formatCode="0.00E+00">
                  <c:v>4.6974700000000001E-2</c:v>
                </c:pt>
                <c:pt idx="290" formatCode="0.00E+00">
                  <c:v>4.66366E-2</c:v>
                </c:pt>
                <c:pt idx="291" formatCode="0.00E+00">
                  <c:v>4.6061999999999999E-2</c:v>
                </c:pt>
                <c:pt idx="292" formatCode="0.00E+00">
                  <c:v>4.5715800000000001E-2</c:v>
                </c:pt>
                <c:pt idx="293" formatCode="0.00E+00">
                  <c:v>4.53601E-2</c:v>
                </c:pt>
                <c:pt idx="294" formatCode="0.00E+00">
                  <c:v>4.4807399999999997E-2</c:v>
                </c:pt>
                <c:pt idx="295" formatCode="0.00E+00">
                  <c:v>4.5596100000000001E-2</c:v>
                </c:pt>
                <c:pt idx="296" formatCode="0.00E+00">
                  <c:v>4.4549900000000003E-2</c:v>
                </c:pt>
                <c:pt idx="297" formatCode="0.00E+00">
                  <c:v>4.2856199999999997E-2</c:v>
                </c:pt>
                <c:pt idx="298" formatCode="0.00E+00">
                  <c:v>4.3012599999999998E-2</c:v>
                </c:pt>
                <c:pt idx="299" formatCode="0.00E+00">
                  <c:v>4.2859099999999997E-2</c:v>
                </c:pt>
                <c:pt idx="300" formatCode="0.00E+00">
                  <c:v>4.2650199999999999E-2</c:v>
                </c:pt>
                <c:pt idx="301" formatCode="0.00E+00">
                  <c:v>4.2249200000000001E-2</c:v>
                </c:pt>
                <c:pt idx="302" formatCode="0.00E+00">
                  <c:v>4.21295E-2</c:v>
                </c:pt>
                <c:pt idx="303" formatCode="0.00E+00">
                  <c:v>4.1998899999999999E-2</c:v>
                </c:pt>
                <c:pt idx="304" formatCode="0.00E+00">
                  <c:v>4.1267900000000003E-2</c:v>
                </c:pt>
                <c:pt idx="305" formatCode="0.00E+00">
                  <c:v>4.10371E-2</c:v>
                </c:pt>
                <c:pt idx="306" formatCode="0.00E+00">
                  <c:v>4.0865899999999997E-2</c:v>
                </c:pt>
                <c:pt idx="307" formatCode="0.00E+00">
                  <c:v>4.0776699999999999E-2</c:v>
                </c:pt>
                <c:pt idx="308" formatCode="0.00E+00">
                  <c:v>4.0486800000000003E-2</c:v>
                </c:pt>
                <c:pt idx="309" formatCode="0.00E+00">
                  <c:v>4.03361E-2</c:v>
                </c:pt>
                <c:pt idx="310" formatCode="0.00E+00">
                  <c:v>3.9833500000000001E-2</c:v>
                </c:pt>
                <c:pt idx="311" formatCode="0.00E+00">
                  <c:v>3.9854500000000001E-2</c:v>
                </c:pt>
                <c:pt idx="312" formatCode="0.00E+00">
                  <c:v>3.9470199999999997E-2</c:v>
                </c:pt>
                <c:pt idx="313" formatCode="0.00E+00">
                  <c:v>3.92418E-2</c:v>
                </c:pt>
                <c:pt idx="314" formatCode="0.00E+00">
                  <c:v>3.8964699999999998E-2</c:v>
                </c:pt>
                <c:pt idx="315" formatCode="0.00E+00">
                  <c:v>3.8886999999999998E-2</c:v>
                </c:pt>
                <c:pt idx="316" formatCode="0.00E+00">
                  <c:v>3.8849799999999997E-2</c:v>
                </c:pt>
                <c:pt idx="317" formatCode="0.00E+00">
                  <c:v>3.8402600000000002E-2</c:v>
                </c:pt>
                <c:pt idx="318" formatCode="0.00E+00">
                  <c:v>3.82633E-2</c:v>
                </c:pt>
                <c:pt idx="319" formatCode="0.00E+00">
                  <c:v>3.8079700000000001E-2</c:v>
                </c:pt>
                <c:pt idx="320" formatCode="0.00E+00">
                  <c:v>3.7896199999999998E-2</c:v>
                </c:pt>
                <c:pt idx="321" formatCode="0.00E+00">
                  <c:v>3.78661E-2</c:v>
                </c:pt>
                <c:pt idx="322" formatCode="0.00E+00">
                  <c:v>3.7553799999999998E-2</c:v>
                </c:pt>
                <c:pt idx="323" formatCode="0.00E+00">
                  <c:v>3.73316E-2</c:v>
                </c:pt>
                <c:pt idx="324" formatCode="0.00E+00">
                  <c:v>3.7134599999999997E-2</c:v>
                </c:pt>
                <c:pt idx="325" formatCode="0.00E+00">
                  <c:v>3.7002599999999997E-2</c:v>
                </c:pt>
                <c:pt idx="326" formatCode="0.00E+00">
                  <c:v>3.6864800000000003E-2</c:v>
                </c:pt>
                <c:pt idx="327" formatCode="0.00E+00">
                  <c:v>3.6738399999999997E-2</c:v>
                </c:pt>
                <c:pt idx="328" formatCode="0.00E+00">
                  <c:v>3.6630599999999999E-2</c:v>
                </c:pt>
                <c:pt idx="329" formatCode="0.00E+00">
                  <c:v>3.63264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B37F-4A54-8C53-CAD7BD560690}"/>
            </c:ext>
          </c:extLst>
        </c:ser>
        <c:ser>
          <c:idx val="29"/>
          <c:order val="29"/>
          <c:spPr>
            <a:ln w="952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30'!$A$2:$A$370</c:f>
              <c:numCache>
                <c:formatCode>General</c:formatCode>
                <c:ptCount val="36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</c:numCache>
            </c:numRef>
          </c:xVal>
          <c:yVal>
            <c:numRef>
              <c:f>'[AMG-R-MBA.xlsx]Sheet30'!$B$2:$B$392</c:f>
              <c:numCache>
                <c:formatCode>General</c:formatCode>
                <c:ptCount val="391"/>
                <c:pt idx="0">
                  <c:v>-0.74102999999999997</c:v>
                </c:pt>
                <c:pt idx="1">
                  <c:v>-0.28779399999999999</c:v>
                </c:pt>
                <c:pt idx="2">
                  <c:v>-0.661165</c:v>
                </c:pt>
                <c:pt idx="3">
                  <c:v>-1.1910400000000001</c:v>
                </c:pt>
                <c:pt idx="4">
                  <c:v>-0.82750999999999997</c:v>
                </c:pt>
                <c:pt idx="5">
                  <c:v>-0.611371</c:v>
                </c:pt>
                <c:pt idx="6">
                  <c:v>-1.2519899999999999</c:v>
                </c:pt>
                <c:pt idx="7">
                  <c:v>-0.87607999999999997</c:v>
                </c:pt>
                <c:pt idx="8">
                  <c:v>-0.117363</c:v>
                </c:pt>
                <c:pt idx="9">
                  <c:v>-0.89461500000000005</c:v>
                </c:pt>
                <c:pt idx="10">
                  <c:v>-0.977468</c:v>
                </c:pt>
                <c:pt idx="11">
                  <c:v>-0.38502700000000001</c:v>
                </c:pt>
                <c:pt idx="12">
                  <c:v>-1.08334</c:v>
                </c:pt>
                <c:pt idx="13">
                  <c:v>-1.3051699999999999</c:v>
                </c:pt>
                <c:pt idx="14">
                  <c:v>-0.717858</c:v>
                </c:pt>
                <c:pt idx="15">
                  <c:v>-0.84600500000000001</c:v>
                </c:pt>
                <c:pt idx="16">
                  <c:v>-0.60522600000000004</c:v>
                </c:pt>
                <c:pt idx="17">
                  <c:v>-0.79614099999999999</c:v>
                </c:pt>
                <c:pt idx="18">
                  <c:v>-0.56865200000000005</c:v>
                </c:pt>
                <c:pt idx="19">
                  <c:v>-0.65902000000000005</c:v>
                </c:pt>
                <c:pt idx="20">
                  <c:v>-0.75236599999999998</c:v>
                </c:pt>
                <c:pt idx="21">
                  <c:v>-0.41629899999999997</c:v>
                </c:pt>
                <c:pt idx="22">
                  <c:v>-1.1753199999999999</c:v>
                </c:pt>
                <c:pt idx="23">
                  <c:v>-1.18848</c:v>
                </c:pt>
                <c:pt idx="24">
                  <c:v>-0.90308999999999995</c:v>
                </c:pt>
                <c:pt idx="25">
                  <c:v>-1.1389899999999999</c:v>
                </c:pt>
                <c:pt idx="26">
                  <c:v>-0.62507699999999999</c:v>
                </c:pt>
                <c:pt idx="27">
                  <c:v>-1.1967300000000001</c:v>
                </c:pt>
                <c:pt idx="28">
                  <c:v>-1.2280500000000001</c:v>
                </c:pt>
                <c:pt idx="29">
                  <c:v>-0.38624000000000003</c:v>
                </c:pt>
                <c:pt idx="30">
                  <c:v>-0.49147600000000002</c:v>
                </c:pt>
                <c:pt idx="31">
                  <c:v>-0.57867299999999999</c:v>
                </c:pt>
                <c:pt idx="32">
                  <c:v>-1.1069</c:v>
                </c:pt>
                <c:pt idx="33">
                  <c:v>-0.97758199999999995</c:v>
                </c:pt>
                <c:pt idx="34">
                  <c:v>-0.12352399999999999</c:v>
                </c:pt>
                <c:pt idx="35">
                  <c:v>-0.538053</c:v>
                </c:pt>
                <c:pt idx="36">
                  <c:v>-0.76853800000000005</c:v>
                </c:pt>
                <c:pt idx="37">
                  <c:v>-0.499585</c:v>
                </c:pt>
                <c:pt idx="38">
                  <c:v>-1.3330900000000001</c:v>
                </c:pt>
                <c:pt idx="39">
                  <c:v>-1.23299</c:v>
                </c:pt>
                <c:pt idx="40">
                  <c:v>-0.73002500000000003</c:v>
                </c:pt>
                <c:pt idx="41">
                  <c:v>-0.53823900000000002</c:v>
                </c:pt>
                <c:pt idx="42">
                  <c:v>-1.1690499999999999</c:v>
                </c:pt>
                <c:pt idx="43">
                  <c:v>-0.326123</c:v>
                </c:pt>
                <c:pt idx="44">
                  <c:v>-0.62526000000000004</c:v>
                </c:pt>
                <c:pt idx="45">
                  <c:v>-0.78329099999999996</c:v>
                </c:pt>
                <c:pt idx="46">
                  <c:v>-0.42294100000000001</c:v>
                </c:pt>
                <c:pt idx="47">
                  <c:v>-0.314056</c:v>
                </c:pt>
                <c:pt idx="48">
                  <c:v>-0.524088</c:v>
                </c:pt>
                <c:pt idx="49">
                  <c:v>-0.50906300000000004</c:v>
                </c:pt>
                <c:pt idx="50">
                  <c:v>-0.72024999999999995</c:v>
                </c:pt>
                <c:pt idx="51">
                  <c:v>-0.92735800000000002</c:v>
                </c:pt>
                <c:pt idx="52">
                  <c:v>-0.34405999999999998</c:v>
                </c:pt>
                <c:pt idx="53">
                  <c:v>-0.31406299999999998</c:v>
                </c:pt>
                <c:pt idx="54">
                  <c:v>-0.76274399999999998</c:v>
                </c:pt>
                <c:pt idx="55">
                  <c:v>-1.2272799999999999</c:v>
                </c:pt>
                <c:pt idx="56">
                  <c:v>-0.86716400000000005</c:v>
                </c:pt>
                <c:pt idx="57">
                  <c:v>-0.65189299999999994</c:v>
                </c:pt>
                <c:pt idx="58">
                  <c:v>-0.22960700000000001</c:v>
                </c:pt>
                <c:pt idx="59">
                  <c:v>-0.37851299999999999</c:v>
                </c:pt>
                <c:pt idx="60">
                  <c:v>-0.30067199999999999</c:v>
                </c:pt>
                <c:pt idx="61">
                  <c:v>-0.24577199999999999</c:v>
                </c:pt>
                <c:pt idx="62">
                  <c:v>0.17360800000000001</c:v>
                </c:pt>
                <c:pt idx="63">
                  <c:v>-0.237979</c:v>
                </c:pt>
                <c:pt idx="64">
                  <c:v>-0.193553</c:v>
                </c:pt>
                <c:pt idx="65">
                  <c:v>-0.12598100000000001</c:v>
                </c:pt>
                <c:pt idx="66">
                  <c:v>-0.18723999999999999</c:v>
                </c:pt>
                <c:pt idx="67" formatCode="0.00E+00">
                  <c:v>-5.9819199999999999E-3</c:v>
                </c:pt>
                <c:pt idx="68">
                  <c:v>0.67933299999999996</c:v>
                </c:pt>
                <c:pt idx="69">
                  <c:v>1.1720999999999999</c:v>
                </c:pt>
                <c:pt idx="70">
                  <c:v>1.0689500000000001</c:v>
                </c:pt>
                <c:pt idx="71">
                  <c:v>1.3489899999999999</c:v>
                </c:pt>
                <c:pt idx="72">
                  <c:v>1.6692800000000001</c:v>
                </c:pt>
                <c:pt idx="73">
                  <c:v>1.3063400000000001</c:v>
                </c:pt>
                <c:pt idx="74">
                  <c:v>1.8342799999999999</c:v>
                </c:pt>
                <c:pt idx="75">
                  <c:v>1.8532599999999999</c:v>
                </c:pt>
                <c:pt idx="76">
                  <c:v>1.84629</c:v>
                </c:pt>
                <c:pt idx="77">
                  <c:v>1.9823200000000001</c:v>
                </c:pt>
                <c:pt idx="78">
                  <c:v>2.7177899999999999</c:v>
                </c:pt>
                <c:pt idx="79">
                  <c:v>2.71767</c:v>
                </c:pt>
                <c:pt idx="80">
                  <c:v>1.9904599999999999</c:v>
                </c:pt>
                <c:pt idx="81">
                  <c:v>2.9659499999999999</c:v>
                </c:pt>
                <c:pt idx="82">
                  <c:v>2.5406</c:v>
                </c:pt>
                <c:pt idx="83">
                  <c:v>2.0515699999999999</c:v>
                </c:pt>
                <c:pt idx="84">
                  <c:v>2.51397</c:v>
                </c:pt>
                <c:pt idx="85">
                  <c:v>2.4151699999999998</c:v>
                </c:pt>
                <c:pt idx="86">
                  <c:v>2.5603199999999999</c:v>
                </c:pt>
                <c:pt idx="87">
                  <c:v>3.3143500000000001</c:v>
                </c:pt>
                <c:pt idx="88">
                  <c:v>2.7145999999999999</c:v>
                </c:pt>
                <c:pt idx="89">
                  <c:v>2.9993500000000002</c:v>
                </c:pt>
                <c:pt idx="90">
                  <c:v>3.3852899999999999</c:v>
                </c:pt>
                <c:pt idx="91">
                  <c:v>3.4072800000000001</c:v>
                </c:pt>
                <c:pt idx="92">
                  <c:v>3.4390000000000001</c:v>
                </c:pt>
                <c:pt idx="93">
                  <c:v>2.6670600000000002</c:v>
                </c:pt>
                <c:pt idx="94">
                  <c:v>2.69177</c:v>
                </c:pt>
                <c:pt idx="95">
                  <c:v>2.5865399999999998</c:v>
                </c:pt>
                <c:pt idx="96">
                  <c:v>2.6251600000000002</c:v>
                </c:pt>
                <c:pt idx="97">
                  <c:v>2.27528</c:v>
                </c:pt>
                <c:pt idx="98">
                  <c:v>2.3804799999999999</c:v>
                </c:pt>
                <c:pt idx="99">
                  <c:v>2.2312599999999998</c:v>
                </c:pt>
                <c:pt idx="100">
                  <c:v>2.2532000000000001</c:v>
                </c:pt>
                <c:pt idx="101">
                  <c:v>2.1572800000000001</c:v>
                </c:pt>
                <c:pt idx="102">
                  <c:v>2.0699900000000002</c:v>
                </c:pt>
                <c:pt idx="103">
                  <c:v>2.03403</c:v>
                </c:pt>
                <c:pt idx="104">
                  <c:v>1.91035</c:v>
                </c:pt>
                <c:pt idx="105">
                  <c:v>1.82121</c:v>
                </c:pt>
                <c:pt idx="106">
                  <c:v>1.79139</c:v>
                </c:pt>
                <c:pt idx="107">
                  <c:v>1.7126699999999999</c:v>
                </c:pt>
                <c:pt idx="108">
                  <c:v>1.6772100000000001</c:v>
                </c:pt>
                <c:pt idx="109">
                  <c:v>1.6182099999999999</c:v>
                </c:pt>
                <c:pt idx="110">
                  <c:v>1.57098</c:v>
                </c:pt>
                <c:pt idx="111">
                  <c:v>1.51494</c:v>
                </c:pt>
                <c:pt idx="112">
                  <c:v>1.4675800000000001</c:v>
                </c:pt>
                <c:pt idx="113">
                  <c:v>1.4216500000000001</c:v>
                </c:pt>
                <c:pt idx="114">
                  <c:v>1.36439</c:v>
                </c:pt>
                <c:pt idx="115">
                  <c:v>1.3405</c:v>
                </c:pt>
                <c:pt idx="116">
                  <c:v>1.28918</c:v>
                </c:pt>
                <c:pt idx="117">
                  <c:v>1.24579</c:v>
                </c:pt>
                <c:pt idx="118">
                  <c:v>1.22218</c:v>
                </c:pt>
                <c:pt idx="119">
                  <c:v>1.17717</c:v>
                </c:pt>
                <c:pt idx="120">
                  <c:v>1.14567</c:v>
                </c:pt>
                <c:pt idx="121">
                  <c:v>1.1233900000000001</c:v>
                </c:pt>
                <c:pt idx="122">
                  <c:v>1.09019</c:v>
                </c:pt>
                <c:pt idx="123">
                  <c:v>1.06206</c:v>
                </c:pt>
                <c:pt idx="124">
                  <c:v>1.03512</c:v>
                </c:pt>
                <c:pt idx="125">
                  <c:v>1.0126599999999999</c:v>
                </c:pt>
                <c:pt idx="126">
                  <c:v>0.98938700000000002</c:v>
                </c:pt>
                <c:pt idx="127">
                  <c:v>0.967279</c:v>
                </c:pt>
                <c:pt idx="128">
                  <c:v>0.95221100000000003</c:v>
                </c:pt>
                <c:pt idx="129">
                  <c:v>0.93181899999999995</c:v>
                </c:pt>
                <c:pt idx="130">
                  <c:v>0.913103</c:v>
                </c:pt>
                <c:pt idx="131">
                  <c:v>0.89929300000000001</c:v>
                </c:pt>
                <c:pt idx="132">
                  <c:v>0.88303299999999996</c:v>
                </c:pt>
                <c:pt idx="133">
                  <c:v>0.86549399999999999</c:v>
                </c:pt>
                <c:pt idx="134">
                  <c:v>0.85044399999999998</c:v>
                </c:pt>
                <c:pt idx="135">
                  <c:v>0.83374199999999998</c:v>
                </c:pt>
                <c:pt idx="136">
                  <c:v>0.81862400000000002</c:v>
                </c:pt>
                <c:pt idx="137">
                  <c:v>0.80137700000000001</c:v>
                </c:pt>
                <c:pt idx="138">
                  <c:v>0.78289900000000001</c:v>
                </c:pt>
                <c:pt idx="139">
                  <c:v>0.767459</c:v>
                </c:pt>
                <c:pt idx="140">
                  <c:v>0.75110200000000005</c:v>
                </c:pt>
                <c:pt idx="141">
                  <c:v>0.73446699999999998</c:v>
                </c:pt>
                <c:pt idx="142">
                  <c:v>0.71786399999999995</c:v>
                </c:pt>
                <c:pt idx="143">
                  <c:v>0.69808000000000003</c:v>
                </c:pt>
                <c:pt idx="144">
                  <c:v>0.68030599999999997</c:v>
                </c:pt>
                <c:pt idx="145">
                  <c:v>0.66167699999999996</c:v>
                </c:pt>
                <c:pt idx="146">
                  <c:v>0.640984</c:v>
                </c:pt>
                <c:pt idx="147">
                  <c:v>0.62005500000000002</c:v>
                </c:pt>
                <c:pt idx="148">
                  <c:v>0.59831000000000001</c:v>
                </c:pt>
                <c:pt idx="149">
                  <c:v>0.57618199999999997</c:v>
                </c:pt>
                <c:pt idx="150">
                  <c:v>0.55245599999999995</c:v>
                </c:pt>
                <c:pt idx="151">
                  <c:v>0.53226799999999996</c:v>
                </c:pt>
                <c:pt idx="152">
                  <c:v>0.51050099999999998</c:v>
                </c:pt>
                <c:pt idx="153">
                  <c:v>0.48757600000000001</c:v>
                </c:pt>
                <c:pt idx="154">
                  <c:v>0.46686299999999997</c:v>
                </c:pt>
                <c:pt idx="155">
                  <c:v>0.44713399999999998</c:v>
                </c:pt>
                <c:pt idx="156">
                  <c:v>0.42643399999999998</c:v>
                </c:pt>
                <c:pt idx="157">
                  <c:v>0.40603400000000001</c:v>
                </c:pt>
                <c:pt idx="158">
                  <c:v>0.38620900000000002</c:v>
                </c:pt>
                <c:pt idx="159">
                  <c:v>0.36549900000000002</c:v>
                </c:pt>
                <c:pt idx="160">
                  <c:v>0.34539199999999998</c:v>
                </c:pt>
                <c:pt idx="161">
                  <c:v>0.32631100000000002</c:v>
                </c:pt>
                <c:pt idx="162">
                  <c:v>0.30723600000000001</c:v>
                </c:pt>
                <c:pt idx="163">
                  <c:v>0.28858099999999998</c:v>
                </c:pt>
                <c:pt idx="164">
                  <c:v>0.27190500000000001</c:v>
                </c:pt>
                <c:pt idx="165">
                  <c:v>0.25537900000000002</c:v>
                </c:pt>
                <c:pt idx="166">
                  <c:v>0.24060000000000001</c:v>
                </c:pt>
                <c:pt idx="167">
                  <c:v>0.22759199999999999</c:v>
                </c:pt>
                <c:pt idx="168">
                  <c:v>0.216448</c:v>
                </c:pt>
                <c:pt idx="169">
                  <c:v>0.205537</c:v>
                </c:pt>
                <c:pt idx="170">
                  <c:v>0.197378</c:v>
                </c:pt>
                <c:pt idx="171">
                  <c:v>0.190523</c:v>
                </c:pt>
                <c:pt idx="172">
                  <c:v>0.18329500000000001</c:v>
                </c:pt>
                <c:pt idx="173">
                  <c:v>0.177041</c:v>
                </c:pt>
                <c:pt idx="174">
                  <c:v>0.16975000000000001</c:v>
                </c:pt>
                <c:pt idx="175">
                  <c:v>0.160334</c:v>
                </c:pt>
                <c:pt idx="176">
                  <c:v>0.152784</c:v>
                </c:pt>
                <c:pt idx="177">
                  <c:v>0.147067</c:v>
                </c:pt>
                <c:pt idx="178">
                  <c:v>0.14274999999999999</c:v>
                </c:pt>
                <c:pt idx="179">
                  <c:v>0.13936499999999999</c:v>
                </c:pt>
                <c:pt idx="180">
                  <c:v>0.13549900000000001</c:v>
                </c:pt>
                <c:pt idx="181">
                  <c:v>0.13209899999999999</c:v>
                </c:pt>
                <c:pt idx="182">
                  <c:v>0.128994</c:v>
                </c:pt>
                <c:pt idx="183">
                  <c:v>0.12590000000000001</c:v>
                </c:pt>
                <c:pt idx="184">
                  <c:v>0.123332</c:v>
                </c:pt>
                <c:pt idx="185">
                  <c:v>0.120605</c:v>
                </c:pt>
                <c:pt idx="186">
                  <c:v>0.11812400000000001</c:v>
                </c:pt>
                <c:pt idx="187">
                  <c:v>0.116745</c:v>
                </c:pt>
                <c:pt idx="188">
                  <c:v>0.114144</c:v>
                </c:pt>
                <c:pt idx="189">
                  <c:v>0.11254599999999999</c:v>
                </c:pt>
                <c:pt idx="190">
                  <c:v>0.110693</c:v>
                </c:pt>
                <c:pt idx="191">
                  <c:v>0.109403</c:v>
                </c:pt>
                <c:pt idx="192">
                  <c:v>0.109807</c:v>
                </c:pt>
                <c:pt idx="193">
                  <c:v>0.108264</c:v>
                </c:pt>
                <c:pt idx="194">
                  <c:v>0.106979</c:v>
                </c:pt>
                <c:pt idx="195">
                  <c:v>0.10602</c:v>
                </c:pt>
                <c:pt idx="196">
                  <c:v>0.105584</c:v>
                </c:pt>
                <c:pt idx="197">
                  <c:v>0.104518</c:v>
                </c:pt>
                <c:pt idx="198">
                  <c:v>0.103354</c:v>
                </c:pt>
                <c:pt idx="199">
                  <c:v>0.10224999999999999</c:v>
                </c:pt>
                <c:pt idx="200">
                  <c:v>0.10154100000000001</c:v>
                </c:pt>
                <c:pt idx="201">
                  <c:v>0.10066700000000001</c:v>
                </c:pt>
                <c:pt idx="202">
                  <c:v>0.100659</c:v>
                </c:pt>
                <c:pt idx="203">
                  <c:v>0.100302</c:v>
                </c:pt>
                <c:pt idx="204" formatCode="0.00E+00">
                  <c:v>9.95312E-2</c:v>
                </c:pt>
                <c:pt idx="205" formatCode="0.00E+00">
                  <c:v>9.8726700000000001E-2</c:v>
                </c:pt>
                <c:pt idx="206" formatCode="0.00E+00">
                  <c:v>9.8721000000000003E-2</c:v>
                </c:pt>
                <c:pt idx="207" formatCode="0.00E+00">
                  <c:v>9.7269499999999995E-2</c:v>
                </c:pt>
                <c:pt idx="208" formatCode="0.00E+00">
                  <c:v>9.7592799999999993E-2</c:v>
                </c:pt>
                <c:pt idx="209" formatCode="0.00E+00">
                  <c:v>9.7439300000000006E-2</c:v>
                </c:pt>
                <c:pt idx="210" formatCode="0.00E+00">
                  <c:v>9.6350199999999997E-2</c:v>
                </c:pt>
                <c:pt idx="211" formatCode="0.00E+00">
                  <c:v>9.6395499999999995E-2</c:v>
                </c:pt>
                <c:pt idx="212" formatCode="0.00E+00">
                  <c:v>9.5992099999999997E-2</c:v>
                </c:pt>
                <c:pt idx="213" formatCode="0.00E+00">
                  <c:v>9.5727000000000007E-2</c:v>
                </c:pt>
                <c:pt idx="214" formatCode="0.00E+00">
                  <c:v>9.5431799999999997E-2</c:v>
                </c:pt>
                <c:pt idx="215" formatCode="0.00E+00">
                  <c:v>9.5488500000000004E-2</c:v>
                </c:pt>
                <c:pt idx="216" formatCode="0.00E+00">
                  <c:v>9.5373600000000003E-2</c:v>
                </c:pt>
                <c:pt idx="217" formatCode="0.00E+00">
                  <c:v>9.4294500000000003E-2</c:v>
                </c:pt>
                <c:pt idx="218" formatCode="0.00E+00">
                  <c:v>9.3657000000000004E-2</c:v>
                </c:pt>
                <c:pt idx="219" formatCode="0.00E+00">
                  <c:v>9.3422900000000003E-2</c:v>
                </c:pt>
                <c:pt idx="220" formatCode="0.00E+00">
                  <c:v>9.3357099999999998E-2</c:v>
                </c:pt>
                <c:pt idx="221" formatCode="0.00E+00">
                  <c:v>9.3651799999999993E-2</c:v>
                </c:pt>
                <c:pt idx="222" formatCode="0.00E+00">
                  <c:v>9.3002299999999996E-2</c:v>
                </c:pt>
                <c:pt idx="223" formatCode="0.00E+00">
                  <c:v>9.2386700000000002E-2</c:v>
                </c:pt>
                <c:pt idx="224" formatCode="0.00E+00">
                  <c:v>9.1981900000000005E-2</c:v>
                </c:pt>
                <c:pt idx="225" formatCode="0.00E+00">
                  <c:v>9.1842699999999999E-2</c:v>
                </c:pt>
                <c:pt idx="226" formatCode="0.00E+00">
                  <c:v>9.1346300000000005E-2</c:v>
                </c:pt>
                <c:pt idx="227" formatCode="0.00E+00">
                  <c:v>9.1641399999999998E-2</c:v>
                </c:pt>
                <c:pt idx="228" formatCode="0.00E+00">
                  <c:v>9.02839E-2</c:v>
                </c:pt>
                <c:pt idx="229" formatCode="0.00E+00">
                  <c:v>8.9993500000000004E-2</c:v>
                </c:pt>
                <c:pt idx="230" formatCode="0.00E+00">
                  <c:v>8.9952500000000005E-2</c:v>
                </c:pt>
                <c:pt idx="231" formatCode="0.00E+00">
                  <c:v>8.9400300000000002E-2</c:v>
                </c:pt>
                <c:pt idx="232" formatCode="0.00E+00">
                  <c:v>8.8553400000000004E-2</c:v>
                </c:pt>
                <c:pt idx="233" formatCode="0.00E+00">
                  <c:v>8.8352200000000006E-2</c:v>
                </c:pt>
                <c:pt idx="234" formatCode="0.00E+00">
                  <c:v>8.7401400000000004E-2</c:v>
                </c:pt>
                <c:pt idx="235" formatCode="0.00E+00">
                  <c:v>8.6530700000000002E-2</c:v>
                </c:pt>
                <c:pt idx="236" formatCode="0.00E+00">
                  <c:v>8.6222199999999999E-2</c:v>
                </c:pt>
                <c:pt idx="237" formatCode="0.00E+00">
                  <c:v>8.6206900000000003E-2</c:v>
                </c:pt>
                <c:pt idx="238" formatCode="0.00E+00">
                  <c:v>8.4619E-2</c:v>
                </c:pt>
                <c:pt idx="239" formatCode="0.00E+00">
                  <c:v>8.4158899999999995E-2</c:v>
                </c:pt>
                <c:pt idx="240" formatCode="0.00E+00">
                  <c:v>8.3768400000000007E-2</c:v>
                </c:pt>
                <c:pt idx="241" formatCode="0.00E+00">
                  <c:v>8.2689299999999993E-2</c:v>
                </c:pt>
                <c:pt idx="242" formatCode="0.00E+00">
                  <c:v>8.2259200000000005E-2</c:v>
                </c:pt>
                <c:pt idx="243" formatCode="0.00E+00">
                  <c:v>8.1921099999999997E-2</c:v>
                </c:pt>
                <c:pt idx="244" formatCode="0.00E+00">
                  <c:v>8.1297900000000006E-2</c:v>
                </c:pt>
                <c:pt idx="245" formatCode="0.00E+00">
                  <c:v>8.0059500000000006E-2</c:v>
                </c:pt>
                <c:pt idx="246" formatCode="0.00E+00">
                  <c:v>7.9593700000000003E-2</c:v>
                </c:pt>
                <c:pt idx="247" formatCode="0.00E+00">
                  <c:v>7.8656199999999996E-2</c:v>
                </c:pt>
                <c:pt idx="248" formatCode="0.00E+00">
                  <c:v>7.7955200000000002E-2</c:v>
                </c:pt>
                <c:pt idx="249" formatCode="0.00E+00">
                  <c:v>7.7200900000000003E-2</c:v>
                </c:pt>
                <c:pt idx="250" formatCode="0.00E+00">
                  <c:v>7.6353099999999993E-2</c:v>
                </c:pt>
                <c:pt idx="251" formatCode="0.00E+00">
                  <c:v>7.6067399999999993E-2</c:v>
                </c:pt>
                <c:pt idx="252" formatCode="0.00E+00">
                  <c:v>7.4799500000000005E-2</c:v>
                </c:pt>
                <c:pt idx="253" formatCode="0.00E+00">
                  <c:v>7.3874999999999996E-2</c:v>
                </c:pt>
                <c:pt idx="254" formatCode="0.00E+00">
                  <c:v>7.3397199999999996E-2</c:v>
                </c:pt>
                <c:pt idx="255" formatCode="0.00E+00">
                  <c:v>7.2534100000000004E-2</c:v>
                </c:pt>
                <c:pt idx="256" formatCode="0.00E+00">
                  <c:v>7.1271399999999999E-2</c:v>
                </c:pt>
                <c:pt idx="257" formatCode="0.00E+00">
                  <c:v>7.0532300000000006E-2</c:v>
                </c:pt>
                <c:pt idx="258" formatCode="0.00E+00">
                  <c:v>6.9926299999999997E-2</c:v>
                </c:pt>
                <c:pt idx="259" formatCode="0.00E+00">
                  <c:v>6.9043199999999999E-2</c:v>
                </c:pt>
                <c:pt idx="260" formatCode="0.00E+00">
                  <c:v>6.8271600000000002E-2</c:v>
                </c:pt>
                <c:pt idx="261" formatCode="0.00E+00">
                  <c:v>6.7422899999999994E-2</c:v>
                </c:pt>
                <c:pt idx="262" formatCode="0.00E+00">
                  <c:v>6.6583199999999995E-2</c:v>
                </c:pt>
                <c:pt idx="263" formatCode="0.00E+00">
                  <c:v>6.5806900000000002E-2</c:v>
                </c:pt>
                <c:pt idx="264" formatCode="0.00E+00">
                  <c:v>6.5235100000000004E-2</c:v>
                </c:pt>
                <c:pt idx="265" formatCode="0.00E+00">
                  <c:v>6.4447400000000002E-2</c:v>
                </c:pt>
                <c:pt idx="266" formatCode="0.00E+00">
                  <c:v>6.3619099999999998E-2</c:v>
                </c:pt>
                <c:pt idx="267" formatCode="0.00E+00">
                  <c:v>6.3093200000000002E-2</c:v>
                </c:pt>
                <c:pt idx="268" formatCode="0.00E+00">
                  <c:v>6.2177700000000002E-2</c:v>
                </c:pt>
                <c:pt idx="269" formatCode="0.00E+00">
                  <c:v>6.0973199999999998E-2</c:v>
                </c:pt>
                <c:pt idx="270" formatCode="0.00E+00">
                  <c:v>6.0350399999999998E-2</c:v>
                </c:pt>
                <c:pt idx="271" formatCode="0.00E+00">
                  <c:v>5.9544100000000003E-2</c:v>
                </c:pt>
                <c:pt idx="272" formatCode="0.00E+00">
                  <c:v>5.9041999999999997E-2</c:v>
                </c:pt>
                <c:pt idx="273" formatCode="0.00E+00">
                  <c:v>5.8775399999999998E-2</c:v>
                </c:pt>
                <c:pt idx="274" formatCode="0.00E+00">
                  <c:v>5.7369700000000003E-2</c:v>
                </c:pt>
                <c:pt idx="275" formatCode="0.00E+00">
                  <c:v>5.6535200000000001E-2</c:v>
                </c:pt>
                <c:pt idx="276" formatCode="0.00E+00">
                  <c:v>5.6140900000000001E-2</c:v>
                </c:pt>
                <c:pt idx="277" formatCode="0.00E+00">
                  <c:v>5.5497600000000001E-2</c:v>
                </c:pt>
                <c:pt idx="278" formatCode="0.00E+00">
                  <c:v>5.4817699999999997E-2</c:v>
                </c:pt>
                <c:pt idx="279" formatCode="0.00E+00">
                  <c:v>5.4037099999999998E-2</c:v>
                </c:pt>
                <c:pt idx="280" formatCode="0.00E+00">
                  <c:v>5.3530700000000001E-2</c:v>
                </c:pt>
                <c:pt idx="281" formatCode="0.00E+00">
                  <c:v>5.3107300000000003E-2</c:v>
                </c:pt>
                <c:pt idx="282" formatCode="0.00E+00">
                  <c:v>5.2370100000000003E-2</c:v>
                </c:pt>
                <c:pt idx="283" formatCode="0.00E+00">
                  <c:v>5.17793E-2</c:v>
                </c:pt>
                <c:pt idx="284" formatCode="0.00E+00">
                  <c:v>5.1125999999999998E-2</c:v>
                </c:pt>
                <c:pt idx="285" formatCode="0.00E+00">
                  <c:v>5.0664399999999998E-2</c:v>
                </c:pt>
                <c:pt idx="286" formatCode="0.00E+00">
                  <c:v>5.0151300000000003E-2</c:v>
                </c:pt>
                <c:pt idx="287" formatCode="0.00E+00">
                  <c:v>4.9612499999999997E-2</c:v>
                </c:pt>
                <c:pt idx="288" formatCode="0.00E+00">
                  <c:v>4.9266299999999999E-2</c:v>
                </c:pt>
                <c:pt idx="289" formatCode="0.00E+00">
                  <c:v>4.8388500000000001E-2</c:v>
                </c:pt>
                <c:pt idx="290" formatCode="0.00E+00">
                  <c:v>4.8204400000000001E-2</c:v>
                </c:pt>
                <c:pt idx="291" formatCode="0.00E+00">
                  <c:v>4.7591700000000001E-2</c:v>
                </c:pt>
                <c:pt idx="292" formatCode="0.00E+00">
                  <c:v>4.7304199999999998E-2</c:v>
                </c:pt>
                <c:pt idx="293" formatCode="0.00E+00">
                  <c:v>4.6927000000000003E-2</c:v>
                </c:pt>
                <c:pt idx="294" formatCode="0.00E+00">
                  <c:v>4.6255600000000001E-2</c:v>
                </c:pt>
                <c:pt idx="295" formatCode="0.00E+00">
                  <c:v>4.7040499999999999E-2</c:v>
                </c:pt>
                <c:pt idx="296" formatCode="0.00E+00">
                  <c:v>4.5942299999999998E-2</c:v>
                </c:pt>
                <c:pt idx="297" formatCode="0.00E+00">
                  <c:v>4.4395900000000002E-2</c:v>
                </c:pt>
                <c:pt idx="298" formatCode="0.00E+00">
                  <c:v>4.4378300000000002E-2</c:v>
                </c:pt>
                <c:pt idx="299" formatCode="0.00E+00">
                  <c:v>4.4325400000000001E-2</c:v>
                </c:pt>
                <c:pt idx="300" formatCode="0.00E+00">
                  <c:v>4.42467E-2</c:v>
                </c:pt>
                <c:pt idx="301" formatCode="0.00E+00">
                  <c:v>4.3690199999999998E-2</c:v>
                </c:pt>
                <c:pt idx="302" formatCode="0.00E+00">
                  <c:v>4.3652099999999999E-2</c:v>
                </c:pt>
                <c:pt idx="303" formatCode="0.00E+00">
                  <c:v>4.3365500000000001E-2</c:v>
                </c:pt>
                <c:pt idx="304" formatCode="0.00E+00">
                  <c:v>4.27885E-2</c:v>
                </c:pt>
                <c:pt idx="305" formatCode="0.00E+00">
                  <c:v>4.26741E-2</c:v>
                </c:pt>
                <c:pt idx="306" formatCode="0.00E+00">
                  <c:v>4.24461E-2</c:v>
                </c:pt>
                <c:pt idx="307" formatCode="0.00E+00">
                  <c:v>4.2185800000000002E-2</c:v>
                </c:pt>
                <c:pt idx="308" formatCode="0.00E+00">
                  <c:v>4.2013599999999998E-2</c:v>
                </c:pt>
                <c:pt idx="309" formatCode="0.00E+00">
                  <c:v>4.18363E-2</c:v>
                </c:pt>
                <c:pt idx="310" formatCode="0.00E+00">
                  <c:v>4.1445299999999997E-2</c:v>
                </c:pt>
                <c:pt idx="311" formatCode="0.00E+00">
                  <c:v>4.1326000000000002E-2</c:v>
                </c:pt>
                <c:pt idx="312" formatCode="0.00E+00">
                  <c:v>4.09722E-2</c:v>
                </c:pt>
                <c:pt idx="313" formatCode="0.00E+00">
                  <c:v>4.0781999999999999E-2</c:v>
                </c:pt>
                <c:pt idx="314" formatCode="0.00E+00">
                  <c:v>4.0554E-2</c:v>
                </c:pt>
                <c:pt idx="315" formatCode="0.00E+00">
                  <c:v>4.0410500000000002E-2</c:v>
                </c:pt>
                <c:pt idx="316" formatCode="0.00E+00">
                  <c:v>4.0290800000000002E-2</c:v>
                </c:pt>
                <c:pt idx="317" formatCode="0.00E+00">
                  <c:v>4.0036200000000001E-2</c:v>
                </c:pt>
                <c:pt idx="318" formatCode="0.00E+00">
                  <c:v>3.9871200000000002E-2</c:v>
                </c:pt>
                <c:pt idx="319" formatCode="0.00E+00">
                  <c:v>3.9600799999999999E-2</c:v>
                </c:pt>
                <c:pt idx="320" formatCode="0.00E+00">
                  <c:v>3.9521199999999999E-2</c:v>
                </c:pt>
                <c:pt idx="321" formatCode="0.00E+00">
                  <c:v>3.9299000000000001E-2</c:v>
                </c:pt>
                <c:pt idx="322" formatCode="0.00E+00">
                  <c:v>3.9141700000000001E-2</c:v>
                </c:pt>
                <c:pt idx="323" formatCode="0.00E+00">
                  <c:v>3.8920400000000001E-2</c:v>
                </c:pt>
                <c:pt idx="324" formatCode="0.00E+00">
                  <c:v>3.87611E-2</c:v>
                </c:pt>
                <c:pt idx="325" formatCode="0.00E+00">
                  <c:v>3.86033E-2</c:v>
                </c:pt>
                <c:pt idx="326" formatCode="0.00E+00">
                  <c:v>3.8534199999999998E-2</c:v>
                </c:pt>
                <c:pt idx="327" formatCode="0.00E+00">
                  <c:v>3.8438800000000002E-2</c:v>
                </c:pt>
                <c:pt idx="328" formatCode="0.00E+00">
                  <c:v>3.8199900000000002E-2</c:v>
                </c:pt>
                <c:pt idx="329" formatCode="0.00E+00">
                  <c:v>3.7960099999999997E-2</c:v>
                </c:pt>
                <c:pt idx="330" formatCode="0.00E+00">
                  <c:v>3.7851299999999997E-2</c:v>
                </c:pt>
                <c:pt idx="331" formatCode="0.00E+00">
                  <c:v>3.7676800000000003E-2</c:v>
                </c:pt>
                <c:pt idx="332" formatCode="0.00E+00">
                  <c:v>3.7568600000000001E-2</c:v>
                </c:pt>
                <c:pt idx="333" formatCode="0.00E+00">
                  <c:v>3.7456000000000003E-2</c:v>
                </c:pt>
                <c:pt idx="334" formatCode="0.00E+00">
                  <c:v>3.7294899999999999E-2</c:v>
                </c:pt>
                <c:pt idx="335" formatCode="0.00E+00">
                  <c:v>3.7232399999999999E-2</c:v>
                </c:pt>
                <c:pt idx="336" formatCode="0.00E+00">
                  <c:v>3.7127500000000001E-2</c:v>
                </c:pt>
                <c:pt idx="337" formatCode="0.00E+00">
                  <c:v>3.69897E-2</c:v>
                </c:pt>
                <c:pt idx="338" formatCode="0.00E+00">
                  <c:v>3.6775099999999998E-2</c:v>
                </c:pt>
                <c:pt idx="339" formatCode="0.00E+00">
                  <c:v>3.6673999999999998E-2</c:v>
                </c:pt>
                <c:pt idx="340" formatCode="0.00E+00">
                  <c:v>3.6503300000000002E-2</c:v>
                </c:pt>
                <c:pt idx="341" formatCode="0.00E+00">
                  <c:v>3.6460399999999997E-2</c:v>
                </c:pt>
                <c:pt idx="342" formatCode="0.00E+00">
                  <c:v>3.62701E-2</c:v>
                </c:pt>
                <c:pt idx="343" formatCode="0.00E+00">
                  <c:v>3.6176699999999999E-2</c:v>
                </c:pt>
                <c:pt idx="344" formatCode="0.00E+00">
                  <c:v>3.6179500000000003E-2</c:v>
                </c:pt>
                <c:pt idx="345" formatCode="0.00E+00">
                  <c:v>3.6040299999999997E-2</c:v>
                </c:pt>
                <c:pt idx="346" formatCode="0.00E+00">
                  <c:v>3.5846200000000002E-2</c:v>
                </c:pt>
                <c:pt idx="347" formatCode="0.00E+00">
                  <c:v>3.5706500000000002E-2</c:v>
                </c:pt>
                <c:pt idx="348" formatCode="0.00E+00">
                  <c:v>3.5609700000000001E-2</c:v>
                </c:pt>
                <c:pt idx="349" formatCode="0.00E+00">
                  <c:v>3.5445200000000003E-2</c:v>
                </c:pt>
                <c:pt idx="350" formatCode="0.00E+00">
                  <c:v>3.5332200000000001E-2</c:v>
                </c:pt>
                <c:pt idx="351" formatCode="0.00E+00">
                  <c:v>3.5181499999999997E-2</c:v>
                </c:pt>
                <c:pt idx="352" formatCode="0.00E+00">
                  <c:v>3.4988400000000003E-2</c:v>
                </c:pt>
                <c:pt idx="353" formatCode="0.00E+00">
                  <c:v>3.4783399999999999E-2</c:v>
                </c:pt>
                <c:pt idx="354" formatCode="0.00E+00">
                  <c:v>3.4589300000000003E-2</c:v>
                </c:pt>
                <c:pt idx="355" formatCode="0.00E+00">
                  <c:v>3.4416200000000001E-2</c:v>
                </c:pt>
                <c:pt idx="356" formatCode="0.00E+00">
                  <c:v>3.4234000000000001E-2</c:v>
                </c:pt>
                <c:pt idx="357" formatCode="0.00E+00">
                  <c:v>3.39823E-2</c:v>
                </c:pt>
                <c:pt idx="358" formatCode="0.00E+00">
                  <c:v>3.3916500000000002E-2</c:v>
                </c:pt>
                <c:pt idx="359" formatCode="0.00E+00">
                  <c:v>3.3617500000000002E-2</c:v>
                </c:pt>
                <c:pt idx="360" formatCode="0.00E+00">
                  <c:v>3.3441499999999999E-2</c:v>
                </c:pt>
                <c:pt idx="361" formatCode="0.00E+00">
                  <c:v>3.31049E-2</c:v>
                </c:pt>
                <c:pt idx="362" formatCode="0.00E+00">
                  <c:v>3.2988099999999999E-2</c:v>
                </c:pt>
                <c:pt idx="363" formatCode="0.00E+00">
                  <c:v>3.2820700000000001E-2</c:v>
                </c:pt>
                <c:pt idx="364" formatCode="0.00E+00">
                  <c:v>3.2554600000000003E-2</c:v>
                </c:pt>
                <c:pt idx="365" formatCode="0.00E+00">
                  <c:v>3.2340500000000001E-2</c:v>
                </c:pt>
                <c:pt idx="366" formatCode="0.00E+00">
                  <c:v>3.2242300000000002E-2</c:v>
                </c:pt>
                <c:pt idx="367" formatCode="0.00E+00">
                  <c:v>3.1879900000000003E-2</c:v>
                </c:pt>
                <c:pt idx="368" formatCode="0.00E+00">
                  <c:v>3.1819300000000002E-2</c:v>
                </c:pt>
                <c:pt idx="369" formatCode="0.00E+00">
                  <c:v>3.1740699999999997E-2</c:v>
                </c:pt>
                <c:pt idx="370" formatCode="0.00E+00">
                  <c:v>3.1539400000000002E-2</c:v>
                </c:pt>
                <c:pt idx="371" formatCode="0.00E+00">
                  <c:v>3.12295E-2</c:v>
                </c:pt>
                <c:pt idx="372" formatCode="0.00E+00">
                  <c:v>3.1167E-2</c:v>
                </c:pt>
                <c:pt idx="373" formatCode="0.00E+00">
                  <c:v>3.10473E-2</c:v>
                </c:pt>
                <c:pt idx="374" formatCode="0.00E+00">
                  <c:v>3.0877600000000002E-2</c:v>
                </c:pt>
                <c:pt idx="375" formatCode="0.00E+00">
                  <c:v>3.0699299999999999E-2</c:v>
                </c:pt>
                <c:pt idx="376" formatCode="0.00E+00">
                  <c:v>3.06611E-2</c:v>
                </c:pt>
                <c:pt idx="377" formatCode="0.00E+00">
                  <c:v>3.0405000000000001E-2</c:v>
                </c:pt>
                <c:pt idx="378" formatCode="0.00E+00">
                  <c:v>3.0241000000000001E-2</c:v>
                </c:pt>
                <c:pt idx="379" formatCode="0.00E+00">
                  <c:v>3.0173800000000001E-2</c:v>
                </c:pt>
                <c:pt idx="380" formatCode="0.00E+00">
                  <c:v>3.00436E-2</c:v>
                </c:pt>
                <c:pt idx="381" formatCode="0.00E+00">
                  <c:v>2.9820900000000001E-2</c:v>
                </c:pt>
                <c:pt idx="382" formatCode="0.00E+00">
                  <c:v>2.9734099999999999E-2</c:v>
                </c:pt>
                <c:pt idx="383" formatCode="0.00E+00">
                  <c:v>2.9820900000000001E-2</c:v>
                </c:pt>
                <c:pt idx="384" formatCode="0.00E+00">
                  <c:v>2.9487599999999999E-2</c:v>
                </c:pt>
                <c:pt idx="385" formatCode="0.00E+00">
                  <c:v>2.9495199999999999E-2</c:v>
                </c:pt>
                <c:pt idx="386" formatCode="0.00E+00">
                  <c:v>2.9385600000000001E-2</c:v>
                </c:pt>
                <c:pt idx="387" formatCode="0.00E+00">
                  <c:v>2.9258699999999999E-2</c:v>
                </c:pt>
                <c:pt idx="388" formatCode="0.00E+00">
                  <c:v>2.9009799999999999E-2</c:v>
                </c:pt>
                <c:pt idx="389" formatCode="0.00E+00">
                  <c:v>2.9129499999999999E-2</c:v>
                </c:pt>
                <c:pt idx="390" formatCode="0.00E+00">
                  <c:v>2.8938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B37F-4A54-8C53-CAD7BD560690}"/>
            </c:ext>
          </c:extLst>
        </c:ser>
        <c:ser>
          <c:idx val="30"/>
          <c:order val="30"/>
          <c:spPr>
            <a:ln w="9525" cap="rnd">
              <a:solidFill>
                <a:schemeClr val="accent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31'!$A$2:$A$536</c:f>
              <c:numCache>
                <c:formatCode>General</c:formatCode>
                <c:ptCount val="53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</c:numCache>
            </c:numRef>
          </c:xVal>
          <c:yVal>
            <c:numRef>
              <c:f>'[AMG-R-MBA.xlsx]Sheet31'!$B$2:$B$369</c:f>
              <c:numCache>
                <c:formatCode>General</c:formatCode>
                <c:ptCount val="368"/>
                <c:pt idx="0">
                  <c:v>-0.76712100000000005</c:v>
                </c:pt>
                <c:pt idx="1">
                  <c:v>-0.35328799999999999</c:v>
                </c:pt>
                <c:pt idx="2">
                  <c:v>-0.73252700000000004</c:v>
                </c:pt>
                <c:pt idx="3">
                  <c:v>-1.2370000000000001</c:v>
                </c:pt>
                <c:pt idx="4">
                  <c:v>-0.81364300000000001</c:v>
                </c:pt>
                <c:pt idx="5">
                  <c:v>-0.70544700000000005</c:v>
                </c:pt>
                <c:pt idx="6">
                  <c:v>-1.28217</c:v>
                </c:pt>
                <c:pt idx="7">
                  <c:v>-0.806809</c:v>
                </c:pt>
                <c:pt idx="8">
                  <c:v>-0.19525400000000001</c:v>
                </c:pt>
                <c:pt idx="9">
                  <c:v>-0.90676199999999996</c:v>
                </c:pt>
                <c:pt idx="10">
                  <c:v>-1.0063899999999999</c:v>
                </c:pt>
                <c:pt idx="11">
                  <c:v>-0.391517</c:v>
                </c:pt>
                <c:pt idx="12">
                  <c:v>-1.04338</c:v>
                </c:pt>
                <c:pt idx="13">
                  <c:v>-1.3211999999999999</c:v>
                </c:pt>
                <c:pt idx="14">
                  <c:v>-0.76127999999999996</c:v>
                </c:pt>
                <c:pt idx="15">
                  <c:v>-0.77573999999999999</c:v>
                </c:pt>
                <c:pt idx="16">
                  <c:v>-0.73574399999999995</c:v>
                </c:pt>
                <c:pt idx="17">
                  <c:v>-0.84932600000000003</c:v>
                </c:pt>
                <c:pt idx="18">
                  <c:v>-0.58346699999999996</c:v>
                </c:pt>
                <c:pt idx="19">
                  <c:v>-0.71451100000000001</c:v>
                </c:pt>
                <c:pt idx="20">
                  <c:v>-0.75967200000000001</c:v>
                </c:pt>
                <c:pt idx="21">
                  <c:v>-0.35003499999999999</c:v>
                </c:pt>
                <c:pt idx="22">
                  <c:v>-1.0445199999999999</c:v>
                </c:pt>
                <c:pt idx="23">
                  <c:v>-1.28809</c:v>
                </c:pt>
                <c:pt idx="24">
                  <c:v>-0.90308999999999995</c:v>
                </c:pt>
                <c:pt idx="25">
                  <c:v>-1.1409499999999999</c:v>
                </c:pt>
                <c:pt idx="26">
                  <c:v>-0.64576</c:v>
                </c:pt>
                <c:pt idx="27">
                  <c:v>-1.0821099999999999</c:v>
                </c:pt>
                <c:pt idx="28">
                  <c:v>-1.1937</c:v>
                </c:pt>
                <c:pt idx="29">
                  <c:v>-0.64052699999999996</c:v>
                </c:pt>
                <c:pt idx="30">
                  <c:v>-0.45727299999999999</c:v>
                </c:pt>
                <c:pt idx="31">
                  <c:v>-0.58555000000000001</c:v>
                </c:pt>
                <c:pt idx="32">
                  <c:v>-1.18089</c:v>
                </c:pt>
                <c:pt idx="33">
                  <c:v>-0.95912399999999998</c:v>
                </c:pt>
                <c:pt idx="34">
                  <c:v>-0.16301099999999999</c:v>
                </c:pt>
                <c:pt idx="35">
                  <c:v>-0.56205300000000002</c:v>
                </c:pt>
                <c:pt idx="36">
                  <c:v>-0.77572399999999997</c:v>
                </c:pt>
                <c:pt idx="37">
                  <c:v>-0.66523399999999999</c:v>
                </c:pt>
                <c:pt idx="38">
                  <c:v>-1.1974</c:v>
                </c:pt>
                <c:pt idx="39">
                  <c:v>-1.1953100000000001</c:v>
                </c:pt>
                <c:pt idx="40">
                  <c:v>-0.83816199999999996</c:v>
                </c:pt>
                <c:pt idx="41">
                  <c:v>-0.62260000000000004</c:v>
                </c:pt>
                <c:pt idx="42">
                  <c:v>-1.2224200000000001</c:v>
                </c:pt>
                <c:pt idx="43">
                  <c:v>-0.34831299999999998</c:v>
                </c:pt>
                <c:pt idx="44">
                  <c:v>-0.80703400000000003</c:v>
                </c:pt>
                <c:pt idx="45">
                  <c:v>-0.97419999999999995</c:v>
                </c:pt>
                <c:pt idx="46">
                  <c:v>-0.61908300000000005</c:v>
                </c:pt>
                <c:pt idx="47">
                  <c:v>-0.37243799999999999</c:v>
                </c:pt>
                <c:pt idx="48">
                  <c:v>-0.43763099999999999</c:v>
                </c:pt>
                <c:pt idx="49">
                  <c:v>-0.62843199999999999</c:v>
                </c:pt>
                <c:pt idx="50">
                  <c:v>-0.61335399999999995</c:v>
                </c:pt>
                <c:pt idx="51">
                  <c:v>-0.84558599999999995</c:v>
                </c:pt>
                <c:pt idx="52">
                  <c:v>-0.30579699999999999</c:v>
                </c:pt>
                <c:pt idx="53">
                  <c:v>-0.16067999999999999</c:v>
                </c:pt>
                <c:pt idx="54">
                  <c:v>-0.73707900000000004</c:v>
                </c:pt>
                <c:pt idx="55">
                  <c:v>-1.2633799999999999</c:v>
                </c:pt>
                <c:pt idx="56">
                  <c:v>-0.75381399999999998</c:v>
                </c:pt>
                <c:pt idx="57">
                  <c:v>-0.55723199999999995</c:v>
                </c:pt>
                <c:pt idx="58">
                  <c:v>-0.30166100000000001</c:v>
                </c:pt>
                <c:pt idx="59">
                  <c:v>-0.53020699999999998</c:v>
                </c:pt>
                <c:pt idx="60">
                  <c:v>-0.366734</c:v>
                </c:pt>
                <c:pt idx="61">
                  <c:v>-0.31984899999999999</c:v>
                </c:pt>
                <c:pt idx="62" formatCode="0.00E+00">
                  <c:v>2.3094199999999999E-2</c:v>
                </c:pt>
                <c:pt idx="63">
                  <c:v>-0.39481300000000003</c:v>
                </c:pt>
                <c:pt idx="64" formatCode="0.00E+00">
                  <c:v>-5.3466800000000002E-2</c:v>
                </c:pt>
                <c:pt idx="65">
                  <c:v>-0.32262600000000002</c:v>
                </c:pt>
                <c:pt idx="66" formatCode="0.00E+00">
                  <c:v>-5.5294500000000003E-2</c:v>
                </c:pt>
                <c:pt idx="67" formatCode="0.00E+00">
                  <c:v>-3.6044600000000003E-2</c:v>
                </c:pt>
                <c:pt idx="68">
                  <c:v>0.92510899999999996</c:v>
                </c:pt>
                <c:pt idx="69">
                  <c:v>1.8098700000000001</c:v>
                </c:pt>
                <c:pt idx="70">
                  <c:v>0.96092100000000003</c:v>
                </c:pt>
                <c:pt idx="71">
                  <c:v>1.3164899999999999</c:v>
                </c:pt>
                <c:pt idx="72">
                  <c:v>1.56823</c:v>
                </c:pt>
                <c:pt idx="73">
                  <c:v>1.5117</c:v>
                </c:pt>
                <c:pt idx="74">
                  <c:v>1.7245999999999999</c:v>
                </c:pt>
                <c:pt idx="75">
                  <c:v>1.8680699999999999</c:v>
                </c:pt>
                <c:pt idx="76">
                  <c:v>1.88483</c:v>
                </c:pt>
                <c:pt idx="77">
                  <c:v>1.9518899999999999</c:v>
                </c:pt>
                <c:pt idx="78">
                  <c:v>2.3961000000000001</c:v>
                </c:pt>
                <c:pt idx="79">
                  <c:v>2.6307499999999999</c:v>
                </c:pt>
                <c:pt idx="80">
                  <c:v>2.2311700000000001</c:v>
                </c:pt>
                <c:pt idx="81">
                  <c:v>2.9821</c:v>
                </c:pt>
                <c:pt idx="82">
                  <c:v>2.4933000000000001</c:v>
                </c:pt>
                <c:pt idx="83">
                  <c:v>2.1132900000000001</c:v>
                </c:pt>
                <c:pt idx="84">
                  <c:v>2.33562</c:v>
                </c:pt>
                <c:pt idx="85">
                  <c:v>2.8732199999999999</c:v>
                </c:pt>
                <c:pt idx="86">
                  <c:v>2.9967100000000002</c:v>
                </c:pt>
                <c:pt idx="87">
                  <c:v>3.25942</c:v>
                </c:pt>
                <c:pt idx="88">
                  <c:v>3.4028</c:v>
                </c:pt>
                <c:pt idx="89">
                  <c:v>2.6681400000000002</c:v>
                </c:pt>
                <c:pt idx="90">
                  <c:v>2.5027300000000001</c:v>
                </c:pt>
                <c:pt idx="91">
                  <c:v>3.38347</c:v>
                </c:pt>
                <c:pt idx="92">
                  <c:v>3.4371</c:v>
                </c:pt>
                <c:pt idx="93">
                  <c:v>2.9665300000000001</c:v>
                </c:pt>
                <c:pt idx="94">
                  <c:v>2.4991699999999999</c:v>
                </c:pt>
                <c:pt idx="95">
                  <c:v>2.5024500000000001</c:v>
                </c:pt>
                <c:pt idx="96">
                  <c:v>2.5733700000000002</c:v>
                </c:pt>
                <c:pt idx="97">
                  <c:v>2.3108</c:v>
                </c:pt>
                <c:pt idx="98">
                  <c:v>2.3991699999999998</c:v>
                </c:pt>
                <c:pt idx="99">
                  <c:v>2.15388</c:v>
                </c:pt>
                <c:pt idx="100">
                  <c:v>2.1643500000000002</c:v>
                </c:pt>
                <c:pt idx="101">
                  <c:v>2.0807799999999999</c:v>
                </c:pt>
                <c:pt idx="102">
                  <c:v>1.98508</c:v>
                </c:pt>
                <c:pt idx="103">
                  <c:v>1.9779899999999999</c:v>
                </c:pt>
                <c:pt idx="104">
                  <c:v>1.85886</c:v>
                </c:pt>
                <c:pt idx="105">
                  <c:v>1.8043199999999999</c:v>
                </c:pt>
                <c:pt idx="106">
                  <c:v>1.7444500000000001</c:v>
                </c:pt>
                <c:pt idx="107">
                  <c:v>1.68675</c:v>
                </c:pt>
                <c:pt idx="108">
                  <c:v>1.67204</c:v>
                </c:pt>
                <c:pt idx="109">
                  <c:v>1.6164799999999999</c:v>
                </c:pt>
                <c:pt idx="110">
                  <c:v>1.5503400000000001</c:v>
                </c:pt>
                <c:pt idx="111">
                  <c:v>1.5049399999999999</c:v>
                </c:pt>
                <c:pt idx="112">
                  <c:v>1.45773</c:v>
                </c:pt>
                <c:pt idx="113">
                  <c:v>1.4207799999999999</c:v>
                </c:pt>
                <c:pt idx="114">
                  <c:v>1.36294</c:v>
                </c:pt>
                <c:pt idx="115">
                  <c:v>1.3334900000000001</c:v>
                </c:pt>
                <c:pt idx="116">
                  <c:v>1.2918099999999999</c:v>
                </c:pt>
                <c:pt idx="117">
                  <c:v>1.24302</c:v>
                </c:pt>
                <c:pt idx="118">
                  <c:v>1.21122</c:v>
                </c:pt>
                <c:pt idx="119">
                  <c:v>1.18336</c:v>
                </c:pt>
                <c:pt idx="120">
                  <c:v>1.1410499999999999</c:v>
                </c:pt>
                <c:pt idx="121">
                  <c:v>1.1154999999999999</c:v>
                </c:pt>
                <c:pt idx="122">
                  <c:v>1.08815</c:v>
                </c:pt>
                <c:pt idx="123">
                  <c:v>1.05698</c:v>
                </c:pt>
                <c:pt idx="124">
                  <c:v>1.03173</c:v>
                </c:pt>
                <c:pt idx="125">
                  <c:v>1.0085999999999999</c:v>
                </c:pt>
                <c:pt idx="126">
                  <c:v>0.98315799999999998</c:v>
                </c:pt>
                <c:pt idx="127">
                  <c:v>0.964646</c:v>
                </c:pt>
                <c:pt idx="128">
                  <c:v>0.94893000000000005</c:v>
                </c:pt>
                <c:pt idx="129">
                  <c:v>0.92834099999999997</c:v>
                </c:pt>
                <c:pt idx="130">
                  <c:v>0.91278999999999999</c:v>
                </c:pt>
                <c:pt idx="131">
                  <c:v>0.89913500000000002</c:v>
                </c:pt>
                <c:pt idx="132">
                  <c:v>0.88104499999999997</c:v>
                </c:pt>
                <c:pt idx="133">
                  <c:v>0.86428300000000002</c:v>
                </c:pt>
                <c:pt idx="134">
                  <c:v>0.848221</c:v>
                </c:pt>
                <c:pt idx="135">
                  <c:v>0.83214699999999997</c:v>
                </c:pt>
                <c:pt idx="136">
                  <c:v>0.81725000000000003</c:v>
                </c:pt>
                <c:pt idx="137">
                  <c:v>0.79861499999999996</c:v>
                </c:pt>
                <c:pt idx="138">
                  <c:v>0.781559</c:v>
                </c:pt>
                <c:pt idx="139">
                  <c:v>0.76775099999999996</c:v>
                </c:pt>
                <c:pt idx="140">
                  <c:v>0.74918700000000005</c:v>
                </c:pt>
                <c:pt idx="141">
                  <c:v>0.73310699999999995</c:v>
                </c:pt>
                <c:pt idx="142">
                  <c:v>0.71598200000000001</c:v>
                </c:pt>
                <c:pt idx="143">
                  <c:v>0.696515</c:v>
                </c:pt>
                <c:pt idx="144">
                  <c:v>0.67924099999999998</c:v>
                </c:pt>
                <c:pt idx="145">
                  <c:v>0.65997300000000003</c:v>
                </c:pt>
                <c:pt idx="146">
                  <c:v>0.638741</c:v>
                </c:pt>
                <c:pt idx="147">
                  <c:v>0.61796700000000004</c:v>
                </c:pt>
                <c:pt idx="148">
                  <c:v>0.59629799999999999</c:v>
                </c:pt>
                <c:pt idx="149">
                  <c:v>0.57448100000000002</c:v>
                </c:pt>
                <c:pt idx="150">
                  <c:v>0.55140599999999995</c:v>
                </c:pt>
                <c:pt idx="151">
                  <c:v>0.53043300000000004</c:v>
                </c:pt>
                <c:pt idx="152">
                  <c:v>0.50837200000000005</c:v>
                </c:pt>
                <c:pt idx="153">
                  <c:v>0.48574299999999998</c:v>
                </c:pt>
                <c:pt idx="154">
                  <c:v>0.46486</c:v>
                </c:pt>
                <c:pt idx="155">
                  <c:v>0.44447300000000001</c:v>
                </c:pt>
                <c:pt idx="156">
                  <c:v>0.42501</c:v>
                </c:pt>
                <c:pt idx="157">
                  <c:v>0.404165</c:v>
                </c:pt>
                <c:pt idx="158">
                  <c:v>0.38387500000000002</c:v>
                </c:pt>
                <c:pt idx="159">
                  <c:v>0.364097</c:v>
                </c:pt>
                <c:pt idx="160">
                  <c:v>0.34446700000000002</c:v>
                </c:pt>
                <c:pt idx="161">
                  <c:v>0.32408500000000001</c:v>
                </c:pt>
                <c:pt idx="162">
                  <c:v>0.30568600000000001</c:v>
                </c:pt>
                <c:pt idx="163">
                  <c:v>0.28710999999999998</c:v>
                </c:pt>
                <c:pt idx="164">
                  <c:v>0.26986399999999999</c:v>
                </c:pt>
                <c:pt idx="165">
                  <c:v>0.25328899999999999</c:v>
                </c:pt>
                <c:pt idx="166">
                  <c:v>0.238597</c:v>
                </c:pt>
                <c:pt idx="167">
                  <c:v>0.22557199999999999</c:v>
                </c:pt>
                <c:pt idx="168">
                  <c:v>0.21352299999999999</c:v>
                </c:pt>
                <c:pt idx="169">
                  <c:v>0.20321500000000001</c:v>
                </c:pt>
                <c:pt idx="170">
                  <c:v>0.19476299999999999</c:v>
                </c:pt>
                <c:pt idx="171">
                  <c:v>0.18715999999999999</c:v>
                </c:pt>
                <c:pt idx="172">
                  <c:v>0.17979100000000001</c:v>
                </c:pt>
                <c:pt idx="173">
                  <c:v>0.17349200000000001</c:v>
                </c:pt>
                <c:pt idx="174">
                  <c:v>0.166742</c:v>
                </c:pt>
                <c:pt idx="175">
                  <c:v>0.158333</c:v>
                </c:pt>
                <c:pt idx="176">
                  <c:v>0.15184500000000001</c:v>
                </c:pt>
                <c:pt idx="177">
                  <c:v>0.145235</c:v>
                </c:pt>
                <c:pt idx="178">
                  <c:v>0.140566</c:v>
                </c:pt>
                <c:pt idx="179">
                  <c:v>0.13608300000000001</c:v>
                </c:pt>
                <c:pt idx="180">
                  <c:v>0.13326499999999999</c:v>
                </c:pt>
                <c:pt idx="181">
                  <c:v>0.12961400000000001</c:v>
                </c:pt>
                <c:pt idx="182">
                  <c:v>0.12614700000000001</c:v>
                </c:pt>
                <c:pt idx="183">
                  <c:v>0.12359199999999999</c:v>
                </c:pt>
                <c:pt idx="184">
                  <c:v>0.120862</c:v>
                </c:pt>
                <c:pt idx="185">
                  <c:v>0.118627</c:v>
                </c:pt>
                <c:pt idx="186">
                  <c:v>0.11629</c:v>
                </c:pt>
                <c:pt idx="187">
                  <c:v>0.113896</c:v>
                </c:pt>
                <c:pt idx="188">
                  <c:v>0.112108</c:v>
                </c:pt>
                <c:pt idx="189">
                  <c:v>0.110431</c:v>
                </c:pt>
                <c:pt idx="190">
                  <c:v>0.108552</c:v>
                </c:pt>
                <c:pt idx="191">
                  <c:v>0.107181</c:v>
                </c:pt>
                <c:pt idx="192">
                  <c:v>0.10731400000000001</c:v>
                </c:pt>
                <c:pt idx="193">
                  <c:v>0.105697</c:v>
                </c:pt>
                <c:pt idx="194">
                  <c:v>0.104504</c:v>
                </c:pt>
                <c:pt idx="195">
                  <c:v>0.103784</c:v>
                </c:pt>
                <c:pt idx="196">
                  <c:v>0.102891</c:v>
                </c:pt>
                <c:pt idx="197">
                  <c:v>0.101853</c:v>
                </c:pt>
                <c:pt idx="198">
                  <c:v>0.100509</c:v>
                </c:pt>
                <c:pt idx="199" formatCode="0.00E+00">
                  <c:v>9.9640800000000002E-2</c:v>
                </c:pt>
                <c:pt idx="200" formatCode="0.00E+00">
                  <c:v>9.9197400000000005E-2</c:v>
                </c:pt>
                <c:pt idx="201" formatCode="0.00E+00">
                  <c:v>9.8342899999999997E-2</c:v>
                </c:pt>
                <c:pt idx="202" formatCode="0.00E+00">
                  <c:v>9.8187399999999994E-2</c:v>
                </c:pt>
                <c:pt idx="203" formatCode="0.00E+00">
                  <c:v>9.7879400000000005E-2</c:v>
                </c:pt>
                <c:pt idx="204" formatCode="0.00E+00">
                  <c:v>9.6646800000000005E-2</c:v>
                </c:pt>
                <c:pt idx="205" formatCode="0.00E+00">
                  <c:v>9.5900100000000002E-2</c:v>
                </c:pt>
                <c:pt idx="206" formatCode="0.00E+00">
                  <c:v>9.5287300000000005E-2</c:v>
                </c:pt>
                <c:pt idx="207" formatCode="0.00E+00">
                  <c:v>9.4744200000000001E-2</c:v>
                </c:pt>
                <c:pt idx="208" formatCode="0.00E+00">
                  <c:v>9.4945399999999999E-2</c:v>
                </c:pt>
                <c:pt idx="209" formatCode="0.00E+00">
                  <c:v>9.4558199999999995E-2</c:v>
                </c:pt>
                <c:pt idx="210" formatCode="0.00E+00">
                  <c:v>9.3310400000000002E-2</c:v>
                </c:pt>
                <c:pt idx="211" formatCode="0.00E+00">
                  <c:v>9.3405699999999994E-2</c:v>
                </c:pt>
                <c:pt idx="212" formatCode="0.00E+00">
                  <c:v>9.2990900000000001E-2</c:v>
                </c:pt>
                <c:pt idx="213" formatCode="0.00E+00">
                  <c:v>9.2719999999999997E-2</c:v>
                </c:pt>
                <c:pt idx="214" formatCode="0.00E+00">
                  <c:v>9.2238899999999999E-2</c:v>
                </c:pt>
                <c:pt idx="215" formatCode="0.00E+00">
                  <c:v>9.2336699999999994E-2</c:v>
                </c:pt>
                <c:pt idx="216" formatCode="0.00E+00">
                  <c:v>9.1949900000000001E-2</c:v>
                </c:pt>
                <c:pt idx="217" formatCode="0.00E+00">
                  <c:v>9.0752100000000002E-2</c:v>
                </c:pt>
                <c:pt idx="218" formatCode="0.00E+00">
                  <c:v>9.0554700000000002E-2</c:v>
                </c:pt>
                <c:pt idx="219" formatCode="0.00E+00">
                  <c:v>8.9891399999999996E-2</c:v>
                </c:pt>
                <c:pt idx="220" formatCode="0.00E+00">
                  <c:v>9.0060200000000007E-2</c:v>
                </c:pt>
                <c:pt idx="221" formatCode="0.00E+00">
                  <c:v>8.9827099999999993E-2</c:v>
                </c:pt>
                <c:pt idx="222" formatCode="0.00E+00">
                  <c:v>9.0085999999999999E-2</c:v>
                </c:pt>
                <c:pt idx="223" formatCode="0.00E+00">
                  <c:v>8.9127499999999998E-2</c:v>
                </c:pt>
                <c:pt idx="224" formatCode="0.00E+00">
                  <c:v>8.8619699999999996E-2</c:v>
                </c:pt>
                <c:pt idx="225" formatCode="0.00E+00">
                  <c:v>8.8505299999999995E-2</c:v>
                </c:pt>
                <c:pt idx="226" formatCode="0.00E+00">
                  <c:v>8.8044200000000003E-2</c:v>
                </c:pt>
                <c:pt idx="227" formatCode="0.00E+00">
                  <c:v>8.7817699999999999E-2</c:v>
                </c:pt>
                <c:pt idx="228" formatCode="0.00E+00">
                  <c:v>8.6622199999999996E-2</c:v>
                </c:pt>
                <c:pt idx="229" formatCode="0.00E+00">
                  <c:v>8.6447700000000002E-2</c:v>
                </c:pt>
                <c:pt idx="230" formatCode="0.00E+00">
                  <c:v>8.6531200000000003E-2</c:v>
                </c:pt>
                <c:pt idx="231" formatCode="0.00E+00">
                  <c:v>8.6088700000000004E-2</c:v>
                </c:pt>
                <c:pt idx="232" formatCode="0.00E+00">
                  <c:v>8.4934200000000001E-2</c:v>
                </c:pt>
                <c:pt idx="233" formatCode="0.00E+00">
                  <c:v>8.5002400000000006E-2</c:v>
                </c:pt>
                <c:pt idx="234" formatCode="0.00E+00">
                  <c:v>8.3598099999999995E-2</c:v>
                </c:pt>
                <c:pt idx="235" formatCode="0.00E+00">
                  <c:v>8.2502400000000004E-2</c:v>
                </c:pt>
                <c:pt idx="236" formatCode="0.00E+00">
                  <c:v>8.2446599999999995E-2</c:v>
                </c:pt>
                <c:pt idx="237" formatCode="0.00E+00">
                  <c:v>8.2811800000000005E-2</c:v>
                </c:pt>
                <c:pt idx="238" formatCode="0.00E+00">
                  <c:v>8.0846799999999996E-2</c:v>
                </c:pt>
                <c:pt idx="239" formatCode="0.00E+00">
                  <c:v>8.07953E-2</c:v>
                </c:pt>
                <c:pt idx="240" formatCode="0.00E+00">
                  <c:v>8.0161099999999999E-2</c:v>
                </c:pt>
                <c:pt idx="241" formatCode="0.00E+00">
                  <c:v>7.9073000000000004E-2</c:v>
                </c:pt>
                <c:pt idx="242" formatCode="0.00E+00">
                  <c:v>7.8650999999999999E-2</c:v>
                </c:pt>
                <c:pt idx="243" formatCode="0.00E+00">
                  <c:v>7.7911900000000006E-2</c:v>
                </c:pt>
                <c:pt idx="244" formatCode="0.00E+00">
                  <c:v>7.7596700000000005E-2</c:v>
                </c:pt>
                <c:pt idx="245" formatCode="0.00E+00">
                  <c:v>7.6071299999999994E-2</c:v>
                </c:pt>
                <c:pt idx="246" formatCode="0.00E+00">
                  <c:v>7.5740799999999997E-2</c:v>
                </c:pt>
                <c:pt idx="247" formatCode="0.00E+00">
                  <c:v>7.4833399999999994E-2</c:v>
                </c:pt>
                <c:pt idx="248" formatCode="0.00E+00">
                  <c:v>7.3992699999999995E-2</c:v>
                </c:pt>
                <c:pt idx="249" formatCode="0.00E+00">
                  <c:v>7.3312299999999997E-2</c:v>
                </c:pt>
                <c:pt idx="250" formatCode="0.00E+00">
                  <c:v>7.2409600000000005E-2</c:v>
                </c:pt>
                <c:pt idx="251" formatCode="0.00E+00">
                  <c:v>7.2009100000000006E-2</c:v>
                </c:pt>
                <c:pt idx="252" formatCode="0.00E+00">
                  <c:v>7.0910000000000001E-2</c:v>
                </c:pt>
                <c:pt idx="253" formatCode="0.00E+00">
                  <c:v>6.9434599999999999E-2</c:v>
                </c:pt>
                <c:pt idx="254" formatCode="0.00E+00">
                  <c:v>6.9156599999999999E-2</c:v>
                </c:pt>
                <c:pt idx="255" formatCode="0.00E+00">
                  <c:v>6.8298300000000006E-2</c:v>
                </c:pt>
                <c:pt idx="256" formatCode="0.00E+00">
                  <c:v>6.7155800000000002E-2</c:v>
                </c:pt>
                <c:pt idx="257" formatCode="0.00E+00">
                  <c:v>6.6367599999999999E-2</c:v>
                </c:pt>
                <c:pt idx="258" formatCode="0.00E+00">
                  <c:v>6.5630900000000006E-2</c:v>
                </c:pt>
                <c:pt idx="259" formatCode="0.00E+00">
                  <c:v>6.4755400000000005E-2</c:v>
                </c:pt>
                <c:pt idx="260" formatCode="0.00E+00">
                  <c:v>6.4019699999999999E-2</c:v>
                </c:pt>
                <c:pt idx="261" formatCode="0.00E+00">
                  <c:v>6.2774700000000003E-2</c:v>
                </c:pt>
                <c:pt idx="262" formatCode="0.00E+00">
                  <c:v>6.2030299999999997E-2</c:v>
                </c:pt>
                <c:pt idx="263" formatCode="0.00E+00">
                  <c:v>6.1160100000000002E-2</c:v>
                </c:pt>
                <c:pt idx="264" formatCode="0.00E+00">
                  <c:v>6.0727099999999999E-2</c:v>
                </c:pt>
                <c:pt idx="265" formatCode="0.00E+00">
                  <c:v>5.9647100000000002E-2</c:v>
                </c:pt>
                <c:pt idx="266" formatCode="0.00E+00">
                  <c:v>5.8706300000000003E-2</c:v>
                </c:pt>
                <c:pt idx="267" formatCode="0.00E+00">
                  <c:v>5.8398199999999997E-2</c:v>
                </c:pt>
                <c:pt idx="268" formatCode="0.00E+00">
                  <c:v>5.7313000000000003E-2</c:v>
                </c:pt>
                <c:pt idx="269" formatCode="0.00E+00">
                  <c:v>5.6220100000000002E-2</c:v>
                </c:pt>
                <c:pt idx="270" formatCode="0.00E+00">
                  <c:v>5.5553400000000003E-2</c:v>
                </c:pt>
                <c:pt idx="271" formatCode="0.00E+00">
                  <c:v>5.4741400000000003E-2</c:v>
                </c:pt>
                <c:pt idx="272" formatCode="0.00E+00">
                  <c:v>5.4016099999999997E-2</c:v>
                </c:pt>
                <c:pt idx="273" formatCode="0.00E+00">
                  <c:v>5.3954599999999998E-2</c:v>
                </c:pt>
                <c:pt idx="274" formatCode="0.00E+00">
                  <c:v>5.2382499999999999E-2</c:v>
                </c:pt>
                <c:pt idx="275" formatCode="0.00E+00">
                  <c:v>5.1680999999999998E-2</c:v>
                </c:pt>
                <c:pt idx="276" formatCode="0.00E+00">
                  <c:v>5.0965299999999998E-2</c:v>
                </c:pt>
                <c:pt idx="277" formatCode="0.00E+00">
                  <c:v>5.0420800000000002E-2</c:v>
                </c:pt>
                <c:pt idx="278" formatCode="0.00E+00">
                  <c:v>4.9778900000000001E-2</c:v>
                </c:pt>
                <c:pt idx="279" formatCode="0.00E+00">
                  <c:v>4.8883000000000003E-2</c:v>
                </c:pt>
                <c:pt idx="280" formatCode="0.00E+00">
                  <c:v>4.8412299999999998E-2</c:v>
                </c:pt>
                <c:pt idx="281" formatCode="0.00E+00">
                  <c:v>4.7910700000000001E-2</c:v>
                </c:pt>
                <c:pt idx="282" formatCode="0.00E+00">
                  <c:v>4.72541E-2</c:v>
                </c:pt>
                <c:pt idx="283" formatCode="0.00E+00">
                  <c:v>4.6587499999999997E-2</c:v>
                </c:pt>
                <c:pt idx="284" formatCode="0.00E+00">
                  <c:v>4.5939399999999998E-2</c:v>
                </c:pt>
                <c:pt idx="285" formatCode="0.00E+00">
                  <c:v>4.5426399999999999E-2</c:v>
                </c:pt>
                <c:pt idx="286" formatCode="0.00E+00">
                  <c:v>4.4850800000000003E-2</c:v>
                </c:pt>
                <c:pt idx="287" formatCode="0.00E+00">
                  <c:v>4.4441700000000001E-2</c:v>
                </c:pt>
                <c:pt idx="288" formatCode="0.00E+00">
                  <c:v>4.39487E-2</c:v>
                </c:pt>
                <c:pt idx="289" formatCode="0.00E+00">
                  <c:v>4.3184300000000002E-2</c:v>
                </c:pt>
                <c:pt idx="290" formatCode="0.00E+00">
                  <c:v>4.29287E-2</c:v>
                </c:pt>
                <c:pt idx="291" formatCode="0.00E+00">
                  <c:v>4.2328400000000002E-2</c:v>
                </c:pt>
                <c:pt idx="292" formatCode="0.00E+00">
                  <c:v>4.18959E-2</c:v>
                </c:pt>
                <c:pt idx="293" formatCode="0.00E+00">
                  <c:v>4.1611700000000001E-2</c:v>
                </c:pt>
                <c:pt idx="294" formatCode="0.00E+00">
                  <c:v>4.0905499999999997E-2</c:v>
                </c:pt>
                <c:pt idx="295" formatCode="0.00E+00">
                  <c:v>4.1949699999999999E-2</c:v>
                </c:pt>
                <c:pt idx="296" formatCode="0.00E+00">
                  <c:v>4.0887800000000002E-2</c:v>
                </c:pt>
                <c:pt idx="297" formatCode="0.00E+00">
                  <c:v>3.9274700000000003E-2</c:v>
                </c:pt>
                <c:pt idx="298" formatCode="0.00E+00">
                  <c:v>3.9320500000000001E-2</c:v>
                </c:pt>
                <c:pt idx="299" formatCode="0.00E+00">
                  <c:v>3.9157400000000002E-2</c:v>
                </c:pt>
                <c:pt idx="300" formatCode="0.00E+00">
                  <c:v>3.89018E-2</c:v>
                </c:pt>
                <c:pt idx="301" formatCode="0.00E+00">
                  <c:v>3.8423100000000002E-2</c:v>
                </c:pt>
                <c:pt idx="302" formatCode="0.00E+00">
                  <c:v>3.8315799999999997E-2</c:v>
                </c:pt>
                <c:pt idx="303" formatCode="0.00E+00">
                  <c:v>3.8145100000000001E-2</c:v>
                </c:pt>
                <c:pt idx="304" formatCode="0.00E+00">
                  <c:v>3.7357799999999997E-2</c:v>
                </c:pt>
                <c:pt idx="305" formatCode="0.00E+00">
                  <c:v>3.7170399999999999E-2</c:v>
                </c:pt>
                <c:pt idx="306" formatCode="0.00E+00">
                  <c:v>3.6929099999999999E-2</c:v>
                </c:pt>
                <c:pt idx="307" formatCode="0.00E+00">
                  <c:v>3.6767500000000002E-2</c:v>
                </c:pt>
                <c:pt idx="308" formatCode="0.00E+00">
                  <c:v>3.65691E-2</c:v>
                </c:pt>
                <c:pt idx="309" formatCode="0.00E+00">
                  <c:v>3.63278E-2</c:v>
                </c:pt>
                <c:pt idx="310" formatCode="0.00E+00">
                  <c:v>3.5907700000000001E-2</c:v>
                </c:pt>
                <c:pt idx="311" formatCode="0.00E+00">
                  <c:v>3.5811900000000001E-2</c:v>
                </c:pt>
                <c:pt idx="312" formatCode="0.00E+00">
                  <c:v>3.5364600000000003E-2</c:v>
                </c:pt>
                <c:pt idx="313" formatCode="0.00E+00">
                  <c:v>3.5316E-2</c:v>
                </c:pt>
                <c:pt idx="314" formatCode="0.00E+00">
                  <c:v>3.5054700000000001E-2</c:v>
                </c:pt>
                <c:pt idx="315" formatCode="0.00E+00">
                  <c:v>3.49164E-2</c:v>
                </c:pt>
                <c:pt idx="316" formatCode="0.00E+00">
                  <c:v>3.4719899999999998E-2</c:v>
                </c:pt>
                <c:pt idx="317" formatCode="0.00E+00">
                  <c:v>3.43819E-2</c:v>
                </c:pt>
                <c:pt idx="318" formatCode="0.00E+00">
                  <c:v>3.4339000000000001E-2</c:v>
                </c:pt>
                <c:pt idx="319" formatCode="0.00E+00">
                  <c:v>3.3875000000000002E-2</c:v>
                </c:pt>
                <c:pt idx="320" formatCode="0.00E+00">
                  <c:v>3.3849200000000003E-2</c:v>
                </c:pt>
                <c:pt idx="321" formatCode="0.00E+00">
                  <c:v>3.3700000000000001E-2</c:v>
                </c:pt>
                <c:pt idx="322" formatCode="0.00E+00">
                  <c:v>3.3469699999999998E-2</c:v>
                </c:pt>
                <c:pt idx="323" formatCode="0.00E+00">
                  <c:v>3.33047E-2</c:v>
                </c:pt>
                <c:pt idx="324" formatCode="0.00E+00">
                  <c:v>3.3170199999999997E-2</c:v>
                </c:pt>
                <c:pt idx="325" formatCode="0.00E+00">
                  <c:v>3.2911799999999998E-2</c:v>
                </c:pt>
                <c:pt idx="326" formatCode="0.00E+00">
                  <c:v>3.28274E-2</c:v>
                </c:pt>
                <c:pt idx="327" formatCode="0.00E+00">
                  <c:v>3.2711999999999998E-2</c:v>
                </c:pt>
                <c:pt idx="328" formatCode="0.00E+00">
                  <c:v>3.2472599999999997E-2</c:v>
                </c:pt>
                <c:pt idx="329" formatCode="0.00E+00">
                  <c:v>3.2385799999999999E-2</c:v>
                </c:pt>
                <c:pt idx="330" formatCode="0.00E+00">
                  <c:v>3.2123600000000002E-2</c:v>
                </c:pt>
                <c:pt idx="331" formatCode="0.00E+00">
                  <c:v>3.2030599999999999E-2</c:v>
                </c:pt>
                <c:pt idx="332" formatCode="0.00E+00">
                  <c:v>3.1949499999999999E-2</c:v>
                </c:pt>
                <c:pt idx="333" formatCode="0.00E+00">
                  <c:v>3.1721100000000002E-2</c:v>
                </c:pt>
                <c:pt idx="334" formatCode="0.00E+00">
                  <c:v>3.1720600000000002E-2</c:v>
                </c:pt>
                <c:pt idx="335" formatCode="0.00E+00">
                  <c:v>3.1596199999999998E-2</c:v>
                </c:pt>
                <c:pt idx="336" formatCode="0.00E+00">
                  <c:v>3.1443600000000002E-2</c:v>
                </c:pt>
                <c:pt idx="337" formatCode="0.00E+00">
                  <c:v>3.1398799999999998E-2</c:v>
                </c:pt>
                <c:pt idx="338" formatCode="0.00E+00">
                  <c:v>3.1237600000000001E-2</c:v>
                </c:pt>
                <c:pt idx="339" formatCode="0.00E+00">
                  <c:v>3.1051599999999999E-2</c:v>
                </c:pt>
                <c:pt idx="340" formatCode="0.00E+00">
                  <c:v>3.0994399999999998E-2</c:v>
                </c:pt>
                <c:pt idx="341" formatCode="0.00E+00">
                  <c:v>3.0797000000000001E-2</c:v>
                </c:pt>
                <c:pt idx="342" formatCode="0.00E+00">
                  <c:v>3.0812699999999998E-2</c:v>
                </c:pt>
                <c:pt idx="343" formatCode="0.00E+00">
                  <c:v>3.06926E-2</c:v>
                </c:pt>
                <c:pt idx="344" formatCode="0.00E+00">
                  <c:v>3.05939E-2</c:v>
                </c:pt>
                <c:pt idx="345" formatCode="0.00E+00">
                  <c:v>3.0491799999999999E-2</c:v>
                </c:pt>
                <c:pt idx="346" formatCode="0.00E+00">
                  <c:v>3.0365900000000001E-2</c:v>
                </c:pt>
                <c:pt idx="347" formatCode="0.00E+00">
                  <c:v>3.0252500000000002E-2</c:v>
                </c:pt>
                <c:pt idx="348" formatCode="0.00E+00">
                  <c:v>3.0177099999999998E-2</c:v>
                </c:pt>
                <c:pt idx="349" formatCode="0.00E+00">
                  <c:v>2.9974899999999999E-2</c:v>
                </c:pt>
                <c:pt idx="350" formatCode="0.00E+00">
                  <c:v>2.9912000000000001E-2</c:v>
                </c:pt>
                <c:pt idx="351" formatCode="0.00E+00">
                  <c:v>2.9782300000000001E-2</c:v>
                </c:pt>
                <c:pt idx="352" formatCode="0.00E+00">
                  <c:v>2.9654E-2</c:v>
                </c:pt>
                <c:pt idx="353" formatCode="0.00E+00">
                  <c:v>2.9515699999999999E-2</c:v>
                </c:pt>
                <c:pt idx="354" formatCode="0.00E+00">
                  <c:v>2.9235400000000002E-2</c:v>
                </c:pt>
                <c:pt idx="355" formatCode="0.00E+00">
                  <c:v>2.9058500000000001E-2</c:v>
                </c:pt>
                <c:pt idx="356" formatCode="0.00E+00">
                  <c:v>2.8871999999999998E-2</c:v>
                </c:pt>
                <c:pt idx="357" formatCode="0.00E+00">
                  <c:v>2.86684E-2</c:v>
                </c:pt>
                <c:pt idx="358" formatCode="0.00E+00">
                  <c:v>2.8609300000000001E-2</c:v>
                </c:pt>
                <c:pt idx="359" formatCode="0.00E+00">
                  <c:v>2.8407600000000002E-2</c:v>
                </c:pt>
                <c:pt idx="360" formatCode="0.00E+00">
                  <c:v>2.81672E-2</c:v>
                </c:pt>
                <c:pt idx="361" formatCode="0.00E+00">
                  <c:v>2.7906899999999998E-2</c:v>
                </c:pt>
                <c:pt idx="362" formatCode="0.00E+00">
                  <c:v>2.7870700000000002E-2</c:v>
                </c:pt>
                <c:pt idx="363" formatCode="0.00E+00">
                  <c:v>2.76752E-2</c:v>
                </c:pt>
                <c:pt idx="364" formatCode="0.00E+00">
                  <c:v>2.741E-2</c:v>
                </c:pt>
                <c:pt idx="365" formatCode="0.00E+00">
                  <c:v>2.7228800000000001E-2</c:v>
                </c:pt>
                <c:pt idx="366" formatCode="0.00E+00">
                  <c:v>2.71273E-2</c:v>
                </c:pt>
                <c:pt idx="367" formatCode="0.00E+00">
                  <c:v>2.68773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B37F-4A54-8C53-CAD7BD560690}"/>
            </c:ext>
          </c:extLst>
        </c:ser>
        <c:ser>
          <c:idx val="31"/>
          <c:order val="31"/>
          <c:spPr>
            <a:ln w="9525" cap="rnd">
              <a:solidFill>
                <a:schemeClr val="accent2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32'!$A$2:$A$320</c:f>
              <c:numCache>
                <c:formatCode>General</c:formatCode>
                <c:ptCount val="31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</c:numCache>
            </c:numRef>
          </c:xVal>
          <c:yVal>
            <c:numRef>
              <c:f>'[AMG-R-MBA.xlsx]Sheet32'!$B$2:$B$474</c:f>
              <c:numCache>
                <c:formatCode>General</c:formatCode>
                <c:ptCount val="473"/>
                <c:pt idx="0">
                  <c:v>-0.74949200000000005</c:v>
                </c:pt>
                <c:pt idx="1">
                  <c:v>-0.43082799999999999</c:v>
                </c:pt>
                <c:pt idx="2">
                  <c:v>-0.60695200000000005</c:v>
                </c:pt>
                <c:pt idx="3">
                  <c:v>-1.0024</c:v>
                </c:pt>
                <c:pt idx="4">
                  <c:v>-0.85642700000000005</c:v>
                </c:pt>
                <c:pt idx="5">
                  <c:v>-0.57747700000000002</c:v>
                </c:pt>
                <c:pt idx="6">
                  <c:v>-1.1971700000000001</c:v>
                </c:pt>
                <c:pt idx="7">
                  <c:v>-0.83375999999999995</c:v>
                </c:pt>
                <c:pt idx="8">
                  <c:v>-0.21870700000000001</c:v>
                </c:pt>
                <c:pt idx="9">
                  <c:v>-0.81310800000000005</c:v>
                </c:pt>
                <c:pt idx="10">
                  <c:v>-0.94988099999999998</c:v>
                </c:pt>
                <c:pt idx="11">
                  <c:v>-0.40893200000000002</c:v>
                </c:pt>
                <c:pt idx="12">
                  <c:v>-1.0153099999999999</c:v>
                </c:pt>
                <c:pt idx="13">
                  <c:v>-1.40405</c:v>
                </c:pt>
                <c:pt idx="14">
                  <c:v>-0.70825099999999996</c:v>
                </c:pt>
                <c:pt idx="15">
                  <c:v>-0.83533999999999997</c:v>
                </c:pt>
                <c:pt idx="16">
                  <c:v>-0.71497900000000003</c:v>
                </c:pt>
                <c:pt idx="17">
                  <c:v>-0.79099900000000001</c:v>
                </c:pt>
                <c:pt idx="18">
                  <c:v>-0.59691499999999997</c:v>
                </c:pt>
                <c:pt idx="19">
                  <c:v>-0.76969100000000001</c:v>
                </c:pt>
                <c:pt idx="20">
                  <c:v>-0.73418000000000005</c:v>
                </c:pt>
                <c:pt idx="21">
                  <c:v>-0.46526899999999999</c:v>
                </c:pt>
                <c:pt idx="22">
                  <c:v>-1.0152000000000001</c:v>
                </c:pt>
                <c:pt idx="23">
                  <c:v>-1.2102599999999999</c:v>
                </c:pt>
                <c:pt idx="24">
                  <c:v>-0.929419</c:v>
                </c:pt>
                <c:pt idx="25">
                  <c:v>-0.99141299999999999</c:v>
                </c:pt>
                <c:pt idx="26">
                  <c:v>-0.57875600000000005</c:v>
                </c:pt>
                <c:pt idx="27">
                  <c:v>-1.1940200000000001</c:v>
                </c:pt>
                <c:pt idx="28">
                  <c:v>-1.2161200000000001</c:v>
                </c:pt>
                <c:pt idx="29">
                  <c:v>-0.49132900000000002</c:v>
                </c:pt>
                <c:pt idx="30">
                  <c:v>-0.46945999999999999</c:v>
                </c:pt>
                <c:pt idx="31">
                  <c:v>-0.48944900000000002</c:v>
                </c:pt>
                <c:pt idx="32">
                  <c:v>-1.10189</c:v>
                </c:pt>
                <c:pt idx="33">
                  <c:v>-1.01715</c:v>
                </c:pt>
                <c:pt idx="34" formatCode="0.00E+00">
                  <c:v>-6.1403800000000001E-2</c:v>
                </c:pt>
                <c:pt idx="35">
                  <c:v>-0.616008</c:v>
                </c:pt>
                <c:pt idx="36">
                  <c:v>-0.76363099999999995</c:v>
                </c:pt>
                <c:pt idx="37">
                  <c:v>-0.61742300000000006</c:v>
                </c:pt>
                <c:pt idx="38">
                  <c:v>-1.32406</c:v>
                </c:pt>
                <c:pt idx="39">
                  <c:v>-1.32318</c:v>
                </c:pt>
                <c:pt idx="40">
                  <c:v>-0.750583</c:v>
                </c:pt>
                <c:pt idx="41">
                  <c:v>-0.65251599999999998</c:v>
                </c:pt>
                <c:pt idx="42">
                  <c:v>-1.2479800000000001</c:v>
                </c:pt>
                <c:pt idx="43">
                  <c:v>-0.236646</c:v>
                </c:pt>
                <c:pt idx="44">
                  <c:v>-0.72941400000000001</c:v>
                </c:pt>
                <c:pt idx="45">
                  <c:v>-0.86572000000000005</c:v>
                </c:pt>
                <c:pt idx="46">
                  <c:v>-0.42833599999999999</c:v>
                </c:pt>
                <c:pt idx="47">
                  <c:v>-0.28532800000000003</c:v>
                </c:pt>
                <c:pt idx="48">
                  <c:v>-0.52719899999999997</c:v>
                </c:pt>
                <c:pt idx="49">
                  <c:v>-0.51836599999999999</c:v>
                </c:pt>
                <c:pt idx="50">
                  <c:v>-0.71018400000000004</c:v>
                </c:pt>
                <c:pt idx="51">
                  <c:v>-0.85763699999999998</c:v>
                </c:pt>
                <c:pt idx="52">
                  <c:v>-0.37790800000000002</c:v>
                </c:pt>
                <c:pt idx="53">
                  <c:v>-0.36929699999999999</c:v>
                </c:pt>
                <c:pt idx="54">
                  <c:v>-0.77973400000000004</c:v>
                </c:pt>
                <c:pt idx="55">
                  <c:v>-1.08423</c:v>
                </c:pt>
                <c:pt idx="56">
                  <c:v>-0.78758799999999995</c:v>
                </c:pt>
                <c:pt idx="57">
                  <c:v>-0.61763599999999996</c:v>
                </c:pt>
                <c:pt idx="58">
                  <c:v>-0.39496900000000001</c:v>
                </c:pt>
                <c:pt idx="59">
                  <c:v>-0.56079800000000002</c:v>
                </c:pt>
                <c:pt idx="60" formatCode="0.00E+00">
                  <c:v>7.2956099999999999E-4</c:v>
                </c:pt>
                <c:pt idx="61">
                  <c:v>-0.36543100000000001</c:v>
                </c:pt>
                <c:pt idx="62" formatCode="0.00E+00">
                  <c:v>8.68926E-2</c:v>
                </c:pt>
                <c:pt idx="63">
                  <c:v>-0.227185</c:v>
                </c:pt>
                <c:pt idx="64">
                  <c:v>-0.184694</c:v>
                </c:pt>
                <c:pt idx="65">
                  <c:v>-0.322185</c:v>
                </c:pt>
                <c:pt idx="66" formatCode="0.00E+00">
                  <c:v>-9.8120200000000005E-2</c:v>
                </c:pt>
                <c:pt idx="67">
                  <c:v>0.120347</c:v>
                </c:pt>
                <c:pt idx="68">
                  <c:v>0.649057</c:v>
                </c:pt>
                <c:pt idx="69">
                  <c:v>1.3515600000000001</c:v>
                </c:pt>
                <c:pt idx="70">
                  <c:v>1.08372</c:v>
                </c:pt>
                <c:pt idx="71">
                  <c:v>1.1659999999999999</c:v>
                </c:pt>
                <c:pt idx="72">
                  <c:v>1.4801899999999999</c:v>
                </c:pt>
                <c:pt idx="73">
                  <c:v>1.3193900000000001</c:v>
                </c:pt>
                <c:pt idx="74">
                  <c:v>1.7641</c:v>
                </c:pt>
                <c:pt idx="75">
                  <c:v>1.9454100000000001</c:v>
                </c:pt>
                <c:pt idx="76">
                  <c:v>1.7849900000000001</c:v>
                </c:pt>
                <c:pt idx="77">
                  <c:v>1.84741</c:v>
                </c:pt>
                <c:pt idx="78">
                  <c:v>2.0405700000000002</c:v>
                </c:pt>
                <c:pt idx="79">
                  <c:v>2.2612800000000002</c:v>
                </c:pt>
                <c:pt idx="80">
                  <c:v>2.12941</c:v>
                </c:pt>
                <c:pt idx="81">
                  <c:v>2.4795500000000001</c:v>
                </c:pt>
                <c:pt idx="82">
                  <c:v>2.3595600000000001</c:v>
                </c:pt>
                <c:pt idx="83">
                  <c:v>2.1421399999999999</c:v>
                </c:pt>
                <c:pt idx="84">
                  <c:v>3.1359599999999999</c:v>
                </c:pt>
                <c:pt idx="85">
                  <c:v>2.6661800000000002</c:v>
                </c:pt>
                <c:pt idx="86">
                  <c:v>2.7178200000000001</c:v>
                </c:pt>
                <c:pt idx="87">
                  <c:v>2.9953500000000002</c:v>
                </c:pt>
                <c:pt idx="88">
                  <c:v>3.3059599999999998</c:v>
                </c:pt>
                <c:pt idx="89">
                  <c:v>3.3994</c:v>
                </c:pt>
                <c:pt idx="90">
                  <c:v>3.08155</c:v>
                </c:pt>
                <c:pt idx="91">
                  <c:v>3.4237099999999998</c:v>
                </c:pt>
                <c:pt idx="92">
                  <c:v>2.5400399999999999</c:v>
                </c:pt>
                <c:pt idx="93">
                  <c:v>2.5569000000000002</c:v>
                </c:pt>
                <c:pt idx="94">
                  <c:v>2.9916</c:v>
                </c:pt>
                <c:pt idx="95">
                  <c:v>2.6057399999999999</c:v>
                </c:pt>
                <c:pt idx="96">
                  <c:v>2.4521999999999999</c:v>
                </c:pt>
                <c:pt idx="97">
                  <c:v>2.4013100000000001</c:v>
                </c:pt>
                <c:pt idx="98">
                  <c:v>2.37615</c:v>
                </c:pt>
                <c:pt idx="99">
                  <c:v>2.2537199999999999</c:v>
                </c:pt>
                <c:pt idx="100">
                  <c:v>2.1363799999999999</c:v>
                </c:pt>
                <c:pt idx="101">
                  <c:v>2.1116600000000001</c:v>
                </c:pt>
                <c:pt idx="102">
                  <c:v>2.0093000000000001</c:v>
                </c:pt>
                <c:pt idx="103">
                  <c:v>1.9473100000000001</c:v>
                </c:pt>
                <c:pt idx="104">
                  <c:v>1.8156399999999999</c:v>
                </c:pt>
                <c:pt idx="105">
                  <c:v>1.79816</c:v>
                </c:pt>
                <c:pt idx="106">
                  <c:v>1.7558499999999999</c:v>
                </c:pt>
                <c:pt idx="107">
                  <c:v>1.6715199999999999</c:v>
                </c:pt>
                <c:pt idx="108">
                  <c:v>1.6385700000000001</c:v>
                </c:pt>
                <c:pt idx="109">
                  <c:v>1.5956999999999999</c:v>
                </c:pt>
                <c:pt idx="110">
                  <c:v>1.5353000000000001</c:v>
                </c:pt>
                <c:pt idx="111">
                  <c:v>1.49288</c:v>
                </c:pt>
                <c:pt idx="112">
                  <c:v>1.44661</c:v>
                </c:pt>
                <c:pt idx="113">
                  <c:v>1.39941</c:v>
                </c:pt>
                <c:pt idx="114">
                  <c:v>1.35738</c:v>
                </c:pt>
                <c:pt idx="115">
                  <c:v>1.32321</c:v>
                </c:pt>
                <c:pt idx="116">
                  <c:v>1.2765299999999999</c:v>
                </c:pt>
                <c:pt idx="117">
                  <c:v>1.24065</c:v>
                </c:pt>
                <c:pt idx="118">
                  <c:v>1.2047600000000001</c:v>
                </c:pt>
                <c:pt idx="119">
                  <c:v>1.1753199999999999</c:v>
                </c:pt>
                <c:pt idx="120">
                  <c:v>1.13506</c:v>
                </c:pt>
                <c:pt idx="121">
                  <c:v>1.1099000000000001</c:v>
                </c:pt>
                <c:pt idx="122">
                  <c:v>1.08422</c:v>
                </c:pt>
                <c:pt idx="123">
                  <c:v>1.0544800000000001</c:v>
                </c:pt>
                <c:pt idx="124">
                  <c:v>1.02172</c:v>
                </c:pt>
                <c:pt idx="125">
                  <c:v>1.0052099999999999</c:v>
                </c:pt>
                <c:pt idx="126">
                  <c:v>0.98052099999999998</c:v>
                </c:pt>
                <c:pt idx="127">
                  <c:v>0.96321800000000002</c:v>
                </c:pt>
                <c:pt idx="128">
                  <c:v>0.94570500000000002</c:v>
                </c:pt>
                <c:pt idx="129">
                  <c:v>0.92174900000000004</c:v>
                </c:pt>
                <c:pt idx="130">
                  <c:v>0.91124400000000005</c:v>
                </c:pt>
                <c:pt idx="131">
                  <c:v>0.89289799999999997</c:v>
                </c:pt>
                <c:pt idx="132">
                  <c:v>0.87940399999999996</c:v>
                </c:pt>
                <c:pt idx="133">
                  <c:v>0.86252899999999999</c:v>
                </c:pt>
                <c:pt idx="134">
                  <c:v>0.84820899999999999</c:v>
                </c:pt>
                <c:pt idx="135">
                  <c:v>0.83201400000000003</c:v>
                </c:pt>
                <c:pt idx="136">
                  <c:v>0.81472599999999995</c:v>
                </c:pt>
                <c:pt idx="137">
                  <c:v>0.79930400000000001</c:v>
                </c:pt>
                <c:pt idx="138">
                  <c:v>0.78065899999999999</c:v>
                </c:pt>
                <c:pt idx="139">
                  <c:v>0.76803699999999997</c:v>
                </c:pt>
                <c:pt idx="140">
                  <c:v>0.74965000000000004</c:v>
                </c:pt>
                <c:pt idx="141">
                  <c:v>0.73199800000000004</c:v>
                </c:pt>
                <c:pt idx="142">
                  <c:v>0.71859799999999996</c:v>
                </c:pt>
                <c:pt idx="143">
                  <c:v>0.69664099999999995</c:v>
                </c:pt>
                <c:pt idx="144">
                  <c:v>0.68097700000000005</c:v>
                </c:pt>
                <c:pt idx="145">
                  <c:v>0.66132000000000002</c:v>
                </c:pt>
                <c:pt idx="146">
                  <c:v>0.64070000000000005</c:v>
                </c:pt>
                <c:pt idx="147">
                  <c:v>0.619618</c:v>
                </c:pt>
                <c:pt idx="148">
                  <c:v>0.59702200000000005</c:v>
                </c:pt>
                <c:pt idx="149">
                  <c:v>0.57655299999999998</c:v>
                </c:pt>
                <c:pt idx="150">
                  <c:v>0.55203000000000002</c:v>
                </c:pt>
                <c:pt idx="151">
                  <c:v>0.53139800000000004</c:v>
                </c:pt>
                <c:pt idx="152">
                  <c:v>0.51000500000000004</c:v>
                </c:pt>
                <c:pt idx="153">
                  <c:v>0.48762699999999998</c:v>
                </c:pt>
                <c:pt idx="154">
                  <c:v>0.46721699999999999</c:v>
                </c:pt>
                <c:pt idx="155">
                  <c:v>0.44751000000000002</c:v>
                </c:pt>
                <c:pt idx="156">
                  <c:v>0.42632900000000001</c:v>
                </c:pt>
                <c:pt idx="157">
                  <c:v>0.40623300000000001</c:v>
                </c:pt>
                <c:pt idx="158">
                  <c:v>0.38576300000000002</c:v>
                </c:pt>
                <c:pt idx="159">
                  <c:v>0.36604999999999999</c:v>
                </c:pt>
                <c:pt idx="160">
                  <c:v>0.34678300000000001</c:v>
                </c:pt>
                <c:pt idx="161">
                  <c:v>0.32581599999999999</c:v>
                </c:pt>
                <c:pt idx="162">
                  <c:v>0.30793999999999999</c:v>
                </c:pt>
                <c:pt idx="163">
                  <c:v>0.28964400000000001</c:v>
                </c:pt>
                <c:pt idx="164">
                  <c:v>0.272343</c:v>
                </c:pt>
                <c:pt idx="165">
                  <c:v>0.25648500000000002</c:v>
                </c:pt>
                <c:pt idx="166">
                  <c:v>0.24068100000000001</c:v>
                </c:pt>
                <c:pt idx="167">
                  <c:v>0.22813700000000001</c:v>
                </c:pt>
                <c:pt idx="168">
                  <c:v>0.21698799999999999</c:v>
                </c:pt>
                <c:pt idx="169">
                  <c:v>0.20624700000000001</c:v>
                </c:pt>
                <c:pt idx="170">
                  <c:v>0.198298</c:v>
                </c:pt>
                <c:pt idx="171">
                  <c:v>0.19006400000000001</c:v>
                </c:pt>
                <c:pt idx="172">
                  <c:v>0.18365000000000001</c:v>
                </c:pt>
                <c:pt idx="173">
                  <c:v>0.17577799999999999</c:v>
                </c:pt>
                <c:pt idx="174">
                  <c:v>0.16872999999999999</c:v>
                </c:pt>
                <c:pt idx="175">
                  <c:v>0.16134100000000001</c:v>
                </c:pt>
                <c:pt idx="176">
                  <c:v>0.15301200000000001</c:v>
                </c:pt>
                <c:pt idx="177">
                  <c:v>0.14729900000000001</c:v>
                </c:pt>
                <c:pt idx="178">
                  <c:v>0.14304700000000001</c:v>
                </c:pt>
                <c:pt idx="179">
                  <c:v>0.13911100000000001</c:v>
                </c:pt>
                <c:pt idx="180">
                  <c:v>0.13617699999999999</c:v>
                </c:pt>
                <c:pt idx="181">
                  <c:v>0.13225600000000001</c:v>
                </c:pt>
                <c:pt idx="182">
                  <c:v>0.129609</c:v>
                </c:pt>
                <c:pt idx="183">
                  <c:v>0.126389</c:v>
                </c:pt>
                <c:pt idx="184">
                  <c:v>0.123547</c:v>
                </c:pt>
                <c:pt idx="185">
                  <c:v>0.1208</c:v>
                </c:pt>
                <c:pt idx="186">
                  <c:v>0.118328</c:v>
                </c:pt>
                <c:pt idx="187">
                  <c:v>0.116067</c:v>
                </c:pt>
                <c:pt idx="188">
                  <c:v>0.115203</c:v>
                </c:pt>
                <c:pt idx="189">
                  <c:v>0.112584</c:v>
                </c:pt>
                <c:pt idx="190">
                  <c:v>0.11107300000000001</c:v>
                </c:pt>
                <c:pt idx="191">
                  <c:v>0.11031000000000001</c:v>
                </c:pt>
                <c:pt idx="192">
                  <c:v>0.109197</c:v>
                </c:pt>
                <c:pt idx="193">
                  <c:v>0.108303</c:v>
                </c:pt>
                <c:pt idx="194">
                  <c:v>0.106962</c:v>
                </c:pt>
                <c:pt idx="195">
                  <c:v>0.106609</c:v>
                </c:pt>
                <c:pt idx="196">
                  <c:v>0.10552499999999999</c:v>
                </c:pt>
                <c:pt idx="197">
                  <c:v>0.104189</c:v>
                </c:pt>
                <c:pt idx="198">
                  <c:v>0.103701</c:v>
                </c:pt>
                <c:pt idx="199">
                  <c:v>0.102115</c:v>
                </c:pt>
                <c:pt idx="200">
                  <c:v>0.101606</c:v>
                </c:pt>
                <c:pt idx="201">
                  <c:v>0.10104200000000001</c:v>
                </c:pt>
                <c:pt idx="202">
                  <c:v>0.10109799999999999</c:v>
                </c:pt>
                <c:pt idx="203">
                  <c:v>0.100271</c:v>
                </c:pt>
                <c:pt idx="204" formatCode="0.00E+00">
                  <c:v>9.9373799999999998E-2</c:v>
                </c:pt>
                <c:pt idx="205" formatCode="0.00E+00">
                  <c:v>9.9580799999999997E-2</c:v>
                </c:pt>
                <c:pt idx="206" formatCode="0.00E+00">
                  <c:v>9.8608500000000002E-2</c:v>
                </c:pt>
                <c:pt idx="207" formatCode="0.00E+00">
                  <c:v>9.7602800000000003E-2</c:v>
                </c:pt>
                <c:pt idx="208" formatCode="0.00E+00">
                  <c:v>9.7879900000000006E-2</c:v>
                </c:pt>
                <c:pt idx="209" formatCode="0.00E+00">
                  <c:v>9.7470299999999996E-2</c:v>
                </c:pt>
                <c:pt idx="210" formatCode="0.00E+00">
                  <c:v>9.6966300000000005E-2</c:v>
                </c:pt>
                <c:pt idx="211" formatCode="0.00E+00">
                  <c:v>9.6123700000000006E-2</c:v>
                </c:pt>
                <c:pt idx="212" formatCode="0.00E+00">
                  <c:v>9.6130400000000005E-2</c:v>
                </c:pt>
                <c:pt idx="213" formatCode="0.00E+00">
                  <c:v>9.6256700000000001E-2</c:v>
                </c:pt>
                <c:pt idx="214" formatCode="0.00E+00">
                  <c:v>9.5630599999999996E-2</c:v>
                </c:pt>
                <c:pt idx="215" formatCode="0.00E+00">
                  <c:v>9.54237E-2</c:v>
                </c:pt>
                <c:pt idx="216" formatCode="0.00E+00">
                  <c:v>9.5568200000000006E-2</c:v>
                </c:pt>
                <c:pt idx="217" formatCode="0.00E+00">
                  <c:v>9.4242599999999996E-2</c:v>
                </c:pt>
                <c:pt idx="218" formatCode="0.00E+00">
                  <c:v>9.4010800000000005E-2</c:v>
                </c:pt>
                <c:pt idx="219" formatCode="0.00E+00">
                  <c:v>9.3487700000000007E-2</c:v>
                </c:pt>
                <c:pt idx="220" formatCode="0.00E+00">
                  <c:v>9.3734300000000007E-2</c:v>
                </c:pt>
                <c:pt idx="221" formatCode="0.00E+00">
                  <c:v>9.3635999999999997E-2</c:v>
                </c:pt>
                <c:pt idx="222" formatCode="0.00E+00">
                  <c:v>9.3181600000000003E-2</c:v>
                </c:pt>
                <c:pt idx="223" formatCode="0.00E+00">
                  <c:v>9.3035199999999998E-2</c:v>
                </c:pt>
                <c:pt idx="224" formatCode="0.00E+00">
                  <c:v>9.1907000000000003E-2</c:v>
                </c:pt>
                <c:pt idx="225" formatCode="0.00E+00">
                  <c:v>9.2804899999999996E-2</c:v>
                </c:pt>
                <c:pt idx="226" formatCode="0.00E+00">
                  <c:v>9.1642899999999999E-2</c:v>
                </c:pt>
                <c:pt idx="227" formatCode="0.00E+00">
                  <c:v>9.1949500000000003E-2</c:v>
                </c:pt>
                <c:pt idx="228" formatCode="0.00E+00">
                  <c:v>9.0765999999999999E-2</c:v>
                </c:pt>
                <c:pt idx="229" formatCode="0.00E+00">
                  <c:v>9.0288599999999997E-2</c:v>
                </c:pt>
                <c:pt idx="230" formatCode="0.00E+00">
                  <c:v>9.0858499999999995E-2</c:v>
                </c:pt>
                <c:pt idx="231" formatCode="0.00E+00">
                  <c:v>8.96816E-2</c:v>
                </c:pt>
                <c:pt idx="232" formatCode="0.00E+00">
                  <c:v>8.8928199999999999E-2</c:v>
                </c:pt>
                <c:pt idx="233" formatCode="0.00E+00">
                  <c:v>8.8740799999999995E-2</c:v>
                </c:pt>
                <c:pt idx="234" formatCode="0.00E+00">
                  <c:v>8.7795300000000007E-2</c:v>
                </c:pt>
                <c:pt idx="235" formatCode="0.00E+00">
                  <c:v>8.6762000000000006E-2</c:v>
                </c:pt>
                <c:pt idx="236" formatCode="0.00E+00">
                  <c:v>8.6142499999999997E-2</c:v>
                </c:pt>
                <c:pt idx="237" formatCode="0.00E+00">
                  <c:v>8.6885000000000004E-2</c:v>
                </c:pt>
                <c:pt idx="238" formatCode="0.00E+00">
                  <c:v>8.4959000000000007E-2</c:v>
                </c:pt>
                <c:pt idx="239" formatCode="0.00E+00">
                  <c:v>8.4535100000000002E-2</c:v>
                </c:pt>
                <c:pt idx="240" formatCode="0.00E+00">
                  <c:v>8.4448300000000004E-2</c:v>
                </c:pt>
                <c:pt idx="241" formatCode="0.00E+00">
                  <c:v>8.2986799999999999E-2</c:v>
                </c:pt>
                <c:pt idx="242" formatCode="0.00E+00">
                  <c:v>8.2778000000000004E-2</c:v>
                </c:pt>
                <c:pt idx="243" formatCode="0.00E+00">
                  <c:v>8.1900100000000003E-2</c:v>
                </c:pt>
                <c:pt idx="244" formatCode="0.00E+00">
                  <c:v>8.1567799999999996E-2</c:v>
                </c:pt>
                <c:pt idx="245" formatCode="0.00E+00">
                  <c:v>8.0449599999999996E-2</c:v>
                </c:pt>
                <c:pt idx="246" formatCode="0.00E+00">
                  <c:v>7.98349E-2</c:v>
                </c:pt>
                <c:pt idx="247" formatCode="0.00E+00">
                  <c:v>7.8952300000000003E-2</c:v>
                </c:pt>
                <c:pt idx="248" formatCode="0.00E+00">
                  <c:v>7.8484499999999999E-2</c:v>
                </c:pt>
                <c:pt idx="249" formatCode="0.00E+00">
                  <c:v>7.74894E-2</c:v>
                </c:pt>
                <c:pt idx="250" formatCode="0.00E+00">
                  <c:v>7.6641600000000004E-2</c:v>
                </c:pt>
                <c:pt idx="251" formatCode="0.00E+00">
                  <c:v>7.6206700000000002E-2</c:v>
                </c:pt>
                <c:pt idx="252" formatCode="0.00E+00">
                  <c:v>7.5305899999999995E-2</c:v>
                </c:pt>
                <c:pt idx="253" formatCode="0.00E+00">
                  <c:v>7.4087100000000003E-2</c:v>
                </c:pt>
                <c:pt idx="254" formatCode="0.00E+00">
                  <c:v>7.3905499999999999E-2</c:v>
                </c:pt>
                <c:pt idx="255" formatCode="0.00E+00">
                  <c:v>7.2942699999999999E-2</c:v>
                </c:pt>
                <c:pt idx="256" formatCode="0.00E+00">
                  <c:v>7.1407300000000007E-2</c:v>
                </c:pt>
                <c:pt idx="257" formatCode="0.00E+00">
                  <c:v>7.1137000000000006E-2</c:v>
                </c:pt>
                <c:pt idx="258" formatCode="0.00E+00">
                  <c:v>7.0121299999999998E-2</c:v>
                </c:pt>
                <c:pt idx="259" formatCode="0.00E+00">
                  <c:v>6.9697400000000007E-2</c:v>
                </c:pt>
                <c:pt idx="260" formatCode="0.00E+00">
                  <c:v>6.88772E-2</c:v>
                </c:pt>
                <c:pt idx="261" formatCode="0.00E+00">
                  <c:v>6.7767599999999997E-2</c:v>
                </c:pt>
                <c:pt idx="262" formatCode="0.00E+00">
                  <c:v>6.7253599999999997E-2</c:v>
                </c:pt>
                <c:pt idx="263" formatCode="0.00E+00">
                  <c:v>6.6187399999999993E-2</c:v>
                </c:pt>
                <c:pt idx="264" formatCode="0.00E+00">
                  <c:v>6.5648100000000001E-2</c:v>
                </c:pt>
                <c:pt idx="265" formatCode="0.00E+00">
                  <c:v>6.4679100000000003E-2</c:v>
                </c:pt>
                <c:pt idx="266" formatCode="0.00E+00">
                  <c:v>6.3856599999999999E-2</c:v>
                </c:pt>
                <c:pt idx="267" formatCode="0.00E+00">
                  <c:v>6.3419799999999998E-2</c:v>
                </c:pt>
                <c:pt idx="268" formatCode="0.00E+00">
                  <c:v>6.23627E-2</c:v>
                </c:pt>
                <c:pt idx="269" formatCode="0.00E+00">
                  <c:v>6.14028E-2</c:v>
                </c:pt>
                <c:pt idx="270" formatCode="0.00E+00">
                  <c:v>6.0545399999999999E-2</c:v>
                </c:pt>
                <c:pt idx="271" formatCode="0.00E+00">
                  <c:v>6.0091499999999999E-2</c:v>
                </c:pt>
                <c:pt idx="272" formatCode="0.00E+00">
                  <c:v>5.9442500000000002E-2</c:v>
                </c:pt>
                <c:pt idx="273" formatCode="0.00E+00">
                  <c:v>5.8963799999999997E-2</c:v>
                </c:pt>
                <c:pt idx="274" formatCode="0.00E+00">
                  <c:v>5.75986E-2</c:v>
                </c:pt>
                <c:pt idx="275" formatCode="0.00E+00">
                  <c:v>5.7025399999999997E-2</c:v>
                </c:pt>
                <c:pt idx="276" formatCode="0.00E+00">
                  <c:v>5.6387899999999998E-2</c:v>
                </c:pt>
                <c:pt idx="277" formatCode="0.00E+00">
                  <c:v>5.5846699999999999E-2</c:v>
                </c:pt>
                <c:pt idx="278" formatCode="0.00E+00">
                  <c:v>5.509E-2</c:v>
                </c:pt>
                <c:pt idx="279" formatCode="0.00E+00">
                  <c:v>5.4255499999999998E-2</c:v>
                </c:pt>
                <c:pt idx="280" formatCode="0.00E+00">
                  <c:v>5.37534E-2</c:v>
                </c:pt>
                <c:pt idx="281" formatCode="0.00E+00">
                  <c:v>5.34286E-2</c:v>
                </c:pt>
                <c:pt idx="282" formatCode="0.00E+00">
                  <c:v>5.2763900000000002E-2</c:v>
                </c:pt>
                <c:pt idx="283" formatCode="0.00E+00">
                  <c:v>5.2024399999999998E-2</c:v>
                </c:pt>
                <c:pt idx="284" formatCode="0.00E+00">
                  <c:v>5.1465499999999997E-2</c:v>
                </c:pt>
                <c:pt idx="285" formatCode="0.00E+00">
                  <c:v>5.0941500000000001E-2</c:v>
                </c:pt>
                <c:pt idx="286" formatCode="0.00E+00">
                  <c:v>5.0382099999999999E-2</c:v>
                </c:pt>
                <c:pt idx="287" formatCode="0.00E+00">
                  <c:v>4.98853E-2</c:v>
                </c:pt>
                <c:pt idx="288" formatCode="0.00E+00">
                  <c:v>4.9266299999999999E-2</c:v>
                </c:pt>
                <c:pt idx="289" formatCode="0.00E+00">
                  <c:v>4.87275E-2</c:v>
                </c:pt>
                <c:pt idx="290" formatCode="0.00E+00">
                  <c:v>4.8334599999999998E-2</c:v>
                </c:pt>
                <c:pt idx="291" formatCode="0.00E+00">
                  <c:v>4.7766700000000002E-2</c:v>
                </c:pt>
                <c:pt idx="292" formatCode="0.00E+00">
                  <c:v>4.7371400000000001E-2</c:v>
                </c:pt>
                <c:pt idx="293" formatCode="0.00E+00">
                  <c:v>4.70543E-2</c:v>
                </c:pt>
                <c:pt idx="294" formatCode="0.00E+00">
                  <c:v>4.6437699999999998E-2</c:v>
                </c:pt>
                <c:pt idx="295" formatCode="0.00E+00">
                  <c:v>4.7127700000000002E-2</c:v>
                </c:pt>
                <c:pt idx="296" formatCode="0.00E+00">
                  <c:v>4.6088700000000003E-2</c:v>
                </c:pt>
                <c:pt idx="297" formatCode="0.00E+00">
                  <c:v>4.4397399999999997E-2</c:v>
                </c:pt>
                <c:pt idx="298" formatCode="0.00E+00">
                  <c:v>4.4545700000000001E-2</c:v>
                </c:pt>
                <c:pt idx="299" formatCode="0.00E+00">
                  <c:v>4.4493199999999997E-2</c:v>
                </c:pt>
                <c:pt idx="300" formatCode="0.00E+00">
                  <c:v>4.4366799999999998E-2</c:v>
                </c:pt>
                <c:pt idx="301" formatCode="0.00E+00">
                  <c:v>4.3812799999999999E-2</c:v>
                </c:pt>
                <c:pt idx="302" formatCode="0.00E+00">
                  <c:v>4.3651099999999998E-2</c:v>
                </c:pt>
                <c:pt idx="303" formatCode="0.00E+00">
                  <c:v>4.3552399999999998E-2</c:v>
                </c:pt>
                <c:pt idx="304" formatCode="0.00E+00">
                  <c:v>4.28295E-2</c:v>
                </c:pt>
                <c:pt idx="305" formatCode="0.00E+00">
                  <c:v>4.2640699999999997E-2</c:v>
                </c:pt>
                <c:pt idx="306" formatCode="0.00E+00">
                  <c:v>4.2470500000000001E-2</c:v>
                </c:pt>
                <c:pt idx="307" formatCode="0.00E+00">
                  <c:v>4.2222999999999997E-2</c:v>
                </c:pt>
                <c:pt idx="308" formatCode="0.00E+00">
                  <c:v>4.2008400000000001E-2</c:v>
                </c:pt>
                <c:pt idx="309" formatCode="0.00E+00">
                  <c:v>4.1857699999999998E-2</c:v>
                </c:pt>
                <c:pt idx="310" formatCode="0.00E+00">
                  <c:v>4.1338399999999997E-2</c:v>
                </c:pt>
                <c:pt idx="311" formatCode="0.00E+00">
                  <c:v>4.1315999999999999E-2</c:v>
                </c:pt>
                <c:pt idx="312" formatCode="0.00E+00">
                  <c:v>4.0897799999999998E-2</c:v>
                </c:pt>
                <c:pt idx="313" formatCode="0.00E+00">
                  <c:v>4.07205E-2</c:v>
                </c:pt>
                <c:pt idx="314" formatCode="0.00E+00">
                  <c:v>4.0480599999999999E-2</c:v>
                </c:pt>
                <c:pt idx="315" formatCode="0.00E+00">
                  <c:v>4.0307500000000003E-2</c:v>
                </c:pt>
                <c:pt idx="316" formatCode="0.00E+00">
                  <c:v>4.0221699999999999E-2</c:v>
                </c:pt>
                <c:pt idx="317" formatCode="0.00E+00">
                  <c:v>3.9766799999999998E-2</c:v>
                </c:pt>
                <c:pt idx="318" formatCode="0.00E+00">
                  <c:v>3.9899799999999999E-2</c:v>
                </c:pt>
                <c:pt idx="319" formatCode="0.00E+00">
                  <c:v>3.9499800000000002E-2</c:v>
                </c:pt>
                <c:pt idx="320" formatCode="0.00E+00">
                  <c:v>3.9354800000000002E-2</c:v>
                </c:pt>
                <c:pt idx="321" formatCode="0.00E+00">
                  <c:v>3.9293799999999997E-2</c:v>
                </c:pt>
                <c:pt idx="322" formatCode="0.00E+00">
                  <c:v>3.8948099999999999E-2</c:v>
                </c:pt>
                <c:pt idx="323" formatCode="0.00E+00">
                  <c:v>3.8754900000000002E-2</c:v>
                </c:pt>
                <c:pt idx="324" formatCode="0.00E+00">
                  <c:v>3.8589499999999999E-2</c:v>
                </c:pt>
                <c:pt idx="325" formatCode="0.00E+00">
                  <c:v>3.8484600000000001E-2</c:v>
                </c:pt>
                <c:pt idx="326" formatCode="0.00E+00">
                  <c:v>3.8279100000000003E-2</c:v>
                </c:pt>
                <c:pt idx="327" formatCode="0.00E+00">
                  <c:v>3.8210399999999999E-2</c:v>
                </c:pt>
                <c:pt idx="328" formatCode="0.00E+00">
                  <c:v>3.8040200000000003E-2</c:v>
                </c:pt>
                <c:pt idx="329" formatCode="0.00E+00">
                  <c:v>3.77054E-2</c:v>
                </c:pt>
                <c:pt idx="330" formatCode="0.00E+00">
                  <c:v>3.77679E-2</c:v>
                </c:pt>
                <c:pt idx="331" formatCode="0.00E+00">
                  <c:v>3.7528499999999999E-2</c:v>
                </c:pt>
                <c:pt idx="332" formatCode="0.00E+00">
                  <c:v>3.7406399999999999E-2</c:v>
                </c:pt>
                <c:pt idx="333" formatCode="0.00E+00">
                  <c:v>3.7268599999999999E-2</c:v>
                </c:pt>
                <c:pt idx="334" formatCode="0.00E+00">
                  <c:v>3.7098399999999997E-2</c:v>
                </c:pt>
                <c:pt idx="335" formatCode="0.00E+00">
                  <c:v>3.7113199999999999E-2</c:v>
                </c:pt>
                <c:pt idx="336" formatCode="0.00E+00">
                  <c:v>3.6954399999999998E-2</c:v>
                </c:pt>
                <c:pt idx="337" formatCode="0.00E+00">
                  <c:v>3.6861900000000003E-2</c:v>
                </c:pt>
                <c:pt idx="338" formatCode="0.00E+00">
                  <c:v>3.6719799999999997E-2</c:v>
                </c:pt>
                <c:pt idx="339" formatCode="0.00E+00">
                  <c:v>3.6421299999999997E-2</c:v>
                </c:pt>
                <c:pt idx="340" formatCode="0.00E+00">
                  <c:v>3.6474699999999999E-2</c:v>
                </c:pt>
                <c:pt idx="341" formatCode="0.00E+00">
                  <c:v>3.6275399999999999E-2</c:v>
                </c:pt>
                <c:pt idx="342" formatCode="0.00E+00">
                  <c:v>3.6222900000000002E-2</c:v>
                </c:pt>
                <c:pt idx="343" formatCode="0.00E+00">
                  <c:v>3.5946400000000003E-2</c:v>
                </c:pt>
                <c:pt idx="344" formatCode="0.00E+00">
                  <c:v>3.6021699999999997E-2</c:v>
                </c:pt>
                <c:pt idx="345" formatCode="0.00E+00">
                  <c:v>3.5847200000000003E-2</c:v>
                </c:pt>
                <c:pt idx="346" formatCode="0.00E+00">
                  <c:v>3.5695999999999999E-2</c:v>
                </c:pt>
                <c:pt idx="347" formatCode="0.00E+00">
                  <c:v>3.5574000000000001E-2</c:v>
                </c:pt>
                <c:pt idx="348" formatCode="0.00E+00">
                  <c:v>3.5397999999999999E-2</c:v>
                </c:pt>
                <c:pt idx="349" formatCode="0.00E+00">
                  <c:v>3.5244900000000003E-2</c:v>
                </c:pt>
                <c:pt idx="350" formatCode="0.00E+00">
                  <c:v>3.5159099999999999E-2</c:v>
                </c:pt>
                <c:pt idx="351" formatCode="0.00E+00">
                  <c:v>3.49007E-2</c:v>
                </c:pt>
                <c:pt idx="352" formatCode="0.00E+00">
                  <c:v>3.4764799999999998E-2</c:v>
                </c:pt>
                <c:pt idx="353" formatCode="0.00E+00">
                  <c:v>3.4536400000000002E-2</c:v>
                </c:pt>
                <c:pt idx="354" formatCode="0.00E+00">
                  <c:v>3.4411400000000002E-2</c:v>
                </c:pt>
                <c:pt idx="355" formatCode="0.00E+00">
                  <c:v>3.4066199999999998E-2</c:v>
                </c:pt>
                <c:pt idx="356" formatCode="0.00E+00">
                  <c:v>3.3927899999999997E-2</c:v>
                </c:pt>
                <c:pt idx="357" formatCode="0.00E+00">
                  <c:v>3.3718600000000001E-2</c:v>
                </c:pt>
                <c:pt idx="358" formatCode="0.00E+00">
                  <c:v>3.3578400000000001E-2</c:v>
                </c:pt>
                <c:pt idx="359" formatCode="0.00E+00">
                  <c:v>3.3323800000000001E-2</c:v>
                </c:pt>
                <c:pt idx="360" formatCode="0.00E+00">
                  <c:v>3.3103500000000001E-2</c:v>
                </c:pt>
                <c:pt idx="361" formatCode="0.00E+00">
                  <c:v>3.2793000000000003E-2</c:v>
                </c:pt>
                <c:pt idx="362" formatCode="0.00E+00">
                  <c:v>3.2691499999999998E-2</c:v>
                </c:pt>
                <c:pt idx="363" formatCode="0.00E+00">
                  <c:v>3.2504999999999999E-2</c:v>
                </c:pt>
                <c:pt idx="364" formatCode="0.00E+00">
                  <c:v>3.2236599999999997E-2</c:v>
                </c:pt>
                <c:pt idx="365" formatCode="0.00E+00">
                  <c:v>3.2031499999999997E-2</c:v>
                </c:pt>
                <c:pt idx="366" formatCode="0.00E+00">
                  <c:v>3.1820800000000003E-2</c:v>
                </c:pt>
                <c:pt idx="367" formatCode="0.00E+00">
                  <c:v>3.1607200000000002E-2</c:v>
                </c:pt>
                <c:pt idx="368" formatCode="0.00E+00">
                  <c:v>3.1368300000000002E-2</c:v>
                </c:pt>
                <c:pt idx="369" formatCode="0.00E+00">
                  <c:v>3.1301000000000002E-2</c:v>
                </c:pt>
                <c:pt idx="370" formatCode="0.00E+00">
                  <c:v>3.1090699999999999E-2</c:v>
                </c:pt>
                <c:pt idx="371" formatCode="0.00E+00">
                  <c:v>3.0831799999999999E-2</c:v>
                </c:pt>
                <c:pt idx="372" formatCode="0.00E+00">
                  <c:v>3.07026E-2</c:v>
                </c:pt>
                <c:pt idx="373" formatCode="0.00E+00">
                  <c:v>3.06044E-2</c:v>
                </c:pt>
                <c:pt idx="374" formatCode="0.00E+00">
                  <c:v>3.0464600000000001E-2</c:v>
                </c:pt>
                <c:pt idx="375" formatCode="0.00E+00">
                  <c:v>3.0150400000000001E-2</c:v>
                </c:pt>
                <c:pt idx="376" formatCode="0.00E+00">
                  <c:v>3.023E-2</c:v>
                </c:pt>
                <c:pt idx="377" formatCode="0.00E+00">
                  <c:v>2.9816200000000001E-2</c:v>
                </c:pt>
                <c:pt idx="378" formatCode="0.00E+00">
                  <c:v>2.98018E-2</c:v>
                </c:pt>
                <c:pt idx="379" formatCode="0.00E+00">
                  <c:v>2.9659700000000001E-2</c:v>
                </c:pt>
                <c:pt idx="380" formatCode="0.00E+00">
                  <c:v>2.9441800000000001E-2</c:v>
                </c:pt>
                <c:pt idx="381" formatCode="0.00E+00">
                  <c:v>2.9258699999999999E-2</c:v>
                </c:pt>
                <c:pt idx="382" formatCode="0.00E+00">
                  <c:v>2.90604E-2</c:v>
                </c:pt>
                <c:pt idx="383" formatCode="0.00E+00">
                  <c:v>2.92544E-2</c:v>
                </c:pt>
                <c:pt idx="384" formatCode="0.00E+00">
                  <c:v>2.88496E-2</c:v>
                </c:pt>
                <c:pt idx="385" formatCode="0.00E+00">
                  <c:v>2.8943099999999999E-2</c:v>
                </c:pt>
                <c:pt idx="386" formatCode="0.00E+00">
                  <c:v>2.8814300000000001E-2</c:v>
                </c:pt>
                <c:pt idx="387" formatCode="0.00E+00">
                  <c:v>2.8597399999999999E-2</c:v>
                </c:pt>
                <c:pt idx="388" formatCode="0.00E+00">
                  <c:v>2.8464300000000001E-2</c:v>
                </c:pt>
                <c:pt idx="389" formatCode="0.00E+00">
                  <c:v>2.8483399999999999E-2</c:v>
                </c:pt>
                <c:pt idx="390" formatCode="0.00E+00">
                  <c:v>2.8325599999999999E-2</c:v>
                </c:pt>
                <c:pt idx="391" formatCode="0.00E+00">
                  <c:v>2.82011E-2</c:v>
                </c:pt>
                <c:pt idx="392" formatCode="0.00E+00">
                  <c:v>2.80299E-2</c:v>
                </c:pt>
                <c:pt idx="393" formatCode="0.00E+00">
                  <c:v>2.7626999999999999E-2</c:v>
                </c:pt>
                <c:pt idx="394" formatCode="0.00E+00">
                  <c:v>2.7906899999999998E-2</c:v>
                </c:pt>
                <c:pt idx="395" formatCode="0.00E+00">
                  <c:v>2.7597900000000002E-2</c:v>
                </c:pt>
                <c:pt idx="396" formatCode="0.00E+00">
                  <c:v>2.75807E-2</c:v>
                </c:pt>
                <c:pt idx="397" formatCode="0.00E+00">
                  <c:v>2.76361E-2</c:v>
                </c:pt>
                <c:pt idx="398" formatCode="0.00E+00">
                  <c:v>2.7723299999999999E-2</c:v>
                </c:pt>
                <c:pt idx="399" formatCode="0.00E+00">
                  <c:v>2.7050500000000002E-2</c:v>
                </c:pt>
                <c:pt idx="400" formatCode="0.00E+00">
                  <c:v>2.7081999999999998E-2</c:v>
                </c:pt>
                <c:pt idx="401" formatCode="0.00E+00">
                  <c:v>2.7200200000000001E-2</c:v>
                </c:pt>
                <c:pt idx="402" formatCode="0.00E+00">
                  <c:v>2.7010900000000001E-2</c:v>
                </c:pt>
                <c:pt idx="403" formatCode="0.00E+00">
                  <c:v>2.7058100000000002E-2</c:v>
                </c:pt>
                <c:pt idx="404" formatCode="0.00E+00">
                  <c:v>2.69713E-2</c:v>
                </c:pt>
                <c:pt idx="405" formatCode="0.00E+00">
                  <c:v>2.6742499999999999E-2</c:v>
                </c:pt>
                <c:pt idx="406" formatCode="0.00E+00">
                  <c:v>2.6558399999999999E-2</c:v>
                </c:pt>
                <c:pt idx="407" formatCode="0.00E+00">
                  <c:v>2.6628499999999999E-2</c:v>
                </c:pt>
                <c:pt idx="408" formatCode="0.00E+00">
                  <c:v>2.6392499999999999E-2</c:v>
                </c:pt>
                <c:pt idx="409" formatCode="0.00E+00">
                  <c:v>2.6394399999999998E-2</c:v>
                </c:pt>
                <c:pt idx="410" formatCode="0.00E+00">
                  <c:v>2.6365800000000002E-2</c:v>
                </c:pt>
                <c:pt idx="411" formatCode="0.00E+00">
                  <c:v>2.6331899999999998E-2</c:v>
                </c:pt>
                <c:pt idx="412" formatCode="0.00E+00">
                  <c:v>2.6228899999999999E-2</c:v>
                </c:pt>
                <c:pt idx="413" formatCode="0.00E+00">
                  <c:v>2.6261300000000001E-2</c:v>
                </c:pt>
                <c:pt idx="414" formatCode="0.00E+00">
                  <c:v>2.5802100000000001E-2</c:v>
                </c:pt>
                <c:pt idx="415" formatCode="0.00E+00">
                  <c:v>2.58403E-2</c:v>
                </c:pt>
                <c:pt idx="416" formatCode="0.00E+00">
                  <c:v>2.6032400000000001E-2</c:v>
                </c:pt>
                <c:pt idx="417" formatCode="0.00E+00">
                  <c:v>2.5817400000000001E-2</c:v>
                </c:pt>
                <c:pt idx="418" formatCode="0.00E+00">
                  <c:v>2.5732000000000001E-2</c:v>
                </c:pt>
                <c:pt idx="419" formatCode="0.00E+00">
                  <c:v>2.57287E-2</c:v>
                </c:pt>
                <c:pt idx="420" formatCode="0.00E+00">
                  <c:v>2.55003E-2</c:v>
                </c:pt>
                <c:pt idx="421" formatCode="0.00E+00">
                  <c:v>2.5576600000000001E-2</c:v>
                </c:pt>
                <c:pt idx="422" formatCode="0.00E+00">
                  <c:v>2.5578500000000001E-2</c:v>
                </c:pt>
                <c:pt idx="423" formatCode="0.00E+00">
                  <c:v>2.5434499999999999E-2</c:v>
                </c:pt>
                <c:pt idx="424" formatCode="0.00E+00">
                  <c:v>2.5355300000000001E-2</c:v>
                </c:pt>
                <c:pt idx="425" formatCode="0.00E+00">
                  <c:v>2.5223700000000002E-2</c:v>
                </c:pt>
                <c:pt idx="426" formatCode="0.00E+00">
                  <c:v>2.5235199999999999E-2</c:v>
                </c:pt>
                <c:pt idx="427" formatCode="0.00E+00">
                  <c:v>2.5201299999999999E-2</c:v>
                </c:pt>
                <c:pt idx="428" formatCode="0.00E+00">
                  <c:v>2.50745E-2</c:v>
                </c:pt>
                <c:pt idx="429" formatCode="0.00E+00">
                  <c:v>2.5109800000000002E-2</c:v>
                </c:pt>
                <c:pt idx="430" formatCode="0.00E+00">
                  <c:v>2.51322E-2</c:v>
                </c:pt>
                <c:pt idx="431" formatCode="0.00E+00">
                  <c:v>2.4987700000000002E-2</c:v>
                </c:pt>
                <c:pt idx="432" formatCode="0.00E+00">
                  <c:v>2.5073100000000001E-2</c:v>
                </c:pt>
                <c:pt idx="433" formatCode="0.00E+00">
                  <c:v>2.5171800000000001E-2</c:v>
                </c:pt>
                <c:pt idx="434" formatCode="0.00E+00">
                  <c:v>2.5498900000000001E-2</c:v>
                </c:pt>
                <c:pt idx="435" formatCode="0.00E+00">
                  <c:v>2.5838400000000001E-2</c:v>
                </c:pt>
                <c:pt idx="436" formatCode="0.00E+00">
                  <c:v>2.5359199999999998E-2</c:v>
                </c:pt>
                <c:pt idx="437" formatCode="0.00E+00">
                  <c:v>2.5378700000000001E-2</c:v>
                </c:pt>
                <c:pt idx="438" formatCode="0.00E+00">
                  <c:v>2.5519799999999999E-2</c:v>
                </c:pt>
                <c:pt idx="439" formatCode="0.00E+00">
                  <c:v>2.3833799999999999E-2</c:v>
                </c:pt>
                <c:pt idx="440" formatCode="0.00E+00">
                  <c:v>2.24361E-2</c:v>
                </c:pt>
                <c:pt idx="441" formatCode="0.00E+00">
                  <c:v>2.2418E-2</c:v>
                </c:pt>
                <c:pt idx="442" formatCode="0.00E+00">
                  <c:v>2.28562E-2</c:v>
                </c:pt>
                <c:pt idx="443" formatCode="0.00E+00">
                  <c:v>2.3428899999999999E-2</c:v>
                </c:pt>
                <c:pt idx="444" formatCode="0.00E+00">
                  <c:v>2.3832800000000001E-2</c:v>
                </c:pt>
                <c:pt idx="445" formatCode="0.00E+00">
                  <c:v>2.4483700000000001E-2</c:v>
                </c:pt>
                <c:pt idx="446" formatCode="0.00E+00">
                  <c:v>2.5260399999999999E-2</c:v>
                </c:pt>
                <c:pt idx="447" formatCode="0.00E+00">
                  <c:v>2.5439699999999999E-2</c:v>
                </c:pt>
                <c:pt idx="448" formatCode="0.00E+00">
                  <c:v>2.4937600000000001E-2</c:v>
                </c:pt>
                <c:pt idx="449" formatCode="0.00E+00">
                  <c:v>2.4429300000000001E-2</c:v>
                </c:pt>
                <c:pt idx="450" formatCode="0.00E+00">
                  <c:v>2.4292500000000002E-2</c:v>
                </c:pt>
                <c:pt idx="451" formatCode="0.00E+00">
                  <c:v>2.4300599999999999E-2</c:v>
                </c:pt>
                <c:pt idx="452" formatCode="0.00E+00">
                  <c:v>2.4159900000000002E-2</c:v>
                </c:pt>
                <c:pt idx="453" formatCode="0.00E+00">
                  <c:v>2.41742E-2</c:v>
                </c:pt>
                <c:pt idx="454" formatCode="0.00E+00">
                  <c:v>2.4043999999999999E-2</c:v>
                </c:pt>
                <c:pt idx="455" formatCode="0.00E+00">
                  <c:v>2.4019200000000001E-2</c:v>
                </c:pt>
                <c:pt idx="456" formatCode="0.00E+00">
                  <c:v>2.4004500000000002E-2</c:v>
                </c:pt>
                <c:pt idx="457" formatCode="0.00E+00">
                  <c:v>2.3957699999999998E-2</c:v>
                </c:pt>
                <c:pt idx="458" formatCode="0.00E+00">
                  <c:v>2.3900500000000002E-2</c:v>
                </c:pt>
                <c:pt idx="459" formatCode="0.00E+00">
                  <c:v>2.3821800000000001E-2</c:v>
                </c:pt>
                <c:pt idx="460" formatCode="0.00E+00">
                  <c:v>2.38471E-2</c:v>
                </c:pt>
                <c:pt idx="461" formatCode="0.00E+00">
                  <c:v>2.37384E-2</c:v>
                </c:pt>
                <c:pt idx="462" formatCode="0.00E+00">
                  <c:v>2.3767900000000002E-2</c:v>
                </c:pt>
                <c:pt idx="463" formatCode="0.00E+00">
                  <c:v>2.3695500000000001E-2</c:v>
                </c:pt>
                <c:pt idx="464" formatCode="0.00E+00">
                  <c:v>2.36092E-2</c:v>
                </c:pt>
                <c:pt idx="465" formatCode="0.00E+00">
                  <c:v>2.40831E-2</c:v>
                </c:pt>
                <c:pt idx="466" formatCode="0.00E+00">
                  <c:v>2.4020199999999998E-2</c:v>
                </c:pt>
                <c:pt idx="467" formatCode="0.00E+00">
                  <c:v>2.1295499999999998E-2</c:v>
                </c:pt>
                <c:pt idx="468" formatCode="0.00E+00">
                  <c:v>2.2838600000000001E-2</c:v>
                </c:pt>
                <c:pt idx="469" formatCode="0.00E+00">
                  <c:v>2.3404600000000001E-2</c:v>
                </c:pt>
                <c:pt idx="470" formatCode="0.00E+00">
                  <c:v>2.33593E-2</c:v>
                </c:pt>
                <c:pt idx="471" formatCode="0.00E+00">
                  <c:v>2.34323E-2</c:v>
                </c:pt>
                <c:pt idx="472" formatCode="0.00E+00">
                  <c:v>2.33487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B37F-4A54-8C53-CAD7BD560690}"/>
            </c:ext>
          </c:extLst>
        </c:ser>
        <c:ser>
          <c:idx val="32"/>
          <c:order val="32"/>
          <c:spPr>
            <a:ln w="9525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MBA.xlsx]Sheet33'!$A$2:$A$369</c:f>
              <c:numCache>
                <c:formatCode>General</c:formatCode>
                <c:ptCount val="3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</c:numCache>
            </c:numRef>
          </c:xVal>
          <c:yVal>
            <c:numRef>
              <c:f>'[AMG-R-MBA.xlsx]Sheet33'!$B$2:$B$336</c:f>
              <c:numCache>
                <c:formatCode>General</c:formatCode>
                <c:ptCount val="335"/>
                <c:pt idx="0">
                  <c:v>-0.61674899999999999</c:v>
                </c:pt>
                <c:pt idx="1">
                  <c:v>-0.40812199999999998</c:v>
                </c:pt>
                <c:pt idx="2">
                  <c:v>-0.612043</c:v>
                </c:pt>
                <c:pt idx="3">
                  <c:v>-1.2643599999999999</c:v>
                </c:pt>
                <c:pt idx="4">
                  <c:v>-1.00837</c:v>
                </c:pt>
                <c:pt idx="5">
                  <c:v>-0.69157000000000002</c:v>
                </c:pt>
                <c:pt idx="6">
                  <c:v>-1.23889</c:v>
                </c:pt>
                <c:pt idx="7">
                  <c:v>-0.86612999999999996</c:v>
                </c:pt>
                <c:pt idx="8">
                  <c:v>-0.19483400000000001</c:v>
                </c:pt>
                <c:pt idx="9">
                  <c:v>-0.91825999999999997</c:v>
                </c:pt>
                <c:pt idx="10">
                  <c:v>-1.08927</c:v>
                </c:pt>
                <c:pt idx="11">
                  <c:v>-0.43222500000000003</c:v>
                </c:pt>
                <c:pt idx="12">
                  <c:v>-1.0582800000000001</c:v>
                </c:pt>
                <c:pt idx="13">
                  <c:v>-1.4486000000000001</c:v>
                </c:pt>
                <c:pt idx="14">
                  <c:v>-0.73684300000000003</c:v>
                </c:pt>
                <c:pt idx="15">
                  <c:v>-0.73443400000000003</c:v>
                </c:pt>
                <c:pt idx="16">
                  <c:v>-0.835561</c:v>
                </c:pt>
                <c:pt idx="17">
                  <c:v>-0.82337099999999996</c:v>
                </c:pt>
                <c:pt idx="18">
                  <c:v>-0.581044</c:v>
                </c:pt>
                <c:pt idx="19">
                  <c:v>-0.63561699999999999</c:v>
                </c:pt>
                <c:pt idx="20">
                  <c:v>-0.78049299999999999</c:v>
                </c:pt>
                <c:pt idx="21">
                  <c:v>-0.50204899999999997</c:v>
                </c:pt>
                <c:pt idx="22">
                  <c:v>-1.20004</c:v>
                </c:pt>
                <c:pt idx="23">
                  <c:v>-1.3133999999999999</c:v>
                </c:pt>
                <c:pt idx="24">
                  <c:v>-0.929419</c:v>
                </c:pt>
                <c:pt idx="25">
                  <c:v>-1.24864</c:v>
                </c:pt>
                <c:pt idx="26">
                  <c:v>-0.645316</c:v>
                </c:pt>
                <c:pt idx="27">
                  <c:v>-1.1945600000000001</c:v>
                </c:pt>
                <c:pt idx="28">
                  <c:v>-1.26953</c:v>
                </c:pt>
                <c:pt idx="29">
                  <c:v>-0.59626900000000005</c:v>
                </c:pt>
                <c:pt idx="30">
                  <c:v>-0.51224199999999998</c:v>
                </c:pt>
                <c:pt idx="31">
                  <c:v>-0.64853300000000003</c:v>
                </c:pt>
                <c:pt idx="32">
                  <c:v>-1.21583</c:v>
                </c:pt>
                <c:pt idx="33">
                  <c:v>-0.84712100000000001</c:v>
                </c:pt>
                <c:pt idx="34">
                  <c:v>-0.111946</c:v>
                </c:pt>
                <c:pt idx="35">
                  <c:v>-0.57157899999999995</c:v>
                </c:pt>
                <c:pt idx="36">
                  <c:v>-0.77780899999999997</c:v>
                </c:pt>
                <c:pt idx="37">
                  <c:v>-0.48792400000000002</c:v>
                </c:pt>
                <c:pt idx="38">
                  <c:v>-1.2254</c:v>
                </c:pt>
                <c:pt idx="39">
                  <c:v>-1.26847</c:v>
                </c:pt>
                <c:pt idx="40">
                  <c:v>-0.74987700000000002</c:v>
                </c:pt>
                <c:pt idx="41">
                  <c:v>-0.60063200000000005</c:v>
                </c:pt>
                <c:pt idx="42">
                  <c:v>-1.19804</c:v>
                </c:pt>
                <c:pt idx="43">
                  <c:v>-0.347495</c:v>
                </c:pt>
                <c:pt idx="44">
                  <c:v>-0.57840599999999998</c:v>
                </c:pt>
                <c:pt idx="45">
                  <c:v>-0.85428400000000004</c:v>
                </c:pt>
                <c:pt idx="46">
                  <c:v>-0.57625700000000002</c:v>
                </c:pt>
                <c:pt idx="47">
                  <c:v>-0.16236900000000001</c:v>
                </c:pt>
                <c:pt idx="48">
                  <c:v>-0.45589400000000002</c:v>
                </c:pt>
                <c:pt idx="49">
                  <c:v>-0.65435100000000002</c:v>
                </c:pt>
                <c:pt idx="50">
                  <c:v>-0.69254199999999999</c:v>
                </c:pt>
                <c:pt idx="51">
                  <c:v>-0.93127099999999996</c:v>
                </c:pt>
                <c:pt idx="52">
                  <c:v>-0.51534800000000003</c:v>
                </c:pt>
                <c:pt idx="53">
                  <c:v>-0.255388</c:v>
                </c:pt>
                <c:pt idx="54">
                  <c:v>-0.79771099999999995</c:v>
                </c:pt>
                <c:pt idx="55">
                  <c:v>-1.2422899999999999</c:v>
                </c:pt>
                <c:pt idx="56">
                  <c:v>-0.801041</c:v>
                </c:pt>
                <c:pt idx="57">
                  <c:v>-0.61229699999999998</c:v>
                </c:pt>
                <c:pt idx="58">
                  <c:v>-0.42735499999999998</c:v>
                </c:pt>
                <c:pt idx="59">
                  <c:v>-0.53220900000000004</c:v>
                </c:pt>
                <c:pt idx="60">
                  <c:v>-0.33537099999999997</c:v>
                </c:pt>
                <c:pt idx="61">
                  <c:v>-0.31565100000000001</c:v>
                </c:pt>
                <c:pt idx="62">
                  <c:v>0.23605300000000001</c:v>
                </c:pt>
                <c:pt idx="63">
                  <c:v>-0.24860699999999999</c:v>
                </c:pt>
                <c:pt idx="64">
                  <c:v>-0.28958</c:v>
                </c:pt>
                <c:pt idx="65">
                  <c:v>-0.17053499999999999</c:v>
                </c:pt>
                <c:pt idx="66">
                  <c:v>-0.13062599999999999</c:v>
                </c:pt>
                <c:pt idx="67" formatCode="0.00E+00">
                  <c:v>-3.8064000000000001E-2</c:v>
                </c:pt>
                <c:pt idx="68">
                  <c:v>0.74383100000000002</c:v>
                </c:pt>
                <c:pt idx="69">
                  <c:v>1.20268</c:v>
                </c:pt>
                <c:pt idx="70">
                  <c:v>1.00478</c:v>
                </c:pt>
                <c:pt idx="71">
                  <c:v>1.2280800000000001</c:v>
                </c:pt>
                <c:pt idx="72">
                  <c:v>1.5489999999999999</c:v>
                </c:pt>
                <c:pt idx="73">
                  <c:v>1.39798</c:v>
                </c:pt>
                <c:pt idx="74">
                  <c:v>1.68143</c:v>
                </c:pt>
                <c:pt idx="75">
                  <c:v>2.1985100000000002</c:v>
                </c:pt>
                <c:pt idx="76">
                  <c:v>2.04474</c:v>
                </c:pt>
                <c:pt idx="77">
                  <c:v>2.0045000000000002</c:v>
                </c:pt>
                <c:pt idx="78">
                  <c:v>2.31393</c:v>
                </c:pt>
                <c:pt idx="79">
                  <c:v>2.37317</c:v>
                </c:pt>
                <c:pt idx="80">
                  <c:v>2.5392199999999998</c:v>
                </c:pt>
                <c:pt idx="81">
                  <c:v>2.2834599999999998</c:v>
                </c:pt>
                <c:pt idx="82">
                  <c:v>2.5065</c:v>
                </c:pt>
                <c:pt idx="83">
                  <c:v>2.32883</c:v>
                </c:pt>
                <c:pt idx="84">
                  <c:v>2.3990499999999999</c:v>
                </c:pt>
                <c:pt idx="85">
                  <c:v>2.47864</c:v>
                </c:pt>
                <c:pt idx="86">
                  <c:v>2.8715000000000002</c:v>
                </c:pt>
                <c:pt idx="87">
                  <c:v>3.3456700000000001</c:v>
                </c:pt>
                <c:pt idx="88">
                  <c:v>2.8918699999999999</c:v>
                </c:pt>
                <c:pt idx="89">
                  <c:v>3.31914</c:v>
                </c:pt>
                <c:pt idx="90">
                  <c:v>3.3979699999999999</c:v>
                </c:pt>
                <c:pt idx="91">
                  <c:v>3.4140899999999998</c:v>
                </c:pt>
                <c:pt idx="92">
                  <c:v>3.13964</c:v>
                </c:pt>
                <c:pt idx="93">
                  <c:v>2.5448</c:v>
                </c:pt>
                <c:pt idx="94">
                  <c:v>2.6306699999999998</c:v>
                </c:pt>
                <c:pt idx="95">
                  <c:v>2.6461700000000001</c:v>
                </c:pt>
                <c:pt idx="96">
                  <c:v>2.6223200000000002</c:v>
                </c:pt>
                <c:pt idx="97">
                  <c:v>2.2641300000000002</c:v>
                </c:pt>
                <c:pt idx="98">
                  <c:v>2.2597</c:v>
                </c:pt>
                <c:pt idx="99">
                  <c:v>2.1259100000000002</c:v>
                </c:pt>
                <c:pt idx="100">
                  <c:v>2.1426799999999999</c:v>
                </c:pt>
                <c:pt idx="101">
                  <c:v>2.0140799999999999</c:v>
                </c:pt>
                <c:pt idx="102">
                  <c:v>2.0008900000000001</c:v>
                </c:pt>
                <c:pt idx="103">
                  <c:v>1.94248</c:v>
                </c:pt>
                <c:pt idx="104">
                  <c:v>1.81833</c:v>
                </c:pt>
                <c:pt idx="105">
                  <c:v>1.77966</c:v>
                </c:pt>
                <c:pt idx="106">
                  <c:v>1.7190000000000001</c:v>
                </c:pt>
                <c:pt idx="107">
                  <c:v>1.65208</c:v>
                </c:pt>
                <c:pt idx="108">
                  <c:v>1.63367</c:v>
                </c:pt>
                <c:pt idx="109">
                  <c:v>1.5932999999999999</c:v>
                </c:pt>
                <c:pt idx="110">
                  <c:v>1.5257499999999999</c:v>
                </c:pt>
                <c:pt idx="111">
                  <c:v>1.4777199999999999</c:v>
                </c:pt>
                <c:pt idx="112">
                  <c:v>1.4301299999999999</c:v>
                </c:pt>
                <c:pt idx="113">
                  <c:v>1.3783099999999999</c:v>
                </c:pt>
                <c:pt idx="114">
                  <c:v>1.34012</c:v>
                </c:pt>
                <c:pt idx="115">
                  <c:v>1.3109900000000001</c:v>
                </c:pt>
                <c:pt idx="116">
                  <c:v>1.26827</c:v>
                </c:pt>
                <c:pt idx="117">
                  <c:v>1.22993</c:v>
                </c:pt>
                <c:pt idx="118">
                  <c:v>1.1988700000000001</c:v>
                </c:pt>
                <c:pt idx="119">
                  <c:v>1.1688000000000001</c:v>
                </c:pt>
                <c:pt idx="120">
                  <c:v>1.1315299999999999</c:v>
                </c:pt>
                <c:pt idx="121">
                  <c:v>1.1010599999999999</c:v>
                </c:pt>
                <c:pt idx="122">
                  <c:v>1.0767500000000001</c:v>
                </c:pt>
                <c:pt idx="123">
                  <c:v>1.0436000000000001</c:v>
                </c:pt>
                <c:pt idx="124">
                  <c:v>1.02339</c:v>
                </c:pt>
                <c:pt idx="125">
                  <c:v>1.0010600000000001</c:v>
                </c:pt>
                <c:pt idx="126">
                  <c:v>0.97208700000000003</c:v>
                </c:pt>
                <c:pt idx="127">
                  <c:v>0.95764400000000005</c:v>
                </c:pt>
                <c:pt idx="128">
                  <c:v>0.94071099999999996</c:v>
                </c:pt>
                <c:pt idx="129">
                  <c:v>0.92171999999999998</c:v>
                </c:pt>
                <c:pt idx="130">
                  <c:v>0.90800800000000004</c:v>
                </c:pt>
                <c:pt idx="131">
                  <c:v>0.89252900000000002</c:v>
                </c:pt>
                <c:pt idx="132">
                  <c:v>0.87678400000000001</c:v>
                </c:pt>
                <c:pt idx="133">
                  <c:v>0.85838999999999999</c:v>
                </c:pt>
                <c:pt idx="134">
                  <c:v>0.84482800000000002</c:v>
                </c:pt>
                <c:pt idx="135">
                  <c:v>0.82929299999999995</c:v>
                </c:pt>
                <c:pt idx="136">
                  <c:v>0.81364000000000003</c:v>
                </c:pt>
                <c:pt idx="137">
                  <c:v>0.79566599999999998</c:v>
                </c:pt>
                <c:pt idx="138">
                  <c:v>0.78005400000000003</c:v>
                </c:pt>
                <c:pt idx="139">
                  <c:v>0.76546000000000003</c:v>
                </c:pt>
                <c:pt idx="140">
                  <c:v>0.74594000000000005</c:v>
                </c:pt>
                <c:pt idx="141">
                  <c:v>0.73260800000000004</c:v>
                </c:pt>
                <c:pt idx="142">
                  <c:v>0.71700200000000003</c:v>
                </c:pt>
                <c:pt idx="143">
                  <c:v>0.69404500000000002</c:v>
                </c:pt>
                <c:pt idx="144">
                  <c:v>0.67777799999999999</c:v>
                </c:pt>
                <c:pt idx="145">
                  <c:v>0.65862799999999999</c:v>
                </c:pt>
                <c:pt idx="146">
                  <c:v>0.63773800000000003</c:v>
                </c:pt>
                <c:pt idx="147">
                  <c:v>0.61589499999999997</c:v>
                </c:pt>
                <c:pt idx="148">
                  <c:v>0.59556699999999996</c:v>
                </c:pt>
                <c:pt idx="149">
                  <c:v>0.57319799999999999</c:v>
                </c:pt>
                <c:pt idx="150">
                  <c:v>0.54980200000000001</c:v>
                </c:pt>
                <c:pt idx="151">
                  <c:v>0.52893900000000005</c:v>
                </c:pt>
                <c:pt idx="152">
                  <c:v>0.50599000000000005</c:v>
                </c:pt>
                <c:pt idx="153">
                  <c:v>0.48478599999999999</c:v>
                </c:pt>
                <c:pt idx="154">
                  <c:v>0.46463900000000002</c:v>
                </c:pt>
                <c:pt idx="155">
                  <c:v>0.443</c:v>
                </c:pt>
                <c:pt idx="156">
                  <c:v>0.42333500000000002</c:v>
                </c:pt>
                <c:pt idx="157">
                  <c:v>0.40325800000000001</c:v>
                </c:pt>
                <c:pt idx="158">
                  <c:v>0.38251000000000002</c:v>
                </c:pt>
                <c:pt idx="159">
                  <c:v>0.36296600000000001</c:v>
                </c:pt>
                <c:pt idx="160">
                  <c:v>0.34354299999999999</c:v>
                </c:pt>
                <c:pt idx="161">
                  <c:v>0.32378400000000002</c:v>
                </c:pt>
                <c:pt idx="162">
                  <c:v>0.30489699999999997</c:v>
                </c:pt>
                <c:pt idx="163">
                  <c:v>0.28646500000000003</c:v>
                </c:pt>
                <c:pt idx="164">
                  <c:v>0.26948100000000003</c:v>
                </c:pt>
                <c:pt idx="165">
                  <c:v>0.25350899999999998</c:v>
                </c:pt>
                <c:pt idx="166">
                  <c:v>0.23827300000000001</c:v>
                </c:pt>
                <c:pt idx="167">
                  <c:v>0.22581799999999999</c:v>
                </c:pt>
                <c:pt idx="168">
                  <c:v>0.21404899999999999</c:v>
                </c:pt>
                <c:pt idx="169">
                  <c:v>0.20297399999999999</c:v>
                </c:pt>
                <c:pt idx="170">
                  <c:v>0.19437199999999999</c:v>
                </c:pt>
                <c:pt idx="171">
                  <c:v>0.18625</c:v>
                </c:pt>
                <c:pt idx="172">
                  <c:v>0.17908499999999999</c:v>
                </c:pt>
                <c:pt idx="173">
                  <c:v>0.173295</c:v>
                </c:pt>
                <c:pt idx="174">
                  <c:v>0.166741</c:v>
                </c:pt>
                <c:pt idx="175">
                  <c:v>0.15818299999999999</c:v>
                </c:pt>
                <c:pt idx="176">
                  <c:v>0.151369</c:v>
                </c:pt>
                <c:pt idx="177">
                  <c:v>0.14510600000000001</c:v>
                </c:pt>
                <c:pt idx="178">
                  <c:v>0.13996800000000001</c:v>
                </c:pt>
                <c:pt idx="179">
                  <c:v>0.13614999999999999</c:v>
                </c:pt>
                <c:pt idx="180">
                  <c:v>0.13291</c:v>
                </c:pt>
                <c:pt idx="181">
                  <c:v>0.129438</c:v>
                </c:pt>
                <c:pt idx="182">
                  <c:v>0.126139</c:v>
                </c:pt>
                <c:pt idx="183">
                  <c:v>0.12280000000000001</c:v>
                </c:pt>
                <c:pt idx="184">
                  <c:v>0.120521</c:v>
                </c:pt>
                <c:pt idx="185">
                  <c:v>0.11794200000000001</c:v>
                </c:pt>
                <c:pt idx="186">
                  <c:v>0.11537600000000001</c:v>
                </c:pt>
                <c:pt idx="187">
                  <c:v>0.11361599999999999</c:v>
                </c:pt>
                <c:pt idx="188">
                  <c:v>0.11174199999999999</c:v>
                </c:pt>
                <c:pt idx="189">
                  <c:v>0.109399</c:v>
                </c:pt>
                <c:pt idx="190">
                  <c:v>0.107747</c:v>
                </c:pt>
                <c:pt idx="191">
                  <c:v>0.10644099999999999</c:v>
                </c:pt>
                <c:pt idx="192">
                  <c:v>0.106874</c:v>
                </c:pt>
                <c:pt idx="193">
                  <c:v>0.105597</c:v>
                </c:pt>
                <c:pt idx="194">
                  <c:v>0.10380499999999999</c:v>
                </c:pt>
                <c:pt idx="195">
                  <c:v>0.10349999999999999</c:v>
                </c:pt>
                <c:pt idx="196">
                  <c:v>0.102557</c:v>
                </c:pt>
                <c:pt idx="197">
                  <c:v>0.101421</c:v>
                </c:pt>
                <c:pt idx="198">
                  <c:v>0.10034700000000001</c:v>
                </c:pt>
                <c:pt idx="199" formatCode="0.00E+00">
                  <c:v>9.8926100000000003E-2</c:v>
                </c:pt>
                <c:pt idx="200" formatCode="0.00E+00">
                  <c:v>9.8748199999999994E-2</c:v>
                </c:pt>
                <c:pt idx="201" formatCode="0.00E+00">
                  <c:v>9.7770700000000002E-2</c:v>
                </c:pt>
                <c:pt idx="202" formatCode="0.00E+00">
                  <c:v>9.73778E-2</c:v>
                </c:pt>
                <c:pt idx="203" formatCode="0.00E+00">
                  <c:v>9.7179399999999999E-2</c:v>
                </c:pt>
                <c:pt idx="204" formatCode="0.00E+00">
                  <c:v>9.6146599999999999E-2</c:v>
                </c:pt>
                <c:pt idx="205" formatCode="0.00E+00">
                  <c:v>9.5616300000000001E-2</c:v>
                </c:pt>
                <c:pt idx="206" formatCode="0.00E+00">
                  <c:v>9.4900100000000001E-2</c:v>
                </c:pt>
                <c:pt idx="207" formatCode="0.00E+00">
                  <c:v>9.4171000000000005E-2</c:v>
                </c:pt>
                <c:pt idx="208" formatCode="0.00E+00">
                  <c:v>9.4247800000000007E-2</c:v>
                </c:pt>
                <c:pt idx="209" formatCode="0.00E+00">
                  <c:v>9.3872999999999998E-2</c:v>
                </c:pt>
                <c:pt idx="210" formatCode="0.00E+00">
                  <c:v>9.3457200000000004E-2</c:v>
                </c:pt>
                <c:pt idx="211" formatCode="0.00E+00">
                  <c:v>9.3246499999999996E-2</c:v>
                </c:pt>
                <c:pt idx="212" formatCode="0.00E+00">
                  <c:v>9.2586000000000002E-2</c:v>
                </c:pt>
                <c:pt idx="213" formatCode="0.00E+00">
                  <c:v>9.2348600000000003E-2</c:v>
                </c:pt>
                <c:pt idx="214" formatCode="0.00E+00">
                  <c:v>9.1844099999999998E-2</c:v>
                </c:pt>
                <c:pt idx="215" formatCode="0.00E+00">
                  <c:v>9.2025300000000004E-2</c:v>
                </c:pt>
                <c:pt idx="216" formatCode="0.00E+00">
                  <c:v>9.1514100000000001E-2</c:v>
                </c:pt>
                <c:pt idx="217" formatCode="0.00E+00">
                  <c:v>9.0550900000000004E-2</c:v>
                </c:pt>
                <c:pt idx="218" formatCode="0.00E+00">
                  <c:v>9.0095499999999995E-2</c:v>
                </c:pt>
                <c:pt idx="219" formatCode="0.00E+00">
                  <c:v>8.9513300000000004E-2</c:v>
                </c:pt>
                <c:pt idx="220" formatCode="0.00E+00">
                  <c:v>8.9635400000000004E-2</c:v>
                </c:pt>
                <c:pt idx="221" formatCode="0.00E+00">
                  <c:v>8.9241000000000001E-2</c:v>
                </c:pt>
                <c:pt idx="222" formatCode="0.00E+00">
                  <c:v>8.9520000000000002E-2</c:v>
                </c:pt>
                <c:pt idx="223" formatCode="0.00E+00">
                  <c:v>8.8504299999999994E-2</c:v>
                </c:pt>
                <c:pt idx="224" formatCode="0.00E+00">
                  <c:v>8.8076100000000004E-2</c:v>
                </c:pt>
                <c:pt idx="225" formatCode="0.00E+00">
                  <c:v>8.7949799999999995E-2</c:v>
                </c:pt>
                <c:pt idx="226" formatCode="0.00E+00">
                  <c:v>8.7406600000000001E-2</c:v>
                </c:pt>
                <c:pt idx="227" formatCode="0.00E+00">
                  <c:v>8.7601200000000004E-2</c:v>
                </c:pt>
                <c:pt idx="228" formatCode="0.00E+00">
                  <c:v>8.6188799999999996E-2</c:v>
                </c:pt>
                <c:pt idx="229" formatCode="0.00E+00">
                  <c:v>8.6194000000000007E-2</c:v>
                </c:pt>
                <c:pt idx="230" formatCode="0.00E+00">
                  <c:v>8.6172100000000001E-2</c:v>
                </c:pt>
                <c:pt idx="231" formatCode="0.00E+00">
                  <c:v>8.55823E-2</c:v>
                </c:pt>
                <c:pt idx="232" formatCode="0.00E+00">
                  <c:v>8.4514099999999995E-2</c:v>
                </c:pt>
                <c:pt idx="233" formatCode="0.00E+00">
                  <c:v>8.4357699999999994E-2</c:v>
                </c:pt>
                <c:pt idx="234" formatCode="0.00E+00">
                  <c:v>8.3398799999999995E-2</c:v>
                </c:pt>
                <c:pt idx="235" formatCode="0.00E+00">
                  <c:v>8.2638299999999998E-2</c:v>
                </c:pt>
                <c:pt idx="236" formatCode="0.00E+00">
                  <c:v>8.1913899999999998E-2</c:v>
                </c:pt>
                <c:pt idx="237" formatCode="0.00E+00">
                  <c:v>8.2602999999999996E-2</c:v>
                </c:pt>
                <c:pt idx="238" formatCode="0.00E+00">
                  <c:v>8.0491999999999994E-2</c:v>
                </c:pt>
                <c:pt idx="239" formatCode="0.00E+00">
                  <c:v>8.0345200000000006E-2</c:v>
                </c:pt>
                <c:pt idx="240" formatCode="0.00E+00">
                  <c:v>7.9858299999999993E-2</c:v>
                </c:pt>
                <c:pt idx="241" formatCode="0.00E+00">
                  <c:v>7.8659499999999993E-2</c:v>
                </c:pt>
                <c:pt idx="242" formatCode="0.00E+00">
                  <c:v>7.8132199999999999E-2</c:v>
                </c:pt>
                <c:pt idx="243" formatCode="0.00E+00">
                  <c:v>7.7642900000000001E-2</c:v>
                </c:pt>
                <c:pt idx="244" formatCode="0.00E+00">
                  <c:v>7.7321500000000001E-2</c:v>
                </c:pt>
                <c:pt idx="245" formatCode="0.00E+00">
                  <c:v>7.5802800000000004E-2</c:v>
                </c:pt>
                <c:pt idx="246" formatCode="0.00E+00">
                  <c:v>7.5367000000000003E-2</c:v>
                </c:pt>
                <c:pt idx="247" formatCode="0.00E+00">
                  <c:v>7.4522000000000005E-2</c:v>
                </c:pt>
                <c:pt idx="248" formatCode="0.00E+00">
                  <c:v>7.3874499999999996E-2</c:v>
                </c:pt>
                <c:pt idx="249" formatCode="0.00E+00">
                  <c:v>7.3010000000000005E-2</c:v>
                </c:pt>
                <c:pt idx="250" formatCode="0.00E+00">
                  <c:v>7.2181200000000001E-2</c:v>
                </c:pt>
                <c:pt idx="251" formatCode="0.00E+00">
                  <c:v>7.1975700000000004E-2</c:v>
                </c:pt>
                <c:pt idx="252" formatCode="0.00E+00">
                  <c:v>7.0671100000000001E-2</c:v>
                </c:pt>
                <c:pt idx="253" formatCode="0.00E+00">
                  <c:v>6.9485199999999997E-2</c:v>
                </c:pt>
                <c:pt idx="254" formatCode="0.00E+00">
                  <c:v>6.9100400000000006E-2</c:v>
                </c:pt>
                <c:pt idx="255" formatCode="0.00E+00">
                  <c:v>6.8473800000000001E-2</c:v>
                </c:pt>
                <c:pt idx="256" formatCode="0.00E+00">
                  <c:v>6.72011E-2</c:v>
                </c:pt>
                <c:pt idx="257" formatCode="0.00E+00">
                  <c:v>6.6569799999999998E-2</c:v>
                </c:pt>
                <c:pt idx="258" formatCode="0.00E+00">
                  <c:v>6.5596100000000004E-2</c:v>
                </c:pt>
                <c:pt idx="259" formatCode="0.00E+00">
                  <c:v>6.5091599999999999E-2</c:v>
                </c:pt>
                <c:pt idx="260" formatCode="0.00E+00">
                  <c:v>6.4018699999999998E-2</c:v>
                </c:pt>
                <c:pt idx="261" formatCode="0.00E+00">
                  <c:v>6.3118499999999994E-2</c:v>
                </c:pt>
                <c:pt idx="262" formatCode="0.00E+00">
                  <c:v>6.2435200000000003E-2</c:v>
                </c:pt>
                <c:pt idx="263" formatCode="0.00E+00">
                  <c:v>6.14672E-2</c:v>
                </c:pt>
                <c:pt idx="264" formatCode="0.00E+00">
                  <c:v>6.0925E-2</c:v>
                </c:pt>
                <c:pt idx="265" formatCode="0.00E+00">
                  <c:v>5.9981300000000001E-2</c:v>
                </c:pt>
                <c:pt idx="266" formatCode="0.00E+00">
                  <c:v>5.9239399999999998E-2</c:v>
                </c:pt>
                <c:pt idx="267" formatCode="0.00E+00">
                  <c:v>5.8760600000000003E-2</c:v>
                </c:pt>
                <c:pt idx="268" formatCode="0.00E+00">
                  <c:v>5.7643899999999998E-2</c:v>
                </c:pt>
                <c:pt idx="269" formatCode="0.00E+00">
                  <c:v>5.6673000000000001E-2</c:v>
                </c:pt>
                <c:pt idx="270" formatCode="0.00E+00">
                  <c:v>5.5991600000000002E-2</c:v>
                </c:pt>
                <c:pt idx="271" formatCode="0.00E+00">
                  <c:v>5.52244E-2</c:v>
                </c:pt>
                <c:pt idx="272" formatCode="0.00E+00">
                  <c:v>5.4587799999999999E-2</c:v>
                </c:pt>
                <c:pt idx="273" formatCode="0.00E+00">
                  <c:v>5.4354199999999998E-2</c:v>
                </c:pt>
                <c:pt idx="274" formatCode="0.00E+00">
                  <c:v>5.2750600000000002E-2</c:v>
                </c:pt>
                <c:pt idx="275" formatCode="0.00E+00">
                  <c:v>5.21393E-2</c:v>
                </c:pt>
                <c:pt idx="276" formatCode="0.00E+00">
                  <c:v>5.15351E-2</c:v>
                </c:pt>
                <c:pt idx="277" formatCode="0.00E+00">
                  <c:v>5.0918600000000001E-2</c:v>
                </c:pt>
                <c:pt idx="278" formatCode="0.00E+00">
                  <c:v>5.0348299999999999E-2</c:v>
                </c:pt>
                <c:pt idx="279" formatCode="0.00E+00">
                  <c:v>4.95057E-2</c:v>
                </c:pt>
                <c:pt idx="280" formatCode="0.00E+00">
                  <c:v>4.88262E-2</c:v>
                </c:pt>
                <c:pt idx="281" formatCode="0.00E+00">
                  <c:v>4.8459099999999998E-2</c:v>
                </c:pt>
                <c:pt idx="282" formatCode="0.00E+00">
                  <c:v>4.7837699999999997E-2</c:v>
                </c:pt>
                <c:pt idx="283" formatCode="0.00E+00">
                  <c:v>4.7145800000000002E-2</c:v>
                </c:pt>
                <c:pt idx="284" formatCode="0.00E+00">
                  <c:v>4.6473E-2</c:v>
                </c:pt>
                <c:pt idx="285" formatCode="0.00E+00">
                  <c:v>4.6049600000000003E-2</c:v>
                </c:pt>
                <c:pt idx="286" formatCode="0.00E+00">
                  <c:v>4.5611400000000003E-2</c:v>
                </c:pt>
                <c:pt idx="287" formatCode="0.00E+00">
                  <c:v>4.4919000000000001E-2</c:v>
                </c:pt>
                <c:pt idx="288" formatCode="0.00E+00">
                  <c:v>4.4617700000000003E-2</c:v>
                </c:pt>
                <c:pt idx="289" formatCode="0.00E+00">
                  <c:v>4.3879000000000001E-2</c:v>
                </c:pt>
                <c:pt idx="290" formatCode="0.00E+00">
                  <c:v>4.3511399999999999E-2</c:v>
                </c:pt>
                <c:pt idx="291" formatCode="0.00E+00">
                  <c:v>4.2962100000000003E-2</c:v>
                </c:pt>
                <c:pt idx="292" formatCode="0.00E+00">
                  <c:v>4.2502400000000003E-2</c:v>
                </c:pt>
                <c:pt idx="293" formatCode="0.00E+00">
                  <c:v>4.22668E-2</c:v>
                </c:pt>
                <c:pt idx="294" formatCode="0.00E+00">
                  <c:v>4.15769E-2</c:v>
                </c:pt>
                <c:pt idx="295" formatCode="0.00E+00">
                  <c:v>4.2553899999999999E-2</c:v>
                </c:pt>
                <c:pt idx="296" formatCode="0.00E+00">
                  <c:v>4.1395700000000001E-2</c:v>
                </c:pt>
                <c:pt idx="297" formatCode="0.00E+00">
                  <c:v>3.9763E-2</c:v>
                </c:pt>
                <c:pt idx="298" formatCode="0.00E+00">
                  <c:v>3.98798E-2</c:v>
                </c:pt>
                <c:pt idx="299" formatCode="0.00E+00">
                  <c:v>3.9795400000000002E-2</c:v>
                </c:pt>
                <c:pt idx="300" formatCode="0.00E+00">
                  <c:v>3.9594200000000003E-2</c:v>
                </c:pt>
                <c:pt idx="301" formatCode="0.00E+00">
                  <c:v>3.90859E-2</c:v>
                </c:pt>
                <c:pt idx="302" formatCode="0.00E+00">
                  <c:v>3.9037700000000002E-2</c:v>
                </c:pt>
                <c:pt idx="303" formatCode="0.00E+00">
                  <c:v>3.8878000000000003E-2</c:v>
                </c:pt>
                <c:pt idx="304" formatCode="0.00E+00">
                  <c:v>3.81675E-2</c:v>
                </c:pt>
                <c:pt idx="305" formatCode="0.00E+00">
                  <c:v>3.8020600000000002E-2</c:v>
                </c:pt>
                <c:pt idx="306" formatCode="0.00E+00">
                  <c:v>3.7792699999999999E-2</c:v>
                </c:pt>
                <c:pt idx="307" formatCode="0.00E+00">
                  <c:v>3.7551899999999999E-2</c:v>
                </c:pt>
                <c:pt idx="308" formatCode="0.00E+00">
                  <c:v>3.7419800000000003E-2</c:v>
                </c:pt>
                <c:pt idx="309" formatCode="0.00E+00">
                  <c:v>3.7220499999999997E-2</c:v>
                </c:pt>
                <c:pt idx="310" formatCode="0.00E+00">
                  <c:v>3.6744600000000002E-2</c:v>
                </c:pt>
                <c:pt idx="311" formatCode="0.00E+00">
                  <c:v>3.6701200000000003E-2</c:v>
                </c:pt>
                <c:pt idx="312" formatCode="0.00E+00">
                  <c:v>3.6338299999999997E-2</c:v>
                </c:pt>
                <c:pt idx="313" formatCode="0.00E+00">
                  <c:v>3.6161400000000003E-2</c:v>
                </c:pt>
                <c:pt idx="314" formatCode="0.00E+00">
                  <c:v>3.5842899999999997E-2</c:v>
                </c:pt>
                <c:pt idx="315" formatCode="0.00E+00">
                  <c:v>3.5798499999999997E-2</c:v>
                </c:pt>
                <c:pt idx="316" formatCode="0.00E+00">
                  <c:v>3.5611200000000003E-2</c:v>
                </c:pt>
                <c:pt idx="317" formatCode="0.00E+00">
                  <c:v>3.5249700000000002E-2</c:v>
                </c:pt>
                <c:pt idx="318" formatCode="0.00E+00">
                  <c:v>3.5231600000000002E-2</c:v>
                </c:pt>
                <c:pt idx="319" formatCode="0.00E+00">
                  <c:v>3.4830600000000003E-2</c:v>
                </c:pt>
                <c:pt idx="320" formatCode="0.00E+00">
                  <c:v>3.4741399999999999E-2</c:v>
                </c:pt>
                <c:pt idx="321" formatCode="0.00E+00">
                  <c:v>3.4696600000000001E-2</c:v>
                </c:pt>
                <c:pt idx="322" formatCode="0.00E+00">
                  <c:v>3.4445799999999999E-2</c:v>
                </c:pt>
                <c:pt idx="323" formatCode="0.00E+00">
                  <c:v>3.41406E-2</c:v>
                </c:pt>
                <c:pt idx="324" formatCode="0.00E+00">
                  <c:v>3.3958000000000002E-2</c:v>
                </c:pt>
                <c:pt idx="325" formatCode="0.00E+00">
                  <c:v>3.3937500000000002E-2</c:v>
                </c:pt>
                <c:pt idx="326" formatCode="0.00E+00">
                  <c:v>3.3714300000000003E-2</c:v>
                </c:pt>
                <c:pt idx="327" formatCode="0.00E+00">
                  <c:v>3.3638000000000001E-2</c:v>
                </c:pt>
                <c:pt idx="328" formatCode="0.00E+00">
                  <c:v>3.3427699999999998E-2</c:v>
                </c:pt>
                <c:pt idx="329" formatCode="0.00E+00">
                  <c:v>3.3227E-2</c:v>
                </c:pt>
                <c:pt idx="330" formatCode="0.00E+00">
                  <c:v>3.3029599999999999E-2</c:v>
                </c:pt>
                <c:pt idx="331" formatCode="0.00E+00">
                  <c:v>3.2992800000000003E-2</c:v>
                </c:pt>
                <c:pt idx="332" formatCode="0.00E+00">
                  <c:v>3.2778700000000001E-2</c:v>
                </c:pt>
                <c:pt idx="333" formatCode="0.00E+00">
                  <c:v>3.2671499999999999E-2</c:v>
                </c:pt>
                <c:pt idx="334" formatCode="0.00E+00">
                  <c:v>3.25350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B37F-4A54-8C53-CAD7BD5606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3300176"/>
        <c:axId val="733302896"/>
      </c:scatterChart>
      <c:valAx>
        <c:axId val="733300176"/>
        <c:scaling>
          <c:orientation val="minMax"/>
          <c:max val="36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302896"/>
        <c:crosses val="autoZero"/>
        <c:crossBetween val="midCat"/>
      </c:valAx>
      <c:valAx>
        <c:axId val="733302896"/>
        <c:scaling>
          <c:orientation val="minMax"/>
          <c:max val="2"/>
          <c:min val="0.2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333001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38"/>
          <c:order val="0"/>
          <c:spPr>
            <a:ln w="9525" cap="rnd">
              <a:solidFill>
                <a:schemeClr val="accent3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'!$A$2:$A$467</c:f>
              <c:numCache>
                <c:formatCode>General</c:formatCode>
                <c:ptCount val="46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</c:numCache>
            </c:numRef>
          </c:xVal>
          <c:yVal>
            <c:numRef>
              <c:f>'[AMG-R-(-)-N-a-DimethylBenzylAmin.xlsx]Sheet2'!$B$2:$B$547</c:f>
              <c:numCache>
                <c:formatCode>General</c:formatCode>
                <c:ptCount val="546"/>
                <c:pt idx="0">
                  <c:v>0.15507699999999999</c:v>
                </c:pt>
                <c:pt idx="1">
                  <c:v>0.227102</c:v>
                </c:pt>
                <c:pt idx="2">
                  <c:v>0.75365499999999996</c:v>
                </c:pt>
                <c:pt idx="3">
                  <c:v>-0.64208699999999996</c:v>
                </c:pt>
                <c:pt idx="4">
                  <c:v>-0.66276100000000004</c:v>
                </c:pt>
                <c:pt idx="5" formatCode="0.00E+00">
                  <c:v>7.4590199999999995E-2</c:v>
                </c:pt>
                <c:pt idx="6" formatCode="0.00E+00">
                  <c:v>-1.7543799999999998E-2</c:v>
                </c:pt>
                <c:pt idx="7">
                  <c:v>0.73102199999999995</c:v>
                </c:pt>
                <c:pt idx="8">
                  <c:v>0.349269</c:v>
                </c:pt>
                <c:pt idx="9">
                  <c:v>-0.66943799999999998</c:v>
                </c:pt>
                <c:pt idx="10">
                  <c:v>-0.31202999999999997</c:v>
                </c:pt>
                <c:pt idx="11">
                  <c:v>0.248199</c:v>
                </c:pt>
                <c:pt idx="12">
                  <c:v>-0.27142100000000002</c:v>
                </c:pt>
                <c:pt idx="13">
                  <c:v>-0.14116200000000001</c:v>
                </c:pt>
                <c:pt idx="14" formatCode="0.00E+00">
                  <c:v>3.5732300000000002E-2</c:v>
                </c:pt>
                <c:pt idx="15" formatCode="0.00E+00">
                  <c:v>-1.5374199999999999E-2</c:v>
                </c:pt>
                <c:pt idx="16" formatCode="0.00E+00">
                  <c:v>-3.4791900000000001E-2</c:v>
                </c:pt>
                <c:pt idx="17">
                  <c:v>-0.69058600000000003</c:v>
                </c:pt>
                <c:pt idx="18">
                  <c:v>-0.35785600000000001</c:v>
                </c:pt>
                <c:pt idx="19">
                  <c:v>-0.245641</c:v>
                </c:pt>
                <c:pt idx="20">
                  <c:v>0.86612199999999995</c:v>
                </c:pt>
                <c:pt idx="21">
                  <c:v>-0.51951999999999998</c:v>
                </c:pt>
                <c:pt idx="22">
                  <c:v>0.593727</c:v>
                </c:pt>
                <c:pt idx="23">
                  <c:v>-0.75122500000000003</c:v>
                </c:pt>
                <c:pt idx="24">
                  <c:v>0</c:v>
                </c:pt>
                <c:pt idx="25">
                  <c:v>0.45626699999999998</c:v>
                </c:pt>
                <c:pt idx="26">
                  <c:v>-0.48143999999999998</c:v>
                </c:pt>
                <c:pt idx="27" formatCode="0.00E+00">
                  <c:v>-2.05469E-2</c:v>
                </c:pt>
                <c:pt idx="28">
                  <c:v>-0.53836600000000001</c:v>
                </c:pt>
                <c:pt idx="29">
                  <c:v>0.34234599999999998</c:v>
                </c:pt>
                <c:pt idx="30">
                  <c:v>-0.472719</c:v>
                </c:pt>
                <c:pt idx="31">
                  <c:v>0.45541999999999999</c:v>
                </c:pt>
                <c:pt idx="32">
                  <c:v>-0.36809799999999998</c:v>
                </c:pt>
                <c:pt idx="33">
                  <c:v>-0.193494</c:v>
                </c:pt>
                <c:pt idx="34">
                  <c:v>-0.54691000000000001</c:v>
                </c:pt>
                <c:pt idx="35">
                  <c:v>-0.33266699999999999</c:v>
                </c:pt>
                <c:pt idx="36" formatCode="0.00E+00">
                  <c:v>4.5250899999999997E-2</c:v>
                </c:pt>
                <c:pt idx="37">
                  <c:v>-0.43090400000000001</c:v>
                </c:pt>
                <c:pt idx="38">
                  <c:v>-0.27751700000000001</c:v>
                </c:pt>
                <c:pt idx="39" formatCode="0.00E+00">
                  <c:v>-8.5425399999999999E-2</c:v>
                </c:pt>
                <c:pt idx="40">
                  <c:v>-0.67354700000000001</c:v>
                </c:pt>
                <c:pt idx="41">
                  <c:v>-0.30380000000000001</c:v>
                </c:pt>
                <c:pt idx="42">
                  <c:v>0.33729399999999998</c:v>
                </c:pt>
                <c:pt idx="43">
                  <c:v>0.32746599999999998</c:v>
                </c:pt>
                <c:pt idx="44" formatCode="0.00E+00">
                  <c:v>-2.89016E-2</c:v>
                </c:pt>
                <c:pt idx="45">
                  <c:v>-0.236482</c:v>
                </c:pt>
                <c:pt idx="46">
                  <c:v>-0.65849400000000002</c:v>
                </c:pt>
                <c:pt idx="47">
                  <c:v>-0.41690300000000002</c:v>
                </c:pt>
                <c:pt idx="48">
                  <c:v>0.59577199999999997</c:v>
                </c:pt>
                <c:pt idx="49">
                  <c:v>0.476796</c:v>
                </c:pt>
                <c:pt idx="50">
                  <c:v>0.25772200000000001</c:v>
                </c:pt>
                <c:pt idx="51">
                  <c:v>0.312498</c:v>
                </c:pt>
                <c:pt idx="52">
                  <c:v>0.24099000000000001</c:v>
                </c:pt>
                <c:pt idx="53" formatCode="0.00E+00">
                  <c:v>-7.0293900000000006E-2</c:v>
                </c:pt>
                <c:pt idx="54">
                  <c:v>0.87228600000000001</c:v>
                </c:pt>
                <c:pt idx="55">
                  <c:v>0.41202499999999997</c:v>
                </c:pt>
                <c:pt idx="56" formatCode="0.00E+00">
                  <c:v>-8.0075300000000006E-3</c:v>
                </c:pt>
                <c:pt idx="57">
                  <c:v>0.365981</c:v>
                </c:pt>
                <c:pt idx="58">
                  <c:v>0.87782300000000002</c:v>
                </c:pt>
                <c:pt idx="59">
                  <c:v>-0.395542</c:v>
                </c:pt>
                <c:pt idx="60">
                  <c:v>0.60933199999999998</c:v>
                </c:pt>
                <c:pt idx="61">
                  <c:v>0.113333</c:v>
                </c:pt>
                <c:pt idx="62">
                  <c:v>0.28248899999999999</c:v>
                </c:pt>
                <c:pt idx="63">
                  <c:v>-0.166517</c:v>
                </c:pt>
                <c:pt idx="64">
                  <c:v>0.73804400000000003</c:v>
                </c:pt>
                <c:pt idx="65">
                  <c:v>0.74274499999999999</c:v>
                </c:pt>
                <c:pt idx="66">
                  <c:v>-0.60016700000000001</c:v>
                </c:pt>
                <c:pt idx="67">
                  <c:v>0.644841</c:v>
                </c:pt>
                <c:pt idx="68">
                  <c:v>0.93020700000000001</c:v>
                </c:pt>
                <c:pt idx="69">
                  <c:v>0.87231800000000004</c:v>
                </c:pt>
                <c:pt idx="70">
                  <c:v>0.82354000000000005</c:v>
                </c:pt>
                <c:pt idx="71">
                  <c:v>0.740008</c:v>
                </c:pt>
                <c:pt idx="72">
                  <c:v>0.83186400000000005</c:v>
                </c:pt>
                <c:pt idx="73">
                  <c:v>0.85206099999999996</c:v>
                </c:pt>
                <c:pt idx="74">
                  <c:v>0.87465800000000005</c:v>
                </c:pt>
                <c:pt idx="75">
                  <c:v>0.89163199999999998</c:v>
                </c:pt>
                <c:pt idx="76">
                  <c:v>0.86530600000000002</c:v>
                </c:pt>
                <c:pt idx="77">
                  <c:v>0.90227500000000005</c:v>
                </c:pt>
                <c:pt idx="78">
                  <c:v>0.90329499999999996</c:v>
                </c:pt>
                <c:pt idx="79">
                  <c:v>0.92193099999999994</c:v>
                </c:pt>
                <c:pt idx="80">
                  <c:v>0.90085400000000004</c:v>
                </c:pt>
                <c:pt idx="81">
                  <c:v>0.88677799999999996</c:v>
                </c:pt>
                <c:pt idx="82">
                  <c:v>0.93198400000000003</c:v>
                </c:pt>
                <c:pt idx="83">
                  <c:v>0.91471100000000005</c:v>
                </c:pt>
                <c:pt idx="84">
                  <c:v>0.93023199999999995</c:v>
                </c:pt>
                <c:pt idx="85">
                  <c:v>0.92893700000000001</c:v>
                </c:pt>
                <c:pt idx="86">
                  <c:v>0.917628</c:v>
                </c:pt>
                <c:pt idx="87">
                  <c:v>0.92713000000000001</c:v>
                </c:pt>
                <c:pt idx="88">
                  <c:v>0.94404299999999997</c:v>
                </c:pt>
                <c:pt idx="89">
                  <c:v>0.91272799999999998</c:v>
                </c:pt>
                <c:pt idx="90">
                  <c:v>0.91851499999999997</c:v>
                </c:pt>
                <c:pt idx="91">
                  <c:v>0.92017800000000005</c:v>
                </c:pt>
                <c:pt idx="92">
                  <c:v>0.90542800000000001</c:v>
                </c:pt>
                <c:pt idx="93">
                  <c:v>0.91390499999999997</c:v>
                </c:pt>
                <c:pt idx="94">
                  <c:v>0.91351000000000004</c:v>
                </c:pt>
                <c:pt idx="95">
                  <c:v>0.90522199999999997</c:v>
                </c:pt>
                <c:pt idx="96">
                  <c:v>0.90387499999999998</c:v>
                </c:pt>
                <c:pt idx="97">
                  <c:v>0.87670899999999996</c:v>
                </c:pt>
                <c:pt idx="98">
                  <c:v>0.87040799999999996</c:v>
                </c:pt>
                <c:pt idx="99">
                  <c:v>0.85379000000000005</c:v>
                </c:pt>
                <c:pt idx="100">
                  <c:v>0.85503700000000005</c:v>
                </c:pt>
                <c:pt idx="101">
                  <c:v>0.82974300000000001</c:v>
                </c:pt>
                <c:pt idx="102">
                  <c:v>0.82966600000000001</c:v>
                </c:pt>
                <c:pt idx="103">
                  <c:v>0.81410899999999997</c:v>
                </c:pt>
                <c:pt idx="104">
                  <c:v>0.80356499999999997</c:v>
                </c:pt>
                <c:pt idx="105">
                  <c:v>0.79902600000000001</c:v>
                </c:pt>
                <c:pt idx="106">
                  <c:v>0.79160799999999998</c:v>
                </c:pt>
                <c:pt idx="107">
                  <c:v>0.79640699999999998</c:v>
                </c:pt>
                <c:pt idx="108">
                  <c:v>0.79733600000000004</c:v>
                </c:pt>
                <c:pt idx="109">
                  <c:v>0.79162399999999999</c:v>
                </c:pt>
                <c:pt idx="110">
                  <c:v>0.79412300000000002</c:v>
                </c:pt>
                <c:pt idx="111">
                  <c:v>0.80219399999999996</c:v>
                </c:pt>
                <c:pt idx="112">
                  <c:v>0.80261899999999997</c:v>
                </c:pt>
                <c:pt idx="113">
                  <c:v>0.805288</c:v>
                </c:pt>
                <c:pt idx="114">
                  <c:v>0.81198999999999999</c:v>
                </c:pt>
                <c:pt idx="115">
                  <c:v>0.81090700000000004</c:v>
                </c:pt>
                <c:pt idx="116">
                  <c:v>0.81904999999999994</c:v>
                </c:pt>
                <c:pt idx="117">
                  <c:v>0.82291499999999995</c:v>
                </c:pt>
                <c:pt idx="118">
                  <c:v>0.82170699999999997</c:v>
                </c:pt>
                <c:pt idx="119">
                  <c:v>0.83429399999999998</c:v>
                </c:pt>
                <c:pt idx="120">
                  <c:v>0.82296800000000003</c:v>
                </c:pt>
                <c:pt idx="121">
                  <c:v>0.82710399999999995</c:v>
                </c:pt>
                <c:pt idx="122">
                  <c:v>0.82086999999999999</c:v>
                </c:pt>
                <c:pt idx="123">
                  <c:v>0.81775100000000001</c:v>
                </c:pt>
                <c:pt idx="124">
                  <c:v>0.81308199999999997</c:v>
                </c:pt>
                <c:pt idx="125">
                  <c:v>0.80572299999999997</c:v>
                </c:pt>
                <c:pt idx="126">
                  <c:v>0.79850299999999996</c:v>
                </c:pt>
                <c:pt idx="127">
                  <c:v>0.79442199999999996</c:v>
                </c:pt>
                <c:pt idx="128">
                  <c:v>0.78351899999999997</c:v>
                </c:pt>
                <c:pt idx="129">
                  <c:v>0.77428200000000003</c:v>
                </c:pt>
                <c:pt idx="130">
                  <c:v>0.76707000000000003</c:v>
                </c:pt>
                <c:pt idx="131">
                  <c:v>0.75482800000000005</c:v>
                </c:pt>
                <c:pt idx="132">
                  <c:v>0.74307800000000002</c:v>
                </c:pt>
                <c:pt idx="133">
                  <c:v>0.72765199999999997</c:v>
                </c:pt>
                <c:pt idx="134">
                  <c:v>0.70729399999999998</c:v>
                </c:pt>
                <c:pt idx="135">
                  <c:v>0.68766700000000003</c:v>
                </c:pt>
                <c:pt idx="136">
                  <c:v>0.66840100000000002</c:v>
                </c:pt>
                <c:pt idx="137">
                  <c:v>0.64507199999999998</c:v>
                </c:pt>
                <c:pt idx="138">
                  <c:v>0.62478</c:v>
                </c:pt>
                <c:pt idx="139">
                  <c:v>0.60356200000000004</c:v>
                </c:pt>
                <c:pt idx="140">
                  <c:v>0.58235899999999996</c:v>
                </c:pt>
                <c:pt idx="141">
                  <c:v>0.56210700000000002</c:v>
                </c:pt>
                <c:pt idx="142">
                  <c:v>0.54157200000000005</c:v>
                </c:pt>
                <c:pt idx="143">
                  <c:v>0.52200999999999997</c:v>
                </c:pt>
                <c:pt idx="144">
                  <c:v>0.50329800000000002</c:v>
                </c:pt>
                <c:pt idx="145">
                  <c:v>0.48143599999999998</c:v>
                </c:pt>
                <c:pt idx="146">
                  <c:v>0.46143800000000001</c:v>
                </c:pt>
                <c:pt idx="147">
                  <c:v>0.43988899999999997</c:v>
                </c:pt>
                <c:pt idx="148">
                  <c:v>0.41629300000000002</c:v>
                </c:pt>
                <c:pt idx="149">
                  <c:v>0.39473799999999998</c:v>
                </c:pt>
                <c:pt idx="150">
                  <c:v>0.37163400000000002</c:v>
                </c:pt>
                <c:pt idx="151">
                  <c:v>0.348607</c:v>
                </c:pt>
                <c:pt idx="152">
                  <c:v>0.32548700000000003</c:v>
                </c:pt>
                <c:pt idx="153">
                  <c:v>0.303983</c:v>
                </c:pt>
                <c:pt idx="154">
                  <c:v>0.28299299999999999</c:v>
                </c:pt>
                <c:pt idx="155">
                  <c:v>0.262266</c:v>
                </c:pt>
                <c:pt idx="156">
                  <c:v>0.24301400000000001</c:v>
                </c:pt>
                <c:pt idx="157">
                  <c:v>0.22503000000000001</c:v>
                </c:pt>
                <c:pt idx="158">
                  <c:v>0.20721000000000001</c:v>
                </c:pt>
                <c:pt idx="159">
                  <c:v>0.190526</c:v>
                </c:pt>
                <c:pt idx="160">
                  <c:v>0.175424</c:v>
                </c:pt>
                <c:pt idx="161">
                  <c:v>0.16065499999999999</c:v>
                </c:pt>
                <c:pt idx="162">
                  <c:v>0.147399</c:v>
                </c:pt>
                <c:pt idx="163">
                  <c:v>0.13521900000000001</c:v>
                </c:pt>
                <c:pt idx="164">
                  <c:v>0.124127</c:v>
                </c:pt>
                <c:pt idx="165">
                  <c:v>0.114568</c:v>
                </c:pt>
                <c:pt idx="166">
                  <c:v>0.105739</c:v>
                </c:pt>
                <c:pt idx="167" formatCode="0.00E+00">
                  <c:v>9.9554500000000004E-2</c:v>
                </c:pt>
                <c:pt idx="168" formatCode="0.00E+00">
                  <c:v>9.4222100000000003E-2</c:v>
                </c:pt>
                <c:pt idx="169" formatCode="0.00E+00">
                  <c:v>9.1096899999999995E-2</c:v>
                </c:pt>
                <c:pt idx="170" formatCode="0.00E+00">
                  <c:v>8.9342599999999994E-2</c:v>
                </c:pt>
                <c:pt idx="171" formatCode="0.00E+00">
                  <c:v>8.82077E-2</c:v>
                </c:pt>
                <c:pt idx="172" formatCode="0.00E+00">
                  <c:v>8.4874199999999997E-2</c:v>
                </c:pt>
                <c:pt idx="173" formatCode="0.00E+00">
                  <c:v>7.8025300000000006E-2</c:v>
                </c:pt>
                <c:pt idx="174" formatCode="0.00E+00">
                  <c:v>7.0061700000000005E-2</c:v>
                </c:pt>
                <c:pt idx="175" formatCode="0.00E+00">
                  <c:v>6.1213499999999997E-2</c:v>
                </c:pt>
                <c:pt idx="176" formatCode="0.00E+00">
                  <c:v>5.5036500000000002E-2</c:v>
                </c:pt>
                <c:pt idx="177" formatCode="0.00E+00">
                  <c:v>5.1925699999999998E-2</c:v>
                </c:pt>
                <c:pt idx="178" formatCode="0.00E+00">
                  <c:v>5.1017800000000002E-2</c:v>
                </c:pt>
                <c:pt idx="179" formatCode="0.00E+00">
                  <c:v>5.1024399999999998E-2</c:v>
                </c:pt>
                <c:pt idx="180" formatCode="0.00E+00">
                  <c:v>5.0452700000000003E-2</c:v>
                </c:pt>
                <c:pt idx="181" formatCode="0.00E+00">
                  <c:v>4.9323100000000002E-2</c:v>
                </c:pt>
                <c:pt idx="182" formatCode="0.00E+00">
                  <c:v>4.7859699999999998E-2</c:v>
                </c:pt>
                <c:pt idx="183" formatCode="0.00E+00">
                  <c:v>4.6276999999999999E-2</c:v>
                </c:pt>
                <c:pt idx="184" formatCode="0.00E+00">
                  <c:v>4.5130299999999998E-2</c:v>
                </c:pt>
                <c:pt idx="185" formatCode="0.00E+00">
                  <c:v>4.3992999999999997E-2</c:v>
                </c:pt>
                <c:pt idx="186" formatCode="0.00E+00">
                  <c:v>4.2254399999999998E-2</c:v>
                </c:pt>
                <c:pt idx="187" formatCode="0.00E+00">
                  <c:v>4.12755E-2</c:v>
                </c:pt>
                <c:pt idx="188" formatCode="0.00E+00">
                  <c:v>4.0466299999999997E-2</c:v>
                </c:pt>
                <c:pt idx="189" formatCode="0.00E+00">
                  <c:v>3.93429E-2</c:v>
                </c:pt>
                <c:pt idx="190" formatCode="0.00E+00">
                  <c:v>3.8573700000000002E-2</c:v>
                </c:pt>
                <c:pt idx="191" formatCode="0.00E+00">
                  <c:v>3.7747900000000001E-2</c:v>
                </c:pt>
                <c:pt idx="192" formatCode="0.00E+00">
                  <c:v>3.8141300000000003E-2</c:v>
                </c:pt>
                <c:pt idx="193" formatCode="0.00E+00">
                  <c:v>3.7159900000000003E-2</c:v>
                </c:pt>
                <c:pt idx="194" formatCode="0.00E+00">
                  <c:v>3.6286400000000003E-2</c:v>
                </c:pt>
                <c:pt idx="195" formatCode="0.00E+00">
                  <c:v>3.5954E-2</c:v>
                </c:pt>
                <c:pt idx="196" formatCode="0.00E+00">
                  <c:v>3.5511000000000001E-2</c:v>
                </c:pt>
                <c:pt idx="197" formatCode="0.00E+00">
                  <c:v>3.5166299999999998E-2</c:v>
                </c:pt>
                <c:pt idx="198" formatCode="0.00E+00">
                  <c:v>3.4470099999999997E-2</c:v>
                </c:pt>
                <c:pt idx="199" formatCode="0.00E+00">
                  <c:v>3.3826799999999997E-2</c:v>
                </c:pt>
                <c:pt idx="200" formatCode="0.00E+00">
                  <c:v>3.3082500000000001E-2</c:v>
                </c:pt>
                <c:pt idx="201" formatCode="0.00E+00">
                  <c:v>3.2378200000000003E-2</c:v>
                </c:pt>
                <c:pt idx="202" formatCode="0.00E+00">
                  <c:v>3.1946700000000001E-2</c:v>
                </c:pt>
                <c:pt idx="203" formatCode="0.00E+00">
                  <c:v>3.11308E-2</c:v>
                </c:pt>
                <c:pt idx="204" formatCode="0.00E+00">
                  <c:v>3.16291E-2</c:v>
                </c:pt>
                <c:pt idx="205" formatCode="0.00E+00">
                  <c:v>3.03345E-2</c:v>
                </c:pt>
                <c:pt idx="206" formatCode="0.00E+00">
                  <c:v>3.01032E-2</c:v>
                </c:pt>
                <c:pt idx="207" formatCode="0.00E+00">
                  <c:v>2.98491E-2</c:v>
                </c:pt>
                <c:pt idx="208" formatCode="0.00E+00">
                  <c:v>2.8509099999999999E-2</c:v>
                </c:pt>
                <c:pt idx="209" formatCode="0.00E+00">
                  <c:v>2.8482400000000001E-2</c:v>
                </c:pt>
                <c:pt idx="210" formatCode="0.00E+00">
                  <c:v>2.7761899999999999E-2</c:v>
                </c:pt>
                <c:pt idx="211" formatCode="0.00E+00">
                  <c:v>2.72956E-2</c:v>
                </c:pt>
                <c:pt idx="212" formatCode="0.00E+00">
                  <c:v>2.6946999999999999E-2</c:v>
                </c:pt>
                <c:pt idx="213" formatCode="0.00E+00">
                  <c:v>2.6118800000000001E-2</c:v>
                </c:pt>
                <c:pt idx="214" formatCode="0.00E+00">
                  <c:v>2.5692E-2</c:v>
                </c:pt>
                <c:pt idx="215" formatCode="0.00E+00">
                  <c:v>2.4972399999999999E-2</c:v>
                </c:pt>
                <c:pt idx="216" formatCode="0.00E+00">
                  <c:v>2.4880900000000001E-2</c:v>
                </c:pt>
                <c:pt idx="217" formatCode="0.00E+00">
                  <c:v>2.3889500000000001E-2</c:v>
                </c:pt>
                <c:pt idx="218" formatCode="0.00E+00">
                  <c:v>2.27914E-2</c:v>
                </c:pt>
                <c:pt idx="219" formatCode="0.00E+00">
                  <c:v>2.2504300000000001E-2</c:v>
                </c:pt>
                <c:pt idx="220" formatCode="0.00E+00">
                  <c:v>2.1900699999999999E-2</c:v>
                </c:pt>
                <c:pt idx="221" formatCode="0.00E+00">
                  <c:v>2.1013299999999999E-2</c:v>
                </c:pt>
                <c:pt idx="222" formatCode="0.00E+00">
                  <c:v>2.0731400000000001E-2</c:v>
                </c:pt>
                <c:pt idx="223" formatCode="0.00E+00">
                  <c:v>2.0381900000000001E-2</c:v>
                </c:pt>
                <c:pt idx="224" formatCode="0.00E+00">
                  <c:v>1.93901E-2</c:v>
                </c:pt>
                <c:pt idx="225" formatCode="0.00E+00">
                  <c:v>1.91302E-2</c:v>
                </c:pt>
                <c:pt idx="226" formatCode="0.00E+00">
                  <c:v>1.7783199999999999E-2</c:v>
                </c:pt>
                <c:pt idx="227" formatCode="0.00E+00">
                  <c:v>1.77574E-2</c:v>
                </c:pt>
                <c:pt idx="228" formatCode="0.00E+00">
                  <c:v>1.7221500000000001E-2</c:v>
                </c:pt>
                <c:pt idx="229" formatCode="0.00E+00">
                  <c:v>1.60007E-2</c:v>
                </c:pt>
                <c:pt idx="230" formatCode="0.00E+00">
                  <c:v>1.5655499999999999E-2</c:v>
                </c:pt>
                <c:pt idx="231" formatCode="0.00E+00">
                  <c:v>1.5336499999999999E-2</c:v>
                </c:pt>
                <c:pt idx="232" formatCode="0.00E+00">
                  <c:v>1.43027E-2</c:v>
                </c:pt>
                <c:pt idx="233" formatCode="0.00E+00">
                  <c:v>1.3557E-2</c:v>
                </c:pt>
                <c:pt idx="234" formatCode="0.00E+00">
                  <c:v>1.29123E-2</c:v>
                </c:pt>
                <c:pt idx="235" formatCode="0.00E+00">
                  <c:v>1.22466E-2</c:v>
                </c:pt>
                <c:pt idx="236" formatCode="0.00E+00">
                  <c:v>1.16267E-2</c:v>
                </c:pt>
                <c:pt idx="237" formatCode="0.00E+00">
                  <c:v>1.1340599999999999E-2</c:v>
                </c:pt>
                <c:pt idx="238" formatCode="0.00E+00">
                  <c:v>1.0279699999999999E-2</c:v>
                </c:pt>
                <c:pt idx="239" formatCode="0.00E+00">
                  <c:v>9.7599000000000002E-3</c:v>
                </c:pt>
                <c:pt idx="240" formatCode="0.00E+00">
                  <c:v>9.1910399999999993E-3</c:v>
                </c:pt>
                <c:pt idx="241" formatCode="0.00E+00">
                  <c:v>8.9344999999999997E-3</c:v>
                </c:pt>
                <c:pt idx="242" formatCode="0.00E+00">
                  <c:v>7.6637299999999997E-3</c:v>
                </c:pt>
                <c:pt idx="243" formatCode="0.00E+00">
                  <c:v>7.2169299999999999E-3</c:v>
                </c:pt>
                <c:pt idx="244" formatCode="0.00E+00">
                  <c:v>6.7582099999999997E-3</c:v>
                </c:pt>
                <c:pt idx="245" formatCode="0.00E+00">
                  <c:v>5.5489500000000004E-3</c:v>
                </c:pt>
                <c:pt idx="246" formatCode="0.00E+00">
                  <c:v>5.0058400000000001E-3</c:v>
                </c:pt>
                <c:pt idx="247" formatCode="0.00E+00">
                  <c:v>4.6758700000000004E-3</c:v>
                </c:pt>
                <c:pt idx="248" formatCode="0.00E+00">
                  <c:v>3.9424899999999999E-3</c:v>
                </c:pt>
                <c:pt idx="249" formatCode="0.00E+00">
                  <c:v>3.3803000000000001E-3</c:v>
                </c:pt>
                <c:pt idx="250" formatCode="0.00E+00">
                  <c:v>2.7508699999999999E-3</c:v>
                </c:pt>
                <c:pt idx="251" formatCode="0.00E+00">
                  <c:v>2.2363700000000001E-3</c:v>
                </c:pt>
                <c:pt idx="252" formatCode="0.00E+00">
                  <c:v>1.67847E-3</c:v>
                </c:pt>
                <c:pt idx="253" formatCode="0.00E+00">
                  <c:v>7.60555E-4</c:v>
                </c:pt>
                <c:pt idx="254" formatCode="0.00E+00">
                  <c:v>2.3889500000000001E-4</c:v>
                </c:pt>
                <c:pt idx="255" formatCode="0.00E+00">
                  <c:v>-2.3078899999999999E-4</c:v>
                </c:pt>
                <c:pt idx="256" formatCode="0.00E+00">
                  <c:v>-7.66277E-4</c:v>
                </c:pt>
                <c:pt idx="257" formatCode="0.00E+00">
                  <c:v>-1.5087099999999999E-3</c:v>
                </c:pt>
                <c:pt idx="258" formatCode="0.00E+00">
                  <c:v>-2.10238E-3</c:v>
                </c:pt>
                <c:pt idx="259" formatCode="0.00E+00">
                  <c:v>-2.43187E-3</c:v>
                </c:pt>
                <c:pt idx="260" formatCode="0.00E+00">
                  <c:v>-3.0846599999999999E-3</c:v>
                </c:pt>
                <c:pt idx="261" formatCode="0.00E+00">
                  <c:v>-3.4713700000000001E-3</c:v>
                </c:pt>
                <c:pt idx="262" formatCode="0.00E+00">
                  <c:v>-4.1785199999999998E-3</c:v>
                </c:pt>
                <c:pt idx="263" formatCode="0.00E+00">
                  <c:v>-4.4684399999999997E-3</c:v>
                </c:pt>
                <c:pt idx="264" formatCode="0.00E+00">
                  <c:v>-4.87471E-3</c:v>
                </c:pt>
                <c:pt idx="265" formatCode="0.00E+00">
                  <c:v>-5.62716E-3</c:v>
                </c:pt>
                <c:pt idx="266" formatCode="0.00E+00">
                  <c:v>-5.8760599999999998E-3</c:v>
                </c:pt>
                <c:pt idx="267" formatCode="0.00E+00">
                  <c:v>-6.2279700000000002E-3</c:v>
                </c:pt>
                <c:pt idx="268" formatCode="0.00E+00">
                  <c:v>-6.8960200000000001E-3</c:v>
                </c:pt>
                <c:pt idx="269" formatCode="0.00E+00">
                  <c:v>-7.5531000000000001E-3</c:v>
                </c:pt>
                <c:pt idx="270" formatCode="0.00E+00">
                  <c:v>-7.8959500000000005E-3</c:v>
                </c:pt>
                <c:pt idx="271" formatCode="0.00E+00">
                  <c:v>-8.2774200000000006E-3</c:v>
                </c:pt>
                <c:pt idx="272" formatCode="0.00E+00">
                  <c:v>-8.78811E-3</c:v>
                </c:pt>
                <c:pt idx="273" formatCode="0.00E+00">
                  <c:v>-8.4929500000000008E-3</c:v>
                </c:pt>
                <c:pt idx="274" formatCode="0.00E+00">
                  <c:v>-9.5043200000000001E-3</c:v>
                </c:pt>
                <c:pt idx="275" formatCode="0.00E+00">
                  <c:v>-9.7751599999999998E-3</c:v>
                </c:pt>
                <c:pt idx="276" formatCode="0.00E+00">
                  <c:v>-1.0179000000000001E-2</c:v>
                </c:pt>
                <c:pt idx="277" formatCode="0.00E+00">
                  <c:v>-1.06096E-2</c:v>
                </c:pt>
                <c:pt idx="278" formatCode="0.00E+00">
                  <c:v>-1.0733100000000001E-2</c:v>
                </c:pt>
                <c:pt idx="279" formatCode="0.00E+00">
                  <c:v>-1.1174699999999999E-2</c:v>
                </c:pt>
                <c:pt idx="280" formatCode="0.00E+00">
                  <c:v>-1.14679E-2</c:v>
                </c:pt>
                <c:pt idx="281" formatCode="0.00E+00">
                  <c:v>-1.18113E-2</c:v>
                </c:pt>
                <c:pt idx="282" formatCode="0.00E+00">
                  <c:v>-1.19433E-2</c:v>
                </c:pt>
                <c:pt idx="283" formatCode="0.00E+00">
                  <c:v>-1.21393E-2</c:v>
                </c:pt>
                <c:pt idx="284" formatCode="0.00E+00">
                  <c:v>-1.2492700000000001E-2</c:v>
                </c:pt>
                <c:pt idx="285" formatCode="0.00E+00">
                  <c:v>-1.2732500000000001E-2</c:v>
                </c:pt>
                <c:pt idx="286" formatCode="0.00E+00">
                  <c:v>-1.31068E-2</c:v>
                </c:pt>
                <c:pt idx="287" formatCode="0.00E+00">
                  <c:v>-1.31807E-2</c:v>
                </c:pt>
                <c:pt idx="288" formatCode="0.00E+00">
                  <c:v>-1.34311E-2</c:v>
                </c:pt>
                <c:pt idx="289" formatCode="0.00E+00">
                  <c:v>-1.3695199999999999E-2</c:v>
                </c:pt>
                <c:pt idx="290" formatCode="0.00E+00">
                  <c:v>-1.39031E-2</c:v>
                </c:pt>
                <c:pt idx="291" formatCode="0.00E+00">
                  <c:v>-1.4073799999999999E-2</c:v>
                </c:pt>
                <c:pt idx="292" formatCode="0.00E+00">
                  <c:v>-1.42837E-2</c:v>
                </c:pt>
                <c:pt idx="293" formatCode="0.00E+00">
                  <c:v>-1.44105E-2</c:v>
                </c:pt>
                <c:pt idx="294" formatCode="0.00E+00">
                  <c:v>-1.46818E-2</c:v>
                </c:pt>
                <c:pt idx="295" formatCode="0.00E+00">
                  <c:v>-1.443E-2</c:v>
                </c:pt>
                <c:pt idx="296" formatCode="0.00E+00">
                  <c:v>-1.45831E-2</c:v>
                </c:pt>
                <c:pt idx="297" formatCode="0.00E+00">
                  <c:v>-1.5423299999999999E-2</c:v>
                </c:pt>
                <c:pt idx="298" formatCode="0.00E+00">
                  <c:v>-1.5684099999999999E-2</c:v>
                </c:pt>
                <c:pt idx="299" formatCode="0.00E+00">
                  <c:v>-1.56531E-2</c:v>
                </c:pt>
                <c:pt idx="300" formatCode="0.00E+00">
                  <c:v>-1.5696000000000002E-2</c:v>
                </c:pt>
                <c:pt idx="301" formatCode="0.00E+00">
                  <c:v>-1.5896799999999999E-2</c:v>
                </c:pt>
                <c:pt idx="302" formatCode="0.00E+00">
                  <c:v>-1.6024099999999999E-2</c:v>
                </c:pt>
                <c:pt idx="303" formatCode="0.00E+00">
                  <c:v>-1.6127599999999999E-2</c:v>
                </c:pt>
                <c:pt idx="304" formatCode="0.00E+00">
                  <c:v>-1.6500000000000001E-2</c:v>
                </c:pt>
                <c:pt idx="305" formatCode="0.00E+00">
                  <c:v>-1.6631099999999999E-2</c:v>
                </c:pt>
                <c:pt idx="306" formatCode="0.00E+00">
                  <c:v>-1.6640700000000001E-2</c:v>
                </c:pt>
                <c:pt idx="307" formatCode="0.00E+00">
                  <c:v>-1.6736999999999998E-2</c:v>
                </c:pt>
                <c:pt idx="308" formatCode="0.00E+00">
                  <c:v>-1.6985400000000001E-2</c:v>
                </c:pt>
                <c:pt idx="309" formatCode="0.00E+00">
                  <c:v>-1.69611E-2</c:v>
                </c:pt>
                <c:pt idx="310" formatCode="0.00E+00">
                  <c:v>-1.7183299999999999E-2</c:v>
                </c:pt>
                <c:pt idx="311" formatCode="0.00E+00">
                  <c:v>-1.7235799999999999E-2</c:v>
                </c:pt>
                <c:pt idx="312" formatCode="0.00E+00">
                  <c:v>-1.7454600000000001E-2</c:v>
                </c:pt>
                <c:pt idx="313" formatCode="0.00E+00">
                  <c:v>-1.7543300000000001E-2</c:v>
                </c:pt>
                <c:pt idx="314" formatCode="0.00E+00">
                  <c:v>-1.77789E-2</c:v>
                </c:pt>
                <c:pt idx="315" formatCode="0.00E+00">
                  <c:v>-1.76311E-2</c:v>
                </c:pt>
                <c:pt idx="316" formatCode="0.00E+00">
                  <c:v>-1.7888100000000001E-2</c:v>
                </c:pt>
                <c:pt idx="317" formatCode="0.00E+00">
                  <c:v>-1.79553E-2</c:v>
                </c:pt>
                <c:pt idx="318" formatCode="0.00E+00">
                  <c:v>-1.81079E-2</c:v>
                </c:pt>
                <c:pt idx="319" formatCode="0.00E+00">
                  <c:v>-1.8343000000000002E-2</c:v>
                </c:pt>
                <c:pt idx="320" formatCode="0.00E+00">
                  <c:v>-1.8361599999999999E-2</c:v>
                </c:pt>
                <c:pt idx="321" formatCode="0.00E+00">
                  <c:v>-1.8466900000000001E-2</c:v>
                </c:pt>
                <c:pt idx="322" formatCode="0.00E+00">
                  <c:v>-1.8547500000000001E-2</c:v>
                </c:pt>
                <c:pt idx="323" formatCode="0.00E+00">
                  <c:v>-1.8672899999999999E-2</c:v>
                </c:pt>
                <c:pt idx="324" formatCode="0.00E+00">
                  <c:v>-1.8663900000000001E-2</c:v>
                </c:pt>
                <c:pt idx="325" formatCode="0.00E+00">
                  <c:v>-1.8789799999999999E-2</c:v>
                </c:pt>
                <c:pt idx="326" formatCode="0.00E+00">
                  <c:v>-1.8775500000000001E-2</c:v>
                </c:pt>
                <c:pt idx="327" formatCode="0.00E+00">
                  <c:v>-1.90344E-2</c:v>
                </c:pt>
                <c:pt idx="328" formatCode="0.00E+00">
                  <c:v>-1.91302E-2</c:v>
                </c:pt>
                <c:pt idx="329" formatCode="0.00E+00">
                  <c:v>-1.91383E-2</c:v>
                </c:pt>
                <c:pt idx="330" formatCode="0.00E+00">
                  <c:v>-1.9217499999999998E-2</c:v>
                </c:pt>
                <c:pt idx="331" formatCode="0.00E+00">
                  <c:v>-1.9334299999999999E-2</c:v>
                </c:pt>
                <c:pt idx="332" formatCode="0.00E+00">
                  <c:v>-1.9364800000000001E-2</c:v>
                </c:pt>
                <c:pt idx="333" formatCode="0.00E+00">
                  <c:v>-1.9413900000000001E-2</c:v>
                </c:pt>
                <c:pt idx="334" formatCode="0.00E+00">
                  <c:v>-1.9526499999999999E-2</c:v>
                </c:pt>
                <c:pt idx="335" formatCode="0.00E+00">
                  <c:v>-1.94755E-2</c:v>
                </c:pt>
                <c:pt idx="336" formatCode="0.00E+00">
                  <c:v>-1.9570400000000002E-2</c:v>
                </c:pt>
                <c:pt idx="337" formatCode="0.00E+00">
                  <c:v>-1.96624E-2</c:v>
                </c:pt>
                <c:pt idx="338" formatCode="0.00E+00">
                  <c:v>-1.9794900000000001E-2</c:v>
                </c:pt>
                <c:pt idx="339" formatCode="0.00E+00">
                  <c:v>-1.98207E-2</c:v>
                </c:pt>
                <c:pt idx="340" formatCode="0.00E+00">
                  <c:v>-1.9861699999999999E-2</c:v>
                </c:pt>
                <c:pt idx="341" formatCode="0.00E+00">
                  <c:v>-1.9878900000000001E-2</c:v>
                </c:pt>
                <c:pt idx="342" formatCode="0.00E+00">
                  <c:v>-2.0055300000000002E-2</c:v>
                </c:pt>
                <c:pt idx="343" formatCode="0.00E+00">
                  <c:v>-2.0003300000000002E-2</c:v>
                </c:pt>
                <c:pt idx="344" formatCode="0.00E+00">
                  <c:v>-2.0014299999999999E-2</c:v>
                </c:pt>
                <c:pt idx="345" formatCode="0.00E+00">
                  <c:v>-2.01993E-2</c:v>
                </c:pt>
                <c:pt idx="346" formatCode="0.00E+00">
                  <c:v>-2.01654E-2</c:v>
                </c:pt>
                <c:pt idx="347" formatCode="0.00E+00">
                  <c:v>-2.0203599999999999E-2</c:v>
                </c:pt>
                <c:pt idx="348" formatCode="0.00E+00">
                  <c:v>-2.0314200000000001E-2</c:v>
                </c:pt>
                <c:pt idx="349" formatCode="0.00E+00">
                  <c:v>-2.0324700000000001E-2</c:v>
                </c:pt>
                <c:pt idx="350" formatCode="0.00E+00">
                  <c:v>-2.03605E-2</c:v>
                </c:pt>
                <c:pt idx="351" formatCode="0.00E+00">
                  <c:v>-2.05135E-2</c:v>
                </c:pt>
                <c:pt idx="352" formatCode="0.00E+00">
                  <c:v>-2.0367099999999999E-2</c:v>
                </c:pt>
                <c:pt idx="353" formatCode="0.00E+00">
                  <c:v>-2.0447300000000002E-2</c:v>
                </c:pt>
                <c:pt idx="354" formatCode="0.00E+00">
                  <c:v>-2.0449599999999998E-2</c:v>
                </c:pt>
                <c:pt idx="355" formatCode="0.00E+00">
                  <c:v>-2.0548799999999999E-2</c:v>
                </c:pt>
                <c:pt idx="356" formatCode="0.00E+00">
                  <c:v>-2.0616499999999999E-2</c:v>
                </c:pt>
                <c:pt idx="357" formatCode="0.00E+00">
                  <c:v>-2.0671800000000001E-2</c:v>
                </c:pt>
                <c:pt idx="358" formatCode="0.00E+00">
                  <c:v>-2.0667999999999999E-2</c:v>
                </c:pt>
                <c:pt idx="359" formatCode="0.00E+00">
                  <c:v>-2.0692800000000001E-2</c:v>
                </c:pt>
                <c:pt idx="360" formatCode="0.00E+00">
                  <c:v>-2.07624E-2</c:v>
                </c:pt>
                <c:pt idx="361" formatCode="0.00E+00">
                  <c:v>-2.0796800000000001E-2</c:v>
                </c:pt>
                <c:pt idx="362" formatCode="0.00E+00">
                  <c:v>-2.0818699999999999E-2</c:v>
                </c:pt>
                <c:pt idx="363" formatCode="0.00E+00">
                  <c:v>-2.09103E-2</c:v>
                </c:pt>
                <c:pt idx="364" formatCode="0.00E+00">
                  <c:v>-2.09336E-2</c:v>
                </c:pt>
                <c:pt idx="365" formatCode="0.00E+00">
                  <c:v>-2.1012800000000002E-2</c:v>
                </c:pt>
                <c:pt idx="366" formatCode="0.00E+00">
                  <c:v>-2.1033300000000001E-2</c:v>
                </c:pt>
                <c:pt idx="367" formatCode="0.00E+00">
                  <c:v>-2.1082900000000002E-2</c:v>
                </c:pt>
                <c:pt idx="368" formatCode="0.00E+00">
                  <c:v>-2.10295E-2</c:v>
                </c:pt>
                <c:pt idx="369" formatCode="0.00E+00">
                  <c:v>-2.1127199999999999E-2</c:v>
                </c:pt>
                <c:pt idx="370" formatCode="0.00E+00">
                  <c:v>-2.11773E-2</c:v>
                </c:pt>
                <c:pt idx="371" formatCode="0.00E+00">
                  <c:v>-2.1165799999999999E-2</c:v>
                </c:pt>
                <c:pt idx="372" formatCode="0.00E+00">
                  <c:v>-2.1158199999999999E-2</c:v>
                </c:pt>
                <c:pt idx="373" formatCode="0.00E+00">
                  <c:v>-2.1254499999999999E-2</c:v>
                </c:pt>
                <c:pt idx="374" formatCode="0.00E+00">
                  <c:v>-2.1302700000000001E-2</c:v>
                </c:pt>
                <c:pt idx="375" formatCode="0.00E+00">
                  <c:v>-2.1369900000000001E-2</c:v>
                </c:pt>
                <c:pt idx="376" formatCode="0.00E+00">
                  <c:v>-2.1370400000000001E-2</c:v>
                </c:pt>
                <c:pt idx="377" formatCode="0.00E+00">
                  <c:v>-2.1380400000000001E-2</c:v>
                </c:pt>
                <c:pt idx="378" formatCode="0.00E+00">
                  <c:v>-2.13828E-2</c:v>
                </c:pt>
                <c:pt idx="379" formatCode="0.00E+00">
                  <c:v>-2.13332E-2</c:v>
                </c:pt>
                <c:pt idx="380" formatCode="0.00E+00">
                  <c:v>-2.1329399999999998E-2</c:v>
                </c:pt>
                <c:pt idx="381" formatCode="0.00E+00">
                  <c:v>-2.1534000000000001E-2</c:v>
                </c:pt>
                <c:pt idx="382" formatCode="0.00E+00">
                  <c:v>-2.14367E-2</c:v>
                </c:pt>
                <c:pt idx="383" formatCode="0.00E+00">
                  <c:v>-2.1492500000000001E-2</c:v>
                </c:pt>
                <c:pt idx="384" formatCode="0.00E+00">
                  <c:v>-2.1537799999999999E-2</c:v>
                </c:pt>
                <c:pt idx="385" formatCode="0.00E+00">
                  <c:v>-2.1530199999999999E-2</c:v>
                </c:pt>
                <c:pt idx="386" formatCode="0.00E+00">
                  <c:v>-2.1493399999999999E-2</c:v>
                </c:pt>
                <c:pt idx="387" formatCode="0.00E+00">
                  <c:v>-2.1606400000000001E-2</c:v>
                </c:pt>
                <c:pt idx="388" formatCode="0.00E+00">
                  <c:v>-2.1673700000000001E-2</c:v>
                </c:pt>
                <c:pt idx="389" formatCode="0.00E+00">
                  <c:v>-2.15278E-2</c:v>
                </c:pt>
                <c:pt idx="390" formatCode="0.00E+00">
                  <c:v>-2.1592099999999999E-2</c:v>
                </c:pt>
                <c:pt idx="391" formatCode="0.00E+00">
                  <c:v>-2.1585E-2</c:v>
                </c:pt>
                <c:pt idx="392" formatCode="0.00E+00">
                  <c:v>-2.1477199999999998E-2</c:v>
                </c:pt>
                <c:pt idx="393" formatCode="0.00E+00">
                  <c:v>-2.1736100000000001E-2</c:v>
                </c:pt>
                <c:pt idx="394" formatCode="0.00E+00">
                  <c:v>-2.1642700000000001E-2</c:v>
                </c:pt>
                <c:pt idx="395" formatCode="0.00E+00">
                  <c:v>-2.1659899999999999E-2</c:v>
                </c:pt>
                <c:pt idx="396" formatCode="0.00E+00">
                  <c:v>-2.17123E-2</c:v>
                </c:pt>
                <c:pt idx="397" formatCode="0.00E+00">
                  <c:v>-2.1672199999999999E-2</c:v>
                </c:pt>
                <c:pt idx="398" formatCode="0.00E+00">
                  <c:v>-2.1725700000000001E-2</c:v>
                </c:pt>
                <c:pt idx="399" formatCode="0.00E+00">
                  <c:v>-2.1702300000000001E-2</c:v>
                </c:pt>
                <c:pt idx="400" formatCode="0.00E+00">
                  <c:v>-2.17013E-2</c:v>
                </c:pt>
                <c:pt idx="401" formatCode="0.00E+00">
                  <c:v>-2.1783400000000001E-2</c:v>
                </c:pt>
                <c:pt idx="402" formatCode="0.00E+00">
                  <c:v>-2.1718500000000002E-2</c:v>
                </c:pt>
                <c:pt idx="403" formatCode="0.00E+00">
                  <c:v>-2.1692800000000002E-2</c:v>
                </c:pt>
                <c:pt idx="404" formatCode="0.00E+00">
                  <c:v>-2.1767600000000002E-2</c:v>
                </c:pt>
                <c:pt idx="405" formatCode="0.00E+00">
                  <c:v>-2.1675099999999999E-2</c:v>
                </c:pt>
                <c:pt idx="406" formatCode="0.00E+00">
                  <c:v>-2.1767100000000001E-2</c:v>
                </c:pt>
                <c:pt idx="407" formatCode="0.00E+00">
                  <c:v>-2.16761E-2</c:v>
                </c:pt>
                <c:pt idx="408" formatCode="0.00E+00">
                  <c:v>-2.1708000000000002E-2</c:v>
                </c:pt>
                <c:pt idx="409" formatCode="0.00E+00">
                  <c:v>-2.1803900000000001E-2</c:v>
                </c:pt>
                <c:pt idx="410" formatCode="0.00E+00">
                  <c:v>-2.1772400000000001E-2</c:v>
                </c:pt>
                <c:pt idx="411" formatCode="0.00E+00">
                  <c:v>-2.1770500000000002E-2</c:v>
                </c:pt>
                <c:pt idx="412" formatCode="0.00E+00">
                  <c:v>-2.17352E-2</c:v>
                </c:pt>
                <c:pt idx="413" formatCode="0.00E+00">
                  <c:v>-2.1724199999999999E-2</c:v>
                </c:pt>
                <c:pt idx="414" formatCode="0.00E+00">
                  <c:v>-2.1708499999999999E-2</c:v>
                </c:pt>
                <c:pt idx="415" formatCode="0.00E+00">
                  <c:v>-2.1736100000000001E-2</c:v>
                </c:pt>
                <c:pt idx="416" formatCode="0.00E+00">
                  <c:v>-2.17147E-2</c:v>
                </c:pt>
                <c:pt idx="417" formatCode="0.00E+00">
                  <c:v>-2.1818199999999999E-2</c:v>
                </c:pt>
                <c:pt idx="418" formatCode="0.00E+00">
                  <c:v>-2.1798600000000001E-2</c:v>
                </c:pt>
                <c:pt idx="419" formatCode="0.00E+00">
                  <c:v>-2.1756600000000001E-2</c:v>
                </c:pt>
                <c:pt idx="420" formatCode="0.00E+00">
                  <c:v>-2.1703199999999999E-2</c:v>
                </c:pt>
                <c:pt idx="421" formatCode="0.00E+00">
                  <c:v>-2.1768599999999999E-2</c:v>
                </c:pt>
                <c:pt idx="422" formatCode="0.00E+00">
                  <c:v>-2.1708000000000002E-2</c:v>
                </c:pt>
                <c:pt idx="423" formatCode="0.00E+00">
                  <c:v>-2.1712800000000001E-2</c:v>
                </c:pt>
                <c:pt idx="424" formatCode="0.00E+00">
                  <c:v>-2.1657900000000001E-2</c:v>
                </c:pt>
                <c:pt idx="425" formatCode="0.00E+00">
                  <c:v>-2.1762799999999999E-2</c:v>
                </c:pt>
                <c:pt idx="426" formatCode="0.00E+00">
                  <c:v>-2.17795E-2</c:v>
                </c:pt>
                <c:pt idx="427" formatCode="0.00E+00">
                  <c:v>-2.1748099999999999E-2</c:v>
                </c:pt>
                <c:pt idx="428" formatCode="0.00E+00">
                  <c:v>-2.1751900000000001E-2</c:v>
                </c:pt>
                <c:pt idx="429" formatCode="0.00E+00">
                  <c:v>-2.1756600000000001E-2</c:v>
                </c:pt>
                <c:pt idx="430" formatCode="0.00E+00">
                  <c:v>-2.1558299999999999E-2</c:v>
                </c:pt>
                <c:pt idx="431" formatCode="0.00E+00">
                  <c:v>-2.1715600000000002E-2</c:v>
                </c:pt>
                <c:pt idx="432" formatCode="0.00E+00">
                  <c:v>-2.15616E-2</c:v>
                </c:pt>
                <c:pt idx="433" formatCode="0.00E+00">
                  <c:v>-2.1383800000000001E-2</c:v>
                </c:pt>
                <c:pt idx="434" formatCode="0.00E+00">
                  <c:v>-2.10557E-2</c:v>
                </c:pt>
                <c:pt idx="435" formatCode="0.00E+00">
                  <c:v>-2.1271200000000001E-2</c:v>
                </c:pt>
                <c:pt idx="436" formatCode="0.00E+00">
                  <c:v>-2.15979E-2</c:v>
                </c:pt>
                <c:pt idx="437" formatCode="0.00E+00">
                  <c:v>-2.1718000000000001E-2</c:v>
                </c:pt>
                <c:pt idx="438" formatCode="0.00E+00">
                  <c:v>-2.2081400000000001E-2</c:v>
                </c:pt>
                <c:pt idx="439" formatCode="0.00E+00">
                  <c:v>-2.25267E-2</c:v>
                </c:pt>
                <c:pt idx="440" formatCode="0.00E+00">
                  <c:v>-2.3005999999999999E-2</c:v>
                </c:pt>
                <c:pt idx="441" formatCode="0.00E+00">
                  <c:v>-2.26283E-2</c:v>
                </c:pt>
                <c:pt idx="442" formatCode="0.00E+00">
                  <c:v>-2.18029E-2</c:v>
                </c:pt>
                <c:pt idx="443" formatCode="0.00E+00">
                  <c:v>-2.1795700000000001E-2</c:v>
                </c:pt>
                <c:pt idx="444" formatCode="0.00E+00">
                  <c:v>-2.18725E-2</c:v>
                </c:pt>
                <c:pt idx="445" formatCode="0.00E+00">
                  <c:v>-2.1403800000000001E-2</c:v>
                </c:pt>
                <c:pt idx="446" formatCode="0.00E+00">
                  <c:v>-2.1227800000000002E-2</c:v>
                </c:pt>
                <c:pt idx="447" formatCode="0.00E+00">
                  <c:v>-2.1625999999999999E-2</c:v>
                </c:pt>
                <c:pt idx="448" formatCode="0.00E+00">
                  <c:v>-2.1687499999999998E-2</c:v>
                </c:pt>
                <c:pt idx="449" formatCode="0.00E+00">
                  <c:v>-2.1784299999999999E-2</c:v>
                </c:pt>
                <c:pt idx="450" formatCode="0.00E+00">
                  <c:v>-2.1752799999999999E-2</c:v>
                </c:pt>
                <c:pt idx="451" formatCode="0.00E+00">
                  <c:v>-2.1886800000000001E-2</c:v>
                </c:pt>
                <c:pt idx="452" formatCode="0.00E+00">
                  <c:v>-2.17562E-2</c:v>
                </c:pt>
                <c:pt idx="453" formatCode="0.00E+00">
                  <c:v>-2.18024E-2</c:v>
                </c:pt>
                <c:pt idx="454" formatCode="0.00E+00">
                  <c:v>-2.18444E-2</c:v>
                </c:pt>
                <c:pt idx="455" formatCode="0.00E+00">
                  <c:v>-2.1863E-2</c:v>
                </c:pt>
                <c:pt idx="456" formatCode="0.00E+00">
                  <c:v>-2.1902999999999999E-2</c:v>
                </c:pt>
                <c:pt idx="457" formatCode="0.00E+00">
                  <c:v>-2.1882499999999999E-2</c:v>
                </c:pt>
                <c:pt idx="458" formatCode="0.00E+00">
                  <c:v>-2.1871100000000001E-2</c:v>
                </c:pt>
                <c:pt idx="459" formatCode="0.00E+00">
                  <c:v>-2.1908799999999999E-2</c:v>
                </c:pt>
                <c:pt idx="460" formatCode="0.00E+00">
                  <c:v>-2.2004599999999999E-2</c:v>
                </c:pt>
                <c:pt idx="461" formatCode="0.00E+00">
                  <c:v>-2.19326E-2</c:v>
                </c:pt>
                <c:pt idx="462" formatCode="0.00E+00">
                  <c:v>-2.1947899999999999E-2</c:v>
                </c:pt>
                <c:pt idx="463" formatCode="0.00E+00">
                  <c:v>-2.1995500000000001E-2</c:v>
                </c:pt>
                <c:pt idx="464" formatCode="0.00E+00">
                  <c:v>-2.1939799999999999E-2</c:v>
                </c:pt>
                <c:pt idx="465" formatCode="0.00E+00">
                  <c:v>-2.21686E-2</c:v>
                </c:pt>
                <c:pt idx="466" formatCode="0.00E+00">
                  <c:v>-2.0595100000000002E-2</c:v>
                </c:pt>
                <c:pt idx="467" formatCode="0.00E+00">
                  <c:v>-2.1803400000000001E-2</c:v>
                </c:pt>
                <c:pt idx="468" formatCode="0.00E+00">
                  <c:v>-2.21791E-2</c:v>
                </c:pt>
                <c:pt idx="469" formatCode="0.00E+00">
                  <c:v>-2.2066100000000002E-2</c:v>
                </c:pt>
                <c:pt idx="470" formatCode="0.00E+00">
                  <c:v>-2.20704E-2</c:v>
                </c:pt>
                <c:pt idx="471" formatCode="0.00E+00">
                  <c:v>-2.20203E-2</c:v>
                </c:pt>
                <c:pt idx="472" formatCode="0.00E+00">
                  <c:v>-2.2088099999999999E-2</c:v>
                </c:pt>
                <c:pt idx="473" formatCode="0.00E+00">
                  <c:v>-2.2097599999999998E-2</c:v>
                </c:pt>
                <c:pt idx="474" formatCode="0.00E+00">
                  <c:v>-2.2110899999999999E-2</c:v>
                </c:pt>
                <c:pt idx="475" formatCode="0.00E+00">
                  <c:v>-2.2102799999999999E-2</c:v>
                </c:pt>
                <c:pt idx="476" formatCode="0.00E+00">
                  <c:v>-2.2185799999999999E-2</c:v>
                </c:pt>
                <c:pt idx="477" formatCode="0.00E+00">
                  <c:v>-2.20938E-2</c:v>
                </c:pt>
                <c:pt idx="478" formatCode="0.00E+00">
                  <c:v>-2.2125700000000002E-2</c:v>
                </c:pt>
                <c:pt idx="479" formatCode="0.00E+00">
                  <c:v>-2.2039400000000001E-2</c:v>
                </c:pt>
                <c:pt idx="480" formatCode="0.00E+00">
                  <c:v>-2.20284E-2</c:v>
                </c:pt>
                <c:pt idx="481" formatCode="0.00E+00">
                  <c:v>-2.21329E-2</c:v>
                </c:pt>
                <c:pt idx="482" formatCode="0.00E+00">
                  <c:v>-2.2133400000000001E-2</c:v>
                </c:pt>
                <c:pt idx="483" formatCode="0.00E+00">
                  <c:v>-2.2115200000000002E-2</c:v>
                </c:pt>
                <c:pt idx="484" formatCode="0.00E+00">
                  <c:v>-2.21119E-2</c:v>
                </c:pt>
                <c:pt idx="485" formatCode="0.00E+00">
                  <c:v>-2.2151500000000001E-2</c:v>
                </c:pt>
                <c:pt idx="486" formatCode="0.00E+00">
                  <c:v>-2.21043E-2</c:v>
                </c:pt>
                <c:pt idx="487" formatCode="0.00E+00">
                  <c:v>-2.2187200000000001E-2</c:v>
                </c:pt>
                <c:pt idx="488" formatCode="0.00E+00">
                  <c:v>-2.2115200000000002E-2</c:v>
                </c:pt>
                <c:pt idx="489" formatCode="0.00E+00">
                  <c:v>-2.2179600000000001E-2</c:v>
                </c:pt>
                <c:pt idx="490" formatCode="0.00E+00">
                  <c:v>-2.2165799999999999E-2</c:v>
                </c:pt>
                <c:pt idx="491" formatCode="0.00E+00">
                  <c:v>-2.2192E-2</c:v>
                </c:pt>
                <c:pt idx="492" formatCode="0.00E+00">
                  <c:v>-2.2209599999999999E-2</c:v>
                </c:pt>
                <c:pt idx="493" formatCode="0.00E+00">
                  <c:v>-2.2315499999999999E-2</c:v>
                </c:pt>
                <c:pt idx="494" formatCode="0.00E+00">
                  <c:v>-2.2250700000000002E-2</c:v>
                </c:pt>
                <c:pt idx="495" formatCode="0.00E+00">
                  <c:v>-2.2304999999999998E-2</c:v>
                </c:pt>
                <c:pt idx="496" formatCode="0.00E+00">
                  <c:v>-2.2331699999999999E-2</c:v>
                </c:pt>
                <c:pt idx="497" formatCode="0.00E+00">
                  <c:v>-2.2306900000000001E-2</c:v>
                </c:pt>
                <c:pt idx="498" formatCode="0.00E+00">
                  <c:v>-2.2352199999999999E-2</c:v>
                </c:pt>
                <c:pt idx="499" formatCode="0.00E+00">
                  <c:v>-2.2375099999999998E-2</c:v>
                </c:pt>
                <c:pt idx="500" formatCode="0.00E+00">
                  <c:v>-2.2427599999999999E-2</c:v>
                </c:pt>
                <c:pt idx="501" formatCode="0.00E+00">
                  <c:v>-2.2369900000000002E-2</c:v>
                </c:pt>
                <c:pt idx="502" formatCode="0.00E+00">
                  <c:v>-2.2466699999999999E-2</c:v>
                </c:pt>
                <c:pt idx="503" formatCode="0.00E+00">
                  <c:v>-2.23889E-2</c:v>
                </c:pt>
                <c:pt idx="504" formatCode="0.00E+00">
                  <c:v>-2.2422299999999999E-2</c:v>
                </c:pt>
                <c:pt idx="505" formatCode="0.00E+00">
                  <c:v>-2.2390400000000001E-2</c:v>
                </c:pt>
                <c:pt idx="506" formatCode="0.00E+00">
                  <c:v>-2.23889E-2</c:v>
                </c:pt>
                <c:pt idx="507" formatCode="0.00E+00">
                  <c:v>-2.2370299999999999E-2</c:v>
                </c:pt>
                <c:pt idx="508" formatCode="0.00E+00">
                  <c:v>-2.2330800000000001E-2</c:v>
                </c:pt>
                <c:pt idx="509" formatCode="0.00E+00">
                  <c:v>-2.22936E-2</c:v>
                </c:pt>
                <c:pt idx="510" formatCode="0.00E+00">
                  <c:v>-2.22645E-2</c:v>
                </c:pt>
                <c:pt idx="511" formatCode="0.00E+00">
                  <c:v>-2.21944E-2</c:v>
                </c:pt>
                <c:pt idx="512" formatCode="0.00E+00">
                  <c:v>-2.2116199999999999E-2</c:v>
                </c:pt>
                <c:pt idx="513" formatCode="0.00E+00">
                  <c:v>-2.2087099999999998E-2</c:v>
                </c:pt>
                <c:pt idx="514" formatCode="0.00E+00">
                  <c:v>-2.2060400000000001E-2</c:v>
                </c:pt>
                <c:pt idx="515" formatCode="0.00E+00">
                  <c:v>-2.19998E-2</c:v>
                </c:pt>
                <c:pt idx="516" formatCode="0.00E+00">
                  <c:v>-2.19641E-2</c:v>
                </c:pt>
                <c:pt idx="517" formatCode="0.00E+00">
                  <c:v>-2.1892999999999999E-2</c:v>
                </c:pt>
                <c:pt idx="518" formatCode="0.00E+00">
                  <c:v>-2.1942099999999999E-2</c:v>
                </c:pt>
                <c:pt idx="519" formatCode="0.00E+00">
                  <c:v>-2.1877799999999999E-2</c:v>
                </c:pt>
                <c:pt idx="520" formatCode="0.00E+00">
                  <c:v>-2.1827699999999998E-2</c:v>
                </c:pt>
                <c:pt idx="521" formatCode="0.00E+00">
                  <c:v>-2.1842E-2</c:v>
                </c:pt>
                <c:pt idx="522" formatCode="0.00E+00">
                  <c:v>-2.18315E-2</c:v>
                </c:pt>
                <c:pt idx="523" formatCode="0.00E+00">
                  <c:v>-2.18205E-2</c:v>
                </c:pt>
                <c:pt idx="524" formatCode="0.00E+00">
                  <c:v>-2.1822899999999999E-2</c:v>
                </c:pt>
                <c:pt idx="525" formatCode="0.00E+00">
                  <c:v>-2.1876799999999998E-2</c:v>
                </c:pt>
                <c:pt idx="526" formatCode="0.00E+00">
                  <c:v>-2.1887799999999999E-2</c:v>
                </c:pt>
                <c:pt idx="527" formatCode="0.00E+00">
                  <c:v>-2.1915E-2</c:v>
                </c:pt>
                <c:pt idx="528" formatCode="0.00E+00">
                  <c:v>-2.1973599999999999E-2</c:v>
                </c:pt>
                <c:pt idx="529" formatCode="0.00E+00">
                  <c:v>-2.1936899999999999E-2</c:v>
                </c:pt>
                <c:pt idx="530" formatCode="0.00E+00">
                  <c:v>-2.1961700000000001E-2</c:v>
                </c:pt>
                <c:pt idx="531" formatCode="0.00E+00">
                  <c:v>-2.2000800000000001E-2</c:v>
                </c:pt>
                <c:pt idx="532" formatCode="0.00E+00">
                  <c:v>-2.2091400000000001E-2</c:v>
                </c:pt>
                <c:pt idx="533" formatCode="0.00E+00">
                  <c:v>-2.2089999999999999E-2</c:v>
                </c:pt>
                <c:pt idx="534" formatCode="0.00E+00">
                  <c:v>-2.2108599999999999E-2</c:v>
                </c:pt>
                <c:pt idx="535" formatCode="0.00E+00">
                  <c:v>-2.2078500000000001E-2</c:v>
                </c:pt>
                <c:pt idx="536" formatCode="0.00E+00">
                  <c:v>-2.20728E-2</c:v>
                </c:pt>
                <c:pt idx="537" formatCode="0.00E+00">
                  <c:v>-2.20909E-2</c:v>
                </c:pt>
                <c:pt idx="538" formatCode="0.00E+00">
                  <c:v>-2.2138600000000001E-2</c:v>
                </c:pt>
                <c:pt idx="539" formatCode="0.00E+00">
                  <c:v>-2.2087599999999999E-2</c:v>
                </c:pt>
                <c:pt idx="540" formatCode="0.00E+00">
                  <c:v>-2.20027E-2</c:v>
                </c:pt>
                <c:pt idx="541" formatCode="0.00E+00">
                  <c:v>-2.1990800000000001E-2</c:v>
                </c:pt>
                <c:pt idx="542" formatCode="0.00E+00">
                  <c:v>-2.1890199999999999E-2</c:v>
                </c:pt>
                <c:pt idx="543" formatCode="0.00E+00">
                  <c:v>-2.1988400000000002E-2</c:v>
                </c:pt>
                <c:pt idx="544" formatCode="0.00E+00">
                  <c:v>-2.1835299999999998E-2</c:v>
                </c:pt>
                <c:pt idx="545" formatCode="0.00E+00">
                  <c:v>-2.1743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B98-4A21-BCCC-BCA826E5395F}"/>
            </c:ext>
          </c:extLst>
        </c:ser>
        <c:ser>
          <c:idx val="39"/>
          <c:order val="1"/>
          <c:spPr>
            <a:ln w="9525" cap="rnd">
              <a:solidFill>
                <a:schemeClr val="accent4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'!$A$2:$A$443</c:f>
              <c:numCache>
                <c:formatCode>General</c:formatCode>
                <c:ptCount val="4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</c:numCache>
            </c:numRef>
          </c:xVal>
          <c:yVal>
            <c:numRef>
              <c:f>'[AMG-R-(-)-N-a-DimethylBenzylAmin.xlsx]Sheet3'!$B$2:$B$568</c:f>
              <c:numCache>
                <c:formatCode>0.00E+00</c:formatCode>
                <c:ptCount val="567"/>
                <c:pt idx="0" formatCode="General">
                  <c:v>-0.241809</c:v>
                </c:pt>
                <c:pt idx="1">
                  <c:v>8.6270799999999995E-2</c:v>
                </c:pt>
                <c:pt idx="2" formatCode="General">
                  <c:v>0.51568400000000003</c:v>
                </c:pt>
                <c:pt idx="3" formatCode="General">
                  <c:v>-0.40071800000000002</c:v>
                </c:pt>
                <c:pt idx="4" formatCode="General">
                  <c:v>-0.85774899999999998</c:v>
                </c:pt>
                <c:pt idx="5" formatCode="General">
                  <c:v>-0.34967700000000002</c:v>
                </c:pt>
                <c:pt idx="6" formatCode="General">
                  <c:v>-0.307112</c:v>
                </c:pt>
                <c:pt idx="7" formatCode="General">
                  <c:v>0.49117499999999997</c:v>
                </c:pt>
                <c:pt idx="8" formatCode="General">
                  <c:v>0.27848699999999998</c:v>
                </c:pt>
                <c:pt idx="9">
                  <c:v>-7.9028100000000004E-2</c:v>
                </c:pt>
                <c:pt idx="10" formatCode="General">
                  <c:v>-0.62636899999999995</c:v>
                </c:pt>
                <c:pt idx="11" formatCode="General">
                  <c:v>-0.32834200000000002</c:v>
                </c:pt>
                <c:pt idx="12" formatCode="General">
                  <c:v>0.13278499999999999</c:v>
                </c:pt>
                <c:pt idx="13" formatCode="General">
                  <c:v>-0.153645</c:v>
                </c:pt>
                <c:pt idx="14">
                  <c:v>-2.3015500000000001E-2</c:v>
                </c:pt>
                <c:pt idx="15">
                  <c:v>-9.70554E-2</c:v>
                </c:pt>
                <c:pt idx="16">
                  <c:v>-5.0751200000000003E-2</c:v>
                </c:pt>
                <c:pt idx="17">
                  <c:v>7.6193300000000005E-2</c:v>
                </c:pt>
                <c:pt idx="18" formatCode="General">
                  <c:v>-0.51610500000000004</c:v>
                </c:pt>
                <c:pt idx="19" formatCode="General">
                  <c:v>0.58579899999999996</c:v>
                </c:pt>
                <c:pt idx="20" formatCode="General">
                  <c:v>0.253243</c:v>
                </c:pt>
                <c:pt idx="21" formatCode="General">
                  <c:v>-0.216553</c:v>
                </c:pt>
                <c:pt idx="22" formatCode="General">
                  <c:v>0.60248699999999999</c:v>
                </c:pt>
                <c:pt idx="23" formatCode="General">
                  <c:v>-0.28062799999999999</c:v>
                </c:pt>
                <c:pt idx="24" formatCode="General">
                  <c:v>0</c:v>
                </c:pt>
                <c:pt idx="25" formatCode="General">
                  <c:v>0.480603</c:v>
                </c:pt>
                <c:pt idx="26" formatCode="General">
                  <c:v>0.28295500000000001</c:v>
                </c:pt>
                <c:pt idx="27">
                  <c:v>-3.2913199999999997E-2</c:v>
                </c:pt>
                <c:pt idx="28" formatCode="General">
                  <c:v>-0.277424</c:v>
                </c:pt>
                <c:pt idx="29" formatCode="General">
                  <c:v>0.29059800000000002</c:v>
                </c:pt>
                <c:pt idx="30" formatCode="General">
                  <c:v>0.20000599999999999</c:v>
                </c:pt>
                <c:pt idx="31" formatCode="General">
                  <c:v>-0.30026999999999998</c:v>
                </c:pt>
                <c:pt idx="32">
                  <c:v>3.2385799999999999E-2</c:v>
                </c:pt>
                <c:pt idx="33" formatCode="General">
                  <c:v>-0.54646899999999998</c:v>
                </c:pt>
                <c:pt idx="34" formatCode="General">
                  <c:v>-0.81380200000000003</c:v>
                </c:pt>
                <c:pt idx="35" formatCode="General">
                  <c:v>0.13306200000000001</c:v>
                </c:pt>
                <c:pt idx="36">
                  <c:v>-8.0707600000000004E-2</c:v>
                </c:pt>
                <c:pt idx="37">
                  <c:v>-2.24905E-2</c:v>
                </c:pt>
                <c:pt idx="38" formatCode="General">
                  <c:v>-0.19217300000000001</c:v>
                </c:pt>
                <c:pt idx="39" formatCode="General">
                  <c:v>-0.256633</c:v>
                </c:pt>
                <c:pt idx="40" formatCode="General">
                  <c:v>-0.148116</c:v>
                </c:pt>
                <c:pt idx="41" formatCode="General">
                  <c:v>-0.21238699999999999</c:v>
                </c:pt>
                <c:pt idx="42" formatCode="General">
                  <c:v>0.26116400000000001</c:v>
                </c:pt>
                <c:pt idx="43" formatCode="General">
                  <c:v>-0.25783499999999998</c:v>
                </c:pt>
                <c:pt idx="44" formatCode="General">
                  <c:v>-0.27728399999999997</c:v>
                </c:pt>
                <c:pt idx="45" formatCode="General">
                  <c:v>0.13370499999999999</c:v>
                </c:pt>
                <c:pt idx="46" formatCode="General">
                  <c:v>-0.45739400000000002</c:v>
                </c:pt>
                <c:pt idx="47" formatCode="General">
                  <c:v>-0.66839599999999999</c:v>
                </c:pt>
                <c:pt idx="48" formatCode="General">
                  <c:v>0.19683300000000001</c:v>
                </c:pt>
                <c:pt idx="49" formatCode="General">
                  <c:v>-0.17135300000000001</c:v>
                </c:pt>
                <c:pt idx="50">
                  <c:v>9.0089799999999998E-2</c:v>
                </c:pt>
                <c:pt idx="51" formatCode="General">
                  <c:v>-0.281586</c:v>
                </c:pt>
                <c:pt idx="52" formatCode="General">
                  <c:v>0.46116400000000002</c:v>
                </c:pt>
                <c:pt idx="53" formatCode="General">
                  <c:v>-0.72696099999999997</c:v>
                </c:pt>
                <c:pt idx="54" formatCode="General">
                  <c:v>0.403835</c:v>
                </c:pt>
                <c:pt idx="55" formatCode="General">
                  <c:v>0.70956200000000003</c:v>
                </c:pt>
                <c:pt idx="56" formatCode="General">
                  <c:v>-0.186308</c:v>
                </c:pt>
                <c:pt idx="57">
                  <c:v>-1.97191E-2</c:v>
                </c:pt>
                <c:pt idx="58" formatCode="General">
                  <c:v>0.86351199999999995</c:v>
                </c:pt>
                <c:pt idx="59" formatCode="General">
                  <c:v>-0.39053100000000002</c:v>
                </c:pt>
                <c:pt idx="60" formatCode="General">
                  <c:v>0.309948</c:v>
                </c:pt>
                <c:pt idx="61" formatCode="General">
                  <c:v>0.31199199999999999</c:v>
                </c:pt>
                <c:pt idx="62" formatCode="General">
                  <c:v>0.55975200000000003</c:v>
                </c:pt>
                <c:pt idx="63" formatCode="General">
                  <c:v>-0.155616</c:v>
                </c:pt>
                <c:pt idx="64" formatCode="General">
                  <c:v>0.61119400000000002</c:v>
                </c:pt>
                <c:pt idx="65">
                  <c:v>-7.8656199999999996E-2</c:v>
                </c:pt>
                <c:pt idx="66">
                  <c:v>8.5556999999999994E-2</c:v>
                </c:pt>
                <c:pt idx="67" formatCode="General">
                  <c:v>0.432977</c:v>
                </c:pt>
                <c:pt idx="68" formatCode="General">
                  <c:v>0.55066899999999996</c:v>
                </c:pt>
                <c:pt idx="69" formatCode="General">
                  <c:v>1.0670500000000001</c:v>
                </c:pt>
                <c:pt idx="70" formatCode="General">
                  <c:v>0.935527</c:v>
                </c:pt>
                <c:pt idx="71" formatCode="General">
                  <c:v>0.73506000000000005</c:v>
                </c:pt>
                <c:pt idx="72" formatCode="General">
                  <c:v>0.83061799999999997</c:v>
                </c:pt>
                <c:pt idx="73" formatCode="General">
                  <c:v>0.86552300000000004</c:v>
                </c:pt>
                <c:pt idx="74" formatCode="General">
                  <c:v>0.90825100000000003</c:v>
                </c:pt>
                <c:pt idx="75" formatCode="General">
                  <c:v>0.78952</c:v>
                </c:pt>
                <c:pt idx="76" formatCode="General">
                  <c:v>0.85914100000000004</c:v>
                </c:pt>
                <c:pt idx="77" formatCode="General">
                  <c:v>0.89502099999999996</c:v>
                </c:pt>
                <c:pt idx="78" formatCode="General">
                  <c:v>0.83634299999999995</c:v>
                </c:pt>
                <c:pt idx="79" formatCode="General">
                  <c:v>0.88074399999999997</c:v>
                </c:pt>
                <c:pt idx="80" formatCode="General">
                  <c:v>0.83546200000000004</c:v>
                </c:pt>
                <c:pt idx="81" formatCode="General">
                  <c:v>0.86853999999999998</c:v>
                </c:pt>
                <c:pt idx="82" formatCode="General">
                  <c:v>0.87586900000000001</c:v>
                </c:pt>
                <c:pt idx="83" formatCode="General">
                  <c:v>0.87855700000000003</c:v>
                </c:pt>
                <c:pt idx="84" formatCode="General">
                  <c:v>0.91234499999999996</c:v>
                </c:pt>
                <c:pt idx="85" formatCode="General">
                  <c:v>0.89408799999999999</c:v>
                </c:pt>
                <c:pt idx="86" formatCode="General">
                  <c:v>0.91015699999999999</c:v>
                </c:pt>
                <c:pt idx="87" formatCode="General">
                  <c:v>0.88073699999999999</c:v>
                </c:pt>
                <c:pt idx="88" formatCode="General">
                  <c:v>0.88330699999999995</c:v>
                </c:pt>
                <c:pt idx="89" formatCode="General">
                  <c:v>0.89178599999999997</c:v>
                </c:pt>
                <c:pt idx="90" formatCode="General">
                  <c:v>0.89416399999999996</c:v>
                </c:pt>
                <c:pt idx="91" formatCode="General">
                  <c:v>0.883243</c:v>
                </c:pt>
                <c:pt idx="92" formatCode="General">
                  <c:v>0.91320999999999997</c:v>
                </c:pt>
                <c:pt idx="93" formatCode="General">
                  <c:v>0.88875999999999999</c:v>
                </c:pt>
                <c:pt idx="94" formatCode="General">
                  <c:v>0.89113799999999999</c:v>
                </c:pt>
                <c:pt idx="95" formatCode="General">
                  <c:v>0.88265800000000005</c:v>
                </c:pt>
                <c:pt idx="96" formatCode="General">
                  <c:v>0.85486499999999999</c:v>
                </c:pt>
                <c:pt idx="97" formatCode="General">
                  <c:v>0.86062099999999997</c:v>
                </c:pt>
                <c:pt idx="98" formatCode="General">
                  <c:v>0.83907699999999996</c:v>
                </c:pt>
                <c:pt idx="99" formatCode="General">
                  <c:v>0.83713800000000005</c:v>
                </c:pt>
                <c:pt idx="100" formatCode="General">
                  <c:v>0.82911699999999999</c:v>
                </c:pt>
                <c:pt idx="101" formatCode="General">
                  <c:v>0.81015899999999996</c:v>
                </c:pt>
                <c:pt idx="102" formatCode="General">
                  <c:v>0.81567699999999999</c:v>
                </c:pt>
                <c:pt idx="103" formatCode="General">
                  <c:v>0.78463099999999997</c:v>
                </c:pt>
                <c:pt idx="104" formatCode="General">
                  <c:v>0.78482499999999999</c:v>
                </c:pt>
                <c:pt idx="105" formatCode="General">
                  <c:v>0.77268300000000001</c:v>
                </c:pt>
                <c:pt idx="106" formatCode="General">
                  <c:v>0.76527599999999996</c:v>
                </c:pt>
                <c:pt idx="107" formatCode="General">
                  <c:v>0.77518200000000004</c:v>
                </c:pt>
                <c:pt idx="108" formatCode="General">
                  <c:v>0.76810800000000001</c:v>
                </c:pt>
                <c:pt idx="109" formatCode="General">
                  <c:v>0.77298500000000003</c:v>
                </c:pt>
                <c:pt idx="110" formatCode="General">
                  <c:v>0.77660399999999996</c:v>
                </c:pt>
                <c:pt idx="111" formatCode="General">
                  <c:v>0.78480099999999997</c:v>
                </c:pt>
                <c:pt idx="112" formatCode="General">
                  <c:v>0.78793100000000005</c:v>
                </c:pt>
                <c:pt idx="113" formatCode="General">
                  <c:v>0.78468599999999999</c:v>
                </c:pt>
                <c:pt idx="114" formatCode="General">
                  <c:v>0.80100400000000005</c:v>
                </c:pt>
                <c:pt idx="115" formatCode="General">
                  <c:v>0.797373</c:v>
                </c:pt>
                <c:pt idx="116" formatCode="General">
                  <c:v>0.80982399999999999</c:v>
                </c:pt>
                <c:pt idx="117" formatCode="General">
                  <c:v>0.81535299999999999</c:v>
                </c:pt>
                <c:pt idx="118" formatCode="General">
                  <c:v>0.81381400000000004</c:v>
                </c:pt>
                <c:pt idx="119" formatCode="General">
                  <c:v>0.83092200000000005</c:v>
                </c:pt>
                <c:pt idx="120" formatCode="General">
                  <c:v>0.82152499999999995</c:v>
                </c:pt>
                <c:pt idx="121" formatCode="General">
                  <c:v>0.82275200000000004</c:v>
                </c:pt>
                <c:pt idx="122" formatCode="General">
                  <c:v>0.82110099999999997</c:v>
                </c:pt>
                <c:pt idx="123" formatCode="General">
                  <c:v>0.81832499999999997</c:v>
                </c:pt>
                <c:pt idx="124" formatCode="General">
                  <c:v>0.81523800000000002</c:v>
                </c:pt>
                <c:pt idx="125" formatCode="General">
                  <c:v>0.81501699999999999</c:v>
                </c:pt>
                <c:pt idx="126" formatCode="General">
                  <c:v>0.80792699999999995</c:v>
                </c:pt>
                <c:pt idx="127" formatCode="General">
                  <c:v>0.80412700000000004</c:v>
                </c:pt>
                <c:pt idx="128" formatCode="General">
                  <c:v>0.79347199999999996</c:v>
                </c:pt>
                <c:pt idx="129" formatCode="General">
                  <c:v>0.78449000000000002</c:v>
                </c:pt>
                <c:pt idx="130" formatCode="General">
                  <c:v>0.778725</c:v>
                </c:pt>
                <c:pt idx="131" formatCode="General">
                  <c:v>0.76462799999999997</c:v>
                </c:pt>
                <c:pt idx="132" formatCode="General">
                  <c:v>0.75487000000000004</c:v>
                </c:pt>
                <c:pt idx="133" formatCode="General">
                  <c:v>0.74140700000000004</c:v>
                </c:pt>
                <c:pt idx="134" formatCode="General">
                  <c:v>0.72235099999999997</c:v>
                </c:pt>
                <c:pt idx="135" formatCode="General">
                  <c:v>0.70336399999999999</c:v>
                </c:pt>
                <c:pt idx="136" formatCode="General">
                  <c:v>0.68437099999999995</c:v>
                </c:pt>
                <c:pt idx="137" formatCode="General">
                  <c:v>0.663578</c:v>
                </c:pt>
                <c:pt idx="138" formatCode="General">
                  <c:v>0.64240299999999995</c:v>
                </c:pt>
                <c:pt idx="139" formatCode="General">
                  <c:v>0.62387099999999995</c:v>
                </c:pt>
                <c:pt idx="140" formatCode="General">
                  <c:v>0.601997</c:v>
                </c:pt>
                <c:pt idx="141" formatCode="General">
                  <c:v>0.58177299999999998</c:v>
                </c:pt>
                <c:pt idx="142" formatCode="General">
                  <c:v>0.56374299999999999</c:v>
                </c:pt>
                <c:pt idx="143" formatCode="General">
                  <c:v>0.54128900000000002</c:v>
                </c:pt>
                <c:pt idx="144" formatCode="General">
                  <c:v>0.52398199999999995</c:v>
                </c:pt>
                <c:pt idx="145" formatCode="General">
                  <c:v>0.50064600000000004</c:v>
                </c:pt>
                <c:pt idx="146" formatCode="General">
                  <c:v>0.48109800000000003</c:v>
                </c:pt>
                <c:pt idx="147" formatCode="General">
                  <c:v>0.45918199999999998</c:v>
                </c:pt>
                <c:pt idx="148" formatCode="General">
                  <c:v>0.43636999999999998</c:v>
                </c:pt>
                <c:pt idx="149" formatCode="General">
                  <c:v>0.41332200000000002</c:v>
                </c:pt>
                <c:pt idx="150" formatCode="General">
                  <c:v>0.38869199999999998</c:v>
                </c:pt>
                <c:pt idx="151" formatCode="General">
                  <c:v>0.36602600000000002</c:v>
                </c:pt>
                <c:pt idx="152" formatCode="General">
                  <c:v>0.34317300000000001</c:v>
                </c:pt>
                <c:pt idx="153" formatCode="General">
                  <c:v>0.32243100000000002</c:v>
                </c:pt>
                <c:pt idx="154" formatCode="General">
                  <c:v>0.29996299999999998</c:v>
                </c:pt>
                <c:pt idx="155" formatCode="General">
                  <c:v>0.27893899999999999</c:v>
                </c:pt>
                <c:pt idx="156" formatCode="General">
                  <c:v>0.25895699999999999</c:v>
                </c:pt>
                <c:pt idx="157" formatCode="General">
                  <c:v>0.240093</c:v>
                </c:pt>
                <c:pt idx="158" formatCode="General">
                  <c:v>0.22065599999999999</c:v>
                </c:pt>
                <c:pt idx="159" formatCode="General">
                  <c:v>0.20314299999999999</c:v>
                </c:pt>
                <c:pt idx="160" formatCode="General">
                  <c:v>0.18637000000000001</c:v>
                </c:pt>
                <c:pt idx="161" formatCode="General">
                  <c:v>0.16936799999999999</c:v>
                </c:pt>
                <c:pt idx="162" formatCode="General">
                  <c:v>0.15562000000000001</c:v>
                </c:pt>
                <c:pt idx="163" formatCode="General">
                  <c:v>0.14188200000000001</c:v>
                </c:pt>
                <c:pt idx="164" formatCode="General">
                  <c:v>0.13009799999999999</c:v>
                </c:pt>
                <c:pt idx="165" formatCode="General">
                  <c:v>0.11937</c:v>
                </c:pt>
                <c:pt idx="166" formatCode="General">
                  <c:v>0.109208</c:v>
                </c:pt>
                <c:pt idx="167" formatCode="General">
                  <c:v>0.102703</c:v>
                </c:pt>
                <c:pt idx="168">
                  <c:v>9.6749299999999996E-2</c:v>
                </c:pt>
                <c:pt idx="169">
                  <c:v>9.2176900000000006E-2</c:v>
                </c:pt>
                <c:pt idx="170">
                  <c:v>8.9568599999999998E-2</c:v>
                </c:pt>
                <c:pt idx="171">
                  <c:v>8.6886400000000003E-2</c:v>
                </c:pt>
                <c:pt idx="172">
                  <c:v>8.39472E-2</c:v>
                </c:pt>
                <c:pt idx="173">
                  <c:v>7.7053499999999997E-2</c:v>
                </c:pt>
                <c:pt idx="174">
                  <c:v>6.9023600000000004E-2</c:v>
                </c:pt>
                <c:pt idx="175">
                  <c:v>6.1657400000000001E-2</c:v>
                </c:pt>
                <c:pt idx="176">
                  <c:v>5.48873E-2</c:v>
                </c:pt>
                <c:pt idx="177">
                  <c:v>5.2984200000000002E-2</c:v>
                </c:pt>
                <c:pt idx="178">
                  <c:v>5.14574E-2</c:v>
                </c:pt>
                <c:pt idx="179">
                  <c:v>5.1119299999999999E-2</c:v>
                </c:pt>
                <c:pt idx="180">
                  <c:v>5.0365399999999998E-2</c:v>
                </c:pt>
                <c:pt idx="181">
                  <c:v>4.8362299999999997E-2</c:v>
                </c:pt>
                <c:pt idx="182">
                  <c:v>4.7702799999999997E-2</c:v>
                </c:pt>
                <c:pt idx="183">
                  <c:v>4.6009500000000002E-2</c:v>
                </c:pt>
                <c:pt idx="184">
                  <c:v>4.4179400000000001E-2</c:v>
                </c:pt>
                <c:pt idx="185">
                  <c:v>4.3218600000000003E-2</c:v>
                </c:pt>
                <c:pt idx="186">
                  <c:v>4.13923E-2</c:v>
                </c:pt>
                <c:pt idx="187">
                  <c:v>4.0713300000000001E-2</c:v>
                </c:pt>
                <c:pt idx="188">
                  <c:v>3.98622E-2</c:v>
                </c:pt>
                <c:pt idx="189">
                  <c:v>3.8399200000000001E-2</c:v>
                </c:pt>
                <c:pt idx="190">
                  <c:v>3.7876100000000003E-2</c:v>
                </c:pt>
                <c:pt idx="191">
                  <c:v>3.6912E-2</c:v>
                </c:pt>
                <c:pt idx="192">
                  <c:v>3.7114599999999998E-2</c:v>
                </c:pt>
                <c:pt idx="193">
                  <c:v>3.6109000000000002E-2</c:v>
                </c:pt>
                <c:pt idx="194">
                  <c:v>3.5169600000000002E-2</c:v>
                </c:pt>
                <c:pt idx="195">
                  <c:v>3.5132900000000002E-2</c:v>
                </c:pt>
                <c:pt idx="196">
                  <c:v>3.4463399999999998E-2</c:v>
                </c:pt>
                <c:pt idx="197">
                  <c:v>3.4105799999999999E-2</c:v>
                </c:pt>
                <c:pt idx="198">
                  <c:v>3.3217900000000002E-2</c:v>
                </c:pt>
                <c:pt idx="199">
                  <c:v>3.2908399999999997E-2</c:v>
                </c:pt>
                <c:pt idx="200">
                  <c:v>3.23477E-2</c:v>
                </c:pt>
                <c:pt idx="201">
                  <c:v>3.1704900000000001E-2</c:v>
                </c:pt>
                <c:pt idx="202">
                  <c:v>3.1203700000000001E-2</c:v>
                </c:pt>
                <c:pt idx="203">
                  <c:v>3.1147999999999999E-2</c:v>
                </c:pt>
                <c:pt idx="204">
                  <c:v>3.05705E-2</c:v>
                </c:pt>
                <c:pt idx="205">
                  <c:v>2.98724E-2</c:v>
                </c:pt>
                <c:pt idx="206">
                  <c:v>2.9624000000000001E-2</c:v>
                </c:pt>
                <c:pt idx="207">
                  <c:v>2.8809999999999999E-2</c:v>
                </c:pt>
                <c:pt idx="208">
                  <c:v>2.85153E-2</c:v>
                </c:pt>
                <c:pt idx="209">
                  <c:v>2.8018499999999998E-2</c:v>
                </c:pt>
                <c:pt idx="210">
                  <c:v>2.79078E-2</c:v>
                </c:pt>
                <c:pt idx="211">
                  <c:v>2.68831E-2</c:v>
                </c:pt>
                <c:pt idx="212">
                  <c:v>2.6770100000000002E-2</c:v>
                </c:pt>
                <c:pt idx="213">
                  <c:v>2.60501E-2</c:v>
                </c:pt>
                <c:pt idx="214">
                  <c:v>2.5592299999999998E-2</c:v>
                </c:pt>
                <c:pt idx="215">
                  <c:v>2.5226100000000001E-2</c:v>
                </c:pt>
                <c:pt idx="216">
                  <c:v>2.51112E-2</c:v>
                </c:pt>
                <c:pt idx="217">
                  <c:v>2.3757500000000001E-2</c:v>
                </c:pt>
                <c:pt idx="218">
                  <c:v>2.3352600000000001E-2</c:v>
                </c:pt>
                <c:pt idx="219">
                  <c:v>2.2886299999999998E-2</c:v>
                </c:pt>
                <c:pt idx="220">
                  <c:v>2.22106E-2</c:v>
                </c:pt>
                <c:pt idx="221">
                  <c:v>2.1656499999999999E-2</c:v>
                </c:pt>
                <c:pt idx="222">
                  <c:v>2.09775E-2</c:v>
                </c:pt>
                <c:pt idx="223">
                  <c:v>2.08173E-2</c:v>
                </c:pt>
                <c:pt idx="224">
                  <c:v>1.96829E-2</c:v>
                </c:pt>
                <c:pt idx="225">
                  <c:v>1.96519E-2</c:v>
                </c:pt>
                <c:pt idx="226">
                  <c:v>1.8255199999999999E-2</c:v>
                </c:pt>
                <c:pt idx="227">
                  <c:v>1.8116500000000001E-2</c:v>
                </c:pt>
                <c:pt idx="228">
                  <c:v>1.7559499999999999E-2</c:v>
                </c:pt>
                <c:pt idx="229">
                  <c:v>1.6345499999999999E-2</c:v>
                </c:pt>
                <c:pt idx="230">
                  <c:v>1.6682599999999999E-2</c:v>
                </c:pt>
                <c:pt idx="231">
                  <c:v>1.57576E-2</c:v>
                </c:pt>
                <c:pt idx="232">
                  <c:v>1.47686E-2</c:v>
                </c:pt>
                <c:pt idx="233">
                  <c:v>1.4420499999999999E-2</c:v>
                </c:pt>
                <c:pt idx="234">
                  <c:v>1.36046E-2</c:v>
                </c:pt>
                <c:pt idx="235">
                  <c:v>1.28074E-2</c:v>
                </c:pt>
                <c:pt idx="236">
                  <c:v>1.18418E-2</c:v>
                </c:pt>
                <c:pt idx="237">
                  <c:v>1.1783099999999999E-2</c:v>
                </c:pt>
                <c:pt idx="238">
                  <c:v>1.0589100000000001E-2</c:v>
                </c:pt>
                <c:pt idx="239">
                  <c:v>1.0185700000000001E-2</c:v>
                </c:pt>
                <c:pt idx="240">
                  <c:v>9.6654900000000005E-3</c:v>
                </c:pt>
                <c:pt idx="241">
                  <c:v>8.9344999999999997E-3</c:v>
                </c:pt>
                <c:pt idx="242">
                  <c:v>8.1634499999999992E-3</c:v>
                </c:pt>
                <c:pt idx="243">
                  <c:v>7.34091E-3</c:v>
                </c:pt>
                <c:pt idx="244">
                  <c:v>6.8855299999999999E-3</c:v>
                </c:pt>
                <c:pt idx="245">
                  <c:v>5.9046699999999999E-3</c:v>
                </c:pt>
                <c:pt idx="246">
                  <c:v>5.2070600000000003E-3</c:v>
                </c:pt>
                <c:pt idx="247">
                  <c:v>4.5509299999999999E-3</c:v>
                </c:pt>
                <c:pt idx="248">
                  <c:v>3.8476000000000001E-3</c:v>
                </c:pt>
                <c:pt idx="249">
                  <c:v>3.2739599999999998E-3</c:v>
                </c:pt>
                <c:pt idx="250">
                  <c:v>2.5477400000000002E-3</c:v>
                </c:pt>
                <c:pt idx="251">
                  <c:v>1.9016300000000001E-3</c:v>
                </c:pt>
                <c:pt idx="252">
                  <c:v>1.35279E-3</c:v>
                </c:pt>
                <c:pt idx="253">
                  <c:v>2.6178399999999999E-4</c:v>
                </c:pt>
                <c:pt idx="254">
                  <c:v>-3.6716500000000003E-4</c:v>
                </c:pt>
                <c:pt idx="255">
                  <c:v>-6.87599E-4</c:v>
                </c:pt>
                <c:pt idx="256">
                  <c:v>-1.4619800000000001E-3</c:v>
                </c:pt>
                <c:pt idx="257">
                  <c:v>-2.0742400000000002E-3</c:v>
                </c:pt>
                <c:pt idx="258">
                  <c:v>-2.6617099999999999E-3</c:v>
                </c:pt>
                <c:pt idx="259">
                  <c:v>-3.3926999999999998E-3</c:v>
                </c:pt>
                <c:pt idx="260">
                  <c:v>-3.9396300000000004E-3</c:v>
                </c:pt>
                <c:pt idx="261">
                  <c:v>-4.5843100000000003E-3</c:v>
                </c:pt>
                <c:pt idx="262">
                  <c:v>-5.0525700000000002E-3</c:v>
                </c:pt>
                <c:pt idx="263">
                  <c:v>-5.6181E-3</c:v>
                </c:pt>
                <c:pt idx="264">
                  <c:v>-6.1106700000000003E-3</c:v>
                </c:pt>
                <c:pt idx="265">
                  <c:v>-6.7839600000000003E-3</c:v>
                </c:pt>
                <c:pt idx="266">
                  <c:v>-7.2574600000000003E-3</c:v>
                </c:pt>
                <c:pt idx="267">
                  <c:v>-7.6518100000000002E-3</c:v>
                </c:pt>
                <c:pt idx="268">
                  <c:v>-8.4123600000000007E-3</c:v>
                </c:pt>
                <c:pt idx="269">
                  <c:v>-8.9907600000000004E-3</c:v>
                </c:pt>
                <c:pt idx="270">
                  <c:v>-9.5381700000000003E-3</c:v>
                </c:pt>
                <c:pt idx="271">
                  <c:v>-9.9673299999999999E-3</c:v>
                </c:pt>
                <c:pt idx="272">
                  <c:v>-1.04098E-2</c:v>
                </c:pt>
                <c:pt idx="273">
                  <c:v>-1.02968E-2</c:v>
                </c:pt>
                <c:pt idx="274">
                  <c:v>-1.12686E-2</c:v>
                </c:pt>
                <c:pt idx="275">
                  <c:v>-1.1606699999999999E-2</c:v>
                </c:pt>
                <c:pt idx="276">
                  <c:v>-1.2156500000000001E-2</c:v>
                </c:pt>
                <c:pt idx="277">
                  <c:v>-1.24688E-2</c:v>
                </c:pt>
                <c:pt idx="278">
                  <c:v>-1.29242E-2</c:v>
                </c:pt>
                <c:pt idx="279">
                  <c:v>-1.32608E-2</c:v>
                </c:pt>
                <c:pt idx="280">
                  <c:v>-1.35126E-2</c:v>
                </c:pt>
                <c:pt idx="281">
                  <c:v>-1.39375E-2</c:v>
                </c:pt>
                <c:pt idx="282">
                  <c:v>-1.4132E-2</c:v>
                </c:pt>
                <c:pt idx="283">
                  <c:v>-1.4556899999999999E-2</c:v>
                </c:pt>
                <c:pt idx="284">
                  <c:v>-1.4782399999999999E-2</c:v>
                </c:pt>
                <c:pt idx="285">
                  <c:v>-1.5036600000000001E-2</c:v>
                </c:pt>
                <c:pt idx="286">
                  <c:v>-1.53794E-2</c:v>
                </c:pt>
                <c:pt idx="287">
                  <c:v>-1.55649E-2</c:v>
                </c:pt>
                <c:pt idx="288">
                  <c:v>-1.5945899999999999E-2</c:v>
                </c:pt>
                <c:pt idx="289">
                  <c:v>-1.6158100000000002E-2</c:v>
                </c:pt>
                <c:pt idx="290">
                  <c:v>-1.6426099999999999E-2</c:v>
                </c:pt>
                <c:pt idx="291">
                  <c:v>-1.65977E-2</c:v>
                </c:pt>
                <c:pt idx="292">
                  <c:v>-1.6908599999999999E-2</c:v>
                </c:pt>
                <c:pt idx="293">
                  <c:v>-1.70527E-2</c:v>
                </c:pt>
                <c:pt idx="294">
                  <c:v>-1.7263400000000002E-2</c:v>
                </c:pt>
                <c:pt idx="295">
                  <c:v>-1.7018800000000001E-2</c:v>
                </c:pt>
                <c:pt idx="296">
                  <c:v>-1.7323999999999999E-2</c:v>
                </c:pt>
                <c:pt idx="297">
                  <c:v>-1.81231E-2</c:v>
                </c:pt>
                <c:pt idx="298">
                  <c:v>-1.82095E-2</c:v>
                </c:pt>
                <c:pt idx="299">
                  <c:v>-1.82171E-2</c:v>
                </c:pt>
                <c:pt idx="300">
                  <c:v>-1.84093E-2</c:v>
                </c:pt>
                <c:pt idx="301">
                  <c:v>-1.8589499999999998E-2</c:v>
                </c:pt>
                <c:pt idx="302">
                  <c:v>-1.8657199999999999E-2</c:v>
                </c:pt>
                <c:pt idx="303">
                  <c:v>-1.86944E-2</c:v>
                </c:pt>
                <c:pt idx="304">
                  <c:v>-1.90806E-2</c:v>
                </c:pt>
                <c:pt idx="305">
                  <c:v>-1.9274199999999998E-2</c:v>
                </c:pt>
                <c:pt idx="306">
                  <c:v>-1.9276100000000001E-2</c:v>
                </c:pt>
                <c:pt idx="307">
                  <c:v>-1.9487399999999998E-2</c:v>
                </c:pt>
                <c:pt idx="308">
                  <c:v>-1.97272E-2</c:v>
                </c:pt>
                <c:pt idx="309">
                  <c:v>-1.9621400000000001E-2</c:v>
                </c:pt>
                <c:pt idx="310">
                  <c:v>-1.9932700000000001E-2</c:v>
                </c:pt>
                <c:pt idx="311">
                  <c:v>-1.9946100000000001E-2</c:v>
                </c:pt>
                <c:pt idx="312">
                  <c:v>-2.0283700000000002E-2</c:v>
                </c:pt>
                <c:pt idx="313">
                  <c:v>-2.0255100000000002E-2</c:v>
                </c:pt>
                <c:pt idx="314">
                  <c:v>-2.04225E-2</c:v>
                </c:pt>
                <c:pt idx="315">
                  <c:v>-2.0428200000000001E-2</c:v>
                </c:pt>
                <c:pt idx="316">
                  <c:v>-2.05369E-2</c:v>
                </c:pt>
                <c:pt idx="317">
                  <c:v>-2.0670399999999998E-2</c:v>
                </c:pt>
                <c:pt idx="318">
                  <c:v>-2.08507E-2</c:v>
                </c:pt>
                <c:pt idx="319">
                  <c:v>-2.09465E-2</c:v>
                </c:pt>
                <c:pt idx="320">
                  <c:v>-2.1041899999999999E-2</c:v>
                </c:pt>
                <c:pt idx="321">
                  <c:v>-2.11182E-2</c:v>
                </c:pt>
                <c:pt idx="322">
                  <c:v>-2.1235500000000001E-2</c:v>
                </c:pt>
                <c:pt idx="323">
                  <c:v>-2.1363300000000002E-2</c:v>
                </c:pt>
                <c:pt idx="324">
                  <c:v>-2.1352300000000001E-2</c:v>
                </c:pt>
                <c:pt idx="325">
                  <c:v>-2.1412400000000002E-2</c:v>
                </c:pt>
                <c:pt idx="326">
                  <c:v>-2.1481500000000001E-2</c:v>
                </c:pt>
                <c:pt idx="327">
                  <c:v>-2.1749999999999999E-2</c:v>
                </c:pt>
                <c:pt idx="328">
                  <c:v>-2.17433E-2</c:v>
                </c:pt>
                <c:pt idx="329">
                  <c:v>-2.1858699999999998E-2</c:v>
                </c:pt>
                <c:pt idx="330">
                  <c:v>-2.1843899999999999E-2</c:v>
                </c:pt>
                <c:pt idx="331">
                  <c:v>-2.19712E-2</c:v>
                </c:pt>
                <c:pt idx="332">
                  <c:v>-2.2000800000000001E-2</c:v>
                </c:pt>
                <c:pt idx="333">
                  <c:v>-2.2037999999999999E-2</c:v>
                </c:pt>
                <c:pt idx="334">
                  <c:v>-2.2221999999999999E-2</c:v>
                </c:pt>
                <c:pt idx="335">
                  <c:v>-2.2209199999999998E-2</c:v>
                </c:pt>
                <c:pt idx="336">
                  <c:v>-2.22101E-2</c:v>
                </c:pt>
                <c:pt idx="337">
                  <c:v>-2.23427E-2</c:v>
                </c:pt>
                <c:pt idx="338">
                  <c:v>-2.24876E-2</c:v>
                </c:pt>
                <c:pt idx="339">
                  <c:v>-2.2429000000000001E-2</c:v>
                </c:pt>
                <c:pt idx="340">
                  <c:v>-2.2397E-2</c:v>
                </c:pt>
                <c:pt idx="341">
                  <c:v>-2.2478600000000001E-2</c:v>
                </c:pt>
                <c:pt idx="342">
                  <c:v>-2.2665500000000002E-2</c:v>
                </c:pt>
                <c:pt idx="343">
                  <c:v>-2.27475E-2</c:v>
                </c:pt>
                <c:pt idx="344">
                  <c:v>-2.2708900000000001E-2</c:v>
                </c:pt>
                <c:pt idx="345">
                  <c:v>-2.2818999999999999E-2</c:v>
                </c:pt>
                <c:pt idx="346">
                  <c:v>-2.2845299999999999E-2</c:v>
                </c:pt>
                <c:pt idx="347">
                  <c:v>-2.2927800000000002E-2</c:v>
                </c:pt>
                <c:pt idx="348">
                  <c:v>-2.2959199999999999E-2</c:v>
                </c:pt>
                <c:pt idx="349">
                  <c:v>-2.29702E-2</c:v>
                </c:pt>
                <c:pt idx="350">
                  <c:v>-2.3054100000000001E-2</c:v>
                </c:pt>
                <c:pt idx="351">
                  <c:v>-2.3073699999999999E-2</c:v>
                </c:pt>
                <c:pt idx="352">
                  <c:v>-2.28953E-2</c:v>
                </c:pt>
                <c:pt idx="353">
                  <c:v>-2.3070799999999999E-2</c:v>
                </c:pt>
                <c:pt idx="354">
                  <c:v>-2.3151399999999999E-2</c:v>
                </c:pt>
                <c:pt idx="355">
                  <c:v>-2.31776E-2</c:v>
                </c:pt>
                <c:pt idx="356">
                  <c:v>-2.3298300000000001E-2</c:v>
                </c:pt>
                <c:pt idx="357">
                  <c:v>-2.32897E-2</c:v>
                </c:pt>
                <c:pt idx="358">
                  <c:v>-2.3345500000000002E-2</c:v>
                </c:pt>
                <c:pt idx="359">
                  <c:v>-2.3355999999999998E-2</c:v>
                </c:pt>
                <c:pt idx="360">
                  <c:v>-2.3483799999999999E-2</c:v>
                </c:pt>
                <c:pt idx="361">
                  <c:v>-2.3428899999999999E-2</c:v>
                </c:pt>
                <c:pt idx="362">
                  <c:v>-2.3425100000000001E-2</c:v>
                </c:pt>
                <c:pt idx="363">
                  <c:v>-2.3631099999999999E-2</c:v>
                </c:pt>
                <c:pt idx="364">
                  <c:v>-2.35128E-2</c:v>
                </c:pt>
                <c:pt idx="365">
                  <c:v>-2.36011E-2</c:v>
                </c:pt>
                <c:pt idx="366">
                  <c:v>-2.36607E-2</c:v>
                </c:pt>
                <c:pt idx="367">
                  <c:v>-2.36683E-2</c:v>
                </c:pt>
                <c:pt idx="368">
                  <c:v>-2.3703100000000001E-2</c:v>
                </c:pt>
                <c:pt idx="369">
                  <c:v>-2.3783200000000001E-2</c:v>
                </c:pt>
                <c:pt idx="370">
                  <c:v>-2.3791799999999998E-2</c:v>
                </c:pt>
                <c:pt idx="371">
                  <c:v>-2.384E-2</c:v>
                </c:pt>
                <c:pt idx="372">
                  <c:v>-2.3853300000000001E-2</c:v>
                </c:pt>
                <c:pt idx="373">
                  <c:v>-2.3951099999999999E-2</c:v>
                </c:pt>
                <c:pt idx="374">
                  <c:v>-2.3970100000000001E-2</c:v>
                </c:pt>
                <c:pt idx="375">
                  <c:v>-2.4061699999999998E-2</c:v>
                </c:pt>
                <c:pt idx="376">
                  <c:v>-2.3961099999999999E-2</c:v>
                </c:pt>
                <c:pt idx="377">
                  <c:v>-2.4030200000000002E-2</c:v>
                </c:pt>
                <c:pt idx="378">
                  <c:v>-2.4089800000000001E-2</c:v>
                </c:pt>
                <c:pt idx="379">
                  <c:v>-2.4034E-2</c:v>
                </c:pt>
                <c:pt idx="380">
                  <c:v>-2.4063600000000001E-2</c:v>
                </c:pt>
                <c:pt idx="381">
                  <c:v>-2.4128899999999998E-2</c:v>
                </c:pt>
                <c:pt idx="382">
                  <c:v>-2.4080299999999999E-2</c:v>
                </c:pt>
                <c:pt idx="383">
                  <c:v>-2.4120300000000001E-2</c:v>
                </c:pt>
                <c:pt idx="384">
                  <c:v>-2.41823E-2</c:v>
                </c:pt>
                <c:pt idx="385">
                  <c:v>-2.4147499999999999E-2</c:v>
                </c:pt>
                <c:pt idx="386">
                  <c:v>-2.4157499999999998E-2</c:v>
                </c:pt>
                <c:pt idx="387">
                  <c:v>-2.41876E-2</c:v>
                </c:pt>
                <c:pt idx="388">
                  <c:v>-2.4260500000000001E-2</c:v>
                </c:pt>
                <c:pt idx="389">
                  <c:v>-2.4209000000000001E-2</c:v>
                </c:pt>
                <c:pt idx="390">
                  <c:v>-2.42338E-2</c:v>
                </c:pt>
                <c:pt idx="391">
                  <c:v>-2.4225199999999999E-2</c:v>
                </c:pt>
                <c:pt idx="392">
                  <c:v>-2.41613E-2</c:v>
                </c:pt>
                <c:pt idx="393">
                  <c:v>-2.43354E-2</c:v>
                </c:pt>
                <c:pt idx="394">
                  <c:v>-2.4103200000000002E-2</c:v>
                </c:pt>
                <c:pt idx="395">
                  <c:v>-2.4261999999999999E-2</c:v>
                </c:pt>
                <c:pt idx="396">
                  <c:v>-2.4322E-2</c:v>
                </c:pt>
                <c:pt idx="397">
                  <c:v>-2.4313399999999999E-2</c:v>
                </c:pt>
                <c:pt idx="398">
                  <c:v>-2.4261499999999998E-2</c:v>
                </c:pt>
                <c:pt idx="399">
                  <c:v>-2.4379700000000001E-2</c:v>
                </c:pt>
                <c:pt idx="400">
                  <c:v>-2.43092E-2</c:v>
                </c:pt>
                <c:pt idx="401">
                  <c:v>-2.4380700000000002E-2</c:v>
                </c:pt>
                <c:pt idx="402">
                  <c:v>-2.4290099999999998E-2</c:v>
                </c:pt>
                <c:pt idx="403">
                  <c:v>-2.4289100000000001E-2</c:v>
                </c:pt>
                <c:pt idx="404">
                  <c:v>-2.4369200000000001E-2</c:v>
                </c:pt>
                <c:pt idx="405">
                  <c:v>-2.4277199999999999E-2</c:v>
                </c:pt>
                <c:pt idx="406">
                  <c:v>-2.4393999999999999E-2</c:v>
                </c:pt>
                <c:pt idx="407">
                  <c:v>-2.43173E-2</c:v>
                </c:pt>
                <c:pt idx="408">
                  <c:v>-2.43354E-2</c:v>
                </c:pt>
                <c:pt idx="409">
                  <c:v>-2.4338200000000001E-2</c:v>
                </c:pt>
                <c:pt idx="410">
                  <c:v>-2.4448399999999999E-2</c:v>
                </c:pt>
                <c:pt idx="411">
                  <c:v>-2.4333500000000001E-2</c:v>
                </c:pt>
                <c:pt idx="412">
                  <c:v>-2.4188000000000001E-2</c:v>
                </c:pt>
                <c:pt idx="413">
                  <c:v>-2.4315400000000001E-2</c:v>
                </c:pt>
                <c:pt idx="414">
                  <c:v>-2.4312500000000001E-2</c:v>
                </c:pt>
                <c:pt idx="415">
                  <c:v>-2.4265800000000001E-2</c:v>
                </c:pt>
                <c:pt idx="416">
                  <c:v>-2.4253400000000001E-2</c:v>
                </c:pt>
                <c:pt idx="417">
                  <c:v>-2.4310100000000001E-2</c:v>
                </c:pt>
                <c:pt idx="418">
                  <c:v>-2.43378E-2</c:v>
                </c:pt>
                <c:pt idx="419">
                  <c:v>-2.4219999999999998E-2</c:v>
                </c:pt>
                <c:pt idx="420">
                  <c:v>-2.4284400000000001E-2</c:v>
                </c:pt>
                <c:pt idx="421">
                  <c:v>-2.4340199999999999E-2</c:v>
                </c:pt>
                <c:pt idx="422">
                  <c:v>-2.4233299999999999E-2</c:v>
                </c:pt>
                <c:pt idx="423">
                  <c:v>-2.4248100000000002E-2</c:v>
                </c:pt>
                <c:pt idx="424">
                  <c:v>-2.4220499999999999E-2</c:v>
                </c:pt>
                <c:pt idx="425">
                  <c:v>-2.42753E-2</c:v>
                </c:pt>
                <c:pt idx="426">
                  <c:v>-2.4251499999999999E-2</c:v>
                </c:pt>
                <c:pt idx="427">
                  <c:v>-2.4221400000000001E-2</c:v>
                </c:pt>
                <c:pt idx="428">
                  <c:v>-2.4276699999999998E-2</c:v>
                </c:pt>
                <c:pt idx="429">
                  <c:v>-2.42186E-2</c:v>
                </c:pt>
                <c:pt idx="430">
                  <c:v>-2.4084600000000001E-2</c:v>
                </c:pt>
                <c:pt idx="431">
                  <c:v>-2.4214300000000001E-2</c:v>
                </c:pt>
                <c:pt idx="432">
                  <c:v>-2.4158499999999999E-2</c:v>
                </c:pt>
                <c:pt idx="433">
                  <c:v>-2.4136999999999999E-2</c:v>
                </c:pt>
                <c:pt idx="434">
                  <c:v>-2.4163199999999999E-2</c:v>
                </c:pt>
                <c:pt idx="435">
                  <c:v>-2.4426E-2</c:v>
                </c:pt>
                <c:pt idx="436">
                  <c:v>-2.44598E-2</c:v>
                </c:pt>
                <c:pt idx="437">
                  <c:v>-2.4551400000000001E-2</c:v>
                </c:pt>
                <c:pt idx="438">
                  <c:v>-2.48232E-2</c:v>
                </c:pt>
                <c:pt idx="439">
                  <c:v>-2.4476100000000001E-2</c:v>
                </c:pt>
                <c:pt idx="440">
                  <c:v>-2.4121799999999999E-2</c:v>
                </c:pt>
                <c:pt idx="441">
                  <c:v>-2.35677E-2</c:v>
                </c:pt>
                <c:pt idx="442">
                  <c:v>-2.31075E-2</c:v>
                </c:pt>
                <c:pt idx="443">
                  <c:v>-2.3430300000000001E-2</c:v>
                </c:pt>
                <c:pt idx="444">
                  <c:v>-2.3820399999999999E-2</c:v>
                </c:pt>
                <c:pt idx="445">
                  <c:v>-2.3615400000000002E-2</c:v>
                </c:pt>
                <c:pt idx="446">
                  <c:v>-2.4040200000000001E-2</c:v>
                </c:pt>
                <c:pt idx="447">
                  <c:v>-2.47169E-2</c:v>
                </c:pt>
                <c:pt idx="448">
                  <c:v>-2.4627199999999998E-2</c:v>
                </c:pt>
                <c:pt idx="449">
                  <c:v>-2.4313399999999999E-2</c:v>
                </c:pt>
                <c:pt idx="450">
                  <c:v>-2.4105499999999998E-2</c:v>
                </c:pt>
                <c:pt idx="451">
                  <c:v>-2.42209E-2</c:v>
                </c:pt>
                <c:pt idx="452">
                  <c:v>-2.4050200000000001E-2</c:v>
                </c:pt>
                <c:pt idx="453">
                  <c:v>-2.4038799999999999E-2</c:v>
                </c:pt>
                <c:pt idx="454">
                  <c:v>-2.4047900000000001E-2</c:v>
                </c:pt>
                <c:pt idx="455">
                  <c:v>-2.4055E-2</c:v>
                </c:pt>
                <c:pt idx="456">
                  <c:v>-2.4095499999999999E-2</c:v>
                </c:pt>
                <c:pt idx="457">
                  <c:v>-2.39878E-2</c:v>
                </c:pt>
                <c:pt idx="458">
                  <c:v>-2.41532E-2</c:v>
                </c:pt>
                <c:pt idx="459">
                  <c:v>-2.40164E-2</c:v>
                </c:pt>
                <c:pt idx="460">
                  <c:v>-2.41461E-2</c:v>
                </c:pt>
                <c:pt idx="461">
                  <c:v>-2.4090799999999999E-2</c:v>
                </c:pt>
                <c:pt idx="462">
                  <c:v>-2.4028799999999999E-2</c:v>
                </c:pt>
                <c:pt idx="463">
                  <c:v>-2.40965E-2</c:v>
                </c:pt>
                <c:pt idx="464">
                  <c:v>-2.3991599999999998E-2</c:v>
                </c:pt>
                <c:pt idx="465">
                  <c:v>-2.4292000000000001E-2</c:v>
                </c:pt>
                <c:pt idx="466">
                  <c:v>-2.2340800000000001E-2</c:v>
                </c:pt>
                <c:pt idx="467">
                  <c:v>-2.4652500000000001E-2</c:v>
                </c:pt>
                <c:pt idx="468">
                  <c:v>-2.4190400000000001E-2</c:v>
                </c:pt>
                <c:pt idx="469">
                  <c:v>-2.4029700000000001E-2</c:v>
                </c:pt>
                <c:pt idx="470">
                  <c:v>-2.4094600000000001E-2</c:v>
                </c:pt>
                <c:pt idx="471">
                  <c:v>-2.3983500000000001E-2</c:v>
                </c:pt>
                <c:pt idx="472">
                  <c:v>-2.4043100000000001E-2</c:v>
                </c:pt>
                <c:pt idx="473">
                  <c:v>-2.3995900000000001E-2</c:v>
                </c:pt>
                <c:pt idx="474">
                  <c:v>-2.4059799999999999E-2</c:v>
                </c:pt>
                <c:pt idx="475">
                  <c:v>-2.4011600000000001E-2</c:v>
                </c:pt>
                <c:pt idx="476">
                  <c:v>-2.4066400000000002E-2</c:v>
                </c:pt>
                <c:pt idx="477">
                  <c:v>-2.3925800000000001E-2</c:v>
                </c:pt>
                <c:pt idx="478">
                  <c:v>-2.3978699999999999E-2</c:v>
                </c:pt>
                <c:pt idx="479">
                  <c:v>-2.4013E-2</c:v>
                </c:pt>
                <c:pt idx="480">
                  <c:v>-2.3826099999999999E-2</c:v>
                </c:pt>
                <c:pt idx="481">
                  <c:v>-2.38838E-2</c:v>
                </c:pt>
                <c:pt idx="482">
                  <c:v>-2.3894800000000001E-2</c:v>
                </c:pt>
                <c:pt idx="483">
                  <c:v>-2.3838000000000002E-2</c:v>
                </c:pt>
                <c:pt idx="484">
                  <c:v>-2.3820899999999999E-2</c:v>
                </c:pt>
                <c:pt idx="485">
                  <c:v>-2.3846599999999999E-2</c:v>
                </c:pt>
                <c:pt idx="486">
                  <c:v>-2.3773200000000001E-2</c:v>
                </c:pt>
                <c:pt idx="487">
                  <c:v>-2.3742200000000001E-2</c:v>
                </c:pt>
                <c:pt idx="488">
                  <c:v>-2.3770300000000001E-2</c:v>
                </c:pt>
                <c:pt idx="489">
                  <c:v>-2.3780800000000001E-2</c:v>
                </c:pt>
                <c:pt idx="490">
                  <c:v>-2.3805099999999999E-2</c:v>
                </c:pt>
                <c:pt idx="491">
                  <c:v>-2.3822800000000002E-2</c:v>
                </c:pt>
                <c:pt idx="492">
                  <c:v>-2.3828999999999999E-2</c:v>
                </c:pt>
                <c:pt idx="493">
                  <c:v>-2.3900999999999999E-2</c:v>
                </c:pt>
                <c:pt idx="494">
                  <c:v>-2.3864300000000001E-2</c:v>
                </c:pt>
                <c:pt idx="495">
                  <c:v>-2.3926699999999999E-2</c:v>
                </c:pt>
                <c:pt idx="496">
                  <c:v>-2.3900500000000002E-2</c:v>
                </c:pt>
                <c:pt idx="497">
                  <c:v>-2.3913400000000001E-2</c:v>
                </c:pt>
                <c:pt idx="498">
                  <c:v>-2.3942499999999999E-2</c:v>
                </c:pt>
                <c:pt idx="499">
                  <c:v>-2.3976299999999999E-2</c:v>
                </c:pt>
                <c:pt idx="500">
                  <c:v>-2.3991599999999998E-2</c:v>
                </c:pt>
                <c:pt idx="501">
                  <c:v>-2.39925E-2</c:v>
                </c:pt>
                <c:pt idx="502">
                  <c:v>-2.40526E-2</c:v>
                </c:pt>
                <c:pt idx="503">
                  <c:v>-2.3970600000000002E-2</c:v>
                </c:pt>
                <c:pt idx="504">
                  <c:v>-2.3988200000000001E-2</c:v>
                </c:pt>
                <c:pt idx="505">
                  <c:v>-2.3992099999999999E-2</c:v>
                </c:pt>
                <c:pt idx="506">
                  <c:v>-2.3927199999999999E-2</c:v>
                </c:pt>
                <c:pt idx="507">
                  <c:v>-2.3882899999999999E-2</c:v>
                </c:pt>
                <c:pt idx="508">
                  <c:v>-2.3853800000000001E-2</c:v>
                </c:pt>
                <c:pt idx="509">
                  <c:v>-2.3796600000000001E-2</c:v>
                </c:pt>
                <c:pt idx="510">
                  <c:v>-2.3716399999999999E-2</c:v>
                </c:pt>
                <c:pt idx="511">
                  <c:v>-2.3614900000000001E-2</c:v>
                </c:pt>
                <c:pt idx="512">
                  <c:v>-2.3602000000000001E-2</c:v>
                </c:pt>
                <c:pt idx="513">
                  <c:v>-2.3536700000000001E-2</c:v>
                </c:pt>
                <c:pt idx="514">
                  <c:v>-2.3483299999999999E-2</c:v>
                </c:pt>
                <c:pt idx="515">
                  <c:v>-2.3412200000000001E-2</c:v>
                </c:pt>
                <c:pt idx="516">
                  <c:v>-2.3368799999999999E-2</c:v>
                </c:pt>
                <c:pt idx="517">
                  <c:v>-2.3338299999999999E-2</c:v>
                </c:pt>
                <c:pt idx="518">
                  <c:v>-2.3291099999999999E-2</c:v>
                </c:pt>
                <c:pt idx="519">
                  <c:v>-2.32739E-2</c:v>
                </c:pt>
                <c:pt idx="520">
                  <c:v>-2.32272E-2</c:v>
                </c:pt>
                <c:pt idx="521">
                  <c:v>-2.3196700000000001E-2</c:v>
                </c:pt>
                <c:pt idx="522">
                  <c:v>-2.3242499999999999E-2</c:v>
                </c:pt>
                <c:pt idx="523">
                  <c:v>-2.32553E-2</c:v>
                </c:pt>
                <c:pt idx="524">
                  <c:v>-2.3241999999999999E-2</c:v>
                </c:pt>
                <c:pt idx="525">
                  <c:v>-2.3273499999999999E-2</c:v>
                </c:pt>
                <c:pt idx="526">
                  <c:v>-2.3327400000000002E-2</c:v>
                </c:pt>
                <c:pt idx="527">
                  <c:v>-2.33855E-2</c:v>
                </c:pt>
                <c:pt idx="528">
                  <c:v>-2.3425100000000001E-2</c:v>
                </c:pt>
                <c:pt idx="529">
                  <c:v>-2.3396E-2</c:v>
                </c:pt>
                <c:pt idx="530">
                  <c:v>-2.3436499999999999E-2</c:v>
                </c:pt>
                <c:pt idx="531">
                  <c:v>-2.3467999999999999E-2</c:v>
                </c:pt>
                <c:pt idx="532">
                  <c:v>-2.35491E-2</c:v>
                </c:pt>
                <c:pt idx="533">
                  <c:v>-2.35496E-2</c:v>
                </c:pt>
                <c:pt idx="534">
                  <c:v>-2.3543399999999999E-2</c:v>
                </c:pt>
                <c:pt idx="535">
                  <c:v>-2.3599100000000001E-2</c:v>
                </c:pt>
                <c:pt idx="536">
                  <c:v>-2.3522899999999999E-2</c:v>
                </c:pt>
                <c:pt idx="537">
                  <c:v>-2.3559099999999999E-2</c:v>
                </c:pt>
                <c:pt idx="538">
                  <c:v>-2.3623499999999999E-2</c:v>
                </c:pt>
                <c:pt idx="539">
                  <c:v>-2.35748E-2</c:v>
                </c:pt>
                <c:pt idx="540">
                  <c:v>-2.3541900000000001E-2</c:v>
                </c:pt>
                <c:pt idx="541">
                  <c:v>-2.3513300000000001E-2</c:v>
                </c:pt>
                <c:pt idx="542">
                  <c:v>-2.3352600000000001E-2</c:v>
                </c:pt>
                <c:pt idx="543">
                  <c:v>-2.3407500000000001E-2</c:v>
                </c:pt>
                <c:pt idx="544">
                  <c:v>-2.3278699999999999E-2</c:v>
                </c:pt>
                <c:pt idx="545">
                  <c:v>-2.3169499999999999E-2</c:v>
                </c:pt>
                <c:pt idx="546">
                  <c:v>-2.316E-2</c:v>
                </c:pt>
                <c:pt idx="547">
                  <c:v>-2.3116100000000001E-2</c:v>
                </c:pt>
                <c:pt idx="548">
                  <c:v>-2.3028400000000001E-2</c:v>
                </c:pt>
                <c:pt idx="549">
                  <c:v>-2.29392E-2</c:v>
                </c:pt>
                <c:pt idx="550">
                  <c:v>-2.2852399999999998E-2</c:v>
                </c:pt>
                <c:pt idx="551">
                  <c:v>-2.2766100000000001E-2</c:v>
                </c:pt>
                <c:pt idx="552">
                  <c:v>-2.2730799999999999E-2</c:v>
                </c:pt>
                <c:pt idx="553">
                  <c:v>-2.2619199999999999E-2</c:v>
                </c:pt>
                <c:pt idx="554">
                  <c:v>-2.2571600000000001E-2</c:v>
                </c:pt>
                <c:pt idx="555">
                  <c:v>-2.2546799999999999E-2</c:v>
                </c:pt>
                <c:pt idx="556">
                  <c:v>-2.2474299999999999E-2</c:v>
                </c:pt>
                <c:pt idx="557">
                  <c:v>-2.2491500000000001E-2</c:v>
                </c:pt>
                <c:pt idx="558">
                  <c:v>-2.2431900000000001E-2</c:v>
                </c:pt>
                <c:pt idx="559">
                  <c:v>-2.2398499999999998E-2</c:v>
                </c:pt>
                <c:pt idx="560">
                  <c:v>-2.2403699999999999E-2</c:v>
                </c:pt>
                <c:pt idx="561">
                  <c:v>-2.2473300000000002E-2</c:v>
                </c:pt>
                <c:pt idx="562">
                  <c:v>-2.2406100000000002E-2</c:v>
                </c:pt>
                <c:pt idx="563">
                  <c:v>-2.2449E-2</c:v>
                </c:pt>
                <c:pt idx="564">
                  <c:v>-2.2429000000000001E-2</c:v>
                </c:pt>
                <c:pt idx="565">
                  <c:v>-2.2470500000000001E-2</c:v>
                </c:pt>
                <c:pt idx="566">
                  <c:v>-2.2518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B98-4A21-BCCC-BCA826E5395F}"/>
            </c:ext>
          </c:extLst>
        </c:ser>
        <c:ser>
          <c:idx val="40"/>
          <c:order val="2"/>
          <c:spPr>
            <a:ln w="9525" cap="rnd">
              <a:solidFill>
                <a:schemeClr val="accent5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4'!$A$2:$A$443</c:f>
              <c:numCache>
                <c:formatCode>General</c:formatCode>
                <c:ptCount val="4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</c:numCache>
            </c:numRef>
          </c:xVal>
          <c:yVal>
            <c:numRef>
              <c:f>'[AMG-R-(-)-N-a-DimethylBenzylAmin.xlsx]Sheet4'!$B$2:$B$443</c:f>
              <c:numCache>
                <c:formatCode>General</c:formatCode>
                <c:ptCount val="442"/>
                <c:pt idx="0" formatCode="0.00E+00">
                  <c:v>-4.8956399999999997E-2</c:v>
                </c:pt>
                <c:pt idx="1">
                  <c:v>0.17229900000000001</c:v>
                </c:pt>
                <c:pt idx="2">
                  <c:v>0.249222</c:v>
                </c:pt>
                <c:pt idx="3">
                  <c:v>-0.308278</c:v>
                </c:pt>
                <c:pt idx="4">
                  <c:v>-0.60245099999999996</c:v>
                </c:pt>
                <c:pt idx="5">
                  <c:v>0.147202</c:v>
                </c:pt>
                <c:pt idx="6">
                  <c:v>-0.30802099999999999</c:v>
                </c:pt>
                <c:pt idx="7">
                  <c:v>0.19348499999999999</c:v>
                </c:pt>
                <c:pt idx="8">
                  <c:v>0.27101700000000001</c:v>
                </c:pt>
                <c:pt idx="9">
                  <c:v>-0.60177800000000004</c:v>
                </c:pt>
                <c:pt idx="10">
                  <c:v>-1.14923</c:v>
                </c:pt>
                <c:pt idx="11">
                  <c:v>-0.37858199999999997</c:v>
                </c:pt>
                <c:pt idx="12">
                  <c:v>-0.49231200000000003</c:v>
                </c:pt>
                <c:pt idx="13">
                  <c:v>-0.26865899999999998</c:v>
                </c:pt>
                <c:pt idx="14">
                  <c:v>-0.163443</c:v>
                </c:pt>
                <c:pt idx="15">
                  <c:v>-0.49488399999999999</c:v>
                </c:pt>
                <c:pt idx="16">
                  <c:v>0.112549</c:v>
                </c:pt>
                <c:pt idx="17">
                  <c:v>-0.31825599999999998</c:v>
                </c:pt>
                <c:pt idx="18">
                  <c:v>-0.794651</c:v>
                </c:pt>
                <c:pt idx="19">
                  <c:v>-0.28792099999999998</c:v>
                </c:pt>
                <c:pt idx="20">
                  <c:v>0.57743699999999998</c:v>
                </c:pt>
                <c:pt idx="21">
                  <c:v>-0.51552299999999995</c:v>
                </c:pt>
                <c:pt idx="22">
                  <c:v>0.11693000000000001</c:v>
                </c:pt>
                <c:pt idx="23">
                  <c:v>-0.67934799999999995</c:v>
                </c:pt>
                <c:pt idx="24">
                  <c:v>-0.30103000000000002</c:v>
                </c:pt>
                <c:pt idx="25">
                  <c:v>0.48967699999999997</c:v>
                </c:pt>
                <c:pt idx="26">
                  <c:v>0.25207600000000002</c:v>
                </c:pt>
                <c:pt idx="27">
                  <c:v>-0.39555299999999999</c:v>
                </c:pt>
                <c:pt idx="28">
                  <c:v>0.40950399999999998</c:v>
                </c:pt>
                <c:pt idx="29">
                  <c:v>0.57690600000000003</c:v>
                </c:pt>
                <c:pt idx="30">
                  <c:v>-0.42129499999999998</c:v>
                </c:pt>
                <c:pt idx="31">
                  <c:v>0.31023699999999999</c:v>
                </c:pt>
                <c:pt idx="32">
                  <c:v>0.46092499999999997</c:v>
                </c:pt>
                <c:pt idx="33">
                  <c:v>0.23014000000000001</c:v>
                </c:pt>
                <c:pt idx="34" formatCode="0.00E+00">
                  <c:v>-9.2042399999999996E-2</c:v>
                </c:pt>
                <c:pt idx="35">
                  <c:v>-0.35106399999999999</c:v>
                </c:pt>
                <c:pt idx="36">
                  <c:v>-0.18539</c:v>
                </c:pt>
                <c:pt idx="37" formatCode="0.00E+00">
                  <c:v>-6.1138600000000001E-2</c:v>
                </c:pt>
                <c:pt idx="38">
                  <c:v>-0.38988899999999999</c:v>
                </c:pt>
                <c:pt idx="39">
                  <c:v>-0.26012999999999997</c:v>
                </c:pt>
                <c:pt idx="40">
                  <c:v>-0.264934</c:v>
                </c:pt>
                <c:pt idx="41" formatCode="0.00E+00">
                  <c:v>-5.63397E-2</c:v>
                </c:pt>
                <c:pt idx="42">
                  <c:v>0.42729899999999998</c:v>
                </c:pt>
                <c:pt idx="43" formatCode="0.00E+00">
                  <c:v>-3.25089E-2</c:v>
                </c:pt>
                <c:pt idx="44" formatCode="0.00E+00">
                  <c:v>-8.4924700000000006E-2</c:v>
                </c:pt>
                <c:pt idx="45">
                  <c:v>-0.22850000000000001</c:v>
                </c:pt>
                <c:pt idx="46">
                  <c:v>0.11305</c:v>
                </c:pt>
                <c:pt idx="47" formatCode="0.00E+00">
                  <c:v>-4.6215100000000002E-2</c:v>
                </c:pt>
                <c:pt idx="48" formatCode="0.00E+00">
                  <c:v>5.0886599999999997E-2</c:v>
                </c:pt>
                <c:pt idx="49" formatCode="0.00E+00">
                  <c:v>-7.0080799999999999E-3</c:v>
                </c:pt>
                <c:pt idx="50">
                  <c:v>0.61035700000000004</c:v>
                </c:pt>
                <c:pt idx="51">
                  <c:v>0.45243800000000001</c:v>
                </c:pt>
                <c:pt idx="52">
                  <c:v>0.114195</c:v>
                </c:pt>
                <c:pt idx="53">
                  <c:v>-0.689836</c:v>
                </c:pt>
                <c:pt idx="54">
                  <c:v>0.295429</c:v>
                </c:pt>
                <c:pt idx="55">
                  <c:v>0.64415599999999995</c:v>
                </c:pt>
                <c:pt idx="56">
                  <c:v>0.31875900000000001</c:v>
                </c:pt>
                <c:pt idx="57">
                  <c:v>0.397897</c:v>
                </c:pt>
                <c:pt idx="58">
                  <c:v>0.57200700000000004</c:v>
                </c:pt>
                <c:pt idx="59">
                  <c:v>-0.39399099999999998</c:v>
                </c:pt>
                <c:pt idx="60">
                  <c:v>0.129362</c:v>
                </c:pt>
                <c:pt idx="61" formatCode="0.00E+00">
                  <c:v>1.2599900000000001E-2</c:v>
                </c:pt>
                <c:pt idx="62">
                  <c:v>0.61558199999999996</c:v>
                </c:pt>
                <c:pt idx="63">
                  <c:v>0.27007199999999998</c:v>
                </c:pt>
                <c:pt idx="64">
                  <c:v>0.34483999999999998</c:v>
                </c:pt>
                <c:pt idx="65">
                  <c:v>0.394233</c:v>
                </c:pt>
                <c:pt idx="66">
                  <c:v>0.127467</c:v>
                </c:pt>
                <c:pt idx="67">
                  <c:v>1.22671</c:v>
                </c:pt>
                <c:pt idx="68">
                  <c:v>1.3126599999999999</c:v>
                </c:pt>
                <c:pt idx="69">
                  <c:v>1.48813</c:v>
                </c:pt>
                <c:pt idx="70">
                  <c:v>0.80419099999999999</c:v>
                </c:pt>
                <c:pt idx="71">
                  <c:v>0.74420500000000001</c:v>
                </c:pt>
                <c:pt idx="72">
                  <c:v>0.88946999999999998</c:v>
                </c:pt>
                <c:pt idx="73">
                  <c:v>0.82237899999999997</c:v>
                </c:pt>
                <c:pt idx="74">
                  <c:v>0.84516199999999997</c:v>
                </c:pt>
                <c:pt idx="75">
                  <c:v>0.863568</c:v>
                </c:pt>
                <c:pt idx="76">
                  <c:v>0.83462999999999998</c:v>
                </c:pt>
                <c:pt idx="77">
                  <c:v>0.83769499999999997</c:v>
                </c:pt>
                <c:pt idx="78">
                  <c:v>0.83901199999999998</c:v>
                </c:pt>
                <c:pt idx="79">
                  <c:v>0.84790600000000005</c:v>
                </c:pt>
                <c:pt idx="80">
                  <c:v>0.85053900000000004</c:v>
                </c:pt>
                <c:pt idx="81">
                  <c:v>0.84703399999999995</c:v>
                </c:pt>
                <c:pt idx="82">
                  <c:v>0.85706499999999997</c:v>
                </c:pt>
                <c:pt idx="83">
                  <c:v>0.84352700000000003</c:v>
                </c:pt>
                <c:pt idx="84">
                  <c:v>0.87449399999999999</c:v>
                </c:pt>
                <c:pt idx="85">
                  <c:v>0.88236499999999995</c:v>
                </c:pt>
                <c:pt idx="86">
                  <c:v>0.89031800000000005</c:v>
                </c:pt>
                <c:pt idx="87">
                  <c:v>0.86699999999999999</c:v>
                </c:pt>
                <c:pt idx="88">
                  <c:v>0.89091699999999996</c:v>
                </c:pt>
                <c:pt idx="89">
                  <c:v>0.86377700000000002</c:v>
                </c:pt>
                <c:pt idx="90">
                  <c:v>0.86246100000000003</c:v>
                </c:pt>
                <c:pt idx="91">
                  <c:v>0.86354200000000003</c:v>
                </c:pt>
                <c:pt idx="92">
                  <c:v>0.86069899999999999</c:v>
                </c:pt>
                <c:pt idx="93">
                  <c:v>0.86129199999999995</c:v>
                </c:pt>
                <c:pt idx="94">
                  <c:v>0.863151</c:v>
                </c:pt>
                <c:pt idx="95">
                  <c:v>0.84130499999999997</c:v>
                </c:pt>
                <c:pt idx="96">
                  <c:v>0.84225099999999997</c:v>
                </c:pt>
                <c:pt idx="97">
                  <c:v>0.83339399999999997</c:v>
                </c:pt>
                <c:pt idx="98">
                  <c:v>0.82360699999999998</c:v>
                </c:pt>
                <c:pt idx="99">
                  <c:v>0.80981099999999995</c:v>
                </c:pt>
                <c:pt idx="100">
                  <c:v>0.80067699999999997</c:v>
                </c:pt>
                <c:pt idx="101">
                  <c:v>0.79441099999999998</c:v>
                </c:pt>
                <c:pt idx="102">
                  <c:v>0.78386299999999998</c:v>
                </c:pt>
                <c:pt idx="103">
                  <c:v>0.77335799999999999</c:v>
                </c:pt>
                <c:pt idx="104">
                  <c:v>0.77083299999999999</c:v>
                </c:pt>
                <c:pt idx="105">
                  <c:v>0.75980899999999996</c:v>
                </c:pt>
                <c:pt idx="106">
                  <c:v>0.75791799999999998</c:v>
                </c:pt>
                <c:pt idx="107">
                  <c:v>0.76091600000000004</c:v>
                </c:pt>
                <c:pt idx="108">
                  <c:v>0.762382</c:v>
                </c:pt>
                <c:pt idx="109">
                  <c:v>0.76356199999999996</c:v>
                </c:pt>
                <c:pt idx="110">
                  <c:v>0.76679799999999998</c:v>
                </c:pt>
                <c:pt idx="111">
                  <c:v>0.77713200000000004</c:v>
                </c:pt>
                <c:pt idx="112">
                  <c:v>0.77825100000000003</c:v>
                </c:pt>
                <c:pt idx="113">
                  <c:v>0.78328100000000001</c:v>
                </c:pt>
                <c:pt idx="114">
                  <c:v>0.792099</c:v>
                </c:pt>
                <c:pt idx="115">
                  <c:v>0.79293100000000005</c:v>
                </c:pt>
                <c:pt idx="116">
                  <c:v>0.80341200000000002</c:v>
                </c:pt>
                <c:pt idx="117">
                  <c:v>0.81135100000000004</c:v>
                </c:pt>
                <c:pt idx="118">
                  <c:v>0.81218199999999996</c:v>
                </c:pt>
                <c:pt idx="119">
                  <c:v>0.82020000000000004</c:v>
                </c:pt>
                <c:pt idx="120">
                  <c:v>0.822878</c:v>
                </c:pt>
                <c:pt idx="121">
                  <c:v>0.82197399999999998</c:v>
                </c:pt>
                <c:pt idx="122">
                  <c:v>0.82038599999999995</c:v>
                </c:pt>
                <c:pt idx="123">
                  <c:v>0.81798700000000002</c:v>
                </c:pt>
                <c:pt idx="124">
                  <c:v>0.81842800000000004</c:v>
                </c:pt>
                <c:pt idx="125">
                  <c:v>0.815164</c:v>
                </c:pt>
                <c:pt idx="126">
                  <c:v>0.81247599999999998</c:v>
                </c:pt>
                <c:pt idx="127">
                  <c:v>0.80815499999999996</c:v>
                </c:pt>
                <c:pt idx="128">
                  <c:v>0.79939300000000002</c:v>
                </c:pt>
                <c:pt idx="129">
                  <c:v>0.79373099999999996</c:v>
                </c:pt>
                <c:pt idx="130">
                  <c:v>0.78761300000000001</c:v>
                </c:pt>
                <c:pt idx="131">
                  <c:v>0.776779</c:v>
                </c:pt>
                <c:pt idx="132">
                  <c:v>0.76550499999999999</c:v>
                </c:pt>
                <c:pt idx="133">
                  <c:v>0.75385999999999997</c:v>
                </c:pt>
                <c:pt idx="134">
                  <c:v>0.73537300000000005</c:v>
                </c:pt>
                <c:pt idx="135">
                  <c:v>0.71844699999999995</c:v>
                </c:pt>
                <c:pt idx="136">
                  <c:v>0.70019799999999999</c:v>
                </c:pt>
                <c:pt idx="137">
                  <c:v>0.68038699999999996</c:v>
                </c:pt>
                <c:pt idx="138">
                  <c:v>0.66240699999999997</c:v>
                </c:pt>
                <c:pt idx="139">
                  <c:v>0.64124099999999995</c:v>
                </c:pt>
                <c:pt idx="140">
                  <c:v>0.621641</c:v>
                </c:pt>
                <c:pt idx="141">
                  <c:v>0.60276200000000002</c:v>
                </c:pt>
                <c:pt idx="142">
                  <c:v>0.58272599999999997</c:v>
                </c:pt>
                <c:pt idx="143">
                  <c:v>0.56195899999999999</c:v>
                </c:pt>
                <c:pt idx="144">
                  <c:v>0.54251199999999999</c:v>
                </c:pt>
                <c:pt idx="145">
                  <c:v>0.51965499999999998</c:v>
                </c:pt>
                <c:pt idx="146">
                  <c:v>0.49956099999999998</c:v>
                </c:pt>
                <c:pt idx="147">
                  <c:v>0.477516</c:v>
                </c:pt>
                <c:pt idx="148">
                  <c:v>0.45319700000000002</c:v>
                </c:pt>
                <c:pt idx="149">
                  <c:v>0.43082399999999998</c:v>
                </c:pt>
                <c:pt idx="150">
                  <c:v>0.40855599999999997</c:v>
                </c:pt>
                <c:pt idx="151">
                  <c:v>0.38397599999999998</c:v>
                </c:pt>
                <c:pt idx="152">
                  <c:v>0.360981</c:v>
                </c:pt>
                <c:pt idx="153">
                  <c:v>0.33950999999999998</c:v>
                </c:pt>
                <c:pt idx="154">
                  <c:v>0.31849</c:v>
                </c:pt>
                <c:pt idx="155">
                  <c:v>0.29667700000000002</c:v>
                </c:pt>
                <c:pt idx="156">
                  <c:v>0.275783</c:v>
                </c:pt>
                <c:pt idx="157">
                  <c:v>0.25654100000000002</c:v>
                </c:pt>
                <c:pt idx="158">
                  <c:v>0.236817</c:v>
                </c:pt>
                <c:pt idx="159">
                  <c:v>0.217669</c:v>
                </c:pt>
                <c:pt idx="160">
                  <c:v>0.19987199999999999</c:v>
                </c:pt>
                <c:pt idx="161">
                  <c:v>0.182504</c:v>
                </c:pt>
                <c:pt idx="162">
                  <c:v>0.16716300000000001</c:v>
                </c:pt>
                <c:pt idx="163">
                  <c:v>0.15241099999999999</c:v>
                </c:pt>
                <c:pt idx="164">
                  <c:v>0.13941999999999999</c:v>
                </c:pt>
                <c:pt idx="165">
                  <c:v>0.12789200000000001</c:v>
                </c:pt>
                <c:pt idx="166">
                  <c:v>0.11709</c:v>
                </c:pt>
                <c:pt idx="167">
                  <c:v>0.10986899999999999</c:v>
                </c:pt>
                <c:pt idx="168">
                  <c:v>0.103908</c:v>
                </c:pt>
                <c:pt idx="169">
                  <c:v>0.100144</c:v>
                </c:pt>
                <c:pt idx="170" formatCode="0.00E+00">
                  <c:v>9.7784499999999996E-2</c:v>
                </c:pt>
                <c:pt idx="171" formatCode="0.00E+00">
                  <c:v>9.6557100000000007E-2</c:v>
                </c:pt>
                <c:pt idx="172" formatCode="0.00E+00">
                  <c:v>9.3229300000000001E-2</c:v>
                </c:pt>
                <c:pt idx="173" formatCode="0.00E+00">
                  <c:v>8.5722000000000007E-2</c:v>
                </c:pt>
                <c:pt idx="174" formatCode="0.00E+00">
                  <c:v>7.4967400000000003E-2</c:v>
                </c:pt>
                <c:pt idx="175" formatCode="0.00E+00">
                  <c:v>6.5219399999999997E-2</c:v>
                </c:pt>
                <c:pt idx="176" formatCode="0.00E+00">
                  <c:v>5.74222E-2</c:v>
                </c:pt>
                <c:pt idx="177" formatCode="0.00E+00">
                  <c:v>5.4001800000000003E-2</c:v>
                </c:pt>
                <c:pt idx="178" formatCode="0.00E+00">
                  <c:v>5.3891700000000001E-2</c:v>
                </c:pt>
                <c:pt idx="179" formatCode="0.00E+00">
                  <c:v>5.4563E-2</c:v>
                </c:pt>
                <c:pt idx="180" formatCode="0.00E+00">
                  <c:v>5.3817299999999998E-2</c:v>
                </c:pt>
                <c:pt idx="181" formatCode="0.00E+00">
                  <c:v>5.2538899999999999E-2</c:v>
                </c:pt>
                <c:pt idx="182" formatCode="0.00E+00">
                  <c:v>5.09591E-2</c:v>
                </c:pt>
                <c:pt idx="183" formatCode="0.00E+00">
                  <c:v>4.9402700000000001E-2</c:v>
                </c:pt>
                <c:pt idx="184" formatCode="0.00E+00">
                  <c:v>4.7878299999999999E-2</c:v>
                </c:pt>
                <c:pt idx="185" formatCode="0.00E+00">
                  <c:v>4.6598899999999999E-2</c:v>
                </c:pt>
                <c:pt idx="186" formatCode="0.00E+00">
                  <c:v>4.4946199999999999E-2</c:v>
                </c:pt>
                <c:pt idx="187" formatCode="0.00E+00">
                  <c:v>4.4076400000000002E-2</c:v>
                </c:pt>
                <c:pt idx="188" formatCode="0.00E+00">
                  <c:v>4.3356899999999997E-2</c:v>
                </c:pt>
                <c:pt idx="189" formatCode="0.00E+00">
                  <c:v>4.1824300000000002E-2</c:v>
                </c:pt>
                <c:pt idx="190" formatCode="0.00E+00">
                  <c:v>4.1575899999999999E-2</c:v>
                </c:pt>
                <c:pt idx="191" formatCode="0.00E+00">
                  <c:v>4.0695200000000001E-2</c:v>
                </c:pt>
                <c:pt idx="192" formatCode="0.00E+00">
                  <c:v>4.1159599999999998E-2</c:v>
                </c:pt>
                <c:pt idx="193" formatCode="0.00E+00">
                  <c:v>4.0291800000000003E-2</c:v>
                </c:pt>
                <c:pt idx="194" formatCode="0.00E+00">
                  <c:v>4.0059999999999998E-2</c:v>
                </c:pt>
                <c:pt idx="195" formatCode="0.00E+00">
                  <c:v>3.9453500000000002E-2</c:v>
                </c:pt>
                <c:pt idx="196" formatCode="0.00E+00">
                  <c:v>3.9105399999999998E-2</c:v>
                </c:pt>
                <c:pt idx="197" formatCode="0.00E+00">
                  <c:v>3.9058200000000001E-2</c:v>
                </c:pt>
                <c:pt idx="198" formatCode="0.00E+00">
                  <c:v>3.8194199999999998E-2</c:v>
                </c:pt>
                <c:pt idx="199" formatCode="0.00E+00">
                  <c:v>3.8099300000000003E-2</c:v>
                </c:pt>
                <c:pt idx="200" formatCode="0.00E+00">
                  <c:v>3.7128399999999999E-2</c:v>
                </c:pt>
                <c:pt idx="201" formatCode="0.00E+00">
                  <c:v>3.7061700000000003E-2</c:v>
                </c:pt>
                <c:pt idx="202" formatCode="0.00E+00">
                  <c:v>3.6443700000000002E-2</c:v>
                </c:pt>
                <c:pt idx="203" formatCode="0.00E+00">
                  <c:v>3.6307800000000001E-2</c:v>
                </c:pt>
                <c:pt idx="204" formatCode="0.00E+00">
                  <c:v>3.6562900000000002E-2</c:v>
                </c:pt>
                <c:pt idx="205" formatCode="0.00E+00">
                  <c:v>3.5399E-2</c:v>
                </c:pt>
                <c:pt idx="206" formatCode="0.00E+00">
                  <c:v>3.5021799999999999E-2</c:v>
                </c:pt>
                <c:pt idx="207" formatCode="0.00E+00">
                  <c:v>3.46594E-2</c:v>
                </c:pt>
                <c:pt idx="208" formatCode="0.00E+00">
                  <c:v>3.4627400000000003E-2</c:v>
                </c:pt>
                <c:pt idx="209" formatCode="0.00E+00">
                  <c:v>3.4464399999999999E-2</c:v>
                </c:pt>
                <c:pt idx="210" formatCode="0.00E+00">
                  <c:v>3.4192599999999997E-2</c:v>
                </c:pt>
                <c:pt idx="211" formatCode="0.00E+00">
                  <c:v>3.33467E-2</c:v>
                </c:pt>
                <c:pt idx="212" formatCode="0.00E+00">
                  <c:v>3.3655200000000003E-2</c:v>
                </c:pt>
                <c:pt idx="213" formatCode="0.00E+00">
                  <c:v>3.2739600000000001E-2</c:v>
                </c:pt>
                <c:pt idx="214" formatCode="0.00E+00">
                  <c:v>3.2431099999999997E-2</c:v>
                </c:pt>
                <c:pt idx="215" formatCode="0.00E+00">
                  <c:v>3.2653799999999997E-2</c:v>
                </c:pt>
                <c:pt idx="216" formatCode="0.00E+00">
                  <c:v>3.2290899999999997E-2</c:v>
                </c:pt>
                <c:pt idx="217" formatCode="0.00E+00">
                  <c:v>3.0995399999999999E-2</c:v>
                </c:pt>
                <c:pt idx="218" formatCode="0.00E+00">
                  <c:v>3.0115599999999999E-2</c:v>
                </c:pt>
                <c:pt idx="219" formatCode="0.00E+00">
                  <c:v>3.06115E-2</c:v>
                </c:pt>
                <c:pt idx="220" formatCode="0.00E+00">
                  <c:v>2.9964000000000001E-2</c:v>
                </c:pt>
                <c:pt idx="221" formatCode="0.00E+00">
                  <c:v>2.94833E-2</c:v>
                </c:pt>
                <c:pt idx="222" formatCode="0.00E+00">
                  <c:v>2.91252E-2</c:v>
                </c:pt>
                <c:pt idx="223" formatCode="0.00E+00">
                  <c:v>2.8581599999999999E-2</c:v>
                </c:pt>
                <c:pt idx="224" formatCode="0.00E+00">
                  <c:v>2.81906E-2</c:v>
                </c:pt>
                <c:pt idx="225" formatCode="0.00E+00">
                  <c:v>2.7597900000000002E-2</c:v>
                </c:pt>
                <c:pt idx="226" formatCode="0.00E+00">
                  <c:v>2.6671899999999998E-2</c:v>
                </c:pt>
                <c:pt idx="227" formatCode="0.00E+00">
                  <c:v>2.6598500000000001E-2</c:v>
                </c:pt>
                <c:pt idx="228" formatCode="0.00E+00">
                  <c:v>2.6136900000000001E-2</c:v>
                </c:pt>
                <c:pt idx="229" formatCode="0.00E+00">
                  <c:v>2.5003000000000001E-2</c:v>
                </c:pt>
                <c:pt idx="230" formatCode="0.00E+00">
                  <c:v>2.5119800000000001E-2</c:v>
                </c:pt>
                <c:pt idx="231" formatCode="0.00E+00">
                  <c:v>2.4437899999999999E-2</c:v>
                </c:pt>
                <c:pt idx="232" formatCode="0.00E+00">
                  <c:v>2.3539999999999998E-2</c:v>
                </c:pt>
                <c:pt idx="233" formatCode="0.00E+00">
                  <c:v>2.29993E-2</c:v>
                </c:pt>
                <c:pt idx="234" formatCode="0.00E+00">
                  <c:v>2.24099E-2</c:v>
                </c:pt>
                <c:pt idx="235" formatCode="0.00E+00">
                  <c:v>2.1580200000000001E-2</c:v>
                </c:pt>
                <c:pt idx="236" formatCode="0.00E+00">
                  <c:v>2.07233E-2</c:v>
                </c:pt>
                <c:pt idx="237" formatCode="0.00E+00">
                  <c:v>2.0616499999999999E-2</c:v>
                </c:pt>
                <c:pt idx="238" formatCode="0.00E+00">
                  <c:v>1.9740600000000001E-2</c:v>
                </c:pt>
                <c:pt idx="239" formatCode="0.00E+00">
                  <c:v>1.9011500000000001E-2</c:v>
                </c:pt>
                <c:pt idx="240" formatCode="0.00E+00">
                  <c:v>1.8555200000000001E-2</c:v>
                </c:pt>
                <c:pt idx="241" formatCode="0.00E+00">
                  <c:v>1.82252E-2</c:v>
                </c:pt>
                <c:pt idx="242" formatCode="0.00E+00">
                  <c:v>1.7092699999999999E-2</c:v>
                </c:pt>
                <c:pt idx="243" formatCode="0.00E+00">
                  <c:v>1.6492799999999998E-2</c:v>
                </c:pt>
                <c:pt idx="244" formatCode="0.00E+00">
                  <c:v>1.5871E-2</c:v>
                </c:pt>
                <c:pt idx="245" formatCode="0.00E+00">
                  <c:v>1.50309E-2</c:v>
                </c:pt>
                <c:pt idx="246" formatCode="0.00E+00">
                  <c:v>1.43924E-2</c:v>
                </c:pt>
                <c:pt idx="247" formatCode="0.00E+00">
                  <c:v>1.3742000000000001E-2</c:v>
                </c:pt>
                <c:pt idx="248" formatCode="0.00E+00">
                  <c:v>1.29471E-2</c:v>
                </c:pt>
                <c:pt idx="249" formatCode="0.00E+00">
                  <c:v>1.25842E-2</c:v>
                </c:pt>
                <c:pt idx="250" formatCode="0.00E+00">
                  <c:v>1.16787E-2</c:v>
                </c:pt>
                <c:pt idx="251" formatCode="0.00E+00">
                  <c:v>1.12677E-2</c:v>
                </c:pt>
                <c:pt idx="252" formatCode="0.00E+00">
                  <c:v>1.05066E-2</c:v>
                </c:pt>
                <c:pt idx="253" formatCode="0.00E+00">
                  <c:v>9.5720300000000005E-3</c:v>
                </c:pt>
                <c:pt idx="254" formatCode="0.00E+00">
                  <c:v>9.0012600000000005E-3</c:v>
                </c:pt>
                <c:pt idx="255" formatCode="0.00E+00">
                  <c:v>8.4123600000000007E-3</c:v>
                </c:pt>
                <c:pt idx="256" formatCode="0.00E+00">
                  <c:v>7.8463600000000001E-3</c:v>
                </c:pt>
                <c:pt idx="257" formatCode="0.00E+00">
                  <c:v>6.9618199999999996E-3</c:v>
                </c:pt>
                <c:pt idx="258" formatCode="0.00E+00">
                  <c:v>6.28233E-3</c:v>
                </c:pt>
                <c:pt idx="259" formatCode="0.00E+00">
                  <c:v>5.7673500000000001E-3</c:v>
                </c:pt>
                <c:pt idx="260" formatCode="0.00E+00">
                  <c:v>5.2013399999999996E-3</c:v>
                </c:pt>
                <c:pt idx="261" formatCode="0.00E+00">
                  <c:v>4.5399699999999999E-3</c:v>
                </c:pt>
                <c:pt idx="262" formatCode="0.00E+00">
                  <c:v>3.8876499999999999E-3</c:v>
                </c:pt>
                <c:pt idx="263" formatCode="0.00E+00">
                  <c:v>3.4942599999999999E-3</c:v>
                </c:pt>
                <c:pt idx="264" formatCode="0.00E+00">
                  <c:v>2.93159E-3</c:v>
                </c:pt>
                <c:pt idx="265" formatCode="0.00E+00">
                  <c:v>2.2668800000000002E-3</c:v>
                </c:pt>
                <c:pt idx="266" formatCode="0.00E+00">
                  <c:v>1.8205599999999999E-3</c:v>
                </c:pt>
                <c:pt idx="267" formatCode="0.00E+00">
                  <c:v>1.3814000000000001E-3</c:v>
                </c:pt>
                <c:pt idx="268" formatCode="0.00E+00">
                  <c:v>7.3528299999999999E-4</c:v>
                </c:pt>
                <c:pt idx="269" formatCode="0.00E+00">
                  <c:v>-1.7643E-5</c:v>
                </c:pt>
                <c:pt idx="270" formatCode="0.00E+00">
                  <c:v>-4.7969799999999997E-4</c:v>
                </c:pt>
                <c:pt idx="271" formatCode="0.00E+00">
                  <c:v>-1.04189E-3</c:v>
                </c:pt>
                <c:pt idx="272" formatCode="0.00E+00">
                  <c:v>-1.41811E-3</c:v>
                </c:pt>
                <c:pt idx="273" formatCode="0.00E+00">
                  <c:v>-1.4061900000000001E-3</c:v>
                </c:pt>
                <c:pt idx="274" formatCode="0.00E+00">
                  <c:v>-2.3846599999999998E-3</c:v>
                </c:pt>
                <c:pt idx="275" formatCode="0.00E+00">
                  <c:v>-2.8228799999999998E-3</c:v>
                </c:pt>
                <c:pt idx="276" formatCode="0.00E+00">
                  <c:v>-3.23486E-3</c:v>
                </c:pt>
                <c:pt idx="277" formatCode="0.00E+00">
                  <c:v>-3.8070700000000001E-3</c:v>
                </c:pt>
                <c:pt idx="278" formatCode="0.00E+00">
                  <c:v>-4.1208299999999998E-3</c:v>
                </c:pt>
                <c:pt idx="279" formatCode="0.00E+00">
                  <c:v>-4.4636700000000003E-3</c:v>
                </c:pt>
                <c:pt idx="280" formatCode="0.00E+00">
                  <c:v>-4.8642199999999998E-3</c:v>
                </c:pt>
                <c:pt idx="281" formatCode="0.00E+00">
                  <c:v>-5.1999100000000003E-3</c:v>
                </c:pt>
                <c:pt idx="282" formatCode="0.00E+00">
                  <c:v>-5.4631200000000001E-3</c:v>
                </c:pt>
                <c:pt idx="283" formatCode="0.00E+00">
                  <c:v>-5.7692500000000001E-3</c:v>
                </c:pt>
                <c:pt idx="284" formatCode="0.00E+00">
                  <c:v>-6.2866199999999997E-3</c:v>
                </c:pt>
                <c:pt idx="285" formatCode="0.00E+00">
                  <c:v>-6.5064399999999996E-3</c:v>
                </c:pt>
                <c:pt idx="286" formatCode="0.00E+00">
                  <c:v>-6.7215E-3</c:v>
                </c:pt>
                <c:pt idx="287" formatCode="0.00E+00">
                  <c:v>-6.9589600000000001E-3</c:v>
                </c:pt>
                <c:pt idx="288" formatCode="0.00E+00">
                  <c:v>-7.2917900000000003E-3</c:v>
                </c:pt>
                <c:pt idx="289" formatCode="0.00E+00">
                  <c:v>-7.6932900000000002E-3</c:v>
                </c:pt>
                <c:pt idx="290" formatCode="0.00E+00">
                  <c:v>-7.7948599999999998E-3</c:v>
                </c:pt>
                <c:pt idx="291" formatCode="0.00E+00">
                  <c:v>-8.1372300000000005E-3</c:v>
                </c:pt>
                <c:pt idx="292" formatCode="0.00E+00">
                  <c:v>-8.4314300000000002E-3</c:v>
                </c:pt>
                <c:pt idx="293" formatCode="0.00E+00">
                  <c:v>-8.5120200000000003E-3</c:v>
                </c:pt>
                <c:pt idx="294" formatCode="0.00E+00">
                  <c:v>-8.6502999999999997E-3</c:v>
                </c:pt>
                <c:pt idx="295" formatCode="0.00E+00">
                  <c:v>-8.7018000000000009E-3</c:v>
                </c:pt>
                <c:pt idx="296" formatCode="0.00E+00">
                  <c:v>-8.8710799999999999E-3</c:v>
                </c:pt>
                <c:pt idx="297" formatCode="0.00E+00">
                  <c:v>-9.9210700000000006E-3</c:v>
                </c:pt>
                <c:pt idx="298" formatCode="0.00E+00">
                  <c:v>-1.0136600000000001E-2</c:v>
                </c:pt>
                <c:pt idx="299" formatCode="0.00E+00">
                  <c:v>-9.8109200000000008E-3</c:v>
                </c:pt>
                <c:pt idx="300" formatCode="0.00E+00">
                  <c:v>-1.0048899999999999E-2</c:v>
                </c:pt>
                <c:pt idx="301" formatCode="0.00E+00">
                  <c:v>-1.0199099999999999E-2</c:v>
                </c:pt>
                <c:pt idx="302" formatCode="0.00E+00">
                  <c:v>-1.03803E-2</c:v>
                </c:pt>
                <c:pt idx="303" formatCode="0.00E+00">
                  <c:v>-1.04136E-2</c:v>
                </c:pt>
                <c:pt idx="304" formatCode="0.00E+00">
                  <c:v>-1.07212E-2</c:v>
                </c:pt>
                <c:pt idx="305" formatCode="0.00E+00">
                  <c:v>-1.09234E-2</c:v>
                </c:pt>
                <c:pt idx="306" formatCode="0.00E+00">
                  <c:v>-1.09897E-2</c:v>
                </c:pt>
                <c:pt idx="307" formatCode="0.00E+00">
                  <c:v>-1.11504E-2</c:v>
                </c:pt>
                <c:pt idx="308" formatCode="0.00E+00">
                  <c:v>-1.14141E-2</c:v>
                </c:pt>
                <c:pt idx="309" formatCode="0.00E+00">
                  <c:v>-1.13702E-2</c:v>
                </c:pt>
                <c:pt idx="310" formatCode="0.00E+00">
                  <c:v>-1.16472E-2</c:v>
                </c:pt>
                <c:pt idx="311" formatCode="0.00E+00">
                  <c:v>-1.1676799999999999E-2</c:v>
                </c:pt>
                <c:pt idx="312" formatCode="0.00E+00">
                  <c:v>-1.19267E-2</c:v>
                </c:pt>
                <c:pt idx="313" formatCode="0.00E+00">
                  <c:v>-1.19252E-2</c:v>
                </c:pt>
                <c:pt idx="314" formatCode="0.00E+00">
                  <c:v>-1.2248E-2</c:v>
                </c:pt>
                <c:pt idx="315" formatCode="0.00E+00">
                  <c:v>-1.2163200000000001E-2</c:v>
                </c:pt>
                <c:pt idx="316" formatCode="0.00E+00">
                  <c:v>-1.22633E-2</c:v>
                </c:pt>
                <c:pt idx="317" formatCode="0.00E+00">
                  <c:v>-1.24388E-2</c:v>
                </c:pt>
                <c:pt idx="318" formatCode="0.00E+00">
                  <c:v>-1.2596100000000001E-2</c:v>
                </c:pt>
                <c:pt idx="319" formatCode="0.00E+00">
                  <c:v>-1.2737800000000001E-2</c:v>
                </c:pt>
                <c:pt idx="320" formatCode="0.00E+00">
                  <c:v>-1.27788E-2</c:v>
                </c:pt>
                <c:pt idx="321" formatCode="0.00E+00">
                  <c:v>-1.2847900000000001E-2</c:v>
                </c:pt>
                <c:pt idx="322" formatCode="0.00E+00">
                  <c:v>-1.28431E-2</c:v>
                </c:pt>
                <c:pt idx="323" formatCode="0.00E+00">
                  <c:v>-1.3073899999999999E-2</c:v>
                </c:pt>
                <c:pt idx="324" formatCode="0.00E+00">
                  <c:v>-1.3113E-2</c:v>
                </c:pt>
                <c:pt idx="325" formatCode="0.00E+00">
                  <c:v>-1.3125899999999999E-2</c:v>
                </c:pt>
                <c:pt idx="326" formatCode="0.00E+00">
                  <c:v>-1.3203599999999999E-2</c:v>
                </c:pt>
                <c:pt idx="327" formatCode="0.00E+00">
                  <c:v>-1.3465400000000001E-2</c:v>
                </c:pt>
                <c:pt idx="328" formatCode="0.00E+00">
                  <c:v>-1.3417200000000001E-2</c:v>
                </c:pt>
                <c:pt idx="329" formatCode="0.00E+00">
                  <c:v>-1.3473499999999999E-2</c:v>
                </c:pt>
                <c:pt idx="330" formatCode="0.00E+00">
                  <c:v>-1.3609400000000001E-2</c:v>
                </c:pt>
                <c:pt idx="331" formatCode="0.00E+00">
                  <c:v>-1.37663E-2</c:v>
                </c:pt>
                <c:pt idx="332" formatCode="0.00E+00">
                  <c:v>-1.37777E-2</c:v>
                </c:pt>
                <c:pt idx="333" formatCode="0.00E+00">
                  <c:v>-1.37424E-2</c:v>
                </c:pt>
                <c:pt idx="334" formatCode="0.00E+00">
                  <c:v>-1.3880699999999999E-2</c:v>
                </c:pt>
                <c:pt idx="335" formatCode="0.00E+00">
                  <c:v>-1.38149E-2</c:v>
                </c:pt>
                <c:pt idx="336" formatCode="0.00E+00">
                  <c:v>-1.3867900000000001E-2</c:v>
                </c:pt>
                <c:pt idx="337" formatCode="0.00E+00">
                  <c:v>-1.3949400000000001E-2</c:v>
                </c:pt>
                <c:pt idx="338" formatCode="0.00E+00">
                  <c:v>-1.40996E-2</c:v>
                </c:pt>
                <c:pt idx="339" formatCode="0.00E+00">
                  <c:v>-1.40853E-2</c:v>
                </c:pt>
                <c:pt idx="340" formatCode="0.00E+00">
                  <c:v>-1.40882E-2</c:v>
                </c:pt>
                <c:pt idx="341" formatCode="0.00E+00">
                  <c:v>-1.41964E-2</c:v>
                </c:pt>
                <c:pt idx="342" formatCode="0.00E+00">
                  <c:v>-1.42784E-2</c:v>
                </c:pt>
                <c:pt idx="343" formatCode="0.00E+00">
                  <c:v>-1.43914E-2</c:v>
                </c:pt>
                <c:pt idx="344" formatCode="0.00E+00">
                  <c:v>-1.43547E-2</c:v>
                </c:pt>
                <c:pt idx="345" formatCode="0.00E+00">
                  <c:v>-1.44706E-2</c:v>
                </c:pt>
                <c:pt idx="346" formatCode="0.00E+00">
                  <c:v>-1.45016E-2</c:v>
                </c:pt>
                <c:pt idx="347" formatCode="0.00E+00">
                  <c:v>-1.45106E-2</c:v>
                </c:pt>
                <c:pt idx="348" formatCode="0.00E+00">
                  <c:v>-1.46217E-2</c:v>
                </c:pt>
                <c:pt idx="349" formatCode="0.00E+00">
                  <c:v>-1.46508E-2</c:v>
                </c:pt>
                <c:pt idx="350" formatCode="0.00E+00">
                  <c:v>-1.47753E-2</c:v>
                </c:pt>
                <c:pt idx="351" formatCode="0.00E+00">
                  <c:v>-1.48621E-2</c:v>
                </c:pt>
                <c:pt idx="352" formatCode="0.00E+00">
                  <c:v>-1.4726599999999999E-2</c:v>
                </c:pt>
                <c:pt idx="353" formatCode="0.00E+00">
                  <c:v>-1.48697E-2</c:v>
                </c:pt>
                <c:pt idx="354" formatCode="0.00E+00">
                  <c:v>-1.5029000000000001E-2</c:v>
                </c:pt>
                <c:pt idx="355" formatCode="0.00E+00">
                  <c:v>-1.4997E-2</c:v>
                </c:pt>
                <c:pt idx="356" formatCode="0.00E+00">
                  <c:v>-1.51582E-2</c:v>
                </c:pt>
                <c:pt idx="357" formatCode="0.00E+00">
                  <c:v>-1.52006E-2</c:v>
                </c:pt>
                <c:pt idx="358" formatCode="0.00E+00">
                  <c:v>-1.51377E-2</c:v>
                </c:pt>
                <c:pt idx="359" formatCode="0.00E+00">
                  <c:v>-1.53189E-2</c:v>
                </c:pt>
                <c:pt idx="360" formatCode="0.00E+00">
                  <c:v>-1.542E-2</c:v>
                </c:pt>
                <c:pt idx="361" formatCode="0.00E+00">
                  <c:v>-1.54634E-2</c:v>
                </c:pt>
                <c:pt idx="362" formatCode="0.00E+00">
                  <c:v>-1.54796E-2</c:v>
                </c:pt>
                <c:pt idx="363" formatCode="0.00E+00">
                  <c:v>-1.57032E-2</c:v>
                </c:pt>
                <c:pt idx="364" formatCode="0.00E+00">
                  <c:v>-1.5679800000000001E-2</c:v>
                </c:pt>
                <c:pt idx="365" formatCode="0.00E+00">
                  <c:v>-1.5846699999999998E-2</c:v>
                </c:pt>
                <c:pt idx="366" formatCode="0.00E+00">
                  <c:v>-1.58324E-2</c:v>
                </c:pt>
                <c:pt idx="367" formatCode="0.00E+00">
                  <c:v>-1.5890100000000001E-2</c:v>
                </c:pt>
                <c:pt idx="368" formatCode="0.00E+00">
                  <c:v>-1.5906799999999999E-2</c:v>
                </c:pt>
                <c:pt idx="369" formatCode="0.00E+00">
                  <c:v>-1.6048900000000001E-2</c:v>
                </c:pt>
                <c:pt idx="370" formatCode="0.00E+00">
                  <c:v>-1.6116599999999998E-2</c:v>
                </c:pt>
                <c:pt idx="371" formatCode="0.00E+00">
                  <c:v>-1.6162900000000001E-2</c:v>
                </c:pt>
                <c:pt idx="372" formatCode="0.00E+00">
                  <c:v>-1.6257799999999999E-2</c:v>
                </c:pt>
                <c:pt idx="373" formatCode="0.00E+00">
                  <c:v>-1.6301599999999999E-2</c:v>
                </c:pt>
                <c:pt idx="374" formatCode="0.00E+00">
                  <c:v>-1.6406500000000001E-2</c:v>
                </c:pt>
                <c:pt idx="375" formatCode="0.00E+00">
                  <c:v>-1.6510500000000001E-2</c:v>
                </c:pt>
                <c:pt idx="376" formatCode="0.00E+00">
                  <c:v>-1.6480399999999999E-2</c:v>
                </c:pt>
                <c:pt idx="377" formatCode="0.00E+00">
                  <c:v>-1.6601100000000001E-2</c:v>
                </c:pt>
                <c:pt idx="378" formatCode="0.00E+00">
                  <c:v>-1.6609700000000002E-2</c:v>
                </c:pt>
                <c:pt idx="379" formatCode="0.00E+00">
                  <c:v>-1.6566299999999999E-2</c:v>
                </c:pt>
                <c:pt idx="380" formatCode="0.00E+00">
                  <c:v>-1.6679800000000002E-2</c:v>
                </c:pt>
                <c:pt idx="381" formatCode="0.00E+00">
                  <c:v>-1.6878600000000001E-2</c:v>
                </c:pt>
                <c:pt idx="382" formatCode="0.00E+00">
                  <c:v>-1.6825199999999998E-2</c:v>
                </c:pt>
                <c:pt idx="383" formatCode="0.00E+00">
                  <c:v>-1.6861399999999999E-2</c:v>
                </c:pt>
                <c:pt idx="384" formatCode="0.00E+00">
                  <c:v>-1.69015E-2</c:v>
                </c:pt>
                <c:pt idx="385" formatCode="0.00E+00">
                  <c:v>-1.6944399999999998E-2</c:v>
                </c:pt>
                <c:pt idx="386" formatCode="0.00E+00">
                  <c:v>-1.7001599999999999E-2</c:v>
                </c:pt>
                <c:pt idx="387" formatCode="0.00E+00">
                  <c:v>-1.70259E-2</c:v>
                </c:pt>
                <c:pt idx="388" formatCode="0.00E+00">
                  <c:v>-1.7193300000000002E-2</c:v>
                </c:pt>
                <c:pt idx="389" formatCode="0.00E+00">
                  <c:v>-1.71194E-2</c:v>
                </c:pt>
                <c:pt idx="390" formatCode="0.00E+00">
                  <c:v>-1.7169E-2</c:v>
                </c:pt>
                <c:pt idx="391" formatCode="0.00E+00">
                  <c:v>-1.7188100000000001E-2</c:v>
                </c:pt>
                <c:pt idx="392" formatCode="0.00E+00">
                  <c:v>-1.7116099999999999E-2</c:v>
                </c:pt>
                <c:pt idx="393" formatCode="0.00E+00">
                  <c:v>-1.7413100000000001E-2</c:v>
                </c:pt>
                <c:pt idx="394" formatCode="0.00E+00">
                  <c:v>-1.7311099999999999E-2</c:v>
                </c:pt>
                <c:pt idx="395" formatCode="0.00E+00">
                  <c:v>-1.7297699999999999E-2</c:v>
                </c:pt>
                <c:pt idx="396" formatCode="0.00E+00">
                  <c:v>-1.7406499999999998E-2</c:v>
                </c:pt>
                <c:pt idx="397" formatCode="0.00E+00">
                  <c:v>-1.7345900000000001E-2</c:v>
                </c:pt>
                <c:pt idx="398" formatCode="0.00E+00">
                  <c:v>-1.7447000000000001E-2</c:v>
                </c:pt>
                <c:pt idx="399" formatCode="0.00E+00">
                  <c:v>-1.7457E-2</c:v>
                </c:pt>
                <c:pt idx="400" formatCode="0.00E+00">
                  <c:v>-1.7554799999999999E-2</c:v>
                </c:pt>
                <c:pt idx="401" formatCode="0.00E+00">
                  <c:v>-1.7619099999999999E-2</c:v>
                </c:pt>
                <c:pt idx="402" formatCode="0.00E+00">
                  <c:v>-1.7503700000000001E-2</c:v>
                </c:pt>
                <c:pt idx="403" formatCode="0.00E+00">
                  <c:v>-1.7567599999999999E-2</c:v>
                </c:pt>
                <c:pt idx="404" formatCode="0.00E+00">
                  <c:v>-1.7675400000000001E-2</c:v>
                </c:pt>
                <c:pt idx="405" formatCode="0.00E+00">
                  <c:v>-1.7595800000000002E-2</c:v>
                </c:pt>
                <c:pt idx="406" formatCode="0.00E+00">
                  <c:v>-1.7683000000000001E-2</c:v>
                </c:pt>
                <c:pt idx="407" formatCode="0.00E+00">
                  <c:v>-1.7662500000000001E-2</c:v>
                </c:pt>
                <c:pt idx="408" formatCode="0.00E+00">
                  <c:v>-1.76597E-2</c:v>
                </c:pt>
                <c:pt idx="409" formatCode="0.00E+00">
                  <c:v>-1.7776E-2</c:v>
                </c:pt>
                <c:pt idx="410" formatCode="0.00E+00">
                  <c:v>-1.7842299999999998E-2</c:v>
                </c:pt>
                <c:pt idx="411" formatCode="0.00E+00">
                  <c:v>-1.78227E-2</c:v>
                </c:pt>
                <c:pt idx="412" formatCode="0.00E+00">
                  <c:v>-1.7777899999999999E-2</c:v>
                </c:pt>
                <c:pt idx="413" formatCode="0.00E+00">
                  <c:v>-1.77889E-2</c:v>
                </c:pt>
                <c:pt idx="414" formatCode="0.00E+00">
                  <c:v>-1.7810300000000001E-2</c:v>
                </c:pt>
                <c:pt idx="415" formatCode="0.00E+00">
                  <c:v>-1.7849899999999998E-2</c:v>
                </c:pt>
                <c:pt idx="416" formatCode="0.00E+00">
                  <c:v>-1.7875700000000001E-2</c:v>
                </c:pt>
                <c:pt idx="417" formatCode="0.00E+00">
                  <c:v>-1.7930000000000001E-2</c:v>
                </c:pt>
                <c:pt idx="418" formatCode="0.00E+00">
                  <c:v>-1.7995799999999999E-2</c:v>
                </c:pt>
                <c:pt idx="419" formatCode="0.00E+00">
                  <c:v>-1.7963900000000001E-2</c:v>
                </c:pt>
                <c:pt idx="420" formatCode="0.00E+00">
                  <c:v>-1.8000599999999999E-2</c:v>
                </c:pt>
                <c:pt idx="421" formatCode="0.00E+00">
                  <c:v>-1.8078799999999999E-2</c:v>
                </c:pt>
                <c:pt idx="422" formatCode="0.00E+00">
                  <c:v>-1.8057799999999999E-2</c:v>
                </c:pt>
                <c:pt idx="423" formatCode="0.00E+00">
                  <c:v>-1.8068799999999999E-2</c:v>
                </c:pt>
                <c:pt idx="424" formatCode="0.00E+00">
                  <c:v>-1.80535E-2</c:v>
                </c:pt>
                <c:pt idx="425" formatCode="0.00E+00">
                  <c:v>-1.8151799999999999E-2</c:v>
                </c:pt>
                <c:pt idx="426" formatCode="0.00E+00">
                  <c:v>-1.8140300000000002E-2</c:v>
                </c:pt>
                <c:pt idx="427" formatCode="0.00E+00">
                  <c:v>-1.8198499999999999E-2</c:v>
                </c:pt>
                <c:pt idx="428" formatCode="0.00E+00">
                  <c:v>-1.8161799999999999E-2</c:v>
                </c:pt>
                <c:pt idx="429" formatCode="0.00E+00">
                  <c:v>-1.8202800000000002E-2</c:v>
                </c:pt>
                <c:pt idx="430" formatCode="0.00E+00">
                  <c:v>-1.80745E-2</c:v>
                </c:pt>
                <c:pt idx="431" formatCode="0.00E+00">
                  <c:v>-1.8158400000000002E-2</c:v>
                </c:pt>
                <c:pt idx="432" formatCode="0.00E+00">
                  <c:v>-1.80383E-2</c:v>
                </c:pt>
                <c:pt idx="433" formatCode="0.00E+00">
                  <c:v>-1.7787899999999999E-2</c:v>
                </c:pt>
                <c:pt idx="434" formatCode="0.00E+00">
                  <c:v>-1.7269099999999999E-2</c:v>
                </c:pt>
                <c:pt idx="435" formatCode="0.00E+00">
                  <c:v>-1.7314400000000001E-2</c:v>
                </c:pt>
                <c:pt idx="436" formatCode="0.00E+00">
                  <c:v>-1.7959599999999999E-2</c:v>
                </c:pt>
                <c:pt idx="437" formatCode="0.00E+00">
                  <c:v>-1.8181800000000001E-2</c:v>
                </c:pt>
                <c:pt idx="438" formatCode="0.00E+00">
                  <c:v>-1.8570900000000001E-2</c:v>
                </c:pt>
                <c:pt idx="439" formatCode="0.00E+00">
                  <c:v>-1.9674299999999999E-2</c:v>
                </c:pt>
                <c:pt idx="440" formatCode="0.00E+00">
                  <c:v>-2.07028E-2</c:v>
                </c:pt>
                <c:pt idx="441" formatCode="0.00E+00">
                  <c:v>-2.0440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B98-4A21-BCCC-BCA826E5395F}"/>
            </c:ext>
          </c:extLst>
        </c:ser>
        <c:ser>
          <c:idx val="41"/>
          <c:order val="3"/>
          <c:spPr>
            <a:ln w="9525" cap="rnd">
              <a:solidFill>
                <a:schemeClr val="accent6">
                  <a:lumMod val="70000"/>
                  <a:lumOff val="3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5'!$A$2:$A$400</c:f>
              <c:numCache>
                <c:formatCode>General</c:formatCode>
                <c:ptCount val="39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</c:numCache>
            </c:numRef>
          </c:xVal>
          <c:yVal>
            <c:numRef>
              <c:f>'[AMG-R-(-)-N-a-DimethylBenzylAmin.xlsx]Sheet5'!$B$2:$B$388</c:f>
              <c:numCache>
                <c:formatCode>General</c:formatCode>
                <c:ptCount val="387"/>
                <c:pt idx="0">
                  <c:v>-0.47129599999999999</c:v>
                </c:pt>
                <c:pt idx="1">
                  <c:v>0.192107</c:v>
                </c:pt>
                <c:pt idx="2">
                  <c:v>0.38325100000000001</c:v>
                </c:pt>
                <c:pt idx="3">
                  <c:v>-0.36427199999999998</c:v>
                </c:pt>
                <c:pt idx="4">
                  <c:v>-0.86136699999999999</c:v>
                </c:pt>
                <c:pt idx="5">
                  <c:v>-0.199244</c:v>
                </c:pt>
                <c:pt idx="6">
                  <c:v>-0.19115399999999999</c:v>
                </c:pt>
                <c:pt idx="7">
                  <c:v>-0.22656299999999999</c:v>
                </c:pt>
                <c:pt idx="8" formatCode="0.00E+00">
                  <c:v>7.3135400000000003E-2</c:v>
                </c:pt>
                <c:pt idx="9">
                  <c:v>-0.600522</c:v>
                </c:pt>
                <c:pt idx="10">
                  <c:v>-1.12382</c:v>
                </c:pt>
                <c:pt idx="11" formatCode="0.00E+00">
                  <c:v>-2.882E-3</c:v>
                </c:pt>
                <c:pt idx="12">
                  <c:v>-0.48322399999999999</c:v>
                </c:pt>
                <c:pt idx="13">
                  <c:v>0.433278</c:v>
                </c:pt>
                <c:pt idx="14">
                  <c:v>-0.22161700000000001</c:v>
                </c:pt>
                <c:pt idx="15">
                  <c:v>-0.349435</c:v>
                </c:pt>
                <c:pt idx="16" formatCode="0.00E+00">
                  <c:v>7.7106499999999994E-2</c:v>
                </c:pt>
                <c:pt idx="17">
                  <c:v>-0.55389100000000002</c:v>
                </c:pt>
                <c:pt idx="18">
                  <c:v>-0.65054599999999996</c:v>
                </c:pt>
                <c:pt idx="19">
                  <c:v>-0.139014</c:v>
                </c:pt>
                <c:pt idx="20">
                  <c:v>0.85548599999999997</c:v>
                </c:pt>
                <c:pt idx="21">
                  <c:v>-0.23349900000000001</c:v>
                </c:pt>
                <c:pt idx="22">
                  <c:v>-0.120612</c:v>
                </c:pt>
                <c:pt idx="23" formatCode="0.00E+00">
                  <c:v>9.5720300000000005E-3</c:v>
                </c:pt>
                <c:pt idx="24">
                  <c:v>-0.30103000000000002</c:v>
                </c:pt>
                <c:pt idx="25">
                  <c:v>0.18549599999999999</c:v>
                </c:pt>
                <c:pt idx="26" formatCode="0.00E+00">
                  <c:v>-3.0278200000000002E-2</c:v>
                </c:pt>
                <c:pt idx="27">
                  <c:v>-0.404331</c:v>
                </c:pt>
                <c:pt idx="28">
                  <c:v>0.108266</c:v>
                </c:pt>
                <c:pt idx="29">
                  <c:v>0.62122999999999995</c:v>
                </c:pt>
                <c:pt idx="30">
                  <c:v>-0.50767600000000002</c:v>
                </c:pt>
                <c:pt idx="31" formatCode="0.00E+00">
                  <c:v>-1.4080000000000001E-2</c:v>
                </c:pt>
                <c:pt idx="32">
                  <c:v>0.33661200000000002</c:v>
                </c:pt>
                <c:pt idx="33">
                  <c:v>-0.75125699999999995</c:v>
                </c:pt>
                <c:pt idx="34">
                  <c:v>-0.64298699999999998</c:v>
                </c:pt>
                <c:pt idx="35">
                  <c:v>-0.62907900000000005</c:v>
                </c:pt>
                <c:pt idx="36">
                  <c:v>-0.47042200000000001</c:v>
                </c:pt>
                <c:pt idx="37">
                  <c:v>-0.46742800000000001</c:v>
                </c:pt>
                <c:pt idx="38">
                  <c:v>-0.448967</c:v>
                </c:pt>
                <c:pt idx="39">
                  <c:v>-0.122684</c:v>
                </c:pt>
                <c:pt idx="40">
                  <c:v>-0.65257100000000001</c:v>
                </c:pt>
                <c:pt idx="41">
                  <c:v>-0.143571</c:v>
                </c:pt>
                <c:pt idx="42">
                  <c:v>0.61998200000000003</c:v>
                </c:pt>
                <c:pt idx="43" formatCode="0.00E+00">
                  <c:v>8.8451399999999999E-2</c:v>
                </c:pt>
                <c:pt idx="44">
                  <c:v>-0.67253200000000002</c:v>
                </c:pt>
                <c:pt idx="45">
                  <c:v>-0.34808099999999997</c:v>
                </c:pt>
                <c:pt idx="46">
                  <c:v>-0.58072100000000004</c:v>
                </c:pt>
                <c:pt idx="47" formatCode="0.00E+00">
                  <c:v>6.0634599999999997E-2</c:v>
                </c:pt>
                <c:pt idx="48">
                  <c:v>0.59346100000000002</c:v>
                </c:pt>
                <c:pt idx="49">
                  <c:v>-0.65167600000000003</c:v>
                </c:pt>
                <c:pt idx="50">
                  <c:v>0.34677799999999998</c:v>
                </c:pt>
                <c:pt idx="51">
                  <c:v>0.78489200000000003</c:v>
                </c:pt>
                <c:pt idx="52" formatCode="0.00E+00">
                  <c:v>5.5855799999999997E-2</c:v>
                </c:pt>
                <c:pt idx="53">
                  <c:v>-0.66954499999999995</c:v>
                </c:pt>
                <c:pt idx="54">
                  <c:v>0.53188500000000005</c:v>
                </c:pt>
                <c:pt idx="55">
                  <c:v>0.111845</c:v>
                </c:pt>
                <c:pt idx="56">
                  <c:v>-0.14499300000000001</c:v>
                </c:pt>
                <c:pt idx="57">
                  <c:v>0.54810800000000004</c:v>
                </c:pt>
                <c:pt idx="58">
                  <c:v>0.86133199999999999</c:v>
                </c:pt>
                <c:pt idx="59">
                  <c:v>0.30213600000000002</c:v>
                </c:pt>
                <c:pt idx="60">
                  <c:v>0.59970400000000001</c:v>
                </c:pt>
                <c:pt idx="61" formatCode="0.00E+00">
                  <c:v>-1.21818E-2</c:v>
                </c:pt>
                <c:pt idx="62">
                  <c:v>0.116907</c:v>
                </c:pt>
                <c:pt idx="63">
                  <c:v>-0.17443800000000001</c:v>
                </c:pt>
                <c:pt idx="64">
                  <c:v>0.57293499999999997</c:v>
                </c:pt>
                <c:pt idx="65">
                  <c:v>0.71916800000000003</c:v>
                </c:pt>
                <c:pt idx="66">
                  <c:v>-0.81645199999999996</c:v>
                </c:pt>
                <c:pt idx="67">
                  <c:v>0.77740200000000004</c:v>
                </c:pt>
                <c:pt idx="68">
                  <c:v>0.84218599999999999</c:v>
                </c:pt>
                <c:pt idx="69">
                  <c:v>0.76426400000000005</c:v>
                </c:pt>
                <c:pt idx="70">
                  <c:v>1.14235</c:v>
                </c:pt>
                <c:pt idx="71">
                  <c:v>0.85698399999999997</c:v>
                </c:pt>
                <c:pt idx="72">
                  <c:v>0.78215800000000002</c:v>
                </c:pt>
                <c:pt idx="73">
                  <c:v>0.87</c:v>
                </c:pt>
                <c:pt idx="74">
                  <c:v>0.83405700000000005</c:v>
                </c:pt>
                <c:pt idx="75">
                  <c:v>0.83977100000000005</c:v>
                </c:pt>
                <c:pt idx="76">
                  <c:v>0.83337600000000001</c:v>
                </c:pt>
                <c:pt idx="77">
                  <c:v>0.872838</c:v>
                </c:pt>
                <c:pt idx="78">
                  <c:v>0.83896599999999999</c:v>
                </c:pt>
                <c:pt idx="79">
                  <c:v>0.83281700000000003</c:v>
                </c:pt>
                <c:pt idx="80">
                  <c:v>0.83576799999999996</c:v>
                </c:pt>
                <c:pt idx="81">
                  <c:v>0.81898300000000002</c:v>
                </c:pt>
                <c:pt idx="82">
                  <c:v>0.82319200000000003</c:v>
                </c:pt>
                <c:pt idx="83">
                  <c:v>0.835422</c:v>
                </c:pt>
                <c:pt idx="84">
                  <c:v>0.83709599999999995</c:v>
                </c:pt>
                <c:pt idx="85">
                  <c:v>0.82957499999999995</c:v>
                </c:pt>
                <c:pt idx="86">
                  <c:v>0.83881899999999998</c:v>
                </c:pt>
                <c:pt idx="87">
                  <c:v>0.834924</c:v>
                </c:pt>
                <c:pt idx="88">
                  <c:v>0.85208700000000004</c:v>
                </c:pt>
                <c:pt idx="89">
                  <c:v>0.83599199999999996</c:v>
                </c:pt>
                <c:pt idx="90">
                  <c:v>0.835762</c:v>
                </c:pt>
                <c:pt idx="91">
                  <c:v>0.86069300000000004</c:v>
                </c:pt>
                <c:pt idx="92">
                  <c:v>0.84244200000000002</c:v>
                </c:pt>
                <c:pt idx="93">
                  <c:v>0.84148699999999999</c:v>
                </c:pt>
                <c:pt idx="94">
                  <c:v>0.84526900000000005</c:v>
                </c:pt>
                <c:pt idx="95">
                  <c:v>0.84604800000000002</c:v>
                </c:pt>
                <c:pt idx="96">
                  <c:v>0.83652899999999997</c:v>
                </c:pt>
                <c:pt idx="97">
                  <c:v>0.81517600000000001</c:v>
                </c:pt>
                <c:pt idx="98">
                  <c:v>0.80574199999999996</c:v>
                </c:pt>
                <c:pt idx="99">
                  <c:v>0.79862900000000003</c:v>
                </c:pt>
                <c:pt idx="100">
                  <c:v>0.78454199999999996</c:v>
                </c:pt>
                <c:pt idx="101">
                  <c:v>0.77539400000000003</c:v>
                </c:pt>
                <c:pt idx="102">
                  <c:v>0.77244500000000005</c:v>
                </c:pt>
                <c:pt idx="103">
                  <c:v>0.75519700000000001</c:v>
                </c:pt>
                <c:pt idx="104">
                  <c:v>0.74811700000000003</c:v>
                </c:pt>
                <c:pt idx="105">
                  <c:v>0.74621400000000004</c:v>
                </c:pt>
                <c:pt idx="106">
                  <c:v>0.74609000000000003</c:v>
                </c:pt>
                <c:pt idx="107">
                  <c:v>0.74315500000000001</c:v>
                </c:pt>
                <c:pt idx="108">
                  <c:v>0.74905900000000003</c:v>
                </c:pt>
                <c:pt idx="109">
                  <c:v>0.75325299999999995</c:v>
                </c:pt>
                <c:pt idx="110">
                  <c:v>0.75712599999999997</c:v>
                </c:pt>
                <c:pt idx="111">
                  <c:v>0.76649100000000003</c:v>
                </c:pt>
                <c:pt idx="112">
                  <c:v>0.76937500000000003</c:v>
                </c:pt>
                <c:pt idx="113">
                  <c:v>0.77878800000000004</c:v>
                </c:pt>
                <c:pt idx="114">
                  <c:v>0.78772200000000003</c:v>
                </c:pt>
                <c:pt idx="115">
                  <c:v>0.79254500000000005</c:v>
                </c:pt>
                <c:pt idx="116">
                  <c:v>0.80031300000000005</c:v>
                </c:pt>
                <c:pt idx="117">
                  <c:v>0.80704799999999999</c:v>
                </c:pt>
                <c:pt idx="118">
                  <c:v>0.81318299999999999</c:v>
                </c:pt>
                <c:pt idx="119">
                  <c:v>0.82344799999999996</c:v>
                </c:pt>
                <c:pt idx="120">
                  <c:v>0.81995300000000004</c:v>
                </c:pt>
                <c:pt idx="121">
                  <c:v>0.82274400000000003</c:v>
                </c:pt>
                <c:pt idx="122">
                  <c:v>0.82195099999999999</c:v>
                </c:pt>
                <c:pt idx="123">
                  <c:v>0.82284400000000002</c:v>
                </c:pt>
                <c:pt idx="124">
                  <c:v>0.82005899999999998</c:v>
                </c:pt>
                <c:pt idx="125">
                  <c:v>0.81798000000000004</c:v>
                </c:pt>
                <c:pt idx="126">
                  <c:v>0.81891400000000003</c:v>
                </c:pt>
                <c:pt idx="127">
                  <c:v>0.81184500000000004</c:v>
                </c:pt>
                <c:pt idx="128">
                  <c:v>0.80607200000000001</c:v>
                </c:pt>
                <c:pt idx="129">
                  <c:v>0.80113100000000004</c:v>
                </c:pt>
                <c:pt idx="130">
                  <c:v>0.79246499999999997</c:v>
                </c:pt>
                <c:pt idx="131">
                  <c:v>0.784443</c:v>
                </c:pt>
                <c:pt idx="132">
                  <c:v>0.77449599999999996</c:v>
                </c:pt>
                <c:pt idx="133">
                  <c:v>0.76170300000000002</c:v>
                </c:pt>
                <c:pt idx="134">
                  <c:v>0.74539500000000003</c:v>
                </c:pt>
                <c:pt idx="135">
                  <c:v>0.73080400000000001</c:v>
                </c:pt>
                <c:pt idx="136">
                  <c:v>0.71300799999999998</c:v>
                </c:pt>
                <c:pt idx="137">
                  <c:v>0.69181599999999999</c:v>
                </c:pt>
                <c:pt idx="138">
                  <c:v>0.67430100000000004</c:v>
                </c:pt>
                <c:pt idx="139">
                  <c:v>0.65500499999999995</c:v>
                </c:pt>
                <c:pt idx="140">
                  <c:v>0.63613699999999995</c:v>
                </c:pt>
                <c:pt idx="141">
                  <c:v>0.61762700000000004</c:v>
                </c:pt>
                <c:pt idx="142">
                  <c:v>0.59713300000000002</c:v>
                </c:pt>
                <c:pt idx="143">
                  <c:v>0.57655999999999996</c:v>
                </c:pt>
                <c:pt idx="144">
                  <c:v>0.55630000000000002</c:v>
                </c:pt>
                <c:pt idx="145">
                  <c:v>0.53433799999999998</c:v>
                </c:pt>
                <c:pt idx="146">
                  <c:v>0.51362600000000003</c:v>
                </c:pt>
                <c:pt idx="147">
                  <c:v>0.49112299999999998</c:v>
                </c:pt>
                <c:pt idx="148">
                  <c:v>0.46736299999999997</c:v>
                </c:pt>
                <c:pt idx="149">
                  <c:v>0.44403599999999999</c:v>
                </c:pt>
                <c:pt idx="150">
                  <c:v>0.42152299999999998</c:v>
                </c:pt>
                <c:pt idx="151">
                  <c:v>0.39842100000000003</c:v>
                </c:pt>
                <c:pt idx="152">
                  <c:v>0.37453700000000001</c:v>
                </c:pt>
                <c:pt idx="153">
                  <c:v>0.35236400000000001</c:v>
                </c:pt>
                <c:pt idx="154">
                  <c:v>0.33177400000000001</c:v>
                </c:pt>
                <c:pt idx="155">
                  <c:v>0.30982199999999999</c:v>
                </c:pt>
                <c:pt idx="156">
                  <c:v>0.28795300000000001</c:v>
                </c:pt>
                <c:pt idx="157">
                  <c:v>0.26812999999999998</c:v>
                </c:pt>
                <c:pt idx="158">
                  <c:v>0.24774199999999999</c:v>
                </c:pt>
                <c:pt idx="159">
                  <c:v>0.22812099999999999</c:v>
                </c:pt>
                <c:pt idx="160">
                  <c:v>0.21002899999999999</c:v>
                </c:pt>
                <c:pt idx="161">
                  <c:v>0.191298</c:v>
                </c:pt>
                <c:pt idx="162">
                  <c:v>0.174842</c:v>
                </c:pt>
                <c:pt idx="163">
                  <c:v>0.159134</c:v>
                </c:pt>
                <c:pt idx="164">
                  <c:v>0.14580399999999999</c:v>
                </c:pt>
                <c:pt idx="165">
                  <c:v>0.13320499999999999</c:v>
                </c:pt>
                <c:pt idx="166">
                  <c:v>0.122013</c:v>
                </c:pt>
                <c:pt idx="167">
                  <c:v>0.113598</c:v>
                </c:pt>
                <c:pt idx="168">
                  <c:v>0.106875</c:v>
                </c:pt>
                <c:pt idx="169">
                  <c:v>0.10165</c:v>
                </c:pt>
                <c:pt idx="170" formatCode="0.00E+00">
                  <c:v>9.8245600000000002E-2</c:v>
                </c:pt>
                <c:pt idx="171" formatCode="0.00E+00">
                  <c:v>9.6296300000000001E-2</c:v>
                </c:pt>
                <c:pt idx="172" formatCode="0.00E+00">
                  <c:v>9.2300900000000005E-2</c:v>
                </c:pt>
                <c:pt idx="173" formatCode="0.00E+00">
                  <c:v>8.4853600000000001E-2</c:v>
                </c:pt>
                <c:pt idx="174" formatCode="0.00E+00">
                  <c:v>7.5581099999999998E-2</c:v>
                </c:pt>
                <c:pt idx="175" formatCode="0.00E+00">
                  <c:v>6.6303699999999993E-2</c:v>
                </c:pt>
                <c:pt idx="176" formatCode="0.00E+00">
                  <c:v>5.9116799999999997E-2</c:v>
                </c:pt>
                <c:pt idx="177" formatCode="0.00E+00">
                  <c:v>5.5628299999999999E-2</c:v>
                </c:pt>
                <c:pt idx="178" formatCode="0.00E+00">
                  <c:v>5.5807599999999999E-2</c:v>
                </c:pt>
                <c:pt idx="179" formatCode="0.00E+00">
                  <c:v>5.5432799999999997E-2</c:v>
                </c:pt>
                <c:pt idx="180" formatCode="0.00E+00">
                  <c:v>5.3902100000000001E-2</c:v>
                </c:pt>
                <c:pt idx="181" formatCode="0.00E+00">
                  <c:v>5.2061099999999999E-2</c:v>
                </c:pt>
                <c:pt idx="182" formatCode="0.00E+00">
                  <c:v>5.0762700000000001E-2</c:v>
                </c:pt>
                <c:pt idx="183" formatCode="0.00E+00">
                  <c:v>4.8609300000000001E-2</c:v>
                </c:pt>
                <c:pt idx="184" formatCode="0.00E+00">
                  <c:v>4.7068600000000002E-2</c:v>
                </c:pt>
                <c:pt idx="185" formatCode="0.00E+00">
                  <c:v>4.6018099999999999E-2</c:v>
                </c:pt>
                <c:pt idx="186" formatCode="0.00E+00">
                  <c:v>4.4175600000000002E-2</c:v>
                </c:pt>
                <c:pt idx="187" formatCode="0.00E+00">
                  <c:v>4.3001699999999997E-2</c:v>
                </c:pt>
                <c:pt idx="188" formatCode="0.00E+00">
                  <c:v>4.2144800000000003E-2</c:v>
                </c:pt>
                <c:pt idx="189" formatCode="0.00E+00">
                  <c:v>4.0881199999999999E-2</c:v>
                </c:pt>
                <c:pt idx="190" formatCode="0.00E+00">
                  <c:v>4.0284599999999997E-2</c:v>
                </c:pt>
                <c:pt idx="191" formatCode="0.00E+00">
                  <c:v>3.9184099999999999E-2</c:v>
                </c:pt>
                <c:pt idx="192" formatCode="0.00E+00">
                  <c:v>3.9916500000000001E-2</c:v>
                </c:pt>
                <c:pt idx="193" formatCode="0.00E+00">
                  <c:v>3.8804499999999999E-2</c:v>
                </c:pt>
                <c:pt idx="194" formatCode="0.00E+00">
                  <c:v>3.8477900000000002E-2</c:v>
                </c:pt>
                <c:pt idx="195" formatCode="0.00E+00">
                  <c:v>3.7920000000000002E-2</c:v>
                </c:pt>
                <c:pt idx="196" formatCode="0.00E+00">
                  <c:v>3.6979699999999997E-2</c:v>
                </c:pt>
                <c:pt idx="197" formatCode="0.00E+00">
                  <c:v>3.7327800000000001E-2</c:v>
                </c:pt>
                <c:pt idx="198" formatCode="0.00E+00">
                  <c:v>3.6601500000000002E-2</c:v>
                </c:pt>
                <c:pt idx="199" formatCode="0.00E+00">
                  <c:v>3.6271100000000001E-2</c:v>
                </c:pt>
                <c:pt idx="200" formatCode="0.00E+00">
                  <c:v>3.5427100000000003E-2</c:v>
                </c:pt>
                <c:pt idx="201" formatCode="0.00E+00">
                  <c:v>3.5436599999999999E-2</c:v>
                </c:pt>
                <c:pt idx="202" formatCode="0.00E+00">
                  <c:v>3.4750900000000001E-2</c:v>
                </c:pt>
                <c:pt idx="203" formatCode="0.00E+00">
                  <c:v>3.4359500000000001E-2</c:v>
                </c:pt>
                <c:pt idx="204" formatCode="0.00E+00">
                  <c:v>3.4673700000000002E-2</c:v>
                </c:pt>
                <c:pt idx="205" formatCode="0.00E+00">
                  <c:v>3.4029999999999998E-2</c:v>
                </c:pt>
                <c:pt idx="206" formatCode="0.00E+00">
                  <c:v>3.3635100000000001E-2</c:v>
                </c:pt>
                <c:pt idx="207" formatCode="0.00E+00">
                  <c:v>3.2912299999999999E-2</c:v>
                </c:pt>
                <c:pt idx="208" formatCode="0.00E+00">
                  <c:v>3.29232E-2</c:v>
                </c:pt>
                <c:pt idx="209" formatCode="0.00E+00">
                  <c:v>3.2454999999999998E-2</c:v>
                </c:pt>
                <c:pt idx="210" formatCode="0.00E+00">
                  <c:v>3.2151199999999998E-2</c:v>
                </c:pt>
                <c:pt idx="211" formatCode="0.00E+00">
                  <c:v>3.19242E-2</c:v>
                </c:pt>
                <c:pt idx="212" formatCode="0.00E+00">
                  <c:v>3.19457E-2</c:v>
                </c:pt>
                <c:pt idx="213" formatCode="0.00E+00">
                  <c:v>3.0971499999999999E-2</c:v>
                </c:pt>
                <c:pt idx="214" formatCode="0.00E+00">
                  <c:v>3.07961E-2</c:v>
                </c:pt>
                <c:pt idx="215" formatCode="0.00E+00">
                  <c:v>3.0427900000000001E-2</c:v>
                </c:pt>
                <c:pt idx="216" formatCode="0.00E+00">
                  <c:v>3.0353100000000001E-2</c:v>
                </c:pt>
                <c:pt idx="217" formatCode="0.00E+00">
                  <c:v>2.9508099999999999E-2</c:v>
                </c:pt>
                <c:pt idx="218" formatCode="0.00E+00">
                  <c:v>2.8522499999999999E-2</c:v>
                </c:pt>
                <c:pt idx="219" formatCode="0.00E+00">
                  <c:v>2.88548E-2</c:v>
                </c:pt>
                <c:pt idx="220" formatCode="0.00E+00">
                  <c:v>2.82197E-2</c:v>
                </c:pt>
                <c:pt idx="221" formatCode="0.00E+00">
                  <c:v>2.7480600000000001E-2</c:v>
                </c:pt>
                <c:pt idx="222" formatCode="0.00E+00">
                  <c:v>2.7673699999999999E-2</c:v>
                </c:pt>
                <c:pt idx="223" formatCode="0.00E+00">
                  <c:v>2.7178299999999999E-2</c:v>
                </c:pt>
                <c:pt idx="224" formatCode="0.00E+00">
                  <c:v>2.6474000000000001E-2</c:v>
                </c:pt>
                <c:pt idx="225" formatCode="0.00E+00">
                  <c:v>2.58999E-2</c:v>
                </c:pt>
                <c:pt idx="226" formatCode="0.00E+00">
                  <c:v>2.5089299999999998E-2</c:v>
                </c:pt>
                <c:pt idx="227" formatCode="0.00E+00">
                  <c:v>2.4727300000000001E-2</c:v>
                </c:pt>
                <c:pt idx="228" formatCode="0.00E+00">
                  <c:v>2.3941E-2</c:v>
                </c:pt>
                <c:pt idx="229" formatCode="0.00E+00">
                  <c:v>2.31495E-2</c:v>
                </c:pt>
                <c:pt idx="230" formatCode="0.00E+00">
                  <c:v>2.3262999999999999E-2</c:v>
                </c:pt>
                <c:pt idx="231" formatCode="0.00E+00">
                  <c:v>2.2833800000000001E-2</c:v>
                </c:pt>
                <c:pt idx="232" formatCode="0.00E+00">
                  <c:v>2.18163E-2</c:v>
                </c:pt>
                <c:pt idx="233" formatCode="0.00E+00">
                  <c:v>2.12421E-2</c:v>
                </c:pt>
                <c:pt idx="234" formatCode="0.00E+00">
                  <c:v>2.0721900000000001E-2</c:v>
                </c:pt>
                <c:pt idx="235" formatCode="0.00E+00">
                  <c:v>1.9916099999999999E-2</c:v>
                </c:pt>
                <c:pt idx="236" formatCode="0.00E+00">
                  <c:v>1.9221800000000001E-2</c:v>
                </c:pt>
                <c:pt idx="237" formatCode="0.00E+00">
                  <c:v>1.8921899999999998E-2</c:v>
                </c:pt>
                <c:pt idx="238" formatCode="0.00E+00">
                  <c:v>1.78146E-2</c:v>
                </c:pt>
                <c:pt idx="239" formatCode="0.00E+00">
                  <c:v>1.7253399999999999E-2</c:v>
                </c:pt>
                <c:pt idx="240" formatCode="0.00E+00">
                  <c:v>1.6677899999999999E-2</c:v>
                </c:pt>
                <c:pt idx="241" formatCode="0.00E+00">
                  <c:v>1.6261600000000001E-2</c:v>
                </c:pt>
                <c:pt idx="242" formatCode="0.00E+00">
                  <c:v>1.51939E-2</c:v>
                </c:pt>
                <c:pt idx="243" formatCode="0.00E+00">
                  <c:v>1.4373800000000001E-2</c:v>
                </c:pt>
                <c:pt idx="244" formatCode="0.00E+00">
                  <c:v>1.3864E-2</c:v>
                </c:pt>
                <c:pt idx="245" formatCode="0.00E+00">
                  <c:v>1.2937499999999999E-2</c:v>
                </c:pt>
                <c:pt idx="246" formatCode="0.00E+00">
                  <c:v>1.23634E-2</c:v>
                </c:pt>
                <c:pt idx="247" formatCode="0.00E+00">
                  <c:v>1.1764500000000001E-2</c:v>
                </c:pt>
                <c:pt idx="248" formatCode="0.00E+00">
                  <c:v>1.1016400000000001E-2</c:v>
                </c:pt>
                <c:pt idx="249" formatCode="0.00E+00">
                  <c:v>1.0428E-2</c:v>
                </c:pt>
                <c:pt idx="250" formatCode="0.00E+00">
                  <c:v>9.4747500000000005E-3</c:v>
                </c:pt>
                <c:pt idx="251" formatCode="0.00E+00">
                  <c:v>8.9922000000000005E-3</c:v>
                </c:pt>
                <c:pt idx="252" formatCode="0.00E+00">
                  <c:v>8.1582100000000008E-3</c:v>
                </c:pt>
                <c:pt idx="253" formatCode="0.00E+00">
                  <c:v>7.1754499999999999E-3</c:v>
                </c:pt>
                <c:pt idx="254" formatCode="0.00E+00">
                  <c:v>6.6704800000000003E-3</c:v>
                </c:pt>
                <c:pt idx="255" formatCode="0.00E+00">
                  <c:v>6.1287900000000003E-3</c:v>
                </c:pt>
                <c:pt idx="256" formatCode="0.00E+00">
                  <c:v>5.3482099999999999E-3</c:v>
                </c:pt>
                <c:pt idx="257" formatCode="0.00E+00">
                  <c:v>4.5676199999999997E-3</c:v>
                </c:pt>
                <c:pt idx="258" formatCode="0.00E+00">
                  <c:v>4.0507299999999998E-3</c:v>
                </c:pt>
                <c:pt idx="259" formatCode="0.00E+00">
                  <c:v>3.4389500000000001E-3</c:v>
                </c:pt>
                <c:pt idx="260" formatCode="0.00E+00">
                  <c:v>2.6655200000000002E-3</c:v>
                </c:pt>
                <c:pt idx="261" formatCode="0.00E+00">
                  <c:v>2.0995100000000002E-3</c:v>
                </c:pt>
                <c:pt idx="262" formatCode="0.00E+00">
                  <c:v>1.3742400000000001E-3</c:v>
                </c:pt>
                <c:pt idx="263" formatCode="0.00E+00">
                  <c:v>9.0789799999999997E-4</c:v>
                </c:pt>
                <c:pt idx="264" formatCode="0.00E+00">
                  <c:v>3.88145E-4</c:v>
                </c:pt>
                <c:pt idx="265" formatCode="0.00E+00">
                  <c:v>-4.99249E-4</c:v>
                </c:pt>
                <c:pt idx="266" formatCode="0.00E+00">
                  <c:v>-1.0604900000000001E-3</c:v>
                </c:pt>
                <c:pt idx="267" formatCode="0.00E+00">
                  <c:v>-1.53589E-3</c:v>
                </c:pt>
                <c:pt idx="268" formatCode="0.00E+00">
                  <c:v>-2.1028499999999999E-3</c:v>
                </c:pt>
                <c:pt idx="269" formatCode="0.00E+00">
                  <c:v>-2.87199E-3</c:v>
                </c:pt>
                <c:pt idx="270" formatCode="0.00E+00">
                  <c:v>-3.4766200000000001E-3</c:v>
                </c:pt>
                <c:pt idx="271" formatCode="0.00E+00">
                  <c:v>-3.8266200000000002E-3</c:v>
                </c:pt>
                <c:pt idx="272" formatCode="0.00E+00">
                  <c:v>-4.5394900000000002E-3</c:v>
                </c:pt>
                <c:pt idx="273" formatCode="0.00E+00">
                  <c:v>-4.5585599999999997E-3</c:v>
                </c:pt>
                <c:pt idx="274" formatCode="0.00E+00">
                  <c:v>-5.53179E-3</c:v>
                </c:pt>
                <c:pt idx="275" formatCode="0.00E+00">
                  <c:v>-6.0906399999999996E-3</c:v>
                </c:pt>
                <c:pt idx="276" formatCode="0.00E+00">
                  <c:v>-6.3915300000000003E-3</c:v>
                </c:pt>
                <c:pt idx="277" formatCode="0.00E+00">
                  <c:v>-6.8597800000000002E-3</c:v>
                </c:pt>
                <c:pt idx="278" formatCode="0.00E+00">
                  <c:v>-7.2584199999999998E-3</c:v>
                </c:pt>
                <c:pt idx="279" formatCode="0.00E+00">
                  <c:v>-7.6723099999999999E-3</c:v>
                </c:pt>
                <c:pt idx="280" formatCode="0.00E+00">
                  <c:v>-8.1057500000000001E-3</c:v>
                </c:pt>
                <c:pt idx="281" formatCode="0.00E+00">
                  <c:v>-8.4195099999999998E-3</c:v>
                </c:pt>
                <c:pt idx="282" formatCode="0.00E+00">
                  <c:v>-8.7838199999999995E-3</c:v>
                </c:pt>
                <c:pt idx="283" formatCode="0.00E+00">
                  <c:v>-9.0837499999999998E-3</c:v>
                </c:pt>
                <c:pt idx="284" formatCode="0.00E+00">
                  <c:v>-9.4318400000000004E-3</c:v>
                </c:pt>
                <c:pt idx="285" formatCode="0.00E+00">
                  <c:v>-9.6440299999999996E-3</c:v>
                </c:pt>
                <c:pt idx="286" formatCode="0.00E+00">
                  <c:v>-1.0130399999999999E-2</c:v>
                </c:pt>
                <c:pt idx="287" formatCode="0.00E+00">
                  <c:v>-1.0375499999999999E-2</c:v>
                </c:pt>
                <c:pt idx="288" formatCode="0.00E+00">
                  <c:v>-1.0722199999999999E-2</c:v>
                </c:pt>
                <c:pt idx="289" formatCode="0.00E+00">
                  <c:v>-1.1061700000000001E-2</c:v>
                </c:pt>
                <c:pt idx="290" formatCode="0.00E+00">
                  <c:v>-1.1256199999999999E-2</c:v>
                </c:pt>
                <c:pt idx="291" formatCode="0.00E+00">
                  <c:v>-1.1461300000000001E-2</c:v>
                </c:pt>
                <c:pt idx="292" formatCode="0.00E+00">
                  <c:v>-1.17588E-2</c:v>
                </c:pt>
                <c:pt idx="293" formatCode="0.00E+00">
                  <c:v>-1.1981500000000001E-2</c:v>
                </c:pt>
                <c:pt idx="294" formatCode="0.00E+00">
                  <c:v>-1.23158E-2</c:v>
                </c:pt>
                <c:pt idx="295" formatCode="0.00E+00">
                  <c:v>-1.21517E-2</c:v>
                </c:pt>
                <c:pt idx="296" formatCode="0.00E+00">
                  <c:v>-1.26071E-2</c:v>
                </c:pt>
                <c:pt idx="297" formatCode="0.00E+00">
                  <c:v>-1.34206E-2</c:v>
                </c:pt>
                <c:pt idx="298" formatCode="0.00E+00">
                  <c:v>-1.3462099999999999E-2</c:v>
                </c:pt>
                <c:pt idx="299" formatCode="0.00E+00">
                  <c:v>-1.33309E-2</c:v>
                </c:pt>
                <c:pt idx="300" formatCode="0.00E+00">
                  <c:v>-1.3437299999999999E-2</c:v>
                </c:pt>
                <c:pt idx="301" formatCode="0.00E+00">
                  <c:v>-1.3767700000000001E-2</c:v>
                </c:pt>
                <c:pt idx="302" formatCode="0.00E+00">
                  <c:v>-1.3846900000000001E-2</c:v>
                </c:pt>
                <c:pt idx="303" formatCode="0.00E+00">
                  <c:v>-1.40324E-2</c:v>
                </c:pt>
                <c:pt idx="304" formatCode="0.00E+00">
                  <c:v>-1.42784E-2</c:v>
                </c:pt>
                <c:pt idx="305" formatCode="0.00E+00">
                  <c:v>-1.4406199999999999E-2</c:v>
                </c:pt>
                <c:pt idx="306" formatCode="0.00E+00">
                  <c:v>-1.4441000000000001E-2</c:v>
                </c:pt>
                <c:pt idx="307" formatCode="0.00E+00">
                  <c:v>-1.4589299999999999E-2</c:v>
                </c:pt>
                <c:pt idx="308" formatCode="0.00E+00">
                  <c:v>-1.4840600000000001E-2</c:v>
                </c:pt>
                <c:pt idx="309" formatCode="0.00E+00">
                  <c:v>-1.4904000000000001E-2</c:v>
                </c:pt>
                <c:pt idx="310" formatCode="0.00E+00">
                  <c:v>-1.50809E-2</c:v>
                </c:pt>
                <c:pt idx="311" formatCode="0.00E+00">
                  <c:v>-1.5131E-2</c:v>
                </c:pt>
                <c:pt idx="312" formatCode="0.00E+00">
                  <c:v>-1.54948E-2</c:v>
                </c:pt>
                <c:pt idx="313" formatCode="0.00E+00">
                  <c:v>-1.54138E-2</c:v>
                </c:pt>
                <c:pt idx="314" formatCode="0.00E+00">
                  <c:v>-1.5748999999999999E-2</c:v>
                </c:pt>
                <c:pt idx="315" formatCode="0.00E+00">
                  <c:v>-1.56188E-2</c:v>
                </c:pt>
                <c:pt idx="316" formatCode="0.00E+00">
                  <c:v>-1.5841500000000001E-2</c:v>
                </c:pt>
                <c:pt idx="317" formatCode="0.00E+00">
                  <c:v>-1.59125E-2</c:v>
                </c:pt>
                <c:pt idx="318" formatCode="0.00E+00">
                  <c:v>-1.6031299999999998E-2</c:v>
                </c:pt>
                <c:pt idx="319" formatCode="0.00E+00">
                  <c:v>-1.62268E-2</c:v>
                </c:pt>
                <c:pt idx="320" formatCode="0.00E+00">
                  <c:v>-1.6297300000000001E-2</c:v>
                </c:pt>
                <c:pt idx="321" formatCode="0.00E+00">
                  <c:v>-1.6343099999999999E-2</c:v>
                </c:pt>
                <c:pt idx="322" formatCode="0.00E+00">
                  <c:v>-1.6376499999999999E-2</c:v>
                </c:pt>
                <c:pt idx="323" formatCode="0.00E+00">
                  <c:v>-1.6576299999999999E-2</c:v>
                </c:pt>
                <c:pt idx="324" formatCode="0.00E+00">
                  <c:v>-1.6527699999999999E-2</c:v>
                </c:pt>
                <c:pt idx="325" formatCode="0.00E+00">
                  <c:v>-1.6633999999999999E-2</c:v>
                </c:pt>
                <c:pt idx="326" formatCode="0.00E+00">
                  <c:v>-1.6736000000000001E-2</c:v>
                </c:pt>
                <c:pt idx="327" formatCode="0.00E+00">
                  <c:v>-1.68629E-2</c:v>
                </c:pt>
                <c:pt idx="328" formatCode="0.00E+00">
                  <c:v>-1.69926E-2</c:v>
                </c:pt>
                <c:pt idx="329" formatCode="0.00E+00">
                  <c:v>-1.6941500000000002E-2</c:v>
                </c:pt>
                <c:pt idx="330" formatCode="0.00E+00">
                  <c:v>-1.7081300000000001E-2</c:v>
                </c:pt>
                <c:pt idx="331" formatCode="0.00E+00">
                  <c:v>-1.7053599999999999E-2</c:v>
                </c:pt>
                <c:pt idx="332" formatCode="0.00E+00">
                  <c:v>-1.71824E-2</c:v>
                </c:pt>
                <c:pt idx="333" formatCode="0.00E+00">
                  <c:v>-1.7343500000000001E-2</c:v>
                </c:pt>
                <c:pt idx="334" formatCode="0.00E+00">
                  <c:v>-1.7342099999999999E-2</c:v>
                </c:pt>
                <c:pt idx="335" formatCode="0.00E+00">
                  <c:v>-1.7232399999999998E-2</c:v>
                </c:pt>
                <c:pt idx="336" formatCode="0.00E+00">
                  <c:v>-1.74003E-2</c:v>
                </c:pt>
                <c:pt idx="337" formatCode="0.00E+00">
                  <c:v>-1.73583E-2</c:v>
                </c:pt>
                <c:pt idx="338" formatCode="0.00E+00">
                  <c:v>-1.7497499999999999E-2</c:v>
                </c:pt>
                <c:pt idx="339" formatCode="0.00E+00">
                  <c:v>-1.7510399999999999E-2</c:v>
                </c:pt>
                <c:pt idx="340" formatCode="0.00E+00">
                  <c:v>-1.7551899999999999E-2</c:v>
                </c:pt>
                <c:pt idx="341" formatCode="0.00E+00">
                  <c:v>-1.7660100000000001E-2</c:v>
                </c:pt>
                <c:pt idx="342" formatCode="0.00E+00">
                  <c:v>-1.7722600000000002E-2</c:v>
                </c:pt>
                <c:pt idx="343" formatCode="0.00E+00">
                  <c:v>-1.77555E-2</c:v>
                </c:pt>
                <c:pt idx="344" formatCode="0.00E+00">
                  <c:v>-1.7762699999999999E-2</c:v>
                </c:pt>
                <c:pt idx="345" formatCode="0.00E+00">
                  <c:v>-1.7927200000000001E-2</c:v>
                </c:pt>
                <c:pt idx="346" formatCode="0.00E+00">
                  <c:v>-1.7897099999999999E-2</c:v>
                </c:pt>
                <c:pt idx="347" formatCode="0.00E+00">
                  <c:v>-1.8015900000000001E-2</c:v>
                </c:pt>
                <c:pt idx="348" formatCode="0.00E+00">
                  <c:v>-1.80979E-2</c:v>
                </c:pt>
                <c:pt idx="349" formatCode="0.00E+00">
                  <c:v>-1.80693E-2</c:v>
                </c:pt>
                <c:pt idx="350" formatCode="0.00E+00">
                  <c:v>-1.8218499999999999E-2</c:v>
                </c:pt>
                <c:pt idx="351" formatCode="0.00E+00">
                  <c:v>-1.8379199999999998E-2</c:v>
                </c:pt>
                <c:pt idx="352" formatCode="0.00E+00">
                  <c:v>-1.82772E-2</c:v>
                </c:pt>
                <c:pt idx="353" formatCode="0.00E+00">
                  <c:v>-1.8301999999999999E-2</c:v>
                </c:pt>
                <c:pt idx="354" formatCode="0.00E+00">
                  <c:v>-1.8448800000000001E-2</c:v>
                </c:pt>
                <c:pt idx="355" formatCode="0.00E+00">
                  <c:v>-1.84975E-2</c:v>
                </c:pt>
                <c:pt idx="356" formatCode="0.00E+00">
                  <c:v>-1.8578999999999998E-2</c:v>
                </c:pt>
                <c:pt idx="357" formatCode="0.00E+00">
                  <c:v>-1.8731600000000001E-2</c:v>
                </c:pt>
                <c:pt idx="358" formatCode="0.00E+00">
                  <c:v>-1.8618099999999999E-2</c:v>
                </c:pt>
                <c:pt idx="359" formatCode="0.00E+00">
                  <c:v>-1.8847900000000001E-2</c:v>
                </c:pt>
                <c:pt idx="360" formatCode="0.00E+00">
                  <c:v>-1.89147E-2</c:v>
                </c:pt>
                <c:pt idx="361" formatCode="0.00E+00">
                  <c:v>-1.8934200000000002E-2</c:v>
                </c:pt>
                <c:pt idx="362" formatCode="0.00E+00">
                  <c:v>-1.9001000000000001E-2</c:v>
                </c:pt>
                <c:pt idx="363" formatCode="0.00E+00">
                  <c:v>-1.91751E-2</c:v>
                </c:pt>
                <c:pt idx="364" formatCode="0.00E+00">
                  <c:v>-1.9185500000000001E-2</c:v>
                </c:pt>
                <c:pt idx="365" formatCode="0.00E+00">
                  <c:v>-1.9316199999999999E-2</c:v>
                </c:pt>
                <c:pt idx="366" formatCode="0.00E+00">
                  <c:v>-1.94182E-2</c:v>
                </c:pt>
                <c:pt idx="367" formatCode="0.00E+00">
                  <c:v>-1.9523599999999999E-2</c:v>
                </c:pt>
                <c:pt idx="368" formatCode="0.00E+00">
                  <c:v>-1.9376299999999999E-2</c:v>
                </c:pt>
                <c:pt idx="369" formatCode="0.00E+00">
                  <c:v>-1.9567000000000001E-2</c:v>
                </c:pt>
                <c:pt idx="370" formatCode="0.00E+00">
                  <c:v>-1.9722E-2</c:v>
                </c:pt>
                <c:pt idx="371" formatCode="0.00E+00">
                  <c:v>-1.9694300000000001E-2</c:v>
                </c:pt>
                <c:pt idx="372" formatCode="0.00E+00">
                  <c:v>-1.9803500000000002E-2</c:v>
                </c:pt>
                <c:pt idx="373" formatCode="0.00E+00">
                  <c:v>-1.9879299999999999E-2</c:v>
                </c:pt>
                <c:pt idx="374" formatCode="0.00E+00">
                  <c:v>-1.9969899999999999E-2</c:v>
                </c:pt>
                <c:pt idx="375" formatCode="0.00E+00">
                  <c:v>-2.0084399999999999E-2</c:v>
                </c:pt>
                <c:pt idx="376" formatCode="0.00E+00">
                  <c:v>-2.01082E-2</c:v>
                </c:pt>
                <c:pt idx="377" formatCode="0.00E+00">
                  <c:v>-2.0136399999999999E-2</c:v>
                </c:pt>
                <c:pt idx="378" formatCode="0.00E+00">
                  <c:v>-2.0169699999999999E-2</c:v>
                </c:pt>
                <c:pt idx="379" formatCode="0.00E+00">
                  <c:v>-2.02436E-2</c:v>
                </c:pt>
                <c:pt idx="380" formatCode="0.00E+00">
                  <c:v>-2.0252200000000001E-2</c:v>
                </c:pt>
                <c:pt idx="381" formatCode="0.00E+00">
                  <c:v>-2.0486399999999998E-2</c:v>
                </c:pt>
                <c:pt idx="382" formatCode="0.00E+00">
                  <c:v>-2.0403899999999999E-2</c:v>
                </c:pt>
                <c:pt idx="383" formatCode="0.00E+00">
                  <c:v>-2.04587E-2</c:v>
                </c:pt>
                <c:pt idx="384" formatCode="0.00E+00">
                  <c:v>-2.0644699999999998E-2</c:v>
                </c:pt>
                <c:pt idx="385" formatCode="0.00E+00">
                  <c:v>-2.0561699999999999E-2</c:v>
                </c:pt>
                <c:pt idx="386" formatCode="0.00E+00">
                  <c:v>-2.0741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B98-4A21-BCCC-BCA826E5395F}"/>
            </c:ext>
          </c:extLst>
        </c:ser>
        <c:ser>
          <c:idx val="42"/>
          <c:order val="4"/>
          <c:spPr>
            <a:ln w="9525" cap="rnd">
              <a:solidFill>
                <a:schemeClr val="accent1">
                  <a:lumMod val="7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6'!$A$2:$A$356</c:f>
              <c:numCache>
                <c:formatCode>General</c:formatCode>
                <c:ptCount val="35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</c:numCache>
            </c:numRef>
          </c:xVal>
          <c:yVal>
            <c:numRef>
              <c:f>'[AMG-R-(-)-N-a-DimethylBenzylAmin.xlsx]Sheet6'!$B$2:$B$363</c:f>
              <c:numCache>
                <c:formatCode>0.00E+00</c:formatCode>
                <c:ptCount val="362"/>
                <c:pt idx="0" formatCode="General">
                  <c:v>-0.40084399999999998</c:v>
                </c:pt>
                <c:pt idx="1">
                  <c:v>-3.4270799999999997E-2</c:v>
                </c:pt>
                <c:pt idx="2">
                  <c:v>1.7792200000000001E-2</c:v>
                </c:pt>
                <c:pt idx="3">
                  <c:v>2.7982699999999999E-2</c:v>
                </c:pt>
                <c:pt idx="4" formatCode="General">
                  <c:v>-0.324764</c:v>
                </c:pt>
                <c:pt idx="5" formatCode="General">
                  <c:v>-0.29197299999999998</c:v>
                </c:pt>
                <c:pt idx="6" formatCode="General">
                  <c:v>-0.20528399999999999</c:v>
                </c:pt>
                <c:pt idx="7" formatCode="General">
                  <c:v>-0.15699299999999999</c:v>
                </c:pt>
                <c:pt idx="8" formatCode="General">
                  <c:v>0.23924300000000001</c:v>
                </c:pt>
                <c:pt idx="9" formatCode="General">
                  <c:v>-0.72267199999999998</c:v>
                </c:pt>
                <c:pt idx="10" formatCode="General">
                  <c:v>-0.80243200000000003</c:v>
                </c:pt>
                <c:pt idx="11">
                  <c:v>-5.3131100000000001E-2</c:v>
                </c:pt>
                <c:pt idx="12" formatCode="General">
                  <c:v>-0.56094500000000003</c:v>
                </c:pt>
                <c:pt idx="13" formatCode="General">
                  <c:v>0.19000600000000001</c:v>
                </c:pt>
                <c:pt idx="14" formatCode="General">
                  <c:v>-0.23001099999999999</c:v>
                </c:pt>
                <c:pt idx="15" formatCode="General">
                  <c:v>-0.61190299999999997</c:v>
                </c:pt>
                <c:pt idx="16" formatCode="General">
                  <c:v>-0.10881</c:v>
                </c:pt>
                <c:pt idx="17" formatCode="General">
                  <c:v>-0.70276899999999998</c:v>
                </c:pt>
                <c:pt idx="18" formatCode="General">
                  <c:v>-0.74901700000000004</c:v>
                </c:pt>
                <c:pt idx="19" formatCode="General">
                  <c:v>-0.33451700000000001</c:v>
                </c:pt>
                <c:pt idx="20" formatCode="General">
                  <c:v>0.81344799999999995</c:v>
                </c:pt>
                <c:pt idx="21">
                  <c:v>6.7268800000000004E-2</c:v>
                </c:pt>
                <c:pt idx="22" formatCode="General">
                  <c:v>-0.32977699999999999</c:v>
                </c:pt>
                <c:pt idx="23" formatCode="General">
                  <c:v>-0.95133400000000001</c:v>
                </c:pt>
                <c:pt idx="24" formatCode="General">
                  <c:v>-0.35218300000000002</c:v>
                </c:pt>
                <c:pt idx="25" formatCode="General">
                  <c:v>-0.13686400000000001</c:v>
                </c:pt>
                <c:pt idx="26" formatCode="General">
                  <c:v>-0.60067499999999996</c:v>
                </c:pt>
                <c:pt idx="27" formatCode="General">
                  <c:v>-0.30833500000000003</c:v>
                </c:pt>
                <c:pt idx="28" formatCode="General">
                  <c:v>-0.29524400000000001</c:v>
                </c:pt>
                <c:pt idx="29" formatCode="General">
                  <c:v>0.65040299999999995</c:v>
                </c:pt>
                <c:pt idx="30" formatCode="General">
                  <c:v>-0.46970699999999999</c:v>
                </c:pt>
                <c:pt idx="31">
                  <c:v>-7.2282799999999994E-2</c:v>
                </c:pt>
                <c:pt idx="32" formatCode="General">
                  <c:v>-0.29717300000000002</c:v>
                </c:pt>
                <c:pt idx="33" formatCode="General">
                  <c:v>-0.47807500000000003</c:v>
                </c:pt>
                <c:pt idx="34" formatCode="General">
                  <c:v>-0.55799600000000005</c:v>
                </c:pt>
                <c:pt idx="35" formatCode="General">
                  <c:v>-0.89787700000000004</c:v>
                </c:pt>
                <c:pt idx="36" formatCode="General">
                  <c:v>-0.21649399999999999</c:v>
                </c:pt>
                <c:pt idx="37">
                  <c:v>2.4657200000000001E-2</c:v>
                </c:pt>
                <c:pt idx="38" formatCode="General">
                  <c:v>-0.44769700000000001</c:v>
                </c:pt>
                <c:pt idx="39" formatCode="General">
                  <c:v>-0.136407</c:v>
                </c:pt>
                <c:pt idx="40">
                  <c:v>-9.9181699999999998E-2</c:v>
                </c:pt>
                <c:pt idx="41" formatCode="General">
                  <c:v>0.69257599999999997</c:v>
                </c:pt>
                <c:pt idx="42" formatCode="General">
                  <c:v>0.33357399999999998</c:v>
                </c:pt>
                <c:pt idx="43" formatCode="General">
                  <c:v>0.147344</c:v>
                </c:pt>
                <c:pt idx="44">
                  <c:v>-3.5810000000000002E-2</c:v>
                </c:pt>
                <c:pt idx="45" formatCode="General">
                  <c:v>-0.58136399999999999</c:v>
                </c:pt>
                <c:pt idx="46" formatCode="General">
                  <c:v>-0.30571700000000002</c:v>
                </c:pt>
                <c:pt idx="47" formatCode="General">
                  <c:v>-0.31377100000000002</c:v>
                </c:pt>
                <c:pt idx="48" formatCode="General">
                  <c:v>0.59645800000000004</c:v>
                </c:pt>
                <c:pt idx="49">
                  <c:v>-4.0745699999999996E-3</c:v>
                </c:pt>
                <c:pt idx="50">
                  <c:v>5.2463999999999997E-2</c:v>
                </c:pt>
                <c:pt idx="51" formatCode="General">
                  <c:v>0.40437000000000001</c:v>
                </c:pt>
                <c:pt idx="52" formatCode="General">
                  <c:v>-0.20794899999999999</c:v>
                </c:pt>
                <c:pt idx="53" formatCode="General">
                  <c:v>-0.68259400000000003</c:v>
                </c:pt>
                <c:pt idx="54" formatCode="General">
                  <c:v>0.34471099999999999</c:v>
                </c:pt>
                <c:pt idx="55" formatCode="General">
                  <c:v>0.38157600000000003</c:v>
                </c:pt>
                <c:pt idx="56">
                  <c:v>-4.1629300000000001E-2</c:v>
                </c:pt>
                <c:pt idx="57" formatCode="General">
                  <c:v>0.86007100000000003</c:v>
                </c:pt>
                <c:pt idx="58" formatCode="General">
                  <c:v>0.42519699999999999</c:v>
                </c:pt>
                <c:pt idx="59" formatCode="General">
                  <c:v>-0.54613400000000001</c:v>
                </c:pt>
                <c:pt idx="60" formatCode="General">
                  <c:v>0.30712699999999998</c:v>
                </c:pt>
                <c:pt idx="61">
                  <c:v>-4.7993699999999999E-3</c:v>
                </c:pt>
                <c:pt idx="62" formatCode="General">
                  <c:v>0.31020199999999998</c:v>
                </c:pt>
                <c:pt idx="63" formatCode="General">
                  <c:v>0.34045900000000001</c:v>
                </c:pt>
                <c:pt idx="64" formatCode="General">
                  <c:v>0.92203900000000005</c:v>
                </c:pt>
                <c:pt idx="65" formatCode="General">
                  <c:v>0.14277100000000001</c:v>
                </c:pt>
                <c:pt idx="66" formatCode="General">
                  <c:v>-0.47856399999999999</c:v>
                </c:pt>
                <c:pt idx="67" formatCode="General">
                  <c:v>0.78052699999999997</c:v>
                </c:pt>
                <c:pt idx="68" formatCode="General">
                  <c:v>0.77272300000000005</c:v>
                </c:pt>
                <c:pt idx="69" formatCode="General">
                  <c:v>1.0105900000000001</c:v>
                </c:pt>
                <c:pt idx="70" formatCode="General">
                  <c:v>0.93118400000000001</c:v>
                </c:pt>
                <c:pt idx="71" formatCode="General">
                  <c:v>0.78773400000000005</c:v>
                </c:pt>
                <c:pt idx="72" formatCode="General">
                  <c:v>0.79472900000000002</c:v>
                </c:pt>
                <c:pt idx="73" formatCode="General">
                  <c:v>0.89226099999999997</c:v>
                </c:pt>
                <c:pt idx="74" formatCode="General">
                  <c:v>0.83028900000000005</c:v>
                </c:pt>
                <c:pt idx="75" formatCode="General">
                  <c:v>0.81585099999999999</c:v>
                </c:pt>
                <c:pt idx="76" formatCode="General">
                  <c:v>0.82819200000000004</c:v>
                </c:pt>
                <c:pt idx="77" formatCode="General">
                  <c:v>0.83150299999999999</c:v>
                </c:pt>
                <c:pt idx="78" formatCode="General">
                  <c:v>0.83296999999999999</c:v>
                </c:pt>
                <c:pt idx="79" formatCode="General">
                  <c:v>0.84399599999999997</c:v>
                </c:pt>
                <c:pt idx="80" formatCode="General">
                  <c:v>0.83146900000000001</c:v>
                </c:pt>
                <c:pt idx="81" formatCode="General">
                  <c:v>0.81186100000000005</c:v>
                </c:pt>
                <c:pt idx="82" formatCode="General">
                  <c:v>0.83979099999999995</c:v>
                </c:pt>
                <c:pt idx="83" formatCode="General">
                  <c:v>0.85081499999999999</c:v>
                </c:pt>
                <c:pt idx="84" formatCode="General">
                  <c:v>0.83086499999999996</c:v>
                </c:pt>
                <c:pt idx="85" formatCode="General">
                  <c:v>0.83274099999999995</c:v>
                </c:pt>
                <c:pt idx="86" formatCode="General">
                  <c:v>0.84528199999999998</c:v>
                </c:pt>
                <c:pt idx="87" formatCode="General">
                  <c:v>0.81760299999999997</c:v>
                </c:pt>
                <c:pt idx="88" formatCode="General">
                  <c:v>0.83391400000000004</c:v>
                </c:pt>
                <c:pt idx="89" formatCode="General">
                  <c:v>0.82276400000000005</c:v>
                </c:pt>
                <c:pt idx="90" formatCode="General">
                  <c:v>0.82412200000000002</c:v>
                </c:pt>
                <c:pt idx="91" formatCode="General">
                  <c:v>0.83437300000000003</c:v>
                </c:pt>
                <c:pt idx="92" formatCode="General">
                  <c:v>0.82035800000000003</c:v>
                </c:pt>
                <c:pt idx="93" formatCode="General">
                  <c:v>0.81859300000000002</c:v>
                </c:pt>
                <c:pt idx="94" formatCode="General">
                  <c:v>0.83261600000000002</c:v>
                </c:pt>
                <c:pt idx="95" formatCode="General">
                  <c:v>0.81513999999999998</c:v>
                </c:pt>
                <c:pt idx="96" formatCode="General">
                  <c:v>0.81391599999999997</c:v>
                </c:pt>
                <c:pt idx="97" formatCode="General">
                  <c:v>0.79548300000000005</c:v>
                </c:pt>
                <c:pt idx="98" formatCode="General">
                  <c:v>0.79449000000000003</c:v>
                </c:pt>
                <c:pt idx="99" formatCode="General">
                  <c:v>0.78000499999999995</c:v>
                </c:pt>
                <c:pt idx="100" formatCode="General">
                  <c:v>0.77454999999999996</c:v>
                </c:pt>
                <c:pt idx="101" formatCode="General">
                  <c:v>0.76986600000000005</c:v>
                </c:pt>
                <c:pt idx="102" formatCode="General">
                  <c:v>0.76498900000000003</c:v>
                </c:pt>
                <c:pt idx="103" formatCode="General">
                  <c:v>0.748336</c:v>
                </c:pt>
                <c:pt idx="104" formatCode="General">
                  <c:v>0.74672899999999998</c:v>
                </c:pt>
                <c:pt idx="105" formatCode="General">
                  <c:v>0.74163999999999997</c:v>
                </c:pt>
                <c:pt idx="106" formatCode="General">
                  <c:v>0.73749900000000002</c:v>
                </c:pt>
                <c:pt idx="107" formatCode="General">
                  <c:v>0.738896</c:v>
                </c:pt>
                <c:pt idx="108" formatCode="General">
                  <c:v>0.746757</c:v>
                </c:pt>
                <c:pt idx="109" formatCode="General">
                  <c:v>0.74600299999999997</c:v>
                </c:pt>
                <c:pt idx="110" formatCode="General">
                  <c:v>0.74923899999999999</c:v>
                </c:pt>
                <c:pt idx="111" formatCode="General">
                  <c:v>0.76048400000000005</c:v>
                </c:pt>
                <c:pt idx="112" formatCode="General">
                  <c:v>0.76533799999999996</c:v>
                </c:pt>
                <c:pt idx="113" formatCode="General">
                  <c:v>0.76940799999999998</c:v>
                </c:pt>
                <c:pt idx="114" formatCode="General">
                  <c:v>0.77962799999999999</c:v>
                </c:pt>
                <c:pt idx="115" formatCode="General">
                  <c:v>0.78577300000000005</c:v>
                </c:pt>
                <c:pt idx="116" formatCode="General">
                  <c:v>0.79418100000000003</c:v>
                </c:pt>
                <c:pt idx="117" formatCode="General">
                  <c:v>0.80620899999999995</c:v>
                </c:pt>
                <c:pt idx="118" formatCode="General">
                  <c:v>0.80757100000000004</c:v>
                </c:pt>
                <c:pt idx="119" formatCode="General">
                  <c:v>0.81869000000000003</c:v>
                </c:pt>
                <c:pt idx="120" formatCode="General">
                  <c:v>0.81776899999999997</c:v>
                </c:pt>
                <c:pt idx="121" formatCode="General">
                  <c:v>0.81842999999999999</c:v>
                </c:pt>
                <c:pt idx="122" formatCode="General">
                  <c:v>0.820627</c:v>
                </c:pt>
                <c:pt idx="123" formatCode="General">
                  <c:v>0.82073700000000005</c:v>
                </c:pt>
                <c:pt idx="124" formatCode="General">
                  <c:v>0.81972699999999998</c:v>
                </c:pt>
                <c:pt idx="125" formatCode="General">
                  <c:v>0.81836500000000001</c:v>
                </c:pt>
                <c:pt idx="126" formatCode="General">
                  <c:v>0.82018899999999995</c:v>
                </c:pt>
                <c:pt idx="127" formatCode="General">
                  <c:v>0.81950599999999996</c:v>
                </c:pt>
                <c:pt idx="128" formatCode="General">
                  <c:v>0.80959700000000001</c:v>
                </c:pt>
                <c:pt idx="129" formatCode="General">
                  <c:v>0.803921</c:v>
                </c:pt>
                <c:pt idx="130" formatCode="General">
                  <c:v>0.797987</c:v>
                </c:pt>
                <c:pt idx="131" formatCode="General">
                  <c:v>0.78956899999999997</c:v>
                </c:pt>
                <c:pt idx="132" formatCode="General">
                  <c:v>0.78115299999999999</c:v>
                </c:pt>
                <c:pt idx="133" formatCode="General">
                  <c:v>0.76855700000000005</c:v>
                </c:pt>
                <c:pt idx="134" formatCode="General">
                  <c:v>0.75393399999999999</c:v>
                </c:pt>
                <c:pt idx="135" formatCode="General">
                  <c:v>0.73781399999999997</c:v>
                </c:pt>
                <c:pt idx="136" formatCode="General">
                  <c:v>0.71950899999999995</c:v>
                </c:pt>
                <c:pt idx="137" formatCode="General">
                  <c:v>0.70050000000000001</c:v>
                </c:pt>
                <c:pt idx="138" formatCode="General">
                  <c:v>0.68298199999999998</c:v>
                </c:pt>
                <c:pt idx="139" formatCode="General">
                  <c:v>0.665628</c:v>
                </c:pt>
                <c:pt idx="140" formatCode="General">
                  <c:v>0.64563599999999999</c:v>
                </c:pt>
                <c:pt idx="141" formatCode="General">
                  <c:v>0.62759799999999999</c:v>
                </c:pt>
                <c:pt idx="142" formatCode="General">
                  <c:v>0.60754900000000001</c:v>
                </c:pt>
                <c:pt idx="143" formatCode="General">
                  <c:v>0.58603000000000005</c:v>
                </c:pt>
                <c:pt idx="144" formatCode="General">
                  <c:v>0.56642999999999999</c:v>
                </c:pt>
                <c:pt idx="145" formatCode="General">
                  <c:v>0.54538500000000001</c:v>
                </c:pt>
                <c:pt idx="146" formatCode="General">
                  <c:v>0.52433300000000005</c:v>
                </c:pt>
                <c:pt idx="147" formatCode="General">
                  <c:v>0.50184399999999996</c:v>
                </c:pt>
                <c:pt idx="148" formatCode="General">
                  <c:v>0.47694300000000001</c:v>
                </c:pt>
                <c:pt idx="149" formatCode="General">
                  <c:v>0.45523400000000003</c:v>
                </c:pt>
                <c:pt idx="150" formatCode="General">
                  <c:v>0.43152299999999999</c:v>
                </c:pt>
                <c:pt idx="151" formatCode="General">
                  <c:v>0.40792299999999998</c:v>
                </c:pt>
                <c:pt idx="152" formatCode="General">
                  <c:v>0.384299</c:v>
                </c:pt>
                <c:pt idx="153" formatCode="General">
                  <c:v>0.362848</c:v>
                </c:pt>
                <c:pt idx="154" formatCode="General">
                  <c:v>0.340945</c:v>
                </c:pt>
                <c:pt idx="155" formatCode="General">
                  <c:v>0.31896999999999998</c:v>
                </c:pt>
                <c:pt idx="156" formatCode="General">
                  <c:v>0.29793700000000001</c:v>
                </c:pt>
                <c:pt idx="157" formatCode="General">
                  <c:v>0.27699600000000002</c:v>
                </c:pt>
                <c:pt idx="158" formatCode="General">
                  <c:v>0.25658399999999998</c:v>
                </c:pt>
                <c:pt idx="159" formatCode="General">
                  <c:v>0.236735</c:v>
                </c:pt>
                <c:pt idx="160" formatCode="General">
                  <c:v>0.217422</c:v>
                </c:pt>
                <c:pt idx="161" formatCode="General">
                  <c:v>0.19870399999999999</c:v>
                </c:pt>
                <c:pt idx="162" formatCode="General">
                  <c:v>0.18188499999999999</c:v>
                </c:pt>
                <c:pt idx="163" formatCode="General">
                  <c:v>0.16547300000000001</c:v>
                </c:pt>
                <c:pt idx="164" formatCode="General">
                  <c:v>0.151307</c:v>
                </c:pt>
                <c:pt idx="165" formatCode="General">
                  <c:v>0.13810900000000001</c:v>
                </c:pt>
                <c:pt idx="166" formatCode="General">
                  <c:v>0.12649099999999999</c:v>
                </c:pt>
                <c:pt idx="167" formatCode="General">
                  <c:v>0.118017</c:v>
                </c:pt>
                <c:pt idx="168" formatCode="General">
                  <c:v>0.11035300000000001</c:v>
                </c:pt>
                <c:pt idx="169" formatCode="General">
                  <c:v>0.10481500000000001</c:v>
                </c:pt>
                <c:pt idx="170">
                  <c:v>9.9863099999999996E-2</c:v>
                </c:pt>
                <c:pt idx="171">
                  <c:v>9.5778000000000002E-2</c:v>
                </c:pt>
                <c:pt idx="172">
                  <c:v>9.1204599999999997E-2</c:v>
                </c:pt>
                <c:pt idx="173">
                  <c:v>8.4956599999999993E-2</c:v>
                </c:pt>
                <c:pt idx="174">
                  <c:v>7.7849399999999999E-2</c:v>
                </c:pt>
                <c:pt idx="175">
                  <c:v>6.9589600000000001E-2</c:v>
                </c:pt>
                <c:pt idx="176">
                  <c:v>6.3537099999999999E-2</c:v>
                </c:pt>
                <c:pt idx="177">
                  <c:v>5.9501600000000002E-2</c:v>
                </c:pt>
                <c:pt idx="178">
                  <c:v>5.6943399999999998E-2</c:v>
                </c:pt>
                <c:pt idx="179">
                  <c:v>5.5697400000000001E-2</c:v>
                </c:pt>
                <c:pt idx="180">
                  <c:v>5.4723300000000002E-2</c:v>
                </c:pt>
                <c:pt idx="181">
                  <c:v>5.2903699999999998E-2</c:v>
                </c:pt>
                <c:pt idx="182">
                  <c:v>5.1152200000000002E-2</c:v>
                </c:pt>
                <c:pt idx="183">
                  <c:v>4.9439900000000002E-2</c:v>
                </c:pt>
                <c:pt idx="184">
                  <c:v>4.7619300000000003E-2</c:v>
                </c:pt>
                <c:pt idx="185">
                  <c:v>4.60215E-2</c:v>
                </c:pt>
                <c:pt idx="186">
                  <c:v>4.4368299999999999E-2</c:v>
                </c:pt>
                <c:pt idx="187">
                  <c:v>4.3003600000000003E-2</c:v>
                </c:pt>
                <c:pt idx="188">
                  <c:v>4.2319799999999998E-2</c:v>
                </c:pt>
                <c:pt idx="189">
                  <c:v>4.0650800000000001E-2</c:v>
                </c:pt>
                <c:pt idx="190">
                  <c:v>4.0315200000000002E-2</c:v>
                </c:pt>
                <c:pt idx="191">
                  <c:v>3.9110699999999998E-2</c:v>
                </c:pt>
                <c:pt idx="192">
                  <c:v>3.9004799999999999E-2</c:v>
                </c:pt>
                <c:pt idx="193">
                  <c:v>3.8418300000000002E-2</c:v>
                </c:pt>
                <c:pt idx="194">
                  <c:v>3.7540400000000002E-2</c:v>
                </c:pt>
                <c:pt idx="195">
                  <c:v>3.7145600000000001E-2</c:v>
                </c:pt>
                <c:pt idx="196">
                  <c:v>3.6419399999999998E-2</c:v>
                </c:pt>
                <c:pt idx="197">
                  <c:v>3.6641600000000003E-2</c:v>
                </c:pt>
                <c:pt idx="198">
                  <c:v>3.57361E-2</c:v>
                </c:pt>
                <c:pt idx="199">
                  <c:v>3.50561E-2</c:v>
                </c:pt>
                <c:pt idx="200">
                  <c:v>3.4520599999999999E-2</c:v>
                </c:pt>
                <c:pt idx="201">
                  <c:v>3.4252199999999997E-2</c:v>
                </c:pt>
                <c:pt idx="202">
                  <c:v>3.3789600000000003E-2</c:v>
                </c:pt>
                <c:pt idx="203">
                  <c:v>3.3649900000000003E-2</c:v>
                </c:pt>
                <c:pt idx="204">
                  <c:v>3.3257000000000002E-2</c:v>
                </c:pt>
                <c:pt idx="205">
                  <c:v>3.2212299999999999E-2</c:v>
                </c:pt>
                <c:pt idx="206">
                  <c:v>3.2639500000000002E-2</c:v>
                </c:pt>
                <c:pt idx="207">
                  <c:v>3.16076E-2</c:v>
                </c:pt>
                <c:pt idx="208">
                  <c:v>3.1484100000000001E-2</c:v>
                </c:pt>
                <c:pt idx="209">
                  <c:v>3.0993E-2</c:v>
                </c:pt>
                <c:pt idx="210">
                  <c:v>3.0743099999999999E-2</c:v>
                </c:pt>
                <c:pt idx="211">
                  <c:v>3.0291100000000001E-2</c:v>
                </c:pt>
                <c:pt idx="212">
                  <c:v>2.9907699999999999E-2</c:v>
                </c:pt>
                <c:pt idx="213">
                  <c:v>2.9131399999999998E-2</c:v>
                </c:pt>
                <c:pt idx="214">
                  <c:v>2.9043200000000002E-2</c:v>
                </c:pt>
                <c:pt idx="215">
                  <c:v>2.8466200000000001E-2</c:v>
                </c:pt>
                <c:pt idx="216">
                  <c:v>2.8693199999999999E-2</c:v>
                </c:pt>
                <c:pt idx="217">
                  <c:v>2.7483E-2</c:v>
                </c:pt>
                <c:pt idx="218">
                  <c:v>2.66056E-2</c:v>
                </c:pt>
                <c:pt idx="219">
                  <c:v>2.66991E-2</c:v>
                </c:pt>
                <c:pt idx="220">
                  <c:v>2.6372900000000001E-2</c:v>
                </c:pt>
                <c:pt idx="221">
                  <c:v>2.5709200000000001E-2</c:v>
                </c:pt>
                <c:pt idx="222">
                  <c:v>2.5515099999999999E-2</c:v>
                </c:pt>
                <c:pt idx="223">
                  <c:v>2.5026799999999998E-2</c:v>
                </c:pt>
                <c:pt idx="224">
                  <c:v>2.4175200000000001E-2</c:v>
                </c:pt>
                <c:pt idx="225">
                  <c:v>2.3902400000000001E-2</c:v>
                </c:pt>
                <c:pt idx="226">
                  <c:v>2.2782299999999998E-2</c:v>
                </c:pt>
                <c:pt idx="227">
                  <c:v>2.2665000000000001E-2</c:v>
                </c:pt>
                <c:pt idx="228">
                  <c:v>2.19922E-2</c:v>
                </c:pt>
                <c:pt idx="229">
                  <c:v>2.0948899999999999E-2</c:v>
                </c:pt>
                <c:pt idx="230">
                  <c:v>2.0820600000000002E-2</c:v>
                </c:pt>
                <c:pt idx="231">
                  <c:v>2.0545000000000001E-2</c:v>
                </c:pt>
                <c:pt idx="232">
                  <c:v>1.9475900000000001E-2</c:v>
                </c:pt>
                <c:pt idx="233">
                  <c:v>1.8849399999999999E-2</c:v>
                </c:pt>
                <c:pt idx="234">
                  <c:v>1.82738E-2</c:v>
                </c:pt>
                <c:pt idx="235">
                  <c:v>1.7288700000000001E-2</c:v>
                </c:pt>
                <c:pt idx="236">
                  <c:v>1.6665900000000001E-2</c:v>
                </c:pt>
                <c:pt idx="237">
                  <c:v>1.6531000000000001E-2</c:v>
                </c:pt>
                <c:pt idx="238">
                  <c:v>1.5216800000000001E-2</c:v>
                </c:pt>
                <c:pt idx="239">
                  <c:v>1.4826300000000001E-2</c:v>
                </c:pt>
                <c:pt idx="240">
                  <c:v>1.39399E-2</c:v>
                </c:pt>
                <c:pt idx="241">
                  <c:v>1.39728E-2</c:v>
                </c:pt>
                <c:pt idx="242">
                  <c:v>1.25918E-2</c:v>
                </c:pt>
                <c:pt idx="243">
                  <c:v>1.21393E-2</c:v>
                </c:pt>
                <c:pt idx="244">
                  <c:v>1.15604E-2</c:v>
                </c:pt>
                <c:pt idx="245">
                  <c:v>1.02944E-2</c:v>
                </c:pt>
                <c:pt idx="246">
                  <c:v>9.6049299999999994E-3</c:v>
                </c:pt>
                <c:pt idx="247">
                  <c:v>9.0002999999999993E-3</c:v>
                </c:pt>
                <c:pt idx="248">
                  <c:v>8.2411800000000007E-3</c:v>
                </c:pt>
                <c:pt idx="249">
                  <c:v>7.4229200000000004E-3</c:v>
                </c:pt>
                <c:pt idx="250">
                  <c:v>6.4787899999999999E-3</c:v>
                </c:pt>
                <c:pt idx="251">
                  <c:v>6.1068499999999996E-3</c:v>
                </c:pt>
                <c:pt idx="252">
                  <c:v>5.2618999999999999E-3</c:v>
                </c:pt>
                <c:pt idx="253">
                  <c:v>4.0497800000000002E-3</c:v>
                </c:pt>
                <c:pt idx="254">
                  <c:v>3.52812E-3</c:v>
                </c:pt>
                <c:pt idx="255">
                  <c:v>2.9239700000000001E-3</c:v>
                </c:pt>
                <c:pt idx="256">
                  <c:v>2.0761500000000001E-3</c:v>
                </c:pt>
                <c:pt idx="257">
                  <c:v>1.1405899999999999E-3</c:v>
                </c:pt>
                <c:pt idx="258">
                  <c:v>7.1477900000000002E-4</c:v>
                </c:pt>
                <c:pt idx="259">
                  <c:v>-3.3140200000000001E-4</c:v>
                </c:pt>
                <c:pt idx="260">
                  <c:v>-8.9931500000000003E-4</c:v>
                </c:pt>
                <c:pt idx="261">
                  <c:v>-1.50442E-3</c:v>
                </c:pt>
                <c:pt idx="262">
                  <c:v>-2.39229E-3</c:v>
                </c:pt>
                <c:pt idx="263">
                  <c:v>-2.9726000000000002E-3</c:v>
                </c:pt>
                <c:pt idx="264">
                  <c:v>-3.5934399999999998E-3</c:v>
                </c:pt>
                <c:pt idx="265">
                  <c:v>-4.37069E-3</c:v>
                </c:pt>
                <c:pt idx="266">
                  <c:v>-4.8751799999999998E-3</c:v>
                </c:pt>
                <c:pt idx="267">
                  <c:v>-5.3749100000000001E-3</c:v>
                </c:pt>
                <c:pt idx="268">
                  <c:v>-6.1907799999999999E-3</c:v>
                </c:pt>
                <c:pt idx="269">
                  <c:v>-7.0099799999999999E-3</c:v>
                </c:pt>
                <c:pt idx="270">
                  <c:v>-7.4319800000000004E-3</c:v>
                </c:pt>
                <c:pt idx="271">
                  <c:v>-8.2049400000000008E-3</c:v>
                </c:pt>
                <c:pt idx="272">
                  <c:v>-8.86202E-3</c:v>
                </c:pt>
                <c:pt idx="273">
                  <c:v>-8.6937000000000004E-3</c:v>
                </c:pt>
                <c:pt idx="274">
                  <c:v>-9.7594299999999995E-3</c:v>
                </c:pt>
                <c:pt idx="275">
                  <c:v>-1.02968E-2</c:v>
                </c:pt>
                <c:pt idx="276">
                  <c:v>-1.0754100000000001E-2</c:v>
                </c:pt>
                <c:pt idx="277">
                  <c:v>-1.11947E-2</c:v>
                </c:pt>
                <c:pt idx="278">
                  <c:v>-1.17378E-2</c:v>
                </c:pt>
                <c:pt idx="279">
                  <c:v>-1.21279E-2</c:v>
                </c:pt>
                <c:pt idx="280">
                  <c:v>-1.25985E-2</c:v>
                </c:pt>
                <c:pt idx="281">
                  <c:v>-1.29576E-2</c:v>
                </c:pt>
                <c:pt idx="282">
                  <c:v>-1.34845E-2</c:v>
                </c:pt>
                <c:pt idx="283">
                  <c:v>-1.3709499999999999E-2</c:v>
                </c:pt>
                <c:pt idx="284">
                  <c:v>-1.40381E-2</c:v>
                </c:pt>
                <c:pt idx="285">
                  <c:v>-1.4423399999999999E-2</c:v>
                </c:pt>
                <c:pt idx="286">
                  <c:v>-1.47104E-2</c:v>
                </c:pt>
                <c:pt idx="287">
                  <c:v>-1.50194E-2</c:v>
                </c:pt>
                <c:pt idx="288">
                  <c:v>-1.52941E-2</c:v>
                </c:pt>
                <c:pt idx="289">
                  <c:v>-1.5776200000000001E-2</c:v>
                </c:pt>
                <c:pt idx="290">
                  <c:v>-1.5920199999999999E-2</c:v>
                </c:pt>
                <c:pt idx="291">
                  <c:v>-1.6124200000000002E-2</c:v>
                </c:pt>
                <c:pt idx="292">
                  <c:v>-1.6643999999999999E-2</c:v>
                </c:pt>
                <c:pt idx="293">
                  <c:v>-1.6676400000000001E-2</c:v>
                </c:pt>
                <c:pt idx="294">
                  <c:v>-1.7095599999999999E-2</c:v>
                </c:pt>
                <c:pt idx="295">
                  <c:v>-1.6651599999999999E-2</c:v>
                </c:pt>
                <c:pt idx="296">
                  <c:v>-1.7047400000000001E-2</c:v>
                </c:pt>
                <c:pt idx="297">
                  <c:v>-1.7828900000000002E-2</c:v>
                </c:pt>
                <c:pt idx="298">
                  <c:v>-1.79338E-2</c:v>
                </c:pt>
                <c:pt idx="299">
                  <c:v>-1.8098800000000002E-2</c:v>
                </c:pt>
                <c:pt idx="300">
                  <c:v>-1.82767E-2</c:v>
                </c:pt>
                <c:pt idx="301">
                  <c:v>-1.85051E-2</c:v>
                </c:pt>
                <c:pt idx="302">
                  <c:v>-1.8576599999999999E-2</c:v>
                </c:pt>
                <c:pt idx="303">
                  <c:v>-1.86815E-2</c:v>
                </c:pt>
                <c:pt idx="304">
                  <c:v>-1.9095899999999999E-2</c:v>
                </c:pt>
                <c:pt idx="305">
                  <c:v>-1.9240899999999998E-2</c:v>
                </c:pt>
                <c:pt idx="306">
                  <c:v>-1.9222300000000001E-2</c:v>
                </c:pt>
                <c:pt idx="307">
                  <c:v>-1.9510300000000001E-2</c:v>
                </c:pt>
                <c:pt idx="308">
                  <c:v>-1.9735300000000001E-2</c:v>
                </c:pt>
                <c:pt idx="309">
                  <c:v>-1.9702399999999998E-2</c:v>
                </c:pt>
                <c:pt idx="310">
                  <c:v>-1.9940900000000001E-2</c:v>
                </c:pt>
                <c:pt idx="311">
                  <c:v>-1.99533E-2</c:v>
                </c:pt>
                <c:pt idx="312">
                  <c:v>-2.0309000000000001E-2</c:v>
                </c:pt>
                <c:pt idx="313">
                  <c:v>-2.0161599999999998E-2</c:v>
                </c:pt>
                <c:pt idx="314">
                  <c:v>-2.0459700000000001E-2</c:v>
                </c:pt>
                <c:pt idx="315">
                  <c:v>-2.0431999999999999E-2</c:v>
                </c:pt>
                <c:pt idx="316">
                  <c:v>-2.05889E-2</c:v>
                </c:pt>
                <c:pt idx="317">
                  <c:v>-2.0714300000000001E-2</c:v>
                </c:pt>
                <c:pt idx="318">
                  <c:v>-2.08173E-2</c:v>
                </c:pt>
                <c:pt idx="319">
                  <c:v>-2.0982299999999999E-2</c:v>
                </c:pt>
                <c:pt idx="320">
                  <c:v>-2.1007999999999999E-2</c:v>
                </c:pt>
                <c:pt idx="321">
                  <c:v>-2.1124799999999999E-2</c:v>
                </c:pt>
                <c:pt idx="322">
                  <c:v>-2.1215399999999999E-2</c:v>
                </c:pt>
                <c:pt idx="323">
                  <c:v>-2.13385E-2</c:v>
                </c:pt>
                <c:pt idx="324">
                  <c:v>-2.12841E-2</c:v>
                </c:pt>
                <c:pt idx="325">
                  <c:v>-2.1359E-2</c:v>
                </c:pt>
                <c:pt idx="326">
                  <c:v>-2.1446199999999999E-2</c:v>
                </c:pt>
                <c:pt idx="327">
                  <c:v>-2.1601700000000001E-2</c:v>
                </c:pt>
                <c:pt idx="328">
                  <c:v>-2.1708999999999999E-2</c:v>
                </c:pt>
                <c:pt idx="329">
                  <c:v>-2.1656999999999999E-2</c:v>
                </c:pt>
                <c:pt idx="330">
                  <c:v>-2.18024E-2</c:v>
                </c:pt>
                <c:pt idx="331">
                  <c:v>-2.1851099999999998E-2</c:v>
                </c:pt>
                <c:pt idx="332">
                  <c:v>-2.1856299999999999E-2</c:v>
                </c:pt>
                <c:pt idx="333">
                  <c:v>-2.19822E-2</c:v>
                </c:pt>
                <c:pt idx="334">
                  <c:v>-2.2102400000000001E-2</c:v>
                </c:pt>
                <c:pt idx="335">
                  <c:v>-2.19641E-2</c:v>
                </c:pt>
                <c:pt idx="336">
                  <c:v>-2.2003200000000001E-2</c:v>
                </c:pt>
                <c:pt idx="337">
                  <c:v>-2.2097100000000001E-2</c:v>
                </c:pt>
                <c:pt idx="338">
                  <c:v>-2.2223E-2</c:v>
                </c:pt>
                <c:pt idx="339">
                  <c:v>-2.2180600000000002E-2</c:v>
                </c:pt>
                <c:pt idx="340">
                  <c:v>-2.2151500000000001E-2</c:v>
                </c:pt>
                <c:pt idx="341">
                  <c:v>-2.2325000000000001E-2</c:v>
                </c:pt>
                <c:pt idx="342">
                  <c:v>-2.23427E-2</c:v>
                </c:pt>
                <c:pt idx="343">
                  <c:v>-2.2426600000000001E-2</c:v>
                </c:pt>
                <c:pt idx="344">
                  <c:v>-2.23742E-2</c:v>
                </c:pt>
                <c:pt idx="345">
                  <c:v>-2.2507699999999999E-2</c:v>
                </c:pt>
                <c:pt idx="346">
                  <c:v>-2.2465700000000002E-2</c:v>
                </c:pt>
                <c:pt idx="347">
                  <c:v>-2.2574899999999998E-2</c:v>
                </c:pt>
                <c:pt idx="348">
                  <c:v>-2.2574400000000001E-2</c:v>
                </c:pt>
                <c:pt idx="349">
                  <c:v>-2.2532E-2</c:v>
                </c:pt>
                <c:pt idx="350">
                  <c:v>-2.26336E-2</c:v>
                </c:pt>
                <c:pt idx="351">
                  <c:v>-2.27704E-2</c:v>
                </c:pt>
                <c:pt idx="352">
                  <c:v>-2.2666499999999999E-2</c:v>
                </c:pt>
                <c:pt idx="353">
                  <c:v>-2.26746E-2</c:v>
                </c:pt>
                <c:pt idx="354">
                  <c:v>-2.2775199999999999E-2</c:v>
                </c:pt>
                <c:pt idx="355">
                  <c:v>-2.2814299999999999E-2</c:v>
                </c:pt>
                <c:pt idx="356">
                  <c:v>-2.2987799999999999E-2</c:v>
                </c:pt>
                <c:pt idx="357">
                  <c:v>-2.3007900000000001E-2</c:v>
                </c:pt>
                <c:pt idx="358">
                  <c:v>-2.2992599999999998E-2</c:v>
                </c:pt>
                <c:pt idx="359">
                  <c:v>-2.3034099999999998E-2</c:v>
                </c:pt>
                <c:pt idx="360">
                  <c:v>-2.3130899999999999E-2</c:v>
                </c:pt>
                <c:pt idx="361">
                  <c:v>-2.30756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B98-4A21-BCCC-BCA826E5395F}"/>
            </c:ext>
          </c:extLst>
        </c:ser>
        <c:ser>
          <c:idx val="43"/>
          <c:order val="5"/>
          <c:spPr>
            <a:ln w="9525" cap="rnd">
              <a:solidFill>
                <a:schemeClr val="accent2">
                  <a:lumMod val="7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7'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'[AMG-R-(-)-N-a-DimethylBenzylAmin.xlsx]Sheet7'!$B$2:$B$409</c:f>
              <c:numCache>
                <c:formatCode>0.00E+00</c:formatCode>
                <c:ptCount val="408"/>
                <c:pt idx="0" formatCode="General">
                  <c:v>-0.62662200000000001</c:v>
                </c:pt>
                <c:pt idx="1">
                  <c:v>-7.8733899999999996E-2</c:v>
                </c:pt>
                <c:pt idx="2">
                  <c:v>-2.6964200000000001E-2</c:v>
                </c:pt>
                <c:pt idx="3" formatCode="General">
                  <c:v>-0.40608699999999998</c:v>
                </c:pt>
                <c:pt idx="4" formatCode="General">
                  <c:v>-0.81114900000000001</c:v>
                </c:pt>
                <c:pt idx="5" formatCode="General">
                  <c:v>-0.35956100000000002</c:v>
                </c:pt>
                <c:pt idx="6" formatCode="General">
                  <c:v>-0.203654</c:v>
                </c:pt>
                <c:pt idx="7" formatCode="General">
                  <c:v>0.45183600000000002</c:v>
                </c:pt>
                <c:pt idx="8" formatCode="General">
                  <c:v>0.34556300000000001</c:v>
                </c:pt>
                <c:pt idx="9" formatCode="General">
                  <c:v>-0.63729800000000003</c:v>
                </c:pt>
                <c:pt idx="10" formatCode="General">
                  <c:v>-0.75645700000000005</c:v>
                </c:pt>
                <c:pt idx="11" formatCode="General">
                  <c:v>-0.37604700000000002</c:v>
                </c:pt>
                <c:pt idx="12" formatCode="General">
                  <c:v>-0.36316199999999998</c:v>
                </c:pt>
                <c:pt idx="13" formatCode="General">
                  <c:v>0.30259599999999998</c:v>
                </c:pt>
                <c:pt idx="14" formatCode="General">
                  <c:v>-0.24472099999999999</c:v>
                </c:pt>
                <c:pt idx="15" formatCode="General">
                  <c:v>-0.27852399999999999</c:v>
                </c:pt>
                <c:pt idx="16">
                  <c:v>-2.88653E-2</c:v>
                </c:pt>
                <c:pt idx="17" formatCode="General">
                  <c:v>-0.73065500000000005</c:v>
                </c:pt>
                <c:pt idx="18" formatCode="General">
                  <c:v>-0.57162299999999999</c:v>
                </c:pt>
                <c:pt idx="19">
                  <c:v>8.7904899999999994E-2</c:v>
                </c:pt>
                <c:pt idx="20" formatCode="General">
                  <c:v>0.90314000000000005</c:v>
                </c:pt>
                <c:pt idx="21" formatCode="General">
                  <c:v>-0.45855400000000002</c:v>
                </c:pt>
                <c:pt idx="22" formatCode="General">
                  <c:v>0.591113</c:v>
                </c:pt>
                <c:pt idx="23" formatCode="General">
                  <c:v>-0.66335699999999997</c:v>
                </c:pt>
                <c:pt idx="24" formatCode="General">
                  <c:v>-0.47712100000000002</c:v>
                </c:pt>
                <c:pt idx="25" formatCode="General">
                  <c:v>0.16784499999999999</c:v>
                </c:pt>
                <c:pt idx="26" formatCode="General">
                  <c:v>-0.55518999999999996</c:v>
                </c:pt>
                <c:pt idx="27" formatCode="General">
                  <c:v>-0.32421699999999998</c:v>
                </c:pt>
                <c:pt idx="28" formatCode="General">
                  <c:v>-0.54717300000000002</c:v>
                </c:pt>
                <c:pt idx="29" formatCode="General">
                  <c:v>0.68622700000000003</c:v>
                </c:pt>
                <c:pt idx="30" formatCode="General">
                  <c:v>-0.38666699999999998</c:v>
                </c:pt>
                <c:pt idx="31">
                  <c:v>-7.5061799999999998E-2</c:v>
                </c:pt>
                <c:pt idx="32" formatCode="General">
                  <c:v>-0.15024699999999999</c:v>
                </c:pt>
                <c:pt idx="33" formatCode="General">
                  <c:v>-0.40446900000000002</c:v>
                </c:pt>
                <c:pt idx="34" formatCode="General">
                  <c:v>-0.88431199999999999</c:v>
                </c:pt>
                <c:pt idx="35" formatCode="General">
                  <c:v>-0.625865</c:v>
                </c:pt>
                <c:pt idx="36" formatCode="General">
                  <c:v>0.18859899999999999</c:v>
                </c:pt>
                <c:pt idx="37" formatCode="General">
                  <c:v>-0.17413400000000001</c:v>
                </c:pt>
                <c:pt idx="38" formatCode="General">
                  <c:v>-0.47259699999999999</c:v>
                </c:pt>
                <c:pt idx="39" formatCode="General">
                  <c:v>0.15998499999999999</c:v>
                </c:pt>
                <c:pt idx="40" formatCode="General">
                  <c:v>-0.35603899999999999</c:v>
                </c:pt>
                <c:pt idx="41">
                  <c:v>-7.1259000000000003E-2</c:v>
                </c:pt>
                <c:pt idx="42" formatCode="General">
                  <c:v>0.81114299999999995</c:v>
                </c:pt>
                <c:pt idx="43" formatCode="General">
                  <c:v>0.14641199999999999</c:v>
                </c:pt>
                <c:pt idx="44">
                  <c:v>-4.64182E-2</c:v>
                </c:pt>
                <c:pt idx="45" formatCode="General">
                  <c:v>-0.356881</c:v>
                </c:pt>
                <c:pt idx="46" formatCode="General">
                  <c:v>-0.87327900000000003</c:v>
                </c:pt>
                <c:pt idx="47" formatCode="General">
                  <c:v>-0.18466099999999999</c:v>
                </c:pt>
                <c:pt idx="48" formatCode="General">
                  <c:v>0.56526799999999999</c:v>
                </c:pt>
                <c:pt idx="49" formatCode="General">
                  <c:v>-0.27038099999999998</c:v>
                </c:pt>
                <c:pt idx="50" formatCode="General">
                  <c:v>-0.106831</c:v>
                </c:pt>
                <c:pt idx="51" formatCode="General">
                  <c:v>0.617286</c:v>
                </c:pt>
                <c:pt idx="52">
                  <c:v>7.0827000000000001E-2</c:v>
                </c:pt>
                <c:pt idx="53" formatCode="General">
                  <c:v>-0.43974299999999999</c:v>
                </c:pt>
                <c:pt idx="54" formatCode="General">
                  <c:v>0.89904899999999999</c:v>
                </c:pt>
                <c:pt idx="55">
                  <c:v>-8.1429000000000001E-2</c:v>
                </c:pt>
                <c:pt idx="56" formatCode="General">
                  <c:v>0.49094599999999999</c:v>
                </c:pt>
                <c:pt idx="57" formatCode="General">
                  <c:v>0.89926799999999996</c:v>
                </c:pt>
                <c:pt idx="58" formatCode="General">
                  <c:v>0.86396099999999998</c:v>
                </c:pt>
                <c:pt idx="59" formatCode="General">
                  <c:v>0.30368299999999998</c:v>
                </c:pt>
                <c:pt idx="60" formatCode="General">
                  <c:v>0.60685199999999995</c:v>
                </c:pt>
                <c:pt idx="61" formatCode="General">
                  <c:v>0.59212399999999998</c:v>
                </c:pt>
                <c:pt idx="62" formatCode="General">
                  <c:v>0.27107700000000001</c:v>
                </c:pt>
                <c:pt idx="63">
                  <c:v>-7.2627100000000003E-3</c:v>
                </c:pt>
                <c:pt idx="64" formatCode="General">
                  <c:v>0.40879599999999999</c:v>
                </c:pt>
                <c:pt idx="65" formatCode="General">
                  <c:v>0.41944599999999999</c:v>
                </c:pt>
                <c:pt idx="66" formatCode="General">
                  <c:v>-0.65330699999999997</c:v>
                </c:pt>
                <c:pt idx="67" formatCode="General">
                  <c:v>1.2220899999999999</c:v>
                </c:pt>
                <c:pt idx="68" formatCode="General">
                  <c:v>0.61049900000000001</c:v>
                </c:pt>
                <c:pt idx="69" formatCode="General">
                  <c:v>0.96827300000000005</c:v>
                </c:pt>
                <c:pt idx="70" formatCode="General">
                  <c:v>0.67430699999999999</c:v>
                </c:pt>
                <c:pt idx="71" formatCode="General">
                  <c:v>0.82427799999999996</c:v>
                </c:pt>
                <c:pt idx="72" formatCode="General">
                  <c:v>0.81733999999999996</c:v>
                </c:pt>
                <c:pt idx="73" formatCode="General">
                  <c:v>0.80238200000000004</c:v>
                </c:pt>
                <c:pt idx="74" formatCode="General">
                  <c:v>0.83732300000000004</c:v>
                </c:pt>
                <c:pt idx="75" formatCode="General">
                  <c:v>0.79777200000000004</c:v>
                </c:pt>
                <c:pt idx="76" formatCode="General">
                  <c:v>0.80771000000000004</c:v>
                </c:pt>
                <c:pt idx="77" formatCode="General">
                  <c:v>0.83253500000000003</c:v>
                </c:pt>
                <c:pt idx="78" formatCode="General">
                  <c:v>0.84524999999999995</c:v>
                </c:pt>
                <c:pt idx="79" formatCode="General">
                  <c:v>0.81620599999999999</c:v>
                </c:pt>
                <c:pt idx="80" formatCode="General">
                  <c:v>0.81386400000000003</c:v>
                </c:pt>
                <c:pt idx="81" formatCode="General">
                  <c:v>0.81733500000000003</c:v>
                </c:pt>
                <c:pt idx="82" formatCode="General">
                  <c:v>0.80646399999999996</c:v>
                </c:pt>
                <c:pt idx="83" formatCode="General">
                  <c:v>0.81648799999999999</c:v>
                </c:pt>
                <c:pt idx="84" formatCode="General">
                  <c:v>0.82308300000000001</c:v>
                </c:pt>
                <c:pt idx="85" formatCode="General">
                  <c:v>0.83298099999999997</c:v>
                </c:pt>
                <c:pt idx="86" formatCode="General">
                  <c:v>0.82291599999999998</c:v>
                </c:pt>
                <c:pt idx="87" formatCode="General">
                  <c:v>0.83002100000000001</c:v>
                </c:pt>
                <c:pt idx="88" formatCode="General">
                  <c:v>0.83586800000000006</c:v>
                </c:pt>
                <c:pt idx="89" formatCode="General">
                  <c:v>0.80493899999999996</c:v>
                </c:pt>
                <c:pt idx="90" formatCode="General">
                  <c:v>0.82121200000000005</c:v>
                </c:pt>
                <c:pt idx="91" formatCode="General">
                  <c:v>0.82315099999999997</c:v>
                </c:pt>
                <c:pt idx="92" formatCode="General">
                  <c:v>0.81176899999999996</c:v>
                </c:pt>
                <c:pt idx="93" formatCode="General">
                  <c:v>0.81051200000000001</c:v>
                </c:pt>
                <c:pt idx="94" formatCode="General">
                  <c:v>0.82456600000000002</c:v>
                </c:pt>
                <c:pt idx="95" formatCode="General">
                  <c:v>0.80412300000000003</c:v>
                </c:pt>
                <c:pt idx="96" formatCode="General">
                  <c:v>0.80633100000000002</c:v>
                </c:pt>
                <c:pt idx="97" formatCode="General">
                  <c:v>0.79342699999999999</c:v>
                </c:pt>
                <c:pt idx="98" formatCode="General">
                  <c:v>0.78734499999999996</c:v>
                </c:pt>
                <c:pt idx="99" formatCode="General">
                  <c:v>0.77653899999999998</c:v>
                </c:pt>
                <c:pt idx="100" formatCode="General">
                  <c:v>0.76762799999999998</c:v>
                </c:pt>
                <c:pt idx="101" formatCode="General">
                  <c:v>0.76068899999999995</c:v>
                </c:pt>
                <c:pt idx="102" formatCode="General">
                  <c:v>0.74933700000000003</c:v>
                </c:pt>
                <c:pt idx="103" formatCode="General">
                  <c:v>0.74138300000000001</c:v>
                </c:pt>
                <c:pt idx="104" formatCode="General">
                  <c:v>0.73247700000000004</c:v>
                </c:pt>
                <c:pt idx="105" formatCode="General">
                  <c:v>0.73577800000000004</c:v>
                </c:pt>
                <c:pt idx="106" formatCode="General">
                  <c:v>0.73440000000000005</c:v>
                </c:pt>
                <c:pt idx="107" formatCode="General">
                  <c:v>0.73335799999999995</c:v>
                </c:pt>
                <c:pt idx="108" formatCode="General">
                  <c:v>0.73959299999999994</c:v>
                </c:pt>
                <c:pt idx="109" formatCode="General">
                  <c:v>0.73855899999999997</c:v>
                </c:pt>
                <c:pt idx="110" formatCode="General">
                  <c:v>0.74984300000000004</c:v>
                </c:pt>
                <c:pt idx="111" formatCode="General">
                  <c:v>0.75645200000000001</c:v>
                </c:pt>
                <c:pt idx="112" formatCode="General">
                  <c:v>0.75711200000000001</c:v>
                </c:pt>
                <c:pt idx="113" formatCode="General">
                  <c:v>0.76662600000000003</c:v>
                </c:pt>
                <c:pt idx="114" formatCode="General">
                  <c:v>0.77587700000000004</c:v>
                </c:pt>
                <c:pt idx="115" formatCode="General">
                  <c:v>0.78447999999999996</c:v>
                </c:pt>
                <c:pt idx="116" formatCode="General">
                  <c:v>0.79280700000000004</c:v>
                </c:pt>
                <c:pt idx="117" formatCode="General">
                  <c:v>0.805863</c:v>
                </c:pt>
                <c:pt idx="118" formatCode="General">
                  <c:v>0.80795300000000003</c:v>
                </c:pt>
                <c:pt idx="119" formatCode="General">
                  <c:v>0.81349000000000005</c:v>
                </c:pt>
                <c:pt idx="120" formatCode="General">
                  <c:v>0.81913800000000003</c:v>
                </c:pt>
                <c:pt idx="121" formatCode="General">
                  <c:v>0.82130000000000003</c:v>
                </c:pt>
                <c:pt idx="122" formatCode="General">
                  <c:v>0.82259099999999996</c:v>
                </c:pt>
                <c:pt idx="123" formatCode="General">
                  <c:v>0.81998899999999997</c:v>
                </c:pt>
                <c:pt idx="124" formatCode="General">
                  <c:v>0.82170100000000001</c:v>
                </c:pt>
                <c:pt idx="125" formatCode="General">
                  <c:v>0.82193300000000002</c:v>
                </c:pt>
                <c:pt idx="126" formatCode="General">
                  <c:v>0.81893199999999999</c:v>
                </c:pt>
                <c:pt idx="127" formatCode="General">
                  <c:v>0.81953100000000001</c:v>
                </c:pt>
                <c:pt idx="128" formatCode="General">
                  <c:v>0.81180099999999999</c:v>
                </c:pt>
                <c:pt idx="129" formatCode="General">
                  <c:v>0.80536700000000006</c:v>
                </c:pt>
                <c:pt idx="130" formatCode="General">
                  <c:v>0.79985899999999999</c:v>
                </c:pt>
                <c:pt idx="131" formatCode="General">
                  <c:v>0.79232499999999995</c:v>
                </c:pt>
                <c:pt idx="132" formatCode="General">
                  <c:v>0.78230599999999995</c:v>
                </c:pt>
                <c:pt idx="133" formatCode="General">
                  <c:v>0.770258</c:v>
                </c:pt>
                <c:pt idx="134" formatCode="General">
                  <c:v>0.755826</c:v>
                </c:pt>
                <c:pt idx="135" formatCode="General">
                  <c:v>0.73974799999999996</c:v>
                </c:pt>
                <c:pt idx="136" formatCode="General">
                  <c:v>0.72483399999999998</c:v>
                </c:pt>
                <c:pt idx="137" formatCode="General">
                  <c:v>0.70592900000000003</c:v>
                </c:pt>
                <c:pt idx="138" formatCode="General">
                  <c:v>0.68834600000000001</c:v>
                </c:pt>
                <c:pt idx="139" formatCode="General">
                  <c:v>0.67096900000000004</c:v>
                </c:pt>
                <c:pt idx="140" formatCode="General">
                  <c:v>0.65179600000000004</c:v>
                </c:pt>
                <c:pt idx="141" formatCode="General">
                  <c:v>0.63318799999999997</c:v>
                </c:pt>
                <c:pt idx="142" formatCode="General">
                  <c:v>0.61435099999999998</c:v>
                </c:pt>
                <c:pt idx="143" formatCode="General">
                  <c:v>0.59397100000000003</c:v>
                </c:pt>
                <c:pt idx="144" formatCode="General">
                  <c:v>0.57431699999999997</c:v>
                </c:pt>
                <c:pt idx="145" formatCode="General">
                  <c:v>0.55219700000000005</c:v>
                </c:pt>
                <c:pt idx="146" formatCode="General">
                  <c:v>0.53077600000000003</c:v>
                </c:pt>
                <c:pt idx="147" formatCode="General">
                  <c:v>0.50877099999999997</c:v>
                </c:pt>
                <c:pt idx="148" formatCode="General">
                  <c:v>0.48441200000000001</c:v>
                </c:pt>
                <c:pt idx="149" formatCode="General">
                  <c:v>0.462559</c:v>
                </c:pt>
                <c:pt idx="150" formatCode="General">
                  <c:v>0.438998</c:v>
                </c:pt>
                <c:pt idx="151" formatCode="General">
                  <c:v>0.41624800000000001</c:v>
                </c:pt>
                <c:pt idx="152" formatCode="General">
                  <c:v>0.39206299999999999</c:v>
                </c:pt>
                <c:pt idx="153" formatCode="General">
                  <c:v>0.370919</c:v>
                </c:pt>
                <c:pt idx="154" formatCode="General">
                  <c:v>0.348997</c:v>
                </c:pt>
                <c:pt idx="155" formatCode="General">
                  <c:v>0.32677899999999999</c:v>
                </c:pt>
                <c:pt idx="156" formatCode="General">
                  <c:v>0.30527799999999999</c:v>
                </c:pt>
                <c:pt idx="157" formatCode="General">
                  <c:v>0.28487699999999999</c:v>
                </c:pt>
                <c:pt idx="158" formatCode="General">
                  <c:v>0.26370900000000003</c:v>
                </c:pt>
                <c:pt idx="159" formatCode="General">
                  <c:v>0.243837</c:v>
                </c:pt>
                <c:pt idx="160" formatCode="General">
                  <c:v>0.224443</c:v>
                </c:pt>
                <c:pt idx="161" formatCode="General">
                  <c:v>0.20547599999999999</c:v>
                </c:pt>
                <c:pt idx="162" formatCode="General">
                  <c:v>0.18787499999999999</c:v>
                </c:pt>
                <c:pt idx="163" formatCode="General">
                  <c:v>0.17199400000000001</c:v>
                </c:pt>
                <c:pt idx="164" formatCode="General">
                  <c:v>0.157087</c:v>
                </c:pt>
                <c:pt idx="165" formatCode="General">
                  <c:v>0.143541</c:v>
                </c:pt>
                <c:pt idx="166" formatCode="General">
                  <c:v>0.13155700000000001</c:v>
                </c:pt>
                <c:pt idx="167" formatCode="General">
                  <c:v>0.123074</c:v>
                </c:pt>
                <c:pt idx="168" formatCode="General">
                  <c:v>0.11570800000000001</c:v>
                </c:pt>
                <c:pt idx="169" formatCode="General">
                  <c:v>0.11040700000000001</c:v>
                </c:pt>
                <c:pt idx="170" formatCode="General">
                  <c:v>0.106159</c:v>
                </c:pt>
                <c:pt idx="171" formatCode="General">
                  <c:v>0.103432</c:v>
                </c:pt>
                <c:pt idx="172">
                  <c:v>9.8747299999999996E-2</c:v>
                </c:pt>
                <c:pt idx="173">
                  <c:v>9.1230400000000003E-2</c:v>
                </c:pt>
                <c:pt idx="174">
                  <c:v>8.2799399999999995E-2</c:v>
                </c:pt>
                <c:pt idx="175">
                  <c:v>7.3524000000000006E-2</c:v>
                </c:pt>
                <c:pt idx="176">
                  <c:v>6.5992800000000004E-2</c:v>
                </c:pt>
                <c:pt idx="177">
                  <c:v>6.0582200000000003E-2</c:v>
                </c:pt>
                <c:pt idx="178">
                  <c:v>5.8095000000000001E-2</c:v>
                </c:pt>
                <c:pt idx="179">
                  <c:v>5.7566199999999998E-2</c:v>
                </c:pt>
                <c:pt idx="180">
                  <c:v>5.7053100000000002E-2</c:v>
                </c:pt>
                <c:pt idx="181">
                  <c:v>5.5477600000000002E-2</c:v>
                </c:pt>
                <c:pt idx="182">
                  <c:v>5.4243600000000003E-2</c:v>
                </c:pt>
                <c:pt idx="183">
                  <c:v>5.20778E-2</c:v>
                </c:pt>
                <c:pt idx="184">
                  <c:v>4.9932499999999998E-2</c:v>
                </c:pt>
                <c:pt idx="185">
                  <c:v>4.8911999999999997E-2</c:v>
                </c:pt>
                <c:pt idx="186">
                  <c:v>4.7364200000000002E-2</c:v>
                </c:pt>
                <c:pt idx="187">
                  <c:v>4.5790699999999997E-2</c:v>
                </c:pt>
                <c:pt idx="188">
                  <c:v>4.4878000000000001E-2</c:v>
                </c:pt>
                <c:pt idx="189">
                  <c:v>4.31876E-2</c:v>
                </c:pt>
                <c:pt idx="190">
                  <c:v>4.2579699999999998E-2</c:v>
                </c:pt>
                <c:pt idx="191">
                  <c:v>4.1691800000000001E-2</c:v>
                </c:pt>
                <c:pt idx="192">
                  <c:v>4.2301199999999997E-2</c:v>
                </c:pt>
                <c:pt idx="193">
                  <c:v>4.1442399999999997E-2</c:v>
                </c:pt>
                <c:pt idx="194">
                  <c:v>4.0741399999999997E-2</c:v>
                </c:pt>
                <c:pt idx="195">
                  <c:v>4.0446799999999998E-2</c:v>
                </c:pt>
                <c:pt idx="196">
                  <c:v>3.98383E-2</c:v>
                </c:pt>
                <c:pt idx="197">
                  <c:v>3.9959399999999999E-2</c:v>
                </c:pt>
                <c:pt idx="198">
                  <c:v>3.9024400000000001E-2</c:v>
                </c:pt>
                <c:pt idx="199">
                  <c:v>3.8268099999999999E-2</c:v>
                </c:pt>
                <c:pt idx="200">
                  <c:v>3.8153199999999998E-2</c:v>
                </c:pt>
                <c:pt idx="201">
                  <c:v>3.7340199999999997E-2</c:v>
                </c:pt>
                <c:pt idx="202">
                  <c:v>3.7221900000000002E-2</c:v>
                </c:pt>
                <c:pt idx="203">
                  <c:v>3.71475E-2</c:v>
                </c:pt>
                <c:pt idx="204">
                  <c:v>3.6844700000000001E-2</c:v>
                </c:pt>
                <c:pt idx="205">
                  <c:v>3.6119900000000003E-2</c:v>
                </c:pt>
                <c:pt idx="206">
                  <c:v>3.6042200000000003E-2</c:v>
                </c:pt>
                <c:pt idx="207">
                  <c:v>3.5836699999999999E-2</c:v>
                </c:pt>
                <c:pt idx="208">
                  <c:v>3.5408000000000002E-2</c:v>
                </c:pt>
                <c:pt idx="209">
                  <c:v>3.5247800000000003E-2</c:v>
                </c:pt>
                <c:pt idx="210">
                  <c:v>3.5041299999999997E-2</c:v>
                </c:pt>
                <c:pt idx="211">
                  <c:v>3.4383799999999999E-2</c:v>
                </c:pt>
                <c:pt idx="212">
                  <c:v>3.4317E-2</c:v>
                </c:pt>
                <c:pt idx="213">
                  <c:v>3.3539300000000001E-2</c:v>
                </c:pt>
                <c:pt idx="214">
                  <c:v>3.3591299999999998E-2</c:v>
                </c:pt>
                <c:pt idx="215">
                  <c:v>3.3204600000000001E-2</c:v>
                </c:pt>
                <c:pt idx="216">
                  <c:v>3.3082E-2</c:v>
                </c:pt>
                <c:pt idx="217">
                  <c:v>3.2329999999999998E-2</c:v>
                </c:pt>
                <c:pt idx="218">
                  <c:v>3.1482700000000002E-2</c:v>
                </c:pt>
                <c:pt idx="219">
                  <c:v>3.1434499999999997E-2</c:v>
                </c:pt>
                <c:pt idx="220">
                  <c:v>3.0914299999999999E-2</c:v>
                </c:pt>
                <c:pt idx="221">
                  <c:v>3.0072700000000001E-2</c:v>
                </c:pt>
                <c:pt idx="222">
                  <c:v>3.0098400000000001E-2</c:v>
                </c:pt>
                <c:pt idx="223">
                  <c:v>2.9700299999999999E-2</c:v>
                </c:pt>
                <c:pt idx="224">
                  <c:v>2.9383699999999999E-2</c:v>
                </c:pt>
                <c:pt idx="225">
                  <c:v>2.8417600000000001E-2</c:v>
                </c:pt>
                <c:pt idx="226">
                  <c:v>2.7858299999999999E-2</c:v>
                </c:pt>
                <c:pt idx="227">
                  <c:v>2.76952E-2</c:v>
                </c:pt>
                <c:pt idx="228">
                  <c:v>2.7063400000000001E-2</c:v>
                </c:pt>
                <c:pt idx="229">
                  <c:v>2.5772099999999999E-2</c:v>
                </c:pt>
                <c:pt idx="230">
                  <c:v>2.62318E-2</c:v>
                </c:pt>
                <c:pt idx="231">
                  <c:v>2.5789699999999999E-2</c:v>
                </c:pt>
                <c:pt idx="232">
                  <c:v>2.4551900000000002E-2</c:v>
                </c:pt>
                <c:pt idx="233">
                  <c:v>2.43921E-2</c:v>
                </c:pt>
                <c:pt idx="234">
                  <c:v>2.3845700000000001E-2</c:v>
                </c:pt>
                <c:pt idx="235">
                  <c:v>2.2733699999999999E-2</c:v>
                </c:pt>
                <c:pt idx="236">
                  <c:v>2.2221999999999999E-2</c:v>
                </c:pt>
                <c:pt idx="237">
                  <c:v>2.24099E-2</c:v>
                </c:pt>
                <c:pt idx="238">
                  <c:v>2.0633200000000001E-2</c:v>
                </c:pt>
                <c:pt idx="239">
                  <c:v>2.0330399999999998E-2</c:v>
                </c:pt>
                <c:pt idx="240">
                  <c:v>2.0060100000000001E-2</c:v>
                </c:pt>
                <c:pt idx="241">
                  <c:v>1.9520800000000001E-2</c:v>
                </c:pt>
                <c:pt idx="242">
                  <c:v>1.81494E-2</c:v>
                </c:pt>
                <c:pt idx="243">
                  <c:v>1.77994E-2</c:v>
                </c:pt>
                <c:pt idx="244">
                  <c:v>1.74174E-2</c:v>
                </c:pt>
                <c:pt idx="245">
                  <c:v>1.5984499999999999E-2</c:v>
                </c:pt>
                <c:pt idx="246">
                  <c:v>1.53689E-2</c:v>
                </c:pt>
                <c:pt idx="247">
                  <c:v>1.47872E-2</c:v>
                </c:pt>
                <c:pt idx="248">
                  <c:v>1.4028499999999999E-2</c:v>
                </c:pt>
                <c:pt idx="249">
                  <c:v>1.35283E-2</c:v>
                </c:pt>
                <c:pt idx="250">
                  <c:v>1.2567E-2</c:v>
                </c:pt>
                <c:pt idx="251">
                  <c:v>1.1924300000000001E-2</c:v>
                </c:pt>
                <c:pt idx="252">
                  <c:v>1.1147000000000001E-2</c:v>
                </c:pt>
                <c:pt idx="253">
                  <c:v>9.9291799999999993E-3</c:v>
                </c:pt>
                <c:pt idx="254">
                  <c:v>9.4184899999999998E-3</c:v>
                </c:pt>
                <c:pt idx="255">
                  <c:v>8.6932199999999998E-3</c:v>
                </c:pt>
                <c:pt idx="256">
                  <c:v>7.9550699999999998E-3</c:v>
                </c:pt>
                <c:pt idx="257">
                  <c:v>7.1573299999999999E-3</c:v>
                </c:pt>
                <c:pt idx="258">
                  <c:v>6.1702700000000003E-3</c:v>
                </c:pt>
                <c:pt idx="259">
                  <c:v>5.8255199999999998E-3</c:v>
                </c:pt>
                <c:pt idx="260">
                  <c:v>4.8556299999999997E-3</c:v>
                </c:pt>
                <c:pt idx="261">
                  <c:v>4.2724599999999996E-3</c:v>
                </c:pt>
                <c:pt idx="262">
                  <c:v>3.4298900000000001E-3</c:v>
                </c:pt>
                <c:pt idx="263">
                  <c:v>2.7852100000000002E-3</c:v>
                </c:pt>
                <c:pt idx="264">
                  <c:v>2.2049000000000001E-3</c:v>
                </c:pt>
                <c:pt idx="265">
                  <c:v>1.36662E-3</c:v>
                </c:pt>
                <c:pt idx="266">
                  <c:v>8.2826600000000003E-4</c:v>
                </c:pt>
                <c:pt idx="267">
                  <c:v>2.72751E-4</c:v>
                </c:pt>
                <c:pt idx="268">
                  <c:v>-3.9672900000000002E-4</c:v>
                </c:pt>
                <c:pt idx="269">
                  <c:v>-1.4209699999999999E-3</c:v>
                </c:pt>
                <c:pt idx="270">
                  <c:v>-2.0613699999999999E-3</c:v>
                </c:pt>
                <c:pt idx="271">
                  <c:v>-2.6154500000000001E-3</c:v>
                </c:pt>
                <c:pt idx="272">
                  <c:v>-3.1809799999999999E-3</c:v>
                </c:pt>
                <c:pt idx="273">
                  <c:v>-3.03602E-3</c:v>
                </c:pt>
                <c:pt idx="274">
                  <c:v>-4.1670800000000001E-3</c:v>
                </c:pt>
                <c:pt idx="275">
                  <c:v>-4.7588300000000004E-3</c:v>
                </c:pt>
                <c:pt idx="276">
                  <c:v>-5.2804899999999997E-3</c:v>
                </c:pt>
                <c:pt idx="277">
                  <c:v>-5.6099899999999996E-3</c:v>
                </c:pt>
                <c:pt idx="278">
                  <c:v>-6.1230700000000004E-3</c:v>
                </c:pt>
                <c:pt idx="279">
                  <c:v>-6.5646200000000002E-3</c:v>
                </c:pt>
                <c:pt idx="280">
                  <c:v>-7.1182299999999997E-3</c:v>
                </c:pt>
                <c:pt idx="281">
                  <c:v>-7.5254400000000004E-3</c:v>
                </c:pt>
                <c:pt idx="282">
                  <c:v>-7.7810300000000004E-3</c:v>
                </c:pt>
                <c:pt idx="283">
                  <c:v>-8.1801400000000007E-3</c:v>
                </c:pt>
                <c:pt idx="284">
                  <c:v>-8.6607899999999998E-3</c:v>
                </c:pt>
                <c:pt idx="285">
                  <c:v>-8.9082699999999994E-3</c:v>
                </c:pt>
                <c:pt idx="286">
                  <c:v>-9.3174E-3</c:v>
                </c:pt>
                <c:pt idx="287">
                  <c:v>-9.6020700000000007E-3</c:v>
                </c:pt>
                <c:pt idx="288">
                  <c:v>-9.7618099999999992E-3</c:v>
                </c:pt>
                <c:pt idx="289">
                  <c:v>-1.0304900000000001E-2</c:v>
                </c:pt>
                <c:pt idx="290">
                  <c:v>-1.05171E-2</c:v>
                </c:pt>
                <c:pt idx="291">
                  <c:v>-1.06459E-2</c:v>
                </c:pt>
                <c:pt idx="292">
                  <c:v>-1.11451E-2</c:v>
                </c:pt>
                <c:pt idx="293">
                  <c:v>-1.12634E-2</c:v>
                </c:pt>
                <c:pt idx="294">
                  <c:v>-1.1584799999999999E-2</c:v>
                </c:pt>
                <c:pt idx="295">
                  <c:v>-1.12429E-2</c:v>
                </c:pt>
                <c:pt idx="296">
                  <c:v>-1.1410200000000001E-2</c:v>
                </c:pt>
                <c:pt idx="297">
                  <c:v>-1.2528900000000001E-2</c:v>
                </c:pt>
                <c:pt idx="298">
                  <c:v>-1.2892199999999999E-2</c:v>
                </c:pt>
                <c:pt idx="299">
                  <c:v>-1.27759E-2</c:v>
                </c:pt>
                <c:pt idx="300">
                  <c:v>-1.28617E-2</c:v>
                </c:pt>
                <c:pt idx="301">
                  <c:v>-1.31731E-2</c:v>
                </c:pt>
                <c:pt idx="302">
                  <c:v>-1.3262700000000001E-2</c:v>
                </c:pt>
                <c:pt idx="303">
                  <c:v>-1.3225600000000001E-2</c:v>
                </c:pt>
                <c:pt idx="304">
                  <c:v>-1.3714799999999999E-2</c:v>
                </c:pt>
                <c:pt idx="305">
                  <c:v>-1.39785E-2</c:v>
                </c:pt>
                <c:pt idx="306">
                  <c:v>-1.39413E-2</c:v>
                </c:pt>
                <c:pt idx="307">
                  <c:v>-1.4168699999999999E-2</c:v>
                </c:pt>
                <c:pt idx="308">
                  <c:v>-1.43433E-2</c:v>
                </c:pt>
                <c:pt idx="309">
                  <c:v>-1.43175E-2</c:v>
                </c:pt>
                <c:pt idx="310">
                  <c:v>-1.4559300000000001E-2</c:v>
                </c:pt>
                <c:pt idx="311">
                  <c:v>-1.45054E-2</c:v>
                </c:pt>
                <c:pt idx="312">
                  <c:v>-1.49202E-2</c:v>
                </c:pt>
                <c:pt idx="313">
                  <c:v>-1.4936E-2</c:v>
                </c:pt>
                <c:pt idx="314">
                  <c:v>-1.5142900000000001E-2</c:v>
                </c:pt>
                <c:pt idx="315">
                  <c:v>-1.50571E-2</c:v>
                </c:pt>
                <c:pt idx="316">
                  <c:v>-1.5236400000000001E-2</c:v>
                </c:pt>
                <c:pt idx="317">
                  <c:v>-1.5358399999999999E-2</c:v>
                </c:pt>
                <c:pt idx="318">
                  <c:v>-1.5562100000000001E-2</c:v>
                </c:pt>
                <c:pt idx="319">
                  <c:v>-1.5745599999999998E-2</c:v>
                </c:pt>
                <c:pt idx="320">
                  <c:v>-1.57704E-2</c:v>
                </c:pt>
                <c:pt idx="321">
                  <c:v>-1.59025E-2</c:v>
                </c:pt>
                <c:pt idx="322">
                  <c:v>-1.5885400000000001E-2</c:v>
                </c:pt>
                <c:pt idx="323">
                  <c:v>-1.6051300000000001E-2</c:v>
                </c:pt>
                <c:pt idx="324">
                  <c:v>-1.6015100000000001E-2</c:v>
                </c:pt>
                <c:pt idx="325">
                  <c:v>-1.61572E-2</c:v>
                </c:pt>
                <c:pt idx="326">
                  <c:v>-1.6236299999999999E-2</c:v>
                </c:pt>
                <c:pt idx="327">
                  <c:v>-1.6318300000000001E-2</c:v>
                </c:pt>
                <c:pt idx="328">
                  <c:v>-1.6432800000000001E-2</c:v>
                </c:pt>
                <c:pt idx="329">
                  <c:v>-1.6412699999999999E-2</c:v>
                </c:pt>
                <c:pt idx="330">
                  <c:v>-1.6475699999999999E-2</c:v>
                </c:pt>
                <c:pt idx="331">
                  <c:v>-1.6595800000000001E-2</c:v>
                </c:pt>
                <c:pt idx="332">
                  <c:v>-1.6643000000000002E-2</c:v>
                </c:pt>
                <c:pt idx="333">
                  <c:v>-1.67303E-2</c:v>
                </c:pt>
                <c:pt idx="334">
                  <c:v>-1.68004E-2</c:v>
                </c:pt>
                <c:pt idx="335">
                  <c:v>-1.6777E-2</c:v>
                </c:pt>
                <c:pt idx="336">
                  <c:v>-1.6797099999999999E-2</c:v>
                </c:pt>
                <c:pt idx="337">
                  <c:v>-1.6920999999999999E-2</c:v>
                </c:pt>
                <c:pt idx="338">
                  <c:v>-1.6933400000000001E-2</c:v>
                </c:pt>
                <c:pt idx="339">
                  <c:v>-1.6938700000000001E-2</c:v>
                </c:pt>
                <c:pt idx="340">
                  <c:v>-1.6957300000000002E-2</c:v>
                </c:pt>
                <c:pt idx="341">
                  <c:v>-1.7113699999999999E-2</c:v>
                </c:pt>
                <c:pt idx="342">
                  <c:v>-1.7148500000000001E-2</c:v>
                </c:pt>
                <c:pt idx="343">
                  <c:v>-1.7196699999999999E-2</c:v>
                </c:pt>
                <c:pt idx="344">
                  <c:v>-1.7174700000000001E-2</c:v>
                </c:pt>
                <c:pt idx="345">
                  <c:v>-1.7302999999999999E-2</c:v>
                </c:pt>
                <c:pt idx="346">
                  <c:v>-1.7310599999999999E-2</c:v>
                </c:pt>
                <c:pt idx="347">
                  <c:v>-1.7305399999999999E-2</c:v>
                </c:pt>
                <c:pt idx="348">
                  <c:v>-1.73712E-2</c:v>
                </c:pt>
                <c:pt idx="349">
                  <c:v>-1.7390300000000001E-2</c:v>
                </c:pt>
                <c:pt idx="350">
                  <c:v>-1.7515699999999999E-2</c:v>
                </c:pt>
                <c:pt idx="351">
                  <c:v>-1.76597E-2</c:v>
                </c:pt>
                <c:pt idx="352">
                  <c:v>-1.7463200000000002E-2</c:v>
                </c:pt>
                <c:pt idx="353">
                  <c:v>-1.7536199999999998E-2</c:v>
                </c:pt>
                <c:pt idx="354">
                  <c:v>-1.7646800000000001E-2</c:v>
                </c:pt>
                <c:pt idx="355">
                  <c:v>-1.77369E-2</c:v>
                </c:pt>
                <c:pt idx="356">
                  <c:v>-1.7867999999999998E-2</c:v>
                </c:pt>
                <c:pt idx="357">
                  <c:v>-1.7923399999999999E-2</c:v>
                </c:pt>
                <c:pt idx="358">
                  <c:v>-1.79057E-2</c:v>
                </c:pt>
                <c:pt idx="359">
                  <c:v>-1.80039E-2</c:v>
                </c:pt>
                <c:pt idx="360">
                  <c:v>-1.8121200000000001E-2</c:v>
                </c:pt>
                <c:pt idx="361">
                  <c:v>-1.81475E-2</c:v>
                </c:pt>
                <c:pt idx="362">
                  <c:v>-1.8239499999999999E-2</c:v>
                </c:pt>
                <c:pt idx="363">
                  <c:v>-1.84245E-2</c:v>
                </c:pt>
                <c:pt idx="364">
                  <c:v>-1.8377299999999999E-2</c:v>
                </c:pt>
                <c:pt idx="365">
                  <c:v>-1.8549400000000001E-2</c:v>
                </c:pt>
                <c:pt idx="366">
                  <c:v>-1.8620999999999999E-2</c:v>
                </c:pt>
                <c:pt idx="367">
                  <c:v>-1.8657199999999999E-2</c:v>
                </c:pt>
                <c:pt idx="368">
                  <c:v>-1.8734000000000001E-2</c:v>
                </c:pt>
                <c:pt idx="369">
                  <c:v>-1.8771599999999999E-2</c:v>
                </c:pt>
                <c:pt idx="370">
                  <c:v>-1.8814999999999998E-2</c:v>
                </c:pt>
                <c:pt idx="371">
                  <c:v>-1.8854099999999999E-2</c:v>
                </c:pt>
                <c:pt idx="372">
                  <c:v>-1.8986699999999999E-2</c:v>
                </c:pt>
                <c:pt idx="373">
                  <c:v>-1.9022899999999999E-2</c:v>
                </c:pt>
                <c:pt idx="374">
                  <c:v>-1.9072100000000002E-2</c:v>
                </c:pt>
                <c:pt idx="375">
                  <c:v>-1.9260900000000001E-2</c:v>
                </c:pt>
                <c:pt idx="376">
                  <c:v>-1.9214200000000001E-2</c:v>
                </c:pt>
                <c:pt idx="377">
                  <c:v>-1.9310000000000001E-2</c:v>
                </c:pt>
                <c:pt idx="378">
                  <c:v>-1.92266E-2</c:v>
                </c:pt>
                <c:pt idx="379">
                  <c:v>-1.9290000000000002E-2</c:v>
                </c:pt>
                <c:pt idx="380">
                  <c:v>-1.92943E-2</c:v>
                </c:pt>
                <c:pt idx="381">
                  <c:v>-1.94726E-2</c:v>
                </c:pt>
                <c:pt idx="382">
                  <c:v>-1.9447300000000001E-2</c:v>
                </c:pt>
                <c:pt idx="383">
                  <c:v>-1.9458799999999998E-2</c:v>
                </c:pt>
                <c:pt idx="384">
                  <c:v>-1.9599399999999999E-2</c:v>
                </c:pt>
                <c:pt idx="385">
                  <c:v>-1.95794E-2</c:v>
                </c:pt>
                <c:pt idx="386">
                  <c:v>-1.9542199999999999E-2</c:v>
                </c:pt>
                <c:pt idx="387">
                  <c:v>-1.9569900000000001E-2</c:v>
                </c:pt>
                <c:pt idx="388">
                  <c:v>-1.9754399999999998E-2</c:v>
                </c:pt>
                <c:pt idx="389">
                  <c:v>-1.9694799999999998E-2</c:v>
                </c:pt>
                <c:pt idx="390">
                  <c:v>-1.9741100000000001E-2</c:v>
                </c:pt>
                <c:pt idx="391">
                  <c:v>-1.966E-2</c:v>
                </c:pt>
                <c:pt idx="392">
                  <c:v>-1.9585600000000002E-2</c:v>
                </c:pt>
                <c:pt idx="393">
                  <c:v>-2.0060999999999999E-2</c:v>
                </c:pt>
                <c:pt idx="394">
                  <c:v>-1.9845000000000002E-2</c:v>
                </c:pt>
                <c:pt idx="395">
                  <c:v>-1.9896500000000001E-2</c:v>
                </c:pt>
                <c:pt idx="396">
                  <c:v>-1.99971E-2</c:v>
                </c:pt>
                <c:pt idx="397">
                  <c:v>-2.0063899999999999E-2</c:v>
                </c:pt>
                <c:pt idx="398">
                  <c:v>-2.0062900000000002E-2</c:v>
                </c:pt>
                <c:pt idx="399">
                  <c:v>-2.0032399999999999E-2</c:v>
                </c:pt>
                <c:pt idx="400">
                  <c:v>-2.01659E-2</c:v>
                </c:pt>
                <c:pt idx="401">
                  <c:v>-2.02799E-2</c:v>
                </c:pt>
                <c:pt idx="402">
                  <c:v>-2.0189800000000001E-2</c:v>
                </c:pt>
                <c:pt idx="403">
                  <c:v>-2.0158300000000001E-2</c:v>
                </c:pt>
                <c:pt idx="404">
                  <c:v>-2.02665E-2</c:v>
                </c:pt>
                <c:pt idx="405">
                  <c:v>-2.0174000000000001E-2</c:v>
                </c:pt>
                <c:pt idx="406">
                  <c:v>-2.0302299999999999E-2</c:v>
                </c:pt>
                <c:pt idx="407">
                  <c:v>-2.02575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B98-4A21-BCCC-BCA826E5395F}"/>
            </c:ext>
          </c:extLst>
        </c:ser>
        <c:ser>
          <c:idx val="44"/>
          <c:order val="6"/>
          <c:spPr>
            <a:ln w="9525" cap="rnd">
              <a:solidFill>
                <a:schemeClr val="accent3">
                  <a:lumMod val="7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8'!$A$2:$A$488</c:f>
              <c:numCache>
                <c:formatCode>General</c:formatCode>
                <c:ptCount val="48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</c:numCache>
            </c:numRef>
          </c:xVal>
          <c:yVal>
            <c:numRef>
              <c:f>'[AMG-R-(-)-N-a-DimethylBenzylAmin.xlsx]Sheet8'!$B$2:$B$338</c:f>
              <c:numCache>
                <c:formatCode>General</c:formatCode>
                <c:ptCount val="337"/>
                <c:pt idx="0" formatCode="0.00E+00">
                  <c:v>8.0887799999999996E-2</c:v>
                </c:pt>
                <c:pt idx="1">
                  <c:v>0.65234400000000003</c:v>
                </c:pt>
                <c:pt idx="2" formatCode="0.00E+00">
                  <c:v>-4.0369500000000003E-2</c:v>
                </c:pt>
                <c:pt idx="3">
                  <c:v>-0.23913200000000001</c:v>
                </c:pt>
                <c:pt idx="4">
                  <c:v>-0.73478699999999997</c:v>
                </c:pt>
                <c:pt idx="5">
                  <c:v>-0.24620600000000001</c:v>
                </c:pt>
                <c:pt idx="6">
                  <c:v>-0.36631999999999998</c:v>
                </c:pt>
                <c:pt idx="7">
                  <c:v>0.26970100000000002</c:v>
                </c:pt>
                <c:pt idx="8">
                  <c:v>0.437552</c:v>
                </c:pt>
                <c:pt idx="9">
                  <c:v>-0.55888800000000005</c:v>
                </c:pt>
                <c:pt idx="10">
                  <c:v>-0.95977900000000005</c:v>
                </c:pt>
                <c:pt idx="11">
                  <c:v>-0.22850999999999999</c:v>
                </c:pt>
                <c:pt idx="12">
                  <c:v>-0.431309</c:v>
                </c:pt>
                <c:pt idx="13">
                  <c:v>-0.143537</c:v>
                </c:pt>
                <c:pt idx="14">
                  <c:v>0.121016</c:v>
                </c:pt>
                <c:pt idx="15">
                  <c:v>-0.25632100000000002</c:v>
                </c:pt>
                <c:pt idx="16">
                  <c:v>0.18493499999999999</c:v>
                </c:pt>
                <c:pt idx="17">
                  <c:v>-0.58064199999999999</c:v>
                </c:pt>
                <c:pt idx="18">
                  <c:v>-0.37865399999999999</c:v>
                </c:pt>
                <c:pt idx="19">
                  <c:v>-0.197329</c:v>
                </c:pt>
                <c:pt idx="20">
                  <c:v>0.38276100000000002</c:v>
                </c:pt>
                <c:pt idx="21">
                  <c:v>-0.44867099999999999</c:v>
                </c:pt>
                <c:pt idx="22" formatCode="0.00E+00">
                  <c:v>-1.1139899999999999E-2</c:v>
                </c:pt>
                <c:pt idx="23">
                  <c:v>-0.46107100000000001</c:v>
                </c:pt>
                <c:pt idx="24">
                  <c:v>-0.39794000000000002</c:v>
                </c:pt>
                <c:pt idx="25">
                  <c:v>0.17890900000000001</c:v>
                </c:pt>
                <c:pt idx="26">
                  <c:v>-0.197353</c:v>
                </c:pt>
                <c:pt idx="27">
                  <c:v>-0.31072699999999998</c:v>
                </c:pt>
                <c:pt idx="28">
                  <c:v>-0.37665500000000002</c:v>
                </c:pt>
                <c:pt idx="29">
                  <c:v>-0.239981</c:v>
                </c:pt>
                <c:pt idx="30">
                  <c:v>-0.276866</c:v>
                </c:pt>
                <c:pt idx="31">
                  <c:v>0.46060000000000001</c:v>
                </c:pt>
                <c:pt idx="32">
                  <c:v>-0.38882499999999998</c:v>
                </c:pt>
                <c:pt idx="33">
                  <c:v>-0.66495400000000005</c:v>
                </c:pt>
                <c:pt idx="34">
                  <c:v>-0.56271400000000005</c:v>
                </c:pt>
                <c:pt idx="35">
                  <c:v>-0.44905200000000001</c:v>
                </c:pt>
                <c:pt idx="36">
                  <c:v>-0.157777</c:v>
                </c:pt>
                <c:pt idx="37">
                  <c:v>-0.145097</c:v>
                </c:pt>
                <c:pt idx="38">
                  <c:v>-0.47630099999999997</c:v>
                </c:pt>
                <c:pt idx="39">
                  <c:v>-0.243978</c:v>
                </c:pt>
                <c:pt idx="40">
                  <c:v>-0.39776299999999998</c:v>
                </c:pt>
                <c:pt idx="41" formatCode="0.00E+00">
                  <c:v>-8.3872299999999997E-2</c:v>
                </c:pt>
                <c:pt idx="42">
                  <c:v>0.45097999999999999</c:v>
                </c:pt>
                <c:pt idx="43">
                  <c:v>-0.12518099999999999</c:v>
                </c:pt>
                <c:pt idx="44">
                  <c:v>-0.18162400000000001</c:v>
                </c:pt>
                <c:pt idx="45">
                  <c:v>-0.165293</c:v>
                </c:pt>
                <c:pt idx="46">
                  <c:v>-0.84423599999999999</c:v>
                </c:pt>
                <c:pt idx="47" formatCode="0.00E+00">
                  <c:v>-4.6348599999999999E-4</c:v>
                </c:pt>
                <c:pt idx="48">
                  <c:v>0.73629100000000003</c:v>
                </c:pt>
                <c:pt idx="49">
                  <c:v>-0.57129099999999999</c:v>
                </c:pt>
                <c:pt idx="50">
                  <c:v>0.127336</c:v>
                </c:pt>
                <c:pt idx="51">
                  <c:v>0.32456400000000002</c:v>
                </c:pt>
                <c:pt idx="52">
                  <c:v>-0.33513399999999999</c:v>
                </c:pt>
                <c:pt idx="53">
                  <c:v>-0.84181700000000004</c:v>
                </c:pt>
                <c:pt idx="54">
                  <c:v>0.818276</c:v>
                </c:pt>
                <c:pt idx="55" formatCode="0.00E+00">
                  <c:v>6.7909700000000003E-2</c:v>
                </c:pt>
                <c:pt idx="56">
                  <c:v>-0.25896999999999998</c:v>
                </c:pt>
                <c:pt idx="57">
                  <c:v>0.83399000000000001</c:v>
                </c:pt>
                <c:pt idx="58">
                  <c:v>0.893154</c:v>
                </c:pt>
                <c:pt idx="59">
                  <c:v>-0.46650900000000001</c:v>
                </c:pt>
                <c:pt idx="60" formatCode="0.00E+00">
                  <c:v>-8.3427399999999999E-2</c:v>
                </c:pt>
                <c:pt idx="61">
                  <c:v>0.62317800000000001</c:v>
                </c:pt>
                <c:pt idx="62">
                  <c:v>0.54832999999999998</c:v>
                </c:pt>
                <c:pt idx="63">
                  <c:v>-0.19886100000000001</c:v>
                </c:pt>
                <c:pt idx="64">
                  <c:v>0.30163699999999999</c:v>
                </c:pt>
                <c:pt idx="65">
                  <c:v>0.124459</c:v>
                </c:pt>
                <c:pt idx="66">
                  <c:v>-0.74616899999999997</c:v>
                </c:pt>
                <c:pt idx="67">
                  <c:v>1.32806</c:v>
                </c:pt>
                <c:pt idx="68">
                  <c:v>1.3053300000000001</c:v>
                </c:pt>
                <c:pt idx="69">
                  <c:v>1.3884099999999999</c:v>
                </c:pt>
                <c:pt idx="70">
                  <c:v>0.55217099999999997</c:v>
                </c:pt>
                <c:pt idx="71">
                  <c:v>0.79837499999999995</c:v>
                </c:pt>
                <c:pt idx="72">
                  <c:v>0.83677100000000004</c:v>
                </c:pt>
                <c:pt idx="73">
                  <c:v>0.82723899999999995</c:v>
                </c:pt>
                <c:pt idx="74">
                  <c:v>0.807446</c:v>
                </c:pt>
                <c:pt idx="75">
                  <c:v>0.83380200000000004</c:v>
                </c:pt>
                <c:pt idx="76">
                  <c:v>0.78381500000000004</c:v>
                </c:pt>
                <c:pt idx="77">
                  <c:v>0.81260299999999996</c:v>
                </c:pt>
                <c:pt idx="78">
                  <c:v>0.82503199999999999</c:v>
                </c:pt>
                <c:pt idx="79">
                  <c:v>0.804836</c:v>
                </c:pt>
                <c:pt idx="80">
                  <c:v>0.79193999999999998</c:v>
                </c:pt>
                <c:pt idx="81">
                  <c:v>0.79415899999999995</c:v>
                </c:pt>
                <c:pt idx="82">
                  <c:v>0.80676999999999999</c:v>
                </c:pt>
                <c:pt idx="83">
                  <c:v>0.80575699999999995</c:v>
                </c:pt>
                <c:pt idx="84">
                  <c:v>0.81277299999999997</c:v>
                </c:pt>
                <c:pt idx="85">
                  <c:v>0.81339799999999995</c:v>
                </c:pt>
                <c:pt idx="86">
                  <c:v>0.82064599999999999</c:v>
                </c:pt>
                <c:pt idx="87">
                  <c:v>0.79566400000000004</c:v>
                </c:pt>
                <c:pt idx="88">
                  <c:v>0.83388799999999996</c:v>
                </c:pt>
                <c:pt idx="89">
                  <c:v>0.79825599999999997</c:v>
                </c:pt>
                <c:pt idx="90">
                  <c:v>0.801535</c:v>
                </c:pt>
                <c:pt idx="91">
                  <c:v>0.82083399999999995</c:v>
                </c:pt>
                <c:pt idx="92">
                  <c:v>0.79524300000000003</c:v>
                </c:pt>
                <c:pt idx="93">
                  <c:v>0.80857199999999996</c:v>
                </c:pt>
                <c:pt idx="94">
                  <c:v>0.81295200000000001</c:v>
                </c:pt>
                <c:pt idx="95">
                  <c:v>0.80470600000000003</c:v>
                </c:pt>
                <c:pt idx="96">
                  <c:v>0.79742900000000005</c:v>
                </c:pt>
                <c:pt idx="97">
                  <c:v>0.77808999999999995</c:v>
                </c:pt>
                <c:pt idx="98">
                  <c:v>0.79039400000000004</c:v>
                </c:pt>
                <c:pt idx="99">
                  <c:v>0.77566000000000002</c:v>
                </c:pt>
                <c:pt idx="100">
                  <c:v>0.76379300000000006</c:v>
                </c:pt>
                <c:pt idx="101">
                  <c:v>0.75624400000000003</c:v>
                </c:pt>
                <c:pt idx="102">
                  <c:v>0.74590999999999996</c:v>
                </c:pt>
                <c:pt idx="103">
                  <c:v>0.73221999999999998</c:v>
                </c:pt>
                <c:pt idx="104">
                  <c:v>0.727989</c:v>
                </c:pt>
                <c:pt idx="105">
                  <c:v>0.72651699999999997</c:v>
                </c:pt>
                <c:pt idx="106">
                  <c:v>0.72366799999999998</c:v>
                </c:pt>
                <c:pt idx="107">
                  <c:v>0.72562099999999996</c:v>
                </c:pt>
                <c:pt idx="108">
                  <c:v>0.73305500000000001</c:v>
                </c:pt>
                <c:pt idx="109">
                  <c:v>0.73296099999999997</c:v>
                </c:pt>
                <c:pt idx="110">
                  <c:v>0.73936400000000002</c:v>
                </c:pt>
                <c:pt idx="111">
                  <c:v>0.74906600000000001</c:v>
                </c:pt>
                <c:pt idx="112">
                  <c:v>0.75621700000000003</c:v>
                </c:pt>
                <c:pt idx="113">
                  <c:v>0.75988900000000004</c:v>
                </c:pt>
                <c:pt idx="114">
                  <c:v>0.77122800000000002</c:v>
                </c:pt>
                <c:pt idx="115">
                  <c:v>0.77843600000000002</c:v>
                </c:pt>
                <c:pt idx="116">
                  <c:v>0.79155299999999995</c:v>
                </c:pt>
                <c:pt idx="117">
                  <c:v>0.80117799999999995</c:v>
                </c:pt>
                <c:pt idx="118">
                  <c:v>0.80381899999999995</c:v>
                </c:pt>
                <c:pt idx="119">
                  <c:v>0.81279199999999996</c:v>
                </c:pt>
                <c:pt idx="120">
                  <c:v>0.81548900000000002</c:v>
                </c:pt>
                <c:pt idx="121">
                  <c:v>0.81984500000000005</c:v>
                </c:pt>
                <c:pt idx="122">
                  <c:v>0.81849899999999998</c:v>
                </c:pt>
                <c:pt idx="123">
                  <c:v>0.82158399999999998</c:v>
                </c:pt>
                <c:pt idx="124">
                  <c:v>0.81961099999999998</c:v>
                </c:pt>
                <c:pt idx="125">
                  <c:v>0.81944600000000001</c:v>
                </c:pt>
                <c:pt idx="126">
                  <c:v>0.82035599999999997</c:v>
                </c:pt>
                <c:pt idx="127">
                  <c:v>0.81615899999999997</c:v>
                </c:pt>
                <c:pt idx="128">
                  <c:v>0.81166400000000005</c:v>
                </c:pt>
                <c:pt idx="129">
                  <c:v>0.80587699999999995</c:v>
                </c:pt>
                <c:pt idx="130">
                  <c:v>0.80029600000000001</c:v>
                </c:pt>
                <c:pt idx="131">
                  <c:v>0.79122400000000004</c:v>
                </c:pt>
                <c:pt idx="132">
                  <c:v>0.78470700000000004</c:v>
                </c:pt>
                <c:pt idx="133">
                  <c:v>0.77047299999999996</c:v>
                </c:pt>
                <c:pt idx="134">
                  <c:v>0.75660499999999997</c:v>
                </c:pt>
                <c:pt idx="135">
                  <c:v>0.74359299999999995</c:v>
                </c:pt>
                <c:pt idx="136">
                  <c:v>0.72556900000000002</c:v>
                </c:pt>
                <c:pt idx="137">
                  <c:v>0.70793200000000001</c:v>
                </c:pt>
                <c:pt idx="138">
                  <c:v>0.69312499999999999</c:v>
                </c:pt>
                <c:pt idx="139">
                  <c:v>0.67166999999999999</c:v>
                </c:pt>
                <c:pt idx="140">
                  <c:v>0.654057</c:v>
                </c:pt>
                <c:pt idx="141">
                  <c:v>0.63784600000000002</c:v>
                </c:pt>
                <c:pt idx="142">
                  <c:v>0.61670100000000005</c:v>
                </c:pt>
                <c:pt idx="143">
                  <c:v>0.59652000000000005</c:v>
                </c:pt>
                <c:pt idx="144">
                  <c:v>0.57816900000000004</c:v>
                </c:pt>
                <c:pt idx="145">
                  <c:v>0.55398199999999997</c:v>
                </c:pt>
                <c:pt idx="146">
                  <c:v>0.53334300000000001</c:v>
                </c:pt>
                <c:pt idx="147">
                  <c:v>0.51127299999999998</c:v>
                </c:pt>
                <c:pt idx="148">
                  <c:v>0.48777700000000002</c:v>
                </c:pt>
                <c:pt idx="149">
                  <c:v>0.46482499999999999</c:v>
                </c:pt>
                <c:pt idx="150">
                  <c:v>0.44239899999999999</c:v>
                </c:pt>
                <c:pt idx="151">
                  <c:v>0.41854999999999998</c:v>
                </c:pt>
                <c:pt idx="152">
                  <c:v>0.394982</c:v>
                </c:pt>
                <c:pt idx="153">
                  <c:v>0.37392999999999998</c:v>
                </c:pt>
                <c:pt idx="154">
                  <c:v>0.35184500000000002</c:v>
                </c:pt>
                <c:pt idx="155">
                  <c:v>0.32987100000000003</c:v>
                </c:pt>
                <c:pt idx="156">
                  <c:v>0.30891099999999999</c:v>
                </c:pt>
                <c:pt idx="157">
                  <c:v>0.28763300000000003</c:v>
                </c:pt>
                <c:pt idx="158">
                  <c:v>0.26714700000000002</c:v>
                </c:pt>
                <c:pt idx="159">
                  <c:v>0.24670600000000001</c:v>
                </c:pt>
                <c:pt idx="160">
                  <c:v>0.227385</c:v>
                </c:pt>
                <c:pt idx="161">
                  <c:v>0.208234</c:v>
                </c:pt>
                <c:pt idx="162">
                  <c:v>0.19086900000000001</c:v>
                </c:pt>
                <c:pt idx="163">
                  <c:v>0.17444799999999999</c:v>
                </c:pt>
                <c:pt idx="164">
                  <c:v>0.15936900000000001</c:v>
                </c:pt>
                <c:pt idx="165">
                  <c:v>0.145847</c:v>
                </c:pt>
                <c:pt idx="166">
                  <c:v>0.13377</c:v>
                </c:pt>
                <c:pt idx="167">
                  <c:v>0.124921</c:v>
                </c:pt>
                <c:pt idx="168">
                  <c:v>0.117519</c:v>
                </c:pt>
                <c:pt idx="169">
                  <c:v>0.11144800000000001</c:v>
                </c:pt>
                <c:pt idx="170">
                  <c:v>0.107806</c:v>
                </c:pt>
                <c:pt idx="171">
                  <c:v>0.10537000000000001</c:v>
                </c:pt>
                <c:pt idx="172">
                  <c:v>0.10065200000000001</c:v>
                </c:pt>
                <c:pt idx="173" formatCode="0.00E+00">
                  <c:v>9.2781100000000005E-2</c:v>
                </c:pt>
                <c:pt idx="174" formatCode="0.00E+00">
                  <c:v>8.3214300000000005E-2</c:v>
                </c:pt>
                <c:pt idx="175" formatCode="0.00E+00">
                  <c:v>7.2443499999999994E-2</c:v>
                </c:pt>
                <c:pt idx="176" formatCode="0.00E+00">
                  <c:v>6.4945199999999995E-2</c:v>
                </c:pt>
                <c:pt idx="177" formatCode="0.00E+00">
                  <c:v>6.00686E-2</c:v>
                </c:pt>
                <c:pt idx="178" formatCode="0.00E+00">
                  <c:v>5.9423900000000002E-2</c:v>
                </c:pt>
                <c:pt idx="179" formatCode="0.00E+00">
                  <c:v>5.8716299999999999E-2</c:v>
                </c:pt>
                <c:pt idx="180" formatCode="0.00E+00">
                  <c:v>5.7501799999999999E-2</c:v>
                </c:pt>
                <c:pt idx="181" formatCode="0.00E+00">
                  <c:v>5.5699800000000001E-2</c:v>
                </c:pt>
                <c:pt idx="182" formatCode="0.00E+00">
                  <c:v>5.4216899999999998E-2</c:v>
                </c:pt>
                <c:pt idx="183" formatCode="0.00E+00">
                  <c:v>5.1823099999999997E-2</c:v>
                </c:pt>
                <c:pt idx="184" formatCode="0.00E+00">
                  <c:v>5.0411699999999997E-2</c:v>
                </c:pt>
                <c:pt idx="185" formatCode="0.00E+00">
                  <c:v>4.8568199999999999E-2</c:v>
                </c:pt>
                <c:pt idx="186" formatCode="0.00E+00">
                  <c:v>4.6588900000000003E-2</c:v>
                </c:pt>
                <c:pt idx="187" formatCode="0.00E+00">
                  <c:v>4.5329599999999998E-2</c:v>
                </c:pt>
                <c:pt idx="188" formatCode="0.00E+00">
                  <c:v>4.4917600000000002E-2</c:v>
                </c:pt>
                <c:pt idx="189" formatCode="0.00E+00">
                  <c:v>4.3224800000000001E-2</c:v>
                </c:pt>
                <c:pt idx="190" formatCode="0.00E+00">
                  <c:v>4.2322600000000002E-2</c:v>
                </c:pt>
                <c:pt idx="191" formatCode="0.00E+00">
                  <c:v>4.1511100000000002E-2</c:v>
                </c:pt>
                <c:pt idx="192" formatCode="0.00E+00">
                  <c:v>4.1504399999999997E-2</c:v>
                </c:pt>
                <c:pt idx="193" formatCode="0.00E+00">
                  <c:v>4.08397E-2</c:v>
                </c:pt>
                <c:pt idx="194" formatCode="0.00E+00">
                  <c:v>4.0018600000000001E-2</c:v>
                </c:pt>
                <c:pt idx="195" formatCode="0.00E+00">
                  <c:v>3.9562199999999999E-2</c:v>
                </c:pt>
                <c:pt idx="196" formatCode="0.00E+00">
                  <c:v>3.8913200000000002E-2</c:v>
                </c:pt>
                <c:pt idx="197" formatCode="0.00E+00">
                  <c:v>3.89462E-2</c:v>
                </c:pt>
                <c:pt idx="198" formatCode="0.00E+00">
                  <c:v>3.8466500000000001E-2</c:v>
                </c:pt>
                <c:pt idx="199" formatCode="0.00E+00">
                  <c:v>3.7653399999999997E-2</c:v>
                </c:pt>
                <c:pt idx="200" formatCode="0.00E+00">
                  <c:v>3.69897E-2</c:v>
                </c:pt>
                <c:pt idx="201" formatCode="0.00E+00">
                  <c:v>3.6802300000000003E-2</c:v>
                </c:pt>
                <c:pt idx="202" formatCode="0.00E+00">
                  <c:v>3.5987400000000003E-2</c:v>
                </c:pt>
                <c:pt idx="203" formatCode="0.00E+00">
                  <c:v>3.6320699999999997E-2</c:v>
                </c:pt>
                <c:pt idx="204" formatCode="0.00E+00">
                  <c:v>3.5943999999999997E-2</c:v>
                </c:pt>
                <c:pt idx="205" formatCode="0.00E+00">
                  <c:v>3.5113800000000001E-2</c:v>
                </c:pt>
                <c:pt idx="206" formatCode="0.00E+00">
                  <c:v>3.5200099999999998E-2</c:v>
                </c:pt>
                <c:pt idx="207" formatCode="0.00E+00">
                  <c:v>3.4263599999999998E-2</c:v>
                </c:pt>
                <c:pt idx="208" formatCode="0.00E+00">
                  <c:v>3.42989E-2</c:v>
                </c:pt>
                <c:pt idx="209" formatCode="0.00E+00">
                  <c:v>3.4171600000000003E-2</c:v>
                </c:pt>
                <c:pt idx="210" formatCode="0.00E+00">
                  <c:v>3.3947499999999999E-2</c:v>
                </c:pt>
                <c:pt idx="211" formatCode="0.00E+00">
                  <c:v>3.33829E-2</c:v>
                </c:pt>
                <c:pt idx="212" formatCode="0.00E+00">
                  <c:v>3.31621E-2</c:v>
                </c:pt>
                <c:pt idx="213" formatCode="0.00E+00">
                  <c:v>3.23453E-2</c:v>
                </c:pt>
                <c:pt idx="214" formatCode="0.00E+00">
                  <c:v>3.2315700000000003E-2</c:v>
                </c:pt>
                <c:pt idx="215" formatCode="0.00E+00">
                  <c:v>3.2117399999999997E-2</c:v>
                </c:pt>
                <c:pt idx="216" formatCode="0.00E+00">
                  <c:v>3.2240400000000002E-2</c:v>
                </c:pt>
                <c:pt idx="217" formatCode="0.00E+00">
                  <c:v>3.1156099999999999E-2</c:v>
                </c:pt>
                <c:pt idx="218" formatCode="0.00E+00">
                  <c:v>3.0197600000000002E-2</c:v>
                </c:pt>
                <c:pt idx="219" formatCode="0.00E+00">
                  <c:v>3.0280100000000001E-2</c:v>
                </c:pt>
                <c:pt idx="220" formatCode="0.00E+00">
                  <c:v>2.9946299999999999E-2</c:v>
                </c:pt>
                <c:pt idx="221" formatCode="0.00E+00">
                  <c:v>2.9468500000000002E-2</c:v>
                </c:pt>
                <c:pt idx="222" formatCode="0.00E+00">
                  <c:v>2.8801E-2</c:v>
                </c:pt>
                <c:pt idx="223" formatCode="0.00E+00">
                  <c:v>2.85826E-2</c:v>
                </c:pt>
                <c:pt idx="224" formatCode="0.00E+00">
                  <c:v>2.7815300000000001E-2</c:v>
                </c:pt>
                <c:pt idx="225" formatCode="0.00E+00">
                  <c:v>2.75526E-2</c:v>
                </c:pt>
                <c:pt idx="226" formatCode="0.00E+00">
                  <c:v>2.6786799999999999E-2</c:v>
                </c:pt>
                <c:pt idx="227" formatCode="0.00E+00">
                  <c:v>2.6254199999999998E-2</c:v>
                </c:pt>
                <c:pt idx="228" formatCode="0.00E+00">
                  <c:v>2.6001E-2</c:v>
                </c:pt>
                <c:pt idx="229" formatCode="0.00E+00">
                  <c:v>2.5119300000000001E-2</c:v>
                </c:pt>
                <c:pt idx="230" formatCode="0.00E+00">
                  <c:v>2.4995799999999999E-2</c:v>
                </c:pt>
                <c:pt idx="231" formatCode="0.00E+00">
                  <c:v>2.4669199999999999E-2</c:v>
                </c:pt>
                <c:pt idx="232" formatCode="0.00E+00">
                  <c:v>2.36449E-2</c:v>
                </c:pt>
                <c:pt idx="233" formatCode="0.00E+00">
                  <c:v>2.33493E-2</c:v>
                </c:pt>
                <c:pt idx="234" formatCode="0.00E+00">
                  <c:v>2.25191E-2</c:v>
                </c:pt>
                <c:pt idx="235" formatCode="0.00E+00">
                  <c:v>2.1874000000000001E-2</c:v>
                </c:pt>
                <c:pt idx="236" formatCode="0.00E+00">
                  <c:v>2.0988900000000001E-2</c:v>
                </c:pt>
                <c:pt idx="237" formatCode="0.00E+00">
                  <c:v>2.0937399999999998E-2</c:v>
                </c:pt>
                <c:pt idx="238" formatCode="0.00E+00">
                  <c:v>1.9917500000000001E-2</c:v>
                </c:pt>
                <c:pt idx="239" formatCode="0.00E+00">
                  <c:v>1.9043399999999999E-2</c:v>
                </c:pt>
                <c:pt idx="240" formatCode="0.00E+00">
                  <c:v>1.8947599999999998E-2</c:v>
                </c:pt>
                <c:pt idx="241" formatCode="0.00E+00">
                  <c:v>1.8506499999999999E-2</c:v>
                </c:pt>
                <c:pt idx="242" formatCode="0.00E+00">
                  <c:v>1.7423600000000001E-2</c:v>
                </c:pt>
                <c:pt idx="243" formatCode="0.00E+00">
                  <c:v>1.6720800000000001E-2</c:v>
                </c:pt>
                <c:pt idx="244" formatCode="0.00E+00">
                  <c:v>1.6119499999999998E-2</c:v>
                </c:pt>
                <c:pt idx="245" formatCode="0.00E+00">
                  <c:v>1.4966500000000001E-2</c:v>
                </c:pt>
                <c:pt idx="246" formatCode="0.00E+00">
                  <c:v>1.46499E-2</c:v>
                </c:pt>
                <c:pt idx="247" formatCode="0.00E+00">
                  <c:v>1.3713400000000001E-2</c:v>
                </c:pt>
                <c:pt idx="248" formatCode="0.00E+00">
                  <c:v>1.29395E-2</c:v>
                </c:pt>
                <c:pt idx="249" formatCode="0.00E+00">
                  <c:v>1.2472199999999999E-2</c:v>
                </c:pt>
                <c:pt idx="250" formatCode="0.00E+00">
                  <c:v>1.14746E-2</c:v>
                </c:pt>
                <c:pt idx="251" formatCode="0.00E+00">
                  <c:v>1.13268E-2</c:v>
                </c:pt>
                <c:pt idx="252" formatCode="0.00E+00">
                  <c:v>1.04241E-2</c:v>
                </c:pt>
                <c:pt idx="253" formatCode="0.00E+00">
                  <c:v>9.1896100000000008E-3</c:v>
                </c:pt>
                <c:pt idx="254" formatCode="0.00E+00">
                  <c:v>8.6054800000000004E-3</c:v>
                </c:pt>
                <c:pt idx="255" formatCode="0.00E+00">
                  <c:v>8.1534399999999996E-3</c:v>
                </c:pt>
                <c:pt idx="256" formatCode="0.00E+00">
                  <c:v>7.23648E-3</c:v>
                </c:pt>
                <c:pt idx="257" formatCode="0.00E+00">
                  <c:v>6.1950699999999996E-3</c:v>
                </c:pt>
                <c:pt idx="258" formatCode="0.00E+00">
                  <c:v>5.87559E-3</c:v>
                </c:pt>
                <c:pt idx="259" formatCode="0.00E+00">
                  <c:v>5.1660500000000002E-3</c:v>
                </c:pt>
                <c:pt idx="260" formatCode="0.00E+00">
                  <c:v>4.4484099999999999E-3</c:v>
                </c:pt>
                <c:pt idx="261" formatCode="0.00E+00">
                  <c:v>3.7393600000000002E-3</c:v>
                </c:pt>
                <c:pt idx="262" formatCode="0.00E+00">
                  <c:v>2.9902499999999999E-3</c:v>
                </c:pt>
                <c:pt idx="263" formatCode="0.00E+00">
                  <c:v>2.5081600000000002E-3</c:v>
                </c:pt>
                <c:pt idx="264" formatCode="0.00E+00">
                  <c:v>1.8463100000000001E-3</c:v>
                </c:pt>
                <c:pt idx="265" formatCode="0.00E+00">
                  <c:v>1.0533300000000001E-3</c:v>
                </c:pt>
                <c:pt idx="266" formatCode="0.00E+00">
                  <c:v>5.0258599999999996E-4</c:v>
                </c:pt>
                <c:pt idx="267" formatCode="0.00E+00">
                  <c:v>3.8146999999999999E-5</c:v>
                </c:pt>
                <c:pt idx="268" formatCode="0.00E+00">
                  <c:v>-6.1035199999999999E-4</c:v>
                </c:pt>
                <c:pt idx="269" formatCode="0.00E+00">
                  <c:v>-1.48153E-3</c:v>
                </c:pt>
                <c:pt idx="270" formatCode="0.00E+00">
                  <c:v>-2.1286E-3</c:v>
                </c:pt>
                <c:pt idx="271" formatCode="0.00E+00">
                  <c:v>-2.6021E-3</c:v>
                </c:pt>
                <c:pt idx="272" formatCode="0.00E+00">
                  <c:v>-3.17907E-3</c:v>
                </c:pt>
                <c:pt idx="273" formatCode="0.00E+00">
                  <c:v>-3.03602E-3</c:v>
                </c:pt>
                <c:pt idx="274" formatCode="0.00E+00">
                  <c:v>-4.2672200000000004E-3</c:v>
                </c:pt>
                <c:pt idx="275" formatCode="0.00E+00">
                  <c:v>-4.7059099999999998E-3</c:v>
                </c:pt>
                <c:pt idx="276" formatCode="0.00E+00">
                  <c:v>-5.1679600000000001E-3</c:v>
                </c:pt>
                <c:pt idx="277" formatCode="0.00E+00">
                  <c:v>-5.7568599999999999E-3</c:v>
                </c:pt>
                <c:pt idx="278" formatCode="0.00E+00">
                  <c:v>-6.1974500000000002E-3</c:v>
                </c:pt>
                <c:pt idx="279" formatCode="0.00E+00">
                  <c:v>-6.6447299999999997E-3</c:v>
                </c:pt>
                <c:pt idx="280" formatCode="0.00E+00">
                  <c:v>-7.0733999999999997E-3</c:v>
                </c:pt>
                <c:pt idx="281" formatCode="0.00E+00">
                  <c:v>-7.48491E-3</c:v>
                </c:pt>
                <c:pt idx="282" formatCode="0.00E+00">
                  <c:v>-7.7238100000000002E-3</c:v>
                </c:pt>
                <c:pt idx="283" formatCode="0.00E+00">
                  <c:v>-8.0404299999999995E-3</c:v>
                </c:pt>
                <c:pt idx="284" formatCode="0.00E+00">
                  <c:v>-8.61168E-3</c:v>
                </c:pt>
                <c:pt idx="285" formatCode="0.00E+00">
                  <c:v>-8.8400800000000002E-3</c:v>
                </c:pt>
                <c:pt idx="286" formatCode="0.00E+00">
                  <c:v>-9.3088200000000006E-3</c:v>
                </c:pt>
                <c:pt idx="287" formatCode="0.00E+00">
                  <c:v>-9.3960799999999994E-3</c:v>
                </c:pt>
                <c:pt idx="288" formatCode="0.00E+00">
                  <c:v>-9.78184E-3</c:v>
                </c:pt>
                <c:pt idx="289" formatCode="0.00E+00">
                  <c:v>-1.01552E-2</c:v>
                </c:pt>
                <c:pt idx="290" formatCode="0.00E+00">
                  <c:v>-1.03903E-2</c:v>
                </c:pt>
                <c:pt idx="291" formatCode="0.00E+00">
                  <c:v>-1.0673E-2</c:v>
                </c:pt>
                <c:pt idx="292" formatCode="0.00E+00">
                  <c:v>-1.0946300000000001E-2</c:v>
                </c:pt>
                <c:pt idx="293" formatCode="0.00E+00">
                  <c:v>-1.11036E-2</c:v>
                </c:pt>
                <c:pt idx="294" formatCode="0.00E+00">
                  <c:v>-1.14675E-2</c:v>
                </c:pt>
                <c:pt idx="295" formatCode="0.00E+00">
                  <c:v>-1.1129399999999999E-2</c:v>
                </c:pt>
                <c:pt idx="296" formatCode="0.00E+00">
                  <c:v>-1.1405E-2</c:v>
                </c:pt>
                <c:pt idx="297" formatCode="0.00E+00">
                  <c:v>-1.24259E-2</c:v>
                </c:pt>
                <c:pt idx="298" formatCode="0.00E+00">
                  <c:v>-1.2693899999999999E-2</c:v>
                </c:pt>
                <c:pt idx="299" formatCode="0.00E+00">
                  <c:v>-1.25875E-2</c:v>
                </c:pt>
                <c:pt idx="300" formatCode="0.00E+00">
                  <c:v>-1.2652399999999999E-2</c:v>
                </c:pt>
                <c:pt idx="301" formatCode="0.00E+00">
                  <c:v>-1.29161E-2</c:v>
                </c:pt>
                <c:pt idx="302" formatCode="0.00E+00">
                  <c:v>-1.29528E-2</c:v>
                </c:pt>
                <c:pt idx="303" formatCode="0.00E+00">
                  <c:v>-1.29762E-2</c:v>
                </c:pt>
                <c:pt idx="304" formatCode="0.00E+00">
                  <c:v>-1.34635E-2</c:v>
                </c:pt>
                <c:pt idx="305" formatCode="0.00E+00">
                  <c:v>-1.3569400000000001E-2</c:v>
                </c:pt>
                <c:pt idx="306" formatCode="0.00E+00">
                  <c:v>-1.35803E-2</c:v>
                </c:pt>
                <c:pt idx="307" formatCode="0.00E+00">
                  <c:v>-1.3777299999999999E-2</c:v>
                </c:pt>
                <c:pt idx="308" formatCode="0.00E+00">
                  <c:v>-1.3963700000000001E-2</c:v>
                </c:pt>
                <c:pt idx="309" formatCode="0.00E+00">
                  <c:v>-1.4005699999999999E-2</c:v>
                </c:pt>
                <c:pt idx="310" formatCode="0.00E+00">
                  <c:v>-1.42393E-2</c:v>
                </c:pt>
                <c:pt idx="311" formatCode="0.00E+00">
                  <c:v>-1.4080000000000001E-2</c:v>
                </c:pt>
                <c:pt idx="312" formatCode="0.00E+00">
                  <c:v>-1.44882E-2</c:v>
                </c:pt>
                <c:pt idx="313" formatCode="0.00E+00">
                  <c:v>-1.4424299999999999E-2</c:v>
                </c:pt>
                <c:pt idx="314" formatCode="0.00E+00">
                  <c:v>-1.4708000000000001E-2</c:v>
                </c:pt>
                <c:pt idx="315" formatCode="0.00E+00">
                  <c:v>-1.4647500000000001E-2</c:v>
                </c:pt>
                <c:pt idx="316" formatCode="0.00E+00">
                  <c:v>-1.47753E-2</c:v>
                </c:pt>
                <c:pt idx="317" formatCode="0.00E+00">
                  <c:v>-1.4861600000000001E-2</c:v>
                </c:pt>
                <c:pt idx="318" formatCode="0.00E+00">
                  <c:v>-1.5026100000000001E-2</c:v>
                </c:pt>
                <c:pt idx="319" formatCode="0.00E+00">
                  <c:v>-1.51591E-2</c:v>
                </c:pt>
                <c:pt idx="320" formatCode="0.00E+00">
                  <c:v>-1.52392E-2</c:v>
                </c:pt>
                <c:pt idx="321" formatCode="0.00E+00">
                  <c:v>-1.53127E-2</c:v>
                </c:pt>
                <c:pt idx="322" formatCode="0.00E+00">
                  <c:v>-1.53756E-2</c:v>
                </c:pt>
                <c:pt idx="323" formatCode="0.00E+00">
                  <c:v>-1.5401400000000001E-2</c:v>
                </c:pt>
                <c:pt idx="324" formatCode="0.00E+00">
                  <c:v>-1.54266E-2</c:v>
                </c:pt>
                <c:pt idx="325" formatCode="0.00E+00">
                  <c:v>-1.55444E-2</c:v>
                </c:pt>
                <c:pt idx="326" formatCode="0.00E+00">
                  <c:v>-1.5552E-2</c:v>
                </c:pt>
                <c:pt idx="327" formatCode="0.00E+00">
                  <c:v>-1.5785199999999999E-2</c:v>
                </c:pt>
                <c:pt idx="328" formatCode="0.00E+00">
                  <c:v>-1.5790499999999999E-2</c:v>
                </c:pt>
                <c:pt idx="329" formatCode="0.00E+00">
                  <c:v>-1.5760900000000001E-2</c:v>
                </c:pt>
                <c:pt idx="330" formatCode="0.00E+00">
                  <c:v>-1.5879600000000001E-2</c:v>
                </c:pt>
                <c:pt idx="331" formatCode="0.00E+00">
                  <c:v>-1.6024099999999999E-2</c:v>
                </c:pt>
                <c:pt idx="332" formatCode="0.00E+00">
                  <c:v>-1.6009300000000001E-2</c:v>
                </c:pt>
                <c:pt idx="333" formatCode="0.00E+00">
                  <c:v>-1.60503E-2</c:v>
                </c:pt>
                <c:pt idx="334" formatCode="0.00E+00">
                  <c:v>-1.6191500000000001E-2</c:v>
                </c:pt>
                <c:pt idx="335" formatCode="0.00E+00">
                  <c:v>-1.6068499999999999E-2</c:v>
                </c:pt>
                <c:pt idx="336" formatCode="0.00E+00">
                  <c:v>-1.60985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B98-4A21-BCCC-BCA826E5395F}"/>
            </c:ext>
          </c:extLst>
        </c:ser>
        <c:ser>
          <c:idx val="45"/>
          <c:order val="7"/>
          <c:spPr>
            <a:ln w="9525" cap="rnd">
              <a:solidFill>
                <a:schemeClr val="accent4">
                  <a:lumMod val="7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9'!$A$2:$A$533</c:f>
              <c:numCache>
                <c:formatCode>General</c:formatCode>
                <c:ptCount val="53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</c:numCache>
            </c:numRef>
          </c:xVal>
          <c:yVal>
            <c:numRef>
              <c:f>'[AMG-R-(-)-N-a-DimethylBenzylAmin.xlsx]Sheet9'!$B$2:$B$428</c:f>
              <c:numCache>
                <c:formatCode>0.00E+00</c:formatCode>
                <c:ptCount val="427"/>
                <c:pt idx="0" formatCode="General">
                  <c:v>0.232181</c:v>
                </c:pt>
                <c:pt idx="1">
                  <c:v>1.4701799999999999E-2</c:v>
                </c:pt>
                <c:pt idx="2" formatCode="General">
                  <c:v>0.13596800000000001</c:v>
                </c:pt>
                <c:pt idx="3" formatCode="General">
                  <c:v>-0.23957899999999999</c:v>
                </c:pt>
                <c:pt idx="4" formatCode="General">
                  <c:v>-0.561033</c:v>
                </c:pt>
                <c:pt idx="5" formatCode="General">
                  <c:v>-0.25739499999999998</c:v>
                </c:pt>
                <c:pt idx="6" formatCode="General">
                  <c:v>-0.503112</c:v>
                </c:pt>
                <c:pt idx="7" formatCode="General">
                  <c:v>0.24197199999999999</c:v>
                </c:pt>
                <c:pt idx="8" formatCode="General">
                  <c:v>0.499637</c:v>
                </c:pt>
                <c:pt idx="9" formatCode="General">
                  <c:v>-0.54647599999999996</c:v>
                </c:pt>
                <c:pt idx="10" formatCode="General">
                  <c:v>-0.84151600000000004</c:v>
                </c:pt>
                <c:pt idx="11" formatCode="General">
                  <c:v>-0.34570299999999998</c:v>
                </c:pt>
                <c:pt idx="12" formatCode="General">
                  <c:v>-0.289134</c:v>
                </c:pt>
                <c:pt idx="13" formatCode="General">
                  <c:v>0.10505200000000001</c:v>
                </c:pt>
                <c:pt idx="14">
                  <c:v>-4.0138199999999999E-2</c:v>
                </c:pt>
                <c:pt idx="15" formatCode="General">
                  <c:v>-0.22262399999999999</c:v>
                </c:pt>
                <c:pt idx="16" formatCode="General">
                  <c:v>-0.35585899999999998</c:v>
                </c:pt>
                <c:pt idx="17" formatCode="General">
                  <c:v>-0.27837099999999998</c:v>
                </c:pt>
                <c:pt idx="18" formatCode="General">
                  <c:v>-0.66165200000000002</c:v>
                </c:pt>
                <c:pt idx="19" formatCode="General">
                  <c:v>-0.31235499999999999</c:v>
                </c:pt>
                <c:pt idx="20" formatCode="General">
                  <c:v>0.86330700000000005</c:v>
                </c:pt>
                <c:pt idx="21" formatCode="General">
                  <c:v>-0.28133200000000003</c:v>
                </c:pt>
                <c:pt idx="22" formatCode="General">
                  <c:v>0.60229699999999997</c:v>
                </c:pt>
                <c:pt idx="23" formatCode="General">
                  <c:v>-0.74955799999999995</c:v>
                </c:pt>
                <c:pt idx="24" formatCode="General">
                  <c:v>-0.30103000000000002</c:v>
                </c:pt>
                <c:pt idx="25" formatCode="General">
                  <c:v>-0.13516300000000001</c:v>
                </c:pt>
                <c:pt idx="26" formatCode="General">
                  <c:v>-0.55600499999999997</c:v>
                </c:pt>
                <c:pt idx="27" formatCode="General">
                  <c:v>-0.553338</c:v>
                </c:pt>
                <c:pt idx="28" formatCode="General">
                  <c:v>-0.37409399999999998</c:v>
                </c:pt>
                <c:pt idx="29" formatCode="General">
                  <c:v>0.75256699999999999</c:v>
                </c:pt>
                <c:pt idx="30" formatCode="General">
                  <c:v>0.16284799999999999</c:v>
                </c:pt>
                <c:pt idx="31" formatCode="General">
                  <c:v>-0.202019</c:v>
                </c:pt>
                <c:pt idx="32">
                  <c:v>-2.0664700000000001E-2</c:v>
                </c:pt>
                <c:pt idx="33" formatCode="General">
                  <c:v>-0.361979</c:v>
                </c:pt>
                <c:pt idx="34" formatCode="General">
                  <c:v>-0.55253200000000002</c:v>
                </c:pt>
                <c:pt idx="35" formatCode="General">
                  <c:v>-0.44317499999999999</c:v>
                </c:pt>
                <c:pt idx="36">
                  <c:v>6.5025299999999994E-2</c:v>
                </c:pt>
                <c:pt idx="37" formatCode="General">
                  <c:v>-0.25707999999999998</c:v>
                </c:pt>
                <c:pt idx="38" formatCode="General">
                  <c:v>-0.48834899999999998</c:v>
                </c:pt>
                <c:pt idx="39" formatCode="General">
                  <c:v>-0.25872899999999999</c:v>
                </c:pt>
                <c:pt idx="40" formatCode="General">
                  <c:v>-0.20869699999999999</c:v>
                </c:pt>
                <c:pt idx="41" formatCode="General">
                  <c:v>-0.36063400000000001</c:v>
                </c:pt>
                <c:pt idx="42" formatCode="General">
                  <c:v>-0.26564500000000002</c:v>
                </c:pt>
                <c:pt idx="43" formatCode="General">
                  <c:v>-0.38391399999999998</c:v>
                </c:pt>
                <c:pt idx="44" formatCode="General">
                  <c:v>-0.171208</c:v>
                </c:pt>
                <c:pt idx="45" formatCode="General">
                  <c:v>-0.12820699999999999</c:v>
                </c:pt>
                <c:pt idx="46" formatCode="General">
                  <c:v>-0.32710099999999998</c:v>
                </c:pt>
                <c:pt idx="47" formatCode="General">
                  <c:v>0.26509300000000002</c:v>
                </c:pt>
                <c:pt idx="48" formatCode="General">
                  <c:v>0.50557399999999997</c:v>
                </c:pt>
                <c:pt idx="49" formatCode="General">
                  <c:v>-0.40923300000000001</c:v>
                </c:pt>
                <c:pt idx="50">
                  <c:v>-6.6852999999999996E-2</c:v>
                </c:pt>
                <c:pt idx="51" formatCode="General">
                  <c:v>0.33180300000000001</c:v>
                </c:pt>
                <c:pt idx="52">
                  <c:v>7.0681099999999997E-2</c:v>
                </c:pt>
                <c:pt idx="53" formatCode="General">
                  <c:v>-0.98301099999999997</c:v>
                </c:pt>
                <c:pt idx="54" formatCode="General">
                  <c:v>0.79891000000000001</c:v>
                </c:pt>
                <c:pt idx="55">
                  <c:v>-5.4422900000000003E-2</c:v>
                </c:pt>
                <c:pt idx="56" formatCode="General">
                  <c:v>0.25133800000000001</c:v>
                </c:pt>
                <c:pt idx="57" formatCode="General">
                  <c:v>0.101717</c:v>
                </c:pt>
                <c:pt idx="58" formatCode="General">
                  <c:v>0.856518</c:v>
                </c:pt>
                <c:pt idx="59" formatCode="General">
                  <c:v>-0.29586600000000002</c:v>
                </c:pt>
                <c:pt idx="60" formatCode="General">
                  <c:v>0.61320399999999997</c:v>
                </c:pt>
                <c:pt idx="61" formatCode="General">
                  <c:v>0.60465899999999995</c:v>
                </c:pt>
                <c:pt idx="62" formatCode="General">
                  <c:v>0.53137299999999998</c:v>
                </c:pt>
                <c:pt idx="63" formatCode="General">
                  <c:v>-0.55973700000000004</c:v>
                </c:pt>
                <c:pt idx="64" formatCode="General">
                  <c:v>0.31743900000000003</c:v>
                </c:pt>
                <c:pt idx="65">
                  <c:v>3.1969499999999998E-2</c:v>
                </c:pt>
                <c:pt idx="66" formatCode="General">
                  <c:v>-0.597854</c:v>
                </c:pt>
                <c:pt idx="67" formatCode="General">
                  <c:v>1.1543000000000001</c:v>
                </c:pt>
                <c:pt idx="68" formatCode="General">
                  <c:v>0.68297699999999995</c:v>
                </c:pt>
                <c:pt idx="69" formatCode="General">
                  <c:v>1.5265500000000001</c:v>
                </c:pt>
                <c:pt idx="70" formatCode="General">
                  <c:v>0.69784100000000004</c:v>
                </c:pt>
                <c:pt idx="71" formatCode="General">
                  <c:v>0.83116900000000005</c:v>
                </c:pt>
                <c:pt idx="72" formatCode="General">
                  <c:v>0.81723000000000001</c:v>
                </c:pt>
                <c:pt idx="73" formatCode="General">
                  <c:v>0.842804</c:v>
                </c:pt>
                <c:pt idx="74" formatCode="General">
                  <c:v>0.80758799999999997</c:v>
                </c:pt>
                <c:pt idx="75" formatCode="General">
                  <c:v>0.81341699999999995</c:v>
                </c:pt>
                <c:pt idx="76" formatCode="General">
                  <c:v>0.81283399999999995</c:v>
                </c:pt>
                <c:pt idx="77" formatCode="General">
                  <c:v>0.83496400000000004</c:v>
                </c:pt>
                <c:pt idx="78" formatCode="General">
                  <c:v>0.80669900000000005</c:v>
                </c:pt>
                <c:pt idx="79" formatCode="General">
                  <c:v>0.80595000000000006</c:v>
                </c:pt>
                <c:pt idx="80" formatCode="General">
                  <c:v>0.81838999999999995</c:v>
                </c:pt>
                <c:pt idx="81" formatCode="General">
                  <c:v>0.79191599999999995</c:v>
                </c:pt>
                <c:pt idx="82" formatCode="General">
                  <c:v>0.79945900000000003</c:v>
                </c:pt>
                <c:pt idx="83" formatCode="General">
                  <c:v>0.81832700000000003</c:v>
                </c:pt>
                <c:pt idx="84" formatCode="General">
                  <c:v>0.81773899999999999</c:v>
                </c:pt>
                <c:pt idx="85" formatCode="General">
                  <c:v>0.80558399999999997</c:v>
                </c:pt>
                <c:pt idx="86" formatCode="General">
                  <c:v>0.83357599999999998</c:v>
                </c:pt>
                <c:pt idx="87" formatCode="General">
                  <c:v>0.81918000000000002</c:v>
                </c:pt>
                <c:pt idx="88" formatCode="General">
                  <c:v>0.81702300000000005</c:v>
                </c:pt>
                <c:pt idx="89" formatCode="General">
                  <c:v>0.80070399999999997</c:v>
                </c:pt>
                <c:pt idx="90" formatCode="General">
                  <c:v>0.79835</c:v>
                </c:pt>
                <c:pt idx="91" formatCode="General">
                  <c:v>0.811365</c:v>
                </c:pt>
                <c:pt idx="92" formatCode="General">
                  <c:v>0.80126399999999998</c:v>
                </c:pt>
                <c:pt idx="93" formatCode="General">
                  <c:v>0.81049899999999997</c:v>
                </c:pt>
                <c:pt idx="94" formatCode="General">
                  <c:v>0.81475500000000001</c:v>
                </c:pt>
                <c:pt idx="95" formatCode="General">
                  <c:v>0.80291199999999996</c:v>
                </c:pt>
                <c:pt idx="96" formatCode="General">
                  <c:v>0.80443600000000004</c:v>
                </c:pt>
                <c:pt idx="97" formatCode="General">
                  <c:v>0.78959400000000002</c:v>
                </c:pt>
                <c:pt idx="98" formatCode="General">
                  <c:v>0.78006900000000001</c:v>
                </c:pt>
                <c:pt idx="99" formatCode="General">
                  <c:v>0.773142</c:v>
                </c:pt>
                <c:pt idx="100" formatCode="General">
                  <c:v>0.76469399999999998</c:v>
                </c:pt>
                <c:pt idx="101" formatCode="General">
                  <c:v>0.76021099999999997</c:v>
                </c:pt>
                <c:pt idx="102" formatCode="General">
                  <c:v>0.74895100000000003</c:v>
                </c:pt>
                <c:pt idx="103" formatCode="General">
                  <c:v>0.73645799999999995</c:v>
                </c:pt>
                <c:pt idx="104" formatCode="General">
                  <c:v>0.73131000000000002</c:v>
                </c:pt>
                <c:pt idx="105" formatCode="General">
                  <c:v>0.72632699999999994</c:v>
                </c:pt>
                <c:pt idx="106" formatCode="General">
                  <c:v>0.72768100000000002</c:v>
                </c:pt>
                <c:pt idx="107" formatCode="General">
                  <c:v>0.72719400000000001</c:v>
                </c:pt>
                <c:pt idx="108" formatCode="General">
                  <c:v>0.73357899999999998</c:v>
                </c:pt>
                <c:pt idx="109" formatCode="General">
                  <c:v>0.73531400000000002</c:v>
                </c:pt>
                <c:pt idx="110" formatCode="General">
                  <c:v>0.74143800000000004</c:v>
                </c:pt>
                <c:pt idx="111" formatCode="General">
                  <c:v>0.75101799999999996</c:v>
                </c:pt>
                <c:pt idx="112" formatCode="General">
                  <c:v>0.75837299999999996</c:v>
                </c:pt>
                <c:pt idx="113" formatCode="General">
                  <c:v>0.76606799999999997</c:v>
                </c:pt>
                <c:pt idx="114" formatCode="General">
                  <c:v>0.77343099999999998</c:v>
                </c:pt>
                <c:pt idx="115" formatCode="General">
                  <c:v>0.78325999999999996</c:v>
                </c:pt>
                <c:pt idx="116" formatCode="General">
                  <c:v>0.79321799999999998</c:v>
                </c:pt>
                <c:pt idx="117" formatCode="General">
                  <c:v>0.80100199999999999</c:v>
                </c:pt>
                <c:pt idx="118" formatCode="General">
                  <c:v>0.80518199999999995</c:v>
                </c:pt>
                <c:pt idx="119" formatCode="General">
                  <c:v>0.81498199999999998</c:v>
                </c:pt>
                <c:pt idx="120" formatCode="General">
                  <c:v>0.817689</c:v>
                </c:pt>
                <c:pt idx="121" formatCode="General">
                  <c:v>0.82054899999999997</c:v>
                </c:pt>
                <c:pt idx="122" formatCode="General">
                  <c:v>0.81840400000000002</c:v>
                </c:pt>
                <c:pt idx="123" formatCode="General">
                  <c:v>0.822075</c:v>
                </c:pt>
                <c:pt idx="124" formatCode="General">
                  <c:v>0.82583600000000001</c:v>
                </c:pt>
                <c:pt idx="125" formatCode="General">
                  <c:v>0.82170699999999997</c:v>
                </c:pt>
                <c:pt idx="126" formatCode="General">
                  <c:v>0.82325999999999999</c:v>
                </c:pt>
                <c:pt idx="127" formatCode="General">
                  <c:v>0.81818599999999997</c:v>
                </c:pt>
                <c:pt idx="128" formatCode="General">
                  <c:v>0.81409900000000002</c:v>
                </c:pt>
                <c:pt idx="129" formatCode="General">
                  <c:v>0.80996400000000002</c:v>
                </c:pt>
                <c:pt idx="130" formatCode="General">
                  <c:v>0.803589</c:v>
                </c:pt>
                <c:pt idx="131" formatCode="General">
                  <c:v>0.79722999999999999</c:v>
                </c:pt>
                <c:pt idx="132" formatCode="General">
                  <c:v>0.78580000000000005</c:v>
                </c:pt>
                <c:pt idx="133" formatCode="General">
                  <c:v>0.77582499999999999</c:v>
                </c:pt>
                <c:pt idx="134" formatCode="General">
                  <c:v>0.761355</c:v>
                </c:pt>
                <c:pt idx="135" formatCode="General">
                  <c:v>0.74772899999999998</c:v>
                </c:pt>
                <c:pt idx="136" formatCode="General">
                  <c:v>0.73230499999999998</c:v>
                </c:pt>
                <c:pt idx="137" formatCode="General">
                  <c:v>0.71257800000000004</c:v>
                </c:pt>
                <c:pt idx="138" formatCode="General">
                  <c:v>0.698681</c:v>
                </c:pt>
                <c:pt idx="139" formatCode="General">
                  <c:v>0.67906999999999995</c:v>
                </c:pt>
                <c:pt idx="140" formatCode="General">
                  <c:v>0.66091299999999997</c:v>
                </c:pt>
                <c:pt idx="141" formatCode="General">
                  <c:v>0.645146</c:v>
                </c:pt>
                <c:pt idx="142" formatCode="General">
                  <c:v>0.622668</c:v>
                </c:pt>
                <c:pt idx="143" formatCode="General">
                  <c:v>0.60566500000000001</c:v>
                </c:pt>
                <c:pt idx="144" formatCode="General">
                  <c:v>0.58468100000000001</c:v>
                </c:pt>
                <c:pt idx="145" formatCode="General">
                  <c:v>0.56158300000000005</c:v>
                </c:pt>
                <c:pt idx="146" formatCode="General">
                  <c:v>0.54098199999999996</c:v>
                </c:pt>
                <c:pt idx="147" formatCode="General">
                  <c:v>0.51778000000000002</c:v>
                </c:pt>
                <c:pt idx="148" formatCode="General">
                  <c:v>0.49539299999999997</c:v>
                </c:pt>
                <c:pt idx="149" formatCode="General">
                  <c:v>0.47126800000000002</c:v>
                </c:pt>
                <c:pt idx="150" formatCode="General">
                  <c:v>0.44916400000000001</c:v>
                </c:pt>
                <c:pt idx="151" formatCode="General">
                  <c:v>0.42690800000000001</c:v>
                </c:pt>
                <c:pt idx="152" formatCode="General">
                  <c:v>0.40309699999999998</c:v>
                </c:pt>
                <c:pt idx="153" formatCode="General">
                  <c:v>0.38096200000000002</c:v>
                </c:pt>
                <c:pt idx="154" formatCode="General">
                  <c:v>0.359794</c:v>
                </c:pt>
                <c:pt idx="155" formatCode="General">
                  <c:v>0.337455</c:v>
                </c:pt>
                <c:pt idx="156" formatCode="General">
                  <c:v>0.31666499999999997</c:v>
                </c:pt>
                <c:pt idx="157" formatCode="General">
                  <c:v>0.29615399999999997</c:v>
                </c:pt>
                <c:pt idx="158" formatCode="General">
                  <c:v>0.27491900000000002</c:v>
                </c:pt>
                <c:pt idx="159" formatCode="General">
                  <c:v>0.254944</c:v>
                </c:pt>
                <c:pt idx="160" formatCode="General">
                  <c:v>0.23518900000000001</c:v>
                </c:pt>
                <c:pt idx="161" formatCode="General">
                  <c:v>0.21610499999999999</c:v>
                </c:pt>
                <c:pt idx="162" formatCode="General">
                  <c:v>0.197989</c:v>
                </c:pt>
                <c:pt idx="163" formatCode="General">
                  <c:v>0.18229100000000001</c:v>
                </c:pt>
                <c:pt idx="164" formatCode="General">
                  <c:v>0.16716800000000001</c:v>
                </c:pt>
                <c:pt idx="165" formatCode="General">
                  <c:v>0.15303900000000001</c:v>
                </c:pt>
                <c:pt idx="166" formatCode="General">
                  <c:v>0.141014</c:v>
                </c:pt>
                <c:pt idx="167" formatCode="General">
                  <c:v>0.13161800000000001</c:v>
                </c:pt>
                <c:pt idx="168" formatCode="General">
                  <c:v>0.124046</c:v>
                </c:pt>
                <c:pt idx="169" formatCode="General">
                  <c:v>0.118718</c:v>
                </c:pt>
                <c:pt idx="170" formatCode="General">
                  <c:v>0.115297</c:v>
                </c:pt>
                <c:pt idx="171" formatCode="General">
                  <c:v>0.11391900000000001</c:v>
                </c:pt>
                <c:pt idx="172" formatCode="General">
                  <c:v>0.108033</c:v>
                </c:pt>
                <c:pt idx="173" formatCode="General">
                  <c:v>0.100505</c:v>
                </c:pt>
                <c:pt idx="174">
                  <c:v>8.9652499999999996E-2</c:v>
                </c:pt>
                <c:pt idx="175">
                  <c:v>7.7159900000000003E-2</c:v>
                </c:pt>
                <c:pt idx="176">
                  <c:v>7.0565199999999995E-2</c:v>
                </c:pt>
                <c:pt idx="177">
                  <c:v>6.5999500000000003E-2</c:v>
                </c:pt>
                <c:pt idx="178">
                  <c:v>6.5103099999999997E-2</c:v>
                </c:pt>
                <c:pt idx="179">
                  <c:v>6.5446400000000002E-2</c:v>
                </c:pt>
                <c:pt idx="180">
                  <c:v>6.3367800000000002E-2</c:v>
                </c:pt>
                <c:pt idx="181">
                  <c:v>6.1903E-2</c:v>
                </c:pt>
                <c:pt idx="182">
                  <c:v>5.9797299999999998E-2</c:v>
                </c:pt>
                <c:pt idx="183">
                  <c:v>5.7831800000000003E-2</c:v>
                </c:pt>
                <c:pt idx="184">
                  <c:v>5.5633500000000002E-2</c:v>
                </c:pt>
                <c:pt idx="185">
                  <c:v>5.4734199999999997E-2</c:v>
                </c:pt>
                <c:pt idx="186">
                  <c:v>5.1848400000000003E-2</c:v>
                </c:pt>
                <c:pt idx="187">
                  <c:v>5.1279999999999999E-2</c:v>
                </c:pt>
                <c:pt idx="188">
                  <c:v>5.01237E-2</c:v>
                </c:pt>
                <c:pt idx="189">
                  <c:v>4.8862500000000003E-2</c:v>
                </c:pt>
                <c:pt idx="190">
                  <c:v>4.8528200000000001E-2</c:v>
                </c:pt>
                <c:pt idx="191">
                  <c:v>4.6873100000000001E-2</c:v>
                </c:pt>
                <c:pt idx="192">
                  <c:v>4.8058499999999997E-2</c:v>
                </c:pt>
                <c:pt idx="193">
                  <c:v>4.6642299999999998E-2</c:v>
                </c:pt>
                <c:pt idx="194">
                  <c:v>4.5959E-2</c:v>
                </c:pt>
                <c:pt idx="195">
                  <c:v>4.5810700000000003E-2</c:v>
                </c:pt>
                <c:pt idx="196">
                  <c:v>4.5220900000000001E-2</c:v>
                </c:pt>
                <c:pt idx="197">
                  <c:v>4.4736900000000003E-2</c:v>
                </c:pt>
                <c:pt idx="198">
                  <c:v>4.3801800000000002E-2</c:v>
                </c:pt>
                <c:pt idx="199">
                  <c:v>4.3858500000000002E-2</c:v>
                </c:pt>
                <c:pt idx="200">
                  <c:v>4.3140900000000003E-2</c:v>
                </c:pt>
                <c:pt idx="201">
                  <c:v>4.2493299999999998E-2</c:v>
                </c:pt>
                <c:pt idx="202">
                  <c:v>4.2394599999999998E-2</c:v>
                </c:pt>
                <c:pt idx="203">
                  <c:v>4.2243500000000003E-2</c:v>
                </c:pt>
                <c:pt idx="204">
                  <c:v>4.21143E-2</c:v>
                </c:pt>
                <c:pt idx="205">
                  <c:v>4.0890700000000002E-2</c:v>
                </c:pt>
                <c:pt idx="206">
                  <c:v>4.1154900000000001E-2</c:v>
                </c:pt>
                <c:pt idx="207">
                  <c:v>4.1061399999999998E-2</c:v>
                </c:pt>
                <c:pt idx="208">
                  <c:v>4.0027100000000003E-2</c:v>
                </c:pt>
                <c:pt idx="209">
                  <c:v>4.0281299999999999E-2</c:v>
                </c:pt>
                <c:pt idx="210">
                  <c:v>3.9756800000000002E-2</c:v>
                </c:pt>
                <c:pt idx="211">
                  <c:v>3.9688099999999997E-2</c:v>
                </c:pt>
                <c:pt idx="212">
                  <c:v>3.9699100000000001E-2</c:v>
                </c:pt>
                <c:pt idx="213">
                  <c:v>3.84064E-2</c:v>
                </c:pt>
                <c:pt idx="214">
                  <c:v>3.8952399999999998E-2</c:v>
                </c:pt>
                <c:pt idx="215">
                  <c:v>3.8478900000000003E-2</c:v>
                </c:pt>
                <c:pt idx="216">
                  <c:v>3.8469799999999998E-2</c:v>
                </c:pt>
                <c:pt idx="217">
                  <c:v>3.7494199999999998E-2</c:v>
                </c:pt>
                <c:pt idx="218">
                  <c:v>3.6405100000000003E-2</c:v>
                </c:pt>
                <c:pt idx="219">
                  <c:v>3.6921000000000002E-2</c:v>
                </c:pt>
                <c:pt idx="220">
                  <c:v>3.6375999999999999E-2</c:v>
                </c:pt>
                <c:pt idx="221">
                  <c:v>3.5732699999999999E-2</c:v>
                </c:pt>
                <c:pt idx="222">
                  <c:v>3.5861499999999998E-2</c:v>
                </c:pt>
                <c:pt idx="223">
                  <c:v>3.5224900000000003E-2</c:v>
                </c:pt>
                <c:pt idx="224">
                  <c:v>3.4665599999999998E-2</c:v>
                </c:pt>
                <c:pt idx="225">
                  <c:v>3.4428599999999997E-2</c:v>
                </c:pt>
                <c:pt idx="226">
                  <c:v>3.3536400000000001E-2</c:v>
                </c:pt>
                <c:pt idx="227">
                  <c:v>3.3402399999999999E-2</c:v>
                </c:pt>
                <c:pt idx="228">
                  <c:v>3.2649499999999998E-2</c:v>
                </c:pt>
                <c:pt idx="229">
                  <c:v>3.21474E-2</c:v>
                </c:pt>
                <c:pt idx="230">
                  <c:v>3.1681099999999997E-2</c:v>
                </c:pt>
                <c:pt idx="231">
                  <c:v>3.1503700000000003E-2</c:v>
                </c:pt>
                <c:pt idx="232">
                  <c:v>3.06225E-2</c:v>
                </c:pt>
                <c:pt idx="233">
                  <c:v>2.9696500000000001E-2</c:v>
                </c:pt>
                <c:pt idx="234">
                  <c:v>2.92597E-2</c:v>
                </c:pt>
                <c:pt idx="235">
                  <c:v>2.86608E-2</c:v>
                </c:pt>
                <c:pt idx="236">
                  <c:v>2.8036100000000001E-2</c:v>
                </c:pt>
                <c:pt idx="237">
                  <c:v>2.78955E-2</c:v>
                </c:pt>
                <c:pt idx="238">
                  <c:v>2.6933700000000001E-2</c:v>
                </c:pt>
                <c:pt idx="239">
                  <c:v>2.6406800000000001E-2</c:v>
                </c:pt>
                <c:pt idx="240">
                  <c:v>2.5324300000000001E-2</c:v>
                </c:pt>
                <c:pt idx="241">
                  <c:v>2.5655299999999999E-2</c:v>
                </c:pt>
                <c:pt idx="242">
                  <c:v>2.4270099999999999E-2</c:v>
                </c:pt>
                <c:pt idx="243">
                  <c:v>2.38132E-2</c:v>
                </c:pt>
                <c:pt idx="244">
                  <c:v>2.3222400000000001E-2</c:v>
                </c:pt>
                <c:pt idx="245">
                  <c:v>2.2148600000000001E-2</c:v>
                </c:pt>
                <c:pt idx="246">
                  <c:v>2.1567800000000002E-2</c:v>
                </c:pt>
                <c:pt idx="247">
                  <c:v>2.10376E-2</c:v>
                </c:pt>
                <c:pt idx="248">
                  <c:v>2.0249400000000001E-2</c:v>
                </c:pt>
                <c:pt idx="249">
                  <c:v>1.9618E-2</c:v>
                </c:pt>
                <c:pt idx="250">
                  <c:v>1.86687E-2</c:v>
                </c:pt>
                <c:pt idx="251">
                  <c:v>1.8397299999999998E-2</c:v>
                </c:pt>
                <c:pt idx="252">
                  <c:v>1.7377900000000002E-2</c:v>
                </c:pt>
                <c:pt idx="253">
                  <c:v>1.6246799999999999E-2</c:v>
                </c:pt>
                <c:pt idx="254">
                  <c:v>1.5914899999999999E-2</c:v>
                </c:pt>
                <c:pt idx="255">
                  <c:v>1.50385E-2</c:v>
                </c:pt>
                <c:pt idx="256">
                  <c:v>1.44773E-2</c:v>
                </c:pt>
                <c:pt idx="257">
                  <c:v>1.36285E-2</c:v>
                </c:pt>
                <c:pt idx="258">
                  <c:v>1.2907500000000001E-2</c:v>
                </c:pt>
                <c:pt idx="259">
                  <c:v>1.2543199999999999E-2</c:v>
                </c:pt>
                <c:pt idx="260">
                  <c:v>1.1440799999999999E-2</c:v>
                </c:pt>
                <c:pt idx="261">
                  <c:v>1.1099299999999999E-2</c:v>
                </c:pt>
                <c:pt idx="262">
                  <c:v>1.0149999999999999E-2</c:v>
                </c:pt>
                <c:pt idx="263">
                  <c:v>9.7394000000000005E-3</c:v>
                </c:pt>
                <c:pt idx="264">
                  <c:v>9.2206000000000007E-3</c:v>
                </c:pt>
                <c:pt idx="265">
                  <c:v>8.2631100000000006E-3</c:v>
                </c:pt>
                <c:pt idx="266">
                  <c:v>7.9269400000000004E-3</c:v>
                </c:pt>
                <c:pt idx="267">
                  <c:v>7.2984699999999996E-3</c:v>
                </c:pt>
                <c:pt idx="268">
                  <c:v>6.5293299999999999E-3</c:v>
                </c:pt>
                <c:pt idx="269">
                  <c:v>5.5851900000000003E-3</c:v>
                </c:pt>
                <c:pt idx="270">
                  <c:v>5.0525700000000002E-3</c:v>
                </c:pt>
                <c:pt idx="271">
                  <c:v>4.6682399999999997E-3</c:v>
                </c:pt>
                <c:pt idx="272">
                  <c:v>4.1070000000000004E-3</c:v>
                </c:pt>
                <c:pt idx="273">
                  <c:v>3.9343800000000003E-3</c:v>
                </c:pt>
                <c:pt idx="274">
                  <c:v>2.94495E-3</c:v>
                </c:pt>
                <c:pt idx="275">
                  <c:v>2.2707000000000001E-3</c:v>
                </c:pt>
                <c:pt idx="276">
                  <c:v>1.8615700000000001E-3</c:v>
                </c:pt>
                <c:pt idx="277">
                  <c:v>1.4472E-3</c:v>
                </c:pt>
                <c:pt idx="278">
                  <c:v>1.07193E-3</c:v>
                </c:pt>
                <c:pt idx="279">
                  <c:v>6.0367600000000004E-4</c:v>
                </c:pt>
                <c:pt idx="280">
                  <c:v>8.4876999999999994E-5</c:v>
                </c:pt>
                <c:pt idx="281">
                  <c:v>-1.6021699999999999E-4</c:v>
                </c:pt>
                <c:pt idx="282">
                  <c:v>-6.6423399999999998E-4</c:v>
                </c:pt>
                <c:pt idx="283">
                  <c:v>-9.2792500000000002E-4</c:v>
                </c:pt>
                <c:pt idx="284">
                  <c:v>-1.3504000000000001E-3</c:v>
                </c:pt>
                <c:pt idx="285">
                  <c:v>-1.66559E-3</c:v>
                </c:pt>
                <c:pt idx="286">
                  <c:v>-2.0437200000000002E-3</c:v>
                </c:pt>
                <c:pt idx="287">
                  <c:v>-2.45714E-3</c:v>
                </c:pt>
                <c:pt idx="288">
                  <c:v>-2.5935200000000002E-3</c:v>
                </c:pt>
                <c:pt idx="289">
                  <c:v>-3.0713099999999998E-3</c:v>
                </c:pt>
                <c:pt idx="290">
                  <c:v>-3.3226000000000002E-3</c:v>
                </c:pt>
                <c:pt idx="291">
                  <c:v>-3.6024999999999998E-3</c:v>
                </c:pt>
                <c:pt idx="292">
                  <c:v>-4.0950800000000001E-3</c:v>
                </c:pt>
                <c:pt idx="293">
                  <c:v>-3.98731E-3</c:v>
                </c:pt>
                <c:pt idx="294">
                  <c:v>-4.3477999999999998E-3</c:v>
                </c:pt>
                <c:pt idx="295">
                  <c:v>-4.2529100000000004E-3</c:v>
                </c:pt>
                <c:pt idx="296">
                  <c:v>-4.7006599999999997E-3</c:v>
                </c:pt>
                <c:pt idx="297">
                  <c:v>-5.6533800000000004E-3</c:v>
                </c:pt>
                <c:pt idx="298">
                  <c:v>-5.7878499999999998E-3</c:v>
                </c:pt>
                <c:pt idx="299">
                  <c:v>-5.59473E-3</c:v>
                </c:pt>
                <c:pt idx="300">
                  <c:v>-5.68485E-3</c:v>
                </c:pt>
                <c:pt idx="301">
                  <c:v>-5.9161200000000004E-3</c:v>
                </c:pt>
                <c:pt idx="302">
                  <c:v>-5.8927500000000004E-3</c:v>
                </c:pt>
                <c:pt idx="303">
                  <c:v>-6.2179599999999998E-3</c:v>
                </c:pt>
                <c:pt idx="304">
                  <c:v>-6.5827400000000001E-3</c:v>
                </c:pt>
                <c:pt idx="305">
                  <c:v>-6.7133899999999996E-3</c:v>
                </c:pt>
                <c:pt idx="306">
                  <c:v>-6.6175499999999998E-3</c:v>
                </c:pt>
                <c:pt idx="307">
                  <c:v>-6.8359400000000004E-3</c:v>
                </c:pt>
                <c:pt idx="308">
                  <c:v>-7.0328700000000001E-3</c:v>
                </c:pt>
                <c:pt idx="309">
                  <c:v>-7.1916599999999999E-3</c:v>
                </c:pt>
                <c:pt idx="310">
                  <c:v>-7.3647499999999998E-3</c:v>
                </c:pt>
                <c:pt idx="311">
                  <c:v>-7.3695200000000001E-3</c:v>
                </c:pt>
                <c:pt idx="312">
                  <c:v>-7.6875700000000003E-3</c:v>
                </c:pt>
                <c:pt idx="313">
                  <c:v>-7.6284400000000002E-3</c:v>
                </c:pt>
                <c:pt idx="314">
                  <c:v>-7.9636599999999991E-3</c:v>
                </c:pt>
                <c:pt idx="315">
                  <c:v>-7.7714899999999998E-3</c:v>
                </c:pt>
                <c:pt idx="316">
                  <c:v>-7.9999000000000008E-3</c:v>
                </c:pt>
                <c:pt idx="317">
                  <c:v>-8.1825300000000004E-3</c:v>
                </c:pt>
                <c:pt idx="318">
                  <c:v>-8.3217599999999992E-3</c:v>
                </c:pt>
                <c:pt idx="319">
                  <c:v>-8.4905599999999994E-3</c:v>
                </c:pt>
                <c:pt idx="320">
                  <c:v>-8.5225100000000005E-3</c:v>
                </c:pt>
                <c:pt idx="321">
                  <c:v>-8.6336099999999999E-3</c:v>
                </c:pt>
                <c:pt idx="322">
                  <c:v>-8.6922600000000003E-3</c:v>
                </c:pt>
                <c:pt idx="323">
                  <c:v>-8.8787099999999997E-3</c:v>
                </c:pt>
                <c:pt idx="324">
                  <c:v>-8.8181500000000003E-3</c:v>
                </c:pt>
                <c:pt idx="325">
                  <c:v>-8.9573900000000008E-3</c:v>
                </c:pt>
                <c:pt idx="326">
                  <c:v>-8.9764600000000003E-3</c:v>
                </c:pt>
                <c:pt idx="327">
                  <c:v>-9.1962799999999994E-3</c:v>
                </c:pt>
                <c:pt idx="328">
                  <c:v>-9.3178700000000007E-3</c:v>
                </c:pt>
                <c:pt idx="329">
                  <c:v>-9.3321800000000007E-3</c:v>
                </c:pt>
                <c:pt idx="330">
                  <c:v>-9.3727099999999994E-3</c:v>
                </c:pt>
                <c:pt idx="331">
                  <c:v>-9.4914400000000003E-3</c:v>
                </c:pt>
                <c:pt idx="332">
                  <c:v>-9.5081300000000001E-3</c:v>
                </c:pt>
                <c:pt idx="333">
                  <c:v>-9.7022099999999993E-3</c:v>
                </c:pt>
                <c:pt idx="334">
                  <c:v>-9.6826599999999992E-3</c:v>
                </c:pt>
                <c:pt idx="335">
                  <c:v>-9.7179399999999996E-3</c:v>
                </c:pt>
                <c:pt idx="336">
                  <c:v>-9.7918499999999995E-3</c:v>
                </c:pt>
                <c:pt idx="337">
                  <c:v>-9.77278E-3</c:v>
                </c:pt>
                <c:pt idx="338">
                  <c:v>-9.9954599999999994E-3</c:v>
                </c:pt>
                <c:pt idx="339">
                  <c:v>-9.9821100000000006E-3</c:v>
                </c:pt>
                <c:pt idx="340">
                  <c:v>-1.00517E-2</c:v>
                </c:pt>
                <c:pt idx="341">
                  <c:v>-1.0157599999999999E-2</c:v>
                </c:pt>
                <c:pt idx="342">
                  <c:v>-1.02124E-2</c:v>
                </c:pt>
                <c:pt idx="343">
                  <c:v>-1.03369E-2</c:v>
                </c:pt>
                <c:pt idx="344">
                  <c:v>-1.03073E-2</c:v>
                </c:pt>
                <c:pt idx="345">
                  <c:v>-1.0497100000000001E-2</c:v>
                </c:pt>
                <c:pt idx="346">
                  <c:v>-1.0481799999999999E-2</c:v>
                </c:pt>
                <c:pt idx="347">
                  <c:v>-1.0563899999999999E-2</c:v>
                </c:pt>
                <c:pt idx="348">
                  <c:v>-1.0701199999999999E-2</c:v>
                </c:pt>
                <c:pt idx="349">
                  <c:v>-1.0666800000000001E-2</c:v>
                </c:pt>
                <c:pt idx="350">
                  <c:v>-1.0821799999999999E-2</c:v>
                </c:pt>
                <c:pt idx="351">
                  <c:v>-1.09544E-2</c:v>
                </c:pt>
                <c:pt idx="352">
                  <c:v>-1.0861900000000001E-2</c:v>
                </c:pt>
                <c:pt idx="353">
                  <c:v>-1.10493E-2</c:v>
                </c:pt>
                <c:pt idx="354">
                  <c:v>-1.11609E-2</c:v>
                </c:pt>
                <c:pt idx="355">
                  <c:v>-1.12309E-2</c:v>
                </c:pt>
                <c:pt idx="356">
                  <c:v>-1.1361100000000001E-2</c:v>
                </c:pt>
                <c:pt idx="357">
                  <c:v>-1.15557E-2</c:v>
                </c:pt>
                <c:pt idx="358">
                  <c:v>-1.1554200000000001E-2</c:v>
                </c:pt>
                <c:pt idx="359">
                  <c:v>-1.1708700000000001E-2</c:v>
                </c:pt>
                <c:pt idx="360">
                  <c:v>-1.17807E-2</c:v>
                </c:pt>
                <c:pt idx="361">
                  <c:v>-1.1890899999999999E-2</c:v>
                </c:pt>
                <c:pt idx="362">
                  <c:v>-1.2031099999999999E-2</c:v>
                </c:pt>
                <c:pt idx="363">
                  <c:v>-1.22466E-2</c:v>
                </c:pt>
                <c:pt idx="364">
                  <c:v>-1.2290000000000001E-2</c:v>
                </c:pt>
                <c:pt idx="365">
                  <c:v>-1.24931E-2</c:v>
                </c:pt>
                <c:pt idx="366">
                  <c:v>-1.2638999999999999E-2</c:v>
                </c:pt>
                <c:pt idx="367">
                  <c:v>-1.2733899999999999E-2</c:v>
                </c:pt>
                <c:pt idx="368">
                  <c:v>-1.2728700000000001E-2</c:v>
                </c:pt>
                <c:pt idx="369">
                  <c:v>-1.28641E-2</c:v>
                </c:pt>
                <c:pt idx="370">
                  <c:v>-1.30215E-2</c:v>
                </c:pt>
                <c:pt idx="371">
                  <c:v>-1.31168E-2</c:v>
                </c:pt>
                <c:pt idx="372">
                  <c:v>-1.32985E-2</c:v>
                </c:pt>
                <c:pt idx="373">
                  <c:v>-1.33686E-2</c:v>
                </c:pt>
                <c:pt idx="374">
                  <c:v>-1.35131E-2</c:v>
                </c:pt>
                <c:pt idx="375">
                  <c:v>-1.36452E-2</c:v>
                </c:pt>
                <c:pt idx="376">
                  <c:v>-1.3749600000000001E-2</c:v>
                </c:pt>
                <c:pt idx="377">
                  <c:v>-1.38817E-2</c:v>
                </c:pt>
                <c:pt idx="378">
                  <c:v>-1.39241E-2</c:v>
                </c:pt>
                <c:pt idx="379">
                  <c:v>-1.3988499999999999E-2</c:v>
                </c:pt>
                <c:pt idx="380">
                  <c:v>-1.40524E-2</c:v>
                </c:pt>
                <c:pt idx="381">
                  <c:v>-1.4264600000000001E-2</c:v>
                </c:pt>
                <c:pt idx="382">
                  <c:v>-1.43275E-2</c:v>
                </c:pt>
                <c:pt idx="383">
                  <c:v>-1.44739E-2</c:v>
                </c:pt>
                <c:pt idx="384">
                  <c:v>-1.45664E-2</c:v>
                </c:pt>
                <c:pt idx="385">
                  <c:v>-1.46065E-2</c:v>
                </c:pt>
                <c:pt idx="386">
                  <c:v>-1.46775E-2</c:v>
                </c:pt>
                <c:pt idx="387">
                  <c:v>-1.47495E-2</c:v>
                </c:pt>
                <c:pt idx="388">
                  <c:v>-1.4931699999999999E-2</c:v>
                </c:pt>
                <c:pt idx="389">
                  <c:v>-1.4974100000000001E-2</c:v>
                </c:pt>
                <c:pt idx="390">
                  <c:v>-1.5008000000000001E-2</c:v>
                </c:pt>
                <c:pt idx="391">
                  <c:v>-1.5152499999999999E-2</c:v>
                </c:pt>
                <c:pt idx="392">
                  <c:v>-1.50914E-2</c:v>
                </c:pt>
                <c:pt idx="393">
                  <c:v>-1.54357E-2</c:v>
                </c:pt>
                <c:pt idx="394">
                  <c:v>-1.5409900000000001E-2</c:v>
                </c:pt>
                <c:pt idx="395">
                  <c:v>-1.54524E-2</c:v>
                </c:pt>
                <c:pt idx="396">
                  <c:v>-1.5576400000000001E-2</c:v>
                </c:pt>
                <c:pt idx="397">
                  <c:v>-1.5555899999999999E-2</c:v>
                </c:pt>
                <c:pt idx="398">
                  <c:v>-1.5688899999999999E-2</c:v>
                </c:pt>
                <c:pt idx="399">
                  <c:v>-1.5789999999999998E-2</c:v>
                </c:pt>
                <c:pt idx="400">
                  <c:v>-1.5851000000000001E-2</c:v>
                </c:pt>
                <c:pt idx="401">
                  <c:v>-1.5930199999999999E-2</c:v>
                </c:pt>
                <c:pt idx="402">
                  <c:v>-1.58944E-2</c:v>
                </c:pt>
                <c:pt idx="403">
                  <c:v>-1.60322E-2</c:v>
                </c:pt>
                <c:pt idx="404">
                  <c:v>-1.60894E-2</c:v>
                </c:pt>
                <c:pt idx="405">
                  <c:v>-1.6129500000000001E-2</c:v>
                </c:pt>
                <c:pt idx="406">
                  <c:v>-1.6301199999999998E-2</c:v>
                </c:pt>
                <c:pt idx="407">
                  <c:v>-1.6244399999999999E-2</c:v>
                </c:pt>
                <c:pt idx="408">
                  <c:v>-1.6360300000000001E-2</c:v>
                </c:pt>
                <c:pt idx="409">
                  <c:v>-1.6438999999999999E-2</c:v>
                </c:pt>
                <c:pt idx="410">
                  <c:v>-1.6579199999999999E-2</c:v>
                </c:pt>
                <c:pt idx="411">
                  <c:v>-1.6587299999999999E-2</c:v>
                </c:pt>
                <c:pt idx="412">
                  <c:v>-1.65877E-2</c:v>
                </c:pt>
                <c:pt idx="413">
                  <c:v>-1.66965E-2</c:v>
                </c:pt>
                <c:pt idx="414">
                  <c:v>-1.6757000000000001E-2</c:v>
                </c:pt>
                <c:pt idx="415">
                  <c:v>-1.6881500000000001E-2</c:v>
                </c:pt>
                <c:pt idx="416">
                  <c:v>-1.6910999999999999E-2</c:v>
                </c:pt>
                <c:pt idx="417">
                  <c:v>-1.7024000000000001E-2</c:v>
                </c:pt>
                <c:pt idx="418">
                  <c:v>-1.7153700000000001E-2</c:v>
                </c:pt>
                <c:pt idx="419">
                  <c:v>-1.71375E-2</c:v>
                </c:pt>
                <c:pt idx="420">
                  <c:v>-1.7151799999999998E-2</c:v>
                </c:pt>
                <c:pt idx="421">
                  <c:v>-1.7321599999999999E-2</c:v>
                </c:pt>
                <c:pt idx="422">
                  <c:v>-1.7271499999999999E-2</c:v>
                </c:pt>
                <c:pt idx="423">
                  <c:v>-1.7405E-2</c:v>
                </c:pt>
                <c:pt idx="424">
                  <c:v>-1.7437899999999999E-2</c:v>
                </c:pt>
                <c:pt idx="425">
                  <c:v>-1.75967E-2</c:v>
                </c:pt>
                <c:pt idx="426">
                  <c:v>-1.76473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B98-4A21-BCCC-BCA826E5395F}"/>
            </c:ext>
          </c:extLst>
        </c:ser>
        <c:ser>
          <c:idx val="46"/>
          <c:order val="8"/>
          <c:spPr>
            <a:ln w="9525" cap="rnd">
              <a:solidFill>
                <a:schemeClr val="accent5">
                  <a:lumMod val="7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0'!$A$2:$A$343</c:f>
              <c:numCache>
                <c:formatCode>General</c:formatCode>
                <c:ptCount val="3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</c:numCache>
            </c:numRef>
          </c:xVal>
          <c:yVal>
            <c:numRef>
              <c:f>'[AMG-R-(-)-N-a-DimethylBenzylAmin.xlsx]Sheet10'!$B$2:$B$423</c:f>
              <c:numCache>
                <c:formatCode>0.00E+00</c:formatCode>
                <c:ptCount val="422"/>
                <c:pt idx="0" formatCode="General">
                  <c:v>-0.39923399999999998</c:v>
                </c:pt>
                <c:pt idx="1">
                  <c:v>-6.9446099999999997E-2</c:v>
                </c:pt>
                <c:pt idx="2" formatCode="General">
                  <c:v>0.15074100000000001</c:v>
                </c:pt>
                <c:pt idx="3" formatCode="General">
                  <c:v>-0.51798900000000003</c:v>
                </c:pt>
                <c:pt idx="4" formatCode="General">
                  <c:v>-1.07711</c:v>
                </c:pt>
                <c:pt idx="5" formatCode="General">
                  <c:v>-0.30477399999999999</c:v>
                </c:pt>
                <c:pt idx="6" formatCode="General">
                  <c:v>-0.40003699999999998</c:v>
                </c:pt>
                <c:pt idx="7" formatCode="General">
                  <c:v>-0.144845</c:v>
                </c:pt>
                <c:pt idx="8" formatCode="General">
                  <c:v>0.248058</c:v>
                </c:pt>
                <c:pt idx="9" formatCode="General">
                  <c:v>-0.54743699999999995</c:v>
                </c:pt>
                <c:pt idx="10" formatCode="General">
                  <c:v>-1.02071</c:v>
                </c:pt>
                <c:pt idx="11" formatCode="General">
                  <c:v>-0.39006299999999999</c:v>
                </c:pt>
                <c:pt idx="12" formatCode="General">
                  <c:v>-0.40119700000000003</c:v>
                </c:pt>
                <c:pt idx="13">
                  <c:v>-9.1802099999999998E-2</c:v>
                </c:pt>
                <c:pt idx="14" formatCode="General">
                  <c:v>-0.41200300000000001</c:v>
                </c:pt>
                <c:pt idx="15" formatCode="General">
                  <c:v>-0.26349499999999998</c:v>
                </c:pt>
                <c:pt idx="16" formatCode="General">
                  <c:v>-0.104584</c:v>
                </c:pt>
                <c:pt idx="17" formatCode="General">
                  <c:v>-0.78059800000000001</c:v>
                </c:pt>
                <c:pt idx="18">
                  <c:v>-6.5239000000000005E-2</c:v>
                </c:pt>
                <c:pt idx="19" formatCode="General">
                  <c:v>-0.29514899999999999</c:v>
                </c:pt>
                <c:pt idx="20" formatCode="General">
                  <c:v>0.80319099999999999</c:v>
                </c:pt>
                <c:pt idx="21" formatCode="General">
                  <c:v>-0.104712</c:v>
                </c:pt>
                <c:pt idx="22" formatCode="General">
                  <c:v>-0.28730899999999998</c:v>
                </c:pt>
                <c:pt idx="23" formatCode="General">
                  <c:v>-0.94658500000000001</c:v>
                </c:pt>
                <c:pt idx="24" formatCode="General">
                  <c:v>-0.35218300000000002</c:v>
                </c:pt>
                <c:pt idx="25" formatCode="General">
                  <c:v>0.16318199999999999</c:v>
                </c:pt>
                <c:pt idx="26" formatCode="General">
                  <c:v>-0.77798199999999995</c:v>
                </c:pt>
                <c:pt idx="27" formatCode="General">
                  <c:v>-0.81161499999999998</c:v>
                </c:pt>
                <c:pt idx="28" formatCode="General">
                  <c:v>-0.61771200000000004</c:v>
                </c:pt>
                <c:pt idx="29">
                  <c:v>-5.5000300000000002E-2</c:v>
                </c:pt>
                <c:pt idx="30" formatCode="General">
                  <c:v>-0.495448</c:v>
                </c:pt>
                <c:pt idx="31" formatCode="General">
                  <c:v>0.496278</c:v>
                </c:pt>
                <c:pt idx="32" formatCode="General">
                  <c:v>-0.41456100000000001</c:v>
                </c:pt>
                <c:pt idx="33" formatCode="General">
                  <c:v>-0.58245599999999997</c:v>
                </c:pt>
                <c:pt idx="34" formatCode="General">
                  <c:v>-0.30781199999999997</c:v>
                </c:pt>
                <c:pt idx="35" formatCode="General">
                  <c:v>-0.76029599999999997</c:v>
                </c:pt>
                <c:pt idx="36" formatCode="General">
                  <c:v>-0.51408299999999996</c:v>
                </c:pt>
                <c:pt idx="37" formatCode="General">
                  <c:v>-0.32965499999999998</c:v>
                </c:pt>
                <c:pt idx="38" formatCode="General">
                  <c:v>-0.83668399999999998</c:v>
                </c:pt>
                <c:pt idx="39" formatCode="General">
                  <c:v>-0.33528200000000002</c:v>
                </c:pt>
                <c:pt idx="40" formatCode="General">
                  <c:v>-0.62518200000000002</c:v>
                </c:pt>
                <c:pt idx="41" formatCode="General">
                  <c:v>0.105625</c:v>
                </c:pt>
                <c:pt idx="42" formatCode="General">
                  <c:v>0.30809900000000001</c:v>
                </c:pt>
                <c:pt idx="43" formatCode="General">
                  <c:v>-0.438612</c:v>
                </c:pt>
                <c:pt idx="44">
                  <c:v>-2.6074900000000002E-2</c:v>
                </c:pt>
                <c:pt idx="45" formatCode="General">
                  <c:v>-0.43995800000000002</c:v>
                </c:pt>
                <c:pt idx="46" formatCode="General">
                  <c:v>-1.05711</c:v>
                </c:pt>
                <c:pt idx="47">
                  <c:v>1.4966500000000001E-2</c:v>
                </c:pt>
                <c:pt idx="48" formatCode="General">
                  <c:v>0.70533699999999999</c:v>
                </c:pt>
                <c:pt idx="49" formatCode="General">
                  <c:v>-0.40217000000000003</c:v>
                </c:pt>
                <c:pt idx="50" formatCode="General">
                  <c:v>0.171599</c:v>
                </c:pt>
                <c:pt idx="51" formatCode="General">
                  <c:v>0.45039699999999999</c:v>
                </c:pt>
                <c:pt idx="52" formatCode="General">
                  <c:v>-0.11577999999999999</c:v>
                </c:pt>
                <c:pt idx="53" formatCode="General">
                  <c:v>-0.400252</c:v>
                </c:pt>
                <c:pt idx="54" formatCode="General">
                  <c:v>0.58998399999999995</c:v>
                </c:pt>
                <c:pt idx="55">
                  <c:v>7.0272399999999999E-2</c:v>
                </c:pt>
                <c:pt idx="56" formatCode="General">
                  <c:v>0.24760199999999999</c:v>
                </c:pt>
                <c:pt idx="57" formatCode="General">
                  <c:v>0.56980200000000003</c:v>
                </c:pt>
                <c:pt idx="58" formatCode="General">
                  <c:v>0.87012900000000004</c:v>
                </c:pt>
                <c:pt idx="59" formatCode="General">
                  <c:v>-0.17000299999999999</c:v>
                </c:pt>
                <c:pt idx="60" formatCode="General">
                  <c:v>0.30677199999999999</c:v>
                </c:pt>
                <c:pt idx="61" formatCode="General">
                  <c:v>0.314164</c:v>
                </c:pt>
                <c:pt idx="62" formatCode="General">
                  <c:v>0.55951899999999999</c:v>
                </c:pt>
                <c:pt idx="63" formatCode="General">
                  <c:v>-0.32007400000000003</c:v>
                </c:pt>
                <c:pt idx="64" formatCode="General">
                  <c:v>0.58668600000000004</c:v>
                </c:pt>
                <c:pt idx="65" formatCode="General">
                  <c:v>0.73783200000000004</c:v>
                </c:pt>
                <c:pt idx="66" formatCode="General">
                  <c:v>-0.68787600000000004</c:v>
                </c:pt>
                <c:pt idx="67" formatCode="General">
                  <c:v>0.62507299999999999</c:v>
                </c:pt>
                <c:pt idx="68" formatCode="General">
                  <c:v>0.73349299999999995</c:v>
                </c:pt>
                <c:pt idx="69" formatCode="General">
                  <c:v>0.76674799999999999</c:v>
                </c:pt>
                <c:pt idx="70" formatCode="General">
                  <c:v>0.85749399999999998</c:v>
                </c:pt>
                <c:pt idx="71" formatCode="General">
                  <c:v>0.81069599999999997</c:v>
                </c:pt>
                <c:pt idx="72" formatCode="General">
                  <c:v>0.87920100000000001</c:v>
                </c:pt>
                <c:pt idx="73" formatCode="General">
                  <c:v>0.86842799999999998</c:v>
                </c:pt>
                <c:pt idx="74" formatCode="General">
                  <c:v>0.81588099999999997</c:v>
                </c:pt>
                <c:pt idx="75" formatCode="General">
                  <c:v>0.83076899999999998</c:v>
                </c:pt>
                <c:pt idx="76" formatCode="General">
                  <c:v>0.81345199999999995</c:v>
                </c:pt>
                <c:pt idx="77" formatCode="General">
                  <c:v>0.79543900000000001</c:v>
                </c:pt>
                <c:pt idx="78" formatCode="General">
                  <c:v>0.82209699999999997</c:v>
                </c:pt>
                <c:pt idx="79" formatCode="General">
                  <c:v>0.82174800000000003</c:v>
                </c:pt>
                <c:pt idx="80" formatCode="General">
                  <c:v>0.81259300000000001</c:v>
                </c:pt>
                <c:pt idx="81" formatCode="General">
                  <c:v>0.80574999999999997</c:v>
                </c:pt>
                <c:pt idx="82" formatCode="General">
                  <c:v>0.79730900000000005</c:v>
                </c:pt>
                <c:pt idx="83" formatCode="General">
                  <c:v>0.80700000000000005</c:v>
                </c:pt>
                <c:pt idx="84" formatCode="General">
                  <c:v>0.82171799999999995</c:v>
                </c:pt>
                <c:pt idx="85" formatCode="General">
                  <c:v>0.81347499999999995</c:v>
                </c:pt>
                <c:pt idx="86" formatCode="General">
                  <c:v>0.82980100000000001</c:v>
                </c:pt>
                <c:pt idx="87" formatCode="General">
                  <c:v>0.80966499999999997</c:v>
                </c:pt>
                <c:pt idx="88" formatCode="General">
                  <c:v>0.817635</c:v>
                </c:pt>
                <c:pt idx="89" formatCode="General">
                  <c:v>0.78628200000000004</c:v>
                </c:pt>
                <c:pt idx="90" formatCode="General">
                  <c:v>0.80674800000000002</c:v>
                </c:pt>
                <c:pt idx="91" formatCode="General">
                  <c:v>0.80542599999999998</c:v>
                </c:pt>
                <c:pt idx="92" formatCode="General">
                  <c:v>0.79705700000000002</c:v>
                </c:pt>
                <c:pt idx="93" formatCode="General">
                  <c:v>0.806419</c:v>
                </c:pt>
                <c:pt idx="94" formatCode="General">
                  <c:v>0.80540500000000004</c:v>
                </c:pt>
                <c:pt idx="95" formatCode="General">
                  <c:v>0.79925800000000002</c:v>
                </c:pt>
                <c:pt idx="96" formatCode="General">
                  <c:v>0.79396999999999995</c:v>
                </c:pt>
                <c:pt idx="97" formatCode="General">
                  <c:v>0.78234999999999999</c:v>
                </c:pt>
                <c:pt idx="98" formatCode="General">
                  <c:v>0.77205199999999996</c:v>
                </c:pt>
                <c:pt idx="99" formatCode="General">
                  <c:v>0.76265899999999998</c:v>
                </c:pt>
                <c:pt idx="100" formatCode="General">
                  <c:v>0.75673299999999999</c:v>
                </c:pt>
                <c:pt idx="101" formatCode="General">
                  <c:v>0.74898200000000004</c:v>
                </c:pt>
                <c:pt idx="102" formatCode="General">
                  <c:v>0.74189000000000005</c:v>
                </c:pt>
                <c:pt idx="103" formatCode="General">
                  <c:v>0.73119599999999996</c:v>
                </c:pt>
                <c:pt idx="104" formatCode="General">
                  <c:v>0.72358900000000004</c:v>
                </c:pt>
                <c:pt idx="105" formatCode="General">
                  <c:v>0.72099800000000003</c:v>
                </c:pt>
                <c:pt idx="106" formatCode="General">
                  <c:v>0.72240700000000002</c:v>
                </c:pt>
                <c:pt idx="107" formatCode="General">
                  <c:v>0.72360000000000002</c:v>
                </c:pt>
                <c:pt idx="108" formatCode="General">
                  <c:v>0.72912999999999994</c:v>
                </c:pt>
                <c:pt idx="109" formatCode="General">
                  <c:v>0.73431500000000005</c:v>
                </c:pt>
                <c:pt idx="110" formatCode="General">
                  <c:v>0.740761</c:v>
                </c:pt>
                <c:pt idx="111" formatCode="General">
                  <c:v>0.74757499999999999</c:v>
                </c:pt>
                <c:pt idx="112" formatCode="General">
                  <c:v>0.75569799999999998</c:v>
                </c:pt>
                <c:pt idx="113" formatCode="General">
                  <c:v>0.760405</c:v>
                </c:pt>
                <c:pt idx="114" formatCode="General">
                  <c:v>0.77328699999999995</c:v>
                </c:pt>
                <c:pt idx="115" formatCode="General">
                  <c:v>0.779775</c:v>
                </c:pt>
                <c:pt idx="116" formatCode="General">
                  <c:v>0.78962600000000005</c:v>
                </c:pt>
                <c:pt idx="117" formatCode="General">
                  <c:v>0.79886400000000002</c:v>
                </c:pt>
                <c:pt idx="118" formatCode="General">
                  <c:v>0.80210000000000004</c:v>
                </c:pt>
                <c:pt idx="119" formatCode="General">
                  <c:v>0.81427099999999997</c:v>
                </c:pt>
                <c:pt idx="120" formatCode="General">
                  <c:v>0.81336200000000003</c:v>
                </c:pt>
                <c:pt idx="121" formatCode="General">
                  <c:v>0.81848100000000001</c:v>
                </c:pt>
                <c:pt idx="122" formatCode="General">
                  <c:v>0.82128900000000005</c:v>
                </c:pt>
                <c:pt idx="123" formatCode="General">
                  <c:v>0.821604</c:v>
                </c:pt>
                <c:pt idx="124" formatCode="General">
                  <c:v>0.82344799999999996</c:v>
                </c:pt>
                <c:pt idx="125" formatCode="General">
                  <c:v>0.82218500000000005</c:v>
                </c:pt>
                <c:pt idx="126" formatCode="General">
                  <c:v>0.82164099999999995</c:v>
                </c:pt>
                <c:pt idx="127" formatCode="General">
                  <c:v>0.82063299999999995</c:v>
                </c:pt>
                <c:pt idx="128" formatCode="General">
                  <c:v>0.81446499999999999</c:v>
                </c:pt>
                <c:pt idx="129" formatCode="General">
                  <c:v>0.81007399999999996</c:v>
                </c:pt>
                <c:pt idx="130" formatCode="General">
                  <c:v>0.80348600000000003</c:v>
                </c:pt>
                <c:pt idx="131" formatCode="General">
                  <c:v>0.79589699999999997</c:v>
                </c:pt>
                <c:pt idx="132" formatCode="General">
                  <c:v>0.788879</c:v>
                </c:pt>
                <c:pt idx="133" formatCode="General">
                  <c:v>0.77721600000000002</c:v>
                </c:pt>
                <c:pt idx="134" formatCode="General">
                  <c:v>0.76299099999999997</c:v>
                </c:pt>
                <c:pt idx="135" formatCode="General">
                  <c:v>0.74755099999999997</c:v>
                </c:pt>
                <c:pt idx="136" formatCode="General">
                  <c:v>0.73242300000000005</c:v>
                </c:pt>
                <c:pt idx="137" formatCode="General">
                  <c:v>0.71382999999999996</c:v>
                </c:pt>
                <c:pt idx="138" formatCode="General">
                  <c:v>0.697959</c:v>
                </c:pt>
                <c:pt idx="139" formatCode="General">
                  <c:v>0.68117700000000003</c:v>
                </c:pt>
                <c:pt idx="140" formatCode="General">
                  <c:v>0.66150600000000004</c:v>
                </c:pt>
                <c:pt idx="141" formatCode="General">
                  <c:v>0.64538799999999996</c:v>
                </c:pt>
                <c:pt idx="142" formatCode="General">
                  <c:v>0.62665300000000002</c:v>
                </c:pt>
                <c:pt idx="143" formatCode="General">
                  <c:v>0.60589700000000002</c:v>
                </c:pt>
                <c:pt idx="144" formatCode="General">
                  <c:v>0.58559399999999995</c:v>
                </c:pt>
                <c:pt idx="145" formatCode="General">
                  <c:v>0.56374500000000005</c:v>
                </c:pt>
                <c:pt idx="146" formatCode="General">
                  <c:v>0.54452999999999996</c:v>
                </c:pt>
                <c:pt idx="147" formatCode="General">
                  <c:v>0.52110299999999998</c:v>
                </c:pt>
                <c:pt idx="148" formatCode="General">
                  <c:v>0.49704599999999999</c:v>
                </c:pt>
                <c:pt idx="149" formatCode="General">
                  <c:v>0.475078</c:v>
                </c:pt>
                <c:pt idx="150" formatCode="General">
                  <c:v>0.45193899999999998</c:v>
                </c:pt>
                <c:pt idx="151" formatCode="General">
                  <c:v>0.42873699999999998</c:v>
                </c:pt>
                <c:pt idx="152" formatCode="General">
                  <c:v>0.40565000000000001</c:v>
                </c:pt>
                <c:pt idx="153" formatCode="General">
                  <c:v>0.38386700000000001</c:v>
                </c:pt>
                <c:pt idx="154" formatCode="General">
                  <c:v>0.36208499999999999</c:v>
                </c:pt>
                <c:pt idx="155" formatCode="General">
                  <c:v>0.340561</c:v>
                </c:pt>
                <c:pt idx="156" formatCode="General">
                  <c:v>0.31854300000000002</c:v>
                </c:pt>
                <c:pt idx="157" formatCode="General">
                  <c:v>0.29812300000000003</c:v>
                </c:pt>
                <c:pt idx="158" formatCode="General">
                  <c:v>0.27750399999999997</c:v>
                </c:pt>
                <c:pt idx="159" formatCode="General">
                  <c:v>0.25695099999999998</c:v>
                </c:pt>
                <c:pt idx="160" formatCode="General">
                  <c:v>0.23705499999999999</c:v>
                </c:pt>
                <c:pt idx="161" formatCode="General">
                  <c:v>0.218087</c:v>
                </c:pt>
                <c:pt idx="162" formatCode="General">
                  <c:v>0.20017699999999999</c:v>
                </c:pt>
                <c:pt idx="163" formatCode="General">
                  <c:v>0.183419</c:v>
                </c:pt>
                <c:pt idx="164" formatCode="General">
                  <c:v>0.16864100000000001</c:v>
                </c:pt>
                <c:pt idx="165" formatCode="General">
                  <c:v>0.15471299999999999</c:v>
                </c:pt>
                <c:pt idx="166" formatCode="General">
                  <c:v>0.142127</c:v>
                </c:pt>
                <c:pt idx="167" formatCode="General">
                  <c:v>0.13235</c:v>
                </c:pt>
                <c:pt idx="168" formatCode="General">
                  <c:v>0.124226</c:v>
                </c:pt>
                <c:pt idx="169" formatCode="General">
                  <c:v>0.11805499999999999</c:v>
                </c:pt>
                <c:pt idx="170" formatCode="General">
                  <c:v>0.11230900000000001</c:v>
                </c:pt>
                <c:pt idx="171" formatCode="General">
                  <c:v>0.109278</c:v>
                </c:pt>
                <c:pt idx="172" formatCode="General">
                  <c:v>0.104003</c:v>
                </c:pt>
                <c:pt idx="173">
                  <c:v>9.6687800000000004E-2</c:v>
                </c:pt>
                <c:pt idx="174">
                  <c:v>8.7934499999999999E-2</c:v>
                </c:pt>
                <c:pt idx="175">
                  <c:v>7.8856899999999994E-2</c:v>
                </c:pt>
                <c:pt idx="176">
                  <c:v>7.1939000000000003E-2</c:v>
                </c:pt>
                <c:pt idx="177">
                  <c:v>6.7663200000000007E-2</c:v>
                </c:pt>
                <c:pt idx="178">
                  <c:v>6.6057699999999997E-2</c:v>
                </c:pt>
                <c:pt idx="179">
                  <c:v>6.5105399999999994E-2</c:v>
                </c:pt>
                <c:pt idx="180">
                  <c:v>6.2919600000000006E-2</c:v>
                </c:pt>
                <c:pt idx="181">
                  <c:v>6.0579300000000003E-2</c:v>
                </c:pt>
                <c:pt idx="182">
                  <c:v>5.8741599999999998E-2</c:v>
                </c:pt>
                <c:pt idx="183">
                  <c:v>5.6507099999999998E-2</c:v>
                </c:pt>
                <c:pt idx="184">
                  <c:v>5.4161099999999997E-2</c:v>
                </c:pt>
                <c:pt idx="185">
                  <c:v>5.3058099999999997E-2</c:v>
                </c:pt>
                <c:pt idx="186">
                  <c:v>5.04789E-2</c:v>
                </c:pt>
                <c:pt idx="187">
                  <c:v>4.9790399999999999E-2</c:v>
                </c:pt>
                <c:pt idx="188">
                  <c:v>4.8182999999999997E-2</c:v>
                </c:pt>
                <c:pt idx="189">
                  <c:v>4.6770100000000002E-2</c:v>
                </c:pt>
                <c:pt idx="190">
                  <c:v>4.6174E-2</c:v>
                </c:pt>
                <c:pt idx="191">
                  <c:v>4.4804999999999998E-2</c:v>
                </c:pt>
                <c:pt idx="192">
                  <c:v>4.4801199999999999E-2</c:v>
                </c:pt>
                <c:pt idx="193">
                  <c:v>4.3788000000000001E-2</c:v>
                </c:pt>
                <c:pt idx="194">
                  <c:v>4.3379300000000003E-2</c:v>
                </c:pt>
                <c:pt idx="195">
                  <c:v>4.2804700000000001E-2</c:v>
                </c:pt>
                <c:pt idx="196">
                  <c:v>4.2060399999999998E-2</c:v>
                </c:pt>
                <c:pt idx="197">
                  <c:v>4.1850999999999999E-2</c:v>
                </c:pt>
                <c:pt idx="198">
                  <c:v>4.0828700000000002E-2</c:v>
                </c:pt>
                <c:pt idx="199">
                  <c:v>4.0608400000000003E-2</c:v>
                </c:pt>
                <c:pt idx="200">
                  <c:v>3.9780099999999999E-2</c:v>
                </c:pt>
                <c:pt idx="201">
                  <c:v>3.9234600000000001E-2</c:v>
                </c:pt>
                <c:pt idx="202">
                  <c:v>3.9052000000000003E-2</c:v>
                </c:pt>
                <c:pt idx="203">
                  <c:v>3.8732500000000003E-2</c:v>
                </c:pt>
                <c:pt idx="204">
                  <c:v>3.8708199999999998E-2</c:v>
                </c:pt>
                <c:pt idx="205">
                  <c:v>3.7854699999999998E-2</c:v>
                </c:pt>
                <c:pt idx="206">
                  <c:v>3.7873700000000003E-2</c:v>
                </c:pt>
                <c:pt idx="207">
                  <c:v>3.6811799999999999E-2</c:v>
                </c:pt>
                <c:pt idx="208">
                  <c:v>3.6656899999999999E-2</c:v>
                </c:pt>
                <c:pt idx="209">
                  <c:v>3.653E-2</c:v>
                </c:pt>
                <c:pt idx="210">
                  <c:v>3.5650300000000003E-2</c:v>
                </c:pt>
                <c:pt idx="211">
                  <c:v>3.5597299999999998E-2</c:v>
                </c:pt>
                <c:pt idx="212">
                  <c:v>3.5595399999999999E-2</c:v>
                </c:pt>
                <c:pt idx="213">
                  <c:v>3.46336E-2</c:v>
                </c:pt>
                <c:pt idx="214">
                  <c:v>3.4271200000000002E-2</c:v>
                </c:pt>
                <c:pt idx="215">
                  <c:v>3.4013300000000003E-2</c:v>
                </c:pt>
                <c:pt idx="216">
                  <c:v>3.4200700000000001E-2</c:v>
                </c:pt>
                <c:pt idx="217">
                  <c:v>3.2740600000000002E-2</c:v>
                </c:pt>
                <c:pt idx="218">
                  <c:v>3.1781200000000003E-2</c:v>
                </c:pt>
                <c:pt idx="219">
                  <c:v>3.2437800000000003E-2</c:v>
                </c:pt>
                <c:pt idx="220">
                  <c:v>3.1571399999999999E-2</c:v>
                </c:pt>
                <c:pt idx="221">
                  <c:v>3.0746900000000001E-2</c:v>
                </c:pt>
                <c:pt idx="222">
                  <c:v>3.0882400000000001E-2</c:v>
                </c:pt>
                <c:pt idx="223">
                  <c:v>3.0327300000000001E-2</c:v>
                </c:pt>
                <c:pt idx="224">
                  <c:v>2.9541999999999999E-2</c:v>
                </c:pt>
                <c:pt idx="225">
                  <c:v>2.9715999999999999E-2</c:v>
                </c:pt>
                <c:pt idx="226">
                  <c:v>2.8749E-2</c:v>
                </c:pt>
                <c:pt idx="227">
                  <c:v>2.8332699999999999E-2</c:v>
                </c:pt>
                <c:pt idx="228">
                  <c:v>2.75578E-2</c:v>
                </c:pt>
                <c:pt idx="229">
                  <c:v>2.6965099999999999E-2</c:v>
                </c:pt>
                <c:pt idx="230">
                  <c:v>2.6859299999999999E-2</c:v>
                </c:pt>
                <c:pt idx="231">
                  <c:v>2.6075399999999999E-2</c:v>
                </c:pt>
                <c:pt idx="232">
                  <c:v>2.5560900000000001E-2</c:v>
                </c:pt>
                <c:pt idx="233">
                  <c:v>2.4769300000000001E-2</c:v>
                </c:pt>
                <c:pt idx="234">
                  <c:v>2.37231E-2</c:v>
                </c:pt>
                <c:pt idx="235">
                  <c:v>2.32897E-2</c:v>
                </c:pt>
                <c:pt idx="236">
                  <c:v>2.26827E-2</c:v>
                </c:pt>
                <c:pt idx="237">
                  <c:v>2.2437100000000001E-2</c:v>
                </c:pt>
                <c:pt idx="238">
                  <c:v>2.0994200000000001E-2</c:v>
                </c:pt>
                <c:pt idx="239">
                  <c:v>2.06556E-2</c:v>
                </c:pt>
                <c:pt idx="240">
                  <c:v>2.0179699999999998E-2</c:v>
                </c:pt>
                <c:pt idx="241">
                  <c:v>1.9746300000000001E-2</c:v>
                </c:pt>
                <c:pt idx="242">
                  <c:v>1.8583800000000001E-2</c:v>
                </c:pt>
                <c:pt idx="243">
                  <c:v>1.7767399999999999E-2</c:v>
                </c:pt>
                <c:pt idx="244">
                  <c:v>1.7369300000000001E-2</c:v>
                </c:pt>
                <c:pt idx="245">
                  <c:v>1.61414E-2</c:v>
                </c:pt>
                <c:pt idx="246">
                  <c:v>1.5782399999999999E-2</c:v>
                </c:pt>
                <c:pt idx="247">
                  <c:v>1.5022300000000001E-2</c:v>
                </c:pt>
                <c:pt idx="248">
                  <c:v>1.4390500000000001E-2</c:v>
                </c:pt>
                <c:pt idx="249">
                  <c:v>1.37138E-2</c:v>
                </c:pt>
                <c:pt idx="250">
                  <c:v>1.2609499999999999E-2</c:v>
                </c:pt>
                <c:pt idx="251">
                  <c:v>1.2196500000000001E-2</c:v>
                </c:pt>
                <c:pt idx="252">
                  <c:v>1.1399299999999999E-2</c:v>
                </c:pt>
                <c:pt idx="253">
                  <c:v>1.03626E-2</c:v>
                </c:pt>
                <c:pt idx="254">
                  <c:v>9.7913700000000006E-3</c:v>
                </c:pt>
                <c:pt idx="255">
                  <c:v>9.3331300000000002E-3</c:v>
                </c:pt>
                <c:pt idx="256">
                  <c:v>8.3727799999999998E-3</c:v>
                </c:pt>
                <c:pt idx="257">
                  <c:v>7.4863400000000002E-3</c:v>
                </c:pt>
                <c:pt idx="258">
                  <c:v>7.0300099999999997E-3</c:v>
                </c:pt>
                <c:pt idx="259">
                  <c:v>6.2747000000000002E-3</c:v>
                </c:pt>
                <c:pt idx="260">
                  <c:v>5.44167E-3</c:v>
                </c:pt>
                <c:pt idx="261">
                  <c:v>4.9119000000000003E-3</c:v>
                </c:pt>
                <c:pt idx="262">
                  <c:v>4.0879200000000001E-3</c:v>
                </c:pt>
                <c:pt idx="263">
                  <c:v>3.4084300000000001E-3</c:v>
                </c:pt>
                <c:pt idx="264">
                  <c:v>2.8724699999999998E-3</c:v>
                </c:pt>
                <c:pt idx="265">
                  <c:v>2.0461099999999999E-3</c:v>
                </c:pt>
                <c:pt idx="266">
                  <c:v>1.5788099999999999E-3</c:v>
                </c:pt>
                <c:pt idx="267">
                  <c:v>1.08194E-3</c:v>
                </c:pt>
                <c:pt idx="268">
                  <c:v>2.0360899999999999E-4</c:v>
                </c:pt>
                <c:pt idx="269">
                  <c:v>-3.47614E-4</c:v>
                </c:pt>
                <c:pt idx="270">
                  <c:v>-1.0919599999999999E-3</c:v>
                </c:pt>
                <c:pt idx="271">
                  <c:v>-1.64986E-3</c:v>
                </c:pt>
                <c:pt idx="272">
                  <c:v>-2.0561199999999998E-3</c:v>
                </c:pt>
                <c:pt idx="273">
                  <c:v>-2.27261E-3</c:v>
                </c:pt>
                <c:pt idx="274">
                  <c:v>-3.3569300000000002E-3</c:v>
                </c:pt>
                <c:pt idx="275">
                  <c:v>-3.7498499999999999E-3</c:v>
                </c:pt>
                <c:pt idx="276">
                  <c:v>-4.1909199999999999E-3</c:v>
                </c:pt>
                <c:pt idx="277">
                  <c:v>-4.6834900000000002E-3</c:v>
                </c:pt>
                <c:pt idx="278">
                  <c:v>-5.3224600000000002E-3</c:v>
                </c:pt>
                <c:pt idx="279">
                  <c:v>-5.5518199999999998E-3</c:v>
                </c:pt>
                <c:pt idx="280">
                  <c:v>-6.0577399999999998E-3</c:v>
                </c:pt>
                <c:pt idx="281">
                  <c:v>-6.5007199999999998E-3</c:v>
                </c:pt>
                <c:pt idx="282">
                  <c:v>-6.8163900000000003E-3</c:v>
                </c:pt>
                <c:pt idx="283">
                  <c:v>-7.1754499999999999E-3</c:v>
                </c:pt>
                <c:pt idx="284">
                  <c:v>-7.5955399999999996E-3</c:v>
                </c:pt>
                <c:pt idx="285">
                  <c:v>-7.7967599999999998E-3</c:v>
                </c:pt>
                <c:pt idx="286">
                  <c:v>-8.2807499999999999E-3</c:v>
                </c:pt>
                <c:pt idx="287">
                  <c:v>-8.6145400000000004E-3</c:v>
                </c:pt>
                <c:pt idx="288">
                  <c:v>-8.7795300000000007E-3</c:v>
                </c:pt>
                <c:pt idx="289">
                  <c:v>-9.2725800000000008E-3</c:v>
                </c:pt>
                <c:pt idx="290">
                  <c:v>-9.4785700000000004E-3</c:v>
                </c:pt>
                <c:pt idx="291">
                  <c:v>-9.7446400000000006E-3</c:v>
                </c:pt>
                <c:pt idx="292">
                  <c:v>-1.0183299999999999E-2</c:v>
                </c:pt>
                <c:pt idx="293">
                  <c:v>-1.02162E-2</c:v>
                </c:pt>
                <c:pt idx="294">
                  <c:v>-1.0621999999999999E-2</c:v>
                </c:pt>
                <c:pt idx="295">
                  <c:v>-1.0252000000000001E-2</c:v>
                </c:pt>
                <c:pt idx="296">
                  <c:v>-1.10645E-2</c:v>
                </c:pt>
                <c:pt idx="297">
                  <c:v>-1.17083E-2</c:v>
                </c:pt>
                <c:pt idx="298">
                  <c:v>-1.1550400000000001E-2</c:v>
                </c:pt>
                <c:pt idx="299">
                  <c:v>-1.1610000000000001E-2</c:v>
                </c:pt>
                <c:pt idx="300">
                  <c:v>-1.1872300000000001E-2</c:v>
                </c:pt>
                <c:pt idx="301">
                  <c:v>-1.2083099999999999E-2</c:v>
                </c:pt>
                <c:pt idx="302">
                  <c:v>-1.2182200000000001E-2</c:v>
                </c:pt>
                <c:pt idx="303">
                  <c:v>-1.2342000000000001E-2</c:v>
                </c:pt>
                <c:pt idx="304">
                  <c:v>-1.2715300000000001E-2</c:v>
                </c:pt>
                <c:pt idx="305">
                  <c:v>-1.2814000000000001E-2</c:v>
                </c:pt>
                <c:pt idx="306">
                  <c:v>-1.27864E-2</c:v>
                </c:pt>
                <c:pt idx="307">
                  <c:v>-1.3047700000000001E-2</c:v>
                </c:pt>
                <c:pt idx="308">
                  <c:v>-1.3195E-2</c:v>
                </c:pt>
                <c:pt idx="309">
                  <c:v>-1.3238E-2</c:v>
                </c:pt>
                <c:pt idx="310">
                  <c:v>-1.35198E-2</c:v>
                </c:pt>
                <c:pt idx="311">
                  <c:v>-1.3413E-2</c:v>
                </c:pt>
                <c:pt idx="312">
                  <c:v>-1.3799199999999999E-2</c:v>
                </c:pt>
                <c:pt idx="313">
                  <c:v>-1.3757699999999999E-2</c:v>
                </c:pt>
                <c:pt idx="314">
                  <c:v>-1.3998999999999999E-2</c:v>
                </c:pt>
                <c:pt idx="315">
                  <c:v>-1.38435E-2</c:v>
                </c:pt>
                <c:pt idx="316">
                  <c:v>-1.4128699999999999E-2</c:v>
                </c:pt>
                <c:pt idx="317">
                  <c:v>-1.4213099999999999E-2</c:v>
                </c:pt>
                <c:pt idx="318">
                  <c:v>-1.42994E-2</c:v>
                </c:pt>
                <c:pt idx="319">
                  <c:v>-1.4428099999999999E-2</c:v>
                </c:pt>
                <c:pt idx="320">
                  <c:v>-1.4447700000000001E-2</c:v>
                </c:pt>
                <c:pt idx="321">
                  <c:v>-1.45807E-2</c:v>
                </c:pt>
                <c:pt idx="322">
                  <c:v>-1.4572099999999999E-2</c:v>
                </c:pt>
                <c:pt idx="323">
                  <c:v>-1.48015E-2</c:v>
                </c:pt>
                <c:pt idx="324">
                  <c:v>-1.46952E-2</c:v>
                </c:pt>
                <c:pt idx="325">
                  <c:v>-1.47872E-2</c:v>
                </c:pt>
                <c:pt idx="326">
                  <c:v>-1.4866799999999999E-2</c:v>
                </c:pt>
                <c:pt idx="327">
                  <c:v>-1.49899E-2</c:v>
                </c:pt>
                <c:pt idx="328">
                  <c:v>-1.51095E-2</c:v>
                </c:pt>
                <c:pt idx="329">
                  <c:v>-1.51229E-2</c:v>
                </c:pt>
                <c:pt idx="330">
                  <c:v>-1.5096200000000001E-2</c:v>
                </c:pt>
                <c:pt idx="331">
                  <c:v>-1.52421E-2</c:v>
                </c:pt>
                <c:pt idx="332">
                  <c:v>-1.5243100000000001E-2</c:v>
                </c:pt>
                <c:pt idx="333">
                  <c:v>-1.53332E-2</c:v>
                </c:pt>
                <c:pt idx="334">
                  <c:v>-1.54352E-2</c:v>
                </c:pt>
                <c:pt idx="335">
                  <c:v>-1.54819E-2</c:v>
                </c:pt>
                <c:pt idx="336">
                  <c:v>-1.5391800000000001E-2</c:v>
                </c:pt>
                <c:pt idx="337">
                  <c:v>-1.55525E-2</c:v>
                </c:pt>
                <c:pt idx="338">
                  <c:v>-1.5701300000000001E-2</c:v>
                </c:pt>
                <c:pt idx="339">
                  <c:v>-1.5670300000000002E-2</c:v>
                </c:pt>
                <c:pt idx="340">
                  <c:v>-1.57056E-2</c:v>
                </c:pt>
                <c:pt idx="341">
                  <c:v>-1.58043E-2</c:v>
                </c:pt>
                <c:pt idx="342">
                  <c:v>-1.5828600000000002E-2</c:v>
                </c:pt>
                <c:pt idx="343">
                  <c:v>-1.5968799999999998E-2</c:v>
                </c:pt>
                <c:pt idx="344">
                  <c:v>-1.5955E-2</c:v>
                </c:pt>
                <c:pt idx="345">
                  <c:v>-1.6047499999999999E-2</c:v>
                </c:pt>
                <c:pt idx="346">
                  <c:v>-1.6058900000000001E-2</c:v>
                </c:pt>
                <c:pt idx="347">
                  <c:v>-1.6128099999999999E-2</c:v>
                </c:pt>
                <c:pt idx="348">
                  <c:v>-1.62244E-2</c:v>
                </c:pt>
                <c:pt idx="349">
                  <c:v>-1.6248200000000001E-2</c:v>
                </c:pt>
                <c:pt idx="350">
                  <c:v>-1.6476600000000001E-2</c:v>
                </c:pt>
                <c:pt idx="351">
                  <c:v>-1.6500000000000001E-2</c:v>
                </c:pt>
                <c:pt idx="352">
                  <c:v>-1.6416099999999999E-2</c:v>
                </c:pt>
                <c:pt idx="353">
                  <c:v>-1.6581499999999999E-2</c:v>
                </c:pt>
                <c:pt idx="354">
                  <c:v>-1.66631E-2</c:v>
                </c:pt>
                <c:pt idx="355">
                  <c:v>-1.6736999999999998E-2</c:v>
                </c:pt>
                <c:pt idx="356">
                  <c:v>-1.6902899999999998E-2</c:v>
                </c:pt>
                <c:pt idx="357">
                  <c:v>-1.69821E-2</c:v>
                </c:pt>
                <c:pt idx="358">
                  <c:v>-1.7064099999999999E-2</c:v>
                </c:pt>
                <c:pt idx="359">
                  <c:v>-1.7169500000000001E-2</c:v>
                </c:pt>
                <c:pt idx="360">
                  <c:v>-1.7242E-2</c:v>
                </c:pt>
                <c:pt idx="361">
                  <c:v>-1.7304400000000001E-2</c:v>
                </c:pt>
                <c:pt idx="362">
                  <c:v>-1.7460799999999999E-2</c:v>
                </c:pt>
                <c:pt idx="363">
                  <c:v>-1.7616300000000001E-2</c:v>
                </c:pt>
                <c:pt idx="364">
                  <c:v>-1.76463E-2</c:v>
                </c:pt>
                <c:pt idx="365">
                  <c:v>-1.7818500000000001E-2</c:v>
                </c:pt>
                <c:pt idx="366">
                  <c:v>-1.7909499999999998E-2</c:v>
                </c:pt>
                <c:pt idx="367">
                  <c:v>-1.79448E-2</c:v>
                </c:pt>
                <c:pt idx="368">
                  <c:v>-1.7951499999999999E-2</c:v>
                </c:pt>
                <c:pt idx="369">
                  <c:v>-1.81441E-2</c:v>
                </c:pt>
                <c:pt idx="370">
                  <c:v>-1.8249000000000001E-2</c:v>
                </c:pt>
                <c:pt idx="371">
                  <c:v>-1.8320099999999999E-2</c:v>
                </c:pt>
                <c:pt idx="372">
                  <c:v>-1.8414E-2</c:v>
                </c:pt>
                <c:pt idx="373">
                  <c:v>-1.8534700000000001E-2</c:v>
                </c:pt>
                <c:pt idx="374">
                  <c:v>-1.8618599999999999E-2</c:v>
                </c:pt>
                <c:pt idx="375">
                  <c:v>-1.87511E-2</c:v>
                </c:pt>
                <c:pt idx="376">
                  <c:v>-1.86996E-2</c:v>
                </c:pt>
                <c:pt idx="377">
                  <c:v>-1.8748299999999999E-2</c:v>
                </c:pt>
                <c:pt idx="378">
                  <c:v>-1.88942E-2</c:v>
                </c:pt>
                <c:pt idx="379">
                  <c:v>-1.8878900000000001E-2</c:v>
                </c:pt>
                <c:pt idx="380">
                  <c:v>-1.8926599999999998E-2</c:v>
                </c:pt>
                <c:pt idx="381">
                  <c:v>-1.9177E-2</c:v>
                </c:pt>
                <c:pt idx="382">
                  <c:v>-1.91793E-2</c:v>
                </c:pt>
                <c:pt idx="383">
                  <c:v>-1.9232699999999998E-2</c:v>
                </c:pt>
                <c:pt idx="384">
                  <c:v>-1.9339599999999998E-2</c:v>
                </c:pt>
                <c:pt idx="385">
                  <c:v>-1.9334299999999999E-2</c:v>
                </c:pt>
                <c:pt idx="386">
                  <c:v>-1.9455400000000001E-2</c:v>
                </c:pt>
                <c:pt idx="387">
                  <c:v>-1.9391100000000001E-2</c:v>
                </c:pt>
                <c:pt idx="388">
                  <c:v>-1.9598999999999998E-2</c:v>
                </c:pt>
                <c:pt idx="389">
                  <c:v>-1.9578499999999999E-2</c:v>
                </c:pt>
                <c:pt idx="390">
                  <c:v>-1.9661399999999999E-2</c:v>
                </c:pt>
                <c:pt idx="391">
                  <c:v>-1.9662900000000001E-2</c:v>
                </c:pt>
                <c:pt idx="392">
                  <c:v>-1.9642400000000001E-2</c:v>
                </c:pt>
                <c:pt idx="393">
                  <c:v>-1.9910299999999999E-2</c:v>
                </c:pt>
                <c:pt idx="394">
                  <c:v>-1.97792E-2</c:v>
                </c:pt>
                <c:pt idx="395">
                  <c:v>-1.9941799999999999E-2</c:v>
                </c:pt>
                <c:pt idx="396">
                  <c:v>-1.9969000000000001E-2</c:v>
                </c:pt>
                <c:pt idx="397">
                  <c:v>-1.9985200000000002E-2</c:v>
                </c:pt>
                <c:pt idx="398">
                  <c:v>-1.9995700000000002E-2</c:v>
                </c:pt>
                <c:pt idx="399">
                  <c:v>-2.02069E-2</c:v>
                </c:pt>
                <c:pt idx="400">
                  <c:v>-2.01631E-2</c:v>
                </c:pt>
                <c:pt idx="401">
                  <c:v>-2.0244100000000001E-2</c:v>
                </c:pt>
                <c:pt idx="402">
                  <c:v>-2.0200300000000001E-2</c:v>
                </c:pt>
                <c:pt idx="403">
                  <c:v>-2.0262200000000001E-2</c:v>
                </c:pt>
                <c:pt idx="404">
                  <c:v>-2.0379100000000001E-2</c:v>
                </c:pt>
                <c:pt idx="405">
                  <c:v>-2.0342800000000001E-2</c:v>
                </c:pt>
                <c:pt idx="406">
                  <c:v>-2.0462000000000001E-2</c:v>
                </c:pt>
                <c:pt idx="407">
                  <c:v>-2.0391900000000001E-2</c:v>
                </c:pt>
                <c:pt idx="408">
                  <c:v>-2.0491100000000002E-2</c:v>
                </c:pt>
                <c:pt idx="409">
                  <c:v>-2.05078E-2</c:v>
                </c:pt>
                <c:pt idx="410">
                  <c:v>-2.0694299999999999E-2</c:v>
                </c:pt>
                <c:pt idx="411">
                  <c:v>-2.0612200000000001E-2</c:v>
                </c:pt>
                <c:pt idx="412">
                  <c:v>-2.0678999999999999E-2</c:v>
                </c:pt>
                <c:pt idx="413">
                  <c:v>-2.06952E-2</c:v>
                </c:pt>
                <c:pt idx="414">
                  <c:v>-2.07858E-2</c:v>
                </c:pt>
                <c:pt idx="415">
                  <c:v>-2.0749099999999999E-2</c:v>
                </c:pt>
                <c:pt idx="416">
                  <c:v>-2.0742400000000001E-2</c:v>
                </c:pt>
                <c:pt idx="417">
                  <c:v>-2.0972299999999999E-2</c:v>
                </c:pt>
                <c:pt idx="418">
                  <c:v>-2.0945499999999999E-2</c:v>
                </c:pt>
                <c:pt idx="419">
                  <c:v>-2.0947E-2</c:v>
                </c:pt>
                <c:pt idx="420">
                  <c:v>-2.1029900000000001E-2</c:v>
                </c:pt>
                <c:pt idx="421">
                  <c:v>-2.1102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B98-4A21-BCCC-BCA826E5395F}"/>
            </c:ext>
          </c:extLst>
        </c:ser>
        <c:ser>
          <c:idx val="49"/>
          <c:order val="9"/>
          <c:spPr>
            <a:ln w="9525" cap="rnd">
              <a:solidFill>
                <a:schemeClr val="accent2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3'!$A$2:$A$321</c:f>
              <c:numCache>
                <c:formatCode>General</c:formatCode>
                <c:ptCount val="32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</c:numCache>
            </c:numRef>
          </c:xVal>
          <c:yVal>
            <c:numRef>
              <c:f>'[AMG-R-(-)-N-a-DimethylBenzylAmin.xlsx]Sheet13'!$B$2:$B$486</c:f>
              <c:numCache>
                <c:formatCode>0.00E+00</c:formatCode>
                <c:ptCount val="485"/>
                <c:pt idx="0" formatCode="General">
                  <c:v>-0.38301400000000002</c:v>
                </c:pt>
                <c:pt idx="1">
                  <c:v>-1.6672599999999999E-2</c:v>
                </c:pt>
                <c:pt idx="2">
                  <c:v>-6.4148399999999994E-2</c:v>
                </c:pt>
                <c:pt idx="3" formatCode="General">
                  <c:v>-0.384743</c:v>
                </c:pt>
                <c:pt idx="4" formatCode="General">
                  <c:v>-0.76127900000000004</c:v>
                </c:pt>
                <c:pt idx="5" formatCode="General">
                  <c:v>-0.34376899999999999</c:v>
                </c:pt>
                <c:pt idx="6" formatCode="General">
                  <c:v>-0.447214</c:v>
                </c:pt>
                <c:pt idx="7">
                  <c:v>-7.7620499999999995E-2</c:v>
                </c:pt>
                <c:pt idx="8" formatCode="General">
                  <c:v>0.31590699999999999</c:v>
                </c:pt>
                <c:pt idx="9" formatCode="General">
                  <c:v>-0.64692899999999998</c:v>
                </c:pt>
                <c:pt idx="10" formatCode="General">
                  <c:v>-1.17022</c:v>
                </c:pt>
                <c:pt idx="11" formatCode="General">
                  <c:v>-0.36829600000000001</c:v>
                </c:pt>
                <c:pt idx="12" formatCode="General">
                  <c:v>-0.51605000000000001</c:v>
                </c:pt>
                <c:pt idx="13" formatCode="General">
                  <c:v>-0.32595600000000002</c:v>
                </c:pt>
                <c:pt idx="14" formatCode="General">
                  <c:v>-0.44376399999999999</c:v>
                </c:pt>
                <c:pt idx="15" formatCode="General">
                  <c:v>-0.38356699999999999</c:v>
                </c:pt>
                <c:pt idx="16" formatCode="General">
                  <c:v>-0.30823600000000001</c:v>
                </c:pt>
                <c:pt idx="17" formatCode="General">
                  <c:v>-0.70131500000000002</c:v>
                </c:pt>
                <c:pt idx="18" formatCode="General">
                  <c:v>-0.93106</c:v>
                </c:pt>
                <c:pt idx="19" formatCode="General">
                  <c:v>-0.411605</c:v>
                </c:pt>
                <c:pt idx="20" formatCode="General">
                  <c:v>0.236043</c:v>
                </c:pt>
                <c:pt idx="21" formatCode="General">
                  <c:v>-0.15010200000000001</c:v>
                </c:pt>
                <c:pt idx="22" formatCode="General">
                  <c:v>-0.28218799999999999</c:v>
                </c:pt>
                <c:pt idx="23" formatCode="General">
                  <c:v>-0.89693699999999998</c:v>
                </c:pt>
                <c:pt idx="24" formatCode="General">
                  <c:v>-0.47712100000000002</c:v>
                </c:pt>
                <c:pt idx="25" formatCode="General">
                  <c:v>-0.30842799999999998</c:v>
                </c:pt>
                <c:pt idx="26" formatCode="General">
                  <c:v>-0.662852</c:v>
                </c:pt>
                <c:pt idx="27" formatCode="General">
                  <c:v>-0.60050499999999996</c:v>
                </c:pt>
                <c:pt idx="28" formatCode="General">
                  <c:v>-0.40636</c:v>
                </c:pt>
                <c:pt idx="29">
                  <c:v>3.88832E-2</c:v>
                </c:pt>
                <c:pt idx="30" formatCode="General">
                  <c:v>-0.72925399999999996</c:v>
                </c:pt>
                <c:pt idx="31" formatCode="General">
                  <c:v>-0.19386900000000001</c:v>
                </c:pt>
                <c:pt idx="32" formatCode="General">
                  <c:v>-0.212759</c:v>
                </c:pt>
                <c:pt idx="33" formatCode="General">
                  <c:v>-0.64705999999999997</c:v>
                </c:pt>
                <c:pt idx="34" formatCode="General">
                  <c:v>-0.59760500000000005</c:v>
                </c:pt>
                <c:pt idx="35" formatCode="General">
                  <c:v>-0.55850299999999997</c:v>
                </c:pt>
                <c:pt idx="36" formatCode="General">
                  <c:v>-0.109486</c:v>
                </c:pt>
                <c:pt idx="37" formatCode="General">
                  <c:v>-0.28742899999999999</c:v>
                </c:pt>
                <c:pt idx="38" formatCode="General">
                  <c:v>-0.42593399999999998</c:v>
                </c:pt>
                <c:pt idx="39" formatCode="General">
                  <c:v>0.13925199999999999</c:v>
                </c:pt>
                <c:pt idx="40" formatCode="General">
                  <c:v>-0.561585</c:v>
                </c:pt>
                <c:pt idx="41" formatCode="General">
                  <c:v>-0.127332</c:v>
                </c:pt>
                <c:pt idx="42" formatCode="General">
                  <c:v>0.28576499999999999</c:v>
                </c:pt>
                <c:pt idx="43" formatCode="General">
                  <c:v>-0.32450600000000002</c:v>
                </c:pt>
                <c:pt idx="44" formatCode="General">
                  <c:v>-0.62688299999999997</c:v>
                </c:pt>
                <c:pt idx="45" formatCode="General">
                  <c:v>-0.88754500000000003</c:v>
                </c:pt>
                <c:pt idx="46" formatCode="General">
                  <c:v>-0.95542099999999996</c:v>
                </c:pt>
                <c:pt idx="47" formatCode="General">
                  <c:v>-0.44119999999999998</c:v>
                </c:pt>
                <c:pt idx="48" formatCode="General">
                  <c:v>0.48749399999999998</c:v>
                </c:pt>
                <c:pt idx="49" formatCode="General">
                  <c:v>-0.38111699999999998</c:v>
                </c:pt>
                <c:pt idx="50" formatCode="General">
                  <c:v>0.37759100000000001</c:v>
                </c:pt>
                <c:pt idx="51" formatCode="General">
                  <c:v>0.79752900000000004</c:v>
                </c:pt>
                <c:pt idx="52">
                  <c:v>-9.4685600000000009E-3</c:v>
                </c:pt>
                <c:pt idx="53" formatCode="General">
                  <c:v>-0.121118</c:v>
                </c:pt>
                <c:pt idx="54" formatCode="General">
                  <c:v>0.66675200000000001</c:v>
                </c:pt>
                <c:pt idx="55" formatCode="General">
                  <c:v>-0.19937099999999999</c:v>
                </c:pt>
                <c:pt idx="56" formatCode="General">
                  <c:v>0.52020100000000002</c:v>
                </c:pt>
                <c:pt idx="57" formatCode="General">
                  <c:v>0.45259500000000003</c:v>
                </c:pt>
                <c:pt idx="58" formatCode="General">
                  <c:v>0.26404100000000003</c:v>
                </c:pt>
                <c:pt idx="59" formatCode="General">
                  <c:v>-0.39415299999999998</c:v>
                </c:pt>
                <c:pt idx="60" formatCode="General">
                  <c:v>-0.17474300000000001</c:v>
                </c:pt>
                <c:pt idx="61" formatCode="General">
                  <c:v>-0.22944200000000001</c:v>
                </c:pt>
                <c:pt idx="62" formatCode="General">
                  <c:v>0.101726</c:v>
                </c:pt>
                <c:pt idx="63" formatCode="General">
                  <c:v>-0.37693700000000002</c:v>
                </c:pt>
                <c:pt idx="64" formatCode="General">
                  <c:v>0.75647200000000003</c:v>
                </c:pt>
                <c:pt idx="65" formatCode="General">
                  <c:v>0.72332799999999997</c:v>
                </c:pt>
                <c:pt idx="66" formatCode="General">
                  <c:v>-0.69178300000000004</c:v>
                </c:pt>
                <c:pt idx="67" formatCode="General">
                  <c:v>0.406393</c:v>
                </c:pt>
                <c:pt idx="68" formatCode="General">
                  <c:v>0.55790099999999998</c:v>
                </c:pt>
                <c:pt idx="69" formatCode="General">
                  <c:v>0.98056600000000005</c:v>
                </c:pt>
                <c:pt idx="70" formatCode="General">
                  <c:v>0.83618899999999996</c:v>
                </c:pt>
                <c:pt idx="71" formatCode="General">
                  <c:v>0.92614200000000002</c:v>
                </c:pt>
                <c:pt idx="72" formatCode="General">
                  <c:v>0.78528500000000001</c:v>
                </c:pt>
                <c:pt idx="73" formatCode="General">
                  <c:v>0.86593200000000004</c:v>
                </c:pt>
                <c:pt idx="74" formatCode="General">
                  <c:v>0.858456</c:v>
                </c:pt>
                <c:pt idx="75" formatCode="General">
                  <c:v>0.86542200000000002</c:v>
                </c:pt>
                <c:pt idx="76" formatCode="General">
                  <c:v>0.82225999999999999</c:v>
                </c:pt>
                <c:pt idx="77" formatCode="General">
                  <c:v>0.82935099999999995</c:v>
                </c:pt>
                <c:pt idx="78" formatCode="General">
                  <c:v>0.82776300000000003</c:v>
                </c:pt>
                <c:pt idx="79" formatCode="General">
                  <c:v>0.81503899999999996</c:v>
                </c:pt>
                <c:pt idx="80" formatCode="General">
                  <c:v>0.81053200000000003</c:v>
                </c:pt>
                <c:pt idx="81" formatCode="General">
                  <c:v>0.808585</c:v>
                </c:pt>
                <c:pt idx="82" formatCode="General">
                  <c:v>0.80552100000000004</c:v>
                </c:pt>
                <c:pt idx="83" formatCode="General">
                  <c:v>0.79329400000000005</c:v>
                </c:pt>
                <c:pt idx="84" formatCode="General">
                  <c:v>0.79617899999999997</c:v>
                </c:pt>
                <c:pt idx="85" formatCode="General">
                  <c:v>0.80302600000000002</c:v>
                </c:pt>
                <c:pt idx="86" formatCode="General">
                  <c:v>0.80873300000000004</c:v>
                </c:pt>
                <c:pt idx="87" formatCode="General">
                  <c:v>0.78894600000000004</c:v>
                </c:pt>
                <c:pt idx="88" formatCode="General">
                  <c:v>0.80777500000000002</c:v>
                </c:pt>
                <c:pt idx="89" formatCode="General">
                  <c:v>0.78900300000000001</c:v>
                </c:pt>
                <c:pt idx="90" formatCode="General">
                  <c:v>0.79363399999999995</c:v>
                </c:pt>
                <c:pt idx="91" formatCode="General">
                  <c:v>0.79854700000000001</c:v>
                </c:pt>
                <c:pt idx="92" formatCode="General">
                  <c:v>0.78523799999999999</c:v>
                </c:pt>
                <c:pt idx="93" formatCode="General">
                  <c:v>0.78335699999999997</c:v>
                </c:pt>
                <c:pt idx="94" formatCode="General">
                  <c:v>0.79807600000000001</c:v>
                </c:pt>
                <c:pt idx="95" formatCode="General">
                  <c:v>0.78172299999999995</c:v>
                </c:pt>
                <c:pt idx="96" formatCode="General">
                  <c:v>0.78476599999999996</c:v>
                </c:pt>
                <c:pt idx="97" formatCode="General">
                  <c:v>0.771254</c:v>
                </c:pt>
                <c:pt idx="98" formatCode="General">
                  <c:v>0.76336499999999996</c:v>
                </c:pt>
                <c:pt idx="99" formatCode="General">
                  <c:v>0.76047500000000001</c:v>
                </c:pt>
                <c:pt idx="100" formatCode="General">
                  <c:v>0.74988900000000003</c:v>
                </c:pt>
                <c:pt idx="101" formatCode="General">
                  <c:v>0.73881300000000005</c:v>
                </c:pt>
                <c:pt idx="102" formatCode="General">
                  <c:v>0.73133899999999996</c:v>
                </c:pt>
                <c:pt idx="103" formatCode="General">
                  <c:v>0.71963999999999995</c:v>
                </c:pt>
                <c:pt idx="104" formatCode="General">
                  <c:v>0.71851600000000004</c:v>
                </c:pt>
                <c:pt idx="105" formatCode="General">
                  <c:v>0.71329799999999999</c:v>
                </c:pt>
                <c:pt idx="106" formatCode="General">
                  <c:v>0.711781</c:v>
                </c:pt>
                <c:pt idx="107" formatCode="General">
                  <c:v>0.71359399999999995</c:v>
                </c:pt>
                <c:pt idx="108" formatCode="General">
                  <c:v>0.72016999999999998</c:v>
                </c:pt>
                <c:pt idx="109" formatCode="General">
                  <c:v>0.72350499999999995</c:v>
                </c:pt>
                <c:pt idx="110" formatCode="General">
                  <c:v>0.73121400000000003</c:v>
                </c:pt>
                <c:pt idx="111" formatCode="General">
                  <c:v>0.73897599999999997</c:v>
                </c:pt>
                <c:pt idx="112" formatCode="General">
                  <c:v>0.74694499999999997</c:v>
                </c:pt>
                <c:pt idx="113" formatCode="General">
                  <c:v>0.75266500000000003</c:v>
                </c:pt>
                <c:pt idx="114" formatCode="General">
                  <c:v>0.76488900000000004</c:v>
                </c:pt>
                <c:pt idx="115" formatCode="General">
                  <c:v>0.77285899999999996</c:v>
                </c:pt>
                <c:pt idx="116" formatCode="General">
                  <c:v>0.78196500000000002</c:v>
                </c:pt>
                <c:pt idx="117" formatCode="General">
                  <c:v>0.79429799999999995</c:v>
                </c:pt>
                <c:pt idx="118" formatCode="General">
                  <c:v>0.79427000000000003</c:v>
                </c:pt>
                <c:pt idx="119" formatCode="General">
                  <c:v>0.80882799999999999</c:v>
                </c:pt>
                <c:pt idx="120" formatCode="General">
                  <c:v>0.81118999999999997</c:v>
                </c:pt>
                <c:pt idx="121" formatCode="General">
                  <c:v>0.81489500000000004</c:v>
                </c:pt>
                <c:pt idx="122" formatCode="General">
                  <c:v>0.81694500000000003</c:v>
                </c:pt>
                <c:pt idx="123" formatCode="General">
                  <c:v>0.81643100000000002</c:v>
                </c:pt>
                <c:pt idx="124" formatCode="General">
                  <c:v>0.82369300000000001</c:v>
                </c:pt>
                <c:pt idx="125" formatCode="General">
                  <c:v>0.82062800000000002</c:v>
                </c:pt>
                <c:pt idx="126" formatCode="General">
                  <c:v>0.81907700000000006</c:v>
                </c:pt>
                <c:pt idx="127" formatCode="General">
                  <c:v>0.816307</c:v>
                </c:pt>
                <c:pt idx="128" formatCode="General">
                  <c:v>0.81325000000000003</c:v>
                </c:pt>
                <c:pt idx="129" formatCode="General">
                  <c:v>0.80943100000000001</c:v>
                </c:pt>
                <c:pt idx="130" formatCode="General">
                  <c:v>0.80316600000000005</c:v>
                </c:pt>
                <c:pt idx="131" formatCode="General">
                  <c:v>0.79715400000000003</c:v>
                </c:pt>
                <c:pt idx="132" formatCode="General">
                  <c:v>0.78868700000000003</c:v>
                </c:pt>
                <c:pt idx="133" formatCode="General">
                  <c:v>0.775841</c:v>
                </c:pt>
                <c:pt idx="134" formatCode="General">
                  <c:v>0.76439500000000005</c:v>
                </c:pt>
                <c:pt idx="135" formatCode="General">
                  <c:v>0.74971699999999997</c:v>
                </c:pt>
                <c:pt idx="136" formatCode="General">
                  <c:v>0.73475500000000005</c:v>
                </c:pt>
                <c:pt idx="137" formatCode="General">
                  <c:v>0.71821400000000002</c:v>
                </c:pt>
                <c:pt idx="138" formatCode="General">
                  <c:v>0.70134700000000005</c:v>
                </c:pt>
                <c:pt idx="139" formatCode="General">
                  <c:v>0.68315999999999999</c:v>
                </c:pt>
                <c:pt idx="140" formatCode="General">
                  <c:v>0.66481000000000001</c:v>
                </c:pt>
                <c:pt idx="141" formatCode="General">
                  <c:v>0.64946400000000004</c:v>
                </c:pt>
                <c:pt idx="142" formatCode="General">
                  <c:v>0.62851599999999996</c:v>
                </c:pt>
                <c:pt idx="143" formatCode="General">
                  <c:v>0.61017100000000002</c:v>
                </c:pt>
                <c:pt idx="144" formatCode="General">
                  <c:v>0.591171</c:v>
                </c:pt>
                <c:pt idx="145" formatCode="General">
                  <c:v>0.56866899999999998</c:v>
                </c:pt>
                <c:pt idx="146" formatCode="General">
                  <c:v>0.54863799999999996</c:v>
                </c:pt>
                <c:pt idx="147" formatCode="General">
                  <c:v>0.52612000000000003</c:v>
                </c:pt>
                <c:pt idx="148" formatCode="General">
                  <c:v>0.50228499999999998</c:v>
                </c:pt>
                <c:pt idx="149" formatCode="General">
                  <c:v>0.48138399999999998</c:v>
                </c:pt>
                <c:pt idx="150" formatCode="General">
                  <c:v>0.45871499999999998</c:v>
                </c:pt>
                <c:pt idx="151" formatCode="General">
                  <c:v>0.434809</c:v>
                </c:pt>
                <c:pt idx="152" formatCode="General">
                  <c:v>0.41186200000000001</c:v>
                </c:pt>
                <c:pt idx="153" formatCode="General">
                  <c:v>0.39023400000000003</c:v>
                </c:pt>
                <c:pt idx="154" formatCode="General">
                  <c:v>0.36860700000000002</c:v>
                </c:pt>
                <c:pt idx="155" formatCode="General">
                  <c:v>0.34701799999999999</c:v>
                </c:pt>
                <c:pt idx="156" formatCode="General">
                  <c:v>0.32585700000000001</c:v>
                </c:pt>
                <c:pt idx="157" formatCode="General">
                  <c:v>0.30571199999999998</c:v>
                </c:pt>
                <c:pt idx="158" formatCode="General">
                  <c:v>0.284972</c:v>
                </c:pt>
                <c:pt idx="159" formatCode="General">
                  <c:v>0.264511</c:v>
                </c:pt>
                <c:pt idx="160" formatCode="General">
                  <c:v>0.24482100000000001</c:v>
                </c:pt>
                <c:pt idx="161" formatCode="General">
                  <c:v>0.22551499999999999</c:v>
                </c:pt>
                <c:pt idx="162" formatCode="General">
                  <c:v>0.20759900000000001</c:v>
                </c:pt>
                <c:pt idx="163" formatCode="General">
                  <c:v>0.190694</c:v>
                </c:pt>
                <c:pt idx="164" formatCode="General">
                  <c:v>0.17576900000000001</c:v>
                </c:pt>
                <c:pt idx="165" formatCode="General">
                  <c:v>0.16096199999999999</c:v>
                </c:pt>
                <c:pt idx="166" formatCode="General">
                  <c:v>0.14836099999999999</c:v>
                </c:pt>
                <c:pt idx="167" formatCode="General">
                  <c:v>0.138207</c:v>
                </c:pt>
                <c:pt idx="168" formatCode="General">
                  <c:v>0.12943099999999999</c:v>
                </c:pt>
                <c:pt idx="169" formatCode="General">
                  <c:v>0.123071</c:v>
                </c:pt>
                <c:pt idx="170" formatCode="General">
                  <c:v>0.11758200000000001</c:v>
                </c:pt>
                <c:pt idx="171" formatCode="General">
                  <c:v>0.113784</c:v>
                </c:pt>
                <c:pt idx="172" formatCode="General">
                  <c:v>0.109153</c:v>
                </c:pt>
                <c:pt idx="173" formatCode="General">
                  <c:v>0.101685</c:v>
                </c:pt>
                <c:pt idx="174">
                  <c:v>9.3340400000000004E-2</c:v>
                </c:pt>
                <c:pt idx="175">
                  <c:v>8.1950700000000001E-2</c:v>
                </c:pt>
                <c:pt idx="176">
                  <c:v>7.4264499999999997E-2</c:v>
                </c:pt>
                <c:pt idx="177">
                  <c:v>7.0863700000000002E-2</c:v>
                </c:pt>
                <c:pt idx="178">
                  <c:v>6.9086599999999998E-2</c:v>
                </c:pt>
                <c:pt idx="179">
                  <c:v>6.7734199999999994E-2</c:v>
                </c:pt>
                <c:pt idx="180">
                  <c:v>6.5773999999999999E-2</c:v>
                </c:pt>
                <c:pt idx="181">
                  <c:v>6.3696900000000001E-2</c:v>
                </c:pt>
                <c:pt idx="182">
                  <c:v>6.1377000000000001E-2</c:v>
                </c:pt>
                <c:pt idx="183">
                  <c:v>5.9254599999999998E-2</c:v>
                </c:pt>
                <c:pt idx="184">
                  <c:v>5.6783199999999999E-2</c:v>
                </c:pt>
                <c:pt idx="185">
                  <c:v>5.5219200000000003E-2</c:v>
                </c:pt>
                <c:pt idx="186">
                  <c:v>5.3026200000000002E-2</c:v>
                </c:pt>
                <c:pt idx="187">
                  <c:v>5.1449799999999997E-2</c:v>
                </c:pt>
                <c:pt idx="188">
                  <c:v>5.0408399999999999E-2</c:v>
                </c:pt>
                <c:pt idx="189">
                  <c:v>4.8564000000000003E-2</c:v>
                </c:pt>
                <c:pt idx="190">
                  <c:v>4.8189599999999999E-2</c:v>
                </c:pt>
                <c:pt idx="191">
                  <c:v>4.67768E-2</c:v>
                </c:pt>
                <c:pt idx="192">
                  <c:v>4.70514E-2</c:v>
                </c:pt>
                <c:pt idx="193">
                  <c:v>4.6403399999999997E-2</c:v>
                </c:pt>
                <c:pt idx="194">
                  <c:v>4.5477400000000001E-2</c:v>
                </c:pt>
                <c:pt idx="195">
                  <c:v>4.4733500000000002E-2</c:v>
                </c:pt>
                <c:pt idx="196">
                  <c:v>4.4144599999999999E-2</c:v>
                </c:pt>
                <c:pt idx="197">
                  <c:v>4.3969599999999998E-2</c:v>
                </c:pt>
                <c:pt idx="198">
                  <c:v>4.2544400000000003E-2</c:v>
                </c:pt>
                <c:pt idx="199">
                  <c:v>4.2330300000000001E-2</c:v>
                </c:pt>
                <c:pt idx="200">
                  <c:v>4.1697499999999998E-2</c:v>
                </c:pt>
                <c:pt idx="201">
                  <c:v>4.1130100000000003E-2</c:v>
                </c:pt>
                <c:pt idx="202">
                  <c:v>4.0769100000000003E-2</c:v>
                </c:pt>
                <c:pt idx="203">
                  <c:v>4.0737599999999999E-2</c:v>
                </c:pt>
                <c:pt idx="204">
                  <c:v>4.0144899999999997E-2</c:v>
                </c:pt>
                <c:pt idx="205">
                  <c:v>3.9410599999999997E-2</c:v>
                </c:pt>
                <c:pt idx="206">
                  <c:v>3.9452599999999997E-2</c:v>
                </c:pt>
                <c:pt idx="207">
                  <c:v>3.8563300000000002E-2</c:v>
                </c:pt>
                <c:pt idx="208">
                  <c:v>3.8153600000000003E-2</c:v>
                </c:pt>
                <c:pt idx="209">
                  <c:v>3.8121700000000001E-2</c:v>
                </c:pt>
                <c:pt idx="210">
                  <c:v>3.74846E-2</c:v>
                </c:pt>
                <c:pt idx="211">
                  <c:v>3.7047400000000001E-2</c:v>
                </c:pt>
                <c:pt idx="212">
                  <c:v>3.72071E-2</c:v>
                </c:pt>
                <c:pt idx="213">
                  <c:v>3.5934399999999998E-2</c:v>
                </c:pt>
                <c:pt idx="214">
                  <c:v>3.6150500000000002E-2</c:v>
                </c:pt>
                <c:pt idx="215">
                  <c:v>3.5716100000000001E-2</c:v>
                </c:pt>
                <c:pt idx="216">
                  <c:v>3.5744699999999997E-2</c:v>
                </c:pt>
                <c:pt idx="217">
                  <c:v>3.4690899999999997E-2</c:v>
                </c:pt>
                <c:pt idx="218">
                  <c:v>3.3763899999999999E-2</c:v>
                </c:pt>
                <c:pt idx="219">
                  <c:v>3.3775800000000002E-2</c:v>
                </c:pt>
                <c:pt idx="220">
                  <c:v>3.3611299999999997E-2</c:v>
                </c:pt>
                <c:pt idx="221">
                  <c:v>3.2736300000000003E-2</c:v>
                </c:pt>
                <c:pt idx="222">
                  <c:v>3.2769699999999999E-2</c:v>
                </c:pt>
                <c:pt idx="223">
                  <c:v>3.2062500000000001E-2</c:v>
                </c:pt>
                <c:pt idx="224">
                  <c:v>3.1269100000000001E-2</c:v>
                </c:pt>
                <c:pt idx="225">
                  <c:v>3.1347300000000002E-2</c:v>
                </c:pt>
                <c:pt idx="226">
                  <c:v>3.02253E-2</c:v>
                </c:pt>
                <c:pt idx="227">
                  <c:v>3.02486E-2</c:v>
                </c:pt>
                <c:pt idx="228">
                  <c:v>2.95038E-2</c:v>
                </c:pt>
                <c:pt idx="229">
                  <c:v>2.86317E-2</c:v>
                </c:pt>
                <c:pt idx="230">
                  <c:v>2.83518E-2</c:v>
                </c:pt>
                <c:pt idx="231">
                  <c:v>2.76928E-2</c:v>
                </c:pt>
                <c:pt idx="232">
                  <c:v>2.70958E-2</c:v>
                </c:pt>
                <c:pt idx="233">
                  <c:v>2.65274E-2</c:v>
                </c:pt>
                <c:pt idx="234">
                  <c:v>2.6018599999999999E-2</c:v>
                </c:pt>
                <c:pt idx="235">
                  <c:v>2.50301E-2</c:v>
                </c:pt>
                <c:pt idx="236">
                  <c:v>2.44546E-2</c:v>
                </c:pt>
                <c:pt idx="237">
                  <c:v>2.42729E-2</c:v>
                </c:pt>
                <c:pt idx="238">
                  <c:v>2.2780399999999999E-2</c:v>
                </c:pt>
                <c:pt idx="239">
                  <c:v>2.25992E-2</c:v>
                </c:pt>
                <c:pt idx="240">
                  <c:v>2.1866799999999999E-2</c:v>
                </c:pt>
                <c:pt idx="241">
                  <c:v>2.1386100000000002E-2</c:v>
                </c:pt>
                <c:pt idx="242">
                  <c:v>2.0353799999999998E-2</c:v>
                </c:pt>
                <c:pt idx="243">
                  <c:v>2.0050499999999999E-2</c:v>
                </c:pt>
                <c:pt idx="244">
                  <c:v>1.9167400000000001E-2</c:v>
                </c:pt>
                <c:pt idx="245">
                  <c:v>1.80564E-2</c:v>
                </c:pt>
                <c:pt idx="246">
                  <c:v>1.74127E-2</c:v>
                </c:pt>
                <c:pt idx="247">
                  <c:v>1.6746E-2</c:v>
                </c:pt>
                <c:pt idx="248">
                  <c:v>1.5846300000000001E-2</c:v>
                </c:pt>
                <c:pt idx="249">
                  <c:v>1.52397E-2</c:v>
                </c:pt>
                <c:pt idx="250">
                  <c:v>1.4474900000000001E-2</c:v>
                </c:pt>
                <c:pt idx="251">
                  <c:v>1.40042E-2</c:v>
                </c:pt>
                <c:pt idx="252">
                  <c:v>1.3174999999999999E-2</c:v>
                </c:pt>
                <c:pt idx="253">
                  <c:v>1.20745E-2</c:v>
                </c:pt>
                <c:pt idx="254">
                  <c:v>1.16239E-2</c:v>
                </c:pt>
                <c:pt idx="255">
                  <c:v>1.0905700000000001E-2</c:v>
                </c:pt>
                <c:pt idx="256">
                  <c:v>9.9844900000000004E-3</c:v>
                </c:pt>
                <c:pt idx="257">
                  <c:v>9.4308900000000008E-3</c:v>
                </c:pt>
                <c:pt idx="258">
                  <c:v>8.75044E-3</c:v>
                </c:pt>
                <c:pt idx="259">
                  <c:v>8.0862E-3</c:v>
                </c:pt>
                <c:pt idx="260">
                  <c:v>7.1363399999999997E-3</c:v>
                </c:pt>
                <c:pt idx="261">
                  <c:v>6.7548800000000004E-3</c:v>
                </c:pt>
                <c:pt idx="262">
                  <c:v>5.9947999999999998E-3</c:v>
                </c:pt>
                <c:pt idx="263">
                  <c:v>5.3515400000000001E-3</c:v>
                </c:pt>
                <c:pt idx="264">
                  <c:v>4.9042699999999996E-3</c:v>
                </c:pt>
                <c:pt idx="265">
                  <c:v>3.9582300000000001E-3</c:v>
                </c:pt>
                <c:pt idx="266">
                  <c:v>3.3617E-3</c:v>
                </c:pt>
                <c:pt idx="267">
                  <c:v>2.83337E-3</c:v>
                </c:pt>
                <c:pt idx="268">
                  <c:v>2.06375E-3</c:v>
                </c:pt>
                <c:pt idx="269">
                  <c:v>1.3494500000000001E-3</c:v>
                </c:pt>
                <c:pt idx="270">
                  <c:v>7.3003800000000002E-4</c:v>
                </c:pt>
                <c:pt idx="271">
                  <c:v>1.89304E-4</c:v>
                </c:pt>
                <c:pt idx="272">
                  <c:v>-3.1805000000000001E-4</c:v>
                </c:pt>
                <c:pt idx="273">
                  <c:v>-3.8385399999999999E-4</c:v>
                </c:pt>
                <c:pt idx="274">
                  <c:v>-1.5315999999999999E-3</c:v>
                </c:pt>
                <c:pt idx="275">
                  <c:v>-1.93071E-3</c:v>
                </c:pt>
                <c:pt idx="276">
                  <c:v>-2.52199E-3</c:v>
                </c:pt>
                <c:pt idx="277">
                  <c:v>-2.7499199999999999E-3</c:v>
                </c:pt>
                <c:pt idx="278">
                  <c:v>-3.3478700000000002E-3</c:v>
                </c:pt>
                <c:pt idx="279">
                  <c:v>-3.7260100000000001E-3</c:v>
                </c:pt>
                <c:pt idx="280">
                  <c:v>-4.0984200000000002E-3</c:v>
                </c:pt>
                <c:pt idx="281">
                  <c:v>-4.5089700000000002E-3</c:v>
                </c:pt>
                <c:pt idx="282">
                  <c:v>-4.95386E-3</c:v>
                </c:pt>
                <c:pt idx="283">
                  <c:v>-5.4635999999999999E-3</c:v>
                </c:pt>
                <c:pt idx="284">
                  <c:v>-5.6824700000000002E-3</c:v>
                </c:pt>
                <c:pt idx="285">
                  <c:v>-5.9671400000000001E-3</c:v>
                </c:pt>
                <c:pt idx="286">
                  <c:v>-6.4539899999999997E-3</c:v>
                </c:pt>
                <c:pt idx="287">
                  <c:v>-6.6947899999999999E-3</c:v>
                </c:pt>
                <c:pt idx="288">
                  <c:v>-6.9694500000000003E-3</c:v>
                </c:pt>
                <c:pt idx="289">
                  <c:v>-7.4043299999999998E-3</c:v>
                </c:pt>
                <c:pt idx="290">
                  <c:v>-7.6527599999999998E-3</c:v>
                </c:pt>
                <c:pt idx="291">
                  <c:v>-7.8902199999999999E-3</c:v>
                </c:pt>
                <c:pt idx="292">
                  <c:v>-8.3260499999999998E-3</c:v>
                </c:pt>
                <c:pt idx="293">
                  <c:v>-8.5339500000000002E-3</c:v>
                </c:pt>
                <c:pt idx="294">
                  <c:v>-8.8338900000000005E-3</c:v>
                </c:pt>
                <c:pt idx="295">
                  <c:v>-8.36515E-3</c:v>
                </c:pt>
                <c:pt idx="296">
                  <c:v>-9.3069099999999998E-3</c:v>
                </c:pt>
                <c:pt idx="297">
                  <c:v>-1.0067E-2</c:v>
                </c:pt>
                <c:pt idx="298">
                  <c:v>-9.8261800000000003E-3</c:v>
                </c:pt>
                <c:pt idx="299">
                  <c:v>-9.9587400000000006E-3</c:v>
                </c:pt>
                <c:pt idx="300">
                  <c:v>-1.01361E-2</c:v>
                </c:pt>
                <c:pt idx="301">
                  <c:v>-1.0358300000000001E-2</c:v>
                </c:pt>
                <c:pt idx="302">
                  <c:v>-1.04814E-2</c:v>
                </c:pt>
                <c:pt idx="303">
                  <c:v>-1.04513E-2</c:v>
                </c:pt>
                <c:pt idx="304">
                  <c:v>-1.0969599999999999E-2</c:v>
                </c:pt>
                <c:pt idx="305">
                  <c:v>-1.10469E-2</c:v>
                </c:pt>
                <c:pt idx="306">
                  <c:v>-1.1041199999999999E-2</c:v>
                </c:pt>
                <c:pt idx="307">
                  <c:v>-1.1214699999999999E-2</c:v>
                </c:pt>
                <c:pt idx="308">
                  <c:v>-1.14269E-2</c:v>
                </c:pt>
                <c:pt idx="309">
                  <c:v>-1.15137E-2</c:v>
                </c:pt>
                <c:pt idx="310">
                  <c:v>-1.17378E-2</c:v>
                </c:pt>
                <c:pt idx="311">
                  <c:v>-1.17588E-2</c:v>
                </c:pt>
                <c:pt idx="312">
                  <c:v>-1.20702E-2</c:v>
                </c:pt>
                <c:pt idx="313">
                  <c:v>-1.1943799999999999E-2</c:v>
                </c:pt>
                <c:pt idx="314">
                  <c:v>-1.23096E-2</c:v>
                </c:pt>
                <c:pt idx="315">
                  <c:v>-1.2166E-2</c:v>
                </c:pt>
                <c:pt idx="316">
                  <c:v>-1.23429E-2</c:v>
                </c:pt>
                <c:pt idx="317">
                  <c:v>-1.25375E-2</c:v>
                </c:pt>
                <c:pt idx="318">
                  <c:v>-1.26138E-2</c:v>
                </c:pt>
                <c:pt idx="319">
                  <c:v>-1.2805499999999999E-2</c:v>
                </c:pt>
                <c:pt idx="320">
                  <c:v>-1.2763999999999999E-2</c:v>
                </c:pt>
                <c:pt idx="321">
                  <c:v>-1.2914200000000001E-2</c:v>
                </c:pt>
                <c:pt idx="322">
                  <c:v>-1.2889400000000001E-2</c:v>
                </c:pt>
                <c:pt idx="323">
                  <c:v>-1.3049099999999999E-2</c:v>
                </c:pt>
                <c:pt idx="324">
                  <c:v>-1.30057E-2</c:v>
                </c:pt>
                <c:pt idx="325">
                  <c:v>-1.3051500000000001E-2</c:v>
                </c:pt>
                <c:pt idx="326">
                  <c:v>-1.3129200000000001E-2</c:v>
                </c:pt>
                <c:pt idx="327">
                  <c:v>-1.3309E-2</c:v>
                </c:pt>
                <c:pt idx="328">
                  <c:v>-1.34106E-2</c:v>
                </c:pt>
                <c:pt idx="329">
                  <c:v>-1.33791E-2</c:v>
                </c:pt>
                <c:pt idx="330">
                  <c:v>-1.34287E-2</c:v>
                </c:pt>
                <c:pt idx="331">
                  <c:v>-1.35736E-2</c:v>
                </c:pt>
                <c:pt idx="332">
                  <c:v>-1.35345E-2</c:v>
                </c:pt>
                <c:pt idx="333">
                  <c:v>-1.36337E-2</c:v>
                </c:pt>
                <c:pt idx="334">
                  <c:v>-1.37067E-2</c:v>
                </c:pt>
                <c:pt idx="335">
                  <c:v>-1.36881E-2</c:v>
                </c:pt>
                <c:pt idx="336">
                  <c:v>-1.3707199999999999E-2</c:v>
                </c:pt>
                <c:pt idx="337">
                  <c:v>-1.37153E-2</c:v>
                </c:pt>
                <c:pt idx="338">
                  <c:v>-1.3901699999999999E-2</c:v>
                </c:pt>
                <c:pt idx="339">
                  <c:v>-1.3872600000000001E-2</c:v>
                </c:pt>
                <c:pt idx="340">
                  <c:v>-1.3861699999999999E-2</c:v>
                </c:pt>
                <c:pt idx="341">
                  <c:v>-1.3965099999999999E-2</c:v>
                </c:pt>
                <c:pt idx="342">
                  <c:v>-1.41196E-2</c:v>
                </c:pt>
                <c:pt idx="343">
                  <c:v>-1.41864E-2</c:v>
                </c:pt>
                <c:pt idx="344">
                  <c:v>-1.4201200000000001E-2</c:v>
                </c:pt>
                <c:pt idx="345">
                  <c:v>-1.43614E-2</c:v>
                </c:pt>
                <c:pt idx="346">
                  <c:v>-1.4328499999999999E-2</c:v>
                </c:pt>
                <c:pt idx="347">
                  <c:v>-1.4423399999999999E-2</c:v>
                </c:pt>
                <c:pt idx="348">
                  <c:v>-1.4556400000000001E-2</c:v>
                </c:pt>
                <c:pt idx="349">
                  <c:v>-1.4483899999999999E-2</c:v>
                </c:pt>
                <c:pt idx="350">
                  <c:v>-1.46947E-2</c:v>
                </c:pt>
                <c:pt idx="351">
                  <c:v>-1.4805799999999999E-2</c:v>
                </c:pt>
                <c:pt idx="352">
                  <c:v>-1.46103E-2</c:v>
                </c:pt>
                <c:pt idx="353">
                  <c:v>-1.47653E-2</c:v>
                </c:pt>
                <c:pt idx="354">
                  <c:v>-1.4900200000000001E-2</c:v>
                </c:pt>
                <c:pt idx="355">
                  <c:v>-1.50142E-2</c:v>
                </c:pt>
                <c:pt idx="356">
                  <c:v>-1.51834E-2</c:v>
                </c:pt>
                <c:pt idx="357">
                  <c:v>-1.5248299999999999E-2</c:v>
                </c:pt>
                <c:pt idx="358">
                  <c:v>-1.5264E-2</c:v>
                </c:pt>
                <c:pt idx="359">
                  <c:v>-1.5432400000000001E-2</c:v>
                </c:pt>
                <c:pt idx="360">
                  <c:v>-1.56145E-2</c:v>
                </c:pt>
                <c:pt idx="361">
                  <c:v>-1.5672700000000001E-2</c:v>
                </c:pt>
                <c:pt idx="362">
                  <c:v>-1.57371E-2</c:v>
                </c:pt>
                <c:pt idx="363">
                  <c:v>-1.5953499999999999E-2</c:v>
                </c:pt>
                <c:pt idx="364">
                  <c:v>-1.6039399999999999E-2</c:v>
                </c:pt>
                <c:pt idx="365">
                  <c:v>-1.6122299999999999E-2</c:v>
                </c:pt>
                <c:pt idx="366">
                  <c:v>-1.6222500000000001E-2</c:v>
                </c:pt>
                <c:pt idx="367">
                  <c:v>-1.6371699999999999E-2</c:v>
                </c:pt>
                <c:pt idx="368">
                  <c:v>-1.6371699999999999E-2</c:v>
                </c:pt>
                <c:pt idx="369">
                  <c:v>-1.6524799999999999E-2</c:v>
                </c:pt>
                <c:pt idx="370">
                  <c:v>-1.67046E-2</c:v>
                </c:pt>
                <c:pt idx="371">
                  <c:v>-1.67332E-2</c:v>
                </c:pt>
                <c:pt idx="372">
                  <c:v>-1.67589E-2</c:v>
                </c:pt>
                <c:pt idx="373">
                  <c:v>-1.6939200000000001E-2</c:v>
                </c:pt>
                <c:pt idx="374">
                  <c:v>-1.7026900000000001E-2</c:v>
                </c:pt>
                <c:pt idx="375">
                  <c:v>-1.7188999999999999E-2</c:v>
                </c:pt>
                <c:pt idx="376">
                  <c:v>-1.71924E-2</c:v>
                </c:pt>
                <c:pt idx="377">
                  <c:v>-1.7253899999999999E-2</c:v>
                </c:pt>
                <c:pt idx="378">
                  <c:v>-1.7324900000000001E-2</c:v>
                </c:pt>
                <c:pt idx="379">
                  <c:v>-1.7392600000000001E-2</c:v>
                </c:pt>
                <c:pt idx="380">
                  <c:v>-1.7493700000000001E-2</c:v>
                </c:pt>
                <c:pt idx="381">
                  <c:v>-1.76849E-2</c:v>
                </c:pt>
                <c:pt idx="382">
                  <c:v>-1.7571400000000001E-2</c:v>
                </c:pt>
                <c:pt idx="383">
                  <c:v>-1.7680600000000001E-2</c:v>
                </c:pt>
                <c:pt idx="384">
                  <c:v>-1.7861800000000001E-2</c:v>
                </c:pt>
                <c:pt idx="385">
                  <c:v>-1.78332E-2</c:v>
                </c:pt>
                <c:pt idx="386">
                  <c:v>-1.7974899999999999E-2</c:v>
                </c:pt>
                <c:pt idx="387">
                  <c:v>-1.7918099999999999E-2</c:v>
                </c:pt>
                <c:pt idx="388">
                  <c:v>-1.8094099999999998E-2</c:v>
                </c:pt>
                <c:pt idx="389">
                  <c:v>-1.8055000000000002E-2</c:v>
                </c:pt>
                <c:pt idx="390">
                  <c:v>-1.81265E-2</c:v>
                </c:pt>
                <c:pt idx="391">
                  <c:v>-1.8209900000000001E-2</c:v>
                </c:pt>
                <c:pt idx="392">
                  <c:v>-1.82271E-2</c:v>
                </c:pt>
                <c:pt idx="393">
                  <c:v>-1.8503200000000001E-2</c:v>
                </c:pt>
                <c:pt idx="394">
                  <c:v>-1.8311999999999998E-2</c:v>
                </c:pt>
                <c:pt idx="395">
                  <c:v>-1.8506499999999999E-2</c:v>
                </c:pt>
                <c:pt idx="396">
                  <c:v>-1.8568500000000002E-2</c:v>
                </c:pt>
                <c:pt idx="397">
                  <c:v>-1.8532799999999999E-2</c:v>
                </c:pt>
                <c:pt idx="398">
                  <c:v>-1.8608099999999999E-2</c:v>
                </c:pt>
                <c:pt idx="399">
                  <c:v>-1.8713E-2</c:v>
                </c:pt>
                <c:pt idx="400">
                  <c:v>-1.8733E-2</c:v>
                </c:pt>
                <c:pt idx="401">
                  <c:v>-1.87721E-2</c:v>
                </c:pt>
                <c:pt idx="402">
                  <c:v>-1.87907E-2</c:v>
                </c:pt>
                <c:pt idx="403">
                  <c:v>-1.8791700000000001E-2</c:v>
                </c:pt>
                <c:pt idx="404">
                  <c:v>-1.898E-2</c:v>
                </c:pt>
                <c:pt idx="405">
                  <c:v>-1.8907500000000001E-2</c:v>
                </c:pt>
                <c:pt idx="406">
                  <c:v>-1.9096399999999999E-2</c:v>
                </c:pt>
                <c:pt idx="407">
                  <c:v>-1.8981000000000001E-2</c:v>
                </c:pt>
                <c:pt idx="408">
                  <c:v>-1.90444E-2</c:v>
                </c:pt>
                <c:pt idx="409">
                  <c:v>-1.9146900000000001E-2</c:v>
                </c:pt>
                <c:pt idx="410">
                  <c:v>-1.9248000000000001E-2</c:v>
                </c:pt>
                <c:pt idx="411">
                  <c:v>-1.9212199999999999E-2</c:v>
                </c:pt>
                <c:pt idx="412">
                  <c:v>-1.92103E-2</c:v>
                </c:pt>
                <c:pt idx="413">
                  <c:v>-1.92885E-2</c:v>
                </c:pt>
                <c:pt idx="414">
                  <c:v>-1.9370999999999999E-2</c:v>
                </c:pt>
                <c:pt idx="415">
                  <c:v>-1.9373399999999999E-2</c:v>
                </c:pt>
                <c:pt idx="416">
                  <c:v>-1.9451099999999999E-2</c:v>
                </c:pt>
                <c:pt idx="417">
                  <c:v>-1.95351E-2</c:v>
                </c:pt>
                <c:pt idx="418">
                  <c:v>-1.95322E-2</c:v>
                </c:pt>
                <c:pt idx="419">
                  <c:v>-1.95608E-2</c:v>
                </c:pt>
                <c:pt idx="420">
                  <c:v>-1.9703399999999999E-2</c:v>
                </c:pt>
                <c:pt idx="421">
                  <c:v>-1.96729E-2</c:v>
                </c:pt>
                <c:pt idx="422">
                  <c:v>-1.96934E-2</c:v>
                </c:pt>
                <c:pt idx="423">
                  <c:v>-1.9780599999999999E-2</c:v>
                </c:pt>
                <c:pt idx="424">
                  <c:v>-1.98417E-2</c:v>
                </c:pt>
                <c:pt idx="425">
                  <c:v>-1.9879299999999999E-2</c:v>
                </c:pt>
                <c:pt idx="426">
                  <c:v>-1.9938500000000001E-2</c:v>
                </c:pt>
                <c:pt idx="427">
                  <c:v>-2.0008999999999999E-2</c:v>
                </c:pt>
                <c:pt idx="428">
                  <c:v>-2.00257E-2</c:v>
                </c:pt>
                <c:pt idx="429">
                  <c:v>-2.00958E-2</c:v>
                </c:pt>
                <c:pt idx="430">
                  <c:v>-2.0032399999999999E-2</c:v>
                </c:pt>
                <c:pt idx="431">
                  <c:v>-2.0259900000000001E-2</c:v>
                </c:pt>
                <c:pt idx="432">
                  <c:v>-2.02489E-2</c:v>
                </c:pt>
                <c:pt idx="433">
                  <c:v>-2.03547E-2</c:v>
                </c:pt>
                <c:pt idx="434">
                  <c:v>-2.0551199999999999E-2</c:v>
                </c:pt>
                <c:pt idx="435">
                  <c:v>-2.0790099999999999E-2</c:v>
                </c:pt>
                <c:pt idx="436">
                  <c:v>-2.0737200000000001E-2</c:v>
                </c:pt>
                <c:pt idx="437">
                  <c:v>-2.0960300000000001E-2</c:v>
                </c:pt>
                <c:pt idx="438">
                  <c:v>-2.1209700000000001E-2</c:v>
                </c:pt>
                <c:pt idx="439">
                  <c:v>-2.0551699999999999E-2</c:v>
                </c:pt>
                <c:pt idx="440">
                  <c:v>-1.9936599999999999E-2</c:v>
                </c:pt>
                <c:pt idx="441">
                  <c:v>-1.9556500000000001E-2</c:v>
                </c:pt>
                <c:pt idx="442">
                  <c:v>-1.94311E-2</c:v>
                </c:pt>
                <c:pt idx="443">
                  <c:v>-1.9665200000000001E-2</c:v>
                </c:pt>
                <c:pt idx="444">
                  <c:v>-2.02017E-2</c:v>
                </c:pt>
                <c:pt idx="445">
                  <c:v>-2.0452000000000001E-2</c:v>
                </c:pt>
                <c:pt idx="446">
                  <c:v>-2.0895E-2</c:v>
                </c:pt>
                <c:pt idx="447">
                  <c:v>-2.1624600000000001E-2</c:v>
                </c:pt>
                <c:pt idx="448">
                  <c:v>-2.17223E-2</c:v>
                </c:pt>
                <c:pt idx="449">
                  <c:v>-2.1246000000000001E-2</c:v>
                </c:pt>
                <c:pt idx="450">
                  <c:v>-2.1015200000000001E-2</c:v>
                </c:pt>
                <c:pt idx="451">
                  <c:v>-2.1209700000000001E-2</c:v>
                </c:pt>
                <c:pt idx="452">
                  <c:v>-2.1095800000000001E-2</c:v>
                </c:pt>
                <c:pt idx="453">
                  <c:v>-2.1141500000000001E-2</c:v>
                </c:pt>
                <c:pt idx="454">
                  <c:v>-2.1217799999999998E-2</c:v>
                </c:pt>
                <c:pt idx="455">
                  <c:v>-2.1233100000000001E-2</c:v>
                </c:pt>
                <c:pt idx="456">
                  <c:v>-2.12479E-2</c:v>
                </c:pt>
                <c:pt idx="457">
                  <c:v>-2.13251E-2</c:v>
                </c:pt>
                <c:pt idx="458">
                  <c:v>-2.1357500000000001E-2</c:v>
                </c:pt>
                <c:pt idx="459">
                  <c:v>-2.13671E-2</c:v>
                </c:pt>
                <c:pt idx="460">
                  <c:v>-2.1492000000000001E-2</c:v>
                </c:pt>
                <c:pt idx="461">
                  <c:v>-2.15044E-2</c:v>
                </c:pt>
                <c:pt idx="462">
                  <c:v>-2.1513500000000001E-2</c:v>
                </c:pt>
                <c:pt idx="463">
                  <c:v>-2.1563100000000002E-2</c:v>
                </c:pt>
                <c:pt idx="464">
                  <c:v>-2.1583600000000001E-2</c:v>
                </c:pt>
                <c:pt idx="465">
                  <c:v>-2.1772900000000001E-2</c:v>
                </c:pt>
                <c:pt idx="466">
                  <c:v>-1.9650500000000001E-2</c:v>
                </c:pt>
                <c:pt idx="467">
                  <c:v>-2.27289E-2</c:v>
                </c:pt>
                <c:pt idx="468">
                  <c:v>-2.2003200000000001E-2</c:v>
                </c:pt>
                <c:pt idx="469">
                  <c:v>-2.1770999999999999E-2</c:v>
                </c:pt>
                <c:pt idx="470">
                  <c:v>-2.1832899999999999E-2</c:v>
                </c:pt>
                <c:pt idx="471">
                  <c:v>-2.1847200000000001E-2</c:v>
                </c:pt>
                <c:pt idx="472">
                  <c:v>-2.18782E-2</c:v>
                </c:pt>
                <c:pt idx="473">
                  <c:v>-2.1968399999999999E-2</c:v>
                </c:pt>
                <c:pt idx="474">
                  <c:v>-2.1957899999999999E-2</c:v>
                </c:pt>
                <c:pt idx="475">
                  <c:v>-2.20494E-2</c:v>
                </c:pt>
                <c:pt idx="476">
                  <c:v>-2.2066599999999999E-2</c:v>
                </c:pt>
                <c:pt idx="477">
                  <c:v>-2.2035099999999998E-2</c:v>
                </c:pt>
                <c:pt idx="478">
                  <c:v>-2.21038E-2</c:v>
                </c:pt>
                <c:pt idx="479">
                  <c:v>-2.2035599999999999E-2</c:v>
                </c:pt>
                <c:pt idx="480">
                  <c:v>-2.2029400000000001E-2</c:v>
                </c:pt>
                <c:pt idx="481">
                  <c:v>-2.2102799999999999E-2</c:v>
                </c:pt>
                <c:pt idx="482">
                  <c:v>-2.20594E-2</c:v>
                </c:pt>
                <c:pt idx="483">
                  <c:v>-2.2051299999999999E-2</c:v>
                </c:pt>
                <c:pt idx="484">
                  <c:v>-2.20980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B98-4A21-BCCC-BCA826E5395F}"/>
            </c:ext>
          </c:extLst>
        </c:ser>
        <c:ser>
          <c:idx val="50"/>
          <c:order val="10"/>
          <c:spPr>
            <a:ln w="9525" cap="rnd">
              <a:solidFill>
                <a:schemeClr val="accent3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4'!$A$2:$A$628</c:f>
              <c:numCache>
                <c:formatCode>General</c:formatCode>
                <c:ptCount val="62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</c:numCache>
            </c:numRef>
          </c:xVal>
          <c:yVal>
            <c:numRef>
              <c:f>'[AMG-R-(-)-N-a-DimethylBenzylAmin.xlsx]Sheet14'!$B$2:$B$423</c:f>
              <c:numCache>
                <c:formatCode>0.00E+00</c:formatCode>
                <c:ptCount val="422"/>
                <c:pt idx="0" formatCode="General">
                  <c:v>-0.153333</c:v>
                </c:pt>
                <c:pt idx="1">
                  <c:v>-9.1937099999999994E-2</c:v>
                </c:pt>
                <c:pt idx="2">
                  <c:v>-9.6102199999999999E-2</c:v>
                </c:pt>
                <c:pt idx="3" formatCode="General">
                  <c:v>-0.32462800000000003</c:v>
                </c:pt>
                <c:pt idx="4" formatCode="General">
                  <c:v>-0.59440899999999997</c:v>
                </c:pt>
                <c:pt idx="5" formatCode="General">
                  <c:v>-0.40587000000000001</c:v>
                </c:pt>
                <c:pt idx="6" formatCode="General">
                  <c:v>-0.46353</c:v>
                </c:pt>
                <c:pt idx="7" formatCode="General">
                  <c:v>0.114026</c:v>
                </c:pt>
                <c:pt idx="8" formatCode="General">
                  <c:v>0.20982000000000001</c:v>
                </c:pt>
                <c:pt idx="9" formatCode="General">
                  <c:v>-0.80173700000000003</c:v>
                </c:pt>
                <c:pt idx="10" formatCode="General">
                  <c:v>-1.1366799999999999</c:v>
                </c:pt>
                <c:pt idx="11" formatCode="General">
                  <c:v>-0.37587900000000002</c:v>
                </c:pt>
                <c:pt idx="12" formatCode="General">
                  <c:v>-0.51837299999999997</c:v>
                </c:pt>
                <c:pt idx="13" formatCode="General">
                  <c:v>-0.29144399999999998</c:v>
                </c:pt>
                <c:pt idx="14" formatCode="General">
                  <c:v>-0.32170100000000001</c:v>
                </c:pt>
                <c:pt idx="15" formatCode="General">
                  <c:v>-0.199182</c:v>
                </c:pt>
                <c:pt idx="16" formatCode="General">
                  <c:v>-0.18634100000000001</c:v>
                </c:pt>
                <c:pt idx="17" formatCode="General">
                  <c:v>-0.322768</c:v>
                </c:pt>
                <c:pt idx="18" formatCode="General">
                  <c:v>-0.81367800000000001</c:v>
                </c:pt>
                <c:pt idx="19" formatCode="General">
                  <c:v>0.116545</c:v>
                </c:pt>
                <c:pt idx="20">
                  <c:v>1.06287E-2</c:v>
                </c:pt>
                <c:pt idx="21" formatCode="General">
                  <c:v>-0.321631</c:v>
                </c:pt>
                <c:pt idx="22">
                  <c:v>1.7364500000000001E-2</c:v>
                </c:pt>
                <c:pt idx="23" formatCode="General">
                  <c:v>-0.93549700000000002</c:v>
                </c:pt>
                <c:pt idx="24" formatCode="General">
                  <c:v>-0.47712100000000002</c:v>
                </c:pt>
                <c:pt idx="25" formatCode="General">
                  <c:v>0.475663</c:v>
                </c:pt>
                <c:pt idx="26" formatCode="General">
                  <c:v>-0.34056599999999998</c:v>
                </c:pt>
                <c:pt idx="27" formatCode="General">
                  <c:v>-0.39021800000000001</c:v>
                </c:pt>
                <c:pt idx="28">
                  <c:v>-9.6860399999999999E-2</c:v>
                </c:pt>
                <c:pt idx="29" formatCode="General">
                  <c:v>0.32467800000000002</c:v>
                </c:pt>
                <c:pt idx="30" formatCode="General">
                  <c:v>-0.495141</c:v>
                </c:pt>
                <c:pt idx="31" formatCode="General">
                  <c:v>-0.13301199999999999</c:v>
                </c:pt>
                <c:pt idx="32" formatCode="General">
                  <c:v>-0.59089400000000003</c:v>
                </c:pt>
                <c:pt idx="33" formatCode="General">
                  <c:v>-0.58508099999999996</c:v>
                </c:pt>
                <c:pt idx="34" formatCode="General">
                  <c:v>-0.65303199999999995</c:v>
                </c:pt>
                <c:pt idx="35" formatCode="General">
                  <c:v>-0.592387</c:v>
                </c:pt>
                <c:pt idx="36" formatCode="General">
                  <c:v>-0.28112500000000001</c:v>
                </c:pt>
                <c:pt idx="37" formatCode="General">
                  <c:v>-0.63061999999999996</c:v>
                </c:pt>
                <c:pt idx="38" formatCode="General">
                  <c:v>-0.49437999999999999</c:v>
                </c:pt>
                <c:pt idx="39">
                  <c:v>-9.9069099999999993E-2</c:v>
                </c:pt>
                <c:pt idx="40" formatCode="General">
                  <c:v>-0.46104299999999998</c:v>
                </c:pt>
                <c:pt idx="41">
                  <c:v>9.0711100000000003E-2</c:v>
                </c:pt>
                <c:pt idx="42" formatCode="General">
                  <c:v>0.63950499999999999</c:v>
                </c:pt>
                <c:pt idx="43" formatCode="General">
                  <c:v>-0.20779800000000001</c:v>
                </c:pt>
                <c:pt idx="44" formatCode="General">
                  <c:v>-0.16930700000000001</c:v>
                </c:pt>
                <c:pt idx="45" formatCode="General">
                  <c:v>-0.32907399999999998</c:v>
                </c:pt>
                <c:pt idx="46" formatCode="General">
                  <c:v>-0.88022599999999995</c:v>
                </c:pt>
                <c:pt idx="47">
                  <c:v>2.6046799999999998E-2</c:v>
                </c:pt>
                <c:pt idx="48" formatCode="General">
                  <c:v>0.92006900000000003</c:v>
                </c:pt>
                <c:pt idx="49" formatCode="General">
                  <c:v>-0.183501</c:v>
                </c:pt>
                <c:pt idx="50" formatCode="General">
                  <c:v>0.21650900000000001</c:v>
                </c:pt>
                <c:pt idx="51" formatCode="General">
                  <c:v>0.284748</c:v>
                </c:pt>
                <c:pt idx="52" formatCode="General">
                  <c:v>-0.17264399999999999</c:v>
                </c:pt>
                <c:pt idx="53" formatCode="General">
                  <c:v>-0.84516999999999998</c:v>
                </c:pt>
                <c:pt idx="54" formatCode="General">
                  <c:v>0.49704900000000002</c:v>
                </c:pt>
                <c:pt idx="55" formatCode="General">
                  <c:v>0.231327</c:v>
                </c:pt>
                <c:pt idx="56" formatCode="General">
                  <c:v>-0.109454</c:v>
                </c:pt>
                <c:pt idx="57" formatCode="General">
                  <c:v>0.241782</c:v>
                </c:pt>
                <c:pt idx="58" formatCode="General">
                  <c:v>0.86604199999999998</c:v>
                </c:pt>
                <c:pt idx="59" formatCode="General">
                  <c:v>-0.17371700000000001</c:v>
                </c:pt>
                <c:pt idx="60" formatCode="General">
                  <c:v>0.60617900000000002</c:v>
                </c:pt>
                <c:pt idx="61">
                  <c:v>-2.1072899999999999E-2</c:v>
                </c:pt>
                <c:pt idx="62" formatCode="General">
                  <c:v>0.14715600000000001</c:v>
                </c:pt>
                <c:pt idx="63" formatCode="General">
                  <c:v>0.316386</c:v>
                </c:pt>
                <c:pt idx="64" formatCode="General">
                  <c:v>0.66751400000000005</c:v>
                </c:pt>
                <c:pt idx="65" formatCode="General">
                  <c:v>0.43557099999999999</c:v>
                </c:pt>
                <c:pt idx="66" formatCode="General">
                  <c:v>-0.70245100000000005</c:v>
                </c:pt>
                <c:pt idx="67" formatCode="General">
                  <c:v>0.90437199999999995</c:v>
                </c:pt>
                <c:pt idx="68" formatCode="General">
                  <c:v>1.26535</c:v>
                </c:pt>
                <c:pt idx="69" formatCode="General">
                  <c:v>1.2115499999999999</c:v>
                </c:pt>
                <c:pt idx="70" formatCode="General">
                  <c:v>0.88890899999999995</c:v>
                </c:pt>
                <c:pt idx="71" formatCode="General">
                  <c:v>0.81682500000000002</c:v>
                </c:pt>
                <c:pt idx="72" formatCode="General">
                  <c:v>0.85744799999999999</c:v>
                </c:pt>
                <c:pt idx="73" formatCode="General">
                  <c:v>0.84586899999999998</c:v>
                </c:pt>
                <c:pt idx="74" formatCode="General">
                  <c:v>0.86200100000000002</c:v>
                </c:pt>
                <c:pt idx="75" formatCode="General">
                  <c:v>0.85506599999999999</c:v>
                </c:pt>
                <c:pt idx="76" formatCode="General">
                  <c:v>0.82649899999999998</c:v>
                </c:pt>
                <c:pt idx="77" formatCode="General">
                  <c:v>0.80318100000000003</c:v>
                </c:pt>
                <c:pt idx="78" formatCode="General">
                  <c:v>0.81139399999999995</c:v>
                </c:pt>
                <c:pt idx="79" formatCode="General">
                  <c:v>0.811697</c:v>
                </c:pt>
                <c:pt idx="80" formatCode="General">
                  <c:v>0.79031799999999996</c:v>
                </c:pt>
                <c:pt idx="81" formatCode="General">
                  <c:v>0.787659</c:v>
                </c:pt>
                <c:pt idx="82" formatCode="General">
                  <c:v>0.78232100000000004</c:v>
                </c:pt>
                <c:pt idx="83" formatCode="General">
                  <c:v>0.77482399999999996</c:v>
                </c:pt>
                <c:pt idx="84" formatCode="General">
                  <c:v>0.794404</c:v>
                </c:pt>
                <c:pt idx="85" formatCode="General">
                  <c:v>0.77921600000000002</c:v>
                </c:pt>
                <c:pt idx="86" formatCode="General">
                  <c:v>0.79888800000000004</c:v>
                </c:pt>
                <c:pt idx="87" formatCode="General">
                  <c:v>0.77836499999999997</c:v>
                </c:pt>
                <c:pt idx="88" formatCode="General">
                  <c:v>0.78996500000000003</c:v>
                </c:pt>
                <c:pt idx="89" formatCode="General">
                  <c:v>0.77232100000000004</c:v>
                </c:pt>
                <c:pt idx="90" formatCode="General">
                  <c:v>0.78446800000000005</c:v>
                </c:pt>
                <c:pt idx="91" formatCode="General">
                  <c:v>0.78781100000000004</c:v>
                </c:pt>
                <c:pt idx="92" formatCode="General">
                  <c:v>0.78119300000000003</c:v>
                </c:pt>
                <c:pt idx="93" formatCode="General">
                  <c:v>0.78146899999999997</c:v>
                </c:pt>
                <c:pt idx="94" formatCode="General">
                  <c:v>0.79864199999999996</c:v>
                </c:pt>
                <c:pt idx="95" formatCode="General">
                  <c:v>0.78547599999999995</c:v>
                </c:pt>
                <c:pt idx="96" formatCode="General">
                  <c:v>0.76822599999999996</c:v>
                </c:pt>
                <c:pt idx="97" formatCode="General">
                  <c:v>0.76697800000000005</c:v>
                </c:pt>
                <c:pt idx="98" formatCode="General">
                  <c:v>0.75519899999999995</c:v>
                </c:pt>
                <c:pt idx="99" formatCode="General">
                  <c:v>0.74482599999999999</c:v>
                </c:pt>
                <c:pt idx="100" formatCode="General">
                  <c:v>0.74565000000000003</c:v>
                </c:pt>
                <c:pt idx="101" formatCode="General">
                  <c:v>0.73033800000000004</c:v>
                </c:pt>
                <c:pt idx="102" formatCode="General">
                  <c:v>0.72796099999999997</c:v>
                </c:pt>
                <c:pt idx="103" formatCode="General">
                  <c:v>0.71753699999999998</c:v>
                </c:pt>
                <c:pt idx="104" formatCode="General">
                  <c:v>0.71634100000000001</c:v>
                </c:pt>
                <c:pt idx="105" formatCode="General">
                  <c:v>0.71026199999999995</c:v>
                </c:pt>
                <c:pt idx="106" formatCode="General">
                  <c:v>0.70359799999999995</c:v>
                </c:pt>
                <c:pt idx="107" formatCode="General">
                  <c:v>0.71157199999999998</c:v>
                </c:pt>
                <c:pt idx="108" formatCode="General">
                  <c:v>0.71747399999999995</c:v>
                </c:pt>
                <c:pt idx="109" formatCode="General">
                  <c:v>0.720916</c:v>
                </c:pt>
                <c:pt idx="110" formatCode="General">
                  <c:v>0.72742600000000002</c:v>
                </c:pt>
                <c:pt idx="111" formatCode="General">
                  <c:v>0.73313600000000001</c:v>
                </c:pt>
                <c:pt idx="112" formatCode="General">
                  <c:v>0.74155000000000004</c:v>
                </c:pt>
                <c:pt idx="113" formatCode="General">
                  <c:v>0.74794099999999997</c:v>
                </c:pt>
                <c:pt idx="114" formatCode="General">
                  <c:v>0.76000699999999999</c:v>
                </c:pt>
                <c:pt idx="115" formatCode="General">
                  <c:v>0.76658800000000005</c:v>
                </c:pt>
                <c:pt idx="116" formatCode="General">
                  <c:v>0.77953600000000001</c:v>
                </c:pt>
                <c:pt idx="117" formatCode="General">
                  <c:v>0.78928399999999999</c:v>
                </c:pt>
                <c:pt idx="118" formatCode="General">
                  <c:v>0.79306100000000002</c:v>
                </c:pt>
                <c:pt idx="119" formatCode="General">
                  <c:v>0.80965200000000004</c:v>
                </c:pt>
                <c:pt idx="120" formatCode="General">
                  <c:v>0.80976099999999995</c:v>
                </c:pt>
                <c:pt idx="121" formatCode="General">
                  <c:v>0.81491499999999994</c:v>
                </c:pt>
                <c:pt idx="122" formatCode="General">
                  <c:v>0.81693000000000005</c:v>
                </c:pt>
                <c:pt idx="123" formatCode="General">
                  <c:v>0.81462199999999996</c:v>
                </c:pt>
                <c:pt idx="124" formatCode="General">
                  <c:v>0.81955</c:v>
                </c:pt>
                <c:pt idx="125" formatCode="General">
                  <c:v>0.82166899999999998</c:v>
                </c:pt>
                <c:pt idx="126" formatCode="General">
                  <c:v>0.81629600000000002</c:v>
                </c:pt>
                <c:pt idx="127" formatCode="General">
                  <c:v>0.81947599999999998</c:v>
                </c:pt>
                <c:pt idx="128" formatCode="General">
                  <c:v>0.81231500000000001</c:v>
                </c:pt>
                <c:pt idx="129" formatCode="General">
                  <c:v>0.80681899999999995</c:v>
                </c:pt>
                <c:pt idx="130" formatCode="General">
                  <c:v>0.80418800000000001</c:v>
                </c:pt>
                <c:pt idx="131" formatCode="General">
                  <c:v>0.79751099999999997</c:v>
                </c:pt>
                <c:pt idx="132" formatCode="General">
                  <c:v>0.78675399999999995</c:v>
                </c:pt>
                <c:pt idx="133" formatCode="General">
                  <c:v>0.77549900000000005</c:v>
                </c:pt>
                <c:pt idx="134" formatCode="General">
                  <c:v>0.76409300000000002</c:v>
                </c:pt>
                <c:pt idx="135" formatCode="General">
                  <c:v>0.74951199999999996</c:v>
                </c:pt>
                <c:pt idx="136" formatCode="General">
                  <c:v>0.73459399999999997</c:v>
                </c:pt>
                <c:pt idx="137" formatCode="General">
                  <c:v>0.71653100000000003</c:v>
                </c:pt>
                <c:pt idx="138" formatCode="General">
                  <c:v>0.70173399999999997</c:v>
                </c:pt>
                <c:pt idx="139" formatCode="General">
                  <c:v>0.68363099999999999</c:v>
                </c:pt>
                <c:pt idx="140" formatCode="General">
                  <c:v>0.66640100000000002</c:v>
                </c:pt>
                <c:pt idx="141" formatCode="General">
                  <c:v>0.649482</c:v>
                </c:pt>
                <c:pt idx="142" formatCode="General">
                  <c:v>0.63091900000000001</c:v>
                </c:pt>
                <c:pt idx="143" formatCode="General">
                  <c:v>0.61099099999999995</c:v>
                </c:pt>
                <c:pt idx="144" formatCode="General">
                  <c:v>0.59246299999999996</c:v>
                </c:pt>
                <c:pt idx="145" formatCode="General">
                  <c:v>0.56957800000000003</c:v>
                </c:pt>
                <c:pt idx="146" formatCode="General">
                  <c:v>0.54874199999999995</c:v>
                </c:pt>
                <c:pt idx="147" formatCode="General">
                  <c:v>0.52899499999999999</c:v>
                </c:pt>
                <c:pt idx="148" formatCode="General">
                  <c:v>0.503938</c:v>
                </c:pt>
                <c:pt idx="149" formatCode="General">
                  <c:v>0.48199399999999998</c:v>
                </c:pt>
                <c:pt idx="150" formatCode="General">
                  <c:v>0.45816000000000001</c:v>
                </c:pt>
                <c:pt idx="151" formatCode="General">
                  <c:v>0.43568400000000002</c:v>
                </c:pt>
                <c:pt idx="152" formatCode="General">
                  <c:v>0.41312500000000002</c:v>
                </c:pt>
                <c:pt idx="153" formatCode="General">
                  <c:v>0.39238699999999999</c:v>
                </c:pt>
                <c:pt idx="154" formatCode="General">
                  <c:v>0.37053900000000001</c:v>
                </c:pt>
                <c:pt idx="155" formatCode="General">
                  <c:v>0.348331</c:v>
                </c:pt>
                <c:pt idx="156" formatCode="General">
                  <c:v>0.32678099999999999</c:v>
                </c:pt>
                <c:pt idx="157" formatCode="General">
                  <c:v>0.30695</c:v>
                </c:pt>
                <c:pt idx="158" formatCode="General">
                  <c:v>0.28571800000000003</c:v>
                </c:pt>
                <c:pt idx="159" formatCode="General">
                  <c:v>0.26563199999999998</c:v>
                </c:pt>
                <c:pt idx="160" formatCode="General">
                  <c:v>0.24618599999999999</c:v>
                </c:pt>
                <c:pt idx="161" formatCode="General">
                  <c:v>0.226714</c:v>
                </c:pt>
                <c:pt idx="162" formatCode="General">
                  <c:v>0.20937700000000001</c:v>
                </c:pt>
                <c:pt idx="163" formatCode="General">
                  <c:v>0.19196299999999999</c:v>
                </c:pt>
                <c:pt idx="164" formatCode="General">
                  <c:v>0.176788</c:v>
                </c:pt>
                <c:pt idx="165" formatCode="General">
                  <c:v>0.16226099999999999</c:v>
                </c:pt>
                <c:pt idx="166" formatCode="General">
                  <c:v>0.149531</c:v>
                </c:pt>
                <c:pt idx="167" formatCode="General">
                  <c:v>0.13986100000000001</c:v>
                </c:pt>
                <c:pt idx="168" formatCode="General">
                  <c:v>0.13131599999999999</c:v>
                </c:pt>
                <c:pt idx="169" formatCode="General">
                  <c:v>0.124792</c:v>
                </c:pt>
                <c:pt idx="170" formatCode="General">
                  <c:v>0.119758</c:v>
                </c:pt>
                <c:pt idx="171" formatCode="General">
                  <c:v>0.116191</c:v>
                </c:pt>
                <c:pt idx="172" formatCode="General">
                  <c:v>0.11175400000000001</c:v>
                </c:pt>
                <c:pt idx="173" formatCode="General">
                  <c:v>0.103645</c:v>
                </c:pt>
                <c:pt idx="174">
                  <c:v>9.3874899999999997E-2</c:v>
                </c:pt>
                <c:pt idx="175">
                  <c:v>8.3241499999999996E-2</c:v>
                </c:pt>
                <c:pt idx="176">
                  <c:v>7.4937799999999999E-2</c:v>
                </c:pt>
                <c:pt idx="177">
                  <c:v>7.1000599999999997E-2</c:v>
                </c:pt>
                <c:pt idx="178">
                  <c:v>6.9389800000000001E-2</c:v>
                </c:pt>
                <c:pt idx="179">
                  <c:v>6.8352200000000002E-2</c:v>
                </c:pt>
                <c:pt idx="180">
                  <c:v>6.6307500000000005E-2</c:v>
                </c:pt>
                <c:pt idx="181">
                  <c:v>6.4156099999999994E-2</c:v>
                </c:pt>
                <c:pt idx="182">
                  <c:v>6.2249199999999998E-2</c:v>
                </c:pt>
                <c:pt idx="183">
                  <c:v>5.9799699999999997E-2</c:v>
                </c:pt>
                <c:pt idx="184">
                  <c:v>5.7436899999999999E-2</c:v>
                </c:pt>
                <c:pt idx="185">
                  <c:v>5.6212400000000003E-2</c:v>
                </c:pt>
                <c:pt idx="186">
                  <c:v>5.37143E-2</c:v>
                </c:pt>
                <c:pt idx="187">
                  <c:v>5.2325200000000002E-2</c:v>
                </c:pt>
                <c:pt idx="188">
                  <c:v>5.1030199999999998E-2</c:v>
                </c:pt>
                <c:pt idx="189">
                  <c:v>4.9821400000000002E-2</c:v>
                </c:pt>
                <c:pt idx="190">
                  <c:v>4.8829999999999998E-2</c:v>
                </c:pt>
                <c:pt idx="191">
                  <c:v>4.7470999999999999E-2</c:v>
                </c:pt>
                <c:pt idx="192">
                  <c:v>4.81257E-2</c:v>
                </c:pt>
                <c:pt idx="193">
                  <c:v>4.72355E-2</c:v>
                </c:pt>
                <c:pt idx="194">
                  <c:v>4.6371500000000003E-2</c:v>
                </c:pt>
                <c:pt idx="195">
                  <c:v>4.5827399999999997E-2</c:v>
                </c:pt>
                <c:pt idx="196">
                  <c:v>4.5081099999999999E-2</c:v>
                </c:pt>
                <c:pt idx="197">
                  <c:v>4.4442200000000001E-2</c:v>
                </c:pt>
                <c:pt idx="198">
                  <c:v>4.38681E-2</c:v>
                </c:pt>
                <c:pt idx="199">
                  <c:v>4.3062200000000002E-2</c:v>
                </c:pt>
                <c:pt idx="200">
                  <c:v>4.29258E-2</c:v>
                </c:pt>
                <c:pt idx="201">
                  <c:v>4.2576799999999998E-2</c:v>
                </c:pt>
                <c:pt idx="202">
                  <c:v>4.1648900000000003E-2</c:v>
                </c:pt>
                <c:pt idx="203">
                  <c:v>4.1864899999999997E-2</c:v>
                </c:pt>
                <c:pt idx="204">
                  <c:v>4.1090500000000002E-2</c:v>
                </c:pt>
                <c:pt idx="205">
                  <c:v>4.0427200000000003E-2</c:v>
                </c:pt>
                <c:pt idx="206">
                  <c:v>4.0013800000000002E-2</c:v>
                </c:pt>
                <c:pt idx="207">
                  <c:v>3.9923699999999999E-2</c:v>
                </c:pt>
                <c:pt idx="208">
                  <c:v>3.9598899999999999E-2</c:v>
                </c:pt>
                <c:pt idx="209">
                  <c:v>3.8788799999999998E-2</c:v>
                </c:pt>
                <c:pt idx="210">
                  <c:v>3.8548499999999999E-2</c:v>
                </c:pt>
                <c:pt idx="211">
                  <c:v>3.8170799999999998E-2</c:v>
                </c:pt>
                <c:pt idx="212">
                  <c:v>3.8337200000000002E-2</c:v>
                </c:pt>
                <c:pt idx="213">
                  <c:v>3.7542300000000001E-2</c:v>
                </c:pt>
                <c:pt idx="214">
                  <c:v>3.7241499999999997E-2</c:v>
                </c:pt>
                <c:pt idx="215">
                  <c:v>3.6779899999999997E-2</c:v>
                </c:pt>
                <c:pt idx="216">
                  <c:v>3.7024500000000002E-2</c:v>
                </c:pt>
                <c:pt idx="217">
                  <c:v>3.5866700000000001E-2</c:v>
                </c:pt>
                <c:pt idx="218">
                  <c:v>3.5117099999999998E-2</c:v>
                </c:pt>
                <c:pt idx="219">
                  <c:v>3.5065199999999998E-2</c:v>
                </c:pt>
                <c:pt idx="220">
                  <c:v>3.4998899999999999E-2</c:v>
                </c:pt>
                <c:pt idx="221">
                  <c:v>3.3967999999999998E-2</c:v>
                </c:pt>
                <c:pt idx="222">
                  <c:v>3.4011800000000002E-2</c:v>
                </c:pt>
                <c:pt idx="223">
                  <c:v>3.3567399999999997E-2</c:v>
                </c:pt>
                <c:pt idx="224">
                  <c:v>3.2778700000000001E-2</c:v>
                </c:pt>
                <c:pt idx="225">
                  <c:v>3.3160200000000001E-2</c:v>
                </c:pt>
                <c:pt idx="226">
                  <c:v>3.1858900000000002E-2</c:v>
                </c:pt>
                <c:pt idx="227">
                  <c:v>3.1588100000000001E-2</c:v>
                </c:pt>
                <c:pt idx="228">
                  <c:v>3.0878099999999999E-2</c:v>
                </c:pt>
                <c:pt idx="229">
                  <c:v>3.01008E-2</c:v>
                </c:pt>
                <c:pt idx="230">
                  <c:v>3.02505E-2</c:v>
                </c:pt>
                <c:pt idx="231">
                  <c:v>2.9536699999999999E-2</c:v>
                </c:pt>
                <c:pt idx="232">
                  <c:v>2.8563999999999999E-2</c:v>
                </c:pt>
                <c:pt idx="233">
                  <c:v>2.79679E-2</c:v>
                </c:pt>
                <c:pt idx="234">
                  <c:v>2.73113E-2</c:v>
                </c:pt>
                <c:pt idx="235">
                  <c:v>2.6831600000000001E-2</c:v>
                </c:pt>
                <c:pt idx="236">
                  <c:v>2.5927499999999999E-2</c:v>
                </c:pt>
                <c:pt idx="237">
                  <c:v>2.5838400000000001E-2</c:v>
                </c:pt>
                <c:pt idx="238">
                  <c:v>2.4544199999999999E-2</c:v>
                </c:pt>
                <c:pt idx="239">
                  <c:v>2.4427899999999999E-2</c:v>
                </c:pt>
                <c:pt idx="240">
                  <c:v>2.3559099999999999E-2</c:v>
                </c:pt>
                <c:pt idx="241">
                  <c:v>2.3031699999999999E-2</c:v>
                </c:pt>
                <c:pt idx="242">
                  <c:v>2.2188699999999999E-2</c:v>
                </c:pt>
                <c:pt idx="243">
                  <c:v>2.1374199999999999E-2</c:v>
                </c:pt>
                <c:pt idx="244">
                  <c:v>2.1051899999999998E-2</c:v>
                </c:pt>
                <c:pt idx="245">
                  <c:v>1.9977999999999999E-2</c:v>
                </c:pt>
                <c:pt idx="246">
                  <c:v>1.9323300000000002E-2</c:v>
                </c:pt>
                <c:pt idx="247">
                  <c:v>1.8680100000000002E-2</c:v>
                </c:pt>
                <c:pt idx="248">
                  <c:v>1.79601E-2</c:v>
                </c:pt>
                <c:pt idx="249">
                  <c:v>1.7239999999999998E-2</c:v>
                </c:pt>
                <c:pt idx="250">
                  <c:v>1.64814E-2</c:v>
                </c:pt>
                <c:pt idx="251">
                  <c:v>1.5798099999999999E-2</c:v>
                </c:pt>
                <c:pt idx="252">
                  <c:v>1.49374E-2</c:v>
                </c:pt>
                <c:pt idx="253">
                  <c:v>1.40185E-2</c:v>
                </c:pt>
                <c:pt idx="254">
                  <c:v>1.3352899999999999E-2</c:v>
                </c:pt>
                <c:pt idx="255">
                  <c:v>1.2877E-2</c:v>
                </c:pt>
                <c:pt idx="256">
                  <c:v>1.19553E-2</c:v>
                </c:pt>
                <c:pt idx="257">
                  <c:v>1.13101E-2</c:v>
                </c:pt>
                <c:pt idx="258">
                  <c:v>1.0596299999999999E-2</c:v>
                </c:pt>
                <c:pt idx="259">
                  <c:v>1.01423E-2</c:v>
                </c:pt>
                <c:pt idx="260">
                  <c:v>9.2101100000000005E-3</c:v>
                </c:pt>
                <c:pt idx="261">
                  <c:v>8.5887900000000007E-3</c:v>
                </c:pt>
                <c:pt idx="262">
                  <c:v>7.8396799999999999E-3</c:v>
                </c:pt>
                <c:pt idx="263">
                  <c:v>7.3356599999999999E-3</c:v>
                </c:pt>
                <c:pt idx="264">
                  <c:v>6.7281700000000003E-3</c:v>
                </c:pt>
                <c:pt idx="265">
                  <c:v>5.90801E-3</c:v>
                </c:pt>
                <c:pt idx="266">
                  <c:v>5.3963700000000002E-3</c:v>
                </c:pt>
                <c:pt idx="267">
                  <c:v>4.8527700000000002E-3</c:v>
                </c:pt>
                <c:pt idx="268">
                  <c:v>4.1370399999999998E-3</c:v>
                </c:pt>
                <c:pt idx="269">
                  <c:v>3.3822100000000001E-3</c:v>
                </c:pt>
                <c:pt idx="270">
                  <c:v>2.6035300000000002E-3</c:v>
                </c:pt>
                <c:pt idx="271">
                  <c:v>2.18725E-3</c:v>
                </c:pt>
                <c:pt idx="272">
                  <c:v>1.74332E-3</c:v>
                </c:pt>
                <c:pt idx="273">
                  <c:v>1.4615100000000001E-3</c:v>
                </c:pt>
                <c:pt idx="274">
                  <c:v>3.7527099999999999E-4</c:v>
                </c:pt>
                <c:pt idx="275">
                  <c:v>-2.24113E-5</c:v>
                </c:pt>
                <c:pt idx="276">
                  <c:v>-3.8147000000000002E-4</c:v>
                </c:pt>
                <c:pt idx="277">
                  <c:v>-1.0366399999999999E-3</c:v>
                </c:pt>
                <c:pt idx="278">
                  <c:v>-1.42479E-3</c:v>
                </c:pt>
                <c:pt idx="279">
                  <c:v>-1.8224700000000001E-3</c:v>
                </c:pt>
                <c:pt idx="280">
                  <c:v>-2.2325499999999998E-3</c:v>
                </c:pt>
                <c:pt idx="281">
                  <c:v>-2.7093899999999999E-3</c:v>
                </c:pt>
                <c:pt idx="282">
                  <c:v>-2.9411300000000001E-3</c:v>
                </c:pt>
                <c:pt idx="283">
                  <c:v>-3.5104799999999999E-3</c:v>
                </c:pt>
                <c:pt idx="284">
                  <c:v>-3.7899000000000001E-3</c:v>
                </c:pt>
                <c:pt idx="285">
                  <c:v>-4.0936499999999999E-3</c:v>
                </c:pt>
                <c:pt idx="286">
                  <c:v>-4.5971900000000001E-3</c:v>
                </c:pt>
                <c:pt idx="287">
                  <c:v>-4.8542000000000004E-3</c:v>
                </c:pt>
                <c:pt idx="288">
                  <c:v>-5.0706900000000001E-3</c:v>
                </c:pt>
                <c:pt idx="289">
                  <c:v>-5.5913899999999999E-3</c:v>
                </c:pt>
                <c:pt idx="290">
                  <c:v>-5.7702099999999996E-3</c:v>
                </c:pt>
                <c:pt idx="291">
                  <c:v>-6.0543999999999997E-3</c:v>
                </c:pt>
                <c:pt idx="292">
                  <c:v>-6.4263300000000001E-3</c:v>
                </c:pt>
                <c:pt idx="293">
                  <c:v>-6.5059699999999998E-3</c:v>
                </c:pt>
                <c:pt idx="294">
                  <c:v>-6.84595E-3</c:v>
                </c:pt>
                <c:pt idx="295">
                  <c:v>-6.5059699999999998E-3</c:v>
                </c:pt>
                <c:pt idx="296">
                  <c:v>-7.2565099999999999E-3</c:v>
                </c:pt>
                <c:pt idx="297">
                  <c:v>-8.1725099999999992E-3</c:v>
                </c:pt>
                <c:pt idx="298">
                  <c:v>-8.0308900000000006E-3</c:v>
                </c:pt>
                <c:pt idx="299">
                  <c:v>-8.0099100000000003E-3</c:v>
                </c:pt>
                <c:pt idx="300">
                  <c:v>-8.1911099999999997E-3</c:v>
                </c:pt>
                <c:pt idx="301">
                  <c:v>-8.3904300000000008E-3</c:v>
                </c:pt>
                <c:pt idx="302">
                  <c:v>-8.5220299999999999E-3</c:v>
                </c:pt>
                <c:pt idx="303">
                  <c:v>-8.6178799999999996E-3</c:v>
                </c:pt>
                <c:pt idx="304">
                  <c:v>-9.0589499999999996E-3</c:v>
                </c:pt>
                <c:pt idx="305">
                  <c:v>-9.1690999999999995E-3</c:v>
                </c:pt>
                <c:pt idx="306">
                  <c:v>-9.1462100000000001E-3</c:v>
                </c:pt>
                <c:pt idx="307">
                  <c:v>-9.3107199999999998E-3</c:v>
                </c:pt>
                <c:pt idx="308">
                  <c:v>-9.5529599999999992E-3</c:v>
                </c:pt>
                <c:pt idx="309">
                  <c:v>-9.5620199999999992E-3</c:v>
                </c:pt>
                <c:pt idx="310">
                  <c:v>-9.8218899999999998E-3</c:v>
                </c:pt>
                <c:pt idx="311">
                  <c:v>-9.7856499999999999E-3</c:v>
                </c:pt>
                <c:pt idx="312">
                  <c:v>-1.0211E-2</c:v>
                </c:pt>
                <c:pt idx="313">
                  <c:v>-1.00856E-2</c:v>
                </c:pt>
                <c:pt idx="314">
                  <c:v>-1.0315400000000001E-2</c:v>
                </c:pt>
                <c:pt idx="315">
                  <c:v>-1.0304499999999999E-2</c:v>
                </c:pt>
                <c:pt idx="316">
                  <c:v>-1.04432E-2</c:v>
                </c:pt>
                <c:pt idx="317">
                  <c:v>-1.05901E-2</c:v>
                </c:pt>
                <c:pt idx="318">
                  <c:v>-1.0681599999999999E-2</c:v>
                </c:pt>
                <c:pt idx="319">
                  <c:v>-1.0851899999999999E-2</c:v>
                </c:pt>
                <c:pt idx="320">
                  <c:v>-1.08895E-2</c:v>
                </c:pt>
                <c:pt idx="321">
                  <c:v>-1.0921500000000001E-2</c:v>
                </c:pt>
                <c:pt idx="322">
                  <c:v>-1.0999699999999999E-2</c:v>
                </c:pt>
                <c:pt idx="323">
                  <c:v>-1.1195699999999999E-2</c:v>
                </c:pt>
                <c:pt idx="324">
                  <c:v>-1.11222E-2</c:v>
                </c:pt>
                <c:pt idx="325">
                  <c:v>-1.1147000000000001E-2</c:v>
                </c:pt>
                <c:pt idx="326">
                  <c:v>-1.125E-2</c:v>
                </c:pt>
                <c:pt idx="327">
                  <c:v>-1.1438800000000001E-2</c:v>
                </c:pt>
                <c:pt idx="328">
                  <c:v>-1.14293E-2</c:v>
                </c:pt>
                <c:pt idx="329">
                  <c:v>-1.15414E-2</c:v>
                </c:pt>
                <c:pt idx="330">
                  <c:v>-1.15776E-2</c:v>
                </c:pt>
                <c:pt idx="331">
                  <c:v>-1.17173E-2</c:v>
                </c:pt>
                <c:pt idx="332">
                  <c:v>-1.17316E-2</c:v>
                </c:pt>
                <c:pt idx="333">
                  <c:v>-1.17345E-2</c:v>
                </c:pt>
                <c:pt idx="334">
                  <c:v>-1.1847999999999999E-2</c:v>
                </c:pt>
                <c:pt idx="335">
                  <c:v>-1.18613E-2</c:v>
                </c:pt>
                <c:pt idx="336">
                  <c:v>-1.18756E-2</c:v>
                </c:pt>
                <c:pt idx="337">
                  <c:v>-1.1891799999999999E-2</c:v>
                </c:pt>
                <c:pt idx="338">
                  <c:v>-1.20225E-2</c:v>
                </c:pt>
                <c:pt idx="339">
                  <c:v>-1.2019200000000001E-2</c:v>
                </c:pt>
                <c:pt idx="340">
                  <c:v>-1.2096900000000001E-2</c:v>
                </c:pt>
                <c:pt idx="341">
                  <c:v>-1.21317E-2</c:v>
                </c:pt>
                <c:pt idx="342">
                  <c:v>-1.22557E-2</c:v>
                </c:pt>
                <c:pt idx="343">
                  <c:v>-1.23806E-2</c:v>
                </c:pt>
                <c:pt idx="344">
                  <c:v>-1.23816E-2</c:v>
                </c:pt>
                <c:pt idx="345">
                  <c:v>-1.2510800000000001E-2</c:v>
                </c:pt>
                <c:pt idx="346">
                  <c:v>-1.24993E-2</c:v>
                </c:pt>
                <c:pt idx="347">
                  <c:v>-1.26429E-2</c:v>
                </c:pt>
                <c:pt idx="348">
                  <c:v>-1.27125E-2</c:v>
                </c:pt>
                <c:pt idx="349">
                  <c:v>-1.2638999999999999E-2</c:v>
                </c:pt>
                <c:pt idx="350">
                  <c:v>-1.28226E-2</c:v>
                </c:pt>
                <c:pt idx="351">
                  <c:v>-1.29876E-2</c:v>
                </c:pt>
                <c:pt idx="352">
                  <c:v>-1.28913E-2</c:v>
                </c:pt>
                <c:pt idx="353">
                  <c:v>-1.3065800000000001E-2</c:v>
                </c:pt>
                <c:pt idx="354">
                  <c:v>-1.32055E-2</c:v>
                </c:pt>
                <c:pt idx="355">
                  <c:v>-1.3258499999999999E-2</c:v>
                </c:pt>
                <c:pt idx="356">
                  <c:v>-1.3391500000000001E-2</c:v>
                </c:pt>
                <c:pt idx="357">
                  <c:v>-1.3490200000000001E-2</c:v>
                </c:pt>
                <c:pt idx="358">
                  <c:v>-1.35908E-2</c:v>
                </c:pt>
                <c:pt idx="359">
                  <c:v>-1.36886E-2</c:v>
                </c:pt>
                <c:pt idx="360">
                  <c:v>-1.3802500000000001E-2</c:v>
                </c:pt>
                <c:pt idx="361">
                  <c:v>-1.3915500000000001E-2</c:v>
                </c:pt>
                <c:pt idx="362">
                  <c:v>-1.4005200000000001E-2</c:v>
                </c:pt>
                <c:pt idx="363">
                  <c:v>-1.41616E-2</c:v>
                </c:pt>
                <c:pt idx="364">
                  <c:v>-1.4275599999999999E-2</c:v>
                </c:pt>
                <c:pt idx="365">
                  <c:v>-1.4447700000000001E-2</c:v>
                </c:pt>
                <c:pt idx="366">
                  <c:v>-1.45822E-2</c:v>
                </c:pt>
                <c:pt idx="367">
                  <c:v>-1.4629400000000001E-2</c:v>
                </c:pt>
                <c:pt idx="368">
                  <c:v>-1.47452E-2</c:v>
                </c:pt>
                <c:pt idx="369">
                  <c:v>-1.4827699999999999E-2</c:v>
                </c:pt>
                <c:pt idx="370">
                  <c:v>-1.49336E-2</c:v>
                </c:pt>
                <c:pt idx="371">
                  <c:v>-1.50685E-2</c:v>
                </c:pt>
                <c:pt idx="372">
                  <c:v>-1.5153399999999999E-2</c:v>
                </c:pt>
                <c:pt idx="373">
                  <c:v>-1.53017E-2</c:v>
                </c:pt>
                <c:pt idx="374">
                  <c:v>-1.54252E-2</c:v>
                </c:pt>
                <c:pt idx="375">
                  <c:v>-1.5486700000000001E-2</c:v>
                </c:pt>
                <c:pt idx="376">
                  <c:v>-1.54834E-2</c:v>
                </c:pt>
                <c:pt idx="377">
                  <c:v>-1.5701300000000001E-2</c:v>
                </c:pt>
                <c:pt idx="378">
                  <c:v>-1.5682700000000001E-2</c:v>
                </c:pt>
                <c:pt idx="379">
                  <c:v>-1.57804E-2</c:v>
                </c:pt>
                <c:pt idx="380">
                  <c:v>-1.5895800000000002E-2</c:v>
                </c:pt>
                <c:pt idx="381">
                  <c:v>-1.6033599999999999E-2</c:v>
                </c:pt>
                <c:pt idx="382">
                  <c:v>-1.6009300000000001E-2</c:v>
                </c:pt>
                <c:pt idx="383">
                  <c:v>-1.6134300000000001E-2</c:v>
                </c:pt>
                <c:pt idx="384">
                  <c:v>-1.6285899999999999E-2</c:v>
                </c:pt>
                <c:pt idx="385">
                  <c:v>-1.6259699999999998E-2</c:v>
                </c:pt>
                <c:pt idx="386">
                  <c:v>-1.63412E-2</c:v>
                </c:pt>
                <c:pt idx="387">
                  <c:v>-1.64423E-2</c:v>
                </c:pt>
                <c:pt idx="388">
                  <c:v>-1.6536700000000001E-2</c:v>
                </c:pt>
                <c:pt idx="389">
                  <c:v>-1.6567200000000001E-2</c:v>
                </c:pt>
                <c:pt idx="390">
                  <c:v>-1.6601999999999999E-2</c:v>
                </c:pt>
                <c:pt idx="391">
                  <c:v>-1.6681700000000001E-2</c:v>
                </c:pt>
                <c:pt idx="392">
                  <c:v>-1.6725500000000001E-2</c:v>
                </c:pt>
                <c:pt idx="393">
                  <c:v>-1.70493E-2</c:v>
                </c:pt>
                <c:pt idx="394">
                  <c:v>-1.69477E-2</c:v>
                </c:pt>
                <c:pt idx="395">
                  <c:v>-1.7065E-2</c:v>
                </c:pt>
                <c:pt idx="396">
                  <c:v>-1.7073600000000001E-2</c:v>
                </c:pt>
                <c:pt idx="397">
                  <c:v>-1.7074099999999998E-2</c:v>
                </c:pt>
                <c:pt idx="398">
                  <c:v>-1.7105599999999999E-2</c:v>
                </c:pt>
                <c:pt idx="399">
                  <c:v>-1.7333500000000002E-2</c:v>
                </c:pt>
                <c:pt idx="400">
                  <c:v>-1.7265800000000001E-2</c:v>
                </c:pt>
                <c:pt idx="401">
                  <c:v>-1.7404099999999999E-2</c:v>
                </c:pt>
                <c:pt idx="402">
                  <c:v>-1.7402600000000001E-2</c:v>
                </c:pt>
                <c:pt idx="403">
                  <c:v>-1.7463200000000002E-2</c:v>
                </c:pt>
                <c:pt idx="404">
                  <c:v>-1.7559999999999999E-2</c:v>
                </c:pt>
                <c:pt idx="405">
                  <c:v>-1.75529E-2</c:v>
                </c:pt>
                <c:pt idx="406">
                  <c:v>-1.7707299999999999E-2</c:v>
                </c:pt>
                <c:pt idx="407">
                  <c:v>-1.7693500000000001E-2</c:v>
                </c:pt>
                <c:pt idx="408">
                  <c:v>-1.7811299999999999E-2</c:v>
                </c:pt>
                <c:pt idx="409">
                  <c:v>-1.7847499999999999E-2</c:v>
                </c:pt>
                <c:pt idx="410">
                  <c:v>-1.7911400000000001E-2</c:v>
                </c:pt>
                <c:pt idx="411">
                  <c:v>-1.7864700000000001E-2</c:v>
                </c:pt>
                <c:pt idx="412">
                  <c:v>-1.7942400000000001E-2</c:v>
                </c:pt>
                <c:pt idx="413">
                  <c:v>-1.8000100000000002E-2</c:v>
                </c:pt>
                <c:pt idx="414">
                  <c:v>-1.8226599999999999E-2</c:v>
                </c:pt>
                <c:pt idx="415">
                  <c:v>-1.8085E-2</c:v>
                </c:pt>
                <c:pt idx="416">
                  <c:v>-1.8180399999999999E-2</c:v>
                </c:pt>
                <c:pt idx="417">
                  <c:v>-1.8344900000000001E-2</c:v>
                </c:pt>
                <c:pt idx="418">
                  <c:v>-1.8345400000000001E-2</c:v>
                </c:pt>
                <c:pt idx="419">
                  <c:v>-1.8397799999999999E-2</c:v>
                </c:pt>
                <c:pt idx="420">
                  <c:v>-1.8393E-2</c:v>
                </c:pt>
                <c:pt idx="421">
                  <c:v>-1.85460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B98-4A21-BCCC-BCA826E5395F}"/>
            </c:ext>
          </c:extLst>
        </c:ser>
        <c:ser>
          <c:idx val="51"/>
          <c:order val="11"/>
          <c:spPr>
            <a:ln w="9525" cap="rnd">
              <a:solidFill>
                <a:schemeClr val="accent4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5'!$A$2:$A$427</c:f>
              <c:numCache>
                <c:formatCode>General</c:formatCode>
                <c:ptCount val="42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</c:numCache>
            </c:numRef>
          </c:xVal>
          <c:yVal>
            <c:numRef>
              <c:f>'[AMG-R-(-)-N-a-DimethylBenzylAmin.xlsx]Sheet15'!$B$2:$B$492</c:f>
              <c:numCache>
                <c:formatCode>General</c:formatCode>
                <c:ptCount val="491"/>
                <c:pt idx="0">
                  <c:v>-0.38545800000000002</c:v>
                </c:pt>
                <c:pt idx="1">
                  <c:v>-0.21379200000000001</c:v>
                </c:pt>
                <c:pt idx="2">
                  <c:v>0.240872</c:v>
                </c:pt>
                <c:pt idx="3">
                  <c:v>-0.55416299999999996</c:v>
                </c:pt>
                <c:pt idx="4">
                  <c:v>-0.83316199999999996</c:v>
                </c:pt>
                <c:pt idx="5">
                  <c:v>-0.17783599999999999</c:v>
                </c:pt>
                <c:pt idx="6">
                  <c:v>-0.33165699999999998</c:v>
                </c:pt>
                <c:pt idx="7">
                  <c:v>-0.14871000000000001</c:v>
                </c:pt>
                <c:pt idx="8" formatCode="0.00E+00">
                  <c:v>-1.3413400000000001E-2</c:v>
                </c:pt>
                <c:pt idx="9">
                  <c:v>-0.42955399999999999</c:v>
                </c:pt>
                <c:pt idx="10">
                  <c:v>-1.08735</c:v>
                </c:pt>
                <c:pt idx="11">
                  <c:v>-0.30370900000000001</c:v>
                </c:pt>
                <c:pt idx="12">
                  <c:v>-0.54047199999999995</c:v>
                </c:pt>
                <c:pt idx="13">
                  <c:v>-0.42036499999999999</c:v>
                </c:pt>
                <c:pt idx="14">
                  <c:v>0.39217800000000003</c:v>
                </c:pt>
                <c:pt idx="15">
                  <c:v>-0.55945699999999998</c:v>
                </c:pt>
                <c:pt idx="16">
                  <c:v>-0.33051000000000003</c:v>
                </c:pt>
                <c:pt idx="17">
                  <c:v>-0.58507600000000004</c:v>
                </c:pt>
                <c:pt idx="18">
                  <c:v>-1.0914299999999999</c:v>
                </c:pt>
                <c:pt idx="19">
                  <c:v>-0.25696400000000003</c:v>
                </c:pt>
                <c:pt idx="20" formatCode="0.00E+00">
                  <c:v>1.1080700000000001E-2</c:v>
                </c:pt>
                <c:pt idx="21" formatCode="0.00E+00">
                  <c:v>-1.25165E-2</c:v>
                </c:pt>
                <c:pt idx="22" formatCode="0.00E+00">
                  <c:v>2.63596E-2</c:v>
                </c:pt>
                <c:pt idx="23">
                  <c:v>-0.70142700000000002</c:v>
                </c:pt>
                <c:pt idx="24">
                  <c:v>0.12493799999999999</c:v>
                </c:pt>
                <c:pt idx="25">
                  <c:v>-0.32156099999999999</c:v>
                </c:pt>
                <c:pt idx="26">
                  <c:v>-0.65881900000000004</c:v>
                </c:pt>
                <c:pt idx="27">
                  <c:v>-0.33344699999999999</c:v>
                </c:pt>
                <c:pt idx="28">
                  <c:v>0.27182000000000001</c:v>
                </c:pt>
                <c:pt idx="29">
                  <c:v>-0.214506</c:v>
                </c:pt>
                <c:pt idx="30">
                  <c:v>0.21832799999999999</c:v>
                </c:pt>
                <c:pt idx="31">
                  <c:v>-0.67352500000000004</c:v>
                </c:pt>
                <c:pt idx="32">
                  <c:v>-0.12598000000000001</c:v>
                </c:pt>
                <c:pt idx="33">
                  <c:v>-0.53734899999999997</c:v>
                </c:pt>
                <c:pt idx="34">
                  <c:v>-0.87860499999999997</c:v>
                </c:pt>
                <c:pt idx="35">
                  <c:v>-0.42230800000000002</c:v>
                </c:pt>
                <c:pt idx="36">
                  <c:v>-0.78088599999999997</c:v>
                </c:pt>
                <c:pt idx="37">
                  <c:v>-0.21806</c:v>
                </c:pt>
                <c:pt idx="38">
                  <c:v>-0.57008700000000001</c:v>
                </c:pt>
                <c:pt idx="39">
                  <c:v>-0.27132800000000001</c:v>
                </c:pt>
                <c:pt idx="40">
                  <c:v>-0.45825399999999999</c:v>
                </c:pt>
                <c:pt idx="41">
                  <c:v>-0.15932099999999999</c:v>
                </c:pt>
                <c:pt idx="42">
                  <c:v>0.90237900000000004</c:v>
                </c:pt>
                <c:pt idx="43">
                  <c:v>-0.25370599999999999</c:v>
                </c:pt>
                <c:pt idx="44">
                  <c:v>-0.31434600000000001</c:v>
                </c:pt>
                <c:pt idx="45">
                  <c:v>-0.502332</c:v>
                </c:pt>
                <c:pt idx="46">
                  <c:v>-0.99129100000000003</c:v>
                </c:pt>
                <c:pt idx="47">
                  <c:v>0.22523599999999999</c:v>
                </c:pt>
                <c:pt idx="48">
                  <c:v>0.18121899999999999</c:v>
                </c:pt>
                <c:pt idx="49">
                  <c:v>-0.17541799999999999</c:v>
                </c:pt>
                <c:pt idx="50">
                  <c:v>0.70737799999999995</c:v>
                </c:pt>
                <c:pt idx="51">
                  <c:v>0.102314</c:v>
                </c:pt>
                <c:pt idx="52">
                  <c:v>0.551091</c:v>
                </c:pt>
                <c:pt idx="53">
                  <c:v>-1.07222</c:v>
                </c:pt>
                <c:pt idx="54">
                  <c:v>0.73159700000000005</c:v>
                </c:pt>
                <c:pt idx="55" formatCode="0.00E+00">
                  <c:v>-8.34651E-2</c:v>
                </c:pt>
                <c:pt idx="56" formatCode="0.00E+00">
                  <c:v>-4.5999499999999999E-2</c:v>
                </c:pt>
                <c:pt idx="57">
                  <c:v>-0.110594</c:v>
                </c:pt>
                <c:pt idx="58">
                  <c:v>0.26755099999999998</c:v>
                </c:pt>
                <c:pt idx="59">
                  <c:v>-0.74347600000000003</c:v>
                </c:pt>
                <c:pt idx="60">
                  <c:v>0.61282400000000004</c:v>
                </c:pt>
                <c:pt idx="61">
                  <c:v>0.10104200000000001</c:v>
                </c:pt>
                <c:pt idx="62">
                  <c:v>0.12973000000000001</c:v>
                </c:pt>
                <c:pt idx="63" formatCode="0.00E+00">
                  <c:v>-1.7743100000000001E-2</c:v>
                </c:pt>
                <c:pt idx="64">
                  <c:v>0.13053400000000001</c:v>
                </c:pt>
                <c:pt idx="65">
                  <c:v>0.18122199999999999</c:v>
                </c:pt>
                <c:pt idx="66">
                  <c:v>-0.92244099999999996</c:v>
                </c:pt>
                <c:pt idx="67">
                  <c:v>0.60038499999999995</c:v>
                </c:pt>
                <c:pt idx="68">
                  <c:v>1.2357400000000001</c:v>
                </c:pt>
                <c:pt idx="69">
                  <c:v>0.89864999999999995</c:v>
                </c:pt>
                <c:pt idx="70">
                  <c:v>0.78959699999999999</c:v>
                </c:pt>
                <c:pt idx="71">
                  <c:v>0.83378600000000003</c:v>
                </c:pt>
                <c:pt idx="72">
                  <c:v>0.89275000000000004</c:v>
                </c:pt>
                <c:pt idx="73">
                  <c:v>0.86426700000000001</c:v>
                </c:pt>
                <c:pt idx="74">
                  <c:v>0.94824900000000001</c:v>
                </c:pt>
                <c:pt idx="75">
                  <c:v>0.81414699999999995</c:v>
                </c:pt>
                <c:pt idx="76">
                  <c:v>0.81023299999999998</c:v>
                </c:pt>
                <c:pt idx="77">
                  <c:v>0.84745199999999998</c:v>
                </c:pt>
                <c:pt idx="78">
                  <c:v>0.81377299999999997</c:v>
                </c:pt>
                <c:pt idx="79">
                  <c:v>0.80696999999999997</c:v>
                </c:pt>
                <c:pt idx="80">
                  <c:v>0.77815800000000002</c:v>
                </c:pt>
                <c:pt idx="81">
                  <c:v>0.79897899999999999</c:v>
                </c:pt>
                <c:pt idx="82">
                  <c:v>0.77873300000000001</c:v>
                </c:pt>
                <c:pt idx="83">
                  <c:v>0.78027800000000003</c:v>
                </c:pt>
                <c:pt idx="84">
                  <c:v>0.80332899999999996</c:v>
                </c:pt>
                <c:pt idx="85">
                  <c:v>0.771976</c:v>
                </c:pt>
                <c:pt idx="86">
                  <c:v>0.81291199999999997</c:v>
                </c:pt>
                <c:pt idx="87">
                  <c:v>0.78764299999999998</c:v>
                </c:pt>
                <c:pt idx="88">
                  <c:v>0.78005999999999998</c:v>
                </c:pt>
                <c:pt idx="89">
                  <c:v>0.77720900000000004</c:v>
                </c:pt>
                <c:pt idx="90">
                  <c:v>0.79069100000000003</c:v>
                </c:pt>
                <c:pt idx="91">
                  <c:v>0.767343</c:v>
                </c:pt>
                <c:pt idx="92">
                  <c:v>0.782864</c:v>
                </c:pt>
                <c:pt idx="93">
                  <c:v>0.78127500000000005</c:v>
                </c:pt>
                <c:pt idx="94">
                  <c:v>0.78936499999999998</c:v>
                </c:pt>
                <c:pt idx="95">
                  <c:v>0.77882700000000005</c:v>
                </c:pt>
                <c:pt idx="96">
                  <c:v>0.76471500000000003</c:v>
                </c:pt>
                <c:pt idx="97">
                  <c:v>0.76863099999999995</c:v>
                </c:pt>
                <c:pt idx="98">
                  <c:v>0.74815399999999999</c:v>
                </c:pt>
                <c:pt idx="99">
                  <c:v>0.750386</c:v>
                </c:pt>
                <c:pt idx="100">
                  <c:v>0.74091799999999997</c:v>
                </c:pt>
                <c:pt idx="101">
                  <c:v>0.726549</c:v>
                </c:pt>
                <c:pt idx="102">
                  <c:v>0.72676099999999999</c:v>
                </c:pt>
                <c:pt idx="103">
                  <c:v>0.70812399999999998</c:v>
                </c:pt>
                <c:pt idx="104">
                  <c:v>0.709121</c:v>
                </c:pt>
                <c:pt idx="105">
                  <c:v>0.70611400000000002</c:v>
                </c:pt>
                <c:pt idx="106">
                  <c:v>0.70249200000000001</c:v>
                </c:pt>
                <c:pt idx="107">
                  <c:v>0.70730599999999999</c:v>
                </c:pt>
                <c:pt idx="108">
                  <c:v>0.70773699999999995</c:v>
                </c:pt>
                <c:pt idx="109">
                  <c:v>0.72013300000000002</c:v>
                </c:pt>
                <c:pt idx="110">
                  <c:v>0.72331900000000005</c:v>
                </c:pt>
                <c:pt idx="111">
                  <c:v>0.73300299999999996</c:v>
                </c:pt>
                <c:pt idx="112">
                  <c:v>0.74408200000000002</c:v>
                </c:pt>
                <c:pt idx="113">
                  <c:v>0.74606899999999998</c:v>
                </c:pt>
                <c:pt idx="114">
                  <c:v>0.76230100000000001</c:v>
                </c:pt>
                <c:pt idx="115">
                  <c:v>0.762625</c:v>
                </c:pt>
                <c:pt idx="116">
                  <c:v>0.78238099999999999</c:v>
                </c:pt>
                <c:pt idx="117">
                  <c:v>0.78738699999999995</c:v>
                </c:pt>
                <c:pt idx="118">
                  <c:v>0.79048099999999999</c:v>
                </c:pt>
                <c:pt idx="119">
                  <c:v>0.81042199999999998</c:v>
                </c:pt>
                <c:pt idx="120">
                  <c:v>0.80694100000000002</c:v>
                </c:pt>
                <c:pt idx="121">
                  <c:v>0.81208999999999998</c:v>
                </c:pt>
                <c:pt idx="122">
                  <c:v>0.81501999999999997</c:v>
                </c:pt>
                <c:pt idx="123">
                  <c:v>0.81517099999999998</c:v>
                </c:pt>
                <c:pt idx="124">
                  <c:v>0.81575299999999995</c:v>
                </c:pt>
                <c:pt idx="125">
                  <c:v>0.81880799999999998</c:v>
                </c:pt>
                <c:pt idx="126">
                  <c:v>0.81568700000000005</c:v>
                </c:pt>
                <c:pt idx="127">
                  <c:v>0.81702900000000001</c:v>
                </c:pt>
                <c:pt idx="128">
                  <c:v>0.81057999999999997</c:v>
                </c:pt>
                <c:pt idx="129">
                  <c:v>0.80783499999999997</c:v>
                </c:pt>
                <c:pt idx="130">
                  <c:v>0.80285600000000001</c:v>
                </c:pt>
                <c:pt idx="131">
                  <c:v>0.79317400000000005</c:v>
                </c:pt>
                <c:pt idx="132">
                  <c:v>0.78718299999999997</c:v>
                </c:pt>
                <c:pt idx="133">
                  <c:v>0.77574299999999996</c:v>
                </c:pt>
                <c:pt idx="134">
                  <c:v>0.76246800000000003</c:v>
                </c:pt>
                <c:pt idx="135">
                  <c:v>0.75026400000000004</c:v>
                </c:pt>
                <c:pt idx="136">
                  <c:v>0.73414199999999996</c:v>
                </c:pt>
                <c:pt idx="137">
                  <c:v>0.71810499999999999</c:v>
                </c:pt>
                <c:pt idx="138">
                  <c:v>0.69989599999999996</c:v>
                </c:pt>
                <c:pt idx="139">
                  <c:v>0.68585799999999997</c:v>
                </c:pt>
                <c:pt idx="140">
                  <c:v>0.66797099999999998</c:v>
                </c:pt>
                <c:pt idx="141">
                  <c:v>0.650034</c:v>
                </c:pt>
                <c:pt idx="142">
                  <c:v>0.63246100000000005</c:v>
                </c:pt>
                <c:pt idx="143">
                  <c:v>0.61104599999999998</c:v>
                </c:pt>
                <c:pt idx="144">
                  <c:v>0.59341699999999997</c:v>
                </c:pt>
                <c:pt idx="145">
                  <c:v>0.57146699999999995</c:v>
                </c:pt>
                <c:pt idx="146">
                  <c:v>0.55098100000000005</c:v>
                </c:pt>
                <c:pt idx="147">
                  <c:v>0.529026</c:v>
                </c:pt>
                <c:pt idx="148">
                  <c:v>0.50584600000000002</c:v>
                </c:pt>
                <c:pt idx="149">
                  <c:v>0.48328399999999999</c:v>
                </c:pt>
                <c:pt idx="150">
                  <c:v>0.46063399999999999</c:v>
                </c:pt>
                <c:pt idx="151">
                  <c:v>0.43794699999999998</c:v>
                </c:pt>
                <c:pt idx="152">
                  <c:v>0.415161</c:v>
                </c:pt>
                <c:pt idx="153">
                  <c:v>0.39399400000000001</c:v>
                </c:pt>
                <c:pt idx="154">
                  <c:v>0.37160500000000002</c:v>
                </c:pt>
                <c:pt idx="155">
                  <c:v>0.350601</c:v>
                </c:pt>
                <c:pt idx="156">
                  <c:v>0.32978200000000002</c:v>
                </c:pt>
                <c:pt idx="157">
                  <c:v>0.30936799999999998</c:v>
                </c:pt>
                <c:pt idx="158">
                  <c:v>0.288271</c:v>
                </c:pt>
                <c:pt idx="159">
                  <c:v>0.268542</c:v>
                </c:pt>
                <c:pt idx="160">
                  <c:v>0.24878900000000001</c:v>
                </c:pt>
                <c:pt idx="161">
                  <c:v>0.228988</c:v>
                </c:pt>
                <c:pt idx="162">
                  <c:v>0.21160000000000001</c:v>
                </c:pt>
                <c:pt idx="163">
                  <c:v>0.19445599999999999</c:v>
                </c:pt>
                <c:pt idx="164">
                  <c:v>0.17897199999999999</c:v>
                </c:pt>
                <c:pt idx="165">
                  <c:v>0.164772</c:v>
                </c:pt>
                <c:pt idx="166">
                  <c:v>0.15157999999999999</c:v>
                </c:pt>
                <c:pt idx="167">
                  <c:v>0.14235400000000001</c:v>
                </c:pt>
                <c:pt idx="168">
                  <c:v>0.132993</c:v>
                </c:pt>
                <c:pt idx="169">
                  <c:v>0.126637</c:v>
                </c:pt>
                <c:pt idx="170">
                  <c:v>0.122188</c:v>
                </c:pt>
                <c:pt idx="171">
                  <c:v>0.11819200000000001</c:v>
                </c:pt>
                <c:pt idx="172">
                  <c:v>0.11387799999999999</c:v>
                </c:pt>
                <c:pt idx="173">
                  <c:v>0.105418</c:v>
                </c:pt>
                <c:pt idx="174" formatCode="0.00E+00">
                  <c:v>9.4926800000000006E-2</c:v>
                </c:pt>
                <c:pt idx="175" formatCode="0.00E+00">
                  <c:v>8.4847900000000004E-2</c:v>
                </c:pt>
                <c:pt idx="176" formatCode="0.00E+00">
                  <c:v>7.6895199999999997E-2</c:v>
                </c:pt>
                <c:pt idx="177" formatCode="0.00E+00">
                  <c:v>7.2365299999999994E-2</c:v>
                </c:pt>
                <c:pt idx="178" formatCode="0.00E+00">
                  <c:v>7.0269100000000001E-2</c:v>
                </c:pt>
                <c:pt idx="179" formatCode="0.00E+00">
                  <c:v>6.8544900000000006E-2</c:v>
                </c:pt>
                <c:pt idx="180" formatCode="0.00E+00">
                  <c:v>6.7413799999999996E-2</c:v>
                </c:pt>
                <c:pt idx="181" formatCode="0.00E+00">
                  <c:v>6.5200300000000003E-2</c:v>
                </c:pt>
                <c:pt idx="182" formatCode="0.00E+00">
                  <c:v>6.3337299999999999E-2</c:v>
                </c:pt>
                <c:pt idx="183" formatCode="0.00E+00">
                  <c:v>6.0689E-2</c:v>
                </c:pt>
                <c:pt idx="184" formatCode="0.00E+00">
                  <c:v>5.8728700000000002E-2</c:v>
                </c:pt>
                <c:pt idx="185" formatCode="0.00E+00">
                  <c:v>5.7104099999999998E-2</c:v>
                </c:pt>
                <c:pt idx="186" formatCode="0.00E+00">
                  <c:v>5.5094200000000003E-2</c:v>
                </c:pt>
                <c:pt idx="187" formatCode="0.00E+00">
                  <c:v>5.3202600000000003E-2</c:v>
                </c:pt>
                <c:pt idx="188" formatCode="0.00E+00">
                  <c:v>5.2081099999999998E-2</c:v>
                </c:pt>
                <c:pt idx="189" formatCode="0.00E+00">
                  <c:v>5.0472299999999998E-2</c:v>
                </c:pt>
                <c:pt idx="190" formatCode="0.00E+00">
                  <c:v>4.9928699999999999E-2</c:v>
                </c:pt>
                <c:pt idx="191" formatCode="0.00E+00">
                  <c:v>4.8772799999999998E-2</c:v>
                </c:pt>
                <c:pt idx="192" formatCode="0.00E+00">
                  <c:v>4.8581600000000003E-2</c:v>
                </c:pt>
                <c:pt idx="193" formatCode="0.00E+00">
                  <c:v>4.7758599999999998E-2</c:v>
                </c:pt>
                <c:pt idx="194" formatCode="0.00E+00">
                  <c:v>4.6759099999999998E-2</c:v>
                </c:pt>
                <c:pt idx="195" formatCode="0.00E+00">
                  <c:v>4.6485400000000003E-2</c:v>
                </c:pt>
                <c:pt idx="196" formatCode="0.00E+00">
                  <c:v>4.5937499999999999E-2</c:v>
                </c:pt>
                <c:pt idx="197" formatCode="0.00E+00">
                  <c:v>4.5058300000000003E-2</c:v>
                </c:pt>
                <c:pt idx="198" formatCode="0.00E+00">
                  <c:v>4.4467E-2</c:v>
                </c:pt>
                <c:pt idx="199" formatCode="0.00E+00">
                  <c:v>4.3613899999999997E-2</c:v>
                </c:pt>
                <c:pt idx="200" formatCode="0.00E+00">
                  <c:v>4.3485200000000002E-2</c:v>
                </c:pt>
                <c:pt idx="201" formatCode="0.00E+00">
                  <c:v>4.2714099999999998E-2</c:v>
                </c:pt>
                <c:pt idx="202" formatCode="0.00E+00">
                  <c:v>4.1997399999999997E-2</c:v>
                </c:pt>
                <c:pt idx="203" formatCode="0.00E+00">
                  <c:v>4.2077499999999997E-2</c:v>
                </c:pt>
                <c:pt idx="204" formatCode="0.00E+00">
                  <c:v>4.1441400000000003E-2</c:v>
                </c:pt>
                <c:pt idx="205" formatCode="0.00E+00">
                  <c:v>4.1069500000000002E-2</c:v>
                </c:pt>
                <c:pt idx="206" formatCode="0.00E+00">
                  <c:v>4.05545E-2</c:v>
                </c:pt>
                <c:pt idx="207" formatCode="0.00E+00">
                  <c:v>3.9926999999999997E-2</c:v>
                </c:pt>
                <c:pt idx="208" formatCode="0.00E+00">
                  <c:v>4.0095800000000001E-2</c:v>
                </c:pt>
                <c:pt idx="209" formatCode="0.00E+00">
                  <c:v>3.9496400000000001E-2</c:v>
                </c:pt>
                <c:pt idx="210" formatCode="0.00E+00">
                  <c:v>3.9697200000000002E-2</c:v>
                </c:pt>
                <c:pt idx="211" formatCode="0.00E+00">
                  <c:v>3.87821E-2</c:v>
                </c:pt>
                <c:pt idx="212" formatCode="0.00E+00">
                  <c:v>3.8773500000000002E-2</c:v>
                </c:pt>
                <c:pt idx="213" formatCode="0.00E+00">
                  <c:v>3.8284800000000001E-2</c:v>
                </c:pt>
                <c:pt idx="214" formatCode="0.00E+00">
                  <c:v>3.7965800000000001E-2</c:v>
                </c:pt>
                <c:pt idx="215" formatCode="0.00E+00">
                  <c:v>3.7510399999999999E-2</c:v>
                </c:pt>
                <c:pt idx="216" formatCode="0.00E+00">
                  <c:v>3.7932399999999998E-2</c:v>
                </c:pt>
                <c:pt idx="217" formatCode="0.00E+00">
                  <c:v>3.65534E-2</c:v>
                </c:pt>
                <c:pt idx="218" formatCode="0.00E+00">
                  <c:v>3.61538E-2</c:v>
                </c:pt>
                <c:pt idx="219" formatCode="0.00E+00">
                  <c:v>3.57332E-2</c:v>
                </c:pt>
                <c:pt idx="220" formatCode="0.00E+00">
                  <c:v>3.5609200000000001E-2</c:v>
                </c:pt>
                <c:pt idx="221" formatCode="0.00E+00">
                  <c:v>3.50614E-2</c:v>
                </c:pt>
                <c:pt idx="222" formatCode="0.00E+00">
                  <c:v>3.4404299999999999E-2</c:v>
                </c:pt>
                <c:pt idx="223" formatCode="0.00E+00">
                  <c:v>3.4764799999999998E-2</c:v>
                </c:pt>
                <c:pt idx="224" formatCode="0.00E+00">
                  <c:v>3.32193E-2</c:v>
                </c:pt>
                <c:pt idx="225" formatCode="0.00E+00">
                  <c:v>3.3485899999999999E-2</c:v>
                </c:pt>
                <c:pt idx="226" formatCode="0.00E+00">
                  <c:v>3.2606099999999999E-2</c:v>
                </c:pt>
                <c:pt idx="227" formatCode="0.00E+00">
                  <c:v>3.2348200000000001E-2</c:v>
                </c:pt>
                <c:pt idx="228" formatCode="0.00E+00">
                  <c:v>3.1780200000000002E-2</c:v>
                </c:pt>
                <c:pt idx="229" formatCode="0.00E+00">
                  <c:v>3.0654000000000001E-2</c:v>
                </c:pt>
                <c:pt idx="230" formatCode="0.00E+00">
                  <c:v>3.11279E-2</c:v>
                </c:pt>
                <c:pt idx="231" formatCode="0.00E+00">
                  <c:v>3.0229599999999999E-2</c:v>
                </c:pt>
                <c:pt idx="232" formatCode="0.00E+00">
                  <c:v>2.9466200000000001E-2</c:v>
                </c:pt>
                <c:pt idx="233" formatCode="0.00E+00">
                  <c:v>2.94027E-2</c:v>
                </c:pt>
                <c:pt idx="234" formatCode="0.00E+00">
                  <c:v>2.8206800000000001E-2</c:v>
                </c:pt>
                <c:pt idx="235" formatCode="0.00E+00">
                  <c:v>2.7743299999999999E-2</c:v>
                </c:pt>
                <c:pt idx="236" formatCode="0.00E+00">
                  <c:v>2.6920300000000001E-2</c:v>
                </c:pt>
                <c:pt idx="237" formatCode="0.00E+00">
                  <c:v>2.7183100000000002E-2</c:v>
                </c:pt>
                <c:pt idx="238" formatCode="0.00E+00">
                  <c:v>2.6012400000000001E-2</c:v>
                </c:pt>
                <c:pt idx="239" formatCode="0.00E+00">
                  <c:v>2.5600000000000001E-2</c:v>
                </c:pt>
                <c:pt idx="240" formatCode="0.00E+00">
                  <c:v>2.51217E-2</c:v>
                </c:pt>
                <c:pt idx="241" formatCode="0.00E+00">
                  <c:v>2.4284400000000001E-2</c:v>
                </c:pt>
                <c:pt idx="242" formatCode="0.00E+00">
                  <c:v>2.3503300000000001E-2</c:v>
                </c:pt>
                <c:pt idx="243" formatCode="0.00E+00">
                  <c:v>2.2933499999999999E-2</c:v>
                </c:pt>
                <c:pt idx="244" formatCode="0.00E+00">
                  <c:v>2.2435699999999999E-2</c:v>
                </c:pt>
                <c:pt idx="245" formatCode="0.00E+00">
                  <c:v>2.1132499999999999E-2</c:v>
                </c:pt>
                <c:pt idx="246" formatCode="0.00E+00">
                  <c:v>2.0787699999999999E-2</c:v>
                </c:pt>
                <c:pt idx="247" formatCode="0.00E+00">
                  <c:v>1.9861199999999999E-2</c:v>
                </c:pt>
                <c:pt idx="248" formatCode="0.00E+00">
                  <c:v>1.9413E-2</c:v>
                </c:pt>
                <c:pt idx="249" formatCode="0.00E+00">
                  <c:v>1.8519899999999999E-2</c:v>
                </c:pt>
                <c:pt idx="250" formatCode="0.00E+00">
                  <c:v>1.7762199999999999E-2</c:v>
                </c:pt>
                <c:pt idx="251" formatCode="0.00E+00">
                  <c:v>1.7590999999999999E-2</c:v>
                </c:pt>
                <c:pt idx="252" formatCode="0.00E+00">
                  <c:v>1.6490500000000002E-2</c:v>
                </c:pt>
                <c:pt idx="253" formatCode="0.00E+00">
                  <c:v>1.54185E-2</c:v>
                </c:pt>
                <c:pt idx="254" formatCode="0.00E+00">
                  <c:v>1.4796699999999999E-2</c:v>
                </c:pt>
                <c:pt idx="255" formatCode="0.00E+00">
                  <c:v>1.4294599999999999E-2</c:v>
                </c:pt>
                <c:pt idx="256" formatCode="0.00E+00">
                  <c:v>1.3461600000000001E-2</c:v>
                </c:pt>
                <c:pt idx="257" formatCode="0.00E+00">
                  <c:v>1.2693400000000001E-2</c:v>
                </c:pt>
                <c:pt idx="258" formatCode="0.00E+00">
                  <c:v>1.21031E-2</c:v>
                </c:pt>
                <c:pt idx="259" formatCode="0.00E+00">
                  <c:v>1.14317E-2</c:v>
                </c:pt>
                <c:pt idx="260" formatCode="0.00E+00">
                  <c:v>1.0777999999999999E-2</c:v>
                </c:pt>
                <c:pt idx="261" formatCode="0.00E+00">
                  <c:v>1.00021E-2</c:v>
                </c:pt>
                <c:pt idx="262" formatCode="0.00E+00">
                  <c:v>9.3646000000000007E-3</c:v>
                </c:pt>
                <c:pt idx="263" formatCode="0.00E+00">
                  <c:v>8.7075199999999998E-3</c:v>
                </c:pt>
                <c:pt idx="264" formatCode="0.00E+00">
                  <c:v>8.2387899999999993E-3</c:v>
                </c:pt>
                <c:pt idx="265" formatCode="0.00E+00">
                  <c:v>7.5001699999999996E-3</c:v>
                </c:pt>
                <c:pt idx="266" formatCode="0.00E+00">
                  <c:v>6.9117500000000004E-3</c:v>
                </c:pt>
                <c:pt idx="267" formatCode="0.00E+00">
                  <c:v>6.3986800000000003E-3</c:v>
                </c:pt>
                <c:pt idx="268" formatCode="0.00E+00">
                  <c:v>5.6138000000000004E-3</c:v>
                </c:pt>
                <c:pt idx="269" formatCode="0.00E+00">
                  <c:v>4.89998E-3</c:v>
                </c:pt>
                <c:pt idx="270" formatCode="0.00E+00">
                  <c:v>4.2853400000000003E-3</c:v>
                </c:pt>
                <c:pt idx="271" formatCode="0.00E+00">
                  <c:v>3.7088400000000001E-3</c:v>
                </c:pt>
                <c:pt idx="272" formatCode="0.00E+00">
                  <c:v>3.25918E-3</c:v>
                </c:pt>
                <c:pt idx="273" formatCode="0.00E+00">
                  <c:v>3.2892199999999998E-3</c:v>
                </c:pt>
                <c:pt idx="274" formatCode="0.00E+00">
                  <c:v>1.91307E-3</c:v>
                </c:pt>
                <c:pt idx="275" formatCode="0.00E+00">
                  <c:v>1.72663E-3</c:v>
                </c:pt>
                <c:pt idx="276" formatCode="0.00E+00">
                  <c:v>1.1258100000000001E-3</c:v>
                </c:pt>
                <c:pt idx="277" formatCode="0.00E+00">
                  <c:v>6.1893500000000004E-4</c:v>
                </c:pt>
                <c:pt idx="278" formatCode="0.00E+00">
                  <c:v>3.1995800000000002E-4</c:v>
                </c:pt>
                <c:pt idx="279" formatCode="0.00E+00">
                  <c:v>-2.2554399999999999E-4</c:v>
                </c:pt>
                <c:pt idx="280" formatCode="0.00E+00">
                  <c:v>-5.5408499999999995E-4</c:v>
                </c:pt>
                <c:pt idx="281" formatCode="0.00E+00">
                  <c:v>-9.8323799999999999E-4</c:v>
                </c:pt>
                <c:pt idx="282" formatCode="0.00E+00">
                  <c:v>-1.40047E-3</c:v>
                </c:pt>
                <c:pt idx="283" formatCode="0.00E+00">
                  <c:v>-1.89543E-3</c:v>
                </c:pt>
                <c:pt idx="284" formatCode="0.00E+00">
                  <c:v>-2.1109599999999998E-3</c:v>
                </c:pt>
                <c:pt idx="285" formatCode="0.00E+00">
                  <c:v>-2.3846599999999998E-3</c:v>
                </c:pt>
                <c:pt idx="286" formatCode="0.00E+00">
                  <c:v>-2.95591E-3</c:v>
                </c:pt>
                <c:pt idx="287" formatCode="0.00E+00">
                  <c:v>-3.0455600000000001E-3</c:v>
                </c:pt>
                <c:pt idx="288" formatCode="0.00E+00">
                  <c:v>-3.4275099999999999E-3</c:v>
                </c:pt>
                <c:pt idx="289" formatCode="0.00E+00">
                  <c:v>-3.8447400000000001E-3</c:v>
                </c:pt>
                <c:pt idx="290" formatCode="0.00E+00">
                  <c:v>-4.0440600000000004E-3</c:v>
                </c:pt>
                <c:pt idx="291" formatCode="0.00E+00">
                  <c:v>-4.3492299999999999E-3</c:v>
                </c:pt>
                <c:pt idx="292" formatCode="0.00E+00">
                  <c:v>-4.7693299999999996E-3</c:v>
                </c:pt>
                <c:pt idx="293" formatCode="0.00E+00">
                  <c:v>-4.8732799999999998E-3</c:v>
                </c:pt>
                <c:pt idx="294" formatCode="0.00E+00">
                  <c:v>-5.1703499999999998E-3</c:v>
                </c:pt>
                <c:pt idx="295" formatCode="0.00E+00">
                  <c:v>-4.88186E-3</c:v>
                </c:pt>
                <c:pt idx="296" formatCode="0.00E+00">
                  <c:v>-5.3753899999999999E-3</c:v>
                </c:pt>
                <c:pt idx="297" formatCode="0.00E+00">
                  <c:v>-6.4101200000000001E-3</c:v>
                </c:pt>
                <c:pt idx="298" formatCode="0.00E+00">
                  <c:v>-6.4253799999999996E-3</c:v>
                </c:pt>
                <c:pt idx="299" formatCode="0.00E+00">
                  <c:v>-6.3371699999999996E-3</c:v>
                </c:pt>
                <c:pt idx="300" formatCode="0.00E+00">
                  <c:v>-6.4592399999999998E-3</c:v>
                </c:pt>
                <c:pt idx="301" formatCode="0.00E+00">
                  <c:v>-6.7377100000000001E-3</c:v>
                </c:pt>
                <c:pt idx="302" formatCode="0.00E+00">
                  <c:v>-6.8225899999999999E-3</c:v>
                </c:pt>
                <c:pt idx="303" formatCode="0.00E+00">
                  <c:v>-6.8917300000000004E-3</c:v>
                </c:pt>
                <c:pt idx="304" formatCode="0.00E+00">
                  <c:v>-7.4152899999999997E-3</c:v>
                </c:pt>
                <c:pt idx="305" formatCode="0.00E+00">
                  <c:v>-7.4429500000000003E-3</c:v>
                </c:pt>
                <c:pt idx="306" formatCode="0.00E+00">
                  <c:v>-7.42197E-3</c:v>
                </c:pt>
                <c:pt idx="307" formatCode="0.00E+00">
                  <c:v>-7.5397499999999996E-3</c:v>
                </c:pt>
                <c:pt idx="308" formatCode="0.00E+00">
                  <c:v>-7.8601799999999996E-3</c:v>
                </c:pt>
                <c:pt idx="309" formatCode="0.00E+00">
                  <c:v>-7.9173999999999998E-3</c:v>
                </c:pt>
                <c:pt idx="310" formatCode="0.00E+00">
                  <c:v>-8.0394699999999999E-3</c:v>
                </c:pt>
                <c:pt idx="311" formatCode="0.00E+00">
                  <c:v>-7.9903600000000002E-3</c:v>
                </c:pt>
                <c:pt idx="312" formatCode="0.00E+00">
                  <c:v>-8.3880399999999994E-3</c:v>
                </c:pt>
                <c:pt idx="313" formatCode="0.00E+00">
                  <c:v>-8.35609E-3</c:v>
                </c:pt>
                <c:pt idx="314" formatCode="0.00E+00">
                  <c:v>-8.5043900000000006E-3</c:v>
                </c:pt>
                <c:pt idx="315" formatCode="0.00E+00">
                  <c:v>-8.4981899999999992E-3</c:v>
                </c:pt>
                <c:pt idx="316" formatCode="0.00E+00">
                  <c:v>-8.5487400000000009E-3</c:v>
                </c:pt>
                <c:pt idx="317" formatCode="0.00E+00">
                  <c:v>-8.7294599999999997E-3</c:v>
                </c:pt>
                <c:pt idx="318" formatCode="0.00E+00">
                  <c:v>-8.8696499999999998E-3</c:v>
                </c:pt>
                <c:pt idx="319" formatCode="0.00E+00">
                  <c:v>-8.9750300000000002E-3</c:v>
                </c:pt>
                <c:pt idx="320" formatCode="0.00E+00">
                  <c:v>-8.9764600000000003E-3</c:v>
                </c:pt>
                <c:pt idx="321" formatCode="0.00E+00">
                  <c:v>-9.0498899999999997E-3</c:v>
                </c:pt>
                <c:pt idx="322" formatCode="0.00E+00">
                  <c:v>-9.0894700000000005E-3</c:v>
                </c:pt>
                <c:pt idx="323" formatCode="0.00E+00">
                  <c:v>-9.2544600000000008E-3</c:v>
                </c:pt>
                <c:pt idx="324" formatCode="0.00E+00">
                  <c:v>-9.2110600000000001E-3</c:v>
                </c:pt>
                <c:pt idx="325" formatCode="0.00E+00">
                  <c:v>-9.2782999999999997E-3</c:v>
                </c:pt>
                <c:pt idx="326" formatCode="0.00E+00">
                  <c:v>-9.2358600000000003E-3</c:v>
                </c:pt>
                <c:pt idx="327" formatCode="0.00E+00">
                  <c:v>-9.5214800000000006E-3</c:v>
                </c:pt>
                <c:pt idx="328" formatCode="0.00E+00">
                  <c:v>-9.5381700000000003E-3</c:v>
                </c:pt>
                <c:pt idx="329" formatCode="0.00E+00">
                  <c:v>-9.5033600000000006E-3</c:v>
                </c:pt>
                <c:pt idx="330" formatCode="0.00E+00">
                  <c:v>-9.5901500000000004E-3</c:v>
                </c:pt>
                <c:pt idx="331" formatCode="0.00E+00">
                  <c:v>-9.7141299999999996E-3</c:v>
                </c:pt>
                <c:pt idx="332" formatCode="0.00E+00">
                  <c:v>-9.7889899999999992E-3</c:v>
                </c:pt>
                <c:pt idx="333" formatCode="0.00E+00">
                  <c:v>-9.7627600000000005E-3</c:v>
                </c:pt>
                <c:pt idx="334" formatCode="0.00E+00">
                  <c:v>-9.8729100000000004E-3</c:v>
                </c:pt>
                <c:pt idx="335" formatCode="0.00E+00">
                  <c:v>-9.8485900000000008E-3</c:v>
                </c:pt>
                <c:pt idx="336" formatCode="0.00E+00">
                  <c:v>-9.8624200000000002E-3</c:v>
                </c:pt>
                <c:pt idx="337" formatCode="0.00E+00">
                  <c:v>-9.9329899999999992E-3</c:v>
                </c:pt>
                <c:pt idx="338" formatCode="0.00E+00">
                  <c:v>-1.00327E-2</c:v>
                </c:pt>
                <c:pt idx="339" formatCode="0.00E+00">
                  <c:v>-1.00193E-2</c:v>
                </c:pt>
                <c:pt idx="340" formatCode="0.00E+00">
                  <c:v>-1.01385E-2</c:v>
                </c:pt>
                <c:pt idx="341" formatCode="0.00E+00">
                  <c:v>-1.00746E-2</c:v>
                </c:pt>
                <c:pt idx="342" formatCode="0.00E+00">
                  <c:v>-1.03383E-2</c:v>
                </c:pt>
                <c:pt idx="343" formatCode="0.00E+00">
                  <c:v>-1.02963E-2</c:v>
                </c:pt>
                <c:pt idx="344" formatCode="0.00E+00">
                  <c:v>-1.0339299999999999E-2</c:v>
                </c:pt>
                <c:pt idx="345" formatCode="0.00E+00">
                  <c:v>-1.04671E-2</c:v>
                </c:pt>
                <c:pt idx="346" formatCode="0.00E+00">
                  <c:v>-1.0441300000000001E-2</c:v>
                </c:pt>
                <c:pt idx="347" formatCode="0.00E+00">
                  <c:v>-1.05801E-2</c:v>
                </c:pt>
                <c:pt idx="348" formatCode="0.00E+00">
                  <c:v>-1.05906E-2</c:v>
                </c:pt>
                <c:pt idx="349" formatCode="0.00E+00">
                  <c:v>-1.06807E-2</c:v>
                </c:pt>
                <c:pt idx="350" formatCode="0.00E+00">
                  <c:v>-1.07241E-2</c:v>
                </c:pt>
                <c:pt idx="351" formatCode="0.00E+00">
                  <c:v>-1.0917700000000001E-2</c:v>
                </c:pt>
                <c:pt idx="352" formatCode="0.00E+00">
                  <c:v>-1.07212E-2</c:v>
                </c:pt>
                <c:pt idx="353" formatCode="0.00E+00">
                  <c:v>-1.08705E-2</c:v>
                </c:pt>
                <c:pt idx="354" formatCode="0.00E+00">
                  <c:v>-1.09906E-2</c:v>
                </c:pt>
                <c:pt idx="355" formatCode="0.00E+00">
                  <c:v>-1.0992099999999999E-2</c:v>
                </c:pt>
                <c:pt idx="356" formatCode="0.00E+00">
                  <c:v>-1.12643E-2</c:v>
                </c:pt>
                <c:pt idx="357" formatCode="0.00E+00">
                  <c:v>-1.1259099999999999E-2</c:v>
                </c:pt>
                <c:pt idx="358" formatCode="0.00E+00">
                  <c:v>-1.13664E-2</c:v>
                </c:pt>
                <c:pt idx="359" formatCode="0.00E+00">
                  <c:v>-1.14818E-2</c:v>
                </c:pt>
                <c:pt idx="360" formatCode="0.00E+00">
                  <c:v>-1.15242E-2</c:v>
                </c:pt>
                <c:pt idx="361" formatCode="0.00E+00">
                  <c:v>-1.16148E-2</c:v>
                </c:pt>
                <c:pt idx="362" formatCode="0.00E+00">
                  <c:v>-1.1718299999999999E-2</c:v>
                </c:pt>
                <c:pt idx="363" formatCode="0.00E+00">
                  <c:v>-1.1897100000000001E-2</c:v>
                </c:pt>
                <c:pt idx="364" formatCode="0.00E+00">
                  <c:v>-1.2044900000000001E-2</c:v>
                </c:pt>
                <c:pt idx="365" formatCode="0.00E+00">
                  <c:v>-1.20959E-2</c:v>
                </c:pt>
                <c:pt idx="366" formatCode="0.00E+00">
                  <c:v>-1.2264300000000001E-2</c:v>
                </c:pt>
                <c:pt idx="367" formatCode="0.00E+00">
                  <c:v>-1.22442E-2</c:v>
                </c:pt>
                <c:pt idx="368" formatCode="0.00E+00">
                  <c:v>-1.2241800000000001E-2</c:v>
                </c:pt>
                <c:pt idx="369" formatCode="0.00E+00">
                  <c:v>-1.23549E-2</c:v>
                </c:pt>
                <c:pt idx="370" formatCode="0.00E+00">
                  <c:v>-1.2486499999999999E-2</c:v>
                </c:pt>
                <c:pt idx="371" formatCode="0.00E+00">
                  <c:v>-1.2574200000000001E-2</c:v>
                </c:pt>
                <c:pt idx="372" formatCode="0.00E+00">
                  <c:v>-1.26071E-2</c:v>
                </c:pt>
                <c:pt idx="373" formatCode="0.00E+00">
                  <c:v>-1.2784999999999999E-2</c:v>
                </c:pt>
                <c:pt idx="374" formatCode="0.00E+00">
                  <c:v>-1.28369E-2</c:v>
                </c:pt>
                <c:pt idx="375" formatCode="0.00E+00">
                  <c:v>-1.29786E-2</c:v>
                </c:pt>
                <c:pt idx="376" formatCode="0.00E+00">
                  <c:v>-1.2985200000000001E-2</c:v>
                </c:pt>
                <c:pt idx="377" formatCode="0.00E+00">
                  <c:v>-1.30773E-2</c:v>
                </c:pt>
                <c:pt idx="378" formatCode="0.00E+00">
                  <c:v>-1.31865E-2</c:v>
                </c:pt>
                <c:pt idx="379" formatCode="0.00E+00">
                  <c:v>-1.3114900000000001E-2</c:v>
                </c:pt>
                <c:pt idx="380" formatCode="0.00E+00">
                  <c:v>-1.3247E-2</c:v>
                </c:pt>
                <c:pt idx="381" formatCode="0.00E+00">
                  <c:v>-1.34349E-2</c:v>
                </c:pt>
                <c:pt idx="382" formatCode="0.00E+00">
                  <c:v>-1.3339999999999999E-2</c:v>
                </c:pt>
                <c:pt idx="383" formatCode="0.00E+00">
                  <c:v>-1.3433499999999999E-2</c:v>
                </c:pt>
                <c:pt idx="384" formatCode="0.00E+00">
                  <c:v>-1.3594200000000001E-2</c:v>
                </c:pt>
                <c:pt idx="385" formatCode="0.00E+00">
                  <c:v>-1.3635599999999999E-2</c:v>
                </c:pt>
                <c:pt idx="386" formatCode="0.00E+00">
                  <c:v>-1.3639E-2</c:v>
                </c:pt>
                <c:pt idx="387" formatCode="0.00E+00">
                  <c:v>-1.3756300000000001E-2</c:v>
                </c:pt>
                <c:pt idx="388" formatCode="0.00E+00">
                  <c:v>-1.38593E-2</c:v>
                </c:pt>
                <c:pt idx="389" formatCode="0.00E+00">
                  <c:v>-1.3813000000000001E-2</c:v>
                </c:pt>
                <c:pt idx="390" formatCode="0.00E+00">
                  <c:v>-1.38903E-2</c:v>
                </c:pt>
                <c:pt idx="391" formatCode="0.00E+00">
                  <c:v>-1.38774E-2</c:v>
                </c:pt>
                <c:pt idx="392" formatCode="0.00E+00">
                  <c:v>-1.40004E-2</c:v>
                </c:pt>
                <c:pt idx="393" formatCode="0.00E+00">
                  <c:v>-1.42636E-2</c:v>
                </c:pt>
                <c:pt idx="394" formatCode="0.00E+00">
                  <c:v>-1.40605E-2</c:v>
                </c:pt>
                <c:pt idx="395" formatCode="0.00E+00">
                  <c:v>-1.42031E-2</c:v>
                </c:pt>
                <c:pt idx="396" formatCode="0.00E+00">
                  <c:v>-1.4215E-2</c:v>
                </c:pt>
                <c:pt idx="397" formatCode="0.00E+00">
                  <c:v>-1.4188299999999999E-2</c:v>
                </c:pt>
                <c:pt idx="398" formatCode="0.00E+00">
                  <c:v>-1.4242599999999999E-2</c:v>
                </c:pt>
                <c:pt idx="399" formatCode="0.00E+00">
                  <c:v>-1.4360400000000001E-2</c:v>
                </c:pt>
                <c:pt idx="400" formatCode="0.00E+00">
                  <c:v>-1.44043E-2</c:v>
                </c:pt>
                <c:pt idx="401" formatCode="0.00E+00">
                  <c:v>-1.4417599999999999E-2</c:v>
                </c:pt>
                <c:pt idx="402" formatCode="0.00E+00">
                  <c:v>-1.44119E-2</c:v>
                </c:pt>
                <c:pt idx="403" formatCode="0.00E+00">
                  <c:v>-1.4448600000000001E-2</c:v>
                </c:pt>
                <c:pt idx="404" formatCode="0.00E+00">
                  <c:v>-1.4557799999999999E-2</c:v>
                </c:pt>
                <c:pt idx="405" formatCode="0.00E+00">
                  <c:v>-1.4493000000000001E-2</c:v>
                </c:pt>
                <c:pt idx="406" formatCode="0.00E+00">
                  <c:v>-1.46246E-2</c:v>
                </c:pt>
                <c:pt idx="407" formatCode="0.00E+00">
                  <c:v>-1.46313E-2</c:v>
                </c:pt>
                <c:pt idx="408" formatCode="0.00E+00">
                  <c:v>-1.46856E-2</c:v>
                </c:pt>
                <c:pt idx="409" formatCode="0.00E+00">
                  <c:v>-1.4738599999999999E-2</c:v>
                </c:pt>
                <c:pt idx="410" formatCode="0.00E+00">
                  <c:v>-1.48325E-2</c:v>
                </c:pt>
                <c:pt idx="411" formatCode="0.00E+00">
                  <c:v>-1.477E-2</c:v>
                </c:pt>
                <c:pt idx="412" formatCode="0.00E+00">
                  <c:v>-1.48311E-2</c:v>
                </c:pt>
                <c:pt idx="413" formatCode="0.00E+00">
                  <c:v>-1.49055E-2</c:v>
                </c:pt>
                <c:pt idx="414" formatCode="0.00E+00">
                  <c:v>-1.5019899999999999E-2</c:v>
                </c:pt>
                <c:pt idx="415" formatCode="0.00E+00">
                  <c:v>-1.49975E-2</c:v>
                </c:pt>
                <c:pt idx="416" formatCode="0.00E+00">
                  <c:v>-1.4996499999999999E-2</c:v>
                </c:pt>
                <c:pt idx="417" formatCode="0.00E+00">
                  <c:v>-1.5062300000000001E-2</c:v>
                </c:pt>
                <c:pt idx="418" formatCode="0.00E+00">
                  <c:v>-1.51024E-2</c:v>
                </c:pt>
                <c:pt idx="419" formatCode="0.00E+00">
                  <c:v>-1.5135300000000001E-2</c:v>
                </c:pt>
                <c:pt idx="420" formatCode="0.00E+00">
                  <c:v>-1.51863E-2</c:v>
                </c:pt>
                <c:pt idx="421" formatCode="0.00E+00">
                  <c:v>-1.5311699999999999E-2</c:v>
                </c:pt>
                <c:pt idx="422" formatCode="0.00E+00">
                  <c:v>-1.5220600000000001E-2</c:v>
                </c:pt>
                <c:pt idx="423" formatCode="0.00E+00">
                  <c:v>-1.53317E-2</c:v>
                </c:pt>
                <c:pt idx="424" formatCode="0.00E+00">
                  <c:v>-1.5447600000000001E-2</c:v>
                </c:pt>
                <c:pt idx="425" formatCode="0.00E+00">
                  <c:v>-1.5410399999999999E-2</c:v>
                </c:pt>
                <c:pt idx="426" formatCode="0.00E+00">
                  <c:v>-1.5480499999999999E-2</c:v>
                </c:pt>
                <c:pt idx="427" formatCode="0.00E+00">
                  <c:v>-1.54734E-2</c:v>
                </c:pt>
                <c:pt idx="428" formatCode="0.00E+00">
                  <c:v>-1.5503400000000001E-2</c:v>
                </c:pt>
                <c:pt idx="429" formatCode="0.00E+00">
                  <c:v>-1.5595400000000001E-2</c:v>
                </c:pt>
                <c:pt idx="430" formatCode="0.00E+00">
                  <c:v>-1.54238E-2</c:v>
                </c:pt>
                <c:pt idx="431" formatCode="0.00E+00">
                  <c:v>-1.56121E-2</c:v>
                </c:pt>
                <c:pt idx="432" formatCode="0.00E+00">
                  <c:v>-1.54953E-2</c:v>
                </c:pt>
                <c:pt idx="433" formatCode="0.00E+00">
                  <c:v>-1.5455699999999999E-2</c:v>
                </c:pt>
                <c:pt idx="434" formatCode="0.00E+00">
                  <c:v>-1.5189599999999999E-2</c:v>
                </c:pt>
                <c:pt idx="435" formatCode="0.00E+00">
                  <c:v>-1.5331300000000001E-2</c:v>
                </c:pt>
                <c:pt idx="436" formatCode="0.00E+00">
                  <c:v>-1.5634499999999999E-2</c:v>
                </c:pt>
                <c:pt idx="437" formatCode="0.00E+00">
                  <c:v>-1.58744E-2</c:v>
                </c:pt>
                <c:pt idx="438" formatCode="0.00E+00">
                  <c:v>-1.6379399999999999E-2</c:v>
                </c:pt>
                <c:pt idx="439" formatCode="0.00E+00">
                  <c:v>-1.6762699999999998E-2</c:v>
                </c:pt>
                <c:pt idx="440" formatCode="0.00E+00">
                  <c:v>-1.7089799999999999E-2</c:v>
                </c:pt>
                <c:pt idx="441" formatCode="0.00E+00">
                  <c:v>-1.66807E-2</c:v>
                </c:pt>
                <c:pt idx="442" formatCode="0.00E+00">
                  <c:v>-1.61858E-2</c:v>
                </c:pt>
                <c:pt idx="443" formatCode="0.00E+00">
                  <c:v>-1.60766E-2</c:v>
                </c:pt>
                <c:pt idx="444" formatCode="0.00E+00">
                  <c:v>-1.6059899999999998E-2</c:v>
                </c:pt>
                <c:pt idx="445" formatCode="0.00E+00">
                  <c:v>-1.5691799999999999E-2</c:v>
                </c:pt>
                <c:pt idx="446" formatCode="0.00E+00">
                  <c:v>-1.5730899999999999E-2</c:v>
                </c:pt>
                <c:pt idx="447" formatCode="0.00E+00">
                  <c:v>-1.6231099999999998E-2</c:v>
                </c:pt>
                <c:pt idx="448" formatCode="0.00E+00">
                  <c:v>-1.6347899999999999E-2</c:v>
                </c:pt>
                <c:pt idx="449" formatCode="0.00E+00">
                  <c:v>-1.6386499999999998E-2</c:v>
                </c:pt>
                <c:pt idx="450" formatCode="0.00E+00">
                  <c:v>-1.63465E-2</c:v>
                </c:pt>
                <c:pt idx="451" formatCode="0.00E+00">
                  <c:v>-1.65749E-2</c:v>
                </c:pt>
                <c:pt idx="452" formatCode="0.00E+00">
                  <c:v>-1.6438500000000002E-2</c:v>
                </c:pt>
                <c:pt idx="453" formatCode="0.00E+00">
                  <c:v>-1.64685E-2</c:v>
                </c:pt>
                <c:pt idx="454" formatCode="0.00E+00">
                  <c:v>-1.6443300000000001E-2</c:v>
                </c:pt>
                <c:pt idx="455" formatCode="0.00E+00">
                  <c:v>-1.6578699999999998E-2</c:v>
                </c:pt>
                <c:pt idx="456" formatCode="0.00E+00">
                  <c:v>-1.65515E-2</c:v>
                </c:pt>
                <c:pt idx="457" formatCode="0.00E+00">
                  <c:v>-1.6631099999999999E-2</c:v>
                </c:pt>
                <c:pt idx="458" formatCode="0.00E+00">
                  <c:v>-1.6679300000000001E-2</c:v>
                </c:pt>
                <c:pt idx="459" formatCode="0.00E+00">
                  <c:v>-1.6718400000000001E-2</c:v>
                </c:pt>
                <c:pt idx="460" formatCode="0.00E+00">
                  <c:v>-1.6819500000000001E-2</c:v>
                </c:pt>
                <c:pt idx="461" formatCode="0.00E+00">
                  <c:v>-1.67823E-2</c:v>
                </c:pt>
                <c:pt idx="462" formatCode="0.00E+00">
                  <c:v>-1.6864799999999999E-2</c:v>
                </c:pt>
                <c:pt idx="463" formatCode="0.00E+00">
                  <c:v>-1.6867199999999999E-2</c:v>
                </c:pt>
                <c:pt idx="464" formatCode="0.00E+00">
                  <c:v>-1.69325E-2</c:v>
                </c:pt>
                <c:pt idx="465" formatCode="0.00E+00">
                  <c:v>-1.6962499999999998E-2</c:v>
                </c:pt>
                <c:pt idx="466" formatCode="0.00E+00">
                  <c:v>-1.5625E-2</c:v>
                </c:pt>
                <c:pt idx="467" formatCode="0.00E+00">
                  <c:v>-1.7899000000000002E-2</c:v>
                </c:pt>
                <c:pt idx="468" formatCode="0.00E+00">
                  <c:v>-1.73688E-2</c:v>
                </c:pt>
                <c:pt idx="469" formatCode="0.00E+00">
                  <c:v>-1.7094600000000001E-2</c:v>
                </c:pt>
                <c:pt idx="470" formatCode="0.00E+00">
                  <c:v>-1.7118499999999998E-2</c:v>
                </c:pt>
                <c:pt idx="471" formatCode="0.00E+00">
                  <c:v>-1.7149000000000001E-2</c:v>
                </c:pt>
                <c:pt idx="472" formatCode="0.00E+00">
                  <c:v>-1.7140900000000001E-2</c:v>
                </c:pt>
                <c:pt idx="473" formatCode="0.00E+00">
                  <c:v>-1.72029E-2</c:v>
                </c:pt>
                <c:pt idx="474" formatCode="0.00E+00">
                  <c:v>-1.7215299999999999E-2</c:v>
                </c:pt>
                <c:pt idx="475" formatCode="0.00E+00">
                  <c:v>-1.72696E-2</c:v>
                </c:pt>
                <c:pt idx="476" formatCode="0.00E+00">
                  <c:v>-1.7400700000000002E-2</c:v>
                </c:pt>
                <c:pt idx="477" formatCode="0.00E+00">
                  <c:v>-1.73454E-2</c:v>
                </c:pt>
                <c:pt idx="478" formatCode="0.00E+00">
                  <c:v>-1.7397900000000001E-2</c:v>
                </c:pt>
                <c:pt idx="479" formatCode="0.00E+00">
                  <c:v>-1.7323499999999999E-2</c:v>
                </c:pt>
                <c:pt idx="480" formatCode="0.00E+00">
                  <c:v>-1.7333500000000002E-2</c:v>
                </c:pt>
                <c:pt idx="481" formatCode="0.00E+00">
                  <c:v>-1.7436E-2</c:v>
                </c:pt>
                <c:pt idx="482" formatCode="0.00E+00">
                  <c:v>-1.74203E-2</c:v>
                </c:pt>
                <c:pt idx="483" formatCode="0.00E+00">
                  <c:v>-1.74336E-2</c:v>
                </c:pt>
                <c:pt idx="484" formatCode="0.00E+00">
                  <c:v>-1.7363099999999999E-2</c:v>
                </c:pt>
                <c:pt idx="485" formatCode="0.00E+00">
                  <c:v>-1.7444100000000001E-2</c:v>
                </c:pt>
                <c:pt idx="486" formatCode="0.00E+00">
                  <c:v>-1.7473200000000001E-2</c:v>
                </c:pt>
                <c:pt idx="487" formatCode="0.00E+00">
                  <c:v>-1.7507100000000001E-2</c:v>
                </c:pt>
                <c:pt idx="488" formatCode="0.00E+00">
                  <c:v>-1.7494200000000001E-2</c:v>
                </c:pt>
                <c:pt idx="489" formatCode="0.00E+00">
                  <c:v>-1.7559499999999999E-2</c:v>
                </c:pt>
                <c:pt idx="490" formatCode="0.00E+00">
                  <c:v>-1.76166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CB98-4A21-BCCC-BCA826E5395F}"/>
            </c:ext>
          </c:extLst>
        </c:ser>
        <c:ser>
          <c:idx val="52"/>
          <c:order val="12"/>
          <c:spPr>
            <a:ln w="9525" cap="rnd">
              <a:solidFill>
                <a:schemeClr val="accent5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6'!$A$2:$A$343</c:f>
              <c:numCache>
                <c:formatCode>General</c:formatCode>
                <c:ptCount val="3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</c:numCache>
            </c:numRef>
          </c:xVal>
          <c:yVal>
            <c:numRef>
              <c:f>'[AMG-R-(-)-N-a-DimethylBenzylAmin.xlsx]Sheet16'!$B$2:$B$382</c:f>
              <c:numCache>
                <c:formatCode>General</c:formatCode>
                <c:ptCount val="381"/>
                <c:pt idx="0">
                  <c:v>-0.54363600000000001</c:v>
                </c:pt>
                <c:pt idx="1">
                  <c:v>0.13886299999999999</c:v>
                </c:pt>
                <c:pt idx="2" formatCode="0.00E+00">
                  <c:v>-9.73001E-2</c:v>
                </c:pt>
                <c:pt idx="3">
                  <c:v>-0.36927199999999999</c:v>
                </c:pt>
                <c:pt idx="4">
                  <c:v>-0.80078099999999997</c:v>
                </c:pt>
                <c:pt idx="5">
                  <c:v>-0.45742300000000002</c:v>
                </c:pt>
                <c:pt idx="6">
                  <c:v>-0.36850300000000002</c:v>
                </c:pt>
                <c:pt idx="7" formatCode="0.00E+00">
                  <c:v>-5.4755199999999997E-2</c:v>
                </c:pt>
                <c:pt idx="8">
                  <c:v>0.142264</c:v>
                </c:pt>
                <c:pt idx="9">
                  <c:v>-0.657003</c:v>
                </c:pt>
                <c:pt idx="10">
                  <c:v>-1.1339399999999999</c:v>
                </c:pt>
                <c:pt idx="11">
                  <c:v>-0.20932000000000001</c:v>
                </c:pt>
                <c:pt idx="12">
                  <c:v>-0.52092499999999997</c:v>
                </c:pt>
                <c:pt idx="13">
                  <c:v>-0.39524300000000001</c:v>
                </c:pt>
                <c:pt idx="14">
                  <c:v>-0.56533199999999995</c:v>
                </c:pt>
                <c:pt idx="15">
                  <c:v>-0.53651800000000005</c:v>
                </c:pt>
                <c:pt idx="16">
                  <c:v>-0.31959900000000002</c:v>
                </c:pt>
                <c:pt idx="17">
                  <c:v>-0.727993</c:v>
                </c:pt>
                <c:pt idx="18">
                  <c:v>-0.64726499999999998</c:v>
                </c:pt>
                <c:pt idx="19">
                  <c:v>-0.30250199999999999</c:v>
                </c:pt>
                <c:pt idx="20">
                  <c:v>0.52817599999999998</c:v>
                </c:pt>
                <c:pt idx="21">
                  <c:v>-0.120199</c:v>
                </c:pt>
                <c:pt idx="22">
                  <c:v>-0.42589900000000003</c:v>
                </c:pt>
                <c:pt idx="23">
                  <c:v>-0.77911300000000006</c:v>
                </c:pt>
                <c:pt idx="24">
                  <c:v>-0.30103000000000002</c:v>
                </c:pt>
                <c:pt idx="25">
                  <c:v>-0.231405</c:v>
                </c:pt>
                <c:pt idx="26">
                  <c:v>-0.61294099999999996</c:v>
                </c:pt>
                <c:pt idx="27">
                  <c:v>-0.67091299999999998</c:v>
                </c:pt>
                <c:pt idx="28">
                  <c:v>-0.60750099999999996</c:v>
                </c:pt>
                <c:pt idx="29">
                  <c:v>0.18715999999999999</c:v>
                </c:pt>
                <c:pt idx="30">
                  <c:v>-0.72606800000000005</c:v>
                </c:pt>
                <c:pt idx="31">
                  <c:v>-0.208428</c:v>
                </c:pt>
                <c:pt idx="32">
                  <c:v>-0.17355400000000001</c:v>
                </c:pt>
                <c:pt idx="33">
                  <c:v>-0.69469000000000003</c:v>
                </c:pt>
                <c:pt idx="34" formatCode="0.00E+00">
                  <c:v>-2.8396100000000001E-2</c:v>
                </c:pt>
                <c:pt idx="35">
                  <c:v>-0.75690100000000005</c:v>
                </c:pt>
                <c:pt idx="36">
                  <c:v>-0.53562900000000002</c:v>
                </c:pt>
                <c:pt idx="37">
                  <c:v>-0.52429099999999995</c:v>
                </c:pt>
                <c:pt idx="38">
                  <c:v>-0.53974599999999995</c:v>
                </c:pt>
                <c:pt idx="39">
                  <c:v>-0.28624100000000002</c:v>
                </c:pt>
                <c:pt idx="40">
                  <c:v>-0.568998</c:v>
                </c:pt>
                <c:pt idx="41" formatCode="0.00E+00">
                  <c:v>-1.7803699999999999E-2</c:v>
                </c:pt>
                <c:pt idx="42">
                  <c:v>-0.17616399999999999</c:v>
                </c:pt>
                <c:pt idx="43">
                  <c:v>-0.35966300000000001</c:v>
                </c:pt>
                <c:pt idx="44">
                  <c:v>-0.32416099999999998</c:v>
                </c:pt>
                <c:pt idx="45">
                  <c:v>-0.820442</c:v>
                </c:pt>
                <c:pt idx="46">
                  <c:v>-0.52093900000000004</c:v>
                </c:pt>
                <c:pt idx="47">
                  <c:v>-0.39909699999999998</c:v>
                </c:pt>
                <c:pt idx="48">
                  <c:v>0.21388499999999999</c:v>
                </c:pt>
                <c:pt idx="49">
                  <c:v>-0.491477</c:v>
                </c:pt>
                <c:pt idx="50">
                  <c:v>-0.26327699999999998</c:v>
                </c:pt>
                <c:pt idx="51" formatCode="0.00E+00">
                  <c:v>2.2732700000000002E-2</c:v>
                </c:pt>
                <c:pt idx="52">
                  <c:v>-0.51028600000000002</c:v>
                </c:pt>
                <c:pt idx="53">
                  <c:v>-0.84683200000000003</c:v>
                </c:pt>
                <c:pt idx="54">
                  <c:v>0.58111100000000004</c:v>
                </c:pt>
                <c:pt idx="55">
                  <c:v>-0.245145</c:v>
                </c:pt>
                <c:pt idx="56">
                  <c:v>0.53895000000000004</c:v>
                </c:pt>
                <c:pt idx="57" formatCode="0.00E+00">
                  <c:v>3.7261500000000003E-2</c:v>
                </c:pt>
                <c:pt idx="58">
                  <c:v>0.155529</c:v>
                </c:pt>
                <c:pt idx="59">
                  <c:v>-0.476634</c:v>
                </c:pt>
                <c:pt idx="60">
                  <c:v>0.12737299999999999</c:v>
                </c:pt>
                <c:pt idx="61">
                  <c:v>-0.167189</c:v>
                </c:pt>
                <c:pt idx="62">
                  <c:v>0.28017399999999998</c:v>
                </c:pt>
                <c:pt idx="63">
                  <c:v>-0.404914</c:v>
                </c:pt>
                <c:pt idx="64">
                  <c:v>0.59689599999999998</c:v>
                </c:pt>
                <c:pt idx="65">
                  <c:v>0.70250000000000001</c:v>
                </c:pt>
                <c:pt idx="66">
                  <c:v>-0.86366500000000002</c:v>
                </c:pt>
                <c:pt idx="67">
                  <c:v>0.58808700000000003</c:v>
                </c:pt>
                <c:pt idx="68">
                  <c:v>0.76246000000000003</c:v>
                </c:pt>
                <c:pt idx="69">
                  <c:v>1.2528699999999999</c:v>
                </c:pt>
                <c:pt idx="70">
                  <c:v>0.87408699999999995</c:v>
                </c:pt>
                <c:pt idx="71">
                  <c:v>0.95236100000000001</c:v>
                </c:pt>
                <c:pt idx="72">
                  <c:v>0.83082</c:v>
                </c:pt>
                <c:pt idx="73">
                  <c:v>0.86933099999999996</c:v>
                </c:pt>
                <c:pt idx="74">
                  <c:v>0.88250099999999998</c:v>
                </c:pt>
                <c:pt idx="75">
                  <c:v>0.81406500000000004</c:v>
                </c:pt>
                <c:pt idx="76">
                  <c:v>0.80118199999999995</c:v>
                </c:pt>
                <c:pt idx="77">
                  <c:v>0.79195300000000002</c:v>
                </c:pt>
                <c:pt idx="78">
                  <c:v>0.79372900000000002</c:v>
                </c:pt>
                <c:pt idx="79">
                  <c:v>0.80459499999999995</c:v>
                </c:pt>
                <c:pt idx="80">
                  <c:v>0.79776999999999998</c:v>
                </c:pt>
                <c:pt idx="81">
                  <c:v>0.79143799999999997</c:v>
                </c:pt>
                <c:pt idx="82">
                  <c:v>0.79052100000000003</c:v>
                </c:pt>
                <c:pt idx="83">
                  <c:v>0.79116399999999998</c:v>
                </c:pt>
                <c:pt idx="84">
                  <c:v>0.79521299999999995</c:v>
                </c:pt>
                <c:pt idx="85">
                  <c:v>0.79193000000000002</c:v>
                </c:pt>
                <c:pt idx="86">
                  <c:v>0.80144099999999996</c:v>
                </c:pt>
                <c:pt idx="87">
                  <c:v>0.78439300000000001</c:v>
                </c:pt>
                <c:pt idx="88">
                  <c:v>0.79609300000000005</c:v>
                </c:pt>
                <c:pt idx="89">
                  <c:v>0.769262</c:v>
                </c:pt>
                <c:pt idx="90">
                  <c:v>0.77093999999999996</c:v>
                </c:pt>
                <c:pt idx="91">
                  <c:v>0.789713</c:v>
                </c:pt>
                <c:pt idx="92">
                  <c:v>0.77163499999999996</c:v>
                </c:pt>
                <c:pt idx="93">
                  <c:v>0.77225100000000002</c:v>
                </c:pt>
                <c:pt idx="94">
                  <c:v>0.787385</c:v>
                </c:pt>
                <c:pt idx="95">
                  <c:v>0.77461100000000005</c:v>
                </c:pt>
                <c:pt idx="96">
                  <c:v>0.77243499999999998</c:v>
                </c:pt>
                <c:pt idx="97">
                  <c:v>0.76674100000000001</c:v>
                </c:pt>
                <c:pt idx="98">
                  <c:v>0.75127200000000005</c:v>
                </c:pt>
                <c:pt idx="99">
                  <c:v>0.74691600000000002</c:v>
                </c:pt>
                <c:pt idx="100">
                  <c:v>0.73555700000000002</c:v>
                </c:pt>
                <c:pt idx="101">
                  <c:v>0.73058199999999995</c:v>
                </c:pt>
                <c:pt idx="102">
                  <c:v>0.72468100000000002</c:v>
                </c:pt>
                <c:pt idx="103">
                  <c:v>0.70711000000000002</c:v>
                </c:pt>
                <c:pt idx="104">
                  <c:v>0.709476</c:v>
                </c:pt>
                <c:pt idx="105">
                  <c:v>0.70735400000000004</c:v>
                </c:pt>
                <c:pt idx="106">
                  <c:v>0.70576399999999995</c:v>
                </c:pt>
                <c:pt idx="107">
                  <c:v>0.70609699999999997</c:v>
                </c:pt>
                <c:pt idx="108">
                  <c:v>0.71333899999999995</c:v>
                </c:pt>
                <c:pt idx="109">
                  <c:v>0.716005</c:v>
                </c:pt>
                <c:pt idx="110">
                  <c:v>0.723078</c:v>
                </c:pt>
                <c:pt idx="111">
                  <c:v>0.73683299999999996</c:v>
                </c:pt>
                <c:pt idx="112">
                  <c:v>0.73972599999999999</c:v>
                </c:pt>
                <c:pt idx="113">
                  <c:v>0.74823600000000001</c:v>
                </c:pt>
                <c:pt idx="114">
                  <c:v>0.75949199999999994</c:v>
                </c:pt>
                <c:pt idx="115">
                  <c:v>0.76456299999999999</c:v>
                </c:pt>
                <c:pt idx="116">
                  <c:v>0.77529199999999998</c:v>
                </c:pt>
                <c:pt idx="117">
                  <c:v>0.78761499999999995</c:v>
                </c:pt>
                <c:pt idx="118">
                  <c:v>0.79637100000000005</c:v>
                </c:pt>
                <c:pt idx="119">
                  <c:v>0.80208299999999999</c:v>
                </c:pt>
                <c:pt idx="120">
                  <c:v>0.805365</c:v>
                </c:pt>
                <c:pt idx="121">
                  <c:v>0.81419600000000003</c:v>
                </c:pt>
                <c:pt idx="122">
                  <c:v>0.81412600000000002</c:v>
                </c:pt>
                <c:pt idx="123">
                  <c:v>0.81414600000000004</c:v>
                </c:pt>
                <c:pt idx="124">
                  <c:v>0.81747400000000003</c:v>
                </c:pt>
                <c:pt idx="125">
                  <c:v>0.81686999999999999</c:v>
                </c:pt>
                <c:pt idx="126">
                  <c:v>0.81621200000000005</c:v>
                </c:pt>
                <c:pt idx="127">
                  <c:v>0.81482100000000002</c:v>
                </c:pt>
                <c:pt idx="128">
                  <c:v>0.81107499999999999</c:v>
                </c:pt>
                <c:pt idx="129">
                  <c:v>0.80886599999999997</c:v>
                </c:pt>
                <c:pt idx="130">
                  <c:v>0.80182600000000004</c:v>
                </c:pt>
                <c:pt idx="131">
                  <c:v>0.79428200000000004</c:v>
                </c:pt>
                <c:pt idx="132">
                  <c:v>0.78668800000000005</c:v>
                </c:pt>
                <c:pt idx="133">
                  <c:v>0.775644</c:v>
                </c:pt>
                <c:pt idx="134">
                  <c:v>0.76341499999999995</c:v>
                </c:pt>
                <c:pt idx="135">
                  <c:v>0.75125900000000001</c:v>
                </c:pt>
                <c:pt idx="136">
                  <c:v>0.73584700000000003</c:v>
                </c:pt>
                <c:pt idx="137">
                  <c:v>0.71912799999999999</c:v>
                </c:pt>
                <c:pt idx="138">
                  <c:v>0.70338199999999995</c:v>
                </c:pt>
                <c:pt idx="139">
                  <c:v>0.68600099999999997</c:v>
                </c:pt>
                <c:pt idx="140">
                  <c:v>0.66798199999999996</c:v>
                </c:pt>
                <c:pt idx="141">
                  <c:v>0.65354699999999999</c:v>
                </c:pt>
                <c:pt idx="142">
                  <c:v>0.63365000000000005</c:v>
                </c:pt>
                <c:pt idx="143">
                  <c:v>0.61475299999999999</c:v>
                </c:pt>
                <c:pt idx="144">
                  <c:v>0.59612299999999996</c:v>
                </c:pt>
                <c:pt idx="145">
                  <c:v>0.57396999999999998</c:v>
                </c:pt>
                <c:pt idx="146">
                  <c:v>0.553122</c:v>
                </c:pt>
                <c:pt idx="147">
                  <c:v>0.53263899999999997</c:v>
                </c:pt>
                <c:pt idx="148">
                  <c:v>0.50856800000000002</c:v>
                </c:pt>
                <c:pt idx="149">
                  <c:v>0.487599</c:v>
                </c:pt>
                <c:pt idx="150">
                  <c:v>0.46411400000000003</c:v>
                </c:pt>
                <c:pt idx="151">
                  <c:v>0.44140400000000002</c:v>
                </c:pt>
                <c:pt idx="152">
                  <c:v>0.41949700000000001</c:v>
                </c:pt>
                <c:pt idx="153">
                  <c:v>0.39839200000000002</c:v>
                </c:pt>
                <c:pt idx="154">
                  <c:v>0.37563099999999999</c:v>
                </c:pt>
                <c:pt idx="155">
                  <c:v>0.35416199999999998</c:v>
                </c:pt>
                <c:pt idx="156">
                  <c:v>0.33273900000000001</c:v>
                </c:pt>
                <c:pt idx="157">
                  <c:v>0.31276999999999999</c:v>
                </c:pt>
                <c:pt idx="158">
                  <c:v>0.29225200000000001</c:v>
                </c:pt>
                <c:pt idx="159">
                  <c:v>0.27203100000000002</c:v>
                </c:pt>
                <c:pt idx="160">
                  <c:v>0.25186700000000001</c:v>
                </c:pt>
                <c:pt idx="161">
                  <c:v>0.23250499999999999</c:v>
                </c:pt>
                <c:pt idx="162">
                  <c:v>0.21484400000000001</c:v>
                </c:pt>
                <c:pt idx="163">
                  <c:v>0.19762199999999999</c:v>
                </c:pt>
                <c:pt idx="164">
                  <c:v>0.18190600000000001</c:v>
                </c:pt>
                <c:pt idx="165">
                  <c:v>0.16790099999999999</c:v>
                </c:pt>
                <c:pt idx="166">
                  <c:v>0.154251</c:v>
                </c:pt>
                <c:pt idx="167">
                  <c:v>0.14419399999999999</c:v>
                </c:pt>
                <c:pt idx="168">
                  <c:v>0.13540099999999999</c:v>
                </c:pt>
                <c:pt idx="169">
                  <c:v>0.12801799999999999</c:v>
                </c:pt>
                <c:pt idx="170">
                  <c:v>0.122188</c:v>
                </c:pt>
                <c:pt idx="171">
                  <c:v>0.118201</c:v>
                </c:pt>
                <c:pt idx="172">
                  <c:v>0.112895</c:v>
                </c:pt>
                <c:pt idx="173">
                  <c:v>0.10588</c:v>
                </c:pt>
                <c:pt idx="174" formatCode="0.00E+00">
                  <c:v>9.6823699999999999E-2</c:v>
                </c:pt>
                <c:pt idx="175" formatCode="0.00E+00">
                  <c:v>8.6698499999999998E-2</c:v>
                </c:pt>
                <c:pt idx="176" formatCode="0.00E+00">
                  <c:v>7.8420199999999995E-2</c:v>
                </c:pt>
                <c:pt idx="177" formatCode="0.00E+00">
                  <c:v>7.3464399999999999E-2</c:v>
                </c:pt>
                <c:pt idx="178" formatCode="0.00E+00">
                  <c:v>7.0960499999999996E-2</c:v>
                </c:pt>
                <c:pt idx="179" formatCode="0.00E+00">
                  <c:v>6.9408899999999996E-2</c:v>
                </c:pt>
                <c:pt idx="180" formatCode="0.00E+00">
                  <c:v>6.7689899999999997E-2</c:v>
                </c:pt>
                <c:pt idx="181" formatCode="0.00E+00">
                  <c:v>6.5393000000000007E-2</c:v>
                </c:pt>
                <c:pt idx="182" formatCode="0.00E+00">
                  <c:v>6.3433600000000007E-2</c:v>
                </c:pt>
                <c:pt idx="183" formatCode="0.00E+00">
                  <c:v>6.0993699999999998E-2</c:v>
                </c:pt>
                <c:pt idx="184" formatCode="0.00E+00">
                  <c:v>5.86495E-2</c:v>
                </c:pt>
                <c:pt idx="185" formatCode="0.00E+00">
                  <c:v>5.7108399999999997E-2</c:v>
                </c:pt>
                <c:pt idx="186" formatCode="0.00E+00">
                  <c:v>5.4798100000000002E-2</c:v>
                </c:pt>
                <c:pt idx="187" formatCode="0.00E+00">
                  <c:v>5.3307500000000001E-2</c:v>
                </c:pt>
                <c:pt idx="188" formatCode="0.00E+00">
                  <c:v>5.1972400000000002E-2</c:v>
                </c:pt>
                <c:pt idx="189" formatCode="0.00E+00">
                  <c:v>5.03445E-2</c:v>
                </c:pt>
                <c:pt idx="190" formatCode="0.00E+00">
                  <c:v>4.9375500000000003E-2</c:v>
                </c:pt>
                <c:pt idx="191" formatCode="0.00E+00">
                  <c:v>4.8150100000000001E-2</c:v>
                </c:pt>
                <c:pt idx="192" formatCode="0.00E+00">
                  <c:v>4.8223000000000002E-2</c:v>
                </c:pt>
                <c:pt idx="193" formatCode="0.00E+00">
                  <c:v>4.7122999999999998E-2</c:v>
                </c:pt>
                <c:pt idx="194" formatCode="0.00E+00">
                  <c:v>4.6116799999999999E-2</c:v>
                </c:pt>
                <c:pt idx="195" formatCode="0.00E+00">
                  <c:v>4.5802099999999998E-2</c:v>
                </c:pt>
                <c:pt idx="196" formatCode="0.00E+00">
                  <c:v>4.5062499999999998E-2</c:v>
                </c:pt>
                <c:pt idx="197" formatCode="0.00E+00">
                  <c:v>4.41895E-2</c:v>
                </c:pt>
                <c:pt idx="198" formatCode="0.00E+00">
                  <c:v>4.34685E-2</c:v>
                </c:pt>
                <c:pt idx="199" formatCode="0.00E+00">
                  <c:v>4.3150399999999998E-2</c:v>
                </c:pt>
                <c:pt idx="200" formatCode="0.00E+00">
                  <c:v>4.2365100000000003E-2</c:v>
                </c:pt>
                <c:pt idx="201" formatCode="0.00E+00">
                  <c:v>4.1939299999999999E-2</c:v>
                </c:pt>
                <c:pt idx="202" formatCode="0.00E+00">
                  <c:v>4.1427100000000001E-2</c:v>
                </c:pt>
                <c:pt idx="203" formatCode="0.00E+00">
                  <c:v>4.0910200000000001E-2</c:v>
                </c:pt>
                <c:pt idx="204" formatCode="0.00E+00">
                  <c:v>4.09722E-2</c:v>
                </c:pt>
                <c:pt idx="205" formatCode="0.00E+00">
                  <c:v>3.9783499999999999E-2</c:v>
                </c:pt>
                <c:pt idx="206" formatCode="0.00E+00">
                  <c:v>4.0011900000000003E-2</c:v>
                </c:pt>
                <c:pt idx="207" formatCode="0.00E+00">
                  <c:v>3.8933799999999998E-2</c:v>
                </c:pt>
                <c:pt idx="208" formatCode="0.00E+00">
                  <c:v>3.8694899999999997E-2</c:v>
                </c:pt>
                <c:pt idx="209" formatCode="0.00E+00">
                  <c:v>3.8443600000000001E-2</c:v>
                </c:pt>
                <c:pt idx="210" formatCode="0.00E+00">
                  <c:v>3.7899500000000003E-2</c:v>
                </c:pt>
                <c:pt idx="211" formatCode="0.00E+00">
                  <c:v>3.7697799999999997E-2</c:v>
                </c:pt>
                <c:pt idx="212" formatCode="0.00E+00">
                  <c:v>3.7813199999999998E-2</c:v>
                </c:pt>
                <c:pt idx="213" formatCode="0.00E+00">
                  <c:v>3.6582000000000003E-2</c:v>
                </c:pt>
                <c:pt idx="214" formatCode="0.00E+00">
                  <c:v>3.6596299999999998E-2</c:v>
                </c:pt>
                <c:pt idx="215" formatCode="0.00E+00">
                  <c:v>3.6262500000000003E-2</c:v>
                </c:pt>
                <c:pt idx="216" formatCode="0.00E+00">
                  <c:v>3.6398899999999998E-2</c:v>
                </c:pt>
                <c:pt idx="217" formatCode="0.00E+00">
                  <c:v>3.5332700000000002E-2</c:v>
                </c:pt>
                <c:pt idx="218" formatCode="0.00E+00">
                  <c:v>3.4400899999999998E-2</c:v>
                </c:pt>
                <c:pt idx="219" formatCode="0.00E+00">
                  <c:v>3.4279799999999999E-2</c:v>
                </c:pt>
                <c:pt idx="220" formatCode="0.00E+00">
                  <c:v>3.4077200000000002E-2</c:v>
                </c:pt>
                <c:pt idx="221" formatCode="0.00E+00">
                  <c:v>3.3334700000000002E-2</c:v>
                </c:pt>
                <c:pt idx="222" formatCode="0.00E+00">
                  <c:v>3.2860800000000003E-2</c:v>
                </c:pt>
                <c:pt idx="223" formatCode="0.00E+00">
                  <c:v>3.2636600000000002E-2</c:v>
                </c:pt>
                <c:pt idx="224" formatCode="0.00E+00">
                  <c:v>3.2095899999999997E-2</c:v>
                </c:pt>
                <c:pt idx="225" formatCode="0.00E+00">
                  <c:v>3.1936600000000002E-2</c:v>
                </c:pt>
                <c:pt idx="226" formatCode="0.00E+00">
                  <c:v>3.0722599999999999E-2</c:v>
                </c:pt>
                <c:pt idx="227" formatCode="0.00E+00">
                  <c:v>3.0693999999999999E-2</c:v>
                </c:pt>
                <c:pt idx="228" formatCode="0.00E+00">
                  <c:v>3.0036899999999998E-2</c:v>
                </c:pt>
                <c:pt idx="229" formatCode="0.00E+00">
                  <c:v>2.9046499999999999E-2</c:v>
                </c:pt>
                <c:pt idx="230" formatCode="0.00E+00">
                  <c:v>2.9053699999999998E-2</c:v>
                </c:pt>
                <c:pt idx="231" formatCode="0.00E+00">
                  <c:v>2.8477700000000002E-2</c:v>
                </c:pt>
                <c:pt idx="232" formatCode="0.00E+00">
                  <c:v>2.78172E-2</c:v>
                </c:pt>
                <c:pt idx="233" formatCode="0.00E+00">
                  <c:v>2.7273200000000001E-2</c:v>
                </c:pt>
                <c:pt idx="234" formatCode="0.00E+00">
                  <c:v>2.66232E-2</c:v>
                </c:pt>
                <c:pt idx="235" formatCode="0.00E+00">
                  <c:v>2.5910900000000001E-2</c:v>
                </c:pt>
                <c:pt idx="236" formatCode="0.00E+00">
                  <c:v>2.5062600000000001E-2</c:v>
                </c:pt>
                <c:pt idx="237" formatCode="0.00E+00">
                  <c:v>2.52018E-2</c:v>
                </c:pt>
                <c:pt idx="238" formatCode="0.00E+00">
                  <c:v>2.36502E-2</c:v>
                </c:pt>
                <c:pt idx="239" formatCode="0.00E+00">
                  <c:v>2.3464200000000001E-2</c:v>
                </c:pt>
                <c:pt idx="240" formatCode="0.00E+00">
                  <c:v>2.2797600000000001E-2</c:v>
                </c:pt>
                <c:pt idx="241" formatCode="0.00E+00">
                  <c:v>2.2236300000000001E-2</c:v>
                </c:pt>
                <c:pt idx="242" formatCode="0.00E+00">
                  <c:v>2.1298899999999999E-2</c:v>
                </c:pt>
                <c:pt idx="243" formatCode="0.00E+00">
                  <c:v>2.0781000000000001E-2</c:v>
                </c:pt>
                <c:pt idx="244" formatCode="0.00E+00">
                  <c:v>2.0201199999999999E-2</c:v>
                </c:pt>
                <c:pt idx="245" formatCode="0.00E+00">
                  <c:v>1.89981E-2</c:v>
                </c:pt>
                <c:pt idx="246" formatCode="0.00E+00">
                  <c:v>1.86996E-2</c:v>
                </c:pt>
                <c:pt idx="247" formatCode="0.00E+00">
                  <c:v>1.7790799999999999E-2</c:v>
                </c:pt>
                <c:pt idx="248" formatCode="0.00E+00">
                  <c:v>1.70131E-2</c:v>
                </c:pt>
                <c:pt idx="249" formatCode="0.00E+00">
                  <c:v>1.6373599999999999E-2</c:v>
                </c:pt>
                <c:pt idx="250" formatCode="0.00E+00">
                  <c:v>1.55268E-2</c:v>
                </c:pt>
                <c:pt idx="251" formatCode="0.00E+00">
                  <c:v>1.50213E-2</c:v>
                </c:pt>
                <c:pt idx="252" formatCode="0.00E+00">
                  <c:v>1.4272699999999999E-2</c:v>
                </c:pt>
                <c:pt idx="253" formatCode="0.00E+00">
                  <c:v>1.3262299999999999E-2</c:v>
                </c:pt>
                <c:pt idx="254" formatCode="0.00E+00">
                  <c:v>1.27654E-2</c:v>
                </c:pt>
                <c:pt idx="255" formatCode="0.00E+00">
                  <c:v>1.21098E-2</c:v>
                </c:pt>
                <c:pt idx="256" formatCode="0.00E+00">
                  <c:v>1.12882E-2</c:v>
                </c:pt>
                <c:pt idx="257" formatCode="0.00E+00">
                  <c:v>1.0623499999999999E-2</c:v>
                </c:pt>
                <c:pt idx="258" formatCode="0.00E+00">
                  <c:v>9.8447799999999992E-3</c:v>
                </c:pt>
                <c:pt idx="259" formatCode="0.00E+00">
                  <c:v>9.4862000000000002E-3</c:v>
                </c:pt>
                <c:pt idx="260" formatCode="0.00E+00">
                  <c:v>8.5015300000000002E-3</c:v>
                </c:pt>
                <c:pt idx="261" formatCode="0.00E+00">
                  <c:v>7.9751000000000006E-3</c:v>
                </c:pt>
                <c:pt idx="262" formatCode="0.00E+00">
                  <c:v>7.2712899999999997E-3</c:v>
                </c:pt>
                <c:pt idx="263" formatCode="0.00E+00">
                  <c:v>6.7133899999999996E-3</c:v>
                </c:pt>
                <c:pt idx="264" formatCode="0.00E+00">
                  <c:v>6.0911200000000002E-3</c:v>
                </c:pt>
                <c:pt idx="265" formatCode="0.00E+00">
                  <c:v>5.3324699999999997E-3</c:v>
                </c:pt>
                <c:pt idx="266" formatCode="0.00E+00">
                  <c:v>4.81892E-3</c:v>
                </c:pt>
                <c:pt idx="267" formatCode="0.00E+00">
                  <c:v>4.33111E-3</c:v>
                </c:pt>
                <c:pt idx="268" formatCode="0.00E+00">
                  <c:v>3.5114299999999998E-3</c:v>
                </c:pt>
                <c:pt idx="269" formatCode="0.00E+00">
                  <c:v>2.72894E-3</c:v>
                </c:pt>
                <c:pt idx="270" formatCode="0.00E+00">
                  <c:v>2.1209699999999998E-3</c:v>
                </c:pt>
                <c:pt idx="271" formatCode="0.00E+00">
                  <c:v>1.7271000000000001E-3</c:v>
                </c:pt>
                <c:pt idx="272" formatCode="0.00E+00">
                  <c:v>1.16062E-3</c:v>
                </c:pt>
                <c:pt idx="273" formatCode="0.00E+00">
                  <c:v>1.1019700000000001E-3</c:v>
                </c:pt>
                <c:pt idx="274" formatCode="0.00E+00">
                  <c:v>-1.22547E-4</c:v>
                </c:pt>
                <c:pt idx="275" formatCode="0.00E+00">
                  <c:v>-3.3807800000000001E-4</c:v>
                </c:pt>
                <c:pt idx="276" formatCode="0.00E+00">
                  <c:v>-9.4890600000000001E-4</c:v>
                </c:pt>
                <c:pt idx="277" formatCode="0.00E+00">
                  <c:v>-1.3966600000000001E-3</c:v>
                </c:pt>
                <c:pt idx="278" formatCode="0.00E+00">
                  <c:v>-1.8525099999999999E-3</c:v>
                </c:pt>
                <c:pt idx="279" formatCode="0.00E+00">
                  <c:v>-2.2831000000000001E-3</c:v>
                </c:pt>
                <c:pt idx="280" formatCode="0.00E+00">
                  <c:v>-2.6693300000000001E-3</c:v>
                </c:pt>
                <c:pt idx="281" formatCode="0.00E+00">
                  <c:v>-3.1018299999999999E-3</c:v>
                </c:pt>
                <c:pt idx="282" formatCode="0.00E+00">
                  <c:v>-3.51381E-3</c:v>
                </c:pt>
                <c:pt idx="283" formatCode="0.00E+00">
                  <c:v>-3.9896999999999997E-3</c:v>
                </c:pt>
                <c:pt idx="284" formatCode="0.00E+00">
                  <c:v>-4.33111E-3</c:v>
                </c:pt>
                <c:pt idx="285" formatCode="0.00E+00">
                  <c:v>-4.62627E-3</c:v>
                </c:pt>
                <c:pt idx="286" formatCode="0.00E+00">
                  <c:v>-5.0840399999999997E-3</c:v>
                </c:pt>
                <c:pt idx="287" formatCode="0.00E+00">
                  <c:v>-5.3310400000000004E-3</c:v>
                </c:pt>
                <c:pt idx="288" formatCode="0.00E+00">
                  <c:v>-5.5561100000000004E-3</c:v>
                </c:pt>
                <c:pt idx="289" formatCode="0.00E+00">
                  <c:v>-6.09159E-3</c:v>
                </c:pt>
                <c:pt idx="290" formatCode="0.00E+00">
                  <c:v>-6.2747000000000002E-3</c:v>
                </c:pt>
                <c:pt idx="291" formatCode="0.00E+00">
                  <c:v>-6.4926100000000002E-3</c:v>
                </c:pt>
                <c:pt idx="292" formatCode="0.00E+00">
                  <c:v>-6.9155700000000002E-3</c:v>
                </c:pt>
                <c:pt idx="293" formatCode="0.00E+00">
                  <c:v>-7.0004500000000001E-3</c:v>
                </c:pt>
                <c:pt idx="294" formatCode="0.00E+00">
                  <c:v>-7.3981300000000002E-3</c:v>
                </c:pt>
                <c:pt idx="295" formatCode="0.00E+00">
                  <c:v>-7.0524200000000002E-3</c:v>
                </c:pt>
                <c:pt idx="296" formatCode="0.00E+00">
                  <c:v>-7.7347800000000001E-3</c:v>
                </c:pt>
                <c:pt idx="297" formatCode="0.00E+00">
                  <c:v>-8.6083400000000008E-3</c:v>
                </c:pt>
                <c:pt idx="298" formatCode="0.00E+00">
                  <c:v>-8.5067700000000003E-3</c:v>
                </c:pt>
                <c:pt idx="299" formatCode="0.00E+00">
                  <c:v>-8.4609999999999998E-3</c:v>
                </c:pt>
                <c:pt idx="300" formatCode="0.00E+00">
                  <c:v>-8.6474399999999993E-3</c:v>
                </c:pt>
                <c:pt idx="301" formatCode="0.00E+00">
                  <c:v>-8.9039800000000006E-3</c:v>
                </c:pt>
                <c:pt idx="302" formatCode="0.00E+00">
                  <c:v>-9.0012600000000005E-3</c:v>
                </c:pt>
                <c:pt idx="303" formatCode="0.00E+00">
                  <c:v>-9.0503700000000003E-3</c:v>
                </c:pt>
                <c:pt idx="304" formatCode="0.00E+00">
                  <c:v>-9.53531E-3</c:v>
                </c:pt>
                <c:pt idx="305" formatCode="0.00E+00">
                  <c:v>-9.5972999999999996E-3</c:v>
                </c:pt>
                <c:pt idx="306" formatCode="0.00E+00">
                  <c:v>-9.5386499999999992E-3</c:v>
                </c:pt>
                <c:pt idx="307" formatCode="0.00E+00">
                  <c:v>-9.6421200000000006E-3</c:v>
                </c:pt>
                <c:pt idx="308" formatCode="0.00E+00">
                  <c:v>-9.9110599999999993E-3</c:v>
                </c:pt>
                <c:pt idx="309" formatCode="0.00E+00">
                  <c:v>-9.9821100000000006E-3</c:v>
                </c:pt>
                <c:pt idx="310" formatCode="0.00E+00">
                  <c:v>-1.02553E-2</c:v>
                </c:pt>
                <c:pt idx="311" formatCode="0.00E+00">
                  <c:v>-1.0150899999999999E-2</c:v>
                </c:pt>
                <c:pt idx="312" formatCode="0.00E+00">
                  <c:v>-1.0537599999999999E-2</c:v>
                </c:pt>
                <c:pt idx="313" formatCode="0.00E+00">
                  <c:v>-1.03941E-2</c:v>
                </c:pt>
                <c:pt idx="314" formatCode="0.00E+00">
                  <c:v>-1.06382E-2</c:v>
                </c:pt>
                <c:pt idx="315" formatCode="0.00E+00">
                  <c:v>-1.0487099999999999E-2</c:v>
                </c:pt>
                <c:pt idx="316" formatCode="0.00E+00">
                  <c:v>-1.0643E-2</c:v>
                </c:pt>
                <c:pt idx="317" formatCode="0.00E+00">
                  <c:v>-1.08328E-2</c:v>
                </c:pt>
                <c:pt idx="318" formatCode="0.00E+00">
                  <c:v>-1.0781300000000001E-2</c:v>
                </c:pt>
                <c:pt idx="319" formatCode="0.00E+00">
                  <c:v>-1.10159E-2</c:v>
                </c:pt>
                <c:pt idx="320" formatCode="0.00E+00">
                  <c:v>-1.10741E-2</c:v>
                </c:pt>
                <c:pt idx="321" formatCode="0.00E+00">
                  <c:v>-1.11241E-2</c:v>
                </c:pt>
                <c:pt idx="322" formatCode="0.00E+00">
                  <c:v>-1.11003E-2</c:v>
                </c:pt>
                <c:pt idx="323" formatCode="0.00E+00">
                  <c:v>-1.1279600000000001E-2</c:v>
                </c:pt>
                <c:pt idx="324" formatCode="0.00E+00">
                  <c:v>-1.124E-2</c:v>
                </c:pt>
                <c:pt idx="325" formatCode="0.00E+00">
                  <c:v>-1.1339699999999999E-2</c:v>
                </c:pt>
                <c:pt idx="326" formatCode="0.00E+00">
                  <c:v>-1.13826E-2</c:v>
                </c:pt>
                <c:pt idx="327" formatCode="0.00E+00">
                  <c:v>-1.15557E-2</c:v>
                </c:pt>
                <c:pt idx="328" formatCode="0.00E+00">
                  <c:v>-1.15376E-2</c:v>
                </c:pt>
                <c:pt idx="329" formatCode="0.00E+00">
                  <c:v>-1.15294E-2</c:v>
                </c:pt>
                <c:pt idx="330" formatCode="0.00E+00">
                  <c:v>-1.16892E-2</c:v>
                </c:pt>
                <c:pt idx="331" formatCode="0.00E+00">
                  <c:v>-1.1740199999999999E-2</c:v>
                </c:pt>
                <c:pt idx="332" formatCode="0.00E+00">
                  <c:v>-1.1742600000000001E-2</c:v>
                </c:pt>
                <c:pt idx="333" formatCode="0.00E+00">
                  <c:v>-1.17941E-2</c:v>
                </c:pt>
                <c:pt idx="334" formatCode="0.00E+00">
                  <c:v>-1.1879900000000001E-2</c:v>
                </c:pt>
                <c:pt idx="335" formatCode="0.00E+00">
                  <c:v>-1.18952E-2</c:v>
                </c:pt>
                <c:pt idx="336" formatCode="0.00E+00">
                  <c:v>-1.1928100000000001E-2</c:v>
                </c:pt>
                <c:pt idx="337" formatCode="0.00E+00">
                  <c:v>-1.197E-2</c:v>
                </c:pt>
                <c:pt idx="338" formatCode="0.00E+00">
                  <c:v>-1.2055400000000001E-2</c:v>
                </c:pt>
                <c:pt idx="339" formatCode="0.00E+00">
                  <c:v>-1.20564E-2</c:v>
                </c:pt>
                <c:pt idx="340" formatCode="0.00E+00">
                  <c:v>-1.2085E-2</c:v>
                </c:pt>
                <c:pt idx="341" formatCode="0.00E+00">
                  <c:v>-1.2197E-2</c:v>
                </c:pt>
                <c:pt idx="342" formatCode="0.00E+00">
                  <c:v>-1.22442E-2</c:v>
                </c:pt>
                <c:pt idx="343" formatCode="0.00E+00">
                  <c:v>-1.22676E-2</c:v>
                </c:pt>
                <c:pt idx="344" formatCode="0.00E+00">
                  <c:v>-1.23115E-2</c:v>
                </c:pt>
                <c:pt idx="345" formatCode="0.00E+00">
                  <c:v>-1.2383E-2</c:v>
                </c:pt>
                <c:pt idx="346" formatCode="0.00E+00">
                  <c:v>-1.2388700000000001E-2</c:v>
                </c:pt>
                <c:pt idx="347" formatCode="0.00E+00">
                  <c:v>-1.24841E-2</c:v>
                </c:pt>
                <c:pt idx="348" formatCode="0.00E+00">
                  <c:v>-1.25284E-2</c:v>
                </c:pt>
                <c:pt idx="349" formatCode="0.00E+00">
                  <c:v>-1.25322E-2</c:v>
                </c:pt>
                <c:pt idx="350" formatCode="0.00E+00">
                  <c:v>-1.26581E-2</c:v>
                </c:pt>
                <c:pt idx="351" formatCode="0.00E+00">
                  <c:v>-1.2735399999999999E-2</c:v>
                </c:pt>
                <c:pt idx="352" formatCode="0.00E+00">
                  <c:v>-1.2605699999999999E-2</c:v>
                </c:pt>
                <c:pt idx="353" formatCode="0.00E+00">
                  <c:v>-1.27578E-2</c:v>
                </c:pt>
                <c:pt idx="354" formatCode="0.00E+00">
                  <c:v>-1.28641E-2</c:v>
                </c:pt>
                <c:pt idx="355" formatCode="0.00E+00">
                  <c:v>-1.29199E-2</c:v>
                </c:pt>
                <c:pt idx="356" formatCode="0.00E+00">
                  <c:v>-1.3081600000000001E-2</c:v>
                </c:pt>
                <c:pt idx="357" formatCode="0.00E+00">
                  <c:v>-1.3113E-2</c:v>
                </c:pt>
                <c:pt idx="358" formatCode="0.00E+00">
                  <c:v>-1.31197E-2</c:v>
                </c:pt>
                <c:pt idx="359" formatCode="0.00E+00">
                  <c:v>-1.32389E-2</c:v>
                </c:pt>
                <c:pt idx="360" formatCode="0.00E+00">
                  <c:v>-1.3361899999999999E-2</c:v>
                </c:pt>
                <c:pt idx="361" formatCode="0.00E+00">
                  <c:v>-1.3364300000000001E-2</c:v>
                </c:pt>
                <c:pt idx="362" formatCode="0.00E+00">
                  <c:v>-1.34716E-2</c:v>
                </c:pt>
                <c:pt idx="363" formatCode="0.00E+00">
                  <c:v>-1.3648499999999999E-2</c:v>
                </c:pt>
                <c:pt idx="364" formatCode="0.00E+00">
                  <c:v>-1.3745800000000001E-2</c:v>
                </c:pt>
                <c:pt idx="365" formatCode="0.00E+00">
                  <c:v>-1.38602E-2</c:v>
                </c:pt>
                <c:pt idx="366" formatCode="0.00E+00">
                  <c:v>-1.4006599999999999E-2</c:v>
                </c:pt>
                <c:pt idx="367" formatCode="0.00E+00">
                  <c:v>-1.3950300000000001E-2</c:v>
                </c:pt>
                <c:pt idx="368" formatCode="0.00E+00">
                  <c:v>-1.40486E-2</c:v>
                </c:pt>
                <c:pt idx="369" formatCode="0.00E+00">
                  <c:v>-1.41277E-2</c:v>
                </c:pt>
                <c:pt idx="370" formatCode="0.00E+00">
                  <c:v>-1.41788E-2</c:v>
                </c:pt>
                <c:pt idx="371" formatCode="0.00E+00">
                  <c:v>-1.4325600000000001E-2</c:v>
                </c:pt>
                <c:pt idx="372" formatCode="0.00E+00">
                  <c:v>-1.43628E-2</c:v>
                </c:pt>
                <c:pt idx="373" formatCode="0.00E+00">
                  <c:v>-1.4441000000000001E-2</c:v>
                </c:pt>
                <c:pt idx="374" formatCode="0.00E+00">
                  <c:v>-1.45311E-2</c:v>
                </c:pt>
                <c:pt idx="375" formatCode="0.00E+00">
                  <c:v>-1.4679899999999999E-2</c:v>
                </c:pt>
                <c:pt idx="376" formatCode="0.00E+00">
                  <c:v>-1.4678500000000001E-2</c:v>
                </c:pt>
                <c:pt idx="377" formatCode="0.00E+00">
                  <c:v>-1.47648E-2</c:v>
                </c:pt>
                <c:pt idx="378" formatCode="0.00E+00">
                  <c:v>-1.47996E-2</c:v>
                </c:pt>
                <c:pt idx="379" formatCode="0.00E+00">
                  <c:v>-1.48206E-2</c:v>
                </c:pt>
                <c:pt idx="380" formatCode="0.00E+00">
                  <c:v>-1.48457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CB98-4A21-BCCC-BCA826E5395F}"/>
            </c:ext>
          </c:extLst>
        </c:ser>
        <c:ser>
          <c:idx val="53"/>
          <c:order val="13"/>
          <c:spPr>
            <a:ln w="9525" cap="rnd">
              <a:solidFill>
                <a:schemeClr val="accent6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7'!$A$2:$A$440</c:f>
              <c:numCache>
                <c:formatCode>General</c:formatCode>
                <c:ptCount val="43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</c:numCache>
            </c:numRef>
          </c:xVal>
          <c:yVal>
            <c:numRef>
              <c:f>'[AMG-R-(-)-N-a-DimethylBenzylAmin.xlsx]Sheet17'!$B$2:$B$463</c:f>
              <c:numCache>
                <c:formatCode>General</c:formatCode>
                <c:ptCount val="462"/>
                <c:pt idx="0">
                  <c:v>-0.51329999999999998</c:v>
                </c:pt>
                <c:pt idx="1">
                  <c:v>-0.23147300000000001</c:v>
                </c:pt>
                <c:pt idx="2">
                  <c:v>-0.16451299999999999</c:v>
                </c:pt>
                <c:pt idx="3">
                  <c:v>-0.49788199999999999</c:v>
                </c:pt>
                <c:pt idx="4">
                  <c:v>-1.1518699999999999</c:v>
                </c:pt>
                <c:pt idx="5">
                  <c:v>-0.51096399999999997</c:v>
                </c:pt>
                <c:pt idx="6">
                  <c:v>-0.30654500000000001</c:v>
                </c:pt>
                <c:pt idx="7">
                  <c:v>-0.21126400000000001</c:v>
                </c:pt>
                <c:pt idx="8" formatCode="0.00E+00">
                  <c:v>-4.0755300000000001E-2</c:v>
                </c:pt>
                <c:pt idx="9">
                  <c:v>-0.70635599999999998</c:v>
                </c:pt>
                <c:pt idx="10">
                  <c:v>-1.1922200000000001</c:v>
                </c:pt>
                <c:pt idx="11">
                  <c:v>-0.52358000000000005</c:v>
                </c:pt>
                <c:pt idx="12">
                  <c:v>-0.34557399999999999</c:v>
                </c:pt>
                <c:pt idx="13">
                  <c:v>-0.160411</c:v>
                </c:pt>
                <c:pt idx="14">
                  <c:v>-0.63915299999999997</c:v>
                </c:pt>
                <c:pt idx="15">
                  <c:v>-0.49750899999999998</c:v>
                </c:pt>
                <c:pt idx="16">
                  <c:v>-0.33515499999999998</c:v>
                </c:pt>
                <c:pt idx="17">
                  <c:v>-0.52385999999999999</c:v>
                </c:pt>
                <c:pt idx="18">
                  <c:v>-1.02759</c:v>
                </c:pt>
                <c:pt idx="19">
                  <c:v>-0.40285900000000002</c:v>
                </c:pt>
                <c:pt idx="20">
                  <c:v>0.85689899999999997</c:v>
                </c:pt>
                <c:pt idx="21">
                  <c:v>-0.39763500000000002</c:v>
                </c:pt>
                <c:pt idx="22">
                  <c:v>-0.407358</c:v>
                </c:pt>
                <c:pt idx="23">
                  <c:v>-0.59617299999999995</c:v>
                </c:pt>
                <c:pt idx="24">
                  <c:v>-0.51188400000000001</c:v>
                </c:pt>
                <c:pt idx="25">
                  <c:v>-0.53077099999999999</c:v>
                </c:pt>
                <c:pt idx="26">
                  <c:v>-0.81591899999999995</c:v>
                </c:pt>
                <c:pt idx="27">
                  <c:v>-0.64218900000000001</c:v>
                </c:pt>
                <c:pt idx="28">
                  <c:v>-0.31323600000000001</c:v>
                </c:pt>
                <c:pt idx="29">
                  <c:v>0.403916</c:v>
                </c:pt>
                <c:pt idx="30" formatCode="0.00E+00">
                  <c:v>-3.87464E-2</c:v>
                </c:pt>
                <c:pt idx="31" formatCode="0.00E+00">
                  <c:v>-2.2232100000000001E-2</c:v>
                </c:pt>
                <c:pt idx="32">
                  <c:v>-0.25046400000000002</c:v>
                </c:pt>
                <c:pt idx="33">
                  <c:v>-0.34607700000000002</c:v>
                </c:pt>
                <c:pt idx="34">
                  <c:v>-0.72409999999999997</c:v>
                </c:pt>
                <c:pt idx="35">
                  <c:v>-0.56704699999999997</c:v>
                </c:pt>
                <c:pt idx="36" formatCode="0.00E+00">
                  <c:v>7.0049799999999995E-2</c:v>
                </c:pt>
                <c:pt idx="37">
                  <c:v>-0.55913500000000005</c:v>
                </c:pt>
                <c:pt idx="38">
                  <c:v>-0.75677300000000003</c:v>
                </c:pt>
                <c:pt idx="39">
                  <c:v>-0.32470500000000002</c:v>
                </c:pt>
                <c:pt idx="40">
                  <c:v>-0.54367600000000005</c:v>
                </c:pt>
                <c:pt idx="41" formatCode="0.00E+00">
                  <c:v>7.1171300000000007E-2</c:v>
                </c:pt>
                <c:pt idx="42">
                  <c:v>0.80857599999999996</c:v>
                </c:pt>
                <c:pt idx="43" formatCode="0.00E+00">
                  <c:v>-2.73347E-2</c:v>
                </c:pt>
                <c:pt idx="44">
                  <c:v>-0.63855300000000004</c:v>
                </c:pt>
                <c:pt idx="45">
                  <c:v>-0.72878600000000004</c:v>
                </c:pt>
                <c:pt idx="46">
                  <c:v>-0.78110599999999997</c:v>
                </c:pt>
                <c:pt idx="47">
                  <c:v>0.113287</c:v>
                </c:pt>
                <c:pt idx="48">
                  <c:v>0.72648900000000005</c:v>
                </c:pt>
                <c:pt idx="49">
                  <c:v>-0.66497899999999999</c:v>
                </c:pt>
                <c:pt idx="50">
                  <c:v>0.14128399999999999</c:v>
                </c:pt>
                <c:pt idx="51" formatCode="0.00E+00">
                  <c:v>9.5319700000000007E-3</c:v>
                </c:pt>
                <c:pt idx="52">
                  <c:v>-0.43560599999999999</c:v>
                </c:pt>
                <c:pt idx="53">
                  <c:v>-0.77186399999999999</c:v>
                </c:pt>
                <c:pt idx="54">
                  <c:v>0.46682200000000001</c:v>
                </c:pt>
                <c:pt idx="55">
                  <c:v>0.69259000000000004</c:v>
                </c:pt>
                <c:pt idx="56" formatCode="0.00E+00">
                  <c:v>-6.9104700000000005E-2</c:v>
                </c:pt>
                <c:pt idx="57">
                  <c:v>0.36105599999999999</c:v>
                </c:pt>
                <c:pt idx="58">
                  <c:v>0.85969399999999996</c:v>
                </c:pt>
                <c:pt idx="59" formatCode="0.00E+00">
                  <c:v>1.0107E-2</c:v>
                </c:pt>
                <c:pt idx="60">
                  <c:v>-0.179534</c:v>
                </c:pt>
                <c:pt idx="61">
                  <c:v>-0.204762</c:v>
                </c:pt>
                <c:pt idx="62">
                  <c:v>0.55366700000000002</c:v>
                </c:pt>
                <c:pt idx="63">
                  <c:v>-0.65922199999999997</c:v>
                </c:pt>
                <c:pt idx="64">
                  <c:v>0.79389900000000002</c:v>
                </c:pt>
                <c:pt idx="65">
                  <c:v>0.679562</c:v>
                </c:pt>
                <c:pt idx="66">
                  <c:v>-0.86593900000000001</c:v>
                </c:pt>
                <c:pt idx="67">
                  <c:v>0.36744100000000002</c:v>
                </c:pt>
                <c:pt idx="68">
                  <c:v>0.59536699999999998</c:v>
                </c:pt>
                <c:pt idx="69">
                  <c:v>1.5467200000000001</c:v>
                </c:pt>
                <c:pt idx="70">
                  <c:v>0.80994900000000003</c:v>
                </c:pt>
                <c:pt idx="71">
                  <c:v>0.94703899999999996</c:v>
                </c:pt>
                <c:pt idx="72">
                  <c:v>0.89174900000000001</c:v>
                </c:pt>
                <c:pt idx="73">
                  <c:v>0.86049299999999995</c:v>
                </c:pt>
                <c:pt idx="74">
                  <c:v>0.84528000000000003</c:v>
                </c:pt>
                <c:pt idx="75">
                  <c:v>0.85971799999999998</c:v>
                </c:pt>
                <c:pt idx="76">
                  <c:v>0.83913199999999999</c:v>
                </c:pt>
                <c:pt idx="77">
                  <c:v>0.85205200000000003</c:v>
                </c:pt>
                <c:pt idx="78">
                  <c:v>0.80728800000000001</c:v>
                </c:pt>
                <c:pt idx="79">
                  <c:v>0.82376099999999997</c:v>
                </c:pt>
                <c:pt idx="80">
                  <c:v>0.81505499999999997</c:v>
                </c:pt>
                <c:pt idx="81">
                  <c:v>0.78071699999999999</c:v>
                </c:pt>
                <c:pt idx="82">
                  <c:v>0.79598500000000005</c:v>
                </c:pt>
                <c:pt idx="83">
                  <c:v>0.78328699999999996</c:v>
                </c:pt>
                <c:pt idx="84">
                  <c:v>0.788462</c:v>
                </c:pt>
                <c:pt idx="85">
                  <c:v>0.78790300000000002</c:v>
                </c:pt>
                <c:pt idx="86">
                  <c:v>0.79213</c:v>
                </c:pt>
                <c:pt idx="87">
                  <c:v>0.78380700000000003</c:v>
                </c:pt>
                <c:pt idx="88">
                  <c:v>0.78965300000000005</c:v>
                </c:pt>
                <c:pt idx="89">
                  <c:v>0.76515500000000003</c:v>
                </c:pt>
                <c:pt idx="90">
                  <c:v>0.78427199999999997</c:v>
                </c:pt>
                <c:pt idx="91">
                  <c:v>0.78023900000000002</c:v>
                </c:pt>
                <c:pt idx="92">
                  <c:v>0.76184700000000005</c:v>
                </c:pt>
                <c:pt idx="93">
                  <c:v>0.77964500000000003</c:v>
                </c:pt>
                <c:pt idx="94">
                  <c:v>0.78159999999999996</c:v>
                </c:pt>
                <c:pt idx="95">
                  <c:v>0.77532299999999998</c:v>
                </c:pt>
                <c:pt idx="96">
                  <c:v>0.773451</c:v>
                </c:pt>
                <c:pt idx="97">
                  <c:v>0.763853</c:v>
                </c:pt>
                <c:pt idx="98">
                  <c:v>0.75364799999999998</c:v>
                </c:pt>
                <c:pt idx="99">
                  <c:v>0.75018799999999997</c:v>
                </c:pt>
                <c:pt idx="100">
                  <c:v>0.73516000000000004</c:v>
                </c:pt>
                <c:pt idx="101">
                  <c:v>0.725908</c:v>
                </c:pt>
                <c:pt idx="102">
                  <c:v>0.72316999999999998</c:v>
                </c:pt>
                <c:pt idx="103">
                  <c:v>0.71698200000000001</c:v>
                </c:pt>
                <c:pt idx="104">
                  <c:v>0.70705200000000001</c:v>
                </c:pt>
                <c:pt idx="105">
                  <c:v>0.70504999999999995</c:v>
                </c:pt>
                <c:pt idx="106">
                  <c:v>0.703376</c:v>
                </c:pt>
                <c:pt idx="107">
                  <c:v>0.70631699999999997</c:v>
                </c:pt>
                <c:pt idx="108">
                  <c:v>0.714283</c:v>
                </c:pt>
                <c:pt idx="109">
                  <c:v>0.71606899999999996</c:v>
                </c:pt>
                <c:pt idx="110">
                  <c:v>0.72305200000000003</c:v>
                </c:pt>
                <c:pt idx="111">
                  <c:v>0.73083100000000001</c:v>
                </c:pt>
                <c:pt idx="112">
                  <c:v>0.73909400000000003</c:v>
                </c:pt>
                <c:pt idx="113">
                  <c:v>0.74685500000000005</c:v>
                </c:pt>
                <c:pt idx="114">
                  <c:v>0.75919499999999995</c:v>
                </c:pt>
                <c:pt idx="115">
                  <c:v>0.76670400000000005</c:v>
                </c:pt>
                <c:pt idx="116">
                  <c:v>0.777061</c:v>
                </c:pt>
                <c:pt idx="117">
                  <c:v>0.78612700000000002</c:v>
                </c:pt>
                <c:pt idx="118">
                  <c:v>0.79053799999999996</c:v>
                </c:pt>
                <c:pt idx="119">
                  <c:v>0.80048600000000003</c:v>
                </c:pt>
                <c:pt idx="120">
                  <c:v>0.80254499999999995</c:v>
                </c:pt>
                <c:pt idx="121">
                  <c:v>0.81131900000000001</c:v>
                </c:pt>
                <c:pt idx="122">
                  <c:v>0.80728599999999995</c:v>
                </c:pt>
                <c:pt idx="123">
                  <c:v>0.81245699999999998</c:v>
                </c:pt>
                <c:pt idx="124">
                  <c:v>0.81502600000000003</c:v>
                </c:pt>
                <c:pt idx="125">
                  <c:v>0.81428999999999996</c:v>
                </c:pt>
                <c:pt idx="126">
                  <c:v>0.81823400000000002</c:v>
                </c:pt>
                <c:pt idx="127">
                  <c:v>0.814944</c:v>
                </c:pt>
                <c:pt idx="128">
                  <c:v>0.81166300000000002</c:v>
                </c:pt>
                <c:pt idx="129">
                  <c:v>0.80698499999999995</c:v>
                </c:pt>
                <c:pt idx="130">
                  <c:v>0.80453799999999998</c:v>
                </c:pt>
                <c:pt idx="131">
                  <c:v>0.79657500000000003</c:v>
                </c:pt>
                <c:pt idx="132">
                  <c:v>0.78681900000000005</c:v>
                </c:pt>
                <c:pt idx="133">
                  <c:v>0.780053</c:v>
                </c:pt>
                <c:pt idx="134">
                  <c:v>0.76447600000000004</c:v>
                </c:pt>
                <c:pt idx="135">
                  <c:v>0.75256100000000004</c:v>
                </c:pt>
                <c:pt idx="136">
                  <c:v>0.73862399999999995</c:v>
                </c:pt>
                <c:pt idx="137">
                  <c:v>0.71868699999999996</c:v>
                </c:pt>
                <c:pt idx="138">
                  <c:v>0.70767400000000003</c:v>
                </c:pt>
                <c:pt idx="139">
                  <c:v>0.68909600000000004</c:v>
                </c:pt>
                <c:pt idx="140">
                  <c:v>0.67048799999999997</c:v>
                </c:pt>
                <c:pt idx="141">
                  <c:v>0.65676000000000001</c:v>
                </c:pt>
                <c:pt idx="142">
                  <c:v>0.63629100000000005</c:v>
                </c:pt>
                <c:pt idx="143">
                  <c:v>0.61725300000000005</c:v>
                </c:pt>
                <c:pt idx="144">
                  <c:v>0.59843100000000005</c:v>
                </c:pt>
                <c:pt idx="145">
                  <c:v>0.57841799999999999</c:v>
                </c:pt>
                <c:pt idx="146">
                  <c:v>0.55716900000000003</c:v>
                </c:pt>
                <c:pt idx="147">
                  <c:v>0.53526399999999996</c:v>
                </c:pt>
                <c:pt idx="148">
                  <c:v>0.51278800000000002</c:v>
                </c:pt>
                <c:pt idx="149">
                  <c:v>0.49054700000000001</c:v>
                </c:pt>
                <c:pt idx="150">
                  <c:v>0.46845799999999999</c:v>
                </c:pt>
                <c:pt idx="151">
                  <c:v>0.44610300000000003</c:v>
                </c:pt>
                <c:pt idx="152">
                  <c:v>0.42267500000000002</c:v>
                </c:pt>
                <c:pt idx="153">
                  <c:v>0.40157199999999998</c:v>
                </c:pt>
                <c:pt idx="154">
                  <c:v>0.380305</c:v>
                </c:pt>
                <c:pt idx="155">
                  <c:v>0.359155</c:v>
                </c:pt>
                <c:pt idx="156">
                  <c:v>0.33843099999999998</c:v>
                </c:pt>
                <c:pt idx="157">
                  <c:v>0.31725500000000001</c:v>
                </c:pt>
                <c:pt idx="158">
                  <c:v>0.29650599999999999</c:v>
                </c:pt>
                <c:pt idx="159">
                  <c:v>0.27640900000000002</c:v>
                </c:pt>
                <c:pt idx="160">
                  <c:v>0.25657999999999997</c:v>
                </c:pt>
                <c:pt idx="161">
                  <c:v>0.23733199999999999</c:v>
                </c:pt>
                <c:pt idx="162">
                  <c:v>0.218968</c:v>
                </c:pt>
                <c:pt idx="163">
                  <c:v>0.20230500000000001</c:v>
                </c:pt>
                <c:pt idx="164">
                  <c:v>0.18617600000000001</c:v>
                </c:pt>
                <c:pt idx="165">
                  <c:v>0.17197100000000001</c:v>
                </c:pt>
                <c:pt idx="166">
                  <c:v>0.158695</c:v>
                </c:pt>
                <c:pt idx="167">
                  <c:v>0.148676</c:v>
                </c:pt>
                <c:pt idx="168">
                  <c:v>0.13995099999999999</c:v>
                </c:pt>
                <c:pt idx="169">
                  <c:v>0.132829</c:v>
                </c:pt>
                <c:pt idx="170">
                  <c:v>0.12795400000000001</c:v>
                </c:pt>
                <c:pt idx="171">
                  <c:v>0.123969</c:v>
                </c:pt>
                <c:pt idx="172">
                  <c:v>0.117508</c:v>
                </c:pt>
                <c:pt idx="173">
                  <c:v>0.109969</c:v>
                </c:pt>
                <c:pt idx="174" formatCode="0.00E+00">
                  <c:v>9.9324700000000002E-2</c:v>
                </c:pt>
                <c:pt idx="175" formatCode="0.00E+00">
                  <c:v>8.9501399999999995E-2</c:v>
                </c:pt>
                <c:pt idx="176" formatCode="0.00E+00">
                  <c:v>8.1054200000000007E-2</c:v>
                </c:pt>
                <c:pt idx="177" formatCode="0.00E+00">
                  <c:v>7.4967400000000003E-2</c:v>
                </c:pt>
                <c:pt idx="178" formatCode="0.00E+00">
                  <c:v>7.2622800000000001E-2</c:v>
                </c:pt>
                <c:pt idx="179" formatCode="0.00E+00">
                  <c:v>7.1425000000000002E-2</c:v>
                </c:pt>
                <c:pt idx="180" formatCode="0.00E+00">
                  <c:v>6.9519999999999998E-2</c:v>
                </c:pt>
                <c:pt idx="181" formatCode="0.00E+00">
                  <c:v>6.7470100000000005E-2</c:v>
                </c:pt>
                <c:pt idx="182" formatCode="0.00E+00">
                  <c:v>6.5537499999999999E-2</c:v>
                </c:pt>
                <c:pt idx="183" formatCode="0.00E+00">
                  <c:v>6.3130900000000004E-2</c:v>
                </c:pt>
                <c:pt idx="184" formatCode="0.00E+00">
                  <c:v>6.0279800000000001E-2</c:v>
                </c:pt>
                <c:pt idx="185" formatCode="0.00E+00">
                  <c:v>5.8788800000000002E-2</c:v>
                </c:pt>
                <c:pt idx="186" formatCode="0.00E+00">
                  <c:v>5.6577700000000002E-2</c:v>
                </c:pt>
                <c:pt idx="187" formatCode="0.00E+00">
                  <c:v>5.4972199999999999E-2</c:v>
                </c:pt>
                <c:pt idx="188" formatCode="0.00E+00">
                  <c:v>5.3451499999999999E-2</c:v>
                </c:pt>
                <c:pt idx="189" formatCode="0.00E+00">
                  <c:v>5.2193200000000002E-2</c:v>
                </c:pt>
                <c:pt idx="190" formatCode="0.00E+00">
                  <c:v>5.09205E-2</c:v>
                </c:pt>
                <c:pt idx="191" formatCode="0.00E+00">
                  <c:v>4.9816600000000003E-2</c:v>
                </c:pt>
                <c:pt idx="192" formatCode="0.00E+00">
                  <c:v>5.0497100000000003E-2</c:v>
                </c:pt>
                <c:pt idx="193" formatCode="0.00E+00">
                  <c:v>4.9419400000000002E-2</c:v>
                </c:pt>
                <c:pt idx="194" formatCode="0.00E+00">
                  <c:v>4.8340800000000003E-2</c:v>
                </c:pt>
                <c:pt idx="195" formatCode="0.00E+00">
                  <c:v>4.7766700000000002E-2</c:v>
                </c:pt>
                <c:pt idx="196" formatCode="0.00E+00">
                  <c:v>4.7301799999999998E-2</c:v>
                </c:pt>
                <c:pt idx="197" formatCode="0.00E+00">
                  <c:v>4.66337E-2</c:v>
                </c:pt>
                <c:pt idx="198" formatCode="0.00E+00">
                  <c:v>4.5823099999999999E-2</c:v>
                </c:pt>
                <c:pt idx="199" formatCode="0.00E+00">
                  <c:v>4.5466399999999997E-2</c:v>
                </c:pt>
                <c:pt idx="200" formatCode="0.00E+00">
                  <c:v>4.4293899999999997E-2</c:v>
                </c:pt>
                <c:pt idx="201" formatCode="0.00E+00">
                  <c:v>4.4371599999999997E-2</c:v>
                </c:pt>
                <c:pt idx="202" formatCode="0.00E+00">
                  <c:v>4.3967699999999998E-2</c:v>
                </c:pt>
                <c:pt idx="203" formatCode="0.00E+00">
                  <c:v>4.3576700000000003E-2</c:v>
                </c:pt>
                <c:pt idx="204" formatCode="0.00E+00">
                  <c:v>4.3439899999999997E-2</c:v>
                </c:pt>
                <c:pt idx="205" formatCode="0.00E+00">
                  <c:v>4.2183900000000003E-2</c:v>
                </c:pt>
                <c:pt idx="206" formatCode="0.00E+00">
                  <c:v>4.2259699999999997E-2</c:v>
                </c:pt>
                <c:pt idx="207" formatCode="0.00E+00">
                  <c:v>4.1829600000000002E-2</c:v>
                </c:pt>
                <c:pt idx="208" formatCode="0.00E+00">
                  <c:v>4.1284099999999997E-2</c:v>
                </c:pt>
                <c:pt idx="209" formatCode="0.00E+00">
                  <c:v>4.0923099999999997E-2</c:v>
                </c:pt>
                <c:pt idx="210" formatCode="0.00E+00">
                  <c:v>4.0520199999999999E-2</c:v>
                </c:pt>
                <c:pt idx="211" formatCode="0.00E+00">
                  <c:v>4.0411500000000003E-2</c:v>
                </c:pt>
                <c:pt idx="212" formatCode="0.00E+00">
                  <c:v>4.0278899999999999E-2</c:v>
                </c:pt>
                <c:pt idx="213" formatCode="0.00E+00">
                  <c:v>3.9260400000000001E-2</c:v>
                </c:pt>
                <c:pt idx="214" formatCode="0.00E+00">
                  <c:v>3.9076300000000001E-2</c:v>
                </c:pt>
                <c:pt idx="215" formatCode="0.00E+00">
                  <c:v>3.8548899999999997E-2</c:v>
                </c:pt>
                <c:pt idx="216" formatCode="0.00E+00">
                  <c:v>3.8970499999999998E-2</c:v>
                </c:pt>
                <c:pt idx="217" formatCode="0.00E+00">
                  <c:v>3.7664400000000001E-2</c:v>
                </c:pt>
                <c:pt idx="218" formatCode="0.00E+00">
                  <c:v>3.6592E-2</c:v>
                </c:pt>
                <c:pt idx="219" formatCode="0.00E+00">
                  <c:v>3.6923900000000003E-2</c:v>
                </c:pt>
                <c:pt idx="220" formatCode="0.00E+00">
                  <c:v>3.66545E-2</c:v>
                </c:pt>
                <c:pt idx="221" formatCode="0.00E+00">
                  <c:v>3.5928700000000001E-2</c:v>
                </c:pt>
                <c:pt idx="222" formatCode="0.00E+00">
                  <c:v>3.60112E-2</c:v>
                </c:pt>
                <c:pt idx="223" formatCode="0.00E+00">
                  <c:v>3.5451900000000001E-2</c:v>
                </c:pt>
                <c:pt idx="224" formatCode="0.00E+00">
                  <c:v>3.47347E-2</c:v>
                </c:pt>
                <c:pt idx="225" formatCode="0.00E+00">
                  <c:v>3.4225499999999999E-2</c:v>
                </c:pt>
                <c:pt idx="226" formatCode="0.00E+00">
                  <c:v>3.3997100000000002E-2</c:v>
                </c:pt>
                <c:pt idx="227" formatCode="0.00E+00">
                  <c:v>3.3613200000000003E-2</c:v>
                </c:pt>
                <c:pt idx="228" formatCode="0.00E+00">
                  <c:v>3.2834500000000003E-2</c:v>
                </c:pt>
                <c:pt idx="229" formatCode="0.00E+00">
                  <c:v>3.20854E-2</c:v>
                </c:pt>
                <c:pt idx="230" formatCode="0.00E+00">
                  <c:v>3.2114499999999997E-2</c:v>
                </c:pt>
                <c:pt idx="231" formatCode="0.00E+00">
                  <c:v>3.1707800000000001E-2</c:v>
                </c:pt>
                <c:pt idx="232" formatCode="0.00E+00">
                  <c:v>3.07102E-2</c:v>
                </c:pt>
                <c:pt idx="233" formatCode="0.00E+00">
                  <c:v>3.0208100000000002E-2</c:v>
                </c:pt>
                <c:pt idx="234" formatCode="0.00E+00">
                  <c:v>2.97427E-2</c:v>
                </c:pt>
                <c:pt idx="235" formatCode="0.00E+00">
                  <c:v>2.9157599999999999E-2</c:v>
                </c:pt>
                <c:pt idx="236" formatCode="0.00E+00">
                  <c:v>2.8557300000000001E-2</c:v>
                </c:pt>
                <c:pt idx="237" formatCode="0.00E+00">
                  <c:v>2.8513400000000001E-2</c:v>
                </c:pt>
                <c:pt idx="238" formatCode="0.00E+00">
                  <c:v>2.71811E-2</c:v>
                </c:pt>
                <c:pt idx="239" formatCode="0.00E+00">
                  <c:v>2.6653799999999998E-2</c:v>
                </c:pt>
                <c:pt idx="240" formatCode="0.00E+00">
                  <c:v>2.5965200000000001E-2</c:v>
                </c:pt>
                <c:pt idx="241" formatCode="0.00E+00">
                  <c:v>2.59414E-2</c:v>
                </c:pt>
                <c:pt idx="242" formatCode="0.00E+00">
                  <c:v>2.4507500000000002E-2</c:v>
                </c:pt>
                <c:pt idx="243" formatCode="0.00E+00">
                  <c:v>2.4346400000000001E-2</c:v>
                </c:pt>
                <c:pt idx="244" formatCode="0.00E+00">
                  <c:v>2.3710700000000001E-2</c:v>
                </c:pt>
                <c:pt idx="245" formatCode="0.00E+00">
                  <c:v>2.2242999999999999E-2</c:v>
                </c:pt>
                <c:pt idx="246" formatCode="0.00E+00">
                  <c:v>2.2040799999999999E-2</c:v>
                </c:pt>
                <c:pt idx="247" formatCode="0.00E+00">
                  <c:v>2.12245E-2</c:v>
                </c:pt>
                <c:pt idx="248" formatCode="0.00E+00">
                  <c:v>2.0632299999999999E-2</c:v>
                </c:pt>
                <c:pt idx="249" formatCode="0.00E+00">
                  <c:v>2.0093E-2</c:v>
                </c:pt>
                <c:pt idx="250" formatCode="0.00E+00">
                  <c:v>1.88813E-2</c:v>
                </c:pt>
                <c:pt idx="251" formatCode="0.00E+00">
                  <c:v>1.86429E-2</c:v>
                </c:pt>
                <c:pt idx="252" formatCode="0.00E+00">
                  <c:v>1.7711600000000001E-2</c:v>
                </c:pt>
                <c:pt idx="253" formatCode="0.00E+00">
                  <c:v>1.6578699999999998E-2</c:v>
                </c:pt>
                <c:pt idx="254" formatCode="0.00E+00">
                  <c:v>1.60398E-2</c:v>
                </c:pt>
                <c:pt idx="255" formatCode="0.00E+00">
                  <c:v>1.5405200000000001E-2</c:v>
                </c:pt>
                <c:pt idx="256" formatCode="0.00E+00">
                  <c:v>1.4710900000000001E-2</c:v>
                </c:pt>
                <c:pt idx="257" formatCode="0.00E+00">
                  <c:v>1.35446E-2</c:v>
                </c:pt>
                <c:pt idx="258" formatCode="0.00E+00">
                  <c:v>1.3206000000000001E-2</c:v>
                </c:pt>
                <c:pt idx="259" formatCode="0.00E+00">
                  <c:v>1.23172E-2</c:v>
                </c:pt>
                <c:pt idx="260" formatCode="0.00E+00">
                  <c:v>1.16115E-2</c:v>
                </c:pt>
                <c:pt idx="261" formatCode="0.00E+00">
                  <c:v>1.1103200000000001E-2</c:v>
                </c:pt>
                <c:pt idx="262" formatCode="0.00E+00">
                  <c:v>1.01633E-2</c:v>
                </c:pt>
                <c:pt idx="263" formatCode="0.00E+00">
                  <c:v>9.6015900000000001E-3</c:v>
                </c:pt>
                <c:pt idx="264" formatCode="0.00E+00">
                  <c:v>8.8915799999999996E-3</c:v>
                </c:pt>
                <c:pt idx="265" formatCode="0.00E+00">
                  <c:v>8.0876400000000001E-3</c:v>
                </c:pt>
                <c:pt idx="266" formatCode="0.00E+00">
                  <c:v>7.5454700000000003E-3</c:v>
                </c:pt>
                <c:pt idx="267" formatCode="0.00E+00">
                  <c:v>6.9608700000000001E-3</c:v>
                </c:pt>
                <c:pt idx="268" formatCode="0.00E+00">
                  <c:v>6.3118899999999997E-3</c:v>
                </c:pt>
                <c:pt idx="269" formatCode="0.00E+00">
                  <c:v>5.4039999999999999E-3</c:v>
                </c:pt>
                <c:pt idx="270" formatCode="0.00E+00">
                  <c:v>4.7850599999999998E-3</c:v>
                </c:pt>
                <c:pt idx="271" formatCode="0.00E+00">
                  <c:v>4.1523000000000003E-3</c:v>
                </c:pt>
                <c:pt idx="272" formatCode="0.00E+00">
                  <c:v>3.6158599999999998E-3</c:v>
                </c:pt>
                <c:pt idx="273" formatCode="0.00E+00">
                  <c:v>3.7536599999999998E-3</c:v>
                </c:pt>
                <c:pt idx="274" formatCode="0.00E+00">
                  <c:v>2.4285299999999999E-3</c:v>
                </c:pt>
                <c:pt idx="275" formatCode="0.00E+00">
                  <c:v>1.88828E-3</c:v>
                </c:pt>
                <c:pt idx="276" formatCode="0.00E+00">
                  <c:v>1.4209699999999999E-3</c:v>
                </c:pt>
                <c:pt idx="277" formatCode="0.00E+00">
                  <c:v>8.6641300000000001E-4</c:v>
                </c:pt>
                <c:pt idx="278" formatCode="0.00E+00">
                  <c:v>5.66483E-4</c:v>
                </c:pt>
                <c:pt idx="279" formatCode="0.00E+00">
                  <c:v>3.33786E-6</c:v>
                </c:pt>
                <c:pt idx="280" formatCode="0.00E+00">
                  <c:v>-5.0306299999999999E-4</c:v>
                </c:pt>
                <c:pt idx="281" formatCode="0.00E+00">
                  <c:v>-7.6150899999999995E-4</c:v>
                </c:pt>
                <c:pt idx="282" formatCode="0.00E+00">
                  <c:v>-1.15156E-3</c:v>
                </c:pt>
                <c:pt idx="283" formatCode="0.00E+00">
                  <c:v>-1.6622500000000001E-3</c:v>
                </c:pt>
                <c:pt idx="284" formatCode="0.00E+00">
                  <c:v>-1.9564600000000001E-3</c:v>
                </c:pt>
                <c:pt idx="285" formatCode="0.00E+00">
                  <c:v>-2.1915400000000001E-3</c:v>
                </c:pt>
                <c:pt idx="286" formatCode="0.00E+00">
                  <c:v>-2.7294200000000002E-3</c:v>
                </c:pt>
                <c:pt idx="287" formatCode="0.00E+00">
                  <c:v>-2.9435199999999998E-3</c:v>
                </c:pt>
                <c:pt idx="288" formatCode="0.00E+00">
                  <c:v>-3.1633400000000002E-3</c:v>
                </c:pt>
                <c:pt idx="289" formatCode="0.00E+00">
                  <c:v>-3.61013E-3</c:v>
                </c:pt>
                <c:pt idx="290" formatCode="0.00E+00">
                  <c:v>-3.8304300000000001E-3</c:v>
                </c:pt>
                <c:pt idx="291" formatCode="0.00E+00">
                  <c:v>-4.0278400000000004E-3</c:v>
                </c:pt>
                <c:pt idx="292" formatCode="0.00E+00">
                  <c:v>-4.5208899999999996E-3</c:v>
                </c:pt>
                <c:pt idx="293" formatCode="0.00E+00">
                  <c:v>-4.5805000000000004E-3</c:v>
                </c:pt>
                <c:pt idx="294" formatCode="0.00E+00">
                  <c:v>-4.9500500000000001E-3</c:v>
                </c:pt>
                <c:pt idx="295" formatCode="0.00E+00">
                  <c:v>-4.4512700000000002E-3</c:v>
                </c:pt>
                <c:pt idx="296" formatCode="0.00E+00">
                  <c:v>-4.9638699999999996E-3</c:v>
                </c:pt>
                <c:pt idx="297" formatCode="0.00E+00">
                  <c:v>-5.99432E-3</c:v>
                </c:pt>
                <c:pt idx="298" formatCode="0.00E+00">
                  <c:v>-6.0977899999999996E-3</c:v>
                </c:pt>
                <c:pt idx="299" formatCode="0.00E+00">
                  <c:v>-6.0791999999999999E-3</c:v>
                </c:pt>
                <c:pt idx="300" formatCode="0.00E+00">
                  <c:v>-6.1354599999999997E-3</c:v>
                </c:pt>
                <c:pt idx="301" formatCode="0.00E+00">
                  <c:v>-6.50024E-3</c:v>
                </c:pt>
                <c:pt idx="302" formatCode="0.00E+00">
                  <c:v>-6.5417299999999999E-3</c:v>
                </c:pt>
                <c:pt idx="303" formatCode="0.00E+00">
                  <c:v>-6.6175499999999998E-3</c:v>
                </c:pt>
                <c:pt idx="304" formatCode="0.00E+00">
                  <c:v>-7.0981999999999998E-3</c:v>
                </c:pt>
                <c:pt idx="305" formatCode="0.00E+00">
                  <c:v>-7.1654300000000004E-3</c:v>
                </c:pt>
                <c:pt idx="306" formatCode="0.00E+00">
                  <c:v>-7.1373000000000001E-3</c:v>
                </c:pt>
                <c:pt idx="307" formatCode="0.00E+00">
                  <c:v>-7.41291E-3</c:v>
                </c:pt>
                <c:pt idx="308" formatCode="0.00E+00">
                  <c:v>-7.6074599999999999E-3</c:v>
                </c:pt>
                <c:pt idx="309" formatCode="0.00E+00">
                  <c:v>-7.5993500000000004E-3</c:v>
                </c:pt>
                <c:pt idx="310" formatCode="0.00E+00">
                  <c:v>-7.8620900000000004E-3</c:v>
                </c:pt>
                <c:pt idx="311" formatCode="0.00E+00">
                  <c:v>-7.8702000000000008E-3</c:v>
                </c:pt>
                <c:pt idx="312" formatCode="0.00E+00">
                  <c:v>-8.2287799999999998E-3</c:v>
                </c:pt>
                <c:pt idx="313" formatCode="0.00E+00">
                  <c:v>-8.2464200000000008E-3</c:v>
                </c:pt>
                <c:pt idx="314" formatCode="0.00E+00">
                  <c:v>-8.4409700000000008E-3</c:v>
                </c:pt>
                <c:pt idx="315" formatCode="0.00E+00">
                  <c:v>-8.2683600000000006E-3</c:v>
                </c:pt>
                <c:pt idx="316" formatCode="0.00E+00">
                  <c:v>-8.4814999999999995E-3</c:v>
                </c:pt>
                <c:pt idx="317" formatCode="0.00E+00">
                  <c:v>-8.5864099999999992E-3</c:v>
                </c:pt>
                <c:pt idx="318" formatCode="0.00E+00">
                  <c:v>-8.7037099999999999E-3</c:v>
                </c:pt>
                <c:pt idx="319" formatCode="0.00E+00">
                  <c:v>-8.9612000000000008E-3</c:v>
                </c:pt>
                <c:pt idx="320" formatCode="0.00E+00">
                  <c:v>-8.9893300000000002E-3</c:v>
                </c:pt>
                <c:pt idx="321" formatCode="0.00E+00">
                  <c:v>-9.0799299999999999E-3</c:v>
                </c:pt>
                <c:pt idx="322" formatCode="0.00E+00">
                  <c:v>-9.0408299999999997E-3</c:v>
                </c:pt>
                <c:pt idx="323" formatCode="0.00E+00">
                  <c:v>-9.2887899999999999E-3</c:v>
                </c:pt>
                <c:pt idx="324" formatCode="0.00E+00">
                  <c:v>-9.1791200000000007E-3</c:v>
                </c:pt>
                <c:pt idx="325" formatCode="0.00E+00">
                  <c:v>-9.3669900000000004E-3</c:v>
                </c:pt>
                <c:pt idx="326" formatCode="0.00E+00">
                  <c:v>-9.4552000000000004E-3</c:v>
                </c:pt>
                <c:pt idx="327" formatCode="0.00E+00">
                  <c:v>-9.5853799999999992E-3</c:v>
                </c:pt>
                <c:pt idx="328" formatCode="0.00E+00">
                  <c:v>-9.6526100000000007E-3</c:v>
                </c:pt>
                <c:pt idx="329" formatCode="0.00E+00">
                  <c:v>-9.6497500000000003E-3</c:v>
                </c:pt>
                <c:pt idx="330" formatCode="0.00E+00">
                  <c:v>-9.7470300000000003E-3</c:v>
                </c:pt>
                <c:pt idx="331" formatCode="0.00E+00">
                  <c:v>-9.8180799999999999E-3</c:v>
                </c:pt>
                <c:pt idx="332" formatCode="0.00E+00">
                  <c:v>-9.9296599999999999E-3</c:v>
                </c:pt>
                <c:pt idx="333" formatCode="0.00E+00">
                  <c:v>-1.00112E-2</c:v>
                </c:pt>
                <c:pt idx="334" formatCode="0.00E+00">
                  <c:v>-1.0071800000000001E-2</c:v>
                </c:pt>
                <c:pt idx="335" formatCode="0.00E+00">
                  <c:v>-1.00722E-2</c:v>
                </c:pt>
                <c:pt idx="336" formatCode="0.00E+00">
                  <c:v>-1.0094199999999999E-2</c:v>
                </c:pt>
                <c:pt idx="337" formatCode="0.00E+00">
                  <c:v>-1.01447E-2</c:v>
                </c:pt>
                <c:pt idx="338" formatCode="0.00E+00">
                  <c:v>-1.03126E-2</c:v>
                </c:pt>
                <c:pt idx="339" formatCode="0.00E+00">
                  <c:v>-1.0297799999999999E-2</c:v>
                </c:pt>
                <c:pt idx="340" formatCode="0.00E+00">
                  <c:v>-1.03483E-2</c:v>
                </c:pt>
                <c:pt idx="341" formatCode="0.00E+00">
                  <c:v>-1.0441300000000001E-2</c:v>
                </c:pt>
                <c:pt idx="342" formatCode="0.00E+00">
                  <c:v>-1.0543800000000001E-2</c:v>
                </c:pt>
                <c:pt idx="343" formatCode="0.00E+00">
                  <c:v>-1.05343E-2</c:v>
                </c:pt>
                <c:pt idx="344" formatCode="0.00E+00">
                  <c:v>-1.0521900000000001E-2</c:v>
                </c:pt>
                <c:pt idx="345" formatCode="0.00E+00">
                  <c:v>-1.07279E-2</c:v>
                </c:pt>
                <c:pt idx="346" formatCode="0.00E+00">
                  <c:v>-1.0707899999999999E-2</c:v>
                </c:pt>
                <c:pt idx="347" formatCode="0.00E+00">
                  <c:v>-1.0827099999999999E-2</c:v>
                </c:pt>
                <c:pt idx="348" formatCode="0.00E+00">
                  <c:v>-1.08857E-2</c:v>
                </c:pt>
                <c:pt idx="349" formatCode="0.00E+00">
                  <c:v>-1.09634E-2</c:v>
                </c:pt>
                <c:pt idx="350" formatCode="0.00E+00">
                  <c:v>-1.10869E-2</c:v>
                </c:pt>
                <c:pt idx="351" formatCode="0.00E+00">
                  <c:v>-1.11837E-2</c:v>
                </c:pt>
                <c:pt idx="352" formatCode="0.00E+00">
                  <c:v>-1.10712E-2</c:v>
                </c:pt>
                <c:pt idx="353" formatCode="0.00E+00">
                  <c:v>-1.12453E-2</c:v>
                </c:pt>
                <c:pt idx="354" formatCode="0.00E+00">
                  <c:v>-1.1322499999999999E-2</c:v>
                </c:pt>
                <c:pt idx="355" formatCode="0.00E+00">
                  <c:v>-1.1416900000000001E-2</c:v>
                </c:pt>
                <c:pt idx="356" formatCode="0.00E+00">
                  <c:v>-1.1544199999999999E-2</c:v>
                </c:pt>
                <c:pt idx="357" formatCode="0.00E+00">
                  <c:v>-1.1602400000000001E-2</c:v>
                </c:pt>
                <c:pt idx="358" formatCode="0.00E+00">
                  <c:v>-1.16334E-2</c:v>
                </c:pt>
                <c:pt idx="359" formatCode="0.00E+00">
                  <c:v>-1.17669E-2</c:v>
                </c:pt>
                <c:pt idx="360" formatCode="0.00E+00">
                  <c:v>-1.19486E-2</c:v>
                </c:pt>
                <c:pt idx="361" formatCode="0.00E+00">
                  <c:v>-1.1957199999999999E-2</c:v>
                </c:pt>
                <c:pt idx="362" formatCode="0.00E+00">
                  <c:v>-1.20897E-2</c:v>
                </c:pt>
                <c:pt idx="363" formatCode="0.00E+00">
                  <c:v>-1.21875E-2</c:v>
                </c:pt>
                <c:pt idx="364" formatCode="0.00E+00">
                  <c:v>-1.2332900000000001E-2</c:v>
                </c:pt>
                <c:pt idx="365" formatCode="0.00E+00">
                  <c:v>-1.25656E-2</c:v>
                </c:pt>
                <c:pt idx="366" formatCode="0.00E+00">
                  <c:v>-1.2578499999999999E-2</c:v>
                </c:pt>
                <c:pt idx="367" formatCode="0.00E+00">
                  <c:v>-1.27659E-2</c:v>
                </c:pt>
                <c:pt idx="368" formatCode="0.00E+00">
                  <c:v>-1.27096E-2</c:v>
                </c:pt>
                <c:pt idx="369" formatCode="0.00E+00">
                  <c:v>-1.28942E-2</c:v>
                </c:pt>
                <c:pt idx="370" formatCode="0.00E+00">
                  <c:v>-1.29976E-2</c:v>
                </c:pt>
                <c:pt idx="371" formatCode="0.00E+00">
                  <c:v>-1.3013800000000001E-2</c:v>
                </c:pt>
                <c:pt idx="372" formatCode="0.00E+00">
                  <c:v>-1.31407E-2</c:v>
                </c:pt>
                <c:pt idx="373" formatCode="0.00E+00">
                  <c:v>-1.32427E-2</c:v>
                </c:pt>
                <c:pt idx="374" formatCode="0.00E+00">
                  <c:v>-1.3374799999999999E-2</c:v>
                </c:pt>
                <c:pt idx="375" formatCode="0.00E+00">
                  <c:v>-1.3476399999999999E-2</c:v>
                </c:pt>
                <c:pt idx="376" formatCode="0.00E+00">
                  <c:v>-1.34912E-2</c:v>
                </c:pt>
                <c:pt idx="377" formatCode="0.00E+00">
                  <c:v>-1.36127E-2</c:v>
                </c:pt>
                <c:pt idx="378" formatCode="0.00E+00">
                  <c:v>-1.36881E-2</c:v>
                </c:pt>
                <c:pt idx="379" formatCode="0.00E+00">
                  <c:v>-1.3676199999999999E-2</c:v>
                </c:pt>
                <c:pt idx="380" formatCode="0.00E+00">
                  <c:v>-1.36881E-2</c:v>
                </c:pt>
                <c:pt idx="381" formatCode="0.00E+00">
                  <c:v>-1.401E-2</c:v>
                </c:pt>
                <c:pt idx="382" formatCode="0.00E+00">
                  <c:v>-1.3960800000000001E-2</c:v>
                </c:pt>
                <c:pt idx="383" formatCode="0.00E+00">
                  <c:v>-1.3979E-2</c:v>
                </c:pt>
                <c:pt idx="384" formatCode="0.00E+00">
                  <c:v>-1.4171599999999999E-2</c:v>
                </c:pt>
                <c:pt idx="385" formatCode="0.00E+00">
                  <c:v>-1.42474E-2</c:v>
                </c:pt>
                <c:pt idx="386" formatCode="0.00E+00">
                  <c:v>-1.4223100000000001E-2</c:v>
                </c:pt>
                <c:pt idx="387" formatCode="0.00E+00">
                  <c:v>-1.438E-2</c:v>
                </c:pt>
                <c:pt idx="388" formatCode="0.00E+00">
                  <c:v>-1.4494399999999999E-2</c:v>
                </c:pt>
                <c:pt idx="389" formatCode="0.00E+00">
                  <c:v>-1.4452899999999999E-2</c:v>
                </c:pt>
                <c:pt idx="390" formatCode="0.00E+00">
                  <c:v>-1.45664E-2</c:v>
                </c:pt>
                <c:pt idx="391" formatCode="0.00E+00">
                  <c:v>-1.4525400000000001E-2</c:v>
                </c:pt>
                <c:pt idx="392" formatCode="0.00E+00">
                  <c:v>-1.4511100000000001E-2</c:v>
                </c:pt>
                <c:pt idx="393" formatCode="0.00E+00">
                  <c:v>-1.49689E-2</c:v>
                </c:pt>
                <c:pt idx="394" formatCode="0.00E+00">
                  <c:v>-1.4761E-2</c:v>
                </c:pt>
                <c:pt idx="395" formatCode="0.00E+00">
                  <c:v>-1.49517E-2</c:v>
                </c:pt>
                <c:pt idx="396" formatCode="0.00E+00">
                  <c:v>-1.50347E-2</c:v>
                </c:pt>
                <c:pt idx="397" formatCode="0.00E+00">
                  <c:v>-1.5065200000000001E-2</c:v>
                </c:pt>
                <c:pt idx="398" formatCode="0.00E+00">
                  <c:v>-1.5118599999999999E-2</c:v>
                </c:pt>
                <c:pt idx="399" formatCode="0.00E+00">
                  <c:v>-1.5159600000000001E-2</c:v>
                </c:pt>
                <c:pt idx="400" formatCode="0.00E+00">
                  <c:v>-1.52497E-2</c:v>
                </c:pt>
                <c:pt idx="401" formatCode="0.00E+00">
                  <c:v>-1.5374199999999999E-2</c:v>
                </c:pt>
                <c:pt idx="402" formatCode="0.00E+00">
                  <c:v>-1.53069E-2</c:v>
                </c:pt>
                <c:pt idx="403" formatCode="0.00E+00">
                  <c:v>-1.5380899999999999E-2</c:v>
                </c:pt>
                <c:pt idx="404" formatCode="0.00E+00">
                  <c:v>-1.55449E-2</c:v>
                </c:pt>
                <c:pt idx="405" formatCode="0.00E+00">
                  <c:v>-1.5503899999999999E-2</c:v>
                </c:pt>
                <c:pt idx="406" formatCode="0.00E+00">
                  <c:v>-1.5634100000000001E-2</c:v>
                </c:pt>
                <c:pt idx="407" formatCode="0.00E+00">
                  <c:v>-1.5595899999999999E-2</c:v>
                </c:pt>
                <c:pt idx="408" formatCode="0.00E+00">
                  <c:v>-1.5725599999999999E-2</c:v>
                </c:pt>
                <c:pt idx="409" formatCode="0.00E+00">
                  <c:v>-1.57261E-2</c:v>
                </c:pt>
                <c:pt idx="410" formatCode="0.00E+00">
                  <c:v>-1.5919200000000001E-2</c:v>
                </c:pt>
                <c:pt idx="411" formatCode="0.00E+00">
                  <c:v>-1.5797100000000001E-2</c:v>
                </c:pt>
                <c:pt idx="412" formatCode="0.00E+00">
                  <c:v>-1.5810500000000002E-2</c:v>
                </c:pt>
                <c:pt idx="413" formatCode="0.00E+00">
                  <c:v>-1.5861E-2</c:v>
                </c:pt>
                <c:pt idx="414" formatCode="0.00E+00">
                  <c:v>-1.6117099999999999E-2</c:v>
                </c:pt>
                <c:pt idx="415" formatCode="0.00E+00">
                  <c:v>-1.6108000000000001E-2</c:v>
                </c:pt>
                <c:pt idx="416" formatCode="0.00E+00">
                  <c:v>-1.6080899999999999E-2</c:v>
                </c:pt>
                <c:pt idx="417" formatCode="0.00E+00">
                  <c:v>-1.6245800000000001E-2</c:v>
                </c:pt>
                <c:pt idx="418" formatCode="0.00E+00">
                  <c:v>-1.63045E-2</c:v>
                </c:pt>
                <c:pt idx="419" formatCode="0.00E+00">
                  <c:v>-1.6345999999999999E-2</c:v>
                </c:pt>
                <c:pt idx="420" formatCode="0.00E+00">
                  <c:v>-1.6356900000000001E-2</c:v>
                </c:pt>
                <c:pt idx="421" formatCode="0.00E+00">
                  <c:v>-1.6527699999999999E-2</c:v>
                </c:pt>
                <c:pt idx="422" formatCode="0.00E+00">
                  <c:v>-1.6468E-2</c:v>
                </c:pt>
                <c:pt idx="423" formatCode="0.00E+00">
                  <c:v>-1.6556299999999999E-2</c:v>
                </c:pt>
                <c:pt idx="424" formatCode="0.00E+00">
                  <c:v>-1.66602E-2</c:v>
                </c:pt>
                <c:pt idx="425" formatCode="0.00E+00">
                  <c:v>-1.67298E-2</c:v>
                </c:pt>
                <c:pt idx="426" formatCode="0.00E+00">
                  <c:v>-1.6736999999999998E-2</c:v>
                </c:pt>
                <c:pt idx="427" formatCode="0.00E+00">
                  <c:v>-1.67904E-2</c:v>
                </c:pt>
                <c:pt idx="428" formatCode="0.00E+00">
                  <c:v>-1.6851399999999999E-2</c:v>
                </c:pt>
                <c:pt idx="429" formatCode="0.00E+00">
                  <c:v>-1.69582E-2</c:v>
                </c:pt>
                <c:pt idx="430" formatCode="0.00E+00">
                  <c:v>-1.68104E-2</c:v>
                </c:pt>
                <c:pt idx="431" formatCode="0.00E+00">
                  <c:v>-1.70102E-2</c:v>
                </c:pt>
                <c:pt idx="432" formatCode="0.00E+00">
                  <c:v>-1.69458E-2</c:v>
                </c:pt>
                <c:pt idx="433" formatCode="0.00E+00">
                  <c:v>-1.6747499999999998E-2</c:v>
                </c:pt>
                <c:pt idx="434" formatCode="0.00E+00">
                  <c:v>-1.6545299999999999E-2</c:v>
                </c:pt>
                <c:pt idx="435" formatCode="0.00E+00">
                  <c:v>-1.7211000000000001E-2</c:v>
                </c:pt>
                <c:pt idx="436" formatCode="0.00E+00">
                  <c:v>-1.75242E-2</c:v>
                </c:pt>
                <c:pt idx="437" formatCode="0.00E+00">
                  <c:v>-1.7198999999999999E-2</c:v>
                </c:pt>
                <c:pt idx="438" formatCode="0.00E+00">
                  <c:v>-1.78256E-2</c:v>
                </c:pt>
                <c:pt idx="439" formatCode="0.00E+00">
                  <c:v>-1.8640500000000001E-2</c:v>
                </c:pt>
                <c:pt idx="440" formatCode="0.00E+00">
                  <c:v>-1.8858400000000001E-2</c:v>
                </c:pt>
                <c:pt idx="441" formatCode="0.00E+00">
                  <c:v>-1.8490800000000002E-2</c:v>
                </c:pt>
                <c:pt idx="442" formatCode="0.00E+00">
                  <c:v>-1.7811799999999999E-2</c:v>
                </c:pt>
                <c:pt idx="443" formatCode="0.00E+00">
                  <c:v>-1.7902399999999999E-2</c:v>
                </c:pt>
                <c:pt idx="444" formatCode="0.00E+00">
                  <c:v>-1.82176E-2</c:v>
                </c:pt>
                <c:pt idx="445" formatCode="0.00E+00">
                  <c:v>-1.76849E-2</c:v>
                </c:pt>
                <c:pt idx="446" formatCode="0.00E+00">
                  <c:v>-1.7390300000000001E-2</c:v>
                </c:pt>
                <c:pt idx="447" formatCode="0.00E+00">
                  <c:v>-1.7951499999999999E-2</c:v>
                </c:pt>
                <c:pt idx="448" formatCode="0.00E+00">
                  <c:v>-1.82271E-2</c:v>
                </c:pt>
                <c:pt idx="449" formatCode="0.00E+00">
                  <c:v>-1.8316300000000001E-2</c:v>
                </c:pt>
                <c:pt idx="450" formatCode="0.00E+00">
                  <c:v>-1.83492E-2</c:v>
                </c:pt>
                <c:pt idx="451" formatCode="0.00E+00">
                  <c:v>-1.8565700000000001E-2</c:v>
                </c:pt>
                <c:pt idx="452" formatCode="0.00E+00">
                  <c:v>-1.8491299999999999E-2</c:v>
                </c:pt>
                <c:pt idx="453" formatCode="0.00E+00">
                  <c:v>-1.8654799999999999E-2</c:v>
                </c:pt>
                <c:pt idx="454" formatCode="0.00E+00">
                  <c:v>-1.8672899999999999E-2</c:v>
                </c:pt>
                <c:pt idx="455" formatCode="0.00E+00">
                  <c:v>-1.8758799999999999E-2</c:v>
                </c:pt>
                <c:pt idx="456" formatCode="0.00E+00">
                  <c:v>-1.88112E-2</c:v>
                </c:pt>
                <c:pt idx="457" formatCode="0.00E+00">
                  <c:v>-1.89047E-2</c:v>
                </c:pt>
                <c:pt idx="458" formatCode="0.00E+00">
                  <c:v>-1.90239E-2</c:v>
                </c:pt>
                <c:pt idx="459" formatCode="0.00E+00">
                  <c:v>-1.9018699999999999E-2</c:v>
                </c:pt>
                <c:pt idx="460" formatCode="0.00E+00">
                  <c:v>-1.9197499999999999E-2</c:v>
                </c:pt>
                <c:pt idx="461" formatCode="0.00E+00">
                  <c:v>-1.92326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CB98-4A21-BCCC-BCA826E5395F}"/>
            </c:ext>
          </c:extLst>
        </c:ser>
        <c:ser>
          <c:idx val="54"/>
          <c:order val="14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8'!$A$2:$A$377</c:f>
              <c:numCache>
                <c:formatCode>General</c:formatCode>
                <c:ptCount val="37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</c:numCache>
            </c:numRef>
          </c:xVal>
          <c:yVal>
            <c:numRef>
              <c:f>'[AMG-R-(-)-N-a-DimethylBenzylAmin.xlsx]Sheet18'!$B$2:$B$461</c:f>
              <c:numCache>
                <c:formatCode>0.00E+00</c:formatCode>
                <c:ptCount val="460"/>
                <c:pt idx="0" formatCode="General">
                  <c:v>-0.453706</c:v>
                </c:pt>
                <c:pt idx="1">
                  <c:v>2.45223E-2</c:v>
                </c:pt>
                <c:pt idx="2">
                  <c:v>-4.14724E-2</c:v>
                </c:pt>
                <c:pt idx="3" formatCode="General">
                  <c:v>-0.49837399999999998</c:v>
                </c:pt>
                <c:pt idx="4" formatCode="General">
                  <c:v>-1.0641099999999999</c:v>
                </c:pt>
                <c:pt idx="5" formatCode="General">
                  <c:v>-0.58415399999999995</c:v>
                </c:pt>
                <c:pt idx="6" formatCode="General">
                  <c:v>-0.41744900000000001</c:v>
                </c:pt>
                <c:pt idx="7" formatCode="General">
                  <c:v>-0.412051</c:v>
                </c:pt>
                <c:pt idx="8">
                  <c:v>3.7833199999999997E-2</c:v>
                </c:pt>
                <c:pt idx="9" formatCode="General">
                  <c:v>-0.57757899999999995</c:v>
                </c:pt>
                <c:pt idx="10" formatCode="General">
                  <c:v>-1.17822</c:v>
                </c:pt>
                <c:pt idx="11">
                  <c:v>-5.7308699999999997E-2</c:v>
                </c:pt>
                <c:pt idx="12" formatCode="General">
                  <c:v>-0.49823000000000001</c:v>
                </c:pt>
                <c:pt idx="13" formatCode="General">
                  <c:v>-0.132413</c:v>
                </c:pt>
                <c:pt idx="14" formatCode="General">
                  <c:v>-0.33021899999999998</c:v>
                </c:pt>
                <c:pt idx="15" formatCode="General">
                  <c:v>-0.460038</c:v>
                </c:pt>
                <c:pt idx="16" formatCode="General">
                  <c:v>-0.36543199999999998</c:v>
                </c:pt>
                <c:pt idx="17" formatCode="General">
                  <c:v>-0.70977199999999996</c:v>
                </c:pt>
                <c:pt idx="18" formatCode="General">
                  <c:v>-0.62412000000000001</c:v>
                </c:pt>
                <c:pt idx="19" formatCode="General">
                  <c:v>-0.47049600000000003</c:v>
                </c:pt>
                <c:pt idx="20" formatCode="General">
                  <c:v>0.37655899999999998</c:v>
                </c:pt>
                <c:pt idx="21" formatCode="General">
                  <c:v>-0.60926199999999997</c:v>
                </c:pt>
                <c:pt idx="22" formatCode="General">
                  <c:v>-0.25369900000000001</c:v>
                </c:pt>
                <c:pt idx="23" formatCode="General">
                  <c:v>-0.68575900000000001</c:v>
                </c:pt>
                <c:pt idx="24" formatCode="General">
                  <c:v>-0.51188400000000001</c:v>
                </c:pt>
                <c:pt idx="25">
                  <c:v>3.8771600000000002E-3</c:v>
                </c:pt>
                <c:pt idx="26" formatCode="General">
                  <c:v>-0.33248499999999998</c:v>
                </c:pt>
                <c:pt idx="27" formatCode="General">
                  <c:v>-0.65843300000000005</c:v>
                </c:pt>
                <c:pt idx="28" formatCode="General">
                  <c:v>-0.43573299999999998</c:v>
                </c:pt>
                <c:pt idx="29" formatCode="General">
                  <c:v>-0.29088599999999998</c:v>
                </c:pt>
                <c:pt idx="30" formatCode="General">
                  <c:v>-0.59352400000000005</c:v>
                </c:pt>
                <c:pt idx="31" formatCode="General">
                  <c:v>-0.37262499999999998</c:v>
                </c:pt>
                <c:pt idx="32" formatCode="General">
                  <c:v>-0.58668500000000001</c:v>
                </c:pt>
                <c:pt idx="33" formatCode="General">
                  <c:v>-0.64772799999999997</c:v>
                </c:pt>
                <c:pt idx="34" formatCode="General">
                  <c:v>-0.87721400000000005</c:v>
                </c:pt>
                <c:pt idx="35" formatCode="General">
                  <c:v>-0.477663</c:v>
                </c:pt>
                <c:pt idx="36">
                  <c:v>4.98252E-2</c:v>
                </c:pt>
                <c:pt idx="37" formatCode="General">
                  <c:v>-0.68562400000000001</c:v>
                </c:pt>
                <c:pt idx="38" formatCode="General">
                  <c:v>-0.99153400000000003</c:v>
                </c:pt>
                <c:pt idx="39" formatCode="General">
                  <c:v>-0.43333100000000002</c:v>
                </c:pt>
                <c:pt idx="40" formatCode="General">
                  <c:v>-0.59401800000000005</c:v>
                </c:pt>
                <c:pt idx="41">
                  <c:v>-4.3013599999999999E-2</c:v>
                </c:pt>
                <c:pt idx="42" formatCode="General">
                  <c:v>0.21095800000000001</c:v>
                </c:pt>
                <c:pt idx="43" formatCode="General">
                  <c:v>-0.36056700000000003</c:v>
                </c:pt>
                <c:pt idx="44" formatCode="General">
                  <c:v>-0.48805199999999999</c:v>
                </c:pt>
                <c:pt idx="45" formatCode="General">
                  <c:v>-0.53545100000000001</c:v>
                </c:pt>
                <c:pt idx="46" formatCode="General">
                  <c:v>-0.65420999999999996</c:v>
                </c:pt>
                <c:pt idx="47" formatCode="General">
                  <c:v>-0.53970799999999997</c:v>
                </c:pt>
                <c:pt idx="48" formatCode="General">
                  <c:v>0.396704</c:v>
                </c:pt>
                <c:pt idx="49" formatCode="General">
                  <c:v>-0.29603499999999999</c:v>
                </c:pt>
                <c:pt idx="50">
                  <c:v>-9.8514599999999994E-2</c:v>
                </c:pt>
                <c:pt idx="51" formatCode="General">
                  <c:v>0.35584100000000002</c:v>
                </c:pt>
                <c:pt idx="52">
                  <c:v>-3.90649E-2</c:v>
                </c:pt>
                <c:pt idx="53" formatCode="General">
                  <c:v>-0.89910000000000001</c:v>
                </c:pt>
                <c:pt idx="54" formatCode="General">
                  <c:v>0.361794</c:v>
                </c:pt>
                <c:pt idx="55" formatCode="General">
                  <c:v>-0.16885900000000001</c:v>
                </c:pt>
                <c:pt idx="56" formatCode="General">
                  <c:v>0.22498699999999999</c:v>
                </c:pt>
                <c:pt idx="57" formatCode="General">
                  <c:v>0.56844499999999998</c:v>
                </c:pt>
                <c:pt idx="58" formatCode="General">
                  <c:v>0.88344299999999998</c:v>
                </c:pt>
                <c:pt idx="59" formatCode="General">
                  <c:v>-0.59484300000000001</c:v>
                </c:pt>
                <c:pt idx="60" formatCode="General">
                  <c:v>0.13114600000000001</c:v>
                </c:pt>
                <c:pt idx="61">
                  <c:v>-8.3059800000000003E-2</c:v>
                </c:pt>
                <c:pt idx="62" formatCode="General">
                  <c:v>0.60130399999999995</c:v>
                </c:pt>
                <c:pt idx="63">
                  <c:v>-3.1826500000000001E-2</c:v>
                </c:pt>
                <c:pt idx="64" formatCode="General">
                  <c:v>0.57115499999999997</c:v>
                </c:pt>
                <c:pt idx="65" formatCode="General">
                  <c:v>0.71308199999999999</c:v>
                </c:pt>
                <c:pt idx="66" formatCode="General">
                  <c:v>-0.53694299999999995</c:v>
                </c:pt>
                <c:pt idx="67" formatCode="General">
                  <c:v>1.1750499999999999</c:v>
                </c:pt>
                <c:pt idx="68" formatCode="General">
                  <c:v>0.60382499999999995</c:v>
                </c:pt>
                <c:pt idx="69" formatCode="General">
                  <c:v>1.26014</c:v>
                </c:pt>
                <c:pt idx="70" formatCode="General">
                  <c:v>0.77672300000000005</c:v>
                </c:pt>
                <c:pt idx="71" formatCode="General">
                  <c:v>0.92299699999999996</c:v>
                </c:pt>
                <c:pt idx="72" formatCode="General">
                  <c:v>0.80719099999999999</c:v>
                </c:pt>
                <c:pt idx="73" formatCode="General">
                  <c:v>0.85346100000000003</c:v>
                </c:pt>
                <c:pt idx="74" formatCode="General">
                  <c:v>0.84107799999999999</c:v>
                </c:pt>
                <c:pt idx="75" formatCode="General">
                  <c:v>0.825936</c:v>
                </c:pt>
                <c:pt idx="76" formatCode="General">
                  <c:v>0.81976700000000002</c:v>
                </c:pt>
                <c:pt idx="77" formatCode="General">
                  <c:v>0.82452199999999998</c:v>
                </c:pt>
                <c:pt idx="78" formatCode="General">
                  <c:v>0.81025400000000003</c:v>
                </c:pt>
                <c:pt idx="79" formatCode="General">
                  <c:v>0.79761199999999999</c:v>
                </c:pt>
                <c:pt idx="80" formatCode="General">
                  <c:v>0.801589</c:v>
                </c:pt>
                <c:pt idx="81" formatCode="General">
                  <c:v>0.77660300000000004</c:v>
                </c:pt>
                <c:pt idx="82" formatCode="General">
                  <c:v>0.766656</c:v>
                </c:pt>
                <c:pt idx="83" formatCode="General">
                  <c:v>0.78031700000000004</c:v>
                </c:pt>
                <c:pt idx="84" formatCode="General">
                  <c:v>0.79548600000000003</c:v>
                </c:pt>
                <c:pt idx="85" formatCode="General">
                  <c:v>0.78291299999999997</c:v>
                </c:pt>
                <c:pt idx="86" formatCode="General">
                  <c:v>0.787049</c:v>
                </c:pt>
                <c:pt idx="87" formatCode="General">
                  <c:v>0.77032100000000003</c:v>
                </c:pt>
                <c:pt idx="88" formatCode="General">
                  <c:v>0.77296600000000004</c:v>
                </c:pt>
                <c:pt idx="89" formatCode="General">
                  <c:v>0.76737299999999997</c:v>
                </c:pt>
                <c:pt idx="90" formatCode="General">
                  <c:v>0.76938099999999998</c:v>
                </c:pt>
                <c:pt idx="91" formatCode="General">
                  <c:v>0.78545900000000002</c:v>
                </c:pt>
                <c:pt idx="92" formatCode="General">
                  <c:v>0.771482</c:v>
                </c:pt>
                <c:pt idx="93" formatCode="General">
                  <c:v>0.78151000000000004</c:v>
                </c:pt>
                <c:pt idx="94" formatCode="General">
                  <c:v>0.78673899999999997</c:v>
                </c:pt>
                <c:pt idx="95" formatCode="General">
                  <c:v>0.77397899999999997</c:v>
                </c:pt>
                <c:pt idx="96" formatCode="General">
                  <c:v>0.77715100000000004</c:v>
                </c:pt>
                <c:pt idx="97" formatCode="General">
                  <c:v>0.75326400000000004</c:v>
                </c:pt>
                <c:pt idx="98" formatCode="General">
                  <c:v>0.75182300000000002</c:v>
                </c:pt>
                <c:pt idx="99" formatCode="General">
                  <c:v>0.74785500000000005</c:v>
                </c:pt>
                <c:pt idx="100" formatCode="General">
                  <c:v>0.73750700000000002</c:v>
                </c:pt>
                <c:pt idx="101" formatCode="General">
                  <c:v>0.73061799999999999</c:v>
                </c:pt>
                <c:pt idx="102" formatCode="General">
                  <c:v>0.72239100000000001</c:v>
                </c:pt>
                <c:pt idx="103" formatCode="General">
                  <c:v>0.71085200000000004</c:v>
                </c:pt>
                <c:pt idx="104" formatCode="General">
                  <c:v>0.70627399999999996</c:v>
                </c:pt>
                <c:pt idx="105" formatCode="General">
                  <c:v>0.70552700000000002</c:v>
                </c:pt>
                <c:pt idx="106" formatCode="General">
                  <c:v>0.70180799999999999</c:v>
                </c:pt>
                <c:pt idx="107" formatCode="General">
                  <c:v>0.70492200000000005</c:v>
                </c:pt>
                <c:pt idx="108" formatCode="General">
                  <c:v>0.71414599999999995</c:v>
                </c:pt>
                <c:pt idx="109" formatCode="General">
                  <c:v>0.71519699999999997</c:v>
                </c:pt>
                <c:pt idx="110" formatCode="General">
                  <c:v>0.72142899999999999</c:v>
                </c:pt>
                <c:pt idx="111" formatCode="General">
                  <c:v>0.73245499999999997</c:v>
                </c:pt>
                <c:pt idx="112" formatCode="General">
                  <c:v>0.73993399999999998</c:v>
                </c:pt>
                <c:pt idx="113" formatCode="General">
                  <c:v>0.74638700000000002</c:v>
                </c:pt>
                <c:pt idx="114" formatCode="General">
                  <c:v>0.75651400000000002</c:v>
                </c:pt>
                <c:pt idx="115" formatCode="General">
                  <c:v>0.76541700000000001</c:v>
                </c:pt>
                <c:pt idx="116" formatCode="General">
                  <c:v>0.77710000000000001</c:v>
                </c:pt>
                <c:pt idx="117" formatCode="General">
                  <c:v>0.78552100000000002</c:v>
                </c:pt>
                <c:pt idx="118" formatCode="General">
                  <c:v>0.78970499999999999</c:v>
                </c:pt>
                <c:pt idx="119" formatCode="General">
                  <c:v>0.80238299999999996</c:v>
                </c:pt>
                <c:pt idx="120" formatCode="General">
                  <c:v>0.806172</c:v>
                </c:pt>
                <c:pt idx="121" formatCode="General">
                  <c:v>0.80855200000000005</c:v>
                </c:pt>
                <c:pt idx="122" formatCode="General">
                  <c:v>0.81446700000000005</c:v>
                </c:pt>
                <c:pt idx="123" formatCode="General">
                  <c:v>0.81535000000000002</c:v>
                </c:pt>
                <c:pt idx="124" formatCode="General">
                  <c:v>0.81661300000000003</c:v>
                </c:pt>
                <c:pt idx="125" formatCode="General">
                  <c:v>0.81649400000000005</c:v>
                </c:pt>
                <c:pt idx="126" formatCode="General">
                  <c:v>0.81786599999999998</c:v>
                </c:pt>
                <c:pt idx="127" formatCode="General">
                  <c:v>0.81652499999999995</c:v>
                </c:pt>
                <c:pt idx="128" formatCode="General">
                  <c:v>0.811415</c:v>
                </c:pt>
                <c:pt idx="129" formatCode="General">
                  <c:v>0.80879999999999996</c:v>
                </c:pt>
                <c:pt idx="130" formatCode="General">
                  <c:v>0.80209600000000003</c:v>
                </c:pt>
                <c:pt idx="131" formatCode="General">
                  <c:v>0.79808400000000002</c:v>
                </c:pt>
                <c:pt idx="132" formatCode="General">
                  <c:v>0.79038399999999998</c:v>
                </c:pt>
                <c:pt idx="133" formatCode="General">
                  <c:v>0.77846599999999999</c:v>
                </c:pt>
                <c:pt idx="134" formatCode="General">
                  <c:v>0.76707199999999998</c:v>
                </c:pt>
                <c:pt idx="135" formatCode="General">
                  <c:v>0.75261699999999998</c:v>
                </c:pt>
                <c:pt idx="136" formatCode="General">
                  <c:v>0.73823899999999998</c:v>
                </c:pt>
                <c:pt idx="137" formatCode="General">
                  <c:v>0.722692</c:v>
                </c:pt>
                <c:pt idx="138" formatCode="General">
                  <c:v>0.70747899999999997</c:v>
                </c:pt>
                <c:pt idx="139" formatCode="General">
                  <c:v>0.68967400000000001</c:v>
                </c:pt>
                <c:pt idx="140" formatCode="General">
                  <c:v>0.67361099999999996</c:v>
                </c:pt>
                <c:pt idx="141" formatCode="General">
                  <c:v>0.65741799999999995</c:v>
                </c:pt>
                <c:pt idx="142" formatCode="General">
                  <c:v>0.63724800000000004</c:v>
                </c:pt>
                <c:pt idx="143" formatCode="General">
                  <c:v>0.61925399999999997</c:v>
                </c:pt>
                <c:pt idx="144" formatCode="General">
                  <c:v>0.60184099999999996</c:v>
                </c:pt>
                <c:pt idx="145" formatCode="General">
                  <c:v>0.57871600000000001</c:v>
                </c:pt>
                <c:pt idx="146" formatCode="General">
                  <c:v>0.55946200000000001</c:v>
                </c:pt>
                <c:pt idx="147" formatCode="General">
                  <c:v>0.53920800000000002</c:v>
                </c:pt>
                <c:pt idx="148" formatCode="General">
                  <c:v>0.51528099999999999</c:v>
                </c:pt>
                <c:pt idx="149" formatCode="General">
                  <c:v>0.49325000000000002</c:v>
                </c:pt>
                <c:pt idx="150" formatCode="General">
                  <c:v>0.472113</c:v>
                </c:pt>
                <c:pt idx="151" formatCode="General">
                  <c:v>0.44908100000000001</c:v>
                </c:pt>
                <c:pt idx="152" formatCode="General">
                  <c:v>0.42555399999999999</c:v>
                </c:pt>
                <c:pt idx="153" formatCode="General">
                  <c:v>0.40520800000000001</c:v>
                </c:pt>
                <c:pt idx="154" formatCode="General">
                  <c:v>0.38303599999999999</c:v>
                </c:pt>
                <c:pt idx="155" formatCode="General">
                  <c:v>0.36217500000000002</c:v>
                </c:pt>
                <c:pt idx="156" formatCode="General">
                  <c:v>0.34032499999999999</c:v>
                </c:pt>
                <c:pt idx="157" formatCode="General">
                  <c:v>0.320108</c:v>
                </c:pt>
                <c:pt idx="158" formatCode="General">
                  <c:v>0.29970400000000003</c:v>
                </c:pt>
                <c:pt idx="159" formatCode="General">
                  <c:v>0.27935100000000002</c:v>
                </c:pt>
                <c:pt idx="160" formatCode="General">
                  <c:v>0.26052700000000001</c:v>
                </c:pt>
                <c:pt idx="161" formatCode="General">
                  <c:v>0.24076900000000001</c:v>
                </c:pt>
                <c:pt idx="162" formatCode="General">
                  <c:v>0.222862</c:v>
                </c:pt>
                <c:pt idx="163" formatCode="General">
                  <c:v>0.20558499999999999</c:v>
                </c:pt>
                <c:pt idx="164" formatCode="General">
                  <c:v>0.189665</c:v>
                </c:pt>
                <c:pt idx="165" formatCode="General">
                  <c:v>0.175264</c:v>
                </c:pt>
                <c:pt idx="166" formatCode="General">
                  <c:v>0.161777</c:v>
                </c:pt>
                <c:pt idx="167" formatCode="General">
                  <c:v>0.15204000000000001</c:v>
                </c:pt>
                <c:pt idx="168" formatCode="General">
                  <c:v>0.143733</c:v>
                </c:pt>
                <c:pt idx="169" formatCode="General">
                  <c:v>0.136686</c:v>
                </c:pt>
                <c:pt idx="170" formatCode="General">
                  <c:v>0.13217200000000001</c:v>
                </c:pt>
                <c:pt idx="171" formatCode="General">
                  <c:v>0.129047</c:v>
                </c:pt>
                <c:pt idx="172" formatCode="General">
                  <c:v>0.123502</c:v>
                </c:pt>
                <c:pt idx="173" formatCode="General">
                  <c:v>0.11479300000000001</c:v>
                </c:pt>
                <c:pt idx="174" formatCode="General">
                  <c:v>0.104155</c:v>
                </c:pt>
                <c:pt idx="175">
                  <c:v>9.2313300000000001E-2</c:v>
                </c:pt>
                <c:pt idx="176">
                  <c:v>8.3022600000000002E-2</c:v>
                </c:pt>
                <c:pt idx="177">
                  <c:v>7.6959600000000003E-2</c:v>
                </c:pt>
                <c:pt idx="178">
                  <c:v>7.4442400000000006E-2</c:v>
                </c:pt>
                <c:pt idx="179">
                  <c:v>7.3982699999999998E-2</c:v>
                </c:pt>
                <c:pt idx="180">
                  <c:v>7.2490200000000005E-2</c:v>
                </c:pt>
                <c:pt idx="181">
                  <c:v>7.0209999999999995E-2</c:v>
                </c:pt>
                <c:pt idx="182">
                  <c:v>6.8385100000000004E-2</c:v>
                </c:pt>
                <c:pt idx="183">
                  <c:v>6.5597100000000005E-2</c:v>
                </c:pt>
                <c:pt idx="184">
                  <c:v>6.38542E-2</c:v>
                </c:pt>
                <c:pt idx="185">
                  <c:v>6.1628799999999997E-2</c:v>
                </c:pt>
                <c:pt idx="186">
                  <c:v>5.9260800000000002E-2</c:v>
                </c:pt>
                <c:pt idx="187">
                  <c:v>5.7960999999999999E-2</c:v>
                </c:pt>
                <c:pt idx="188">
                  <c:v>5.6464199999999999E-2</c:v>
                </c:pt>
                <c:pt idx="189">
                  <c:v>5.5104300000000002E-2</c:v>
                </c:pt>
                <c:pt idx="190">
                  <c:v>5.3903100000000002E-2</c:v>
                </c:pt>
                <c:pt idx="191">
                  <c:v>5.2748200000000002E-2</c:v>
                </c:pt>
                <c:pt idx="192">
                  <c:v>5.3129700000000002E-2</c:v>
                </c:pt>
                <c:pt idx="193">
                  <c:v>5.2009600000000003E-2</c:v>
                </c:pt>
                <c:pt idx="194">
                  <c:v>5.0970099999999997E-2</c:v>
                </c:pt>
                <c:pt idx="195">
                  <c:v>5.0700200000000001E-2</c:v>
                </c:pt>
                <c:pt idx="196">
                  <c:v>4.9952499999999997E-2</c:v>
                </c:pt>
                <c:pt idx="197">
                  <c:v>4.9426600000000001E-2</c:v>
                </c:pt>
                <c:pt idx="198">
                  <c:v>4.8598799999999998E-2</c:v>
                </c:pt>
                <c:pt idx="199">
                  <c:v>4.7748600000000002E-2</c:v>
                </c:pt>
                <c:pt idx="200">
                  <c:v>4.7325600000000002E-2</c:v>
                </c:pt>
                <c:pt idx="201">
                  <c:v>4.6930300000000001E-2</c:v>
                </c:pt>
                <c:pt idx="202">
                  <c:v>4.6348599999999997E-2</c:v>
                </c:pt>
                <c:pt idx="203">
                  <c:v>4.6230800000000002E-2</c:v>
                </c:pt>
                <c:pt idx="204">
                  <c:v>4.6379099999999999E-2</c:v>
                </c:pt>
                <c:pt idx="205">
                  <c:v>4.4968099999999997E-2</c:v>
                </c:pt>
                <c:pt idx="206">
                  <c:v>4.5071100000000003E-2</c:v>
                </c:pt>
                <c:pt idx="207">
                  <c:v>4.4539000000000002E-2</c:v>
                </c:pt>
                <c:pt idx="208">
                  <c:v>4.4140800000000001E-2</c:v>
                </c:pt>
                <c:pt idx="209">
                  <c:v>4.3876600000000002E-2</c:v>
                </c:pt>
                <c:pt idx="210">
                  <c:v>4.3572399999999997E-2</c:v>
                </c:pt>
                <c:pt idx="211">
                  <c:v>4.33283E-2</c:v>
                </c:pt>
                <c:pt idx="212">
                  <c:v>4.3145700000000002E-2</c:v>
                </c:pt>
                <c:pt idx="213">
                  <c:v>4.2520500000000003E-2</c:v>
                </c:pt>
                <c:pt idx="214">
                  <c:v>4.2201000000000002E-2</c:v>
                </c:pt>
                <c:pt idx="215">
                  <c:v>4.2071299999999999E-2</c:v>
                </c:pt>
                <c:pt idx="216">
                  <c:v>4.2122800000000002E-2</c:v>
                </c:pt>
                <c:pt idx="217">
                  <c:v>4.0741399999999997E-2</c:v>
                </c:pt>
                <c:pt idx="218">
                  <c:v>4.0070500000000002E-2</c:v>
                </c:pt>
                <c:pt idx="219">
                  <c:v>4.0025199999999997E-2</c:v>
                </c:pt>
                <c:pt idx="220">
                  <c:v>3.9614700000000003E-2</c:v>
                </c:pt>
                <c:pt idx="221">
                  <c:v>3.934E-2</c:v>
                </c:pt>
                <c:pt idx="222">
                  <c:v>3.8985699999999998E-2</c:v>
                </c:pt>
                <c:pt idx="223">
                  <c:v>3.8503200000000001E-2</c:v>
                </c:pt>
                <c:pt idx="224">
                  <c:v>3.7634800000000003E-2</c:v>
                </c:pt>
                <c:pt idx="225">
                  <c:v>3.7933300000000003E-2</c:v>
                </c:pt>
                <c:pt idx="226">
                  <c:v>3.6810900000000001E-2</c:v>
                </c:pt>
                <c:pt idx="227">
                  <c:v>3.6841899999999997E-2</c:v>
                </c:pt>
                <c:pt idx="228">
                  <c:v>3.61905E-2</c:v>
                </c:pt>
                <c:pt idx="229">
                  <c:v>3.5016100000000001E-2</c:v>
                </c:pt>
                <c:pt idx="230">
                  <c:v>3.5549600000000001E-2</c:v>
                </c:pt>
                <c:pt idx="231">
                  <c:v>3.5036600000000001E-2</c:v>
                </c:pt>
                <c:pt idx="232">
                  <c:v>3.3924099999999999E-2</c:v>
                </c:pt>
                <c:pt idx="233">
                  <c:v>3.3553100000000002E-2</c:v>
                </c:pt>
                <c:pt idx="234">
                  <c:v>3.3250799999999997E-2</c:v>
                </c:pt>
                <c:pt idx="235">
                  <c:v>3.2374399999999998E-2</c:v>
                </c:pt>
                <c:pt idx="236">
                  <c:v>3.1663400000000001E-2</c:v>
                </c:pt>
                <c:pt idx="237">
                  <c:v>3.1843200000000002E-2</c:v>
                </c:pt>
                <c:pt idx="238">
                  <c:v>3.0413200000000001E-2</c:v>
                </c:pt>
                <c:pt idx="239">
                  <c:v>2.9953500000000001E-2</c:v>
                </c:pt>
                <c:pt idx="240">
                  <c:v>2.9551999999999998E-2</c:v>
                </c:pt>
                <c:pt idx="241">
                  <c:v>2.9101399999999999E-2</c:v>
                </c:pt>
                <c:pt idx="242">
                  <c:v>2.8099099999999998E-2</c:v>
                </c:pt>
                <c:pt idx="243">
                  <c:v>2.7600800000000002E-2</c:v>
                </c:pt>
                <c:pt idx="244">
                  <c:v>2.7151600000000001E-2</c:v>
                </c:pt>
                <c:pt idx="245">
                  <c:v>2.57726E-2</c:v>
                </c:pt>
                <c:pt idx="246">
                  <c:v>2.5320100000000002E-2</c:v>
                </c:pt>
                <c:pt idx="247">
                  <c:v>2.4720200000000001E-2</c:v>
                </c:pt>
                <c:pt idx="248">
                  <c:v>2.39329E-2</c:v>
                </c:pt>
                <c:pt idx="249">
                  <c:v>2.36139E-2</c:v>
                </c:pt>
                <c:pt idx="250">
                  <c:v>2.2573900000000001E-2</c:v>
                </c:pt>
                <c:pt idx="251">
                  <c:v>2.2255899999999999E-2</c:v>
                </c:pt>
                <c:pt idx="252">
                  <c:v>2.1373300000000001E-2</c:v>
                </c:pt>
                <c:pt idx="253">
                  <c:v>2.0236000000000001E-2</c:v>
                </c:pt>
                <c:pt idx="254">
                  <c:v>1.95456E-2</c:v>
                </c:pt>
                <c:pt idx="255">
                  <c:v>1.9072100000000002E-2</c:v>
                </c:pt>
                <c:pt idx="256">
                  <c:v>1.8254300000000001E-2</c:v>
                </c:pt>
                <c:pt idx="257">
                  <c:v>1.7221500000000001E-2</c:v>
                </c:pt>
                <c:pt idx="258">
                  <c:v>1.69826E-2</c:v>
                </c:pt>
                <c:pt idx="259">
                  <c:v>1.6295899999999999E-2</c:v>
                </c:pt>
                <c:pt idx="260">
                  <c:v>1.5395600000000001E-2</c:v>
                </c:pt>
                <c:pt idx="261">
                  <c:v>1.4973200000000001E-2</c:v>
                </c:pt>
                <c:pt idx="262">
                  <c:v>1.4163E-2</c:v>
                </c:pt>
                <c:pt idx="263">
                  <c:v>1.35493E-2</c:v>
                </c:pt>
                <c:pt idx="264">
                  <c:v>1.3094400000000001E-2</c:v>
                </c:pt>
                <c:pt idx="265">
                  <c:v>1.2220399999999999E-2</c:v>
                </c:pt>
                <c:pt idx="266">
                  <c:v>1.17588E-2</c:v>
                </c:pt>
                <c:pt idx="267">
                  <c:v>1.1328700000000001E-2</c:v>
                </c:pt>
                <c:pt idx="268">
                  <c:v>1.05734E-2</c:v>
                </c:pt>
                <c:pt idx="269">
                  <c:v>9.5772700000000006E-3</c:v>
                </c:pt>
                <c:pt idx="270">
                  <c:v>9.0436900000000001E-3</c:v>
                </c:pt>
                <c:pt idx="271">
                  <c:v>8.6369499999999991E-3</c:v>
                </c:pt>
                <c:pt idx="272">
                  <c:v>7.99799E-3</c:v>
                </c:pt>
                <c:pt idx="273">
                  <c:v>8.0618900000000004E-3</c:v>
                </c:pt>
                <c:pt idx="274">
                  <c:v>6.6781000000000002E-3</c:v>
                </c:pt>
                <c:pt idx="275">
                  <c:v>6.3266800000000003E-3</c:v>
                </c:pt>
                <c:pt idx="276">
                  <c:v>5.9914599999999997E-3</c:v>
                </c:pt>
                <c:pt idx="277">
                  <c:v>5.4154399999999997E-3</c:v>
                </c:pt>
                <c:pt idx="278">
                  <c:v>5.0540000000000003E-3</c:v>
                </c:pt>
                <c:pt idx="279">
                  <c:v>4.5261399999999997E-3</c:v>
                </c:pt>
                <c:pt idx="280">
                  <c:v>4.19426E-3</c:v>
                </c:pt>
                <c:pt idx="281">
                  <c:v>3.79467E-3</c:v>
                </c:pt>
                <c:pt idx="282">
                  <c:v>3.3998499999999998E-3</c:v>
                </c:pt>
                <c:pt idx="283">
                  <c:v>3.0722599999999998E-3</c:v>
                </c:pt>
                <c:pt idx="284">
                  <c:v>2.5911300000000001E-3</c:v>
                </c:pt>
                <c:pt idx="285">
                  <c:v>2.3555799999999999E-3</c:v>
                </c:pt>
                <c:pt idx="286">
                  <c:v>1.9574200000000001E-3</c:v>
                </c:pt>
                <c:pt idx="287">
                  <c:v>1.6756099999999999E-3</c:v>
                </c:pt>
                <c:pt idx="288">
                  <c:v>1.3332400000000001E-3</c:v>
                </c:pt>
                <c:pt idx="289">
                  <c:v>9.2983200000000001E-4</c:v>
                </c:pt>
                <c:pt idx="290">
                  <c:v>6.5422099999999997E-4</c:v>
                </c:pt>
                <c:pt idx="291">
                  <c:v>4.4775000000000001E-4</c:v>
                </c:pt>
                <c:pt idx="292">
                  <c:v>1.17302E-4</c:v>
                </c:pt>
                <c:pt idx="293">
                  <c:v>-8.5830700000000005E-6</c:v>
                </c:pt>
                <c:pt idx="294">
                  <c:v>-4.0483499999999998E-4</c:v>
                </c:pt>
                <c:pt idx="295">
                  <c:v>4.48227E-5</c:v>
                </c:pt>
                <c:pt idx="296">
                  <c:v>-5.0449399999999997E-4</c:v>
                </c:pt>
                <c:pt idx="297">
                  <c:v>-1.6932500000000001E-3</c:v>
                </c:pt>
                <c:pt idx="298">
                  <c:v>-1.7337800000000001E-3</c:v>
                </c:pt>
                <c:pt idx="299">
                  <c:v>-1.4615100000000001E-3</c:v>
                </c:pt>
                <c:pt idx="300">
                  <c:v>-1.65939E-3</c:v>
                </c:pt>
                <c:pt idx="301">
                  <c:v>-1.96838E-3</c:v>
                </c:pt>
                <c:pt idx="302">
                  <c:v>-1.9469299999999999E-3</c:v>
                </c:pt>
                <c:pt idx="303">
                  <c:v>-2.06566E-3</c:v>
                </c:pt>
                <c:pt idx="304">
                  <c:v>-2.5444E-3</c:v>
                </c:pt>
                <c:pt idx="305">
                  <c:v>-2.6998500000000002E-3</c:v>
                </c:pt>
                <c:pt idx="306">
                  <c:v>-2.5815999999999999E-3</c:v>
                </c:pt>
                <c:pt idx="307">
                  <c:v>-2.7561199999999999E-3</c:v>
                </c:pt>
                <c:pt idx="308">
                  <c:v>-2.89011E-3</c:v>
                </c:pt>
                <c:pt idx="309">
                  <c:v>-2.9191999999999998E-3</c:v>
                </c:pt>
                <c:pt idx="310">
                  <c:v>-3.20053E-3</c:v>
                </c:pt>
                <c:pt idx="311">
                  <c:v>-3.22866E-3</c:v>
                </c:pt>
                <c:pt idx="312">
                  <c:v>-3.4956900000000001E-3</c:v>
                </c:pt>
                <c:pt idx="313">
                  <c:v>-3.4980800000000002E-3</c:v>
                </c:pt>
                <c:pt idx="314">
                  <c:v>-3.6602000000000002E-3</c:v>
                </c:pt>
                <c:pt idx="315">
                  <c:v>-3.6058399999999999E-3</c:v>
                </c:pt>
                <c:pt idx="316">
                  <c:v>-3.6535299999999999E-3</c:v>
                </c:pt>
                <c:pt idx="317">
                  <c:v>-3.9353399999999998E-3</c:v>
                </c:pt>
                <c:pt idx="318">
                  <c:v>-4.0726699999999996E-3</c:v>
                </c:pt>
                <c:pt idx="319">
                  <c:v>-4.1823399999999997E-3</c:v>
                </c:pt>
                <c:pt idx="320">
                  <c:v>-4.2200099999999997E-3</c:v>
                </c:pt>
                <c:pt idx="321">
                  <c:v>-4.2858100000000001E-3</c:v>
                </c:pt>
                <c:pt idx="322">
                  <c:v>-4.3897600000000004E-3</c:v>
                </c:pt>
                <c:pt idx="323">
                  <c:v>-4.4803600000000001E-3</c:v>
                </c:pt>
                <c:pt idx="324">
                  <c:v>-4.4126499999999997E-3</c:v>
                </c:pt>
                <c:pt idx="325">
                  <c:v>-4.5781099999999998E-3</c:v>
                </c:pt>
                <c:pt idx="326">
                  <c:v>-4.57764E-3</c:v>
                </c:pt>
                <c:pt idx="327">
                  <c:v>-4.7635999999999998E-3</c:v>
                </c:pt>
                <c:pt idx="328">
                  <c:v>-4.8575399999999996E-3</c:v>
                </c:pt>
                <c:pt idx="329">
                  <c:v>-4.7779099999999998E-3</c:v>
                </c:pt>
                <c:pt idx="330">
                  <c:v>-4.8928299999999999E-3</c:v>
                </c:pt>
                <c:pt idx="331">
                  <c:v>-5.0559000000000003E-3</c:v>
                </c:pt>
                <c:pt idx="332">
                  <c:v>-4.9929600000000003E-3</c:v>
                </c:pt>
                <c:pt idx="333">
                  <c:v>-5.1131199999999996E-3</c:v>
                </c:pt>
                <c:pt idx="334">
                  <c:v>-5.2394900000000003E-3</c:v>
                </c:pt>
                <c:pt idx="335">
                  <c:v>-5.1674800000000003E-3</c:v>
                </c:pt>
                <c:pt idx="336">
                  <c:v>-5.2380600000000001E-3</c:v>
                </c:pt>
                <c:pt idx="337">
                  <c:v>-5.3672800000000003E-3</c:v>
                </c:pt>
                <c:pt idx="338">
                  <c:v>-5.4001800000000001E-3</c:v>
                </c:pt>
                <c:pt idx="339">
                  <c:v>-5.3982700000000002E-3</c:v>
                </c:pt>
                <c:pt idx="340">
                  <c:v>-5.4655099999999998E-3</c:v>
                </c:pt>
                <c:pt idx="341">
                  <c:v>-5.4979299999999998E-3</c:v>
                </c:pt>
                <c:pt idx="342">
                  <c:v>-5.56421E-3</c:v>
                </c:pt>
                <c:pt idx="343">
                  <c:v>-5.6862800000000002E-3</c:v>
                </c:pt>
                <c:pt idx="344">
                  <c:v>-5.6786500000000004E-3</c:v>
                </c:pt>
                <c:pt idx="345">
                  <c:v>-5.7630499999999996E-3</c:v>
                </c:pt>
                <c:pt idx="346">
                  <c:v>-5.8746299999999996E-3</c:v>
                </c:pt>
                <c:pt idx="347">
                  <c:v>-5.9127800000000003E-3</c:v>
                </c:pt>
                <c:pt idx="348">
                  <c:v>-5.9795400000000002E-3</c:v>
                </c:pt>
                <c:pt idx="349">
                  <c:v>-6.0090999999999999E-3</c:v>
                </c:pt>
                <c:pt idx="350">
                  <c:v>-6.1445199999999997E-3</c:v>
                </c:pt>
                <c:pt idx="351">
                  <c:v>-6.24466E-3</c:v>
                </c:pt>
                <c:pt idx="352">
                  <c:v>-6.1807600000000004E-3</c:v>
                </c:pt>
                <c:pt idx="353">
                  <c:v>-6.4134600000000002E-3</c:v>
                </c:pt>
                <c:pt idx="354">
                  <c:v>-6.4144099999999997E-3</c:v>
                </c:pt>
                <c:pt idx="355">
                  <c:v>-6.5622299999999996E-3</c:v>
                </c:pt>
                <c:pt idx="356">
                  <c:v>-6.6633200000000004E-3</c:v>
                </c:pt>
                <c:pt idx="357">
                  <c:v>-6.7172100000000004E-3</c:v>
                </c:pt>
                <c:pt idx="358">
                  <c:v>-6.7510599999999997E-3</c:v>
                </c:pt>
                <c:pt idx="359">
                  <c:v>-6.9284400000000001E-3</c:v>
                </c:pt>
                <c:pt idx="360">
                  <c:v>-7.0724500000000001E-3</c:v>
                </c:pt>
                <c:pt idx="361">
                  <c:v>-7.1063000000000003E-3</c:v>
                </c:pt>
                <c:pt idx="362">
                  <c:v>-7.2860700000000004E-3</c:v>
                </c:pt>
                <c:pt idx="363">
                  <c:v>-7.3871600000000003E-3</c:v>
                </c:pt>
                <c:pt idx="364">
                  <c:v>-7.5373599999999999E-3</c:v>
                </c:pt>
                <c:pt idx="365">
                  <c:v>-7.6651599999999999E-3</c:v>
                </c:pt>
                <c:pt idx="366">
                  <c:v>-7.7466999999999996E-3</c:v>
                </c:pt>
                <c:pt idx="367">
                  <c:v>-7.8058199999999998E-3</c:v>
                </c:pt>
                <c:pt idx="368">
                  <c:v>-7.8887899999999997E-3</c:v>
                </c:pt>
                <c:pt idx="369">
                  <c:v>-8.0151600000000003E-3</c:v>
                </c:pt>
                <c:pt idx="370">
                  <c:v>-8.0890700000000003E-3</c:v>
                </c:pt>
                <c:pt idx="371">
                  <c:v>-8.2325899999999997E-3</c:v>
                </c:pt>
                <c:pt idx="372">
                  <c:v>-8.2983999999999992E-3</c:v>
                </c:pt>
                <c:pt idx="373">
                  <c:v>-8.4047299999999991E-3</c:v>
                </c:pt>
                <c:pt idx="374">
                  <c:v>-8.5258499999999997E-3</c:v>
                </c:pt>
                <c:pt idx="375">
                  <c:v>-8.6946499999999999E-3</c:v>
                </c:pt>
                <c:pt idx="376">
                  <c:v>-8.6832000000000003E-3</c:v>
                </c:pt>
                <c:pt idx="377">
                  <c:v>-8.7833400000000006E-3</c:v>
                </c:pt>
                <c:pt idx="378">
                  <c:v>-8.8024100000000001E-3</c:v>
                </c:pt>
                <c:pt idx="379">
                  <c:v>-8.9139900000000001E-3</c:v>
                </c:pt>
                <c:pt idx="380">
                  <c:v>-8.9697800000000001E-3</c:v>
                </c:pt>
                <c:pt idx="381">
                  <c:v>-9.1743499999999995E-3</c:v>
                </c:pt>
                <c:pt idx="382">
                  <c:v>-9.1938999999999996E-3</c:v>
                </c:pt>
                <c:pt idx="383">
                  <c:v>-9.2630400000000002E-3</c:v>
                </c:pt>
                <c:pt idx="384">
                  <c:v>-9.4342200000000001E-3</c:v>
                </c:pt>
                <c:pt idx="385">
                  <c:v>-9.4480499999999995E-3</c:v>
                </c:pt>
                <c:pt idx="386">
                  <c:v>-9.5348399999999993E-3</c:v>
                </c:pt>
                <c:pt idx="387">
                  <c:v>-9.57298E-3</c:v>
                </c:pt>
                <c:pt idx="388">
                  <c:v>-9.7374899999999997E-3</c:v>
                </c:pt>
                <c:pt idx="389">
                  <c:v>-9.7084000000000007E-3</c:v>
                </c:pt>
                <c:pt idx="390">
                  <c:v>-9.7885100000000003E-3</c:v>
                </c:pt>
                <c:pt idx="391">
                  <c:v>-9.8247500000000001E-3</c:v>
                </c:pt>
                <c:pt idx="392">
                  <c:v>-9.8652800000000006E-3</c:v>
                </c:pt>
                <c:pt idx="393">
                  <c:v>-1.0314E-2</c:v>
                </c:pt>
                <c:pt idx="394">
                  <c:v>-1.00708E-2</c:v>
                </c:pt>
                <c:pt idx="395">
                  <c:v>-1.0181900000000001E-2</c:v>
                </c:pt>
                <c:pt idx="396">
                  <c:v>-1.02615E-2</c:v>
                </c:pt>
                <c:pt idx="397">
                  <c:v>-1.0273900000000001E-2</c:v>
                </c:pt>
                <c:pt idx="398">
                  <c:v>-1.0252499999999999E-2</c:v>
                </c:pt>
                <c:pt idx="399">
                  <c:v>-1.04718E-2</c:v>
                </c:pt>
                <c:pt idx="400">
                  <c:v>-1.0487099999999999E-2</c:v>
                </c:pt>
                <c:pt idx="401">
                  <c:v>-1.05395E-2</c:v>
                </c:pt>
                <c:pt idx="402">
                  <c:v>-1.0501399999999999E-2</c:v>
                </c:pt>
                <c:pt idx="403">
                  <c:v>-1.0567200000000001E-2</c:v>
                </c:pt>
                <c:pt idx="404">
                  <c:v>-1.06792E-2</c:v>
                </c:pt>
                <c:pt idx="405">
                  <c:v>-1.07098E-2</c:v>
                </c:pt>
                <c:pt idx="406">
                  <c:v>-1.08366E-2</c:v>
                </c:pt>
                <c:pt idx="407">
                  <c:v>-1.0772199999999999E-2</c:v>
                </c:pt>
                <c:pt idx="408">
                  <c:v>-1.0919999999999999E-2</c:v>
                </c:pt>
                <c:pt idx="409">
                  <c:v>-1.0940999999999999E-2</c:v>
                </c:pt>
                <c:pt idx="410">
                  <c:v>-1.10388E-2</c:v>
                </c:pt>
                <c:pt idx="411">
                  <c:v>-1.1009700000000001E-2</c:v>
                </c:pt>
                <c:pt idx="412">
                  <c:v>-1.1048799999999999E-2</c:v>
                </c:pt>
                <c:pt idx="413">
                  <c:v>-1.11494E-2</c:v>
                </c:pt>
                <c:pt idx="414">
                  <c:v>-1.1295299999999999E-2</c:v>
                </c:pt>
                <c:pt idx="415">
                  <c:v>-1.1283899999999999E-2</c:v>
                </c:pt>
                <c:pt idx="416">
                  <c:v>-1.1308199999999999E-2</c:v>
                </c:pt>
                <c:pt idx="417">
                  <c:v>-1.14412E-2</c:v>
                </c:pt>
                <c:pt idx="418">
                  <c:v>-1.15056E-2</c:v>
                </c:pt>
                <c:pt idx="419">
                  <c:v>-1.1476E-2</c:v>
                </c:pt>
                <c:pt idx="420">
                  <c:v>-1.15566E-2</c:v>
                </c:pt>
                <c:pt idx="421">
                  <c:v>-1.1638600000000001E-2</c:v>
                </c:pt>
                <c:pt idx="422">
                  <c:v>-1.16878E-2</c:v>
                </c:pt>
                <c:pt idx="423">
                  <c:v>-1.17836E-2</c:v>
                </c:pt>
                <c:pt idx="424">
                  <c:v>-1.1847999999999999E-2</c:v>
                </c:pt>
                <c:pt idx="425">
                  <c:v>-1.1949100000000001E-2</c:v>
                </c:pt>
                <c:pt idx="426">
                  <c:v>-1.19896E-2</c:v>
                </c:pt>
                <c:pt idx="427">
                  <c:v>-1.19691E-2</c:v>
                </c:pt>
                <c:pt idx="428">
                  <c:v>-1.2034400000000001E-2</c:v>
                </c:pt>
                <c:pt idx="429">
                  <c:v>-1.21002E-2</c:v>
                </c:pt>
                <c:pt idx="430">
                  <c:v>-1.1912300000000001E-2</c:v>
                </c:pt>
                <c:pt idx="431">
                  <c:v>-1.2066800000000001E-2</c:v>
                </c:pt>
                <c:pt idx="432">
                  <c:v>-1.1988199999999999E-2</c:v>
                </c:pt>
                <c:pt idx="433">
                  <c:v>-1.16668E-2</c:v>
                </c:pt>
                <c:pt idx="434">
                  <c:v>-1.12481E-2</c:v>
                </c:pt>
                <c:pt idx="435">
                  <c:v>-1.1610499999999999E-2</c:v>
                </c:pt>
                <c:pt idx="436">
                  <c:v>-1.20754E-2</c:v>
                </c:pt>
                <c:pt idx="437">
                  <c:v>-1.226E-2</c:v>
                </c:pt>
                <c:pt idx="438">
                  <c:v>-1.2978999999999999E-2</c:v>
                </c:pt>
                <c:pt idx="439">
                  <c:v>-1.4097699999999999E-2</c:v>
                </c:pt>
                <c:pt idx="440">
                  <c:v>-1.4822999999999999E-2</c:v>
                </c:pt>
                <c:pt idx="441">
                  <c:v>-1.4801E-2</c:v>
                </c:pt>
                <c:pt idx="442">
                  <c:v>-1.39475E-2</c:v>
                </c:pt>
                <c:pt idx="443">
                  <c:v>-1.34044E-2</c:v>
                </c:pt>
                <c:pt idx="444">
                  <c:v>-1.3223199999999999E-2</c:v>
                </c:pt>
                <c:pt idx="445">
                  <c:v>-1.28269E-2</c:v>
                </c:pt>
                <c:pt idx="446">
                  <c:v>-1.2271900000000001E-2</c:v>
                </c:pt>
                <c:pt idx="447">
                  <c:v>-1.2332900000000001E-2</c:v>
                </c:pt>
                <c:pt idx="448">
                  <c:v>-1.2789200000000001E-2</c:v>
                </c:pt>
                <c:pt idx="449">
                  <c:v>-1.3255100000000001E-2</c:v>
                </c:pt>
                <c:pt idx="450">
                  <c:v>-1.33977E-2</c:v>
                </c:pt>
                <c:pt idx="451">
                  <c:v>-1.35088E-2</c:v>
                </c:pt>
                <c:pt idx="452">
                  <c:v>-1.35131E-2</c:v>
                </c:pt>
                <c:pt idx="453">
                  <c:v>-1.35231E-2</c:v>
                </c:pt>
                <c:pt idx="454">
                  <c:v>-1.3658E-2</c:v>
                </c:pt>
                <c:pt idx="455">
                  <c:v>-1.3788699999999999E-2</c:v>
                </c:pt>
                <c:pt idx="456">
                  <c:v>-1.37868E-2</c:v>
                </c:pt>
                <c:pt idx="457">
                  <c:v>-1.3905000000000001E-2</c:v>
                </c:pt>
                <c:pt idx="458">
                  <c:v>-1.3971300000000001E-2</c:v>
                </c:pt>
                <c:pt idx="459">
                  <c:v>-1.4035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CB98-4A21-BCCC-BCA826E5395F}"/>
            </c:ext>
          </c:extLst>
        </c:ser>
        <c:ser>
          <c:idx val="55"/>
          <c:order val="15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9'!$A$2:$A$325</c:f>
              <c:numCache>
                <c:formatCode>General</c:formatCode>
                <c:ptCount val="32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</c:numCache>
            </c:numRef>
          </c:xVal>
          <c:yVal>
            <c:numRef>
              <c:f>'[AMG-R-(-)-N-a-DimethylBenzylAmin.xlsx]Sheet19'!$B$2:$B$490</c:f>
              <c:numCache>
                <c:formatCode>General</c:formatCode>
                <c:ptCount val="489"/>
                <c:pt idx="0">
                  <c:v>-0.60678500000000002</c:v>
                </c:pt>
                <c:pt idx="1">
                  <c:v>-0.21693399999999999</c:v>
                </c:pt>
                <c:pt idx="2" formatCode="0.00E+00">
                  <c:v>2.6508799999999999E-2</c:v>
                </c:pt>
                <c:pt idx="3">
                  <c:v>-0.571608</c:v>
                </c:pt>
                <c:pt idx="4">
                  <c:v>-0.95894900000000005</c:v>
                </c:pt>
                <c:pt idx="5">
                  <c:v>-0.21113799999999999</c:v>
                </c:pt>
                <c:pt idx="6">
                  <c:v>-0.58500399999999997</c:v>
                </c:pt>
                <c:pt idx="7">
                  <c:v>-0.31184299999999998</c:v>
                </c:pt>
                <c:pt idx="8">
                  <c:v>0.18606500000000001</c:v>
                </c:pt>
                <c:pt idx="9">
                  <c:v>-0.623193</c:v>
                </c:pt>
                <c:pt idx="10">
                  <c:v>-1.1215900000000001</c:v>
                </c:pt>
                <c:pt idx="11">
                  <c:v>-0.31752799999999998</c:v>
                </c:pt>
                <c:pt idx="12">
                  <c:v>-0.47301799999999999</c:v>
                </c:pt>
                <c:pt idx="13">
                  <c:v>-0.23960400000000001</c:v>
                </c:pt>
                <c:pt idx="14">
                  <c:v>-0.59326500000000004</c:v>
                </c:pt>
                <c:pt idx="15">
                  <c:v>-0.47702899999999998</c:v>
                </c:pt>
                <c:pt idx="16">
                  <c:v>-0.439278</c:v>
                </c:pt>
                <c:pt idx="17">
                  <c:v>-0.49802400000000002</c:v>
                </c:pt>
                <c:pt idx="18">
                  <c:v>-0.93831699999999996</c:v>
                </c:pt>
                <c:pt idx="19">
                  <c:v>-0.40340300000000001</c:v>
                </c:pt>
                <c:pt idx="20">
                  <c:v>0.391289</c:v>
                </c:pt>
                <c:pt idx="21">
                  <c:v>-0.50255899999999998</c:v>
                </c:pt>
                <c:pt idx="22">
                  <c:v>-0.35085899999999998</c:v>
                </c:pt>
                <c:pt idx="23">
                  <c:v>-0.83833100000000005</c:v>
                </c:pt>
                <c:pt idx="24">
                  <c:v>-0.39794000000000002</c:v>
                </c:pt>
                <c:pt idx="25">
                  <c:v>-0.13450599999999999</c:v>
                </c:pt>
                <c:pt idx="26">
                  <c:v>-0.66679600000000006</c:v>
                </c:pt>
                <c:pt idx="27">
                  <c:v>-0.54005599999999998</c:v>
                </c:pt>
                <c:pt idx="28">
                  <c:v>-0.175925</c:v>
                </c:pt>
                <c:pt idx="29">
                  <c:v>0.59479700000000002</c:v>
                </c:pt>
                <c:pt idx="30">
                  <c:v>-0.81252999999999997</c:v>
                </c:pt>
                <c:pt idx="31">
                  <c:v>-0.225771</c:v>
                </c:pt>
                <c:pt idx="32">
                  <c:v>-0.431892</c:v>
                </c:pt>
                <c:pt idx="33">
                  <c:v>-0.74683299999999997</c:v>
                </c:pt>
                <c:pt idx="34">
                  <c:v>-1.03959</c:v>
                </c:pt>
                <c:pt idx="35">
                  <c:v>-0.72184499999999996</c:v>
                </c:pt>
                <c:pt idx="36">
                  <c:v>-0.22062300000000001</c:v>
                </c:pt>
                <c:pt idx="37">
                  <c:v>-0.65359800000000001</c:v>
                </c:pt>
                <c:pt idx="38">
                  <c:v>-0.67082200000000003</c:v>
                </c:pt>
                <c:pt idx="39" formatCode="0.00E+00">
                  <c:v>4.4650999999999996E-3</c:v>
                </c:pt>
                <c:pt idx="40">
                  <c:v>-0.44612499999999999</c:v>
                </c:pt>
                <c:pt idx="41">
                  <c:v>-0.25169799999999998</c:v>
                </c:pt>
                <c:pt idx="42">
                  <c:v>0.65035200000000004</c:v>
                </c:pt>
                <c:pt idx="43" formatCode="0.00E+00">
                  <c:v>5.3079599999999998E-2</c:v>
                </c:pt>
                <c:pt idx="44">
                  <c:v>-0.72253999999999996</c:v>
                </c:pt>
                <c:pt idx="45">
                  <c:v>-0.61470199999999997</c:v>
                </c:pt>
                <c:pt idx="46">
                  <c:v>-0.68821500000000002</c:v>
                </c:pt>
                <c:pt idx="47">
                  <c:v>-0.62281200000000003</c:v>
                </c:pt>
                <c:pt idx="48">
                  <c:v>0.64599399999999996</c:v>
                </c:pt>
                <c:pt idx="49">
                  <c:v>-0.18865999999999999</c:v>
                </c:pt>
                <c:pt idx="50">
                  <c:v>-0.15865899999999999</c:v>
                </c:pt>
                <c:pt idx="51">
                  <c:v>0.62173999999999996</c:v>
                </c:pt>
                <c:pt idx="52" formatCode="0.00E+00">
                  <c:v>9.4400399999999995E-2</c:v>
                </c:pt>
                <c:pt idx="53">
                  <c:v>-0.689778</c:v>
                </c:pt>
                <c:pt idx="54">
                  <c:v>0.57665699999999998</c:v>
                </c:pt>
                <c:pt idx="55">
                  <c:v>-0.18595100000000001</c:v>
                </c:pt>
                <c:pt idx="56">
                  <c:v>0.53418500000000002</c:v>
                </c:pt>
                <c:pt idx="57">
                  <c:v>0.16465299999999999</c:v>
                </c:pt>
                <c:pt idx="58" formatCode="0.00E+00">
                  <c:v>7.88074E-2</c:v>
                </c:pt>
                <c:pt idx="59">
                  <c:v>-0.47384300000000001</c:v>
                </c:pt>
                <c:pt idx="60">
                  <c:v>-0.171484</c:v>
                </c:pt>
                <c:pt idx="61" formatCode="0.00E+00">
                  <c:v>1.7769299999999998E-2</c:v>
                </c:pt>
                <c:pt idx="62">
                  <c:v>0.27140300000000001</c:v>
                </c:pt>
                <c:pt idx="63">
                  <c:v>-0.42548799999999998</c:v>
                </c:pt>
                <c:pt idx="64">
                  <c:v>0.202149</c:v>
                </c:pt>
                <c:pt idx="65">
                  <c:v>0.46053500000000003</c:v>
                </c:pt>
                <c:pt idx="66">
                  <c:v>-0.79156400000000005</c:v>
                </c:pt>
                <c:pt idx="67">
                  <c:v>0.76073999999999997</c:v>
                </c:pt>
                <c:pt idx="68">
                  <c:v>0.88760399999999995</c:v>
                </c:pt>
                <c:pt idx="69">
                  <c:v>0.82698000000000005</c:v>
                </c:pt>
                <c:pt idx="70">
                  <c:v>1.0001899999999999</c:v>
                </c:pt>
                <c:pt idx="71">
                  <c:v>0.90564199999999995</c:v>
                </c:pt>
                <c:pt idx="72">
                  <c:v>0.87553499999999995</c:v>
                </c:pt>
                <c:pt idx="73">
                  <c:v>0.92912300000000003</c:v>
                </c:pt>
                <c:pt idx="74">
                  <c:v>0.82501599999999997</c:v>
                </c:pt>
                <c:pt idx="75">
                  <c:v>0.82377500000000003</c:v>
                </c:pt>
                <c:pt idx="76">
                  <c:v>0.78923500000000002</c:v>
                </c:pt>
                <c:pt idx="77">
                  <c:v>0.816307</c:v>
                </c:pt>
                <c:pt idx="78">
                  <c:v>0.81893199999999999</c:v>
                </c:pt>
                <c:pt idx="79">
                  <c:v>0.79413800000000001</c:v>
                </c:pt>
                <c:pt idx="80">
                  <c:v>0.76942699999999997</c:v>
                </c:pt>
                <c:pt idx="81">
                  <c:v>0.78559599999999996</c:v>
                </c:pt>
                <c:pt idx="82">
                  <c:v>0.770702</c:v>
                </c:pt>
                <c:pt idx="83">
                  <c:v>0.77951999999999999</c:v>
                </c:pt>
                <c:pt idx="84">
                  <c:v>0.790072</c:v>
                </c:pt>
                <c:pt idx="85">
                  <c:v>0.773455</c:v>
                </c:pt>
                <c:pt idx="86">
                  <c:v>0.77954800000000002</c:v>
                </c:pt>
                <c:pt idx="87">
                  <c:v>0.78095599999999998</c:v>
                </c:pt>
                <c:pt idx="88">
                  <c:v>0.78169</c:v>
                </c:pt>
                <c:pt idx="89">
                  <c:v>0.77141199999999999</c:v>
                </c:pt>
                <c:pt idx="90">
                  <c:v>0.77840699999999996</c:v>
                </c:pt>
                <c:pt idx="91">
                  <c:v>0.781582</c:v>
                </c:pt>
                <c:pt idx="92">
                  <c:v>0.77144299999999999</c:v>
                </c:pt>
                <c:pt idx="93">
                  <c:v>0.77775000000000005</c:v>
                </c:pt>
                <c:pt idx="94">
                  <c:v>0.78713299999999997</c:v>
                </c:pt>
                <c:pt idx="95">
                  <c:v>0.77702899999999997</c:v>
                </c:pt>
                <c:pt idx="96">
                  <c:v>0.77550399999999997</c:v>
                </c:pt>
                <c:pt idx="97">
                  <c:v>0.75947100000000001</c:v>
                </c:pt>
                <c:pt idx="98">
                  <c:v>0.76112100000000005</c:v>
                </c:pt>
                <c:pt idx="99">
                  <c:v>0.74657200000000001</c:v>
                </c:pt>
                <c:pt idx="100">
                  <c:v>0.74276699999999996</c:v>
                </c:pt>
                <c:pt idx="101">
                  <c:v>0.73012500000000002</c:v>
                </c:pt>
                <c:pt idx="102">
                  <c:v>0.72299800000000003</c:v>
                </c:pt>
                <c:pt idx="103">
                  <c:v>0.71447300000000002</c:v>
                </c:pt>
                <c:pt idx="104">
                  <c:v>0.70923400000000003</c:v>
                </c:pt>
                <c:pt idx="105">
                  <c:v>0.71099100000000004</c:v>
                </c:pt>
                <c:pt idx="106">
                  <c:v>0.706318</c:v>
                </c:pt>
                <c:pt idx="107">
                  <c:v>0.70716999999999997</c:v>
                </c:pt>
                <c:pt idx="108">
                  <c:v>0.71628000000000003</c:v>
                </c:pt>
                <c:pt idx="109">
                  <c:v>0.71733899999999995</c:v>
                </c:pt>
                <c:pt idx="110">
                  <c:v>0.72827500000000001</c:v>
                </c:pt>
                <c:pt idx="111">
                  <c:v>0.73401000000000005</c:v>
                </c:pt>
                <c:pt idx="112">
                  <c:v>0.74124699999999999</c:v>
                </c:pt>
                <c:pt idx="113">
                  <c:v>0.75181299999999995</c:v>
                </c:pt>
                <c:pt idx="114">
                  <c:v>0.75695199999999996</c:v>
                </c:pt>
                <c:pt idx="115">
                  <c:v>0.768621</c:v>
                </c:pt>
                <c:pt idx="116">
                  <c:v>0.77820999999999996</c:v>
                </c:pt>
                <c:pt idx="117">
                  <c:v>0.78867799999999999</c:v>
                </c:pt>
                <c:pt idx="118">
                  <c:v>0.79408599999999996</c:v>
                </c:pt>
                <c:pt idx="119">
                  <c:v>0.80544700000000002</c:v>
                </c:pt>
                <c:pt idx="120">
                  <c:v>0.80686500000000005</c:v>
                </c:pt>
                <c:pt idx="121">
                  <c:v>0.81205799999999995</c:v>
                </c:pt>
                <c:pt idx="122">
                  <c:v>0.81357000000000002</c:v>
                </c:pt>
                <c:pt idx="123">
                  <c:v>0.81575799999999998</c:v>
                </c:pt>
                <c:pt idx="124">
                  <c:v>0.82076899999999997</c:v>
                </c:pt>
                <c:pt idx="125">
                  <c:v>0.81905399999999995</c:v>
                </c:pt>
                <c:pt idx="126">
                  <c:v>0.82017099999999998</c:v>
                </c:pt>
                <c:pt idx="127">
                  <c:v>0.818388</c:v>
                </c:pt>
                <c:pt idx="128">
                  <c:v>0.81480799999999998</c:v>
                </c:pt>
                <c:pt idx="129">
                  <c:v>0.809948</c:v>
                </c:pt>
                <c:pt idx="130">
                  <c:v>0.80685399999999996</c:v>
                </c:pt>
                <c:pt idx="131">
                  <c:v>0.80103199999999997</c:v>
                </c:pt>
                <c:pt idx="132">
                  <c:v>0.79196699999999998</c:v>
                </c:pt>
                <c:pt idx="133">
                  <c:v>0.78282499999999999</c:v>
                </c:pt>
                <c:pt idx="134">
                  <c:v>0.76942299999999997</c:v>
                </c:pt>
                <c:pt idx="135">
                  <c:v>0.75778500000000004</c:v>
                </c:pt>
                <c:pt idx="136">
                  <c:v>0.74422699999999997</c:v>
                </c:pt>
                <c:pt idx="137">
                  <c:v>0.72767199999999999</c:v>
                </c:pt>
                <c:pt idx="138">
                  <c:v>0.71135400000000004</c:v>
                </c:pt>
                <c:pt idx="139">
                  <c:v>0.69351700000000005</c:v>
                </c:pt>
                <c:pt idx="140">
                  <c:v>0.67727899999999996</c:v>
                </c:pt>
                <c:pt idx="141">
                  <c:v>0.66239800000000004</c:v>
                </c:pt>
                <c:pt idx="142">
                  <c:v>0.64248400000000006</c:v>
                </c:pt>
                <c:pt idx="143">
                  <c:v>0.62499000000000005</c:v>
                </c:pt>
                <c:pt idx="144">
                  <c:v>0.60694499999999996</c:v>
                </c:pt>
                <c:pt idx="145">
                  <c:v>0.58515499999999998</c:v>
                </c:pt>
                <c:pt idx="146">
                  <c:v>0.56697600000000004</c:v>
                </c:pt>
                <c:pt idx="147">
                  <c:v>0.54460299999999995</c:v>
                </c:pt>
                <c:pt idx="148">
                  <c:v>0.52190899999999996</c:v>
                </c:pt>
                <c:pt idx="149">
                  <c:v>0.49973099999999998</c:v>
                </c:pt>
                <c:pt idx="150">
                  <c:v>0.47788700000000001</c:v>
                </c:pt>
                <c:pt idx="151">
                  <c:v>0.45544299999999999</c:v>
                </c:pt>
                <c:pt idx="152">
                  <c:v>0.43217299999999997</c:v>
                </c:pt>
                <c:pt idx="153">
                  <c:v>0.410993</c:v>
                </c:pt>
                <c:pt idx="154">
                  <c:v>0.39047900000000002</c:v>
                </c:pt>
                <c:pt idx="155">
                  <c:v>0.36889899999999998</c:v>
                </c:pt>
                <c:pt idx="156">
                  <c:v>0.34769600000000001</c:v>
                </c:pt>
                <c:pt idx="157">
                  <c:v>0.32743499999999998</c:v>
                </c:pt>
                <c:pt idx="158">
                  <c:v>0.30685699999999999</c:v>
                </c:pt>
                <c:pt idx="159">
                  <c:v>0.28676499999999999</c:v>
                </c:pt>
                <c:pt idx="160">
                  <c:v>0.267009</c:v>
                </c:pt>
                <c:pt idx="161">
                  <c:v>0.24721199999999999</c:v>
                </c:pt>
                <c:pt idx="162">
                  <c:v>0.229127</c:v>
                </c:pt>
                <c:pt idx="163">
                  <c:v>0.211703</c:v>
                </c:pt>
                <c:pt idx="164">
                  <c:v>0.19625000000000001</c:v>
                </c:pt>
                <c:pt idx="165">
                  <c:v>0.18118300000000001</c:v>
                </c:pt>
                <c:pt idx="166">
                  <c:v>0.16819999999999999</c:v>
                </c:pt>
                <c:pt idx="167">
                  <c:v>0.157663</c:v>
                </c:pt>
                <c:pt idx="168">
                  <c:v>0.14898600000000001</c:v>
                </c:pt>
                <c:pt idx="169">
                  <c:v>0.14180400000000001</c:v>
                </c:pt>
                <c:pt idx="170">
                  <c:v>0.136937</c:v>
                </c:pt>
                <c:pt idx="171">
                  <c:v>0.13317200000000001</c:v>
                </c:pt>
                <c:pt idx="172">
                  <c:v>0.127716</c:v>
                </c:pt>
                <c:pt idx="173">
                  <c:v>0.118219</c:v>
                </c:pt>
                <c:pt idx="174">
                  <c:v>0.107734</c:v>
                </c:pt>
                <c:pt idx="175" formatCode="0.00E+00">
                  <c:v>9.5549599999999998E-2</c:v>
                </c:pt>
                <c:pt idx="176" formatCode="0.00E+00">
                  <c:v>8.6451100000000003E-2</c:v>
                </c:pt>
                <c:pt idx="177" formatCode="0.00E+00">
                  <c:v>8.1437599999999999E-2</c:v>
                </c:pt>
                <c:pt idx="178" formatCode="0.00E+00">
                  <c:v>7.8668600000000005E-2</c:v>
                </c:pt>
                <c:pt idx="179" formatCode="0.00E+00">
                  <c:v>7.8202199999999999E-2</c:v>
                </c:pt>
                <c:pt idx="180" formatCode="0.00E+00">
                  <c:v>7.5985899999999995E-2</c:v>
                </c:pt>
                <c:pt idx="181" formatCode="0.00E+00">
                  <c:v>7.33824E-2</c:v>
                </c:pt>
                <c:pt idx="182" formatCode="0.00E+00">
                  <c:v>7.1356799999999998E-2</c:v>
                </c:pt>
                <c:pt idx="183" formatCode="0.00E+00">
                  <c:v>6.8453799999999995E-2</c:v>
                </c:pt>
                <c:pt idx="184" formatCode="0.00E+00">
                  <c:v>6.6501599999999994E-2</c:v>
                </c:pt>
                <c:pt idx="185" formatCode="0.00E+00">
                  <c:v>6.4327700000000002E-2</c:v>
                </c:pt>
                <c:pt idx="186" formatCode="0.00E+00">
                  <c:v>6.2361699999999999E-2</c:v>
                </c:pt>
                <c:pt idx="187" formatCode="0.00E+00">
                  <c:v>6.0636000000000002E-2</c:v>
                </c:pt>
                <c:pt idx="188" formatCode="0.00E+00">
                  <c:v>5.8795899999999998E-2</c:v>
                </c:pt>
                <c:pt idx="189" formatCode="0.00E+00">
                  <c:v>5.7523299999999999E-2</c:v>
                </c:pt>
                <c:pt idx="190" formatCode="0.00E+00">
                  <c:v>5.6648299999999999E-2</c:v>
                </c:pt>
                <c:pt idx="191" formatCode="0.00E+00">
                  <c:v>5.5211099999999999E-2</c:v>
                </c:pt>
                <c:pt idx="192" formatCode="0.00E+00">
                  <c:v>5.5763199999999999E-2</c:v>
                </c:pt>
                <c:pt idx="193" formatCode="0.00E+00">
                  <c:v>5.4800500000000002E-2</c:v>
                </c:pt>
                <c:pt idx="194" formatCode="0.00E+00">
                  <c:v>5.3880200000000003E-2</c:v>
                </c:pt>
                <c:pt idx="195" formatCode="0.00E+00">
                  <c:v>5.2981899999999998E-2</c:v>
                </c:pt>
                <c:pt idx="196" formatCode="0.00E+00">
                  <c:v>5.2731500000000001E-2</c:v>
                </c:pt>
                <c:pt idx="197" formatCode="0.00E+00">
                  <c:v>5.1995300000000001E-2</c:v>
                </c:pt>
                <c:pt idx="198" formatCode="0.00E+00">
                  <c:v>5.0908599999999998E-2</c:v>
                </c:pt>
                <c:pt idx="199" formatCode="0.00E+00">
                  <c:v>5.0471799999999997E-2</c:v>
                </c:pt>
                <c:pt idx="200" formatCode="0.00E+00">
                  <c:v>4.9983E-2</c:v>
                </c:pt>
                <c:pt idx="201" formatCode="0.00E+00">
                  <c:v>5.0013500000000002E-2</c:v>
                </c:pt>
                <c:pt idx="202" formatCode="0.00E+00">
                  <c:v>4.94285E-2</c:v>
                </c:pt>
                <c:pt idx="203" formatCode="0.00E+00">
                  <c:v>4.9273999999999998E-2</c:v>
                </c:pt>
                <c:pt idx="204" formatCode="0.00E+00">
                  <c:v>4.8774699999999997E-2</c:v>
                </c:pt>
                <c:pt idx="205" formatCode="0.00E+00">
                  <c:v>4.7949800000000001E-2</c:v>
                </c:pt>
                <c:pt idx="206" formatCode="0.00E+00">
                  <c:v>4.7891099999999999E-2</c:v>
                </c:pt>
                <c:pt idx="207" formatCode="0.00E+00">
                  <c:v>4.7162999999999997E-2</c:v>
                </c:pt>
                <c:pt idx="208" formatCode="0.00E+00">
                  <c:v>4.6854E-2</c:v>
                </c:pt>
                <c:pt idx="209" formatCode="0.00E+00">
                  <c:v>4.69761E-2</c:v>
                </c:pt>
                <c:pt idx="210" formatCode="0.00E+00">
                  <c:v>4.6504499999999997E-2</c:v>
                </c:pt>
                <c:pt idx="211" formatCode="0.00E+00">
                  <c:v>4.60997E-2</c:v>
                </c:pt>
                <c:pt idx="212" formatCode="0.00E+00">
                  <c:v>4.6299E-2</c:v>
                </c:pt>
                <c:pt idx="213" formatCode="0.00E+00">
                  <c:v>4.5356300000000002E-2</c:v>
                </c:pt>
                <c:pt idx="214" formatCode="0.00E+00">
                  <c:v>4.5000600000000002E-2</c:v>
                </c:pt>
                <c:pt idx="215" formatCode="0.00E+00">
                  <c:v>4.5052099999999998E-2</c:v>
                </c:pt>
                <c:pt idx="216" formatCode="0.00E+00">
                  <c:v>4.4938600000000002E-2</c:v>
                </c:pt>
                <c:pt idx="217" formatCode="0.00E+00">
                  <c:v>4.3728400000000001E-2</c:v>
                </c:pt>
                <c:pt idx="218" formatCode="0.00E+00">
                  <c:v>4.28452E-2</c:v>
                </c:pt>
                <c:pt idx="219" formatCode="0.00E+00">
                  <c:v>4.2997399999999998E-2</c:v>
                </c:pt>
                <c:pt idx="220" formatCode="0.00E+00">
                  <c:v>4.2803300000000002E-2</c:v>
                </c:pt>
                <c:pt idx="221" formatCode="0.00E+00">
                  <c:v>4.2139500000000003E-2</c:v>
                </c:pt>
                <c:pt idx="222" formatCode="0.00E+00">
                  <c:v>4.2087100000000002E-2</c:v>
                </c:pt>
                <c:pt idx="223" formatCode="0.00E+00">
                  <c:v>4.1643600000000003E-2</c:v>
                </c:pt>
                <c:pt idx="224" formatCode="0.00E+00">
                  <c:v>4.1004699999999998E-2</c:v>
                </c:pt>
                <c:pt idx="225" formatCode="0.00E+00">
                  <c:v>4.0992300000000002E-2</c:v>
                </c:pt>
                <c:pt idx="226" formatCode="0.00E+00">
                  <c:v>4.0252200000000002E-2</c:v>
                </c:pt>
                <c:pt idx="227" formatCode="0.00E+00">
                  <c:v>4.00229E-2</c:v>
                </c:pt>
                <c:pt idx="228" formatCode="0.00E+00">
                  <c:v>3.93195E-2</c:v>
                </c:pt>
                <c:pt idx="229" formatCode="0.00E+00">
                  <c:v>3.8619000000000001E-2</c:v>
                </c:pt>
                <c:pt idx="230" formatCode="0.00E+00">
                  <c:v>3.8618600000000003E-2</c:v>
                </c:pt>
                <c:pt idx="231" formatCode="0.00E+00">
                  <c:v>3.8139800000000001E-2</c:v>
                </c:pt>
                <c:pt idx="232" formatCode="0.00E+00">
                  <c:v>3.7232399999999999E-2</c:v>
                </c:pt>
                <c:pt idx="233" formatCode="0.00E+00">
                  <c:v>3.6743199999999997E-2</c:v>
                </c:pt>
                <c:pt idx="234" formatCode="0.00E+00">
                  <c:v>3.62139E-2</c:v>
                </c:pt>
                <c:pt idx="235" formatCode="0.00E+00">
                  <c:v>3.5608800000000003E-2</c:v>
                </c:pt>
                <c:pt idx="236" formatCode="0.00E+00">
                  <c:v>3.5069000000000003E-2</c:v>
                </c:pt>
                <c:pt idx="237" formatCode="0.00E+00">
                  <c:v>3.4875900000000001E-2</c:v>
                </c:pt>
                <c:pt idx="238" formatCode="0.00E+00">
                  <c:v>3.3632799999999997E-2</c:v>
                </c:pt>
                <c:pt idx="239" formatCode="0.00E+00">
                  <c:v>3.3396200000000001E-2</c:v>
                </c:pt>
                <c:pt idx="240" formatCode="0.00E+00">
                  <c:v>3.2694300000000003E-2</c:v>
                </c:pt>
                <c:pt idx="241" formatCode="0.00E+00">
                  <c:v>3.2284300000000002E-2</c:v>
                </c:pt>
                <c:pt idx="242" formatCode="0.00E+00">
                  <c:v>3.125E-2</c:v>
                </c:pt>
                <c:pt idx="243" formatCode="0.00E+00">
                  <c:v>3.0739300000000001E-2</c:v>
                </c:pt>
                <c:pt idx="244" formatCode="0.00E+00">
                  <c:v>3.0347800000000001E-2</c:v>
                </c:pt>
                <c:pt idx="245" formatCode="0.00E+00">
                  <c:v>2.9185800000000001E-2</c:v>
                </c:pt>
                <c:pt idx="246" formatCode="0.00E+00">
                  <c:v>2.8734699999999998E-2</c:v>
                </c:pt>
                <c:pt idx="247" formatCode="0.00E+00">
                  <c:v>2.80147E-2</c:v>
                </c:pt>
                <c:pt idx="248" formatCode="0.00E+00">
                  <c:v>2.73972E-2</c:v>
                </c:pt>
                <c:pt idx="249" formatCode="0.00E+00">
                  <c:v>2.67925E-2</c:v>
                </c:pt>
                <c:pt idx="250" formatCode="0.00E+00">
                  <c:v>2.58532E-2</c:v>
                </c:pt>
                <c:pt idx="251" formatCode="0.00E+00">
                  <c:v>2.5526E-2</c:v>
                </c:pt>
                <c:pt idx="252" formatCode="0.00E+00">
                  <c:v>2.4856099999999999E-2</c:v>
                </c:pt>
                <c:pt idx="253" formatCode="0.00E+00">
                  <c:v>2.3570500000000001E-2</c:v>
                </c:pt>
                <c:pt idx="254" formatCode="0.00E+00">
                  <c:v>2.3031200000000002E-2</c:v>
                </c:pt>
                <c:pt idx="255" formatCode="0.00E+00">
                  <c:v>2.2406599999999999E-2</c:v>
                </c:pt>
                <c:pt idx="256" formatCode="0.00E+00">
                  <c:v>2.1598800000000001E-2</c:v>
                </c:pt>
                <c:pt idx="257" formatCode="0.00E+00">
                  <c:v>2.0818699999999999E-2</c:v>
                </c:pt>
                <c:pt idx="258" formatCode="0.00E+00">
                  <c:v>2.0197400000000001E-2</c:v>
                </c:pt>
                <c:pt idx="259" formatCode="0.00E+00">
                  <c:v>1.95584E-2</c:v>
                </c:pt>
                <c:pt idx="260" formatCode="0.00E+00">
                  <c:v>1.89543E-2</c:v>
                </c:pt>
                <c:pt idx="261" formatCode="0.00E+00">
                  <c:v>1.8360100000000001E-2</c:v>
                </c:pt>
                <c:pt idx="262" formatCode="0.00E+00">
                  <c:v>1.7540500000000001E-2</c:v>
                </c:pt>
                <c:pt idx="263" formatCode="0.00E+00">
                  <c:v>1.6957300000000002E-2</c:v>
                </c:pt>
                <c:pt idx="264" formatCode="0.00E+00">
                  <c:v>1.6464199999999998E-2</c:v>
                </c:pt>
                <c:pt idx="265" formatCode="0.00E+00">
                  <c:v>1.5584499999999999E-2</c:v>
                </c:pt>
                <c:pt idx="266" formatCode="0.00E+00">
                  <c:v>1.511E-2</c:v>
                </c:pt>
                <c:pt idx="267" formatCode="0.00E+00">
                  <c:v>1.4570700000000001E-2</c:v>
                </c:pt>
                <c:pt idx="268" formatCode="0.00E+00">
                  <c:v>1.37568E-2</c:v>
                </c:pt>
                <c:pt idx="269" formatCode="0.00E+00">
                  <c:v>1.28994E-2</c:v>
                </c:pt>
                <c:pt idx="270" formatCode="0.00E+00">
                  <c:v>1.2334299999999999E-2</c:v>
                </c:pt>
                <c:pt idx="271" formatCode="0.00E+00">
                  <c:v>1.1864700000000001E-2</c:v>
                </c:pt>
                <c:pt idx="272" formatCode="0.00E+00">
                  <c:v>1.1382099999999999E-2</c:v>
                </c:pt>
                <c:pt idx="273" formatCode="0.00E+00">
                  <c:v>1.1202800000000001E-2</c:v>
                </c:pt>
                <c:pt idx="274" formatCode="0.00E+00">
                  <c:v>1.01271E-2</c:v>
                </c:pt>
                <c:pt idx="275" formatCode="0.00E+00">
                  <c:v>9.6559499999999999E-3</c:v>
                </c:pt>
                <c:pt idx="276" formatCode="0.00E+00">
                  <c:v>9.2511199999999998E-3</c:v>
                </c:pt>
                <c:pt idx="277" formatCode="0.00E+00">
                  <c:v>8.8052700000000005E-3</c:v>
                </c:pt>
                <c:pt idx="278" formatCode="0.00E+00">
                  <c:v>8.2783700000000002E-3</c:v>
                </c:pt>
                <c:pt idx="279" formatCode="0.00E+00">
                  <c:v>7.8182200000000007E-3</c:v>
                </c:pt>
                <c:pt idx="280" formatCode="0.00E+00">
                  <c:v>7.4033700000000003E-3</c:v>
                </c:pt>
                <c:pt idx="281" formatCode="0.00E+00">
                  <c:v>7.0872299999999999E-3</c:v>
                </c:pt>
                <c:pt idx="282" formatCode="0.00E+00">
                  <c:v>6.6995600000000002E-3</c:v>
                </c:pt>
                <c:pt idx="283" formatCode="0.00E+00">
                  <c:v>6.3610100000000003E-3</c:v>
                </c:pt>
                <c:pt idx="284" formatCode="0.00E+00">
                  <c:v>5.78737E-3</c:v>
                </c:pt>
                <c:pt idx="285" formatCode="0.00E+00">
                  <c:v>5.6390800000000003E-3</c:v>
                </c:pt>
                <c:pt idx="286" formatCode="0.00E+00">
                  <c:v>5.2423499999999998E-3</c:v>
                </c:pt>
                <c:pt idx="287" formatCode="0.00E+00">
                  <c:v>4.8871000000000001E-3</c:v>
                </c:pt>
                <c:pt idx="288" formatCode="0.00E+00">
                  <c:v>4.6329500000000003E-3</c:v>
                </c:pt>
                <c:pt idx="289" formatCode="0.00E+00">
                  <c:v>4.1856799999999998E-3</c:v>
                </c:pt>
                <c:pt idx="290" formatCode="0.00E+00">
                  <c:v>3.95679E-3</c:v>
                </c:pt>
                <c:pt idx="291" formatCode="0.00E+00">
                  <c:v>3.6935800000000001E-3</c:v>
                </c:pt>
                <c:pt idx="292" formatCode="0.00E+00">
                  <c:v>3.3264200000000001E-3</c:v>
                </c:pt>
                <c:pt idx="293" formatCode="0.00E+00">
                  <c:v>3.1928999999999998E-3</c:v>
                </c:pt>
                <c:pt idx="294" formatCode="0.00E+00">
                  <c:v>2.8157199999999999E-3</c:v>
                </c:pt>
                <c:pt idx="295" formatCode="0.00E+00">
                  <c:v>3.1409300000000001E-3</c:v>
                </c:pt>
                <c:pt idx="296" formatCode="0.00E+00">
                  <c:v>2.5644299999999999E-3</c:v>
                </c:pt>
                <c:pt idx="297" formatCode="0.00E+00">
                  <c:v>1.46627E-3</c:v>
                </c:pt>
                <c:pt idx="298" formatCode="0.00E+00">
                  <c:v>1.5029900000000001E-3</c:v>
                </c:pt>
                <c:pt idx="299" formatCode="0.00E+00">
                  <c:v>1.71137E-3</c:v>
                </c:pt>
                <c:pt idx="300" formatCode="0.00E+00">
                  <c:v>1.44911E-3</c:v>
                </c:pt>
                <c:pt idx="301" formatCode="0.00E+00">
                  <c:v>1.3165500000000001E-3</c:v>
                </c:pt>
                <c:pt idx="302" formatCode="0.00E+00">
                  <c:v>1.14489E-3</c:v>
                </c:pt>
                <c:pt idx="303" formatCode="0.00E+00">
                  <c:v>1.14679E-3</c:v>
                </c:pt>
                <c:pt idx="304" formatCode="0.00E+00">
                  <c:v>6.5469699999999998E-4</c:v>
                </c:pt>
                <c:pt idx="305" formatCode="0.00E+00">
                  <c:v>5.6028399999999998E-4</c:v>
                </c:pt>
                <c:pt idx="306" formatCode="0.00E+00">
                  <c:v>5.5026999999999995E-4</c:v>
                </c:pt>
                <c:pt idx="307" formatCode="0.00E+00">
                  <c:v>3.2281900000000001E-4</c:v>
                </c:pt>
                <c:pt idx="308" formatCode="0.00E+00">
                  <c:v>1.92642E-4</c:v>
                </c:pt>
                <c:pt idx="309" formatCode="0.00E+00">
                  <c:v>1.12534E-4</c:v>
                </c:pt>
                <c:pt idx="310" formatCode="0.00E+00">
                  <c:v>-1.34468E-4</c:v>
                </c:pt>
                <c:pt idx="311" formatCode="0.00E+00">
                  <c:v>-7.3909800000000002E-5</c:v>
                </c:pt>
                <c:pt idx="312" formatCode="0.00E+00">
                  <c:v>-4.5394899999999999E-4</c:v>
                </c:pt>
                <c:pt idx="313" formatCode="0.00E+00">
                  <c:v>-4.0960299999999997E-4</c:v>
                </c:pt>
                <c:pt idx="314" formatCode="0.00E+00">
                  <c:v>-6.3323999999999997E-4</c:v>
                </c:pt>
                <c:pt idx="315" formatCode="0.00E+00">
                  <c:v>-4.5633300000000001E-4</c:v>
                </c:pt>
                <c:pt idx="316" formatCode="0.00E+00">
                  <c:v>-8.0394699999999995E-4</c:v>
                </c:pt>
                <c:pt idx="317" formatCode="0.00E+00">
                  <c:v>-8.6402899999999999E-4</c:v>
                </c:pt>
                <c:pt idx="318" formatCode="0.00E+00">
                  <c:v>-9.9325200000000002E-4</c:v>
                </c:pt>
                <c:pt idx="319" formatCode="0.00E+00">
                  <c:v>-1.20783E-3</c:v>
                </c:pt>
                <c:pt idx="320" formatCode="0.00E+00">
                  <c:v>-1.20735E-3</c:v>
                </c:pt>
                <c:pt idx="321" formatCode="0.00E+00">
                  <c:v>-1.2793500000000001E-3</c:v>
                </c:pt>
                <c:pt idx="322" formatCode="0.00E+00">
                  <c:v>-1.28794E-3</c:v>
                </c:pt>
                <c:pt idx="323" formatCode="0.00E+00">
                  <c:v>-1.5173000000000001E-3</c:v>
                </c:pt>
                <c:pt idx="324" formatCode="0.00E+00">
                  <c:v>-1.4419599999999999E-3</c:v>
                </c:pt>
                <c:pt idx="325" formatCode="0.00E+00">
                  <c:v>-1.5597300000000001E-3</c:v>
                </c:pt>
                <c:pt idx="326" formatCode="0.00E+00">
                  <c:v>-1.6345999999999999E-3</c:v>
                </c:pt>
                <c:pt idx="327" formatCode="0.00E+00">
                  <c:v>-1.7728799999999999E-3</c:v>
                </c:pt>
                <c:pt idx="328" formatCode="0.00E+00">
                  <c:v>-1.9011500000000001E-3</c:v>
                </c:pt>
                <c:pt idx="329" formatCode="0.00E+00">
                  <c:v>-1.7723999999999999E-3</c:v>
                </c:pt>
                <c:pt idx="330" formatCode="0.00E+00">
                  <c:v>-2.0074799999999999E-3</c:v>
                </c:pt>
                <c:pt idx="331" formatCode="0.00E+00">
                  <c:v>-2.0379999999999999E-3</c:v>
                </c:pt>
                <c:pt idx="332" formatCode="0.00E+00">
                  <c:v>-2.0904500000000002E-3</c:v>
                </c:pt>
                <c:pt idx="333" formatCode="0.00E+00">
                  <c:v>-2.2029900000000002E-3</c:v>
                </c:pt>
                <c:pt idx="334" formatCode="0.00E+00">
                  <c:v>-2.2273100000000001E-3</c:v>
                </c:pt>
                <c:pt idx="335" formatCode="0.00E+00">
                  <c:v>-2.2821400000000002E-3</c:v>
                </c:pt>
                <c:pt idx="336" formatCode="0.00E+00">
                  <c:v>-2.31934E-3</c:v>
                </c:pt>
                <c:pt idx="337" formatCode="0.00E+00">
                  <c:v>-2.4085000000000001E-3</c:v>
                </c:pt>
                <c:pt idx="338" formatCode="0.00E+00">
                  <c:v>-2.5305700000000002E-3</c:v>
                </c:pt>
                <c:pt idx="339" formatCode="0.00E+00">
                  <c:v>-2.4962399999999998E-3</c:v>
                </c:pt>
                <c:pt idx="340" formatCode="0.00E+00">
                  <c:v>-2.54631E-3</c:v>
                </c:pt>
                <c:pt idx="341" formatCode="0.00E+00">
                  <c:v>-2.65789E-3</c:v>
                </c:pt>
                <c:pt idx="342" formatCode="0.00E+00">
                  <c:v>-2.7446699999999998E-3</c:v>
                </c:pt>
                <c:pt idx="343" formatCode="0.00E+00">
                  <c:v>-2.8019E-3</c:v>
                </c:pt>
                <c:pt idx="344" formatCode="0.00E+00">
                  <c:v>-2.8777099999999999E-3</c:v>
                </c:pt>
                <c:pt idx="345" formatCode="0.00E+00">
                  <c:v>-2.9721299999999999E-3</c:v>
                </c:pt>
                <c:pt idx="346" formatCode="0.00E+00">
                  <c:v>-2.9993099999999998E-3</c:v>
                </c:pt>
                <c:pt idx="347" formatCode="0.00E+00">
                  <c:v>-3.1409300000000001E-3</c:v>
                </c:pt>
                <c:pt idx="348" formatCode="0.00E+00">
                  <c:v>-3.1752600000000001E-3</c:v>
                </c:pt>
                <c:pt idx="349" formatCode="0.00E+00">
                  <c:v>-3.17001E-3</c:v>
                </c:pt>
                <c:pt idx="350" formatCode="0.00E+00">
                  <c:v>-3.4179700000000002E-3</c:v>
                </c:pt>
                <c:pt idx="351" formatCode="0.00E+00">
                  <c:v>-3.52097E-3</c:v>
                </c:pt>
                <c:pt idx="352" formatCode="0.00E+00">
                  <c:v>-3.4241699999999998E-3</c:v>
                </c:pt>
                <c:pt idx="353" formatCode="0.00E+00">
                  <c:v>-3.6168099999999998E-3</c:v>
                </c:pt>
                <c:pt idx="354" formatCode="0.00E+00">
                  <c:v>-3.7159900000000002E-3</c:v>
                </c:pt>
                <c:pt idx="355" formatCode="0.00E+00">
                  <c:v>-3.8223300000000001E-3</c:v>
                </c:pt>
                <c:pt idx="356" formatCode="0.00E+00">
                  <c:v>-4.0335700000000002E-3</c:v>
                </c:pt>
                <c:pt idx="357" formatCode="0.00E+00">
                  <c:v>-4.10414E-3</c:v>
                </c:pt>
                <c:pt idx="358" formatCode="0.00E+00">
                  <c:v>-4.1503900000000003E-3</c:v>
                </c:pt>
                <c:pt idx="359" formatCode="0.00E+00">
                  <c:v>-4.3258699999999999E-3</c:v>
                </c:pt>
                <c:pt idx="360" formatCode="0.00E+00">
                  <c:v>-4.5070600000000002E-3</c:v>
                </c:pt>
                <c:pt idx="361" formatCode="0.00E+00">
                  <c:v>-4.5118299999999997E-3</c:v>
                </c:pt>
                <c:pt idx="362" formatCode="0.00E+00">
                  <c:v>-4.73976E-3</c:v>
                </c:pt>
                <c:pt idx="363" formatCode="0.00E+00">
                  <c:v>-4.8561100000000003E-3</c:v>
                </c:pt>
                <c:pt idx="364" formatCode="0.00E+00">
                  <c:v>-4.9672099999999997E-3</c:v>
                </c:pt>
                <c:pt idx="365" formatCode="0.00E+00">
                  <c:v>-5.1431699999999999E-3</c:v>
                </c:pt>
                <c:pt idx="366" formatCode="0.00E+00">
                  <c:v>-5.2771600000000004E-3</c:v>
                </c:pt>
                <c:pt idx="367" formatCode="0.00E+00">
                  <c:v>-5.4531099999999997E-3</c:v>
                </c:pt>
                <c:pt idx="368" formatCode="0.00E+00">
                  <c:v>-5.4478599999999997E-3</c:v>
                </c:pt>
                <c:pt idx="369" formatCode="0.00E+00">
                  <c:v>-5.6371700000000004E-3</c:v>
                </c:pt>
                <c:pt idx="370" formatCode="0.00E+00">
                  <c:v>-5.7535199999999998E-3</c:v>
                </c:pt>
                <c:pt idx="371" formatCode="0.00E+00">
                  <c:v>-5.8560399999999999E-3</c:v>
                </c:pt>
                <c:pt idx="372" formatCode="0.00E+00">
                  <c:v>-5.93328E-3</c:v>
                </c:pt>
                <c:pt idx="373" formatCode="0.00E+00">
                  <c:v>-6.0772899999999999E-3</c:v>
                </c:pt>
                <c:pt idx="374" formatCode="0.00E+00">
                  <c:v>-6.2165299999999996E-3</c:v>
                </c:pt>
                <c:pt idx="375" formatCode="0.00E+00">
                  <c:v>-6.3414600000000002E-3</c:v>
                </c:pt>
                <c:pt idx="376" formatCode="0.00E+00">
                  <c:v>-6.4449299999999998E-3</c:v>
                </c:pt>
                <c:pt idx="377" formatCode="0.00E+00">
                  <c:v>-6.51836E-3</c:v>
                </c:pt>
                <c:pt idx="378" formatCode="0.00E+00">
                  <c:v>-6.5760599999999999E-3</c:v>
                </c:pt>
                <c:pt idx="379" formatCode="0.00E+00">
                  <c:v>-6.74868E-3</c:v>
                </c:pt>
                <c:pt idx="380" formatCode="0.00E+00">
                  <c:v>-6.7577399999999999E-3</c:v>
                </c:pt>
                <c:pt idx="381" formatCode="0.00E+00">
                  <c:v>-7.0233300000000004E-3</c:v>
                </c:pt>
                <c:pt idx="382" formatCode="0.00E+00">
                  <c:v>-7.03478E-3</c:v>
                </c:pt>
                <c:pt idx="383" formatCode="0.00E+00">
                  <c:v>-7.0848500000000002E-3</c:v>
                </c:pt>
                <c:pt idx="384" formatCode="0.00E+00">
                  <c:v>-7.30133E-3</c:v>
                </c:pt>
                <c:pt idx="385" formatCode="0.00E+00">
                  <c:v>-7.3432899999999997E-3</c:v>
                </c:pt>
                <c:pt idx="386" formatCode="0.00E+00">
                  <c:v>-7.4443799999999996E-3</c:v>
                </c:pt>
                <c:pt idx="387" formatCode="0.00E+00">
                  <c:v>-7.5235399999999996E-3</c:v>
                </c:pt>
                <c:pt idx="388" formatCode="0.00E+00">
                  <c:v>-7.6327299999999999E-3</c:v>
                </c:pt>
                <c:pt idx="389" formatCode="0.00E+00">
                  <c:v>-7.65419E-3</c:v>
                </c:pt>
                <c:pt idx="390" formatCode="0.00E+00">
                  <c:v>-7.7810300000000004E-3</c:v>
                </c:pt>
                <c:pt idx="391" formatCode="0.00E+00">
                  <c:v>-7.7991500000000004E-3</c:v>
                </c:pt>
                <c:pt idx="392" formatCode="0.00E+00">
                  <c:v>-7.8720999999999999E-3</c:v>
                </c:pt>
                <c:pt idx="393" formatCode="0.00E+00">
                  <c:v>-8.1939700000000001E-3</c:v>
                </c:pt>
                <c:pt idx="394" formatCode="0.00E+00">
                  <c:v>-8.1353199999999997E-3</c:v>
                </c:pt>
                <c:pt idx="395" formatCode="0.00E+00">
                  <c:v>-8.2616800000000004E-3</c:v>
                </c:pt>
                <c:pt idx="396" formatCode="0.00E+00">
                  <c:v>-8.3341600000000002E-3</c:v>
                </c:pt>
                <c:pt idx="397" formatCode="0.00E+00">
                  <c:v>-8.2802799999999992E-3</c:v>
                </c:pt>
                <c:pt idx="398" formatCode="0.00E+00">
                  <c:v>-8.3961499999999998E-3</c:v>
                </c:pt>
                <c:pt idx="399" formatCode="0.00E+00">
                  <c:v>-8.5487400000000009E-3</c:v>
                </c:pt>
                <c:pt idx="400" formatCode="0.00E+00">
                  <c:v>-8.7080000000000005E-3</c:v>
                </c:pt>
                <c:pt idx="401" formatCode="0.00E+00">
                  <c:v>-8.7361299999999999E-3</c:v>
                </c:pt>
                <c:pt idx="402" formatCode="0.00E+00">
                  <c:v>-8.7337500000000002E-3</c:v>
                </c:pt>
                <c:pt idx="403" formatCode="0.00E+00">
                  <c:v>-8.8190999999999999E-3</c:v>
                </c:pt>
                <c:pt idx="404" formatCode="0.00E+00">
                  <c:v>-8.9421299999999995E-3</c:v>
                </c:pt>
                <c:pt idx="405" formatCode="0.00E+00">
                  <c:v>-8.9001700000000007E-3</c:v>
                </c:pt>
                <c:pt idx="406" formatCode="0.00E+00">
                  <c:v>-9.0980499999999999E-3</c:v>
                </c:pt>
                <c:pt idx="407" formatCode="0.00E+00">
                  <c:v>-9.0794599999999993E-3</c:v>
                </c:pt>
                <c:pt idx="408" formatCode="0.00E+00">
                  <c:v>-9.1810199999999998E-3</c:v>
                </c:pt>
                <c:pt idx="409" formatCode="0.00E+00">
                  <c:v>-9.3183499999999996E-3</c:v>
                </c:pt>
                <c:pt idx="410" formatCode="0.00E+00">
                  <c:v>-9.4361299999999992E-3</c:v>
                </c:pt>
                <c:pt idx="411" formatCode="0.00E+00">
                  <c:v>-9.4018000000000001E-3</c:v>
                </c:pt>
                <c:pt idx="412" formatCode="0.00E+00">
                  <c:v>-9.3784300000000001E-3</c:v>
                </c:pt>
                <c:pt idx="413" formatCode="0.00E+00">
                  <c:v>-9.5300699999999999E-3</c:v>
                </c:pt>
                <c:pt idx="414" formatCode="0.00E+00">
                  <c:v>-9.7336799999999998E-3</c:v>
                </c:pt>
                <c:pt idx="415" formatCode="0.00E+00">
                  <c:v>-9.7370100000000008E-3</c:v>
                </c:pt>
                <c:pt idx="416" formatCode="0.00E+00">
                  <c:v>-9.7613300000000004E-3</c:v>
                </c:pt>
                <c:pt idx="417" formatCode="0.00E+00">
                  <c:v>-9.9139199999999997E-3</c:v>
                </c:pt>
                <c:pt idx="418" formatCode="0.00E+00">
                  <c:v>-9.9911700000000006E-3</c:v>
                </c:pt>
                <c:pt idx="419" formatCode="0.00E+00">
                  <c:v>-1.0030300000000001E-2</c:v>
                </c:pt>
                <c:pt idx="420" formatCode="0.00E+00">
                  <c:v>-1.00412E-2</c:v>
                </c:pt>
                <c:pt idx="421" formatCode="0.00E+00">
                  <c:v>-1.0223400000000001E-2</c:v>
                </c:pt>
                <c:pt idx="422" formatCode="0.00E+00">
                  <c:v>-1.02396E-2</c:v>
                </c:pt>
                <c:pt idx="423" formatCode="0.00E+00">
                  <c:v>-1.03631E-2</c:v>
                </c:pt>
                <c:pt idx="424" formatCode="0.00E+00">
                  <c:v>-1.0462300000000001E-2</c:v>
                </c:pt>
                <c:pt idx="425" formatCode="0.00E+00">
                  <c:v>-1.05381E-2</c:v>
                </c:pt>
                <c:pt idx="426" formatCode="0.00E+00">
                  <c:v>-1.06182E-2</c:v>
                </c:pt>
                <c:pt idx="427" formatCode="0.00E+00">
                  <c:v>-1.0704999999999999E-2</c:v>
                </c:pt>
                <c:pt idx="428" formatCode="0.00E+00">
                  <c:v>-1.07064E-2</c:v>
                </c:pt>
                <c:pt idx="429" formatCode="0.00E+00">
                  <c:v>-1.08337E-2</c:v>
                </c:pt>
                <c:pt idx="430" formatCode="0.00E+00">
                  <c:v>-1.06912E-2</c:v>
                </c:pt>
                <c:pt idx="431" formatCode="0.00E+00">
                  <c:v>-1.0929599999999999E-2</c:v>
                </c:pt>
                <c:pt idx="432" formatCode="0.00E+00">
                  <c:v>-1.0855699999999999E-2</c:v>
                </c:pt>
                <c:pt idx="433" formatCode="0.00E+00">
                  <c:v>-1.06645E-2</c:v>
                </c:pt>
                <c:pt idx="434" formatCode="0.00E+00">
                  <c:v>-1.03102E-2</c:v>
                </c:pt>
                <c:pt idx="435" formatCode="0.00E+00">
                  <c:v>-1.0685E-2</c:v>
                </c:pt>
                <c:pt idx="436" formatCode="0.00E+00">
                  <c:v>-1.1313399999999999E-2</c:v>
                </c:pt>
                <c:pt idx="437" formatCode="0.00E+00">
                  <c:v>-1.1272000000000001E-2</c:v>
                </c:pt>
                <c:pt idx="438" formatCode="0.00E+00">
                  <c:v>-1.16682E-2</c:v>
                </c:pt>
                <c:pt idx="439" formatCode="0.00E+00">
                  <c:v>-1.2770200000000001E-2</c:v>
                </c:pt>
                <c:pt idx="440" formatCode="0.00E+00">
                  <c:v>-1.3259399999999999E-2</c:v>
                </c:pt>
                <c:pt idx="441" formatCode="0.00E+00">
                  <c:v>-1.2980500000000001E-2</c:v>
                </c:pt>
                <c:pt idx="442" formatCode="0.00E+00">
                  <c:v>-1.24054E-2</c:v>
                </c:pt>
                <c:pt idx="443" formatCode="0.00E+00">
                  <c:v>-1.2188900000000001E-2</c:v>
                </c:pt>
                <c:pt idx="444" formatCode="0.00E+00">
                  <c:v>-1.21856E-2</c:v>
                </c:pt>
                <c:pt idx="445" formatCode="0.00E+00">
                  <c:v>-1.19195E-2</c:v>
                </c:pt>
                <c:pt idx="446" formatCode="0.00E+00">
                  <c:v>-1.16186E-2</c:v>
                </c:pt>
                <c:pt idx="447" formatCode="0.00E+00">
                  <c:v>-1.19238E-2</c:v>
                </c:pt>
                <c:pt idx="448" formatCode="0.00E+00">
                  <c:v>-1.22185E-2</c:v>
                </c:pt>
                <c:pt idx="449" formatCode="0.00E+00">
                  <c:v>-1.25165E-2</c:v>
                </c:pt>
                <c:pt idx="450" formatCode="0.00E+00">
                  <c:v>-1.25799E-2</c:v>
                </c:pt>
                <c:pt idx="451" formatCode="0.00E+00">
                  <c:v>-1.28174E-2</c:v>
                </c:pt>
                <c:pt idx="452" formatCode="0.00E+00">
                  <c:v>-1.27902E-2</c:v>
                </c:pt>
                <c:pt idx="453" formatCode="0.00E+00">
                  <c:v>-1.2896100000000001E-2</c:v>
                </c:pt>
                <c:pt idx="454" formatCode="0.00E+00">
                  <c:v>-1.29528E-2</c:v>
                </c:pt>
                <c:pt idx="455" formatCode="0.00E+00">
                  <c:v>-1.30887E-2</c:v>
                </c:pt>
                <c:pt idx="456" formatCode="0.00E+00">
                  <c:v>-1.31121E-2</c:v>
                </c:pt>
                <c:pt idx="457" formatCode="0.00E+00">
                  <c:v>-1.32642E-2</c:v>
                </c:pt>
                <c:pt idx="458" formatCode="0.00E+00">
                  <c:v>-1.3389099999999999E-2</c:v>
                </c:pt>
                <c:pt idx="459" formatCode="0.00E+00">
                  <c:v>-1.33667E-2</c:v>
                </c:pt>
                <c:pt idx="460" formatCode="0.00E+00">
                  <c:v>-1.3637099999999999E-2</c:v>
                </c:pt>
                <c:pt idx="461" formatCode="0.00E+00">
                  <c:v>-1.3606999999999999E-2</c:v>
                </c:pt>
                <c:pt idx="462" formatCode="0.00E+00">
                  <c:v>-1.3689E-2</c:v>
                </c:pt>
                <c:pt idx="463" formatCode="0.00E+00">
                  <c:v>-1.37587E-2</c:v>
                </c:pt>
                <c:pt idx="464" formatCode="0.00E+00">
                  <c:v>-1.3914599999999999E-2</c:v>
                </c:pt>
                <c:pt idx="465" formatCode="0.00E+00">
                  <c:v>-1.39828E-2</c:v>
                </c:pt>
                <c:pt idx="466" formatCode="0.00E+00">
                  <c:v>-1.2511700000000001E-2</c:v>
                </c:pt>
                <c:pt idx="467" formatCode="0.00E+00">
                  <c:v>-1.40529E-2</c:v>
                </c:pt>
                <c:pt idx="468" formatCode="0.00E+00">
                  <c:v>-1.4493499999999999E-2</c:v>
                </c:pt>
                <c:pt idx="469" formatCode="0.00E+00">
                  <c:v>-1.43652E-2</c:v>
                </c:pt>
                <c:pt idx="470" formatCode="0.00E+00">
                  <c:v>-1.44691E-2</c:v>
                </c:pt>
                <c:pt idx="471" formatCode="0.00E+00">
                  <c:v>-1.4511599999999999E-2</c:v>
                </c:pt>
                <c:pt idx="472" formatCode="0.00E+00">
                  <c:v>-1.4533000000000001E-2</c:v>
                </c:pt>
                <c:pt idx="473" formatCode="0.00E+00">
                  <c:v>-1.4717600000000001E-2</c:v>
                </c:pt>
                <c:pt idx="474" formatCode="0.00E+00">
                  <c:v>-1.47438E-2</c:v>
                </c:pt>
                <c:pt idx="475" formatCode="0.00E+00">
                  <c:v>-1.4872099999999999E-2</c:v>
                </c:pt>
                <c:pt idx="476" formatCode="0.00E+00">
                  <c:v>-1.4981299999999999E-2</c:v>
                </c:pt>
                <c:pt idx="477" formatCode="0.00E+00">
                  <c:v>-1.5009400000000001E-2</c:v>
                </c:pt>
                <c:pt idx="478" formatCode="0.00E+00">
                  <c:v>-1.51672E-2</c:v>
                </c:pt>
                <c:pt idx="479" formatCode="0.00E+00">
                  <c:v>-1.5184899999999999E-2</c:v>
                </c:pt>
                <c:pt idx="480" formatCode="0.00E+00">
                  <c:v>-1.5219699999999999E-2</c:v>
                </c:pt>
                <c:pt idx="481" formatCode="0.00E+00">
                  <c:v>-1.53522E-2</c:v>
                </c:pt>
                <c:pt idx="482" formatCode="0.00E+00">
                  <c:v>-1.54071E-2</c:v>
                </c:pt>
                <c:pt idx="483" formatCode="0.00E+00">
                  <c:v>-1.5490500000000001E-2</c:v>
                </c:pt>
                <c:pt idx="484" formatCode="0.00E+00">
                  <c:v>-1.5591600000000001E-2</c:v>
                </c:pt>
                <c:pt idx="485" formatCode="0.00E+00">
                  <c:v>-1.56817E-2</c:v>
                </c:pt>
                <c:pt idx="486" formatCode="0.00E+00">
                  <c:v>-1.5712299999999998E-2</c:v>
                </c:pt>
                <c:pt idx="487" formatCode="0.00E+00">
                  <c:v>-1.5777599999999999E-2</c:v>
                </c:pt>
                <c:pt idx="488" formatCode="0.00E+00">
                  <c:v>-1.5842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CB98-4A21-BCCC-BCA826E5395F}"/>
            </c:ext>
          </c:extLst>
        </c:ser>
        <c:ser>
          <c:idx val="56"/>
          <c:order val="16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0'!$A$2:$A$366</c:f>
              <c:numCache>
                <c:formatCode>General</c:formatCode>
                <c:ptCount val="36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</c:numCache>
            </c:numRef>
          </c:xVal>
          <c:yVal>
            <c:numRef>
              <c:f>'[AMG-R-(-)-N-a-DimethylBenzylAmin.xlsx]Sheet20'!$B$2:$B$421</c:f>
              <c:numCache>
                <c:formatCode>General</c:formatCode>
                <c:ptCount val="420"/>
                <c:pt idx="0">
                  <c:v>-0.57630300000000001</c:v>
                </c:pt>
                <c:pt idx="1">
                  <c:v>-0.20774500000000001</c:v>
                </c:pt>
                <c:pt idx="2">
                  <c:v>-0.136216</c:v>
                </c:pt>
                <c:pt idx="3">
                  <c:v>-0.42220600000000003</c:v>
                </c:pt>
                <c:pt idx="4">
                  <c:v>-1.1324700000000001</c:v>
                </c:pt>
                <c:pt idx="5">
                  <c:v>-0.58870900000000004</c:v>
                </c:pt>
                <c:pt idx="6">
                  <c:v>-0.35056399999999999</c:v>
                </c:pt>
                <c:pt idx="7">
                  <c:v>-0.25520300000000001</c:v>
                </c:pt>
                <c:pt idx="8" formatCode="0.00E+00">
                  <c:v>-2.2788000000000001E-3</c:v>
                </c:pt>
                <c:pt idx="9">
                  <c:v>-0.74970599999999998</c:v>
                </c:pt>
                <c:pt idx="10">
                  <c:v>-1.0853600000000001</c:v>
                </c:pt>
                <c:pt idx="11">
                  <c:v>-0.31663799999999998</c:v>
                </c:pt>
                <c:pt idx="12">
                  <c:v>-0.609043</c:v>
                </c:pt>
                <c:pt idx="13">
                  <c:v>-0.25329800000000002</c:v>
                </c:pt>
                <c:pt idx="14">
                  <c:v>-0.37894899999999998</c:v>
                </c:pt>
                <c:pt idx="15">
                  <c:v>-0.53865099999999999</c:v>
                </c:pt>
                <c:pt idx="16">
                  <c:v>-0.43560399999999999</c:v>
                </c:pt>
                <c:pt idx="17">
                  <c:v>-0.81424200000000002</c:v>
                </c:pt>
                <c:pt idx="18">
                  <c:v>-1.0825899999999999</c:v>
                </c:pt>
                <c:pt idx="19">
                  <c:v>-0.38805400000000001</c:v>
                </c:pt>
                <c:pt idx="20">
                  <c:v>0.25798599999999999</c:v>
                </c:pt>
                <c:pt idx="21">
                  <c:v>-0.36439199999999999</c:v>
                </c:pt>
                <c:pt idx="22">
                  <c:v>-0.30598599999999998</c:v>
                </c:pt>
                <c:pt idx="23">
                  <c:v>-0.46928199999999998</c:v>
                </c:pt>
                <c:pt idx="24">
                  <c:v>-0.43933299999999997</c:v>
                </c:pt>
                <c:pt idx="25" formatCode="0.00E+00">
                  <c:v>-6.2642100000000001E-3</c:v>
                </c:pt>
                <c:pt idx="26">
                  <c:v>-0.67682299999999995</c:v>
                </c:pt>
                <c:pt idx="27">
                  <c:v>-0.59686499999999998</c:v>
                </c:pt>
                <c:pt idx="28">
                  <c:v>-0.40276499999999998</c:v>
                </c:pt>
                <c:pt idx="29">
                  <c:v>0.19853599999999999</c:v>
                </c:pt>
                <c:pt idx="30">
                  <c:v>-0.45115300000000003</c:v>
                </c:pt>
                <c:pt idx="31">
                  <c:v>-0.37239</c:v>
                </c:pt>
                <c:pt idx="32">
                  <c:v>-0.54361300000000001</c:v>
                </c:pt>
                <c:pt idx="33">
                  <c:v>-0.66825400000000001</c:v>
                </c:pt>
                <c:pt idx="34">
                  <c:v>-0.93813400000000002</c:v>
                </c:pt>
                <c:pt idx="35">
                  <c:v>-0.86510699999999996</c:v>
                </c:pt>
                <c:pt idx="36">
                  <c:v>-0.34109899999999999</c:v>
                </c:pt>
                <c:pt idx="37">
                  <c:v>-0.41836800000000002</c:v>
                </c:pt>
                <c:pt idx="38">
                  <c:v>-0.91573000000000004</c:v>
                </c:pt>
                <c:pt idx="39">
                  <c:v>-0.22111700000000001</c:v>
                </c:pt>
                <c:pt idx="40">
                  <c:v>-0.392181</c:v>
                </c:pt>
                <c:pt idx="41">
                  <c:v>-0.33449899999999999</c:v>
                </c:pt>
                <c:pt idx="42">
                  <c:v>0.190414</c:v>
                </c:pt>
                <c:pt idx="43" formatCode="0.00E+00">
                  <c:v>2.95172E-2</c:v>
                </c:pt>
                <c:pt idx="44">
                  <c:v>-0.77549299999999999</c:v>
                </c:pt>
                <c:pt idx="45">
                  <c:v>-0.97973200000000005</c:v>
                </c:pt>
                <c:pt idx="46">
                  <c:v>-0.90948200000000001</c:v>
                </c:pt>
                <c:pt idx="47" formatCode="0.00E+00">
                  <c:v>8.4028199999999997E-2</c:v>
                </c:pt>
                <c:pt idx="48">
                  <c:v>0.55812300000000004</c:v>
                </c:pt>
                <c:pt idx="49">
                  <c:v>-0.49729000000000001</c:v>
                </c:pt>
                <c:pt idx="50" formatCode="0.00E+00">
                  <c:v>7.4442400000000006E-2</c:v>
                </c:pt>
                <c:pt idx="51" formatCode="0.00E+00">
                  <c:v>-4.8227299999999999E-3</c:v>
                </c:pt>
                <c:pt idx="52">
                  <c:v>-0.35473700000000002</c:v>
                </c:pt>
                <c:pt idx="53">
                  <c:v>-0.82979599999999998</c:v>
                </c:pt>
                <c:pt idx="54">
                  <c:v>0.17144100000000001</c:v>
                </c:pt>
                <c:pt idx="55">
                  <c:v>-0.37674099999999999</c:v>
                </c:pt>
                <c:pt idx="56">
                  <c:v>-0.383102</c:v>
                </c:pt>
                <c:pt idx="57">
                  <c:v>0.40267399999999998</c:v>
                </c:pt>
                <c:pt idx="58" formatCode="0.00E+00">
                  <c:v>3.7796499999999997E-2</c:v>
                </c:pt>
                <c:pt idx="59">
                  <c:v>-0.60085699999999997</c:v>
                </c:pt>
                <c:pt idx="60">
                  <c:v>-0.29879899999999998</c:v>
                </c:pt>
                <c:pt idx="61">
                  <c:v>-0.39396900000000001</c:v>
                </c:pt>
                <c:pt idx="62">
                  <c:v>-0.26527400000000001</c:v>
                </c:pt>
                <c:pt idx="63">
                  <c:v>-0.57224600000000003</c:v>
                </c:pt>
                <c:pt idx="64">
                  <c:v>0.60004199999999996</c:v>
                </c:pt>
                <c:pt idx="65">
                  <c:v>0.71279700000000001</c:v>
                </c:pt>
                <c:pt idx="66">
                  <c:v>-0.71565199999999995</c:v>
                </c:pt>
                <c:pt idx="67">
                  <c:v>0.60609199999999996</c:v>
                </c:pt>
                <c:pt idx="68">
                  <c:v>0.42809199999999997</c:v>
                </c:pt>
                <c:pt idx="69">
                  <c:v>1.2062200000000001</c:v>
                </c:pt>
                <c:pt idx="70">
                  <c:v>1.0581799999999999</c:v>
                </c:pt>
                <c:pt idx="71">
                  <c:v>0.90282399999999996</c:v>
                </c:pt>
                <c:pt idx="72">
                  <c:v>0.87389899999999998</c:v>
                </c:pt>
                <c:pt idx="73">
                  <c:v>0.94950500000000004</c:v>
                </c:pt>
                <c:pt idx="74">
                  <c:v>0.85885500000000004</c:v>
                </c:pt>
                <c:pt idx="75">
                  <c:v>0.86810799999999999</c:v>
                </c:pt>
                <c:pt idx="76">
                  <c:v>0.84763299999999997</c:v>
                </c:pt>
                <c:pt idx="77">
                  <c:v>0.81171499999999996</c:v>
                </c:pt>
                <c:pt idx="78">
                  <c:v>0.80777600000000005</c:v>
                </c:pt>
                <c:pt idx="79">
                  <c:v>0.804809</c:v>
                </c:pt>
                <c:pt idx="80">
                  <c:v>0.79942000000000002</c:v>
                </c:pt>
                <c:pt idx="81">
                  <c:v>0.77843399999999996</c:v>
                </c:pt>
                <c:pt idx="82">
                  <c:v>0.78071900000000005</c:v>
                </c:pt>
                <c:pt idx="83">
                  <c:v>0.784632</c:v>
                </c:pt>
                <c:pt idx="84">
                  <c:v>0.79277900000000001</c:v>
                </c:pt>
                <c:pt idx="85">
                  <c:v>0.79494699999999996</c:v>
                </c:pt>
                <c:pt idx="86">
                  <c:v>0.77947100000000002</c:v>
                </c:pt>
                <c:pt idx="87">
                  <c:v>0.76918299999999995</c:v>
                </c:pt>
                <c:pt idx="88">
                  <c:v>0.78354100000000004</c:v>
                </c:pt>
                <c:pt idx="89">
                  <c:v>0.76400999999999997</c:v>
                </c:pt>
                <c:pt idx="90">
                  <c:v>0.76690199999999997</c:v>
                </c:pt>
                <c:pt idx="91">
                  <c:v>0.78339499999999995</c:v>
                </c:pt>
                <c:pt idx="92">
                  <c:v>0.767764</c:v>
                </c:pt>
                <c:pt idx="93">
                  <c:v>0.76854900000000004</c:v>
                </c:pt>
                <c:pt idx="94">
                  <c:v>0.77816300000000005</c:v>
                </c:pt>
                <c:pt idx="95">
                  <c:v>0.76731199999999999</c:v>
                </c:pt>
                <c:pt idx="96">
                  <c:v>0.77135399999999998</c:v>
                </c:pt>
                <c:pt idx="97">
                  <c:v>0.75612400000000002</c:v>
                </c:pt>
                <c:pt idx="98">
                  <c:v>0.75595000000000001</c:v>
                </c:pt>
                <c:pt idx="99">
                  <c:v>0.74353000000000002</c:v>
                </c:pt>
                <c:pt idx="100">
                  <c:v>0.73693399999999998</c:v>
                </c:pt>
                <c:pt idx="101">
                  <c:v>0.72646500000000003</c:v>
                </c:pt>
                <c:pt idx="102">
                  <c:v>0.71794400000000003</c:v>
                </c:pt>
                <c:pt idx="103">
                  <c:v>0.71208499999999997</c:v>
                </c:pt>
                <c:pt idx="104">
                  <c:v>0.70749499999999999</c:v>
                </c:pt>
                <c:pt idx="105">
                  <c:v>0.70592500000000002</c:v>
                </c:pt>
                <c:pt idx="106">
                  <c:v>0.70062500000000005</c:v>
                </c:pt>
                <c:pt idx="107">
                  <c:v>0.70655900000000005</c:v>
                </c:pt>
                <c:pt idx="108">
                  <c:v>0.71288300000000004</c:v>
                </c:pt>
                <c:pt idx="109">
                  <c:v>0.71409</c:v>
                </c:pt>
                <c:pt idx="110">
                  <c:v>0.72334100000000001</c:v>
                </c:pt>
                <c:pt idx="111">
                  <c:v>0.72959799999999997</c:v>
                </c:pt>
                <c:pt idx="112">
                  <c:v>0.73729100000000003</c:v>
                </c:pt>
                <c:pt idx="113">
                  <c:v>0.74396499999999999</c:v>
                </c:pt>
                <c:pt idx="114">
                  <c:v>0.75437699999999996</c:v>
                </c:pt>
                <c:pt idx="115">
                  <c:v>0.76536999999999999</c:v>
                </c:pt>
                <c:pt idx="116">
                  <c:v>0.77594200000000002</c:v>
                </c:pt>
                <c:pt idx="117">
                  <c:v>0.78376500000000004</c:v>
                </c:pt>
                <c:pt idx="118">
                  <c:v>0.79109799999999997</c:v>
                </c:pt>
                <c:pt idx="119">
                  <c:v>0.80169800000000002</c:v>
                </c:pt>
                <c:pt idx="120">
                  <c:v>0.807585</c:v>
                </c:pt>
                <c:pt idx="121">
                  <c:v>0.807809</c:v>
                </c:pt>
                <c:pt idx="122">
                  <c:v>0.81237700000000002</c:v>
                </c:pt>
                <c:pt idx="123">
                  <c:v>0.81325400000000003</c:v>
                </c:pt>
                <c:pt idx="124">
                  <c:v>0.81495200000000001</c:v>
                </c:pt>
                <c:pt idx="125">
                  <c:v>0.81806500000000004</c:v>
                </c:pt>
                <c:pt idx="126">
                  <c:v>0.81805899999999998</c:v>
                </c:pt>
                <c:pt idx="127">
                  <c:v>0.81617499999999998</c:v>
                </c:pt>
                <c:pt idx="128">
                  <c:v>0.81306800000000001</c:v>
                </c:pt>
                <c:pt idx="129">
                  <c:v>0.810747</c:v>
                </c:pt>
                <c:pt idx="130">
                  <c:v>0.80511100000000002</c:v>
                </c:pt>
                <c:pt idx="131">
                  <c:v>0.79968499999999998</c:v>
                </c:pt>
                <c:pt idx="132">
                  <c:v>0.79118299999999997</c:v>
                </c:pt>
                <c:pt idx="133">
                  <c:v>0.78058499999999997</c:v>
                </c:pt>
                <c:pt idx="134">
                  <c:v>0.76958400000000005</c:v>
                </c:pt>
                <c:pt idx="135">
                  <c:v>0.75727</c:v>
                </c:pt>
                <c:pt idx="136">
                  <c:v>0.742039</c:v>
                </c:pt>
                <c:pt idx="137">
                  <c:v>0.72670000000000001</c:v>
                </c:pt>
                <c:pt idx="138">
                  <c:v>0.71135099999999996</c:v>
                </c:pt>
                <c:pt idx="139">
                  <c:v>0.693415</c:v>
                </c:pt>
                <c:pt idx="140">
                  <c:v>0.67805800000000005</c:v>
                </c:pt>
                <c:pt idx="141">
                  <c:v>0.662493</c:v>
                </c:pt>
                <c:pt idx="142">
                  <c:v>0.642571</c:v>
                </c:pt>
                <c:pt idx="143">
                  <c:v>0.623583</c:v>
                </c:pt>
                <c:pt idx="144">
                  <c:v>0.60689099999999996</c:v>
                </c:pt>
                <c:pt idx="145">
                  <c:v>0.58545599999999998</c:v>
                </c:pt>
                <c:pt idx="146">
                  <c:v>0.56539799999999996</c:v>
                </c:pt>
                <c:pt idx="147">
                  <c:v>0.54350200000000004</c:v>
                </c:pt>
                <c:pt idx="148">
                  <c:v>0.52124599999999999</c:v>
                </c:pt>
                <c:pt idx="149">
                  <c:v>0.49956699999999998</c:v>
                </c:pt>
                <c:pt idx="150">
                  <c:v>0.47669899999999998</c:v>
                </c:pt>
                <c:pt idx="151">
                  <c:v>0.45519500000000002</c:v>
                </c:pt>
                <c:pt idx="152">
                  <c:v>0.43234499999999998</c:v>
                </c:pt>
                <c:pt idx="153">
                  <c:v>0.41127599999999997</c:v>
                </c:pt>
                <c:pt idx="154">
                  <c:v>0.38988200000000001</c:v>
                </c:pt>
                <c:pt idx="155">
                  <c:v>0.36757699999999999</c:v>
                </c:pt>
                <c:pt idx="156">
                  <c:v>0.347161</c:v>
                </c:pt>
                <c:pt idx="157">
                  <c:v>0.32686999999999999</c:v>
                </c:pt>
                <c:pt idx="158">
                  <c:v>0.30616199999999999</c:v>
                </c:pt>
                <c:pt idx="159">
                  <c:v>0.28642899999999999</c:v>
                </c:pt>
                <c:pt idx="160">
                  <c:v>0.26640999999999998</c:v>
                </c:pt>
                <c:pt idx="161">
                  <c:v>0.24662800000000001</c:v>
                </c:pt>
                <c:pt idx="162">
                  <c:v>0.22908999999999999</c:v>
                </c:pt>
                <c:pt idx="163">
                  <c:v>0.21134700000000001</c:v>
                </c:pt>
                <c:pt idx="164">
                  <c:v>0.19527</c:v>
                </c:pt>
                <c:pt idx="165">
                  <c:v>0.18056</c:v>
                </c:pt>
                <c:pt idx="166">
                  <c:v>0.166768</c:v>
                </c:pt>
                <c:pt idx="167">
                  <c:v>0.156579</c:v>
                </c:pt>
                <c:pt idx="168">
                  <c:v>0.147616</c:v>
                </c:pt>
                <c:pt idx="169">
                  <c:v>0.13944100000000001</c:v>
                </c:pt>
                <c:pt idx="170">
                  <c:v>0.133546</c:v>
                </c:pt>
                <c:pt idx="171">
                  <c:v>0.128776</c:v>
                </c:pt>
                <c:pt idx="172">
                  <c:v>0.122339</c:v>
                </c:pt>
                <c:pt idx="173">
                  <c:v>0.113853</c:v>
                </c:pt>
                <c:pt idx="174">
                  <c:v>0.10548100000000001</c:v>
                </c:pt>
                <c:pt idx="175" formatCode="0.00E+00">
                  <c:v>9.5115699999999997E-2</c:v>
                </c:pt>
                <c:pt idx="176" formatCode="0.00E+00">
                  <c:v>8.7044700000000003E-2</c:v>
                </c:pt>
                <c:pt idx="177" formatCode="0.00E+00">
                  <c:v>8.1636899999999998E-2</c:v>
                </c:pt>
                <c:pt idx="178" formatCode="0.00E+00">
                  <c:v>7.8107399999999994E-2</c:v>
                </c:pt>
                <c:pt idx="179" formatCode="0.00E+00">
                  <c:v>7.6168100000000002E-2</c:v>
                </c:pt>
                <c:pt idx="180" formatCode="0.00E+00">
                  <c:v>7.4004700000000007E-2</c:v>
                </c:pt>
                <c:pt idx="181" formatCode="0.00E+00">
                  <c:v>7.2170300000000007E-2</c:v>
                </c:pt>
                <c:pt idx="182" formatCode="0.00E+00">
                  <c:v>6.9427000000000003E-2</c:v>
                </c:pt>
                <c:pt idx="183" formatCode="0.00E+00">
                  <c:v>6.6657099999999997E-2</c:v>
                </c:pt>
                <c:pt idx="184" formatCode="0.00E+00">
                  <c:v>6.3794600000000007E-2</c:v>
                </c:pt>
                <c:pt idx="185" formatCode="0.00E+00">
                  <c:v>6.2385999999999997E-2</c:v>
                </c:pt>
                <c:pt idx="186" formatCode="0.00E+00">
                  <c:v>6.0059099999999997E-2</c:v>
                </c:pt>
                <c:pt idx="187" formatCode="0.00E+00">
                  <c:v>5.8065400000000003E-2</c:v>
                </c:pt>
                <c:pt idx="188" formatCode="0.00E+00">
                  <c:v>5.7163699999999998E-2</c:v>
                </c:pt>
                <c:pt idx="189" formatCode="0.00E+00">
                  <c:v>5.5343200000000002E-2</c:v>
                </c:pt>
                <c:pt idx="190" formatCode="0.00E+00">
                  <c:v>5.4245000000000002E-2</c:v>
                </c:pt>
                <c:pt idx="191" formatCode="0.00E+00">
                  <c:v>5.30138E-2</c:v>
                </c:pt>
                <c:pt idx="192" formatCode="0.00E+00">
                  <c:v>5.2885099999999997E-2</c:v>
                </c:pt>
                <c:pt idx="193" formatCode="0.00E+00">
                  <c:v>5.1991000000000002E-2</c:v>
                </c:pt>
                <c:pt idx="194" formatCode="0.00E+00">
                  <c:v>5.0890900000000003E-2</c:v>
                </c:pt>
                <c:pt idx="195" formatCode="0.00E+00">
                  <c:v>5.0798900000000001E-2</c:v>
                </c:pt>
                <c:pt idx="196" formatCode="0.00E+00">
                  <c:v>4.97627E-2</c:v>
                </c:pt>
                <c:pt idx="197" formatCode="0.00E+00">
                  <c:v>4.9241500000000001E-2</c:v>
                </c:pt>
                <c:pt idx="198" formatCode="0.00E+00">
                  <c:v>4.8182500000000003E-2</c:v>
                </c:pt>
                <c:pt idx="199" formatCode="0.00E+00">
                  <c:v>4.7384700000000002E-2</c:v>
                </c:pt>
                <c:pt idx="200" formatCode="0.00E+00">
                  <c:v>4.69317E-2</c:v>
                </c:pt>
                <c:pt idx="201" formatCode="0.00E+00">
                  <c:v>4.6565500000000003E-2</c:v>
                </c:pt>
                <c:pt idx="202" formatCode="0.00E+00">
                  <c:v>4.60782E-2</c:v>
                </c:pt>
                <c:pt idx="203" formatCode="0.00E+00">
                  <c:v>4.57153E-2</c:v>
                </c:pt>
                <c:pt idx="204" formatCode="0.00E+00">
                  <c:v>4.5410600000000002E-2</c:v>
                </c:pt>
                <c:pt idx="205" formatCode="0.00E+00">
                  <c:v>4.4596700000000003E-2</c:v>
                </c:pt>
                <c:pt idx="206" formatCode="0.00E+00">
                  <c:v>4.40288E-2</c:v>
                </c:pt>
                <c:pt idx="207" formatCode="0.00E+00">
                  <c:v>4.38032E-2</c:v>
                </c:pt>
                <c:pt idx="208" formatCode="0.00E+00">
                  <c:v>4.3066E-2</c:v>
                </c:pt>
                <c:pt idx="209" formatCode="0.00E+00">
                  <c:v>4.2835199999999997E-2</c:v>
                </c:pt>
                <c:pt idx="210" formatCode="0.00E+00">
                  <c:v>4.2937299999999998E-2</c:v>
                </c:pt>
                <c:pt idx="211" formatCode="0.00E+00">
                  <c:v>4.2015999999999998E-2</c:v>
                </c:pt>
                <c:pt idx="212" formatCode="0.00E+00">
                  <c:v>4.17142E-2</c:v>
                </c:pt>
                <c:pt idx="213" formatCode="0.00E+00">
                  <c:v>4.0847799999999997E-2</c:v>
                </c:pt>
                <c:pt idx="214" formatCode="0.00E+00">
                  <c:v>4.09932E-2</c:v>
                </c:pt>
                <c:pt idx="215" formatCode="0.00E+00">
                  <c:v>4.0582199999999999E-2</c:v>
                </c:pt>
                <c:pt idx="216" formatCode="0.00E+00">
                  <c:v>4.0698100000000001E-2</c:v>
                </c:pt>
                <c:pt idx="217" formatCode="0.00E+00">
                  <c:v>3.9439200000000001E-2</c:v>
                </c:pt>
                <c:pt idx="218" formatCode="0.00E+00">
                  <c:v>3.8359600000000001E-2</c:v>
                </c:pt>
                <c:pt idx="219" formatCode="0.00E+00">
                  <c:v>3.8681500000000001E-2</c:v>
                </c:pt>
                <c:pt idx="220" formatCode="0.00E+00">
                  <c:v>3.8607599999999999E-2</c:v>
                </c:pt>
                <c:pt idx="221" formatCode="0.00E+00">
                  <c:v>3.71323E-2</c:v>
                </c:pt>
                <c:pt idx="222" formatCode="0.00E+00">
                  <c:v>3.7474599999999997E-2</c:v>
                </c:pt>
                <c:pt idx="223" formatCode="0.00E+00">
                  <c:v>3.7059300000000003E-2</c:v>
                </c:pt>
                <c:pt idx="224" formatCode="0.00E+00">
                  <c:v>3.6102299999999997E-2</c:v>
                </c:pt>
                <c:pt idx="225" formatCode="0.00E+00">
                  <c:v>3.5728000000000003E-2</c:v>
                </c:pt>
                <c:pt idx="226" formatCode="0.00E+00">
                  <c:v>3.5168600000000001E-2</c:v>
                </c:pt>
                <c:pt idx="227" formatCode="0.00E+00">
                  <c:v>3.4995100000000001E-2</c:v>
                </c:pt>
                <c:pt idx="228" formatCode="0.00E+00">
                  <c:v>3.4025199999999999E-2</c:v>
                </c:pt>
                <c:pt idx="229" formatCode="0.00E+00">
                  <c:v>3.3269399999999998E-2</c:v>
                </c:pt>
                <c:pt idx="230" formatCode="0.00E+00">
                  <c:v>3.3611799999999997E-2</c:v>
                </c:pt>
                <c:pt idx="231" formatCode="0.00E+00">
                  <c:v>3.3017600000000001E-2</c:v>
                </c:pt>
                <c:pt idx="232" formatCode="0.00E+00">
                  <c:v>3.20907E-2</c:v>
                </c:pt>
                <c:pt idx="233" formatCode="0.00E+00">
                  <c:v>3.16653E-2</c:v>
                </c:pt>
                <c:pt idx="234" formatCode="0.00E+00">
                  <c:v>3.0781300000000001E-2</c:v>
                </c:pt>
                <c:pt idx="235" formatCode="0.00E+00">
                  <c:v>3.01623E-2</c:v>
                </c:pt>
                <c:pt idx="236" formatCode="0.00E+00">
                  <c:v>2.9647400000000001E-2</c:v>
                </c:pt>
                <c:pt idx="237" formatCode="0.00E+00">
                  <c:v>2.9408900000000002E-2</c:v>
                </c:pt>
                <c:pt idx="238" formatCode="0.00E+00">
                  <c:v>2.8044199999999998E-2</c:v>
                </c:pt>
                <c:pt idx="239" formatCode="0.00E+00">
                  <c:v>2.76957E-2</c:v>
                </c:pt>
                <c:pt idx="240" formatCode="0.00E+00">
                  <c:v>2.7101500000000001E-2</c:v>
                </c:pt>
                <c:pt idx="241" formatCode="0.00E+00">
                  <c:v>2.6514099999999999E-2</c:v>
                </c:pt>
                <c:pt idx="242" formatCode="0.00E+00">
                  <c:v>2.57077E-2</c:v>
                </c:pt>
                <c:pt idx="243" formatCode="0.00E+00">
                  <c:v>2.50926E-2</c:v>
                </c:pt>
                <c:pt idx="244" formatCode="0.00E+00">
                  <c:v>2.4653899999999999E-2</c:v>
                </c:pt>
                <c:pt idx="245" formatCode="0.00E+00">
                  <c:v>2.3256300000000001E-2</c:v>
                </c:pt>
                <c:pt idx="246" formatCode="0.00E+00">
                  <c:v>2.29316E-2</c:v>
                </c:pt>
                <c:pt idx="247" formatCode="0.00E+00">
                  <c:v>2.2391299999999999E-2</c:v>
                </c:pt>
                <c:pt idx="248" formatCode="0.00E+00">
                  <c:v>2.1498699999999999E-2</c:v>
                </c:pt>
                <c:pt idx="249" formatCode="0.00E+00">
                  <c:v>2.0688499999999999E-2</c:v>
                </c:pt>
                <c:pt idx="250" formatCode="0.00E+00">
                  <c:v>1.98727E-2</c:v>
                </c:pt>
                <c:pt idx="251" formatCode="0.00E+00">
                  <c:v>1.9416300000000001E-2</c:v>
                </c:pt>
                <c:pt idx="252" formatCode="0.00E+00">
                  <c:v>1.8523700000000001E-2</c:v>
                </c:pt>
                <c:pt idx="253" formatCode="0.00E+00">
                  <c:v>1.7416999999999998E-2</c:v>
                </c:pt>
                <c:pt idx="254" formatCode="0.00E+00">
                  <c:v>1.68471E-2</c:v>
                </c:pt>
                <c:pt idx="255" formatCode="0.00E+00">
                  <c:v>1.6259200000000001E-2</c:v>
                </c:pt>
                <c:pt idx="256" formatCode="0.00E+00">
                  <c:v>1.5398999999999999E-2</c:v>
                </c:pt>
                <c:pt idx="257" formatCode="0.00E+00">
                  <c:v>1.45469E-2</c:v>
                </c:pt>
                <c:pt idx="258" formatCode="0.00E+00">
                  <c:v>1.3960800000000001E-2</c:v>
                </c:pt>
                <c:pt idx="259" formatCode="0.00E+00">
                  <c:v>1.3255599999999999E-2</c:v>
                </c:pt>
                <c:pt idx="260" formatCode="0.00E+00">
                  <c:v>1.2599000000000001E-2</c:v>
                </c:pt>
                <c:pt idx="261" formatCode="0.00E+00">
                  <c:v>1.19176E-2</c:v>
                </c:pt>
                <c:pt idx="262" formatCode="0.00E+00">
                  <c:v>1.0994E-2</c:v>
                </c:pt>
                <c:pt idx="263" formatCode="0.00E+00">
                  <c:v>1.04957E-2</c:v>
                </c:pt>
                <c:pt idx="264" formatCode="0.00E+00">
                  <c:v>9.9172600000000007E-3</c:v>
                </c:pt>
                <c:pt idx="265" formatCode="0.00E+00">
                  <c:v>9.1214199999999999E-3</c:v>
                </c:pt>
                <c:pt idx="266" formatCode="0.00E+00">
                  <c:v>8.6665200000000005E-3</c:v>
                </c:pt>
                <c:pt idx="267" formatCode="0.00E+00">
                  <c:v>8.10957E-3</c:v>
                </c:pt>
                <c:pt idx="268" formatCode="0.00E+00">
                  <c:v>7.1616199999999996E-3</c:v>
                </c:pt>
                <c:pt idx="269" formatCode="0.00E+00">
                  <c:v>6.4849900000000004E-3</c:v>
                </c:pt>
                <c:pt idx="270" formatCode="0.00E+00">
                  <c:v>5.7992900000000003E-3</c:v>
                </c:pt>
                <c:pt idx="271" formatCode="0.00E+00">
                  <c:v>5.2766799999999997E-3</c:v>
                </c:pt>
                <c:pt idx="272" formatCode="0.00E+00">
                  <c:v>4.6372399999999999E-3</c:v>
                </c:pt>
                <c:pt idx="273" formatCode="0.00E+00">
                  <c:v>4.8913999999999997E-3</c:v>
                </c:pt>
                <c:pt idx="274" formatCode="0.00E+00">
                  <c:v>3.39127E-3</c:v>
                </c:pt>
                <c:pt idx="275" formatCode="0.00E+00">
                  <c:v>3.0307799999999998E-3</c:v>
                </c:pt>
                <c:pt idx="276" formatCode="0.00E+00">
                  <c:v>2.5963800000000001E-3</c:v>
                </c:pt>
                <c:pt idx="277" formatCode="0.00E+00">
                  <c:v>2.1038099999999998E-3</c:v>
                </c:pt>
                <c:pt idx="278" formatCode="0.00E+00">
                  <c:v>1.58215E-3</c:v>
                </c:pt>
                <c:pt idx="279" formatCode="0.00E+00">
                  <c:v>1.1248600000000001E-3</c:v>
                </c:pt>
                <c:pt idx="280" formatCode="0.00E+00">
                  <c:v>6.9475199999999998E-4</c:v>
                </c:pt>
                <c:pt idx="281" formatCode="0.00E+00">
                  <c:v>2.2411299999999999E-4</c:v>
                </c:pt>
                <c:pt idx="282" formatCode="0.00E+00">
                  <c:v>-5.43594E-5</c:v>
                </c:pt>
                <c:pt idx="283" formatCode="0.00E+00">
                  <c:v>-4.6587000000000001E-4</c:v>
                </c:pt>
                <c:pt idx="284" formatCode="0.00E+00">
                  <c:v>-8.7642700000000004E-4</c:v>
                </c:pt>
                <c:pt idx="285" formatCode="0.00E+00">
                  <c:v>-1.14393E-3</c:v>
                </c:pt>
                <c:pt idx="286" formatCode="0.00E+00">
                  <c:v>-1.6059900000000001E-3</c:v>
                </c:pt>
                <c:pt idx="287" formatCode="0.00E+00">
                  <c:v>-1.8925700000000001E-3</c:v>
                </c:pt>
                <c:pt idx="288" formatCode="0.00E+00">
                  <c:v>-2.1863E-3</c:v>
                </c:pt>
                <c:pt idx="289" formatCode="0.00E+00">
                  <c:v>-2.56157E-3</c:v>
                </c:pt>
                <c:pt idx="290" formatCode="0.00E+00">
                  <c:v>-2.7699500000000002E-3</c:v>
                </c:pt>
                <c:pt idx="291" formatCode="0.00E+00">
                  <c:v>-3.01695E-3</c:v>
                </c:pt>
                <c:pt idx="292" formatCode="0.00E+00">
                  <c:v>-3.4952199999999998E-3</c:v>
                </c:pt>
                <c:pt idx="293" formatCode="0.00E+00">
                  <c:v>-3.5061799999999998E-3</c:v>
                </c:pt>
                <c:pt idx="294" formatCode="0.00E+00">
                  <c:v>-3.9172199999999999E-3</c:v>
                </c:pt>
                <c:pt idx="295" formatCode="0.00E+00">
                  <c:v>-3.2772999999999999E-3</c:v>
                </c:pt>
                <c:pt idx="296" formatCode="0.00E+00">
                  <c:v>-3.8600000000000001E-3</c:v>
                </c:pt>
                <c:pt idx="297" formatCode="0.00E+00">
                  <c:v>-4.9180999999999999E-3</c:v>
                </c:pt>
                <c:pt idx="298" formatCode="0.00E+00">
                  <c:v>-4.95386E-3</c:v>
                </c:pt>
                <c:pt idx="299" formatCode="0.00E+00">
                  <c:v>-4.9977299999999997E-3</c:v>
                </c:pt>
                <c:pt idx="300" formatCode="0.00E+00">
                  <c:v>-5.0706900000000001E-3</c:v>
                </c:pt>
                <c:pt idx="301" formatCode="0.00E+00">
                  <c:v>-5.4163900000000001E-3</c:v>
                </c:pt>
                <c:pt idx="302" formatCode="0.00E+00">
                  <c:v>-5.4478599999999997E-3</c:v>
                </c:pt>
                <c:pt idx="303" formatCode="0.00E+00">
                  <c:v>-5.4755200000000002E-3</c:v>
                </c:pt>
                <c:pt idx="304" formatCode="0.00E+00">
                  <c:v>-5.97811E-3</c:v>
                </c:pt>
                <c:pt idx="305" formatCode="0.00E+00">
                  <c:v>-6.0715700000000001E-3</c:v>
                </c:pt>
                <c:pt idx="306" formatCode="0.00E+00">
                  <c:v>-6.1221100000000001E-3</c:v>
                </c:pt>
                <c:pt idx="307" formatCode="0.00E+00">
                  <c:v>-6.3261999999999997E-3</c:v>
                </c:pt>
                <c:pt idx="308" formatCode="0.00E+00">
                  <c:v>-6.4868900000000004E-3</c:v>
                </c:pt>
                <c:pt idx="309" formatCode="0.00E+00">
                  <c:v>-6.4945200000000002E-3</c:v>
                </c:pt>
                <c:pt idx="310" formatCode="0.00E+00">
                  <c:v>-6.7949300000000002E-3</c:v>
                </c:pt>
                <c:pt idx="311" formatCode="0.00E+00">
                  <c:v>-6.67667E-3</c:v>
                </c:pt>
                <c:pt idx="312" formatCode="0.00E+00">
                  <c:v>-7.0672E-3</c:v>
                </c:pt>
                <c:pt idx="313" formatCode="0.00E+00">
                  <c:v>-7.0590999999999996E-3</c:v>
                </c:pt>
                <c:pt idx="314" formatCode="0.00E+00">
                  <c:v>-7.3108699999999997E-3</c:v>
                </c:pt>
                <c:pt idx="315" formatCode="0.00E+00">
                  <c:v>-7.13396E-3</c:v>
                </c:pt>
                <c:pt idx="316" formatCode="0.00E+00">
                  <c:v>-7.3432899999999997E-3</c:v>
                </c:pt>
                <c:pt idx="317" formatCode="0.00E+00">
                  <c:v>-7.5135200000000001E-3</c:v>
                </c:pt>
                <c:pt idx="318" formatCode="0.00E+00">
                  <c:v>-7.5974500000000004E-3</c:v>
                </c:pt>
                <c:pt idx="319" formatCode="0.00E+00">
                  <c:v>-7.8148799999999997E-3</c:v>
                </c:pt>
                <c:pt idx="320" formatCode="0.00E+00">
                  <c:v>-7.8086900000000001E-3</c:v>
                </c:pt>
                <c:pt idx="321" formatCode="0.00E+00">
                  <c:v>-7.8840300000000002E-3</c:v>
                </c:pt>
                <c:pt idx="322" formatCode="0.00E+00">
                  <c:v>-7.9083399999999998E-3</c:v>
                </c:pt>
                <c:pt idx="323" formatCode="0.00E+00">
                  <c:v>-8.0099100000000003E-3</c:v>
                </c:pt>
                <c:pt idx="324" formatCode="0.00E+00">
                  <c:v>-8.0652199999999997E-3</c:v>
                </c:pt>
                <c:pt idx="325" formatCode="0.00E+00">
                  <c:v>-8.1129099999999992E-3</c:v>
                </c:pt>
                <c:pt idx="326" formatCode="0.00E+00">
                  <c:v>-8.1353199999999997E-3</c:v>
                </c:pt>
                <c:pt idx="327" formatCode="0.00E+00">
                  <c:v>-8.3937600000000001E-3</c:v>
                </c:pt>
                <c:pt idx="328" formatCode="0.00E+00">
                  <c:v>-8.36515E-3</c:v>
                </c:pt>
                <c:pt idx="329" formatCode="0.00E+00">
                  <c:v>-8.3875700000000004E-3</c:v>
                </c:pt>
                <c:pt idx="330" formatCode="0.00E+00">
                  <c:v>-8.5001E-3</c:v>
                </c:pt>
                <c:pt idx="331" formatCode="0.00E+00">
                  <c:v>-8.65316E-3</c:v>
                </c:pt>
                <c:pt idx="332" formatCode="0.00E+00">
                  <c:v>-8.6073899999999995E-3</c:v>
                </c:pt>
                <c:pt idx="333" formatCode="0.00E+00">
                  <c:v>-8.7165799999999998E-3</c:v>
                </c:pt>
                <c:pt idx="334" formatCode="0.00E+00">
                  <c:v>-8.8047999999999998E-3</c:v>
                </c:pt>
                <c:pt idx="335" formatCode="0.00E+00">
                  <c:v>-8.8748899999999999E-3</c:v>
                </c:pt>
                <c:pt idx="336" formatCode="0.00E+00">
                  <c:v>-8.8319799999999997E-3</c:v>
                </c:pt>
                <c:pt idx="337" formatCode="0.00E+00">
                  <c:v>-8.9158999999999992E-3</c:v>
                </c:pt>
                <c:pt idx="338" formatCode="0.00E+00">
                  <c:v>-9.0270000000000003E-3</c:v>
                </c:pt>
                <c:pt idx="339" formatCode="0.00E+00">
                  <c:v>-8.9869500000000005E-3</c:v>
                </c:pt>
                <c:pt idx="340" formatCode="0.00E+00">
                  <c:v>-9.0904200000000001E-3</c:v>
                </c:pt>
                <c:pt idx="341" formatCode="0.00E+00">
                  <c:v>-9.1404899999999994E-3</c:v>
                </c:pt>
                <c:pt idx="342" formatCode="0.00E+00">
                  <c:v>-9.2844999999999994E-3</c:v>
                </c:pt>
                <c:pt idx="343" formatCode="0.00E+00">
                  <c:v>-9.2444399999999996E-3</c:v>
                </c:pt>
                <c:pt idx="344" formatCode="0.00E+00">
                  <c:v>-9.3774800000000005E-3</c:v>
                </c:pt>
                <c:pt idx="345" formatCode="0.00E+00">
                  <c:v>-9.4723700000000008E-3</c:v>
                </c:pt>
                <c:pt idx="346" formatCode="0.00E+00">
                  <c:v>-9.4737999999999992E-3</c:v>
                </c:pt>
                <c:pt idx="347" formatCode="0.00E+00">
                  <c:v>-9.5972999999999996E-3</c:v>
                </c:pt>
                <c:pt idx="348" formatCode="0.00E+00">
                  <c:v>-9.6883799999999999E-3</c:v>
                </c:pt>
                <c:pt idx="349" formatCode="0.00E+00">
                  <c:v>-9.6874200000000004E-3</c:v>
                </c:pt>
                <c:pt idx="350" formatCode="0.00E+00">
                  <c:v>-9.8009099999999995E-3</c:v>
                </c:pt>
                <c:pt idx="351" formatCode="0.00E+00">
                  <c:v>-9.9792500000000003E-3</c:v>
                </c:pt>
                <c:pt idx="352" formatCode="0.00E+00">
                  <c:v>-9.7875600000000007E-3</c:v>
                </c:pt>
                <c:pt idx="353" formatCode="0.00E+00">
                  <c:v>-9.9859200000000006E-3</c:v>
                </c:pt>
                <c:pt idx="354" formatCode="0.00E+00">
                  <c:v>-1.01295E-2</c:v>
                </c:pt>
                <c:pt idx="355" formatCode="0.00E+00">
                  <c:v>-1.0230100000000001E-2</c:v>
                </c:pt>
                <c:pt idx="356" formatCode="0.00E+00">
                  <c:v>-1.0382199999999999E-2</c:v>
                </c:pt>
                <c:pt idx="357" formatCode="0.00E+00">
                  <c:v>-1.04113E-2</c:v>
                </c:pt>
                <c:pt idx="358" formatCode="0.00E+00">
                  <c:v>-1.04499E-2</c:v>
                </c:pt>
                <c:pt idx="359" formatCode="0.00E+00">
                  <c:v>-1.0567699999999999E-2</c:v>
                </c:pt>
                <c:pt idx="360" formatCode="0.00E+00">
                  <c:v>-1.0654E-2</c:v>
                </c:pt>
                <c:pt idx="361" formatCode="0.00E+00">
                  <c:v>-1.0730699999999999E-2</c:v>
                </c:pt>
                <c:pt idx="362" formatCode="0.00E+00">
                  <c:v>-1.0816599999999999E-2</c:v>
                </c:pt>
                <c:pt idx="363" formatCode="0.00E+00">
                  <c:v>-1.1021599999999999E-2</c:v>
                </c:pt>
                <c:pt idx="364" formatCode="0.00E+00">
                  <c:v>-1.11561E-2</c:v>
                </c:pt>
                <c:pt idx="365" formatCode="0.00E+00">
                  <c:v>-1.1248599999999999E-2</c:v>
                </c:pt>
                <c:pt idx="366" formatCode="0.00E+00">
                  <c:v>-1.1400199999999999E-2</c:v>
                </c:pt>
                <c:pt idx="367" formatCode="0.00E+00">
                  <c:v>-1.1509399999999999E-2</c:v>
                </c:pt>
                <c:pt idx="368" formatCode="0.00E+00">
                  <c:v>-1.1466499999999999E-2</c:v>
                </c:pt>
                <c:pt idx="369" formatCode="0.00E+00">
                  <c:v>-1.1613800000000001E-2</c:v>
                </c:pt>
                <c:pt idx="370" formatCode="0.00E+00">
                  <c:v>-1.17311E-2</c:v>
                </c:pt>
                <c:pt idx="371" formatCode="0.00E+00">
                  <c:v>-1.18032E-2</c:v>
                </c:pt>
                <c:pt idx="372" formatCode="0.00E+00">
                  <c:v>-1.19028E-2</c:v>
                </c:pt>
                <c:pt idx="373" formatCode="0.00E+00">
                  <c:v>-1.20325E-2</c:v>
                </c:pt>
                <c:pt idx="374" formatCode="0.00E+00">
                  <c:v>-1.2147399999999999E-2</c:v>
                </c:pt>
                <c:pt idx="375" formatCode="0.00E+00">
                  <c:v>-1.2290000000000001E-2</c:v>
                </c:pt>
                <c:pt idx="376" formatCode="0.00E+00">
                  <c:v>-1.2301400000000001E-2</c:v>
                </c:pt>
                <c:pt idx="377" formatCode="0.00E+00">
                  <c:v>-1.2326699999999999E-2</c:v>
                </c:pt>
                <c:pt idx="378" formatCode="0.00E+00">
                  <c:v>-1.24698E-2</c:v>
                </c:pt>
                <c:pt idx="379" formatCode="0.00E+00">
                  <c:v>-1.24297E-2</c:v>
                </c:pt>
                <c:pt idx="380" formatCode="0.00E+00">
                  <c:v>-1.2507000000000001E-2</c:v>
                </c:pt>
                <c:pt idx="381" formatCode="0.00E+00">
                  <c:v>-1.2754E-2</c:v>
                </c:pt>
                <c:pt idx="382" formatCode="0.00E+00">
                  <c:v>-1.2684300000000001E-2</c:v>
                </c:pt>
                <c:pt idx="383" formatCode="0.00E+00">
                  <c:v>-1.27368E-2</c:v>
                </c:pt>
                <c:pt idx="384" formatCode="0.00E+00">
                  <c:v>-1.29566E-2</c:v>
                </c:pt>
                <c:pt idx="385" formatCode="0.00E+00">
                  <c:v>-1.29199E-2</c:v>
                </c:pt>
                <c:pt idx="386" formatCode="0.00E+00">
                  <c:v>-1.29628E-2</c:v>
                </c:pt>
                <c:pt idx="387" formatCode="0.00E+00">
                  <c:v>-1.29914E-2</c:v>
                </c:pt>
                <c:pt idx="388" formatCode="0.00E+00">
                  <c:v>-1.3178799999999999E-2</c:v>
                </c:pt>
                <c:pt idx="389" formatCode="0.00E+00">
                  <c:v>-1.3206499999999999E-2</c:v>
                </c:pt>
                <c:pt idx="390" formatCode="0.00E+00">
                  <c:v>-1.32246E-2</c:v>
                </c:pt>
                <c:pt idx="391" formatCode="0.00E+00">
                  <c:v>-1.3258000000000001E-2</c:v>
                </c:pt>
                <c:pt idx="392" formatCode="0.00E+00">
                  <c:v>-1.3250400000000001E-2</c:v>
                </c:pt>
                <c:pt idx="393" formatCode="0.00E+00">
                  <c:v>-1.36743E-2</c:v>
                </c:pt>
                <c:pt idx="394" formatCode="0.00E+00">
                  <c:v>-1.34182E-2</c:v>
                </c:pt>
                <c:pt idx="395" formatCode="0.00E+00">
                  <c:v>-1.35894E-2</c:v>
                </c:pt>
                <c:pt idx="396" formatCode="0.00E+00">
                  <c:v>-1.36919E-2</c:v>
                </c:pt>
                <c:pt idx="397" formatCode="0.00E+00">
                  <c:v>-1.3762999999999999E-2</c:v>
                </c:pt>
                <c:pt idx="398" formatCode="0.00E+00">
                  <c:v>-1.37844E-2</c:v>
                </c:pt>
                <c:pt idx="399" formatCode="0.00E+00">
                  <c:v>-1.38564E-2</c:v>
                </c:pt>
                <c:pt idx="400" formatCode="0.00E+00">
                  <c:v>-1.3906E-2</c:v>
                </c:pt>
                <c:pt idx="401" formatCode="0.00E+00">
                  <c:v>-1.3977099999999999E-2</c:v>
                </c:pt>
                <c:pt idx="402" formatCode="0.00E+00">
                  <c:v>-1.40243E-2</c:v>
                </c:pt>
                <c:pt idx="403" formatCode="0.00E+00">
                  <c:v>-1.40281E-2</c:v>
                </c:pt>
                <c:pt idx="404" formatCode="0.00E+00">
                  <c:v>-1.4160600000000001E-2</c:v>
                </c:pt>
                <c:pt idx="405" formatCode="0.00E+00">
                  <c:v>-1.41578E-2</c:v>
                </c:pt>
                <c:pt idx="406" formatCode="0.00E+00">
                  <c:v>-1.43065E-2</c:v>
                </c:pt>
                <c:pt idx="407" formatCode="0.00E+00">
                  <c:v>-1.4229800000000001E-2</c:v>
                </c:pt>
                <c:pt idx="408" formatCode="0.00E+00">
                  <c:v>-1.43809E-2</c:v>
                </c:pt>
                <c:pt idx="409" formatCode="0.00E+00">
                  <c:v>-1.44396E-2</c:v>
                </c:pt>
                <c:pt idx="410" formatCode="0.00E+00">
                  <c:v>-1.4595E-2</c:v>
                </c:pt>
                <c:pt idx="411" formatCode="0.00E+00">
                  <c:v>-1.4489699999999999E-2</c:v>
                </c:pt>
                <c:pt idx="412" formatCode="0.00E+00">
                  <c:v>-1.45416E-2</c:v>
                </c:pt>
                <c:pt idx="413" formatCode="0.00E+00">
                  <c:v>-1.4570700000000001E-2</c:v>
                </c:pt>
                <c:pt idx="414" formatCode="0.00E+00">
                  <c:v>-1.47552E-2</c:v>
                </c:pt>
                <c:pt idx="415" formatCode="0.00E+00">
                  <c:v>-1.4761E-2</c:v>
                </c:pt>
                <c:pt idx="416" formatCode="0.00E+00">
                  <c:v>-1.4748600000000001E-2</c:v>
                </c:pt>
                <c:pt idx="417" formatCode="0.00E+00">
                  <c:v>-1.48988E-2</c:v>
                </c:pt>
                <c:pt idx="418" formatCode="0.00E+00">
                  <c:v>-1.49918E-2</c:v>
                </c:pt>
                <c:pt idx="419" formatCode="0.00E+00">
                  <c:v>-1.4994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CB98-4A21-BCCC-BCA826E5395F}"/>
            </c:ext>
          </c:extLst>
        </c:ser>
        <c:ser>
          <c:idx val="57"/>
          <c:order val="17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1'!$A$2:$A$271</c:f>
              <c:numCache>
                <c:formatCode>General</c:formatCode>
                <c:ptCount val="27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</c:numCache>
            </c:numRef>
          </c:xVal>
          <c:yVal>
            <c:numRef>
              <c:f>'[AMG-R-(-)-N-a-DimethylBenzylAmin.xlsx]Sheet21'!$B$2:$B$379</c:f>
              <c:numCache>
                <c:formatCode>0.00E+00</c:formatCode>
                <c:ptCount val="378"/>
                <c:pt idx="0" formatCode="General">
                  <c:v>-0.59814400000000001</c:v>
                </c:pt>
                <c:pt idx="1">
                  <c:v>-5.4268800000000002E-3</c:v>
                </c:pt>
                <c:pt idx="2">
                  <c:v>-9.7638100000000005E-2</c:v>
                </c:pt>
                <c:pt idx="3" formatCode="General">
                  <c:v>-0.53700499999999995</c:v>
                </c:pt>
                <c:pt idx="4" formatCode="General">
                  <c:v>-1.1288199999999999</c:v>
                </c:pt>
                <c:pt idx="5" formatCode="General">
                  <c:v>-0.40646300000000002</c:v>
                </c:pt>
                <c:pt idx="6" formatCode="General">
                  <c:v>-0.47467999999999999</c:v>
                </c:pt>
                <c:pt idx="7" formatCode="General">
                  <c:v>-0.51169200000000004</c:v>
                </c:pt>
                <c:pt idx="8">
                  <c:v>1.1841300000000001E-2</c:v>
                </c:pt>
                <c:pt idx="9" formatCode="General">
                  <c:v>-0.78713599999999995</c:v>
                </c:pt>
                <c:pt idx="10" formatCode="General">
                  <c:v>-1.21315</c:v>
                </c:pt>
                <c:pt idx="11" formatCode="General">
                  <c:v>-0.457843</c:v>
                </c:pt>
                <c:pt idx="12" formatCode="General">
                  <c:v>-0.52795300000000001</c:v>
                </c:pt>
                <c:pt idx="13" formatCode="General">
                  <c:v>-0.28195900000000002</c:v>
                </c:pt>
                <c:pt idx="14" formatCode="General">
                  <c:v>-0.55069599999999996</c:v>
                </c:pt>
                <c:pt idx="15" formatCode="General">
                  <c:v>-0.38719599999999998</c:v>
                </c:pt>
                <c:pt idx="16" formatCode="General">
                  <c:v>-0.49718600000000002</c:v>
                </c:pt>
                <c:pt idx="17" formatCode="General">
                  <c:v>-0.87508300000000006</c:v>
                </c:pt>
                <c:pt idx="18" formatCode="General">
                  <c:v>-0.86657300000000004</c:v>
                </c:pt>
                <c:pt idx="19" formatCode="General">
                  <c:v>-0.56284500000000004</c:v>
                </c:pt>
                <c:pt idx="20" formatCode="General">
                  <c:v>0.37224099999999999</c:v>
                </c:pt>
                <c:pt idx="21" formatCode="General">
                  <c:v>-0.51450700000000005</c:v>
                </c:pt>
                <c:pt idx="22">
                  <c:v>-8.6517299999999998E-3</c:v>
                </c:pt>
                <c:pt idx="23" formatCode="General">
                  <c:v>-0.67600800000000005</c:v>
                </c:pt>
                <c:pt idx="24" formatCode="General">
                  <c:v>-0.544068</c:v>
                </c:pt>
                <c:pt idx="25" formatCode="General">
                  <c:v>0.47545100000000001</c:v>
                </c:pt>
                <c:pt idx="26" formatCode="General">
                  <c:v>-0.52595700000000001</c:v>
                </c:pt>
                <c:pt idx="27" formatCode="General">
                  <c:v>-0.65524899999999997</c:v>
                </c:pt>
                <c:pt idx="28" formatCode="General">
                  <c:v>-0.26047799999999999</c:v>
                </c:pt>
                <c:pt idx="29" formatCode="General">
                  <c:v>0.59376799999999996</c:v>
                </c:pt>
                <c:pt idx="30" formatCode="General">
                  <c:v>-0.84630300000000003</c:v>
                </c:pt>
                <c:pt idx="31" formatCode="General">
                  <c:v>-0.100705</c:v>
                </c:pt>
                <c:pt idx="32" formatCode="General">
                  <c:v>-0.20483399999999999</c:v>
                </c:pt>
                <c:pt idx="33" formatCode="General">
                  <c:v>-0.51202899999999996</c:v>
                </c:pt>
                <c:pt idx="34" formatCode="General">
                  <c:v>-0.71016900000000005</c:v>
                </c:pt>
                <c:pt idx="35" formatCode="General">
                  <c:v>-0.65732100000000004</c:v>
                </c:pt>
                <c:pt idx="36" formatCode="General">
                  <c:v>0.20307800000000001</c:v>
                </c:pt>
                <c:pt idx="37" formatCode="General">
                  <c:v>-0.20866199999999999</c:v>
                </c:pt>
                <c:pt idx="38" formatCode="General">
                  <c:v>-0.57929799999999998</c:v>
                </c:pt>
                <c:pt idx="39">
                  <c:v>-7.3070499999999998E-3</c:v>
                </c:pt>
                <c:pt idx="40" formatCode="General">
                  <c:v>-0.43021199999999998</c:v>
                </c:pt>
                <c:pt idx="41">
                  <c:v>9.5558599999999994E-2</c:v>
                </c:pt>
                <c:pt idx="42" formatCode="General">
                  <c:v>0.36586200000000002</c:v>
                </c:pt>
                <c:pt idx="43" formatCode="General">
                  <c:v>-0.48289199999999999</c:v>
                </c:pt>
                <c:pt idx="44">
                  <c:v>-8.7321800000000005E-2</c:v>
                </c:pt>
                <c:pt idx="45" formatCode="General">
                  <c:v>-0.47226200000000002</c:v>
                </c:pt>
                <c:pt idx="46" formatCode="General">
                  <c:v>-0.84526500000000004</c:v>
                </c:pt>
                <c:pt idx="47" formatCode="General">
                  <c:v>-0.53178700000000001</c:v>
                </c:pt>
                <c:pt idx="48" formatCode="General">
                  <c:v>0.43062400000000001</c:v>
                </c:pt>
                <c:pt idx="49" formatCode="General">
                  <c:v>-0.51610599999999995</c:v>
                </c:pt>
                <c:pt idx="50">
                  <c:v>-3.9746799999999999E-2</c:v>
                </c:pt>
                <c:pt idx="51" formatCode="General">
                  <c:v>0.19528300000000001</c:v>
                </c:pt>
                <c:pt idx="52" formatCode="General">
                  <c:v>-0.49588300000000002</c:v>
                </c:pt>
                <c:pt idx="53" formatCode="General">
                  <c:v>-0.76683000000000001</c:v>
                </c:pt>
                <c:pt idx="54">
                  <c:v>-6.1597300000000001E-2</c:v>
                </c:pt>
                <c:pt idx="55" formatCode="General">
                  <c:v>-0.25952900000000001</c:v>
                </c:pt>
                <c:pt idx="56" formatCode="General">
                  <c:v>-0.20719899999999999</c:v>
                </c:pt>
                <c:pt idx="57">
                  <c:v>9.2467300000000002E-2</c:v>
                </c:pt>
                <c:pt idx="58" formatCode="General">
                  <c:v>0.38418799999999997</c:v>
                </c:pt>
                <c:pt idx="59" formatCode="General">
                  <c:v>-0.39128200000000002</c:v>
                </c:pt>
                <c:pt idx="60" formatCode="General">
                  <c:v>-0.300398</c:v>
                </c:pt>
                <c:pt idx="61" formatCode="General">
                  <c:v>-0.433199</c:v>
                </c:pt>
                <c:pt idx="62">
                  <c:v>3.5116700000000001E-2</c:v>
                </c:pt>
                <c:pt idx="63" formatCode="General">
                  <c:v>0.32099299999999997</c:v>
                </c:pt>
                <c:pt idx="64" formatCode="General">
                  <c:v>0.66386000000000001</c:v>
                </c:pt>
                <c:pt idx="65" formatCode="General">
                  <c:v>0.450901</c:v>
                </c:pt>
                <c:pt idx="66" formatCode="General">
                  <c:v>-0.64391900000000002</c:v>
                </c:pt>
                <c:pt idx="67" formatCode="General">
                  <c:v>0.56483099999999997</c:v>
                </c:pt>
                <c:pt idx="68" formatCode="General">
                  <c:v>0.53688000000000002</c:v>
                </c:pt>
                <c:pt idx="69" formatCode="General">
                  <c:v>0.94992299999999996</c:v>
                </c:pt>
                <c:pt idx="70" formatCode="General">
                  <c:v>1.1815100000000001</c:v>
                </c:pt>
                <c:pt idx="71" formatCode="General">
                  <c:v>0.81559099999999995</c:v>
                </c:pt>
                <c:pt idx="72" formatCode="General">
                  <c:v>0.78916200000000003</c:v>
                </c:pt>
                <c:pt idx="73" formatCode="General">
                  <c:v>0.90259800000000001</c:v>
                </c:pt>
                <c:pt idx="74" formatCode="General">
                  <c:v>0.850607</c:v>
                </c:pt>
                <c:pt idx="75" formatCode="General">
                  <c:v>0.83892999999999995</c:v>
                </c:pt>
                <c:pt idx="76" formatCode="General">
                  <c:v>0.81117799999999995</c:v>
                </c:pt>
                <c:pt idx="77" formatCode="General">
                  <c:v>0.84447899999999998</c:v>
                </c:pt>
                <c:pt idx="78" formatCode="General">
                  <c:v>0.82531900000000002</c:v>
                </c:pt>
                <c:pt idx="79" formatCode="General">
                  <c:v>0.810365</c:v>
                </c:pt>
                <c:pt idx="80" formatCode="General">
                  <c:v>0.79982699999999995</c:v>
                </c:pt>
                <c:pt idx="81" formatCode="General">
                  <c:v>0.78893599999999997</c:v>
                </c:pt>
                <c:pt idx="82" formatCode="General">
                  <c:v>0.78425999999999996</c:v>
                </c:pt>
                <c:pt idx="83" formatCode="General">
                  <c:v>0.784169</c:v>
                </c:pt>
                <c:pt idx="84" formatCode="General">
                  <c:v>0.78932100000000005</c:v>
                </c:pt>
                <c:pt idx="85" formatCode="General">
                  <c:v>0.78158499999999997</c:v>
                </c:pt>
                <c:pt idx="86" formatCode="General">
                  <c:v>0.78568099999999996</c:v>
                </c:pt>
                <c:pt idx="87" formatCode="General">
                  <c:v>0.76258199999999998</c:v>
                </c:pt>
                <c:pt idx="88" formatCode="General">
                  <c:v>0.77266800000000002</c:v>
                </c:pt>
                <c:pt idx="89" formatCode="General">
                  <c:v>0.76089700000000005</c:v>
                </c:pt>
                <c:pt idx="90" formatCode="General">
                  <c:v>0.76612499999999994</c:v>
                </c:pt>
                <c:pt idx="91" formatCode="General">
                  <c:v>0.75901200000000002</c:v>
                </c:pt>
                <c:pt idx="92" formatCode="General">
                  <c:v>0.76752500000000001</c:v>
                </c:pt>
                <c:pt idx="93" formatCode="General">
                  <c:v>0.76119400000000004</c:v>
                </c:pt>
                <c:pt idx="94" formatCode="General">
                  <c:v>0.77131300000000003</c:v>
                </c:pt>
                <c:pt idx="95" formatCode="General">
                  <c:v>0.76294499999999998</c:v>
                </c:pt>
                <c:pt idx="96" formatCode="General">
                  <c:v>0.77329000000000003</c:v>
                </c:pt>
                <c:pt idx="97" formatCode="General">
                  <c:v>0.75301700000000005</c:v>
                </c:pt>
                <c:pt idx="98" formatCode="General">
                  <c:v>0.74728000000000006</c:v>
                </c:pt>
                <c:pt idx="99" formatCode="General">
                  <c:v>0.74221700000000002</c:v>
                </c:pt>
                <c:pt idx="100" formatCode="General">
                  <c:v>0.73061799999999999</c:v>
                </c:pt>
                <c:pt idx="101" formatCode="General">
                  <c:v>0.72660999999999998</c:v>
                </c:pt>
                <c:pt idx="102" formatCode="General">
                  <c:v>0.71990799999999999</c:v>
                </c:pt>
                <c:pt idx="103" formatCode="General">
                  <c:v>0.71233000000000002</c:v>
                </c:pt>
                <c:pt idx="104" formatCode="General">
                  <c:v>0.70601700000000001</c:v>
                </c:pt>
                <c:pt idx="105" formatCode="General">
                  <c:v>0.702519</c:v>
                </c:pt>
                <c:pt idx="106" formatCode="General">
                  <c:v>0.70362000000000002</c:v>
                </c:pt>
                <c:pt idx="107" formatCode="General">
                  <c:v>0.70133800000000002</c:v>
                </c:pt>
                <c:pt idx="108" formatCode="General">
                  <c:v>0.71003099999999997</c:v>
                </c:pt>
                <c:pt idx="109" formatCode="General">
                  <c:v>0.71460100000000004</c:v>
                </c:pt>
                <c:pt idx="110" formatCode="General">
                  <c:v>0.72301700000000002</c:v>
                </c:pt>
                <c:pt idx="111" formatCode="General">
                  <c:v>0.731491</c:v>
                </c:pt>
                <c:pt idx="112" formatCode="General">
                  <c:v>0.73685500000000004</c:v>
                </c:pt>
                <c:pt idx="113" formatCode="General">
                  <c:v>0.74956500000000004</c:v>
                </c:pt>
                <c:pt idx="114" formatCode="General">
                  <c:v>0.756749</c:v>
                </c:pt>
                <c:pt idx="115" formatCode="General">
                  <c:v>0.76630399999999999</c:v>
                </c:pt>
                <c:pt idx="116" formatCode="General">
                  <c:v>0.77775000000000005</c:v>
                </c:pt>
                <c:pt idx="117" formatCode="General">
                  <c:v>0.78261800000000004</c:v>
                </c:pt>
                <c:pt idx="118" formatCode="General">
                  <c:v>0.790107</c:v>
                </c:pt>
                <c:pt idx="119" formatCode="General">
                  <c:v>0.80263300000000004</c:v>
                </c:pt>
                <c:pt idx="120" formatCode="General">
                  <c:v>0.80261499999999997</c:v>
                </c:pt>
                <c:pt idx="121" formatCode="General">
                  <c:v>0.80856300000000003</c:v>
                </c:pt>
                <c:pt idx="122" formatCode="General">
                  <c:v>0.81077999999999995</c:v>
                </c:pt>
                <c:pt idx="123" formatCode="General">
                  <c:v>0.81149899999999997</c:v>
                </c:pt>
                <c:pt idx="124" formatCode="General">
                  <c:v>0.81733100000000003</c:v>
                </c:pt>
                <c:pt idx="125" formatCode="General">
                  <c:v>0.81964099999999995</c:v>
                </c:pt>
                <c:pt idx="126" formatCode="General">
                  <c:v>0.81825099999999995</c:v>
                </c:pt>
                <c:pt idx="127" formatCode="General">
                  <c:v>0.81842499999999996</c:v>
                </c:pt>
                <c:pt idx="128" formatCode="General">
                  <c:v>0.81325400000000003</c:v>
                </c:pt>
                <c:pt idx="129" formatCode="General">
                  <c:v>0.81048799999999999</c:v>
                </c:pt>
                <c:pt idx="130" formatCode="General">
                  <c:v>0.80591999999999997</c:v>
                </c:pt>
                <c:pt idx="131" formatCode="General">
                  <c:v>0.79818500000000003</c:v>
                </c:pt>
                <c:pt idx="132" formatCode="General">
                  <c:v>0.79295800000000005</c:v>
                </c:pt>
                <c:pt idx="133" formatCode="General">
                  <c:v>0.78271299999999999</c:v>
                </c:pt>
                <c:pt idx="134" formatCode="General">
                  <c:v>0.77085800000000004</c:v>
                </c:pt>
                <c:pt idx="135" formatCode="General">
                  <c:v>0.75835699999999995</c:v>
                </c:pt>
                <c:pt idx="136" formatCode="General">
                  <c:v>0.74494000000000005</c:v>
                </c:pt>
                <c:pt idx="137" formatCode="General">
                  <c:v>0.72770299999999999</c:v>
                </c:pt>
                <c:pt idx="138" formatCode="General">
                  <c:v>0.71390799999999999</c:v>
                </c:pt>
                <c:pt idx="139" formatCode="General">
                  <c:v>0.69750000000000001</c:v>
                </c:pt>
                <c:pt idx="140" formatCode="General">
                  <c:v>0.67881400000000003</c:v>
                </c:pt>
                <c:pt idx="141" formatCode="General">
                  <c:v>0.66441499999999998</c:v>
                </c:pt>
                <c:pt idx="142" formatCode="General">
                  <c:v>0.64669699999999997</c:v>
                </c:pt>
                <c:pt idx="143" formatCode="General">
                  <c:v>0.626915</c:v>
                </c:pt>
                <c:pt idx="144" formatCode="General">
                  <c:v>0.60963800000000001</c:v>
                </c:pt>
                <c:pt idx="145" formatCode="General">
                  <c:v>0.588036</c:v>
                </c:pt>
                <c:pt idx="146" formatCode="General">
                  <c:v>0.56762500000000005</c:v>
                </c:pt>
                <c:pt idx="147" formatCode="General">
                  <c:v>0.54794100000000001</c:v>
                </c:pt>
                <c:pt idx="148" formatCode="General">
                  <c:v>0.52492799999999995</c:v>
                </c:pt>
                <c:pt idx="149" formatCode="General">
                  <c:v>0.50326700000000002</c:v>
                </c:pt>
                <c:pt idx="150" formatCode="General">
                  <c:v>0.48119800000000001</c:v>
                </c:pt>
                <c:pt idx="151" formatCode="General">
                  <c:v>0.45902300000000001</c:v>
                </c:pt>
                <c:pt idx="152" formatCode="General">
                  <c:v>0.43577900000000003</c:v>
                </c:pt>
                <c:pt idx="153" formatCode="General">
                  <c:v>0.41534700000000002</c:v>
                </c:pt>
                <c:pt idx="154" formatCode="General">
                  <c:v>0.39349299999999998</c:v>
                </c:pt>
                <c:pt idx="155" formatCode="General">
                  <c:v>0.37208999999999998</c:v>
                </c:pt>
                <c:pt idx="156" formatCode="General">
                  <c:v>0.35028999999999999</c:v>
                </c:pt>
                <c:pt idx="157" formatCode="General">
                  <c:v>0.33040399999999998</c:v>
                </c:pt>
                <c:pt idx="158" formatCode="General">
                  <c:v>0.30977399999999999</c:v>
                </c:pt>
                <c:pt idx="159" formatCode="General">
                  <c:v>0.28993000000000002</c:v>
                </c:pt>
                <c:pt idx="160" formatCode="General">
                  <c:v>0.27023999999999998</c:v>
                </c:pt>
                <c:pt idx="161" formatCode="General">
                  <c:v>0.25020199999999998</c:v>
                </c:pt>
                <c:pt idx="162" formatCode="General">
                  <c:v>0.232991</c:v>
                </c:pt>
                <c:pt idx="163" formatCode="General">
                  <c:v>0.214781</c:v>
                </c:pt>
                <c:pt idx="164" formatCode="General">
                  <c:v>0.19902800000000001</c:v>
                </c:pt>
                <c:pt idx="165" formatCode="General">
                  <c:v>0.18455199999999999</c:v>
                </c:pt>
                <c:pt idx="166" formatCode="General">
                  <c:v>0.17011000000000001</c:v>
                </c:pt>
                <c:pt idx="167" formatCode="General">
                  <c:v>0.16015699999999999</c:v>
                </c:pt>
                <c:pt idx="168" formatCode="General">
                  <c:v>0.150203</c:v>
                </c:pt>
                <c:pt idx="169" formatCode="General">
                  <c:v>0.142571</c:v>
                </c:pt>
                <c:pt idx="170" formatCode="General">
                  <c:v>0.13592899999999999</c:v>
                </c:pt>
                <c:pt idx="171" formatCode="General">
                  <c:v>0.13126199999999999</c:v>
                </c:pt>
                <c:pt idx="172" formatCode="General">
                  <c:v>0.12551599999999999</c:v>
                </c:pt>
                <c:pt idx="173" formatCode="General">
                  <c:v>0.117094</c:v>
                </c:pt>
                <c:pt idx="174" formatCode="General">
                  <c:v>0.108019</c:v>
                </c:pt>
                <c:pt idx="175">
                  <c:v>9.7353499999999996E-2</c:v>
                </c:pt>
                <c:pt idx="176">
                  <c:v>8.8869600000000007E-2</c:v>
                </c:pt>
                <c:pt idx="177">
                  <c:v>8.4346299999999999E-2</c:v>
                </c:pt>
                <c:pt idx="178">
                  <c:v>8.1509100000000001E-2</c:v>
                </c:pt>
                <c:pt idx="179">
                  <c:v>7.9202700000000001E-2</c:v>
                </c:pt>
                <c:pt idx="180">
                  <c:v>7.7093099999999998E-2</c:v>
                </c:pt>
                <c:pt idx="181">
                  <c:v>7.3960799999999993E-2</c:v>
                </c:pt>
                <c:pt idx="182">
                  <c:v>7.2096300000000002E-2</c:v>
                </c:pt>
                <c:pt idx="183">
                  <c:v>6.9134699999999993E-2</c:v>
                </c:pt>
                <c:pt idx="184">
                  <c:v>6.6634700000000005E-2</c:v>
                </c:pt>
                <c:pt idx="185">
                  <c:v>6.4417799999999997E-2</c:v>
                </c:pt>
                <c:pt idx="186">
                  <c:v>6.2562499999999993E-2</c:v>
                </c:pt>
                <c:pt idx="187">
                  <c:v>6.0458199999999997E-2</c:v>
                </c:pt>
                <c:pt idx="188">
                  <c:v>5.935E-2</c:v>
                </c:pt>
                <c:pt idx="189">
                  <c:v>5.6938200000000001E-2</c:v>
                </c:pt>
                <c:pt idx="190">
                  <c:v>5.6684999999999999E-2</c:v>
                </c:pt>
                <c:pt idx="191">
                  <c:v>5.5456199999999997E-2</c:v>
                </c:pt>
                <c:pt idx="192">
                  <c:v>5.4894400000000003E-2</c:v>
                </c:pt>
                <c:pt idx="193">
                  <c:v>5.4157700000000003E-2</c:v>
                </c:pt>
                <c:pt idx="194">
                  <c:v>5.2763900000000002E-2</c:v>
                </c:pt>
                <c:pt idx="195">
                  <c:v>5.2347200000000003E-2</c:v>
                </c:pt>
                <c:pt idx="196">
                  <c:v>5.1703499999999999E-2</c:v>
                </c:pt>
                <c:pt idx="197">
                  <c:v>5.1028700000000003E-2</c:v>
                </c:pt>
                <c:pt idx="198">
                  <c:v>5.0114600000000002E-2</c:v>
                </c:pt>
                <c:pt idx="199">
                  <c:v>4.9539100000000003E-2</c:v>
                </c:pt>
                <c:pt idx="200">
                  <c:v>4.8752799999999999E-2</c:v>
                </c:pt>
                <c:pt idx="201">
                  <c:v>4.7955999999999999E-2</c:v>
                </c:pt>
                <c:pt idx="202">
                  <c:v>4.7773799999999998E-2</c:v>
                </c:pt>
                <c:pt idx="203">
                  <c:v>4.74896E-2</c:v>
                </c:pt>
                <c:pt idx="204">
                  <c:v>4.6760999999999997E-2</c:v>
                </c:pt>
                <c:pt idx="205">
                  <c:v>4.60811E-2</c:v>
                </c:pt>
                <c:pt idx="206">
                  <c:v>4.5815500000000002E-2</c:v>
                </c:pt>
                <c:pt idx="207">
                  <c:v>4.55003E-2</c:v>
                </c:pt>
                <c:pt idx="208">
                  <c:v>4.5119800000000002E-2</c:v>
                </c:pt>
                <c:pt idx="209">
                  <c:v>4.4860400000000002E-2</c:v>
                </c:pt>
                <c:pt idx="210">
                  <c:v>4.4791200000000003E-2</c:v>
                </c:pt>
                <c:pt idx="211">
                  <c:v>4.39248E-2</c:v>
                </c:pt>
                <c:pt idx="212">
                  <c:v>4.3985799999999999E-2</c:v>
                </c:pt>
                <c:pt idx="213">
                  <c:v>4.3137099999999998E-2</c:v>
                </c:pt>
                <c:pt idx="214">
                  <c:v>4.29912E-2</c:v>
                </c:pt>
                <c:pt idx="215">
                  <c:v>4.2608300000000002E-2</c:v>
                </c:pt>
                <c:pt idx="216">
                  <c:v>4.28095E-2</c:v>
                </c:pt>
                <c:pt idx="217">
                  <c:v>4.1451500000000002E-2</c:v>
                </c:pt>
                <c:pt idx="218">
                  <c:v>4.0522099999999998E-2</c:v>
                </c:pt>
                <c:pt idx="219">
                  <c:v>4.0499199999999999E-2</c:v>
                </c:pt>
                <c:pt idx="220">
                  <c:v>4.0305599999999997E-2</c:v>
                </c:pt>
                <c:pt idx="221">
                  <c:v>3.9419200000000001E-2</c:v>
                </c:pt>
                <c:pt idx="222">
                  <c:v>3.9170700000000003E-2</c:v>
                </c:pt>
                <c:pt idx="223">
                  <c:v>3.9187E-2</c:v>
                </c:pt>
                <c:pt idx="224">
                  <c:v>3.80092E-2</c:v>
                </c:pt>
                <c:pt idx="225">
                  <c:v>3.8015800000000002E-2</c:v>
                </c:pt>
                <c:pt idx="226">
                  <c:v>3.7200499999999997E-2</c:v>
                </c:pt>
                <c:pt idx="227">
                  <c:v>3.6966300000000001E-2</c:v>
                </c:pt>
                <c:pt idx="228">
                  <c:v>3.6245300000000001E-2</c:v>
                </c:pt>
                <c:pt idx="229">
                  <c:v>3.5564900000000003E-2</c:v>
                </c:pt>
                <c:pt idx="230">
                  <c:v>3.5865300000000003E-2</c:v>
                </c:pt>
                <c:pt idx="231">
                  <c:v>3.5269700000000001E-2</c:v>
                </c:pt>
                <c:pt idx="232">
                  <c:v>3.4282199999999999E-2</c:v>
                </c:pt>
                <c:pt idx="233">
                  <c:v>3.3913600000000002E-2</c:v>
                </c:pt>
                <c:pt idx="234">
                  <c:v>3.3005699999999999E-2</c:v>
                </c:pt>
                <c:pt idx="235">
                  <c:v>3.2909899999999999E-2</c:v>
                </c:pt>
                <c:pt idx="236">
                  <c:v>3.1946200000000001E-2</c:v>
                </c:pt>
                <c:pt idx="237">
                  <c:v>3.1886600000000001E-2</c:v>
                </c:pt>
                <c:pt idx="238">
                  <c:v>3.0787499999999999E-2</c:v>
                </c:pt>
                <c:pt idx="239">
                  <c:v>3.0444100000000002E-2</c:v>
                </c:pt>
                <c:pt idx="240">
                  <c:v>2.98071E-2</c:v>
                </c:pt>
                <c:pt idx="241">
                  <c:v>2.9216300000000001E-2</c:v>
                </c:pt>
                <c:pt idx="242">
                  <c:v>2.8543499999999999E-2</c:v>
                </c:pt>
                <c:pt idx="243">
                  <c:v>2.75321E-2</c:v>
                </c:pt>
                <c:pt idx="244">
                  <c:v>2.7311800000000001E-2</c:v>
                </c:pt>
                <c:pt idx="245">
                  <c:v>2.59805E-2</c:v>
                </c:pt>
                <c:pt idx="246">
                  <c:v>2.5600399999999999E-2</c:v>
                </c:pt>
                <c:pt idx="247">
                  <c:v>2.4686300000000001E-2</c:v>
                </c:pt>
                <c:pt idx="248">
                  <c:v>2.41566E-2</c:v>
                </c:pt>
                <c:pt idx="249">
                  <c:v>2.3448500000000001E-2</c:v>
                </c:pt>
                <c:pt idx="250">
                  <c:v>2.2680800000000001E-2</c:v>
                </c:pt>
                <c:pt idx="251">
                  <c:v>2.2006000000000001E-2</c:v>
                </c:pt>
                <c:pt idx="252">
                  <c:v>2.1153499999999999E-2</c:v>
                </c:pt>
                <c:pt idx="253">
                  <c:v>2.0140600000000002E-2</c:v>
                </c:pt>
                <c:pt idx="254">
                  <c:v>1.9617599999999999E-2</c:v>
                </c:pt>
                <c:pt idx="255">
                  <c:v>1.9264199999999999E-2</c:v>
                </c:pt>
                <c:pt idx="256">
                  <c:v>1.81627E-2</c:v>
                </c:pt>
                <c:pt idx="257">
                  <c:v>1.7572399999999998E-2</c:v>
                </c:pt>
                <c:pt idx="258">
                  <c:v>1.6697900000000002E-2</c:v>
                </c:pt>
                <c:pt idx="259">
                  <c:v>1.60766E-2</c:v>
                </c:pt>
                <c:pt idx="260">
                  <c:v>1.5444299999999999E-2</c:v>
                </c:pt>
                <c:pt idx="261">
                  <c:v>1.4717600000000001E-2</c:v>
                </c:pt>
                <c:pt idx="262">
                  <c:v>1.4138700000000001E-2</c:v>
                </c:pt>
                <c:pt idx="263">
                  <c:v>1.3476399999999999E-2</c:v>
                </c:pt>
                <c:pt idx="264">
                  <c:v>1.2967599999999999E-2</c:v>
                </c:pt>
                <c:pt idx="265">
                  <c:v>1.2013899999999999E-2</c:v>
                </c:pt>
                <c:pt idx="266">
                  <c:v>1.14942E-2</c:v>
                </c:pt>
                <c:pt idx="267">
                  <c:v>1.11117E-2</c:v>
                </c:pt>
                <c:pt idx="268">
                  <c:v>1.0057399999999999E-2</c:v>
                </c:pt>
                <c:pt idx="269">
                  <c:v>9.5992100000000004E-3</c:v>
                </c:pt>
                <c:pt idx="270">
                  <c:v>8.9469000000000007E-3</c:v>
                </c:pt>
                <c:pt idx="271">
                  <c:v>8.5225100000000005E-3</c:v>
                </c:pt>
                <c:pt idx="272">
                  <c:v>7.9278899999999999E-3</c:v>
                </c:pt>
                <c:pt idx="273">
                  <c:v>7.8010600000000003E-3</c:v>
                </c:pt>
                <c:pt idx="274">
                  <c:v>6.66952E-3</c:v>
                </c:pt>
                <c:pt idx="275">
                  <c:v>6.3838999999999996E-3</c:v>
                </c:pt>
                <c:pt idx="276">
                  <c:v>5.8536500000000002E-3</c:v>
                </c:pt>
                <c:pt idx="277">
                  <c:v>5.2590400000000004E-3</c:v>
                </c:pt>
                <c:pt idx="278">
                  <c:v>4.8446699999999997E-3</c:v>
                </c:pt>
                <c:pt idx="279">
                  <c:v>4.5414000000000001E-3</c:v>
                </c:pt>
                <c:pt idx="280">
                  <c:v>4.0850599999999997E-3</c:v>
                </c:pt>
                <c:pt idx="281">
                  <c:v>3.6306400000000001E-3</c:v>
                </c:pt>
                <c:pt idx="282">
                  <c:v>3.3679000000000001E-3</c:v>
                </c:pt>
                <c:pt idx="283">
                  <c:v>2.7933099999999998E-3</c:v>
                </c:pt>
                <c:pt idx="284">
                  <c:v>2.4924299999999999E-3</c:v>
                </c:pt>
                <c:pt idx="285">
                  <c:v>2.3078899999999999E-3</c:v>
                </c:pt>
                <c:pt idx="286">
                  <c:v>1.74332E-3</c:v>
                </c:pt>
                <c:pt idx="287">
                  <c:v>1.5492399999999999E-3</c:v>
                </c:pt>
                <c:pt idx="288">
                  <c:v>1.1072199999999999E-3</c:v>
                </c:pt>
                <c:pt idx="289">
                  <c:v>8.5449199999999999E-4</c:v>
                </c:pt>
                <c:pt idx="290">
                  <c:v>5.4836299999999995E-4</c:v>
                </c:pt>
                <c:pt idx="291">
                  <c:v>3.6239600000000002E-4</c:v>
                </c:pt>
                <c:pt idx="292">
                  <c:v>-3.33786E-6</c:v>
                </c:pt>
                <c:pt idx="293">
                  <c:v>-2.1886799999999999E-4</c:v>
                </c:pt>
                <c:pt idx="294">
                  <c:v>-5.9843099999999996E-4</c:v>
                </c:pt>
                <c:pt idx="295">
                  <c:v>-4.8160600000000001E-5</c:v>
                </c:pt>
                <c:pt idx="296">
                  <c:v>-7.6484700000000003E-4</c:v>
                </c:pt>
                <c:pt idx="297">
                  <c:v>-1.7719299999999999E-3</c:v>
                </c:pt>
                <c:pt idx="298">
                  <c:v>-1.58215E-3</c:v>
                </c:pt>
                <c:pt idx="299">
                  <c:v>-1.6055100000000001E-3</c:v>
                </c:pt>
                <c:pt idx="300">
                  <c:v>-1.8949500000000001E-3</c:v>
                </c:pt>
                <c:pt idx="301">
                  <c:v>-2.0585099999999999E-3</c:v>
                </c:pt>
                <c:pt idx="302">
                  <c:v>-2.09618E-3</c:v>
                </c:pt>
                <c:pt idx="303">
                  <c:v>-2.20871E-3</c:v>
                </c:pt>
                <c:pt idx="304">
                  <c:v>-2.5753999999999998E-3</c:v>
                </c:pt>
                <c:pt idx="305">
                  <c:v>-2.7384800000000002E-3</c:v>
                </c:pt>
                <c:pt idx="306">
                  <c:v>-2.7942700000000002E-3</c:v>
                </c:pt>
                <c:pt idx="307">
                  <c:v>-2.8286000000000001E-3</c:v>
                </c:pt>
                <c:pt idx="308">
                  <c:v>-3.07369E-3</c:v>
                </c:pt>
                <c:pt idx="309">
                  <c:v>-3.2281900000000001E-3</c:v>
                </c:pt>
                <c:pt idx="310">
                  <c:v>-3.37982E-3</c:v>
                </c:pt>
                <c:pt idx="311">
                  <c:v>-3.2162699999999998E-3</c:v>
                </c:pt>
                <c:pt idx="312">
                  <c:v>-3.5638800000000002E-3</c:v>
                </c:pt>
                <c:pt idx="313">
                  <c:v>-3.54624E-3</c:v>
                </c:pt>
                <c:pt idx="314">
                  <c:v>-3.7403100000000002E-3</c:v>
                </c:pt>
                <c:pt idx="315">
                  <c:v>-3.6592500000000002E-3</c:v>
                </c:pt>
                <c:pt idx="316">
                  <c:v>-3.7889500000000001E-3</c:v>
                </c:pt>
                <c:pt idx="317">
                  <c:v>-3.9601300000000001E-3</c:v>
                </c:pt>
                <c:pt idx="318">
                  <c:v>-3.9711E-3</c:v>
                </c:pt>
                <c:pt idx="319">
                  <c:v>-4.1933099999999996E-3</c:v>
                </c:pt>
                <c:pt idx="320">
                  <c:v>-4.1713699999999998E-3</c:v>
                </c:pt>
                <c:pt idx="321">
                  <c:v>-4.2443300000000002E-3</c:v>
                </c:pt>
                <c:pt idx="322">
                  <c:v>-4.3783199999999998E-3</c:v>
                </c:pt>
                <c:pt idx="323">
                  <c:v>-4.4469799999999997E-3</c:v>
                </c:pt>
                <c:pt idx="324">
                  <c:v>-4.4164699999999996E-3</c:v>
                </c:pt>
                <c:pt idx="325">
                  <c:v>-4.5475999999999997E-3</c:v>
                </c:pt>
                <c:pt idx="326">
                  <c:v>-4.5666700000000001E-3</c:v>
                </c:pt>
                <c:pt idx="327">
                  <c:v>-4.7597899999999999E-3</c:v>
                </c:pt>
                <c:pt idx="328">
                  <c:v>-4.80461E-3</c:v>
                </c:pt>
                <c:pt idx="329">
                  <c:v>-4.8389399999999999E-3</c:v>
                </c:pt>
                <c:pt idx="330">
                  <c:v>-4.9076099999999998E-3</c:v>
                </c:pt>
                <c:pt idx="331">
                  <c:v>-4.9509999999999997E-3</c:v>
                </c:pt>
                <c:pt idx="332">
                  <c:v>-5.0163300000000003E-3</c:v>
                </c:pt>
                <c:pt idx="333">
                  <c:v>-5.08356E-3</c:v>
                </c:pt>
                <c:pt idx="334">
                  <c:v>-5.1960900000000004E-3</c:v>
                </c:pt>
                <c:pt idx="335">
                  <c:v>-5.1856000000000003E-3</c:v>
                </c:pt>
                <c:pt idx="336">
                  <c:v>-5.2103999999999996E-3</c:v>
                </c:pt>
                <c:pt idx="337">
                  <c:v>-5.3124399999999999E-3</c:v>
                </c:pt>
                <c:pt idx="338">
                  <c:v>-5.4721800000000001E-3</c:v>
                </c:pt>
                <c:pt idx="339">
                  <c:v>-5.4082899999999996E-3</c:v>
                </c:pt>
                <c:pt idx="340">
                  <c:v>-5.4450000000000002E-3</c:v>
                </c:pt>
                <c:pt idx="341">
                  <c:v>-5.4454799999999999E-3</c:v>
                </c:pt>
                <c:pt idx="342">
                  <c:v>-5.6572000000000002E-3</c:v>
                </c:pt>
                <c:pt idx="343">
                  <c:v>-5.6223899999999997E-3</c:v>
                </c:pt>
                <c:pt idx="344">
                  <c:v>-5.7163200000000004E-3</c:v>
                </c:pt>
                <c:pt idx="345">
                  <c:v>-5.8302900000000001E-3</c:v>
                </c:pt>
                <c:pt idx="346">
                  <c:v>-5.8102600000000003E-3</c:v>
                </c:pt>
                <c:pt idx="347">
                  <c:v>-5.9075400000000002E-3</c:v>
                </c:pt>
                <c:pt idx="348">
                  <c:v>-5.9285199999999996E-3</c:v>
                </c:pt>
                <c:pt idx="349">
                  <c:v>-5.99813E-3</c:v>
                </c:pt>
                <c:pt idx="350">
                  <c:v>-6.0968400000000001E-3</c:v>
                </c:pt>
                <c:pt idx="351">
                  <c:v>-6.2289199999999998E-3</c:v>
                </c:pt>
                <c:pt idx="352">
                  <c:v>-6.0882599999999999E-3</c:v>
                </c:pt>
                <c:pt idx="353">
                  <c:v>-6.2227200000000002E-3</c:v>
                </c:pt>
                <c:pt idx="354">
                  <c:v>-6.3390699999999996E-3</c:v>
                </c:pt>
                <c:pt idx="355">
                  <c:v>-6.3662500000000004E-3</c:v>
                </c:pt>
                <c:pt idx="356">
                  <c:v>-6.5465000000000002E-3</c:v>
                </c:pt>
                <c:pt idx="357">
                  <c:v>-6.5593700000000001E-3</c:v>
                </c:pt>
                <c:pt idx="358">
                  <c:v>-6.6313700000000001E-3</c:v>
                </c:pt>
                <c:pt idx="359">
                  <c:v>-6.74868E-3</c:v>
                </c:pt>
                <c:pt idx="360">
                  <c:v>-6.8945899999999999E-3</c:v>
                </c:pt>
                <c:pt idx="361">
                  <c:v>-6.8779000000000002E-3</c:v>
                </c:pt>
                <c:pt idx="362">
                  <c:v>-6.9918599999999999E-3</c:v>
                </c:pt>
                <c:pt idx="363">
                  <c:v>-7.1549400000000003E-3</c:v>
                </c:pt>
                <c:pt idx="364">
                  <c:v>-7.3051499999999998E-3</c:v>
                </c:pt>
                <c:pt idx="365">
                  <c:v>-7.3299400000000001E-3</c:v>
                </c:pt>
                <c:pt idx="366">
                  <c:v>-7.4477199999999997E-3</c:v>
                </c:pt>
                <c:pt idx="367">
                  <c:v>-7.5488100000000004E-3</c:v>
                </c:pt>
                <c:pt idx="368">
                  <c:v>-7.5716999999999998E-3</c:v>
                </c:pt>
                <c:pt idx="369">
                  <c:v>-7.6694500000000004E-3</c:v>
                </c:pt>
                <c:pt idx="370">
                  <c:v>-7.6932900000000002E-3</c:v>
                </c:pt>
                <c:pt idx="371">
                  <c:v>-7.8797299999999997E-3</c:v>
                </c:pt>
                <c:pt idx="372">
                  <c:v>-7.8601799999999996E-3</c:v>
                </c:pt>
                <c:pt idx="373">
                  <c:v>-7.99799E-3</c:v>
                </c:pt>
                <c:pt idx="374">
                  <c:v>-8.0528300000000004E-3</c:v>
                </c:pt>
                <c:pt idx="375">
                  <c:v>-8.16536E-3</c:v>
                </c:pt>
                <c:pt idx="376">
                  <c:v>-8.2240100000000003E-3</c:v>
                </c:pt>
                <c:pt idx="377">
                  <c:v>-8.291720000000000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CB98-4A21-BCCC-BCA826E5395F}"/>
            </c:ext>
          </c:extLst>
        </c:ser>
        <c:ser>
          <c:idx val="58"/>
          <c:order val="18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2'!$A$2:$A$426</c:f>
              <c:numCache>
                <c:formatCode>General</c:formatCode>
                <c:ptCount val="42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</c:numCache>
            </c:numRef>
          </c:xVal>
          <c:yVal>
            <c:numRef>
              <c:f>'[AMG-R-(-)-N-a-DimethylBenzylAmin.xlsx]Sheet22'!$B$2:$B$465</c:f>
              <c:numCache>
                <c:formatCode>0.00E+00</c:formatCode>
                <c:ptCount val="464"/>
                <c:pt idx="0" formatCode="General">
                  <c:v>-0.59654099999999999</c:v>
                </c:pt>
                <c:pt idx="1">
                  <c:v>4.2616399999999999E-2</c:v>
                </c:pt>
                <c:pt idx="2" formatCode="General">
                  <c:v>0.207147</c:v>
                </c:pt>
                <c:pt idx="3" formatCode="General">
                  <c:v>-0.30122100000000002</c:v>
                </c:pt>
                <c:pt idx="4" formatCode="General">
                  <c:v>-0.69341200000000003</c:v>
                </c:pt>
                <c:pt idx="5" formatCode="General">
                  <c:v>-0.37893100000000002</c:v>
                </c:pt>
                <c:pt idx="6" formatCode="General">
                  <c:v>-0.42998799999999998</c:v>
                </c:pt>
                <c:pt idx="7" formatCode="General">
                  <c:v>-0.24265300000000001</c:v>
                </c:pt>
                <c:pt idx="8">
                  <c:v>2.3582499999999999E-2</c:v>
                </c:pt>
                <c:pt idx="9" formatCode="General">
                  <c:v>-0.80076899999999995</c:v>
                </c:pt>
                <c:pt idx="10" formatCode="General">
                  <c:v>-1.21441</c:v>
                </c:pt>
                <c:pt idx="11" formatCode="General">
                  <c:v>-0.33518500000000001</c:v>
                </c:pt>
                <c:pt idx="12" formatCode="General">
                  <c:v>-0.68033999999999994</c:v>
                </c:pt>
                <c:pt idx="13" formatCode="General">
                  <c:v>-0.50554200000000005</c:v>
                </c:pt>
                <c:pt idx="14" formatCode="General">
                  <c:v>-0.54423699999999997</c:v>
                </c:pt>
                <c:pt idx="15" formatCode="General">
                  <c:v>-0.54647400000000002</c:v>
                </c:pt>
                <c:pt idx="16" formatCode="General">
                  <c:v>-0.45250699999999999</c:v>
                </c:pt>
                <c:pt idx="17" formatCode="General">
                  <c:v>-0.63812100000000005</c:v>
                </c:pt>
                <c:pt idx="18" formatCode="General">
                  <c:v>-0.95591899999999996</c:v>
                </c:pt>
                <c:pt idx="19" formatCode="General">
                  <c:v>-0.545767</c:v>
                </c:pt>
                <c:pt idx="20">
                  <c:v>-3.2568000000000001E-4</c:v>
                </c:pt>
                <c:pt idx="21" formatCode="General">
                  <c:v>-0.377361</c:v>
                </c:pt>
                <c:pt idx="22" formatCode="General">
                  <c:v>-0.42505999999999999</c:v>
                </c:pt>
                <c:pt idx="23" formatCode="General">
                  <c:v>-0.94918800000000003</c:v>
                </c:pt>
                <c:pt idx="24" formatCode="General">
                  <c:v>-0.39794000000000002</c:v>
                </c:pt>
                <c:pt idx="25" formatCode="General">
                  <c:v>0.162715</c:v>
                </c:pt>
                <c:pt idx="26" formatCode="General">
                  <c:v>-0.76456500000000005</c:v>
                </c:pt>
                <c:pt idx="27" formatCode="General">
                  <c:v>-0.35852600000000001</c:v>
                </c:pt>
                <c:pt idx="28" formatCode="General">
                  <c:v>-0.17178399999999999</c:v>
                </c:pt>
                <c:pt idx="29" formatCode="General">
                  <c:v>-0.36536800000000003</c:v>
                </c:pt>
                <c:pt idx="30" formatCode="General">
                  <c:v>-0.52324700000000002</c:v>
                </c:pt>
                <c:pt idx="31">
                  <c:v>-1.53136E-2</c:v>
                </c:pt>
                <c:pt idx="32" formatCode="General">
                  <c:v>-0.64423699999999995</c:v>
                </c:pt>
                <c:pt idx="33" formatCode="General">
                  <c:v>-0.66746499999999997</c:v>
                </c:pt>
                <c:pt idx="34" formatCode="General">
                  <c:v>-0.53679699999999997</c:v>
                </c:pt>
                <c:pt idx="35" formatCode="General">
                  <c:v>-0.90530500000000003</c:v>
                </c:pt>
                <c:pt idx="36" formatCode="General">
                  <c:v>-0.62338899999999997</c:v>
                </c:pt>
                <c:pt idx="37" formatCode="General">
                  <c:v>-0.558728</c:v>
                </c:pt>
                <c:pt idx="38" formatCode="General">
                  <c:v>-0.65297000000000005</c:v>
                </c:pt>
                <c:pt idx="39" formatCode="General">
                  <c:v>-0.40548400000000001</c:v>
                </c:pt>
                <c:pt idx="40" formatCode="General">
                  <c:v>-0.63469600000000004</c:v>
                </c:pt>
                <c:pt idx="41" formatCode="General">
                  <c:v>-0.35358899999999999</c:v>
                </c:pt>
                <c:pt idx="42" formatCode="General">
                  <c:v>0.152697</c:v>
                </c:pt>
                <c:pt idx="43" formatCode="General">
                  <c:v>-0.36094100000000001</c:v>
                </c:pt>
                <c:pt idx="44" formatCode="General">
                  <c:v>-0.267571</c:v>
                </c:pt>
                <c:pt idx="45" formatCode="General">
                  <c:v>-0.36554700000000001</c:v>
                </c:pt>
                <c:pt idx="46" formatCode="General">
                  <c:v>-0.92380600000000002</c:v>
                </c:pt>
                <c:pt idx="47" formatCode="General">
                  <c:v>-0.329903</c:v>
                </c:pt>
                <c:pt idx="48" formatCode="General">
                  <c:v>0.52372600000000002</c:v>
                </c:pt>
                <c:pt idx="49" formatCode="General">
                  <c:v>-0.38327600000000001</c:v>
                </c:pt>
                <c:pt idx="50">
                  <c:v>-6.9790400000000002E-2</c:v>
                </c:pt>
                <c:pt idx="51">
                  <c:v>5.1448300000000002E-2</c:v>
                </c:pt>
                <c:pt idx="52" formatCode="General">
                  <c:v>-0.40384100000000001</c:v>
                </c:pt>
                <c:pt idx="53" formatCode="General">
                  <c:v>-0.59219500000000003</c:v>
                </c:pt>
                <c:pt idx="54" formatCode="General">
                  <c:v>0.44767899999999999</c:v>
                </c:pt>
                <c:pt idx="55" formatCode="General">
                  <c:v>-0.43251099999999998</c:v>
                </c:pt>
                <c:pt idx="56">
                  <c:v>3.9435900000000003E-2</c:v>
                </c:pt>
                <c:pt idx="57" formatCode="General">
                  <c:v>0.22042700000000001</c:v>
                </c:pt>
                <c:pt idx="58">
                  <c:v>-3.8668599999999997E-2</c:v>
                </c:pt>
                <c:pt idx="59" formatCode="General">
                  <c:v>-0.47529199999999999</c:v>
                </c:pt>
                <c:pt idx="60" formatCode="General">
                  <c:v>-0.352599</c:v>
                </c:pt>
                <c:pt idx="61" formatCode="General">
                  <c:v>-0.37717899999999999</c:v>
                </c:pt>
                <c:pt idx="62" formatCode="General">
                  <c:v>0.32592399999999999</c:v>
                </c:pt>
                <c:pt idx="63" formatCode="General">
                  <c:v>0.319631</c:v>
                </c:pt>
                <c:pt idx="64" formatCode="General">
                  <c:v>1.0085900000000001</c:v>
                </c:pt>
                <c:pt idx="65" formatCode="General">
                  <c:v>0.65286200000000005</c:v>
                </c:pt>
                <c:pt idx="66" formatCode="General">
                  <c:v>-1.0436300000000001</c:v>
                </c:pt>
                <c:pt idx="67" formatCode="General">
                  <c:v>0.45993600000000001</c:v>
                </c:pt>
                <c:pt idx="68" formatCode="General">
                  <c:v>0.49626100000000001</c:v>
                </c:pt>
                <c:pt idx="69" formatCode="General">
                  <c:v>1.2053499999999999</c:v>
                </c:pt>
                <c:pt idx="70" formatCode="General">
                  <c:v>1.38632</c:v>
                </c:pt>
                <c:pt idx="71" formatCode="General">
                  <c:v>0.78233900000000001</c:v>
                </c:pt>
                <c:pt idx="72" formatCode="General">
                  <c:v>0.84217500000000001</c:v>
                </c:pt>
                <c:pt idx="73" formatCode="General">
                  <c:v>0.85587400000000002</c:v>
                </c:pt>
                <c:pt idx="74" formatCode="General">
                  <c:v>0.84526599999999996</c:v>
                </c:pt>
                <c:pt idx="75" formatCode="General">
                  <c:v>0.88196799999999997</c:v>
                </c:pt>
                <c:pt idx="76" formatCode="General">
                  <c:v>0.81161499999999998</c:v>
                </c:pt>
                <c:pt idx="77" formatCode="General">
                  <c:v>0.79141799999999995</c:v>
                </c:pt>
                <c:pt idx="78" formatCode="General">
                  <c:v>0.80776099999999995</c:v>
                </c:pt>
                <c:pt idx="79" formatCode="General">
                  <c:v>0.82492900000000002</c:v>
                </c:pt>
                <c:pt idx="80" formatCode="General">
                  <c:v>0.796601</c:v>
                </c:pt>
                <c:pt idx="81" formatCode="General">
                  <c:v>0.76301399999999997</c:v>
                </c:pt>
                <c:pt idx="82" formatCode="General">
                  <c:v>0.77339500000000005</c:v>
                </c:pt>
                <c:pt idx="83" formatCode="General">
                  <c:v>0.77998699999999999</c:v>
                </c:pt>
                <c:pt idx="84" formatCode="General">
                  <c:v>0.79122700000000001</c:v>
                </c:pt>
                <c:pt idx="85" formatCode="General">
                  <c:v>0.78139099999999995</c:v>
                </c:pt>
                <c:pt idx="86" formatCode="General">
                  <c:v>0.77444599999999997</c:v>
                </c:pt>
                <c:pt idx="87" formatCode="General">
                  <c:v>0.76525799999999999</c:v>
                </c:pt>
                <c:pt idx="88" formatCode="General">
                  <c:v>0.77769500000000003</c:v>
                </c:pt>
                <c:pt idx="89" formatCode="General">
                  <c:v>0.76796500000000001</c:v>
                </c:pt>
                <c:pt idx="90" formatCode="General">
                  <c:v>0.76397000000000004</c:v>
                </c:pt>
                <c:pt idx="91" formatCode="General">
                  <c:v>0.76693</c:v>
                </c:pt>
                <c:pt idx="92" formatCode="General">
                  <c:v>0.765656</c:v>
                </c:pt>
                <c:pt idx="93" formatCode="General">
                  <c:v>0.76845600000000003</c:v>
                </c:pt>
                <c:pt idx="94" formatCode="General">
                  <c:v>0.77085400000000004</c:v>
                </c:pt>
                <c:pt idx="95" formatCode="General">
                  <c:v>0.75937699999999997</c:v>
                </c:pt>
                <c:pt idx="96" formatCode="General">
                  <c:v>0.76510999999999996</c:v>
                </c:pt>
                <c:pt idx="97" formatCode="General">
                  <c:v>0.74439200000000005</c:v>
                </c:pt>
                <c:pt idx="98" formatCode="General">
                  <c:v>0.74201300000000003</c:v>
                </c:pt>
                <c:pt idx="99" formatCode="General">
                  <c:v>0.74378500000000003</c:v>
                </c:pt>
                <c:pt idx="100" formatCode="General">
                  <c:v>0.72642799999999996</c:v>
                </c:pt>
                <c:pt idx="101" formatCode="General">
                  <c:v>0.72113400000000005</c:v>
                </c:pt>
                <c:pt idx="102" formatCode="General">
                  <c:v>0.71940499999999996</c:v>
                </c:pt>
                <c:pt idx="103" formatCode="General">
                  <c:v>0.70691000000000004</c:v>
                </c:pt>
                <c:pt idx="104" formatCode="General">
                  <c:v>0.70504699999999998</c:v>
                </c:pt>
                <c:pt idx="105" formatCode="General">
                  <c:v>0.70256300000000005</c:v>
                </c:pt>
                <c:pt idx="106" formatCode="General">
                  <c:v>0.69603800000000005</c:v>
                </c:pt>
                <c:pt idx="107" formatCode="General">
                  <c:v>0.70269199999999998</c:v>
                </c:pt>
                <c:pt idx="108" formatCode="General">
                  <c:v>0.71069899999999997</c:v>
                </c:pt>
                <c:pt idx="109" formatCode="General">
                  <c:v>0.71469099999999997</c:v>
                </c:pt>
                <c:pt idx="110" formatCode="General">
                  <c:v>0.71864399999999995</c:v>
                </c:pt>
                <c:pt idx="111" formatCode="General">
                  <c:v>0.72507999999999995</c:v>
                </c:pt>
                <c:pt idx="112" formatCode="General">
                  <c:v>0.73489700000000002</c:v>
                </c:pt>
                <c:pt idx="113" formatCode="General">
                  <c:v>0.74305200000000005</c:v>
                </c:pt>
                <c:pt idx="114" formatCode="General">
                  <c:v>0.75192899999999996</c:v>
                </c:pt>
                <c:pt idx="115" formatCode="General">
                  <c:v>0.76254299999999997</c:v>
                </c:pt>
                <c:pt idx="116" formatCode="General">
                  <c:v>0.77151099999999995</c:v>
                </c:pt>
                <c:pt idx="117" formatCode="General">
                  <c:v>0.78215599999999996</c:v>
                </c:pt>
                <c:pt idx="118" formatCode="General">
                  <c:v>0.78754000000000002</c:v>
                </c:pt>
                <c:pt idx="119" formatCode="General">
                  <c:v>0.79974400000000001</c:v>
                </c:pt>
                <c:pt idx="120" formatCode="General">
                  <c:v>0.79909699999999995</c:v>
                </c:pt>
                <c:pt idx="121" formatCode="General">
                  <c:v>0.80649099999999996</c:v>
                </c:pt>
                <c:pt idx="122" formatCode="General">
                  <c:v>0.809388</c:v>
                </c:pt>
                <c:pt idx="123" formatCode="General">
                  <c:v>0.80940900000000005</c:v>
                </c:pt>
                <c:pt idx="124" formatCode="General">
                  <c:v>0.81348500000000001</c:v>
                </c:pt>
                <c:pt idx="125" formatCode="General">
                  <c:v>0.81294</c:v>
                </c:pt>
                <c:pt idx="126" formatCode="General">
                  <c:v>0.81548399999999999</c:v>
                </c:pt>
                <c:pt idx="127" formatCode="General">
                  <c:v>0.81808599999999998</c:v>
                </c:pt>
                <c:pt idx="128" formatCode="General">
                  <c:v>0.81073099999999998</c:v>
                </c:pt>
                <c:pt idx="129" formatCode="General">
                  <c:v>0.80932499999999996</c:v>
                </c:pt>
                <c:pt idx="130" formatCode="General">
                  <c:v>0.80383099999999996</c:v>
                </c:pt>
                <c:pt idx="131" formatCode="General">
                  <c:v>0.79702499999999998</c:v>
                </c:pt>
                <c:pt idx="132" formatCode="General">
                  <c:v>0.79187799999999997</c:v>
                </c:pt>
                <c:pt idx="133" formatCode="General">
                  <c:v>0.77944800000000003</c:v>
                </c:pt>
                <c:pt idx="134" formatCode="General">
                  <c:v>0.76867700000000005</c:v>
                </c:pt>
                <c:pt idx="135" formatCode="General">
                  <c:v>0.75556699999999999</c:v>
                </c:pt>
                <c:pt idx="136" formatCode="General">
                  <c:v>0.744228</c:v>
                </c:pt>
                <c:pt idx="137" formatCode="General">
                  <c:v>0.72692699999999999</c:v>
                </c:pt>
                <c:pt idx="138" formatCode="General">
                  <c:v>0.71123599999999998</c:v>
                </c:pt>
                <c:pt idx="139" formatCode="General">
                  <c:v>0.69708599999999998</c:v>
                </c:pt>
                <c:pt idx="140" formatCode="General">
                  <c:v>0.67852800000000002</c:v>
                </c:pt>
                <c:pt idx="141" formatCode="General">
                  <c:v>0.66431300000000004</c:v>
                </c:pt>
                <c:pt idx="142" formatCode="General">
                  <c:v>0.64676999999999996</c:v>
                </c:pt>
                <c:pt idx="143" formatCode="General">
                  <c:v>0.62620200000000004</c:v>
                </c:pt>
                <c:pt idx="144" formatCode="General">
                  <c:v>0.60930300000000004</c:v>
                </c:pt>
                <c:pt idx="145" formatCode="General">
                  <c:v>0.58707100000000001</c:v>
                </c:pt>
                <c:pt idx="146" formatCode="General">
                  <c:v>0.56792399999999998</c:v>
                </c:pt>
                <c:pt idx="147" formatCode="General">
                  <c:v>0.54664800000000002</c:v>
                </c:pt>
                <c:pt idx="148" formatCode="General">
                  <c:v>0.52446999999999999</c:v>
                </c:pt>
                <c:pt idx="149" formatCode="General">
                  <c:v>0.50405999999999995</c:v>
                </c:pt>
                <c:pt idx="150" formatCode="General">
                  <c:v>0.47976999999999997</c:v>
                </c:pt>
                <c:pt idx="151" formatCode="General">
                  <c:v>0.45880700000000002</c:v>
                </c:pt>
                <c:pt idx="152" formatCode="General">
                  <c:v>0.43607200000000002</c:v>
                </c:pt>
                <c:pt idx="153" formatCode="General">
                  <c:v>0.414634</c:v>
                </c:pt>
                <c:pt idx="154" formatCode="General">
                  <c:v>0.39358100000000001</c:v>
                </c:pt>
                <c:pt idx="155" formatCode="General">
                  <c:v>0.37305899999999997</c:v>
                </c:pt>
                <c:pt idx="156" formatCode="General">
                  <c:v>0.35081299999999999</c:v>
                </c:pt>
                <c:pt idx="157" formatCode="General">
                  <c:v>0.33147500000000002</c:v>
                </c:pt>
                <c:pt idx="158" formatCode="General">
                  <c:v>0.31065700000000002</c:v>
                </c:pt>
                <c:pt idx="159" formatCode="General">
                  <c:v>0.29100300000000001</c:v>
                </c:pt>
                <c:pt idx="160" formatCode="General">
                  <c:v>0.27128600000000003</c:v>
                </c:pt>
                <c:pt idx="161" formatCode="General">
                  <c:v>0.25105</c:v>
                </c:pt>
                <c:pt idx="162" formatCode="General">
                  <c:v>0.23386399999999999</c:v>
                </c:pt>
                <c:pt idx="163" formatCode="General">
                  <c:v>0.215341</c:v>
                </c:pt>
                <c:pt idx="164" formatCode="General">
                  <c:v>0.20008600000000001</c:v>
                </c:pt>
                <c:pt idx="165" formatCode="General">
                  <c:v>0.18551200000000001</c:v>
                </c:pt>
                <c:pt idx="166" formatCode="General">
                  <c:v>0.17041899999999999</c:v>
                </c:pt>
                <c:pt idx="167" formatCode="General">
                  <c:v>0.16097700000000001</c:v>
                </c:pt>
                <c:pt idx="168" formatCode="General">
                  <c:v>0.15115799999999999</c:v>
                </c:pt>
                <c:pt idx="169" formatCode="General">
                  <c:v>0.14461199999999999</c:v>
                </c:pt>
                <c:pt idx="170" formatCode="General">
                  <c:v>0.13845199999999999</c:v>
                </c:pt>
                <c:pt idx="171" formatCode="General">
                  <c:v>0.133329</c:v>
                </c:pt>
                <c:pt idx="172" formatCode="General">
                  <c:v>0.127882</c:v>
                </c:pt>
                <c:pt idx="173" formatCode="General">
                  <c:v>0.118399</c:v>
                </c:pt>
                <c:pt idx="174" formatCode="General">
                  <c:v>0.108387</c:v>
                </c:pt>
                <c:pt idx="175">
                  <c:v>9.7882300000000005E-2</c:v>
                </c:pt>
                <c:pt idx="176">
                  <c:v>8.8604500000000003E-2</c:v>
                </c:pt>
                <c:pt idx="177">
                  <c:v>8.41866E-2</c:v>
                </c:pt>
                <c:pt idx="178">
                  <c:v>8.1462900000000005E-2</c:v>
                </c:pt>
                <c:pt idx="179">
                  <c:v>7.9821100000000006E-2</c:v>
                </c:pt>
                <c:pt idx="180">
                  <c:v>7.7353000000000005E-2</c:v>
                </c:pt>
                <c:pt idx="181">
                  <c:v>7.4263999999999997E-2</c:v>
                </c:pt>
                <c:pt idx="182">
                  <c:v>7.21889E-2</c:v>
                </c:pt>
                <c:pt idx="183">
                  <c:v>6.9647799999999996E-2</c:v>
                </c:pt>
                <c:pt idx="184">
                  <c:v>6.6546900000000006E-2</c:v>
                </c:pt>
                <c:pt idx="185">
                  <c:v>6.4909499999999995E-2</c:v>
                </c:pt>
                <c:pt idx="186">
                  <c:v>6.2663099999999999E-2</c:v>
                </c:pt>
                <c:pt idx="187">
                  <c:v>6.0774300000000003E-2</c:v>
                </c:pt>
                <c:pt idx="188">
                  <c:v>5.9854499999999998E-2</c:v>
                </c:pt>
                <c:pt idx="189">
                  <c:v>5.7241E-2</c:v>
                </c:pt>
                <c:pt idx="190">
                  <c:v>5.6481400000000001E-2</c:v>
                </c:pt>
                <c:pt idx="191">
                  <c:v>5.5471899999999998E-2</c:v>
                </c:pt>
                <c:pt idx="192">
                  <c:v>5.4975000000000003E-2</c:v>
                </c:pt>
                <c:pt idx="193">
                  <c:v>5.4431399999999998E-2</c:v>
                </c:pt>
                <c:pt idx="194">
                  <c:v>5.3304200000000003E-2</c:v>
                </c:pt>
                <c:pt idx="195">
                  <c:v>5.2585100000000003E-2</c:v>
                </c:pt>
                <c:pt idx="196">
                  <c:v>5.1631900000000001E-2</c:v>
                </c:pt>
                <c:pt idx="197">
                  <c:v>5.1587099999999997E-2</c:v>
                </c:pt>
                <c:pt idx="198">
                  <c:v>5.0333000000000003E-2</c:v>
                </c:pt>
                <c:pt idx="199">
                  <c:v>4.9663499999999999E-2</c:v>
                </c:pt>
                <c:pt idx="200">
                  <c:v>4.9555299999999997E-2</c:v>
                </c:pt>
                <c:pt idx="201">
                  <c:v>4.8540600000000003E-2</c:v>
                </c:pt>
                <c:pt idx="202">
                  <c:v>4.83513E-2</c:v>
                </c:pt>
                <c:pt idx="203">
                  <c:v>4.78892E-2</c:v>
                </c:pt>
                <c:pt idx="204">
                  <c:v>4.7394800000000001E-2</c:v>
                </c:pt>
                <c:pt idx="205">
                  <c:v>4.6926500000000003E-2</c:v>
                </c:pt>
                <c:pt idx="206">
                  <c:v>4.6092500000000002E-2</c:v>
                </c:pt>
                <c:pt idx="207">
                  <c:v>4.5973300000000002E-2</c:v>
                </c:pt>
                <c:pt idx="208">
                  <c:v>4.5381999999999999E-2</c:v>
                </c:pt>
                <c:pt idx="209">
                  <c:v>4.5246599999999998E-2</c:v>
                </c:pt>
                <c:pt idx="210">
                  <c:v>4.4894200000000002E-2</c:v>
                </c:pt>
                <c:pt idx="211">
                  <c:v>4.3974399999999997E-2</c:v>
                </c:pt>
                <c:pt idx="212">
                  <c:v>4.4657700000000002E-2</c:v>
                </c:pt>
                <c:pt idx="213">
                  <c:v>4.34055E-2</c:v>
                </c:pt>
                <c:pt idx="214">
                  <c:v>4.3162300000000001E-2</c:v>
                </c:pt>
                <c:pt idx="215">
                  <c:v>4.3138000000000003E-2</c:v>
                </c:pt>
                <c:pt idx="216">
                  <c:v>4.3255299999999997E-2</c:v>
                </c:pt>
                <c:pt idx="217">
                  <c:v>4.1671800000000002E-2</c:v>
                </c:pt>
                <c:pt idx="218">
                  <c:v>4.1277399999999999E-2</c:v>
                </c:pt>
                <c:pt idx="219">
                  <c:v>4.0961699999999997E-2</c:v>
                </c:pt>
                <c:pt idx="220">
                  <c:v>4.0989900000000003E-2</c:v>
                </c:pt>
                <c:pt idx="221">
                  <c:v>4.0133500000000003E-2</c:v>
                </c:pt>
                <c:pt idx="222">
                  <c:v>4.02203E-2</c:v>
                </c:pt>
                <c:pt idx="223">
                  <c:v>3.9597E-2</c:v>
                </c:pt>
                <c:pt idx="224">
                  <c:v>3.8477900000000002E-2</c:v>
                </c:pt>
                <c:pt idx="225">
                  <c:v>3.9084899999999999E-2</c:v>
                </c:pt>
                <c:pt idx="226">
                  <c:v>3.7827E-2</c:v>
                </c:pt>
                <c:pt idx="227">
                  <c:v>3.7772699999999999E-2</c:v>
                </c:pt>
                <c:pt idx="228">
                  <c:v>3.71118E-2</c:v>
                </c:pt>
                <c:pt idx="229">
                  <c:v>3.6021200000000003E-2</c:v>
                </c:pt>
                <c:pt idx="230">
                  <c:v>3.6531399999999999E-2</c:v>
                </c:pt>
                <c:pt idx="231">
                  <c:v>3.5761800000000003E-2</c:v>
                </c:pt>
                <c:pt idx="232">
                  <c:v>3.50327E-2</c:v>
                </c:pt>
                <c:pt idx="233">
                  <c:v>3.4434800000000002E-2</c:v>
                </c:pt>
                <c:pt idx="234">
                  <c:v>3.3905499999999998E-2</c:v>
                </c:pt>
                <c:pt idx="235">
                  <c:v>3.3362900000000001E-2</c:v>
                </c:pt>
                <c:pt idx="236">
                  <c:v>3.2503600000000001E-2</c:v>
                </c:pt>
                <c:pt idx="237">
                  <c:v>3.26076E-2</c:v>
                </c:pt>
                <c:pt idx="238">
                  <c:v>3.1088399999999999E-2</c:v>
                </c:pt>
                <c:pt idx="239">
                  <c:v>3.1024900000000001E-2</c:v>
                </c:pt>
                <c:pt idx="240">
                  <c:v>3.0223400000000001E-2</c:v>
                </c:pt>
                <c:pt idx="241">
                  <c:v>2.9793699999999999E-2</c:v>
                </c:pt>
                <c:pt idx="242">
                  <c:v>2.8961199999999999E-2</c:v>
                </c:pt>
                <c:pt idx="243">
                  <c:v>2.8356599999999999E-2</c:v>
                </c:pt>
                <c:pt idx="244">
                  <c:v>2.7738100000000002E-2</c:v>
                </c:pt>
                <c:pt idx="245">
                  <c:v>2.6650400000000001E-2</c:v>
                </c:pt>
                <c:pt idx="246">
                  <c:v>2.6197000000000002E-2</c:v>
                </c:pt>
                <c:pt idx="247">
                  <c:v>2.5542700000000002E-2</c:v>
                </c:pt>
                <c:pt idx="248">
                  <c:v>2.48122E-2</c:v>
                </c:pt>
                <c:pt idx="249">
                  <c:v>2.4147499999999999E-2</c:v>
                </c:pt>
                <c:pt idx="250">
                  <c:v>2.33803E-2</c:v>
                </c:pt>
                <c:pt idx="251">
                  <c:v>2.2737E-2</c:v>
                </c:pt>
                <c:pt idx="252">
                  <c:v>2.2029900000000002E-2</c:v>
                </c:pt>
                <c:pt idx="253">
                  <c:v>2.0951299999999999E-2</c:v>
                </c:pt>
                <c:pt idx="254">
                  <c:v>2.0319500000000001E-2</c:v>
                </c:pt>
                <c:pt idx="255">
                  <c:v>2.0031500000000001E-2</c:v>
                </c:pt>
                <c:pt idx="256">
                  <c:v>1.8825100000000001E-2</c:v>
                </c:pt>
                <c:pt idx="257">
                  <c:v>1.8460299999999999E-2</c:v>
                </c:pt>
                <c:pt idx="258">
                  <c:v>1.7728799999999999E-2</c:v>
                </c:pt>
                <c:pt idx="259">
                  <c:v>1.69687E-2</c:v>
                </c:pt>
                <c:pt idx="260">
                  <c:v>1.6391800000000002E-2</c:v>
                </c:pt>
                <c:pt idx="261">
                  <c:v>1.5429999999999999E-2</c:v>
                </c:pt>
                <c:pt idx="262">
                  <c:v>1.50332E-2</c:v>
                </c:pt>
                <c:pt idx="263">
                  <c:v>1.4225E-2</c:v>
                </c:pt>
                <c:pt idx="264">
                  <c:v>1.37739E-2</c:v>
                </c:pt>
                <c:pt idx="265">
                  <c:v>1.29938E-2</c:v>
                </c:pt>
                <c:pt idx="266">
                  <c:v>1.25375E-2</c:v>
                </c:pt>
                <c:pt idx="267">
                  <c:v>1.20559E-2</c:v>
                </c:pt>
                <c:pt idx="268">
                  <c:v>1.09935E-2</c:v>
                </c:pt>
                <c:pt idx="269">
                  <c:v>1.0515699999999999E-2</c:v>
                </c:pt>
                <c:pt idx="270">
                  <c:v>9.9110599999999993E-3</c:v>
                </c:pt>
                <c:pt idx="271">
                  <c:v>9.4561599999999999E-3</c:v>
                </c:pt>
                <c:pt idx="272">
                  <c:v>8.7614100000000007E-3</c:v>
                </c:pt>
                <c:pt idx="273">
                  <c:v>8.7142000000000001E-3</c:v>
                </c:pt>
                <c:pt idx="274">
                  <c:v>7.5125699999999997E-3</c:v>
                </c:pt>
                <c:pt idx="275">
                  <c:v>7.2388599999999997E-3</c:v>
                </c:pt>
                <c:pt idx="276">
                  <c:v>6.6957500000000003E-3</c:v>
                </c:pt>
                <c:pt idx="277">
                  <c:v>6.2923400000000004E-3</c:v>
                </c:pt>
                <c:pt idx="278">
                  <c:v>5.7377799999999996E-3</c:v>
                </c:pt>
                <c:pt idx="279">
                  <c:v>5.4354700000000004E-3</c:v>
                </c:pt>
                <c:pt idx="280">
                  <c:v>5.0325400000000003E-3</c:v>
                </c:pt>
                <c:pt idx="281">
                  <c:v>4.5518900000000003E-3</c:v>
                </c:pt>
                <c:pt idx="282">
                  <c:v>4.2543399999999997E-3</c:v>
                </c:pt>
                <c:pt idx="283">
                  <c:v>3.7360200000000001E-3</c:v>
                </c:pt>
                <c:pt idx="284">
                  <c:v>3.5114299999999998E-3</c:v>
                </c:pt>
                <c:pt idx="285">
                  <c:v>3.16906E-3</c:v>
                </c:pt>
                <c:pt idx="286">
                  <c:v>2.7351400000000001E-3</c:v>
                </c:pt>
                <c:pt idx="287">
                  <c:v>2.5200800000000001E-3</c:v>
                </c:pt>
                <c:pt idx="288">
                  <c:v>2.1352799999999998E-3</c:v>
                </c:pt>
                <c:pt idx="289">
                  <c:v>1.7848E-3</c:v>
                </c:pt>
                <c:pt idx="290">
                  <c:v>1.4772400000000001E-3</c:v>
                </c:pt>
                <c:pt idx="291">
                  <c:v>1.2064000000000001E-3</c:v>
                </c:pt>
                <c:pt idx="292">
                  <c:v>8.7928799999999999E-4</c:v>
                </c:pt>
                <c:pt idx="293">
                  <c:v>6.7615500000000001E-4</c:v>
                </c:pt>
                <c:pt idx="294">
                  <c:v>3.5619699999999999E-4</c:v>
                </c:pt>
                <c:pt idx="295">
                  <c:v>8.06808E-4</c:v>
                </c:pt>
                <c:pt idx="296">
                  <c:v>-5.8650999999999998E-5</c:v>
                </c:pt>
                <c:pt idx="297">
                  <c:v>-1.0972E-3</c:v>
                </c:pt>
                <c:pt idx="298">
                  <c:v>-8.4400199999999995E-4</c:v>
                </c:pt>
                <c:pt idx="299">
                  <c:v>-6.9093699999999997E-4</c:v>
                </c:pt>
                <c:pt idx="300">
                  <c:v>-9.8037699999999994E-4</c:v>
                </c:pt>
                <c:pt idx="301">
                  <c:v>-1.1944799999999999E-3</c:v>
                </c:pt>
                <c:pt idx="302">
                  <c:v>-1.2588499999999999E-3</c:v>
                </c:pt>
                <c:pt idx="303">
                  <c:v>-1.3818700000000001E-3</c:v>
                </c:pt>
                <c:pt idx="304">
                  <c:v>-1.8277199999999999E-3</c:v>
                </c:pt>
                <c:pt idx="305">
                  <c:v>-1.9760099999999998E-3</c:v>
                </c:pt>
                <c:pt idx="306">
                  <c:v>-1.8959000000000001E-3</c:v>
                </c:pt>
                <c:pt idx="307">
                  <c:v>-2.0823500000000002E-3</c:v>
                </c:pt>
                <c:pt idx="308">
                  <c:v>-2.29597E-3</c:v>
                </c:pt>
                <c:pt idx="309">
                  <c:v>-2.3727399999999999E-3</c:v>
                </c:pt>
                <c:pt idx="310">
                  <c:v>-2.6392899999999999E-3</c:v>
                </c:pt>
                <c:pt idx="311">
                  <c:v>-2.5501299999999998E-3</c:v>
                </c:pt>
                <c:pt idx="312">
                  <c:v>-2.9106100000000001E-3</c:v>
                </c:pt>
                <c:pt idx="313">
                  <c:v>-2.8376600000000001E-3</c:v>
                </c:pt>
                <c:pt idx="314">
                  <c:v>-3.0393600000000001E-3</c:v>
                </c:pt>
                <c:pt idx="315">
                  <c:v>-3.0279199999999999E-3</c:v>
                </c:pt>
                <c:pt idx="316">
                  <c:v>-3.1256700000000001E-3</c:v>
                </c:pt>
                <c:pt idx="317">
                  <c:v>-3.2515500000000002E-3</c:v>
                </c:pt>
                <c:pt idx="318">
                  <c:v>-3.3197399999999998E-3</c:v>
                </c:pt>
                <c:pt idx="319">
                  <c:v>-3.5414700000000001E-3</c:v>
                </c:pt>
                <c:pt idx="320">
                  <c:v>-3.5820000000000001E-3</c:v>
                </c:pt>
                <c:pt idx="321">
                  <c:v>-3.6053700000000001E-3</c:v>
                </c:pt>
                <c:pt idx="322">
                  <c:v>-3.6854700000000002E-3</c:v>
                </c:pt>
                <c:pt idx="323">
                  <c:v>-3.76415E-3</c:v>
                </c:pt>
                <c:pt idx="324">
                  <c:v>-3.79467E-3</c:v>
                </c:pt>
                <c:pt idx="325">
                  <c:v>-3.85141E-3</c:v>
                </c:pt>
                <c:pt idx="326">
                  <c:v>-3.87573E-3</c:v>
                </c:pt>
                <c:pt idx="327">
                  <c:v>-4.1418100000000001E-3</c:v>
                </c:pt>
                <c:pt idx="328">
                  <c:v>-4.1642199999999997E-3</c:v>
                </c:pt>
                <c:pt idx="329">
                  <c:v>-4.1212999999999996E-3</c:v>
                </c:pt>
                <c:pt idx="330">
                  <c:v>-4.2524299999999998E-3</c:v>
                </c:pt>
                <c:pt idx="331">
                  <c:v>-4.3926199999999999E-3</c:v>
                </c:pt>
                <c:pt idx="332">
                  <c:v>-4.3540000000000002E-3</c:v>
                </c:pt>
                <c:pt idx="333">
                  <c:v>-4.4450799999999997E-3</c:v>
                </c:pt>
                <c:pt idx="334">
                  <c:v>-4.52185E-3</c:v>
                </c:pt>
                <c:pt idx="335">
                  <c:v>-4.4717799999999999E-3</c:v>
                </c:pt>
                <c:pt idx="336">
                  <c:v>-4.5285200000000003E-3</c:v>
                </c:pt>
                <c:pt idx="337">
                  <c:v>-4.6596500000000004E-3</c:v>
                </c:pt>
                <c:pt idx="338">
                  <c:v>-4.78649E-3</c:v>
                </c:pt>
                <c:pt idx="339">
                  <c:v>-4.77028E-3</c:v>
                </c:pt>
                <c:pt idx="340">
                  <c:v>-4.80986E-3</c:v>
                </c:pt>
                <c:pt idx="341">
                  <c:v>-4.8661199999999998E-3</c:v>
                </c:pt>
                <c:pt idx="342">
                  <c:v>-4.9858100000000002E-3</c:v>
                </c:pt>
                <c:pt idx="343">
                  <c:v>-5.0783199999999999E-3</c:v>
                </c:pt>
                <c:pt idx="344">
                  <c:v>-5.1355400000000001E-3</c:v>
                </c:pt>
                <c:pt idx="345">
                  <c:v>-5.1765400000000003E-3</c:v>
                </c:pt>
                <c:pt idx="346">
                  <c:v>-5.3076699999999996E-3</c:v>
                </c:pt>
                <c:pt idx="347">
                  <c:v>-5.3415299999999997E-3</c:v>
                </c:pt>
                <c:pt idx="348">
                  <c:v>-5.3310400000000004E-3</c:v>
                </c:pt>
                <c:pt idx="349">
                  <c:v>-5.4855299999999997E-3</c:v>
                </c:pt>
                <c:pt idx="350">
                  <c:v>-5.6075999999999999E-3</c:v>
                </c:pt>
                <c:pt idx="351">
                  <c:v>-5.6834199999999998E-3</c:v>
                </c:pt>
                <c:pt idx="352">
                  <c:v>-5.5966399999999999E-3</c:v>
                </c:pt>
                <c:pt idx="353">
                  <c:v>-5.8264700000000003E-3</c:v>
                </c:pt>
                <c:pt idx="354">
                  <c:v>-5.9380500000000003E-3</c:v>
                </c:pt>
                <c:pt idx="355">
                  <c:v>-5.9604599999999999E-3</c:v>
                </c:pt>
                <c:pt idx="356">
                  <c:v>-6.2332200000000003E-3</c:v>
                </c:pt>
                <c:pt idx="357">
                  <c:v>-6.1969800000000004E-3</c:v>
                </c:pt>
                <c:pt idx="358">
                  <c:v>-6.3571900000000004E-3</c:v>
                </c:pt>
                <c:pt idx="359">
                  <c:v>-6.5083500000000004E-3</c:v>
                </c:pt>
                <c:pt idx="360">
                  <c:v>-6.62088E-3</c:v>
                </c:pt>
                <c:pt idx="361">
                  <c:v>-6.6523600000000004E-3</c:v>
                </c:pt>
                <c:pt idx="362">
                  <c:v>-6.80447E-3</c:v>
                </c:pt>
                <c:pt idx="363">
                  <c:v>-6.9508599999999997E-3</c:v>
                </c:pt>
                <c:pt idx="364">
                  <c:v>-7.1382499999999996E-3</c:v>
                </c:pt>
                <c:pt idx="365">
                  <c:v>-7.1659100000000002E-3</c:v>
                </c:pt>
                <c:pt idx="366">
                  <c:v>-7.4572600000000003E-3</c:v>
                </c:pt>
                <c:pt idx="367">
                  <c:v>-7.4949300000000003E-3</c:v>
                </c:pt>
                <c:pt idx="368">
                  <c:v>-7.5845699999999997E-3</c:v>
                </c:pt>
                <c:pt idx="369">
                  <c:v>-7.7381100000000003E-3</c:v>
                </c:pt>
                <c:pt idx="370">
                  <c:v>-7.7543300000000003E-3</c:v>
                </c:pt>
                <c:pt idx="371">
                  <c:v>-7.9183599999999993E-3</c:v>
                </c:pt>
                <c:pt idx="372">
                  <c:v>-7.9565E-3</c:v>
                </c:pt>
                <c:pt idx="373">
                  <c:v>-8.0981300000000003E-3</c:v>
                </c:pt>
                <c:pt idx="374">
                  <c:v>-8.17442E-3</c:v>
                </c:pt>
                <c:pt idx="375">
                  <c:v>-8.3556199999999994E-3</c:v>
                </c:pt>
                <c:pt idx="376">
                  <c:v>-8.4185600000000003E-3</c:v>
                </c:pt>
                <c:pt idx="377">
                  <c:v>-8.5015300000000002E-3</c:v>
                </c:pt>
                <c:pt idx="378">
                  <c:v>-8.5921299999999999E-3</c:v>
                </c:pt>
                <c:pt idx="379">
                  <c:v>-8.6159700000000006E-3</c:v>
                </c:pt>
                <c:pt idx="380">
                  <c:v>-8.7046599999999995E-3</c:v>
                </c:pt>
                <c:pt idx="381">
                  <c:v>-8.9716899999999992E-3</c:v>
                </c:pt>
                <c:pt idx="382">
                  <c:v>-9.0002999999999993E-3</c:v>
                </c:pt>
                <c:pt idx="383">
                  <c:v>-8.9940999999999997E-3</c:v>
                </c:pt>
                <c:pt idx="384">
                  <c:v>-9.2067699999999995E-3</c:v>
                </c:pt>
                <c:pt idx="385">
                  <c:v>-9.18245E-3</c:v>
                </c:pt>
                <c:pt idx="386">
                  <c:v>-9.2983200000000005E-3</c:v>
                </c:pt>
                <c:pt idx="387">
                  <c:v>-9.3698500000000007E-3</c:v>
                </c:pt>
                <c:pt idx="388">
                  <c:v>-9.5410300000000007E-3</c:v>
                </c:pt>
                <c:pt idx="389">
                  <c:v>-9.5128999999999995E-3</c:v>
                </c:pt>
                <c:pt idx="390">
                  <c:v>-9.6755000000000001E-3</c:v>
                </c:pt>
                <c:pt idx="391">
                  <c:v>-9.6201900000000007E-3</c:v>
                </c:pt>
                <c:pt idx="392">
                  <c:v>-9.7374899999999997E-3</c:v>
                </c:pt>
                <c:pt idx="393">
                  <c:v>-1.0030300000000001E-2</c:v>
                </c:pt>
                <c:pt idx="394">
                  <c:v>-9.8161700000000008E-3</c:v>
                </c:pt>
                <c:pt idx="395">
                  <c:v>-9.9930799999999997E-3</c:v>
                </c:pt>
                <c:pt idx="396">
                  <c:v>-1.0037900000000001E-2</c:v>
                </c:pt>
                <c:pt idx="397">
                  <c:v>-1.0049799999999999E-2</c:v>
                </c:pt>
                <c:pt idx="398">
                  <c:v>-1.00722E-2</c:v>
                </c:pt>
                <c:pt idx="399">
                  <c:v>-1.03292E-2</c:v>
                </c:pt>
                <c:pt idx="400">
                  <c:v>-1.02901E-2</c:v>
                </c:pt>
                <c:pt idx="401">
                  <c:v>-1.02696E-2</c:v>
                </c:pt>
                <c:pt idx="402">
                  <c:v>-1.03917E-2</c:v>
                </c:pt>
                <c:pt idx="403">
                  <c:v>-1.03736E-2</c:v>
                </c:pt>
                <c:pt idx="404">
                  <c:v>-1.0599600000000001E-2</c:v>
                </c:pt>
                <c:pt idx="405">
                  <c:v>-1.05042E-2</c:v>
                </c:pt>
                <c:pt idx="406">
                  <c:v>-1.06988E-2</c:v>
                </c:pt>
                <c:pt idx="407">
                  <c:v>-1.06769E-2</c:v>
                </c:pt>
                <c:pt idx="408">
                  <c:v>-1.0714100000000001E-2</c:v>
                </c:pt>
                <c:pt idx="409">
                  <c:v>-1.07951E-2</c:v>
                </c:pt>
                <c:pt idx="410">
                  <c:v>-1.0899499999999999E-2</c:v>
                </c:pt>
                <c:pt idx="411">
                  <c:v>-1.09119E-2</c:v>
                </c:pt>
                <c:pt idx="412">
                  <c:v>-1.0922400000000001E-2</c:v>
                </c:pt>
                <c:pt idx="413">
                  <c:v>-1.10326E-2</c:v>
                </c:pt>
                <c:pt idx="414">
                  <c:v>-1.1209999999999999E-2</c:v>
                </c:pt>
                <c:pt idx="415">
                  <c:v>-1.11833E-2</c:v>
                </c:pt>
                <c:pt idx="416">
                  <c:v>-1.1207099999999999E-2</c:v>
                </c:pt>
                <c:pt idx="417">
                  <c:v>-1.1313E-2</c:v>
                </c:pt>
                <c:pt idx="418">
                  <c:v>-1.1354400000000001E-2</c:v>
                </c:pt>
                <c:pt idx="419">
                  <c:v>-1.13206E-2</c:v>
                </c:pt>
                <c:pt idx="420">
                  <c:v>-1.1423600000000001E-2</c:v>
                </c:pt>
                <c:pt idx="421">
                  <c:v>-1.1567600000000001E-2</c:v>
                </c:pt>
                <c:pt idx="422">
                  <c:v>-1.1592399999999999E-2</c:v>
                </c:pt>
                <c:pt idx="423">
                  <c:v>-1.16372E-2</c:v>
                </c:pt>
                <c:pt idx="424">
                  <c:v>-1.17807E-2</c:v>
                </c:pt>
                <c:pt idx="425">
                  <c:v>-1.17974E-2</c:v>
                </c:pt>
                <c:pt idx="426">
                  <c:v>-1.18532E-2</c:v>
                </c:pt>
                <c:pt idx="427">
                  <c:v>-1.1835099999999999E-2</c:v>
                </c:pt>
                <c:pt idx="428">
                  <c:v>-1.19147E-2</c:v>
                </c:pt>
                <c:pt idx="429">
                  <c:v>-1.2031999999999999E-2</c:v>
                </c:pt>
                <c:pt idx="430">
                  <c:v>-1.1921899999999999E-2</c:v>
                </c:pt>
                <c:pt idx="431">
                  <c:v>-1.2204599999999999E-2</c:v>
                </c:pt>
                <c:pt idx="432">
                  <c:v>-1.20897E-2</c:v>
                </c:pt>
                <c:pt idx="433">
                  <c:v>-1.2160300000000001E-2</c:v>
                </c:pt>
                <c:pt idx="434">
                  <c:v>-1.21174E-2</c:v>
                </c:pt>
                <c:pt idx="435">
                  <c:v>-1.23453E-2</c:v>
                </c:pt>
                <c:pt idx="436">
                  <c:v>-1.26266E-2</c:v>
                </c:pt>
                <c:pt idx="437">
                  <c:v>-1.2915599999999999E-2</c:v>
                </c:pt>
                <c:pt idx="438">
                  <c:v>-1.3164500000000001E-2</c:v>
                </c:pt>
                <c:pt idx="439">
                  <c:v>-1.3006200000000001E-2</c:v>
                </c:pt>
                <c:pt idx="440">
                  <c:v>-1.29452E-2</c:v>
                </c:pt>
                <c:pt idx="441">
                  <c:v>-1.23572E-2</c:v>
                </c:pt>
                <c:pt idx="442">
                  <c:v>-1.21288E-2</c:v>
                </c:pt>
                <c:pt idx="443">
                  <c:v>-1.22442E-2</c:v>
                </c:pt>
                <c:pt idx="444">
                  <c:v>-1.23949E-2</c:v>
                </c:pt>
                <c:pt idx="445">
                  <c:v>-1.2480700000000001E-2</c:v>
                </c:pt>
                <c:pt idx="446">
                  <c:v>-1.2914699999999999E-2</c:v>
                </c:pt>
                <c:pt idx="447">
                  <c:v>-1.35307E-2</c:v>
                </c:pt>
                <c:pt idx="448">
                  <c:v>-1.35059E-2</c:v>
                </c:pt>
                <c:pt idx="449">
                  <c:v>-1.336E-2</c:v>
                </c:pt>
                <c:pt idx="450">
                  <c:v>-1.3188800000000001E-2</c:v>
                </c:pt>
                <c:pt idx="451">
                  <c:v>-1.3364300000000001E-2</c:v>
                </c:pt>
                <c:pt idx="452">
                  <c:v>-1.3343300000000001E-2</c:v>
                </c:pt>
                <c:pt idx="453">
                  <c:v>-1.3377699999999999E-2</c:v>
                </c:pt>
                <c:pt idx="454">
                  <c:v>-1.34273E-2</c:v>
                </c:pt>
                <c:pt idx="455">
                  <c:v>-1.34635E-2</c:v>
                </c:pt>
                <c:pt idx="456">
                  <c:v>-1.34907E-2</c:v>
                </c:pt>
                <c:pt idx="457">
                  <c:v>-1.3640899999999999E-2</c:v>
                </c:pt>
                <c:pt idx="458">
                  <c:v>-1.36633E-2</c:v>
                </c:pt>
                <c:pt idx="459">
                  <c:v>-1.3678600000000001E-2</c:v>
                </c:pt>
                <c:pt idx="460">
                  <c:v>-1.3750099999999999E-2</c:v>
                </c:pt>
                <c:pt idx="461">
                  <c:v>-1.3769099999999999E-2</c:v>
                </c:pt>
                <c:pt idx="462">
                  <c:v>-1.3826400000000001E-2</c:v>
                </c:pt>
                <c:pt idx="463">
                  <c:v>-1.3836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CB98-4A21-BCCC-BCA826E5395F}"/>
            </c:ext>
          </c:extLst>
        </c:ser>
        <c:ser>
          <c:idx val="59"/>
          <c:order val="19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3'!$A$2:$A$319</c:f>
              <c:numCache>
                <c:formatCode>General</c:formatCode>
                <c:ptCount val="31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</c:numCache>
            </c:numRef>
          </c:xVal>
          <c:yVal>
            <c:numRef>
              <c:f>'[AMG-R-(-)-N-a-DimethylBenzylAmin.xlsx]Sheet23'!$B$2:$B$549</c:f>
              <c:numCache>
                <c:formatCode>General</c:formatCode>
                <c:ptCount val="548"/>
                <c:pt idx="0">
                  <c:v>-0.38883800000000002</c:v>
                </c:pt>
                <c:pt idx="1">
                  <c:v>-0.211507</c:v>
                </c:pt>
                <c:pt idx="2" formatCode="0.00E+00">
                  <c:v>-2.01087E-2</c:v>
                </c:pt>
                <c:pt idx="3">
                  <c:v>-0.62398500000000001</c:v>
                </c:pt>
                <c:pt idx="4">
                  <c:v>-1.1908000000000001</c:v>
                </c:pt>
                <c:pt idx="5">
                  <c:v>-0.62628700000000004</c:v>
                </c:pt>
                <c:pt idx="6">
                  <c:v>-0.56054300000000001</c:v>
                </c:pt>
                <c:pt idx="7">
                  <c:v>-0.44296000000000002</c:v>
                </c:pt>
                <c:pt idx="8" formatCode="0.00E+00">
                  <c:v>-7.9082E-2</c:v>
                </c:pt>
                <c:pt idx="9">
                  <c:v>-0.85297500000000004</c:v>
                </c:pt>
                <c:pt idx="10">
                  <c:v>-1.0173399999999999</c:v>
                </c:pt>
                <c:pt idx="11">
                  <c:v>-0.29378799999999999</c:v>
                </c:pt>
                <c:pt idx="12">
                  <c:v>-0.63885800000000004</c:v>
                </c:pt>
                <c:pt idx="13">
                  <c:v>-0.24634600000000001</c:v>
                </c:pt>
                <c:pt idx="14">
                  <c:v>-0.38122</c:v>
                </c:pt>
                <c:pt idx="15">
                  <c:v>-0.53607700000000003</c:v>
                </c:pt>
                <c:pt idx="16">
                  <c:v>-0.44298500000000002</c:v>
                </c:pt>
                <c:pt idx="17">
                  <c:v>-0.74269799999999997</c:v>
                </c:pt>
                <c:pt idx="18">
                  <c:v>-0.97380599999999995</c:v>
                </c:pt>
                <c:pt idx="19">
                  <c:v>-0.44925999999999999</c:v>
                </c:pt>
                <c:pt idx="20">
                  <c:v>0.54684699999999997</c:v>
                </c:pt>
                <c:pt idx="21">
                  <c:v>-0.34813300000000003</c:v>
                </c:pt>
                <c:pt idx="22">
                  <c:v>-0.33962599999999998</c:v>
                </c:pt>
                <c:pt idx="23">
                  <c:v>-1.1019399999999999</c:v>
                </c:pt>
                <c:pt idx="24">
                  <c:v>-0.544068</c:v>
                </c:pt>
                <c:pt idx="25">
                  <c:v>0.17046700000000001</c:v>
                </c:pt>
                <c:pt idx="26">
                  <c:v>-0.64278100000000005</c:v>
                </c:pt>
                <c:pt idx="27">
                  <c:v>-0.77398299999999998</c:v>
                </c:pt>
                <c:pt idx="28">
                  <c:v>-0.61160499999999995</c:v>
                </c:pt>
                <c:pt idx="29">
                  <c:v>-0.37277300000000002</c:v>
                </c:pt>
                <c:pt idx="30">
                  <c:v>-0.75105999999999995</c:v>
                </c:pt>
                <c:pt idx="31">
                  <c:v>-0.476433</c:v>
                </c:pt>
                <c:pt idx="32">
                  <c:v>-0.51850600000000002</c:v>
                </c:pt>
                <c:pt idx="33">
                  <c:v>-0.81910300000000003</c:v>
                </c:pt>
                <c:pt idx="34">
                  <c:v>-1.0277499999999999</c:v>
                </c:pt>
                <c:pt idx="35">
                  <c:v>-1.0422100000000001</c:v>
                </c:pt>
                <c:pt idx="36">
                  <c:v>-0.57985200000000003</c:v>
                </c:pt>
                <c:pt idx="37">
                  <c:v>-0.47862900000000003</c:v>
                </c:pt>
                <c:pt idx="38">
                  <c:v>-0.78868499999999997</c:v>
                </c:pt>
                <c:pt idx="39">
                  <c:v>-0.28575099999999998</c:v>
                </c:pt>
                <c:pt idx="40">
                  <c:v>-0.66738200000000003</c:v>
                </c:pt>
                <c:pt idx="41">
                  <c:v>-0.23394100000000001</c:v>
                </c:pt>
                <c:pt idx="42">
                  <c:v>0.17236799999999999</c:v>
                </c:pt>
                <c:pt idx="43">
                  <c:v>-0.26366200000000001</c:v>
                </c:pt>
                <c:pt idx="44">
                  <c:v>-0.64803999999999995</c:v>
                </c:pt>
                <c:pt idx="45">
                  <c:v>-0.67809799999999998</c:v>
                </c:pt>
                <c:pt idx="46">
                  <c:v>-0.792126</c:v>
                </c:pt>
                <c:pt idx="47" formatCode="0.00E+00">
                  <c:v>9.9101099999999998E-2</c:v>
                </c:pt>
                <c:pt idx="48">
                  <c:v>0.47090700000000002</c:v>
                </c:pt>
                <c:pt idx="49">
                  <c:v>-0.60159700000000005</c:v>
                </c:pt>
                <c:pt idx="50">
                  <c:v>0.207539</c:v>
                </c:pt>
                <c:pt idx="51">
                  <c:v>0.11396000000000001</c:v>
                </c:pt>
                <c:pt idx="52">
                  <c:v>-0.374552</c:v>
                </c:pt>
                <c:pt idx="53">
                  <c:v>-1.0001599999999999</c:v>
                </c:pt>
                <c:pt idx="54">
                  <c:v>0.131577</c:v>
                </c:pt>
                <c:pt idx="55">
                  <c:v>-0.208482</c:v>
                </c:pt>
                <c:pt idx="56">
                  <c:v>-0.30034</c:v>
                </c:pt>
                <c:pt idx="57">
                  <c:v>0.377444</c:v>
                </c:pt>
                <c:pt idx="58">
                  <c:v>0.57149499999999998</c:v>
                </c:pt>
                <c:pt idx="59">
                  <c:v>-0.296485</c:v>
                </c:pt>
                <c:pt idx="60" formatCode="0.00E+00">
                  <c:v>1.0762199999999999E-3</c:v>
                </c:pt>
                <c:pt idx="61">
                  <c:v>-0.35986600000000002</c:v>
                </c:pt>
                <c:pt idx="62">
                  <c:v>-0.24638199999999999</c:v>
                </c:pt>
                <c:pt idx="63" formatCode="0.00E+00">
                  <c:v>-9.8709599999999995E-2</c:v>
                </c:pt>
                <c:pt idx="64">
                  <c:v>0.95288499999999998</c:v>
                </c:pt>
                <c:pt idx="65">
                  <c:v>0.117447</c:v>
                </c:pt>
                <c:pt idx="66">
                  <c:v>-0.69377</c:v>
                </c:pt>
                <c:pt idx="67">
                  <c:v>0.28922599999999998</c:v>
                </c:pt>
                <c:pt idx="68">
                  <c:v>0.46936299999999997</c:v>
                </c:pt>
                <c:pt idx="69">
                  <c:v>1.36331</c:v>
                </c:pt>
                <c:pt idx="70">
                  <c:v>0.98636900000000005</c:v>
                </c:pt>
                <c:pt idx="71">
                  <c:v>0.82984100000000005</c:v>
                </c:pt>
                <c:pt idx="72">
                  <c:v>0.89213699999999996</c:v>
                </c:pt>
                <c:pt idx="73">
                  <c:v>0.88433700000000004</c:v>
                </c:pt>
                <c:pt idx="74">
                  <c:v>0.88751199999999997</c:v>
                </c:pt>
                <c:pt idx="75">
                  <c:v>0.84292100000000003</c:v>
                </c:pt>
                <c:pt idx="76">
                  <c:v>0.81312300000000004</c:v>
                </c:pt>
                <c:pt idx="77">
                  <c:v>0.81254099999999996</c:v>
                </c:pt>
                <c:pt idx="78">
                  <c:v>0.80007499999999998</c:v>
                </c:pt>
                <c:pt idx="79">
                  <c:v>0.80328599999999994</c:v>
                </c:pt>
                <c:pt idx="80">
                  <c:v>0.77578400000000003</c:v>
                </c:pt>
                <c:pt idx="81">
                  <c:v>0.76757299999999995</c:v>
                </c:pt>
                <c:pt idx="82">
                  <c:v>0.78031300000000003</c:v>
                </c:pt>
                <c:pt idx="83">
                  <c:v>0.76922699999999999</c:v>
                </c:pt>
                <c:pt idx="84">
                  <c:v>0.77315900000000004</c:v>
                </c:pt>
                <c:pt idx="85">
                  <c:v>0.77812899999999996</c:v>
                </c:pt>
                <c:pt idx="86">
                  <c:v>0.77783199999999997</c:v>
                </c:pt>
                <c:pt idx="87">
                  <c:v>0.76310800000000001</c:v>
                </c:pt>
                <c:pt idx="88">
                  <c:v>0.77932299999999999</c:v>
                </c:pt>
                <c:pt idx="89">
                  <c:v>0.77241899999999997</c:v>
                </c:pt>
                <c:pt idx="90">
                  <c:v>0.76493100000000003</c:v>
                </c:pt>
                <c:pt idx="91">
                  <c:v>0.75321899999999997</c:v>
                </c:pt>
                <c:pt idx="92">
                  <c:v>0.76172700000000004</c:v>
                </c:pt>
                <c:pt idx="93">
                  <c:v>0.76663400000000004</c:v>
                </c:pt>
                <c:pt idx="94">
                  <c:v>0.77107800000000004</c:v>
                </c:pt>
                <c:pt idx="95">
                  <c:v>0.76059500000000002</c:v>
                </c:pt>
                <c:pt idx="96">
                  <c:v>0.76020799999999999</c:v>
                </c:pt>
                <c:pt idx="97">
                  <c:v>0.746224</c:v>
                </c:pt>
                <c:pt idx="98">
                  <c:v>0.74443000000000004</c:v>
                </c:pt>
                <c:pt idx="99">
                  <c:v>0.73167300000000002</c:v>
                </c:pt>
                <c:pt idx="100">
                  <c:v>0.73041</c:v>
                </c:pt>
                <c:pt idx="101">
                  <c:v>0.71948500000000004</c:v>
                </c:pt>
                <c:pt idx="102">
                  <c:v>0.70778799999999997</c:v>
                </c:pt>
                <c:pt idx="103">
                  <c:v>0.70204900000000003</c:v>
                </c:pt>
                <c:pt idx="104">
                  <c:v>0.69691199999999998</c:v>
                </c:pt>
                <c:pt idx="105">
                  <c:v>0.69297600000000004</c:v>
                </c:pt>
                <c:pt idx="106">
                  <c:v>0.69278700000000004</c:v>
                </c:pt>
                <c:pt idx="107">
                  <c:v>0.69352499999999995</c:v>
                </c:pt>
                <c:pt idx="108">
                  <c:v>0.70208400000000004</c:v>
                </c:pt>
                <c:pt idx="109">
                  <c:v>0.70784499999999995</c:v>
                </c:pt>
                <c:pt idx="110">
                  <c:v>0.715391</c:v>
                </c:pt>
                <c:pt idx="111">
                  <c:v>0.71913199999999999</c:v>
                </c:pt>
                <c:pt idx="112">
                  <c:v>0.73131000000000002</c:v>
                </c:pt>
                <c:pt idx="113">
                  <c:v>0.73947399999999996</c:v>
                </c:pt>
                <c:pt idx="114">
                  <c:v>0.74717199999999995</c:v>
                </c:pt>
                <c:pt idx="115">
                  <c:v>0.75503200000000004</c:v>
                </c:pt>
                <c:pt idx="116">
                  <c:v>0.77008100000000002</c:v>
                </c:pt>
                <c:pt idx="117">
                  <c:v>0.77846499999999996</c:v>
                </c:pt>
                <c:pt idx="118">
                  <c:v>0.78306699999999996</c:v>
                </c:pt>
                <c:pt idx="119">
                  <c:v>0.79872299999999996</c:v>
                </c:pt>
                <c:pt idx="120">
                  <c:v>0.80259800000000003</c:v>
                </c:pt>
                <c:pt idx="121">
                  <c:v>0.80711699999999997</c:v>
                </c:pt>
                <c:pt idx="122">
                  <c:v>0.80740100000000004</c:v>
                </c:pt>
                <c:pt idx="123">
                  <c:v>0.81019300000000005</c:v>
                </c:pt>
                <c:pt idx="124">
                  <c:v>0.81342000000000003</c:v>
                </c:pt>
                <c:pt idx="125">
                  <c:v>0.81379599999999996</c:v>
                </c:pt>
                <c:pt idx="126">
                  <c:v>0.81438200000000005</c:v>
                </c:pt>
                <c:pt idx="127">
                  <c:v>0.81395300000000004</c:v>
                </c:pt>
                <c:pt idx="128">
                  <c:v>0.81062800000000002</c:v>
                </c:pt>
                <c:pt idx="129">
                  <c:v>0.80712700000000004</c:v>
                </c:pt>
                <c:pt idx="130">
                  <c:v>0.80307600000000001</c:v>
                </c:pt>
                <c:pt idx="131">
                  <c:v>0.79795099999999997</c:v>
                </c:pt>
                <c:pt idx="132">
                  <c:v>0.79099900000000001</c:v>
                </c:pt>
                <c:pt idx="133">
                  <c:v>0.78048899999999999</c:v>
                </c:pt>
                <c:pt idx="134">
                  <c:v>0.76825699999999997</c:v>
                </c:pt>
                <c:pt idx="135">
                  <c:v>0.75646100000000005</c:v>
                </c:pt>
                <c:pt idx="136">
                  <c:v>0.74212900000000004</c:v>
                </c:pt>
                <c:pt idx="137">
                  <c:v>0.72541900000000004</c:v>
                </c:pt>
                <c:pt idx="138">
                  <c:v>0.71191300000000002</c:v>
                </c:pt>
                <c:pt idx="139">
                  <c:v>0.694635</c:v>
                </c:pt>
                <c:pt idx="140">
                  <c:v>0.67840699999999998</c:v>
                </c:pt>
                <c:pt idx="141">
                  <c:v>0.66389799999999999</c:v>
                </c:pt>
                <c:pt idx="142">
                  <c:v>0.64505800000000002</c:v>
                </c:pt>
                <c:pt idx="143">
                  <c:v>0.62751900000000005</c:v>
                </c:pt>
                <c:pt idx="144">
                  <c:v>0.61001700000000003</c:v>
                </c:pt>
                <c:pt idx="145">
                  <c:v>0.58804599999999996</c:v>
                </c:pt>
                <c:pt idx="146">
                  <c:v>0.56854400000000005</c:v>
                </c:pt>
                <c:pt idx="147">
                  <c:v>0.547454</c:v>
                </c:pt>
                <c:pt idx="148">
                  <c:v>0.52364900000000003</c:v>
                </c:pt>
                <c:pt idx="149">
                  <c:v>0.50355300000000003</c:v>
                </c:pt>
                <c:pt idx="150">
                  <c:v>0.48134199999999999</c:v>
                </c:pt>
                <c:pt idx="151">
                  <c:v>0.45817200000000002</c:v>
                </c:pt>
                <c:pt idx="152">
                  <c:v>0.43606899999999998</c:v>
                </c:pt>
                <c:pt idx="153">
                  <c:v>0.41565000000000002</c:v>
                </c:pt>
                <c:pt idx="154">
                  <c:v>0.39326299999999997</c:v>
                </c:pt>
                <c:pt idx="155">
                  <c:v>0.37247999999999998</c:v>
                </c:pt>
                <c:pt idx="156">
                  <c:v>0.35204400000000002</c:v>
                </c:pt>
                <c:pt idx="157">
                  <c:v>0.33161099999999999</c:v>
                </c:pt>
                <c:pt idx="158">
                  <c:v>0.31108400000000003</c:v>
                </c:pt>
                <c:pt idx="159">
                  <c:v>0.29139900000000002</c:v>
                </c:pt>
                <c:pt idx="160">
                  <c:v>0.27113599999999999</c:v>
                </c:pt>
                <c:pt idx="161">
                  <c:v>0.25154199999999999</c:v>
                </c:pt>
                <c:pt idx="162">
                  <c:v>0.23386899999999999</c:v>
                </c:pt>
                <c:pt idx="163">
                  <c:v>0.21609300000000001</c:v>
                </c:pt>
                <c:pt idx="164">
                  <c:v>0.200243</c:v>
                </c:pt>
                <c:pt idx="165">
                  <c:v>0.185921</c:v>
                </c:pt>
                <c:pt idx="166">
                  <c:v>0.17118900000000001</c:v>
                </c:pt>
                <c:pt idx="167">
                  <c:v>0.160769</c:v>
                </c:pt>
                <c:pt idx="168">
                  <c:v>0.15135599999999999</c:v>
                </c:pt>
                <c:pt idx="169">
                  <c:v>0.14323</c:v>
                </c:pt>
                <c:pt idx="170">
                  <c:v>0.13592899999999999</c:v>
                </c:pt>
                <c:pt idx="171">
                  <c:v>0.13170100000000001</c:v>
                </c:pt>
                <c:pt idx="172">
                  <c:v>0.12553</c:v>
                </c:pt>
                <c:pt idx="173">
                  <c:v>0.11638</c:v>
                </c:pt>
                <c:pt idx="174">
                  <c:v>0.107638</c:v>
                </c:pt>
                <c:pt idx="175" formatCode="0.00E+00">
                  <c:v>9.7179399999999999E-2</c:v>
                </c:pt>
                <c:pt idx="176" formatCode="0.00E+00">
                  <c:v>8.8841400000000001E-2</c:v>
                </c:pt>
                <c:pt idx="177" formatCode="0.00E+00">
                  <c:v>8.4833599999999995E-2</c:v>
                </c:pt>
                <c:pt idx="178" formatCode="0.00E+00">
                  <c:v>8.2249600000000006E-2</c:v>
                </c:pt>
                <c:pt idx="179" formatCode="0.00E+00">
                  <c:v>7.9291299999999995E-2</c:v>
                </c:pt>
                <c:pt idx="180" formatCode="0.00E+00">
                  <c:v>7.6924800000000002E-2</c:v>
                </c:pt>
                <c:pt idx="181" formatCode="0.00E+00">
                  <c:v>7.4392799999999995E-2</c:v>
                </c:pt>
                <c:pt idx="182" formatCode="0.00E+00">
                  <c:v>7.1576100000000004E-2</c:v>
                </c:pt>
                <c:pt idx="183" formatCode="0.00E+00">
                  <c:v>6.8385600000000005E-2</c:v>
                </c:pt>
                <c:pt idx="184" formatCode="0.00E+00">
                  <c:v>6.6082000000000002E-2</c:v>
                </c:pt>
                <c:pt idx="185" formatCode="0.00E+00">
                  <c:v>6.4427399999999996E-2</c:v>
                </c:pt>
                <c:pt idx="186" formatCode="0.00E+00">
                  <c:v>6.17599E-2</c:v>
                </c:pt>
                <c:pt idx="187" formatCode="0.00E+00">
                  <c:v>6.0073399999999999E-2</c:v>
                </c:pt>
                <c:pt idx="188" formatCode="0.00E+00">
                  <c:v>5.9103999999999997E-2</c:v>
                </c:pt>
                <c:pt idx="189" formatCode="0.00E+00">
                  <c:v>5.6944799999999997E-2</c:v>
                </c:pt>
                <c:pt idx="190" formatCode="0.00E+00">
                  <c:v>5.5736500000000001E-2</c:v>
                </c:pt>
                <c:pt idx="191" formatCode="0.00E+00">
                  <c:v>5.4919200000000001E-2</c:v>
                </c:pt>
                <c:pt idx="192" formatCode="0.00E+00">
                  <c:v>5.4326100000000002E-2</c:v>
                </c:pt>
                <c:pt idx="193" formatCode="0.00E+00">
                  <c:v>5.3283200000000003E-2</c:v>
                </c:pt>
                <c:pt idx="194" formatCode="0.00E+00">
                  <c:v>5.2806899999999997E-2</c:v>
                </c:pt>
                <c:pt idx="195" formatCode="0.00E+00">
                  <c:v>5.1704899999999998E-2</c:v>
                </c:pt>
                <c:pt idx="196" formatCode="0.00E+00">
                  <c:v>5.0789800000000003E-2</c:v>
                </c:pt>
                <c:pt idx="197" formatCode="0.00E+00">
                  <c:v>5.0321100000000001E-2</c:v>
                </c:pt>
                <c:pt idx="198" formatCode="0.00E+00">
                  <c:v>4.9505199999999999E-2</c:v>
                </c:pt>
                <c:pt idx="199" formatCode="0.00E+00">
                  <c:v>4.8571599999999999E-2</c:v>
                </c:pt>
                <c:pt idx="200" formatCode="0.00E+00">
                  <c:v>4.8149600000000001E-2</c:v>
                </c:pt>
                <c:pt idx="201" formatCode="0.00E+00">
                  <c:v>4.7903099999999997E-2</c:v>
                </c:pt>
                <c:pt idx="202" formatCode="0.00E+00">
                  <c:v>4.6679499999999999E-2</c:v>
                </c:pt>
                <c:pt idx="203" formatCode="0.00E+00">
                  <c:v>4.6982799999999998E-2</c:v>
                </c:pt>
                <c:pt idx="204" formatCode="0.00E+00">
                  <c:v>4.6600299999999997E-2</c:v>
                </c:pt>
                <c:pt idx="205" formatCode="0.00E+00">
                  <c:v>4.5250400000000003E-2</c:v>
                </c:pt>
                <c:pt idx="206" formatCode="0.00E+00">
                  <c:v>4.4782599999999999E-2</c:v>
                </c:pt>
                <c:pt idx="207" formatCode="0.00E+00">
                  <c:v>4.45628E-2</c:v>
                </c:pt>
                <c:pt idx="208" formatCode="0.00E+00">
                  <c:v>4.4097900000000002E-2</c:v>
                </c:pt>
                <c:pt idx="209" formatCode="0.00E+00">
                  <c:v>4.3618200000000003E-2</c:v>
                </c:pt>
                <c:pt idx="210" formatCode="0.00E+00">
                  <c:v>4.3492799999999998E-2</c:v>
                </c:pt>
                <c:pt idx="211" formatCode="0.00E+00">
                  <c:v>4.31099E-2</c:v>
                </c:pt>
                <c:pt idx="212" formatCode="0.00E+00">
                  <c:v>4.2859099999999997E-2</c:v>
                </c:pt>
                <c:pt idx="213" formatCode="0.00E+00">
                  <c:v>4.2077999999999997E-2</c:v>
                </c:pt>
                <c:pt idx="214" formatCode="0.00E+00">
                  <c:v>4.1972200000000001E-2</c:v>
                </c:pt>
                <c:pt idx="215" formatCode="0.00E+00">
                  <c:v>4.16937E-2</c:v>
                </c:pt>
                <c:pt idx="216" formatCode="0.00E+00">
                  <c:v>4.1541099999999997E-2</c:v>
                </c:pt>
                <c:pt idx="217" formatCode="0.00E+00">
                  <c:v>4.0402399999999998E-2</c:v>
                </c:pt>
                <c:pt idx="218" formatCode="0.00E+00">
                  <c:v>3.9520300000000001E-2</c:v>
                </c:pt>
                <c:pt idx="219" formatCode="0.00E+00">
                  <c:v>3.9568399999999997E-2</c:v>
                </c:pt>
                <c:pt idx="220" formatCode="0.00E+00">
                  <c:v>3.9153599999999997E-2</c:v>
                </c:pt>
                <c:pt idx="221" formatCode="0.00E+00">
                  <c:v>3.8715399999999997E-2</c:v>
                </c:pt>
                <c:pt idx="222" formatCode="0.00E+00">
                  <c:v>3.8193699999999997E-2</c:v>
                </c:pt>
                <c:pt idx="223" formatCode="0.00E+00">
                  <c:v>3.7802700000000002E-2</c:v>
                </c:pt>
                <c:pt idx="224" formatCode="0.00E+00">
                  <c:v>3.7095999999999997E-2</c:v>
                </c:pt>
                <c:pt idx="225" formatCode="0.00E+00">
                  <c:v>3.6764600000000001E-2</c:v>
                </c:pt>
                <c:pt idx="226" formatCode="0.00E+00">
                  <c:v>3.5665500000000003E-2</c:v>
                </c:pt>
                <c:pt idx="227" formatCode="0.00E+00">
                  <c:v>3.5892E-2</c:v>
                </c:pt>
                <c:pt idx="228" formatCode="0.00E+00">
                  <c:v>3.5186799999999997E-2</c:v>
                </c:pt>
                <c:pt idx="229" formatCode="0.00E+00">
                  <c:v>3.4103899999999999E-2</c:v>
                </c:pt>
                <c:pt idx="230" formatCode="0.00E+00">
                  <c:v>3.4275100000000003E-2</c:v>
                </c:pt>
                <c:pt idx="231" formatCode="0.00E+00">
                  <c:v>3.3776300000000002E-2</c:v>
                </c:pt>
                <c:pt idx="232" formatCode="0.00E+00">
                  <c:v>3.28665E-2</c:v>
                </c:pt>
                <c:pt idx="233" formatCode="0.00E+00">
                  <c:v>3.2288600000000001E-2</c:v>
                </c:pt>
                <c:pt idx="234" formatCode="0.00E+00">
                  <c:v>3.1845999999999999E-2</c:v>
                </c:pt>
                <c:pt idx="235" formatCode="0.00E+00">
                  <c:v>3.0946700000000001E-2</c:v>
                </c:pt>
                <c:pt idx="236" formatCode="0.00E+00">
                  <c:v>3.0256700000000001E-2</c:v>
                </c:pt>
                <c:pt idx="237" formatCode="0.00E+00">
                  <c:v>3.0243900000000001E-2</c:v>
                </c:pt>
                <c:pt idx="238" formatCode="0.00E+00">
                  <c:v>2.8915900000000001E-2</c:v>
                </c:pt>
                <c:pt idx="239" formatCode="0.00E+00">
                  <c:v>2.8714199999999999E-2</c:v>
                </c:pt>
                <c:pt idx="240" formatCode="0.00E+00">
                  <c:v>2.7873999999999999E-2</c:v>
                </c:pt>
                <c:pt idx="241" formatCode="0.00E+00">
                  <c:v>2.7317500000000002E-2</c:v>
                </c:pt>
                <c:pt idx="242" formatCode="0.00E+00">
                  <c:v>2.65093E-2</c:v>
                </c:pt>
                <c:pt idx="243" formatCode="0.00E+00">
                  <c:v>2.5896099999999998E-2</c:v>
                </c:pt>
                <c:pt idx="244" formatCode="0.00E+00">
                  <c:v>2.5201299999999999E-2</c:v>
                </c:pt>
                <c:pt idx="245" formatCode="0.00E+00">
                  <c:v>2.4211900000000001E-2</c:v>
                </c:pt>
                <c:pt idx="246" formatCode="0.00E+00">
                  <c:v>2.3774099999999999E-2</c:v>
                </c:pt>
                <c:pt idx="247" formatCode="0.00E+00">
                  <c:v>2.29521E-2</c:v>
                </c:pt>
                <c:pt idx="248" formatCode="0.00E+00">
                  <c:v>2.2294000000000001E-2</c:v>
                </c:pt>
                <c:pt idx="249" formatCode="0.00E+00">
                  <c:v>2.1625999999999999E-2</c:v>
                </c:pt>
                <c:pt idx="250" formatCode="0.00E+00">
                  <c:v>2.06771E-2</c:v>
                </c:pt>
                <c:pt idx="251" formatCode="0.00E+00">
                  <c:v>2.0317999999999999E-2</c:v>
                </c:pt>
                <c:pt idx="252" formatCode="0.00E+00">
                  <c:v>1.9316699999999999E-2</c:v>
                </c:pt>
                <c:pt idx="253" formatCode="0.00E+00">
                  <c:v>1.83187E-2</c:v>
                </c:pt>
                <c:pt idx="254" formatCode="0.00E+00">
                  <c:v>1.7886200000000001E-2</c:v>
                </c:pt>
                <c:pt idx="255" formatCode="0.00E+00">
                  <c:v>1.7209100000000001E-2</c:v>
                </c:pt>
                <c:pt idx="256" formatCode="0.00E+00">
                  <c:v>1.6134699999999998E-2</c:v>
                </c:pt>
                <c:pt idx="257" formatCode="0.00E+00">
                  <c:v>1.55444E-2</c:v>
                </c:pt>
                <c:pt idx="258" formatCode="0.00E+00">
                  <c:v>1.50609E-2</c:v>
                </c:pt>
                <c:pt idx="259" formatCode="0.00E+00">
                  <c:v>1.41668E-2</c:v>
                </c:pt>
                <c:pt idx="260" formatCode="0.00E+00">
                  <c:v>1.34854E-2</c:v>
                </c:pt>
                <c:pt idx="261" formatCode="0.00E+00">
                  <c:v>1.28617E-2</c:v>
                </c:pt>
                <c:pt idx="262" formatCode="0.00E+00">
                  <c:v>1.2079700000000001E-2</c:v>
                </c:pt>
                <c:pt idx="263" formatCode="0.00E+00">
                  <c:v>1.14374E-2</c:v>
                </c:pt>
                <c:pt idx="264" formatCode="0.00E+00">
                  <c:v>1.10841E-2</c:v>
                </c:pt>
                <c:pt idx="265" formatCode="0.00E+00">
                  <c:v>1.01581E-2</c:v>
                </c:pt>
                <c:pt idx="266" formatCode="0.00E+00">
                  <c:v>9.6135100000000005E-3</c:v>
                </c:pt>
                <c:pt idx="267" formatCode="0.00E+00">
                  <c:v>9.24349E-3</c:v>
                </c:pt>
                <c:pt idx="268" formatCode="0.00E+00">
                  <c:v>8.3928100000000005E-3</c:v>
                </c:pt>
                <c:pt idx="269" formatCode="0.00E+00">
                  <c:v>7.5283099999999999E-3</c:v>
                </c:pt>
                <c:pt idx="270" formatCode="0.00E+00">
                  <c:v>6.9475200000000004E-3</c:v>
                </c:pt>
                <c:pt idx="271" formatCode="0.00E+00">
                  <c:v>6.4806899999999999E-3</c:v>
                </c:pt>
                <c:pt idx="272" formatCode="0.00E+00">
                  <c:v>6.0024299999999996E-3</c:v>
                </c:pt>
                <c:pt idx="273" formatCode="0.00E+00">
                  <c:v>5.8765400000000004E-3</c:v>
                </c:pt>
                <c:pt idx="274" formatCode="0.00E+00">
                  <c:v>4.6544100000000003E-3</c:v>
                </c:pt>
                <c:pt idx="275" formatCode="0.00E+00">
                  <c:v>4.3845200000000003E-3</c:v>
                </c:pt>
                <c:pt idx="276" formatCode="0.00E+00">
                  <c:v>3.8380599999999999E-3</c:v>
                </c:pt>
                <c:pt idx="277" formatCode="0.00E+00">
                  <c:v>3.3321399999999999E-3</c:v>
                </c:pt>
                <c:pt idx="278" formatCode="0.00E+00">
                  <c:v>2.92063E-3</c:v>
                </c:pt>
                <c:pt idx="279" formatCode="0.00E+00">
                  <c:v>2.4838400000000002E-3</c:v>
                </c:pt>
                <c:pt idx="280" formatCode="0.00E+00">
                  <c:v>2.0661400000000002E-3</c:v>
                </c:pt>
                <c:pt idx="281" formatCode="0.00E+00">
                  <c:v>1.6589199999999999E-3</c:v>
                </c:pt>
                <c:pt idx="282" formatCode="0.00E+00">
                  <c:v>1.2998599999999999E-3</c:v>
                </c:pt>
                <c:pt idx="283" formatCode="0.00E+00">
                  <c:v>8.22067E-4</c:v>
                </c:pt>
                <c:pt idx="284" formatCode="0.00E+00">
                  <c:v>4.7206899999999998E-4</c:v>
                </c:pt>
                <c:pt idx="285" formatCode="0.00E+00">
                  <c:v>1.9025800000000001E-4</c:v>
                </c:pt>
                <c:pt idx="286" formatCode="0.00E+00">
                  <c:v>-2.7513499999999997E-4</c:v>
                </c:pt>
                <c:pt idx="287" formatCode="0.00E+00">
                  <c:v>-4.7016099999999997E-4</c:v>
                </c:pt>
                <c:pt idx="288" formatCode="0.00E+00">
                  <c:v>-8.3923299999999999E-4</c:v>
                </c:pt>
                <c:pt idx="289" formatCode="0.00E+00">
                  <c:v>-1.25647E-3</c:v>
                </c:pt>
                <c:pt idx="290" formatCode="0.00E+00">
                  <c:v>-1.5473399999999999E-3</c:v>
                </c:pt>
                <c:pt idx="291" formatCode="0.00E+00">
                  <c:v>-1.71375E-3</c:v>
                </c:pt>
                <c:pt idx="292" formatCode="0.00E+00">
                  <c:v>-2.1228800000000002E-3</c:v>
                </c:pt>
                <c:pt idx="293" formatCode="0.00E+00">
                  <c:v>-2.3164700000000002E-3</c:v>
                </c:pt>
                <c:pt idx="294" formatCode="0.00E+00">
                  <c:v>-2.7103399999999999E-3</c:v>
                </c:pt>
                <c:pt idx="295" formatCode="0.00E+00">
                  <c:v>-1.9984199999999999E-3</c:v>
                </c:pt>
                <c:pt idx="296" formatCode="0.00E+00">
                  <c:v>-3.1299600000000002E-3</c:v>
                </c:pt>
                <c:pt idx="297" formatCode="0.00E+00">
                  <c:v>-3.93677E-3</c:v>
                </c:pt>
                <c:pt idx="298" formatCode="0.00E+00">
                  <c:v>-3.60298E-3</c:v>
                </c:pt>
                <c:pt idx="299" formatCode="0.00E+00">
                  <c:v>-3.70741E-3</c:v>
                </c:pt>
                <c:pt idx="300" formatCode="0.00E+00">
                  <c:v>-3.9162600000000004E-3</c:v>
                </c:pt>
                <c:pt idx="301" formatCode="0.00E+00">
                  <c:v>-4.1217800000000002E-3</c:v>
                </c:pt>
                <c:pt idx="302" formatCode="0.00E+00">
                  <c:v>-4.1980699999999999E-3</c:v>
                </c:pt>
                <c:pt idx="303" formatCode="0.00E+00">
                  <c:v>-4.3973900000000002E-3</c:v>
                </c:pt>
                <c:pt idx="304" formatCode="0.00E+00">
                  <c:v>-4.8103299999999998E-3</c:v>
                </c:pt>
                <c:pt idx="305" formatCode="0.00E+00">
                  <c:v>-4.8799500000000001E-3</c:v>
                </c:pt>
                <c:pt idx="306" formatCode="0.00E+00">
                  <c:v>-4.8832900000000002E-3</c:v>
                </c:pt>
                <c:pt idx="307" formatCode="0.00E+00">
                  <c:v>-4.9657800000000004E-3</c:v>
                </c:pt>
                <c:pt idx="308" formatCode="0.00E+00">
                  <c:v>-5.2876499999999996E-3</c:v>
                </c:pt>
                <c:pt idx="309" formatCode="0.00E+00">
                  <c:v>-5.3324699999999997E-3</c:v>
                </c:pt>
                <c:pt idx="310" formatCode="0.00E+00">
                  <c:v>-5.5808999999999997E-3</c:v>
                </c:pt>
                <c:pt idx="311" formatCode="0.00E+00">
                  <c:v>-5.5909200000000001E-3</c:v>
                </c:pt>
                <c:pt idx="312" formatCode="0.00E+00">
                  <c:v>-5.91326E-3</c:v>
                </c:pt>
                <c:pt idx="313" formatCode="0.00E+00">
                  <c:v>-5.8402999999999997E-3</c:v>
                </c:pt>
                <c:pt idx="314" formatCode="0.00E+00">
                  <c:v>-6.0524899999999998E-3</c:v>
                </c:pt>
                <c:pt idx="315" formatCode="0.00E+00">
                  <c:v>-5.8999100000000004E-3</c:v>
                </c:pt>
                <c:pt idx="316" formatCode="0.00E+00">
                  <c:v>-6.0272199999999998E-3</c:v>
                </c:pt>
                <c:pt idx="317" formatCode="0.00E+00">
                  <c:v>-6.2074699999999997E-3</c:v>
                </c:pt>
                <c:pt idx="318" formatCode="0.00E+00">
                  <c:v>-6.2470399999999997E-3</c:v>
                </c:pt>
                <c:pt idx="319" formatCode="0.00E+00">
                  <c:v>-6.4654400000000002E-3</c:v>
                </c:pt>
                <c:pt idx="320" formatCode="0.00E+00">
                  <c:v>-6.4787899999999999E-3</c:v>
                </c:pt>
                <c:pt idx="321" formatCode="0.00E+00">
                  <c:v>-6.6151600000000001E-3</c:v>
                </c:pt>
                <c:pt idx="322" formatCode="0.00E+00">
                  <c:v>-6.5922699999999999E-3</c:v>
                </c:pt>
                <c:pt idx="323" formatCode="0.00E+00">
                  <c:v>-6.71625E-3</c:v>
                </c:pt>
                <c:pt idx="324" formatCode="0.00E+00">
                  <c:v>-6.7033800000000001E-3</c:v>
                </c:pt>
                <c:pt idx="325" formatCode="0.00E+00">
                  <c:v>-6.8302199999999997E-3</c:v>
                </c:pt>
                <c:pt idx="326" formatCode="0.00E+00">
                  <c:v>-6.83689E-3</c:v>
                </c:pt>
                <c:pt idx="327" formatCode="0.00E+00">
                  <c:v>-7.0080799999999999E-3</c:v>
                </c:pt>
                <c:pt idx="328" formatCode="0.00E+00">
                  <c:v>-7.0753099999999996E-3</c:v>
                </c:pt>
                <c:pt idx="329" formatCode="0.00E+00">
                  <c:v>-7.0729299999999998E-3</c:v>
                </c:pt>
                <c:pt idx="330" formatCode="0.00E+00">
                  <c:v>-7.1654300000000004E-3</c:v>
                </c:pt>
                <c:pt idx="331" formatCode="0.00E+00">
                  <c:v>-7.2636599999999999E-3</c:v>
                </c:pt>
                <c:pt idx="332" formatCode="0.00E+00">
                  <c:v>-7.32279E-3</c:v>
                </c:pt>
                <c:pt idx="333" formatCode="0.00E+00">
                  <c:v>-7.3962200000000002E-3</c:v>
                </c:pt>
                <c:pt idx="334" formatCode="0.00E+00">
                  <c:v>-7.4996899999999998E-3</c:v>
                </c:pt>
                <c:pt idx="335" formatCode="0.00E+00">
                  <c:v>-7.4543999999999999E-3</c:v>
                </c:pt>
                <c:pt idx="336" formatCode="0.00E+00">
                  <c:v>-7.5106599999999997E-3</c:v>
                </c:pt>
                <c:pt idx="337" formatCode="0.00E+00">
                  <c:v>-7.5645399999999998E-3</c:v>
                </c:pt>
                <c:pt idx="338" formatCode="0.00E+00">
                  <c:v>-7.7037800000000003E-3</c:v>
                </c:pt>
                <c:pt idx="339" formatCode="0.00E+00">
                  <c:v>-7.7238100000000002E-3</c:v>
                </c:pt>
                <c:pt idx="340" formatCode="0.00E+00">
                  <c:v>-7.7958100000000002E-3</c:v>
                </c:pt>
                <c:pt idx="341" formatCode="0.00E+00">
                  <c:v>-7.8496899999999994E-3</c:v>
                </c:pt>
                <c:pt idx="342" formatCode="0.00E+00">
                  <c:v>-7.9407699999999998E-3</c:v>
                </c:pt>
                <c:pt idx="343" formatCode="0.00E+00">
                  <c:v>-7.9789200000000005E-3</c:v>
                </c:pt>
                <c:pt idx="344" formatCode="0.00E+00">
                  <c:v>-8.0690399999999995E-3</c:v>
                </c:pt>
                <c:pt idx="345" formatCode="0.00E+00">
                  <c:v>-8.1725099999999992E-3</c:v>
                </c:pt>
                <c:pt idx="346" formatCode="0.00E+00">
                  <c:v>-8.1710800000000007E-3</c:v>
                </c:pt>
                <c:pt idx="347" formatCode="0.00E+00">
                  <c:v>-8.3193799999999995E-3</c:v>
                </c:pt>
                <c:pt idx="348" formatCode="0.00E+00">
                  <c:v>-8.4147500000000004E-3</c:v>
                </c:pt>
                <c:pt idx="349" formatCode="0.00E+00">
                  <c:v>-8.4328700000000003E-3</c:v>
                </c:pt>
                <c:pt idx="350" formatCode="0.00E+00">
                  <c:v>-8.5892699999999995E-3</c:v>
                </c:pt>
                <c:pt idx="351" formatCode="0.00E+00">
                  <c:v>-8.7142000000000001E-3</c:v>
                </c:pt>
                <c:pt idx="352" formatCode="0.00E+00">
                  <c:v>-8.6464899999999997E-3</c:v>
                </c:pt>
                <c:pt idx="353" formatCode="0.00E+00">
                  <c:v>-8.7585400000000004E-3</c:v>
                </c:pt>
                <c:pt idx="354" formatCode="0.00E+00">
                  <c:v>-8.8682199999999996E-3</c:v>
                </c:pt>
                <c:pt idx="355" formatCode="0.00E+00">
                  <c:v>-9.0270000000000003E-3</c:v>
                </c:pt>
                <c:pt idx="356" formatCode="0.00E+00">
                  <c:v>-9.1366799999999995E-3</c:v>
                </c:pt>
                <c:pt idx="357" formatCode="0.00E+00">
                  <c:v>-9.3021400000000004E-3</c:v>
                </c:pt>
                <c:pt idx="358" formatCode="0.00E+00">
                  <c:v>-9.3174E-3</c:v>
                </c:pt>
                <c:pt idx="359" formatCode="0.00E+00">
                  <c:v>-9.4332700000000005E-3</c:v>
                </c:pt>
                <c:pt idx="360" formatCode="0.00E+00">
                  <c:v>-9.6192399999999994E-3</c:v>
                </c:pt>
                <c:pt idx="361" formatCode="0.00E+00">
                  <c:v>-9.6979100000000006E-3</c:v>
                </c:pt>
                <c:pt idx="362" formatCode="0.00E+00">
                  <c:v>-9.77278E-3</c:v>
                </c:pt>
                <c:pt idx="363" formatCode="0.00E+00">
                  <c:v>-9.9973700000000002E-3</c:v>
                </c:pt>
                <c:pt idx="364" formatCode="0.00E+00">
                  <c:v>-1.01166E-2</c:v>
                </c:pt>
                <c:pt idx="365" formatCode="0.00E+00">
                  <c:v>-1.01767E-2</c:v>
                </c:pt>
                <c:pt idx="366" formatCode="0.00E+00">
                  <c:v>-1.03412E-2</c:v>
                </c:pt>
                <c:pt idx="367" formatCode="0.00E+00">
                  <c:v>-1.0477999999999999E-2</c:v>
                </c:pt>
                <c:pt idx="368" formatCode="0.00E+00">
                  <c:v>-1.0445100000000001E-2</c:v>
                </c:pt>
                <c:pt idx="369" formatCode="0.00E+00">
                  <c:v>-1.0607699999999999E-2</c:v>
                </c:pt>
                <c:pt idx="370" formatCode="0.00E+00">
                  <c:v>-1.07455E-2</c:v>
                </c:pt>
                <c:pt idx="371" formatCode="0.00E+00">
                  <c:v>-1.08232E-2</c:v>
                </c:pt>
                <c:pt idx="372" formatCode="0.00E+00">
                  <c:v>-1.0957700000000001E-2</c:v>
                </c:pt>
                <c:pt idx="373" formatCode="0.00E+00">
                  <c:v>-1.1100799999999999E-2</c:v>
                </c:pt>
                <c:pt idx="374" formatCode="0.00E+00">
                  <c:v>-1.1148E-2</c:v>
                </c:pt>
                <c:pt idx="375" formatCode="0.00E+00">
                  <c:v>-1.1302899999999999E-2</c:v>
                </c:pt>
                <c:pt idx="376" formatCode="0.00E+00">
                  <c:v>-1.13115E-2</c:v>
                </c:pt>
                <c:pt idx="377" formatCode="0.00E+00">
                  <c:v>-1.14737E-2</c:v>
                </c:pt>
                <c:pt idx="378" formatCode="0.00E+00">
                  <c:v>-1.15199E-2</c:v>
                </c:pt>
                <c:pt idx="379" formatCode="0.00E+00">
                  <c:v>-1.15137E-2</c:v>
                </c:pt>
                <c:pt idx="380" formatCode="0.00E+00">
                  <c:v>-1.1646699999999999E-2</c:v>
                </c:pt>
                <c:pt idx="381" formatCode="0.00E+00">
                  <c:v>-1.1833700000000001E-2</c:v>
                </c:pt>
                <c:pt idx="382" formatCode="0.00E+00">
                  <c:v>-1.1830800000000001E-2</c:v>
                </c:pt>
                <c:pt idx="383" formatCode="0.00E+00">
                  <c:v>-1.18923E-2</c:v>
                </c:pt>
                <c:pt idx="384" formatCode="0.00E+00">
                  <c:v>-1.2129300000000001E-2</c:v>
                </c:pt>
                <c:pt idx="385" formatCode="0.00E+00">
                  <c:v>-1.2058299999999999E-2</c:v>
                </c:pt>
                <c:pt idx="386" formatCode="0.00E+00">
                  <c:v>-1.21279E-2</c:v>
                </c:pt>
                <c:pt idx="387" formatCode="0.00E+00">
                  <c:v>-1.2197E-2</c:v>
                </c:pt>
                <c:pt idx="388" formatCode="0.00E+00">
                  <c:v>-1.23868E-2</c:v>
                </c:pt>
                <c:pt idx="389" formatCode="0.00E+00">
                  <c:v>-1.23196E-2</c:v>
                </c:pt>
                <c:pt idx="390" formatCode="0.00E+00">
                  <c:v>-1.2470200000000001E-2</c:v>
                </c:pt>
                <c:pt idx="391" formatCode="0.00E+00">
                  <c:v>-1.24431E-2</c:v>
                </c:pt>
                <c:pt idx="392" formatCode="0.00E+00">
                  <c:v>-1.25475E-2</c:v>
                </c:pt>
                <c:pt idx="393" formatCode="0.00E+00">
                  <c:v>-1.28808E-2</c:v>
                </c:pt>
                <c:pt idx="394" formatCode="0.00E+00">
                  <c:v>-1.26529E-2</c:v>
                </c:pt>
                <c:pt idx="395" formatCode="0.00E+00">
                  <c:v>-1.28427E-2</c:v>
                </c:pt>
                <c:pt idx="396" formatCode="0.00E+00">
                  <c:v>-1.2877E-2</c:v>
                </c:pt>
                <c:pt idx="397" formatCode="0.00E+00">
                  <c:v>-1.2862200000000001E-2</c:v>
                </c:pt>
                <c:pt idx="398" formatCode="0.00E+00">
                  <c:v>-1.2929400000000001E-2</c:v>
                </c:pt>
                <c:pt idx="399" formatCode="0.00E+00">
                  <c:v>-1.32303E-2</c:v>
                </c:pt>
                <c:pt idx="400" formatCode="0.00E+00">
                  <c:v>-1.3089699999999999E-2</c:v>
                </c:pt>
                <c:pt idx="401" formatCode="0.00E+00">
                  <c:v>-1.31412E-2</c:v>
                </c:pt>
                <c:pt idx="402" formatCode="0.00E+00">
                  <c:v>-1.3245099999999999E-2</c:v>
                </c:pt>
                <c:pt idx="403" formatCode="0.00E+00">
                  <c:v>-1.3212700000000001E-2</c:v>
                </c:pt>
                <c:pt idx="404" formatCode="0.00E+00">
                  <c:v>-1.33753E-2</c:v>
                </c:pt>
                <c:pt idx="405" formatCode="0.00E+00">
                  <c:v>-1.3357600000000001E-2</c:v>
                </c:pt>
                <c:pt idx="406" formatCode="0.00E+00">
                  <c:v>-1.34821E-2</c:v>
                </c:pt>
                <c:pt idx="407" formatCode="0.00E+00">
                  <c:v>-1.34869E-2</c:v>
                </c:pt>
                <c:pt idx="408" formatCode="0.00E+00">
                  <c:v>-1.3588899999999999E-2</c:v>
                </c:pt>
                <c:pt idx="409" formatCode="0.00E+00">
                  <c:v>-1.35908E-2</c:v>
                </c:pt>
                <c:pt idx="410" formatCode="0.00E+00">
                  <c:v>-1.37682E-2</c:v>
                </c:pt>
                <c:pt idx="411" formatCode="0.00E+00">
                  <c:v>-1.37229E-2</c:v>
                </c:pt>
                <c:pt idx="412" formatCode="0.00E+00">
                  <c:v>-1.3784899999999999E-2</c:v>
                </c:pt>
                <c:pt idx="413" formatCode="0.00E+00">
                  <c:v>-1.38111E-2</c:v>
                </c:pt>
                <c:pt idx="414" formatCode="0.00E+00">
                  <c:v>-1.4037600000000001E-2</c:v>
                </c:pt>
                <c:pt idx="415" formatCode="0.00E+00">
                  <c:v>-1.39265E-2</c:v>
                </c:pt>
                <c:pt idx="416" formatCode="0.00E+00">
                  <c:v>-1.39565E-2</c:v>
                </c:pt>
                <c:pt idx="417" formatCode="0.00E+00">
                  <c:v>-1.41625E-2</c:v>
                </c:pt>
                <c:pt idx="418" formatCode="0.00E+00">
                  <c:v>-1.41706E-2</c:v>
                </c:pt>
                <c:pt idx="419" formatCode="0.00E+00">
                  <c:v>-1.4201200000000001E-2</c:v>
                </c:pt>
                <c:pt idx="420" formatCode="0.00E+00">
                  <c:v>-1.42784E-2</c:v>
                </c:pt>
                <c:pt idx="421" formatCode="0.00E+00">
                  <c:v>-1.43929E-2</c:v>
                </c:pt>
                <c:pt idx="422" formatCode="0.00E+00">
                  <c:v>-1.4335199999999999E-2</c:v>
                </c:pt>
                <c:pt idx="423" formatCode="0.00E+00">
                  <c:v>-1.4402399999999999E-2</c:v>
                </c:pt>
                <c:pt idx="424" formatCode="0.00E+00">
                  <c:v>-1.44796E-2</c:v>
                </c:pt>
                <c:pt idx="425" formatCode="0.00E+00">
                  <c:v>-1.4539699999999999E-2</c:v>
                </c:pt>
                <c:pt idx="426" formatCode="0.00E+00">
                  <c:v>-1.46313E-2</c:v>
                </c:pt>
                <c:pt idx="427" formatCode="0.00E+00">
                  <c:v>-1.46646E-2</c:v>
                </c:pt>
                <c:pt idx="428" formatCode="0.00E+00">
                  <c:v>-1.47758E-2</c:v>
                </c:pt>
                <c:pt idx="429" formatCode="0.00E+00">
                  <c:v>-1.4833900000000001E-2</c:v>
                </c:pt>
                <c:pt idx="430" formatCode="0.00E+00">
                  <c:v>-1.48034E-2</c:v>
                </c:pt>
                <c:pt idx="431" formatCode="0.00E+00">
                  <c:v>-1.50385E-2</c:v>
                </c:pt>
                <c:pt idx="432" formatCode="0.00E+00">
                  <c:v>-1.5032800000000001E-2</c:v>
                </c:pt>
                <c:pt idx="433" formatCode="0.00E+00">
                  <c:v>-1.5198700000000001E-2</c:v>
                </c:pt>
                <c:pt idx="434" formatCode="0.00E+00">
                  <c:v>-1.5375099999999999E-2</c:v>
                </c:pt>
                <c:pt idx="435" formatCode="0.00E+00">
                  <c:v>-1.5813399999999998E-2</c:v>
                </c:pt>
                <c:pt idx="436" formatCode="0.00E+00">
                  <c:v>-1.58849E-2</c:v>
                </c:pt>
                <c:pt idx="437" formatCode="0.00E+00">
                  <c:v>-1.58925E-2</c:v>
                </c:pt>
                <c:pt idx="438" formatCode="0.00E+00">
                  <c:v>-1.6065099999999999E-2</c:v>
                </c:pt>
                <c:pt idx="439" formatCode="0.00E+00">
                  <c:v>-1.55306E-2</c:v>
                </c:pt>
                <c:pt idx="440" formatCode="0.00E+00">
                  <c:v>-1.47548E-2</c:v>
                </c:pt>
                <c:pt idx="441" formatCode="0.00E+00">
                  <c:v>-1.40042E-2</c:v>
                </c:pt>
                <c:pt idx="442" formatCode="0.00E+00">
                  <c:v>-1.3876899999999999E-2</c:v>
                </c:pt>
                <c:pt idx="443" formatCode="0.00E+00">
                  <c:v>-1.4482500000000001E-2</c:v>
                </c:pt>
                <c:pt idx="444" formatCode="0.00E+00">
                  <c:v>-1.5048000000000001E-2</c:v>
                </c:pt>
                <c:pt idx="445" formatCode="0.00E+00">
                  <c:v>-1.52769E-2</c:v>
                </c:pt>
                <c:pt idx="446" formatCode="0.00E+00">
                  <c:v>-1.5893500000000001E-2</c:v>
                </c:pt>
                <c:pt idx="447" formatCode="0.00E+00">
                  <c:v>-1.67875E-2</c:v>
                </c:pt>
                <c:pt idx="448" formatCode="0.00E+00">
                  <c:v>-1.6770799999999999E-2</c:v>
                </c:pt>
                <c:pt idx="449" formatCode="0.00E+00">
                  <c:v>-1.6261100000000001E-2</c:v>
                </c:pt>
                <c:pt idx="450" formatCode="0.00E+00">
                  <c:v>-1.60041E-2</c:v>
                </c:pt>
                <c:pt idx="451" formatCode="0.00E+00">
                  <c:v>-1.6215299999999998E-2</c:v>
                </c:pt>
                <c:pt idx="452" formatCode="0.00E+00">
                  <c:v>-1.6005999999999999E-2</c:v>
                </c:pt>
                <c:pt idx="453" formatCode="0.00E+00">
                  <c:v>-1.6078499999999999E-2</c:v>
                </c:pt>
                <c:pt idx="454" formatCode="0.00E+00">
                  <c:v>-1.6170500000000001E-2</c:v>
                </c:pt>
                <c:pt idx="455" formatCode="0.00E+00">
                  <c:v>-1.6257299999999999E-2</c:v>
                </c:pt>
                <c:pt idx="456" formatCode="0.00E+00">
                  <c:v>-1.6222E-2</c:v>
                </c:pt>
                <c:pt idx="457" formatCode="0.00E+00">
                  <c:v>-1.6311599999999999E-2</c:v>
                </c:pt>
                <c:pt idx="458" formatCode="0.00E+00">
                  <c:v>-1.6393700000000001E-2</c:v>
                </c:pt>
                <c:pt idx="459" formatCode="0.00E+00">
                  <c:v>-1.6366499999999999E-2</c:v>
                </c:pt>
                <c:pt idx="460" formatCode="0.00E+00">
                  <c:v>-1.6506199999999999E-2</c:v>
                </c:pt>
                <c:pt idx="461" formatCode="0.00E+00">
                  <c:v>-1.6475699999999999E-2</c:v>
                </c:pt>
                <c:pt idx="462" formatCode="0.00E+00">
                  <c:v>-1.65305E-2</c:v>
                </c:pt>
                <c:pt idx="463" formatCode="0.00E+00">
                  <c:v>-1.6612499999999999E-2</c:v>
                </c:pt>
                <c:pt idx="464" formatCode="0.00E+00">
                  <c:v>-1.6593500000000001E-2</c:v>
                </c:pt>
                <c:pt idx="465" formatCode="0.00E+00">
                  <c:v>-1.6788999999999998E-2</c:v>
                </c:pt>
                <c:pt idx="466" formatCode="0.00E+00">
                  <c:v>-1.4483899999999999E-2</c:v>
                </c:pt>
                <c:pt idx="467" formatCode="0.00E+00">
                  <c:v>-1.84479E-2</c:v>
                </c:pt>
                <c:pt idx="468" formatCode="0.00E+00">
                  <c:v>-1.7238099999999999E-2</c:v>
                </c:pt>
                <c:pt idx="469" formatCode="0.00E+00">
                  <c:v>-1.6915300000000001E-2</c:v>
                </c:pt>
                <c:pt idx="470" formatCode="0.00E+00">
                  <c:v>-1.6887200000000002E-2</c:v>
                </c:pt>
                <c:pt idx="471" formatCode="0.00E+00">
                  <c:v>-1.69091E-2</c:v>
                </c:pt>
                <c:pt idx="472" formatCode="0.00E+00">
                  <c:v>-1.6972999999999999E-2</c:v>
                </c:pt>
                <c:pt idx="473" formatCode="0.00E+00">
                  <c:v>-1.69997E-2</c:v>
                </c:pt>
                <c:pt idx="474" formatCode="0.00E+00">
                  <c:v>-1.7045500000000002E-2</c:v>
                </c:pt>
                <c:pt idx="475" formatCode="0.00E+00">
                  <c:v>-1.7065500000000001E-2</c:v>
                </c:pt>
                <c:pt idx="476" formatCode="0.00E+00">
                  <c:v>-1.7159899999999999E-2</c:v>
                </c:pt>
                <c:pt idx="477" formatCode="0.00E+00">
                  <c:v>-1.7094100000000001E-2</c:v>
                </c:pt>
                <c:pt idx="478" formatCode="0.00E+00">
                  <c:v>-1.7205700000000001E-2</c:v>
                </c:pt>
                <c:pt idx="479" formatCode="0.00E+00">
                  <c:v>-1.7096500000000001E-2</c:v>
                </c:pt>
                <c:pt idx="480" formatCode="0.00E+00">
                  <c:v>-1.70832E-2</c:v>
                </c:pt>
                <c:pt idx="481" formatCode="0.00E+00">
                  <c:v>-1.7161800000000001E-2</c:v>
                </c:pt>
                <c:pt idx="482" formatCode="0.00E+00">
                  <c:v>-1.7136599999999998E-2</c:v>
                </c:pt>
                <c:pt idx="483" formatCode="0.00E+00">
                  <c:v>-1.7154200000000001E-2</c:v>
                </c:pt>
                <c:pt idx="484" formatCode="0.00E+00">
                  <c:v>-1.71638E-2</c:v>
                </c:pt>
                <c:pt idx="485" formatCode="0.00E+00">
                  <c:v>-1.72076E-2</c:v>
                </c:pt>
                <c:pt idx="486" formatCode="0.00E+00">
                  <c:v>-1.7221E-2</c:v>
                </c:pt>
                <c:pt idx="487" formatCode="0.00E+00">
                  <c:v>-1.71795E-2</c:v>
                </c:pt>
                <c:pt idx="488" formatCode="0.00E+00">
                  <c:v>-1.72701E-2</c:v>
                </c:pt>
                <c:pt idx="489" formatCode="0.00E+00">
                  <c:v>-1.73192E-2</c:v>
                </c:pt>
                <c:pt idx="490" formatCode="0.00E+00">
                  <c:v>-1.7306800000000001E-2</c:v>
                </c:pt>
                <c:pt idx="491" formatCode="0.00E+00">
                  <c:v>-1.7352099999999999E-2</c:v>
                </c:pt>
                <c:pt idx="492" formatCode="0.00E+00">
                  <c:v>-1.7427399999999999E-2</c:v>
                </c:pt>
                <c:pt idx="493" formatCode="0.00E+00">
                  <c:v>-1.7561899999999998E-2</c:v>
                </c:pt>
                <c:pt idx="494" formatCode="0.00E+00">
                  <c:v>-1.7574800000000002E-2</c:v>
                </c:pt>
                <c:pt idx="495" formatCode="0.00E+00">
                  <c:v>-1.7650599999999999E-2</c:v>
                </c:pt>
                <c:pt idx="496" formatCode="0.00E+00">
                  <c:v>-1.7694999999999999E-2</c:v>
                </c:pt>
                <c:pt idx="497" formatCode="0.00E+00">
                  <c:v>-1.7742600000000001E-2</c:v>
                </c:pt>
                <c:pt idx="498" formatCode="0.00E+00">
                  <c:v>-1.7795100000000001E-2</c:v>
                </c:pt>
                <c:pt idx="499" formatCode="0.00E+00">
                  <c:v>-1.7933399999999999E-2</c:v>
                </c:pt>
                <c:pt idx="500" formatCode="0.00E+00">
                  <c:v>-1.7951999999999999E-2</c:v>
                </c:pt>
                <c:pt idx="501" formatCode="0.00E+00">
                  <c:v>-1.7942400000000001E-2</c:v>
                </c:pt>
                <c:pt idx="502" formatCode="0.00E+00">
                  <c:v>-1.8038700000000001E-2</c:v>
                </c:pt>
                <c:pt idx="503" formatCode="0.00E+00">
                  <c:v>-1.8023999999999998E-2</c:v>
                </c:pt>
                <c:pt idx="504" formatCode="0.00E+00">
                  <c:v>-1.8047799999999999E-2</c:v>
                </c:pt>
                <c:pt idx="505" formatCode="0.00E+00">
                  <c:v>-1.8002000000000001E-2</c:v>
                </c:pt>
                <c:pt idx="506" formatCode="0.00E+00">
                  <c:v>-1.8007800000000001E-2</c:v>
                </c:pt>
                <c:pt idx="507" formatCode="0.00E+00">
                  <c:v>-1.8029699999999999E-2</c:v>
                </c:pt>
                <c:pt idx="508" formatCode="0.00E+00">
                  <c:v>-1.79858E-2</c:v>
                </c:pt>
                <c:pt idx="509" formatCode="0.00E+00">
                  <c:v>-1.7950500000000001E-2</c:v>
                </c:pt>
                <c:pt idx="510" formatCode="0.00E+00">
                  <c:v>-1.78776E-2</c:v>
                </c:pt>
                <c:pt idx="511" formatCode="0.00E+00">
                  <c:v>-1.7842799999999999E-2</c:v>
                </c:pt>
                <c:pt idx="512" formatCode="0.00E+00">
                  <c:v>-1.7730200000000002E-2</c:v>
                </c:pt>
                <c:pt idx="513" formatCode="0.00E+00">
                  <c:v>-1.76702E-2</c:v>
                </c:pt>
                <c:pt idx="514" formatCode="0.00E+00">
                  <c:v>-1.76311E-2</c:v>
                </c:pt>
                <c:pt idx="515" formatCode="0.00E+00">
                  <c:v>-1.7590499999999998E-2</c:v>
                </c:pt>
                <c:pt idx="516" formatCode="0.00E+00">
                  <c:v>-1.7561E-2</c:v>
                </c:pt>
                <c:pt idx="517" formatCode="0.00E+00">
                  <c:v>-1.7486600000000001E-2</c:v>
                </c:pt>
                <c:pt idx="518" formatCode="0.00E+00">
                  <c:v>-1.75014E-2</c:v>
                </c:pt>
                <c:pt idx="519" formatCode="0.00E+00">
                  <c:v>-1.7447000000000001E-2</c:v>
                </c:pt>
                <c:pt idx="520" formatCode="0.00E+00">
                  <c:v>-1.7429799999999999E-2</c:v>
                </c:pt>
                <c:pt idx="521" formatCode="0.00E+00">
                  <c:v>-1.7435599999999999E-2</c:v>
                </c:pt>
                <c:pt idx="522" formatCode="0.00E+00">
                  <c:v>-1.7446E-2</c:v>
                </c:pt>
                <c:pt idx="523" formatCode="0.00E+00">
                  <c:v>-1.7541399999999999E-2</c:v>
                </c:pt>
                <c:pt idx="524" formatCode="0.00E+00">
                  <c:v>-1.7621000000000001E-2</c:v>
                </c:pt>
                <c:pt idx="525" formatCode="0.00E+00">
                  <c:v>-1.7649700000000001E-2</c:v>
                </c:pt>
                <c:pt idx="526" formatCode="0.00E+00">
                  <c:v>-1.7742600000000001E-2</c:v>
                </c:pt>
                <c:pt idx="527" formatCode="0.00E+00">
                  <c:v>-1.7784600000000001E-2</c:v>
                </c:pt>
                <c:pt idx="528" formatCode="0.00E+00">
                  <c:v>-1.78957E-2</c:v>
                </c:pt>
                <c:pt idx="529" formatCode="0.00E+00">
                  <c:v>-1.7930999999999999E-2</c:v>
                </c:pt>
                <c:pt idx="530" formatCode="0.00E+00">
                  <c:v>-1.8034000000000001E-2</c:v>
                </c:pt>
                <c:pt idx="531" formatCode="0.00E+00">
                  <c:v>-1.80564E-2</c:v>
                </c:pt>
                <c:pt idx="532" formatCode="0.00E+00">
                  <c:v>-1.81704E-2</c:v>
                </c:pt>
                <c:pt idx="533" formatCode="0.00E+00">
                  <c:v>-1.8225700000000001E-2</c:v>
                </c:pt>
                <c:pt idx="534" formatCode="0.00E+00">
                  <c:v>-1.82195E-2</c:v>
                </c:pt>
                <c:pt idx="535" formatCode="0.00E+00">
                  <c:v>-1.8273399999999999E-2</c:v>
                </c:pt>
                <c:pt idx="536" formatCode="0.00E+00">
                  <c:v>-1.8310099999999999E-2</c:v>
                </c:pt>
                <c:pt idx="537" formatCode="0.00E+00">
                  <c:v>-1.83573E-2</c:v>
                </c:pt>
                <c:pt idx="538" formatCode="0.00E+00">
                  <c:v>-1.8445E-2</c:v>
                </c:pt>
                <c:pt idx="539" formatCode="0.00E+00">
                  <c:v>-1.8360600000000001E-2</c:v>
                </c:pt>
                <c:pt idx="540" formatCode="0.00E+00">
                  <c:v>-1.8361599999999999E-2</c:v>
                </c:pt>
                <c:pt idx="541" formatCode="0.00E+00">
                  <c:v>-1.83783E-2</c:v>
                </c:pt>
                <c:pt idx="542" formatCode="0.00E+00">
                  <c:v>-1.82037E-2</c:v>
                </c:pt>
                <c:pt idx="543" formatCode="0.00E+00">
                  <c:v>-1.8282400000000001E-2</c:v>
                </c:pt>
                <c:pt idx="544" formatCode="0.00E+00">
                  <c:v>-1.8166100000000001E-2</c:v>
                </c:pt>
                <c:pt idx="545" formatCode="0.00E+00">
                  <c:v>-1.8020600000000001E-2</c:v>
                </c:pt>
                <c:pt idx="546" formatCode="0.00E+00">
                  <c:v>-1.8044899999999999E-2</c:v>
                </c:pt>
                <c:pt idx="547" formatCode="0.00E+00">
                  <c:v>-1.79619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CB98-4A21-BCCC-BCA826E5395F}"/>
            </c:ext>
          </c:extLst>
        </c:ser>
        <c:ser>
          <c:idx val="60"/>
          <c:order val="20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4'!$A$2:$A$461</c:f>
              <c:numCache>
                <c:formatCode>General</c:formatCode>
                <c:ptCount val="46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</c:numCache>
            </c:numRef>
          </c:xVal>
          <c:yVal>
            <c:numRef>
              <c:f>'[AMG-R-(-)-N-a-DimethylBenzylAmin.xlsx]Sheet24'!$B$2:$B$478</c:f>
              <c:numCache>
                <c:formatCode>General</c:formatCode>
                <c:ptCount val="477"/>
                <c:pt idx="0">
                  <c:v>-0.73039500000000002</c:v>
                </c:pt>
                <c:pt idx="1">
                  <c:v>-0.176314</c:v>
                </c:pt>
                <c:pt idx="2">
                  <c:v>0.113912</c:v>
                </c:pt>
                <c:pt idx="3">
                  <c:v>-0.62722599999999995</c:v>
                </c:pt>
                <c:pt idx="4">
                  <c:v>-1.2153099999999999</c:v>
                </c:pt>
                <c:pt idx="5">
                  <c:v>-0.50118600000000002</c:v>
                </c:pt>
                <c:pt idx="6">
                  <c:v>-0.46593299999999999</c:v>
                </c:pt>
                <c:pt idx="7">
                  <c:v>-0.32959500000000003</c:v>
                </c:pt>
                <c:pt idx="8">
                  <c:v>0.13716300000000001</c:v>
                </c:pt>
                <c:pt idx="9">
                  <c:v>-0.65554500000000004</c:v>
                </c:pt>
                <c:pt idx="10">
                  <c:v>-1.1553899999999999</c:v>
                </c:pt>
                <c:pt idx="11">
                  <c:v>-0.30712800000000001</c:v>
                </c:pt>
                <c:pt idx="12">
                  <c:v>-0.63708900000000002</c:v>
                </c:pt>
                <c:pt idx="13">
                  <c:v>-0.117118</c:v>
                </c:pt>
                <c:pt idx="14">
                  <c:v>-0.34770400000000001</c:v>
                </c:pt>
                <c:pt idx="15">
                  <c:v>-0.345111</c:v>
                </c:pt>
                <c:pt idx="16">
                  <c:v>-0.22359799999999999</c:v>
                </c:pt>
                <c:pt idx="17">
                  <c:v>-0.698295</c:v>
                </c:pt>
                <c:pt idx="18">
                  <c:v>-0.91208100000000003</c:v>
                </c:pt>
                <c:pt idx="19">
                  <c:v>-0.515019</c:v>
                </c:pt>
                <c:pt idx="20">
                  <c:v>0.85830899999999999</c:v>
                </c:pt>
                <c:pt idx="21">
                  <c:v>-0.453961</c:v>
                </c:pt>
                <c:pt idx="22">
                  <c:v>0.59794499999999995</c:v>
                </c:pt>
                <c:pt idx="23">
                  <c:v>-0.91566899999999996</c:v>
                </c:pt>
                <c:pt idx="24">
                  <c:v>-0.47712100000000002</c:v>
                </c:pt>
                <c:pt idx="25">
                  <c:v>0.46605999999999997</c:v>
                </c:pt>
                <c:pt idx="26">
                  <c:v>-0.74891300000000005</c:v>
                </c:pt>
                <c:pt idx="27">
                  <c:v>-0.55927499999999997</c:v>
                </c:pt>
                <c:pt idx="28">
                  <c:v>-0.148787</c:v>
                </c:pt>
                <c:pt idx="29">
                  <c:v>-0.27262799999999998</c:v>
                </c:pt>
                <c:pt idx="30">
                  <c:v>-0.55188400000000004</c:v>
                </c:pt>
                <c:pt idx="31">
                  <c:v>-0.132517</c:v>
                </c:pt>
                <c:pt idx="32">
                  <c:v>-0.33229900000000001</c:v>
                </c:pt>
                <c:pt idx="33">
                  <c:v>-0.32184600000000002</c:v>
                </c:pt>
                <c:pt idx="34">
                  <c:v>-1.00759</c:v>
                </c:pt>
                <c:pt idx="35">
                  <c:v>-0.83132899999999998</c:v>
                </c:pt>
                <c:pt idx="36">
                  <c:v>-0.42716999999999999</c:v>
                </c:pt>
                <c:pt idx="37">
                  <c:v>-0.42601600000000001</c:v>
                </c:pt>
                <c:pt idx="38">
                  <c:v>-0.91976199999999997</c:v>
                </c:pt>
                <c:pt idx="39">
                  <c:v>-0.34463700000000003</c:v>
                </c:pt>
                <c:pt idx="40">
                  <c:v>-0.67736300000000005</c:v>
                </c:pt>
                <c:pt idx="41" formatCode="0.00E+00">
                  <c:v>-6.8170499999999995E-2</c:v>
                </c:pt>
                <c:pt idx="42">
                  <c:v>0.24679599999999999</c:v>
                </c:pt>
                <c:pt idx="43">
                  <c:v>-0.19791</c:v>
                </c:pt>
                <c:pt idx="44">
                  <c:v>-0.67296599999999995</c:v>
                </c:pt>
                <c:pt idx="45">
                  <c:v>-1.0542100000000001</c:v>
                </c:pt>
                <c:pt idx="46">
                  <c:v>-0.65282799999999996</c:v>
                </c:pt>
                <c:pt idx="47" formatCode="0.00E+00">
                  <c:v>-8.8960200000000003E-2</c:v>
                </c:pt>
                <c:pt idx="48">
                  <c:v>0.82511599999999996</c:v>
                </c:pt>
                <c:pt idx="49">
                  <c:v>-0.40711900000000001</c:v>
                </c:pt>
                <c:pt idx="50">
                  <c:v>0.396312</c:v>
                </c:pt>
                <c:pt idx="51">
                  <c:v>0.29828300000000002</c:v>
                </c:pt>
                <c:pt idx="52">
                  <c:v>-0.39368399999999998</c:v>
                </c:pt>
                <c:pt idx="53">
                  <c:v>-0.82930300000000001</c:v>
                </c:pt>
                <c:pt idx="54">
                  <c:v>0.189412</c:v>
                </c:pt>
                <c:pt idx="55">
                  <c:v>0.39999000000000001</c:v>
                </c:pt>
                <c:pt idx="56">
                  <c:v>-0.38284499999999999</c:v>
                </c:pt>
                <c:pt idx="57">
                  <c:v>0.83597699999999997</c:v>
                </c:pt>
                <c:pt idx="58">
                  <c:v>0.42601600000000001</c:v>
                </c:pt>
                <c:pt idx="59">
                  <c:v>-0.54260799999999998</c:v>
                </c:pt>
                <c:pt idx="60" formatCode="0.00E+00">
                  <c:v>-9.5027399999999998E-2</c:v>
                </c:pt>
                <c:pt idx="61">
                  <c:v>-0.2853</c:v>
                </c:pt>
                <c:pt idx="62">
                  <c:v>0.28622999999999998</c:v>
                </c:pt>
                <c:pt idx="63">
                  <c:v>-0.41703200000000001</c:v>
                </c:pt>
                <c:pt idx="64">
                  <c:v>0.47686899999999999</c:v>
                </c:pt>
                <c:pt idx="65">
                  <c:v>0.71310899999999999</c:v>
                </c:pt>
                <c:pt idx="66">
                  <c:v>-0.76783500000000005</c:v>
                </c:pt>
                <c:pt idx="67">
                  <c:v>0.77136400000000005</c:v>
                </c:pt>
                <c:pt idx="68">
                  <c:v>0.60849699999999995</c:v>
                </c:pt>
                <c:pt idx="69">
                  <c:v>1.4682500000000001</c:v>
                </c:pt>
                <c:pt idx="70">
                  <c:v>1.3246899999999999</c:v>
                </c:pt>
                <c:pt idx="71">
                  <c:v>0.88560099999999997</c:v>
                </c:pt>
                <c:pt idx="72">
                  <c:v>1.03793</c:v>
                </c:pt>
                <c:pt idx="73">
                  <c:v>0.84524500000000002</c:v>
                </c:pt>
                <c:pt idx="74">
                  <c:v>0.88978100000000004</c:v>
                </c:pt>
                <c:pt idx="75">
                  <c:v>0.84294500000000006</c:v>
                </c:pt>
                <c:pt idx="76">
                  <c:v>0.81335100000000005</c:v>
                </c:pt>
                <c:pt idx="77">
                  <c:v>0.84578500000000001</c:v>
                </c:pt>
                <c:pt idx="78">
                  <c:v>0.80335500000000004</c:v>
                </c:pt>
                <c:pt idx="79">
                  <c:v>0.82680299999999995</c:v>
                </c:pt>
                <c:pt idx="80">
                  <c:v>0.79357800000000001</c:v>
                </c:pt>
                <c:pt idx="81">
                  <c:v>0.76270800000000005</c:v>
                </c:pt>
                <c:pt idx="82">
                  <c:v>0.78226099999999998</c:v>
                </c:pt>
                <c:pt idx="83">
                  <c:v>0.770343</c:v>
                </c:pt>
                <c:pt idx="84">
                  <c:v>0.77495199999999997</c:v>
                </c:pt>
                <c:pt idx="85">
                  <c:v>0.78357399999999999</c:v>
                </c:pt>
                <c:pt idx="86">
                  <c:v>0.78366400000000003</c:v>
                </c:pt>
                <c:pt idx="87">
                  <c:v>0.76296900000000001</c:v>
                </c:pt>
                <c:pt idx="88">
                  <c:v>0.760347</c:v>
                </c:pt>
                <c:pt idx="89">
                  <c:v>0.74507500000000004</c:v>
                </c:pt>
                <c:pt idx="90">
                  <c:v>0.75926800000000005</c:v>
                </c:pt>
                <c:pt idx="91">
                  <c:v>0.75340700000000005</c:v>
                </c:pt>
                <c:pt idx="92">
                  <c:v>0.75618600000000002</c:v>
                </c:pt>
                <c:pt idx="93">
                  <c:v>0.75757600000000003</c:v>
                </c:pt>
                <c:pt idx="94">
                  <c:v>0.75788599999999995</c:v>
                </c:pt>
                <c:pt idx="95">
                  <c:v>0.758996</c:v>
                </c:pt>
                <c:pt idx="96">
                  <c:v>0.75316899999999998</c:v>
                </c:pt>
                <c:pt idx="97">
                  <c:v>0.74686200000000003</c:v>
                </c:pt>
                <c:pt idx="98">
                  <c:v>0.73542399999999997</c:v>
                </c:pt>
                <c:pt idx="99">
                  <c:v>0.73261500000000002</c:v>
                </c:pt>
                <c:pt idx="100">
                  <c:v>0.72429299999999996</c:v>
                </c:pt>
                <c:pt idx="101">
                  <c:v>0.71387100000000003</c:v>
                </c:pt>
                <c:pt idx="102">
                  <c:v>0.71039300000000005</c:v>
                </c:pt>
                <c:pt idx="103">
                  <c:v>0.69623299999999999</c:v>
                </c:pt>
                <c:pt idx="104">
                  <c:v>0.69721699999999998</c:v>
                </c:pt>
                <c:pt idx="105">
                  <c:v>0.69499699999999998</c:v>
                </c:pt>
                <c:pt idx="106">
                  <c:v>0.69336200000000003</c:v>
                </c:pt>
                <c:pt idx="107">
                  <c:v>0.70155800000000001</c:v>
                </c:pt>
                <c:pt idx="108">
                  <c:v>0.70377400000000001</c:v>
                </c:pt>
                <c:pt idx="109">
                  <c:v>0.70439300000000005</c:v>
                </c:pt>
                <c:pt idx="110">
                  <c:v>0.71533100000000005</c:v>
                </c:pt>
                <c:pt idx="111">
                  <c:v>0.72269899999999998</c:v>
                </c:pt>
                <c:pt idx="112">
                  <c:v>0.72966799999999998</c:v>
                </c:pt>
                <c:pt idx="113">
                  <c:v>0.742753</c:v>
                </c:pt>
                <c:pt idx="114">
                  <c:v>0.74628300000000003</c:v>
                </c:pt>
                <c:pt idx="115">
                  <c:v>0.75663899999999995</c:v>
                </c:pt>
                <c:pt idx="116">
                  <c:v>0.76776</c:v>
                </c:pt>
                <c:pt idx="117">
                  <c:v>0.77931600000000001</c:v>
                </c:pt>
                <c:pt idx="118">
                  <c:v>0.78279799999999999</c:v>
                </c:pt>
                <c:pt idx="119">
                  <c:v>0.79456000000000004</c:v>
                </c:pt>
                <c:pt idx="120">
                  <c:v>0.79905000000000004</c:v>
                </c:pt>
                <c:pt idx="121">
                  <c:v>0.80575600000000003</c:v>
                </c:pt>
                <c:pt idx="122">
                  <c:v>0.80738900000000002</c:v>
                </c:pt>
                <c:pt idx="123">
                  <c:v>0.80954499999999996</c:v>
                </c:pt>
                <c:pt idx="124">
                  <c:v>0.81333999999999995</c:v>
                </c:pt>
                <c:pt idx="125">
                  <c:v>0.81342800000000004</c:v>
                </c:pt>
                <c:pt idx="126">
                  <c:v>0.817774</c:v>
                </c:pt>
                <c:pt idx="127">
                  <c:v>0.81818199999999996</c:v>
                </c:pt>
                <c:pt idx="128">
                  <c:v>0.81289299999999998</c:v>
                </c:pt>
                <c:pt idx="129">
                  <c:v>0.80985200000000002</c:v>
                </c:pt>
                <c:pt idx="130">
                  <c:v>0.80627700000000002</c:v>
                </c:pt>
                <c:pt idx="131">
                  <c:v>0.80047699999999999</c:v>
                </c:pt>
                <c:pt idx="132">
                  <c:v>0.792489</c:v>
                </c:pt>
                <c:pt idx="133">
                  <c:v>0.78290400000000004</c:v>
                </c:pt>
                <c:pt idx="134">
                  <c:v>0.77046000000000003</c:v>
                </c:pt>
                <c:pt idx="135">
                  <c:v>0.75830399999999998</c:v>
                </c:pt>
                <c:pt idx="136">
                  <c:v>0.74615299999999996</c:v>
                </c:pt>
                <c:pt idx="137">
                  <c:v>0.72952899999999998</c:v>
                </c:pt>
                <c:pt idx="138">
                  <c:v>0.71585699999999997</c:v>
                </c:pt>
                <c:pt idx="139">
                  <c:v>0.698878</c:v>
                </c:pt>
                <c:pt idx="140">
                  <c:v>0.68045100000000003</c:v>
                </c:pt>
                <c:pt idx="141">
                  <c:v>0.66571999999999998</c:v>
                </c:pt>
                <c:pt idx="142">
                  <c:v>0.64801900000000001</c:v>
                </c:pt>
                <c:pt idx="143">
                  <c:v>0.63021899999999997</c:v>
                </c:pt>
                <c:pt idx="144">
                  <c:v>0.61036999999999997</c:v>
                </c:pt>
                <c:pt idx="145">
                  <c:v>0.59035899999999997</c:v>
                </c:pt>
                <c:pt idx="146">
                  <c:v>0.57126500000000002</c:v>
                </c:pt>
                <c:pt idx="147">
                  <c:v>0.54996100000000003</c:v>
                </c:pt>
                <c:pt idx="148">
                  <c:v>0.52800800000000003</c:v>
                </c:pt>
                <c:pt idx="149">
                  <c:v>0.50578000000000001</c:v>
                </c:pt>
                <c:pt idx="150">
                  <c:v>0.48348999999999998</c:v>
                </c:pt>
                <c:pt idx="151">
                  <c:v>0.46231299999999997</c:v>
                </c:pt>
                <c:pt idx="152">
                  <c:v>0.43994499999999997</c:v>
                </c:pt>
                <c:pt idx="153">
                  <c:v>0.41786099999999998</c:v>
                </c:pt>
                <c:pt idx="154">
                  <c:v>0.39709899999999998</c:v>
                </c:pt>
                <c:pt idx="155">
                  <c:v>0.37625799999999998</c:v>
                </c:pt>
                <c:pt idx="156">
                  <c:v>0.35516199999999998</c:v>
                </c:pt>
                <c:pt idx="157">
                  <c:v>0.33500600000000003</c:v>
                </c:pt>
                <c:pt idx="158">
                  <c:v>0.31440299999999999</c:v>
                </c:pt>
                <c:pt idx="159">
                  <c:v>0.29401100000000002</c:v>
                </c:pt>
                <c:pt idx="160">
                  <c:v>0.27477000000000001</c:v>
                </c:pt>
                <c:pt idx="161">
                  <c:v>0.254853</c:v>
                </c:pt>
                <c:pt idx="162">
                  <c:v>0.23691300000000001</c:v>
                </c:pt>
                <c:pt idx="163">
                  <c:v>0.21943399999999999</c:v>
                </c:pt>
                <c:pt idx="164">
                  <c:v>0.20293900000000001</c:v>
                </c:pt>
                <c:pt idx="165">
                  <c:v>0.18834999999999999</c:v>
                </c:pt>
                <c:pt idx="166">
                  <c:v>0.174483</c:v>
                </c:pt>
                <c:pt idx="167">
                  <c:v>0.163548</c:v>
                </c:pt>
                <c:pt idx="168">
                  <c:v>0.153222</c:v>
                </c:pt>
                <c:pt idx="169">
                  <c:v>0.14491200000000001</c:v>
                </c:pt>
                <c:pt idx="170">
                  <c:v>0.136684</c:v>
                </c:pt>
                <c:pt idx="171">
                  <c:v>0.131129</c:v>
                </c:pt>
                <c:pt idx="172">
                  <c:v>0.124833</c:v>
                </c:pt>
                <c:pt idx="173">
                  <c:v>0.11779199999999999</c:v>
                </c:pt>
                <c:pt idx="174">
                  <c:v>0.10870199999999999</c:v>
                </c:pt>
                <c:pt idx="175">
                  <c:v>0.100257</c:v>
                </c:pt>
                <c:pt idx="176" formatCode="0.00E+00">
                  <c:v>9.3639399999999998E-2</c:v>
                </c:pt>
                <c:pt idx="177" formatCode="0.00E+00">
                  <c:v>8.8340299999999997E-2</c:v>
                </c:pt>
                <c:pt idx="178" formatCode="0.00E+00">
                  <c:v>8.5501199999999999E-2</c:v>
                </c:pt>
                <c:pt idx="179" formatCode="0.00E+00">
                  <c:v>8.2928199999999994E-2</c:v>
                </c:pt>
                <c:pt idx="180" formatCode="0.00E+00">
                  <c:v>7.9402E-2</c:v>
                </c:pt>
                <c:pt idx="181" formatCode="0.00E+00">
                  <c:v>7.6044600000000004E-2</c:v>
                </c:pt>
                <c:pt idx="182" formatCode="0.00E+00">
                  <c:v>7.3456800000000003E-2</c:v>
                </c:pt>
                <c:pt idx="183" formatCode="0.00E+00">
                  <c:v>7.0326799999999995E-2</c:v>
                </c:pt>
                <c:pt idx="184" formatCode="0.00E+00">
                  <c:v>6.8026500000000004E-2</c:v>
                </c:pt>
                <c:pt idx="185" formatCode="0.00E+00">
                  <c:v>6.6144900000000006E-2</c:v>
                </c:pt>
                <c:pt idx="186" formatCode="0.00E+00">
                  <c:v>6.3870399999999994E-2</c:v>
                </c:pt>
                <c:pt idx="187" formatCode="0.00E+00">
                  <c:v>6.2247299999999998E-2</c:v>
                </c:pt>
                <c:pt idx="188" formatCode="0.00E+00">
                  <c:v>6.0372799999999997E-2</c:v>
                </c:pt>
                <c:pt idx="189" formatCode="0.00E+00">
                  <c:v>5.8922299999999997E-2</c:v>
                </c:pt>
                <c:pt idx="190" formatCode="0.00E+00">
                  <c:v>5.7600499999999999E-2</c:v>
                </c:pt>
                <c:pt idx="191" formatCode="0.00E+00">
                  <c:v>5.6243399999999999E-2</c:v>
                </c:pt>
                <c:pt idx="192" formatCode="0.00E+00">
                  <c:v>5.6338800000000001E-2</c:v>
                </c:pt>
                <c:pt idx="193" formatCode="0.00E+00">
                  <c:v>5.4675099999999997E-2</c:v>
                </c:pt>
                <c:pt idx="194" formatCode="0.00E+00">
                  <c:v>5.3824900000000002E-2</c:v>
                </c:pt>
                <c:pt idx="195" formatCode="0.00E+00">
                  <c:v>5.33299E-2</c:v>
                </c:pt>
                <c:pt idx="196" formatCode="0.00E+00">
                  <c:v>5.2171200000000001E-2</c:v>
                </c:pt>
                <c:pt idx="197" formatCode="0.00E+00">
                  <c:v>5.1828399999999997E-2</c:v>
                </c:pt>
                <c:pt idx="198" formatCode="0.00E+00">
                  <c:v>5.0853299999999997E-2</c:v>
                </c:pt>
                <c:pt idx="199" formatCode="0.00E+00">
                  <c:v>4.9961600000000002E-2</c:v>
                </c:pt>
                <c:pt idx="200" formatCode="0.00E+00">
                  <c:v>4.9260100000000001E-2</c:v>
                </c:pt>
                <c:pt idx="201" formatCode="0.00E+00">
                  <c:v>4.8991199999999999E-2</c:v>
                </c:pt>
                <c:pt idx="202" formatCode="0.00E+00">
                  <c:v>4.8101900000000003E-2</c:v>
                </c:pt>
                <c:pt idx="203" formatCode="0.00E+00">
                  <c:v>4.7718499999999997E-2</c:v>
                </c:pt>
                <c:pt idx="204" formatCode="0.00E+00">
                  <c:v>4.7431500000000001E-2</c:v>
                </c:pt>
                <c:pt idx="205" formatCode="0.00E+00">
                  <c:v>4.6274200000000001E-2</c:v>
                </c:pt>
                <c:pt idx="206" formatCode="0.00E+00">
                  <c:v>4.5811699999999997E-2</c:v>
                </c:pt>
                <c:pt idx="207" formatCode="0.00E+00">
                  <c:v>4.5414000000000003E-2</c:v>
                </c:pt>
                <c:pt idx="208" formatCode="0.00E+00">
                  <c:v>4.5220400000000001E-2</c:v>
                </c:pt>
                <c:pt idx="209" formatCode="0.00E+00">
                  <c:v>4.4820800000000001E-2</c:v>
                </c:pt>
                <c:pt idx="210" formatCode="0.00E+00">
                  <c:v>4.4427899999999999E-2</c:v>
                </c:pt>
                <c:pt idx="211" formatCode="0.00E+00">
                  <c:v>4.3436099999999998E-2</c:v>
                </c:pt>
                <c:pt idx="212" formatCode="0.00E+00">
                  <c:v>4.3746E-2</c:v>
                </c:pt>
                <c:pt idx="213" formatCode="0.00E+00">
                  <c:v>4.2886300000000002E-2</c:v>
                </c:pt>
                <c:pt idx="214" formatCode="0.00E+00">
                  <c:v>4.2863400000000003E-2</c:v>
                </c:pt>
                <c:pt idx="215" formatCode="0.00E+00">
                  <c:v>4.2231100000000001E-2</c:v>
                </c:pt>
                <c:pt idx="216" formatCode="0.00E+00">
                  <c:v>4.21348E-2</c:v>
                </c:pt>
                <c:pt idx="217" formatCode="0.00E+00">
                  <c:v>4.0962199999999997E-2</c:v>
                </c:pt>
                <c:pt idx="218" formatCode="0.00E+00">
                  <c:v>4.0191200000000003E-2</c:v>
                </c:pt>
                <c:pt idx="219" formatCode="0.00E+00">
                  <c:v>4.0116800000000001E-2</c:v>
                </c:pt>
                <c:pt idx="220" formatCode="0.00E+00">
                  <c:v>3.9765799999999997E-2</c:v>
                </c:pt>
                <c:pt idx="221" formatCode="0.00E+00">
                  <c:v>3.8751099999999997E-2</c:v>
                </c:pt>
                <c:pt idx="222" formatCode="0.00E+00">
                  <c:v>3.8638100000000002E-2</c:v>
                </c:pt>
                <c:pt idx="223" formatCode="0.00E+00">
                  <c:v>3.79858E-2</c:v>
                </c:pt>
                <c:pt idx="224" formatCode="0.00E+00">
                  <c:v>3.69501E-2</c:v>
                </c:pt>
                <c:pt idx="225" formatCode="0.00E+00">
                  <c:v>3.7396400000000003E-2</c:v>
                </c:pt>
                <c:pt idx="226" formatCode="0.00E+00">
                  <c:v>3.6170500000000001E-2</c:v>
                </c:pt>
                <c:pt idx="227" formatCode="0.00E+00">
                  <c:v>3.6226700000000001E-2</c:v>
                </c:pt>
                <c:pt idx="228" formatCode="0.00E+00">
                  <c:v>3.5183399999999997E-2</c:v>
                </c:pt>
                <c:pt idx="229" formatCode="0.00E+00">
                  <c:v>3.4523499999999999E-2</c:v>
                </c:pt>
                <c:pt idx="230" formatCode="0.00E+00">
                  <c:v>3.4336600000000002E-2</c:v>
                </c:pt>
                <c:pt idx="231" formatCode="0.00E+00">
                  <c:v>3.3872600000000003E-2</c:v>
                </c:pt>
                <c:pt idx="232" formatCode="0.00E+00">
                  <c:v>3.28016E-2</c:v>
                </c:pt>
                <c:pt idx="233" formatCode="0.00E+00">
                  <c:v>3.2335799999999998E-2</c:v>
                </c:pt>
                <c:pt idx="234" formatCode="0.00E+00">
                  <c:v>3.1700100000000002E-2</c:v>
                </c:pt>
                <c:pt idx="235" formatCode="0.00E+00">
                  <c:v>3.1083599999999999E-2</c:v>
                </c:pt>
                <c:pt idx="236" formatCode="0.00E+00">
                  <c:v>3.0324500000000001E-2</c:v>
                </c:pt>
                <c:pt idx="237" formatCode="0.00E+00">
                  <c:v>3.0260599999999999E-2</c:v>
                </c:pt>
                <c:pt idx="238" formatCode="0.00E+00">
                  <c:v>2.8890599999999999E-2</c:v>
                </c:pt>
                <c:pt idx="239" formatCode="0.00E+00">
                  <c:v>2.8596400000000001E-2</c:v>
                </c:pt>
                <c:pt idx="240" formatCode="0.00E+00">
                  <c:v>2.78044E-2</c:v>
                </c:pt>
                <c:pt idx="241" formatCode="0.00E+00">
                  <c:v>2.7489699999999999E-2</c:v>
                </c:pt>
                <c:pt idx="242" formatCode="0.00E+00">
                  <c:v>2.6602299999999999E-2</c:v>
                </c:pt>
                <c:pt idx="243" formatCode="0.00E+00">
                  <c:v>2.5745400000000002E-2</c:v>
                </c:pt>
                <c:pt idx="244" formatCode="0.00E+00">
                  <c:v>2.5281000000000001E-2</c:v>
                </c:pt>
                <c:pt idx="245" formatCode="0.00E+00">
                  <c:v>2.3918600000000002E-2</c:v>
                </c:pt>
                <c:pt idx="246" formatCode="0.00E+00">
                  <c:v>2.3690200000000002E-2</c:v>
                </c:pt>
                <c:pt idx="247" formatCode="0.00E+00">
                  <c:v>2.2800899999999999E-2</c:v>
                </c:pt>
                <c:pt idx="248" formatCode="0.00E+00">
                  <c:v>2.19455E-2</c:v>
                </c:pt>
                <c:pt idx="249" formatCode="0.00E+00">
                  <c:v>2.1313700000000001E-2</c:v>
                </c:pt>
                <c:pt idx="250" formatCode="0.00E+00">
                  <c:v>2.0431499999999998E-2</c:v>
                </c:pt>
                <c:pt idx="251" formatCode="0.00E+00">
                  <c:v>1.9891300000000001E-2</c:v>
                </c:pt>
                <c:pt idx="252" formatCode="0.00E+00">
                  <c:v>1.8970999999999998E-2</c:v>
                </c:pt>
                <c:pt idx="253" formatCode="0.00E+00">
                  <c:v>1.8187999999999999E-2</c:v>
                </c:pt>
                <c:pt idx="254" formatCode="0.00E+00">
                  <c:v>1.7514200000000001E-2</c:v>
                </c:pt>
                <c:pt idx="255" formatCode="0.00E+00">
                  <c:v>1.6845700000000002E-2</c:v>
                </c:pt>
                <c:pt idx="256" formatCode="0.00E+00">
                  <c:v>1.6062699999999999E-2</c:v>
                </c:pt>
                <c:pt idx="257" formatCode="0.00E+00">
                  <c:v>1.5089999999999999E-2</c:v>
                </c:pt>
                <c:pt idx="258" formatCode="0.00E+00">
                  <c:v>1.46108E-2</c:v>
                </c:pt>
                <c:pt idx="259" formatCode="0.00E+00">
                  <c:v>1.38645E-2</c:v>
                </c:pt>
                <c:pt idx="260" formatCode="0.00E+00">
                  <c:v>1.302E-2</c:v>
                </c:pt>
                <c:pt idx="261" formatCode="0.00E+00">
                  <c:v>1.2507900000000001E-2</c:v>
                </c:pt>
                <c:pt idx="262" formatCode="0.00E+00">
                  <c:v>1.1606699999999999E-2</c:v>
                </c:pt>
                <c:pt idx="263" formatCode="0.00E+00">
                  <c:v>1.09706E-2</c:v>
                </c:pt>
                <c:pt idx="264" formatCode="0.00E+00">
                  <c:v>1.05109E-2</c:v>
                </c:pt>
                <c:pt idx="265" formatCode="0.00E+00">
                  <c:v>9.5710799999999992E-3</c:v>
                </c:pt>
                <c:pt idx="266" formatCode="0.00E+00">
                  <c:v>9.1772099999999999E-3</c:v>
                </c:pt>
                <c:pt idx="267" formatCode="0.00E+00">
                  <c:v>8.7056200000000007E-3</c:v>
                </c:pt>
                <c:pt idx="268" formatCode="0.00E+00">
                  <c:v>7.7452700000000003E-3</c:v>
                </c:pt>
                <c:pt idx="269" formatCode="0.00E+00">
                  <c:v>7.0552799999999997E-3</c:v>
                </c:pt>
                <c:pt idx="270" formatCode="0.00E+00">
                  <c:v>6.4973799999999996E-3</c:v>
                </c:pt>
                <c:pt idx="271" formatCode="0.00E+00">
                  <c:v>6.0181599999999998E-3</c:v>
                </c:pt>
                <c:pt idx="272" formatCode="0.00E+00">
                  <c:v>5.26524E-3</c:v>
                </c:pt>
                <c:pt idx="273" formatCode="0.00E+00">
                  <c:v>5.2280399999999998E-3</c:v>
                </c:pt>
                <c:pt idx="274" formatCode="0.00E+00">
                  <c:v>3.9410599999999997E-3</c:v>
                </c:pt>
                <c:pt idx="275" formatCode="0.00E+00">
                  <c:v>3.7393600000000002E-3</c:v>
                </c:pt>
                <c:pt idx="276" formatCode="0.00E+00">
                  <c:v>3.2758700000000002E-3</c:v>
                </c:pt>
                <c:pt idx="277" formatCode="0.00E+00">
                  <c:v>2.7894999999999999E-3</c:v>
                </c:pt>
                <c:pt idx="278" formatCode="0.00E+00">
                  <c:v>2.2072799999999998E-3</c:v>
                </c:pt>
                <c:pt idx="279" formatCode="0.00E+00">
                  <c:v>1.7428400000000001E-3</c:v>
                </c:pt>
                <c:pt idx="280" formatCode="0.00E+00">
                  <c:v>1.4128700000000001E-3</c:v>
                </c:pt>
                <c:pt idx="281" formatCode="0.00E+00">
                  <c:v>8.8310199999999998E-4</c:v>
                </c:pt>
                <c:pt idx="282" formatCode="0.00E+00">
                  <c:v>4.8351299999999998E-4</c:v>
                </c:pt>
                <c:pt idx="283" formatCode="0.00E+00">
                  <c:v>1.11103E-4</c:v>
                </c:pt>
                <c:pt idx="284" formatCode="0.00E+00">
                  <c:v>-4.1341799999999998E-4</c:v>
                </c:pt>
                <c:pt idx="285" formatCode="0.00E+00">
                  <c:v>-5.4168700000000001E-4</c:v>
                </c:pt>
                <c:pt idx="286" formatCode="0.00E+00">
                  <c:v>-1.0218600000000001E-3</c:v>
                </c:pt>
                <c:pt idx="287" formatCode="0.00E+00">
                  <c:v>-1.2717200000000001E-3</c:v>
                </c:pt>
                <c:pt idx="288" formatCode="0.00E+00">
                  <c:v>-1.513E-3</c:v>
                </c:pt>
                <c:pt idx="289" formatCode="0.00E+00">
                  <c:v>-2.0441999999999999E-3</c:v>
                </c:pt>
                <c:pt idx="290" formatCode="0.00E+00">
                  <c:v>-2.2831000000000001E-3</c:v>
                </c:pt>
                <c:pt idx="291" formatCode="0.00E+00">
                  <c:v>-2.5482199999999999E-3</c:v>
                </c:pt>
                <c:pt idx="292" formatCode="0.00E+00">
                  <c:v>-2.91157E-3</c:v>
                </c:pt>
                <c:pt idx="293" formatCode="0.00E+00">
                  <c:v>-3.0298199999999999E-3</c:v>
                </c:pt>
                <c:pt idx="294" formatCode="0.00E+00">
                  <c:v>-3.5023699999999999E-3</c:v>
                </c:pt>
                <c:pt idx="295" formatCode="0.00E+00">
                  <c:v>-2.7008100000000001E-3</c:v>
                </c:pt>
                <c:pt idx="296" formatCode="0.00E+00">
                  <c:v>-3.9281799999999999E-3</c:v>
                </c:pt>
                <c:pt idx="297" formatCode="0.00E+00">
                  <c:v>-4.5976599999999999E-3</c:v>
                </c:pt>
                <c:pt idx="298" formatCode="0.00E+00">
                  <c:v>-4.2414699999999998E-3</c:v>
                </c:pt>
                <c:pt idx="299" formatCode="0.00E+00">
                  <c:v>-4.4360199999999997E-3</c:v>
                </c:pt>
                <c:pt idx="300" formatCode="0.00E+00">
                  <c:v>-4.7226000000000004E-3</c:v>
                </c:pt>
                <c:pt idx="301" formatCode="0.00E+00">
                  <c:v>-5.0306300000000003E-3</c:v>
                </c:pt>
                <c:pt idx="302" formatCode="0.00E+00">
                  <c:v>-4.9648299999999999E-3</c:v>
                </c:pt>
                <c:pt idx="303" formatCode="0.00E+00">
                  <c:v>-5.1574699999999999E-3</c:v>
                </c:pt>
                <c:pt idx="304" formatCode="0.00E+00">
                  <c:v>-5.5932999999999998E-3</c:v>
                </c:pt>
                <c:pt idx="305" formatCode="0.00E+00">
                  <c:v>-5.57327E-3</c:v>
                </c:pt>
                <c:pt idx="306" formatCode="0.00E+00">
                  <c:v>-5.5899599999999997E-3</c:v>
                </c:pt>
                <c:pt idx="307" formatCode="0.00E+00">
                  <c:v>-5.7806999999999997E-3</c:v>
                </c:pt>
                <c:pt idx="308" formatCode="0.00E+00">
                  <c:v>-5.9947999999999998E-3</c:v>
                </c:pt>
                <c:pt idx="309" formatCode="0.00E+00">
                  <c:v>-6.0734700000000001E-3</c:v>
                </c:pt>
                <c:pt idx="310" formatCode="0.00E+00">
                  <c:v>-6.2928200000000002E-3</c:v>
                </c:pt>
                <c:pt idx="311" formatCode="0.00E+00">
                  <c:v>-6.2351200000000002E-3</c:v>
                </c:pt>
                <c:pt idx="312" formatCode="0.00E+00">
                  <c:v>-6.5159800000000002E-3</c:v>
                </c:pt>
                <c:pt idx="313" formatCode="0.00E+00">
                  <c:v>-6.4148900000000003E-3</c:v>
                </c:pt>
                <c:pt idx="314" formatCode="0.00E+00">
                  <c:v>-6.6480599999999999E-3</c:v>
                </c:pt>
                <c:pt idx="315" formatCode="0.00E+00">
                  <c:v>-6.5946599999999996E-3</c:v>
                </c:pt>
                <c:pt idx="316" formatCode="0.00E+00">
                  <c:v>-6.8202000000000002E-3</c:v>
                </c:pt>
                <c:pt idx="317" formatCode="0.00E+00">
                  <c:v>-6.7892100000000004E-3</c:v>
                </c:pt>
                <c:pt idx="318" formatCode="0.00E+00">
                  <c:v>-6.91605E-3</c:v>
                </c:pt>
                <c:pt idx="319" formatCode="0.00E+00">
                  <c:v>-7.0881800000000003E-3</c:v>
                </c:pt>
                <c:pt idx="320" formatCode="0.00E+00">
                  <c:v>-7.0681600000000004E-3</c:v>
                </c:pt>
                <c:pt idx="321" formatCode="0.00E+00">
                  <c:v>-7.2107300000000003E-3</c:v>
                </c:pt>
                <c:pt idx="322" formatCode="0.00E+00">
                  <c:v>-7.2493599999999998E-3</c:v>
                </c:pt>
                <c:pt idx="323" formatCode="0.00E+00">
                  <c:v>-7.3709500000000002E-3</c:v>
                </c:pt>
                <c:pt idx="324" formatCode="0.00E+00">
                  <c:v>-7.3337599999999999E-3</c:v>
                </c:pt>
                <c:pt idx="325" formatCode="0.00E+00">
                  <c:v>-7.3504399999999998E-3</c:v>
                </c:pt>
                <c:pt idx="326" formatCode="0.00E+00">
                  <c:v>-7.4491499999999999E-3</c:v>
                </c:pt>
                <c:pt idx="327" formatCode="0.00E+00">
                  <c:v>-7.5383200000000003E-3</c:v>
                </c:pt>
                <c:pt idx="328" formatCode="0.00E+00">
                  <c:v>-7.7123599999999997E-3</c:v>
                </c:pt>
                <c:pt idx="329" formatCode="0.00E+00">
                  <c:v>-7.6389300000000004E-3</c:v>
                </c:pt>
                <c:pt idx="330" formatCode="0.00E+00">
                  <c:v>-7.8153600000000004E-3</c:v>
                </c:pt>
                <c:pt idx="331" formatCode="0.00E+00">
                  <c:v>-7.8487399999999999E-3</c:v>
                </c:pt>
                <c:pt idx="332" formatCode="0.00E+00">
                  <c:v>-7.8926099999999996E-3</c:v>
                </c:pt>
                <c:pt idx="333" formatCode="0.00E+00">
                  <c:v>-8.0442399999999994E-3</c:v>
                </c:pt>
                <c:pt idx="334" formatCode="0.00E+00">
                  <c:v>-8.0976499999999996E-3</c:v>
                </c:pt>
                <c:pt idx="335" formatCode="0.00E+00">
                  <c:v>-8.0490100000000005E-3</c:v>
                </c:pt>
                <c:pt idx="336" formatCode="0.00E+00">
                  <c:v>-8.1467599999999994E-3</c:v>
                </c:pt>
                <c:pt idx="337" formatCode="0.00E+00">
                  <c:v>-8.1710800000000007E-3</c:v>
                </c:pt>
                <c:pt idx="338" formatCode="0.00E+00">
                  <c:v>-8.3422700000000006E-3</c:v>
                </c:pt>
                <c:pt idx="339" formatCode="0.00E+00">
                  <c:v>-8.2578700000000005E-3</c:v>
                </c:pt>
                <c:pt idx="340" formatCode="0.00E+00">
                  <c:v>-8.3332100000000006E-3</c:v>
                </c:pt>
                <c:pt idx="341" formatCode="0.00E+00">
                  <c:v>-8.3932899999999994E-3</c:v>
                </c:pt>
                <c:pt idx="342" formatCode="0.00E+00">
                  <c:v>-8.5496900000000004E-3</c:v>
                </c:pt>
                <c:pt idx="343" formatCode="0.00E+00">
                  <c:v>-8.6808200000000005E-3</c:v>
                </c:pt>
                <c:pt idx="344" formatCode="0.00E+00">
                  <c:v>-8.5892699999999995E-3</c:v>
                </c:pt>
                <c:pt idx="345" formatCode="0.00E+00">
                  <c:v>-8.7437599999999997E-3</c:v>
                </c:pt>
                <c:pt idx="346" formatCode="0.00E+00">
                  <c:v>-8.7394699999999992E-3</c:v>
                </c:pt>
                <c:pt idx="347" formatCode="0.00E+00">
                  <c:v>-8.8133800000000009E-3</c:v>
                </c:pt>
                <c:pt idx="348" formatCode="0.00E+00">
                  <c:v>-8.8882400000000004E-3</c:v>
                </c:pt>
                <c:pt idx="349" formatCode="0.00E+00">
                  <c:v>-8.9283000000000001E-3</c:v>
                </c:pt>
                <c:pt idx="350" formatCode="0.00E+00">
                  <c:v>-9.0961500000000008E-3</c:v>
                </c:pt>
                <c:pt idx="351" formatCode="0.00E+00">
                  <c:v>-9.2768699999999996E-3</c:v>
                </c:pt>
                <c:pt idx="352" formatCode="0.00E+00">
                  <c:v>-9.0856600000000006E-3</c:v>
                </c:pt>
                <c:pt idx="353" formatCode="0.00E+00">
                  <c:v>-9.1605200000000001E-3</c:v>
                </c:pt>
                <c:pt idx="354" formatCode="0.00E+00">
                  <c:v>-9.3431499999999997E-3</c:v>
                </c:pt>
                <c:pt idx="355" formatCode="0.00E+00">
                  <c:v>-9.3884499999999996E-3</c:v>
                </c:pt>
                <c:pt idx="356" formatCode="0.00E+00">
                  <c:v>-9.4800000000000006E-3</c:v>
                </c:pt>
                <c:pt idx="357" formatCode="0.00E+00">
                  <c:v>-9.5572499999999998E-3</c:v>
                </c:pt>
                <c:pt idx="358" formatCode="0.00E+00">
                  <c:v>-9.6421200000000006E-3</c:v>
                </c:pt>
                <c:pt idx="359" formatCode="0.00E+00">
                  <c:v>-9.7413099999999996E-3</c:v>
                </c:pt>
                <c:pt idx="360" formatCode="0.00E+00">
                  <c:v>-9.9124899999999995E-3</c:v>
                </c:pt>
                <c:pt idx="361" formatCode="0.00E+00">
                  <c:v>-9.9773399999999995E-3</c:v>
                </c:pt>
                <c:pt idx="362" formatCode="0.00E+00">
                  <c:v>-1.00441E-2</c:v>
                </c:pt>
                <c:pt idx="363" formatCode="0.00E+00">
                  <c:v>-1.0262E-2</c:v>
                </c:pt>
                <c:pt idx="364" formatCode="0.00E+00">
                  <c:v>-1.0308700000000001E-2</c:v>
                </c:pt>
                <c:pt idx="365" formatCode="0.00E+00">
                  <c:v>-1.03769E-2</c:v>
                </c:pt>
                <c:pt idx="366" formatCode="0.00E+00">
                  <c:v>-1.05658E-2</c:v>
                </c:pt>
                <c:pt idx="367" formatCode="0.00E+00">
                  <c:v>-1.06368E-2</c:v>
                </c:pt>
                <c:pt idx="368" formatCode="0.00E+00">
                  <c:v>-1.0588200000000001E-2</c:v>
                </c:pt>
                <c:pt idx="369" formatCode="0.00E+00">
                  <c:v>-1.07365E-2</c:v>
                </c:pt>
                <c:pt idx="370" formatCode="0.00E+00">
                  <c:v>-1.08843E-2</c:v>
                </c:pt>
                <c:pt idx="371" formatCode="0.00E+00">
                  <c:v>-1.09739E-2</c:v>
                </c:pt>
                <c:pt idx="372" formatCode="0.00E+00">
                  <c:v>-1.09844E-2</c:v>
                </c:pt>
                <c:pt idx="373" formatCode="0.00E+00">
                  <c:v>-1.11074E-2</c:v>
                </c:pt>
                <c:pt idx="374" formatCode="0.00E+00">
                  <c:v>-1.1198E-2</c:v>
                </c:pt>
                <c:pt idx="375" formatCode="0.00E+00">
                  <c:v>-1.1309100000000001E-2</c:v>
                </c:pt>
                <c:pt idx="376" formatCode="0.00E+00">
                  <c:v>-1.1288599999999999E-2</c:v>
                </c:pt>
                <c:pt idx="377" formatCode="0.00E+00">
                  <c:v>-1.1371600000000001E-2</c:v>
                </c:pt>
                <c:pt idx="378" formatCode="0.00E+00">
                  <c:v>-1.14474E-2</c:v>
                </c:pt>
                <c:pt idx="379" formatCode="0.00E+00">
                  <c:v>-1.1532799999999999E-2</c:v>
                </c:pt>
                <c:pt idx="380" formatCode="0.00E+00">
                  <c:v>-1.1567600000000001E-2</c:v>
                </c:pt>
                <c:pt idx="381" formatCode="0.00E+00">
                  <c:v>-1.1715400000000001E-2</c:v>
                </c:pt>
                <c:pt idx="382" formatCode="0.00E+00">
                  <c:v>-1.1664900000000001E-2</c:v>
                </c:pt>
                <c:pt idx="383" formatCode="0.00E+00">
                  <c:v>-1.16711E-2</c:v>
                </c:pt>
                <c:pt idx="384" formatCode="0.00E+00">
                  <c:v>-1.19839E-2</c:v>
                </c:pt>
                <c:pt idx="385" formatCode="0.00E+00">
                  <c:v>-1.18108E-2</c:v>
                </c:pt>
                <c:pt idx="386" formatCode="0.00E+00">
                  <c:v>-1.1942899999999999E-2</c:v>
                </c:pt>
                <c:pt idx="387" formatCode="0.00E+00">
                  <c:v>-1.196E-2</c:v>
                </c:pt>
                <c:pt idx="388" formatCode="0.00E+00">
                  <c:v>-1.2164599999999999E-2</c:v>
                </c:pt>
                <c:pt idx="389" formatCode="0.00E+00">
                  <c:v>-1.2049199999999999E-2</c:v>
                </c:pt>
                <c:pt idx="390" formatCode="0.00E+00">
                  <c:v>-1.21574E-2</c:v>
                </c:pt>
                <c:pt idx="391" formatCode="0.00E+00">
                  <c:v>-1.2187E-2</c:v>
                </c:pt>
                <c:pt idx="392" formatCode="0.00E+00">
                  <c:v>-1.22414E-2</c:v>
                </c:pt>
                <c:pt idx="393" formatCode="0.00E+00">
                  <c:v>-1.24931E-2</c:v>
                </c:pt>
                <c:pt idx="394" formatCode="0.00E+00">
                  <c:v>-1.2248999999999999E-2</c:v>
                </c:pt>
                <c:pt idx="395" formatCode="0.00E+00">
                  <c:v>-1.24779E-2</c:v>
                </c:pt>
                <c:pt idx="396" formatCode="0.00E+00">
                  <c:v>-1.25136E-2</c:v>
                </c:pt>
                <c:pt idx="397" formatCode="0.00E+00">
                  <c:v>-1.25618E-2</c:v>
                </c:pt>
                <c:pt idx="398" formatCode="0.00E+00">
                  <c:v>-1.25299E-2</c:v>
                </c:pt>
                <c:pt idx="399" formatCode="0.00E+00">
                  <c:v>-1.2805E-2</c:v>
                </c:pt>
                <c:pt idx="400" formatCode="0.00E+00">
                  <c:v>-1.2588E-2</c:v>
                </c:pt>
                <c:pt idx="401" formatCode="0.00E+00">
                  <c:v>-1.26047E-2</c:v>
                </c:pt>
                <c:pt idx="402" formatCode="0.00E+00">
                  <c:v>-1.2670000000000001E-2</c:v>
                </c:pt>
                <c:pt idx="403" formatCode="0.00E+00">
                  <c:v>-1.27387E-2</c:v>
                </c:pt>
                <c:pt idx="404" formatCode="0.00E+00">
                  <c:v>-1.28474E-2</c:v>
                </c:pt>
                <c:pt idx="405" formatCode="0.00E+00">
                  <c:v>-1.27902E-2</c:v>
                </c:pt>
                <c:pt idx="406" formatCode="0.00E+00">
                  <c:v>-1.2947999999999999E-2</c:v>
                </c:pt>
                <c:pt idx="407" formatCode="0.00E+00">
                  <c:v>-1.27945E-2</c:v>
                </c:pt>
                <c:pt idx="408" formatCode="0.00E+00">
                  <c:v>-1.29681E-2</c:v>
                </c:pt>
                <c:pt idx="409" formatCode="0.00E+00">
                  <c:v>-1.28827E-2</c:v>
                </c:pt>
                <c:pt idx="410" formatCode="0.00E+00">
                  <c:v>-1.3072E-2</c:v>
                </c:pt>
                <c:pt idx="411" formatCode="0.00E+00">
                  <c:v>-1.29561E-2</c:v>
                </c:pt>
                <c:pt idx="412" formatCode="0.00E+00">
                  <c:v>-1.2989000000000001E-2</c:v>
                </c:pt>
                <c:pt idx="413" formatCode="0.00E+00">
                  <c:v>-1.3086800000000001E-2</c:v>
                </c:pt>
                <c:pt idx="414" formatCode="0.00E+00">
                  <c:v>-1.32847E-2</c:v>
                </c:pt>
                <c:pt idx="415" formatCode="0.00E+00">
                  <c:v>-1.30782E-2</c:v>
                </c:pt>
                <c:pt idx="416" formatCode="0.00E+00">
                  <c:v>-1.31459E-2</c:v>
                </c:pt>
                <c:pt idx="417" formatCode="0.00E+00">
                  <c:v>-1.33142E-2</c:v>
                </c:pt>
                <c:pt idx="418" formatCode="0.00E+00">
                  <c:v>-1.32885E-2</c:v>
                </c:pt>
                <c:pt idx="419" formatCode="0.00E+00">
                  <c:v>-1.32055E-2</c:v>
                </c:pt>
                <c:pt idx="420" formatCode="0.00E+00">
                  <c:v>-1.333E-2</c:v>
                </c:pt>
                <c:pt idx="421" formatCode="0.00E+00">
                  <c:v>-1.34001E-2</c:v>
                </c:pt>
                <c:pt idx="422" formatCode="0.00E+00">
                  <c:v>-1.33443E-2</c:v>
                </c:pt>
                <c:pt idx="423" formatCode="0.00E+00">
                  <c:v>-1.33901E-2</c:v>
                </c:pt>
                <c:pt idx="424" formatCode="0.00E+00">
                  <c:v>-1.3457800000000001E-2</c:v>
                </c:pt>
                <c:pt idx="425" formatCode="0.00E+00">
                  <c:v>-1.3459199999999999E-2</c:v>
                </c:pt>
                <c:pt idx="426" formatCode="0.00E+00">
                  <c:v>-1.3496899999999999E-2</c:v>
                </c:pt>
                <c:pt idx="427" formatCode="0.00E+00">
                  <c:v>-1.3535500000000001E-2</c:v>
                </c:pt>
                <c:pt idx="428" formatCode="0.00E+00">
                  <c:v>-1.3608E-2</c:v>
                </c:pt>
                <c:pt idx="429" formatCode="0.00E+00">
                  <c:v>-1.36385E-2</c:v>
                </c:pt>
                <c:pt idx="430" formatCode="0.00E+00">
                  <c:v>-1.35093E-2</c:v>
                </c:pt>
                <c:pt idx="431" formatCode="0.00E+00">
                  <c:v>-1.3909299999999999E-2</c:v>
                </c:pt>
                <c:pt idx="432" formatCode="0.00E+00">
                  <c:v>-1.38078E-2</c:v>
                </c:pt>
                <c:pt idx="433" formatCode="0.00E+00">
                  <c:v>-1.4156800000000001E-2</c:v>
                </c:pt>
                <c:pt idx="434" formatCode="0.00E+00">
                  <c:v>-1.48258E-2</c:v>
                </c:pt>
                <c:pt idx="435" formatCode="0.00E+00">
                  <c:v>-1.51215E-2</c:v>
                </c:pt>
                <c:pt idx="436" formatCode="0.00E+00">
                  <c:v>-1.45059E-2</c:v>
                </c:pt>
                <c:pt idx="437" formatCode="0.00E+00">
                  <c:v>-1.46289E-2</c:v>
                </c:pt>
                <c:pt idx="438" formatCode="0.00E+00">
                  <c:v>-1.49345E-2</c:v>
                </c:pt>
                <c:pt idx="439" formatCode="0.00E+00">
                  <c:v>-1.3273699999999999E-2</c:v>
                </c:pt>
                <c:pt idx="440" formatCode="0.00E+00">
                  <c:v>-1.17769E-2</c:v>
                </c:pt>
                <c:pt idx="441" formatCode="0.00E+00">
                  <c:v>-1.0808E-2</c:v>
                </c:pt>
                <c:pt idx="442" formatCode="0.00E+00">
                  <c:v>-1.11117E-2</c:v>
                </c:pt>
                <c:pt idx="443" formatCode="0.00E+00">
                  <c:v>-1.2128399999999999E-2</c:v>
                </c:pt>
                <c:pt idx="444" formatCode="0.00E+00">
                  <c:v>-1.28284E-2</c:v>
                </c:pt>
                <c:pt idx="445" formatCode="0.00E+00">
                  <c:v>-1.31521E-2</c:v>
                </c:pt>
                <c:pt idx="446" formatCode="0.00E+00">
                  <c:v>-1.4464400000000001E-2</c:v>
                </c:pt>
                <c:pt idx="447" formatCode="0.00E+00">
                  <c:v>-1.5675499999999998E-2</c:v>
                </c:pt>
                <c:pt idx="448" formatCode="0.00E+00">
                  <c:v>-1.5429999999999999E-2</c:v>
                </c:pt>
                <c:pt idx="449" formatCode="0.00E+00">
                  <c:v>-1.44501E-2</c:v>
                </c:pt>
                <c:pt idx="450" formatCode="0.00E+00">
                  <c:v>-1.40228E-2</c:v>
                </c:pt>
                <c:pt idx="451" formatCode="0.00E+00">
                  <c:v>-1.4049499999999999E-2</c:v>
                </c:pt>
                <c:pt idx="452" formatCode="0.00E+00">
                  <c:v>-1.3875500000000001E-2</c:v>
                </c:pt>
                <c:pt idx="453" formatCode="0.00E+00">
                  <c:v>-1.3886000000000001E-2</c:v>
                </c:pt>
                <c:pt idx="454" formatCode="0.00E+00">
                  <c:v>-1.3967E-2</c:v>
                </c:pt>
                <c:pt idx="455" formatCode="0.00E+00">
                  <c:v>-1.39918E-2</c:v>
                </c:pt>
                <c:pt idx="456" formatCode="0.00E+00">
                  <c:v>-1.38969E-2</c:v>
                </c:pt>
                <c:pt idx="457" formatCode="0.00E+00">
                  <c:v>-1.3980899999999999E-2</c:v>
                </c:pt>
                <c:pt idx="458" formatCode="0.00E+00">
                  <c:v>-1.39446E-2</c:v>
                </c:pt>
                <c:pt idx="459" formatCode="0.00E+00">
                  <c:v>-1.3871700000000001E-2</c:v>
                </c:pt>
                <c:pt idx="460" formatCode="0.00E+00">
                  <c:v>-1.39384E-2</c:v>
                </c:pt>
                <c:pt idx="461" formatCode="0.00E+00">
                  <c:v>-1.39375E-2</c:v>
                </c:pt>
                <c:pt idx="462" formatCode="0.00E+00">
                  <c:v>-1.39737E-2</c:v>
                </c:pt>
                <c:pt idx="463" formatCode="0.00E+00">
                  <c:v>-1.3941800000000001E-2</c:v>
                </c:pt>
                <c:pt idx="464" formatCode="0.00E+00">
                  <c:v>-1.3913200000000001E-2</c:v>
                </c:pt>
                <c:pt idx="465" formatCode="0.00E+00">
                  <c:v>-1.4040499999999999E-2</c:v>
                </c:pt>
                <c:pt idx="466" formatCode="0.00E+00">
                  <c:v>-1.17717E-2</c:v>
                </c:pt>
                <c:pt idx="467" formatCode="0.00E+00">
                  <c:v>-1.64032E-2</c:v>
                </c:pt>
                <c:pt idx="468" formatCode="0.00E+00">
                  <c:v>-1.4411E-2</c:v>
                </c:pt>
                <c:pt idx="469" formatCode="0.00E+00">
                  <c:v>-1.3987100000000001E-2</c:v>
                </c:pt>
                <c:pt idx="470" formatCode="0.00E+00">
                  <c:v>-1.3924600000000001E-2</c:v>
                </c:pt>
                <c:pt idx="471" formatCode="0.00E+00">
                  <c:v>-1.3931799999999999E-2</c:v>
                </c:pt>
                <c:pt idx="472" formatCode="0.00E+00">
                  <c:v>-1.39303E-2</c:v>
                </c:pt>
                <c:pt idx="473" formatCode="0.00E+00">
                  <c:v>-1.3914599999999999E-2</c:v>
                </c:pt>
                <c:pt idx="474" formatCode="0.00E+00">
                  <c:v>-1.39475E-2</c:v>
                </c:pt>
                <c:pt idx="475" formatCode="0.00E+00">
                  <c:v>-1.38993E-2</c:v>
                </c:pt>
                <c:pt idx="476" formatCode="0.00E+00">
                  <c:v>-1.39675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CB98-4A21-BCCC-BCA826E5395F}"/>
            </c:ext>
          </c:extLst>
        </c:ser>
        <c:ser>
          <c:idx val="61"/>
          <c:order val="21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5'!$A$2:$A$379</c:f>
              <c:numCache>
                <c:formatCode>General</c:formatCode>
                <c:ptCount val="37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</c:numCache>
            </c:numRef>
          </c:xVal>
          <c:yVal>
            <c:numRef>
              <c:f>'[AMG-R-(-)-N-a-DimethylBenzylAmin.xlsx]Sheet25'!$B$2:$B$418</c:f>
              <c:numCache>
                <c:formatCode>0.00E+00</c:formatCode>
                <c:ptCount val="417"/>
                <c:pt idx="0" formatCode="General">
                  <c:v>-0.54672399999999999</c:v>
                </c:pt>
                <c:pt idx="1">
                  <c:v>-9.9776699999999996E-2</c:v>
                </c:pt>
                <c:pt idx="2">
                  <c:v>-9.6494700000000003E-2</c:v>
                </c:pt>
                <c:pt idx="3" formatCode="General">
                  <c:v>-0.45984999999999998</c:v>
                </c:pt>
                <c:pt idx="4" formatCode="General">
                  <c:v>-1.09487</c:v>
                </c:pt>
                <c:pt idx="5" formatCode="General">
                  <c:v>-0.47256500000000001</c:v>
                </c:pt>
                <c:pt idx="6" formatCode="General">
                  <c:v>-0.444996</c:v>
                </c:pt>
                <c:pt idx="7" formatCode="General">
                  <c:v>-0.47631699999999999</c:v>
                </c:pt>
                <c:pt idx="8">
                  <c:v>-2.43816E-2</c:v>
                </c:pt>
                <c:pt idx="9" formatCode="General">
                  <c:v>-0.92035100000000003</c:v>
                </c:pt>
                <c:pt idx="10" formatCode="General">
                  <c:v>-1.1797</c:v>
                </c:pt>
                <c:pt idx="11" formatCode="General">
                  <c:v>-0.35181699999999999</c:v>
                </c:pt>
                <c:pt idx="12" formatCode="General">
                  <c:v>-0.69307300000000005</c:v>
                </c:pt>
                <c:pt idx="13" formatCode="General">
                  <c:v>-0.17586599999999999</c:v>
                </c:pt>
                <c:pt idx="14" formatCode="General">
                  <c:v>-0.46510499999999999</c:v>
                </c:pt>
                <c:pt idx="15" formatCode="General">
                  <c:v>-0.69667400000000002</c:v>
                </c:pt>
                <c:pt idx="16" formatCode="General">
                  <c:v>-0.204262</c:v>
                </c:pt>
                <c:pt idx="17" formatCode="General">
                  <c:v>-0.80799600000000005</c:v>
                </c:pt>
                <c:pt idx="18" formatCode="General">
                  <c:v>-0.91261700000000001</c:v>
                </c:pt>
                <c:pt idx="19" formatCode="General">
                  <c:v>-0.35146300000000003</c:v>
                </c:pt>
                <c:pt idx="20" formatCode="General">
                  <c:v>0.16672899999999999</c:v>
                </c:pt>
                <c:pt idx="21" formatCode="General">
                  <c:v>-0.51278000000000001</c:v>
                </c:pt>
                <c:pt idx="22" formatCode="General">
                  <c:v>-0.46687699999999999</c:v>
                </c:pt>
                <c:pt idx="23" formatCode="General">
                  <c:v>-0.998305</c:v>
                </c:pt>
                <c:pt idx="24" formatCode="General">
                  <c:v>-0.35218300000000002</c:v>
                </c:pt>
                <c:pt idx="25" formatCode="General">
                  <c:v>-0.23493900000000001</c:v>
                </c:pt>
                <c:pt idx="26" formatCode="General">
                  <c:v>-0.70259199999999999</c:v>
                </c:pt>
                <c:pt idx="27" formatCode="General">
                  <c:v>-0.55938100000000002</c:v>
                </c:pt>
                <c:pt idx="28" formatCode="General">
                  <c:v>-0.47563800000000001</c:v>
                </c:pt>
                <c:pt idx="29" formatCode="General">
                  <c:v>0.64943899999999999</c:v>
                </c:pt>
                <c:pt idx="30" formatCode="General">
                  <c:v>-0.64160200000000001</c:v>
                </c:pt>
                <c:pt idx="31" formatCode="General">
                  <c:v>-0.21837400000000001</c:v>
                </c:pt>
                <c:pt idx="32" formatCode="General">
                  <c:v>-0.277194</c:v>
                </c:pt>
                <c:pt idx="33" formatCode="General">
                  <c:v>-0.62833899999999998</c:v>
                </c:pt>
                <c:pt idx="34" formatCode="General">
                  <c:v>-0.91578599999999999</c:v>
                </c:pt>
                <c:pt idx="35" formatCode="General">
                  <c:v>-0.74166600000000005</c:v>
                </c:pt>
                <c:pt idx="36" formatCode="General">
                  <c:v>-0.20730999999999999</c:v>
                </c:pt>
                <c:pt idx="37" formatCode="General">
                  <c:v>-0.697793</c:v>
                </c:pt>
                <c:pt idx="38" formatCode="General">
                  <c:v>-0.84269400000000005</c:v>
                </c:pt>
                <c:pt idx="39" formatCode="General">
                  <c:v>-0.33176800000000001</c:v>
                </c:pt>
                <c:pt idx="40" formatCode="General">
                  <c:v>-0.66252</c:v>
                </c:pt>
                <c:pt idx="41" formatCode="General">
                  <c:v>-0.35192299999999999</c:v>
                </c:pt>
                <c:pt idx="42" formatCode="General">
                  <c:v>-0.110134</c:v>
                </c:pt>
                <c:pt idx="43" formatCode="General">
                  <c:v>-0.33425500000000002</c:v>
                </c:pt>
                <c:pt idx="44" formatCode="General">
                  <c:v>-0.63353700000000002</c:v>
                </c:pt>
                <c:pt idx="45" formatCode="General">
                  <c:v>-0.82518499999999995</c:v>
                </c:pt>
                <c:pt idx="46" formatCode="General">
                  <c:v>-0.64216499999999999</c:v>
                </c:pt>
                <c:pt idx="47" formatCode="General">
                  <c:v>-0.38102599999999998</c:v>
                </c:pt>
                <c:pt idx="48" formatCode="General">
                  <c:v>0.167215</c:v>
                </c:pt>
                <c:pt idx="49" formatCode="General">
                  <c:v>-0.36301899999999998</c:v>
                </c:pt>
                <c:pt idx="50">
                  <c:v>1.8472200000000001E-2</c:v>
                </c:pt>
                <c:pt idx="51" formatCode="General">
                  <c:v>-0.18735599999999999</c:v>
                </c:pt>
                <c:pt idx="52" formatCode="General">
                  <c:v>-0.49927500000000002</c:v>
                </c:pt>
                <c:pt idx="53" formatCode="General">
                  <c:v>-0.88855499999999998</c:v>
                </c:pt>
                <c:pt idx="54" formatCode="General">
                  <c:v>0.54477500000000001</c:v>
                </c:pt>
                <c:pt idx="55" formatCode="General">
                  <c:v>-0.21947900000000001</c:v>
                </c:pt>
                <c:pt idx="56" formatCode="General">
                  <c:v>-0.303006</c:v>
                </c:pt>
                <c:pt idx="57" formatCode="General">
                  <c:v>0.17127100000000001</c:v>
                </c:pt>
                <c:pt idx="58" formatCode="General">
                  <c:v>0.27743200000000001</c:v>
                </c:pt>
                <c:pt idx="59" formatCode="General">
                  <c:v>-0.73837299999999995</c:v>
                </c:pt>
                <c:pt idx="60">
                  <c:v>6.4253799999999996E-3</c:v>
                </c:pt>
                <c:pt idx="61" formatCode="General">
                  <c:v>-0.24845999999999999</c:v>
                </c:pt>
                <c:pt idx="62" formatCode="General">
                  <c:v>-0.207178</c:v>
                </c:pt>
                <c:pt idx="63" formatCode="General">
                  <c:v>-0.47880699999999998</c:v>
                </c:pt>
                <c:pt idx="64" formatCode="General">
                  <c:v>1.0679399999999999</c:v>
                </c:pt>
                <c:pt idx="65" formatCode="General">
                  <c:v>0.62061100000000002</c:v>
                </c:pt>
                <c:pt idx="66" formatCode="General">
                  <c:v>-1.1351</c:v>
                </c:pt>
                <c:pt idx="67" formatCode="General">
                  <c:v>0.394646</c:v>
                </c:pt>
                <c:pt idx="68" formatCode="General">
                  <c:v>0.3639</c:v>
                </c:pt>
                <c:pt idx="69" formatCode="General">
                  <c:v>0.8357</c:v>
                </c:pt>
                <c:pt idx="70" formatCode="General">
                  <c:v>1.00803</c:v>
                </c:pt>
                <c:pt idx="71" formatCode="General">
                  <c:v>1.01156</c:v>
                </c:pt>
                <c:pt idx="72" formatCode="General">
                  <c:v>0.88928099999999999</c:v>
                </c:pt>
                <c:pt idx="73" formatCode="General">
                  <c:v>0.88056999999999996</c:v>
                </c:pt>
                <c:pt idx="74" formatCode="General">
                  <c:v>0.90185000000000004</c:v>
                </c:pt>
                <c:pt idx="75" formatCode="General">
                  <c:v>0.85294599999999998</c:v>
                </c:pt>
                <c:pt idx="76" formatCode="General">
                  <c:v>0.80593300000000001</c:v>
                </c:pt>
                <c:pt idx="77" formatCode="General">
                  <c:v>0.80222400000000005</c:v>
                </c:pt>
                <c:pt idx="78" formatCode="General">
                  <c:v>0.79764999999999997</c:v>
                </c:pt>
                <c:pt idx="79" formatCode="General">
                  <c:v>0.81020400000000004</c:v>
                </c:pt>
                <c:pt idx="80" formatCode="General">
                  <c:v>0.799983</c:v>
                </c:pt>
                <c:pt idx="81" formatCode="General">
                  <c:v>0.78320000000000001</c:v>
                </c:pt>
                <c:pt idx="82" formatCode="General">
                  <c:v>0.76769399999999999</c:v>
                </c:pt>
                <c:pt idx="83" formatCode="General">
                  <c:v>0.76503500000000002</c:v>
                </c:pt>
                <c:pt idx="84" formatCode="General">
                  <c:v>0.78157200000000004</c:v>
                </c:pt>
                <c:pt idx="85" formatCode="General">
                  <c:v>0.77087899999999998</c:v>
                </c:pt>
                <c:pt idx="86" formatCode="General">
                  <c:v>0.75942200000000004</c:v>
                </c:pt>
                <c:pt idx="87" formatCode="General">
                  <c:v>0.74933000000000005</c:v>
                </c:pt>
                <c:pt idx="88" formatCode="General">
                  <c:v>0.76930399999999999</c:v>
                </c:pt>
                <c:pt idx="89" formatCode="General">
                  <c:v>0.74002500000000004</c:v>
                </c:pt>
                <c:pt idx="90" formatCode="General">
                  <c:v>0.75855099999999998</c:v>
                </c:pt>
                <c:pt idx="91" formatCode="General">
                  <c:v>0.75368100000000005</c:v>
                </c:pt>
                <c:pt idx="92" formatCode="General">
                  <c:v>0.75243300000000002</c:v>
                </c:pt>
                <c:pt idx="93" formatCode="General">
                  <c:v>0.76303399999999999</c:v>
                </c:pt>
                <c:pt idx="94" formatCode="General">
                  <c:v>0.76264299999999996</c:v>
                </c:pt>
                <c:pt idx="95" formatCode="General">
                  <c:v>0.76086100000000001</c:v>
                </c:pt>
                <c:pt idx="96" formatCode="General">
                  <c:v>0.75701799999999997</c:v>
                </c:pt>
                <c:pt idx="97" formatCode="General">
                  <c:v>0.744641</c:v>
                </c:pt>
                <c:pt idx="98" formatCode="General">
                  <c:v>0.74043300000000001</c:v>
                </c:pt>
                <c:pt idx="99" formatCode="General">
                  <c:v>0.72677899999999995</c:v>
                </c:pt>
                <c:pt idx="100" formatCode="General">
                  <c:v>0.71688700000000005</c:v>
                </c:pt>
                <c:pt idx="101" formatCode="General">
                  <c:v>0.70951699999999995</c:v>
                </c:pt>
                <c:pt idx="102" formatCode="General">
                  <c:v>0.70836100000000002</c:v>
                </c:pt>
                <c:pt idx="103" formatCode="General">
                  <c:v>0.699241</c:v>
                </c:pt>
                <c:pt idx="104" formatCode="General">
                  <c:v>0.69545100000000004</c:v>
                </c:pt>
                <c:pt idx="105" formatCode="General">
                  <c:v>0.69321299999999997</c:v>
                </c:pt>
                <c:pt idx="106" formatCode="General">
                  <c:v>0.68868499999999999</c:v>
                </c:pt>
                <c:pt idx="107" formatCode="General">
                  <c:v>0.69338999999999995</c:v>
                </c:pt>
                <c:pt idx="108" formatCode="General">
                  <c:v>0.70378600000000002</c:v>
                </c:pt>
                <c:pt idx="109" formatCode="General">
                  <c:v>0.70421500000000004</c:v>
                </c:pt>
                <c:pt idx="110" formatCode="General">
                  <c:v>0.71090399999999998</c:v>
                </c:pt>
                <c:pt idx="111" formatCode="General">
                  <c:v>0.72070999999999996</c:v>
                </c:pt>
                <c:pt idx="112" formatCode="General">
                  <c:v>0.73053199999999996</c:v>
                </c:pt>
                <c:pt idx="113" formatCode="General">
                  <c:v>0.73760700000000001</c:v>
                </c:pt>
                <c:pt idx="114" formatCode="General">
                  <c:v>0.74932799999999999</c:v>
                </c:pt>
                <c:pt idx="115" formatCode="General">
                  <c:v>0.75328399999999995</c:v>
                </c:pt>
                <c:pt idx="116" formatCode="General">
                  <c:v>0.76605800000000002</c:v>
                </c:pt>
                <c:pt idx="117" formatCode="General">
                  <c:v>0.77866100000000005</c:v>
                </c:pt>
                <c:pt idx="118" formatCode="General">
                  <c:v>0.78352999999999995</c:v>
                </c:pt>
                <c:pt idx="119" formatCode="General">
                  <c:v>0.79254100000000005</c:v>
                </c:pt>
                <c:pt idx="120" formatCode="General">
                  <c:v>0.79765399999999997</c:v>
                </c:pt>
                <c:pt idx="121" formatCode="General">
                  <c:v>0.80226200000000003</c:v>
                </c:pt>
                <c:pt idx="122" formatCode="General">
                  <c:v>0.80488499999999996</c:v>
                </c:pt>
                <c:pt idx="123" formatCode="General">
                  <c:v>0.81110700000000002</c:v>
                </c:pt>
                <c:pt idx="124" formatCode="General">
                  <c:v>0.81446399999999997</c:v>
                </c:pt>
                <c:pt idx="125" formatCode="General">
                  <c:v>0.81333999999999995</c:v>
                </c:pt>
                <c:pt idx="126" formatCode="General">
                  <c:v>0.81547599999999998</c:v>
                </c:pt>
                <c:pt idx="127" formatCode="General">
                  <c:v>0.81222899999999998</c:v>
                </c:pt>
                <c:pt idx="128" formatCode="General">
                  <c:v>0.810029</c:v>
                </c:pt>
                <c:pt idx="129" formatCode="General">
                  <c:v>0.807585</c:v>
                </c:pt>
                <c:pt idx="130" formatCode="General">
                  <c:v>0.80215599999999998</c:v>
                </c:pt>
                <c:pt idx="131" formatCode="General">
                  <c:v>0.79800300000000002</c:v>
                </c:pt>
                <c:pt idx="132" formatCode="General">
                  <c:v>0.79118100000000002</c:v>
                </c:pt>
                <c:pt idx="133" formatCode="General">
                  <c:v>0.78171000000000002</c:v>
                </c:pt>
                <c:pt idx="134" formatCode="General">
                  <c:v>0.76967699999999994</c:v>
                </c:pt>
                <c:pt idx="135" formatCode="General">
                  <c:v>0.75750899999999999</c:v>
                </c:pt>
                <c:pt idx="136" formatCode="General">
                  <c:v>0.74324699999999999</c:v>
                </c:pt>
                <c:pt idx="137" formatCode="General">
                  <c:v>0.72769399999999995</c:v>
                </c:pt>
                <c:pt idx="138" formatCode="General">
                  <c:v>0.71471399999999996</c:v>
                </c:pt>
                <c:pt idx="139" formatCode="General">
                  <c:v>0.69810099999999997</c:v>
                </c:pt>
                <c:pt idx="140" formatCode="General">
                  <c:v>0.68070699999999995</c:v>
                </c:pt>
                <c:pt idx="141" formatCode="General">
                  <c:v>0.66661800000000004</c:v>
                </c:pt>
                <c:pt idx="142" formatCode="General">
                  <c:v>0.64739899999999995</c:v>
                </c:pt>
                <c:pt idx="143" formatCode="General">
                  <c:v>0.63004899999999997</c:v>
                </c:pt>
                <c:pt idx="144" formatCode="General">
                  <c:v>0.61211800000000005</c:v>
                </c:pt>
                <c:pt idx="145" formatCode="General">
                  <c:v>0.59002699999999997</c:v>
                </c:pt>
                <c:pt idx="146" formatCode="General">
                  <c:v>0.57290300000000005</c:v>
                </c:pt>
                <c:pt idx="147" formatCode="General">
                  <c:v>0.55096699999999998</c:v>
                </c:pt>
                <c:pt idx="148" formatCode="General">
                  <c:v>0.52800199999999997</c:v>
                </c:pt>
                <c:pt idx="149" formatCode="General">
                  <c:v>0.50681299999999996</c:v>
                </c:pt>
                <c:pt idx="150" formatCode="General">
                  <c:v>0.48521199999999998</c:v>
                </c:pt>
                <c:pt idx="151" formatCode="General">
                  <c:v>0.46352300000000002</c:v>
                </c:pt>
                <c:pt idx="152" formatCode="General">
                  <c:v>0.44122299999999998</c:v>
                </c:pt>
                <c:pt idx="153" formatCode="General">
                  <c:v>0.41993200000000003</c:v>
                </c:pt>
                <c:pt idx="154" formatCode="General">
                  <c:v>0.39900099999999999</c:v>
                </c:pt>
                <c:pt idx="155" formatCode="General">
                  <c:v>0.37736500000000001</c:v>
                </c:pt>
                <c:pt idx="156" formatCode="General">
                  <c:v>0.35656599999999999</c:v>
                </c:pt>
                <c:pt idx="157" formatCode="General">
                  <c:v>0.336335</c:v>
                </c:pt>
                <c:pt idx="158" formatCode="General">
                  <c:v>0.31573200000000001</c:v>
                </c:pt>
                <c:pt idx="159" formatCode="General">
                  <c:v>0.29659200000000002</c:v>
                </c:pt>
                <c:pt idx="160" formatCode="General">
                  <c:v>0.27652500000000002</c:v>
                </c:pt>
                <c:pt idx="161" formatCode="General">
                  <c:v>0.25651800000000002</c:v>
                </c:pt>
                <c:pt idx="162" formatCode="General">
                  <c:v>0.238506</c:v>
                </c:pt>
                <c:pt idx="163" formatCode="General">
                  <c:v>0.22123399999999999</c:v>
                </c:pt>
                <c:pt idx="164" formatCode="General">
                  <c:v>0.20482500000000001</c:v>
                </c:pt>
                <c:pt idx="165" formatCode="General">
                  <c:v>0.190056</c:v>
                </c:pt>
                <c:pt idx="166" formatCode="General">
                  <c:v>0.17601700000000001</c:v>
                </c:pt>
                <c:pt idx="167" formatCode="General">
                  <c:v>0.16508</c:v>
                </c:pt>
                <c:pt idx="168" formatCode="General">
                  <c:v>0.15524299999999999</c:v>
                </c:pt>
                <c:pt idx="169" formatCode="General">
                  <c:v>0.14798700000000001</c:v>
                </c:pt>
                <c:pt idx="170" formatCode="General">
                  <c:v>0.14086199999999999</c:v>
                </c:pt>
                <c:pt idx="171" formatCode="General">
                  <c:v>0.13614699999999999</c:v>
                </c:pt>
                <c:pt idx="172" formatCode="General">
                  <c:v>0.13026399999999999</c:v>
                </c:pt>
                <c:pt idx="173" formatCode="General">
                  <c:v>0.12074500000000001</c:v>
                </c:pt>
                <c:pt idx="174" formatCode="General">
                  <c:v>0.11090899999999999</c:v>
                </c:pt>
                <c:pt idx="175" formatCode="General">
                  <c:v>0.100739</c:v>
                </c:pt>
                <c:pt idx="176">
                  <c:v>9.2450599999999994E-2</c:v>
                </c:pt>
                <c:pt idx="177">
                  <c:v>8.73337E-2</c:v>
                </c:pt>
                <c:pt idx="178">
                  <c:v>8.4967600000000004E-2</c:v>
                </c:pt>
                <c:pt idx="179">
                  <c:v>8.3055500000000004E-2</c:v>
                </c:pt>
                <c:pt idx="180">
                  <c:v>8.0087699999999998E-2</c:v>
                </c:pt>
                <c:pt idx="181">
                  <c:v>7.6859999999999998E-2</c:v>
                </c:pt>
                <c:pt idx="182">
                  <c:v>7.4421399999999999E-2</c:v>
                </c:pt>
                <c:pt idx="183">
                  <c:v>7.1571800000000005E-2</c:v>
                </c:pt>
                <c:pt idx="184">
                  <c:v>6.8858600000000006E-2</c:v>
                </c:pt>
                <c:pt idx="185">
                  <c:v>6.7158200000000001E-2</c:v>
                </c:pt>
                <c:pt idx="186">
                  <c:v>6.4475099999999994E-2</c:v>
                </c:pt>
                <c:pt idx="187">
                  <c:v>6.26636E-2</c:v>
                </c:pt>
                <c:pt idx="188">
                  <c:v>6.1152499999999999E-2</c:v>
                </c:pt>
                <c:pt idx="189">
                  <c:v>5.9440100000000003E-2</c:v>
                </c:pt>
                <c:pt idx="190">
                  <c:v>5.8626200000000003E-2</c:v>
                </c:pt>
                <c:pt idx="191">
                  <c:v>5.7178E-2</c:v>
                </c:pt>
                <c:pt idx="192">
                  <c:v>5.7310600000000003E-2</c:v>
                </c:pt>
                <c:pt idx="193">
                  <c:v>5.5882000000000001E-2</c:v>
                </c:pt>
                <c:pt idx="194">
                  <c:v>5.5054699999999998E-2</c:v>
                </c:pt>
                <c:pt idx="195">
                  <c:v>5.4558299999999997E-2</c:v>
                </c:pt>
                <c:pt idx="196">
                  <c:v>5.3389100000000002E-2</c:v>
                </c:pt>
                <c:pt idx="197">
                  <c:v>5.2902699999999997E-2</c:v>
                </c:pt>
                <c:pt idx="198">
                  <c:v>5.1785499999999998E-2</c:v>
                </c:pt>
                <c:pt idx="199">
                  <c:v>5.12757E-2</c:v>
                </c:pt>
                <c:pt idx="200">
                  <c:v>5.0797000000000002E-2</c:v>
                </c:pt>
                <c:pt idx="201">
                  <c:v>5.0205699999999999E-2</c:v>
                </c:pt>
                <c:pt idx="202">
                  <c:v>4.9556700000000002E-2</c:v>
                </c:pt>
                <c:pt idx="203">
                  <c:v>4.8973999999999997E-2</c:v>
                </c:pt>
                <c:pt idx="204">
                  <c:v>4.9131399999999999E-2</c:v>
                </c:pt>
                <c:pt idx="205">
                  <c:v>4.7865400000000002E-2</c:v>
                </c:pt>
                <c:pt idx="206">
                  <c:v>4.7613599999999999E-2</c:v>
                </c:pt>
                <c:pt idx="207">
                  <c:v>4.7170200000000002E-2</c:v>
                </c:pt>
                <c:pt idx="208">
                  <c:v>4.6619399999999998E-2</c:v>
                </c:pt>
                <c:pt idx="209">
                  <c:v>4.6375300000000001E-2</c:v>
                </c:pt>
                <c:pt idx="210">
                  <c:v>4.5829799999999997E-2</c:v>
                </c:pt>
                <c:pt idx="211">
                  <c:v>4.5704799999999997E-2</c:v>
                </c:pt>
                <c:pt idx="212">
                  <c:v>4.5269999999999998E-2</c:v>
                </c:pt>
                <c:pt idx="213">
                  <c:v>4.4169899999999998E-2</c:v>
                </c:pt>
                <c:pt idx="214">
                  <c:v>4.4397800000000001E-2</c:v>
                </c:pt>
                <c:pt idx="215">
                  <c:v>4.3799900000000003E-2</c:v>
                </c:pt>
                <c:pt idx="216">
                  <c:v>4.40807E-2</c:v>
                </c:pt>
                <c:pt idx="217">
                  <c:v>4.2759400000000003E-2</c:v>
                </c:pt>
                <c:pt idx="218">
                  <c:v>4.1818099999999997E-2</c:v>
                </c:pt>
                <c:pt idx="219">
                  <c:v>4.2145299999999997E-2</c:v>
                </c:pt>
                <c:pt idx="220">
                  <c:v>4.1525800000000002E-2</c:v>
                </c:pt>
                <c:pt idx="221">
                  <c:v>4.0960299999999998E-2</c:v>
                </c:pt>
                <c:pt idx="222">
                  <c:v>4.0892100000000001E-2</c:v>
                </c:pt>
                <c:pt idx="223">
                  <c:v>4.0344699999999997E-2</c:v>
                </c:pt>
                <c:pt idx="224">
                  <c:v>3.9467299999999997E-2</c:v>
                </c:pt>
                <c:pt idx="225">
                  <c:v>3.9458300000000002E-2</c:v>
                </c:pt>
                <c:pt idx="226">
                  <c:v>3.8716300000000002E-2</c:v>
                </c:pt>
                <c:pt idx="227">
                  <c:v>3.8698200000000002E-2</c:v>
                </c:pt>
                <c:pt idx="228">
                  <c:v>3.74928E-2</c:v>
                </c:pt>
                <c:pt idx="229">
                  <c:v>3.6519999999999997E-2</c:v>
                </c:pt>
                <c:pt idx="230">
                  <c:v>3.6975899999999999E-2</c:v>
                </c:pt>
                <c:pt idx="231">
                  <c:v>3.6334499999999999E-2</c:v>
                </c:pt>
                <c:pt idx="232">
                  <c:v>3.5241599999999998E-2</c:v>
                </c:pt>
                <c:pt idx="233">
                  <c:v>3.4761399999999998E-2</c:v>
                </c:pt>
                <c:pt idx="234">
                  <c:v>3.43795E-2</c:v>
                </c:pt>
                <c:pt idx="235">
                  <c:v>3.3656100000000001E-2</c:v>
                </c:pt>
                <c:pt idx="236">
                  <c:v>3.2794999999999998E-2</c:v>
                </c:pt>
                <c:pt idx="237">
                  <c:v>3.2789199999999998E-2</c:v>
                </c:pt>
                <c:pt idx="238">
                  <c:v>3.1370200000000001E-2</c:v>
                </c:pt>
                <c:pt idx="239">
                  <c:v>3.1322500000000003E-2</c:v>
                </c:pt>
                <c:pt idx="240">
                  <c:v>3.058E-2</c:v>
                </c:pt>
                <c:pt idx="241">
                  <c:v>2.9966799999999998E-2</c:v>
                </c:pt>
                <c:pt idx="242">
                  <c:v>2.9079399999999998E-2</c:v>
                </c:pt>
                <c:pt idx="243">
                  <c:v>2.85902E-2</c:v>
                </c:pt>
                <c:pt idx="244">
                  <c:v>2.8000799999999999E-2</c:v>
                </c:pt>
                <c:pt idx="245">
                  <c:v>2.6731499999999998E-2</c:v>
                </c:pt>
                <c:pt idx="246">
                  <c:v>2.6141600000000001E-2</c:v>
                </c:pt>
                <c:pt idx="247">
                  <c:v>2.54588E-2</c:v>
                </c:pt>
                <c:pt idx="248">
                  <c:v>2.4676300000000002E-2</c:v>
                </c:pt>
                <c:pt idx="249">
                  <c:v>2.4212399999999999E-2</c:v>
                </c:pt>
                <c:pt idx="250">
                  <c:v>2.3205799999999999E-2</c:v>
                </c:pt>
                <c:pt idx="251">
                  <c:v>2.2924900000000002E-2</c:v>
                </c:pt>
                <c:pt idx="252">
                  <c:v>2.1925400000000001E-2</c:v>
                </c:pt>
                <c:pt idx="253">
                  <c:v>2.0795299999999999E-2</c:v>
                </c:pt>
                <c:pt idx="254">
                  <c:v>2.04902E-2</c:v>
                </c:pt>
                <c:pt idx="255">
                  <c:v>1.9998599999999998E-2</c:v>
                </c:pt>
                <c:pt idx="256">
                  <c:v>1.8951900000000001E-2</c:v>
                </c:pt>
                <c:pt idx="257">
                  <c:v>1.8154099999999999E-2</c:v>
                </c:pt>
                <c:pt idx="258">
                  <c:v>1.7661099999999999E-2</c:v>
                </c:pt>
                <c:pt idx="259">
                  <c:v>1.6865700000000001E-2</c:v>
                </c:pt>
                <c:pt idx="260">
                  <c:v>1.6153299999999999E-2</c:v>
                </c:pt>
                <c:pt idx="261">
                  <c:v>1.5672700000000001E-2</c:v>
                </c:pt>
                <c:pt idx="262">
                  <c:v>1.49055E-2</c:v>
                </c:pt>
                <c:pt idx="263">
                  <c:v>1.4046700000000001E-2</c:v>
                </c:pt>
                <c:pt idx="264">
                  <c:v>1.3754799999999999E-2</c:v>
                </c:pt>
                <c:pt idx="265">
                  <c:v>1.27735E-2</c:v>
                </c:pt>
                <c:pt idx="266">
                  <c:v>1.2322899999999999E-2</c:v>
                </c:pt>
                <c:pt idx="267">
                  <c:v>1.19433E-2</c:v>
                </c:pt>
                <c:pt idx="268">
                  <c:v>1.1002100000000001E-2</c:v>
                </c:pt>
                <c:pt idx="269">
                  <c:v>1.01619E-2</c:v>
                </c:pt>
                <c:pt idx="270">
                  <c:v>9.7064999999999999E-3</c:v>
                </c:pt>
                <c:pt idx="271">
                  <c:v>9.3483899999999998E-3</c:v>
                </c:pt>
                <c:pt idx="272">
                  <c:v>8.6469700000000004E-3</c:v>
                </c:pt>
                <c:pt idx="273">
                  <c:v>8.5835500000000006E-3</c:v>
                </c:pt>
                <c:pt idx="274">
                  <c:v>7.1759199999999997E-3</c:v>
                </c:pt>
                <c:pt idx="275">
                  <c:v>6.99711E-3</c:v>
                </c:pt>
                <c:pt idx="276">
                  <c:v>6.4578099999999996E-3</c:v>
                </c:pt>
                <c:pt idx="277">
                  <c:v>6.0687099999999997E-3</c:v>
                </c:pt>
                <c:pt idx="278">
                  <c:v>5.6281100000000004E-3</c:v>
                </c:pt>
                <c:pt idx="279">
                  <c:v>5.1298100000000003E-3</c:v>
                </c:pt>
                <c:pt idx="280">
                  <c:v>4.7030400000000003E-3</c:v>
                </c:pt>
                <c:pt idx="281">
                  <c:v>4.3601999999999998E-3</c:v>
                </c:pt>
                <c:pt idx="282">
                  <c:v>3.9448699999999996E-3</c:v>
                </c:pt>
                <c:pt idx="283">
                  <c:v>3.5343200000000001E-3</c:v>
                </c:pt>
                <c:pt idx="284">
                  <c:v>3.2362900000000002E-3</c:v>
                </c:pt>
                <c:pt idx="285">
                  <c:v>2.8490999999999998E-3</c:v>
                </c:pt>
                <c:pt idx="286">
                  <c:v>2.29502E-3</c:v>
                </c:pt>
                <c:pt idx="287">
                  <c:v>2.1319400000000001E-3</c:v>
                </c:pt>
                <c:pt idx="288">
                  <c:v>1.8057800000000001E-3</c:v>
                </c:pt>
                <c:pt idx="289">
                  <c:v>1.29509E-3</c:v>
                </c:pt>
                <c:pt idx="290">
                  <c:v>1.09482E-3</c:v>
                </c:pt>
                <c:pt idx="291">
                  <c:v>8.0251699999999999E-4</c:v>
                </c:pt>
                <c:pt idx="292">
                  <c:v>3.93867E-4</c:v>
                </c:pt>
                <c:pt idx="293">
                  <c:v>2.8610199999999999E-4</c:v>
                </c:pt>
                <c:pt idx="294">
                  <c:v>-1.4209699999999999E-4</c:v>
                </c:pt>
                <c:pt idx="295">
                  <c:v>4.5108799999999999E-4</c:v>
                </c:pt>
                <c:pt idx="296">
                  <c:v>-6.2084200000000003E-4</c:v>
                </c:pt>
                <c:pt idx="297">
                  <c:v>-1.47247E-3</c:v>
                </c:pt>
                <c:pt idx="298">
                  <c:v>-1.13678E-3</c:v>
                </c:pt>
                <c:pt idx="299">
                  <c:v>-1.14441E-3</c:v>
                </c:pt>
                <c:pt idx="300">
                  <c:v>-1.4305100000000001E-3</c:v>
                </c:pt>
                <c:pt idx="301">
                  <c:v>-1.5807200000000001E-3</c:v>
                </c:pt>
                <c:pt idx="302">
                  <c:v>-1.74427E-3</c:v>
                </c:pt>
                <c:pt idx="303">
                  <c:v>-1.8391600000000001E-3</c:v>
                </c:pt>
                <c:pt idx="304">
                  <c:v>-2.3508100000000001E-3</c:v>
                </c:pt>
                <c:pt idx="305">
                  <c:v>-2.3713100000000002E-3</c:v>
                </c:pt>
                <c:pt idx="306">
                  <c:v>-2.43568E-3</c:v>
                </c:pt>
                <c:pt idx="307">
                  <c:v>-2.5925599999999998E-3</c:v>
                </c:pt>
                <c:pt idx="308">
                  <c:v>-2.83527E-3</c:v>
                </c:pt>
                <c:pt idx="309">
                  <c:v>-2.9191999999999998E-3</c:v>
                </c:pt>
                <c:pt idx="310">
                  <c:v>-3.1347300000000001E-3</c:v>
                </c:pt>
                <c:pt idx="311">
                  <c:v>-3.0784599999999999E-3</c:v>
                </c:pt>
                <c:pt idx="312">
                  <c:v>-3.5052299999999998E-3</c:v>
                </c:pt>
                <c:pt idx="313">
                  <c:v>-3.4575500000000002E-3</c:v>
                </c:pt>
                <c:pt idx="314">
                  <c:v>-3.58582E-3</c:v>
                </c:pt>
                <c:pt idx="315">
                  <c:v>-3.5834299999999999E-3</c:v>
                </c:pt>
                <c:pt idx="316">
                  <c:v>-3.7751199999999999E-3</c:v>
                </c:pt>
                <c:pt idx="317">
                  <c:v>-3.93677E-3</c:v>
                </c:pt>
                <c:pt idx="318">
                  <c:v>-4.0140200000000001E-3</c:v>
                </c:pt>
                <c:pt idx="319">
                  <c:v>-4.1503900000000003E-3</c:v>
                </c:pt>
                <c:pt idx="320">
                  <c:v>-4.0936499999999999E-3</c:v>
                </c:pt>
                <c:pt idx="321">
                  <c:v>-4.3172799999999997E-3</c:v>
                </c:pt>
                <c:pt idx="322">
                  <c:v>-4.3697400000000004E-3</c:v>
                </c:pt>
                <c:pt idx="323">
                  <c:v>-4.4884699999999996E-3</c:v>
                </c:pt>
                <c:pt idx="324">
                  <c:v>-4.4598600000000004E-3</c:v>
                </c:pt>
                <c:pt idx="325">
                  <c:v>-4.48942E-3</c:v>
                </c:pt>
                <c:pt idx="326">
                  <c:v>-4.6124499999999997E-3</c:v>
                </c:pt>
                <c:pt idx="327">
                  <c:v>-4.8041300000000002E-3</c:v>
                </c:pt>
                <c:pt idx="328">
                  <c:v>-4.8508600000000002E-3</c:v>
                </c:pt>
                <c:pt idx="329">
                  <c:v>-4.9014100000000001E-3</c:v>
                </c:pt>
                <c:pt idx="330">
                  <c:v>-4.9481400000000002E-3</c:v>
                </c:pt>
                <c:pt idx="331">
                  <c:v>-5.0687800000000002E-3</c:v>
                </c:pt>
                <c:pt idx="332">
                  <c:v>-5.0778400000000001E-3</c:v>
                </c:pt>
                <c:pt idx="333">
                  <c:v>-5.2723900000000001E-3</c:v>
                </c:pt>
                <c:pt idx="334">
                  <c:v>-5.3081500000000002E-3</c:v>
                </c:pt>
                <c:pt idx="335">
                  <c:v>-5.2661899999999996E-3</c:v>
                </c:pt>
                <c:pt idx="336">
                  <c:v>-5.36442E-3</c:v>
                </c:pt>
                <c:pt idx="337">
                  <c:v>-5.4550199999999997E-3</c:v>
                </c:pt>
                <c:pt idx="338">
                  <c:v>-5.57137E-3</c:v>
                </c:pt>
                <c:pt idx="339">
                  <c:v>-5.5270199999999997E-3</c:v>
                </c:pt>
                <c:pt idx="340">
                  <c:v>-5.6018800000000001E-3</c:v>
                </c:pt>
                <c:pt idx="341">
                  <c:v>-5.64337E-3</c:v>
                </c:pt>
                <c:pt idx="342">
                  <c:v>-5.8417299999999998E-3</c:v>
                </c:pt>
                <c:pt idx="343">
                  <c:v>-5.89705E-3</c:v>
                </c:pt>
                <c:pt idx="344">
                  <c:v>-5.87559E-3</c:v>
                </c:pt>
                <c:pt idx="345">
                  <c:v>-6.0615499999999998E-3</c:v>
                </c:pt>
                <c:pt idx="346">
                  <c:v>-6.0849199999999997E-3</c:v>
                </c:pt>
                <c:pt idx="347">
                  <c:v>-6.15454E-3</c:v>
                </c:pt>
                <c:pt idx="348">
                  <c:v>-6.3214300000000003E-3</c:v>
                </c:pt>
                <c:pt idx="349">
                  <c:v>-6.3505200000000001E-3</c:v>
                </c:pt>
                <c:pt idx="350">
                  <c:v>-6.5140700000000003E-3</c:v>
                </c:pt>
                <c:pt idx="351">
                  <c:v>-6.7076699999999998E-3</c:v>
                </c:pt>
                <c:pt idx="352">
                  <c:v>-6.5298099999999996E-3</c:v>
                </c:pt>
                <c:pt idx="353">
                  <c:v>-6.6742900000000003E-3</c:v>
                </c:pt>
                <c:pt idx="354">
                  <c:v>-6.85835E-3</c:v>
                </c:pt>
                <c:pt idx="355">
                  <c:v>-6.9398899999999998E-3</c:v>
                </c:pt>
                <c:pt idx="356">
                  <c:v>-7.1654300000000004E-3</c:v>
                </c:pt>
                <c:pt idx="357">
                  <c:v>-7.2779699999999999E-3</c:v>
                </c:pt>
                <c:pt idx="358">
                  <c:v>-7.3061000000000003E-3</c:v>
                </c:pt>
                <c:pt idx="359">
                  <c:v>-7.4143400000000002E-3</c:v>
                </c:pt>
                <c:pt idx="360">
                  <c:v>-7.6284400000000002E-3</c:v>
                </c:pt>
                <c:pt idx="361">
                  <c:v>-7.6909099999999996E-3</c:v>
                </c:pt>
                <c:pt idx="362">
                  <c:v>-7.8039199999999998E-3</c:v>
                </c:pt>
                <c:pt idx="363">
                  <c:v>-8.0614099999999998E-3</c:v>
                </c:pt>
                <c:pt idx="364">
                  <c:v>-8.2087500000000008E-3</c:v>
                </c:pt>
                <c:pt idx="365">
                  <c:v>-8.3284399999999995E-3</c:v>
                </c:pt>
                <c:pt idx="366">
                  <c:v>-8.5034399999999993E-3</c:v>
                </c:pt>
                <c:pt idx="367">
                  <c:v>-8.6092900000000003E-3</c:v>
                </c:pt>
                <c:pt idx="368">
                  <c:v>-8.6474399999999993E-3</c:v>
                </c:pt>
                <c:pt idx="369">
                  <c:v>-8.8162399999999995E-3</c:v>
                </c:pt>
                <c:pt idx="370">
                  <c:v>-8.9063600000000003E-3</c:v>
                </c:pt>
                <c:pt idx="371">
                  <c:v>-8.9883800000000007E-3</c:v>
                </c:pt>
                <c:pt idx="372">
                  <c:v>-9.1371500000000001E-3</c:v>
                </c:pt>
                <c:pt idx="373">
                  <c:v>-9.2854500000000006E-3</c:v>
                </c:pt>
                <c:pt idx="374">
                  <c:v>-9.3631700000000005E-3</c:v>
                </c:pt>
                <c:pt idx="375">
                  <c:v>-9.5534299999999999E-3</c:v>
                </c:pt>
                <c:pt idx="376">
                  <c:v>-9.6120800000000003E-3</c:v>
                </c:pt>
                <c:pt idx="377">
                  <c:v>-9.7708699999999992E-3</c:v>
                </c:pt>
                <c:pt idx="378">
                  <c:v>-9.8023399999999997E-3</c:v>
                </c:pt>
                <c:pt idx="379">
                  <c:v>-9.8719600000000008E-3</c:v>
                </c:pt>
                <c:pt idx="380">
                  <c:v>-9.9511100000000009E-3</c:v>
                </c:pt>
                <c:pt idx="381">
                  <c:v>-1.0164299999999999E-2</c:v>
                </c:pt>
                <c:pt idx="382">
                  <c:v>-1.017E-2</c:v>
                </c:pt>
                <c:pt idx="383">
                  <c:v>-1.02229E-2</c:v>
                </c:pt>
                <c:pt idx="384">
                  <c:v>-1.05042E-2</c:v>
                </c:pt>
                <c:pt idx="385">
                  <c:v>-1.04513E-2</c:v>
                </c:pt>
                <c:pt idx="386">
                  <c:v>-1.0540000000000001E-2</c:v>
                </c:pt>
                <c:pt idx="387">
                  <c:v>-1.0602E-2</c:v>
                </c:pt>
                <c:pt idx="388">
                  <c:v>-1.08442E-2</c:v>
                </c:pt>
                <c:pt idx="389">
                  <c:v>-1.0761700000000001E-2</c:v>
                </c:pt>
                <c:pt idx="390">
                  <c:v>-1.09038E-2</c:v>
                </c:pt>
                <c:pt idx="391">
                  <c:v>-1.09663E-2</c:v>
                </c:pt>
                <c:pt idx="392">
                  <c:v>-1.1027800000000001E-2</c:v>
                </c:pt>
                <c:pt idx="393">
                  <c:v>-1.13773E-2</c:v>
                </c:pt>
                <c:pt idx="394">
                  <c:v>-1.11489E-2</c:v>
                </c:pt>
                <c:pt idx="395">
                  <c:v>-1.1325399999999999E-2</c:v>
                </c:pt>
                <c:pt idx="396">
                  <c:v>-1.13711E-2</c:v>
                </c:pt>
                <c:pt idx="397">
                  <c:v>-1.14264E-2</c:v>
                </c:pt>
                <c:pt idx="398">
                  <c:v>-1.1487000000000001E-2</c:v>
                </c:pt>
                <c:pt idx="399">
                  <c:v>-1.17602E-2</c:v>
                </c:pt>
                <c:pt idx="400">
                  <c:v>-1.17006E-2</c:v>
                </c:pt>
                <c:pt idx="401">
                  <c:v>-1.16811E-2</c:v>
                </c:pt>
                <c:pt idx="402">
                  <c:v>-1.1786899999999999E-2</c:v>
                </c:pt>
                <c:pt idx="403">
                  <c:v>-1.1862299999999999E-2</c:v>
                </c:pt>
                <c:pt idx="404">
                  <c:v>-1.19953E-2</c:v>
                </c:pt>
                <c:pt idx="405">
                  <c:v>-1.19781E-2</c:v>
                </c:pt>
                <c:pt idx="406">
                  <c:v>-1.21875E-2</c:v>
                </c:pt>
                <c:pt idx="407">
                  <c:v>-1.20587E-2</c:v>
                </c:pt>
                <c:pt idx="408">
                  <c:v>-1.22819E-2</c:v>
                </c:pt>
                <c:pt idx="409">
                  <c:v>-1.23181E-2</c:v>
                </c:pt>
                <c:pt idx="410">
                  <c:v>-1.24221E-2</c:v>
                </c:pt>
                <c:pt idx="411">
                  <c:v>-1.23515E-2</c:v>
                </c:pt>
                <c:pt idx="412">
                  <c:v>-1.23944E-2</c:v>
                </c:pt>
                <c:pt idx="413">
                  <c:v>-1.2540300000000001E-2</c:v>
                </c:pt>
                <c:pt idx="414">
                  <c:v>-1.2723399999999999E-2</c:v>
                </c:pt>
                <c:pt idx="415">
                  <c:v>-1.26739E-2</c:v>
                </c:pt>
                <c:pt idx="416">
                  <c:v>-1.271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CB98-4A21-BCCC-BCA826E5395F}"/>
            </c:ext>
          </c:extLst>
        </c:ser>
        <c:ser>
          <c:idx val="62"/>
          <c:order val="22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6'!$A$2:$A$405</c:f>
              <c:numCache>
                <c:formatCode>General</c:formatCode>
                <c:ptCount val="40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</c:numCache>
            </c:numRef>
          </c:xVal>
          <c:yVal>
            <c:numRef>
              <c:f>'[AMG-R-(-)-N-a-DimethylBenzylAmin.xlsx]Sheet26'!$B$2:$B$397</c:f>
              <c:numCache>
                <c:formatCode>General</c:formatCode>
                <c:ptCount val="396"/>
                <c:pt idx="0">
                  <c:v>-0.48994799999999999</c:v>
                </c:pt>
                <c:pt idx="1">
                  <c:v>-0.16212699999999999</c:v>
                </c:pt>
                <c:pt idx="2" formatCode="0.00E+00">
                  <c:v>-4.9231499999999997E-2</c:v>
                </c:pt>
                <c:pt idx="3">
                  <c:v>-0.60575299999999999</c:v>
                </c:pt>
                <c:pt idx="4">
                  <c:v>-1.17787</c:v>
                </c:pt>
                <c:pt idx="5">
                  <c:v>-0.56984000000000001</c:v>
                </c:pt>
                <c:pt idx="6">
                  <c:v>-0.37588100000000002</c:v>
                </c:pt>
                <c:pt idx="7">
                  <c:v>-0.20963699999999999</c:v>
                </c:pt>
                <c:pt idx="8" formatCode="0.00E+00">
                  <c:v>2.32902E-2</c:v>
                </c:pt>
                <c:pt idx="9">
                  <c:v>-0.69913700000000001</c:v>
                </c:pt>
                <c:pt idx="10">
                  <c:v>-1.01295</c:v>
                </c:pt>
                <c:pt idx="11">
                  <c:v>-0.39296500000000001</c:v>
                </c:pt>
                <c:pt idx="12">
                  <c:v>-0.79951000000000005</c:v>
                </c:pt>
                <c:pt idx="13" formatCode="0.00E+00">
                  <c:v>-1.52307E-2</c:v>
                </c:pt>
                <c:pt idx="14">
                  <c:v>-0.32670399999999999</c:v>
                </c:pt>
                <c:pt idx="15">
                  <c:v>-0.60954600000000003</c:v>
                </c:pt>
                <c:pt idx="16">
                  <c:v>-0.48247899999999999</c:v>
                </c:pt>
                <c:pt idx="17">
                  <c:v>-0.79600800000000005</c:v>
                </c:pt>
                <c:pt idx="18">
                  <c:v>-1.0998399999999999</c:v>
                </c:pt>
                <c:pt idx="19">
                  <c:v>-0.51863800000000004</c:v>
                </c:pt>
                <c:pt idx="20">
                  <c:v>0.26000899999999999</c:v>
                </c:pt>
                <c:pt idx="21">
                  <c:v>-0.56163399999999997</c:v>
                </c:pt>
                <c:pt idx="22">
                  <c:v>-0.43907600000000002</c:v>
                </c:pt>
                <c:pt idx="23">
                  <c:v>-0.83987900000000004</c:v>
                </c:pt>
                <c:pt idx="24">
                  <c:v>-0.43933299999999997</c:v>
                </c:pt>
                <c:pt idx="25">
                  <c:v>-0.23277700000000001</c:v>
                </c:pt>
                <c:pt idx="26">
                  <c:v>-0.79244899999999996</c:v>
                </c:pt>
                <c:pt idx="27">
                  <c:v>-0.70239300000000005</c:v>
                </c:pt>
                <c:pt idx="28">
                  <c:v>-0.68342000000000003</c:v>
                </c:pt>
                <c:pt idx="29">
                  <c:v>-0.17604800000000001</c:v>
                </c:pt>
                <c:pt idx="30">
                  <c:v>-0.76323700000000005</c:v>
                </c:pt>
                <c:pt idx="31">
                  <c:v>-0.34983199999999998</c:v>
                </c:pt>
                <c:pt idx="32">
                  <c:v>-0.34539300000000001</c:v>
                </c:pt>
                <c:pt idx="33">
                  <c:v>-0.68744899999999998</c:v>
                </c:pt>
                <c:pt idx="34">
                  <c:v>-0.96688700000000005</c:v>
                </c:pt>
                <c:pt idx="35">
                  <c:v>-1.00997</c:v>
                </c:pt>
                <c:pt idx="36">
                  <c:v>-0.60156100000000001</c:v>
                </c:pt>
                <c:pt idx="37">
                  <c:v>-0.61935700000000005</c:v>
                </c:pt>
                <c:pt idx="38">
                  <c:v>-0.85628899999999997</c:v>
                </c:pt>
                <c:pt idx="39">
                  <c:v>-0.46676800000000002</c:v>
                </c:pt>
                <c:pt idx="40">
                  <c:v>-0.72481099999999998</c:v>
                </c:pt>
                <c:pt idx="41">
                  <c:v>-0.23722599999999999</c:v>
                </c:pt>
                <c:pt idx="42" formatCode="0.00E+00">
                  <c:v>-3.1636200000000003E-2</c:v>
                </c:pt>
                <c:pt idx="43">
                  <c:v>-0.46575499999999997</c:v>
                </c:pt>
                <c:pt idx="44">
                  <c:v>-0.77137800000000001</c:v>
                </c:pt>
                <c:pt idx="45">
                  <c:v>-0.98052099999999998</c:v>
                </c:pt>
                <c:pt idx="46">
                  <c:v>-0.75266299999999997</c:v>
                </c:pt>
                <c:pt idx="47">
                  <c:v>-0.43489299999999997</c:v>
                </c:pt>
                <c:pt idx="48">
                  <c:v>0.72972899999999996</c:v>
                </c:pt>
                <c:pt idx="49">
                  <c:v>-0.33454400000000001</c:v>
                </c:pt>
                <c:pt idx="50">
                  <c:v>0.36557299999999998</c:v>
                </c:pt>
                <c:pt idx="51">
                  <c:v>0.57065699999999997</c:v>
                </c:pt>
                <c:pt idx="52">
                  <c:v>-0.394312</c:v>
                </c:pt>
                <c:pt idx="53">
                  <c:v>-0.93034799999999995</c:v>
                </c:pt>
                <c:pt idx="54">
                  <c:v>0.156025</c:v>
                </c:pt>
                <c:pt idx="55">
                  <c:v>-0.177035</c:v>
                </c:pt>
                <c:pt idx="56">
                  <c:v>-0.12266100000000001</c:v>
                </c:pt>
                <c:pt idx="57" formatCode="0.00E+00">
                  <c:v>1.82014E-2</c:v>
                </c:pt>
                <c:pt idx="58">
                  <c:v>0.56656300000000004</c:v>
                </c:pt>
                <c:pt idx="59">
                  <c:v>-0.68976899999999997</c:v>
                </c:pt>
                <c:pt idx="60">
                  <c:v>-0.23702599999999999</c:v>
                </c:pt>
                <c:pt idx="61">
                  <c:v>-0.292875</c:v>
                </c:pt>
                <c:pt idx="62">
                  <c:v>-0.14231199999999999</c:v>
                </c:pt>
                <c:pt idx="63">
                  <c:v>-0.57051799999999997</c:v>
                </c:pt>
                <c:pt idx="64">
                  <c:v>0.97234200000000004</c:v>
                </c:pt>
                <c:pt idx="65">
                  <c:v>-0.25073400000000001</c:v>
                </c:pt>
                <c:pt idx="66">
                  <c:v>-0.69966499999999998</c:v>
                </c:pt>
                <c:pt idx="67">
                  <c:v>1.1595299999999999</c:v>
                </c:pt>
                <c:pt idx="68">
                  <c:v>0.68603400000000003</c:v>
                </c:pt>
                <c:pt idx="69">
                  <c:v>1.49888</c:v>
                </c:pt>
                <c:pt idx="70">
                  <c:v>0.73765599999999998</c:v>
                </c:pt>
                <c:pt idx="71">
                  <c:v>1.05307</c:v>
                </c:pt>
                <c:pt idx="72">
                  <c:v>0.88396799999999998</c:v>
                </c:pt>
                <c:pt idx="73">
                  <c:v>0.89497099999999996</c:v>
                </c:pt>
                <c:pt idx="74">
                  <c:v>0.85026599999999997</c:v>
                </c:pt>
                <c:pt idx="75">
                  <c:v>0.875525</c:v>
                </c:pt>
                <c:pt idx="76">
                  <c:v>0.84147400000000006</c:v>
                </c:pt>
                <c:pt idx="77">
                  <c:v>0.83449200000000001</c:v>
                </c:pt>
                <c:pt idx="78">
                  <c:v>0.80593099999999995</c:v>
                </c:pt>
                <c:pt idx="79">
                  <c:v>0.79146099999999997</c:v>
                </c:pt>
                <c:pt idx="80">
                  <c:v>0.80345200000000006</c:v>
                </c:pt>
                <c:pt idx="81">
                  <c:v>0.77979500000000002</c:v>
                </c:pt>
                <c:pt idx="82">
                  <c:v>0.77257600000000004</c:v>
                </c:pt>
                <c:pt idx="83">
                  <c:v>0.78999900000000001</c:v>
                </c:pt>
                <c:pt idx="84">
                  <c:v>0.77263999999999999</c:v>
                </c:pt>
                <c:pt idx="85">
                  <c:v>0.76686200000000004</c:v>
                </c:pt>
                <c:pt idx="86">
                  <c:v>0.77667799999999998</c:v>
                </c:pt>
                <c:pt idx="87">
                  <c:v>0.76247799999999999</c:v>
                </c:pt>
                <c:pt idx="88">
                  <c:v>0.76171900000000003</c:v>
                </c:pt>
                <c:pt idx="89">
                  <c:v>0.754382</c:v>
                </c:pt>
                <c:pt idx="90">
                  <c:v>0.75449999999999995</c:v>
                </c:pt>
                <c:pt idx="91">
                  <c:v>0.77507899999999996</c:v>
                </c:pt>
                <c:pt idx="92">
                  <c:v>0.75464900000000001</c:v>
                </c:pt>
                <c:pt idx="93">
                  <c:v>0.75957399999999997</c:v>
                </c:pt>
                <c:pt idx="94">
                  <c:v>0.76796699999999996</c:v>
                </c:pt>
                <c:pt idx="95">
                  <c:v>0.76409499999999997</c:v>
                </c:pt>
                <c:pt idx="96">
                  <c:v>0.76329899999999995</c:v>
                </c:pt>
                <c:pt idx="97">
                  <c:v>0.74846599999999996</c:v>
                </c:pt>
                <c:pt idx="98">
                  <c:v>0.74547099999999999</c:v>
                </c:pt>
                <c:pt idx="99">
                  <c:v>0.73490900000000003</c:v>
                </c:pt>
                <c:pt idx="100">
                  <c:v>0.72474499999999997</c:v>
                </c:pt>
                <c:pt idx="101">
                  <c:v>0.72423499999999996</c:v>
                </c:pt>
                <c:pt idx="102">
                  <c:v>0.71067899999999995</c:v>
                </c:pt>
                <c:pt idx="103">
                  <c:v>0.70029600000000003</c:v>
                </c:pt>
                <c:pt idx="104">
                  <c:v>0.70076300000000002</c:v>
                </c:pt>
                <c:pt idx="105">
                  <c:v>0.69572299999999998</c:v>
                </c:pt>
                <c:pt idx="106">
                  <c:v>0.69455599999999995</c:v>
                </c:pt>
                <c:pt idx="107">
                  <c:v>0.69350100000000003</c:v>
                </c:pt>
                <c:pt idx="108">
                  <c:v>0.70347800000000005</c:v>
                </c:pt>
                <c:pt idx="109">
                  <c:v>0.70679700000000001</c:v>
                </c:pt>
                <c:pt idx="110">
                  <c:v>0.71433899999999995</c:v>
                </c:pt>
                <c:pt idx="111">
                  <c:v>0.72369300000000003</c:v>
                </c:pt>
                <c:pt idx="112">
                  <c:v>0.73126899999999995</c:v>
                </c:pt>
                <c:pt idx="113">
                  <c:v>0.741981</c:v>
                </c:pt>
                <c:pt idx="114">
                  <c:v>0.74956299999999998</c:v>
                </c:pt>
                <c:pt idx="115">
                  <c:v>0.75506899999999999</c:v>
                </c:pt>
                <c:pt idx="116">
                  <c:v>0.77025200000000005</c:v>
                </c:pt>
                <c:pt idx="117">
                  <c:v>0.77739400000000003</c:v>
                </c:pt>
                <c:pt idx="118">
                  <c:v>0.78670200000000001</c:v>
                </c:pt>
                <c:pt idx="119">
                  <c:v>0.79541700000000004</c:v>
                </c:pt>
                <c:pt idx="120">
                  <c:v>0.80185200000000001</c:v>
                </c:pt>
                <c:pt idx="121">
                  <c:v>0.80572600000000005</c:v>
                </c:pt>
                <c:pt idx="122">
                  <c:v>0.80734300000000003</c:v>
                </c:pt>
                <c:pt idx="123">
                  <c:v>0.80824600000000002</c:v>
                </c:pt>
                <c:pt idx="124">
                  <c:v>0.81523900000000005</c:v>
                </c:pt>
                <c:pt idx="125">
                  <c:v>0.817276</c:v>
                </c:pt>
                <c:pt idx="126">
                  <c:v>0.81720800000000005</c:v>
                </c:pt>
                <c:pt idx="127">
                  <c:v>0.81536900000000001</c:v>
                </c:pt>
                <c:pt idx="128">
                  <c:v>0.81322099999999997</c:v>
                </c:pt>
                <c:pt idx="129">
                  <c:v>0.80870900000000001</c:v>
                </c:pt>
                <c:pt idx="130">
                  <c:v>0.80569800000000003</c:v>
                </c:pt>
                <c:pt idx="131">
                  <c:v>0.80115700000000001</c:v>
                </c:pt>
                <c:pt idx="132">
                  <c:v>0.79194399999999998</c:v>
                </c:pt>
                <c:pt idx="133">
                  <c:v>0.78510199999999997</c:v>
                </c:pt>
                <c:pt idx="134">
                  <c:v>0.77360799999999996</c:v>
                </c:pt>
                <c:pt idx="135">
                  <c:v>0.75917800000000002</c:v>
                </c:pt>
                <c:pt idx="136">
                  <c:v>0.74785900000000005</c:v>
                </c:pt>
                <c:pt idx="137">
                  <c:v>0.73154399999999997</c:v>
                </c:pt>
                <c:pt idx="138">
                  <c:v>0.71773100000000001</c:v>
                </c:pt>
                <c:pt idx="139">
                  <c:v>0.70080100000000001</c:v>
                </c:pt>
                <c:pt idx="140">
                  <c:v>0.684612</c:v>
                </c:pt>
                <c:pt idx="141">
                  <c:v>0.67110099999999995</c:v>
                </c:pt>
                <c:pt idx="142">
                  <c:v>0.65171100000000004</c:v>
                </c:pt>
                <c:pt idx="143">
                  <c:v>0.63364600000000004</c:v>
                </c:pt>
                <c:pt idx="144">
                  <c:v>0.61798900000000001</c:v>
                </c:pt>
                <c:pt idx="145">
                  <c:v>0.59592000000000001</c:v>
                </c:pt>
                <c:pt idx="146">
                  <c:v>0.57720300000000002</c:v>
                </c:pt>
                <c:pt idx="147">
                  <c:v>0.55515400000000004</c:v>
                </c:pt>
                <c:pt idx="148">
                  <c:v>0.53314099999999998</c:v>
                </c:pt>
                <c:pt idx="149">
                  <c:v>0.51217500000000005</c:v>
                </c:pt>
                <c:pt idx="150">
                  <c:v>0.49028100000000002</c:v>
                </c:pt>
                <c:pt idx="151">
                  <c:v>0.46931099999999998</c:v>
                </c:pt>
                <c:pt idx="152">
                  <c:v>0.44631599999999999</c:v>
                </c:pt>
                <c:pt idx="153">
                  <c:v>0.42579099999999998</c:v>
                </c:pt>
                <c:pt idx="154">
                  <c:v>0.40461399999999997</c:v>
                </c:pt>
                <c:pt idx="155">
                  <c:v>0.38297199999999998</c:v>
                </c:pt>
                <c:pt idx="156">
                  <c:v>0.36270999999999998</c:v>
                </c:pt>
                <c:pt idx="157">
                  <c:v>0.34196500000000002</c:v>
                </c:pt>
                <c:pt idx="158">
                  <c:v>0.32191199999999998</c:v>
                </c:pt>
                <c:pt idx="159">
                  <c:v>0.30205900000000002</c:v>
                </c:pt>
                <c:pt idx="160">
                  <c:v>0.28253099999999998</c:v>
                </c:pt>
                <c:pt idx="161">
                  <c:v>0.262822</c:v>
                </c:pt>
                <c:pt idx="162">
                  <c:v>0.244481</c:v>
                </c:pt>
                <c:pt idx="163">
                  <c:v>0.22703799999999999</c:v>
                </c:pt>
                <c:pt idx="164">
                  <c:v>0.21073700000000001</c:v>
                </c:pt>
                <c:pt idx="165">
                  <c:v>0.19585</c:v>
                </c:pt>
                <c:pt idx="166">
                  <c:v>0.18234</c:v>
                </c:pt>
                <c:pt idx="167">
                  <c:v>0.17103299999999999</c:v>
                </c:pt>
                <c:pt idx="168">
                  <c:v>0.16193099999999999</c:v>
                </c:pt>
                <c:pt idx="169">
                  <c:v>0.154637</c:v>
                </c:pt>
                <c:pt idx="170">
                  <c:v>0.148952</c:v>
                </c:pt>
                <c:pt idx="171">
                  <c:v>0.143682</c:v>
                </c:pt>
                <c:pt idx="172">
                  <c:v>0.13627600000000001</c:v>
                </c:pt>
                <c:pt idx="173">
                  <c:v>0.12606000000000001</c:v>
                </c:pt>
                <c:pt idx="174">
                  <c:v>0.11532000000000001</c:v>
                </c:pt>
                <c:pt idx="175">
                  <c:v>0.104849</c:v>
                </c:pt>
                <c:pt idx="176" formatCode="0.00E+00">
                  <c:v>9.7660499999999997E-2</c:v>
                </c:pt>
                <c:pt idx="177" formatCode="0.00E+00">
                  <c:v>9.3073799999999998E-2</c:v>
                </c:pt>
                <c:pt idx="178" formatCode="0.00E+00">
                  <c:v>9.0271900000000002E-2</c:v>
                </c:pt>
                <c:pt idx="179" formatCode="0.00E+00">
                  <c:v>8.8110400000000005E-2</c:v>
                </c:pt>
                <c:pt idx="180" formatCode="0.00E+00">
                  <c:v>8.5178900000000002E-2</c:v>
                </c:pt>
                <c:pt idx="181" formatCode="0.00E+00">
                  <c:v>8.2405999999999993E-2</c:v>
                </c:pt>
                <c:pt idx="182" formatCode="0.00E+00">
                  <c:v>8.0024200000000004E-2</c:v>
                </c:pt>
                <c:pt idx="183" formatCode="0.00E+00">
                  <c:v>7.6937699999999998E-2</c:v>
                </c:pt>
                <c:pt idx="184" formatCode="0.00E+00">
                  <c:v>7.4382799999999999E-2</c:v>
                </c:pt>
                <c:pt idx="185" formatCode="0.00E+00">
                  <c:v>7.2786299999999998E-2</c:v>
                </c:pt>
                <c:pt idx="186" formatCode="0.00E+00">
                  <c:v>6.99573E-2</c:v>
                </c:pt>
                <c:pt idx="187" formatCode="0.00E+00">
                  <c:v>6.8449499999999996E-2</c:v>
                </c:pt>
                <c:pt idx="188" formatCode="0.00E+00">
                  <c:v>6.6947900000000005E-2</c:v>
                </c:pt>
                <c:pt idx="189" formatCode="0.00E+00">
                  <c:v>6.5360100000000004E-2</c:v>
                </c:pt>
                <c:pt idx="190" formatCode="0.00E+00">
                  <c:v>6.4119300000000004E-2</c:v>
                </c:pt>
                <c:pt idx="191" formatCode="0.00E+00">
                  <c:v>6.2766100000000005E-2</c:v>
                </c:pt>
                <c:pt idx="192" formatCode="0.00E+00">
                  <c:v>6.2851000000000004E-2</c:v>
                </c:pt>
                <c:pt idx="193" formatCode="0.00E+00">
                  <c:v>6.1378500000000003E-2</c:v>
                </c:pt>
                <c:pt idx="194" formatCode="0.00E+00">
                  <c:v>6.0762900000000002E-2</c:v>
                </c:pt>
                <c:pt idx="195" formatCode="0.00E+00">
                  <c:v>6.0034299999999999E-2</c:v>
                </c:pt>
                <c:pt idx="196" formatCode="0.00E+00">
                  <c:v>5.9315199999999998E-2</c:v>
                </c:pt>
                <c:pt idx="197" formatCode="0.00E+00">
                  <c:v>5.8831700000000001E-2</c:v>
                </c:pt>
                <c:pt idx="198" formatCode="0.00E+00">
                  <c:v>5.7802199999999998E-2</c:v>
                </c:pt>
                <c:pt idx="199" formatCode="0.00E+00">
                  <c:v>5.7549000000000003E-2</c:v>
                </c:pt>
                <c:pt idx="200" formatCode="0.00E+00">
                  <c:v>5.6234399999999997E-2</c:v>
                </c:pt>
                <c:pt idx="201" formatCode="0.00E+00">
                  <c:v>5.5875300000000003E-2</c:v>
                </c:pt>
                <c:pt idx="202" formatCode="0.00E+00">
                  <c:v>5.5521000000000001E-2</c:v>
                </c:pt>
                <c:pt idx="203" formatCode="0.00E+00">
                  <c:v>5.50251E-2</c:v>
                </c:pt>
                <c:pt idx="204" formatCode="0.00E+00">
                  <c:v>5.50299E-2</c:v>
                </c:pt>
                <c:pt idx="205" formatCode="0.00E+00">
                  <c:v>5.3805800000000001E-2</c:v>
                </c:pt>
                <c:pt idx="206" formatCode="0.00E+00">
                  <c:v>5.3611300000000001E-2</c:v>
                </c:pt>
                <c:pt idx="207" formatCode="0.00E+00">
                  <c:v>5.3066700000000001E-2</c:v>
                </c:pt>
                <c:pt idx="208" formatCode="0.00E+00">
                  <c:v>5.2753000000000001E-2</c:v>
                </c:pt>
                <c:pt idx="209" formatCode="0.00E+00">
                  <c:v>5.2503599999999997E-2</c:v>
                </c:pt>
                <c:pt idx="210" formatCode="0.00E+00">
                  <c:v>5.2179799999999998E-2</c:v>
                </c:pt>
                <c:pt idx="211" formatCode="0.00E+00">
                  <c:v>5.16415E-2</c:v>
                </c:pt>
                <c:pt idx="212" formatCode="0.00E+00">
                  <c:v>5.1691099999999997E-2</c:v>
                </c:pt>
                <c:pt idx="213" formatCode="0.00E+00">
                  <c:v>5.0628199999999998E-2</c:v>
                </c:pt>
                <c:pt idx="214" formatCode="0.00E+00">
                  <c:v>5.0294899999999997E-2</c:v>
                </c:pt>
                <c:pt idx="215" formatCode="0.00E+00">
                  <c:v>5.0122300000000002E-2</c:v>
                </c:pt>
                <c:pt idx="216" formatCode="0.00E+00">
                  <c:v>5.0085499999999998E-2</c:v>
                </c:pt>
                <c:pt idx="217" formatCode="0.00E+00">
                  <c:v>4.9118000000000002E-2</c:v>
                </c:pt>
                <c:pt idx="218" formatCode="0.00E+00">
                  <c:v>4.8230200000000001E-2</c:v>
                </c:pt>
                <c:pt idx="219" formatCode="0.00E+00">
                  <c:v>4.7802900000000002E-2</c:v>
                </c:pt>
                <c:pt idx="220" formatCode="0.00E+00">
                  <c:v>4.76742E-2</c:v>
                </c:pt>
                <c:pt idx="221" formatCode="0.00E+00">
                  <c:v>4.7074299999999999E-2</c:v>
                </c:pt>
                <c:pt idx="222" formatCode="0.00E+00">
                  <c:v>4.7401899999999997E-2</c:v>
                </c:pt>
                <c:pt idx="223" formatCode="0.00E+00">
                  <c:v>4.6929800000000001E-2</c:v>
                </c:pt>
                <c:pt idx="224" formatCode="0.00E+00">
                  <c:v>4.5876500000000001E-2</c:v>
                </c:pt>
                <c:pt idx="225" formatCode="0.00E+00">
                  <c:v>4.5927999999999997E-2</c:v>
                </c:pt>
                <c:pt idx="226" formatCode="0.00E+00">
                  <c:v>4.5027299999999999E-2</c:v>
                </c:pt>
                <c:pt idx="227" formatCode="0.00E+00">
                  <c:v>4.4829399999999998E-2</c:v>
                </c:pt>
                <c:pt idx="228" formatCode="0.00E+00">
                  <c:v>4.4220000000000002E-2</c:v>
                </c:pt>
                <c:pt idx="229" formatCode="0.00E+00">
                  <c:v>4.32448E-2</c:v>
                </c:pt>
                <c:pt idx="230" formatCode="0.00E+00">
                  <c:v>4.3368299999999999E-2</c:v>
                </c:pt>
                <c:pt idx="231" formatCode="0.00E+00">
                  <c:v>4.3293999999999999E-2</c:v>
                </c:pt>
                <c:pt idx="232" formatCode="0.00E+00">
                  <c:v>4.2130500000000001E-2</c:v>
                </c:pt>
                <c:pt idx="233" formatCode="0.00E+00">
                  <c:v>4.1380899999999998E-2</c:v>
                </c:pt>
                <c:pt idx="234" formatCode="0.00E+00">
                  <c:v>4.0825800000000002E-2</c:v>
                </c:pt>
                <c:pt idx="235" formatCode="0.00E+00">
                  <c:v>3.9943199999999998E-2</c:v>
                </c:pt>
                <c:pt idx="236" formatCode="0.00E+00">
                  <c:v>3.9362000000000001E-2</c:v>
                </c:pt>
                <c:pt idx="237" formatCode="0.00E+00">
                  <c:v>3.9805899999999998E-2</c:v>
                </c:pt>
                <c:pt idx="238" formatCode="0.00E+00">
                  <c:v>3.8210399999999999E-2</c:v>
                </c:pt>
                <c:pt idx="239" formatCode="0.00E+00">
                  <c:v>3.7855600000000003E-2</c:v>
                </c:pt>
                <c:pt idx="240" formatCode="0.00E+00">
                  <c:v>3.7288700000000001E-2</c:v>
                </c:pt>
                <c:pt idx="241" formatCode="0.00E+00">
                  <c:v>3.6662100000000003E-2</c:v>
                </c:pt>
                <c:pt idx="242" formatCode="0.00E+00">
                  <c:v>3.57337E-2</c:v>
                </c:pt>
                <c:pt idx="243" formatCode="0.00E+00">
                  <c:v>3.5657399999999999E-2</c:v>
                </c:pt>
                <c:pt idx="244" formatCode="0.00E+00">
                  <c:v>3.4912600000000002E-2</c:v>
                </c:pt>
                <c:pt idx="245" formatCode="0.00E+00">
                  <c:v>3.3611799999999997E-2</c:v>
                </c:pt>
                <c:pt idx="246" formatCode="0.00E+00">
                  <c:v>3.3124399999999998E-2</c:v>
                </c:pt>
                <c:pt idx="247" formatCode="0.00E+00">
                  <c:v>3.2476400000000002E-2</c:v>
                </c:pt>
                <c:pt idx="248" formatCode="0.00E+00">
                  <c:v>3.1754999999999999E-2</c:v>
                </c:pt>
                <c:pt idx="249" formatCode="0.00E+00">
                  <c:v>3.1205199999999999E-2</c:v>
                </c:pt>
                <c:pt idx="250" formatCode="0.00E+00">
                  <c:v>3.0229099999999998E-2</c:v>
                </c:pt>
                <c:pt idx="251" formatCode="0.00E+00">
                  <c:v>2.99087E-2</c:v>
                </c:pt>
                <c:pt idx="252" formatCode="0.00E+00">
                  <c:v>2.8985E-2</c:v>
                </c:pt>
                <c:pt idx="253" formatCode="0.00E+00">
                  <c:v>2.7896399999999998E-2</c:v>
                </c:pt>
                <c:pt idx="254" formatCode="0.00E+00">
                  <c:v>2.7434799999999999E-2</c:v>
                </c:pt>
                <c:pt idx="255" formatCode="0.00E+00">
                  <c:v>2.7005700000000001E-2</c:v>
                </c:pt>
                <c:pt idx="256" formatCode="0.00E+00">
                  <c:v>2.5878000000000002E-2</c:v>
                </c:pt>
                <c:pt idx="257" formatCode="0.00E+00">
                  <c:v>2.53496E-2</c:v>
                </c:pt>
                <c:pt idx="258" formatCode="0.00E+00">
                  <c:v>2.46129E-2</c:v>
                </c:pt>
                <c:pt idx="259" formatCode="0.00E+00">
                  <c:v>2.4087000000000001E-2</c:v>
                </c:pt>
                <c:pt idx="260" formatCode="0.00E+00">
                  <c:v>2.3313E-2</c:v>
                </c:pt>
                <c:pt idx="261" formatCode="0.00E+00">
                  <c:v>2.29006E-2</c:v>
                </c:pt>
                <c:pt idx="262" formatCode="0.00E+00">
                  <c:v>2.2037000000000001E-2</c:v>
                </c:pt>
                <c:pt idx="263" formatCode="0.00E+00">
                  <c:v>2.1578300000000002E-2</c:v>
                </c:pt>
                <c:pt idx="264" formatCode="0.00E+00">
                  <c:v>2.1047099999999999E-2</c:v>
                </c:pt>
                <c:pt idx="265" formatCode="0.00E+00">
                  <c:v>2.0220800000000001E-2</c:v>
                </c:pt>
                <c:pt idx="266" formatCode="0.00E+00">
                  <c:v>1.9746799999999998E-2</c:v>
                </c:pt>
                <c:pt idx="267" formatCode="0.00E+00">
                  <c:v>1.9352399999999999E-2</c:v>
                </c:pt>
                <c:pt idx="268" formatCode="0.00E+00">
                  <c:v>1.8449299999999998E-2</c:v>
                </c:pt>
                <c:pt idx="269" formatCode="0.00E+00">
                  <c:v>1.7735999999999998E-2</c:v>
                </c:pt>
                <c:pt idx="270" formatCode="0.00E+00">
                  <c:v>1.7126099999999998E-2</c:v>
                </c:pt>
                <c:pt idx="271" formatCode="0.00E+00">
                  <c:v>1.6637800000000001E-2</c:v>
                </c:pt>
                <c:pt idx="272" formatCode="0.00E+00">
                  <c:v>1.61881E-2</c:v>
                </c:pt>
                <c:pt idx="273" formatCode="0.00E+00">
                  <c:v>1.6223000000000001E-2</c:v>
                </c:pt>
                <c:pt idx="274" formatCode="0.00E+00">
                  <c:v>1.49131E-2</c:v>
                </c:pt>
                <c:pt idx="275" formatCode="0.00E+00">
                  <c:v>1.45392E-2</c:v>
                </c:pt>
                <c:pt idx="276" formatCode="0.00E+00">
                  <c:v>1.404E-2</c:v>
                </c:pt>
                <c:pt idx="277" formatCode="0.00E+00">
                  <c:v>1.3655199999999999E-2</c:v>
                </c:pt>
                <c:pt idx="278" formatCode="0.00E+00">
                  <c:v>1.3206000000000001E-2</c:v>
                </c:pt>
                <c:pt idx="279" formatCode="0.00E+00">
                  <c:v>1.27511E-2</c:v>
                </c:pt>
                <c:pt idx="280" formatCode="0.00E+00">
                  <c:v>1.2473100000000001E-2</c:v>
                </c:pt>
                <c:pt idx="281" formatCode="0.00E+00">
                  <c:v>1.2019200000000001E-2</c:v>
                </c:pt>
                <c:pt idx="282" formatCode="0.00E+00">
                  <c:v>1.15776E-2</c:v>
                </c:pt>
                <c:pt idx="283" formatCode="0.00E+00">
                  <c:v>1.1186099999999999E-2</c:v>
                </c:pt>
                <c:pt idx="284" formatCode="0.00E+00">
                  <c:v>1.0768399999999999E-2</c:v>
                </c:pt>
                <c:pt idx="285" formatCode="0.00E+00">
                  <c:v>1.05901E-2</c:v>
                </c:pt>
                <c:pt idx="286" formatCode="0.00E+00">
                  <c:v>1.00775E-2</c:v>
                </c:pt>
                <c:pt idx="287" formatCode="0.00E+00">
                  <c:v>9.8395300000000008E-3</c:v>
                </c:pt>
                <c:pt idx="288" formatCode="0.00E+00">
                  <c:v>9.4203900000000007E-3</c:v>
                </c:pt>
                <c:pt idx="289" formatCode="0.00E+00">
                  <c:v>8.9759799999999997E-3</c:v>
                </c:pt>
                <c:pt idx="290" formatCode="0.00E+00">
                  <c:v>8.8381799999999993E-3</c:v>
                </c:pt>
                <c:pt idx="291" formatCode="0.00E+00">
                  <c:v>8.6031000000000007E-3</c:v>
                </c:pt>
                <c:pt idx="292" formatCode="0.00E+00">
                  <c:v>8.1028899999999997E-3</c:v>
                </c:pt>
                <c:pt idx="293" formatCode="0.00E+00">
                  <c:v>7.9398200000000002E-3</c:v>
                </c:pt>
                <c:pt idx="294" formatCode="0.00E+00">
                  <c:v>7.4729899999999997E-3</c:v>
                </c:pt>
                <c:pt idx="295" formatCode="0.00E+00">
                  <c:v>8.15105E-3</c:v>
                </c:pt>
                <c:pt idx="296" formatCode="0.00E+00">
                  <c:v>7.1258500000000004E-3</c:v>
                </c:pt>
                <c:pt idx="297" formatCode="0.00E+00">
                  <c:v>6.0710900000000003E-3</c:v>
                </c:pt>
                <c:pt idx="298" formatCode="0.00E+00">
                  <c:v>6.31666E-3</c:v>
                </c:pt>
                <c:pt idx="299" formatCode="0.00E+00">
                  <c:v>6.43539E-3</c:v>
                </c:pt>
                <c:pt idx="300" formatCode="0.00E+00">
                  <c:v>6.2761300000000004E-3</c:v>
                </c:pt>
                <c:pt idx="301" formatCode="0.00E+00">
                  <c:v>5.9785799999999998E-3</c:v>
                </c:pt>
                <c:pt idx="302" formatCode="0.00E+00">
                  <c:v>5.9747699999999999E-3</c:v>
                </c:pt>
                <c:pt idx="303" formatCode="0.00E+00">
                  <c:v>5.7911899999999999E-3</c:v>
                </c:pt>
                <c:pt idx="304" formatCode="0.00E+00">
                  <c:v>5.3539299999999998E-3</c:v>
                </c:pt>
                <c:pt idx="305" formatCode="0.00E+00">
                  <c:v>5.3138700000000001E-3</c:v>
                </c:pt>
                <c:pt idx="306" formatCode="0.00E+00">
                  <c:v>5.2552199999999997E-3</c:v>
                </c:pt>
                <c:pt idx="307" formatCode="0.00E+00">
                  <c:v>5.1255199999999997E-3</c:v>
                </c:pt>
                <c:pt idx="308" formatCode="0.00E+00">
                  <c:v>4.8270199999999996E-3</c:v>
                </c:pt>
                <c:pt idx="309" formatCode="0.00E+00">
                  <c:v>4.87661E-3</c:v>
                </c:pt>
                <c:pt idx="310" formatCode="0.00E+00">
                  <c:v>4.5719100000000002E-3</c:v>
                </c:pt>
                <c:pt idx="311" formatCode="0.00E+00">
                  <c:v>4.60291E-3</c:v>
                </c:pt>
                <c:pt idx="312" formatCode="0.00E+00">
                  <c:v>4.3158500000000004E-3</c:v>
                </c:pt>
                <c:pt idx="313" formatCode="0.00E+00">
                  <c:v>4.3396900000000002E-3</c:v>
                </c:pt>
                <c:pt idx="314" formatCode="0.00E+00">
                  <c:v>4.1327500000000001E-3</c:v>
                </c:pt>
                <c:pt idx="315" formatCode="0.00E+00">
                  <c:v>4.2180999999999998E-3</c:v>
                </c:pt>
                <c:pt idx="316" formatCode="0.00E+00">
                  <c:v>4.0969800000000001E-3</c:v>
                </c:pt>
                <c:pt idx="317" formatCode="0.00E+00">
                  <c:v>3.9391499999999998E-3</c:v>
                </c:pt>
                <c:pt idx="318" formatCode="0.00E+00">
                  <c:v>3.9162600000000004E-3</c:v>
                </c:pt>
                <c:pt idx="319" formatCode="0.00E+00">
                  <c:v>3.7393600000000002E-3</c:v>
                </c:pt>
                <c:pt idx="320" formatCode="0.00E+00">
                  <c:v>3.7031199999999998E-3</c:v>
                </c:pt>
                <c:pt idx="321" formatCode="0.00E+00">
                  <c:v>3.5581599999999999E-3</c:v>
                </c:pt>
                <c:pt idx="322" formatCode="0.00E+00">
                  <c:v>3.5376499999999998E-3</c:v>
                </c:pt>
                <c:pt idx="323" formatCode="0.00E+00">
                  <c:v>3.3330899999999999E-3</c:v>
                </c:pt>
                <c:pt idx="324" formatCode="0.00E+00">
                  <c:v>3.4074800000000001E-3</c:v>
                </c:pt>
                <c:pt idx="325" formatCode="0.00E+00">
                  <c:v>3.33118E-3</c:v>
                </c:pt>
                <c:pt idx="326" formatCode="0.00E+00">
                  <c:v>3.29971E-3</c:v>
                </c:pt>
                <c:pt idx="327" formatCode="0.00E+00">
                  <c:v>3.1623799999999998E-3</c:v>
                </c:pt>
                <c:pt idx="328" formatCode="0.00E+00">
                  <c:v>3.04937E-3</c:v>
                </c:pt>
                <c:pt idx="329" formatCode="0.00E+00">
                  <c:v>3.1390200000000002E-3</c:v>
                </c:pt>
                <c:pt idx="330" formatCode="0.00E+00">
                  <c:v>2.96926E-3</c:v>
                </c:pt>
                <c:pt idx="331" formatCode="0.00E+00">
                  <c:v>2.89106E-3</c:v>
                </c:pt>
                <c:pt idx="332" formatCode="0.00E+00">
                  <c:v>2.8266900000000002E-3</c:v>
                </c:pt>
                <c:pt idx="333" formatCode="0.00E+00">
                  <c:v>2.7241700000000002E-3</c:v>
                </c:pt>
                <c:pt idx="334" formatCode="0.00E+00">
                  <c:v>2.7070000000000002E-3</c:v>
                </c:pt>
                <c:pt idx="335" formatCode="0.00E+00">
                  <c:v>2.79999E-3</c:v>
                </c:pt>
                <c:pt idx="336" formatCode="0.00E+00">
                  <c:v>2.7666100000000001E-3</c:v>
                </c:pt>
                <c:pt idx="337" formatCode="0.00E+00">
                  <c:v>2.5958999999999999E-3</c:v>
                </c:pt>
                <c:pt idx="338" formatCode="0.00E+00">
                  <c:v>2.4933799999999999E-3</c:v>
                </c:pt>
                <c:pt idx="339" formatCode="0.00E+00">
                  <c:v>2.4647699999999998E-3</c:v>
                </c:pt>
                <c:pt idx="340" formatCode="0.00E+00">
                  <c:v>2.3889499999999999E-3</c:v>
                </c:pt>
                <c:pt idx="341" formatCode="0.00E+00">
                  <c:v>2.31934E-3</c:v>
                </c:pt>
                <c:pt idx="342" formatCode="0.00E+00">
                  <c:v>2.24304E-3</c:v>
                </c:pt>
                <c:pt idx="343" formatCode="0.00E+00">
                  <c:v>2.2196799999999999E-3</c:v>
                </c:pt>
                <c:pt idx="344" formatCode="0.00E+00">
                  <c:v>2.20156E-3</c:v>
                </c:pt>
                <c:pt idx="345" formatCode="0.00E+00">
                  <c:v>2.0923600000000001E-3</c:v>
                </c:pt>
                <c:pt idx="346" formatCode="0.00E+00">
                  <c:v>2.0875899999999998E-3</c:v>
                </c:pt>
                <c:pt idx="347" formatCode="0.00E+00">
                  <c:v>1.9650499999999999E-3</c:v>
                </c:pt>
                <c:pt idx="348" formatCode="0.00E+00">
                  <c:v>1.92881E-3</c:v>
                </c:pt>
                <c:pt idx="349" formatCode="0.00E+00">
                  <c:v>1.90592E-3</c:v>
                </c:pt>
                <c:pt idx="350" formatCode="0.00E+00">
                  <c:v>1.7128E-3</c:v>
                </c:pt>
                <c:pt idx="351" formatCode="0.00E+00">
                  <c:v>1.6622500000000001E-3</c:v>
                </c:pt>
                <c:pt idx="352" formatCode="0.00E+00">
                  <c:v>1.7409299999999999E-3</c:v>
                </c:pt>
                <c:pt idx="353" formatCode="0.00E+00">
                  <c:v>1.5559199999999999E-3</c:v>
                </c:pt>
                <c:pt idx="354" formatCode="0.00E+00">
                  <c:v>1.4777200000000001E-3</c:v>
                </c:pt>
                <c:pt idx="355" formatCode="0.00E+00">
                  <c:v>1.37568E-3</c:v>
                </c:pt>
                <c:pt idx="356" formatCode="0.00E+00">
                  <c:v>1.21784E-3</c:v>
                </c:pt>
                <c:pt idx="357" formatCode="0.00E+00">
                  <c:v>1.13773E-3</c:v>
                </c:pt>
                <c:pt idx="358" formatCode="0.00E+00">
                  <c:v>1.1153199999999999E-3</c:v>
                </c:pt>
                <c:pt idx="359" formatCode="0.00E+00">
                  <c:v>9.3698499999999999E-4</c:v>
                </c:pt>
                <c:pt idx="360" formatCode="0.00E+00">
                  <c:v>8.4876999999999999E-4</c:v>
                </c:pt>
                <c:pt idx="361" formatCode="0.00E+00">
                  <c:v>8.0108600000000001E-4</c:v>
                </c:pt>
                <c:pt idx="362" formatCode="0.00E+00">
                  <c:v>6.41346E-4</c:v>
                </c:pt>
                <c:pt idx="363" formatCode="0.00E+00">
                  <c:v>5.4502499999999998E-4</c:v>
                </c:pt>
                <c:pt idx="364" formatCode="0.00E+00">
                  <c:v>4.1008E-4</c:v>
                </c:pt>
                <c:pt idx="365" formatCode="0.00E+00">
                  <c:v>2.4414100000000002E-4</c:v>
                </c:pt>
                <c:pt idx="366" formatCode="0.00E+00">
                  <c:v>1.14918E-4</c:v>
                </c:pt>
                <c:pt idx="367" formatCode="0.00E+00">
                  <c:v>1.44005E-4</c:v>
                </c:pt>
                <c:pt idx="368" formatCode="0.00E+00">
                  <c:v>3.8147000000000001E-6</c:v>
                </c:pt>
                <c:pt idx="369" formatCode="0.00E+00">
                  <c:v>-1.4495799999999999E-4</c:v>
                </c:pt>
                <c:pt idx="370" formatCode="0.00E+00">
                  <c:v>-2.26498E-4</c:v>
                </c:pt>
                <c:pt idx="371" formatCode="0.00E+00">
                  <c:v>-3.2138799999999998E-4</c:v>
                </c:pt>
                <c:pt idx="372" formatCode="0.00E+00">
                  <c:v>-4.3630600000000002E-4</c:v>
                </c:pt>
                <c:pt idx="373" formatCode="0.00E+00">
                  <c:v>-5.4073299999999995E-4</c:v>
                </c:pt>
                <c:pt idx="374" formatCode="0.00E+00">
                  <c:v>-5.9318499999999998E-4</c:v>
                </c:pt>
                <c:pt idx="375" formatCode="0.00E+00">
                  <c:v>-7.4291199999999998E-4</c:v>
                </c:pt>
                <c:pt idx="376" formatCode="0.00E+00">
                  <c:v>-7.9155000000000002E-4</c:v>
                </c:pt>
                <c:pt idx="377" formatCode="0.00E+00">
                  <c:v>-9.2554099999999999E-4</c:v>
                </c:pt>
                <c:pt idx="378" formatCode="0.00E+00">
                  <c:v>-9.6416500000000001E-4</c:v>
                </c:pt>
                <c:pt idx="379" formatCode="0.00E+00">
                  <c:v>-1.0252E-3</c:v>
                </c:pt>
                <c:pt idx="380" formatCode="0.00E+00">
                  <c:v>-1.1572799999999999E-3</c:v>
                </c:pt>
                <c:pt idx="381" formatCode="0.00E+00">
                  <c:v>-1.3651799999999999E-3</c:v>
                </c:pt>
                <c:pt idx="382" formatCode="0.00E+00">
                  <c:v>-1.36805E-3</c:v>
                </c:pt>
                <c:pt idx="383" formatCode="0.00E+00">
                  <c:v>-1.3752E-3</c:v>
                </c:pt>
                <c:pt idx="384" formatCode="0.00E+00">
                  <c:v>-1.6531899999999999E-3</c:v>
                </c:pt>
                <c:pt idx="385" formatCode="0.00E+00">
                  <c:v>-1.5726099999999999E-3</c:v>
                </c:pt>
                <c:pt idx="386" formatCode="0.00E+00">
                  <c:v>-1.72138E-3</c:v>
                </c:pt>
                <c:pt idx="387" formatCode="0.00E+00">
                  <c:v>-1.7738299999999999E-3</c:v>
                </c:pt>
                <c:pt idx="388" formatCode="0.00E+00">
                  <c:v>-1.9974699999999999E-3</c:v>
                </c:pt>
                <c:pt idx="389" formatCode="0.00E+00">
                  <c:v>-1.8830299999999999E-3</c:v>
                </c:pt>
                <c:pt idx="390" formatCode="0.00E+00">
                  <c:v>-2.0012900000000002E-3</c:v>
                </c:pt>
                <c:pt idx="391" formatCode="0.00E+00">
                  <c:v>-2.0275100000000002E-3</c:v>
                </c:pt>
                <c:pt idx="392" formatCode="0.00E+00">
                  <c:v>-2.2296899999999999E-3</c:v>
                </c:pt>
                <c:pt idx="393" formatCode="0.00E+00">
                  <c:v>-2.5663399999999999E-3</c:v>
                </c:pt>
                <c:pt idx="394" formatCode="0.00E+00">
                  <c:v>-2.2282600000000001E-3</c:v>
                </c:pt>
                <c:pt idx="395" formatCode="0.00E+00">
                  <c:v>-2.36653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CB98-4A21-BCCC-BCA826E5395F}"/>
            </c:ext>
          </c:extLst>
        </c:ser>
        <c:ser>
          <c:idx val="63"/>
          <c:order val="23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7'!$A$2:$A$525</c:f>
              <c:numCache>
                <c:formatCode>General</c:formatCode>
                <c:ptCount val="52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</c:numCache>
            </c:numRef>
          </c:xVal>
          <c:yVal>
            <c:numRef>
              <c:f>'[AMG-R-(-)-N-a-DimethylBenzylAmin.xlsx]Sheet27'!$B$2:$B$323</c:f>
              <c:numCache>
                <c:formatCode>General</c:formatCode>
                <c:ptCount val="322"/>
                <c:pt idx="0">
                  <c:v>-0.49825700000000001</c:v>
                </c:pt>
                <c:pt idx="1">
                  <c:v>-0.346107</c:v>
                </c:pt>
                <c:pt idx="2" formatCode="0.00E+00">
                  <c:v>1.0300200000000001E-2</c:v>
                </c:pt>
                <c:pt idx="3">
                  <c:v>-0.790829</c:v>
                </c:pt>
                <c:pt idx="4">
                  <c:v>-0.73898699999999995</c:v>
                </c:pt>
                <c:pt idx="5" formatCode="0.00E+00">
                  <c:v>2.0719100000000001E-2</c:v>
                </c:pt>
                <c:pt idx="6">
                  <c:v>-0.77746999999999999</c:v>
                </c:pt>
                <c:pt idx="7">
                  <c:v>-0.24826999999999999</c:v>
                </c:pt>
                <c:pt idx="8" formatCode="0.00E+00">
                  <c:v>-6.1029899999999998E-2</c:v>
                </c:pt>
                <c:pt idx="9">
                  <c:v>-0.67411100000000002</c:v>
                </c:pt>
                <c:pt idx="10">
                  <c:v>-1.2286300000000001</c:v>
                </c:pt>
                <c:pt idx="11">
                  <c:v>-0.63419000000000003</c:v>
                </c:pt>
                <c:pt idx="12">
                  <c:v>-0.47803499999999999</c:v>
                </c:pt>
                <c:pt idx="13">
                  <c:v>-0.45</c:v>
                </c:pt>
                <c:pt idx="14">
                  <c:v>-0.32714500000000002</c:v>
                </c:pt>
                <c:pt idx="15">
                  <c:v>-0.64245399999999997</c:v>
                </c:pt>
                <c:pt idx="16">
                  <c:v>-0.66800400000000004</c:v>
                </c:pt>
                <c:pt idx="17">
                  <c:v>-0.41149200000000002</c:v>
                </c:pt>
                <c:pt idx="18">
                  <c:v>-1.1942999999999999</c:v>
                </c:pt>
                <c:pt idx="19">
                  <c:v>-0.63868999999999998</c:v>
                </c:pt>
                <c:pt idx="20">
                  <c:v>0.40325299999999997</c:v>
                </c:pt>
                <c:pt idx="21">
                  <c:v>-0.77690000000000003</c:v>
                </c:pt>
                <c:pt idx="22">
                  <c:v>-0.240594</c:v>
                </c:pt>
                <c:pt idx="23">
                  <c:v>-1.14063</c:v>
                </c:pt>
                <c:pt idx="24">
                  <c:v>-0.243038</c:v>
                </c:pt>
                <c:pt idx="25">
                  <c:v>-0.65449599999999997</c:v>
                </c:pt>
                <c:pt idx="26">
                  <c:v>-0.76511799999999996</c:v>
                </c:pt>
                <c:pt idx="27">
                  <c:v>-0.45774500000000001</c:v>
                </c:pt>
                <c:pt idx="28">
                  <c:v>-0.40674900000000003</c:v>
                </c:pt>
                <c:pt idx="29">
                  <c:v>-0.38425999999999999</c:v>
                </c:pt>
                <c:pt idx="30">
                  <c:v>-0.18215799999999999</c:v>
                </c:pt>
                <c:pt idx="31">
                  <c:v>-0.577789</c:v>
                </c:pt>
                <c:pt idx="32">
                  <c:v>-0.339333</c:v>
                </c:pt>
                <c:pt idx="33" formatCode="0.00E+00">
                  <c:v>8.1781400000000004E-2</c:v>
                </c:pt>
                <c:pt idx="34">
                  <c:v>-1.3527</c:v>
                </c:pt>
                <c:pt idx="35">
                  <c:v>-0.78568700000000002</c:v>
                </c:pt>
                <c:pt idx="36">
                  <c:v>-0.31209300000000001</c:v>
                </c:pt>
                <c:pt idx="37">
                  <c:v>-0.56110000000000004</c:v>
                </c:pt>
                <c:pt idx="38">
                  <c:v>-0.50322500000000003</c:v>
                </c:pt>
                <c:pt idx="39">
                  <c:v>-0.72169399999999995</c:v>
                </c:pt>
                <c:pt idx="40">
                  <c:v>-0.62750499999999998</c:v>
                </c:pt>
                <c:pt idx="41">
                  <c:v>-0.418599</c:v>
                </c:pt>
                <c:pt idx="42">
                  <c:v>0.36960199999999999</c:v>
                </c:pt>
                <c:pt idx="43" formatCode="0.00E+00">
                  <c:v>-5.6556700000000001E-2</c:v>
                </c:pt>
                <c:pt idx="44">
                  <c:v>-1.1006899999999999</c:v>
                </c:pt>
                <c:pt idx="45">
                  <c:v>-0.95397399999999999</c:v>
                </c:pt>
                <c:pt idx="46">
                  <c:v>-1.15917</c:v>
                </c:pt>
                <c:pt idx="47" formatCode="0.00E+00">
                  <c:v>4.1699899999999998E-2</c:v>
                </c:pt>
                <c:pt idx="48">
                  <c:v>0.17422099999999999</c:v>
                </c:pt>
                <c:pt idx="49">
                  <c:v>-0.77227500000000004</c:v>
                </c:pt>
                <c:pt idx="50" formatCode="0.00E+00">
                  <c:v>-7.9551700000000003E-2</c:v>
                </c:pt>
                <c:pt idx="51">
                  <c:v>-0.32333899999999999</c:v>
                </c:pt>
                <c:pt idx="52">
                  <c:v>-0.509216</c:v>
                </c:pt>
                <c:pt idx="53">
                  <c:v>-1.09128</c:v>
                </c:pt>
                <c:pt idx="54" formatCode="0.00E+00">
                  <c:v>1.8605199999999999E-2</c:v>
                </c:pt>
                <c:pt idx="55">
                  <c:v>0.69967599999999996</c:v>
                </c:pt>
                <c:pt idx="56">
                  <c:v>-0.58138999999999996</c:v>
                </c:pt>
                <c:pt idx="57">
                  <c:v>0.227796</c:v>
                </c:pt>
                <c:pt idx="58">
                  <c:v>0.18482599999999999</c:v>
                </c:pt>
                <c:pt idx="59">
                  <c:v>-0.59840099999999996</c:v>
                </c:pt>
                <c:pt idx="60">
                  <c:v>-0.16434099999999999</c:v>
                </c:pt>
                <c:pt idx="61">
                  <c:v>0.29765000000000003</c:v>
                </c:pt>
                <c:pt idx="62">
                  <c:v>-0.22192000000000001</c:v>
                </c:pt>
                <c:pt idx="63">
                  <c:v>-0.36077799999999999</c:v>
                </c:pt>
                <c:pt idx="64">
                  <c:v>0.38410699999999998</c:v>
                </c:pt>
                <c:pt idx="65">
                  <c:v>0.17885100000000001</c:v>
                </c:pt>
                <c:pt idx="66">
                  <c:v>-0.76096200000000003</c:v>
                </c:pt>
                <c:pt idx="67">
                  <c:v>0.21349000000000001</c:v>
                </c:pt>
                <c:pt idx="68">
                  <c:v>0.620116</c:v>
                </c:pt>
                <c:pt idx="69">
                  <c:v>1.13476</c:v>
                </c:pt>
                <c:pt idx="70">
                  <c:v>1.2267699999999999</c:v>
                </c:pt>
                <c:pt idx="71">
                  <c:v>0.82194100000000003</c:v>
                </c:pt>
                <c:pt idx="72">
                  <c:v>1.00728</c:v>
                </c:pt>
                <c:pt idx="73">
                  <c:v>0.95728000000000002</c:v>
                </c:pt>
                <c:pt idx="74">
                  <c:v>0.86436900000000005</c:v>
                </c:pt>
                <c:pt idx="75">
                  <c:v>0.83837600000000001</c:v>
                </c:pt>
                <c:pt idx="76">
                  <c:v>0.83118599999999998</c:v>
                </c:pt>
                <c:pt idx="77">
                  <c:v>0.87899000000000005</c:v>
                </c:pt>
                <c:pt idx="78">
                  <c:v>0.77648200000000001</c:v>
                </c:pt>
                <c:pt idx="79">
                  <c:v>0.82969199999999999</c:v>
                </c:pt>
                <c:pt idx="80">
                  <c:v>0.80592399999999997</c:v>
                </c:pt>
                <c:pt idx="81">
                  <c:v>0.75336400000000003</c:v>
                </c:pt>
                <c:pt idx="82">
                  <c:v>0.77788500000000005</c:v>
                </c:pt>
                <c:pt idx="83">
                  <c:v>0.74504000000000004</c:v>
                </c:pt>
                <c:pt idx="84">
                  <c:v>0.77397099999999996</c:v>
                </c:pt>
                <c:pt idx="85">
                  <c:v>0.746336</c:v>
                </c:pt>
                <c:pt idx="86">
                  <c:v>0.76619000000000004</c:v>
                </c:pt>
                <c:pt idx="87">
                  <c:v>0.763428</c:v>
                </c:pt>
                <c:pt idx="88">
                  <c:v>0.74143300000000001</c:v>
                </c:pt>
                <c:pt idx="89">
                  <c:v>0.75356299999999998</c:v>
                </c:pt>
                <c:pt idx="90">
                  <c:v>0.76247500000000001</c:v>
                </c:pt>
                <c:pt idx="91">
                  <c:v>0.74987999999999999</c:v>
                </c:pt>
                <c:pt idx="92">
                  <c:v>0.74337399999999998</c:v>
                </c:pt>
                <c:pt idx="93">
                  <c:v>0.75227100000000002</c:v>
                </c:pt>
                <c:pt idx="94">
                  <c:v>0.74666999999999994</c:v>
                </c:pt>
                <c:pt idx="95">
                  <c:v>0.76051000000000002</c:v>
                </c:pt>
                <c:pt idx="96">
                  <c:v>0.73776200000000003</c:v>
                </c:pt>
                <c:pt idx="97">
                  <c:v>0.734676</c:v>
                </c:pt>
                <c:pt idx="98">
                  <c:v>0.73597900000000005</c:v>
                </c:pt>
                <c:pt idx="99">
                  <c:v>0.71774000000000004</c:v>
                </c:pt>
                <c:pt idx="100">
                  <c:v>0.72500799999999999</c:v>
                </c:pt>
                <c:pt idx="101">
                  <c:v>0.70172999999999996</c:v>
                </c:pt>
                <c:pt idx="102">
                  <c:v>0.70228599999999997</c:v>
                </c:pt>
                <c:pt idx="103">
                  <c:v>0.68988799999999995</c:v>
                </c:pt>
                <c:pt idx="104">
                  <c:v>0.68463200000000002</c:v>
                </c:pt>
                <c:pt idx="105">
                  <c:v>0.69395499999999999</c:v>
                </c:pt>
                <c:pt idx="106">
                  <c:v>0.68333299999999997</c:v>
                </c:pt>
                <c:pt idx="107">
                  <c:v>0.69030999999999998</c:v>
                </c:pt>
                <c:pt idx="108">
                  <c:v>0.69625899999999996</c:v>
                </c:pt>
                <c:pt idx="109">
                  <c:v>0.70025800000000005</c:v>
                </c:pt>
                <c:pt idx="110">
                  <c:v>0.70881000000000005</c:v>
                </c:pt>
                <c:pt idx="111">
                  <c:v>0.71326500000000004</c:v>
                </c:pt>
                <c:pt idx="112">
                  <c:v>0.72705600000000004</c:v>
                </c:pt>
                <c:pt idx="113">
                  <c:v>0.73151100000000002</c:v>
                </c:pt>
                <c:pt idx="114">
                  <c:v>0.74341699999999999</c:v>
                </c:pt>
                <c:pt idx="115">
                  <c:v>0.753853</c:v>
                </c:pt>
                <c:pt idx="116">
                  <c:v>0.762266</c:v>
                </c:pt>
                <c:pt idx="117">
                  <c:v>0.77667699999999995</c:v>
                </c:pt>
                <c:pt idx="118">
                  <c:v>0.77627400000000002</c:v>
                </c:pt>
                <c:pt idx="119">
                  <c:v>0.79588099999999995</c:v>
                </c:pt>
                <c:pt idx="120">
                  <c:v>0.79287099999999999</c:v>
                </c:pt>
                <c:pt idx="121">
                  <c:v>0.80091599999999996</c:v>
                </c:pt>
                <c:pt idx="122">
                  <c:v>0.80152800000000002</c:v>
                </c:pt>
                <c:pt idx="123">
                  <c:v>0.80952299999999999</c:v>
                </c:pt>
                <c:pt idx="124">
                  <c:v>0.80840699999999999</c:v>
                </c:pt>
                <c:pt idx="125">
                  <c:v>0.81125800000000003</c:v>
                </c:pt>
                <c:pt idx="126">
                  <c:v>0.81301100000000004</c:v>
                </c:pt>
                <c:pt idx="127">
                  <c:v>0.80989800000000001</c:v>
                </c:pt>
                <c:pt idx="128">
                  <c:v>0.81029200000000001</c:v>
                </c:pt>
                <c:pt idx="129">
                  <c:v>0.80595300000000003</c:v>
                </c:pt>
                <c:pt idx="130">
                  <c:v>0.80211399999999999</c:v>
                </c:pt>
                <c:pt idx="131">
                  <c:v>0.79461099999999996</c:v>
                </c:pt>
                <c:pt idx="132">
                  <c:v>0.79052599999999995</c:v>
                </c:pt>
                <c:pt idx="133">
                  <c:v>0.78262399999999999</c:v>
                </c:pt>
                <c:pt idx="134">
                  <c:v>0.76773000000000002</c:v>
                </c:pt>
                <c:pt idx="135">
                  <c:v>0.759019</c:v>
                </c:pt>
                <c:pt idx="136">
                  <c:v>0.74402100000000004</c:v>
                </c:pt>
                <c:pt idx="137">
                  <c:v>0.72822100000000001</c:v>
                </c:pt>
                <c:pt idx="138">
                  <c:v>0.715279</c:v>
                </c:pt>
                <c:pt idx="139">
                  <c:v>0.69694199999999995</c:v>
                </c:pt>
                <c:pt idx="140">
                  <c:v>0.68286599999999997</c:v>
                </c:pt>
                <c:pt idx="141">
                  <c:v>0.66753399999999996</c:v>
                </c:pt>
                <c:pt idx="142">
                  <c:v>0.65058700000000003</c:v>
                </c:pt>
                <c:pt idx="143">
                  <c:v>0.63243899999999997</c:v>
                </c:pt>
                <c:pt idx="144">
                  <c:v>0.613757</c:v>
                </c:pt>
                <c:pt idx="145">
                  <c:v>0.59526100000000004</c:v>
                </c:pt>
                <c:pt idx="146">
                  <c:v>0.57342499999999996</c:v>
                </c:pt>
                <c:pt idx="147">
                  <c:v>0.55494200000000005</c:v>
                </c:pt>
                <c:pt idx="148">
                  <c:v>0.53302400000000005</c:v>
                </c:pt>
                <c:pt idx="149">
                  <c:v>0.51032500000000003</c:v>
                </c:pt>
                <c:pt idx="150">
                  <c:v>0.49051800000000001</c:v>
                </c:pt>
                <c:pt idx="151">
                  <c:v>0.46790799999999999</c:v>
                </c:pt>
                <c:pt idx="152">
                  <c:v>0.44539000000000001</c:v>
                </c:pt>
                <c:pt idx="153">
                  <c:v>0.424348</c:v>
                </c:pt>
                <c:pt idx="154">
                  <c:v>0.40343000000000001</c:v>
                </c:pt>
                <c:pt idx="155">
                  <c:v>0.382463</c:v>
                </c:pt>
                <c:pt idx="156">
                  <c:v>0.36206100000000002</c:v>
                </c:pt>
                <c:pt idx="157">
                  <c:v>0.34157300000000002</c:v>
                </c:pt>
                <c:pt idx="158">
                  <c:v>0.32163999999999998</c:v>
                </c:pt>
                <c:pt idx="159">
                  <c:v>0.301147</c:v>
                </c:pt>
                <c:pt idx="160">
                  <c:v>0.28243600000000002</c:v>
                </c:pt>
                <c:pt idx="161">
                  <c:v>0.26227200000000001</c:v>
                </c:pt>
                <c:pt idx="162">
                  <c:v>0.24385899999999999</c:v>
                </c:pt>
                <c:pt idx="163">
                  <c:v>0.227046</c:v>
                </c:pt>
                <c:pt idx="164">
                  <c:v>0.210289</c:v>
                </c:pt>
                <c:pt idx="165">
                  <c:v>0.195853</c:v>
                </c:pt>
                <c:pt idx="166">
                  <c:v>0.181482</c:v>
                </c:pt>
                <c:pt idx="167">
                  <c:v>0.17053499999999999</c:v>
                </c:pt>
                <c:pt idx="168">
                  <c:v>0.161388</c:v>
                </c:pt>
                <c:pt idx="169">
                  <c:v>0.15382699999999999</c:v>
                </c:pt>
                <c:pt idx="170">
                  <c:v>0.148174</c:v>
                </c:pt>
                <c:pt idx="171">
                  <c:v>0.14366799999999999</c:v>
                </c:pt>
                <c:pt idx="172">
                  <c:v>0.13745599999999999</c:v>
                </c:pt>
                <c:pt idx="173">
                  <c:v>0.128998</c:v>
                </c:pt>
                <c:pt idx="174">
                  <c:v>0.117213</c:v>
                </c:pt>
                <c:pt idx="175">
                  <c:v>0.105818</c:v>
                </c:pt>
                <c:pt idx="176" formatCode="0.00E+00">
                  <c:v>9.6149399999999996E-2</c:v>
                </c:pt>
                <c:pt idx="177" formatCode="0.00E+00">
                  <c:v>8.9927699999999999E-2</c:v>
                </c:pt>
                <c:pt idx="178" formatCode="0.00E+00">
                  <c:v>8.8117600000000004E-2</c:v>
                </c:pt>
                <c:pt idx="179" formatCode="0.00E+00">
                  <c:v>8.6333300000000002E-2</c:v>
                </c:pt>
                <c:pt idx="180" formatCode="0.00E+00">
                  <c:v>8.3749799999999999E-2</c:v>
                </c:pt>
                <c:pt idx="181" formatCode="0.00E+00">
                  <c:v>8.1174899999999994E-2</c:v>
                </c:pt>
                <c:pt idx="182" formatCode="0.00E+00">
                  <c:v>7.8528899999999999E-2</c:v>
                </c:pt>
                <c:pt idx="183" formatCode="0.00E+00">
                  <c:v>7.5412800000000002E-2</c:v>
                </c:pt>
                <c:pt idx="184" formatCode="0.00E+00">
                  <c:v>7.3478699999999994E-2</c:v>
                </c:pt>
                <c:pt idx="185" formatCode="0.00E+00">
                  <c:v>7.0949600000000002E-2</c:v>
                </c:pt>
                <c:pt idx="186" formatCode="0.00E+00">
                  <c:v>6.8834800000000002E-2</c:v>
                </c:pt>
                <c:pt idx="187" formatCode="0.00E+00">
                  <c:v>6.6893099999999997E-2</c:v>
                </c:pt>
                <c:pt idx="188" formatCode="0.00E+00">
                  <c:v>6.5151200000000006E-2</c:v>
                </c:pt>
                <c:pt idx="189" formatCode="0.00E+00">
                  <c:v>6.3814200000000001E-2</c:v>
                </c:pt>
                <c:pt idx="190" formatCode="0.00E+00">
                  <c:v>6.2744599999999998E-2</c:v>
                </c:pt>
                <c:pt idx="191" formatCode="0.00E+00">
                  <c:v>6.1257800000000001E-2</c:v>
                </c:pt>
                <c:pt idx="192" formatCode="0.00E+00">
                  <c:v>6.1323599999999999E-2</c:v>
                </c:pt>
                <c:pt idx="193" formatCode="0.00E+00">
                  <c:v>6.0214999999999998E-2</c:v>
                </c:pt>
                <c:pt idx="194" formatCode="0.00E+00">
                  <c:v>5.9645700000000003E-2</c:v>
                </c:pt>
                <c:pt idx="195" formatCode="0.00E+00">
                  <c:v>5.8614300000000001E-2</c:v>
                </c:pt>
                <c:pt idx="196" formatCode="0.00E+00">
                  <c:v>5.8111700000000002E-2</c:v>
                </c:pt>
                <c:pt idx="197" formatCode="0.00E+00">
                  <c:v>5.7401199999999999E-2</c:v>
                </c:pt>
                <c:pt idx="198" formatCode="0.00E+00">
                  <c:v>5.6814700000000003E-2</c:v>
                </c:pt>
                <c:pt idx="199" formatCode="0.00E+00">
                  <c:v>5.6051700000000003E-2</c:v>
                </c:pt>
                <c:pt idx="200" formatCode="0.00E+00">
                  <c:v>5.51081E-2</c:v>
                </c:pt>
                <c:pt idx="201" formatCode="0.00E+00">
                  <c:v>5.4836299999999998E-2</c:v>
                </c:pt>
                <c:pt idx="202" formatCode="0.00E+00">
                  <c:v>5.3877800000000003E-2</c:v>
                </c:pt>
                <c:pt idx="203" formatCode="0.00E+00">
                  <c:v>5.4252099999999998E-2</c:v>
                </c:pt>
                <c:pt idx="204" formatCode="0.00E+00">
                  <c:v>5.4042300000000001E-2</c:v>
                </c:pt>
                <c:pt idx="205" formatCode="0.00E+00">
                  <c:v>5.2089700000000003E-2</c:v>
                </c:pt>
                <c:pt idx="206" formatCode="0.00E+00">
                  <c:v>5.3135399999999999E-2</c:v>
                </c:pt>
                <c:pt idx="207" formatCode="0.00E+00">
                  <c:v>5.1596200000000002E-2</c:v>
                </c:pt>
                <c:pt idx="208" formatCode="0.00E+00">
                  <c:v>5.1805999999999998E-2</c:v>
                </c:pt>
                <c:pt idx="209" formatCode="0.00E+00">
                  <c:v>5.1343899999999998E-2</c:v>
                </c:pt>
                <c:pt idx="210" formatCode="0.00E+00">
                  <c:v>5.0749299999999997E-2</c:v>
                </c:pt>
                <c:pt idx="211" formatCode="0.00E+00">
                  <c:v>5.0903799999999999E-2</c:v>
                </c:pt>
                <c:pt idx="212" formatCode="0.00E+00">
                  <c:v>5.0303E-2</c:v>
                </c:pt>
                <c:pt idx="213" formatCode="0.00E+00">
                  <c:v>4.9787499999999998E-2</c:v>
                </c:pt>
                <c:pt idx="214" formatCode="0.00E+00">
                  <c:v>4.94227E-2</c:v>
                </c:pt>
                <c:pt idx="215" formatCode="0.00E+00">
                  <c:v>4.8857200000000003E-2</c:v>
                </c:pt>
                <c:pt idx="216" formatCode="0.00E+00">
                  <c:v>4.9474200000000003E-2</c:v>
                </c:pt>
                <c:pt idx="217" formatCode="0.00E+00">
                  <c:v>4.8016499999999997E-2</c:v>
                </c:pt>
                <c:pt idx="218" formatCode="0.00E+00">
                  <c:v>4.7199699999999997E-2</c:v>
                </c:pt>
                <c:pt idx="219" formatCode="0.00E+00">
                  <c:v>4.7791500000000001E-2</c:v>
                </c:pt>
                <c:pt idx="220" formatCode="0.00E+00">
                  <c:v>4.6699499999999998E-2</c:v>
                </c:pt>
                <c:pt idx="221" formatCode="0.00E+00">
                  <c:v>4.6498299999999999E-2</c:v>
                </c:pt>
                <c:pt idx="222" formatCode="0.00E+00">
                  <c:v>4.6492100000000001E-2</c:v>
                </c:pt>
                <c:pt idx="223" formatCode="0.00E+00">
                  <c:v>4.5812600000000002E-2</c:v>
                </c:pt>
                <c:pt idx="224" formatCode="0.00E+00">
                  <c:v>4.5486499999999999E-2</c:v>
                </c:pt>
                <c:pt idx="225" formatCode="0.00E+00">
                  <c:v>4.5015800000000002E-2</c:v>
                </c:pt>
                <c:pt idx="226" formatCode="0.00E+00">
                  <c:v>4.4860799999999999E-2</c:v>
                </c:pt>
                <c:pt idx="227" formatCode="0.00E+00">
                  <c:v>4.3913399999999998E-2</c:v>
                </c:pt>
                <c:pt idx="228" formatCode="0.00E+00">
                  <c:v>4.3827999999999999E-2</c:v>
                </c:pt>
                <c:pt idx="229" formatCode="0.00E+00">
                  <c:v>4.2950599999999999E-2</c:v>
                </c:pt>
                <c:pt idx="230" formatCode="0.00E+00">
                  <c:v>4.2943500000000003E-2</c:v>
                </c:pt>
                <c:pt idx="231" formatCode="0.00E+00">
                  <c:v>4.2679799999999997E-2</c:v>
                </c:pt>
                <c:pt idx="232" formatCode="0.00E+00">
                  <c:v>4.14758E-2</c:v>
                </c:pt>
                <c:pt idx="233" formatCode="0.00E+00">
                  <c:v>4.1099499999999997E-2</c:v>
                </c:pt>
                <c:pt idx="234" formatCode="0.00E+00">
                  <c:v>4.04015E-2</c:v>
                </c:pt>
                <c:pt idx="235" formatCode="0.00E+00">
                  <c:v>3.97758E-2</c:v>
                </c:pt>
                <c:pt idx="236" formatCode="0.00E+00">
                  <c:v>3.93996E-2</c:v>
                </c:pt>
                <c:pt idx="237" formatCode="0.00E+00">
                  <c:v>3.8829299999999997E-2</c:v>
                </c:pt>
                <c:pt idx="238" formatCode="0.00E+00">
                  <c:v>3.8226099999999999E-2</c:v>
                </c:pt>
                <c:pt idx="239" formatCode="0.00E+00">
                  <c:v>3.7677299999999997E-2</c:v>
                </c:pt>
                <c:pt idx="240" formatCode="0.00E+00">
                  <c:v>3.7205700000000001E-2</c:v>
                </c:pt>
                <c:pt idx="241" formatCode="0.00E+00">
                  <c:v>3.6721200000000002E-2</c:v>
                </c:pt>
                <c:pt idx="242" formatCode="0.00E+00">
                  <c:v>3.5605400000000002E-2</c:v>
                </c:pt>
                <c:pt idx="243" formatCode="0.00E+00">
                  <c:v>3.5349800000000001E-2</c:v>
                </c:pt>
                <c:pt idx="244" formatCode="0.00E+00">
                  <c:v>3.4595500000000001E-2</c:v>
                </c:pt>
                <c:pt idx="245" formatCode="0.00E+00">
                  <c:v>3.3673300000000003E-2</c:v>
                </c:pt>
                <c:pt idx="246" formatCode="0.00E+00">
                  <c:v>3.3112500000000003E-2</c:v>
                </c:pt>
                <c:pt idx="247" formatCode="0.00E+00">
                  <c:v>3.24903E-2</c:v>
                </c:pt>
                <c:pt idx="248" formatCode="0.00E+00">
                  <c:v>3.1850799999999999E-2</c:v>
                </c:pt>
                <c:pt idx="249" formatCode="0.00E+00">
                  <c:v>3.13745E-2</c:v>
                </c:pt>
                <c:pt idx="250" formatCode="0.00E+00">
                  <c:v>3.01552E-2</c:v>
                </c:pt>
                <c:pt idx="251" formatCode="0.00E+00">
                  <c:v>2.99683E-2</c:v>
                </c:pt>
                <c:pt idx="252" formatCode="0.00E+00">
                  <c:v>2.88939E-2</c:v>
                </c:pt>
                <c:pt idx="253" formatCode="0.00E+00">
                  <c:v>2.7950800000000001E-2</c:v>
                </c:pt>
                <c:pt idx="254" formatCode="0.00E+00">
                  <c:v>2.7403400000000001E-2</c:v>
                </c:pt>
                <c:pt idx="255" formatCode="0.00E+00">
                  <c:v>2.68755E-2</c:v>
                </c:pt>
                <c:pt idx="256" formatCode="0.00E+00">
                  <c:v>2.6167900000000001E-2</c:v>
                </c:pt>
                <c:pt idx="257" formatCode="0.00E+00">
                  <c:v>2.5076899999999999E-2</c:v>
                </c:pt>
                <c:pt idx="258" formatCode="0.00E+00">
                  <c:v>2.4859900000000001E-2</c:v>
                </c:pt>
                <c:pt idx="259" formatCode="0.00E+00">
                  <c:v>2.4248100000000002E-2</c:v>
                </c:pt>
                <c:pt idx="260" formatCode="0.00E+00">
                  <c:v>2.32692E-2</c:v>
                </c:pt>
                <c:pt idx="261" formatCode="0.00E+00">
                  <c:v>2.2837199999999998E-2</c:v>
                </c:pt>
                <c:pt idx="262" formatCode="0.00E+00">
                  <c:v>2.1876300000000001E-2</c:v>
                </c:pt>
                <c:pt idx="263" formatCode="0.00E+00">
                  <c:v>2.14939E-2</c:v>
                </c:pt>
                <c:pt idx="264" formatCode="0.00E+00">
                  <c:v>2.0857299999999999E-2</c:v>
                </c:pt>
                <c:pt idx="265" formatCode="0.00E+00">
                  <c:v>2.01888E-2</c:v>
                </c:pt>
                <c:pt idx="266" formatCode="0.00E+00">
                  <c:v>1.9583699999999999E-2</c:v>
                </c:pt>
                <c:pt idx="267" formatCode="0.00E+00">
                  <c:v>1.9144999999999999E-2</c:v>
                </c:pt>
                <c:pt idx="268" formatCode="0.00E+00">
                  <c:v>1.8464600000000001E-2</c:v>
                </c:pt>
                <c:pt idx="269" formatCode="0.00E+00">
                  <c:v>1.7416500000000001E-2</c:v>
                </c:pt>
                <c:pt idx="270" formatCode="0.00E+00">
                  <c:v>1.6894800000000001E-2</c:v>
                </c:pt>
                <c:pt idx="271" formatCode="0.00E+00">
                  <c:v>1.6542000000000001E-2</c:v>
                </c:pt>
                <c:pt idx="272" formatCode="0.00E+00">
                  <c:v>1.6143299999999999E-2</c:v>
                </c:pt>
                <c:pt idx="273" formatCode="0.00E+00">
                  <c:v>1.5877200000000001E-2</c:v>
                </c:pt>
                <c:pt idx="274" formatCode="0.00E+00">
                  <c:v>1.45936E-2</c:v>
                </c:pt>
                <c:pt idx="275" formatCode="0.00E+00">
                  <c:v>1.41358E-2</c:v>
                </c:pt>
                <c:pt idx="276" formatCode="0.00E+00">
                  <c:v>1.4017099999999999E-2</c:v>
                </c:pt>
                <c:pt idx="277" formatCode="0.00E+00">
                  <c:v>1.3361E-2</c:v>
                </c:pt>
                <c:pt idx="278" formatCode="0.00E+00">
                  <c:v>1.2937499999999999E-2</c:v>
                </c:pt>
                <c:pt idx="279" formatCode="0.00E+00">
                  <c:v>1.24288E-2</c:v>
                </c:pt>
                <c:pt idx="280" formatCode="0.00E+00">
                  <c:v>1.2151199999999999E-2</c:v>
                </c:pt>
                <c:pt idx="281" formatCode="0.00E+00">
                  <c:v>1.1709199999999999E-2</c:v>
                </c:pt>
                <c:pt idx="282" formatCode="0.00E+00">
                  <c:v>1.1261E-2</c:v>
                </c:pt>
                <c:pt idx="283" formatCode="0.00E+00">
                  <c:v>1.0978699999999999E-2</c:v>
                </c:pt>
                <c:pt idx="284" formatCode="0.00E+00">
                  <c:v>1.0472800000000001E-2</c:v>
                </c:pt>
                <c:pt idx="285" formatCode="0.00E+00">
                  <c:v>1.0354500000000001E-2</c:v>
                </c:pt>
                <c:pt idx="286" formatCode="0.00E+00">
                  <c:v>9.9420499999999992E-3</c:v>
                </c:pt>
                <c:pt idx="287" formatCode="0.00E+00">
                  <c:v>9.4761800000000007E-3</c:v>
                </c:pt>
                <c:pt idx="288" formatCode="0.00E+00">
                  <c:v>9.2740099999999992E-3</c:v>
                </c:pt>
                <c:pt idx="289" formatCode="0.00E+00">
                  <c:v>8.8100399999999999E-3</c:v>
                </c:pt>
                <c:pt idx="290" formatCode="0.00E+00">
                  <c:v>8.6822500000000007E-3</c:v>
                </c:pt>
                <c:pt idx="291" formatCode="0.00E+00">
                  <c:v>8.286E-3</c:v>
                </c:pt>
                <c:pt idx="292" formatCode="0.00E+00">
                  <c:v>7.9054799999999995E-3</c:v>
                </c:pt>
                <c:pt idx="293" formatCode="0.00E+00">
                  <c:v>7.8892700000000003E-3</c:v>
                </c:pt>
                <c:pt idx="294" formatCode="0.00E+00">
                  <c:v>7.3061000000000003E-3</c:v>
                </c:pt>
                <c:pt idx="295" formatCode="0.00E+00">
                  <c:v>7.9059600000000001E-3</c:v>
                </c:pt>
                <c:pt idx="296" formatCode="0.00E+00">
                  <c:v>7.0228599999999997E-3</c:v>
                </c:pt>
                <c:pt idx="297" formatCode="0.00E+00">
                  <c:v>5.9614200000000003E-3</c:v>
                </c:pt>
                <c:pt idx="298" formatCode="0.00E+00">
                  <c:v>6.0982700000000003E-3</c:v>
                </c:pt>
                <c:pt idx="299" formatCode="0.00E+00">
                  <c:v>6.2670699999999996E-3</c:v>
                </c:pt>
                <c:pt idx="300" formatCode="0.00E+00">
                  <c:v>6.1073300000000002E-3</c:v>
                </c:pt>
                <c:pt idx="301" formatCode="0.00E+00">
                  <c:v>5.8026299999999996E-3</c:v>
                </c:pt>
                <c:pt idx="302" formatCode="0.00E+00">
                  <c:v>5.8722499999999999E-3</c:v>
                </c:pt>
                <c:pt idx="303" formatCode="0.00E+00">
                  <c:v>5.6562399999999999E-3</c:v>
                </c:pt>
                <c:pt idx="304" formatCode="0.00E+00">
                  <c:v>5.1650999999999997E-3</c:v>
                </c:pt>
                <c:pt idx="305" formatCode="0.00E+00">
                  <c:v>5.1360099999999999E-3</c:v>
                </c:pt>
                <c:pt idx="306" formatCode="0.00E+00">
                  <c:v>5.1298100000000003E-3</c:v>
                </c:pt>
                <c:pt idx="307" formatCode="0.00E+00">
                  <c:v>4.9943899999999996E-3</c:v>
                </c:pt>
                <c:pt idx="308" formatCode="0.00E+00">
                  <c:v>4.8151000000000001E-3</c:v>
                </c:pt>
                <c:pt idx="309" formatCode="0.00E+00">
                  <c:v>4.6582200000000002E-3</c:v>
                </c:pt>
                <c:pt idx="310" formatCode="0.00E+00">
                  <c:v>4.4293400000000004E-3</c:v>
                </c:pt>
                <c:pt idx="311" formatCode="0.00E+00">
                  <c:v>4.3969200000000003E-3</c:v>
                </c:pt>
                <c:pt idx="312" formatCode="0.00E+00">
                  <c:v>4.1727999999999999E-3</c:v>
                </c:pt>
                <c:pt idx="313" formatCode="0.00E+00">
                  <c:v>4.1127200000000003E-3</c:v>
                </c:pt>
                <c:pt idx="314" formatCode="0.00E+00">
                  <c:v>3.8270999999999999E-3</c:v>
                </c:pt>
                <c:pt idx="315" formatCode="0.00E+00">
                  <c:v>3.9973300000000003E-3</c:v>
                </c:pt>
                <c:pt idx="316" formatCode="0.00E+00">
                  <c:v>3.7941899999999998E-3</c:v>
                </c:pt>
                <c:pt idx="317" formatCode="0.00E+00">
                  <c:v>3.7851299999999998E-3</c:v>
                </c:pt>
                <c:pt idx="318" formatCode="0.00E+00">
                  <c:v>3.5681699999999998E-3</c:v>
                </c:pt>
                <c:pt idx="319" formatCode="0.00E+00">
                  <c:v>3.4856800000000001E-3</c:v>
                </c:pt>
                <c:pt idx="320" formatCode="0.00E+00">
                  <c:v>3.44086E-3</c:v>
                </c:pt>
                <c:pt idx="321" formatCode="0.00E+00">
                  <c:v>3.36790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CB98-4A21-BCCC-BCA826E5395F}"/>
            </c:ext>
          </c:extLst>
        </c:ser>
        <c:ser>
          <c:idx val="64"/>
          <c:order val="24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8'!$A$2:$A$349</c:f>
              <c:numCache>
                <c:formatCode>General</c:formatCode>
                <c:ptCount val="34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</c:numCache>
            </c:numRef>
          </c:xVal>
          <c:yVal>
            <c:numRef>
              <c:f>'[AMG-R-(-)-N-a-DimethylBenzylAmin.xlsx]Sheet28'!$B$2:$B$324</c:f>
              <c:numCache>
                <c:formatCode>General</c:formatCode>
                <c:ptCount val="323"/>
                <c:pt idx="0">
                  <c:v>-0.49825700000000001</c:v>
                </c:pt>
                <c:pt idx="1">
                  <c:v>-0.346107</c:v>
                </c:pt>
                <c:pt idx="2" formatCode="0.00E+00">
                  <c:v>1.0300200000000001E-2</c:v>
                </c:pt>
                <c:pt idx="3">
                  <c:v>-0.790829</c:v>
                </c:pt>
                <c:pt idx="4">
                  <c:v>-0.73898699999999995</c:v>
                </c:pt>
                <c:pt idx="5" formatCode="0.00E+00">
                  <c:v>2.0719100000000001E-2</c:v>
                </c:pt>
                <c:pt idx="6">
                  <c:v>-0.77746999999999999</c:v>
                </c:pt>
                <c:pt idx="7">
                  <c:v>-0.24826999999999999</c:v>
                </c:pt>
                <c:pt idx="8" formatCode="0.00E+00">
                  <c:v>-6.1029899999999998E-2</c:v>
                </c:pt>
                <c:pt idx="9">
                  <c:v>-0.67411100000000002</c:v>
                </c:pt>
                <c:pt idx="10">
                  <c:v>-1.2286300000000001</c:v>
                </c:pt>
                <c:pt idx="11">
                  <c:v>-0.63419000000000003</c:v>
                </c:pt>
                <c:pt idx="12">
                  <c:v>-0.47803499999999999</c:v>
                </c:pt>
                <c:pt idx="13">
                  <c:v>-0.45</c:v>
                </c:pt>
                <c:pt idx="14">
                  <c:v>-0.32714500000000002</c:v>
                </c:pt>
                <c:pt idx="15">
                  <c:v>-0.64245399999999997</c:v>
                </c:pt>
                <c:pt idx="16">
                  <c:v>-0.66800400000000004</c:v>
                </c:pt>
                <c:pt idx="17">
                  <c:v>-0.41149200000000002</c:v>
                </c:pt>
                <c:pt idx="18">
                  <c:v>-1.1942999999999999</c:v>
                </c:pt>
                <c:pt idx="19">
                  <c:v>-0.63868999999999998</c:v>
                </c:pt>
                <c:pt idx="20">
                  <c:v>0.40325299999999997</c:v>
                </c:pt>
                <c:pt idx="21">
                  <c:v>-0.77690000000000003</c:v>
                </c:pt>
                <c:pt idx="22">
                  <c:v>-0.240594</c:v>
                </c:pt>
                <c:pt idx="23">
                  <c:v>-1.14063</c:v>
                </c:pt>
                <c:pt idx="24">
                  <c:v>-0.243038</c:v>
                </c:pt>
                <c:pt idx="25">
                  <c:v>-0.65449599999999997</c:v>
                </c:pt>
                <c:pt idx="26">
                  <c:v>-0.76511799999999996</c:v>
                </c:pt>
                <c:pt idx="27">
                  <c:v>-0.45774500000000001</c:v>
                </c:pt>
                <c:pt idx="28">
                  <c:v>-0.40674900000000003</c:v>
                </c:pt>
                <c:pt idx="29">
                  <c:v>-0.38425999999999999</c:v>
                </c:pt>
                <c:pt idx="30">
                  <c:v>-0.18215799999999999</c:v>
                </c:pt>
                <c:pt idx="31">
                  <c:v>-0.577789</c:v>
                </c:pt>
                <c:pt idx="32">
                  <c:v>-0.339333</c:v>
                </c:pt>
                <c:pt idx="33" formatCode="0.00E+00">
                  <c:v>8.1781400000000004E-2</c:v>
                </c:pt>
                <c:pt idx="34">
                  <c:v>-1.3527</c:v>
                </c:pt>
                <c:pt idx="35">
                  <c:v>-0.78568700000000002</c:v>
                </c:pt>
                <c:pt idx="36">
                  <c:v>-0.31209300000000001</c:v>
                </c:pt>
                <c:pt idx="37">
                  <c:v>-0.56110000000000004</c:v>
                </c:pt>
                <c:pt idx="38">
                  <c:v>-0.50322500000000003</c:v>
                </c:pt>
                <c:pt idx="39">
                  <c:v>-0.72169399999999995</c:v>
                </c:pt>
                <c:pt idx="40">
                  <c:v>-0.62750499999999998</c:v>
                </c:pt>
                <c:pt idx="41">
                  <c:v>-0.418599</c:v>
                </c:pt>
                <c:pt idx="42">
                  <c:v>0.36960199999999999</c:v>
                </c:pt>
                <c:pt idx="43" formatCode="0.00E+00">
                  <c:v>-5.6556700000000001E-2</c:v>
                </c:pt>
                <c:pt idx="44">
                  <c:v>-1.1006899999999999</c:v>
                </c:pt>
                <c:pt idx="45">
                  <c:v>-0.95397399999999999</c:v>
                </c:pt>
                <c:pt idx="46">
                  <c:v>-1.15917</c:v>
                </c:pt>
                <c:pt idx="47" formatCode="0.00E+00">
                  <c:v>4.1699899999999998E-2</c:v>
                </c:pt>
                <c:pt idx="48">
                  <c:v>0.17422099999999999</c:v>
                </c:pt>
                <c:pt idx="49">
                  <c:v>-0.77227500000000004</c:v>
                </c:pt>
                <c:pt idx="50" formatCode="0.00E+00">
                  <c:v>-7.9551700000000003E-2</c:v>
                </c:pt>
                <c:pt idx="51">
                  <c:v>-0.32333899999999999</c:v>
                </c:pt>
                <c:pt idx="52">
                  <c:v>-0.509216</c:v>
                </c:pt>
                <c:pt idx="53">
                  <c:v>-1.09128</c:v>
                </c:pt>
                <c:pt idx="54" formatCode="0.00E+00">
                  <c:v>1.8605199999999999E-2</c:v>
                </c:pt>
                <c:pt idx="55">
                  <c:v>0.69967599999999996</c:v>
                </c:pt>
                <c:pt idx="56">
                  <c:v>-0.58138999999999996</c:v>
                </c:pt>
                <c:pt idx="57">
                  <c:v>0.227796</c:v>
                </c:pt>
                <c:pt idx="58">
                  <c:v>0.18482599999999999</c:v>
                </c:pt>
                <c:pt idx="59">
                  <c:v>-0.59840099999999996</c:v>
                </c:pt>
                <c:pt idx="60">
                  <c:v>-0.16434099999999999</c:v>
                </c:pt>
                <c:pt idx="61">
                  <c:v>0.29765000000000003</c:v>
                </c:pt>
                <c:pt idx="62">
                  <c:v>-0.22192000000000001</c:v>
                </c:pt>
                <c:pt idx="63">
                  <c:v>-0.36077799999999999</c:v>
                </c:pt>
                <c:pt idx="64">
                  <c:v>0.38410699999999998</c:v>
                </c:pt>
                <c:pt idx="65">
                  <c:v>0.17885100000000001</c:v>
                </c:pt>
                <c:pt idx="66">
                  <c:v>-0.76096200000000003</c:v>
                </c:pt>
                <c:pt idx="67">
                  <c:v>0.21349000000000001</c:v>
                </c:pt>
                <c:pt idx="68">
                  <c:v>0.620116</c:v>
                </c:pt>
                <c:pt idx="69">
                  <c:v>1.13476</c:v>
                </c:pt>
                <c:pt idx="70">
                  <c:v>1.2267699999999999</c:v>
                </c:pt>
                <c:pt idx="71">
                  <c:v>0.82194100000000003</c:v>
                </c:pt>
                <c:pt idx="72">
                  <c:v>1.00728</c:v>
                </c:pt>
                <c:pt idx="73">
                  <c:v>0.95728000000000002</c:v>
                </c:pt>
                <c:pt idx="74">
                  <c:v>0.86436900000000005</c:v>
                </c:pt>
                <c:pt idx="75">
                  <c:v>0.83837600000000001</c:v>
                </c:pt>
                <c:pt idx="76">
                  <c:v>0.83118599999999998</c:v>
                </c:pt>
                <c:pt idx="77">
                  <c:v>0.87899000000000005</c:v>
                </c:pt>
                <c:pt idx="78">
                  <c:v>0.77648200000000001</c:v>
                </c:pt>
                <c:pt idx="79">
                  <c:v>0.82969199999999999</c:v>
                </c:pt>
                <c:pt idx="80">
                  <c:v>0.80592399999999997</c:v>
                </c:pt>
                <c:pt idx="81">
                  <c:v>0.75336400000000003</c:v>
                </c:pt>
                <c:pt idx="82">
                  <c:v>0.77788500000000005</c:v>
                </c:pt>
                <c:pt idx="83">
                  <c:v>0.74504000000000004</c:v>
                </c:pt>
                <c:pt idx="84">
                  <c:v>0.77397099999999996</c:v>
                </c:pt>
                <c:pt idx="85">
                  <c:v>0.746336</c:v>
                </c:pt>
                <c:pt idx="86">
                  <c:v>0.76619000000000004</c:v>
                </c:pt>
                <c:pt idx="87">
                  <c:v>0.763428</c:v>
                </c:pt>
                <c:pt idx="88">
                  <c:v>0.74143300000000001</c:v>
                </c:pt>
                <c:pt idx="89">
                  <c:v>0.75356299999999998</c:v>
                </c:pt>
                <c:pt idx="90">
                  <c:v>0.76247500000000001</c:v>
                </c:pt>
                <c:pt idx="91">
                  <c:v>0.74987999999999999</c:v>
                </c:pt>
                <c:pt idx="92">
                  <c:v>0.74337399999999998</c:v>
                </c:pt>
                <c:pt idx="93">
                  <c:v>0.75227100000000002</c:v>
                </c:pt>
                <c:pt idx="94">
                  <c:v>0.74666999999999994</c:v>
                </c:pt>
                <c:pt idx="95">
                  <c:v>0.76051000000000002</c:v>
                </c:pt>
                <c:pt idx="96">
                  <c:v>0.73776200000000003</c:v>
                </c:pt>
                <c:pt idx="97">
                  <c:v>0.734676</c:v>
                </c:pt>
                <c:pt idx="98">
                  <c:v>0.73597900000000005</c:v>
                </c:pt>
                <c:pt idx="99">
                  <c:v>0.71774000000000004</c:v>
                </c:pt>
                <c:pt idx="100">
                  <c:v>0.72500799999999999</c:v>
                </c:pt>
                <c:pt idx="101">
                  <c:v>0.70172999999999996</c:v>
                </c:pt>
                <c:pt idx="102">
                  <c:v>0.70228599999999997</c:v>
                </c:pt>
                <c:pt idx="103">
                  <c:v>0.68988799999999995</c:v>
                </c:pt>
                <c:pt idx="104">
                  <c:v>0.68463200000000002</c:v>
                </c:pt>
                <c:pt idx="105">
                  <c:v>0.69395499999999999</c:v>
                </c:pt>
                <c:pt idx="106">
                  <c:v>0.68333299999999997</c:v>
                </c:pt>
                <c:pt idx="107">
                  <c:v>0.69030999999999998</c:v>
                </c:pt>
                <c:pt idx="108">
                  <c:v>0.69625899999999996</c:v>
                </c:pt>
                <c:pt idx="109">
                  <c:v>0.70025800000000005</c:v>
                </c:pt>
                <c:pt idx="110">
                  <c:v>0.70881000000000005</c:v>
                </c:pt>
                <c:pt idx="111">
                  <c:v>0.71326500000000004</c:v>
                </c:pt>
                <c:pt idx="112">
                  <c:v>0.72705600000000004</c:v>
                </c:pt>
                <c:pt idx="113">
                  <c:v>0.73151100000000002</c:v>
                </c:pt>
                <c:pt idx="114">
                  <c:v>0.74341699999999999</c:v>
                </c:pt>
                <c:pt idx="115">
                  <c:v>0.753853</c:v>
                </c:pt>
                <c:pt idx="116">
                  <c:v>0.762266</c:v>
                </c:pt>
                <c:pt idx="117">
                  <c:v>0.77667699999999995</c:v>
                </c:pt>
                <c:pt idx="118">
                  <c:v>0.77627400000000002</c:v>
                </c:pt>
                <c:pt idx="119">
                  <c:v>0.79588099999999995</c:v>
                </c:pt>
                <c:pt idx="120">
                  <c:v>0.79287099999999999</c:v>
                </c:pt>
                <c:pt idx="121">
                  <c:v>0.80091599999999996</c:v>
                </c:pt>
                <c:pt idx="122">
                  <c:v>0.80152800000000002</c:v>
                </c:pt>
                <c:pt idx="123">
                  <c:v>0.80952299999999999</c:v>
                </c:pt>
                <c:pt idx="124">
                  <c:v>0.80840699999999999</c:v>
                </c:pt>
                <c:pt idx="125">
                  <c:v>0.81125800000000003</c:v>
                </c:pt>
                <c:pt idx="126">
                  <c:v>0.81301100000000004</c:v>
                </c:pt>
                <c:pt idx="127">
                  <c:v>0.80989800000000001</c:v>
                </c:pt>
                <c:pt idx="128">
                  <c:v>0.81029200000000001</c:v>
                </c:pt>
                <c:pt idx="129">
                  <c:v>0.80595300000000003</c:v>
                </c:pt>
                <c:pt idx="130">
                  <c:v>0.80211399999999999</c:v>
                </c:pt>
                <c:pt idx="131">
                  <c:v>0.79461099999999996</c:v>
                </c:pt>
                <c:pt idx="132">
                  <c:v>0.79052599999999995</c:v>
                </c:pt>
                <c:pt idx="133">
                  <c:v>0.78262399999999999</c:v>
                </c:pt>
                <c:pt idx="134">
                  <c:v>0.76773000000000002</c:v>
                </c:pt>
                <c:pt idx="135">
                  <c:v>0.759019</c:v>
                </c:pt>
                <c:pt idx="136">
                  <c:v>0.74402100000000004</c:v>
                </c:pt>
                <c:pt idx="137">
                  <c:v>0.72822100000000001</c:v>
                </c:pt>
                <c:pt idx="138">
                  <c:v>0.715279</c:v>
                </c:pt>
                <c:pt idx="139">
                  <c:v>0.69694199999999995</c:v>
                </c:pt>
                <c:pt idx="140">
                  <c:v>0.68286599999999997</c:v>
                </c:pt>
                <c:pt idx="141">
                  <c:v>0.66753399999999996</c:v>
                </c:pt>
                <c:pt idx="142">
                  <c:v>0.65058700000000003</c:v>
                </c:pt>
                <c:pt idx="143">
                  <c:v>0.63243899999999997</c:v>
                </c:pt>
                <c:pt idx="144">
                  <c:v>0.613757</c:v>
                </c:pt>
                <c:pt idx="145">
                  <c:v>0.59526100000000004</c:v>
                </c:pt>
                <c:pt idx="146">
                  <c:v>0.57342499999999996</c:v>
                </c:pt>
                <c:pt idx="147">
                  <c:v>0.55494200000000005</c:v>
                </c:pt>
                <c:pt idx="148">
                  <c:v>0.53302400000000005</c:v>
                </c:pt>
                <c:pt idx="149">
                  <c:v>0.51032500000000003</c:v>
                </c:pt>
                <c:pt idx="150">
                  <c:v>0.49051800000000001</c:v>
                </c:pt>
                <c:pt idx="151">
                  <c:v>0.46790799999999999</c:v>
                </c:pt>
                <c:pt idx="152">
                  <c:v>0.44539000000000001</c:v>
                </c:pt>
                <c:pt idx="153">
                  <c:v>0.424348</c:v>
                </c:pt>
                <c:pt idx="154">
                  <c:v>0.40343000000000001</c:v>
                </c:pt>
                <c:pt idx="155">
                  <c:v>0.382463</c:v>
                </c:pt>
                <c:pt idx="156">
                  <c:v>0.36206100000000002</c:v>
                </c:pt>
                <c:pt idx="157">
                  <c:v>0.34157300000000002</c:v>
                </c:pt>
                <c:pt idx="158">
                  <c:v>0.32163999999999998</c:v>
                </c:pt>
                <c:pt idx="159">
                  <c:v>0.301147</c:v>
                </c:pt>
                <c:pt idx="160">
                  <c:v>0.28243600000000002</c:v>
                </c:pt>
                <c:pt idx="161">
                  <c:v>0.26227200000000001</c:v>
                </c:pt>
                <c:pt idx="162">
                  <c:v>0.24385899999999999</c:v>
                </c:pt>
                <c:pt idx="163">
                  <c:v>0.227046</c:v>
                </c:pt>
                <c:pt idx="164">
                  <c:v>0.210289</c:v>
                </c:pt>
                <c:pt idx="165">
                  <c:v>0.195853</c:v>
                </c:pt>
                <c:pt idx="166">
                  <c:v>0.181482</c:v>
                </c:pt>
                <c:pt idx="167">
                  <c:v>0.17053499999999999</c:v>
                </c:pt>
                <c:pt idx="168">
                  <c:v>0.161388</c:v>
                </c:pt>
                <c:pt idx="169">
                  <c:v>0.15382699999999999</c:v>
                </c:pt>
                <c:pt idx="170">
                  <c:v>0.148174</c:v>
                </c:pt>
                <c:pt idx="171">
                  <c:v>0.14366799999999999</c:v>
                </c:pt>
                <c:pt idx="172">
                  <c:v>0.13745599999999999</c:v>
                </c:pt>
                <c:pt idx="173">
                  <c:v>0.128998</c:v>
                </c:pt>
                <c:pt idx="174">
                  <c:v>0.117213</c:v>
                </c:pt>
                <c:pt idx="175">
                  <c:v>0.105818</c:v>
                </c:pt>
                <c:pt idx="176" formatCode="0.00E+00">
                  <c:v>9.6149399999999996E-2</c:v>
                </c:pt>
                <c:pt idx="177" formatCode="0.00E+00">
                  <c:v>8.9927699999999999E-2</c:v>
                </c:pt>
                <c:pt idx="178" formatCode="0.00E+00">
                  <c:v>8.8117600000000004E-2</c:v>
                </c:pt>
                <c:pt idx="179" formatCode="0.00E+00">
                  <c:v>8.6333300000000002E-2</c:v>
                </c:pt>
                <c:pt idx="180" formatCode="0.00E+00">
                  <c:v>8.3749799999999999E-2</c:v>
                </c:pt>
                <c:pt idx="181" formatCode="0.00E+00">
                  <c:v>8.1174899999999994E-2</c:v>
                </c:pt>
                <c:pt idx="182" formatCode="0.00E+00">
                  <c:v>7.8528899999999999E-2</c:v>
                </c:pt>
                <c:pt idx="183" formatCode="0.00E+00">
                  <c:v>7.5412800000000002E-2</c:v>
                </c:pt>
                <c:pt idx="184" formatCode="0.00E+00">
                  <c:v>7.3478699999999994E-2</c:v>
                </c:pt>
                <c:pt idx="185" formatCode="0.00E+00">
                  <c:v>7.0949600000000002E-2</c:v>
                </c:pt>
                <c:pt idx="186" formatCode="0.00E+00">
                  <c:v>6.8834800000000002E-2</c:v>
                </c:pt>
                <c:pt idx="187" formatCode="0.00E+00">
                  <c:v>6.6893099999999997E-2</c:v>
                </c:pt>
                <c:pt idx="188" formatCode="0.00E+00">
                  <c:v>6.5151200000000006E-2</c:v>
                </c:pt>
                <c:pt idx="189" formatCode="0.00E+00">
                  <c:v>6.3814200000000001E-2</c:v>
                </c:pt>
                <c:pt idx="190" formatCode="0.00E+00">
                  <c:v>6.2744599999999998E-2</c:v>
                </c:pt>
                <c:pt idx="191" formatCode="0.00E+00">
                  <c:v>6.1257800000000001E-2</c:v>
                </c:pt>
                <c:pt idx="192" formatCode="0.00E+00">
                  <c:v>6.1323599999999999E-2</c:v>
                </c:pt>
                <c:pt idx="193" formatCode="0.00E+00">
                  <c:v>6.0214999999999998E-2</c:v>
                </c:pt>
                <c:pt idx="194" formatCode="0.00E+00">
                  <c:v>5.9645700000000003E-2</c:v>
                </c:pt>
                <c:pt idx="195" formatCode="0.00E+00">
                  <c:v>5.8614300000000001E-2</c:v>
                </c:pt>
                <c:pt idx="196" formatCode="0.00E+00">
                  <c:v>5.8111700000000002E-2</c:v>
                </c:pt>
                <c:pt idx="197" formatCode="0.00E+00">
                  <c:v>5.7401199999999999E-2</c:v>
                </c:pt>
                <c:pt idx="198" formatCode="0.00E+00">
                  <c:v>5.6814700000000003E-2</c:v>
                </c:pt>
                <c:pt idx="199" formatCode="0.00E+00">
                  <c:v>5.6051700000000003E-2</c:v>
                </c:pt>
                <c:pt idx="200" formatCode="0.00E+00">
                  <c:v>5.51081E-2</c:v>
                </c:pt>
                <c:pt idx="201" formatCode="0.00E+00">
                  <c:v>5.4836299999999998E-2</c:v>
                </c:pt>
                <c:pt idx="202" formatCode="0.00E+00">
                  <c:v>5.3877800000000003E-2</c:v>
                </c:pt>
                <c:pt idx="203" formatCode="0.00E+00">
                  <c:v>5.4252099999999998E-2</c:v>
                </c:pt>
                <c:pt idx="204" formatCode="0.00E+00">
                  <c:v>5.4042300000000001E-2</c:v>
                </c:pt>
                <c:pt idx="205" formatCode="0.00E+00">
                  <c:v>5.2089700000000003E-2</c:v>
                </c:pt>
                <c:pt idx="206" formatCode="0.00E+00">
                  <c:v>5.3135399999999999E-2</c:v>
                </c:pt>
                <c:pt idx="207" formatCode="0.00E+00">
                  <c:v>5.1596200000000002E-2</c:v>
                </c:pt>
                <c:pt idx="208" formatCode="0.00E+00">
                  <c:v>5.1805999999999998E-2</c:v>
                </c:pt>
                <c:pt idx="209" formatCode="0.00E+00">
                  <c:v>5.1343899999999998E-2</c:v>
                </c:pt>
                <c:pt idx="210" formatCode="0.00E+00">
                  <c:v>5.0749299999999997E-2</c:v>
                </c:pt>
                <c:pt idx="211" formatCode="0.00E+00">
                  <c:v>5.0903799999999999E-2</c:v>
                </c:pt>
                <c:pt idx="212" formatCode="0.00E+00">
                  <c:v>5.0303E-2</c:v>
                </c:pt>
                <c:pt idx="213" formatCode="0.00E+00">
                  <c:v>4.9787499999999998E-2</c:v>
                </c:pt>
                <c:pt idx="214" formatCode="0.00E+00">
                  <c:v>4.94227E-2</c:v>
                </c:pt>
                <c:pt idx="215" formatCode="0.00E+00">
                  <c:v>4.8857200000000003E-2</c:v>
                </c:pt>
                <c:pt idx="216" formatCode="0.00E+00">
                  <c:v>4.9474200000000003E-2</c:v>
                </c:pt>
                <c:pt idx="217" formatCode="0.00E+00">
                  <c:v>4.8016499999999997E-2</c:v>
                </c:pt>
                <c:pt idx="218" formatCode="0.00E+00">
                  <c:v>4.7199699999999997E-2</c:v>
                </c:pt>
                <c:pt idx="219" formatCode="0.00E+00">
                  <c:v>4.7791500000000001E-2</c:v>
                </c:pt>
                <c:pt idx="220" formatCode="0.00E+00">
                  <c:v>4.6699499999999998E-2</c:v>
                </c:pt>
                <c:pt idx="221" formatCode="0.00E+00">
                  <c:v>4.6498299999999999E-2</c:v>
                </c:pt>
                <c:pt idx="222" formatCode="0.00E+00">
                  <c:v>4.6492100000000001E-2</c:v>
                </c:pt>
                <c:pt idx="223" formatCode="0.00E+00">
                  <c:v>4.5812600000000002E-2</c:v>
                </c:pt>
                <c:pt idx="224" formatCode="0.00E+00">
                  <c:v>4.5486499999999999E-2</c:v>
                </c:pt>
                <c:pt idx="225" formatCode="0.00E+00">
                  <c:v>4.5015800000000002E-2</c:v>
                </c:pt>
                <c:pt idx="226" formatCode="0.00E+00">
                  <c:v>4.4860799999999999E-2</c:v>
                </c:pt>
                <c:pt idx="227" formatCode="0.00E+00">
                  <c:v>4.3913399999999998E-2</c:v>
                </c:pt>
                <c:pt idx="228" formatCode="0.00E+00">
                  <c:v>4.3827999999999999E-2</c:v>
                </c:pt>
                <c:pt idx="229" formatCode="0.00E+00">
                  <c:v>4.2950599999999999E-2</c:v>
                </c:pt>
                <c:pt idx="230" formatCode="0.00E+00">
                  <c:v>4.2943500000000003E-2</c:v>
                </c:pt>
                <c:pt idx="231" formatCode="0.00E+00">
                  <c:v>4.2679799999999997E-2</c:v>
                </c:pt>
                <c:pt idx="232" formatCode="0.00E+00">
                  <c:v>4.14758E-2</c:v>
                </c:pt>
                <c:pt idx="233" formatCode="0.00E+00">
                  <c:v>4.1099499999999997E-2</c:v>
                </c:pt>
                <c:pt idx="234" formatCode="0.00E+00">
                  <c:v>4.04015E-2</c:v>
                </c:pt>
                <c:pt idx="235" formatCode="0.00E+00">
                  <c:v>3.97758E-2</c:v>
                </c:pt>
                <c:pt idx="236" formatCode="0.00E+00">
                  <c:v>3.93996E-2</c:v>
                </c:pt>
                <c:pt idx="237" formatCode="0.00E+00">
                  <c:v>3.8829299999999997E-2</c:v>
                </c:pt>
                <c:pt idx="238" formatCode="0.00E+00">
                  <c:v>3.8226099999999999E-2</c:v>
                </c:pt>
                <c:pt idx="239" formatCode="0.00E+00">
                  <c:v>3.7677299999999997E-2</c:v>
                </c:pt>
                <c:pt idx="240" formatCode="0.00E+00">
                  <c:v>3.7205700000000001E-2</c:v>
                </c:pt>
                <c:pt idx="241" formatCode="0.00E+00">
                  <c:v>3.6721200000000002E-2</c:v>
                </c:pt>
                <c:pt idx="242" formatCode="0.00E+00">
                  <c:v>3.5605400000000002E-2</c:v>
                </c:pt>
                <c:pt idx="243" formatCode="0.00E+00">
                  <c:v>3.5349800000000001E-2</c:v>
                </c:pt>
                <c:pt idx="244" formatCode="0.00E+00">
                  <c:v>3.4595500000000001E-2</c:v>
                </c:pt>
                <c:pt idx="245" formatCode="0.00E+00">
                  <c:v>3.3673300000000003E-2</c:v>
                </c:pt>
                <c:pt idx="246" formatCode="0.00E+00">
                  <c:v>3.3112500000000003E-2</c:v>
                </c:pt>
                <c:pt idx="247" formatCode="0.00E+00">
                  <c:v>3.24903E-2</c:v>
                </c:pt>
                <c:pt idx="248" formatCode="0.00E+00">
                  <c:v>3.1850799999999999E-2</c:v>
                </c:pt>
                <c:pt idx="249" formatCode="0.00E+00">
                  <c:v>3.13745E-2</c:v>
                </c:pt>
                <c:pt idx="250" formatCode="0.00E+00">
                  <c:v>3.01552E-2</c:v>
                </c:pt>
                <c:pt idx="251" formatCode="0.00E+00">
                  <c:v>2.99683E-2</c:v>
                </c:pt>
                <c:pt idx="252" formatCode="0.00E+00">
                  <c:v>2.88939E-2</c:v>
                </c:pt>
                <c:pt idx="253" formatCode="0.00E+00">
                  <c:v>2.7950800000000001E-2</c:v>
                </c:pt>
                <c:pt idx="254" formatCode="0.00E+00">
                  <c:v>2.7403400000000001E-2</c:v>
                </c:pt>
                <c:pt idx="255" formatCode="0.00E+00">
                  <c:v>2.68755E-2</c:v>
                </c:pt>
                <c:pt idx="256" formatCode="0.00E+00">
                  <c:v>2.6167900000000001E-2</c:v>
                </c:pt>
                <c:pt idx="257" formatCode="0.00E+00">
                  <c:v>2.5076899999999999E-2</c:v>
                </c:pt>
                <c:pt idx="258" formatCode="0.00E+00">
                  <c:v>2.4859900000000001E-2</c:v>
                </c:pt>
                <c:pt idx="259" formatCode="0.00E+00">
                  <c:v>2.4248100000000002E-2</c:v>
                </c:pt>
                <c:pt idx="260" formatCode="0.00E+00">
                  <c:v>2.32692E-2</c:v>
                </c:pt>
                <c:pt idx="261" formatCode="0.00E+00">
                  <c:v>2.2837199999999998E-2</c:v>
                </c:pt>
                <c:pt idx="262" formatCode="0.00E+00">
                  <c:v>2.1876300000000001E-2</c:v>
                </c:pt>
                <c:pt idx="263" formatCode="0.00E+00">
                  <c:v>2.14939E-2</c:v>
                </c:pt>
                <c:pt idx="264" formatCode="0.00E+00">
                  <c:v>2.0857299999999999E-2</c:v>
                </c:pt>
                <c:pt idx="265" formatCode="0.00E+00">
                  <c:v>2.01888E-2</c:v>
                </c:pt>
                <c:pt idx="266" formatCode="0.00E+00">
                  <c:v>1.9583699999999999E-2</c:v>
                </c:pt>
                <c:pt idx="267" formatCode="0.00E+00">
                  <c:v>1.9144999999999999E-2</c:v>
                </c:pt>
                <c:pt idx="268" formatCode="0.00E+00">
                  <c:v>1.8464600000000001E-2</c:v>
                </c:pt>
                <c:pt idx="269" formatCode="0.00E+00">
                  <c:v>1.7416500000000001E-2</c:v>
                </c:pt>
                <c:pt idx="270" formatCode="0.00E+00">
                  <c:v>1.6894800000000001E-2</c:v>
                </c:pt>
                <c:pt idx="271" formatCode="0.00E+00">
                  <c:v>1.6542000000000001E-2</c:v>
                </c:pt>
                <c:pt idx="272" formatCode="0.00E+00">
                  <c:v>1.6143299999999999E-2</c:v>
                </c:pt>
                <c:pt idx="273" formatCode="0.00E+00">
                  <c:v>1.5877200000000001E-2</c:v>
                </c:pt>
                <c:pt idx="274" formatCode="0.00E+00">
                  <c:v>1.45936E-2</c:v>
                </c:pt>
                <c:pt idx="275" formatCode="0.00E+00">
                  <c:v>1.41358E-2</c:v>
                </c:pt>
                <c:pt idx="276" formatCode="0.00E+00">
                  <c:v>1.4017099999999999E-2</c:v>
                </c:pt>
                <c:pt idx="277" formatCode="0.00E+00">
                  <c:v>1.3361E-2</c:v>
                </c:pt>
                <c:pt idx="278" formatCode="0.00E+00">
                  <c:v>1.2937499999999999E-2</c:v>
                </c:pt>
                <c:pt idx="279" formatCode="0.00E+00">
                  <c:v>1.24288E-2</c:v>
                </c:pt>
                <c:pt idx="280" formatCode="0.00E+00">
                  <c:v>1.2151199999999999E-2</c:v>
                </c:pt>
                <c:pt idx="281" formatCode="0.00E+00">
                  <c:v>1.1709199999999999E-2</c:v>
                </c:pt>
                <c:pt idx="282" formatCode="0.00E+00">
                  <c:v>1.1261E-2</c:v>
                </c:pt>
                <c:pt idx="283" formatCode="0.00E+00">
                  <c:v>1.0978699999999999E-2</c:v>
                </c:pt>
                <c:pt idx="284" formatCode="0.00E+00">
                  <c:v>1.0472800000000001E-2</c:v>
                </c:pt>
                <c:pt idx="285" formatCode="0.00E+00">
                  <c:v>1.0354500000000001E-2</c:v>
                </c:pt>
                <c:pt idx="286" formatCode="0.00E+00">
                  <c:v>9.9420499999999992E-3</c:v>
                </c:pt>
                <c:pt idx="287" formatCode="0.00E+00">
                  <c:v>9.4761800000000007E-3</c:v>
                </c:pt>
                <c:pt idx="288" formatCode="0.00E+00">
                  <c:v>9.2740099999999992E-3</c:v>
                </c:pt>
                <c:pt idx="289" formatCode="0.00E+00">
                  <c:v>8.8100399999999999E-3</c:v>
                </c:pt>
                <c:pt idx="290" formatCode="0.00E+00">
                  <c:v>8.6822500000000007E-3</c:v>
                </c:pt>
                <c:pt idx="291" formatCode="0.00E+00">
                  <c:v>8.286E-3</c:v>
                </c:pt>
                <c:pt idx="292" formatCode="0.00E+00">
                  <c:v>7.9054799999999995E-3</c:v>
                </c:pt>
                <c:pt idx="293" formatCode="0.00E+00">
                  <c:v>7.8892700000000003E-3</c:v>
                </c:pt>
                <c:pt idx="294" formatCode="0.00E+00">
                  <c:v>7.3061000000000003E-3</c:v>
                </c:pt>
                <c:pt idx="295" formatCode="0.00E+00">
                  <c:v>7.9059600000000001E-3</c:v>
                </c:pt>
                <c:pt idx="296" formatCode="0.00E+00">
                  <c:v>7.0228599999999997E-3</c:v>
                </c:pt>
                <c:pt idx="297" formatCode="0.00E+00">
                  <c:v>5.9614200000000003E-3</c:v>
                </c:pt>
                <c:pt idx="298" formatCode="0.00E+00">
                  <c:v>6.0982700000000003E-3</c:v>
                </c:pt>
                <c:pt idx="299" formatCode="0.00E+00">
                  <c:v>6.2670699999999996E-3</c:v>
                </c:pt>
                <c:pt idx="300" formatCode="0.00E+00">
                  <c:v>6.1073300000000002E-3</c:v>
                </c:pt>
                <c:pt idx="301" formatCode="0.00E+00">
                  <c:v>5.8026299999999996E-3</c:v>
                </c:pt>
                <c:pt idx="302" formatCode="0.00E+00">
                  <c:v>5.8722499999999999E-3</c:v>
                </c:pt>
                <c:pt idx="303" formatCode="0.00E+00">
                  <c:v>5.6562399999999999E-3</c:v>
                </c:pt>
                <c:pt idx="304" formatCode="0.00E+00">
                  <c:v>5.1650999999999997E-3</c:v>
                </c:pt>
                <c:pt idx="305" formatCode="0.00E+00">
                  <c:v>5.1360099999999999E-3</c:v>
                </c:pt>
                <c:pt idx="306" formatCode="0.00E+00">
                  <c:v>5.1298100000000003E-3</c:v>
                </c:pt>
                <c:pt idx="307" formatCode="0.00E+00">
                  <c:v>4.9943899999999996E-3</c:v>
                </c:pt>
                <c:pt idx="308" formatCode="0.00E+00">
                  <c:v>4.8151000000000001E-3</c:v>
                </c:pt>
                <c:pt idx="309" formatCode="0.00E+00">
                  <c:v>4.6582200000000002E-3</c:v>
                </c:pt>
                <c:pt idx="310" formatCode="0.00E+00">
                  <c:v>4.4293400000000004E-3</c:v>
                </c:pt>
                <c:pt idx="311" formatCode="0.00E+00">
                  <c:v>4.3969200000000003E-3</c:v>
                </c:pt>
                <c:pt idx="312" formatCode="0.00E+00">
                  <c:v>4.1727999999999999E-3</c:v>
                </c:pt>
                <c:pt idx="313" formatCode="0.00E+00">
                  <c:v>4.1127200000000003E-3</c:v>
                </c:pt>
                <c:pt idx="314" formatCode="0.00E+00">
                  <c:v>3.8270999999999999E-3</c:v>
                </c:pt>
                <c:pt idx="315" formatCode="0.00E+00">
                  <c:v>3.9973300000000003E-3</c:v>
                </c:pt>
                <c:pt idx="316" formatCode="0.00E+00">
                  <c:v>3.7941899999999998E-3</c:v>
                </c:pt>
                <c:pt idx="317" formatCode="0.00E+00">
                  <c:v>3.7851299999999998E-3</c:v>
                </c:pt>
                <c:pt idx="318" formatCode="0.00E+00">
                  <c:v>3.5681699999999998E-3</c:v>
                </c:pt>
                <c:pt idx="319" formatCode="0.00E+00">
                  <c:v>3.4856800000000001E-3</c:v>
                </c:pt>
                <c:pt idx="320" formatCode="0.00E+00">
                  <c:v>3.44086E-3</c:v>
                </c:pt>
                <c:pt idx="321" formatCode="0.00E+00">
                  <c:v>3.3679000000000001E-3</c:v>
                </c:pt>
                <c:pt idx="322" formatCode="0.00E+00">
                  <c:v>3.4022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CB98-4A21-BCCC-BCA826E5395F}"/>
            </c:ext>
          </c:extLst>
        </c:ser>
        <c:ser>
          <c:idx val="65"/>
          <c:order val="25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9'!$A$2:$A$353</c:f>
              <c:numCache>
                <c:formatCode>General</c:formatCode>
                <c:ptCount val="35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</c:numCache>
            </c:numRef>
          </c:xVal>
          <c:yVal>
            <c:numRef>
              <c:f>'[AMG-R-(-)-N-a-DimethylBenzylAmin.xlsx]Sheet29'!$B$2:$B$421</c:f>
              <c:numCache>
                <c:formatCode>General</c:formatCode>
                <c:ptCount val="420"/>
                <c:pt idx="0">
                  <c:v>-0.52785899999999997</c:v>
                </c:pt>
                <c:pt idx="1">
                  <c:v>-0.106158</c:v>
                </c:pt>
                <c:pt idx="2">
                  <c:v>-0.26356600000000002</c:v>
                </c:pt>
                <c:pt idx="3">
                  <c:v>-0.48973299999999997</c:v>
                </c:pt>
                <c:pt idx="4">
                  <c:v>-1.3241799999999999</c:v>
                </c:pt>
                <c:pt idx="5">
                  <c:v>-0.46836800000000001</c:v>
                </c:pt>
                <c:pt idx="6">
                  <c:v>-0.41612100000000002</c:v>
                </c:pt>
                <c:pt idx="7">
                  <c:v>-0.63653999999999999</c:v>
                </c:pt>
                <c:pt idx="8" formatCode="0.00E+00">
                  <c:v>-1.03569E-2</c:v>
                </c:pt>
                <c:pt idx="9">
                  <c:v>-0.92554199999999998</c:v>
                </c:pt>
                <c:pt idx="10">
                  <c:v>-1.1906600000000001</c:v>
                </c:pt>
                <c:pt idx="11">
                  <c:v>-0.449716</c:v>
                </c:pt>
                <c:pt idx="12">
                  <c:v>-0.75717999999999996</c:v>
                </c:pt>
                <c:pt idx="13">
                  <c:v>-0.29901899999999998</c:v>
                </c:pt>
                <c:pt idx="14">
                  <c:v>-0.80096800000000001</c:v>
                </c:pt>
                <c:pt idx="15">
                  <c:v>-0.412246</c:v>
                </c:pt>
                <c:pt idx="16">
                  <c:v>-0.38614999999999999</c:v>
                </c:pt>
                <c:pt idx="17">
                  <c:v>-0.88954299999999997</c:v>
                </c:pt>
                <c:pt idx="18">
                  <c:v>-0.91841399999999995</c:v>
                </c:pt>
                <c:pt idx="19">
                  <c:v>-0.70896800000000004</c:v>
                </c:pt>
                <c:pt idx="20" formatCode="0.00E+00">
                  <c:v>5.0650599999999997E-2</c:v>
                </c:pt>
                <c:pt idx="21">
                  <c:v>-0.50160499999999997</c:v>
                </c:pt>
                <c:pt idx="22">
                  <c:v>-0.59970599999999996</c:v>
                </c:pt>
                <c:pt idx="23">
                  <c:v>-0.83974300000000002</c:v>
                </c:pt>
                <c:pt idx="24">
                  <c:v>-0.67669400000000002</c:v>
                </c:pt>
                <c:pt idx="25">
                  <c:v>-0.30379099999999998</c:v>
                </c:pt>
                <c:pt idx="26">
                  <c:v>-0.76288900000000004</c:v>
                </c:pt>
                <c:pt idx="27">
                  <c:v>-0.88408699999999996</c:v>
                </c:pt>
                <c:pt idx="28">
                  <c:v>-0.63981600000000005</c:v>
                </c:pt>
                <c:pt idx="29" formatCode="0.00E+00">
                  <c:v>2.92573E-2</c:v>
                </c:pt>
                <c:pt idx="30">
                  <c:v>-0.89067399999999997</c:v>
                </c:pt>
                <c:pt idx="31">
                  <c:v>-0.33379199999999998</c:v>
                </c:pt>
                <c:pt idx="32">
                  <c:v>-0.767042</c:v>
                </c:pt>
                <c:pt idx="33">
                  <c:v>-0.82391899999999996</c:v>
                </c:pt>
                <c:pt idx="34">
                  <c:v>-0.77509899999999998</c:v>
                </c:pt>
                <c:pt idx="35">
                  <c:v>-1.11364</c:v>
                </c:pt>
                <c:pt idx="36">
                  <c:v>-0.57516999999999996</c:v>
                </c:pt>
                <c:pt idx="37">
                  <c:v>-0.68354099999999995</c:v>
                </c:pt>
                <c:pt idx="38">
                  <c:v>-0.47008100000000003</c:v>
                </c:pt>
                <c:pt idx="39">
                  <c:v>0.206787</c:v>
                </c:pt>
                <c:pt idx="40">
                  <c:v>-0.94898400000000005</c:v>
                </c:pt>
                <c:pt idx="41">
                  <c:v>0.14629700000000001</c:v>
                </c:pt>
                <c:pt idx="42">
                  <c:v>0.145144</c:v>
                </c:pt>
                <c:pt idx="43">
                  <c:v>-0.38327299999999997</c:v>
                </c:pt>
                <c:pt idx="44">
                  <c:v>-0.56491100000000005</c:v>
                </c:pt>
                <c:pt idx="45">
                  <c:v>-1.1488100000000001</c:v>
                </c:pt>
                <c:pt idx="46">
                  <c:v>-0.80653600000000003</c:v>
                </c:pt>
                <c:pt idx="47">
                  <c:v>-0.54451700000000003</c:v>
                </c:pt>
                <c:pt idx="48">
                  <c:v>0.254496</c:v>
                </c:pt>
                <c:pt idx="49">
                  <c:v>-0.546068</c:v>
                </c:pt>
                <c:pt idx="50" formatCode="0.00E+00">
                  <c:v>-9.9244100000000002E-2</c:v>
                </c:pt>
                <c:pt idx="51">
                  <c:v>0.69775299999999996</c:v>
                </c:pt>
                <c:pt idx="52">
                  <c:v>-0.20721500000000001</c:v>
                </c:pt>
                <c:pt idx="53">
                  <c:v>-1.0336399999999999</c:v>
                </c:pt>
                <c:pt idx="54" formatCode="0.00E+00">
                  <c:v>8.4304299999999999E-2</c:v>
                </c:pt>
                <c:pt idx="55">
                  <c:v>-0.40348499999999998</c:v>
                </c:pt>
                <c:pt idx="56">
                  <c:v>-0.26853700000000003</c:v>
                </c:pt>
                <c:pt idx="57">
                  <c:v>-0.197551</c:v>
                </c:pt>
                <c:pt idx="58">
                  <c:v>0.85831999999999997</c:v>
                </c:pt>
                <c:pt idx="59">
                  <c:v>-0.59186000000000005</c:v>
                </c:pt>
                <c:pt idx="60" formatCode="0.00E+00">
                  <c:v>3.9572699999999997E-3</c:v>
                </c:pt>
                <c:pt idx="61">
                  <c:v>-0.43816300000000002</c:v>
                </c:pt>
                <c:pt idx="62">
                  <c:v>-0.13411899999999999</c:v>
                </c:pt>
                <c:pt idx="63">
                  <c:v>-0.67395300000000002</c:v>
                </c:pt>
                <c:pt idx="64">
                  <c:v>1.0554399999999999</c:v>
                </c:pt>
                <c:pt idx="65">
                  <c:v>0.30238500000000001</c:v>
                </c:pt>
                <c:pt idx="66">
                  <c:v>-1.10815</c:v>
                </c:pt>
                <c:pt idx="67">
                  <c:v>0.62421800000000005</c:v>
                </c:pt>
                <c:pt idx="68">
                  <c:v>0.42659000000000002</c:v>
                </c:pt>
                <c:pt idx="69">
                  <c:v>1.3236699999999999</c:v>
                </c:pt>
                <c:pt idx="70">
                  <c:v>1.0515099999999999</c:v>
                </c:pt>
                <c:pt idx="71">
                  <c:v>1.1019000000000001</c:v>
                </c:pt>
                <c:pt idx="72">
                  <c:v>0.82417700000000005</c:v>
                </c:pt>
                <c:pt idx="73">
                  <c:v>0.95685299999999995</c:v>
                </c:pt>
                <c:pt idx="74">
                  <c:v>0.84219200000000005</c:v>
                </c:pt>
                <c:pt idx="75">
                  <c:v>0.84229399999999999</c:v>
                </c:pt>
                <c:pt idx="76">
                  <c:v>0.84723199999999999</c:v>
                </c:pt>
                <c:pt idx="77">
                  <c:v>0.83816800000000002</c:v>
                </c:pt>
                <c:pt idx="78">
                  <c:v>0.79882200000000003</c:v>
                </c:pt>
                <c:pt idx="79">
                  <c:v>0.77289099999999999</c:v>
                </c:pt>
                <c:pt idx="80">
                  <c:v>0.79722599999999999</c:v>
                </c:pt>
                <c:pt idx="81">
                  <c:v>0.77463099999999996</c:v>
                </c:pt>
                <c:pt idx="82">
                  <c:v>0.76033899999999999</c:v>
                </c:pt>
                <c:pt idx="83">
                  <c:v>0.76110299999999997</c:v>
                </c:pt>
                <c:pt idx="84">
                  <c:v>0.76491799999999999</c:v>
                </c:pt>
                <c:pt idx="85">
                  <c:v>0.76895400000000003</c:v>
                </c:pt>
                <c:pt idx="86">
                  <c:v>0.75073800000000002</c:v>
                </c:pt>
                <c:pt idx="87">
                  <c:v>0.74608399999999997</c:v>
                </c:pt>
                <c:pt idx="88">
                  <c:v>0.76012800000000003</c:v>
                </c:pt>
                <c:pt idx="89">
                  <c:v>0.73526000000000002</c:v>
                </c:pt>
                <c:pt idx="90">
                  <c:v>0.72814800000000002</c:v>
                </c:pt>
                <c:pt idx="91">
                  <c:v>0.75655399999999995</c:v>
                </c:pt>
                <c:pt idx="92">
                  <c:v>0.74541500000000005</c:v>
                </c:pt>
                <c:pt idx="93">
                  <c:v>0.75252300000000005</c:v>
                </c:pt>
                <c:pt idx="94">
                  <c:v>0.754992</c:v>
                </c:pt>
                <c:pt idx="95">
                  <c:v>0.73610500000000001</c:v>
                </c:pt>
                <c:pt idx="96">
                  <c:v>0.74808799999999998</c:v>
                </c:pt>
                <c:pt idx="97">
                  <c:v>0.72096700000000002</c:v>
                </c:pt>
                <c:pt idx="98">
                  <c:v>0.72185999999999995</c:v>
                </c:pt>
                <c:pt idx="99">
                  <c:v>0.717337</c:v>
                </c:pt>
                <c:pt idx="100">
                  <c:v>0.70813999999999999</c:v>
                </c:pt>
                <c:pt idx="101">
                  <c:v>0.70521800000000001</c:v>
                </c:pt>
                <c:pt idx="102">
                  <c:v>0.69479199999999997</c:v>
                </c:pt>
                <c:pt idx="103">
                  <c:v>0.68807799999999997</c:v>
                </c:pt>
                <c:pt idx="104">
                  <c:v>0.685284</c:v>
                </c:pt>
                <c:pt idx="105">
                  <c:v>0.68264100000000005</c:v>
                </c:pt>
                <c:pt idx="106">
                  <c:v>0.68787699999999996</c:v>
                </c:pt>
                <c:pt idx="107">
                  <c:v>0.68609399999999998</c:v>
                </c:pt>
                <c:pt idx="108">
                  <c:v>0.69563600000000003</c:v>
                </c:pt>
                <c:pt idx="109">
                  <c:v>0.69717600000000002</c:v>
                </c:pt>
                <c:pt idx="110">
                  <c:v>0.70102200000000003</c:v>
                </c:pt>
                <c:pt idx="111">
                  <c:v>0.71772000000000002</c:v>
                </c:pt>
                <c:pt idx="112">
                  <c:v>0.72071700000000005</c:v>
                </c:pt>
                <c:pt idx="113">
                  <c:v>0.73436000000000001</c:v>
                </c:pt>
                <c:pt idx="114">
                  <c:v>0.74088699999999996</c:v>
                </c:pt>
                <c:pt idx="115">
                  <c:v>0.75027900000000003</c:v>
                </c:pt>
                <c:pt idx="116">
                  <c:v>0.76609400000000005</c:v>
                </c:pt>
                <c:pt idx="117">
                  <c:v>0.76828300000000005</c:v>
                </c:pt>
                <c:pt idx="118">
                  <c:v>0.78131499999999998</c:v>
                </c:pt>
                <c:pt idx="119">
                  <c:v>0.79075399999999996</c:v>
                </c:pt>
                <c:pt idx="120">
                  <c:v>0.79210000000000003</c:v>
                </c:pt>
                <c:pt idx="121">
                  <c:v>0.80026200000000003</c:v>
                </c:pt>
                <c:pt idx="122">
                  <c:v>0.80324099999999998</c:v>
                </c:pt>
                <c:pt idx="123">
                  <c:v>0.80345999999999995</c:v>
                </c:pt>
                <c:pt idx="124">
                  <c:v>0.80902600000000002</c:v>
                </c:pt>
                <c:pt idx="125">
                  <c:v>0.80879800000000002</c:v>
                </c:pt>
                <c:pt idx="126">
                  <c:v>0.81038100000000002</c:v>
                </c:pt>
                <c:pt idx="127">
                  <c:v>0.81436399999999998</c:v>
                </c:pt>
                <c:pt idx="128">
                  <c:v>0.80691000000000002</c:v>
                </c:pt>
                <c:pt idx="129">
                  <c:v>0.80425100000000005</c:v>
                </c:pt>
                <c:pt idx="130">
                  <c:v>0.80128900000000003</c:v>
                </c:pt>
                <c:pt idx="131">
                  <c:v>0.79766599999999999</c:v>
                </c:pt>
                <c:pt idx="132">
                  <c:v>0.78978000000000004</c:v>
                </c:pt>
                <c:pt idx="133">
                  <c:v>0.78096299999999996</c:v>
                </c:pt>
                <c:pt idx="134">
                  <c:v>0.76888599999999996</c:v>
                </c:pt>
                <c:pt idx="135">
                  <c:v>0.75659200000000004</c:v>
                </c:pt>
                <c:pt idx="136">
                  <c:v>0.74564600000000003</c:v>
                </c:pt>
                <c:pt idx="137">
                  <c:v>0.72865500000000005</c:v>
                </c:pt>
                <c:pt idx="138">
                  <c:v>0.71543900000000005</c:v>
                </c:pt>
                <c:pt idx="139">
                  <c:v>0.70013999999999998</c:v>
                </c:pt>
                <c:pt idx="140">
                  <c:v>0.68369899999999995</c:v>
                </c:pt>
                <c:pt idx="141">
                  <c:v>0.66830699999999998</c:v>
                </c:pt>
                <c:pt idx="142">
                  <c:v>0.65030299999999996</c:v>
                </c:pt>
                <c:pt idx="143">
                  <c:v>0.63300900000000004</c:v>
                </c:pt>
                <c:pt idx="144">
                  <c:v>0.61554600000000004</c:v>
                </c:pt>
                <c:pt idx="145">
                  <c:v>0.59494999999999998</c:v>
                </c:pt>
                <c:pt idx="146">
                  <c:v>0.57621800000000001</c:v>
                </c:pt>
                <c:pt idx="147">
                  <c:v>0.554091</c:v>
                </c:pt>
                <c:pt idx="148">
                  <c:v>0.53347900000000004</c:v>
                </c:pt>
                <c:pt idx="149">
                  <c:v>0.51175999999999999</c:v>
                </c:pt>
                <c:pt idx="150">
                  <c:v>0.48947200000000002</c:v>
                </c:pt>
                <c:pt idx="151">
                  <c:v>0.468885</c:v>
                </c:pt>
                <c:pt idx="152">
                  <c:v>0.44653199999999998</c:v>
                </c:pt>
                <c:pt idx="153">
                  <c:v>0.42479299999999998</c:v>
                </c:pt>
                <c:pt idx="154">
                  <c:v>0.40439000000000003</c:v>
                </c:pt>
                <c:pt idx="155">
                  <c:v>0.38299299999999997</c:v>
                </c:pt>
                <c:pt idx="156">
                  <c:v>0.362458</c:v>
                </c:pt>
                <c:pt idx="157">
                  <c:v>0.34275699999999998</c:v>
                </c:pt>
                <c:pt idx="158">
                  <c:v>0.32204199999999999</c:v>
                </c:pt>
                <c:pt idx="159">
                  <c:v>0.30259599999999998</c:v>
                </c:pt>
                <c:pt idx="160">
                  <c:v>0.28244200000000003</c:v>
                </c:pt>
                <c:pt idx="161">
                  <c:v>0.26294499999999998</c:v>
                </c:pt>
                <c:pt idx="162">
                  <c:v>0.244591</c:v>
                </c:pt>
                <c:pt idx="163">
                  <c:v>0.22665399999999999</c:v>
                </c:pt>
                <c:pt idx="164">
                  <c:v>0.21115200000000001</c:v>
                </c:pt>
                <c:pt idx="165">
                  <c:v>0.19586200000000001</c:v>
                </c:pt>
                <c:pt idx="166">
                  <c:v>0.18180399999999999</c:v>
                </c:pt>
                <c:pt idx="167">
                  <c:v>0.17017199999999999</c:v>
                </c:pt>
                <c:pt idx="168">
                  <c:v>0.16021299999999999</c:v>
                </c:pt>
                <c:pt idx="169">
                  <c:v>0.15242</c:v>
                </c:pt>
                <c:pt idx="170">
                  <c:v>0.14379800000000001</c:v>
                </c:pt>
                <c:pt idx="171">
                  <c:v>0.13838700000000001</c:v>
                </c:pt>
                <c:pt idx="172">
                  <c:v>0.13298499999999999</c:v>
                </c:pt>
                <c:pt idx="173">
                  <c:v>0.12417</c:v>
                </c:pt>
                <c:pt idx="174">
                  <c:v>0.115607</c:v>
                </c:pt>
                <c:pt idx="175">
                  <c:v>0.105587</c:v>
                </c:pt>
                <c:pt idx="176" formatCode="0.00E+00">
                  <c:v>9.75332E-2</c:v>
                </c:pt>
                <c:pt idx="177" formatCode="0.00E+00">
                  <c:v>9.31926E-2</c:v>
                </c:pt>
                <c:pt idx="178" formatCode="0.00E+00">
                  <c:v>9.0093599999999996E-2</c:v>
                </c:pt>
                <c:pt idx="179" formatCode="0.00E+00">
                  <c:v>8.7497699999999998E-2</c:v>
                </c:pt>
                <c:pt idx="180" formatCode="0.00E+00">
                  <c:v>8.4104999999999999E-2</c:v>
                </c:pt>
                <c:pt idx="181" formatCode="0.00E+00">
                  <c:v>8.0771399999999993E-2</c:v>
                </c:pt>
                <c:pt idx="182" formatCode="0.00E+00">
                  <c:v>7.8465900000000005E-2</c:v>
                </c:pt>
                <c:pt idx="183" formatCode="0.00E+00">
                  <c:v>7.5174299999999999E-2</c:v>
                </c:pt>
                <c:pt idx="184" formatCode="0.00E+00">
                  <c:v>7.2791099999999997E-2</c:v>
                </c:pt>
                <c:pt idx="185" formatCode="0.00E+00">
                  <c:v>7.0021600000000003E-2</c:v>
                </c:pt>
                <c:pt idx="186" formatCode="0.00E+00">
                  <c:v>6.81224E-2</c:v>
                </c:pt>
                <c:pt idx="187" formatCode="0.00E+00">
                  <c:v>6.5801600000000002E-2</c:v>
                </c:pt>
                <c:pt idx="188" formatCode="0.00E+00">
                  <c:v>6.4924700000000002E-2</c:v>
                </c:pt>
                <c:pt idx="189" formatCode="0.00E+00">
                  <c:v>6.2403699999999999E-2</c:v>
                </c:pt>
                <c:pt idx="190" formatCode="0.00E+00">
                  <c:v>6.1616900000000002E-2</c:v>
                </c:pt>
                <c:pt idx="191" formatCode="0.00E+00">
                  <c:v>6.0187299999999999E-2</c:v>
                </c:pt>
                <c:pt idx="192" formatCode="0.00E+00">
                  <c:v>5.9870699999999999E-2</c:v>
                </c:pt>
                <c:pt idx="193" formatCode="0.00E+00">
                  <c:v>5.8901799999999997E-2</c:v>
                </c:pt>
                <c:pt idx="194" formatCode="0.00E+00">
                  <c:v>5.7602899999999999E-2</c:v>
                </c:pt>
                <c:pt idx="195" formatCode="0.00E+00">
                  <c:v>5.7384999999999999E-2</c:v>
                </c:pt>
                <c:pt idx="196" formatCode="0.00E+00">
                  <c:v>5.6131800000000003E-2</c:v>
                </c:pt>
                <c:pt idx="197" formatCode="0.00E+00">
                  <c:v>5.5216800000000003E-2</c:v>
                </c:pt>
                <c:pt idx="198" formatCode="0.00E+00">
                  <c:v>5.4492499999999999E-2</c:v>
                </c:pt>
                <c:pt idx="199" formatCode="0.00E+00">
                  <c:v>5.3639899999999997E-2</c:v>
                </c:pt>
                <c:pt idx="200" formatCode="0.00E+00">
                  <c:v>5.3486300000000001E-2</c:v>
                </c:pt>
                <c:pt idx="201" formatCode="0.00E+00">
                  <c:v>5.27182E-2</c:v>
                </c:pt>
                <c:pt idx="202" formatCode="0.00E+00">
                  <c:v>5.1903199999999997E-2</c:v>
                </c:pt>
                <c:pt idx="203" formatCode="0.00E+00">
                  <c:v>5.1426899999999998E-2</c:v>
                </c:pt>
                <c:pt idx="204" formatCode="0.00E+00">
                  <c:v>5.1249000000000003E-2</c:v>
                </c:pt>
                <c:pt idx="205" formatCode="0.00E+00">
                  <c:v>5.03049E-2</c:v>
                </c:pt>
                <c:pt idx="206" formatCode="0.00E+00">
                  <c:v>4.99864E-2</c:v>
                </c:pt>
                <c:pt idx="207" formatCode="0.00E+00">
                  <c:v>4.9605400000000001E-2</c:v>
                </c:pt>
                <c:pt idx="208" formatCode="0.00E+00">
                  <c:v>4.8522900000000001E-2</c:v>
                </c:pt>
                <c:pt idx="209" formatCode="0.00E+00">
                  <c:v>4.8553899999999997E-2</c:v>
                </c:pt>
                <c:pt idx="210" formatCode="0.00E+00">
                  <c:v>4.8134299999999998E-2</c:v>
                </c:pt>
                <c:pt idx="211" formatCode="0.00E+00">
                  <c:v>4.7500599999999997E-2</c:v>
                </c:pt>
                <c:pt idx="212" formatCode="0.00E+00">
                  <c:v>4.7723300000000003E-2</c:v>
                </c:pt>
                <c:pt idx="213" formatCode="0.00E+00">
                  <c:v>4.6406700000000002E-2</c:v>
                </c:pt>
                <c:pt idx="214" formatCode="0.00E+00">
                  <c:v>4.6160699999999999E-2</c:v>
                </c:pt>
                <c:pt idx="215" formatCode="0.00E+00">
                  <c:v>4.5895100000000001E-2</c:v>
                </c:pt>
                <c:pt idx="216" formatCode="0.00E+00">
                  <c:v>4.5537899999999999E-2</c:v>
                </c:pt>
                <c:pt idx="217" formatCode="0.00E+00">
                  <c:v>4.4533700000000002E-2</c:v>
                </c:pt>
                <c:pt idx="218" formatCode="0.00E+00">
                  <c:v>4.3767E-2</c:v>
                </c:pt>
                <c:pt idx="219" formatCode="0.00E+00">
                  <c:v>4.39091E-2</c:v>
                </c:pt>
                <c:pt idx="220" formatCode="0.00E+00">
                  <c:v>4.3700700000000002E-2</c:v>
                </c:pt>
                <c:pt idx="221" formatCode="0.00E+00">
                  <c:v>4.2553399999999998E-2</c:v>
                </c:pt>
                <c:pt idx="222" formatCode="0.00E+00">
                  <c:v>4.2958700000000002E-2</c:v>
                </c:pt>
                <c:pt idx="223" formatCode="0.00E+00">
                  <c:v>4.2050400000000002E-2</c:v>
                </c:pt>
                <c:pt idx="224" formatCode="0.00E+00">
                  <c:v>4.13928E-2</c:v>
                </c:pt>
                <c:pt idx="225" formatCode="0.00E+00">
                  <c:v>4.13537E-2</c:v>
                </c:pt>
                <c:pt idx="226" formatCode="0.00E+00">
                  <c:v>4.0153500000000002E-2</c:v>
                </c:pt>
                <c:pt idx="227" formatCode="0.00E+00">
                  <c:v>4.01754E-2</c:v>
                </c:pt>
                <c:pt idx="228" formatCode="0.00E+00">
                  <c:v>3.9484999999999999E-2</c:v>
                </c:pt>
                <c:pt idx="229" formatCode="0.00E+00">
                  <c:v>3.83434E-2</c:v>
                </c:pt>
                <c:pt idx="230" formatCode="0.00E+00">
                  <c:v>3.8673399999999997E-2</c:v>
                </c:pt>
                <c:pt idx="231" formatCode="0.00E+00">
                  <c:v>3.7912399999999999E-2</c:v>
                </c:pt>
                <c:pt idx="232" formatCode="0.00E+00">
                  <c:v>3.70727E-2</c:v>
                </c:pt>
                <c:pt idx="233" formatCode="0.00E+00">
                  <c:v>3.6572E-2</c:v>
                </c:pt>
                <c:pt idx="234" formatCode="0.00E+00">
                  <c:v>3.60551E-2</c:v>
                </c:pt>
                <c:pt idx="235" formatCode="0.00E+00">
                  <c:v>3.52979E-2</c:v>
                </c:pt>
                <c:pt idx="236" formatCode="0.00E+00">
                  <c:v>3.4709900000000002E-2</c:v>
                </c:pt>
                <c:pt idx="237" formatCode="0.00E+00">
                  <c:v>3.4704699999999998E-2</c:v>
                </c:pt>
                <c:pt idx="238" formatCode="0.00E+00">
                  <c:v>3.2929399999999998E-2</c:v>
                </c:pt>
                <c:pt idx="239" formatCode="0.00E+00">
                  <c:v>3.3132099999999998E-2</c:v>
                </c:pt>
                <c:pt idx="240" formatCode="0.00E+00">
                  <c:v>3.2000500000000001E-2</c:v>
                </c:pt>
                <c:pt idx="241" formatCode="0.00E+00">
                  <c:v>3.1819300000000002E-2</c:v>
                </c:pt>
                <c:pt idx="242" formatCode="0.00E+00">
                  <c:v>3.0615799999999999E-2</c:v>
                </c:pt>
                <c:pt idx="243" formatCode="0.00E+00">
                  <c:v>3.01528E-2</c:v>
                </c:pt>
                <c:pt idx="244" formatCode="0.00E+00">
                  <c:v>2.9439400000000001E-2</c:v>
                </c:pt>
                <c:pt idx="245" formatCode="0.00E+00">
                  <c:v>2.84481E-2</c:v>
                </c:pt>
                <c:pt idx="246" formatCode="0.00E+00">
                  <c:v>2.7885400000000001E-2</c:v>
                </c:pt>
                <c:pt idx="247" formatCode="0.00E+00">
                  <c:v>2.7062900000000001E-2</c:v>
                </c:pt>
                <c:pt idx="248" formatCode="0.00E+00">
                  <c:v>2.6432000000000001E-2</c:v>
                </c:pt>
                <c:pt idx="249" formatCode="0.00E+00">
                  <c:v>2.59414E-2</c:v>
                </c:pt>
                <c:pt idx="250" formatCode="0.00E+00">
                  <c:v>2.5182699999999999E-2</c:v>
                </c:pt>
                <c:pt idx="251" formatCode="0.00E+00">
                  <c:v>2.4737800000000001E-2</c:v>
                </c:pt>
                <c:pt idx="252" formatCode="0.00E+00">
                  <c:v>2.33212E-2</c:v>
                </c:pt>
                <c:pt idx="253" formatCode="0.00E+00">
                  <c:v>2.24123E-2</c:v>
                </c:pt>
                <c:pt idx="254" formatCode="0.00E+00">
                  <c:v>2.2105199999999998E-2</c:v>
                </c:pt>
                <c:pt idx="255" formatCode="0.00E+00">
                  <c:v>2.1336999999999998E-2</c:v>
                </c:pt>
                <c:pt idx="256" formatCode="0.00E+00">
                  <c:v>2.0444899999999998E-2</c:v>
                </c:pt>
                <c:pt idx="257" formatCode="0.00E+00">
                  <c:v>1.9954199999999998E-2</c:v>
                </c:pt>
                <c:pt idx="258" formatCode="0.00E+00">
                  <c:v>1.91541E-2</c:v>
                </c:pt>
                <c:pt idx="259" formatCode="0.00E+00">
                  <c:v>1.8466E-2</c:v>
                </c:pt>
                <c:pt idx="260" formatCode="0.00E+00">
                  <c:v>1.7561400000000001E-2</c:v>
                </c:pt>
                <c:pt idx="261" formatCode="0.00E+00">
                  <c:v>1.6908200000000002E-2</c:v>
                </c:pt>
                <c:pt idx="262" formatCode="0.00E+00">
                  <c:v>1.6235400000000001E-2</c:v>
                </c:pt>
                <c:pt idx="263" formatCode="0.00E+00">
                  <c:v>1.5455200000000001E-2</c:v>
                </c:pt>
                <c:pt idx="264" formatCode="0.00E+00">
                  <c:v>1.51854E-2</c:v>
                </c:pt>
                <c:pt idx="265" formatCode="0.00E+00">
                  <c:v>1.4238799999999999E-2</c:v>
                </c:pt>
                <c:pt idx="266" formatCode="0.00E+00">
                  <c:v>1.3619900000000001E-2</c:v>
                </c:pt>
                <c:pt idx="267" formatCode="0.00E+00">
                  <c:v>1.3351E-2</c:v>
                </c:pt>
                <c:pt idx="268" formatCode="0.00E+00">
                  <c:v>1.23634E-2</c:v>
                </c:pt>
                <c:pt idx="269" formatCode="0.00E+00">
                  <c:v>1.17664E-2</c:v>
                </c:pt>
                <c:pt idx="270" formatCode="0.00E+00">
                  <c:v>1.11065E-2</c:v>
                </c:pt>
                <c:pt idx="271" formatCode="0.00E+00">
                  <c:v>1.06745E-2</c:v>
                </c:pt>
                <c:pt idx="272" formatCode="0.00E+00">
                  <c:v>1.0097500000000001E-2</c:v>
                </c:pt>
                <c:pt idx="273" formatCode="0.00E+00">
                  <c:v>9.9434899999999993E-3</c:v>
                </c:pt>
                <c:pt idx="274" formatCode="0.00E+00">
                  <c:v>8.5158300000000003E-3</c:v>
                </c:pt>
                <c:pt idx="275" formatCode="0.00E+00">
                  <c:v>8.4667200000000005E-3</c:v>
                </c:pt>
                <c:pt idx="276" formatCode="0.00E+00">
                  <c:v>7.8430199999999992E-3</c:v>
                </c:pt>
                <c:pt idx="277" formatCode="0.00E+00">
                  <c:v>7.5635900000000002E-3</c:v>
                </c:pt>
                <c:pt idx="278" formatCode="0.00E+00">
                  <c:v>6.9260600000000004E-3</c:v>
                </c:pt>
                <c:pt idx="279" formatCode="0.00E+00">
                  <c:v>6.5441099999999997E-3</c:v>
                </c:pt>
                <c:pt idx="280" formatCode="0.00E+00">
                  <c:v>6.1821899999999997E-3</c:v>
                </c:pt>
                <c:pt idx="281" formatCode="0.00E+00">
                  <c:v>5.6958199999999999E-3</c:v>
                </c:pt>
                <c:pt idx="282" formatCode="0.00E+00">
                  <c:v>5.3181599999999997E-3</c:v>
                </c:pt>
                <c:pt idx="283" formatCode="0.00E+00">
                  <c:v>4.7373800000000002E-3</c:v>
                </c:pt>
                <c:pt idx="284" formatCode="0.00E+00">
                  <c:v>4.5494999999999997E-3</c:v>
                </c:pt>
                <c:pt idx="285" formatCode="0.00E+00">
                  <c:v>4.2009400000000002E-3</c:v>
                </c:pt>
                <c:pt idx="286" formatCode="0.00E+00">
                  <c:v>3.7555700000000002E-3</c:v>
                </c:pt>
                <c:pt idx="287" formatCode="0.00E+00">
                  <c:v>3.4289400000000001E-3</c:v>
                </c:pt>
                <c:pt idx="288" formatCode="0.00E+00">
                  <c:v>3.1242399999999999E-3</c:v>
                </c:pt>
                <c:pt idx="289" formatCode="0.00E+00">
                  <c:v>2.6741E-3</c:v>
                </c:pt>
                <c:pt idx="290" formatCode="0.00E+00">
                  <c:v>2.4528499999999999E-3</c:v>
                </c:pt>
                <c:pt idx="291" formatCode="0.00E+00">
                  <c:v>2.3222E-3</c:v>
                </c:pt>
                <c:pt idx="292" formatCode="0.00E+00">
                  <c:v>1.8515599999999999E-3</c:v>
                </c:pt>
                <c:pt idx="293" formatCode="0.00E+00">
                  <c:v>1.8239E-3</c:v>
                </c:pt>
                <c:pt idx="294" formatCode="0.00E+00">
                  <c:v>1.15347E-3</c:v>
                </c:pt>
                <c:pt idx="295" formatCode="0.00E+00">
                  <c:v>1.94502E-3</c:v>
                </c:pt>
                <c:pt idx="296" formatCode="0.00E+00">
                  <c:v>7.5244899999999998E-4</c:v>
                </c:pt>
                <c:pt idx="297" formatCode="0.00E+00">
                  <c:v>-1.68324E-4</c:v>
                </c:pt>
                <c:pt idx="298" formatCode="0.00E+00">
                  <c:v>5.9843099999999996E-4</c:v>
                </c:pt>
                <c:pt idx="299" formatCode="0.00E+00">
                  <c:v>3.47614E-4</c:v>
                </c:pt>
                <c:pt idx="300" formatCode="0.00E+00">
                  <c:v>7.2956100000000004E-5</c:v>
                </c:pt>
                <c:pt idx="301" formatCode="0.00E+00">
                  <c:v>-2.5892299999999999E-4</c:v>
                </c:pt>
                <c:pt idx="302" formatCode="0.00E+00">
                  <c:v>-2.0360899999999999E-4</c:v>
                </c:pt>
                <c:pt idx="303" formatCode="0.00E+00">
                  <c:v>-3.1375899999999999E-4</c:v>
                </c:pt>
                <c:pt idx="304" formatCode="0.00E+00">
                  <c:v>-8.6450600000000002E-4</c:v>
                </c:pt>
                <c:pt idx="305" formatCode="0.00E+00">
                  <c:v>-8.5353899999999995E-4</c:v>
                </c:pt>
                <c:pt idx="306" formatCode="0.00E+00">
                  <c:v>-8.2302099999999995E-4</c:v>
                </c:pt>
                <c:pt idx="307" formatCode="0.00E+00">
                  <c:v>-1.06335E-3</c:v>
                </c:pt>
                <c:pt idx="308" formatCode="0.00E+00">
                  <c:v>-1.3146399999999999E-3</c:v>
                </c:pt>
                <c:pt idx="309" formatCode="0.00E+00">
                  <c:v>-1.27316E-3</c:v>
                </c:pt>
                <c:pt idx="310" formatCode="0.00E+00">
                  <c:v>-1.4944100000000001E-3</c:v>
                </c:pt>
                <c:pt idx="311" formatCode="0.00E+00">
                  <c:v>-1.4076200000000001E-3</c:v>
                </c:pt>
                <c:pt idx="312" formatCode="0.00E+00">
                  <c:v>-1.8210399999999999E-3</c:v>
                </c:pt>
                <c:pt idx="313" formatCode="0.00E+00">
                  <c:v>-1.7223399999999999E-3</c:v>
                </c:pt>
                <c:pt idx="314" formatCode="0.00E+00">
                  <c:v>-1.9331000000000001E-3</c:v>
                </c:pt>
                <c:pt idx="315" formatCode="0.00E+00">
                  <c:v>-1.86729E-3</c:v>
                </c:pt>
                <c:pt idx="316" formatCode="0.00E+00">
                  <c:v>-1.9731499999999999E-3</c:v>
                </c:pt>
                <c:pt idx="317" formatCode="0.00E+00">
                  <c:v>-2.2172899999999998E-3</c:v>
                </c:pt>
                <c:pt idx="318" formatCode="0.00E+00">
                  <c:v>-2.2416099999999998E-3</c:v>
                </c:pt>
                <c:pt idx="319" formatCode="0.00E+00">
                  <c:v>-2.4461700000000001E-3</c:v>
                </c:pt>
                <c:pt idx="320" formatCode="0.00E+00">
                  <c:v>-2.3693999999999998E-3</c:v>
                </c:pt>
                <c:pt idx="321" formatCode="0.00E+00">
                  <c:v>-2.5086399999999999E-3</c:v>
                </c:pt>
                <c:pt idx="322" formatCode="0.00E+00">
                  <c:v>-2.5906599999999998E-3</c:v>
                </c:pt>
                <c:pt idx="323" formatCode="0.00E+00">
                  <c:v>-2.6817299999999998E-3</c:v>
                </c:pt>
                <c:pt idx="324" formatCode="0.00E+00">
                  <c:v>-2.6907900000000002E-3</c:v>
                </c:pt>
                <c:pt idx="325" formatCode="0.00E+00">
                  <c:v>-2.7294200000000002E-3</c:v>
                </c:pt>
                <c:pt idx="326" formatCode="0.00E+00">
                  <c:v>-2.7670899999999998E-3</c:v>
                </c:pt>
                <c:pt idx="327" formatCode="0.00E+00">
                  <c:v>-3.04317E-3</c:v>
                </c:pt>
                <c:pt idx="328" formatCode="0.00E+00">
                  <c:v>-3.0059800000000001E-3</c:v>
                </c:pt>
                <c:pt idx="329" formatCode="0.00E+00">
                  <c:v>-2.9792799999999999E-3</c:v>
                </c:pt>
                <c:pt idx="330" formatCode="0.00E+00">
                  <c:v>-3.06749E-3</c:v>
                </c:pt>
                <c:pt idx="331" formatCode="0.00E+00">
                  <c:v>-3.2353400000000002E-3</c:v>
                </c:pt>
                <c:pt idx="332" formatCode="0.00E+00">
                  <c:v>-3.2138800000000001E-3</c:v>
                </c:pt>
                <c:pt idx="333" formatCode="0.00E+00">
                  <c:v>-3.2625200000000001E-3</c:v>
                </c:pt>
                <c:pt idx="334" formatCode="0.00E+00">
                  <c:v>-3.4146300000000001E-3</c:v>
                </c:pt>
                <c:pt idx="335" formatCode="0.00E+00">
                  <c:v>-3.36981E-3</c:v>
                </c:pt>
                <c:pt idx="336" formatCode="0.00E+00">
                  <c:v>-3.4275099999999999E-3</c:v>
                </c:pt>
                <c:pt idx="337" formatCode="0.00E+00">
                  <c:v>-3.5762799999999998E-3</c:v>
                </c:pt>
                <c:pt idx="338" formatCode="0.00E+00">
                  <c:v>-3.6044100000000002E-3</c:v>
                </c:pt>
                <c:pt idx="339" formatCode="0.00E+00">
                  <c:v>-3.6268199999999998E-3</c:v>
                </c:pt>
                <c:pt idx="340" formatCode="0.00E+00">
                  <c:v>-3.68404E-3</c:v>
                </c:pt>
                <c:pt idx="341" formatCode="0.00E+00">
                  <c:v>-3.7317299999999999E-3</c:v>
                </c:pt>
                <c:pt idx="342" formatCode="0.00E+00">
                  <c:v>-3.8843200000000001E-3</c:v>
                </c:pt>
                <c:pt idx="343" formatCode="0.00E+00">
                  <c:v>-3.8905099999999998E-3</c:v>
                </c:pt>
                <c:pt idx="344" formatCode="0.00E+00">
                  <c:v>-4.0206900000000004E-3</c:v>
                </c:pt>
                <c:pt idx="345" formatCode="0.00E+00">
                  <c:v>-4.0740999999999998E-3</c:v>
                </c:pt>
                <c:pt idx="346" formatCode="0.00E+00">
                  <c:v>-4.2109499999999998E-3</c:v>
                </c:pt>
                <c:pt idx="347" formatCode="0.00E+00">
                  <c:v>-4.3067899999999996E-3</c:v>
                </c:pt>
                <c:pt idx="348" formatCode="0.00E+00">
                  <c:v>-4.3468500000000002E-3</c:v>
                </c:pt>
                <c:pt idx="349" formatCode="0.00E+00">
                  <c:v>-4.3640099999999998E-3</c:v>
                </c:pt>
                <c:pt idx="350" formatCode="0.00E+00">
                  <c:v>-4.5013400000000004E-3</c:v>
                </c:pt>
                <c:pt idx="351" formatCode="0.00E+00">
                  <c:v>-4.6415299999999996E-3</c:v>
                </c:pt>
                <c:pt idx="352" formatCode="0.00E+00">
                  <c:v>-4.54712E-3</c:v>
                </c:pt>
                <c:pt idx="353" formatCode="0.00E+00">
                  <c:v>-4.6849300000000003E-3</c:v>
                </c:pt>
                <c:pt idx="354" formatCode="0.00E+00">
                  <c:v>-4.8704100000000004E-3</c:v>
                </c:pt>
                <c:pt idx="355" formatCode="0.00E+00">
                  <c:v>-4.9319300000000002E-3</c:v>
                </c:pt>
                <c:pt idx="356" formatCode="0.00E+00">
                  <c:v>-5.0339699999999996E-3</c:v>
                </c:pt>
                <c:pt idx="357" formatCode="0.00E+00">
                  <c:v>-5.24378E-3</c:v>
                </c:pt>
                <c:pt idx="358" formatCode="0.00E+00">
                  <c:v>-5.3191200000000001E-3</c:v>
                </c:pt>
                <c:pt idx="359" formatCode="0.00E+00">
                  <c:v>-5.3882599999999998E-3</c:v>
                </c:pt>
                <c:pt idx="360" formatCode="0.00E+00">
                  <c:v>-5.5403700000000002E-3</c:v>
                </c:pt>
                <c:pt idx="361" formatCode="0.00E+00">
                  <c:v>-5.5909200000000001E-3</c:v>
                </c:pt>
                <c:pt idx="362" formatCode="0.00E+00">
                  <c:v>-5.72252E-3</c:v>
                </c:pt>
                <c:pt idx="363" formatCode="0.00E+00">
                  <c:v>-5.8951400000000001E-3</c:v>
                </c:pt>
                <c:pt idx="364" formatCode="0.00E+00">
                  <c:v>-6.0229300000000001E-3</c:v>
                </c:pt>
                <c:pt idx="365" formatCode="0.00E+00">
                  <c:v>-6.0930300000000001E-3</c:v>
                </c:pt>
                <c:pt idx="366" formatCode="0.00E+00">
                  <c:v>-6.2980700000000002E-3</c:v>
                </c:pt>
                <c:pt idx="367" formatCode="0.00E+00">
                  <c:v>-6.3152299999999998E-3</c:v>
                </c:pt>
                <c:pt idx="368" formatCode="0.00E+00">
                  <c:v>-6.4735399999999998E-3</c:v>
                </c:pt>
                <c:pt idx="369" formatCode="0.00E+00">
                  <c:v>-6.49834E-3</c:v>
                </c:pt>
                <c:pt idx="370" formatCode="0.00E+00">
                  <c:v>-6.6518799999999998E-3</c:v>
                </c:pt>
                <c:pt idx="371" formatCode="0.00E+00">
                  <c:v>-6.8249699999999996E-3</c:v>
                </c:pt>
                <c:pt idx="372" formatCode="0.00E+00">
                  <c:v>-6.8178199999999996E-3</c:v>
                </c:pt>
                <c:pt idx="373" formatCode="0.00E+00">
                  <c:v>-6.9813699999999998E-3</c:v>
                </c:pt>
                <c:pt idx="374" formatCode="0.00E+00">
                  <c:v>-7.0486100000000003E-3</c:v>
                </c:pt>
                <c:pt idx="375" formatCode="0.00E+00">
                  <c:v>-7.1764000000000003E-3</c:v>
                </c:pt>
                <c:pt idx="376" formatCode="0.00E+00">
                  <c:v>-7.2154999999999997E-3</c:v>
                </c:pt>
                <c:pt idx="377" formatCode="0.00E+00">
                  <c:v>-7.3633199999999996E-3</c:v>
                </c:pt>
                <c:pt idx="378" formatCode="0.00E+00">
                  <c:v>-7.4052800000000002E-3</c:v>
                </c:pt>
                <c:pt idx="379" formatCode="0.00E+00">
                  <c:v>-7.4305500000000002E-3</c:v>
                </c:pt>
                <c:pt idx="380" formatCode="0.00E+00">
                  <c:v>-7.5516699999999999E-3</c:v>
                </c:pt>
                <c:pt idx="381" formatCode="0.00E+00">
                  <c:v>-7.7481299999999998E-3</c:v>
                </c:pt>
                <c:pt idx="382" formatCode="0.00E+00">
                  <c:v>-7.7147500000000003E-3</c:v>
                </c:pt>
                <c:pt idx="383" formatCode="0.00E+00">
                  <c:v>-7.7452700000000003E-3</c:v>
                </c:pt>
                <c:pt idx="384" formatCode="0.00E+00">
                  <c:v>-8.0504400000000007E-3</c:v>
                </c:pt>
                <c:pt idx="385" formatCode="0.00E+00">
                  <c:v>-7.9803500000000006E-3</c:v>
                </c:pt>
                <c:pt idx="386" formatCode="0.00E+00">
                  <c:v>-8.0723800000000005E-3</c:v>
                </c:pt>
                <c:pt idx="387" formatCode="0.00E+00">
                  <c:v>-8.1601099999999999E-3</c:v>
                </c:pt>
                <c:pt idx="388" formatCode="0.00E+00">
                  <c:v>-8.2855199999999993E-3</c:v>
                </c:pt>
                <c:pt idx="389" formatCode="0.00E+00">
                  <c:v>-8.2435600000000005E-3</c:v>
                </c:pt>
                <c:pt idx="390" formatCode="0.00E+00">
                  <c:v>-8.4109300000000005E-3</c:v>
                </c:pt>
                <c:pt idx="391" formatCode="0.00E+00">
                  <c:v>-8.3594299999999993E-3</c:v>
                </c:pt>
                <c:pt idx="392" formatCode="0.00E+00">
                  <c:v>-8.5482600000000002E-3</c:v>
                </c:pt>
                <c:pt idx="393" formatCode="0.00E+00">
                  <c:v>-8.7695099999999995E-3</c:v>
                </c:pt>
                <c:pt idx="394" formatCode="0.00E+00">
                  <c:v>-8.4834100000000003E-3</c:v>
                </c:pt>
                <c:pt idx="395" formatCode="0.00E+00">
                  <c:v>-8.7704700000000007E-3</c:v>
                </c:pt>
                <c:pt idx="396" formatCode="0.00E+00">
                  <c:v>-8.7246900000000002E-3</c:v>
                </c:pt>
                <c:pt idx="397" formatCode="0.00E+00">
                  <c:v>-8.7852499999999997E-3</c:v>
                </c:pt>
                <c:pt idx="398" formatCode="0.00E+00">
                  <c:v>-8.7976500000000006E-3</c:v>
                </c:pt>
                <c:pt idx="399" formatCode="0.00E+00">
                  <c:v>-9.16433E-3</c:v>
                </c:pt>
                <c:pt idx="400" formatCode="0.00E+00">
                  <c:v>-8.99696E-3</c:v>
                </c:pt>
                <c:pt idx="401" formatCode="0.00E+00">
                  <c:v>-9.0451200000000002E-3</c:v>
                </c:pt>
                <c:pt idx="402" formatCode="0.00E+00">
                  <c:v>-9.1547999999999994E-3</c:v>
                </c:pt>
                <c:pt idx="403" formatCode="0.00E+00">
                  <c:v>-9.0813600000000001E-3</c:v>
                </c:pt>
                <c:pt idx="404" formatCode="0.00E+00">
                  <c:v>-9.2821099999999997E-3</c:v>
                </c:pt>
                <c:pt idx="405" formatCode="0.00E+00">
                  <c:v>-9.2339499999999995E-3</c:v>
                </c:pt>
                <c:pt idx="406" formatCode="0.00E+00">
                  <c:v>-9.4399500000000008E-3</c:v>
                </c:pt>
                <c:pt idx="407" formatCode="0.00E+00">
                  <c:v>-9.3202600000000003E-3</c:v>
                </c:pt>
                <c:pt idx="408" formatCode="0.00E+00">
                  <c:v>-9.5086100000000007E-3</c:v>
                </c:pt>
                <c:pt idx="409" formatCode="0.00E+00">
                  <c:v>-9.5238700000000003E-3</c:v>
                </c:pt>
                <c:pt idx="410" formatCode="0.00E+00">
                  <c:v>-9.5601100000000001E-3</c:v>
                </c:pt>
                <c:pt idx="411" formatCode="0.00E+00">
                  <c:v>-9.54962E-3</c:v>
                </c:pt>
                <c:pt idx="412" formatCode="0.00E+00">
                  <c:v>-9.5734600000000006E-3</c:v>
                </c:pt>
                <c:pt idx="413" formatCode="0.00E+00">
                  <c:v>-9.7541799999999994E-3</c:v>
                </c:pt>
                <c:pt idx="414" formatCode="0.00E+00">
                  <c:v>-9.9711399999999999E-3</c:v>
                </c:pt>
                <c:pt idx="415" formatCode="0.00E+00">
                  <c:v>-9.7866099999999994E-3</c:v>
                </c:pt>
                <c:pt idx="416" formatCode="0.00E+00">
                  <c:v>-9.8509800000000005E-3</c:v>
                </c:pt>
                <c:pt idx="417" formatCode="0.00E+00">
                  <c:v>-9.9935500000000003E-3</c:v>
                </c:pt>
                <c:pt idx="418" formatCode="0.00E+00">
                  <c:v>-9.9973700000000002E-3</c:v>
                </c:pt>
                <c:pt idx="419" formatCode="0.00E+00">
                  <c:v>-9.97638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CB98-4A21-BCCC-BCA826E5395F}"/>
            </c:ext>
          </c:extLst>
        </c:ser>
        <c:ser>
          <c:idx val="66"/>
          <c:order val="26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0'!$A$2:$A$303</c:f>
              <c:numCache>
                <c:formatCode>General</c:formatCode>
                <c:ptCount val="30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</c:numCache>
            </c:numRef>
          </c:xVal>
          <c:yVal>
            <c:numRef>
              <c:f>'[AMG-R-(-)-N-a-DimethylBenzylAmin.xlsx]Sheet30'!$B$2:$B$384</c:f>
              <c:numCache>
                <c:formatCode>General</c:formatCode>
                <c:ptCount val="383"/>
                <c:pt idx="0">
                  <c:v>-0.65229700000000002</c:v>
                </c:pt>
                <c:pt idx="1">
                  <c:v>-0.24226500000000001</c:v>
                </c:pt>
                <c:pt idx="2" formatCode="0.00E+00">
                  <c:v>-8.8900999999999994E-2</c:v>
                </c:pt>
                <c:pt idx="3">
                  <c:v>-0.47539199999999998</c:v>
                </c:pt>
                <c:pt idx="4">
                  <c:v>-1.1451899999999999</c:v>
                </c:pt>
                <c:pt idx="5">
                  <c:v>-0.69760500000000003</c:v>
                </c:pt>
                <c:pt idx="6">
                  <c:v>-0.34338800000000003</c:v>
                </c:pt>
                <c:pt idx="7">
                  <c:v>-0.48689700000000002</c:v>
                </c:pt>
                <c:pt idx="8">
                  <c:v>-0.180566</c:v>
                </c:pt>
                <c:pt idx="9">
                  <c:v>-0.79099299999999995</c:v>
                </c:pt>
                <c:pt idx="10">
                  <c:v>-1.27206</c:v>
                </c:pt>
                <c:pt idx="11">
                  <c:v>-0.488317</c:v>
                </c:pt>
                <c:pt idx="12">
                  <c:v>-0.70772800000000002</c:v>
                </c:pt>
                <c:pt idx="13">
                  <c:v>-0.33737099999999998</c:v>
                </c:pt>
                <c:pt idx="14">
                  <c:v>-0.65361800000000003</c:v>
                </c:pt>
                <c:pt idx="15">
                  <c:v>-0.72838400000000003</c:v>
                </c:pt>
                <c:pt idx="16">
                  <c:v>-0.400009</c:v>
                </c:pt>
                <c:pt idx="17">
                  <c:v>-0.79485099999999997</c:v>
                </c:pt>
                <c:pt idx="18">
                  <c:v>-0.93371800000000005</c:v>
                </c:pt>
                <c:pt idx="19">
                  <c:v>-0.50186399999999998</c:v>
                </c:pt>
                <c:pt idx="20">
                  <c:v>0.36901299999999998</c:v>
                </c:pt>
                <c:pt idx="21">
                  <c:v>-0.483954</c:v>
                </c:pt>
                <c:pt idx="22">
                  <c:v>-0.62736199999999998</c:v>
                </c:pt>
                <c:pt idx="23">
                  <c:v>-0.84272000000000002</c:v>
                </c:pt>
                <c:pt idx="24">
                  <c:v>-0.544068</c:v>
                </c:pt>
                <c:pt idx="25">
                  <c:v>-0.22745799999999999</c:v>
                </c:pt>
                <c:pt idx="26">
                  <c:v>-0.664053</c:v>
                </c:pt>
                <c:pt idx="27">
                  <c:v>-0.61518099999999998</c:v>
                </c:pt>
                <c:pt idx="28">
                  <c:v>-0.72869799999999996</c:v>
                </c:pt>
                <c:pt idx="29">
                  <c:v>-0.23675599999999999</c:v>
                </c:pt>
                <c:pt idx="30">
                  <c:v>-0.82808700000000002</c:v>
                </c:pt>
                <c:pt idx="31">
                  <c:v>-0.34220899999999999</c:v>
                </c:pt>
                <c:pt idx="32">
                  <c:v>-0.47031499999999998</c:v>
                </c:pt>
                <c:pt idx="33">
                  <c:v>-0.91874800000000001</c:v>
                </c:pt>
                <c:pt idx="34">
                  <c:v>-0.67816399999999999</c:v>
                </c:pt>
                <c:pt idx="35">
                  <c:v>-0.73621300000000001</c:v>
                </c:pt>
                <c:pt idx="36">
                  <c:v>-0.79725500000000005</c:v>
                </c:pt>
                <c:pt idx="37">
                  <c:v>-0.66525000000000001</c:v>
                </c:pt>
                <c:pt idx="38">
                  <c:v>-0.83933400000000002</c:v>
                </c:pt>
                <c:pt idx="39">
                  <c:v>-0.42014699999999999</c:v>
                </c:pt>
                <c:pt idx="40">
                  <c:v>-0.91728299999999996</c:v>
                </c:pt>
                <c:pt idx="41" formatCode="0.00E+00">
                  <c:v>3.7128899999999999E-2</c:v>
                </c:pt>
                <c:pt idx="42">
                  <c:v>0.35111399999999998</c:v>
                </c:pt>
                <c:pt idx="43">
                  <c:v>-0.62392800000000004</c:v>
                </c:pt>
                <c:pt idx="44">
                  <c:v>-0.37104700000000002</c:v>
                </c:pt>
                <c:pt idx="45">
                  <c:v>-0.70695200000000002</c:v>
                </c:pt>
                <c:pt idx="46">
                  <c:v>-0.89851300000000001</c:v>
                </c:pt>
                <c:pt idx="47">
                  <c:v>-0.48574800000000001</c:v>
                </c:pt>
                <c:pt idx="48">
                  <c:v>0.23641699999999999</c:v>
                </c:pt>
                <c:pt idx="49">
                  <c:v>-0.28794999999999998</c:v>
                </c:pt>
                <c:pt idx="50">
                  <c:v>-0.164661</c:v>
                </c:pt>
                <c:pt idx="51" formatCode="0.00E+00">
                  <c:v>-7.6151800000000006E-2</c:v>
                </c:pt>
                <c:pt idx="52">
                  <c:v>-0.47135899999999997</c:v>
                </c:pt>
                <c:pt idx="53">
                  <c:v>-1.0685</c:v>
                </c:pt>
                <c:pt idx="54" formatCode="0.00E+00">
                  <c:v>7.8831200000000004E-2</c:v>
                </c:pt>
                <c:pt idx="55">
                  <c:v>-0.43410199999999999</c:v>
                </c:pt>
                <c:pt idx="56">
                  <c:v>-0.17549799999999999</c:v>
                </c:pt>
                <c:pt idx="57">
                  <c:v>0.28797600000000001</c:v>
                </c:pt>
                <c:pt idx="58">
                  <c:v>0.17200299999999999</c:v>
                </c:pt>
                <c:pt idx="59">
                  <c:v>-0.47461100000000001</c:v>
                </c:pt>
                <c:pt idx="60">
                  <c:v>-0.24366099999999999</c:v>
                </c:pt>
                <c:pt idx="61">
                  <c:v>-0.32032100000000002</c:v>
                </c:pt>
                <c:pt idx="62">
                  <c:v>0.60090299999999996</c:v>
                </c:pt>
                <c:pt idx="63" formatCode="0.00E+00">
                  <c:v>5.5093800000000004E-3</c:v>
                </c:pt>
                <c:pt idx="64">
                  <c:v>1.0381</c:v>
                </c:pt>
                <c:pt idx="65">
                  <c:v>0.64790599999999998</c:v>
                </c:pt>
                <c:pt idx="66">
                  <c:v>-1.0606199999999999</c:v>
                </c:pt>
                <c:pt idx="67">
                  <c:v>0.34841699999999998</c:v>
                </c:pt>
                <c:pt idx="68">
                  <c:v>0.43294700000000003</c:v>
                </c:pt>
                <c:pt idx="69">
                  <c:v>0.78755500000000001</c:v>
                </c:pt>
                <c:pt idx="70">
                  <c:v>0.94020999999999999</c:v>
                </c:pt>
                <c:pt idx="71">
                  <c:v>1.04901</c:v>
                </c:pt>
                <c:pt idx="72">
                  <c:v>0.88677600000000001</c:v>
                </c:pt>
                <c:pt idx="73">
                  <c:v>0.94753600000000004</c:v>
                </c:pt>
                <c:pt idx="74">
                  <c:v>0.91000199999999998</c:v>
                </c:pt>
                <c:pt idx="75">
                  <c:v>0.853572</c:v>
                </c:pt>
                <c:pt idx="76">
                  <c:v>0.84773900000000002</c:v>
                </c:pt>
                <c:pt idx="77">
                  <c:v>0.84138400000000002</c:v>
                </c:pt>
                <c:pt idx="78">
                  <c:v>0.79346499999999998</c:v>
                </c:pt>
                <c:pt idx="79">
                  <c:v>0.81014299999999995</c:v>
                </c:pt>
                <c:pt idx="80">
                  <c:v>0.78916299999999995</c:v>
                </c:pt>
                <c:pt idx="81">
                  <c:v>0.75842699999999996</c:v>
                </c:pt>
                <c:pt idx="82">
                  <c:v>0.76030600000000004</c:v>
                </c:pt>
                <c:pt idx="83">
                  <c:v>0.75431999999999999</c:v>
                </c:pt>
                <c:pt idx="84">
                  <c:v>0.76267399999999996</c:v>
                </c:pt>
                <c:pt idx="85">
                  <c:v>0.75715699999999997</c:v>
                </c:pt>
                <c:pt idx="86">
                  <c:v>0.75872899999999999</c:v>
                </c:pt>
                <c:pt idx="87">
                  <c:v>0.74014599999999997</c:v>
                </c:pt>
                <c:pt idx="88">
                  <c:v>0.75304199999999999</c:v>
                </c:pt>
                <c:pt idx="89">
                  <c:v>0.74507900000000005</c:v>
                </c:pt>
                <c:pt idx="90">
                  <c:v>0.72955599999999998</c:v>
                </c:pt>
                <c:pt idx="91">
                  <c:v>0.74481699999999995</c:v>
                </c:pt>
                <c:pt idx="92">
                  <c:v>0.74358500000000005</c:v>
                </c:pt>
                <c:pt idx="93">
                  <c:v>0.74027600000000005</c:v>
                </c:pt>
                <c:pt idx="94">
                  <c:v>0.74994899999999998</c:v>
                </c:pt>
                <c:pt idx="95">
                  <c:v>0.75277499999999997</c:v>
                </c:pt>
                <c:pt idx="96">
                  <c:v>0.74626400000000004</c:v>
                </c:pt>
                <c:pt idx="97">
                  <c:v>0.73098300000000005</c:v>
                </c:pt>
                <c:pt idx="98">
                  <c:v>0.72538100000000005</c:v>
                </c:pt>
                <c:pt idx="99">
                  <c:v>0.72300900000000001</c:v>
                </c:pt>
                <c:pt idx="100">
                  <c:v>0.70408499999999996</c:v>
                </c:pt>
                <c:pt idx="101">
                  <c:v>0.69878200000000001</c:v>
                </c:pt>
                <c:pt idx="102">
                  <c:v>0.698905</c:v>
                </c:pt>
                <c:pt idx="103">
                  <c:v>0.68813000000000002</c:v>
                </c:pt>
                <c:pt idx="104">
                  <c:v>0.68251700000000004</c:v>
                </c:pt>
                <c:pt idx="105">
                  <c:v>0.67973899999999998</c:v>
                </c:pt>
                <c:pt idx="106">
                  <c:v>0.67798499999999995</c:v>
                </c:pt>
                <c:pt idx="107">
                  <c:v>0.68179500000000004</c:v>
                </c:pt>
                <c:pt idx="108">
                  <c:v>0.69342899999999996</c:v>
                </c:pt>
                <c:pt idx="109">
                  <c:v>0.69555699999999998</c:v>
                </c:pt>
                <c:pt idx="110">
                  <c:v>0.70196800000000004</c:v>
                </c:pt>
                <c:pt idx="111">
                  <c:v>0.71337399999999995</c:v>
                </c:pt>
                <c:pt idx="112">
                  <c:v>0.72103399999999995</c:v>
                </c:pt>
                <c:pt idx="113">
                  <c:v>0.72768500000000003</c:v>
                </c:pt>
                <c:pt idx="114">
                  <c:v>0.74129999999999996</c:v>
                </c:pt>
                <c:pt idx="115">
                  <c:v>0.74973400000000001</c:v>
                </c:pt>
                <c:pt idx="116">
                  <c:v>0.76308299999999996</c:v>
                </c:pt>
                <c:pt idx="117">
                  <c:v>0.77117500000000005</c:v>
                </c:pt>
                <c:pt idx="118">
                  <c:v>0.77748499999999998</c:v>
                </c:pt>
                <c:pt idx="119">
                  <c:v>0.79041700000000004</c:v>
                </c:pt>
                <c:pt idx="120">
                  <c:v>0.79283000000000003</c:v>
                </c:pt>
                <c:pt idx="121">
                  <c:v>0.79747400000000002</c:v>
                </c:pt>
                <c:pt idx="122">
                  <c:v>0.80003000000000002</c:v>
                </c:pt>
                <c:pt idx="123">
                  <c:v>0.80361199999999999</c:v>
                </c:pt>
                <c:pt idx="124">
                  <c:v>0.80903599999999998</c:v>
                </c:pt>
                <c:pt idx="125">
                  <c:v>0.81054099999999996</c:v>
                </c:pt>
                <c:pt idx="126">
                  <c:v>0.81006599999999995</c:v>
                </c:pt>
                <c:pt idx="127">
                  <c:v>0.80918599999999996</c:v>
                </c:pt>
                <c:pt idx="128">
                  <c:v>0.80750999999999995</c:v>
                </c:pt>
                <c:pt idx="129">
                  <c:v>0.80491100000000004</c:v>
                </c:pt>
                <c:pt idx="130">
                  <c:v>0.801732</c:v>
                </c:pt>
                <c:pt idx="131">
                  <c:v>0.79541099999999998</c:v>
                </c:pt>
                <c:pt idx="132">
                  <c:v>0.78817099999999995</c:v>
                </c:pt>
                <c:pt idx="133">
                  <c:v>0.77961199999999997</c:v>
                </c:pt>
                <c:pt idx="134">
                  <c:v>0.76932400000000001</c:v>
                </c:pt>
                <c:pt idx="135">
                  <c:v>0.75751400000000002</c:v>
                </c:pt>
                <c:pt idx="136">
                  <c:v>0.74377400000000005</c:v>
                </c:pt>
                <c:pt idx="137">
                  <c:v>0.72631400000000002</c:v>
                </c:pt>
                <c:pt idx="138">
                  <c:v>0.71535499999999996</c:v>
                </c:pt>
                <c:pt idx="139">
                  <c:v>0.69914799999999999</c:v>
                </c:pt>
                <c:pt idx="140">
                  <c:v>0.68231399999999998</c:v>
                </c:pt>
                <c:pt idx="141">
                  <c:v>0.66744499999999995</c:v>
                </c:pt>
                <c:pt idx="142">
                  <c:v>0.64956899999999995</c:v>
                </c:pt>
                <c:pt idx="143">
                  <c:v>0.631907</c:v>
                </c:pt>
                <c:pt idx="144">
                  <c:v>0.61515699999999995</c:v>
                </c:pt>
                <c:pt idx="145">
                  <c:v>0.59526299999999999</c:v>
                </c:pt>
                <c:pt idx="146">
                  <c:v>0.57499100000000003</c:v>
                </c:pt>
                <c:pt idx="147">
                  <c:v>0.55439000000000005</c:v>
                </c:pt>
                <c:pt idx="148">
                  <c:v>0.53220400000000001</c:v>
                </c:pt>
                <c:pt idx="149">
                  <c:v>0.51134100000000005</c:v>
                </c:pt>
                <c:pt idx="150">
                  <c:v>0.49014000000000002</c:v>
                </c:pt>
                <c:pt idx="151">
                  <c:v>0.468472</c:v>
                </c:pt>
                <c:pt idx="152">
                  <c:v>0.44656000000000001</c:v>
                </c:pt>
                <c:pt idx="153">
                  <c:v>0.42525299999999999</c:v>
                </c:pt>
                <c:pt idx="154">
                  <c:v>0.40479300000000001</c:v>
                </c:pt>
                <c:pt idx="155">
                  <c:v>0.383739</c:v>
                </c:pt>
                <c:pt idx="156">
                  <c:v>0.36267500000000003</c:v>
                </c:pt>
                <c:pt idx="157">
                  <c:v>0.343308</c:v>
                </c:pt>
                <c:pt idx="158">
                  <c:v>0.32270799999999999</c:v>
                </c:pt>
                <c:pt idx="159">
                  <c:v>0.30264200000000002</c:v>
                </c:pt>
                <c:pt idx="160">
                  <c:v>0.283858</c:v>
                </c:pt>
                <c:pt idx="161">
                  <c:v>0.26383499999999999</c:v>
                </c:pt>
                <c:pt idx="162">
                  <c:v>0.24615200000000001</c:v>
                </c:pt>
                <c:pt idx="163">
                  <c:v>0.228046</c:v>
                </c:pt>
                <c:pt idx="164">
                  <c:v>0.211947</c:v>
                </c:pt>
                <c:pt idx="165">
                  <c:v>0.19673099999999999</c:v>
                </c:pt>
                <c:pt idx="166">
                  <c:v>0.18258099999999999</c:v>
                </c:pt>
                <c:pt idx="167">
                  <c:v>0.17204800000000001</c:v>
                </c:pt>
                <c:pt idx="168">
                  <c:v>0.161579</c:v>
                </c:pt>
                <c:pt idx="169">
                  <c:v>0.154053</c:v>
                </c:pt>
                <c:pt idx="170">
                  <c:v>0.147399</c:v>
                </c:pt>
                <c:pt idx="171">
                  <c:v>0.142152</c:v>
                </c:pt>
                <c:pt idx="172">
                  <c:v>0.13642699999999999</c:v>
                </c:pt>
                <c:pt idx="173">
                  <c:v>0.126966</c:v>
                </c:pt>
                <c:pt idx="174">
                  <c:v>0.116601</c:v>
                </c:pt>
                <c:pt idx="175">
                  <c:v>0.105763</c:v>
                </c:pt>
                <c:pt idx="176" formatCode="0.00E+00">
                  <c:v>9.7736400000000001E-2</c:v>
                </c:pt>
                <c:pt idx="177" formatCode="0.00E+00">
                  <c:v>9.2299000000000006E-2</c:v>
                </c:pt>
                <c:pt idx="178" formatCode="0.00E+00">
                  <c:v>8.9320700000000003E-2</c:v>
                </c:pt>
                <c:pt idx="179" formatCode="0.00E+00">
                  <c:v>8.7088600000000002E-2</c:v>
                </c:pt>
                <c:pt idx="180" formatCode="0.00E+00">
                  <c:v>8.4612800000000002E-2</c:v>
                </c:pt>
                <c:pt idx="181" formatCode="0.00E+00">
                  <c:v>8.1648799999999994E-2</c:v>
                </c:pt>
                <c:pt idx="182" formatCode="0.00E+00">
                  <c:v>7.8878900000000002E-2</c:v>
                </c:pt>
                <c:pt idx="183" formatCode="0.00E+00">
                  <c:v>7.6164200000000001E-2</c:v>
                </c:pt>
                <c:pt idx="184" formatCode="0.00E+00">
                  <c:v>7.3510199999999998E-2</c:v>
                </c:pt>
                <c:pt idx="185" formatCode="0.00E+00">
                  <c:v>7.13453E-2</c:v>
                </c:pt>
                <c:pt idx="186" formatCode="0.00E+00">
                  <c:v>6.90389E-2</c:v>
                </c:pt>
                <c:pt idx="187" formatCode="0.00E+00">
                  <c:v>6.7098599999999994E-2</c:v>
                </c:pt>
                <c:pt idx="188" formatCode="0.00E+00">
                  <c:v>6.5353900000000006E-2</c:v>
                </c:pt>
                <c:pt idx="189" formatCode="0.00E+00">
                  <c:v>6.3838000000000006E-2</c:v>
                </c:pt>
                <c:pt idx="190" formatCode="0.00E+00">
                  <c:v>6.23603E-2</c:v>
                </c:pt>
                <c:pt idx="191" formatCode="0.00E+00">
                  <c:v>6.1214400000000002E-2</c:v>
                </c:pt>
                <c:pt idx="192" formatCode="0.00E+00">
                  <c:v>6.1562100000000002E-2</c:v>
                </c:pt>
                <c:pt idx="193" formatCode="0.00E+00">
                  <c:v>6.0145400000000002E-2</c:v>
                </c:pt>
                <c:pt idx="194" formatCode="0.00E+00">
                  <c:v>5.9083499999999997E-2</c:v>
                </c:pt>
                <c:pt idx="195" formatCode="0.00E+00">
                  <c:v>5.8516499999999999E-2</c:v>
                </c:pt>
                <c:pt idx="196" formatCode="0.00E+00">
                  <c:v>5.7453600000000001E-2</c:v>
                </c:pt>
                <c:pt idx="197" formatCode="0.00E+00">
                  <c:v>5.6696900000000001E-2</c:v>
                </c:pt>
                <c:pt idx="198" formatCode="0.00E+00">
                  <c:v>5.6019800000000002E-2</c:v>
                </c:pt>
                <c:pt idx="199" formatCode="0.00E+00">
                  <c:v>5.5310199999999997E-2</c:v>
                </c:pt>
                <c:pt idx="200" formatCode="0.00E+00">
                  <c:v>5.4349399999999999E-2</c:v>
                </c:pt>
                <c:pt idx="201" formatCode="0.00E+00">
                  <c:v>5.4120500000000002E-2</c:v>
                </c:pt>
                <c:pt idx="202" formatCode="0.00E+00">
                  <c:v>5.3700900000000003E-2</c:v>
                </c:pt>
                <c:pt idx="203" formatCode="0.00E+00">
                  <c:v>5.3200699999999997E-2</c:v>
                </c:pt>
                <c:pt idx="204" formatCode="0.00E+00">
                  <c:v>5.2801599999999997E-2</c:v>
                </c:pt>
                <c:pt idx="205" formatCode="0.00E+00">
                  <c:v>5.1998599999999999E-2</c:v>
                </c:pt>
                <c:pt idx="206" formatCode="0.00E+00">
                  <c:v>5.17788E-2</c:v>
                </c:pt>
                <c:pt idx="207" formatCode="0.00E+00">
                  <c:v>5.0769799999999997E-2</c:v>
                </c:pt>
                <c:pt idx="208" formatCode="0.00E+00">
                  <c:v>5.0747899999999999E-2</c:v>
                </c:pt>
                <c:pt idx="209" formatCode="0.00E+00">
                  <c:v>5.0543299999999999E-2</c:v>
                </c:pt>
                <c:pt idx="210" formatCode="0.00E+00">
                  <c:v>4.9862900000000002E-2</c:v>
                </c:pt>
                <c:pt idx="211" formatCode="0.00E+00">
                  <c:v>4.9040800000000002E-2</c:v>
                </c:pt>
                <c:pt idx="212" formatCode="0.00E+00">
                  <c:v>4.9132799999999997E-2</c:v>
                </c:pt>
                <c:pt idx="213" formatCode="0.00E+00">
                  <c:v>4.8584500000000003E-2</c:v>
                </c:pt>
                <c:pt idx="214" formatCode="0.00E+00">
                  <c:v>4.8448600000000001E-2</c:v>
                </c:pt>
                <c:pt idx="215" formatCode="0.00E+00">
                  <c:v>4.8187300000000002E-2</c:v>
                </c:pt>
                <c:pt idx="216" formatCode="0.00E+00">
                  <c:v>4.79698E-2</c:v>
                </c:pt>
                <c:pt idx="217" formatCode="0.00E+00">
                  <c:v>4.6550300000000003E-2</c:v>
                </c:pt>
                <c:pt idx="218" formatCode="0.00E+00">
                  <c:v>4.6195E-2</c:v>
                </c:pt>
                <c:pt idx="219" formatCode="0.00E+00">
                  <c:v>4.6224599999999998E-2</c:v>
                </c:pt>
                <c:pt idx="220" formatCode="0.00E+00">
                  <c:v>4.5675300000000002E-2</c:v>
                </c:pt>
                <c:pt idx="221" formatCode="0.00E+00">
                  <c:v>4.5214200000000003E-2</c:v>
                </c:pt>
                <c:pt idx="222" formatCode="0.00E+00">
                  <c:v>4.4693499999999997E-2</c:v>
                </c:pt>
                <c:pt idx="223" formatCode="0.00E+00">
                  <c:v>4.4349199999999998E-2</c:v>
                </c:pt>
                <c:pt idx="224" formatCode="0.00E+00">
                  <c:v>4.3395000000000003E-2</c:v>
                </c:pt>
                <c:pt idx="225" formatCode="0.00E+00">
                  <c:v>4.3532800000000003E-2</c:v>
                </c:pt>
                <c:pt idx="226" formatCode="0.00E+00">
                  <c:v>4.2621600000000003E-2</c:v>
                </c:pt>
                <c:pt idx="227" formatCode="0.00E+00">
                  <c:v>4.2508600000000001E-2</c:v>
                </c:pt>
                <c:pt idx="228" formatCode="0.00E+00">
                  <c:v>4.1887300000000002E-2</c:v>
                </c:pt>
                <c:pt idx="229" formatCode="0.00E+00">
                  <c:v>4.0672300000000002E-2</c:v>
                </c:pt>
                <c:pt idx="230" formatCode="0.00E+00">
                  <c:v>4.1017999999999999E-2</c:v>
                </c:pt>
                <c:pt idx="231" formatCode="0.00E+00">
                  <c:v>4.0718999999999998E-2</c:v>
                </c:pt>
                <c:pt idx="232" formatCode="0.00E+00">
                  <c:v>3.97186E-2</c:v>
                </c:pt>
                <c:pt idx="233" formatCode="0.00E+00">
                  <c:v>3.92628E-2</c:v>
                </c:pt>
                <c:pt idx="234" formatCode="0.00E+00">
                  <c:v>3.8553200000000003E-2</c:v>
                </c:pt>
                <c:pt idx="235" formatCode="0.00E+00">
                  <c:v>3.7842300000000002E-2</c:v>
                </c:pt>
                <c:pt idx="236" formatCode="0.00E+00">
                  <c:v>3.7260099999999997E-2</c:v>
                </c:pt>
                <c:pt idx="237" formatCode="0.00E+00">
                  <c:v>3.73082E-2</c:v>
                </c:pt>
                <c:pt idx="238" formatCode="0.00E+00">
                  <c:v>3.5809500000000001E-2</c:v>
                </c:pt>
                <c:pt idx="239" formatCode="0.00E+00">
                  <c:v>3.5535299999999999E-2</c:v>
                </c:pt>
                <c:pt idx="240" formatCode="0.00E+00">
                  <c:v>3.5131900000000001E-2</c:v>
                </c:pt>
                <c:pt idx="241" formatCode="0.00E+00">
                  <c:v>3.4496800000000001E-2</c:v>
                </c:pt>
                <c:pt idx="242" formatCode="0.00E+00">
                  <c:v>3.3627999999999998E-2</c:v>
                </c:pt>
                <c:pt idx="243" formatCode="0.00E+00">
                  <c:v>3.3080100000000001E-2</c:v>
                </c:pt>
                <c:pt idx="244" formatCode="0.00E+00">
                  <c:v>3.2412099999999999E-2</c:v>
                </c:pt>
                <c:pt idx="245" formatCode="0.00E+00">
                  <c:v>3.1147000000000001E-2</c:v>
                </c:pt>
                <c:pt idx="246" formatCode="0.00E+00">
                  <c:v>3.0673499999999999E-2</c:v>
                </c:pt>
                <c:pt idx="247" formatCode="0.00E+00">
                  <c:v>3.0306300000000001E-2</c:v>
                </c:pt>
                <c:pt idx="248" formatCode="0.00E+00">
                  <c:v>2.9479999999999999E-2</c:v>
                </c:pt>
                <c:pt idx="249" formatCode="0.00E+00">
                  <c:v>2.8723200000000001E-2</c:v>
                </c:pt>
                <c:pt idx="250" formatCode="0.00E+00">
                  <c:v>2.7981300000000001E-2</c:v>
                </c:pt>
                <c:pt idx="251" formatCode="0.00E+00">
                  <c:v>2.7503E-2</c:v>
                </c:pt>
                <c:pt idx="252" formatCode="0.00E+00">
                  <c:v>2.6627999999999999E-2</c:v>
                </c:pt>
                <c:pt idx="253" formatCode="0.00E+00">
                  <c:v>2.5577099999999998E-2</c:v>
                </c:pt>
                <c:pt idx="254" formatCode="0.00E+00">
                  <c:v>2.4904699999999998E-2</c:v>
                </c:pt>
                <c:pt idx="255" formatCode="0.00E+00">
                  <c:v>2.4362999999999999E-2</c:v>
                </c:pt>
                <c:pt idx="256" formatCode="0.00E+00">
                  <c:v>2.36192E-2</c:v>
                </c:pt>
                <c:pt idx="257" formatCode="0.00E+00">
                  <c:v>2.2706500000000001E-2</c:v>
                </c:pt>
                <c:pt idx="258" formatCode="0.00E+00">
                  <c:v>2.2209599999999999E-2</c:v>
                </c:pt>
                <c:pt idx="259" formatCode="0.00E+00">
                  <c:v>2.1565899999999999E-2</c:v>
                </c:pt>
                <c:pt idx="260" formatCode="0.00E+00">
                  <c:v>2.07391E-2</c:v>
                </c:pt>
                <c:pt idx="261" formatCode="0.00E+00">
                  <c:v>2.0079099999999999E-2</c:v>
                </c:pt>
                <c:pt idx="262" formatCode="0.00E+00">
                  <c:v>1.9453499999999999E-2</c:v>
                </c:pt>
                <c:pt idx="263" formatCode="0.00E+00">
                  <c:v>1.88107E-2</c:v>
                </c:pt>
                <c:pt idx="264" formatCode="0.00E+00">
                  <c:v>1.8299599999999999E-2</c:v>
                </c:pt>
                <c:pt idx="265" formatCode="0.00E+00">
                  <c:v>1.7515699999999999E-2</c:v>
                </c:pt>
                <c:pt idx="266" formatCode="0.00E+00">
                  <c:v>1.7116099999999999E-2</c:v>
                </c:pt>
                <c:pt idx="267" formatCode="0.00E+00">
                  <c:v>1.65486E-2</c:v>
                </c:pt>
                <c:pt idx="268" formatCode="0.00E+00">
                  <c:v>1.55716E-2</c:v>
                </c:pt>
                <c:pt idx="269" formatCode="0.00E+00">
                  <c:v>1.48973E-2</c:v>
                </c:pt>
                <c:pt idx="270" formatCode="0.00E+00">
                  <c:v>1.42326E-2</c:v>
                </c:pt>
                <c:pt idx="271" formatCode="0.00E+00">
                  <c:v>1.3784899999999999E-2</c:v>
                </c:pt>
                <c:pt idx="272" formatCode="0.00E+00">
                  <c:v>1.33185E-2</c:v>
                </c:pt>
                <c:pt idx="273" formatCode="0.00E+00">
                  <c:v>1.31512E-2</c:v>
                </c:pt>
                <c:pt idx="274" formatCode="0.00E+00">
                  <c:v>1.18523E-2</c:v>
                </c:pt>
                <c:pt idx="275" formatCode="0.00E+00">
                  <c:v>1.1518499999999999E-2</c:v>
                </c:pt>
                <c:pt idx="276" formatCode="0.00E+00">
                  <c:v>1.1165599999999999E-2</c:v>
                </c:pt>
                <c:pt idx="277" formatCode="0.00E+00">
                  <c:v>1.07136E-2</c:v>
                </c:pt>
                <c:pt idx="278" formatCode="0.00E+00">
                  <c:v>1.0179000000000001E-2</c:v>
                </c:pt>
                <c:pt idx="279" formatCode="0.00E+00">
                  <c:v>9.6673999999999996E-3</c:v>
                </c:pt>
                <c:pt idx="280" formatCode="0.00E+00">
                  <c:v>9.4122900000000002E-3</c:v>
                </c:pt>
                <c:pt idx="281" formatCode="0.00E+00">
                  <c:v>8.9812299999999998E-3</c:v>
                </c:pt>
                <c:pt idx="282" formatCode="0.00E+00">
                  <c:v>8.5310899999999999E-3</c:v>
                </c:pt>
                <c:pt idx="283" formatCode="0.00E+00">
                  <c:v>8.1944500000000007E-3</c:v>
                </c:pt>
                <c:pt idx="284" formatCode="0.00E+00">
                  <c:v>7.7896099999999998E-3</c:v>
                </c:pt>
                <c:pt idx="285" formatCode="0.00E+00">
                  <c:v>7.5607299999999999E-3</c:v>
                </c:pt>
                <c:pt idx="286" formatCode="0.00E+00">
                  <c:v>7.0104599999999996E-3</c:v>
                </c:pt>
                <c:pt idx="287" formatCode="0.00E+00">
                  <c:v>6.79731E-3</c:v>
                </c:pt>
                <c:pt idx="288" formatCode="0.00E+00">
                  <c:v>6.4792599999999997E-3</c:v>
                </c:pt>
                <c:pt idx="289" formatCode="0.00E+00">
                  <c:v>6.0319900000000001E-3</c:v>
                </c:pt>
                <c:pt idx="290" formatCode="0.00E+00">
                  <c:v>5.84316E-3</c:v>
                </c:pt>
                <c:pt idx="291" formatCode="0.00E+00">
                  <c:v>5.4893499999999996E-3</c:v>
                </c:pt>
                <c:pt idx="292" formatCode="0.00E+00">
                  <c:v>5.1260000000000003E-3</c:v>
                </c:pt>
                <c:pt idx="293" formatCode="0.00E+00">
                  <c:v>5.0597200000000002E-3</c:v>
                </c:pt>
                <c:pt idx="294" formatCode="0.00E+00">
                  <c:v>4.5700100000000002E-3</c:v>
                </c:pt>
                <c:pt idx="295" formatCode="0.00E+00">
                  <c:v>5.2752500000000004E-3</c:v>
                </c:pt>
                <c:pt idx="296" formatCode="0.00E+00">
                  <c:v>4.1832900000000001E-3</c:v>
                </c:pt>
                <c:pt idx="297" formatCode="0.00E+00">
                  <c:v>3.2873199999999998E-3</c:v>
                </c:pt>
                <c:pt idx="298" formatCode="0.00E+00">
                  <c:v>3.5104799999999999E-3</c:v>
                </c:pt>
                <c:pt idx="299" formatCode="0.00E+00">
                  <c:v>3.50761E-3</c:v>
                </c:pt>
                <c:pt idx="300" formatCode="0.00E+00">
                  <c:v>3.2944699999999999E-3</c:v>
                </c:pt>
                <c:pt idx="301" formatCode="0.00E+00">
                  <c:v>3.0117E-3</c:v>
                </c:pt>
                <c:pt idx="302" formatCode="0.00E+00">
                  <c:v>3.0860900000000001E-3</c:v>
                </c:pt>
                <c:pt idx="303" formatCode="0.00E+00">
                  <c:v>2.9025100000000001E-3</c:v>
                </c:pt>
                <c:pt idx="304" formatCode="0.00E+00">
                  <c:v>2.3026499999999998E-3</c:v>
                </c:pt>
                <c:pt idx="305" formatCode="0.00E+00">
                  <c:v>2.3479500000000001E-3</c:v>
                </c:pt>
                <c:pt idx="306" formatCode="0.00E+00">
                  <c:v>2.24304E-3</c:v>
                </c:pt>
                <c:pt idx="307" formatCode="0.00E+00">
                  <c:v>2.2230100000000001E-3</c:v>
                </c:pt>
                <c:pt idx="308" formatCode="0.00E+00">
                  <c:v>1.95408E-3</c:v>
                </c:pt>
                <c:pt idx="309" formatCode="0.00E+00">
                  <c:v>1.89018E-3</c:v>
                </c:pt>
                <c:pt idx="310" formatCode="0.00E+00">
                  <c:v>1.6756099999999999E-3</c:v>
                </c:pt>
                <c:pt idx="311" formatCode="0.00E+00">
                  <c:v>1.65749E-3</c:v>
                </c:pt>
                <c:pt idx="312" formatCode="0.00E+00">
                  <c:v>1.30415E-3</c:v>
                </c:pt>
                <c:pt idx="313" formatCode="0.00E+00">
                  <c:v>1.4472E-3</c:v>
                </c:pt>
                <c:pt idx="314" formatCode="0.00E+00">
                  <c:v>1.18732E-3</c:v>
                </c:pt>
                <c:pt idx="315" formatCode="0.00E+00">
                  <c:v>1.32895E-3</c:v>
                </c:pt>
                <c:pt idx="316" formatCode="0.00E+00">
                  <c:v>1.14679E-3</c:v>
                </c:pt>
                <c:pt idx="317" formatCode="0.00E+00">
                  <c:v>9.7417800000000002E-4</c:v>
                </c:pt>
                <c:pt idx="318" formatCode="0.00E+00">
                  <c:v>9.5319700000000003E-4</c:v>
                </c:pt>
                <c:pt idx="319" formatCode="0.00E+00">
                  <c:v>7.4148200000000001E-4</c:v>
                </c:pt>
                <c:pt idx="320" formatCode="0.00E+00">
                  <c:v>7.49111E-4</c:v>
                </c:pt>
                <c:pt idx="321" formatCode="0.00E+00">
                  <c:v>6.2131899999999995E-4</c:v>
                </c:pt>
                <c:pt idx="322" formatCode="0.00E+00">
                  <c:v>6.1893500000000004E-4</c:v>
                </c:pt>
                <c:pt idx="323" formatCode="0.00E+00">
                  <c:v>4.7540700000000001E-4</c:v>
                </c:pt>
                <c:pt idx="324" formatCode="0.00E+00">
                  <c:v>4.6587000000000001E-4</c:v>
                </c:pt>
                <c:pt idx="325" formatCode="0.00E+00">
                  <c:v>4.0245100000000001E-4</c:v>
                </c:pt>
                <c:pt idx="326" formatCode="0.00E+00">
                  <c:v>3.3521700000000001E-4</c:v>
                </c:pt>
                <c:pt idx="327" formatCode="0.00E+00">
                  <c:v>2.0360899999999999E-4</c:v>
                </c:pt>
                <c:pt idx="328" formatCode="0.00E+00">
                  <c:v>8.9168500000000005E-5</c:v>
                </c:pt>
                <c:pt idx="329" formatCode="0.00E+00">
                  <c:v>8.8691700000000003E-5</c:v>
                </c:pt>
                <c:pt idx="330" formatCode="0.00E+00">
                  <c:v>-6.6280399999999996E-5</c:v>
                </c:pt>
                <c:pt idx="331" formatCode="0.00E+00">
                  <c:v>-5.43594E-5</c:v>
                </c:pt>
                <c:pt idx="332" formatCode="0.00E+00">
                  <c:v>-1.2922300000000001E-4</c:v>
                </c:pt>
                <c:pt idx="333" formatCode="0.00E+00">
                  <c:v>-2.13146E-4</c:v>
                </c:pt>
                <c:pt idx="334" formatCode="0.00E+00">
                  <c:v>-3.7479400000000002E-4</c:v>
                </c:pt>
                <c:pt idx="335" formatCode="0.00E+00">
                  <c:v>-3.4666100000000001E-4</c:v>
                </c:pt>
                <c:pt idx="336" formatCode="0.00E+00">
                  <c:v>-3.5572099999999998E-4</c:v>
                </c:pt>
                <c:pt idx="337" formatCode="0.00E+00">
                  <c:v>-4.25339E-4</c:v>
                </c:pt>
                <c:pt idx="338" formatCode="0.00E+00">
                  <c:v>-5.7077400000000002E-4</c:v>
                </c:pt>
                <c:pt idx="339" formatCode="0.00E+00">
                  <c:v>-5.3119699999999996E-4</c:v>
                </c:pt>
                <c:pt idx="340" formatCode="0.00E+00">
                  <c:v>-6.8473799999999995E-4</c:v>
                </c:pt>
                <c:pt idx="341" formatCode="0.00E+00">
                  <c:v>-7.1716300000000005E-4</c:v>
                </c:pt>
                <c:pt idx="342" formatCode="0.00E+00">
                  <c:v>-8.1968299999999998E-4</c:v>
                </c:pt>
                <c:pt idx="343" formatCode="0.00E+00">
                  <c:v>-9.0885200000000003E-4</c:v>
                </c:pt>
                <c:pt idx="344" formatCode="0.00E+00">
                  <c:v>-9.4509100000000001E-4</c:v>
                </c:pt>
                <c:pt idx="345" formatCode="0.00E+00">
                  <c:v>-1.07431E-3</c:v>
                </c:pt>
                <c:pt idx="346" formatCode="0.00E+00">
                  <c:v>-1.0933900000000001E-3</c:v>
                </c:pt>
                <c:pt idx="347" formatCode="0.00E+00">
                  <c:v>-1.2445399999999999E-3</c:v>
                </c:pt>
                <c:pt idx="348" formatCode="0.00E+00">
                  <c:v>-1.2855500000000001E-3</c:v>
                </c:pt>
                <c:pt idx="349" formatCode="0.00E+00">
                  <c:v>-1.40285E-3</c:v>
                </c:pt>
                <c:pt idx="350" formatCode="0.00E+00">
                  <c:v>-1.52874E-3</c:v>
                </c:pt>
                <c:pt idx="351" formatCode="0.00E+00">
                  <c:v>-1.64795E-3</c:v>
                </c:pt>
                <c:pt idx="352" formatCode="0.00E+00">
                  <c:v>-1.57452E-3</c:v>
                </c:pt>
                <c:pt idx="353" formatCode="0.00E+00">
                  <c:v>-1.7166099999999999E-3</c:v>
                </c:pt>
                <c:pt idx="354" formatCode="0.00E+00">
                  <c:v>-1.88828E-3</c:v>
                </c:pt>
                <c:pt idx="355" formatCode="0.00E+00">
                  <c:v>-1.9493100000000001E-3</c:v>
                </c:pt>
                <c:pt idx="356" formatCode="0.00E+00">
                  <c:v>-2.05135E-3</c:v>
                </c:pt>
                <c:pt idx="357" formatCode="0.00E+00">
                  <c:v>-2.25019E-3</c:v>
                </c:pt>
                <c:pt idx="358" formatCode="0.00E+00">
                  <c:v>-2.2769000000000001E-3</c:v>
                </c:pt>
                <c:pt idx="359" formatCode="0.00E+00">
                  <c:v>-2.41661E-3</c:v>
                </c:pt>
                <c:pt idx="360" formatCode="0.00E+00">
                  <c:v>-2.5601399999999998E-3</c:v>
                </c:pt>
                <c:pt idx="361" formatCode="0.00E+00">
                  <c:v>-2.6621800000000001E-3</c:v>
                </c:pt>
                <c:pt idx="362" formatCode="0.00E+00">
                  <c:v>-2.7880700000000001E-3</c:v>
                </c:pt>
                <c:pt idx="363" formatCode="0.00E+00">
                  <c:v>-2.95496E-3</c:v>
                </c:pt>
                <c:pt idx="364" formatCode="0.00E+00">
                  <c:v>-3.06654E-3</c:v>
                </c:pt>
                <c:pt idx="365" formatCode="0.00E+00">
                  <c:v>-3.1986200000000001E-3</c:v>
                </c:pt>
                <c:pt idx="366" formatCode="0.00E+00">
                  <c:v>-3.4074800000000001E-3</c:v>
                </c:pt>
                <c:pt idx="367" formatCode="0.00E+00">
                  <c:v>-3.4737600000000002E-3</c:v>
                </c:pt>
                <c:pt idx="368" formatCode="0.00E+00">
                  <c:v>-3.4694700000000001E-3</c:v>
                </c:pt>
                <c:pt idx="369" formatCode="0.00E+00">
                  <c:v>-3.65162E-3</c:v>
                </c:pt>
                <c:pt idx="370" formatCode="0.00E+00">
                  <c:v>-3.76225E-3</c:v>
                </c:pt>
                <c:pt idx="371" formatCode="0.00E+00">
                  <c:v>-3.9081599999999999E-3</c:v>
                </c:pt>
                <c:pt idx="372" formatCode="0.00E+00">
                  <c:v>-3.9420100000000001E-3</c:v>
                </c:pt>
                <c:pt idx="373" formatCode="0.00E+00">
                  <c:v>-4.1413300000000004E-3</c:v>
                </c:pt>
                <c:pt idx="374" formatCode="0.00E+00">
                  <c:v>-4.1790000000000004E-3</c:v>
                </c:pt>
                <c:pt idx="375" formatCode="0.00E+00">
                  <c:v>-4.3067899999999996E-3</c:v>
                </c:pt>
                <c:pt idx="376" formatCode="0.00E+00">
                  <c:v>-4.4040700000000004E-3</c:v>
                </c:pt>
                <c:pt idx="377" formatCode="0.00E+00">
                  <c:v>-4.48227E-3</c:v>
                </c:pt>
                <c:pt idx="378" formatCode="0.00E+00">
                  <c:v>-4.4980000000000003E-3</c:v>
                </c:pt>
                <c:pt idx="379" formatCode="0.00E+00">
                  <c:v>-4.6172100000000001E-3</c:v>
                </c:pt>
                <c:pt idx="380" formatCode="0.00E+00">
                  <c:v>-4.6620400000000001E-3</c:v>
                </c:pt>
                <c:pt idx="381" formatCode="0.00E+00">
                  <c:v>-4.9781799999999996E-3</c:v>
                </c:pt>
                <c:pt idx="382" formatCode="0.00E+00">
                  <c:v>-4.90522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CB98-4A21-BCCC-BCA826E5395F}"/>
            </c:ext>
          </c:extLst>
        </c:ser>
        <c:ser>
          <c:idx val="67"/>
          <c:order val="27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1'!$A$2:$A$421</c:f>
              <c:numCache>
                <c:formatCode>General</c:formatCode>
                <c:ptCount val="42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</c:numCache>
            </c:numRef>
          </c:xVal>
          <c:yVal>
            <c:numRef>
              <c:f>'[AMG-R-(-)-N-a-DimethylBenzylAmin.xlsx]Sheet31'!$B$2:$B$408</c:f>
              <c:numCache>
                <c:formatCode>General</c:formatCode>
                <c:ptCount val="407"/>
                <c:pt idx="0">
                  <c:v>-0.32813300000000001</c:v>
                </c:pt>
                <c:pt idx="1">
                  <c:v>-0.26124900000000001</c:v>
                </c:pt>
                <c:pt idx="2">
                  <c:v>-0.17824000000000001</c:v>
                </c:pt>
                <c:pt idx="3">
                  <c:v>-0.620564</c:v>
                </c:pt>
                <c:pt idx="4">
                  <c:v>-1.0937300000000001</c:v>
                </c:pt>
                <c:pt idx="5">
                  <c:v>-0.44601200000000002</c:v>
                </c:pt>
                <c:pt idx="6">
                  <c:v>-0.61365700000000001</c:v>
                </c:pt>
                <c:pt idx="7">
                  <c:v>-0.46301700000000001</c:v>
                </c:pt>
                <c:pt idx="8" formatCode="0.00E+00">
                  <c:v>-3.1697299999999998E-2</c:v>
                </c:pt>
                <c:pt idx="9">
                  <c:v>-0.90758899999999998</c:v>
                </c:pt>
                <c:pt idx="10">
                  <c:v>-1.25597</c:v>
                </c:pt>
                <c:pt idx="11">
                  <c:v>-0.546655</c:v>
                </c:pt>
                <c:pt idx="12">
                  <c:v>-0.68597200000000003</c:v>
                </c:pt>
                <c:pt idx="13">
                  <c:v>-0.31086599999999998</c:v>
                </c:pt>
                <c:pt idx="14">
                  <c:v>-0.615734</c:v>
                </c:pt>
                <c:pt idx="15">
                  <c:v>-0.65023799999999998</c:v>
                </c:pt>
                <c:pt idx="16">
                  <c:v>-0.56777100000000003</c:v>
                </c:pt>
                <c:pt idx="17">
                  <c:v>-0.75225799999999998</c:v>
                </c:pt>
                <c:pt idx="18">
                  <c:v>-1.0872200000000001</c:v>
                </c:pt>
                <c:pt idx="19">
                  <c:v>-0.54355200000000004</c:v>
                </c:pt>
                <c:pt idx="20" formatCode="0.00E+00">
                  <c:v>9.8246100000000003E-2</c:v>
                </c:pt>
                <c:pt idx="21">
                  <c:v>-0.74839699999999998</c:v>
                </c:pt>
                <c:pt idx="22">
                  <c:v>-0.47488599999999997</c:v>
                </c:pt>
                <c:pt idx="23">
                  <c:v>-1.0710599999999999</c:v>
                </c:pt>
                <c:pt idx="24">
                  <c:v>-0.544068</c:v>
                </c:pt>
                <c:pt idx="25">
                  <c:v>-0.231378</c:v>
                </c:pt>
                <c:pt idx="26">
                  <c:v>-0.79589799999999999</c:v>
                </c:pt>
                <c:pt idx="27">
                  <c:v>-0.68881899999999996</c:v>
                </c:pt>
                <c:pt idx="28">
                  <c:v>-0.56704100000000002</c:v>
                </c:pt>
                <c:pt idx="29">
                  <c:v>-0.32391500000000001</c:v>
                </c:pt>
                <c:pt idx="30">
                  <c:v>-0.66753099999999999</c:v>
                </c:pt>
                <c:pt idx="31">
                  <c:v>-0.42778899999999997</c:v>
                </c:pt>
                <c:pt idx="32">
                  <c:v>-0.49293599999999999</c:v>
                </c:pt>
                <c:pt idx="33">
                  <c:v>-0.74115699999999995</c:v>
                </c:pt>
                <c:pt idx="34">
                  <c:v>-0.77949100000000004</c:v>
                </c:pt>
                <c:pt idx="35">
                  <c:v>-1.0387999999999999</c:v>
                </c:pt>
                <c:pt idx="36">
                  <c:v>-0.60364300000000004</c:v>
                </c:pt>
                <c:pt idx="37">
                  <c:v>-0.666018</c:v>
                </c:pt>
                <c:pt idx="38">
                  <c:v>-0.90118200000000004</c:v>
                </c:pt>
                <c:pt idx="39">
                  <c:v>-0.50713699999999995</c:v>
                </c:pt>
                <c:pt idx="40">
                  <c:v>-0.79308699999999999</c:v>
                </c:pt>
                <c:pt idx="41">
                  <c:v>-0.234043</c:v>
                </c:pt>
                <c:pt idx="42">
                  <c:v>0.37753799999999998</c:v>
                </c:pt>
                <c:pt idx="43">
                  <c:v>-0.26690199999999997</c:v>
                </c:pt>
                <c:pt idx="44">
                  <c:v>-0.74216400000000005</c:v>
                </c:pt>
                <c:pt idx="45">
                  <c:v>-0.770895</c:v>
                </c:pt>
                <c:pt idx="46">
                  <c:v>-0.79443699999999995</c:v>
                </c:pt>
                <c:pt idx="47">
                  <c:v>-0.27048</c:v>
                </c:pt>
                <c:pt idx="48">
                  <c:v>0.22514000000000001</c:v>
                </c:pt>
                <c:pt idx="49">
                  <c:v>-0.65116600000000002</c:v>
                </c:pt>
                <c:pt idx="50" formatCode="0.00E+00">
                  <c:v>4.90289E-2</c:v>
                </c:pt>
                <c:pt idx="51" formatCode="0.00E+00">
                  <c:v>-8.7986499999999995E-2</c:v>
                </c:pt>
                <c:pt idx="52">
                  <c:v>-0.55676000000000003</c:v>
                </c:pt>
                <c:pt idx="53">
                  <c:v>-1.04731</c:v>
                </c:pt>
                <c:pt idx="54" formatCode="0.00E+00">
                  <c:v>-1.7990099999999998E-2</c:v>
                </c:pt>
                <c:pt idx="55">
                  <c:v>-0.159279</c:v>
                </c:pt>
                <c:pt idx="56">
                  <c:v>-0.43507099999999999</c:v>
                </c:pt>
                <c:pt idx="57">
                  <c:v>0.17235800000000001</c:v>
                </c:pt>
                <c:pt idx="58" formatCode="0.00E+00">
                  <c:v>2.9912000000000001E-2</c:v>
                </c:pt>
                <c:pt idx="59">
                  <c:v>-0.543991</c:v>
                </c:pt>
                <c:pt idx="60">
                  <c:v>-0.17532900000000001</c:v>
                </c:pt>
                <c:pt idx="61">
                  <c:v>-0.43486799999999998</c:v>
                </c:pt>
                <c:pt idx="62">
                  <c:v>-0.20444399999999999</c:v>
                </c:pt>
                <c:pt idx="63">
                  <c:v>-0.76647699999999996</c:v>
                </c:pt>
                <c:pt idx="64">
                  <c:v>0.175731</c:v>
                </c:pt>
                <c:pt idx="65" formatCode="0.00E+00">
                  <c:v>-4.5114500000000002E-2</c:v>
                </c:pt>
                <c:pt idx="66">
                  <c:v>-1.03173</c:v>
                </c:pt>
                <c:pt idx="67">
                  <c:v>0.407412</c:v>
                </c:pt>
                <c:pt idx="68">
                  <c:v>0.45019599999999999</c:v>
                </c:pt>
                <c:pt idx="69">
                  <c:v>1.5709500000000001</c:v>
                </c:pt>
                <c:pt idx="70">
                  <c:v>1.59493</c:v>
                </c:pt>
                <c:pt idx="71">
                  <c:v>0.806172</c:v>
                </c:pt>
                <c:pt idx="72">
                  <c:v>1.02078</c:v>
                </c:pt>
                <c:pt idx="73">
                  <c:v>1.03129</c:v>
                </c:pt>
                <c:pt idx="74">
                  <c:v>0.86427600000000004</c:v>
                </c:pt>
                <c:pt idx="75">
                  <c:v>0.90427400000000002</c:v>
                </c:pt>
                <c:pt idx="76">
                  <c:v>0.85513499999999998</c:v>
                </c:pt>
                <c:pt idx="77">
                  <c:v>0.80902799999999997</c:v>
                </c:pt>
                <c:pt idx="78">
                  <c:v>0.81338500000000002</c:v>
                </c:pt>
                <c:pt idx="79">
                  <c:v>0.79761300000000002</c:v>
                </c:pt>
                <c:pt idx="80">
                  <c:v>0.79420199999999996</c:v>
                </c:pt>
                <c:pt idx="81">
                  <c:v>0.76801600000000003</c:v>
                </c:pt>
                <c:pt idx="82">
                  <c:v>0.76509400000000005</c:v>
                </c:pt>
                <c:pt idx="83">
                  <c:v>0.75706700000000005</c:v>
                </c:pt>
                <c:pt idx="84">
                  <c:v>0.759409</c:v>
                </c:pt>
                <c:pt idx="85">
                  <c:v>0.75731899999999996</c:v>
                </c:pt>
                <c:pt idx="86">
                  <c:v>0.75354699999999997</c:v>
                </c:pt>
                <c:pt idx="87">
                  <c:v>0.74378200000000005</c:v>
                </c:pt>
                <c:pt idx="88">
                  <c:v>0.75062099999999998</c:v>
                </c:pt>
                <c:pt idx="89">
                  <c:v>0.73356200000000005</c:v>
                </c:pt>
                <c:pt idx="90">
                  <c:v>0.738653</c:v>
                </c:pt>
                <c:pt idx="91">
                  <c:v>0.74367799999999995</c:v>
                </c:pt>
                <c:pt idx="92">
                  <c:v>0.73635899999999999</c:v>
                </c:pt>
                <c:pt idx="93">
                  <c:v>0.74208600000000002</c:v>
                </c:pt>
                <c:pt idx="94">
                  <c:v>0.74930600000000003</c:v>
                </c:pt>
                <c:pt idx="95">
                  <c:v>0.74137399999999998</c:v>
                </c:pt>
                <c:pt idx="96">
                  <c:v>0.73820699999999995</c:v>
                </c:pt>
                <c:pt idx="97">
                  <c:v>0.73106499999999996</c:v>
                </c:pt>
                <c:pt idx="98">
                  <c:v>0.72571799999999997</c:v>
                </c:pt>
                <c:pt idx="99">
                  <c:v>0.71248800000000001</c:v>
                </c:pt>
                <c:pt idx="100">
                  <c:v>0.706932</c:v>
                </c:pt>
                <c:pt idx="101">
                  <c:v>0.70062599999999997</c:v>
                </c:pt>
                <c:pt idx="102">
                  <c:v>0.69262000000000001</c:v>
                </c:pt>
                <c:pt idx="103">
                  <c:v>0.68732000000000004</c:v>
                </c:pt>
                <c:pt idx="104">
                  <c:v>0.68413800000000002</c:v>
                </c:pt>
                <c:pt idx="105">
                  <c:v>0.67783300000000002</c:v>
                </c:pt>
                <c:pt idx="106">
                  <c:v>0.68225100000000005</c:v>
                </c:pt>
                <c:pt idx="107">
                  <c:v>0.68632499999999996</c:v>
                </c:pt>
                <c:pt idx="108">
                  <c:v>0.68845800000000001</c:v>
                </c:pt>
                <c:pt idx="109">
                  <c:v>0.69394900000000004</c:v>
                </c:pt>
                <c:pt idx="110">
                  <c:v>0.70191099999999995</c:v>
                </c:pt>
                <c:pt idx="111">
                  <c:v>0.71033299999999999</c:v>
                </c:pt>
                <c:pt idx="112">
                  <c:v>0.71759200000000001</c:v>
                </c:pt>
                <c:pt idx="113">
                  <c:v>0.72856500000000002</c:v>
                </c:pt>
                <c:pt idx="114">
                  <c:v>0.73895100000000002</c:v>
                </c:pt>
                <c:pt idx="115">
                  <c:v>0.74623300000000004</c:v>
                </c:pt>
                <c:pt idx="116">
                  <c:v>0.75783100000000003</c:v>
                </c:pt>
                <c:pt idx="117">
                  <c:v>0.77200999999999997</c:v>
                </c:pt>
                <c:pt idx="118">
                  <c:v>0.776474</c:v>
                </c:pt>
                <c:pt idx="119">
                  <c:v>0.788215</c:v>
                </c:pt>
                <c:pt idx="120">
                  <c:v>0.79281800000000002</c:v>
                </c:pt>
                <c:pt idx="121">
                  <c:v>0.79677900000000002</c:v>
                </c:pt>
                <c:pt idx="122">
                  <c:v>0.80018599999999995</c:v>
                </c:pt>
                <c:pt idx="123">
                  <c:v>0.80463600000000002</c:v>
                </c:pt>
                <c:pt idx="124">
                  <c:v>0.80566800000000005</c:v>
                </c:pt>
                <c:pt idx="125">
                  <c:v>0.81024700000000005</c:v>
                </c:pt>
                <c:pt idx="126">
                  <c:v>0.81140699999999999</c:v>
                </c:pt>
                <c:pt idx="127">
                  <c:v>0.81170799999999999</c:v>
                </c:pt>
                <c:pt idx="128">
                  <c:v>0.80688300000000002</c:v>
                </c:pt>
                <c:pt idx="129">
                  <c:v>0.80519399999999997</c:v>
                </c:pt>
                <c:pt idx="130">
                  <c:v>0.80200300000000002</c:v>
                </c:pt>
                <c:pt idx="131">
                  <c:v>0.79477299999999995</c:v>
                </c:pt>
                <c:pt idx="132">
                  <c:v>0.78844199999999998</c:v>
                </c:pt>
                <c:pt idx="133">
                  <c:v>0.78120100000000003</c:v>
                </c:pt>
                <c:pt idx="134">
                  <c:v>0.766876</c:v>
                </c:pt>
                <c:pt idx="135">
                  <c:v>0.75498500000000002</c:v>
                </c:pt>
                <c:pt idx="136">
                  <c:v>0.74496099999999998</c:v>
                </c:pt>
                <c:pt idx="137">
                  <c:v>0.72933199999999998</c:v>
                </c:pt>
                <c:pt idx="138">
                  <c:v>0.71427200000000002</c:v>
                </c:pt>
                <c:pt idx="139">
                  <c:v>0.69799599999999995</c:v>
                </c:pt>
                <c:pt idx="140">
                  <c:v>0.683867</c:v>
                </c:pt>
                <c:pt idx="141">
                  <c:v>0.66805499999999995</c:v>
                </c:pt>
                <c:pt idx="142">
                  <c:v>0.650169</c:v>
                </c:pt>
                <c:pt idx="143">
                  <c:v>0.63345799999999997</c:v>
                </c:pt>
                <c:pt idx="144">
                  <c:v>0.61416499999999996</c:v>
                </c:pt>
                <c:pt idx="145">
                  <c:v>0.59497299999999997</c:v>
                </c:pt>
                <c:pt idx="146">
                  <c:v>0.57687100000000002</c:v>
                </c:pt>
                <c:pt idx="147">
                  <c:v>0.555315</c:v>
                </c:pt>
                <c:pt idx="148">
                  <c:v>0.53447999999999996</c:v>
                </c:pt>
                <c:pt idx="149">
                  <c:v>0.512849</c:v>
                </c:pt>
                <c:pt idx="150">
                  <c:v>0.49142200000000003</c:v>
                </c:pt>
                <c:pt idx="151">
                  <c:v>0.46883900000000001</c:v>
                </c:pt>
                <c:pt idx="152">
                  <c:v>0.44748100000000002</c:v>
                </c:pt>
                <c:pt idx="153">
                  <c:v>0.42641200000000001</c:v>
                </c:pt>
                <c:pt idx="154">
                  <c:v>0.40534999999999999</c:v>
                </c:pt>
                <c:pt idx="155">
                  <c:v>0.38464999999999999</c:v>
                </c:pt>
                <c:pt idx="156">
                  <c:v>0.36438300000000001</c:v>
                </c:pt>
                <c:pt idx="157">
                  <c:v>0.34452899999999997</c:v>
                </c:pt>
                <c:pt idx="158">
                  <c:v>0.32372400000000001</c:v>
                </c:pt>
                <c:pt idx="159">
                  <c:v>0.30402400000000002</c:v>
                </c:pt>
                <c:pt idx="160">
                  <c:v>0.28456300000000001</c:v>
                </c:pt>
                <c:pt idx="161">
                  <c:v>0.265287</c:v>
                </c:pt>
                <c:pt idx="162">
                  <c:v>0.246952</c:v>
                </c:pt>
                <c:pt idx="163">
                  <c:v>0.229688</c:v>
                </c:pt>
                <c:pt idx="164">
                  <c:v>0.21366199999999999</c:v>
                </c:pt>
                <c:pt idx="165">
                  <c:v>0.198463</c:v>
                </c:pt>
                <c:pt idx="166">
                  <c:v>0.18431800000000001</c:v>
                </c:pt>
                <c:pt idx="167">
                  <c:v>0.17333599999999999</c:v>
                </c:pt>
                <c:pt idx="168">
                  <c:v>0.16425100000000001</c:v>
                </c:pt>
                <c:pt idx="169">
                  <c:v>0.15531500000000001</c:v>
                </c:pt>
                <c:pt idx="170">
                  <c:v>0.14985899999999999</c:v>
                </c:pt>
                <c:pt idx="171">
                  <c:v>0.14474200000000001</c:v>
                </c:pt>
                <c:pt idx="172">
                  <c:v>0.137985</c:v>
                </c:pt>
                <c:pt idx="173">
                  <c:v>0.12950500000000001</c:v>
                </c:pt>
                <c:pt idx="174">
                  <c:v>0.119771</c:v>
                </c:pt>
                <c:pt idx="175">
                  <c:v>0.107249</c:v>
                </c:pt>
                <c:pt idx="176" formatCode="0.00E+00">
                  <c:v>9.8557900000000004E-2</c:v>
                </c:pt>
                <c:pt idx="177" formatCode="0.00E+00">
                  <c:v>9.2471600000000001E-2</c:v>
                </c:pt>
                <c:pt idx="178" formatCode="0.00E+00">
                  <c:v>8.9712100000000003E-2</c:v>
                </c:pt>
                <c:pt idx="179" formatCode="0.00E+00">
                  <c:v>8.8187699999999994E-2</c:v>
                </c:pt>
                <c:pt idx="180" formatCode="0.00E+00">
                  <c:v>8.5185999999999998E-2</c:v>
                </c:pt>
                <c:pt idx="181" formatCode="0.00E+00">
                  <c:v>8.2659700000000003E-2</c:v>
                </c:pt>
                <c:pt idx="182" formatCode="0.00E+00">
                  <c:v>8.0547800000000003E-2</c:v>
                </c:pt>
                <c:pt idx="183" formatCode="0.00E+00">
                  <c:v>7.7260999999999996E-2</c:v>
                </c:pt>
                <c:pt idx="184" formatCode="0.00E+00">
                  <c:v>7.4804800000000005E-2</c:v>
                </c:pt>
                <c:pt idx="185" formatCode="0.00E+00">
                  <c:v>7.2892200000000004E-2</c:v>
                </c:pt>
                <c:pt idx="186" formatCode="0.00E+00">
                  <c:v>7.0263900000000004E-2</c:v>
                </c:pt>
                <c:pt idx="187" formatCode="0.00E+00">
                  <c:v>6.8444699999999997E-2</c:v>
                </c:pt>
                <c:pt idx="188" formatCode="0.00E+00">
                  <c:v>6.7169699999999999E-2</c:v>
                </c:pt>
                <c:pt idx="189" formatCode="0.00E+00">
                  <c:v>6.5524600000000002E-2</c:v>
                </c:pt>
                <c:pt idx="190" formatCode="0.00E+00">
                  <c:v>6.3959100000000005E-2</c:v>
                </c:pt>
                <c:pt idx="191" formatCode="0.00E+00">
                  <c:v>6.2668799999999997E-2</c:v>
                </c:pt>
                <c:pt idx="192" formatCode="0.00E+00">
                  <c:v>6.3233399999999995E-2</c:v>
                </c:pt>
                <c:pt idx="193" formatCode="0.00E+00">
                  <c:v>6.1774700000000002E-2</c:v>
                </c:pt>
                <c:pt idx="194" formatCode="0.00E+00">
                  <c:v>6.1153899999999997E-2</c:v>
                </c:pt>
                <c:pt idx="195" formatCode="0.00E+00">
                  <c:v>6.0176800000000003E-2</c:v>
                </c:pt>
                <c:pt idx="196" formatCode="0.00E+00">
                  <c:v>5.9035299999999999E-2</c:v>
                </c:pt>
                <c:pt idx="197" formatCode="0.00E+00">
                  <c:v>5.8774899999999998E-2</c:v>
                </c:pt>
                <c:pt idx="198" formatCode="0.00E+00">
                  <c:v>5.7792200000000002E-2</c:v>
                </c:pt>
                <c:pt idx="199" formatCode="0.00E+00">
                  <c:v>5.7149400000000003E-2</c:v>
                </c:pt>
                <c:pt idx="200" formatCode="0.00E+00">
                  <c:v>5.6655400000000002E-2</c:v>
                </c:pt>
                <c:pt idx="201" formatCode="0.00E+00">
                  <c:v>5.6157600000000002E-2</c:v>
                </c:pt>
                <c:pt idx="202" formatCode="0.00E+00">
                  <c:v>5.5315499999999997E-2</c:v>
                </c:pt>
                <c:pt idx="203" formatCode="0.00E+00">
                  <c:v>5.50818E-2</c:v>
                </c:pt>
                <c:pt idx="204" formatCode="0.00E+00">
                  <c:v>5.5159600000000003E-2</c:v>
                </c:pt>
                <c:pt idx="205" formatCode="0.00E+00">
                  <c:v>5.3425300000000002E-2</c:v>
                </c:pt>
                <c:pt idx="206" formatCode="0.00E+00">
                  <c:v>5.3817299999999998E-2</c:v>
                </c:pt>
                <c:pt idx="207" formatCode="0.00E+00">
                  <c:v>5.3116799999999999E-2</c:v>
                </c:pt>
                <c:pt idx="208" formatCode="0.00E+00">
                  <c:v>5.2534600000000001E-2</c:v>
                </c:pt>
                <c:pt idx="209" formatCode="0.00E+00">
                  <c:v>5.2708100000000001E-2</c:v>
                </c:pt>
                <c:pt idx="210" formatCode="0.00E+00">
                  <c:v>5.1705800000000003E-2</c:v>
                </c:pt>
                <c:pt idx="211" formatCode="0.00E+00">
                  <c:v>5.1662899999999998E-2</c:v>
                </c:pt>
                <c:pt idx="212" formatCode="0.00E+00">
                  <c:v>5.1780699999999999E-2</c:v>
                </c:pt>
                <c:pt idx="213" formatCode="0.00E+00">
                  <c:v>5.0750299999999998E-2</c:v>
                </c:pt>
                <c:pt idx="214" formatCode="0.00E+00">
                  <c:v>5.0750299999999998E-2</c:v>
                </c:pt>
                <c:pt idx="215" formatCode="0.00E+00">
                  <c:v>5.0095599999999997E-2</c:v>
                </c:pt>
                <c:pt idx="216" formatCode="0.00E+00">
                  <c:v>5.00407E-2</c:v>
                </c:pt>
                <c:pt idx="217" formatCode="0.00E+00">
                  <c:v>4.8891999999999998E-2</c:v>
                </c:pt>
                <c:pt idx="218" formatCode="0.00E+00">
                  <c:v>4.8276399999999997E-2</c:v>
                </c:pt>
                <c:pt idx="219" formatCode="0.00E+00">
                  <c:v>4.8234899999999997E-2</c:v>
                </c:pt>
                <c:pt idx="220" formatCode="0.00E+00">
                  <c:v>4.7700899999999997E-2</c:v>
                </c:pt>
                <c:pt idx="221" formatCode="0.00E+00">
                  <c:v>4.7227400000000003E-2</c:v>
                </c:pt>
                <c:pt idx="222" formatCode="0.00E+00">
                  <c:v>4.7346100000000002E-2</c:v>
                </c:pt>
                <c:pt idx="223" formatCode="0.00E+00">
                  <c:v>4.6774400000000001E-2</c:v>
                </c:pt>
                <c:pt idx="224" formatCode="0.00E+00">
                  <c:v>4.5804499999999998E-2</c:v>
                </c:pt>
                <c:pt idx="225" formatCode="0.00E+00">
                  <c:v>4.6149299999999997E-2</c:v>
                </c:pt>
                <c:pt idx="226" formatCode="0.00E+00">
                  <c:v>4.4886599999999999E-2</c:v>
                </c:pt>
                <c:pt idx="227" formatCode="0.00E+00">
                  <c:v>4.5074000000000003E-2</c:v>
                </c:pt>
                <c:pt idx="228" formatCode="0.00E+00">
                  <c:v>4.42414E-2</c:v>
                </c:pt>
                <c:pt idx="229" formatCode="0.00E+00">
                  <c:v>4.3290099999999998E-2</c:v>
                </c:pt>
                <c:pt idx="230" formatCode="0.00E+00">
                  <c:v>4.3483300000000003E-2</c:v>
                </c:pt>
                <c:pt idx="231" formatCode="0.00E+00">
                  <c:v>4.3075599999999999E-2</c:v>
                </c:pt>
                <c:pt idx="232" formatCode="0.00E+00">
                  <c:v>4.2089500000000002E-2</c:v>
                </c:pt>
                <c:pt idx="233" formatCode="0.00E+00">
                  <c:v>4.1740399999999997E-2</c:v>
                </c:pt>
                <c:pt idx="234" formatCode="0.00E+00">
                  <c:v>4.1102899999999998E-2</c:v>
                </c:pt>
                <c:pt idx="235" formatCode="0.00E+00">
                  <c:v>4.0477800000000001E-2</c:v>
                </c:pt>
                <c:pt idx="236" formatCode="0.00E+00">
                  <c:v>3.97401E-2</c:v>
                </c:pt>
                <c:pt idx="237" formatCode="0.00E+00">
                  <c:v>3.9965599999999997E-2</c:v>
                </c:pt>
                <c:pt idx="238" formatCode="0.00E+00">
                  <c:v>3.85618E-2</c:v>
                </c:pt>
                <c:pt idx="239" formatCode="0.00E+00">
                  <c:v>3.8109799999999999E-2</c:v>
                </c:pt>
                <c:pt idx="240" formatCode="0.00E+00">
                  <c:v>3.76878E-2</c:v>
                </c:pt>
                <c:pt idx="241" formatCode="0.00E+00">
                  <c:v>3.73082E-2</c:v>
                </c:pt>
                <c:pt idx="242" formatCode="0.00E+00">
                  <c:v>3.59955E-2</c:v>
                </c:pt>
                <c:pt idx="243" formatCode="0.00E+00">
                  <c:v>3.5659799999999998E-2</c:v>
                </c:pt>
                <c:pt idx="244" formatCode="0.00E+00">
                  <c:v>3.50976E-2</c:v>
                </c:pt>
                <c:pt idx="245" formatCode="0.00E+00">
                  <c:v>3.3928899999999998E-2</c:v>
                </c:pt>
                <c:pt idx="246" formatCode="0.00E+00">
                  <c:v>3.36003E-2</c:v>
                </c:pt>
                <c:pt idx="247" formatCode="0.00E+00">
                  <c:v>3.2774400000000002E-2</c:v>
                </c:pt>
                <c:pt idx="248" formatCode="0.00E+00">
                  <c:v>3.1919000000000003E-2</c:v>
                </c:pt>
                <c:pt idx="249" formatCode="0.00E+00">
                  <c:v>3.15304E-2</c:v>
                </c:pt>
                <c:pt idx="250" formatCode="0.00E+00">
                  <c:v>3.06191E-2</c:v>
                </c:pt>
                <c:pt idx="251" formatCode="0.00E+00">
                  <c:v>3.0276299999999999E-2</c:v>
                </c:pt>
                <c:pt idx="252" formatCode="0.00E+00">
                  <c:v>2.9339799999999999E-2</c:v>
                </c:pt>
                <c:pt idx="253" formatCode="0.00E+00">
                  <c:v>2.8342200000000001E-2</c:v>
                </c:pt>
                <c:pt idx="254" formatCode="0.00E+00">
                  <c:v>2.78096E-2</c:v>
                </c:pt>
                <c:pt idx="255" formatCode="0.00E+00">
                  <c:v>2.6976099999999999E-2</c:v>
                </c:pt>
                <c:pt idx="256" formatCode="0.00E+00">
                  <c:v>2.6098300000000001E-2</c:v>
                </c:pt>
                <c:pt idx="257" formatCode="0.00E+00">
                  <c:v>2.5509400000000002E-2</c:v>
                </c:pt>
                <c:pt idx="258" formatCode="0.00E+00">
                  <c:v>2.4842699999999999E-2</c:v>
                </c:pt>
                <c:pt idx="259" formatCode="0.00E+00">
                  <c:v>2.4089300000000001E-2</c:v>
                </c:pt>
                <c:pt idx="260" formatCode="0.00E+00">
                  <c:v>2.3496599999999999E-2</c:v>
                </c:pt>
                <c:pt idx="261" formatCode="0.00E+00">
                  <c:v>2.29883E-2</c:v>
                </c:pt>
                <c:pt idx="262" formatCode="0.00E+00">
                  <c:v>2.20904E-2</c:v>
                </c:pt>
                <c:pt idx="263" formatCode="0.00E+00">
                  <c:v>2.1393800000000001E-2</c:v>
                </c:pt>
                <c:pt idx="264" formatCode="0.00E+00">
                  <c:v>2.09956E-2</c:v>
                </c:pt>
                <c:pt idx="265" formatCode="0.00E+00">
                  <c:v>2.0112000000000001E-2</c:v>
                </c:pt>
                <c:pt idx="266" formatCode="0.00E+00">
                  <c:v>1.9634700000000001E-2</c:v>
                </c:pt>
                <c:pt idx="267" formatCode="0.00E+00">
                  <c:v>1.9207999999999999E-2</c:v>
                </c:pt>
                <c:pt idx="268" formatCode="0.00E+00">
                  <c:v>1.8176999999999999E-2</c:v>
                </c:pt>
                <c:pt idx="269" formatCode="0.00E+00">
                  <c:v>1.74313E-2</c:v>
                </c:pt>
                <c:pt idx="270" formatCode="0.00E+00">
                  <c:v>1.6816600000000001E-2</c:v>
                </c:pt>
                <c:pt idx="271" formatCode="0.00E+00">
                  <c:v>1.65129E-2</c:v>
                </c:pt>
                <c:pt idx="272" formatCode="0.00E+00">
                  <c:v>1.58949E-2</c:v>
                </c:pt>
                <c:pt idx="273" formatCode="0.00E+00">
                  <c:v>1.5771400000000001E-2</c:v>
                </c:pt>
                <c:pt idx="274" formatCode="0.00E+00">
                  <c:v>1.43924E-2</c:v>
                </c:pt>
                <c:pt idx="275" formatCode="0.00E+00">
                  <c:v>1.4085800000000001E-2</c:v>
                </c:pt>
                <c:pt idx="276" formatCode="0.00E+00">
                  <c:v>1.366E-2</c:v>
                </c:pt>
                <c:pt idx="277" formatCode="0.00E+00">
                  <c:v>1.32113E-2</c:v>
                </c:pt>
                <c:pt idx="278" formatCode="0.00E+00">
                  <c:v>1.26929E-2</c:v>
                </c:pt>
                <c:pt idx="279" formatCode="0.00E+00">
                  <c:v>1.22633E-2</c:v>
                </c:pt>
                <c:pt idx="280" formatCode="0.00E+00">
                  <c:v>1.1868E-2</c:v>
                </c:pt>
                <c:pt idx="281" formatCode="0.00E+00">
                  <c:v>1.15356E-2</c:v>
                </c:pt>
                <c:pt idx="282" formatCode="0.00E+00">
                  <c:v>1.1076000000000001E-2</c:v>
                </c:pt>
                <c:pt idx="283" formatCode="0.00E+00">
                  <c:v>1.05653E-2</c:v>
                </c:pt>
                <c:pt idx="284" formatCode="0.00E+00">
                  <c:v>1.01838E-2</c:v>
                </c:pt>
                <c:pt idx="285" formatCode="0.00E+00">
                  <c:v>9.9639900000000007E-3</c:v>
                </c:pt>
                <c:pt idx="286" formatCode="0.00E+00">
                  <c:v>9.5481899999999998E-3</c:v>
                </c:pt>
                <c:pt idx="287" formatCode="0.00E+00">
                  <c:v>9.2577900000000001E-3</c:v>
                </c:pt>
                <c:pt idx="288" formatCode="0.00E+00">
                  <c:v>8.9812299999999998E-3</c:v>
                </c:pt>
                <c:pt idx="289" formatCode="0.00E+00">
                  <c:v>8.4366800000000002E-3</c:v>
                </c:pt>
                <c:pt idx="290" formatCode="0.00E+00">
                  <c:v>8.3522800000000001E-3</c:v>
                </c:pt>
                <c:pt idx="291" formatCode="0.00E+00">
                  <c:v>8.0466300000000008E-3</c:v>
                </c:pt>
                <c:pt idx="292" formatCode="0.00E+00">
                  <c:v>7.5426099999999999E-3</c:v>
                </c:pt>
                <c:pt idx="293" formatCode="0.00E+00">
                  <c:v>7.4882500000000001E-3</c:v>
                </c:pt>
                <c:pt idx="294" formatCode="0.00E+00">
                  <c:v>6.9813699999999998E-3</c:v>
                </c:pt>
                <c:pt idx="295" formatCode="0.00E+00">
                  <c:v>7.6785100000000004E-3</c:v>
                </c:pt>
                <c:pt idx="296" formatCode="0.00E+00">
                  <c:v>6.79541E-3</c:v>
                </c:pt>
                <c:pt idx="297" formatCode="0.00E+00">
                  <c:v>5.7611499999999996E-3</c:v>
                </c:pt>
                <c:pt idx="298" formatCode="0.00E+00">
                  <c:v>5.9504500000000004E-3</c:v>
                </c:pt>
                <c:pt idx="299" formatCode="0.00E+00">
                  <c:v>6.0310399999999997E-3</c:v>
                </c:pt>
                <c:pt idx="300" formatCode="0.00E+00">
                  <c:v>5.84507E-3</c:v>
                </c:pt>
                <c:pt idx="301" formatCode="0.00E+00">
                  <c:v>5.5499099999999999E-3</c:v>
                </c:pt>
                <c:pt idx="302" formatCode="0.00E+00">
                  <c:v>5.5322599999999998E-3</c:v>
                </c:pt>
                <c:pt idx="303" formatCode="0.00E+00">
                  <c:v>5.36251E-3</c:v>
                </c:pt>
                <c:pt idx="304" formatCode="0.00E+00">
                  <c:v>4.9018899999999999E-3</c:v>
                </c:pt>
                <c:pt idx="305" formatCode="0.00E+00">
                  <c:v>4.8518199999999997E-3</c:v>
                </c:pt>
                <c:pt idx="306" formatCode="0.00E+00">
                  <c:v>4.8575399999999996E-3</c:v>
                </c:pt>
                <c:pt idx="307" formatCode="0.00E+00">
                  <c:v>4.6882599999999996E-3</c:v>
                </c:pt>
                <c:pt idx="308" formatCode="0.00E+00">
                  <c:v>4.4393499999999999E-3</c:v>
                </c:pt>
                <c:pt idx="309" formatCode="0.00E+00">
                  <c:v>4.42123E-3</c:v>
                </c:pt>
                <c:pt idx="310" formatCode="0.00E+00">
                  <c:v>4.17995E-3</c:v>
                </c:pt>
                <c:pt idx="311" formatCode="0.00E+00">
                  <c:v>4.1699399999999996E-3</c:v>
                </c:pt>
                <c:pt idx="312" formatCode="0.00E+00">
                  <c:v>3.8313900000000001E-3</c:v>
                </c:pt>
                <c:pt idx="313" formatCode="0.00E+00">
                  <c:v>3.9176899999999997E-3</c:v>
                </c:pt>
                <c:pt idx="314" formatCode="0.00E+00">
                  <c:v>3.7341100000000001E-3</c:v>
                </c:pt>
                <c:pt idx="315" formatCode="0.00E+00">
                  <c:v>3.8733499999999998E-3</c:v>
                </c:pt>
                <c:pt idx="316" formatCode="0.00E+00">
                  <c:v>3.6153800000000001E-3</c:v>
                </c:pt>
                <c:pt idx="317" formatCode="0.00E+00">
                  <c:v>3.4880599999999999E-3</c:v>
                </c:pt>
                <c:pt idx="318" formatCode="0.00E+00">
                  <c:v>3.3969899999999999E-3</c:v>
                </c:pt>
                <c:pt idx="319" formatCode="0.00E+00">
                  <c:v>3.1981499999999999E-3</c:v>
                </c:pt>
                <c:pt idx="320" formatCode="0.00E+00">
                  <c:v>3.13234E-3</c:v>
                </c:pt>
                <c:pt idx="321" formatCode="0.00E+00">
                  <c:v>3.0693999999999999E-3</c:v>
                </c:pt>
                <c:pt idx="322" formatCode="0.00E+00">
                  <c:v>3.016E-3</c:v>
                </c:pt>
                <c:pt idx="323" formatCode="0.00E+00">
                  <c:v>2.83432E-3</c:v>
                </c:pt>
                <c:pt idx="324" formatCode="0.00E+00">
                  <c:v>2.89106E-3</c:v>
                </c:pt>
                <c:pt idx="325" formatCode="0.00E+00">
                  <c:v>2.84052E-3</c:v>
                </c:pt>
                <c:pt idx="326" formatCode="0.00E+00">
                  <c:v>2.6664700000000002E-3</c:v>
                </c:pt>
                <c:pt idx="327" formatCode="0.00E+00">
                  <c:v>2.5305700000000002E-3</c:v>
                </c:pt>
                <c:pt idx="328" formatCode="0.00E+00">
                  <c:v>2.4933799999999999E-3</c:v>
                </c:pt>
                <c:pt idx="329" formatCode="0.00E+00">
                  <c:v>2.5110200000000001E-3</c:v>
                </c:pt>
                <c:pt idx="330" formatCode="0.00E+00">
                  <c:v>2.3102800000000001E-3</c:v>
                </c:pt>
                <c:pt idx="331" formatCode="0.00E+00">
                  <c:v>2.2878600000000001E-3</c:v>
                </c:pt>
                <c:pt idx="332" formatCode="0.00E+00">
                  <c:v>2.1824800000000001E-3</c:v>
                </c:pt>
                <c:pt idx="333" formatCode="0.00E+00">
                  <c:v>2.1738999999999999E-3</c:v>
                </c:pt>
                <c:pt idx="334" formatCode="0.00E+00">
                  <c:v>2.0394300000000001E-3</c:v>
                </c:pt>
                <c:pt idx="335" formatCode="0.00E+00">
                  <c:v>2.0255999999999998E-3</c:v>
                </c:pt>
                <c:pt idx="336" formatCode="0.00E+00">
                  <c:v>2.0046199999999999E-3</c:v>
                </c:pt>
                <c:pt idx="337" formatCode="0.00E+00">
                  <c:v>1.89686E-3</c:v>
                </c:pt>
                <c:pt idx="338" formatCode="0.00E+00">
                  <c:v>1.69659E-3</c:v>
                </c:pt>
                <c:pt idx="339" formatCode="0.00E+00">
                  <c:v>1.7480900000000001E-3</c:v>
                </c:pt>
                <c:pt idx="340" formatCode="0.00E+00">
                  <c:v>1.72949E-3</c:v>
                </c:pt>
                <c:pt idx="341" formatCode="0.00E+00">
                  <c:v>1.5087099999999999E-3</c:v>
                </c:pt>
                <c:pt idx="342" formatCode="0.00E+00">
                  <c:v>1.46675E-3</c:v>
                </c:pt>
                <c:pt idx="343" formatCode="0.00E+00">
                  <c:v>1.3971299999999999E-3</c:v>
                </c:pt>
                <c:pt idx="344" formatCode="0.00E+00">
                  <c:v>1.3661400000000001E-3</c:v>
                </c:pt>
                <c:pt idx="345" formatCode="0.00E+00">
                  <c:v>1.2774500000000001E-3</c:v>
                </c:pt>
                <c:pt idx="346" formatCode="0.00E+00">
                  <c:v>1.2688599999999999E-3</c:v>
                </c:pt>
                <c:pt idx="347" formatCode="0.00E+00">
                  <c:v>1.1096000000000001E-3</c:v>
                </c:pt>
                <c:pt idx="348" formatCode="0.00E+00">
                  <c:v>9.9611300000000008E-4</c:v>
                </c:pt>
                <c:pt idx="349" formatCode="0.00E+00">
                  <c:v>9.9659000000000011E-4</c:v>
                </c:pt>
                <c:pt idx="350" formatCode="0.00E+00">
                  <c:v>8.0442399999999998E-4</c:v>
                </c:pt>
                <c:pt idx="351" formatCode="0.00E+00">
                  <c:v>6.9236799999999995E-4</c:v>
                </c:pt>
                <c:pt idx="352" formatCode="0.00E+00">
                  <c:v>8.0633199999999999E-4</c:v>
                </c:pt>
                <c:pt idx="353" formatCode="0.00E+00">
                  <c:v>5.7840300000000001E-4</c:v>
                </c:pt>
                <c:pt idx="354" formatCode="0.00E+00">
                  <c:v>4.73499E-4</c:v>
                </c:pt>
                <c:pt idx="355" formatCode="0.00E+00">
                  <c:v>4.0531200000000001E-4</c:v>
                </c:pt>
                <c:pt idx="356" formatCode="0.00E+00">
                  <c:v>1.6593900000000001E-4</c:v>
                </c:pt>
                <c:pt idx="357" formatCode="0.00E+00">
                  <c:v>1.21593E-4</c:v>
                </c:pt>
                <c:pt idx="358" formatCode="0.00E+00">
                  <c:v>1.23978E-5</c:v>
                </c:pt>
                <c:pt idx="359" formatCode="0.00E+00">
                  <c:v>-1.0728799999999999E-4</c:v>
                </c:pt>
                <c:pt idx="360" formatCode="0.00E+00">
                  <c:v>-2.3698799999999999E-4</c:v>
                </c:pt>
                <c:pt idx="361" formatCode="0.00E+00">
                  <c:v>-3.3664699999999998E-4</c:v>
                </c:pt>
                <c:pt idx="362" formatCode="0.00E+00">
                  <c:v>-4.7636E-4</c:v>
                </c:pt>
                <c:pt idx="363" formatCode="0.00E+00">
                  <c:v>-6.7377099999999998E-4</c:v>
                </c:pt>
                <c:pt idx="364" formatCode="0.00E+00">
                  <c:v>-8.06808E-4</c:v>
                </c:pt>
                <c:pt idx="365" formatCode="0.00E+00">
                  <c:v>-9.56535E-4</c:v>
                </c:pt>
                <c:pt idx="366" formatCode="0.00E+00">
                  <c:v>-1.1548999999999999E-3</c:v>
                </c:pt>
                <c:pt idx="367" formatCode="0.00E+00">
                  <c:v>-1.22452E-3</c:v>
                </c:pt>
                <c:pt idx="368" formatCode="0.00E+00">
                  <c:v>-1.2698200000000001E-3</c:v>
                </c:pt>
                <c:pt idx="369" formatCode="0.00E+00">
                  <c:v>-1.44911E-3</c:v>
                </c:pt>
                <c:pt idx="370" formatCode="0.00E+00">
                  <c:v>-1.57452E-3</c:v>
                </c:pt>
                <c:pt idx="371" formatCode="0.00E+00">
                  <c:v>-1.7070799999999999E-3</c:v>
                </c:pt>
                <c:pt idx="372" formatCode="0.00E+00">
                  <c:v>-1.8096E-3</c:v>
                </c:pt>
                <c:pt idx="373" formatCode="0.00E+00">
                  <c:v>-1.87397E-3</c:v>
                </c:pt>
                <c:pt idx="374" formatCode="0.00E+00">
                  <c:v>-2.0365700000000001E-3</c:v>
                </c:pt>
                <c:pt idx="375" formatCode="0.00E+00">
                  <c:v>-2.1719899999999999E-3</c:v>
                </c:pt>
                <c:pt idx="376" formatCode="0.00E+00">
                  <c:v>-2.2139500000000001E-3</c:v>
                </c:pt>
                <c:pt idx="377" formatCode="0.00E+00">
                  <c:v>-2.3994400000000001E-3</c:v>
                </c:pt>
                <c:pt idx="378" formatCode="0.00E+00">
                  <c:v>-2.49767E-3</c:v>
                </c:pt>
                <c:pt idx="379" formatCode="0.00E+00">
                  <c:v>-2.5482199999999999E-3</c:v>
                </c:pt>
                <c:pt idx="380" formatCode="0.00E+00">
                  <c:v>-2.6230799999999999E-3</c:v>
                </c:pt>
                <c:pt idx="381" formatCode="0.00E+00">
                  <c:v>-2.9120399999999999E-3</c:v>
                </c:pt>
                <c:pt idx="382" formatCode="0.00E+00">
                  <c:v>-2.9282599999999998E-3</c:v>
                </c:pt>
                <c:pt idx="383" formatCode="0.00E+00">
                  <c:v>-2.9516199999999999E-3</c:v>
                </c:pt>
                <c:pt idx="384" formatCode="0.00E+00">
                  <c:v>-3.2200800000000002E-3</c:v>
                </c:pt>
                <c:pt idx="385" formatCode="0.00E+00">
                  <c:v>-3.2391500000000001E-3</c:v>
                </c:pt>
                <c:pt idx="386" formatCode="0.00E+00">
                  <c:v>-3.3121100000000001E-3</c:v>
                </c:pt>
                <c:pt idx="387" formatCode="0.00E+00">
                  <c:v>-3.3335700000000001E-3</c:v>
                </c:pt>
                <c:pt idx="388" formatCode="0.00E+00">
                  <c:v>-3.60823E-3</c:v>
                </c:pt>
                <c:pt idx="389" formatCode="0.00E+00">
                  <c:v>-3.5510099999999998E-3</c:v>
                </c:pt>
                <c:pt idx="390" formatCode="0.00E+00">
                  <c:v>-3.7722599999999999E-3</c:v>
                </c:pt>
                <c:pt idx="391" formatCode="0.00E+00">
                  <c:v>-3.74508E-3</c:v>
                </c:pt>
                <c:pt idx="392" formatCode="0.00E+00">
                  <c:v>-3.8213700000000001E-3</c:v>
                </c:pt>
                <c:pt idx="393" formatCode="0.00E+00">
                  <c:v>-4.1875799999999998E-3</c:v>
                </c:pt>
                <c:pt idx="394" formatCode="0.00E+00">
                  <c:v>-4.0011400000000003E-3</c:v>
                </c:pt>
                <c:pt idx="395" formatCode="0.00E+00">
                  <c:v>-4.21047E-3</c:v>
                </c:pt>
                <c:pt idx="396" formatCode="0.00E+00">
                  <c:v>-4.3034600000000003E-3</c:v>
                </c:pt>
                <c:pt idx="397" formatCode="0.00E+00">
                  <c:v>-4.4083600000000001E-3</c:v>
                </c:pt>
                <c:pt idx="398" formatCode="0.00E+00">
                  <c:v>-4.4159899999999998E-3</c:v>
                </c:pt>
                <c:pt idx="399" formatCode="0.00E+00">
                  <c:v>-4.5995699999999999E-3</c:v>
                </c:pt>
                <c:pt idx="400" formatCode="0.00E+00">
                  <c:v>-4.5890799999999997E-3</c:v>
                </c:pt>
                <c:pt idx="401" formatCode="0.00E+00">
                  <c:v>-4.6920800000000004E-3</c:v>
                </c:pt>
                <c:pt idx="402" formatCode="0.00E+00">
                  <c:v>-4.6925500000000002E-3</c:v>
                </c:pt>
                <c:pt idx="403" formatCode="0.00E+00">
                  <c:v>-4.7635999999999998E-3</c:v>
                </c:pt>
                <c:pt idx="404" formatCode="0.00E+00">
                  <c:v>-4.9562499999999997E-3</c:v>
                </c:pt>
                <c:pt idx="405" formatCode="0.00E+00">
                  <c:v>-4.9662600000000001E-3</c:v>
                </c:pt>
                <c:pt idx="406" formatCode="0.00E+00">
                  <c:v>-5.18273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CB98-4A21-BCCC-BCA826E5395F}"/>
            </c:ext>
          </c:extLst>
        </c:ser>
        <c:ser>
          <c:idx val="68"/>
          <c:order val="28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2'!$A$2:$A$446</c:f>
              <c:numCache>
                <c:formatCode>General</c:formatCode>
                <c:ptCount val="44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</c:numCache>
            </c:numRef>
          </c:xVal>
          <c:yVal>
            <c:numRef>
              <c:f>'[AMG-R-(-)-N-a-DimethylBenzylAmin.xlsx]Sheet32'!$B$2:$B$386</c:f>
              <c:numCache>
                <c:formatCode>General</c:formatCode>
                <c:ptCount val="385"/>
                <c:pt idx="0">
                  <c:v>-0.56974199999999997</c:v>
                </c:pt>
                <c:pt idx="1">
                  <c:v>-0.160991</c:v>
                </c:pt>
                <c:pt idx="2">
                  <c:v>-0.22334100000000001</c:v>
                </c:pt>
                <c:pt idx="3">
                  <c:v>-0.404333</c:v>
                </c:pt>
                <c:pt idx="4">
                  <c:v>-1.08525</c:v>
                </c:pt>
                <c:pt idx="5">
                  <c:v>-0.63318200000000002</c:v>
                </c:pt>
                <c:pt idx="6">
                  <c:v>-0.45570899999999998</c:v>
                </c:pt>
                <c:pt idx="7">
                  <c:v>-0.35047699999999998</c:v>
                </c:pt>
                <c:pt idx="8" formatCode="0.00E+00">
                  <c:v>-1.43223E-2</c:v>
                </c:pt>
                <c:pt idx="9">
                  <c:v>-0.689415</c:v>
                </c:pt>
                <c:pt idx="10">
                  <c:v>-0.92074100000000003</c:v>
                </c:pt>
                <c:pt idx="11">
                  <c:v>-0.45885700000000001</c:v>
                </c:pt>
                <c:pt idx="12">
                  <c:v>-0.741421</c:v>
                </c:pt>
                <c:pt idx="13" formatCode="0.00E+00">
                  <c:v>-5.7034000000000001E-2</c:v>
                </c:pt>
                <c:pt idx="14">
                  <c:v>-0.46606199999999998</c:v>
                </c:pt>
                <c:pt idx="15">
                  <c:v>-0.27753899999999998</c:v>
                </c:pt>
                <c:pt idx="16">
                  <c:v>-0.26259399999999999</c:v>
                </c:pt>
                <c:pt idx="17">
                  <c:v>-0.68892399999999998</c:v>
                </c:pt>
                <c:pt idx="18">
                  <c:v>-1.1097399999999999</c:v>
                </c:pt>
                <c:pt idx="19">
                  <c:v>-0.294047</c:v>
                </c:pt>
                <c:pt idx="20">
                  <c:v>0.20841399999999999</c:v>
                </c:pt>
                <c:pt idx="21">
                  <c:v>-0.79001299999999997</c:v>
                </c:pt>
                <c:pt idx="22">
                  <c:v>-0.30559799999999998</c:v>
                </c:pt>
                <c:pt idx="23">
                  <c:v>-0.941249</c:v>
                </c:pt>
                <c:pt idx="24">
                  <c:v>-0.544068</c:v>
                </c:pt>
                <c:pt idx="25">
                  <c:v>-0.12581600000000001</c:v>
                </c:pt>
                <c:pt idx="26">
                  <c:v>-0.50438700000000003</c:v>
                </c:pt>
                <c:pt idx="27">
                  <c:v>-0.74459500000000001</c:v>
                </c:pt>
                <c:pt idx="28">
                  <c:v>-0.48011900000000002</c:v>
                </c:pt>
                <c:pt idx="29">
                  <c:v>-0.21247099999999999</c:v>
                </c:pt>
                <c:pt idx="30">
                  <c:v>-0.79434499999999997</c:v>
                </c:pt>
                <c:pt idx="31">
                  <c:v>-0.2762</c:v>
                </c:pt>
                <c:pt idx="32">
                  <c:v>-0.63188100000000003</c:v>
                </c:pt>
                <c:pt idx="33">
                  <c:v>-0.77492099999999997</c:v>
                </c:pt>
                <c:pt idx="34">
                  <c:v>-0.82660500000000003</c:v>
                </c:pt>
                <c:pt idx="35">
                  <c:v>-0.81133900000000003</c:v>
                </c:pt>
                <c:pt idx="36">
                  <c:v>-0.60221199999999997</c:v>
                </c:pt>
                <c:pt idx="37">
                  <c:v>-0.53820800000000002</c:v>
                </c:pt>
                <c:pt idx="38">
                  <c:v>-0.75459699999999996</c:v>
                </c:pt>
                <c:pt idx="39">
                  <c:v>-0.39420300000000003</c:v>
                </c:pt>
                <c:pt idx="40">
                  <c:v>-0.598715</c:v>
                </c:pt>
                <c:pt idx="41">
                  <c:v>-0.241982</c:v>
                </c:pt>
                <c:pt idx="42" formatCode="0.00E+00">
                  <c:v>-8.7622199999999997E-2</c:v>
                </c:pt>
                <c:pt idx="43">
                  <c:v>-0.32433499999999998</c:v>
                </c:pt>
                <c:pt idx="44">
                  <c:v>-0.67806900000000003</c:v>
                </c:pt>
                <c:pt idx="45">
                  <c:v>-1.0517799999999999</c:v>
                </c:pt>
                <c:pt idx="46">
                  <c:v>-0.97571200000000002</c:v>
                </c:pt>
                <c:pt idx="47">
                  <c:v>-0.54700000000000004</c:v>
                </c:pt>
                <c:pt idx="48" formatCode="0.00E+00">
                  <c:v>-5.8712E-2</c:v>
                </c:pt>
                <c:pt idx="49">
                  <c:v>-0.79179500000000003</c:v>
                </c:pt>
                <c:pt idx="50" formatCode="0.00E+00">
                  <c:v>-6.9152400000000003E-2</c:v>
                </c:pt>
                <c:pt idx="51">
                  <c:v>-0.26452999999999999</c:v>
                </c:pt>
                <c:pt idx="52">
                  <c:v>-0.62591200000000002</c:v>
                </c:pt>
                <c:pt idx="53">
                  <c:v>-1.02898</c:v>
                </c:pt>
                <c:pt idx="54">
                  <c:v>-0.19150400000000001</c:v>
                </c:pt>
                <c:pt idx="55">
                  <c:v>-0.30321500000000001</c:v>
                </c:pt>
                <c:pt idx="56">
                  <c:v>-0.32042999999999999</c:v>
                </c:pt>
                <c:pt idx="57" formatCode="0.00E+00">
                  <c:v>-6.5927499999999997E-3</c:v>
                </c:pt>
                <c:pt idx="58">
                  <c:v>0.85502800000000001</c:v>
                </c:pt>
                <c:pt idx="59">
                  <c:v>-0.28945399999999999</c:v>
                </c:pt>
                <c:pt idx="60">
                  <c:v>-0.175565</c:v>
                </c:pt>
                <c:pt idx="61">
                  <c:v>-0.208007</c:v>
                </c:pt>
                <c:pt idx="62">
                  <c:v>0.556809</c:v>
                </c:pt>
                <c:pt idx="63">
                  <c:v>-0.72946999999999995</c:v>
                </c:pt>
                <c:pt idx="64">
                  <c:v>0.50251400000000002</c:v>
                </c:pt>
                <c:pt idx="65">
                  <c:v>0.72729100000000002</c:v>
                </c:pt>
                <c:pt idx="66">
                  <c:v>-0.63414000000000004</c:v>
                </c:pt>
                <c:pt idx="67">
                  <c:v>0.77224300000000001</c:v>
                </c:pt>
                <c:pt idx="68">
                  <c:v>0.53286900000000004</c:v>
                </c:pt>
                <c:pt idx="69">
                  <c:v>1.20702</c:v>
                </c:pt>
                <c:pt idx="70">
                  <c:v>1.37887</c:v>
                </c:pt>
                <c:pt idx="71">
                  <c:v>0.81531200000000004</c:v>
                </c:pt>
                <c:pt idx="72">
                  <c:v>0.98353199999999996</c:v>
                </c:pt>
                <c:pt idx="73">
                  <c:v>0.94156399999999996</c:v>
                </c:pt>
                <c:pt idx="74">
                  <c:v>0.84824299999999997</c:v>
                </c:pt>
                <c:pt idx="75">
                  <c:v>0.85446800000000001</c:v>
                </c:pt>
                <c:pt idx="76">
                  <c:v>0.81917899999999999</c:v>
                </c:pt>
                <c:pt idx="77">
                  <c:v>0.81570500000000001</c:v>
                </c:pt>
                <c:pt idx="78">
                  <c:v>0.799068</c:v>
                </c:pt>
                <c:pt idx="79">
                  <c:v>0.80627899999999997</c:v>
                </c:pt>
                <c:pt idx="80">
                  <c:v>0.77956300000000001</c:v>
                </c:pt>
                <c:pt idx="81">
                  <c:v>0.77332900000000004</c:v>
                </c:pt>
                <c:pt idx="82">
                  <c:v>0.77074100000000001</c:v>
                </c:pt>
                <c:pt idx="83">
                  <c:v>0.76241000000000003</c:v>
                </c:pt>
                <c:pt idx="84">
                  <c:v>0.76663300000000001</c:v>
                </c:pt>
                <c:pt idx="85">
                  <c:v>0.74689700000000003</c:v>
                </c:pt>
                <c:pt idx="86">
                  <c:v>0.75944</c:v>
                </c:pt>
                <c:pt idx="87">
                  <c:v>0.75734299999999999</c:v>
                </c:pt>
                <c:pt idx="88">
                  <c:v>0.75339800000000001</c:v>
                </c:pt>
                <c:pt idx="89">
                  <c:v>0.74125300000000005</c:v>
                </c:pt>
                <c:pt idx="90">
                  <c:v>0.746757</c:v>
                </c:pt>
                <c:pt idx="91">
                  <c:v>0.753274</c:v>
                </c:pt>
                <c:pt idx="92">
                  <c:v>0.74357399999999996</c:v>
                </c:pt>
                <c:pt idx="93">
                  <c:v>0.74549200000000004</c:v>
                </c:pt>
                <c:pt idx="94">
                  <c:v>0.75260499999999997</c:v>
                </c:pt>
                <c:pt idx="95">
                  <c:v>0.74666600000000005</c:v>
                </c:pt>
                <c:pt idx="96">
                  <c:v>0.74793699999999996</c:v>
                </c:pt>
                <c:pt idx="97">
                  <c:v>0.73223400000000005</c:v>
                </c:pt>
                <c:pt idx="98">
                  <c:v>0.73318899999999998</c:v>
                </c:pt>
                <c:pt idx="99">
                  <c:v>0.72095900000000002</c:v>
                </c:pt>
                <c:pt idx="100">
                  <c:v>0.71228000000000002</c:v>
                </c:pt>
                <c:pt idx="101">
                  <c:v>0.70380299999999996</c:v>
                </c:pt>
                <c:pt idx="102">
                  <c:v>0.70199199999999995</c:v>
                </c:pt>
                <c:pt idx="103">
                  <c:v>0.68962900000000005</c:v>
                </c:pt>
                <c:pt idx="104">
                  <c:v>0.68461499999999997</c:v>
                </c:pt>
                <c:pt idx="105">
                  <c:v>0.69077699999999997</c:v>
                </c:pt>
                <c:pt idx="106">
                  <c:v>0.68706100000000003</c:v>
                </c:pt>
                <c:pt idx="107">
                  <c:v>0.68701400000000001</c:v>
                </c:pt>
                <c:pt idx="108">
                  <c:v>0.69788899999999998</c:v>
                </c:pt>
                <c:pt idx="109">
                  <c:v>0.70148999999999995</c:v>
                </c:pt>
                <c:pt idx="110">
                  <c:v>0.70630700000000002</c:v>
                </c:pt>
                <c:pt idx="111">
                  <c:v>0.71466099999999999</c:v>
                </c:pt>
                <c:pt idx="112">
                  <c:v>0.72288600000000003</c:v>
                </c:pt>
                <c:pt idx="113">
                  <c:v>0.73108600000000001</c:v>
                </c:pt>
                <c:pt idx="114">
                  <c:v>0.74391399999999996</c:v>
                </c:pt>
                <c:pt idx="115">
                  <c:v>0.75082199999999999</c:v>
                </c:pt>
                <c:pt idx="116">
                  <c:v>0.76222500000000004</c:v>
                </c:pt>
                <c:pt idx="117">
                  <c:v>0.77322100000000005</c:v>
                </c:pt>
                <c:pt idx="118">
                  <c:v>0.77632000000000001</c:v>
                </c:pt>
                <c:pt idx="119">
                  <c:v>0.79088400000000003</c:v>
                </c:pt>
                <c:pt idx="120">
                  <c:v>0.79627300000000001</c:v>
                </c:pt>
                <c:pt idx="121">
                  <c:v>0.80159999999999998</c:v>
                </c:pt>
                <c:pt idx="122">
                  <c:v>0.80392699999999995</c:v>
                </c:pt>
                <c:pt idx="123">
                  <c:v>0.80415099999999995</c:v>
                </c:pt>
                <c:pt idx="124">
                  <c:v>0.80953399999999998</c:v>
                </c:pt>
                <c:pt idx="125">
                  <c:v>0.81016100000000002</c:v>
                </c:pt>
                <c:pt idx="126">
                  <c:v>0.81207700000000005</c:v>
                </c:pt>
                <c:pt idx="127">
                  <c:v>0.80824600000000002</c:v>
                </c:pt>
                <c:pt idx="128">
                  <c:v>0.80677600000000005</c:v>
                </c:pt>
                <c:pt idx="129">
                  <c:v>0.80449999999999999</c:v>
                </c:pt>
                <c:pt idx="130">
                  <c:v>0.798566</c:v>
                </c:pt>
                <c:pt idx="131">
                  <c:v>0.79468000000000005</c:v>
                </c:pt>
                <c:pt idx="132">
                  <c:v>0.787381</c:v>
                </c:pt>
                <c:pt idx="133">
                  <c:v>0.77901100000000001</c:v>
                </c:pt>
                <c:pt idx="134">
                  <c:v>0.76532599999999995</c:v>
                </c:pt>
                <c:pt idx="135">
                  <c:v>0.75563499999999995</c:v>
                </c:pt>
                <c:pt idx="136">
                  <c:v>0.74336500000000005</c:v>
                </c:pt>
                <c:pt idx="137">
                  <c:v>0.72473699999999996</c:v>
                </c:pt>
                <c:pt idx="138">
                  <c:v>0.71121800000000002</c:v>
                </c:pt>
                <c:pt idx="139">
                  <c:v>0.694554</c:v>
                </c:pt>
                <c:pt idx="140">
                  <c:v>0.67852000000000001</c:v>
                </c:pt>
                <c:pt idx="141">
                  <c:v>0.66332999999999998</c:v>
                </c:pt>
                <c:pt idx="142">
                  <c:v>0.64685999999999999</c:v>
                </c:pt>
                <c:pt idx="143">
                  <c:v>0.62736199999999998</c:v>
                </c:pt>
                <c:pt idx="144">
                  <c:v>0.60927299999999995</c:v>
                </c:pt>
                <c:pt idx="145">
                  <c:v>0.59003399999999995</c:v>
                </c:pt>
                <c:pt idx="146">
                  <c:v>0.57092500000000002</c:v>
                </c:pt>
                <c:pt idx="147">
                  <c:v>0.54908800000000002</c:v>
                </c:pt>
                <c:pt idx="148">
                  <c:v>0.52789299999999995</c:v>
                </c:pt>
                <c:pt idx="149">
                  <c:v>0.50675599999999998</c:v>
                </c:pt>
                <c:pt idx="150">
                  <c:v>0.48493199999999997</c:v>
                </c:pt>
                <c:pt idx="151">
                  <c:v>0.46290900000000001</c:v>
                </c:pt>
                <c:pt idx="152">
                  <c:v>0.44046400000000002</c:v>
                </c:pt>
                <c:pt idx="153">
                  <c:v>0.41957800000000001</c:v>
                </c:pt>
                <c:pt idx="154">
                  <c:v>0.39868199999999998</c:v>
                </c:pt>
                <c:pt idx="155">
                  <c:v>0.37779800000000002</c:v>
                </c:pt>
                <c:pt idx="156">
                  <c:v>0.356402</c:v>
                </c:pt>
                <c:pt idx="157">
                  <c:v>0.33609800000000001</c:v>
                </c:pt>
                <c:pt idx="158">
                  <c:v>0.31629099999999999</c:v>
                </c:pt>
                <c:pt idx="159">
                  <c:v>0.29595300000000002</c:v>
                </c:pt>
                <c:pt idx="160">
                  <c:v>0.27639999999999998</c:v>
                </c:pt>
                <c:pt idx="161">
                  <c:v>0.25643199999999999</c:v>
                </c:pt>
                <c:pt idx="162">
                  <c:v>0.238923</c:v>
                </c:pt>
                <c:pt idx="163">
                  <c:v>0.22129199999999999</c:v>
                </c:pt>
                <c:pt idx="164">
                  <c:v>0.20492199999999999</c:v>
                </c:pt>
                <c:pt idx="165">
                  <c:v>0.19006200000000001</c:v>
                </c:pt>
                <c:pt idx="166">
                  <c:v>0.175819</c:v>
                </c:pt>
                <c:pt idx="167">
                  <c:v>0.165074</c:v>
                </c:pt>
                <c:pt idx="168">
                  <c:v>0.154581</c:v>
                </c:pt>
                <c:pt idx="169">
                  <c:v>0.146507</c:v>
                </c:pt>
                <c:pt idx="170">
                  <c:v>0.138958</c:v>
                </c:pt>
                <c:pt idx="171">
                  <c:v>0.13217200000000001</c:v>
                </c:pt>
                <c:pt idx="172">
                  <c:v>0.12601299999999999</c:v>
                </c:pt>
                <c:pt idx="173">
                  <c:v>0.118338</c:v>
                </c:pt>
                <c:pt idx="174">
                  <c:v>0.10961</c:v>
                </c:pt>
                <c:pt idx="175">
                  <c:v>0.100027</c:v>
                </c:pt>
                <c:pt idx="176" formatCode="0.00E+00">
                  <c:v>9.2217900000000005E-2</c:v>
                </c:pt>
                <c:pt idx="177" formatCode="0.00E+00">
                  <c:v>8.8042300000000004E-2</c:v>
                </c:pt>
                <c:pt idx="178" formatCode="0.00E+00">
                  <c:v>8.4010600000000005E-2</c:v>
                </c:pt>
                <c:pt idx="179" formatCode="0.00E+00">
                  <c:v>8.0979800000000005E-2</c:v>
                </c:pt>
                <c:pt idx="180" formatCode="0.00E+00">
                  <c:v>7.8570399999999999E-2</c:v>
                </c:pt>
                <c:pt idx="181" formatCode="0.00E+00">
                  <c:v>7.5254399999999999E-2</c:v>
                </c:pt>
                <c:pt idx="182" formatCode="0.00E+00">
                  <c:v>7.2718099999999994E-2</c:v>
                </c:pt>
                <c:pt idx="183" formatCode="0.00E+00">
                  <c:v>6.9464700000000004E-2</c:v>
                </c:pt>
                <c:pt idx="184" formatCode="0.00E+00">
                  <c:v>6.67267E-2</c:v>
                </c:pt>
                <c:pt idx="185" formatCode="0.00E+00">
                  <c:v>6.4828399999999994E-2</c:v>
                </c:pt>
                <c:pt idx="186" formatCode="0.00E+00">
                  <c:v>6.2562499999999993E-2</c:v>
                </c:pt>
                <c:pt idx="187" formatCode="0.00E+00">
                  <c:v>6.1150599999999999E-2</c:v>
                </c:pt>
                <c:pt idx="188" formatCode="0.00E+00">
                  <c:v>5.9125900000000002E-2</c:v>
                </c:pt>
                <c:pt idx="189" formatCode="0.00E+00">
                  <c:v>5.7309600000000002E-2</c:v>
                </c:pt>
                <c:pt idx="190" formatCode="0.00E+00">
                  <c:v>5.6686899999999998E-2</c:v>
                </c:pt>
                <c:pt idx="191" formatCode="0.00E+00">
                  <c:v>5.4775200000000003E-2</c:v>
                </c:pt>
                <c:pt idx="192" formatCode="0.00E+00">
                  <c:v>5.4452899999999999E-2</c:v>
                </c:pt>
                <c:pt idx="193" formatCode="0.00E+00">
                  <c:v>5.3295599999999999E-2</c:v>
                </c:pt>
                <c:pt idx="194" formatCode="0.00E+00">
                  <c:v>5.26195E-2</c:v>
                </c:pt>
                <c:pt idx="195" formatCode="0.00E+00">
                  <c:v>5.2098800000000001E-2</c:v>
                </c:pt>
                <c:pt idx="196" formatCode="0.00E+00">
                  <c:v>5.1246199999999999E-2</c:v>
                </c:pt>
                <c:pt idx="197" formatCode="0.00E+00">
                  <c:v>5.02219E-2</c:v>
                </c:pt>
                <c:pt idx="198" formatCode="0.00E+00">
                  <c:v>4.9023600000000001E-2</c:v>
                </c:pt>
                <c:pt idx="199" formatCode="0.00E+00">
                  <c:v>4.8525800000000001E-2</c:v>
                </c:pt>
                <c:pt idx="200" formatCode="0.00E+00">
                  <c:v>4.77338E-2</c:v>
                </c:pt>
                <c:pt idx="201" formatCode="0.00E+00">
                  <c:v>4.7288900000000002E-2</c:v>
                </c:pt>
                <c:pt idx="202" formatCode="0.00E+00">
                  <c:v>4.66747E-2</c:v>
                </c:pt>
                <c:pt idx="203" formatCode="0.00E+00">
                  <c:v>4.6371000000000002E-2</c:v>
                </c:pt>
                <c:pt idx="204" formatCode="0.00E+00">
                  <c:v>4.6025799999999999E-2</c:v>
                </c:pt>
                <c:pt idx="205" formatCode="0.00E+00">
                  <c:v>4.4502699999999999E-2</c:v>
                </c:pt>
                <c:pt idx="206" formatCode="0.00E+00">
                  <c:v>4.4498900000000001E-2</c:v>
                </c:pt>
                <c:pt idx="207" formatCode="0.00E+00">
                  <c:v>4.3693500000000003E-2</c:v>
                </c:pt>
                <c:pt idx="208" formatCode="0.00E+00">
                  <c:v>4.3539000000000001E-2</c:v>
                </c:pt>
                <c:pt idx="209" formatCode="0.00E+00">
                  <c:v>4.3287800000000001E-2</c:v>
                </c:pt>
                <c:pt idx="210" formatCode="0.00E+00">
                  <c:v>4.2485200000000001E-2</c:v>
                </c:pt>
                <c:pt idx="211" formatCode="0.00E+00">
                  <c:v>4.2272999999999998E-2</c:v>
                </c:pt>
                <c:pt idx="212" formatCode="0.00E+00">
                  <c:v>4.2036499999999997E-2</c:v>
                </c:pt>
                <c:pt idx="213" formatCode="0.00E+00">
                  <c:v>4.0923599999999997E-2</c:v>
                </c:pt>
                <c:pt idx="214" formatCode="0.00E+00">
                  <c:v>4.1029000000000003E-2</c:v>
                </c:pt>
                <c:pt idx="215" formatCode="0.00E+00">
                  <c:v>4.0630300000000001E-2</c:v>
                </c:pt>
                <c:pt idx="216" formatCode="0.00E+00">
                  <c:v>4.0711400000000002E-2</c:v>
                </c:pt>
                <c:pt idx="217" formatCode="0.00E+00">
                  <c:v>3.9329999999999997E-2</c:v>
                </c:pt>
                <c:pt idx="218" formatCode="0.00E+00">
                  <c:v>3.8587099999999999E-2</c:v>
                </c:pt>
                <c:pt idx="219" formatCode="0.00E+00">
                  <c:v>3.83229E-2</c:v>
                </c:pt>
                <c:pt idx="220" formatCode="0.00E+00">
                  <c:v>3.8002500000000002E-2</c:v>
                </c:pt>
                <c:pt idx="221" formatCode="0.00E+00">
                  <c:v>3.7179499999999997E-2</c:v>
                </c:pt>
                <c:pt idx="222" formatCode="0.00E+00">
                  <c:v>3.7199999999999997E-2</c:v>
                </c:pt>
                <c:pt idx="223" formatCode="0.00E+00">
                  <c:v>3.6600599999999997E-2</c:v>
                </c:pt>
                <c:pt idx="224" formatCode="0.00E+00">
                  <c:v>3.5804299999999997E-2</c:v>
                </c:pt>
                <c:pt idx="225" formatCode="0.00E+00">
                  <c:v>3.5720799999999997E-2</c:v>
                </c:pt>
                <c:pt idx="226" formatCode="0.00E+00">
                  <c:v>3.4771400000000001E-2</c:v>
                </c:pt>
                <c:pt idx="227" formatCode="0.00E+00">
                  <c:v>3.47757E-2</c:v>
                </c:pt>
                <c:pt idx="228" formatCode="0.00E+00">
                  <c:v>3.3876400000000001E-2</c:v>
                </c:pt>
                <c:pt idx="229" formatCode="0.00E+00">
                  <c:v>3.2783E-2</c:v>
                </c:pt>
                <c:pt idx="230" formatCode="0.00E+00">
                  <c:v>3.33595E-2</c:v>
                </c:pt>
                <c:pt idx="231" formatCode="0.00E+00">
                  <c:v>3.2609899999999997E-2</c:v>
                </c:pt>
                <c:pt idx="232" formatCode="0.00E+00">
                  <c:v>3.1475499999999997E-2</c:v>
                </c:pt>
                <c:pt idx="233" formatCode="0.00E+00">
                  <c:v>3.1123600000000001E-2</c:v>
                </c:pt>
                <c:pt idx="234" formatCode="0.00E+00">
                  <c:v>3.03416E-2</c:v>
                </c:pt>
                <c:pt idx="235" formatCode="0.00E+00">
                  <c:v>2.9518599999999999E-2</c:v>
                </c:pt>
                <c:pt idx="236" formatCode="0.00E+00">
                  <c:v>2.8937299999999999E-2</c:v>
                </c:pt>
                <c:pt idx="237" formatCode="0.00E+00">
                  <c:v>2.9089E-2</c:v>
                </c:pt>
                <c:pt idx="238" formatCode="0.00E+00">
                  <c:v>2.74544E-2</c:v>
                </c:pt>
                <c:pt idx="239" formatCode="0.00E+00">
                  <c:v>2.7559299999999998E-2</c:v>
                </c:pt>
                <c:pt idx="240" formatCode="0.00E+00">
                  <c:v>2.6477799999999999E-2</c:v>
                </c:pt>
                <c:pt idx="241" formatCode="0.00E+00">
                  <c:v>2.60558E-2</c:v>
                </c:pt>
                <c:pt idx="242" formatCode="0.00E+00">
                  <c:v>2.49786E-2</c:v>
                </c:pt>
                <c:pt idx="243" formatCode="0.00E+00">
                  <c:v>2.4757899999999999E-2</c:v>
                </c:pt>
                <c:pt idx="244" formatCode="0.00E+00">
                  <c:v>2.39429E-2</c:v>
                </c:pt>
                <c:pt idx="245" formatCode="0.00E+00">
                  <c:v>2.2728000000000002E-2</c:v>
                </c:pt>
                <c:pt idx="246" formatCode="0.00E+00">
                  <c:v>2.2232499999999999E-2</c:v>
                </c:pt>
                <c:pt idx="247" formatCode="0.00E+00">
                  <c:v>2.1246899999999999E-2</c:v>
                </c:pt>
                <c:pt idx="248" formatCode="0.00E+00">
                  <c:v>2.0670899999999999E-2</c:v>
                </c:pt>
                <c:pt idx="249" formatCode="0.00E+00">
                  <c:v>2.0127300000000001E-2</c:v>
                </c:pt>
                <c:pt idx="250" formatCode="0.00E+00">
                  <c:v>1.9142599999999999E-2</c:v>
                </c:pt>
                <c:pt idx="251" formatCode="0.00E+00">
                  <c:v>1.8733E-2</c:v>
                </c:pt>
                <c:pt idx="252" formatCode="0.00E+00">
                  <c:v>1.7696400000000001E-2</c:v>
                </c:pt>
                <c:pt idx="253" formatCode="0.00E+00">
                  <c:v>1.68033E-2</c:v>
                </c:pt>
                <c:pt idx="254" formatCode="0.00E+00">
                  <c:v>1.6157600000000001E-2</c:v>
                </c:pt>
                <c:pt idx="255" formatCode="0.00E+00">
                  <c:v>1.54681E-2</c:v>
                </c:pt>
                <c:pt idx="256" formatCode="0.00E+00">
                  <c:v>1.4542100000000001E-2</c:v>
                </c:pt>
                <c:pt idx="257" formatCode="0.00E+00">
                  <c:v>1.3883599999999999E-2</c:v>
                </c:pt>
                <c:pt idx="258" formatCode="0.00E+00">
                  <c:v>1.33896E-2</c:v>
                </c:pt>
                <c:pt idx="259" formatCode="0.00E+00">
                  <c:v>1.25504E-2</c:v>
                </c:pt>
                <c:pt idx="260" formatCode="0.00E+00">
                  <c:v>1.18818E-2</c:v>
                </c:pt>
                <c:pt idx="261" formatCode="0.00E+00">
                  <c:v>1.12987E-2</c:v>
                </c:pt>
                <c:pt idx="262" formatCode="0.00E+00">
                  <c:v>1.0459400000000001E-2</c:v>
                </c:pt>
                <c:pt idx="263" formatCode="0.00E+00">
                  <c:v>9.8152199999999995E-3</c:v>
                </c:pt>
                <c:pt idx="264" formatCode="0.00E+00">
                  <c:v>9.3054799999999997E-3</c:v>
                </c:pt>
                <c:pt idx="265" formatCode="0.00E+00">
                  <c:v>8.3613400000000001E-3</c:v>
                </c:pt>
                <c:pt idx="266" formatCode="0.00E+00">
                  <c:v>7.8444499999999993E-3</c:v>
                </c:pt>
                <c:pt idx="267" formatCode="0.00E+00">
                  <c:v>7.4367499999999998E-3</c:v>
                </c:pt>
                <c:pt idx="268" formatCode="0.00E+00">
                  <c:v>6.49118E-3</c:v>
                </c:pt>
                <c:pt idx="269" formatCode="0.00E+00">
                  <c:v>5.6924799999999998E-3</c:v>
                </c:pt>
                <c:pt idx="270" formatCode="0.00E+00">
                  <c:v>5.1312399999999996E-3</c:v>
                </c:pt>
                <c:pt idx="271" formatCode="0.00E+00">
                  <c:v>4.56858E-3</c:v>
                </c:pt>
                <c:pt idx="272" formatCode="0.00E+00">
                  <c:v>3.9830200000000003E-3</c:v>
                </c:pt>
                <c:pt idx="273" formatCode="0.00E+00">
                  <c:v>3.9863600000000004E-3</c:v>
                </c:pt>
                <c:pt idx="274" formatCode="0.00E+00">
                  <c:v>2.6459700000000001E-3</c:v>
                </c:pt>
                <c:pt idx="275" formatCode="0.00E+00">
                  <c:v>2.3942E-3</c:v>
                </c:pt>
                <c:pt idx="276" formatCode="0.00E+00">
                  <c:v>1.8401100000000001E-3</c:v>
                </c:pt>
                <c:pt idx="277" formatCode="0.00E+00">
                  <c:v>1.4615100000000001E-3</c:v>
                </c:pt>
                <c:pt idx="278" formatCode="0.00E+00">
                  <c:v>9.7322499999999998E-4</c:v>
                </c:pt>
                <c:pt idx="279" formatCode="0.00E+00">
                  <c:v>3.8099299999999999E-4</c:v>
                </c:pt>
                <c:pt idx="280" formatCode="0.00E+00">
                  <c:v>8.2015999999999995E-5</c:v>
                </c:pt>
                <c:pt idx="281" formatCode="0.00E+00">
                  <c:v>-3.1375899999999999E-4</c:v>
                </c:pt>
                <c:pt idx="282" formatCode="0.00E+00">
                  <c:v>-8.2826600000000003E-4</c:v>
                </c:pt>
                <c:pt idx="283" formatCode="0.00E+00">
                  <c:v>-1.18446E-3</c:v>
                </c:pt>
                <c:pt idx="284" formatCode="0.00E+00">
                  <c:v>-1.6183899999999999E-3</c:v>
                </c:pt>
                <c:pt idx="285" formatCode="0.00E+00">
                  <c:v>-1.8529900000000001E-3</c:v>
                </c:pt>
                <c:pt idx="286" formatCode="0.00E+00">
                  <c:v>-2.4437899999999999E-3</c:v>
                </c:pt>
                <c:pt idx="287" formatCode="0.00E+00">
                  <c:v>-2.6540800000000001E-3</c:v>
                </c:pt>
                <c:pt idx="288" formatCode="0.00E+00">
                  <c:v>-2.8581600000000002E-3</c:v>
                </c:pt>
                <c:pt idx="289" formatCode="0.00E+00">
                  <c:v>-3.4117700000000002E-3</c:v>
                </c:pt>
                <c:pt idx="290" formatCode="0.00E+00">
                  <c:v>-3.6210999999999999E-3</c:v>
                </c:pt>
                <c:pt idx="291" formatCode="0.00E+00">
                  <c:v>-3.89004E-3</c:v>
                </c:pt>
                <c:pt idx="292" formatCode="0.00E+00">
                  <c:v>-4.3230100000000004E-3</c:v>
                </c:pt>
                <c:pt idx="293" formatCode="0.00E+00">
                  <c:v>-4.3783199999999998E-3</c:v>
                </c:pt>
                <c:pt idx="294" formatCode="0.00E+00">
                  <c:v>-4.8470500000000003E-3</c:v>
                </c:pt>
                <c:pt idx="295" formatCode="0.00E+00">
                  <c:v>-4.0001899999999998E-3</c:v>
                </c:pt>
                <c:pt idx="296" formatCode="0.00E+00">
                  <c:v>-5.1197999999999999E-3</c:v>
                </c:pt>
                <c:pt idx="297" formatCode="0.00E+00">
                  <c:v>-6.0071899999999999E-3</c:v>
                </c:pt>
                <c:pt idx="298" formatCode="0.00E+00">
                  <c:v>-5.6672099999999998E-3</c:v>
                </c:pt>
                <c:pt idx="299" formatCode="0.00E+00">
                  <c:v>-5.8732000000000003E-3</c:v>
                </c:pt>
                <c:pt idx="300" formatCode="0.00E+00">
                  <c:v>-6.0763400000000004E-3</c:v>
                </c:pt>
                <c:pt idx="301" formatCode="0.00E+00">
                  <c:v>-6.3452700000000001E-3</c:v>
                </c:pt>
                <c:pt idx="302" formatCode="0.00E+00">
                  <c:v>-6.3591000000000003E-3</c:v>
                </c:pt>
                <c:pt idx="303" formatCode="0.00E+00">
                  <c:v>-6.4897499999999999E-3</c:v>
                </c:pt>
                <c:pt idx="304" formatCode="0.00E+00">
                  <c:v>-6.94847E-3</c:v>
                </c:pt>
                <c:pt idx="305" formatCode="0.00E+00">
                  <c:v>-6.96278E-3</c:v>
                </c:pt>
                <c:pt idx="306" formatCode="0.00E+00">
                  <c:v>-6.9499000000000002E-3</c:v>
                </c:pt>
                <c:pt idx="307" formatCode="0.00E+00">
                  <c:v>-7.2093000000000001E-3</c:v>
                </c:pt>
                <c:pt idx="308" formatCode="0.00E+00">
                  <c:v>-7.3761900000000004E-3</c:v>
                </c:pt>
                <c:pt idx="309" formatCode="0.00E+00">
                  <c:v>-7.5020800000000004E-3</c:v>
                </c:pt>
                <c:pt idx="310" formatCode="0.00E+00">
                  <c:v>-7.6088900000000001E-3</c:v>
                </c:pt>
                <c:pt idx="311" formatCode="0.00E+00">
                  <c:v>-7.5588199999999999E-3</c:v>
                </c:pt>
                <c:pt idx="312" formatCode="0.00E+00">
                  <c:v>-7.9650899999999993E-3</c:v>
                </c:pt>
                <c:pt idx="313" formatCode="0.00E+00">
                  <c:v>-7.8787800000000002E-3</c:v>
                </c:pt>
                <c:pt idx="314" formatCode="0.00E+00">
                  <c:v>-8.0900199999999999E-3</c:v>
                </c:pt>
                <c:pt idx="315" formatCode="0.00E+00">
                  <c:v>-7.9450600000000003E-3</c:v>
                </c:pt>
                <c:pt idx="316" formatCode="0.00E+00">
                  <c:v>-8.1605900000000006E-3</c:v>
                </c:pt>
                <c:pt idx="317" formatCode="0.00E+00">
                  <c:v>-8.3308199999999992E-3</c:v>
                </c:pt>
                <c:pt idx="318" formatCode="0.00E+00">
                  <c:v>-8.32748E-3</c:v>
                </c:pt>
                <c:pt idx="319" formatCode="0.00E+00">
                  <c:v>-8.6069100000000006E-3</c:v>
                </c:pt>
                <c:pt idx="320" formatCode="0.00E+00">
                  <c:v>-8.5573200000000002E-3</c:v>
                </c:pt>
                <c:pt idx="321" formatCode="0.00E+00">
                  <c:v>-8.6302800000000006E-3</c:v>
                </c:pt>
                <c:pt idx="322" formatCode="0.00E+00">
                  <c:v>-8.6641300000000008E-3</c:v>
                </c:pt>
                <c:pt idx="323" formatCode="0.00E+00">
                  <c:v>-8.8758499999999994E-3</c:v>
                </c:pt>
                <c:pt idx="324" formatCode="0.00E+00">
                  <c:v>-8.8028900000000007E-3</c:v>
                </c:pt>
                <c:pt idx="325" formatCode="0.00E+00">
                  <c:v>-8.9211499999999992E-3</c:v>
                </c:pt>
                <c:pt idx="326" formatCode="0.00E+00">
                  <c:v>-9.0322500000000003E-3</c:v>
                </c:pt>
                <c:pt idx="327" formatCode="0.00E+00">
                  <c:v>-9.1938999999999996E-3</c:v>
                </c:pt>
                <c:pt idx="328" formatCode="0.00E+00">
                  <c:v>-9.2353799999999996E-3</c:v>
                </c:pt>
                <c:pt idx="329" formatCode="0.00E+00">
                  <c:v>-9.2215500000000002E-3</c:v>
                </c:pt>
                <c:pt idx="330" formatCode="0.00E+00">
                  <c:v>-9.3278900000000001E-3</c:v>
                </c:pt>
                <c:pt idx="331" formatCode="0.00E+00">
                  <c:v>-9.4814300000000008E-3</c:v>
                </c:pt>
                <c:pt idx="332" formatCode="0.00E+00">
                  <c:v>-9.4466199999999993E-3</c:v>
                </c:pt>
                <c:pt idx="333" formatCode="0.00E+00">
                  <c:v>-9.6406900000000004E-3</c:v>
                </c:pt>
                <c:pt idx="334" formatCode="0.00E+00">
                  <c:v>-9.7446400000000006E-3</c:v>
                </c:pt>
                <c:pt idx="335" formatCode="0.00E+00">
                  <c:v>-9.6273399999999999E-3</c:v>
                </c:pt>
                <c:pt idx="336" formatCode="0.00E+00">
                  <c:v>-9.7193699999999997E-3</c:v>
                </c:pt>
                <c:pt idx="337" formatCode="0.00E+00">
                  <c:v>-9.74941E-3</c:v>
                </c:pt>
                <c:pt idx="338" formatCode="0.00E+00">
                  <c:v>-9.8686199999999998E-3</c:v>
                </c:pt>
                <c:pt idx="339" formatCode="0.00E+00">
                  <c:v>-9.8495500000000003E-3</c:v>
                </c:pt>
                <c:pt idx="340" formatCode="0.00E+00">
                  <c:v>-9.9735299999999995E-3</c:v>
                </c:pt>
                <c:pt idx="341" formatCode="0.00E+00">
                  <c:v>-1.00398E-2</c:v>
                </c:pt>
                <c:pt idx="342" formatCode="0.00E+00">
                  <c:v>-1.01666E-2</c:v>
                </c:pt>
                <c:pt idx="343" formatCode="0.00E+00">
                  <c:v>-1.0158500000000001E-2</c:v>
                </c:pt>
                <c:pt idx="344" formatCode="0.00E+00">
                  <c:v>-1.0303E-2</c:v>
                </c:pt>
                <c:pt idx="345" formatCode="0.00E+00">
                  <c:v>-1.03865E-2</c:v>
                </c:pt>
                <c:pt idx="346" formatCode="0.00E+00">
                  <c:v>-1.0385999999999999E-2</c:v>
                </c:pt>
                <c:pt idx="347" formatCode="0.00E+00">
                  <c:v>-1.0463699999999999E-2</c:v>
                </c:pt>
                <c:pt idx="348" formatCode="0.00E+00">
                  <c:v>-1.0483299999999999E-2</c:v>
                </c:pt>
                <c:pt idx="349" formatCode="0.00E+00">
                  <c:v>-1.057E-2</c:v>
                </c:pt>
                <c:pt idx="350" formatCode="0.00E+00">
                  <c:v>-1.07212E-2</c:v>
                </c:pt>
                <c:pt idx="351" formatCode="0.00E+00">
                  <c:v>-1.0792299999999999E-2</c:v>
                </c:pt>
                <c:pt idx="352" formatCode="0.00E+00">
                  <c:v>-1.07641E-2</c:v>
                </c:pt>
                <c:pt idx="353" formatCode="0.00E+00">
                  <c:v>-1.08085E-2</c:v>
                </c:pt>
                <c:pt idx="354" formatCode="0.00E+00">
                  <c:v>-1.09882E-2</c:v>
                </c:pt>
                <c:pt idx="355" formatCode="0.00E+00">
                  <c:v>-1.1061700000000001E-2</c:v>
                </c:pt>
                <c:pt idx="356" formatCode="0.00E+00">
                  <c:v>-1.12262E-2</c:v>
                </c:pt>
                <c:pt idx="357" formatCode="0.00E+00">
                  <c:v>-1.13411E-2</c:v>
                </c:pt>
                <c:pt idx="358" formatCode="0.00E+00">
                  <c:v>-1.1357300000000001E-2</c:v>
                </c:pt>
                <c:pt idx="359" formatCode="0.00E+00">
                  <c:v>-1.1528500000000001E-2</c:v>
                </c:pt>
                <c:pt idx="360" formatCode="0.00E+00">
                  <c:v>-1.1589500000000001E-2</c:v>
                </c:pt>
                <c:pt idx="361" formatCode="0.00E+00">
                  <c:v>-1.16463E-2</c:v>
                </c:pt>
                <c:pt idx="362" formatCode="0.00E+00">
                  <c:v>-1.1820300000000001E-2</c:v>
                </c:pt>
                <c:pt idx="363" formatCode="0.00E+00">
                  <c:v>-1.19133E-2</c:v>
                </c:pt>
                <c:pt idx="364" formatCode="0.00E+00">
                  <c:v>-1.20559E-2</c:v>
                </c:pt>
                <c:pt idx="365" formatCode="0.00E+00">
                  <c:v>-1.21393E-2</c:v>
                </c:pt>
                <c:pt idx="366" formatCode="0.00E+00">
                  <c:v>-1.22633E-2</c:v>
                </c:pt>
                <c:pt idx="367" formatCode="0.00E+00">
                  <c:v>-1.2356799999999999E-2</c:v>
                </c:pt>
                <c:pt idx="368" formatCode="0.00E+00">
                  <c:v>-1.23482E-2</c:v>
                </c:pt>
                <c:pt idx="369" formatCode="0.00E+00">
                  <c:v>-1.25828E-2</c:v>
                </c:pt>
                <c:pt idx="370" formatCode="0.00E+00">
                  <c:v>-1.26266E-2</c:v>
                </c:pt>
                <c:pt idx="371" formatCode="0.00E+00">
                  <c:v>-1.27583E-2</c:v>
                </c:pt>
                <c:pt idx="372" formatCode="0.00E+00">
                  <c:v>-1.28112E-2</c:v>
                </c:pt>
                <c:pt idx="373" formatCode="0.00E+00">
                  <c:v>-1.2947999999999999E-2</c:v>
                </c:pt>
                <c:pt idx="374" formatCode="0.00E+00">
                  <c:v>-1.3037699999999999E-2</c:v>
                </c:pt>
                <c:pt idx="375" formatCode="0.00E+00">
                  <c:v>-1.3151599999999999E-2</c:v>
                </c:pt>
                <c:pt idx="376" formatCode="0.00E+00">
                  <c:v>-1.3193099999999999E-2</c:v>
                </c:pt>
                <c:pt idx="377" formatCode="0.00E+00">
                  <c:v>-1.3311399999999999E-2</c:v>
                </c:pt>
                <c:pt idx="378" formatCode="0.00E+00">
                  <c:v>-1.33104E-2</c:v>
                </c:pt>
                <c:pt idx="379" formatCode="0.00E+00">
                  <c:v>-1.3391E-2</c:v>
                </c:pt>
                <c:pt idx="380" formatCode="0.00E+00">
                  <c:v>-1.3442000000000001E-2</c:v>
                </c:pt>
                <c:pt idx="381" formatCode="0.00E+00">
                  <c:v>-1.3627500000000001E-2</c:v>
                </c:pt>
                <c:pt idx="382" formatCode="0.00E+00">
                  <c:v>-1.35608E-2</c:v>
                </c:pt>
                <c:pt idx="383" formatCode="0.00E+00">
                  <c:v>-1.3635599999999999E-2</c:v>
                </c:pt>
                <c:pt idx="384" formatCode="0.00E+00">
                  <c:v>-1.389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C-CB98-4A21-BCCC-BCA826E5395F}"/>
            </c:ext>
          </c:extLst>
        </c:ser>
        <c:ser>
          <c:idx val="69"/>
          <c:order val="29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3'!$A$2:$A$486</c:f>
              <c:numCache>
                <c:formatCode>General</c:formatCode>
                <c:ptCount val="48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</c:numCache>
            </c:numRef>
          </c:xVal>
          <c:yVal>
            <c:numRef>
              <c:f>'[AMG-R-(-)-N-a-DimethylBenzylAmin.xlsx]Sheet33'!$B$2:$B$487</c:f>
              <c:numCache>
                <c:formatCode>0.00E+00</c:formatCode>
                <c:ptCount val="486"/>
                <c:pt idx="0" formatCode="General">
                  <c:v>-0.43623899999999999</c:v>
                </c:pt>
                <c:pt idx="1">
                  <c:v>-7.3377100000000001E-2</c:v>
                </c:pt>
                <c:pt idx="2" formatCode="General">
                  <c:v>-0.117739</c:v>
                </c:pt>
                <c:pt idx="3" formatCode="General">
                  <c:v>-0.61504499999999995</c:v>
                </c:pt>
                <c:pt idx="4" formatCode="General">
                  <c:v>-1.2642199999999999</c:v>
                </c:pt>
                <c:pt idx="5" formatCode="General">
                  <c:v>-0.53826600000000002</c:v>
                </c:pt>
                <c:pt idx="6" formatCode="General">
                  <c:v>-0.38101099999999999</c:v>
                </c:pt>
                <c:pt idx="7" formatCode="General">
                  <c:v>-0.244724</c:v>
                </c:pt>
                <c:pt idx="8">
                  <c:v>7.2465399999999999E-2</c:v>
                </c:pt>
                <c:pt idx="9" formatCode="General">
                  <c:v>-0.78957299999999997</c:v>
                </c:pt>
                <c:pt idx="10" formatCode="General">
                  <c:v>-1.1983299999999999</c:v>
                </c:pt>
                <c:pt idx="11" formatCode="General">
                  <c:v>-0.50126700000000002</c:v>
                </c:pt>
                <c:pt idx="12" formatCode="General">
                  <c:v>-0.60156200000000004</c:v>
                </c:pt>
                <c:pt idx="13" formatCode="General">
                  <c:v>-0.38949899999999998</c:v>
                </c:pt>
                <c:pt idx="14" formatCode="General">
                  <c:v>-0.62199899999999997</c:v>
                </c:pt>
                <c:pt idx="15" formatCode="General">
                  <c:v>-0.59131199999999995</c:v>
                </c:pt>
                <c:pt idx="16" formatCode="General">
                  <c:v>-0.61110699999999996</c:v>
                </c:pt>
                <c:pt idx="17" formatCode="General">
                  <c:v>-0.84069899999999997</c:v>
                </c:pt>
                <c:pt idx="18" formatCode="General">
                  <c:v>-0.96364399999999995</c:v>
                </c:pt>
                <c:pt idx="19" formatCode="General">
                  <c:v>-0.63833899999999999</c:v>
                </c:pt>
                <c:pt idx="20">
                  <c:v>8.6964100000000003E-2</c:v>
                </c:pt>
                <c:pt idx="21" formatCode="General">
                  <c:v>-0.81027700000000003</c:v>
                </c:pt>
                <c:pt idx="22" formatCode="General">
                  <c:v>-0.480929</c:v>
                </c:pt>
                <c:pt idx="23" formatCode="General">
                  <c:v>-0.99141699999999999</c:v>
                </c:pt>
                <c:pt idx="24" formatCode="General">
                  <c:v>-0.57403099999999996</c:v>
                </c:pt>
                <c:pt idx="25" formatCode="General">
                  <c:v>-0.30713600000000002</c:v>
                </c:pt>
                <c:pt idx="26" formatCode="General">
                  <c:v>-0.71399599999999996</c:v>
                </c:pt>
                <c:pt idx="27" formatCode="General">
                  <c:v>-0.74822200000000005</c:v>
                </c:pt>
                <c:pt idx="28" formatCode="General">
                  <c:v>-0.77735900000000002</c:v>
                </c:pt>
                <c:pt idx="29" formatCode="General">
                  <c:v>-0.47482400000000002</c:v>
                </c:pt>
                <c:pt idx="30" formatCode="General">
                  <c:v>-0.78079600000000005</c:v>
                </c:pt>
                <c:pt idx="31" formatCode="General">
                  <c:v>-0.35465799999999997</c:v>
                </c:pt>
                <c:pt idx="32" formatCode="General">
                  <c:v>-0.65037199999999995</c:v>
                </c:pt>
                <c:pt idx="33" formatCode="General">
                  <c:v>-0.80226799999999998</c:v>
                </c:pt>
                <c:pt idx="34" formatCode="General">
                  <c:v>-1.09981</c:v>
                </c:pt>
                <c:pt idx="35" formatCode="General">
                  <c:v>-1.12914</c:v>
                </c:pt>
                <c:pt idx="36" formatCode="General">
                  <c:v>-0.67267999999999994</c:v>
                </c:pt>
                <c:pt idx="37" formatCode="General">
                  <c:v>-0.69330099999999995</c:v>
                </c:pt>
                <c:pt idx="38" formatCode="General">
                  <c:v>-0.95792200000000005</c:v>
                </c:pt>
                <c:pt idx="39" formatCode="General">
                  <c:v>-0.36546899999999999</c:v>
                </c:pt>
                <c:pt idx="40" formatCode="General">
                  <c:v>-0.60341299999999998</c:v>
                </c:pt>
                <c:pt idx="41" formatCode="General">
                  <c:v>-0.21548800000000001</c:v>
                </c:pt>
                <c:pt idx="42">
                  <c:v>-8.8439500000000004E-2</c:v>
                </c:pt>
                <c:pt idx="43" formatCode="General">
                  <c:v>-0.44632899999999998</c:v>
                </c:pt>
                <c:pt idx="44" formatCode="General">
                  <c:v>-0.78184399999999998</c:v>
                </c:pt>
                <c:pt idx="45" formatCode="General">
                  <c:v>-0.88710199999999995</c:v>
                </c:pt>
                <c:pt idx="46" formatCode="General">
                  <c:v>-0.86143999999999998</c:v>
                </c:pt>
                <c:pt idx="47" formatCode="General">
                  <c:v>-0.762208</c:v>
                </c:pt>
                <c:pt idx="48" formatCode="General">
                  <c:v>0.14036499999999999</c:v>
                </c:pt>
                <c:pt idx="49" formatCode="General">
                  <c:v>-0.72273500000000002</c:v>
                </c:pt>
                <c:pt idx="50" formatCode="General">
                  <c:v>-0.40739799999999998</c:v>
                </c:pt>
                <c:pt idx="51" formatCode="General">
                  <c:v>-0.174821</c:v>
                </c:pt>
                <c:pt idx="52" formatCode="General">
                  <c:v>-0.57770299999999997</c:v>
                </c:pt>
                <c:pt idx="53" formatCode="General">
                  <c:v>-0.96394599999999997</c:v>
                </c:pt>
                <c:pt idx="54">
                  <c:v>-4.8818100000000003E-2</c:v>
                </c:pt>
                <c:pt idx="55" formatCode="General">
                  <c:v>-0.230966</c:v>
                </c:pt>
                <c:pt idx="56" formatCode="General">
                  <c:v>-0.42166900000000002</c:v>
                </c:pt>
                <c:pt idx="57">
                  <c:v>-7.4428599999999998E-2</c:v>
                </c:pt>
                <c:pt idx="58">
                  <c:v>-4.1534399999999999E-2</c:v>
                </c:pt>
                <c:pt idx="59" formatCode="General">
                  <c:v>-0.47605599999999998</c:v>
                </c:pt>
                <c:pt idx="60" formatCode="General">
                  <c:v>-0.30379899999999999</c:v>
                </c:pt>
                <c:pt idx="61" formatCode="General">
                  <c:v>-0.55186500000000005</c:v>
                </c:pt>
                <c:pt idx="62">
                  <c:v>9.9157300000000004E-2</c:v>
                </c:pt>
                <c:pt idx="63" formatCode="General">
                  <c:v>-0.79261000000000004</c:v>
                </c:pt>
                <c:pt idx="64" formatCode="General">
                  <c:v>0.12705900000000001</c:v>
                </c:pt>
                <c:pt idx="65">
                  <c:v>7.8742999999999994E-2</c:v>
                </c:pt>
                <c:pt idx="66" formatCode="General">
                  <c:v>-0.75059299999999995</c:v>
                </c:pt>
                <c:pt idx="67" formatCode="General">
                  <c:v>0.58833800000000003</c:v>
                </c:pt>
                <c:pt idx="68" formatCode="General">
                  <c:v>0.89855700000000005</c:v>
                </c:pt>
                <c:pt idx="69" formatCode="General">
                  <c:v>1.7740899999999999</c:v>
                </c:pt>
                <c:pt idx="70" formatCode="General">
                  <c:v>1.5745</c:v>
                </c:pt>
                <c:pt idx="71" formatCode="General">
                  <c:v>0.78947900000000004</c:v>
                </c:pt>
                <c:pt idx="72" formatCode="General">
                  <c:v>0.92479699999999998</c:v>
                </c:pt>
                <c:pt idx="73" formatCode="General">
                  <c:v>0.99114999999999998</c:v>
                </c:pt>
                <c:pt idx="74" formatCode="General">
                  <c:v>0.86663900000000005</c:v>
                </c:pt>
                <c:pt idx="75" formatCode="General">
                  <c:v>0.83738299999999999</c:v>
                </c:pt>
                <c:pt idx="76" formatCode="General">
                  <c:v>0.84703499999999998</c:v>
                </c:pt>
                <c:pt idx="77" formatCode="General">
                  <c:v>0.88037799999999999</c:v>
                </c:pt>
                <c:pt idx="78" formatCode="General">
                  <c:v>0.80970200000000003</c:v>
                </c:pt>
                <c:pt idx="79" formatCode="General">
                  <c:v>0.80803899999999995</c:v>
                </c:pt>
                <c:pt idx="80" formatCode="General">
                  <c:v>0.81237400000000004</c:v>
                </c:pt>
                <c:pt idx="81" formatCode="General">
                  <c:v>0.78146000000000004</c:v>
                </c:pt>
                <c:pt idx="82" formatCode="General">
                  <c:v>0.77546999999999999</c:v>
                </c:pt>
                <c:pt idx="83" formatCode="General">
                  <c:v>0.77097899999999997</c:v>
                </c:pt>
                <c:pt idx="84" formatCode="General">
                  <c:v>0.78188000000000002</c:v>
                </c:pt>
                <c:pt idx="85" formatCode="General">
                  <c:v>0.76919099999999996</c:v>
                </c:pt>
                <c:pt idx="86" formatCode="General">
                  <c:v>0.751946</c:v>
                </c:pt>
                <c:pt idx="87" formatCode="General">
                  <c:v>0.74357499999999999</c:v>
                </c:pt>
                <c:pt idx="88" formatCode="General">
                  <c:v>0.747977</c:v>
                </c:pt>
                <c:pt idx="89" formatCode="General">
                  <c:v>0.73948499999999995</c:v>
                </c:pt>
                <c:pt idx="90" formatCode="General">
                  <c:v>0.73878200000000005</c:v>
                </c:pt>
                <c:pt idx="91" formatCode="General">
                  <c:v>0.751112</c:v>
                </c:pt>
                <c:pt idx="92" formatCode="General">
                  <c:v>0.74175400000000002</c:v>
                </c:pt>
                <c:pt idx="93" formatCode="General">
                  <c:v>0.74722200000000005</c:v>
                </c:pt>
                <c:pt idx="94" formatCode="General">
                  <c:v>0.75079600000000002</c:v>
                </c:pt>
                <c:pt idx="95" formatCode="General">
                  <c:v>0.743143</c:v>
                </c:pt>
                <c:pt idx="96" formatCode="General">
                  <c:v>0.74287700000000001</c:v>
                </c:pt>
                <c:pt idx="97" formatCode="General">
                  <c:v>0.73452899999999999</c:v>
                </c:pt>
                <c:pt idx="98" formatCode="General">
                  <c:v>0.72788799999999998</c:v>
                </c:pt>
                <c:pt idx="99" formatCode="General">
                  <c:v>0.71735400000000005</c:v>
                </c:pt>
                <c:pt idx="100" formatCode="General">
                  <c:v>0.70447700000000002</c:v>
                </c:pt>
                <c:pt idx="101" formatCode="General">
                  <c:v>0.70668699999999995</c:v>
                </c:pt>
                <c:pt idx="102" formatCode="General">
                  <c:v>0.70019699999999996</c:v>
                </c:pt>
                <c:pt idx="103" formatCode="General">
                  <c:v>0.68765799999999999</c:v>
                </c:pt>
                <c:pt idx="104" formatCode="General">
                  <c:v>0.68912600000000002</c:v>
                </c:pt>
                <c:pt idx="105" formatCode="General">
                  <c:v>0.68517700000000004</c:v>
                </c:pt>
                <c:pt idx="106" formatCode="General">
                  <c:v>0.68359199999999998</c:v>
                </c:pt>
                <c:pt idx="107" formatCode="General">
                  <c:v>0.68782100000000002</c:v>
                </c:pt>
                <c:pt idx="108" formatCode="General">
                  <c:v>0.69694900000000004</c:v>
                </c:pt>
                <c:pt idx="109" formatCode="General">
                  <c:v>0.69975200000000004</c:v>
                </c:pt>
                <c:pt idx="110" formatCode="General">
                  <c:v>0.70762000000000003</c:v>
                </c:pt>
                <c:pt idx="111" formatCode="General">
                  <c:v>0.71881700000000004</c:v>
                </c:pt>
                <c:pt idx="112" formatCode="General">
                  <c:v>0.72734500000000002</c:v>
                </c:pt>
                <c:pt idx="113" formatCode="General">
                  <c:v>0.73683299999999996</c:v>
                </c:pt>
                <c:pt idx="114" formatCode="General">
                  <c:v>0.74529400000000001</c:v>
                </c:pt>
                <c:pt idx="115" formatCode="General">
                  <c:v>0.75400500000000004</c:v>
                </c:pt>
                <c:pt idx="116" formatCode="General">
                  <c:v>0.76894799999999996</c:v>
                </c:pt>
                <c:pt idx="117" formatCode="General">
                  <c:v>0.77608600000000005</c:v>
                </c:pt>
                <c:pt idx="118" formatCode="General">
                  <c:v>0.78432100000000005</c:v>
                </c:pt>
                <c:pt idx="119" formatCode="General">
                  <c:v>0.79818100000000003</c:v>
                </c:pt>
                <c:pt idx="120" formatCode="General">
                  <c:v>0.80050200000000005</c:v>
                </c:pt>
                <c:pt idx="121" formatCode="General">
                  <c:v>0.80435199999999996</c:v>
                </c:pt>
                <c:pt idx="122" formatCode="General">
                  <c:v>0.80758200000000002</c:v>
                </c:pt>
                <c:pt idx="123" formatCode="General">
                  <c:v>0.812334</c:v>
                </c:pt>
                <c:pt idx="124" formatCode="General">
                  <c:v>0.81611999999999996</c:v>
                </c:pt>
                <c:pt idx="125" formatCode="General">
                  <c:v>0.81651899999999999</c:v>
                </c:pt>
                <c:pt idx="126" formatCode="General">
                  <c:v>0.81899299999999997</c:v>
                </c:pt>
                <c:pt idx="127" formatCode="General">
                  <c:v>0.82036600000000004</c:v>
                </c:pt>
                <c:pt idx="128" formatCode="General">
                  <c:v>0.81426100000000001</c:v>
                </c:pt>
                <c:pt idx="129" formatCode="General">
                  <c:v>0.812581</c:v>
                </c:pt>
                <c:pt idx="130" formatCode="General">
                  <c:v>0.81122499999999997</c:v>
                </c:pt>
                <c:pt idx="131" formatCode="General">
                  <c:v>0.80424399999999996</c:v>
                </c:pt>
                <c:pt idx="132" formatCode="General">
                  <c:v>0.79732700000000001</c:v>
                </c:pt>
                <c:pt idx="133" formatCode="General">
                  <c:v>0.788296</c:v>
                </c:pt>
                <c:pt idx="134" formatCode="General">
                  <c:v>0.77859400000000001</c:v>
                </c:pt>
                <c:pt idx="135" formatCode="General">
                  <c:v>0.76650399999999996</c:v>
                </c:pt>
                <c:pt idx="136" formatCode="General">
                  <c:v>0.75516399999999995</c:v>
                </c:pt>
                <c:pt idx="137" formatCode="General">
                  <c:v>0.73806000000000005</c:v>
                </c:pt>
                <c:pt idx="138" formatCode="General">
                  <c:v>0.72432799999999997</c:v>
                </c:pt>
                <c:pt idx="139" formatCode="General">
                  <c:v>0.70937099999999997</c:v>
                </c:pt>
                <c:pt idx="140" formatCode="General">
                  <c:v>0.69345900000000005</c:v>
                </c:pt>
                <c:pt idx="141" formatCode="General">
                  <c:v>0.67855900000000002</c:v>
                </c:pt>
                <c:pt idx="142" formatCode="General">
                  <c:v>0.66004399999999996</c:v>
                </c:pt>
                <c:pt idx="143" formatCode="General">
                  <c:v>0.64306200000000002</c:v>
                </c:pt>
                <c:pt idx="144" formatCode="General">
                  <c:v>0.62471399999999999</c:v>
                </c:pt>
                <c:pt idx="145" formatCode="General">
                  <c:v>0.60530899999999999</c:v>
                </c:pt>
                <c:pt idx="146" formatCode="General">
                  <c:v>0.58640800000000004</c:v>
                </c:pt>
                <c:pt idx="147" formatCode="General">
                  <c:v>0.56615899999999997</c:v>
                </c:pt>
                <c:pt idx="148" formatCode="General">
                  <c:v>0.54488700000000001</c:v>
                </c:pt>
                <c:pt idx="149" formatCode="General">
                  <c:v>0.52278500000000006</c:v>
                </c:pt>
                <c:pt idx="150" formatCode="General">
                  <c:v>0.50167099999999998</c:v>
                </c:pt>
                <c:pt idx="151" formatCode="General">
                  <c:v>0.48060900000000001</c:v>
                </c:pt>
                <c:pt idx="152" formatCode="General">
                  <c:v>0.45799400000000001</c:v>
                </c:pt>
                <c:pt idx="153" formatCode="General">
                  <c:v>0.43784299999999998</c:v>
                </c:pt>
                <c:pt idx="154" formatCode="General">
                  <c:v>0.41708699999999999</c:v>
                </c:pt>
                <c:pt idx="155" formatCode="General">
                  <c:v>0.39521299999999998</c:v>
                </c:pt>
                <c:pt idx="156" formatCode="General">
                  <c:v>0.37489600000000001</c:v>
                </c:pt>
                <c:pt idx="157" formatCode="General">
                  <c:v>0.35548400000000002</c:v>
                </c:pt>
                <c:pt idx="158" formatCode="General">
                  <c:v>0.33498099999999997</c:v>
                </c:pt>
                <c:pt idx="159" formatCode="General">
                  <c:v>0.31542500000000001</c:v>
                </c:pt>
                <c:pt idx="160" formatCode="General">
                  <c:v>0.29597299999999999</c:v>
                </c:pt>
                <c:pt idx="161" formatCode="General">
                  <c:v>0.27639799999999998</c:v>
                </c:pt>
                <c:pt idx="162" formatCode="General">
                  <c:v>0.25811299999999998</c:v>
                </c:pt>
                <c:pt idx="163" formatCode="General">
                  <c:v>0.24079100000000001</c:v>
                </c:pt>
                <c:pt idx="164" formatCode="General">
                  <c:v>0.224548</c:v>
                </c:pt>
                <c:pt idx="165" formatCode="General">
                  <c:v>0.20914199999999999</c:v>
                </c:pt>
                <c:pt idx="166" formatCode="General">
                  <c:v>0.195413</c:v>
                </c:pt>
                <c:pt idx="167" formatCode="General">
                  <c:v>0.18466099999999999</c:v>
                </c:pt>
                <c:pt idx="168" formatCode="General">
                  <c:v>0.17537700000000001</c:v>
                </c:pt>
                <c:pt idx="169" formatCode="General">
                  <c:v>0.16761899999999999</c:v>
                </c:pt>
                <c:pt idx="170" formatCode="General">
                  <c:v>0.16130800000000001</c:v>
                </c:pt>
                <c:pt idx="171" formatCode="General">
                  <c:v>0.15643799999999999</c:v>
                </c:pt>
                <c:pt idx="172" formatCode="General">
                  <c:v>0.14906</c:v>
                </c:pt>
                <c:pt idx="173" formatCode="General">
                  <c:v>0.138187</c:v>
                </c:pt>
                <c:pt idx="174" formatCode="General">
                  <c:v>0.12667600000000001</c:v>
                </c:pt>
                <c:pt idx="175" formatCode="General">
                  <c:v>0.11539099999999999</c:v>
                </c:pt>
                <c:pt idx="176" formatCode="General">
                  <c:v>0.108764</c:v>
                </c:pt>
                <c:pt idx="177" formatCode="General">
                  <c:v>0.103768</c:v>
                </c:pt>
                <c:pt idx="178" formatCode="General">
                  <c:v>0.10169400000000001</c:v>
                </c:pt>
                <c:pt idx="179">
                  <c:v>9.8786399999999996E-2</c:v>
                </c:pt>
                <c:pt idx="180">
                  <c:v>9.6200499999999994E-2</c:v>
                </c:pt>
                <c:pt idx="181">
                  <c:v>9.3303700000000003E-2</c:v>
                </c:pt>
                <c:pt idx="182">
                  <c:v>9.0026900000000007E-2</c:v>
                </c:pt>
                <c:pt idx="183">
                  <c:v>8.7394200000000005E-2</c:v>
                </c:pt>
                <c:pt idx="184">
                  <c:v>8.4367300000000006E-2</c:v>
                </c:pt>
                <c:pt idx="185">
                  <c:v>8.2766500000000007E-2</c:v>
                </c:pt>
                <c:pt idx="186">
                  <c:v>8.0086199999999996E-2</c:v>
                </c:pt>
                <c:pt idx="187">
                  <c:v>7.8683400000000001E-2</c:v>
                </c:pt>
                <c:pt idx="188">
                  <c:v>7.6987299999999995E-2</c:v>
                </c:pt>
                <c:pt idx="189">
                  <c:v>7.4449500000000002E-2</c:v>
                </c:pt>
                <c:pt idx="190">
                  <c:v>7.3878799999999994E-2</c:v>
                </c:pt>
                <c:pt idx="191">
                  <c:v>7.2248900000000005E-2</c:v>
                </c:pt>
                <c:pt idx="192">
                  <c:v>7.2495900000000002E-2</c:v>
                </c:pt>
                <c:pt idx="193">
                  <c:v>7.1278999999999995E-2</c:v>
                </c:pt>
                <c:pt idx="194">
                  <c:v>7.0432700000000001E-2</c:v>
                </c:pt>
                <c:pt idx="195">
                  <c:v>6.9934399999999994E-2</c:v>
                </c:pt>
                <c:pt idx="196">
                  <c:v>6.8967799999999996E-2</c:v>
                </c:pt>
                <c:pt idx="197">
                  <c:v>6.8272600000000003E-2</c:v>
                </c:pt>
                <c:pt idx="198">
                  <c:v>6.7013699999999995E-2</c:v>
                </c:pt>
                <c:pt idx="199">
                  <c:v>6.6144499999999995E-2</c:v>
                </c:pt>
                <c:pt idx="200">
                  <c:v>6.5689600000000001E-2</c:v>
                </c:pt>
                <c:pt idx="201">
                  <c:v>6.5220799999999995E-2</c:v>
                </c:pt>
                <c:pt idx="202">
                  <c:v>6.4608600000000002E-2</c:v>
                </c:pt>
                <c:pt idx="203">
                  <c:v>6.4166500000000001E-2</c:v>
                </c:pt>
                <c:pt idx="204">
                  <c:v>6.4071699999999995E-2</c:v>
                </c:pt>
                <c:pt idx="205">
                  <c:v>6.2918699999999994E-2</c:v>
                </c:pt>
                <c:pt idx="206">
                  <c:v>6.2911999999999996E-2</c:v>
                </c:pt>
                <c:pt idx="207">
                  <c:v>6.1926799999999997E-2</c:v>
                </c:pt>
                <c:pt idx="208">
                  <c:v>6.1527699999999998E-2</c:v>
                </c:pt>
                <c:pt idx="209">
                  <c:v>6.1040400000000002E-2</c:v>
                </c:pt>
                <c:pt idx="210">
                  <c:v>6.0773399999999998E-2</c:v>
                </c:pt>
                <c:pt idx="211">
                  <c:v>6.0595999999999997E-2</c:v>
                </c:pt>
                <c:pt idx="212">
                  <c:v>6.0572099999999997E-2</c:v>
                </c:pt>
                <c:pt idx="213">
                  <c:v>5.9441599999999997E-2</c:v>
                </c:pt>
                <c:pt idx="214">
                  <c:v>5.9564100000000002E-2</c:v>
                </c:pt>
                <c:pt idx="215">
                  <c:v>5.91741E-2</c:v>
                </c:pt>
                <c:pt idx="216">
                  <c:v>5.9034799999999998E-2</c:v>
                </c:pt>
                <c:pt idx="217">
                  <c:v>5.7905699999999997E-2</c:v>
                </c:pt>
                <c:pt idx="218">
                  <c:v>5.6961100000000001E-2</c:v>
                </c:pt>
                <c:pt idx="219">
                  <c:v>5.6979700000000001E-2</c:v>
                </c:pt>
                <c:pt idx="220">
                  <c:v>5.70149E-2</c:v>
                </c:pt>
                <c:pt idx="221">
                  <c:v>5.6120400000000001E-2</c:v>
                </c:pt>
                <c:pt idx="222">
                  <c:v>5.6069899999999999E-2</c:v>
                </c:pt>
                <c:pt idx="223">
                  <c:v>5.54295E-2</c:v>
                </c:pt>
                <c:pt idx="224">
                  <c:v>5.4520600000000002E-2</c:v>
                </c:pt>
                <c:pt idx="225">
                  <c:v>5.4553499999999998E-2</c:v>
                </c:pt>
                <c:pt idx="226">
                  <c:v>5.3949400000000002E-2</c:v>
                </c:pt>
                <c:pt idx="227">
                  <c:v>5.3692299999999998E-2</c:v>
                </c:pt>
                <c:pt idx="228">
                  <c:v>5.2978999999999998E-2</c:v>
                </c:pt>
                <c:pt idx="229">
                  <c:v>5.18775E-2</c:v>
                </c:pt>
                <c:pt idx="230">
                  <c:v>5.2290400000000001E-2</c:v>
                </c:pt>
                <c:pt idx="231">
                  <c:v>5.1701999999999998E-2</c:v>
                </c:pt>
                <c:pt idx="232">
                  <c:v>5.05824E-2</c:v>
                </c:pt>
                <c:pt idx="233">
                  <c:v>5.0437900000000001E-2</c:v>
                </c:pt>
                <c:pt idx="234">
                  <c:v>4.9474200000000003E-2</c:v>
                </c:pt>
                <c:pt idx="235">
                  <c:v>4.9186199999999999E-2</c:v>
                </c:pt>
                <c:pt idx="236">
                  <c:v>4.8520599999999997E-2</c:v>
                </c:pt>
                <c:pt idx="237">
                  <c:v>4.8686500000000001E-2</c:v>
                </c:pt>
                <c:pt idx="238">
                  <c:v>4.7207800000000001E-2</c:v>
                </c:pt>
                <c:pt idx="239">
                  <c:v>4.6979399999999998E-2</c:v>
                </c:pt>
                <c:pt idx="240">
                  <c:v>4.6303299999999999E-2</c:v>
                </c:pt>
                <c:pt idx="241">
                  <c:v>4.5913200000000001E-2</c:v>
                </c:pt>
                <c:pt idx="242">
                  <c:v>4.4574700000000002E-2</c:v>
                </c:pt>
                <c:pt idx="243">
                  <c:v>4.4279100000000002E-2</c:v>
                </c:pt>
                <c:pt idx="244">
                  <c:v>4.37407E-2</c:v>
                </c:pt>
                <c:pt idx="245">
                  <c:v>4.2459999999999998E-2</c:v>
                </c:pt>
                <c:pt idx="246">
                  <c:v>4.2117599999999998E-2</c:v>
                </c:pt>
                <c:pt idx="247">
                  <c:v>4.1387100000000003E-2</c:v>
                </c:pt>
                <c:pt idx="248">
                  <c:v>4.0731000000000003E-2</c:v>
                </c:pt>
                <c:pt idx="249">
                  <c:v>4.0033800000000001E-2</c:v>
                </c:pt>
                <c:pt idx="250">
                  <c:v>3.91431E-2</c:v>
                </c:pt>
                <c:pt idx="251">
                  <c:v>3.9007699999999999E-2</c:v>
                </c:pt>
                <c:pt idx="252">
                  <c:v>3.7774599999999998E-2</c:v>
                </c:pt>
                <c:pt idx="253">
                  <c:v>3.6608700000000001E-2</c:v>
                </c:pt>
                <c:pt idx="254">
                  <c:v>3.6409400000000001E-2</c:v>
                </c:pt>
                <c:pt idx="255">
                  <c:v>3.5483800000000003E-2</c:v>
                </c:pt>
                <c:pt idx="256">
                  <c:v>3.4731400000000003E-2</c:v>
                </c:pt>
                <c:pt idx="257">
                  <c:v>3.3881700000000001E-2</c:v>
                </c:pt>
                <c:pt idx="258">
                  <c:v>3.3423399999999999E-2</c:v>
                </c:pt>
                <c:pt idx="259">
                  <c:v>3.2737700000000002E-2</c:v>
                </c:pt>
                <c:pt idx="260">
                  <c:v>3.2098300000000003E-2</c:v>
                </c:pt>
                <c:pt idx="261">
                  <c:v>3.12033E-2</c:v>
                </c:pt>
                <c:pt idx="262">
                  <c:v>3.05548E-2</c:v>
                </c:pt>
                <c:pt idx="263">
                  <c:v>2.9984E-2</c:v>
                </c:pt>
                <c:pt idx="264">
                  <c:v>2.9341200000000001E-2</c:v>
                </c:pt>
                <c:pt idx="265">
                  <c:v>2.85387E-2</c:v>
                </c:pt>
                <c:pt idx="266">
                  <c:v>2.8150600000000001E-2</c:v>
                </c:pt>
                <c:pt idx="267">
                  <c:v>2.77524E-2</c:v>
                </c:pt>
                <c:pt idx="268">
                  <c:v>2.6798200000000001E-2</c:v>
                </c:pt>
                <c:pt idx="269">
                  <c:v>2.5933299999999999E-2</c:v>
                </c:pt>
                <c:pt idx="270">
                  <c:v>2.5205100000000001E-2</c:v>
                </c:pt>
                <c:pt idx="271">
                  <c:v>2.4855100000000001E-2</c:v>
                </c:pt>
                <c:pt idx="272">
                  <c:v>2.4424999999999999E-2</c:v>
                </c:pt>
                <c:pt idx="273">
                  <c:v>2.4432200000000001E-2</c:v>
                </c:pt>
                <c:pt idx="274">
                  <c:v>2.2701300000000001E-2</c:v>
                </c:pt>
                <c:pt idx="275">
                  <c:v>2.2414199999999999E-2</c:v>
                </c:pt>
                <c:pt idx="276">
                  <c:v>2.21009E-2</c:v>
                </c:pt>
                <c:pt idx="277">
                  <c:v>2.16784E-2</c:v>
                </c:pt>
                <c:pt idx="278">
                  <c:v>2.1233599999999998E-2</c:v>
                </c:pt>
                <c:pt idx="279">
                  <c:v>2.0627E-2</c:v>
                </c:pt>
                <c:pt idx="280">
                  <c:v>2.0299899999999999E-2</c:v>
                </c:pt>
                <c:pt idx="281">
                  <c:v>1.9888900000000001E-2</c:v>
                </c:pt>
                <c:pt idx="282">
                  <c:v>1.9518899999999999E-2</c:v>
                </c:pt>
                <c:pt idx="283">
                  <c:v>1.9159800000000001E-2</c:v>
                </c:pt>
                <c:pt idx="284">
                  <c:v>1.8749700000000001E-2</c:v>
                </c:pt>
                <c:pt idx="285">
                  <c:v>1.8477899999999998E-2</c:v>
                </c:pt>
                <c:pt idx="286">
                  <c:v>1.8034499999999998E-2</c:v>
                </c:pt>
                <c:pt idx="287">
                  <c:v>1.7661099999999999E-2</c:v>
                </c:pt>
                <c:pt idx="288">
                  <c:v>1.7362599999999999E-2</c:v>
                </c:pt>
                <c:pt idx="289">
                  <c:v>1.6913899999999999E-2</c:v>
                </c:pt>
                <c:pt idx="290">
                  <c:v>1.6721199999999999E-2</c:v>
                </c:pt>
                <c:pt idx="291">
                  <c:v>1.64552E-2</c:v>
                </c:pt>
                <c:pt idx="292">
                  <c:v>1.60351E-2</c:v>
                </c:pt>
                <c:pt idx="293">
                  <c:v>1.60141E-2</c:v>
                </c:pt>
                <c:pt idx="294">
                  <c:v>1.54567E-2</c:v>
                </c:pt>
                <c:pt idx="295">
                  <c:v>1.6360800000000002E-2</c:v>
                </c:pt>
                <c:pt idx="296">
                  <c:v>1.52864E-2</c:v>
                </c:pt>
                <c:pt idx="297">
                  <c:v>1.38855E-2</c:v>
                </c:pt>
                <c:pt idx="298">
                  <c:v>1.4234500000000001E-2</c:v>
                </c:pt>
                <c:pt idx="299">
                  <c:v>1.4385200000000001E-2</c:v>
                </c:pt>
                <c:pt idx="300">
                  <c:v>1.4283199999999999E-2</c:v>
                </c:pt>
                <c:pt idx="301">
                  <c:v>1.38359E-2</c:v>
                </c:pt>
                <c:pt idx="302">
                  <c:v>1.3935599999999999E-2</c:v>
                </c:pt>
                <c:pt idx="303">
                  <c:v>1.3857400000000001E-2</c:v>
                </c:pt>
                <c:pt idx="304">
                  <c:v>1.3192199999999999E-2</c:v>
                </c:pt>
                <c:pt idx="305">
                  <c:v>1.32742E-2</c:v>
                </c:pt>
                <c:pt idx="306">
                  <c:v>1.3300899999999999E-2</c:v>
                </c:pt>
                <c:pt idx="307">
                  <c:v>1.31273E-2</c:v>
                </c:pt>
                <c:pt idx="308">
                  <c:v>1.28808E-2</c:v>
                </c:pt>
                <c:pt idx="309">
                  <c:v>1.2776900000000001E-2</c:v>
                </c:pt>
                <c:pt idx="310">
                  <c:v>1.25589E-2</c:v>
                </c:pt>
                <c:pt idx="311">
                  <c:v>1.2571300000000001E-2</c:v>
                </c:pt>
                <c:pt idx="312">
                  <c:v>1.2171299999999999E-2</c:v>
                </c:pt>
                <c:pt idx="313">
                  <c:v>1.22714E-2</c:v>
                </c:pt>
                <c:pt idx="314">
                  <c:v>1.20482E-2</c:v>
                </c:pt>
                <c:pt idx="315">
                  <c:v>1.22247E-2</c:v>
                </c:pt>
                <c:pt idx="316">
                  <c:v>1.2016300000000001E-2</c:v>
                </c:pt>
                <c:pt idx="317">
                  <c:v>1.1846499999999999E-2</c:v>
                </c:pt>
                <c:pt idx="318">
                  <c:v>1.1807E-2</c:v>
                </c:pt>
                <c:pt idx="319">
                  <c:v>1.15657E-2</c:v>
                </c:pt>
                <c:pt idx="320">
                  <c:v>1.1511800000000001E-2</c:v>
                </c:pt>
                <c:pt idx="321">
                  <c:v>1.15075E-2</c:v>
                </c:pt>
                <c:pt idx="322">
                  <c:v>1.1388300000000001E-2</c:v>
                </c:pt>
                <c:pt idx="323">
                  <c:v>1.12338E-2</c:v>
                </c:pt>
                <c:pt idx="324">
                  <c:v>1.12982E-2</c:v>
                </c:pt>
                <c:pt idx="325">
                  <c:v>1.10884E-2</c:v>
                </c:pt>
                <c:pt idx="326">
                  <c:v>1.1186099999999999E-2</c:v>
                </c:pt>
                <c:pt idx="327">
                  <c:v>1.0866600000000001E-2</c:v>
                </c:pt>
                <c:pt idx="328">
                  <c:v>1.08643E-2</c:v>
                </c:pt>
                <c:pt idx="329">
                  <c:v>1.0844700000000001E-2</c:v>
                </c:pt>
                <c:pt idx="330">
                  <c:v>1.0746500000000001E-2</c:v>
                </c:pt>
                <c:pt idx="331">
                  <c:v>1.0652099999999999E-2</c:v>
                </c:pt>
                <c:pt idx="332">
                  <c:v>1.06845E-2</c:v>
                </c:pt>
                <c:pt idx="333">
                  <c:v>1.05247E-2</c:v>
                </c:pt>
                <c:pt idx="334">
                  <c:v>1.0406500000000001E-2</c:v>
                </c:pt>
                <c:pt idx="335">
                  <c:v>1.04432E-2</c:v>
                </c:pt>
                <c:pt idx="336">
                  <c:v>1.04136E-2</c:v>
                </c:pt>
                <c:pt idx="337">
                  <c:v>1.02811E-2</c:v>
                </c:pt>
                <c:pt idx="338">
                  <c:v>1.00927E-2</c:v>
                </c:pt>
                <c:pt idx="339">
                  <c:v>1.0158500000000001E-2</c:v>
                </c:pt>
                <c:pt idx="340">
                  <c:v>1.0116099999999999E-2</c:v>
                </c:pt>
                <c:pt idx="341">
                  <c:v>9.9911700000000006E-3</c:v>
                </c:pt>
                <c:pt idx="342">
                  <c:v>9.8819700000000003E-3</c:v>
                </c:pt>
                <c:pt idx="343">
                  <c:v>9.8853099999999996E-3</c:v>
                </c:pt>
                <c:pt idx="344">
                  <c:v>9.8028200000000003E-3</c:v>
                </c:pt>
                <c:pt idx="345">
                  <c:v>9.64689E-3</c:v>
                </c:pt>
                <c:pt idx="346">
                  <c:v>9.6297299999999995E-3</c:v>
                </c:pt>
                <c:pt idx="347">
                  <c:v>9.5071800000000005E-3</c:v>
                </c:pt>
                <c:pt idx="348">
                  <c:v>9.5310199999999994E-3</c:v>
                </c:pt>
                <c:pt idx="349">
                  <c:v>9.5052699999999997E-3</c:v>
                </c:pt>
                <c:pt idx="350">
                  <c:v>9.2744799999999999E-3</c:v>
                </c:pt>
                <c:pt idx="351">
                  <c:v>9.1633800000000005E-3</c:v>
                </c:pt>
                <c:pt idx="352">
                  <c:v>9.2778200000000009E-3</c:v>
                </c:pt>
                <c:pt idx="353">
                  <c:v>9.0794599999999993E-3</c:v>
                </c:pt>
                <c:pt idx="354">
                  <c:v>8.9764600000000003E-3</c:v>
                </c:pt>
                <c:pt idx="355">
                  <c:v>8.9130400000000005E-3</c:v>
                </c:pt>
                <c:pt idx="356">
                  <c:v>8.6984599999999999E-3</c:v>
                </c:pt>
                <c:pt idx="357">
                  <c:v>8.5358599999999993E-3</c:v>
                </c:pt>
                <c:pt idx="358">
                  <c:v>8.6221700000000002E-3</c:v>
                </c:pt>
                <c:pt idx="359">
                  <c:v>8.4171300000000001E-3</c:v>
                </c:pt>
                <c:pt idx="360">
                  <c:v>8.2926800000000002E-3</c:v>
                </c:pt>
                <c:pt idx="361">
                  <c:v>8.1696500000000005E-3</c:v>
                </c:pt>
                <c:pt idx="362">
                  <c:v>8.0905000000000005E-3</c:v>
                </c:pt>
                <c:pt idx="363">
                  <c:v>7.9145399999999994E-3</c:v>
                </c:pt>
                <c:pt idx="364">
                  <c:v>7.7910399999999999E-3</c:v>
                </c:pt>
                <c:pt idx="365">
                  <c:v>7.6212900000000002E-3</c:v>
                </c:pt>
                <c:pt idx="366">
                  <c:v>7.51734E-3</c:v>
                </c:pt>
                <c:pt idx="367">
                  <c:v>7.43437E-3</c:v>
                </c:pt>
                <c:pt idx="368">
                  <c:v>7.36237E-3</c:v>
                </c:pt>
                <c:pt idx="369">
                  <c:v>7.2026299999999998E-3</c:v>
                </c:pt>
                <c:pt idx="370">
                  <c:v>7.0881800000000003E-3</c:v>
                </c:pt>
                <c:pt idx="371">
                  <c:v>6.9689799999999996E-3</c:v>
                </c:pt>
                <c:pt idx="372">
                  <c:v>6.8316499999999999E-3</c:v>
                </c:pt>
                <c:pt idx="373">
                  <c:v>6.7310299999999998E-3</c:v>
                </c:pt>
                <c:pt idx="374">
                  <c:v>6.6275600000000002E-3</c:v>
                </c:pt>
                <c:pt idx="375">
                  <c:v>6.5121700000000003E-3</c:v>
                </c:pt>
                <c:pt idx="376">
                  <c:v>6.4187000000000003E-3</c:v>
                </c:pt>
                <c:pt idx="377">
                  <c:v>6.34003E-3</c:v>
                </c:pt>
                <c:pt idx="378">
                  <c:v>6.3524200000000001E-3</c:v>
                </c:pt>
                <c:pt idx="379">
                  <c:v>6.1998399999999999E-3</c:v>
                </c:pt>
                <c:pt idx="380">
                  <c:v>6.1430900000000004E-3</c:v>
                </c:pt>
                <c:pt idx="381">
                  <c:v>5.8250400000000001E-3</c:v>
                </c:pt>
                <c:pt idx="382">
                  <c:v>5.8856000000000004E-3</c:v>
                </c:pt>
                <c:pt idx="383">
                  <c:v>5.8188399999999996E-3</c:v>
                </c:pt>
                <c:pt idx="384">
                  <c:v>5.54609E-3</c:v>
                </c:pt>
                <c:pt idx="385">
                  <c:v>5.60379E-3</c:v>
                </c:pt>
                <c:pt idx="386">
                  <c:v>5.5079500000000002E-3</c:v>
                </c:pt>
                <c:pt idx="387">
                  <c:v>5.4192499999999996E-3</c:v>
                </c:pt>
                <c:pt idx="388">
                  <c:v>5.1264800000000001E-3</c:v>
                </c:pt>
                <c:pt idx="389">
                  <c:v>5.2399600000000001E-3</c:v>
                </c:pt>
                <c:pt idx="390">
                  <c:v>5.1550900000000002E-3</c:v>
                </c:pt>
                <c:pt idx="391">
                  <c:v>5.0463699999999997E-3</c:v>
                </c:pt>
                <c:pt idx="392">
                  <c:v>4.9319300000000002E-3</c:v>
                </c:pt>
                <c:pt idx="393">
                  <c:v>4.5003899999999999E-3</c:v>
                </c:pt>
                <c:pt idx="394">
                  <c:v>4.8651700000000003E-3</c:v>
                </c:pt>
                <c:pt idx="395">
                  <c:v>4.5924199999999998E-3</c:v>
                </c:pt>
                <c:pt idx="396">
                  <c:v>4.5604699999999996E-3</c:v>
                </c:pt>
                <c:pt idx="397">
                  <c:v>4.59385E-3</c:v>
                </c:pt>
                <c:pt idx="398">
                  <c:v>4.5437799999999999E-3</c:v>
                </c:pt>
                <c:pt idx="399">
                  <c:v>4.2061800000000003E-3</c:v>
                </c:pt>
                <c:pt idx="400">
                  <c:v>4.2128599999999997E-3</c:v>
                </c:pt>
                <c:pt idx="401">
                  <c:v>4.3640099999999998E-3</c:v>
                </c:pt>
                <c:pt idx="402">
                  <c:v>4.2467099999999999E-3</c:v>
                </c:pt>
                <c:pt idx="403">
                  <c:v>4.2157200000000001E-3</c:v>
                </c:pt>
                <c:pt idx="404">
                  <c:v>4.0445300000000002E-3</c:v>
                </c:pt>
                <c:pt idx="405">
                  <c:v>4.0264100000000002E-3</c:v>
                </c:pt>
                <c:pt idx="406">
                  <c:v>3.7722599999999999E-3</c:v>
                </c:pt>
                <c:pt idx="407">
                  <c:v>3.9043400000000001E-3</c:v>
                </c:pt>
                <c:pt idx="408">
                  <c:v>3.6997800000000002E-3</c:v>
                </c:pt>
                <c:pt idx="409">
                  <c:v>3.6930999999999999E-3</c:v>
                </c:pt>
                <c:pt idx="410">
                  <c:v>3.5710300000000002E-3</c:v>
                </c:pt>
                <c:pt idx="411">
                  <c:v>3.57676E-3</c:v>
                </c:pt>
                <c:pt idx="412">
                  <c:v>3.5905799999999999E-3</c:v>
                </c:pt>
                <c:pt idx="413">
                  <c:v>3.4513500000000002E-3</c:v>
                </c:pt>
                <c:pt idx="414">
                  <c:v>3.1180399999999999E-3</c:v>
                </c:pt>
                <c:pt idx="415">
                  <c:v>3.2801599999999998E-3</c:v>
                </c:pt>
                <c:pt idx="416">
                  <c:v>3.2835E-3</c:v>
                </c:pt>
                <c:pt idx="417">
                  <c:v>3.0236199999999999E-3</c:v>
                </c:pt>
                <c:pt idx="418">
                  <c:v>2.9354099999999998E-3</c:v>
                </c:pt>
                <c:pt idx="419">
                  <c:v>3.0317299999999998E-3</c:v>
                </c:pt>
                <c:pt idx="420">
                  <c:v>2.8452899999999999E-3</c:v>
                </c:pt>
                <c:pt idx="421">
                  <c:v>2.7070000000000002E-3</c:v>
                </c:pt>
                <c:pt idx="422">
                  <c:v>2.7399099999999999E-3</c:v>
                </c:pt>
                <c:pt idx="423">
                  <c:v>2.61021E-3</c:v>
                </c:pt>
                <c:pt idx="424">
                  <c:v>2.5176999999999999E-3</c:v>
                </c:pt>
                <c:pt idx="425">
                  <c:v>2.38419E-3</c:v>
                </c:pt>
                <c:pt idx="426">
                  <c:v>2.3846599999999998E-3</c:v>
                </c:pt>
                <c:pt idx="427">
                  <c:v>2.3245800000000001E-3</c:v>
                </c:pt>
                <c:pt idx="428">
                  <c:v>2.1791499999999999E-3</c:v>
                </c:pt>
                <c:pt idx="429">
                  <c:v>2.12145E-3</c:v>
                </c:pt>
                <c:pt idx="430">
                  <c:v>2.2788000000000001E-3</c:v>
                </c:pt>
                <c:pt idx="431">
                  <c:v>1.90687E-3</c:v>
                </c:pt>
                <c:pt idx="432">
                  <c:v>2.0608900000000001E-3</c:v>
                </c:pt>
                <c:pt idx="433">
                  <c:v>2.0289399999999999E-3</c:v>
                </c:pt>
                <c:pt idx="434">
                  <c:v>2.1796200000000002E-3</c:v>
                </c:pt>
                <c:pt idx="435">
                  <c:v>1.63984E-3</c:v>
                </c:pt>
                <c:pt idx="436">
                  <c:v>8.2540499999999998E-4</c:v>
                </c:pt>
                <c:pt idx="437">
                  <c:v>3.3807800000000001E-4</c:v>
                </c:pt>
                <c:pt idx="438">
                  <c:v>8.7738000000000006E-5</c:v>
                </c:pt>
                <c:pt idx="439">
                  <c:v>5.6743600000000003E-5</c:v>
                </c:pt>
                <c:pt idx="440">
                  <c:v>5.8221800000000002E-4</c:v>
                </c:pt>
                <c:pt idx="441">
                  <c:v>1.74713E-3</c:v>
                </c:pt>
                <c:pt idx="442">
                  <c:v>2.4838400000000002E-3</c:v>
                </c:pt>
                <c:pt idx="443">
                  <c:v>2.2630699999999998E-3</c:v>
                </c:pt>
                <c:pt idx="444">
                  <c:v>1.84917E-3</c:v>
                </c:pt>
                <c:pt idx="445">
                  <c:v>1.5583000000000001E-3</c:v>
                </c:pt>
                <c:pt idx="446">
                  <c:v>7.8678099999999996E-4</c:v>
                </c:pt>
                <c:pt idx="447">
                  <c:v>-2.0360899999999999E-4</c:v>
                </c:pt>
                <c:pt idx="448">
                  <c:v>-2.9849999999999999E-4</c:v>
                </c:pt>
                <c:pt idx="449">
                  <c:v>1.6021699999999999E-4</c:v>
                </c:pt>
                <c:pt idx="450">
                  <c:v>2.7942700000000001E-4</c:v>
                </c:pt>
                <c:pt idx="451">
                  <c:v>1.97887E-4</c:v>
                </c:pt>
                <c:pt idx="452">
                  <c:v>2.0599400000000001E-4</c:v>
                </c:pt>
                <c:pt idx="453">
                  <c:v>1.50681E-4</c:v>
                </c:pt>
                <c:pt idx="454">
                  <c:v>9.0122200000000003E-5</c:v>
                </c:pt>
                <c:pt idx="455">
                  <c:v>-8.0585499999999996E-5</c:v>
                </c:pt>
                <c:pt idx="456">
                  <c:v>-1.2350100000000001E-4</c:v>
                </c:pt>
                <c:pt idx="457">
                  <c:v>-1.80244E-4</c:v>
                </c:pt>
                <c:pt idx="458">
                  <c:v>-3.2234199999999998E-4</c:v>
                </c:pt>
                <c:pt idx="459">
                  <c:v>-3.26633E-4</c:v>
                </c:pt>
                <c:pt idx="460">
                  <c:v>-4.9018900000000003E-4</c:v>
                </c:pt>
                <c:pt idx="461">
                  <c:v>-5.6552900000000005E-4</c:v>
                </c:pt>
                <c:pt idx="462">
                  <c:v>-5.7077400000000002E-4</c:v>
                </c:pt>
                <c:pt idx="463">
                  <c:v>-6.83784E-4</c:v>
                </c:pt>
                <c:pt idx="464">
                  <c:v>-6.8283099999999995E-4</c:v>
                </c:pt>
                <c:pt idx="465">
                  <c:v>-1.0199499999999999E-3</c:v>
                </c:pt>
                <c:pt idx="466">
                  <c:v>2.2559199999999998E-3</c:v>
                </c:pt>
                <c:pt idx="467">
                  <c:v>-3.5605400000000001E-3</c:v>
                </c:pt>
                <c:pt idx="468">
                  <c:v>-1.7738299999999999E-3</c:v>
                </c:pt>
                <c:pt idx="469">
                  <c:v>-1.17636E-3</c:v>
                </c:pt>
                <c:pt idx="470">
                  <c:v>-1.21021E-3</c:v>
                </c:pt>
                <c:pt idx="471">
                  <c:v>-1.18589E-3</c:v>
                </c:pt>
                <c:pt idx="472">
                  <c:v>-1.2850800000000001E-3</c:v>
                </c:pt>
                <c:pt idx="473">
                  <c:v>-1.32227E-3</c:v>
                </c:pt>
                <c:pt idx="474">
                  <c:v>-1.41716E-3</c:v>
                </c:pt>
                <c:pt idx="475">
                  <c:v>-1.4929800000000001E-3</c:v>
                </c:pt>
                <c:pt idx="476">
                  <c:v>-1.53017E-3</c:v>
                </c:pt>
                <c:pt idx="477">
                  <c:v>-1.52874E-3</c:v>
                </c:pt>
                <c:pt idx="478">
                  <c:v>-1.6231500000000001E-3</c:v>
                </c:pt>
                <c:pt idx="479">
                  <c:v>-1.5382799999999999E-3</c:v>
                </c:pt>
                <c:pt idx="480">
                  <c:v>-1.68085E-3</c:v>
                </c:pt>
                <c:pt idx="481">
                  <c:v>-1.7394999999999999E-3</c:v>
                </c:pt>
                <c:pt idx="482">
                  <c:v>-1.74427E-3</c:v>
                </c:pt>
                <c:pt idx="483">
                  <c:v>-1.7642999999999999E-3</c:v>
                </c:pt>
                <c:pt idx="484">
                  <c:v>-1.7919500000000001E-3</c:v>
                </c:pt>
                <c:pt idx="485">
                  <c:v>-1.8563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D-CB98-4A21-BCCC-BCA826E5395F}"/>
            </c:ext>
          </c:extLst>
        </c:ser>
        <c:ser>
          <c:idx val="70"/>
          <c:order val="30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4'!$A$2:$A$373</c:f>
              <c:numCache>
                <c:formatCode>General</c:formatCode>
                <c:ptCount val="37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</c:numCache>
            </c:numRef>
          </c:xVal>
          <c:yVal>
            <c:numRef>
              <c:f>'[AMG-R-(-)-N-a-DimethylBenzylAmin.xlsx]Sheet34'!$B$2:$B$442</c:f>
              <c:numCache>
                <c:formatCode>General</c:formatCode>
                <c:ptCount val="441"/>
                <c:pt idx="0">
                  <c:v>-0.41020800000000002</c:v>
                </c:pt>
                <c:pt idx="1">
                  <c:v>-0.30290699999999998</c:v>
                </c:pt>
                <c:pt idx="2">
                  <c:v>-0.29911100000000002</c:v>
                </c:pt>
                <c:pt idx="3">
                  <c:v>-0.51449100000000003</c:v>
                </c:pt>
                <c:pt idx="4">
                  <c:v>-1.2920100000000001</c:v>
                </c:pt>
                <c:pt idx="5">
                  <c:v>-0.65541099999999997</c:v>
                </c:pt>
                <c:pt idx="6">
                  <c:v>-0.35616599999999998</c:v>
                </c:pt>
                <c:pt idx="7">
                  <c:v>-0.37253999999999998</c:v>
                </c:pt>
                <c:pt idx="8" formatCode="0.00E+00">
                  <c:v>-5.7833200000000001E-2</c:v>
                </c:pt>
                <c:pt idx="9">
                  <c:v>-0.85213099999999997</c:v>
                </c:pt>
                <c:pt idx="10">
                  <c:v>-1.1650100000000001</c:v>
                </c:pt>
                <c:pt idx="11">
                  <c:v>-0.465889</c:v>
                </c:pt>
                <c:pt idx="12">
                  <c:v>-0.72337200000000001</c:v>
                </c:pt>
                <c:pt idx="13">
                  <c:v>-0.375801</c:v>
                </c:pt>
                <c:pt idx="14">
                  <c:v>-0.65554500000000004</c:v>
                </c:pt>
                <c:pt idx="15">
                  <c:v>-0.637992</c:v>
                </c:pt>
                <c:pt idx="16">
                  <c:v>-0.43926399999999999</c:v>
                </c:pt>
                <c:pt idx="17">
                  <c:v>-0.76136199999999998</c:v>
                </c:pt>
                <c:pt idx="18">
                  <c:v>-1.07192</c:v>
                </c:pt>
                <c:pt idx="19">
                  <c:v>-0.42598900000000001</c:v>
                </c:pt>
                <c:pt idx="20">
                  <c:v>0.107321</c:v>
                </c:pt>
                <c:pt idx="21">
                  <c:v>-0.68492600000000003</c:v>
                </c:pt>
                <c:pt idx="22">
                  <c:v>-0.23836399999999999</c:v>
                </c:pt>
                <c:pt idx="23">
                  <c:v>-1.06549</c:v>
                </c:pt>
                <c:pt idx="24">
                  <c:v>-0.544068</c:v>
                </c:pt>
                <c:pt idx="25">
                  <c:v>-0.23096700000000001</c:v>
                </c:pt>
                <c:pt idx="26">
                  <c:v>-0.80139899999999997</c:v>
                </c:pt>
                <c:pt idx="27">
                  <c:v>-0.80521900000000002</c:v>
                </c:pt>
                <c:pt idx="28">
                  <c:v>-0.53734000000000004</c:v>
                </c:pt>
                <c:pt idx="29">
                  <c:v>-0.20546400000000001</c:v>
                </c:pt>
                <c:pt idx="30">
                  <c:v>-0.80585499999999999</c:v>
                </c:pt>
                <c:pt idx="31">
                  <c:v>-0.34222599999999997</c:v>
                </c:pt>
                <c:pt idx="32">
                  <c:v>-0.67138699999999996</c:v>
                </c:pt>
                <c:pt idx="33">
                  <c:v>-0.78861199999999998</c:v>
                </c:pt>
                <c:pt idx="34">
                  <c:v>-0.90148399999999995</c:v>
                </c:pt>
                <c:pt idx="35">
                  <c:v>-1.1243099999999999</c:v>
                </c:pt>
                <c:pt idx="36">
                  <c:v>-0.69417499999999999</c:v>
                </c:pt>
                <c:pt idx="37">
                  <c:v>-0.56834799999999996</c:v>
                </c:pt>
                <c:pt idx="38">
                  <c:v>-0.92249099999999995</c:v>
                </c:pt>
                <c:pt idx="39">
                  <c:v>-0.39184600000000003</c:v>
                </c:pt>
                <c:pt idx="40">
                  <c:v>-0.492946</c:v>
                </c:pt>
                <c:pt idx="41">
                  <c:v>-0.33033000000000001</c:v>
                </c:pt>
                <c:pt idx="42">
                  <c:v>-0.234849</c:v>
                </c:pt>
                <c:pt idx="43">
                  <c:v>-0.42350599999999999</c:v>
                </c:pt>
                <c:pt idx="44">
                  <c:v>-0.60220200000000002</c:v>
                </c:pt>
                <c:pt idx="45">
                  <c:v>-0.92708000000000002</c:v>
                </c:pt>
                <c:pt idx="46">
                  <c:v>-0.94508099999999995</c:v>
                </c:pt>
                <c:pt idx="47">
                  <c:v>-0.44939800000000002</c:v>
                </c:pt>
                <c:pt idx="48">
                  <c:v>0.14967800000000001</c:v>
                </c:pt>
                <c:pt idx="49">
                  <c:v>-0.72448400000000002</c:v>
                </c:pt>
                <c:pt idx="50">
                  <c:v>-0.45538299999999998</c:v>
                </c:pt>
                <c:pt idx="51">
                  <c:v>-0.25160500000000002</c:v>
                </c:pt>
                <c:pt idx="52">
                  <c:v>-0.59925700000000004</c:v>
                </c:pt>
                <c:pt idx="53">
                  <c:v>-1.05766</c:v>
                </c:pt>
                <c:pt idx="54" formatCode="0.00E+00">
                  <c:v>-9.8842100000000002E-2</c:v>
                </c:pt>
                <c:pt idx="55">
                  <c:v>-0.36648700000000001</c:v>
                </c:pt>
                <c:pt idx="56">
                  <c:v>-0.40618399999999999</c:v>
                </c:pt>
                <c:pt idx="57">
                  <c:v>0.17455300000000001</c:v>
                </c:pt>
                <c:pt idx="58" formatCode="0.00E+00">
                  <c:v>3.8021600000000003E-2</c:v>
                </c:pt>
                <c:pt idx="59">
                  <c:v>-0.87149900000000002</c:v>
                </c:pt>
                <c:pt idx="60">
                  <c:v>-0.39108999999999999</c:v>
                </c:pt>
                <c:pt idx="61">
                  <c:v>-0.29420299999999999</c:v>
                </c:pt>
                <c:pt idx="62">
                  <c:v>-0.28727999999999998</c:v>
                </c:pt>
                <c:pt idx="63">
                  <c:v>-0.77269699999999997</c:v>
                </c:pt>
                <c:pt idx="64">
                  <c:v>0.41418899999999997</c:v>
                </c:pt>
                <c:pt idx="65" formatCode="0.00E+00">
                  <c:v>-7.8905600000000006E-2</c:v>
                </c:pt>
                <c:pt idx="66">
                  <c:v>-1.07003</c:v>
                </c:pt>
                <c:pt idx="67">
                  <c:v>0.63256299999999999</c:v>
                </c:pt>
                <c:pt idx="68">
                  <c:v>0.61039500000000002</c:v>
                </c:pt>
                <c:pt idx="69">
                  <c:v>1.0993900000000001</c:v>
                </c:pt>
                <c:pt idx="70">
                  <c:v>1.4356800000000001</c:v>
                </c:pt>
                <c:pt idx="71">
                  <c:v>0.88695100000000004</c:v>
                </c:pt>
                <c:pt idx="72">
                  <c:v>0.95349799999999996</c:v>
                </c:pt>
                <c:pt idx="73">
                  <c:v>0.94589599999999996</c:v>
                </c:pt>
                <c:pt idx="74">
                  <c:v>0.859375</c:v>
                </c:pt>
                <c:pt idx="75">
                  <c:v>0.88463800000000004</c:v>
                </c:pt>
                <c:pt idx="76">
                  <c:v>0.83865599999999996</c:v>
                </c:pt>
                <c:pt idx="77">
                  <c:v>0.81310700000000002</c:v>
                </c:pt>
                <c:pt idx="78">
                  <c:v>0.80125400000000002</c:v>
                </c:pt>
                <c:pt idx="79">
                  <c:v>0.81964300000000001</c:v>
                </c:pt>
                <c:pt idx="80">
                  <c:v>0.78998299999999999</c:v>
                </c:pt>
                <c:pt idx="81">
                  <c:v>0.75954600000000005</c:v>
                </c:pt>
                <c:pt idx="82">
                  <c:v>0.74314400000000003</c:v>
                </c:pt>
                <c:pt idx="83">
                  <c:v>0.73564099999999999</c:v>
                </c:pt>
                <c:pt idx="84">
                  <c:v>0.74611499999999997</c:v>
                </c:pt>
                <c:pt idx="85">
                  <c:v>0.75168500000000005</c:v>
                </c:pt>
                <c:pt idx="86">
                  <c:v>0.74033099999999996</c:v>
                </c:pt>
                <c:pt idx="87">
                  <c:v>0.72896799999999995</c:v>
                </c:pt>
                <c:pt idx="88">
                  <c:v>0.74074399999999996</c:v>
                </c:pt>
                <c:pt idx="89">
                  <c:v>0.72795299999999996</c:v>
                </c:pt>
                <c:pt idx="90">
                  <c:v>0.72314999999999996</c:v>
                </c:pt>
                <c:pt idx="91">
                  <c:v>0.73430099999999998</c:v>
                </c:pt>
                <c:pt idx="92">
                  <c:v>0.71732799999999997</c:v>
                </c:pt>
                <c:pt idx="93">
                  <c:v>0.73208499999999999</c:v>
                </c:pt>
                <c:pt idx="94">
                  <c:v>0.73907999999999996</c:v>
                </c:pt>
                <c:pt idx="95">
                  <c:v>0.72455199999999997</c:v>
                </c:pt>
                <c:pt idx="96">
                  <c:v>0.72401000000000004</c:v>
                </c:pt>
                <c:pt idx="97">
                  <c:v>0.71633000000000002</c:v>
                </c:pt>
                <c:pt idx="98">
                  <c:v>0.71345499999999995</c:v>
                </c:pt>
                <c:pt idx="99">
                  <c:v>0.702102</c:v>
                </c:pt>
                <c:pt idx="100">
                  <c:v>0.69462699999999999</c:v>
                </c:pt>
                <c:pt idx="101">
                  <c:v>0.68713999999999997</c:v>
                </c:pt>
                <c:pt idx="102">
                  <c:v>0.68660699999999997</c:v>
                </c:pt>
                <c:pt idx="103">
                  <c:v>0.67950299999999997</c:v>
                </c:pt>
                <c:pt idx="104">
                  <c:v>0.67496100000000003</c:v>
                </c:pt>
                <c:pt idx="105">
                  <c:v>0.67293700000000001</c:v>
                </c:pt>
                <c:pt idx="106">
                  <c:v>0.67474199999999995</c:v>
                </c:pt>
                <c:pt idx="107">
                  <c:v>0.67789500000000003</c:v>
                </c:pt>
                <c:pt idx="108">
                  <c:v>0.68554700000000002</c:v>
                </c:pt>
                <c:pt idx="109">
                  <c:v>0.68979699999999999</c:v>
                </c:pt>
                <c:pt idx="110">
                  <c:v>0.69342499999999996</c:v>
                </c:pt>
                <c:pt idx="111">
                  <c:v>0.70542899999999997</c:v>
                </c:pt>
                <c:pt idx="112">
                  <c:v>0.71509599999999995</c:v>
                </c:pt>
                <c:pt idx="113">
                  <c:v>0.72322600000000004</c:v>
                </c:pt>
                <c:pt idx="114">
                  <c:v>0.73545499999999997</c:v>
                </c:pt>
                <c:pt idx="115">
                  <c:v>0.74282499999999996</c:v>
                </c:pt>
                <c:pt idx="116">
                  <c:v>0.75489099999999998</c:v>
                </c:pt>
                <c:pt idx="117">
                  <c:v>0.76250099999999998</c:v>
                </c:pt>
                <c:pt idx="118">
                  <c:v>0.77188900000000005</c:v>
                </c:pt>
                <c:pt idx="119">
                  <c:v>0.78283000000000003</c:v>
                </c:pt>
                <c:pt idx="120">
                  <c:v>0.78730699999999998</c:v>
                </c:pt>
                <c:pt idx="121">
                  <c:v>0.79273000000000005</c:v>
                </c:pt>
                <c:pt idx="122">
                  <c:v>0.79681199999999996</c:v>
                </c:pt>
                <c:pt idx="123">
                  <c:v>0.80154000000000003</c:v>
                </c:pt>
                <c:pt idx="124">
                  <c:v>0.80490399999999995</c:v>
                </c:pt>
                <c:pt idx="125">
                  <c:v>0.80674999999999997</c:v>
                </c:pt>
                <c:pt idx="126">
                  <c:v>0.808091</c:v>
                </c:pt>
                <c:pt idx="127">
                  <c:v>0.80923900000000004</c:v>
                </c:pt>
                <c:pt idx="128">
                  <c:v>0.80552000000000001</c:v>
                </c:pt>
                <c:pt idx="129">
                  <c:v>0.80194799999999999</c:v>
                </c:pt>
                <c:pt idx="130">
                  <c:v>0.80067200000000005</c:v>
                </c:pt>
                <c:pt idx="131">
                  <c:v>0.79584699999999997</c:v>
                </c:pt>
                <c:pt idx="132">
                  <c:v>0.79029099999999997</c:v>
                </c:pt>
                <c:pt idx="133">
                  <c:v>0.78015999999999996</c:v>
                </c:pt>
                <c:pt idx="134">
                  <c:v>0.77046099999999995</c:v>
                </c:pt>
                <c:pt idx="135">
                  <c:v>0.75714700000000001</c:v>
                </c:pt>
                <c:pt idx="136">
                  <c:v>0.74339200000000005</c:v>
                </c:pt>
                <c:pt idx="137">
                  <c:v>0.72915399999999997</c:v>
                </c:pt>
                <c:pt idx="138">
                  <c:v>0.71538900000000005</c:v>
                </c:pt>
                <c:pt idx="139">
                  <c:v>0.70030400000000004</c:v>
                </c:pt>
                <c:pt idx="140">
                  <c:v>0.68409699999999996</c:v>
                </c:pt>
                <c:pt idx="141">
                  <c:v>0.66948399999999997</c:v>
                </c:pt>
                <c:pt idx="142">
                  <c:v>0.65076199999999995</c:v>
                </c:pt>
                <c:pt idx="143">
                  <c:v>0.63400800000000002</c:v>
                </c:pt>
                <c:pt idx="144">
                  <c:v>0.61763800000000002</c:v>
                </c:pt>
                <c:pt idx="145">
                  <c:v>0.59659300000000004</c:v>
                </c:pt>
                <c:pt idx="146">
                  <c:v>0.57820099999999996</c:v>
                </c:pt>
                <c:pt idx="147">
                  <c:v>0.55723999999999996</c:v>
                </c:pt>
                <c:pt idx="148">
                  <c:v>0.53531300000000004</c:v>
                </c:pt>
                <c:pt idx="149">
                  <c:v>0.51585199999999998</c:v>
                </c:pt>
                <c:pt idx="150">
                  <c:v>0.49246400000000001</c:v>
                </c:pt>
                <c:pt idx="151">
                  <c:v>0.471165</c:v>
                </c:pt>
                <c:pt idx="152">
                  <c:v>0.44954</c:v>
                </c:pt>
                <c:pt idx="153">
                  <c:v>0.429282</c:v>
                </c:pt>
                <c:pt idx="154">
                  <c:v>0.40816200000000002</c:v>
                </c:pt>
                <c:pt idx="155">
                  <c:v>0.38811699999999999</c:v>
                </c:pt>
                <c:pt idx="156">
                  <c:v>0.36702800000000002</c:v>
                </c:pt>
                <c:pt idx="157">
                  <c:v>0.34770099999999998</c:v>
                </c:pt>
                <c:pt idx="158">
                  <c:v>0.32724399999999998</c:v>
                </c:pt>
                <c:pt idx="159">
                  <c:v>0.307396</c:v>
                </c:pt>
                <c:pt idx="160">
                  <c:v>0.28855799999999998</c:v>
                </c:pt>
                <c:pt idx="161">
                  <c:v>0.26844099999999999</c:v>
                </c:pt>
                <c:pt idx="162">
                  <c:v>0.25092399999999998</c:v>
                </c:pt>
                <c:pt idx="163">
                  <c:v>0.232983</c:v>
                </c:pt>
                <c:pt idx="164">
                  <c:v>0.216836</c:v>
                </c:pt>
                <c:pt idx="165">
                  <c:v>0.20130300000000001</c:v>
                </c:pt>
                <c:pt idx="166">
                  <c:v>0.187526</c:v>
                </c:pt>
                <c:pt idx="167">
                  <c:v>0.17671899999999999</c:v>
                </c:pt>
                <c:pt idx="168">
                  <c:v>0.16617899999999999</c:v>
                </c:pt>
                <c:pt idx="169">
                  <c:v>0.15798599999999999</c:v>
                </c:pt>
                <c:pt idx="170">
                  <c:v>0.15194199999999999</c:v>
                </c:pt>
                <c:pt idx="171">
                  <c:v>0.14671100000000001</c:v>
                </c:pt>
                <c:pt idx="172">
                  <c:v>0.140593</c:v>
                </c:pt>
                <c:pt idx="173">
                  <c:v>0.13102900000000001</c:v>
                </c:pt>
                <c:pt idx="174">
                  <c:v>0.121001</c:v>
                </c:pt>
                <c:pt idx="175">
                  <c:v>0.11036899999999999</c:v>
                </c:pt>
                <c:pt idx="176">
                  <c:v>0.100785</c:v>
                </c:pt>
                <c:pt idx="177" formatCode="0.00E+00">
                  <c:v>9.60231E-2</c:v>
                </c:pt>
                <c:pt idx="178" formatCode="0.00E+00">
                  <c:v>9.3894500000000006E-2</c:v>
                </c:pt>
                <c:pt idx="179" formatCode="0.00E+00">
                  <c:v>9.1236100000000001E-2</c:v>
                </c:pt>
                <c:pt idx="180" formatCode="0.00E+00">
                  <c:v>8.8636900000000005E-2</c:v>
                </c:pt>
                <c:pt idx="181" formatCode="0.00E+00">
                  <c:v>8.5521700000000006E-2</c:v>
                </c:pt>
                <c:pt idx="182" formatCode="0.00E+00">
                  <c:v>8.2905300000000001E-2</c:v>
                </c:pt>
                <c:pt idx="183" formatCode="0.00E+00">
                  <c:v>7.99932E-2</c:v>
                </c:pt>
                <c:pt idx="184" formatCode="0.00E+00">
                  <c:v>7.6722600000000002E-2</c:v>
                </c:pt>
                <c:pt idx="185" formatCode="0.00E+00">
                  <c:v>7.5037499999999993E-2</c:v>
                </c:pt>
                <c:pt idx="186" formatCode="0.00E+00">
                  <c:v>7.26218E-2</c:v>
                </c:pt>
                <c:pt idx="187" formatCode="0.00E+00">
                  <c:v>7.0898500000000003E-2</c:v>
                </c:pt>
                <c:pt idx="188" formatCode="0.00E+00">
                  <c:v>6.9206699999999996E-2</c:v>
                </c:pt>
                <c:pt idx="189" formatCode="0.00E+00">
                  <c:v>6.7019499999999996E-2</c:v>
                </c:pt>
                <c:pt idx="190" formatCode="0.00E+00">
                  <c:v>6.6105800000000006E-2</c:v>
                </c:pt>
                <c:pt idx="191" formatCode="0.00E+00">
                  <c:v>6.4785999999999996E-2</c:v>
                </c:pt>
                <c:pt idx="192" formatCode="0.00E+00">
                  <c:v>6.4544699999999997E-2</c:v>
                </c:pt>
                <c:pt idx="193" formatCode="0.00E+00">
                  <c:v>6.3826999999999995E-2</c:v>
                </c:pt>
                <c:pt idx="194" formatCode="0.00E+00">
                  <c:v>6.2427000000000003E-2</c:v>
                </c:pt>
                <c:pt idx="195" formatCode="0.00E+00">
                  <c:v>6.2166699999999998E-2</c:v>
                </c:pt>
                <c:pt idx="196" formatCode="0.00E+00">
                  <c:v>6.1002300000000002E-2</c:v>
                </c:pt>
                <c:pt idx="197" formatCode="0.00E+00">
                  <c:v>6.0155399999999998E-2</c:v>
                </c:pt>
                <c:pt idx="198" formatCode="0.00E+00">
                  <c:v>5.9465900000000002E-2</c:v>
                </c:pt>
                <c:pt idx="199" formatCode="0.00E+00">
                  <c:v>5.8233699999999999E-2</c:v>
                </c:pt>
                <c:pt idx="200" formatCode="0.00E+00">
                  <c:v>5.8126900000000002E-2</c:v>
                </c:pt>
                <c:pt idx="201" formatCode="0.00E+00">
                  <c:v>5.7144199999999999E-2</c:v>
                </c:pt>
                <c:pt idx="202" formatCode="0.00E+00">
                  <c:v>5.6848500000000003E-2</c:v>
                </c:pt>
                <c:pt idx="203" formatCode="0.00E+00">
                  <c:v>5.6853300000000002E-2</c:v>
                </c:pt>
                <c:pt idx="204" formatCode="0.00E+00">
                  <c:v>5.60265E-2</c:v>
                </c:pt>
                <c:pt idx="205" formatCode="0.00E+00">
                  <c:v>5.52268E-2</c:v>
                </c:pt>
                <c:pt idx="206" formatCode="0.00E+00">
                  <c:v>5.47447E-2</c:v>
                </c:pt>
                <c:pt idx="207" formatCode="0.00E+00">
                  <c:v>5.3955999999999997E-2</c:v>
                </c:pt>
                <c:pt idx="208" formatCode="0.00E+00">
                  <c:v>5.4018999999999998E-2</c:v>
                </c:pt>
                <c:pt idx="209" formatCode="0.00E+00">
                  <c:v>5.31154E-2</c:v>
                </c:pt>
                <c:pt idx="210" formatCode="0.00E+00">
                  <c:v>5.3138699999999997E-2</c:v>
                </c:pt>
                <c:pt idx="211" formatCode="0.00E+00">
                  <c:v>5.2343399999999998E-2</c:v>
                </c:pt>
                <c:pt idx="212" formatCode="0.00E+00">
                  <c:v>5.2370100000000003E-2</c:v>
                </c:pt>
                <c:pt idx="213" formatCode="0.00E+00">
                  <c:v>5.16386E-2</c:v>
                </c:pt>
                <c:pt idx="214" formatCode="0.00E+00">
                  <c:v>5.1202299999999999E-2</c:v>
                </c:pt>
                <c:pt idx="215" formatCode="0.00E+00">
                  <c:v>5.10783E-2</c:v>
                </c:pt>
                <c:pt idx="216" formatCode="0.00E+00">
                  <c:v>5.1024899999999998E-2</c:v>
                </c:pt>
                <c:pt idx="217" formatCode="0.00E+00">
                  <c:v>4.95028E-2</c:v>
                </c:pt>
                <c:pt idx="218" formatCode="0.00E+00">
                  <c:v>4.9192E-2</c:v>
                </c:pt>
                <c:pt idx="219" formatCode="0.00E+00">
                  <c:v>4.9019300000000002E-2</c:v>
                </c:pt>
                <c:pt idx="220" formatCode="0.00E+00">
                  <c:v>4.86522E-2</c:v>
                </c:pt>
                <c:pt idx="221" formatCode="0.00E+00">
                  <c:v>4.8209200000000001E-2</c:v>
                </c:pt>
                <c:pt idx="222" formatCode="0.00E+00">
                  <c:v>4.7766200000000002E-2</c:v>
                </c:pt>
                <c:pt idx="223" formatCode="0.00E+00">
                  <c:v>4.7538299999999999E-2</c:v>
                </c:pt>
                <c:pt idx="224" formatCode="0.00E+00">
                  <c:v>4.64988E-2</c:v>
                </c:pt>
                <c:pt idx="225" formatCode="0.00E+00">
                  <c:v>4.66361E-2</c:v>
                </c:pt>
                <c:pt idx="226" formatCode="0.00E+00">
                  <c:v>4.5755400000000002E-2</c:v>
                </c:pt>
                <c:pt idx="227" formatCode="0.00E+00">
                  <c:v>4.5483099999999999E-2</c:v>
                </c:pt>
                <c:pt idx="228" formatCode="0.00E+00">
                  <c:v>4.5046299999999997E-2</c:v>
                </c:pt>
                <c:pt idx="229" formatCode="0.00E+00">
                  <c:v>4.3794600000000003E-2</c:v>
                </c:pt>
                <c:pt idx="230" formatCode="0.00E+00">
                  <c:v>4.4499900000000002E-2</c:v>
                </c:pt>
                <c:pt idx="231" formatCode="0.00E+00">
                  <c:v>4.3652499999999997E-2</c:v>
                </c:pt>
                <c:pt idx="232" formatCode="0.00E+00">
                  <c:v>4.2724100000000001E-2</c:v>
                </c:pt>
                <c:pt idx="233" formatCode="0.00E+00">
                  <c:v>4.2334999999999998E-2</c:v>
                </c:pt>
                <c:pt idx="234" formatCode="0.00E+00">
                  <c:v>4.1282199999999998E-2</c:v>
                </c:pt>
                <c:pt idx="235" formatCode="0.00E+00">
                  <c:v>4.0818199999999999E-2</c:v>
                </c:pt>
                <c:pt idx="236" formatCode="0.00E+00">
                  <c:v>3.9974200000000001E-2</c:v>
                </c:pt>
                <c:pt idx="237" formatCode="0.00E+00">
                  <c:v>4.0537799999999999E-2</c:v>
                </c:pt>
                <c:pt idx="238" formatCode="0.00E+00">
                  <c:v>3.8938E-2</c:v>
                </c:pt>
                <c:pt idx="239" formatCode="0.00E+00">
                  <c:v>3.8337200000000002E-2</c:v>
                </c:pt>
                <c:pt idx="240" formatCode="0.00E+00">
                  <c:v>3.8053999999999998E-2</c:v>
                </c:pt>
                <c:pt idx="241" formatCode="0.00E+00">
                  <c:v>3.74846E-2</c:v>
                </c:pt>
                <c:pt idx="242" formatCode="0.00E+00">
                  <c:v>3.6520999999999998E-2</c:v>
                </c:pt>
                <c:pt idx="243" formatCode="0.00E+00">
                  <c:v>3.5943999999999997E-2</c:v>
                </c:pt>
                <c:pt idx="244" formatCode="0.00E+00">
                  <c:v>3.5499599999999999E-2</c:v>
                </c:pt>
                <c:pt idx="245" formatCode="0.00E+00">
                  <c:v>3.4214000000000001E-2</c:v>
                </c:pt>
                <c:pt idx="246" formatCode="0.00E+00">
                  <c:v>3.3886899999999998E-2</c:v>
                </c:pt>
                <c:pt idx="247" formatCode="0.00E+00">
                  <c:v>3.2709099999999998E-2</c:v>
                </c:pt>
                <c:pt idx="248" formatCode="0.00E+00">
                  <c:v>3.2447299999999998E-2</c:v>
                </c:pt>
                <c:pt idx="249" formatCode="0.00E+00">
                  <c:v>3.1560900000000003E-2</c:v>
                </c:pt>
                <c:pt idx="250" formatCode="0.00E+00">
                  <c:v>3.0847099999999999E-2</c:v>
                </c:pt>
                <c:pt idx="251" formatCode="0.00E+00">
                  <c:v>3.0472800000000001E-2</c:v>
                </c:pt>
                <c:pt idx="252" formatCode="0.00E+00">
                  <c:v>2.92001E-2</c:v>
                </c:pt>
                <c:pt idx="253" formatCode="0.00E+00">
                  <c:v>2.8419E-2</c:v>
                </c:pt>
                <c:pt idx="254" formatCode="0.00E+00">
                  <c:v>2.8031799999999999E-2</c:v>
                </c:pt>
                <c:pt idx="255" formatCode="0.00E+00">
                  <c:v>2.7377599999999998E-2</c:v>
                </c:pt>
                <c:pt idx="256" formatCode="0.00E+00">
                  <c:v>2.63596E-2</c:v>
                </c:pt>
                <c:pt idx="257" formatCode="0.00E+00">
                  <c:v>2.5698200000000001E-2</c:v>
                </c:pt>
                <c:pt idx="258" formatCode="0.00E+00">
                  <c:v>2.5466900000000001E-2</c:v>
                </c:pt>
                <c:pt idx="259" formatCode="0.00E+00">
                  <c:v>2.4466000000000002E-2</c:v>
                </c:pt>
                <c:pt idx="260" formatCode="0.00E+00">
                  <c:v>2.39749E-2</c:v>
                </c:pt>
                <c:pt idx="261" formatCode="0.00E+00">
                  <c:v>2.30765E-2</c:v>
                </c:pt>
                <c:pt idx="262" formatCode="0.00E+00">
                  <c:v>2.2530999999999999E-2</c:v>
                </c:pt>
                <c:pt idx="263" formatCode="0.00E+00">
                  <c:v>2.1821500000000001E-2</c:v>
                </c:pt>
                <c:pt idx="264" formatCode="0.00E+00">
                  <c:v>2.1324200000000001E-2</c:v>
                </c:pt>
                <c:pt idx="265" formatCode="0.00E+00">
                  <c:v>2.0587000000000001E-2</c:v>
                </c:pt>
                <c:pt idx="266" formatCode="0.00E+00">
                  <c:v>1.99575E-2</c:v>
                </c:pt>
                <c:pt idx="267" formatCode="0.00E+00">
                  <c:v>1.96233E-2</c:v>
                </c:pt>
                <c:pt idx="268" formatCode="0.00E+00">
                  <c:v>1.8602400000000002E-2</c:v>
                </c:pt>
                <c:pt idx="269" formatCode="0.00E+00">
                  <c:v>1.8005799999999999E-2</c:v>
                </c:pt>
                <c:pt idx="270" formatCode="0.00E+00">
                  <c:v>1.7321599999999999E-2</c:v>
                </c:pt>
                <c:pt idx="271" formatCode="0.00E+00">
                  <c:v>1.68881E-2</c:v>
                </c:pt>
                <c:pt idx="272" formatCode="0.00E+00">
                  <c:v>1.6396000000000001E-2</c:v>
                </c:pt>
                <c:pt idx="273" formatCode="0.00E+00">
                  <c:v>1.6275899999999999E-2</c:v>
                </c:pt>
                <c:pt idx="274" formatCode="0.00E+00">
                  <c:v>1.4843500000000001E-2</c:v>
                </c:pt>
                <c:pt idx="275" formatCode="0.00E+00">
                  <c:v>1.48039E-2</c:v>
                </c:pt>
                <c:pt idx="276" formatCode="0.00E+00">
                  <c:v>1.4284099999999999E-2</c:v>
                </c:pt>
                <c:pt idx="277" formatCode="0.00E+00">
                  <c:v>1.37377E-2</c:v>
                </c:pt>
                <c:pt idx="278" formatCode="0.00E+00">
                  <c:v>1.3382E-2</c:v>
                </c:pt>
                <c:pt idx="279" formatCode="0.00E+00">
                  <c:v>1.28031E-2</c:v>
                </c:pt>
                <c:pt idx="280" formatCode="0.00E+00">
                  <c:v>1.2527E-2</c:v>
                </c:pt>
                <c:pt idx="281" formatCode="0.00E+00">
                  <c:v>1.2202299999999999E-2</c:v>
                </c:pt>
                <c:pt idx="282" formatCode="0.00E+00">
                  <c:v>1.17865E-2</c:v>
                </c:pt>
                <c:pt idx="283" formatCode="0.00E+00">
                  <c:v>1.1321100000000001E-2</c:v>
                </c:pt>
                <c:pt idx="284" formatCode="0.00E+00">
                  <c:v>1.08819E-2</c:v>
                </c:pt>
                <c:pt idx="285" formatCode="0.00E+00">
                  <c:v>1.0827099999999999E-2</c:v>
                </c:pt>
                <c:pt idx="286" formatCode="0.00E+00">
                  <c:v>1.02258E-2</c:v>
                </c:pt>
                <c:pt idx="287" formatCode="0.00E+00">
                  <c:v>9.9453900000000001E-3</c:v>
                </c:pt>
                <c:pt idx="288" formatCode="0.00E+00">
                  <c:v>9.5877600000000007E-3</c:v>
                </c:pt>
                <c:pt idx="289" formatCode="0.00E+00">
                  <c:v>9.2430099999999994E-3</c:v>
                </c:pt>
                <c:pt idx="290" formatCode="0.00E+00">
                  <c:v>8.93211E-3</c:v>
                </c:pt>
                <c:pt idx="291" formatCode="0.00E+00">
                  <c:v>8.68559E-3</c:v>
                </c:pt>
                <c:pt idx="292" formatCode="0.00E+00">
                  <c:v>8.3737399999999993E-3</c:v>
                </c:pt>
                <c:pt idx="293" formatCode="0.00E+00">
                  <c:v>8.1376999999999994E-3</c:v>
                </c:pt>
                <c:pt idx="294" formatCode="0.00E+00">
                  <c:v>7.6417899999999999E-3</c:v>
                </c:pt>
                <c:pt idx="295" formatCode="0.00E+00">
                  <c:v>8.4156999999999999E-3</c:v>
                </c:pt>
                <c:pt idx="296" formatCode="0.00E+00">
                  <c:v>7.0886600000000001E-3</c:v>
                </c:pt>
                <c:pt idx="297" formatCode="0.00E+00">
                  <c:v>6.0749100000000002E-3</c:v>
                </c:pt>
                <c:pt idx="298" formatCode="0.00E+00">
                  <c:v>6.5531699999999997E-3</c:v>
                </c:pt>
                <c:pt idx="299" formatCode="0.00E+00">
                  <c:v>6.6585500000000001E-3</c:v>
                </c:pt>
                <c:pt idx="300" formatCode="0.00E+00">
                  <c:v>6.2899599999999998E-3</c:v>
                </c:pt>
                <c:pt idx="301" formatCode="0.00E+00">
                  <c:v>6.1397600000000002E-3</c:v>
                </c:pt>
                <c:pt idx="302" formatCode="0.00E+00">
                  <c:v>6.04486E-3</c:v>
                </c:pt>
                <c:pt idx="303" formatCode="0.00E+00">
                  <c:v>5.7869000000000002E-3</c:v>
                </c:pt>
                <c:pt idx="304" formatCode="0.00E+00">
                  <c:v>5.3463E-3</c:v>
                </c:pt>
                <c:pt idx="305" formatCode="0.00E+00">
                  <c:v>5.5313100000000002E-3</c:v>
                </c:pt>
                <c:pt idx="306" formatCode="0.00E+00">
                  <c:v>5.3081500000000002E-3</c:v>
                </c:pt>
                <c:pt idx="307" formatCode="0.00E+00">
                  <c:v>5.3010000000000002E-3</c:v>
                </c:pt>
                <c:pt idx="308" formatCode="0.00E+00">
                  <c:v>5.0025E-3</c:v>
                </c:pt>
                <c:pt idx="309" formatCode="0.00E+00">
                  <c:v>4.9271599999999999E-3</c:v>
                </c:pt>
                <c:pt idx="310" formatCode="0.00E+00">
                  <c:v>4.7130599999999998E-3</c:v>
                </c:pt>
                <c:pt idx="311" formatCode="0.00E+00">
                  <c:v>4.6296100000000001E-3</c:v>
                </c:pt>
                <c:pt idx="312" formatCode="0.00E+00">
                  <c:v>4.3315899999999997E-3</c:v>
                </c:pt>
                <c:pt idx="313" formatCode="0.00E+00">
                  <c:v>4.3754600000000003E-3</c:v>
                </c:pt>
                <c:pt idx="314" formatCode="0.00E+00">
                  <c:v>4.21953E-3</c:v>
                </c:pt>
                <c:pt idx="315" formatCode="0.00E+00">
                  <c:v>4.1866300000000002E-3</c:v>
                </c:pt>
                <c:pt idx="316" formatCode="0.00E+00">
                  <c:v>4.0006599999999996E-3</c:v>
                </c:pt>
                <c:pt idx="317" formatCode="0.00E+00">
                  <c:v>3.8967099999999998E-3</c:v>
                </c:pt>
                <c:pt idx="318" formatCode="0.00E+00">
                  <c:v>3.8204200000000002E-3</c:v>
                </c:pt>
                <c:pt idx="319" formatCode="0.00E+00">
                  <c:v>3.6230099999999999E-3</c:v>
                </c:pt>
                <c:pt idx="320" formatCode="0.00E+00">
                  <c:v>3.5419499999999999E-3</c:v>
                </c:pt>
                <c:pt idx="321" formatCode="0.00E+00">
                  <c:v>3.5800900000000002E-3</c:v>
                </c:pt>
                <c:pt idx="322" formatCode="0.00E+00">
                  <c:v>3.4756700000000001E-3</c:v>
                </c:pt>
                <c:pt idx="323" formatCode="0.00E+00">
                  <c:v>3.2892199999999998E-3</c:v>
                </c:pt>
                <c:pt idx="324" formatCode="0.00E+00">
                  <c:v>3.3979399999999999E-3</c:v>
                </c:pt>
                <c:pt idx="325" formatCode="0.00E+00">
                  <c:v>3.2882699999999998E-3</c:v>
                </c:pt>
                <c:pt idx="326" formatCode="0.00E+00">
                  <c:v>3.1971899999999999E-3</c:v>
                </c:pt>
                <c:pt idx="327" formatCode="0.00E+00">
                  <c:v>3.0126599999999999E-3</c:v>
                </c:pt>
                <c:pt idx="328" formatCode="0.00E+00">
                  <c:v>2.9730799999999999E-3</c:v>
                </c:pt>
                <c:pt idx="329" formatCode="0.00E+00">
                  <c:v>2.9649699999999999E-3</c:v>
                </c:pt>
                <c:pt idx="330" formatCode="0.00E+00">
                  <c:v>2.7546900000000002E-3</c:v>
                </c:pt>
                <c:pt idx="331" formatCode="0.00E+00">
                  <c:v>2.8801E-3</c:v>
                </c:pt>
                <c:pt idx="332" formatCode="0.00E+00">
                  <c:v>2.6722E-3</c:v>
                </c:pt>
                <c:pt idx="333" formatCode="0.00E+00">
                  <c:v>2.5763499999999998E-3</c:v>
                </c:pt>
                <c:pt idx="334" formatCode="0.00E+00">
                  <c:v>2.6059199999999999E-3</c:v>
                </c:pt>
                <c:pt idx="335" formatCode="0.00E+00">
                  <c:v>2.5982900000000001E-3</c:v>
                </c:pt>
                <c:pt idx="336" formatCode="0.00E+00">
                  <c:v>2.4890899999999998E-3</c:v>
                </c:pt>
                <c:pt idx="337" formatCode="0.00E+00">
                  <c:v>2.4461700000000001E-3</c:v>
                </c:pt>
                <c:pt idx="338" formatCode="0.00E+00">
                  <c:v>2.2520999999999999E-3</c:v>
                </c:pt>
                <c:pt idx="339" formatCode="0.00E+00">
                  <c:v>2.2916799999999999E-3</c:v>
                </c:pt>
                <c:pt idx="340" formatCode="0.00E+00">
                  <c:v>2.2101400000000002E-3</c:v>
                </c:pt>
                <c:pt idx="341" formatCode="0.00E+00">
                  <c:v>2.2044199999999999E-3</c:v>
                </c:pt>
                <c:pt idx="342" formatCode="0.00E+00">
                  <c:v>1.9607499999999998E-3</c:v>
                </c:pt>
                <c:pt idx="343" formatCode="0.00E+00">
                  <c:v>1.9965199999999999E-3</c:v>
                </c:pt>
                <c:pt idx="344" formatCode="0.00E+00">
                  <c:v>2.0041500000000001E-3</c:v>
                </c:pt>
                <c:pt idx="345" formatCode="0.00E+00">
                  <c:v>1.7576200000000001E-3</c:v>
                </c:pt>
                <c:pt idx="346" formatCode="0.00E+00">
                  <c:v>1.8429799999999999E-3</c:v>
                </c:pt>
                <c:pt idx="347" formatCode="0.00E+00">
                  <c:v>1.6193399999999999E-3</c:v>
                </c:pt>
                <c:pt idx="348" formatCode="0.00E+00">
                  <c:v>1.5864399999999999E-3</c:v>
                </c:pt>
                <c:pt idx="349" formatCode="0.00E+00">
                  <c:v>1.5406599999999999E-3</c:v>
                </c:pt>
                <c:pt idx="350" formatCode="0.00E+00">
                  <c:v>1.3976100000000001E-3</c:v>
                </c:pt>
                <c:pt idx="351" formatCode="0.00E+00">
                  <c:v>1.28269E-3</c:v>
                </c:pt>
                <c:pt idx="352" formatCode="0.00E+00">
                  <c:v>1.32179E-3</c:v>
                </c:pt>
                <c:pt idx="353" formatCode="0.00E+00">
                  <c:v>1.1663400000000001E-3</c:v>
                </c:pt>
                <c:pt idx="354" formatCode="0.00E+00">
                  <c:v>9.3746200000000002E-4</c:v>
                </c:pt>
                <c:pt idx="355" formatCode="0.00E+00">
                  <c:v>9.2840200000000005E-4</c:v>
                </c:pt>
                <c:pt idx="356" formatCode="0.00E+00">
                  <c:v>7.12395E-4</c:v>
                </c:pt>
                <c:pt idx="357" formatCode="0.00E+00">
                  <c:v>6.3228600000000002E-4</c:v>
                </c:pt>
                <c:pt idx="358" formatCode="0.00E+00">
                  <c:v>6.3037900000000003E-4</c:v>
                </c:pt>
                <c:pt idx="359" formatCode="0.00E+00">
                  <c:v>3.9720499999999998E-4</c:v>
                </c:pt>
                <c:pt idx="360" formatCode="0.00E+00">
                  <c:v>3.0708299999999999E-4</c:v>
                </c:pt>
                <c:pt idx="361" formatCode="0.00E+00">
                  <c:v>1.5115699999999999E-4</c:v>
                </c:pt>
                <c:pt idx="362" formatCode="0.00E+00">
                  <c:v>7.0571899999999994E-5</c:v>
                </c:pt>
                <c:pt idx="363" formatCode="0.00E+00">
                  <c:v>2.8610199999999999E-6</c:v>
                </c:pt>
                <c:pt idx="364" formatCode="0.00E+00">
                  <c:v>-2.3794199999999999E-4</c:v>
                </c:pt>
                <c:pt idx="365" formatCode="0.00E+00">
                  <c:v>-4.1055699999999998E-4</c:v>
                </c:pt>
                <c:pt idx="366" formatCode="0.00E+00">
                  <c:v>-5.2976599999999998E-4</c:v>
                </c:pt>
                <c:pt idx="367" formatCode="0.00E+00">
                  <c:v>-6.6328000000000003E-4</c:v>
                </c:pt>
                <c:pt idx="368" formatCode="0.00E+00">
                  <c:v>-6.2847100000000002E-4</c:v>
                </c:pt>
                <c:pt idx="369" formatCode="0.00E+00">
                  <c:v>-8.7499599999999996E-4</c:v>
                </c:pt>
                <c:pt idx="370" formatCode="0.00E+00">
                  <c:v>-9.6940999999999998E-4</c:v>
                </c:pt>
                <c:pt idx="371" formatCode="0.00E+00">
                  <c:v>-1.1076899999999999E-3</c:v>
                </c:pt>
                <c:pt idx="372" formatCode="0.00E+00">
                  <c:v>-1.2607600000000001E-3</c:v>
                </c:pt>
                <c:pt idx="373" formatCode="0.00E+00">
                  <c:v>-1.3656600000000001E-3</c:v>
                </c:pt>
                <c:pt idx="374" formatCode="0.00E+00">
                  <c:v>-1.53732E-3</c:v>
                </c:pt>
                <c:pt idx="375" formatCode="0.00E+00">
                  <c:v>-1.65033E-3</c:v>
                </c:pt>
                <c:pt idx="376" formatCode="0.00E+00">
                  <c:v>-1.77574E-3</c:v>
                </c:pt>
                <c:pt idx="377" formatCode="0.00E+00">
                  <c:v>-1.80149E-3</c:v>
                </c:pt>
                <c:pt idx="378" formatCode="0.00E+00">
                  <c:v>-1.91975E-3</c:v>
                </c:pt>
                <c:pt idx="379" formatCode="0.00E+00">
                  <c:v>-2.0489699999999998E-3</c:v>
                </c:pt>
                <c:pt idx="380" formatCode="0.00E+00">
                  <c:v>-2.0966499999999998E-3</c:v>
                </c:pt>
                <c:pt idx="381" formatCode="0.00E+00">
                  <c:v>-2.4228100000000001E-3</c:v>
                </c:pt>
                <c:pt idx="382" formatCode="0.00E+00">
                  <c:v>-2.3398400000000001E-3</c:v>
                </c:pt>
                <c:pt idx="383" formatCode="0.00E+00">
                  <c:v>-2.4724E-3</c:v>
                </c:pt>
                <c:pt idx="384" formatCode="0.00E+00">
                  <c:v>-2.7523000000000001E-3</c:v>
                </c:pt>
                <c:pt idx="385" formatCode="0.00E+00">
                  <c:v>-2.7709000000000002E-3</c:v>
                </c:pt>
                <c:pt idx="386" formatCode="0.00E+00">
                  <c:v>-2.82526E-3</c:v>
                </c:pt>
                <c:pt idx="387" formatCode="0.00E+00">
                  <c:v>-2.9068000000000002E-3</c:v>
                </c:pt>
                <c:pt idx="388" formatCode="0.00E+00">
                  <c:v>-3.2224699999999998E-3</c:v>
                </c:pt>
                <c:pt idx="389" formatCode="0.00E+00">
                  <c:v>-3.06749E-3</c:v>
                </c:pt>
                <c:pt idx="390" formatCode="0.00E+00">
                  <c:v>-3.2925599999999999E-3</c:v>
                </c:pt>
                <c:pt idx="391" formatCode="0.00E+00">
                  <c:v>-3.31497E-3</c:v>
                </c:pt>
                <c:pt idx="392" formatCode="0.00E+00">
                  <c:v>-3.4461000000000001E-3</c:v>
                </c:pt>
                <c:pt idx="393" formatCode="0.00E+00">
                  <c:v>-3.74413E-3</c:v>
                </c:pt>
                <c:pt idx="394" formatCode="0.00E+00">
                  <c:v>-3.47233E-3</c:v>
                </c:pt>
                <c:pt idx="395" formatCode="0.00E+00">
                  <c:v>-3.7245799999999999E-3</c:v>
                </c:pt>
                <c:pt idx="396" formatCode="0.00E+00">
                  <c:v>-3.8223300000000001E-3</c:v>
                </c:pt>
                <c:pt idx="397" formatCode="0.00E+00">
                  <c:v>-3.7746400000000001E-3</c:v>
                </c:pt>
                <c:pt idx="398" formatCode="0.00E+00">
                  <c:v>-3.8490299999999998E-3</c:v>
                </c:pt>
                <c:pt idx="399" formatCode="0.00E+00">
                  <c:v>-4.2257299999999996E-3</c:v>
                </c:pt>
                <c:pt idx="400" formatCode="0.00E+00">
                  <c:v>-4.0841100000000002E-3</c:v>
                </c:pt>
                <c:pt idx="401" formatCode="0.00E+00">
                  <c:v>-4.0841100000000002E-3</c:v>
                </c:pt>
                <c:pt idx="402" formatCode="0.00E+00">
                  <c:v>-4.2142899999999999E-3</c:v>
                </c:pt>
                <c:pt idx="403" formatCode="0.00E+00">
                  <c:v>-4.2133300000000004E-3</c:v>
                </c:pt>
                <c:pt idx="404" formatCode="0.00E+00">
                  <c:v>-4.3983499999999997E-3</c:v>
                </c:pt>
                <c:pt idx="405" formatCode="0.00E+00">
                  <c:v>-4.4589E-3</c:v>
                </c:pt>
                <c:pt idx="406" formatCode="0.00E+00">
                  <c:v>-4.6205500000000002E-3</c:v>
                </c:pt>
                <c:pt idx="407" formatCode="0.00E+00">
                  <c:v>-4.5332899999999997E-3</c:v>
                </c:pt>
                <c:pt idx="408" formatCode="0.00E+00">
                  <c:v>-4.7182999999999999E-3</c:v>
                </c:pt>
                <c:pt idx="409" formatCode="0.00E+00">
                  <c:v>-4.7292699999999998E-3</c:v>
                </c:pt>
                <c:pt idx="410" formatCode="0.00E+00">
                  <c:v>-4.9638699999999996E-3</c:v>
                </c:pt>
                <c:pt idx="411" formatCode="0.00E+00">
                  <c:v>-4.8432400000000004E-3</c:v>
                </c:pt>
                <c:pt idx="412" formatCode="0.00E+00">
                  <c:v>-4.9409900000000001E-3</c:v>
                </c:pt>
                <c:pt idx="413" formatCode="0.00E+00">
                  <c:v>-5.0373099999999997E-3</c:v>
                </c:pt>
                <c:pt idx="414" formatCode="0.00E+00">
                  <c:v>-5.3396199999999998E-3</c:v>
                </c:pt>
                <c:pt idx="415" formatCode="0.00E+00">
                  <c:v>-5.1708199999999996E-3</c:v>
                </c:pt>
                <c:pt idx="416" formatCode="0.00E+00">
                  <c:v>-5.2337599999999996E-3</c:v>
                </c:pt>
                <c:pt idx="417" formatCode="0.00E+00">
                  <c:v>-5.4373700000000004E-3</c:v>
                </c:pt>
                <c:pt idx="418" formatCode="0.00E+00">
                  <c:v>-5.5222500000000002E-3</c:v>
                </c:pt>
                <c:pt idx="419" formatCode="0.00E+00">
                  <c:v>-5.5909200000000001E-3</c:v>
                </c:pt>
                <c:pt idx="420" formatCode="0.00E+00">
                  <c:v>-5.6028400000000004E-3</c:v>
                </c:pt>
                <c:pt idx="421" formatCode="0.00E+00">
                  <c:v>-5.78737E-3</c:v>
                </c:pt>
                <c:pt idx="422" formatCode="0.00E+00">
                  <c:v>-5.8317200000000003E-3</c:v>
                </c:pt>
                <c:pt idx="423" formatCode="0.00E+00">
                  <c:v>-5.9032399999999997E-3</c:v>
                </c:pt>
                <c:pt idx="424" formatCode="0.00E+00">
                  <c:v>-6.0419999999999996E-3</c:v>
                </c:pt>
                <c:pt idx="425" formatCode="0.00E+00">
                  <c:v>-6.1516799999999996E-3</c:v>
                </c:pt>
                <c:pt idx="426" formatCode="0.00E+00">
                  <c:v>-6.1936400000000003E-3</c:v>
                </c:pt>
                <c:pt idx="427" formatCode="0.00E+00">
                  <c:v>-6.2990199999999998E-3</c:v>
                </c:pt>
                <c:pt idx="428" formatCode="0.00E+00">
                  <c:v>-6.4125099999999997E-3</c:v>
                </c:pt>
                <c:pt idx="429" formatCode="0.00E+00">
                  <c:v>-6.4830799999999996E-3</c:v>
                </c:pt>
                <c:pt idx="430" formatCode="0.00E+00">
                  <c:v>-6.3981999999999997E-3</c:v>
                </c:pt>
                <c:pt idx="431" formatCode="0.00E+00">
                  <c:v>-6.8030399999999998E-3</c:v>
                </c:pt>
                <c:pt idx="432" formatCode="0.00E+00">
                  <c:v>-6.7367599999999996E-3</c:v>
                </c:pt>
                <c:pt idx="433" formatCode="0.00E+00">
                  <c:v>-6.9155700000000002E-3</c:v>
                </c:pt>
                <c:pt idx="434" formatCode="0.00E+00">
                  <c:v>-7.1682899999999999E-3</c:v>
                </c:pt>
                <c:pt idx="435" formatCode="0.00E+00">
                  <c:v>-7.4791900000000001E-3</c:v>
                </c:pt>
                <c:pt idx="436" formatCode="0.00E+00">
                  <c:v>-7.50828E-3</c:v>
                </c:pt>
                <c:pt idx="437" formatCode="0.00E+00">
                  <c:v>-7.61271E-3</c:v>
                </c:pt>
                <c:pt idx="438" formatCode="0.00E+00">
                  <c:v>-8.0442399999999994E-3</c:v>
                </c:pt>
                <c:pt idx="439" formatCode="0.00E+00">
                  <c:v>-7.5583500000000001E-3</c:v>
                </c:pt>
                <c:pt idx="440" formatCode="0.00E+00">
                  <c:v>-6.99091000000000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E-CB98-4A21-BCCC-BCA826E5395F}"/>
            </c:ext>
          </c:extLst>
        </c:ser>
        <c:ser>
          <c:idx val="71"/>
          <c:order val="31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5'!$A$2:$A$506</c:f>
              <c:numCache>
                <c:formatCode>General</c:formatCode>
                <c:ptCount val="50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</c:numCache>
            </c:numRef>
          </c:xVal>
          <c:yVal>
            <c:numRef>
              <c:f>'[AMG-R-(-)-N-a-DimethylBenzylAmin.xlsx]Sheet35'!$B$2:$B$441</c:f>
              <c:numCache>
                <c:formatCode>General</c:formatCode>
                <c:ptCount val="440"/>
                <c:pt idx="0">
                  <c:v>-0.644621</c:v>
                </c:pt>
                <c:pt idx="1">
                  <c:v>-0.286717</c:v>
                </c:pt>
                <c:pt idx="2">
                  <c:v>-0.26120900000000002</c:v>
                </c:pt>
                <c:pt idx="3">
                  <c:v>-0.67601800000000001</c:v>
                </c:pt>
                <c:pt idx="4">
                  <c:v>-1.2144200000000001</c:v>
                </c:pt>
                <c:pt idx="5">
                  <c:v>-0.59128999999999998</c:v>
                </c:pt>
                <c:pt idx="6">
                  <c:v>-0.61959600000000004</c:v>
                </c:pt>
                <c:pt idx="7">
                  <c:v>-0.52385999999999999</c:v>
                </c:pt>
                <c:pt idx="8">
                  <c:v>-0.22436400000000001</c:v>
                </c:pt>
                <c:pt idx="9">
                  <c:v>-0.80331799999999998</c:v>
                </c:pt>
                <c:pt idx="10">
                  <c:v>-1.2760800000000001</c:v>
                </c:pt>
                <c:pt idx="11">
                  <c:v>-0.66412400000000005</c:v>
                </c:pt>
                <c:pt idx="12">
                  <c:v>-0.76567700000000005</c:v>
                </c:pt>
                <c:pt idx="13">
                  <c:v>-0.52962200000000004</c:v>
                </c:pt>
                <c:pt idx="14">
                  <c:v>-0.68172500000000003</c:v>
                </c:pt>
                <c:pt idx="15">
                  <c:v>-0.562226</c:v>
                </c:pt>
                <c:pt idx="16">
                  <c:v>-0.52910800000000002</c:v>
                </c:pt>
                <c:pt idx="17">
                  <c:v>-0.64439299999999999</c:v>
                </c:pt>
                <c:pt idx="18">
                  <c:v>-1.06447</c:v>
                </c:pt>
                <c:pt idx="19">
                  <c:v>-0.60666699999999996</c:v>
                </c:pt>
                <c:pt idx="20" formatCode="0.00E+00">
                  <c:v>9.1131699999999996E-2</c:v>
                </c:pt>
                <c:pt idx="21">
                  <c:v>-0.71280399999999999</c:v>
                </c:pt>
                <c:pt idx="22">
                  <c:v>-0.39820899999999998</c:v>
                </c:pt>
                <c:pt idx="23">
                  <c:v>-0.98884300000000003</c:v>
                </c:pt>
                <c:pt idx="24">
                  <c:v>-0.67669400000000002</c:v>
                </c:pt>
                <c:pt idx="25">
                  <c:v>-0.478549</c:v>
                </c:pt>
                <c:pt idx="26">
                  <c:v>-0.66789699999999996</c:v>
                </c:pt>
                <c:pt idx="27">
                  <c:v>-0.85531400000000002</c:v>
                </c:pt>
                <c:pt idx="28">
                  <c:v>-0.72672999999999999</c:v>
                </c:pt>
                <c:pt idx="29">
                  <c:v>-0.363985</c:v>
                </c:pt>
                <c:pt idx="30">
                  <c:v>-0.75071900000000003</c:v>
                </c:pt>
                <c:pt idx="31">
                  <c:v>-0.49087399999999998</c:v>
                </c:pt>
                <c:pt idx="32">
                  <c:v>-0.61027600000000004</c:v>
                </c:pt>
                <c:pt idx="33">
                  <c:v>-0.82296000000000002</c:v>
                </c:pt>
                <c:pt idx="34">
                  <c:v>-1.0163800000000001</c:v>
                </c:pt>
                <c:pt idx="35">
                  <c:v>-1.15021</c:v>
                </c:pt>
                <c:pt idx="36">
                  <c:v>-0.75268299999999999</c:v>
                </c:pt>
                <c:pt idx="37">
                  <c:v>-0.75488500000000003</c:v>
                </c:pt>
                <c:pt idx="38">
                  <c:v>-1.0107600000000001</c:v>
                </c:pt>
                <c:pt idx="39">
                  <c:v>-0.66497899999999999</c:v>
                </c:pt>
                <c:pt idx="40">
                  <c:v>-0.87322</c:v>
                </c:pt>
                <c:pt idx="41">
                  <c:v>-0.40931400000000001</c:v>
                </c:pt>
                <c:pt idx="42">
                  <c:v>-0.13874800000000001</c:v>
                </c:pt>
                <c:pt idx="43">
                  <c:v>-0.42579800000000001</c:v>
                </c:pt>
                <c:pt idx="44">
                  <c:v>-0.79503000000000001</c:v>
                </c:pt>
                <c:pt idx="45">
                  <c:v>-0.97173200000000004</c:v>
                </c:pt>
                <c:pt idx="46">
                  <c:v>-1.0026200000000001</c:v>
                </c:pt>
                <c:pt idx="47">
                  <c:v>-0.50543300000000002</c:v>
                </c:pt>
                <c:pt idx="48">
                  <c:v>0.128133</c:v>
                </c:pt>
                <c:pt idx="49">
                  <c:v>-0.83820600000000001</c:v>
                </c:pt>
                <c:pt idx="50">
                  <c:v>0.41695900000000002</c:v>
                </c:pt>
                <c:pt idx="51" formatCode="0.00E+00">
                  <c:v>4.7301799999999998E-2</c:v>
                </c:pt>
                <c:pt idx="52">
                  <c:v>-0.57953399999999999</c:v>
                </c:pt>
                <c:pt idx="53">
                  <c:v>-1.08683</c:v>
                </c:pt>
                <c:pt idx="54" formatCode="0.00E+00">
                  <c:v>4.0968900000000003E-2</c:v>
                </c:pt>
                <c:pt idx="55">
                  <c:v>-0.19935700000000001</c:v>
                </c:pt>
                <c:pt idx="56">
                  <c:v>-0.545319</c:v>
                </c:pt>
                <c:pt idx="57" formatCode="0.00E+00">
                  <c:v>7.8607999999999997E-2</c:v>
                </c:pt>
                <c:pt idx="58">
                  <c:v>0.175011</c:v>
                </c:pt>
                <c:pt idx="59">
                  <c:v>-0.64861999999999997</c:v>
                </c:pt>
                <c:pt idx="60">
                  <c:v>-0.34865200000000002</c:v>
                </c:pt>
                <c:pt idx="61">
                  <c:v>-0.28080100000000002</c:v>
                </c:pt>
                <c:pt idx="62" formatCode="0.00E+00">
                  <c:v>8.6981799999999998E-2</c:v>
                </c:pt>
                <c:pt idx="63">
                  <c:v>-0.637714</c:v>
                </c:pt>
                <c:pt idx="64">
                  <c:v>0.401057</c:v>
                </c:pt>
                <c:pt idx="65" formatCode="0.00E+00">
                  <c:v>-3.9368199999999999E-2</c:v>
                </c:pt>
                <c:pt idx="66">
                  <c:v>-0.908331</c:v>
                </c:pt>
                <c:pt idx="67">
                  <c:v>0.19742599999999999</c:v>
                </c:pt>
                <c:pt idx="68">
                  <c:v>0.515903</c:v>
                </c:pt>
                <c:pt idx="69">
                  <c:v>1.6271599999999999</c:v>
                </c:pt>
                <c:pt idx="70">
                  <c:v>1.1488400000000001</c:v>
                </c:pt>
                <c:pt idx="71">
                  <c:v>1.1270899999999999</c:v>
                </c:pt>
                <c:pt idx="72">
                  <c:v>0.90750699999999995</c:v>
                </c:pt>
                <c:pt idx="73">
                  <c:v>0.93894699999999998</c:v>
                </c:pt>
                <c:pt idx="74">
                  <c:v>0.89254100000000003</c:v>
                </c:pt>
                <c:pt idx="75">
                  <c:v>0.89160099999999998</c:v>
                </c:pt>
                <c:pt idx="76">
                  <c:v>0.80884100000000003</c:v>
                </c:pt>
                <c:pt idx="77">
                  <c:v>0.81021900000000002</c:v>
                </c:pt>
                <c:pt idx="78">
                  <c:v>0.81433500000000003</c:v>
                </c:pt>
                <c:pt idx="79">
                  <c:v>0.80767100000000003</c:v>
                </c:pt>
                <c:pt idx="80">
                  <c:v>0.79020999999999997</c:v>
                </c:pt>
                <c:pt idx="81">
                  <c:v>0.75665700000000002</c:v>
                </c:pt>
                <c:pt idx="82">
                  <c:v>0.74907900000000005</c:v>
                </c:pt>
                <c:pt idx="83">
                  <c:v>0.75168299999999999</c:v>
                </c:pt>
                <c:pt idx="84">
                  <c:v>0.74558999999999997</c:v>
                </c:pt>
                <c:pt idx="85">
                  <c:v>0.74537699999999996</c:v>
                </c:pt>
                <c:pt idx="86">
                  <c:v>0.75255499999999997</c:v>
                </c:pt>
                <c:pt idx="87">
                  <c:v>0.72455099999999995</c:v>
                </c:pt>
                <c:pt idx="88">
                  <c:v>0.73847200000000002</c:v>
                </c:pt>
                <c:pt idx="89">
                  <c:v>0.71412699999999996</c:v>
                </c:pt>
                <c:pt idx="90">
                  <c:v>0.72289099999999995</c:v>
                </c:pt>
                <c:pt idx="91">
                  <c:v>0.72315499999999999</c:v>
                </c:pt>
                <c:pt idx="92">
                  <c:v>0.72573399999999999</c:v>
                </c:pt>
                <c:pt idx="93">
                  <c:v>0.72845400000000005</c:v>
                </c:pt>
                <c:pt idx="94">
                  <c:v>0.72863</c:v>
                </c:pt>
                <c:pt idx="95">
                  <c:v>0.72909299999999999</c:v>
                </c:pt>
                <c:pt idx="96">
                  <c:v>0.71795100000000001</c:v>
                </c:pt>
                <c:pt idx="97">
                  <c:v>0.71312500000000001</c:v>
                </c:pt>
                <c:pt idx="98">
                  <c:v>0.70363699999999996</c:v>
                </c:pt>
                <c:pt idx="99">
                  <c:v>0.69796000000000002</c:v>
                </c:pt>
                <c:pt idx="100">
                  <c:v>0.69104299999999996</c:v>
                </c:pt>
                <c:pt idx="101">
                  <c:v>0.68526600000000004</c:v>
                </c:pt>
                <c:pt idx="102">
                  <c:v>0.67973799999999995</c:v>
                </c:pt>
                <c:pt idx="103">
                  <c:v>0.67164000000000001</c:v>
                </c:pt>
                <c:pt idx="104">
                  <c:v>0.66827899999999996</c:v>
                </c:pt>
                <c:pt idx="105">
                  <c:v>0.66942599999999997</c:v>
                </c:pt>
                <c:pt idx="106">
                  <c:v>0.66927700000000001</c:v>
                </c:pt>
                <c:pt idx="107">
                  <c:v>0.67264199999999996</c:v>
                </c:pt>
                <c:pt idx="108">
                  <c:v>0.68184</c:v>
                </c:pt>
                <c:pt idx="109">
                  <c:v>0.68689299999999998</c:v>
                </c:pt>
                <c:pt idx="110">
                  <c:v>0.693936</c:v>
                </c:pt>
                <c:pt idx="111">
                  <c:v>0.70043299999999997</c:v>
                </c:pt>
                <c:pt idx="112">
                  <c:v>0.70950299999999999</c:v>
                </c:pt>
                <c:pt idx="113">
                  <c:v>0.72313499999999997</c:v>
                </c:pt>
                <c:pt idx="114">
                  <c:v>0.73244299999999996</c:v>
                </c:pt>
                <c:pt idx="115">
                  <c:v>0.74141900000000005</c:v>
                </c:pt>
                <c:pt idx="116">
                  <c:v>0.74953599999999998</c:v>
                </c:pt>
                <c:pt idx="117">
                  <c:v>0.76236899999999996</c:v>
                </c:pt>
                <c:pt idx="118">
                  <c:v>0.77168899999999996</c:v>
                </c:pt>
                <c:pt idx="119">
                  <c:v>0.77805599999999997</c:v>
                </c:pt>
                <c:pt idx="120">
                  <c:v>0.786551</c:v>
                </c:pt>
                <c:pt idx="121">
                  <c:v>0.79336300000000004</c:v>
                </c:pt>
                <c:pt idx="122">
                  <c:v>0.79336600000000002</c:v>
                </c:pt>
                <c:pt idx="123">
                  <c:v>0.79990099999999997</c:v>
                </c:pt>
                <c:pt idx="124">
                  <c:v>0.80451600000000001</c:v>
                </c:pt>
                <c:pt idx="125">
                  <c:v>0.80380799999999997</c:v>
                </c:pt>
                <c:pt idx="126">
                  <c:v>0.80887200000000004</c:v>
                </c:pt>
                <c:pt idx="127">
                  <c:v>0.80747500000000005</c:v>
                </c:pt>
                <c:pt idx="128">
                  <c:v>0.80524200000000001</c:v>
                </c:pt>
                <c:pt idx="129">
                  <c:v>0.80237099999999995</c:v>
                </c:pt>
                <c:pt idx="130">
                  <c:v>0.79906100000000002</c:v>
                </c:pt>
                <c:pt idx="131">
                  <c:v>0.79290400000000005</c:v>
                </c:pt>
                <c:pt idx="132">
                  <c:v>0.78586900000000004</c:v>
                </c:pt>
                <c:pt idx="133">
                  <c:v>0.77831399999999995</c:v>
                </c:pt>
                <c:pt idx="134">
                  <c:v>0.76634599999999997</c:v>
                </c:pt>
                <c:pt idx="135">
                  <c:v>0.75687599999999999</c:v>
                </c:pt>
                <c:pt idx="136">
                  <c:v>0.74305500000000002</c:v>
                </c:pt>
                <c:pt idx="137">
                  <c:v>0.72726299999999999</c:v>
                </c:pt>
                <c:pt idx="138">
                  <c:v>0.71603499999999998</c:v>
                </c:pt>
                <c:pt idx="139">
                  <c:v>0.69807399999999997</c:v>
                </c:pt>
                <c:pt idx="140">
                  <c:v>0.68365799999999999</c:v>
                </c:pt>
                <c:pt idx="141">
                  <c:v>0.66839999999999999</c:v>
                </c:pt>
                <c:pt idx="142">
                  <c:v>0.65097000000000005</c:v>
                </c:pt>
                <c:pt idx="143">
                  <c:v>0.63347900000000001</c:v>
                </c:pt>
                <c:pt idx="144">
                  <c:v>0.61546900000000004</c:v>
                </c:pt>
                <c:pt idx="145">
                  <c:v>0.59825799999999996</c:v>
                </c:pt>
                <c:pt idx="146">
                  <c:v>0.576492</c:v>
                </c:pt>
                <c:pt idx="147">
                  <c:v>0.55697300000000005</c:v>
                </c:pt>
                <c:pt idx="148">
                  <c:v>0.53572500000000001</c:v>
                </c:pt>
                <c:pt idx="149">
                  <c:v>0.51370499999999997</c:v>
                </c:pt>
                <c:pt idx="150">
                  <c:v>0.49352400000000002</c:v>
                </c:pt>
                <c:pt idx="151">
                  <c:v>0.47159800000000002</c:v>
                </c:pt>
                <c:pt idx="152">
                  <c:v>0.44896000000000003</c:v>
                </c:pt>
                <c:pt idx="153">
                  <c:v>0.42840499999999998</c:v>
                </c:pt>
                <c:pt idx="154">
                  <c:v>0.40830100000000003</c:v>
                </c:pt>
                <c:pt idx="155">
                  <c:v>0.387434</c:v>
                </c:pt>
                <c:pt idx="156">
                  <c:v>0.36757400000000001</c:v>
                </c:pt>
                <c:pt idx="157">
                  <c:v>0.34678199999999998</c:v>
                </c:pt>
                <c:pt idx="158">
                  <c:v>0.32764900000000002</c:v>
                </c:pt>
                <c:pt idx="159">
                  <c:v>0.30724200000000002</c:v>
                </c:pt>
                <c:pt idx="160">
                  <c:v>0.28716599999999998</c:v>
                </c:pt>
                <c:pt idx="161">
                  <c:v>0.268486</c:v>
                </c:pt>
                <c:pt idx="162">
                  <c:v>0.25023499999999999</c:v>
                </c:pt>
                <c:pt idx="163">
                  <c:v>0.233262</c:v>
                </c:pt>
                <c:pt idx="164">
                  <c:v>0.216612</c:v>
                </c:pt>
                <c:pt idx="165">
                  <c:v>0.20206299999999999</c:v>
                </c:pt>
                <c:pt idx="166">
                  <c:v>0.18745100000000001</c:v>
                </c:pt>
                <c:pt idx="167">
                  <c:v>0.17634900000000001</c:v>
                </c:pt>
                <c:pt idx="168">
                  <c:v>0.16739899999999999</c:v>
                </c:pt>
                <c:pt idx="169">
                  <c:v>0.159021</c:v>
                </c:pt>
                <c:pt idx="170">
                  <c:v>0.15246499999999999</c:v>
                </c:pt>
                <c:pt idx="171">
                  <c:v>0.147339</c:v>
                </c:pt>
                <c:pt idx="172">
                  <c:v>0.13972000000000001</c:v>
                </c:pt>
                <c:pt idx="173">
                  <c:v>0.131744</c:v>
                </c:pt>
                <c:pt idx="174">
                  <c:v>0.120883</c:v>
                </c:pt>
                <c:pt idx="175">
                  <c:v>0.109787</c:v>
                </c:pt>
                <c:pt idx="176">
                  <c:v>0.10140299999999999</c:v>
                </c:pt>
                <c:pt idx="177" formatCode="0.00E+00">
                  <c:v>9.5577700000000002E-2</c:v>
                </c:pt>
                <c:pt idx="178" formatCode="0.00E+00">
                  <c:v>9.3249799999999994E-2</c:v>
                </c:pt>
                <c:pt idx="179" formatCode="0.00E+00">
                  <c:v>9.0720200000000001E-2</c:v>
                </c:pt>
                <c:pt idx="180" formatCode="0.00E+00">
                  <c:v>8.7689900000000001E-2</c:v>
                </c:pt>
                <c:pt idx="181" formatCode="0.00E+00">
                  <c:v>8.4949999999999998E-2</c:v>
                </c:pt>
                <c:pt idx="182" formatCode="0.00E+00">
                  <c:v>8.2132800000000006E-2</c:v>
                </c:pt>
                <c:pt idx="183" formatCode="0.00E+00">
                  <c:v>7.8525499999999998E-2</c:v>
                </c:pt>
                <c:pt idx="184" formatCode="0.00E+00">
                  <c:v>7.7063599999999996E-2</c:v>
                </c:pt>
                <c:pt idx="185" formatCode="0.00E+00">
                  <c:v>7.4379000000000001E-2</c:v>
                </c:pt>
                <c:pt idx="186" formatCode="0.00E+00">
                  <c:v>7.1697700000000003E-2</c:v>
                </c:pt>
                <c:pt idx="187" formatCode="0.00E+00">
                  <c:v>7.0796999999999999E-2</c:v>
                </c:pt>
                <c:pt idx="188" formatCode="0.00E+00">
                  <c:v>6.8600700000000001E-2</c:v>
                </c:pt>
                <c:pt idx="189" formatCode="0.00E+00">
                  <c:v>6.6976499999999994E-2</c:v>
                </c:pt>
                <c:pt idx="190" formatCode="0.00E+00">
                  <c:v>6.5799200000000002E-2</c:v>
                </c:pt>
                <c:pt idx="191" formatCode="0.00E+00">
                  <c:v>6.4631900000000006E-2</c:v>
                </c:pt>
                <c:pt idx="192" formatCode="0.00E+00">
                  <c:v>6.48484E-2</c:v>
                </c:pt>
                <c:pt idx="193" formatCode="0.00E+00">
                  <c:v>6.3124700000000006E-2</c:v>
                </c:pt>
                <c:pt idx="194" formatCode="0.00E+00">
                  <c:v>6.2440900000000001E-2</c:v>
                </c:pt>
                <c:pt idx="195" formatCode="0.00E+00">
                  <c:v>6.1578800000000003E-2</c:v>
                </c:pt>
                <c:pt idx="196" formatCode="0.00E+00">
                  <c:v>6.0763400000000002E-2</c:v>
                </c:pt>
                <c:pt idx="197" formatCode="0.00E+00">
                  <c:v>6.02841E-2</c:v>
                </c:pt>
                <c:pt idx="198" formatCode="0.00E+00">
                  <c:v>5.8686299999999997E-2</c:v>
                </c:pt>
                <c:pt idx="199" formatCode="0.00E+00">
                  <c:v>5.78814E-2</c:v>
                </c:pt>
                <c:pt idx="200" formatCode="0.00E+00">
                  <c:v>5.7078400000000001E-2</c:v>
                </c:pt>
                <c:pt idx="201" formatCode="0.00E+00">
                  <c:v>5.6948699999999998E-2</c:v>
                </c:pt>
                <c:pt idx="202" formatCode="0.00E+00">
                  <c:v>5.6255300000000001E-2</c:v>
                </c:pt>
                <c:pt idx="203" formatCode="0.00E+00">
                  <c:v>5.5796100000000001E-2</c:v>
                </c:pt>
                <c:pt idx="204" formatCode="0.00E+00">
                  <c:v>5.57384E-2</c:v>
                </c:pt>
                <c:pt idx="205" formatCode="0.00E+00">
                  <c:v>5.4183500000000002E-2</c:v>
                </c:pt>
                <c:pt idx="206" formatCode="0.00E+00">
                  <c:v>5.4483400000000001E-2</c:v>
                </c:pt>
                <c:pt idx="207" formatCode="0.00E+00">
                  <c:v>5.3701400000000003E-2</c:v>
                </c:pt>
                <c:pt idx="208" formatCode="0.00E+00">
                  <c:v>5.32737E-2</c:v>
                </c:pt>
                <c:pt idx="209" formatCode="0.00E+00">
                  <c:v>5.3092500000000001E-2</c:v>
                </c:pt>
                <c:pt idx="210" formatCode="0.00E+00">
                  <c:v>5.2229900000000003E-2</c:v>
                </c:pt>
                <c:pt idx="211" formatCode="0.00E+00">
                  <c:v>5.2432100000000002E-2</c:v>
                </c:pt>
                <c:pt idx="212" formatCode="0.00E+00">
                  <c:v>5.1922299999999998E-2</c:v>
                </c:pt>
                <c:pt idx="213" formatCode="0.00E+00">
                  <c:v>5.0931499999999998E-2</c:v>
                </c:pt>
                <c:pt idx="214" formatCode="0.00E+00">
                  <c:v>5.08218E-2</c:v>
                </c:pt>
                <c:pt idx="215" formatCode="0.00E+00">
                  <c:v>5.0454600000000002E-2</c:v>
                </c:pt>
                <c:pt idx="216" formatCode="0.00E+00">
                  <c:v>5.0575299999999997E-2</c:v>
                </c:pt>
                <c:pt idx="217" formatCode="0.00E+00">
                  <c:v>4.9296399999999997E-2</c:v>
                </c:pt>
                <c:pt idx="218" formatCode="0.00E+00">
                  <c:v>4.7960799999999998E-2</c:v>
                </c:pt>
                <c:pt idx="219" formatCode="0.00E+00">
                  <c:v>4.9024600000000002E-2</c:v>
                </c:pt>
                <c:pt idx="220" formatCode="0.00E+00">
                  <c:v>4.8117600000000003E-2</c:v>
                </c:pt>
                <c:pt idx="221" formatCode="0.00E+00">
                  <c:v>4.7606000000000002E-2</c:v>
                </c:pt>
                <c:pt idx="222" formatCode="0.00E+00">
                  <c:v>4.7472500000000001E-2</c:v>
                </c:pt>
                <c:pt idx="223" formatCode="0.00E+00">
                  <c:v>4.6685699999999997E-2</c:v>
                </c:pt>
                <c:pt idx="224" formatCode="0.00E+00">
                  <c:v>4.6035300000000001E-2</c:v>
                </c:pt>
                <c:pt idx="225" formatCode="0.00E+00">
                  <c:v>4.59957E-2</c:v>
                </c:pt>
                <c:pt idx="226" formatCode="0.00E+00">
                  <c:v>4.5231300000000002E-2</c:v>
                </c:pt>
                <c:pt idx="227" formatCode="0.00E+00">
                  <c:v>4.5189899999999998E-2</c:v>
                </c:pt>
                <c:pt idx="228" formatCode="0.00E+00">
                  <c:v>4.4097900000000002E-2</c:v>
                </c:pt>
                <c:pt idx="229" formatCode="0.00E+00">
                  <c:v>4.3469000000000001E-2</c:v>
                </c:pt>
                <c:pt idx="230" formatCode="0.00E+00">
                  <c:v>4.3624900000000001E-2</c:v>
                </c:pt>
                <c:pt idx="231" formatCode="0.00E+00">
                  <c:v>4.3329699999999999E-2</c:v>
                </c:pt>
                <c:pt idx="232" formatCode="0.00E+00">
                  <c:v>4.1696499999999997E-2</c:v>
                </c:pt>
                <c:pt idx="233" formatCode="0.00E+00">
                  <c:v>4.1703200000000003E-2</c:v>
                </c:pt>
                <c:pt idx="234" formatCode="0.00E+00">
                  <c:v>4.1030900000000002E-2</c:v>
                </c:pt>
                <c:pt idx="235" formatCode="0.00E+00">
                  <c:v>3.9983699999999997E-2</c:v>
                </c:pt>
                <c:pt idx="236" formatCode="0.00E+00">
                  <c:v>3.98383E-2</c:v>
                </c:pt>
                <c:pt idx="237" formatCode="0.00E+00">
                  <c:v>3.9785899999999999E-2</c:v>
                </c:pt>
                <c:pt idx="238" formatCode="0.00E+00">
                  <c:v>3.8258100000000003E-2</c:v>
                </c:pt>
                <c:pt idx="239" formatCode="0.00E+00">
                  <c:v>3.8061600000000001E-2</c:v>
                </c:pt>
                <c:pt idx="240" formatCode="0.00E+00">
                  <c:v>3.7282900000000001E-2</c:v>
                </c:pt>
                <c:pt idx="241" formatCode="0.00E+00">
                  <c:v>3.7073099999999998E-2</c:v>
                </c:pt>
                <c:pt idx="242" formatCode="0.00E+00">
                  <c:v>3.6111400000000002E-2</c:v>
                </c:pt>
                <c:pt idx="243" formatCode="0.00E+00">
                  <c:v>3.5532500000000002E-2</c:v>
                </c:pt>
                <c:pt idx="244" formatCode="0.00E+00">
                  <c:v>3.4972700000000002E-2</c:v>
                </c:pt>
                <c:pt idx="245" formatCode="0.00E+00">
                  <c:v>3.3556900000000001E-2</c:v>
                </c:pt>
                <c:pt idx="246" formatCode="0.00E+00">
                  <c:v>3.31025E-2</c:v>
                </c:pt>
                <c:pt idx="247" formatCode="0.00E+00">
                  <c:v>3.2380600000000002E-2</c:v>
                </c:pt>
                <c:pt idx="248" formatCode="0.00E+00">
                  <c:v>3.1697299999999998E-2</c:v>
                </c:pt>
                <c:pt idx="249" formatCode="0.00E+00">
                  <c:v>3.12419E-2</c:v>
                </c:pt>
                <c:pt idx="250" formatCode="0.00E+00">
                  <c:v>3.0252500000000002E-2</c:v>
                </c:pt>
                <c:pt idx="251" formatCode="0.00E+00">
                  <c:v>3.00694E-2</c:v>
                </c:pt>
                <c:pt idx="252" formatCode="0.00E+00">
                  <c:v>2.8794299999999998E-2</c:v>
                </c:pt>
                <c:pt idx="253" formatCode="0.00E+00">
                  <c:v>2.7722400000000001E-2</c:v>
                </c:pt>
                <c:pt idx="254" formatCode="0.00E+00">
                  <c:v>2.7524900000000001E-2</c:v>
                </c:pt>
                <c:pt idx="255" formatCode="0.00E+00">
                  <c:v>2.6720000000000001E-2</c:v>
                </c:pt>
                <c:pt idx="256" formatCode="0.00E+00">
                  <c:v>2.5955700000000002E-2</c:v>
                </c:pt>
                <c:pt idx="257" formatCode="0.00E+00">
                  <c:v>2.4959100000000001E-2</c:v>
                </c:pt>
                <c:pt idx="258" formatCode="0.00E+00">
                  <c:v>2.45819E-2</c:v>
                </c:pt>
                <c:pt idx="259" formatCode="0.00E+00">
                  <c:v>2.3911999999999999E-2</c:v>
                </c:pt>
                <c:pt idx="260" formatCode="0.00E+00">
                  <c:v>2.30279E-2</c:v>
                </c:pt>
                <c:pt idx="261" formatCode="0.00E+00">
                  <c:v>2.2660699999999999E-2</c:v>
                </c:pt>
                <c:pt idx="262" formatCode="0.00E+00">
                  <c:v>2.14868E-2</c:v>
                </c:pt>
                <c:pt idx="263" formatCode="0.00E+00">
                  <c:v>2.1046200000000001E-2</c:v>
                </c:pt>
                <c:pt idx="264" formatCode="0.00E+00">
                  <c:v>2.0671399999999999E-2</c:v>
                </c:pt>
                <c:pt idx="265" formatCode="0.00E+00">
                  <c:v>1.9636199999999999E-2</c:v>
                </c:pt>
                <c:pt idx="266" formatCode="0.00E+00">
                  <c:v>1.9284200000000001E-2</c:v>
                </c:pt>
                <c:pt idx="267" formatCode="0.00E+00">
                  <c:v>1.8796E-2</c:v>
                </c:pt>
                <c:pt idx="268" formatCode="0.00E+00">
                  <c:v>1.7925699999999999E-2</c:v>
                </c:pt>
                <c:pt idx="269" formatCode="0.00E+00">
                  <c:v>1.69611E-2</c:v>
                </c:pt>
                <c:pt idx="270" formatCode="0.00E+00">
                  <c:v>1.65281E-2</c:v>
                </c:pt>
                <c:pt idx="271" formatCode="0.00E+00">
                  <c:v>1.6122299999999999E-2</c:v>
                </c:pt>
                <c:pt idx="272" formatCode="0.00E+00">
                  <c:v>1.5368E-2</c:v>
                </c:pt>
                <c:pt idx="273" formatCode="0.00E+00">
                  <c:v>1.56384E-2</c:v>
                </c:pt>
                <c:pt idx="274" formatCode="0.00E+00">
                  <c:v>1.4150100000000001E-2</c:v>
                </c:pt>
                <c:pt idx="275" formatCode="0.00E+00">
                  <c:v>1.3830200000000001E-2</c:v>
                </c:pt>
                <c:pt idx="276" formatCode="0.00E+00">
                  <c:v>1.3399599999999999E-2</c:v>
                </c:pt>
                <c:pt idx="277" formatCode="0.00E+00">
                  <c:v>1.2872700000000001E-2</c:v>
                </c:pt>
                <c:pt idx="278" formatCode="0.00E+00">
                  <c:v>1.2318600000000001E-2</c:v>
                </c:pt>
                <c:pt idx="279" formatCode="0.00E+00">
                  <c:v>1.1968100000000001E-2</c:v>
                </c:pt>
                <c:pt idx="280" formatCode="0.00E+00">
                  <c:v>1.1495099999999999E-2</c:v>
                </c:pt>
                <c:pt idx="281" formatCode="0.00E+00">
                  <c:v>1.1144599999999999E-2</c:v>
                </c:pt>
                <c:pt idx="282" formatCode="0.00E+00">
                  <c:v>1.07317E-2</c:v>
                </c:pt>
                <c:pt idx="283" formatCode="0.00E+00">
                  <c:v>1.0352099999999999E-2</c:v>
                </c:pt>
                <c:pt idx="284" formatCode="0.00E+00">
                  <c:v>9.8733899999999993E-3</c:v>
                </c:pt>
                <c:pt idx="285" formatCode="0.00E+00">
                  <c:v>9.6783600000000004E-3</c:v>
                </c:pt>
                <c:pt idx="286" formatCode="0.00E+00">
                  <c:v>9.2625599999999995E-3</c:v>
                </c:pt>
                <c:pt idx="287" formatCode="0.00E+00">
                  <c:v>8.8272100000000003E-3</c:v>
                </c:pt>
                <c:pt idx="288" formatCode="0.00E+00">
                  <c:v>8.7094300000000006E-3</c:v>
                </c:pt>
                <c:pt idx="289" formatCode="0.00E+00">
                  <c:v>8.0342299999999998E-3</c:v>
                </c:pt>
                <c:pt idx="290" formatCode="0.00E+00">
                  <c:v>7.8430199999999992E-3</c:v>
                </c:pt>
                <c:pt idx="291" formatCode="0.00E+00">
                  <c:v>7.5755099999999997E-3</c:v>
                </c:pt>
                <c:pt idx="292" formatCode="0.00E+00">
                  <c:v>7.1620900000000003E-3</c:v>
                </c:pt>
                <c:pt idx="293" formatCode="0.00E+00">
                  <c:v>7.2069200000000003E-3</c:v>
                </c:pt>
                <c:pt idx="294" formatCode="0.00E+00">
                  <c:v>6.6065799999999999E-3</c:v>
                </c:pt>
                <c:pt idx="295" formatCode="0.00E+00">
                  <c:v>7.4806200000000003E-3</c:v>
                </c:pt>
                <c:pt idx="296" formatCode="0.00E+00">
                  <c:v>6.3128500000000001E-3</c:v>
                </c:pt>
                <c:pt idx="297" formatCode="0.00E+00">
                  <c:v>5.1441200000000003E-3</c:v>
                </c:pt>
                <c:pt idx="298" formatCode="0.00E+00">
                  <c:v>5.4774300000000001E-3</c:v>
                </c:pt>
                <c:pt idx="299" formatCode="0.00E+00">
                  <c:v>5.5985499999999999E-3</c:v>
                </c:pt>
                <c:pt idx="300" formatCode="0.00E+00">
                  <c:v>5.4454799999999999E-3</c:v>
                </c:pt>
                <c:pt idx="301" formatCode="0.00E+00">
                  <c:v>5.0182300000000003E-3</c:v>
                </c:pt>
                <c:pt idx="302" formatCode="0.00E+00">
                  <c:v>5.13935E-3</c:v>
                </c:pt>
                <c:pt idx="303" formatCode="0.00E+00">
                  <c:v>4.9490899999999997E-3</c:v>
                </c:pt>
                <c:pt idx="304" formatCode="0.00E+00">
                  <c:v>4.4832199999999996E-3</c:v>
                </c:pt>
                <c:pt idx="305" formatCode="0.00E+00">
                  <c:v>4.3826100000000003E-3</c:v>
                </c:pt>
                <c:pt idx="306" formatCode="0.00E+00">
                  <c:v>4.4207600000000001E-3</c:v>
                </c:pt>
                <c:pt idx="307" formatCode="0.00E+00">
                  <c:v>4.1270300000000003E-3</c:v>
                </c:pt>
                <c:pt idx="308" formatCode="0.00E+00">
                  <c:v>3.9911299999999999E-3</c:v>
                </c:pt>
                <c:pt idx="309" formatCode="0.00E+00">
                  <c:v>3.8523699999999999E-3</c:v>
                </c:pt>
                <c:pt idx="310" formatCode="0.00E+00">
                  <c:v>3.6816599999999998E-3</c:v>
                </c:pt>
                <c:pt idx="311" formatCode="0.00E+00">
                  <c:v>3.7193299999999999E-3</c:v>
                </c:pt>
                <c:pt idx="312" formatCode="0.00E+00">
                  <c:v>3.3593199999999998E-3</c:v>
                </c:pt>
                <c:pt idx="313" formatCode="0.00E+00">
                  <c:v>3.4818599999999998E-3</c:v>
                </c:pt>
                <c:pt idx="314" formatCode="0.00E+00">
                  <c:v>3.2114999999999999E-3</c:v>
                </c:pt>
                <c:pt idx="315" formatCode="0.00E+00">
                  <c:v>3.33023E-3</c:v>
                </c:pt>
                <c:pt idx="316" formatCode="0.00E+00">
                  <c:v>3.1065899999999998E-3</c:v>
                </c:pt>
                <c:pt idx="317" formatCode="0.00E+00">
                  <c:v>3.0531899999999999E-3</c:v>
                </c:pt>
                <c:pt idx="318" formatCode="0.00E+00">
                  <c:v>2.8896299999999998E-3</c:v>
                </c:pt>
                <c:pt idx="319" formatCode="0.00E+00">
                  <c:v>2.65884E-3</c:v>
                </c:pt>
                <c:pt idx="320" formatCode="0.00E+00">
                  <c:v>2.71368E-3</c:v>
                </c:pt>
                <c:pt idx="321" formatCode="0.00E+00">
                  <c:v>2.5320099999999999E-3</c:v>
                </c:pt>
                <c:pt idx="322" formatCode="0.00E+00">
                  <c:v>2.6145000000000001E-3</c:v>
                </c:pt>
                <c:pt idx="323" formatCode="0.00E+00">
                  <c:v>2.3732200000000001E-3</c:v>
                </c:pt>
                <c:pt idx="324" formatCode="0.00E+00">
                  <c:v>2.3450900000000002E-3</c:v>
                </c:pt>
                <c:pt idx="325" formatCode="0.00E+00">
                  <c:v>2.3441299999999998E-3</c:v>
                </c:pt>
                <c:pt idx="326" formatCode="0.00E+00">
                  <c:v>2.1524399999999998E-3</c:v>
                </c:pt>
                <c:pt idx="327" formatCode="0.00E+00">
                  <c:v>2.0933200000000001E-3</c:v>
                </c:pt>
                <c:pt idx="328" formatCode="0.00E+00">
                  <c:v>2.0074799999999999E-3</c:v>
                </c:pt>
                <c:pt idx="329" formatCode="0.00E+00">
                  <c:v>2.0189299999999999E-3</c:v>
                </c:pt>
                <c:pt idx="330" formatCode="0.00E+00">
                  <c:v>1.8787400000000001E-3</c:v>
                </c:pt>
                <c:pt idx="331" formatCode="0.00E+00">
                  <c:v>1.72758E-3</c:v>
                </c:pt>
                <c:pt idx="332" formatCode="0.00E+00">
                  <c:v>1.7976800000000001E-3</c:v>
                </c:pt>
                <c:pt idx="333" formatCode="0.00E+00">
                  <c:v>1.6017E-3</c:v>
                </c:pt>
                <c:pt idx="334" formatCode="0.00E+00">
                  <c:v>1.5068099999999999E-3</c:v>
                </c:pt>
                <c:pt idx="335" formatCode="0.00E+00">
                  <c:v>1.6193399999999999E-3</c:v>
                </c:pt>
                <c:pt idx="336" formatCode="0.00E+00">
                  <c:v>1.4700900000000001E-3</c:v>
                </c:pt>
                <c:pt idx="337" formatCode="0.00E+00">
                  <c:v>1.3747200000000001E-3</c:v>
                </c:pt>
                <c:pt idx="338" formatCode="0.00E+00">
                  <c:v>1.3361E-3</c:v>
                </c:pt>
                <c:pt idx="339" formatCode="0.00E+00">
                  <c:v>1.24025E-3</c:v>
                </c:pt>
                <c:pt idx="340" formatCode="0.00E+00">
                  <c:v>1.1658700000000001E-3</c:v>
                </c:pt>
                <c:pt idx="341" formatCode="0.00E+00">
                  <c:v>1.11341E-3</c:v>
                </c:pt>
                <c:pt idx="342" formatCode="0.00E+00">
                  <c:v>1.00851E-3</c:v>
                </c:pt>
                <c:pt idx="343" formatCode="0.00E+00">
                  <c:v>9.4652199999999999E-4</c:v>
                </c:pt>
                <c:pt idx="344" formatCode="0.00E+00">
                  <c:v>9.23634E-4</c:v>
                </c:pt>
                <c:pt idx="345" formatCode="0.00E+00">
                  <c:v>7.0333500000000003E-4</c:v>
                </c:pt>
                <c:pt idx="346" formatCode="0.00E+00">
                  <c:v>6.8044700000000004E-4</c:v>
                </c:pt>
                <c:pt idx="347" formatCode="0.00E+00">
                  <c:v>5.7172799999999997E-4</c:v>
                </c:pt>
                <c:pt idx="348" formatCode="0.00E+00">
                  <c:v>5.0306299999999999E-4</c:v>
                </c:pt>
                <c:pt idx="349" formatCode="0.00E+00">
                  <c:v>4.8732799999999998E-4</c:v>
                </c:pt>
                <c:pt idx="350" formatCode="0.00E+00">
                  <c:v>2.8324099999999999E-4</c:v>
                </c:pt>
                <c:pt idx="351" formatCode="0.00E+00">
                  <c:v>1.68324E-4</c:v>
                </c:pt>
                <c:pt idx="352" formatCode="0.00E+00">
                  <c:v>2.5987599999999998E-4</c:v>
                </c:pt>
                <c:pt idx="353" formatCode="0.00E+00">
                  <c:v>8.8691700000000003E-5</c:v>
                </c:pt>
                <c:pt idx="354" formatCode="0.00E+00">
                  <c:v>-7.5340300000000001E-5</c:v>
                </c:pt>
                <c:pt idx="355" formatCode="0.00E+00">
                  <c:v>-2.0265600000000001E-4</c:v>
                </c:pt>
                <c:pt idx="356" formatCode="0.00E+00">
                  <c:v>-3.0469900000000002E-4</c:v>
                </c:pt>
                <c:pt idx="357" formatCode="0.00E+00">
                  <c:v>-4.7397599999999998E-4</c:v>
                </c:pt>
                <c:pt idx="358" formatCode="0.00E+00">
                  <c:v>-5.3358099999999999E-4</c:v>
                </c:pt>
                <c:pt idx="359" formatCode="0.00E+00">
                  <c:v>-6.5898900000000002E-4</c:v>
                </c:pt>
                <c:pt idx="360" formatCode="0.00E+00">
                  <c:v>-8.6402899999999999E-4</c:v>
                </c:pt>
                <c:pt idx="361" formatCode="0.00E+00">
                  <c:v>-9.0789799999999997E-4</c:v>
                </c:pt>
                <c:pt idx="362" formatCode="0.00E+00">
                  <c:v>-1.05572E-3</c:v>
                </c:pt>
                <c:pt idx="363" formatCode="0.00E+00">
                  <c:v>-1.28126E-3</c:v>
                </c:pt>
                <c:pt idx="364" formatCode="0.00E+00">
                  <c:v>-1.3032E-3</c:v>
                </c:pt>
                <c:pt idx="365" formatCode="0.00E+00">
                  <c:v>-1.5559199999999999E-3</c:v>
                </c:pt>
                <c:pt idx="366" formatCode="0.00E+00">
                  <c:v>-1.69706E-3</c:v>
                </c:pt>
                <c:pt idx="367" formatCode="0.00E+00">
                  <c:v>-1.7876599999999999E-3</c:v>
                </c:pt>
                <c:pt idx="368" formatCode="0.00E+00">
                  <c:v>-1.8873200000000001E-3</c:v>
                </c:pt>
                <c:pt idx="369" formatCode="0.00E+00">
                  <c:v>-1.9908E-3</c:v>
                </c:pt>
                <c:pt idx="370" formatCode="0.00E+00">
                  <c:v>-2.1142999999999999E-3</c:v>
                </c:pt>
                <c:pt idx="371" formatCode="0.00E+00">
                  <c:v>-2.3074200000000001E-3</c:v>
                </c:pt>
                <c:pt idx="372" formatCode="0.00E+00">
                  <c:v>-2.3899099999999999E-3</c:v>
                </c:pt>
                <c:pt idx="373" formatCode="0.00E+00">
                  <c:v>-2.5024399999999999E-3</c:v>
                </c:pt>
                <c:pt idx="374" formatCode="0.00E+00">
                  <c:v>-2.6226000000000001E-3</c:v>
                </c:pt>
                <c:pt idx="375" formatCode="0.00E+00">
                  <c:v>-2.72083E-3</c:v>
                </c:pt>
                <c:pt idx="376" formatCode="0.00E+00">
                  <c:v>-2.8295500000000001E-3</c:v>
                </c:pt>
                <c:pt idx="377" formatCode="0.00E+00">
                  <c:v>-3.0593899999999999E-3</c:v>
                </c:pt>
                <c:pt idx="378" formatCode="0.00E+00">
                  <c:v>-2.9997800000000001E-3</c:v>
                </c:pt>
                <c:pt idx="379" formatCode="0.00E+00">
                  <c:v>-3.17001E-3</c:v>
                </c:pt>
                <c:pt idx="380" formatCode="0.00E+00">
                  <c:v>-3.2153099999999999E-3</c:v>
                </c:pt>
                <c:pt idx="381" formatCode="0.00E+00">
                  <c:v>-3.4380000000000001E-3</c:v>
                </c:pt>
                <c:pt idx="382" formatCode="0.00E+00">
                  <c:v>-3.4713700000000001E-3</c:v>
                </c:pt>
                <c:pt idx="383" formatCode="0.00E+00">
                  <c:v>-3.4799599999999998E-3</c:v>
                </c:pt>
                <c:pt idx="384" formatCode="0.00E+00">
                  <c:v>-3.8347199999999998E-3</c:v>
                </c:pt>
                <c:pt idx="385" formatCode="0.00E+00">
                  <c:v>-3.8146999999999999E-3</c:v>
                </c:pt>
                <c:pt idx="386" formatCode="0.00E+00">
                  <c:v>-3.95489E-3</c:v>
                </c:pt>
                <c:pt idx="387" formatCode="0.00E+00">
                  <c:v>-3.9644199999999997E-3</c:v>
                </c:pt>
                <c:pt idx="388" formatCode="0.00E+00">
                  <c:v>-4.22668E-3</c:v>
                </c:pt>
                <c:pt idx="389" formatCode="0.00E+00">
                  <c:v>-4.1885400000000001E-3</c:v>
                </c:pt>
                <c:pt idx="390" formatCode="0.00E+00">
                  <c:v>-4.2386100000000003E-3</c:v>
                </c:pt>
                <c:pt idx="391" formatCode="0.00E+00">
                  <c:v>-4.42648E-3</c:v>
                </c:pt>
                <c:pt idx="392" formatCode="0.00E+00">
                  <c:v>-4.4269599999999997E-3</c:v>
                </c:pt>
                <c:pt idx="393" formatCode="0.00E+00">
                  <c:v>-4.8804299999999998E-3</c:v>
                </c:pt>
                <c:pt idx="394" formatCode="0.00E+00">
                  <c:v>-4.6162599999999996E-3</c:v>
                </c:pt>
                <c:pt idx="395" formatCode="0.00E+00">
                  <c:v>-4.8356099999999997E-3</c:v>
                </c:pt>
                <c:pt idx="396" formatCode="0.00E+00">
                  <c:v>-4.9672099999999997E-3</c:v>
                </c:pt>
                <c:pt idx="397" formatCode="0.00E+00">
                  <c:v>-4.9586300000000003E-3</c:v>
                </c:pt>
                <c:pt idx="398" formatCode="0.00E+00">
                  <c:v>-4.9920099999999999E-3</c:v>
                </c:pt>
                <c:pt idx="399" formatCode="0.00E+00">
                  <c:v>-5.3405800000000002E-3</c:v>
                </c:pt>
                <c:pt idx="400" formatCode="0.00E+00">
                  <c:v>-5.2037200000000002E-3</c:v>
                </c:pt>
                <c:pt idx="401" formatCode="0.00E+00">
                  <c:v>-5.29957E-3</c:v>
                </c:pt>
                <c:pt idx="402" formatCode="0.00E+00">
                  <c:v>-5.3782500000000002E-3</c:v>
                </c:pt>
                <c:pt idx="403" formatCode="0.00E+00">
                  <c:v>-5.4097199999999998E-3</c:v>
                </c:pt>
                <c:pt idx="404" formatCode="0.00E+00">
                  <c:v>-5.52273E-3</c:v>
                </c:pt>
                <c:pt idx="405" formatCode="0.00E+00">
                  <c:v>-5.5365600000000003E-3</c:v>
                </c:pt>
                <c:pt idx="406" formatCode="0.00E+00">
                  <c:v>-5.8040599999999998E-3</c:v>
                </c:pt>
                <c:pt idx="407" formatCode="0.00E+00">
                  <c:v>-5.71012E-3</c:v>
                </c:pt>
                <c:pt idx="408" formatCode="0.00E+00">
                  <c:v>-5.9437800000000001E-3</c:v>
                </c:pt>
                <c:pt idx="409" formatCode="0.00E+00">
                  <c:v>-5.89705E-3</c:v>
                </c:pt>
                <c:pt idx="410" formatCode="0.00E+00">
                  <c:v>-6.16169E-3</c:v>
                </c:pt>
                <c:pt idx="411" formatCode="0.00E+00">
                  <c:v>-6.0076699999999997E-3</c:v>
                </c:pt>
                <c:pt idx="412" formatCode="0.00E+00">
                  <c:v>-6.0610799999999999E-3</c:v>
                </c:pt>
                <c:pt idx="413" formatCode="0.00E+00">
                  <c:v>-6.3076E-3</c:v>
                </c:pt>
                <c:pt idx="414" formatCode="0.00E+00">
                  <c:v>-6.5536500000000003E-3</c:v>
                </c:pt>
                <c:pt idx="415" formatCode="0.00E+00">
                  <c:v>-6.47497E-3</c:v>
                </c:pt>
                <c:pt idx="416" formatCode="0.00E+00">
                  <c:v>-6.5355300000000003E-3</c:v>
                </c:pt>
                <c:pt idx="417" formatCode="0.00E+00">
                  <c:v>-6.7734700000000002E-3</c:v>
                </c:pt>
                <c:pt idx="418" formatCode="0.00E+00">
                  <c:v>-6.7744299999999997E-3</c:v>
                </c:pt>
                <c:pt idx="419" formatCode="0.00E+00">
                  <c:v>-6.8168600000000001E-3</c:v>
                </c:pt>
                <c:pt idx="420" formatCode="0.00E+00">
                  <c:v>-6.9856600000000003E-3</c:v>
                </c:pt>
                <c:pt idx="421" formatCode="0.00E+00">
                  <c:v>-7.0567099999999999E-3</c:v>
                </c:pt>
                <c:pt idx="422" formatCode="0.00E+00">
                  <c:v>-7.0676799999999998E-3</c:v>
                </c:pt>
                <c:pt idx="423" formatCode="0.00E+00">
                  <c:v>-7.20215E-3</c:v>
                </c:pt>
                <c:pt idx="424" formatCode="0.00E+00">
                  <c:v>-7.3266E-3</c:v>
                </c:pt>
                <c:pt idx="425" formatCode="0.00E+00">
                  <c:v>-7.4877700000000004E-3</c:v>
                </c:pt>
                <c:pt idx="426" formatCode="0.00E+00">
                  <c:v>-7.5388E-3</c:v>
                </c:pt>
                <c:pt idx="427" formatCode="0.00E+00">
                  <c:v>-7.6818499999999996E-3</c:v>
                </c:pt>
                <c:pt idx="428" formatCode="0.00E+00">
                  <c:v>-7.7552799999999998E-3</c:v>
                </c:pt>
                <c:pt idx="429" formatCode="0.00E+00">
                  <c:v>-7.8349100000000005E-3</c:v>
                </c:pt>
                <c:pt idx="430" formatCode="0.00E+00">
                  <c:v>-7.7838899999999999E-3</c:v>
                </c:pt>
                <c:pt idx="431" formatCode="0.00E+00">
                  <c:v>-8.0757099999999998E-3</c:v>
                </c:pt>
                <c:pt idx="432" formatCode="0.00E+00">
                  <c:v>-8.0604600000000002E-3</c:v>
                </c:pt>
                <c:pt idx="433" formatCode="0.00E+00">
                  <c:v>-8.1930200000000005E-3</c:v>
                </c:pt>
                <c:pt idx="434" formatCode="0.00E+00">
                  <c:v>-8.2736000000000007E-3</c:v>
                </c:pt>
                <c:pt idx="435" formatCode="0.00E+00">
                  <c:v>-8.7799999999999996E-3</c:v>
                </c:pt>
                <c:pt idx="436" formatCode="0.00E+00">
                  <c:v>-9.1390599999999992E-3</c:v>
                </c:pt>
                <c:pt idx="437" formatCode="0.00E+00">
                  <c:v>-9.2682800000000003E-3</c:v>
                </c:pt>
                <c:pt idx="438" formatCode="0.00E+00">
                  <c:v>-9.5996899999999993E-3</c:v>
                </c:pt>
                <c:pt idx="439" formatCode="0.00E+00">
                  <c:v>-9.429929999999999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F-CB98-4A21-BCCC-BCA826E5395F}"/>
            </c:ext>
          </c:extLst>
        </c:ser>
        <c:ser>
          <c:idx val="1"/>
          <c:order val="32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2'!$A$2:$A$467</c:f>
              <c:numCache>
                <c:formatCode>General</c:formatCode>
                <c:ptCount val="46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</c:numCache>
            </c:numRef>
          </c:xVal>
          <c:yVal>
            <c:numRef>
              <c:f>'[AMG-R-(-)-N-a-DimethylBenzylAmin.xlsx]Sheet2'!$B$2:$B$547</c:f>
              <c:numCache>
                <c:formatCode>General</c:formatCode>
                <c:ptCount val="546"/>
                <c:pt idx="0">
                  <c:v>0.15507699999999999</c:v>
                </c:pt>
                <c:pt idx="1">
                  <c:v>0.227102</c:v>
                </c:pt>
                <c:pt idx="2">
                  <c:v>0.75365499999999996</c:v>
                </c:pt>
                <c:pt idx="3">
                  <c:v>-0.64208699999999996</c:v>
                </c:pt>
                <c:pt idx="4">
                  <c:v>-0.66276100000000004</c:v>
                </c:pt>
                <c:pt idx="5" formatCode="0.00E+00">
                  <c:v>7.4590199999999995E-2</c:v>
                </c:pt>
                <c:pt idx="6" formatCode="0.00E+00">
                  <c:v>-1.7543799999999998E-2</c:v>
                </c:pt>
                <c:pt idx="7">
                  <c:v>0.73102199999999995</c:v>
                </c:pt>
                <c:pt idx="8">
                  <c:v>0.349269</c:v>
                </c:pt>
                <c:pt idx="9">
                  <c:v>-0.66943799999999998</c:v>
                </c:pt>
                <c:pt idx="10">
                  <c:v>-0.31202999999999997</c:v>
                </c:pt>
                <c:pt idx="11">
                  <c:v>0.248199</c:v>
                </c:pt>
                <c:pt idx="12">
                  <c:v>-0.27142100000000002</c:v>
                </c:pt>
                <c:pt idx="13">
                  <c:v>-0.14116200000000001</c:v>
                </c:pt>
                <c:pt idx="14" formatCode="0.00E+00">
                  <c:v>3.5732300000000002E-2</c:v>
                </c:pt>
                <c:pt idx="15" formatCode="0.00E+00">
                  <c:v>-1.5374199999999999E-2</c:v>
                </c:pt>
                <c:pt idx="16" formatCode="0.00E+00">
                  <c:v>-3.4791900000000001E-2</c:v>
                </c:pt>
                <c:pt idx="17">
                  <c:v>-0.69058600000000003</c:v>
                </c:pt>
                <c:pt idx="18">
                  <c:v>-0.35785600000000001</c:v>
                </c:pt>
                <c:pt idx="19">
                  <c:v>-0.245641</c:v>
                </c:pt>
                <c:pt idx="20">
                  <c:v>0.86612199999999995</c:v>
                </c:pt>
                <c:pt idx="21">
                  <c:v>-0.51951999999999998</c:v>
                </c:pt>
                <c:pt idx="22">
                  <c:v>0.593727</c:v>
                </c:pt>
                <c:pt idx="23">
                  <c:v>-0.75122500000000003</c:v>
                </c:pt>
                <c:pt idx="24">
                  <c:v>0</c:v>
                </c:pt>
                <c:pt idx="25">
                  <c:v>0.45626699999999998</c:v>
                </c:pt>
                <c:pt idx="26">
                  <c:v>-0.48143999999999998</c:v>
                </c:pt>
                <c:pt idx="27" formatCode="0.00E+00">
                  <c:v>-2.05469E-2</c:v>
                </c:pt>
                <c:pt idx="28">
                  <c:v>-0.53836600000000001</c:v>
                </c:pt>
                <c:pt idx="29">
                  <c:v>0.34234599999999998</c:v>
                </c:pt>
                <c:pt idx="30">
                  <c:v>-0.472719</c:v>
                </c:pt>
                <c:pt idx="31">
                  <c:v>0.45541999999999999</c:v>
                </c:pt>
                <c:pt idx="32">
                  <c:v>-0.36809799999999998</c:v>
                </c:pt>
                <c:pt idx="33">
                  <c:v>-0.193494</c:v>
                </c:pt>
                <c:pt idx="34">
                  <c:v>-0.54691000000000001</c:v>
                </c:pt>
                <c:pt idx="35">
                  <c:v>-0.33266699999999999</c:v>
                </c:pt>
                <c:pt idx="36" formatCode="0.00E+00">
                  <c:v>4.5250899999999997E-2</c:v>
                </c:pt>
                <c:pt idx="37">
                  <c:v>-0.43090400000000001</c:v>
                </c:pt>
                <c:pt idx="38">
                  <c:v>-0.27751700000000001</c:v>
                </c:pt>
                <c:pt idx="39" formatCode="0.00E+00">
                  <c:v>-8.5425399999999999E-2</c:v>
                </c:pt>
                <c:pt idx="40">
                  <c:v>-0.67354700000000001</c:v>
                </c:pt>
                <c:pt idx="41">
                  <c:v>-0.30380000000000001</c:v>
                </c:pt>
                <c:pt idx="42">
                  <c:v>0.33729399999999998</c:v>
                </c:pt>
                <c:pt idx="43">
                  <c:v>0.32746599999999998</c:v>
                </c:pt>
                <c:pt idx="44" formatCode="0.00E+00">
                  <c:v>-2.89016E-2</c:v>
                </c:pt>
                <c:pt idx="45">
                  <c:v>-0.236482</c:v>
                </c:pt>
                <c:pt idx="46">
                  <c:v>-0.65849400000000002</c:v>
                </c:pt>
                <c:pt idx="47">
                  <c:v>-0.41690300000000002</c:v>
                </c:pt>
                <c:pt idx="48">
                  <c:v>0.59577199999999997</c:v>
                </c:pt>
                <c:pt idx="49">
                  <c:v>0.476796</c:v>
                </c:pt>
                <c:pt idx="50">
                  <c:v>0.25772200000000001</c:v>
                </c:pt>
                <c:pt idx="51">
                  <c:v>0.312498</c:v>
                </c:pt>
                <c:pt idx="52">
                  <c:v>0.24099000000000001</c:v>
                </c:pt>
                <c:pt idx="53" formatCode="0.00E+00">
                  <c:v>-7.0293900000000006E-2</c:v>
                </c:pt>
                <c:pt idx="54">
                  <c:v>0.87228600000000001</c:v>
                </c:pt>
                <c:pt idx="55">
                  <c:v>0.41202499999999997</c:v>
                </c:pt>
                <c:pt idx="56" formatCode="0.00E+00">
                  <c:v>-8.0075300000000006E-3</c:v>
                </c:pt>
                <c:pt idx="57">
                  <c:v>0.365981</c:v>
                </c:pt>
                <c:pt idx="58">
                  <c:v>0.87782300000000002</c:v>
                </c:pt>
                <c:pt idx="59">
                  <c:v>-0.395542</c:v>
                </c:pt>
                <c:pt idx="60">
                  <c:v>0.60933199999999998</c:v>
                </c:pt>
                <c:pt idx="61">
                  <c:v>0.113333</c:v>
                </c:pt>
                <c:pt idx="62">
                  <c:v>0.28248899999999999</c:v>
                </c:pt>
                <c:pt idx="63">
                  <c:v>-0.166517</c:v>
                </c:pt>
                <c:pt idx="64">
                  <c:v>0.73804400000000003</c:v>
                </c:pt>
                <c:pt idx="65">
                  <c:v>0.74274499999999999</c:v>
                </c:pt>
                <c:pt idx="66">
                  <c:v>-0.60016700000000001</c:v>
                </c:pt>
                <c:pt idx="67">
                  <c:v>0.644841</c:v>
                </c:pt>
                <c:pt idx="68">
                  <c:v>0.93020700000000001</c:v>
                </c:pt>
                <c:pt idx="69">
                  <c:v>0.87231800000000004</c:v>
                </c:pt>
                <c:pt idx="70">
                  <c:v>0.82354000000000005</c:v>
                </c:pt>
                <c:pt idx="71">
                  <c:v>0.740008</c:v>
                </c:pt>
                <c:pt idx="72">
                  <c:v>0.83186400000000005</c:v>
                </c:pt>
                <c:pt idx="73">
                  <c:v>0.85206099999999996</c:v>
                </c:pt>
                <c:pt idx="74">
                  <c:v>0.87465800000000005</c:v>
                </c:pt>
                <c:pt idx="75">
                  <c:v>0.89163199999999998</c:v>
                </c:pt>
                <c:pt idx="76">
                  <c:v>0.86530600000000002</c:v>
                </c:pt>
                <c:pt idx="77">
                  <c:v>0.90227500000000005</c:v>
                </c:pt>
                <c:pt idx="78">
                  <c:v>0.90329499999999996</c:v>
                </c:pt>
                <c:pt idx="79">
                  <c:v>0.92193099999999994</c:v>
                </c:pt>
                <c:pt idx="80">
                  <c:v>0.90085400000000004</c:v>
                </c:pt>
                <c:pt idx="81">
                  <c:v>0.88677799999999996</c:v>
                </c:pt>
                <c:pt idx="82">
                  <c:v>0.93198400000000003</c:v>
                </c:pt>
                <c:pt idx="83">
                  <c:v>0.91471100000000005</c:v>
                </c:pt>
                <c:pt idx="84">
                  <c:v>0.93023199999999995</c:v>
                </c:pt>
                <c:pt idx="85">
                  <c:v>0.92893700000000001</c:v>
                </c:pt>
                <c:pt idx="86">
                  <c:v>0.917628</c:v>
                </c:pt>
                <c:pt idx="87">
                  <c:v>0.92713000000000001</c:v>
                </c:pt>
                <c:pt idx="88">
                  <c:v>0.94404299999999997</c:v>
                </c:pt>
                <c:pt idx="89">
                  <c:v>0.91272799999999998</c:v>
                </c:pt>
                <c:pt idx="90">
                  <c:v>0.91851499999999997</c:v>
                </c:pt>
                <c:pt idx="91">
                  <c:v>0.92017800000000005</c:v>
                </c:pt>
                <c:pt idx="92">
                  <c:v>0.90542800000000001</c:v>
                </c:pt>
                <c:pt idx="93">
                  <c:v>0.91390499999999997</c:v>
                </c:pt>
                <c:pt idx="94">
                  <c:v>0.91351000000000004</c:v>
                </c:pt>
                <c:pt idx="95">
                  <c:v>0.90522199999999997</c:v>
                </c:pt>
                <c:pt idx="96">
                  <c:v>0.90387499999999998</c:v>
                </c:pt>
                <c:pt idx="97">
                  <c:v>0.87670899999999996</c:v>
                </c:pt>
                <c:pt idx="98">
                  <c:v>0.87040799999999996</c:v>
                </c:pt>
                <c:pt idx="99">
                  <c:v>0.85379000000000005</c:v>
                </c:pt>
                <c:pt idx="100">
                  <c:v>0.85503700000000005</c:v>
                </c:pt>
                <c:pt idx="101">
                  <c:v>0.82974300000000001</c:v>
                </c:pt>
                <c:pt idx="102">
                  <c:v>0.82966600000000001</c:v>
                </c:pt>
                <c:pt idx="103">
                  <c:v>0.81410899999999997</c:v>
                </c:pt>
                <c:pt idx="104">
                  <c:v>0.80356499999999997</c:v>
                </c:pt>
                <c:pt idx="105">
                  <c:v>0.79902600000000001</c:v>
                </c:pt>
                <c:pt idx="106">
                  <c:v>0.79160799999999998</c:v>
                </c:pt>
                <c:pt idx="107">
                  <c:v>0.79640699999999998</c:v>
                </c:pt>
                <c:pt idx="108">
                  <c:v>0.79733600000000004</c:v>
                </c:pt>
                <c:pt idx="109">
                  <c:v>0.79162399999999999</c:v>
                </c:pt>
                <c:pt idx="110">
                  <c:v>0.79412300000000002</c:v>
                </c:pt>
                <c:pt idx="111">
                  <c:v>0.80219399999999996</c:v>
                </c:pt>
                <c:pt idx="112">
                  <c:v>0.80261899999999997</c:v>
                </c:pt>
                <c:pt idx="113">
                  <c:v>0.805288</c:v>
                </c:pt>
                <c:pt idx="114">
                  <c:v>0.81198999999999999</c:v>
                </c:pt>
                <c:pt idx="115">
                  <c:v>0.81090700000000004</c:v>
                </c:pt>
                <c:pt idx="116">
                  <c:v>0.81904999999999994</c:v>
                </c:pt>
                <c:pt idx="117">
                  <c:v>0.82291499999999995</c:v>
                </c:pt>
                <c:pt idx="118">
                  <c:v>0.82170699999999997</c:v>
                </c:pt>
                <c:pt idx="119">
                  <c:v>0.83429399999999998</c:v>
                </c:pt>
                <c:pt idx="120">
                  <c:v>0.82296800000000003</c:v>
                </c:pt>
                <c:pt idx="121">
                  <c:v>0.82710399999999995</c:v>
                </c:pt>
                <c:pt idx="122">
                  <c:v>0.82086999999999999</c:v>
                </c:pt>
                <c:pt idx="123">
                  <c:v>0.81775100000000001</c:v>
                </c:pt>
                <c:pt idx="124">
                  <c:v>0.81308199999999997</c:v>
                </c:pt>
                <c:pt idx="125">
                  <c:v>0.80572299999999997</c:v>
                </c:pt>
                <c:pt idx="126">
                  <c:v>0.79850299999999996</c:v>
                </c:pt>
                <c:pt idx="127">
                  <c:v>0.79442199999999996</c:v>
                </c:pt>
                <c:pt idx="128">
                  <c:v>0.78351899999999997</c:v>
                </c:pt>
                <c:pt idx="129">
                  <c:v>0.77428200000000003</c:v>
                </c:pt>
                <c:pt idx="130">
                  <c:v>0.76707000000000003</c:v>
                </c:pt>
                <c:pt idx="131">
                  <c:v>0.75482800000000005</c:v>
                </c:pt>
                <c:pt idx="132">
                  <c:v>0.74307800000000002</c:v>
                </c:pt>
                <c:pt idx="133">
                  <c:v>0.72765199999999997</c:v>
                </c:pt>
                <c:pt idx="134">
                  <c:v>0.70729399999999998</c:v>
                </c:pt>
                <c:pt idx="135">
                  <c:v>0.68766700000000003</c:v>
                </c:pt>
                <c:pt idx="136">
                  <c:v>0.66840100000000002</c:v>
                </c:pt>
                <c:pt idx="137">
                  <c:v>0.64507199999999998</c:v>
                </c:pt>
                <c:pt idx="138">
                  <c:v>0.62478</c:v>
                </c:pt>
                <c:pt idx="139">
                  <c:v>0.60356200000000004</c:v>
                </c:pt>
                <c:pt idx="140">
                  <c:v>0.58235899999999996</c:v>
                </c:pt>
                <c:pt idx="141">
                  <c:v>0.56210700000000002</c:v>
                </c:pt>
                <c:pt idx="142">
                  <c:v>0.54157200000000005</c:v>
                </c:pt>
                <c:pt idx="143">
                  <c:v>0.52200999999999997</c:v>
                </c:pt>
                <c:pt idx="144">
                  <c:v>0.50329800000000002</c:v>
                </c:pt>
                <c:pt idx="145">
                  <c:v>0.48143599999999998</c:v>
                </c:pt>
                <c:pt idx="146">
                  <c:v>0.46143800000000001</c:v>
                </c:pt>
                <c:pt idx="147">
                  <c:v>0.43988899999999997</c:v>
                </c:pt>
                <c:pt idx="148">
                  <c:v>0.41629300000000002</c:v>
                </c:pt>
                <c:pt idx="149">
                  <c:v>0.39473799999999998</c:v>
                </c:pt>
                <c:pt idx="150">
                  <c:v>0.37163400000000002</c:v>
                </c:pt>
                <c:pt idx="151">
                  <c:v>0.348607</c:v>
                </c:pt>
                <c:pt idx="152">
                  <c:v>0.32548700000000003</c:v>
                </c:pt>
                <c:pt idx="153">
                  <c:v>0.303983</c:v>
                </c:pt>
                <c:pt idx="154">
                  <c:v>0.28299299999999999</c:v>
                </c:pt>
                <c:pt idx="155">
                  <c:v>0.262266</c:v>
                </c:pt>
                <c:pt idx="156">
                  <c:v>0.24301400000000001</c:v>
                </c:pt>
                <c:pt idx="157">
                  <c:v>0.22503000000000001</c:v>
                </c:pt>
                <c:pt idx="158">
                  <c:v>0.20721000000000001</c:v>
                </c:pt>
                <c:pt idx="159">
                  <c:v>0.190526</c:v>
                </c:pt>
                <c:pt idx="160">
                  <c:v>0.175424</c:v>
                </c:pt>
                <c:pt idx="161">
                  <c:v>0.16065499999999999</c:v>
                </c:pt>
                <c:pt idx="162">
                  <c:v>0.147399</c:v>
                </c:pt>
                <c:pt idx="163">
                  <c:v>0.13521900000000001</c:v>
                </c:pt>
                <c:pt idx="164">
                  <c:v>0.124127</c:v>
                </c:pt>
                <c:pt idx="165">
                  <c:v>0.114568</c:v>
                </c:pt>
                <c:pt idx="166">
                  <c:v>0.105739</c:v>
                </c:pt>
                <c:pt idx="167" formatCode="0.00E+00">
                  <c:v>9.9554500000000004E-2</c:v>
                </c:pt>
                <c:pt idx="168" formatCode="0.00E+00">
                  <c:v>9.4222100000000003E-2</c:v>
                </c:pt>
                <c:pt idx="169" formatCode="0.00E+00">
                  <c:v>9.1096899999999995E-2</c:v>
                </c:pt>
                <c:pt idx="170" formatCode="0.00E+00">
                  <c:v>8.9342599999999994E-2</c:v>
                </c:pt>
                <c:pt idx="171" formatCode="0.00E+00">
                  <c:v>8.82077E-2</c:v>
                </c:pt>
                <c:pt idx="172" formatCode="0.00E+00">
                  <c:v>8.4874199999999997E-2</c:v>
                </c:pt>
                <c:pt idx="173" formatCode="0.00E+00">
                  <c:v>7.8025300000000006E-2</c:v>
                </c:pt>
                <c:pt idx="174" formatCode="0.00E+00">
                  <c:v>7.0061700000000005E-2</c:v>
                </c:pt>
                <c:pt idx="175" formatCode="0.00E+00">
                  <c:v>6.1213499999999997E-2</c:v>
                </c:pt>
                <c:pt idx="176" formatCode="0.00E+00">
                  <c:v>5.5036500000000002E-2</c:v>
                </c:pt>
                <c:pt idx="177" formatCode="0.00E+00">
                  <c:v>5.1925699999999998E-2</c:v>
                </c:pt>
                <c:pt idx="178" formatCode="0.00E+00">
                  <c:v>5.1017800000000002E-2</c:v>
                </c:pt>
                <c:pt idx="179" formatCode="0.00E+00">
                  <c:v>5.1024399999999998E-2</c:v>
                </c:pt>
                <c:pt idx="180" formatCode="0.00E+00">
                  <c:v>5.0452700000000003E-2</c:v>
                </c:pt>
                <c:pt idx="181" formatCode="0.00E+00">
                  <c:v>4.9323100000000002E-2</c:v>
                </c:pt>
                <c:pt idx="182" formatCode="0.00E+00">
                  <c:v>4.7859699999999998E-2</c:v>
                </c:pt>
                <c:pt idx="183" formatCode="0.00E+00">
                  <c:v>4.6276999999999999E-2</c:v>
                </c:pt>
                <c:pt idx="184" formatCode="0.00E+00">
                  <c:v>4.5130299999999998E-2</c:v>
                </c:pt>
                <c:pt idx="185" formatCode="0.00E+00">
                  <c:v>4.3992999999999997E-2</c:v>
                </c:pt>
                <c:pt idx="186" formatCode="0.00E+00">
                  <c:v>4.2254399999999998E-2</c:v>
                </c:pt>
                <c:pt idx="187" formatCode="0.00E+00">
                  <c:v>4.12755E-2</c:v>
                </c:pt>
                <c:pt idx="188" formatCode="0.00E+00">
                  <c:v>4.0466299999999997E-2</c:v>
                </c:pt>
                <c:pt idx="189" formatCode="0.00E+00">
                  <c:v>3.93429E-2</c:v>
                </c:pt>
                <c:pt idx="190" formatCode="0.00E+00">
                  <c:v>3.8573700000000002E-2</c:v>
                </c:pt>
                <c:pt idx="191" formatCode="0.00E+00">
                  <c:v>3.7747900000000001E-2</c:v>
                </c:pt>
                <c:pt idx="192" formatCode="0.00E+00">
                  <c:v>3.8141300000000003E-2</c:v>
                </c:pt>
                <c:pt idx="193" formatCode="0.00E+00">
                  <c:v>3.7159900000000003E-2</c:v>
                </c:pt>
                <c:pt idx="194" formatCode="0.00E+00">
                  <c:v>3.6286400000000003E-2</c:v>
                </c:pt>
                <c:pt idx="195" formatCode="0.00E+00">
                  <c:v>3.5954E-2</c:v>
                </c:pt>
                <c:pt idx="196" formatCode="0.00E+00">
                  <c:v>3.5511000000000001E-2</c:v>
                </c:pt>
                <c:pt idx="197" formatCode="0.00E+00">
                  <c:v>3.5166299999999998E-2</c:v>
                </c:pt>
                <c:pt idx="198" formatCode="0.00E+00">
                  <c:v>3.4470099999999997E-2</c:v>
                </c:pt>
                <c:pt idx="199" formatCode="0.00E+00">
                  <c:v>3.3826799999999997E-2</c:v>
                </c:pt>
                <c:pt idx="200" formatCode="0.00E+00">
                  <c:v>3.3082500000000001E-2</c:v>
                </c:pt>
                <c:pt idx="201" formatCode="0.00E+00">
                  <c:v>3.2378200000000003E-2</c:v>
                </c:pt>
                <c:pt idx="202" formatCode="0.00E+00">
                  <c:v>3.1946700000000001E-2</c:v>
                </c:pt>
                <c:pt idx="203" formatCode="0.00E+00">
                  <c:v>3.11308E-2</c:v>
                </c:pt>
                <c:pt idx="204" formatCode="0.00E+00">
                  <c:v>3.16291E-2</c:v>
                </c:pt>
                <c:pt idx="205" formatCode="0.00E+00">
                  <c:v>3.03345E-2</c:v>
                </c:pt>
                <c:pt idx="206" formatCode="0.00E+00">
                  <c:v>3.01032E-2</c:v>
                </c:pt>
                <c:pt idx="207" formatCode="0.00E+00">
                  <c:v>2.98491E-2</c:v>
                </c:pt>
                <c:pt idx="208" formatCode="0.00E+00">
                  <c:v>2.8509099999999999E-2</c:v>
                </c:pt>
                <c:pt idx="209" formatCode="0.00E+00">
                  <c:v>2.8482400000000001E-2</c:v>
                </c:pt>
                <c:pt idx="210" formatCode="0.00E+00">
                  <c:v>2.7761899999999999E-2</c:v>
                </c:pt>
                <c:pt idx="211" formatCode="0.00E+00">
                  <c:v>2.72956E-2</c:v>
                </c:pt>
                <c:pt idx="212" formatCode="0.00E+00">
                  <c:v>2.6946999999999999E-2</c:v>
                </c:pt>
                <c:pt idx="213" formatCode="0.00E+00">
                  <c:v>2.6118800000000001E-2</c:v>
                </c:pt>
                <c:pt idx="214" formatCode="0.00E+00">
                  <c:v>2.5692E-2</c:v>
                </c:pt>
                <c:pt idx="215" formatCode="0.00E+00">
                  <c:v>2.4972399999999999E-2</c:v>
                </c:pt>
                <c:pt idx="216" formatCode="0.00E+00">
                  <c:v>2.4880900000000001E-2</c:v>
                </c:pt>
                <c:pt idx="217" formatCode="0.00E+00">
                  <c:v>2.3889500000000001E-2</c:v>
                </c:pt>
                <c:pt idx="218" formatCode="0.00E+00">
                  <c:v>2.27914E-2</c:v>
                </c:pt>
                <c:pt idx="219" formatCode="0.00E+00">
                  <c:v>2.2504300000000001E-2</c:v>
                </c:pt>
                <c:pt idx="220" formatCode="0.00E+00">
                  <c:v>2.1900699999999999E-2</c:v>
                </c:pt>
                <c:pt idx="221" formatCode="0.00E+00">
                  <c:v>2.1013299999999999E-2</c:v>
                </c:pt>
                <c:pt idx="222" formatCode="0.00E+00">
                  <c:v>2.0731400000000001E-2</c:v>
                </c:pt>
                <c:pt idx="223" formatCode="0.00E+00">
                  <c:v>2.0381900000000001E-2</c:v>
                </c:pt>
                <c:pt idx="224" formatCode="0.00E+00">
                  <c:v>1.93901E-2</c:v>
                </c:pt>
                <c:pt idx="225" formatCode="0.00E+00">
                  <c:v>1.91302E-2</c:v>
                </c:pt>
                <c:pt idx="226" formatCode="0.00E+00">
                  <c:v>1.7783199999999999E-2</c:v>
                </c:pt>
                <c:pt idx="227" formatCode="0.00E+00">
                  <c:v>1.77574E-2</c:v>
                </c:pt>
                <c:pt idx="228" formatCode="0.00E+00">
                  <c:v>1.7221500000000001E-2</c:v>
                </c:pt>
                <c:pt idx="229" formatCode="0.00E+00">
                  <c:v>1.60007E-2</c:v>
                </c:pt>
                <c:pt idx="230" formatCode="0.00E+00">
                  <c:v>1.5655499999999999E-2</c:v>
                </c:pt>
                <c:pt idx="231" formatCode="0.00E+00">
                  <c:v>1.5336499999999999E-2</c:v>
                </c:pt>
                <c:pt idx="232" formatCode="0.00E+00">
                  <c:v>1.43027E-2</c:v>
                </c:pt>
                <c:pt idx="233" formatCode="0.00E+00">
                  <c:v>1.3557E-2</c:v>
                </c:pt>
                <c:pt idx="234" formatCode="0.00E+00">
                  <c:v>1.29123E-2</c:v>
                </c:pt>
                <c:pt idx="235" formatCode="0.00E+00">
                  <c:v>1.22466E-2</c:v>
                </c:pt>
                <c:pt idx="236" formatCode="0.00E+00">
                  <c:v>1.16267E-2</c:v>
                </c:pt>
                <c:pt idx="237" formatCode="0.00E+00">
                  <c:v>1.1340599999999999E-2</c:v>
                </c:pt>
                <c:pt idx="238" formatCode="0.00E+00">
                  <c:v>1.0279699999999999E-2</c:v>
                </c:pt>
                <c:pt idx="239" formatCode="0.00E+00">
                  <c:v>9.7599000000000002E-3</c:v>
                </c:pt>
                <c:pt idx="240" formatCode="0.00E+00">
                  <c:v>9.1910399999999993E-3</c:v>
                </c:pt>
                <c:pt idx="241" formatCode="0.00E+00">
                  <c:v>8.9344999999999997E-3</c:v>
                </c:pt>
                <c:pt idx="242" formatCode="0.00E+00">
                  <c:v>7.6637299999999997E-3</c:v>
                </c:pt>
                <c:pt idx="243" formatCode="0.00E+00">
                  <c:v>7.2169299999999999E-3</c:v>
                </c:pt>
                <c:pt idx="244" formatCode="0.00E+00">
                  <c:v>6.7582099999999997E-3</c:v>
                </c:pt>
                <c:pt idx="245" formatCode="0.00E+00">
                  <c:v>5.5489500000000004E-3</c:v>
                </c:pt>
                <c:pt idx="246" formatCode="0.00E+00">
                  <c:v>5.0058400000000001E-3</c:v>
                </c:pt>
                <c:pt idx="247" formatCode="0.00E+00">
                  <c:v>4.6758700000000004E-3</c:v>
                </c:pt>
                <c:pt idx="248" formatCode="0.00E+00">
                  <c:v>3.9424899999999999E-3</c:v>
                </c:pt>
                <c:pt idx="249" formatCode="0.00E+00">
                  <c:v>3.3803000000000001E-3</c:v>
                </c:pt>
                <c:pt idx="250" formatCode="0.00E+00">
                  <c:v>2.7508699999999999E-3</c:v>
                </c:pt>
                <c:pt idx="251" formatCode="0.00E+00">
                  <c:v>2.2363700000000001E-3</c:v>
                </c:pt>
                <c:pt idx="252" formatCode="0.00E+00">
                  <c:v>1.67847E-3</c:v>
                </c:pt>
                <c:pt idx="253" formatCode="0.00E+00">
                  <c:v>7.60555E-4</c:v>
                </c:pt>
                <c:pt idx="254" formatCode="0.00E+00">
                  <c:v>2.3889500000000001E-4</c:v>
                </c:pt>
                <c:pt idx="255" formatCode="0.00E+00">
                  <c:v>-2.3078899999999999E-4</c:v>
                </c:pt>
                <c:pt idx="256" formatCode="0.00E+00">
                  <c:v>-7.66277E-4</c:v>
                </c:pt>
                <c:pt idx="257" formatCode="0.00E+00">
                  <c:v>-1.5087099999999999E-3</c:v>
                </c:pt>
                <c:pt idx="258" formatCode="0.00E+00">
                  <c:v>-2.10238E-3</c:v>
                </c:pt>
                <c:pt idx="259" formatCode="0.00E+00">
                  <c:v>-2.43187E-3</c:v>
                </c:pt>
                <c:pt idx="260" formatCode="0.00E+00">
                  <c:v>-3.0846599999999999E-3</c:v>
                </c:pt>
                <c:pt idx="261" formatCode="0.00E+00">
                  <c:v>-3.4713700000000001E-3</c:v>
                </c:pt>
                <c:pt idx="262" formatCode="0.00E+00">
                  <c:v>-4.1785199999999998E-3</c:v>
                </c:pt>
                <c:pt idx="263" formatCode="0.00E+00">
                  <c:v>-4.4684399999999997E-3</c:v>
                </c:pt>
                <c:pt idx="264" formatCode="0.00E+00">
                  <c:v>-4.87471E-3</c:v>
                </c:pt>
                <c:pt idx="265" formatCode="0.00E+00">
                  <c:v>-5.62716E-3</c:v>
                </c:pt>
                <c:pt idx="266" formatCode="0.00E+00">
                  <c:v>-5.8760599999999998E-3</c:v>
                </c:pt>
                <c:pt idx="267" formatCode="0.00E+00">
                  <c:v>-6.2279700000000002E-3</c:v>
                </c:pt>
                <c:pt idx="268" formatCode="0.00E+00">
                  <c:v>-6.8960200000000001E-3</c:v>
                </c:pt>
                <c:pt idx="269" formatCode="0.00E+00">
                  <c:v>-7.5531000000000001E-3</c:v>
                </c:pt>
                <c:pt idx="270" formatCode="0.00E+00">
                  <c:v>-7.8959500000000005E-3</c:v>
                </c:pt>
                <c:pt idx="271" formatCode="0.00E+00">
                  <c:v>-8.2774200000000006E-3</c:v>
                </c:pt>
                <c:pt idx="272" formatCode="0.00E+00">
                  <c:v>-8.78811E-3</c:v>
                </c:pt>
                <c:pt idx="273" formatCode="0.00E+00">
                  <c:v>-8.4929500000000008E-3</c:v>
                </c:pt>
                <c:pt idx="274" formatCode="0.00E+00">
                  <c:v>-9.5043200000000001E-3</c:v>
                </c:pt>
                <c:pt idx="275" formatCode="0.00E+00">
                  <c:v>-9.7751599999999998E-3</c:v>
                </c:pt>
                <c:pt idx="276" formatCode="0.00E+00">
                  <c:v>-1.0179000000000001E-2</c:v>
                </c:pt>
                <c:pt idx="277" formatCode="0.00E+00">
                  <c:v>-1.06096E-2</c:v>
                </c:pt>
                <c:pt idx="278" formatCode="0.00E+00">
                  <c:v>-1.0733100000000001E-2</c:v>
                </c:pt>
                <c:pt idx="279" formatCode="0.00E+00">
                  <c:v>-1.1174699999999999E-2</c:v>
                </c:pt>
                <c:pt idx="280" formatCode="0.00E+00">
                  <c:v>-1.14679E-2</c:v>
                </c:pt>
                <c:pt idx="281" formatCode="0.00E+00">
                  <c:v>-1.18113E-2</c:v>
                </c:pt>
                <c:pt idx="282" formatCode="0.00E+00">
                  <c:v>-1.19433E-2</c:v>
                </c:pt>
                <c:pt idx="283" formatCode="0.00E+00">
                  <c:v>-1.21393E-2</c:v>
                </c:pt>
                <c:pt idx="284" formatCode="0.00E+00">
                  <c:v>-1.2492700000000001E-2</c:v>
                </c:pt>
                <c:pt idx="285" formatCode="0.00E+00">
                  <c:v>-1.2732500000000001E-2</c:v>
                </c:pt>
                <c:pt idx="286" formatCode="0.00E+00">
                  <c:v>-1.31068E-2</c:v>
                </c:pt>
                <c:pt idx="287" formatCode="0.00E+00">
                  <c:v>-1.31807E-2</c:v>
                </c:pt>
                <c:pt idx="288" formatCode="0.00E+00">
                  <c:v>-1.34311E-2</c:v>
                </c:pt>
                <c:pt idx="289" formatCode="0.00E+00">
                  <c:v>-1.3695199999999999E-2</c:v>
                </c:pt>
                <c:pt idx="290" formatCode="0.00E+00">
                  <c:v>-1.39031E-2</c:v>
                </c:pt>
                <c:pt idx="291" formatCode="0.00E+00">
                  <c:v>-1.4073799999999999E-2</c:v>
                </c:pt>
                <c:pt idx="292" formatCode="0.00E+00">
                  <c:v>-1.42837E-2</c:v>
                </c:pt>
                <c:pt idx="293" formatCode="0.00E+00">
                  <c:v>-1.44105E-2</c:v>
                </c:pt>
                <c:pt idx="294" formatCode="0.00E+00">
                  <c:v>-1.46818E-2</c:v>
                </c:pt>
                <c:pt idx="295" formatCode="0.00E+00">
                  <c:v>-1.443E-2</c:v>
                </c:pt>
                <c:pt idx="296" formatCode="0.00E+00">
                  <c:v>-1.45831E-2</c:v>
                </c:pt>
                <c:pt idx="297" formatCode="0.00E+00">
                  <c:v>-1.5423299999999999E-2</c:v>
                </c:pt>
                <c:pt idx="298" formatCode="0.00E+00">
                  <c:v>-1.5684099999999999E-2</c:v>
                </c:pt>
                <c:pt idx="299" formatCode="0.00E+00">
                  <c:v>-1.56531E-2</c:v>
                </c:pt>
                <c:pt idx="300" formatCode="0.00E+00">
                  <c:v>-1.5696000000000002E-2</c:v>
                </c:pt>
                <c:pt idx="301" formatCode="0.00E+00">
                  <c:v>-1.5896799999999999E-2</c:v>
                </c:pt>
                <c:pt idx="302" formatCode="0.00E+00">
                  <c:v>-1.6024099999999999E-2</c:v>
                </c:pt>
                <c:pt idx="303" formatCode="0.00E+00">
                  <c:v>-1.6127599999999999E-2</c:v>
                </c:pt>
                <c:pt idx="304" formatCode="0.00E+00">
                  <c:v>-1.6500000000000001E-2</c:v>
                </c:pt>
                <c:pt idx="305" formatCode="0.00E+00">
                  <c:v>-1.6631099999999999E-2</c:v>
                </c:pt>
                <c:pt idx="306" formatCode="0.00E+00">
                  <c:v>-1.6640700000000001E-2</c:v>
                </c:pt>
                <c:pt idx="307" formatCode="0.00E+00">
                  <c:v>-1.6736999999999998E-2</c:v>
                </c:pt>
                <c:pt idx="308" formatCode="0.00E+00">
                  <c:v>-1.6985400000000001E-2</c:v>
                </c:pt>
                <c:pt idx="309" formatCode="0.00E+00">
                  <c:v>-1.69611E-2</c:v>
                </c:pt>
                <c:pt idx="310" formatCode="0.00E+00">
                  <c:v>-1.7183299999999999E-2</c:v>
                </c:pt>
                <c:pt idx="311" formatCode="0.00E+00">
                  <c:v>-1.7235799999999999E-2</c:v>
                </c:pt>
                <c:pt idx="312" formatCode="0.00E+00">
                  <c:v>-1.7454600000000001E-2</c:v>
                </c:pt>
                <c:pt idx="313" formatCode="0.00E+00">
                  <c:v>-1.7543300000000001E-2</c:v>
                </c:pt>
                <c:pt idx="314" formatCode="0.00E+00">
                  <c:v>-1.77789E-2</c:v>
                </c:pt>
                <c:pt idx="315" formatCode="0.00E+00">
                  <c:v>-1.76311E-2</c:v>
                </c:pt>
                <c:pt idx="316" formatCode="0.00E+00">
                  <c:v>-1.7888100000000001E-2</c:v>
                </c:pt>
                <c:pt idx="317" formatCode="0.00E+00">
                  <c:v>-1.79553E-2</c:v>
                </c:pt>
                <c:pt idx="318" formatCode="0.00E+00">
                  <c:v>-1.81079E-2</c:v>
                </c:pt>
                <c:pt idx="319" formatCode="0.00E+00">
                  <c:v>-1.8343000000000002E-2</c:v>
                </c:pt>
                <c:pt idx="320" formatCode="0.00E+00">
                  <c:v>-1.8361599999999999E-2</c:v>
                </c:pt>
                <c:pt idx="321" formatCode="0.00E+00">
                  <c:v>-1.8466900000000001E-2</c:v>
                </c:pt>
                <c:pt idx="322" formatCode="0.00E+00">
                  <c:v>-1.8547500000000001E-2</c:v>
                </c:pt>
                <c:pt idx="323" formatCode="0.00E+00">
                  <c:v>-1.8672899999999999E-2</c:v>
                </c:pt>
                <c:pt idx="324" formatCode="0.00E+00">
                  <c:v>-1.8663900000000001E-2</c:v>
                </c:pt>
                <c:pt idx="325" formatCode="0.00E+00">
                  <c:v>-1.8789799999999999E-2</c:v>
                </c:pt>
                <c:pt idx="326" formatCode="0.00E+00">
                  <c:v>-1.8775500000000001E-2</c:v>
                </c:pt>
                <c:pt idx="327" formatCode="0.00E+00">
                  <c:v>-1.90344E-2</c:v>
                </c:pt>
                <c:pt idx="328" formatCode="0.00E+00">
                  <c:v>-1.91302E-2</c:v>
                </c:pt>
                <c:pt idx="329" formatCode="0.00E+00">
                  <c:v>-1.91383E-2</c:v>
                </c:pt>
                <c:pt idx="330" formatCode="0.00E+00">
                  <c:v>-1.9217499999999998E-2</c:v>
                </c:pt>
                <c:pt idx="331" formatCode="0.00E+00">
                  <c:v>-1.9334299999999999E-2</c:v>
                </c:pt>
                <c:pt idx="332" formatCode="0.00E+00">
                  <c:v>-1.9364800000000001E-2</c:v>
                </c:pt>
                <c:pt idx="333" formatCode="0.00E+00">
                  <c:v>-1.9413900000000001E-2</c:v>
                </c:pt>
                <c:pt idx="334" formatCode="0.00E+00">
                  <c:v>-1.9526499999999999E-2</c:v>
                </c:pt>
                <c:pt idx="335" formatCode="0.00E+00">
                  <c:v>-1.94755E-2</c:v>
                </c:pt>
                <c:pt idx="336" formatCode="0.00E+00">
                  <c:v>-1.9570400000000002E-2</c:v>
                </c:pt>
                <c:pt idx="337" formatCode="0.00E+00">
                  <c:v>-1.96624E-2</c:v>
                </c:pt>
                <c:pt idx="338" formatCode="0.00E+00">
                  <c:v>-1.9794900000000001E-2</c:v>
                </c:pt>
                <c:pt idx="339" formatCode="0.00E+00">
                  <c:v>-1.98207E-2</c:v>
                </c:pt>
                <c:pt idx="340" formatCode="0.00E+00">
                  <c:v>-1.9861699999999999E-2</c:v>
                </c:pt>
                <c:pt idx="341" formatCode="0.00E+00">
                  <c:v>-1.9878900000000001E-2</c:v>
                </c:pt>
                <c:pt idx="342" formatCode="0.00E+00">
                  <c:v>-2.0055300000000002E-2</c:v>
                </c:pt>
                <c:pt idx="343" formatCode="0.00E+00">
                  <c:v>-2.0003300000000002E-2</c:v>
                </c:pt>
                <c:pt idx="344" formatCode="0.00E+00">
                  <c:v>-2.0014299999999999E-2</c:v>
                </c:pt>
                <c:pt idx="345" formatCode="0.00E+00">
                  <c:v>-2.01993E-2</c:v>
                </c:pt>
                <c:pt idx="346" formatCode="0.00E+00">
                  <c:v>-2.01654E-2</c:v>
                </c:pt>
                <c:pt idx="347" formatCode="0.00E+00">
                  <c:v>-2.0203599999999999E-2</c:v>
                </c:pt>
                <c:pt idx="348" formatCode="0.00E+00">
                  <c:v>-2.0314200000000001E-2</c:v>
                </c:pt>
                <c:pt idx="349" formatCode="0.00E+00">
                  <c:v>-2.0324700000000001E-2</c:v>
                </c:pt>
                <c:pt idx="350" formatCode="0.00E+00">
                  <c:v>-2.03605E-2</c:v>
                </c:pt>
                <c:pt idx="351" formatCode="0.00E+00">
                  <c:v>-2.05135E-2</c:v>
                </c:pt>
                <c:pt idx="352" formatCode="0.00E+00">
                  <c:v>-2.0367099999999999E-2</c:v>
                </c:pt>
                <c:pt idx="353" formatCode="0.00E+00">
                  <c:v>-2.0447300000000002E-2</c:v>
                </c:pt>
                <c:pt idx="354" formatCode="0.00E+00">
                  <c:v>-2.0449599999999998E-2</c:v>
                </c:pt>
                <c:pt idx="355" formatCode="0.00E+00">
                  <c:v>-2.0548799999999999E-2</c:v>
                </c:pt>
                <c:pt idx="356" formatCode="0.00E+00">
                  <c:v>-2.0616499999999999E-2</c:v>
                </c:pt>
                <c:pt idx="357" formatCode="0.00E+00">
                  <c:v>-2.0671800000000001E-2</c:v>
                </c:pt>
                <c:pt idx="358" formatCode="0.00E+00">
                  <c:v>-2.0667999999999999E-2</c:v>
                </c:pt>
                <c:pt idx="359" formatCode="0.00E+00">
                  <c:v>-2.0692800000000001E-2</c:v>
                </c:pt>
                <c:pt idx="360" formatCode="0.00E+00">
                  <c:v>-2.07624E-2</c:v>
                </c:pt>
                <c:pt idx="361" formatCode="0.00E+00">
                  <c:v>-2.0796800000000001E-2</c:v>
                </c:pt>
                <c:pt idx="362" formatCode="0.00E+00">
                  <c:v>-2.0818699999999999E-2</c:v>
                </c:pt>
                <c:pt idx="363" formatCode="0.00E+00">
                  <c:v>-2.09103E-2</c:v>
                </c:pt>
                <c:pt idx="364" formatCode="0.00E+00">
                  <c:v>-2.09336E-2</c:v>
                </c:pt>
                <c:pt idx="365" formatCode="0.00E+00">
                  <c:v>-2.1012800000000002E-2</c:v>
                </c:pt>
                <c:pt idx="366" formatCode="0.00E+00">
                  <c:v>-2.1033300000000001E-2</c:v>
                </c:pt>
                <c:pt idx="367" formatCode="0.00E+00">
                  <c:v>-2.1082900000000002E-2</c:v>
                </c:pt>
                <c:pt idx="368" formatCode="0.00E+00">
                  <c:v>-2.10295E-2</c:v>
                </c:pt>
                <c:pt idx="369" formatCode="0.00E+00">
                  <c:v>-2.1127199999999999E-2</c:v>
                </c:pt>
                <c:pt idx="370" formatCode="0.00E+00">
                  <c:v>-2.11773E-2</c:v>
                </c:pt>
                <c:pt idx="371" formatCode="0.00E+00">
                  <c:v>-2.1165799999999999E-2</c:v>
                </c:pt>
                <c:pt idx="372" formatCode="0.00E+00">
                  <c:v>-2.1158199999999999E-2</c:v>
                </c:pt>
                <c:pt idx="373" formatCode="0.00E+00">
                  <c:v>-2.1254499999999999E-2</c:v>
                </c:pt>
                <c:pt idx="374" formatCode="0.00E+00">
                  <c:v>-2.1302700000000001E-2</c:v>
                </c:pt>
                <c:pt idx="375" formatCode="0.00E+00">
                  <c:v>-2.1369900000000001E-2</c:v>
                </c:pt>
                <c:pt idx="376" formatCode="0.00E+00">
                  <c:v>-2.1370400000000001E-2</c:v>
                </c:pt>
                <c:pt idx="377" formatCode="0.00E+00">
                  <c:v>-2.1380400000000001E-2</c:v>
                </c:pt>
                <c:pt idx="378" formatCode="0.00E+00">
                  <c:v>-2.13828E-2</c:v>
                </c:pt>
                <c:pt idx="379" formatCode="0.00E+00">
                  <c:v>-2.13332E-2</c:v>
                </c:pt>
                <c:pt idx="380" formatCode="0.00E+00">
                  <c:v>-2.1329399999999998E-2</c:v>
                </c:pt>
                <c:pt idx="381" formatCode="0.00E+00">
                  <c:v>-2.1534000000000001E-2</c:v>
                </c:pt>
                <c:pt idx="382" formatCode="0.00E+00">
                  <c:v>-2.14367E-2</c:v>
                </c:pt>
                <c:pt idx="383" formatCode="0.00E+00">
                  <c:v>-2.1492500000000001E-2</c:v>
                </c:pt>
                <c:pt idx="384" formatCode="0.00E+00">
                  <c:v>-2.1537799999999999E-2</c:v>
                </c:pt>
                <c:pt idx="385" formatCode="0.00E+00">
                  <c:v>-2.1530199999999999E-2</c:v>
                </c:pt>
                <c:pt idx="386" formatCode="0.00E+00">
                  <c:v>-2.1493399999999999E-2</c:v>
                </c:pt>
                <c:pt idx="387" formatCode="0.00E+00">
                  <c:v>-2.1606400000000001E-2</c:v>
                </c:pt>
                <c:pt idx="388" formatCode="0.00E+00">
                  <c:v>-2.1673700000000001E-2</c:v>
                </c:pt>
                <c:pt idx="389" formatCode="0.00E+00">
                  <c:v>-2.15278E-2</c:v>
                </c:pt>
                <c:pt idx="390" formatCode="0.00E+00">
                  <c:v>-2.1592099999999999E-2</c:v>
                </c:pt>
                <c:pt idx="391" formatCode="0.00E+00">
                  <c:v>-2.1585E-2</c:v>
                </c:pt>
                <c:pt idx="392" formatCode="0.00E+00">
                  <c:v>-2.1477199999999998E-2</c:v>
                </c:pt>
                <c:pt idx="393" formatCode="0.00E+00">
                  <c:v>-2.1736100000000001E-2</c:v>
                </c:pt>
                <c:pt idx="394" formatCode="0.00E+00">
                  <c:v>-2.1642700000000001E-2</c:v>
                </c:pt>
                <c:pt idx="395" formatCode="0.00E+00">
                  <c:v>-2.1659899999999999E-2</c:v>
                </c:pt>
                <c:pt idx="396" formatCode="0.00E+00">
                  <c:v>-2.17123E-2</c:v>
                </c:pt>
                <c:pt idx="397" formatCode="0.00E+00">
                  <c:v>-2.1672199999999999E-2</c:v>
                </c:pt>
                <c:pt idx="398" formatCode="0.00E+00">
                  <c:v>-2.1725700000000001E-2</c:v>
                </c:pt>
                <c:pt idx="399" formatCode="0.00E+00">
                  <c:v>-2.1702300000000001E-2</c:v>
                </c:pt>
                <c:pt idx="400" formatCode="0.00E+00">
                  <c:v>-2.17013E-2</c:v>
                </c:pt>
                <c:pt idx="401" formatCode="0.00E+00">
                  <c:v>-2.1783400000000001E-2</c:v>
                </c:pt>
                <c:pt idx="402" formatCode="0.00E+00">
                  <c:v>-2.1718500000000002E-2</c:v>
                </c:pt>
                <c:pt idx="403" formatCode="0.00E+00">
                  <c:v>-2.1692800000000002E-2</c:v>
                </c:pt>
                <c:pt idx="404" formatCode="0.00E+00">
                  <c:v>-2.1767600000000002E-2</c:v>
                </c:pt>
                <c:pt idx="405" formatCode="0.00E+00">
                  <c:v>-2.1675099999999999E-2</c:v>
                </c:pt>
                <c:pt idx="406" formatCode="0.00E+00">
                  <c:v>-2.1767100000000001E-2</c:v>
                </c:pt>
                <c:pt idx="407" formatCode="0.00E+00">
                  <c:v>-2.16761E-2</c:v>
                </c:pt>
                <c:pt idx="408" formatCode="0.00E+00">
                  <c:v>-2.1708000000000002E-2</c:v>
                </c:pt>
                <c:pt idx="409" formatCode="0.00E+00">
                  <c:v>-2.1803900000000001E-2</c:v>
                </c:pt>
                <c:pt idx="410" formatCode="0.00E+00">
                  <c:v>-2.1772400000000001E-2</c:v>
                </c:pt>
                <c:pt idx="411" formatCode="0.00E+00">
                  <c:v>-2.1770500000000002E-2</c:v>
                </c:pt>
                <c:pt idx="412" formatCode="0.00E+00">
                  <c:v>-2.17352E-2</c:v>
                </c:pt>
                <c:pt idx="413" formatCode="0.00E+00">
                  <c:v>-2.1724199999999999E-2</c:v>
                </c:pt>
                <c:pt idx="414" formatCode="0.00E+00">
                  <c:v>-2.1708499999999999E-2</c:v>
                </c:pt>
                <c:pt idx="415" formatCode="0.00E+00">
                  <c:v>-2.1736100000000001E-2</c:v>
                </c:pt>
                <c:pt idx="416" formatCode="0.00E+00">
                  <c:v>-2.17147E-2</c:v>
                </c:pt>
                <c:pt idx="417" formatCode="0.00E+00">
                  <c:v>-2.1818199999999999E-2</c:v>
                </c:pt>
                <c:pt idx="418" formatCode="0.00E+00">
                  <c:v>-2.1798600000000001E-2</c:v>
                </c:pt>
                <c:pt idx="419" formatCode="0.00E+00">
                  <c:v>-2.1756600000000001E-2</c:v>
                </c:pt>
                <c:pt idx="420" formatCode="0.00E+00">
                  <c:v>-2.1703199999999999E-2</c:v>
                </c:pt>
                <c:pt idx="421" formatCode="0.00E+00">
                  <c:v>-2.1768599999999999E-2</c:v>
                </c:pt>
                <c:pt idx="422" formatCode="0.00E+00">
                  <c:v>-2.1708000000000002E-2</c:v>
                </c:pt>
                <c:pt idx="423" formatCode="0.00E+00">
                  <c:v>-2.1712800000000001E-2</c:v>
                </c:pt>
                <c:pt idx="424" formatCode="0.00E+00">
                  <c:v>-2.1657900000000001E-2</c:v>
                </c:pt>
                <c:pt idx="425" formatCode="0.00E+00">
                  <c:v>-2.1762799999999999E-2</c:v>
                </c:pt>
                <c:pt idx="426" formatCode="0.00E+00">
                  <c:v>-2.17795E-2</c:v>
                </c:pt>
                <c:pt idx="427" formatCode="0.00E+00">
                  <c:v>-2.1748099999999999E-2</c:v>
                </c:pt>
                <c:pt idx="428" formatCode="0.00E+00">
                  <c:v>-2.1751900000000001E-2</c:v>
                </c:pt>
                <c:pt idx="429" formatCode="0.00E+00">
                  <c:v>-2.1756600000000001E-2</c:v>
                </c:pt>
                <c:pt idx="430" formatCode="0.00E+00">
                  <c:v>-2.1558299999999999E-2</c:v>
                </c:pt>
                <c:pt idx="431" formatCode="0.00E+00">
                  <c:v>-2.1715600000000002E-2</c:v>
                </c:pt>
                <c:pt idx="432" formatCode="0.00E+00">
                  <c:v>-2.15616E-2</c:v>
                </c:pt>
                <c:pt idx="433" formatCode="0.00E+00">
                  <c:v>-2.1383800000000001E-2</c:v>
                </c:pt>
                <c:pt idx="434" formatCode="0.00E+00">
                  <c:v>-2.10557E-2</c:v>
                </c:pt>
                <c:pt idx="435" formatCode="0.00E+00">
                  <c:v>-2.1271200000000001E-2</c:v>
                </c:pt>
                <c:pt idx="436" formatCode="0.00E+00">
                  <c:v>-2.15979E-2</c:v>
                </c:pt>
                <c:pt idx="437" formatCode="0.00E+00">
                  <c:v>-2.1718000000000001E-2</c:v>
                </c:pt>
                <c:pt idx="438" formatCode="0.00E+00">
                  <c:v>-2.2081400000000001E-2</c:v>
                </c:pt>
                <c:pt idx="439" formatCode="0.00E+00">
                  <c:v>-2.25267E-2</c:v>
                </c:pt>
                <c:pt idx="440" formatCode="0.00E+00">
                  <c:v>-2.3005999999999999E-2</c:v>
                </c:pt>
                <c:pt idx="441" formatCode="0.00E+00">
                  <c:v>-2.26283E-2</c:v>
                </c:pt>
                <c:pt idx="442" formatCode="0.00E+00">
                  <c:v>-2.18029E-2</c:v>
                </c:pt>
                <c:pt idx="443" formatCode="0.00E+00">
                  <c:v>-2.1795700000000001E-2</c:v>
                </c:pt>
                <c:pt idx="444" formatCode="0.00E+00">
                  <c:v>-2.18725E-2</c:v>
                </c:pt>
                <c:pt idx="445" formatCode="0.00E+00">
                  <c:v>-2.1403800000000001E-2</c:v>
                </c:pt>
                <c:pt idx="446" formatCode="0.00E+00">
                  <c:v>-2.1227800000000002E-2</c:v>
                </c:pt>
                <c:pt idx="447" formatCode="0.00E+00">
                  <c:v>-2.1625999999999999E-2</c:v>
                </c:pt>
                <c:pt idx="448" formatCode="0.00E+00">
                  <c:v>-2.1687499999999998E-2</c:v>
                </c:pt>
                <c:pt idx="449" formatCode="0.00E+00">
                  <c:v>-2.1784299999999999E-2</c:v>
                </c:pt>
                <c:pt idx="450" formatCode="0.00E+00">
                  <c:v>-2.1752799999999999E-2</c:v>
                </c:pt>
                <c:pt idx="451" formatCode="0.00E+00">
                  <c:v>-2.1886800000000001E-2</c:v>
                </c:pt>
                <c:pt idx="452" formatCode="0.00E+00">
                  <c:v>-2.17562E-2</c:v>
                </c:pt>
                <c:pt idx="453" formatCode="0.00E+00">
                  <c:v>-2.18024E-2</c:v>
                </c:pt>
                <c:pt idx="454" formatCode="0.00E+00">
                  <c:v>-2.18444E-2</c:v>
                </c:pt>
                <c:pt idx="455" formatCode="0.00E+00">
                  <c:v>-2.1863E-2</c:v>
                </c:pt>
                <c:pt idx="456" formatCode="0.00E+00">
                  <c:v>-2.1902999999999999E-2</c:v>
                </c:pt>
                <c:pt idx="457" formatCode="0.00E+00">
                  <c:v>-2.1882499999999999E-2</c:v>
                </c:pt>
                <c:pt idx="458" formatCode="0.00E+00">
                  <c:v>-2.1871100000000001E-2</c:v>
                </c:pt>
                <c:pt idx="459" formatCode="0.00E+00">
                  <c:v>-2.1908799999999999E-2</c:v>
                </c:pt>
                <c:pt idx="460" formatCode="0.00E+00">
                  <c:v>-2.2004599999999999E-2</c:v>
                </c:pt>
                <c:pt idx="461" formatCode="0.00E+00">
                  <c:v>-2.19326E-2</c:v>
                </c:pt>
                <c:pt idx="462" formatCode="0.00E+00">
                  <c:v>-2.1947899999999999E-2</c:v>
                </c:pt>
                <c:pt idx="463" formatCode="0.00E+00">
                  <c:v>-2.1995500000000001E-2</c:v>
                </c:pt>
                <c:pt idx="464" formatCode="0.00E+00">
                  <c:v>-2.1939799999999999E-2</c:v>
                </c:pt>
                <c:pt idx="465" formatCode="0.00E+00">
                  <c:v>-2.21686E-2</c:v>
                </c:pt>
                <c:pt idx="466" formatCode="0.00E+00">
                  <c:v>-2.0595100000000002E-2</c:v>
                </c:pt>
                <c:pt idx="467" formatCode="0.00E+00">
                  <c:v>-2.1803400000000001E-2</c:v>
                </c:pt>
                <c:pt idx="468" formatCode="0.00E+00">
                  <c:v>-2.21791E-2</c:v>
                </c:pt>
                <c:pt idx="469" formatCode="0.00E+00">
                  <c:v>-2.2066100000000002E-2</c:v>
                </c:pt>
                <c:pt idx="470" formatCode="0.00E+00">
                  <c:v>-2.20704E-2</c:v>
                </c:pt>
                <c:pt idx="471" formatCode="0.00E+00">
                  <c:v>-2.20203E-2</c:v>
                </c:pt>
                <c:pt idx="472" formatCode="0.00E+00">
                  <c:v>-2.2088099999999999E-2</c:v>
                </c:pt>
                <c:pt idx="473" formatCode="0.00E+00">
                  <c:v>-2.2097599999999998E-2</c:v>
                </c:pt>
                <c:pt idx="474" formatCode="0.00E+00">
                  <c:v>-2.2110899999999999E-2</c:v>
                </c:pt>
                <c:pt idx="475" formatCode="0.00E+00">
                  <c:v>-2.2102799999999999E-2</c:v>
                </c:pt>
                <c:pt idx="476" formatCode="0.00E+00">
                  <c:v>-2.2185799999999999E-2</c:v>
                </c:pt>
                <c:pt idx="477" formatCode="0.00E+00">
                  <c:v>-2.20938E-2</c:v>
                </c:pt>
                <c:pt idx="478" formatCode="0.00E+00">
                  <c:v>-2.2125700000000002E-2</c:v>
                </c:pt>
                <c:pt idx="479" formatCode="0.00E+00">
                  <c:v>-2.2039400000000001E-2</c:v>
                </c:pt>
                <c:pt idx="480" formatCode="0.00E+00">
                  <c:v>-2.20284E-2</c:v>
                </c:pt>
                <c:pt idx="481" formatCode="0.00E+00">
                  <c:v>-2.21329E-2</c:v>
                </c:pt>
                <c:pt idx="482" formatCode="0.00E+00">
                  <c:v>-2.2133400000000001E-2</c:v>
                </c:pt>
                <c:pt idx="483" formatCode="0.00E+00">
                  <c:v>-2.2115200000000002E-2</c:v>
                </c:pt>
                <c:pt idx="484" formatCode="0.00E+00">
                  <c:v>-2.21119E-2</c:v>
                </c:pt>
                <c:pt idx="485" formatCode="0.00E+00">
                  <c:v>-2.2151500000000001E-2</c:v>
                </c:pt>
                <c:pt idx="486" formatCode="0.00E+00">
                  <c:v>-2.21043E-2</c:v>
                </c:pt>
                <c:pt idx="487" formatCode="0.00E+00">
                  <c:v>-2.2187200000000001E-2</c:v>
                </c:pt>
                <c:pt idx="488" formatCode="0.00E+00">
                  <c:v>-2.2115200000000002E-2</c:v>
                </c:pt>
                <c:pt idx="489" formatCode="0.00E+00">
                  <c:v>-2.2179600000000001E-2</c:v>
                </c:pt>
                <c:pt idx="490" formatCode="0.00E+00">
                  <c:v>-2.2165799999999999E-2</c:v>
                </c:pt>
                <c:pt idx="491" formatCode="0.00E+00">
                  <c:v>-2.2192E-2</c:v>
                </c:pt>
                <c:pt idx="492" formatCode="0.00E+00">
                  <c:v>-2.2209599999999999E-2</c:v>
                </c:pt>
                <c:pt idx="493" formatCode="0.00E+00">
                  <c:v>-2.2315499999999999E-2</c:v>
                </c:pt>
                <c:pt idx="494" formatCode="0.00E+00">
                  <c:v>-2.2250700000000002E-2</c:v>
                </c:pt>
                <c:pt idx="495" formatCode="0.00E+00">
                  <c:v>-2.2304999999999998E-2</c:v>
                </c:pt>
                <c:pt idx="496" formatCode="0.00E+00">
                  <c:v>-2.2331699999999999E-2</c:v>
                </c:pt>
                <c:pt idx="497" formatCode="0.00E+00">
                  <c:v>-2.2306900000000001E-2</c:v>
                </c:pt>
                <c:pt idx="498" formatCode="0.00E+00">
                  <c:v>-2.2352199999999999E-2</c:v>
                </c:pt>
                <c:pt idx="499" formatCode="0.00E+00">
                  <c:v>-2.2375099999999998E-2</c:v>
                </c:pt>
                <c:pt idx="500" formatCode="0.00E+00">
                  <c:v>-2.2427599999999999E-2</c:v>
                </c:pt>
                <c:pt idx="501" formatCode="0.00E+00">
                  <c:v>-2.2369900000000002E-2</c:v>
                </c:pt>
                <c:pt idx="502" formatCode="0.00E+00">
                  <c:v>-2.2466699999999999E-2</c:v>
                </c:pt>
                <c:pt idx="503" formatCode="0.00E+00">
                  <c:v>-2.23889E-2</c:v>
                </c:pt>
                <c:pt idx="504" formatCode="0.00E+00">
                  <c:v>-2.2422299999999999E-2</c:v>
                </c:pt>
                <c:pt idx="505" formatCode="0.00E+00">
                  <c:v>-2.2390400000000001E-2</c:v>
                </c:pt>
                <c:pt idx="506" formatCode="0.00E+00">
                  <c:v>-2.23889E-2</c:v>
                </c:pt>
                <c:pt idx="507" formatCode="0.00E+00">
                  <c:v>-2.2370299999999999E-2</c:v>
                </c:pt>
                <c:pt idx="508" formatCode="0.00E+00">
                  <c:v>-2.2330800000000001E-2</c:v>
                </c:pt>
                <c:pt idx="509" formatCode="0.00E+00">
                  <c:v>-2.22936E-2</c:v>
                </c:pt>
                <c:pt idx="510" formatCode="0.00E+00">
                  <c:v>-2.22645E-2</c:v>
                </c:pt>
                <c:pt idx="511" formatCode="0.00E+00">
                  <c:v>-2.21944E-2</c:v>
                </c:pt>
                <c:pt idx="512" formatCode="0.00E+00">
                  <c:v>-2.2116199999999999E-2</c:v>
                </c:pt>
                <c:pt idx="513" formatCode="0.00E+00">
                  <c:v>-2.2087099999999998E-2</c:v>
                </c:pt>
                <c:pt idx="514" formatCode="0.00E+00">
                  <c:v>-2.2060400000000001E-2</c:v>
                </c:pt>
                <c:pt idx="515" formatCode="0.00E+00">
                  <c:v>-2.19998E-2</c:v>
                </c:pt>
                <c:pt idx="516" formatCode="0.00E+00">
                  <c:v>-2.19641E-2</c:v>
                </c:pt>
                <c:pt idx="517" formatCode="0.00E+00">
                  <c:v>-2.1892999999999999E-2</c:v>
                </c:pt>
                <c:pt idx="518" formatCode="0.00E+00">
                  <c:v>-2.1942099999999999E-2</c:v>
                </c:pt>
                <c:pt idx="519" formatCode="0.00E+00">
                  <c:v>-2.1877799999999999E-2</c:v>
                </c:pt>
                <c:pt idx="520" formatCode="0.00E+00">
                  <c:v>-2.1827699999999998E-2</c:v>
                </c:pt>
                <c:pt idx="521" formatCode="0.00E+00">
                  <c:v>-2.1842E-2</c:v>
                </c:pt>
                <c:pt idx="522" formatCode="0.00E+00">
                  <c:v>-2.18315E-2</c:v>
                </c:pt>
                <c:pt idx="523" formatCode="0.00E+00">
                  <c:v>-2.18205E-2</c:v>
                </c:pt>
                <c:pt idx="524" formatCode="0.00E+00">
                  <c:v>-2.1822899999999999E-2</c:v>
                </c:pt>
                <c:pt idx="525" formatCode="0.00E+00">
                  <c:v>-2.1876799999999998E-2</c:v>
                </c:pt>
                <c:pt idx="526" formatCode="0.00E+00">
                  <c:v>-2.1887799999999999E-2</c:v>
                </c:pt>
                <c:pt idx="527" formatCode="0.00E+00">
                  <c:v>-2.1915E-2</c:v>
                </c:pt>
                <c:pt idx="528" formatCode="0.00E+00">
                  <c:v>-2.1973599999999999E-2</c:v>
                </c:pt>
                <c:pt idx="529" formatCode="0.00E+00">
                  <c:v>-2.1936899999999999E-2</c:v>
                </c:pt>
                <c:pt idx="530" formatCode="0.00E+00">
                  <c:v>-2.1961700000000001E-2</c:v>
                </c:pt>
                <c:pt idx="531" formatCode="0.00E+00">
                  <c:v>-2.2000800000000001E-2</c:v>
                </c:pt>
                <c:pt idx="532" formatCode="0.00E+00">
                  <c:v>-2.2091400000000001E-2</c:v>
                </c:pt>
                <c:pt idx="533" formatCode="0.00E+00">
                  <c:v>-2.2089999999999999E-2</c:v>
                </c:pt>
                <c:pt idx="534" formatCode="0.00E+00">
                  <c:v>-2.2108599999999999E-2</c:v>
                </c:pt>
                <c:pt idx="535" formatCode="0.00E+00">
                  <c:v>-2.2078500000000001E-2</c:v>
                </c:pt>
                <c:pt idx="536" formatCode="0.00E+00">
                  <c:v>-2.20728E-2</c:v>
                </c:pt>
                <c:pt idx="537" formatCode="0.00E+00">
                  <c:v>-2.20909E-2</c:v>
                </c:pt>
                <c:pt idx="538" formatCode="0.00E+00">
                  <c:v>-2.2138600000000001E-2</c:v>
                </c:pt>
                <c:pt idx="539" formatCode="0.00E+00">
                  <c:v>-2.2087599999999999E-2</c:v>
                </c:pt>
                <c:pt idx="540" formatCode="0.00E+00">
                  <c:v>-2.20027E-2</c:v>
                </c:pt>
                <c:pt idx="541" formatCode="0.00E+00">
                  <c:v>-2.1990800000000001E-2</c:v>
                </c:pt>
                <c:pt idx="542" formatCode="0.00E+00">
                  <c:v>-2.1890199999999999E-2</c:v>
                </c:pt>
                <c:pt idx="543" formatCode="0.00E+00">
                  <c:v>-2.1988400000000002E-2</c:v>
                </c:pt>
                <c:pt idx="544" formatCode="0.00E+00">
                  <c:v>-2.1835299999999998E-2</c:v>
                </c:pt>
                <c:pt idx="545" formatCode="0.00E+00">
                  <c:v>-2.1743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0-CB98-4A21-BCCC-BCA826E5395F}"/>
            </c:ext>
          </c:extLst>
        </c:ser>
        <c:ser>
          <c:idx val="2"/>
          <c:order val="33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3'!$A$2:$A$443</c:f>
              <c:numCache>
                <c:formatCode>General</c:formatCode>
                <c:ptCount val="4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</c:numCache>
            </c:numRef>
          </c:xVal>
          <c:yVal>
            <c:numRef>
              <c:f>'[AMG-R-(-)-N-a-DimethylBenzylAmin.xlsx]Sheet3'!$B$2:$B$568</c:f>
              <c:numCache>
                <c:formatCode>0.00E+00</c:formatCode>
                <c:ptCount val="567"/>
                <c:pt idx="0" formatCode="General">
                  <c:v>-0.241809</c:v>
                </c:pt>
                <c:pt idx="1">
                  <c:v>8.6270799999999995E-2</c:v>
                </c:pt>
                <c:pt idx="2" formatCode="General">
                  <c:v>0.51568400000000003</c:v>
                </c:pt>
                <c:pt idx="3" formatCode="General">
                  <c:v>-0.40071800000000002</c:v>
                </c:pt>
                <c:pt idx="4" formatCode="General">
                  <c:v>-0.85774899999999998</c:v>
                </c:pt>
                <c:pt idx="5" formatCode="General">
                  <c:v>-0.34967700000000002</c:v>
                </c:pt>
                <c:pt idx="6" formatCode="General">
                  <c:v>-0.307112</c:v>
                </c:pt>
                <c:pt idx="7" formatCode="General">
                  <c:v>0.49117499999999997</c:v>
                </c:pt>
                <c:pt idx="8" formatCode="General">
                  <c:v>0.27848699999999998</c:v>
                </c:pt>
                <c:pt idx="9">
                  <c:v>-7.9028100000000004E-2</c:v>
                </c:pt>
                <c:pt idx="10" formatCode="General">
                  <c:v>-0.62636899999999995</c:v>
                </c:pt>
                <c:pt idx="11" formatCode="General">
                  <c:v>-0.32834200000000002</c:v>
                </c:pt>
                <c:pt idx="12" formatCode="General">
                  <c:v>0.13278499999999999</c:v>
                </c:pt>
                <c:pt idx="13" formatCode="General">
                  <c:v>-0.153645</c:v>
                </c:pt>
                <c:pt idx="14">
                  <c:v>-2.3015500000000001E-2</c:v>
                </c:pt>
                <c:pt idx="15">
                  <c:v>-9.70554E-2</c:v>
                </c:pt>
                <c:pt idx="16">
                  <c:v>-5.0751200000000003E-2</c:v>
                </c:pt>
                <c:pt idx="17">
                  <c:v>7.6193300000000005E-2</c:v>
                </c:pt>
                <c:pt idx="18" formatCode="General">
                  <c:v>-0.51610500000000004</c:v>
                </c:pt>
                <c:pt idx="19" formatCode="General">
                  <c:v>0.58579899999999996</c:v>
                </c:pt>
                <c:pt idx="20" formatCode="General">
                  <c:v>0.253243</c:v>
                </c:pt>
                <c:pt idx="21" formatCode="General">
                  <c:v>-0.216553</c:v>
                </c:pt>
                <c:pt idx="22" formatCode="General">
                  <c:v>0.60248699999999999</c:v>
                </c:pt>
                <c:pt idx="23" formatCode="General">
                  <c:v>-0.28062799999999999</c:v>
                </c:pt>
                <c:pt idx="24" formatCode="General">
                  <c:v>0</c:v>
                </c:pt>
                <c:pt idx="25" formatCode="General">
                  <c:v>0.480603</c:v>
                </c:pt>
                <c:pt idx="26" formatCode="General">
                  <c:v>0.28295500000000001</c:v>
                </c:pt>
                <c:pt idx="27">
                  <c:v>-3.2913199999999997E-2</c:v>
                </c:pt>
                <c:pt idx="28" formatCode="General">
                  <c:v>-0.277424</c:v>
                </c:pt>
                <c:pt idx="29" formatCode="General">
                  <c:v>0.29059800000000002</c:v>
                </c:pt>
                <c:pt idx="30" formatCode="General">
                  <c:v>0.20000599999999999</c:v>
                </c:pt>
                <c:pt idx="31" formatCode="General">
                  <c:v>-0.30026999999999998</c:v>
                </c:pt>
                <c:pt idx="32">
                  <c:v>3.2385799999999999E-2</c:v>
                </c:pt>
                <c:pt idx="33" formatCode="General">
                  <c:v>-0.54646899999999998</c:v>
                </c:pt>
                <c:pt idx="34" formatCode="General">
                  <c:v>-0.81380200000000003</c:v>
                </c:pt>
                <c:pt idx="35" formatCode="General">
                  <c:v>0.13306200000000001</c:v>
                </c:pt>
                <c:pt idx="36">
                  <c:v>-8.0707600000000004E-2</c:v>
                </c:pt>
                <c:pt idx="37">
                  <c:v>-2.24905E-2</c:v>
                </c:pt>
                <c:pt idx="38" formatCode="General">
                  <c:v>-0.19217300000000001</c:v>
                </c:pt>
                <c:pt idx="39" formatCode="General">
                  <c:v>-0.256633</c:v>
                </c:pt>
                <c:pt idx="40" formatCode="General">
                  <c:v>-0.148116</c:v>
                </c:pt>
                <c:pt idx="41" formatCode="General">
                  <c:v>-0.21238699999999999</c:v>
                </c:pt>
                <c:pt idx="42" formatCode="General">
                  <c:v>0.26116400000000001</c:v>
                </c:pt>
                <c:pt idx="43" formatCode="General">
                  <c:v>-0.25783499999999998</c:v>
                </c:pt>
                <c:pt idx="44" formatCode="General">
                  <c:v>-0.27728399999999997</c:v>
                </c:pt>
                <c:pt idx="45" formatCode="General">
                  <c:v>0.13370499999999999</c:v>
                </c:pt>
                <c:pt idx="46" formatCode="General">
                  <c:v>-0.45739400000000002</c:v>
                </c:pt>
                <c:pt idx="47" formatCode="General">
                  <c:v>-0.66839599999999999</c:v>
                </c:pt>
                <c:pt idx="48" formatCode="General">
                  <c:v>0.19683300000000001</c:v>
                </c:pt>
                <c:pt idx="49" formatCode="General">
                  <c:v>-0.17135300000000001</c:v>
                </c:pt>
                <c:pt idx="50">
                  <c:v>9.0089799999999998E-2</c:v>
                </c:pt>
                <c:pt idx="51" formatCode="General">
                  <c:v>-0.281586</c:v>
                </c:pt>
                <c:pt idx="52" formatCode="General">
                  <c:v>0.46116400000000002</c:v>
                </c:pt>
                <c:pt idx="53" formatCode="General">
                  <c:v>-0.72696099999999997</c:v>
                </c:pt>
                <c:pt idx="54" formatCode="General">
                  <c:v>0.403835</c:v>
                </c:pt>
                <c:pt idx="55" formatCode="General">
                  <c:v>0.70956200000000003</c:v>
                </c:pt>
                <c:pt idx="56" formatCode="General">
                  <c:v>-0.186308</c:v>
                </c:pt>
                <c:pt idx="57">
                  <c:v>-1.97191E-2</c:v>
                </c:pt>
                <c:pt idx="58" formatCode="General">
                  <c:v>0.86351199999999995</c:v>
                </c:pt>
                <c:pt idx="59" formatCode="General">
                  <c:v>-0.39053100000000002</c:v>
                </c:pt>
                <c:pt idx="60" formatCode="General">
                  <c:v>0.309948</c:v>
                </c:pt>
                <c:pt idx="61" formatCode="General">
                  <c:v>0.31199199999999999</c:v>
                </c:pt>
                <c:pt idx="62" formatCode="General">
                  <c:v>0.55975200000000003</c:v>
                </c:pt>
                <c:pt idx="63" formatCode="General">
                  <c:v>-0.155616</c:v>
                </c:pt>
                <c:pt idx="64" formatCode="General">
                  <c:v>0.61119400000000002</c:v>
                </c:pt>
                <c:pt idx="65">
                  <c:v>-7.8656199999999996E-2</c:v>
                </c:pt>
                <c:pt idx="66">
                  <c:v>8.5556999999999994E-2</c:v>
                </c:pt>
                <c:pt idx="67" formatCode="General">
                  <c:v>0.432977</c:v>
                </c:pt>
                <c:pt idx="68" formatCode="General">
                  <c:v>0.55066899999999996</c:v>
                </c:pt>
                <c:pt idx="69" formatCode="General">
                  <c:v>1.0670500000000001</c:v>
                </c:pt>
                <c:pt idx="70" formatCode="General">
                  <c:v>0.935527</c:v>
                </c:pt>
                <c:pt idx="71" formatCode="General">
                  <c:v>0.73506000000000005</c:v>
                </c:pt>
                <c:pt idx="72" formatCode="General">
                  <c:v>0.83061799999999997</c:v>
                </c:pt>
                <c:pt idx="73" formatCode="General">
                  <c:v>0.86552300000000004</c:v>
                </c:pt>
                <c:pt idx="74" formatCode="General">
                  <c:v>0.90825100000000003</c:v>
                </c:pt>
                <c:pt idx="75" formatCode="General">
                  <c:v>0.78952</c:v>
                </c:pt>
                <c:pt idx="76" formatCode="General">
                  <c:v>0.85914100000000004</c:v>
                </c:pt>
                <c:pt idx="77" formatCode="General">
                  <c:v>0.89502099999999996</c:v>
                </c:pt>
                <c:pt idx="78" formatCode="General">
                  <c:v>0.83634299999999995</c:v>
                </c:pt>
                <c:pt idx="79" formatCode="General">
                  <c:v>0.88074399999999997</c:v>
                </c:pt>
                <c:pt idx="80" formatCode="General">
                  <c:v>0.83546200000000004</c:v>
                </c:pt>
                <c:pt idx="81" formatCode="General">
                  <c:v>0.86853999999999998</c:v>
                </c:pt>
                <c:pt idx="82" formatCode="General">
                  <c:v>0.87586900000000001</c:v>
                </c:pt>
                <c:pt idx="83" formatCode="General">
                  <c:v>0.87855700000000003</c:v>
                </c:pt>
                <c:pt idx="84" formatCode="General">
                  <c:v>0.91234499999999996</c:v>
                </c:pt>
                <c:pt idx="85" formatCode="General">
                  <c:v>0.89408799999999999</c:v>
                </c:pt>
                <c:pt idx="86" formatCode="General">
                  <c:v>0.91015699999999999</c:v>
                </c:pt>
                <c:pt idx="87" formatCode="General">
                  <c:v>0.88073699999999999</c:v>
                </c:pt>
                <c:pt idx="88" formatCode="General">
                  <c:v>0.88330699999999995</c:v>
                </c:pt>
                <c:pt idx="89" formatCode="General">
                  <c:v>0.89178599999999997</c:v>
                </c:pt>
                <c:pt idx="90" formatCode="General">
                  <c:v>0.89416399999999996</c:v>
                </c:pt>
                <c:pt idx="91" formatCode="General">
                  <c:v>0.883243</c:v>
                </c:pt>
                <c:pt idx="92" formatCode="General">
                  <c:v>0.91320999999999997</c:v>
                </c:pt>
                <c:pt idx="93" formatCode="General">
                  <c:v>0.88875999999999999</c:v>
                </c:pt>
                <c:pt idx="94" formatCode="General">
                  <c:v>0.89113799999999999</c:v>
                </c:pt>
                <c:pt idx="95" formatCode="General">
                  <c:v>0.88265800000000005</c:v>
                </c:pt>
                <c:pt idx="96" formatCode="General">
                  <c:v>0.85486499999999999</c:v>
                </c:pt>
                <c:pt idx="97" formatCode="General">
                  <c:v>0.86062099999999997</c:v>
                </c:pt>
                <c:pt idx="98" formatCode="General">
                  <c:v>0.83907699999999996</c:v>
                </c:pt>
                <c:pt idx="99" formatCode="General">
                  <c:v>0.83713800000000005</c:v>
                </c:pt>
                <c:pt idx="100" formatCode="General">
                  <c:v>0.82911699999999999</c:v>
                </c:pt>
                <c:pt idx="101" formatCode="General">
                  <c:v>0.81015899999999996</c:v>
                </c:pt>
                <c:pt idx="102" formatCode="General">
                  <c:v>0.81567699999999999</c:v>
                </c:pt>
                <c:pt idx="103" formatCode="General">
                  <c:v>0.78463099999999997</c:v>
                </c:pt>
                <c:pt idx="104" formatCode="General">
                  <c:v>0.78482499999999999</c:v>
                </c:pt>
                <c:pt idx="105" formatCode="General">
                  <c:v>0.77268300000000001</c:v>
                </c:pt>
                <c:pt idx="106" formatCode="General">
                  <c:v>0.76527599999999996</c:v>
                </c:pt>
                <c:pt idx="107" formatCode="General">
                  <c:v>0.77518200000000004</c:v>
                </c:pt>
                <c:pt idx="108" formatCode="General">
                  <c:v>0.76810800000000001</c:v>
                </c:pt>
                <c:pt idx="109" formatCode="General">
                  <c:v>0.77298500000000003</c:v>
                </c:pt>
                <c:pt idx="110" formatCode="General">
                  <c:v>0.77660399999999996</c:v>
                </c:pt>
                <c:pt idx="111" formatCode="General">
                  <c:v>0.78480099999999997</c:v>
                </c:pt>
                <c:pt idx="112" formatCode="General">
                  <c:v>0.78793100000000005</c:v>
                </c:pt>
                <c:pt idx="113" formatCode="General">
                  <c:v>0.78468599999999999</c:v>
                </c:pt>
                <c:pt idx="114" formatCode="General">
                  <c:v>0.80100400000000005</c:v>
                </c:pt>
                <c:pt idx="115" formatCode="General">
                  <c:v>0.797373</c:v>
                </c:pt>
                <c:pt idx="116" formatCode="General">
                  <c:v>0.80982399999999999</c:v>
                </c:pt>
                <c:pt idx="117" formatCode="General">
                  <c:v>0.81535299999999999</c:v>
                </c:pt>
                <c:pt idx="118" formatCode="General">
                  <c:v>0.81381400000000004</c:v>
                </c:pt>
                <c:pt idx="119" formatCode="General">
                  <c:v>0.83092200000000005</c:v>
                </c:pt>
                <c:pt idx="120" formatCode="General">
                  <c:v>0.82152499999999995</c:v>
                </c:pt>
                <c:pt idx="121" formatCode="General">
                  <c:v>0.82275200000000004</c:v>
                </c:pt>
                <c:pt idx="122" formatCode="General">
                  <c:v>0.82110099999999997</c:v>
                </c:pt>
                <c:pt idx="123" formatCode="General">
                  <c:v>0.81832499999999997</c:v>
                </c:pt>
                <c:pt idx="124" formatCode="General">
                  <c:v>0.81523800000000002</c:v>
                </c:pt>
                <c:pt idx="125" formatCode="General">
                  <c:v>0.81501699999999999</c:v>
                </c:pt>
                <c:pt idx="126" formatCode="General">
                  <c:v>0.80792699999999995</c:v>
                </c:pt>
                <c:pt idx="127" formatCode="General">
                  <c:v>0.80412700000000004</c:v>
                </c:pt>
                <c:pt idx="128" formatCode="General">
                  <c:v>0.79347199999999996</c:v>
                </c:pt>
                <c:pt idx="129" formatCode="General">
                  <c:v>0.78449000000000002</c:v>
                </c:pt>
                <c:pt idx="130" formatCode="General">
                  <c:v>0.778725</c:v>
                </c:pt>
                <c:pt idx="131" formatCode="General">
                  <c:v>0.76462799999999997</c:v>
                </c:pt>
                <c:pt idx="132" formatCode="General">
                  <c:v>0.75487000000000004</c:v>
                </c:pt>
                <c:pt idx="133" formatCode="General">
                  <c:v>0.74140700000000004</c:v>
                </c:pt>
                <c:pt idx="134" formatCode="General">
                  <c:v>0.72235099999999997</c:v>
                </c:pt>
                <c:pt idx="135" formatCode="General">
                  <c:v>0.70336399999999999</c:v>
                </c:pt>
                <c:pt idx="136" formatCode="General">
                  <c:v>0.68437099999999995</c:v>
                </c:pt>
                <c:pt idx="137" formatCode="General">
                  <c:v>0.663578</c:v>
                </c:pt>
                <c:pt idx="138" formatCode="General">
                  <c:v>0.64240299999999995</c:v>
                </c:pt>
                <c:pt idx="139" formatCode="General">
                  <c:v>0.62387099999999995</c:v>
                </c:pt>
                <c:pt idx="140" formatCode="General">
                  <c:v>0.601997</c:v>
                </c:pt>
                <c:pt idx="141" formatCode="General">
                  <c:v>0.58177299999999998</c:v>
                </c:pt>
                <c:pt idx="142" formatCode="General">
                  <c:v>0.56374299999999999</c:v>
                </c:pt>
                <c:pt idx="143" formatCode="General">
                  <c:v>0.54128900000000002</c:v>
                </c:pt>
                <c:pt idx="144" formatCode="General">
                  <c:v>0.52398199999999995</c:v>
                </c:pt>
                <c:pt idx="145" formatCode="General">
                  <c:v>0.50064600000000004</c:v>
                </c:pt>
                <c:pt idx="146" formatCode="General">
                  <c:v>0.48109800000000003</c:v>
                </c:pt>
                <c:pt idx="147" formatCode="General">
                  <c:v>0.45918199999999998</c:v>
                </c:pt>
                <c:pt idx="148" formatCode="General">
                  <c:v>0.43636999999999998</c:v>
                </c:pt>
                <c:pt idx="149" formatCode="General">
                  <c:v>0.41332200000000002</c:v>
                </c:pt>
                <c:pt idx="150" formatCode="General">
                  <c:v>0.38869199999999998</c:v>
                </c:pt>
                <c:pt idx="151" formatCode="General">
                  <c:v>0.36602600000000002</c:v>
                </c:pt>
                <c:pt idx="152" formatCode="General">
                  <c:v>0.34317300000000001</c:v>
                </c:pt>
                <c:pt idx="153" formatCode="General">
                  <c:v>0.32243100000000002</c:v>
                </c:pt>
                <c:pt idx="154" formatCode="General">
                  <c:v>0.29996299999999998</c:v>
                </c:pt>
                <c:pt idx="155" formatCode="General">
                  <c:v>0.27893899999999999</c:v>
                </c:pt>
                <c:pt idx="156" formatCode="General">
                  <c:v>0.25895699999999999</c:v>
                </c:pt>
                <c:pt idx="157" formatCode="General">
                  <c:v>0.240093</c:v>
                </c:pt>
                <c:pt idx="158" formatCode="General">
                  <c:v>0.22065599999999999</c:v>
                </c:pt>
                <c:pt idx="159" formatCode="General">
                  <c:v>0.20314299999999999</c:v>
                </c:pt>
                <c:pt idx="160" formatCode="General">
                  <c:v>0.18637000000000001</c:v>
                </c:pt>
                <c:pt idx="161" formatCode="General">
                  <c:v>0.16936799999999999</c:v>
                </c:pt>
                <c:pt idx="162" formatCode="General">
                  <c:v>0.15562000000000001</c:v>
                </c:pt>
                <c:pt idx="163" formatCode="General">
                  <c:v>0.14188200000000001</c:v>
                </c:pt>
                <c:pt idx="164" formatCode="General">
                  <c:v>0.13009799999999999</c:v>
                </c:pt>
                <c:pt idx="165" formatCode="General">
                  <c:v>0.11937</c:v>
                </c:pt>
                <c:pt idx="166" formatCode="General">
                  <c:v>0.109208</c:v>
                </c:pt>
                <c:pt idx="167" formatCode="General">
                  <c:v>0.102703</c:v>
                </c:pt>
                <c:pt idx="168">
                  <c:v>9.6749299999999996E-2</c:v>
                </c:pt>
                <c:pt idx="169">
                  <c:v>9.2176900000000006E-2</c:v>
                </c:pt>
                <c:pt idx="170">
                  <c:v>8.9568599999999998E-2</c:v>
                </c:pt>
                <c:pt idx="171">
                  <c:v>8.6886400000000003E-2</c:v>
                </c:pt>
                <c:pt idx="172">
                  <c:v>8.39472E-2</c:v>
                </c:pt>
                <c:pt idx="173">
                  <c:v>7.7053499999999997E-2</c:v>
                </c:pt>
                <c:pt idx="174">
                  <c:v>6.9023600000000004E-2</c:v>
                </c:pt>
                <c:pt idx="175">
                  <c:v>6.1657400000000001E-2</c:v>
                </c:pt>
                <c:pt idx="176">
                  <c:v>5.48873E-2</c:v>
                </c:pt>
                <c:pt idx="177">
                  <c:v>5.2984200000000002E-2</c:v>
                </c:pt>
                <c:pt idx="178">
                  <c:v>5.14574E-2</c:v>
                </c:pt>
                <c:pt idx="179">
                  <c:v>5.1119299999999999E-2</c:v>
                </c:pt>
                <c:pt idx="180">
                  <c:v>5.0365399999999998E-2</c:v>
                </c:pt>
                <c:pt idx="181">
                  <c:v>4.8362299999999997E-2</c:v>
                </c:pt>
                <c:pt idx="182">
                  <c:v>4.7702799999999997E-2</c:v>
                </c:pt>
                <c:pt idx="183">
                  <c:v>4.6009500000000002E-2</c:v>
                </c:pt>
                <c:pt idx="184">
                  <c:v>4.4179400000000001E-2</c:v>
                </c:pt>
                <c:pt idx="185">
                  <c:v>4.3218600000000003E-2</c:v>
                </c:pt>
                <c:pt idx="186">
                  <c:v>4.13923E-2</c:v>
                </c:pt>
                <c:pt idx="187">
                  <c:v>4.0713300000000001E-2</c:v>
                </c:pt>
                <c:pt idx="188">
                  <c:v>3.98622E-2</c:v>
                </c:pt>
                <c:pt idx="189">
                  <c:v>3.8399200000000001E-2</c:v>
                </c:pt>
                <c:pt idx="190">
                  <c:v>3.7876100000000003E-2</c:v>
                </c:pt>
                <c:pt idx="191">
                  <c:v>3.6912E-2</c:v>
                </c:pt>
                <c:pt idx="192">
                  <c:v>3.7114599999999998E-2</c:v>
                </c:pt>
                <c:pt idx="193">
                  <c:v>3.6109000000000002E-2</c:v>
                </c:pt>
                <c:pt idx="194">
                  <c:v>3.5169600000000002E-2</c:v>
                </c:pt>
                <c:pt idx="195">
                  <c:v>3.5132900000000002E-2</c:v>
                </c:pt>
                <c:pt idx="196">
                  <c:v>3.4463399999999998E-2</c:v>
                </c:pt>
                <c:pt idx="197">
                  <c:v>3.4105799999999999E-2</c:v>
                </c:pt>
                <c:pt idx="198">
                  <c:v>3.3217900000000002E-2</c:v>
                </c:pt>
                <c:pt idx="199">
                  <c:v>3.2908399999999997E-2</c:v>
                </c:pt>
                <c:pt idx="200">
                  <c:v>3.23477E-2</c:v>
                </c:pt>
                <c:pt idx="201">
                  <c:v>3.1704900000000001E-2</c:v>
                </c:pt>
                <c:pt idx="202">
                  <c:v>3.1203700000000001E-2</c:v>
                </c:pt>
                <c:pt idx="203">
                  <c:v>3.1147999999999999E-2</c:v>
                </c:pt>
                <c:pt idx="204">
                  <c:v>3.05705E-2</c:v>
                </c:pt>
                <c:pt idx="205">
                  <c:v>2.98724E-2</c:v>
                </c:pt>
                <c:pt idx="206">
                  <c:v>2.9624000000000001E-2</c:v>
                </c:pt>
                <c:pt idx="207">
                  <c:v>2.8809999999999999E-2</c:v>
                </c:pt>
                <c:pt idx="208">
                  <c:v>2.85153E-2</c:v>
                </c:pt>
                <c:pt idx="209">
                  <c:v>2.8018499999999998E-2</c:v>
                </c:pt>
                <c:pt idx="210">
                  <c:v>2.79078E-2</c:v>
                </c:pt>
                <c:pt idx="211">
                  <c:v>2.68831E-2</c:v>
                </c:pt>
                <c:pt idx="212">
                  <c:v>2.6770100000000002E-2</c:v>
                </c:pt>
                <c:pt idx="213">
                  <c:v>2.60501E-2</c:v>
                </c:pt>
                <c:pt idx="214">
                  <c:v>2.5592299999999998E-2</c:v>
                </c:pt>
                <c:pt idx="215">
                  <c:v>2.5226100000000001E-2</c:v>
                </c:pt>
                <c:pt idx="216">
                  <c:v>2.51112E-2</c:v>
                </c:pt>
                <c:pt idx="217">
                  <c:v>2.3757500000000001E-2</c:v>
                </c:pt>
                <c:pt idx="218">
                  <c:v>2.3352600000000001E-2</c:v>
                </c:pt>
                <c:pt idx="219">
                  <c:v>2.2886299999999998E-2</c:v>
                </c:pt>
                <c:pt idx="220">
                  <c:v>2.22106E-2</c:v>
                </c:pt>
                <c:pt idx="221">
                  <c:v>2.1656499999999999E-2</c:v>
                </c:pt>
                <c:pt idx="222">
                  <c:v>2.09775E-2</c:v>
                </c:pt>
                <c:pt idx="223">
                  <c:v>2.08173E-2</c:v>
                </c:pt>
                <c:pt idx="224">
                  <c:v>1.96829E-2</c:v>
                </c:pt>
                <c:pt idx="225">
                  <c:v>1.96519E-2</c:v>
                </c:pt>
                <c:pt idx="226">
                  <c:v>1.8255199999999999E-2</c:v>
                </c:pt>
                <c:pt idx="227">
                  <c:v>1.8116500000000001E-2</c:v>
                </c:pt>
                <c:pt idx="228">
                  <c:v>1.7559499999999999E-2</c:v>
                </c:pt>
                <c:pt idx="229">
                  <c:v>1.6345499999999999E-2</c:v>
                </c:pt>
                <c:pt idx="230">
                  <c:v>1.6682599999999999E-2</c:v>
                </c:pt>
                <c:pt idx="231">
                  <c:v>1.57576E-2</c:v>
                </c:pt>
                <c:pt idx="232">
                  <c:v>1.47686E-2</c:v>
                </c:pt>
                <c:pt idx="233">
                  <c:v>1.4420499999999999E-2</c:v>
                </c:pt>
                <c:pt idx="234">
                  <c:v>1.36046E-2</c:v>
                </c:pt>
                <c:pt idx="235">
                  <c:v>1.28074E-2</c:v>
                </c:pt>
                <c:pt idx="236">
                  <c:v>1.18418E-2</c:v>
                </c:pt>
                <c:pt idx="237">
                  <c:v>1.1783099999999999E-2</c:v>
                </c:pt>
                <c:pt idx="238">
                  <c:v>1.0589100000000001E-2</c:v>
                </c:pt>
                <c:pt idx="239">
                  <c:v>1.0185700000000001E-2</c:v>
                </c:pt>
                <c:pt idx="240">
                  <c:v>9.6654900000000005E-3</c:v>
                </c:pt>
                <c:pt idx="241">
                  <c:v>8.9344999999999997E-3</c:v>
                </c:pt>
                <c:pt idx="242">
                  <c:v>8.1634499999999992E-3</c:v>
                </c:pt>
                <c:pt idx="243">
                  <c:v>7.34091E-3</c:v>
                </c:pt>
                <c:pt idx="244">
                  <c:v>6.8855299999999999E-3</c:v>
                </c:pt>
                <c:pt idx="245">
                  <c:v>5.9046699999999999E-3</c:v>
                </c:pt>
                <c:pt idx="246">
                  <c:v>5.2070600000000003E-3</c:v>
                </c:pt>
                <c:pt idx="247">
                  <c:v>4.5509299999999999E-3</c:v>
                </c:pt>
                <c:pt idx="248">
                  <c:v>3.8476000000000001E-3</c:v>
                </c:pt>
                <c:pt idx="249">
                  <c:v>3.2739599999999998E-3</c:v>
                </c:pt>
                <c:pt idx="250">
                  <c:v>2.5477400000000002E-3</c:v>
                </c:pt>
                <c:pt idx="251">
                  <c:v>1.9016300000000001E-3</c:v>
                </c:pt>
                <c:pt idx="252">
                  <c:v>1.35279E-3</c:v>
                </c:pt>
                <c:pt idx="253">
                  <c:v>2.6178399999999999E-4</c:v>
                </c:pt>
                <c:pt idx="254">
                  <c:v>-3.6716500000000003E-4</c:v>
                </c:pt>
                <c:pt idx="255">
                  <c:v>-6.87599E-4</c:v>
                </c:pt>
                <c:pt idx="256">
                  <c:v>-1.4619800000000001E-3</c:v>
                </c:pt>
                <c:pt idx="257">
                  <c:v>-2.0742400000000002E-3</c:v>
                </c:pt>
                <c:pt idx="258">
                  <c:v>-2.6617099999999999E-3</c:v>
                </c:pt>
                <c:pt idx="259">
                  <c:v>-3.3926999999999998E-3</c:v>
                </c:pt>
                <c:pt idx="260">
                  <c:v>-3.9396300000000004E-3</c:v>
                </c:pt>
                <c:pt idx="261">
                  <c:v>-4.5843100000000003E-3</c:v>
                </c:pt>
                <c:pt idx="262">
                  <c:v>-5.0525700000000002E-3</c:v>
                </c:pt>
                <c:pt idx="263">
                  <c:v>-5.6181E-3</c:v>
                </c:pt>
                <c:pt idx="264">
                  <c:v>-6.1106700000000003E-3</c:v>
                </c:pt>
                <c:pt idx="265">
                  <c:v>-6.7839600000000003E-3</c:v>
                </c:pt>
                <c:pt idx="266">
                  <c:v>-7.2574600000000003E-3</c:v>
                </c:pt>
                <c:pt idx="267">
                  <c:v>-7.6518100000000002E-3</c:v>
                </c:pt>
                <c:pt idx="268">
                  <c:v>-8.4123600000000007E-3</c:v>
                </c:pt>
                <c:pt idx="269">
                  <c:v>-8.9907600000000004E-3</c:v>
                </c:pt>
                <c:pt idx="270">
                  <c:v>-9.5381700000000003E-3</c:v>
                </c:pt>
                <c:pt idx="271">
                  <c:v>-9.9673299999999999E-3</c:v>
                </c:pt>
                <c:pt idx="272">
                  <c:v>-1.04098E-2</c:v>
                </c:pt>
                <c:pt idx="273">
                  <c:v>-1.02968E-2</c:v>
                </c:pt>
                <c:pt idx="274">
                  <c:v>-1.12686E-2</c:v>
                </c:pt>
                <c:pt idx="275">
                  <c:v>-1.1606699999999999E-2</c:v>
                </c:pt>
                <c:pt idx="276">
                  <c:v>-1.2156500000000001E-2</c:v>
                </c:pt>
                <c:pt idx="277">
                  <c:v>-1.24688E-2</c:v>
                </c:pt>
                <c:pt idx="278">
                  <c:v>-1.29242E-2</c:v>
                </c:pt>
                <c:pt idx="279">
                  <c:v>-1.32608E-2</c:v>
                </c:pt>
                <c:pt idx="280">
                  <c:v>-1.35126E-2</c:v>
                </c:pt>
                <c:pt idx="281">
                  <c:v>-1.39375E-2</c:v>
                </c:pt>
                <c:pt idx="282">
                  <c:v>-1.4132E-2</c:v>
                </c:pt>
                <c:pt idx="283">
                  <c:v>-1.4556899999999999E-2</c:v>
                </c:pt>
                <c:pt idx="284">
                  <c:v>-1.4782399999999999E-2</c:v>
                </c:pt>
                <c:pt idx="285">
                  <c:v>-1.5036600000000001E-2</c:v>
                </c:pt>
                <c:pt idx="286">
                  <c:v>-1.53794E-2</c:v>
                </c:pt>
                <c:pt idx="287">
                  <c:v>-1.55649E-2</c:v>
                </c:pt>
                <c:pt idx="288">
                  <c:v>-1.5945899999999999E-2</c:v>
                </c:pt>
                <c:pt idx="289">
                  <c:v>-1.6158100000000002E-2</c:v>
                </c:pt>
                <c:pt idx="290">
                  <c:v>-1.6426099999999999E-2</c:v>
                </c:pt>
                <c:pt idx="291">
                  <c:v>-1.65977E-2</c:v>
                </c:pt>
                <c:pt idx="292">
                  <c:v>-1.6908599999999999E-2</c:v>
                </c:pt>
                <c:pt idx="293">
                  <c:v>-1.70527E-2</c:v>
                </c:pt>
                <c:pt idx="294">
                  <c:v>-1.7263400000000002E-2</c:v>
                </c:pt>
                <c:pt idx="295">
                  <c:v>-1.7018800000000001E-2</c:v>
                </c:pt>
                <c:pt idx="296">
                  <c:v>-1.7323999999999999E-2</c:v>
                </c:pt>
                <c:pt idx="297">
                  <c:v>-1.81231E-2</c:v>
                </c:pt>
                <c:pt idx="298">
                  <c:v>-1.82095E-2</c:v>
                </c:pt>
                <c:pt idx="299">
                  <c:v>-1.82171E-2</c:v>
                </c:pt>
                <c:pt idx="300">
                  <c:v>-1.84093E-2</c:v>
                </c:pt>
                <c:pt idx="301">
                  <c:v>-1.8589499999999998E-2</c:v>
                </c:pt>
                <c:pt idx="302">
                  <c:v>-1.8657199999999999E-2</c:v>
                </c:pt>
                <c:pt idx="303">
                  <c:v>-1.86944E-2</c:v>
                </c:pt>
                <c:pt idx="304">
                  <c:v>-1.90806E-2</c:v>
                </c:pt>
                <c:pt idx="305">
                  <c:v>-1.9274199999999998E-2</c:v>
                </c:pt>
                <c:pt idx="306">
                  <c:v>-1.9276100000000001E-2</c:v>
                </c:pt>
                <c:pt idx="307">
                  <c:v>-1.9487399999999998E-2</c:v>
                </c:pt>
                <c:pt idx="308">
                  <c:v>-1.97272E-2</c:v>
                </c:pt>
                <c:pt idx="309">
                  <c:v>-1.9621400000000001E-2</c:v>
                </c:pt>
                <c:pt idx="310">
                  <c:v>-1.9932700000000001E-2</c:v>
                </c:pt>
                <c:pt idx="311">
                  <c:v>-1.9946100000000001E-2</c:v>
                </c:pt>
                <c:pt idx="312">
                  <c:v>-2.0283700000000002E-2</c:v>
                </c:pt>
                <c:pt idx="313">
                  <c:v>-2.0255100000000002E-2</c:v>
                </c:pt>
                <c:pt idx="314">
                  <c:v>-2.04225E-2</c:v>
                </c:pt>
                <c:pt idx="315">
                  <c:v>-2.0428200000000001E-2</c:v>
                </c:pt>
                <c:pt idx="316">
                  <c:v>-2.05369E-2</c:v>
                </c:pt>
                <c:pt idx="317">
                  <c:v>-2.0670399999999998E-2</c:v>
                </c:pt>
                <c:pt idx="318">
                  <c:v>-2.08507E-2</c:v>
                </c:pt>
                <c:pt idx="319">
                  <c:v>-2.09465E-2</c:v>
                </c:pt>
                <c:pt idx="320">
                  <c:v>-2.1041899999999999E-2</c:v>
                </c:pt>
                <c:pt idx="321">
                  <c:v>-2.11182E-2</c:v>
                </c:pt>
                <c:pt idx="322">
                  <c:v>-2.1235500000000001E-2</c:v>
                </c:pt>
                <c:pt idx="323">
                  <c:v>-2.1363300000000002E-2</c:v>
                </c:pt>
                <c:pt idx="324">
                  <c:v>-2.1352300000000001E-2</c:v>
                </c:pt>
                <c:pt idx="325">
                  <c:v>-2.1412400000000002E-2</c:v>
                </c:pt>
                <c:pt idx="326">
                  <c:v>-2.1481500000000001E-2</c:v>
                </c:pt>
                <c:pt idx="327">
                  <c:v>-2.1749999999999999E-2</c:v>
                </c:pt>
                <c:pt idx="328">
                  <c:v>-2.17433E-2</c:v>
                </c:pt>
                <c:pt idx="329">
                  <c:v>-2.1858699999999998E-2</c:v>
                </c:pt>
                <c:pt idx="330">
                  <c:v>-2.1843899999999999E-2</c:v>
                </c:pt>
                <c:pt idx="331">
                  <c:v>-2.19712E-2</c:v>
                </c:pt>
                <c:pt idx="332">
                  <c:v>-2.2000800000000001E-2</c:v>
                </c:pt>
                <c:pt idx="333">
                  <c:v>-2.2037999999999999E-2</c:v>
                </c:pt>
                <c:pt idx="334">
                  <c:v>-2.2221999999999999E-2</c:v>
                </c:pt>
                <c:pt idx="335">
                  <c:v>-2.2209199999999998E-2</c:v>
                </c:pt>
                <c:pt idx="336">
                  <c:v>-2.22101E-2</c:v>
                </c:pt>
                <c:pt idx="337">
                  <c:v>-2.23427E-2</c:v>
                </c:pt>
                <c:pt idx="338">
                  <c:v>-2.24876E-2</c:v>
                </c:pt>
                <c:pt idx="339">
                  <c:v>-2.2429000000000001E-2</c:v>
                </c:pt>
                <c:pt idx="340">
                  <c:v>-2.2397E-2</c:v>
                </c:pt>
                <c:pt idx="341">
                  <c:v>-2.2478600000000001E-2</c:v>
                </c:pt>
                <c:pt idx="342">
                  <c:v>-2.2665500000000002E-2</c:v>
                </c:pt>
                <c:pt idx="343">
                  <c:v>-2.27475E-2</c:v>
                </c:pt>
                <c:pt idx="344">
                  <c:v>-2.2708900000000001E-2</c:v>
                </c:pt>
                <c:pt idx="345">
                  <c:v>-2.2818999999999999E-2</c:v>
                </c:pt>
                <c:pt idx="346">
                  <c:v>-2.2845299999999999E-2</c:v>
                </c:pt>
                <c:pt idx="347">
                  <c:v>-2.2927800000000002E-2</c:v>
                </c:pt>
                <c:pt idx="348">
                  <c:v>-2.2959199999999999E-2</c:v>
                </c:pt>
                <c:pt idx="349">
                  <c:v>-2.29702E-2</c:v>
                </c:pt>
                <c:pt idx="350">
                  <c:v>-2.3054100000000001E-2</c:v>
                </c:pt>
                <c:pt idx="351">
                  <c:v>-2.3073699999999999E-2</c:v>
                </c:pt>
                <c:pt idx="352">
                  <c:v>-2.28953E-2</c:v>
                </c:pt>
                <c:pt idx="353">
                  <c:v>-2.3070799999999999E-2</c:v>
                </c:pt>
                <c:pt idx="354">
                  <c:v>-2.3151399999999999E-2</c:v>
                </c:pt>
                <c:pt idx="355">
                  <c:v>-2.31776E-2</c:v>
                </c:pt>
                <c:pt idx="356">
                  <c:v>-2.3298300000000001E-2</c:v>
                </c:pt>
                <c:pt idx="357">
                  <c:v>-2.32897E-2</c:v>
                </c:pt>
                <c:pt idx="358">
                  <c:v>-2.3345500000000002E-2</c:v>
                </c:pt>
                <c:pt idx="359">
                  <c:v>-2.3355999999999998E-2</c:v>
                </c:pt>
                <c:pt idx="360">
                  <c:v>-2.3483799999999999E-2</c:v>
                </c:pt>
                <c:pt idx="361">
                  <c:v>-2.3428899999999999E-2</c:v>
                </c:pt>
                <c:pt idx="362">
                  <c:v>-2.3425100000000001E-2</c:v>
                </c:pt>
                <c:pt idx="363">
                  <c:v>-2.3631099999999999E-2</c:v>
                </c:pt>
                <c:pt idx="364">
                  <c:v>-2.35128E-2</c:v>
                </c:pt>
                <c:pt idx="365">
                  <c:v>-2.36011E-2</c:v>
                </c:pt>
                <c:pt idx="366">
                  <c:v>-2.36607E-2</c:v>
                </c:pt>
                <c:pt idx="367">
                  <c:v>-2.36683E-2</c:v>
                </c:pt>
                <c:pt idx="368">
                  <c:v>-2.3703100000000001E-2</c:v>
                </c:pt>
                <c:pt idx="369">
                  <c:v>-2.3783200000000001E-2</c:v>
                </c:pt>
                <c:pt idx="370">
                  <c:v>-2.3791799999999998E-2</c:v>
                </c:pt>
                <c:pt idx="371">
                  <c:v>-2.384E-2</c:v>
                </c:pt>
                <c:pt idx="372">
                  <c:v>-2.3853300000000001E-2</c:v>
                </c:pt>
                <c:pt idx="373">
                  <c:v>-2.3951099999999999E-2</c:v>
                </c:pt>
                <c:pt idx="374">
                  <c:v>-2.3970100000000001E-2</c:v>
                </c:pt>
                <c:pt idx="375">
                  <c:v>-2.4061699999999998E-2</c:v>
                </c:pt>
                <c:pt idx="376">
                  <c:v>-2.3961099999999999E-2</c:v>
                </c:pt>
                <c:pt idx="377">
                  <c:v>-2.4030200000000002E-2</c:v>
                </c:pt>
                <c:pt idx="378">
                  <c:v>-2.4089800000000001E-2</c:v>
                </c:pt>
                <c:pt idx="379">
                  <c:v>-2.4034E-2</c:v>
                </c:pt>
                <c:pt idx="380">
                  <c:v>-2.4063600000000001E-2</c:v>
                </c:pt>
                <c:pt idx="381">
                  <c:v>-2.4128899999999998E-2</c:v>
                </c:pt>
                <c:pt idx="382">
                  <c:v>-2.4080299999999999E-2</c:v>
                </c:pt>
                <c:pt idx="383">
                  <c:v>-2.4120300000000001E-2</c:v>
                </c:pt>
                <c:pt idx="384">
                  <c:v>-2.41823E-2</c:v>
                </c:pt>
                <c:pt idx="385">
                  <c:v>-2.4147499999999999E-2</c:v>
                </c:pt>
                <c:pt idx="386">
                  <c:v>-2.4157499999999998E-2</c:v>
                </c:pt>
                <c:pt idx="387">
                  <c:v>-2.41876E-2</c:v>
                </c:pt>
                <c:pt idx="388">
                  <c:v>-2.4260500000000001E-2</c:v>
                </c:pt>
                <c:pt idx="389">
                  <c:v>-2.4209000000000001E-2</c:v>
                </c:pt>
                <c:pt idx="390">
                  <c:v>-2.42338E-2</c:v>
                </c:pt>
                <c:pt idx="391">
                  <c:v>-2.4225199999999999E-2</c:v>
                </c:pt>
                <c:pt idx="392">
                  <c:v>-2.41613E-2</c:v>
                </c:pt>
                <c:pt idx="393">
                  <c:v>-2.43354E-2</c:v>
                </c:pt>
                <c:pt idx="394">
                  <c:v>-2.4103200000000002E-2</c:v>
                </c:pt>
                <c:pt idx="395">
                  <c:v>-2.4261999999999999E-2</c:v>
                </c:pt>
                <c:pt idx="396">
                  <c:v>-2.4322E-2</c:v>
                </c:pt>
                <c:pt idx="397">
                  <c:v>-2.4313399999999999E-2</c:v>
                </c:pt>
                <c:pt idx="398">
                  <c:v>-2.4261499999999998E-2</c:v>
                </c:pt>
                <c:pt idx="399">
                  <c:v>-2.4379700000000001E-2</c:v>
                </c:pt>
                <c:pt idx="400">
                  <c:v>-2.43092E-2</c:v>
                </c:pt>
                <c:pt idx="401">
                  <c:v>-2.4380700000000002E-2</c:v>
                </c:pt>
                <c:pt idx="402">
                  <c:v>-2.4290099999999998E-2</c:v>
                </c:pt>
                <c:pt idx="403">
                  <c:v>-2.4289100000000001E-2</c:v>
                </c:pt>
                <c:pt idx="404">
                  <c:v>-2.4369200000000001E-2</c:v>
                </c:pt>
                <c:pt idx="405">
                  <c:v>-2.4277199999999999E-2</c:v>
                </c:pt>
                <c:pt idx="406">
                  <c:v>-2.4393999999999999E-2</c:v>
                </c:pt>
                <c:pt idx="407">
                  <c:v>-2.43173E-2</c:v>
                </c:pt>
                <c:pt idx="408">
                  <c:v>-2.43354E-2</c:v>
                </c:pt>
                <c:pt idx="409">
                  <c:v>-2.4338200000000001E-2</c:v>
                </c:pt>
                <c:pt idx="410">
                  <c:v>-2.4448399999999999E-2</c:v>
                </c:pt>
                <c:pt idx="411">
                  <c:v>-2.4333500000000001E-2</c:v>
                </c:pt>
                <c:pt idx="412">
                  <c:v>-2.4188000000000001E-2</c:v>
                </c:pt>
                <c:pt idx="413">
                  <c:v>-2.4315400000000001E-2</c:v>
                </c:pt>
                <c:pt idx="414">
                  <c:v>-2.4312500000000001E-2</c:v>
                </c:pt>
                <c:pt idx="415">
                  <c:v>-2.4265800000000001E-2</c:v>
                </c:pt>
                <c:pt idx="416">
                  <c:v>-2.4253400000000001E-2</c:v>
                </c:pt>
                <c:pt idx="417">
                  <c:v>-2.4310100000000001E-2</c:v>
                </c:pt>
                <c:pt idx="418">
                  <c:v>-2.43378E-2</c:v>
                </c:pt>
                <c:pt idx="419">
                  <c:v>-2.4219999999999998E-2</c:v>
                </c:pt>
                <c:pt idx="420">
                  <c:v>-2.4284400000000001E-2</c:v>
                </c:pt>
                <c:pt idx="421">
                  <c:v>-2.4340199999999999E-2</c:v>
                </c:pt>
                <c:pt idx="422">
                  <c:v>-2.4233299999999999E-2</c:v>
                </c:pt>
                <c:pt idx="423">
                  <c:v>-2.4248100000000002E-2</c:v>
                </c:pt>
                <c:pt idx="424">
                  <c:v>-2.4220499999999999E-2</c:v>
                </c:pt>
                <c:pt idx="425">
                  <c:v>-2.42753E-2</c:v>
                </c:pt>
                <c:pt idx="426">
                  <c:v>-2.4251499999999999E-2</c:v>
                </c:pt>
                <c:pt idx="427">
                  <c:v>-2.4221400000000001E-2</c:v>
                </c:pt>
                <c:pt idx="428">
                  <c:v>-2.4276699999999998E-2</c:v>
                </c:pt>
                <c:pt idx="429">
                  <c:v>-2.42186E-2</c:v>
                </c:pt>
                <c:pt idx="430">
                  <c:v>-2.4084600000000001E-2</c:v>
                </c:pt>
                <c:pt idx="431">
                  <c:v>-2.4214300000000001E-2</c:v>
                </c:pt>
                <c:pt idx="432">
                  <c:v>-2.4158499999999999E-2</c:v>
                </c:pt>
                <c:pt idx="433">
                  <c:v>-2.4136999999999999E-2</c:v>
                </c:pt>
                <c:pt idx="434">
                  <c:v>-2.4163199999999999E-2</c:v>
                </c:pt>
                <c:pt idx="435">
                  <c:v>-2.4426E-2</c:v>
                </c:pt>
                <c:pt idx="436">
                  <c:v>-2.44598E-2</c:v>
                </c:pt>
                <c:pt idx="437">
                  <c:v>-2.4551400000000001E-2</c:v>
                </c:pt>
                <c:pt idx="438">
                  <c:v>-2.48232E-2</c:v>
                </c:pt>
                <c:pt idx="439">
                  <c:v>-2.4476100000000001E-2</c:v>
                </c:pt>
                <c:pt idx="440">
                  <c:v>-2.4121799999999999E-2</c:v>
                </c:pt>
                <c:pt idx="441">
                  <c:v>-2.35677E-2</c:v>
                </c:pt>
                <c:pt idx="442">
                  <c:v>-2.31075E-2</c:v>
                </c:pt>
                <c:pt idx="443">
                  <c:v>-2.3430300000000001E-2</c:v>
                </c:pt>
                <c:pt idx="444">
                  <c:v>-2.3820399999999999E-2</c:v>
                </c:pt>
                <c:pt idx="445">
                  <c:v>-2.3615400000000002E-2</c:v>
                </c:pt>
                <c:pt idx="446">
                  <c:v>-2.4040200000000001E-2</c:v>
                </c:pt>
                <c:pt idx="447">
                  <c:v>-2.47169E-2</c:v>
                </c:pt>
                <c:pt idx="448">
                  <c:v>-2.4627199999999998E-2</c:v>
                </c:pt>
                <c:pt idx="449">
                  <c:v>-2.4313399999999999E-2</c:v>
                </c:pt>
                <c:pt idx="450">
                  <c:v>-2.4105499999999998E-2</c:v>
                </c:pt>
                <c:pt idx="451">
                  <c:v>-2.42209E-2</c:v>
                </c:pt>
                <c:pt idx="452">
                  <c:v>-2.4050200000000001E-2</c:v>
                </c:pt>
                <c:pt idx="453">
                  <c:v>-2.4038799999999999E-2</c:v>
                </c:pt>
                <c:pt idx="454">
                  <c:v>-2.4047900000000001E-2</c:v>
                </c:pt>
                <c:pt idx="455">
                  <c:v>-2.4055E-2</c:v>
                </c:pt>
                <c:pt idx="456">
                  <c:v>-2.4095499999999999E-2</c:v>
                </c:pt>
                <c:pt idx="457">
                  <c:v>-2.39878E-2</c:v>
                </c:pt>
                <c:pt idx="458">
                  <c:v>-2.41532E-2</c:v>
                </c:pt>
                <c:pt idx="459">
                  <c:v>-2.40164E-2</c:v>
                </c:pt>
                <c:pt idx="460">
                  <c:v>-2.41461E-2</c:v>
                </c:pt>
                <c:pt idx="461">
                  <c:v>-2.4090799999999999E-2</c:v>
                </c:pt>
                <c:pt idx="462">
                  <c:v>-2.4028799999999999E-2</c:v>
                </c:pt>
                <c:pt idx="463">
                  <c:v>-2.40965E-2</c:v>
                </c:pt>
                <c:pt idx="464">
                  <c:v>-2.3991599999999998E-2</c:v>
                </c:pt>
                <c:pt idx="465">
                  <c:v>-2.4292000000000001E-2</c:v>
                </c:pt>
                <c:pt idx="466">
                  <c:v>-2.2340800000000001E-2</c:v>
                </c:pt>
                <c:pt idx="467">
                  <c:v>-2.4652500000000001E-2</c:v>
                </c:pt>
                <c:pt idx="468">
                  <c:v>-2.4190400000000001E-2</c:v>
                </c:pt>
                <c:pt idx="469">
                  <c:v>-2.4029700000000001E-2</c:v>
                </c:pt>
                <c:pt idx="470">
                  <c:v>-2.4094600000000001E-2</c:v>
                </c:pt>
                <c:pt idx="471">
                  <c:v>-2.3983500000000001E-2</c:v>
                </c:pt>
                <c:pt idx="472">
                  <c:v>-2.4043100000000001E-2</c:v>
                </c:pt>
                <c:pt idx="473">
                  <c:v>-2.3995900000000001E-2</c:v>
                </c:pt>
                <c:pt idx="474">
                  <c:v>-2.4059799999999999E-2</c:v>
                </c:pt>
                <c:pt idx="475">
                  <c:v>-2.4011600000000001E-2</c:v>
                </c:pt>
                <c:pt idx="476">
                  <c:v>-2.4066400000000002E-2</c:v>
                </c:pt>
                <c:pt idx="477">
                  <c:v>-2.3925800000000001E-2</c:v>
                </c:pt>
                <c:pt idx="478">
                  <c:v>-2.3978699999999999E-2</c:v>
                </c:pt>
                <c:pt idx="479">
                  <c:v>-2.4013E-2</c:v>
                </c:pt>
                <c:pt idx="480">
                  <c:v>-2.3826099999999999E-2</c:v>
                </c:pt>
                <c:pt idx="481">
                  <c:v>-2.38838E-2</c:v>
                </c:pt>
                <c:pt idx="482">
                  <c:v>-2.3894800000000001E-2</c:v>
                </c:pt>
                <c:pt idx="483">
                  <c:v>-2.3838000000000002E-2</c:v>
                </c:pt>
                <c:pt idx="484">
                  <c:v>-2.3820899999999999E-2</c:v>
                </c:pt>
                <c:pt idx="485">
                  <c:v>-2.3846599999999999E-2</c:v>
                </c:pt>
                <c:pt idx="486">
                  <c:v>-2.3773200000000001E-2</c:v>
                </c:pt>
                <c:pt idx="487">
                  <c:v>-2.3742200000000001E-2</c:v>
                </c:pt>
                <c:pt idx="488">
                  <c:v>-2.3770300000000001E-2</c:v>
                </c:pt>
                <c:pt idx="489">
                  <c:v>-2.3780800000000001E-2</c:v>
                </c:pt>
                <c:pt idx="490">
                  <c:v>-2.3805099999999999E-2</c:v>
                </c:pt>
                <c:pt idx="491">
                  <c:v>-2.3822800000000002E-2</c:v>
                </c:pt>
                <c:pt idx="492">
                  <c:v>-2.3828999999999999E-2</c:v>
                </c:pt>
                <c:pt idx="493">
                  <c:v>-2.3900999999999999E-2</c:v>
                </c:pt>
                <c:pt idx="494">
                  <c:v>-2.3864300000000001E-2</c:v>
                </c:pt>
                <c:pt idx="495">
                  <c:v>-2.3926699999999999E-2</c:v>
                </c:pt>
                <c:pt idx="496">
                  <c:v>-2.3900500000000002E-2</c:v>
                </c:pt>
                <c:pt idx="497">
                  <c:v>-2.3913400000000001E-2</c:v>
                </c:pt>
                <c:pt idx="498">
                  <c:v>-2.3942499999999999E-2</c:v>
                </c:pt>
                <c:pt idx="499">
                  <c:v>-2.3976299999999999E-2</c:v>
                </c:pt>
                <c:pt idx="500">
                  <c:v>-2.3991599999999998E-2</c:v>
                </c:pt>
                <c:pt idx="501">
                  <c:v>-2.39925E-2</c:v>
                </c:pt>
                <c:pt idx="502">
                  <c:v>-2.40526E-2</c:v>
                </c:pt>
                <c:pt idx="503">
                  <c:v>-2.3970600000000002E-2</c:v>
                </c:pt>
                <c:pt idx="504">
                  <c:v>-2.3988200000000001E-2</c:v>
                </c:pt>
                <c:pt idx="505">
                  <c:v>-2.3992099999999999E-2</c:v>
                </c:pt>
                <c:pt idx="506">
                  <c:v>-2.3927199999999999E-2</c:v>
                </c:pt>
                <c:pt idx="507">
                  <c:v>-2.3882899999999999E-2</c:v>
                </c:pt>
                <c:pt idx="508">
                  <c:v>-2.3853800000000001E-2</c:v>
                </c:pt>
                <c:pt idx="509">
                  <c:v>-2.3796600000000001E-2</c:v>
                </c:pt>
                <c:pt idx="510">
                  <c:v>-2.3716399999999999E-2</c:v>
                </c:pt>
                <c:pt idx="511">
                  <c:v>-2.3614900000000001E-2</c:v>
                </c:pt>
                <c:pt idx="512">
                  <c:v>-2.3602000000000001E-2</c:v>
                </c:pt>
                <c:pt idx="513">
                  <c:v>-2.3536700000000001E-2</c:v>
                </c:pt>
                <c:pt idx="514">
                  <c:v>-2.3483299999999999E-2</c:v>
                </c:pt>
                <c:pt idx="515">
                  <c:v>-2.3412200000000001E-2</c:v>
                </c:pt>
                <c:pt idx="516">
                  <c:v>-2.3368799999999999E-2</c:v>
                </c:pt>
                <c:pt idx="517">
                  <c:v>-2.3338299999999999E-2</c:v>
                </c:pt>
                <c:pt idx="518">
                  <c:v>-2.3291099999999999E-2</c:v>
                </c:pt>
                <c:pt idx="519">
                  <c:v>-2.32739E-2</c:v>
                </c:pt>
                <c:pt idx="520">
                  <c:v>-2.32272E-2</c:v>
                </c:pt>
                <c:pt idx="521">
                  <c:v>-2.3196700000000001E-2</c:v>
                </c:pt>
                <c:pt idx="522">
                  <c:v>-2.3242499999999999E-2</c:v>
                </c:pt>
                <c:pt idx="523">
                  <c:v>-2.32553E-2</c:v>
                </c:pt>
                <c:pt idx="524">
                  <c:v>-2.3241999999999999E-2</c:v>
                </c:pt>
                <c:pt idx="525">
                  <c:v>-2.3273499999999999E-2</c:v>
                </c:pt>
                <c:pt idx="526">
                  <c:v>-2.3327400000000002E-2</c:v>
                </c:pt>
                <c:pt idx="527">
                  <c:v>-2.33855E-2</c:v>
                </c:pt>
                <c:pt idx="528">
                  <c:v>-2.3425100000000001E-2</c:v>
                </c:pt>
                <c:pt idx="529">
                  <c:v>-2.3396E-2</c:v>
                </c:pt>
                <c:pt idx="530">
                  <c:v>-2.3436499999999999E-2</c:v>
                </c:pt>
                <c:pt idx="531">
                  <c:v>-2.3467999999999999E-2</c:v>
                </c:pt>
                <c:pt idx="532">
                  <c:v>-2.35491E-2</c:v>
                </c:pt>
                <c:pt idx="533">
                  <c:v>-2.35496E-2</c:v>
                </c:pt>
                <c:pt idx="534">
                  <c:v>-2.3543399999999999E-2</c:v>
                </c:pt>
                <c:pt idx="535">
                  <c:v>-2.3599100000000001E-2</c:v>
                </c:pt>
                <c:pt idx="536">
                  <c:v>-2.3522899999999999E-2</c:v>
                </c:pt>
                <c:pt idx="537">
                  <c:v>-2.3559099999999999E-2</c:v>
                </c:pt>
                <c:pt idx="538">
                  <c:v>-2.3623499999999999E-2</c:v>
                </c:pt>
                <c:pt idx="539">
                  <c:v>-2.35748E-2</c:v>
                </c:pt>
                <c:pt idx="540">
                  <c:v>-2.3541900000000001E-2</c:v>
                </c:pt>
                <c:pt idx="541">
                  <c:v>-2.3513300000000001E-2</c:v>
                </c:pt>
                <c:pt idx="542">
                  <c:v>-2.3352600000000001E-2</c:v>
                </c:pt>
                <c:pt idx="543">
                  <c:v>-2.3407500000000001E-2</c:v>
                </c:pt>
                <c:pt idx="544">
                  <c:v>-2.3278699999999999E-2</c:v>
                </c:pt>
                <c:pt idx="545">
                  <c:v>-2.3169499999999999E-2</c:v>
                </c:pt>
                <c:pt idx="546">
                  <c:v>-2.316E-2</c:v>
                </c:pt>
                <c:pt idx="547">
                  <c:v>-2.3116100000000001E-2</c:v>
                </c:pt>
                <c:pt idx="548">
                  <c:v>-2.3028400000000001E-2</c:v>
                </c:pt>
                <c:pt idx="549">
                  <c:v>-2.29392E-2</c:v>
                </c:pt>
                <c:pt idx="550">
                  <c:v>-2.2852399999999998E-2</c:v>
                </c:pt>
                <c:pt idx="551">
                  <c:v>-2.2766100000000001E-2</c:v>
                </c:pt>
                <c:pt idx="552">
                  <c:v>-2.2730799999999999E-2</c:v>
                </c:pt>
                <c:pt idx="553">
                  <c:v>-2.2619199999999999E-2</c:v>
                </c:pt>
                <c:pt idx="554">
                  <c:v>-2.2571600000000001E-2</c:v>
                </c:pt>
                <c:pt idx="555">
                  <c:v>-2.2546799999999999E-2</c:v>
                </c:pt>
                <c:pt idx="556">
                  <c:v>-2.2474299999999999E-2</c:v>
                </c:pt>
                <c:pt idx="557">
                  <c:v>-2.2491500000000001E-2</c:v>
                </c:pt>
                <c:pt idx="558">
                  <c:v>-2.2431900000000001E-2</c:v>
                </c:pt>
                <c:pt idx="559">
                  <c:v>-2.2398499999999998E-2</c:v>
                </c:pt>
                <c:pt idx="560">
                  <c:v>-2.2403699999999999E-2</c:v>
                </c:pt>
                <c:pt idx="561">
                  <c:v>-2.2473300000000002E-2</c:v>
                </c:pt>
                <c:pt idx="562">
                  <c:v>-2.2406100000000002E-2</c:v>
                </c:pt>
                <c:pt idx="563">
                  <c:v>-2.2449E-2</c:v>
                </c:pt>
                <c:pt idx="564">
                  <c:v>-2.2429000000000001E-2</c:v>
                </c:pt>
                <c:pt idx="565">
                  <c:v>-2.2470500000000001E-2</c:v>
                </c:pt>
                <c:pt idx="566">
                  <c:v>-2.25181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1-CB98-4A21-BCCC-BCA826E5395F}"/>
            </c:ext>
          </c:extLst>
        </c:ser>
        <c:ser>
          <c:idx val="3"/>
          <c:order val="34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4'!$A$2:$A$443</c:f>
              <c:numCache>
                <c:formatCode>General</c:formatCode>
                <c:ptCount val="4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</c:numCache>
            </c:numRef>
          </c:xVal>
          <c:yVal>
            <c:numRef>
              <c:f>'[AMG-R-(-)-N-a-DimethylBenzylAmin.xlsx]Sheet4'!$B$2:$B$443</c:f>
              <c:numCache>
                <c:formatCode>General</c:formatCode>
                <c:ptCount val="442"/>
                <c:pt idx="0" formatCode="0.00E+00">
                  <c:v>-4.8956399999999997E-2</c:v>
                </c:pt>
                <c:pt idx="1">
                  <c:v>0.17229900000000001</c:v>
                </c:pt>
                <c:pt idx="2">
                  <c:v>0.249222</c:v>
                </c:pt>
                <c:pt idx="3">
                  <c:v>-0.308278</c:v>
                </c:pt>
                <c:pt idx="4">
                  <c:v>-0.60245099999999996</c:v>
                </c:pt>
                <c:pt idx="5">
                  <c:v>0.147202</c:v>
                </c:pt>
                <c:pt idx="6">
                  <c:v>-0.30802099999999999</c:v>
                </c:pt>
                <c:pt idx="7">
                  <c:v>0.19348499999999999</c:v>
                </c:pt>
                <c:pt idx="8">
                  <c:v>0.27101700000000001</c:v>
                </c:pt>
                <c:pt idx="9">
                  <c:v>-0.60177800000000004</c:v>
                </c:pt>
                <c:pt idx="10">
                  <c:v>-1.14923</c:v>
                </c:pt>
                <c:pt idx="11">
                  <c:v>-0.37858199999999997</c:v>
                </c:pt>
                <c:pt idx="12">
                  <c:v>-0.49231200000000003</c:v>
                </c:pt>
                <c:pt idx="13">
                  <c:v>-0.26865899999999998</c:v>
                </c:pt>
                <c:pt idx="14">
                  <c:v>-0.163443</c:v>
                </c:pt>
                <c:pt idx="15">
                  <c:v>-0.49488399999999999</c:v>
                </c:pt>
                <c:pt idx="16">
                  <c:v>0.112549</c:v>
                </c:pt>
                <c:pt idx="17">
                  <c:v>-0.31825599999999998</c:v>
                </c:pt>
                <c:pt idx="18">
                  <c:v>-0.794651</c:v>
                </c:pt>
                <c:pt idx="19">
                  <c:v>-0.28792099999999998</c:v>
                </c:pt>
                <c:pt idx="20">
                  <c:v>0.57743699999999998</c:v>
                </c:pt>
                <c:pt idx="21">
                  <c:v>-0.51552299999999995</c:v>
                </c:pt>
                <c:pt idx="22">
                  <c:v>0.11693000000000001</c:v>
                </c:pt>
                <c:pt idx="23">
                  <c:v>-0.67934799999999995</c:v>
                </c:pt>
                <c:pt idx="24">
                  <c:v>-0.30103000000000002</c:v>
                </c:pt>
                <c:pt idx="25">
                  <c:v>0.48967699999999997</c:v>
                </c:pt>
                <c:pt idx="26">
                  <c:v>0.25207600000000002</c:v>
                </c:pt>
                <c:pt idx="27">
                  <c:v>-0.39555299999999999</c:v>
                </c:pt>
                <c:pt idx="28">
                  <c:v>0.40950399999999998</c:v>
                </c:pt>
                <c:pt idx="29">
                  <c:v>0.57690600000000003</c:v>
                </c:pt>
                <c:pt idx="30">
                  <c:v>-0.42129499999999998</c:v>
                </c:pt>
                <c:pt idx="31">
                  <c:v>0.31023699999999999</c:v>
                </c:pt>
                <c:pt idx="32">
                  <c:v>0.46092499999999997</c:v>
                </c:pt>
                <c:pt idx="33">
                  <c:v>0.23014000000000001</c:v>
                </c:pt>
                <c:pt idx="34" formatCode="0.00E+00">
                  <c:v>-9.2042399999999996E-2</c:v>
                </c:pt>
                <c:pt idx="35">
                  <c:v>-0.35106399999999999</c:v>
                </c:pt>
                <c:pt idx="36">
                  <c:v>-0.18539</c:v>
                </c:pt>
                <c:pt idx="37" formatCode="0.00E+00">
                  <c:v>-6.1138600000000001E-2</c:v>
                </c:pt>
                <c:pt idx="38">
                  <c:v>-0.38988899999999999</c:v>
                </c:pt>
                <c:pt idx="39">
                  <c:v>-0.26012999999999997</c:v>
                </c:pt>
                <c:pt idx="40">
                  <c:v>-0.264934</c:v>
                </c:pt>
                <c:pt idx="41" formatCode="0.00E+00">
                  <c:v>-5.63397E-2</c:v>
                </c:pt>
                <c:pt idx="42">
                  <c:v>0.42729899999999998</c:v>
                </c:pt>
                <c:pt idx="43" formatCode="0.00E+00">
                  <c:v>-3.25089E-2</c:v>
                </c:pt>
                <c:pt idx="44" formatCode="0.00E+00">
                  <c:v>-8.4924700000000006E-2</c:v>
                </c:pt>
                <c:pt idx="45">
                  <c:v>-0.22850000000000001</c:v>
                </c:pt>
                <c:pt idx="46">
                  <c:v>0.11305</c:v>
                </c:pt>
                <c:pt idx="47" formatCode="0.00E+00">
                  <c:v>-4.6215100000000002E-2</c:v>
                </c:pt>
                <c:pt idx="48" formatCode="0.00E+00">
                  <c:v>5.0886599999999997E-2</c:v>
                </c:pt>
                <c:pt idx="49" formatCode="0.00E+00">
                  <c:v>-7.0080799999999999E-3</c:v>
                </c:pt>
                <c:pt idx="50">
                  <c:v>0.61035700000000004</c:v>
                </c:pt>
                <c:pt idx="51">
                  <c:v>0.45243800000000001</c:v>
                </c:pt>
                <c:pt idx="52">
                  <c:v>0.114195</c:v>
                </c:pt>
                <c:pt idx="53">
                  <c:v>-0.689836</c:v>
                </c:pt>
                <c:pt idx="54">
                  <c:v>0.295429</c:v>
                </c:pt>
                <c:pt idx="55">
                  <c:v>0.64415599999999995</c:v>
                </c:pt>
                <c:pt idx="56">
                  <c:v>0.31875900000000001</c:v>
                </c:pt>
                <c:pt idx="57">
                  <c:v>0.397897</c:v>
                </c:pt>
                <c:pt idx="58">
                  <c:v>0.57200700000000004</c:v>
                </c:pt>
                <c:pt idx="59">
                  <c:v>-0.39399099999999998</c:v>
                </c:pt>
                <c:pt idx="60">
                  <c:v>0.129362</c:v>
                </c:pt>
                <c:pt idx="61" formatCode="0.00E+00">
                  <c:v>1.2599900000000001E-2</c:v>
                </c:pt>
                <c:pt idx="62">
                  <c:v>0.61558199999999996</c:v>
                </c:pt>
                <c:pt idx="63">
                  <c:v>0.27007199999999998</c:v>
                </c:pt>
                <c:pt idx="64">
                  <c:v>0.34483999999999998</c:v>
                </c:pt>
                <c:pt idx="65">
                  <c:v>0.394233</c:v>
                </c:pt>
                <c:pt idx="66">
                  <c:v>0.127467</c:v>
                </c:pt>
                <c:pt idx="67">
                  <c:v>1.22671</c:v>
                </c:pt>
                <c:pt idx="68">
                  <c:v>1.3126599999999999</c:v>
                </c:pt>
                <c:pt idx="69">
                  <c:v>1.48813</c:v>
                </c:pt>
                <c:pt idx="70">
                  <c:v>0.80419099999999999</c:v>
                </c:pt>
                <c:pt idx="71">
                  <c:v>0.74420500000000001</c:v>
                </c:pt>
                <c:pt idx="72">
                  <c:v>0.88946999999999998</c:v>
                </c:pt>
                <c:pt idx="73">
                  <c:v>0.82237899999999997</c:v>
                </c:pt>
                <c:pt idx="74">
                  <c:v>0.84516199999999997</c:v>
                </c:pt>
                <c:pt idx="75">
                  <c:v>0.863568</c:v>
                </c:pt>
                <c:pt idx="76">
                  <c:v>0.83462999999999998</c:v>
                </c:pt>
                <c:pt idx="77">
                  <c:v>0.83769499999999997</c:v>
                </c:pt>
                <c:pt idx="78">
                  <c:v>0.83901199999999998</c:v>
                </c:pt>
                <c:pt idx="79">
                  <c:v>0.84790600000000005</c:v>
                </c:pt>
                <c:pt idx="80">
                  <c:v>0.85053900000000004</c:v>
                </c:pt>
                <c:pt idx="81">
                  <c:v>0.84703399999999995</c:v>
                </c:pt>
                <c:pt idx="82">
                  <c:v>0.85706499999999997</c:v>
                </c:pt>
                <c:pt idx="83">
                  <c:v>0.84352700000000003</c:v>
                </c:pt>
                <c:pt idx="84">
                  <c:v>0.87449399999999999</c:v>
                </c:pt>
                <c:pt idx="85">
                  <c:v>0.88236499999999995</c:v>
                </c:pt>
                <c:pt idx="86">
                  <c:v>0.89031800000000005</c:v>
                </c:pt>
                <c:pt idx="87">
                  <c:v>0.86699999999999999</c:v>
                </c:pt>
                <c:pt idx="88">
                  <c:v>0.89091699999999996</c:v>
                </c:pt>
                <c:pt idx="89">
                  <c:v>0.86377700000000002</c:v>
                </c:pt>
                <c:pt idx="90">
                  <c:v>0.86246100000000003</c:v>
                </c:pt>
                <c:pt idx="91">
                  <c:v>0.86354200000000003</c:v>
                </c:pt>
                <c:pt idx="92">
                  <c:v>0.86069899999999999</c:v>
                </c:pt>
                <c:pt idx="93">
                  <c:v>0.86129199999999995</c:v>
                </c:pt>
                <c:pt idx="94">
                  <c:v>0.863151</c:v>
                </c:pt>
                <c:pt idx="95">
                  <c:v>0.84130499999999997</c:v>
                </c:pt>
                <c:pt idx="96">
                  <c:v>0.84225099999999997</c:v>
                </c:pt>
                <c:pt idx="97">
                  <c:v>0.83339399999999997</c:v>
                </c:pt>
                <c:pt idx="98">
                  <c:v>0.82360699999999998</c:v>
                </c:pt>
                <c:pt idx="99">
                  <c:v>0.80981099999999995</c:v>
                </c:pt>
                <c:pt idx="100">
                  <c:v>0.80067699999999997</c:v>
                </c:pt>
                <c:pt idx="101">
                  <c:v>0.79441099999999998</c:v>
                </c:pt>
                <c:pt idx="102">
                  <c:v>0.78386299999999998</c:v>
                </c:pt>
                <c:pt idx="103">
                  <c:v>0.77335799999999999</c:v>
                </c:pt>
                <c:pt idx="104">
                  <c:v>0.77083299999999999</c:v>
                </c:pt>
                <c:pt idx="105">
                  <c:v>0.75980899999999996</c:v>
                </c:pt>
                <c:pt idx="106">
                  <c:v>0.75791799999999998</c:v>
                </c:pt>
                <c:pt idx="107">
                  <c:v>0.76091600000000004</c:v>
                </c:pt>
                <c:pt idx="108">
                  <c:v>0.762382</c:v>
                </c:pt>
                <c:pt idx="109">
                  <c:v>0.76356199999999996</c:v>
                </c:pt>
                <c:pt idx="110">
                  <c:v>0.76679799999999998</c:v>
                </c:pt>
                <c:pt idx="111">
                  <c:v>0.77713200000000004</c:v>
                </c:pt>
                <c:pt idx="112">
                  <c:v>0.77825100000000003</c:v>
                </c:pt>
                <c:pt idx="113">
                  <c:v>0.78328100000000001</c:v>
                </c:pt>
                <c:pt idx="114">
                  <c:v>0.792099</c:v>
                </c:pt>
                <c:pt idx="115">
                  <c:v>0.79293100000000005</c:v>
                </c:pt>
                <c:pt idx="116">
                  <c:v>0.80341200000000002</c:v>
                </c:pt>
                <c:pt idx="117">
                  <c:v>0.81135100000000004</c:v>
                </c:pt>
                <c:pt idx="118">
                  <c:v>0.81218199999999996</c:v>
                </c:pt>
                <c:pt idx="119">
                  <c:v>0.82020000000000004</c:v>
                </c:pt>
                <c:pt idx="120">
                  <c:v>0.822878</c:v>
                </c:pt>
                <c:pt idx="121">
                  <c:v>0.82197399999999998</c:v>
                </c:pt>
                <c:pt idx="122">
                  <c:v>0.82038599999999995</c:v>
                </c:pt>
                <c:pt idx="123">
                  <c:v>0.81798700000000002</c:v>
                </c:pt>
                <c:pt idx="124">
                  <c:v>0.81842800000000004</c:v>
                </c:pt>
                <c:pt idx="125">
                  <c:v>0.815164</c:v>
                </c:pt>
                <c:pt idx="126">
                  <c:v>0.81247599999999998</c:v>
                </c:pt>
                <c:pt idx="127">
                  <c:v>0.80815499999999996</c:v>
                </c:pt>
                <c:pt idx="128">
                  <c:v>0.79939300000000002</c:v>
                </c:pt>
                <c:pt idx="129">
                  <c:v>0.79373099999999996</c:v>
                </c:pt>
                <c:pt idx="130">
                  <c:v>0.78761300000000001</c:v>
                </c:pt>
                <c:pt idx="131">
                  <c:v>0.776779</c:v>
                </c:pt>
                <c:pt idx="132">
                  <c:v>0.76550499999999999</c:v>
                </c:pt>
                <c:pt idx="133">
                  <c:v>0.75385999999999997</c:v>
                </c:pt>
                <c:pt idx="134">
                  <c:v>0.73537300000000005</c:v>
                </c:pt>
                <c:pt idx="135">
                  <c:v>0.71844699999999995</c:v>
                </c:pt>
                <c:pt idx="136">
                  <c:v>0.70019799999999999</c:v>
                </c:pt>
                <c:pt idx="137">
                  <c:v>0.68038699999999996</c:v>
                </c:pt>
                <c:pt idx="138">
                  <c:v>0.66240699999999997</c:v>
                </c:pt>
                <c:pt idx="139">
                  <c:v>0.64124099999999995</c:v>
                </c:pt>
                <c:pt idx="140">
                  <c:v>0.621641</c:v>
                </c:pt>
                <c:pt idx="141">
                  <c:v>0.60276200000000002</c:v>
                </c:pt>
                <c:pt idx="142">
                  <c:v>0.58272599999999997</c:v>
                </c:pt>
                <c:pt idx="143">
                  <c:v>0.56195899999999999</c:v>
                </c:pt>
                <c:pt idx="144">
                  <c:v>0.54251199999999999</c:v>
                </c:pt>
                <c:pt idx="145">
                  <c:v>0.51965499999999998</c:v>
                </c:pt>
                <c:pt idx="146">
                  <c:v>0.49956099999999998</c:v>
                </c:pt>
                <c:pt idx="147">
                  <c:v>0.477516</c:v>
                </c:pt>
                <c:pt idx="148">
                  <c:v>0.45319700000000002</c:v>
                </c:pt>
                <c:pt idx="149">
                  <c:v>0.43082399999999998</c:v>
                </c:pt>
                <c:pt idx="150">
                  <c:v>0.40855599999999997</c:v>
                </c:pt>
                <c:pt idx="151">
                  <c:v>0.38397599999999998</c:v>
                </c:pt>
                <c:pt idx="152">
                  <c:v>0.360981</c:v>
                </c:pt>
                <c:pt idx="153">
                  <c:v>0.33950999999999998</c:v>
                </c:pt>
                <c:pt idx="154">
                  <c:v>0.31849</c:v>
                </c:pt>
                <c:pt idx="155">
                  <c:v>0.29667700000000002</c:v>
                </c:pt>
                <c:pt idx="156">
                  <c:v>0.275783</c:v>
                </c:pt>
                <c:pt idx="157">
                  <c:v>0.25654100000000002</c:v>
                </c:pt>
                <c:pt idx="158">
                  <c:v>0.236817</c:v>
                </c:pt>
                <c:pt idx="159">
                  <c:v>0.217669</c:v>
                </c:pt>
                <c:pt idx="160">
                  <c:v>0.19987199999999999</c:v>
                </c:pt>
                <c:pt idx="161">
                  <c:v>0.182504</c:v>
                </c:pt>
                <c:pt idx="162">
                  <c:v>0.16716300000000001</c:v>
                </c:pt>
                <c:pt idx="163">
                  <c:v>0.15241099999999999</c:v>
                </c:pt>
                <c:pt idx="164">
                  <c:v>0.13941999999999999</c:v>
                </c:pt>
                <c:pt idx="165">
                  <c:v>0.12789200000000001</c:v>
                </c:pt>
                <c:pt idx="166">
                  <c:v>0.11709</c:v>
                </c:pt>
                <c:pt idx="167">
                  <c:v>0.10986899999999999</c:v>
                </c:pt>
                <c:pt idx="168">
                  <c:v>0.103908</c:v>
                </c:pt>
                <c:pt idx="169">
                  <c:v>0.100144</c:v>
                </c:pt>
                <c:pt idx="170" formatCode="0.00E+00">
                  <c:v>9.7784499999999996E-2</c:v>
                </c:pt>
                <c:pt idx="171" formatCode="0.00E+00">
                  <c:v>9.6557100000000007E-2</c:v>
                </c:pt>
                <c:pt idx="172" formatCode="0.00E+00">
                  <c:v>9.3229300000000001E-2</c:v>
                </c:pt>
                <c:pt idx="173" formatCode="0.00E+00">
                  <c:v>8.5722000000000007E-2</c:v>
                </c:pt>
                <c:pt idx="174" formatCode="0.00E+00">
                  <c:v>7.4967400000000003E-2</c:v>
                </c:pt>
                <c:pt idx="175" formatCode="0.00E+00">
                  <c:v>6.5219399999999997E-2</c:v>
                </c:pt>
                <c:pt idx="176" formatCode="0.00E+00">
                  <c:v>5.74222E-2</c:v>
                </c:pt>
                <c:pt idx="177" formatCode="0.00E+00">
                  <c:v>5.4001800000000003E-2</c:v>
                </c:pt>
                <c:pt idx="178" formatCode="0.00E+00">
                  <c:v>5.3891700000000001E-2</c:v>
                </c:pt>
                <c:pt idx="179" formatCode="0.00E+00">
                  <c:v>5.4563E-2</c:v>
                </c:pt>
                <c:pt idx="180" formatCode="0.00E+00">
                  <c:v>5.3817299999999998E-2</c:v>
                </c:pt>
                <c:pt idx="181" formatCode="0.00E+00">
                  <c:v>5.2538899999999999E-2</c:v>
                </c:pt>
                <c:pt idx="182" formatCode="0.00E+00">
                  <c:v>5.09591E-2</c:v>
                </c:pt>
                <c:pt idx="183" formatCode="0.00E+00">
                  <c:v>4.9402700000000001E-2</c:v>
                </c:pt>
                <c:pt idx="184" formatCode="0.00E+00">
                  <c:v>4.7878299999999999E-2</c:v>
                </c:pt>
                <c:pt idx="185" formatCode="0.00E+00">
                  <c:v>4.6598899999999999E-2</c:v>
                </c:pt>
                <c:pt idx="186" formatCode="0.00E+00">
                  <c:v>4.4946199999999999E-2</c:v>
                </c:pt>
                <c:pt idx="187" formatCode="0.00E+00">
                  <c:v>4.4076400000000002E-2</c:v>
                </c:pt>
                <c:pt idx="188" formatCode="0.00E+00">
                  <c:v>4.3356899999999997E-2</c:v>
                </c:pt>
                <c:pt idx="189" formatCode="0.00E+00">
                  <c:v>4.1824300000000002E-2</c:v>
                </c:pt>
                <c:pt idx="190" formatCode="0.00E+00">
                  <c:v>4.1575899999999999E-2</c:v>
                </c:pt>
                <c:pt idx="191" formatCode="0.00E+00">
                  <c:v>4.0695200000000001E-2</c:v>
                </c:pt>
                <c:pt idx="192" formatCode="0.00E+00">
                  <c:v>4.1159599999999998E-2</c:v>
                </c:pt>
                <c:pt idx="193" formatCode="0.00E+00">
                  <c:v>4.0291800000000003E-2</c:v>
                </c:pt>
                <c:pt idx="194" formatCode="0.00E+00">
                  <c:v>4.0059999999999998E-2</c:v>
                </c:pt>
                <c:pt idx="195" formatCode="0.00E+00">
                  <c:v>3.9453500000000002E-2</c:v>
                </c:pt>
                <c:pt idx="196" formatCode="0.00E+00">
                  <c:v>3.9105399999999998E-2</c:v>
                </c:pt>
                <c:pt idx="197" formatCode="0.00E+00">
                  <c:v>3.9058200000000001E-2</c:v>
                </c:pt>
                <c:pt idx="198" formatCode="0.00E+00">
                  <c:v>3.8194199999999998E-2</c:v>
                </c:pt>
                <c:pt idx="199" formatCode="0.00E+00">
                  <c:v>3.8099300000000003E-2</c:v>
                </c:pt>
                <c:pt idx="200" formatCode="0.00E+00">
                  <c:v>3.7128399999999999E-2</c:v>
                </c:pt>
                <c:pt idx="201" formatCode="0.00E+00">
                  <c:v>3.7061700000000003E-2</c:v>
                </c:pt>
                <c:pt idx="202" formatCode="0.00E+00">
                  <c:v>3.6443700000000002E-2</c:v>
                </c:pt>
                <c:pt idx="203" formatCode="0.00E+00">
                  <c:v>3.6307800000000001E-2</c:v>
                </c:pt>
                <c:pt idx="204" formatCode="0.00E+00">
                  <c:v>3.6562900000000002E-2</c:v>
                </c:pt>
                <c:pt idx="205" formatCode="0.00E+00">
                  <c:v>3.5399E-2</c:v>
                </c:pt>
                <c:pt idx="206" formatCode="0.00E+00">
                  <c:v>3.5021799999999999E-2</c:v>
                </c:pt>
                <c:pt idx="207" formatCode="0.00E+00">
                  <c:v>3.46594E-2</c:v>
                </c:pt>
                <c:pt idx="208" formatCode="0.00E+00">
                  <c:v>3.4627400000000003E-2</c:v>
                </c:pt>
                <c:pt idx="209" formatCode="0.00E+00">
                  <c:v>3.4464399999999999E-2</c:v>
                </c:pt>
                <c:pt idx="210" formatCode="0.00E+00">
                  <c:v>3.4192599999999997E-2</c:v>
                </c:pt>
                <c:pt idx="211" formatCode="0.00E+00">
                  <c:v>3.33467E-2</c:v>
                </c:pt>
                <c:pt idx="212" formatCode="0.00E+00">
                  <c:v>3.3655200000000003E-2</c:v>
                </c:pt>
                <c:pt idx="213" formatCode="0.00E+00">
                  <c:v>3.2739600000000001E-2</c:v>
                </c:pt>
                <c:pt idx="214" formatCode="0.00E+00">
                  <c:v>3.2431099999999997E-2</c:v>
                </c:pt>
                <c:pt idx="215" formatCode="0.00E+00">
                  <c:v>3.2653799999999997E-2</c:v>
                </c:pt>
                <c:pt idx="216" formatCode="0.00E+00">
                  <c:v>3.2290899999999997E-2</c:v>
                </c:pt>
                <c:pt idx="217" formatCode="0.00E+00">
                  <c:v>3.0995399999999999E-2</c:v>
                </c:pt>
                <c:pt idx="218" formatCode="0.00E+00">
                  <c:v>3.0115599999999999E-2</c:v>
                </c:pt>
                <c:pt idx="219" formatCode="0.00E+00">
                  <c:v>3.06115E-2</c:v>
                </c:pt>
                <c:pt idx="220" formatCode="0.00E+00">
                  <c:v>2.9964000000000001E-2</c:v>
                </c:pt>
                <c:pt idx="221" formatCode="0.00E+00">
                  <c:v>2.94833E-2</c:v>
                </c:pt>
                <c:pt idx="222" formatCode="0.00E+00">
                  <c:v>2.91252E-2</c:v>
                </c:pt>
                <c:pt idx="223" formatCode="0.00E+00">
                  <c:v>2.8581599999999999E-2</c:v>
                </c:pt>
                <c:pt idx="224" formatCode="0.00E+00">
                  <c:v>2.81906E-2</c:v>
                </c:pt>
                <c:pt idx="225" formatCode="0.00E+00">
                  <c:v>2.7597900000000002E-2</c:v>
                </c:pt>
                <c:pt idx="226" formatCode="0.00E+00">
                  <c:v>2.6671899999999998E-2</c:v>
                </c:pt>
                <c:pt idx="227" formatCode="0.00E+00">
                  <c:v>2.6598500000000001E-2</c:v>
                </c:pt>
                <c:pt idx="228" formatCode="0.00E+00">
                  <c:v>2.6136900000000001E-2</c:v>
                </c:pt>
                <c:pt idx="229" formatCode="0.00E+00">
                  <c:v>2.5003000000000001E-2</c:v>
                </c:pt>
                <c:pt idx="230" formatCode="0.00E+00">
                  <c:v>2.5119800000000001E-2</c:v>
                </c:pt>
                <c:pt idx="231" formatCode="0.00E+00">
                  <c:v>2.4437899999999999E-2</c:v>
                </c:pt>
                <c:pt idx="232" formatCode="0.00E+00">
                  <c:v>2.3539999999999998E-2</c:v>
                </c:pt>
                <c:pt idx="233" formatCode="0.00E+00">
                  <c:v>2.29993E-2</c:v>
                </c:pt>
                <c:pt idx="234" formatCode="0.00E+00">
                  <c:v>2.24099E-2</c:v>
                </c:pt>
                <c:pt idx="235" formatCode="0.00E+00">
                  <c:v>2.1580200000000001E-2</c:v>
                </c:pt>
                <c:pt idx="236" formatCode="0.00E+00">
                  <c:v>2.07233E-2</c:v>
                </c:pt>
                <c:pt idx="237" formatCode="0.00E+00">
                  <c:v>2.0616499999999999E-2</c:v>
                </c:pt>
                <c:pt idx="238" formatCode="0.00E+00">
                  <c:v>1.9740600000000001E-2</c:v>
                </c:pt>
                <c:pt idx="239" formatCode="0.00E+00">
                  <c:v>1.9011500000000001E-2</c:v>
                </c:pt>
                <c:pt idx="240" formatCode="0.00E+00">
                  <c:v>1.8555200000000001E-2</c:v>
                </c:pt>
                <c:pt idx="241" formatCode="0.00E+00">
                  <c:v>1.82252E-2</c:v>
                </c:pt>
                <c:pt idx="242" formatCode="0.00E+00">
                  <c:v>1.7092699999999999E-2</c:v>
                </c:pt>
                <c:pt idx="243" formatCode="0.00E+00">
                  <c:v>1.6492799999999998E-2</c:v>
                </c:pt>
                <c:pt idx="244" formatCode="0.00E+00">
                  <c:v>1.5871E-2</c:v>
                </c:pt>
                <c:pt idx="245" formatCode="0.00E+00">
                  <c:v>1.50309E-2</c:v>
                </c:pt>
                <c:pt idx="246" formatCode="0.00E+00">
                  <c:v>1.43924E-2</c:v>
                </c:pt>
                <c:pt idx="247" formatCode="0.00E+00">
                  <c:v>1.3742000000000001E-2</c:v>
                </c:pt>
                <c:pt idx="248" formatCode="0.00E+00">
                  <c:v>1.29471E-2</c:v>
                </c:pt>
                <c:pt idx="249" formatCode="0.00E+00">
                  <c:v>1.25842E-2</c:v>
                </c:pt>
                <c:pt idx="250" formatCode="0.00E+00">
                  <c:v>1.16787E-2</c:v>
                </c:pt>
                <c:pt idx="251" formatCode="0.00E+00">
                  <c:v>1.12677E-2</c:v>
                </c:pt>
                <c:pt idx="252" formatCode="0.00E+00">
                  <c:v>1.05066E-2</c:v>
                </c:pt>
                <c:pt idx="253" formatCode="0.00E+00">
                  <c:v>9.5720300000000005E-3</c:v>
                </c:pt>
                <c:pt idx="254" formatCode="0.00E+00">
                  <c:v>9.0012600000000005E-3</c:v>
                </c:pt>
                <c:pt idx="255" formatCode="0.00E+00">
                  <c:v>8.4123600000000007E-3</c:v>
                </c:pt>
                <c:pt idx="256" formatCode="0.00E+00">
                  <c:v>7.8463600000000001E-3</c:v>
                </c:pt>
                <c:pt idx="257" formatCode="0.00E+00">
                  <c:v>6.9618199999999996E-3</c:v>
                </c:pt>
                <c:pt idx="258" formatCode="0.00E+00">
                  <c:v>6.28233E-3</c:v>
                </c:pt>
                <c:pt idx="259" formatCode="0.00E+00">
                  <c:v>5.7673500000000001E-3</c:v>
                </c:pt>
                <c:pt idx="260" formatCode="0.00E+00">
                  <c:v>5.2013399999999996E-3</c:v>
                </c:pt>
                <c:pt idx="261" formatCode="0.00E+00">
                  <c:v>4.5399699999999999E-3</c:v>
                </c:pt>
                <c:pt idx="262" formatCode="0.00E+00">
                  <c:v>3.8876499999999999E-3</c:v>
                </c:pt>
                <c:pt idx="263" formatCode="0.00E+00">
                  <c:v>3.4942599999999999E-3</c:v>
                </c:pt>
                <c:pt idx="264" formatCode="0.00E+00">
                  <c:v>2.93159E-3</c:v>
                </c:pt>
                <c:pt idx="265" formatCode="0.00E+00">
                  <c:v>2.2668800000000002E-3</c:v>
                </c:pt>
                <c:pt idx="266" formatCode="0.00E+00">
                  <c:v>1.8205599999999999E-3</c:v>
                </c:pt>
                <c:pt idx="267" formatCode="0.00E+00">
                  <c:v>1.3814000000000001E-3</c:v>
                </c:pt>
                <c:pt idx="268" formatCode="0.00E+00">
                  <c:v>7.3528299999999999E-4</c:v>
                </c:pt>
                <c:pt idx="269" formatCode="0.00E+00">
                  <c:v>-1.7643E-5</c:v>
                </c:pt>
                <c:pt idx="270" formatCode="0.00E+00">
                  <c:v>-4.7969799999999997E-4</c:v>
                </c:pt>
                <c:pt idx="271" formatCode="0.00E+00">
                  <c:v>-1.04189E-3</c:v>
                </c:pt>
                <c:pt idx="272" formatCode="0.00E+00">
                  <c:v>-1.41811E-3</c:v>
                </c:pt>
                <c:pt idx="273" formatCode="0.00E+00">
                  <c:v>-1.4061900000000001E-3</c:v>
                </c:pt>
                <c:pt idx="274" formatCode="0.00E+00">
                  <c:v>-2.3846599999999998E-3</c:v>
                </c:pt>
                <c:pt idx="275" formatCode="0.00E+00">
                  <c:v>-2.8228799999999998E-3</c:v>
                </c:pt>
                <c:pt idx="276" formatCode="0.00E+00">
                  <c:v>-3.23486E-3</c:v>
                </c:pt>
                <c:pt idx="277" formatCode="0.00E+00">
                  <c:v>-3.8070700000000001E-3</c:v>
                </c:pt>
                <c:pt idx="278" formatCode="0.00E+00">
                  <c:v>-4.1208299999999998E-3</c:v>
                </c:pt>
                <c:pt idx="279" formatCode="0.00E+00">
                  <c:v>-4.4636700000000003E-3</c:v>
                </c:pt>
                <c:pt idx="280" formatCode="0.00E+00">
                  <c:v>-4.8642199999999998E-3</c:v>
                </c:pt>
                <c:pt idx="281" formatCode="0.00E+00">
                  <c:v>-5.1999100000000003E-3</c:v>
                </c:pt>
                <c:pt idx="282" formatCode="0.00E+00">
                  <c:v>-5.4631200000000001E-3</c:v>
                </c:pt>
                <c:pt idx="283" formatCode="0.00E+00">
                  <c:v>-5.7692500000000001E-3</c:v>
                </c:pt>
                <c:pt idx="284" formatCode="0.00E+00">
                  <c:v>-6.2866199999999997E-3</c:v>
                </c:pt>
                <c:pt idx="285" formatCode="0.00E+00">
                  <c:v>-6.5064399999999996E-3</c:v>
                </c:pt>
                <c:pt idx="286" formatCode="0.00E+00">
                  <c:v>-6.7215E-3</c:v>
                </c:pt>
                <c:pt idx="287" formatCode="0.00E+00">
                  <c:v>-6.9589600000000001E-3</c:v>
                </c:pt>
                <c:pt idx="288" formatCode="0.00E+00">
                  <c:v>-7.2917900000000003E-3</c:v>
                </c:pt>
                <c:pt idx="289" formatCode="0.00E+00">
                  <c:v>-7.6932900000000002E-3</c:v>
                </c:pt>
                <c:pt idx="290" formatCode="0.00E+00">
                  <c:v>-7.7948599999999998E-3</c:v>
                </c:pt>
                <c:pt idx="291" formatCode="0.00E+00">
                  <c:v>-8.1372300000000005E-3</c:v>
                </c:pt>
                <c:pt idx="292" formatCode="0.00E+00">
                  <c:v>-8.4314300000000002E-3</c:v>
                </c:pt>
                <c:pt idx="293" formatCode="0.00E+00">
                  <c:v>-8.5120200000000003E-3</c:v>
                </c:pt>
                <c:pt idx="294" formatCode="0.00E+00">
                  <c:v>-8.6502999999999997E-3</c:v>
                </c:pt>
                <c:pt idx="295" formatCode="0.00E+00">
                  <c:v>-8.7018000000000009E-3</c:v>
                </c:pt>
                <c:pt idx="296" formatCode="0.00E+00">
                  <c:v>-8.8710799999999999E-3</c:v>
                </c:pt>
                <c:pt idx="297" formatCode="0.00E+00">
                  <c:v>-9.9210700000000006E-3</c:v>
                </c:pt>
                <c:pt idx="298" formatCode="0.00E+00">
                  <c:v>-1.0136600000000001E-2</c:v>
                </c:pt>
                <c:pt idx="299" formatCode="0.00E+00">
                  <c:v>-9.8109200000000008E-3</c:v>
                </c:pt>
                <c:pt idx="300" formatCode="0.00E+00">
                  <c:v>-1.0048899999999999E-2</c:v>
                </c:pt>
                <c:pt idx="301" formatCode="0.00E+00">
                  <c:v>-1.0199099999999999E-2</c:v>
                </c:pt>
                <c:pt idx="302" formatCode="0.00E+00">
                  <c:v>-1.03803E-2</c:v>
                </c:pt>
                <c:pt idx="303" formatCode="0.00E+00">
                  <c:v>-1.04136E-2</c:v>
                </c:pt>
                <c:pt idx="304" formatCode="0.00E+00">
                  <c:v>-1.07212E-2</c:v>
                </c:pt>
                <c:pt idx="305" formatCode="0.00E+00">
                  <c:v>-1.09234E-2</c:v>
                </c:pt>
                <c:pt idx="306" formatCode="0.00E+00">
                  <c:v>-1.09897E-2</c:v>
                </c:pt>
                <c:pt idx="307" formatCode="0.00E+00">
                  <c:v>-1.11504E-2</c:v>
                </c:pt>
                <c:pt idx="308" formatCode="0.00E+00">
                  <c:v>-1.14141E-2</c:v>
                </c:pt>
                <c:pt idx="309" formatCode="0.00E+00">
                  <c:v>-1.13702E-2</c:v>
                </c:pt>
                <c:pt idx="310" formatCode="0.00E+00">
                  <c:v>-1.16472E-2</c:v>
                </c:pt>
                <c:pt idx="311" formatCode="0.00E+00">
                  <c:v>-1.1676799999999999E-2</c:v>
                </c:pt>
                <c:pt idx="312" formatCode="0.00E+00">
                  <c:v>-1.19267E-2</c:v>
                </c:pt>
                <c:pt idx="313" formatCode="0.00E+00">
                  <c:v>-1.19252E-2</c:v>
                </c:pt>
                <c:pt idx="314" formatCode="0.00E+00">
                  <c:v>-1.2248E-2</c:v>
                </c:pt>
                <c:pt idx="315" formatCode="0.00E+00">
                  <c:v>-1.2163200000000001E-2</c:v>
                </c:pt>
                <c:pt idx="316" formatCode="0.00E+00">
                  <c:v>-1.22633E-2</c:v>
                </c:pt>
                <c:pt idx="317" formatCode="0.00E+00">
                  <c:v>-1.24388E-2</c:v>
                </c:pt>
                <c:pt idx="318" formatCode="0.00E+00">
                  <c:v>-1.2596100000000001E-2</c:v>
                </c:pt>
                <c:pt idx="319" formatCode="0.00E+00">
                  <c:v>-1.2737800000000001E-2</c:v>
                </c:pt>
                <c:pt idx="320" formatCode="0.00E+00">
                  <c:v>-1.27788E-2</c:v>
                </c:pt>
                <c:pt idx="321" formatCode="0.00E+00">
                  <c:v>-1.2847900000000001E-2</c:v>
                </c:pt>
                <c:pt idx="322" formatCode="0.00E+00">
                  <c:v>-1.28431E-2</c:v>
                </c:pt>
                <c:pt idx="323" formatCode="0.00E+00">
                  <c:v>-1.3073899999999999E-2</c:v>
                </c:pt>
                <c:pt idx="324" formatCode="0.00E+00">
                  <c:v>-1.3113E-2</c:v>
                </c:pt>
                <c:pt idx="325" formatCode="0.00E+00">
                  <c:v>-1.3125899999999999E-2</c:v>
                </c:pt>
                <c:pt idx="326" formatCode="0.00E+00">
                  <c:v>-1.3203599999999999E-2</c:v>
                </c:pt>
                <c:pt idx="327" formatCode="0.00E+00">
                  <c:v>-1.3465400000000001E-2</c:v>
                </c:pt>
                <c:pt idx="328" formatCode="0.00E+00">
                  <c:v>-1.3417200000000001E-2</c:v>
                </c:pt>
                <c:pt idx="329" formatCode="0.00E+00">
                  <c:v>-1.3473499999999999E-2</c:v>
                </c:pt>
                <c:pt idx="330" formatCode="0.00E+00">
                  <c:v>-1.3609400000000001E-2</c:v>
                </c:pt>
                <c:pt idx="331" formatCode="0.00E+00">
                  <c:v>-1.37663E-2</c:v>
                </c:pt>
                <c:pt idx="332" formatCode="0.00E+00">
                  <c:v>-1.37777E-2</c:v>
                </c:pt>
                <c:pt idx="333" formatCode="0.00E+00">
                  <c:v>-1.37424E-2</c:v>
                </c:pt>
                <c:pt idx="334" formatCode="0.00E+00">
                  <c:v>-1.3880699999999999E-2</c:v>
                </c:pt>
                <c:pt idx="335" formatCode="0.00E+00">
                  <c:v>-1.38149E-2</c:v>
                </c:pt>
                <c:pt idx="336" formatCode="0.00E+00">
                  <c:v>-1.3867900000000001E-2</c:v>
                </c:pt>
                <c:pt idx="337" formatCode="0.00E+00">
                  <c:v>-1.3949400000000001E-2</c:v>
                </c:pt>
                <c:pt idx="338" formatCode="0.00E+00">
                  <c:v>-1.40996E-2</c:v>
                </c:pt>
                <c:pt idx="339" formatCode="0.00E+00">
                  <c:v>-1.40853E-2</c:v>
                </c:pt>
                <c:pt idx="340" formatCode="0.00E+00">
                  <c:v>-1.40882E-2</c:v>
                </c:pt>
                <c:pt idx="341" formatCode="0.00E+00">
                  <c:v>-1.41964E-2</c:v>
                </c:pt>
                <c:pt idx="342" formatCode="0.00E+00">
                  <c:v>-1.42784E-2</c:v>
                </c:pt>
                <c:pt idx="343" formatCode="0.00E+00">
                  <c:v>-1.43914E-2</c:v>
                </c:pt>
                <c:pt idx="344" formatCode="0.00E+00">
                  <c:v>-1.43547E-2</c:v>
                </c:pt>
                <c:pt idx="345" formatCode="0.00E+00">
                  <c:v>-1.44706E-2</c:v>
                </c:pt>
                <c:pt idx="346" formatCode="0.00E+00">
                  <c:v>-1.45016E-2</c:v>
                </c:pt>
                <c:pt idx="347" formatCode="0.00E+00">
                  <c:v>-1.45106E-2</c:v>
                </c:pt>
                <c:pt idx="348" formatCode="0.00E+00">
                  <c:v>-1.46217E-2</c:v>
                </c:pt>
                <c:pt idx="349" formatCode="0.00E+00">
                  <c:v>-1.46508E-2</c:v>
                </c:pt>
                <c:pt idx="350" formatCode="0.00E+00">
                  <c:v>-1.47753E-2</c:v>
                </c:pt>
                <c:pt idx="351" formatCode="0.00E+00">
                  <c:v>-1.48621E-2</c:v>
                </c:pt>
                <c:pt idx="352" formatCode="0.00E+00">
                  <c:v>-1.4726599999999999E-2</c:v>
                </c:pt>
                <c:pt idx="353" formatCode="0.00E+00">
                  <c:v>-1.48697E-2</c:v>
                </c:pt>
                <c:pt idx="354" formatCode="0.00E+00">
                  <c:v>-1.5029000000000001E-2</c:v>
                </c:pt>
                <c:pt idx="355" formatCode="0.00E+00">
                  <c:v>-1.4997E-2</c:v>
                </c:pt>
                <c:pt idx="356" formatCode="0.00E+00">
                  <c:v>-1.51582E-2</c:v>
                </c:pt>
                <c:pt idx="357" formatCode="0.00E+00">
                  <c:v>-1.52006E-2</c:v>
                </c:pt>
                <c:pt idx="358" formatCode="0.00E+00">
                  <c:v>-1.51377E-2</c:v>
                </c:pt>
                <c:pt idx="359" formatCode="0.00E+00">
                  <c:v>-1.53189E-2</c:v>
                </c:pt>
                <c:pt idx="360" formatCode="0.00E+00">
                  <c:v>-1.542E-2</c:v>
                </c:pt>
                <c:pt idx="361" formatCode="0.00E+00">
                  <c:v>-1.54634E-2</c:v>
                </c:pt>
                <c:pt idx="362" formatCode="0.00E+00">
                  <c:v>-1.54796E-2</c:v>
                </c:pt>
                <c:pt idx="363" formatCode="0.00E+00">
                  <c:v>-1.57032E-2</c:v>
                </c:pt>
                <c:pt idx="364" formatCode="0.00E+00">
                  <c:v>-1.5679800000000001E-2</c:v>
                </c:pt>
                <c:pt idx="365" formatCode="0.00E+00">
                  <c:v>-1.5846699999999998E-2</c:v>
                </c:pt>
                <c:pt idx="366" formatCode="0.00E+00">
                  <c:v>-1.58324E-2</c:v>
                </c:pt>
                <c:pt idx="367" formatCode="0.00E+00">
                  <c:v>-1.5890100000000001E-2</c:v>
                </c:pt>
                <c:pt idx="368" formatCode="0.00E+00">
                  <c:v>-1.5906799999999999E-2</c:v>
                </c:pt>
                <c:pt idx="369" formatCode="0.00E+00">
                  <c:v>-1.6048900000000001E-2</c:v>
                </c:pt>
                <c:pt idx="370" formatCode="0.00E+00">
                  <c:v>-1.6116599999999998E-2</c:v>
                </c:pt>
                <c:pt idx="371" formatCode="0.00E+00">
                  <c:v>-1.6162900000000001E-2</c:v>
                </c:pt>
                <c:pt idx="372" formatCode="0.00E+00">
                  <c:v>-1.6257799999999999E-2</c:v>
                </c:pt>
                <c:pt idx="373" formatCode="0.00E+00">
                  <c:v>-1.6301599999999999E-2</c:v>
                </c:pt>
                <c:pt idx="374" formatCode="0.00E+00">
                  <c:v>-1.6406500000000001E-2</c:v>
                </c:pt>
                <c:pt idx="375" formatCode="0.00E+00">
                  <c:v>-1.6510500000000001E-2</c:v>
                </c:pt>
                <c:pt idx="376" formatCode="0.00E+00">
                  <c:v>-1.6480399999999999E-2</c:v>
                </c:pt>
                <c:pt idx="377" formatCode="0.00E+00">
                  <c:v>-1.6601100000000001E-2</c:v>
                </c:pt>
                <c:pt idx="378" formatCode="0.00E+00">
                  <c:v>-1.6609700000000002E-2</c:v>
                </c:pt>
                <c:pt idx="379" formatCode="0.00E+00">
                  <c:v>-1.6566299999999999E-2</c:v>
                </c:pt>
                <c:pt idx="380" formatCode="0.00E+00">
                  <c:v>-1.6679800000000002E-2</c:v>
                </c:pt>
                <c:pt idx="381" formatCode="0.00E+00">
                  <c:v>-1.6878600000000001E-2</c:v>
                </c:pt>
                <c:pt idx="382" formatCode="0.00E+00">
                  <c:v>-1.6825199999999998E-2</c:v>
                </c:pt>
                <c:pt idx="383" formatCode="0.00E+00">
                  <c:v>-1.6861399999999999E-2</c:v>
                </c:pt>
                <c:pt idx="384" formatCode="0.00E+00">
                  <c:v>-1.69015E-2</c:v>
                </c:pt>
                <c:pt idx="385" formatCode="0.00E+00">
                  <c:v>-1.6944399999999998E-2</c:v>
                </c:pt>
                <c:pt idx="386" formatCode="0.00E+00">
                  <c:v>-1.7001599999999999E-2</c:v>
                </c:pt>
                <c:pt idx="387" formatCode="0.00E+00">
                  <c:v>-1.70259E-2</c:v>
                </c:pt>
                <c:pt idx="388" formatCode="0.00E+00">
                  <c:v>-1.7193300000000002E-2</c:v>
                </c:pt>
                <c:pt idx="389" formatCode="0.00E+00">
                  <c:v>-1.71194E-2</c:v>
                </c:pt>
                <c:pt idx="390" formatCode="0.00E+00">
                  <c:v>-1.7169E-2</c:v>
                </c:pt>
                <c:pt idx="391" formatCode="0.00E+00">
                  <c:v>-1.7188100000000001E-2</c:v>
                </c:pt>
                <c:pt idx="392" formatCode="0.00E+00">
                  <c:v>-1.7116099999999999E-2</c:v>
                </c:pt>
                <c:pt idx="393" formatCode="0.00E+00">
                  <c:v>-1.7413100000000001E-2</c:v>
                </c:pt>
                <c:pt idx="394" formatCode="0.00E+00">
                  <c:v>-1.7311099999999999E-2</c:v>
                </c:pt>
                <c:pt idx="395" formatCode="0.00E+00">
                  <c:v>-1.7297699999999999E-2</c:v>
                </c:pt>
                <c:pt idx="396" formatCode="0.00E+00">
                  <c:v>-1.7406499999999998E-2</c:v>
                </c:pt>
                <c:pt idx="397" formatCode="0.00E+00">
                  <c:v>-1.7345900000000001E-2</c:v>
                </c:pt>
                <c:pt idx="398" formatCode="0.00E+00">
                  <c:v>-1.7447000000000001E-2</c:v>
                </c:pt>
                <c:pt idx="399" formatCode="0.00E+00">
                  <c:v>-1.7457E-2</c:v>
                </c:pt>
                <c:pt idx="400" formatCode="0.00E+00">
                  <c:v>-1.7554799999999999E-2</c:v>
                </c:pt>
                <c:pt idx="401" formatCode="0.00E+00">
                  <c:v>-1.7619099999999999E-2</c:v>
                </c:pt>
                <c:pt idx="402" formatCode="0.00E+00">
                  <c:v>-1.7503700000000001E-2</c:v>
                </c:pt>
                <c:pt idx="403" formatCode="0.00E+00">
                  <c:v>-1.7567599999999999E-2</c:v>
                </c:pt>
                <c:pt idx="404" formatCode="0.00E+00">
                  <c:v>-1.7675400000000001E-2</c:v>
                </c:pt>
                <c:pt idx="405" formatCode="0.00E+00">
                  <c:v>-1.7595800000000002E-2</c:v>
                </c:pt>
                <c:pt idx="406" formatCode="0.00E+00">
                  <c:v>-1.7683000000000001E-2</c:v>
                </c:pt>
                <c:pt idx="407" formatCode="0.00E+00">
                  <c:v>-1.7662500000000001E-2</c:v>
                </c:pt>
                <c:pt idx="408" formatCode="0.00E+00">
                  <c:v>-1.76597E-2</c:v>
                </c:pt>
                <c:pt idx="409" formatCode="0.00E+00">
                  <c:v>-1.7776E-2</c:v>
                </c:pt>
                <c:pt idx="410" formatCode="0.00E+00">
                  <c:v>-1.7842299999999998E-2</c:v>
                </c:pt>
                <c:pt idx="411" formatCode="0.00E+00">
                  <c:v>-1.78227E-2</c:v>
                </c:pt>
                <c:pt idx="412" formatCode="0.00E+00">
                  <c:v>-1.7777899999999999E-2</c:v>
                </c:pt>
                <c:pt idx="413" formatCode="0.00E+00">
                  <c:v>-1.77889E-2</c:v>
                </c:pt>
                <c:pt idx="414" formatCode="0.00E+00">
                  <c:v>-1.7810300000000001E-2</c:v>
                </c:pt>
                <c:pt idx="415" formatCode="0.00E+00">
                  <c:v>-1.7849899999999998E-2</c:v>
                </c:pt>
                <c:pt idx="416" formatCode="0.00E+00">
                  <c:v>-1.7875700000000001E-2</c:v>
                </c:pt>
                <c:pt idx="417" formatCode="0.00E+00">
                  <c:v>-1.7930000000000001E-2</c:v>
                </c:pt>
                <c:pt idx="418" formatCode="0.00E+00">
                  <c:v>-1.7995799999999999E-2</c:v>
                </c:pt>
                <c:pt idx="419" formatCode="0.00E+00">
                  <c:v>-1.7963900000000001E-2</c:v>
                </c:pt>
                <c:pt idx="420" formatCode="0.00E+00">
                  <c:v>-1.8000599999999999E-2</c:v>
                </c:pt>
                <c:pt idx="421" formatCode="0.00E+00">
                  <c:v>-1.8078799999999999E-2</c:v>
                </c:pt>
                <c:pt idx="422" formatCode="0.00E+00">
                  <c:v>-1.8057799999999999E-2</c:v>
                </c:pt>
                <c:pt idx="423" formatCode="0.00E+00">
                  <c:v>-1.8068799999999999E-2</c:v>
                </c:pt>
                <c:pt idx="424" formatCode="0.00E+00">
                  <c:v>-1.80535E-2</c:v>
                </c:pt>
                <c:pt idx="425" formatCode="0.00E+00">
                  <c:v>-1.8151799999999999E-2</c:v>
                </c:pt>
                <c:pt idx="426" formatCode="0.00E+00">
                  <c:v>-1.8140300000000002E-2</c:v>
                </c:pt>
                <c:pt idx="427" formatCode="0.00E+00">
                  <c:v>-1.8198499999999999E-2</c:v>
                </c:pt>
                <c:pt idx="428" formatCode="0.00E+00">
                  <c:v>-1.8161799999999999E-2</c:v>
                </c:pt>
                <c:pt idx="429" formatCode="0.00E+00">
                  <c:v>-1.8202800000000002E-2</c:v>
                </c:pt>
                <c:pt idx="430" formatCode="0.00E+00">
                  <c:v>-1.80745E-2</c:v>
                </c:pt>
                <c:pt idx="431" formatCode="0.00E+00">
                  <c:v>-1.8158400000000002E-2</c:v>
                </c:pt>
                <c:pt idx="432" formatCode="0.00E+00">
                  <c:v>-1.80383E-2</c:v>
                </c:pt>
                <c:pt idx="433" formatCode="0.00E+00">
                  <c:v>-1.7787899999999999E-2</c:v>
                </c:pt>
                <c:pt idx="434" formatCode="0.00E+00">
                  <c:v>-1.7269099999999999E-2</c:v>
                </c:pt>
                <c:pt idx="435" formatCode="0.00E+00">
                  <c:v>-1.7314400000000001E-2</c:v>
                </c:pt>
                <c:pt idx="436" formatCode="0.00E+00">
                  <c:v>-1.7959599999999999E-2</c:v>
                </c:pt>
                <c:pt idx="437" formatCode="0.00E+00">
                  <c:v>-1.8181800000000001E-2</c:v>
                </c:pt>
                <c:pt idx="438" formatCode="0.00E+00">
                  <c:v>-1.8570900000000001E-2</c:v>
                </c:pt>
                <c:pt idx="439" formatCode="0.00E+00">
                  <c:v>-1.9674299999999999E-2</c:v>
                </c:pt>
                <c:pt idx="440" formatCode="0.00E+00">
                  <c:v>-2.07028E-2</c:v>
                </c:pt>
                <c:pt idx="441" formatCode="0.00E+00">
                  <c:v>-2.0440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2-CB98-4A21-BCCC-BCA826E5395F}"/>
            </c:ext>
          </c:extLst>
        </c:ser>
        <c:ser>
          <c:idx val="4"/>
          <c:order val="35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5'!$A$2:$A$400</c:f>
              <c:numCache>
                <c:formatCode>General</c:formatCode>
                <c:ptCount val="39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</c:numCache>
            </c:numRef>
          </c:xVal>
          <c:yVal>
            <c:numRef>
              <c:f>'[AMG-R-(-)-N-a-DimethylBenzylAmin.xlsx]Sheet5'!$B$2:$B$388</c:f>
              <c:numCache>
                <c:formatCode>General</c:formatCode>
                <c:ptCount val="387"/>
                <c:pt idx="0">
                  <c:v>-0.47129599999999999</c:v>
                </c:pt>
                <c:pt idx="1">
                  <c:v>0.192107</c:v>
                </c:pt>
                <c:pt idx="2">
                  <c:v>0.38325100000000001</c:v>
                </c:pt>
                <c:pt idx="3">
                  <c:v>-0.36427199999999998</c:v>
                </c:pt>
                <c:pt idx="4">
                  <c:v>-0.86136699999999999</c:v>
                </c:pt>
                <c:pt idx="5">
                  <c:v>-0.199244</c:v>
                </c:pt>
                <c:pt idx="6">
                  <c:v>-0.19115399999999999</c:v>
                </c:pt>
                <c:pt idx="7">
                  <c:v>-0.22656299999999999</c:v>
                </c:pt>
                <c:pt idx="8" formatCode="0.00E+00">
                  <c:v>7.3135400000000003E-2</c:v>
                </c:pt>
                <c:pt idx="9">
                  <c:v>-0.600522</c:v>
                </c:pt>
                <c:pt idx="10">
                  <c:v>-1.12382</c:v>
                </c:pt>
                <c:pt idx="11" formatCode="0.00E+00">
                  <c:v>-2.882E-3</c:v>
                </c:pt>
                <c:pt idx="12">
                  <c:v>-0.48322399999999999</c:v>
                </c:pt>
                <c:pt idx="13">
                  <c:v>0.433278</c:v>
                </c:pt>
                <c:pt idx="14">
                  <c:v>-0.22161700000000001</c:v>
                </c:pt>
                <c:pt idx="15">
                  <c:v>-0.349435</c:v>
                </c:pt>
                <c:pt idx="16" formatCode="0.00E+00">
                  <c:v>7.7106499999999994E-2</c:v>
                </c:pt>
                <c:pt idx="17">
                  <c:v>-0.55389100000000002</c:v>
                </c:pt>
                <c:pt idx="18">
                  <c:v>-0.65054599999999996</c:v>
                </c:pt>
                <c:pt idx="19">
                  <c:v>-0.139014</c:v>
                </c:pt>
                <c:pt idx="20">
                  <c:v>0.85548599999999997</c:v>
                </c:pt>
                <c:pt idx="21">
                  <c:v>-0.23349900000000001</c:v>
                </c:pt>
                <c:pt idx="22">
                  <c:v>-0.120612</c:v>
                </c:pt>
                <c:pt idx="23" formatCode="0.00E+00">
                  <c:v>9.5720300000000005E-3</c:v>
                </c:pt>
                <c:pt idx="24">
                  <c:v>-0.30103000000000002</c:v>
                </c:pt>
                <c:pt idx="25">
                  <c:v>0.18549599999999999</c:v>
                </c:pt>
                <c:pt idx="26" formatCode="0.00E+00">
                  <c:v>-3.0278200000000002E-2</c:v>
                </c:pt>
                <c:pt idx="27">
                  <c:v>-0.404331</c:v>
                </c:pt>
                <c:pt idx="28">
                  <c:v>0.108266</c:v>
                </c:pt>
                <c:pt idx="29">
                  <c:v>0.62122999999999995</c:v>
                </c:pt>
                <c:pt idx="30">
                  <c:v>-0.50767600000000002</c:v>
                </c:pt>
                <c:pt idx="31" formatCode="0.00E+00">
                  <c:v>-1.4080000000000001E-2</c:v>
                </c:pt>
                <c:pt idx="32">
                  <c:v>0.33661200000000002</c:v>
                </c:pt>
                <c:pt idx="33">
                  <c:v>-0.75125699999999995</c:v>
                </c:pt>
                <c:pt idx="34">
                  <c:v>-0.64298699999999998</c:v>
                </c:pt>
                <c:pt idx="35">
                  <c:v>-0.62907900000000005</c:v>
                </c:pt>
                <c:pt idx="36">
                  <c:v>-0.47042200000000001</c:v>
                </c:pt>
                <c:pt idx="37">
                  <c:v>-0.46742800000000001</c:v>
                </c:pt>
                <c:pt idx="38">
                  <c:v>-0.448967</c:v>
                </c:pt>
                <c:pt idx="39">
                  <c:v>-0.122684</c:v>
                </c:pt>
                <c:pt idx="40">
                  <c:v>-0.65257100000000001</c:v>
                </c:pt>
                <c:pt idx="41">
                  <c:v>-0.143571</c:v>
                </c:pt>
                <c:pt idx="42">
                  <c:v>0.61998200000000003</c:v>
                </c:pt>
                <c:pt idx="43" formatCode="0.00E+00">
                  <c:v>8.8451399999999999E-2</c:v>
                </c:pt>
                <c:pt idx="44">
                  <c:v>-0.67253200000000002</c:v>
                </c:pt>
                <c:pt idx="45">
                  <c:v>-0.34808099999999997</c:v>
                </c:pt>
                <c:pt idx="46">
                  <c:v>-0.58072100000000004</c:v>
                </c:pt>
                <c:pt idx="47" formatCode="0.00E+00">
                  <c:v>6.0634599999999997E-2</c:v>
                </c:pt>
                <c:pt idx="48">
                  <c:v>0.59346100000000002</c:v>
                </c:pt>
                <c:pt idx="49">
                  <c:v>-0.65167600000000003</c:v>
                </c:pt>
                <c:pt idx="50">
                  <c:v>0.34677799999999998</c:v>
                </c:pt>
                <c:pt idx="51">
                  <c:v>0.78489200000000003</c:v>
                </c:pt>
                <c:pt idx="52" formatCode="0.00E+00">
                  <c:v>5.5855799999999997E-2</c:v>
                </c:pt>
                <c:pt idx="53">
                  <c:v>-0.66954499999999995</c:v>
                </c:pt>
                <c:pt idx="54">
                  <c:v>0.53188500000000005</c:v>
                </c:pt>
                <c:pt idx="55">
                  <c:v>0.111845</c:v>
                </c:pt>
                <c:pt idx="56">
                  <c:v>-0.14499300000000001</c:v>
                </c:pt>
                <c:pt idx="57">
                  <c:v>0.54810800000000004</c:v>
                </c:pt>
                <c:pt idx="58">
                  <c:v>0.86133199999999999</c:v>
                </c:pt>
                <c:pt idx="59">
                  <c:v>0.30213600000000002</c:v>
                </c:pt>
                <c:pt idx="60">
                  <c:v>0.59970400000000001</c:v>
                </c:pt>
                <c:pt idx="61" formatCode="0.00E+00">
                  <c:v>-1.21818E-2</c:v>
                </c:pt>
                <c:pt idx="62">
                  <c:v>0.116907</c:v>
                </c:pt>
                <c:pt idx="63">
                  <c:v>-0.17443800000000001</c:v>
                </c:pt>
                <c:pt idx="64">
                  <c:v>0.57293499999999997</c:v>
                </c:pt>
                <c:pt idx="65">
                  <c:v>0.71916800000000003</c:v>
                </c:pt>
                <c:pt idx="66">
                  <c:v>-0.81645199999999996</c:v>
                </c:pt>
                <c:pt idx="67">
                  <c:v>0.77740200000000004</c:v>
                </c:pt>
                <c:pt idx="68">
                  <c:v>0.84218599999999999</c:v>
                </c:pt>
                <c:pt idx="69">
                  <c:v>0.76426400000000005</c:v>
                </c:pt>
                <c:pt idx="70">
                  <c:v>1.14235</c:v>
                </c:pt>
                <c:pt idx="71">
                  <c:v>0.85698399999999997</c:v>
                </c:pt>
                <c:pt idx="72">
                  <c:v>0.78215800000000002</c:v>
                </c:pt>
                <c:pt idx="73">
                  <c:v>0.87</c:v>
                </c:pt>
                <c:pt idx="74">
                  <c:v>0.83405700000000005</c:v>
                </c:pt>
                <c:pt idx="75">
                  <c:v>0.83977100000000005</c:v>
                </c:pt>
                <c:pt idx="76">
                  <c:v>0.83337600000000001</c:v>
                </c:pt>
                <c:pt idx="77">
                  <c:v>0.872838</c:v>
                </c:pt>
                <c:pt idx="78">
                  <c:v>0.83896599999999999</c:v>
                </c:pt>
                <c:pt idx="79">
                  <c:v>0.83281700000000003</c:v>
                </c:pt>
                <c:pt idx="80">
                  <c:v>0.83576799999999996</c:v>
                </c:pt>
                <c:pt idx="81">
                  <c:v>0.81898300000000002</c:v>
                </c:pt>
                <c:pt idx="82">
                  <c:v>0.82319200000000003</c:v>
                </c:pt>
                <c:pt idx="83">
                  <c:v>0.835422</c:v>
                </c:pt>
                <c:pt idx="84">
                  <c:v>0.83709599999999995</c:v>
                </c:pt>
                <c:pt idx="85">
                  <c:v>0.82957499999999995</c:v>
                </c:pt>
                <c:pt idx="86">
                  <c:v>0.83881899999999998</c:v>
                </c:pt>
                <c:pt idx="87">
                  <c:v>0.834924</c:v>
                </c:pt>
                <c:pt idx="88">
                  <c:v>0.85208700000000004</c:v>
                </c:pt>
                <c:pt idx="89">
                  <c:v>0.83599199999999996</c:v>
                </c:pt>
                <c:pt idx="90">
                  <c:v>0.835762</c:v>
                </c:pt>
                <c:pt idx="91">
                  <c:v>0.86069300000000004</c:v>
                </c:pt>
                <c:pt idx="92">
                  <c:v>0.84244200000000002</c:v>
                </c:pt>
                <c:pt idx="93">
                  <c:v>0.84148699999999999</c:v>
                </c:pt>
                <c:pt idx="94">
                  <c:v>0.84526900000000005</c:v>
                </c:pt>
                <c:pt idx="95">
                  <c:v>0.84604800000000002</c:v>
                </c:pt>
                <c:pt idx="96">
                  <c:v>0.83652899999999997</c:v>
                </c:pt>
                <c:pt idx="97">
                  <c:v>0.81517600000000001</c:v>
                </c:pt>
                <c:pt idx="98">
                  <c:v>0.80574199999999996</c:v>
                </c:pt>
                <c:pt idx="99">
                  <c:v>0.79862900000000003</c:v>
                </c:pt>
                <c:pt idx="100">
                  <c:v>0.78454199999999996</c:v>
                </c:pt>
                <c:pt idx="101">
                  <c:v>0.77539400000000003</c:v>
                </c:pt>
                <c:pt idx="102">
                  <c:v>0.77244500000000005</c:v>
                </c:pt>
                <c:pt idx="103">
                  <c:v>0.75519700000000001</c:v>
                </c:pt>
                <c:pt idx="104">
                  <c:v>0.74811700000000003</c:v>
                </c:pt>
                <c:pt idx="105">
                  <c:v>0.74621400000000004</c:v>
                </c:pt>
                <c:pt idx="106">
                  <c:v>0.74609000000000003</c:v>
                </c:pt>
                <c:pt idx="107">
                  <c:v>0.74315500000000001</c:v>
                </c:pt>
                <c:pt idx="108">
                  <c:v>0.74905900000000003</c:v>
                </c:pt>
                <c:pt idx="109">
                  <c:v>0.75325299999999995</c:v>
                </c:pt>
                <c:pt idx="110">
                  <c:v>0.75712599999999997</c:v>
                </c:pt>
                <c:pt idx="111">
                  <c:v>0.76649100000000003</c:v>
                </c:pt>
                <c:pt idx="112">
                  <c:v>0.76937500000000003</c:v>
                </c:pt>
                <c:pt idx="113">
                  <c:v>0.77878800000000004</c:v>
                </c:pt>
                <c:pt idx="114">
                  <c:v>0.78772200000000003</c:v>
                </c:pt>
                <c:pt idx="115">
                  <c:v>0.79254500000000005</c:v>
                </c:pt>
                <c:pt idx="116">
                  <c:v>0.80031300000000005</c:v>
                </c:pt>
                <c:pt idx="117">
                  <c:v>0.80704799999999999</c:v>
                </c:pt>
                <c:pt idx="118">
                  <c:v>0.81318299999999999</c:v>
                </c:pt>
                <c:pt idx="119">
                  <c:v>0.82344799999999996</c:v>
                </c:pt>
                <c:pt idx="120">
                  <c:v>0.81995300000000004</c:v>
                </c:pt>
                <c:pt idx="121">
                  <c:v>0.82274400000000003</c:v>
                </c:pt>
                <c:pt idx="122">
                  <c:v>0.82195099999999999</c:v>
                </c:pt>
                <c:pt idx="123">
                  <c:v>0.82284400000000002</c:v>
                </c:pt>
                <c:pt idx="124">
                  <c:v>0.82005899999999998</c:v>
                </c:pt>
                <c:pt idx="125">
                  <c:v>0.81798000000000004</c:v>
                </c:pt>
                <c:pt idx="126">
                  <c:v>0.81891400000000003</c:v>
                </c:pt>
                <c:pt idx="127">
                  <c:v>0.81184500000000004</c:v>
                </c:pt>
                <c:pt idx="128">
                  <c:v>0.80607200000000001</c:v>
                </c:pt>
                <c:pt idx="129">
                  <c:v>0.80113100000000004</c:v>
                </c:pt>
                <c:pt idx="130">
                  <c:v>0.79246499999999997</c:v>
                </c:pt>
                <c:pt idx="131">
                  <c:v>0.784443</c:v>
                </c:pt>
                <c:pt idx="132">
                  <c:v>0.77449599999999996</c:v>
                </c:pt>
                <c:pt idx="133">
                  <c:v>0.76170300000000002</c:v>
                </c:pt>
                <c:pt idx="134">
                  <c:v>0.74539500000000003</c:v>
                </c:pt>
                <c:pt idx="135">
                  <c:v>0.73080400000000001</c:v>
                </c:pt>
                <c:pt idx="136">
                  <c:v>0.71300799999999998</c:v>
                </c:pt>
                <c:pt idx="137">
                  <c:v>0.69181599999999999</c:v>
                </c:pt>
                <c:pt idx="138">
                  <c:v>0.67430100000000004</c:v>
                </c:pt>
                <c:pt idx="139">
                  <c:v>0.65500499999999995</c:v>
                </c:pt>
                <c:pt idx="140">
                  <c:v>0.63613699999999995</c:v>
                </c:pt>
                <c:pt idx="141">
                  <c:v>0.61762700000000004</c:v>
                </c:pt>
                <c:pt idx="142">
                  <c:v>0.59713300000000002</c:v>
                </c:pt>
                <c:pt idx="143">
                  <c:v>0.57655999999999996</c:v>
                </c:pt>
                <c:pt idx="144">
                  <c:v>0.55630000000000002</c:v>
                </c:pt>
                <c:pt idx="145">
                  <c:v>0.53433799999999998</c:v>
                </c:pt>
                <c:pt idx="146">
                  <c:v>0.51362600000000003</c:v>
                </c:pt>
                <c:pt idx="147">
                  <c:v>0.49112299999999998</c:v>
                </c:pt>
                <c:pt idx="148">
                  <c:v>0.46736299999999997</c:v>
                </c:pt>
                <c:pt idx="149">
                  <c:v>0.44403599999999999</c:v>
                </c:pt>
                <c:pt idx="150">
                  <c:v>0.42152299999999998</c:v>
                </c:pt>
                <c:pt idx="151">
                  <c:v>0.39842100000000003</c:v>
                </c:pt>
                <c:pt idx="152">
                  <c:v>0.37453700000000001</c:v>
                </c:pt>
                <c:pt idx="153">
                  <c:v>0.35236400000000001</c:v>
                </c:pt>
                <c:pt idx="154">
                  <c:v>0.33177400000000001</c:v>
                </c:pt>
                <c:pt idx="155">
                  <c:v>0.30982199999999999</c:v>
                </c:pt>
                <c:pt idx="156">
                  <c:v>0.28795300000000001</c:v>
                </c:pt>
                <c:pt idx="157">
                  <c:v>0.26812999999999998</c:v>
                </c:pt>
                <c:pt idx="158">
                  <c:v>0.24774199999999999</c:v>
                </c:pt>
                <c:pt idx="159">
                  <c:v>0.22812099999999999</c:v>
                </c:pt>
                <c:pt idx="160">
                  <c:v>0.21002899999999999</c:v>
                </c:pt>
                <c:pt idx="161">
                  <c:v>0.191298</c:v>
                </c:pt>
                <c:pt idx="162">
                  <c:v>0.174842</c:v>
                </c:pt>
                <c:pt idx="163">
                  <c:v>0.159134</c:v>
                </c:pt>
                <c:pt idx="164">
                  <c:v>0.14580399999999999</c:v>
                </c:pt>
                <c:pt idx="165">
                  <c:v>0.13320499999999999</c:v>
                </c:pt>
                <c:pt idx="166">
                  <c:v>0.122013</c:v>
                </c:pt>
                <c:pt idx="167">
                  <c:v>0.113598</c:v>
                </c:pt>
                <c:pt idx="168">
                  <c:v>0.106875</c:v>
                </c:pt>
                <c:pt idx="169">
                  <c:v>0.10165</c:v>
                </c:pt>
                <c:pt idx="170" formatCode="0.00E+00">
                  <c:v>9.8245600000000002E-2</c:v>
                </c:pt>
                <c:pt idx="171" formatCode="0.00E+00">
                  <c:v>9.6296300000000001E-2</c:v>
                </c:pt>
                <c:pt idx="172" formatCode="0.00E+00">
                  <c:v>9.2300900000000005E-2</c:v>
                </c:pt>
                <c:pt idx="173" formatCode="0.00E+00">
                  <c:v>8.4853600000000001E-2</c:v>
                </c:pt>
                <c:pt idx="174" formatCode="0.00E+00">
                  <c:v>7.5581099999999998E-2</c:v>
                </c:pt>
                <c:pt idx="175" formatCode="0.00E+00">
                  <c:v>6.6303699999999993E-2</c:v>
                </c:pt>
                <c:pt idx="176" formatCode="0.00E+00">
                  <c:v>5.9116799999999997E-2</c:v>
                </c:pt>
                <c:pt idx="177" formatCode="0.00E+00">
                  <c:v>5.5628299999999999E-2</c:v>
                </c:pt>
                <c:pt idx="178" formatCode="0.00E+00">
                  <c:v>5.5807599999999999E-2</c:v>
                </c:pt>
                <c:pt idx="179" formatCode="0.00E+00">
                  <c:v>5.5432799999999997E-2</c:v>
                </c:pt>
                <c:pt idx="180" formatCode="0.00E+00">
                  <c:v>5.3902100000000001E-2</c:v>
                </c:pt>
                <c:pt idx="181" formatCode="0.00E+00">
                  <c:v>5.2061099999999999E-2</c:v>
                </c:pt>
                <c:pt idx="182" formatCode="0.00E+00">
                  <c:v>5.0762700000000001E-2</c:v>
                </c:pt>
                <c:pt idx="183" formatCode="0.00E+00">
                  <c:v>4.8609300000000001E-2</c:v>
                </c:pt>
                <c:pt idx="184" formatCode="0.00E+00">
                  <c:v>4.7068600000000002E-2</c:v>
                </c:pt>
                <c:pt idx="185" formatCode="0.00E+00">
                  <c:v>4.6018099999999999E-2</c:v>
                </c:pt>
                <c:pt idx="186" formatCode="0.00E+00">
                  <c:v>4.4175600000000002E-2</c:v>
                </c:pt>
                <c:pt idx="187" formatCode="0.00E+00">
                  <c:v>4.3001699999999997E-2</c:v>
                </c:pt>
                <c:pt idx="188" formatCode="0.00E+00">
                  <c:v>4.2144800000000003E-2</c:v>
                </c:pt>
                <c:pt idx="189" formatCode="0.00E+00">
                  <c:v>4.0881199999999999E-2</c:v>
                </c:pt>
                <c:pt idx="190" formatCode="0.00E+00">
                  <c:v>4.0284599999999997E-2</c:v>
                </c:pt>
                <c:pt idx="191" formatCode="0.00E+00">
                  <c:v>3.9184099999999999E-2</c:v>
                </c:pt>
                <c:pt idx="192" formatCode="0.00E+00">
                  <c:v>3.9916500000000001E-2</c:v>
                </c:pt>
                <c:pt idx="193" formatCode="0.00E+00">
                  <c:v>3.8804499999999999E-2</c:v>
                </c:pt>
                <c:pt idx="194" formatCode="0.00E+00">
                  <c:v>3.8477900000000002E-2</c:v>
                </c:pt>
                <c:pt idx="195" formatCode="0.00E+00">
                  <c:v>3.7920000000000002E-2</c:v>
                </c:pt>
                <c:pt idx="196" formatCode="0.00E+00">
                  <c:v>3.6979699999999997E-2</c:v>
                </c:pt>
                <c:pt idx="197" formatCode="0.00E+00">
                  <c:v>3.7327800000000001E-2</c:v>
                </c:pt>
                <c:pt idx="198" formatCode="0.00E+00">
                  <c:v>3.6601500000000002E-2</c:v>
                </c:pt>
                <c:pt idx="199" formatCode="0.00E+00">
                  <c:v>3.6271100000000001E-2</c:v>
                </c:pt>
                <c:pt idx="200" formatCode="0.00E+00">
                  <c:v>3.5427100000000003E-2</c:v>
                </c:pt>
                <c:pt idx="201" formatCode="0.00E+00">
                  <c:v>3.5436599999999999E-2</c:v>
                </c:pt>
                <c:pt idx="202" formatCode="0.00E+00">
                  <c:v>3.4750900000000001E-2</c:v>
                </c:pt>
                <c:pt idx="203" formatCode="0.00E+00">
                  <c:v>3.4359500000000001E-2</c:v>
                </c:pt>
                <c:pt idx="204" formatCode="0.00E+00">
                  <c:v>3.4673700000000002E-2</c:v>
                </c:pt>
                <c:pt idx="205" formatCode="0.00E+00">
                  <c:v>3.4029999999999998E-2</c:v>
                </c:pt>
                <c:pt idx="206" formatCode="0.00E+00">
                  <c:v>3.3635100000000001E-2</c:v>
                </c:pt>
                <c:pt idx="207" formatCode="0.00E+00">
                  <c:v>3.2912299999999999E-2</c:v>
                </c:pt>
                <c:pt idx="208" formatCode="0.00E+00">
                  <c:v>3.29232E-2</c:v>
                </c:pt>
                <c:pt idx="209" formatCode="0.00E+00">
                  <c:v>3.2454999999999998E-2</c:v>
                </c:pt>
                <c:pt idx="210" formatCode="0.00E+00">
                  <c:v>3.2151199999999998E-2</c:v>
                </c:pt>
                <c:pt idx="211" formatCode="0.00E+00">
                  <c:v>3.19242E-2</c:v>
                </c:pt>
                <c:pt idx="212" formatCode="0.00E+00">
                  <c:v>3.19457E-2</c:v>
                </c:pt>
                <c:pt idx="213" formatCode="0.00E+00">
                  <c:v>3.0971499999999999E-2</c:v>
                </c:pt>
                <c:pt idx="214" formatCode="0.00E+00">
                  <c:v>3.07961E-2</c:v>
                </c:pt>
                <c:pt idx="215" formatCode="0.00E+00">
                  <c:v>3.0427900000000001E-2</c:v>
                </c:pt>
                <c:pt idx="216" formatCode="0.00E+00">
                  <c:v>3.0353100000000001E-2</c:v>
                </c:pt>
                <c:pt idx="217" formatCode="0.00E+00">
                  <c:v>2.9508099999999999E-2</c:v>
                </c:pt>
                <c:pt idx="218" formatCode="0.00E+00">
                  <c:v>2.8522499999999999E-2</c:v>
                </c:pt>
                <c:pt idx="219" formatCode="0.00E+00">
                  <c:v>2.88548E-2</c:v>
                </c:pt>
                <c:pt idx="220" formatCode="0.00E+00">
                  <c:v>2.82197E-2</c:v>
                </c:pt>
                <c:pt idx="221" formatCode="0.00E+00">
                  <c:v>2.7480600000000001E-2</c:v>
                </c:pt>
                <c:pt idx="222" formatCode="0.00E+00">
                  <c:v>2.7673699999999999E-2</c:v>
                </c:pt>
                <c:pt idx="223" formatCode="0.00E+00">
                  <c:v>2.7178299999999999E-2</c:v>
                </c:pt>
                <c:pt idx="224" formatCode="0.00E+00">
                  <c:v>2.6474000000000001E-2</c:v>
                </c:pt>
                <c:pt idx="225" formatCode="0.00E+00">
                  <c:v>2.58999E-2</c:v>
                </c:pt>
                <c:pt idx="226" formatCode="0.00E+00">
                  <c:v>2.5089299999999998E-2</c:v>
                </c:pt>
                <c:pt idx="227" formatCode="0.00E+00">
                  <c:v>2.4727300000000001E-2</c:v>
                </c:pt>
                <c:pt idx="228" formatCode="0.00E+00">
                  <c:v>2.3941E-2</c:v>
                </c:pt>
                <c:pt idx="229" formatCode="0.00E+00">
                  <c:v>2.31495E-2</c:v>
                </c:pt>
                <c:pt idx="230" formatCode="0.00E+00">
                  <c:v>2.3262999999999999E-2</c:v>
                </c:pt>
                <c:pt idx="231" formatCode="0.00E+00">
                  <c:v>2.2833800000000001E-2</c:v>
                </c:pt>
                <c:pt idx="232" formatCode="0.00E+00">
                  <c:v>2.18163E-2</c:v>
                </c:pt>
                <c:pt idx="233" formatCode="0.00E+00">
                  <c:v>2.12421E-2</c:v>
                </c:pt>
                <c:pt idx="234" formatCode="0.00E+00">
                  <c:v>2.0721900000000001E-2</c:v>
                </c:pt>
                <c:pt idx="235" formatCode="0.00E+00">
                  <c:v>1.9916099999999999E-2</c:v>
                </c:pt>
                <c:pt idx="236" formatCode="0.00E+00">
                  <c:v>1.9221800000000001E-2</c:v>
                </c:pt>
                <c:pt idx="237" formatCode="0.00E+00">
                  <c:v>1.8921899999999998E-2</c:v>
                </c:pt>
                <c:pt idx="238" formatCode="0.00E+00">
                  <c:v>1.78146E-2</c:v>
                </c:pt>
                <c:pt idx="239" formatCode="0.00E+00">
                  <c:v>1.7253399999999999E-2</c:v>
                </c:pt>
                <c:pt idx="240" formatCode="0.00E+00">
                  <c:v>1.6677899999999999E-2</c:v>
                </c:pt>
                <c:pt idx="241" formatCode="0.00E+00">
                  <c:v>1.6261600000000001E-2</c:v>
                </c:pt>
                <c:pt idx="242" formatCode="0.00E+00">
                  <c:v>1.51939E-2</c:v>
                </c:pt>
                <c:pt idx="243" formatCode="0.00E+00">
                  <c:v>1.4373800000000001E-2</c:v>
                </c:pt>
                <c:pt idx="244" formatCode="0.00E+00">
                  <c:v>1.3864E-2</c:v>
                </c:pt>
                <c:pt idx="245" formatCode="0.00E+00">
                  <c:v>1.2937499999999999E-2</c:v>
                </c:pt>
                <c:pt idx="246" formatCode="0.00E+00">
                  <c:v>1.23634E-2</c:v>
                </c:pt>
                <c:pt idx="247" formatCode="0.00E+00">
                  <c:v>1.1764500000000001E-2</c:v>
                </c:pt>
                <c:pt idx="248" formatCode="0.00E+00">
                  <c:v>1.1016400000000001E-2</c:v>
                </c:pt>
                <c:pt idx="249" formatCode="0.00E+00">
                  <c:v>1.0428E-2</c:v>
                </c:pt>
                <c:pt idx="250" formatCode="0.00E+00">
                  <c:v>9.4747500000000005E-3</c:v>
                </c:pt>
                <c:pt idx="251" formatCode="0.00E+00">
                  <c:v>8.9922000000000005E-3</c:v>
                </c:pt>
                <c:pt idx="252" formatCode="0.00E+00">
                  <c:v>8.1582100000000008E-3</c:v>
                </c:pt>
                <c:pt idx="253" formatCode="0.00E+00">
                  <c:v>7.1754499999999999E-3</c:v>
                </c:pt>
                <c:pt idx="254" formatCode="0.00E+00">
                  <c:v>6.6704800000000003E-3</c:v>
                </c:pt>
                <c:pt idx="255" formatCode="0.00E+00">
                  <c:v>6.1287900000000003E-3</c:v>
                </c:pt>
                <c:pt idx="256" formatCode="0.00E+00">
                  <c:v>5.3482099999999999E-3</c:v>
                </c:pt>
                <c:pt idx="257" formatCode="0.00E+00">
                  <c:v>4.5676199999999997E-3</c:v>
                </c:pt>
                <c:pt idx="258" formatCode="0.00E+00">
                  <c:v>4.0507299999999998E-3</c:v>
                </c:pt>
                <c:pt idx="259" formatCode="0.00E+00">
                  <c:v>3.4389500000000001E-3</c:v>
                </c:pt>
                <c:pt idx="260" formatCode="0.00E+00">
                  <c:v>2.6655200000000002E-3</c:v>
                </c:pt>
                <c:pt idx="261" formatCode="0.00E+00">
                  <c:v>2.0995100000000002E-3</c:v>
                </c:pt>
                <c:pt idx="262" formatCode="0.00E+00">
                  <c:v>1.3742400000000001E-3</c:v>
                </c:pt>
                <c:pt idx="263" formatCode="0.00E+00">
                  <c:v>9.0789799999999997E-4</c:v>
                </c:pt>
                <c:pt idx="264" formatCode="0.00E+00">
                  <c:v>3.88145E-4</c:v>
                </c:pt>
                <c:pt idx="265" formatCode="0.00E+00">
                  <c:v>-4.99249E-4</c:v>
                </c:pt>
                <c:pt idx="266" formatCode="0.00E+00">
                  <c:v>-1.0604900000000001E-3</c:v>
                </c:pt>
                <c:pt idx="267" formatCode="0.00E+00">
                  <c:v>-1.53589E-3</c:v>
                </c:pt>
                <c:pt idx="268" formatCode="0.00E+00">
                  <c:v>-2.1028499999999999E-3</c:v>
                </c:pt>
                <c:pt idx="269" formatCode="0.00E+00">
                  <c:v>-2.87199E-3</c:v>
                </c:pt>
                <c:pt idx="270" formatCode="0.00E+00">
                  <c:v>-3.4766200000000001E-3</c:v>
                </c:pt>
                <c:pt idx="271" formatCode="0.00E+00">
                  <c:v>-3.8266200000000002E-3</c:v>
                </c:pt>
                <c:pt idx="272" formatCode="0.00E+00">
                  <c:v>-4.5394900000000002E-3</c:v>
                </c:pt>
                <c:pt idx="273" formatCode="0.00E+00">
                  <c:v>-4.5585599999999997E-3</c:v>
                </c:pt>
                <c:pt idx="274" formatCode="0.00E+00">
                  <c:v>-5.53179E-3</c:v>
                </c:pt>
                <c:pt idx="275" formatCode="0.00E+00">
                  <c:v>-6.0906399999999996E-3</c:v>
                </c:pt>
                <c:pt idx="276" formatCode="0.00E+00">
                  <c:v>-6.3915300000000003E-3</c:v>
                </c:pt>
                <c:pt idx="277" formatCode="0.00E+00">
                  <c:v>-6.8597800000000002E-3</c:v>
                </c:pt>
                <c:pt idx="278" formatCode="0.00E+00">
                  <c:v>-7.2584199999999998E-3</c:v>
                </c:pt>
                <c:pt idx="279" formatCode="0.00E+00">
                  <c:v>-7.6723099999999999E-3</c:v>
                </c:pt>
                <c:pt idx="280" formatCode="0.00E+00">
                  <c:v>-8.1057500000000001E-3</c:v>
                </c:pt>
                <c:pt idx="281" formatCode="0.00E+00">
                  <c:v>-8.4195099999999998E-3</c:v>
                </c:pt>
                <c:pt idx="282" formatCode="0.00E+00">
                  <c:v>-8.7838199999999995E-3</c:v>
                </c:pt>
                <c:pt idx="283" formatCode="0.00E+00">
                  <c:v>-9.0837499999999998E-3</c:v>
                </c:pt>
                <c:pt idx="284" formatCode="0.00E+00">
                  <c:v>-9.4318400000000004E-3</c:v>
                </c:pt>
                <c:pt idx="285" formatCode="0.00E+00">
                  <c:v>-9.6440299999999996E-3</c:v>
                </c:pt>
                <c:pt idx="286" formatCode="0.00E+00">
                  <c:v>-1.0130399999999999E-2</c:v>
                </c:pt>
                <c:pt idx="287" formatCode="0.00E+00">
                  <c:v>-1.0375499999999999E-2</c:v>
                </c:pt>
                <c:pt idx="288" formatCode="0.00E+00">
                  <c:v>-1.0722199999999999E-2</c:v>
                </c:pt>
                <c:pt idx="289" formatCode="0.00E+00">
                  <c:v>-1.1061700000000001E-2</c:v>
                </c:pt>
                <c:pt idx="290" formatCode="0.00E+00">
                  <c:v>-1.1256199999999999E-2</c:v>
                </c:pt>
                <c:pt idx="291" formatCode="0.00E+00">
                  <c:v>-1.1461300000000001E-2</c:v>
                </c:pt>
                <c:pt idx="292" formatCode="0.00E+00">
                  <c:v>-1.17588E-2</c:v>
                </c:pt>
                <c:pt idx="293" formatCode="0.00E+00">
                  <c:v>-1.1981500000000001E-2</c:v>
                </c:pt>
                <c:pt idx="294" formatCode="0.00E+00">
                  <c:v>-1.23158E-2</c:v>
                </c:pt>
                <c:pt idx="295" formatCode="0.00E+00">
                  <c:v>-1.21517E-2</c:v>
                </c:pt>
                <c:pt idx="296" formatCode="0.00E+00">
                  <c:v>-1.26071E-2</c:v>
                </c:pt>
                <c:pt idx="297" formatCode="0.00E+00">
                  <c:v>-1.34206E-2</c:v>
                </c:pt>
                <c:pt idx="298" formatCode="0.00E+00">
                  <c:v>-1.3462099999999999E-2</c:v>
                </c:pt>
                <c:pt idx="299" formatCode="0.00E+00">
                  <c:v>-1.33309E-2</c:v>
                </c:pt>
                <c:pt idx="300" formatCode="0.00E+00">
                  <c:v>-1.3437299999999999E-2</c:v>
                </c:pt>
                <c:pt idx="301" formatCode="0.00E+00">
                  <c:v>-1.3767700000000001E-2</c:v>
                </c:pt>
                <c:pt idx="302" formatCode="0.00E+00">
                  <c:v>-1.3846900000000001E-2</c:v>
                </c:pt>
                <c:pt idx="303" formatCode="0.00E+00">
                  <c:v>-1.40324E-2</c:v>
                </c:pt>
                <c:pt idx="304" formatCode="0.00E+00">
                  <c:v>-1.42784E-2</c:v>
                </c:pt>
                <c:pt idx="305" formatCode="0.00E+00">
                  <c:v>-1.4406199999999999E-2</c:v>
                </c:pt>
                <c:pt idx="306" formatCode="0.00E+00">
                  <c:v>-1.4441000000000001E-2</c:v>
                </c:pt>
                <c:pt idx="307" formatCode="0.00E+00">
                  <c:v>-1.4589299999999999E-2</c:v>
                </c:pt>
                <c:pt idx="308" formatCode="0.00E+00">
                  <c:v>-1.4840600000000001E-2</c:v>
                </c:pt>
                <c:pt idx="309" formatCode="0.00E+00">
                  <c:v>-1.4904000000000001E-2</c:v>
                </c:pt>
                <c:pt idx="310" formatCode="0.00E+00">
                  <c:v>-1.50809E-2</c:v>
                </c:pt>
                <c:pt idx="311" formatCode="0.00E+00">
                  <c:v>-1.5131E-2</c:v>
                </c:pt>
                <c:pt idx="312" formatCode="0.00E+00">
                  <c:v>-1.54948E-2</c:v>
                </c:pt>
                <c:pt idx="313" formatCode="0.00E+00">
                  <c:v>-1.54138E-2</c:v>
                </c:pt>
                <c:pt idx="314" formatCode="0.00E+00">
                  <c:v>-1.5748999999999999E-2</c:v>
                </c:pt>
                <c:pt idx="315" formatCode="0.00E+00">
                  <c:v>-1.56188E-2</c:v>
                </c:pt>
                <c:pt idx="316" formatCode="0.00E+00">
                  <c:v>-1.5841500000000001E-2</c:v>
                </c:pt>
                <c:pt idx="317" formatCode="0.00E+00">
                  <c:v>-1.59125E-2</c:v>
                </c:pt>
                <c:pt idx="318" formatCode="0.00E+00">
                  <c:v>-1.6031299999999998E-2</c:v>
                </c:pt>
                <c:pt idx="319" formatCode="0.00E+00">
                  <c:v>-1.62268E-2</c:v>
                </c:pt>
                <c:pt idx="320" formatCode="0.00E+00">
                  <c:v>-1.6297300000000001E-2</c:v>
                </c:pt>
                <c:pt idx="321" formatCode="0.00E+00">
                  <c:v>-1.6343099999999999E-2</c:v>
                </c:pt>
                <c:pt idx="322" formatCode="0.00E+00">
                  <c:v>-1.6376499999999999E-2</c:v>
                </c:pt>
                <c:pt idx="323" formatCode="0.00E+00">
                  <c:v>-1.6576299999999999E-2</c:v>
                </c:pt>
                <c:pt idx="324" formatCode="0.00E+00">
                  <c:v>-1.6527699999999999E-2</c:v>
                </c:pt>
                <c:pt idx="325" formatCode="0.00E+00">
                  <c:v>-1.6633999999999999E-2</c:v>
                </c:pt>
                <c:pt idx="326" formatCode="0.00E+00">
                  <c:v>-1.6736000000000001E-2</c:v>
                </c:pt>
                <c:pt idx="327" formatCode="0.00E+00">
                  <c:v>-1.68629E-2</c:v>
                </c:pt>
                <c:pt idx="328" formatCode="0.00E+00">
                  <c:v>-1.69926E-2</c:v>
                </c:pt>
                <c:pt idx="329" formatCode="0.00E+00">
                  <c:v>-1.6941500000000002E-2</c:v>
                </c:pt>
                <c:pt idx="330" formatCode="0.00E+00">
                  <c:v>-1.7081300000000001E-2</c:v>
                </c:pt>
                <c:pt idx="331" formatCode="0.00E+00">
                  <c:v>-1.7053599999999999E-2</c:v>
                </c:pt>
                <c:pt idx="332" formatCode="0.00E+00">
                  <c:v>-1.71824E-2</c:v>
                </c:pt>
                <c:pt idx="333" formatCode="0.00E+00">
                  <c:v>-1.7343500000000001E-2</c:v>
                </c:pt>
                <c:pt idx="334" formatCode="0.00E+00">
                  <c:v>-1.7342099999999999E-2</c:v>
                </c:pt>
                <c:pt idx="335" formatCode="0.00E+00">
                  <c:v>-1.7232399999999998E-2</c:v>
                </c:pt>
                <c:pt idx="336" formatCode="0.00E+00">
                  <c:v>-1.74003E-2</c:v>
                </c:pt>
                <c:pt idx="337" formatCode="0.00E+00">
                  <c:v>-1.73583E-2</c:v>
                </c:pt>
                <c:pt idx="338" formatCode="0.00E+00">
                  <c:v>-1.7497499999999999E-2</c:v>
                </c:pt>
                <c:pt idx="339" formatCode="0.00E+00">
                  <c:v>-1.7510399999999999E-2</c:v>
                </c:pt>
                <c:pt idx="340" formatCode="0.00E+00">
                  <c:v>-1.7551899999999999E-2</c:v>
                </c:pt>
                <c:pt idx="341" formatCode="0.00E+00">
                  <c:v>-1.7660100000000001E-2</c:v>
                </c:pt>
                <c:pt idx="342" formatCode="0.00E+00">
                  <c:v>-1.7722600000000002E-2</c:v>
                </c:pt>
                <c:pt idx="343" formatCode="0.00E+00">
                  <c:v>-1.77555E-2</c:v>
                </c:pt>
                <c:pt idx="344" formatCode="0.00E+00">
                  <c:v>-1.7762699999999999E-2</c:v>
                </c:pt>
                <c:pt idx="345" formatCode="0.00E+00">
                  <c:v>-1.7927200000000001E-2</c:v>
                </c:pt>
                <c:pt idx="346" formatCode="0.00E+00">
                  <c:v>-1.7897099999999999E-2</c:v>
                </c:pt>
                <c:pt idx="347" formatCode="0.00E+00">
                  <c:v>-1.8015900000000001E-2</c:v>
                </c:pt>
                <c:pt idx="348" formatCode="0.00E+00">
                  <c:v>-1.80979E-2</c:v>
                </c:pt>
                <c:pt idx="349" formatCode="0.00E+00">
                  <c:v>-1.80693E-2</c:v>
                </c:pt>
                <c:pt idx="350" formatCode="0.00E+00">
                  <c:v>-1.8218499999999999E-2</c:v>
                </c:pt>
                <c:pt idx="351" formatCode="0.00E+00">
                  <c:v>-1.8379199999999998E-2</c:v>
                </c:pt>
                <c:pt idx="352" formatCode="0.00E+00">
                  <c:v>-1.82772E-2</c:v>
                </c:pt>
                <c:pt idx="353" formatCode="0.00E+00">
                  <c:v>-1.8301999999999999E-2</c:v>
                </c:pt>
                <c:pt idx="354" formatCode="0.00E+00">
                  <c:v>-1.8448800000000001E-2</c:v>
                </c:pt>
                <c:pt idx="355" formatCode="0.00E+00">
                  <c:v>-1.84975E-2</c:v>
                </c:pt>
                <c:pt idx="356" formatCode="0.00E+00">
                  <c:v>-1.8578999999999998E-2</c:v>
                </c:pt>
                <c:pt idx="357" formatCode="0.00E+00">
                  <c:v>-1.8731600000000001E-2</c:v>
                </c:pt>
                <c:pt idx="358" formatCode="0.00E+00">
                  <c:v>-1.8618099999999999E-2</c:v>
                </c:pt>
                <c:pt idx="359" formatCode="0.00E+00">
                  <c:v>-1.8847900000000001E-2</c:v>
                </c:pt>
                <c:pt idx="360" formatCode="0.00E+00">
                  <c:v>-1.89147E-2</c:v>
                </c:pt>
                <c:pt idx="361" formatCode="0.00E+00">
                  <c:v>-1.8934200000000002E-2</c:v>
                </c:pt>
                <c:pt idx="362" formatCode="0.00E+00">
                  <c:v>-1.9001000000000001E-2</c:v>
                </c:pt>
                <c:pt idx="363" formatCode="0.00E+00">
                  <c:v>-1.91751E-2</c:v>
                </c:pt>
                <c:pt idx="364" formatCode="0.00E+00">
                  <c:v>-1.9185500000000001E-2</c:v>
                </c:pt>
                <c:pt idx="365" formatCode="0.00E+00">
                  <c:v>-1.9316199999999999E-2</c:v>
                </c:pt>
                <c:pt idx="366" formatCode="0.00E+00">
                  <c:v>-1.94182E-2</c:v>
                </c:pt>
                <c:pt idx="367" formatCode="0.00E+00">
                  <c:v>-1.9523599999999999E-2</c:v>
                </c:pt>
                <c:pt idx="368" formatCode="0.00E+00">
                  <c:v>-1.9376299999999999E-2</c:v>
                </c:pt>
                <c:pt idx="369" formatCode="0.00E+00">
                  <c:v>-1.9567000000000001E-2</c:v>
                </c:pt>
                <c:pt idx="370" formatCode="0.00E+00">
                  <c:v>-1.9722E-2</c:v>
                </c:pt>
                <c:pt idx="371" formatCode="0.00E+00">
                  <c:v>-1.9694300000000001E-2</c:v>
                </c:pt>
                <c:pt idx="372" formatCode="0.00E+00">
                  <c:v>-1.9803500000000002E-2</c:v>
                </c:pt>
                <c:pt idx="373" formatCode="0.00E+00">
                  <c:v>-1.9879299999999999E-2</c:v>
                </c:pt>
                <c:pt idx="374" formatCode="0.00E+00">
                  <c:v>-1.9969899999999999E-2</c:v>
                </c:pt>
                <c:pt idx="375" formatCode="0.00E+00">
                  <c:v>-2.0084399999999999E-2</c:v>
                </c:pt>
                <c:pt idx="376" formatCode="0.00E+00">
                  <c:v>-2.01082E-2</c:v>
                </c:pt>
                <c:pt idx="377" formatCode="0.00E+00">
                  <c:v>-2.0136399999999999E-2</c:v>
                </c:pt>
                <c:pt idx="378" formatCode="0.00E+00">
                  <c:v>-2.0169699999999999E-2</c:v>
                </c:pt>
                <c:pt idx="379" formatCode="0.00E+00">
                  <c:v>-2.02436E-2</c:v>
                </c:pt>
                <c:pt idx="380" formatCode="0.00E+00">
                  <c:v>-2.0252200000000001E-2</c:v>
                </c:pt>
                <c:pt idx="381" formatCode="0.00E+00">
                  <c:v>-2.0486399999999998E-2</c:v>
                </c:pt>
                <c:pt idx="382" formatCode="0.00E+00">
                  <c:v>-2.0403899999999999E-2</c:v>
                </c:pt>
                <c:pt idx="383" formatCode="0.00E+00">
                  <c:v>-2.04587E-2</c:v>
                </c:pt>
                <c:pt idx="384" formatCode="0.00E+00">
                  <c:v>-2.0644699999999998E-2</c:v>
                </c:pt>
                <c:pt idx="385" formatCode="0.00E+00">
                  <c:v>-2.0561699999999999E-2</c:v>
                </c:pt>
                <c:pt idx="386" formatCode="0.00E+00">
                  <c:v>-2.0741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3-CB98-4A21-BCCC-BCA826E5395F}"/>
            </c:ext>
          </c:extLst>
        </c:ser>
        <c:ser>
          <c:idx val="5"/>
          <c:order val="36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6'!$A$2:$A$356</c:f>
              <c:numCache>
                <c:formatCode>General</c:formatCode>
                <c:ptCount val="35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</c:numCache>
            </c:numRef>
          </c:xVal>
          <c:yVal>
            <c:numRef>
              <c:f>'[AMG-R-(-)-N-a-DimethylBenzylAmin.xlsx]Sheet6'!$B$2:$B$363</c:f>
              <c:numCache>
                <c:formatCode>0.00E+00</c:formatCode>
                <c:ptCount val="362"/>
                <c:pt idx="0" formatCode="General">
                  <c:v>-0.40084399999999998</c:v>
                </c:pt>
                <c:pt idx="1">
                  <c:v>-3.4270799999999997E-2</c:v>
                </c:pt>
                <c:pt idx="2">
                  <c:v>1.7792200000000001E-2</c:v>
                </c:pt>
                <c:pt idx="3">
                  <c:v>2.7982699999999999E-2</c:v>
                </c:pt>
                <c:pt idx="4" formatCode="General">
                  <c:v>-0.324764</c:v>
                </c:pt>
                <c:pt idx="5" formatCode="General">
                  <c:v>-0.29197299999999998</c:v>
                </c:pt>
                <c:pt idx="6" formatCode="General">
                  <c:v>-0.20528399999999999</c:v>
                </c:pt>
                <c:pt idx="7" formatCode="General">
                  <c:v>-0.15699299999999999</c:v>
                </c:pt>
                <c:pt idx="8" formatCode="General">
                  <c:v>0.23924300000000001</c:v>
                </c:pt>
                <c:pt idx="9" formatCode="General">
                  <c:v>-0.72267199999999998</c:v>
                </c:pt>
                <c:pt idx="10" formatCode="General">
                  <c:v>-0.80243200000000003</c:v>
                </c:pt>
                <c:pt idx="11">
                  <c:v>-5.3131100000000001E-2</c:v>
                </c:pt>
                <c:pt idx="12" formatCode="General">
                  <c:v>-0.56094500000000003</c:v>
                </c:pt>
                <c:pt idx="13" formatCode="General">
                  <c:v>0.19000600000000001</c:v>
                </c:pt>
                <c:pt idx="14" formatCode="General">
                  <c:v>-0.23001099999999999</c:v>
                </c:pt>
                <c:pt idx="15" formatCode="General">
                  <c:v>-0.61190299999999997</c:v>
                </c:pt>
                <c:pt idx="16" formatCode="General">
                  <c:v>-0.10881</c:v>
                </c:pt>
                <c:pt idx="17" formatCode="General">
                  <c:v>-0.70276899999999998</c:v>
                </c:pt>
                <c:pt idx="18" formatCode="General">
                  <c:v>-0.74901700000000004</c:v>
                </c:pt>
                <c:pt idx="19" formatCode="General">
                  <c:v>-0.33451700000000001</c:v>
                </c:pt>
                <c:pt idx="20" formatCode="General">
                  <c:v>0.81344799999999995</c:v>
                </c:pt>
                <c:pt idx="21">
                  <c:v>6.7268800000000004E-2</c:v>
                </c:pt>
                <c:pt idx="22" formatCode="General">
                  <c:v>-0.32977699999999999</c:v>
                </c:pt>
                <c:pt idx="23" formatCode="General">
                  <c:v>-0.95133400000000001</c:v>
                </c:pt>
                <c:pt idx="24" formatCode="General">
                  <c:v>-0.35218300000000002</c:v>
                </c:pt>
                <c:pt idx="25" formatCode="General">
                  <c:v>-0.13686400000000001</c:v>
                </c:pt>
                <c:pt idx="26" formatCode="General">
                  <c:v>-0.60067499999999996</c:v>
                </c:pt>
                <c:pt idx="27" formatCode="General">
                  <c:v>-0.30833500000000003</c:v>
                </c:pt>
                <c:pt idx="28" formatCode="General">
                  <c:v>-0.29524400000000001</c:v>
                </c:pt>
                <c:pt idx="29" formatCode="General">
                  <c:v>0.65040299999999995</c:v>
                </c:pt>
                <c:pt idx="30" formatCode="General">
                  <c:v>-0.46970699999999999</c:v>
                </c:pt>
                <c:pt idx="31">
                  <c:v>-7.2282799999999994E-2</c:v>
                </c:pt>
                <c:pt idx="32" formatCode="General">
                  <c:v>-0.29717300000000002</c:v>
                </c:pt>
                <c:pt idx="33" formatCode="General">
                  <c:v>-0.47807500000000003</c:v>
                </c:pt>
                <c:pt idx="34" formatCode="General">
                  <c:v>-0.55799600000000005</c:v>
                </c:pt>
                <c:pt idx="35" formatCode="General">
                  <c:v>-0.89787700000000004</c:v>
                </c:pt>
                <c:pt idx="36" formatCode="General">
                  <c:v>-0.21649399999999999</c:v>
                </c:pt>
                <c:pt idx="37">
                  <c:v>2.4657200000000001E-2</c:v>
                </c:pt>
                <c:pt idx="38" formatCode="General">
                  <c:v>-0.44769700000000001</c:v>
                </c:pt>
                <c:pt idx="39" formatCode="General">
                  <c:v>-0.136407</c:v>
                </c:pt>
                <c:pt idx="40">
                  <c:v>-9.9181699999999998E-2</c:v>
                </c:pt>
                <c:pt idx="41" formatCode="General">
                  <c:v>0.69257599999999997</c:v>
                </c:pt>
                <c:pt idx="42" formatCode="General">
                  <c:v>0.33357399999999998</c:v>
                </c:pt>
                <c:pt idx="43" formatCode="General">
                  <c:v>0.147344</c:v>
                </c:pt>
                <c:pt idx="44">
                  <c:v>-3.5810000000000002E-2</c:v>
                </c:pt>
                <c:pt idx="45" formatCode="General">
                  <c:v>-0.58136399999999999</c:v>
                </c:pt>
                <c:pt idx="46" formatCode="General">
                  <c:v>-0.30571700000000002</c:v>
                </c:pt>
                <c:pt idx="47" formatCode="General">
                  <c:v>-0.31377100000000002</c:v>
                </c:pt>
                <c:pt idx="48" formatCode="General">
                  <c:v>0.59645800000000004</c:v>
                </c:pt>
                <c:pt idx="49">
                  <c:v>-4.0745699999999996E-3</c:v>
                </c:pt>
                <c:pt idx="50">
                  <c:v>5.2463999999999997E-2</c:v>
                </c:pt>
                <c:pt idx="51" formatCode="General">
                  <c:v>0.40437000000000001</c:v>
                </c:pt>
                <c:pt idx="52" formatCode="General">
                  <c:v>-0.20794899999999999</c:v>
                </c:pt>
                <c:pt idx="53" formatCode="General">
                  <c:v>-0.68259400000000003</c:v>
                </c:pt>
                <c:pt idx="54" formatCode="General">
                  <c:v>0.34471099999999999</c:v>
                </c:pt>
                <c:pt idx="55" formatCode="General">
                  <c:v>0.38157600000000003</c:v>
                </c:pt>
                <c:pt idx="56">
                  <c:v>-4.1629300000000001E-2</c:v>
                </c:pt>
                <c:pt idx="57" formatCode="General">
                  <c:v>0.86007100000000003</c:v>
                </c:pt>
                <c:pt idx="58" formatCode="General">
                  <c:v>0.42519699999999999</c:v>
                </c:pt>
                <c:pt idx="59" formatCode="General">
                  <c:v>-0.54613400000000001</c:v>
                </c:pt>
                <c:pt idx="60" formatCode="General">
                  <c:v>0.30712699999999998</c:v>
                </c:pt>
                <c:pt idx="61">
                  <c:v>-4.7993699999999999E-3</c:v>
                </c:pt>
                <c:pt idx="62" formatCode="General">
                  <c:v>0.31020199999999998</c:v>
                </c:pt>
                <c:pt idx="63" formatCode="General">
                  <c:v>0.34045900000000001</c:v>
                </c:pt>
                <c:pt idx="64" formatCode="General">
                  <c:v>0.92203900000000005</c:v>
                </c:pt>
                <c:pt idx="65" formatCode="General">
                  <c:v>0.14277100000000001</c:v>
                </c:pt>
                <c:pt idx="66" formatCode="General">
                  <c:v>-0.47856399999999999</c:v>
                </c:pt>
                <c:pt idx="67" formatCode="General">
                  <c:v>0.78052699999999997</c:v>
                </c:pt>
                <c:pt idx="68" formatCode="General">
                  <c:v>0.77272300000000005</c:v>
                </c:pt>
                <c:pt idx="69" formatCode="General">
                  <c:v>1.0105900000000001</c:v>
                </c:pt>
                <c:pt idx="70" formatCode="General">
                  <c:v>0.93118400000000001</c:v>
                </c:pt>
                <c:pt idx="71" formatCode="General">
                  <c:v>0.78773400000000005</c:v>
                </c:pt>
                <c:pt idx="72" formatCode="General">
                  <c:v>0.79472900000000002</c:v>
                </c:pt>
                <c:pt idx="73" formatCode="General">
                  <c:v>0.89226099999999997</c:v>
                </c:pt>
                <c:pt idx="74" formatCode="General">
                  <c:v>0.83028900000000005</c:v>
                </c:pt>
                <c:pt idx="75" formatCode="General">
                  <c:v>0.81585099999999999</c:v>
                </c:pt>
                <c:pt idx="76" formatCode="General">
                  <c:v>0.82819200000000004</c:v>
                </c:pt>
                <c:pt idx="77" formatCode="General">
                  <c:v>0.83150299999999999</c:v>
                </c:pt>
                <c:pt idx="78" formatCode="General">
                  <c:v>0.83296999999999999</c:v>
                </c:pt>
                <c:pt idx="79" formatCode="General">
                  <c:v>0.84399599999999997</c:v>
                </c:pt>
                <c:pt idx="80" formatCode="General">
                  <c:v>0.83146900000000001</c:v>
                </c:pt>
                <c:pt idx="81" formatCode="General">
                  <c:v>0.81186100000000005</c:v>
                </c:pt>
                <c:pt idx="82" formatCode="General">
                  <c:v>0.83979099999999995</c:v>
                </c:pt>
                <c:pt idx="83" formatCode="General">
                  <c:v>0.85081499999999999</c:v>
                </c:pt>
                <c:pt idx="84" formatCode="General">
                  <c:v>0.83086499999999996</c:v>
                </c:pt>
                <c:pt idx="85" formatCode="General">
                  <c:v>0.83274099999999995</c:v>
                </c:pt>
                <c:pt idx="86" formatCode="General">
                  <c:v>0.84528199999999998</c:v>
                </c:pt>
                <c:pt idx="87" formatCode="General">
                  <c:v>0.81760299999999997</c:v>
                </c:pt>
                <c:pt idx="88" formatCode="General">
                  <c:v>0.83391400000000004</c:v>
                </c:pt>
                <c:pt idx="89" formatCode="General">
                  <c:v>0.82276400000000005</c:v>
                </c:pt>
                <c:pt idx="90" formatCode="General">
                  <c:v>0.82412200000000002</c:v>
                </c:pt>
                <c:pt idx="91" formatCode="General">
                  <c:v>0.83437300000000003</c:v>
                </c:pt>
                <c:pt idx="92" formatCode="General">
                  <c:v>0.82035800000000003</c:v>
                </c:pt>
                <c:pt idx="93" formatCode="General">
                  <c:v>0.81859300000000002</c:v>
                </c:pt>
                <c:pt idx="94" formatCode="General">
                  <c:v>0.83261600000000002</c:v>
                </c:pt>
                <c:pt idx="95" formatCode="General">
                  <c:v>0.81513999999999998</c:v>
                </c:pt>
                <c:pt idx="96" formatCode="General">
                  <c:v>0.81391599999999997</c:v>
                </c:pt>
                <c:pt idx="97" formatCode="General">
                  <c:v>0.79548300000000005</c:v>
                </c:pt>
                <c:pt idx="98" formatCode="General">
                  <c:v>0.79449000000000003</c:v>
                </c:pt>
                <c:pt idx="99" formatCode="General">
                  <c:v>0.78000499999999995</c:v>
                </c:pt>
                <c:pt idx="100" formatCode="General">
                  <c:v>0.77454999999999996</c:v>
                </c:pt>
                <c:pt idx="101" formatCode="General">
                  <c:v>0.76986600000000005</c:v>
                </c:pt>
                <c:pt idx="102" formatCode="General">
                  <c:v>0.76498900000000003</c:v>
                </c:pt>
                <c:pt idx="103" formatCode="General">
                  <c:v>0.748336</c:v>
                </c:pt>
                <c:pt idx="104" formatCode="General">
                  <c:v>0.74672899999999998</c:v>
                </c:pt>
                <c:pt idx="105" formatCode="General">
                  <c:v>0.74163999999999997</c:v>
                </c:pt>
                <c:pt idx="106" formatCode="General">
                  <c:v>0.73749900000000002</c:v>
                </c:pt>
                <c:pt idx="107" formatCode="General">
                  <c:v>0.738896</c:v>
                </c:pt>
                <c:pt idx="108" formatCode="General">
                  <c:v>0.746757</c:v>
                </c:pt>
                <c:pt idx="109" formatCode="General">
                  <c:v>0.74600299999999997</c:v>
                </c:pt>
                <c:pt idx="110" formatCode="General">
                  <c:v>0.74923899999999999</c:v>
                </c:pt>
                <c:pt idx="111" formatCode="General">
                  <c:v>0.76048400000000005</c:v>
                </c:pt>
                <c:pt idx="112" formatCode="General">
                  <c:v>0.76533799999999996</c:v>
                </c:pt>
                <c:pt idx="113" formatCode="General">
                  <c:v>0.76940799999999998</c:v>
                </c:pt>
                <c:pt idx="114" formatCode="General">
                  <c:v>0.77962799999999999</c:v>
                </c:pt>
                <c:pt idx="115" formatCode="General">
                  <c:v>0.78577300000000005</c:v>
                </c:pt>
                <c:pt idx="116" formatCode="General">
                  <c:v>0.79418100000000003</c:v>
                </c:pt>
                <c:pt idx="117" formatCode="General">
                  <c:v>0.80620899999999995</c:v>
                </c:pt>
                <c:pt idx="118" formatCode="General">
                  <c:v>0.80757100000000004</c:v>
                </c:pt>
                <c:pt idx="119" formatCode="General">
                  <c:v>0.81869000000000003</c:v>
                </c:pt>
                <c:pt idx="120" formatCode="General">
                  <c:v>0.81776899999999997</c:v>
                </c:pt>
                <c:pt idx="121" formatCode="General">
                  <c:v>0.81842999999999999</c:v>
                </c:pt>
                <c:pt idx="122" formatCode="General">
                  <c:v>0.820627</c:v>
                </c:pt>
                <c:pt idx="123" formatCode="General">
                  <c:v>0.82073700000000005</c:v>
                </c:pt>
                <c:pt idx="124" formatCode="General">
                  <c:v>0.81972699999999998</c:v>
                </c:pt>
                <c:pt idx="125" formatCode="General">
                  <c:v>0.81836500000000001</c:v>
                </c:pt>
                <c:pt idx="126" formatCode="General">
                  <c:v>0.82018899999999995</c:v>
                </c:pt>
                <c:pt idx="127" formatCode="General">
                  <c:v>0.81950599999999996</c:v>
                </c:pt>
                <c:pt idx="128" formatCode="General">
                  <c:v>0.80959700000000001</c:v>
                </c:pt>
                <c:pt idx="129" formatCode="General">
                  <c:v>0.803921</c:v>
                </c:pt>
                <c:pt idx="130" formatCode="General">
                  <c:v>0.797987</c:v>
                </c:pt>
                <c:pt idx="131" formatCode="General">
                  <c:v>0.78956899999999997</c:v>
                </c:pt>
                <c:pt idx="132" formatCode="General">
                  <c:v>0.78115299999999999</c:v>
                </c:pt>
                <c:pt idx="133" formatCode="General">
                  <c:v>0.76855700000000005</c:v>
                </c:pt>
                <c:pt idx="134" formatCode="General">
                  <c:v>0.75393399999999999</c:v>
                </c:pt>
                <c:pt idx="135" formatCode="General">
                  <c:v>0.73781399999999997</c:v>
                </c:pt>
                <c:pt idx="136" formatCode="General">
                  <c:v>0.71950899999999995</c:v>
                </c:pt>
                <c:pt idx="137" formatCode="General">
                  <c:v>0.70050000000000001</c:v>
                </c:pt>
                <c:pt idx="138" formatCode="General">
                  <c:v>0.68298199999999998</c:v>
                </c:pt>
                <c:pt idx="139" formatCode="General">
                  <c:v>0.665628</c:v>
                </c:pt>
                <c:pt idx="140" formatCode="General">
                  <c:v>0.64563599999999999</c:v>
                </c:pt>
                <c:pt idx="141" formatCode="General">
                  <c:v>0.62759799999999999</c:v>
                </c:pt>
                <c:pt idx="142" formatCode="General">
                  <c:v>0.60754900000000001</c:v>
                </c:pt>
                <c:pt idx="143" formatCode="General">
                  <c:v>0.58603000000000005</c:v>
                </c:pt>
                <c:pt idx="144" formatCode="General">
                  <c:v>0.56642999999999999</c:v>
                </c:pt>
                <c:pt idx="145" formatCode="General">
                  <c:v>0.54538500000000001</c:v>
                </c:pt>
                <c:pt idx="146" formatCode="General">
                  <c:v>0.52433300000000005</c:v>
                </c:pt>
                <c:pt idx="147" formatCode="General">
                  <c:v>0.50184399999999996</c:v>
                </c:pt>
                <c:pt idx="148" formatCode="General">
                  <c:v>0.47694300000000001</c:v>
                </c:pt>
                <c:pt idx="149" formatCode="General">
                  <c:v>0.45523400000000003</c:v>
                </c:pt>
                <c:pt idx="150" formatCode="General">
                  <c:v>0.43152299999999999</c:v>
                </c:pt>
                <c:pt idx="151" formatCode="General">
                  <c:v>0.40792299999999998</c:v>
                </c:pt>
                <c:pt idx="152" formatCode="General">
                  <c:v>0.384299</c:v>
                </c:pt>
                <c:pt idx="153" formatCode="General">
                  <c:v>0.362848</c:v>
                </c:pt>
                <c:pt idx="154" formatCode="General">
                  <c:v>0.340945</c:v>
                </c:pt>
                <c:pt idx="155" formatCode="General">
                  <c:v>0.31896999999999998</c:v>
                </c:pt>
                <c:pt idx="156" formatCode="General">
                  <c:v>0.29793700000000001</c:v>
                </c:pt>
                <c:pt idx="157" formatCode="General">
                  <c:v>0.27699600000000002</c:v>
                </c:pt>
                <c:pt idx="158" formatCode="General">
                  <c:v>0.25658399999999998</c:v>
                </c:pt>
                <c:pt idx="159" formatCode="General">
                  <c:v>0.236735</c:v>
                </c:pt>
                <c:pt idx="160" formatCode="General">
                  <c:v>0.217422</c:v>
                </c:pt>
                <c:pt idx="161" formatCode="General">
                  <c:v>0.19870399999999999</c:v>
                </c:pt>
                <c:pt idx="162" formatCode="General">
                  <c:v>0.18188499999999999</c:v>
                </c:pt>
                <c:pt idx="163" formatCode="General">
                  <c:v>0.16547300000000001</c:v>
                </c:pt>
                <c:pt idx="164" formatCode="General">
                  <c:v>0.151307</c:v>
                </c:pt>
                <c:pt idx="165" formatCode="General">
                  <c:v>0.13810900000000001</c:v>
                </c:pt>
                <c:pt idx="166" formatCode="General">
                  <c:v>0.12649099999999999</c:v>
                </c:pt>
                <c:pt idx="167" formatCode="General">
                  <c:v>0.118017</c:v>
                </c:pt>
                <c:pt idx="168" formatCode="General">
                  <c:v>0.11035300000000001</c:v>
                </c:pt>
                <c:pt idx="169" formatCode="General">
                  <c:v>0.10481500000000001</c:v>
                </c:pt>
                <c:pt idx="170">
                  <c:v>9.9863099999999996E-2</c:v>
                </c:pt>
                <c:pt idx="171">
                  <c:v>9.5778000000000002E-2</c:v>
                </c:pt>
                <c:pt idx="172">
                  <c:v>9.1204599999999997E-2</c:v>
                </c:pt>
                <c:pt idx="173">
                  <c:v>8.4956599999999993E-2</c:v>
                </c:pt>
                <c:pt idx="174">
                  <c:v>7.7849399999999999E-2</c:v>
                </c:pt>
                <c:pt idx="175">
                  <c:v>6.9589600000000001E-2</c:v>
                </c:pt>
                <c:pt idx="176">
                  <c:v>6.3537099999999999E-2</c:v>
                </c:pt>
                <c:pt idx="177">
                  <c:v>5.9501600000000002E-2</c:v>
                </c:pt>
                <c:pt idx="178">
                  <c:v>5.6943399999999998E-2</c:v>
                </c:pt>
                <c:pt idx="179">
                  <c:v>5.5697400000000001E-2</c:v>
                </c:pt>
                <c:pt idx="180">
                  <c:v>5.4723300000000002E-2</c:v>
                </c:pt>
                <c:pt idx="181">
                  <c:v>5.2903699999999998E-2</c:v>
                </c:pt>
                <c:pt idx="182">
                  <c:v>5.1152200000000002E-2</c:v>
                </c:pt>
                <c:pt idx="183">
                  <c:v>4.9439900000000002E-2</c:v>
                </c:pt>
                <c:pt idx="184">
                  <c:v>4.7619300000000003E-2</c:v>
                </c:pt>
                <c:pt idx="185">
                  <c:v>4.60215E-2</c:v>
                </c:pt>
                <c:pt idx="186">
                  <c:v>4.4368299999999999E-2</c:v>
                </c:pt>
                <c:pt idx="187">
                  <c:v>4.3003600000000003E-2</c:v>
                </c:pt>
                <c:pt idx="188">
                  <c:v>4.2319799999999998E-2</c:v>
                </c:pt>
                <c:pt idx="189">
                  <c:v>4.0650800000000001E-2</c:v>
                </c:pt>
                <c:pt idx="190">
                  <c:v>4.0315200000000002E-2</c:v>
                </c:pt>
                <c:pt idx="191">
                  <c:v>3.9110699999999998E-2</c:v>
                </c:pt>
                <c:pt idx="192">
                  <c:v>3.9004799999999999E-2</c:v>
                </c:pt>
                <c:pt idx="193">
                  <c:v>3.8418300000000002E-2</c:v>
                </c:pt>
                <c:pt idx="194">
                  <c:v>3.7540400000000002E-2</c:v>
                </c:pt>
                <c:pt idx="195">
                  <c:v>3.7145600000000001E-2</c:v>
                </c:pt>
                <c:pt idx="196">
                  <c:v>3.6419399999999998E-2</c:v>
                </c:pt>
                <c:pt idx="197">
                  <c:v>3.6641600000000003E-2</c:v>
                </c:pt>
                <c:pt idx="198">
                  <c:v>3.57361E-2</c:v>
                </c:pt>
                <c:pt idx="199">
                  <c:v>3.50561E-2</c:v>
                </c:pt>
                <c:pt idx="200">
                  <c:v>3.4520599999999999E-2</c:v>
                </c:pt>
                <c:pt idx="201">
                  <c:v>3.4252199999999997E-2</c:v>
                </c:pt>
                <c:pt idx="202">
                  <c:v>3.3789600000000003E-2</c:v>
                </c:pt>
                <c:pt idx="203">
                  <c:v>3.3649900000000003E-2</c:v>
                </c:pt>
                <c:pt idx="204">
                  <c:v>3.3257000000000002E-2</c:v>
                </c:pt>
                <c:pt idx="205">
                  <c:v>3.2212299999999999E-2</c:v>
                </c:pt>
                <c:pt idx="206">
                  <c:v>3.2639500000000002E-2</c:v>
                </c:pt>
                <c:pt idx="207">
                  <c:v>3.16076E-2</c:v>
                </c:pt>
                <c:pt idx="208">
                  <c:v>3.1484100000000001E-2</c:v>
                </c:pt>
                <c:pt idx="209">
                  <c:v>3.0993E-2</c:v>
                </c:pt>
                <c:pt idx="210">
                  <c:v>3.0743099999999999E-2</c:v>
                </c:pt>
                <c:pt idx="211">
                  <c:v>3.0291100000000001E-2</c:v>
                </c:pt>
                <c:pt idx="212">
                  <c:v>2.9907699999999999E-2</c:v>
                </c:pt>
                <c:pt idx="213">
                  <c:v>2.9131399999999998E-2</c:v>
                </c:pt>
                <c:pt idx="214">
                  <c:v>2.9043200000000002E-2</c:v>
                </c:pt>
                <c:pt idx="215">
                  <c:v>2.8466200000000001E-2</c:v>
                </c:pt>
                <c:pt idx="216">
                  <c:v>2.8693199999999999E-2</c:v>
                </c:pt>
                <c:pt idx="217">
                  <c:v>2.7483E-2</c:v>
                </c:pt>
                <c:pt idx="218">
                  <c:v>2.66056E-2</c:v>
                </c:pt>
                <c:pt idx="219">
                  <c:v>2.66991E-2</c:v>
                </c:pt>
                <c:pt idx="220">
                  <c:v>2.6372900000000001E-2</c:v>
                </c:pt>
                <c:pt idx="221">
                  <c:v>2.5709200000000001E-2</c:v>
                </c:pt>
                <c:pt idx="222">
                  <c:v>2.5515099999999999E-2</c:v>
                </c:pt>
                <c:pt idx="223">
                  <c:v>2.5026799999999998E-2</c:v>
                </c:pt>
                <c:pt idx="224">
                  <c:v>2.4175200000000001E-2</c:v>
                </c:pt>
                <c:pt idx="225">
                  <c:v>2.3902400000000001E-2</c:v>
                </c:pt>
                <c:pt idx="226">
                  <c:v>2.2782299999999998E-2</c:v>
                </c:pt>
                <c:pt idx="227">
                  <c:v>2.2665000000000001E-2</c:v>
                </c:pt>
                <c:pt idx="228">
                  <c:v>2.19922E-2</c:v>
                </c:pt>
                <c:pt idx="229">
                  <c:v>2.0948899999999999E-2</c:v>
                </c:pt>
                <c:pt idx="230">
                  <c:v>2.0820600000000002E-2</c:v>
                </c:pt>
                <c:pt idx="231">
                  <c:v>2.0545000000000001E-2</c:v>
                </c:pt>
                <c:pt idx="232">
                  <c:v>1.9475900000000001E-2</c:v>
                </c:pt>
                <c:pt idx="233">
                  <c:v>1.8849399999999999E-2</c:v>
                </c:pt>
                <c:pt idx="234">
                  <c:v>1.82738E-2</c:v>
                </c:pt>
                <c:pt idx="235">
                  <c:v>1.7288700000000001E-2</c:v>
                </c:pt>
                <c:pt idx="236">
                  <c:v>1.6665900000000001E-2</c:v>
                </c:pt>
                <c:pt idx="237">
                  <c:v>1.6531000000000001E-2</c:v>
                </c:pt>
                <c:pt idx="238">
                  <c:v>1.5216800000000001E-2</c:v>
                </c:pt>
                <c:pt idx="239">
                  <c:v>1.4826300000000001E-2</c:v>
                </c:pt>
                <c:pt idx="240">
                  <c:v>1.39399E-2</c:v>
                </c:pt>
                <c:pt idx="241">
                  <c:v>1.39728E-2</c:v>
                </c:pt>
                <c:pt idx="242">
                  <c:v>1.25918E-2</c:v>
                </c:pt>
                <c:pt idx="243">
                  <c:v>1.21393E-2</c:v>
                </c:pt>
                <c:pt idx="244">
                  <c:v>1.15604E-2</c:v>
                </c:pt>
                <c:pt idx="245">
                  <c:v>1.02944E-2</c:v>
                </c:pt>
                <c:pt idx="246">
                  <c:v>9.6049299999999994E-3</c:v>
                </c:pt>
                <c:pt idx="247">
                  <c:v>9.0002999999999993E-3</c:v>
                </c:pt>
                <c:pt idx="248">
                  <c:v>8.2411800000000007E-3</c:v>
                </c:pt>
                <c:pt idx="249">
                  <c:v>7.4229200000000004E-3</c:v>
                </c:pt>
                <c:pt idx="250">
                  <c:v>6.4787899999999999E-3</c:v>
                </c:pt>
                <c:pt idx="251">
                  <c:v>6.1068499999999996E-3</c:v>
                </c:pt>
                <c:pt idx="252">
                  <c:v>5.2618999999999999E-3</c:v>
                </c:pt>
                <c:pt idx="253">
                  <c:v>4.0497800000000002E-3</c:v>
                </c:pt>
                <c:pt idx="254">
                  <c:v>3.52812E-3</c:v>
                </c:pt>
                <c:pt idx="255">
                  <c:v>2.9239700000000001E-3</c:v>
                </c:pt>
                <c:pt idx="256">
                  <c:v>2.0761500000000001E-3</c:v>
                </c:pt>
                <c:pt idx="257">
                  <c:v>1.1405899999999999E-3</c:v>
                </c:pt>
                <c:pt idx="258">
                  <c:v>7.1477900000000002E-4</c:v>
                </c:pt>
                <c:pt idx="259">
                  <c:v>-3.3140200000000001E-4</c:v>
                </c:pt>
                <c:pt idx="260">
                  <c:v>-8.9931500000000003E-4</c:v>
                </c:pt>
                <c:pt idx="261">
                  <c:v>-1.50442E-3</c:v>
                </c:pt>
                <c:pt idx="262">
                  <c:v>-2.39229E-3</c:v>
                </c:pt>
                <c:pt idx="263">
                  <c:v>-2.9726000000000002E-3</c:v>
                </c:pt>
                <c:pt idx="264">
                  <c:v>-3.5934399999999998E-3</c:v>
                </c:pt>
                <c:pt idx="265">
                  <c:v>-4.37069E-3</c:v>
                </c:pt>
                <c:pt idx="266">
                  <c:v>-4.8751799999999998E-3</c:v>
                </c:pt>
                <c:pt idx="267">
                  <c:v>-5.3749100000000001E-3</c:v>
                </c:pt>
                <c:pt idx="268">
                  <c:v>-6.1907799999999999E-3</c:v>
                </c:pt>
                <c:pt idx="269">
                  <c:v>-7.0099799999999999E-3</c:v>
                </c:pt>
                <c:pt idx="270">
                  <c:v>-7.4319800000000004E-3</c:v>
                </c:pt>
                <c:pt idx="271">
                  <c:v>-8.2049400000000008E-3</c:v>
                </c:pt>
                <c:pt idx="272">
                  <c:v>-8.86202E-3</c:v>
                </c:pt>
                <c:pt idx="273">
                  <c:v>-8.6937000000000004E-3</c:v>
                </c:pt>
                <c:pt idx="274">
                  <c:v>-9.7594299999999995E-3</c:v>
                </c:pt>
                <c:pt idx="275">
                  <c:v>-1.02968E-2</c:v>
                </c:pt>
                <c:pt idx="276">
                  <c:v>-1.0754100000000001E-2</c:v>
                </c:pt>
                <c:pt idx="277">
                  <c:v>-1.11947E-2</c:v>
                </c:pt>
                <c:pt idx="278">
                  <c:v>-1.17378E-2</c:v>
                </c:pt>
                <c:pt idx="279">
                  <c:v>-1.21279E-2</c:v>
                </c:pt>
                <c:pt idx="280">
                  <c:v>-1.25985E-2</c:v>
                </c:pt>
                <c:pt idx="281">
                  <c:v>-1.29576E-2</c:v>
                </c:pt>
                <c:pt idx="282">
                  <c:v>-1.34845E-2</c:v>
                </c:pt>
                <c:pt idx="283">
                  <c:v>-1.3709499999999999E-2</c:v>
                </c:pt>
                <c:pt idx="284">
                  <c:v>-1.40381E-2</c:v>
                </c:pt>
                <c:pt idx="285">
                  <c:v>-1.4423399999999999E-2</c:v>
                </c:pt>
                <c:pt idx="286">
                  <c:v>-1.47104E-2</c:v>
                </c:pt>
                <c:pt idx="287">
                  <c:v>-1.50194E-2</c:v>
                </c:pt>
                <c:pt idx="288">
                  <c:v>-1.52941E-2</c:v>
                </c:pt>
                <c:pt idx="289">
                  <c:v>-1.5776200000000001E-2</c:v>
                </c:pt>
                <c:pt idx="290">
                  <c:v>-1.5920199999999999E-2</c:v>
                </c:pt>
                <c:pt idx="291">
                  <c:v>-1.6124200000000002E-2</c:v>
                </c:pt>
                <c:pt idx="292">
                  <c:v>-1.6643999999999999E-2</c:v>
                </c:pt>
                <c:pt idx="293">
                  <c:v>-1.6676400000000001E-2</c:v>
                </c:pt>
                <c:pt idx="294">
                  <c:v>-1.7095599999999999E-2</c:v>
                </c:pt>
                <c:pt idx="295">
                  <c:v>-1.6651599999999999E-2</c:v>
                </c:pt>
                <c:pt idx="296">
                  <c:v>-1.7047400000000001E-2</c:v>
                </c:pt>
                <c:pt idx="297">
                  <c:v>-1.7828900000000002E-2</c:v>
                </c:pt>
                <c:pt idx="298">
                  <c:v>-1.79338E-2</c:v>
                </c:pt>
                <c:pt idx="299">
                  <c:v>-1.8098800000000002E-2</c:v>
                </c:pt>
                <c:pt idx="300">
                  <c:v>-1.82767E-2</c:v>
                </c:pt>
                <c:pt idx="301">
                  <c:v>-1.85051E-2</c:v>
                </c:pt>
                <c:pt idx="302">
                  <c:v>-1.8576599999999999E-2</c:v>
                </c:pt>
                <c:pt idx="303">
                  <c:v>-1.86815E-2</c:v>
                </c:pt>
                <c:pt idx="304">
                  <c:v>-1.9095899999999999E-2</c:v>
                </c:pt>
                <c:pt idx="305">
                  <c:v>-1.9240899999999998E-2</c:v>
                </c:pt>
                <c:pt idx="306">
                  <c:v>-1.9222300000000001E-2</c:v>
                </c:pt>
                <c:pt idx="307">
                  <c:v>-1.9510300000000001E-2</c:v>
                </c:pt>
                <c:pt idx="308">
                  <c:v>-1.9735300000000001E-2</c:v>
                </c:pt>
                <c:pt idx="309">
                  <c:v>-1.9702399999999998E-2</c:v>
                </c:pt>
                <c:pt idx="310">
                  <c:v>-1.9940900000000001E-2</c:v>
                </c:pt>
                <c:pt idx="311">
                  <c:v>-1.99533E-2</c:v>
                </c:pt>
                <c:pt idx="312">
                  <c:v>-2.0309000000000001E-2</c:v>
                </c:pt>
                <c:pt idx="313">
                  <c:v>-2.0161599999999998E-2</c:v>
                </c:pt>
                <c:pt idx="314">
                  <c:v>-2.0459700000000001E-2</c:v>
                </c:pt>
                <c:pt idx="315">
                  <c:v>-2.0431999999999999E-2</c:v>
                </c:pt>
                <c:pt idx="316">
                  <c:v>-2.05889E-2</c:v>
                </c:pt>
                <c:pt idx="317">
                  <c:v>-2.0714300000000001E-2</c:v>
                </c:pt>
                <c:pt idx="318">
                  <c:v>-2.08173E-2</c:v>
                </c:pt>
                <c:pt idx="319">
                  <c:v>-2.0982299999999999E-2</c:v>
                </c:pt>
                <c:pt idx="320">
                  <c:v>-2.1007999999999999E-2</c:v>
                </c:pt>
                <c:pt idx="321">
                  <c:v>-2.1124799999999999E-2</c:v>
                </c:pt>
                <c:pt idx="322">
                  <c:v>-2.1215399999999999E-2</c:v>
                </c:pt>
                <c:pt idx="323">
                  <c:v>-2.13385E-2</c:v>
                </c:pt>
                <c:pt idx="324">
                  <c:v>-2.12841E-2</c:v>
                </c:pt>
                <c:pt idx="325">
                  <c:v>-2.1359E-2</c:v>
                </c:pt>
                <c:pt idx="326">
                  <c:v>-2.1446199999999999E-2</c:v>
                </c:pt>
                <c:pt idx="327">
                  <c:v>-2.1601700000000001E-2</c:v>
                </c:pt>
                <c:pt idx="328">
                  <c:v>-2.1708999999999999E-2</c:v>
                </c:pt>
                <c:pt idx="329">
                  <c:v>-2.1656999999999999E-2</c:v>
                </c:pt>
                <c:pt idx="330">
                  <c:v>-2.18024E-2</c:v>
                </c:pt>
                <c:pt idx="331">
                  <c:v>-2.1851099999999998E-2</c:v>
                </c:pt>
                <c:pt idx="332">
                  <c:v>-2.1856299999999999E-2</c:v>
                </c:pt>
                <c:pt idx="333">
                  <c:v>-2.19822E-2</c:v>
                </c:pt>
                <c:pt idx="334">
                  <c:v>-2.2102400000000001E-2</c:v>
                </c:pt>
                <c:pt idx="335">
                  <c:v>-2.19641E-2</c:v>
                </c:pt>
                <c:pt idx="336">
                  <c:v>-2.2003200000000001E-2</c:v>
                </c:pt>
                <c:pt idx="337">
                  <c:v>-2.2097100000000001E-2</c:v>
                </c:pt>
                <c:pt idx="338">
                  <c:v>-2.2223E-2</c:v>
                </c:pt>
                <c:pt idx="339">
                  <c:v>-2.2180600000000002E-2</c:v>
                </c:pt>
                <c:pt idx="340">
                  <c:v>-2.2151500000000001E-2</c:v>
                </c:pt>
                <c:pt idx="341">
                  <c:v>-2.2325000000000001E-2</c:v>
                </c:pt>
                <c:pt idx="342">
                  <c:v>-2.23427E-2</c:v>
                </c:pt>
                <c:pt idx="343">
                  <c:v>-2.2426600000000001E-2</c:v>
                </c:pt>
                <c:pt idx="344">
                  <c:v>-2.23742E-2</c:v>
                </c:pt>
                <c:pt idx="345">
                  <c:v>-2.2507699999999999E-2</c:v>
                </c:pt>
                <c:pt idx="346">
                  <c:v>-2.2465700000000002E-2</c:v>
                </c:pt>
                <c:pt idx="347">
                  <c:v>-2.2574899999999998E-2</c:v>
                </c:pt>
                <c:pt idx="348">
                  <c:v>-2.2574400000000001E-2</c:v>
                </c:pt>
                <c:pt idx="349">
                  <c:v>-2.2532E-2</c:v>
                </c:pt>
                <c:pt idx="350">
                  <c:v>-2.26336E-2</c:v>
                </c:pt>
                <c:pt idx="351">
                  <c:v>-2.27704E-2</c:v>
                </c:pt>
                <c:pt idx="352">
                  <c:v>-2.2666499999999999E-2</c:v>
                </c:pt>
                <c:pt idx="353">
                  <c:v>-2.26746E-2</c:v>
                </c:pt>
                <c:pt idx="354">
                  <c:v>-2.2775199999999999E-2</c:v>
                </c:pt>
                <c:pt idx="355">
                  <c:v>-2.2814299999999999E-2</c:v>
                </c:pt>
                <c:pt idx="356">
                  <c:v>-2.2987799999999999E-2</c:v>
                </c:pt>
                <c:pt idx="357">
                  <c:v>-2.3007900000000001E-2</c:v>
                </c:pt>
                <c:pt idx="358">
                  <c:v>-2.2992599999999998E-2</c:v>
                </c:pt>
                <c:pt idx="359">
                  <c:v>-2.3034099999999998E-2</c:v>
                </c:pt>
                <c:pt idx="360">
                  <c:v>-2.3130899999999999E-2</c:v>
                </c:pt>
                <c:pt idx="361">
                  <c:v>-2.30756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4-CB98-4A21-BCCC-BCA826E5395F}"/>
            </c:ext>
          </c:extLst>
        </c:ser>
        <c:ser>
          <c:idx val="6"/>
          <c:order val="37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7'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'[AMG-R-(-)-N-a-DimethylBenzylAmin.xlsx]Sheet7'!$B$2:$B$409</c:f>
              <c:numCache>
                <c:formatCode>0.00E+00</c:formatCode>
                <c:ptCount val="408"/>
                <c:pt idx="0" formatCode="General">
                  <c:v>-0.62662200000000001</c:v>
                </c:pt>
                <c:pt idx="1">
                  <c:v>-7.8733899999999996E-2</c:v>
                </c:pt>
                <c:pt idx="2">
                  <c:v>-2.6964200000000001E-2</c:v>
                </c:pt>
                <c:pt idx="3" formatCode="General">
                  <c:v>-0.40608699999999998</c:v>
                </c:pt>
                <c:pt idx="4" formatCode="General">
                  <c:v>-0.81114900000000001</c:v>
                </c:pt>
                <c:pt idx="5" formatCode="General">
                  <c:v>-0.35956100000000002</c:v>
                </c:pt>
                <c:pt idx="6" formatCode="General">
                  <c:v>-0.203654</c:v>
                </c:pt>
                <c:pt idx="7" formatCode="General">
                  <c:v>0.45183600000000002</c:v>
                </c:pt>
                <c:pt idx="8" formatCode="General">
                  <c:v>0.34556300000000001</c:v>
                </c:pt>
                <c:pt idx="9" formatCode="General">
                  <c:v>-0.63729800000000003</c:v>
                </c:pt>
                <c:pt idx="10" formatCode="General">
                  <c:v>-0.75645700000000005</c:v>
                </c:pt>
                <c:pt idx="11" formatCode="General">
                  <c:v>-0.37604700000000002</c:v>
                </c:pt>
                <c:pt idx="12" formatCode="General">
                  <c:v>-0.36316199999999998</c:v>
                </c:pt>
                <c:pt idx="13" formatCode="General">
                  <c:v>0.30259599999999998</c:v>
                </c:pt>
                <c:pt idx="14" formatCode="General">
                  <c:v>-0.24472099999999999</c:v>
                </c:pt>
                <c:pt idx="15" formatCode="General">
                  <c:v>-0.27852399999999999</c:v>
                </c:pt>
                <c:pt idx="16">
                  <c:v>-2.88653E-2</c:v>
                </c:pt>
                <c:pt idx="17" formatCode="General">
                  <c:v>-0.73065500000000005</c:v>
                </c:pt>
                <c:pt idx="18" formatCode="General">
                  <c:v>-0.57162299999999999</c:v>
                </c:pt>
                <c:pt idx="19">
                  <c:v>8.7904899999999994E-2</c:v>
                </c:pt>
                <c:pt idx="20" formatCode="General">
                  <c:v>0.90314000000000005</c:v>
                </c:pt>
                <c:pt idx="21" formatCode="General">
                  <c:v>-0.45855400000000002</c:v>
                </c:pt>
                <c:pt idx="22" formatCode="General">
                  <c:v>0.591113</c:v>
                </c:pt>
                <c:pt idx="23" formatCode="General">
                  <c:v>-0.66335699999999997</c:v>
                </c:pt>
                <c:pt idx="24" formatCode="General">
                  <c:v>-0.47712100000000002</c:v>
                </c:pt>
                <c:pt idx="25" formatCode="General">
                  <c:v>0.16784499999999999</c:v>
                </c:pt>
                <c:pt idx="26" formatCode="General">
                  <c:v>-0.55518999999999996</c:v>
                </c:pt>
                <c:pt idx="27" formatCode="General">
                  <c:v>-0.32421699999999998</c:v>
                </c:pt>
                <c:pt idx="28" formatCode="General">
                  <c:v>-0.54717300000000002</c:v>
                </c:pt>
                <c:pt idx="29" formatCode="General">
                  <c:v>0.68622700000000003</c:v>
                </c:pt>
                <c:pt idx="30" formatCode="General">
                  <c:v>-0.38666699999999998</c:v>
                </c:pt>
                <c:pt idx="31">
                  <c:v>-7.5061799999999998E-2</c:v>
                </c:pt>
                <c:pt idx="32" formatCode="General">
                  <c:v>-0.15024699999999999</c:v>
                </c:pt>
                <c:pt idx="33" formatCode="General">
                  <c:v>-0.40446900000000002</c:v>
                </c:pt>
                <c:pt idx="34" formatCode="General">
                  <c:v>-0.88431199999999999</c:v>
                </c:pt>
                <c:pt idx="35" formatCode="General">
                  <c:v>-0.625865</c:v>
                </c:pt>
                <c:pt idx="36" formatCode="General">
                  <c:v>0.18859899999999999</c:v>
                </c:pt>
                <c:pt idx="37" formatCode="General">
                  <c:v>-0.17413400000000001</c:v>
                </c:pt>
                <c:pt idx="38" formatCode="General">
                  <c:v>-0.47259699999999999</c:v>
                </c:pt>
                <c:pt idx="39" formatCode="General">
                  <c:v>0.15998499999999999</c:v>
                </c:pt>
                <c:pt idx="40" formatCode="General">
                  <c:v>-0.35603899999999999</c:v>
                </c:pt>
                <c:pt idx="41">
                  <c:v>-7.1259000000000003E-2</c:v>
                </c:pt>
                <c:pt idx="42" formatCode="General">
                  <c:v>0.81114299999999995</c:v>
                </c:pt>
                <c:pt idx="43" formatCode="General">
                  <c:v>0.14641199999999999</c:v>
                </c:pt>
                <c:pt idx="44">
                  <c:v>-4.64182E-2</c:v>
                </c:pt>
                <c:pt idx="45" formatCode="General">
                  <c:v>-0.356881</c:v>
                </c:pt>
                <c:pt idx="46" formatCode="General">
                  <c:v>-0.87327900000000003</c:v>
                </c:pt>
                <c:pt idx="47" formatCode="General">
                  <c:v>-0.18466099999999999</c:v>
                </c:pt>
                <c:pt idx="48" formatCode="General">
                  <c:v>0.56526799999999999</c:v>
                </c:pt>
                <c:pt idx="49" formatCode="General">
                  <c:v>-0.27038099999999998</c:v>
                </c:pt>
                <c:pt idx="50" formatCode="General">
                  <c:v>-0.106831</c:v>
                </c:pt>
                <c:pt idx="51" formatCode="General">
                  <c:v>0.617286</c:v>
                </c:pt>
                <c:pt idx="52">
                  <c:v>7.0827000000000001E-2</c:v>
                </c:pt>
                <c:pt idx="53" formatCode="General">
                  <c:v>-0.43974299999999999</c:v>
                </c:pt>
                <c:pt idx="54" formatCode="General">
                  <c:v>0.89904899999999999</c:v>
                </c:pt>
                <c:pt idx="55">
                  <c:v>-8.1429000000000001E-2</c:v>
                </c:pt>
                <c:pt idx="56" formatCode="General">
                  <c:v>0.49094599999999999</c:v>
                </c:pt>
                <c:pt idx="57" formatCode="General">
                  <c:v>0.89926799999999996</c:v>
                </c:pt>
                <c:pt idx="58" formatCode="General">
                  <c:v>0.86396099999999998</c:v>
                </c:pt>
                <c:pt idx="59" formatCode="General">
                  <c:v>0.30368299999999998</c:v>
                </c:pt>
                <c:pt idx="60" formatCode="General">
                  <c:v>0.60685199999999995</c:v>
                </c:pt>
                <c:pt idx="61" formatCode="General">
                  <c:v>0.59212399999999998</c:v>
                </c:pt>
                <c:pt idx="62" formatCode="General">
                  <c:v>0.27107700000000001</c:v>
                </c:pt>
                <c:pt idx="63">
                  <c:v>-7.2627100000000003E-3</c:v>
                </c:pt>
                <c:pt idx="64" formatCode="General">
                  <c:v>0.40879599999999999</c:v>
                </c:pt>
                <c:pt idx="65" formatCode="General">
                  <c:v>0.41944599999999999</c:v>
                </c:pt>
                <c:pt idx="66" formatCode="General">
                  <c:v>-0.65330699999999997</c:v>
                </c:pt>
                <c:pt idx="67" formatCode="General">
                  <c:v>1.2220899999999999</c:v>
                </c:pt>
                <c:pt idx="68" formatCode="General">
                  <c:v>0.61049900000000001</c:v>
                </c:pt>
                <c:pt idx="69" formatCode="General">
                  <c:v>0.96827300000000005</c:v>
                </c:pt>
                <c:pt idx="70" formatCode="General">
                  <c:v>0.67430699999999999</c:v>
                </c:pt>
                <c:pt idx="71" formatCode="General">
                  <c:v>0.82427799999999996</c:v>
                </c:pt>
                <c:pt idx="72" formatCode="General">
                  <c:v>0.81733999999999996</c:v>
                </c:pt>
                <c:pt idx="73" formatCode="General">
                  <c:v>0.80238200000000004</c:v>
                </c:pt>
                <c:pt idx="74" formatCode="General">
                  <c:v>0.83732300000000004</c:v>
                </c:pt>
                <c:pt idx="75" formatCode="General">
                  <c:v>0.79777200000000004</c:v>
                </c:pt>
                <c:pt idx="76" formatCode="General">
                  <c:v>0.80771000000000004</c:v>
                </c:pt>
                <c:pt idx="77" formatCode="General">
                  <c:v>0.83253500000000003</c:v>
                </c:pt>
                <c:pt idx="78" formatCode="General">
                  <c:v>0.84524999999999995</c:v>
                </c:pt>
                <c:pt idx="79" formatCode="General">
                  <c:v>0.81620599999999999</c:v>
                </c:pt>
                <c:pt idx="80" formatCode="General">
                  <c:v>0.81386400000000003</c:v>
                </c:pt>
                <c:pt idx="81" formatCode="General">
                  <c:v>0.81733500000000003</c:v>
                </c:pt>
                <c:pt idx="82" formatCode="General">
                  <c:v>0.80646399999999996</c:v>
                </c:pt>
                <c:pt idx="83" formatCode="General">
                  <c:v>0.81648799999999999</c:v>
                </c:pt>
                <c:pt idx="84" formatCode="General">
                  <c:v>0.82308300000000001</c:v>
                </c:pt>
                <c:pt idx="85" formatCode="General">
                  <c:v>0.83298099999999997</c:v>
                </c:pt>
                <c:pt idx="86" formatCode="General">
                  <c:v>0.82291599999999998</c:v>
                </c:pt>
                <c:pt idx="87" formatCode="General">
                  <c:v>0.83002100000000001</c:v>
                </c:pt>
                <c:pt idx="88" formatCode="General">
                  <c:v>0.83586800000000006</c:v>
                </c:pt>
                <c:pt idx="89" formatCode="General">
                  <c:v>0.80493899999999996</c:v>
                </c:pt>
                <c:pt idx="90" formatCode="General">
                  <c:v>0.82121200000000005</c:v>
                </c:pt>
                <c:pt idx="91" formatCode="General">
                  <c:v>0.82315099999999997</c:v>
                </c:pt>
                <c:pt idx="92" formatCode="General">
                  <c:v>0.81176899999999996</c:v>
                </c:pt>
                <c:pt idx="93" formatCode="General">
                  <c:v>0.81051200000000001</c:v>
                </c:pt>
                <c:pt idx="94" formatCode="General">
                  <c:v>0.82456600000000002</c:v>
                </c:pt>
                <c:pt idx="95" formatCode="General">
                  <c:v>0.80412300000000003</c:v>
                </c:pt>
                <c:pt idx="96" formatCode="General">
                  <c:v>0.80633100000000002</c:v>
                </c:pt>
                <c:pt idx="97" formatCode="General">
                  <c:v>0.79342699999999999</c:v>
                </c:pt>
                <c:pt idx="98" formatCode="General">
                  <c:v>0.78734499999999996</c:v>
                </c:pt>
                <c:pt idx="99" formatCode="General">
                  <c:v>0.77653899999999998</c:v>
                </c:pt>
                <c:pt idx="100" formatCode="General">
                  <c:v>0.76762799999999998</c:v>
                </c:pt>
                <c:pt idx="101" formatCode="General">
                  <c:v>0.76068899999999995</c:v>
                </c:pt>
                <c:pt idx="102" formatCode="General">
                  <c:v>0.74933700000000003</c:v>
                </c:pt>
                <c:pt idx="103" formatCode="General">
                  <c:v>0.74138300000000001</c:v>
                </c:pt>
                <c:pt idx="104" formatCode="General">
                  <c:v>0.73247700000000004</c:v>
                </c:pt>
                <c:pt idx="105" formatCode="General">
                  <c:v>0.73577800000000004</c:v>
                </c:pt>
                <c:pt idx="106" formatCode="General">
                  <c:v>0.73440000000000005</c:v>
                </c:pt>
                <c:pt idx="107" formatCode="General">
                  <c:v>0.73335799999999995</c:v>
                </c:pt>
                <c:pt idx="108" formatCode="General">
                  <c:v>0.73959299999999994</c:v>
                </c:pt>
                <c:pt idx="109" formatCode="General">
                  <c:v>0.73855899999999997</c:v>
                </c:pt>
                <c:pt idx="110" formatCode="General">
                  <c:v>0.74984300000000004</c:v>
                </c:pt>
                <c:pt idx="111" formatCode="General">
                  <c:v>0.75645200000000001</c:v>
                </c:pt>
                <c:pt idx="112" formatCode="General">
                  <c:v>0.75711200000000001</c:v>
                </c:pt>
                <c:pt idx="113" formatCode="General">
                  <c:v>0.76662600000000003</c:v>
                </c:pt>
                <c:pt idx="114" formatCode="General">
                  <c:v>0.77587700000000004</c:v>
                </c:pt>
                <c:pt idx="115" formatCode="General">
                  <c:v>0.78447999999999996</c:v>
                </c:pt>
                <c:pt idx="116" formatCode="General">
                  <c:v>0.79280700000000004</c:v>
                </c:pt>
                <c:pt idx="117" formatCode="General">
                  <c:v>0.805863</c:v>
                </c:pt>
                <c:pt idx="118" formatCode="General">
                  <c:v>0.80795300000000003</c:v>
                </c:pt>
                <c:pt idx="119" formatCode="General">
                  <c:v>0.81349000000000005</c:v>
                </c:pt>
                <c:pt idx="120" formatCode="General">
                  <c:v>0.81913800000000003</c:v>
                </c:pt>
                <c:pt idx="121" formatCode="General">
                  <c:v>0.82130000000000003</c:v>
                </c:pt>
                <c:pt idx="122" formatCode="General">
                  <c:v>0.82259099999999996</c:v>
                </c:pt>
                <c:pt idx="123" formatCode="General">
                  <c:v>0.81998899999999997</c:v>
                </c:pt>
                <c:pt idx="124" formatCode="General">
                  <c:v>0.82170100000000001</c:v>
                </c:pt>
                <c:pt idx="125" formatCode="General">
                  <c:v>0.82193300000000002</c:v>
                </c:pt>
                <c:pt idx="126" formatCode="General">
                  <c:v>0.81893199999999999</c:v>
                </c:pt>
                <c:pt idx="127" formatCode="General">
                  <c:v>0.81953100000000001</c:v>
                </c:pt>
                <c:pt idx="128" formatCode="General">
                  <c:v>0.81180099999999999</c:v>
                </c:pt>
                <c:pt idx="129" formatCode="General">
                  <c:v>0.80536700000000006</c:v>
                </c:pt>
                <c:pt idx="130" formatCode="General">
                  <c:v>0.79985899999999999</c:v>
                </c:pt>
                <c:pt idx="131" formatCode="General">
                  <c:v>0.79232499999999995</c:v>
                </c:pt>
                <c:pt idx="132" formatCode="General">
                  <c:v>0.78230599999999995</c:v>
                </c:pt>
                <c:pt idx="133" formatCode="General">
                  <c:v>0.770258</c:v>
                </c:pt>
                <c:pt idx="134" formatCode="General">
                  <c:v>0.755826</c:v>
                </c:pt>
                <c:pt idx="135" formatCode="General">
                  <c:v>0.73974799999999996</c:v>
                </c:pt>
                <c:pt idx="136" formatCode="General">
                  <c:v>0.72483399999999998</c:v>
                </c:pt>
                <c:pt idx="137" formatCode="General">
                  <c:v>0.70592900000000003</c:v>
                </c:pt>
                <c:pt idx="138" formatCode="General">
                  <c:v>0.68834600000000001</c:v>
                </c:pt>
                <c:pt idx="139" formatCode="General">
                  <c:v>0.67096900000000004</c:v>
                </c:pt>
                <c:pt idx="140" formatCode="General">
                  <c:v>0.65179600000000004</c:v>
                </c:pt>
                <c:pt idx="141" formatCode="General">
                  <c:v>0.63318799999999997</c:v>
                </c:pt>
                <c:pt idx="142" formatCode="General">
                  <c:v>0.61435099999999998</c:v>
                </c:pt>
                <c:pt idx="143" formatCode="General">
                  <c:v>0.59397100000000003</c:v>
                </c:pt>
                <c:pt idx="144" formatCode="General">
                  <c:v>0.57431699999999997</c:v>
                </c:pt>
                <c:pt idx="145" formatCode="General">
                  <c:v>0.55219700000000005</c:v>
                </c:pt>
                <c:pt idx="146" formatCode="General">
                  <c:v>0.53077600000000003</c:v>
                </c:pt>
                <c:pt idx="147" formatCode="General">
                  <c:v>0.50877099999999997</c:v>
                </c:pt>
                <c:pt idx="148" formatCode="General">
                  <c:v>0.48441200000000001</c:v>
                </c:pt>
                <c:pt idx="149" formatCode="General">
                  <c:v>0.462559</c:v>
                </c:pt>
                <c:pt idx="150" formatCode="General">
                  <c:v>0.438998</c:v>
                </c:pt>
                <c:pt idx="151" formatCode="General">
                  <c:v>0.41624800000000001</c:v>
                </c:pt>
                <c:pt idx="152" formatCode="General">
                  <c:v>0.39206299999999999</c:v>
                </c:pt>
                <c:pt idx="153" formatCode="General">
                  <c:v>0.370919</c:v>
                </c:pt>
                <c:pt idx="154" formatCode="General">
                  <c:v>0.348997</c:v>
                </c:pt>
                <c:pt idx="155" formatCode="General">
                  <c:v>0.32677899999999999</c:v>
                </c:pt>
                <c:pt idx="156" formatCode="General">
                  <c:v>0.30527799999999999</c:v>
                </c:pt>
                <c:pt idx="157" formatCode="General">
                  <c:v>0.28487699999999999</c:v>
                </c:pt>
                <c:pt idx="158" formatCode="General">
                  <c:v>0.26370900000000003</c:v>
                </c:pt>
                <c:pt idx="159" formatCode="General">
                  <c:v>0.243837</c:v>
                </c:pt>
                <c:pt idx="160" formatCode="General">
                  <c:v>0.224443</c:v>
                </c:pt>
                <c:pt idx="161" formatCode="General">
                  <c:v>0.20547599999999999</c:v>
                </c:pt>
                <c:pt idx="162" formatCode="General">
                  <c:v>0.18787499999999999</c:v>
                </c:pt>
                <c:pt idx="163" formatCode="General">
                  <c:v>0.17199400000000001</c:v>
                </c:pt>
                <c:pt idx="164" formatCode="General">
                  <c:v>0.157087</c:v>
                </c:pt>
                <c:pt idx="165" formatCode="General">
                  <c:v>0.143541</c:v>
                </c:pt>
                <c:pt idx="166" formatCode="General">
                  <c:v>0.13155700000000001</c:v>
                </c:pt>
                <c:pt idx="167" formatCode="General">
                  <c:v>0.123074</c:v>
                </c:pt>
                <c:pt idx="168" formatCode="General">
                  <c:v>0.11570800000000001</c:v>
                </c:pt>
                <c:pt idx="169" formatCode="General">
                  <c:v>0.11040700000000001</c:v>
                </c:pt>
                <c:pt idx="170" formatCode="General">
                  <c:v>0.106159</c:v>
                </c:pt>
                <c:pt idx="171" formatCode="General">
                  <c:v>0.103432</c:v>
                </c:pt>
                <c:pt idx="172">
                  <c:v>9.8747299999999996E-2</c:v>
                </c:pt>
                <c:pt idx="173">
                  <c:v>9.1230400000000003E-2</c:v>
                </c:pt>
                <c:pt idx="174">
                  <c:v>8.2799399999999995E-2</c:v>
                </c:pt>
                <c:pt idx="175">
                  <c:v>7.3524000000000006E-2</c:v>
                </c:pt>
                <c:pt idx="176">
                  <c:v>6.5992800000000004E-2</c:v>
                </c:pt>
                <c:pt idx="177">
                  <c:v>6.0582200000000003E-2</c:v>
                </c:pt>
                <c:pt idx="178">
                  <c:v>5.8095000000000001E-2</c:v>
                </c:pt>
                <c:pt idx="179">
                  <c:v>5.7566199999999998E-2</c:v>
                </c:pt>
                <c:pt idx="180">
                  <c:v>5.7053100000000002E-2</c:v>
                </c:pt>
                <c:pt idx="181">
                  <c:v>5.5477600000000002E-2</c:v>
                </c:pt>
                <c:pt idx="182">
                  <c:v>5.4243600000000003E-2</c:v>
                </c:pt>
                <c:pt idx="183">
                  <c:v>5.20778E-2</c:v>
                </c:pt>
                <c:pt idx="184">
                  <c:v>4.9932499999999998E-2</c:v>
                </c:pt>
                <c:pt idx="185">
                  <c:v>4.8911999999999997E-2</c:v>
                </c:pt>
                <c:pt idx="186">
                  <c:v>4.7364200000000002E-2</c:v>
                </c:pt>
                <c:pt idx="187">
                  <c:v>4.5790699999999997E-2</c:v>
                </c:pt>
                <c:pt idx="188">
                  <c:v>4.4878000000000001E-2</c:v>
                </c:pt>
                <c:pt idx="189">
                  <c:v>4.31876E-2</c:v>
                </c:pt>
                <c:pt idx="190">
                  <c:v>4.2579699999999998E-2</c:v>
                </c:pt>
                <c:pt idx="191">
                  <c:v>4.1691800000000001E-2</c:v>
                </c:pt>
                <c:pt idx="192">
                  <c:v>4.2301199999999997E-2</c:v>
                </c:pt>
                <c:pt idx="193">
                  <c:v>4.1442399999999997E-2</c:v>
                </c:pt>
                <c:pt idx="194">
                  <c:v>4.0741399999999997E-2</c:v>
                </c:pt>
                <c:pt idx="195">
                  <c:v>4.0446799999999998E-2</c:v>
                </c:pt>
                <c:pt idx="196">
                  <c:v>3.98383E-2</c:v>
                </c:pt>
                <c:pt idx="197">
                  <c:v>3.9959399999999999E-2</c:v>
                </c:pt>
                <c:pt idx="198">
                  <c:v>3.9024400000000001E-2</c:v>
                </c:pt>
                <c:pt idx="199">
                  <c:v>3.8268099999999999E-2</c:v>
                </c:pt>
                <c:pt idx="200">
                  <c:v>3.8153199999999998E-2</c:v>
                </c:pt>
                <c:pt idx="201">
                  <c:v>3.7340199999999997E-2</c:v>
                </c:pt>
                <c:pt idx="202">
                  <c:v>3.7221900000000002E-2</c:v>
                </c:pt>
                <c:pt idx="203">
                  <c:v>3.71475E-2</c:v>
                </c:pt>
                <c:pt idx="204">
                  <c:v>3.6844700000000001E-2</c:v>
                </c:pt>
                <c:pt idx="205">
                  <c:v>3.6119900000000003E-2</c:v>
                </c:pt>
                <c:pt idx="206">
                  <c:v>3.6042200000000003E-2</c:v>
                </c:pt>
                <c:pt idx="207">
                  <c:v>3.5836699999999999E-2</c:v>
                </c:pt>
                <c:pt idx="208">
                  <c:v>3.5408000000000002E-2</c:v>
                </c:pt>
                <c:pt idx="209">
                  <c:v>3.5247800000000003E-2</c:v>
                </c:pt>
                <c:pt idx="210">
                  <c:v>3.5041299999999997E-2</c:v>
                </c:pt>
                <c:pt idx="211">
                  <c:v>3.4383799999999999E-2</c:v>
                </c:pt>
                <c:pt idx="212">
                  <c:v>3.4317E-2</c:v>
                </c:pt>
                <c:pt idx="213">
                  <c:v>3.3539300000000001E-2</c:v>
                </c:pt>
                <c:pt idx="214">
                  <c:v>3.3591299999999998E-2</c:v>
                </c:pt>
                <c:pt idx="215">
                  <c:v>3.3204600000000001E-2</c:v>
                </c:pt>
                <c:pt idx="216">
                  <c:v>3.3082E-2</c:v>
                </c:pt>
                <c:pt idx="217">
                  <c:v>3.2329999999999998E-2</c:v>
                </c:pt>
                <c:pt idx="218">
                  <c:v>3.1482700000000002E-2</c:v>
                </c:pt>
                <c:pt idx="219">
                  <c:v>3.1434499999999997E-2</c:v>
                </c:pt>
                <c:pt idx="220">
                  <c:v>3.0914299999999999E-2</c:v>
                </c:pt>
                <c:pt idx="221">
                  <c:v>3.0072700000000001E-2</c:v>
                </c:pt>
                <c:pt idx="222">
                  <c:v>3.0098400000000001E-2</c:v>
                </c:pt>
                <c:pt idx="223">
                  <c:v>2.9700299999999999E-2</c:v>
                </c:pt>
                <c:pt idx="224">
                  <c:v>2.9383699999999999E-2</c:v>
                </c:pt>
                <c:pt idx="225">
                  <c:v>2.8417600000000001E-2</c:v>
                </c:pt>
                <c:pt idx="226">
                  <c:v>2.7858299999999999E-2</c:v>
                </c:pt>
                <c:pt idx="227">
                  <c:v>2.76952E-2</c:v>
                </c:pt>
                <c:pt idx="228">
                  <c:v>2.7063400000000001E-2</c:v>
                </c:pt>
                <c:pt idx="229">
                  <c:v>2.5772099999999999E-2</c:v>
                </c:pt>
                <c:pt idx="230">
                  <c:v>2.62318E-2</c:v>
                </c:pt>
                <c:pt idx="231">
                  <c:v>2.5789699999999999E-2</c:v>
                </c:pt>
                <c:pt idx="232">
                  <c:v>2.4551900000000002E-2</c:v>
                </c:pt>
                <c:pt idx="233">
                  <c:v>2.43921E-2</c:v>
                </c:pt>
                <c:pt idx="234">
                  <c:v>2.3845700000000001E-2</c:v>
                </c:pt>
                <c:pt idx="235">
                  <c:v>2.2733699999999999E-2</c:v>
                </c:pt>
                <c:pt idx="236">
                  <c:v>2.2221999999999999E-2</c:v>
                </c:pt>
                <c:pt idx="237">
                  <c:v>2.24099E-2</c:v>
                </c:pt>
                <c:pt idx="238">
                  <c:v>2.0633200000000001E-2</c:v>
                </c:pt>
                <c:pt idx="239">
                  <c:v>2.0330399999999998E-2</c:v>
                </c:pt>
                <c:pt idx="240">
                  <c:v>2.0060100000000001E-2</c:v>
                </c:pt>
                <c:pt idx="241">
                  <c:v>1.9520800000000001E-2</c:v>
                </c:pt>
                <c:pt idx="242">
                  <c:v>1.81494E-2</c:v>
                </c:pt>
                <c:pt idx="243">
                  <c:v>1.77994E-2</c:v>
                </c:pt>
                <c:pt idx="244">
                  <c:v>1.74174E-2</c:v>
                </c:pt>
                <c:pt idx="245">
                  <c:v>1.5984499999999999E-2</c:v>
                </c:pt>
                <c:pt idx="246">
                  <c:v>1.53689E-2</c:v>
                </c:pt>
                <c:pt idx="247">
                  <c:v>1.47872E-2</c:v>
                </c:pt>
                <c:pt idx="248">
                  <c:v>1.4028499999999999E-2</c:v>
                </c:pt>
                <c:pt idx="249">
                  <c:v>1.35283E-2</c:v>
                </c:pt>
                <c:pt idx="250">
                  <c:v>1.2567E-2</c:v>
                </c:pt>
                <c:pt idx="251">
                  <c:v>1.1924300000000001E-2</c:v>
                </c:pt>
                <c:pt idx="252">
                  <c:v>1.1147000000000001E-2</c:v>
                </c:pt>
                <c:pt idx="253">
                  <c:v>9.9291799999999993E-3</c:v>
                </c:pt>
                <c:pt idx="254">
                  <c:v>9.4184899999999998E-3</c:v>
                </c:pt>
                <c:pt idx="255">
                  <c:v>8.6932199999999998E-3</c:v>
                </c:pt>
                <c:pt idx="256">
                  <c:v>7.9550699999999998E-3</c:v>
                </c:pt>
                <c:pt idx="257">
                  <c:v>7.1573299999999999E-3</c:v>
                </c:pt>
                <c:pt idx="258">
                  <c:v>6.1702700000000003E-3</c:v>
                </c:pt>
                <c:pt idx="259">
                  <c:v>5.8255199999999998E-3</c:v>
                </c:pt>
                <c:pt idx="260">
                  <c:v>4.8556299999999997E-3</c:v>
                </c:pt>
                <c:pt idx="261">
                  <c:v>4.2724599999999996E-3</c:v>
                </c:pt>
                <c:pt idx="262">
                  <c:v>3.4298900000000001E-3</c:v>
                </c:pt>
                <c:pt idx="263">
                  <c:v>2.7852100000000002E-3</c:v>
                </c:pt>
                <c:pt idx="264">
                  <c:v>2.2049000000000001E-3</c:v>
                </c:pt>
                <c:pt idx="265">
                  <c:v>1.36662E-3</c:v>
                </c:pt>
                <c:pt idx="266">
                  <c:v>8.2826600000000003E-4</c:v>
                </c:pt>
                <c:pt idx="267">
                  <c:v>2.72751E-4</c:v>
                </c:pt>
                <c:pt idx="268">
                  <c:v>-3.9672900000000002E-4</c:v>
                </c:pt>
                <c:pt idx="269">
                  <c:v>-1.4209699999999999E-3</c:v>
                </c:pt>
                <c:pt idx="270">
                  <c:v>-2.0613699999999999E-3</c:v>
                </c:pt>
                <c:pt idx="271">
                  <c:v>-2.6154500000000001E-3</c:v>
                </c:pt>
                <c:pt idx="272">
                  <c:v>-3.1809799999999999E-3</c:v>
                </c:pt>
                <c:pt idx="273">
                  <c:v>-3.03602E-3</c:v>
                </c:pt>
                <c:pt idx="274">
                  <c:v>-4.1670800000000001E-3</c:v>
                </c:pt>
                <c:pt idx="275">
                  <c:v>-4.7588300000000004E-3</c:v>
                </c:pt>
                <c:pt idx="276">
                  <c:v>-5.2804899999999997E-3</c:v>
                </c:pt>
                <c:pt idx="277">
                  <c:v>-5.6099899999999996E-3</c:v>
                </c:pt>
                <c:pt idx="278">
                  <c:v>-6.1230700000000004E-3</c:v>
                </c:pt>
                <c:pt idx="279">
                  <c:v>-6.5646200000000002E-3</c:v>
                </c:pt>
                <c:pt idx="280">
                  <c:v>-7.1182299999999997E-3</c:v>
                </c:pt>
                <c:pt idx="281">
                  <c:v>-7.5254400000000004E-3</c:v>
                </c:pt>
                <c:pt idx="282">
                  <c:v>-7.7810300000000004E-3</c:v>
                </c:pt>
                <c:pt idx="283">
                  <c:v>-8.1801400000000007E-3</c:v>
                </c:pt>
                <c:pt idx="284">
                  <c:v>-8.6607899999999998E-3</c:v>
                </c:pt>
                <c:pt idx="285">
                  <c:v>-8.9082699999999994E-3</c:v>
                </c:pt>
                <c:pt idx="286">
                  <c:v>-9.3174E-3</c:v>
                </c:pt>
                <c:pt idx="287">
                  <c:v>-9.6020700000000007E-3</c:v>
                </c:pt>
                <c:pt idx="288">
                  <c:v>-9.7618099999999992E-3</c:v>
                </c:pt>
                <c:pt idx="289">
                  <c:v>-1.0304900000000001E-2</c:v>
                </c:pt>
                <c:pt idx="290">
                  <c:v>-1.05171E-2</c:v>
                </c:pt>
                <c:pt idx="291">
                  <c:v>-1.06459E-2</c:v>
                </c:pt>
                <c:pt idx="292">
                  <c:v>-1.11451E-2</c:v>
                </c:pt>
                <c:pt idx="293">
                  <c:v>-1.12634E-2</c:v>
                </c:pt>
                <c:pt idx="294">
                  <c:v>-1.1584799999999999E-2</c:v>
                </c:pt>
                <c:pt idx="295">
                  <c:v>-1.12429E-2</c:v>
                </c:pt>
                <c:pt idx="296">
                  <c:v>-1.1410200000000001E-2</c:v>
                </c:pt>
                <c:pt idx="297">
                  <c:v>-1.2528900000000001E-2</c:v>
                </c:pt>
                <c:pt idx="298">
                  <c:v>-1.2892199999999999E-2</c:v>
                </c:pt>
                <c:pt idx="299">
                  <c:v>-1.27759E-2</c:v>
                </c:pt>
                <c:pt idx="300">
                  <c:v>-1.28617E-2</c:v>
                </c:pt>
                <c:pt idx="301">
                  <c:v>-1.31731E-2</c:v>
                </c:pt>
                <c:pt idx="302">
                  <c:v>-1.3262700000000001E-2</c:v>
                </c:pt>
                <c:pt idx="303">
                  <c:v>-1.3225600000000001E-2</c:v>
                </c:pt>
                <c:pt idx="304">
                  <c:v>-1.3714799999999999E-2</c:v>
                </c:pt>
                <c:pt idx="305">
                  <c:v>-1.39785E-2</c:v>
                </c:pt>
                <c:pt idx="306">
                  <c:v>-1.39413E-2</c:v>
                </c:pt>
                <c:pt idx="307">
                  <c:v>-1.4168699999999999E-2</c:v>
                </c:pt>
                <c:pt idx="308">
                  <c:v>-1.43433E-2</c:v>
                </c:pt>
                <c:pt idx="309">
                  <c:v>-1.43175E-2</c:v>
                </c:pt>
                <c:pt idx="310">
                  <c:v>-1.4559300000000001E-2</c:v>
                </c:pt>
                <c:pt idx="311">
                  <c:v>-1.45054E-2</c:v>
                </c:pt>
                <c:pt idx="312">
                  <c:v>-1.49202E-2</c:v>
                </c:pt>
                <c:pt idx="313">
                  <c:v>-1.4936E-2</c:v>
                </c:pt>
                <c:pt idx="314">
                  <c:v>-1.5142900000000001E-2</c:v>
                </c:pt>
                <c:pt idx="315">
                  <c:v>-1.50571E-2</c:v>
                </c:pt>
                <c:pt idx="316">
                  <c:v>-1.5236400000000001E-2</c:v>
                </c:pt>
                <c:pt idx="317">
                  <c:v>-1.5358399999999999E-2</c:v>
                </c:pt>
                <c:pt idx="318">
                  <c:v>-1.5562100000000001E-2</c:v>
                </c:pt>
                <c:pt idx="319">
                  <c:v>-1.5745599999999998E-2</c:v>
                </c:pt>
                <c:pt idx="320">
                  <c:v>-1.57704E-2</c:v>
                </c:pt>
                <c:pt idx="321">
                  <c:v>-1.59025E-2</c:v>
                </c:pt>
                <c:pt idx="322">
                  <c:v>-1.5885400000000001E-2</c:v>
                </c:pt>
                <c:pt idx="323">
                  <c:v>-1.6051300000000001E-2</c:v>
                </c:pt>
                <c:pt idx="324">
                  <c:v>-1.6015100000000001E-2</c:v>
                </c:pt>
                <c:pt idx="325">
                  <c:v>-1.61572E-2</c:v>
                </c:pt>
                <c:pt idx="326">
                  <c:v>-1.6236299999999999E-2</c:v>
                </c:pt>
                <c:pt idx="327">
                  <c:v>-1.6318300000000001E-2</c:v>
                </c:pt>
                <c:pt idx="328">
                  <c:v>-1.6432800000000001E-2</c:v>
                </c:pt>
                <c:pt idx="329">
                  <c:v>-1.6412699999999999E-2</c:v>
                </c:pt>
                <c:pt idx="330">
                  <c:v>-1.6475699999999999E-2</c:v>
                </c:pt>
                <c:pt idx="331">
                  <c:v>-1.6595800000000001E-2</c:v>
                </c:pt>
                <c:pt idx="332">
                  <c:v>-1.6643000000000002E-2</c:v>
                </c:pt>
                <c:pt idx="333">
                  <c:v>-1.67303E-2</c:v>
                </c:pt>
                <c:pt idx="334">
                  <c:v>-1.68004E-2</c:v>
                </c:pt>
                <c:pt idx="335">
                  <c:v>-1.6777E-2</c:v>
                </c:pt>
                <c:pt idx="336">
                  <c:v>-1.6797099999999999E-2</c:v>
                </c:pt>
                <c:pt idx="337">
                  <c:v>-1.6920999999999999E-2</c:v>
                </c:pt>
                <c:pt idx="338">
                  <c:v>-1.6933400000000001E-2</c:v>
                </c:pt>
                <c:pt idx="339">
                  <c:v>-1.6938700000000001E-2</c:v>
                </c:pt>
                <c:pt idx="340">
                  <c:v>-1.6957300000000002E-2</c:v>
                </c:pt>
                <c:pt idx="341">
                  <c:v>-1.7113699999999999E-2</c:v>
                </c:pt>
                <c:pt idx="342">
                  <c:v>-1.7148500000000001E-2</c:v>
                </c:pt>
                <c:pt idx="343">
                  <c:v>-1.7196699999999999E-2</c:v>
                </c:pt>
                <c:pt idx="344">
                  <c:v>-1.7174700000000001E-2</c:v>
                </c:pt>
                <c:pt idx="345">
                  <c:v>-1.7302999999999999E-2</c:v>
                </c:pt>
                <c:pt idx="346">
                  <c:v>-1.7310599999999999E-2</c:v>
                </c:pt>
                <c:pt idx="347">
                  <c:v>-1.7305399999999999E-2</c:v>
                </c:pt>
                <c:pt idx="348">
                  <c:v>-1.73712E-2</c:v>
                </c:pt>
                <c:pt idx="349">
                  <c:v>-1.7390300000000001E-2</c:v>
                </c:pt>
                <c:pt idx="350">
                  <c:v>-1.7515699999999999E-2</c:v>
                </c:pt>
                <c:pt idx="351">
                  <c:v>-1.76597E-2</c:v>
                </c:pt>
                <c:pt idx="352">
                  <c:v>-1.7463200000000002E-2</c:v>
                </c:pt>
                <c:pt idx="353">
                  <c:v>-1.7536199999999998E-2</c:v>
                </c:pt>
                <c:pt idx="354">
                  <c:v>-1.7646800000000001E-2</c:v>
                </c:pt>
                <c:pt idx="355">
                  <c:v>-1.77369E-2</c:v>
                </c:pt>
                <c:pt idx="356">
                  <c:v>-1.7867999999999998E-2</c:v>
                </c:pt>
                <c:pt idx="357">
                  <c:v>-1.7923399999999999E-2</c:v>
                </c:pt>
                <c:pt idx="358">
                  <c:v>-1.79057E-2</c:v>
                </c:pt>
                <c:pt idx="359">
                  <c:v>-1.80039E-2</c:v>
                </c:pt>
                <c:pt idx="360">
                  <c:v>-1.8121200000000001E-2</c:v>
                </c:pt>
                <c:pt idx="361">
                  <c:v>-1.81475E-2</c:v>
                </c:pt>
                <c:pt idx="362">
                  <c:v>-1.8239499999999999E-2</c:v>
                </c:pt>
                <c:pt idx="363">
                  <c:v>-1.84245E-2</c:v>
                </c:pt>
                <c:pt idx="364">
                  <c:v>-1.8377299999999999E-2</c:v>
                </c:pt>
                <c:pt idx="365">
                  <c:v>-1.8549400000000001E-2</c:v>
                </c:pt>
                <c:pt idx="366">
                  <c:v>-1.8620999999999999E-2</c:v>
                </c:pt>
                <c:pt idx="367">
                  <c:v>-1.8657199999999999E-2</c:v>
                </c:pt>
                <c:pt idx="368">
                  <c:v>-1.8734000000000001E-2</c:v>
                </c:pt>
                <c:pt idx="369">
                  <c:v>-1.8771599999999999E-2</c:v>
                </c:pt>
                <c:pt idx="370">
                  <c:v>-1.8814999999999998E-2</c:v>
                </c:pt>
                <c:pt idx="371">
                  <c:v>-1.8854099999999999E-2</c:v>
                </c:pt>
                <c:pt idx="372">
                  <c:v>-1.8986699999999999E-2</c:v>
                </c:pt>
                <c:pt idx="373">
                  <c:v>-1.9022899999999999E-2</c:v>
                </c:pt>
                <c:pt idx="374">
                  <c:v>-1.9072100000000002E-2</c:v>
                </c:pt>
                <c:pt idx="375">
                  <c:v>-1.9260900000000001E-2</c:v>
                </c:pt>
                <c:pt idx="376">
                  <c:v>-1.9214200000000001E-2</c:v>
                </c:pt>
                <c:pt idx="377">
                  <c:v>-1.9310000000000001E-2</c:v>
                </c:pt>
                <c:pt idx="378">
                  <c:v>-1.92266E-2</c:v>
                </c:pt>
                <c:pt idx="379">
                  <c:v>-1.9290000000000002E-2</c:v>
                </c:pt>
                <c:pt idx="380">
                  <c:v>-1.92943E-2</c:v>
                </c:pt>
                <c:pt idx="381">
                  <c:v>-1.94726E-2</c:v>
                </c:pt>
                <c:pt idx="382">
                  <c:v>-1.9447300000000001E-2</c:v>
                </c:pt>
                <c:pt idx="383">
                  <c:v>-1.9458799999999998E-2</c:v>
                </c:pt>
                <c:pt idx="384">
                  <c:v>-1.9599399999999999E-2</c:v>
                </c:pt>
                <c:pt idx="385">
                  <c:v>-1.95794E-2</c:v>
                </c:pt>
                <c:pt idx="386">
                  <c:v>-1.9542199999999999E-2</c:v>
                </c:pt>
                <c:pt idx="387">
                  <c:v>-1.9569900000000001E-2</c:v>
                </c:pt>
                <c:pt idx="388">
                  <c:v>-1.9754399999999998E-2</c:v>
                </c:pt>
                <c:pt idx="389">
                  <c:v>-1.9694799999999998E-2</c:v>
                </c:pt>
                <c:pt idx="390">
                  <c:v>-1.9741100000000001E-2</c:v>
                </c:pt>
                <c:pt idx="391">
                  <c:v>-1.966E-2</c:v>
                </c:pt>
                <c:pt idx="392">
                  <c:v>-1.9585600000000002E-2</c:v>
                </c:pt>
                <c:pt idx="393">
                  <c:v>-2.0060999999999999E-2</c:v>
                </c:pt>
                <c:pt idx="394">
                  <c:v>-1.9845000000000002E-2</c:v>
                </c:pt>
                <c:pt idx="395">
                  <c:v>-1.9896500000000001E-2</c:v>
                </c:pt>
                <c:pt idx="396">
                  <c:v>-1.99971E-2</c:v>
                </c:pt>
                <c:pt idx="397">
                  <c:v>-2.0063899999999999E-2</c:v>
                </c:pt>
                <c:pt idx="398">
                  <c:v>-2.0062900000000002E-2</c:v>
                </c:pt>
                <c:pt idx="399">
                  <c:v>-2.0032399999999999E-2</c:v>
                </c:pt>
                <c:pt idx="400">
                  <c:v>-2.01659E-2</c:v>
                </c:pt>
                <c:pt idx="401">
                  <c:v>-2.02799E-2</c:v>
                </c:pt>
                <c:pt idx="402">
                  <c:v>-2.0189800000000001E-2</c:v>
                </c:pt>
                <c:pt idx="403">
                  <c:v>-2.0158300000000001E-2</c:v>
                </c:pt>
                <c:pt idx="404">
                  <c:v>-2.02665E-2</c:v>
                </c:pt>
                <c:pt idx="405">
                  <c:v>-2.0174000000000001E-2</c:v>
                </c:pt>
                <c:pt idx="406">
                  <c:v>-2.0302299999999999E-2</c:v>
                </c:pt>
                <c:pt idx="407">
                  <c:v>-2.02575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5-CB98-4A21-BCCC-BCA826E5395F}"/>
            </c:ext>
          </c:extLst>
        </c:ser>
        <c:ser>
          <c:idx val="7"/>
          <c:order val="38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8'!$A$2:$A$488</c:f>
              <c:numCache>
                <c:formatCode>General</c:formatCode>
                <c:ptCount val="48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</c:numCache>
            </c:numRef>
          </c:xVal>
          <c:yVal>
            <c:numRef>
              <c:f>'[AMG-R-(-)-N-a-DimethylBenzylAmin.xlsx]Sheet8'!$B$2:$B$338</c:f>
              <c:numCache>
                <c:formatCode>General</c:formatCode>
                <c:ptCount val="337"/>
                <c:pt idx="0" formatCode="0.00E+00">
                  <c:v>8.0887799999999996E-2</c:v>
                </c:pt>
                <c:pt idx="1">
                  <c:v>0.65234400000000003</c:v>
                </c:pt>
                <c:pt idx="2" formatCode="0.00E+00">
                  <c:v>-4.0369500000000003E-2</c:v>
                </c:pt>
                <c:pt idx="3">
                  <c:v>-0.23913200000000001</c:v>
                </c:pt>
                <c:pt idx="4">
                  <c:v>-0.73478699999999997</c:v>
                </c:pt>
                <c:pt idx="5">
                  <c:v>-0.24620600000000001</c:v>
                </c:pt>
                <c:pt idx="6">
                  <c:v>-0.36631999999999998</c:v>
                </c:pt>
                <c:pt idx="7">
                  <c:v>0.26970100000000002</c:v>
                </c:pt>
                <c:pt idx="8">
                  <c:v>0.437552</c:v>
                </c:pt>
                <c:pt idx="9">
                  <c:v>-0.55888800000000005</c:v>
                </c:pt>
                <c:pt idx="10">
                  <c:v>-0.95977900000000005</c:v>
                </c:pt>
                <c:pt idx="11">
                  <c:v>-0.22850999999999999</c:v>
                </c:pt>
                <c:pt idx="12">
                  <c:v>-0.431309</c:v>
                </c:pt>
                <c:pt idx="13">
                  <c:v>-0.143537</c:v>
                </c:pt>
                <c:pt idx="14">
                  <c:v>0.121016</c:v>
                </c:pt>
                <c:pt idx="15">
                  <c:v>-0.25632100000000002</c:v>
                </c:pt>
                <c:pt idx="16">
                  <c:v>0.18493499999999999</c:v>
                </c:pt>
                <c:pt idx="17">
                  <c:v>-0.58064199999999999</c:v>
                </c:pt>
                <c:pt idx="18">
                  <c:v>-0.37865399999999999</c:v>
                </c:pt>
                <c:pt idx="19">
                  <c:v>-0.197329</c:v>
                </c:pt>
                <c:pt idx="20">
                  <c:v>0.38276100000000002</c:v>
                </c:pt>
                <c:pt idx="21">
                  <c:v>-0.44867099999999999</c:v>
                </c:pt>
                <c:pt idx="22" formatCode="0.00E+00">
                  <c:v>-1.1139899999999999E-2</c:v>
                </c:pt>
                <c:pt idx="23">
                  <c:v>-0.46107100000000001</c:v>
                </c:pt>
                <c:pt idx="24">
                  <c:v>-0.39794000000000002</c:v>
                </c:pt>
                <c:pt idx="25">
                  <c:v>0.17890900000000001</c:v>
                </c:pt>
                <c:pt idx="26">
                  <c:v>-0.197353</c:v>
                </c:pt>
                <c:pt idx="27">
                  <c:v>-0.31072699999999998</c:v>
                </c:pt>
                <c:pt idx="28">
                  <c:v>-0.37665500000000002</c:v>
                </c:pt>
                <c:pt idx="29">
                  <c:v>-0.239981</c:v>
                </c:pt>
                <c:pt idx="30">
                  <c:v>-0.276866</c:v>
                </c:pt>
                <c:pt idx="31">
                  <c:v>0.46060000000000001</c:v>
                </c:pt>
                <c:pt idx="32">
                  <c:v>-0.38882499999999998</c:v>
                </c:pt>
                <c:pt idx="33">
                  <c:v>-0.66495400000000005</c:v>
                </c:pt>
                <c:pt idx="34">
                  <c:v>-0.56271400000000005</c:v>
                </c:pt>
                <c:pt idx="35">
                  <c:v>-0.44905200000000001</c:v>
                </c:pt>
                <c:pt idx="36">
                  <c:v>-0.157777</c:v>
                </c:pt>
                <c:pt idx="37">
                  <c:v>-0.145097</c:v>
                </c:pt>
                <c:pt idx="38">
                  <c:v>-0.47630099999999997</c:v>
                </c:pt>
                <c:pt idx="39">
                  <c:v>-0.243978</c:v>
                </c:pt>
                <c:pt idx="40">
                  <c:v>-0.39776299999999998</c:v>
                </c:pt>
                <c:pt idx="41" formatCode="0.00E+00">
                  <c:v>-8.3872299999999997E-2</c:v>
                </c:pt>
                <c:pt idx="42">
                  <c:v>0.45097999999999999</c:v>
                </c:pt>
                <c:pt idx="43">
                  <c:v>-0.12518099999999999</c:v>
                </c:pt>
                <c:pt idx="44">
                  <c:v>-0.18162400000000001</c:v>
                </c:pt>
                <c:pt idx="45">
                  <c:v>-0.165293</c:v>
                </c:pt>
                <c:pt idx="46">
                  <c:v>-0.84423599999999999</c:v>
                </c:pt>
                <c:pt idx="47" formatCode="0.00E+00">
                  <c:v>-4.6348599999999999E-4</c:v>
                </c:pt>
                <c:pt idx="48">
                  <c:v>0.73629100000000003</c:v>
                </c:pt>
                <c:pt idx="49">
                  <c:v>-0.57129099999999999</c:v>
                </c:pt>
                <c:pt idx="50">
                  <c:v>0.127336</c:v>
                </c:pt>
                <c:pt idx="51">
                  <c:v>0.32456400000000002</c:v>
                </c:pt>
                <c:pt idx="52">
                  <c:v>-0.33513399999999999</c:v>
                </c:pt>
                <c:pt idx="53">
                  <c:v>-0.84181700000000004</c:v>
                </c:pt>
                <c:pt idx="54">
                  <c:v>0.818276</c:v>
                </c:pt>
                <c:pt idx="55" formatCode="0.00E+00">
                  <c:v>6.7909700000000003E-2</c:v>
                </c:pt>
                <c:pt idx="56">
                  <c:v>-0.25896999999999998</c:v>
                </c:pt>
                <c:pt idx="57">
                  <c:v>0.83399000000000001</c:v>
                </c:pt>
                <c:pt idx="58">
                  <c:v>0.893154</c:v>
                </c:pt>
                <c:pt idx="59">
                  <c:v>-0.46650900000000001</c:v>
                </c:pt>
                <c:pt idx="60" formatCode="0.00E+00">
                  <c:v>-8.3427399999999999E-2</c:v>
                </c:pt>
                <c:pt idx="61">
                  <c:v>0.62317800000000001</c:v>
                </c:pt>
                <c:pt idx="62">
                  <c:v>0.54832999999999998</c:v>
                </c:pt>
                <c:pt idx="63">
                  <c:v>-0.19886100000000001</c:v>
                </c:pt>
                <c:pt idx="64">
                  <c:v>0.30163699999999999</c:v>
                </c:pt>
                <c:pt idx="65">
                  <c:v>0.124459</c:v>
                </c:pt>
                <c:pt idx="66">
                  <c:v>-0.74616899999999997</c:v>
                </c:pt>
                <c:pt idx="67">
                  <c:v>1.32806</c:v>
                </c:pt>
                <c:pt idx="68">
                  <c:v>1.3053300000000001</c:v>
                </c:pt>
                <c:pt idx="69">
                  <c:v>1.3884099999999999</c:v>
                </c:pt>
                <c:pt idx="70">
                  <c:v>0.55217099999999997</c:v>
                </c:pt>
                <c:pt idx="71">
                  <c:v>0.79837499999999995</c:v>
                </c:pt>
                <c:pt idx="72">
                  <c:v>0.83677100000000004</c:v>
                </c:pt>
                <c:pt idx="73">
                  <c:v>0.82723899999999995</c:v>
                </c:pt>
                <c:pt idx="74">
                  <c:v>0.807446</c:v>
                </c:pt>
                <c:pt idx="75">
                  <c:v>0.83380200000000004</c:v>
                </c:pt>
                <c:pt idx="76">
                  <c:v>0.78381500000000004</c:v>
                </c:pt>
                <c:pt idx="77">
                  <c:v>0.81260299999999996</c:v>
                </c:pt>
                <c:pt idx="78">
                  <c:v>0.82503199999999999</c:v>
                </c:pt>
                <c:pt idx="79">
                  <c:v>0.804836</c:v>
                </c:pt>
                <c:pt idx="80">
                  <c:v>0.79193999999999998</c:v>
                </c:pt>
                <c:pt idx="81">
                  <c:v>0.79415899999999995</c:v>
                </c:pt>
                <c:pt idx="82">
                  <c:v>0.80676999999999999</c:v>
                </c:pt>
                <c:pt idx="83">
                  <c:v>0.80575699999999995</c:v>
                </c:pt>
                <c:pt idx="84">
                  <c:v>0.81277299999999997</c:v>
                </c:pt>
                <c:pt idx="85">
                  <c:v>0.81339799999999995</c:v>
                </c:pt>
                <c:pt idx="86">
                  <c:v>0.82064599999999999</c:v>
                </c:pt>
                <c:pt idx="87">
                  <c:v>0.79566400000000004</c:v>
                </c:pt>
                <c:pt idx="88">
                  <c:v>0.83388799999999996</c:v>
                </c:pt>
                <c:pt idx="89">
                  <c:v>0.79825599999999997</c:v>
                </c:pt>
                <c:pt idx="90">
                  <c:v>0.801535</c:v>
                </c:pt>
                <c:pt idx="91">
                  <c:v>0.82083399999999995</c:v>
                </c:pt>
                <c:pt idx="92">
                  <c:v>0.79524300000000003</c:v>
                </c:pt>
                <c:pt idx="93">
                  <c:v>0.80857199999999996</c:v>
                </c:pt>
                <c:pt idx="94">
                  <c:v>0.81295200000000001</c:v>
                </c:pt>
                <c:pt idx="95">
                  <c:v>0.80470600000000003</c:v>
                </c:pt>
                <c:pt idx="96">
                  <c:v>0.79742900000000005</c:v>
                </c:pt>
                <c:pt idx="97">
                  <c:v>0.77808999999999995</c:v>
                </c:pt>
                <c:pt idx="98">
                  <c:v>0.79039400000000004</c:v>
                </c:pt>
                <c:pt idx="99">
                  <c:v>0.77566000000000002</c:v>
                </c:pt>
                <c:pt idx="100">
                  <c:v>0.76379300000000006</c:v>
                </c:pt>
                <c:pt idx="101">
                  <c:v>0.75624400000000003</c:v>
                </c:pt>
                <c:pt idx="102">
                  <c:v>0.74590999999999996</c:v>
                </c:pt>
                <c:pt idx="103">
                  <c:v>0.73221999999999998</c:v>
                </c:pt>
                <c:pt idx="104">
                  <c:v>0.727989</c:v>
                </c:pt>
                <c:pt idx="105">
                  <c:v>0.72651699999999997</c:v>
                </c:pt>
                <c:pt idx="106">
                  <c:v>0.72366799999999998</c:v>
                </c:pt>
                <c:pt idx="107">
                  <c:v>0.72562099999999996</c:v>
                </c:pt>
                <c:pt idx="108">
                  <c:v>0.73305500000000001</c:v>
                </c:pt>
                <c:pt idx="109">
                  <c:v>0.73296099999999997</c:v>
                </c:pt>
                <c:pt idx="110">
                  <c:v>0.73936400000000002</c:v>
                </c:pt>
                <c:pt idx="111">
                  <c:v>0.74906600000000001</c:v>
                </c:pt>
                <c:pt idx="112">
                  <c:v>0.75621700000000003</c:v>
                </c:pt>
                <c:pt idx="113">
                  <c:v>0.75988900000000004</c:v>
                </c:pt>
                <c:pt idx="114">
                  <c:v>0.77122800000000002</c:v>
                </c:pt>
                <c:pt idx="115">
                  <c:v>0.77843600000000002</c:v>
                </c:pt>
                <c:pt idx="116">
                  <c:v>0.79155299999999995</c:v>
                </c:pt>
                <c:pt idx="117">
                  <c:v>0.80117799999999995</c:v>
                </c:pt>
                <c:pt idx="118">
                  <c:v>0.80381899999999995</c:v>
                </c:pt>
                <c:pt idx="119">
                  <c:v>0.81279199999999996</c:v>
                </c:pt>
                <c:pt idx="120">
                  <c:v>0.81548900000000002</c:v>
                </c:pt>
                <c:pt idx="121">
                  <c:v>0.81984500000000005</c:v>
                </c:pt>
                <c:pt idx="122">
                  <c:v>0.81849899999999998</c:v>
                </c:pt>
                <c:pt idx="123">
                  <c:v>0.82158399999999998</c:v>
                </c:pt>
                <c:pt idx="124">
                  <c:v>0.81961099999999998</c:v>
                </c:pt>
                <c:pt idx="125">
                  <c:v>0.81944600000000001</c:v>
                </c:pt>
                <c:pt idx="126">
                  <c:v>0.82035599999999997</c:v>
                </c:pt>
                <c:pt idx="127">
                  <c:v>0.81615899999999997</c:v>
                </c:pt>
                <c:pt idx="128">
                  <c:v>0.81166400000000005</c:v>
                </c:pt>
                <c:pt idx="129">
                  <c:v>0.80587699999999995</c:v>
                </c:pt>
                <c:pt idx="130">
                  <c:v>0.80029600000000001</c:v>
                </c:pt>
                <c:pt idx="131">
                  <c:v>0.79122400000000004</c:v>
                </c:pt>
                <c:pt idx="132">
                  <c:v>0.78470700000000004</c:v>
                </c:pt>
                <c:pt idx="133">
                  <c:v>0.77047299999999996</c:v>
                </c:pt>
                <c:pt idx="134">
                  <c:v>0.75660499999999997</c:v>
                </c:pt>
                <c:pt idx="135">
                  <c:v>0.74359299999999995</c:v>
                </c:pt>
                <c:pt idx="136">
                  <c:v>0.72556900000000002</c:v>
                </c:pt>
                <c:pt idx="137">
                  <c:v>0.70793200000000001</c:v>
                </c:pt>
                <c:pt idx="138">
                  <c:v>0.69312499999999999</c:v>
                </c:pt>
                <c:pt idx="139">
                  <c:v>0.67166999999999999</c:v>
                </c:pt>
                <c:pt idx="140">
                  <c:v>0.654057</c:v>
                </c:pt>
                <c:pt idx="141">
                  <c:v>0.63784600000000002</c:v>
                </c:pt>
                <c:pt idx="142">
                  <c:v>0.61670100000000005</c:v>
                </c:pt>
                <c:pt idx="143">
                  <c:v>0.59652000000000005</c:v>
                </c:pt>
                <c:pt idx="144">
                  <c:v>0.57816900000000004</c:v>
                </c:pt>
                <c:pt idx="145">
                  <c:v>0.55398199999999997</c:v>
                </c:pt>
                <c:pt idx="146">
                  <c:v>0.53334300000000001</c:v>
                </c:pt>
                <c:pt idx="147">
                  <c:v>0.51127299999999998</c:v>
                </c:pt>
                <c:pt idx="148">
                  <c:v>0.48777700000000002</c:v>
                </c:pt>
                <c:pt idx="149">
                  <c:v>0.46482499999999999</c:v>
                </c:pt>
                <c:pt idx="150">
                  <c:v>0.44239899999999999</c:v>
                </c:pt>
                <c:pt idx="151">
                  <c:v>0.41854999999999998</c:v>
                </c:pt>
                <c:pt idx="152">
                  <c:v>0.394982</c:v>
                </c:pt>
                <c:pt idx="153">
                  <c:v>0.37392999999999998</c:v>
                </c:pt>
                <c:pt idx="154">
                  <c:v>0.35184500000000002</c:v>
                </c:pt>
                <c:pt idx="155">
                  <c:v>0.32987100000000003</c:v>
                </c:pt>
                <c:pt idx="156">
                  <c:v>0.30891099999999999</c:v>
                </c:pt>
                <c:pt idx="157">
                  <c:v>0.28763300000000003</c:v>
                </c:pt>
                <c:pt idx="158">
                  <c:v>0.26714700000000002</c:v>
                </c:pt>
                <c:pt idx="159">
                  <c:v>0.24670600000000001</c:v>
                </c:pt>
                <c:pt idx="160">
                  <c:v>0.227385</c:v>
                </c:pt>
                <c:pt idx="161">
                  <c:v>0.208234</c:v>
                </c:pt>
                <c:pt idx="162">
                  <c:v>0.19086900000000001</c:v>
                </c:pt>
                <c:pt idx="163">
                  <c:v>0.17444799999999999</c:v>
                </c:pt>
                <c:pt idx="164">
                  <c:v>0.15936900000000001</c:v>
                </c:pt>
                <c:pt idx="165">
                  <c:v>0.145847</c:v>
                </c:pt>
                <c:pt idx="166">
                  <c:v>0.13377</c:v>
                </c:pt>
                <c:pt idx="167">
                  <c:v>0.124921</c:v>
                </c:pt>
                <c:pt idx="168">
                  <c:v>0.117519</c:v>
                </c:pt>
                <c:pt idx="169">
                  <c:v>0.11144800000000001</c:v>
                </c:pt>
                <c:pt idx="170">
                  <c:v>0.107806</c:v>
                </c:pt>
                <c:pt idx="171">
                  <c:v>0.10537000000000001</c:v>
                </c:pt>
                <c:pt idx="172">
                  <c:v>0.10065200000000001</c:v>
                </c:pt>
                <c:pt idx="173" formatCode="0.00E+00">
                  <c:v>9.2781100000000005E-2</c:v>
                </c:pt>
                <c:pt idx="174" formatCode="0.00E+00">
                  <c:v>8.3214300000000005E-2</c:v>
                </c:pt>
                <c:pt idx="175" formatCode="0.00E+00">
                  <c:v>7.2443499999999994E-2</c:v>
                </c:pt>
                <c:pt idx="176" formatCode="0.00E+00">
                  <c:v>6.4945199999999995E-2</c:v>
                </c:pt>
                <c:pt idx="177" formatCode="0.00E+00">
                  <c:v>6.00686E-2</c:v>
                </c:pt>
                <c:pt idx="178" formatCode="0.00E+00">
                  <c:v>5.9423900000000002E-2</c:v>
                </c:pt>
                <c:pt idx="179" formatCode="0.00E+00">
                  <c:v>5.8716299999999999E-2</c:v>
                </c:pt>
                <c:pt idx="180" formatCode="0.00E+00">
                  <c:v>5.7501799999999999E-2</c:v>
                </c:pt>
                <c:pt idx="181" formatCode="0.00E+00">
                  <c:v>5.5699800000000001E-2</c:v>
                </c:pt>
                <c:pt idx="182" formatCode="0.00E+00">
                  <c:v>5.4216899999999998E-2</c:v>
                </c:pt>
                <c:pt idx="183" formatCode="0.00E+00">
                  <c:v>5.1823099999999997E-2</c:v>
                </c:pt>
                <c:pt idx="184" formatCode="0.00E+00">
                  <c:v>5.0411699999999997E-2</c:v>
                </c:pt>
                <c:pt idx="185" formatCode="0.00E+00">
                  <c:v>4.8568199999999999E-2</c:v>
                </c:pt>
                <c:pt idx="186" formatCode="0.00E+00">
                  <c:v>4.6588900000000003E-2</c:v>
                </c:pt>
                <c:pt idx="187" formatCode="0.00E+00">
                  <c:v>4.5329599999999998E-2</c:v>
                </c:pt>
                <c:pt idx="188" formatCode="0.00E+00">
                  <c:v>4.4917600000000002E-2</c:v>
                </c:pt>
                <c:pt idx="189" formatCode="0.00E+00">
                  <c:v>4.3224800000000001E-2</c:v>
                </c:pt>
                <c:pt idx="190" formatCode="0.00E+00">
                  <c:v>4.2322600000000002E-2</c:v>
                </c:pt>
                <c:pt idx="191" formatCode="0.00E+00">
                  <c:v>4.1511100000000002E-2</c:v>
                </c:pt>
                <c:pt idx="192" formatCode="0.00E+00">
                  <c:v>4.1504399999999997E-2</c:v>
                </c:pt>
                <c:pt idx="193" formatCode="0.00E+00">
                  <c:v>4.08397E-2</c:v>
                </c:pt>
                <c:pt idx="194" formatCode="0.00E+00">
                  <c:v>4.0018600000000001E-2</c:v>
                </c:pt>
                <c:pt idx="195" formatCode="0.00E+00">
                  <c:v>3.9562199999999999E-2</c:v>
                </c:pt>
                <c:pt idx="196" formatCode="0.00E+00">
                  <c:v>3.8913200000000002E-2</c:v>
                </c:pt>
                <c:pt idx="197" formatCode="0.00E+00">
                  <c:v>3.89462E-2</c:v>
                </c:pt>
                <c:pt idx="198" formatCode="0.00E+00">
                  <c:v>3.8466500000000001E-2</c:v>
                </c:pt>
                <c:pt idx="199" formatCode="0.00E+00">
                  <c:v>3.7653399999999997E-2</c:v>
                </c:pt>
                <c:pt idx="200" formatCode="0.00E+00">
                  <c:v>3.69897E-2</c:v>
                </c:pt>
                <c:pt idx="201" formatCode="0.00E+00">
                  <c:v>3.6802300000000003E-2</c:v>
                </c:pt>
                <c:pt idx="202" formatCode="0.00E+00">
                  <c:v>3.5987400000000003E-2</c:v>
                </c:pt>
                <c:pt idx="203" formatCode="0.00E+00">
                  <c:v>3.6320699999999997E-2</c:v>
                </c:pt>
                <c:pt idx="204" formatCode="0.00E+00">
                  <c:v>3.5943999999999997E-2</c:v>
                </c:pt>
                <c:pt idx="205" formatCode="0.00E+00">
                  <c:v>3.5113800000000001E-2</c:v>
                </c:pt>
                <c:pt idx="206" formatCode="0.00E+00">
                  <c:v>3.5200099999999998E-2</c:v>
                </c:pt>
                <c:pt idx="207" formatCode="0.00E+00">
                  <c:v>3.4263599999999998E-2</c:v>
                </c:pt>
                <c:pt idx="208" formatCode="0.00E+00">
                  <c:v>3.42989E-2</c:v>
                </c:pt>
                <c:pt idx="209" formatCode="0.00E+00">
                  <c:v>3.4171600000000003E-2</c:v>
                </c:pt>
                <c:pt idx="210" formatCode="0.00E+00">
                  <c:v>3.3947499999999999E-2</c:v>
                </c:pt>
                <c:pt idx="211" formatCode="0.00E+00">
                  <c:v>3.33829E-2</c:v>
                </c:pt>
                <c:pt idx="212" formatCode="0.00E+00">
                  <c:v>3.31621E-2</c:v>
                </c:pt>
                <c:pt idx="213" formatCode="0.00E+00">
                  <c:v>3.23453E-2</c:v>
                </c:pt>
                <c:pt idx="214" formatCode="0.00E+00">
                  <c:v>3.2315700000000003E-2</c:v>
                </c:pt>
                <c:pt idx="215" formatCode="0.00E+00">
                  <c:v>3.2117399999999997E-2</c:v>
                </c:pt>
                <c:pt idx="216" formatCode="0.00E+00">
                  <c:v>3.2240400000000002E-2</c:v>
                </c:pt>
                <c:pt idx="217" formatCode="0.00E+00">
                  <c:v>3.1156099999999999E-2</c:v>
                </c:pt>
                <c:pt idx="218" formatCode="0.00E+00">
                  <c:v>3.0197600000000002E-2</c:v>
                </c:pt>
                <c:pt idx="219" formatCode="0.00E+00">
                  <c:v>3.0280100000000001E-2</c:v>
                </c:pt>
                <c:pt idx="220" formatCode="0.00E+00">
                  <c:v>2.9946299999999999E-2</c:v>
                </c:pt>
                <c:pt idx="221" formatCode="0.00E+00">
                  <c:v>2.9468500000000002E-2</c:v>
                </c:pt>
                <c:pt idx="222" formatCode="0.00E+00">
                  <c:v>2.8801E-2</c:v>
                </c:pt>
                <c:pt idx="223" formatCode="0.00E+00">
                  <c:v>2.85826E-2</c:v>
                </c:pt>
                <c:pt idx="224" formatCode="0.00E+00">
                  <c:v>2.7815300000000001E-2</c:v>
                </c:pt>
                <c:pt idx="225" formatCode="0.00E+00">
                  <c:v>2.75526E-2</c:v>
                </c:pt>
                <c:pt idx="226" formatCode="0.00E+00">
                  <c:v>2.6786799999999999E-2</c:v>
                </c:pt>
                <c:pt idx="227" formatCode="0.00E+00">
                  <c:v>2.6254199999999998E-2</c:v>
                </c:pt>
                <c:pt idx="228" formatCode="0.00E+00">
                  <c:v>2.6001E-2</c:v>
                </c:pt>
                <c:pt idx="229" formatCode="0.00E+00">
                  <c:v>2.5119300000000001E-2</c:v>
                </c:pt>
                <c:pt idx="230" formatCode="0.00E+00">
                  <c:v>2.4995799999999999E-2</c:v>
                </c:pt>
                <c:pt idx="231" formatCode="0.00E+00">
                  <c:v>2.4669199999999999E-2</c:v>
                </c:pt>
                <c:pt idx="232" formatCode="0.00E+00">
                  <c:v>2.36449E-2</c:v>
                </c:pt>
                <c:pt idx="233" formatCode="0.00E+00">
                  <c:v>2.33493E-2</c:v>
                </c:pt>
                <c:pt idx="234" formatCode="0.00E+00">
                  <c:v>2.25191E-2</c:v>
                </c:pt>
                <c:pt idx="235" formatCode="0.00E+00">
                  <c:v>2.1874000000000001E-2</c:v>
                </c:pt>
                <c:pt idx="236" formatCode="0.00E+00">
                  <c:v>2.0988900000000001E-2</c:v>
                </c:pt>
                <c:pt idx="237" formatCode="0.00E+00">
                  <c:v>2.0937399999999998E-2</c:v>
                </c:pt>
                <c:pt idx="238" formatCode="0.00E+00">
                  <c:v>1.9917500000000001E-2</c:v>
                </c:pt>
                <c:pt idx="239" formatCode="0.00E+00">
                  <c:v>1.9043399999999999E-2</c:v>
                </c:pt>
                <c:pt idx="240" formatCode="0.00E+00">
                  <c:v>1.8947599999999998E-2</c:v>
                </c:pt>
                <c:pt idx="241" formatCode="0.00E+00">
                  <c:v>1.8506499999999999E-2</c:v>
                </c:pt>
                <c:pt idx="242" formatCode="0.00E+00">
                  <c:v>1.7423600000000001E-2</c:v>
                </c:pt>
                <c:pt idx="243" formatCode="0.00E+00">
                  <c:v>1.6720800000000001E-2</c:v>
                </c:pt>
                <c:pt idx="244" formatCode="0.00E+00">
                  <c:v>1.6119499999999998E-2</c:v>
                </c:pt>
                <c:pt idx="245" formatCode="0.00E+00">
                  <c:v>1.4966500000000001E-2</c:v>
                </c:pt>
                <c:pt idx="246" formatCode="0.00E+00">
                  <c:v>1.46499E-2</c:v>
                </c:pt>
                <c:pt idx="247" formatCode="0.00E+00">
                  <c:v>1.3713400000000001E-2</c:v>
                </c:pt>
                <c:pt idx="248" formatCode="0.00E+00">
                  <c:v>1.29395E-2</c:v>
                </c:pt>
                <c:pt idx="249" formatCode="0.00E+00">
                  <c:v>1.2472199999999999E-2</c:v>
                </c:pt>
                <c:pt idx="250" formatCode="0.00E+00">
                  <c:v>1.14746E-2</c:v>
                </c:pt>
                <c:pt idx="251" formatCode="0.00E+00">
                  <c:v>1.13268E-2</c:v>
                </c:pt>
                <c:pt idx="252" formatCode="0.00E+00">
                  <c:v>1.04241E-2</c:v>
                </c:pt>
                <c:pt idx="253" formatCode="0.00E+00">
                  <c:v>9.1896100000000008E-3</c:v>
                </c:pt>
                <c:pt idx="254" formatCode="0.00E+00">
                  <c:v>8.6054800000000004E-3</c:v>
                </c:pt>
                <c:pt idx="255" formatCode="0.00E+00">
                  <c:v>8.1534399999999996E-3</c:v>
                </c:pt>
                <c:pt idx="256" formatCode="0.00E+00">
                  <c:v>7.23648E-3</c:v>
                </c:pt>
                <c:pt idx="257" formatCode="0.00E+00">
                  <c:v>6.1950699999999996E-3</c:v>
                </c:pt>
                <c:pt idx="258" formatCode="0.00E+00">
                  <c:v>5.87559E-3</c:v>
                </c:pt>
                <c:pt idx="259" formatCode="0.00E+00">
                  <c:v>5.1660500000000002E-3</c:v>
                </c:pt>
                <c:pt idx="260" formatCode="0.00E+00">
                  <c:v>4.4484099999999999E-3</c:v>
                </c:pt>
                <c:pt idx="261" formatCode="0.00E+00">
                  <c:v>3.7393600000000002E-3</c:v>
                </c:pt>
                <c:pt idx="262" formatCode="0.00E+00">
                  <c:v>2.9902499999999999E-3</c:v>
                </c:pt>
                <c:pt idx="263" formatCode="0.00E+00">
                  <c:v>2.5081600000000002E-3</c:v>
                </c:pt>
                <c:pt idx="264" formatCode="0.00E+00">
                  <c:v>1.8463100000000001E-3</c:v>
                </c:pt>
                <c:pt idx="265" formatCode="0.00E+00">
                  <c:v>1.0533300000000001E-3</c:v>
                </c:pt>
                <c:pt idx="266" formatCode="0.00E+00">
                  <c:v>5.0258599999999996E-4</c:v>
                </c:pt>
                <c:pt idx="267" formatCode="0.00E+00">
                  <c:v>3.8146999999999999E-5</c:v>
                </c:pt>
                <c:pt idx="268" formatCode="0.00E+00">
                  <c:v>-6.1035199999999999E-4</c:v>
                </c:pt>
                <c:pt idx="269" formatCode="0.00E+00">
                  <c:v>-1.48153E-3</c:v>
                </c:pt>
                <c:pt idx="270" formatCode="0.00E+00">
                  <c:v>-2.1286E-3</c:v>
                </c:pt>
                <c:pt idx="271" formatCode="0.00E+00">
                  <c:v>-2.6021E-3</c:v>
                </c:pt>
                <c:pt idx="272" formatCode="0.00E+00">
                  <c:v>-3.17907E-3</c:v>
                </c:pt>
                <c:pt idx="273" formatCode="0.00E+00">
                  <c:v>-3.03602E-3</c:v>
                </c:pt>
                <c:pt idx="274" formatCode="0.00E+00">
                  <c:v>-4.2672200000000004E-3</c:v>
                </c:pt>
                <c:pt idx="275" formatCode="0.00E+00">
                  <c:v>-4.7059099999999998E-3</c:v>
                </c:pt>
                <c:pt idx="276" formatCode="0.00E+00">
                  <c:v>-5.1679600000000001E-3</c:v>
                </c:pt>
                <c:pt idx="277" formatCode="0.00E+00">
                  <c:v>-5.7568599999999999E-3</c:v>
                </c:pt>
                <c:pt idx="278" formatCode="0.00E+00">
                  <c:v>-6.1974500000000002E-3</c:v>
                </c:pt>
                <c:pt idx="279" formatCode="0.00E+00">
                  <c:v>-6.6447299999999997E-3</c:v>
                </c:pt>
                <c:pt idx="280" formatCode="0.00E+00">
                  <c:v>-7.0733999999999997E-3</c:v>
                </c:pt>
                <c:pt idx="281" formatCode="0.00E+00">
                  <c:v>-7.48491E-3</c:v>
                </c:pt>
                <c:pt idx="282" formatCode="0.00E+00">
                  <c:v>-7.7238100000000002E-3</c:v>
                </c:pt>
                <c:pt idx="283" formatCode="0.00E+00">
                  <c:v>-8.0404299999999995E-3</c:v>
                </c:pt>
                <c:pt idx="284" formatCode="0.00E+00">
                  <c:v>-8.61168E-3</c:v>
                </c:pt>
                <c:pt idx="285" formatCode="0.00E+00">
                  <c:v>-8.8400800000000002E-3</c:v>
                </c:pt>
                <c:pt idx="286" formatCode="0.00E+00">
                  <c:v>-9.3088200000000006E-3</c:v>
                </c:pt>
                <c:pt idx="287" formatCode="0.00E+00">
                  <c:v>-9.3960799999999994E-3</c:v>
                </c:pt>
                <c:pt idx="288" formatCode="0.00E+00">
                  <c:v>-9.78184E-3</c:v>
                </c:pt>
                <c:pt idx="289" formatCode="0.00E+00">
                  <c:v>-1.01552E-2</c:v>
                </c:pt>
                <c:pt idx="290" formatCode="0.00E+00">
                  <c:v>-1.03903E-2</c:v>
                </c:pt>
                <c:pt idx="291" formatCode="0.00E+00">
                  <c:v>-1.0673E-2</c:v>
                </c:pt>
                <c:pt idx="292" formatCode="0.00E+00">
                  <c:v>-1.0946300000000001E-2</c:v>
                </c:pt>
                <c:pt idx="293" formatCode="0.00E+00">
                  <c:v>-1.11036E-2</c:v>
                </c:pt>
                <c:pt idx="294" formatCode="0.00E+00">
                  <c:v>-1.14675E-2</c:v>
                </c:pt>
                <c:pt idx="295" formatCode="0.00E+00">
                  <c:v>-1.1129399999999999E-2</c:v>
                </c:pt>
                <c:pt idx="296" formatCode="0.00E+00">
                  <c:v>-1.1405E-2</c:v>
                </c:pt>
                <c:pt idx="297" formatCode="0.00E+00">
                  <c:v>-1.24259E-2</c:v>
                </c:pt>
                <c:pt idx="298" formatCode="0.00E+00">
                  <c:v>-1.2693899999999999E-2</c:v>
                </c:pt>
                <c:pt idx="299" formatCode="0.00E+00">
                  <c:v>-1.25875E-2</c:v>
                </c:pt>
                <c:pt idx="300" formatCode="0.00E+00">
                  <c:v>-1.2652399999999999E-2</c:v>
                </c:pt>
                <c:pt idx="301" formatCode="0.00E+00">
                  <c:v>-1.29161E-2</c:v>
                </c:pt>
                <c:pt idx="302" formatCode="0.00E+00">
                  <c:v>-1.29528E-2</c:v>
                </c:pt>
                <c:pt idx="303" formatCode="0.00E+00">
                  <c:v>-1.29762E-2</c:v>
                </c:pt>
                <c:pt idx="304" formatCode="0.00E+00">
                  <c:v>-1.34635E-2</c:v>
                </c:pt>
                <c:pt idx="305" formatCode="0.00E+00">
                  <c:v>-1.3569400000000001E-2</c:v>
                </c:pt>
                <c:pt idx="306" formatCode="0.00E+00">
                  <c:v>-1.35803E-2</c:v>
                </c:pt>
                <c:pt idx="307" formatCode="0.00E+00">
                  <c:v>-1.3777299999999999E-2</c:v>
                </c:pt>
                <c:pt idx="308" formatCode="0.00E+00">
                  <c:v>-1.3963700000000001E-2</c:v>
                </c:pt>
                <c:pt idx="309" formatCode="0.00E+00">
                  <c:v>-1.4005699999999999E-2</c:v>
                </c:pt>
                <c:pt idx="310" formatCode="0.00E+00">
                  <c:v>-1.42393E-2</c:v>
                </c:pt>
                <c:pt idx="311" formatCode="0.00E+00">
                  <c:v>-1.4080000000000001E-2</c:v>
                </c:pt>
                <c:pt idx="312" formatCode="0.00E+00">
                  <c:v>-1.44882E-2</c:v>
                </c:pt>
                <c:pt idx="313" formatCode="0.00E+00">
                  <c:v>-1.4424299999999999E-2</c:v>
                </c:pt>
                <c:pt idx="314" formatCode="0.00E+00">
                  <c:v>-1.4708000000000001E-2</c:v>
                </c:pt>
                <c:pt idx="315" formatCode="0.00E+00">
                  <c:v>-1.4647500000000001E-2</c:v>
                </c:pt>
                <c:pt idx="316" formatCode="0.00E+00">
                  <c:v>-1.47753E-2</c:v>
                </c:pt>
                <c:pt idx="317" formatCode="0.00E+00">
                  <c:v>-1.4861600000000001E-2</c:v>
                </c:pt>
                <c:pt idx="318" formatCode="0.00E+00">
                  <c:v>-1.5026100000000001E-2</c:v>
                </c:pt>
                <c:pt idx="319" formatCode="0.00E+00">
                  <c:v>-1.51591E-2</c:v>
                </c:pt>
                <c:pt idx="320" formatCode="0.00E+00">
                  <c:v>-1.52392E-2</c:v>
                </c:pt>
                <c:pt idx="321" formatCode="0.00E+00">
                  <c:v>-1.53127E-2</c:v>
                </c:pt>
                <c:pt idx="322" formatCode="0.00E+00">
                  <c:v>-1.53756E-2</c:v>
                </c:pt>
                <c:pt idx="323" formatCode="0.00E+00">
                  <c:v>-1.5401400000000001E-2</c:v>
                </c:pt>
                <c:pt idx="324" formatCode="0.00E+00">
                  <c:v>-1.54266E-2</c:v>
                </c:pt>
                <c:pt idx="325" formatCode="0.00E+00">
                  <c:v>-1.55444E-2</c:v>
                </c:pt>
                <c:pt idx="326" formatCode="0.00E+00">
                  <c:v>-1.5552E-2</c:v>
                </c:pt>
                <c:pt idx="327" formatCode="0.00E+00">
                  <c:v>-1.5785199999999999E-2</c:v>
                </c:pt>
                <c:pt idx="328" formatCode="0.00E+00">
                  <c:v>-1.5790499999999999E-2</c:v>
                </c:pt>
                <c:pt idx="329" formatCode="0.00E+00">
                  <c:v>-1.5760900000000001E-2</c:v>
                </c:pt>
                <c:pt idx="330" formatCode="0.00E+00">
                  <c:v>-1.5879600000000001E-2</c:v>
                </c:pt>
                <c:pt idx="331" formatCode="0.00E+00">
                  <c:v>-1.6024099999999999E-2</c:v>
                </c:pt>
                <c:pt idx="332" formatCode="0.00E+00">
                  <c:v>-1.6009300000000001E-2</c:v>
                </c:pt>
                <c:pt idx="333" formatCode="0.00E+00">
                  <c:v>-1.60503E-2</c:v>
                </c:pt>
                <c:pt idx="334" formatCode="0.00E+00">
                  <c:v>-1.6191500000000001E-2</c:v>
                </c:pt>
                <c:pt idx="335" formatCode="0.00E+00">
                  <c:v>-1.6068499999999999E-2</c:v>
                </c:pt>
                <c:pt idx="336" formatCode="0.00E+00">
                  <c:v>-1.60985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6-CB98-4A21-BCCC-BCA826E5395F}"/>
            </c:ext>
          </c:extLst>
        </c:ser>
        <c:ser>
          <c:idx val="8"/>
          <c:order val="39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9'!$A$2:$A$533</c:f>
              <c:numCache>
                <c:formatCode>General</c:formatCode>
                <c:ptCount val="53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</c:numCache>
            </c:numRef>
          </c:xVal>
          <c:yVal>
            <c:numRef>
              <c:f>'[AMG-R-(-)-N-a-DimethylBenzylAmin.xlsx]Sheet9'!$B$2:$B$428</c:f>
              <c:numCache>
                <c:formatCode>0.00E+00</c:formatCode>
                <c:ptCount val="427"/>
                <c:pt idx="0" formatCode="General">
                  <c:v>0.232181</c:v>
                </c:pt>
                <c:pt idx="1">
                  <c:v>1.4701799999999999E-2</c:v>
                </c:pt>
                <c:pt idx="2" formatCode="General">
                  <c:v>0.13596800000000001</c:v>
                </c:pt>
                <c:pt idx="3" formatCode="General">
                  <c:v>-0.23957899999999999</c:v>
                </c:pt>
                <c:pt idx="4" formatCode="General">
                  <c:v>-0.561033</c:v>
                </c:pt>
                <c:pt idx="5" formatCode="General">
                  <c:v>-0.25739499999999998</c:v>
                </c:pt>
                <c:pt idx="6" formatCode="General">
                  <c:v>-0.503112</c:v>
                </c:pt>
                <c:pt idx="7" formatCode="General">
                  <c:v>0.24197199999999999</c:v>
                </c:pt>
                <c:pt idx="8" formatCode="General">
                  <c:v>0.499637</c:v>
                </c:pt>
                <c:pt idx="9" formatCode="General">
                  <c:v>-0.54647599999999996</c:v>
                </c:pt>
                <c:pt idx="10" formatCode="General">
                  <c:v>-0.84151600000000004</c:v>
                </c:pt>
                <c:pt idx="11" formatCode="General">
                  <c:v>-0.34570299999999998</c:v>
                </c:pt>
                <c:pt idx="12" formatCode="General">
                  <c:v>-0.289134</c:v>
                </c:pt>
                <c:pt idx="13" formatCode="General">
                  <c:v>0.10505200000000001</c:v>
                </c:pt>
                <c:pt idx="14">
                  <c:v>-4.0138199999999999E-2</c:v>
                </c:pt>
                <c:pt idx="15" formatCode="General">
                  <c:v>-0.22262399999999999</c:v>
                </c:pt>
                <c:pt idx="16" formatCode="General">
                  <c:v>-0.35585899999999998</c:v>
                </c:pt>
                <c:pt idx="17" formatCode="General">
                  <c:v>-0.27837099999999998</c:v>
                </c:pt>
                <c:pt idx="18" formatCode="General">
                  <c:v>-0.66165200000000002</c:v>
                </c:pt>
                <c:pt idx="19" formatCode="General">
                  <c:v>-0.31235499999999999</c:v>
                </c:pt>
                <c:pt idx="20" formatCode="General">
                  <c:v>0.86330700000000005</c:v>
                </c:pt>
                <c:pt idx="21" formatCode="General">
                  <c:v>-0.28133200000000003</c:v>
                </c:pt>
                <c:pt idx="22" formatCode="General">
                  <c:v>0.60229699999999997</c:v>
                </c:pt>
                <c:pt idx="23" formatCode="General">
                  <c:v>-0.74955799999999995</c:v>
                </c:pt>
                <c:pt idx="24" formatCode="General">
                  <c:v>-0.30103000000000002</c:v>
                </c:pt>
                <c:pt idx="25" formatCode="General">
                  <c:v>-0.13516300000000001</c:v>
                </c:pt>
                <c:pt idx="26" formatCode="General">
                  <c:v>-0.55600499999999997</c:v>
                </c:pt>
                <c:pt idx="27" formatCode="General">
                  <c:v>-0.553338</c:v>
                </c:pt>
                <c:pt idx="28" formatCode="General">
                  <c:v>-0.37409399999999998</c:v>
                </c:pt>
                <c:pt idx="29" formatCode="General">
                  <c:v>0.75256699999999999</c:v>
                </c:pt>
                <c:pt idx="30" formatCode="General">
                  <c:v>0.16284799999999999</c:v>
                </c:pt>
                <c:pt idx="31" formatCode="General">
                  <c:v>-0.202019</c:v>
                </c:pt>
                <c:pt idx="32">
                  <c:v>-2.0664700000000001E-2</c:v>
                </c:pt>
                <c:pt idx="33" formatCode="General">
                  <c:v>-0.361979</c:v>
                </c:pt>
                <c:pt idx="34" formatCode="General">
                  <c:v>-0.55253200000000002</c:v>
                </c:pt>
                <c:pt idx="35" formatCode="General">
                  <c:v>-0.44317499999999999</c:v>
                </c:pt>
                <c:pt idx="36">
                  <c:v>6.5025299999999994E-2</c:v>
                </c:pt>
                <c:pt idx="37" formatCode="General">
                  <c:v>-0.25707999999999998</c:v>
                </c:pt>
                <c:pt idx="38" formatCode="General">
                  <c:v>-0.48834899999999998</c:v>
                </c:pt>
                <c:pt idx="39" formatCode="General">
                  <c:v>-0.25872899999999999</c:v>
                </c:pt>
                <c:pt idx="40" formatCode="General">
                  <c:v>-0.20869699999999999</c:v>
                </c:pt>
                <c:pt idx="41" formatCode="General">
                  <c:v>-0.36063400000000001</c:v>
                </c:pt>
                <c:pt idx="42" formatCode="General">
                  <c:v>-0.26564500000000002</c:v>
                </c:pt>
                <c:pt idx="43" formatCode="General">
                  <c:v>-0.38391399999999998</c:v>
                </c:pt>
                <c:pt idx="44" formatCode="General">
                  <c:v>-0.171208</c:v>
                </c:pt>
                <c:pt idx="45" formatCode="General">
                  <c:v>-0.12820699999999999</c:v>
                </c:pt>
                <c:pt idx="46" formatCode="General">
                  <c:v>-0.32710099999999998</c:v>
                </c:pt>
                <c:pt idx="47" formatCode="General">
                  <c:v>0.26509300000000002</c:v>
                </c:pt>
                <c:pt idx="48" formatCode="General">
                  <c:v>0.50557399999999997</c:v>
                </c:pt>
                <c:pt idx="49" formatCode="General">
                  <c:v>-0.40923300000000001</c:v>
                </c:pt>
                <c:pt idx="50">
                  <c:v>-6.6852999999999996E-2</c:v>
                </c:pt>
                <c:pt idx="51" formatCode="General">
                  <c:v>0.33180300000000001</c:v>
                </c:pt>
                <c:pt idx="52">
                  <c:v>7.0681099999999997E-2</c:v>
                </c:pt>
                <c:pt idx="53" formatCode="General">
                  <c:v>-0.98301099999999997</c:v>
                </c:pt>
                <c:pt idx="54" formatCode="General">
                  <c:v>0.79891000000000001</c:v>
                </c:pt>
                <c:pt idx="55">
                  <c:v>-5.4422900000000003E-2</c:v>
                </c:pt>
                <c:pt idx="56" formatCode="General">
                  <c:v>0.25133800000000001</c:v>
                </c:pt>
                <c:pt idx="57" formatCode="General">
                  <c:v>0.101717</c:v>
                </c:pt>
                <c:pt idx="58" formatCode="General">
                  <c:v>0.856518</c:v>
                </c:pt>
                <c:pt idx="59" formatCode="General">
                  <c:v>-0.29586600000000002</c:v>
                </c:pt>
                <c:pt idx="60" formatCode="General">
                  <c:v>0.61320399999999997</c:v>
                </c:pt>
                <c:pt idx="61" formatCode="General">
                  <c:v>0.60465899999999995</c:v>
                </c:pt>
                <c:pt idx="62" formatCode="General">
                  <c:v>0.53137299999999998</c:v>
                </c:pt>
                <c:pt idx="63" formatCode="General">
                  <c:v>-0.55973700000000004</c:v>
                </c:pt>
                <c:pt idx="64" formatCode="General">
                  <c:v>0.31743900000000003</c:v>
                </c:pt>
                <c:pt idx="65">
                  <c:v>3.1969499999999998E-2</c:v>
                </c:pt>
                <c:pt idx="66" formatCode="General">
                  <c:v>-0.597854</c:v>
                </c:pt>
                <c:pt idx="67" formatCode="General">
                  <c:v>1.1543000000000001</c:v>
                </c:pt>
                <c:pt idx="68" formatCode="General">
                  <c:v>0.68297699999999995</c:v>
                </c:pt>
                <c:pt idx="69" formatCode="General">
                  <c:v>1.5265500000000001</c:v>
                </c:pt>
                <c:pt idx="70" formatCode="General">
                  <c:v>0.69784100000000004</c:v>
                </c:pt>
                <c:pt idx="71" formatCode="General">
                  <c:v>0.83116900000000005</c:v>
                </c:pt>
                <c:pt idx="72" formatCode="General">
                  <c:v>0.81723000000000001</c:v>
                </c:pt>
                <c:pt idx="73" formatCode="General">
                  <c:v>0.842804</c:v>
                </c:pt>
                <c:pt idx="74" formatCode="General">
                  <c:v>0.80758799999999997</c:v>
                </c:pt>
                <c:pt idx="75" formatCode="General">
                  <c:v>0.81341699999999995</c:v>
                </c:pt>
                <c:pt idx="76" formatCode="General">
                  <c:v>0.81283399999999995</c:v>
                </c:pt>
                <c:pt idx="77" formatCode="General">
                  <c:v>0.83496400000000004</c:v>
                </c:pt>
                <c:pt idx="78" formatCode="General">
                  <c:v>0.80669900000000005</c:v>
                </c:pt>
                <c:pt idx="79" formatCode="General">
                  <c:v>0.80595000000000006</c:v>
                </c:pt>
                <c:pt idx="80" formatCode="General">
                  <c:v>0.81838999999999995</c:v>
                </c:pt>
                <c:pt idx="81" formatCode="General">
                  <c:v>0.79191599999999995</c:v>
                </c:pt>
                <c:pt idx="82" formatCode="General">
                  <c:v>0.79945900000000003</c:v>
                </c:pt>
                <c:pt idx="83" formatCode="General">
                  <c:v>0.81832700000000003</c:v>
                </c:pt>
                <c:pt idx="84" formatCode="General">
                  <c:v>0.81773899999999999</c:v>
                </c:pt>
                <c:pt idx="85" formatCode="General">
                  <c:v>0.80558399999999997</c:v>
                </c:pt>
                <c:pt idx="86" formatCode="General">
                  <c:v>0.83357599999999998</c:v>
                </c:pt>
                <c:pt idx="87" formatCode="General">
                  <c:v>0.81918000000000002</c:v>
                </c:pt>
                <c:pt idx="88" formatCode="General">
                  <c:v>0.81702300000000005</c:v>
                </c:pt>
                <c:pt idx="89" formatCode="General">
                  <c:v>0.80070399999999997</c:v>
                </c:pt>
                <c:pt idx="90" formatCode="General">
                  <c:v>0.79835</c:v>
                </c:pt>
                <c:pt idx="91" formatCode="General">
                  <c:v>0.811365</c:v>
                </c:pt>
                <c:pt idx="92" formatCode="General">
                  <c:v>0.80126399999999998</c:v>
                </c:pt>
                <c:pt idx="93" formatCode="General">
                  <c:v>0.81049899999999997</c:v>
                </c:pt>
                <c:pt idx="94" formatCode="General">
                  <c:v>0.81475500000000001</c:v>
                </c:pt>
                <c:pt idx="95" formatCode="General">
                  <c:v>0.80291199999999996</c:v>
                </c:pt>
                <c:pt idx="96" formatCode="General">
                  <c:v>0.80443600000000004</c:v>
                </c:pt>
                <c:pt idx="97" formatCode="General">
                  <c:v>0.78959400000000002</c:v>
                </c:pt>
                <c:pt idx="98" formatCode="General">
                  <c:v>0.78006900000000001</c:v>
                </c:pt>
                <c:pt idx="99" formatCode="General">
                  <c:v>0.773142</c:v>
                </c:pt>
                <c:pt idx="100" formatCode="General">
                  <c:v>0.76469399999999998</c:v>
                </c:pt>
                <c:pt idx="101" formatCode="General">
                  <c:v>0.76021099999999997</c:v>
                </c:pt>
                <c:pt idx="102" formatCode="General">
                  <c:v>0.74895100000000003</c:v>
                </c:pt>
                <c:pt idx="103" formatCode="General">
                  <c:v>0.73645799999999995</c:v>
                </c:pt>
                <c:pt idx="104" formatCode="General">
                  <c:v>0.73131000000000002</c:v>
                </c:pt>
                <c:pt idx="105" formatCode="General">
                  <c:v>0.72632699999999994</c:v>
                </c:pt>
                <c:pt idx="106" formatCode="General">
                  <c:v>0.72768100000000002</c:v>
                </c:pt>
                <c:pt idx="107" formatCode="General">
                  <c:v>0.72719400000000001</c:v>
                </c:pt>
                <c:pt idx="108" formatCode="General">
                  <c:v>0.73357899999999998</c:v>
                </c:pt>
                <c:pt idx="109" formatCode="General">
                  <c:v>0.73531400000000002</c:v>
                </c:pt>
                <c:pt idx="110" formatCode="General">
                  <c:v>0.74143800000000004</c:v>
                </c:pt>
                <c:pt idx="111" formatCode="General">
                  <c:v>0.75101799999999996</c:v>
                </c:pt>
                <c:pt idx="112" formatCode="General">
                  <c:v>0.75837299999999996</c:v>
                </c:pt>
                <c:pt idx="113" formatCode="General">
                  <c:v>0.76606799999999997</c:v>
                </c:pt>
                <c:pt idx="114" formatCode="General">
                  <c:v>0.77343099999999998</c:v>
                </c:pt>
                <c:pt idx="115" formatCode="General">
                  <c:v>0.78325999999999996</c:v>
                </c:pt>
                <c:pt idx="116" formatCode="General">
                  <c:v>0.79321799999999998</c:v>
                </c:pt>
                <c:pt idx="117" formatCode="General">
                  <c:v>0.80100199999999999</c:v>
                </c:pt>
                <c:pt idx="118" formatCode="General">
                  <c:v>0.80518199999999995</c:v>
                </c:pt>
                <c:pt idx="119" formatCode="General">
                  <c:v>0.81498199999999998</c:v>
                </c:pt>
                <c:pt idx="120" formatCode="General">
                  <c:v>0.817689</c:v>
                </c:pt>
                <c:pt idx="121" formatCode="General">
                  <c:v>0.82054899999999997</c:v>
                </c:pt>
                <c:pt idx="122" formatCode="General">
                  <c:v>0.81840400000000002</c:v>
                </c:pt>
                <c:pt idx="123" formatCode="General">
                  <c:v>0.822075</c:v>
                </c:pt>
                <c:pt idx="124" formatCode="General">
                  <c:v>0.82583600000000001</c:v>
                </c:pt>
                <c:pt idx="125" formatCode="General">
                  <c:v>0.82170699999999997</c:v>
                </c:pt>
                <c:pt idx="126" formatCode="General">
                  <c:v>0.82325999999999999</c:v>
                </c:pt>
                <c:pt idx="127" formatCode="General">
                  <c:v>0.81818599999999997</c:v>
                </c:pt>
                <c:pt idx="128" formatCode="General">
                  <c:v>0.81409900000000002</c:v>
                </c:pt>
                <c:pt idx="129" formatCode="General">
                  <c:v>0.80996400000000002</c:v>
                </c:pt>
                <c:pt idx="130" formatCode="General">
                  <c:v>0.803589</c:v>
                </c:pt>
                <c:pt idx="131" formatCode="General">
                  <c:v>0.79722999999999999</c:v>
                </c:pt>
                <c:pt idx="132" formatCode="General">
                  <c:v>0.78580000000000005</c:v>
                </c:pt>
                <c:pt idx="133" formatCode="General">
                  <c:v>0.77582499999999999</c:v>
                </c:pt>
                <c:pt idx="134" formatCode="General">
                  <c:v>0.761355</c:v>
                </c:pt>
                <c:pt idx="135" formatCode="General">
                  <c:v>0.74772899999999998</c:v>
                </c:pt>
                <c:pt idx="136" formatCode="General">
                  <c:v>0.73230499999999998</c:v>
                </c:pt>
                <c:pt idx="137" formatCode="General">
                  <c:v>0.71257800000000004</c:v>
                </c:pt>
                <c:pt idx="138" formatCode="General">
                  <c:v>0.698681</c:v>
                </c:pt>
                <c:pt idx="139" formatCode="General">
                  <c:v>0.67906999999999995</c:v>
                </c:pt>
                <c:pt idx="140" formatCode="General">
                  <c:v>0.66091299999999997</c:v>
                </c:pt>
                <c:pt idx="141" formatCode="General">
                  <c:v>0.645146</c:v>
                </c:pt>
                <c:pt idx="142" formatCode="General">
                  <c:v>0.622668</c:v>
                </c:pt>
                <c:pt idx="143" formatCode="General">
                  <c:v>0.60566500000000001</c:v>
                </c:pt>
                <c:pt idx="144" formatCode="General">
                  <c:v>0.58468100000000001</c:v>
                </c:pt>
                <c:pt idx="145" formatCode="General">
                  <c:v>0.56158300000000005</c:v>
                </c:pt>
                <c:pt idx="146" formatCode="General">
                  <c:v>0.54098199999999996</c:v>
                </c:pt>
                <c:pt idx="147" formatCode="General">
                  <c:v>0.51778000000000002</c:v>
                </c:pt>
                <c:pt idx="148" formatCode="General">
                  <c:v>0.49539299999999997</c:v>
                </c:pt>
                <c:pt idx="149" formatCode="General">
                  <c:v>0.47126800000000002</c:v>
                </c:pt>
                <c:pt idx="150" formatCode="General">
                  <c:v>0.44916400000000001</c:v>
                </c:pt>
                <c:pt idx="151" formatCode="General">
                  <c:v>0.42690800000000001</c:v>
                </c:pt>
                <c:pt idx="152" formatCode="General">
                  <c:v>0.40309699999999998</c:v>
                </c:pt>
                <c:pt idx="153" formatCode="General">
                  <c:v>0.38096200000000002</c:v>
                </c:pt>
                <c:pt idx="154" formatCode="General">
                  <c:v>0.359794</c:v>
                </c:pt>
                <c:pt idx="155" formatCode="General">
                  <c:v>0.337455</c:v>
                </c:pt>
                <c:pt idx="156" formatCode="General">
                  <c:v>0.31666499999999997</c:v>
                </c:pt>
                <c:pt idx="157" formatCode="General">
                  <c:v>0.29615399999999997</c:v>
                </c:pt>
                <c:pt idx="158" formatCode="General">
                  <c:v>0.27491900000000002</c:v>
                </c:pt>
                <c:pt idx="159" formatCode="General">
                  <c:v>0.254944</c:v>
                </c:pt>
                <c:pt idx="160" formatCode="General">
                  <c:v>0.23518900000000001</c:v>
                </c:pt>
                <c:pt idx="161" formatCode="General">
                  <c:v>0.21610499999999999</c:v>
                </c:pt>
                <c:pt idx="162" formatCode="General">
                  <c:v>0.197989</c:v>
                </c:pt>
                <c:pt idx="163" formatCode="General">
                  <c:v>0.18229100000000001</c:v>
                </c:pt>
                <c:pt idx="164" formatCode="General">
                  <c:v>0.16716800000000001</c:v>
                </c:pt>
                <c:pt idx="165" formatCode="General">
                  <c:v>0.15303900000000001</c:v>
                </c:pt>
                <c:pt idx="166" formatCode="General">
                  <c:v>0.141014</c:v>
                </c:pt>
                <c:pt idx="167" formatCode="General">
                  <c:v>0.13161800000000001</c:v>
                </c:pt>
                <c:pt idx="168" formatCode="General">
                  <c:v>0.124046</c:v>
                </c:pt>
                <c:pt idx="169" formatCode="General">
                  <c:v>0.118718</c:v>
                </c:pt>
                <c:pt idx="170" formatCode="General">
                  <c:v>0.115297</c:v>
                </c:pt>
                <c:pt idx="171" formatCode="General">
                  <c:v>0.11391900000000001</c:v>
                </c:pt>
                <c:pt idx="172" formatCode="General">
                  <c:v>0.108033</c:v>
                </c:pt>
                <c:pt idx="173" formatCode="General">
                  <c:v>0.100505</c:v>
                </c:pt>
                <c:pt idx="174">
                  <c:v>8.9652499999999996E-2</c:v>
                </c:pt>
                <c:pt idx="175">
                  <c:v>7.7159900000000003E-2</c:v>
                </c:pt>
                <c:pt idx="176">
                  <c:v>7.0565199999999995E-2</c:v>
                </c:pt>
                <c:pt idx="177">
                  <c:v>6.5999500000000003E-2</c:v>
                </c:pt>
                <c:pt idx="178">
                  <c:v>6.5103099999999997E-2</c:v>
                </c:pt>
                <c:pt idx="179">
                  <c:v>6.5446400000000002E-2</c:v>
                </c:pt>
                <c:pt idx="180">
                  <c:v>6.3367800000000002E-2</c:v>
                </c:pt>
                <c:pt idx="181">
                  <c:v>6.1903E-2</c:v>
                </c:pt>
                <c:pt idx="182">
                  <c:v>5.9797299999999998E-2</c:v>
                </c:pt>
                <c:pt idx="183">
                  <c:v>5.7831800000000003E-2</c:v>
                </c:pt>
                <c:pt idx="184">
                  <c:v>5.5633500000000002E-2</c:v>
                </c:pt>
                <c:pt idx="185">
                  <c:v>5.4734199999999997E-2</c:v>
                </c:pt>
                <c:pt idx="186">
                  <c:v>5.1848400000000003E-2</c:v>
                </c:pt>
                <c:pt idx="187">
                  <c:v>5.1279999999999999E-2</c:v>
                </c:pt>
                <c:pt idx="188">
                  <c:v>5.01237E-2</c:v>
                </c:pt>
                <c:pt idx="189">
                  <c:v>4.8862500000000003E-2</c:v>
                </c:pt>
                <c:pt idx="190">
                  <c:v>4.8528200000000001E-2</c:v>
                </c:pt>
                <c:pt idx="191">
                  <c:v>4.6873100000000001E-2</c:v>
                </c:pt>
                <c:pt idx="192">
                  <c:v>4.8058499999999997E-2</c:v>
                </c:pt>
                <c:pt idx="193">
                  <c:v>4.6642299999999998E-2</c:v>
                </c:pt>
                <c:pt idx="194">
                  <c:v>4.5959E-2</c:v>
                </c:pt>
                <c:pt idx="195">
                  <c:v>4.5810700000000003E-2</c:v>
                </c:pt>
                <c:pt idx="196">
                  <c:v>4.5220900000000001E-2</c:v>
                </c:pt>
                <c:pt idx="197">
                  <c:v>4.4736900000000003E-2</c:v>
                </c:pt>
                <c:pt idx="198">
                  <c:v>4.3801800000000002E-2</c:v>
                </c:pt>
                <c:pt idx="199">
                  <c:v>4.3858500000000002E-2</c:v>
                </c:pt>
                <c:pt idx="200">
                  <c:v>4.3140900000000003E-2</c:v>
                </c:pt>
                <c:pt idx="201">
                  <c:v>4.2493299999999998E-2</c:v>
                </c:pt>
                <c:pt idx="202">
                  <c:v>4.2394599999999998E-2</c:v>
                </c:pt>
                <c:pt idx="203">
                  <c:v>4.2243500000000003E-2</c:v>
                </c:pt>
                <c:pt idx="204">
                  <c:v>4.21143E-2</c:v>
                </c:pt>
                <c:pt idx="205">
                  <c:v>4.0890700000000002E-2</c:v>
                </c:pt>
                <c:pt idx="206">
                  <c:v>4.1154900000000001E-2</c:v>
                </c:pt>
                <c:pt idx="207">
                  <c:v>4.1061399999999998E-2</c:v>
                </c:pt>
                <c:pt idx="208">
                  <c:v>4.0027100000000003E-2</c:v>
                </c:pt>
                <c:pt idx="209">
                  <c:v>4.0281299999999999E-2</c:v>
                </c:pt>
                <c:pt idx="210">
                  <c:v>3.9756800000000002E-2</c:v>
                </c:pt>
                <c:pt idx="211">
                  <c:v>3.9688099999999997E-2</c:v>
                </c:pt>
                <c:pt idx="212">
                  <c:v>3.9699100000000001E-2</c:v>
                </c:pt>
                <c:pt idx="213">
                  <c:v>3.84064E-2</c:v>
                </c:pt>
                <c:pt idx="214">
                  <c:v>3.8952399999999998E-2</c:v>
                </c:pt>
                <c:pt idx="215">
                  <c:v>3.8478900000000003E-2</c:v>
                </c:pt>
                <c:pt idx="216">
                  <c:v>3.8469799999999998E-2</c:v>
                </c:pt>
                <c:pt idx="217">
                  <c:v>3.7494199999999998E-2</c:v>
                </c:pt>
                <c:pt idx="218">
                  <c:v>3.6405100000000003E-2</c:v>
                </c:pt>
                <c:pt idx="219">
                  <c:v>3.6921000000000002E-2</c:v>
                </c:pt>
                <c:pt idx="220">
                  <c:v>3.6375999999999999E-2</c:v>
                </c:pt>
                <c:pt idx="221">
                  <c:v>3.5732699999999999E-2</c:v>
                </c:pt>
                <c:pt idx="222">
                  <c:v>3.5861499999999998E-2</c:v>
                </c:pt>
                <c:pt idx="223">
                  <c:v>3.5224900000000003E-2</c:v>
                </c:pt>
                <c:pt idx="224">
                  <c:v>3.4665599999999998E-2</c:v>
                </c:pt>
                <c:pt idx="225">
                  <c:v>3.4428599999999997E-2</c:v>
                </c:pt>
                <c:pt idx="226">
                  <c:v>3.3536400000000001E-2</c:v>
                </c:pt>
                <c:pt idx="227">
                  <c:v>3.3402399999999999E-2</c:v>
                </c:pt>
                <c:pt idx="228">
                  <c:v>3.2649499999999998E-2</c:v>
                </c:pt>
                <c:pt idx="229">
                  <c:v>3.21474E-2</c:v>
                </c:pt>
                <c:pt idx="230">
                  <c:v>3.1681099999999997E-2</c:v>
                </c:pt>
                <c:pt idx="231">
                  <c:v>3.1503700000000003E-2</c:v>
                </c:pt>
                <c:pt idx="232">
                  <c:v>3.06225E-2</c:v>
                </c:pt>
                <c:pt idx="233">
                  <c:v>2.9696500000000001E-2</c:v>
                </c:pt>
                <c:pt idx="234">
                  <c:v>2.92597E-2</c:v>
                </c:pt>
                <c:pt idx="235">
                  <c:v>2.86608E-2</c:v>
                </c:pt>
                <c:pt idx="236">
                  <c:v>2.8036100000000001E-2</c:v>
                </c:pt>
                <c:pt idx="237">
                  <c:v>2.78955E-2</c:v>
                </c:pt>
                <c:pt idx="238">
                  <c:v>2.6933700000000001E-2</c:v>
                </c:pt>
                <c:pt idx="239">
                  <c:v>2.6406800000000001E-2</c:v>
                </c:pt>
                <c:pt idx="240">
                  <c:v>2.5324300000000001E-2</c:v>
                </c:pt>
                <c:pt idx="241">
                  <c:v>2.5655299999999999E-2</c:v>
                </c:pt>
                <c:pt idx="242">
                  <c:v>2.4270099999999999E-2</c:v>
                </c:pt>
                <c:pt idx="243">
                  <c:v>2.38132E-2</c:v>
                </c:pt>
                <c:pt idx="244">
                  <c:v>2.3222400000000001E-2</c:v>
                </c:pt>
                <c:pt idx="245">
                  <c:v>2.2148600000000001E-2</c:v>
                </c:pt>
                <c:pt idx="246">
                  <c:v>2.1567800000000002E-2</c:v>
                </c:pt>
                <c:pt idx="247">
                  <c:v>2.10376E-2</c:v>
                </c:pt>
                <c:pt idx="248">
                  <c:v>2.0249400000000001E-2</c:v>
                </c:pt>
                <c:pt idx="249">
                  <c:v>1.9618E-2</c:v>
                </c:pt>
                <c:pt idx="250">
                  <c:v>1.86687E-2</c:v>
                </c:pt>
                <c:pt idx="251">
                  <c:v>1.8397299999999998E-2</c:v>
                </c:pt>
                <c:pt idx="252">
                  <c:v>1.7377900000000002E-2</c:v>
                </c:pt>
                <c:pt idx="253">
                  <c:v>1.6246799999999999E-2</c:v>
                </c:pt>
                <c:pt idx="254">
                  <c:v>1.5914899999999999E-2</c:v>
                </c:pt>
                <c:pt idx="255">
                  <c:v>1.50385E-2</c:v>
                </c:pt>
                <c:pt idx="256">
                  <c:v>1.44773E-2</c:v>
                </c:pt>
                <c:pt idx="257">
                  <c:v>1.36285E-2</c:v>
                </c:pt>
                <c:pt idx="258">
                  <c:v>1.2907500000000001E-2</c:v>
                </c:pt>
                <c:pt idx="259">
                  <c:v>1.2543199999999999E-2</c:v>
                </c:pt>
                <c:pt idx="260">
                  <c:v>1.1440799999999999E-2</c:v>
                </c:pt>
                <c:pt idx="261">
                  <c:v>1.1099299999999999E-2</c:v>
                </c:pt>
                <c:pt idx="262">
                  <c:v>1.0149999999999999E-2</c:v>
                </c:pt>
                <c:pt idx="263">
                  <c:v>9.7394000000000005E-3</c:v>
                </c:pt>
                <c:pt idx="264">
                  <c:v>9.2206000000000007E-3</c:v>
                </c:pt>
                <c:pt idx="265">
                  <c:v>8.2631100000000006E-3</c:v>
                </c:pt>
                <c:pt idx="266">
                  <c:v>7.9269400000000004E-3</c:v>
                </c:pt>
                <c:pt idx="267">
                  <c:v>7.2984699999999996E-3</c:v>
                </c:pt>
                <c:pt idx="268">
                  <c:v>6.5293299999999999E-3</c:v>
                </c:pt>
                <c:pt idx="269">
                  <c:v>5.5851900000000003E-3</c:v>
                </c:pt>
                <c:pt idx="270">
                  <c:v>5.0525700000000002E-3</c:v>
                </c:pt>
                <c:pt idx="271">
                  <c:v>4.6682399999999997E-3</c:v>
                </c:pt>
                <c:pt idx="272">
                  <c:v>4.1070000000000004E-3</c:v>
                </c:pt>
                <c:pt idx="273">
                  <c:v>3.9343800000000003E-3</c:v>
                </c:pt>
                <c:pt idx="274">
                  <c:v>2.94495E-3</c:v>
                </c:pt>
                <c:pt idx="275">
                  <c:v>2.2707000000000001E-3</c:v>
                </c:pt>
                <c:pt idx="276">
                  <c:v>1.8615700000000001E-3</c:v>
                </c:pt>
                <c:pt idx="277">
                  <c:v>1.4472E-3</c:v>
                </c:pt>
                <c:pt idx="278">
                  <c:v>1.07193E-3</c:v>
                </c:pt>
                <c:pt idx="279">
                  <c:v>6.0367600000000004E-4</c:v>
                </c:pt>
                <c:pt idx="280">
                  <c:v>8.4876999999999994E-5</c:v>
                </c:pt>
                <c:pt idx="281">
                  <c:v>-1.6021699999999999E-4</c:v>
                </c:pt>
                <c:pt idx="282">
                  <c:v>-6.6423399999999998E-4</c:v>
                </c:pt>
                <c:pt idx="283">
                  <c:v>-9.2792500000000002E-4</c:v>
                </c:pt>
                <c:pt idx="284">
                  <c:v>-1.3504000000000001E-3</c:v>
                </c:pt>
                <c:pt idx="285">
                  <c:v>-1.66559E-3</c:v>
                </c:pt>
                <c:pt idx="286">
                  <c:v>-2.0437200000000002E-3</c:v>
                </c:pt>
                <c:pt idx="287">
                  <c:v>-2.45714E-3</c:v>
                </c:pt>
                <c:pt idx="288">
                  <c:v>-2.5935200000000002E-3</c:v>
                </c:pt>
                <c:pt idx="289">
                  <c:v>-3.0713099999999998E-3</c:v>
                </c:pt>
                <c:pt idx="290">
                  <c:v>-3.3226000000000002E-3</c:v>
                </c:pt>
                <c:pt idx="291">
                  <c:v>-3.6024999999999998E-3</c:v>
                </c:pt>
                <c:pt idx="292">
                  <c:v>-4.0950800000000001E-3</c:v>
                </c:pt>
                <c:pt idx="293">
                  <c:v>-3.98731E-3</c:v>
                </c:pt>
                <c:pt idx="294">
                  <c:v>-4.3477999999999998E-3</c:v>
                </c:pt>
                <c:pt idx="295">
                  <c:v>-4.2529100000000004E-3</c:v>
                </c:pt>
                <c:pt idx="296">
                  <c:v>-4.7006599999999997E-3</c:v>
                </c:pt>
                <c:pt idx="297">
                  <c:v>-5.6533800000000004E-3</c:v>
                </c:pt>
                <c:pt idx="298">
                  <c:v>-5.7878499999999998E-3</c:v>
                </c:pt>
                <c:pt idx="299">
                  <c:v>-5.59473E-3</c:v>
                </c:pt>
                <c:pt idx="300">
                  <c:v>-5.68485E-3</c:v>
                </c:pt>
                <c:pt idx="301">
                  <c:v>-5.9161200000000004E-3</c:v>
                </c:pt>
                <c:pt idx="302">
                  <c:v>-5.8927500000000004E-3</c:v>
                </c:pt>
                <c:pt idx="303">
                  <c:v>-6.2179599999999998E-3</c:v>
                </c:pt>
                <c:pt idx="304">
                  <c:v>-6.5827400000000001E-3</c:v>
                </c:pt>
                <c:pt idx="305">
                  <c:v>-6.7133899999999996E-3</c:v>
                </c:pt>
                <c:pt idx="306">
                  <c:v>-6.6175499999999998E-3</c:v>
                </c:pt>
                <c:pt idx="307">
                  <c:v>-6.8359400000000004E-3</c:v>
                </c:pt>
                <c:pt idx="308">
                  <c:v>-7.0328700000000001E-3</c:v>
                </c:pt>
                <c:pt idx="309">
                  <c:v>-7.1916599999999999E-3</c:v>
                </c:pt>
                <c:pt idx="310">
                  <c:v>-7.3647499999999998E-3</c:v>
                </c:pt>
                <c:pt idx="311">
                  <c:v>-7.3695200000000001E-3</c:v>
                </c:pt>
                <c:pt idx="312">
                  <c:v>-7.6875700000000003E-3</c:v>
                </c:pt>
                <c:pt idx="313">
                  <c:v>-7.6284400000000002E-3</c:v>
                </c:pt>
                <c:pt idx="314">
                  <c:v>-7.9636599999999991E-3</c:v>
                </c:pt>
                <c:pt idx="315">
                  <c:v>-7.7714899999999998E-3</c:v>
                </c:pt>
                <c:pt idx="316">
                  <c:v>-7.9999000000000008E-3</c:v>
                </c:pt>
                <c:pt idx="317">
                  <c:v>-8.1825300000000004E-3</c:v>
                </c:pt>
                <c:pt idx="318">
                  <c:v>-8.3217599999999992E-3</c:v>
                </c:pt>
                <c:pt idx="319">
                  <c:v>-8.4905599999999994E-3</c:v>
                </c:pt>
                <c:pt idx="320">
                  <c:v>-8.5225100000000005E-3</c:v>
                </c:pt>
                <c:pt idx="321">
                  <c:v>-8.6336099999999999E-3</c:v>
                </c:pt>
                <c:pt idx="322">
                  <c:v>-8.6922600000000003E-3</c:v>
                </c:pt>
                <c:pt idx="323">
                  <c:v>-8.8787099999999997E-3</c:v>
                </c:pt>
                <c:pt idx="324">
                  <c:v>-8.8181500000000003E-3</c:v>
                </c:pt>
                <c:pt idx="325">
                  <c:v>-8.9573900000000008E-3</c:v>
                </c:pt>
                <c:pt idx="326">
                  <c:v>-8.9764600000000003E-3</c:v>
                </c:pt>
                <c:pt idx="327">
                  <c:v>-9.1962799999999994E-3</c:v>
                </c:pt>
                <c:pt idx="328">
                  <c:v>-9.3178700000000007E-3</c:v>
                </c:pt>
                <c:pt idx="329">
                  <c:v>-9.3321800000000007E-3</c:v>
                </c:pt>
                <c:pt idx="330">
                  <c:v>-9.3727099999999994E-3</c:v>
                </c:pt>
                <c:pt idx="331">
                  <c:v>-9.4914400000000003E-3</c:v>
                </c:pt>
                <c:pt idx="332">
                  <c:v>-9.5081300000000001E-3</c:v>
                </c:pt>
                <c:pt idx="333">
                  <c:v>-9.7022099999999993E-3</c:v>
                </c:pt>
                <c:pt idx="334">
                  <c:v>-9.6826599999999992E-3</c:v>
                </c:pt>
                <c:pt idx="335">
                  <c:v>-9.7179399999999996E-3</c:v>
                </c:pt>
                <c:pt idx="336">
                  <c:v>-9.7918499999999995E-3</c:v>
                </c:pt>
                <c:pt idx="337">
                  <c:v>-9.77278E-3</c:v>
                </c:pt>
                <c:pt idx="338">
                  <c:v>-9.9954599999999994E-3</c:v>
                </c:pt>
                <c:pt idx="339">
                  <c:v>-9.9821100000000006E-3</c:v>
                </c:pt>
                <c:pt idx="340">
                  <c:v>-1.00517E-2</c:v>
                </c:pt>
                <c:pt idx="341">
                  <c:v>-1.0157599999999999E-2</c:v>
                </c:pt>
                <c:pt idx="342">
                  <c:v>-1.02124E-2</c:v>
                </c:pt>
                <c:pt idx="343">
                  <c:v>-1.03369E-2</c:v>
                </c:pt>
                <c:pt idx="344">
                  <c:v>-1.03073E-2</c:v>
                </c:pt>
                <c:pt idx="345">
                  <c:v>-1.0497100000000001E-2</c:v>
                </c:pt>
                <c:pt idx="346">
                  <c:v>-1.0481799999999999E-2</c:v>
                </c:pt>
                <c:pt idx="347">
                  <c:v>-1.0563899999999999E-2</c:v>
                </c:pt>
                <c:pt idx="348">
                  <c:v>-1.0701199999999999E-2</c:v>
                </c:pt>
                <c:pt idx="349">
                  <c:v>-1.0666800000000001E-2</c:v>
                </c:pt>
                <c:pt idx="350">
                  <c:v>-1.0821799999999999E-2</c:v>
                </c:pt>
                <c:pt idx="351">
                  <c:v>-1.09544E-2</c:v>
                </c:pt>
                <c:pt idx="352">
                  <c:v>-1.0861900000000001E-2</c:v>
                </c:pt>
                <c:pt idx="353">
                  <c:v>-1.10493E-2</c:v>
                </c:pt>
                <c:pt idx="354">
                  <c:v>-1.11609E-2</c:v>
                </c:pt>
                <c:pt idx="355">
                  <c:v>-1.12309E-2</c:v>
                </c:pt>
                <c:pt idx="356">
                  <c:v>-1.1361100000000001E-2</c:v>
                </c:pt>
                <c:pt idx="357">
                  <c:v>-1.15557E-2</c:v>
                </c:pt>
                <c:pt idx="358">
                  <c:v>-1.1554200000000001E-2</c:v>
                </c:pt>
                <c:pt idx="359">
                  <c:v>-1.1708700000000001E-2</c:v>
                </c:pt>
                <c:pt idx="360">
                  <c:v>-1.17807E-2</c:v>
                </c:pt>
                <c:pt idx="361">
                  <c:v>-1.1890899999999999E-2</c:v>
                </c:pt>
                <c:pt idx="362">
                  <c:v>-1.2031099999999999E-2</c:v>
                </c:pt>
                <c:pt idx="363">
                  <c:v>-1.22466E-2</c:v>
                </c:pt>
                <c:pt idx="364">
                  <c:v>-1.2290000000000001E-2</c:v>
                </c:pt>
                <c:pt idx="365">
                  <c:v>-1.24931E-2</c:v>
                </c:pt>
                <c:pt idx="366">
                  <c:v>-1.2638999999999999E-2</c:v>
                </c:pt>
                <c:pt idx="367">
                  <c:v>-1.2733899999999999E-2</c:v>
                </c:pt>
                <c:pt idx="368">
                  <c:v>-1.2728700000000001E-2</c:v>
                </c:pt>
                <c:pt idx="369">
                  <c:v>-1.28641E-2</c:v>
                </c:pt>
                <c:pt idx="370">
                  <c:v>-1.30215E-2</c:v>
                </c:pt>
                <c:pt idx="371">
                  <c:v>-1.31168E-2</c:v>
                </c:pt>
                <c:pt idx="372">
                  <c:v>-1.32985E-2</c:v>
                </c:pt>
                <c:pt idx="373">
                  <c:v>-1.33686E-2</c:v>
                </c:pt>
                <c:pt idx="374">
                  <c:v>-1.35131E-2</c:v>
                </c:pt>
                <c:pt idx="375">
                  <c:v>-1.36452E-2</c:v>
                </c:pt>
                <c:pt idx="376">
                  <c:v>-1.3749600000000001E-2</c:v>
                </c:pt>
                <c:pt idx="377">
                  <c:v>-1.38817E-2</c:v>
                </c:pt>
                <c:pt idx="378">
                  <c:v>-1.39241E-2</c:v>
                </c:pt>
                <c:pt idx="379">
                  <c:v>-1.3988499999999999E-2</c:v>
                </c:pt>
                <c:pt idx="380">
                  <c:v>-1.40524E-2</c:v>
                </c:pt>
                <c:pt idx="381">
                  <c:v>-1.4264600000000001E-2</c:v>
                </c:pt>
                <c:pt idx="382">
                  <c:v>-1.43275E-2</c:v>
                </c:pt>
                <c:pt idx="383">
                  <c:v>-1.44739E-2</c:v>
                </c:pt>
                <c:pt idx="384">
                  <c:v>-1.45664E-2</c:v>
                </c:pt>
                <c:pt idx="385">
                  <c:v>-1.46065E-2</c:v>
                </c:pt>
                <c:pt idx="386">
                  <c:v>-1.46775E-2</c:v>
                </c:pt>
                <c:pt idx="387">
                  <c:v>-1.47495E-2</c:v>
                </c:pt>
                <c:pt idx="388">
                  <c:v>-1.4931699999999999E-2</c:v>
                </c:pt>
                <c:pt idx="389">
                  <c:v>-1.4974100000000001E-2</c:v>
                </c:pt>
                <c:pt idx="390">
                  <c:v>-1.5008000000000001E-2</c:v>
                </c:pt>
                <c:pt idx="391">
                  <c:v>-1.5152499999999999E-2</c:v>
                </c:pt>
                <c:pt idx="392">
                  <c:v>-1.50914E-2</c:v>
                </c:pt>
                <c:pt idx="393">
                  <c:v>-1.54357E-2</c:v>
                </c:pt>
                <c:pt idx="394">
                  <c:v>-1.5409900000000001E-2</c:v>
                </c:pt>
                <c:pt idx="395">
                  <c:v>-1.54524E-2</c:v>
                </c:pt>
                <c:pt idx="396">
                  <c:v>-1.5576400000000001E-2</c:v>
                </c:pt>
                <c:pt idx="397">
                  <c:v>-1.5555899999999999E-2</c:v>
                </c:pt>
                <c:pt idx="398">
                  <c:v>-1.5688899999999999E-2</c:v>
                </c:pt>
                <c:pt idx="399">
                  <c:v>-1.5789999999999998E-2</c:v>
                </c:pt>
                <c:pt idx="400">
                  <c:v>-1.5851000000000001E-2</c:v>
                </c:pt>
                <c:pt idx="401">
                  <c:v>-1.5930199999999999E-2</c:v>
                </c:pt>
                <c:pt idx="402">
                  <c:v>-1.58944E-2</c:v>
                </c:pt>
                <c:pt idx="403">
                  <c:v>-1.60322E-2</c:v>
                </c:pt>
                <c:pt idx="404">
                  <c:v>-1.60894E-2</c:v>
                </c:pt>
                <c:pt idx="405">
                  <c:v>-1.6129500000000001E-2</c:v>
                </c:pt>
                <c:pt idx="406">
                  <c:v>-1.6301199999999998E-2</c:v>
                </c:pt>
                <c:pt idx="407">
                  <c:v>-1.6244399999999999E-2</c:v>
                </c:pt>
                <c:pt idx="408">
                  <c:v>-1.6360300000000001E-2</c:v>
                </c:pt>
                <c:pt idx="409">
                  <c:v>-1.6438999999999999E-2</c:v>
                </c:pt>
                <c:pt idx="410">
                  <c:v>-1.6579199999999999E-2</c:v>
                </c:pt>
                <c:pt idx="411">
                  <c:v>-1.6587299999999999E-2</c:v>
                </c:pt>
                <c:pt idx="412">
                  <c:v>-1.65877E-2</c:v>
                </c:pt>
                <c:pt idx="413">
                  <c:v>-1.66965E-2</c:v>
                </c:pt>
                <c:pt idx="414">
                  <c:v>-1.6757000000000001E-2</c:v>
                </c:pt>
                <c:pt idx="415">
                  <c:v>-1.6881500000000001E-2</c:v>
                </c:pt>
                <c:pt idx="416">
                  <c:v>-1.6910999999999999E-2</c:v>
                </c:pt>
                <c:pt idx="417">
                  <c:v>-1.7024000000000001E-2</c:v>
                </c:pt>
                <c:pt idx="418">
                  <c:v>-1.7153700000000001E-2</c:v>
                </c:pt>
                <c:pt idx="419">
                  <c:v>-1.71375E-2</c:v>
                </c:pt>
                <c:pt idx="420">
                  <c:v>-1.7151799999999998E-2</c:v>
                </c:pt>
                <c:pt idx="421">
                  <c:v>-1.7321599999999999E-2</c:v>
                </c:pt>
                <c:pt idx="422">
                  <c:v>-1.7271499999999999E-2</c:v>
                </c:pt>
                <c:pt idx="423">
                  <c:v>-1.7405E-2</c:v>
                </c:pt>
                <c:pt idx="424">
                  <c:v>-1.7437899999999999E-2</c:v>
                </c:pt>
                <c:pt idx="425">
                  <c:v>-1.75967E-2</c:v>
                </c:pt>
                <c:pt idx="426">
                  <c:v>-1.76473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7-CB98-4A21-BCCC-BCA826E5395F}"/>
            </c:ext>
          </c:extLst>
        </c:ser>
        <c:ser>
          <c:idx val="9"/>
          <c:order val="40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0'!$A$2:$A$343</c:f>
              <c:numCache>
                <c:formatCode>General</c:formatCode>
                <c:ptCount val="3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</c:numCache>
            </c:numRef>
          </c:xVal>
          <c:yVal>
            <c:numRef>
              <c:f>'[AMG-R-(-)-N-a-DimethylBenzylAmin.xlsx]Sheet10'!$B$2:$B$423</c:f>
              <c:numCache>
                <c:formatCode>0.00E+00</c:formatCode>
                <c:ptCount val="422"/>
                <c:pt idx="0" formatCode="General">
                  <c:v>-0.39923399999999998</c:v>
                </c:pt>
                <c:pt idx="1">
                  <c:v>-6.9446099999999997E-2</c:v>
                </c:pt>
                <c:pt idx="2" formatCode="General">
                  <c:v>0.15074100000000001</c:v>
                </c:pt>
                <c:pt idx="3" formatCode="General">
                  <c:v>-0.51798900000000003</c:v>
                </c:pt>
                <c:pt idx="4" formatCode="General">
                  <c:v>-1.07711</c:v>
                </c:pt>
                <c:pt idx="5" formatCode="General">
                  <c:v>-0.30477399999999999</c:v>
                </c:pt>
                <c:pt idx="6" formatCode="General">
                  <c:v>-0.40003699999999998</c:v>
                </c:pt>
                <c:pt idx="7" formatCode="General">
                  <c:v>-0.144845</c:v>
                </c:pt>
                <c:pt idx="8" formatCode="General">
                  <c:v>0.248058</c:v>
                </c:pt>
                <c:pt idx="9" formatCode="General">
                  <c:v>-0.54743699999999995</c:v>
                </c:pt>
                <c:pt idx="10" formatCode="General">
                  <c:v>-1.02071</c:v>
                </c:pt>
                <c:pt idx="11" formatCode="General">
                  <c:v>-0.39006299999999999</c:v>
                </c:pt>
                <c:pt idx="12" formatCode="General">
                  <c:v>-0.40119700000000003</c:v>
                </c:pt>
                <c:pt idx="13">
                  <c:v>-9.1802099999999998E-2</c:v>
                </c:pt>
                <c:pt idx="14" formatCode="General">
                  <c:v>-0.41200300000000001</c:v>
                </c:pt>
                <c:pt idx="15" formatCode="General">
                  <c:v>-0.26349499999999998</c:v>
                </c:pt>
                <c:pt idx="16" formatCode="General">
                  <c:v>-0.104584</c:v>
                </c:pt>
                <c:pt idx="17" formatCode="General">
                  <c:v>-0.78059800000000001</c:v>
                </c:pt>
                <c:pt idx="18">
                  <c:v>-6.5239000000000005E-2</c:v>
                </c:pt>
                <c:pt idx="19" formatCode="General">
                  <c:v>-0.29514899999999999</c:v>
                </c:pt>
                <c:pt idx="20" formatCode="General">
                  <c:v>0.80319099999999999</c:v>
                </c:pt>
                <c:pt idx="21" formatCode="General">
                  <c:v>-0.104712</c:v>
                </c:pt>
                <c:pt idx="22" formatCode="General">
                  <c:v>-0.28730899999999998</c:v>
                </c:pt>
                <c:pt idx="23" formatCode="General">
                  <c:v>-0.94658500000000001</c:v>
                </c:pt>
                <c:pt idx="24" formatCode="General">
                  <c:v>-0.35218300000000002</c:v>
                </c:pt>
                <c:pt idx="25" formatCode="General">
                  <c:v>0.16318199999999999</c:v>
                </c:pt>
                <c:pt idx="26" formatCode="General">
                  <c:v>-0.77798199999999995</c:v>
                </c:pt>
                <c:pt idx="27" formatCode="General">
                  <c:v>-0.81161499999999998</c:v>
                </c:pt>
                <c:pt idx="28" formatCode="General">
                  <c:v>-0.61771200000000004</c:v>
                </c:pt>
                <c:pt idx="29">
                  <c:v>-5.5000300000000002E-2</c:v>
                </c:pt>
                <c:pt idx="30" formatCode="General">
                  <c:v>-0.495448</c:v>
                </c:pt>
                <c:pt idx="31" formatCode="General">
                  <c:v>0.496278</c:v>
                </c:pt>
                <c:pt idx="32" formatCode="General">
                  <c:v>-0.41456100000000001</c:v>
                </c:pt>
                <c:pt idx="33" formatCode="General">
                  <c:v>-0.58245599999999997</c:v>
                </c:pt>
                <c:pt idx="34" formatCode="General">
                  <c:v>-0.30781199999999997</c:v>
                </c:pt>
                <c:pt idx="35" formatCode="General">
                  <c:v>-0.76029599999999997</c:v>
                </c:pt>
                <c:pt idx="36" formatCode="General">
                  <c:v>-0.51408299999999996</c:v>
                </c:pt>
                <c:pt idx="37" formatCode="General">
                  <c:v>-0.32965499999999998</c:v>
                </c:pt>
                <c:pt idx="38" formatCode="General">
                  <c:v>-0.83668399999999998</c:v>
                </c:pt>
                <c:pt idx="39" formatCode="General">
                  <c:v>-0.33528200000000002</c:v>
                </c:pt>
                <c:pt idx="40" formatCode="General">
                  <c:v>-0.62518200000000002</c:v>
                </c:pt>
                <c:pt idx="41" formatCode="General">
                  <c:v>0.105625</c:v>
                </c:pt>
                <c:pt idx="42" formatCode="General">
                  <c:v>0.30809900000000001</c:v>
                </c:pt>
                <c:pt idx="43" formatCode="General">
                  <c:v>-0.438612</c:v>
                </c:pt>
                <c:pt idx="44">
                  <c:v>-2.6074900000000002E-2</c:v>
                </c:pt>
                <c:pt idx="45" formatCode="General">
                  <c:v>-0.43995800000000002</c:v>
                </c:pt>
                <c:pt idx="46" formatCode="General">
                  <c:v>-1.05711</c:v>
                </c:pt>
                <c:pt idx="47">
                  <c:v>1.4966500000000001E-2</c:v>
                </c:pt>
                <c:pt idx="48" formatCode="General">
                  <c:v>0.70533699999999999</c:v>
                </c:pt>
                <c:pt idx="49" formatCode="General">
                  <c:v>-0.40217000000000003</c:v>
                </c:pt>
                <c:pt idx="50" formatCode="General">
                  <c:v>0.171599</c:v>
                </c:pt>
                <c:pt idx="51" formatCode="General">
                  <c:v>0.45039699999999999</c:v>
                </c:pt>
                <c:pt idx="52" formatCode="General">
                  <c:v>-0.11577999999999999</c:v>
                </c:pt>
                <c:pt idx="53" formatCode="General">
                  <c:v>-0.400252</c:v>
                </c:pt>
                <c:pt idx="54" formatCode="General">
                  <c:v>0.58998399999999995</c:v>
                </c:pt>
                <c:pt idx="55">
                  <c:v>7.0272399999999999E-2</c:v>
                </c:pt>
                <c:pt idx="56" formatCode="General">
                  <c:v>0.24760199999999999</c:v>
                </c:pt>
                <c:pt idx="57" formatCode="General">
                  <c:v>0.56980200000000003</c:v>
                </c:pt>
                <c:pt idx="58" formatCode="General">
                  <c:v>0.87012900000000004</c:v>
                </c:pt>
                <c:pt idx="59" formatCode="General">
                  <c:v>-0.17000299999999999</c:v>
                </c:pt>
                <c:pt idx="60" formatCode="General">
                  <c:v>0.30677199999999999</c:v>
                </c:pt>
                <c:pt idx="61" formatCode="General">
                  <c:v>0.314164</c:v>
                </c:pt>
                <c:pt idx="62" formatCode="General">
                  <c:v>0.55951899999999999</c:v>
                </c:pt>
                <c:pt idx="63" formatCode="General">
                  <c:v>-0.32007400000000003</c:v>
                </c:pt>
                <c:pt idx="64" formatCode="General">
                  <c:v>0.58668600000000004</c:v>
                </c:pt>
                <c:pt idx="65" formatCode="General">
                  <c:v>0.73783200000000004</c:v>
                </c:pt>
                <c:pt idx="66" formatCode="General">
                  <c:v>-0.68787600000000004</c:v>
                </c:pt>
                <c:pt idx="67" formatCode="General">
                  <c:v>0.62507299999999999</c:v>
                </c:pt>
                <c:pt idx="68" formatCode="General">
                  <c:v>0.73349299999999995</c:v>
                </c:pt>
                <c:pt idx="69" formatCode="General">
                  <c:v>0.76674799999999999</c:v>
                </c:pt>
                <c:pt idx="70" formatCode="General">
                  <c:v>0.85749399999999998</c:v>
                </c:pt>
                <c:pt idx="71" formatCode="General">
                  <c:v>0.81069599999999997</c:v>
                </c:pt>
                <c:pt idx="72" formatCode="General">
                  <c:v>0.87920100000000001</c:v>
                </c:pt>
                <c:pt idx="73" formatCode="General">
                  <c:v>0.86842799999999998</c:v>
                </c:pt>
                <c:pt idx="74" formatCode="General">
                  <c:v>0.81588099999999997</c:v>
                </c:pt>
                <c:pt idx="75" formatCode="General">
                  <c:v>0.83076899999999998</c:v>
                </c:pt>
                <c:pt idx="76" formatCode="General">
                  <c:v>0.81345199999999995</c:v>
                </c:pt>
                <c:pt idx="77" formatCode="General">
                  <c:v>0.79543900000000001</c:v>
                </c:pt>
                <c:pt idx="78" formatCode="General">
                  <c:v>0.82209699999999997</c:v>
                </c:pt>
                <c:pt idx="79" formatCode="General">
                  <c:v>0.82174800000000003</c:v>
                </c:pt>
                <c:pt idx="80" formatCode="General">
                  <c:v>0.81259300000000001</c:v>
                </c:pt>
                <c:pt idx="81" formatCode="General">
                  <c:v>0.80574999999999997</c:v>
                </c:pt>
                <c:pt idx="82" formatCode="General">
                  <c:v>0.79730900000000005</c:v>
                </c:pt>
                <c:pt idx="83" formatCode="General">
                  <c:v>0.80700000000000005</c:v>
                </c:pt>
                <c:pt idx="84" formatCode="General">
                  <c:v>0.82171799999999995</c:v>
                </c:pt>
                <c:pt idx="85" formatCode="General">
                  <c:v>0.81347499999999995</c:v>
                </c:pt>
                <c:pt idx="86" formatCode="General">
                  <c:v>0.82980100000000001</c:v>
                </c:pt>
                <c:pt idx="87" formatCode="General">
                  <c:v>0.80966499999999997</c:v>
                </c:pt>
                <c:pt idx="88" formatCode="General">
                  <c:v>0.817635</c:v>
                </c:pt>
                <c:pt idx="89" formatCode="General">
                  <c:v>0.78628200000000004</c:v>
                </c:pt>
                <c:pt idx="90" formatCode="General">
                  <c:v>0.80674800000000002</c:v>
                </c:pt>
                <c:pt idx="91" formatCode="General">
                  <c:v>0.80542599999999998</c:v>
                </c:pt>
                <c:pt idx="92" formatCode="General">
                  <c:v>0.79705700000000002</c:v>
                </c:pt>
                <c:pt idx="93" formatCode="General">
                  <c:v>0.806419</c:v>
                </c:pt>
                <c:pt idx="94" formatCode="General">
                  <c:v>0.80540500000000004</c:v>
                </c:pt>
                <c:pt idx="95" formatCode="General">
                  <c:v>0.79925800000000002</c:v>
                </c:pt>
                <c:pt idx="96" formatCode="General">
                  <c:v>0.79396999999999995</c:v>
                </c:pt>
                <c:pt idx="97" formatCode="General">
                  <c:v>0.78234999999999999</c:v>
                </c:pt>
                <c:pt idx="98" formatCode="General">
                  <c:v>0.77205199999999996</c:v>
                </c:pt>
                <c:pt idx="99" formatCode="General">
                  <c:v>0.76265899999999998</c:v>
                </c:pt>
                <c:pt idx="100" formatCode="General">
                  <c:v>0.75673299999999999</c:v>
                </c:pt>
                <c:pt idx="101" formatCode="General">
                  <c:v>0.74898200000000004</c:v>
                </c:pt>
                <c:pt idx="102" formatCode="General">
                  <c:v>0.74189000000000005</c:v>
                </c:pt>
                <c:pt idx="103" formatCode="General">
                  <c:v>0.73119599999999996</c:v>
                </c:pt>
                <c:pt idx="104" formatCode="General">
                  <c:v>0.72358900000000004</c:v>
                </c:pt>
                <c:pt idx="105" formatCode="General">
                  <c:v>0.72099800000000003</c:v>
                </c:pt>
                <c:pt idx="106" formatCode="General">
                  <c:v>0.72240700000000002</c:v>
                </c:pt>
                <c:pt idx="107" formatCode="General">
                  <c:v>0.72360000000000002</c:v>
                </c:pt>
                <c:pt idx="108" formatCode="General">
                  <c:v>0.72912999999999994</c:v>
                </c:pt>
                <c:pt idx="109" formatCode="General">
                  <c:v>0.73431500000000005</c:v>
                </c:pt>
                <c:pt idx="110" formatCode="General">
                  <c:v>0.740761</c:v>
                </c:pt>
                <c:pt idx="111" formatCode="General">
                  <c:v>0.74757499999999999</c:v>
                </c:pt>
                <c:pt idx="112" formatCode="General">
                  <c:v>0.75569799999999998</c:v>
                </c:pt>
                <c:pt idx="113" formatCode="General">
                  <c:v>0.760405</c:v>
                </c:pt>
                <c:pt idx="114" formatCode="General">
                  <c:v>0.77328699999999995</c:v>
                </c:pt>
                <c:pt idx="115" formatCode="General">
                  <c:v>0.779775</c:v>
                </c:pt>
                <c:pt idx="116" formatCode="General">
                  <c:v>0.78962600000000005</c:v>
                </c:pt>
                <c:pt idx="117" formatCode="General">
                  <c:v>0.79886400000000002</c:v>
                </c:pt>
                <c:pt idx="118" formatCode="General">
                  <c:v>0.80210000000000004</c:v>
                </c:pt>
                <c:pt idx="119" formatCode="General">
                  <c:v>0.81427099999999997</c:v>
                </c:pt>
                <c:pt idx="120" formatCode="General">
                  <c:v>0.81336200000000003</c:v>
                </c:pt>
                <c:pt idx="121" formatCode="General">
                  <c:v>0.81848100000000001</c:v>
                </c:pt>
                <c:pt idx="122" formatCode="General">
                  <c:v>0.82128900000000005</c:v>
                </c:pt>
                <c:pt idx="123" formatCode="General">
                  <c:v>0.821604</c:v>
                </c:pt>
                <c:pt idx="124" formatCode="General">
                  <c:v>0.82344799999999996</c:v>
                </c:pt>
                <c:pt idx="125" formatCode="General">
                  <c:v>0.82218500000000005</c:v>
                </c:pt>
                <c:pt idx="126" formatCode="General">
                  <c:v>0.82164099999999995</c:v>
                </c:pt>
                <c:pt idx="127" formatCode="General">
                  <c:v>0.82063299999999995</c:v>
                </c:pt>
                <c:pt idx="128" formatCode="General">
                  <c:v>0.81446499999999999</c:v>
                </c:pt>
                <c:pt idx="129" formatCode="General">
                  <c:v>0.81007399999999996</c:v>
                </c:pt>
                <c:pt idx="130" formatCode="General">
                  <c:v>0.80348600000000003</c:v>
                </c:pt>
                <c:pt idx="131" formatCode="General">
                  <c:v>0.79589699999999997</c:v>
                </c:pt>
                <c:pt idx="132" formatCode="General">
                  <c:v>0.788879</c:v>
                </c:pt>
                <c:pt idx="133" formatCode="General">
                  <c:v>0.77721600000000002</c:v>
                </c:pt>
                <c:pt idx="134" formatCode="General">
                  <c:v>0.76299099999999997</c:v>
                </c:pt>
                <c:pt idx="135" formatCode="General">
                  <c:v>0.74755099999999997</c:v>
                </c:pt>
                <c:pt idx="136" formatCode="General">
                  <c:v>0.73242300000000005</c:v>
                </c:pt>
                <c:pt idx="137" formatCode="General">
                  <c:v>0.71382999999999996</c:v>
                </c:pt>
                <c:pt idx="138" formatCode="General">
                  <c:v>0.697959</c:v>
                </c:pt>
                <c:pt idx="139" formatCode="General">
                  <c:v>0.68117700000000003</c:v>
                </c:pt>
                <c:pt idx="140" formatCode="General">
                  <c:v>0.66150600000000004</c:v>
                </c:pt>
                <c:pt idx="141" formatCode="General">
                  <c:v>0.64538799999999996</c:v>
                </c:pt>
                <c:pt idx="142" formatCode="General">
                  <c:v>0.62665300000000002</c:v>
                </c:pt>
                <c:pt idx="143" formatCode="General">
                  <c:v>0.60589700000000002</c:v>
                </c:pt>
                <c:pt idx="144" formatCode="General">
                  <c:v>0.58559399999999995</c:v>
                </c:pt>
                <c:pt idx="145" formatCode="General">
                  <c:v>0.56374500000000005</c:v>
                </c:pt>
                <c:pt idx="146" formatCode="General">
                  <c:v>0.54452999999999996</c:v>
                </c:pt>
                <c:pt idx="147" formatCode="General">
                  <c:v>0.52110299999999998</c:v>
                </c:pt>
                <c:pt idx="148" formatCode="General">
                  <c:v>0.49704599999999999</c:v>
                </c:pt>
                <c:pt idx="149" formatCode="General">
                  <c:v>0.475078</c:v>
                </c:pt>
                <c:pt idx="150" formatCode="General">
                  <c:v>0.45193899999999998</c:v>
                </c:pt>
                <c:pt idx="151" formatCode="General">
                  <c:v>0.42873699999999998</c:v>
                </c:pt>
                <c:pt idx="152" formatCode="General">
                  <c:v>0.40565000000000001</c:v>
                </c:pt>
                <c:pt idx="153" formatCode="General">
                  <c:v>0.38386700000000001</c:v>
                </c:pt>
                <c:pt idx="154" formatCode="General">
                  <c:v>0.36208499999999999</c:v>
                </c:pt>
                <c:pt idx="155" formatCode="General">
                  <c:v>0.340561</c:v>
                </c:pt>
                <c:pt idx="156" formatCode="General">
                  <c:v>0.31854300000000002</c:v>
                </c:pt>
                <c:pt idx="157" formatCode="General">
                  <c:v>0.29812300000000003</c:v>
                </c:pt>
                <c:pt idx="158" formatCode="General">
                  <c:v>0.27750399999999997</c:v>
                </c:pt>
                <c:pt idx="159" formatCode="General">
                  <c:v>0.25695099999999998</c:v>
                </c:pt>
                <c:pt idx="160" formatCode="General">
                  <c:v>0.23705499999999999</c:v>
                </c:pt>
                <c:pt idx="161" formatCode="General">
                  <c:v>0.218087</c:v>
                </c:pt>
                <c:pt idx="162" formatCode="General">
                  <c:v>0.20017699999999999</c:v>
                </c:pt>
                <c:pt idx="163" formatCode="General">
                  <c:v>0.183419</c:v>
                </c:pt>
                <c:pt idx="164" formatCode="General">
                  <c:v>0.16864100000000001</c:v>
                </c:pt>
                <c:pt idx="165" formatCode="General">
                  <c:v>0.15471299999999999</c:v>
                </c:pt>
                <c:pt idx="166" formatCode="General">
                  <c:v>0.142127</c:v>
                </c:pt>
                <c:pt idx="167" formatCode="General">
                  <c:v>0.13235</c:v>
                </c:pt>
                <c:pt idx="168" formatCode="General">
                  <c:v>0.124226</c:v>
                </c:pt>
                <c:pt idx="169" formatCode="General">
                  <c:v>0.11805499999999999</c:v>
                </c:pt>
                <c:pt idx="170" formatCode="General">
                  <c:v>0.11230900000000001</c:v>
                </c:pt>
                <c:pt idx="171" formatCode="General">
                  <c:v>0.109278</c:v>
                </c:pt>
                <c:pt idx="172" formatCode="General">
                  <c:v>0.104003</c:v>
                </c:pt>
                <c:pt idx="173">
                  <c:v>9.6687800000000004E-2</c:v>
                </c:pt>
                <c:pt idx="174">
                  <c:v>8.7934499999999999E-2</c:v>
                </c:pt>
                <c:pt idx="175">
                  <c:v>7.8856899999999994E-2</c:v>
                </c:pt>
                <c:pt idx="176">
                  <c:v>7.1939000000000003E-2</c:v>
                </c:pt>
                <c:pt idx="177">
                  <c:v>6.7663200000000007E-2</c:v>
                </c:pt>
                <c:pt idx="178">
                  <c:v>6.6057699999999997E-2</c:v>
                </c:pt>
                <c:pt idx="179">
                  <c:v>6.5105399999999994E-2</c:v>
                </c:pt>
                <c:pt idx="180">
                  <c:v>6.2919600000000006E-2</c:v>
                </c:pt>
                <c:pt idx="181">
                  <c:v>6.0579300000000003E-2</c:v>
                </c:pt>
                <c:pt idx="182">
                  <c:v>5.8741599999999998E-2</c:v>
                </c:pt>
                <c:pt idx="183">
                  <c:v>5.6507099999999998E-2</c:v>
                </c:pt>
                <c:pt idx="184">
                  <c:v>5.4161099999999997E-2</c:v>
                </c:pt>
                <c:pt idx="185">
                  <c:v>5.3058099999999997E-2</c:v>
                </c:pt>
                <c:pt idx="186">
                  <c:v>5.04789E-2</c:v>
                </c:pt>
                <c:pt idx="187">
                  <c:v>4.9790399999999999E-2</c:v>
                </c:pt>
                <c:pt idx="188">
                  <c:v>4.8182999999999997E-2</c:v>
                </c:pt>
                <c:pt idx="189">
                  <c:v>4.6770100000000002E-2</c:v>
                </c:pt>
                <c:pt idx="190">
                  <c:v>4.6174E-2</c:v>
                </c:pt>
                <c:pt idx="191">
                  <c:v>4.4804999999999998E-2</c:v>
                </c:pt>
                <c:pt idx="192">
                  <c:v>4.4801199999999999E-2</c:v>
                </c:pt>
                <c:pt idx="193">
                  <c:v>4.3788000000000001E-2</c:v>
                </c:pt>
                <c:pt idx="194">
                  <c:v>4.3379300000000003E-2</c:v>
                </c:pt>
                <c:pt idx="195">
                  <c:v>4.2804700000000001E-2</c:v>
                </c:pt>
                <c:pt idx="196">
                  <c:v>4.2060399999999998E-2</c:v>
                </c:pt>
                <c:pt idx="197">
                  <c:v>4.1850999999999999E-2</c:v>
                </c:pt>
                <c:pt idx="198">
                  <c:v>4.0828700000000002E-2</c:v>
                </c:pt>
                <c:pt idx="199">
                  <c:v>4.0608400000000003E-2</c:v>
                </c:pt>
                <c:pt idx="200">
                  <c:v>3.9780099999999999E-2</c:v>
                </c:pt>
                <c:pt idx="201">
                  <c:v>3.9234600000000001E-2</c:v>
                </c:pt>
                <c:pt idx="202">
                  <c:v>3.9052000000000003E-2</c:v>
                </c:pt>
                <c:pt idx="203">
                  <c:v>3.8732500000000003E-2</c:v>
                </c:pt>
                <c:pt idx="204">
                  <c:v>3.8708199999999998E-2</c:v>
                </c:pt>
                <c:pt idx="205">
                  <c:v>3.7854699999999998E-2</c:v>
                </c:pt>
                <c:pt idx="206">
                  <c:v>3.7873700000000003E-2</c:v>
                </c:pt>
                <c:pt idx="207">
                  <c:v>3.6811799999999999E-2</c:v>
                </c:pt>
                <c:pt idx="208">
                  <c:v>3.6656899999999999E-2</c:v>
                </c:pt>
                <c:pt idx="209">
                  <c:v>3.653E-2</c:v>
                </c:pt>
                <c:pt idx="210">
                  <c:v>3.5650300000000003E-2</c:v>
                </c:pt>
                <c:pt idx="211">
                  <c:v>3.5597299999999998E-2</c:v>
                </c:pt>
                <c:pt idx="212">
                  <c:v>3.5595399999999999E-2</c:v>
                </c:pt>
                <c:pt idx="213">
                  <c:v>3.46336E-2</c:v>
                </c:pt>
                <c:pt idx="214">
                  <c:v>3.4271200000000002E-2</c:v>
                </c:pt>
                <c:pt idx="215">
                  <c:v>3.4013300000000003E-2</c:v>
                </c:pt>
                <c:pt idx="216">
                  <c:v>3.4200700000000001E-2</c:v>
                </c:pt>
                <c:pt idx="217">
                  <c:v>3.2740600000000002E-2</c:v>
                </c:pt>
                <c:pt idx="218">
                  <c:v>3.1781200000000003E-2</c:v>
                </c:pt>
                <c:pt idx="219">
                  <c:v>3.2437800000000003E-2</c:v>
                </c:pt>
                <c:pt idx="220">
                  <c:v>3.1571399999999999E-2</c:v>
                </c:pt>
                <c:pt idx="221">
                  <c:v>3.0746900000000001E-2</c:v>
                </c:pt>
                <c:pt idx="222">
                  <c:v>3.0882400000000001E-2</c:v>
                </c:pt>
                <c:pt idx="223">
                  <c:v>3.0327300000000001E-2</c:v>
                </c:pt>
                <c:pt idx="224">
                  <c:v>2.9541999999999999E-2</c:v>
                </c:pt>
                <c:pt idx="225">
                  <c:v>2.9715999999999999E-2</c:v>
                </c:pt>
                <c:pt idx="226">
                  <c:v>2.8749E-2</c:v>
                </c:pt>
                <c:pt idx="227">
                  <c:v>2.8332699999999999E-2</c:v>
                </c:pt>
                <c:pt idx="228">
                  <c:v>2.75578E-2</c:v>
                </c:pt>
                <c:pt idx="229">
                  <c:v>2.6965099999999999E-2</c:v>
                </c:pt>
                <c:pt idx="230">
                  <c:v>2.6859299999999999E-2</c:v>
                </c:pt>
                <c:pt idx="231">
                  <c:v>2.6075399999999999E-2</c:v>
                </c:pt>
                <c:pt idx="232">
                  <c:v>2.5560900000000001E-2</c:v>
                </c:pt>
                <c:pt idx="233">
                  <c:v>2.4769300000000001E-2</c:v>
                </c:pt>
                <c:pt idx="234">
                  <c:v>2.37231E-2</c:v>
                </c:pt>
                <c:pt idx="235">
                  <c:v>2.32897E-2</c:v>
                </c:pt>
                <c:pt idx="236">
                  <c:v>2.26827E-2</c:v>
                </c:pt>
                <c:pt idx="237">
                  <c:v>2.2437100000000001E-2</c:v>
                </c:pt>
                <c:pt idx="238">
                  <c:v>2.0994200000000001E-2</c:v>
                </c:pt>
                <c:pt idx="239">
                  <c:v>2.06556E-2</c:v>
                </c:pt>
                <c:pt idx="240">
                  <c:v>2.0179699999999998E-2</c:v>
                </c:pt>
                <c:pt idx="241">
                  <c:v>1.9746300000000001E-2</c:v>
                </c:pt>
                <c:pt idx="242">
                  <c:v>1.8583800000000001E-2</c:v>
                </c:pt>
                <c:pt idx="243">
                  <c:v>1.7767399999999999E-2</c:v>
                </c:pt>
                <c:pt idx="244">
                  <c:v>1.7369300000000001E-2</c:v>
                </c:pt>
                <c:pt idx="245">
                  <c:v>1.61414E-2</c:v>
                </c:pt>
                <c:pt idx="246">
                  <c:v>1.5782399999999999E-2</c:v>
                </c:pt>
                <c:pt idx="247">
                  <c:v>1.5022300000000001E-2</c:v>
                </c:pt>
                <c:pt idx="248">
                  <c:v>1.4390500000000001E-2</c:v>
                </c:pt>
                <c:pt idx="249">
                  <c:v>1.37138E-2</c:v>
                </c:pt>
                <c:pt idx="250">
                  <c:v>1.2609499999999999E-2</c:v>
                </c:pt>
                <c:pt idx="251">
                  <c:v>1.2196500000000001E-2</c:v>
                </c:pt>
                <c:pt idx="252">
                  <c:v>1.1399299999999999E-2</c:v>
                </c:pt>
                <c:pt idx="253">
                  <c:v>1.03626E-2</c:v>
                </c:pt>
                <c:pt idx="254">
                  <c:v>9.7913700000000006E-3</c:v>
                </c:pt>
                <c:pt idx="255">
                  <c:v>9.3331300000000002E-3</c:v>
                </c:pt>
                <c:pt idx="256">
                  <c:v>8.3727799999999998E-3</c:v>
                </c:pt>
                <c:pt idx="257">
                  <c:v>7.4863400000000002E-3</c:v>
                </c:pt>
                <c:pt idx="258">
                  <c:v>7.0300099999999997E-3</c:v>
                </c:pt>
                <c:pt idx="259">
                  <c:v>6.2747000000000002E-3</c:v>
                </c:pt>
                <c:pt idx="260">
                  <c:v>5.44167E-3</c:v>
                </c:pt>
                <c:pt idx="261">
                  <c:v>4.9119000000000003E-3</c:v>
                </c:pt>
                <c:pt idx="262">
                  <c:v>4.0879200000000001E-3</c:v>
                </c:pt>
                <c:pt idx="263">
                  <c:v>3.4084300000000001E-3</c:v>
                </c:pt>
                <c:pt idx="264">
                  <c:v>2.8724699999999998E-3</c:v>
                </c:pt>
                <c:pt idx="265">
                  <c:v>2.0461099999999999E-3</c:v>
                </c:pt>
                <c:pt idx="266">
                  <c:v>1.5788099999999999E-3</c:v>
                </c:pt>
                <c:pt idx="267">
                  <c:v>1.08194E-3</c:v>
                </c:pt>
                <c:pt idx="268">
                  <c:v>2.0360899999999999E-4</c:v>
                </c:pt>
                <c:pt idx="269">
                  <c:v>-3.47614E-4</c:v>
                </c:pt>
                <c:pt idx="270">
                  <c:v>-1.0919599999999999E-3</c:v>
                </c:pt>
                <c:pt idx="271">
                  <c:v>-1.64986E-3</c:v>
                </c:pt>
                <c:pt idx="272">
                  <c:v>-2.0561199999999998E-3</c:v>
                </c:pt>
                <c:pt idx="273">
                  <c:v>-2.27261E-3</c:v>
                </c:pt>
                <c:pt idx="274">
                  <c:v>-3.3569300000000002E-3</c:v>
                </c:pt>
                <c:pt idx="275">
                  <c:v>-3.7498499999999999E-3</c:v>
                </c:pt>
                <c:pt idx="276">
                  <c:v>-4.1909199999999999E-3</c:v>
                </c:pt>
                <c:pt idx="277">
                  <c:v>-4.6834900000000002E-3</c:v>
                </c:pt>
                <c:pt idx="278">
                  <c:v>-5.3224600000000002E-3</c:v>
                </c:pt>
                <c:pt idx="279">
                  <c:v>-5.5518199999999998E-3</c:v>
                </c:pt>
                <c:pt idx="280">
                  <c:v>-6.0577399999999998E-3</c:v>
                </c:pt>
                <c:pt idx="281">
                  <c:v>-6.5007199999999998E-3</c:v>
                </c:pt>
                <c:pt idx="282">
                  <c:v>-6.8163900000000003E-3</c:v>
                </c:pt>
                <c:pt idx="283">
                  <c:v>-7.1754499999999999E-3</c:v>
                </c:pt>
                <c:pt idx="284">
                  <c:v>-7.5955399999999996E-3</c:v>
                </c:pt>
                <c:pt idx="285">
                  <c:v>-7.7967599999999998E-3</c:v>
                </c:pt>
                <c:pt idx="286">
                  <c:v>-8.2807499999999999E-3</c:v>
                </c:pt>
                <c:pt idx="287">
                  <c:v>-8.6145400000000004E-3</c:v>
                </c:pt>
                <c:pt idx="288">
                  <c:v>-8.7795300000000007E-3</c:v>
                </c:pt>
                <c:pt idx="289">
                  <c:v>-9.2725800000000008E-3</c:v>
                </c:pt>
                <c:pt idx="290">
                  <c:v>-9.4785700000000004E-3</c:v>
                </c:pt>
                <c:pt idx="291">
                  <c:v>-9.7446400000000006E-3</c:v>
                </c:pt>
                <c:pt idx="292">
                  <c:v>-1.0183299999999999E-2</c:v>
                </c:pt>
                <c:pt idx="293">
                  <c:v>-1.02162E-2</c:v>
                </c:pt>
                <c:pt idx="294">
                  <c:v>-1.0621999999999999E-2</c:v>
                </c:pt>
                <c:pt idx="295">
                  <c:v>-1.0252000000000001E-2</c:v>
                </c:pt>
                <c:pt idx="296">
                  <c:v>-1.10645E-2</c:v>
                </c:pt>
                <c:pt idx="297">
                  <c:v>-1.17083E-2</c:v>
                </c:pt>
                <c:pt idx="298">
                  <c:v>-1.1550400000000001E-2</c:v>
                </c:pt>
                <c:pt idx="299">
                  <c:v>-1.1610000000000001E-2</c:v>
                </c:pt>
                <c:pt idx="300">
                  <c:v>-1.1872300000000001E-2</c:v>
                </c:pt>
                <c:pt idx="301">
                  <c:v>-1.2083099999999999E-2</c:v>
                </c:pt>
                <c:pt idx="302">
                  <c:v>-1.2182200000000001E-2</c:v>
                </c:pt>
                <c:pt idx="303">
                  <c:v>-1.2342000000000001E-2</c:v>
                </c:pt>
                <c:pt idx="304">
                  <c:v>-1.2715300000000001E-2</c:v>
                </c:pt>
                <c:pt idx="305">
                  <c:v>-1.2814000000000001E-2</c:v>
                </c:pt>
                <c:pt idx="306">
                  <c:v>-1.27864E-2</c:v>
                </c:pt>
                <c:pt idx="307">
                  <c:v>-1.3047700000000001E-2</c:v>
                </c:pt>
                <c:pt idx="308">
                  <c:v>-1.3195E-2</c:v>
                </c:pt>
                <c:pt idx="309">
                  <c:v>-1.3238E-2</c:v>
                </c:pt>
                <c:pt idx="310">
                  <c:v>-1.35198E-2</c:v>
                </c:pt>
                <c:pt idx="311">
                  <c:v>-1.3413E-2</c:v>
                </c:pt>
                <c:pt idx="312">
                  <c:v>-1.3799199999999999E-2</c:v>
                </c:pt>
                <c:pt idx="313">
                  <c:v>-1.3757699999999999E-2</c:v>
                </c:pt>
                <c:pt idx="314">
                  <c:v>-1.3998999999999999E-2</c:v>
                </c:pt>
                <c:pt idx="315">
                  <c:v>-1.38435E-2</c:v>
                </c:pt>
                <c:pt idx="316">
                  <c:v>-1.4128699999999999E-2</c:v>
                </c:pt>
                <c:pt idx="317">
                  <c:v>-1.4213099999999999E-2</c:v>
                </c:pt>
                <c:pt idx="318">
                  <c:v>-1.42994E-2</c:v>
                </c:pt>
                <c:pt idx="319">
                  <c:v>-1.4428099999999999E-2</c:v>
                </c:pt>
                <c:pt idx="320">
                  <c:v>-1.4447700000000001E-2</c:v>
                </c:pt>
                <c:pt idx="321">
                  <c:v>-1.45807E-2</c:v>
                </c:pt>
                <c:pt idx="322">
                  <c:v>-1.4572099999999999E-2</c:v>
                </c:pt>
                <c:pt idx="323">
                  <c:v>-1.48015E-2</c:v>
                </c:pt>
                <c:pt idx="324">
                  <c:v>-1.46952E-2</c:v>
                </c:pt>
                <c:pt idx="325">
                  <c:v>-1.47872E-2</c:v>
                </c:pt>
                <c:pt idx="326">
                  <c:v>-1.4866799999999999E-2</c:v>
                </c:pt>
                <c:pt idx="327">
                  <c:v>-1.49899E-2</c:v>
                </c:pt>
                <c:pt idx="328">
                  <c:v>-1.51095E-2</c:v>
                </c:pt>
                <c:pt idx="329">
                  <c:v>-1.51229E-2</c:v>
                </c:pt>
                <c:pt idx="330">
                  <c:v>-1.5096200000000001E-2</c:v>
                </c:pt>
                <c:pt idx="331">
                  <c:v>-1.52421E-2</c:v>
                </c:pt>
                <c:pt idx="332">
                  <c:v>-1.5243100000000001E-2</c:v>
                </c:pt>
                <c:pt idx="333">
                  <c:v>-1.53332E-2</c:v>
                </c:pt>
                <c:pt idx="334">
                  <c:v>-1.54352E-2</c:v>
                </c:pt>
                <c:pt idx="335">
                  <c:v>-1.54819E-2</c:v>
                </c:pt>
                <c:pt idx="336">
                  <c:v>-1.5391800000000001E-2</c:v>
                </c:pt>
                <c:pt idx="337">
                  <c:v>-1.55525E-2</c:v>
                </c:pt>
                <c:pt idx="338">
                  <c:v>-1.5701300000000001E-2</c:v>
                </c:pt>
                <c:pt idx="339">
                  <c:v>-1.5670300000000002E-2</c:v>
                </c:pt>
                <c:pt idx="340">
                  <c:v>-1.57056E-2</c:v>
                </c:pt>
                <c:pt idx="341">
                  <c:v>-1.58043E-2</c:v>
                </c:pt>
                <c:pt idx="342">
                  <c:v>-1.5828600000000002E-2</c:v>
                </c:pt>
                <c:pt idx="343">
                  <c:v>-1.5968799999999998E-2</c:v>
                </c:pt>
                <c:pt idx="344">
                  <c:v>-1.5955E-2</c:v>
                </c:pt>
                <c:pt idx="345">
                  <c:v>-1.6047499999999999E-2</c:v>
                </c:pt>
                <c:pt idx="346">
                  <c:v>-1.6058900000000001E-2</c:v>
                </c:pt>
                <c:pt idx="347">
                  <c:v>-1.6128099999999999E-2</c:v>
                </c:pt>
                <c:pt idx="348">
                  <c:v>-1.62244E-2</c:v>
                </c:pt>
                <c:pt idx="349">
                  <c:v>-1.6248200000000001E-2</c:v>
                </c:pt>
                <c:pt idx="350">
                  <c:v>-1.6476600000000001E-2</c:v>
                </c:pt>
                <c:pt idx="351">
                  <c:v>-1.6500000000000001E-2</c:v>
                </c:pt>
                <c:pt idx="352">
                  <c:v>-1.6416099999999999E-2</c:v>
                </c:pt>
                <c:pt idx="353">
                  <c:v>-1.6581499999999999E-2</c:v>
                </c:pt>
                <c:pt idx="354">
                  <c:v>-1.66631E-2</c:v>
                </c:pt>
                <c:pt idx="355">
                  <c:v>-1.6736999999999998E-2</c:v>
                </c:pt>
                <c:pt idx="356">
                  <c:v>-1.6902899999999998E-2</c:v>
                </c:pt>
                <c:pt idx="357">
                  <c:v>-1.69821E-2</c:v>
                </c:pt>
                <c:pt idx="358">
                  <c:v>-1.7064099999999999E-2</c:v>
                </c:pt>
                <c:pt idx="359">
                  <c:v>-1.7169500000000001E-2</c:v>
                </c:pt>
                <c:pt idx="360">
                  <c:v>-1.7242E-2</c:v>
                </c:pt>
                <c:pt idx="361">
                  <c:v>-1.7304400000000001E-2</c:v>
                </c:pt>
                <c:pt idx="362">
                  <c:v>-1.7460799999999999E-2</c:v>
                </c:pt>
                <c:pt idx="363">
                  <c:v>-1.7616300000000001E-2</c:v>
                </c:pt>
                <c:pt idx="364">
                  <c:v>-1.76463E-2</c:v>
                </c:pt>
                <c:pt idx="365">
                  <c:v>-1.7818500000000001E-2</c:v>
                </c:pt>
                <c:pt idx="366">
                  <c:v>-1.7909499999999998E-2</c:v>
                </c:pt>
                <c:pt idx="367">
                  <c:v>-1.79448E-2</c:v>
                </c:pt>
                <c:pt idx="368">
                  <c:v>-1.7951499999999999E-2</c:v>
                </c:pt>
                <c:pt idx="369">
                  <c:v>-1.81441E-2</c:v>
                </c:pt>
                <c:pt idx="370">
                  <c:v>-1.8249000000000001E-2</c:v>
                </c:pt>
                <c:pt idx="371">
                  <c:v>-1.8320099999999999E-2</c:v>
                </c:pt>
                <c:pt idx="372">
                  <c:v>-1.8414E-2</c:v>
                </c:pt>
                <c:pt idx="373">
                  <c:v>-1.8534700000000001E-2</c:v>
                </c:pt>
                <c:pt idx="374">
                  <c:v>-1.8618599999999999E-2</c:v>
                </c:pt>
                <c:pt idx="375">
                  <c:v>-1.87511E-2</c:v>
                </c:pt>
                <c:pt idx="376">
                  <c:v>-1.86996E-2</c:v>
                </c:pt>
                <c:pt idx="377">
                  <c:v>-1.8748299999999999E-2</c:v>
                </c:pt>
                <c:pt idx="378">
                  <c:v>-1.88942E-2</c:v>
                </c:pt>
                <c:pt idx="379">
                  <c:v>-1.8878900000000001E-2</c:v>
                </c:pt>
                <c:pt idx="380">
                  <c:v>-1.8926599999999998E-2</c:v>
                </c:pt>
                <c:pt idx="381">
                  <c:v>-1.9177E-2</c:v>
                </c:pt>
                <c:pt idx="382">
                  <c:v>-1.91793E-2</c:v>
                </c:pt>
                <c:pt idx="383">
                  <c:v>-1.9232699999999998E-2</c:v>
                </c:pt>
                <c:pt idx="384">
                  <c:v>-1.9339599999999998E-2</c:v>
                </c:pt>
                <c:pt idx="385">
                  <c:v>-1.9334299999999999E-2</c:v>
                </c:pt>
                <c:pt idx="386">
                  <c:v>-1.9455400000000001E-2</c:v>
                </c:pt>
                <c:pt idx="387">
                  <c:v>-1.9391100000000001E-2</c:v>
                </c:pt>
                <c:pt idx="388">
                  <c:v>-1.9598999999999998E-2</c:v>
                </c:pt>
                <c:pt idx="389">
                  <c:v>-1.9578499999999999E-2</c:v>
                </c:pt>
                <c:pt idx="390">
                  <c:v>-1.9661399999999999E-2</c:v>
                </c:pt>
                <c:pt idx="391">
                  <c:v>-1.9662900000000001E-2</c:v>
                </c:pt>
                <c:pt idx="392">
                  <c:v>-1.9642400000000001E-2</c:v>
                </c:pt>
                <c:pt idx="393">
                  <c:v>-1.9910299999999999E-2</c:v>
                </c:pt>
                <c:pt idx="394">
                  <c:v>-1.97792E-2</c:v>
                </c:pt>
                <c:pt idx="395">
                  <c:v>-1.9941799999999999E-2</c:v>
                </c:pt>
                <c:pt idx="396">
                  <c:v>-1.9969000000000001E-2</c:v>
                </c:pt>
                <c:pt idx="397">
                  <c:v>-1.9985200000000002E-2</c:v>
                </c:pt>
                <c:pt idx="398">
                  <c:v>-1.9995700000000002E-2</c:v>
                </c:pt>
                <c:pt idx="399">
                  <c:v>-2.02069E-2</c:v>
                </c:pt>
                <c:pt idx="400">
                  <c:v>-2.01631E-2</c:v>
                </c:pt>
                <c:pt idx="401">
                  <c:v>-2.0244100000000001E-2</c:v>
                </c:pt>
                <c:pt idx="402">
                  <c:v>-2.0200300000000001E-2</c:v>
                </c:pt>
                <c:pt idx="403">
                  <c:v>-2.0262200000000001E-2</c:v>
                </c:pt>
                <c:pt idx="404">
                  <c:v>-2.0379100000000001E-2</c:v>
                </c:pt>
                <c:pt idx="405">
                  <c:v>-2.0342800000000001E-2</c:v>
                </c:pt>
                <c:pt idx="406">
                  <c:v>-2.0462000000000001E-2</c:v>
                </c:pt>
                <c:pt idx="407">
                  <c:v>-2.0391900000000001E-2</c:v>
                </c:pt>
                <c:pt idx="408">
                  <c:v>-2.0491100000000002E-2</c:v>
                </c:pt>
                <c:pt idx="409">
                  <c:v>-2.05078E-2</c:v>
                </c:pt>
                <c:pt idx="410">
                  <c:v>-2.0694299999999999E-2</c:v>
                </c:pt>
                <c:pt idx="411">
                  <c:v>-2.0612200000000001E-2</c:v>
                </c:pt>
                <c:pt idx="412">
                  <c:v>-2.0678999999999999E-2</c:v>
                </c:pt>
                <c:pt idx="413">
                  <c:v>-2.06952E-2</c:v>
                </c:pt>
                <c:pt idx="414">
                  <c:v>-2.07858E-2</c:v>
                </c:pt>
                <c:pt idx="415">
                  <c:v>-2.0749099999999999E-2</c:v>
                </c:pt>
                <c:pt idx="416">
                  <c:v>-2.0742400000000001E-2</c:v>
                </c:pt>
                <c:pt idx="417">
                  <c:v>-2.0972299999999999E-2</c:v>
                </c:pt>
                <c:pt idx="418">
                  <c:v>-2.0945499999999999E-2</c:v>
                </c:pt>
                <c:pt idx="419">
                  <c:v>-2.0947E-2</c:v>
                </c:pt>
                <c:pt idx="420">
                  <c:v>-2.1029900000000001E-2</c:v>
                </c:pt>
                <c:pt idx="421">
                  <c:v>-2.1102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8-CB98-4A21-BCCC-BCA826E5395F}"/>
            </c:ext>
          </c:extLst>
        </c:ser>
        <c:ser>
          <c:idx val="10"/>
          <c:order val="41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(-)-N-a-DimethylBenzylAmin.xlsx]Sheet11'!$A$2:$A$461</c:f>
              <c:numCache>
                <c:formatCode>General</c:formatCode>
                <c:ptCount val="46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</c:numCache>
            </c:numRef>
          </c:xVal>
          <c:yVal>
            <c:numRef>
              <c:f>'[AMG-R-(-)-N-a-DimethylBenzylAmin.xlsx]Sheet11'!$B$2:$B$341</c:f>
              <c:numCache>
                <c:formatCode>0.00E+00</c:formatCode>
                <c:ptCount val="340"/>
                <c:pt idx="0" formatCode="General">
                  <c:v>-0.48743199999999998</c:v>
                </c:pt>
                <c:pt idx="1">
                  <c:v>6.9334499999999993E-2</c:v>
                </c:pt>
                <c:pt idx="2" formatCode="General">
                  <c:v>0.43632100000000001</c:v>
                </c:pt>
                <c:pt idx="3" formatCode="General">
                  <c:v>-0.60885800000000001</c:v>
                </c:pt>
                <c:pt idx="4" formatCode="General">
                  <c:v>-0.87008600000000003</c:v>
                </c:pt>
                <c:pt idx="5" formatCode="General">
                  <c:v>-0.12271700000000001</c:v>
                </c:pt>
                <c:pt idx="6" formatCode="General">
                  <c:v>-0.42893999999999999</c:v>
                </c:pt>
                <c:pt idx="7">
                  <c:v>9.16433E-3</c:v>
                </c:pt>
                <c:pt idx="8" formatCode="General">
                  <c:v>0.32180500000000001</c:v>
                </c:pt>
                <c:pt idx="9" formatCode="General">
                  <c:v>-0.51532599999999995</c:v>
                </c:pt>
                <c:pt idx="10" formatCode="General">
                  <c:v>-0.96058900000000003</c:v>
                </c:pt>
                <c:pt idx="11" formatCode="General">
                  <c:v>-0.51515699999999998</c:v>
                </c:pt>
                <c:pt idx="12" formatCode="General">
                  <c:v>-0.51920299999999997</c:v>
                </c:pt>
                <c:pt idx="13" formatCode="General">
                  <c:v>-0.35526200000000002</c:v>
                </c:pt>
                <c:pt idx="14" formatCode="General">
                  <c:v>-0.38619399999999998</c:v>
                </c:pt>
                <c:pt idx="15" formatCode="General">
                  <c:v>-0.538744</c:v>
                </c:pt>
                <c:pt idx="16" formatCode="General">
                  <c:v>-0.476941</c:v>
                </c:pt>
                <c:pt idx="17" formatCode="General">
                  <c:v>-0.59926800000000002</c:v>
                </c:pt>
                <c:pt idx="18" formatCode="General">
                  <c:v>-0.85174499999999997</c:v>
                </c:pt>
                <c:pt idx="19" formatCode="General">
                  <c:v>-0.32409100000000002</c:v>
                </c:pt>
                <c:pt idx="20" formatCode="General">
                  <c:v>0.87531599999999998</c:v>
                </c:pt>
                <c:pt idx="21" formatCode="General">
                  <c:v>-0.54692099999999999</c:v>
                </c:pt>
                <c:pt idx="22">
                  <c:v>-8.4786400000000008E-3</c:v>
                </c:pt>
                <c:pt idx="23" formatCode="General">
                  <c:v>-0.87766599999999995</c:v>
                </c:pt>
                <c:pt idx="24" formatCode="General">
                  <c:v>-0.57403099999999996</c:v>
                </c:pt>
                <c:pt idx="25" formatCode="General">
                  <c:v>0.47023599999999999</c:v>
                </c:pt>
                <c:pt idx="26" formatCode="General">
                  <c:v>-0.57090799999999997</c:v>
                </c:pt>
                <c:pt idx="27" formatCode="General">
                  <c:v>-0.156415</c:v>
                </c:pt>
                <c:pt idx="28" formatCode="General">
                  <c:v>-0.294437</c:v>
                </c:pt>
                <c:pt idx="29">
                  <c:v>3.11565E-2</c:v>
                </c:pt>
                <c:pt idx="30">
                  <c:v>-3.6292100000000001E-2</c:v>
                </c:pt>
                <c:pt idx="31">
                  <c:v>-7.9638E-2</c:v>
                </c:pt>
                <c:pt idx="32" formatCode="General">
                  <c:v>-0.12723300000000001</c:v>
                </c:pt>
                <c:pt idx="33" formatCode="General">
                  <c:v>-0.79149199999999997</c:v>
                </c:pt>
                <c:pt idx="34" formatCode="General">
                  <c:v>-0.54701500000000003</c:v>
                </c:pt>
                <c:pt idx="35" formatCode="General">
                  <c:v>-0.70055199999999995</c:v>
                </c:pt>
                <c:pt idx="36" formatCode="General">
                  <c:v>-0.62241999999999997</c:v>
                </c:pt>
                <c:pt idx="37" formatCode="General">
                  <c:v>-0.23347699999999999</c:v>
                </c:pt>
                <c:pt idx="38" formatCode="General">
                  <c:v>-0.17609</c:v>
                </c:pt>
                <c:pt idx="39" formatCode="General">
                  <c:v>-0.14142199999999999</c:v>
                </c:pt>
                <c:pt idx="40" formatCode="General">
                  <c:v>-0.58579599999999998</c:v>
                </c:pt>
                <c:pt idx="41">
                  <c:v>-5.1536100000000001E-2</c:v>
                </c:pt>
                <c:pt idx="42" formatCode="General">
                  <c:v>0.26323099999999999</c:v>
                </c:pt>
                <c:pt idx="43" formatCode="General">
                  <c:v>-0.29755199999999998</c:v>
                </c:pt>
                <c:pt idx="44" formatCode="General">
                  <c:v>-0.71180600000000005</c:v>
                </c:pt>
                <c:pt idx="45" formatCode="General">
                  <c:v>-0.43587999999999999</c:v>
                </c:pt>
                <c:pt idx="46" formatCode="General">
                  <c:v>-0.41876000000000002</c:v>
                </c:pt>
                <c:pt idx="47" formatCode="General">
                  <c:v>-0.18573000000000001</c:v>
                </c:pt>
                <c:pt idx="48" formatCode="General">
                  <c:v>0.85222100000000001</c:v>
                </c:pt>
                <c:pt idx="49" formatCode="General">
                  <c:v>-0.44095800000000002</c:v>
                </c:pt>
                <c:pt idx="50" formatCode="General">
                  <c:v>0.34686800000000001</c:v>
                </c:pt>
                <c:pt idx="51" formatCode="General">
                  <c:v>0.55156799999999995</c:v>
                </c:pt>
                <c:pt idx="52" formatCode="General">
                  <c:v>-0.21446799999999999</c:v>
                </c:pt>
                <c:pt idx="53" formatCode="General">
                  <c:v>-0.82579499999999995</c:v>
                </c:pt>
                <c:pt idx="54" formatCode="General">
                  <c:v>0.81967800000000002</c:v>
                </c:pt>
                <c:pt idx="55" formatCode="General">
                  <c:v>0.117696</c:v>
                </c:pt>
                <c:pt idx="56" formatCode="General">
                  <c:v>0.237513</c:v>
                </c:pt>
                <c:pt idx="57" formatCode="General">
                  <c:v>0.56769800000000004</c:v>
                </c:pt>
                <c:pt idx="58" formatCode="General">
                  <c:v>0.88076600000000005</c:v>
                </c:pt>
                <c:pt idx="59" formatCode="General">
                  <c:v>-0.39599499999999999</c:v>
                </c:pt>
                <c:pt idx="60" formatCode="General">
                  <c:v>0.60808899999999999</c:v>
                </c:pt>
                <c:pt idx="61" formatCode="General">
                  <c:v>0.12685299999999999</c:v>
                </c:pt>
                <c:pt idx="62" formatCode="General">
                  <c:v>0.57155100000000003</c:v>
                </c:pt>
                <c:pt idx="63" formatCode="General">
                  <c:v>-0.148816</c:v>
                </c:pt>
                <c:pt idx="64" formatCode="General">
                  <c:v>0.97952700000000004</c:v>
                </c:pt>
                <c:pt idx="65" formatCode="General">
                  <c:v>0.25484800000000002</c:v>
                </c:pt>
                <c:pt idx="66" formatCode="General">
                  <c:v>-0.68247500000000005</c:v>
                </c:pt>
                <c:pt idx="67" formatCode="General">
                  <c:v>0.41673100000000002</c:v>
                </c:pt>
                <c:pt idx="68" formatCode="General">
                  <c:v>0.91975399999999996</c:v>
                </c:pt>
                <c:pt idx="69" formatCode="General">
                  <c:v>0.75271600000000005</c:v>
                </c:pt>
                <c:pt idx="70" formatCode="General">
                  <c:v>0.89951099999999995</c:v>
                </c:pt>
                <c:pt idx="71" formatCode="General">
                  <c:v>0.78032000000000001</c:v>
                </c:pt>
                <c:pt idx="72" formatCode="General">
                  <c:v>0.84616999999999998</c:v>
                </c:pt>
                <c:pt idx="73" formatCode="General">
                  <c:v>0.81904399999999999</c:v>
                </c:pt>
                <c:pt idx="74" formatCode="General">
                  <c:v>0.82320499999999996</c:v>
                </c:pt>
                <c:pt idx="75" formatCode="General">
                  <c:v>0.82325199999999998</c:v>
                </c:pt>
                <c:pt idx="76" formatCode="General">
                  <c:v>0.82576499999999997</c:v>
                </c:pt>
                <c:pt idx="77" formatCode="General">
                  <c:v>0.83436299999999997</c:v>
                </c:pt>
                <c:pt idx="78" formatCode="General">
                  <c:v>0.81969199999999998</c:v>
                </c:pt>
                <c:pt idx="79" formatCode="General">
                  <c:v>0.81172800000000001</c:v>
                </c:pt>
                <c:pt idx="80" formatCode="General">
                  <c:v>0.79999100000000001</c:v>
                </c:pt>
                <c:pt idx="81" formatCode="General">
                  <c:v>0.80567900000000003</c:v>
                </c:pt>
                <c:pt idx="82" formatCode="General">
                  <c:v>0.80920099999999995</c:v>
                </c:pt>
                <c:pt idx="83" formatCode="General">
                  <c:v>0.79470499999999999</c:v>
                </c:pt>
                <c:pt idx="84" formatCode="General">
                  <c:v>0.81329700000000005</c:v>
                </c:pt>
                <c:pt idx="85" formatCode="General">
                  <c:v>0.81189999999999996</c:v>
                </c:pt>
                <c:pt idx="86" formatCode="General">
                  <c:v>0.80082100000000001</c:v>
                </c:pt>
                <c:pt idx="87" formatCode="General">
                  <c:v>0.80781099999999995</c:v>
                </c:pt>
                <c:pt idx="88" formatCode="General">
                  <c:v>0.81605700000000003</c:v>
                </c:pt>
                <c:pt idx="89" formatCode="General">
                  <c:v>0.788663</c:v>
                </c:pt>
                <c:pt idx="90" formatCode="General">
                  <c:v>0.79790700000000003</c:v>
                </c:pt>
                <c:pt idx="91" formatCode="General">
                  <c:v>0.80496100000000004</c:v>
                </c:pt>
                <c:pt idx="92" formatCode="General">
                  <c:v>0.79522099999999996</c:v>
                </c:pt>
                <c:pt idx="93" formatCode="General">
                  <c:v>0.79276899999999995</c:v>
                </c:pt>
                <c:pt idx="94" formatCode="General">
                  <c:v>0.80413599999999996</c:v>
                </c:pt>
                <c:pt idx="95" formatCode="General">
                  <c:v>0.79683199999999998</c:v>
                </c:pt>
                <c:pt idx="96" formatCode="General">
                  <c:v>0.78549100000000005</c:v>
                </c:pt>
                <c:pt idx="97" formatCode="General">
                  <c:v>0.776918</c:v>
                </c:pt>
                <c:pt idx="98" formatCode="General">
                  <c:v>0.76928799999999997</c:v>
                </c:pt>
                <c:pt idx="99" formatCode="General">
                  <c:v>0.76283999999999996</c:v>
                </c:pt>
                <c:pt idx="100" formatCode="General">
                  <c:v>0.75874200000000003</c:v>
                </c:pt>
                <c:pt idx="101" formatCode="General">
                  <c:v>0.74545399999999995</c:v>
                </c:pt>
                <c:pt idx="102" formatCode="General">
                  <c:v>0.74353199999999997</c:v>
                </c:pt>
                <c:pt idx="103" formatCode="General">
                  <c:v>0.72993600000000003</c:v>
                </c:pt>
                <c:pt idx="104" formatCode="General">
                  <c:v>0.72523499999999996</c:v>
                </c:pt>
                <c:pt idx="105" formatCode="General">
                  <c:v>0.721746</c:v>
                </c:pt>
                <c:pt idx="106" formatCode="General">
                  <c:v>0.72304500000000005</c:v>
                </c:pt>
                <c:pt idx="107" formatCode="General">
                  <c:v>0.72371700000000005</c:v>
                </c:pt>
                <c:pt idx="108" formatCode="General">
                  <c:v>0.73394999999999999</c:v>
                </c:pt>
                <c:pt idx="109" formatCode="General">
                  <c:v>0.73337699999999995</c:v>
                </c:pt>
                <c:pt idx="110" formatCode="General">
                  <c:v>0.73400900000000002</c:v>
                </c:pt>
                <c:pt idx="111" formatCode="General">
                  <c:v>0.745286</c:v>
                </c:pt>
                <c:pt idx="112" formatCode="General">
                  <c:v>0.75145200000000001</c:v>
                </c:pt>
                <c:pt idx="113" formatCode="General">
                  <c:v>0.75986799999999999</c:v>
                </c:pt>
                <c:pt idx="114" formatCode="General">
                  <c:v>0.77172799999999997</c:v>
                </c:pt>
                <c:pt idx="115" formatCode="General">
                  <c:v>0.77461000000000002</c:v>
                </c:pt>
                <c:pt idx="116" formatCode="General">
                  <c:v>0.79074500000000003</c:v>
                </c:pt>
                <c:pt idx="117" formatCode="General">
                  <c:v>0.79626799999999998</c:v>
                </c:pt>
                <c:pt idx="118" formatCode="General">
                  <c:v>0.80194699999999997</c:v>
                </c:pt>
                <c:pt idx="119" formatCode="General">
                  <c:v>0.81206999999999996</c:v>
                </c:pt>
                <c:pt idx="120" formatCode="General">
                  <c:v>0.814774</c:v>
                </c:pt>
                <c:pt idx="121" formatCode="General">
                  <c:v>0.81843399999999999</c:v>
                </c:pt>
                <c:pt idx="122" formatCode="General">
                  <c:v>0.81997699999999996</c:v>
                </c:pt>
                <c:pt idx="123" formatCode="General">
                  <c:v>0.82222099999999998</c:v>
                </c:pt>
                <c:pt idx="124" formatCode="General">
                  <c:v>0.82120599999999999</c:v>
                </c:pt>
                <c:pt idx="125" formatCode="General">
                  <c:v>0.82218000000000002</c:v>
                </c:pt>
                <c:pt idx="126" formatCode="General">
                  <c:v>0.82320499999999996</c:v>
                </c:pt>
                <c:pt idx="127" formatCode="General">
                  <c:v>0.82028000000000001</c:v>
                </c:pt>
                <c:pt idx="128" formatCode="General">
                  <c:v>0.81505899999999998</c:v>
                </c:pt>
                <c:pt idx="129" formatCode="General">
                  <c:v>0.80849800000000005</c:v>
                </c:pt>
                <c:pt idx="130" formatCode="General">
                  <c:v>0.806203</c:v>
                </c:pt>
                <c:pt idx="131" formatCode="General">
                  <c:v>0.79860900000000001</c:v>
                </c:pt>
                <c:pt idx="132" formatCode="General">
                  <c:v>0.78817400000000004</c:v>
                </c:pt>
                <c:pt idx="133" formatCode="General">
                  <c:v>0.77686500000000003</c:v>
                </c:pt>
                <c:pt idx="134" formatCode="General">
                  <c:v>0.76371800000000001</c:v>
                </c:pt>
                <c:pt idx="135" formatCode="General">
                  <c:v>0.75007900000000005</c:v>
                </c:pt>
                <c:pt idx="136" formatCode="General">
                  <c:v>0.73403200000000002</c:v>
                </c:pt>
                <c:pt idx="137" formatCode="General">
                  <c:v>0.71623199999999998</c:v>
                </c:pt>
                <c:pt idx="138" formatCode="General">
                  <c:v>0.70096899999999995</c:v>
                </c:pt>
                <c:pt idx="139" formatCode="General">
                  <c:v>0.68142599999999998</c:v>
                </c:pt>
                <c:pt idx="140" formatCode="General">
                  <c:v>0.66546700000000003</c:v>
                </c:pt>
                <c:pt idx="141" formatCode="General">
                  <c:v>0.64744999999999997</c:v>
                </c:pt>
                <c:pt idx="142" formatCode="General">
                  <c:v>0.62796399999999997</c:v>
                </c:pt>
                <c:pt idx="143" formatCode="General">
                  <c:v>0.60853500000000005</c:v>
                </c:pt>
                <c:pt idx="144" formatCode="General">
                  <c:v>0.58983300000000005</c:v>
                </c:pt>
                <c:pt idx="145" formatCode="General">
                  <c:v>0.56678399999999995</c:v>
                </c:pt>
                <c:pt idx="146" formatCode="General">
                  <c:v>0.545435</c:v>
                </c:pt>
                <c:pt idx="147" formatCode="General">
                  <c:v>0.52427199999999996</c:v>
                </c:pt>
                <c:pt idx="148" formatCode="General">
                  <c:v>0.49974200000000002</c:v>
                </c:pt>
                <c:pt idx="149" formatCode="General">
                  <c:v>0.47756199999999999</c:v>
                </c:pt>
                <c:pt idx="150" formatCode="General">
                  <c:v>0.45497900000000002</c:v>
                </c:pt>
                <c:pt idx="151" formatCode="General">
                  <c:v>0.43117499999999997</c:v>
                </c:pt>
                <c:pt idx="152" formatCode="General">
                  <c:v>0.40808100000000003</c:v>
                </c:pt>
                <c:pt idx="153" formatCode="General">
                  <c:v>0.38718000000000002</c:v>
                </c:pt>
                <c:pt idx="154" formatCode="General">
                  <c:v>0.36460100000000001</c:v>
                </c:pt>
                <c:pt idx="155" formatCode="General">
                  <c:v>0.342974</c:v>
                </c:pt>
                <c:pt idx="156" formatCode="General">
                  <c:v>0.32176100000000002</c:v>
                </c:pt>
                <c:pt idx="157" formatCode="General">
                  <c:v>0.30066900000000002</c:v>
                </c:pt>
                <c:pt idx="158" formatCode="General">
                  <c:v>0.280109</c:v>
                </c:pt>
                <c:pt idx="159" formatCode="General">
                  <c:v>0.26003799999999999</c:v>
                </c:pt>
                <c:pt idx="160" formatCode="General">
                  <c:v>0.240702</c:v>
                </c:pt>
                <c:pt idx="161" formatCode="General">
                  <c:v>0.22058800000000001</c:v>
                </c:pt>
                <c:pt idx="162" formatCode="General">
                  <c:v>0.20329700000000001</c:v>
                </c:pt>
                <c:pt idx="163" formatCode="General">
                  <c:v>0.186697</c:v>
                </c:pt>
                <c:pt idx="164" formatCode="General">
                  <c:v>0.171127</c:v>
                </c:pt>
                <c:pt idx="165" formatCode="General">
                  <c:v>0.15717500000000001</c:v>
                </c:pt>
                <c:pt idx="166" formatCode="General">
                  <c:v>0.14480499999999999</c:v>
                </c:pt>
                <c:pt idx="167" formatCode="General">
                  <c:v>0.13499900000000001</c:v>
                </c:pt>
                <c:pt idx="168" formatCode="General">
                  <c:v>0.12676699999999999</c:v>
                </c:pt>
                <c:pt idx="169" formatCode="General">
                  <c:v>0.120182</c:v>
                </c:pt>
                <c:pt idx="170" formatCode="General">
                  <c:v>0.114938</c:v>
                </c:pt>
                <c:pt idx="171" formatCode="General">
                  <c:v>0.11167000000000001</c:v>
                </c:pt>
                <c:pt idx="172" formatCode="General">
                  <c:v>0.106405</c:v>
                </c:pt>
                <c:pt idx="173">
                  <c:v>9.96089E-2</c:v>
                </c:pt>
                <c:pt idx="174">
                  <c:v>9.0554700000000002E-2</c:v>
                </c:pt>
                <c:pt idx="175">
                  <c:v>8.0563999999999997E-2</c:v>
                </c:pt>
                <c:pt idx="176">
                  <c:v>7.2711899999999996E-2</c:v>
                </c:pt>
                <c:pt idx="177">
                  <c:v>6.8434200000000001E-2</c:v>
                </c:pt>
                <c:pt idx="178">
                  <c:v>6.6656599999999996E-2</c:v>
                </c:pt>
                <c:pt idx="179">
                  <c:v>6.5673400000000007E-2</c:v>
                </c:pt>
                <c:pt idx="180">
                  <c:v>6.4299099999999998E-2</c:v>
                </c:pt>
                <c:pt idx="181">
                  <c:v>6.2408900000000003E-2</c:v>
                </c:pt>
                <c:pt idx="182">
                  <c:v>5.9943700000000003E-2</c:v>
                </c:pt>
                <c:pt idx="183">
                  <c:v>5.7620499999999998E-2</c:v>
                </c:pt>
                <c:pt idx="184">
                  <c:v>5.5846199999999999E-2</c:v>
                </c:pt>
                <c:pt idx="185">
                  <c:v>5.4243600000000003E-2</c:v>
                </c:pt>
                <c:pt idx="186">
                  <c:v>5.2044899999999998E-2</c:v>
                </c:pt>
                <c:pt idx="187">
                  <c:v>5.0764999999999998E-2</c:v>
                </c:pt>
                <c:pt idx="188">
                  <c:v>4.9654499999999997E-2</c:v>
                </c:pt>
                <c:pt idx="189">
                  <c:v>4.7945500000000002E-2</c:v>
                </c:pt>
                <c:pt idx="190">
                  <c:v>4.7128200000000002E-2</c:v>
                </c:pt>
                <c:pt idx="191">
                  <c:v>4.5989000000000002E-2</c:v>
                </c:pt>
                <c:pt idx="192">
                  <c:v>4.6141599999999998E-2</c:v>
                </c:pt>
                <c:pt idx="193">
                  <c:v>4.51212E-2</c:v>
                </c:pt>
                <c:pt idx="194">
                  <c:v>4.4389199999999997E-2</c:v>
                </c:pt>
                <c:pt idx="195">
                  <c:v>4.39067E-2</c:v>
                </c:pt>
                <c:pt idx="196">
                  <c:v>4.3219599999999997E-2</c:v>
                </c:pt>
                <c:pt idx="197">
                  <c:v>4.28329E-2</c:v>
                </c:pt>
                <c:pt idx="198">
                  <c:v>4.2183900000000003E-2</c:v>
                </c:pt>
                <c:pt idx="199">
                  <c:v>4.1746600000000002E-2</c:v>
                </c:pt>
                <c:pt idx="200">
                  <c:v>4.0802499999999998E-2</c:v>
                </c:pt>
                <c:pt idx="201">
                  <c:v>4.0711400000000002E-2</c:v>
                </c:pt>
                <c:pt idx="202">
                  <c:v>4.0075300000000001E-2</c:v>
                </c:pt>
                <c:pt idx="203">
                  <c:v>3.9871700000000003E-2</c:v>
                </c:pt>
                <c:pt idx="204">
                  <c:v>3.9389100000000003E-2</c:v>
                </c:pt>
                <c:pt idx="205">
                  <c:v>3.8587999999999997E-2</c:v>
                </c:pt>
                <c:pt idx="206">
                  <c:v>3.8530300000000003E-2</c:v>
                </c:pt>
                <c:pt idx="207">
                  <c:v>3.8154100000000003E-2</c:v>
                </c:pt>
                <c:pt idx="208">
                  <c:v>3.7998700000000003E-2</c:v>
                </c:pt>
                <c:pt idx="209">
                  <c:v>3.7285800000000001E-2</c:v>
                </c:pt>
                <c:pt idx="210">
                  <c:v>3.7103200000000003E-2</c:v>
                </c:pt>
                <c:pt idx="211">
                  <c:v>3.6787500000000001E-2</c:v>
                </c:pt>
                <c:pt idx="212">
                  <c:v>3.6677800000000003E-2</c:v>
                </c:pt>
                <c:pt idx="213">
                  <c:v>3.5651200000000001E-2</c:v>
                </c:pt>
                <c:pt idx="214">
                  <c:v>3.5633999999999999E-2</c:v>
                </c:pt>
                <c:pt idx="215">
                  <c:v>3.5355600000000001E-2</c:v>
                </c:pt>
                <c:pt idx="216">
                  <c:v>3.5129100000000003E-2</c:v>
                </c:pt>
                <c:pt idx="217">
                  <c:v>3.4089099999999997E-2</c:v>
                </c:pt>
                <c:pt idx="218">
                  <c:v>3.3346199999999999E-2</c:v>
                </c:pt>
                <c:pt idx="219">
                  <c:v>3.3739100000000001E-2</c:v>
                </c:pt>
                <c:pt idx="220">
                  <c:v>3.31182E-2</c:v>
                </c:pt>
                <c:pt idx="221">
                  <c:v>3.24674E-2</c:v>
                </c:pt>
                <c:pt idx="222">
                  <c:v>3.21631E-2</c:v>
                </c:pt>
                <c:pt idx="223">
                  <c:v>3.1739700000000003E-2</c:v>
                </c:pt>
                <c:pt idx="224">
                  <c:v>3.1115500000000001E-2</c:v>
                </c:pt>
                <c:pt idx="225">
                  <c:v>3.08948E-2</c:v>
                </c:pt>
                <c:pt idx="226">
                  <c:v>2.98333E-2</c:v>
                </c:pt>
                <c:pt idx="227">
                  <c:v>2.96569E-2</c:v>
                </c:pt>
                <c:pt idx="228">
                  <c:v>2.9291600000000001E-2</c:v>
                </c:pt>
                <c:pt idx="229">
                  <c:v>2.8094299999999999E-2</c:v>
                </c:pt>
                <c:pt idx="230">
                  <c:v>2.8072799999999998E-2</c:v>
                </c:pt>
                <c:pt idx="231">
                  <c:v>2.7473000000000001E-2</c:v>
                </c:pt>
                <c:pt idx="232">
                  <c:v>2.67482E-2</c:v>
                </c:pt>
                <c:pt idx="233">
                  <c:v>2.62294E-2</c:v>
                </c:pt>
                <c:pt idx="234">
                  <c:v>2.5646200000000001E-2</c:v>
                </c:pt>
                <c:pt idx="235">
                  <c:v>2.4826000000000001E-2</c:v>
                </c:pt>
                <c:pt idx="236">
                  <c:v>2.4139399999999998E-2</c:v>
                </c:pt>
                <c:pt idx="237">
                  <c:v>2.3900999999999999E-2</c:v>
                </c:pt>
                <c:pt idx="238">
                  <c:v>2.2862E-2</c:v>
                </c:pt>
                <c:pt idx="239">
                  <c:v>2.24671E-2</c:v>
                </c:pt>
                <c:pt idx="240">
                  <c:v>2.1625999999999999E-2</c:v>
                </c:pt>
                <c:pt idx="241">
                  <c:v>2.1329399999999998E-2</c:v>
                </c:pt>
                <c:pt idx="242">
                  <c:v>2.0106300000000001E-2</c:v>
                </c:pt>
                <c:pt idx="243">
                  <c:v>1.9648599999999999E-2</c:v>
                </c:pt>
                <c:pt idx="244">
                  <c:v>1.9307100000000001E-2</c:v>
                </c:pt>
                <c:pt idx="245">
                  <c:v>1.8008699999999999E-2</c:v>
                </c:pt>
                <c:pt idx="246">
                  <c:v>1.73221E-2</c:v>
                </c:pt>
                <c:pt idx="247">
                  <c:v>1.67046E-2</c:v>
                </c:pt>
                <c:pt idx="248">
                  <c:v>1.60637E-2</c:v>
                </c:pt>
                <c:pt idx="249">
                  <c:v>1.5358E-2</c:v>
                </c:pt>
                <c:pt idx="250">
                  <c:v>1.4350399999999999E-2</c:v>
                </c:pt>
                <c:pt idx="251">
                  <c:v>1.3892699999999999E-2</c:v>
                </c:pt>
                <c:pt idx="252">
                  <c:v>1.30682E-2</c:v>
                </c:pt>
                <c:pt idx="253">
                  <c:v>1.2111200000000001E-2</c:v>
                </c:pt>
                <c:pt idx="254">
                  <c:v>1.1632399999999999E-2</c:v>
                </c:pt>
                <c:pt idx="255">
                  <c:v>1.0931E-2</c:v>
                </c:pt>
                <c:pt idx="256">
                  <c:v>1.0071800000000001E-2</c:v>
                </c:pt>
                <c:pt idx="257">
                  <c:v>9.2821099999999997E-3</c:v>
                </c:pt>
                <c:pt idx="258">
                  <c:v>8.6383799999999993E-3</c:v>
                </c:pt>
                <c:pt idx="259">
                  <c:v>7.9445799999999997E-3</c:v>
                </c:pt>
                <c:pt idx="260">
                  <c:v>7.17163E-3</c:v>
                </c:pt>
                <c:pt idx="261">
                  <c:v>6.8011299999999998E-3</c:v>
                </c:pt>
                <c:pt idx="262">
                  <c:v>5.7930899999999999E-3</c:v>
                </c:pt>
                <c:pt idx="263">
                  <c:v>5.2971800000000003E-3</c:v>
                </c:pt>
                <c:pt idx="264">
                  <c:v>4.8050899999999997E-3</c:v>
                </c:pt>
                <c:pt idx="265">
                  <c:v>3.9253200000000004E-3</c:v>
                </c:pt>
                <c:pt idx="266">
                  <c:v>3.3969899999999999E-3</c:v>
                </c:pt>
                <c:pt idx="267">
                  <c:v>3.0393600000000001E-3</c:v>
                </c:pt>
                <c:pt idx="268">
                  <c:v>2.1824800000000001E-3</c:v>
                </c:pt>
                <c:pt idx="269">
                  <c:v>1.39284E-3</c:v>
                </c:pt>
                <c:pt idx="270">
                  <c:v>8.06808E-4</c:v>
                </c:pt>
                <c:pt idx="271">
                  <c:v>3.0994399999999999E-4</c:v>
                </c:pt>
                <c:pt idx="272">
                  <c:v>-3.1900400000000001E-4</c:v>
                </c:pt>
                <c:pt idx="273">
                  <c:v>-2.0504E-4</c:v>
                </c:pt>
                <c:pt idx="274">
                  <c:v>-1.36948E-3</c:v>
                </c:pt>
                <c:pt idx="275">
                  <c:v>-1.8744499999999999E-3</c:v>
                </c:pt>
                <c:pt idx="276">
                  <c:v>-2.2020299999999998E-3</c:v>
                </c:pt>
                <c:pt idx="277">
                  <c:v>-2.8133400000000001E-3</c:v>
                </c:pt>
                <c:pt idx="278">
                  <c:v>-3.2858800000000001E-3</c:v>
                </c:pt>
                <c:pt idx="279">
                  <c:v>-3.5610199999999998E-3</c:v>
                </c:pt>
                <c:pt idx="280">
                  <c:v>-3.9835000000000001E-3</c:v>
                </c:pt>
                <c:pt idx="281">
                  <c:v>-4.5414000000000001E-3</c:v>
                </c:pt>
                <c:pt idx="282">
                  <c:v>-4.77934E-3</c:v>
                </c:pt>
                <c:pt idx="283">
                  <c:v>-5.2614200000000002E-3</c:v>
                </c:pt>
                <c:pt idx="284">
                  <c:v>-5.5799500000000002E-3</c:v>
                </c:pt>
                <c:pt idx="285">
                  <c:v>-5.9413900000000004E-3</c:v>
                </c:pt>
                <c:pt idx="286">
                  <c:v>-6.3924799999999999E-3</c:v>
                </c:pt>
                <c:pt idx="287">
                  <c:v>-6.69098E-3</c:v>
                </c:pt>
                <c:pt idx="288">
                  <c:v>-6.9489499999999997E-3</c:v>
                </c:pt>
                <c:pt idx="289">
                  <c:v>-7.3061000000000003E-3</c:v>
                </c:pt>
                <c:pt idx="290">
                  <c:v>-7.6150899999999997E-3</c:v>
                </c:pt>
                <c:pt idx="291">
                  <c:v>-7.8411100000000001E-3</c:v>
                </c:pt>
                <c:pt idx="292">
                  <c:v>-8.2798000000000004E-3</c:v>
                </c:pt>
                <c:pt idx="293">
                  <c:v>-8.32367E-3</c:v>
                </c:pt>
                <c:pt idx="294">
                  <c:v>-8.7037099999999999E-3</c:v>
                </c:pt>
                <c:pt idx="295">
                  <c:v>-8.3751699999999995E-3</c:v>
                </c:pt>
                <c:pt idx="296">
                  <c:v>-8.9936300000000007E-3</c:v>
                </c:pt>
                <c:pt idx="297">
                  <c:v>-9.8409699999999992E-3</c:v>
                </c:pt>
                <c:pt idx="298">
                  <c:v>-9.8524100000000007E-3</c:v>
                </c:pt>
                <c:pt idx="299">
                  <c:v>-9.8314300000000004E-3</c:v>
                </c:pt>
                <c:pt idx="300">
                  <c:v>-9.9935500000000003E-3</c:v>
                </c:pt>
                <c:pt idx="301">
                  <c:v>-1.02448E-2</c:v>
                </c:pt>
                <c:pt idx="302">
                  <c:v>-1.0349300000000001E-2</c:v>
                </c:pt>
                <c:pt idx="303">
                  <c:v>-1.0404099999999999E-2</c:v>
                </c:pt>
                <c:pt idx="304">
                  <c:v>-1.08314E-2</c:v>
                </c:pt>
                <c:pt idx="305">
                  <c:v>-1.09248E-2</c:v>
                </c:pt>
                <c:pt idx="306">
                  <c:v>-1.0967299999999999E-2</c:v>
                </c:pt>
                <c:pt idx="307">
                  <c:v>-1.1099299999999999E-2</c:v>
                </c:pt>
                <c:pt idx="308">
                  <c:v>-1.1331600000000001E-2</c:v>
                </c:pt>
                <c:pt idx="309">
                  <c:v>-1.1340599999999999E-2</c:v>
                </c:pt>
                <c:pt idx="310">
                  <c:v>-1.1615800000000001E-2</c:v>
                </c:pt>
                <c:pt idx="311">
                  <c:v>-1.1581899999999999E-2</c:v>
                </c:pt>
                <c:pt idx="312">
                  <c:v>-1.1863200000000001E-2</c:v>
                </c:pt>
                <c:pt idx="313">
                  <c:v>-1.1877499999999999E-2</c:v>
                </c:pt>
                <c:pt idx="314">
                  <c:v>-1.20301E-2</c:v>
                </c:pt>
                <c:pt idx="315">
                  <c:v>-1.20325E-2</c:v>
                </c:pt>
                <c:pt idx="316">
                  <c:v>-1.21574E-2</c:v>
                </c:pt>
                <c:pt idx="317">
                  <c:v>-1.2251400000000001E-2</c:v>
                </c:pt>
                <c:pt idx="318">
                  <c:v>-1.24388E-2</c:v>
                </c:pt>
                <c:pt idx="319">
                  <c:v>-1.2563700000000001E-2</c:v>
                </c:pt>
                <c:pt idx="320">
                  <c:v>-1.2517E-2</c:v>
                </c:pt>
                <c:pt idx="321">
                  <c:v>-1.26619E-2</c:v>
                </c:pt>
                <c:pt idx="322">
                  <c:v>-1.2638099999999999E-2</c:v>
                </c:pt>
                <c:pt idx="323">
                  <c:v>-1.28331E-2</c:v>
                </c:pt>
                <c:pt idx="324">
                  <c:v>-1.2766400000000001E-2</c:v>
                </c:pt>
                <c:pt idx="325">
                  <c:v>-1.2836E-2</c:v>
                </c:pt>
                <c:pt idx="326">
                  <c:v>-1.2949499999999999E-2</c:v>
                </c:pt>
                <c:pt idx="327">
                  <c:v>-1.30692E-2</c:v>
                </c:pt>
                <c:pt idx="328">
                  <c:v>-1.30968E-2</c:v>
                </c:pt>
                <c:pt idx="329">
                  <c:v>-1.3062000000000001E-2</c:v>
                </c:pt>
                <c:pt idx="330">
                  <c:v>-1.3199799999999999E-2</c:v>
                </c:pt>
                <c:pt idx="331">
                  <c:v>-1.32651E-2</c:v>
                </c:pt>
                <c:pt idx="332">
                  <c:v>-1.32523E-2</c:v>
                </c:pt>
                <c:pt idx="333">
                  <c:v>-1.34377E-2</c:v>
                </c:pt>
                <c:pt idx="334">
                  <c:v>-1.34702E-2</c:v>
                </c:pt>
                <c:pt idx="335">
                  <c:v>-1.3425400000000001E-2</c:v>
                </c:pt>
                <c:pt idx="336">
                  <c:v>-1.34816E-2</c:v>
                </c:pt>
                <c:pt idx="337">
                  <c:v>-1.34649E-2</c:v>
                </c:pt>
                <c:pt idx="338">
                  <c:v>-1.36709E-2</c:v>
                </c:pt>
                <c:pt idx="339">
                  <c:v>-1.355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29-CB98-4A21-BCCC-BCA826E539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895952"/>
        <c:axId val="844895408"/>
      </c:scatterChart>
      <c:valAx>
        <c:axId val="844895952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895408"/>
        <c:crosses val="autoZero"/>
        <c:crossBetween val="midCat"/>
      </c:valAx>
      <c:valAx>
        <c:axId val="844895408"/>
        <c:scaling>
          <c:orientation val="minMax"/>
          <c:max val="1.2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8959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Sheet1!$B$2:$B$912</c:f>
              <c:numCache>
                <c:formatCode>General</c:formatCode>
                <c:ptCount val="911"/>
                <c:pt idx="0">
                  <c:v>-1.02329</c:v>
                </c:pt>
                <c:pt idx="1">
                  <c:v>-1.117</c:v>
                </c:pt>
                <c:pt idx="2">
                  <c:v>-0.957901</c:v>
                </c:pt>
                <c:pt idx="3">
                  <c:v>-1.05487</c:v>
                </c:pt>
                <c:pt idx="4">
                  <c:v>-0.91025400000000001</c:v>
                </c:pt>
                <c:pt idx="5">
                  <c:v>-1.3330200000000001</c:v>
                </c:pt>
                <c:pt idx="6">
                  <c:v>-0.65129199999999998</c:v>
                </c:pt>
                <c:pt idx="7">
                  <c:v>-0.62692199999999998</c:v>
                </c:pt>
                <c:pt idx="8">
                  <c:v>-1.2702100000000001</c:v>
                </c:pt>
                <c:pt idx="9">
                  <c:v>-1.1635</c:v>
                </c:pt>
                <c:pt idx="10">
                  <c:v>-0.81423000000000001</c:v>
                </c:pt>
                <c:pt idx="11">
                  <c:v>-0.83559000000000005</c:v>
                </c:pt>
                <c:pt idx="12">
                  <c:v>-0.74678100000000003</c:v>
                </c:pt>
                <c:pt idx="13">
                  <c:v>-1.3298399999999999</c:v>
                </c:pt>
                <c:pt idx="14">
                  <c:v>-0.71717799999999998</c:v>
                </c:pt>
                <c:pt idx="15">
                  <c:v>-0.61307800000000001</c:v>
                </c:pt>
                <c:pt idx="16">
                  <c:v>-0.714306</c:v>
                </c:pt>
                <c:pt idx="17">
                  <c:v>-1.3313999999999999</c:v>
                </c:pt>
                <c:pt idx="18">
                  <c:v>-1.5582199999999999</c:v>
                </c:pt>
                <c:pt idx="19">
                  <c:v>-1.4848300000000001</c:v>
                </c:pt>
                <c:pt idx="20">
                  <c:v>-1.40113</c:v>
                </c:pt>
                <c:pt idx="21">
                  <c:v>-1.16649</c:v>
                </c:pt>
                <c:pt idx="22">
                  <c:v>-1.14703</c:v>
                </c:pt>
                <c:pt idx="23">
                  <c:v>-0.693743</c:v>
                </c:pt>
                <c:pt idx="24">
                  <c:v>-1.4623999999999999</c:v>
                </c:pt>
                <c:pt idx="25">
                  <c:v>-1.45848</c:v>
                </c:pt>
                <c:pt idx="26">
                  <c:v>-1.4776199999999999</c:v>
                </c:pt>
                <c:pt idx="27">
                  <c:v>-1.34172</c:v>
                </c:pt>
                <c:pt idx="28">
                  <c:v>-0.87257899999999999</c:v>
                </c:pt>
                <c:pt idx="29">
                  <c:v>-0.58780100000000002</c:v>
                </c:pt>
                <c:pt idx="30">
                  <c:v>-1.0892200000000001</c:v>
                </c:pt>
                <c:pt idx="31">
                  <c:v>-0.99035899999999999</c:v>
                </c:pt>
                <c:pt idx="32">
                  <c:v>-1.2421</c:v>
                </c:pt>
                <c:pt idx="33">
                  <c:v>-0.305454</c:v>
                </c:pt>
                <c:pt idx="34">
                  <c:v>-0.95313199999999998</c:v>
                </c:pt>
                <c:pt idx="35">
                  <c:v>-0.940442</c:v>
                </c:pt>
                <c:pt idx="36">
                  <c:v>-0.88125900000000001</c:v>
                </c:pt>
                <c:pt idx="37">
                  <c:v>-1.2248300000000001</c:v>
                </c:pt>
                <c:pt idx="38">
                  <c:v>-1.0378000000000001</c:v>
                </c:pt>
                <c:pt idx="39">
                  <c:v>-0.74474399999999996</c:v>
                </c:pt>
                <c:pt idx="40">
                  <c:v>-0.98806700000000003</c:v>
                </c:pt>
                <c:pt idx="41">
                  <c:v>-1.4041600000000001</c:v>
                </c:pt>
                <c:pt idx="42">
                  <c:v>-0.64352799999999999</c:v>
                </c:pt>
                <c:pt idx="43">
                  <c:v>-0.386602</c:v>
                </c:pt>
                <c:pt idx="44">
                  <c:v>-0.65157299999999996</c:v>
                </c:pt>
                <c:pt idx="45">
                  <c:v>-0.72692599999999996</c:v>
                </c:pt>
                <c:pt idx="46">
                  <c:v>-0.84406199999999998</c:v>
                </c:pt>
                <c:pt idx="47">
                  <c:v>-0.81016100000000002</c:v>
                </c:pt>
                <c:pt idx="48">
                  <c:v>-0.552674</c:v>
                </c:pt>
                <c:pt idx="49">
                  <c:v>-1.26054</c:v>
                </c:pt>
                <c:pt idx="50">
                  <c:v>-1.0214700000000001</c:v>
                </c:pt>
                <c:pt idx="51">
                  <c:v>-0.903362</c:v>
                </c:pt>
                <c:pt idx="52">
                  <c:v>-0.799624</c:v>
                </c:pt>
                <c:pt idx="53">
                  <c:v>-0.47354600000000002</c:v>
                </c:pt>
                <c:pt idx="54">
                  <c:v>-0.46693699999999999</c:v>
                </c:pt>
                <c:pt idx="55">
                  <c:v>-0.90781000000000001</c:v>
                </c:pt>
                <c:pt idx="56">
                  <c:v>-0.468169</c:v>
                </c:pt>
                <c:pt idx="57">
                  <c:v>-0.83809</c:v>
                </c:pt>
                <c:pt idx="58">
                  <c:v>-0.30891999999999997</c:v>
                </c:pt>
                <c:pt idx="59">
                  <c:v>-0.42746400000000001</c:v>
                </c:pt>
                <c:pt idx="60">
                  <c:v>-1.50597</c:v>
                </c:pt>
                <c:pt idx="61">
                  <c:v>-0.45609100000000002</c:v>
                </c:pt>
                <c:pt idx="62">
                  <c:v>-0.328627</c:v>
                </c:pt>
                <c:pt idx="63">
                  <c:v>-1.1155299999999999</c:v>
                </c:pt>
                <c:pt idx="64" formatCode="0.00E+00">
                  <c:v>-6.3542399999999999E-2</c:v>
                </c:pt>
                <c:pt idx="65" formatCode="0.00E+00">
                  <c:v>-1.3410099999999999E-2</c:v>
                </c:pt>
                <c:pt idx="66">
                  <c:v>-0.40732400000000002</c:v>
                </c:pt>
                <c:pt idx="67">
                  <c:v>0.14095099999999999</c:v>
                </c:pt>
                <c:pt idx="68">
                  <c:v>0.81459000000000004</c:v>
                </c:pt>
                <c:pt idx="69">
                  <c:v>1.61676</c:v>
                </c:pt>
                <c:pt idx="70">
                  <c:v>1.5282199999999999</c:v>
                </c:pt>
                <c:pt idx="71">
                  <c:v>1.1412599999999999</c:v>
                </c:pt>
                <c:pt idx="72">
                  <c:v>1.01376</c:v>
                </c:pt>
                <c:pt idx="73">
                  <c:v>0.99170800000000003</c:v>
                </c:pt>
                <c:pt idx="74">
                  <c:v>0.99785400000000002</c:v>
                </c:pt>
                <c:pt idx="75">
                  <c:v>0.98277700000000001</c:v>
                </c:pt>
                <c:pt idx="76">
                  <c:v>0.95964000000000005</c:v>
                </c:pt>
                <c:pt idx="77">
                  <c:v>0.96463399999999999</c:v>
                </c:pt>
                <c:pt idx="78">
                  <c:v>0.96813000000000005</c:v>
                </c:pt>
                <c:pt idx="79">
                  <c:v>0.96289899999999995</c:v>
                </c:pt>
                <c:pt idx="80">
                  <c:v>0.97374000000000005</c:v>
                </c:pt>
                <c:pt idx="81">
                  <c:v>0.96915099999999998</c:v>
                </c:pt>
                <c:pt idx="82">
                  <c:v>0.96286499999999997</c:v>
                </c:pt>
                <c:pt idx="83">
                  <c:v>0.966252</c:v>
                </c:pt>
                <c:pt idx="84">
                  <c:v>0.970051</c:v>
                </c:pt>
                <c:pt idx="85">
                  <c:v>0.97224900000000003</c:v>
                </c:pt>
                <c:pt idx="86">
                  <c:v>0.97169799999999995</c:v>
                </c:pt>
                <c:pt idx="87">
                  <c:v>0.97286499999999998</c:v>
                </c:pt>
                <c:pt idx="88">
                  <c:v>0.96747399999999995</c:v>
                </c:pt>
                <c:pt idx="89">
                  <c:v>0.96247199999999999</c:v>
                </c:pt>
                <c:pt idx="90">
                  <c:v>0.96525300000000003</c:v>
                </c:pt>
                <c:pt idx="91">
                  <c:v>0.95749499999999999</c:v>
                </c:pt>
                <c:pt idx="92">
                  <c:v>0.95143699999999998</c:v>
                </c:pt>
                <c:pt idx="93">
                  <c:v>0.946824</c:v>
                </c:pt>
                <c:pt idx="94">
                  <c:v>0.938855</c:v>
                </c:pt>
                <c:pt idx="95">
                  <c:v>0.92750699999999997</c:v>
                </c:pt>
                <c:pt idx="96">
                  <c:v>0.92020999999999997</c:v>
                </c:pt>
                <c:pt idx="97">
                  <c:v>0.905779</c:v>
                </c:pt>
                <c:pt idx="98">
                  <c:v>0.89468899999999996</c:v>
                </c:pt>
                <c:pt idx="99">
                  <c:v>0.87846299999999999</c:v>
                </c:pt>
                <c:pt idx="100">
                  <c:v>0.86182999999999998</c:v>
                </c:pt>
                <c:pt idx="101">
                  <c:v>0.84406099999999995</c:v>
                </c:pt>
                <c:pt idx="102">
                  <c:v>0.82746900000000001</c:v>
                </c:pt>
                <c:pt idx="103">
                  <c:v>0.81017399999999995</c:v>
                </c:pt>
                <c:pt idx="104">
                  <c:v>0.7974</c:v>
                </c:pt>
                <c:pt idx="105">
                  <c:v>0.78165099999999998</c:v>
                </c:pt>
                <c:pt idx="106">
                  <c:v>0.76802499999999996</c:v>
                </c:pt>
                <c:pt idx="107">
                  <c:v>0.75953099999999996</c:v>
                </c:pt>
                <c:pt idx="108">
                  <c:v>0.75032399999999999</c:v>
                </c:pt>
                <c:pt idx="109">
                  <c:v>0.74127200000000004</c:v>
                </c:pt>
                <c:pt idx="110">
                  <c:v>0.73295500000000002</c:v>
                </c:pt>
                <c:pt idx="111">
                  <c:v>0.72446200000000005</c:v>
                </c:pt>
                <c:pt idx="112">
                  <c:v>0.72079599999999999</c:v>
                </c:pt>
                <c:pt idx="113">
                  <c:v>0.71427700000000005</c:v>
                </c:pt>
                <c:pt idx="114">
                  <c:v>0.71035599999999999</c:v>
                </c:pt>
                <c:pt idx="115">
                  <c:v>0.70909900000000003</c:v>
                </c:pt>
                <c:pt idx="116">
                  <c:v>0.70453900000000003</c:v>
                </c:pt>
                <c:pt idx="117">
                  <c:v>0.70085200000000003</c:v>
                </c:pt>
                <c:pt idx="118">
                  <c:v>0.69578300000000004</c:v>
                </c:pt>
                <c:pt idx="119">
                  <c:v>0.69081499999999996</c:v>
                </c:pt>
                <c:pt idx="120">
                  <c:v>0.68446799999999997</c:v>
                </c:pt>
                <c:pt idx="121">
                  <c:v>0.67904799999999998</c:v>
                </c:pt>
                <c:pt idx="122">
                  <c:v>0.67451700000000003</c:v>
                </c:pt>
                <c:pt idx="123">
                  <c:v>0.66464900000000005</c:v>
                </c:pt>
                <c:pt idx="124">
                  <c:v>0.65761899999999995</c:v>
                </c:pt>
                <c:pt idx="125">
                  <c:v>0.65034000000000003</c:v>
                </c:pt>
                <c:pt idx="126">
                  <c:v>0.64166999999999996</c:v>
                </c:pt>
                <c:pt idx="127">
                  <c:v>0.63392499999999996</c:v>
                </c:pt>
                <c:pt idx="128">
                  <c:v>0.62722299999999997</c:v>
                </c:pt>
                <c:pt idx="129">
                  <c:v>0.61725399999999997</c:v>
                </c:pt>
                <c:pt idx="130">
                  <c:v>0.60747600000000002</c:v>
                </c:pt>
                <c:pt idx="131">
                  <c:v>0.59838599999999997</c:v>
                </c:pt>
                <c:pt idx="132">
                  <c:v>0.58551200000000003</c:v>
                </c:pt>
                <c:pt idx="133">
                  <c:v>0.57315300000000002</c:v>
                </c:pt>
                <c:pt idx="134">
                  <c:v>0.559639</c:v>
                </c:pt>
                <c:pt idx="135">
                  <c:v>0.54525699999999999</c:v>
                </c:pt>
                <c:pt idx="136">
                  <c:v>0.53080099999999997</c:v>
                </c:pt>
                <c:pt idx="137">
                  <c:v>0.51499499999999998</c:v>
                </c:pt>
                <c:pt idx="138">
                  <c:v>0.49965799999999999</c:v>
                </c:pt>
                <c:pt idx="139">
                  <c:v>0.48468600000000001</c:v>
                </c:pt>
                <c:pt idx="140">
                  <c:v>0.47153699999999998</c:v>
                </c:pt>
                <c:pt idx="141">
                  <c:v>0.45553100000000002</c:v>
                </c:pt>
                <c:pt idx="142">
                  <c:v>0.44219399999999998</c:v>
                </c:pt>
                <c:pt idx="143">
                  <c:v>0.427394</c:v>
                </c:pt>
                <c:pt idx="144">
                  <c:v>0.41314699999999999</c:v>
                </c:pt>
                <c:pt idx="145">
                  <c:v>0.398121</c:v>
                </c:pt>
                <c:pt idx="146">
                  <c:v>0.38350499999999998</c:v>
                </c:pt>
                <c:pt idx="147">
                  <c:v>0.36820000000000003</c:v>
                </c:pt>
                <c:pt idx="148">
                  <c:v>0.35197800000000001</c:v>
                </c:pt>
                <c:pt idx="149">
                  <c:v>0.33721899999999999</c:v>
                </c:pt>
                <c:pt idx="150">
                  <c:v>0.32016</c:v>
                </c:pt>
                <c:pt idx="151">
                  <c:v>0.30430000000000001</c:v>
                </c:pt>
                <c:pt idx="152">
                  <c:v>0.28864000000000001</c:v>
                </c:pt>
                <c:pt idx="153">
                  <c:v>0.27308100000000002</c:v>
                </c:pt>
                <c:pt idx="154">
                  <c:v>0.25908900000000001</c:v>
                </c:pt>
                <c:pt idx="155">
                  <c:v>0.24516299999999999</c:v>
                </c:pt>
                <c:pt idx="156">
                  <c:v>0.23171600000000001</c:v>
                </c:pt>
                <c:pt idx="157">
                  <c:v>0.21871499999999999</c:v>
                </c:pt>
                <c:pt idx="158">
                  <c:v>0.20652000000000001</c:v>
                </c:pt>
                <c:pt idx="159">
                  <c:v>0.19515399999999999</c:v>
                </c:pt>
                <c:pt idx="160">
                  <c:v>0.18373</c:v>
                </c:pt>
                <c:pt idx="161">
                  <c:v>0.17324400000000001</c:v>
                </c:pt>
                <c:pt idx="162">
                  <c:v>0.164156</c:v>
                </c:pt>
                <c:pt idx="163">
                  <c:v>0.15529899999999999</c:v>
                </c:pt>
                <c:pt idx="164">
                  <c:v>0.14766099999999999</c:v>
                </c:pt>
                <c:pt idx="165">
                  <c:v>0.140491</c:v>
                </c:pt>
                <c:pt idx="166">
                  <c:v>0.134348</c:v>
                </c:pt>
                <c:pt idx="167">
                  <c:v>0.128224</c:v>
                </c:pt>
                <c:pt idx="168">
                  <c:v>0.12366000000000001</c:v>
                </c:pt>
                <c:pt idx="169">
                  <c:v>0.11999</c:v>
                </c:pt>
                <c:pt idx="170">
                  <c:v>0.115757</c:v>
                </c:pt>
                <c:pt idx="171">
                  <c:v>0.11244700000000001</c:v>
                </c:pt>
                <c:pt idx="172">
                  <c:v>0.108902</c:v>
                </c:pt>
                <c:pt idx="173">
                  <c:v>0.107178</c:v>
                </c:pt>
                <c:pt idx="174">
                  <c:v>0.10603</c:v>
                </c:pt>
                <c:pt idx="175">
                  <c:v>0.10313899999999999</c:v>
                </c:pt>
                <c:pt idx="176">
                  <c:v>0.10266699999999999</c:v>
                </c:pt>
                <c:pt idx="177" formatCode="0.00E+00">
                  <c:v>9.9385699999999993E-2</c:v>
                </c:pt>
                <c:pt idx="178" formatCode="0.00E+00">
                  <c:v>9.7683000000000006E-2</c:v>
                </c:pt>
                <c:pt idx="179" formatCode="0.00E+00">
                  <c:v>9.5134700000000003E-2</c:v>
                </c:pt>
                <c:pt idx="180" formatCode="0.00E+00">
                  <c:v>9.2716699999999999E-2</c:v>
                </c:pt>
                <c:pt idx="181" formatCode="0.00E+00">
                  <c:v>9.1398199999999999E-2</c:v>
                </c:pt>
                <c:pt idx="182" formatCode="0.00E+00">
                  <c:v>8.8932499999999998E-2</c:v>
                </c:pt>
                <c:pt idx="183" formatCode="0.00E+00">
                  <c:v>8.82854E-2</c:v>
                </c:pt>
                <c:pt idx="184" formatCode="0.00E+00">
                  <c:v>8.7226399999999996E-2</c:v>
                </c:pt>
                <c:pt idx="185" formatCode="0.00E+00">
                  <c:v>8.51436E-2</c:v>
                </c:pt>
                <c:pt idx="186" formatCode="0.00E+00">
                  <c:v>8.4290000000000004E-2</c:v>
                </c:pt>
                <c:pt idx="187" formatCode="0.00E+00">
                  <c:v>8.3115599999999998E-2</c:v>
                </c:pt>
                <c:pt idx="188" formatCode="0.00E+00">
                  <c:v>8.2302100000000003E-2</c:v>
                </c:pt>
                <c:pt idx="189" formatCode="0.00E+00">
                  <c:v>8.1295500000000007E-2</c:v>
                </c:pt>
                <c:pt idx="190" formatCode="0.00E+00">
                  <c:v>7.9972699999999994E-2</c:v>
                </c:pt>
                <c:pt idx="191" formatCode="0.00E+00">
                  <c:v>7.9359100000000002E-2</c:v>
                </c:pt>
                <c:pt idx="192" formatCode="0.00E+00">
                  <c:v>8.0438599999999999E-2</c:v>
                </c:pt>
                <c:pt idx="193" formatCode="0.00E+00">
                  <c:v>7.9262700000000005E-2</c:v>
                </c:pt>
                <c:pt idx="194" formatCode="0.00E+00">
                  <c:v>7.8381999999999993E-2</c:v>
                </c:pt>
                <c:pt idx="195" formatCode="0.00E+00">
                  <c:v>7.7488899999999999E-2</c:v>
                </c:pt>
                <c:pt idx="196" formatCode="0.00E+00">
                  <c:v>7.6718800000000004E-2</c:v>
                </c:pt>
                <c:pt idx="197" formatCode="0.00E+00">
                  <c:v>7.5999700000000003E-2</c:v>
                </c:pt>
                <c:pt idx="198" formatCode="0.00E+00">
                  <c:v>7.5109499999999996E-2</c:v>
                </c:pt>
                <c:pt idx="199" formatCode="0.00E+00">
                  <c:v>7.3417200000000002E-2</c:v>
                </c:pt>
                <c:pt idx="200" formatCode="0.00E+00">
                  <c:v>7.3789099999999996E-2</c:v>
                </c:pt>
                <c:pt idx="201" formatCode="0.00E+00">
                  <c:v>7.2919399999999995E-2</c:v>
                </c:pt>
                <c:pt idx="202" formatCode="0.00E+00">
                  <c:v>7.2591799999999998E-2</c:v>
                </c:pt>
                <c:pt idx="203" formatCode="0.00E+00">
                  <c:v>7.0713499999999999E-2</c:v>
                </c:pt>
                <c:pt idx="204" formatCode="0.00E+00">
                  <c:v>7.08728E-2</c:v>
                </c:pt>
                <c:pt idx="205" formatCode="0.00E+00">
                  <c:v>6.9808999999999996E-2</c:v>
                </c:pt>
                <c:pt idx="206" formatCode="0.00E+00">
                  <c:v>6.8526299999999998E-2</c:v>
                </c:pt>
                <c:pt idx="207" formatCode="0.00E+00">
                  <c:v>6.8621199999999993E-2</c:v>
                </c:pt>
                <c:pt idx="208" formatCode="0.00E+00">
                  <c:v>6.7385700000000007E-2</c:v>
                </c:pt>
                <c:pt idx="209" formatCode="0.00E+00">
                  <c:v>6.68879E-2</c:v>
                </c:pt>
                <c:pt idx="210" formatCode="0.00E+00">
                  <c:v>6.54888E-2</c:v>
                </c:pt>
                <c:pt idx="211" formatCode="0.00E+00">
                  <c:v>6.4865599999999995E-2</c:v>
                </c:pt>
                <c:pt idx="212" formatCode="0.00E+00">
                  <c:v>6.4695799999999998E-2</c:v>
                </c:pt>
                <c:pt idx="213" formatCode="0.00E+00">
                  <c:v>6.2875299999999995E-2</c:v>
                </c:pt>
                <c:pt idx="214" formatCode="0.00E+00">
                  <c:v>6.2520999999999993E-2</c:v>
                </c:pt>
                <c:pt idx="215" formatCode="0.00E+00">
                  <c:v>6.1764199999999998E-2</c:v>
                </c:pt>
                <c:pt idx="216" formatCode="0.00E+00">
                  <c:v>6.1099100000000003E-2</c:v>
                </c:pt>
                <c:pt idx="217" formatCode="0.00E+00">
                  <c:v>5.96118E-2</c:v>
                </c:pt>
                <c:pt idx="218" formatCode="0.00E+00">
                  <c:v>5.8244700000000003E-2</c:v>
                </c:pt>
                <c:pt idx="219" formatCode="0.00E+00">
                  <c:v>5.8390600000000001E-2</c:v>
                </c:pt>
                <c:pt idx="220" formatCode="0.00E+00">
                  <c:v>5.7618599999999999E-2</c:v>
                </c:pt>
                <c:pt idx="221" formatCode="0.00E+00">
                  <c:v>5.6932400000000001E-2</c:v>
                </c:pt>
                <c:pt idx="222" formatCode="0.00E+00">
                  <c:v>5.6249599999999997E-2</c:v>
                </c:pt>
                <c:pt idx="223" formatCode="0.00E+00">
                  <c:v>5.4914999999999999E-2</c:v>
                </c:pt>
                <c:pt idx="224" formatCode="0.00E+00">
                  <c:v>5.36137E-2</c:v>
                </c:pt>
                <c:pt idx="225" formatCode="0.00E+00">
                  <c:v>5.3864000000000002E-2</c:v>
                </c:pt>
                <c:pt idx="226" formatCode="0.00E+00">
                  <c:v>5.2824000000000003E-2</c:v>
                </c:pt>
                <c:pt idx="227" formatCode="0.00E+00">
                  <c:v>5.1942299999999997E-2</c:v>
                </c:pt>
                <c:pt idx="228" formatCode="0.00E+00">
                  <c:v>5.0369700000000003E-2</c:v>
                </c:pt>
                <c:pt idx="229" formatCode="0.00E+00">
                  <c:v>5.0100800000000001E-2</c:v>
                </c:pt>
                <c:pt idx="230" formatCode="0.00E+00">
                  <c:v>4.9689299999999999E-2</c:v>
                </c:pt>
                <c:pt idx="231" formatCode="0.00E+00">
                  <c:v>4.8518199999999997E-2</c:v>
                </c:pt>
                <c:pt idx="232" formatCode="0.00E+00">
                  <c:v>4.6913099999999999E-2</c:v>
                </c:pt>
                <c:pt idx="233" formatCode="0.00E+00">
                  <c:v>4.70309E-2</c:v>
                </c:pt>
                <c:pt idx="234" formatCode="0.00E+00">
                  <c:v>4.5566599999999999E-2</c:v>
                </c:pt>
                <c:pt idx="235" formatCode="0.00E+00">
                  <c:v>4.4997700000000002E-2</c:v>
                </c:pt>
                <c:pt idx="236" formatCode="0.00E+00">
                  <c:v>4.45037E-2</c:v>
                </c:pt>
                <c:pt idx="237" formatCode="0.00E+00">
                  <c:v>4.4141800000000002E-2</c:v>
                </c:pt>
                <c:pt idx="238" formatCode="0.00E+00">
                  <c:v>4.2644500000000002E-2</c:v>
                </c:pt>
                <c:pt idx="239" formatCode="0.00E+00">
                  <c:v>4.1557299999999998E-2</c:v>
                </c:pt>
                <c:pt idx="240" formatCode="0.00E+00">
                  <c:v>4.1389500000000003E-2</c:v>
                </c:pt>
                <c:pt idx="241" formatCode="0.00E+00">
                  <c:v>4.0428600000000002E-2</c:v>
                </c:pt>
                <c:pt idx="242" formatCode="0.00E+00">
                  <c:v>3.9629499999999998E-2</c:v>
                </c:pt>
                <c:pt idx="243" formatCode="0.00E+00">
                  <c:v>3.92418E-2</c:v>
                </c:pt>
                <c:pt idx="244" formatCode="0.00E+00">
                  <c:v>3.7917100000000002E-2</c:v>
                </c:pt>
                <c:pt idx="245" formatCode="0.00E+00">
                  <c:v>3.6877600000000003E-2</c:v>
                </c:pt>
                <c:pt idx="246" formatCode="0.00E+00">
                  <c:v>3.6817099999999998E-2</c:v>
                </c:pt>
                <c:pt idx="247" formatCode="0.00E+00">
                  <c:v>3.5799499999999998E-2</c:v>
                </c:pt>
                <c:pt idx="248" formatCode="0.00E+00">
                  <c:v>3.5605400000000002E-2</c:v>
                </c:pt>
                <c:pt idx="249" formatCode="0.00E+00">
                  <c:v>3.4560199999999999E-2</c:v>
                </c:pt>
                <c:pt idx="250" formatCode="0.00E+00">
                  <c:v>3.3691400000000003E-2</c:v>
                </c:pt>
                <c:pt idx="251" formatCode="0.00E+00">
                  <c:v>3.37024E-2</c:v>
                </c:pt>
                <c:pt idx="252" formatCode="0.00E+00">
                  <c:v>3.19324E-2</c:v>
                </c:pt>
                <c:pt idx="253" formatCode="0.00E+00">
                  <c:v>3.1570000000000001E-2</c:v>
                </c:pt>
                <c:pt idx="254" formatCode="0.00E+00">
                  <c:v>3.1450699999999998E-2</c:v>
                </c:pt>
                <c:pt idx="255" formatCode="0.00E+00">
                  <c:v>3.0674900000000001E-2</c:v>
                </c:pt>
                <c:pt idx="256" formatCode="0.00E+00">
                  <c:v>2.9862400000000001E-2</c:v>
                </c:pt>
                <c:pt idx="257" formatCode="0.00E+00">
                  <c:v>2.9295399999999999E-2</c:v>
                </c:pt>
                <c:pt idx="258" formatCode="0.00E+00">
                  <c:v>2.8801E-2</c:v>
                </c:pt>
                <c:pt idx="259" formatCode="0.00E+00">
                  <c:v>2.8236899999999999E-2</c:v>
                </c:pt>
                <c:pt idx="260" formatCode="0.00E+00">
                  <c:v>2.7721900000000001E-2</c:v>
                </c:pt>
                <c:pt idx="261" formatCode="0.00E+00">
                  <c:v>2.6969E-2</c:v>
                </c:pt>
                <c:pt idx="262" formatCode="0.00E+00">
                  <c:v>2.6752499999999999E-2</c:v>
                </c:pt>
                <c:pt idx="263" formatCode="0.00E+00">
                  <c:v>2.5942799999999999E-2</c:v>
                </c:pt>
                <c:pt idx="264" formatCode="0.00E+00">
                  <c:v>2.5830700000000002E-2</c:v>
                </c:pt>
                <c:pt idx="265" formatCode="0.00E+00">
                  <c:v>2.5019599999999999E-2</c:v>
                </c:pt>
                <c:pt idx="266" formatCode="0.00E+00">
                  <c:v>2.44336E-2</c:v>
                </c:pt>
                <c:pt idx="267" formatCode="0.00E+00">
                  <c:v>2.42391E-2</c:v>
                </c:pt>
                <c:pt idx="268" formatCode="0.00E+00">
                  <c:v>2.2995499999999999E-2</c:v>
                </c:pt>
                <c:pt idx="269" formatCode="0.00E+00">
                  <c:v>2.2659800000000001E-2</c:v>
                </c:pt>
                <c:pt idx="270" formatCode="0.00E+00">
                  <c:v>2.2175299999999998E-2</c:v>
                </c:pt>
                <c:pt idx="271" formatCode="0.00E+00">
                  <c:v>2.2219200000000001E-2</c:v>
                </c:pt>
                <c:pt idx="272" formatCode="0.00E+00">
                  <c:v>2.16756E-2</c:v>
                </c:pt>
                <c:pt idx="273" formatCode="0.00E+00">
                  <c:v>2.1492000000000001E-2</c:v>
                </c:pt>
                <c:pt idx="274" formatCode="0.00E+00">
                  <c:v>1.9897499999999999E-2</c:v>
                </c:pt>
                <c:pt idx="275" formatCode="0.00E+00">
                  <c:v>1.98832E-2</c:v>
                </c:pt>
                <c:pt idx="276" formatCode="0.00E+00">
                  <c:v>1.97792E-2</c:v>
                </c:pt>
                <c:pt idx="277" formatCode="0.00E+00">
                  <c:v>1.9413E-2</c:v>
                </c:pt>
                <c:pt idx="278" formatCode="0.00E+00">
                  <c:v>1.9037200000000001E-2</c:v>
                </c:pt>
                <c:pt idx="279" formatCode="0.00E+00">
                  <c:v>1.8369199999999999E-2</c:v>
                </c:pt>
                <c:pt idx="280" formatCode="0.00E+00">
                  <c:v>1.82843E-2</c:v>
                </c:pt>
                <c:pt idx="281" formatCode="0.00E+00">
                  <c:v>1.80798E-2</c:v>
                </c:pt>
                <c:pt idx="282" formatCode="0.00E+00">
                  <c:v>1.7525700000000002E-2</c:v>
                </c:pt>
                <c:pt idx="283" formatCode="0.00E+00">
                  <c:v>1.69926E-2</c:v>
                </c:pt>
                <c:pt idx="284" formatCode="0.00E+00">
                  <c:v>1.6575300000000001E-2</c:v>
                </c:pt>
                <c:pt idx="285" formatCode="0.00E+00">
                  <c:v>1.6604399999999998E-2</c:v>
                </c:pt>
                <c:pt idx="286" formatCode="0.00E+00">
                  <c:v>1.6218699999999999E-2</c:v>
                </c:pt>
                <c:pt idx="287" formatCode="0.00E+00">
                  <c:v>1.5808099999999999E-2</c:v>
                </c:pt>
                <c:pt idx="288" formatCode="0.00E+00">
                  <c:v>1.55053E-2</c:v>
                </c:pt>
                <c:pt idx="289" formatCode="0.00E+00">
                  <c:v>1.50752E-2</c:v>
                </c:pt>
                <c:pt idx="290" formatCode="0.00E+00">
                  <c:v>1.4778100000000001E-2</c:v>
                </c:pt>
                <c:pt idx="291" formatCode="0.00E+00">
                  <c:v>1.44014E-2</c:v>
                </c:pt>
                <c:pt idx="292" formatCode="0.00E+00">
                  <c:v>1.4370000000000001E-2</c:v>
                </c:pt>
                <c:pt idx="293" formatCode="0.00E+00">
                  <c:v>1.4026200000000001E-2</c:v>
                </c:pt>
                <c:pt idx="294" formatCode="0.00E+00">
                  <c:v>1.33185E-2</c:v>
                </c:pt>
                <c:pt idx="295" formatCode="0.00E+00">
                  <c:v>1.50037E-2</c:v>
                </c:pt>
                <c:pt idx="296" formatCode="0.00E+00">
                  <c:v>1.2082600000000001E-2</c:v>
                </c:pt>
                <c:pt idx="297" formatCode="0.00E+00">
                  <c:v>1.0996799999999999E-2</c:v>
                </c:pt>
                <c:pt idx="298" formatCode="0.00E+00">
                  <c:v>1.2649499999999999E-2</c:v>
                </c:pt>
                <c:pt idx="299" formatCode="0.00E+00">
                  <c:v>1.24593E-2</c:v>
                </c:pt>
                <c:pt idx="300" formatCode="0.00E+00">
                  <c:v>1.20392E-2</c:v>
                </c:pt>
                <c:pt idx="301" formatCode="0.00E+00">
                  <c:v>1.1798400000000001E-2</c:v>
                </c:pt>
                <c:pt idx="302" formatCode="0.00E+00">
                  <c:v>1.18303E-2</c:v>
                </c:pt>
                <c:pt idx="303" formatCode="0.00E+00">
                  <c:v>1.1563800000000001E-2</c:v>
                </c:pt>
                <c:pt idx="304" formatCode="0.00E+00">
                  <c:v>1.07236E-2</c:v>
                </c:pt>
                <c:pt idx="305" formatCode="0.00E+00">
                  <c:v>1.1011099999999999E-2</c:v>
                </c:pt>
                <c:pt idx="306" formatCode="0.00E+00">
                  <c:v>1.0788900000000001E-2</c:v>
                </c:pt>
                <c:pt idx="307" formatCode="0.00E+00">
                  <c:v>1.0567200000000001E-2</c:v>
                </c:pt>
                <c:pt idx="308" formatCode="0.00E+00">
                  <c:v>1.02363E-2</c:v>
                </c:pt>
                <c:pt idx="309" formatCode="0.00E+00">
                  <c:v>1.0062700000000001E-2</c:v>
                </c:pt>
                <c:pt idx="310" formatCode="0.00E+00">
                  <c:v>9.8481200000000001E-3</c:v>
                </c:pt>
                <c:pt idx="311" formatCode="0.00E+00">
                  <c:v>9.64689E-3</c:v>
                </c:pt>
                <c:pt idx="312" formatCode="0.00E+00">
                  <c:v>9.3378999999999997E-3</c:v>
                </c:pt>
                <c:pt idx="313" formatCode="0.00E+00">
                  <c:v>9.2492100000000008E-3</c:v>
                </c:pt>
                <c:pt idx="314" formatCode="0.00E+00">
                  <c:v>8.8257800000000001E-3</c:v>
                </c:pt>
                <c:pt idx="315" formatCode="0.00E+00">
                  <c:v>9.1552700000000001E-3</c:v>
                </c:pt>
                <c:pt idx="316" formatCode="0.00E+00">
                  <c:v>8.6484000000000005E-3</c:v>
                </c:pt>
                <c:pt idx="317" formatCode="0.00E+00">
                  <c:v>8.4929500000000008E-3</c:v>
                </c:pt>
                <c:pt idx="318" formatCode="0.00E+00">
                  <c:v>8.4214200000000006E-3</c:v>
                </c:pt>
                <c:pt idx="319" formatCode="0.00E+00">
                  <c:v>7.9078699999999991E-3</c:v>
                </c:pt>
                <c:pt idx="320" formatCode="0.00E+00">
                  <c:v>8.1353199999999997E-3</c:v>
                </c:pt>
                <c:pt idx="321" formatCode="0.00E+00">
                  <c:v>7.7266699999999997E-3</c:v>
                </c:pt>
                <c:pt idx="322" formatCode="0.00E+00">
                  <c:v>7.6308299999999999E-3</c:v>
                </c:pt>
                <c:pt idx="323" formatCode="0.00E+00">
                  <c:v>7.3971699999999998E-3</c:v>
                </c:pt>
                <c:pt idx="324" formatCode="0.00E+00">
                  <c:v>7.2956100000000001E-3</c:v>
                </c:pt>
                <c:pt idx="325" formatCode="0.00E+00">
                  <c:v>7.13205E-3</c:v>
                </c:pt>
                <c:pt idx="326" formatCode="0.00E+00">
                  <c:v>6.7725199999999998E-3</c:v>
                </c:pt>
                <c:pt idx="327" formatCode="0.00E+00">
                  <c:v>6.6103899999999998E-3</c:v>
                </c:pt>
                <c:pt idx="328" formatCode="0.00E+00">
                  <c:v>6.4411199999999998E-3</c:v>
                </c:pt>
                <c:pt idx="329" formatCode="0.00E+00">
                  <c:v>6.4292000000000004E-3</c:v>
                </c:pt>
                <c:pt idx="330" formatCode="0.00E+00">
                  <c:v>6.1655E-3</c:v>
                </c:pt>
                <c:pt idx="331" formatCode="0.00E+00">
                  <c:v>5.97811E-3</c:v>
                </c:pt>
                <c:pt idx="332" formatCode="0.00E+00">
                  <c:v>5.8302900000000001E-3</c:v>
                </c:pt>
                <c:pt idx="333" formatCode="0.00E+00">
                  <c:v>5.5546800000000002E-3</c:v>
                </c:pt>
                <c:pt idx="334" formatCode="0.00E+00">
                  <c:v>5.43642E-3</c:v>
                </c:pt>
                <c:pt idx="335" formatCode="0.00E+00">
                  <c:v>5.3138700000000001E-3</c:v>
                </c:pt>
                <c:pt idx="336" formatCode="0.00E+00">
                  <c:v>5.1450699999999999E-3</c:v>
                </c:pt>
                <c:pt idx="337" formatCode="0.00E+00">
                  <c:v>4.8651700000000003E-3</c:v>
                </c:pt>
                <c:pt idx="338" formatCode="0.00E+00">
                  <c:v>4.8294100000000001E-3</c:v>
                </c:pt>
                <c:pt idx="339" formatCode="0.00E+00">
                  <c:v>4.6768199999999999E-3</c:v>
                </c:pt>
                <c:pt idx="340" formatCode="0.00E+00">
                  <c:v>4.41933E-3</c:v>
                </c:pt>
                <c:pt idx="341" formatCode="0.00E+00">
                  <c:v>4.4808399999999998E-3</c:v>
                </c:pt>
                <c:pt idx="342" formatCode="0.00E+00">
                  <c:v>4.1818599999999999E-3</c:v>
                </c:pt>
                <c:pt idx="343" formatCode="0.00E+00">
                  <c:v>4.0555000000000001E-3</c:v>
                </c:pt>
                <c:pt idx="344" formatCode="0.00E+00">
                  <c:v>3.8709600000000001E-3</c:v>
                </c:pt>
                <c:pt idx="345" formatCode="0.00E+00">
                  <c:v>3.73888E-3</c:v>
                </c:pt>
                <c:pt idx="346" formatCode="0.00E+00">
                  <c:v>3.5386100000000002E-3</c:v>
                </c:pt>
                <c:pt idx="347" formatCode="0.00E+00">
                  <c:v>3.3597900000000001E-3</c:v>
                </c:pt>
                <c:pt idx="348" formatCode="0.00E+00">
                  <c:v>3.2930400000000001E-3</c:v>
                </c:pt>
                <c:pt idx="349" formatCode="0.00E+00">
                  <c:v>3.0136099999999999E-3</c:v>
                </c:pt>
                <c:pt idx="350" formatCode="0.00E+00">
                  <c:v>2.9015500000000001E-3</c:v>
                </c:pt>
                <c:pt idx="351" formatCode="0.00E+00">
                  <c:v>2.8162E-3</c:v>
                </c:pt>
                <c:pt idx="352" formatCode="0.00E+00">
                  <c:v>2.6931799999999999E-3</c:v>
                </c:pt>
                <c:pt idx="353" formatCode="0.00E+00">
                  <c:v>2.41661E-3</c:v>
                </c:pt>
                <c:pt idx="354" formatCode="0.00E+00">
                  <c:v>2.2640199999999998E-3</c:v>
                </c:pt>
                <c:pt idx="355" formatCode="0.00E+00">
                  <c:v>2.1786700000000002E-3</c:v>
                </c:pt>
                <c:pt idx="356" formatCode="0.00E+00">
                  <c:v>1.9836400000000001E-3</c:v>
                </c:pt>
                <c:pt idx="357" formatCode="0.00E+00">
                  <c:v>1.8615700000000001E-3</c:v>
                </c:pt>
                <c:pt idx="358" formatCode="0.00E+00">
                  <c:v>1.6198199999999999E-3</c:v>
                </c:pt>
                <c:pt idx="359" formatCode="0.00E+00">
                  <c:v>1.5378E-3</c:v>
                </c:pt>
                <c:pt idx="360" formatCode="0.00E+00">
                  <c:v>1.28794E-3</c:v>
                </c:pt>
                <c:pt idx="361" formatCode="0.00E+00">
                  <c:v>1.19209E-3</c:v>
                </c:pt>
                <c:pt idx="362" formatCode="0.00E+00">
                  <c:v>9.2315699999999997E-4</c:v>
                </c:pt>
                <c:pt idx="363" formatCode="0.00E+00">
                  <c:v>8.7595000000000001E-4</c:v>
                </c:pt>
                <c:pt idx="364" formatCode="0.00E+00">
                  <c:v>7.8725799999999999E-4</c:v>
                </c:pt>
                <c:pt idx="365" formatCode="0.00E+00">
                  <c:v>5.9699999999999998E-4</c:v>
                </c:pt>
                <c:pt idx="366" formatCode="0.00E+00">
                  <c:v>3.1757399999999999E-4</c:v>
                </c:pt>
                <c:pt idx="367" formatCode="0.00E+00">
                  <c:v>1.8501300000000001E-4</c:v>
                </c:pt>
                <c:pt idx="368" formatCode="0.00E+00">
                  <c:v>1.7023099999999999E-4</c:v>
                </c:pt>
                <c:pt idx="369" formatCode="0.00E+00">
                  <c:v>1.1682499999999999E-4</c:v>
                </c:pt>
                <c:pt idx="370" formatCode="0.00E+00">
                  <c:v>-7.82013E-5</c:v>
                </c:pt>
                <c:pt idx="371" formatCode="0.00E+00">
                  <c:v>-2.9468499999999999E-4</c:v>
                </c:pt>
                <c:pt idx="372" formatCode="0.00E+00">
                  <c:v>-4.12941E-4</c:v>
                </c:pt>
                <c:pt idx="373" formatCode="0.00E+00">
                  <c:v>-6.3657799999999995E-4</c:v>
                </c:pt>
                <c:pt idx="374" formatCode="0.00E+00">
                  <c:v>-7.8582800000000003E-4</c:v>
                </c:pt>
                <c:pt idx="375" formatCode="0.00E+00">
                  <c:v>-9.0980499999999997E-4</c:v>
                </c:pt>
                <c:pt idx="376" formatCode="0.00E+00">
                  <c:v>-1.0595299999999999E-3</c:v>
                </c:pt>
                <c:pt idx="377" formatCode="0.00E+00">
                  <c:v>-1.2426399999999999E-3</c:v>
                </c:pt>
                <c:pt idx="378" formatCode="0.00E+00">
                  <c:v>-1.1568100000000001E-3</c:v>
                </c:pt>
                <c:pt idx="379" formatCode="0.00E+00">
                  <c:v>-1.5039400000000001E-3</c:v>
                </c:pt>
                <c:pt idx="380" formatCode="0.00E+00">
                  <c:v>-1.6355499999999999E-3</c:v>
                </c:pt>
                <c:pt idx="381" formatCode="0.00E+00">
                  <c:v>-1.8591899999999999E-3</c:v>
                </c:pt>
                <c:pt idx="382" formatCode="0.00E+00">
                  <c:v>-1.8682499999999999E-3</c:v>
                </c:pt>
                <c:pt idx="383" formatCode="0.00E+00">
                  <c:v>-1.80292E-3</c:v>
                </c:pt>
                <c:pt idx="384" formatCode="0.00E+00">
                  <c:v>-2.4609599999999999E-3</c:v>
                </c:pt>
                <c:pt idx="385" formatCode="0.00E+00">
                  <c:v>-2.1462400000000002E-3</c:v>
                </c:pt>
                <c:pt idx="386" formatCode="0.00E+00">
                  <c:v>-2.4533300000000001E-3</c:v>
                </c:pt>
                <c:pt idx="387" formatCode="0.00E+00">
                  <c:v>-2.51198E-3</c:v>
                </c:pt>
                <c:pt idx="388" formatCode="0.00E+00">
                  <c:v>-2.97642E-3</c:v>
                </c:pt>
                <c:pt idx="389" formatCode="0.00E+00">
                  <c:v>-2.6354799999999999E-3</c:v>
                </c:pt>
                <c:pt idx="390" formatCode="0.00E+00">
                  <c:v>-2.92063E-3</c:v>
                </c:pt>
                <c:pt idx="391" formatCode="0.00E+00">
                  <c:v>-2.9983499999999999E-3</c:v>
                </c:pt>
                <c:pt idx="392" formatCode="0.00E+00">
                  <c:v>-3.41034E-3</c:v>
                </c:pt>
                <c:pt idx="393" formatCode="0.00E+00">
                  <c:v>-3.71981E-3</c:v>
                </c:pt>
                <c:pt idx="394" formatCode="0.00E+00">
                  <c:v>-3.3330899999999999E-3</c:v>
                </c:pt>
                <c:pt idx="395" formatCode="0.00E+00">
                  <c:v>-3.7393600000000002E-3</c:v>
                </c:pt>
                <c:pt idx="396" formatCode="0.00E+00">
                  <c:v>-3.69835E-3</c:v>
                </c:pt>
                <c:pt idx="397" formatCode="0.00E+00">
                  <c:v>-3.8309099999999999E-3</c:v>
                </c:pt>
                <c:pt idx="398" formatCode="0.00E+00">
                  <c:v>-3.57676E-3</c:v>
                </c:pt>
                <c:pt idx="399" formatCode="0.00E+00">
                  <c:v>-4.4631999999999996E-3</c:v>
                </c:pt>
                <c:pt idx="400" formatCode="0.00E+00">
                  <c:v>-4.2185800000000004E-3</c:v>
                </c:pt>
                <c:pt idx="401" formatCode="0.00E+00">
                  <c:v>-4.2204900000000004E-3</c:v>
                </c:pt>
                <c:pt idx="402" formatCode="0.00E+00">
                  <c:v>-4.5151699999999998E-3</c:v>
                </c:pt>
                <c:pt idx="403" formatCode="0.00E+00">
                  <c:v>-4.3282499999999996E-3</c:v>
                </c:pt>
                <c:pt idx="404" formatCode="0.00E+00">
                  <c:v>-4.5518900000000003E-3</c:v>
                </c:pt>
                <c:pt idx="405" formatCode="0.00E+00">
                  <c:v>-4.8088999999999996E-3</c:v>
                </c:pt>
                <c:pt idx="406" formatCode="0.00E+00">
                  <c:v>-5.0249099999999996E-3</c:v>
                </c:pt>
                <c:pt idx="407" formatCode="0.00E+00">
                  <c:v>-4.8985499999999998E-3</c:v>
                </c:pt>
                <c:pt idx="408" formatCode="0.00E+00">
                  <c:v>-5.3386700000000002E-3</c:v>
                </c:pt>
                <c:pt idx="409" formatCode="0.00E+00">
                  <c:v>-5.3529700000000003E-3</c:v>
                </c:pt>
                <c:pt idx="410" formatCode="0.00E+00">
                  <c:v>-5.3443900000000001E-3</c:v>
                </c:pt>
                <c:pt idx="411" formatCode="0.00E+00">
                  <c:v>-5.4478599999999997E-3</c:v>
                </c:pt>
                <c:pt idx="412" formatCode="0.00E+00">
                  <c:v>-5.5131900000000003E-3</c:v>
                </c:pt>
                <c:pt idx="413" formatCode="0.00E+00">
                  <c:v>-5.6805600000000003E-3</c:v>
                </c:pt>
                <c:pt idx="414" formatCode="0.00E+00">
                  <c:v>-6.1578800000000001E-3</c:v>
                </c:pt>
                <c:pt idx="415" formatCode="0.00E+00">
                  <c:v>-6.0248400000000001E-3</c:v>
                </c:pt>
                <c:pt idx="416" formatCode="0.00E+00">
                  <c:v>-6.1106700000000003E-3</c:v>
                </c:pt>
                <c:pt idx="417" formatCode="0.00E+00">
                  <c:v>-6.2951999999999999E-3</c:v>
                </c:pt>
                <c:pt idx="418" formatCode="0.00E+00">
                  <c:v>-6.4468399999999997E-3</c:v>
                </c:pt>
                <c:pt idx="419" formatCode="0.00E+00">
                  <c:v>-6.4821200000000001E-3</c:v>
                </c:pt>
                <c:pt idx="420" formatCode="0.00E+00">
                  <c:v>-6.6618900000000002E-3</c:v>
                </c:pt>
                <c:pt idx="421" formatCode="0.00E+00">
                  <c:v>-6.62613E-3</c:v>
                </c:pt>
                <c:pt idx="422" formatCode="0.00E+00">
                  <c:v>-6.8202000000000002E-3</c:v>
                </c:pt>
                <c:pt idx="423" formatCode="0.00E+00">
                  <c:v>-6.9265400000000001E-3</c:v>
                </c:pt>
                <c:pt idx="424" formatCode="0.00E+00">
                  <c:v>-7.0962899999999999E-3</c:v>
                </c:pt>
                <c:pt idx="425" formatCode="0.00E+00">
                  <c:v>-7.2898900000000003E-3</c:v>
                </c:pt>
                <c:pt idx="426" formatCode="0.00E+00">
                  <c:v>-7.3237399999999996E-3</c:v>
                </c:pt>
                <c:pt idx="427" formatCode="0.00E+00">
                  <c:v>-7.4086200000000003E-3</c:v>
                </c:pt>
                <c:pt idx="428" formatCode="0.00E+00">
                  <c:v>-7.6165199999999999E-3</c:v>
                </c:pt>
                <c:pt idx="429" formatCode="0.00E+00">
                  <c:v>-7.6913800000000003E-3</c:v>
                </c:pt>
                <c:pt idx="430" formatCode="0.00E+00">
                  <c:v>-7.8516000000000002E-3</c:v>
                </c:pt>
                <c:pt idx="431" formatCode="0.00E+00">
                  <c:v>-8.2292600000000004E-3</c:v>
                </c:pt>
                <c:pt idx="432" formatCode="0.00E+00">
                  <c:v>-8.0966900000000001E-3</c:v>
                </c:pt>
                <c:pt idx="433" formatCode="0.00E+00">
                  <c:v>-8.7890599999999996E-3</c:v>
                </c:pt>
                <c:pt idx="434" formatCode="0.00E+00">
                  <c:v>-9.6235299999999999E-3</c:v>
                </c:pt>
                <c:pt idx="435" formatCode="0.00E+00">
                  <c:v>-9.7193699999999997E-3</c:v>
                </c:pt>
                <c:pt idx="436" formatCode="0.00E+00">
                  <c:v>-9.5086100000000007E-3</c:v>
                </c:pt>
                <c:pt idx="437" formatCode="0.00E+00">
                  <c:v>-9.8419200000000005E-3</c:v>
                </c:pt>
                <c:pt idx="438" formatCode="0.00E+00">
                  <c:v>-9.5338799999999998E-3</c:v>
                </c:pt>
                <c:pt idx="439" formatCode="0.00E+00">
                  <c:v>-7.3690400000000003E-3</c:v>
                </c:pt>
                <c:pt idx="440" formatCode="0.00E+00">
                  <c:v>-5.6586300000000004E-3</c:v>
                </c:pt>
                <c:pt idx="441" formatCode="0.00E+00">
                  <c:v>-5.4554900000000003E-3</c:v>
                </c:pt>
                <c:pt idx="442" formatCode="0.00E+00">
                  <c:v>-6.4001099999999997E-3</c:v>
                </c:pt>
                <c:pt idx="443" formatCode="0.00E+00">
                  <c:v>-6.9775599999999998E-3</c:v>
                </c:pt>
                <c:pt idx="444" formatCode="0.00E+00">
                  <c:v>-7.63607E-3</c:v>
                </c:pt>
                <c:pt idx="445" formatCode="0.00E+00">
                  <c:v>-9.1638599999999994E-3</c:v>
                </c:pt>
                <c:pt idx="446" formatCode="0.00E+00">
                  <c:v>-1.05457E-2</c:v>
                </c:pt>
                <c:pt idx="447" formatCode="0.00E+00">
                  <c:v>-1.12882E-2</c:v>
                </c:pt>
                <c:pt idx="448" formatCode="0.00E+00">
                  <c:v>-1.04771E-2</c:v>
                </c:pt>
                <c:pt idx="449" formatCode="0.00E+00">
                  <c:v>-9.6631100000000008E-3</c:v>
                </c:pt>
                <c:pt idx="450" formatCode="0.00E+00">
                  <c:v>-9.5448500000000006E-3</c:v>
                </c:pt>
                <c:pt idx="451" formatCode="0.00E+00">
                  <c:v>-9.6635799999999997E-3</c:v>
                </c:pt>
                <c:pt idx="452" formatCode="0.00E+00">
                  <c:v>-9.5949199999999998E-3</c:v>
                </c:pt>
                <c:pt idx="453" formatCode="0.00E+00">
                  <c:v>-9.5953900000000005E-3</c:v>
                </c:pt>
                <c:pt idx="454" formatCode="0.00E+00">
                  <c:v>-9.6941000000000006E-3</c:v>
                </c:pt>
                <c:pt idx="455" formatCode="0.00E+00">
                  <c:v>-9.7608599999999997E-3</c:v>
                </c:pt>
                <c:pt idx="456" formatCode="0.00E+00">
                  <c:v>-9.7861300000000005E-3</c:v>
                </c:pt>
                <c:pt idx="457" formatCode="0.00E+00">
                  <c:v>-9.9086799999999996E-3</c:v>
                </c:pt>
                <c:pt idx="458" formatCode="0.00E+00">
                  <c:v>-9.9406200000000007E-3</c:v>
                </c:pt>
                <c:pt idx="459" formatCode="0.00E+00">
                  <c:v>-9.9034299999999995E-3</c:v>
                </c:pt>
                <c:pt idx="460" formatCode="0.00E+00">
                  <c:v>-9.9377600000000003E-3</c:v>
                </c:pt>
                <c:pt idx="461" formatCode="0.00E+00">
                  <c:v>-1.0102699999999999E-2</c:v>
                </c:pt>
                <c:pt idx="462" formatCode="0.00E+00">
                  <c:v>-1.01008E-2</c:v>
                </c:pt>
                <c:pt idx="463" formatCode="0.00E+00">
                  <c:v>-1.02992E-2</c:v>
                </c:pt>
                <c:pt idx="464" formatCode="0.00E+00">
                  <c:v>-1.0359800000000001E-2</c:v>
                </c:pt>
                <c:pt idx="465" formatCode="0.00E+00">
                  <c:v>-9.6464199999999993E-3</c:v>
                </c:pt>
                <c:pt idx="466" formatCode="0.00E+00">
                  <c:v>-8.2077999999999995E-3</c:v>
                </c:pt>
                <c:pt idx="467" formatCode="0.00E+00">
                  <c:v>-1.3805400000000001E-2</c:v>
                </c:pt>
                <c:pt idx="468" formatCode="0.00E+00">
                  <c:v>-1.0800799999999999E-2</c:v>
                </c:pt>
                <c:pt idx="469" formatCode="0.00E+00">
                  <c:v>-1.0413199999999999E-2</c:v>
                </c:pt>
                <c:pt idx="470" formatCode="0.00E+00">
                  <c:v>-1.05357E-2</c:v>
                </c:pt>
                <c:pt idx="471" formatCode="0.00E+00">
                  <c:v>-1.0563400000000001E-2</c:v>
                </c:pt>
                <c:pt idx="472" formatCode="0.00E+00">
                  <c:v>-1.05801E-2</c:v>
                </c:pt>
                <c:pt idx="473" formatCode="0.00E+00">
                  <c:v>-1.0616799999999999E-2</c:v>
                </c:pt>
                <c:pt idx="474" formatCode="0.00E+00">
                  <c:v>-1.07098E-2</c:v>
                </c:pt>
                <c:pt idx="475" formatCode="0.00E+00">
                  <c:v>-1.06897E-2</c:v>
                </c:pt>
                <c:pt idx="476" formatCode="0.00E+00">
                  <c:v>-1.07341E-2</c:v>
                </c:pt>
                <c:pt idx="477" formatCode="0.00E+00">
                  <c:v>-1.0802300000000001E-2</c:v>
                </c:pt>
                <c:pt idx="478" formatCode="0.00E+00">
                  <c:v>-1.07265E-2</c:v>
                </c:pt>
                <c:pt idx="479" formatCode="0.00E+00">
                  <c:v>-1.07131E-2</c:v>
                </c:pt>
                <c:pt idx="480" formatCode="0.00E+00">
                  <c:v>-1.0719299999999999E-2</c:v>
                </c:pt>
                <c:pt idx="481" formatCode="0.00E+00">
                  <c:v>-1.07203E-2</c:v>
                </c:pt>
                <c:pt idx="482" formatCode="0.00E+00">
                  <c:v>-1.07064E-2</c:v>
                </c:pt>
                <c:pt idx="483" formatCode="0.00E+00">
                  <c:v>-1.0721700000000001E-2</c:v>
                </c:pt>
                <c:pt idx="484" formatCode="0.00E+00">
                  <c:v>-1.0599600000000001E-2</c:v>
                </c:pt>
                <c:pt idx="485" formatCode="0.00E+00">
                  <c:v>-1.0620599999999999E-2</c:v>
                </c:pt>
                <c:pt idx="486" formatCode="0.00E+00">
                  <c:v>-1.0607699999999999E-2</c:v>
                </c:pt>
                <c:pt idx="487" formatCode="0.00E+00">
                  <c:v>-1.05796E-2</c:v>
                </c:pt>
                <c:pt idx="488" formatCode="0.00E+00">
                  <c:v>-1.0557199999999999E-2</c:v>
                </c:pt>
                <c:pt idx="489" formatCode="0.00E+00">
                  <c:v>-1.05515E-2</c:v>
                </c:pt>
                <c:pt idx="490" formatCode="0.00E+00">
                  <c:v>-1.05901E-2</c:v>
                </c:pt>
                <c:pt idx="491" formatCode="0.00E+00">
                  <c:v>-1.056E-2</c:v>
                </c:pt>
                <c:pt idx="492" formatCode="0.00E+00">
                  <c:v>-1.0607200000000001E-2</c:v>
                </c:pt>
                <c:pt idx="493" formatCode="0.00E+00">
                  <c:v>-1.0676400000000001E-2</c:v>
                </c:pt>
                <c:pt idx="494" formatCode="0.00E+00">
                  <c:v>-1.0687800000000001E-2</c:v>
                </c:pt>
                <c:pt idx="495" formatCode="0.00E+00">
                  <c:v>-1.07169E-2</c:v>
                </c:pt>
                <c:pt idx="496" formatCode="0.00E+00">
                  <c:v>-1.0815099999999999E-2</c:v>
                </c:pt>
                <c:pt idx="497" formatCode="0.00E+00">
                  <c:v>-1.08781E-2</c:v>
                </c:pt>
                <c:pt idx="498" formatCode="0.00E+00">
                  <c:v>-1.0917700000000001E-2</c:v>
                </c:pt>
                <c:pt idx="499" formatCode="0.00E+00">
                  <c:v>-1.0937199999999999E-2</c:v>
                </c:pt>
                <c:pt idx="500" formatCode="0.00E+00">
                  <c:v>-1.0921500000000001E-2</c:v>
                </c:pt>
                <c:pt idx="501" formatCode="0.00E+00">
                  <c:v>-1.09906E-2</c:v>
                </c:pt>
                <c:pt idx="502" formatCode="0.00E+00">
                  <c:v>-1.10221E-2</c:v>
                </c:pt>
                <c:pt idx="503" formatCode="0.00E+00">
                  <c:v>-1.1043499999999999E-2</c:v>
                </c:pt>
                <c:pt idx="504" formatCode="0.00E+00">
                  <c:v>-1.09596E-2</c:v>
                </c:pt>
                <c:pt idx="505" formatCode="0.00E+00">
                  <c:v>-1.0999200000000001E-2</c:v>
                </c:pt>
                <c:pt idx="506" formatCode="0.00E+00">
                  <c:v>-1.10087E-2</c:v>
                </c:pt>
                <c:pt idx="507" formatCode="0.00E+00">
                  <c:v>-1.0960599999999999E-2</c:v>
                </c:pt>
                <c:pt idx="508" formatCode="0.00E+00">
                  <c:v>-1.0925799999999999E-2</c:v>
                </c:pt>
                <c:pt idx="509" formatCode="0.00E+00">
                  <c:v>-1.08471E-2</c:v>
                </c:pt>
                <c:pt idx="510" formatCode="0.00E+00">
                  <c:v>-1.0778899999999999E-2</c:v>
                </c:pt>
                <c:pt idx="511" formatCode="0.00E+00">
                  <c:v>-1.07203E-2</c:v>
                </c:pt>
                <c:pt idx="512" formatCode="0.00E+00">
                  <c:v>-1.06759E-2</c:v>
                </c:pt>
                <c:pt idx="513" formatCode="0.00E+00">
                  <c:v>-1.0638699999999999E-2</c:v>
                </c:pt>
                <c:pt idx="514" formatCode="0.00E+00">
                  <c:v>-1.05953E-2</c:v>
                </c:pt>
                <c:pt idx="515" formatCode="0.00E+00">
                  <c:v>-1.06053E-2</c:v>
                </c:pt>
                <c:pt idx="516" formatCode="0.00E+00">
                  <c:v>-1.0500900000000001E-2</c:v>
                </c:pt>
                <c:pt idx="517" formatCode="0.00E+00">
                  <c:v>-1.04899E-2</c:v>
                </c:pt>
                <c:pt idx="518" formatCode="0.00E+00">
                  <c:v>-1.0451800000000001E-2</c:v>
                </c:pt>
                <c:pt idx="519" formatCode="0.00E+00">
                  <c:v>-1.0433700000000001E-2</c:v>
                </c:pt>
                <c:pt idx="520" formatCode="0.00E+00">
                  <c:v>-1.0385500000000001E-2</c:v>
                </c:pt>
                <c:pt idx="521" formatCode="0.00E+00">
                  <c:v>-1.03879E-2</c:v>
                </c:pt>
                <c:pt idx="522" formatCode="0.00E+00">
                  <c:v>-1.0393599999999999E-2</c:v>
                </c:pt>
                <c:pt idx="523" formatCode="0.00E+00">
                  <c:v>-1.0371699999999999E-2</c:v>
                </c:pt>
                <c:pt idx="524" formatCode="0.00E+00">
                  <c:v>-1.04609E-2</c:v>
                </c:pt>
                <c:pt idx="525" formatCode="0.00E+00">
                  <c:v>-1.04628E-2</c:v>
                </c:pt>
                <c:pt idx="526" formatCode="0.00E+00">
                  <c:v>-1.05319E-2</c:v>
                </c:pt>
                <c:pt idx="527" formatCode="0.00E+00">
                  <c:v>-1.0487099999999999E-2</c:v>
                </c:pt>
                <c:pt idx="528" formatCode="0.00E+00">
                  <c:v>-1.06158E-2</c:v>
                </c:pt>
                <c:pt idx="529" formatCode="0.00E+00">
                  <c:v>-1.07069E-2</c:v>
                </c:pt>
                <c:pt idx="530" formatCode="0.00E+00">
                  <c:v>-1.07198E-2</c:v>
                </c:pt>
                <c:pt idx="531" formatCode="0.00E+00">
                  <c:v>-1.08304E-2</c:v>
                </c:pt>
                <c:pt idx="532" formatCode="0.00E+00">
                  <c:v>-1.09038E-2</c:v>
                </c:pt>
                <c:pt idx="533" formatCode="0.00E+00">
                  <c:v>-1.0916199999999999E-2</c:v>
                </c:pt>
                <c:pt idx="534" formatCode="0.00E+00">
                  <c:v>-1.09248E-2</c:v>
                </c:pt>
                <c:pt idx="535" formatCode="0.00E+00">
                  <c:v>-1.0964399999999999E-2</c:v>
                </c:pt>
                <c:pt idx="536" formatCode="0.00E+00">
                  <c:v>-1.08714E-2</c:v>
                </c:pt>
                <c:pt idx="537" formatCode="0.00E+00">
                  <c:v>-1.1035E-2</c:v>
                </c:pt>
                <c:pt idx="538" formatCode="0.00E+00">
                  <c:v>-1.1061700000000001E-2</c:v>
                </c:pt>
                <c:pt idx="539" formatCode="0.00E+00">
                  <c:v>-1.10259E-2</c:v>
                </c:pt>
                <c:pt idx="540" formatCode="0.00E+00">
                  <c:v>-1.0995400000000001E-2</c:v>
                </c:pt>
                <c:pt idx="541" formatCode="0.00E+00">
                  <c:v>-1.0983E-2</c:v>
                </c:pt>
                <c:pt idx="542" formatCode="0.00E+00">
                  <c:v>-1.0953900000000001E-2</c:v>
                </c:pt>
                <c:pt idx="543" formatCode="0.00E+00">
                  <c:v>-1.1021100000000001E-2</c:v>
                </c:pt>
                <c:pt idx="544" formatCode="0.00E+00">
                  <c:v>-1.09725E-2</c:v>
                </c:pt>
                <c:pt idx="545" formatCode="0.00E+00">
                  <c:v>-1.0813700000000001E-2</c:v>
                </c:pt>
                <c:pt idx="546" formatCode="0.00E+00">
                  <c:v>-1.0795600000000001E-2</c:v>
                </c:pt>
                <c:pt idx="547" formatCode="0.00E+00">
                  <c:v>-1.07346E-2</c:v>
                </c:pt>
                <c:pt idx="548" formatCode="0.00E+00">
                  <c:v>-1.07393E-2</c:v>
                </c:pt>
                <c:pt idx="549" formatCode="0.00E+00">
                  <c:v>-1.0673500000000001E-2</c:v>
                </c:pt>
                <c:pt idx="550" formatCode="0.00E+00">
                  <c:v>-1.0589100000000001E-2</c:v>
                </c:pt>
                <c:pt idx="551" formatCode="0.00E+00">
                  <c:v>-1.04756E-2</c:v>
                </c:pt>
                <c:pt idx="552" formatCode="0.00E+00">
                  <c:v>-1.05109E-2</c:v>
                </c:pt>
                <c:pt idx="553" formatCode="0.00E+00">
                  <c:v>-1.0452700000000001E-2</c:v>
                </c:pt>
                <c:pt idx="554" formatCode="0.00E+00">
                  <c:v>-1.03579E-2</c:v>
                </c:pt>
                <c:pt idx="555" formatCode="0.00E+00">
                  <c:v>-1.03102E-2</c:v>
                </c:pt>
                <c:pt idx="556" formatCode="0.00E+00">
                  <c:v>-1.0287299999999999E-2</c:v>
                </c:pt>
                <c:pt idx="557" formatCode="0.00E+00">
                  <c:v>-1.02921E-2</c:v>
                </c:pt>
                <c:pt idx="558" formatCode="0.00E+00">
                  <c:v>-1.0336400000000001E-2</c:v>
                </c:pt>
                <c:pt idx="559" formatCode="0.00E+00">
                  <c:v>-1.0304499999999999E-2</c:v>
                </c:pt>
                <c:pt idx="560" formatCode="0.00E+00">
                  <c:v>-1.03216E-2</c:v>
                </c:pt>
                <c:pt idx="561" formatCode="0.00E+00">
                  <c:v>-1.0326399999999999E-2</c:v>
                </c:pt>
                <c:pt idx="562" formatCode="0.00E+00">
                  <c:v>-1.03722E-2</c:v>
                </c:pt>
                <c:pt idx="563" formatCode="0.00E+00">
                  <c:v>-1.03912E-2</c:v>
                </c:pt>
                <c:pt idx="564" formatCode="0.00E+00">
                  <c:v>-1.0448499999999999E-2</c:v>
                </c:pt>
                <c:pt idx="565" formatCode="0.00E+00">
                  <c:v>-1.06506E-2</c:v>
                </c:pt>
                <c:pt idx="566" formatCode="0.00E+00">
                  <c:v>-1.06158E-2</c:v>
                </c:pt>
                <c:pt idx="567" formatCode="0.00E+00">
                  <c:v>-1.0529500000000001E-2</c:v>
                </c:pt>
                <c:pt idx="568" formatCode="0.00E+00">
                  <c:v>-1.0723099999999999E-2</c:v>
                </c:pt>
                <c:pt idx="569" formatCode="0.00E+00">
                  <c:v>-1.0711699999999999E-2</c:v>
                </c:pt>
                <c:pt idx="570" formatCode="0.00E+00">
                  <c:v>-1.08652E-2</c:v>
                </c:pt>
                <c:pt idx="571" formatCode="0.00E+00">
                  <c:v>-1.0898100000000001E-2</c:v>
                </c:pt>
                <c:pt idx="572" formatCode="0.00E+00">
                  <c:v>-1.0887600000000001E-2</c:v>
                </c:pt>
                <c:pt idx="573" formatCode="0.00E+00">
                  <c:v>-1.09301E-2</c:v>
                </c:pt>
                <c:pt idx="574" formatCode="0.00E+00">
                  <c:v>-1.10159E-2</c:v>
                </c:pt>
                <c:pt idx="575" formatCode="0.00E+00">
                  <c:v>-1.09782E-2</c:v>
                </c:pt>
                <c:pt idx="576" formatCode="0.00E+00">
                  <c:v>-1.0964399999999999E-2</c:v>
                </c:pt>
                <c:pt idx="577" formatCode="0.00E+00">
                  <c:v>-1.09596E-2</c:v>
                </c:pt>
                <c:pt idx="578" formatCode="0.00E+00">
                  <c:v>-1.0999200000000001E-2</c:v>
                </c:pt>
                <c:pt idx="579" formatCode="0.00E+00">
                  <c:v>-1.08261E-2</c:v>
                </c:pt>
                <c:pt idx="580" formatCode="0.00E+00">
                  <c:v>-1.08986E-2</c:v>
                </c:pt>
                <c:pt idx="581" formatCode="0.00E+00">
                  <c:v>-1.09587E-2</c:v>
                </c:pt>
                <c:pt idx="582" formatCode="0.00E+00">
                  <c:v>-1.0983E-2</c:v>
                </c:pt>
                <c:pt idx="583" formatCode="0.00E+00">
                  <c:v>-1.0919099999999999E-2</c:v>
                </c:pt>
                <c:pt idx="584" formatCode="0.00E+00">
                  <c:v>-1.0883800000000001E-2</c:v>
                </c:pt>
                <c:pt idx="585" formatCode="0.00E+00">
                  <c:v>-1.0889100000000001E-2</c:v>
                </c:pt>
                <c:pt idx="586" formatCode="0.00E+00">
                  <c:v>-1.08404E-2</c:v>
                </c:pt>
                <c:pt idx="587" formatCode="0.00E+00">
                  <c:v>-1.0739800000000001E-2</c:v>
                </c:pt>
                <c:pt idx="588" formatCode="0.00E+00">
                  <c:v>-1.0777500000000001E-2</c:v>
                </c:pt>
                <c:pt idx="589" formatCode="0.00E+00">
                  <c:v>-1.0648299999999999E-2</c:v>
                </c:pt>
                <c:pt idx="590" formatCode="0.00E+00">
                  <c:v>-1.0673999999999999E-2</c:v>
                </c:pt>
                <c:pt idx="591" formatCode="0.00E+00">
                  <c:v>-1.0694499999999999E-2</c:v>
                </c:pt>
                <c:pt idx="592" formatCode="0.00E+00">
                  <c:v>-1.06649E-2</c:v>
                </c:pt>
                <c:pt idx="593" formatCode="0.00E+00">
                  <c:v>-1.06792E-2</c:v>
                </c:pt>
                <c:pt idx="594" formatCode="0.00E+00">
                  <c:v>-1.06435E-2</c:v>
                </c:pt>
                <c:pt idx="595" formatCode="0.00E+00">
                  <c:v>-1.06959E-2</c:v>
                </c:pt>
                <c:pt idx="596" formatCode="0.00E+00">
                  <c:v>-1.06783E-2</c:v>
                </c:pt>
                <c:pt idx="597" formatCode="0.00E+00">
                  <c:v>-1.0663499999999999E-2</c:v>
                </c:pt>
                <c:pt idx="598" formatCode="0.00E+00">
                  <c:v>-1.0677300000000001E-2</c:v>
                </c:pt>
                <c:pt idx="599" formatCode="0.00E+00">
                  <c:v>-1.0633500000000001E-2</c:v>
                </c:pt>
                <c:pt idx="600" formatCode="0.00E+00">
                  <c:v>-1.07107E-2</c:v>
                </c:pt>
                <c:pt idx="601" formatCode="0.00E+00">
                  <c:v>-1.0684000000000001E-2</c:v>
                </c:pt>
                <c:pt idx="602" formatCode="0.00E+00">
                  <c:v>-1.0742700000000001E-2</c:v>
                </c:pt>
                <c:pt idx="603" formatCode="0.00E+00">
                  <c:v>-1.07551E-2</c:v>
                </c:pt>
                <c:pt idx="604" formatCode="0.00E+00">
                  <c:v>-1.07484E-2</c:v>
                </c:pt>
                <c:pt idx="605" formatCode="0.00E+00">
                  <c:v>-1.08643E-2</c:v>
                </c:pt>
                <c:pt idx="606" formatCode="0.00E+00">
                  <c:v>-1.08886E-2</c:v>
                </c:pt>
                <c:pt idx="607" formatCode="0.00E+00">
                  <c:v>-1.0955299999999999E-2</c:v>
                </c:pt>
                <c:pt idx="608" formatCode="0.00E+00">
                  <c:v>-1.09906E-2</c:v>
                </c:pt>
                <c:pt idx="609" formatCode="0.00E+00">
                  <c:v>-1.1060199999999999E-2</c:v>
                </c:pt>
                <c:pt idx="610" formatCode="0.00E+00">
                  <c:v>-1.1136500000000001E-2</c:v>
                </c:pt>
                <c:pt idx="611" formatCode="0.00E+00">
                  <c:v>-1.10984E-2</c:v>
                </c:pt>
                <c:pt idx="612" formatCode="0.00E+00">
                  <c:v>-1.1171800000000001E-2</c:v>
                </c:pt>
                <c:pt idx="613" formatCode="0.00E+00">
                  <c:v>-1.12047E-2</c:v>
                </c:pt>
                <c:pt idx="614" formatCode="0.00E+00">
                  <c:v>-1.1280500000000001E-2</c:v>
                </c:pt>
                <c:pt idx="615" formatCode="0.00E+00">
                  <c:v>-1.1217100000000001E-2</c:v>
                </c:pt>
                <c:pt idx="616" formatCode="0.00E+00">
                  <c:v>-1.12777E-2</c:v>
                </c:pt>
                <c:pt idx="617" formatCode="0.00E+00">
                  <c:v>-1.12405E-2</c:v>
                </c:pt>
                <c:pt idx="618" formatCode="0.00E+00">
                  <c:v>-1.1357799999999999E-2</c:v>
                </c:pt>
                <c:pt idx="619" formatCode="0.00E+00">
                  <c:v>-1.12944E-2</c:v>
                </c:pt>
                <c:pt idx="620" formatCode="0.00E+00">
                  <c:v>-1.13974E-2</c:v>
                </c:pt>
                <c:pt idx="621" formatCode="0.00E+00">
                  <c:v>-1.14193E-2</c:v>
                </c:pt>
                <c:pt idx="622" formatCode="0.00E+00">
                  <c:v>-1.14489E-2</c:v>
                </c:pt>
                <c:pt idx="623" formatCode="0.00E+00">
                  <c:v>-1.1446E-2</c:v>
                </c:pt>
                <c:pt idx="624" formatCode="0.00E+00">
                  <c:v>-1.1468900000000001E-2</c:v>
                </c:pt>
                <c:pt idx="625" formatCode="0.00E+00">
                  <c:v>-1.1444599999999999E-2</c:v>
                </c:pt>
                <c:pt idx="626" formatCode="0.00E+00">
                  <c:v>-1.14489E-2</c:v>
                </c:pt>
                <c:pt idx="627" formatCode="0.00E+00">
                  <c:v>-1.14923E-2</c:v>
                </c:pt>
                <c:pt idx="628" formatCode="0.00E+00">
                  <c:v>-1.14789E-2</c:v>
                </c:pt>
                <c:pt idx="629" formatCode="0.00E+00">
                  <c:v>-1.14698E-2</c:v>
                </c:pt>
                <c:pt idx="630" formatCode="0.00E+00">
                  <c:v>-1.14851E-2</c:v>
                </c:pt>
                <c:pt idx="631" formatCode="0.00E+00">
                  <c:v>-1.1531400000000001E-2</c:v>
                </c:pt>
                <c:pt idx="632" formatCode="0.00E+00">
                  <c:v>-1.15762E-2</c:v>
                </c:pt>
                <c:pt idx="633" formatCode="0.00E+00">
                  <c:v>-1.1531400000000001E-2</c:v>
                </c:pt>
                <c:pt idx="634" formatCode="0.00E+00">
                  <c:v>-1.15113E-2</c:v>
                </c:pt>
                <c:pt idx="635" formatCode="0.00E+00">
                  <c:v>-1.1588599999999999E-2</c:v>
                </c:pt>
                <c:pt idx="636" formatCode="0.00E+00">
                  <c:v>-1.1591000000000001E-2</c:v>
                </c:pt>
                <c:pt idx="637" formatCode="0.00E+00">
                  <c:v>-1.15528E-2</c:v>
                </c:pt>
                <c:pt idx="638" formatCode="0.00E+00">
                  <c:v>-1.16115E-2</c:v>
                </c:pt>
                <c:pt idx="639" formatCode="0.00E+00">
                  <c:v>-1.1655799999999999E-2</c:v>
                </c:pt>
                <c:pt idx="640" formatCode="0.00E+00">
                  <c:v>-1.16696E-2</c:v>
                </c:pt>
                <c:pt idx="641" formatCode="0.00E+00">
                  <c:v>-1.1697300000000001E-2</c:v>
                </c:pt>
                <c:pt idx="642" formatCode="0.00E+00">
                  <c:v>-1.17359E-2</c:v>
                </c:pt>
                <c:pt idx="643" formatCode="0.00E+00">
                  <c:v>-1.1827499999999999E-2</c:v>
                </c:pt>
                <c:pt idx="644" formatCode="0.00E+00">
                  <c:v>-1.1838E-2</c:v>
                </c:pt>
                <c:pt idx="645" formatCode="0.00E+00">
                  <c:v>-1.17707E-2</c:v>
                </c:pt>
                <c:pt idx="646" formatCode="0.00E+00">
                  <c:v>-1.18876E-2</c:v>
                </c:pt>
                <c:pt idx="647" formatCode="0.00E+00">
                  <c:v>-1.18432E-2</c:v>
                </c:pt>
                <c:pt idx="648" formatCode="0.00E+00">
                  <c:v>-1.1838400000000001E-2</c:v>
                </c:pt>
                <c:pt idx="649" formatCode="0.00E+00">
                  <c:v>-1.1850400000000001E-2</c:v>
                </c:pt>
                <c:pt idx="650" formatCode="0.00E+00">
                  <c:v>-1.1889E-2</c:v>
                </c:pt>
                <c:pt idx="651" formatCode="0.00E+00">
                  <c:v>-1.1946200000000001E-2</c:v>
                </c:pt>
                <c:pt idx="652" formatCode="0.00E+00">
                  <c:v>-1.1973900000000001E-2</c:v>
                </c:pt>
                <c:pt idx="653" formatCode="0.00E+00">
                  <c:v>-1.1876100000000001E-2</c:v>
                </c:pt>
                <c:pt idx="654" formatCode="0.00E+00">
                  <c:v>-1.192E-2</c:v>
                </c:pt>
                <c:pt idx="655" formatCode="0.00E+00">
                  <c:v>-1.19419E-2</c:v>
                </c:pt>
                <c:pt idx="656" formatCode="0.00E+00">
                  <c:v>-1.18718E-2</c:v>
                </c:pt>
                <c:pt idx="657" formatCode="0.00E+00">
                  <c:v>-1.18823E-2</c:v>
                </c:pt>
                <c:pt idx="658" formatCode="0.00E+00">
                  <c:v>-1.1868E-2</c:v>
                </c:pt>
                <c:pt idx="659" formatCode="0.00E+00">
                  <c:v>-1.18265E-2</c:v>
                </c:pt>
                <c:pt idx="660" formatCode="0.00E+00">
                  <c:v>-1.17707E-2</c:v>
                </c:pt>
                <c:pt idx="661" formatCode="0.00E+00">
                  <c:v>-1.18327E-2</c:v>
                </c:pt>
                <c:pt idx="662" formatCode="0.00E+00">
                  <c:v>-1.1627200000000001E-2</c:v>
                </c:pt>
                <c:pt idx="663" formatCode="0.00E+00">
                  <c:v>-1.17331E-2</c:v>
                </c:pt>
                <c:pt idx="664" formatCode="0.00E+00">
                  <c:v>-1.1633900000000001E-2</c:v>
                </c:pt>
                <c:pt idx="665" formatCode="0.00E+00">
                  <c:v>-1.1669199999999999E-2</c:v>
                </c:pt>
                <c:pt idx="666" formatCode="0.00E+00">
                  <c:v>-1.1705399999999999E-2</c:v>
                </c:pt>
                <c:pt idx="667" formatCode="0.00E+00">
                  <c:v>-1.16162E-2</c:v>
                </c:pt>
                <c:pt idx="668" formatCode="0.00E+00">
                  <c:v>-1.1472700000000001E-2</c:v>
                </c:pt>
                <c:pt idx="669" formatCode="0.00E+00">
                  <c:v>-1.15113E-2</c:v>
                </c:pt>
                <c:pt idx="670" formatCode="0.00E+00">
                  <c:v>-1.1468900000000001E-2</c:v>
                </c:pt>
                <c:pt idx="671" formatCode="0.00E+00">
                  <c:v>-1.1423600000000001E-2</c:v>
                </c:pt>
                <c:pt idx="672" formatCode="0.00E+00">
                  <c:v>-1.13773E-2</c:v>
                </c:pt>
                <c:pt idx="673" formatCode="0.00E+00">
                  <c:v>-1.1360200000000001E-2</c:v>
                </c:pt>
                <c:pt idx="674" formatCode="0.00E+00">
                  <c:v>-1.13559E-2</c:v>
                </c:pt>
                <c:pt idx="675" formatCode="0.00E+00">
                  <c:v>-1.1382099999999999E-2</c:v>
                </c:pt>
                <c:pt idx="676" formatCode="0.00E+00">
                  <c:v>-1.12438E-2</c:v>
                </c:pt>
                <c:pt idx="677" formatCode="0.00E+00">
                  <c:v>-1.12867E-2</c:v>
                </c:pt>
                <c:pt idx="678" formatCode="0.00E+00">
                  <c:v>-1.13306E-2</c:v>
                </c:pt>
                <c:pt idx="679" formatCode="0.00E+00">
                  <c:v>-1.13516E-2</c:v>
                </c:pt>
                <c:pt idx="680" formatCode="0.00E+00">
                  <c:v>-1.125E-2</c:v>
                </c:pt>
                <c:pt idx="681" formatCode="0.00E+00">
                  <c:v>-1.12867E-2</c:v>
                </c:pt>
                <c:pt idx="682" formatCode="0.00E+00">
                  <c:v>-1.13382E-2</c:v>
                </c:pt>
                <c:pt idx="683" formatCode="0.00E+00">
                  <c:v>-1.1293900000000001E-2</c:v>
                </c:pt>
                <c:pt idx="684" formatCode="0.00E+00">
                  <c:v>-1.12481E-2</c:v>
                </c:pt>
                <c:pt idx="685" formatCode="0.00E+00">
                  <c:v>-1.13492E-2</c:v>
                </c:pt>
                <c:pt idx="686" formatCode="0.00E+00">
                  <c:v>-1.1419800000000001E-2</c:v>
                </c:pt>
                <c:pt idx="687" formatCode="0.00E+00">
                  <c:v>-1.1428799999999999E-2</c:v>
                </c:pt>
                <c:pt idx="688" formatCode="0.00E+00">
                  <c:v>-1.14121E-2</c:v>
                </c:pt>
                <c:pt idx="689" formatCode="0.00E+00">
                  <c:v>-1.1520900000000001E-2</c:v>
                </c:pt>
                <c:pt idx="690" formatCode="0.00E+00">
                  <c:v>-1.1491299999999999E-2</c:v>
                </c:pt>
                <c:pt idx="691" formatCode="0.00E+00">
                  <c:v>-1.1560900000000001E-2</c:v>
                </c:pt>
                <c:pt idx="692" formatCode="0.00E+00">
                  <c:v>-1.14498E-2</c:v>
                </c:pt>
                <c:pt idx="693" formatCode="0.00E+00">
                  <c:v>-1.1606200000000001E-2</c:v>
                </c:pt>
                <c:pt idx="694" formatCode="0.00E+00">
                  <c:v>-1.1672999999999999E-2</c:v>
                </c:pt>
                <c:pt idx="695" formatCode="0.00E+00">
                  <c:v>-1.17702E-2</c:v>
                </c:pt>
                <c:pt idx="696" formatCode="0.00E+00">
                  <c:v>-1.17197E-2</c:v>
                </c:pt>
                <c:pt idx="697" formatCode="0.00E+00">
                  <c:v>-1.1788399999999999E-2</c:v>
                </c:pt>
                <c:pt idx="698" formatCode="0.00E+00">
                  <c:v>-1.17955E-2</c:v>
                </c:pt>
                <c:pt idx="699" formatCode="0.00E+00">
                  <c:v>-1.1869899999999999E-2</c:v>
                </c:pt>
                <c:pt idx="700" formatCode="0.00E+00">
                  <c:v>-1.2006299999999999E-2</c:v>
                </c:pt>
                <c:pt idx="701" formatCode="0.00E+00">
                  <c:v>-1.20821E-2</c:v>
                </c:pt>
                <c:pt idx="702" formatCode="0.00E+00">
                  <c:v>-1.2132199999999999E-2</c:v>
                </c:pt>
                <c:pt idx="703" formatCode="0.00E+00">
                  <c:v>-1.21665E-2</c:v>
                </c:pt>
                <c:pt idx="704" formatCode="0.00E+00">
                  <c:v>-1.2208E-2</c:v>
                </c:pt>
                <c:pt idx="705" formatCode="0.00E+00">
                  <c:v>-1.2336700000000001E-2</c:v>
                </c:pt>
                <c:pt idx="706" formatCode="0.00E+00">
                  <c:v>-1.2322400000000001E-2</c:v>
                </c:pt>
                <c:pt idx="707" formatCode="0.00E+00">
                  <c:v>-1.23234E-2</c:v>
                </c:pt>
                <c:pt idx="708" formatCode="0.00E+00">
                  <c:v>-1.24011E-2</c:v>
                </c:pt>
                <c:pt idx="709" formatCode="0.00E+00">
                  <c:v>-1.2403000000000001E-2</c:v>
                </c:pt>
                <c:pt idx="710" formatCode="0.00E+00">
                  <c:v>-1.24683E-2</c:v>
                </c:pt>
                <c:pt idx="711" formatCode="0.00E+00">
                  <c:v>-1.2474499999999999E-2</c:v>
                </c:pt>
                <c:pt idx="712" formatCode="0.00E+00">
                  <c:v>-1.2496500000000001E-2</c:v>
                </c:pt>
                <c:pt idx="713" formatCode="0.00E+00">
                  <c:v>-1.24764E-2</c:v>
                </c:pt>
                <c:pt idx="714" formatCode="0.00E+00">
                  <c:v>-1.25031E-2</c:v>
                </c:pt>
                <c:pt idx="715" formatCode="0.00E+00">
                  <c:v>-1.24292E-2</c:v>
                </c:pt>
                <c:pt idx="716" formatCode="0.00E+00">
                  <c:v>-1.2461699999999999E-2</c:v>
                </c:pt>
                <c:pt idx="717" formatCode="0.00E+00">
                  <c:v>-1.2393E-2</c:v>
                </c:pt>
                <c:pt idx="718" formatCode="0.00E+00">
                  <c:v>-1.24435E-2</c:v>
                </c:pt>
                <c:pt idx="719" formatCode="0.00E+00">
                  <c:v>-1.23444E-2</c:v>
                </c:pt>
                <c:pt idx="720" formatCode="0.00E+00">
                  <c:v>-1.22614E-2</c:v>
                </c:pt>
                <c:pt idx="721" formatCode="0.00E+00">
                  <c:v>-1.22104E-2</c:v>
                </c:pt>
                <c:pt idx="722" formatCode="0.00E+00">
                  <c:v>-1.2185100000000001E-2</c:v>
                </c:pt>
                <c:pt idx="723" formatCode="0.00E+00">
                  <c:v>-1.20544E-2</c:v>
                </c:pt>
                <c:pt idx="724" formatCode="0.00E+00">
                  <c:v>-1.2108300000000001E-2</c:v>
                </c:pt>
                <c:pt idx="725" formatCode="0.00E+00">
                  <c:v>-1.2112100000000001E-2</c:v>
                </c:pt>
                <c:pt idx="726" formatCode="0.00E+00">
                  <c:v>-1.20397E-2</c:v>
                </c:pt>
                <c:pt idx="727" formatCode="0.00E+00">
                  <c:v>-1.19486E-2</c:v>
                </c:pt>
                <c:pt idx="728" formatCode="0.00E+00">
                  <c:v>-1.21017E-2</c:v>
                </c:pt>
                <c:pt idx="729" formatCode="0.00E+00">
                  <c:v>-1.2208500000000001E-2</c:v>
                </c:pt>
                <c:pt idx="730" formatCode="0.00E+00">
                  <c:v>-1.2107400000000001E-2</c:v>
                </c:pt>
                <c:pt idx="731" formatCode="0.00E+00">
                  <c:v>-1.21412E-2</c:v>
                </c:pt>
                <c:pt idx="732" formatCode="0.00E+00">
                  <c:v>-1.21155E-2</c:v>
                </c:pt>
                <c:pt idx="733" formatCode="0.00E+00">
                  <c:v>-1.21279E-2</c:v>
                </c:pt>
                <c:pt idx="734" formatCode="0.00E+00">
                  <c:v>-1.21522E-2</c:v>
                </c:pt>
                <c:pt idx="735" formatCode="0.00E+00">
                  <c:v>-1.22247E-2</c:v>
                </c:pt>
                <c:pt idx="736" formatCode="0.00E+00">
                  <c:v>-1.2082600000000001E-2</c:v>
                </c:pt>
                <c:pt idx="737" formatCode="0.00E+00">
                  <c:v>-1.21155E-2</c:v>
                </c:pt>
                <c:pt idx="738" formatCode="0.00E+00">
                  <c:v>-1.22995E-2</c:v>
                </c:pt>
                <c:pt idx="739" formatCode="0.00E+00">
                  <c:v>-1.22571E-2</c:v>
                </c:pt>
                <c:pt idx="740" formatCode="0.00E+00">
                  <c:v>-1.2216599999999999E-2</c:v>
                </c:pt>
                <c:pt idx="741" formatCode="0.00E+00">
                  <c:v>-1.2335799999999999E-2</c:v>
                </c:pt>
                <c:pt idx="742" formatCode="0.00E+00">
                  <c:v>-1.23448E-2</c:v>
                </c:pt>
                <c:pt idx="743" formatCode="0.00E+00">
                  <c:v>-1.23339E-2</c:v>
                </c:pt>
                <c:pt idx="744" formatCode="0.00E+00">
                  <c:v>-1.2404399999999999E-2</c:v>
                </c:pt>
                <c:pt idx="745" formatCode="0.00E+00">
                  <c:v>-1.24054E-2</c:v>
                </c:pt>
                <c:pt idx="746" formatCode="0.00E+00">
                  <c:v>-1.2467900000000001E-2</c:v>
                </c:pt>
                <c:pt idx="747" formatCode="0.00E+00">
                  <c:v>-1.2629E-2</c:v>
                </c:pt>
                <c:pt idx="748" formatCode="0.00E+00">
                  <c:v>-1.2588500000000001E-2</c:v>
                </c:pt>
                <c:pt idx="749" formatCode="0.00E+00">
                  <c:v>-1.26467E-2</c:v>
                </c:pt>
                <c:pt idx="750" formatCode="0.00E+00">
                  <c:v>-1.2629E-2</c:v>
                </c:pt>
                <c:pt idx="751" formatCode="0.00E+00">
                  <c:v>-1.2785400000000001E-2</c:v>
                </c:pt>
                <c:pt idx="752" formatCode="0.00E+00">
                  <c:v>-1.29318E-2</c:v>
                </c:pt>
                <c:pt idx="753" formatCode="0.00E+00">
                  <c:v>-1.26967E-2</c:v>
                </c:pt>
                <c:pt idx="754" formatCode="0.00E+00">
                  <c:v>-1.2815999999999999E-2</c:v>
                </c:pt>
                <c:pt idx="755" formatCode="0.00E+00">
                  <c:v>-1.3037200000000001E-2</c:v>
                </c:pt>
                <c:pt idx="756" formatCode="0.00E+00">
                  <c:v>-1.3051E-2</c:v>
                </c:pt>
                <c:pt idx="757" formatCode="0.00E+00">
                  <c:v>-1.29824E-2</c:v>
                </c:pt>
                <c:pt idx="758" formatCode="0.00E+00">
                  <c:v>-1.30768E-2</c:v>
                </c:pt>
                <c:pt idx="759" formatCode="0.00E+00">
                  <c:v>-1.3180300000000001E-2</c:v>
                </c:pt>
                <c:pt idx="760" formatCode="0.00E+00">
                  <c:v>-1.3318099999999999E-2</c:v>
                </c:pt>
                <c:pt idx="761" formatCode="0.00E+00">
                  <c:v>-1.3101099999999999E-2</c:v>
                </c:pt>
                <c:pt idx="762" formatCode="0.00E+00">
                  <c:v>-1.35202E-2</c:v>
                </c:pt>
                <c:pt idx="763" formatCode="0.00E+00">
                  <c:v>-1.32952E-2</c:v>
                </c:pt>
                <c:pt idx="764" formatCode="0.00E+00">
                  <c:v>-1.3273699999999999E-2</c:v>
                </c:pt>
                <c:pt idx="765" formatCode="0.00E+00">
                  <c:v>-1.337E-2</c:v>
                </c:pt>
                <c:pt idx="766" formatCode="0.00E+00">
                  <c:v>-1.3386199999999999E-2</c:v>
                </c:pt>
                <c:pt idx="767" formatCode="0.00E+00">
                  <c:v>-1.3239900000000001E-2</c:v>
                </c:pt>
                <c:pt idx="768" formatCode="0.00E+00">
                  <c:v>-1.33262E-2</c:v>
                </c:pt>
                <c:pt idx="769" formatCode="0.00E+00">
                  <c:v>-1.33247E-2</c:v>
                </c:pt>
                <c:pt idx="770" formatCode="0.00E+00">
                  <c:v>-1.3388199999999999E-2</c:v>
                </c:pt>
                <c:pt idx="771" formatCode="0.00E+00">
                  <c:v>-1.336E-2</c:v>
                </c:pt>
                <c:pt idx="772" formatCode="0.00E+00">
                  <c:v>-1.336E-2</c:v>
                </c:pt>
                <c:pt idx="773" formatCode="0.00E+00">
                  <c:v>-1.34521E-2</c:v>
                </c:pt>
                <c:pt idx="774" formatCode="0.00E+00">
                  <c:v>-1.32771E-2</c:v>
                </c:pt>
                <c:pt idx="775" formatCode="0.00E+00">
                  <c:v>-1.3238400000000001E-2</c:v>
                </c:pt>
                <c:pt idx="776" formatCode="0.00E+00">
                  <c:v>-1.3226E-2</c:v>
                </c:pt>
                <c:pt idx="777" formatCode="0.00E+00">
                  <c:v>-1.3167399999999999E-2</c:v>
                </c:pt>
                <c:pt idx="778" formatCode="0.00E+00">
                  <c:v>-1.31273E-2</c:v>
                </c:pt>
                <c:pt idx="779" formatCode="0.00E+00">
                  <c:v>-1.3290400000000001E-2</c:v>
                </c:pt>
                <c:pt idx="780" formatCode="0.00E+00">
                  <c:v>-1.31063E-2</c:v>
                </c:pt>
                <c:pt idx="781" formatCode="0.00E+00">
                  <c:v>-1.3402499999999999E-2</c:v>
                </c:pt>
                <c:pt idx="782" formatCode="0.00E+00">
                  <c:v>-1.3103E-2</c:v>
                </c:pt>
                <c:pt idx="783" formatCode="0.00E+00">
                  <c:v>-1.3247500000000001E-2</c:v>
                </c:pt>
                <c:pt idx="784" formatCode="0.00E+00">
                  <c:v>-1.31412E-2</c:v>
                </c:pt>
                <c:pt idx="785" formatCode="0.00E+00">
                  <c:v>-1.3021E-2</c:v>
                </c:pt>
                <c:pt idx="786" formatCode="0.00E+00">
                  <c:v>-1.2963300000000001E-2</c:v>
                </c:pt>
                <c:pt idx="787" formatCode="0.00E+00">
                  <c:v>-1.34001E-2</c:v>
                </c:pt>
                <c:pt idx="788" formatCode="0.00E+00">
                  <c:v>-1.2873600000000001E-2</c:v>
                </c:pt>
                <c:pt idx="789" formatCode="0.00E+00">
                  <c:v>-1.30606E-2</c:v>
                </c:pt>
                <c:pt idx="790" formatCode="0.00E+00">
                  <c:v>-1.2943700000000001E-2</c:v>
                </c:pt>
                <c:pt idx="791" formatCode="0.00E+00">
                  <c:v>-1.30162E-2</c:v>
                </c:pt>
                <c:pt idx="792" formatCode="0.00E+00">
                  <c:v>-1.30072E-2</c:v>
                </c:pt>
                <c:pt idx="793" formatCode="0.00E+00">
                  <c:v>-1.31316E-2</c:v>
                </c:pt>
                <c:pt idx="794" formatCode="0.00E+00">
                  <c:v>-1.2795000000000001E-2</c:v>
                </c:pt>
                <c:pt idx="795" formatCode="0.00E+00">
                  <c:v>-1.32055E-2</c:v>
                </c:pt>
                <c:pt idx="796" formatCode="0.00E+00">
                  <c:v>-1.30715E-2</c:v>
                </c:pt>
                <c:pt idx="797" formatCode="0.00E+00">
                  <c:v>-1.30305E-2</c:v>
                </c:pt>
                <c:pt idx="798" formatCode="0.00E+00">
                  <c:v>-1.30987E-2</c:v>
                </c:pt>
                <c:pt idx="799" formatCode="0.00E+00">
                  <c:v>-1.33066E-2</c:v>
                </c:pt>
                <c:pt idx="800" formatCode="0.00E+00">
                  <c:v>-1.2911799999999999E-2</c:v>
                </c:pt>
                <c:pt idx="801" formatCode="0.00E+00">
                  <c:v>-1.3128799999999999E-2</c:v>
                </c:pt>
                <c:pt idx="802" formatCode="0.00E+00">
                  <c:v>-1.3243700000000001E-2</c:v>
                </c:pt>
                <c:pt idx="803" formatCode="0.00E+00">
                  <c:v>-1.3079199999999999E-2</c:v>
                </c:pt>
                <c:pt idx="804" formatCode="0.00E+00">
                  <c:v>-1.32923E-2</c:v>
                </c:pt>
                <c:pt idx="805" formatCode="0.00E+00">
                  <c:v>-1.3321899999999999E-2</c:v>
                </c:pt>
                <c:pt idx="806" formatCode="0.00E+00">
                  <c:v>-1.33963E-2</c:v>
                </c:pt>
                <c:pt idx="807" formatCode="0.00E+00">
                  <c:v>-1.36633E-2</c:v>
                </c:pt>
                <c:pt idx="808" formatCode="0.00E+00">
                  <c:v>-1.36328E-2</c:v>
                </c:pt>
                <c:pt idx="809" formatCode="0.00E+00">
                  <c:v>-1.3792E-2</c:v>
                </c:pt>
                <c:pt idx="810" formatCode="0.00E+00">
                  <c:v>-1.3798700000000001E-2</c:v>
                </c:pt>
                <c:pt idx="811" formatCode="0.00E+00">
                  <c:v>-1.3850700000000001E-2</c:v>
                </c:pt>
                <c:pt idx="812" formatCode="0.00E+00">
                  <c:v>-1.4038999999999999E-2</c:v>
                </c:pt>
                <c:pt idx="813" formatCode="0.00E+00">
                  <c:v>-1.4142E-2</c:v>
                </c:pt>
                <c:pt idx="814" formatCode="0.00E+00">
                  <c:v>-1.4493000000000001E-2</c:v>
                </c:pt>
                <c:pt idx="815" formatCode="0.00E+00">
                  <c:v>-1.4307500000000001E-2</c:v>
                </c:pt>
                <c:pt idx="816" formatCode="0.00E+00">
                  <c:v>-1.4816299999999999E-2</c:v>
                </c:pt>
                <c:pt idx="817" formatCode="0.00E+00">
                  <c:v>-1.47505E-2</c:v>
                </c:pt>
                <c:pt idx="818" formatCode="0.00E+00">
                  <c:v>-1.49269E-2</c:v>
                </c:pt>
                <c:pt idx="819" formatCode="0.00E+00">
                  <c:v>-1.4742399999999999E-2</c:v>
                </c:pt>
                <c:pt idx="820" formatCode="0.00E+00">
                  <c:v>-1.55668E-2</c:v>
                </c:pt>
                <c:pt idx="821" formatCode="0.00E+00">
                  <c:v>-1.52946E-2</c:v>
                </c:pt>
                <c:pt idx="822" formatCode="0.00E+00">
                  <c:v>-1.58429E-2</c:v>
                </c:pt>
                <c:pt idx="823" formatCode="0.00E+00">
                  <c:v>-1.53837E-2</c:v>
                </c:pt>
                <c:pt idx="824" formatCode="0.00E+00">
                  <c:v>-1.6000299999999999E-2</c:v>
                </c:pt>
                <c:pt idx="825" formatCode="0.00E+00">
                  <c:v>-1.5970700000000001E-2</c:v>
                </c:pt>
                <c:pt idx="826" formatCode="0.00E+00">
                  <c:v>-1.6229199999999999E-2</c:v>
                </c:pt>
                <c:pt idx="827" formatCode="0.00E+00">
                  <c:v>-1.5852499999999999E-2</c:v>
                </c:pt>
                <c:pt idx="828" formatCode="0.00E+00">
                  <c:v>-1.62711E-2</c:v>
                </c:pt>
                <c:pt idx="829" formatCode="0.00E+00">
                  <c:v>-1.64061E-2</c:v>
                </c:pt>
                <c:pt idx="830" formatCode="0.00E+00">
                  <c:v>-1.6687899999999999E-2</c:v>
                </c:pt>
                <c:pt idx="831" formatCode="0.00E+00">
                  <c:v>-1.6917700000000001E-2</c:v>
                </c:pt>
                <c:pt idx="832" formatCode="0.00E+00">
                  <c:v>-1.7231900000000001E-2</c:v>
                </c:pt>
                <c:pt idx="833" formatCode="0.00E+00">
                  <c:v>-1.6878600000000001E-2</c:v>
                </c:pt>
                <c:pt idx="834" formatCode="0.00E+00">
                  <c:v>-1.7310599999999999E-2</c:v>
                </c:pt>
                <c:pt idx="835" formatCode="0.00E+00">
                  <c:v>-1.7115100000000001E-2</c:v>
                </c:pt>
                <c:pt idx="836" formatCode="0.00E+00">
                  <c:v>-1.7666299999999999E-2</c:v>
                </c:pt>
                <c:pt idx="837" formatCode="0.00E+00">
                  <c:v>-1.80044E-2</c:v>
                </c:pt>
                <c:pt idx="838" formatCode="0.00E+00">
                  <c:v>-1.77836E-2</c:v>
                </c:pt>
                <c:pt idx="839" formatCode="0.00E+00">
                  <c:v>-1.8031599999999998E-2</c:v>
                </c:pt>
                <c:pt idx="840" formatCode="0.00E+00">
                  <c:v>-1.8974299999999999E-2</c:v>
                </c:pt>
                <c:pt idx="841" formatCode="0.00E+00">
                  <c:v>-1.8083999999999999E-2</c:v>
                </c:pt>
                <c:pt idx="842" formatCode="0.00E+00">
                  <c:v>-1.88947E-2</c:v>
                </c:pt>
                <c:pt idx="843" formatCode="0.00E+00">
                  <c:v>-1.8877000000000001E-2</c:v>
                </c:pt>
                <c:pt idx="844" formatCode="0.00E+00">
                  <c:v>-1.9372E-2</c:v>
                </c:pt>
                <c:pt idx="845" formatCode="0.00E+00">
                  <c:v>-1.8350600000000002E-2</c:v>
                </c:pt>
                <c:pt idx="846" formatCode="0.00E+00">
                  <c:v>-1.9696200000000001E-2</c:v>
                </c:pt>
                <c:pt idx="847" formatCode="0.00E+00">
                  <c:v>-1.9557999999999999E-2</c:v>
                </c:pt>
                <c:pt idx="848" formatCode="0.00E+00">
                  <c:v>-2.0117300000000001E-2</c:v>
                </c:pt>
                <c:pt idx="849" formatCode="0.00E+00">
                  <c:v>-2.04248E-2</c:v>
                </c:pt>
                <c:pt idx="850" formatCode="0.00E+00">
                  <c:v>-2.04434E-2</c:v>
                </c:pt>
                <c:pt idx="851" formatCode="0.00E+00">
                  <c:v>-2.05493E-2</c:v>
                </c:pt>
                <c:pt idx="852" formatCode="0.00E+00">
                  <c:v>-2.0771999999999999E-2</c:v>
                </c:pt>
                <c:pt idx="853" formatCode="0.00E+00">
                  <c:v>-2.07648E-2</c:v>
                </c:pt>
                <c:pt idx="854" formatCode="0.00E+00">
                  <c:v>-2.17199E-2</c:v>
                </c:pt>
                <c:pt idx="855" formatCode="0.00E+00">
                  <c:v>-2.0922699999999999E-2</c:v>
                </c:pt>
                <c:pt idx="856" formatCode="0.00E+00">
                  <c:v>-2.2087599999999999E-2</c:v>
                </c:pt>
                <c:pt idx="857" formatCode="0.00E+00">
                  <c:v>-2.1399999999999999E-2</c:v>
                </c:pt>
                <c:pt idx="858" formatCode="0.00E+00">
                  <c:v>-2.2231600000000001E-2</c:v>
                </c:pt>
                <c:pt idx="859" formatCode="0.00E+00">
                  <c:v>-2.1451999999999999E-2</c:v>
                </c:pt>
                <c:pt idx="860" formatCode="0.00E+00">
                  <c:v>-2.3501399999999999E-2</c:v>
                </c:pt>
                <c:pt idx="861" formatCode="0.00E+00">
                  <c:v>-2.1624999999999998E-2</c:v>
                </c:pt>
                <c:pt idx="862" formatCode="0.00E+00">
                  <c:v>-2.2694599999999999E-2</c:v>
                </c:pt>
                <c:pt idx="863" formatCode="0.00E+00">
                  <c:v>-2.3012600000000001E-2</c:v>
                </c:pt>
                <c:pt idx="864" formatCode="0.00E+00">
                  <c:v>-2.2954499999999999E-2</c:v>
                </c:pt>
                <c:pt idx="865" formatCode="0.00E+00">
                  <c:v>-2.39358E-2</c:v>
                </c:pt>
                <c:pt idx="866" formatCode="0.00E+00">
                  <c:v>-2.39305E-2</c:v>
                </c:pt>
                <c:pt idx="867" formatCode="0.00E+00">
                  <c:v>-2.34947E-2</c:v>
                </c:pt>
                <c:pt idx="868" formatCode="0.00E+00">
                  <c:v>-2.5869400000000001E-2</c:v>
                </c:pt>
                <c:pt idx="869" formatCode="0.00E+00">
                  <c:v>-2.54869E-2</c:v>
                </c:pt>
                <c:pt idx="870" formatCode="0.00E+00">
                  <c:v>-2.6191200000000001E-2</c:v>
                </c:pt>
                <c:pt idx="871" formatCode="0.00E+00">
                  <c:v>-2.51346E-2</c:v>
                </c:pt>
                <c:pt idx="872" formatCode="0.00E+00">
                  <c:v>-2.4579E-2</c:v>
                </c:pt>
                <c:pt idx="873" formatCode="0.00E+00">
                  <c:v>-2.58017E-2</c:v>
                </c:pt>
                <c:pt idx="874" formatCode="0.00E+00">
                  <c:v>-2.5080700000000001E-2</c:v>
                </c:pt>
                <c:pt idx="875" formatCode="0.00E+00">
                  <c:v>-2.38833E-2</c:v>
                </c:pt>
                <c:pt idx="876" formatCode="0.00E+00">
                  <c:v>-2.3171400000000002E-2</c:v>
                </c:pt>
                <c:pt idx="877" formatCode="0.00E+00">
                  <c:v>-2.4951500000000001E-2</c:v>
                </c:pt>
                <c:pt idx="878" formatCode="0.00E+00">
                  <c:v>-2.4207099999999999E-2</c:v>
                </c:pt>
                <c:pt idx="879" formatCode="0.00E+00">
                  <c:v>-2.2706500000000001E-2</c:v>
                </c:pt>
                <c:pt idx="880" formatCode="0.00E+00">
                  <c:v>-2.3205300000000002E-2</c:v>
                </c:pt>
                <c:pt idx="881" formatCode="0.00E+00">
                  <c:v>-2.2705099999999999E-2</c:v>
                </c:pt>
                <c:pt idx="882" formatCode="0.00E+00">
                  <c:v>-2.3012600000000001E-2</c:v>
                </c:pt>
                <c:pt idx="883" formatCode="0.00E+00">
                  <c:v>-2.1539699999999998E-2</c:v>
                </c:pt>
                <c:pt idx="884" formatCode="0.00E+00">
                  <c:v>-2.24981E-2</c:v>
                </c:pt>
                <c:pt idx="885" formatCode="0.00E+00">
                  <c:v>-2.2938699999999999E-2</c:v>
                </c:pt>
                <c:pt idx="886" formatCode="0.00E+00">
                  <c:v>-2.3614400000000001E-2</c:v>
                </c:pt>
                <c:pt idx="887" formatCode="0.00E+00">
                  <c:v>-2.11773E-2</c:v>
                </c:pt>
                <c:pt idx="888" formatCode="0.00E+00">
                  <c:v>-2.4094600000000001E-2</c:v>
                </c:pt>
                <c:pt idx="889" formatCode="0.00E+00">
                  <c:v>-2.4483700000000001E-2</c:v>
                </c:pt>
                <c:pt idx="890" formatCode="0.00E+00">
                  <c:v>-2.3392699999999999E-2</c:v>
                </c:pt>
                <c:pt idx="891" formatCode="0.00E+00">
                  <c:v>-2.32687E-2</c:v>
                </c:pt>
                <c:pt idx="892" formatCode="0.00E+00">
                  <c:v>-2.3722199999999999E-2</c:v>
                </c:pt>
                <c:pt idx="893" formatCode="0.00E+00">
                  <c:v>-2.3062699999999998E-2</c:v>
                </c:pt>
                <c:pt idx="894" formatCode="0.00E+00">
                  <c:v>-2.24566E-2</c:v>
                </c:pt>
                <c:pt idx="895" formatCode="0.00E+00">
                  <c:v>-2.20237E-2</c:v>
                </c:pt>
                <c:pt idx="896" formatCode="0.00E+00">
                  <c:v>-2.0799600000000001E-2</c:v>
                </c:pt>
                <c:pt idx="897" formatCode="0.00E+00">
                  <c:v>-2.6403900000000001E-2</c:v>
                </c:pt>
                <c:pt idx="898" formatCode="0.00E+00">
                  <c:v>-2.26483E-2</c:v>
                </c:pt>
                <c:pt idx="899" formatCode="0.00E+00">
                  <c:v>-2.2188699999999999E-2</c:v>
                </c:pt>
                <c:pt idx="900" formatCode="0.00E+00">
                  <c:v>-2.8728500000000001E-2</c:v>
                </c:pt>
                <c:pt idx="901" formatCode="0.00E+00">
                  <c:v>-2.2548200000000001E-2</c:v>
                </c:pt>
                <c:pt idx="902" formatCode="0.00E+00">
                  <c:v>-2.5381600000000001E-2</c:v>
                </c:pt>
                <c:pt idx="903" formatCode="0.00E+00">
                  <c:v>-2.30613E-2</c:v>
                </c:pt>
                <c:pt idx="904" formatCode="0.00E+00">
                  <c:v>-2.73008E-2</c:v>
                </c:pt>
                <c:pt idx="905" formatCode="0.00E+00">
                  <c:v>-2.10767E-2</c:v>
                </c:pt>
                <c:pt idx="906" formatCode="0.00E+00">
                  <c:v>-2.7351400000000001E-2</c:v>
                </c:pt>
                <c:pt idx="907" formatCode="0.00E+00">
                  <c:v>-2.2626899999999998E-2</c:v>
                </c:pt>
                <c:pt idx="908" formatCode="0.00E+00">
                  <c:v>-2.55547E-2</c:v>
                </c:pt>
                <c:pt idx="909" formatCode="0.00E+00">
                  <c:v>-2.04458E-2</c:v>
                </c:pt>
                <c:pt idx="910" formatCode="0.00E+00">
                  <c:v>-2.7633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A9F-4A0F-A3A7-1811277838D7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2!$A$2:$A$789</c:f>
              <c:numCache>
                <c:formatCode>General</c:formatCode>
                <c:ptCount val="78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</c:numCache>
            </c:numRef>
          </c:xVal>
          <c:yVal>
            <c:numRef>
              <c:f>Sheet2!$B$2:$B$886</c:f>
              <c:numCache>
                <c:formatCode>General</c:formatCode>
                <c:ptCount val="885"/>
                <c:pt idx="0">
                  <c:v>-1.1298699999999999</c:v>
                </c:pt>
                <c:pt idx="1">
                  <c:v>-1.14405</c:v>
                </c:pt>
                <c:pt idx="2">
                  <c:v>-0.88827</c:v>
                </c:pt>
                <c:pt idx="3">
                  <c:v>-1.1425700000000001</c:v>
                </c:pt>
                <c:pt idx="4">
                  <c:v>-1.04982</c:v>
                </c:pt>
                <c:pt idx="5">
                  <c:v>-1.2734399999999999</c:v>
                </c:pt>
                <c:pt idx="6">
                  <c:v>-0.64562299999999995</c:v>
                </c:pt>
                <c:pt idx="7">
                  <c:v>-0.77103999999999995</c:v>
                </c:pt>
                <c:pt idx="8">
                  <c:v>-1.19956</c:v>
                </c:pt>
                <c:pt idx="9">
                  <c:v>-1.11755</c:v>
                </c:pt>
                <c:pt idx="10">
                  <c:v>-0.91909600000000002</c:v>
                </c:pt>
                <c:pt idx="11">
                  <c:v>-0.89785000000000004</c:v>
                </c:pt>
                <c:pt idx="12">
                  <c:v>-0.75779399999999997</c:v>
                </c:pt>
                <c:pt idx="13">
                  <c:v>-1.37991</c:v>
                </c:pt>
                <c:pt idx="14">
                  <c:v>-0.81606199999999995</c:v>
                </c:pt>
                <c:pt idx="15">
                  <c:v>-0.61873100000000003</c:v>
                </c:pt>
                <c:pt idx="16">
                  <c:v>-0.72281300000000004</c:v>
                </c:pt>
                <c:pt idx="17">
                  <c:v>-1.4116500000000001</c:v>
                </c:pt>
                <c:pt idx="18">
                  <c:v>-1.5059499999999999</c:v>
                </c:pt>
                <c:pt idx="19">
                  <c:v>-1.4570399999999999</c:v>
                </c:pt>
                <c:pt idx="20">
                  <c:v>-1.4212899999999999</c:v>
                </c:pt>
                <c:pt idx="21">
                  <c:v>-1.1497200000000001</c:v>
                </c:pt>
                <c:pt idx="22">
                  <c:v>-1.2049700000000001</c:v>
                </c:pt>
                <c:pt idx="23">
                  <c:v>-0.74270800000000003</c:v>
                </c:pt>
                <c:pt idx="24">
                  <c:v>-1.5440700000000001</c:v>
                </c:pt>
                <c:pt idx="25">
                  <c:v>-1.47153</c:v>
                </c:pt>
                <c:pt idx="26">
                  <c:v>-1.51088</c:v>
                </c:pt>
                <c:pt idx="27">
                  <c:v>-1.4219999999999999</c:v>
                </c:pt>
                <c:pt idx="28">
                  <c:v>-0.86324199999999995</c:v>
                </c:pt>
                <c:pt idx="29">
                  <c:v>-0.66888000000000003</c:v>
                </c:pt>
                <c:pt idx="30">
                  <c:v>-1.08386</c:v>
                </c:pt>
                <c:pt idx="31">
                  <c:v>-1.0230699999999999</c:v>
                </c:pt>
                <c:pt idx="32">
                  <c:v>-1.2766900000000001</c:v>
                </c:pt>
                <c:pt idx="33">
                  <c:v>-0.37293900000000002</c:v>
                </c:pt>
                <c:pt idx="34">
                  <c:v>-0.98184000000000005</c:v>
                </c:pt>
                <c:pt idx="35">
                  <c:v>-0.89509899999999998</c:v>
                </c:pt>
                <c:pt idx="36">
                  <c:v>-0.89101200000000003</c:v>
                </c:pt>
                <c:pt idx="37">
                  <c:v>-1.2081500000000001</c:v>
                </c:pt>
                <c:pt idx="38">
                  <c:v>-1.0731200000000001</c:v>
                </c:pt>
                <c:pt idx="39">
                  <c:v>-0.76266</c:v>
                </c:pt>
                <c:pt idx="40">
                  <c:v>-1.07379</c:v>
                </c:pt>
                <c:pt idx="41">
                  <c:v>-1.47353</c:v>
                </c:pt>
                <c:pt idx="42">
                  <c:v>-0.60658800000000002</c:v>
                </c:pt>
                <c:pt idx="43">
                  <c:v>-0.37228800000000001</c:v>
                </c:pt>
                <c:pt idx="44">
                  <c:v>-0.55792399999999998</c:v>
                </c:pt>
                <c:pt idx="45">
                  <c:v>-0.69189800000000001</c:v>
                </c:pt>
                <c:pt idx="46">
                  <c:v>-0.85880599999999996</c:v>
                </c:pt>
                <c:pt idx="47">
                  <c:v>-0.76972700000000005</c:v>
                </c:pt>
                <c:pt idx="48">
                  <c:v>-0.54933299999999996</c:v>
                </c:pt>
                <c:pt idx="49">
                  <c:v>-1.31677</c:v>
                </c:pt>
                <c:pt idx="50">
                  <c:v>-0.98469799999999996</c:v>
                </c:pt>
                <c:pt idx="51">
                  <c:v>-0.963889</c:v>
                </c:pt>
                <c:pt idx="52">
                  <c:v>-0.75094399999999994</c:v>
                </c:pt>
                <c:pt idx="53">
                  <c:v>-0.49544199999999999</c:v>
                </c:pt>
                <c:pt idx="54">
                  <c:v>-0.58634600000000003</c:v>
                </c:pt>
                <c:pt idx="55">
                  <c:v>-0.94630000000000003</c:v>
                </c:pt>
                <c:pt idx="56">
                  <c:v>-0.53308</c:v>
                </c:pt>
                <c:pt idx="57">
                  <c:v>-0.79066499999999995</c:v>
                </c:pt>
                <c:pt idx="58">
                  <c:v>-0.37896299999999999</c:v>
                </c:pt>
                <c:pt idx="59">
                  <c:v>-0.50785199999999997</c:v>
                </c:pt>
                <c:pt idx="60">
                  <c:v>-1.5196400000000001</c:v>
                </c:pt>
                <c:pt idx="61">
                  <c:v>-0.47775699999999999</c:v>
                </c:pt>
                <c:pt idx="62">
                  <c:v>-0.166214</c:v>
                </c:pt>
                <c:pt idx="63">
                  <c:v>-1.1705300000000001</c:v>
                </c:pt>
                <c:pt idx="64" formatCode="0.00E+00">
                  <c:v>-3.1129400000000002E-2</c:v>
                </c:pt>
                <c:pt idx="65" formatCode="0.00E+00">
                  <c:v>3.49369E-2</c:v>
                </c:pt>
                <c:pt idx="66">
                  <c:v>-0.39169799999999999</c:v>
                </c:pt>
                <c:pt idx="67">
                  <c:v>0.14608699999999999</c:v>
                </c:pt>
                <c:pt idx="68">
                  <c:v>0.81145199999999995</c:v>
                </c:pt>
                <c:pt idx="69">
                  <c:v>1.6531100000000001</c:v>
                </c:pt>
                <c:pt idx="70">
                  <c:v>1.85399</c:v>
                </c:pt>
                <c:pt idx="71">
                  <c:v>1.0630299999999999</c:v>
                </c:pt>
                <c:pt idx="72">
                  <c:v>1.0707199999999999</c:v>
                </c:pt>
                <c:pt idx="73">
                  <c:v>0.98653199999999996</c:v>
                </c:pt>
                <c:pt idx="74">
                  <c:v>0.97804199999999997</c:v>
                </c:pt>
                <c:pt idx="75">
                  <c:v>0.98086200000000001</c:v>
                </c:pt>
                <c:pt idx="76">
                  <c:v>0.952658</c:v>
                </c:pt>
                <c:pt idx="77">
                  <c:v>0.94548900000000002</c:v>
                </c:pt>
                <c:pt idx="78">
                  <c:v>0.96017399999999997</c:v>
                </c:pt>
                <c:pt idx="79">
                  <c:v>0.95225499999999996</c:v>
                </c:pt>
                <c:pt idx="80">
                  <c:v>0.95465999999999995</c:v>
                </c:pt>
                <c:pt idx="81">
                  <c:v>0.952901</c:v>
                </c:pt>
                <c:pt idx="82">
                  <c:v>0.95005300000000004</c:v>
                </c:pt>
                <c:pt idx="83">
                  <c:v>0.95398099999999997</c:v>
                </c:pt>
                <c:pt idx="84">
                  <c:v>0.94720300000000002</c:v>
                </c:pt>
                <c:pt idx="85">
                  <c:v>0.95021999999999995</c:v>
                </c:pt>
                <c:pt idx="86">
                  <c:v>0.95629500000000001</c:v>
                </c:pt>
                <c:pt idx="87">
                  <c:v>0.95245999999999997</c:v>
                </c:pt>
                <c:pt idx="88">
                  <c:v>0.95274499999999995</c:v>
                </c:pt>
                <c:pt idx="89">
                  <c:v>0.94483099999999998</c:v>
                </c:pt>
                <c:pt idx="90">
                  <c:v>0.94257400000000002</c:v>
                </c:pt>
                <c:pt idx="91">
                  <c:v>0.93763099999999999</c:v>
                </c:pt>
                <c:pt idx="92">
                  <c:v>0.93591999999999997</c:v>
                </c:pt>
                <c:pt idx="93">
                  <c:v>0.92509699999999995</c:v>
                </c:pt>
                <c:pt idx="94">
                  <c:v>0.92241600000000001</c:v>
                </c:pt>
                <c:pt idx="95">
                  <c:v>0.91260300000000005</c:v>
                </c:pt>
                <c:pt idx="96">
                  <c:v>0.90397700000000003</c:v>
                </c:pt>
                <c:pt idx="97">
                  <c:v>0.88914499999999996</c:v>
                </c:pt>
                <c:pt idx="98">
                  <c:v>0.88086399999999998</c:v>
                </c:pt>
                <c:pt idx="99">
                  <c:v>0.86490599999999995</c:v>
                </c:pt>
                <c:pt idx="100">
                  <c:v>0.84765500000000005</c:v>
                </c:pt>
                <c:pt idx="101">
                  <c:v>0.83307699999999996</c:v>
                </c:pt>
                <c:pt idx="102">
                  <c:v>0.81762900000000005</c:v>
                </c:pt>
                <c:pt idx="103">
                  <c:v>0.80043799999999998</c:v>
                </c:pt>
                <c:pt idx="104">
                  <c:v>0.78655399999999998</c:v>
                </c:pt>
                <c:pt idx="105">
                  <c:v>0.77232699999999999</c:v>
                </c:pt>
                <c:pt idx="106">
                  <c:v>0.76038799999999995</c:v>
                </c:pt>
                <c:pt idx="107">
                  <c:v>0.74983500000000003</c:v>
                </c:pt>
                <c:pt idx="108">
                  <c:v>0.74170899999999995</c:v>
                </c:pt>
                <c:pt idx="109">
                  <c:v>0.73546400000000001</c:v>
                </c:pt>
                <c:pt idx="110">
                  <c:v>0.72701899999999997</c:v>
                </c:pt>
                <c:pt idx="111">
                  <c:v>0.71951900000000002</c:v>
                </c:pt>
                <c:pt idx="112">
                  <c:v>0.71529299999999996</c:v>
                </c:pt>
                <c:pt idx="113">
                  <c:v>0.71181399999999995</c:v>
                </c:pt>
                <c:pt idx="114">
                  <c:v>0.70559700000000003</c:v>
                </c:pt>
                <c:pt idx="115">
                  <c:v>0.70383700000000005</c:v>
                </c:pt>
                <c:pt idx="116">
                  <c:v>0.70465100000000003</c:v>
                </c:pt>
                <c:pt idx="117">
                  <c:v>0.69797900000000002</c:v>
                </c:pt>
                <c:pt idx="118">
                  <c:v>0.690882</c:v>
                </c:pt>
                <c:pt idx="119">
                  <c:v>0.68972999999999995</c:v>
                </c:pt>
                <c:pt idx="120">
                  <c:v>0.68646300000000005</c:v>
                </c:pt>
                <c:pt idx="121">
                  <c:v>0.67863300000000004</c:v>
                </c:pt>
                <c:pt idx="122">
                  <c:v>0.67497300000000005</c:v>
                </c:pt>
                <c:pt idx="123">
                  <c:v>0.66552299999999998</c:v>
                </c:pt>
                <c:pt idx="124">
                  <c:v>0.66073899999999997</c:v>
                </c:pt>
                <c:pt idx="125">
                  <c:v>0.65490899999999996</c:v>
                </c:pt>
                <c:pt idx="126">
                  <c:v>0.64520200000000005</c:v>
                </c:pt>
                <c:pt idx="127">
                  <c:v>0.63927400000000001</c:v>
                </c:pt>
                <c:pt idx="128">
                  <c:v>0.63336499999999996</c:v>
                </c:pt>
                <c:pt idx="129">
                  <c:v>0.62533300000000003</c:v>
                </c:pt>
                <c:pt idx="130">
                  <c:v>0.61526899999999995</c:v>
                </c:pt>
                <c:pt idx="131">
                  <c:v>0.60627900000000001</c:v>
                </c:pt>
                <c:pt idx="132">
                  <c:v>0.59679800000000005</c:v>
                </c:pt>
                <c:pt idx="133">
                  <c:v>0.58249200000000001</c:v>
                </c:pt>
                <c:pt idx="134">
                  <c:v>0.570766</c:v>
                </c:pt>
                <c:pt idx="135">
                  <c:v>0.556612</c:v>
                </c:pt>
                <c:pt idx="136">
                  <c:v>0.54294100000000001</c:v>
                </c:pt>
                <c:pt idx="137">
                  <c:v>0.52784399999999998</c:v>
                </c:pt>
                <c:pt idx="138">
                  <c:v>0.513347</c:v>
                </c:pt>
                <c:pt idx="139">
                  <c:v>0.49867899999999998</c:v>
                </c:pt>
                <c:pt idx="140">
                  <c:v>0.48463200000000001</c:v>
                </c:pt>
                <c:pt idx="141">
                  <c:v>0.47073300000000001</c:v>
                </c:pt>
                <c:pt idx="142">
                  <c:v>0.45659899999999998</c:v>
                </c:pt>
                <c:pt idx="143">
                  <c:v>0.44225199999999998</c:v>
                </c:pt>
                <c:pt idx="144">
                  <c:v>0.42741200000000001</c:v>
                </c:pt>
                <c:pt idx="145">
                  <c:v>0.412161</c:v>
                </c:pt>
                <c:pt idx="146">
                  <c:v>0.397758</c:v>
                </c:pt>
                <c:pt idx="147">
                  <c:v>0.38240099999999999</c:v>
                </c:pt>
                <c:pt idx="148">
                  <c:v>0.36579299999999998</c:v>
                </c:pt>
                <c:pt idx="149">
                  <c:v>0.35006100000000001</c:v>
                </c:pt>
                <c:pt idx="150">
                  <c:v>0.33305600000000002</c:v>
                </c:pt>
                <c:pt idx="151">
                  <c:v>0.31758399999999998</c:v>
                </c:pt>
                <c:pt idx="152">
                  <c:v>0.30174000000000001</c:v>
                </c:pt>
                <c:pt idx="153">
                  <c:v>0.285688</c:v>
                </c:pt>
                <c:pt idx="154">
                  <c:v>0.27127200000000001</c:v>
                </c:pt>
                <c:pt idx="155">
                  <c:v>0.25673200000000002</c:v>
                </c:pt>
                <c:pt idx="156">
                  <c:v>0.24241399999999999</c:v>
                </c:pt>
                <c:pt idx="157">
                  <c:v>0.22933100000000001</c:v>
                </c:pt>
                <c:pt idx="158">
                  <c:v>0.21593799999999999</c:v>
                </c:pt>
                <c:pt idx="159">
                  <c:v>0.20444699999999999</c:v>
                </c:pt>
                <c:pt idx="160">
                  <c:v>0.19186400000000001</c:v>
                </c:pt>
                <c:pt idx="161">
                  <c:v>0.18060399999999999</c:v>
                </c:pt>
                <c:pt idx="162">
                  <c:v>0.17059299999999999</c:v>
                </c:pt>
                <c:pt idx="163">
                  <c:v>0.16064100000000001</c:v>
                </c:pt>
                <c:pt idx="164">
                  <c:v>0.15267800000000001</c:v>
                </c:pt>
                <c:pt idx="165">
                  <c:v>0.14452300000000001</c:v>
                </c:pt>
                <c:pt idx="166">
                  <c:v>0.138408</c:v>
                </c:pt>
                <c:pt idx="167">
                  <c:v>0.13214000000000001</c:v>
                </c:pt>
                <c:pt idx="168">
                  <c:v>0.126641</c:v>
                </c:pt>
                <c:pt idx="169">
                  <c:v>0.122933</c:v>
                </c:pt>
                <c:pt idx="170">
                  <c:v>0.11813899999999999</c:v>
                </c:pt>
                <c:pt idx="171">
                  <c:v>0.11566700000000001</c:v>
                </c:pt>
                <c:pt idx="172">
                  <c:v>0.111509</c:v>
                </c:pt>
                <c:pt idx="173">
                  <c:v>0.109101</c:v>
                </c:pt>
                <c:pt idx="174">
                  <c:v>0.10782700000000001</c:v>
                </c:pt>
                <c:pt idx="175">
                  <c:v>0.103878</c:v>
                </c:pt>
                <c:pt idx="176">
                  <c:v>0.103223</c:v>
                </c:pt>
                <c:pt idx="177">
                  <c:v>0.10086199999999999</c:v>
                </c:pt>
                <c:pt idx="178" formatCode="0.00E+00">
                  <c:v>9.8381499999999997E-2</c:v>
                </c:pt>
                <c:pt idx="179" formatCode="0.00E+00">
                  <c:v>9.54623E-2</c:v>
                </c:pt>
                <c:pt idx="180" formatCode="0.00E+00">
                  <c:v>9.3032799999999999E-2</c:v>
                </c:pt>
                <c:pt idx="181" formatCode="0.00E+00">
                  <c:v>9.1852199999999995E-2</c:v>
                </c:pt>
                <c:pt idx="182" formatCode="0.00E+00">
                  <c:v>8.9882900000000002E-2</c:v>
                </c:pt>
                <c:pt idx="183" formatCode="0.00E+00">
                  <c:v>8.84852E-2</c:v>
                </c:pt>
                <c:pt idx="184" formatCode="0.00E+00">
                  <c:v>8.7405200000000002E-2</c:v>
                </c:pt>
                <c:pt idx="185" formatCode="0.00E+00">
                  <c:v>8.5366200000000003E-2</c:v>
                </c:pt>
                <c:pt idx="186" formatCode="0.00E+00">
                  <c:v>8.4083099999999994E-2</c:v>
                </c:pt>
                <c:pt idx="187" formatCode="0.00E+00">
                  <c:v>8.3024000000000001E-2</c:v>
                </c:pt>
                <c:pt idx="188" formatCode="0.00E+00">
                  <c:v>8.2276799999999997E-2</c:v>
                </c:pt>
                <c:pt idx="189" formatCode="0.00E+00">
                  <c:v>8.0828700000000003E-2</c:v>
                </c:pt>
                <c:pt idx="190" formatCode="0.00E+00">
                  <c:v>7.9736699999999994E-2</c:v>
                </c:pt>
                <c:pt idx="191" formatCode="0.00E+00">
                  <c:v>7.9752000000000003E-2</c:v>
                </c:pt>
                <c:pt idx="192" formatCode="0.00E+00">
                  <c:v>8.0371899999999996E-2</c:v>
                </c:pt>
                <c:pt idx="193" formatCode="0.00E+00">
                  <c:v>7.9299400000000006E-2</c:v>
                </c:pt>
                <c:pt idx="194" formatCode="0.00E+00">
                  <c:v>7.8848399999999999E-2</c:v>
                </c:pt>
                <c:pt idx="195" formatCode="0.00E+00">
                  <c:v>7.8038700000000003E-2</c:v>
                </c:pt>
                <c:pt idx="196" formatCode="0.00E+00">
                  <c:v>7.7124600000000001E-2</c:v>
                </c:pt>
                <c:pt idx="197" formatCode="0.00E+00">
                  <c:v>7.6580499999999996E-2</c:v>
                </c:pt>
                <c:pt idx="198" formatCode="0.00E+00">
                  <c:v>7.5542399999999996E-2</c:v>
                </c:pt>
                <c:pt idx="199" formatCode="0.00E+00">
                  <c:v>7.4157200000000006E-2</c:v>
                </c:pt>
                <c:pt idx="200" formatCode="0.00E+00">
                  <c:v>7.4869199999999997E-2</c:v>
                </c:pt>
                <c:pt idx="201" formatCode="0.00E+00">
                  <c:v>7.3515399999999995E-2</c:v>
                </c:pt>
                <c:pt idx="202" formatCode="0.00E+00">
                  <c:v>7.3380000000000001E-2</c:v>
                </c:pt>
                <c:pt idx="203" formatCode="0.00E+00">
                  <c:v>7.21107E-2</c:v>
                </c:pt>
                <c:pt idx="204" formatCode="0.00E+00">
                  <c:v>7.1889400000000006E-2</c:v>
                </c:pt>
                <c:pt idx="205" formatCode="0.00E+00">
                  <c:v>7.0870900000000001E-2</c:v>
                </c:pt>
                <c:pt idx="206" formatCode="0.00E+00">
                  <c:v>6.9704100000000005E-2</c:v>
                </c:pt>
                <c:pt idx="207" formatCode="0.00E+00">
                  <c:v>7.0002099999999998E-2</c:v>
                </c:pt>
                <c:pt idx="208" formatCode="0.00E+00">
                  <c:v>6.8625000000000005E-2</c:v>
                </c:pt>
                <c:pt idx="209" formatCode="0.00E+00">
                  <c:v>6.7858699999999994E-2</c:v>
                </c:pt>
                <c:pt idx="210" formatCode="0.00E+00">
                  <c:v>6.73237E-2</c:v>
                </c:pt>
                <c:pt idx="211" formatCode="0.00E+00">
                  <c:v>6.58889E-2</c:v>
                </c:pt>
                <c:pt idx="212" formatCode="0.00E+00">
                  <c:v>6.6155000000000005E-2</c:v>
                </c:pt>
                <c:pt idx="213" formatCode="0.00E+00">
                  <c:v>6.4820299999999997E-2</c:v>
                </c:pt>
                <c:pt idx="214" formatCode="0.00E+00">
                  <c:v>6.4210900000000001E-2</c:v>
                </c:pt>
                <c:pt idx="215" formatCode="0.00E+00">
                  <c:v>6.3571900000000001E-2</c:v>
                </c:pt>
                <c:pt idx="216" formatCode="0.00E+00">
                  <c:v>6.2605900000000006E-2</c:v>
                </c:pt>
                <c:pt idx="217" formatCode="0.00E+00">
                  <c:v>6.1529199999999999E-2</c:v>
                </c:pt>
                <c:pt idx="218" formatCode="0.00E+00">
                  <c:v>6.0550699999999999E-2</c:v>
                </c:pt>
                <c:pt idx="219" formatCode="0.00E+00">
                  <c:v>6.0524000000000001E-2</c:v>
                </c:pt>
                <c:pt idx="220" formatCode="0.00E+00">
                  <c:v>5.9483099999999997E-2</c:v>
                </c:pt>
                <c:pt idx="221" formatCode="0.00E+00">
                  <c:v>5.89943E-2</c:v>
                </c:pt>
                <c:pt idx="222" formatCode="0.00E+00">
                  <c:v>5.83744E-2</c:v>
                </c:pt>
                <c:pt idx="223" formatCode="0.00E+00">
                  <c:v>5.7188000000000003E-2</c:v>
                </c:pt>
                <c:pt idx="224" formatCode="0.00E+00">
                  <c:v>5.5805199999999999E-2</c:v>
                </c:pt>
                <c:pt idx="225" formatCode="0.00E+00">
                  <c:v>5.6126599999999999E-2</c:v>
                </c:pt>
                <c:pt idx="226" formatCode="0.00E+00">
                  <c:v>5.4919700000000002E-2</c:v>
                </c:pt>
                <c:pt idx="227" formatCode="0.00E+00">
                  <c:v>5.4073799999999998E-2</c:v>
                </c:pt>
                <c:pt idx="228" formatCode="0.00E+00">
                  <c:v>5.2527900000000002E-2</c:v>
                </c:pt>
                <c:pt idx="229" formatCode="0.00E+00">
                  <c:v>5.1784999999999998E-2</c:v>
                </c:pt>
                <c:pt idx="230" formatCode="0.00E+00">
                  <c:v>5.1819799999999999E-2</c:v>
                </c:pt>
                <c:pt idx="231" formatCode="0.00E+00">
                  <c:v>5.0769300000000003E-2</c:v>
                </c:pt>
                <c:pt idx="232" formatCode="0.00E+00">
                  <c:v>4.9292099999999998E-2</c:v>
                </c:pt>
                <c:pt idx="233" formatCode="0.00E+00">
                  <c:v>4.9141400000000002E-2</c:v>
                </c:pt>
                <c:pt idx="234" formatCode="0.00E+00">
                  <c:v>4.7942600000000002E-2</c:v>
                </c:pt>
                <c:pt idx="235" formatCode="0.00E+00">
                  <c:v>4.7264100000000003E-2</c:v>
                </c:pt>
                <c:pt idx="236" formatCode="0.00E+00">
                  <c:v>4.6745799999999997E-2</c:v>
                </c:pt>
                <c:pt idx="237" formatCode="0.00E+00">
                  <c:v>4.6813E-2</c:v>
                </c:pt>
                <c:pt idx="238" formatCode="0.00E+00">
                  <c:v>4.4580000000000002E-2</c:v>
                </c:pt>
                <c:pt idx="239" formatCode="0.00E+00">
                  <c:v>4.4007299999999999E-2</c:v>
                </c:pt>
                <c:pt idx="240" formatCode="0.00E+00">
                  <c:v>4.3558100000000002E-2</c:v>
                </c:pt>
                <c:pt idx="241" formatCode="0.00E+00">
                  <c:v>4.2893399999999998E-2</c:v>
                </c:pt>
                <c:pt idx="242" formatCode="0.00E+00">
                  <c:v>4.1886300000000001E-2</c:v>
                </c:pt>
                <c:pt idx="243" formatCode="0.00E+00">
                  <c:v>4.1593600000000001E-2</c:v>
                </c:pt>
                <c:pt idx="244" formatCode="0.00E+00">
                  <c:v>4.04558E-2</c:v>
                </c:pt>
                <c:pt idx="245" formatCode="0.00E+00">
                  <c:v>3.9300399999999999E-2</c:v>
                </c:pt>
                <c:pt idx="246" formatCode="0.00E+00">
                  <c:v>3.9025299999999999E-2</c:v>
                </c:pt>
                <c:pt idx="247" formatCode="0.00E+00">
                  <c:v>3.7972499999999999E-2</c:v>
                </c:pt>
                <c:pt idx="248" formatCode="0.00E+00">
                  <c:v>3.7582400000000002E-2</c:v>
                </c:pt>
                <c:pt idx="249" formatCode="0.00E+00">
                  <c:v>3.6502399999999997E-2</c:v>
                </c:pt>
                <c:pt idx="250" formatCode="0.00E+00">
                  <c:v>3.5905399999999997E-2</c:v>
                </c:pt>
                <c:pt idx="251" formatCode="0.00E+00">
                  <c:v>3.5450500000000003E-2</c:v>
                </c:pt>
                <c:pt idx="252" formatCode="0.00E+00">
                  <c:v>3.4001400000000001E-2</c:v>
                </c:pt>
                <c:pt idx="253" formatCode="0.00E+00">
                  <c:v>3.3331899999999998E-2</c:v>
                </c:pt>
                <c:pt idx="254" formatCode="0.00E+00">
                  <c:v>3.3117800000000003E-2</c:v>
                </c:pt>
                <c:pt idx="255" formatCode="0.00E+00">
                  <c:v>3.2463600000000002E-2</c:v>
                </c:pt>
                <c:pt idx="256" formatCode="0.00E+00">
                  <c:v>3.1282400000000002E-2</c:v>
                </c:pt>
                <c:pt idx="257" formatCode="0.00E+00">
                  <c:v>3.0675399999999999E-2</c:v>
                </c:pt>
                <c:pt idx="258" formatCode="0.00E+00">
                  <c:v>3.0391700000000001E-2</c:v>
                </c:pt>
                <c:pt idx="259" formatCode="0.00E+00">
                  <c:v>2.9393200000000001E-2</c:v>
                </c:pt>
                <c:pt idx="260" formatCode="0.00E+00">
                  <c:v>2.9001200000000001E-2</c:v>
                </c:pt>
                <c:pt idx="261" formatCode="0.00E+00">
                  <c:v>2.8044199999999998E-2</c:v>
                </c:pt>
                <c:pt idx="262" formatCode="0.00E+00">
                  <c:v>2.78044E-2</c:v>
                </c:pt>
                <c:pt idx="263" formatCode="0.00E+00">
                  <c:v>2.6702900000000002E-2</c:v>
                </c:pt>
                <c:pt idx="264" formatCode="0.00E+00">
                  <c:v>2.6669999999999999E-2</c:v>
                </c:pt>
                <c:pt idx="265" formatCode="0.00E+00">
                  <c:v>2.5864100000000001E-2</c:v>
                </c:pt>
                <c:pt idx="266" formatCode="0.00E+00">
                  <c:v>2.5156999999999999E-2</c:v>
                </c:pt>
                <c:pt idx="267" formatCode="0.00E+00">
                  <c:v>2.5068799999999999E-2</c:v>
                </c:pt>
                <c:pt idx="268" formatCode="0.00E+00">
                  <c:v>2.3615799999999999E-2</c:v>
                </c:pt>
                <c:pt idx="269" formatCode="0.00E+00">
                  <c:v>2.3220500000000002E-2</c:v>
                </c:pt>
                <c:pt idx="270" formatCode="0.00E+00">
                  <c:v>2.2637399999999998E-2</c:v>
                </c:pt>
                <c:pt idx="271" formatCode="0.00E+00">
                  <c:v>2.26827E-2</c:v>
                </c:pt>
                <c:pt idx="272" formatCode="0.00E+00">
                  <c:v>2.2083800000000001E-2</c:v>
                </c:pt>
                <c:pt idx="273" formatCode="0.00E+00">
                  <c:v>2.1758599999999999E-2</c:v>
                </c:pt>
                <c:pt idx="274" formatCode="0.00E+00">
                  <c:v>2.0135400000000001E-2</c:v>
                </c:pt>
                <c:pt idx="275" formatCode="0.00E+00">
                  <c:v>2.0098700000000001E-2</c:v>
                </c:pt>
                <c:pt idx="276" formatCode="0.00E+00">
                  <c:v>1.9817399999999999E-2</c:v>
                </c:pt>
                <c:pt idx="277" formatCode="0.00E+00">
                  <c:v>1.9507900000000002E-2</c:v>
                </c:pt>
                <c:pt idx="278" formatCode="0.00E+00">
                  <c:v>1.90554E-2</c:v>
                </c:pt>
                <c:pt idx="279" formatCode="0.00E+00">
                  <c:v>1.8329600000000001E-2</c:v>
                </c:pt>
                <c:pt idx="280" formatCode="0.00E+00">
                  <c:v>1.83234E-2</c:v>
                </c:pt>
                <c:pt idx="281" formatCode="0.00E+00">
                  <c:v>1.7932900000000002E-2</c:v>
                </c:pt>
                <c:pt idx="282" formatCode="0.00E+00">
                  <c:v>1.7460300000000002E-2</c:v>
                </c:pt>
                <c:pt idx="283" formatCode="0.00E+00">
                  <c:v>1.6851399999999999E-2</c:v>
                </c:pt>
                <c:pt idx="284" formatCode="0.00E+00">
                  <c:v>1.63932E-2</c:v>
                </c:pt>
                <c:pt idx="285" formatCode="0.00E+00">
                  <c:v>1.6413199999999999E-2</c:v>
                </c:pt>
                <c:pt idx="286" formatCode="0.00E+00">
                  <c:v>1.5862500000000002E-2</c:v>
                </c:pt>
                <c:pt idx="287" formatCode="0.00E+00">
                  <c:v>1.5668899999999999E-2</c:v>
                </c:pt>
                <c:pt idx="288" formatCode="0.00E+00">
                  <c:v>1.5295E-2</c:v>
                </c:pt>
                <c:pt idx="289" formatCode="0.00E+00">
                  <c:v>1.4744800000000001E-2</c:v>
                </c:pt>
                <c:pt idx="290" formatCode="0.00E+00">
                  <c:v>1.4560699999999999E-2</c:v>
                </c:pt>
                <c:pt idx="291" formatCode="0.00E+00">
                  <c:v>1.40514E-2</c:v>
                </c:pt>
                <c:pt idx="292" formatCode="0.00E+00">
                  <c:v>1.3879799999999999E-2</c:v>
                </c:pt>
                <c:pt idx="293" formatCode="0.00E+00">
                  <c:v>1.36504E-2</c:v>
                </c:pt>
                <c:pt idx="294" formatCode="0.00E+00">
                  <c:v>1.28422E-2</c:v>
                </c:pt>
                <c:pt idx="295" formatCode="0.00E+00">
                  <c:v>1.45588E-2</c:v>
                </c:pt>
                <c:pt idx="296" formatCode="0.00E+00">
                  <c:v>1.1694400000000001E-2</c:v>
                </c:pt>
                <c:pt idx="297" formatCode="0.00E+00">
                  <c:v>1.03927E-2</c:v>
                </c:pt>
                <c:pt idx="298" formatCode="0.00E+00">
                  <c:v>1.19028E-2</c:v>
                </c:pt>
                <c:pt idx="299" formatCode="0.00E+00">
                  <c:v>1.1858E-2</c:v>
                </c:pt>
                <c:pt idx="300" formatCode="0.00E+00">
                  <c:v>1.13277E-2</c:v>
                </c:pt>
                <c:pt idx="301" formatCode="0.00E+00">
                  <c:v>1.1072200000000001E-2</c:v>
                </c:pt>
                <c:pt idx="302" formatCode="0.00E+00">
                  <c:v>1.1058800000000001E-2</c:v>
                </c:pt>
                <c:pt idx="303" formatCode="0.00E+00">
                  <c:v>1.08323E-2</c:v>
                </c:pt>
                <c:pt idx="304" formatCode="0.00E+00">
                  <c:v>9.9248900000000004E-3</c:v>
                </c:pt>
                <c:pt idx="305" formatCode="0.00E+00">
                  <c:v>1.0153300000000001E-2</c:v>
                </c:pt>
                <c:pt idx="306" formatCode="0.00E+00">
                  <c:v>9.87005E-3</c:v>
                </c:pt>
                <c:pt idx="307" formatCode="0.00E+00">
                  <c:v>9.7708699999999992E-3</c:v>
                </c:pt>
                <c:pt idx="308" formatCode="0.00E+00">
                  <c:v>9.3984600000000008E-3</c:v>
                </c:pt>
                <c:pt idx="309" formatCode="0.00E+00">
                  <c:v>9.2167900000000007E-3</c:v>
                </c:pt>
                <c:pt idx="310" formatCode="0.00E+00">
                  <c:v>8.9135199999999994E-3</c:v>
                </c:pt>
                <c:pt idx="311" formatCode="0.00E+00">
                  <c:v>8.80623E-3</c:v>
                </c:pt>
                <c:pt idx="312" formatCode="0.00E+00">
                  <c:v>8.5148800000000007E-3</c:v>
                </c:pt>
                <c:pt idx="313" formatCode="0.00E+00">
                  <c:v>8.4338199999999999E-3</c:v>
                </c:pt>
                <c:pt idx="314" formatCode="0.00E+00">
                  <c:v>8.0728499999999995E-3</c:v>
                </c:pt>
                <c:pt idx="315" formatCode="0.00E+00">
                  <c:v>8.1262599999999997E-3</c:v>
                </c:pt>
                <c:pt idx="316" formatCode="0.00E+00">
                  <c:v>7.8048700000000002E-3</c:v>
                </c:pt>
                <c:pt idx="317" formatCode="0.00E+00">
                  <c:v>7.6007799999999997E-3</c:v>
                </c:pt>
                <c:pt idx="318" formatCode="0.00E+00">
                  <c:v>7.4453399999999999E-3</c:v>
                </c:pt>
                <c:pt idx="319" formatCode="0.00E+00">
                  <c:v>7.0548099999999999E-3</c:v>
                </c:pt>
                <c:pt idx="320" formatCode="0.00E+00">
                  <c:v>7.1544599999999996E-3</c:v>
                </c:pt>
                <c:pt idx="321" formatCode="0.00E+00">
                  <c:v>6.8392799999999997E-3</c:v>
                </c:pt>
                <c:pt idx="322" formatCode="0.00E+00">
                  <c:v>6.6666599999999996E-3</c:v>
                </c:pt>
                <c:pt idx="323" formatCode="0.00E+00">
                  <c:v>6.4592399999999998E-3</c:v>
                </c:pt>
                <c:pt idx="324" formatCode="0.00E+00">
                  <c:v>6.3748399999999997E-3</c:v>
                </c:pt>
                <c:pt idx="325" formatCode="0.00E+00">
                  <c:v>6.2098500000000003E-3</c:v>
                </c:pt>
                <c:pt idx="326" formatCode="0.00E+00">
                  <c:v>5.8875100000000003E-3</c:v>
                </c:pt>
                <c:pt idx="327" formatCode="0.00E+00">
                  <c:v>5.6896200000000003E-3</c:v>
                </c:pt>
                <c:pt idx="328" formatCode="0.00E+00">
                  <c:v>5.5441900000000001E-3</c:v>
                </c:pt>
                <c:pt idx="329" formatCode="0.00E+00">
                  <c:v>5.4311799999999999E-3</c:v>
                </c:pt>
                <c:pt idx="330" formatCode="0.00E+00">
                  <c:v>5.3048100000000001E-3</c:v>
                </c:pt>
                <c:pt idx="331" formatCode="0.00E+00">
                  <c:v>5.0649600000000003E-3</c:v>
                </c:pt>
                <c:pt idx="332" formatCode="0.00E+00">
                  <c:v>4.8332200000000001E-3</c:v>
                </c:pt>
                <c:pt idx="333" formatCode="0.00E+00">
                  <c:v>4.50754E-3</c:v>
                </c:pt>
                <c:pt idx="334" formatCode="0.00E+00">
                  <c:v>4.40311E-3</c:v>
                </c:pt>
                <c:pt idx="335" formatCode="0.00E+00">
                  <c:v>4.3520900000000003E-3</c:v>
                </c:pt>
                <c:pt idx="336" formatCode="0.00E+00">
                  <c:v>4.1985499999999997E-3</c:v>
                </c:pt>
                <c:pt idx="337" formatCode="0.00E+00">
                  <c:v>3.8299599999999999E-3</c:v>
                </c:pt>
                <c:pt idx="338" formatCode="0.00E+00">
                  <c:v>3.7798900000000002E-3</c:v>
                </c:pt>
                <c:pt idx="339" formatCode="0.00E+00">
                  <c:v>3.5495800000000001E-3</c:v>
                </c:pt>
                <c:pt idx="340" formatCode="0.00E+00">
                  <c:v>3.3593199999999998E-3</c:v>
                </c:pt>
                <c:pt idx="341" formatCode="0.00E+00">
                  <c:v>3.4031899999999999E-3</c:v>
                </c:pt>
                <c:pt idx="342" formatCode="0.00E+00">
                  <c:v>2.9325499999999999E-3</c:v>
                </c:pt>
                <c:pt idx="343" formatCode="0.00E+00">
                  <c:v>2.9597299999999998E-3</c:v>
                </c:pt>
                <c:pt idx="344" formatCode="0.00E+00">
                  <c:v>2.6717199999999998E-3</c:v>
                </c:pt>
                <c:pt idx="345" formatCode="0.00E+00">
                  <c:v>2.4938600000000001E-3</c:v>
                </c:pt>
                <c:pt idx="346" formatCode="0.00E+00">
                  <c:v>2.3908599999999999E-3</c:v>
                </c:pt>
                <c:pt idx="347" formatCode="0.00E+00">
                  <c:v>2.1252599999999999E-3</c:v>
                </c:pt>
                <c:pt idx="348" formatCode="0.00E+00">
                  <c:v>2.03323E-3</c:v>
                </c:pt>
                <c:pt idx="349" formatCode="0.00E+00">
                  <c:v>1.7833700000000001E-3</c:v>
                </c:pt>
                <c:pt idx="350" formatCode="0.00E+00">
                  <c:v>1.6622500000000001E-3</c:v>
                </c:pt>
                <c:pt idx="351" formatCode="0.00E+00">
                  <c:v>1.47295E-3</c:v>
                </c:pt>
                <c:pt idx="352" formatCode="0.00E+00">
                  <c:v>1.45817E-3</c:v>
                </c:pt>
                <c:pt idx="353" formatCode="0.00E+00">
                  <c:v>1.1658700000000001E-3</c:v>
                </c:pt>
                <c:pt idx="354" formatCode="0.00E+00">
                  <c:v>9.0503700000000003E-4</c:v>
                </c:pt>
                <c:pt idx="355" formatCode="0.00E+00">
                  <c:v>8.3494199999999998E-4</c:v>
                </c:pt>
                <c:pt idx="356" formatCode="0.00E+00">
                  <c:v>6.10828E-4</c:v>
                </c:pt>
                <c:pt idx="357" formatCode="0.00E+00">
                  <c:v>5.5456199999999998E-4</c:v>
                </c:pt>
                <c:pt idx="358" formatCode="0.00E+00">
                  <c:v>2.5177000000000001E-4</c:v>
                </c:pt>
                <c:pt idx="359" formatCode="0.00E+00">
                  <c:v>3.7670099999999997E-5</c:v>
                </c:pt>
                <c:pt idx="360" formatCode="0.00E+00">
                  <c:v>-1.34945E-4</c:v>
                </c:pt>
                <c:pt idx="361" formatCode="0.00E+00">
                  <c:v>-1.9311900000000001E-4</c:v>
                </c:pt>
                <c:pt idx="362" formatCode="0.00E+00">
                  <c:v>-3.8671499999999999E-4</c:v>
                </c:pt>
                <c:pt idx="363" formatCode="0.00E+00">
                  <c:v>-4.9304999999999998E-4</c:v>
                </c:pt>
                <c:pt idx="364" formatCode="0.00E+00">
                  <c:v>-7.4291199999999998E-4</c:v>
                </c:pt>
                <c:pt idx="365" formatCode="0.00E+00">
                  <c:v>-9.5939599999999995E-4</c:v>
                </c:pt>
                <c:pt idx="366" formatCode="0.00E+00">
                  <c:v>-1.17874E-3</c:v>
                </c:pt>
                <c:pt idx="367" formatCode="0.00E+00">
                  <c:v>-1.2631400000000001E-3</c:v>
                </c:pt>
                <c:pt idx="368" formatCode="0.00E+00">
                  <c:v>-1.40095E-3</c:v>
                </c:pt>
                <c:pt idx="369" formatCode="0.00E+00">
                  <c:v>-1.49822E-3</c:v>
                </c:pt>
                <c:pt idx="370" formatCode="0.00E+00">
                  <c:v>-1.6751299999999999E-3</c:v>
                </c:pt>
                <c:pt idx="371" formatCode="0.00E+00">
                  <c:v>-1.91164E-3</c:v>
                </c:pt>
                <c:pt idx="372" formatCode="0.00E+00">
                  <c:v>-2.03228E-3</c:v>
                </c:pt>
                <c:pt idx="373" formatCode="0.00E+00">
                  <c:v>-2.2349399999999999E-3</c:v>
                </c:pt>
                <c:pt idx="374" formatCode="0.00E+00">
                  <c:v>-2.3388900000000002E-3</c:v>
                </c:pt>
                <c:pt idx="375" formatCode="0.00E+00">
                  <c:v>-2.5801700000000001E-3</c:v>
                </c:pt>
                <c:pt idx="376" formatCode="0.00E+00">
                  <c:v>-2.7403800000000002E-3</c:v>
                </c:pt>
                <c:pt idx="377" formatCode="0.00E+00">
                  <c:v>-2.81906E-3</c:v>
                </c:pt>
                <c:pt idx="378" formatCode="0.00E+00">
                  <c:v>-2.8791400000000001E-3</c:v>
                </c:pt>
                <c:pt idx="379" formatCode="0.00E+00">
                  <c:v>-3.09181E-3</c:v>
                </c:pt>
                <c:pt idx="380" formatCode="0.00E+00">
                  <c:v>-3.3865000000000002E-3</c:v>
                </c:pt>
                <c:pt idx="381" formatCode="0.00E+00">
                  <c:v>-3.5910600000000001E-3</c:v>
                </c:pt>
                <c:pt idx="382" formatCode="0.00E+00">
                  <c:v>-3.64256E-3</c:v>
                </c:pt>
                <c:pt idx="383" formatCode="0.00E+00">
                  <c:v>-3.5834299999999999E-3</c:v>
                </c:pt>
                <c:pt idx="384" formatCode="0.00E+00">
                  <c:v>-4.1723300000000001E-3</c:v>
                </c:pt>
                <c:pt idx="385" formatCode="0.00E+00">
                  <c:v>-3.9796800000000002E-3</c:v>
                </c:pt>
                <c:pt idx="386" formatCode="0.00E+00">
                  <c:v>-4.2572E-3</c:v>
                </c:pt>
                <c:pt idx="387" formatCode="0.00E+00">
                  <c:v>-4.3134699999999998E-3</c:v>
                </c:pt>
                <c:pt idx="388" formatCode="0.00E+00">
                  <c:v>-4.7082900000000004E-3</c:v>
                </c:pt>
                <c:pt idx="389" formatCode="0.00E+00">
                  <c:v>-4.5537900000000003E-3</c:v>
                </c:pt>
                <c:pt idx="390" formatCode="0.00E+00">
                  <c:v>-4.8160599999999996E-3</c:v>
                </c:pt>
                <c:pt idx="391" formatCode="0.00E+00">
                  <c:v>-4.8341800000000004E-3</c:v>
                </c:pt>
                <c:pt idx="392" formatCode="0.00E+00">
                  <c:v>-5.3172100000000002E-3</c:v>
                </c:pt>
                <c:pt idx="393" formatCode="0.00E+00">
                  <c:v>-5.7454100000000003E-3</c:v>
                </c:pt>
                <c:pt idx="394" formatCode="0.00E+00">
                  <c:v>-5.3057699999999996E-3</c:v>
                </c:pt>
                <c:pt idx="395" formatCode="0.00E+00">
                  <c:v>-5.7282399999999999E-3</c:v>
                </c:pt>
                <c:pt idx="396" formatCode="0.00E+00">
                  <c:v>-5.7215699999999996E-3</c:v>
                </c:pt>
                <c:pt idx="397" formatCode="0.00E+00">
                  <c:v>-5.87749E-3</c:v>
                </c:pt>
                <c:pt idx="398" formatCode="0.00E+00">
                  <c:v>-5.6977299999999998E-3</c:v>
                </c:pt>
                <c:pt idx="399" formatCode="0.00E+00">
                  <c:v>-6.5226599999999996E-3</c:v>
                </c:pt>
                <c:pt idx="400" formatCode="0.00E+00">
                  <c:v>-6.3252400000000002E-3</c:v>
                </c:pt>
                <c:pt idx="401" formatCode="0.00E+00">
                  <c:v>-6.3591000000000003E-3</c:v>
                </c:pt>
                <c:pt idx="402" formatCode="0.00E+00">
                  <c:v>-6.6642799999999999E-3</c:v>
                </c:pt>
                <c:pt idx="403" formatCode="0.00E+00">
                  <c:v>-6.6437700000000002E-3</c:v>
                </c:pt>
                <c:pt idx="404" formatCode="0.00E+00">
                  <c:v>-6.8192499999999998E-3</c:v>
                </c:pt>
                <c:pt idx="405" formatCode="0.00E+00">
                  <c:v>-7.0714999999999997E-3</c:v>
                </c:pt>
                <c:pt idx="406" formatCode="0.00E+00">
                  <c:v>-7.3251699999999998E-3</c:v>
                </c:pt>
                <c:pt idx="407" formatCode="0.00E+00">
                  <c:v>-7.2588899999999996E-3</c:v>
                </c:pt>
                <c:pt idx="408" formatCode="0.00E+00">
                  <c:v>-7.7471700000000003E-3</c:v>
                </c:pt>
                <c:pt idx="409" formatCode="0.00E+00">
                  <c:v>-7.7862699999999996E-3</c:v>
                </c:pt>
                <c:pt idx="410" formatCode="0.00E+00">
                  <c:v>-7.8253699999999999E-3</c:v>
                </c:pt>
                <c:pt idx="411" formatCode="0.00E+00">
                  <c:v>-8.0127700000000007E-3</c:v>
                </c:pt>
                <c:pt idx="412" formatCode="0.00E+00">
                  <c:v>-8.0437700000000004E-3</c:v>
                </c:pt>
                <c:pt idx="413" formatCode="0.00E+00">
                  <c:v>-8.1701299999999994E-3</c:v>
                </c:pt>
                <c:pt idx="414" formatCode="0.00E+00">
                  <c:v>-8.7947800000000003E-3</c:v>
                </c:pt>
                <c:pt idx="415" formatCode="0.00E+00">
                  <c:v>-8.7122899999999993E-3</c:v>
                </c:pt>
                <c:pt idx="416" formatCode="0.00E+00">
                  <c:v>-8.8024100000000001E-3</c:v>
                </c:pt>
                <c:pt idx="417" formatCode="0.00E+00">
                  <c:v>-9.0885199999999992E-3</c:v>
                </c:pt>
                <c:pt idx="418" formatCode="0.00E+00">
                  <c:v>-9.2716199999999995E-3</c:v>
                </c:pt>
                <c:pt idx="419" formatCode="0.00E+00">
                  <c:v>-9.2473E-3</c:v>
                </c:pt>
                <c:pt idx="420" formatCode="0.00E+00">
                  <c:v>-9.5968200000000007E-3</c:v>
                </c:pt>
                <c:pt idx="421" formatCode="0.00E+00">
                  <c:v>-9.6454599999999998E-3</c:v>
                </c:pt>
                <c:pt idx="422" formatCode="0.00E+00">
                  <c:v>-9.8066300000000002E-3</c:v>
                </c:pt>
                <c:pt idx="423" formatCode="0.00E+00">
                  <c:v>-9.91678E-3</c:v>
                </c:pt>
                <c:pt idx="424" formatCode="0.00E+00">
                  <c:v>-1.01385E-2</c:v>
                </c:pt>
                <c:pt idx="425" formatCode="0.00E+00">
                  <c:v>-1.0456099999999999E-2</c:v>
                </c:pt>
                <c:pt idx="426" formatCode="0.00E+00">
                  <c:v>-1.0572399999999999E-2</c:v>
                </c:pt>
                <c:pt idx="427" formatCode="0.00E+00">
                  <c:v>-1.06683E-2</c:v>
                </c:pt>
                <c:pt idx="428" formatCode="0.00E+00">
                  <c:v>-1.09196E-2</c:v>
                </c:pt>
                <c:pt idx="429" formatCode="0.00E+00">
                  <c:v>-1.10168E-2</c:v>
                </c:pt>
                <c:pt idx="430" formatCode="0.00E+00">
                  <c:v>-1.11427E-2</c:v>
                </c:pt>
                <c:pt idx="431" formatCode="0.00E+00">
                  <c:v>-1.1645300000000001E-2</c:v>
                </c:pt>
                <c:pt idx="432" formatCode="0.00E+00">
                  <c:v>-1.15881E-2</c:v>
                </c:pt>
                <c:pt idx="433" formatCode="0.00E+00">
                  <c:v>-1.2202299999999999E-2</c:v>
                </c:pt>
                <c:pt idx="434" formatCode="0.00E+00">
                  <c:v>-1.30315E-2</c:v>
                </c:pt>
                <c:pt idx="435" formatCode="0.00E+00">
                  <c:v>-1.3606500000000001E-2</c:v>
                </c:pt>
                <c:pt idx="436" formatCode="0.00E+00">
                  <c:v>-1.3742900000000001E-2</c:v>
                </c:pt>
                <c:pt idx="437" formatCode="0.00E+00">
                  <c:v>-1.39804E-2</c:v>
                </c:pt>
                <c:pt idx="438" formatCode="0.00E+00">
                  <c:v>-1.37625E-2</c:v>
                </c:pt>
                <c:pt idx="439" formatCode="0.00E+00">
                  <c:v>-1.1672500000000001E-2</c:v>
                </c:pt>
                <c:pt idx="440" formatCode="0.00E+00">
                  <c:v>-9.2935599999999993E-3</c:v>
                </c:pt>
                <c:pt idx="441" formatCode="0.00E+00">
                  <c:v>-8.8458100000000008E-3</c:v>
                </c:pt>
                <c:pt idx="442" formatCode="0.00E+00">
                  <c:v>-9.8924600000000005E-3</c:v>
                </c:pt>
                <c:pt idx="443" formatCode="0.00E+00">
                  <c:v>-1.05095E-2</c:v>
                </c:pt>
                <c:pt idx="444" formatCode="0.00E+00">
                  <c:v>-1.1331600000000001E-2</c:v>
                </c:pt>
                <c:pt idx="445" formatCode="0.00E+00">
                  <c:v>-1.33057E-2</c:v>
                </c:pt>
                <c:pt idx="446" formatCode="0.00E+00">
                  <c:v>-1.5004200000000001E-2</c:v>
                </c:pt>
                <c:pt idx="447" formatCode="0.00E+00">
                  <c:v>-1.5925399999999999E-2</c:v>
                </c:pt>
                <c:pt idx="448" formatCode="0.00E+00">
                  <c:v>-1.49879E-2</c:v>
                </c:pt>
                <c:pt idx="449" formatCode="0.00E+00">
                  <c:v>-1.4103900000000001E-2</c:v>
                </c:pt>
                <c:pt idx="450" formatCode="0.00E+00">
                  <c:v>-1.3883599999999999E-2</c:v>
                </c:pt>
                <c:pt idx="451" formatCode="0.00E+00">
                  <c:v>-1.4027599999999999E-2</c:v>
                </c:pt>
                <c:pt idx="452" formatCode="0.00E+00">
                  <c:v>-1.4019500000000001E-2</c:v>
                </c:pt>
                <c:pt idx="453" formatCode="0.00E+00">
                  <c:v>-1.40448E-2</c:v>
                </c:pt>
                <c:pt idx="454" formatCode="0.00E+00">
                  <c:v>-1.4256E-2</c:v>
                </c:pt>
                <c:pt idx="455" formatCode="0.00E+00">
                  <c:v>-1.43514E-2</c:v>
                </c:pt>
                <c:pt idx="456" formatCode="0.00E+00">
                  <c:v>-1.4395700000000001E-2</c:v>
                </c:pt>
                <c:pt idx="457" formatCode="0.00E+00">
                  <c:v>-1.4462900000000001E-2</c:v>
                </c:pt>
                <c:pt idx="458" formatCode="0.00E+00">
                  <c:v>-1.4585000000000001E-2</c:v>
                </c:pt>
                <c:pt idx="459" formatCode="0.00E+00">
                  <c:v>-1.4578799999999999E-2</c:v>
                </c:pt>
                <c:pt idx="460" formatCode="0.00E+00">
                  <c:v>-1.4612200000000001E-2</c:v>
                </c:pt>
                <c:pt idx="461" formatCode="0.00E+00">
                  <c:v>-1.4751E-2</c:v>
                </c:pt>
                <c:pt idx="462" formatCode="0.00E+00">
                  <c:v>-1.4844899999999999E-2</c:v>
                </c:pt>
                <c:pt idx="463" formatCode="0.00E+00">
                  <c:v>-1.5017000000000001E-2</c:v>
                </c:pt>
                <c:pt idx="464" formatCode="0.00E+00">
                  <c:v>-1.50142E-2</c:v>
                </c:pt>
                <c:pt idx="465" formatCode="0.00E+00">
                  <c:v>-1.4503E-2</c:v>
                </c:pt>
                <c:pt idx="466" formatCode="0.00E+00">
                  <c:v>-1.18756E-2</c:v>
                </c:pt>
                <c:pt idx="467" formatCode="0.00E+00">
                  <c:v>-1.7997699999999998E-2</c:v>
                </c:pt>
                <c:pt idx="468" formatCode="0.00E+00">
                  <c:v>-1.56951E-2</c:v>
                </c:pt>
                <c:pt idx="469" formatCode="0.00E+00">
                  <c:v>-1.5277900000000001E-2</c:v>
                </c:pt>
                <c:pt idx="470" formatCode="0.00E+00">
                  <c:v>-1.53723E-2</c:v>
                </c:pt>
                <c:pt idx="471" formatCode="0.00E+00">
                  <c:v>-1.54433E-2</c:v>
                </c:pt>
                <c:pt idx="472" formatCode="0.00E+00">
                  <c:v>-1.5546300000000001E-2</c:v>
                </c:pt>
                <c:pt idx="473" formatCode="0.00E+00">
                  <c:v>-1.5507699999999999E-2</c:v>
                </c:pt>
                <c:pt idx="474" formatCode="0.00E+00">
                  <c:v>-1.56484E-2</c:v>
                </c:pt>
                <c:pt idx="475" formatCode="0.00E+00">
                  <c:v>-1.55611E-2</c:v>
                </c:pt>
                <c:pt idx="476" formatCode="0.00E+00">
                  <c:v>-1.5644999999999999E-2</c:v>
                </c:pt>
                <c:pt idx="477" formatCode="0.00E+00">
                  <c:v>-1.5631200000000001E-2</c:v>
                </c:pt>
                <c:pt idx="478" formatCode="0.00E+00">
                  <c:v>-1.5640299999999999E-2</c:v>
                </c:pt>
                <c:pt idx="479" formatCode="0.00E+00">
                  <c:v>-1.56207E-2</c:v>
                </c:pt>
                <c:pt idx="480" formatCode="0.00E+00">
                  <c:v>-1.56226E-2</c:v>
                </c:pt>
                <c:pt idx="481" formatCode="0.00E+00">
                  <c:v>-1.5628300000000001E-2</c:v>
                </c:pt>
                <c:pt idx="482" formatCode="0.00E+00">
                  <c:v>-1.5585399999999999E-2</c:v>
                </c:pt>
                <c:pt idx="483" formatCode="0.00E+00">
                  <c:v>-1.5584499999999999E-2</c:v>
                </c:pt>
                <c:pt idx="484" formatCode="0.00E+00">
                  <c:v>-1.55234E-2</c:v>
                </c:pt>
                <c:pt idx="485" formatCode="0.00E+00">
                  <c:v>-1.5524400000000001E-2</c:v>
                </c:pt>
                <c:pt idx="486" formatCode="0.00E+00">
                  <c:v>-1.55473E-2</c:v>
                </c:pt>
                <c:pt idx="487" formatCode="0.00E+00">
                  <c:v>-1.5550100000000001E-2</c:v>
                </c:pt>
                <c:pt idx="488" formatCode="0.00E+00">
                  <c:v>-1.5495800000000001E-2</c:v>
                </c:pt>
                <c:pt idx="489" formatCode="0.00E+00">
                  <c:v>-1.5461900000000001E-2</c:v>
                </c:pt>
                <c:pt idx="490" formatCode="0.00E+00">
                  <c:v>-1.5512E-2</c:v>
                </c:pt>
                <c:pt idx="491" formatCode="0.00E+00">
                  <c:v>-1.54848E-2</c:v>
                </c:pt>
                <c:pt idx="492" formatCode="0.00E+00">
                  <c:v>-1.55654E-2</c:v>
                </c:pt>
                <c:pt idx="493" formatCode="0.00E+00">
                  <c:v>-1.56484E-2</c:v>
                </c:pt>
                <c:pt idx="494" formatCode="0.00E+00">
                  <c:v>-1.5615499999999999E-2</c:v>
                </c:pt>
                <c:pt idx="495" formatCode="0.00E+00">
                  <c:v>-1.5624000000000001E-2</c:v>
                </c:pt>
                <c:pt idx="496" formatCode="0.00E+00">
                  <c:v>-1.5717999999999999E-2</c:v>
                </c:pt>
                <c:pt idx="497" formatCode="0.00E+00">
                  <c:v>-1.58072E-2</c:v>
                </c:pt>
                <c:pt idx="498" formatCode="0.00E+00">
                  <c:v>-1.5823799999999999E-2</c:v>
                </c:pt>
                <c:pt idx="499" formatCode="0.00E+00">
                  <c:v>-1.5878699999999999E-2</c:v>
                </c:pt>
                <c:pt idx="500" formatCode="0.00E+00">
                  <c:v>-1.5847699999999999E-2</c:v>
                </c:pt>
                <c:pt idx="501" formatCode="0.00E+00">
                  <c:v>-1.5903899999999999E-2</c:v>
                </c:pt>
                <c:pt idx="502" formatCode="0.00E+00">
                  <c:v>-1.5961199999999998E-2</c:v>
                </c:pt>
                <c:pt idx="503" formatCode="0.00E+00">
                  <c:v>-1.5970700000000001E-2</c:v>
                </c:pt>
                <c:pt idx="504" formatCode="0.00E+00">
                  <c:v>-1.5891599999999999E-2</c:v>
                </c:pt>
                <c:pt idx="505" formatCode="0.00E+00">
                  <c:v>-1.5853900000000001E-2</c:v>
                </c:pt>
                <c:pt idx="506" formatCode="0.00E+00">
                  <c:v>-1.5867699999999998E-2</c:v>
                </c:pt>
                <c:pt idx="507" formatCode="0.00E+00">
                  <c:v>-1.5802400000000001E-2</c:v>
                </c:pt>
                <c:pt idx="508" formatCode="0.00E+00">
                  <c:v>-1.57623E-2</c:v>
                </c:pt>
                <c:pt idx="509" formatCode="0.00E+00">
                  <c:v>-1.5646500000000001E-2</c:v>
                </c:pt>
                <c:pt idx="510" formatCode="0.00E+00">
                  <c:v>-1.5576400000000001E-2</c:v>
                </c:pt>
                <c:pt idx="511" formatCode="0.00E+00">
                  <c:v>-1.55196E-2</c:v>
                </c:pt>
                <c:pt idx="512" formatCode="0.00E+00">
                  <c:v>-1.54243E-2</c:v>
                </c:pt>
                <c:pt idx="513" formatCode="0.00E+00">
                  <c:v>-1.53346E-2</c:v>
                </c:pt>
                <c:pt idx="514" formatCode="0.00E+00">
                  <c:v>-1.53174E-2</c:v>
                </c:pt>
                <c:pt idx="515" formatCode="0.00E+00">
                  <c:v>-1.5285999999999999E-2</c:v>
                </c:pt>
                <c:pt idx="516" formatCode="0.00E+00">
                  <c:v>-1.51415E-2</c:v>
                </c:pt>
                <c:pt idx="517" formatCode="0.00E+00">
                  <c:v>-1.50762E-2</c:v>
                </c:pt>
                <c:pt idx="518" formatCode="0.00E+00">
                  <c:v>-1.50571E-2</c:v>
                </c:pt>
                <c:pt idx="519" formatCode="0.00E+00">
                  <c:v>-1.4961199999999999E-2</c:v>
                </c:pt>
                <c:pt idx="520" formatCode="0.00E+00">
                  <c:v>-1.4960299999999999E-2</c:v>
                </c:pt>
                <c:pt idx="521" formatCode="0.00E+00">
                  <c:v>-1.4959800000000001E-2</c:v>
                </c:pt>
                <c:pt idx="522" formatCode="0.00E+00">
                  <c:v>-1.4925000000000001E-2</c:v>
                </c:pt>
                <c:pt idx="523" formatCode="0.00E+00">
                  <c:v>-1.4991300000000001E-2</c:v>
                </c:pt>
                <c:pt idx="524" formatCode="0.00E+00">
                  <c:v>-1.50738E-2</c:v>
                </c:pt>
                <c:pt idx="525" formatCode="0.00E+00">
                  <c:v>-1.5030399999999999E-2</c:v>
                </c:pt>
                <c:pt idx="526" formatCode="0.00E+00">
                  <c:v>-1.5105199999999999E-2</c:v>
                </c:pt>
                <c:pt idx="527" formatCode="0.00E+00">
                  <c:v>-1.50747E-2</c:v>
                </c:pt>
                <c:pt idx="528" formatCode="0.00E+00">
                  <c:v>-1.5258799999999999E-2</c:v>
                </c:pt>
                <c:pt idx="529" formatCode="0.00E+00">
                  <c:v>-1.52674E-2</c:v>
                </c:pt>
                <c:pt idx="530" formatCode="0.00E+00">
                  <c:v>-1.5390900000000001E-2</c:v>
                </c:pt>
                <c:pt idx="531" formatCode="0.00E+00">
                  <c:v>-1.5447600000000001E-2</c:v>
                </c:pt>
                <c:pt idx="532" formatCode="0.00E+00">
                  <c:v>-1.5517700000000001E-2</c:v>
                </c:pt>
                <c:pt idx="533" formatCode="0.00E+00">
                  <c:v>-1.5525799999999999E-2</c:v>
                </c:pt>
                <c:pt idx="534" formatCode="0.00E+00">
                  <c:v>-1.55859E-2</c:v>
                </c:pt>
                <c:pt idx="535" formatCode="0.00E+00">
                  <c:v>-1.55849E-2</c:v>
                </c:pt>
                <c:pt idx="536" formatCode="0.00E+00">
                  <c:v>-1.5507699999999999E-2</c:v>
                </c:pt>
                <c:pt idx="537" formatCode="0.00E+00">
                  <c:v>-1.5662700000000002E-2</c:v>
                </c:pt>
                <c:pt idx="538" formatCode="0.00E+00">
                  <c:v>-1.56641E-2</c:v>
                </c:pt>
                <c:pt idx="539" formatCode="0.00E+00">
                  <c:v>-1.56846E-2</c:v>
                </c:pt>
                <c:pt idx="540" formatCode="0.00E+00">
                  <c:v>-1.5659800000000001E-2</c:v>
                </c:pt>
                <c:pt idx="541" formatCode="0.00E+00">
                  <c:v>-1.5574899999999999E-2</c:v>
                </c:pt>
                <c:pt idx="542" formatCode="0.00E+00">
                  <c:v>-1.55511E-2</c:v>
                </c:pt>
                <c:pt idx="543" formatCode="0.00E+00">
                  <c:v>-1.55649E-2</c:v>
                </c:pt>
                <c:pt idx="544" formatCode="0.00E+00">
                  <c:v>-1.55196E-2</c:v>
                </c:pt>
                <c:pt idx="545" formatCode="0.00E+00">
                  <c:v>-1.52655E-2</c:v>
                </c:pt>
                <c:pt idx="546" formatCode="0.00E+00">
                  <c:v>-1.52988E-2</c:v>
                </c:pt>
                <c:pt idx="547" formatCode="0.00E+00">
                  <c:v>-1.5258799999999999E-2</c:v>
                </c:pt>
                <c:pt idx="548" formatCode="0.00E+00">
                  <c:v>-1.5170599999999999E-2</c:v>
                </c:pt>
                <c:pt idx="549" formatCode="0.00E+00">
                  <c:v>-1.5097599999999999E-2</c:v>
                </c:pt>
                <c:pt idx="550" formatCode="0.00E+00">
                  <c:v>-1.4960299999999999E-2</c:v>
                </c:pt>
                <c:pt idx="551" formatCode="0.00E+00">
                  <c:v>-1.49202E-2</c:v>
                </c:pt>
                <c:pt idx="552" formatCode="0.00E+00">
                  <c:v>-1.48392E-2</c:v>
                </c:pt>
                <c:pt idx="553" formatCode="0.00E+00">
                  <c:v>-1.47653E-2</c:v>
                </c:pt>
                <c:pt idx="554" formatCode="0.00E+00">
                  <c:v>-1.46103E-2</c:v>
                </c:pt>
                <c:pt idx="555" formatCode="0.00E+00">
                  <c:v>-1.4612699999999999E-2</c:v>
                </c:pt>
                <c:pt idx="556" formatCode="0.00E+00">
                  <c:v>-1.4573600000000001E-2</c:v>
                </c:pt>
                <c:pt idx="557" formatCode="0.00E+00">
                  <c:v>-1.4514900000000001E-2</c:v>
                </c:pt>
                <c:pt idx="558" formatCode="0.00E+00">
                  <c:v>-1.4524499999999999E-2</c:v>
                </c:pt>
                <c:pt idx="559" formatCode="0.00E+00">
                  <c:v>-1.45392E-2</c:v>
                </c:pt>
                <c:pt idx="560" formatCode="0.00E+00">
                  <c:v>-1.4526799999999999E-2</c:v>
                </c:pt>
                <c:pt idx="561" formatCode="0.00E+00">
                  <c:v>-1.4497299999999999E-2</c:v>
                </c:pt>
                <c:pt idx="562" formatCode="0.00E+00">
                  <c:v>-1.4588800000000001E-2</c:v>
                </c:pt>
                <c:pt idx="563" formatCode="0.00E+00">
                  <c:v>-1.4534E-2</c:v>
                </c:pt>
                <c:pt idx="564" formatCode="0.00E+00">
                  <c:v>-1.4596E-2</c:v>
                </c:pt>
                <c:pt idx="565" formatCode="0.00E+00">
                  <c:v>-1.4870599999999999E-2</c:v>
                </c:pt>
                <c:pt idx="566" formatCode="0.00E+00">
                  <c:v>-1.47805E-2</c:v>
                </c:pt>
                <c:pt idx="567" formatCode="0.00E+00">
                  <c:v>-1.4756699999999999E-2</c:v>
                </c:pt>
                <c:pt idx="568" formatCode="0.00E+00">
                  <c:v>-1.48492E-2</c:v>
                </c:pt>
                <c:pt idx="569" formatCode="0.00E+00">
                  <c:v>-1.4891100000000001E-2</c:v>
                </c:pt>
                <c:pt idx="570" formatCode="0.00E+00">
                  <c:v>-1.49827E-2</c:v>
                </c:pt>
                <c:pt idx="571" formatCode="0.00E+00">
                  <c:v>-1.50952E-2</c:v>
                </c:pt>
                <c:pt idx="572" formatCode="0.00E+00">
                  <c:v>-1.5114799999999999E-2</c:v>
                </c:pt>
                <c:pt idx="573" formatCode="0.00E+00">
                  <c:v>-1.50399E-2</c:v>
                </c:pt>
                <c:pt idx="574" formatCode="0.00E+00">
                  <c:v>-1.5174399999999999E-2</c:v>
                </c:pt>
                <c:pt idx="575" formatCode="0.00E+00">
                  <c:v>-1.50876E-2</c:v>
                </c:pt>
                <c:pt idx="576" formatCode="0.00E+00">
                  <c:v>-1.50604E-2</c:v>
                </c:pt>
                <c:pt idx="577" formatCode="0.00E+00">
                  <c:v>-1.50657E-2</c:v>
                </c:pt>
                <c:pt idx="578" formatCode="0.00E+00">
                  <c:v>-1.50714E-2</c:v>
                </c:pt>
                <c:pt idx="579" formatCode="0.00E+00">
                  <c:v>-1.48754E-2</c:v>
                </c:pt>
                <c:pt idx="580" formatCode="0.00E+00">
                  <c:v>-1.4884E-2</c:v>
                </c:pt>
                <c:pt idx="581" formatCode="0.00E+00">
                  <c:v>-1.49345E-2</c:v>
                </c:pt>
                <c:pt idx="582" formatCode="0.00E+00">
                  <c:v>-1.49789E-2</c:v>
                </c:pt>
                <c:pt idx="583" formatCode="0.00E+00">
                  <c:v>-1.49179E-2</c:v>
                </c:pt>
                <c:pt idx="584" formatCode="0.00E+00">
                  <c:v>-1.4833000000000001E-2</c:v>
                </c:pt>
                <c:pt idx="585" formatCode="0.00E+00">
                  <c:v>-1.48191E-2</c:v>
                </c:pt>
                <c:pt idx="586" formatCode="0.00E+00">
                  <c:v>-1.4753799999999999E-2</c:v>
                </c:pt>
                <c:pt idx="587" formatCode="0.00E+00">
                  <c:v>-1.46441E-2</c:v>
                </c:pt>
                <c:pt idx="588" formatCode="0.00E+00">
                  <c:v>-1.4608400000000001E-2</c:v>
                </c:pt>
                <c:pt idx="589" formatCode="0.00E+00">
                  <c:v>-1.4483899999999999E-2</c:v>
                </c:pt>
                <c:pt idx="590" formatCode="0.00E+00">
                  <c:v>-1.44362E-2</c:v>
                </c:pt>
                <c:pt idx="591" formatCode="0.00E+00">
                  <c:v>-1.43976E-2</c:v>
                </c:pt>
                <c:pt idx="592" formatCode="0.00E+00">
                  <c:v>-1.4438599999999999E-2</c:v>
                </c:pt>
                <c:pt idx="593" formatCode="0.00E+00">
                  <c:v>-1.44005E-2</c:v>
                </c:pt>
                <c:pt idx="594" formatCode="0.00E+00">
                  <c:v>-1.44057E-2</c:v>
                </c:pt>
                <c:pt idx="595" formatCode="0.00E+00">
                  <c:v>-1.4420499999999999E-2</c:v>
                </c:pt>
                <c:pt idx="596" formatCode="0.00E+00">
                  <c:v>-1.44224E-2</c:v>
                </c:pt>
                <c:pt idx="597" formatCode="0.00E+00">
                  <c:v>-1.4325600000000001E-2</c:v>
                </c:pt>
                <c:pt idx="598" formatCode="0.00E+00">
                  <c:v>-1.4394799999999999E-2</c:v>
                </c:pt>
                <c:pt idx="599" formatCode="0.00E+00">
                  <c:v>-1.43657E-2</c:v>
                </c:pt>
                <c:pt idx="600" formatCode="0.00E+00">
                  <c:v>-1.4420499999999999E-2</c:v>
                </c:pt>
                <c:pt idx="601" formatCode="0.00E+00">
                  <c:v>-1.43976E-2</c:v>
                </c:pt>
                <c:pt idx="602" formatCode="0.00E+00">
                  <c:v>-1.44534E-2</c:v>
                </c:pt>
                <c:pt idx="603" formatCode="0.00E+00">
                  <c:v>-1.4434300000000001E-2</c:v>
                </c:pt>
                <c:pt idx="604" formatCode="0.00E+00">
                  <c:v>-1.4486300000000001E-2</c:v>
                </c:pt>
                <c:pt idx="605" formatCode="0.00E+00">
                  <c:v>-1.45679E-2</c:v>
                </c:pt>
                <c:pt idx="606" formatCode="0.00E+00">
                  <c:v>-1.4608899999999999E-2</c:v>
                </c:pt>
                <c:pt idx="607" formatCode="0.00E+00">
                  <c:v>-1.46275E-2</c:v>
                </c:pt>
                <c:pt idx="608" formatCode="0.00E+00">
                  <c:v>-1.46794E-2</c:v>
                </c:pt>
                <c:pt idx="609" formatCode="0.00E+00">
                  <c:v>-1.4774300000000001E-2</c:v>
                </c:pt>
                <c:pt idx="610" formatCode="0.00E+00">
                  <c:v>-1.477E-2</c:v>
                </c:pt>
                <c:pt idx="611" formatCode="0.00E+00">
                  <c:v>-1.4812000000000001E-2</c:v>
                </c:pt>
                <c:pt idx="612" formatCode="0.00E+00">
                  <c:v>-1.48273E-2</c:v>
                </c:pt>
                <c:pt idx="613" formatCode="0.00E+00">
                  <c:v>-1.4901599999999999E-2</c:v>
                </c:pt>
                <c:pt idx="614" formatCode="0.00E+00">
                  <c:v>-1.49646E-2</c:v>
                </c:pt>
                <c:pt idx="615" formatCode="0.00E+00">
                  <c:v>-1.4970300000000001E-2</c:v>
                </c:pt>
                <c:pt idx="616" formatCode="0.00E+00">
                  <c:v>-1.49441E-2</c:v>
                </c:pt>
                <c:pt idx="617" formatCode="0.00E+00">
                  <c:v>-1.49579E-2</c:v>
                </c:pt>
                <c:pt idx="618" formatCode="0.00E+00">
                  <c:v>-1.5017000000000001E-2</c:v>
                </c:pt>
                <c:pt idx="619" formatCode="0.00E+00">
                  <c:v>-1.50137E-2</c:v>
                </c:pt>
                <c:pt idx="620" formatCode="0.00E+00">
                  <c:v>-1.50537E-2</c:v>
                </c:pt>
                <c:pt idx="621" formatCode="0.00E+00">
                  <c:v>-1.5058500000000001E-2</c:v>
                </c:pt>
                <c:pt idx="622" formatCode="0.00E+00">
                  <c:v>-1.5129099999999999E-2</c:v>
                </c:pt>
                <c:pt idx="623" formatCode="0.00E+00">
                  <c:v>-1.5087100000000001E-2</c:v>
                </c:pt>
                <c:pt idx="624" formatCode="0.00E+00">
                  <c:v>-1.50838E-2</c:v>
                </c:pt>
                <c:pt idx="625" formatCode="0.00E+00">
                  <c:v>-1.51057E-2</c:v>
                </c:pt>
                <c:pt idx="626" formatCode="0.00E+00">
                  <c:v>-1.5086199999999999E-2</c:v>
                </c:pt>
                <c:pt idx="627" formatCode="0.00E+00">
                  <c:v>-1.50642E-2</c:v>
                </c:pt>
                <c:pt idx="628" formatCode="0.00E+00">
                  <c:v>-1.50867E-2</c:v>
                </c:pt>
                <c:pt idx="629" formatCode="0.00E+00">
                  <c:v>-1.5122399999999999E-2</c:v>
                </c:pt>
                <c:pt idx="630" formatCode="0.00E+00">
                  <c:v>-1.50738E-2</c:v>
                </c:pt>
                <c:pt idx="631" formatCode="0.00E+00">
                  <c:v>-1.51234E-2</c:v>
                </c:pt>
                <c:pt idx="632" formatCode="0.00E+00">
                  <c:v>-1.51477E-2</c:v>
                </c:pt>
                <c:pt idx="633" formatCode="0.00E+00">
                  <c:v>-1.5188699999999999E-2</c:v>
                </c:pt>
                <c:pt idx="634" formatCode="0.00E+00">
                  <c:v>-1.5089999999999999E-2</c:v>
                </c:pt>
                <c:pt idx="635" formatCode="0.00E+00">
                  <c:v>-1.5183E-2</c:v>
                </c:pt>
                <c:pt idx="636" formatCode="0.00E+00">
                  <c:v>-1.5213000000000001E-2</c:v>
                </c:pt>
                <c:pt idx="637" formatCode="0.00E+00">
                  <c:v>-1.5193E-2</c:v>
                </c:pt>
                <c:pt idx="638" formatCode="0.00E+00">
                  <c:v>-1.52502E-2</c:v>
                </c:pt>
                <c:pt idx="639" formatCode="0.00E+00">
                  <c:v>-1.5321700000000001E-2</c:v>
                </c:pt>
                <c:pt idx="640" formatCode="0.00E+00">
                  <c:v>-1.5302700000000001E-2</c:v>
                </c:pt>
                <c:pt idx="641" formatCode="0.00E+00">
                  <c:v>-1.5304999999999999E-2</c:v>
                </c:pt>
                <c:pt idx="642" formatCode="0.00E+00">
                  <c:v>-1.53627E-2</c:v>
                </c:pt>
                <c:pt idx="643" formatCode="0.00E+00">
                  <c:v>-1.54333E-2</c:v>
                </c:pt>
                <c:pt idx="644" formatCode="0.00E+00">
                  <c:v>-1.5485799999999999E-2</c:v>
                </c:pt>
                <c:pt idx="645" formatCode="0.00E+00">
                  <c:v>-1.5445199999999999E-2</c:v>
                </c:pt>
                <c:pt idx="646" formatCode="0.00E+00">
                  <c:v>-1.54929E-2</c:v>
                </c:pt>
                <c:pt idx="647" formatCode="0.00E+00">
                  <c:v>-1.5542500000000001E-2</c:v>
                </c:pt>
                <c:pt idx="648" formatCode="0.00E+00">
                  <c:v>-1.5578699999999999E-2</c:v>
                </c:pt>
                <c:pt idx="649" formatCode="0.00E+00">
                  <c:v>-1.5540099999999999E-2</c:v>
                </c:pt>
                <c:pt idx="650" formatCode="0.00E+00">
                  <c:v>-1.5606399999999999E-2</c:v>
                </c:pt>
                <c:pt idx="651" formatCode="0.00E+00">
                  <c:v>-1.5594999999999999E-2</c:v>
                </c:pt>
                <c:pt idx="652" formatCode="0.00E+00">
                  <c:v>-1.5714200000000001E-2</c:v>
                </c:pt>
                <c:pt idx="653" formatCode="0.00E+00">
                  <c:v>-1.55978E-2</c:v>
                </c:pt>
                <c:pt idx="654" formatCode="0.00E+00">
                  <c:v>-1.5633600000000001E-2</c:v>
                </c:pt>
                <c:pt idx="655" formatCode="0.00E+00">
                  <c:v>-1.5594999999999999E-2</c:v>
                </c:pt>
                <c:pt idx="656" formatCode="0.00E+00">
                  <c:v>-1.56045E-2</c:v>
                </c:pt>
                <c:pt idx="657" formatCode="0.00E+00">
                  <c:v>-1.55473E-2</c:v>
                </c:pt>
                <c:pt idx="658" formatCode="0.00E+00">
                  <c:v>-1.5475300000000001E-2</c:v>
                </c:pt>
                <c:pt idx="659" formatCode="0.00E+00">
                  <c:v>-1.55196E-2</c:v>
                </c:pt>
                <c:pt idx="660" formatCode="0.00E+00">
                  <c:v>-1.54314E-2</c:v>
                </c:pt>
                <c:pt idx="661" formatCode="0.00E+00">
                  <c:v>-1.5485799999999999E-2</c:v>
                </c:pt>
                <c:pt idx="662" formatCode="0.00E+00">
                  <c:v>-1.5251600000000001E-2</c:v>
                </c:pt>
                <c:pt idx="663" formatCode="0.00E+00">
                  <c:v>-1.54057E-2</c:v>
                </c:pt>
                <c:pt idx="664" formatCode="0.00E+00">
                  <c:v>-1.5317900000000001E-2</c:v>
                </c:pt>
                <c:pt idx="665" formatCode="0.00E+00">
                  <c:v>-1.52955E-2</c:v>
                </c:pt>
                <c:pt idx="666" formatCode="0.00E+00">
                  <c:v>-1.53241E-2</c:v>
                </c:pt>
                <c:pt idx="667" formatCode="0.00E+00">
                  <c:v>-1.5225900000000001E-2</c:v>
                </c:pt>
                <c:pt idx="668" formatCode="0.00E+00">
                  <c:v>-1.5113400000000001E-2</c:v>
                </c:pt>
                <c:pt idx="669" formatCode="0.00E+00">
                  <c:v>-1.50809E-2</c:v>
                </c:pt>
                <c:pt idx="670" formatCode="0.00E+00">
                  <c:v>-1.5072800000000001E-2</c:v>
                </c:pt>
                <c:pt idx="671" formatCode="0.00E+00">
                  <c:v>-1.50948E-2</c:v>
                </c:pt>
                <c:pt idx="672" formatCode="0.00E+00">
                  <c:v>-1.49956E-2</c:v>
                </c:pt>
                <c:pt idx="673" formatCode="0.00E+00">
                  <c:v>-1.49541E-2</c:v>
                </c:pt>
                <c:pt idx="674" formatCode="0.00E+00">
                  <c:v>-1.49436E-2</c:v>
                </c:pt>
                <c:pt idx="675" formatCode="0.00E+00">
                  <c:v>-1.4910700000000001E-2</c:v>
                </c:pt>
                <c:pt idx="676" formatCode="0.00E+00">
                  <c:v>-1.4816299999999999E-2</c:v>
                </c:pt>
                <c:pt idx="677" formatCode="0.00E+00">
                  <c:v>-1.48554E-2</c:v>
                </c:pt>
                <c:pt idx="678" formatCode="0.00E+00">
                  <c:v>-1.48611E-2</c:v>
                </c:pt>
                <c:pt idx="679" formatCode="0.00E+00">
                  <c:v>-1.48802E-2</c:v>
                </c:pt>
                <c:pt idx="680" formatCode="0.00E+00">
                  <c:v>-1.4707599999999999E-2</c:v>
                </c:pt>
                <c:pt idx="681" formatCode="0.00E+00">
                  <c:v>-1.48454E-2</c:v>
                </c:pt>
                <c:pt idx="682" formatCode="0.00E+00">
                  <c:v>-1.4864E-2</c:v>
                </c:pt>
                <c:pt idx="683" formatCode="0.00E+00">
                  <c:v>-1.48635E-2</c:v>
                </c:pt>
                <c:pt idx="684" formatCode="0.00E+00">
                  <c:v>-1.47414E-2</c:v>
                </c:pt>
                <c:pt idx="685" formatCode="0.00E+00">
                  <c:v>-1.4854900000000001E-2</c:v>
                </c:pt>
                <c:pt idx="686" formatCode="0.00E+00">
                  <c:v>-1.4949799999999999E-2</c:v>
                </c:pt>
                <c:pt idx="687" formatCode="0.00E+00">
                  <c:v>-1.4952699999999999E-2</c:v>
                </c:pt>
                <c:pt idx="688" formatCode="0.00E+00">
                  <c:v>-1.4984600000000001E-2</c:v>
                </c:pt>
                <c:pt idx="689" formatCode="0.00E+00">
                  <c:v>-1.4980800000000001E-2</c:v>
                </c:pt>
                <c:pt idx="690" formatCode="0.00E+00">
                  <c:v>-1.50952E-2</c:v>
                </c:pt>
                <c:pt idx="691" formatCode="0.00E+00">
                  <c:v>-1.5144299999999999E-2</c:v>
                </c:pt>
                <c:pt idx="692" formatCode="0.00E+00">
                  <c:v>-1.50776E-2</c:v>
                </c:pt>
                <c:pt idx="693" formatCode="0.00E+00">
                  <c:v>-1.5222100000000001E-2</c:v>
                </c:pt>
                <c:pt idx="694" formatCode="0.00E+00">
                  <c:v>-1.5325500000000001E-2</c:v>
                </c:pt>
                <c:pt idx="695" formatCode="0.00E+00">
                  <c:v>-1.5266399999999999E-2</c:v>
                </c:pt>
                <c:pt idx="696" formatCode="0.00E+00">
                  <c:v>-1.53475E-2</c:v>
                </c:pt>
                <c:pt idx="697" formatCode="0.00E+00">
                  <c:v>-1.55015E-2</c:v>
                </c:pt>
                <c:pt idx="698" formatCode="0.00E+00">
                  <c:v>-1.5450999999999999E-2</c:v>
                </c:pt>
                <c:pt idx="699" formatCode="0.00E+00">
                  <c:v>-1.5602599999999999E-2</c:v>
                </c:pt>
                <c:pt idx="700" formatCode="0.00E+00">
                  <c:v>-1.5719400000000001E-2</c:v>
                </c:pt>
                <c:pt idx="701" formatCode="0.00E+00">
                  <c:v>-1.5746599999999999E-2</c:v>
                </c:pt>
                <c:pt idx="702" formatCode="0.00E+00">
                  <c:v>-1.5861E-2</c:v>
                </c:pt>
                <c:pt idx="703" formatCode="0.00E+00">
                  <c:v>-1.5938299999999999E-2</c:v>
                </c:pt>
                <c:pt idx="704" formatCode="0.00E+00">
                  <c:v>-1.59883E-2</c:v>
                </c:pt>
                <c:pt idx="705" formatCode="0.00E+00">
                  <c:v>-1.60532E-2</c:v>
                </c:pt>
                <c:pt idx="706" formatCode="0.00E+00">
                  <c:v>-1.6142400000000001E-2</c:v>
                </c:pt>
                <c:pt idx="707" formatCode="0.00E+00">
                  <c:v>-1.6129000000000001E-2</c:v>
                </c:pt>
                <c:pt idx="708" formatCode="0.00E+00">
                  <c:v>-1.6225799999999999E-2</c:v>
                </c:pt>
                <c:pt idx="709" formatCode="0.00E+00">
                  <c:v>-1.6168100000000001E-2</c:v>
                </c:pt>
                <c:pt idx="710" formatCode="0.00E+00">
                  <c:v>-1.6191000000000001E-2</c:v>
                </c:pt>
                <c:pt idx="711" formatCode="0.00E+00">
                  <c:v>-1.6192000000000002E-2</c:v>
                </c:pt>
                <c:pt idx="712" formatCode="0.00E+00">
                  <c:v>-1.6279200000000001E-2</c:v>
                </c:pt>
                <c:pt idx="713" formatCode="0.00E+00">
                  <c:v>-1.6222500000000001E-2</c:v>
                </c:pt>
                <c:pt idx="714" formatCode="0.00E+00">
                  <c:v>-1.62969E-2</c:v>
                </c:pt>
                <c:pt idx="715" formatCode="0.00E+00">
                  <c:v>-1.6129000000000001E-2</c:v>
                </c:pt>
                <c:pt idx="716" formatCode="0.00E+00">
                  <c:v>-1.6153299999999999E-2</c:v>
                </c:pt>
                <c:pt idx="717" formatCode="0.00E+00">
                  <c:v>-1.6077999999999999E-2</c:v>
                </c:pt>
                <c:pt idx="718" formatCode="0.00E+00">
                  <c:v>-1.6150999999999999E-2</c:v>
                </c:pt>
                <c:pt idx="719" formatCode="0.00E+00">
                  <c:v>-1.5976400000000002E-2</c:v>
                </c:pt>
                <c:pt idx="720" formatCode="0.00E+00">
                  <c:v>-1.58949E-2</c:v>
                </c:pt>
                <c:pt idx="721" formatCode="0.00E+00">
                  <c:v>-1.5937300000000001E-2</c:v>
                </c:pt>
                <c:pt idx="722" formatCode="0.00E+00">
                  <c:v>-1.5798599999999999E-2</c:v>
                </c:pt>
                <c:pt idx="723" formatCode="0.00E+00">
                  <c:v>-1.5789500000000001E-2</c:v>
                </c:pt>
                <c:pt idx="724" formatCode="0.00E+00">
                  <c:v>-1.58377E-2</c:v>
                </c:pt>
                <c:pt idx="725" formatCode="0.00E+00">
                  <c:v>-1.5777599999999999E-2</c:v>
                </c:pt>
                <c:pt idx="726" formatCode="0.00E+00">
                  <c:v>-1.5646E-2</c:v>
                </c:pt>
                <c:pt idx="727" formatCode="0.00E+00">
                  <c:v>-1.5648800000000001E-2</c:v>
                </c:pt>
                <c:pt idx="728" formatCode="0.00E+00">
                  <c:v>-1.5683200000000001E-2</c:v>
                </c:pt>
                <c:pt idx="729" formatCode="0.00E+00">
                  <c:v>-1.57547E-2</c:v>
                </c:pt>
                <c:pt idx="730" formatCode="0.00E+00">
                  <c:v>-1.5768999999999998E-2</c:v>
                </c:pt>
                <c:pt idx="731" formatCode="0.00E+00">
                  <c:v>-1.57809E-2</c:v>
                </c:pt>
                <c:pt idx="732" formatCode="0.00E+00">
                  <c:v>-1.5748000000000002E-2</c:v>
                </c:pt>
                <c:pt idx="733" formatCode="0.00E+00">
                  <c:v>-1.5785199999999999E-2</c:v>
                </c:pt>
                <c:pt idx="734" formatCode="0.00E+00">
                  <c:v>-1.5800499999999999E-2</c:v>
                </c:pt>
                <c:pt idx="735" formatCode="0.00E+00">
                  <c:v>-1.5771899999999998E-2</c:v>
                </c:pt>
                <c:pt idx="736" formatCode="0.00E+00">
                  <c:v>-1.5736099999999999E-2</c:v>
                </c:pt>
                <c:pt idx="737" formatCode="0.00E+00">
                  <c:v>-1.5792400000000002E-2</c:v>
                </c:pt>
                <c:pt idx="738" formatCode="0.00E+00">
                  <c:v>-1.5831000000000001E-2</c:v>
                </c:pt>
                <c:pt idx="739" formatCode="0.00E+00">
                  <c:v>-1.5849599999999998E-2</c:v>
                </c:pt>
                <c:pt idx="740" formatCode="0.00E+00">
                  <c:v>-1.5875799999999999E-2</c:v>
                </c:pt>
                <c:pt idx="741" formatCode="0.00E+00">
                  <c:v>-1.6091299999999999E-2</c:v>
                </c:pt>
                <c:pt idx="742" formatCode="0.00E+00">
                  <c:v>-1.5965900000000002E-2</c:v>
                </c:pt>
                <c:pt idx="743" formatCode="0.00E+00">
                  <c:v>-1.6018899999999999E-2</c:v>
                </c:pt>
                <c:pt idx="744" formatCode="0.00E+00">
                  <c:v>-1.6040800000000001E-2</c:v>
                </c:pt>
                <c:pt idx="745" formatCode="0.00E+00">
                  <c:v>-1.61076E-2</c:v>
                </c:pt>
                <c:pt idx="746" formatCode="0.00E+00">
                  <c:v>-1.6305900000000002E-2</c:v>
                </c:pt>
                <c:pt idx="747" formatCode="0.00E+00">
                  <c:v>-1.62735E-2</c:v>
                </c:pt>
                <c:pt idx="748" formatCode="0.00E+00">
                  <c:v>-1.6303499999999999E-2</c:v>
                </c:pt>
                <c:pt idx="749" formatCode="0.00E+00">
                  <c:v>-1.6345499999999999E-2</c:v>
                </c:pt>
                <c:pt idx="750" formatCode="0.00E+00">
                  <c:v>-1.6410399999999999E-2</c:v>
                </c:pt>
                <c:pt idx="751" formatCode="0.00E+00">
                  <c:v>-1.66678E-2</c:v>
                </c:pt>
                <c:pt idx="752" formatCode="0.00E+00">
                  <c:v>-1.66807E-2</c:v>
                </c:pt>
                <c:pt idx="753" formatCode="0.00E+00">
                  <c:v>-1.6513300000000002E-2</c:v>
                </c:pt>
                <c:pt idx="754" formatCode="0.00E+00">
                  <c:v>-1.67298E-2</c:v>
                </c:pt>
                <c:pt idx="755" formatCode="0.00E+00">
                  <c:v>-1.6786599999999999E-2</c:v>
                </c:pt>
                <c:pt idx="756" formatCode="0.00E+00">
                  <c:v>-1.6905799999999999E-2</c:v>
                </c:pt>
                <c:pt idx="757" formatCode="0.00E+00">
                  <c:v>-1.6895799999999999E-2</c:v>
                </c:pt>
                <c:pt idx="758" formatCode="0.00E+00">
                  <c:v>-1.6916299999999999E-2</c:v>
                </c:pt>
                <c:pt idx="759" formatCode="0.00E+00">
                  <c:v>-1.70622E-2</c:v>
                </c:pt>
                <c:pt idx="760" formatCode="0.00E+00">
                  <c:v>-1.7244300000000001E-2</c:v>
                </c:pt>
                <c:pt idx="761" formatCode="0.00E+00">
                  <c:v>-1.7176199999999999E-2</c:v>
                </c:pt>
                <c:pt idx="762" formatCode="0.00E+00">
                  <c:v>-1.7356400000000001E-2</c:v>
                </c:pt>
                <c:pt idx="763" formatCode="0.00E+00">
                  <c:v>-1.7364999999999998E-2</c:v>
                </c:pt>
                <c:pt idx="764" formatCode="0.00E+00">
                  <c:v>-1.73473E-2</c:v>
                </c:pt>
                <c:pt idx="765" formatCode="0.00E+00">
                  <c:v>-1.7392600000000001E-2</c:v>
                </c:pt>
                <c:pt idx="766" formatCode="0.00E+00">
                  <c:v>-1.73268E-2</c:v>
                </c:pt>
                <c:pt idx="767" formatCode="0.00E+00">
                  <c:v>-1.7310599999999999E-2</c:v>
                </c:pt>
                <c:pt idx="768" formatCode="0.00E+00">
                  <c:v>-1.7405E-2</c:v>
                </c:pt>
                <c:pt idx="769" formatCode="0.00E+00">
                  <c:v>-1.7254800000000001E-2</c:v>
                </c:pt>
                <c:pt idx="770" formatCode="0.00E+00">
                  <c:v>-1.7426000000000001E-2</c:v>
                </c:pt>
                <c:pt idx="771" formatCode="0.00E+00">
                  <c:v>-1.7359699999999999E-2</c:v>
                </c:pt>
                <c:pt idx="772" formatCode="0.00E+00">
                  <c:v>-1.7527600000000001E-2</c:v>
                </c:pt>
                <c:pt idx="773" formatCode="0.00E+00">
                  <c:v>-1.74618E-2</c:v>
                </c:pt>
                <c:pt idx="774" formatCode="0.00E+00">
                  <c:v>-1.7443199999999999E-2</c:v>
                </c:pt>
                <c:pt idx="775" formatCode="0.00E+00">
                  <c:v>-1.7402600000000001E-2</c:v>
                </c:pt>
                <c:pt idx="776" formatCode="0.00E+00">
                  <c:v>-1.7215299999999999E-2</c:v>
                </c:pt>
                <c:pt idx="777" formatCode="0.00E+00">
                  <c:v>-1.7226200000000001E-2</c:v>
                </c:pt>
                <c:pt idx="778" formatCode="0.00E+00">
                  <c:v>-1.7205700000000001E-2</c:v>
                </c:pt>
                <c:pt idx="779" formatCode="0.00E+00">
                  <c:v>-1.73793E-2</c:v>
                </c:pt>
                <c:pt idx="780" formatCode="0.00E+00">
                  <c:v>-1.7203300000000001E-2</c:v>
                </c:pt>
                <c:pt idx="781" formatCode="0.00E+00">
                  <c:v>-1.74003E-2</c:v>
                </c:pt>
                <c:pt idx="782" formatCode="0.00E+00">
                  <c:v>-1.7273899999999998E-2</c:v>
                </c:pt>
                <c:pt idx="783" formatCode="0.00E+00">
                  <c:v>-1.73922E-2</c:v>
                </c:pt>
                <c:pt idx="784" formatCode="0.00E+00">
                  <c:v>-1.7302499999999998E-2</c:v>
                </c:pt>
                <c:pt idx="785" formatCode="0.00E+00">
                  <c:v>-1.71089E-2</c:v>
                </c:pt>
                <c:pt idx="786" formatCode="0.00E+00">
                  <c:v>-1.7149000000000001E-2</c:v>
                </c:pt>
                <c:pt idx="787" formatCode="0.00E+00">
                  <c:v>-1.72906E-2</c:v>
                </c:pt>
                <c:pt idx="788" formatCode="0.00E+00">
                  <c:v>-1.6957300000000002E-2</c:v>
                </c:pt>
                <c:pt idx="789" formatCode="0.00E+00">
                  <c:v>-1.71995E-2</c:v>
                </c:pt>
                <c:pt idx="790" formatCode="0.00E+00">
                  <c:v>-1.6981099999999999E-2</c:v>
                </c:pt>
                <c:pt idx="791" formatCode="0.00E+00">
                  <c:v>-1.7055000000000001E-2</c:v>
                </c:pt>
                <c:pt idx="792" formatCode="0.00E+00">
                  <c:v>-1.7036900000000001E-2</c:v>
                </c:pt>
                <c:pt idx="793" formatCode="0.00E+00">
                  <c:v>-1.7144699999999999E-2</c:v>
                </c:pt>
                <c:pt idx="794" formatCode="0.00E+00">
                  <c:v>-1.70364E-2</c:v>
                </c:pt>
                <c:pt idx="795" formatCode="0.00E+00">
                  <c:v>-1.73998E-2</c:v>
                </c:pt>
                <c:pt idx="796" formatCode="0.00E+00">
                  <c:v>-1.72882E-2</c:v>
                </c:pt>
                <c:pt idx="797" formatCode="0.00E+00">
                  <c:v>-1.7276300000000001E-2</c:v>
                </c:pt>
                <c:pt idx="798" formatCode="0.00E+00">
                  <c:v>-1.7211000000000001E-2</c:v>
                </c:pt>
                <c:pt idx="799" formatCode="0.00E+00">
                  <c:v>-1.7418900000000001E-2</c:v>
                </c:pt>
                <c:pt idx="800" formatCode="0.00E+00">
                  <c:v>-1.71824E-2</c:v>
                </c:pt>
                <c:pt idx="801" formatCode="0.00E+00">
                  <c:v>-1.73583E-2</c:v>
                </c:pt>
                <c:pt idx="802" formatCode="0.00E+00">
                  <c:v>-1.7478500000000001E-2</c:v>
                </c:pt>
                <c:pt idx="803" formatCode="0.00E+00">
                  <c:v>-1.72567E-2</c:v>
                </c:pt>
                <c:pt idx="804" formatCode="0.00E+00">
                  <c:v>-1.7436E-2</c:v>
                </c:pt>
                <c:pt idx="805" formatCode="0.00E+00">
                  <c:v>-1.7509500000000001E-2</c:v>
                </c:pt>
                <c:pt idx="806" formatCode="0.00E+00">
                  <c:v>-1.7829899999999999E-2</c:v>
                </c:pt>
                <c:pt idx="807" formatCode="0.00E+00">
                  <c:v>-1.7857100000000001E-2</c:v>
                </c:pt>
                <c:pt idx="808" formatCode="0.00E+00">
                  <c:v>-1.7774100000000001E-2</c:v>
                </c:pt>
                <c:pt idx="809" formatCode="0.00E+00">
                  <c:v>-1.7855200000000002E-2</c:v>
                </c:pt>
                <c:pt idx="810" formatCode="0.00E+00">
                  <c:v>-1.8043E-2</c:v>
                </c:pt>
                <c:pt idx="811" formatCode="0.00E+00">
                  <c:v>-1.8148899999999999E-2</c:v>
                </c:pt>
                <c:pt idx="812" formatCode="0.00E+00">
                  <c:v>-1.8513700000000001E-2</c:v>
                </c:pt>
                <c:pt idx="813" formatCode="0.00E+00">
                  <c:v>-1.8352500000000001E-2</c:v>
                </c:pt>
                <c:pt idx="814" formatCode="0.00E+00">
                  <c:v>-1.8985700000000001E-2</c:v>
                </c:pt>
                <c:pt idx="815" formatCode="0.00E+00">
                  <c:v>-1.8570400000000001E-2</c:v>
                </c:pt>
                <c:pt idx="816" formatCode="0.00E+00">
                  <c:v>-1.9321399999999999E-2</c:v>
                </c:pt>
                <c:pt idx="817" formatCode="0.00E+00">
                  <c:v>-1.9465400000000001E-2</c:v>
                </c:pt>
                <c:pt idx="818" formatCode="0.00E+00">
                  <c:v>-1.9503099999999999E-2</c:v>
                </c:pt>
                <c:pt idx="819" formatCode="0.00E+00">
                  <c:v>-1.9097300000000001E-2</c:v>
                </c:pt>
                <c:pt idx="820" formatCode="0.00E+00">
                  <c:v>-2.0096300000000001E-2</c:v>
                </c:pt>
                <c:pt idx="821" formatCode="0.00E+00">
                  <c:v>-1.9656199999999999E-2</c:v>
                </c:pt>
                <c:pt idx="822" formatCode="0.00E+00">
                  <c:v>-2.00906E-2</c:v>
                </c:pt>
                <c:pt idx="823" formatCode="0.00E+00">
                  <c:v>-2.0031899999999998E-2</c:v>
                </c:pt>
                <c:pt idx="824" formatCode="0.00E+00">
                  <c:v>-2.03915E-2</c:v>
                </c:pt>
                <c:pt idx="825" formatCode="0.00E+00">
                  <c:v>-2.0249799999999998E-2</c:v>
                </c:pt>
                <c:pt idx="826" formatCode="0.00E+00">
                  <c:v>-2.10137E-2</c:v>
                </c:pt>
                <c:pt idx="827" formatCode="0.00E+00">
                  <c:v>-2.0310399999999999E-2</c:v>
                </c:pt>
                <c:pt idx="828" formatCode="0.00E+00">
                  <c:v>-2.0898300000000002E-2</c:v>
                </c:pt>
                <c:pt idx="829" formatCode="0.00E+00">
                  <c:v>-2.1127199999999999E-2</c:v>
                </c:pt>
                <c:pt idx="830" formatCode="0.00E+00">
                  <c:v>-2.1488699999999999E-2</c:v>
                </c:pt>
                <c:pt idx="831" formatCode="0.00E+00">
                  <c:v>-2.14448E-2</c:v>
                </c:pt>
                <c:pt idx="832" formatCode="0.00E+00">
                  <c:v>-2.1977900000000002E-2</c:v>
                </c:pt>
                <c:pt idx="833" formatCode="0.00E+00">
                  <c:v>-2.1319899999999999E-2</c:v>
                </c:pt>
                <c:pt idx="834" formatCode="0.00E+00">
                  <c:v>-2.2098099999999999E-2</c:v>
                </c:pt>
                <c:pt idx="835" formatCode="0.00E+00">
                  <c:v>-2.1811000000000001E-2</c:v>
                </c:pt>
                <c:pt idx="836" formatCode="0.00E+00">
                  <c:v>-2.2184800000000001E-2</c:v>
                </c:pt>
                <c:pt idx="837" formatCode="0.00E+00">
                  <c:v>-2.24829E-2</c:v>
                </c:pt>
                <c:pt idx="838" formatCode="0.00E+00">
                  <c:v>-2.2571999999999998E-2</c:v>
                </c:pt>
                <c:pt idx="839" formatCode="0.00E+00">
                  <c:v>-2.2377500000000002E-2</c:v>
                </c:pt>
                <c:pt idx="840" formatCode="0.00E+00">
                  <c:v>-2.3751700000000001E-2</c:v>
                </c:pt>
                <c:pt idx="841" formatCode="0.00E+00">
                  <c:v>-2.3083200000000002E-2</c:v>
                </c:pt>
                <c:pt idx="842" formatCode="0.00E+00">
                  <c:v>-2.385E-2</c:v>
                </c:pt>
                <c:pt idx="843" formatCode="0.00E+00">
                  <c:v>-2.36993E-2</c:v>
                </c:pt>
                <c:pt idx="844" formatCode="0.00E+00">
                  <c:v>-2.40965E-2</c:v>
                </c:pt>
                <c:pt idx="845" formatCode="0.00E+00">
                  <c:v>-2.36425E-2</c:v>
                </c:pt>
                <c:pt idx="846" formatCode="0.00E+00">
                  <c:v>-2.4308199999999999E-2</c:v>
                </c:pt>
                <c:pt idx="847" formatCode="0.00E+00">
                  <c:v>-2.44412E-2</c:v>
                </c:pt>
                <c:pt idx="848" formatCode="0.00E+00">
                  <c:v>-2.4948100000000001E-2</c:v>
                </c:pt>
                <c:pt idx="849" formatCode="0.00E+00">
                  <c:v>-2.50797E-2</c:v>
                </c:pt>
                <c:pt idx="850" formatCode="0.00E+00">
                  <c:v>-2.4756899999999998E-2</c:v>
                </c:pt>
                <c:pt idx="851" formatCode="0.00E+00">
                  <c:v>-2.5271399999999999E-2</c:v>
                </c:pt>
                <c:pt idx="852" formatCode="0.00E+00">
                  <c:v>-2.5355300000000001E-2</c:v>
                </c:pt>
                <c:pt idx="853" formatCode="0.00E+00">
                  <c:v>-2.6056300000000001E-2</c:v>
                </c:pt>
                <c:pt idx="854" formatCode="0.00E+00">
                  <c:v>-2.6080599999999999E-2</c:v>
                </c:pt>
                <c:pt idx="855" formatCode="0.00E+00">
                  <c:v>-2.5815500000000002E-2</c:v>
                </c:pt>
                <c:pt idx="856" formatCode="0.00E+00">
                  <c:v>-2.6708099999999999E-2</c:v>
                </c:pt>
                <c:pt idx="857" formatCode="0.00E+00">
                  <c:v>-2.6589399999999999E-2</c:v>
                </c:pt>
                <c:pt idx="858" formatCode="0.00E+00">
                  <c:v>-2.65379E-2</c:v>
                </c:pt>
                <c:pt idx="859" formatCode="0.00E+00">
                  <c:v>-2.6703399999999999E-2</c:v>
                </c:pt>
                <c:pt idx="860" formatCode="0.00E+00">
                  <c:v>-2.75602E-2</c:v>
                </c:pt>
                <c:pt idx="861" formatCode="0.00E+00">
                  <c:v>-2.67668E-2</c:v>
                </c:pt>
                <c:pt idx="862" formatCode="0.00E+00">
                  <c:v>-2.7390000000000001E-2</c:v>
                </c:pt>
                <c:pt idx="863" formatCode="0.00E+00">
                  <c:v>-2.77834E-2</c:v>
                </c:pt>
                <c:pt idx="864" formatCode="0.00E+00">
                  <c:v>-2.76537E-2</c:v>
                </c:pt>
                <c:pt idx="865" formatCode="0.00E+00">
                  <c:v>-2.8363699999999999E-2</c:v>
                </c:pt>
                <c:pt idx="866" formatCode="0.00E+00">
                  <c:v>-2.8784299999999999E-2</c:v>
                </c:pt>
                <c:pt idx="867" formatCode="0.00E+00">
                  <c:v>-2.8707E-2</c:v>
                </c:pt>
                <c:pt idx="868" formatCode="0.00E+00">
                  <c:v>-3.03469E-2</c:v>
                </c:pt>
                <c:pt idx="869" formatCode="0.00E+00">
                  <c:v>-2.9789900000000001E-2</c:v>
                </c:pt>
                <c:pt idx="870" formatCode="0.00E+00">
                  <c:v>-3.0993900000000001E-2</c:v>
                </c:pt>
                <c:pt idx="871" formatCode="0.00E+00">
                  <c:v>-3.0500900000000001E-2</c:v>
                </c:pt>
                <c:pt idx="872" formatCode="0.00E+00">
                  <c:v>-3.0900500000000001E-2</c:v>
                </c:pt>
                <c:pt idx="873" formatCode="0.00E+00">
                  <c:v>-2.9489999999999999E-2</c:v>
                </c:pt>
                <c:pt idx="874" formatCode="0.00E+00">
                  <c:v>-3.0563400000000001E-2</c:v>
                </c:pt>
                <c:pt idx="875" formatCode="0.00E+00">
                  <c:v>-3.0119400000000001E-2</c:v>
                </c:pt>
                <c:pt idx="876" formatCode="0.00E+00">
                  <c:v>-2.8290300000000001E-2</c:v>
                </c:pt>
                <c:pt idx="877" formatCode="0.00E+00">
                  <c:v>-2.8760000000000001E-2</c:v>
                </c:pt>
                <c:pt idx="878" formatCode="0.00E+00">
                  <c:v>-2.81076E-2</c:v>
                </c:pt>
                <c:pt idx="879" formatCode="0.00E+00">
                  <c:v>-2.71711E-2</c:v>
                </c:pt>
                <c:pt idx="880" formatCode="0.00E+00">
                  <c:v>-2.6868300000000001E-2</c:v>
                </c:pt>
                <c:pt idx="881" formatCode="0.00E+00">
                  <c:v>-2.6806400000000001E-2</c:v>
                </c:pt>
                <c:pt idx="882" formatCode="0.00E+00">
                  <c:v>-2.7354199999999999E-2</c:v>
                </c:pt>
                <c:pt idx="883" formatCode="0.00E+00">
                  <c:v>-2.62165E-2</c:v>
                </c:pt>
                <c:pt idx="884" formatCode="0.00E+00">
                  <c:v>-2.88199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A9F-4A0F-A3A7-1811277838D7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3!$A$2:$A$683</c:f>
              <c:numCache>
                <c:formatCode>General</c:formatCode>
                <c:ptCount val="68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</c:numCache>
            </c:numRef>
          </c:xVal>
          <c:yVal>
            <c:numRef>
              <c:f>Sheet3!$B$2:$B$752</c:f>
              <c:numCache>
                <c:formatCode>General</c:formatCode>
                <c:ptCount val="751"/>
                <c:pt idx="0">
                  <c:v>-1.0248900000000001</c:v>
                </c:pt>
                <c:pt idx="1">
                  <c:v>-1.18204</c:v>
                </c:pt>
                <c:pt idx="2">
                  <c:v>-0.85332799999999998</c:v>
                </c:pt>
                <c:pt idx="3">
                  <c:v>-1.09623</c:v>
                </c:pt>
                <c:pt idx="4">
                  <c:v>-1.0666100000000001</c:v>
                </c:pt>
                <c:pt idx="5">
                  <c:v>-1.23095</c:v>
                </c:pt>
                <c:pt idx="6">
                  <c:v>-0.80469999999999997</c:v>
                </c:pt>
                <c:pt idx="7">
                  <c:v>-0.69972500000000004</c:v>
                </c:pt>
                <c:pt idx="8">
                  <c:v>-1.2185600000000001</c:v>
                </c:pt>
                <c:pt idx="9">
                  <c:v>-1.2226999999999999</c:v>
                </c:pt>
                <c:pt idx="10">
                  <c:v>-0.82111800000000001</c:v>
                </c:pt>
                <c:pt idx="11">
                  <c:v>-0.90174399999999999</c:v>
                </c:pt>
                <c:pt idx="12">
                  <c:v>-0.73455000000000004</c:v>
                </c:pt>
                <c:pt idx="13">
                  <c:v>-1.39316</c:v>
                </c:pt>
                <c:pt idx="14">
                  <c:v>-0.86793900000000002</c:v>
                </c:pt>
                <c:pt idx="15">
                  <c:v>-0.58555000000000001</c:v>
                </c:pt>
                <c:pt idx="16">
                  <c:v>-0.76852399999999998</c:v>
                </c:pt>
                <c:pt idx="17">
                  <c:v>-1.27891</c:v>
                </c:pt>
                <c:pt idx="18">
                  <c:v>-1.4572799999999999</c:v>
                </c:pt>
                <c:pt idx="19">
                  <c:v>-1.5178799999999999</c:v>
                </c:pt>
                <c:pt idx="20">
                  <c:v>-1.2756700000000001</c:v>
                </c:pt>
                <c:pt idx="21">
                  <c:v>-1.2618799999999999</c:v>
                </c:pt>
                <c:pt idx="22">
                  <c:v>-1.1373500000000001</c:v>
                </c:pt>
                <c:pt idx="23">
                  <c:v>-0.69014900000000001</c:v>
                </c:pt>
                <c:pt idx="24">
                  <c:v>-1.5440700000000001</c:v>
                </c:pt>
                <c:pt idx="25">
                  <c:v>-1.4251</c:v>
                </c:pt>
                <c:pt idx="26">
                  <c:v>-1.48376</c:v>
                </c:pt>
                <c:pt idx="27">
                  <c:v>-1.3899300000000001</c:v>
                </c:pt>
                <c:pt idx="28">
                  <c:v>-0.81680799999999998</c:v>
                </c:pt>
                <c:pt idx="29">
                  <c:v>-0.62281900000000001</c:v>
                </c:pt>
                <c:pt idx="30">
                  <c:v>-1.1065199999999999</c:v>
                </c:pt>
                <c:pt idx="31">
                  <c:v>-0.88105199999999995</c:v>
                </c:pt>
                <c:pt idx="32">
                  <c:v>-1.34016</c:v>
                </c:pt>
                <c:pt idx="33">
                  <c:v>-0.318772</c:v>
                </c:pt>
                <c:pt idx="34">
                  <c:v>-0.939141</c:v>
                </c:pt>
                <c:pt idx="35">
                  <c:v>-0.87118799999999996</c:v>
                </c:pt>
                <c:pt idx="36">
                  <c:v>-0.76586600000000005</c:v>
                </c:pt>
                <c:pt idx="37">
                  <c:v>-1.2574000000000001</c:v>
                </c:pt>
                <c:pt idx="38">
                  <c:v>-1.01088</c:v>
                </c:pt>
                <c:pt idx="39">
                  <c:v>-0.71980699999999997</c:v>
                </c:pt>
                <c:pt idx="40">
                  <c:v>-1.0328900000000001</c:v>
                </c:pt>
                <c:pt idx="41">
                  <c:v>-1.3671800000000001</c:v>
                </c:pt>
                <c:pt idx="42">
                  <c:v>-0.67973899999999998</c:v>
                </c:pt>
                <c:pt idx="43">
                  <c:v>-0.364062</c:v>
                </c:pt>
                <c:pt idx="44">
                  <c:v>-0.61583900000000003</c:v>
                </c:pt>
                <c:pt idx="45">
                  <c:v>-0.69901899999999995</c:v>
                </c:pt>
                <c:pt idx="46">
                  <c:v>-0.88570499999999996</c:v>
                </c:pt>
                <c:pt idx="47">
                  <c:v>-0.93164800000000003</c:v>
                </c:pt>
                <c:pt idx="48">
                  <c:v>-0.43369400000000002</c:v>
                </c:pt>
                <c:pt idx="49">
                  <c:v>-1.3063199999999999</c:v>
                </c:pt>
                <c:pt idx="50">
                  <c:v>-1.1508100000000001</c:v>
                </c:pt>
                <c:pt idx="51">
                  <c:v>-0.82682999999999995</c:v>
                </c:pt>
                <c:pt idx="52">
                  <c:v>-0.81813199999999997</c:v>
                </c:pt>
                <c:pt idx="53">
                  <c:v>-0.40934100000000001</c:v>
                </c:pt>
                <c:pt idx="54">
                  <c:v>-0.56669999999999998</c:v>
                </c:pt>
                <c:pt idx="55">
                  <c:v>-0.74094199999999999</c:v>
                </c:pt>
                <c:pt idx="56">
                  <c:v>-0.58581399999999995</c:v>
                </c:pt>
                <c:pt idx="57">
                  <c:v>-0.89665300000000003</c:v>
                </c:pt>
                <c:pt idx="58">
                  <c:v>-0.269345</c:v>
                </c:pt>
                <c:pt idx="59">
                  <c:v>-0.30792399999999998</c:v>
                </c:pt>
                <c:pt idx="60">
                  <c:v>-1.4934099999999999</c:v>
                </c:pt>
                <c:pt idx="61">
                  <c:v>-0.40190599999999999</c:v>
                </c:pt>
                <c:pt idx="62">
                  <c:v>-0.20002800000000001</c:v>
                </c:pt>
                <c:pt idx="63">
                  <c:v>-1.1601300000000001</c:v>
                </c:pt>
                <c:pt idx="64" formatCode="0.00E+00">
                  <c:v>2.9905299999999999E-2</c:v>
                </c:pt>
                <c:pt idx="65" formatCode="0.00E+00">
                  <c:v>-8.2882399999999995E-2</c:v>
                </c:pt>
                <c:pt idx="66">
                  <c:v>-0.36670399999999997</c:v>
                </c:pt>
                <c:pt idx="67">
                  <c:v>0.340808</c:v>
                </c:pt>
                <c:pt idx="68">
                  <c:v>0.83432099999999998</c:v>
                </c:pt>
                <c:pt idx="69">
                  <c:v>2.36287</c:v>
                </c:pt>
                <c:pt idx="70">
                  <c:v>2.0286400000000002</c:v>
                </c:pt>
                <c:pt idx="71">
                  <c:v>1.07321</c:v>
                </c:pt>
                <c:pt idx="72">
                  <c:v>1.0317400000000001</c:v>
                </c:pt>
                <c:pt idx="73">
                  <c:v>1.00827</c:v>
                </c:pt>
                <c:pt idx="74">
                  <c:v>0.94527700000000003</c:v>
                </c:pt>
                <c:pt idx="75">
                  <c:v>0.95907500000000001</c:v>
                </c:pt>
                <c:pt idx="76">
                  <c:v>0.93943699999999997</c:v>
                </c:pt>
                <c:pt idx="77">
                  <c:v>0.93179299999999998</c:v>
                </c:pt>
                <c:pt idx="78">
                  <c:v>0.94389299999999998</c:v>
                </c:pt>
                <c:pt idx="79">
                  <c:v>0.92887600000000003</c:v>
                </c:pt>
                <c:pt idx="80">
                  <c:v>0.94054899999999997</c:v>
                </c:pt>
                <c:pt idx="81">
                  <c:v>0.93044199999999999</c:v>
                </c:pt>
                <c:pt idx="82">
                  <c:v>0.93228999999999995</c:v>
                </c:pt>
                <c:pt idx="83">
                  <c:v>0.93093999999999999</c:v>
                </c:pt>
                <c:pt idx="84">
                  <c:v>0.92923900000000004</c:v>
                </c:pt>
                <c:pt idx="85">
                  <c:v>0.93648100000000001</c:v>
                </c:pt>
                <c:pt idx="86">
                  <c:v>0.93257199999999996</c:v>
                </c:pt>
                <c:pt idx="87">
                  <c:v>0.93676599999999999</c:v>
                </c:pt>
                <c:pt idx="88">
                  <c:v>0.93684599999999996</c:v>
                </c:pt>
                <c:pt idx="89">
                  <c:v>0.92657500000000004</c:v>
                </c:pt>
                <c:pt idx="90">
                  <c:v>0.92390000000000005</c:v>
                </c:pt>
                <c:pt idx="91">
                  <c:v>0.92532099999999995</c:v>
                </c:pt>
                <c:pt idx="92">
                  <c:v>0.91721900000000001</c:v>
                </c:pt>
                <c:pt idx="93">
                  <c:v>0.91440900000000003</c:v>
                </c:pt>
                <c:pt idx="94">
                  <c:v>0.90696500000000002</c:v>
                </c:pt>
                <c:pt idx="95">
                  <c:v>0.89539000000000002</c:v>
                </c:pt>
                <c:pt idx="96">
                  <c:v>0.89237</c:v>
                </c:pt>
                <c:pt idx="97">
                  <c:v>0.87535399999999997</c:v>
                </c:pt>
                <c:pt idx="98">
                  <c:v>0.87086300000000005</c:v>
                </c:pt>
                <c:pt idx="99">
                  <c:v>0.85533000000000003</c:v>
                </c:pt>
                <c:pt idx="100">
                  <c:v>0.83514299999999997</c:v>
                </c:pt>
                <c:pt idx="101">
                  <c:v>0.82284299999999999</c:v>
                </c:pt>
                <c:pt idx="102">
                  <c:v>0.80418000000000001</c:v>
                </c:pt>
                <c:pt idx="103">
                  <c:v>0.79219600000000001</c:v>
                </c:pt>
                <c:pt idx="104">
                  <c:v>0.77598</c:v>
                </c:pt>
                <c:pt idx="105">
                  <c:v>0.76087000000000005</c:v>
                </c:pt>
                <c:pt idx="106">
                  <c:v>0.75161699999999998</c:v>
                </c:pt>
                <c:pt idx="107">
                  <c:v>0.74088799999999999</c:v>
                </c:pt>
                <c:pt idx="108">
                  <c:v>0.73401799999999995</c:v>
                </c:pt>
                <c:pt idx="109">
                  <c:v>0.72465999999999997</c:v>
                </c:pt>
                <c:pt idx="110">
                  <c:v>0.71969499999999997</c:v>
                </c:pt>
                <c:pt idx="111">
                  <c:v>0.71555199999999997</c:v>
                </c:pt>
                <c:pt idx="112">
                  <c:v>0.70701199999999997</c:v>
                </c:pt>
                <c:pt idx="113">
                  <c:v>0.70559899999999998</c:v>
                </c:pt>
                <c:pt idx="114">
                  <c:v>0.70016500000000004</c:v>
                </c:pt>
                <c:pt idx="115">
                  <c:v>0.70295600000000003</c:v>
                </c:pt>
                <c:pt idx="116">
                  <c:v>0.698129</c:v>
                </c:pt>
                <c:pt idx="117">
                  <c:v>0.69303800000000004</c:v>
                </c:pt>
                <c:pt idx="118">
                  <c:v>0.69170500000000001</c:v>
                </c:pt>
                <c:pt idx="119">
                  <c:v>0.68598199999999998</c:v>
                </c:pt>
                <c:pt idx="120">
                  <c:v>0.68441799999999997</c:v>
                </c:pt>
                <c:pt idx="121">
                  <c:v>0.67863399999999996</c:v>
                </c:pt>
                <c:pt idx="122">
                  <c:v>0.67510700000000001</c:v>
                </c:pt>
                <c:pt idx="123">
                  <c:v>0.66928799999999999</c:v>
                </c:pt>
                <c:pt idx="124">
                  <c:v>0.66341700000000003</c:v>
                </c:pt>
                <c:pt idx="125">
                  <c:v>0.65674299999999997</c:v>
                </c:pt>
                <c:pt idx="126">
                  <c:v>0.65281999999999996</c:v>
                </c:pt>
                <c:pt idx="127">
                  <c:v>0.64493599999999995</c:v>
                </c:pt>
                <c:pt idx="128">
                  <c:v>0.63816600000000001</c:v>
                </c:pt>
                <c:pt idx="129">
                  <c:v>0.63196600000000003</c:v>
                </c:pt>
                <c:pt idx="130">
                  <c:v>0.62212699999999999</c:v>
                </c:pt>
                <c:pt idx="131">
                  <c:v>0.61470199999999997</c:v>
                </c:pt>
                <c:pt idx="132">
                  <c:v>0.60379700000000003</c:v>
                </c:pt>
                <c:pt idx="133">
                  <c:v>0.59312699999999996</c:v>
                </c:pt>
                <c:pt idx="134">
                  <c:v>0.58214100000000002</c:v>
                </c:pt>
                <c:pt idx="135">
                  <c:v>0.56682999999999995</c:v>
                </c:pt>
                <c:pt idx="136">
                  <c:v>0.55536700000000006</c:v>
                </c:pt>
                <c:pt idx="137">
                  <c:v>0.54069900000000004</c:v>
                </c:pt>
                <c:pt idx="138">
                  <c:v>0.52743700000000004</c:v>
                </c:pt>
                <c:pt idx="139">
                  <c:v>0.51329400000000003</c:v>
                </c:pt>
                <c:pt idx="140">
                  <c:v>0.50049399999999999</c:v>
                </c:pt>
                <c:pt idx="141">
                  <c:v>0.48421599999999998</c:v>
                </c:pt>
                <c:pt idx="142">
                  <c:v>0.46993800000000002</c:v>
                </c:pt>
                <c:pt idx="143">
                  <c:v>0.457345</c:v>
                </c:pt>
                <c:pt idx="144">
                  <c:v>0.44283299999999998</c:v>
                </c:pt>
                <c:pt idx="145">
                  <c:v>0.42687999999999998</c:v>
                </c:pt>
                <c:pt idx="146">
                  <c:v>0.41246300000000002</c:v>
                </c:pt>
                <c:pt idx="147">
                  <c:v>0.39676400000000001</c:v>
                </c:pt>
                <c:pt idx="148">
                  <c:v>0.380882</c:v>
                </c:pt>
                <c:pt idx="149">
                  <c:v>0.36382199999999998</c:v>
                </c:pt>
                <c:pt idx="150">
                  <c:v>0.34734199999999998</c:v>
                </c:pt>
                <c:pt idx="151">
                  <c:v>0.33196900000000001</c:v>
                </c:pt>
                <c:pt idx="152">
                  <c:v>0.31500800000000001</c:v>
                </c:pt>
                <c:pt idx="153">
                  <c:v>0.29955999999999999</c:v>
                </c:pt>
                <c:pt idx="154">
                  <c:v>0.285381</c:v>
                </c:pt>
                <c:pt idx="155">
                  <c:v>0.270148</c:v>
                </c:pt>
                <c:pt idx="156">
                  <c:v>0.255851</c:v>
                </c:pt>
                <c:pt idx="157">
                  <c:v>0.24172099999999999</c:v>
                </c:pt>
                <c:pt idx="158">
                  <c:v>0.227908</c:v>
                </c:pt>
                <c:pt idx="159">
                  <c:v>0.21573100000000001</c:v>
                </c:pt>
                <c:pt idx="160">
                  <c:v>0.20180699999999999</c:v>
                </c:pt>
                <c:pt idx="161">
                  <c:v>0.19023300000000001</c:v>
                </c:pt>
                <c:pt idx="162">
                  <c:v>0.179397</c:v>
                </c:pt>
                <c:pt idx="163">
                  <c:v>0.16885500000000001</c:v>
                </c:pt>
                <c:pt idx="164">
                  <c:v>0.159938</c:v>
                </c:pt>
                <c:pt idx="165">
                  <c:v>0.150869</c:v>
                </c:pt>
                <c:pt idx="166">
                  <c:v>0.144675</c:v>
                </c:pt>
                <c:pt idx="167">
                  <c:v>0.13702400000000001</c:v>
                </c:pt>
                <c:pt idx="168">
                  <c:v>0.13151299999999999</c:v>
                </c:pt>
                <c:pt idx="169">
                  <c:v>0.127502</c:v>
                </c:pt>
                <c:pt idx="170">
                  <c:v>0.12306300000000001</c:v>
                </c:pt>
                <c:pt idx="171">
                  <c:v>0.12077400000000001</c:v>
                </c:pt>
                <c:pt idx="172">
                  <c:v>0.11544500000000001</c:v>
                </c:pt>
                <c:pt idx="173">
                  <c:v>0.11226999999999999</c:v>
                </c:pt>
                <c:pt idx="174">
                  <c:v>0.110528</c:v>
                </c:pt>
                <c:pt idx="175">
                  <c:v>0.10577</c:v>
                </c:pt>
                <c:pt idx="176">
                  <c:v>0.105114</c:v>
                </c:pt>
                <c:pt idx="177">
                  <c:v>0.10184699999999999</c:v>
                </c:pt>
                <c:pt idx="178" formatCode="0.00E+00">
                  <c:v>9.9944599999999995E-2</c:v>
                </c:pt>
                <c:pt idx="179" formatCode="0.00E+00">
                  <c:v>9.7467399999999996E-2</c:v>
                </c:pt>
                <c:pt idx="180" formatCode="0.00E+00">
                  <c:v>9.4608300000000006E-2</c:v>
                </c:pt>
                <c:pt idx="181" formatCode="0.00E+00">
                  <c:v>9.3796699999999997E-2</c:v>
                </c:pt>
                <c:pt idx="182" formatCode="0.00E+00">
                  <c:v>9.0616699999999994E-2</c:v>
                </c:pt>
                <c:pt idx="183" formatCode="0.00E+00">
                  <c:v>8.9979600000000007E-2</c:v>
                </c:pt>
                <c:pt idx="184" formatCode="0.00E+00">
                  <c:v>8.8344599999999995E-2</c:v>
                </c:pt>
                <c:pt idx="185" formatCode="0.00E+00">
                  <c:v>8.7332699999999999E-2</c:v>
                </c:pt>
                <c:pt idx="186" formatCode="0.00E+00">
                  <c:v>8.5015300000000002E-2</c:v>
                </c:pt>
                <c:pt idx="187" formatCode="0.00E+00">
                  <c:v>8.41832E-2</c:v>
                </c:pt>
                <c:pt idx="188" formatCode="0.00E+00">
                  <c:v>8.3479899999999996E-2</c:v>
                </c:pt>
                <c:pt idx="189" formatCode="0.00E+00">
                  <c:v>8.1990199999999999E-2</c:v>
                </c:pt>
                <c:pt idx="190" formatCode="0.00E+00">
                  <c:v>8.1245899999999996E-2</c:v>
                </c:pt>
                <c:pt idx="191" formatCode="0.00E+00">
                  <c:v>8.0816299999999994E-2</c:v>
                </c:pt>
                <c:pt idx="192" formatCode="0.00E+00">
                  <c:v>8.1541100000000005E-2</c:v>
                </c:pt>
                <c:pt idx="193" formatCode="0.00E+00">
                  <c:v>8.0905400000000002E-2</c:v>
                </c:pt>
                <c:pt idx="194" formatCode="0.00E+00">
                  <c:v>7.9707600000000003E-2</c:v>
                </c:pt>
                <c:pt idx="195" formatCode="0.00E+00">
                  <c:v>7.9403899999999999E-2</c:v>
                </c:pt>
                <c:pt idx="196" formatCode="0.00E+00">
                  <c:v>7.8510800000000006E-2</c:v>
                </c:pt>
                <c:pt idx="197" formatCode="0.00E+00">
                  <c:v>7.7994800000000003E-2</c:v>
                </c:pt>
                <c:pt idx="198" formatCode="0.00E+00">
                  <c:v>7.6764600000000002E-2</c:v>
                </c:pt>
                <c:pt idx="199" formatCode="0.00E+00">
                  <c:v>7.5618299999999999E-2</c:v>
                </c:pt>
                <c:pt idx="200" formatCode="0.00E+00">
                  <c:v>7.60522E-2</c:v>
                </c:pt>
                <c:pt idx="201" formatCode="0.00E+00">
                  <c:v>7.4800000000000005E-2</c:v>
                </c:pt>
                <c:pt idx="202" formatCode="0.00E+00">
                  <c:v>7.50942E-2</c:v>
                </c:pt>
                <c:pt idx="203" formatCode="0.00E+00">
                  <c:v>7.3036199999999996E-2</c:v>
                </c:pt>
                <c:pt idx="204" formatCode="0.00E+00">
                  <c:v>7.3444400000000007E-2</c:v>
                </c:pt>
                <c:pt idx="205" formatCode="0.00E+00">
                  <c:v>7.2138800000000003E-2</c:v>
                </c:pt>
                <c:pt idx="206" formatCode="0.00E+00">
                  <c:v>7.1089299999999994E-2</c:v>
                </c:pt>
                <c:pt idx="207" formatCode="0.00E+00">
                  <c:v>7.1660500000000002E-2</c:v>
                </c:pt>
                <c:pt idx="208" formatCode="0.00E+00">
                  <c:v>7.0321099999999997E-2</c:v>
                </c:pt>
                <c:pt idx="209" formatCode="0.00E+00">
                  <c:v>7.0072700000000002E-2</c:v>
                </c:pt>
                <c:pt idx="210" formatCode="0.00E+00">
                  <c:v>6.8864800000000004E-2</c:v>
                </c:pt>
                <c:pt idx="211" formatCode="0.00E+00">
                  <c:v>6.7660799999999993E-2</c:v>
                </c:pt>
                <c:pt idx="212" formatCode="0.00E+00">
                  <c:v>6.8495799999999996E-2</c:v>
                </c:pt>
                <c:pt idx="213" formatCode="0.00E+00">
                  <c:v>6.6859699999999994E-2</c:v>
                </c:pt>
                <c:pt idx="214" formatCode="0.00E+00">
                  <c:v>6.6304699999999994E-2</c:v>
                </c:pt>
                <c:pt idx="215" formatCode="0.00E+00">
                  <c:v>6.5831200000000006E-2</c:v>
                </c:pt>
                <c:pt idx="216" formatCode="0.00E+00">
                  <c:v>6.4570900000000001E-2</c:v>
                </c:pt>
                <c:pt idx="217" formatCode="0.00E+00">
                  <c:v>6.3950499999999993E-2</c:v>
                </c:pt>
                <c:pt idx="218" formatCode="0.00E+00">
                  <c:v>6.2548599999999996E-2</c:v>
                </c:pt>
                <c:pt idx="219" formatCode="0.00E+00">
                  <c:v>6.2079000000000002E-2</c:v>
                </c:pt>
                <c:pt idx="220" formatCode="0.00E+00">
                  <c:v>6.2035600000000003E-2</c:v>
                </c:pt>
                <c:pt idx="221" formatCode="0.00E+00">
                  <c:v>6.1152900000000003E-2</c:v>
                </c:pt>
                <c:pt idx="222" formatCode="0.00E+00">
                  <c:v>6.0899300000000003E-2</c:v>
                </c:pt>
                <c:pt idx="223" formatCode="0.00E+00">
                  <c:v>5.9556499999999998E-2</c:v>
                </c:pt>
                <c:pt idx="224" formatCode="0.00E+00">
                  <c:v>5.8483599999999997E-2</c:v>
                </c:pt>
                <c:pt idx="225" formatCode="0.00E+00">
                  <c:v>5.8533200000000001E-2</c:v>
                </c:pt>
                <c:pt idx="226" formatCode="0.00E+00">
                  <c:v>5.72586E-2</c:v>
                </c:pt>
                <c:pt idx="227" formatCode="0.00E+00">
                  <c:v>5.7028799999999998E-2</c:v>
                </c:pt>
                <c:pt idx="228" formatCode="0.00E+00">
                  <c:v>5.5220100000000001E-2</c:v>
                </c:pt>
                <c:pt idx="229" formatCode="0.00E+00">
                  <c:v>5.4435299999999999E-2</c:v>
                </c:pt>
                <c:pt idx="230" formatCode="0.00E+00">
                  <c:v>5.4657499999999998E-2</c:v>
                </c:pt>
                <c:pt idx="231" formatCode="0.00E+00">
                  <c:v>5.3259399999999998E-2</c:v>
                </c:pt>
                <c:pt idx="232" formatCode="0.00E+00">
                  <c:v>5.1946199999999998E-2</c:v>
                </c:pt>
                <c:pt idx="233" formatCode="0.00E+00">
                  <c:v>5.1825000000000003E-2</c:v>
                </c:pt>
                <c:pt idx="234" formatCode="0.00E+00">
                  <c:v>5.0435500000000001E-2</c:v>
                </c:pt>
                <c:pt idx="235" formatCode="0.00E+00">
                  <c:v>4.9855700000000003E-2</c:v>
                </c:pt>
                <c:pt idx="236" formatCode="0.00E+00">
                  <c:v>4.9348400000000001E-2</c:v>
                </c:pt>
                <c:pt idx="237" formatCode="0.00E+00">
                  <c:v>4.9643E-2</c:v>
                </c:pt>
                <c:pt idx="238" formatCode="0.00E+00">
                  <c:v>4.7339399999999997E-2</c:v>
                </c:pt>
                <c:pt idx="239" formatCode="0.00E+00">
                  <c:v>4.6891200000000001E-2</c:v>
                </c:pt>
                <c:pt idx="240" formatCode="0.00E+00">
                  <c:v>4.6163999999999997E-2</c:v>
                </c:pt>
                <c:pt idx="241" formatCode="0.00E+00">
                  <c:v>4.5549899999999997E-2</c:v>
                </c:pt>
                <c:pt idx="242" formatCode="0.00E+00">
                  <c:v>4.4687299999999999E-2</c:v>
                </c:pt>
                <c:pt idx="243" formatCode="0.00E+00">
                  <c:v>4.3988699999999999E-2</c:v>
                </c:pt>
                <c:pt idx="244" formatCode="0.00E+00">
                  <c:v>4.26874E-2</c:v>
                </c:pt>
                <c:pt idx="245" formatCode="0.00E+00">
                  <c:v>4.2094199999999998E-2</c:v>
                </c:pt>
                <c:pt idx="246" formatCode="0.00E+00">
                  <c:v>4.1625500000000003E-2</c:v>
                </c:pt>
                <c:pt idx="247" formatCode="0.00E+00">
                  <c:v>4.0554E-2</c:v>
                </c:pt>
                <c:pt idx="248" formatCode="0.00E+00">
                  <c:v>4.0092900000000001E-2</c:v>
                </c:pt>
                <c:pt idx="249" formatCode="0.00E+00">
                  <c:v>3.8999600000000002E-2</c:v>
                </c:pt>
                <c:pt idx="250" formatCode="0.00E+00">
                  <c:v>3.8332499999999999E-2</c:v>
                </c:pt>
                <c:pt idx="251" formatCode="0.00E+00">
                  <c:v>3.80664E-2</c:v>
                </c:pt>
                <c:pt idx="252" formatCode="0.00E+00">
                  <c:v>3.6560099999999998E-2</c:v>
                </c:pt>
                <c:pt idx="253" formatCode="0.00E+00">
                  <c:v>3.5586800000000002E-2</c:v>
                </c:pt>
                <c:pt idx="254" formatCode="0.00E+00">
                  <c:v>3.5718E-2</c:v>
                </c:pt>
                <c:pt idx="255" formatCode="0.00E+00">
                  <c:v>3.4865899999999998E-2</c:v>
                </c:pt>
                <c:pt idx="256" formatCode="0.00E+00">
                  <c:v>3.3523999999999998E-2</c:v>
                </c:pt>
                <c:pt idx="257" formatCode="0.00E+00">
                  <c:v>3.34268E-2</c:v>
                </c:pt>
                <c:pt idx="258" formatCode="0.00E+00">
                  <c:v>3.2661000000000003E-2</c:v>
                </c:pt>
                <c:pt idx="259" formatCode="0.00E+00">
                  <c:v>3.1990499999999998E-2</c:v>
                </c:pt>
                <c:pt idx="260" formatCode="0.00E+00">
                  <c:v>3.1043999999999999E-2</c:v>
                </c:pt>
                <c:pt idx="261" formatCode="0.00E+00">
                  <c:v>3.03211E-2</c:v>
                </c:pt>
                <c:pt idx="262" formatCode="0.00E+00">
                  <c:v>2.9928199999999999E-2</c:v>
                </c:pt>
                <c:pt idx="263" formatCode="0.00E+00">
                  <c:v>2.89435E-2</c:v>
                </c:pt>
                <c:pt idx="264" formatCode="0.00E+00">
                  <c:v>2.8960699999999999E-2</c:v>
                </c:pt>
                <c:pt idx="265" formatCode="0.00E+00">
                  <c:v>2.7917399999999998E-2</c:v>
                </c:pt>
                <c:pt idx="266" formatCode="0.00E+00">
                  <c:v>2.7276999999999999E-2</c:v>
                </c:pt>
                <c:pt idx="267" formatCode="0.00E+00">
                  <c:v>2.7273700000000001E-2</c:v>
                </c:pt>
                <c:pt idx="268" formatCode="0.00E+00">
                  <c:v>2.5726300000000001E-2</c:v>
                </c:pt>
                <c:pt idx="269" formatCode="0.00E+00">
                  <c:v>2.5156499999999998E-2</c:v>
                </c:pt>
                <c:pt idx="270" formatCode="0.00E+00">
                  <c:v>2.47712E-2</c:v>
                </c:pt>
                <c:pt idx="271" formatCode="0.00E+00">
                  <c:v>2.4727300000000001E-2</c:v>
                </c:pt>
                <c:pt idx="272" formatCode="0.00E+00">
                  <c:v>2.4079300000000001E-2</c:v>
                </c:pt>
                <c:pt idx="273" formatCode="0.00E+00">
                  <c:v>2.3736E-2</c:v>
                </c:pt>
                <c:pt idx="274" formatCode="0.00E+00">
                  <c:v>2.2073700000000002E-2</c:v>
                </c:pt>
                <c:pt idx="275" formatCode="0.00E+00">
                  <c:v>2.2036099999999999E-2</c:v>
                </c:pt>
                <c:pt idx="276" formatCode="0.00E+00">
                  <c:v>2.1628399999999999E-2</c:v>
                </c:pt>
                <c:pt idx="277" formatCode="0.00E+00">
                  <c:v>2.1367500000000001E-2</c:v>
                </c:pt>
                <c:pt idx="278" formatCode="0.00E+00">
                  <c:v>2.09103E-2</c:v>
                </c:pt>
                <c:pt idx="279" formatCode="0.00E+00">
                  <c:v>2.01478E-2</c:v>
                </c:pt>
                <c:pt idx="280" formatCode="0.00E+00">
                  <c:v>2.0054800000000001E-2</c:v>
                </c:pt>
                <c:pt idx="281" formatCode="0.00E+00">
                  <c:v>1.97372E-2</c:v>
                </c:pt>
                <c:pt idx="282" formatCode="0.00E+00">
                  <c:v>1.9251799999999999E-2</c:v>
                </c:pt>
                <c:pt idx="283" formatCode="0.00E+00">
                  <c:v>1.8479300000000001E-2</c:v>
                </c:pt>
                <c:pt idx="284" formatCode="0.00E+00">
                  <c:v>1.8163700000000001E-2</c:v>
                </c:pt>
                <c:pt idx="285" formatCode="0.00E+00">
                  <c:v>1.8003499999999999E-2</c:v>
                </c:pt>
                <c:pt idx="286" formatCode="0.00E+00">
                  <c:v>1.75681E-2</c:v>
                </c:pt>
                <c:pt idx="287" formatCode="0.00E+00">
                  <c:v>1.7196199999999998E-2</c:v>
                </c:pt>
                <c:pt idx="288" formatCode="0.00E+00">
                  <c:v>1.6791299999999999E-2</c:v>
                </c:pt>
                <c:pt idx="289" formatCode="0.00E+00">
                  <c:v>1.63822E-2</c:v>
                </c:pt>
                <c:pt idx="290" formatCode="0.00E+00">
                  <c:v>1.59621E-2</c:v>
                </c:pt>
                <c:pt idx="291" formatCode="0.00E+00">
                  <c:v>1.5629299999999999E-2</c:v>
                </c:pt>
                <c:pt idx="292" formatCode="0.00E+00">
                  <c:v>1.54796E-2</c:v>
                </c:pt>
                <c:pt idx="293" formatCode="0.00E+00">
                  <c:v>1.5224E-2</c:v>
                </c:pt>
                <c:pt idx="294" formatCode="0.00E+00">
                  <c:v>1.4503E-2</c:v>
                </c:pt>
                <c:pt idx="295" formatCode="0.00E+00">
                  <c:v>1.6085599999999999E-2</c:v>
                </c:pt>
                <c:pt idx="296" formatCode="0.00E+00">
                  <c:v>1.31783E-2</c:v>
                </c:pt>
                <c:pt idx="297" formatCode="0.00E+00">
                  <c:v>1.17369E-2</c:v>
                </c:pt>
                <c:pt idx="298" formatCode="0.00E+00">
                  <c:v>1.3401E-2</c:v>
                </c:pt>
                <c:pt idx="299" formatCode="0.00E+00">
                  <c:v>1.33061E-2</c:v>
                </c:pt>
                <c:pt idx="300" formatCode="0.00E+00">
                  <c:v>1.28217E-2</c:v>
                </c:pt>
                <c:pt idx="301" formatCode="0.00E+00">
                  <c:v>1.26786E-2</c:v>
                </c:pt>
                <c:pt idx="302" formatCode="0.00E+00">
                  <c:v>1.2588500000000001E-2</c:v>
                </c:pt>
                <c:pt idx="303" formatCode="0.00E+00">
                  <c:v>1.2283799999999999E-2</c:v>
                </c:pt>
                <c:pt idx="304" formatCode="0.00E+00">
                  <c:v>1.1554200000000001E-2</c:v>
                </c:pt>
                <c:pt idx="305" formatCode="0.00E+00">
                  <c:v>1.17407E-2</c:v>
                </c:pt>
                <c:pt idx="306" formatCode="0.00E+00">
                  <c:v>1.1540399999999999E-2</c:v>
                </c:pt>
                <c:pt idx="307" formatCode="0.00E+00">
                  <c:v>1.13983E-2</c:v>
                </c:pt>
                <c:pt idx="308" formatCode="0.00E+00">
                  <c:v>1.0981599999999999E-2</c:v>
                </c:pt>
                <c:pt idx="309" formatCode="0.00E+00">
                  <c:v>1.07198E-2</c:v>
                </c:pt>
                <c:pt idx="310" formatCode="0.00E+00">
                  <c:v>1.0432200000000001E-2</c:v>
                </c:pt>
                <c:pt idx="311" formatCode="0.00E+00">
                  <c:v>1.04146E-2</c:v>
                </c:pt>
                <c:pt idx="312" formatCode="0.00E+00">
                  <c:v>1.0010700000000001E-2</c:v>
                </c:pt>
                <c:pt idx="313" formatCode="0.00E+00">
                  <c:v>9.9048599999999997E-3</c:v>
                </c:pt>
                <c:pt idx="314" formatCode="0.00E+00">
                  <c:v>9.5543899999999994E-3</c:v>
                </c:pt>
                <c:pt idx="315" formatCode="0.00E+00">
                  <c:v>9.7508400000000002E-3</c:v>
                </c:pt>
                <c:pt idx="316" formatCode="0.00E+00">
                  <c:v>9.2854500000000006E-3</c:v>
                </c:pt>
                <c:pt idx="317" formatCode="0.00E+00">
                  <c:v>9.2320400000000004E-3</c:v>
                </c:pt>
                <c:pt idx="318" formatCode="0.00E+00">
                  <c:v>9.07612E-3</c:v>
                </c:pt>
                <c:pt idx="319" formatCode="0.00E+00">
                  <c:v>8.5368200000000005E-3</c:v>
                </c:pt>
                <c:pt idx="320" formatCode="0.00E+00">
                  <c:v>8.7542499999999999E-3</c:v>
                </c:pt>
                <c:pt idx="321" formatCode="0.00E+00">
                  <c:v>8.5120200000000003E-3</c:v>
                </c:pt>
                <c:pt idx="322" formatCode="0.00E+00">
                  <c:v>8.1901600000000001E-3</c:v>
                </c:pt>
                <c:pt idx="323" formatCode="0.00E+00">
                  <c:v>8.0184899999999996E-3</c:v>
                </c:pt>
                <c:pt idx="324" formatCode="0.00E+00">
                  <c:v>7.8902199999999999E-3</c:v>
                </c:pt>
                <c:pt idx="325" formatCode="0.00E+00">
                  <c:v>7.86829E-3</c:v>
                </c:pt>
                <c:pt idx="326" formatCode="0.00E+00">
                  <c:v>7.41816E-3</c:v>
                </c:pt>
                <c:pt idx="327" formatCode="0.00E+00">
                  <c:v>7.2379100000000002E-3</c:v>
                </c:pt>
                <c:pt idx="328" formatCode="0.00E+00">
                  <c:v>7.09248E-3</c:v>
                </c:pt>
                <c:pt idx="329" formatCode="0.00E+00">
                  <c:v>7.0376400000000004E-3</c:v>
                </c:pt>
                <c:pt idx="330" formatCode="0.00E+00">
                  <c:v>6.7443800000000003E-3</c:v>
                </c:pt>
                <c:pt idx="331" formatCode="0.00E+00">
                  <c:v>6.5889399999999997E-3</c:v>
                </c:pt>
                <c:pt idx="332" formatCode="0.00E+00">
                  <c:v>6.4506499999999996E-3</c:v>
                </c:pt>
                <c:pt idx="333" formatCode="0.00E+00">
                  <c:v>6.2451399999999997E-3</c:v>
                </c:pt>
                <c:pt idx="334" formatCode="0.00E+00">
                  <c:v>6.0014700000000001E-3</c:v>
                </c:pt>
                <c:pt idx="335" formatCode="0.00E+00">
                  <c:v>5.8918E-3</c:v>
                </c:pt>
                <c:pt idx="336" formatCode="0.00E+00">
                  <c:v>5.7587599999999999E-3</c:v>
                </c:pt>
                <c:pt idx="337" formatCode="0.00E+00">
                  <c:v>5.3730000000000002E-3</c:v>
                </c:pt>
                <c:pt idx="338" formatCode="0.00E+00">
                  <c:v>5.3782500000000002E-3</c:v>
                </c:pt>
                <c:pt idx="339" formatCode="0.00E+00">
                  <c:v>5.0821299999999998E-3</c:v>
                </c:pt>
                <c:pt idx="340" formatCode="0.00E+00">
                  <c:v>4.9366999999999996E-3</c:v>
                </c:pt>
                <c:pt idx="341" formatCode="0.00E+00">
                  <c:v>4.9014100000000001E-3</c:v>
                </c:pt>
                <c:pt idx="342" formatCode="0.00E+00">
                  <c:v>4.4889500000000002E-3</c:v>
                </c:pt>
                <c:pt idx="343" formatCode="0.00E+00">
                  <c:v>4.4713000000000001E-3</c:v>
                </c:pt>
                <c:pt idx="344" formatCode="0.00E+00">
                  <c:v>4.0822000000000002E-3</c:v>
                </c:pt>
                <c:pt idx="345" formatCode="0.00E+00">
                  <c:v>4.0283200000000002E-3</c:v>
                </c:pt>
                <c:pt idx="346" formatCode="0.00E+00">
                  <c:v>3.81708E-3</c:v>
                </c:pt>
                <c:pt idx="347" formatCode="0.00E+00">
                  <c:v>3.64161E-3</c:v>
                </c:pt>
                <c:pt idx="348" formatCode="0.00E+00">
                  <c:v>3.5781900000000002E-3</c:v>
                </c:pt>
                <c:pt idx="349" formatCode="0.00E+00">
                  <c:v>3.25632E-3</c:v>
                </c:pt>
                <c:pt idx="350" formatCode="0.00E+00">
                  <c:v>3.0713099999999998E-3</c:v>
                </c:pt>
                <c:pt idx="351" formatCode="0.00E+00">
                  <c:v>2.8948799999999998E-3</c:v>
                </c:pt>
                <c:pt idx="352" formatCode="0.00E+00">
                  <c:v>2.8710400000000001E-3</c:v>
                </c:pt>
                <c:pt idx="353" formatCode="0.00E+00">
                  <c:v>2.5095899999999999E-3</c:v>
                </c:pt>
                <c:pt idx="354" formatCode="0.00E+00">
                  <c:v>2.2859600000000001E-3</c:v>
                </c:pt>
                <c:pt idx="355" formatCode="0.00E+00">
                  <c:v>2.2220600000000001E-3</c:v>
                </c:pt>
                <c:pt idx="356" formatCode="0.00E+00">
                  <c:v>1.9802999999999999E-3</c:v>
                </c:pt>
                <c:pt idx="357" formatCode="0.00E+00">
                  <c:v>1.87922E-3</c:v>
                </c:pt>
                <c:pt idx="358" formatCode="0.00E+00">
                  <c:v>1.53399E-3</c:v>
                </c:pt>
                <c:pt idx="359" formatCode="0.00E+00">
                  <c:v>1.3542199999999999E-3</c:v>
                </c:pt>
                <c:pt idx="360" formatCode="0.00E+00">
                  <c:v>1.13678E-3</c:v>
                </c:pt>
                <c:pt idx="361" formatCode="0.00E+00">
                  <c:v>1.0123300000000001E-3</c:v>
                </c:pt>
                <c:pt idx="362" formatCode="0.00E+00">
                  <c:v>8.4257099999999997E-4</c:v>
                </c:pt>
                <c:pt idx="363" formatCode="0.00E+00">
                  <c:v>6.9379800000000003E-4</c:v>
                </c:pt>
                <c:pt idx="364" formatCode="0.00E+00">
                  <c:v>4.14848E-4</c:v>
                </c:pt>
                <c:pt idx="365" formatCode="0.00E+00">
                  <c:v>2.2172899999999999E-4</c:v>
                </c:pt>
                <c:pt idx="366" formatCode="0.00E+00">
                  <c:v>1.43051E-5</c:v>
                </c:pt>
                <c:pt idx="367" formatCode="0.00E+00">
                  <c:v>-1.9407300000000001E-4</c:v>
                </c:pt>
                <c:pt idx="368" formatCode="0.00E+00">
                  <c:v>-2.5558500000000001E-4</c:v>
                </c:pt>
                <c:pt idx="369" formatCode="0.00E+00">
                  <c:v>-4.0483499999999998E-4</c:v>
                </c:pt>
                <c:pt idx="370" formatCode="0.00E+00">
                  <c:v>-6.2656400000000003E-4</c:v>
                </c:pt>
                <c:pt idx="371" formatCode="0.00E+00">
                  <c:v>-8.4543200000000002E-4</c:v>
                </c:pt>
                <c:pt idx="372" formatCode="0.00E+00">
                  <c:v>-9.9563600000000005E-4</c:v>
                </c:pt>
                <c:pt idx="373" formatCode="0.00E+00">
                  <c:v>-1.2183199999999999E-3</c:v>
                </c:pt>
                <c:pt idx="374" formatCode="0.00E+00">
                  <c:v>-1.39046E-3</c:v>
                </c:pt>
                <c:pt idx="375" formatCode="0.00E+00">
                  <c:v>-1.59216E-3</c:v>
                </c:pt>
                <c:pt idx="376" formatCode="0.00E+00">
                  <c:v>-1.7180400000000001E-3</c:v>
                </c:pt>
                <c:pt idx="377" formatCode="0.00E+00">
                  <c:v>-1.8434499999999999E-3</c:v>
                </c:pt>
                <c:pt idx="378" formatCode="0.00E+00">
                  <c:v>-1.9650499999999999E-3</c:v>
                </c:pt>
                <c:pt idx="379" formatCode="0.00E+00">
                  <c:v>-2.13051E-3</c:v>
                </c:pt>
                <c:pt idx="380" formatCode="0.00E+00">
                  <c:v>-2.4642900000000001E-3</c:v>
                </c:pt>
                <c:pt idx="381" formatCode="0.00E+00">
                  <c:v>-2.6626599999999999E-3</c:v>
                </c:pt>
                <c:pt idx="382" formatCode="0.00E+00">
                  <c:v>-2.7179700000000001E-3</c:v>
                </c:pt>
                <c:pt idx="383" formatCode="0.00E+00">
                  <c:v>-2.6726699999999998E-3</c:v>
                </c:pt>
                <c:pt idx="384" formatCode="0.00E+00">
                  <c:v>-3.3254600000000001E-3</c:v>
                </c:pt>
                <c:pt idx="385" formatCode="0.00E+00">
                  <c:v>-3.1571400000000001E-3</c:v>
                </c:pt>
                <c:pt idx="386" formatCode="0.00E+00">
                  <c:v>-3.4074800000000001E-3</c:v>
                </c:pt>
                <c:pt idx="387" formatCode="0.00E+00">
                  <c:v>-3.5047500000000001E-3</c:v>
                </c:pt>
                <c:pt idx="388" formatCode="0.00E+00">
                  <c:v>-3.9377199999999996E-3</c:v>
                </c:pt>
                <c:pt idx="389" formatCode="0.00E+00">
                  <c:v>-3.6783200000000001E-3</c:v>
                </c:pt>
                <c:pt idx="390" formatCode="0.00E+00">
                  <c:v>-4.0435799999999997E-3</c:v>
                </c:pt>
                <c:pt idx="391" formatCode="0.00E+00">
                  <c:v>-4.0803000000000002E-3</c:v>
                </c:pt>
                <c:pt idx="392" formatCode="0.00E+00">
                  <c:v>-4.4908500000000002E-3</c:v>
                </c:pt>
                <c:pt idx="393" formatCode="0.00E+00">
                  <c:v>-4.9853299999999996E-3</c:v>
                </c:pt>
                <c:pt idx="394" formatCode="0.00E+00">
                  <c:v>-4.5390099999999996E-3</c:v>
                </c:pt>
                <c:pt idx="395" formatCode="0.00E+00">
                  <c:v>-4.9686399999999999E-3</c:v>
                </c:pt>
                <c:pt idx="396" formatCode="0.00E+00">
                  <c:v>-4.9552900000000002E-3</c:v>
                </c:pt>
                <c:pt idx="397" formatCode="0.00E+00">
                  <c:v>-5.2166000000000001E-3</c:v>
                </c:pt>
                <c:pt idx="398" formatCode="0.00E+00">
                  <c:v>-4.9514800000000003E-3</c:v>
                </c:pt>
                <c:pt idx="399" formatCode="0.00E+00">
                  <c:v>-5.8875100000000003E-3</c:v>
                </c:pt>
                <c:pt idx="400" formatCode="0.00E+00">
                  <c:v>-5.7120299999999999E-3</c:v>
                </c:pt>
                <c:pt idx="401" formatCode="0.00E+00">
                  <c:v>-5.7125099999999996E-3</c:v>
                </c:pt>
                <c:pt idx="402" formatCode="0.00E+00">
                  <c:v>-6.09875E-3</c:v>
                </c:pt>
                <c:pt idx="403" formatCode="0.00E+00">
                  <c:v>-6.0005199999999996E-3</c:v>
                </c:pt>
                <c:pt idx="404" formatCode="0.00E+00">
                  <c:v>-6.19602E-3</c:v>
                </c:pt>
                <c:pt idx="405" formatCode="0.00E+00">
                  <c:v>-6.4244300000000001E-3</c:v>
                </c:pt>
                <c:pt idx="406" formatCode="0.00E+00">
                  <c:v>-6.7472499999999998E-3</c:v>
                </c:pt>
                <c:pt idx="407" formatCode="0.00E+00">
                  <c:v>-6.7458199999999996E-3</c:v>
                </c:pt>
                <c:pt idx="408" formatCode="0.00E+00">
                  <c:v>-7.1115500000000003E-3</c:v>
                </c:pt>
                <c:pt idx="409" formatCode="0.00E+00">
                  <c:v>-7.2264699999999996E-3</c:v>
                </c:pt>
                <c:pt idx="410" formatCode="0.00E+00">
                  <c:v>-7.26891E-3</c:v>
                </c:pt>
                <c:pt idx="411" formatCode="0.00E+00">
                  <c:v>-7.4944499999999997E-3</c:v>
                </c:pt>
                <c:pt idx="412" formatCode="0.00E+00">
                  <c:v>-7.5035099999999997E-3</c:v>
                </c:pt>
                <c:pt idx="413" formatCode="0.00E+00">
                  <c:v>-7.6465600000000002E-3</c:v>
                </c:pt>
                <c:pt idx="414" formatCode="0.00E+00">
                  <c:v>-8.3208099999999997E-3</c:v>
                </c:pt>
                <c:pt idx="415" formatCode="0.00E+00">
                  <c:v>-8.2292600000000004E-3</c:v>
                </c:pt>
                <c:pt idx="416" formatCode="0.00E+00">
                  <c:v>-8.3780299999999999E-3</c:v>
                </c:pt>
                <c:pt idx="417" formatCode="0.00E+00">
                  <c:v>-8.6092900000000003E-3</c:v>
                </c:pt>
                <c:pt idx="418" formatCode="0.00E+00">
                  <c:v>-8.8453300000000002E-3</c:v>
                </c:pt>
                <c:pt idx="419" formatCode="0.00E+00">
                  <c:v>-8.9106600000000008E-3</c:v>
                </c:pt>
                <c:pt idx="420" formatCode="0.00E+00">
                  <c:v>-9.1934200000000008E-3</c:v>
                </c:pt>
                <c:pt idx="421" formatCode="0.00E+00">
                  <c:v>-9.3092899999999996E-3</c:v>
                </c:pt>
                <c:pt idx="422" formatCode="0.00E+00">
                  <c:v>-9.4485300000000001E-3</c:v>
                </c:pt>
                <c:pt idx="423" formatCode="0.00E+00">
                  <c:v>-9.5381700000000003E-3</c:v>
                </c:pt>
                <c:pt idx="424" formatCode="0.00E+00">
                  <c:v>-9.8924600000000005E-3</c:v>
                </c:pt>
                <c:pt idx="425" formatCode="0.00E+00">
                  <c:v>-1.0143299999999999E-2</c:v>
                </c:pt>
                <c:pt idx="426" formatCode="0.00E+00">
                  <c:v>-1.0279699999999999E-2</c:v>
                </c:pt>
                <c:pt idx="427" formatCode="0.00E+00">
                  <c:v>-1.0448499999999999E-2</c:v>
                </c:pt>
                <c:pt idx="428" formatCode="0.00E+00">
                  <c:v>-1.06864E-2</c:v>
                </c:pt>
                <c:pt idx="429" formatCode="0.00E+00">
                  <c:v>-1.0777E-2</c:v>
                </c:pt>
                <c:pt idx="430" formatCode="0.00E+00">
                  <c:v>-1.0999200000000001E-2</c:v>
                </c:pt>
                <c:pt idx="431" formatCode="0.00E+00">
                  <c:v>-1.1468900000000001E-2</c:v>
                </c:pt>
                <c:pt idx="432" formatCode="0.00E+00">
                  <c:v>-1.1382099999999999E-2</c:v>
                </c:pt>
                <c:pt idx="433" formatCode="0.00E+00">
                  <c:v>-1.19858E-2</c:v>
                </c:pt>
                <c:pt idx="434" formatCode="0.00E+00">
                  <c:v>-1.2715799999999999E-2</c:v>
                </c:pt>
                <c:pt idx="435" formatCode="0.00E+00">
                  <c:v>-1.33314E-2</c:v>
                </c:pt>
                <c:pt idx="436" formatCode="0.00E+00">
                  <c:v>-1.37377E-2</c:v>
                </c:pt>
                <c:pt idx="437" formatCode="0.00E+00">
                  <c:v>-1.39747E-2</c:v>
                </c:pt>
                <c:pt idx="438" formatCode="0.00E+00">
                  <c:v>-1.3731500000000001E-2</c:v>
                </c:pt>
                <c:pt idx="439" formatCode="0.00E+00">
                  <c:v>-1.18494E-2</c:v>
                </c:pt>
                <c:pt idx="440" formatCode="0.00E+00">
                  <c:v>-9.5343600000000004E-3</c:v>
                </c:pt>
                <c:pt idx="441" formatCode="0.00E+00">
                  <c:v>-8.8510499999999992E-3</c:v>
                </c:pt>
                <c:pt idx="442" formatCode="0.00E+00">
                  <c:v>-1.0038399999999999E-2</c:v>
                </c:pt>
                <c:pt idx="443" formatCode="0.00E+00">
                  <c:v>-1.0508999999999999E-2</c:v>
                </c:pt>
                <c:pt idx="444" formatCode="0.00E+00">
                  <c:v>-1.1322499999999999E-2</c:v>
                </c:pt>
                <c:pt idx="445" formatCode="0.00E+00">
                  <c:v>-1.33352E-2</c:v>
                </c:pt>
                <c:pt idx="446" formatCode="0.00E+00">
                  <c:v>-1.5069000000000001E-2</c:v>
                </c:pt>
                <c:pt idx="447" formatCode="0.00E+00">
                  <c:v>-1.5994499999999998E-2</c:v>
                </c:pt>
                <c:pt idx="448" formatCode="0.00E+00">
                  <c:v>-1.51501E-2</c:v>
                </c:pt>
                <c:pt idx="449" formatCode="0.00E+00">
                  <c:v>-1.4318000000000001E-2</c:v>
                </c:pt>
                <c:pt idx="450" formatCode="0.00E+00">
                  <c:v>-1.4042900000000001E-2</c:v>
                </c:pt>
                <c:pt idx="451" formatCode="0.00E+00">
                  <c:v>-1.43313E-2</c:v>
                </c:pt>
                <c:pt idx="452" formatCode="0.00E+00">
                  <c:v>-1.42708E-2</c:v>
                </c:pt>
                <c:pt idx="453" formatCode="0.00E+00">
                  <c:v>-1.43819E-2</c:v>
                </c:pt>
                <c:pt idx="454" formatCode="0.00E+00">
                  <c:v>-1.4489200000000001E-2</c:v>
                </c:pt>
                <c:pt idx="455" formatCode="0.00E+00">
                  <c:v>-1.4592600000000001E-2</c:v>
                </c:pt>
                <c:pt idx="456" formatCode="0.00E+00">
                  <c:v>-1.46403E-2</c:v>
                </c:pt>
                <c:pt idx="457" formatCode="0.00E+00">
                  <c:v>-1.48702E-2</c:v>
                </c:pt>
                <c:pt idx="458" formatCode="0.00E+00">
                  <c:v>-1.48492E-2</c:v>
                </c:pt>
                <c:pt idx="459" formatCode="0.00E+00">
                  <c:v>-1.4921200000000001E-2</c:v>
                </c:pt>
                <c:pt idx="460" formatCode="0.00E+00">
                  <c:v>-1.5031299999999999E-2</c:v>
                </c:pt>
                <c:pt idx="461" formatCode="0.00E+00">
                  <c:v>-1.51515E-2</c:v>
                </c:pt>
                <c:pt idx="462" formatCode="0.00E+00">
                  <c:v>-1.5233999999999999E-2</c:v>
                </c:pt>
                <c:pt idx="463" formatCode="0.00E+00">
                  <c:v>-1.54328E-2</c:v>
                </c:pt>
                <c:pt idx="464" formatCode="0.00E+00">
                  <c:v>-1.54696E-2</c:v>
                </c:pt>
                <c:pt idx="465" formatCode="0.00E+00">
                  <c:v>-1.4970300000000001E-2</c:v>
                </c:pt>
                <c:pt idx="466" formatCode="0.00E+00">
                  <c:v>-1.22004E-2</c:v>
                </c:pt>
                <c:pt idx="467" formatCode="0.00E+00">
                  <c:v>-1.8342500000000001E-2</c:v>
                </c:pt>
                <c:pt idx="468" formatCode="0.00E+00">
                  <c:v>-1.6288299999999999E-2</c:v>
                </c:pt>
                <c:pt idx="469" formatCode="0.00E+00">
                  <c:v>-1.58143E-2</c:v>
                </c:pt>
                <c:pt idx="470" formatCode="0.00E+00">
                  <c:v>-1.5934899999999998E-2</c:v>
                </c:pt>
                <c:pt idx="471" formatCode="0.00E+00">
                  <c:v>-1.5945899999999999E-2</c:v>
                </c:pt>
                <c:pt idx="472" formatCode="0.00E+00">
                  <c:v>-1.6057499999999999E-2</c:v>
                </c:pt>
                <c:pt idx="473" formatCode="0.00E+00">
                  <c:v>-1.60894E-2</c:v>
                </c:pt>
                <c:pt idx="474" formatCode="0.00E+00">
                  <c:v>-1.6227200000000001E-2</c:v>
                </c:pt>
                <c:pt idx="475" formatCode="0.00E+00">
                  <c:v>-1.61624E-2</c:v>
                </c:pt>
                <c:pt idx="476" formatCode="0.00E+00">
                  <c:v>-1.6214800000000001E-2</c:v>
                </c:pt>
                <c:pt idx="477" formatCode="0.00E+00">
                  <c:v>-1.6244399999999999E-2</c:v>
                </c:pt>
                <c:pt idx="478" formatCode="0.00E+00">
                  <c:v>-1.6261600000000001E-2</c:v>
                </c:pt>
                <c:pt idx="479" formatCode="0.00E+00">
                  <c:v>-1.6222500000000001E-2</c:v>
                </c:pt>
                <c:pt idx="480" formatCode="0.00E+00">
                  <c:v>-1.6246799999999999E-2</c:v>
                </c:pt>
                <c:pt idx="481" formatCode="0.00E+00">
                  <c:v>-1.6292999999999998E-2</c:v>
                </c:pt>
                <c:pt idx="482" formatCode="0.00E+00">
                  <c:v>-1.6292999999999998E-2</c:v>
                </c:pt>
                <c:pt idx="483" formatCode="0.00E+00">
                  <c:v>-1.6285399999999998E-2</c:v>
                </c:pt>
                <c:pt idx="484" formatCode="0.00E+00">
                  <c:v>-1.6171499999999998E-2</c:v>
                </c:pt>
                <c:pt idx="485" formatCode="0.00E+00">
                  <c:v>-1.6191000000000001E-2</c:v>
                </c:pt>
                <c:pt idx="486" formatCode="0.00E+00">
                  <c:v>-1.6243899999999999E-2</c:v>
                </c:pt>
                <c:pt idx="487" formatCode="0.00E+00">
                  <c:v>-1.61881E-2</c:v>
                </c:pt>
                <c:pt idx="488" formatCode="0.00E+00">
                  <c:v>-1.62039E-2</c:v>
                </c:pt>
                <c:pt idx="489" formatCode="0.00E+00">
                  <c:v>-1.61829E-2</c:v>
                </c:pt>
                <c:pt idx="490" formatCode="0.00E+00">
                  <c:v>-1.62215E-2</c:v>
                </c:pt>
                <c:pt idx="491" formatCode="0.00E+00">
                  <c:v>-1.61858E-2</c:v>
                </c:pt>
                <c:pt idx="492" formatCode="0.00E+00">
                  <c:v>-1.6306899999999999E-2</c:v>
                </c:pt>
                <c:pt idx="493" formatCode="0.00E+00">
                  <c:v>-1.6295400000000002E-2</c:v>
                </c:pt>
                <c:pt idx="494" formatCode="0.00E+00">
                  <c:v>-1.6321200000000001E-2</c:v>
                </c:pt>
                <c:pt idx="495" formatCode="0.00E+00">
                  <c:v>-1.6339800000000002E-2</c:v>
                </c:pt>
                <c:pt idx="496" formatCode="0.00E+00">
                  <c:v>-1.6416099999999999E-2</c:v>
                </c:pt>
                <c:pt idx="497" formatCode="0.00E+00">
                  <c:v>-1.6527699999999999E-2</c:v>
                </c:pt>
                <c:pt idx="498" formatCode="0.00E+00">
                  <c:v>-1.6559600000000001E-2</c:v>
                </c:pt>
                <c:pt idx="499" formatCode="0.00E+00">
                  <c:v>-1.6624E-2</c:v>
                </c:pt>
                <c:pt idx="500" formatCode="0.00E+00">
                  <c:v>-1.6579199999999999E-2</c:v>
                </c:pt>
                <c:pt idx="501" formatCode="0.00E+00">
                  <c:v>-1.6671200000000001E-2</c:v>
                </c:pt>
                <c:pt idx="502" formatCode="0.00E+00">
                  <c:v>-1.66783E-2</c:v>
                </c:pt>
                <c:pt idx="503" formatCode="0.00E+00">
                  <c:v>-1.6629700000000001E-2</c:v>
                </c:pt>
                <c:pt idx="504" formatCode="0.00E+00">
                  <c:v>-1.6612100000000001E-2</c:v>
                </c:pt>
                <c:pt idx="505" formatCode="0.00E+00">
                  <c:v>-1.6571499999999999E-2</c:v>
                </c:pt>
                <c:pt idx="506" formatCode="0.00E+00">
                  <c:v>-1.6548199999999999E-2</c:v>
                </c:pt>
                <c:pt idx="507" formatCode="0.00E+00">
                  <c:v>-1.65124E-2</c:v>
                </c:pt>
                <c:pt idx="508" formatCode="0.00E+00">
                  <c:v>-1.6443300000000001E-2</c:v>
                </c:pt>
                <c:pt idx="509" formatCode="0.00E+00">
                  <c:v>-1.6397999999999999E-2</c:v>
                </c:pt>
                <c:pt idx="510" formatCode="0.00E+00">
                  <c:v>-1.63302E-2</c:v>
                </c:pt>
                <c:pt idx="511" formatCode="0.00E+00">
                  <c:v>-1.6231099999999998E-2</c:v>
                </c:pt>
                <c:pt idx="512" formatCode="0.00E+00">
                  <c:v>-1.6152400000000001E-2</c:v>
                </c:pt>
                <c:pt idx="513" formatCode="0.00E+00">
                  <c:v>-1.6051800000000001E-2</c:v>
                </c:pt>
                <c:pt idx="514" formatCode="0.00E+00">
                  <c:v>-1.6055099999999999E-2</c:v>
                </c:pt>
                <c:pt idx="515" formatCode="0.00E+00">
                  <c:v>-1.60251E-2</c:v>
                </c:pt>
                <c:pt idx="516" formatCode="0.00E+00">
                  <c:v>-1.5890600000000001E-2</c:v>
                </c:pt>
                <c:pt idx="517" formatCode="0.00E+00">
                  <c:v>-1.5849100000000001E-2</c:v>
                </c:pt>
                <c:pt idx="518" formatCode="0.00E+00">
                  <c:v>-1.58639E-2</c:v>
                </c:pt>
                <c:pt idx="519" formatCode="0.00E+00">
                  <c:v>-1.57752E-2</c:v>
                </c:pt>
                <c:pt idx="520" formatCode="0.00E+00">
                  <c:v>-1.56946E-2</c:v>
                </c:pt>
                <c:pt idx="521" formatCode="0.00E+00">
                  <c:v>-1.5696999999999999E-2</c:v>
                </c:pt>
                <c:pt idx="522" formatCode="0.00E+00">
                  <c:v>-1.5716600000000001E-2</c:v>
                </c:pt>
                <c:pt idx="523" formatCode="0.00E+00">
                  <c:v>-1.5769499999999999E-2</c:v>
                </c:pt>
                <c:pt idx="524" formatCode="0.00E+00">
                  <c:v>-1.5777099999999999E-2</c:v>
                </c:pt>
                <c:pt idx="525" formatCode="0.00E+00">
                  <c:v>-1.5778500000000001E-2</c:v>
                </c:pt>
                <c:pt idx="526" formatCode="0.00E+00">
                  <c:v>-1.5838600000000001E-2</c:v>
                </c:pt>
                <c:pt idx="527" formatCode="0.00E+00">
                  <c:v>-1.5829599999999999E-2</c:v>
                </c:pt>
                <c:pt idx="528" formatCode="0.00E+00">
                  <c:v>-1.59259E-2</c:v>
                </c:pt>
                <c:pt idx="529" formatCode="0.00E+00">
                  <c:v>-1.6027E-2</c:v>
                </c:pt>
                <c:pt idx="530" formatCode="0.00E+00">
                  <c:v>-1.6049399999999998E-2</c:v>
                </c:pt>
                <c:pt idx="531" formatCode="0.00E+00">
                  <c:v>-1.61443E-2</c:v>
                </c:pt>
                <c:pt idx="532" formatCode="0.00E+00">
                  <c:v>-1.6243500000000001E-2</c:v>
                </c:pt>
                <c:pt idx="533" formatCode="0.00E+00">
                  <c:v>-1.6201500000000001E-2</c:v>
                </c:pt>
                <c:pt idx="534" formatCode="0.00E+00">
                  <c:v>-1.6251999999999999E-2</c:v>
                </c:pt>
                <c:pt idx="535" formatCode="0.00E+00">
                  <c:v>-1.62425E-2</c:v>
                </c:pt>
                <c:pt idx="536" formatCode="0.00E+00">
                  <c:v>-1.6192000000000002E-2</c:v>
                </c:pt>
                <c:pt idx="537" formatCode="0.00E+00">
                  <c:v>-1.63202E-2</c:v>
                </c:pt>
                <c:pt idx="538" formatCode="0.00E+00">
                  <c:v>-1.6306399999999999E-2</c:v>
                </c:pt>
                <c:pt idx="539" formatCode="0.00E+00">
                  <c:v>-1.6358899999999999E-2</c:v>
                </c:pt>
                <c:pt idx="540" formatCode="0.00E+00">
                  <c:v>-1.6323600000000001E-2</c:v>
                </c:pt>
                <c:pt idx="541" formatCode="0.00E+00">
                  <c:v>-1.62425E-2</c:v>
                </c:pt>
                <c:pt idx="542" formatCode="0.00E+00">
                  <c:v>-1.6227700000000001E-2</c:v>
                </c:pt>
                <c:pt idx="543" formatCode="0.00E+00">
                  <c:v>-1.6213399999999999E-2</c:v>
                </c:pt>
                <c:pt idx="544" formatCode="0.00E+00">
                  <c:v>-1.6200099999999999E-2</c:v>
                </c:pt>
                <c:pt idx="545" formatCode="0.00E+00">
                  <c:v>-1.6020800000000002E-2</c:v>
                </c:pt>
                <c:pt idx="546" formatCode="0.00E+00">
                  <c:v>-1.5999800000000002E-2</c:v>
                </c:pt>
                <c:pt idx="547" formatCode="0.00E+00">
                  <c:v>-1.5940200000000002E-2</c:v>
                </c:pt>
                <c:pt idx="548" formatCode="0.00E+00">
                  <c:v>-1.5903899999999999E-2</c:v>
                </c:pt>
                <c:pt idx="549" formatCode="0.00E+00">
                  <c:v>-1.57547E-2</c:v>
                </c:pt>
                <c:pt idx="550" formatCode="0.00E+00">
                  <c:v>-1.5670799999999999E-2</c:v>
                </c:pt>
                <c:pt idx="551" formatCode="0.00E+00">
                  <c:v>-1.5659300000000001E-2</c:v>
                </c:pt>
                <c:pt idx="552" formatCode="0.00E+00">
                  <c:v>-1.5588299999999999E-2</c:v>
                </c:pt>
                <c:pt idx="553" formatCode="0.00E+00">
                  <c:v>-1.55449E-2</c:v>
                </c:pt>
                <c:pt idx="554" formatCode="0.00E+00">
                  <c:v>-1.53995E-2</c:v>
                </c:pt>
                <c:pt idx="555" formatCode="0.00E+00">
                  <c:v>-1.53508E-2</c:v>
                </c:pt>
                <c:pt idx="556" formatCode="0.00E+00">
                  <c:v>-1.5331300000000001E-2</c:v>
                </c:pt>
                <c:pt idx="557" formatCode="0.00E+00">
                  <c:v>-1.5293599999999999E-2</c:v>
                </c:pt>
                <c:pt idx="558" formatCode="0.00E+00">
                  <c:v>-1.53213E-2</c:v>
                </c:pt>
                <c:pt idx="559" formatCode="0.00E+00">
                  <c:v>-1.5270199999999999E-2</c:v>
                </c:pt>
                <c:pt idx="560" formatCode="0.00E+00">
                  <c:v>-1.52707E-2</c:v>
                </c:pt>
                <c:pt idx="561" formatCode="0.00E+00">
                  <c:v>-1.51901E-2</c:v>
                </c:pt>
                <c:pt idx="562" formatCode="0.00E+00">
                  <c:v>-1.53408E-2</c:v>
                </c:pt>
                <c:pt idx="563" formatCode="0.00E+00">
                  <c:v>-1.52435E-2</c:v>
                </c:pt>
                <c:pt idx="564" formatCode="0.00E+00">
                  <c:v>-1.5346500000000001E-2</c:v>
                </c:pt>
                <c:pt idx="565" formatCode="0.00E+00">
                  <c:v>-1.5584499999999999E-2</c:v>
                </c:pt>
                <c:pt idx="566" formatCode="0.00E+00">
                  <c:v>-1.55306E-2</c:v>
                </c:pt>
                <c:pt idx="567" formatCode="0.00E+00">
                  <c:v>-1.5471499999999999E-2</c:v>
                </c:pt>
                <c:pt idx="568" formatCode="0.00E+00">
                  <c:v>-1.5542E-2</c:v>
                </c:pt>
                <c:pt idx="569" formatCode="0.00E+00">
                  <c:v>-1.55377E-2</c:v>
                </c:pt>
                <c:pt idx="570" formatCode="0.00E+00">
                  <c:v>-1.5665100000000001E-2</c:v>
                </c:pt>
                <c:pt idx="571" formatCode="0.00E+00">
                  <c:v>-1.57442E-2</c:v>
                </c:pt>
                <c:pt idx="572" formatCode="0.00E+00">
                  <c:v>-1.5771400000000001E-2</c:v>
                </c:pt>
                <c:pt idx="573" formatCode="0.00E+00">
                  <c:v>-1.5696000000000002E-2</c:v>
                </c:pt>
                <c:pt idx="574" formatCode="0.00E+00">
                  <c:v>-1.5841999999999998E-2</c:v>
                </c:pt>
                <c:pt idx="575" formatCode="0.00E+00">
                  <c:v>-1.5768500000000001E-2</c:v>
                </c:pt>
                <c:pt idx="576" formatCode="0.00E+00">
                  <c:v>-1.5787099999999998E-2</c:v>
                </c:pt>
                <c:pt idx="577" formatCode="0.00E+00">
                  <c:v>-1.5734700000000001E-2</c:v>
                </c:pt>
                <c:pt idx="578" formatCode="0.00E+00">
                  <c:v>-1.57413E-2</c:v>
                </c:pt>
                <c:pt idx="579" formatCode="0.00E+00">
                  <c:v>-1.55015E-2</c:v>
                </c:pt>
                <c:pt idx="580" formatCode="0.00E+00">
                  <c:v>-1.55768E-2</c:v>
                </c:pt>
                <c:pt idx="581" formatCode="0.00E+00">
                  <c:v>-1.5592099999999999E-2</c:v>
                </c:pt>
                <c:pt idx="582" formatCode="0.00E+00">
                  <c:v>-1.56083E-2</c:v>
                </c:pt>
                <c:pt idx="583" formatCode="0.00E+00">
                  <c:v>-1.55725E-2</c:v>
                </c:pt>
                <c:pt idx="584" formatCode="0.00E+00">
                  <c:v>-1.5480000000000001E-2</c:v>
                </c:pt>
                <c:pt idx="585" formatCode="0.00E+00">
                  <c:v>-1.54371E-2</c:v>
                </c:pt>
                <c:pt idx="586" formatCode="0.00E+00">
                  <c:v>-1.5364600000000001E-2</c:v>
                </c:pt>
                <c:pt idx="587" formatCode="0.00E+00">
                  <c:v>-1.53227E-2</c:v>
                </c:pt>
                <c:pt idx="588" formatCode="0.00E+00">
                  <c:v>-1.52826E-2</c:v>
                </c:pt>
                <c:pt idx="589" formatCode="0.00E+00">
                  <c:v>-1.51687E-2</c:v>
                </c:pt>
                <c:pt idx="590" formatCode="0.00E+00">
                  <c:v>-1.51243E-2</c:v>
                </c:pt>
                <c:pt idx="591" formatCode="0.00E+00">
                  <c:v>-1.50943E-2</c:v>
                </c:pt>
                <c:pt idx="592" formatCode="0.00E+00">
                  <c:v>-1.51386E-2</c:v>
                </c:pt>
                <c:pt idx="593" formatCode="0.00E+00">
                  <c:v>-1.50738E-2</c:v>
                </c:pt>
                <c:pt idx="594" formatCode="0.00E+00">
                  <c:v>-1.5058E-2</c:v>
                </c:pt>
                <c:pt idx="595" formatCode="0.00E+00">
                  <c:v>-1.51296E-2</c:v>
                </c:pt>
                <c:pt idx="596" formatCode="0.00E+00">
                  <c:v>-1.51167E-2</c:v>
                </c:pt>
                <c:pt idx="597" formatCode="0.00E+00">
                  <c:v>-1.5023699999999999E-2</c:v>
                </c:pt>
                <c:pt idx="598" formatCode="0.00E+00">
                  <c:v>-1.5057600000000001E-2</c:v>
                </c:pt>
                <c:pt idx="599" formatCode="0.00E+00">
                  <c:v>-1.50008E-2</c:v>
                </c:pt>
                <c:pt idx="600" formatCode="0.00E+00">
                  <c:v>-1.5058E-2</c:v>
                </c:pt>
                <c:pt idx="601" formatCode="0.00E+00">
                  <c:v>-1.5045599999999999E-2</c:v>
                </c:pt>
                <c:pt idx="602" formatCode="0.00E+00">
                  <c:v>-1.50542E-2</c:v>
                </c:pt>
                <c:pt idx="603" formatCode="0.00E+00">
                  <c:v>-1.5157199999999999E-2</c:v>
                </c:pt>
                <c:pt idx="604" formatCode="0.00E+00">
                  <c:v>-1.50914E-2</c:v>
                </c:pt>
                <c:pt idx="605" formatCode="0.00E+00">
                  <c:v>-1.5181099999999999E-2</c:v>
                </c:pt>
                <c:pt idx="606" formatCode="0.00E+00">
                  <c:v>-1.52578E-2</c:v>
                </c:pt>
                <c:pt idx="607" formatCode="0.00E+00">
                  <c:v>-1.52316E-2</c:v>
                </c:pt>
                <c:pt idx="608" formatCode="0.00E+00">
                  <c:v>-1.53089E-2</c:v>
                </c:pt>
                <c:pt idx="609" formatCode="0.00E+00">
                  <c:v>-1.53785E-2</c:v>
                </c:pt>
                <c:pt idx="610" formatCode="0.00E+00">
                  <c:v>-1.5429999999999999E-2</c:v>
                </c:pt>
                <c:pt idx="611" formatCode="0.00E+00">
                  <c:v>-1.5391800000000001E-2</c:v>
                </c:pt>
                <c:pt idx="612" formatCode="0.00E+00">
                  <c:v>-1.5451400000000001E-2</c:v>
                </c:pt>
                <c:pt idx="613" formatCode="0.00E+00">
                  <c:v>-1.55268E-2</c:v>
                </c:pt>
                <c:pt idx="614" formatCode="0.00E+00">
                  <c:v>-1.55687E-2</c:v>
                </c:pt>
                <c:pt idx="615" formatCode="0.00E+00">
                  <c:v>-1.5535800000000001E-2</c:v>
                </c:pt>
                <c:pt idx="616" formatCode="0.00E+00">
                  <c:v>-1.55277E-2</c:v>
                </c:pt>
                <c:pt idx="617" formatCode="0.00E+00">
                  <c:v>-1.5521500000000001E-2</c:v>
                </c:pt>
                <c:pt idx="618" formatCode="0.00E+00">
                  <c:v>-1.5606399999999999E-2</c:v>
                </c:pt>
                <c:pt idx="619" formatCode="0.00E+00">
                  <c:v>-1.55993E-2</c:v>
                </c:pt>
                <c:pt idx="620" formatCode="0.00E+00">
                  <c:v>-1.5661700000000001E-2</c:v>
                </c:pt>
                <c:pt idx="621" formatCode="0.00E+00">
                  <c:v>-1.5641200000000001E-2</c:v>
                </c:pt>
                <c:pt idx="622" formatCode="0.00E+00">
                  <c:v>-1.5724700000000001E-2</c:v>
                </c:pt>
                <c:pt idx="623" formatCode="0.00E+00">
                  <c:v>-1.5704200000000001E-2</c:v>
                </c:pt>
                <c:pt idx="624" formatCode="0.00E+00">
                  <c:v>-1.5696999999999999E-2</c:v>
                </c:pt>
                <c:pt idx="625" formatCode="0.00E+00">
                  <c:v>-1.5690800000000001E-2</c:v>
                </c:pt>
                <c:pt idx="626" formatCode="0.00E+00">
                  <c:v>-1.5689399999999999E-2</c:v>
                </c:pt>
                <c:pt idx="627" formatCode="0.00E+00">
                  <c:v>-1.5709899999999999E-2</c:v>
                </c:pt>
                <c:pt idx="628" formatCode="0.00E+00">
                  <c:v>-1.5670300000000002E-2</c:v>
                </c:pt>
                <c:pt idx="629" formatCode="0.00E+00">
                  <c:v>-1.5742300000000001E-2</c:v>
                </c:pt>
                <c:pt idx="630" formatCode="0.00E+00">
                  <c:v>-1.5658399999999999E-2</c:v>
                </c:pt>
                <c:pt idx="631" formatCode="0.00E+00">
                  <c:v>-1.5717999999999999E-2</c:v>
                </c:pt>
                <c:pt idx="632" formatCode="0.00E+00">
                  <c:v>-1.5752800000000001E-2</c:v>
                </c:pt>
                <c:pt idx="633" formatCode="0.00E+00">
                  <c:v>-1.57886E-2</c:v>
                </c:pt>
                <c:pt idx="634" formatCode="0.00E+00">
                  <c:v>-1.5696000000000002E-2</c:v>
                </c:pt>
                <c:pt idx="635" formatCode="0.00E+00">
                  <c:v>-1.57967E-2</c:v>
                </c:pt>
                <c:pt idx="636" formatCode="0.00E+00">
                  <c:v>-1.5761399999999998E-2</c:v>
                </c:pt>
                <c:pt idx="637" formatCode="0.00E+00">
                  <c:v>-1.5703700000000001E-2</c:v>
                </c:pt>
                <c:pt idx="638" formatCode="0.00E+00">
                  <c:v>-1.58353E-2</c:v>
                </c:pt>
                <c:pt idx="639" formatCode="0.00E+00">
                  <c:v>-1.5888699999999999E-2</c:v>
                </c:pt>
                <c:pt idx="640" formatCode="0.00E+00">
                  <c:v>-1.5938299999999999E-2</c:v>
                </c:pt>
                <c:pt idx="641" formatCode="0.00E+00">
                  <c:v>-1.59206E-2</c:v>
                </c:pt>
                <c:pt idx="642" formatCode="0.00E+00">
                  <c:v>-1.5942600000000001E-2</c:v>
                </c:pt>
                <c:pt idx="643" formatCode="0.00E+00">
                  <c:v>-1.6044599999999999E-2</c:v>
                </c:pt>
                <c:pt idx="644" formatCode="0.00E+00">
                  <c:v>-1.60971E-2</c:v>
                </c:pt>
                <c:pt idx="645" formatCode="0.00E+00">
                  <c:v>-1.6051800000000001E-2</c:v>
                </c:pt>
                <c:pt idx="646" formatCode="0.00E+00">
                  <c:v>-1.60275E-2</c:v>
                </c:pt>
                <c:pt idx="647" formatCode="0.00E+00">
                  <c:v>-1.6101799999999999E-2</c:v>
                </c:pt>
                <c:pt idx="648" formatCode="0.00E+00">
                  <c:v>-1.6088499999999999E-2</c:v>
                </c:pt>
                <c:pt idx="649" formatCode="0.00E+00">
                  <c:v>-1.6118500000000001E-2</c:v>
                </c:pt>
                <c:pt idx="650" formatCode="0.00E+00">
                  <c:v>-1.62191E-2</c:v>
                </c:pt>
                <c:pt idx="651" formatCode="0.00E+00">
                  <c:v>-1.61934E-2</c:v>
                </c:pt>
                <c:pt idx="652" formatCode="0.00E+00">
                  <c:v>-1.62425E-2</c:v>
                </c:pt>
                <c:pt idx="653" formatCode="0.00E+00">
                  <c:v>-1.6085599999999999E-2</c:v>
                </c:pt>
                <c:pt idx="654" formatCode="0.00E+00">
                  <c:v>-1.6170500000000001E-2</c:v>
                </c:pt>
                <c:pt idx="655" formatCode="0.00E+00">
                  <c:v>-1.6227700000000001E-2</c:v>
                </c:pt>
                <c:pt idx="656" formatCode="0.00E+00">
                  <c:v>-1.6194799999999999E-2</c:v>
                </c:pt>
                <c:pt idx="657" formatCode="0.00E+00">
                  <c:v>-1.61099E-2</c:v>
                </c:pt>
                <c:pt idx="658" formatCode="0.00E+00">
                  <c:v>-1.6002200000000001E-2</c:v>
                </c:pt>
                <c:pt idx="659" formatCode="0.00E+00">
                  <c:v>-1.6129500000000001E-2</c:v>
                </c:pt>
                <c:pt idx="660" formatCode="0.00E+00">
                  <c:v>-1.59626E-2</c:v>
                </c:pt>
                <c:pt idx="661" formatCode="0.00E+00">
                  <c:v>-1.60813E-2</c:v>
                </c:pt>
                <c:pt idx="662" formatCode="0.00E+00">
                  <c:v>-1.5859100000000001E-2</c:v>
                </c:pt>
                <c:pt idx="663" formatCode="0.00E+00">
                  <c:v>-1.59416E-2</c:v>
                </c:pt>
                <c:pt idx="664" formatCode="0.00E+00">
                  <c:v>-1.5877200000000001E-2</c:v>
                </c:pt>
                <c:pt idx="665" formatCode="0.00E+00">
                  <c:v>-1.59855E-2</c:v>
                </c:pt>
                <c:pt idx="666" formatCode="0.00E+00">
                  <c:v>-1.5878699999999999E-2</c:v>
                </c:pt>
                <c:pt idx="667" formatCode="0.00E+00">
                  <c:v>-1.5839599999999999E-2</c:v>
                </c:pt>
                <c:pt idx="668" formatCode="0.00E+00">
                  <c:v>-1.5690300000000001E-2</c:v>
                </c:pt>
                <c:pt idx="669" formatCode="0.00E+00">
                  <c:v>-1.5725099999999999E-2</c:v>
                </c:pt>
                <c:pt idx="670" formatCode="0.00E+00">
                  <c:v>-1.5715099999999999E-2</c:v>
                </c:pt>
                <c:pt idx="671" formatCode="0.00E+00">
                  <c:v>-1.5699899999999999E-2</c:v>
                </c:pt>
                <c:pt idx="672" formatCode="0.00E+00">
                  <c:v>-1.56069E-2</c:v>
                </c:pt>
                <c:pt idx="673" formatCode="0.00E+00">
                  <c:v>-1.5621700000000001E-2</c:v>
                </c:pt>
                <c:pt idx="674" formatCode="0.00E+00">
                  <c:v>-1.5543E-2</c:v>
                </c:pt>
                <c:pt idx="675" formatCode="0.00E+00">
                  <c:v>-1.55172E-2</c:v>
                </c:pt>
                <c:pt idx="676" formatCode="0.00E+00">
                  <c:v>-1.5545399999999999E-2</c:v>
                </c:pt>
                <c:pt idx="677" formatCode="0.00E+00">
                  <c:v>-1.54314E-2</c:v>
                </c:pt>
                <c:pt idx="678" formatCode="0.00E+00">
                  <c:v>-1.54629E-2</c:v>
                </c:pt>
                <c:pt idx="679" formatCode="0.00E+00">
                  <c:v>-1.5528200000000001E-2</c:v>
                </c:pt>
                <c:pt idx="680" formatCode="0.00E+00">
                  <c:v>-1.54538E-2</c:v>
                </c:pt>
                <c:pt idx="681" formatCode="0.00E+00">
                  <c:v>-1.5506300000000001E-2</c:v>
                </c:pt>
                <c:pt idx="682" formatCode="0.00E+00">
                  <c:v>-1.5513900000000001E-2</c:v>
                </c:pt>
                <c:pt idx="683" formatCode="0.00E+00">
                  <c:v>-1.54977E-2</c:v>
                </c:pt>
                <c:pt idx="684" formatCode="0.00E+00">
                  <c:v>-1.54428E-2</c:v>
                </c:pt>
                <c:pt idx="685" formatCode="0.00E+00">
                  <c:v>-1.5535800000000001E-2</c:v>
                </c:pt>
                <c:pt idx="686" formatCode="0.00E+00">
                  <c:v>-1.5536299999999999E-2</c:v>
                </c:pt>
                <c:pt idx="687" formatCode="0.00E+00">
                  <c:v>-1.5595400000000001E-2</c:v>
                </c:pt>
                <c:pt idx="688" formatCode="0.00E+00">
                  <c:v>-1.56331E-2</c:v>
                </c:pt>
                <c:pt idx="689" formatCode="0.00E+00">
                  <c:v>-1.5652699999999999E-2</c:v>
                </c:pt>
                <c:pt idx="690" formatCode="0.00E+00">
                  <c:v>-1.5743299999999998E-2</c:v>
                </c:pt>
                <c:pt idx="691" formatCode="0.00E+00">
                  <c:v>-1.58458E-2</c:v>
                </c:pt>
                <c:pt idx="692" formatCode="0.00E+00">
                  <c:v>-1.5774699999999999E-2</c:v>
                </c:pt>
                <c:pt idx="693" formatCode="0.00E+00">
                  <c:v>-1.5784300000000001E-2</c:v>
                </c:pt>
                <c:pt idx="694" formatCode="0.00E+00">
                  <c:v>-1.5935399999999999E-2</c:v>
                </c:pt>
                <c:pt idx="695" formatCode="0.00E+00">
                  <c:v>-1.60508E-2</c:v>
                </c:pt>
                <c:pt idx="696" formatCode="0.00E+00">
                  <c:v>-1.60117E-2</c:v>
                </c:pt>
                <c:pt idx="697" formatCode="0.00E+00">
                  <c:v>-1.6052199999999999E-2</c:v>
                </c:pt>
                <c:pt idx="698" formatCode="0.00E+00">
                  <c:v>-1.6059400000000001E-2</c:v>
                </c:pt>
                <c:pt idx="699" formatCode="0.00E+00">
                  <c:v>-1.61858E-2</c:v>
                </c:pt>
                <c:pt idx="700" formatCode="0.00E+00">
                  <c:v>-1.6254399999999999E-2</c:v>
                </c:pt>
                <c:pt idx="701" formatCode="0.00E+00">
                  <c:v>-1.6397499999999999E-2</c:v>
                </c:pt>
                <c:pt idx="702" formatCode="0.00E+00">
                  <c:v>-1.6395099999999999E-2</c:v>
                </c:pt>
                <c:pt idx="703" formatCode="0.00E+00">
                  <c:v>-1.65586E-2</c:v>
                </c:pt>
                <c:pt idx="704" formatCode="0.00E+00">
                  <c:v>-1.6623499999999999E-2</c:v>
                </c:pt>
                <c:pt idx="705" formatCode="0.00E+00">
                  <c:v>-1.6636399999999999E-2</c:v>
                </c:pt>
                <c:pt idx="706" formatCode="0.00E+00">
                  <c:v>-1.6773699999999999E-2</c:v>
                </c:pt>
                <c:pt idx="707" formatCode="0.00E+00">
                  <c:v>-1.6804699999999999E-2</c:v>
                </c:pt>
                <c:pt idx="708" formatCode="0.00E+00">
                  <c:v>-1.6903899999999999E-2</c:v>
                </c:pt>
                <c:pt idx="709" formatCode="0.00E+00">
                  <c:v>-1.6851399999999999E-2</c:v>
                </c:pt>
                <c:pt idx="710" formatCode="0.00E+00">
                  <c:v>-1.6866200000000001E-2</c:v>
                </c:pt>
                <c:pt idx="711" formatCode="0.00E+00">
                  <c:v>-1.6775100000000001E-2</c:v>
                </c:pt>
                <c:pt idx="712" formatCode="0.00E+00">
                  <c:v>-1.6964900000000002E-2</c:v>
                </c:pt>
                <c:pt idx="713" formatCode="0.00E+00">
                  <c:v>-1.6818E-2</c:v>
                </c:pt>
                <c:pt idx="714" formatCode="0.00E+00">
                  <c:v>-1.6933E-2</c:v>
                </c:pt>
                <c:pt idx="715" formatCode="0.00E+00">
                  <c:v>-1.6773699999999999E-2</c:v>
                </c:pt>
                <c:pt idx="716" formatCode="0.00E+00">
                  <c:v>-1.6848999999999999E-2</c:v>
                </c:pt>
                <c:pt idx="717" formatCode="0.00E+00">
                  <c:v>-1.6785100000000001E-2</c:v>
                </c:pt>
                <c:pt idx="718" formatCode="0.00E+00">
                  <c:v>-1.6839E-2</c:v>
                </c:pt>
                <c:pt idx="719" formatCode="0.00E+00">
                  <c:v>-1.6692599999999998E-2</c:v>
                </c:pt>
                <c:pt idx="720" formatCode="0.00E+00">
                  <c:v>-1.6665900000000001E-2</c:v>
                </c:pt>
                <c:pt idx="721" formatCode="0.00E+00">
                  <c:v>-1.6588700000000001E-2</c:v>
                </c:pt>
                <c:pt idx="722" formatCode="0.00E+00">
                  <c:v>-1.6578200000000001E-2</c:v>
                </c:pt>
                <c:pt idx="723" formatCode="0.00E+00">
                  <c:v>-1.6495699999999999E-2</c:v>
                </c:pt>
                <c:pt idx="724" formatCode="0.00E+00">
                  <c:v>-1.64008E-2</c:v>
                </c:pt>
                <c:pt idx="725" formatCode="0.00E+00">
                  <c:v>-1.6446100000000002E-2</c:v>
                </c:pt>
                <c:pt idx="726" formatCode="0.00E+00">
                  <c:v>-1.6266300000000001E-2</c:v>
                </c:pt>
                <c:pt idx="727" formatCode="0.00E+00">
                  <c:v>-1.6436099999999999E-2</c:v>
                </c:pt>
                <c:pt idx="728" formatCode="0.00E+00">
                  <c:v>-1.6349800000000001E-2</c:v>
                </c:pt>
                <c:pt idx="729" formatCode="0.00E+00">
                  <c:v>-1.6560600000000002E-2</c:v>
                </c:pt>
                <c:pt idx="730" formatCode="0.00E+00">
                  <c:v>-1.6475199999999999E-2</c:v>
                </c:pt>
                <c:pt idx="731" formatCode="0.00E+00">
                  <c:v>-1.64294E-2</c:v>
                </c:pt>
                <c:pt idx="732" formatCode="0.00E+00">
                  <c:v>-1.65024E-2</c:v>
                </c:pt>
                <c:pt idx="733" formatCode="0.00E+00">
                  <c:v>-1.64809E-2</c:v>
                </c:pt>
                <c:pt idx="734" formatCode="0.00E+00">
                  <c:v>-1.6475199999999999E-2</c:v>
                </c:pt>
                <c:pt idx="735" formatCode="0.00E+00">
                  <c:v>-1.6500899999999999E-2</c:v>
                </c:pt>
                <c:pt idx="736" formatCode="0.00E+00">
                  <c:v>-1.64399E-2</c:v>
                </c:pt>
                <c:pt idx="737" formatCode="0.00E+00">
                  <c:v>-1.6551E-2</c:v>
                </c:pt>
                <c:pt idx="738" formatCode="0.00E+00">
                  <c:v>-1.66473E-2</c:v>
                </c:pt>
                <c:pt idx="739" formatCode="0.00E+00">
                  <c:v>-1.66917E-2</c:v>
                </c:pt>
                <c:pt idx="740" formatCode="0.00E+00">
                  <c:v>-1.6527199999999999E-2</c:v>
                </c:pt>
                <c:pt idx="741" formatCode="0.00E+00">
                  <c:v>-1.6739400000000002E-2</c:v>
                </c:pt>
                <c:pt idx="742" formatCode="0.00E+00">
                  <c:v>-1.6695999999999999E-2</c:v>
                </c:pt>
                <c:pt idx="743" formatCode="0.00E+00">
                  <c:v>-1.6764600000000001E-2</c:v>
                </c:pt>
                <c:pt idx="744" formatCode="0.00E+00">
                  <c:v>-1.6668800000000001E-2</c:v>
                </c:pt>
                <c:pt idx="745" formatCode="0.00E+00">
                  <c:v>-1.6877699999999999E-2</c:v>
                </c:pt>
                <c:pt idx="746" formatCode="0.00E+00">
                  <c:v>-1.6916299999999999E-2</c:v>
                </c:pt>
                <c:pt idx="747" formatCode="0.00E+00">
                  <c:v>-1.6939200000000001E-2</c:v>
                </c:pt>
                <c:pt idx="748" formatCode="0.00E+00">
                  <c:v>-1.6969700000000001E-2</c:v>
                </c:pt>
                <c:pt idx="749" formatCode="0.00E+00">
                  <c:v>-1.7086500000000001E-2</c:v>
                </c:pt>
                <c:pt idx="750" formatCode="0.00E+00">
                  <c:v>-1.71346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A9F-4A0F-A3A7-1811277838D7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4!$A$2:$A$630</c:f>
              <c:numCache>
                <c:formatCode>General</c:formatCode>
                <c:ptCount val="62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</c:numCache>
            </c:numRef>
          </c:xVal>
          <c:yVal>
            <c:numRef>
              <c:f>Sheet4!$B$2:$B$588</c:f>
              <c:numCache>
                <c:formatCode>General</c:formatCode>
                <c:ptCount val="587"/>
                <c:pt idx="0">
                  <c:v>-1.08178</c:v>
                </c:pt>
                <c:pt idx="1">
                  <c:v>-1.17909</c:v>
                </c:pt>
                <c:pt idx="2">
                  <c:v>-0.87434199999999995</c:v>
                </c:pt>
                <c:pt idx="3">
                  <c:v>-1.1737899999999999</c:v>
                </c:pt>
                <c:pt idx="4">
                  <c:v>-1.0079499999999999</c:v>
                </c:pt>
                <c:pt idx="5">
                  <c:v>-1.29451</c:v>
                </c:pt>
                <c:pt idx="6">
                  <c:v>-0.78339800000000004</c:v>
                </c:pt>
                <c:pt idx="7">
                  <c:v>-0.70676600000000001</c:v>
                </c:pt>
                <c:pt idx="8">
                  <c:v>-1.26857</c:v>
                </c:pt>
                <c:pt idx="9">
                  <c:v>-1.15733</c:v>
                </c:pt>
                <c:pt idx="10">
                  <c:v>-0.96823499999999996</c:v>
                </c:pt>
                <c:pt idx="11">
                  <c:v>-0.90733200000000003</c:v>
                </c:pt>
                <c:pt idx="12">
                  <c:v>-0.71374599999999999</c:v>
                </c:pt>
                <c:pt idx="13">
                  <c:v>-1.4723900000000001</c:v>
                </c:pt>
                <c:pt idx="14">
                  <c:v>-0.83274000000000004</c:v>
                </c:pt>
                <c:pt idx="15">
                  <c:v>-0.60270100000000004</c:v>
                </c:pt>
                <c:pt idx="16">
                  <c:v>-0.75622999999999996</c:v>
                </c:pt>
                <c:pt idx="17">
                  <c:v>-1.37266</c:v>
                </c:pt>
                <c:pt idx="18">
                  <c:v>-1.54027</c:v>
                </c:pt>
                <c:pt idx="19">
                  <c:v>-1.4470000000000001</c:v>
                </c:pt>
                <c:pt idx="20">
                  <c:v>-1.4615499999999999</c:v>
                </c:pt>
                <c:pt idx="21">
                  <c:v>-1.2016100000000001</c:v>
                </c:pt>
                <c:pt idx="22">
                  <c:v>-1.1302000000000001</c:v>
                </c:pt>
                <c:pt idx="23">
                  <c:v>-0.74033099999999996</c:v>
                </c:pt>
                <c:pt idx="24">
                  <c:v>-1.53148</c:v>
                </c:pt>
                <c:pt idx="25">
                  <c:v>-1.37195</c:v>
                </c:pt>
                <c:pt idx="26">
                  <c:v>-1.3909</c:v>
                </c:pt>
                <c:pt idx="27">
                  <c:v>-1.42875</c:v>
                </c:pt>
                <c:pt idx="28">
                  <c:v>-0.85413799999999995</c:v>
                </c:pt>
                <c:pt idx="29">
                  <c:v>-0.63520299999999996</c:v>
                </c:pt>
                <c:pt idx="30">
                  <c:v>-1.1610799999999999</c:v>
                </c:pt>
                <c:pt idx="31">
                  <c:v>-1.0222100000000001</c:v>
                </c:pt>
                <c:pt idx="32">
                  <c:v>-1.2695000000000001</c:v>
                </c:pt>
                <c:pt idx="33">
                  <c:v>-0.33477600000000002</c:v>
                </c:pt>
                <c:pt idx="34">
                  <c:v>-1.1170800000000001</c:v>
                </c:pt>
                <c:pt idx="35">
                  <c:v>-0.84080299999999997</c:v>
                </c:pt>
                <c:pt idx="36">
                  <c:v>-0.83300300000000005</c:v>
                </c:pt>
                <c:pt idx="37">
                  <c:v>-1.2924199999999999</c:v>
                </c:pt>
                <c:pt idx="38">
                  <c:v>-1.1124000000000001</c:v>
                </c:pt>
                <c:pt idx="39">
                  <c:v>-0.75567899999999999</c:v>
                </c:pt>
                <c:pt idx="40">
                  <c:v>-0.99832799999999999</c:v>
                </c:pt>
                <c:pt idx="41">
                  <c:v>-1.56843</c:v>
                </c:pt>
                <c:pt idx="42">
                  <c:v>-0.64717800000000003</c:v>
                </c:pt>
                <c:pt idx="43">
                  <c:v>-0.33621899999999999</c:v>
                </c:pt>
                <c:pt idx="44">
                  <c:v>-0.64507899999999996</c:v>
                </c:pt>
                <c:pt idx="45">
                  <c:v>-0.69724299999999995</c:v>
                </c:pt>
                <c:pt idx="46">
                  <c:v>-0.89877600000000002</c:v>
                </c:pt>
                <c:pt idx="47">
                  <c:v>-0.71879899999999997</c:v>
                </c:pt>
                <c:pt idx="48">
                  <c:v>-0.57121500000000003</c:v>
                </c:pt>
                <c:pt idx="49">
                  <c:v>-1.33239</c:v>
                </c:pt>
                <c:pt idx="50">
                  <c:v>-0.91348399999999996</c:v>
                </c:pt>
                <c:pt idx="51">
                  <c:v>-0.89413500000000001</c:v>
                </c:pt>
                <c:pt idx="52">
                  <c:v>-0.864286</c:v>
                </c:pt>
                <c:pt idx="53">
                  <c:v>-0.53066599999999997</c:v>
                </c:pt>
                <c:pt idx="54">
                  <c:v>-0.49829499999999999</c:v>
                </c:pt>
                <c:pt idx="55">
                  <c:v>-0.89464299999999997</c:v>
                </c:pt>
                <c:pt idx="56">
                  <c:v>-0.63081799999999999</c:v>
                </c:pt>
                <c:pt idx="57">
                  <c:v>-0.78128600000000004</c:v>
                </c:pt>
                <c:pt idx="58">
                  <c:v>-0.327233</c:v>
                </c:pt>
                <c:pt idx="59">
                  <c:v>-0.35230299999999998</c:v>
                </c:pt>
                <c:pt idx="60">
                  <c:v>-1.4920199999999999</c:v>
                </c:pt>
                <c:pt idx="61">
                  <c:v>-0.35444700000000001</c:v>
                </c:pt>
                <c:pt idx="62">
                  <c:v>-0.290074</c:v>
                </c:pt>
                <c:pt idx="63">
                  <c:v>-1.0645199999999999</c:v>
                </c:pt>
                <c:pt idx="64">
                  <c:v>-0.105076</c:v>
                </c:pt>
                <c:pt idx="65">
                  <c:v>-0.15515100000000001</c:v>
                </c:pt>
                <c:pt idx="66">
                  <c:v>-0.44475799999999999</c:v>
                </c:pt>
                <c:pt idx="67" formatCode="0.00E+00">
                  <c:v>7.0607199999999995E-2</c:v>
                </c:pt>
                <c:pt idx="68">
                  <c:v>0.71326500000000004</c:v>
                </c:pt>
                <c:pt idx="69">
                  <c:v>1.6279699999999999</c:v>
                </c:pt>
                <c:pt idx="70">
                  <c:v>2.1116000000000001</c:v>
                </c:pt>
                <c:pt idx="71">
                  <c:v>1.00915</c:v>
                </c:pt>
                <c:pt idx="72">
                  <c:v>1.07908</c:v>
                </c:pt>
                <c:pt idx="73">
                  <c:v>0.95779700000000001</c:v>
                </c:pt>
                <c:pt idx="74">
                  <c:v>0.97149799999999997</c:v>
                </c:pt>
                <c:pt idx="75">
                  <c:v>0.947187</c:v>
                </c:pt>
                <c:pt idx="76">
                  <c:v>0.929037</c:v>
                </c:pt>
                <c:pt idx="77">
                  <c:v>0.92601999999999995</c:v>
                </c:pt>
                <c:pt idx="78">
                  <c:v>0.92585200000000001</c:v>
                </c:pt>
                <c:pt idx="79">
                  <c:v>0.92769199999999996</c:v>
                </c:pt>
                <c:pt idx="80">
                  <c:v>0.92631399999999997</c:v>
                </c:pt>
                <c:pt idx="81">
                  <c:v>0.92253600000000002</c:v>
                </c:pt>
                <c:pt idx="82">
                  <c:v>0.92078800000000005</c:v>
                </c:pt>
                <c:pt idx="83">
                  <c:v>0.91761300000000001</c:v>
                </c:pt>
                <c:pt idx="84">
                  <c:v>0.92132700000000001</c:v>
                </c:pt>
                <c:pt idx="85">
                  <c:v>0.92308999999999997</c:v>
                </c:pt>
                <c:pt idx="86">
                  <c:v>0.92463700000000004</c:v>
                </c:pt>
                <c:pt idx="87">
                  <c:v>0.92482900000000001</c:v>
                </c:pt>
                <c:pt idx="88">
                  <c:v>0.92440599999999995</c:v>
                </c:pt>
                <c:pt idx="89">
                  <c:v>0.92002700000000004</c:v>
                </c:pt>
                <c:pt idx="90">
                  <c:v>0.91641799999999995</c:v>
                </c:pt>
                <c:pt idx="91">
                  <c:v>0.91323500000000002</c:v>
                </c:pt>
                <c:pt idx="92">
                  <c:v>0.90995099999999995</c:v>
                </c:pt>
                <c:pt idx="93">
                  <c:v>0.90152299999999996</c:v>
                </c:pt>
                <c:pt idx="94">
                  <c:v>0.89457500000000001</c:v>
                </c:pt>
                <c:pt idx="95">
                  <c:v>0.88920200000000005</c:v>
                </c:pt>
                <c:pt idx="96">
                  <c:v>0.87951199999999996</c:v>
                </c:pt>
                <c:pt idx="97">
                  <c:v>0.86913600000000002</c:v>
                </c:pt>
                <c:pt idx="98">
                  <c:v>0.85922900000000002</c:v>
                </c:pt>
                <c:pt idx="99">
                  <c:v>0.84510799999999997</c:v>
                </c:pt>
                <c:pt idx="100">
                  <c:v>0.83021100000000003</c:v>
                </c:pt>
                <c:pt idx="101">
                  <c:v>0.81669000000000003</c:v>
                </c:pt>
                <c:pt idx="102">
                  <c:v>0.80031099999999999</c:v>
                </c:pt>
                <c:pt idx="103">
                  <c:v>0.78475099999999998</c:v>
                </c:pt>
                <c:pt idx="104">
                  <c:v>0.77212800000000004</c:v>
                </c:pt>
                <c:pt idx="105">
                  <c:v>0.75869399999999998</c:v>
                </c:pt>
                <c:pt idx="106">
                  <c:v>0.74676900000000002</c:v>
                </c:pt>
                <c:pt idx="107">
                  <c:v>0.73839900000000003</c:v>
                </c:pt>
                <c:pt idx="108">
                  <c:v>0.72911899999999996</c:v>
                </c:pt>
                <c:pt idx="109">
                  <c:v>0.72140499999999996</c:v>
                </c:pt>
                <c:pt idx="110">
                  <c:v>0.71696000000000004</c:v>
                </c:pt>
                <c:pt idx="111">
                  <c:v>0.71127899999999999</c:v>
                </c:pt>
                <c:pt idx="112">
                  <c:v>0.70666200000000001</c:v>
                </c:pt>
                <c:pt idx="113">
                  <c:v>0.70375699999999997</c:v>
                </c:pt>
                <c:pt idx="114">
                  <c:v>0.69933500000000004</c:v>
                </c:pt>
                <c:pt idx="115">
                  <c:v>0.69933999999999996</c:v>
                </c:pt>
                <c:pt idx="116">
                  <c:v>0.69799500000000003</c:v>
                </c:pt>
                <c:pt idx="117">
                  <c:v>0.69517499999999999</c:v>
                </c:pt>
                <c:pt idx="118">
                  <c:v>0.69208099999999995</c:v>
                </c:pt>
                <c:pt idx="119">
                  <c:v>0.68861700000000003</c:v>
                </c:pt>
                <c:pt idx="120">
                  <c:v>0.68720999999999999</c:v>
                </c:pt>
                <c:pt idx="121">
                  <c:v>0.68140800000000001</c:v>
                </c:pt>
                <c:pt idx="122">
                  <c:v>0.67752699999999999</c:v>
                </c:pt>
                <c:pt idx="123">
                  <c:v>0.67245299999999997</c:v>
                </c:pt>
                <c:pt idx="124">
                  <c:v>0.66687399999999997</c:v>
                </c:pt>
                <c:pt idx="125">
                  <c:v>0.66285899999999998</c:v>
                </c:pt>
                <c:pt idx="126">
                  <c:v>0.65738600000000003</c:v>
                </c:pt>
                <c:pt idx="127">
                  <c:v>0.64958700000000003</c:v>
                </c:pt>
                <c:pt idx="128">
                  <c:v>0.64624700000000002</c:v>
                </c:pt>
                <c:pt idx="129">
                  <c:v>0.63880800000000004</c:v>
                </c:pt>
                <c:pt idx="130">
                  <c:v>0.62947399999999998</c:v>
                </c:pt>
                <c:pt idx="131">
                  <c:v>0.62254200000000004</c:v>
                </c:pt>
                <c:pt idx="132">
                  <c:v>0.61251500000000003</c:v>
                </c:pt>
                <c:pt idx="133">
                  <c:v>0.60127600000000003</c:v>
                </c:pt>
                <c:pt idx="134">
                  <c:v>0.59035599999999999</c:v>
                </c:pt>
                <c:pt idx="135">
                  <c:v>0.57762000000000002</c:v>
                </c:pt>
                <c:pt idx="136">
                  <c:v>0.56472100000000003</c:v>
                </c:pt>
                <c:pt idx="137">
                  <c:v>0.55230400000000002</c:v>
                </c:pt>
                <c:pt idx="138">
                  <c:v>0.53909499999999999</c:v>
                </c:pt>
                <c:pt idx="139">
                  <c:v>0.524563</c:v>
                </c:pt>
                <c:pt idx="140">
                  <c:v>0.51282799999999995</c:v>
                </c:pt>
                <c:pt idx="141">
                  <c:v>0.49758599999999997</c:v>
                </c:pt>
                <c:pt idx="142">
                  <c:v>0.48396499999999998</c:v>
                </c:pt>
                <c:pt idx="143">
                  <c:v>0.47042200000000001</c:v>
                </c:pt>
                <c:pt idx="144">
                  <c:v>0.45619599999999999</c:v>
                </c:pt>
                <c:pt idx="145">
                  <c:v>0.44054399999999999</c:v>
                </c:pt>
                <c:pt idx="146">
                  <c:v>0.42556300000000002</c:v>
                </c:pt>
                <c:pt idx="147">
                  <c:v>0.410302</c:v>
                </c:pt>
                <c:pt idx="148">
                  <c:v>0.39405000000000001</c:v>
                </c:pt>
                <c:pt idx="149">
                  <c:v>0.37751000000000001</c:v>
                </c:pt>
                <c:pt idx="150">
                  <c:v>0.36089500000000002</c:v>
                </c:pt>
                <c:pt idx="151">
                  <c:v>0.34548400000000001</c:v>
                </c:pt>
                <c:pt idx="152">
                  <c:v>0.32908700000000002</c:v>
                </c:pt>
                <c:pt idx="153">
                  <c:v>0.31333899999999998</c:v>
                </c:pt>
                <c:pt idx="154">
                  <c:v>0.29902299999999998</c:v>
                </c:pt>
                <c:pt idx="155">
                  <c:v>0.283804</c:v>
                </c:pt>
                <c:pt idx="156">
                  <c:v>0.268729</c:v>
                </c:pt>
                <c:pt idx="157">
                  <c:v>0.25454700000000002</c:v>
                </c:pt>
                <c:pt idx="158">
                  <c:v>0.240868</c:v>
                </c:pt>
                <c:pt idx="159">
                  <c:v>0.227272</c:v>
                </c:pt>
                <c:pt idx="160">
                  <c:v>0.21334500000000001</c:v>
                </c:pt>
                <c:pt idx="161">
                  <c:v>0.20127800000000001</c:v>
                </c:pt>
                <c:pt idx="162">
                  <c:v>0.189246</c:v>
                </c:pt>
                <c:pt idx="163">
                  <c:v>0.17871999999999999</c:v>
                </c:pt>
                <c:pt idx="164">
                  <c:v>0.16896600000000001</c:v>
                </c:pt>
                <c:pt idx="165">
                  <c:v>0.15973999999999999</c:v>
                </c:pt>
                <c:pt idx="166">
                  <c:v>0.15235399999999999</c:v>
                </c:pt>
                <c:pt idx="167">
                  <c:v>0.144509</c:v>
                </c:pt>
                <c:pt idx="168">
                  <c:v>0.14002000000000001</c:v>
                </c:pt>
                <c:pt idx="169">
                  <c:v>0.13492699999999999</c:v>
                </c:pt>
                <c:pt idx="170">
                  <c:v>0.13073899999999999</c:v>
                </c:pt>
                <c:pt idx="171">
                  <c:v>0.127827</c:v>
                </c:pt>
                <c:pt idx="172">
                  <c:v>0.12188</c:v>
                </c:pt>
                <c:pt idx="173">
                  <c:v>0.119379</c:v>
                </c:pt>
                <c:pt idx="174">
                  <c:v>0.116288</c:v>
                </c:pt>
                <c:pt idx="175">
                  <c:v>0.112285</c:v>
                </c:pt>
                <c:pt idx="176">
                  <c:v>0.11051800000000001</c:v>
                </c:pt>
                <c:pt idx="177">
                  <c:v>0.10655000000000001</c:v>
                </c:pt>
                <c:pt idx="178">
                  <c:v>0.103853</c:v>
                </c:pt>
                <c:pt idx="179">
                  <c:v>0.10109899999999999</c:v>
                </c:pt>
                <c:pt idx="180" formatCode="0.00E+00">
                  <c:v>9.8416299999999998E-2</c:v>
                </c:pt>
                <c:pt idx="181" formatCode="0.00E+00">
                  <c:v>9.7624299999999997E-2</c:v>
                </c:pt>
                <c:pt idx="182" formatCode="0.00E+00">
                  <c:v>9.5121899999999995E-2</c:v>
                </c:pt>
                <c:pt idx="183" formatCode="0.00E+00">
                  <c:v>9.3543100000000004E-2</c:v>
                </c:pt>
                <c:pt idx="184" formatCode="0.00E+00">
                  <c:v>9.2122999999999997E-2</c:v>
                </c:pt>
                <c:pt idx="185" formatCode="0.00E+00">
                  <c:v>9.0476500000000001E-2</c:v>
                </c:pt>
                <c:pt idx="186" formatCode="0.00E+00">
                  <c:v>8.8867199999999993E-2</c:v>
                </c:pt>
                <c:pt idx="187" formatCode="0.00E+00">
                  <c:v>8.7405700000000003E-2</c:v>
                </c:pt>
                <c:pt idx="188" formatCode="0.00E+00">
                  <c:v>8.7306499999999995E-2</c:v>
                </c:pt>
                <c:pt idx="189" formatCode="0.00E+00">
                  <c:v>8.5357699999999995E-2</c:v>
                </c:pt>
                <c:pt idx="190" formatCode="0.00E+00">
                  <c:v>8.4126000000000006E-2</c:v>
                </c:pt>
                <c:pt idx="191" formatCode="0.00E+00">
                  <c:v>8.4366800000000006E-2</c:v>
                </c:pt>
                <c:pt idx="192" formatCode="0.00E+00">
                  <c:v>8.5546499999999998E-2</c:v>
                </c:pt>
                <c:pt idx="193" formatCode="0.00E+00">
                  <c:v>8.3842299999999995E-2</c:v>
                </c:pt>
                <c:pt idx="194" formatCode="0.00E+00">
                  <c:v>8.2978200000000002E-2</c:v>
                </c:pt>
                <c:pt idx="195" formatCode="0.00E+00">
                  <c:v>8.2931000000000005E-2</c:v>
                </c:pt>
                <c:pt idx="196" formatCode="0.00E+00">
                  <c:v>8.1925899999999996E-2</c:v>
                </c:pt>
                <c:pt idx="197" formatCode="0.00E+00">
                  <c:v>8.1225900000000004E-2</c:v>
                </c:pt>
                <c:pt idx="198" formatCode="0.00E+00">
                  <c:v>8.0199199999999998E-2</c:v>
                </c:pt>
                <c:pt idx="199" formatCode="0.00E+00">
                  <c:v>7.8723899999999999E-2</c:v>
                </c:pt>
                <c:pt idx="200" formatCode="0.00E+00">
                  <c:v>7.93214E-2</c:v>
                </c:pt>
                <c:pt idx="201" formatCode="0.00E+00">
                  <c:v>7.8704399999999994E-2</c:v>
                </c:pt>
                <c:pt idx="202" formatCode="0.00E+00">
                  <c:v>7.8274300000000005E-2</c:v>
                </c:pt>
                <c:pt idx="203" formatCode="0.00E+00">
                  <c:v>7.6498499999999997E-2</c:v>
                </c:pt>
                <c:pt idx="204" formatCode="0.00E+00">
                  <c:v>7.7141799999999996E-2</c:v>
                </c:pt>
                <c:pt idx="205" formatCode="0.00E+00">
                  <c:v>7.58495E-2</c:v>
                </c:pt>
                <c:pt idx="206" formatCode="0.00E+00">
                  <c:v>7.4637400000000007E-2</c:v>
                </c:pt>
                <c:pt idx="207" formatCode="0.00E+00">
                  <c:v>7.5332200000000002E-2</c:v>
                </c:pt>
                <c:pt idx="208" formatCode="0.00E+00">
                  <c:v>7.4340299999999998E-2</c:v>
                </c:pt>
                <c:pt idx="209" formatCode="0.00E+00">
                  <c:v>7.3535400000000001E-2</c:v>
                </c:pt>
                <c:pt idx="210" formatCode="0.00E+00">
                  <c:v>7.2682399999999994E-2</c:v>
                </c:pt>
                <c:pt idx="211" formatCode="0.00E+00">
                  <c:v>7.1967100000000006E-2</c:v>
                </c:pt>
                <c:pt idx="212" formatCode="0.00E+00">
                  <c:v>7.1568000000000007E-2</c:v>
                </c:pt>
                <c:pt idx="213" formatCode="0.00E+00">
                  <c:v>7.0457900000000004E-2</c:v>
                </c:pt>
                <c:pt idx="214" formatCode="0.00E+00">
                  <c:v>7.0206199999999996E-2</c:v>
                </c:pt>
                <c:pt idx="215" formatCode="0.00E+00">
                  <c:v>6.9807099999999997E-2</c:v>
                </c:pt>
                <c:pt idx="216" formatCode="0.00E+00">
                  <c:v>6.8955900000000001E-2</c:v>
                </c:pt>
                <c:pt idx="217" formatCode="0.00E+00">
                  <c:v>6.7732799999999996E-2</c:v>
                </c:pt>
                <c:pt idx="218" formatCode="0.00E+00">
                  <c:v>6.6673800000000005E-2</c:v>
                </c:pt>
                <c:pt idx="219" formatCode="0.00E+00">
                  <c:v>6.6469200000000006E-2</c:v>
                </c:pt>
                <c:pt idx="220" formatCode="0.00E+00">
                  <c:v>6.5798800000000005E-2</c:v>
                </c:pt>
                <c:pt idx="221" formatCode="0.00E+00">
                  <c:v>6.55699E-2</c:v>
                </c:pt>
                <c:pt idx="222" formatCode="0.00E+00">
                  <c:v>6.5096399999999999E-2</c:v>
                </c:pt>
                <c:pt idx="223" formatCode="0.00E+00">
                  <c:v>6.3607700000000003E-2</c:v>
                </c:pt>
                <c:pt idx="224" formatCode="0.00E+00">
                  <c:v>6.2528600000000004E-2</c:v>
                </c:pt>
                <c:pt idx="225" formatCode="0.00E+00">
                  <c:v>6.2751799999999996E-2</c:v>
                </c:pt>
                <c:pt idx="226" formatCode="0.00E+00">
                  <c:v>6.1958300000000001E-2</c:v>
                </c:pt>
                <c:pt idx="227" formatCode="0.00E+00">
                  <c:v>6.1343200000000001E-2</c:v>
                </c:pt>
                <c:pt idx="228" formatCode="0.00E+00">
                  <c:v>5.9497399999999999E-2</c:v>
                </c:pt>
                <c:pt idx="229" formatCode="0.00E+00">
                  <c:v>5.91683E-2</c:v>
                </c:pt>
                <c:pt idx="230" formatCode="0.00E+00">
                  <c:v>5.8861299999999998E-2</c:v>
                </c:pt>
                <c:pt idx="231" formatCode="0.00E+00">
                  <c:v>5.80192E-2</c:v>
                </c:pt>
                <c:pt idx="232" formatCode="0.00E+00">
                  <c:v>5.6528599999999998E-2</c:v>
                </c:pt>
                <c:pt idx="233" formatCode="0.00E+00">
                  <c:v>5.6497100000000001E-2</c:v>
                </c:pt>
                <c:pt idx="234" formatCode="0.00E+00">
                  <c:v>5.4954999999999997E-2</c:v>
                </c:pt>
                <c:pt idx="235" formatCode="0.00E+00">
                  <c:v>5.4674599999999997E-2</c:v>
                </c:pt>
                <c:pt idx="236" formatCode="0.00E+00">
                  <c:v>5.4325600000000002E-2</c:v>
                </c:pt>
                <c:pt idx="237" formatCode="0.00E+00">
                  <c:v>5.4110499999999999E-2</c:v>
                </c:pt>
                <c:pt idx="238" formatCode="0.00E+00">
                  <c:v>5.2092600000000003E-2</c:v>
                </c:pt>
                <c:pt idx="239" formatCode="0.00E+00">
                  <c:v>5.1073599999999997E-2</c:v>
                </c:pt>
                <c:pt idx="240" formatCode="0.00E+00">
                  <c:v>5.0693000000000002E-2</c:v>
                </c:pt>
                <c:pt idx="241" formatCode="0.00E+00">
                  <c:v>5.0074100000000003E-2</c:v>
                </c:pt>
                <c:pt idx="242" formatCode="0.00E+00">
                  <c:v>4.9182400000000001E-2</c:v>
                </c:pt>
                <c:pt idx="243" formatCode="0.00E+00">
                  <c:v>4.8858199999999997E-2</c:v>
                </c:pt>
                <c:pt idx="244" formatCode="0.00E+00">
                  <c:v>4.7539699999999997E-2</c:v>
                </c:pt>
                <c:pt idx="245" formatCode="0.00E+00">
                  <c:v>4.6459199999999999E-2</c:v>
                </c:pt>
                <c:pt idx="246" formatCode="0.00E+00">
                  <c:v>4.6087299999999998E-2</c:v>
                </c:pt>
                <c:pt idx="247" formatCode="0.00E+00">
                  <c:v>4.5149300000000003E-2</c:v>
                </c:pt>
                <c:pt idx="248" formatCode="0.00E+00">
                  <c:v>4.4472699999999997E-2</c:v>
                </c:pt>
                <c:pt idx="249" formatCode="0.00E+00">
                  <c:v>4.3580099999999997E-2</c:v>
                </c:pt>
                <c:pt idx="250" formatCode="0.00E+00">
                  <c:v>4.2882900000000002E-2</c:v>
                </c:pt>
                <c:pt idx="251" formatCode="0.00E+00">
                  <c:v>4.24275E-2</c:v>
                </c:pt>
                <c:pt idx="252" formatCode="0.00E+00">
                  <c:v>4.0865400000000003E-2</c:v>
                </c:pt>
                <c:pt idx="253" formatCode="0.00E+00">
                  <c:v>3.9928900000000003E-2</c:v>
                </c:pt>
                <c:pt idx="254" formatCode="0.00E+00">
                  <c:v>3.9756800000000002E-2</c:v>
                </c:pt>
                <c:pt idx="255" formatCode="0.00E+00">
                  <c:v>3.89047E-2</c:v>
                </c:pt>
                <c:pt idx="256" formatCode="0.00E+00">
                  <c:v>3.7855100000000003E-2</c:v>
                </c:pt>
                <c:pt idx="257" formatCode="0.00E+00">
                  <c:v>3.70879E-2</c:v>
                </c:pt>
                <c:pt idx="258" formatCode="0.00E+00">
                  <c:v>3.6652999999999998E-2</c:v>
                </c:pt>
                <c:pt idx="259" formatCode="0.00E+00">
                  <c:v>3.5942599999999998E-2</c:v>
                </c:pt>
                <c:pt idx="260" formatCode="0.00E+00">
                  <c:v>3.4968899999999997E-2</c:v>
                </c:pt>
                <c:pt idx="261" formatCode="0.00E+00">
                  <c:v>3.4316100000000002E-2</c:v>
                </c:pt>
                <c:pt idx="262" formatCode="0.00E+00">
                  <c:v>3.3789199999999998E-2</c:v>
                </c:pt>
                <c:pt idx="263" formatCode="0.00E+00">
                  <c:v>3.2803499999999999E-2</c:v>
                </c:pt>
                <c:pt idx="264" formatCode="0.00E+00">
                  <c:v>3.2527899999999998E-2</c:v>
                </c:pt>
                <c:pt idx="265" formatCode="0.00E+00">
                  <c:v>3.1724000000000002E-2</c:v>
                </c:pt>
                <c:pt idx="266" formatCode="0.00E+00">
                  <c:v>3.1080699999999999E-2</c:v>
                </c:pt>
                <c:pt idx="267" formatCode="0.00E+00">
                  <c:v>3.0737899999999999E-2</c:v>
                </c:pt>
                <c:pt idx="268" formatCode="0.00E+00">
                  <c:v>2.9443299999999999E-2</c:v>
                </c:pt>
                <c:pt idx="269" formatCode="0.00E+00">
                  <c:v>2.8720900000000001E-2</c:v>
                </c:pt>
                <c:pt idx="270" formatCode="0.00E+00">
                  <c:v>2.7933599999999999E-2</c:v>
                </c:pt>
                <c:pt idx="271" formatCode="0.00E+00">
                  <c:v>2.8033700000000002E-2</c:v>
                </c:pt>
                <c:pt idx="272" formatCode="0.00E+00">
                  <c:v>2.74386E-2</c:v>
                </c:pt>
                <c:pt idx="273" formatCode="0.00E+00">
                  <c:v>2.70963E-2</c:v>
                </c:pt>
                <c:pt idx="274" formatCode="0.00E+00">
                  <c:v>2.5439300000000001E-2</c:v>
                </c:pt>
                <c:pt idx="275" formatCode="0.00E+00">
                  <c:v>2.5248099999999999E-2</c:v>
                </c:pt>
                <c:pt idx="276" formatCode="0.00E+00">
                  <c:v>2.48928E-2</c:v>
                </c:pt>
                <c:pt idx="277" formatCode="0.00E+00">
                  <c:v>2.4507500000000002E-2</c:v>
                </c:pt>
                <c:pt idx="278" formatCode="0.00E+00">
                  <c:v>2.40726E-2</c:v>
                </c:pt>
                <c:pt idx="279" formatCode="0.00E+00">
                  <c:v>2.3319200000000002E-2</c:v>
                </c:pt>
                <c:pt idx="280" formatCode="0.00E+00">
                  <c:v>2.31524E-2</c:v>
                </c:pt>
                <c:pt idx="281" formatCode="0.00E+00">
                  <c:v>2.2821399999999999E-2</c:v>
                </c:pt>
                <c:pt idx="282" formatCode="0.00E+00">
                  <c:v>2.22673E-2</c:v>
                </c:pt>
                <c:pt idx="283" formatCode="0.00E+00">
                  <c:v>2.1619800000000002E-2</c:v>
                </c:pt>
                <c:pt idx="284" formatCode="0.00E+00">
                  <c:v>2.10323E-2</c:v>
                </c:pt>
                <c:pt idx="285" formatCode="0.00E+00">
                  <c:v>2.1069500000000001E-2</c:v>
                </c:pt>
                <c:pt idx="286" formatCode="0.00E+00">
                  <c:v>2.068E-2</c:v>
                </c:pt>
                <c:pt idx="287" formatCode="0.00E+00">
                  <c:v>2.00386E-2</c:v>
                </c:pt>
                <c:pt idx="288" formatCode="0.00E+00">
                  <c:v>1.9884099999999998E-2</c:v>
                </c:pt>
                <c:pt idx="289" formatCode="0.00E+00">
                  <c:v>1.9227999999999999E-2</c:v>
                </c:pt>
                <c:pt idx="290" formatCode="0.00E+00">
                  <c:v>1.90139E-2</c:v>
                </c:pt>
                <c:pt idx="291" formatCode="0.00E+00">
                  <c:v>1.8348699999999999E-2</c:v>
                </c:pt>
                <c:pt idx="292" formatCode="0.00E+00">
                  <c:v>1.8280999999999999E-2</c:v>
                </c:pt>
                <c:pt idx="293" formatCode="0.00E+00">
                  <c:v>1.8043500000000001E-2</c:v>
                </c:pt>
                <c:pt idx="294" formatCode="0.00E+00">
                  <c:v>1.7148E-2</c:v>
                </c:pt>
                <c:pt idx="295" formatCode="0.00E+00">
                  <c:v>1.8840300000000001E-2</c:v>
                </c:pt>
                <c:pt idx="296" formatCode="0.00E+00">
                  <c:v>1.6158599999999999E-2</c:v>
                </c:pt>
                <c:pt idx="297" formatCode="0.00E+00">
                  <c:v>1.4569800000000001E-2</c:v>
                </c:pt>
                <c:pt idx="298" formatCode="0.00E+00">
                  <c:v>1.5939700000000001E-2</c:v>
                </c:pt>
                <c:pt idx="299" formatCode="0.00E+00">
                  <c:v>1.5907299999999999E-2</c:v>
                </c:pt>
                <c:pt idx="300" formatCode="0.00E+00">
                  <c:v>1.5464800000000001E-2</c:v>
                </c:pt>
                <c:pt idx="301" formatCode="0.00E+00">
                  <c:v>1.5219699999999999E-2</c:v>
                </c:pt>
                <c:pt idx="302" formatCode="0.00E+00">
                  <c:v>1.51892E-2</c:v>
                </c:pt>
                <c:pt idx="303" formatCode="0.00E+00">
                  <c:v>1.5006500000000001E-2</c:v>
                </c:pt>
                <c:pt idx="304" formatCode="0.00E+00">
                  <c:v>1.41025E-2</c:v>
                </c:pt>
                <c:pt idx="305" formatCode="0.00E+00">
                  <c:v>1.41954E-2</c:v>
                </c:pt>
                <c:pt idx="306" formatCode="0.00E+00">
                  <c:v>1.4106799999999999E-2</c:v>
                </c:pt>
                <c:pt idx="307" formatCode="0.00E+00">
                  <c:v>1.3808300000000001E-2</c:v>
                </c:pt>
                <c:pt idx="308" formatCode="0.00E+00">
                  <c:v>1.3546000000000001E-2</c:v>
                </c:pt>
                <c:pt idx="309" formatCode="0.00E+00">
                  <c:v>1.3311399999999999E-2</c:v>
                </c:pt>
                <c:pt idx="310" formatCode="0.00E+00">
                  <c:v>1.2958000000000001E-2</c:v>
                </c:pt>
                <c:pt idx="311" formatCode="0.00E+00">
                  <c:v>1.28927E-2</c:v>
                </c:pt>
                <c:pt idx="312" formatCode="0.00E+00">
                  <c:v>1.2539399999999999E-2</c:v>
                </c:pt>
                <c:pt idx="313" formatCode="0.00E+00">
                  <c:v>1.24216E-2</c:v>
                </c:pt>
                <c:pt idx="314" formatCode="0.00E+00">
                  <c:v>1.2037300000000001E-2</c:v>
                </c:pt>
                <c:pt idx="315" formatCode="0.00E+00">
                  <c:v>1.22614E-2</c:v>
                </c:pt>
                <c:pt idx="316" formatCode="0.00E+00">
                  <c:v>1.18718E-2</c:v>
                </c:pt>
                <c:pt idx="317" formatCode="0.00E+00">
                  <c:v>1.1683499999999999E-2</c:v>
                </c:pt>
                <c:pt idx="318" formatCode="0.00E+00">
                  <c:v>1.16224E-2</c:v>
                </c:pt>
                <c:pt idx="319" formatCode="0.00E+00">
                  <c:v>1.1157500000000001E-2</c:v>
                </c:pt>
                <c:pt idx="320" formatCode="0.00E+00">
                  <c:v>1.13163E-2</c:v>
                </c:pt>
                <c:pt idx="321" formatCode="0.00E+00">
                  <c:v>1.09692E-2</c:v>
                </c:pt>
                <c:pt idx="322" formatCode="0.00E+00">
                  <c:v>1.0842299999999999E-2</c:v>
                </c:pt>
                <c:pt idx="323" formatCode="0.00E+00">
                  <c:v>1.06091E-2</c:v>
                </c:pt>
                <c:pt idx="324" formatCode="0.00E+00">
                  <c:v>1.0427000000000001E-2</c:v>
                </c:pt>
                <c:pt idx="325" formatCode="0.00E+00">
                  <c:v>1.0406E-2</c:v>
                </c:pt>
                <c:pt idx="326" formatCode="0.00E+00">
                  <c:v>1.00827E-2</c:v>
                </c:pt>
                <c:pt idx="327" formatCode="0.00E+00">
                  <c:v>9.92584E-3</c:v>
                </c:pt>
                <c:pt idx="328" formatCode="0.00E+00">
                  <c:v>9.7036399999999995E-3</c:v>
                </c:pt>
                <c:pt idx="329" formatCode="0.00E+00">
                  <c:v>9.6406900000000004E-3</c:v>
                </c:pt>
                <c:pt idx="330" formatCode="0.00E+00">
                  <c:v>9.4971699999999992E-3</c:v>
                </c:pt>
                <c:pt idx="331" formatCode="0.00E+00">
                  <c:v>9.2659000000000005E-3</c:v>
                </c:pt>
                <c:pt idx="332" formatCode="0.00E+00">
                  <c:v>9.0727800000000008E-3</c:v>
                </c:pt>
                <c:pt idx="333" formatCode="0.00E+00">
                  <c:v>8.86202E-3</c:v>
                </c:pt>
                <c:pt idx="334" formatCode="0.00E+00">
                  <c:v>8.6469700000000004E-3</c:v>
                </c:pt>
                <c:pt idx="335" formatCode="0.00E+00">
                  <c:v>8.6011899999999999E-3</c:v>
                </c:pt>
                <c:pt idx="336" formatCode="0.00E+00">
                  <c:v>8.4905599999999994E-3</c:v>
                </c:pt>
                <c:pt idx="337" formatCode="0.00E+00">
                  <c:v>8.1801400000000007E-3</c:v>
                </c:pt>
                <c:pt idx="338" formatCode="0.00E+00">
                  <c:v>8.0590200000000001E-3</c:v>
                </c:pt>
                <c:pt idx="339" formatCode="0.00E+00">
                  <c:v>7.8334800000000003E-3</c:v>
                </c:pt>
                <c:pt idx="340" formatCode="0.00E+00">
                  <c:v>7.6708799999999997E-3</c:v>
                </c:pt>
                <c:pt idx="341" formatCode="0.00E+00">
                  <c:v>7.6470399999999999E-3</c:v>
                </c:pt>
                <c:pt idx="342" formatCode="0.00E+00">
                  <c:v>7.29752E-3</c:v>
                </c:pt>
                <c:pt idx="343" formatCode="0.00E+00">
                  <c:v>7.1992899999999997E-3</c:v>
                </c:pt>
                <c:pt idx="344" formatCode="0.00E+00">
                  <c:v>6.9427500000000001E-3</c:v>
                </c:pt>
                <c:pt idx="345" formatCode="0.00E+00">
                  <c:v>6.7458199999999996E-3</c:v>
                </c:pt>
                <c:pt idx="346" formatCode="0.00E+00">
                  <c:v>6.5879800000000002E-3</c:v>
                </c:pt>
                <c:pt idx="347" formatCode="0.00E+00">
                  <c:v>6.3390699999999996E-3</c:v>
                </c:pt>
                <c:pt idx="348" formatCode="0.00E+00">
                  <c:v>6.2837600000000002E-3</c:v>
                </c:pt>
                <c:pt idx="349" formatCode="0.00E+00">
                  <c:v>6.0348499999999996E-3</c:v>
                </c:pt>
                <c:pt idx="350" formatCode="0.00E+00">
                  <c:v>5.8865499999999999E-3</c:v>
                </c:pt>
                <c:pt idx="351" formatCode="0.00E+00">
                  <c:v>5.7077400000000002E-3</c:v>
                </c:pt>
                <c:pt idx="352" formatCode="0.00E+00">
                  <c:v>5.5675500000000001E-3</c:v>
                </c:pt>
                <c:pt idx="353" formatCode="0.00E+00">
                  <c:v>5.3186400000000003E-3</c:v>
                </c:pt>
                <c:pt idx="354" formatCode="0.00E+00">
                  <c:v>5.0411199999999996E-3</c:v>
                </c:pt>
                <c:pt idx="355" formatCode="0.00E+00">
                  <c:v>4.9643500000000002E-3</c:v>
                </c:pt>
                <c:pt idx="356" formatCode="0.00E+00">
                  <c:v>4.6939800000000004E-3</c:v>
                </c:pt>
                <c:pt idx="357" formatCode="0.00E+00">
                  <c:v>4.6310400000000003E-3</c:v>
                </c:pt>
                <c:pt idx="358" formatCode="0.00E+00">
                  <c:v>4.3273000000000001E-3</c:v>
                </c:pt>
                <c:pt idx="359" formatCode="0.00E+00">
                  <c:v>4.0369000000000004E-3</c:v>
                </c:pt>
                <c:pt idx="360" formatCode="0.00E+00">
                  <c:v>3.88288E-3</c:v>
                </c:pt>
                <c:pt idx="361" formatCode="0.00E+00">
                  <c:v>3.72887E-3</c:v>
                </c:pt>
                <c:pt idx="362" formatCode="0.00E+00">
                  <c:v>3.5109500000000001E-3</c:v>
                </c:pt>
                <c:pt idx="363" formatCode="0.00E+00">
                  <c:v>3.3974600000000001E-3</c:v>
                </c:pt>
                <c:pt idx="364" formatCode="0.00E+00">
                  <c:v>3.1256700000000001E-3</c:v>
                </c:pt>
                <c:pt idx="365" formatCode="0.00E+00">
                  <c:v>2.9420900000000001E-3</c:v>
                </c:pt>
                <c:pt idx="366" formatCode="0.00E+00">
                  <c:v>2.7112999999999998E-3</c:v>
                </c:pt>
                <c:pt idx="367" formatCode="0.00E+00">
                  <c:v>2.5100700000000001E-3</c:v>
                </c:pt>
                <c:pt idx="368" formatCode="0.00E+00">
                  <c:v>2.4118400000000002E-3</c:v>
                </c:pt>
                <c:pt idx="369" formatCode="0.00E+00">
                  <c:v>2.2530599999999999E-3</c:v>
                </c:pt>
                <c:pt idx="370" formatCode="0.00E+00">
                  <c:v>2.0198799999999999E-3</c:v>
                </c:pt>
                <c:pt idx="371" formatCode="0.00E+00">
                  <c:v>1.7752600000000001E-3</c:v>
                </c:pt>
                <c:pt idx="372" formatCode="0.00E+00">
                  <c:v>1.6298300000000001E-3</c:v>
                </c:pt>
                <c:pt idx="373" formatCode="0.00E+00">
                  <c:v>1.48296E-3</c:v>
                </c:pt>
                <c:pt idx="374" formatCode="0.00E+00">
                  <c:v>1.24741E-3</c:v>
                </c:pt>
                <c:pt idx="375" formatCode="0.00E+00">
                  <c:v>1.0142300000000001E-3</c:v>
                </c:pt>
                <c:pt idx="376" formatCode="0.00E+00">
                  <c:v>9.4795199999999995E-4</c:v>
                </c:pt>
                <c:pt idx="377" formatCode="0.00E+00">
                  <c:v>7.4577300000000003E-4</c:v>
                </c:pt>
                <c:pt idx="378" formatCode="0.00E+00">
                  <c:v>7.3003800000000002E-4</c:v>
                </c:pt>
                <c:pt idx="379" formatCode="0.00E+00">
                  <c:v>4.5633300000000001E-4</c:v>
                </c:pt>
                <c:pt idx="380" formatCode="0.00E+00">
                  <c:v>2.6130700000000001E-4</c:v>
                </c:pt>
                <c:pt idx="381" formatCode="0.00E+00">
                  <c:v>2.14577E-5</c:v>
                </c:pt>
                <c:pt idx="382" formatCode="0.00E+00">
                  <c:v>-1.07765E-4</c:v>
                </c:pt>
                <c:pt idx="383" formatCode="0.00E+00">
                  <c:v>-4.76837E-7</c:v>
                </c:pt>
                <c:pt idx="384" formatCode="0.00E+00">
                  <c:v>-6.10828E-4</c:v>
                </c:pt>
                <c:pt idx="385" formatCode="0.00E+00">
                  <c:v>-4.9877199999999997E-4</c:v>
                </c:pt>
                <c:pt idx="386" formatCode="0.00E+00">
                  <c:v>-7.3194500000000001E-4</c:v>
                </c:pt>
                <c:pt idx="387" formatCode="0.00E+00">
                  <c:v>-7.9727200000000002E-4</c:v>
                </c:pt>
                <c:pt idx="388" formatCode="0.00E+00">
                  <c:v>-1.3060599999999999E-3</c:v>
                </c:pt>
                <c:pt idx="389" formatCode="0.00E+00">
                  <c:v>-1.1014900000000001E-3</c:v>
                </c:pt>
                <c:pt idx="390" formatCode="0.00E+00">
                  <c:v>-1.31989E-3</c:v>
                </c:pt>
                <c:pt idx="391" formatCode="0.00E+00">
                  <c:v>-1.34706E-3</c:v>
                </c:pt>
                <c:pt idx="392" formatCode="0.00E+00">
                  <c:v>-1.8033999999999999E-3</c:v>
                </c:pt>
                <c:pt idx="393" formatCode="0.00E+00">
                  <c:v>-2.3307800000000002E-3</c:v>
                </c:pt>
                <c:pt idx="394" formatCode="0.00E+00">
                  <c:v>-1.9559899999999999E-3</c:v>
                </c:pt>
                <c:pt idx="395" formatCode="0.00E+00">
                  <c:v>-2.3508100000000001E-3</c:v>
                </c:pt>
                <c:pt idx="396" formatCode="0.00E+00">
                  <c:v>-2.3360299999999998E-3</c:v>
                </c:pt>
                <c:pt idx="397" formatCode="0.00E+00">
                  <c:v>-2.5563199999999999E-3</c:v>
                </c:pt>
                <c:pt idx="398" formatCode="0.00E+00">
                  <c:v>-2.3279199999999998E-3</c:v>
                </c:pt>
                <c:pt idx="399" formatCode="0.00E+00">
                  <c:v>-3.1948100000000002E-3</c:v>
                </c:pt>
                <c:pt idx="400" formatCode="0.00E+00">
                  <c:v>-3.07274E-3</c:v>
                </c:pt>
                <c:pt idx="401" formatCode="0.00E+00">
                  <c:v>-3.1909899999999999E-3</c:v>
                </c:pt>
                <c:pt idx="402" formatCode="0.00E+00">
                  <c:v>-3.4728099999999998E-3</c:v>
                </c:pt>
                <c:pt idx="403" formatCode="0.00E+00">
                  <c:v>-3.3612300000000002E-3</c:v>
                </c:pt>
                <c:pt idx="404" formatCode="0.00E+00">
                  <c:v>-3.5796199999999999E-3</c:v>
                </c:pt>
                <c:pt idx="405" formatCode="0.00E+00">
                  <c:v>-3.8294800000000001E-3</c:v>
                </c:pt>
                <c:pt idx="406" formatCode="0.00E+00">
                  <c:v>-4.1837699999999999E-3</c:v>
                </c:pt>
                <c:pt idx="407" formatCode="0.00E+00">
                  <c:v>-4.1809100000000004E-3</c:v>
                </c:pt>
                <c:pt idx="408" formatCode="0.00E+00">
                  <c:v>-4.6348600000000002E-3</c:v>
                </c:pt>
                <c:pt idx="409" formatCode="0.00E+00">
                  <c:v>-4.7435799999999998E-3</c:v>
                </c:pt>
                <c:pt idx="410" formatCode="0.00E+00">
                  <c:v>-4.7912600000000003E-3</c:v>
                </c:pt>
                <c:pt idx="411" formatCode="0.00E+00">
                  <c:v>-4.9371700000000003E-3</c:v>
                </c:pt>
                <c:pt idx="412" formatCode="0.00E+00">
                  <c:v>-5.0854699999999999E-3</c:v>
                </c:pt>
                <c:pt idx="413" formatCode="0.00E+00">
                  <c:v>-5.2118299999999998E-3</c:v>
                </c:pt>
                <c:pt idx="414" formatCode="0.00E+00">
                  <c:v>-5.7940500000000002E-3</c:v>
                </c:pt>
                <c:pt idx="415" formatCode="0.00E+00">
                  <c:v>-5.8045400000000004E-3</c:v>
                </c:pt>
                <c:pt idx="416" formatCode="0.00E+00">
                  <c:v>-5.9256600000000001E-3</c:v>
                </c:pt>
                <c:pt idx="417" formatCode="0.00E+00">
                  <c:v>-6.2556299999999999E-3</c:v>
                </c:pt>
                <c:pt idx="418" formatCode="0.00E+00">
                  <c:v>-6.5021499999999999E-3</c:v>
                </c:pt>
                <c:pt idx="419" formatCode="0.00E+00">
                  <c:v>-6.4907100000000002E-3</c:v>
                </c:pt>
                <c:pt idx="420" formatCode="0.00E+00">
                  <c:v>-6.7911100000000004E-3</c:v>
                </c:pt>
                <c:pt idx="421" formatCode="0.00E+00">
                  <c:v>-6.98805E-3</c:v>
                </c:pt>
                <c:pt idx="422" formatCode="0.00E+00">
                  <c:v>-7.1167899999999996E-3</c:v>
                </c:pt>
                <c:pt idx="423" formatCode="0.00E+00">
                  <c:v>-7.2965599999999997E-3</c:v>
                </c:pt>
                <c:pt idx="424" formatCode="0.00E+00">
                  <c:v>-7.5397499999999996E-3</c:v>
                </c:pt>
                <c:pt idx="425" formatCode="0.00E+00">
                  <c:v>-7.9217000000000003E-3</c:v>
                </c:pt>
                <c:pt idx="426" formatCode="0.00E+00">
                  <c:v>-8.0380399999999998E-3</c:v>
                </c:pt>
                <c:pt idx="427" formatCode="0.00E+00">
                  <c:v>-8.1877700000000005E-3</c:v>
                </c:pt>
                <c:pt idx="428" formatCode="0.00E+00">
                  <c:v>-8.5096400000000006E-3</c:v>
                </c:pt>
                <c:pt idx="429" formatCode="0.00E+00">
                  <c:v>-8.6073899999999995E-3</c:v>
                </c:pt>
                <c:pt idx="430" formatCode="0.00E+00">
                  <c:v>-8.8047999999999998E-3</c:v>
                </c:pt>
                <c:pt idx="431" formatCode="0.00E+00">
                  <c:v>-9.1929400000000001E-3</c:v>
                </c:pt>
                <c:pt idx="432" formatCode="0.00E+00">
                  <c:v>-9.1862699999999999E-3</c:v>
                </c:pt>
                <c:pt idx="433" formatCode="0.00E+00">
                  <c:v>-9.6254300000000008E-3</c:v>
                </c:pt>
                <c:pt idx="434" formatCode="0.00E+00">
                  <c:v>-1.01867E-2</c:v>
                </c:pt>
                <c:pt idx="435" formatCode="0.00E+00">
                  <c:v>-1.10397E-2</c:v>
                </c:pt>
                <c:pt idx="436" formatCode="0.00E+00">
                  <c:v>-1.1658699999999999E-2</c:v>
                </c:pt>
                <c:pt idx="437" formatCode="0.00E+00">
                  <c:v>-1.1679200000000001E-2</c:v>
                </c:pt>
                <c:pt idx="438" formatCode="0.00E+00">
                  <c:v>-1.13144E-2</c:v>
                </c:pt>
                <c:pt idx="439" formatCode="0.00E+00">
                  <c:v>-1.0241500000000001E-2</c:v>
                </c:pt>
                <c:pt idx="440" formatCode="0.00E+00">
                  <c:v>-8.5573200000000002E-3</c:v>
                </c:pt>
                <c:pt idx="441" formatCode="0.00E+00">
                  <c:v>-8.0347100000000005E-3</c:v>
                </c:pt>
                <c:pt idx="442" formatCode="0.00E+00">
                  <c:v>-8.6998900000000001E-3</c:v>
                </c:pt>
                <c:pt idx="443" formatCode="0.00E+00">
                  <c:v>-9.2124900000000003E-3</c:v>
                </c:pt>
                <c:pt idx="444" formatCode="0.00E+00">
                  <c:v>-1.00546E-2</c:v>
                </c:pt>
                <c:pt idx="445" formatCode="0.00E+00">
                  <c:v>-1.16682E-2</c:v>
                </c:pt>
                <c:pt idx="446" formatCode="0.00E+00">
                  <c:v>-1.2851700000000001E-2</c:v>
                </c:pt>
                <c:pt idx="447" formatCode="0.00E+00">
                  <c:v>-1.3684699999999999E-2</c:v>
                </c:pt>
                <c:pt idx="448" formatCode="0.00E+00">
                  <c:v>-1.2923199999999999E-2</c:v>
                </c:pt>
                <c:pt idx="449" formatCode="0.00E+00">
                  <c:v>-1.23959E-2</c:v>
                </c:pt>
                <c:pt idx="450" formatCode="0.00E+00">
                  <c:v>-1.2378699999999999E-2</c:v>
                </c:pt>
                <c:pt idx="451" formatCode="0.00E+00">
                  <c:v>-1.25527E-2</c:v>
                </c:pt>
                <c:pt idx="452" formatCode="0.00E+00">
                  <c:v>-1.2702E-2</c:v>
                </c:pt>
                <c:pt idx="453" formatCode="0.00E+00">
                  <c:v>-1.27511E-2</c:v>
                </c:pt>
                <c:pt idx="454" formatCode="0.00E+00">
                  <c:v>-1.2896100000000001E-2</c:v>
                </c:pt>
                <c:pt idx="455" formatCode="0.00E+00">
                  <c:v>-1.30749E-2</c:v>
                </c:pt>
                <c:pt idx="456" formatCode="0.00E+00">
                  <c:v>-1.3155500000000001E-2</c:v>
                </c:pt>
                <c:pt idx="457" formatCode="0.00E+00">
                  <c:v>-1.3269899999999999E-2</c:v>
                </c:pt>
                <c:pt idx="458" formatCode="0.00E+00">
                  <c:v>-1.33948E-2</c:v>
                </c:pt>
                <c:pt idx="459" formatCode="0.00E+00">
                  <c:v>-1.3511199999999999E-2</c:v>
                </c:pt>
                <c:pt idx="460" formatCode="0.00E+00">
                  <c:v>-1.35169E-2</c:v>
                </c:pt>
                <c:pt idx="461" formatCode="0.00E+00">
                  <c:v>-1.37153E-2</c:v>
                </c:pt>
                <c:pt idx="462" formatCode="0.00E+00">
                  <c:v>-1.38321E-2</c:v>
                </c:pt>
                <c:pt idx="463" formatCode="0.00E+00">
                  <c:v>-1.40524E-2</c:v>
                </c:pt>
                <c:pt idx="464" formatCode="0.00E+00">
                  <c:v>-1.40982E-2</c:v>
                </c:pt>
                <c:pt idx="465" formatCode="0.00E+00">
                  <c:v>-1.3665699999999999E-2</c:v>
                </c:pt>
                <c:pt idx="466" formatCode="0.00E+00">
                  <c:v>-1.0525700000000001E-2</c:v>
                </c:pt>
                <c:pt idx="467" formatCode="0.00E+00">
                  <c:v>-1.62425E-2</c:v>
                </c:pt>
                <c:pt idx="468" formatCode="0.00E+00">
                  <c:v>-1.49984E-2</c:v>
                </c:pt>
                <c:pt idx="469" formatCode="0.00E+00">
                  <c:v>-1.4469600000000001E-2</c:v>
                </c:pt>
                <c:pt idx="470" formatCode="0.00E+00">
                  <c:v>-1.46141E-2</c:v>
                </c:pt>
                <c:pt idx="471" formatCode="0.00E+00">
                  <c:v>-1.4693700000000001E-2</c:v>
                </c:pt>
                <c:pt idx="472" formatCode="0.00E+00">
                  <c:v>-1.47948E-2</c:v>
                </c:pt>
                <c:pt idx="473" formatCode="0.00E+00">
                  <c:v>-1.48349E-2</c:v>
                </c:pt>
                <c:pt idx="474" formatCode="0.00E+00">
                  <c:v>-1.49608E-2</c:v>
                </c:pt>
                <c:pt idx="475" formatCode="0.00E+00">
                  <c:v>-1.5013200000000001E-2</c:v>
                </c:pt>
                <c:pt idx="476" formatCode="0.00E+00">
                  <c:v>-1.50747E-2</c:v>
                </c:pt>
                <c:pt idx="477" formatCode="0.00E+00">
                  <c:v>-1.5089E-2</c:v>
                </c:pt>
                <c:pt idx="478" formatCode="0.00E+00">
                  <c:v>-1.5062300000000001E-2</c:v>
                </c:pt>
                <c:pt idx="479" formatCode="0.00E+00">
                  <c:v>-1.5089999999999999E-2</c:v>
                </c:pt>
                <c:pt idx="480" formatCode="0.00E+00">
                  <c:v>-1.50676E-2</c:v>
                </c:pt>
                <c:pt idx="481" formatCode="0.00E+00">
                  <c:v>-1.5166799999999999E-2</c:v>
                </c:pt>
                <c:pt idx="482" formatCode="0.00E+00">
                  <c:v>-1.5153399999999999E-2</c:v>
                </c:pt>
                <c:pt idx="483" formatCode="0.00E+00">
                  <c:v>-1.5161000000000001E-2</c:v>
                </c:pt>
                <c:pt idx="484" formatCode="0.00E+00">
                  <c:v>-1.50805E-2</c:v>
                </c:pt>
                <c:pt idx="485" formatCode="0.00E+00">
                  <c:v>-1.5163899999999999E-2</c:v>
                </c:pt>
                <c:pt idx="486" formatCode="0.00E+00">
                  <c:v>-1.51615E-2</c:v>
                </c:pt>
                <c:pt idx="487" formatCode="0.00E+00">
                  <c:v>-1.51515E-2</c:v>
                </c:pt>
                <c:pt idx="488" formatCode="0.00E+00">
                  <c:v>-1.51386E-2</c:v>
                </c:pt>
                <c:pt idx="489" formatCode="0.00E+00">
                  <c:v>-1.51792E-2</c:v>
                </c:pt>
                <c:pt idx="490" formatCode="0.00E+00">
                  <c:v>-1.5213000000000001E-2</c:v>
                </c:pt>
                <c:pt idx="491" formatCode="0.00E+00">
                  <c:v>-1.5201599999999999E-2</c:v>
                </c:pt>
                <c:pt idx="492" formatCode="0.00E+00">
                  <c:v>-1.53384E-2</c:v>
                </c:pt>
                <c:pt idx="493" formatCode="0.00E+00">
                  <c:v>-1.5366100000000001E-2</c:v>
                </c:pt>
                <c:pt idx="494" formatCode="0.00E+00">
                  <c:v>-1.54238E-2</c:v>
                </c:pt>
                <c:pt idx="495" formatCode="0.00E+00">
                  <c:v>-1.54366E-2</c:v>
                </c:pt>
                <c:pt idx="496" formatCode="0.00E+00">
                  <c:v>-1.5534900000000001E-2</c:v>
                </c:pt>
                <c:pt idx="497" formatCode="0.00E+00">
                  <c:v>-1.5616400000000001E-2</c:v>
                </c:pt>
                <c:pt idx="498" formatCode="0.00E+00">
                  <c:v>-1.5671299999999999E-2</c:v>
                </c:pt>
                <c:pt idx="499" formatCode="0.00E+00">
                  <c:v>-1.5742800000000001E-2</c:v>
                </c:pt>
                <c:pt idx="500" formatCode="0.00E+00">
                  <c:v>-1.57185E-2</c:v>
                </c:pt>
                <c:pt idx="501" formatCode="0.00E+00">
                  <c:v>-1.58091E-2</c:v>
                </c:pt>
                <c:pt idx="502" formatCode="0.00E+00">
                  <c:v>-1.5800000000000002E-2</c:v>
                </c:pt>
                <c:pt idx="503" formatCode="0.00E+00">
                  <c:v>-1.5841000000000001E-2</c:v>
                </c:pt>
                <c:pt idx="504" formatCode="0.00E+00">
                  <c:v>-1.5721800000000001E-2</c:v>
                </c:pt>
                <c:pt idx="505" formatCode="0.00E+00">
                  <c:v>-1.5746099999999999E-2</c:v>
                </c:pt>
                <c:pt idx="506" formatCode="0.00E+00">
                  <c:v>-1.5725099999999999E-2</c:v>
                </c:pt>
                <c:pt idx="507" formatCode="0.00E+00">
                  <c:v>-1.56183E-2</c:v>
                </c:pt>
                <c:pt idx="508" formatCode="0.00E+00">
                  <c:v>-1.5610199999999999E-2</c:v>
                </c:pt>
                <c:pt idx="509" formatCode="0.00E+00">
                  <c:v>-1.5451899999999999E-2</c:v>
                </c:pt>
                <c:pt idx="510" formatCode="0.00E+00">
                  <c:v>-1.5398999999999999E-2</c:v>
                </c:pt>
                <c:pt idx="511" formatCode="0.00E+00">
                  <c:v>-1.53694E-2</c:v>
                </c:pt>
                <c:pt idx="512" formatCode="0.00E+00">
                  <c:v>-1.52035E-2</c:v>
                </c:pt>
                <c:pt idx="513" formatCode="0.00E+00">
                  <c:v>-1.5111899999999999E-2</c:v>
                </c:pt>
                <c:pt idx="514" formatCode="0.00E+00">
                  <c:v>-1.5058E-2</c:v>
                </c:pt>
                <c:pt idx="515" formatCode="0.00E+00">
                  <c:v>-1.5034199999999999E-2</c:v>
                </c:pt>
                <c:pt idx="516" formatCode="0.00E+00">
                  <c:v>-1.4892600000000001E-2</c:v>
                </c:pt>
                <c:pt idx="517" formatCode="0.00E+00">
                  <c:v>-1.4869200000000001E-2</c:v>
                </c:pt>
                <c:pt idx="518" formatCode="0.00E+00">
                  <c:v>-1.4816299999999999E-2</c:v>
                </c:pt>
                <c:pt idx="519" formatCode="0.00E+00">
                  <c:v>-1.4766700000000001E-2</c:v>
                </c:pt>
                <c:pt idx="520" formatCode="0.00E+00">
                  <c:v>-1.47324E-2</c:v>
                </c:pt>
                <c:pt idx="521" formatCode="0.00E+00">
                  <c:v>-1.473E-2</c:v>
                </c:pt>
                <c:pt idx="522" formatCode="0.00E+00">
                  <c:v>-1.4734300000000001E-2</c:v>
                </c:pt>
                <c:pt idx="523" formatCode="0.00E+00">
                  <c:v>-1.47762E-2</c:v>
                </c:pt>
                <c:pt idx="524" formatCode="0.00E+00">
                  <c:v>-1.4840600000000001E-2</c:v>
                </c:pt>
                <c:pt idx="525" formatCode="0.00E+00">
                  <c:v>-1.48492E-2</c:v>
                </c:pt>
                <c:pt idx="526" formatCode="0.00E+00">
                  <c:v>-1.4978399999999999E-2</c:v>
                </c:pt>
                <c:pt idx="527" formatCode="0.00E+00">
                  <c:v>-1.49856E-2</c:v>
                </c:pt>
                <c:pt idx="528" formatCode="0.00E+00">
                  <c:v>-1.50785E-2</c:v>
                </c:pt>
                <c:pt idx="529" formatCode="0.00E+00">
                  <c:v>-1.5201599999999999E-2</c:v>
                </c:pt>
                <c:pt idx="530" formatCode="0.00E+00">
                  <c:v>-1.5277900000000001E-2</c:v>
                </c:pt>
                <c:pt idx="531" formatCode="0.00E+00">
                  <c:v>-1.5385599999999999E-2</c:v>
                </c:pt>
                <c:pt idx="532" formatCode="0.00E+00">
                  <c:v>-1.5486700000000001E-2</c:v>
                </c:pt>
                <c:pt idx="533" formatCode="0.00E+00">
                  <c:v>-1.5493399999999999E-2</c:v>
                </c:pt>
                <c:pt idx="534" formatCode="0.00E+00">
                  <c:v>-1.55563E-2</c:v>
                </c:pt>
                <c:pt idx="535" formatCode="0.00E+00">
                  <c:v>-1.5592099999999999E-2</c:v>
                </c:pt>
                <c:pt idx="536" formatCode="0.00E+00">
                  <c:v>-1.5511499999999999E-2</c:v>
                </c:pt>
                <c:pt idx="537" formatCode="0.00E+00">
                  <c:v>-1.56016E-2</c:v>
                </c:pt>
                <c:pt idx="538" formatCode="0.00E+00">
                  <c:v>-1.56279E-2</c:v>
                </c:pt>
                <c:pt idx="539" formatCode="0.00E+00">
                  <c:v>-1.56507E-2</c:v>
                </c:pt>
                <c:pt idx="540" formatCode="0.00E+00">
                  <c:v>-1.56078E-2</c:v>
                </c:pt>
                <c:pt idx="541" formatCode="0.00E+00">
                  <c:v>-1.5510599999999999E-2</c:v>
                </c:pt>
                <c:pt idx="542" formatCode="0.00E+00">
                  <c:v>-1.55163E-2</c:v>
                </c:pt>
                <c:pt idx="543" formatCode="0.00E+00">
                  <c:v>-1.55029E-2</c:v>
                </c:pt>
                <c:pt idx="544" formatCode="0.00E+00">
                  <c:v>-1.54567E-2</c:v>
                </c:pt>
                <c:pt idx="545" formatCode="0.00E+00">
                  <c:v>-1.52555E-2</c:v>
                </c:pt>
                <c:pt idx="546" formatCode="0.00E+00">
                  <c:v>-1.5224E-2</c:v>
                </c:pt>
                <c:pt idx="547" formatCode="0.00E+00">
                  <c:v>-1.5118599999999999E-2</c:v>
                </c:pt>
                <c:pt idx="548" formatCode="0.00E+00">
                  <c:v>-1.5068099999999999E-2</c:v>
                </c:pt>
                <c:pt idx="549" formatCode="0.00E+00">
                  <c:v>-1.49436E-2</c:v>
                </c:pt>
                <c:pt idx="550" formatCode="0.00E+00">
                  <c:v>-1.48311E-2</c:v>
                </c:pt>
                <c:pt idx="551" formatCode="0.00E+00">
                  <c:v>-1.47443E-2</c:v>
                </c:pt>
                <c:pt idx="552" formatCode="0.00E+00">
                  <c:v>-1.4678999999999999E-2</c:v>
                </c:pt>
                <c:pt idx="553" formatCode="0.00E+00">
                  <c:v>-1.4620299999999999E-2</c:v>
                </c:pt>
                <c:pt idx="554" formatCode="0.00E+00">
                  <c:v>-1.4529200000000001E-2</c:v>
                </c:pt>
                <c:pt idx="555" formatCode="0.00E+00">
                  <c:v>-1.44639E-2</c:v>
                </c:pt>
                <c:pt idx="556" formatCode="0.00E+00">
                  <c:v>-1.4442399999999999E-2</c:v>
                </c:pt>
                <c:pt idx="557" formatCode="0.00E+00">
                  <c:v>-1.44057E-2</c:v>
                </c:pt>
                <c:pt idx="558" formatCode="0.00E+00">
                  <c:v>-1.44095E-2</c:v>
                </c:pt>
                <c:pt idx="559" formatCode="0.00E+00">
                  <c:v>-1.44043E-2</c:v>
                </c:pt>
                <c:pt idx="560" formatCode="0.00E+00">
                  <c:v>-1.4441000000000001E-2</c:v>
                </c:pt>
                <c:pt idx="561" formatCode="0.00E+00">
                  <c:v>-1.44262E-2</c:v>
                </c:pt>
                <c:pt idx="562" formatCode="0.00E+00">
                  <c:v>-1.45173E-2</c:v>
                </c:pt>
                <c:pt idx="563" formatCode="0.00E+00">
                  <c:v>-1.44782E-2</c:v>
                </c:pt>
                <c:pt idx="564" formatCode="0.00E+00">
                  <c:v>-1.45516E-2</c:v>
                </c:pt>
                <c:pt idx="565" formatCode="0.00E+00">
                  <c:v>-1.47948E-2</c:v>
                </c:pt>
                <c:pt idx="566" formatCode="0.00E+00">
                  <c:v>-1.4687499999999999E-2</c:v>
                </c:pt>
                <c:pt idx="567" formatCode="0.00E+00">
                  <c:v>-1.4724299999999999E-2</c:v>
                </c:pt>
                <c:pt idx="568" formatCode="0.00E+00">
                  <c:v>-1.48296E-2</c:v>
                </c:pt>
                <c:pt idx="569" formatCode="0.00E+00">
                  <c:v>-1.48206E-2</c:v>
                </c:pt>
                <c:pt idx="570" formatCode="0.00E+00">
                  <c:v>-1.49193E-2</c:v>
                </c:pt>
                <c:pt idx="571" formatCode="0.00E+00">
                  <c:v>-1.50499E-2</c:v>
                </c:pt>
                <c:pt idx="572" formatCode="0.00E+00">
                  <c:v>-1.50671E-2</c:v>
                </c:pt>
                <c:pt idx="573" formatCode="0.00E+00">
                  <c:v>-1.50032E-2</c:v>
                </c:pt>
                <c:pt idx="574" formatCode="0.00E+00">
                  <c:v>-1.5152000000000001E-2</c:v>
                </c:pt>
                <c:pt idx="575" formatCode="0.00E+00">
                  <c:v>-1.507E-2</c:v>
                </c:pt>
                <c:pt idx="576" formatCode="0.00E+00">
                  <c:v>-1.50619E-2</c:v>
                </c:pt>
                <c:pt idx="577" formatCode="0.00E+00">
                  <c:v>-1.5029900000000001E-2</c:v>
                </c:pt>
                <c:pt idx="578" formatCode="0.00E+00">
                  <c:v>-1.5000299999999999E-2</c:v>
                </c:pt>
                <c:pt idx="579" formatCode="0.00E+00">
                  <c:v>-1.4826799999999999E-2</c:v>
                </c:pt>
                <c:pt idx="580" formatCode="0.00E+00">
                  <c:v>-1.48296E-2</c:v>
                </c:pt>
                <c:pt idx="581" formatCode="0.00E+00">
                  <c:v>-1.4841099999999999E-2</c:v>
                </c:pt>
                <c:pt idx="582" formatCode="0.00E+00">
                  <c:v>-1.4848200000000001E-2</c:v>
                </c:pt>
                <c:pt idx="583" formatCode="0.00E+00">
                  <c:v>-1.47166E-2</c:v>
                </c:pt>
                <c:pt idx="584" formatCode="0.00E+00">
                  <c:v>-1.46818E-2</c:v>
                </c:pt>
                <c:pt idx="585" formatCode="0.00E+00">
                  <c:v>-1.4686599999999999E-2</c:v>
                </c:pt>
                <c:pt idx="586" formatCode="0.00E+00">
                  <c:v>-1.458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A9F-4A0F-A3A7-1811277838D7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5!$A$2:$A$656</c:f>
              <c:numCache>
                <c:formatCode>General</c:formatCode>
                <c:ptCount val="65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</c:numCache>
            </c:numRef>
          </c:xVal>
          <c:yVal>
            <c:numRef>
              <c:f>Sheet5!$B$2:$B$590</c:f>
              <c:numCache>
                <c:formatCode>General</c:formatCode>
                <c:ptCount val="589"/>
                <c:pt idx="0">
                  <c:v>-1.1343399999999999</c:v>
                </c:pt>
                <c:pt idx="1">
                  <c:v>-1.13737</c:v>
                </c:pt>
                <c:pt idx="2">
                  <c:v>-0.94016200000000005</c:v>
                </c:pt>
                <c:pt idx="3">
                  <c:v>-1.2040599999999999</c:v>
                </c:pt>
                <c:pt idx="4">
                  <c:v>-1.0000599999999999</c:v>
                </c:pt>
                <c:pt idx="5">
                  <c:v>-1.30244</c:v>
                </c:pt>
                <c:pt idx="6">
                  <c:v>-0.76988900000000005</c:v>
                </c:pt>
                <c:pt idx="7">
                  <c:v>-0.77478499999999995</c:v>
                </c:pt>
                <c:pt idx="8">
                  <c:v>-1.3137000000000001</c:v>
                </c:pt>
                <c:pt idx="9">
                  <c:v>-1.139</c:v>
                </c:pt>
                <c:pt idx="10">
                  <c:v>-0.89285300000000001</c:v>
                </c:pt>
                <c:pt idx="11">
                  <c:v>-0.83376099999999997</c:v>
                </c:pt>
                <c:pt idx="12">
                  <c:v>-0.73087999999999997</c:v>
                </c:pt>
                <c:pt idx="13">
                  <c:v>-1.40455</c:v>
                </c:pt>
                <c:pt idx="14">
                  <c:v>-0.82829900000000001</c:v>
                </c:pt>
                <c:pt idx="15">
                  <c:v>-0.64550600000000002</c:v>
                </c:pt>
                <c:pt idx="16">
                  <c:v>-0.74401399999999995</c:v>
                </c:pt>
                <c:pt idx="17">
                  <c:v>-1.3893500000000001</c:v>
                </c:pt>
                <c:pt idx="18">
                  <c:v>-1.49637</c:v>
                </c:pt>
                <c:pt idx="19">
                  <c:v>-1.5114300000000001</c:v>
                </c:pt>
                <c:pt idx="20">
                  <c:v>-1.4282300000000001</c:v>
                </c:pt>
                <c:pt idx="21">
                  <c:v>-1.11968</c:v>
                </c:pt>
                <c:pt idx="22">
                  <c:v>-1.1589400000000001</c:v>
                </c:pt>
                <c:pt idx="23">
                  <c:v>-0.75799799999999995</c:v>
                </c:pt>
                <c:pt idx="24">
                  <c:v>-1.50515</c:v>
                </c:pt>
                <c:pt idx="25">
                  <c:v>-1.4704600000000001</c:v>
                </c:pt>
                <c:pt idx="26">
                  <c:v>-1.41909</c:v>
                </c:pt>
                <c:pt idx="27">
                  <c:v>-1.3956</c:v>
                </c:pt>
                <c:pt idx="28">
                  <c:v>-0.86206000000000005</c:v>
                </c:pt>
                <c:pt idx="29">
                  <c:v>-0.65476800000000002</c:v>
                </c:pt>
                <c:pt idx="30">
                  <c:v>-1.0813699999999999</c:v>
                </c:pt>
                <c:pt idx="31">
                  <c:v>-0.99566399999999999</c:v>
                </c:pt>
                <c:pt idx="32">
                  <c:v>-1.25915</c:v>
                </c:pt>
                <c:pt idx="33">
                  <c:v>-0.40054499999999998</c:v>
                </c:pt>
                <c:pt idx="34">
                  <c:v>-1.0305800000000001</c:v>
                </c:pt>
                <c:pt idx="35">
                  <c:v>-0.82839499999999999</c:v>
                </c:pt>
                <c:pt idx="36">
                  <c:v>-0.907161</c:v>
                </c:pt>
                <c:pt idx="37">
                  <c:v>-1.22374</c:v>
                </c:pt>
                <c:pt idx="38">
                  <c:v>-1.11687</c:v>
                </c:pt>
                <c:pt idx="39">
                  <c:v>-0.80057</c:v>
                </c:pt>
                <c:pt idx="40">
                  <c:v>-1.16896</c:v>
                </c:pt>
                <c:pt idx="41">
                  <c:v>-1.55325</c:v>
                </c:pt>
                <c:pt idx="42">
                  <c:v>-0.61473500000000003</c:v>
                </c:pt>
                <c:pt idx="43">
                  <c:v>-0.45435599999999998</c:v>
                </c:pt>
                <c:pt idx="44">
                  <c:v>-0.67820800000000003</c:v>
                </c:pt>
                <c:pt idx="45">
                  <c:v>-0.71171300000000004</c:v>
                </c:pt>
                <c:pt idx="46">
                  <c:v>-0.98226400000000003</c:v>
                </c:pt>
                <c:pt idx="47">
                  <c:v>-0.93463200000000002</c:v>
                </c:pt>
                <c:pt idx="48">
                  <c:v>-0.62387599999999999</c:v>
                </c:pt>
                <c:pt idx="49">
                  <c:v>-1.2742500000000001</c:v>
                </c:pt>
                <c:pt idx="50">
                  <c:v>-1.1465799999999999</c:v>
                </c:pt>
                <c:pt idx="51">
                  <c:v>-0.99801300000000004</c:v>
                </c:pt>
                <c:pt idx="52">
                  <c:v>-0.80389699999999997</c:v>
                </c:pt>
                <c:pt idx="53">
                  <c:v>-0.494417</c:v>
                </c:pt>
                <c:pt idx="54">
                  <c:v>-0.59634299999999996</c:v>
                </c:pt>
                <c:pt idx="55">
                  <c:v>-0.93515999999999999</c:v>
                </c:pt>
                <c:pt idx="56">
                  <c:v>-0.495703</c:v>
                </c:pt>
                <c:pt idx="57">
                  <c:v>-0.75020699999999996</c:v>
                </c:pt>
                <c:pt idx="58">
                  <c:v>-0.42582999999999999</c:v>
                </c:pt>
                <c:pt idx="59">
                  <c:v>-0.495674</c:v>
                </c:pt>
                <c:pt idx="60">
                  <c:v>-1.3423400000000001</c:v>
                </c:pt>
                <c:pt idx="61">
                  <c:v>-0.43426100000000001</c:v>
                </c:pt>
                <c:pt idx="62">
                  <c:v>-0.35510399999999998</c:v>
                </c:pt>
                <c:pt idx="63">
                  <c:v>-0.988456</c:v>
                </c:pt>
                <c:pt idx="64">
                  <c:v>-0.114505</c:v>
                </c:pt>
                <c:pt idx="65" formatCode="0.00E+00">
                  <c:v>-3.3115400000000003E-2</c:v>
                </c:pt>
                <c:pt idx="66">
                  <c:v>-0.47396899999999997</c:v>
                </c:pt>
                <c:pt idx="67">
                  <c:v>0.146811</c:v>
                </c:pt>
                <c:pt idx="68">
                  <c:v>0.76792800000000006</c:v>
                </c:pt>
                <c:pt idx="69">
                  <c:v>1.4266000000000001</c:v>
                </c:pt>
                <c:pt idx="70">
                  <c:v>1.7273099999999999</c:v>
                </c:pt>
                <c:pt idx="71">
                  <c:v>1.0759799999999999</c:v>
                </c:pt>
                <c:pt idx="72">
                  <c:v>1.0619099999999999</c:v>
                </c:pt>
                <c:pt idx="73">
                  <c:v>0.93942800000000004</c:v>
                </c:pt>
                <c:pt idx="74">
                  <c:v>0.95851200000000003</c:v>
                </c:pt>
                <c:pt idx="75">
                  <c:v>0.94737099999999996</c:v>
                </c:pt>
                <c:pt idx="76">
                  <c:v>0.92859599999999998</c:v>
                </c:pt>
                <c:pt idx="77">
                  <c:v>0.91963700000000004</c:v>
                </c:pt>
                <c:pt idx="78">
                  <c:v>0.92624700000000004</c:v>
                </c:pt>
                <c:pt idx="79">
                  <c:v>0.92058799999999996</c:v>
                </c:pt>
                <c:pt idx="80">
                  <c:v>0.91179100000000002</c:v>
                </c:pt>
                <c:pt idx="81">
                  <c:v>0.91181800000000002</c:v>
                </c:pt>
                <c:pt idx="82">
                  <c:v>0.91162399999999999</c:v>
                </c:pt>
                <c:pt idx="83">
                  <c:v>0.90902799999999995</c:v>
                </c:pt>
                <c:pt idx="84">
                  <c:v>0.91138799999999998</c:v>
                </c:pt>
                <c:pt idx="85">
                  <c:v>0.91376400000000002</c:v>
                </c:pt>
                <c:pt idx="86">
                  <c:v>0.91427700000000001</c:v>
                </c:pt>
                <c:pt idx="87">
                  <c:v>0.91218200000000005</c:v>
                </c:pt>
                <c:pt idx="88">
                  <c:v>0.91299699999999995</c:v>
                </c:pt>
                <c:pt idx="89">
                  <c:v>0.90773899999999996</c:v>
                </c:pt>
                <c:pt idx="90">
                  <c:v>0.90792499999999998</c:v>
                </c:pt>
                <c:pt idx="91">
                  <c:v>0.90223600000000004</c:v>
                </c:pt>
                <c:pt idx="92">
                  <c:v>0.90097899999999997</c:v>
                </c:pt>
                <c:pt idx="93">
                  <c:v>0.89643499999999998</c:v>
                </c:pt>
                <c:pt idx="94">
                  <c:v>0.888845</c:v>
                </c:pt>
                <c:pt idx="95">
                  <c:v>0.87839800000000001</c:v>
                </c:pt>
                <c:pt idx="96">
                  <c:v>0.86920200000000003</c:v>
                </c:pt>
                <c:pt idx="97">
                  <c:v>0.86237299999999995</c:v>
                </c:pt>
                <c:pt idx="98">
                  <c:v>0.85285299999999997</c:v>
                </c:pt>
                <c:pt idx="99">
                  <c:v>0.83587299999999998</c:v>
                </c:pt>
                <c:pt idx="100">
                  <c:v>0.82414900000000002</c:v>
                </c:pt>
                <c:pt idx="101">
                  <c:v>0.80888000000000004</c:v>
                </c:pt>
                <c:pt idx="102">
                  <c:v>0.79461700000000002</c:v>
                </c:pt>
                <c:pt idx="103">
                  <c:v>0.77933799999999998</c:v>
                </c:pt>
                <c:pt idx="104">
                  <c:v>0.76602199999999998</c:v>
                </c:pt>
                <c:pt idx="105">
                  <c:v>0.75326499999999996</c:v>
                </c:pt>
                <c:pt idx="106">
                  <c:v>0.73965199999999998</c:v>
                </c:pt>
                <c:pt idx="107">
                  <c:v>0.73285599999999995</c:v>
                </c:pt>
                <c:pt idx="108">
                  <c:v>0.72531000000000001</c:v>
                </c:pt>
                <c:pt idx="109">
                  <c:v>0.71897299999999997</c:v>
                </c:pt>
                <c:pt idx="110">
                  <c:v>0.71221100000000004</c:v>
                </c:pt>
                <c:pt idx="111">
                  <c:v>0.70600799999999997</c:v>
                </c:pt>
                <c:pt idx="112">
                  <c:v>0.70270100000000002</c:v>
                </c:pt>
                <c:pt idx="113">
                  <c:v>0.69732799999999995</c:v>
                </c:pt>
                <c:pt idx="114">
                  <c:v>0.69631900000000002</c:v>
                </c:pt>
                <c:pt idx="115">
                  <c:v>0.69550100000000004</c:v>
                </c:pt>
                <c:pt idx="116">
                  <c:v>0.69520800000000005</c:v>
                </c:pt>
                <c:pt idx="117">
                  <c:v>0.69345999999999997</c:v>
                </c:pt>
                <c:pt idx="118">
                  <c:v>0.68839399999999995</c:v>
                </c:pt>
                <c:pt idx="119">
                  <c:v>0.68865699999999996</c:v>
                </c:pt>
                <c:pt idx="120">
                  <c:v>0.68170799999999998</c:v>
                </c:pt>
                <c:pt idx="121">
                  <c:v>0.67829899999999999</c:v>
                </c:pt>
                <c:pt idx="122">
                  <c:v>0.67722599999999999</c:v>
                </c:pt>
                <c:pt idx="123">
                  <c:v>0.67285600000000001</c:v>
                </c:pt>
                <c:pt idx="124">
                  <c:v>0.66730900000000004</c:v>
                </c:pt>
                <c:pt idx="125">
                  <c:v>0.66308800000000001</c:v>
                </c:pt>
                <c:pt idx="126">
                  <c:v>0.65723699999999996</c:v>
                </c:pt>
                <c:pt idx="127">
                  <c:v>0.65155099999999999</c:v>
                </c:pt>
                <c:pt idx="128">
                  <c:v>0.647698</c:v>
                </c:pt>
                <c:pt idx="129">
                  <c:v>0.64113200000000004</c:v>
                </c:pt>
                <c:pt idx="130">
                  <c:v>0.63435200000000003</c:v>
                </c:pt>
                <c:pt idx="131">
                  <c:v>0.62647299999999995</c:v>
                </c:pt>
                <c:pt idx="132">
                  <c:v>0.61641599999999996</c:v>
                </c:pt>
                <c:pt idx="133">
                  <c:v>0.60623700000000003</c:v>
                </c:pt>
                <c:pt idx="134">
                  <c:v>0.59631500000000004</c:v>
                </c:pt>
                <c:pt idx="135">
                  <c:v>0.58260299999999998</c:v>
                </c:pt>
                <c:pt idx="136">
                  <c:v>0.57035199999999997</c:v>
                </c:pt>
                <c:pt idx="137">
                  <c:v>0.55820800000000004</c:v>
                </c:pt>
                <c:pt idx="138">
                  <c:v>0.54486999999999997</c:v>
                </c:pt>
                <c:pt idx="139">
                  <c:v>0.53178099999999995</c:v>
                </c:pt>
                <c:pt idx="140">
                  <c:v>0.51992799999999995</c:v>
                </c:pt>
                <c:pt idx="141">
                  <c:v>0.50470199999999998</c:v>
                </c:pt>
                <c:pt idx="142">
                  <c:v>0.49155599999999999</c:v>
                </c:pt>
                <c:pt idx="143">
                  <c:v>0.478827</c:v>
                </c:pt>
                <c:pt idx="144">
                  <c:v>0.464009</c:v>
                </c:pt>
                <c:pt idx="145">
                  <c:v>0.448687</c:v>
                </c:pt>
                <c:pt idx="146">
                  <c:v>0.43356499999999998</c:v>
                </c:pt>
                <c:pt idx="147">
                  <c:v>0.41811599999999999</c:v>
                </c:pt>
                <c:pt idx="148">
                  <c:v>0.40140599999999999</c:v>
                </c:pt>
                <c:pt idx="149">
                  <c:v>0.38586700000000002</c:v>
                </c:pt>
                <c:pt idx="150">
                  <c:v>0.369475</c:v>
                </c:pt>
                <c:pt idx="151">
                  <c:v>0.35321200000000003</c:v>
                </c:pt>
                <c:pt idx="152">
                  <c:v>0.33704299999999998</c:v>
                </c:pt>
                <c:pt idx="153">
                  <c:v>0.321135</c:v>
                </c:pt>
                <c:pt idx="154">
                  <c:v>0.30708400000000002</c:v>
                </c:pt>
                <c:pt idx="155">
                  <c:v>0.2918</c:v>
                </c:pt>
                <c:pt idx="156">
                  <c:v>0.27683799999999997</c:v>
                </c:pt>
                <c:pt idx="157">
                  <c:v>0.26264700000000002</c:v>
                </c:pt>
                <c:pt idx="158">
                  <c:v>0.247867</c:v>
                </c:pt>
                <c:pt idx="159">
                  <c:v>0.234093</c:v>
                </c:pt>
                <c:pt idx="160">
                  <c:v>0.22047800000000001</c:v>
                </c:pt>
                <c:pt idx="161">
                  <c:v>0.20724999999999999</c:v>
                </c:pt>
                <c:pt idx="162">
                  <c:v>0.19514999999999999</c:v>
                </c:pt>
                <c:pt idx="163">
                  <c:v>0.184341</c:v>
                </c:pt>
                <c:pt idx="164">
                  <c:v>0.174397</c:v>
                </c:pt>
                <c:pt idx="165">
                  <c:v>0.16483900000000001</c:v>
                </c:pt>
                <c:pt idx="166">
                  <c:v>0.157165</c:v>
                </c:pt>
                <c:pt idx="167">
                  <c:v>0.14944099999999999</c:v>
                </c:pt>
                <c:pt idx="168">
                  <c:v>0.14360600000000001</c:v>
                </c:pt>
                <c:pt idx="169">
                  <c:v>0.13853299999999999</c:v>
                </c:pt>
                <c:pt idx="170">
                  <c:v>0.13419400000000001</c:v>
                </c:pt>
                <c:pt idx="171">
                  <c:v>0.13072700000000001</c:v>
                </c:pt>
                <c:pt idx="172">
                  <c:v>0.125557</c:v>
                </c:pt>
                <c:pt idx="173">
                  <c:v>0.122257</c:v>
                </c:pt>
                <c:pt idx="174">
                  <c:v>0.119407</c:v>
                </c:pt>
                <c:pt idx="175">
                  <c:v>0.113427</c:v>
                </c:pt>
                <c:pt idx="176">
                  <c:v>0.111543</c:v>
                </c:pt>
                <c:pt idx="177">
                  <c:v>0.10875600000000001</c:v>
                </c:pt>
                <c:pt idx="178">
                  <c:v>0.107145</c:v>
                </c:pt>
                <c:pt idx="179">
                  <c:v>0.103197</c:v>
                </c:pt>
                <c:pt idx="180">
                  <c:v>0.10075000000000001</c:v>
                </c:pt>
                <c:pt idx="181" formatCode="0.00E+00">
                  <c:v>9.9074400000000007E-2</c:v>
                </c:pt>
                <c:pt idx="182" formatCode="0.00E+00">
                  <c:v>9.5935800000000002E-2</c:v>
                </c:pt>
                <c:pt idx="183" formatCode="0.00E+00">
                  <c:v>9.4852000000000006E-2</c:v>
                </c:pt>
                <c:pt idx="184" formatCode="0.00E+00">
                  <c:v>9.3360399999999996E-2</c:v>
                </c:pt>
                <c:pt idx="185" formatCode="0.00E+00">
                  <c:v>9.07974E-2</c:v>
                </c:pt>
                <c:pt idx="186" formatCode="0.00E+00">
                  <c:v>8.9914300000000003E-2</c:v>
                </c:pt>
                <c:pt idx="187" formatCode="0.00E+00">
                  <c:v>8.8527700000000001E-2</c:v>
                </c:pt>
                <c:pt idx="188" formatCode="0.00E+00">
                  <c:v>8.7686500000000001E-2</c:v>
                </c:pt>
                <c:pt idx="189" formatCode="0.00E+00">
                  <c:v>8.5892700000000002E-2</c:v>
                </c:pt>
                <c:pt idx="190" formatCode="0.00E+00">
                  <c:v>8.4618600000000002E-2</c:v>
                </c:pt>
                <c:pt idx="191" formatCode="0.00E+00">
                  <c:v>8.4703899999999999E-2</c:v>
                </c:pt>
                <c:pt idx="192" formatCode="0.00E+00">
                  <c:v>8.5396799999999995E-2</c:v>
                </c:pt>
                <c:pt idx="193" formatCode="0.00E+00">
                  <c:v>8.4402099999999994E-2</c:v>
                </c:pt>
                <c:pt idx="194" formatCode="0.00E+00">
                  <c:v>8.3429799999999998E-2</c:v>
                </c:pt>
                <c:pt idx="195" formatCode="0.00E+00">
                  <c:v>8.2700700000000002E-2</c:v>
                </c:pt>
                <c:pt idx="196" formatCode="0.00E+00">
                  <c:v>8.2392699999999999E-2</c:v>
                </c:pt>
                <c:pt idx="197" formatCode="0.00E+00">
                  <c:v>8.1160999999999997E-2</c:v>
                </c:pt>
                <c:pt idx="198" formatCode="0.00E+00">
                  <c:v>8.04343E-2</c:v>
                </c:pt>
                <c:pt idx="199" formatCode="0.00E+00">
                  <c:v>7.86409E-2</c:v>
                </c:pt>
                <c:pt idx="200" formatCode="0.00E+00">
                  <c:v>7.91211E-2</c:v>
                </c:pt>
                <c:pt idx="201" formatCode="0.00E+00">
                  <c:v>7.8305700000000006E-2</c:v>
                </c:pt>
                <c:pt idx="202" formatCode="0.00E+00">
                  <c:v>7.8219899999999995E-2</c:v>
                </c:pt>
                <c:pt idx="203" formatCode="0.00E+00">
                  <c:v>7.7147999999999994E-2</c:v>
                </c:pt>
                <c:pt idx="204" formatCode="0.00E+00">
                  <c:v>7.6697799999999997E-2</c:v>
                </c:pt>
                <c:pt idx="205" formatCode="0.00E+00">
                  <c:v>7.5736999999999999E-2</c:v>
                </c:pt>
                <c:pt idx="206" formatCode="0.00E+00">
                  <c:v>7.5024599999999997E-2</c:v>
                </c:pt>
                <c:pt idx="207" formatCode="0.00E+00">
                  <c:v>7.5007000000000004E-2</c:v>
                </c:pt>
                <c:pt idx="208" formatCode="0.00E+00">
                  <c:v>7.4173500000000003E-2</c:v>
                </c:pt>
                <c:pt idx="209" formatCode="0.00E+00">
                  <c:v>7.3479699999999995E-2</c:v>
                </c:pt>
                <c:pt idx="210" formatCode="0.00E+00">
                  <c:v>7.2570800000000005E-2</c:v>
                </c:pt>
                <c:pt idx="211" formatCode="0.00E+00">
                  <c:v>7.1533700000000006E-2</c:v>
                </c:pt>
                <c:pt idx="212" formatCode="0.00E+00">
                  <c:v>7.1806400000000006E-2</c:v>
                </c:pt>
                <c:pt idx="213" formatCode="0.00E+00">
                  <c:v>7.0823200000000003E-2</c:v>
                </c:pt>
                <c:pt idx="214" formatCode="0.00E+00">
                  <c:v>7.0187100000000002E-2</c:v>
                </c:pt>
                <c:pt idx="215" formatCode="0.00E+00">
                  <c:v>6.9614899999999993E-2</c:v>
                </c:pt>
                <c:pt idx="216" formatCode="0.00E+00">
                  <c:v>6.8706000000000003E-2</c:v>
                </c:pt>
                <c:pt idx="217" formatCode="0.00E+00">
                  <c:v>6.7372799999999997E-2</c:v>
                </c:pt>
                <c:pt idx="218" formatCode="0.00E+00">
                  <c:v>6.6336599999999996E-2</c:v>
                </c:pt>
                <c:pt idx="219" formatCode="0.00E+00">
                  <c:v>6.6820099999999993E-2</c:v>
                </c:pt>
                <c:pt idx="220" formatCode="0.00E+00">
                  <c:v>6.5815899999999997E-2</c:v>
                </c:pt>
                <c:pt idx="221" formatCode="0.00E+00">
                  <c:v>6.48117E-2</c:v>
                </c:pt>
                <c:pt idx="222" formatCode="0.00E+00">
                  <c:v>6.4873200000000006E-2</c:v>
                </c:pt>
                <c:pt idx="223" formatCode="0.00E+00">
                  <c:v>6.3607700000000003E-2</c:v>
                </c:pt>
                <c:pt idx="224" formatCode="0.00E+00">
                  <c:v>6.2443699999999998E-2</c:v>
                </c:pt>
                <c:pt idx="225" formatCode="0.00E+00">
                  <c:v>6.2267299999999998E-2</c:v>
                </c:pt>
                <c:pt idx="226" formatCode="0.00E+00">
                  <c:v>6.1467599999999997E-2</c:v>
                </c:pt>
                <c:pt idx="227" formatCode="0.00E+00">
                  <c:v>6.0607000000000001E-2</c:v>
                </c:pt>
                <c:pt idx="228" formatCode="0.00E+00">
                  <c:v>5.9119699999999997E-2</c:v>
                </c:pt>
                <c:pt idx="229" formatCode="0.00E+00">
                  <c:v>5.8763999999999997E-2</c:v>
                </c:pt>
                <c:pt idx="230" formatCode="0.00E+00">
                  <c:v>5.84702E-2</c:v>
                </c:pt>
                <c:pt idx="231" formatCode="0.00E+00">
                  <c:v>5.7736900000000001E-2</c:v>
                </c:pt>
                <c:pt idx="232" formatCode="0.00E+00">
                  <c:v>5.5964899999999998E-2</c:v>
                </c:pt>
                <c:pt idx="233" formatCode="0.00E+00">
                  <c:v>5.6118000000000001E-2</c:v>
                </c:pt>
                <c:pt idx="234" formatCode="0.00E+00">
                  <c:v>5.4673199999999998E-2</c:v>
                </c:pt>
                <c:pt idx="235" formatCode="0.00E+00">
                  <c:v>5.4291199999999998E-2</c:v>
                </c:pt>
                <c:pt idx="236" formatCode="0.00E+00">
                  <c:v>5.40099E-2</c:v>
                </c:pt>
                <c:pt idx="237" formatCode="0.00E+00">
                  <c:v>5.3734299999999999E-2</c:v>
                </c:pt>
                <c:pt idx="238" formatCode="0.00E+00">
                  <c:v>5.1798799999999999E-2</c:v>
                </c:pt>
                <c:pt idx="239" formatCode="0.00E+00">
                  <c:v>5.10626E-2</c:v>
                </c:pt>
                <c:pt idx="240" formatCode="0.00E+00">
                  <c:v>5.05257E-2</c:v>
                </c:pt>
                <c:pt idx="241" formatCode="0.00E+00">
                  <c:v>4.9774600000000002E-2</c:v>
                </c:pt>
                <c:pt idx="242" formatCode="0.00E+00">
                  <c:v>4.9004100000000002E-2</c:v>
                </c:pt>
                <c:pt idx="243" formatCode="0.00E+00">
                  <c:v>4.8564900000000001E-2</c:v>
                </c:pt>
                <c:pt idx="244" formatCode="0.00E+00">
                  <c:v>4.7247900000000002E-2</c:v>
                </c:pt>
                <c:pt idx="245" formatCode="0.00E+00">
                  <c:v>4.6005200000000003E-2</c:v>
                </c:pt>
                <c:pt idx="246" formatCode="0.00E+00">
                  <c:v>4.5790699999999997E-2</c:v>
                </c:pt>
                <c:pt idx="247" formatCode="0.00E+00">
                  <c:v>4.4946699999999999E-2</c:v>
                </c:pt>
                <c:pt idx="248" formatCode="0.00E+00">
                  <c:v>4.42076E-2</c:v>
                </c:pt>
                <c:pt idx="249" formatCode="0.00E+00">
                  <c:v>4.32863E-2</c:v>
                </c:pt>
                <c:pt idx="250" formatCode="0.00E+00">
                  <c:v>4.2562999999999997E-2</c:v>
                </c:pt>
                <c:pt idx="251" formatCode="0.00E+00">
                  <c:v>4.2129E-2</c:v>
                </c:pt>
                <c:pt idx="252" formatCode="0.00E+00">
                  <c:v>4.0535000000000002E-2</c:v>
                </c:pt>
                <c:pt idx="253" formatCode="0.00E+00">
                  <c:v>3.9853100000000002E-2</c:v>
                </c:pt>
                <c:pt idx="254" formatCode="0.00E+00">
                  <c:v>3.9888899999999998E-2</c:v>
                </c:pt>
                <c:pt idx="255" formatCode="0.00E+00">
                  <c:v>3.8858400000000001E-2</c:v>
                </c:pt>
                <c:pt idx="256" formatCode="0.00E+00">
                  <c:v>3.76873E-2</c:v>
                </c:pt>
                <c:pt idx="257" formatCode="0.00E+00">
                  <c:v>3.7083100000000001E-2</c:v>
                </c:pt>
                <c:pt idx="258" formatCode="0.00E+00">
                  <c:v>3.66883E-2</c:v>
                </c:pt>
                <c:pt idx="259" formatCode="0.00E+00">
                  <c:v>3.5881999999999997E-2</c:v>
                </c:pt>
                <c:pt idx="260" formatCode="0.00E+00">
                  <c:v>3.5210100000000001E-2</c:v>
                </c:pt>
                <c:pt idx="261" formatCode="0.00E+00">
                  <c:v>3.4437200000000001E-2</c:v>
                </c:pt>
                <c:pt idx="262" formatCode="0.00E+00">
                  <c:v>3.3918400000000001E-2</c:v>
                </c:pt>
                <c:pt idx="263" formatCode="0.00E+00">
                  <c:v>3.3051499999999998E-2</c:v>
                </c:pt>
                <c:pt idx="264" formatCode="0.00E+00">
                  <c:v>3.27859E-2</c:v>
                </c:pt>
                <c:pt idx="265" formatCode="0.00E+00">
                  <c:v>3.1884200000000001E-2</c:v>
                </c:pt>
                <c:pt idx="266" formatCode="0.00E+00">
                  <c:v>3.1215199999999999E-2</c:v>
                </c:pt>
                <c:pt idx="267" formatCode="0.00E+00">
                  <c:v>3.0939600000000001E-2</c:v>
                </c:pt>
                <c:pt idx="268" formatCode="0.00E+00">
                  <c:v>2.9499999999999998E-2</c:v>
                </c:pt>
                <c:pt idx="269" formatCode="0.00E+00">
                  <c:v>2.8907800000000001E-2</c:v>
                </c:pt>
                <c:pt idx="270" formatCode="0.00E+00">
                  <c:v>2.8363699999999999E-2</c:v>
                </c:pt>
                <c:pt idx="271" formatCode="0.00E+00">
                  <c:v>2.84634E-2</c:v>
                </c:pt>
                <c:pt idx="272" formatCode="0.00E+00">
                  <c:v>2.7733799999999999E-2</c:v>
                </c:pt>
                <c:pt idx="273" formatCode="0.00E+00">
                  <c:v>2.73662E-2</c:v>
                </c:pt>
                <c:pt idx="274" formatCode="0.00E+00">
                  <c:v>2.5755900000000002E-2</c:v>
                </c:pt>
                <c:pt idx="275" formatCode="0.00E+00">
                  <c:v>2.5618599999999998E-2</c:v>
                </c:pt>
                <c:pt idx="276" formatCode="0.00E+00">
                  <c:v>2.5407800000000001E-2</c:v>
                </c:pt>
                <c:pt idx="277" formatCode="0.00E+00">
                  <c:v>2.47846E-2</c:v>
                </c:pt>
                <c:pt idx="278" formatCode="0.00E+00">
                  <c:v>2.4590000000000001E-2</c:v>
                </c:pt>
                <c:pt idx="279" formatCode="0.00E+00">
                  <c:v>2.384E-2</c:v>
                </c:pt>
                <c:pt idx="280" formatCode="0.00E+00">
                  <c:v>2.3732199999999998E-2</c:v>
                </c:pt>
                <c:pt idx="281" formatCode="0.00E+00">
                  <c:v>2.3305900000000001E-2</c:v>
                </c:pt>
                <c:pt idx="282" formatCode="0.00E+00">
                  <c:v>2.2676000000000002E-2</c:v>
                </c:pt>
                <c:pt idx="283" formatCode="0.00E+00">
                  <c:v>2.2122900000000001E-2</c:v>
                </c:pt>
                <c:pt idx="284" formatCode="0.00E+00">
                  <c:v>2.16551E-2</c:v>
                </c:pt>
                <c:pt idx="285" formatCode="0.00E+00">
                  <c:v>2.1581599999999999E-2</c:v>
                </c:pt>
                <c:pt idx="286" formatCode="0.00E+00">
                  <c:v>2.10686E-2</c:v>
                </c:pt>
                <c:pt idx="287" formatCode="0.00E+00">
                  <c:v>2.0621299999999999E-2</c:v>
                </c:pt>
                <c:pt idx="288" formatCode="0.00E+00">
                  <c:v>2.0394800000000001E-2</c:v>
                </c:pt>
                <c:pt idx="289" formatCode="0.00E+00">
                  <c:v>1.9712E-2</c:v>
                </c:pt>
                <c:pt idx="290" formatCode="0.00E+00">
                  <c:v>1.95684E-2</c:v>
                </c:pt>
                <c:pt idx="291" formatCode="0.00E+00">
                  <c:v>1.89981E-2</c:v>
                </c:pt>
                <c:pt idx="292" formatCode="0.00E+00">
                  <c:v>1.8856000000000001E-2</c:v>
                </c:pt>
                <c:pt idx="293" formatCode="0.00E+00">
                  <c:v>1.8568000000000001E-2</c:v>
                </c:pt>
                <c:pt idx="294" formatCode="0.00E+00">
                  <c:v>1.7771200000000001E-2</c:v>
                </c:pt>
                <c:pt idx="295" formatCode="0.00E+00">
                  <c:v>1.9500300000000002E-2</c:v>
                </c:pt>
                <c:pt idx="296" formatCode="0.00E+00">
                  <c:v>1.6433199999999999E-2</c:v>
                </c:pt>
                <c:pt idx="297" formatCode="0.00E+00">
                  <c:v>1.50294E-2</c:v>
                </c:pt>
                <c:pt idx="298" formatCode="0.00E+00">
                  <c:v>1.6749400000000001E-2</c:v>
                </c:pt>
                <c:pt idx="299" formatCode="0.00E+00">
                  <c:v>1.65744E-2</c:v>
                </c:pt>
                <c:pt idx="300" formatCode="0.00E+00">
                  <c:v>1.6233899999999999E-2</c:v>
                </c:pt>
                <c:pt idx="301" formatCode="0.00E+00">
                  <c:v>1.6009300000000001E-2</c:v>
                </c:pt>
                <c:pt idx="302" formatCode="0.00E+00">
                  <c:v>1.59674E-2</c:v>
                </c:pt>
                <c:pt idx="303" formatCode="0.00E+00">
                  <c:v>1.5791400000000001E-2</c:v>
                </c:pt>
                <c:pt idx="304" formatCode="0.00E+00">
                  <c:v>1.4837700000000001E-2</c:v>
                </c:pt>
                <c:pt idx="305" formatCode="0.00E+00">
                  <c:v>1.5126199999999999E-2</c:v>
                </c:pt>
                <c:pt idx="306" formatCode="0.00E+00">
                  <c:v>1.4926E-2</c:v>
                </c:pt>
                <c:pt idx="307" formatCode="0.00E+00">
                  <c:v>1.47133E-2</c:v>
                </c:pt>
                <c:pt idx="308" formatCode="0.00E+00">
                  <c:v>1.4493900000000001E-2</c:v>
                </c:pt>
                <c:pt idx="309" formatCode="0.00E+00">
                  <c:v>1.42431E-2</c:v>
                </c:pt>
                <c:pt idx="310" formatCode="0.00E+00">
                  <c:v>1.39785E-2</c:v>
                </c:pt>
                <c:pt idx="311" formatCode="0.00E+00">
                  <c:v>1.37882E-2</c:v>
                </c:pt>
                <c:pt idx="312" formatCode="0.00E+00">
                  <c:v>1.34935E-2</c:v>
                </c:pt>
                <c:pt idx="313" formatCode="0.00E+00">
                  <c:v>1.34869E-2</c:v>
                </c:pt>
                <c:pt idx="314" formatCode="0.00E+00">
                  <c:v>1.31264E-2</c:v>
                </c:pt>
                <c:pt idx="315" formatCode="0.00E+00">
                  <c:v>1.32418E-2</c:v>
                </c:pt>
                <c:pt idx="316" formatCode="0.00E+00">
                  <c:v>1.28632E-2</c:v>
                </c:pt>
                <c:pt idx="317" formatCode="0.00E+00">
                  <c:v>1.27501E-2</c:v>
                </c:pt>
                <c:pt idx="318" formatCode="0.00E+00">
                  <c:v>1.2654800000000001E-2</c:v>
                </c:pt>
                <c:pt idx="319" formatCode="0.00E+00">
                  <c:v>1.2222800000000001E-2</c:v>
                </c:pt>
                <c:pt idx="320" formatCode="0.00E+00">
                  <c:v>1.24025E-2</c:v>
                </c:pt>
                <c:pt idx="321" formatCode="0.00E+00">
                  <c:v>1.21131E-2</c:v>
                </c:pt>
                <c:pt idx="322" formatCode="0.00E+00">
                  <c:v>1.19209E-2</c:v>
                </c:pt>
                <c:pt idx="323" formatCode="0.00E+00">
                  <c:v>1.1708700000000001E-2</c:v>
                </c:pt>
                <c:pt idx="324" formatCode="0.00E+00">
                  <c:v>1.15881E-2</c:v>
                </c:pt>
                <c:pt idx="325" formatCode="0.00E+00">
                  <c:v>1.15528E-2</c:v>
                </c:pt>
                <c:pt idx="326" formatCode="0.00E+00">
                  <c:v>1.11561E-2</c:v>
                </c:pt>
                <c:pt idx="327" formatCode="0.00E+00">
                  <c:v>1.1024000000000001E-2</c:v>
                </c:pt>
                <c:pt idx="328" formatCode="0.00E+00">
                  <c:v>1.0880000000000001E-2</c:v>
                </c:pt>
                <c:pt idx="329" formatCode="0.00E+00">
                  <c:v>1.0790299999999999E-2</c:v>
                </c:pt>
                <c:pt idx="330" formatCode="0.00E+00">
                  <c:v>1.05209E-2</c:v>
                </c:pt>
                <c:pt idx="331" formatCode="0.00E+00">
                  <c:v>1.03807E-2</c:v>
                </c:pt>
                <c:pt idx="332" formatCode="0.00E+00">
                  <c:v>1.0209599999999999E-2</c:v>
                </c:pt>
                <c:pt idx="333" formatCode="0.00E+00">
                  <c:v>9.9587400000000006E-3</c:v>
                </c:pt>
                <c:pt idx="334" formatCode="0.00E+00">
                  <c:v>9.7990000000000004E-3</c:v>
                </c:pt>
                <c:pt idx="335" formatCode="0.00E+00">
                  <c:v>9.6597699999999998E-3</c:v>
                </c:pt>
                <c:pt idx="336" formatCode="0.00E+00">
                  <c:v>9.5376999999999997E-3</c:v>
                </c:pt>
                <c:pt idx="337" formatCode="0.00E+00">
                  <c:v>9.2186899999999999E-3</c:v>
                </c:pt>
                <c:pt idx="338" formatCode="0.00E+00">
                  <c:v>9.0575199999999995E-3</c:v>
                </c:pt>
                <c:pt idx="339" formatCode="0.00E+00">
                  <c:v>8.9406999999999993E-3</c:v>
                </c:pt>
                <c:pt idx="340" formatCode="0.00E+00">
                  <c:v>8.7094300000000006E-3</c:v>
                </c:pt>
                <c:pt idx="341" formatCode="0.00E+00">
                  <c:v>8.6488699999999995E-3</c:v>
                </c:pt>
                <c:pt idx="342" formatCode="0.00E+00">
                  <c:v>8.3451299999999992E-3</c:v>
                </c:pt>
                <c:pt idx="343" formatCode="0.00E+00">
                  <c:v>8.2006500000000003E-3</c:v>
                </c:pt>
                <c:pt idx="344" formatCode="0.00E+00">
                  <c:v>7.9555500000000005E-3</c:v>
                </c:pt>
                <c:pt idx="345" formatCode="0.00E+00">
                  <c:v>7.8067800000000001E-3</c:v>
                </c:pt>
                <c:pt idx="346" formatCode="0.00E+00">
                  <c:v>7.5440400000000001E-3</c:v>
                </c:pt>
                <c:pt idx="347" formatCode="0.00E+00">
                  <c:v>7.3146799999999996E-3</c:v>
                </c:pt>
                <c:pt idx="348" formatCode="0.00E+00">
                  <c:v>7.2555500000000004E-3</c:v>
                </c:pt>
                <c:pt idx="349" formatCode="0.00E+00">
                  <c:v>6.9522899999999999E-3</c:v>
                </c:pt>
                <c:pt idx="350" formatCode="0.00E+00">
                  <c:v>6.7400899999999998E-3</c:v>
                </c:pt>
                <c:pt idx="351" formatCode="0.00E+00">
                  <c:v>6.5784499999999996E-3</c:v>
                </c:pt>
                <c:pt idx="352" formatCode="0.00E+00">
                  <c:v>6.49834E-3</c:v>
                </c:pt>
                <c:pt idx="353" formatCode="0.00E+00">
                  <c:v>6.2060400000000003E-3</c:v>
                </c:pt>
                <c:pt idx="354" formatCode="0.00E+00">
                  <c:v>5.9227899999999998E-3</c:v>
                </c:pt>
                <c:pt idx="355" formatCode="0.00E+00">
                  <c:v>5.7988199999999997E-3</c:v>
                </c:pt>
                <c:pt idx="356" formatCode="0.00E+00">
                  <c:v>5.5522899999999997E-3</c:v>
                </c:pt>
                <c:pt idx="357" formatCode="0.00E+00">
                  <c:v>5.4311799999999999E-3</c:v>
                </c:pt>
                <c:pt idx="358" formatCode="0.00E+00">
                  <c:v>5.1865599999999998E-3</c:v>
                </c:pt>
                <c:pt idx="359" formatCode="0.00E+00">
                  <c:v>4.8732799999999998E-3</c:v>
                </c:pt>
                <c:pt idx="360" formatCode="0.00E+00">
                  <c:v>4.7044799999999996E-3</c:v>
                </c:pt>
                <c:pt idx="361" formatCode="0.00E+00">
                  <c:v>4.5132599999999998E-3</c:v>
                </c:pt>
                <c:pt idx="362" formatCode="0.00E+00">
                  <c:v>4.3320700000000004E-3</c:v>
                </c:pt>
                <c:pt idx="363" formatCode="0.00E+00">
                  <c:v>4.1899700000000003E-3</c:v>
                </c:pt>
                <c:pt idx="364" formatCode="0.00E+00">
                  <c:v>3.9825399999999997E-3</c:v>
                </c:pt>
                <c:pt idx="365" formatCode="0.00E+00">
                  <c:v>3.6859499999999999E-3</c:v>
                </c:pt>
                <c:pt idx="366" formatCode="0.00E+00">
                  <c:v>3.3855399999999998E-3</c:v>
                </c:pt>
                <c:pt idx="367" formatCode="0.00E+00">
                  <c:v>3.2434500000000002E-3</c:v>
                </c:pt>
                <c:pt idx="368" formatCode="0.00E+00">
                  <c:v>3.1175600000000001E-3</c:v>
                </c:pt>
                <c:pt idx="369" formatCode="0.00E+00">
                  <c:v>2.9959700000000001E-3</c:v>
                </c:pt>
                <c:pt idx="370" formatCode="0.00E+00">
                  <c:v>2.6664700000000002E-3</c:v>
                </c:pt>
                <c:pt idx="371" formatCode="0.00E+00">
                  <c:v>2.4828900000000002E-3</c:v>
                </c:pt>
                <c:pt idx="372" formatCode="0.00E+00">
                  <c:v>2.3422199999999999E-3</c:v>
                </c:pt>
                <c:pt idx="373" formatCode="0.00E+00">
                  <c:v>2.0995100000000002E-3</c:v>
                </c:pt>
                <c:pt idx="374" formatCode="0.00E+00">
                  <c:v>1.90544E-3</c:v>
                </c:pt>
                <c:pt idx="375" formatCode="0.00E+00">
                  <c:v>1.66512E-3</c:v>
                </c:pt>
                <c:pt idx="376" formatCode="0.00E+00">
                  <c:v>1.4929800000000001E-3</c:v>
                </c:pt>
                <c:pt idx="377" formatCode="0.00E+00">
                  <c:v>1.3971299999999999E-3</c:v>
                </c:pt>
                <c:pt idx="378" formatCode="0.00E+00">
                  <c:v>1.2869800000000001E-3</c:v>
                </c:pt>
                <c:pt idx="379" formatCode="0.00E+00">
                  <c:v>1.0118499999999999E-3</c:v>
                </c:pt>
                <c:pt idx="380" formatCode="0.00E+00">
                  <c:v>7.0142700000000002E-4</c:v>
                </c:pt>
                <c:pt idx="381" formatCode="0.00E+00">
                  <c:v>4.0578800000000003E-4</c:v>
                </c:pt>
                <c:pt idx="382" formatCode="0.00E+00">
                  <c:v>3.3187899999999998E-4</c:v>
                </c:pt>
                <c:pt idx="383" formatCode="0.00E+00">
                  <c:v>4.09126E-4</c:v>
                </c:pt>
                <c:pt idx="384" formatCode="0.00E+00">
                  <c:v>-2.4843199999999998E-4</c:v>
                </c:pt>
                <c:pt idx="385" formatCode="0.00E+00">
                  <c:v>-7.3909800000000002E-5</c:v>
                </c:pt>
                <c:pt idx="386" formatCode="0.00E+00">
                  <c:v>-4.1246399999999997E-4</c:v>
                </c:pt>
                <c:pt idx="387" formatCode="0.00E+00">
                  <c:v>-3.93867E-4</c:v>
                </c:pt>
                <c:pt idx="388" formatCode="0.00E+00">
                  <c:v>-9.851459999999999E-4</c:v>
                </c:pt>
                <c:pt idx="389" formatCode="0.00E+00">
                  <c:v>-6.29902E-4</c:v>
                </c:pt>
                <c:pt idx="390" formatCode="0.00E+00">
                  <c:v>-1.1005399999999999E-3</c:v>
                </c:pt>
                <c:pt idx="391" formatCode="0.00E+00">
                  <c:v>-1.1148499999999999E-3</c:v>
                </c:pt>
                <c:pt idx="392" formatCode="0.00E+00">
                  <c:v>-1.63174E-3</c:v>
                </c:pt>
                <c:pt idx="393" formatCode="0.00E+00">
                  <c:v>-2.0074799999999999E-3</c:v>
                </c:pt>
                <c:pt idx="394" formatCode="0.00E+00">
                  <c:v>-1.5959699999999999E-3</c:v>
                </c:pt>
                <c:pt idx="395" formatCode="0.00E+00">
                  <c:v>-2.0709000000000001E-3</c:v>
                </c:pt>
                <c:pt idx="396" formatCode="0.00E+00">
                  <c:v>-2.1181099999999999E-3</c:v>
                </c:pt>
                <c:pt idx="397" formatCode="0.00E+00">
                  <c:v>-2.27451E-3</c:v>
                </c:pt>
                <c:pt idx="398" formatCode="0.00E+00">
                  <c:v>-2.0113000000000002E-3</c:v>
                </c:pt>
                <c:pt idx="399" formatCode="0.00E+00">
                  <c:v>-2.9907200000000001E-3</c:v>
                </c:pt>
                <c:pt idx="400" formatCode="0.00E+00">
                  <c:v>-2.90537E-3</c:v>
                </c:pt>
                <c:pt idx="401" formatCode="0.00E+00">
                  <c:v>-2.93875E-3</c:v>
                </c:pt>
                <c:pt idx="402" formatCode="0.00E+00">
                  <c:v>-3.2405899999999998E-3</c:v>
                </c:pt>
                <c:pt idx="403" formatCode="0.00E+00">
                  <c:v>-3.1495099999999999E-3</c:v>
                </c:pt>
                <c:pt idx="404" formatCode="0.00E+00">
                  <c:v>-3.4275099999999999E-3</c:v>
                </c:pt>
                <c:pt idx="405" formatCode="0.00E+00">
                  <c:v>-3.6759399999999999E-3</c:v>
                </c:pt>
                <c:pt idx="406" formatCode="0.00E+00">
                  <c:v>-4.0025700000000004E-3</c:v>
                </c:pt>
                <c:pt idx="407" formatCode="0.00E+00">
                  <c:v>-3.9839699999999999E-3</c:v>
                </c:pt>
                <c:pt idx="408" formatCode="0.00E+00">
                  <c:v>-4.4069299999999999E-3</c:v>
                </c:pt>
                <c:pt idx="409" formatCode="0.00E+00">
                  <c:v>-4.5418699999999999E-3</c:v>
                </c:pt>
                <c:pt idx="410" formatCode="0.00E+00">
                  <c:v>-4.58479E-3</c:v>
                </c:pt>
                <c:pt idx="411" formatCode="0.00E+00">
                  <c:v>-4.7736200000000001E-3</c:v>
                </c:pt>
                <c:pt idx="412" formatCode="0.00E+00">
                  <c:v>-4.8761400000000002E-3</c:v>
                </c:pt>
                <c:pt idx="413" formatCode="0.00E+00">
                  <c:v>-5.0268200000000004E-3</c:v>
                </c:pt>
                <c:pt idx="414" formatCode="0.00E+00">
                  <c:v>-5.7320599999999998E-3</c:v>
                </c:pt>
                <c:pt idx="415" formatCode="0.00E+00">
                  <c:v>-5.7015399999999997E-3</c:v>
                </c:pt>
                <c:pt idx="416" formatCode="0.00E+00">
                  <c:v>-5.7716399999999998E-3</c:v>
                </c:pt>
                <c:pt idx="417" formatCode="0.00E+00">
                  <c:v>-6.0687099999999997E-3</c:v>
                </c:pt>
                <c:pt idx="418" formatCode="0.00E+00">
                  <c:v>-6.3281099999999996E-3</c:v>
                </c:pt>
                <c:pt idx="419" formatCode="0.00E+00">
                  <c:v>-6.39391E-3</c:v>
                </c:pt>
                <c:pt idx="420" formatCode="0.00E+00">
                  <c:v>-6.6728600000000001E-3</c:v>
                </c:pt>
                <c:pt idx="421" formatCode="0.00E+00">
                  <c:v>-6.7744299999999997E-3</c:v>
                </c:pt>
                <c:pt idx="422" formatCode="0.00E+00">
                  <c:v>-7.0076000000000001E-3</c:v>
                </c:pt>
                <c:pt idx="423" formatCode="0.00E+00">
                  <c:v>-7.1659100000000002E-3</c:v>
                </c:pt>
                <c:pt idx="424" formatCode="0.00E+00">
                  <c:v>-7.4148199999999999E-3</c:v>
                </c:pt>
                <c:pt idx="425" formatCode="0.00E+00">
                  <c:v>-7.7595700000000004E-3</c:v>
                </c:pt>
                <c:pt idx="426" formatCode="0.00E+00">
                  <c:v>-7.9073900000000003E-3</c:v>
                </c:pt>
                <c:pt idx="427" formatCode="0.00E+00">
                  <c:v>-8.0857299999999993E-3</c:v>
                </c:pt>
                <c:pt idx="428" formatCode="0.00E+00">
                  <c:v>-8.3904300000000008E-3</c:v>
                </c:pt>
                <c:pt idx="429" formatCode="0.00E+00">
                  <c:v>-8.5287100000000001E-3</c:v>
                </c:pt>
                <c:pt idx="430" formatCode="0.00E+00">
                  <c:v>-8.6073899999999995E-3</c:v>
                </c:pt>
                <c:pt idx="431" formatCode="0.00E+00">
                  <c:v>-9.1595600000000006E-3</c:v>
                </c:pt>
                <c:pt idx="432" formatCode="0.00E+00">
                  <c:v>-9.1433499999999997E-3</c:v>
                </c:pt>
                <c:pt idx="433" formatCode="0.00E+00">
                  <c:v>-9.6993400000000007E-3</c:v>
                </c:pt>
                <c:pt idx="434" formatCode="0.00E+00">
                  <c:v>-1.04618E-2</c:v>
                </c:pt>
                <c:pt idx="435" formatCode="0.00E+00">
                  <c:v>-1.08895E-2</c:v>
                </c:pt>
                <c:pt idx="436" formatCode="0.00E+00">
                  <c:v>-1.15023E-2</c:v>
                </c:pt>
                <c:pt idx="437" formatCode="0.00E+00">
                  <c:v>-1.1827499999999999E-2</c:v>
                </c:pt>
                <c:pt idx="438" formatCode="0.00E+00">
                  <c:v>-1.1500399999999999E-2</c:v>
                </c:pt>
                <c:pt idx="439" formatCode="0.00E+00">
                  <c:v>-9.92584E-3</c:v>
                </c:pt>
                <c:pt idx="440" formatCode="0.00E+00">
                  <c:v>-7.7385900000000001E-3</c:v>
                </c:pt>
                <c:pt idx="441" formatCode="0.00E+00">
                  <c:v>-7.1368200000000003E-3</c:v>
                </c:pt>
                <c:pt idx="442" formatCode="0.00E+00">
                  <c:v>-8.2292600000000004E-3</c:v>
                </c:pt>
                <c:pt idx="443" formatCode="0.00E+00">
                  <c:v>-8.6922600000000003E-3</c:v>
                </c:pt>
                <c:pt idx="444" formatCode="0.00E+00">
                  <c:v>-9.3913099999999999E-3</c:v>
                </c:pt>
                <c:pt idx="445" formatCode="0.00E+00">
                  <c:v>-1.14121E-2</c:v>
                </c:pt>
                <c:pt idx="446" formatCode="0.00E+00">
                  <c:v>-1.3143999999999999E-2</c:v>
                </c:pt>
                <c:pt idx="447" formatCode="0.00E+00">
                  <c:v>-1.39256E-2</c:v>
                </c:pt>
                <c:pt idx="448" formatCode="0.00E+00">
                  <c:v>-1.31235E-2</c:v>
                </c:pt>
                <c:pt idx="449" formatCode="0.00E+00">
                  <c:v>-1.2405899999999999E-2</c:v>
                </c:pt>
                <c:pt idx="450" formatCode="0.00E+00">
                  <c:v>-1.2227500000000001E-2</c:v>
                </c:pt>
                <c:pt idx="451" formatCode="0.00E+00">
                  <c:v>-1.2441199999999999E-2</c:v>
                </c:pt>
                <c:pt idx="452" formatCode="0.00E+00">
                  <c:v>-1.2455900000000001E-2</c:v>
                </c:pt>
                <c:pt idx="453" formatCode="0.00E+00">
                  <c:v>-1.2609E-2</c:v>
                </c:pt>
                <c:pt idx="454" formatCode="0.00E+00">
                  <c:v>-1.2744399999999999E-2</c:v>
                </c:pt>
                <c:pt idx="455" formatCode="0.00E+00">
                  <c:v>-1.28989E-2</c:v>
                </c:pt>
                <c:pt idx="456" formatCode="0.00E+00">
                  <c:v>-1.30215E-2</c:v>
                </c:pt>
                <c:pt idx="457" formatCode="0.00E+00">
                  <c:v>-1.31383E-2</c:v>
                </c:pt>
                <c:pt idx="458" formatCode="0.00E+00">
                  <c:v>-1.31874E-2</c:v>
                </c:pt>
                <c:pt idx="459" formatCode="0.00E+00">
                  <c:v>-1.3310900000000001E-2</c:v>
                </c:pt>
                <c:pt idx="460" formatCode="0.00E+00">
                  <c:v>-1.3378599999999999E-2</c:v>
                </c:pt>
                <c:pt idx="461" formatCode="0.00E+00">
                  <c:v>-1.3508300000000001E-2</c:v>
                </c:pt>
                <c:pt idx="462" formatCode="0.00E+00">
                  <c:v>-1.36671E-2</c:v>
                </c:pt>
                <c:pt idx="463" formatCode="0.00E+00">
                  <c:v>-1.3876899999999999E-2</c:v>
                </c:pt>
                <c:pt idx="464" formatCode="0.00E+00">
                  <c:v>-1.3956100000000001E-2</c:v>
                </c:pt>
                <c:pt idx="465" formatCode="0.00E+00">
                  <c:v>-1.3459199999999999E-2</c:v>
                </c:pt>
                <c:pt idx="466" formatCode="0.00E+00">
                  <c:v>-1.0856599999999999E-2</c:v>
                </c:pt>
                <c:pt idx="467" formatCode="0.00E+00">
                  <c:v>-1.6655400000000001E-2</c:v>
                </c:pt>
                <c:pt idx="468" formatCode="0.00E+00">
                  <c:v>-1.48158E-2</c:v>
                </c:pt>
                <c:pt idx="469" formatCode="0.00E+00">
                  <c:v>-1.43118E-2</c:v>
                </c:pt>
                <c:pt idx="470" formatCode="0.00E+00">
                  <c:v>-1.44963E-2</c:v>
                </c:pt>
                <c:pt idx="471" formatCode="0.00E+00">
                  <c:v>-1.45063E-2</c:v>
                </c:pt>
                <c:pt idx="472" formatCode="0.00E+00">
                  <c:v>-1.46494E-2</c:v>
                </c:pt>
                <c:pt idx="473" formatCode="0.00E+00">
                  <c:v>-1.4686100000000001E-2</c:v>
                </c:pt>
                <c:pt idx="474" formatCode="0.00E+00">
                  <c:v>-1.48211E-2</c:v>
                </c:pt>
                <c:pt idx="475" formatCode="0.00E+00">
                  <c:v>-1.48287E-2</c:v>
                </c:pt>
                <c:pt idx="476" formatCode="0.00E+00">
                  <c:v>-1.4905E-2</c:v>
                </c:pt>
                <c:pt idx="477" formatCode="0.00E+00">
                  <c:v>-1.49546E-2</c:v>
                </c:pt>
                <c:pt idx="478" formatCode="0.00E+00">
                  <c:v>-1.4988899999999999E-2</c:v>
                </c:pt>
                <c:pt idx="479" formatCode="0.00E+00">
                  <c:v>-1.5005599999999999E-2</c:v>
                </c:pt>
                <c:pt idx="480" formatCode="0.00E+00">
                  <c:v>-1.5004200000000001E-2</c:v>
                </c:pt>
                <c:pt idx="481" formatCode="0.00E+00">
                  <c:v>-1.5022799999999999E-2</c:v>
                </c:pt>
                <c:pt idx="482" formatCode="0.00E+00">
                  <c:v>-1.5065200000000001E-2</c:v>
                </c:pt>
                <c:pt idx="483" formatCode="0.00E+00">
                  <c:v>-1.5083299999999999E-2</c:v>
                </c:pt>
                <c:pt idx="484" formatCode="0.00E+00">
                  <c:v>-1.50037E-2</c:v>
                </c:pt>
                <c:pt idx="485" formatCode="0.00E+00">
                  <c:v>-1.4997E-2</c:v>
                </c:pt>
                <c:pt idx="486" formatCode="0.00E+00">
                  <c:v>-1.50356E-2</c:v>
                </c:pt>
                <c:pt idx="487" formatCode="0.00E+00">
                  <c:v>-1.5056099999999999E-2</c:v>
                </c:pt>
                <c:pt idx="488" formatCode="0.00E+00">
                  <c:v>-1.50332E-2</c:v>
                </c:pt>
                <c:pt idx="489" formatCode="0.00E+00">
                  <c:v>-1.50633E-2</c:v>
                </c:pt>
                <c:pt idx="490" formatCode="0.00E+00">
                  <c:v>-1.5104299999999999E-2</c:v>
                </c:pt>
                <c:pt idx="491" formatCode="0.00E+00">
                  <c:v>-1.50809E-2</c:v>
                </c:pt>
                <c:pt idx="492" formatCode="0.00E+00">
                  <c:v>-1.51682E-2</c:v>
                </c:pt>
                <c:pt idx="493" formatCode="0.00E+00">
                  <c:v>-1.5180600000000001E-2</c:v>
                </c:pt>
                <c:pt idx="494" formatCode="0.00E+00">
                  <c:v>-1.5227299999999999E-2</c:v>
                </c:pt>
                <c:pt idx="495" formatCode="0.00E+00">
                  <c:v>-1.5214E-2</c:v>
                </c:pt>
                <c:pt idx="496" formatCode="0.00E+00">
                  <c:v>-1.5325999999999999E-2</c:v>
                </c:pt>
                <c:pt idx="497" formatCode="0.00E+00">
                  <c:v>-1.53708E-2</c:v>
                </c:pt>
                <c:pt idx="498" formatCode="0.00E+00">
                  <c:v>-1.5440499999999999E-2</c:v>
                </c:pt>
                <c:pt idx="499" formatCode="0.00E+00">
                  <c:v>-1.54462E-2</c:v>
                </c:pt>
                <c:pt idx="500" formatCode="0.00E+00">
                  <c:v>-1.5409900000000001E-2</c:v>
                </c:pt>
                <c:pt idx="501" formatCode="0.00E+00">
                  <c:v>-1.55683E-2</c:v>
                </c:pt>
                <c:pt idx="502" formatCode="0.00E+00">
                  <c:v>-1.55578E-2</c:v>
                </c:pt>
                <c:pt idx="503" formatCode="0.00E+00">
                  <c:v>-1.55897E-2</c:v>
                </c:pt>
                <c:pt idx="504" formatCode="0.00E+00">
                  <c:v>-1.5502E-2</c:v>
                </c:pt>
                <c:pt idx="505" formatCode="0.00E+00">
                  <c:v>-1.5506300000000001E-2</c:v>
                </c:pt>
                <c:pt idx="506" formatCode="0.00E+00">
                  <c:v>-1.5503899999999999E-2</c:v>
                </c:pt>
                <c:pt idx="507" formatCode="0.00E+00">
                  <c:v>-1.54409E-2</c:v>
                </c:pt>
                <c:pt idx="508" formatCode="0.00E+00">
                  <c:v>-1.5447600000000001E-2</c:v>
                </c:pt>
                <c:pt idx="509" formatCode="0.00E+00">
                  <c:v>-1.5331300000000001E-2</c:v>
                </c:pt>
                <c:pt idx="510" formatCode="0.00E+00">
                  <c:v>-1.53303E-2</c:v>
                </c:pt>
                <c:pt idx="511" formatCode="0.00E+00">
                  <c:v>-1.5265000000000001E-2</c:v>
                </c:pt>
                <c:pt idx="512" formatCode="0.00E+00">
                  <c:v>-1.51944E-2</c:v>
                </c:pt>
                <c:pt idx="513" formatCode="0.00E+00">
                  <c:v>-1.5121900000000001E-2</c:v>
                </c:pt>
                <c:pt idx="514" formatCode="0.00E+00">
                  <c:v>-1.50852E-2</c:v>
                </c:pt>
                <c:pt idx="515" formatCode="0.00E+00">
                  <c:v>-1.50776E-2</c:v>
                </c:pt>
                <c:pt idx="516" formatCode="0.00E+00">
                  <c:v>-1.4983700000000001E-2</c:v>
                </c:pt>
                <c:pt idx="517" formatCode="0.00E+00">
                  <c:v>-1.49097E-2</c:v>
                </c:pt>
                <c:pt idx="518" formatCode="0.00E+00">
                  <c:v>-1.49307E-2</c:v>
                </c:pt>
                <c:pt idx="519" formatCode="0.00E+00">
                  <c:v>-1.4831499999999999E-2</c:v>
                </c:pt>
                <c:pt idx="520" formatCode="0.00E+00">
                  <c:v>-1.4784800000000001E-2</c:v>
                </c:pt>
                <c:pt idx="521" formatCode="0.00E+00">
                  <c:v>-1.4805799999999999E-2</c:v>
                </c:pt>
                <c:pt idx="522" formatCode="0.00E+00">
                  <c:v>-1.4787700000000001E-2</c:v>
                </c:pt>
                <c:pt idx="523" formatCode="0.00E+00">
                  <c:v>-1.47996E-2</c:v>
                </c:pt>
                <c:pt idx="524" formatCode="0.00E+00">
                  <c:v>-1.4876800000000001E-2</c:v>
                </c:pt>
                <c:pt idx="525" formatCode="0.00E+00">
                  <c:v>-1.48358E-2</c:v>
                </c:pt>
                <c:pt idx="526" formatCode="0.00E+00">
                  <c:v>-1.48869E-2</c:v>
                </c:pt>
                <c:pt idx="527" formatCode="0.00E+00">
                  <c:v>-1.4844899999999999E-2</c:v>
                </c:pt>
                <c:pt idx="528" formatCode="0.00E+00">
                  <c:v>-1.49379E-2</c:v>
                </c:pt>
                <c:pt idx="529" formatCode="0.00E+00">
                  <c:v>-1.50385E-2</c:v>
                </c:pt>
                <c:pt idx="530" formatCode="0.00E+00">
                  <c:v>-1.51033E-2</c:v>
                </c:pt>
                <c:pt idx="531" formatCode="0.00E+00">
                  <c:v>-1.51796E-2</c:v>
                </c:pt>
                <c:pt idx="532" formatCode="0.00E+00">
                  <c:v>-1.52707E-2</c:v>
                </c:pt>
                <c:pt idx="533" formatCode="0.00E+00">
                  <c:v>-1.52187E-2</c:v>
                </c:pt>
                <c:pt idx="534" formatCode="0.00E+00">
                  <c:v>-1.52421E-2</c:v>
                </c:pt>
                <c:pt idx="535" formatCode="0.00E+00">
                  <c:v>-1.5296000000000001E-2</c:v>
                </c:pt>
                <c:pt idx="536" formatCode="0.00E+00">
                  <c:v>-1.52245E-2</c:v>
                </c:pt>
                <c:pt idx="537" formatCode="0.00E+00">
                  <c:v>-1.53198E-2</c:v>
                </c:pt>
                <c:pt idx="538" formatCode="0.00E+00">
                  <c:v>-1.5345599999999999E-2</c:v>
                </c:pt>
                <c:pt idx="539" formatCode="0.00E+00">
                  <c:v>-1.5353199999999999E-2</c:v>
                </c:pt>
                <c:pt idx="540" formatCode="0.00E+00">
                  <c:v>-1.53446E-2</c:v>
                </c:pt>
                <c:pt idx="541" formatCode="0.00E+00">
                  <c:v>-1.5288400000000001E-2</c:v>
                </c:pt>
                <c:pt idx="542" formatCode="0.00E+00">
                  <c:v>-1.52526E-2</c:v>
                </c:pt>
                <c:pt idx="543" formatCode="0.00E+00">
                  <c:v>-1.52812E-2</c:v>
                </c:pt>
                <c:pt idx="544" formatCode="0.00E+00">
                  <c:v>-1.52683E-2</c:v>
                </c:pt>
                <c:pt idx="545" formatCode="0.00E+00">
                  <c:v>-1.5071899999999999E-2</c:v>
                </c:pt>
                <c:pt idx="546" formatCode="0.00E+00">
                  <c:v>-1.51153E-2</c:v>
                </c:pt>
                <c:pt idx="547" formatCode="0.00E+00">
                  <c:v>-1.5066599999999999E-2</c:v>
                </c:pt>
                <c:pt idx="548" formatCode="0.00E+00">
                  <c:v>-1.50218E-2</c:v>
                </c:pt>
                <c:pt idx="549" formatCode="0.00E+00">
                  <c:v>-1.4922599999999999E-2</c:v>
                </c:pt>
                <c:pt idx="550" formatCode="0.00E+00">
                  <c:v>-1.4847300000000001E-2</c:v>
                </c:pt>
                <c:pt idx="551" formatCode="0.00E+00">
                  <c:v>-1.47552E-2</c:v>
                </c:pt>
                <c:pt idx="552" formatCode="0.00E+00">
                  <c:v>-1.47505E-2</c:v>
                </c:pt>
                <c:pt idx="553" formatCode="0.00E+00">
                  <c:v>-1.4685200000000001E-2</c:v>
                </c:pt>
                <c:pt idx="554" formatCode="0.00E+00">
                  <c:v>-1.45922E-2</c:v>
                </c:pt>
                <c:pt idx="555" formatCode="0.00E+00">
                  <c:v>-1.45836E-2</c:v>
                </c:pt>
                <c:pt idx="556" formatCode="0.00E+00">
                  <c:v>-1.4542100000000001E-2</c:v>
                </c:pt>
                <c:pt idx="557" formatCode="0.00E+00">
                  <c:v>-1.44963E-2</c:v>
                </c:pt>
                <c:pt idx="558" formatCode="0.00E+00">
                  <c:v>-1.4538799999999999E-2</c:v>
                </c:pt>
                <c:pt idx="559" formatCode="0.00E+00">
                  <c:v>-1.44978E-2</c:v>
                </c:pt>
                <c:pt idx="560" formatCode="0.00E+00">
                  <c:v>-1.44811E-2</c:v>
                </c:pt>
                <c:pt idx="561" formatCode="0.00E+00">
                  <c:v>-1.4419100000000001E-2</c:v>
                </c:pt>
                <c:pt idx="562" formatCode="0.00E+00">
                  <c:v>-1.45168E-2</c:v>
                </c:pt>
                <c:pt idx="563" formatCode="0.00E+00">
                  <c:v>-1.4501999999999999E-2</c:v>
                </c:pt>
                <c:pt idx="564" formatCode="0.00E+00">
                  <c:v>-1.45302E-2</c:v>
                </c:pt>
                <c:pt idx="565" formatCode="0.00E+00">
                  <c:v>-1.47543E-2</c:v>
                </c:pt>
                <c:pt idx="566" formatCode="0.00E+00">
                  <c:v>-1.46313E-2</c:v>
                </c:pt>
                <c:pt idx="567" formatCode="0.00E+00">
                  <c:v>-1.46351E-2</c:v>
                </c:pt>
                <c:pt idx="568" formatCode="0.00E+00">
                  <c:v>-1.47057E-2</c:v>
                </c:pt>
                <c:pt idx="569" formatCode="0.00E+00">
                  <c:v>-1.4710900000000001E-2</c:v>
                </c:pt>
                <c:pt idx="570" formatCode="0.00E+00">
                  <c:v>-1.4792899999999999E-2</c:v>
                </c:pt>
                <c:pt idx="571" formatCode="0.00E+00">
                  <c:v>-1.4876800000000001E-2</c:v>
                </c:pt>
                <c:pt idx="572" formatCode="0.00E+00">
                  <c:v>-1.4957E-2</c:v>
                </c:pt>
                <c:pt idx="573" formatCode="0.00E+00">
                  <c:v>-1.48716E-2</c:v>
                </c:pt>
                <c:pt idx="574" formatCode="0.00E+00">
                  <c:v>-1.5026100000000001E-2</c:v>
                </c:pt>
                <c:pt idx="575" formatCode="0.00E+00">
                  <c:v>-1.4936E-2</c:v>
                </c:pt>
                <c:pt idx="576" formatCode="0.00E+00">
                  <c:v>-1.48935E-2</c:v>
                </c:pt>
                <c:pt idx="577" formatCode="0.00E+00">
                  <c:v>-1.4888800000000001E-2</c:v>
                </c:pt>
                <c:pt idx="578" formatCode="0.00E+00">
                  <c:v>-1.49307E-2</c:v>
                </c:pt>
                <c:pt idx="579" formatCode="0.00E+00">
                  <c:v>-1.47429E-2</c:v>
                </c:pt>
                <c:pt idx="580" formatCode="0.00E+00">
                  <c:v>-1.47338E-2</c:v>
                </c:pt>
                <c:pt idx="581" formatCode="0.00E+00">
                  <c:v>-1.4781000000000001E-2</c:v>
                </c:pt>
                <c:pt idx="582" formatCode="0.00E+00">
                  <c:v>-1.47829E-2</c:v>
                </c:pt>
                <c:pt idx="583" formatCode="0.00E+00">
                  <c:v>-1.4746199999999999E-2</c:v>
                </c:pt>
                <c:pt idx="584" formatCode="0.00E+00">
                  <c:v>-1.47057E-2</c:v>
                </c:pt>
                <c:pt idx="585" formatCode="0.00E+00">
                  <c:v>-1.4734300000000001E-2</c:v>
                </c:pt>
                <c:pt idx="586" formatCode="0.00E+00">
                  <c:v>-1.4642199999999999E-2</c:v>
                </c:pt>
                <c:pt idx="587" formatCode="0.00E+00">
                  <c:v>-1.4518700000000001E-2</c:v>
                </c:pt>
                <c:pt idx="588" formatCode="0.00E+00">
                  <c:v>-1.4545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A9F-4A0F-A3A7-1811277838D7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Sheet6!$A$2:$A$438</c:f>
              <c:numCache>
                <c:formatCode>General</c:formatCode>
                <c:ptCount val="43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</c:numCache>
            </c:numRef>
          </c:xVal>
          <c:yVal>
            <c:numRef>
              <c:f>Sheet6!$B$2:$B$628</c:f>
              <c:numCache>
                <c:formatCode>General</c:formatCode>
                <c:ptCount val="627"/>
                <c:pt idx="0">
                  <c:v>-1.0915900000000001</c:v>
                </c:pt>
                <c:pt idx="1">
                  <c:v>-1.1600299999999999</c:v>
                </c:pt>
                <c:pt idx="2">
                  <c:v>-0.96730899999999997</c:v>
                </c:pt>
                <c:pt idx="3">
                  <c:v>-1.2330000000000001</c:v>
                </c:pt>
                <c:pt idx="4">
                  <c:v>-0.99971699999999997</c:v>
                </c:pt>
                <c:pt idx="5">
                  <c:v>-1.3254300000000001</c:v>
                </c:pt>
                <c:pt idx="6">
                  <c:v>-0.75297800000000004</c:v>
                </c:pt>
                <c:pt idx="7">
                  <c:v>-0.72325499999999998</c:v>
                </c:pt>
                <c:pt idx="8">
                  <c:v>-1.28417</c:v>
                </c:pt>
                <c:pt idx="9">
                  <c:v>-1.1500699999999999</c:v>
                </c:pt>
                <c:pt idx="10">
                  <c:v>-0.87769699999999995</c:v>
                </c:pt>
                <c:pt idx="11">
                  <c:v>-0.88172700000000004</c:v>
                </c:pt>
                <c:pt idx="12">
                  <c:v>-0.69426299999999996</c:v>
                </c:pt>
                <c:pt idx="13">
                  <c:v>-1.4515400000000001</c:v>
                </c:pt>
                <c:pt idx="14">
                  <c:v>-0.85563699999999998</c:v>
                </c:pt>
                <c:pt idx="15">
                  <c:v>-0.67151799999999995</c:v>
                </c:pt>
                <c:pt idx="16">
                  <c:v>-0.769536</c:v>
                </c:pt>
                <c:pt idx="17">
                  <c:v>-1.38059</c:v>
                </c:pt>
                <c:pt idx="18">
                  <c:v>-1.5738300000000001</c:v>
                </c:pt>
                <c:pt idx="19">
                  <c:v>-1.50604</c:v>
                </c:pt>
                <c:pt idx="20">
                  <c:v>-1.4702</c:v>
                </c:pt>
                <c:pt idx="21">
                  <c:v>-1.1680299999999999</c:v>
                </c:pt>
                <c:pt idx="22">
                  <c:v>-1.21672</c:v>
                </c:pt>
                <c:pt idx="23">
                  <c:v>-0.80129099999999998</c:v>
                </c:pt>
                <c:pt idx="24">
                  <c:v>-1.53148</c:v>
                </c:pt>
                <c:pt idx="25">
                  <c:v>-1.4706600000000001</c:v>
                </c:pt>
                <c:pt idx="26">
                  <c:v>-1.45289</c:v>
                </c:pt>
                <c:pt idx="27">
                  <c:v>-1.4449799999999999</c:v>
                </c:pt>
                <c:pt idx="28">
                  <c:v>-0.88540300000000005</c:v>
                </c:pt>
                <c:pt idx="29">
                  <c:v>-0.57510099999999997</c:v>
                </c:pt>
                <c:pt idx="30">
                  <c:v>-1.1473599999999999</c:v>
                </c:pt>
                <c:pt idx="31">
                  <c:v>-1.0293300000000001</c:v>
                </c:pt>
                <c:pt idx="32">
                  <c:v>-1.2203599999999999</c:v>
                </c:pt>
                <c:pt idx="33">
                  <c:v>-0.35182200000000002</c:v>
                </c:pt>
                <c:pt idx="34">
                  <c:v>-1.0259100000000001</c:v>
                </c:pt>
                <c:pt idx="35">
                  <c:v>-0.91325100000000003</c:v>
                </c:pt>
                <c:pt idx="36">
                  <c:v>-0.865039</c:v>
                </c:pt>
                <c:pt idx="37">
                  <c:v>-1.2587699999999999</c:v>
                </c:pt>
                <c:pt idx="38">
                  <c:v>-1.1499999999999999</c:v>
                </c:pt>
                <c:pt idx="39">
                  <c:v>-0.75596799999999997</c:v>
                </c:pt>
                <c:pt idx="40">
                  <c:v>-1.00871</c:v>
                </c:pt>
                <c:pt idx="41">
                  <c:v>-1.47967</c:v>
                </c:pt>
                <c:pt idx="42">
                  <c:v>-0.631332</c:v>
                </c:pt>
                <c:pt idx="43">
                  <c:v>-0.42214800000000002</c:v>
                </c:pt>
                <c:pt idx="44">
                  <c:v>-0.62856299999999998</c:v>
                </c:pt>
                <c:pt idx="45">
                  <c:v>-0.69342499999999996</c:v>
                </c:pt>
                <c:pt idx="46">
                  <c:v>-0.96203399999999994</c:v>
                </c:pt>
                <c:pt idx="47">
                  <c:v>-0.78957299999999997</c:v>
                </c:pt>
                <c:pt idx="48">
                  <c:v>-0.58316699999999999</c:v>
                </c:pt>
                <c:pt idx="49">
                  <c:v>-1.2982199999999999</c:v>
                </c:pt>
                <c:pt idx="50">
                  <c:v>-1.0892599999999999</c:v>
                </c:pt>
                <c:pt idx="51">
                  <c:v>-0.98373999999999995</c:v>
                </c:pt>
                <c:pt idx="52">
                  <c:v>-0.80270300000000006</c:v>
                </c:pt>
                <c:pt idx="53">
                  <c:v>-0.52766800000000003</c:v>
                </c:pt>
                <c:pt idx="54">
                  <c:v>-0.56578300000000004</c:v>
                </c:pt>
                <c:pt idx="55">
                  <c:v>-0.808311</c:v>
                </c:pt>
                <c:pt idx="56">
                  <c:v>-0.52746000000000004</c:v>
                </c:pt>
                <c:pt idx="57">
                  <c:v>-0.69594299999999998</c:v>
                </c:pt>
                <c:pt idx="58">
                  <c:v>-0.37794100000000003</c:v>
                </c:pt>
                <c:pt idx="59">
                  <c:v>-0.39368500000000001</c:v>
                </c:pt>
                <c:pt idx="60">
                  <c:v>-1.4327700000000001</c:v>
                </c:pt>
                <c:pt idx="61">
                  <c:v>-0.42538900000000002</c:v>
                </c:pt>
                <c:pt idx="62">
                  <c:v>-0.26199499999999998</c:v>
                </c:pt>
                <c:pt idx="63">
                  <c:v>-1.0731900000000001</c:v>
                </c:pt>
                <c:pt idx="64">
                  <c:v>-0.127634</c:v>
                </c:pt>
                <c:pt idx="65" formatCode="0.00E+00">
                  <c:v>-4.9226300000000001E-2</c:v>
                </c:pt>
                <c:pt idx="66">
                  <c:v>-0.42586299999999999</c:v>
                </c:pt>
                <c:pt idx="67">
                  <c:v>0.14311599999999999</c:v>
                </c:pt>
                <c:pt idx="68">
                  <c:v>0.89551899999999995</c:v>
                </c:pt>
                <c:pt idx="69">
                  <c:v>1.84396</c:v>
                </c:pt>
                <c:pt idx="70">
                  <c:v>1.8020700000000001</c:v>
                </c:pt>
                <c:pt idx="71">
                  <c:v>1.0102100000000001</c:v>
                </c:pt>
                <c:pt idx="72">
                  <c:v>1.0542100000000001</c:v>
                </c:pt>
                <c:pt idx="73">
                  <c:v>0.94596899999999995</c:v>
                </c:pt>
                <c:pt idx="74">
                  <c:v>0.94116500000000003</c:v>
                </c:pt>
                <c:pt idx="75">
                  <c:v>0.94315099999999996</c:v>
                </c:pt>
                <c:pt idx="76">
                  <c:v>0.91586500000000004</c:v>
                </c:pt>
                <c:pt idx="77">
                  <c:v>0.91811200000000004</c:v>
                </c:pt>
                <c:pt idx="78">
                  <c:v>0.91618500000000003</c:v>
                </c:pt>
                <c:pt idx="79">
                  <c:v>0.91506100000000001</c:v>
                </c:pt>
                <c:pt idx="80">
                  <c:v>0.91470700000000005</c:v>
                </c:pt>
                <c:pt idx="81">
                  <c:v>0.90615100000000004</c:v>
                </c:pt>
                <c:pt idx="82">
                  <c:v>0.90500199999999997</c:v>
                </c:pt>
                <c:pt idx="83">
                  <c:v>0.90540500000000002</c:v>
                </c:pt>
                <c:pt idx="84">
                  <c:v>0.90811799999999998</c:v>
                </c:pt>
                <c:pt idx="85">
                  <c:v>0.90860799999999997</c:v>
                </c:pt>
                <c:pt idx="86">
                  <c:v>0.90888100000000005</c:v>
                </c:pt>
                <c:pt idx="87">
                  <c:v>0.91199799999999998</c:v>
                </c:pt>
                <c:pt idx="88">
                  <c:v>0.90918600000000005</c:v>
                </c:pt>
                <c:pt idx="89">
                  <c:v>0.90559100000000003</c:v>
                </c:pt>
                <c:pt idx="90">
                  <c:v>0.90368999999999999</c:v>
                </c:pt>
                <c:pt idx="91">
                  <c:v>0.89734599999999998</c:v>
                </c:pt>
                <c:pt idx="92">
                  <c:v>0.89633799999999997</c:v>
                </c:pt>
                <c:pt idx="93">
                  <c:v>0.88915200000000005</c:v>
                </c:pt>
                <c:pt idx="94">
                  <c:v>0.88639500000000004</c:v>
                </c:pt>
                <c:pt idx="95">
                  <c:v>0.87804099999999996</c:v>
                </c:pt>
                <c:pt idx="96">
                  <c:v>0.86946400000000001</c:v>
                </c:pt>
                <c:pt idx="97">
                  <c:v>0.85829500000000003</c:v>
                </c:pt>
                <c:pt idx="98">
                  <c:v>0.84771799999999997</c:v>
                </c:pt>
                <c:pt idx="99">
                  <c:v>0.83446100000000001</c:v>
                </c:pt>
                <c:pt idx="100">
                  <c:v>0.82146799999999998</c:v>
                </c:pt>
                <c:pt idx="101">
                  <c:v>0.80589299999999997</c:v>
                </c:pt>
                <c:pt idx="102">
                  <c:v>0.79317499999999996</c:v>
                </c:pt>
                <c:pt idx="103">
                  <c:v>0.775918</c:v>
                </c:pt>
                <c:pt idx="104">
                  <c:v>0.761988</c:v>
                </c:pt>
                <c:pt idx="105">
                  <c:v>0.75175400000000003</c:v>
                </c:pt>
                <c:pt idx="106">
                  <c:v>0.73875199999999996</c:v>
                </c:pt>
                <c:pt idx="107">
                  <c:v>0.73089599999999999</c:v>
                </c:pt>
                <c:pt idx="108">
                  <c:v>0.72314699999999998</c:v>
                </c:pt>
                <c:pt idx="109">
                  <c:v>0.71656500000000001</c:v>
                </c:pt>
                <c:pt idx="110">
                  <c:v>0.71095600000000003</c:v>
                </c:pt>
                <c:pt idx="111">
                  <c:v>0.70577800000000002</c:v>
                </c:pt>
                <c:pt idx="112">
                  <c:v>0.70284199999999997</c:v>
                </c:pt>
                <c:pt idx="113">
                  <c:v>0.69959199999999999</c:v>
                </c:pt>
                <c:pt idx="114">
                  <c:v>0.69637499999999997</c:v>
                </c:pt>
                <c:pt idx="115">
                  <c:v>0.69622399999999995</c:v>
                </c:pt>
                <c:pt idx="116">
                  <c:v>0.69359400000000004</c:v>
                </c:pt>
                <c:pt idx="117">
                  <c:v>0.69304299999999996</c:v>
                </c:pt>
                <c:pt idx="118">
                  <c:v>0.68934399999999996</c:v>
                </c:pt>
                <c:pt idx="119">
                  <c:v>0.68737099999999995</c:v>
                </c:pt>
                <c:pt idx="120">
                  <c:v>0.685616</c:v>
                </c:pt>
                <c:pt idx="121">
                  <c:v>0.68103199999999997</c:v>
                </c:pt>
                <c:pt idx="122">
                  <c:v>0.67843100000000001</c:v>
                </c:pt>
                <c:pt idx="123">
                  <c:v>0.67489100000000002</c:v>
                </c:pt>
                <c:pt idx="124">
                  <c:v>0.668794</c:v>
                </c:pt>
                <c:pt idx="125">
                  <c:v>0.66435299999999997</c:v>
                </c:pt>
                <c:pt idx="126">
                  <c:v>0.66011699999999995</c:v>
                </c:pt>
                <c:pt idx="127">
                  <c:v>0.65591500000000003</c:v>
                </c:pt>
                <c:pt idx="128">
                  <c:v>0.65090300000000001</c:v>
                </c:pt>
                <c:pt idx="129">
                  <c:v>0.64372700000000005</c:v>
                </c:pt>
                <c:pt idx="130">
                  <c:v>0.63739000000000001</c:v>
                </c:pt>
                <c:pt idx="131">
                  <c:v>0.62960099999999997</c:v>
                </c:pt>
                <c:pt idx="132">
                  <c:v>0.62015299999999995</c:v>
                </c:pt>
                <c:pt idx="133">
                  <c:v>0.61081399999999997</c:v>
                </c:pt>
                <c:pt idx="134">
                  <c:v>0.59980199999999995</c:v>
                </c:pt>
                <c:pt idx="135">
                  <c:v>0.58779800000000004</c:v>
                </c:pt>
                <c:pt idx="136">
                  <c:v>0.57758900000000002</c:v>
                </c:pt>
                <c:pt idx="137">
                  <c:v>0.56431900000000002</c:v>
                </c:pt>
                <c:pt idx="138">
                  <c:v>0.55042599999999997</c:v>
                </c:pt>
                <c:pt idx="139">
                  <c:v>0.53823100000000001</c:v>
                </c:pt>
                <c:pt idx="140">
                  <c:v>0.52749299999999999</c:v>
                </c:pt>
                <c:pt idx="141">
                  <c:v>0.51189200000000001</c:v>
                </c:pt>
                <c:pt idx="142">
                  <c:v>0.49804199999999998</c:v>
                </c:pt>
                <c:pt idx="143">
                  <c:v>0.48588700000000001</c:v>
                </c:pt>
                <c:pt idx="144">
                  <c:v>0.47026000000000001</c:v>
                </c:pt>
                <c:pt idx="145">
                  <c:v>0.45582600000000001</c:v>
                </c:pt>
                <c:pt idx="146">
                  <c:v>0.44037999999999999</c:v>
                </c:pt>
                <c:pt idx="147">
                  <c:v>0.42533900000000002</c:v>
                </c:pt>
                <c:pt idx="148">
                  <c:v>0.40854299999999999</c:v>
                </c:pt>
                <c:pt idx="149">
                  <c:v>0.39245200000000002</c:v>
                </c:pt>
                <c:pt idx="150">
                  <c:v>0.376917</c:v>
                </c:pt>
                <c:pt idx="151">
                  <c:v>0.36039399999999999</c:v>
                </c:pt>
                <c:pt idx="152">
                  <c:v>0.34388400000000002</c:v>
                </c:pt>
                <c:pt idx="153">
                  <c:v>0.32822400000000002</c:v>
                </c:pt>
                <c:pt idx="154">
                  <c:v>0.31433499999999998</c:v>
                </c:pt>
                <c:pt idx="155">
                  <c:v>0.29910300000000001</c:v>
                </c:pt>
                <c:pt idx="156">
                  <c:v>0.28370200000000001</c:v>
                </c:pt>
                <c:pt idx="157">
                  <c:v>0.269094</c:v>
                </c:pt>
                <c:pt idx="158">
                  <c:v>0.25506400000000001</c:v>
                </c:pt>
                <c:pt idx="159">
                  <c:v>0.24129600000000001</c:v>
                </c:pt>
                <c:pt idx="160">
                  <c:v>0.22642699999999999</c:v>
                </c:pt>
                <c:pt idx="161">
                  <c:v>0.214007</c:v>
                </c:pt>
                <c:pt idx="162">
                  <c:v>0.20214299999999999</c:v>
                </c:pt>
                <c:pt idx="163">
                  <c:v>0.190662</c:v>
                </c:pt>
                <c:pt idx="164">
                  <c:v>0.18052699999999999</c:v>
                </c:pt>
                <c:pt idx="165">
                  <c:v>0.17029900000000001</c:v>
                </c:pt>
                <c:pt idx="166">
                  <c:v>0.162412</c:v>
                </c:pt>
                <c:pt idx="167">
                  <c:v>0.15485499999999999</c:v>
                </c:pt>
                <c:pt idx="168">
                  <c:v>0.14888000000000001</c:v>
                </c:pt>
                <c:pt idx="169">
                  <c:v>0.14404900000000001</c:v>
                </c:pt>
                <c:pt idx="170">
                  <c:v>0.13980600000000001</c:v>
                </c:pt>
                <c:pt idx="171">
                  <c:v>0.13731599999999999</c:v>
                </c:pt>
                <c:pt idx="172">
                  <c:v>0.13284199999999999</c:v>
                </c:pt>
                <c:pt idx="173">
                  <c:v>0.12810099999999999</c:v>
                </c:pt>
                <c:pt idx="174">
                  <c:v>0.124373</c:v>
                </c:pt>
                <c:pt idx="175">
                  <c:v>0.117671</c:v>
                </c:pt>
                <c:pt idx="176">
                  <c:v>0.11489199999999999</c:v>
                </c:pt>
                <c:pt idx="177">
                  <c:v>0.111981</c:v>
                </c:pt>
                <c:pt idx="178">
                  <c:v>0.109804</c:v>
                </c:pt>
                <c:pt idx="179">
                  <c:v>0.106712</c:v>
                </c:pt>
                <c:pt idx="180">
                  <c:v>0.103924</c:v>
                </c:pt>
                <c:pt idx="181">
                  <c:v>0.102503</c:v>
                </c:pt>
                <c:pt idx="182" formatCode="0.00E+00">
                  <c:v>9.9663299999999996E-2</c:v>
                </c:pt>
                <c:pt idx="183" formatCode="0.00E+00">
                  <c:v>9.8282300000000003E-2</c:v>
                </c:pt>
                <c:pt idx="184" formatCode="0.00E+00">
                  <c:v>9.6927200000000005E-2</c:v>
                </c:pt>
                <c:pt idx="185" formatCode="0.00E+00">
                  <c:v>9.4620700000000002E-2</c:v>
                </c:pt>
                <c:pt idx="186" formatCode="0.00E+00">
                  <c:v>9.2965099999999995E-2</c:v>
                </c:pt>
                <c:pt idx="187" formatCode="0.00E+00">
                  <c:v>9.1789200000000001E-2</c:v>
                </c:pt>
                <c:pt idx="188" formatCode="0.00E+00">
                  <c:v>9.0679599999999999E-2</c:v>
                </c:pt>
                <c:pt idx="189" formatCode="0.00E+00">
                  <c:v>8.91266E-2</c:v>
                </c:pt>
                <c:pt idx="190" formatCode="0.00E+00">
                  <c:v>8.7801000000000004E-2</c:v>
                </c:pt>
                <c:pt idx="191" formatCode="0.00E+00">
                  <c:v>8.7495299999999998E-2</c:v>
                </c:pt>
                <c:pt idx="192" formatCode="0.00E+00">
                  <c:v>8.8434200000000004E-2</c:v>
                </c:pt>
                <c:pt idx="193" formatCode="0.00E+00">
                  <c:v>8.7147199999999994E-2</c:v>
                </c:pt>
                <c:pt idx="194" formatCode="0.00E+00">
                  <c:v>8.5967100000000005E-2</c:v>
                </c:pt>
                <c:pt idx="195" formatCode="0.00E+00">
                  <c:v>8.5630899999999996E-2</c:v>
                </c:pt>
                <c:pt idx="196" formatCode="0.00E+00">
                  <c:v>8.4545099999999998E-2</c:v>
                </c:pt>
                <c:pt idx="197" formatCode="0.00E+00">
                  <c:v>8.3800799999999995E-2</c:v>
                </c:pt>
                <c:pt idx="198" formatCode="0.00E+00">
                  <c:v>8.2801799999999995E-2</c:v>
                </c:pt>
                <c:pt idx="199" formatCode="0.00E+00">
                  <c:v>8.1411800000000006E-2</c:v>
                </c:pt>
                <c:pt idx="200" formatCode="0.00E+00">
                  <c:v>8.1927299999999995E-2</c:v>
                </c:pt>
                <c:pt idx="201" formatCode="0.00E+00">
                  <c:v>8.0947900000000003E-2</c:v>
                </c:pt>
                <c:pt idx="202" formatCode="0.00E+00">
                  <c:v>8.0572599999999994E-2</c:v>
                </c:pt>
                <c:pt idx="203" formatCode="0.00E+00">
                  <c:v>7.9342800000000005E-2</c:v>
                </c:pt>
                <c:pt idx="204" formatCode="0.00E+00">
                  <c:v>7.9493499999999995E-2</c:v>
                </c:pt>
                <c:pt idx="205" formatCode="0.00E+00">
                  <c:v>7.8298999999999994E-2</c:v>
                </c:pt>
                <c:pt idx="206" formatCode="0.00E+00">
                  <c:v>7.7519900000000003E-2</c:v>
                </c:pt>
                <c:pt idx="207" formatCode="0.00E+00">
                  <c:v>7.77693E-2</c:v>
                </c:pt>
                <c:pt idx="208" formatCode="0.00E+00">
                  <c:v>7.6577199999999998E-2</c:v>
                </c:pt>
                <c:pt idx="209" formatCode="0.00E+00">
                  <c:v>7.6048900000000003E-2</c:v>
                </c:pt>
                <c:pt idx="210" formatCode="0.00E+00">
                  <c:v>7.5270699999999996E-2</c:v>
                </c:pt>
                <c:pt idx="211" formatCode="0.00E+00">
                  <c:v>7.4661699999999998E-2</c:v>
                </c:pt>
                <c:pt idx="212" formatCode="0.00E+00">
                  <c:v>7.4812400000000001E-2</c:v>
                </c:pt>
                <c:pt idx="213" formatCode="0.00E+00">
                  <c:v>7.3502999999999999E-2</c:v>
                </c:pt>
                <c:pt idx="214" formatCode="0.00E+00">
                  <c:v>7.3107699999999998E-2</c:v>
                </c:pt>
                <c:pt idx="215" formatCode="0.00E+00">
                  <c:v>7.2792999999999997E-2</c:v>
                </c:pt>
                <c:pt idx="216" formatCode="0.00E+00">
                  <c:v>7.1688699999999994E-2</c:v>
                </c:pt>
                <c:pt idx="217" formatCode="0.00E+00">
                  <c:v>7.0185200000000003E-2</c:v>
                </c:pt>
                <c:pt idx="218" formatCode="0.00E+00">
                  <c:v>6.9255399999999995E-2</c:v>
                </c:pt>
                <c:pt idx="219" formatCode="0.00E+00">
                  <c:v>6.9319699999999998E-2</c:v>
                </c:pt>
                <c:pt idx="220" formatCode="0.00E+00">
                  <c:v>6.8617300000000006E-2</c:v>
                </c:pt>
                <c:pt idx="221" formatCode="0.00E+00">
                  <c:v>6.8058999999999995E-2</c:v>
                </c:pt>
                <c:pt idx="222" formatCode="0.00E+00">
                  <c:v>6.7835300000000001E-2</c:v>
                </c:pt>
                <c:pt idx="223" formatCode="0.00E+00">
                  <c:v>6.6409599999999999E-2</c:v>
                </c:pt>
                <c:pt idx="224" formatCode="0.00E+00">
                  <c:v>6.5406800000000001E-2</c:v>
                </c:pt>
                <c:pt idx="225" formatCode="0.00E+00">
                  <c:v>6.5536999999999998E-2</c:v>
                </c:pt>
                <c:pt idx="226" formatCode="0.00E+00">
                  <c:v>6.4530400000000002E-2</c:v>
                </c:pt>
                <c:pt idx="227" formatCode="0.00E+00">
                  <c:v>6.3686800000000002E-2</c:v>
                </c:pt>
                <c:pt idx="228" formatCode="0.00E+00">
                  <c:v>6.2330700000000003E-2</c:v>
                </c:pt>
                <c:pt idx="229" formatCode="0.00E+00">
                  <c:v>6.1956900000000002E-2</c:v>
                </c:pt>
                <c:pt idx="230" formatCode="0.00E+00">
                  <c:v>6.1990299999999998E-2</c:v>
                </c:pt>
                <c:pt idx="231" formatCode="0.00E+00">
                  <c:v>6.0531099999999997E-2</c:v>
                </c:pt>
                <c:pt idx="232" formatCode="0.00E+00">
                  <c:v>5.90696E-2</c:v>
                </c:pt>
                <c:pt idx="233" formatCode="0.00E+00">
                  <c:v>5.9338099999999998E-2</c:v>
                </c:pt>
                <c:pt idx="234" formatCode="0.00E+00">
                  <c:v>5.7549999999999997E-2</c:v>
                </c:pt>
                <c:pt idx="235" formatCode="0.00E+00">
                  <c:v>5.7270500000000002E-2</c:v>
                </c:pt>
                <c:pt idx="236" formatCode="0.00E+00">
                  <c:v>5.6827500000000003E-2</c:v>
                </c:pt>
                <c:pt idx="237" formatCode="0.00E+00">
                  <c:v>5.7070299999999997E-2</c:v>
                </c:pt>
                <c:pt idx="238" formatCode="0.00E+00">
                  <c:v>5.4973099999999997E-2</c:v>
                </c:pt>
                <c:pt idx="239" formatCode="0.00E+00">
                  <c:v>5.4175899999999999E-2</c:v>
                </c:pt>
                <c:pt idx="240" formatCode="0.00E+00">
                  <c:v>5.3531599999999999E-2</c:v>
                </c:pt>
                <c:pt idx="241" formatCode="0.00E+00">
                  <c:v>5.2895499999999998E-2</c:v>
                </c:pt>
                <c:pt idx="242" formatCode="0.00E+00">
                  <c:v>5.2268000000000002E-2</c:v>
                </c:pt>
                <c:pt idx="243" formatCode="0.00E+00">
                  <c:v>5.1567599999999998E-2</c:v>
                </c:pt>
                <c:pt idx="244" formatCode="0.00E+00">
                  <c:v>5.0278700000000003E-2</c:v>
                </c:pt>
                <c:pt idx="245" formatCode="0.00E+00">
                  <c:v>4.9210999999999998E-2</c:v>
                </c:pt>
                <c:pt idx="246" formatCode="0.00E+00">
                  <c:v>4.9216299999999998E-2</c:v>
                </c:pt>
                <c:pt idx="247" formatCode="0.00E+00">
                  <c:v>4.8072799999999999E-2</c:v>
                </c:pt>
                <c:pt idx="248" formatCode="0.00E+00">
                  <c:v>4.7407199999999997E-2</c:v>
                </c:pt>
                <c:pt idx="249" formatCode="0.00E+00">
                  <c:v>4.6593200000000001E-2</c:v>
                </c:pt>
                <c:pt idx="250" formatCode="0.00E+00">
                  <c:v>4.5911300000000002E-2</c:v>
                </c:pt>
                <c:pt idx="251" formatCode="0.00E+00">
                  <c:v>4.5574700000000003E-2</c:v>
                </c:pt>
                <c:pt idx="252" formatCode="0.00E+00">
                  <c:v>4.3946300000000001E-2</c:v>
                </c:pt>
                <c:pt idx="253" formatCode="0.00E+00">
                  <c:v>4.3131799999999998E-2</c:v>
                </c:pt>
                <c:pt idx="254" formatCode="0.00E+00">
                  <c:v>4.3220500000000002E-2</c:v>
                </c:pt>
                <c:pt idx="255" formatCode="0.00E+00">
                  <c:v>4.2396099999999999E-2</c:v>
                </c:pt>
                <c:pt idx="256" formatCode="0.00E+00">
                  <c:v>4.10709E-2</c:v>
                </c:pt>
                <c:pt idx="257" formatCode="0.00E+00">
                  <c:v>4.0402899999999999E-2</c:v>
                </c:pt>
                <c:pt idx="258" formatCode="0.00E+00">
                  <c:v>3.9993300000000002E-2</c:v>
                </c:pt>
                <c:pt idx="259" formatCode="0.00E+00">
                  <c:v>3.9433000000000003E-2</c:v>
                </c:pt>
                <c:pt idx="260" formatCode="0.00E+00">
                  <c:v>3.8616200000000003E-2</c:v>
                </c:pt>
                <c:pt idx="261" formatCode="0.00E+00">
                  <c:v>3.7726900000000001E-2</c:v>
                </c:pt>
                <c:pt idx="262" formatCode="0.00E+00">
                  <c:v>3.7420299999999997E-2</c:v>
                </c:pt>
                <c:pt idx="263" formatCode="0.00E+00">
                  <c:v>3.6346900000000001E-2</c:v>
                </c:pt>
                <c:pt idx="264" formatCode="0.00E+00">
                  <c:v>3.61099E-2</c:v>
                </c:pt>
                <c:pt idx="265" formatCode="0.00E+00">
                  <c:v>3.5344100000000003E-2</c:v>
                </c:pt>
                <c:pt idx="266" formatCode="0.00E+00">
                  <c:v>3.4684699999999999E-2</c:v>
                </c:pt>
                <c:pt idx="267" formatCode="0.00E+00">
                  <c:v>3.4438099999999999E-2</c:v>
                </c:pt>
                <c:pt idx="268" formatCode="0.00E+00">
                  <c:v>3.30067E-2</c:v>
                </c:pt>
                <c:pt idx="269" formatCode="0.00E+00">
                  <c:v>3.2436399999999997E-2</c:v>
                </c:pt>
                <c:pt idx="270" formatCode="0.00E+00">
                  <c:v>3.1920900000000002E-2</c:v>
                </c:pt>
                <c:pt idx="271" formatCode="0.00E+00">
                  <c:v>3.1887100000000002E-2</c:v>
                </c:pt>
                <c:pt idx="272" formatCode="0.00E+00">
                  <c:v>3.1283400000000003E-2</c:v>
                </c:pt>
                <c:pt idx="273" formatCode="0.00E+00">
                  <c:v>3.0918600000000001E-2</c:v>
                </c:pt>
                <c:pt idx="274" formatCode="0.00E+00">
                  <c:v>2.9180500000000002E-2</c:v>
                </c:pt>
                <c:pt idx="275" formatCode="0.00E+00">
                  <c:v>2.9047E-2</c:v>
                </c:pt>
                <c:pt idx="276" formatCode="0.00E+00">
                  <c:v>2.8929199999999999E-2</c:v>
                </c:pt>
                <c:pt idx="277" formatCode="0.00E+00">
                  <c:v>2.8427600000000001E-2</c:v>
                </c:pt>
                <c:pt idx="278" formatCode="0.00E+00">
                  <c:v>2.8094299999999999E-2</c:v>
                </c:pt>
                <c:pt idx="279" formatCode="0.00E+00">
                  <c:v>2.7307999999999999E-2</c:v>
                </c:pt>
                <c:pt idx="280" formatCode="0.00E+00">
                  <c:v>2.7013300000000001E-2</c:v>
                </c:pt>
                <c:pt idx="281" formatCode="0.00E+00">
                  <c:v>2.6822100000000001E-2</c:v>
                </c:pt>
                <c:pt idx="282" formatCode="0.00E+00">
                  <c:v>2.63333E-2</c:v>
                </c:pt>
                <c:pt idx="283" formatCode="0.00E+00">
                  <c:v>2.56867E-2</c:v>
                </c:pt>
                <c:pt idx="284" formatCode="0.00E+00">
                  <c:v>2.53315E-2</c:v>
                </c:pt>
                <c:pt idx="285" formatCode="0.00E+00">
                  <c:v>2.5159399999999998E-2</c:v>
                </c:pt>
                <c:pt idx="286" formatCode="0.00E+00">
                  <c:v>2.461E-2</c:v>
                </c:pt>
                <c:pt idx="287" formatCode="0.00E+00">
                  <c:v>2.43945E-2</c:v>
                </c:pt>
                <c:pt idx="288" formatCode="0.00E+00">
                  <c:v>2.38996E-2</c:v>
                </c:pt>
                <c:pt idx="289" formatCode="0.00E+00">
                  <c:v>2.3322599999999999E-2</c:v>
                </c:pt>
                <c:pt idx="290" formatCode="0.00E+00">
                  <c:v>2.3111799999999998E-2</c:v>
                </c:pt>
                <c:pt idx="291" formatCode="0.00E+00">
                  <c:v>2.2615E-2</c:v>
                </c:pt>
                <c:pt idx="292" formatCode="0.00E+00">
                  <c:v>2.2478100000000001E-2</c:v>
                </c:pt>
                <c:pt idx="293" formatCode="0.00E+00">
                  <c:v>2.2230099999999999E-2</c:v>
                </c:pt>
                <c:pt idx="294" formatCode="0.00E+00">
                  <c:v>2.1407099999999998E-2</c:v>
                </c:pt>
                <c:pt idx="295" formatCode="0.00E+00">
                  <c:v>2.3042199999999999E-2</c:v>
                </c:pt>
                <c:pt idx="296" formatCode="0.00E+00">
                  <c:v>2.0106800000000001E-2</c:v>
                </c:pt>
                <c:pt idx="297" formatCode="0.00E+00">
                  <c:v>1.85261E-2</c:v>
                </c:pt>
                <c:pt idx="298" formatCode="0.00E+00">
                  <c:v>2.0112000000000001E-2</c:v>
                </c:pt>
                <c:pt idx="299" formatCode="0.00E+00">
                  <c:v>2.02875E-2</c:v>
                </c:pt>
                <c:pt idx="300" formatCode="0.00E+00">
                  <c:v>1.9816400000000001E-2</c:v>
                </c:pt>
                <c:pt idx="301" formatCode="0.00E+00">
                  <c:v>1.9486400000000001E-2</c:v>
                </c:pt>
                <c:pt idx="302" formatCode="0.00E+00">
                  <c:v>1.9552199999999999E-2</c:v>
                </c:pt>
                <c:pt idx="303" formatCode="0.00E+00">
                  <c:v>1.91793E-2</c:v>
                </c:pt>
                <c:pt idx="304" formatCode="0.00E+00">
                  <c:v>1.8456500000000001E-2</c:v>
                </c:pt>
                <c:pt idx="305" formatCode="0.00E+00">
                  <c:v>1.8750200000000002E-2</c:v>
                </c:pt>
                <c:pt idx="306" formatCode="0.00E+00">
                  <c:v>1.84555E-2</c:v>
                </c:pt>
                <c:pt idx="307" formatCode="0.00E+00">
                  <c:v>1.8311500000000001E-2</c:v>
                </c:pt>
                <c:pt idx="308" formatCode="0.00E+00">
                  <c:v>1.80173E-2</c:v>
                </c:pt>
                <c:pt idx="309" formatCode="0.00E+00">
                  <c:v>1.7806099999999998E-2</c:v>
                </c:pt>
                <c:pt idx="310" formatCode="0.00E+00">
                  <c:v>1.7605300000000001E-2</c:v>
                </c:pt>
                <c:pt idx="311" formatCode="0.00E+00">
                  <c:v>1.7466499999999999E-2</c:v>
                </c:pt>
                <c:pt idx="312" formatCode="0.00E+00">
                  <c:v>1.7115600000000002E-2</c:v>
                </c:pt>
                <c:pt idx="313" formatCode="0.00E+00">
                  <c:v>1.71199E-2</c:v>
                </c:pt>
                <c:pt idx="314" formatCode="0.00E+00">
                  <c:v>1.6773699999999999E-2</c:v>
                </c:pt>
                <c:pt idx="315" formatCode="0.00E+00">
                  <c:v>1.6897200000000001E-2</c:v>
                </c:pt>
                <c:pt idx="316" formatCode="0.00E+00">
                  <c:v>1.6386000000000001E-2</c:v>
                </c:pt>
                <c:pt idx="317" formatCode="0.00E+00">
                  <c:v>1.6408900000000001E-2</c:v>
                </c:pt>
                <c:pt idx="318" formatCode="0.00E+00">
                  <c:v>1.6362700000000001E-2</c:v>
                </c:pt>
                <c:pt idx="319" formatCode="0.00E+00">
                  <c:v>1.5848600000000001E-2</c:v>
                </c:pt>
                <c:pt idx="320" formatCode="0.00E+00">
                  <c:v>1.61362E-2</c:v>
                </c:pt>
                <c:pt idx="321" formatCode="0.00E+00">
                  <c:v>1.5812400000000001E-2</c:v>
                </c:pt>
                <c:pt idx="322" formatCode="0.00E+00">
                  <c:v>1.5553000000000001E-2</c:v>
                </c:pt>
                <c:pt idx="323" formatCode="0.00E+00">
                  <c:v>1.54653E-2</c:v>
                </c:pt>
                <c:pt idx="324" formatCode="0.00E+00">
                  <c:v>1.53236E-2</c:v>
                </c:pt>
                <c:pt idx="325" formatCode="0.00E+00">
                  <c:v>1.51997E-2</c:v>
                </c:pt>
                <c:pt idx="326" formatCode="0.00E+00">
                  <c:v>1.4852000000000001E-2</c:v>
                </c:pt>
                <c:pt idx="327" formatCode="0.00E+00">
                  <c:v>1.4795300000000001E-2</c:v>
                </c:pt>
                <c:pt idx="328" formatCode="0.00E+00">
                  <c:v>1.45769E-2</c:v>
                </c:pt>
                <c:pt idx="329" formatCode="0.00E+00">
                  <c:v>1.44467E-2</c:v>
                </c:pt>
                <c:pt idx="330" formatCode="0.00E+00">
                  <c:v>1.4282700000000001E-2</c:v>
                </c:pt>
                <c:pt idx="331" formatCode="0.00E+00">
                  <c:v>1.41444E-2</c:v>
                </c:pt>
                <c:pt idx="332" formatCode="0.00E+00">
                  <c:v>1.3921299999999999E-2</c:v>
                </c:pt>
                <c:pt idx="333" formatCode="0.00E+00">
                  <c:v>1.36819E-2</c:v>
                </c:pt>
                <c:pt idx="334" formatCode="0.00E+00">
                  <c:v>1.35517E-2</c:v>
                </c:pt>
                <c:pt idx="335" formatCode="0.00E+00">
                  <c:v>1.3464E-2</c:v>
                </c:pt>
                <c:pt idx="336" formatCode="0.00E+00">
                  <c:v>1.3313800000000001E-2</c:v>
                </c:pt>
                <c:pt idx="337" formatCode="0.00E+00">
                  <c:v>1.29719E-2</c:v>
                </c:pt>
                <c:pt idx="338" formatCode="0.00E+00">
                  <c:v>1.2893699999999999E-2</c:v>
                </c:pt>
                <c:pt idx="339" formatCode="0.00E+00">
                  <c:v>1.2641899999999999E-2</c:v>
                </c:pt>
                <c:pt idx="340" formatCode="0.00E+00">
                  <c:v>1.25098E-2</c:v>
                </c:pt>
                <c:pt idx="341" formatCode="0.00E+00">
                  <c:v>1.24478E-2</c:v>
                </c:pt>
                <c:pt idx="342" formatCode="0.00E+00">
                  <c:v>1.20912E-2</c:v>
                </c:pt>
                <c:pt idx="343" formatCode="0.00E+00">
                  <c:v>1.20234E-2</c:v>
                </c:pt>
                <c:pt idx="344" formatCode="0.00E+00">
                  <c:v>1.17354E-2</c:v>
                </c:pt>
                <c:pt idx="345" formatCode="0.00E+00">
                  <c:v>1.1525199999999999E-2</c:v>
                </c:pt>
                <c:pt idx="346" formatCode="0.00E+00">
                  <c:v>1.13168E-2</c:v>
                </c:pt>
                <c:pt idx="347" formatCode="0.00E+00">
                  <c:v>1.10826E-2</c:v>
                </c:pt>
                <c:pt idx="348" formatCode="0.00E+00">
                  <c:v>1.0974899999999999E-2</c:v>
                </c:pt>
                <c:pt idx="349" formatCode="0.00E+00">
                  <c:v>1.0742700000000001E-2</c:v>
                </c:pt>
                <c:pt idx="350" formatCode="0.00E+00">
                  <c:v>1.0515699999999999E-2</c:v>
                </c:pt>
                <c:pt idx="351" formatCode="0.00E+00">
                  <c:v>1.03555E-2</c:v>
                </c:pt>
                <c:pt idx="352" formatCode="0.00E+00">
                  <c:v>1.0242899999999999E-2</c:v>
                </c:pt>
                <c:pt idx="353" formatCode="0.00E+00">
                  <c:v>9.8519300000000001E-3</c:v>
                </c:pt>
                <c:pt idx="354" formatCode="0.00E+00">
                  <c:v>9.5987299999999998E-3</c:v>
                </c:pt>
                <c:pt idx="355" formatCode="0.00E+00">
                  <c:v>9.4957400000000008E-3</c:v>
                </c:pt>
                <c:pt idx="356" formatCode="0.00E+00">
                  <c:v>9.2787700000000004E-3</c:v>
                </c:pt>
                <c:pt idx="357" formatCode="0.00E+00">
                  <c:v>9.1237999999999996E-3</c:v>
                </c:pt>
                <c:pt idx="358" formatCode="0.00E+00">
                  <c:v>8.8267299999999996E-3</c:v>
                </c:pt>
                <c:pt idx="359" formatCode="0.00E+00">
                  <c:v>8.5859300000000003E-3</c:v>
                </c:pt>
                <c:pt idx="360" formatCode="0.00E+00">
                  <c:v>8.3355900000000004E-3</c:v>
                </c:pt>
                <c:pt idx="361" formatCode="0.00E+00">
                  <c:v>8.1167199999999991E-3</c:v>
                </c:pt>
                <c:pt idx="362" formatCode="0.00E+00">
                  <c:v>7.9250299999999996E-3</c:v>
                </c:pt>
                <c:pt idx="363" formatCode="0.00E+00">
                  <c:v>7.7447899999999997E-3</c:v>
                </c:pt>
                <c:pt idx="364" formatCode="0.00E+00">
                  <c:v>7.5101899999999999E-3</c:v>
                </c:pt>
                <c:pt idx="365" formatCode="0.00E+00">
                  <c:v>7.2827300000000003E-3</c:v>
                </c:pt>
                <c:pt idx="366" formatCode="0.00E+00">
                  <c:v>7.0171399999999998E-3</c:v>
                </c:pt>
                <c:pt idx="367" formatCode="0.00E+00">
                  <c:v>6.8106699999999996E-3</c:v>
                </c:pt>
                <c:pt idx="368" formatCode="0.00E+00">
                  <c:v>6.6161199999999996E-3</c:v>
                </c:pt>
                <c:pt idx="369" formatCode="0.00E+00">
                  <c:v>6.5531699999999997E-3</c:v>
                </c:pt>
                <c:pt idx="370" formatCode="0.00E+00">
                  <c:v>6.28233E-3</c:v>
                </c:pt>
                <c:pt idx="371" formatCode="0.00E+00">
                  <c:v>6.0272199999999998E-3</c:v>
                </c:pt>
                <c:pt idx="372" formatCode="0.00E+00">
                  <c:v>5.8803600000000003E-3</c:v>
                </c:pt>
                <c:pt idx="373" formatCode="0.00E+00">
                  <c:v>5.5818600000000001E-3</c:v>
                </c:pt>
                <c:pt idx="374" formatCode="0.00E+00">
                  <c:v>5.4283100000000004E-3</c:v>
                </c:pt>
                <c:pt idx="375" formatCode="0.00E+00">
                  <c:v>5.1894200000000001E-3</c:v>
                </c:pt>
                <c:pt idx="376" formatCode="0.00E+00">
                  <c:v>4.9562499999999997E-3</c:v>
                </c:pt>
                <c:pt idx="377" formatCode="0.00E+00">
                  <c:v>4.8336999999999998E-3</c:v>
                </c:pt>
                <c:pt idx="378" formatCode="0.00E+00">
                  <c:v>4.7545399999999998E-3</c:v>
                </c:pt>
                <c:pt idx="379" formatCode="0.00E+00">
                  <c:v>4.48227E-3</c:v>
                </c:pt>
                <c:pt idx="380" formatCode="0.00E+00">
                  <c:v>4.1460999999999998E-3</c:v>
                </c:pt>
                <c:pt idx="381" formatCode="0.00E+00">
                  <c:v>3.8824100000000002E-3</c:v>
                </c:pt>
                <c:pt idx="382" formatCode="0.00E+00">
                  <c:v>3.7679699999999998E-3</c:v>
                </c:pt>
                <c:pt idx="383" formatCode="0.00E+00">
                  <c:v>3.8127899999999999E-3</c:v>
                </c:pt>
                <c:pt idx="384" formatCode="0.00E+00">
                  <c:v>3.1452199999999998E-3</c:v>
                </c:pt>
                <c:pt idx="385" formatCode="0.00E+00">
                  <c:v>3.3559800000000002E-3</c:v>
                </c:pt>
                <c:pt idx="386" formatCode="0.00E+00">
                  <c:v>3.0059800000000001E-3</c:v>
                </c:pt>
                <c:pt idx="387" formatCode="0.00E+00">
                  <c:v>2.9902499999999999E-3</c:v>
                </c:pt>
                <c:pt idx="388" formatCode="0.00E+00">
                  <c:v>2.4614300000000001E-3</c:v>
                </c:pt>
                <c:pt idx="389" formatCode="0.00E+00">
                  <c:v>2.60735E-3</c:v>
                </c:pt>
                <c:pt idx="390" formatCode="0.00E+00">
                  <c:v>2.3236300000000001E-3</c:v>
                </c:pt>
                <c:pt idx="391" formatCode="0.00E+00">
                  <c:v>2.2439999999999999E-3</c:v>
                </c:pt>
                <c:pt idx="392" formatCode="0.00E+00">
                  <c:v>1.6617800000000001E-3</c:v>
                </c:pt>
                <c:pt idx="393" formatCode="0.00E+00">
                  <c:v>1.2044899999999999E-3</c:v>
                </c:pt>
                <c:pt idx="394" formatCode="0.00E+00">
                  <c:v>1.6069400000000001E-3</c:v>
                </c:pt>
                <c:pt idx="395" formatCode="0.00E+00">
                  <c:v>1.2388200000000001E-3</c:v>
                </c:pt>
                <c:pt idx="396" formatCode="0.00E+00">
                  <c:v>1.22404E-3</c:v>
                </c:pt>
                <c:pt idx="397" formatCode="0.00E+00">
                  <c:v>9.8991399999999994E-4</c:v>
                </c:pt>
                <c:pt idx="398" formatCode="0.00E+00">
                  <c:v>1.22595E-3</c:v>
                </c:pt>
                <c:pt idx="399" formatCode="0.00E+00">
                  <c:v>2.6750599999999998E-4</c:v>
                </c:pt>
                <c:pt idx="400" formatCode="0.00E+00">
                  <c:v>3.23772E-4</c:v>
                </c:pt>
                <c:pt idx="401" formatCode="0.00E+00">
                  <c:v>2.8276400000000002E-4</c:v>
                </c:pt>
                <c:pt idx="402" formatCode="0.00E+00">
                  <c:v>6.67572E-6</c:v>
                </c:pt>
                <c:pt idx="403" formatCode="0.00E+00">
                  <c:v>3.0994400000000003E-5</c:v>
                </c:pt>
                <c:pt idx="404" formatCode="0.00E+00">
                  <c:v>-1.98364E-4</c:v>
                </c:pt>
                <c:pt idx="405" formatCode="0.00E+00">
                  <c:v>-4.9734099999999999E-4</c:v>
                </c:pt>
                <c:pt idx="406" formatCode="0.00E+00">
                  <c:v>-8.0776199999999995E-4</c:v>
                </c:pt>
                <c:pt idx="407" formatCode="0.00E+00">
                  <c:v>-8.0060999999999999E-4</c:v>
                </c:pt>
                <c:pt idx="408" formatCode="0.00E+00">
                  <c:v>-1.28078E-3</c:v>
                </c:pt>
                <c:pt idx="409" formatCode="0.00E+00">
                  <c:v>-1.3937999999999999E-3</c:v>
                </c:pt>
                <c:pt idx="410" formatCode="0.00E+00">
                  <c:v>-1.4205000000000001E-3</c:v>
                </c:pt>
                <c:pt idx="411" formatCode="0.00E+00">
                  <c:v>-1.6598699999999999E-3</c:v>
                </c:pt>
                <c:pt idx="412" formatCode="0.00E+00">
                  <c:v>-1.7552399999999999E-3</c:v>
                </c:pt>
                <c:pt idx="413" formatCode="0.00E+00">
                  <c:v>-1.8787400000000001E-3</c:v>
                </c:pt>
                <c:pt idx="414" formatCode="0.00E+00">
                  <c:v>-2.61831E-3</c:v>
                </c:pt>
                <c:pt idx="415" formatCode="0.00E+00">
                  <c:v>-2.5444E-3</c:v>
                </c:pt>
                <c:pt idx="416" formatCode="0.00E+00">
                  <c:v>-2.6960399999999998E-3</c:v>
                </c:pt>
                <c:pt idx="417" formatCode="0.00E+00">
                  <c:v>-2.97737E-3</c:v>
                </c:pt>
                <c:pt idx="418" formatCode="0.00E+00">
                  <c:v>-3.2539399999999999E-3</c:v>
                </c:pt>
                <c:pt idx="419" formatCode="0.00E+00">
                  <c:v>-3.3612300000000002E-3</c:v>
                </c:pt>
                <c:pt idx="420" formatCode="0.00E+00">
                  <c:v>-3.65782E-3</c:v>
                </c:pt>
                <c:pt idx="421" formatCode="0.00E+00">
                  <c:v>-3.7798900000000002E-3</c:v>
                </c:pt>
                <c:pt idx="422" formatCode="0.00E+00">
                  <c:v>-3.9701500000000004E-3</c:v>
                </c:pt>
                <c:pt idx="423" formatCode="0.00E+00">
                  <c:v>-4.1484800000000004E-3</c:v>
                </c:pt>
                <c:pt idx="424" formatCode="0.00E+00">
                  <c:v>-4.4722599999999996E-3</c:v>
                </c:pt>
                <c:pt idx="425" formatCode="0.00E+00">
                  <c:v>-4.7616999999999998E-3</c:v>
                </c:pt>
                <c:pt idx="426" formatCode="0.00E+00">
                  <c:v>-4.8995000000000002E-3</c:v>
                </c:pt>
                <c:pt idx="427" formatCode="0.00E+00">
                  <c:v>-5.1307699999999998E-3</c:v>
                </c:pt>
                <c:pt idx="428" formatCode="0.00E+00">
                  <c:v>-5.4469100000000001E-3</c:v>
                </c:pt>
                <c:pt idx="429" formatCode="0.00E+00">
                  <c:v>-5.5723200000000004E-3</c:v>
                </c:pt>
                <c:pt idx="430" formatCode="0.00E+00">
                  <c:v>-5.7649600000000004E-3</c:v>
                </c:pt>
                <c:pt idx="431" formatCode="0.00E+00">
                  <c:v>-6.2432299999999998E-3</c:v>
                </c:pt>
                <c:pt idx="432" formatCode="0.00E+00">
                  <c:v>-6.1845800000000003E-3</c:v>
                </c:pt>
                <c:pt idx="433" formatCode="0.00E+00">
                  <c:v>-6.7224499999999996E-3</c:v>
                </c:pt>
                <c:pt idx="434" formatCode="0.00E+00">
                  <c:v>-7.2522200000000002E-3</c:v>
                </c:pt>
                <c:pt idx="435" formatCode="0.00E+00">
                  <c:v>-7.8425400000000003E-3</c:v>
                </c:pt>
                <c:pt idx="436" formatCode="0.00E+00">
                  <c:v>-8.4314300000000002E-3</c:v>
                </c:pt>
                <c:pt idx="437" formatCode="0.00E+00">
                  <c:v>-8.7633099999999998E-3</c:v>
                </c:pt>
                <c:pt idx="438" formatCode="0.00E+00">
                  <c:v>-8.6183500000000003E-3</c:v>
                </c:pt>
                <c:pt idx="439" formatCode="0.00E+00">
                  <c:v>-7.4891999999999997E-3</c:v>
                </c:pt>
                <c:pt idx="440" formatCode="0.00E+00">
                  <c:v>-5.5909200000000001E-3</c:v>
                </c:pt>
                <c:pt idx="441" formatCode="0.00E+00">
                  <c:v>-5.0125100000000004E-3</c:v>
                </c:pt>
                <c:pt idx="442" formatCode="0.00E+00">
                  <c:v>-6.0572600000000001E-3</c:v>
                </c:pt>
                <c:pt idx="443" formatCode="0.00E+00">
                  <c:v>-6.2942500000000004E-3</c:v>
                </c:pt>
                <c:pt idx="444" formatCode="0.00E+00">
                  <c:v>-6.7911100000000004E-3</c:v>
                </c:pt>
                <c:pt idx="445" formatCode="0.00E+00">
                  <c:v>-8.6002300000000004E-3</c:v>
                </c:pt>
                <c:pt idx="446" formatCode="0.00E+00">
                  <c:v>-1.03412E-2</c:v>
                </c:pt>
                <c:pt idx="447" formatCode="0.00E+00">
                  <c:v>-1.1045900000000001E-2</c:v>
                </c:pt>
                <c:pt idx="448" formatCode="0.00E+00">
                  <c:v>-1.0241E-2</c:v>
                </c:pt>
                <c:pt idx="449" formatCode="0.00E+00">
                  <c:v>-9.6616700000000007E-3</c:v>
                </c:pt>
                <c:pt idx="450" formatCode="0.00E+00">
                  <c:v>-9.5987299999999998E-3</c:v>
                </c:pt>
                <c:pt idx="451" formatCode="0.00E+00">
                  <c:v>-9.7866099999999994E-3</c:v>
                </c:pt>
                <c:pt idx="452" formatCode="0.00E+00">
                  <c:v>-9.8967599999999992E-3</c:v>
                </c:pt>
                <c:pt idx="453" formatCode="0.00E+00">
                  <c:v>-1.00613E-2</c:v>
                </c:pt>
                <c:pt idx="454" formatCode="0.00E+00">
                  <c:v>-1.02372E-2</c:v>
                </c:pt>
                <c:pt idx="455" formatCode="0.00E+00">
                  <c:v>-1.03374E-2</c:v>
                </c:pt>
                <c:pt idx="456" formatCode="0.00E+00">
                  <c:v>-1.0493799999999999E-2</c:v>
                </c:pt>
                <c:pt idx="457" formatCode="0.00E+00">
                  <c:v>-1.0638699999999999E-2</c:v>
                </c:pt>
                <c:pt idx="458" formatCode="0.00E+00">
                  <c:v>-1.0725500000000001E-2</c:v>
                </c:pt>
                <c:pt idx="459" formatCode="0.00E+00">
                  <c:v>-1.0841399999999999E-2</c:v>
                </c:pt>
                <c:pt idx="460" formatCode="0.00E+00">
                  <c:v>-1.09792E-2</c:v>
                </c:pt>
                <c:pt idx="461" formatCode="0.00E+00">
                  <c:v>-1.1150800000000001E-2</c:v>
                </c:pt>
                <c:pt idx="462" formatCode="0.00E+00">
                  <c:v>-1.1287699999999999E-2</c:v>
                </c:pt>
                <c:pt idx="463" formatCode="0.00E+00">
                  <c:v>-1.14923E-2</c:v>
                </c:pt>
                <c:pt idx="464" formatCode="0.00E+00">
                  <c:v>-1.16005E-2</c:v>
                </c:pt>
                <c:pt idx="465" formatCode="0.00E+00">
                  <c:v>-1.10726E-2</c:v>
                </c:pt>
                <c:pt idx="466" formatCode="0.00E+00">
                  <c:v>-8.7199200000000008E-3</c:v>
                </c:pt>
                <c:pt idx="467" formatCode="0.00E+00">
                  <c:v>-1.40944E-2</c:v>
                </c:pt>
                <c:pt idx="468" formatCode="0.00E+00">
                  <c:v>-1.2448300000000001E-2</c:v>
                </c:pt>
                <c:pt idx="469" formatCode="0.00E+00">
                  <c:v>-1.21093E-2</c:v>
                </c:pt>
                <c:pt idx="470" formatCode="0.00E+00">
                  <c:v>-1.21846E-2</c:v>
                </c:pt>
                <c:pt idx="471" formatCode="0.00E+00">
                  <c:v>-1.22828E-2</c:v>
                </c:pt>
                <c:pt idx="472" formatCode="0.00E+00">
                  <c:v>-1.2415900000000001E-2</c:v>
                </c:pt>
                <c:pt idx="473" formatCode="0.00E+00">
                  <c:v>-1.24712E-2</c:v>
                </c:pt>
                <c:pt idx="474" formatCode="0.00E+00">
                  <c:v>-1.2604199999999999E-2</c:v>
                </c:pt>
                <c:pt idx="475" formatCode="0.00E+00">
                  <c:v>-1.2631399999999999E-2</c:v>
                </c:pt>
                <c:pt idx="476" formatCode="0.00E+00">
                  <c:v>-1.2711E-2</c:v>
                </c:pt>
                <c:pt idx="477" formatCode="0.00E+00">
                  <c:v>-1.2789699999999999E-2</c:v>
                </c:pt>
                <c:pt idx="478" formatCode="0.00E+00">
                  <c:v>-1.2766400000000001E-2</c:v>
                </c:pt>
                <c:pt idx="479" formatCode="0.00E+00">
                  <c:v>-1.28231E-2</c:v>
                </c:pt>
                <c:pt idx="480" formatCode="0.00E+00">
                  <c:v>-1.2881800000000001E-2</c:v>
                </c:pt>
                <c:pt idx="481" formatCode="0.00E+00">
                  <c:v>-1.29166E-2</c:v>
                </c:pt>
                <c:pt idx="482" formatCode="0.00E+00">
                  <c:v>-1.2942800000000001E-2</c:v>
                </c:pt>
                <c:pt idx="483" formatCode="0.00E+00">
                  <c:v>-1.3011E-2</c:v>
                </c:pt>
                <c:pt idx="484" formatCode="0.00E+00">
                  <c:v>-1.2977600000000001E-2</c:v>
                </c:pt>
                <c:pt idx="485" formatCode="0.00E+00">
                  <c:v>-1.3030099999999999E-2</c:v>
                </c:pt>
                <c:pt idx="486" formatCode="0.00E+00">
                  <c:v>-1.30668E-2</c:v>
                </c:pt>
                <c:pt idx="487" formatCode="0.00E+00">
                  <c:v>-1.30162E-2</c:v>
                </c:pt>
                <c:pt idx="488" formatCode="0.00E+00">
                  <c:v>-1.30749E-2</c:v>
                </c:pt>
                <c:pt idx="489" formatCode="0.00E+00">
                  <c:v>-1.3051E-2</c:v>
                </c:pt>
                <c:pt idx="490" formatCode="0.00E+00">
                  <c:v>-1.31469E-2</c:v>
                </c:pt>
                <c:pt idx="491" formatCode="0.00E+00">
                  <c:v>-1.31392E-2</c:v>
                </c:pt>
                <c:pt idx="492" formatCode="0.00E+00">
                  <c:v>-1.3237000000000001E-2</c:v>
                </c:pt>
                <c:pt idx="493" formatCode="0.00E+00">
                  <c:v>-1.32408E-2</c:v>
                </c:pt>
                <c:pt idx="494" formatCode="0.00E+00">
                  <c:v>-1.32523E-2</c:v>
                </c:pt>
                <c:pt idx="495" formatCode="0.00E+00">
                  <c:v>-1.3318099999999999E-2</c:v>
                </c:pt>
                <c:pt idx="496" formatCode="0.00E+00">
                  <c:v>-1.34082E-2</c:v>
                </c:pt>
                <c:pt idx="497" formatCode="0.00E+00">
                  <c:v>-1.34521E-2</c:v>
                </c:pt>
                <c:pt idx="498" formatCode="0.00E+00">
                  <c:v>-1.3538400000000001E-2</c:v>
                </c:pt>
                <c:pt idx="499" formatCode="0.00E+00">
                  <c:v>-1.35789E-2</c:v>
                </c:pt>
                <c:pt idx="500" formatCode="0.00E+00">
                  <c:v>-1.35403E-2</c:v>
                </c:pt>
                <c:pt idx="501" formatCode="0.00E+00">
                  <c:v>-1.36437E-2</c:v>
                </c:pt>
                <c:pt idx="502" formatCode="0.00E+00">
                  <c:v>-1.36461E-2</c:v>
                </c:pt>
                <c:pt idx="503" formatCode="0.00E+00">
                  <c:v>-1.36852E-2</c:v>
                </c:pt>
                <c:pt idx="504" formatCode="0.00E+00">
                  <c:v>-1.36166E-2</c:v>
                </c:pt>
                <c:pt idx="505" formatCode="0.00E+00">
                  <c:v>-1.36347E-2</c:v>
                </c:pt>
                <c:pt idx="506" formatCode="0.00E+00">
                  <c:v>-1.36642E-2</c:v>
                </c:pt>
                <c:pt idx="507" formatCode="0.00E+00">
                  <c:v>-1.3576E-2</c:v>
                </c:pt>
                <c:pt idx="508" formatCode="0.00E+00">
                  <c:v>-1.36271E-2</c:v>
                </c:pt>
                <c:pt idx="509" formatCode="0.00E+00">
                  <c:v>-1.3538400000000001E-2</c:v>
                </c:pt>
                <c:pt idx="510" formatCode="0.00E+00">
                  <c:v>-1.35131E-2</c:v>
                </c:pt>
                <c:pt idx="511" formatCode="0.00E+00">
                  <c:v>-1.3487799999999999E-2</c:v>
                </c:pt>
                <c:pt idx="512" formatCode="0.00E+00">
                  <c:v>-1.33872E-2</c:v>
                </c:pt>
                <c:pt idx="513" formatCode="0.00E+00">
                  <c:v>-1.33343E-2</c:v>
                </c:pt>
                <c:pt idx="514" formatCode="0.00E+00">
                  <c:v>-1.32952E-2</c:v>
                </c:pt>
                <c:pt idx="515" formatCode="0.00E+00">
                  <c:v>-1.32952E-2</c:v>
                </c:pt>
                <c:pt idx="516" formatCode="0.00E+00">
                  <c:v>-1.31974E-2</c:v>
                </c:pt>
                <c:pt idx="517" formatCode="0.00E+00">
                  <c:v>-1.3209800000000001E-2</c:v>
                </c:pt>
                <c:pt idx="518" formatCode="0.00E+00">
                  <c:v>-1.32184E-2</c:v>
                </c:pt>
                <c:pt idx="519" formatCode="0.00E+00">
                  <c:v>-1.3143500000000001E-2</c:v>
                </c:pt>
                <c:pt idx="520" formatCode="0.00E+00">
                  <c:v>-1.31226E-2</c:v>
                </c:pt>
                <c:pt idx="521" formatCode="0.00E+00">
                  <c:v>-1.3156899999999999E-2</c:v>
                </c:pt>
                <c:pt idx="522" formatCode="0.00E+00">
                  <c:v>-1.30744E-2</c:v>
                </c:pt>
                <c:pt idx="523" formatCode="0.00E+00">
                  <c:v>-1.31021E-2</c:v>
                </c:pt>
                <c:pt idx="524" formatCode="0.00E+00">
                  <c:v>-1.3166000000000001E-2</c:v>
                </c:pt>
                <c:pt idx="525" formatCode="0.00E+00">
                  <c:v>-1.31612E-2</c:v>
                </c:pt>
                <c:pt idx="526" formatCode="0.00E+00">
                  <c:v>-1.32189E-2</c:v>
                </c:pt>
                <c:pt idx="527" formatCode="0.00E+00">
                  <c:v>-1.3135900000000001E-2</c:v>
                </c:pt>
                <c:pt idx="528" formatCode="0.00E+00">
                  <c:v>-1.3280399999999999E-2</c:v>
                </c:pt>
                <c:pt idx="529" formatCode="0.00E+00">
                  <c:v>-1.3373400000000001E-2</c:v>
                </c:pt>
                <c:pt idx="530" formatCode="0.00E+00">
                  <c:v>-1.3364300000000001E-2</c:v>
                </c:pt>
                <c:pt idx="531" formatCode="0.00E+00">
                  <c:v>-1.3464500000000001E-2</c:v>
                </c:pt>
                <c:pt idx="532" formatCode="0.00E+00">
                  <c:v>-1.35589E-2</c:v>
                </c:pt>
                <c:pt idx="533" formatCode="0.00E+00">
                  <c:v>-1.35169E-2</c:v>
                </c:pt>
                <c:pt idx="534" formatCode="0.00E+00">
                  <c:v>-1.35899E-2</c:v>
                </c:pt>
                <c:pt idx="535" formatCode="0.00E+00">
                  <c:v>-1.36466E-2</c:v>
                </c:pt>
                <c:pt idx="536" formatCode="0.00E+00">
                  <c:v>-1.34926E-2</c:v>
                </c:pt>
                <c:pt idx="537" formatCode="0.00E+00">
                  <c:v>-1.36647E-2</c:v>
                </c:pt>
                <c:pt idx="538" formatCode="0.00E+00">
                  <c:v>-1.3643300000000001E-2</c:v>
                </c:pt>
                <c:pt idx="539" formatCode="0.00E+00">
                  <c:v>-1.3647100000000001E-2</c:v>
                </c:pt>
                <c:pt idx="540" formatCode="0.00E+00">
                  <c:v>-1.36714E-2</c:v>
                </c:pt>
                <c:pt idx="541" formatCode="0.00E+00">
                  <c:v>-1.36189E-2</c:v>
                </c:pt>
                <c:pt idx="542" formatCode="0.00E+00">
                  <c:v>-1.3610799999999999E-2</c:v>
                </c:pt>
                <c:pt idx="543" formatCode="0.00E+00">
                  <c:v>-1.3608E-2</c:v>
                </c:pt>
                <c:pt idx="544" formatCode="0.00E+00">
                  <c:v>-1.366E-2</c:v>
                </c:pt>
                <c:pt idx="545" formatCode="0.00E+00">
                  <c:v>-1.3490200000000001E-2</c:v>
                </c:pt>
                <c:pt idx="546" formatCode="0.00E+00">
                  <c:v>-1.35155E-2</c:v>
                </c:pt>
                <c:pt idx="547" formatCode="0.00E+00">
                  <c:v>-1.34416E-2</c:v>
                </c:pt>
                <c:pt idx="548" formatCode="0.00E+00">
                  <c:v>-1.34106E-2</c:v>
                </c:pt>
                <c:pt idx="549" formatCode="0.00E+00">
                  <c:v>-1.3318999999999999E-2</c:v>
                </c:pt>
                <c:pt idx="550" formatCode="0.00E+00">
                  <c:v>-1.3278999999999999E-2</c:v>
                </c:pt>
                <c:pt idx="551" formatCode="0.00E+00">
                  <c:v>-1.3238E-2</c:v>
                </c:pt>
                <c:pt idx="552" formatCode="0.00E+00">
                  <c:v>-1.3182599999999999E-2</c:v>
                </c:pt>
                <c:pt idx="553" formatCode="0.00E+00">
                  <c:v>-1.31536E-2</c:v>
                </c:pt>
                <c:pt idx="554" formatCode="0.00E+00">
                  <c:v>-1.3072E-2</c:v>
                </c:pt>
                <c:pt idx="555" formatCode="0.00E+00">
                  <c:v>-1.30224E-2</c:v>
                </c:pt>
                <c:pt idx="556" formatCode="0.00E+00">
                  <c:v>-1.30019E-2</c:v>
                </c:pt>
                <c:pt idx="557" formatCode="0.00E+00">
                  <c:v>-1.29509E-2</c:v>
                </c:pt>
                <c:pt idx="558" formatCode="0.00E+00">
                  <c:v>-1.30157E-2</c:v>
                </c:pt>
                <c:pt idx="559" formatCode="0.00E+00">
                  <c:v>-1.29313E-2</c:v>
                </c:pt>
                <c:pt idx="560" formatCode="0.00E+00">
                  <c:v>-1.29576E-2</c:v>
                </c:pt>
                <c:pt idx="561" formatCode="0.00E+00">
                  <c:v>-1.29547E-2</c:v>
                </c:pt>
                <c:pt idx="562" formatCode="0.00E+00">
                  <c:v>-1.30343E-2</c:v>
                </c:pt>
                <c:pt idx="563" formatCode="0.00E+00">
                  <c:v>-1.2959500000000001E-2</c:v>
                </c:pt>
                <c:pt idx="564" formatCode="0.00E+00">
                  <c:v>-1.3003300000000001E-2</c:v>
                </c:pt>
                <c:pt idx="565" formatCode="0.00E+00">
                  <c:v>-1.3177400000000001E-2</c:v>
                </c:pt>
                <c:pt idx="566" formatCode="0.00E+00">
                  <c:v>-1.31378E-2</c:v>
                </c:pt>
                <c:pt idx="567" formatCode="0.00E+00">
                  <c:v>-1.31574E-2</c:v>
                </c:pt>
                <c:pt idx="568" formatCode="0.00E+00">
                  <c:v>-1.3233699999999999E-2</c:v>
                </c:pt>
                <c:pt idx="569" formatCode="0.00E+00">
                  <c:v>-1.3143999999999999E-2</c:v>
                </c:pt>
                <c:pt idx="570" formatCode="0.00E+00">
                  <c:v>-1.3279900000000001E-2</c:v>
                </c:pt>
                <c:pt idx="571" formatCode="0.00E+00">
                  <c:v>-1.3381499999999999E-2</c:v>
                </c:pt>
                <c:pt idx="572" formatCode="0.00E+00">
                  <c:v>-1.3394400000000001E-2</c:v>
                </c:pt>
                <c:pt idx="573" formatCode="0.00E+00">
                  <c:v>-1.33715E-2</c:v>
                </c:pt>
                <c:pt idx="574" formatCode="0.00E+00">
                  <c:v>-1.34745E-2</c:v>
                </c:pt>
                <c:pt idx="575" formatCode="0.00E+00">
                  <c:v>-1.3456299999999999E-2</c:v>
                </c:pt>
                <c:pt idx="576" formatCode="0.00E+00">
                  <c:v>-1.3399100000000001E-2</c:v>
                </c:pt>
                <c:pt idx="577" formatCode="0.00E+00">
                  <c:v>-1.33939E-2</c:v>
                </c:pt>
                <c:pt idx="578" formatCode="0.00E+00">
                  <c:v>-1.34153E-2</c:v>
                </c:pt>
                <c:pt idx="579" formatCode="0.00E+00">
                  <c:v>-1.3261800000000001E-2</c:v>
                </c:pt>
                <c:pt idx="580" formatCode="0.00E+00">
                  <c:v>-1.3317600000000001E-2</c:v>
                </c:pt>
                <c:pt idx="581" formatCode="0.00E+00">
                  <c:v>-1.32794E-2</c:v>
                </c:pt>
                <c:pt idx="582" formatCode="0.00E+00">
                  <c:v>-1.3310000000000001E-2</c:v>
                </c:pt>
                <c:pt idx="583" formatCode="0.00E+00">
                  <c:v>-1.3307100000000001E-2</c:v>
                </c:pt>
                <c:pt idx="584" formatCode="0.00E+00">
                  <c:v>-1.3221699999999999E-2</c:v>
                </c:pt>
                <c:pt idx="585" formatCode="0.00E+00">
                  <c:v>-1.32465E-2</c:v>
                </c:pt>
                <c:pt idx="586" formatCode="0.00E+00">
                  <c:v>-1.3193099999999999E-2</c:v>
                </c:pt>
                <c:pt idx="587" formatCode="0.00E+00">
                  <c:v>-1.30811E-2</c:v>
                </c:pt>
                <c:pt idx="588" formatCode="0.00E+00">
                  <c:v>-1.3079199999999999E-2</c:v>
                </c:pt>
                <c:pt idx="589" formatCode="0.00E+00">
                  <c:v>-1.30153E-2</c:v>
                </c:pt>
                <c:pt idx="590" formatCode="0.00E+00">
                  <c:v>-1.29766E-2</c:v>
                </c:pt>
                <c:pt idx="591" formatCode="0.00E+00">
                  <c:v>-1.29733E-2</c:v>
                </c:pt>
                <c:pt idx="592" formatCode="0.00E+00">
                  <c:v>-1.2971399999999999E-2</c:v>
                </c:pt>
                <c:pt idx="593" formatCode="0.00E+00">
                  <c:v>-1.2911799999999999E-2</c:v>
                </c:pt>
                <c:pt idx="594" formatCode="0.00E+00">
                  <c:v>-1.29333E-2</c:v>
                </c:pt>
                <c:pt idx="595" formatCode="0.00E+00">
                  <c:v>-1.2989000000000001E-2</c:v>
                </c:pt>
                <c:pt idx="596" formatCode="0.00E+00">
                  <c:v>-1.29929E-2</c:v>
                </c:pt>
                <c:pt idx="597" formatCode="0.00E+00">
                  <c:v>-1.29056E-2</c:v>
                </c:pt>
                <c:pt idx="598" formatCode="0.00E+00">
                  <c:v>-1.2989499999999999E-2</c:v>
                </c:pt>
                <c:pt idx="599" formatCode="0.00E+00">
                  <c:v>-1.2910400000000001E-2</c:v>
                </c:pt>
                <c:pt idx="600" formatCode="0.00E+00">
                  <c:v>-1.2975199999999999E-2</c:v>
                </c:pt>
                <c:pt idx="601" formatCode="0.00E+00">
                  <c:v>-1.2984799999999999E-2</c:v>
                </c:pt>
                <c:pt idx="602" formatCode="0.00E+00">
                  <c:v>-1.29681E-2</c:v>
                </c:pt>
                <c:pt idx="603" formatCode="0.00E+00">
                  <c:v>-1.29972E-2</c:v>
                </c:pt>
                <c:pt idx="604" formatCode="0.00E+00">
                  <c:v>-1.3018099999999999E-2</c:v>
                </c:pt>
                <c:pt idx="605" formatCode="0.00E+00">
                  <c:v>-1.30644E-2</c:v>
                </c:pt>
                <c:pt idx="606" formatCode="0.00E+00">
                  <c:v>-1.3089699999999999E-2</c:v>
                </c:pt>
                <c:pt idx="607" formatCode="0.00E+00">
                  <c:v>-1.31521E-2</c:v>
                </c:pt>
                <c:pt idx="608" formatCode="0.00E+00">
                  <c:v>-1.31717E-2</c:v>
                </c:pt>
                <c:pt idx="609" formatCode="0.00E+00">
                  <c:v>-1.3176E-2</c:v>
                </c:pt>
                <c:pt idx="610" formatCode="0.00E+00">
                  <c:v>-1.3263199999999999E-2</c:v>
                </c:pt>
                <c:pt idx="611" formatCode="0.00E+00">
                  <c:v>-1.32546E-2</c:v>
                </c:pt>
                <c:pt idx="612" formatCode="0.00E+00">
                  <c:v>-1.3281299999999999E-2</c:v>
                </c:pt>
                <c:pt idx="613" formatCode="0.00E+00">
                  <c:v>-1.33238E-2</c:v>
                </c:pt>
                <c:pt idx="614" formatCode="0.00E+00">
                  <c:v>-1.3417200000000001E-2</c:v>
                </c:pt>
                <c:pt idx="615" formatCode="0.00E+00">
                  <c:v>-1.33705E-2</c:v>
                </c:pt>
                <c:pt idx="616" formatCode="0.00E+00">
                  <c:v>-1.3430599999999999E-2</c:v>
                </c:pt>
                <c:pt idx="617" formatCode="0.00E+00">
                  <c:v>-1.33963E-2</c:v>
                </c:pt>
                <c:pt idx="618" formatCode="0.00E+00">
                  <c:v>-1.3482600000000001E-2</c:v>
                </c:pt>
                <c:pt idx="619" formatCode="0.00E+00">
                  <c:v>-1.34854E-2</c:v>
                </c:pt>
                <c:pt idx="620" formatCode="0.00E+00">
                  <c:v>-1.3532600000000001E-2</c:v>
                </c:pt>
                <c:pt idx="621" formatCode="0.00E+00">
                  <c:v>-1.35446E-2</c:v>
                </c:pt>
                <c:pt idx="622" formatCode="0.00E+00">
                  <c:v>-1.3602299999999999E-2</c:v>
                </c:pt>
                <c:pt idx="623" formatCode="0.00E+00">
                  <c:v>-1.3514999999999999E-2</c:v>
                </c:pt>
                <c:pt idx="624" formatCode="0.00E+00">
                  <c:v>-1.3549800000000001E-2</c:v>
                </c:pt>
                <c:pt idx="625" formatCode="0.00E+00">
                  <c:v>-1.3587500000000001E-2</c:v>
                </c:pt>
                <c:pt idx="626" formatCode="0.00E+00">
                  <c:v>-1.36002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A9F-4A0F-A3A7-1811277838D7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7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Sheet7!$B$2:$B$486</c:f>
              <c:numCache>
                <c:formatCode>General</c:formatCode>
                <c:ptCount val="485"/>
                <c:pt idx="0">
                  <c:v>-1.08769</c:v>
                </c:pt>
                <c:pt idx="1">
                  <c:v>-1.17414</c:v>
                </c:pt>
                <c:pt idx="2">
                  <c:v>-0.93992299999999995</c:v>
                </c:pt>
                <c:pt idx="3">
                  <c:v>-1.1468700000000001</c:v>
                </c:pt>
                <c:pt idx="4">
                  <c:v>-1.00624</c:v>
                </c:pt>
                <c:pt idx="5">
                  <c:v>-1.3027299999999999</c:v>
                </c:pt>
                <c:pt idx="6">
                  <c:v>-0.72149700000000005</c:v>
                </c:pt>
                <c:pt idx="7">
                  <c:v>-0.706592</c:v>
                </c:pt>
                <c:pt idx="8">
                  <c:v>-1.2299100000000001</c:v>
                </c:pt>
                <c:pt idx="9">
                  <c:v>-1.1776899999999999</c:v>
                </c:pt>
                <c:pt idx="10">
                  <c:v>-0.95651699999999995</c:v>
                </c:pt>
                <c:pt idx="11">
                  <c:v>-0.82528000000000001</c:v>
                </c:pt>
                <c:pt idx="12">
                  <c:v>-0.70320300000000002</c:v>
                </c:pt>
                <c:pt idx="13">
                  <c:v>-1.45035</c:v>
                </c:pt>
                <c:pt idx="14">
                  <c:v>-0.84149099999999999</c:v>
                </c:pt>
                <c:pt idx="15">
                  <c:v>-0.582036</c:v>
                </c:pt>
                <c:pt idx="16">
                  <c:v>-0.73995100000000003</c:v>
                </c:pt>
                <c:pt idx="17">
                  <c:v>-1.3329200000000001</c:v>
                </c:pt>
                <c:pt idx="18">
                  <c:v>-1.51359</c:v>
                </c:pt>
                <c:pt idx="19">
                  <c:v>-1.5162199999999999</c:v>
                </c:pt>
                <c:pt idx="20">
                  <c:v>-1.45502</c:v>
                </c:pt>
                <c:pt idx="21">
                  <c:v>-1.18374</c:v>
                </c:pt>
                <c:pt idx="22">
                  <c:v>-1.14713</c:v>
                </c:pt>
                <c:pt idx="23">
                  <c:v>-0.70951799999999998</c:v>
                </c:pt>
                <c:pt idx="24">
                  <c:v>-1.51851</c:v>
                </c:pt>
                <c:pt idx="25">
                  <c:v>-1.4704600000000001</c:v>
                </c:pt>
                <c:pt idx="26">
                  <c:v>-1.4531799999999999</c:v>
                </c:pt>
                <c:pt idx="27">
                  <c:v>-1.4441900000000001</c:v>
                </c:pt>
                <c:pt idx="28">
                  <c:v>-0.87354600000000004</c:v>
                </c:pt>
                <c:pt idx="29">
                  <c:v>-0.604576</c:v>
                </c:pt>
                <c:pt idx="30">
                  <c:v>-1.1651499999999999</c:v>
                </c:pt>
                <c:pt idx="31">
                  <c:v>-0.95857599999999998</c:v>
                </c:pt>
                <c:pt idx="32">
                  <c:v>-1.33673</c:v>
                </c:pt>
                <c:pt idx="33">
                  <c:v>-0.32045200000000001</c:v>
                </c:pt>
                <c:pt idx="34">
                  <c:v>-0.97048900000000005</c:v>
                </c:pt>
                <c:pt idx="35">
                  <c:v>-0.89592499999999997</c:v>
                </c:pt>
                <c:pt idx="36">
                  <c:v>-0.86780900000000005</c:v>
                </c:pt>
                <c:pt idx="37">
                  <c:v>-1.2165999999999999</c:v>
                </c:pt>
                <c:pt idx="38">
                  <c:v>-1.0708899999999999</c:v>
                </c:pt>
                <c:pt idx="39">
                  <c:v>-0.80920800000000004</c:v>
                </c:pt>
                <c:pt idx="40">
                  <c:v>-1.10242</c:v>
                </c:pt>
                <c:pt idx="41">
                  <c:v>-1.48597</c:v>
                </c:pt>
                <c:pt idx="42">
                  <c:v>-0.67636799999999997</c:v>
                </c:pt>
                <c:pt idx="43">
                  <c:v>-0.48039199999999999</c:v>
                </c:pt>
                <c:pt idx="44">
                  <c:v>-0.70643100000000003</c:v>
                </c:pt>
                <c:pt idx="45">
                  <c:v>-0.70884100000000005</c:v>
                </c:pt>
                <c:pt idx="46">
                  <c:v>-0.94085799999999997</c:v>
                </c:pt>
                <c:pt idx="47">
                  <c:v>-0.93921100000000002</c:v>
                </c:pt>
                <c:pt idx="48">
                  <c:v>-0.616923</c:v>
                </c:pt>
                <c:pt idx="49">
                  <c:v>-1.3420300000000001</c:v>
                </c:pt>
                <c:pt idx="50">
                  <c:v>-1.03782</c:v>
                </c:pt>
                <c:pt idx="51">
                  <c:v>-0.91783700000000001</c:v>
                </c:pt>
                <c:pt idx="52">
                  <c:v>-0.77089099999999999</c:v>
                </c:pt>
                <c:pt idx="53">
                  <c:v>-0.50146199999999996</c:v>
                </c:pt>
                <c:pt idx="54">
                  <c:v>-0.62776600000000005</c:v>
                </c:pt>
                <c:pt idx="55">
                  <c:v>-0.979047</c:v>
                </c:pt>
                <c:pt idx="56">
                  <c:v>-0.61066200000000004</c:v>
                </c:pt>
                <c:pt idx="57">
                  <c:v>-0.89134400000000003</c:v>
                </c:pt>
                <c:pt idx="58">
                  <c:v>-0.32717800000000002</c:v>
                </c:pt>
                <c:pt idx="59">
                  <c:v>-0.47744900000000001</c:v>
                </c:pt>
                <c:pt idx="60">
                  <c:v>-1.4628399999999999</c:v>
                </c:pt>
                <c:pt idx="61">
                  <c:v>-0.47297899999999998</c:v>
                </c:pt>
                <c:pt idx="62">
                  <c:v>-0.34899599999999997</c:v>
                </c:pt>
                <c:pt idx="63">
                  <c:v>-1.16106</c:v>
                </c:pt>
                <c:pt idx="64" formatCode="0.00E+00">
                  <c:v>-8.1612599999999993E-2</c:v>
                </c:pt>
                <c:pt idx="65" formatCode="0.00E+00">
                  <c:v>-3.7545200000000001E-2</c:v>
                </c:pt>
                <c:pt idx="66">
                  <c:v>-0.483207</c:v>
                </c:pt>
                <c:pt idx="67" formatCode="0.00E+00">
                  <c:v>7.7667200000000006E-2</c:v>
                </c:pt>
                <c:pt idx="68">
                  <c:v>0.71228499999999995</c:v>
                </c:pt>
                <c:pt idx="69">
                  <c:v>1.62435</c:v>
                </c:pt>
                <c:pt idx="70">
                  <c:v>2.1286299999999998</c:v>
                </c:pt>
                <c:pt idx="71">
                  <c:v>1.0237099999999999</c:v>
                </c:pt>
                <c:pt idx="72">
                  <c:v>1.05707</c:v>
                </c:pt>
                <c:pt idx="73">
                  <c:v>0.98488699999999996</c:v>
                </c:pt>
                <c:pt idx="74">
                  <c:v>0.95238900000000004</c:v>
                </c:pt>
                <c:pt idx="75">
                  <c:v>0.93916900000000003</c:v>
                </c:pt>
                <c:pt idx="76">
                  <c:v>0.92083300000000001</c:v>
                </c:pt>
                <c:pt idx="77">
                  <c:v>0.91318500000000002</c:v>
                </c:pt>
                <c:pt idx="78">
                  <c:v>0.92198400000000003</c:v>
                </c:pt>
                <c:pt idx="79">
                  <c:v>0.91098999999999997</c:v>
                </c:pt>
                <c:pt idx="80">
                  <c:v>0.90868800000000005</c:v>
                </c:pt>
                <c:pt idx="81">
                  <c:v>0.90501200000000004</c:v>
                </c:pt>
                <c:pt idx="82">
                  <c:v>0.90281299999999998</c:v>
                </c:pt>
                <c:pt idx="83">
                  <c:v>0.90148799999999996</c:v>
                </c:pt>
                <c:pt idx="84">
                  <c:v>0.90246400000000004</c:v>
                </c:pt>
                <c:pt idx="85">
                  <c:v>0.90851599999999999</c:v>
                </c:pt>
                <c:pt idx="86">
                  <c:v>0.90695700000000001</c:v>
                </c:pt>
                <c:pt idx="87">
                  <c:v>0.90643399999999996</c:v>
                </c:pt>
                <c:pt idx="88">
                  <c:v>0.90279399999999999</c:v>
                </c:pt>
                <c:pt idx="89">
                  <c:v>0.90110199999999996</c:v>
                </c:pt>
                <c:pt idx="90">
                  <c:v>0.89661500000000005</c:v>
                </c:pt>
                <c:pt idx="91">
                  <c:v>0.89715500000000004</c:v>
                </c:pt>
                <c:pt idx="92">
                  <c:v>0.89462799999999998</c:v>
                </c:pt>
                <c:pt idx="93">
                  <c:v>0.88746400000000003</c:v>
                </c:pt>
                <c:pt idx="94">
                  <c:v>0.88205199999999995</c:v>
                </c:pt>
                <c:pt idx="95">
                  <c:v>0.87498200000000004</c:v>
                </c:pt>
                <c:pt idx="96">
                  <c:v>0.86606700000000003</c:v>
                </c:pt>
                <c:pt idx="97">
                  <c:v>0.85650700000000002</c:v>
                </c:pt>
                <c:pt idx="98">
                  <c:v>0.84662700000000002</c:v>
                </c:pt>
                <c:pt idx="99">
                  <c:v>0.83339200000000002</c:v>
                </c:pt>
                <c:pt idx="100">
                  <c:v>0.81835500000000005</c:v>
                </c:pt>
                <c:pt idx="101">
                  <c:v>0.80406</c:v>
                </c:pt>
                <c:pt idx="102">
                  <c:v>0.78856599999999999</c:v>
                </c:pt>
                <c:pt idx="103">
                  <c:v>0.77547999999999995</c:v>
                </c:pt>
                <c:pt idx="104">
                  <c:v>0.76152200000000003</c:v>
                </c:pt>
                <c:pt idx="105">
                  <c:v>0.74789700000000003</c:v>
                </c:pt>
                <c:pt idx="106">
                  <c:v>0.73871399999999998</c:v>
                </c:pt>
                <c:pt idx="107">
                  <c:v>0.72925200000000001</c:v>
                </c:pt>
                <c:pt idx="108">
                  <c:v>0.71983299999999995</c:v>
                </c:pt>
                <c:pt idx="109">
                  <c:v>0.71487000000000001</c:v>
                </c:pt>
                <c:pt idx="110">
                  <c:v>0.71033999999999997</c:v>
                </c:pt>
                <c:pt idx="111">
                  <c:v>0.70280299999999996</c:v>
                </c:pt>
                <c:pt idx="112">
                  <c:v>0.699438</c:v>
                </c:pt>
                <c:pt idx="113">
                  <c:v>0.69832300000000003</c:v>
                </c:pt>
                <c:pt idx="114">
                  <c:v>0.69473399999999996</c:v>
                </c:pt>
                <c:pt idx="115">
                  <c:v>0.69436699999999996</c:v>
                </c:pt>
                <c:pt idx="116">
                  <c:v>0.69393199999999999</c:v>
                </c:pt>
                <c:pt idx="117">
                  <c:v>0.69138500000000003</c:v>
                </c:pt>
                <c:pt idx="118">
                  <c:v>0.68796800000000002</c:v>
                </c:pt>
                <c:pt idx="119">
                  <c:v>0.68776700000000002</c:v>
                </c:pt>
                <c:pt idx="120">
                  <c:v>0.68444899999999997</c:v>
                </c:pt>
                <c:pt idx="121">
                  <c:v>0.679867</c:v>
                </c:pt>
                <c:pt idx="122">
                  <c:v>0.67878899999999998</c:v>
                </c:pt>
                <c:pt idx="123">
                  <c:v>0.67321299999999995</c:v>
                </c:pt>
                <c:pt idx="124">
                  <c:v>0.66876599999999997</c:v>
                </c:pt>
                <c:pt idx="125">
                  <c:v>0.66529499999999997</c:v>
                </c:pt>
                <c:pt idx="126">
                  <c:v>0.65876599999999996</c:v>
                </c:pt>
                <c:pt idx="127">
                  <c:v>0.65517800000000004</c:v>
                </c:pt>
                <c:pt idx="128">
                  <c:v>0.65037699999999998</c:v>
                </c:pt>
                <c:pt idx="129">
                  <c:v>0.64432900000000004</c:v>
                </c:pt>
                <c:pt idx="130">
                  <c:v>0.63732699999999998</c:v>
                </c:pt>
                <c:pt idx="131">
                  <c:v>0.62878199999999995</c:v>
                </c:pt>
                <c:pt idx="132">
                  <c:v>0.62032399999999999</c:v>
                </c:pt>
                <c:pt idx="133">
                  <c:v>0.61054699999999995</c:v>
                </c:pt>
                <c:pt idx="134">
                  <c:v>0.5998</c:v>
                </c:pt>
                <c:pt idx="135">
                  <c:v>0.58957099999999996</c:v>
                </c:pt>
                <c:pt idx="136">
                  <c:v>0.57834099999999999</c:v>
                </c:pt>
                <c:pt idx="137">
                  <c:v>0.56507300000000005</c:v>
                </c:pt>
                <c:pt idx="138">
                  <c:v>0.552647</c:v>
                </c:pt>
                <c:pt idx="139">
                  <c:v>0.54055600000000004</c:v>
                </c:pt>
                <c:pt idx="140">
                  <c:v>0.52863099999999996</c:v>
                </c:pt>
                <c:pt idx="141">
                  <c:v>0.51423099999999999</c:v>
                </c:pt>
                <c:pt idx="142">
                  <c:v>0.499753</c:v>
                </c:pt>
                <c:pt idx="143">
                  <c:v>0.48716900000000002</c:v>
                </c:pt>
                <c:pt idx="144">
                  <c:v>0.47123700000000002</c:v>
                </c:pt>
                <c:pt idx="145">
                  <c:v>0.45724199999999998</c:v>
                </c:pt>
                <c:pt idx="146">
                  <c:v>0.44303599999999999</c:v>
                </c:pt>
                <c:pt idx="147">
                  <c:v>0.426485</c:v>
                </c:pt>
                <c:pt idx="148">
                  <c:v>0.410271</c:v>
                </c:pt>
                <c:pt idx="149">
                  <c:v>0.39508700000000002</c:v>
                </c:pt>
                <c:pt idx="150">
                  <c:v>0.37756000000000001</c:v>
                </c:pt>
                <c:pt idx="151">
                  <c:v>0.36267700000000003</c:v>
                </c:pt>
                <c:pt idx="152">
                  <c:v>0.34660299999999999</c:v>
                </c:pt>
                <c:pt idx="153">
                  <c:v>0.32965100000000003</c:v>
                </c:pt>
                <c:pt idx="154">
                  <c:v>0.31565799999999999</c:v>
                </c:pt>
                <c:pt idx="155">
                  <c:v>0.30047699999999999</c:v>
                </c:pt>
                <c:pt idx="156">
                  <c:v>0.284744</c:v>
                </c:pt>
                <c:pt idx="157">
                  <c:v>0.27083699999999999</c:v>
                </c:pt>
                <c:pt idx="158">
                  <c:v>0.256606</c:v>
                </c:pt>
                <c:pt idx="159">
                  <c:v>0.24285799999999999</c:v>
                </c:pt>
                <c:pt idx="160">
                  <c:v>0.22876099999999999</c:v>
                </c:pt>
                <c:pt idx="161">
                  <c:v>0.215554</c:v>
                </c:pt>
                <c:pt idx="162">
                  <c:v>0.203347</c:v>
                </c:pt>
                <c:pt idx="163">
                  <c:v>0.19154399999999999</c:v>
                </c:pt>
                <c:pt idx="164">
                  <c:v>0.181505</c:v>
                </c:pt>
                <c:pt idx="165">
                  <c:v>0.171898</c:v>
                </c:pt>
                <c:pt idx="166">
                  <c:v>0.163359</c:v>
                </c:pt>
                <c:pt idx="167">
                  <c:v>0.15573100000000001</c:v>
                </c:pt>
                <c:pt idx="168">
                  <c:v>0.149586</c:v>
                </c:pt>
                <c:pt idx="169">
                  <c:v>0.144259</c:v>
                </c:pt>
                <c:pt idx="170">
                  <c:v>0.138928</c:v>
                </c:pt>
                <c:pt idx="171">
                  <c:v>0.13539599999999999</c:v>
                </c:pt>
                <c:pt idx="172">
                  <c:v>0.13131699999999999</c:v>
                </c:pt>
                <c:pt idx="173">
                  <c:v>0.12554999999999999</c:v>
                </c:pt>
                <c:pt idx="174">
                  <c:v>0.12370299999999999</c:v>
                </c:pt>
                <c:pt idx="175">
                  <c:v>0.118685</c:v>
                </c:pt>
                <c:pt idx="176">
                  <c:v>0.115855</c:v>
                </c:pt>
                <c:pt idx="177">
                  <c:v>0.11308699999999999</c:v>
                </c:pt>
                <c:pt idx="178">
                  <c:v>0.110708</c:v>
                </c:pt>
                <c:pt idx="179">
                  <c:v>0.107125</c:v>
                </c:pt>
                <c:pt idx="180">
                  <c:v>0.103756</c:v>
                </c:pt>
                <c:pt idx="181">
                  <c:v>0.102281</c:v>
                </c:pt>
                <c:pt idx="182" formatCode="0.00E+00">
                  <c:v>9.9431500000000006E-2</c:v>
                </c:pt>
                <c:pt idx="183" formatCode="0.00E+00">
                  <c:v>9.8140199999999997E-2</c:v>
                </c:pt>
                <c:pt idx="184" formatCode="0.00E+00">
                  <c:v>9.5806100000000005E-2</c:v>
                </c:pt>
                <c:pt idx="185" formatCode="0.00E+00">
                  <c:v>9.37524E-2</c:v>
                </c:pt>
                <c:pt idx="186" formatCode="0.00E+00">
                  <c:v>9.2015700000000006E-2</c:v>
                </c:pt>
                <c:pt idx="187" formatCode="0.00E+00">
                  <c:v>9.0429300000000004E-2</c:v>
                </c:pt>
                <c:pt idx="188" formatCode="0.00E+00">
                  <c:v>8.9861899999999995E-2</c:v>
                </c:pt>
                <c:pt idx="189" formatCode="0.00E+00">
                  <c:v>8.7946899999999995E-2</c:v>
                </c:pt>
                <c:pt idx="190" formatCode="0.00E+00">
                  <c:v>8.65707E-2</c:v>
                </c:pt>
                <c:pt idx="191" formatCode="0.00E+00">
                  <c:v>8.6332300000000001E-2</c:v>
                </c:pt>
                <c:pt idx="192" formatCode="0.00E+00">
                  <c:v>8.7456699999999998E-2</c:v>
                </c:pt>
                <c:pt idx="193" formatCode="0.00E+00">
                  <c:v>8.6021899999999998E-2</c:v>
                </c:pt>
                <c:pt idx="194" formatCode="0.00E+00">
                  <c:v>8.4610900000000003E-2</c:v>
                </c:pt>
                <c:pt idx="195" formatCode="0.00E+00">
                  <c:v>8.4316699999999994E-2</c:v>
                </c:pt>
                <c:pt idx="196" formatCode="0.00E+00">
                  <c:v>8.3320099999999994E-2</c:v>
                </c:pt>
                <c:pt idx="197" formatCode="0.00E+00">
                  <c:v>8.2357399999999997E-2</c:v>
                </c:pt>
                <c:pt idx="198" formatCode="0.00E+00">
                  <c:v>8.1584500000000004E-2</c:v>
                </c:pt>
                <c:pt idx="199" formatCode="0.00E+00">
                  <c:v>7.9887899999999998E-2</c:v>
                </c:pt>
                <c:pt idx="200" formatCode="0.00E+00">
                  <c:v>8.0304100000000003E-2</c:v>
                </c:pt>
                <c:pt idx="201" formatCode="0.00E+00">
                  <c:v>7.95622E-2</c:v>
                </c:pt>
                <c:pt idx="202" formatCode="0.00E+00">
                  <c:v>7.9130599999999995E-2</c:v>
                </c:pt>
                <c:pt idx="203" formatCode="0.00E+00">
                  <c:v>7.7929499999999999E-2</c:v>
                </c:pt>
                <c:pt idx="204" formatCode="0.00E+00">
                  <c:v>7.7873700000000004E-2</c:v>
                </c:pt>
                <c:pt idx="205" formatCode="0.00E+00">
                  <c:v>7.6924800000000002E-2</c:v>
                </c:pt>
                <c:pt idx="206" formatCode="0.00E+00">
                  <c:v>7.5414200000000001E-2</c:v>
                </c:pt>
                <c:pt idx="207" formatCode="0.00E+00">
                  <c:v>7.5837100000000005E-2</c:v>
                </c:pt>
                <c:pt idx="208" formatCode="0.00E+00">
                  <c:v>7.5108099999999997E-2</c:v>
                </c:pt>
                <c:pt idx="209" formatCode="0.00E+00">
                  <c:v>7.4263599999999999E-2</c:v>
                </c:pt>
                <c:pt idx="210" formatCode="0.00E+00">
                  <c:v>7.3594999999999994E-2</c:v>
                </c:pt>
                <c:pt idx="211" formatCode="0.00E+00">
                  <c:v>7.2349999999999998E-2</c:v>
                </c:pt>
                <c:pt idx="212" formatCode="0.00E+00">
                  <c:v>7.2476399999999996E-2</c:v>
                </c:pt>
                <c:pt idx="213" formatCode="0.00E+00">
                  <c:v>7.1485000000000007E-2</c:v>
                </c:pt>
                <c:pt idx="214" formatCode="0.00E+00">
                  <c:v>7.0988200000000001E-2</c:v>
                </c:pt>
                <c:pt idx="215" formatCode="0.00E+00">
                  <c:v>7.0404499999999995E-2</c:v>
                </c:pt>
                <c:pt idx="216" formatCode="0.00E+00">
                  <c:v>6.9556199999999999E-2</c:v>
                </c:pt>
                <c:pt idx="217" formatCode="0.00E+00">
                  <c:v>6.7986000000000005E-2</c:v>
                </c:pt>
                <c:pt idx="218" formatCode="0.00E+00">
                  <c:v>6.7376599999999995E-2</c:v>
                </c:pt>
                <c:pt idx="219" formatCode="0.00E+00">
                  <c:v>6.7098599999999994E-2</c:v>
                </c:pt>
                <c:pt idx="220" formatCode="0.00E+00">
                  <c:v>6.63271E-2</c:v>
                </c:pt>
                <c:pt idx="221" formatCode="0.00E+00">
                  <c:v>6.5781599999999996E-2</c:v>
                </c:pt>
                <c:pt idx="222" formatCode="0.00E+00">
                  <c:v>6.5457799999999997E-2</c:v>
                </c:pt>
                <c:pt idx="223" formatCode="0.00E+00">
                  <c:v>6.44927E-2</c:v>
                </c:pt>
                <c:pt idx="224" formatCode="0.00E+00">
                  <c:v>6.2761300000000006E-2</c:v>
                </c:pt>
                <c:pt idx="225" formatCode="0.00E+00">
                  <c:v>6.3075999999999993E-2</c:v>
                </c:pt>
                <c:pt idx="226" formatCode="0.00E+00">
                  <c:v>6.2070399999999998E-2</c:v>
                </c:pt>
                <c:pt idx="227" formatCode="0.00E+00">
                  <c:v>6.1411899999999998E-2</c:v>
                </c:pt>
                <c:pt idx="228" formatCode="0.00E+00">
                  <c:v>5.9789700000000001E-2</c:v>
                </c:pt>
                <c:pt idx="229" formatCode="0.00E+00">
                  <c:v>5.9300400000000003E-2</c:v>
                </c:pt>
                <c:pt idx="230" formatCode="0.00E+00">
                  <c:v>5.9574099999999998E-2</c:v>
                </c:pt>
                <c:pt idx="231" formatCode="0.00E+00">
                  <c:v>5.8168400000000002E-2</c:v>
                </c:pt>
                <c:pt idx="232" formatCode="0.00E+00">
                  <c:v>5.6804199999999999E-2</c:v>
                </c:pt>
                <c:pt idx="233" formatCode="0.00E+00">
                  <c:v>5.6801299999999999E-2</c:v>
                </c:pt>
                <c:pt idx="234" formatCode="0.00E+00">
                  <c:v>5.5191499999999998E-2</c:v>
                </c:pt>
                <c:pt idx="235" formatCode="0.00E+00">
                  <c:v>5.4920700000000003E-2</c:v>
                </c:pt>
                <c:pt idx="236" formatCode="0.00E+00">
                  <c:v>5.4532999999999998E-2</c:v>
                </c:pt>
                <c:pt idx="237" formatCode="0.00E+00">
                  <c:v>5.4376599999999997E-2</c:v>
                </c:pt>
                <c:pt idx="238" formatCode="0.00E+00">
                  <c:v>5.2409200000000003E-2</c:v>
                </c:pt>
                <c:pt idx="239" formatCode="0.00E+00">
                  <c:v>5.1753500000000001E-2</c:v>
                </c:pt>
                <c:pt idx="240" formatCode="0.00E+00">
                  <c:v>5.10211E-2</c:v>
                </c:pt>
                <c:pt idx="241" formatCode="0.00E+00">
                  <c:v>5.0313499999999997E-2</c:v>
                </c:pt>
                <c:pt idx="242" formatCode="0.00E+00">
                  <c:v>4.94847E-2</c:v>
                </c:pt>
                <c:pt idx="243" formatCode="0.00E+00">
                  <c:v>4.9197200000000003E-2</c:v>
                </c:pt>
                <c:pt idx="244" formatCode="0.00E+00">
                  <c:v>4.7658899999999997E-2</c:v>
                </c:pt>
                <c:pt idx="245" formatCode="0.00E+00">
                  <c:v>4.65951E-2</c:v>
                </c:pt>
                <c:pt idx="246" formatCode="0.00E+00">
                  <c:v>4.6501599999999997E-2</c:v>
                </c:pt>
                <c:pt idx="247" formatCode="0.00E+00">
                  <c:v>4.5449299999999998E-2</c:v>
                </c:pt>
                <c:pt idx="248" formatCode="0.00E+00">
                  <c:v>4.48251E-2</c:v>
                </c:pt>
                <c:pt idx="249" formatCode="0.00E+00">
                  <c:v>4.3741200000000001E-2</c:v>
                </c:pt>
                <c:pt idx="250" formatCode="0.00E+00">
                  <c:v>4.3134699999999998E-2</c:v>
                </c:pt>
                <c:pt idx="251" formatCode="0.00E+00">
                  <c:v>4.2715999999999997E-2</c:v>
                </c:pt>
                <c:pt idx="252" formatCode="0.00E+00">
                  <c:v>4.1125799999999997E-2</c:v>
                </c:pt>
                <c:pt idx="253" formatCode="0.00E+00">
                  <c:v>4.0470100000000002E-2</c:v>
                </c:pt>
                <c:pt idx="254" formatCode="0.00E+00">
                  <c:v>4.0406699999999997E-2</c:v>
                </c:pt>
                <c:pt idx="255" formatCode="0.00E+00">
                  <c:v>3.9572200000000002E-2</c:v>
                </c:pt>
                <c:pt idx="256" formatCode="0.00E+00">
                  <c:v>3.8400700000000003E-2</c:v>
                </c:pt>
                <c:pt idx="257" formatCode="0.00E+00">
                  <c:v>3.7525200000000002E-2</c:v>
                </c:pt>
                <c:pt idx="258" formatCode="0.00E+00">
                  <c:v>3.7405500000000001E-2</c:v>
                </c:pt>
                <c:pt idx="259" formatCode="0.00E+00">
                  <c:v>3.6445100000000001E-2</c:v>
                </c:pt>
                <c:pt idx="260" formatCode="0.00E+00">
                  <c:v>3.5770400000000001E-2</c:v>
                </c:pt>
                <c:pt idx="261" formatCode="0.00E+00">
                  <c:v>3.5002699999999998E-2</c:v>
                </c:pt>
                <c:pt idx="262" formatCode="0.00E+00">
                  <c:v>3.4518199999999999E-2</c:v>
                </c:pt>
                <c:pt idx="263" formatCode="0.00E+00">
                  <c:v>3.3485899999999999E-2</c:v>
                </c:pt>
                <c:pt idx="264" formatCode="0.00E+00">
                  <c:v>3.3215500000000002E-2</c:v>
                </c:pt>
                <c:pt idx="265" formatCode="0.00E+00">
                  <c:v>3.2468299999999999E-2</c:v>
                </c:pt>
                <c:pt idx="266" formatCode="0.00E+00">
                  <c:v>3.1803600000000001E-2</c:v>
                </c:pt>
                <c:pt idx="267" formatCode="0.00E+00">
                  <c:v>3.1496499999999997E-2</c:v>
                </c:pt>
                <c:pt idx="268" formatCode="0.00E+00">
                  <c:v>3.00875E-2</c:v>
                </c:pt>
                <c:pt idx="269" formatCode="0.00E+00">
                  <c:v>2.9475700000000001E-2</c:v>
                </c:pt>
                <c:pt idx="270" formatCode="0.00E+00">
                  <c:v>2.8977900000000001E-2</c:v>
                </c:pt>
                <c:pt idx="271" formatCode="0.00E+00">
                  <c:v>2.8879599999999998E-2</c:v>
                </c:pt>
                <c:pt idx="272" formatCode="0.00E+00">
                  <c:v>2.84085E-2</c:v>
                </c:pt>
                <c:pt idx="273" formatCode="0.00E+00">
                  <c:v>2.7987999999999999E-2</c:v>
                </c:pt>
                <c:pt idx="274" formatCode="0.00E+00">
                  <c:v>2.6207899999999999E-2</c:v>
                </c:pt>
                <c:pt idx="275" formatCode="0.00E+00">
                  <c:v>2.6161199999999999E-2</c:v>
                </c:pt>
                <c:pt idx="276" formatCode="0.00E+00">
                  <c:v>2.58503E-2</c:v>
                </c:pt>
                <c:pt idx="277" formatCode="0.00E+00">
                  <c:v>2.5449300000000001E-2</c:v>
                </c:pt>
                <c:pt idx="278" formatCode="0.00E+00">
                  <c:v>2.5080700000000001E-2</c:v>
                </c:pt>
                <c:pt idx="279" formatCode="0.00E+00">
                  <c:v>2.4248100000000002E-2</c:v>
                </c:pt>
                <c:pt idx="280" formatCode="0.00E+00">
                  <c:v>2.4180900000000002E-2</c:v>
                </c:pt>
                <c:pt idx="281" formatCode="0.00E+00">
                  <c:v>2.3802799999999999E-2</c:v>
                </c:pt>
                <c:pt idx="282" formatCode="0.00E+00">
                  <c:v>2.32687E-2</c:v>
                </c:pt>
                <c:pt idx="283" formatCode="0.00E+00">
                  <c:v>2.2671699999999999E-2</c:v>
                </c:pt>
                <c:pt idx="284" formatCode="0.00E+00">
                  <c:v>2.21868E-2</c:v>
                </c:pt>
                <c:pt idx="285" formatCode="0.00E+00">
                  <c:v>2.2066100000000002E-2</c:v>
                </c:pt>
                <c:pt idx="286" formatCode="0.00E+00">
                  <c:v>2.1580700000000001E-2</c:v>
                </c:pt>
                <c:pt idx="287" formatCode="0.00E+00">
                  <c:v>2.1300800000000002E-2</c:v>
                </c:pt>
                <c:pt idx="288" formatCode="0.00E+00">
                  <c:v>2.08845E-2</c:v>
                </c:pt>
                <c:pt idx="289" formatCode="0.00E+00">
                  <c:v>2.0280800000000002E-2</c:v>
                </c:pt>
                <c:pt idx="290" formatCode="0.00E+00">
                  <c:v>2.0060999999999999E-2</c:v>
                </c:pt>
                <c:pt idx="291" formatCode="0.00E+00">
                  <c:v>1.9566099999999999E-2</c:v>
                </c:pt>
                <c:pt idx="292" formatCode="0.00E+00">
                  <c:v>1.94206E-2</c:v>
                </c:pt>
                <c:pt idx="293" formatCode="0.00E+00">
                  <c:v>1.91483E-2</c:v>
                </c:pt>
                <c:pt idx="294" formatCode="0.00E+00">
                  <c:v>1.8330599999999999E-2</c:v>
                </c:pt>
                <c:pt idx="295" formatCode="0.00E+00">
                  <c:v>1.9965199999999999E-2</c:v>
                </c:pt>
                <c:pt idx="296" formatCode="0.00E+00">
                  <c:v>1.6963499999999999E-2</c:v>
                </c:pt>
                <c:pt idx="297" formatCode="0.00E+00">
                  <c:v>1.55911E-2</c:v>
                </c:pt>
                <c:pt idx="298" formatCode="0.00E+00">
                  <c:v>1.7289200000000001E-2</c:v>
                </c:pt>
                <c:pt idx="299" formatCode="0.00E+00">
                  <c:v>1.72234E-2</c:v>
                </c:pt>
                <c:pt idx="300" formatCode="0.00E+00">
                  <c:v>1.6788999999999998E-2</c:v>
                </c:pt>
                <c:pt idx="301" formatCode="0.00E+00">
                  <c:v>1.64943E-2</c:v>
                </c:pt>
                <c:pt idx="302" formatCode="0.00E+00">
                  <c:v>1.65048E-2</c:v>
                </c:pt>
                <c:pt idx="303" formatCode="0.00E+00">
                  <c:v>1.62606E-2</c:v>
                </c:pt>
                <c:pt idx="304" formatCode="0.00E+00">
                  <c:v>1.5369900000000001E-2</c:v>
                </c:pt>
                <c:pt idx="305" formatCode="0.00E+00">
                  <c:v>1.5760900000000001E-2</c:v>
                </c:pt>
                <c:pt idx="306" formatCode="0.00E+00">
                  <c:v>1.55783E-2</c:v>
                </c:pt>
                <c:pt idx="307" formatCode="0.00E+00">
                  <c:v>1.53151E-2</c:v>
                </c:pt>
                <c:pt idx="308" formatCode="0.00E+00">
                  <c:v>1.49765E-2</c:v>
                </c:pt>
                <c:pt idx="309" formatCode="0.00E+00">
                  <c:v>1.4808200000000001E-2</c:v>
                </c:pt>
                <c:pt idx="310" formatCode="0.00E+00">
                  <c:v>1.46017E-2</c:v>
                </c:pt>
                <c:pt idx="311" formatCode="0.00E+00">
                  <c:v>1.4406199999999999E-2</c:v>
                </c:pt>
                <c:pt idx="312" formatCode="0.00E+00">
                  <c:v>1.4138700000000001E-2</c:v>
                </c:pt>
                <c:pt idx="313" formatCode="0.00E+00">
                  <c:v>1.4029E-2</c:v>
                </c:pt>
                <c:pt idx="314" formatCode="0.00E+00">
                  <c:v>1.3795399999999999E-2</c:v>
                </c:pt>
                <c:pt idx="315" formatCode="0.00E+00">
                  <c:v>1.3894999999999999E-2</c:v>
                </c:pt>
                <c:pt idx="316" formatCode="0.00E+00">
                  <c:v>1.3548899999999999E-2</c:v>
                </c:pt>
                <c:pt idx="317" formatCode="0.00E+00">
                  <c:v>1.34206E-2</c:v>
                </c:pt>
                <c:pt idx="318" formatCode="0.00E+00">
                  <c:v>1.3368100000000001E-2</c:v>
                </c:pt>
                <c:pt idx="319" formatCode="0.00E+00">
                  <c:v>1.28489E-2</c:v>
                </c:pt>
                <c:pt idx="320" formatCode="0.00E+00">
                  <c:v>1.31164E-2</c:v>
                </c:pt>
                <c:pt idx="321" formatCode="0.00E+00">
                  <c:v>1.2702E-2</c:v>
                </c:pt>
                <c:pt idx="322" formatCode="0.00E+00">
                  <c:v>1.2641400000000001E-2</c:v>
                </c:pt>
                <c:pt idx="323" formatCode="0.00E+00">
                  <c:v>1.24187E-2</c:v>
                </c:pt>
                <c:pt idx="324" formatCode="0.00E+00">
                  <c:v>1.2304799999999999E-2</c:v>
                </c:pt>
                <c:pt idx="325" formatCode="0.00E+00">
                  <c:v>1.22623E-2</c:v>
                </c:pt>
                <c:pt idx="326" formatCode="0.00E+00">
                  <c:v>1.19267E-2</c:v>
                </c:pt>
                <c:pt idx="327" formatCode="0.00E+00">
                  <c:v>1.1776399999999999E-2</c:v>
                </c:pt>
                <c:pt idx="328" formatCode="0.00E+00">
                  <c:v>1.1559E-2</c:v>
                </c:pt>
                <c:pt idx="329" formatCode="0.00E+00">
                  <c:v>1.15447E-2</c:v>
                </c:pt>
                <c:pt idx="330" formatCode="0.00E+00">
                  <c:v>1.1263799999999999E-2</c:v>
                </c:pt>
                <c:pt idx="331" formatCode="0.00E+00">
                  <c:v>1.1261E-2</c:v>
                </c:pt>
                <c:pt idx="332" formatCode="0.00E+00">
                  <c:v>1.09239E-2</c:v>
                </c:pt>
                <c:pt idx="333" formatCode="0.00E+00">
                  <c:v>1.0725999999999999E-2</c:v>
                </c:pt>
                <c:pt idx="334" formatCode="0.00E+00">
                  <c:v>1.06163E-2</c:v>
                </c:pt>
                <c:pt idx="335" formatCode="0.00E+00">
                  <c:v>1.03993E-2</c:v>
                </c:pt>
                <c:pt idx="336" formatCode="0.00E+00">
                  <c:v>1.02611E-2</c:v>
                </c:pt>
                <c:pt idx="337" formatCode="0.00E+00">
                  <c:v>1.0051300000000001E-2</c:v>
                </c:pt>
                <c:pt idx="338" formatCode="0.00E+00">
                  <c:v>9.8419200000000005E-3</c:v>
                </c:pt>
                <c:pt idx="339" formatCode="0.00E+00">
                  <c:v>9.6182799999999999E-3</c:v>
                </c:pt>
                <c:pt idx="340" formatCode="0.00E+00">
                  <c:v>9.4857199999999996E-3</c:v>
                </c:pt>
                <c:pt idx="341" formatCode="0.00E+00">
                  <c:v>9.4347000000000007E-3</c:v>
                </c:pt>
                <c:pt idx="342" formatCode="0.00E+00">
                  <c:v>9.0723000000000002E-3</c:v>
                </c:pt>
                <c:pt idx="343" formatCode="0.00E+00">
                  <c:v>9.0236699999999993E-3</c:v>
                </c:pt>
                <c:pt idx="344" formatCode="0.00E+00">
                  <c:v>8.7237400000000007E-3</c:v>
                </c:pt>
                <c:pt idx="345" formatCode="0.00E+00">
                  <c:v>8.5444500000000003E-3</c:v>
                </c:pt>
                <c:pt idx="346" formatCode="0.00E+00">
                  <c:v>8.3947199999999996E-3</c:v>
                </c:pt>
                <c:pt idx="347" formatCode="0.00E+00">
                  <c:v>8.0881100000000008E-3</c:v>
                </c:pt>
                <c:pt idx="348" formatCode="0.00E+00">
                  <c:v>8.0804799999999993E-3</c:v>
                </c:pt>
                <c:pt idx="349" formatCode="0.00E+00">
                  <c:v>7.78008E-3</c:v>
                </c:pt>
                <c:pt idx="350" formatCode="0.00E+00">
                  <c:v>7.5526200000000003E-3</c:v>
                </c:pt>
                <c:pt idx="351" formatCode="0.00E+00">
                  <c:v>7.42006E-3</c:v>
                </c:pt>
                <c:pt idx="352" formatCode="0.00E+00">
                  <c:v>7.2603199999999998E-3</c:v>
                </c:pt>
                <c:pt idx="353" formatCode="0.00E+00">
                  <c:v>7.0123700000000004E-3</c:v>
                </c:pt>
                <c:pt idx="354" formatCode="0.00E+00">
                  <c:v>6.6595100000000004E-3</c:v>
                </c:pt>
                <c:pt idx="355" formatCode="0.00E+00">
                  <c:v>6.6571199999999999E-3</c:v>
                </c:pt>
                <c:pt idx="356" formatCode="0.00E+00">
                  <c:v>6.35433E-3</c:v>
                </c:pt>
                <c:pt idx="357" formatCode="0.00E+00">
                  <c:v>6.2480000000000001E-3</c:v>
                </c:pt>
                <c:pt idx="358" formatCode="0.00E+00">
                  <c:v>5.9065799999999998E-3</c:v>
                </c:pt>
                <c:pt idx="359" formatCode="0.00E+00">
                  <c:v>5.6962999999999996E-3</c:v>
                </c:pt>
                <c:pt idx="360" formatCode="0.00E+00">
                  <c:v>5.4492999999999998E-3</c:v>
                </c:pt>
                <c:pt idx="361" formatCode="0.00E+00">
                  <c:v>5.2557000000000003E-3</c:v>
                </c:pt>
                <c:pt idx="362" formatCode="0.00E+00">
                  <c:v>5.0487500000000003E-3</c:v>
                </c:pt>
                <c:pt idx="363" formatCode="0.00E+00">
                  <c:v>4.9595799999999999E-3</c:v>
                </c:pt>
                <c:pt idx="364" formatCode="0.00E+00">
                  <c:v>4.6653700000000003E-3</c:v>
                </c:pt>
                <c:pt idx="365" formatCode="0.00E+00">
                  <c:v>4.3630600000000002E-3</c:v>
                </c:pt>
                <c:pt idx="366" formatCode="0.00E+00">
                  <c:v>4.1976000000000001E-3</c:v>
                </c:pt>
                <c:pt idx="367" formatCode="0.00E+00">
                  <c:v>4.00877E-3</c:v>
                </c:pt>
                <c:pt idx="368" formatCode="0.00E+00">
                  <c:v>3.8533199999999999E-3</c:v>
                </c:pt>
                <c:pt idx="369" formatCode="0.00E+00">
                  <c:v>3.65782E-3</c:v>
                </c:pt>
                <c:pt idx="370" formatCode="0.00E+00">
                  <c:v>3.45612E-3</c:v>
                </c:pt>
                <c:pt idx="371" formatCode="0.00E+00">
                  <c:v>3.1509400000000001E-3</c:v>
                </c:pt>
                <c:pt idx="372" formatCode="0.00E+00">
                  <c:v>2.99358E-3</c:v>
                </c:pt>
                <c:pt idx="373" formatCode="0.00E+00">
                  <c:v>2.8061900000000001E-3</c:v>
                </c:pt>
                <c:pt idx="374" formatCode="0.00E+00">
                  <c:v>2.58493E-3</c:v>
                </c:pt>
                <c:pt idx="375" formatCode="0.00E+00">
                  <c:v>2.3260099999999999E-3</c:v>
                </c:pt>
                <c:pt idx="376" formatCode="0.00E+00">
                  <c:v>2.18534E-3</c:v>
                </c:pt>
                <c:pt idx="377" formatCode="0.00E+00">
                  <c:v>2.0213100000000001E-3</c:v>
                </c:pt>
                <c:pt idx="378" formatCode="0.00E+00">
                  <c:v>1.97554E-3</c:v>
                </c:pt>
                <c:pt idx="379" formatCode="0.00E+00">
                  <c:v>1.67942E-3</c:v>
                </c:pt>
                <c:pt idx="380" formatCode="0.00E+00">
                  <c:v>1.39952E-3</c:v>
                </c:pt>
                <c:pt idx="381" formatCode="0.00E+00">
                  <c:v>1.1615799999999999E-3</c:v>
                </c:pt>
                <c:pt idx="382" formatCode="0.00E+00">
                  <c:v>1.04046E-3</c:v>
                </c:pt>
                <c:pt idx="383" formatCode="0.00E+00">
                  <c:v>1.0700200000000001E-3</c:v>
                </c:pt>
                <c:pt idx="384" formatCode="0.00E+00">
                  <c:v>4.0960299999999997E-4</c:v>
                </c:pt>
                <c:pt idx="385" formatCode="0.00E+00">
                  <c:v>5.8031100000000002E-4</c:v>
                </c:pt>
                <c:pt idx="386" formatCode="0.00E+00">
                  <c:v>3.41892E-4</c:v>
                </c:pt>
                <c:pt idx="387" formatCode="0.00E+00">
                  <c:v>1.6736999999999999E-4</c:v>
                </c:pt>
                <c:pt idx="388" formatCode="0.00E+00">
                  <c:v>-2.96593E-4</c:v>
                </c:pt>
                <c:pt idx="389" formatCode="0.00E+00">
                  <c:v>-1.7643E-5</c:v>
                </c:pt>
                <c:pt idx="390" formatCode="0.00E+00">
                  <c:v>-3.30448E-4</c:v>
                </c:pt>
                <c:pt idx="391" formatCode="0.00E+00">
                  <c:v>-4.40598E-4</c:v>
                </c:pt>
                <c:pt idx="392" formatCode="0.00E+00">
                  <c:v>-9.7370099999999999E-4</c:v>
                </c:pt>
                <c:pt idx="393" formatCode="0.00E+00">
                  <c:v>-1.3971299999999999E-3</c:v>
                </c:pt>
                <c:pt idx="394" formatCode="0.00E+00">
                  <c:v>-1.06382E-3</c:v>
                </c:pt>
                <c:pt idx="395" formatCode="0.00E+00">
                  <c:v>-1.4300300000000001E-3</c:v>
                </c:pt>
                <c:pt idx="396" formatCode="0.00E+00">
                  <c:v>-1.4748599999999999E-3</c:v>
                </c:pt>
                <c:pt idx="397" formatCode="0.00E+00">
                  <c:v>-1.63031E-3</c:v>
                </c:pt>
                <c:pt idx="398" formatCode="0.00E+00">
                  <c:v>-1.4219300000000001E-3</c:v>
                </c:pt>
                <c:pt idx="399" formatCode="0.00E+00">
                  <c:v>-2.43473E-3</c:v>
                </c:pt>
                <c:pt idx="400" formatCode="0.00E+00">
                  <c:v>-2.32029E-3</c:v>
                </c:pt>
                <c:pt idx="401" formatCode="0.00E+00">
                  <c:v>-2.2840500000000001E-3</c:v>
                </c:pt>
                <c:pt idx="402" formatCode="0.00E+00">
                  <c:v>-2.6016199999999998E-3</c:v>
                </c:pt>
                <c:pt idx="403" formatCode="0.00E+00">
                  <c:v>-2.56777E-3</c:v>
                </c:pt>
                <c:pt idx="404" formatCode="0.00E+00">
                  <c:v>-2.8147699999999999E-3</c:v>
                </c:pt>
                <c:pt idx="405" formatCode="0.00E+00">
                  <c:v>-3.0903800000000002E-3</c:v>
                </c:pt>
                <c:pt idx="406" formatCode="0.00E+00">
                  <c:v>-3.4394299999999998E-3</c:v>
                </c:pt>
                <c:pt idx="407" formatCode="0.00E+00">
                  <c:v>-3.4160599999999998E-3</c:v>
                </c:pt>
                <c:pt idx="408" formatCode="0.00E+00">
                  <c:v>-3.84331E-3</c:v>
                </c:pt>
                <c:pt idx="409" formatCode="0.00E+00">
                  <c:v>-3.9443999999999998E-3</c:v>
                </c:pt>
                <c:pt idx="410" formatCode="0.00E+00">
                  <c:v>-4.0063900000000003E-3</c:v>
                </c:pt>
                <c:pt idx="411" formatCode="0.00E+00">
                  <c:v>-4.21953E-3</c:v>
                </c:pt>
                <c:pt idx="412" formatCode="0.00E+00">
                  <c:v>-4.3182400000000001E-3</c:v>
                </c:pt>
                <c:pt idx="413" formatCode="0.00E+00">
                  <c:v>-4.5085000000000004E-3</c:v>
                </c:pt>
                <c:pt idx="414" formatCode="0.00E+00">
                  <c:v>-5.1503199999999999E-3</c:v>
                </c:pt>
                <c:pt idx="415" formatCode="0.00E+00">
                  <c:v>-5.10693E-3</c:v>
                </c:pt>
                <c:pt idx="416" formatCode="0.00E+00">
                  <c:v>-5.2270900000000002E-3</c:v>
                </c:pt>
                <c:pt idx="417" formatCode="0.00E+00">
                  <c:v>-5.5499099999999999E-3</c:v>
                </c:pt>
                <c:pt idx="418" formatCode="0.00E+00">
                  <c:v>-5.8102600000000003E-3</c:v>
                </c:pt>
                <c:pt idx="419" formatCode="0.00E+00">
                  <c:v>-5.8388700000000003E-3</c:v>
                </c:pt>
                <c:pt idx="420" formatCode="0.00E+00">
                  <c:v>-6.1101899999999997E-3</c:v>
                </c:pt>
                <c:pt idx="421" formatCode="0.00E+00">
                  <c:v>-6.2294000000000004E-3</c:v>
                </c:pt>
                <c:pt idx="422" formatCode="0.00E+00">
                  <c:v>-6.4477900000000001E-3</c:v>
                </c:pt>
                <c:pt idx="423" formatCode="0.00E+00">
                  <c:v>-6.5689099999999999E-3</c:v>
                </c:pt>
                <c:pt idx="424" formatCode="0.00E+00">
                  <c:v>-6.9417999999999997E-3</c:v>
                </c:pt>
                <c:pt idx="425" formatCode="0.00E+00">
                  <c:v>-7.1849799999999997E-3</c:v>
                </c:pt>
                <c:pt idx="426" formatCode="0.00E+00">
                  <c:v>-7.3742900000000004E-3</c:v>
                </c:pt>
                <c:pt idx="427" formatCode="0.00E+00">
                  <c:v>-7.5435600000000004E-3</c:v>
                </c:pt>
                <c:pt idx="428" formatCode="0.00E+00">
                  <c:v>-7.8258500000000005E-3</c:v>
                </c:pt>
                <c:pt idx="429" formatCode="0.00E+00">
                  <c:v>-7.9608000000000005E-3</c:v>
                </c:pt>
                <c:pt idx="430" formatCode="0.00E+00">
                  <c:v>-8.1262599999999997E-3</c:v>
                </c:pt>
                <c:pt idx="431" formatCode="0.00E+00">
                  <c:v>-8.6851099999999994E-3</c:v>
                </c:pt>
                <c:pt idx="432" formatCode="0.00E+00">
                  <c:v>-8.6574600000000005E-3</c:v>
                </c:pt>
                <c:pt idx="433" formatCode="0.00E+00">
                  <c:v>-9.1843600000000008E-3</c:v>
                </c:pt>
                <c:pt idx="434" formatCode="0.00E+00">
                  <c:v>-1.00894E-2</c:v>
                </c:pt>
                <c:pt idx="435" formatCode="0.00E+00">
                  <c:v>-1.0596299999999999E-2</c:v>
                </c:pt>
                <c:pt idx="436" formatCode="0.00E+00">
                  <c:v>-1.09839E-2</c:v>
                </c:pt>
                <c:pt idx="437" formatCode="0.00E+00">
                  <c:v>-1.13201E-2</c:v>
                </c:pt>
                <c:pt idx="438" formatCode="0.00E+00">
                  <c:v>-1.09563E-2</c:v>
                </c:pt>
                <c:pt idx="439" formatCode="0.00E+00">
                  <c:v>-9.2325199999999993E-3</c:v>
                </c:pt>
                <c:pt idx="440" formatCode="0.00E+00">
                  <c:v>-7.0638699999999999E-3</c:v>
                </c:pt>
                <c:pt idx="441" formatCode="0.00E+00">
                  <c:v>-6.4806899999999999E-3</c:v>
                </c:pt>
                <c:pt idx="442" formatCode="0.00E+00">
                  <c:v>-7.5597800000000003E-3</c:v>
                </c:pt>
                <c:pt idx="443" formatCode="0.00E+00">
                  <c:v>-8.1219699999999992E-3</c:v>
                </c:pt>
                <c:pt idx="444" formatCode="0.00E+00">
                  <c:v>-8.8357899999999996E-3</c:v>
                </c:pt>
                <c:pt idx="445" formatCode="0.00E+00">
                  <c:v>-1.0881399999999999E-2</c:v>
                </c:pt>
                <c:pt idx="446" formatCode="0.00E+00">
                  <c:v>-1.26891E-2</c:v>
                </c:pt>
                <c:pt idx="447" formatCode="0.00E+00">
                  <c:v>-1.35245E-2</c:v>
                </c:pt>
                <c:pt idx="448" formatCode="0.00E+00">
                  <c:v>-1.26886E-2</c:v>
                </c:pt>
                <c:pt idx="449" formatCode="0.00E+00">
                  <c:v>-1.1903800000000001E-2</c:v>
                </c:pt>
                <c:pt idx="450" formatCode="0.00E+00">
                  <c:v>-1.1732100000000001E-2</c:v>
                </c:pt>
                <c:pt idx="451" formatCode="0.00E+00">
                  <c:v>-1.1995799999999999E-2</c:v>
                </c:pt>
                <c:pt idx="452" formatCode="0.00E+00">
                  <c:v>-1.19834E-2</c:v>
                </c:pt>
                <c:pt idx="453" formatCode="0.00E+00">
                  <c:v>-1.2124100000000001E-2</c:v>
                </c:pt>
                <c:pt idx="454" formatCode="0.00E+00">
                  <c:v>-1.2307200000000001E-2</c:v>
                </c:pt>
                <c:pt idx="455" formatCode="0.00E+00">
                  <c:v>-1.23415E-2</c:v>
                </c:pt>
                <c:pt idx="456" formatCode="0.00E+00">
                  <c:v>-1.2556599999999999E-2</c:v>
                </c:pt>
                <c:pt idx="457" formatCode="0.00E+00">
                  <c:v>-1.2609E-2</c:v>
                </c:pt>
                <c:pt idx="458" formatCode="0.00E+00">
                  <c:v>-1.26715E-2</c:v>
                </c:pt>
                <c:pt idx="459" formatCode="0.00E+00">
                  <c:v>-1.2799700000000001E-2</c:v>
                </c:pt>
                <c:pt idx="460" formatCode="0.00E+00">
                  <c:v>-1.29032E-2</c:v>
                </c:pt>
                <c:pt idx="461" formatCode="0.00E+00">
                  <c:v>-1.30711E-2</c:v>
                </c:pt>
                <c:pt idx="462" formatCode="0.00E+00">
                  <c:v>-1.31612E-2</c:v>
                </c:pt>
                <c:pt idx="463" formatCode="0.00E+00">
                  <c:v>-1.33548E-2</c:v>
                </c:pt>
                <c:pt idx="464" formatCode="0.00E+00">
                  <c:v>-1.3497800000000001E-2</c:v>
                </c:pt>
                <c:pt idx="465" formatCode="0.00E+00">
                  <c:v>-1.2932300000000001E-2</c:v>
                </c:pt>
                <c:pt idx="466" formatCode="0.00E+00">
                  <c:v>-1.0252000000000001E-2</c:v>
                </c:pt>
                <c:pt idx="467" formatCode="0.00E+00">
                  <c:v>-1.6344500000000001E-2</c:v>
                </c:pt>
                <c:pt idx="468" formatCode="0.00E+00">
                  <c:v>-1.43147E-2</c:v>
                </c:pt>
                <c:pt idx="469" formatCode="0.00E+00">
                  <c:v>-1.38922E-2</c:v>
                </c:pt>
                <c:pt idx="470" formatCode="0.00E+00">
                  <c:v>-1.39861E-2</c:v>
                </c:pt>
                <c:pt idx="471" formatCode="0.00E+00">
                  <c:v>-1.4090099999999999E-2</c:v>
                </c:pt>
                <c:pt idx="472" formatCode="0.00E+00">
                  <c:v>-1.41978E-2</c:v>
                </c:pt>
                <c:pt idx="473" formatCode="0.00E+00">
                  <c:v>-1.4225E-2</c:v>
                </c:pt>
                <c:pt idx="474" formatCode="0.00E+00">
                  <c:v>-1.43328E-2</c:v>
                </c:pt>
                <c:pt idx="475" formatCode="0.00E+00">
                  <c:v>-1.43242E-2</c:v>
                </c:pt>
                <c:pt idx="476" formatCode="0.00E+00">
                  <c:v>-1.44057E-2</c:v>
                </c:pt>
                <c:pt idx="477" formatCode="0.00E+00">
                  <c:v>-1.44758E-2</c:v>
                </c:pt>
                <c:pt idx="478" formatCode="0.00E+00">
                  <c:v>-1.44668E-2</c:v>
                </c:pt>
                <c:pt idx="479" formatCode="0.00E+00">
                  <c:v>-1.4503500000000001E-2</c:v>
                </c:pt>
                <c:pt idx="480" formatCode="0.00E+00">
                  <c:v>-1.45016E-2</c:v>
                </c:pt>
                <c:pt idx="481" formatCode="0.00E+00">
                  <c:v>-1.45535E-2</c:v>
                </c:pt>
                <c:pt idx="482" formatCode="0.00E+00">
                  <c:v>-1.4576E-2</c:v>
                </c:pt>
                <c:pt idx="483" formatCode="0.00E+00">
                  <c:v>-1.4634100000000001E-2</c:v>
                </c:pt>
                <c:pt idx="484" formatCode="0.00E+00">
                  <c:v>-1.45564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A9F-4A0F-A3A7-1811277838D7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8!$A$2:$A$524</c:f>
              <c:numCache>
                <c:formatCode>General</c:formatCode>
                <c:ptCount val="52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</c:numCache>
            </c:numRef>
          </c:xVal>
          <c:yVal>
            <c:numRef>
              <c:f>Sheet8!$B$2:$B$571</c:f>
              <c:numCache>
                <c:formatCode>General</c:formatCode>
                <c:ptCount val="570"/>
                <c:pt idx="0">
                  <c:v>-1.11206</c:v>
                </c:pt>
                <c:pt idx="1">
                  <c:v>-1.1065100000000001</c:v>
                </c:pt>
                <c:pt idx="2">
                  <c:v>-0.91179200000000005</c:v>
                </c:pt>
                <c:pt idx="3">
                  <c:v>-1.2234400000000001</c:v>
                </c:pt>
                <c:pt idx="4">
                  <c:v>-0.98730899999999999</c:v>
                </c:pt>
                <c:pt idx="5">
                  <c:v>-1.34714</c:v>
                </c:pt>
                <c:pt idx="6">
                  <c:v>-0.83928999999999998</c:v>
                </c:pt>
                <c:pt idx="7">
                  <c:v>-0.72499100000000005</c:v>
                </c:pt>
                <c:pt idx="8">
                  <c:v>-1.2787999999999999</c:v>
                </c:pt>
                <c:pt idx="9">
                  <c:v>-1.1961900000000001</c:v>
                </c:pt>
                <c:pt idx="10">
                  <c:v>-0.96001400000000003</c:v>
                </c:pt>
                <c:pt idx="11">
                  <c:v>-0.93103999999999998</c:v>
                </c:pt>
                <c:pt idx="12">
                  <c:v>-0.75692999999999999</c:v>
                </c:pt>
                <c:pt idx="13">
                  <c:v>-1.4943200000000001</c:v>
                </c:pt>
                <c:pt idx="14">
                  <c:v>-0.86228400000000005</c:v>
                </c:pt>
                <c:pt idx="15">
                  <c:v>-0.63894700000000004</c:v>
                </c:pt>
                <c:pt idx="16">
                  <c:v>-0.736236</c:v>
                </c:pt>
                <c:pt idx="17">
                  <c:v>-1.3681000000000001</c:v>
                </c:pt>
                <c:pt idx="18">
                  <c:v>-1.52759</c:v>
                </c:pt>
                <c:pt idx="19">
                  <c:v>-1.4489799999999999</c:v>
                </c:pt>
                <c:pt idx="20">
                  <c:v>-1.41472</c:v>
                </c:pt>
                <c:pt idx="21">
                  <c:v>-1.2067399999999999</c:v>
                </c:pt>
                <c:pt idx="22">
                  <c:v>-1.22075</c:v>
                </c:pt>
                <c:pt idx="23">
                  <c:v>-0.74328000000000005</c:v>
                </c:pt>
                <c:pt idx="24">
                  <c:v>-1.53148</c:v>
                </c:pt>
                <c:pt idx="25">
                  <c:v>-1.5266599999999999</c:v>
                </c:pt>
                <c:pt idx="26">
                  <c:v>-1.5349999999999999</c:v>
                </c:pt>
                <c:pt idx="27">
                  <c:v>-1.4376500000000001</c:v>
                </c:pt>
                <c:pt idx="28">
                  <c:v>-0.87315900000000002</c:v>
                </c:pt>
                <c:pt idx="29">
                  <c:v>-0.69763399999999998</c:v>
                </c:pt>
                <c:pt idx="30">
                  <c:v>-1.17981</c:v>
                </c:pt>
                <c:pt idx="31">
                  <c:v>-1.00566</c:v>
                </c:pt>
                <c:pt idx="32">
                  <c:v>-1.28261</c:v>
                </c:pt>
                <c:pt idx="33">
                  <c:v>-0.32255299999999998</c:v>
                </c:pt>
                <c:pt idx="34">
                  <c:v>-0.982348</c:v>
                </c:pt>
                <c:pt idx="35">
                  <c:v>-0.89134400000000003</c:v>
                </c:pt>
                <c:pt idx="36">
                  <c:v>-0.95443599999999995</c:v>
                </c:pt>
                <c:pt idx="37">
                  <c:v>-1.2416</c:v>
                </c:pt>
                <c:pt idx="38">
                  <c:v>-1.0873299999999999</c:v>
                </c:pt>
                <c:pt idx="39">
                  <c:v>-0.82082500000000003</c:v>
                </c:pt>
                <c:pt idx="40">
                  <c:v>-1.0960399999999999</c:v>
                </c:pt>
                <c:pt idx="41">
                  <c:v>-1.50318</c:v>
                </c:pt>
                <c:pt idx="42">
                  <c:v>-0.59515700000000005</c:v>
                </c:pt>
                <c:pt idx="43">
                  <c:v>-0.43876599999999999</c:v>
                </c:pt>
                <c:pt idx="44">
                  <c:v>-0.70187299999999997</c:v>
                </c:pt>
                <c:pt idx="45">
                  <c:v>-0.703596</c:v>
                </c:pt>
                <c:pt idx="46">
                  <c:v>-0.99420399999999998</c:v>
                </c:pt>
                <c:pt idx="47">
                  <c:v>-0.78907899999999997</c:v>
                </c:pt>
                <c:pt idx="48">
                  <c:v>-0.57129399999999997</c:v>
                </c:pt>
                <c:pt idx="49">
                  <c:v>-1.3813800000000001</c:v>
                </c:pt>
                <c:pt idx="50">
                  <c:v>-1.02268</c:v>
                </c:pt>
                <c:pt idx="51">
                  <c:v>-1.0069699999999999</c:v>
                </c:pt>
                <c:pt idx="52">
                  <c:v>-0.77353099999999997</c:v>
                </c:pt>
                <c:pt idx="53">
                  <c:v>-0.51174200000000003</c:v>
                </c:pt>
                <c:pt idx="54">
                  <c:v>-0.58411000000000002</c:v>
                </c:pt>
                <c:pt idx="55">
                  <c:v>-0.83008300000000002</c:v>
                </c:pt>
                <c:pt idx="56">
                  <c:v>-0.57180399999999998</c:v>
                </c:pt>
                <c:pt idx="57">
                  <c:v>-0.84047400000000005</c:v>
                </c:pt>
                <c:pt idx="58">
                  <c:v>-0.43353900000000001</c:v>
                </c:pt>
                <c:pt idx="59">
                  <c:v>-0.37386799999999998</c:v>
                </c:pt>
                <c:pt idx="60">
                  <c:v>-1.4932000000000001</c:v>
                </c:pt>
                <c:pt idx="61">
                  <c:v>-0.439193</c:v>
                </c:pt>
                <c:pt idx="62">
                  <c:v>-0.28709699999999999</c:v>
                </c:pt>
                <c:pt idx="63">
                  <c:v>-1.1454</c:v>
                </c:pt>
                <c:pt idx="64">
                  <c:v>-0.21906700000000001</c:v>
                </c:pt>
                <c:pt idx="65" formatCode="0.00E+00">
                  <c:v>-8.8900999999999994E-2</c:v>
                </c:pt>
                <c:pt idx="66">
                  <c:v>-0.489371</c:v>
                </c:pt>
                <c:pt idx="67" formatCode="0.00E+00">
                  <c:v>9.5882400000000007E-2</c:v>
                </c:pt>
                <c:pt idx="68">
                  <c:v>0.65249900000000005</c:v>
                </c:pt>
                <c:pt idx="69">
                  <c:v>1.2859100000000001</c:v>
                </c:pt>
                <c:pt idx="70">
                  <c:v>1.43374</c:v>
                </c:pt>
                <c:pt idx="71">
                  <c:v>1.1373200000000001</c:v>
                </c:pt>
                <c:pt idx="72">
                  <c:v>1.08175</c:v>
                </c:pt>
                <c:pt idx="73">
                  <c:v>1.00058</c:v>
                </c:pt>
                <c:pt idx="74">
                  <c:v>0.96236299999999997</c:v>
                </c:pt>
                <c:pt idx="75">
                  <c:v>0.95337099999999997</c:v>
                </c:pt>
                <c:pt idx="76">
                  <c:v>0.93492799999999998</c:v>
                </c:pt>
                <c:pt idx="77">
                  <c:v>0.92400199999999999</c:v>
                </c:pt>
                <c:pt idx="78">
                  <c:v>0.92313900000000004</c:v>
                </c:pt>
                <c:pt idx="79">
                  <c:v>0.92172200000000004</c:v>
                </c:pt>
                <c:pt idx="80">
                  <c:v>0.91515899999999994</c:v>
                </c:pt>
                <c:pt idx="81">
                  <c:v>0.90848799999999996</c:v>
                </c:pt>
                <c:pt idx="82">
                  <c:v>0.90543700000000005</c:v>
                </c:pt>
                <c:pt idx="83">
                  <c:v>0.90415599999999996</c:v>
                </c:pt>
                <c:pt idx="84">
                  <c:v>0.90207099999999996</c:v>
                </c:pt>
                <c:pt idx="85">
                  <c:v>0.905192</c:v>
                </c:pt>
                <c:pt idx="86">
                  <c:v>0.90527199999999997</c:v>
                </c:pt>
                <c:pt idx="87">
                  <c:v>0.90456999999999999</c:v>
                </c:pt>
                <c:pt idx="88">
                  <c:v>0.90554800000000002</c:v>
                </c:pt>
                <c:pt idx="89">
                  <c:v>0.89870300000000003</c:v>
                </c:pt>
                <c:pt idx="90">
                  <c:v>0.89830200000000004</c:v>
                </c:pt>
                <c:pt idx="91">
                  <c:v>0.89448700000000003</c:v>
                </c:pt>
                <c:pt idx="92">
                  <c:v>0.88937600000000006</c:v>
                </c:pt>
                <c:pt idx="93">
                  <c:v>0.88974600000000004</c:v>
                </c:pt>
                <c:pt idx="94">
                  <c:v>0.88178999999999996</c:v>
                </c:pt>
                <c:pt idx="95">
                  <c:v>0.87298299999999995</c:v>
                </c:pt>
                <c:pt idx="96">
                  <c:v>0.865012</c:v>
                </c:pt>
                <c:pt idx="97">
                  <c:v>0.85482400000000003</c:v>
                </c:pt>
                <c:pt idx="98">
                  <c:v>0.84713000000000005</c:v>
                </c:pt>
                <c:pt idx="99">
                  <c:v>0.83302200000000004</c:v>
                </c:pt>
                <c:pt idx="100">
                  <c:v>0.81947199999999998</c:v>
                </c:pt>
                <c:pt idx="101">
                  <c:v>0.80618999999999996</c:v>
                </c:pt>
                <c:pt idx="102">
                  <c:v>0.79098800000000002</c:v>
                </c:pt>
                <c:pt idx="103">
                  <c:v>0.775613</c:v>
                </c:pt>
                <c:pt idx="104">
                  <c:v>0.76213399999999998</c:v>
                </c:pt>
                <c:pt idx="105">
                  <c:v>0.74911499999999998</c:v>
                </c:pt>
                <c:pt idx="106">
                  <c:v>0.73650899999999997</c:v>
                </c:pt>
                <c:pt idx="107">
                  <c:v>0.72950000000000004</c:v>
                </c:pt>
                <c:pt idx="108">
                  <c:v>0.72214500000000004</c:v>
                </c:pt>
                <c:pt idx="109">
                  <c:v>0.71523999999999999</c:v>
                </c:pt>
                <c:pt idx="110">
                  <c:v>0.71123400000000003</c:v>
                </c:pt>
                <c:pt idx="111">
                  <c:v>0.70311699999999999</c:v>
                </c:pt>
                <c:pt idx="112">
                  <c:v>0.700596</c:v>
                </c:pt>
                <c:pt idx="113">
                  <c:v>0.69762800000000003</c:v>
                </c:pt>
                <c:pt idx="114">
                  <c:v>0.69492100000000001</c:v>
                </c:pt>
                <c:pt idx="115">
                  <c:v>0.69532400000000005</c:v>
                </c:pt>
                <c:pt idx="116">
                  <c:v>0.693716</c:v>
                </c:pt>
                <c:pt idx="117">
                  <c:v>0.69059800000000005</c:v>
                </c:pt>
                <c:pt idx="118">
                  <c:v>0.68754499999999996</c:v>
                </c:pt>
                <c:pt idx="119">
                  <c:v>0.68772200000000006</c:v>
                </c:pt>
                <c:pt idx="120">
                  <c:v>0.68561899999999998</c:v>
                </c:pt>
                <c:pt idx="121">
                  <c:v>0.68143299999999996</c:v>
                </c:pt>
                <c:pt idx="122">
                  <c:v>0.677921</c:v>
                </c:pt>
                <c:pt idx="123">
                  <c:v>0.67338600000000004</c:v>
                </c:pt>
                <c:pt idx="124">
                  <c:v>0.66991999999999996</c:v>
                </c:pt>
                <c:pt idx="125">
                  <c:v>0.66631200000000002</c:v>
                </c:pt>
                <c:pt idx="126">
                  <c:v>0.66105999999999998</c:v>
                </c:pt>
                <c:pt idx="127">
                  <c:v>0.65560200000000002</c:v>
                </c:pt>
                <c:pt idx="128">
                  <c:v>0.65202000000000004</c:v>
                </c:pt>
                <c:pt idx="129">
                  <c:v>0.64688900000000005</c:v>
                </c:pt>
                <c:pt idx="130">
                  <c:v>0.63731199999999999</c:v>
                </c:pt>
                <c:pt idx="131">
                  <c:v>0.63155300000000003</c:v>
                </c:pt>
                <c:pt idx="132">
                  <c:v>0.62245799999999996</c:v>
                </c:pt>
                <c:pt idx="133">
                  <c:v>0.61222799999999999</c:v>
                </c:pt>
                <c:pt idx="134">
                  <c:v>0.60307900000000003</c:v>
                </c:pt>
                <c:pt idx="135">
                  <c:v>0.58963399999999999</c:v>
                </c:pt>
                <c:pt idx="136">
                  <c:v>0.58035599999999998</c:v>
                </c:pt>
                <c:pt idx="137">
                  <c:v>0.56567900000000004</c:v>
                </c:pt>
                <c:pt idx="138">
                  <c:v>0.55492900000000001</c:v>
                </c:pt>
                <c:pt idx="139">
                  <c:v>0.54206500000000002</c:v>
                </c:pt>
                <c:pt idx="140">
                  <c:v>0.53002199999999999</c:v>
                </c:pt>
                <c:pt idx="141">
                  <c:v>0.51646499999999995</c:v>
                </c:pt>
                <c:pt idx="142">
                  <c:v>0.50178699999999998</c:v>
                </c:pt>
                <c:pt idx="143">
                  <c:v>0.49064799999999997</c:v>
                </c:pt>
                <c:pt idx="144">
                  <c:v>0.47469499999999998</c:v>
                </c:pt>
                <c:pt idx="145">
                  <c:v>0.45886500000000002</c:v>
                </c:pt>
                <c:pt idx="146">
                  <c:v>0.445581</c:v>
                </c:pt>
                <c:pt idx="147">
                  <c:v>0.42998500000000001</c:v>
                </c:pt>
                <c:pt idx="148">
                  <c:v>0.41384399999999999</c:v>
                </c:pt>
                <c:pt idx="149">
                  <c:v>0.397393</c:v>
                </c:pt>
                <c:pt idx="150">
                  <c:v>0.37945600000000002</c:v>
                </c:pt>
                <c:pt idx="151">
                  <c:v>0.36513899999999999</c:v>
                </c:pt>
                <c:pt idx="152">
                  <c:v>0.34941499999999998</c:v>
                </c:pt>
                <c:pt idx="153">
                  <c:v>0.33294899999999999</c:v>
                </c:pt>
                <c:pt idx="154">
                  <c:v>0.31830399999999998</c:v>
                </c:pt>
                <c:pt idx="155">
                  <c:v>0.30259399999999997</c:v>
                </c:pt>
                <c:pt idx="156">
                  <c:v>0.28827199999999997</c:v>
                </c:pt>
                <c:pt idx="157">
                  <c:v>0.27343200000000001</c:v>
                </c:pt>
                <c:pt idx="158">
                  <c:v>0.25876100000000002</c:v>
                </c:pt>
                <c:pt idx="159">
                  <c:v>0.245584</c:v>
                </c:pt>
                <c:pt idx="160">
                  <c:v>0.23061000000000001</c:v>
                </c:pt>
                <c:pt idx="161">
                  <c:v>0.217968</c:v>
                </c:pt>
                <c:pt idx="162">
                  <c:v>0.20589199999999999</c:v>
                </c:pt>
                <c:pt idx="163">
                  <c:v>0.19409499999999999</c:v>
                </c:pt>
                <c:pt idx="164">
                  <c:v>0.183532</c:v>
                </c:pt>
                <c:pt idx="165">
                  <c:v>0.173294</c:v>
                </c:pt>
                <c:pt idx="166">
                  <c:v>0.16572300000000001</c:v>
                </c:pt>
                <c:pt idx="167">
                  <c:v>0.157245</c:v>
                </c:pt>
                <c:pt idx="168">
                  <c:v>0.150724</c:v>
                </c:pt>
                <c:pt idx="169">
                  <c:v>0.14604200000000001</c:v>
                </c:pt>
                <c:pt idx="170">
                  <c:v>0.140183</c:v>
                </c:pt>
                <c:pt idx="171">
                  <c:v>0.135571</c:v>
                </c:pt>
                <c:pt idx="172">
                  <c:v>0.13028000000000001</c:v>
                </c:pt>
                <c:pt idx="173">
                  <c:v>0.1273</c:v>
                </c:pt>
                <c:pt idx="174">
                  <c:v>0.12575</c:v>
                </c:pt>
                <c:pt idx="175">
                  <c:v>0.12077</c:v>
                </c:pt>
                <c:pt idx="176">
                  <c:v>0.11814</c:v>
                </c:pt>
                <c:pt idx="177">
                  <c:v>0.11391999999999999</c:v>
                </c:pt>
                <c:pt idx="178">
                  <c:v>0.110934</c:v>
                </c:pt>
                <c:pt idx="179">
                  <c:v>0.107673</c:v>
                </c:pt>
                <c:pt idx="180">
                  <c:v>0.10410999999999999</c:v>
                </c:pt>
                <c:pt idx="181">
                  <c:v>0.102674</c:v>
                </c:pt>
                <c:pt idx="182" formatCode="0.00E+00">
                  <c:v>9.9976999999999996E-2</c:v>
                </c:pt>
                <c:pt idx="183" formatCode="0.00E+00">
                  <c:v>9.8474999999999993E-2</c:v>
                </c:pt>
                <c:pt idx="184" formatCode="0.00E+00">
                  <c:v>9.6385499999999999E-2</c:v>
                </c:pt>
                <c:pt idx="185" formatCode="0.00E+00">
                  <c:v>9.4828099999999999E-2</c:v>
                </c:pt>
                <c:pt idx="186" formatCode="0.00E+00">
                  <c:v>9.2226500000000003E-2</c:v>
                </c:pt>
                <c:pt idx="187" formatCode="0.00E+00">
                  <c:v>9.0732599999999997E-2</c:v>
                </c:pt>
                <c:pt idx="188" formatCode="0.00E+00">
                  <c:v>8.9532899999999999E-2</c:v>
                </c:pt>
                <c:pt idx="189" formatCode="0.00E+00">
                  <c:v>8.8160000000000002E-2</c:v>
                </c:pt>
                <c:pt idx="190" formatCode="0.00E+00">
                  <c:v>8.7013699999999999E-2</c:v>
                </c:pt>
                <c:pt idx="191" formatCode="0.00E+00">
                  <c:v>8.6470099999999994E-2</c:v>
                </c:pt>
                <c:pt idx="192" formatCode="0.00E+00">
                  <c:v>8.7858199999999997E-2</c:v>
                </c:pt>
                <c:pt idx="193" formatCode="0.00E+00">
                  <c:v>8.5991899999999996E-2</c:v>
                </c:pt>
                <c:pt idx="194" formatCode="0.00E+00">
                  <c:v>8.4861800000000001E-2</c:v>
                </c:pt>
                <c:pt idx="195" formatCode="0.00E+00">
                  <c:v>8.4649100000000005E-2</c:v>
                </c:pt>
                <c:pt idx="196" formatCode="0.00E+00">
                  <c:v>8.3322999999999994E-2</c:v>
                </c:pt>
                <c:pt idx="197" formatCode="0.00E+00">
                  <c:v>8.2765599999999995E-2</c:v>
                </c:pt>
                <c:pt idx="198" formatCode="0.00E+00">
                  <c:v>8.1637399999999999E-2</c:v>
                </c:pt>
                <c:pt idx="199" formatCode="0.00E+00">
                  <c:v>7.9946500000000004E-2</c:v>
                </c:pt>
                <c:pt idx="200" formatCode="0.00E+00">
                  <c:v>8.0026600000000003E-2</c:v>
                </c:pt>
                <c:pt idx="201" formatCode="0.00E+00">
                  <c:v>7.9339999999999994E-2</c:v>
                </c:pt>
                <c:pt idx="202" formatCode="0.00E+00">
                  <c:v>7.9955600000000002E-2</c:v>
                </c:pt>
                <c:pt idx="203" formatCode="0.00E+00">
                  <c:v>7.7735399999999996E-2</c:v>
                </c:pt>
                <c:pt idx="204" formatCode="0.00E+00">
                  <c:v>7.7743499999999993E-2</c:v>
                </c:pt>
                <c:pt idx="205" formatCode="0.00E+00">
                  <c:v>7.6827500000000007E-2</c:v>
                </c:pt>
                <c:pt idx="206" formatCode="0.00E+00">
                  <c:v>7.5420899999999999E-2</c:v>
                </c:pt>
                <c:pt idx="207" formatCode="0.00E+00">
                  <c:v>7.5791399999999995E-2</c:v>
                </c:pt>
                <c:pt idx="208" formatCode="0.00E+00">
                  <c:v>7.4436699999999995E-2</c:v>
                </c:pt>
                <c:pt idx="209" formatCode="0.00E+00">
                  <c:v>7.3986099999999999E-2</c:v>
                </c:pt>
                <c:pt idx="210" formatCode="0.00E+00">
                  <c:v>7.2992299999999996E-2</c:v>
                </c:pt>
                <c:pt idx="211" formatCode="0.00E+00">
                  <c:v>7.1982400000000002E-2</c:v>
                </c:pt>
                <c:pt idx="212" formatCode="0.00E+00">
                  <c:v>7.20277E-2</c:v>
                </c:pt>
                <c:pt idx="213" formatCode="0.00E+00">
                  <c:v>7.0349700000000001E-2</c:v>
                </c:pt>
                <c:pt idx="214" formatCode="0.00E+00">
                  <c:v>7.0163699999999996E-2</c:v>
                </c:pt>
                <c:pt idx="215" formatCode="0.00E+00">
                  <c:v>7.0042099999999996E-2</c:v>
                </c:pt>
                <c:pt idx="216" formatCode="0.00E+00">
                  <c:v>6.8707000000000004E-2</c:v>
                </c:pt>
                <c:pt idx="217" formatCode="0.00E+00">
                  <c:v>6.7798600000000001E-2</c:v>
                </c:pt>
                <c:pt idx="218" formatCode="0.00E+00">
                  <c:v>6.6665199999999994E-2</c:v>
                </c:pt>
                <c:pt idx="219" formatCode="0.00E+00">
                  <c:v>6.63691E-2</c:v>
                </c:pt>
                <c:pt idx="220" formatCode="0.00E+00">
                  <c:v>6.5894099999999997E-2</c:v>
                </c:pt>
                <c:pt idx="221" formatCode="0.00E+00">
                  <c:v>6.4904199999999995E-2</c:v>
                </c:pt>
                <c:pt idx="222" formatCode="0.00E+00">
                  <c:v>6.5199900000000005E-2</c:v>
                </c:pt>
                <c:pt idx="223" formatCode="0.00E+00">
                  <c:v>6.3555700000000007E-2</c:v>
                </c:pt>
                <c:pt idx="224" formatCode="0.00E+00">
                  <c:v>6.2049399999999998E-2</c:v>
                </c:pt>
                <c:pt idx="225" formatCode="0.00E+00">
                  <c:v>6.2255400000000002E-2</c:v>
                </c:pt>
                <c:pt idx="226" formatCode="0.00E+00">
                  <c:v>6.1137700000000003E-2</c:v>
                </c:pt>
                <c:pt idx="227" formatCode="0.00E+00">
                  <c:v>6.1088999999999997E-2</c:v>
                </c:pt>
                <c:pt idx="228" formatCode="0.00E+00">
                  <c:v>5.8964700000000002E-2</c:v>
                </c:pt>
                <c:pt idx="229" formatCode="0.00E+00">
                  <c:v>5.8609500000000002E-2</c:v>
                </c:pt>
                <c:pt idx="230" formatCode="0.00E+00">
                  <c:v>5.8669100000000002E-2</c:v>
                </c:pt>
                <c:pt idx="231" formatCode="0.00E+00">
                  <c:v>5.7542299999999998E-2</c:v>
                </c:pt>
                <c:pt idx="232" formatCode="0.00E+00">
                  <c:v>5.5878200000000003E-2</c:v>
                </c:pt>
                <c:pt idx="233" formatCode="0.00E+00">
                  <c:v>5.5783300000000001E-2</c:v>
                </c:pt>
                <c:pt idx="234" formatCode="0.00E+00">
                  <c:v>5.4540199999999997E-2</c:v>
                </c:pt>
                <c:pt idx="235" formatCode="0.00E+00">
                  <c:v>5.3780099999999997E-2</c:v>
                </c:pt>
                <c:pt idx="236" formatCode="0.00E+00">
                  <c:v>5.3324700000000003E-2</c:v>
                </c:pt>
                <c:pt idx="237" formatCode="0.00E+00">
                  <c:v>5.3345700000000003E-2</c:v>
                </c:pt>
                <c:pt idx="238" formatCode="0.00E+00">
                  <c:v>5.1048799999999998E-2</c:v>
                </c:pt>
                <c:pt idx="239" formatCode="0.00E+00">
                  <c:v>5.0830399999999998E-2</c:v>
                </c:pt>
                <c:pt idx="240" formatCode="0.00E+00">
                  <c:v>5.0118900000000001E-2</c:v>
                </c:pt>
                <c:pt idx="241" formatCode="0.00E+00">
                  <c:v>4.9296899999999998E-2</c:v>
                </c:pt>
                <c:pt idx="242" formatCode="0.00E+00">
                  <c:v>4.8518699999999998E-2</c:v>
                </c:pt>
                <c:pt idx="243" formatCode="0.00E+00">
                  <c:v>4.7872999999999999E-2</c:v>
                </c:pt>
                <c:pt idx="244" formatCode="0.00E+00">
                  <c:v>4.6787299999999997E-2</c:v>
                </c:pt>
                <c:pt idx="245" formatCode="0.00E+00">
                  <c:v>4.5646199999999998E-2</c:v>
                </c:pt>
                <c:pt idx="246" formatCode="0.00E+00">
                  <c:v>4.5206999999999997E-2</c:v>
                </c:pt>
                <c:pt idx="247" formatCode="0.00E+00">
                  <c:v>4.42472E-2</c:v>
                </c:pt>
                <c:pt idx="248" formatCode="0.00E+00">
                  <c:v>4.3788899999999999E-2</c:v>
                </c:pt>
                <c:pt idx="249" formatCode="0.00E+00">
                  <c:v>4.2768E-2</c:v>
                </c:pt>
                <c:pt idx="250" formatCode="0.00E+00">
                  <c:v>4.2085600000000001E-2</c:v>
                </c:pt>
                <c:pt idx="251" formatCode="0.00E+00">
                  <c:v>4.14338E-2</c:v>
                </c:pt>
                <c:pt idx="252" formatCode="0.00E+00">
                  <c:v>3.99213E-2</c:v>
                </c:pt>
                <c:pt idx="253" formatCode="0.00E+00">
                  <c:v>3.8881800000000001E-2</c:v>
                </c:pt>
                <c:pt idx="254" formatCode="0.00E+00">
                  <c:v>3.8977600000000001E-2</c:v>
                </c:pt>
                <c:pt idx="255" formatCode="0.00E+00">
                  <c:v>3.82657E-2</c:v>
                </c:pt>
                <c:pt idx="256" formatCode="0.00E+00">
                  <c:v>3.6611600000000001E-2</c:v>
                </c:pt>
                <c:pt idx="257" formatCode="0.00E+00">
                  <c:v>3.6313499999999999E-2</c:v>
                </c:pt>
                <c:pt idx="258" formatCode="0.00E+00">
                  <c:v>3.5654100000000001E-2</c:v>
                </c:pt>
                <c:pt idx="259" formatCode="0.00E+00">
                  <c:v>3.49345E-2</c:v>
                </c:pt>
                <c:pt idx="260" formatCode="0.00E+00">
                  <c:v>3.4051900000000003E-2</c:v>
                </c:pt>
                <c:pt idx="261" formatCode="0.00E+00">
                  <c:v>3.3028599999999998E-2</c:v>
                </c:pt>
                <c:pt idx="262" formatCode="0.00E+00">
                  <c:v>3.2930399999999999E-2</c:v>
                </c:pt>
                <c:pt idx="263" formatCode="0.00E+00">
                  <c:v>3.1756899999999998E-2</c:v>
                </c:pt>
                <c:pt idx="264" formatCode="0.00E+00">
                  <c:v>3.1575699999999998E-2</c:v>
                </c:pt>
                <c:pt idx="265" formatCode="0.00E+00">
                  <c:v>3.0654000000000001E-2</c:v>
                </c:pt>
                <c:pt idx="266" formatCode="0.00E+00">
                  <c:v>2.9888600000000001E-2</c:v>
                </c:pt>
                <c:pt idx="267" formatCode="0.00E+00">
                  <c:v>2.96388E-2</c:v>
                </c:pt>
                <c:pt idx="268" formatCode="0.00E+00">
                  <c:v>2.8151499999999999E-2</c:v>
                </c:pt>
                <c:pt idx="269" formatCode="0.00E+00">
                  <c:v>2.7531099999999999E-2</c:v>
                </c:pt>
                <c:pt idx="270" formatCode="0.00E+00">
                  <c:v>2.6879299999999998E-2</c:v>
                </c:pt>
                <c:pt idx="271" formatCode="0.00E+00">
                  <c:v>2.7008999999999998E-2</c:v>
                </c:pt>
                <c:pt idx="272" formatCode="0.00E+00">
                  <c:v>2.62895E-2</c:v>
                </c:pt>
                <c:pt idx="273" formatCode="0.00E+00">
                  <c:v>2.6018099999999999E-2</c:v>
                </c:pt>
                <c:pt idx="274" formatCode="0.00E+00">
                  <c:v>2.4251499999999999E-2</c:v>
                </c:pt>
                <c:pt idx="275" formatCode="0.00E+00">
                  <c:v>2.41771E-2</c:v>
                </c:pt>
                <c:pt idx="276" formatCode="0.00E+00">
                  <c:v>2.3763699999999999E-2</c:v>
                </c:pt>
                <c:pt idx="277" formatCode="0.00E+00">
                  <c:v>2.3434199999999999E-2</c:v>
                </c:pt>
                <c:pt idx="278" formatCode="0.00E+00">
                  <c:v>2.2933499999999999E-2</c:v>
                </c:pt>
                <c:pt idx="279" formatCode="0.00E+00">
                  <c:v>2.2118599999999999E-2</c:v>
                </c:pt>
                <c:pt idx="280" formatCode="0.00E+00">
                  <c:v>2.1987E-2</c:v>
                </c:pt>
                <c:pt idx="281" formatCode="0.00E+00">
                  <c:v>2.17748E-2</c:v>
                </c:pt>
                <c:pt idx="282" formatCode="0.00E+00">
                  <c:v>2.1144400000000001E-2</c:v>
                </c:pt>
                <c:pt idx="283" formatCode="0.00E+00">
                  <c:v>2.0343300000000002E-2</c:v>
                </c:pt>
                <c:pt idx="284" formatCode="0.00E+00">
                  <c:v>2.01006E-2</c:v>
                </c:pt>
                <c:pt idx="285" formatCode="0.00E+00">
                  <c:v>1.99533E-2</c:v>
                </c:pt>
                <c:pt idx="286" formatCode="0.00E+00">
                  <c:v>1.93505E-2</c:v>
                </c:pt>
                <c:pt idx="287" formatCode="0.00E+00">
                  <c:v>1.89924E-2</c:v>
                </c:pt>
                <c:pt idx="288" formatCode="0.00E+00">
                  <c:v>1.8610499999999999E-2</c:v>
                </c:pt>
                <c:pt idx="289" formatCode="0.00E+00">
                  <c:v>1.8159399999999999E-2</c:v>
                </c:pt>
                <c:pt idx="290" formatCode="0.00E+00">
                  <c:v>1.7754099999999998E-2</c:v>
                </c:pt>
                <c:pt idx="291" formatCode="0.00E+00">
                  <c:v>1.72853E-2</c:v>
                </c:pt>
                <c:pt idx="292" formatCode="0.00E+00">
                  <c:v>1.7234300000000001E-2</c:v>
                </c:pt>
                <c:pt idx="293" formatCode="0.00E+00">
                  <c:v>1.69296E-2</c:v>
                </c:pt>
                <c:pt idx="294" formatCode="0.00E+00">
                  <c:v>1.60918E-2</c:v>
                </c:pt>
                <c:pt idx="295" formatCode="0.00E+00">
                  <c:v>1.7834699999999998E-2</c:v>
                </c:pt>
                <c:pt idx="296" formatCode="0.00E+00">
                  <c:v>1.4843E-2</c:v>
                </c:pt>
                <c:pt idx="297" formatCode="0.00E+00">
                  <c:v>1.34263E-2</c:v>
                </c:pt>
                <c:pt idx="298" formatCode="0.00E+00">
                  <c:v>1.5088600000000001E-2</c:v>
                </c:pt>
                <c:pt idx="299" formatCode="0.00E+00">
                  <c:v>1.49388E-2</c:v>
                </c:pt>
                <c:pt idx="300" formatCode="0.00E+00">
                  <c:v>1.4487699999999999E-2</c:v>
                </c:pt>
                <c:pt idx="301" formatCode="0.00E+00">
                  <c:v>1.4286999999999999E-2</c:v>
                </c:pt>
                <c:pt idx="302" formatCode="0.00E+00">
                  <c:v>1.41187E-2</c:v>
                </c:pt>
                <c:pt idx="303" formatCode="0.00E+00">
                  <c:v>1.40343E-2</c:v>
                </c:pt>
                <c:pt idx="304" formatCode="0.00E+00">
                  <c:v>1.30525E-2</c:v>
                </c:pt>
                <c:pt idx="305" formatCode="0.00E+00">
                  <c:v>1.3328599999999999E-2</c:v>
                </c:pt>
                <c:pt idx="306" formatCode="0.00E+00">
                  <c:v>1.31392E-2</c:v>
                </c:pt>
                <c:pt idx="307" formatCode="0.00E+00">
                  <c:v>1.29762E-2</c:v>
                </c:pt>
                <c:pt idx="308" formatCode="0.00E+00">
                  <c:v>1.25694E-2</c:v>
                </c:pt>
                <c:pt idx="309" formatCode="0.00E+00">
                  <c:v>1.24335E-2</c:v>
                </c:pt>
                <c:pt idx="310" formatCode="0.00E+00">
                  <c:v>1.21093E-2</c:v>
                </c:pt>
                <c:pt idx="311" formatCode="0.00E+00">
                  <c:v>1.20549E-2</c:v>
                </c:pt>
                <c:pt idx="312" formatCode="0.00E+00">
                  <c:v>1.1701100000000001E-2</c:v>
                </c:pt>
                <c:pt idx="313" formatCode="0.00E+00">
                  <c:v>1.16539E-2</c:v>
                </c:pt>
                <c:pt idx="314" formatCode="0.00E+00">
                  <c:v>1.13688E-2</c:v>
                </c:pt>
                <c:pt idx="315" formatCode="0.00E+00">
                  <c:v>1.1509399999999999E-2</c:v>
                </c:pt>
                <c:pt idx="316" formatCode="0.00E+00">
                  <c:v>1.10779E-2</c:v>
                </c:pt>
                <c:pt idx="317" formatCode="0.00E+00">
                  <c:v>1.10402E-2</c:v>
                </c:pt>
                <c:pt idx="318" formatCode="0.00E+00">
                  <c:v>1.09572E-2</c:v>
                </c:pt>
                <c:pt idx="319" formatCode="0.00E+00">
                  <c:v>1.0474199999999999E-2</c:v>
                </c:pt>
                <c:pt idx="320" formatCode="0.00E+00">
                  <c:v>1.06716E-2</c:v>
                </c:pt>
                <c:pt idx="321" formatCode="0.00E+00">
                  <c:v>1.0381700000000001E-2</c:v>
                </c:pt>
                <c:pt idx="322" formatCode="0.00E+00">
                  <c:v>1.01514E-2</c:v>
                </c:pt>
                <c:pt idx="323" formatCode="0.00E+00">
                  <c:v>1.0024999999999999E-2</c:v>
                </c:pt>
                <c:pt idx="324" formatCode="0.00E+00">
                  <c:v>9.8881699999999999E-3</c:v>
                </c:pt>
                <c:pt idx="325" formatCode="0.00E+00">
                  <c:v>9.7870800000000001E-3</c:v>
                </c:pt>
                <c:pt idx="326" formatCode="0.00E+00">
                  <c:v>9.5167199999999993E-3</c:v>
                </c:pt>
                <c:pt idx="327" formatCode="0.00E+00">
                  <c:v>9.3193100000000008E-3</c:v>
                </c:pt>
                <c:pt idx="328" formatCode="0.00E+00">
                  <c:v>9.2859299999999995E-3</c:v>
                </c:pt>
                <c:pt idx="329" formatCode="0.00E+00">
                  <c:v>9.10854E-3</c:v>
                </c:pt>
                <c:pt idx="330" formatCode="0.00E+00">
                  <c:v>8.9273500000000006E-3</c:v>
                </c:pt>
                <c:pt idx="331" formatCode="0.00E+00">
                  <c:v>8.8930099999999998E-3</c:v>
                </c:pt>
                <c:pt idx="332" formatCode="0.00E+00">
                  <c:v>8.5163099999999992E-3</c:v>
                </c:pt>
                <c:pt idx="333" formatCode="0.00E+00">
                  <c:v>8.4662399999999999E-3</c:v>
                </c:pt>
                <c:pt idx="334" formatCode="0.00E+00">
                  <c:v>8.2774200000000006E-3</c:v>
                </c:pt>
                <c:pt idx="335" formatCode="0.00E+00">
                  <c:v>8.0852500000000004E-3</c:v>
                </c:pt>
                <c:pt idx="336" formatCode="0.00E+00">
                  <c:v>7.8749700000000002E-3</c:v>
                </c:pt>
                <c:pt idx="337" formatCode="0.00E+00">
                  <c:v>7.65944E-3</c:v>
                </c:pt>
                <c:pt idx="338" formatCode="0.00E+00">
                  <c:v>7.59649E-3</c:v>
                </c:pt>
                <c:pt idx="339" formatCode="0.00E+00">
                  <c:v>7.3094400000000004E-3</c:v>
                </c:pt>
                <c:pt idx="340" formatCode="0.00E+00">
                  <c:v>7.1888000000000004E-3</c:v>
                </c:pt>
                <c:pt idx="341" formatCode="0.00E+00">
                  <c:v>7.2131199999999999E-3</c:v>
                </c:pt>
                <c:pt idx="342" formatCode="0.00E+00">
                  <c:v>6.7152999999999996E-3</c:v>
                </c:pt>
                <c:pt idx="343" formatCode="0.00E+00">
                  <c:v>6.7782399999999996E-3</c:v>
                </c:pt>
                <c:pt idx="344" formatCode="0.00E+00">
                  <c:v>6.4611399999999998E-3</c:v>
                </c:pt>
                <c:pt idx="345" formatCode="0.00E+00">
                  <c:v>6.3343000000000002E-3</c:v>
                </c:pt>
                <c:pt idx="346" formatCode="0.00E+00">
                  <c:v>6.14023E-3</c:v>
                </c:pt>
                <c:pt idx="347" formatCode="0.00E+00">
                  <c:v>5.9256600000000001E-3</c:v>
                </c:pt>
                <c:pt idx="348" formatCode="0.00E+00">
                  <c:v>5.8789300000000001E-3</c:v>
                </c:pt>
                <c:pt idx="349" formatCode="0.00E+00">
                  <c:v>5.5375099999999998E-3</c:v>
                </c:pt>
                <c:pt idx="350" formatCode="0.00E+00">
                  <c:v>5.4311799999999999E-3</c:v>
                </c:pt>
                <c:pt idx="351" formatCode="0.00E+00">
                  <c:v>5.26524E-3</c:v>
                </c:pt>
                <c:pt idx="352" formatCode="0.00E+00">
                  <c:v>5.16272E-3</c:v>
                </c:pt>
                <c:pt idx="353" formatCode="0.00E+00">
                  <c:v>4.9481400000000002E-3</c:v>
                </c:pt>
                <c:pt idx="354" formatCode="0.00E+00">
                  <c:v>4.5394900000000002E-3</c:v>
                </c:pt>
                <c:pt idx="355" formatCode="0.00E+00">
                  <c:v>4.5890799999999997E-3</c:v>
                </c:pt>
                <c:pt idx="356" formatCode="0.00E+00">
                  <c:v>4.2037999999999997E-3</c:v>
                </c:pt>
                <c:pt idx="357" formatCode="0.00E+00">
                  <c:v>4.1751899999999996E-3</c:v>
                </c:pt>
                <c:pt idx="358" formatCode="0.00E+00">
                  <c:v>3.9672900000000001E-3</c:v>
                </c:pt>
                <c:pt idx="359" formatCode="0.00E+00">
                  <c:v>3.6225300000000001E-3</c:v>
                </c:pt>
                <c:pt idx="360" formatCode="0.00E+00">
                  <c:v>3.4050899999999999E-3</c:v>
                </c:pt>
                <c:pt idx="361" formatCode="0.00E+00">
                  <c:v>3.2949400000000001E-3</c:v>
                </c:pt>
                <c:pt idx="362" formatCode="0.00E+00">
                  <c:v>3.0508000000000002E-3</c:v>
                </c:pt>
                <c:pt idx="363" formatCode="0.00E+00">
                  <c:v>2.9425599999999999E-3</c:v>
                </c:pt>
                <c:pt idx="364" formatCode="0.00E+00">
                  <c:v>2.6726699999999998E-3</c:v>
                </c:pt>
                <c:pt idx="365" formatCode="0.00E+00">
                  <c:v>2.5114999999999998E-3</c:v>
                </c:pt>
                <c:pt idx="366" formatCode="0.00E+00">
                  <c:v>2.2063299999999998E-3</c:v>
                </c:pt>
                <c:pt idx="367" formatCode="0.00E+00">
                  <c:v>2.08282E-3</c:v>
                </c:pt>
                <c:pt idx="368" formatCode="0.00E+00">
                  <c:v>1.9626600000000002E-3</c:v>
                </c:pt>
                <c:pt idx="369" formatCode="0.00E+00">
                  <c:v>1.83201E-3</c:v>
                </c:pt>
                <c:pt idx="370" formatCode="0.00E+00">
                  <c:v>1.6140900000000001E-3</c:v>
                </c:pt>
                <c:pt idx="371" formatCode="0.00E+00">
                  <c:v>1.3098700000000001E-3</c:v>
                </c:pt>
                <c:pt idx="372" formatCode="0.00E+00">
                  <c:v>1.1558499999999999E-3</c:v>
                </c:pt>
                <c:pt idx="373" formatCode="0.00E+00">
                  <c:v>1.0042199999999999E-3</c:v>
                </c:pt>
                <c:pt idx="374" formatCode="0.00E+00">
                  <c:v>7.8296699999999997E-4</c:v>
                </c:pt>
                <c:pt idx="375" formatCode="0.00E+00">
                  <c:v>5.9223200000000004E-4</c:v>
                </c:pt>
                <c:pt idx="376" formatCode="0.00E+00">
                  <c:v>4.1770899999999999E-4</c:v>
                </c:pt>
                <c:pt idx="377" formatCode="0.00E+00">
                  <c:v>3.48568E-4</c:v>
                </c:pt>
                <c:pt idx="378" formatCode="0.00E+00">
                  <c:v>2.29359E-4</c:v>
                </c:pt>
                <c:pt idx="379" formatCode="0.00E+00">
                  <c:v>2.3841900000000001E-6</c:v>
                </c:pt>
                <c:pt idx="380" formatCode="0.00E+00">
                  <c:v>-2.8657900000000002E-4</c:v>
                </c:pt>
                <c:pt idx="381" formatCode="0.00E+00">
                  <c:v>-5.5742300000000003E-4</c:v>
                </c:pt>
                <c:pt idx="382" formatCode="0.00E+00">
                  <c:v>-5.9938400000000001E-4</c:v>
                </c:pt>
                <c:pt idx="383" formatCode="0.00E+00">
                  <c:v>-5.1212299999999996E-4</c:v>
                </c:pt>
                <c:pt idx="384" formatCode="0.00E+00">
                  <c:v>-1.1897100000000001E-3</c:v>
                </c:pt>
                <c:pt idx="385" formatCode="0.00E+00">
                  <c:v>-1.0781300000000001E-3</c:v>
                </c:pt>
                <c:pt idx="386" formatCode="0.00E+00">
                  <c:v>-1.3103500000000001E-3</c:v>
                </c:pt>
                <c:pt idx="387" formatCode="0.00E+00">
                  <c:v>-1.36995E-3</c:v>
                </c:pt>
                <c:pt idx="388" formatCode="0.00E+00">
                  <c:v>-1.8854099999999999E-3</c:v>
                </c:pt>
                <c:pt idx="389" formatCode="0.00E+00">
                  <c:v>-1.5115700000000001E-3</c:v>
                </c:pt>
                <c:pt idx="390" formatCode="0.00E+00">
                  <c:v>-1.9536000000000002E-3</c:v>
                </c:pt>
                <c:pt idx="391" formatCode="0.00E+00">
                  <c:v>-1.92165E-3</c:v>
                </c:pt>
                <c:pt idx="392" formatCode="0.00E+00">
                  <c:v>-2.50578E-3</c:v>
                </c:pt>
                <c:pt idx="393" formatCode="0.00E+00">
                  <c:v>-2.9258700000000001E-3</c:v>
                </c:pt>
                <c:pt idx="394" formatCode="0.00E+00">
                  <c:v>-2.4709699999999999E-3</c:v>
                </c:pt>
                <c:pt idx="395" formatCode="0.00E+00">
                  <c:v>-2.97737E-3</c:v>
                </c:pt>
                <c:pt idx="396" formatCode="0.00E+00">
                  <c:v>-2.91157E-3</c:v>
                </c:pt>
                <c:pt idx="397" formatCode="0.00E+00">
                  <c:v>-3.1394999999999999E-3</c:v>
                </c:pt>
                <c:pt idx="398" formatCode="0.00E+00">
                  <c:v>-2.95401E-3</c:v>
                </c:pt>
                <c:pt idx="399" formatCode="0.00E+00">
                  <c:v>-3.8628600000000001E-3</c:v>
                </c:pt>
                <c:pt idx="400" formatCode="0.00E+00">
                  <c:v>-3.7126500000000001E-3</c:v>
                </c:pt>
                <c:pt idx="401" formatCode="0.00E+00">
                  <c:v>-3.74794E-3</c:v>
                </c:pt>
                <c:pt idx="402" formatCode="0.00E+00">
                  <c:v>-4.1036600000000003E-3</c:v>
                </c:pt>
                <c:pt idx="403" formatCode="0.00E+00">
                  <c:v>-4.0411900000000001E-3</c:v>
                </c:pt>
                <c:pt idx="404" formatCode="0.00E+00">
                  <c:v>-4.2433699999999998E-3</c:v>
                </c:pt>
                <c:pt idx="405" formatCode="0.00E+00">
                  <c:v>-4.4598600000000004E-3</c:v>
                </c:pt>
                <c:pt idx="406" formatCode="0.00E+00">
                  <c:v>-4.7941199999999998E-3</c:v>
                </c:pt>
                <c:pt idx="407" formatCode="0.00E+00">
                  <c:v>-4.7655099999999997E-3</c:v>
                </c:pt>
                <c:pt idx="408" formatCode="0.00E+00">
                  <c:v>-5.2027699999999998E-3</c:v>
                </c:pt>
                <c:pt idx="409" formatCode="0.00E+00">
                  <c:v>-5.3477300000000002E-3</c:v>
                </c:pt>
                <c:pt idx="410" formatCode="0.00E+00">
                  <c:v>-5.3749100000000001E-3</c:v>
                </c:pt>
                <c:pt idx="411" formatCode="0.00E+00">
                  <c:v>-5.5618300000000002E-3</c:v>
                </c:pt>
                <c:pt idx="412" formatCode="0.00E+00">
                  <c:v>-5.6605300000000004E-3</c:v>
                </c:pt>
                <c:pt idx="413" formatCode="0.00E+00">
                  <c:v>-5.7592399999999997E-3</c:v>
                </c:pt>
                <c:pt idx="414" formatCode="0.00E+00">
                  <c:v>-6.4773599999999997E-3</c:v>
                </c:pt>
                <c:pt idx="415" formatCode="0.00E+00">
                  <c:v>-6.4277600000000002E-3</c:v>
                </c:pt>
                <c:pt idx="416" formatCode="0.00E+00">
                  <c:v>-6.5174100000000004E-3</c:v>
                </c:pt>
                <c:pt idx="417" formatCode="0.00E+00">
                  <c:v>-6.8197300000000004E-3</c:v>
                </c:pt>
                <c:pt idx="418" formatCode="0.00E+00">
                  <c:v>-7.0280999999999998E-3</c:v>
                </c:pt>
                <c:pt idx="419" formatCode="0.00E+00">
                  <c:v>-7.1110699999999997E-3</c:v>
                </c:pt>
                <c:pt idx="420" formatCode="0.00E+00">
                  <c:v>-7.3885899999999996E-3</c:v>
                </c:pt>
                <c:pt idx="421" formatCode="0.00E+00">
                  <c:v>-7.5407E-3</c:v>
                </c:pt>
                <c:pt idx="422" formatCode="0.00E+00">
                  <c:v>-7.7109300000000004E-3</c:v>
                </c:pt>
                <c:pt idx="423" formatCode="0.00E+00">
                  <c:v>-7.8329999999999997E-3</c:v>
                </c:pt>
                <c:pt idx="424" formatCode="0.00E+00">
                  <c:v>-8.1448600000000003E-3</c:v>
                </c:pt>
                <c:pt idx="425" formatCode="0.00E+00">
                  <c:v>-8.4238100000000003E-3</c:v>
                </c:pt>
                <c:pt idx="426" formatCode="0.00E+00">
                  <c:v>-8.6007099999999993E-3</c:v>
                </c:pt>
                <c:pt idx="427" formatCode="0.00E+00">
                  <c:v>-8.7876299999999994E-3</c:v>
                </c:pt>
                <c:pt idx="428" formatCode="0.00E+00">
                  <c:v>-9.03845E-3</c:v>
                </c:pt>
                <c:pt idx="429" formatCode="0.00E+00">
                  <c:v>-9.1533699999999992E-3</c:v>
                </c:pt>
                <c:pt idx="430" formatCode="0.00E+00">
                  <c:v>-9.3235999999999996E-3</c:v>
                </c:pt>
                <c:pt idx="431" formatCode="0.00E+00">
                  <c:v>-9.8643299999999993E-3</c:v>
                </c:pt>
                <c:pt idx="432" formatCode="0.00E+00">
                  <c:v>-9.8199800000000007E-3</c:v>
                </c:pt>
                <c:pt idx="433" formatCode="0.00E+00">
                  <c:v>-1.0392200000000001E-2</c:v>
                </c:pt>
                <c:pt idx="434" formatCode="0.00E+00">
                  <c:v>-1.13153E-2</c:v>
                </c:pt>
                <c:pt idx="435" formatCode="0.00E+00">
                  <c:v>-1.19801E-2</c:v>
                </c:pt>
                <c:pt idx="436" formatCode="0.00E+00">
                  <c:v>-1.21388E-2</c:v>
                </c:pt>
                <c:pt idx="437" formatCode="0.00E+00">
                  <c:v>-1.22437E-2</c:v>
                </c:pt>
                <c:pt idx="438" formatCode="0.00E+00">
                  <c:v>-1.1989100000000001E-2</c:v>
                </c:pt>
                <c:pt idx="439" formatCode="0.00E+00">
                  <c:v>-1.0052699999999999E-2</c:v>
                </c:pt>
                <c:pt idx="440" formatCode="0.00E+00">
                  <c:v>-7.8153600000000004E-3</c:v>
                </c:pt>
                <c:pt idx="441" formatCode="0.00E+00">
                  <c:v>-7.4276899999999998E-3</c:v>
                </c:pt>
                <c:pt idx="442" formatCode="0.00E+00">
                  <c:v>-8.3737399999999993E-3</c:v>
                </c:pt>
                <c:pt idx="443" formatCode="0.00E+00">
                  <c:v>-9.1552700000000001E-3</c:v>
                </c:pt>
                <c:pt idx="444" formatCode="0.00E+00">
                  <c:v>-1.01128E-2</c:v>
                </c:pt>
                <c:pt idx="445" formatCode="0.00E+00">
                  <c:v>-1.1957600000000001E-2</c:v>
                </c:pt>
                <c:pt idx="446" formatCode="0.00E+00">
                  <c:v>-1.3434400000000001E-2</c:v>
                </c:pt>
                <c:pt idx="447" formatCode="0.00E+00">
                  <c:v>-1.43666E-2</c:v>
                </c:pt>
                <c:pt idx="448" formatCode="0.00E+00">
                  <c:v>-1.36046E-2</c:v>
                </c:pt>
                <c:pt idx="449" formatCode="0.00E+00">
                  <c:v>-1.27873E-2</c:v>
                </c:pt>
                <c:pt idx="450" formatCode="0.00E+00">
                  <c:v>-1.25656E-2</c:v>
                </c:pt>
                <c:pt idx="451" formatCode="0.00E+00">
                  <c:v>-1.27788E-2</c:v>
                </c:pt>
                <c:pt idx="452" formatCode="0.00E+00">
                  <c:v>-1.2798800000000001E-2</c:v>
                </c:pt>
                <c:pt idx="453" formatCode="0.00E+00">
                  <c:v>-1.29447E-2</c:v>
                </c:pt>
                <c:pt idx="454" formatCode="0.00E+00">
                  <c:v>-1.3068700000000001E-2</c:v>
                </c:pt>
                <c:pt idx="455" formatCode="0.00E+00">
                  <c:v>-1.31407E-2</c:v>
                </c:pt>
                <c:pt idx="456" formatCode="0.00E+00">
                  <c:v>-1.32575E-2</c:v>
                </c:pt>
                <c:pt idx="457" formatCode="0.00E+00">
                  <c:v>-1.3264700000000001E-2</c:v>
                </c:pt>
                <c:pt idx="458" formatCode="0.00E+00">
                  <c:v>-1.33872E-2</c:v>
                </c:pt>
                <c:pt idx="459" formatCode="0.00E+00">
                  <c:v>-1.35283E-2</c:v>
                </c:pt>
                <c:pt idx="460" formatCode="0.00E+00">
                  <c:v>-1.35665E-2</c:v>
                </c:pt>
                <c:pt idx="461" formatCode="0.00E+00">
                  <c:v>-1.3695199999999999E-2</c:v>
                </c:pt>
                <c:pt idx="462" formatCode="0.00E+00">
                  <c:v>-1.38087E-2</c:v>
                </c:pt>
                <c:pt idx="463" formatCode="0.00E+00">
                  <c:v>-1.4050999999999999E-2</c:v>
                </c:pt>
                <c:pt idx="464" formatCode="0.00E+00">
                  <c:v>-1.4075799999999999E-2</c:v>
                </c:pt>
                <c:pt idx="465" formatCode="0.00E+00">
                  <c:v>-1.3554999999999999E-2</c:v>
                </c:pt>
                <c:pt idx="466" formatCode="0.00E+00">
                  <c:v>-1.0591E-2</c:v>
                </c:pt>
                <c:pt idx="467" formatCode="0.00E+00">
                  <c:v>-1.7262900000000001E-2</c:v>
                </c:pt>
                <c:pt idx="468" formatCode="0.00E+00">
                  <c:v>-1.49345E-2</c:v>
                </c:pt>
                <c:pt idx="469" formatCode="0.00E+00">
                  <c:v>-1.44739E-2</c:v>
                </c:pt>
                <c:pt idx="470" formatCode="0.00E+00">
                  <c:v>-1.4512499999999999E-2</c:v>
                </c:pt>
                <c:pt idx="471" formatCode="0.00E+00">
                  <c:v>-1.4595500000000001E-2</c:v>
                </c:pt>
                <c:pt idx="472" formatCode="0.00E+00">
                  <c:v>-1.47352E-2</c:v>
                </c:pt>
                <c:pt idx="473" formatCode="0.00E+00">
                  <c:v>-1.47619E-2</c:v>
                </c:pt>
                <c:pt idx="474" formatCode="0.00E+00">
                  <c:v>-1.4922599999999999E-2</c:v>
                </c:pt>
                <c:pt idx="475" formatCode="0.00E+00">
                  <c:v>-1.4837299999999999E-2</c:v>
                </c:pt>
                <c:pt idx="476" formatCode="0.00E+00">
                  <c:v>-1.4915899999999999E-2</c:v>
                </c:pt>
                <c:pt idx="477" formatCode="0.00E+00">
                  <c:v>-1.4939300000000001E-2</c:v>
                </c:pt>
                <c:pt idx="478" formatCode="0.00E+00">
                  <c:v>-1.49426E-2</c:v>
                </c:pt>
                <c:pt idx="479" formatCode="0.00E+00">
                  <c:v>-1.49503E-2</c:v>
                </c:pt>
                <c:pt idx="480" formatCode="0.00E+00">
                  <c:v>-1.4995100000000001E-2</c:v>
                </c:pt>
                <c:pt idx="481" formatCode="0.00E+00">
                  <c:v>-1.4988899999999999E-2</c:v>
                </c:pt>
                <c:pt idx="482" formatCode="0.00E+00">
                  <c:v>-1.50023E-2</c:v>
                </c:pt>
                <c:pt idx="483" formatCode="0.00E+00">
                  <c:v>-1.50285E-2</c:v>
                </c:pt>
                <c:pt idx="484" formatCode="0.00E+00">
                  <c:v>-1.49512E-2</c:v>
                </c:pt>
                <c:pt idx="485" formatCode="0.00E+00">
                  <c:v>-1.4935500000000001E-2</c:v>
                </c:pt>
                <c:pt idx="486" formatCode="0.00E+00">
                  <c:v>-1.5028E-2</c:v>
                </c:pt>
                <c:pt idx="487" formatCode="0.00E+00">
                  <c:v>-1.4966500000000001E-2</c:v>
                </c:pt>
                <c:pt idx="488" formatCode="0.00E+00">
                  <c:v>-1.50061E-2</c:v>
                </c:pt>
                <c:pt idx="489" formatCode="0.00E+00">
                  <c:v>-1.4987E-2</c:v>
                </c:pt>
                <c:pt idx="490" formatCode="0.00E+00">
                  <c:v>-1.5068099999999999E-2</c:v>
                </c:pt>
                <c:pt idx="491" formatCode="0.00E+00">
                  <c:v>-1.5084699999999999E-2</c:v>
                </c:pt>
                <c:pt idx="492" formatCode="0.00E+00">
                  <c:v>-1.5161000000000001E-2</c:v>
                </c:pt>
                <c:pt idx="493" formatCode="0.00E+00">
                  <c:v>-1.5244000000000001E-2</c:v>
                </c:pt>
                <c:pt idx="494" formatCode="0.00E+00">
                  <c:v>-1.52631E-2</c:v>
                </c:pt>
                <c:pt idx="495" formatCode="0.00E+00">
                  <c:v>-1.5338900000000001E-2</c:v>
                </c:pt>
                <c:pt idx="496" formatCode="0.00E+00">
                  <c:v>-1.54381E-2</c:v>
                </c:pt>
                <c:pt idx="497" formatCode="0.00E+00">
                  <c:v>-1.56002E-2</c:v>
                </c:pt>
                <c:pt idx="498" formatCode="0.00E+00">
                  <c:v>-1.56326E-2</c:v>
                </c:pt>
                <c:pt idx="499" formatCode="0.00E+00">
                  <c:v>-1.57156E-2</c:v>
                </c:pt>
                <c:pt idx="500" formatCode="0.00E+00">
                  <c:v>-1.5665999999999999E-2</c:v>
                </c:pt>
                <c:pt idx="501" formatCode="0.00E+00">
                  <c:v>-1.5781900000000001E-2</c:v>
                </c:pt>
                <c:pt idx="502" formatCode="0.00E+00">
                  <c:v>-1.5850099999999999E-2</c:v>
                </c:pt>
                <c:pt idx="503" formatCode="0.00E+00">
                  <c:v>-1.5831000000000001E-2</c:v>
                </c:pt>
                <c:pt idx="504" formatCode="0.00E+00">
                  <c:v>-1.5786600000000001E-2</c:v>
                </c:pt>
                <c:pt idx="505" formatCode="0.00E+00">
                  <c:v>-1.5752800000000001E-2</c:v>
                </c:pt>
                <c:pt idx="506" formatCode="0.00E+00">
                  <c:v>-1.57833E-2</c:v>
                </c:pt>
                <c:pt idx="507" formatCode="0.00E+00">
                  <c:v>-1.56817E-2</c:v>
                </c:pt>
                <c:pt idx="508" formatCode="0.00E+00">
                  <c:v>-1.5651200000000001E-2</c:v>
                </c:pt>
                <c:pt idx="509" formatCode="0.00E+00">
                  <c:v>-1.5574899999999999E-2</c:v>
                </c:pt>
                <c:pt idx="510" formatCode="0.00E+00">
                  <c:v>-1.54848E-2</c:v>
                </c:pt>
                <c:pt idx="511" formatCode="0.00E+00">
                  <c:v>-1.5416600000000001E-2</c:v>
                </c:pt>
                <c:pt idx="512" formatCode="0.00E+00">
                  <c:v>-1.5362300000000001E-2</c:v>
                </c:pt>
                <c:pt idx="513" formatCode="0.00E+00">
                  <c:v>-1.51992E-2</c:v>
                </c:pt>
                <c:pt idx="514" formatCode="0.00E+00">
                  <c:v>-1.5244000000000001E-2</c:v>
                </c:pt>
                <c:pt idx="515" formatCode="0.00E+00">
                  <c:v>-1.5188200000000001E-2</c:v>
                </c:pt>
                <c:pt idx="516" formatCode="0.00E+00">
                  <c:v>-1.51167E-2</c:v>
                </c:pt>
                <c:pt idx="517" formatCode="0.00E+00">
                  <c:v>-1.5049E-2</c:v>
                </c:pt>
                <c:pt idx="518" formatCode="0.00E+00">
                  <c:v>-1.49908E-2</c:v>
                </c:pt>
                <c:pt idx="519" formatCode="0.00E+00">
                  <c:v>-1.5008000000000001E-2</c:v>
                </c:pt>
                <c:pt idx="520" formatCode="0.00E+00">
                  <c:v>-1.4899300000000001E-2</c:v>
                </c:pt>
                <c:pt idx="521" formatCode="0.00E+00">
                  <c:v>-1.49727E-2</c:v>
                </c:pt>
                <c:pt idx="522" formatCode="0.00E+00">
                  <c:v>-1.4964099999999999E-2</c:v>
                </c:pt>
                <c:pt idx="523" formatCode="0.00E+00">
                  <c:v>-1.50676E-2</c:v>
                </c:pt>
                <c:pt idx="524" formatCode="0.00E+00">
                  <c:v>-1.5131E-2</c:v>
                </c:pt>
                <c:pt idx="525" formatCode="0.00E+00">
                  <c:v>-1.51658E-2</c:v>
                </c:pt>
                <c:pt idx="526" formatCode="0.00E+00">
                  <c:v>-1.5306E-2</c:v>
                </c:pt>
                <c:pt idx="527" formatCode="0.00E+00">
                  <c:v>-1.52979E-2</c:v>
                </c:pt>
                <c:pt idx="528" formatCode="0.00E+00">
                  <c:v>-1.54734E-2</c:v>
                </c:pt>
                <c:pt idx="529" formatCode="0.00E+00">
                  <c:v>-1.5556800000000001E-2</c:v>
                </c:pt>
                <c:pt idx="530" formatCode="0.00E+00">
                  <c:v>-1.56636E-2</c:v>
                </c:pt>
                <c:pt idx="531" formatCode="0.00E+00">
                  <c:v>-1.57728E-2</c:v>
                </c:pt>
                <c:pt idx="532" formatCode="0.00E+00">
                  <c:v>-1.5927799999999999E-2</c:v>
                </c:pt>
                <c:pt idx="533" formatCode="0.00E+00">
                  <c:v>-1.5921100000000001E-2</c:v>
                </c:pt>
                <c:pt idx="534" formatCode="0.00E+00">
                  <c:v>-1.5981200000000001E-2</c:v>
                </c:pt>
                <c:pt idx="535" formatCode="0.00E+00">
                  <c:v>-1.6004600000000001E-2</c:v>
                </c:pt>
                <c:pt idx="536" formatCode="0.00E+00">
                  <c:v>-1.59259E-2</c:v>
                </c:pt>
                <c:pt idx="537" formatCode="0.00E+00">
                  <c:v>-1.61548E-2</c:v>
                </c:pt>
                <c:pt idx="538" formatCode="0.00E+00">
                  <c:v>-1.6199600000000001E-2</c:v>
                </c:pt>
                <c:pt idx="539" formatCode="0.00E+00">
                  <c:v>-1.61958E-2</c:v>
                </c:pt>
                <c:pt idx="540" formatCode="0.00E+00">
                  <c:v>-1.6186200000000001E-2</c:v>
                </c:pt>
                <c:pt idx="541" formatCode="0.00E+00">
                  <c:v>-1.6106599999999999E-2</c:v>
                </c:pt>
                <c:pt idx="542" formatCode="0.00E+00">
                  <c:v>-1.6059899999999998E-2</c:v>
                </c:pt>
                <c:pt idx="543" formatCode="0.00E+00">
                  <c:v>-1.6038899999999998E-2</c:v>
                </c:pt>
                <c:pt idx="544" formatCode="0.00E+00">
                  <c:v>-1.6016499999999999E-2</c:v>
                </c:pt>
                <c:pt idx="545" formatCode="0.00E+00">
                  <c:v>-1.5829599999999999E-2</c:v>
                </c:pt>
                <c:pt idx="546" formatCode="0.00E+00">
                  <c:v>-1.5804800000000001E-2</c:v>
                </c:pt>
                <c:pt idx="547" formatCode="0.00E+00">
                  <c:v>-1.57418E-2</c:v>
                </c:pt>
                <c:pt idx="548" formatCode="0.00E+00">
                  <c:v>-1.5673200000000002E-2</c:v>
                </c:pt>
                <c:pt idx="549" formatCode="0.00E+00">
                  <c:v>-1.5581599999999999E-2</c:v>
                </c:pt>
                <c:pt idx="550" formatCode="0.00E+00">
                  <c:v>-1.5440000000000001E-2</c:v>
                </c:pt>
                <c:pt idx="551" formatCode="0.00E+00">
                  <c:v>-1.5356099999999999E-2</c:v>
                </c:pt>
                <c:pt idx="552" formatCode="0.00E+00">
                  <c:v>-1.5349399999999999E-2</c:v>
                </c:pt>
                <c:pt idx="553" formatCode="0.00E+00">
                  <c:v>-1.52602E-2</c:v>
                </c:pt>
                <c:pt idx="554" formatCode="0.00E+00">
                  <c:v>-1.51696E-2</c:v>
                </c:pt>
                <c:pt idx="555" formatCode="0.00E+00">
                  <c:v>-1.51415E-2</c:v>
                </c:pt>
                <c:pt idx="556" formatCode="0.00E+00">
                  <c:v>-1.512E-2</c:v>
                </c:pt>
                <c:pt idx="557" formatCode="0.00E+00">
                  <c:v>-1.5070399999999999E-2</c:v>
                </c:pt>
                <c:pt idx="558" formatCode="0.00E+00">
                  <c:v>-1.51954E-2</c:v>
                </c:pt>
                <c:pt idx="559" formatCode="0.00E+00">
                  <c:v>-1.5121900000000001E-2</c:v>
                </c:pt>
                <c:pt idx="560" formatCode="0.00E+00">
                  <c:v>-1.51515E-2</c:v>
                </c:pt>
                <c:pt idx="561" formatCode="0.00E+00">
                  <c:v>-1.51658E-2</c:v>
                </c:pt>
                <c:pt idx="562" formatCode="0.00E+00">
                  <c:v>-1.5279299999999999E-2</c:v>
                </c:pt>
                <c:pt idx="563" formatCode="0.00E+00">
                  <c:v>-1.5289799999999999E-2</c:v>
                </c:pt>
                <c:pt idx="564" formatCode="0.00E+00">
                  <c:v>-1.53399E-2</c:v>
                </c:pt>
                <c:pt idx="565" formatCode="0.00E+00">
                  <c:v>-1.5620200000000001E-2</c:v>
                </c:pt>
                <c:pt idx="566" formatCode="0.00E+00">
                  <c:v>-1.56112E-2</c:v>
                </c:pt>
                <c:pt idx="567" formatCode="0.00E+00">
                  <c:v>-1.55826E-2</c:v>
                </c:pt>
                <c:pt idx="568" formatCode="0.00E+00">
                  <c:v>-1.56951E-2</c:v>
                </c:pt>
                <c:pt idx="569" formatCode="0.00E+00">
                  <c:v>-1.57150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A9F-4A0F-A3A7-1811277838D7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9!$A$2:$A$569</c:f>
              <c:numCache>
                <c:formatCode>General</c:formatCode>
                <c:ptCount val="5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</c:numCache>
            </c:numRef>
          </c:xVal>
          <c:yVal>
            <c:numRef>
              <c:f>Sheet9!$B$2:$B$487</c:f>
              <c:numCache>
                <c:formatCode>General</c:formatCode>
                <c:ptCount val="486"/>
                <c:pt idx="0">
                  <c:v>-1.0538000000000001</c:v>
                </c:pt>
                <c:pt idx="1">
                  <c:v>-1.1511800000000001</c:v>
                </c:pt>
                <c:pt idx="2">
                  <c:v>-0.98868999999999996</c:v>
                </c:pt>
                <c:pt idx="3">
                  <c:v>-1.13174</c:v>
                </c:pt>
                <c:pt idx="4">
                  <c:v>-0.99811799999999995</c:v>
                </c:pt>
                <c:pt idx="5">
                  <c:v>-1.3653599999999999</c:v>
                </c:pt>
                <c:pt idx="6">
                  <c:v>-0.75113300000000005</c:v>
                </c:pt>
                <c:pt idx="7">
                  <c:v>-0.74710699999999997</c:v>
                </c:pt>
                <c:pt idx="8">
                  <c:v>-1.2736000000000001</c:v>
                </c:pt>
                <c:pt idx="9">
                  <c:v>-1.16473</c:v>
                </c:pt>
                <c:pt idx="10">
                  <c:v>-0.81656399999999996</c:v>
                </c:pt>
                <c:pt idx="11">
                  <c:v>-0.87124100000000004</c:v>
                </c:pt>
                <c:pt idx="12">
                  <c:v>-0.78165099999999998</c:v>
                </c:pt>
                <c:pt idx="13">
                  <c:v>-1.3943300000000001</c:v>
                </c:pt>
                <c:pt idx="14">
                  <c:v>-0.82653699999999997</c:v>
                </c:pt>
                <c:pt idx="15">
                  <c:v>-0.66671999999999998</c:v>
                </c:pt>
                <c:pt idx="16">
                  <c:v>-0.67099299999999995</c:v>
                </c:pt>
                <c:pt idx="17">
                  <c:v>-1.32813</c:v>
                </c:pt>
                <c:pt idx="18">
                  <c:v>-1.50881</c:v>
                </c:pt>
                <c:pt idx="19">
                  <c:v>-1.4991300000000001</c:v>
                </c:pt>
                <c:pt idx="20">
                  <c:v>-1.4563900000000001</c:v>
                </c:pt>
                <c:pt idx="21">
                  <c:v>-1.1543699999999999</c:v>
                </c:pt>
                <c:pt idx="22">
                  <c:v>-1.14595</c:v>
                </c:pt>
                <c:pt idx="23">
                  <c:v>-0.72448900000000005</c:v>
                </c:pt>
                <c:pt idx="24">
                  <c:v>-1.57978</c:v>
                </c:pt>
                <c:pt idx="25">
                  <c:v>-1.43814</c:v>
                </c:pt>
                <c:pt idx="26">
                  <c:v>-1.42502</c:v>
                </c:pt>
                <c:pt idx="27">
                  <c:v>-1.47333</c:v>
                </c:pt>
                <c:pt idx="28">
                  <c:v>-0.85760099999999995</c:v>
                </c:pt>
                <c:pt idx="29">
                  <c:v>-0.586422</c:v>
                </c:pt>
                <c:pt idx="30">
                  <c:v>-1.1772800000000001</c:v>
                </c:pt>
                <c:pt idx="31">
                  <c:v>-0.98406099999999996</c:v>
                </c:pt>
                <c:pt idx="32">
                  <c:v>-1.25671</c:v>
                </c:pt>
                <c:pt idx="33">
                  <c:v>-0.320295</c:v>
                </c:pt>
                <c:pt idx="34">
                  <c:v>-1.00668</c:v>
                </c:pt>
                <c:pt idx="35">
                  <c:v>-0.90954400000000002</c:v>
                </c:pt>
                <c:pt idx="36">
                  <c:v>-0.84927200000000003</c:v>
                </c:pt>
                <c:pt idx="37">
                  <c:v>-1.2627999999999999</c:v>
                </c:pt>
                <c:pt idx="38">
                  <c:v>-1.1794500000000001</c:v>
                </c:pt>
                <c:pt idx="39">
                  <c:v>-0.87202800000000003</c:v>
                </c:pt>
                <c:pt idx="40">
                  <c:v>-1.08301</c:v>
                </c:pt>
                <c:pt idx="41">
                  <c:v>-1.4189099999999999</c:v>
                </c:pt>
                <c:pt idx="42">
                  <c:v>-0.65655300000000005</c:v>
                </c:pt>
                <c:pt idx="43">
                  <c:v>-0.43304599999999999</c:v>
                </c:pt>
                <c:pt idx="44">
                  <c:v>-0.62761500000000003</c:v>
                </c:pt>
                <c:pt idx="45">
                  <c:v>-0.75178599999999995</c:v>
                </c:pt>
                <c:pt idx="46">
                  <c:v>-0.99621199999999999</c:v>
                </c:pt>
                <c:pt idx="47">
                  <c:v>-0.88220600000000005</c:v>
                </c:pt>
                <c:pt idx="48">
                  <c:v>-0.61205100000000001</c:v>
                </c:pt>
                <c:pt idx="49">
                  <c:v>-1.30945</c:v>
                </c:pt>
                <c:pt idx="50">
                  <c:v>-1.0651299999999999</c:v>
                </c:pt>
                <c:pt idx="51">
                  <c:v>-0.98821499999999995</c:v>
                </c:pt>
                <c:pt idx="52">
                  <c:v>-0.86997100000000005</c:v>
                </c:pt>
                <c:pt idx="53">
                  <c:v>-0.52136099999999996</c:v>
                </c:pt>
                <c:pt idx="54">
                  <c:v>-0.59323400000000004</c:v>
                </c:pt>
                <c:pt idx="55">
                  <c:v>-0.991008</c:v>
                </c:pt>
                <c:pt idx="56">
                  <c:v>-0.58965699999999999</c:v>
                </c:pt>
                <c:pt idx="57">
                  <c:v>-0.79225199999999996</c:v>
                </c:pt>
                <c:pt idx="58">
                  <c:v>-0.39659899999999998</c:v>
                </c:pt>
                <c:pt idx="59">
                  <c:v>-0.47799999999999998</c:v>
                </c:pt>
                <c:pt idx="60">
                  <c:v>-1.5193399999999999</c:v>
                </c:pt>
                <c:pt idx="61">
                  <c:v>-0.435253</c:v>
                </c:pt>
                <c:pt idx="62">
                  <c:v>-0.19209999999999999</c:v>
                </c:pt>
                <c:pt idx="63">
                  <c:v>-1.12798</c:v>
                </c:pt>
                <c:pt idx="64" formatCode="0.00E+00">
                  <c:v>-9.6059800000000001E-2</c:v>
                </c:pt>
                <c:pt idx="65" formatCode="0.00E+00">
                  <c:v>1.2936599999999999E-2</c:v>
                </c:pt>
                <c:pt idx="66">
                  <c:v>-0.41773199999999999</c:v>
                </c:pt>
                <c:pt idx="67">
                  <c:v>0.171759</c:v>
                </c:pt>
                <c:pt idx="68">
                  <c:v>0.68066800000000005</c:v>
                </c:pt>
                <c:pt idx="69">
                  <c:v>1.3985000000000001</c:v>
                </c:pt>
                <c:pt idx="70">
                  <c:v>1.91866</c:v>
                </c:pt>
                <c:pt idx="71">
                  <c:v>1.13005</c:v>
                </c:pt>
                <c:pt idx="72">
                  <c:v>1.08368</c:v>
                </c:pt>
                <c:pt idx="73">
                  <c:v>0.98654299999999995</c:v>
                </c:pt>
                <c:pt idx="74">
                  <c:v>0.96296899999999996</c:v>
                </c:pt>
                <c:pt idx="75">
                  <c:v>0.94862900000000006</c:v>
                </c:pt>
                <c:pt idx="76">
                  <c:v>0.92348200000000003</c:v>
                </c:pt>
                <c:pt idx="77">
                  <c:v>0.91733600000000004</c:v>
                </c:pt>
                <c:pt idx="78">
                  <c:v>0.92329000000000006</c:v>
                </c:pt>
                <c:pt idx="79">
                  <c:v>0.91118299999999997</c:v>
                </c:pt>
                <c:pt idx="80">
                  <c:v>0.91621799999999998</c:v>
                </c:pt>
                <c:pt idx="81">
                  <c:v>0.90664</c:v>
                </c:pt>
                <c:pt idx="82">
                  <c:v>0.899474</c:v>
                </c:pt>
                <c:pt idx="83">
                  <c:v>0.90511200000000003</c:v>
                </c:pt>
                <c:pt idx="84">
                  <c:v>0.89966100000000004</c:v>
                </c:pt>
                <c:pt idx="85">
                  <c:v>0.90290400000000004</c:v>
                </c:pt>
                <c:pt idx="86">
                  <c:v>0.90455399999999997</c:v>
                </c:pt>
                <c:pt idx="87">
                  <c:v>0.90288800000000002</c:v>
                </c:pt>
                <c:pt idx="88">
                  <c:v>0.901173</c:v>
                </c:pt>
                <c:pt idx="89">
                  <c:v>0.89969299999999996</c:v>
                </c:pt>
                <c:pt idx="90">
                  <c:v>0.89726300000000003</c:v>
                </c:pt>
                <c:pt idx="91">
                  <c:v>0.89483500000000005</c:v>
                </c:pt>
                <c:pt idx="92">
                  <c:v>0.89290199999999997</c:v>
                </c:pt>
                <c:pt idx="93">
                  <c:v>0.88416799999999995</c:v>
                </c:pt>
                <c:pt idx="94">
                  <c:v>0.88211899999999999</c:v>
                </c:pt>
                <c:pt idx="95">
                  <c:v>0.87330700000000006</c:v>
                </c:pt>
                <c:pt idx="96">
                  <c:v>0.86396600000000001</c:v>
                </c:pt>
                <c:pt idx="97">
                  <c:v>0.85382199999999997</c:v>
                </c:pt>
                <c:pt idx="98">
                  <c:v>0.84582199999999996</c:v>
                </c:pt>
                <c:pt idx="99">
                  <c:v>0.83193600000000001</c:v>
                </c:pt>
                <c:pt idx="100">
                  <c:v>0.81643200000000005</c:v>
                </c:pt>
                <c:pt idx="101">
                  <c:v>0.80425400000000002</c:v>
                </c:pt>
                <c:pt idx="102">
                  <c:v>0.790404</c:v>
                </c:pt>
                <c:pt idx="103">
                  <c:v>0.772814</c:v>
                </c:pt>
                <c:pt idx="104">
                  <c:v>0.76123399999999997</c:v>
                </c:pt>
                <c:pt idx="105">
                  <c:v>0.74786300000000006</c:v>
                </c:pt>
                <c:pt idx="106">
                  <c:v>0.73594199999999999</c:v>
                </c:pt>
                <c:pt idx="107">
                  <c:v>0.72701499999999997</c:v>
                </c:pt>
                <c:pt idx="108">
                  <c:v>0.72133599999999998</c:v>
                </c:pt>
                <c:pt idx="109">
                  <c:v>0.71616299999999999</c:v>
                </c:pt>
                <c:pt idx="110">
                  <c:v>0.70996800000000004</c:v>
                </c:pt>
                <c:pt idx="111">
                  <c:v>0.70344499999999999</c:v>
                </c:pt>
                <c:pt idx="112">
                  <c:v>0.69965299999999997</c:v>
                </c:pt>
                <c:pt idx="113">
                  <c:v>0.69835499999999995</c:v>
                </c:pt>
                <c:pt idx="114">
                  <c:v>0.69412200000000002</c:v>
                </c:pt>
                <c:pt idx="115">
                  <c:v>0.69408499999999995</c:v>
                </c:pt>
                <c:pt idx="116">
                  <c:v>0.69504200000000005</c:v>
                </c:pt>
                <c:pt idx="117">
                  <c:v>0.69181800000000004</c:v>
                </c:pt>
                <c:pt idx="118">
                  <c:v>0.688805</c:v>
                </c:pt>
                <c:pt idx="119">
                  <c:v>0.68699299999999996</c:v>
                </c:pt>
                <c:pt idx="120">
                  <c:v>0.68523000000000001</c:v>
                </c:pt>
                <c:pt idx="121">
                  <c:v>0.68027300000000002</c:v>
                </c:pt>
                <c:pt idx="122">
                  <c:v>0.68035000000000001</c:v>
                </c:pt>
                <c:pt idx="123">
                  <c:v>0.67378099999999996</c:v>
                </c:pt>
                <c:pt idx="124">
                  <c:v>0.67186500000000005</c:v>
                </c:pt>
                <c:pt idx="125">
                  <c:v>0.66615599999999997</c:v>
                </c:pt>
                <c:pt idx="126">
                  <c:v>0.662296</c:v>
                </c:pt>
                <c:pt idx="127">
                  <c:v>0.65725599999999995</c:v>
                </c:pt>
                <c:pt idx="128">
                  <c:v>0.65172300000000005</c:v>
                </c:pt>
                <c:pt idx="129">
                  <c:v>0.647254</c:v>
                </c:pt>
                <c:pt idx="130">
                  <c:v>0.63880999999999999</c:v>
                </c:pt>
                <c:pt idx="131">
                  <c:v>0.63262600000000002</c:v>
                </c:pt>
                <c:pt idx="132">
                  <c:v>0.62380400000000003</c:v>
                </c:pt>
                <c:pt idx="133">
                  <c:v>0.61437600000000003</c:v>
                </c:pt>
                <c:pt idx="134">
                  <c:v>0.60366500000000001</c:v>
                </c:pt>
                <c:pt idx="135">
                  <c:v>0.59212399999999998</c:v>
                </c:pt>
                <c:pt idx="136">
                  <c:v>0.582646</c:v>
                </c:pt>
                <c:pt idx="137">
                  <c:v>0.56828699999999999</c:v>
                </c:pt>
                <c:pt idx="138">
                  <c:v>0.55616600000000005</c:v>
                </c:pt>
                <c:pt idx="139">
                  <c:v>0.54510599999999998</c:v>
                </c:pt>
                <c:pt idx="140">
                  <c:v>0.53241300000000003</c:v>
                </c:pt>
                <c:pt idx="141">
                  <c:v>0.51894200000000001</c:v>
                </c:pt>
                <c:pt idx="142">
                  <c:v>0.505602</c:v>
                </c:pt>
                <c:pt idx="143">
                  <c:v>0.492286</c:v>
                </c:pt>
                <c:pt idx="144">
                  <c:v>0.47733300000000001</c:v>
                </c:pt>
                <c:pt idx="145">
                  <c:v>0.46261799999999997</c:v>
                </c:pt>
                <c:pt idx="146">
                  <c:v>0.44844400000000001</c:v>
                </c:pt>
                <c:pt idx="147">
                  <c:v>0.43237700000000001</c:v>
                </c:pt>
                <c:pt idx="148">
                  <c:v>0.41681000000000001</c:v>
                </c:pt>
                <c:pt idx="149">
                  <c:v>0.40086699999999997</c:v>
                </c:pt>
                <c:pt idx="150">
                  <c:v>0.38333899999999999</c:v>
                </c:pt>
                <c:pt idx="151">
                  <c:v>0.36829699999999999</c:v>
                </c:pt>
                <c:pt idx="152">
                  <c:v>0.35250500000000001</c:v>
                </c:pt>
                <c:pt idx="153">
                  <c:v>0.33662900000000001</c:v>
                </c:pt>
                <c:pt idx="154">
                  <c:v>0.32183899999999999</c:v>
                </c:pt>
                <c:pt idx="155">
                  <c:v>0.30635499999999999</c:v>
                </c:pt>
                <c:pt idx="156">
                  <c:v>0.29201500000000002</c:v>
                </c:pt>
                <c:pt idx="157">
                  <c:v>0.27751100000000001</c:v>
                </c:pt>
                <c:pt idx="158">
                  <c:v>0.262604</c:v>
                </c:pt>
                <c:pt idx="159">
                  <c:v>0.24973400000000001</c:v>
                </c:pt>
                <c:pt idx="160">
                  <c:v>0.23497499999999999</c:v>
                </c:pt>
                <c:pt idx="161">
                  <c:v>0.221913</c:v>
                </c:pt>
                <c:pt idx="162">
                  <c:v>0.20949400000000001</c:v>
                </c:pt>
                <c:pt idx="163">
                  <c:v>0.19820199999999999</c:v>
                </c:pt>
                <c:pt idx="164">
                  <c:v>0.18768299999999999</c:v>
                </c:pt>
                <c:pt idx="165">
                  <c:v>0.17733699999999999</c:v>
                </c:pt>
                <c:pt idx="166">
                  <c:v>0.16906299999999999</c:v>
                </c:pt>
                <c:pt idx="167">
                  <c:v>0.160908</c:v>
                </c:pt>
                <c:pt idx="168">
                  <c:v>0.15450800000000001</c:v>
                </c:pt>
                <c:pt idx="169">
                  <c:v>0.14907100000000001</c:v>
                </c:pt>
                <c:pt idx="170">
                  <c:v>0.14485600000000001</c:v>
                </c:pt>
                <c:pt idx="171">
                  <c:v>0.14133999999999999</c:v>
                </c:pt>
                <c:pt idx="172">
                  <c:v>0.13711400000000001</c:v>
                </c:pt>
                <c:pt idx="173">
                  <c:v>0.13323099999999999</c:v>
                </c:pt>
                <c:pt idx="174">
                  <c:v>0.12903400000000001</c:v>
                </c:pt>
                <c:pt idx="175">
                  <c:v>0.121743</c:v>
                </c:pt>
                <c:pt idx="176">
                  <c:v>0.11884699999999999</c:v>
                </c:pt>
                <c:pt idx="177">
                  <c:v>0.116426</c:v>
                </c:pt>
                <c:pt idx="178">
                  <c:v>0.11425100000000001</c:v>
                </c:pt>
                <c:pt idx="179">
                  <c:v>0.110817</c:v>
                </c:pt>
                <c:pt idx="180">
                  <c:v>0.107679</c:v>
                </c:pt>
                <c:pt idx="181">
                  <c:v>0.10573100000000001</c:v>
                </c:pt>
                <c:pt idx="182">
                  <c:v>0.103229</c:v>
                </c:pt>
                <c:pt idx="183">
                  <c:v>0.101691</c:v>
                </c:pt>
                <c:pt idx="184" formatCode="0.00E+00">
                  <c:v>9.9813899999999997E-2</c:v>
                </c:pt>
                <c:pt idx="185" formatCode="0.00E+00">
                  <c:v>9.7907999999999995E-2</c:v>
                </c:pt>
                <c:pt idx="186" formatCode="0.00E+00">
                  <c:v>9.6143199999999998E-2</c:v>
                </c:pt>
                <c:pt idx="187" formatCode="0.00E+00">
                  <c:v>9.4656900000000002E-2</c:v>
                </c:pt>
                <c:pt idx="188" formatCode="0.00E+00">
                  <c:v>9.3616500000000005E-2</c:v>
                </c:pt>
                <c:pt idx="189" formatCode="0.00E+00">
                  <c:v>9.1084499999999999E-2</c:v>
                </c:pt>
                <c:pt idx="190" formatCode="0.00E+00">
                  <c:v>9.0250999999999998E-2</c:v>
                </c:pt>
                <c:pt idx="191" formatCode="0.00E+00">
                  <c:v>8.9685399999999998E-2</c:v>
                </c:pt>
                <c:pt idx="192" formatCode="0.00E+00">
                  <c:v>9.0849399999999997E-2</c:v>
                </c:pt>
                <c:pt idx="193" formatCode="0.00E+00">
                  <c:v>8.9480400000000002E-2</c:v>
                </c:pt>
                <c:pt idx="194" formatCode="0.00E+00">
                  <c:v>8.82497E-2</c:v>
                </c:pt>
                <c:pt idx="195" formatCode="0.00E+00">
                  <c:v>8.7759000000000004E-2</c:v>
                </c:pt>
                <c:pt idx="196" formatCode="0.00E+00">
                  <c:v>8.6808200000000002E-2</c:v>
                </c:pt>
                <c:pt idx="197" formatCode="0.00E+00">
                  <c:v>8.5958999999999994E-2</c:v>
                </c:pt>
                <c:pt idx="198" formatCode="0.00E+00">
                  <c:v>8.4693900000000003E-2</c:v>
                </c:pt>
                <c:pt idx="199" formatCode="0.00E+00">
                  <c:v>8.3610100000000007E-2</c:v>
                </c:pt>
                <c:pt idx="200" formatCode="0.00E+00">
                  <c:v>8.3663000000000001E-2</c:v>
                </c:pt>
                <c:pt idx="201" formatCode="0.00E+00">
                  <c:v>8.2721699999999995E-2</c:v>
                </c:pt>
                <c:pt idx="202" formatCode="0.00E+00">
                  <c:v>8.2644899999999993E-2</c:v>
                </c:pt>
                <c:pt idx="203" formatCode="0.00E+00">
                  <c:v>8.1417600000000007E-2</c:v>
                </c:pt>
                <c:pt idx="204" formatCode="0.00E+00">
                  <c:v>8.1220600000000004E-2</c:v>
                </c:pt>
                <c:pt idx="205" formatCode="0.00E+00">
                  <c:v>8.0176399999999995E-2</c:v>
                </c:pt>
                <c:pt idx="206" formatCode="0.00E+00">
                  <c:v>7.9220299999999994E-2</c:v>
                </c:pt>
                <c:pt idx="207" formatCode="0.00E+00">
                  <c:v>7.9644699999999999E-2</c:v>
                </c:pt>
                <c:pt idx="208" formatCode="0.00E+00">
                  <c:v>7.8163099999999999E-2</c:v>
                </c:pt>
                <c:pt idx="209" formatCode="0.00E+00">
                  <c:v>7.8187000000000006E-2</c:v>
                </c:pt>
                <c:pt idx="210" formatCode="0.00E+00">
                  <c:v>7.6973399999999997E-2</c:v>
                </c:pt>
                <c:pt idx="211" formatCode="0.00E+00">
                  <c:v>7.5865299999999997E-2</c:v>
                </c:pt>
                <c:pt idx="212" formatCode="0.00E+00">
                  <c:v>7.6190900000000006E-2</c:v>
                </c:pt>
                <c:pt idx="213" formatCode="0.00E+00">
                  <c:v>7.4715100000000007E-2</c:v>
                </c:pt>
                <c:pt idx="214" formatCode="0.00E+00">
                  <c:v>7.4029399999999995E-2</c:v>
                </c:pt>
                <c:pt idx="215" formatCode="0.00E+00">
                  <c:v>7.4125800000000006E-2</c:v>
                </c:pt>
                <c:pt idx="216" formatCode="0.00E+00">
                  <c:v>7.2870699999999997E-2</c:v>
                </c:pt>
                <c:pt idx="217" formatCode="0.00E+00">
                  <c:v>7.1261400000000003E-2</c:v>
                </c:pt>
                <c:pt idx="218" formatCode="0.00E+00">
                  <c:v>7.0645299999999994E-2</c:v>
                </c:pt>
                <c:pt idx="219" formatCode="0.00E+00">
                  <c:v>7.0719699999999996E-2</c:v>
                </c:pt>
                <c:pt idx="220" formatCode="0.00E+00">
                  <c:v>6.9966799999999996E-2</c:v>
                </c:pt>
                <c:pt idx="221" formatCode="0.00E+00">
                  <c:v>6.9100900000000007E-2</c:v>
                </c:pt>
                <c:pt idx="222" formatCode="0.00E+00">
                  <c:v>6.9140400000000005E-2</c:v>
                </c:pt>
                <c:pt idx="223" formatCode="0.00E+00">
                  <c:v>6.78787E-2</c:v>
                </c:pt>
                <c:pt idx="224" formatCode="0.00E+00">
                  <c:v>6.62909E-2</c:v>
                </c:pt>
                <c:pt idx="225" formatCode="0.00E+00">
                  <c:v>6.6889799999999999E-2</c:v>
                </c:pt>
                <c:pt idx="226" formatCode="0.00E+00">
                  <c:v>6.5305199999999994E-2</c:v>
                </c:pt>
                <c:pt idx="227" formatCode="0.00E+00">
                  <c:v>6.4930399999999999E-2</c:v>
                </c:pt>
                <c:pt idx="228" formatCode="0.00E+00">
                  <c:v>6.32939E-2</c:v>
                </c:pt>
                <c:pt idx="229" formatCode="0.00E+00">
                  <c:v>6.2843800000000005E-2</c:v>
                </c:pt>
                <c:pt idx="230" formatCode="0.00E+00">
                  <c:v>6.2893900000000003E-2</c:v>
                </c:pt>
                <c:pt idx="231" formatCode="0.00E+00">
                  <c:v>6.1635000000000002E-2</c:v>
                </c:pt>
                <c:pt idx="232" formatCode="0.00E+00">
                  <c:v>6.0276000000000003E-2</c:v>
                </c:pt>
                <c:pt idx="233" formatCode="0.00E+00">
                  <c:v>6.03251E-2</c:v>
                </c:pt>
                <c:pt idx="234" formatCode="0.00E+00">
                  <c:v>5.8940899999999997E-2</c:v>
                </c:pt>
                <c:pt idx="235" formatCode="0.00E+00">
                  <c:v>5.8274699999999999E-2</c:v>
                </c:pt>
                <c:pt idx="236" formatCode="0.00E+00">
                  <c:v>5.7954800000000001E-2</c:v>
                </c:pt>
                <c:pt idx="237" formatCode="0.00E+00">
                  <c:v>5.8161699999999997E-2</c:v>
                </c:pt>
                <c:pt idx="238" formatCode="0.00E+00">
                  <c:v>5.61066E-2</c:v>
                </c:pt>
                <c:pt idx="239" formatCode="0.00E+00">
                  <c:v>5.5486199999999999E-2</c:v>
                </c:pt>
                <c:pt idx="240" formatCode="0.00E+00">
                  <c:v>5.4779500000000002E-2</c:v>
                </c:pt>
                <c:pt idx="241" formatCode="0.00E+00">
                  <c:v>5.3860199999999997E-2</c:v>
                </c:pt>
                <c:pt idx="242" formatCode="0.00E+00">
                  <c:v>5.3461099999999998E-2</c:v>
                </c:pt>
                <c:pt idx="243" formatCode="0.00E+00">
                  <c:v>5.2490700000000001E-2</c:v>
                </c:pt>
                <c:pt idx="244" formatCode="0.00E+00">
                  <c:v>5.1339099999999999E-2</c:v>
                </c:pt>
                <c:pt idx="245" formatCode="0.00E+00">
                  <c:v>5.0175200000000003E-2</c:v>
                </c:pt>
                <c:pt idx="246" formatCode="0.00E+00">
                  <c:v>5.0145599999999999E-2</c:v>
                </c:pt>
                <c:pt idx="247" formatCode="0.00E+00">
                  <c:v>4.9169499999999998E-2</c:v>
                </c:pt>
                <c:pt idx="248" formatCode="0.00E+00">
                  <c:v>4.8554899999999998E-2</c:v>
                </c:pt>
                <c:pt idx="249" formatCode="0.00E+00">
                  <c:v>4.7670400000000002E-2</c:v>
                </c:pt>
                <c:pt idx="250" formatCode="0.00E+00">
                  <c:v>4.68774E-2</c:v>
                </c:pt>
                <c:pt idx="251" formatCode="0.00E+00">
                  <c:v>4.6502099999999998E-2</c:v>
                </c:pt>
                <c:pt idx="252" formatCode="0.00E+00">
                  <c:v>4.4969599999999998E-2</c:v>
                </c:pt>
                <c:pt idx="253" formatCode="0.00E+00">
                  <c:v>4.41637E-2</c:v>
                </c:pt>
                <c:pt idx="254" formatCode="0.00E+00">
                  <c:v>4.41275E-2</c:v>
                </c:pt>
                <c:pt idx="255" formatCode="0.00E+00">
                  <c:v>4.3161400000000003E-2</c:v>
                </c:pt>
                <c:pt idx="256" formatCode="0.00E+00">
                  <c:v>4.1865300000000001E-2</c:v>
                </c:pt>
                <c:pt idx="257" formatCode="0.00E+00">
                  <c:v>4.1497199999999998E-2</c:v>
                </c:pt>
                <c:pt idx="258" formatCode="0.00E+00">
                  <c:v>4.0989400000000002E-2</c:v>
                </c:pt>
                <c:pt idx="259" formatCode="0.00E+00">
                  <c:v>4.0387600000000003E-2</c:v>
                </c:pt>
                <c:pt idx="260" formatCode="0.00E+00">
                  <c:v>3.9455900000000002E-2</c:v>
                </c:pt>
                <c:pt idx="261" formatCode="0.00E+00">
                  <c:v>3.8754499999999997E-2</c:v>
                </c:pt>
                <c:pt idx="262" formatCode="0.00E+00">
                  <c:v>3.8416400000000003E-2</c:v>
                </c:pt>
                <c:pt idx="263" formatCode="0.00E+00">
                  <c:v>3.7330200000000001E-2</c:v>
                </c:pt>
                <c:pt idx="264" formatCode="0.00E+00">
                  <c:v>3.7175699999999999E-2</c:v>
                </c:pt>
                <c:pt idx="265" formatCode="0.00E+00">
                  <c:v>3.62682E-2</c:v>
                </c:pt>
                <c:pt idx="266" formatCode="0.00E+00">
                  <c:v>3.5645999999999997E-2</c:v>
                </c:pt>
                <c:pt idx="267" formatCode="0.00E+00">
                  <c:v>3.5401799999999997E-2</c:v>
                </c:pt>
                <c:pt idx="268" formatCode="0.00E+00">
                  <c:v>3.3926499999999998E-2</c:v>
                </c:pt>
                <c:pt idx="269" formatCode="0.00E+00">
                  <c:v>3.3298000000000001E-2</c:v>
                </c:pt>
                <c:pt idx="270" formatCode="0.00E+00">
                  <c:v>3.2834500000000003E-2</c:v>
                </c:pt>
                <c:pt idx="271" formatCode="0.00E+00">
                  <c:v>3.28426E-2</c:v>
                </c:pt>
                <c:pt idx="272" formatCode="0.00E+00">
                  <c:v>3.227E-2</c:v>
                </c:pt>
                <c:pt idx="273" formatCode="0.00E+00">
                  <c:v>3.1899900000000002E-2</c:v>
                </c:pt>
                <c:pt idx="274" formatCode="0.00E+00">
                  <c:v>3.0129900000000001E-2</c:v>
                </c:pt>
                <c:pt idx="275" formatCode="0.00E+00">
                  <c:v>3.0216199999999999E-2</c:v>
                </c:pt>
                <c:pt idx="276" formatCode="0.00E+00">
                  <c:v>2.9704100000000001E-2</c:v>
                </c:pt>
                <c:pt idx="277" formatCode="0.00E+00">
                  <c:v>2.9468100000000001E-2</c:v>
                </c:pt>
                <c:pt idx="278" formatCode="0.00E+00">
                  <c:v>2.90341E-2</c:v>
                </c:pt>
                <c:pt idx="279" formatCode="0.00E+00">
                  <c:v>2.8160600000000001E-2</c:v>
                </c:pt>
                <c:pt idx="280" formatCode="0.00E+00">
                  <c:v>2.81053E-2</c:v>
                </c:pt>
                <c:pt idx="281" formatCode="0.00E+00">
                  <c:v>2.7797200000000001E-2</c:v>
                </c:pt>
                <c:pt idx="282" formatCode="0.00E+00">
                  <c:v>2.7354699999999999E-2</c:v>
                </c:pt>
                <c:pt idx="283" formatCode="0.00E+00">
                  <c:v>2.6565600000000002E-2</c:v>
                </c:pt>
                <c:pt idx="284" formatCode="0.00E+00">
                  <c:v>2.6115900000000001E-2</c:v>
                </c:pt>
                <c:pt idx="285" formatCode="0.00E+00">
                  <c:v>2.6116400000000001E-2</c:v>
                </c:pt>
                <c:pt idx="286" formatCode="0.00E+00">
                  <c:v>2.5564199999999999E-2</c:v>
                </c:pt>
                <c:pt idx="287" formatCode="0.00E+00">
                  <c:v>2.5296699999999998E-2</c:v>
                </c:pt>
                <c:pt idx="288" formatCode="0.00E+00">
                  <c:v>2.4866599999999999E-2</c:v>
                </c:pt>
                <c:pt idx="289" formatCode="0.00E+00">
                  <c:v>2.4269599999999999E-2</c:v>
                </c:pt>
                <c:pt idx="290" formatCode="0.00E+00">
                  <c:v>2.3946800000000001E-2</c:v>
                </c:pt>
                <c:pt idx="291" formatCode="0.00E+00">
                  <c:v>2.3590099999999999E-2</c:v>
                </c:pt>
                <c:pt idx="292" formatCode="0.00E+00">
                  <c:v>2.3438000000000001E-2</c:v>
                </c:pt>
                <c:pt idx="293" formatCode="0.00E+00">
                  <c:v>2.316E-2</c:v>
                </c:pt>
                <c:pt idx="294" formatCode="0.00E+00">
                  <c:v>2.2456199999999999E-2</c:v>
                </c:pt>
                <c:pt idx="295" formatCode="0.00E+00">
                  <c:v>2.4098399999999999E-2</c:v>
                </c:pt>
                <c:pt idx="296" formatCode="0.00E+00">
                  <c:v>2.0973700000000001E-2</c:v>
                </c:pt>
                <c:pt idx="297" formatCode="0.00E+00">
                  <c:v>1.9565099999999998E-2</c:v>
                </c:pt>
                <c:pt idx="298" formatCode="0.00E+00">
                  <c:v>2.12526E-2</c:v>
                </c:pt>
                <c:pt idx="299" formatCode="0.00E+00">
                  <c:v>2.12841E-2</c:v>
                </c:pt>
                <c:pt idx="300" formatCode="0.00E+00">
                  <c:v>2.0853500000000001E-2</c:v>
                </c:pt>
                <c:pt idx="301" formatCode="0.00E+00">
                  <c:v>2.0584100000000001E-2</c:v>
                </c:pt>
                <c:pt idx="302" formatCode="0.00E+00">
                  <c:v>2.0548299999999999E-2</c:v>
                </c:pt>
                <c:pt idx="303" formatCode="0.00E+00">
                  <c:v>2.03185E-2</c:v>
                </c:pt>
                <c:pt idx="304" formatCode="0.00E+00">
                  <c:v>1.9495499999999999E-2</c:v>
                </c:pt>
                <c:pt idx="305" formatCode="0.00E+00">
                  <c:v>1.9705799999999999E-2</c:v>
                </c:pt>
                <c:pt idx="306" formatCode="0.00E+00">
                  <c:v>1.96466E-2</c:v>
                </c:pt>
                <c:pt idx="307" formatCode="0.00E+00">
                  <c:v>1.9440700000000002E-2</c:v>
                </c:pt>
                <c:pt idx="308" formatCode="0.00E+00">
                  <c:v>1.9064899999999999E-2</c:v>
                </c:pt>
                <c:pt idx="309" formatCode="0.00E+00">
                  <c:v>1.89514E-2</c:v>
                </c:pt>
                <c:pt idx="310" formatCode="0.00E+00">
                  <c:v>1.8677200000000001E-2</c:v>
                </c:pt>
                <c:pt idx="311" formatCode="0.00E+00">
                  <c:v>1.8588500000000001E-2</c:v>
                </c:pt>
                <c:pt idx="312" formatCode="0.00E+00">
                  <c:v>1.82586E-2</c:v>
                </c:pt>
                <c:pt idx="313" formatCode="0.00E+00">
                  <c:v>1.8220900000000002E-2</c:v>
                </c:pt>
                <c:pt idx="314" formatCode="0.00E+00">
                  <c:v>1.7948599999999999E-2</c:v>
                </c:pt>
                <c:pt idx="315" formatCode="0.00E+00">
                  <c:v>1.79338E-2</c:v>
                </c:pt>
                <c:pt idx="316" formatCode="0.00E+00">
                  <c:v>1.7684499999999999E-2</c:v>
                </c:pt>
                <c:pt idx="317" formatCode="0.00E+00">
                  <c:v>1.7533799999999999E-2</c:v>
                </c:pt>
                <c:pt idx="318" formatCode="0.00E+00">
                  <c:v>1.7582400000000001E-2</c:v>
                </c:pt>
                <c:pt idx="319" formatCode="0.00E+00">
                  <c:v>1.7140900000000001E-2</c:v>
                </c:pt>
                <c:pt idx="320" formatCode="0.00E+00">
                  <c:v>1.7266299999999998E-2</c:v>
                </c:pt>
                <c:pt idx="321" formatCode="0.00E+00">
                  <c:v>1.70236E-2</c:v>
                </c:pt>
                <c:pt idx="322" formatCode="0.00E+00">
                  <c:v>1.6867199999999999E-2</c:v>
                </c:pt>
                <c:pt idx="323" formatCode="0.00E+00">
                  <c:v>1.6676900000000001E-2</c:v>
                </c:pt>
                <c:pt idx="324" formatCode="0.00E+00">
                  <c:v>1.6526699999999998E-2</c:v>
                </c:pt>
                <c:pt idx="325" formatCode="0.00E+00">
                  <c:v>1.6413199999999999E-2</c:v>
                </c:pt>
                <c:pt idx="326" formatCode="0.00E+00">
                  <c:v>1.6150999999999999E-2</c:v>
                </c:pt>
                <c:pt idx="327" formatCode="0.00E+00">
                  <c:v>1.5908700000000001E-2</c:v>
                </c:pt>
                <c:pt idx="328" formatCode="0.00E+00">
                  <c:v>1.5909199999999998E-2</c:v>
                </c:pt>
                <c:pt idx="329" formatCode="0.00E+00">
                  <c:v>1.5750900000000002E-2</c:v>
                </c:pt>
                <c:pt idx="330" formatCode="0.00E+00">
                  <c:v>1.55754E-2</c:v>
                </c:pt>
                <c:pt idx="331" formatCode="0.00E+00">
                  <c:v>1.5411899999999999E-2</c:v>
                </c:pt>
                <c:pt idx="332" formatCode="0.00E+00">
                  <c:v>1.52788E-2</c:v>
                </c:pt>
                <c:pt idx="333" formatCode="0.00E+00">
                  <c:v>1.5089E-2</c:v>
                </c:pt>
                <c:pt idx="334" formatCode="0.00E+00">
                  <c:v>1.4836800000000001E-2</c:v>
                </c:pt>
                <c:pt idx="335" formatCode="0.00E+00">
                  <c:v>1.4690399999999999E-2</c:v>
                </c:pt>
                <c:pt idx="336" formatCode="0.00E+00">
                  <c:v>1.46117E-2</c:v>
                </c:pt>
                <c:pt idx="337" formatCode="0.00E+00">
                  <c:v>1.43304E-2</c:v>
                </c:pt>
                <c:pt idx="338" formatCode="0.00E+00">
                  <c:v>1.4185E-2</c:v>
                </c:pt>
                <c:pt idx="339" formatCode="0.00E+00">
                  <c:v>1.3958E-2</c:v>
                </c:pt>
                <c:pt idx="340" formatCode="0.00E+00">
                  <c:v>1.38383E-2</c:v>
                </c:pt>
                <c:pt idx="341" formatCode="0.00E+00">
                  <c:v>1.37348E-2</c:v>
                </c:pt>
                <c:pt idx="342" formatCode="0.00E+00">
                  <c:v>1.3343300000000001E-2</c:v>
                </c:pt>
                <c:pt idx="343" formatCode="0.00E+00">
                  <c:v>1.33729E-2</c:v>
                </c:pt>
                <c:pt idx="344" formatCode="0.00E+00">
                  <c:v>1.30925E-2</c:v>
                </c:pt>
                <c:pt idx="345" formatCode="0.00E+00">
                  <c:v>1.2795900000000001E-2</c:v>
                </c:pt>
                <c:pt idx="346" formatCode="0.00E+00">
                  <c:v>1.2679599999999999E-2</c:v>
                </c:pt>
                <c:pt idx="347" formatCode="0.00E+00">
                  <c:v>1.2390099999999999E-2</c:v>
                </c:pt>
                <c:pt idx="348" formatCode="0.00E+00">
                  <c:v>1.2390099999999999E-2</c:v>
                </c:pt>
                <c:pt idx="349" formatCode="0.00E+00">
                  <c:v>1.20368E-2</c:v>
                </c:pt>
                <c:pt idx="350" formatCode="0.00E+00">
                  <c:v>1.19019E-2</c:v>
                </c:pt>
                <c:pt idx="351" formatCode="0.00E+00">
                  <c:v>1.1750699999999999E-2</c:v>
                </c:pt>
                <c:pt idx="352" formatCode="0.00E+00">
                  <c:v>1.1627200000000001E-2</c:v>
                </c:pt>
                <c:pt idx="353" formatCode="0.00E+00">
                  <c:v>1.1301500000000001E-2</c:v>
                </c:pt>
                <c:pt idx="354" formatCode="0.00E+00">
                  <c:v>1.0984900000000001E-2</c:v>
                </c:pt>
                <c:pt idx="355" formatCode="0.00E+00">
                  <c:v>1.0987800000000001E-2</c:v>
                </c:pt>
                <c:pt idx="356" formatCode="0.00E+00">
                  <c:v>1.0595800000000001E-2</c:v>
                </c:pt>
                <c:pt idx="357" formatCode="0.00E+00">
                  <c:v>1.04718E-2</c:v>
                </c:pt>
                <c:pt idx="358" formatCode="0.00E+00">
                  <c:v>1.0188600000000001E-2</c:v>
                </c:pt>
                <c:pt idx="359" formatCode="0.00E+00">
                  <c:v>9.9029500000000006E-3</c:v>
                </c:pt>
                <c:pt idx="360" formatCode="0.00E+00">
                  <c:v>9.6793199999999999E-3</c:v>
                </c:pt>
                <c:pt idx="361" formatCode="0.00E+00">
                  <c:v>9.5114699999999993E-3</c:v>
                </c:pt>
                <c:pt idx="362" formatCode="0.00E+00">
                  <c:v>9.2582700000000007E-3</c:v>
                </c:pt>
                <c:pt idx="363" formatCode="0.00E+00">
                  <c:v>9.1557500000000007E-3</c:v>
                </c:pt>
                <c:pt idx="364" formatCode="0.00E+00">
                  <c:v>8.9187599999999995E-3</c:v>
                </c:pt>
                <c:pt idx="365" formatCode="0.00E+00">
                  <c:v>8.5964200000000004E-3</c:v>
                </c:pt>
                <c:pt idx="366" formatCode="0.00E+00">
                  <c:v>8.4013899999999999E-3</c:v>
                </c:pt>
                <c:pt idx="367" formatCode="0.00E+00">
                  <c:v>8.1920599999999993E-3</c:v>
                </c:pt>
                <c:pt idx="368" formatCode="0.00E+00">
                  <c:v>8.09145E-3</c:v>
                </c:pt>
                <c:pt idx="369" formatCode="0.00E+00">
                  <c:v>7.9145399999999994E-3</c:v>
                </c:pt>
                <c:pt idx="370" formatCode="0.00E+00">
                  <c:v>7.64513E-3</c:v>
                </c:pt>
                <c:pt idx="371" formatCode="0.00E+00">
                  <c:v>7.3657000000000002E-3</c:v>
                </c:pt>
                <c:pt idx="372" formatCode="0.00E+00">
                  <c:v>7.2154999999999997E-3</c:v>
                </c:pt>
                <c:pt idx="373" formatCode="0.00E+00">
                  <c:v>7.0028299999999998E-3</c:v>
                </c:pt>
                <c:pt idx="374" formatCode="0.00E+00">
                  <c:v>6.80256E-3</c:v>
                </c:pt>
                <c:pt idx="375" formatCode="0.00E+00">
                  <c:v>6.5212200000000003E-3</c:v>
                </c:pt>
                <c:pt idx="376" formatCode="0.00E+00">
                  <c:v>6.3805600000000004E-3</c:v>
                </c:pt>
                <c:pt idx="377" formatCode="0.00E+00">
                  <c:v>6.1864900000000002E-3</c:v>
                </c:pt>
                <c:pt idx="378" formatCode="0.00E+00">
                  <c:v>6.1116199999999999E-3</c:v>
                </c:pt>
                <c:pt idx="379" formatCode="0.00E+00">
                  <c:v>5.8484100000000001E-3</c:v>
                </c:pt>
                <c:pt idx="380" formatCode="0.00E+00">
                  <c:v>5.5684999999999997E-3</c:v>
                </c:pt>
                <c:pt idx="381" formatCode="0.00E+00">
                  <c:v>5.2886000000000001E-3</c:v>
                </c:pt>
                <c:pt idx="382" formatCode="0.00E+00">
                  <c:v>5.2070600000000003E-3</c:v>
                </c:pt>
                <c:pt idx="383" formatCode="0.00E+00">
                  <c:v>5.2366299999999999E-3</c:v>
                </c:pt>
                <c:pt idx="384" formatCode="0.00E+00">
                  <c:v>4.5089700000000002E-3</c:v>
                </c:pt>
                <c:pt idx="385" formatCode="0.00E+00">
                  <c:v>4.6615600000000004E-3</c:v>
                </c:pt>
                <c:pt idx="386" formatCode="0.00E+00">
                  <c:v>4.4112200000000004E-3</c:v>
                </c:pt>
                <c:pt idx="387" formatCode="0.00E+00">
                  <c:v>4.32205E-3</c:v>
                </c:pt>
                <c:pt idx="388" formatCode="0.00E+00">
                  <c:v>3.8414E-3</c:v>
                </c:pt>
                <c:pt idx="389" formatCode="0.00E+00">
                  <c:v>4.0979399999999996E-3</c:v>
                </c:pt>
                <c:pt idx="390" formatCode="0.00E+00">
                  <c:v>3.7193299999999999E-3</c:v>
                </c:pt>
                <c:pt idx="391" formatCode="0.00E+00">
                  <c:v>3.70836E-3</c:v>
                </c:pt>
                <c:pt idx="392" formatCode="0.00E+00">
                  <c:v>3.0975299999999998E-3</c:v>
                </c:pt>
                <c:pt idx="393" formatCode="0.00E+00">
                  <c:v>2.71893E-3</c:v>
                </c:pt>
                <c:pt idx="394" formatCode="0.00E+00">
                  <c:v>3.0670200000000002E-3</c:v>
                </c:pt>
                <c:pt idx="395" formatCode="0.00E+00">
                  <c:v>2.58589E-3</c:v>
                </c:pt>
                <c:pt idx="396" formatCode="0.00E+00">
                  <c:v>2.61831E-3</c:v>
                </c:pt>
                <c:pt idx="397" formatCode="0.00E+00">
                  <c:v>2.4485599999999998E-3</c:v>
                </c:pt>
                <c:pt idx="398" formatCode="0.00E+00">
                  <c:v>2.5992400000000001E-3</c:v>
                </c:pt>
                <c:pt idx="399" formatCode="0.00E+00">
                  <c:v>1.64032E-3</c:v>
                </c:pt>
                <c:pt idx="400" formatCode="0.00E+00">
                  <c:v>1.76239E-3</c:v>
                </c:pt>
                <c:pt idx="401" formatCode="0.00E+00">
                  <c:v>1.76144E-3</c:v>
                </c:pt>
                <c:pt idx="402" formatCode="0.00E+00">
                  <c:v>1.5087099999999999E-3</c:v>
                </c:pt>
                <c:pt idx="403" formatCode="0.00E+00">
                  <c:v>1.44768E-3</c:v>
                </c:pt>
                <c:pt idx="404" formatCode="0.00E+00">
                  <c:v>1.2440699999999999E-3</c:v>
                </c:pt>
                <c:pt idx="405" formatCode="0.00E+00">
                  <c:v>9.2506399999999996E-4</c:v>
                </c:pt>
                <c:pt idx="406" formatCode="0.00E+00">
                  <c:v>6.7377099999999998E-4</c:v>
                </c:pt>
                <c:pt idx="407" formatCode="0.00E+00">
                  <c:v>6.0462999999999999E-4</c:v>
                </c:pt>
                <c:pt idx="408" formatCode="0.00E+00">
                  <c:v>1.8167500000000001E-4</c:v>
                </c:pt>
                <c:pt idx="409" formatCode="0.00E+00">
                  <c:v>4.3392200000000001E-5</c:v>
                </c:pt>
                <c:pt idx="410" formatCode="0.00E+00">
                  <c:v>3.0040699999999999E-5</c:v>
                </c:pt>
                <c:pt idx="411" formatCode="0.00E+00">
                  <c:v>-2.35558E-4</c:v>
                </c:pt>
                <c:pt idx="412" formatCode="0.00E+00">
                  <c:v>-3.3092499999999998E-4</c:v>
                </c:pt>
                <c:pt idx="413" formatCode="0.00E+00">
                  <c:v>-4.5013399999999998E-4</c:v>
                </c:pt>
                <c:pt idx="414" formatCode="0.00E+00">
                  <c:v>-1.12772E-3</c:v>
                </c:pt>
                <c:pt idx="415" formatCode="0.00E+00">
                  <c:v>-1.11103E-3</c:v>
                </c:pt>
                <c:pt idx="416" formatCode="0.00E+00">
                  <c:v>-1.2450199999999999E-3</c:v>
                </c:pt>
                <c:pt idx="417" formatCode="0.00E+00">
                  <c:v>-1.5511500000000001E-3</c:v>
                </c:pt>
                <c:pt idx="418" formatCode="0.00E+00">
                  <c:v>-1.7786E-3</c:v>
                </c:pt>
                <c:pt idx="419" formatCode="0.00E+00">
                  <c:v>-1.8525099999999999E-3</c:v>
                </c:pt>
                <c:pt idx="420" formatCode="0.00E+00">
                  <c:v>-2.20966E-3</c:v>
                </c:pt>
                <c:pt idx="421" formatCode="0.00E+00">
                  <c:v>-2.2940600000000001E-3</c:v>
                </c:pt>
                <c:pt idx="422" formatCode="0.00E+00">
                  <c:v>-2.5496500000000001E-3</c:v>
                </c:pt>
                <c:pt idx="423" formatCode="0.00E+00">
                  <c:v>-2.7041399999999998E-3</c:v>
                </c:pt>
                <c:pt idx="424" formatCode="0.00E+00">
                  <c:v>-3.0779800000000001E-3</c:v>
                </c:pt>
                <c:pt idx="425" formatCode="0.00E+00">
                  <c:v>-3.2911300000000002E-3</c:v>
                </c:pt>
                <c:pt idx="426" formatCode="0.00E+00">
                  <c:v>-3.4890199999999998E-3</c:v>
                </c:pt>
                <c:pt idx="427" formatCode="0.00E+00">
                  <c:v>-3.6654499999999998E-3</c:v>
                </c:pt>
                <c:pt idx="428" formatCode="0.00E+00">
                  <c:v>-3.9076800000000002E-3</c:v>
                </c:pt>
                <c:pt idx="429" formatCode="0.00E+00">
                  <c:v>-4.1227299999999998E-3</c:v>
                </c:pt>
                <c:pt idx="430" formatCode="0.00E+00">
                  <c:v>-4.2834300000000004E-3</c:v>
                </c:pt>
                <c:pt idx="431" formatCode="0.00E+00">
                  <c:v>-4.7688499999999998E-3</c:v>
                </c:pt>
                <c:pt idx="432" formatCode="0.00E+00">
                  <c:v>-4.6992300000000004E-3</c:v>
                </c:pt>
                <c:pt idx="433" formatCode="0.00E+00">
                  <c:v>-5.2828800000000002E-3</c:v>
                </c:pt>
                <c:pt idx="434" formatCode="0.00E+00">
                  <c:v>-5.9204100000000001E-3</c:v>
                </c:pt>
                <c:pt idx="435" formatCode="0.00E+00">
                  <c:v>-6.4277600000000002E-3</c:v>
                </c:pt>
                <c:pt idx="436" formatCode="0.00E+00">
                  <c:v>-6.8697899999999998E-3</c:v>
                </c:pt>
                <c:pt idx="437" formatCode="0.00E+00">
                  <c:v>-7.07436E-3</c:v>
                </c:pt>
                <c:pt idx="438" formatCode="0.00E+00">
                  <c:v>-7.2431600000000002E-3</c:v>
                </c:pt>
                <c:pt idx="439" formatCode="0.00E+00">
                  <c:v>-6.0095799999999996E-3</c:v>
                </c:pt>
                <c:pt idx="440" formatCode="0.00E+00">
                  <c:v>-3.7756E-3</c:v>
                </c:pt>
                <c:pt idx="441" formatCode="0.00E+00">
                  <c:v>-3.27539E-3</c:v>
                </c:pt>
                <c:pt idx="442" formatCode="0.00E+00">
                  <c:v>-4.53091E-3</c:v>
                </c:pt>
                <c:pt idx="443" formatCode="0.00E+00">
                  <c:v>-4.87471E-3</c:v>
                </c:pt>
                <c:pt idx="444" formatCode="0.00E+00">
                  <c:v>-5.1388700000000002E-3</c:v>
                </c:pt>
                <c:pt idx="445" formatCode="0.00E+00">
                  <c:v>-7.0495599999999999E-3</c:v>
                </c:pt>
                <c:pt idx="446" formatCode="0.00E+00">
                  <c:v>-8.7137199999999995E-3</c:v>
                </c:pt>
                <c:pt idx="447" formatCode="0.00E+00">
                  <c:v>-9.5710799999999992E-3</c:v>
                </c:pt>
                <c:pt idx="448" formatCode="0.00E+00">
                  <c:v>-8.7428100000000002E-3</c:v>
                </c:pt>
                <c:pt idx="449" formatCode="0.00E+00">
                  <c:v>-8.1515300000000006E-3</c:v>
                </c:pt>
                <c:pt idx="450" formatCode="0.00E+00">
                  <c:v>-8.1019400000000002E-3</c:v>
                </c:pt>
                <c:pt idx="451" formatCode="0.00E+00">
                  <c:v>-8.2206699999999994E-3</c:v>
                </c:pt>
                <c:pt idx="452" formatCode="0.00E+00">
                  <c:v>-8.4052099999999998E-3</c:v>
                </c:pt>
                <c:pt idx="453" formatCode="0.00E+00">
                  <c:v>-8.4385899999999993E-3</c:v>
                </c:pt>
                <c:pt idx="454" formatCode="0.00E+00">
                  <c:v>-8.5968999999999993E-3</c:v>
                </c:pt>
                <c:pt idx="455" formatCode="0.00E+00">
                  <c:v>-8.7556800000000001E-3</c:v>
                </c:pt>
                <c:pt idx="456" formatCode="0.00E+00">
                  <c:v>-8.8839499999999998E-3</c:v>
                </c:pt>
                <c:pt idx="457" formatCode="0.00E+00">
                  <c:v>-9.0179400000000003E-3</c:v>
                </c:pt>
                <c:pt idx="458" formatCode="0.00E+00">
                  <c:v>-9.1628999999999999E-3</c:v>
                </c:pt>
                <c:pt idx="459" formatCode="0.00E+00">
                  <c:v>-9.1872199999999994E-3</c:v>
                </c:pt>
                <c:pt idx="460" formatCode="0.00E+00">
                  <c:v>-9.3140600000000007E-3</c:v>
                </c:pt>
                <c:pt idx="461" formatCode="0.00E+00">
                  <c:v>-9.5214800000000006E-3</c:v>
                </c:pt>
                <c:pt idx="462" formatCode="0.00E+00">
                  <c:v>-9.5663099999999997E-3</c:v>
                </c:pt>
                <c:pt idx="463" formatCode="0.00E+00">
                  <c:v>-9.8238000000000006E-3</c:v>
                </c:pt>
                <c:pt idx="464" formatCode="0.00E+00">
                  <c:v>-9.9358599999999995E-3</c:v>
                </c:pt>
                <c:pt idx="465" formatCode="0.00E+00">
                  <c:v>-9.3851100000000003E-3</c:v>
                </c:pt>
                <c:pt idx="466" formatCode="0.00E+00">
                  <c:v>-6.9594399999999999E-3</c:v>
                </c:pt>
                <c:pt idx="467" formatCode="0.00E+00">
                  <c:v>-1.2497899999999999E-2</c:v>
                </c:pt>
                <c:pt idx="468" formatCode="0.00E+00">
                  <c:v>-1.0795600000000001E-2</c:v>
                </c:pt>
                <c:pt idx="469" formatCode="0.00E+00">
                  <c:v>-1.03502E-2</c:v>
                </c:pt>
                <c:pt idx="470" formatCode="0.00E+00">
                  <c:v>-1.05042E-2</c:v>
                </c:pt>
                <c:pt idx="471" formatCode="0.00E+00">
                  <c:v>-1.0551E-2</c:v>
                </c:pt>
                <c:pt idx="472" formatCode="0.00E+00">
                  <c:v>-1.06792E-2</c:v>
                </c:pt>
                <c:pt idx="473" formatCode="0.00E+00">
                  <c:v>-1.07245E-2</c:v>
                </c:pt>
                <c:pt idx="474" formatCode="0.00E+00">
                  <c:v>-1.0897199999999999E-2</c:v>
                </c:pt>
                <c:pt idx="475" formatCode="0.00E+00">
                  <c:v>-1.0869E-2</c:v>
                </c:pt>
                <c:pt idx="476" formatCode="0.00E+00">
                  <c:v>-1.09806E-2</c:v>
                </c:pt>
                <c:pt idx="477" formatCode="0.00E+00">
                  <c:v>-1.10431E-2</c:v>
                </c:pt>
                <c:pt idx="478" formatCode="0.00E+00">
                  <c:v>-1.1036900000000001E-2</c:v>
                </c:pt>
                <c:pt idx="479" formatCode="0.00E+00">
                  <c:v>-1.10931E-2</c:v>
                </c:pt>
                <c:pt idx="480" formatCode="0.00E+00">
                  <c:v>-1.1096999999999999E-2</c:v>
                </c:pt>
                <c:pt idx="481" formatCode="0.00E+00">
                  <c:v>-1.1143200000000001E-2</c:v>
                </c:pt>
                <c:pt idx="482" formatCode="0.00E+00">
                  <c:v>-1.1161300000000001E-2</c:v>
                </c:pt>
                <c:pt idx="483" formatCode="0.00E+00">
                  <c:v>-1.1181399999999999E-2</c:v>
                </c:pt>
                <c:pt idx="484" formatCode="0.00E+00">
                  <c:v>-1.11728E-2</c:v>
                </c:pt>
                <c:pt idx="485" formatCode="0.00E+00">
                  <c:v>-1.1236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9A9F-4A0F-A3A7-1811277838D7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0!$A$2:$A$643</c:f>
              <c:numCache>
                <c:formatCode>General</c:formatCode>
                <c:ptCount val="6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</c:numCache>
            </c:numRef>
          </c:xVal>
          <c:yVal>
            <c:numRef>
              <c:f>Sheet10!$B$2:$B$566</c:f>
              <c:numCache>
                <c:formatCode>General</c:formatCode>
                <c:ptCount val="565"/>
                <c:pt idx="0">
                  <c:v>-1.12056</c:v>
                </c:pt>
                <c:pt idx="1">
                  <c:v>-1.2274700000000001</c:v>
                </c:pt>
                <c:pt idx="2">
                  <c:v>-0.93126299999999995</c:v>
                </c:pt>
                <c:pt idx="3">
                  <c:v>-1.1992700000000001</c:v>
                </c:pt>
                <c:pt idx="4">
                  <c:v>-1.0636399999999999</c:v>
                </c:pt>
                <c:pt idx="5">
                  <c:v>-1.2970900000000001</c:v>
                </c:pt>
                <c:pt idx="6">
                  <c:v>-0.78874999999999995</c:v>
                </c:pt>
                <c:pt idx="7">
                  <c:v>-0.78126600000000002</c:v>
                </c:pt>
                <c:pt idx="8">
                  <c:v>-1.2510300000000001</c:v>
                </c:pt>
                <c:pt idx="9">
                  <c:v>-1.1283000000000001</c:v>
                </c:pt>
                <c:pt idx="10">
                  <c:v>-0.939419</c:v>
                </c:pt>
                <c:pt idx="11">
                  <c:v>-0.93306</c:v>
                </c:pt>
                <c:pt idx="12">
                  <c:v>-0.71843100000000004</c:v>
                </c:pt>
                <c:pt idx="13">
                  <c:v>-1.4347700000000001</c:v>
                </c:pt>
                <c:pt idx="14">
                  <c:v>-0.91318900000000003</c:v>
                </c:pt>
                <c:pt idx="15">
                  <c:v>-0.67499900000000002</c:v>
                </c:pt>
                <c:pt idx="16">
                  <c:v>-0.70972299999999999</c:v>
                </c:pt>
                <c:pt idx="17">
                  <c:v>-1.3590100000000001</c:v>
                </c:pt>
                <c:pt idx="18">
                  <c:v>-1.57256</c:v>
                </c:pt>
                <c:pt idx="19">
                  <c:v>-1.50949</c:v>
                </c:pt>
                <c:pt idx="20">
                  <c:v>-1.4484699999999999</c:v>
                </c:pt>
                <c:pt idx="21">
                  <c:v>-1.24871</c:v>
                </c:pt>
                <c:pt idx="22">
                  <c:v>-1.19316</c:v>
                </c:pt>
                <c:pt idx="23">
                  <c:v>-0.77225600000000005</c:v>
                </c:pt>
                <c:pt idx="24">
                  <c:v>-1.51851</c:v>
                </c:pt>
                <c:pt idx="25">
                  <c:v>-1.4711399999999999</c:v>
                </c:pt>
                <c:pt idx="26">
                  <c:v>-1.46862</c:v>
                </c:pt>
                <c:pt idx="27">
                  <c:v>-1.4409799999999999</c:v>
                </c:pt>
                <c:pt idx="28">
                  <c:v>-0.87012199999999995</c:v>
                </c:pt>
                <c:pt idx="29">
                  <c:v>-0.66345699999999996</c:v>
                </c:pt>
                <c:pt idx="30">
                  <c:v>-1.1421399999999999</c:v>
                </c:pt>
                <c:pt idx="31">
                  <c:v>-1.03444</c:v>
                </c:pt>
                <c:pt idx="32">
                  <c:v>-1.3312600000000001</c:v>
                </c:pt>
                <c:pt idx="33">
                  <c:v>-0.32237300000000002</c:v>
                </c:pt>
                <c:pt idx="34">
                  <c:v>-1.04444</c:v>
                </c:pt>
                <c:pt idx="35">
                  <c:v>-0.91116900000000001</c:v>
                </c:pt>
                <c:pt idx="36">
                  <c:v>-0.89907800000000004</c:v>
                </c:pt>
                <c:pt idx="37">
                  <c:v>-1.2378899999999999</c:v>
                </c:pt>
                <c:pt idx="38">
                  <c:v>-1.0684199999999999</c:v>
                </c:pt>
                <c:pt idx="39">
                  <c:v>-0.79283599999999999</c:v>
                </c:pt>
                <c:pt idx="40">
                  <c:v>-1.08358</c:v>
                </c:pt>
                <c:pt idx="41">
                  <c:v>-1.44834</c:v>
                </c:pt>
                <c:pt idx="42">
                  <c:v>-0.63101499999999999</c:v>
                </c:pt>
                <c:pt idx="43">
                  <c:v>-0.52591600000000005</c:v>
                </c:pt>
                <c:pt idx="44">
                  <c:v>-0.68354999999999999</c:v>
                </c:pt>
                <c:pt idx="45">
                  <c:v>-0.77267300000000005</c:v>
                </c:pt>
                <c:pt idx="46">
                  <c:v>-0.91906600000000005</c:v>
                </c:pt>
                <c:pt idx="47">
                  <c:v>-0.809284</c:v>
                </c:pt>
                <c:pt idx="48">
                  <c:v>-0.607877</c:v>
                </c:pt>
                <c:pt idx="49">
                  <c:v>-1.33883</c:v>
                </c:pt>
                <c:pt idx="50">
                  <c:v>-1.1178999999999999</c:v>
                </c:pt>
                <c:pt idx="51">
                  <c:v>-0.93146099999999998</c:v>
                </c:pt>
                <c:pt idx="52">
                  <c:v>-0.86709199999999997</c:v>
                </c:pt>
                <c:pt idx="53">
                  <c:v>-0.61648800000000004</c:v>
                </c:pt>
                <c:pt idx="54">
                  <c:v>-0.60922500000000002</c:v>
                </c:pt>
                <c:pt idx="55">
                  <c:v>-0.95655100000000004</c:v>
                </c:pt>
                <c:pt idx="56">
                  <c:v>-0.61624100000000004</c:v>
                </c:pt>
                <c:pt idx="57">
                  <c:v>-0.82769300000000001</c:v>
                </c:pt>
                <c:pt idx="58">
                  <c:v>-0.39807100000000001</c:v>
                </c:pt>
                <c:pt idx="59">
                  <c:v>-0.44642399999999999</c:v>
                </c:pt>
                <c:pt idx="60">
                  <c:v>-1.46347</c:v>
                </c:pt>
                <c:pt idx="61">
                  <c:v>-0.45605899999999999</c:v>
                </c:pt>
                <c:pt idx="62">
                  <c:v>-0.28584199999999998</c:v>
                </c:pt>
                <c:pt idx="63">
                  <c:v>-1.1026400000000001</c:v>
                </c:pt>
                <c:pt idx="64" formatCode="0.00E+00">
                  <c:v>-9.0568999999999997E-2</c:v>
                </c:pt>
                <c:pt idx="65" formatCode="0.00E+00">
                  <c:v>-7.3760500000000007E-2</c:v>
                </c:pt>
                <c:pt idx="66">
                  <c:v>-0.44170199999999998</c:v>
                </c:pt>
                <c:pt idx="67">
                  <c:v>0.13553399999999999</c:v>
                </c:pt>
                <c:pt idx="68">
                  <c:v>0.69490700000000005</c:v>
                </c:pt>
                <c:pt idx="69">
                  <c:v>1.35124</c:v>
                </c:pt>
                <c:pt idx="70">
                  <c:v>1.7358899999999999</c:v>
                </c:pt>
                <c:pt idx="71">
                  <c:v>1.04277</c:v>
                </c:pt>
                <c:pt idx="72">
                  <c:v>1.0681700000000001</c:v>
                </c:pt>
                <c:pt idx="73">
                  <c:v>0.98566299999999996</c:v>
                </c:pt>
                <c:pt idx="74">
                  <c:v>0.94234499999999999</c:v>
                </c:pt>
                <c:pt idx="75">
                  <c:v>0.94557400000000003</c:v>
                </c:pt>
                <c:pt idx="76">
                  <c:v>0.92367600000000005</c:v>
                </c:pt>
                <c:pt idx="77">
                  <c:v>0.90791900000000003</c:v>
                </c:pt>
                <c:pt idx="78">
                  <c:v>0.91739199999999999</c:v>
                </c:pt>
                <c:pt idx="79">
                  <c:v>0.90830900000000003</c:v>
                </c:pt>
                <c:pt idx="80">
                  <c:v>0.90310599999999996</c:v>
                </c:pt>
                <c:pt idx="81">
                  <c:v>0.90310000000000001</c:v>
                </c:pt>
                <c:pt idx="82">
                  <c:v>0.90097400000000005</c:v>
                </c:pt>
                <c:pt idx="83">
                  <c:v>0.89702000000000004</c:v>
                </c:pt>
                <c:pt idx="84">
                  <c:v>0.89979500000000001</c:v>
                </c:pt>
                <c:pt idx="85">
                  <c:v>0.90319199999999999</c:v>
                </c:pt>
                <c:pt idx="86">
                  <c:v>0.89916499999999999</c:v>
                </c:pt>
                <c:pt idx="87">
                  <c:v>0.90160700000000005</c:v>
                </c:pt>
                <c:pt idx="88">
                  <c:v>0.89938899999999999</c:v>
                </c:pt>
                <c:pt idx="89">
                  <c:v>0.89821099999999998</c:v>
                </c:pt>
                <c:pt idx="90">
                  <c:v>0.896173</c:v>
                </c:pt>
                <c:pt idx="91">
                  <c:v>0.89022900000000005</c:v>
                </c:pt>
                <c:pt idx="92">
                  <c:v>0.88823799999999997</c:v>
                </c:pt>
                <c:pt idx="93">
                  <c:v>0.88471200000000005</c:v>
                </c:pt>
                <c:pt idx="94">
                  <c:v>0.87706499999999998</c:v>
                </c:pt>
                <c:pt idx="95">
                  <c:v>0.86899999999999999</c:v>
                </c:pt>
                <c:pt idx="96">
                  <c:v>0.86209100000000005</c:v>
                </c:pt>
                <c:pt idx="97">
                  <c:v>0.85137600000000002</c:v>
                </c:pt>
                <c:pt idx="98">
                  <c:v>0.84431100000000003</c:v>
                </c:pt>
                <c:pt idx="99">
                  <c:v>0.83054099999999997</c:v>
                </c:pt>
                <c:pt idx="100">
                  <c:v>0.81405099999999997</c:v>
                </c:pt>
                <c:pt idx="101">
                  <c:v>0.80281000000000002</c:v>
                </c:pt>
                <c:pt idx="102">
                  <c:v>0.78678999999999999</c:v>
                </c:pt>
                <c:pt idx="103">
                  <c:v>0.77333799999999997</c:v>
                </c:pt>
                <c:pt idx="104">
                  <c:v>0.75948300000000002</c:v>
                </c:pt>
                <c:pt idx="105">
                  <c:v>0.74658100000000005</c:v>
                </c:pt>
                <c:pt idx="106">
                  <c:v>0.73688200000000004</c:v>
                </c:pt>
                <c:pt idx="107">
                  <c:v>0.72822399999999998</c:v>
                </c:pt>
                <c:pt idx="108">
                  <c:v>0.71782400000000002</c:v>
                </c:pt>
                <c:pt idx="109">
                  <c:v>0.71304999999999996</c:v>
                </c:pt>
                <c:pt idx="110">
                  <c:v>0.70827200000000001</c:v>
                </c:pt>
                <c:pt idx="111">
                  <c:v>0.70158200000000004</c:v>
                </c:pt>
                <c:pt idx="112">
                  <c:v>0.69712499999999999</c:v>
                </c:pt>
                <c:pt idx="113">
                  <c:v>0.69618500000000005</c:v>
                </c:pt>
                <c:pt idx="114">
                  <c:v>0.69192100000000001</c:v>
                </c:pt>
                <c:pt idx="115">
                  <c:v>0.69278399999999996</c:v>
                </c:pt>
                <c:pt idx="116">
                  <c:v>0.69329200000000002</c:v>
                </c:pt>
                <c:pt idx="117">
                  <c:v>0.68953100000000001</c:v>
                </c:pt>
                <c:pt idx="118">
                  <c:v>0.68638999999999994</c:v>
                </c:pt>
                <c:pt idx="119">
                  <c:v>0.68581300000000001</c:v>
                </c:pt>
                <c:pt idx="120">
                  <c:v>0.68323699999999998</c:v>
                </c:pt>
                <c:pt idx="121">
                  <c:v>0.67986599999999997</c:v>
                </c:pt>
                <c:pt idx="122">
                  <c:v>0.67796999999999996</c:v>
                </c:pt>
                <c:pt idx="123">
                  <c:v>0.67335500000000004</c:v>
                </c:pt>
                <c:pt idx="124">
                  <c:v>0.66941200000000001</c:v>
                </c:pt>
                <c:pt idx="125">
                  <c:v>0.66507499999999997</c:v>
                </c:pt>
                <c:pt idx="126">
                  <c:v>0.660501</c:v>
                </c:pt>
                <c:pt idx="127">
                  <c:v>0.65623600000000004</c:v>
                </c:pt>
                <c:pt idx="128">
                  <c:v>0.65172699999999995</c:v>
                </c:pt>
                <c:pt idx="129">
                  <c:v>0.64576900000000004</c:v>
                </c:pt>
                <c:pt idx="130">
                  <c:v>0.63963199999999998</c:v>
                </c:pt>
                <c:pt idx="131">
                  <c:v>0.63295400000000002</c:v>
                </c:pt>
                <c:pt idx="132">
                  <c:v>0.62333300000000003</c:v>
                </c:pt>
                <c:pt idx="133">
                  <c:v>0.61377199999999998</c:v>
                </c:pt>
                <c:pt idx="134">
                  <c:v>0.60476700000000005</c:v>
                </c:pt>
                <c:pt idx="135">
                  <c:v>0.59355899999999995</c:v>
                </c:pt>
                <c:pt idx="136">
                  <c:v>0.58174499999999996</c:v>
                </c:pt>
                <c:pt idx="137">
                  <c:v>0.56895899999999999</c:v>
                </c:pt>
                <c:pt idx="138">
                  <c:v>0.55759300000000001</c:v>
                </c:pt>
                <c:pt idx="139">
                  <c:v>0.544099</c:v>
                </c:pt>
                <c:pt idx="140">
                  <c:v>0.53276500000000004</c:v>
                </c:pt>
                <c:pt idx="141">
                  <c:v>0.5181</c:v>
                </c:pt>
                <c:pt idx="142">
                  <c:v>0.50486699999999995</c:v>
                </c:pt>
                <c:pt idx="143">
                  <c:v>0.49302800000000002</c:v>
                </c:pt>
                <c:pt idx="144">
                  <c:v>0.47781699999999999</c:v>
                </c:pt>
                <c:pt idx="145">
                  <c:v>0.46354600000000001</c:v>
                </c:pt>
                <c:pt idx="146">
                  <c:v>0.44751299999999999</c:v>
                </c:pt>
                <c:pt idx="147">
                  <c:v>0.43273099999999998</c:v>
                </c:pt>
                <c:pt idx="148">
                  <c:v>0.41673199999999999</c:v>
                </c:pt>
                <c:pt idx="149">
                  <c:v>0.4</c:v>
                </c:pt>
                <c:pt idx="150">
                  <c:v>0.38451099999999999</c:v>
                </c:pt>
                <c:pt idx="151">
                  <c:v>0.368336</c:v>
                </c:pt>
                <c:pt idx="152">
                  <c:v>0.35215000000000002</c:v>
                </c:pt>
                <c:pt idx="153">
                  <c:v>0.33631299999999997</c:v>
                </c:pt>
                <c:pt idx="154">
                  <c:v>0.32237100000000002</c:v>
                </c:pt>
                <c:pt idx="155">
                  <c:v>0.30674200000000001</c:v>
                </c:pt>
                <c:pt idx="156">
                  <c:v>0.29250599999999999</c:v>
                </c:pt>
                <c:pt idx="157">
                  <c:v>0.277582</c:v>
                </c:pt>
                <c:pt idx="158">
                  <c:v>0.26326500000000003</c:v>
                </c:pt>
                <c:pt idx="159">
                  <c:v>0.24961800000000001</c:v>
                </c:pt>
                <c:pt idx="160">
                  <c:v>0.23502200000000001</c:v>
                </c:pt>
                <c:pt idx="161">
                  <c:v>0.22204199999999999</c:v>
                </c:pt>
                <c:pt idx="162">
                  <c:v>0.20993899999999999</c:v>
                </c:pt>
                <c:pt idx="163">
                  <c:v>0.197962</c:v>
                </c:pt>
                <c:pt idx="164">
                  <c:v>0.18752199999999999</c:v>
                </c:pt>
                <c:pt idx="165">
                  <c:v>0.17774599999999999</c:v>
                </c:pt>
                <c:pt idx="166">
                  <c:v>0.168737</c:v>
                </c:pt>
                <c:pt idx="167">
                  <c:v>0.16095699999999999</c:v>
                </c:pt>
                <c:pt idx="168">
                  <c:v>0.155443</c:v>
                </c:pt>
                <c:pt idx="169">
                  <c:v>0.14963299999999999</c:v>
                </c:pt>
                <c:pt idx="170">
                  <c:v>0.145873</c:v>
                </c:pt>
                <c:pt idx="171">
                  <c:v>0.14165</c:v>
                </c:pt>
                <c:pt idx="172">
                  <c:v>0.13695199999999999</c:v>
                </c:pt>
                <c:pt idx="173">
                  <c:v>0.13231799999999999</c:v>
                </c:pt>
                <c:pt idx="174">
                  <c:v>0.12861700000000001</c:v>
                </c:pt>
                <c:pt idx="175">
                  <c:v>0.12207999999999999</c:v>
                </c:pt>
                <c:pt idx="176">
                  <c:v>0.118779</c:v>
                </c:pt>
                <c:pt idx="177">
                  <c:v>0.115191</c:v>
                </c:pt>
                <c:pt idx="178">
                  <c:v>0.113484</c:v>
                </c:pt>
                <c:pt idx="179">
                  <c:v>0.10961799999999999</c:v>
                </c:pt>
                <c:pt idx="180">
                  <c:v>0.106806</c:v>
                </c:pt>
                <c:pt idx="181">
                  <c:v>0.10534499999999999</c:v>
                </c:pt>
                <c:pt idx="182">
                  <c:v>0.102129</c:v>
                </c:pt>
                <c:pt idx="183">
                  <c:v>0.10089099999999999</c:v>
                </c:pt>
                <c:pt idx="184" formatCode="0.00E+00">
                  <c:v>9.8774899999999999E-2</c:v>
                </c:pt>
                <c:pt idx="185" formatCode="0.00E+00">
                  <c:v>9.6840899999999994E-2</c:v>
                </c:pt>
                <c:pt idx="186" formatCode="0.00E+00">
                  <c:v>9.5081299999999994E-2</c:v>
                </c:pt>
                <c:pt idx="187" formatCode="0.00E+00">
                  <c:v>9.3978400000000004E-2</c:v>
                </c:pt>
                <c:pt idx="188" formatCode="0.00E+00">
                  <c:v>9.1928999999999997E-2</c:v>
                </c:pt>
                <c:pt idx="189" formatCode="0.00E+00">
                  <c:v>9.1009599999999996E-2</c:v>
                </c:pt>
                <c:pt idx="190" formatCode="0.00E+00">
                  <c:v>8.9143299999999995E-2</c:v>
                </c:pt>
                <c:pt idx="191" formatCode="0.00E+00">
                  <c:v>8.9080800000000002E-2</c:v>
                </c:pt>
                <c:pt idx="192" formatCode="0.00E+00">
                  <c:v>9.0260000000000007E-2</c:v>
                </c:pt>
                <c:pt idx="193" formatCode="0.00E+00">
                  <c:v>8.8533399999999998E-2</c:v>
                </c:pt>
                <c:pt idx="194" formatCode="0.00E+00">
                  <c:v>8.7495799999999999E-2</c:v>
                </c:pt>
                <c:pt idx="195" formatCode="0.00E+00">
                  <c:v>8.6835399999999993E-2</c:v>
                </c:pt>
                <c:pt idx="196" formatCode="0.00E+00">
                  <c:v>8.5825899999999997E-2</c:v>
                </c:pt>
                <c:pt idx="197" formatCode="0.00E+00">
                  <c:v>8.50968E-2</c:v>
                </c:pt>
                <c:pt idx="198" formatCode="0.00E+00">
                  <c:v>8.3996799999999996E-2</c:v>
                </c:pt>
                <c:pt idx="199" formatCode="0.00E+00">
                  <c:v>8.2978700000000002E-2</c:v>
                </c:pt>
                <c:pt idx="200" formatCode="0.00E+00">
                  <c:v>8.2596299999999997E-2</c:v>
                </c:pt>
                <c:pt idx="201" formatCode="0.00E+00">
                  <c:v>8.2014100000000006E-2</c:v>
                </c:pt>
                <c:pt idx="202" formatCode="0.00E+00">
                  <c:v>8.1881499999999996E-2</c:v>
                </c:pt>
                <c:pt idx="203" formatCode="0.00E+00">
                  <c:v>8.0379999999999993E-2</c:v>
                </c:pt>
                <c:pt idx="204" formatCode="0.00E+00">
                  <c:v>8.0423400000000006E-2</c:v>
                </c:pt>
                <c:pt idx="205" formatCode="0.00E+00">
                  <c:v>7.8891799999999998E-2</c:v>
                </c:pt>
                <c:pt idx="206" formatCode="0.00E+00">
                  <c:v>7.8321000000000002E-2</c:v>
                </c:pt>
                <c:pt idx="207" formatCode="0.00E+00">
                  <c:v>7.8336199999999995E-2</c:v>
                </c:pt>
                <c:pt idx="208" formatCode="0.00E+00">
                  <c:v>7.7141799999999996E-2</c:v>
                </c:pt>
                <c:pt idx="209" formatCode="0.00E+00">
                  <c:v>7.7022599999999997E-2</c:v>
                </c:pt>
                <c:pt idx="210" formatCode="0.00E+00">
                  <c:v>7.5471399999999994E-2</c:v>
                </c:pt>
                <c:pt idx="211" formatCode="0.00E+00">
                  <c:v>7.4942599999999998E-2</c:v>
                </c:pt>
                <c:pt idx="212" formatCode="0.00E+00">
                  <c:v>7.5240100000000004E-2</c:v>
                </c:pt>
                <c:pt idx="213" formatCode="0.00E+00">
                  <c:v>7.4041399999999993E-2</c:v>
                </c:pt>
                <c:pt idx="214" formatCode="0.00E+00">
                  <c:v>7.3111499999999996E-2</c:v>
                </c:pt>
                <c:pt idx="215" formatCode="0.00E+00">
                  <c:v>7.2700500000000001E-2</c:v>
                </c:pt>
                <c:pt idx="216" formatCode="0.00E+00">
                  <c:v>7.1903700000000001E-2</c:v>
                </c:pt>
                <c:pt idx="217" formatCode="0.00E+00">
                  <c:v>7.0482299999999998E-2</c:v>
                </c:pt>
                <c:pt idx="218" formatCode="0.00E+00">
                  <c:v>6.9534799999999994E-2</c:v>
                </c:pt>
                <c:pt idx="219" formatCode="0.00E+00">
                  <c:v>6.9397E-2</c:v>
                </c:pt>
                <c:pt idx="220" formatCode="0.00E+00">
                  <c:v>6.9049799999999995E-2</c:v>
                </c:pt>
                <c:pt idx="221" formatCode="0.00E+00">
                  <c:v>6.7937399999999995E-2</c:v>
                </c:pt>
                <c:pt idx="222" formatCode="0.00E+00">
                  <c:v>6.8058999999999995E-2</c:v>
                </c:pt>
                <c:pt idx="223" formatCode="0.00E+00">
                  <c:v>6.6420599999999996E-2</c:v>
                </c:pt>
                <c:pt idx="224" formatCode="0.00E+00">
                  <c:v>6.54893E-2</c:v>
                </c:pt>
                <c:pt idx="225" formatCode="0.00E+00">
                  <c:v>6.5510299999999994E-2</c:v>
                </c:pt>
                <c:pt idx="226" formatCode="0.00E+00">
                  <c:v>6.4382999999999996E-2</c:v>
                </c:pt>
                <c:pt idx="227" formatCode="0.00E+00">
                  <c:v>6.4255199999999998E-2</c:v>
                </c:pt>
                <c:pt idx="228" formatCode="0.00E+00">
                  <c:v>6.20847E-2</c:v>
                </c:pt>
                <c:pt idx="229" formatCode="0.00E+00">
                  <c:v>6.1867199999999997E-2</c:v>
                </c:pt>
                <c:pt idx="230" formatCode="0.00E+00">
                  <c:v>6.2039900000000002E-2</c:v>
                </c:pt>
                <c:pt idx="231" formatCode="0.00E+00">
                  <c:v>6.0719000000000002E-2</c:v>
                </c:pt>
                <c:pt idx="232" formatCode="0.00E+00">
                  <c:v>5.9222200000000003E-2</c:v>
                </c:pt>
                <c:pt idx="233" formatCode="0.00E+00">
                  <c:v>5.9361900000000002E-2</c:v>
                </c:pt>
                <c:pt idx="234" formatCode="0.00E+00">
                  <c:v>5.77726E-2</c:v>
                </c:pt>
                <c:pt idx="235" formatCode="0.00E+00">
                  <c:v>5.7355900000000001E-2</c:v>
                </c:pt>
                <c:pt idx="236" formatCode="0.00E+00">
                  <c:v>5.6922899999999998E-2</c:v>
                </c:pt>
                <c:pt idx="237" formatCode="0.00E+00">
                  <c:v>5.7064499999999997E-2</c:v>
                </c:pt>
                <c:pt idx="238" formatCode="0.00E+00">
                  <c:v>5.4844900000000002E-2</c:v>
                </c:pt>
                <c:pt idx="239" formatCode="0.00E+00">
                  <c:v>5.4142999999999997E-2</c:v>
                </c:pt>
                <c:pt idx="240" formatCode="0.00E+00">
                  <c:v>5.3780099999999997E-2</c:v>
                </c:pt>
                <c:pt idx="241" formatCode="0.00E+00">
                  <c:v>5.2835E-2</c:v>
                </c:pt>
                <c:pt idx="242" formatCode="0.00E+00">
                  <c:v>5.2341499999999999E-2</c:v>
                </c:pt>
                <c:pt idx="243" formatCode="0.00E+00">
                  <c:v>5.1818799999999998E-2</c:v>
                </c:pt>
                <c:pt idx="244" formatCode="0.00E+00">
                  <c:v>5.0588099999999997E-2</c:v>
                </c:pt>
                <c:pt idx="245" formatCode="0.00E+00">
                  <c:v>4.9278700000000002E-2</c:v>
                </c:pt>
                <c:pt idx="246" formatCode="0.00E+00">
                  <c:v>4.92024E-2</c:v>
                </c:pt>
                <c:pt idx="247" formatCode="0.00E+00">
                  <c:v>4.8121499999999998E-2</c:v>
                </c:pt>
                <c:pt idx="248" formatCode="0.00E+00">
                  <c:v>4.7455799999999999E-2</c:v>
                </c:pt>
                <c:pt idx="249" formatCode="0.00E+00">
                  <c:v>4.6536000000000001E-2</c:v>
                </c:pt>
                <c:pt idx="250" formatCode="0.00E+00">
                  <c:v>4.5818299999999999E-2</c:v>
                </c:pt>
                <c:pt idx="251" formatCode="0.00E+00">
                  <c:v>4.5611899999999997E-2</c:v>
                </c:pt>
                <c:pt idx="252" formatCode="0.00E+00">
                  <c:v>4.4096900000000001E-2</c:v>
                </c:pt>
                <c:pt idx="253" formatCode="0.00E+00">
                  <c:v>4.30093E-2</c:v>
                </c:pt>
                <c:pt idx="254" formatCode="0.00E+00">
                  <c:v>4.30503E-2</c:v>
                </c:pt>
                <c:pt idx="255" formatCode="0.00E+00">
                  <c:v>4.2158599999999997E-2</c:v>
                </c:pt>
                <c:pt idx="256" formatCode="0.00E+00">
                  <c:v>4.1256899999999999E-2</c:v>
                </c:pt>
                <c:pt idx="257" formatCode="0.00E+00">
                  <c:v>4.0370499999999997E-2</c:v>
                </c:pt>
                <c:pt idx="258" formatCode="0.00E+00">
                  <c:v>3.9915600000000002E-2</c:v>
                </c:pt>
                <c:pt idx="259" formatCode="0.00E+00">
                  <c:v>3.9344799999999999E-2</c:v>
                </c:pt>
                <c:pt idx="260" formatCode="0.00E+00">
                  <c:v>3.8438300000000002E-2</c:v>
                </c:pt>
                <c:pt idx="261" formatCode="0.00E+00">
                  <c:v>3.7640600000000003E-2</c:v>
                </c:pt>
                <c:pt idx="262" formatCode="0.00E+00">
                  <c:v>3.72539E-2</c:v>
                </c:pt>
                <c:pt idx="263" formatCode="0.00E+00">
                  <c:v>3.6276299999999997E-2</c:v>
                </c:pt>
                <c:pt idx="264" formatCode="0.00E+00">
                  <c:v>3.5927300000000002E-2</c:v>
                </c:pt>
                <c:pt idx="265" formatCode="0.00E+00">
                  <c:v>3.5168199999999997E-2</c:v>
                </c:pt>
                <c:pt idx="266" formatCode="0.00E+00">
                  <c:v>3.4555000000000002E-2</c:v>
                </c:pt>
                <c:pt idx="267" formatCode="0.00E+00">
                  <c:v>3.4084799999999998E-2</c:v>
                </c:pt>
                <c:pt idx="268" formatCode="0.00E+00">
                  <c:v>3.2863099999999999E-2</c:v>
                </c:pt>
                <c:pt idx="269" formatCode="0.00E+00">
                  <c:v>3.22495E-2</c:v>
                </c:pt>
                <c:pt idx="270" formatCode="0.00E+00">
                  <c:v>3.1723000000000001E-2</c:v>
                </c:pt>
                <c:pt idx="271" formatCode="0.00E+00">
                  <c:v>3.1678199999999997E-2</c:v>
                </c:pt>
                <c:pt idx="272" formatCode="0.00E+00">
                  <c:v>3.1163199999999999E-2</c:v>
                </c:pt>
                <c:pt idx="273" formatCode="0.00E+00">
                  <c:v>3.0755000000000001E-2</c:v>
                </c:pt>
                <c:pt idx="274" formatCode="0.00E+00">
                  <c:v>2.9020799999999999E-2</c:v>
                </c:pt>
                <c:pt idx="275" formatCode="0.00E+00">
                  <c:v>2.8853899999999998E-2</c:v>
                </c:pt>
                <c:pt idx="276" formatCode="0.00E+00">
                  <c:v>2.8606400000000001E-2</c:v>
                </c:pt>
                <c:pt idx="277" formatCode="0.00E+00">
                  <c:v>2.8076199999999999E-2</c:v>
                </c:pt>
                <c:pt idx="278" formatCode="0.00E+00">
                  <c:v>2.7889299999999999E-2</c:v>
                </c:pt>
                <c:pt idx="279" formatCode="0.00E+00">
                  <c:v>2.7084400000000002E-2</c:v>
                </c:pt>
                <c:pt idx="280" formatCode="0.00E+00">
                  <c:v>2.6936499999999999E-2</c:v>
                </c:pt>
                <c:pt idx="281" formatCode="0.00E+00">
                  <c:v>2.6603700000000001E-2</c:v>
                </c:pt>
                <c:pt idx="282" formatCode="0.00E+00">
                  <c:v>2.6099199999999999E-2</c:v>
                </c:pt>
                <c:pt idx="283" formatCode="0.00E+00">
                  <c:v>2.54273E-2</c:v>
                </c:pt>
                <c:pt idx="284" formatCode="0.00E+00">
                  <c:v>2.49476E-2</c:v>
                </c:pt>
                <c:pt idx="285" formatCode="0.00E+00">
                  <c:v>2.5053499999999999E-2</c:v>
                </c:pt>
                <c:pt idx="286" formatCode="0.00E+00">
                  <c:v>2.4411700000000001E-2</c:v>
                </c:pt>
                <c:pt idx="287" formatCode="0.00E+00">
                  <c:v>2.3910500000000001E-2</c:v>
                </c:pt>
                <c:pt idx="288" formatCode="0.00E+00">
                  <c:v>2.36425E-2</c:v>
                </c:pt>
                <c:pt idx="289" formatCode="0.00E+00">
                  <c:v>2.3080799999999999E-2</c:v>
                </c:pt>
                <c:pt idx="290" formatCode="0.00E+00">
                  <c:v>2.27342E-2</c:v>
                </c:pt>
                <c:pt idx="291" formatCode="0.00E+00">
                  <c:v>2.2323099999999998E-2</c:v>
                </c:pt>
                <c:pt idx="292" formatCode="0.00E+00">
                  <c:v>2.2254900000000001E-2</c:v>
                </c:pt>
                <c:pt idx="293" formatCode="0.00E+00">
                  <c:v>2.2003700000000001E-2</c:v>
                </c:pt>
                <c:pt idx="294" formatCode="0.00E+00">
                  <c:v>2.1165799999999999E-2</c:v>
                </c:pt>
                <c:pt idx="295" formatCode="0.00E+00">
                  <c:v>2.2946399999999999E-2</c:v>
                </c:pt>
                <c:pt idx="296" formatCode="0.00E+00">
                  <c:v>1.99528E-2</c:v>
                </c:pt>
                <c:pt idx="297" formatCode="0.00E+00">
                  <c:v>1.8349600000000001E-2</c:v>
                </c:pt>
                <c:pt idx="298" formatCode="0.00E+00">
                  <c:v>1.9909400000000001E-2</c:v>
                </c:pt>
                <c:pt idx="299" formatCode="0.00E+00">
                  <c:v>2.0011899999999999E-2</c:v>
                </c:pt>
                <c:pt idx="300" formatCode="0.00E+00">
                  <c:v>1.9732E-2</c:v>
                </c:pt>
                <c:pt idx="301" formatCode="0.00E+00">
                  <c:v>1.9305699999999999E-2</c:v>
                </c:pt>
                <c:pt idx="302" formatCode="0.00E+00">
                  <c:v>1.9392E-2</c:v>
                </c:pt>
                <c:pt idx="303" formatCode="0.00E+00">
                  <c:v>1.91951E-2</c:v>
                </c:pt>
                <c:pt idx="304" formatCode="0.00E+00">
                  <c:v>1.8224199999999999E-2</c:v>
                </c:pt>
                <c:pt idx="305" formatCode="0.00E+00">
                  <c:v>1.8493200000000001E-2</c:v>
                </c:pt>
                <c:pt idx="306" formatCode="0.00E+00">
                  <c:v>1.8383500000000001E-2</c:v>
                </c:pt>
                <c:pt idx="307" formatCode="0.00E+00">
                  <c:v>1.8114100000000001E-2</c:v>
                </c:pt>
                <c:pt idx="308" formatCode="0.00E+00">
                  <c:v>1.78671E-2</c:v>
                </c:pt>
                <c:pt idx="309" formatCode="0.00E+00">
                  <c:v>1.7673999999999999E-2</c:v>
                </c:pt>
                <c:pt idx="310" formatCode="0.00E+00">
                  <c:v>1.7322500000000001E-2</c:v>
                </c:pt>
                <c:pt idx="311" formatCode="0.00E+00">
                  <c:v>1.7321599999999999E-2</c:v>
                </c:pt>
                <c:pt idx="312" formatCode="0.00E+00">
                  <c:v>1.69721E-2</c:v>
                </c:pt>
                <c:pt idx="313" formatCode="0.00E+00">
                  <c:v>1.6918200000000001E-2</c:v>
                </c:pt>
                <c:pt idx="314" formatCode="0.00E+00">
                  <c:v>1.6570999999999999E-2</c:v>
                </c:pt>
                <c:pt idx="315" formatCode="0.00E+00">
                  <c:v>1.6755599999999999E-2</c:v>
                </c:pt>
                <c:pt idx="316" formatCode="0.00E+00">
                  <c:v>1.64003E-2</c:v>
                </c:pt>
                <c:pt idx="317" formatCode="0.00E+00">
                  <c:v>1.6148599999999999E-2</c:v>
                </c:pt>
                <c:pt idx="318" formatCode="0.00E+00">
                  <c:v>1.61929E-2</c:v>
                </c:pt>
                <c:pt idx="319" formatCode="0.00E+00">
                  <c:v>1.5668899999999999E-2</c:v>
                </c:pt>
                <c:pt idx="320" formatCode="0.00E+00">
                  <c:v>1.5914899999999999E-2</c:v>
                </c:pt>
                <c:pt idx="321" formatCode="0.00E+00">
                  <c:v>1.56379E-2</c:v>
                </c:pt>
                <c:pt idx="322" formatCode="0.00E+00">
                  <c:v>1.55134E-2</c:v>
                </c:pt>
                <c:pt idx="323" formatCode="0.00E+00">
                  <c:v>1.5350300000000001E-2</c:v>
                </c:pt>
                <c:pt idx="324" formatCode="0.00E+00">
                  <c:v>1.5184400000000001E-2</c:v>
                </c:pt>
                <c:pt idx="325" formatCode="0.00E+00">
                  <c:v>1.51343E-2</c:v>
                </c:pt>
                <c:pt idx="326" formatCode="0.00E+00">
                  <c:v>1.47805E-2</c:v>
                </c:pt>
                <c:pt idx="327" formatCode="0.00E+00">
                  <c:v>1.45941E-2</c:v>
                </c:pt>
                <c:pt idx="328" formatCode="0.00E+00">
                  <c:v>1.4542100000000001E-2</c:v>
                </c:pt>
                <c:pt idx="329" formatCode="0.00E+00">
                  <c:v>1.43442E-2</c:v>
                </c:pt>
                <c:pt idx="330" formatCode="0.00E+00">
                  <c:v>1.41826E-2</c:v>
                </c:pt>
                <c:pt idx="331" formatCode="0.00E+00">
                  <c:v>1.4034700000000001E-2</c:v>
                </c:pt>
                <c:pt idx="332" formatCode="0.00E+00">
                  <c:v>1.37763E-2</c:v>
                </c:pt>
                <c:pt idx="333" formatCode="0.00E+00">
                  <c:v>1.3655199999999999E-2</c:v>
                </c:pt>
                <c:pt idx="334" formatCode="0.00E+00">
                  <c:v>1.35059E-2</c:v>
                </c:pt>
                <c:pt idx="335" formatCode="0.00E+00">
                  <c:v>1.3279900000000001E-2</c:v>
                </c:pt>
                <c:pt idx="336" formatCode="0.00E+00">
                  <c:v>1.31798E-2</c:v>
                </c:pt>
                <c:pt idx="337" formatCode="0.00E+00">
                  <c:v>1.28913E-2</c:v>
                </c:pt>
                <c:pt idx="338" formatCode="0.00E+00">
                  <c:v>1.2777800000000001E-2</c:v>
                </c:pt>
                <c:pt idx="339" formatCode="0.00E+00">
                  <c:v>1.24712E-2</c:v>
                </c:pt>
                <c:pt idx="340" formatCode="0.00E+00">
                  <c:v>1.23754E-2</c:v>
                </c:pt>
                <c:pt idx="341" formatCode="0.00E+00">
                  <c:v>1.2279E-2</c:v>
                </c:pt>
                <c:pt idx="342" formatCode="0.00E+00">
                  <c:v>1.1971000000000001E-2</c:v>
                </c:pt>
                <c:pt idx="343" formatCode="0.00E+00">
                  <c:v>1.19185E-2</c:v>
                </c:pt>
                <c:pt idx="344" formatCode="0.00E+00">
                  <c:v>1.16405E-2</c:v>
                </c:pt>
                <c:pt idx="345" formatCode="0.00E+00">
                  <c:v>1.13297E-2</c:v>
                </c:pt>
                <c:pt idx="346" formatCode="0.00E+00">
                  <c:v>1.1164200000000001E-2</c:v>
                </c:pt>
                <c:pt idx="347" formatCode="0.00E+00">
                  <c:v>1.10102E-2</c:v>
                </c:pt>
                <c:pt idx="348" formatCode="0.00E+00">
                  <c:v>1.0935800000000001E-2</c:v>
                </c:pt>
                <c:pt idx="349" formatCode="0.00E+00">
                  <c:v>1.06368E-2</c:v>
                </c:pt>
                <c:pt idx="350" formatCode="0.00E+00">
                  <c:v>1.0437999999999999E-2</c:v>
                </c:pt>
                <c:pt idx="351" formatCode="0.00E+00">
                  <c:v>1.0267699999999999E-2</c:v>
                </c:pt>
                <c:pt idx="352" formatCode="0.00E+00">
                  <c:v>1.0104200000000001E-2</c:v>
                </c:pt>
                <c:pt idx="353" formatCode="0.00E+00">
                  <c:v>9.7956699999999994E-3</c:v>
                </c:pt>
                <c:pt idx="354" formatCode="0.00E+00">
                  <c:v>9.5992100000000004E-3</c:v>
                </c:pt>
                <c:pt idx="355" formatCode="0.00E+00">
                  <c:v>9.4208699999999996E-3</c:v>
                </c:pt>
                <c:pt idx="356" formatCode="0.00E+00">
                  <c:v>9.1452600000000005E-3</c:v>
                </c:pt>
                <c:pt idx="357" formatCode="0.00E+00">
                  <c:v>9.1176E-3</c:v>
                </c:pt>
                <c:pt idx="358" formatCode="0.00E+00">
                  <c:v>8.7623600000000003E-3</c:v>
                </c:pt>
                <c:pt idx="359" formatCode="0.00E+00">
                  <c:v>8.5334799999999995E-3</c:v>
                </c:pt>
                <c:pt idx="360" formatCode="0.00E+00">
                  <c:v>8.2440399999999994E-3</c:v>
                </c:pt>
                <c:pt idx="361" formatCode="0.00E+00">
                  <c:v>8.0590200000000001E-3</c:v>
                </c:pt>
                <c:pt idx="362" formatCode="0.00E+00">
                  <c:v>7.8234700000000008E-3</c:v>
                </c:pt>
                <c:pt idx="363" formatCode="0.00E+00">
                  <c:v>7.7118899999999999E-3</c:v>
                </c:pt>
                <c:pt idx="364" formatCode="0.00E+00">
                  <c:v>7.4977899999999998E-3</c:v>
                </c:pt>
                <c:pt idx="365" formatCode="0.00E+00">
                  <c:v>7.14827E-3</c:v>
                </c:pt>
                <c:pt idx="366" formatCode="0.00E+00">
                  <c:v>6.9003099999999998E-3</c:v>
                </c:pt>
                <c:pt idx="367" formatCode="0.00E+00">
                  <c:v>6.6871600000000002E-3</c:v>
                </c:pt>
                <c:pt idx="368" formatCode="0.00E+00">
                  <c:v>6.5746299999999997E-3</c:v>
                </c:pt>
                <c:pt idx="369" formatCode="0.00E+00">
                  <c:v>6.4644799999999999E-3</c:v>
                </c:pt>
                <c:pt idx="370" formatCode="0.00E+00">
                  <c:v>6.1931599999999996E-3</c:v>
                </c:pt>
                <c:pt idx="371" formatCode="0.00E+00">
                  <c:v>5.9294700000000001E-3</c:v>
                </c:pt>
                <c:pt idx="372" formatCode="0.00E+00">
                  <c:v>5.8021499999999998E-3</c:v>
                </c:pt>
                <c:pt idx="373" formatCode="0.00E+00">
                  <c:v>5.5255900000000004E-3</c:v>
                </c:pt>
                <c:pt idx="374" formatCode="0.00E+00">
                  <c:v>5.3100600000000001E-3</c:v>
                </c:pt>
                <c:pt idx="375" formatCode="0.00E+00">
                  <c:v>5.0549499999999999E-3</c:v>
                </c:pt>
                <c:pt idx="376" formatCode="0.00E+00">
                  <c:v>4.8604E-3</c:v>
                </c:pt>
                <c:pt idx="377" formatCode="0.00E+00">
                  <c:v>4.6648999999999996E-3</c:v>
                </c:pt>
                <c:pt idx="378" formatCode="0.00E+00">
                  <c:v>4.6372399999999999E-3</c:v>
                </c:pt>
                <c:pt idx="379" formatCode="0.00E+00">
                  <c:v>4.3644900000000004E-3</c:v>
                </c:pt>
                <c:pt idx="380" formatCode="0.00E+00">
                  <c:v>4.0803000000000002E-3</c:v>
                </c:pt>
                <c:pt idx="381" formatCode="0.00E+00">
                  <c:v>3.8704899999999999E-3</c:v>
                </c:pt>
                <c:pt idx="382" formatCode="0.00E+00">
                  <c:v>3.6387400000000001E-3</c:v>
                </c:pt>
                <c:pt idx="383" formatCode="0.00E+00">
                  <c:v>3.6926300000000001E-3</c:v>
                </c:pt>
                <c:pt idx="384" formatCode="0.00E+00">
                  <c:v>3.0546200000000001E-3</c:v>
                </c:pt>
                <c:pt idx="385" formatCode="0.00E+00">
                  <c:v>3.2134099999999999E-3</c:v>
                </c:pt>
                <c:pt idx="386" formatCode="0.00E+00">
                  <c:v>2.9811899999999999E-3</c:v>
                </c:pt>
                <c:pt idx="387" formatCode="0.00E+00">
                  <c:v>2.81715E-3</c:v>
                </c:pt>
                <c:pt idx="388" formatCode="0.00E+00">
                  <c:v>2.3307800000000002E-3</c:v>
                </c:pt>
                <c:pt idx="389" formatCode="0.00E+00">
                  <c:v>2.4662E-3</c:v>
                </c:pt>
                <c:pt idx="390" formatCode="0.00E+00">
                  <c:v>2.1820099999999999E-3</c:v>
                </c:pt>
                <c:pt idx="391" formatCode="0.00E+00">
                  <c:v>2.1796200000000002E-3</c:v>
                </c:pt>
                <c:pt idx="392" formatCode="0.00E+00">
                  <c:v>1.5425700000000001E-3</c:v>
                </c:pt>
                <c:pt idx="393" formatCode="0.00E+00">
                  <c:v>1.07384E-3</c:v>
                </c:pt>
                <c:pt idx="394" formatCode="0.00E+00">
                  <c:v>1.51873E-3</c:v>
                </c:pt>
                <c:pt idx="395" formatCode="0.00E+00">
                  <c:v>1.0518999999999999E-3</c:v>
                </c:pt>
                <c:pt idx="396" formatCode="0.00E+00">
                  <c:v>1.00183E-3</c:v>
                </c:pt>
                <c:pt idx="397" formatCode="0.00E+00">
                  <c:v>8.8453299999999996E-4</c:v>
                </c:pt>
                <c:pt idx="398" formatCode="0.00E+00">
                  <c:v>1.0314E-3</c:v>
                </c:pt>
                <c:pt idx="399" formatCode="0.00E+00">
                  <c:v>9.2983200000000001E-5</c:v>
                </c:pt>
                <c:pt idx="400" formatCode="0.00E+00">
                  <c:v>9.6321099999999995E-5</c:v>
                </c:pt>
                <c:pt idx="401" formatCode="0.00E+00">
                  <c:v>1.05381E-4</c:v>
                </c:pt>
                <c:pt idx="402" formatCode="0.00E+00">
                  <c:v>-1.3637499999999999E-4</c:v>
                </c:pt>
                <c:pt idx="403" formatCode="0.00E+00">
                  <c:v>-1.4019E-4</c:v>
                </c:pt>
                <c:pt idx="404" formatCode="0.00E+00">
                  <c:v>-4.2390800000000002E-4</c:v>
                </c:pt>
                <c:pt idx="405" formatCode="0.00E+00">
                  <c:v>-6.8569200000000001E-4</c:v>
                </c:pt>
                <c:pt idx="406" formatCode="0.00E+00">
                  <c:v>-9.75609E-4</c:v>
                </c:pt>
                <c:pt idx="407" formatCode="0.00E+00">
                  <c:v>-1.0213900000000001E-3</c:v>
                </c:pt>
                <c:pt idx="408" formatCode="0.00E+00">
                  <c:v>-1.52874E-3</c:v>
                </c:pt>
                <c:pt idx="409" formatCode="0.00E+00">
                  <c:v>-1.57452E-3</c:v>
                </c:pt>
                <c:pt idx="410" formatCode="0.00E+00">
                  <c:v>-1.647E-3</c:v>
                </c:pt>
                <c:pt idx="411" formatCode="0.00E+00">
                  <c:v>-1.9421600000000001E-3</c:v>
                </c:pt>
                <c:pt idx="412" formatCode="0.00E+00">
                  <c:v>-2.0117799999999999E-3</c:v>
                </c:pt>
                <c:pt idx="413" formatCode="0.00E+00">
                  <c:v>-2.10619E-3</c:v>
                </c:pt>
                <c:pt idx="414" formatCode="0.00E+00">
                  <c:v>-2.8133400000000001E-3</c:v>
                </c:pt>
                <c:pt idx="415" formatCode="0.00E+00">
                  <c:v>-2.8767599999999999E-3</c:v>
                </c:pt>
                <c:pt idx="416" formatCode="0.00E+00">
                  <c:v>-2.9172899999999999E-3</c:v>
                </c:pt>
                <c:pt idx="417" formatCode="0.00E+00">
                  <c:v>-3.2391500000000001E-3</c:v>
                </c:pt>
                <c:pt idx="418" formatCode="0.00E+00">
                  <c:v>-3.5572099999999999E-3</c:v>
                </c:pt>
                <c:pt idx="419" formatCode="0.00E+00">
                  <c:v>-3.5958299999999999E-3</c:v>
                </c:pt>
                <c:pt idx="420" formatCode="0.00E+00">
                  <c:v>-3.9815900000000001E-3</c:v>
                </c:pt>
                <c:pt idx="421" formatCode="0.00E+00">
                  <c:v>-4.0688499999999997E-3</c:v>
                </c:pt>
                <c:pt idx="422" formatCode="0.00E+00">
                  <c:v>-4.2414699999999998E-3</c:v>
                </c:pt>
                <c:pt idx="423" formatCode="0.00E+00">
                  <c:v>-4.3945299999999998E-3</c:v>
                </c:pt>
                <c:pt idx="424" formatCode="0.00E+00">
                  <c:v>-4.7345199999999999E-3</c:v>
                </c:pt>
                <c:pt idx="425" formatCode="0.00E+00">
                  <c:v>-5.1083600000000002E-3</c:v>
                </c:pt>
                <c:pt idx="426" formatCode="0.00E+00">
                  <c:v>-5.2771600000000004E-3</c:v>
                </c:pt>
                <c:pt idx="427" formatCode="0.00E+00">
                  <c:v>-5.4793400000000001E-3</c:v>
                </c:pt>
                <c:pt idx="428" formatCode="0.00E+00">
                  <c:v>-5.7611499999999996E-3</c:v>
                </c:pt>
                <c:pt idx="429" formatCode="0.00E+00">
                  <c:v>-5.86128E-3</c:v>
                </c:pt>
                <c:pt idx="430" formatCode="0.00E+00">
                  <c:v>-6.0715700000000001E-3</c:v>
                </c:pt>
                <c:pt idx="431" formatCode="0.00E+00">
                  <c:v>-6.5998999999999997E-3</c:v>
                </c:pt>
                <c:pt idx="432" formatCode="0.00E+00">
                  <c:v>-6.5679600000000003E-3</c:v>
                </c:pt>
                <c:pt idx="433" formatCode="0.00E+00">
                  <c:v>-7.0695899999999997E-3</c:v>
                </c:pt>
                <c:pt idx="434" formatCode="0.00E+00">
                  <c:v>-7.6093699999999998E-3</c:v>
                </c:pt>
                <c:pt idx="435" formatCode="0.00E+00">
                  <c:v>-8.2077999999999995E-3</c:v>
                </c:pt>
                <c:pt idx="436" formatCode="0.00E+00">
                  <c:v>-8.8353200000000007E-3</c:v>
                </c:pt>
                <c:pt idx="437" formatCode="0.00E+00">
                  <c:v>-9.1562299999999996E-3</c:v>
                </c:pt>
                <c:pt idx="438" formatCode="0.00E+00">
                  <c:v>-9.0031599999999996E-3</c:v>
                </c:pt>
                <c:pt idx="439" formatCode="0.00E+00">
                  <c:v>-7.9455399999999992E-3</c:v>
                </c:pt>
                <c:pt idx="440" formatCode="0.00E+00">
                  <c:v>-6.1926799999999999E-3</c:v>
                </c:pt>
                <c:pt idx="441" formatCode="0.00E+00">
                  <c:v>-5.65958E-3</c:v>
                </c:pt>
                <c:pt idx="442" formatCode="0.00E+00">
                  <c:v>-6.5341000000000002E-3</c:v>
                </c:pt>
                <c:pt idx="443" formatCode="0.00E+00">
                  <c:v>-6.8383200000000002E-3</c:v>
                </c:pt>
                <c:pt idx="444" formatCode="0.00E+00">
                  <c:v>-7.3962200000000002E-3</c:v>
                </c:pt>
                <c:pt idx="445" formatCode="0.00E+00">
                  <c:v>-9.1109299999999997E-3</c:v>
                </c:pt>
                <c:pt idx="446" formatCode="0.00E+00">
                  <c:v>-1.06068E-2</c:v>
                </c:pt>
                <c:pt idx="447" formatCode="0.00E+00">
                  <c:v>-1.1374499999999999E-2</c:v>
                </c:pt>
                <c:pt idx="448" formatCode="0.00E+00">
                  <c:v>-1.07107E-2</c:v>
                </c:pt>
                <c:pt idx="449" formatCode="0.00E+00">
                  <c:v>-1.02024E-2</c:v>
                </c:pt>
                <c:pt idx="450" formatCode="0.00E+00">
                  <c:v>-1.01256E-2</c:v>
                </c:pt>
                <c:pt idx="451" formatCode="0.00E+00">
                  <c:v>-1.0357399999999999E-2</c:v>
                </c:pt>
                <c:pt idx="452" formatCode="0.00E+00">
                  <c:v>-1.04771E-2</c:v>
                </c:pt>
                <c:pt idx="453" formatCode="0.00E+00">
                  <c:v>-1.06325E-2</c:v>
                </c:pt>
                <c:pt idx="454" formatCode="0.00E+00">
                  <c:v>-1.0725999999999999E-2</c:v>
                </c:pt>
                <c:pt idx="455" formatCode="0.00E+00">
                  <c:v>-1.0926699999999999E-2</c:v>
                </c:pt>
                <c:pt idx="456" formatCode="0.00E+00">
                  <c:v>-1.1043499999999999E-2</c:v>
                </c:pt>
                <c:pt idx="457" formatCode="0.00E+00">
                  <c:v>-1.11933E-2</c:v>
                </c:pt>
                <c:pt idx="458" formatCode="0.00E+00">
                  <c:v>-1.13077E-2</c:v>
                </c:pt>
                <c:pt idx="459" formatCode="0.00E+00">
                  <c:v>-1.14503E-2</c:v>
                </c:pt>
                <c:pt idx="460" formatCode="0.00E+00">
                  <c:v>-1.1550400000000001E-2</c:v>
                </c:pt>
                <c:pt idx="461" formatCode="0.00E+00">
                  <c:v>-1.16887E-2</c:v>
                </c:pt>
                <c:pt idx="462" formatCode="0.00E+00">
                  <c:v>-1.18785E-2</c:v>
                </c:pt>
                <c:pt idx="463" formatCode="0.00E+00">
                  <c:v>-1.20897E-2</c:v>
                </c:pt>
                <c:pt idx="464" formatCode="0.00E+00">
                  <c:v>-1.22261E-2</c:v>
                </c:pt>
                <c:pt idx="465" formatCode="0.00E+00">
                  <c:v>-1.1672999999999999E-2</c:v>
                </c:pt>
                <c:pt idx="466" formatCode="0.00E+00">
                  <c:v>-9.0274799999999992E-3</c:v>
                </c:pt>
                <c:pt idx="467" formatCode="0.00E+00">
                  <c:v>-1.4785299999999999E-2</c:v>
                </c:pt>
                <c:pt idx="468" formatCode="0.00E+00">
                  <c:v>-1.31559E-2</c:v>
                </c:pt>
                <c:pt idx="469" formatCode="0.00E+00">
                  <c:v>-1.2651000000000001E-2</c:v>
                </c:pt>
                <c:pt idx="470" formatCode="0.00E+00">
                  <c:v>-1.29046E-2</c:v>
                </c:pt>
                <c:pt idx="471" formatCode="0.00E+00">
                  <c:v>-1.29395E-2</c:v>
                </c:pt>
                <c:pt idx="472" formatCode="0.00E+00">
                  <c:v>-1.30749E-2</c:v>
                </c:pt>
                <c:pt idx="473" formatCode="0.00E+00">
                  <c:v>-1.3142600000000001E-2</c:v>
                </c:pt>
                <c:pt idx="474" formatCode="0.00E+00">
                  <c:v>-1.3300899999999999E-2</c:v>
                </c:pt>
                <c:pt idx="475" formatCode="0.00E+00">
                  <c:v>-1.33157E-2</c:v>
                </c:pt>
                <c:pt idx="476" formatCode="0.00E+00">
                  <c:v>-1.34602E-2</c:v>
                </c:pt>
                <c:pt idx="477" formatCode="0.00E+00">
                  <c:v>-1.3482600000000001E-2</c:v>
                </c:pt>
                <c:pt idx="478" formatCode="0.00E+00">
                  <c:v>-1.35412E-2</c:v>
                </c:pt>
                <c:pt idx="479" formatCode="0.00E+00">
                  <c:v>-1.3556500000000001E-2</c:v>
                </c:pt>
                <c:pt idx="480" formatCode="0.00E+00">
                  <c:v>-1.35984E-2</c:v>
                </c:pt>
                <c:pt idx="481" formatCode="0.00E+00">
                  <c:v>-1.3655199999999999E-2</c:v>
                </c:pt>
                <c:pt idx="482" formatCode="0.00E+00">
                  <c:v>-1.36995E-2</c:v>
                </c:pt>
                <c:pt idx="483" formatCode="0.00E+00">
                  <c:v>-1.3784899999999999E-2</c:v>
                </c:pt>
                <c:pt idx="484" formatCode="0.00E+00">
                  <c:v>-1.3729099999999999E-2</c:v>
                </c:pt>
                <c:pt idx="485" formatCode="0.00E+00">
                  <c:v>-1.37439E-2</c:v>
                </c:pt>
                <c:pt idx="486" formatCode="0.00E+00">
                  <c:v>-1.3799199999999999E-2</c:v>
                </c:pt>
                <c:pt idx="487" formatCode="0.00E+00">
                  <c:v>-1.38116E-2</c:v>
                </c:pt>
                <c:pt idx="488" formatCode="0.00E+00">
                  <c:v>-1.3804E-2</c:v>
                </c:pt>
                <c:pt idx="489" formatCode="0.00E+00">
                  <c:v>-1.38545E-2</c:v>
                </c:pt>
                <c:pt idx="490" formatCode="0.00E+00">
                  <c:v>-1.3914599999999999E-2</c:v>
                </c:pt>
                <c:pt idx="491" formatCode="0.00E+00">
                  <c:v>-1.39112E-2</c:v>
                </c:pt>
                <c:pt idx="492" formatCode="0.00E+00">
                  <c:v>-1.40123E-2</c:v>
                </c:pt>
                <c:pt idx="493" formatCode="0.00E+00">
                  <c:v>-1.40705E-2</c:v>
                </c:pt>
                <c:pt idx="494" formatCode="0.00E+00">
                  <c:v>-1.4080499999999999E-2</c:v>
                </c:pt>
                <c:pt idx="495" formatCode="0.00E+00">
                  <c:v>-1.4119100000000001E-2</c:v>
                </c:pt>
                <c:pt idx="496" formatCode="0.00E+00">
                  <c:v>-1.42145E-2</c:v>
                </c:pt>
                <c:pt idx="497" formatCode="0.00E+00">
                  <c:v>-1.4343699999999999E-2</c:v>
                </c:pt>
                <c:pt idx="498" formatCode="0.00E+00">
                  <c:v>-1.44429E-2</c:v>
                </c:pt>
                <c:pt idx="499" formatCode="0.00E+00">
                  <c:v>-1.4486799999999999E-2</c:v>
                </c:pt>
                <c:pt idx="500" formatCode="0.00E+00">
                  <c:v>-1.44577E-2</c:v>
                </c:pt>
                <c:pt idx="501" formatCode="0.00E+00">
                  <c:v>-1.45402E-2</c:v>
                </c:pt>
                <c:pt idx="502" formatCode="0.00E+00">
                  <c:v>-1.45459E-2</c:v>
                </c:pt>
                <c:pt idx="503" formatCode="0.00E+00">
                  <c:v>-1.46065E-2</c:v>
                </c:pt>
                <c:pt idx="504" formatCode="0.00E+00">
                  <c:v>-1.45516E-2</c:v>
                </c:pt>
                <c:pt idx="505" formatCode="0.00E+00">
                  <c:v>-1.4556899999999999E-2</c:v>
                </c:pt>
                <c:pt idx="506" formatCode="0.00E+00">
                  <c:v>-1.4578300000000001E-2</c:v>
                </c:pt>
                <c:pt idx="507" formatCode="0.00E+00">
                  <c:v>-1.4555500000000001E-2</c:v>
                </c:pt>
                <c:pt idx="508" formatCode="0.00E+00">
                  <c:v>-1.4550199999999999E-2</c:v>
                </c:pt>
                <c:pt idx="509" formatCode="0.00E+00">
                  <c:v>-1.4460600000000001E-2</c:v>
                </c:pt>
                <c:pt idx="510" formatCode="0.00E+00">
                  <c:v>-1.44215E-2</c:v>
                </c:pt>
                <c:pt idx="511" formatCode="0.00E+00">
                  <c:v>-1.43967E-2</c:v>
                </c:pt>
                <c:pt idx="512" formatCode="0.00E+00">
                  <c:v>-1.4305099999999999E-2</c:v>
                </c:pt>
                <c:pt idx="513" formatCode="0.00E+00">
                  <c:v>-1.42431E-2</c:v>
                </c:pt>
                <c:pt idx="514" formatCode="0.00E+00">
                  <c:v>-1.42446E-2</c:v>
                </c:pt>
                <c:pt idx="515" formatCode="0.00E+00">
                  <c:v>-1.42407E-2</c:v>
                </c:pt>
                <c:pt idx="516" formatCode="0.00E+00">
                  <c:v>-1.4101499999999999E-2</c:v>
                </c:pt>
                <c:pt idx="517" formatCode="0.00E+00">
                  <c:v>-1.40967E-2</c:v>
                </c:pt>
                <c:pt idx="518" formatCode="0.00E+00">
                  <c:v>-1.41244E-2</c:v>
                </c:pt>
                <c:pt idx="519" formatCode="0.00E+00">
                  <c:v>-1.4058599999999999E-2</c:v>
                </c:pt>
                <c:pt idx="520" formatCode="0.00E+00">
                  <c:v>-1.40319E-2</c:v>
                </c:pt>
                <c:pt idx="521" formatCode="0.00E+00">
                  <c:v>-1.40409E-2</c:v>
                </c:pt>
                <c:pt idx="522" formatCode="0.00E+00">
                  <c:v>-1.40562E-2</c:v>
                </c:pt>
                <c:pt idx="523" formatCode="0.00E+00">
                  <c:v>-1.4071E-2</c:v>
                </c:pt>
                <c:pt idx="524" formatCode="0.00E+00">
                  <c:v>-1.41158E-2</c:v>
                </c:pt>
                <c:pt idx="525" formatCode="0.00E+00">
                  <c:v>-1.41063E-2</c:v>
                </c:pt>
                <c:pt idx="526" formatCode="0.00E+00">
                  <c:v>-1.42279E-2</c:v>
                </c:pt>
                <c:pt idx="527" formatCode="0.00E+00">
                  <c:v>-1.4167799999999999E-2</c:v>
                </c:pt>
                <c:pt idx="528" formatCode="0.00E+00">
                  <c:v>-1.4272699999999999E-2</c:v>
                </c:pt>
                <c:pt idx="529" formatCode="0.00E+00">
                  <c:v>-1.4402399999999999E-2</c:v>
                </c:pt>
                <c:pt idx="530" formatCode="0.00E+00">
                  <c:v>-1.4468200000000001E-2</c:v>
                </c:pt>
                <c:pt idx="531" formatCode="0.00E+00">
                  <c:v>-1.4557799999999999E-2</c:v>
                </c:pt>
                <c:pt idx="532" formatCode="0.00E+00">
                  <c:v>-1.46585E-2</c:v>
                </c:pt>
                <c:pt idx="533" formatCode="0.00E+00">
                  <c:v>-1.4613599999999999E-2</c:v>
                </c:pt>
                <c:pt idx="534" formatCode="0.00E+00">
                  <c:v>-1.4685200000000001E-2</c:v>
                </c:pt>
                <c:pt idx="535" formatCode="0.00E+00">
                  <c:v>-1.47405E-2</c:v>
                </c:pt>
                <c:pt idx="536" formatCode="0.00E+00">
                  <c:v>-1.46575E-2</c:v>
                </c:pt>
                <c:pt idx="537" formatCode="0.00E+00">
                  <c:v>-1.47872E-2</c:v>
                </c:pt>
                <c:pt idx="538" formatCode="0.00E+00">
                  <c:v>-1.48115E-2</c:v>
                </c:pt>
                <c:pt idx="539" formatCode="0.00E+00">
                  <c:v>-1.48358E-2</c:v>
                </c:pt>
                <c:pt idx="540" formatCode="0.00E+00">
                  <c:v>-1.48358E-2</c:v>
                </c:pt>
                <c:pt idx="541" formatCode="0.00E+00">
                  <c:v>-1.4830599999999999E-2</c:v>
                </c:pt>
                <c:pt idx="542" formatCode="0.00E+00">
                  <c:v>-1.4800499999999999E-2</c:v>
                </c:pt>
                <c:pt idx="543" formatCode="0.00E+00">
                  <c:v>-1.4837700000000001E-2</c:v>
                </c:pt>
                <c:pt idx="544" formatCode="0.00E+00">
                  <c:v>-1.4784800000000001E-2</c:v>
                </c:pt>
                <c:pt idx="545" formatCode="0.00E+00">
                  <c:v>-1.46518E-2</c:v>
                </c:pt>
                <c:pt idx="546" formatCode="0.00E+00">
                  <c:v>-1.46766E-2</c:v>
                </c:pt>
                <c:pt idx="547" formatCode="0.00E+00">
                  <c:v>-1.46351E-2</c:v>
                </c:pt>
                <c:pt idx="548" formatCode="0.00E+00">
                  <c:v>-1.46117E-2</c:v>
                </c:pt>
                <c:pt idx="549" formatCode="0.00E+00">
                  <c:v>-1.4493000000000001E-2</c:v>
                </c:pt>
                <c:pt idx="550" formatCode="0.00E+00">
                  <c:v>-1.44143E-2</c:v>
                </c:pt>
                <c:pt idx="551" formatCode="0.00E+00">
                  <c:v>-1.4354199999999999E-2</c:v>
                </c:pt>
                <c:pt idx="552" formatCode="0.00E+00">
                  <c:v>-1.4342300000000001E-2</c:v>
                </c:pt>
                <c:pt idx="553" formatCode="0.00E+00">
                  <c:v>-1.43228E-2</c:v>
                </c:pt>
                <c:pt idx="554" formatCode="0.00E+00">
                  <c:v>-1.42097E-2</c:v>
                </c:pt>
                <c:pt idx="555" formatCode="0.00E+00">
                  <c:v>-1.4202599999999999E-2</c:v>
                </c:pt>
                <c:pt idx="556" formatCode="0.00E+00">
                  <c:v>-1.4174900000000001E-2</c:v>
                </c:pt>
                <c:pt idx="557" formatCode="0.00E+00">
                  <c:v>-1.40991E-2</c:v>
                </c:pt>
                <c:pt idx="558" formatCode="0.00E+00">
                  <c:v>-1.41797E-2</c:v>
                </c:pt>
                <c:pt idx="559" formatCode="0.00E+00">
                  <c:v>-1.41244E-2</c:v>
                </c:pt>
                <c:pt idx="560" formatCode="0.00E+00">
                  <c:v>-1.4152100000000001E-2</c:v>
                </c:pt>
                <c:pt idx="561" formatCode="0.00E+00">
                  <c:v>-1.41215E-2</c:v>
                </c:pt>
                <c:pt idx="562" formatCode="0.00E+00">
                  <c:v>-1.42407E-2</c:v>
                </c:pt>
                <c:pt idx="563" formatCode="0.00E+00">
                  <c:v>-1.4164899999999999E-2</c:v>
                </c:pt>
                <c:pt idx="564" formatCode="0.00E+00">
                  <c:v>-1.4245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9A9F-4A0F-A3A7-1811277838D7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1!$A$2:$A$571</c:f>
              <c:numCache>
                <c:formatCode>General</c:formatCode>
                <c:ptCount val="57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</c:numCache>
            </c:numRef>
          </c:xVal>
          <c:yVal>
            <c:numRef>
              <c:f>Sheet11!$B$2:$B$521</c:f>
              <c:numCache>
                <c:formatCode>General</c:formatCode>
                <c:ptCount val="520"/>
                <c:pt idx="0">
                  <c:v>-1.1843699999999999</c:v>
                </c:pt>
                <c:pt idx="1">
                  <c:v>-1.2345299999999999</c:v>
                </c:pt>
                <c:pt idx="2">
                  <c:v>-0.957874</c:v>
                </c:pt>
                <c:pt idx="3">
                  <c:v>-1.1976</c:v>
                </c:pt>
                <c:pt idx="4">
                  <c:v>-1.0337799999999999</c:v>
                </c:pt>
                <c:pt idx="5">
                  <c:v>-1.38903</c:v>
                </c:pt>
                <c:pt idx="6">
                  <c:v>-0.81866099999999997</c:v>
                </c:pt>
                <c:pt idx="7">
                  <c:v>-0.80847500000000005</c:v>
                </c:pt>
                <c:pt idx="8">
                  <c:v>-1.27912</c:v>
                </c:pt>
                <c:pt idx="9">
                  <c:v>-1.17256</c:v>
                </c:pt>
                <c:pt idx="10">
                  <c:v>-0.93829700000000005</c:v>
                </c:pt>
                <c:pt idx="11">
                  <c:v>-0.89932299999999998</c:v>
                </c:pt>
                <c:pt idx="12">
                  <c:v>-0.74480199999999996</c:v>
                </c:pt>
                <c:pt idx="13">
                  <c:v>-1.4012800000000001</c:v>
                </c:pt>
                <c:pt idx="14">
                  <c:v>-0.78619099999999997</c:v>
                </c:pt>
                <c:pt idx="15">
                  <c:v>-0.645953</c:v>
                </c:pt>
                <c:pt idx="16">
                  <c:v>-0.72291799999999995</c:v>
                </c:pt>
                <c:pt idx="17">
                  <c:v>-1.2985599999999999</c:v>
                </c:pt>
                <c:pt idx="18">
                  <c:v>-1.5676099999999999</c:v>
                </c:pt>
                <c:pt idx="19">
                  <c:v>-1.4787600000000001</c:v>
                </c:pt>
                <c:pt idx="20">
                  <c:v>-1.5064</c:v>
                </c:pt>
                <c:pt idx="21">
                  <c:v>-1.2150000000000001</c:v>
                </c:pt>
                <c:pt idx="22">
                  <c:v>-1.1784300000000001</c:v>
                </c:pt>
                <c:pt idx="23">
                  <c:v>-0.71004400000000001</c:v>
                </c:pt>
                <c:pt idx="24">
                  <c:v>-1.53148</c:v>
                </c:pt>
                <c:pt idx="25">
                  <c:v>-1.48481</c:v>
                </c:pt>
                <c:pt idx="26">
                  <c:v>-1.4672700000000001</c:v>
                </c:pt>
                <c:pt idx="27">
                  <c:v>-1.42699</c:v>
                </c:pt>
                <c:pt idx="28">
                  <c:v>-0.89905800000000002</c:v>
                </c:pt>
                <c:pt idx="29">
                  <c:v>-0.683334</c:v>
                </c:pt>
                <c:pt idx="30">
                  <c:v>-1.0948100000000001</c:v>
                </c:pt>
                <c:pt idx="31">
                  <c:v>-1.04261</c:v>
                </c:pt>
                <c:pt idx="32">
                  <c:v>-1.3444700000000001</c:v>
                </c:pt>
                <c:pt idx="33">
                  <c:v>-0.34643099999999999</c:v>
                </c:pt>
                <c:pt idx="34">
                  <c:v>-1.0587500000000001</c:v>
                </c:pt>
                <c:pt idx="35">
                  <c:v>-0.93449800000000005</c:v>
                </c:pt>
                <c:pt idx="36">
                  <c:v>-0.86493200000000003</c:v>
                </c:pt>
                <c:pt idx="37">
                  <c:v>-1.1625099999999999</c:v>
                </c:pt>
                <c:pt idx="38">
                  <c:v>-1.1693800000000001</c:v>
                </c:pt>
                <c:pt idx="39">
                  <c:v>-0.83545599999999998</c:v>
                </c:pt>
                <c:pt idx="40">
                  <c:v>-1.1029599999999999</c:v>
                </c:pt>
                <c:pt idx="41">
                  <c:v>-1.5055499999999999</c:v>
                </c:pt>
                <c:pt idx="42">
                  <c:v>-0.62370099999999995</c:v>
                </c:pt>
                <c:pt idx="43">
                  <c:v>-0.41323799999999999</c:v>
                </c:pt>
                <c:pt idx="44">
                  <c:v>-0.75477000000000005</c:v>
                </c:pt>
                <c:pt idx="45">
                  <c:v>-0.73673</c:v>
                </c:pt>
                <c:pt idx="46">
                  <c:v>-0.90893100000000004</c:v>
                </c:pt>
                <c:pt idx="47">
                  <c:v>-0.86683900000000003</c:v>
                </c:pt>
                <c:pt idx="48">
                  <c:v>-0.60324299999999997</c:v>
                </c:pt>
                <c:pt idx="49">
                  <c:v>-1.3107200000000001</c:v>
                </c:pt>
                <c:pt idx="50">
                  <c:v>-1.10399</c:v>
                </c:pt>
                <c:pt idx="51">
                  <c:v>-0.96800299999999995</c:v>
                </c:pt>
                <c:pt idx="52">
                  <c:v>-0.80055500000000002</c:v>
                </c:pt>
                <c:pt idx="53">
                  <c:v>-0.52660499999999999</c:v>
                </c:pt>
                <c:pt idx="54">
                  <c:v>-0.60168600000000005</c:v>
                </c:pt>
                <c:pt idx="55">
                  <c:v>-0.95723199999999997</c:v>
                </c:pt>
                <c:pt idx="56">
                  <c:v>-0.62947600000000004</c:v>
                </c:pt>
                <c:pt idx="57">
                  <c:v>-0.84470299999999998</c:v>
                </c:pt>
                <c:pt idx="58">
                  <c:v>-0.398009</c:v>
                </c:pt>
                <c:pt idx="59">
                  <c:v>-0.4627</c:v>
                </c:pt>
                <c:pt idx="60">
                  <c:v>-1.46299</c:v>
                </c:pt>
                <c:pt idx="61">
                  <c:v>-0.44200200000000001</c:v>
                </c:pt>
                <c:pt idx="62">
                  <c:v>-0.30697000000000002</c:v>
                </c:pt>
                <c:pt idx="63">
                  <c:v>-1.14547</c:v>
                </c:pt>
                <c:pt idx="64">
                  <c:v>-0.170651</c:v>
                </c:pt>
                <c:pt idx="65" formatCode="0.00E+00">
                  <c:v>9.6555199999999994E-2</c:v>
                </c:pt>
                <c:pt idx="66">
                  <c:v>-0.45316400000000001</c:v>
                </c:pt>
                <c:pt idx="67">
                  <c:v>0.19439600000000001</c:v>
                </c:pt>
                <c:pt idx="68">
                  <c:v>0.88756800000000002</c:v>
                </c:pt>
                <c:pt idx="69">
                  <c:v>1.6571100000000001</c:v>
                </c:pt>
                <c:pt idx="70">
                  <c:v>2.1378499999999998</c:v>
                </c:pt>
                <c:pt idx="71">
                  <c:v>1.06887</c:v>
                </c:pt>
                <c:pt idx="72">
                  <c:v>1.0677000000000001</c:v>
                </c:pt>
                <c:pt idx="73">
                  <c:v>0.98590800000000001</c:v>
                </c:pt>
                <c:pt idx="74">
                  <c:v>0.96424799999999999</c:v>
                </c:pt>
                <c:pt idx="75">
                  <c:v>0.93946200000000002</c:v>
                </c:pt>
                <c:pt idx="76">
                  <c:v>0.93754400000000004</c:v>
                </c:pt>
                <c:pt idx="77">
                  <c:v>0.91819099999999998</c:v>
                </c:pt>
                <c:pt idx="78">
                  <c:v>0.92002200000000001</c:v>
                </c:pt>
                <c:pt idx="79">
                  <c:v>0.91696299999999997</c:v>
                </c:pt>
                <c:pt idx="80">
                  <c:v>0.91356400000000004</c:v>
                </c:pt>
                <c:pt idx="81">
                  <c:v>0.90652900000000003</c:v>
                </c:pt>
                <c:pt idx="82">
                  <c:v>0.89816799999999997</c:v>
                </c:pt>
                <c:pt idx="83">
                  <c:v>0.90574200000000005</c:v>
                </c:pt>
                <c:pt idx="84">
                  <c:v>0.90310100000000004</c:v>
                </c:pt>
                <c:pt idx="85">
                  <c:v>0.90183400000000002</c:v>
                </c:pt>
                <c:pt idx="86">
                  <c:v>0.90466400000000002</c:v>
                </c:pt>
                <c:pt idx="87">
                  <c:v>0.90405400000000002</c:v>
                </c:pt>
                <c:pt idx="88">
                  <c:v>0.89822900000000006</c:v>
                </c:pt>
                <c:pt idx="89">
                  <c:v>0.89666400000000002</c:v>
                </c:pt>
                <c:pt idx="90">
                  <c:v>0.89848499999999998</c:v>
                </c:pt>
                <c:pt idx="91">
                  <c:v>0.89207400000000003</c:v>
                </c:pt>
                <c:pt idx="92">
                  <c:v>0.88884399999999997</c:v>
                </c:pt>
                <c:pt idx="93">
                  <c:v>0.88364200000000004</c:v>
                </c:pt>
                <c:pt idx="94">
                  <c:v>0.87977399999999994</c:v>
                </c:pt>
                <c:pt idx="95">
                  <c:v>0.86933800000000006</c:v>
                </c:pt>
                <c:pt idx="96">
                  <c:v>0.86266200000000004</c:v>
                </c:pt>
                <c:pt idx="97">
                  <c:v>0.85243100000000005</c:v>
                </c:pt>
                <c:pt idx="98">
                  <c:v>0.84481200000000001</c:v>
                </c:pt>
                <c:pt idx="99">
                  <c:v>0.83010700000000004</c:v>
                </c:pt>
                <c:pt idx="100">
                  <c:v>0.81540800000000002</c:v>
                </c:pt>
                <c:pt idx="101">
                  <c:v>0.80212000000000006</c:v>
                </c:pt>
                <c:pt idx="102">
                  <c:v>0.78668899999999997</c:v>
                </c:pt>
                <c:pt idx="103">
                  <c:v>0.7722</c:v>
                </c:pt>
                <c:pt idx="104">
                  <c:v>0.76095199999999996</c:v>
                </c:pt>
                <c:pt idx="105">
                  <c:v>0.74739299999999997</c:v>
                </c:pt>
                <c:pt idx="106">
                  <c:v>0.73466699999999996</c:v>
                </c:pt>
                <c:pt idx="107">
                  <c:v>0.72772400000000004</c:v>
                </c:pt>
                <c:pt idx="108">
                  <c:v>0.72018099999999996</c:v>
                </c:pt>
                <c:pt idx="109">
                  <c:v>0.71412900000000001</c:v>
                </c:pt>
                <c:pt idx="110">
                  <c:v>0.70875699999999997</c:v>
                </c:pt>
                <c:pt idx="111">
                  <c:v>0.70183600000000002</c:v>
                </c:pt>
                <c:pt idx="112">
                  <c:v>0.69986999999999999</c:v>
                </c:pt>
                <c:pt idx="113">
                  <c:v>0.69684500000000005</c:v>
                </c:pt>
                <c:pt idx="114">
                  <c:v>0.69555299999999998</c:v>
                </c:pt>
                <c:pt idx="115">
                  <c:v>0.69553299999999996</c:v>
                </c:pt>
                <c:pt idx="116">
                  <c:v>0.69330800000000004</c:v>
                </c:pt>
                <c:pt idx="117">
                  <c:v>0.69059599999999999</c:v>
                </c:pt>
                <c:pt idx="118">
                  <c:v>0.68714799999999998</c:v>
                </c:pt>
                <c:pt idx="119">
                  <c:v>0.68775200000000003</c:v>
                </c:pt>
                <c:pt idx="120">
                  <c:v>0.68405199999999999</c:v>
                </c:pt>
                <c:pt idx="121">
                  <c:v>0.68027700000000002</c:v>
                </c:pt>
                <c:pt idx="122">
                  <c:v>0.67959899999999995</c:v>
                </c:pt>
                <c:pt idx="123">
                  <c:v>0.67399299999999995</c:v>
                </c:pt>
                <c:pt idx="124">
                  <c:v>0.66966199999999998</c:v>
                </c:pt>
                <c:pt idx="125">
                  <c:v>0.66757</c:v>
                </c:pt>
                <c:pt idx="126">
                  <c:v>0.66196200000000005</c:v>
                </c:pt>
                <c:pt idx="127">
                  <c:v>0.65785000000000005</c:v>
                </c:pt>
                <c:pt idx="128">
                  <c:v>0.653362</c:v>
                </c:pt>
                <c:pt idx="129">
                  <c:v>0.64792899999999998</c:v>
                </c:pt>
                <c:pt idx="130">
                  <c:v>0.64077700000000004</c:v>
                </c:pt>
                <c:pt idx="131">
                  <c:v>0.63326499999999997</c:v>
                </c:pt>
                <c:pt idx="132">
                  <c:v>0.62550499999999998</c:v>
                </c:pt>
                <c:pt idx="133">
                  <c:v>0.61525799999999997</c:v>
                </c:pt>
                <c:pt idx="134">
                  <c:v>0.60530499999999998</c:v>
                </c:pt>
                <c:pt idx="135">
                  <c:v>0.59437300000000004</c:v>
                </c:pt>
                <c:pt idx="136">
                  <c:v>0.58193099999999998</c:v>
                </c:pt>
                <c:pt idx="137">
                  <c:v>0.569268</c:v>
                </c:pt>
                <c:pt idx="138">
                  <c:v>0.55893099999999996</c:v>
                </c:pt>
                <c:pt idx="139">
                  <c:v>0.54586900000000005</c:v>
                </c:pt>
                <c:pt idx="140">
                  <c:v>0.53458399999999995</c:v>
                </c:pt>
                <c:pt idx="141">
                  <c:v>0.51957200000000003</c:v>
                </c:pt>
                <c:pt idx="142">
                  <c:v>0.50838399999999995</c:v>
                </c:pt>
                <c:pt idx="143">
                  <c:v>0.49366700000000002</c:v>
                </c:pt>
                <c:pt idx="144">
                  <c:v>0.47975400000000001</c:v>
                </c:pt>
                <c:pt idx="145">
                  <c:v>0.46520499999999998</c:v>
                </c:pt>
                <c:pt idx="146">
                  <c:v>0.45025799999999999</c:v>
                </c:pt>
                <c:pt idx="147">
                  <c:v>0.43478600000000001</c:v>
                </c:pt>
                <c:pt idx="148">
                  <c:v>0.41849799999999998</c:v>
                </c:pt>
                <c:pt idx="149">
                  <c:v>0.40256199999999998</c:v>
                </c:pt>
                <c:pt idx="150">
                  <c:v>0.386548</c:v>
                </c:pt>
                <c:pt idx="151">
                  <c:v>0.37041099999999999</c:v>
                </c:pt>
                <c:pt idx="152">
                  <c:v>0.35503000000000001</c:v>
                </c:pt>
                <c:pt idx="153">
                  <c:v>0.33909099999999998</c:v>
                </c:pt>
                <c:pt idx="154">
                  <c:v>0.32433099999999998</c:v>
                </c:pt>
                <c:pt idx="155">
                  <c:v>0.30978800000000001</c:v>
                </c:pt>
                <c:pt idx="156">
                  <c:v>0.29448200000000002</c:v>
                </c:pt>
                <c:pt idx="157">
                  <c:v>0.280024</c:v>
                </c:pt>
                <c:pt idx="158">
                  <c:v>0.26537100000000002</c:v>
                </c:pt>
                <c:pt idx="159">
                  <c:v>0.25188500000000003</c:v>
                </c:pt>
                <c:pt idx="160">
                  <c:v>0.237343</c:v>
                </c:pt>
                <c:pt idx="161">
                  <c:v>0.22376499999999999</c:v>
                </c:pt>
                <c:pt idx="162">
                  <c:v>0.21206800000000001</c:v>
                </c:pt>
                <c:pt idx="163">
                  <c:v>0.200158</c:v>
                </c:pt>
                <c:pt idx="164">
                  <c:v>0.18922</c:v>
                </c:pt>
                <c:pt idx="165">
                  <c:v>0.179368</c:v>
                </c:pt>
                <c:pt idx="166">
                  <c:v>0.170631</c:v>
                </c:pt>
                <c:pt idx="167">
                  <c:v>0.162607</c:v>
                </c:pt>
                <c:pt idx="168">
                  <c:v>0.15670300000000001</c:v>
                </c:pt>
                <c:pt idx="169">
                  <c:v>0.15154000000000001</c:v>
                </c:pt>
                <c:pt idx="170">
                  <c:v>0.14651</c:v>
                </c:pt>
                <c:pt idx="171">
                  <c:v>0.14327999999999999</c:v>
                </c:pt>
                <c:pt idx="172">
                  <c:v>0.13885600000000001</c:v>
                </c:pt>
                <c:pt idx="173">
                  <c:v>0.13381000000000001</c:v>
                </c:pt>
                <c:pt idx="174">
                  <c:v>0.12957099999999999</c:v>
                </c:pt>
                <c:pt idx="175">
                  <c:v>0.122624</c:v>
                </c:pt>
                <c:pt idx="176">
                  <c:v>0.11951199999999999</c:v>
                </c:pt>
                <c:pt idx="177">
                  <c:v>0.116967</c:v>
                </c:pt>
                <c:pt idx="178">
                  <c:v>0.11512</c:v>
                </c:pt>
                <c:pt idx="179">
                  <c:v>0.111369</c:v>
                </c:pt>
                <c:pt idx="180">
                  <c:v>0.108917</c:v>
                </c:pt>
                <c:pt idx="181">
                  <c:v>0.106695</c:v>
                </c:pt>
                <c:pt idx="182">
                  <c:v>0.103644</c:v>
                </c:pt>
                <c:pt idx="183">
                  <c:v>0.101683</c:v>
                </c:pt>
                <c:pt idx="184">
                  <c:v>0.100218</c:v>
                </c:pt>
                <c:pt idx="185" formatCode="0.00E+00">
                  <c:v>9.81374E-2</c:v>
                </c:pt>
                <c:pt idx="186" formatCode="0.00E+00">
                  <c:v>9.6143199999999998E-2</c:v>
                </c:pt>
                <c:pt idx="187" formatCode="0.00E+00">
                  <c:v>9.4430899999999998E-2</c:v>
                </c:pt>
                <c:pt idx="188" formatCode="0.00E+00">
                  <c:v>9.3493900000000005E-2</c:v>
                </c:pt>
                <c:pt idx="189" formatCode="0.00E+00">
                  <c:v>9.1678099999999998E-2</c:v>
                </c:pt>
                <c:pt idx="190" formatCode="0.00E+00">
                  <c:v>9.0077400000000002E-2</c:v>
                </c:pt>
                <c:pt idx="191" formatCode="0.00E+00">
                  <c:v>8.9748900000000006E-2</c:v>
                </c:pt>
                <c:pt idx="192" formatCode="0.00E+00">
                  <c:v>9.0930499999999997E-2</c:v>
                </c:pt>
                <c:pt idx="193" formatCode="0.00E+00">
                  <c:v>8.9460799999999993E-2</c:v>
                </c:pt>
                <c:pt idx="194" formatCode="0.00E+00">
                  <c:v>8.8283100000000003E-2</c:v>
                </c:pt>
                <c:pt idx="195" formatCode="0.00E+00">
                  <c:v>8.7616399999999997E-2</c:v>
                </c:pt>
                <c:pt idx="196" formatCode="0.00E+00">
                  <c:v>8.6828199999999994E-2</c:v>
                </c:pt>
                <c:pt idx="197" formatCode="0.00E+00">
                  <c:v>8.5630899999999996E-2</c:v>
                </c:pt>
                <c:pt idx="198" formatCode="0.00E+00">
                  <c:v>8.4383E-2</c:v>
                </c:pt>
                <c:pt idx="199" formatCode="0.00E+00">
                  <c:v>8.3334400000000003E-2</c:v>
                </c:pt>
                <c:pt idx="200" formatCode="0.00E+00">
                  <c:v>8.3360199999999995E-2</c:v>
                </c:pt>
                <c:pt idx="201" formatCode="0.00E+00">
                  <c:v>8.2572499999999993E-2</c:v>
                </c:pt>
                <c:pt idx="202" formatCode="0.00E+00">
                  <c:v>8.2060800000000003E-2</c:v>
                </c:pt>
                <c:pt idx="203" formatCode="0.00E+00">
                  <c:v>8.0976000000000006E-2</c:v>
                </c:pt>
                <c:pt idx="204" formatCode="0.00E+00">
                  <c:v>8.0824400000000005E-2</c:v>
                </c:pt>
                <c:pt idx="205" formatCode="0.00E+00">
                  <c:v>7.9681399999999999E-2</c:v>
                </c:pt>
                <c:pt idx="206" formatCode="0.00E+00">
                  <c:v>7.86028E-2</c:v>
                </c:pt>
                <c:pt idx="207" formatCode="0.00E+00">
                  <c:v>7.8584200000000007E-2</c:v>
                </c:pt>
                <c:pt idx="208" formatCode="0.00E+00">
                  <c:v>7.7998600000000001E-2</c:v>
                </c:pt>
                <c:pt idx="209" formatCode="0.00E+00">
                  <c:v>7.7402100000000001E-2</c:v>
                </c:pt>
                <c:pt idx="210" formatCode="0.00E+00">
                  <c:v>7.6100799999999996E-2</c:v>
                </c:pt>
                <c:pt idx="211" formatCode="0.00E+00">
                  <c:v>7.5350799999999996E-2</c:v>
                </c:pt>
                <c:pt idx="212" formatCode="0.00E+00">
                  <c:v>7.5767500000000002E-2</c:v>
                </c:pt>
                <c:pt idx="213" formatCode="0.00E+00">
                  <c:v>7.4467199999999997E-2</c:v>
                </c:pt>
                <c:pt idx="214" formatCode="0.00E+00">
                  <c:v>7.3665599999999998E-2</c:v>
                </c:pt>
                <c:pt idx="215" formatCode="0.00E+00">
                  <c:v>7.3064299999999999E-2</c:v>
                </c:pt>
                <c:pt idx="216" formatCode="0.00E+00">
                  <c:v>7.2344800000000001E-2</c:v>
                </c:pt>
                <c:pt idx="217" formatCode="0.00E+00">
                  <c:v>7.0599099999999998E-2</c:v>
                </c:pt>
                <c:pt idx="218" formatCode="0.00E+00">
                  <c:v>6.9746000000000002E-2</c:v>
                </c:pt>
                <c:pt idx="219" formatCode="0.00E+00">
                  <c:v>6.9740800000000006E-2</c:v>
                </c:pt>
                <c:pt idx="220" formatCode="0.00E+00">
                  <c:v>6.9098900000000005E-2</c:v>
                </c:pt>
                <c:pt idx="221" formatCode="0.00E+00">
                  <c:v>6.8514800000000001E-2</c:v>
                </c:pt>
                <c:pt idx="222" formatCode="0.00E+00">
                  <c:v>6.8235900000000002E-2</c:v>
                </c:pt>
                <c:pt idx="223" formatCode="0.00E+00">
                  <c:v>6.7058599999999996E-2</c:v>
                </c:pt>
                <c:pt idx="224" formatCode="0.00E+00">
                  <c:v>6.5645700000000001E-2</c:v>
                </c:pt>
                <c:pt idx="225" formatCode="0.00E+00">
                  <c:v>6.5931799999999999E-2</c:v>
                </c:pt>
                <c:pt idx="226" formatCode="0.00E+00">
                  <c:v>6.4702499999999996E-2</c:v>
                </c:pt>
                <c:pt idx="227" formatCode="0.00E+00">
                  <c:v>6.4249500000000001E-2</c:v>
                </c:pt>
                <c:pt idx="228" formatCode="0.00E+00">
                  <c:v>6.2571500000000002E-2</c:v>
                </c:pt>
                <c:pt idx="229" formatCode="0.00E+00">
                  <c:v>6.1893900000000002E-2</c:v>
                </c:pt>
                <c:pt idx="230" formatCode="0.00E+00">
                  <c:v>6.22249E-2</c:v>
                </c:pt>
                <c:pt idx="231" formatCode="0.00E+00">
                  <c:v>6.0977000000000003E-2</c:v>
                </c:pt>
                <c:pt idx="232" formatCode="0.00E+00">
                  <c:v>5.9392E-2</c:v>
                </c:pt>
                <c:pt idx="233" formatCode="0.00E+00">
                  <c:v>5.9483500000000002E-2</c:v>
                </c:pt>
                <c:pt idx="234" formatCode="0.00E+00">
                  <c:v>5.7969600000000003E-2</c:v>
                </c:pt>
                <c:pt idx="235" formatCode="0.00E+00">
                  <c:v>5.76611E-2</c:v>
                </c:pt>
                <c:pt idx="236" formatCode="0.00E+00">
                  <c:v>5.7132200000000001E-2</c:v>
                </c:pt>
                <c:pt idx="237" formatCode="0.00E+00">
                  <c:v>5.7111700000000001E-2</c:v>
                </c:pt>
                <c:pt idx="238" formatCode="0.00E+00">
                  <c:v>5.5067499999999998E-2</c:v>
                </c:pt>
                <c:pt idx="239" formatCode="0.00E+00">
                  <c:v>5.43504E-2</c:v>
                </c:pt>
                <c:pt idx="240" formatCode="0.00E+00">
                  <c:v>5.3893999999999997E-2</c:v>
                </c:pt>
                <c:pt idx="241" formatCode="0.00E+00">
                  <c:v>5.3196899999999998E-2</c:v>
                </c:pt>
                <c:pt idx="242" formatCode="0.00E+00">
                  <c:v>5.2446399999999997E-2</c:v>
                </c:pt>
                <c:pt idx="243" formatCode="0.00E+00">
                  <c:v>5.1881799999999999E-2</c:v>
                </c:pt>
                <c:pt idx="244" formatCode="0.00E+00">
                  <c:v>5.0622500000000001E-2</c:v>
                </c:pt>
                <c:pt idx="245" formatCode="0.00E+00">
                  <c:v>4.9138500000000002E-2</c:v>
                </c:pt>
                <c:pt idx="246" formatCode="0.00E+00">
                  <c:v>4.9174299999999997E-2</c:v>
                </c:pt>
                <c:pt idx="247" formatCode="0.00E+00">
                  <c:v>4.8155299999999998E-2</c:v>
                </c:pt>
                <c:pt idx="248" formatCode="0.00E+00">
                  <c:v>4.7442400000000003E-2</c:v>
                </c:pt>
                <c:pt idx="249" formatCode="0.00E+00">
                  <c:v>4.6641799999999997E-2</c:v>
                </c:pt>
                <c:pt idx="250" formatCode="0.00E+00">
                  <c:v>4.5830200000000001E-2</c:v>
                </c:pt>
                <c:pt idx="251" formatCode="0.00E+00">
                  <c:v>4.5796900000000001E-2</c:v>
                </c:pt>
                <c:pt idx="252" formatCode="0.00E+00">
                  <c:v>4.3943400000000001E-2</c:v>
                </c:pt>
                <c:pt idx="253" formatCode="0.00E+00">
                  <c:v>4.3077499999999998E-2</c:v>
                </c:pt>
                <c:pt idx="254" formatCode="0.00E+00">
                  <c:v>4.3168999999999999E-2</c:v>
                </c:pt>
                <c:pt idx="255" formatCode="0.00E+00">
                  <c:v>4.2283500000000002E-2</c:v>
                </c:pt>
                <c:pt idx="256" formatCode="0.00E+00">
                  <c:v>4.1202500000000003E-2</c:v>
                </c:pt>
                <c:pt idx="257" formatCode="0.00E+00">
                  <c:v>4.01988E-2</c:v>
                </c:pt>
                <c:pt idx="258" formatCode="0.00E+00">
                  <c:v>4.01988E-2</c:v>
                </c:pt>
                <c:pt idx="259" formatCode="0.00E+00">
                  <c:v>3.9359100000000001E-2</c:v>
                </c:pt>
                <c:pt idx="260" formatCode="0.00E+00">
                  <c:v>3.84655E-2</c:v>
                </c:pt>
                <c:pt idx="261" formatCode="0.00E+00">
                  <c:v>3.7706400000000001E-2</c:v>
                </c:pt>
                <c:pt idx="262" formatCode="0.00E+00">
                  <c:v>3.70493E-2</c:v>
                </c:pt>
                <c:pt idx="263" formatCode="0.00E+00">
                  <c:v>3.6317799999999997E-2</c:v>
                </c:pt>
                <c:pt idx="264" formatCode="0.00E+00">
                  <c:v>3.6140899999999997E-2</c:v>
                </c:pt>
                <c:pt idx="265" formatCode="0.00E+00">
                  <c:v>3.5144799999999997E-2</c:v>
                </c:pt>
                <c:pt idx="266" formatCode="0.00E+00">
                  <c:v>3.45373E-2</c:v>
                </c:pt>
                <c:pt idx="267" formatCode="0.00E+00">
                  <c:v>3.4396200000000002E-2</c:v>
                </c:pt>
                <c:pt idx="268" formatCode="0.00E+00">
                  <c:v>3.2892200000000003E-2</c:v>
                </c:pt>
                <c:pt idx="269" formatCode="0.00E+00">
                  <c:v>3.2202700000000001E-2</c:v>
                </c:pt>
                <c:pt idx="270" formatCode="0.00E+00">
                  <c:v>3.1765500000000002E-2</c:v>
                </c:pt>
                <c:pt idx="271" formatCode="0.00E+00">
                  <c:v>3.1862700000000001E-2</c:v>
                </c:pt>
                <c:pt idx="272" formatCode="0.00E+00">
                  <c:v>3.1113600000000002E-2</c:v>
                </c:pt>
                <c:pt idx="273" formatCode="0.00E+00">
                  <c:v>3.0809900000000001E-2</c:v>
                </c:pt>
                <c:pt idx="274" formatCode="0.00E+00">
                  <c:v>2.8998400000000001E-2</c:v>
                </c:pt>
                <c:pt idx="275" formatCode="0.00E+00">
                  <c:v>2.8983100000000001E-2</c:v>
                </c:pt>
                <c:pt idx="276" formatCode="0.00E+00">
                  <c:v>2.86498E-2</c:v>
                </c:pt>
                <c:pt idx="277" formatCode="0.00E+00">
                  <c:v>2.8243500000000001E-2</c:v>
                </c:pt>
                <c:pt idx="278" formatCode="0.00E+00">
                  <c:v>2.7885400000000001E-2</c:v>
                </c:pt>
                <c:pt idx="279" formatCode="0.00E+00">
                  <c:v>2.72202E-2</c:v>
                </c:pt>
                <c:pt idx="280" formatCode="0.00E+00">
                  <c:v>2.7123899999999999E-2</c:v>
                </c:pt>
                <c:pt idx="281" formatCode="0.00E+00">
                  <c:v>2.6771099999999999E-2</c:v>
                </c:pt>
                <c:pt idx="282" formatCode="0.00E+00">
                  <c:v>2.61931E-2</c:v>
                </c:pt>
                <c:pt idx="283" formatCode="0.00E+00">
                  <c:v>2.5471199999999999E-2</c:v>
                </c:pt>
                <c:pt idx="284" formatCode="0.00E+00">
                  <c:v>2.4992500000000001E-2</c:v>
                </c:pt>
                <c:pt idx="285" formatCode="0.00E+00">
                  <c:v>2.5045899999999999E-2</c:v>
                </c:pt>
                <c:pt idx="286" formatCode="0.00E+00">
                  <c:v>2.45223E-2</c:v>
                </c:pt>
                <c:pt idx="287" formatCode="0.00E+00">
                  <c:v>2.4151300000000001E-2</c:v>
                </c:pt>
                <c:pt idx="288" formatCode="0.00E+00">
                  <c:v>2.3835200000000001E-2</c:v>
                </c:pt>
                <c:pt idx="289" formatCode="0.00E+00">
                  <c:v>2.3293500000000002E-2</c:v>
                </c:pt>
                <c:pt idx="290" formatCode="0.00E+00">
                  <c:v>2.2943999999999999E-2</c:v>
                </c:pt>
                <c:pt idx="291" formatCode="0.00E+00">
                  <c:v>2.25115E-2</c:v>
                </c:pt>
                <c:pt idx="292" formatCode="0.00E+00">
                  <c:v>2.23451E-2</c:v>
                </c:pt>
                <c:pt idx="293" formatCode="0.00E+00">
                  <c:v>2.21119E-2</c:v>
                </c:pt>
                <c:pt idx="294" formatCode="0.00E+00">
                  <c:v>2.12269E-2</c:v>
                </c:pt>
                <c:pt idx="295" formatCode="0.00E+00">
                  <c:v>2.3028400000000001E-2</c:v>
                </c:pt>
                <c:pt idx="296" formatCode="0.00E+00">
                  <c:v>1.9921299999999999E-2</c:v>
                </c:pt>
                <c:pt idx="297" formatCode="0.00E+00">
                  <c:v>1.8407300000000001E-2</c:v>
                </c:pt>
                <c:pt idx="298" formatCode="0.00E+00">
                  <c:v>2.0072900000000001E-2</c:v>
                </c:pt>
                <c:pt idx="299" formatCode="0.00E+00">
                  <c:v>2.01683E-2</c:v>
                </c:pt>
                <c:pt idx="300" formatCode="0.00E+00">
                  <c:v>1.9744399999999999E-2</c:v>
                </c:pt>
                <c:pt idx="301" formatCode="0.00E+00">
                  <c:v>1.9398200000000001E-2</c:v>
                </c:pt>
                <c:pt idx="302" formatCode="0.00E+00">
                  <c:v>1.9533200000000001E-2</c:v>
                </c:pt>
                <c:pt idx="303" formatCode="0.00E+00">
                  <c:v>1.92103E-2</c:v>
                </c:pt>
                <c:pt idx="304" formatCode="0.00E+00">
                  <c:v>1.8363500000000001E-2</c:v>
                </c:pt>
                <c:pt idx="305" formatCode="0.00E+00">
                  <c:v>1.8671500000000001E-2</c:v>
                </c:pt>
                <c:pt idx="306" formatCode="0.00E+00">
                  <c:v>1.8452199999999998E-2</c:v>
                </c:pt>
                <c:pt idx="307" formatCode="0.00E+00">
                  <c:v>1.8330599999999999E-2</c:v>
                </c:pt>
                <c:pt idx="308" formatCode="0.00E+00">
                  <c:v>1.7958600000000002E-2</c:v>
                </c:pt>
                <c:pt idx="309" formatCode="0.00E+00">
                  <c:v>1.7808000000000001E-2</c:v>
                </c:pt>
                <c:pt idx="310" formatCode="0.00E+00">
                  <c:v>1.7597700000000001E-2</c:v>
                </c:pt>
                <c:pt idx="311" formatCode="0.00E+00">
                  <c:v>1.74413E-2</c:v>
                </c:pt>
                <c:pt idx="312" formatCode="0.00E+00">
                  <c:v>1.7084100000000001E-2</c:v>
                </c:pt>
                <c:pt idx="313" formatCode="0.00E+00">
                  <c:v>1.7102200000000001E-2</c:v>
                </c:pt>
                <c:pt idx="314" formatCode="0.00E+00">
                  <c:v>1.67694E-2</c:v>
                </c:pt>
                <c:pt idx="315" formatCode="0.00E+00">
                  <c:v>1.69587E-2</c:v>
                </c:pt>
                <c:pt idx="316" formatCode="0.00E+00">
                  <c:v>1.6555299999999998E-2</c:v>
                </c:pt>
                <c:pt idx="317" formatCode="0.00E+00">
                  <c:v>1.6415599999999999E-2</c:v>
                </c:pt>
                <c:pt idx="318" formatCode="0.00E+00">
                  <c:v>1.6397499999999999E-2</c:v>
                </c:pt>
                <c:pt idx="319" formatCode="0.00E+00">
                  <c:v>1.5934500000000001E-2</c:v>
                </c:pt>
                <c:pt idx="320" formatCode="0.00E+00">
                  <c:v>1.6213399999999999E-2</c:v>
                </c:pt>
                <c:pt idx="321" formatCode="0.00E+00">
                  <c:v>1.5939200000000001E-2</c:v>
                </c:pt>
                <c:pt idx="322" formatCode="0.00E+00">
                  <c:v>1.5777099999999999E-2</c:v>
                </c:pt>
                <c:pt idx="323" formatCode="0.00E+00">
                  <c:v>1.55091E-2</c:v>
                </c:pt>
                <c:pt idx="324" formatCode="0.00E+00">
                  <c:v>1.5461000000000001E-2</c:v>
                </c:pt>
                <c:pt idx="325" formatCode="0.00E+00">
                  <c:v>1.5300299999999999E-2</c:v>
                </c:pt>
                <c:pt idx="326" formatCode="0.00E+00">
                  <c:v>1.4976E-2</c:v>
                </c:pt>
                <c:pt idx="327" formatCode="0.00E+00">
                  <c:v>1.48644E-2</c:v>
                </c:pt>
                <c:pt idx="328" formatCode="0.00E+00">
                  <c:v>1.4756200000000001E-2</c:v>
                </c:pt>
                <c:pt idx="329" formatCode="0.00E+00">
                  <c:v>1.46923E-2</c:v>
                </c:pt>
                <c:pt idx="330" formatCode="0.00E+00">
                  <c:v>1.4395700000000001E-2</c:v>
                </c:pt>
                <c:pt idx="331" formatCode="0.00E+00">
                  <c:v>1.43313E-2</c:v>
                </c:pt>
                <c:pt idx="332" formatCode="0.00E+00">
                  <c:v>1.4111500000000001E-2</c:v>
                </c:pt>
                <c:pt idx="333" formatCode="0.00E+00">
                  <c:v>1.38903E-2</c:v>
                </c:pt>
                <c:pt idx="334" formatCode="0.00E+00">
                  <c:v>1.37568E-2</c:v>
                </c:pt>
                <c:pt idx="335" formatCode="0.00E+00">
                  <c:v>1.3647599999999999E-2</c:v>
                </c:pt>
                <c:pt idx="336" formatCode="0.00E+00">
                  <c:v>1.3461600000000001E-2</c:v>
                </c:pt>
                <c:pt idx="337" formatCode="0.00E+00">
                  <c:v>1.31369E-2</c:v>
                </c:pt>
                <c:pt idx="338" formatCode="0.00E+00">
                  <c:v>1.3129699999999999E-2</c:v>
                </c:pt>
                <c:pt idx="339" formatCode="0.00E+00">
                  <c:v>1.28717E-2</c:v>
                </c:pt>
                <c:pt idx="340" formatCode="0.00E+00">
                  <c:v>1.2609E-2</c:v>
                </c:pt>
                <c:pt idx="341" formatCode="0.00E+00">
                  <c:v>1.26491E-2</c:v>
                </c:pt>
                <c:pt idx="342" formatCode="0.00E+00">
                  <c:v>1.22118E-2</c:v>
                </c:pt>
                <c:pt idx="343" formatCode="0.00E+00">
                  <c:v>1.21517E-2</c:v>
                </c:pt>
                <c:pt idx="344" formatCode="0.00E+00">
                  <c:v>1.1936199999999999E-2</c:v>
                </c:pt>
                <c:pt idx="345" formatCode="0.00E+00">
                  <c:v>1.1662499999999999E-2</c:v>
                </c:pt>
                <c:pt idx="346" formatCode="0.00E+00">
                  <c:v>1.15619E-2</c:v>
                </c:pt>
                <c:pt idx="347" formatCode="0.00E+00">
                  <c:v>1.12157E-2</c:v>
                </c:pt>
                <c:pt idx="348" formatCode="0.00E+00">
                  <c:v>1.11971E-2</c:v>
                </c:pt>
                <c:pt idx="349" formatCode="0.00E+00">
                  <c:v>1.09572E-2</c:v>
                </c:pt>
                <c:pt idx="350" formatCode="0.00E+00">
                  <c:v>1.0756999999999999E-2</c:v>
                </c:pt>
                <c:pt idx="351" formatCode="0.00E+00">
                  <c:v>1.05548E-2</c:v>
                </c:pt>
                <c:pt idx="352" formatCode="0.00E+00">
                  <c:v>1.0500000000000001E-2</c:v>
                </c:pt>
                <c:pt idx="353" formatCode="0.00E+00">
                  <c:v>1.0136600000000001E-2</c:v>
                </c:pt>
                <c:pt idx="354" formatCode="0.00E+00">
                  <c:v>9.8691000000000004E-3</c:v>
                </c:pt>
                <c:pt idx="355" formatCode="0.00E+00">
                  <c:v>9.7870800000000001E-3</c:v>
                </c:pt>
                <c:pt idx="356" formatCode="0.00E+00">
                  <c:v>9.5138500000000008E-3</c:v>
                </c:pt>
                <c:pt idx="357" formatCode="0.00E+00">
                  <c:v>9.3593600000000006E-3</c:v>
                </c:pt>
                <c:pt idx="358" formatCode="0.00E+00">
                  <c:v>9.1624299999999992E-3</c:v>
                </c:pt>
                <c:pt idx="359" formatCode="0.00E+00">
                  <c:v>8.8186299999999992E-3</c:v>
                </c:pt>
                <c:pt idx="360" formatCode="0.00E+00">
                  <c:v>8.5487400000000009E-3</c:v>
                </c:pt>
                <c:pt idx="361" formatCode="0.00E+00">
                  <c:v>8.3923299999999999E-3</c:v>
                </c:pt>
                <c:pt idx="362" formatCode="0.00E+00">
                  <c:v>8.1148100000000001E-3</c:v>
                </c:pt>
                <c:pt idx="363" formatCode="0.00E+00">
                  <c:v>7.9498299999999997E-3</c:v>
                </c:pt>
                <c:pt idx="364" formatCode="0.00E+00">
                  <c:v>7.8206100000000004E-3</c:v>
                </c:pt>
                <c:pt idx="365" formatCode="0.00E+00">
                  <c:v>7.5225800000000001E-3</c:v>
                </c:pt>
                <c:pt idx="366" formatCode="0.00E+00">
                  <c:v>7.2517399999999996E-3</c:v>
                </c:pt>
                <c:pt idx="367" formatCode="0.00E+00">
                  <c:v>6.9990199999999999E-3</c:v>
                </c:pt>
                <c:pt idx="368" formatCode="0.00E+00">
                  <c:v>6.83498E-3</c:v>
                </c:pt>
                <c:pt idx="369" formatCode="0.00E+00">
                  <c:v>6.8197300000000004E-3</c:v>
                </c:pt>
                <c:pt idx="370" formatCode="0.00E+00">
                  <c:v>6.5135999999999996E-3</c:v>
                </c:pt>
                <c:pt idx="371" formatCode="0.00E+00">
                  <c:v>6.2208200000000002E-3</c:v>
                </c:pt>
                <c:pt idx="372" formatCode="0.00E+00">
                  <c:v>6.0730000000000003E-3</c:v>
                </c:pt>
                <c:pt idx="373" formatCode="0.00E+00">
                  <c:v>5.8784500000000003E-3</c:v>
                </c:pt>
                <c:pt idx="374" formatCode="0.00E+00">
                  <c:v>5.6448000000000002E-3</c:v>
                </c:pt>
                <c:pt idx="375" formatCode="0.00E+00">
                  <c:v>5.4130599999999999E-3</c:v>
                </c:pt>
                <c:pt idx="376" formatCode="0.00E+00">
                  <c:v>5.2442599999999997E-3</c:v>
                </c:pt>
                <c:pt idx="377" formatCode="0.00E+00">
                  <c:v>5.0454100000000002E-3</c:v>
                </c:pt>
                <c:pt idx="378" formatCode="0.00E+00">
                  <c:v>4.9929600000000003E-3</c:v>
                </c:pt>
                <c:pt idx="379" formatCode="0.00E+00">
                  <c:v>4.7478700000000004E-3</c:v>
                </c:pt>
                <c:pt idx="380" formatCode="0.00E+00">
                  <c:v>4.4279100000000002E-3</c:v>
                </c:pt>
                <c:pt idx="381" formatCode="0.00E+00">
                  <c:v>4.14753E-3</c:v>
                </c:pt>
                <c:pt idx="382" formatCode="0.00E+00">
                  <c:v>3.9696699999999998E-3</c:v>
                </c:pt>
                <c:pt idx="383" formatCode="0.00E+00">
                  <c:v>4.0650399999999998E-3</c:v>
                </c:pt>
                <c:pt idx="384" formatCode="0.00E+00">
                  <c:v>3.4232099999999999E-3</c:v>
                </c:pt>
                <c:pt idx="385" formatCode="0.00E+00">
                  <c:v>3.6144300000000001E-3</c:v>
                </c:pt>
                <c:pt idx="386" formatCode="0.00E+00">
                  <c:v>3.25918E-3</c:v>
                </c:pt>
                <c:pt idx="387" formatCode="0.00E+00">
                  <c:v>3.1967200000000001E-3</c:v>
                </c:pt>
                <c:pt idx="388" formatCode="0.00E+00">
                  <c:v>2.70462E-3</c:v>
                </c:pt>
                <c:pt idx="389" formatCode="0.00E+00">
                  <c:v>2.88916E-3</c:v>
                </c:pt>
                <c:pt idx="390" formatCode="0.00E+00">
                  <c:v>2.5834999999999999E-3</c:v>
                </c:pt>
                <c:pt idx="391" formatCode="0.00E+00">
                  <c:v>2.4695400000000001E-3</c:v>
                </c:pt>
                <c:pt idx="392" formatCode="0.00E+00">
                  <c:v>2.00176E-3</c:v>
                </c:pt>
                <c:pt idx="393" formatCode="0.00E+00">
                  <c:v>1.4853500000000001E-3</c:v>
                </c:pt>
                <c:pt idx="394" formatCode="0.00E+00">
                  <c:v>1.9411999999999999E-3</c:v>
                </c:pt>
                <c:pt idx="395" formatCode="0.00E+00">
                  <c:v>1.5173000000000001E-3</c:v>
                </c:pt>
                <c:pt idx="396" formatCode="0.00E+00">
                  <c:v>1.41048E-3</c:v>
                </c:pt>
                <c:pt idx="397" formatCode="0.00E+00">
                  <c:v>1.2455000000000001E-3</c:v>
                </c:pt>
                <c:pt idx="398" formatCode="0.00E+00">
                  <c:v>1.56927E-3</c:v>
                </c:pt>
                <c:pt idx="399" formatCode="0.00E+00">
                  <c:v>5.2738199999999996E-4</c:v>
                </c:pt>
                <c:pt idx="400" formatCode="0.00E+00">
                  <c:v>6.1035199999999999E-4</c:v>
                </c:pt>
                <c:pt idx="401" formatCode="0.00E+00">
                  <c:v>6.39439E-4</c:v>
                </c:pt>
                <c:pt idx="402" formatCode="0.00E+00">
                  <c:v>2.8944000000000002E-4</c:v>
                </c:pt>
                <c:pt idx="403" formatCode="0.00E+00">
                  <c:v>3.48568E-4</c:v>
                </c:pt>
                <c:pt idx="404" formatCode="0.00E+00">
                  <c:v>8.9645400000000001E-5</c:v>
                </c:pt>
                <c:pt idx="405" formatCode="0.00E+00">
                  <c:v>-2.16484E-4</c:v>
                </c:pt>
                <c:pt idx="406" formatCode="0.00E+00">
                  <c:v>-5.5360800000000003E-4</c:v>
                </c:pt>
                <c:pt idx="407" formatCode="0.00E+00">
                  <c:v>-4.5347200000000001E-4</c:v>
                </c:pt>
                <c:pt idx="408" formatCode="0.00E+00">
                  <c:v>-9.984970000000001E-4</c:v>
                </c:pt>
                <c:pt idx="409" formatCode="0.00E+00">
                  <c:v>-1.1186600000000001E-3</c:v>
                </c:pt>
                <c:pt idx="410" formatCode="0.00E+00">
                  <c:v>-1.15061E-3</c:v>
                </c:pt>
                <c:pt idx="411" formatCode="0.00E+00">
                  <c:v>-1.32704E-3</c:v>
                </c:pt>
                <c:pt idx="412" formatCode="0.00E+00">
                  <c:v>-1.4200199999999999E-3</c:v>
                </c:pt>
                <c:pt idx="413" formatCode="0.00E+00">
                  <c:v>-1.61505E-3</c:v>
                </c:pt>
                <c:pt idx="414" formatCode="0.00E+00">
                  <c:v>-2.3746499999999999E-3</c:v>
                </c:pt>
                <c:pt idx="415" formatCode="0.00E+00">
                  <c:v>-2.26355E-3</c:v>
                </c:pt>
                <c:pt idx="416" formatCode="0.00E+00">
                  <c:v>-2.3755999999999998E-3</c:v>
                </c:pt>
                <c:pt idx="417" formatCode="0.00E+00">
                  <c:v>-2.67315E-3</c:v>
                </c:pt>
                <c:pt idx="418" formatCode="0.00E+00">
                  <c:v>-2.8715099999999999E-3</c:v>
                </c:pt>
                <c:pt idx="419" formatCode="0.00E+00">
                  <c:v>-2.97832E-3</c:v>
                </c:pt>
                <c:pt idx="420" formatCode="0.00E+00">
                  <c:v>-3.2916099999999999E-3</c:v>
                </c:pt>
                <c:pt idx="421" formatCode="0.00E+00">
                  <c:v>-3.4461000000000001E-3</c:v>
                </c:pt>
                <c:pt idx="422" formatCode="0.00E+00">
                  <c:v>-3.6549600000000001E-3</c:v>
                </c:pt>
                <c:pt idx="423" formatCode="0.00E+00">
                  <c:v>-3.7813199999999999E-3</c:v>
                </c:pt>
                <c:pt idx="424" formatCode="0.00E+00">
                  <c:v>-4.0597899999999998E-3</c:v>
                </c:pt>
                <c:pt idx="425" formatCode="0.00E+00">
                  <c:v>-4.4422100000000003E-3</c:v>
                </c:pt>
                <c:pt idx="426" formatCode="0.00E+00">
                  <c:v>-4.5852699999999998E-3</c:v>
                </c:pt>
                <c:pt idx="427" formatCode="0.00E+00">
                  <c:v>-4.7316600000000004E-3</c:v>
                </c:pt>
                <c:pt idx="428" formatCode="0.00E+00">
                  <c:v>-5.0382600000000001E-3</c:v>
                </c:pt>
                <c:pt idx="429" formatCode="0.00E+00">
                  <c:v>-5.1746400000000003E-3</c:v>
                </c:pt>
                <c:pt idx="430" formatCode="0.00E+00">
                  <c:v>-5.4006599999999998E-3</c:v>
                </c:pt>
                <c:pt idx="431" formatCode="0.00E+00">
                  <c:v>-5.9089700000000004E-3</c:v>
                </c:pt>
                <c:pt idx="432" formatCode="0.00E+00">
                  <c:v>-5.8059699999999997E-3</c:v>
                </c:pt>
                <c:pt idx="433" formatCode="0.00E+00">
                  <c:v>-6.38866E-3</c:v>
                </c:pt>
                <c:pt idx="434" formatCode="0.00E+00">
                  <c:v>-7.0781699999999999E-3</c:v>
                </c:pt>
                <c:pt idx="435" formatCode="0.00E+00">
                  <c:v>-7.50113E-3</c:v>
                </c:pt>
                <c:pt idx="436" formatCode="0.00E+00">
                  <c:v>-8.0733300000000001E-3</c:v>
                </c:pt>
                <c:pt idx="437" formatCode="0.00E+00">
                  <c:v>-8.5382500000000007E-3</c:v>
                </c:pt>
                <c:pt idx="438" formatCode="0.00E+00">
                  <c:v>-8.3708800000000007E-3</c:v>
                </c:pt>
                <c:pt idx="439" formatCode="0.00E+00">
                  <c:v>-7.0738800000000003E-3</c:v>
                </c:pt>
                <c:pt idx="440" formatCode="0.00E+00">
                  <c:v>-4.9490899999999997E-3</c:v>
                </c:pt>
                <c:pt idx="441" formatCode="0.00E+00">
                  <c:v>-4.2281200000000001E-3</c:v>
                </c:pt>
                <c:pt idx="442" formatCode="0.00E+00">
                  <c:v>-5.3076699999999996E-3</c:v>
                </c:pt>
                <c:pt idx="443" formatCode="0.00E+00">
                  <c:v>-5.6333499999999996E-3</c:v>
                </c:pt>
                <c:pt idx="444" formatCode="0.00E+00">
                  <c:v>-6.06823E-3</c:v>
                </c:pt>
                <c:pt idx="445" formatCode="0.00E+00">
                  <c:v>-8.0108599999999999E-3</c:v>
                </c:pt>
                <c:pt idx="446" formatCode="0.00E+00">
                  <c:v>-9.8242799999999995E-3</c:v>
                </c:pt>
                <c:pt idx="447" formatCode="0.00E+00">
                  <c:v>-1.0757900000000001E-2</c:v>
                </c:pt>
                <c:pt idx="448" formatCode="0.00E+00">
                  <c:v>-9.95827E-3</c:v>
                </c:pt>
                <c:pt idx="449" formatCode="0.00E+00">
                  <c:v>-9.2639899999999997E-3</c:v>
                </c:pt>
                <c:pt idx="450" formatCode="0.00E+00">
                  <c:v>-9.1271400000000006E-3</c:v>
                </c:pt>
                <c:pt idx="451" formatCode="0.00E+00">
                  <c:v>-9.3126300000000006E-3</c:v>
                </c:pt>
                <c:pt idx="452" formatCode="0.00E+00">
                  <c:v>-9.3879700000000007E-3</c:v>
                </c:pt>
                <c:pt idx="453" formatCode="0.00E+00">
                  <c:v>-9.5481899999999998E-3</c:v>
                </c:pt>
                <c:pt idx="454" formatCode="0.00E+00">
                  <c:v>-9.6387899999999995E-3</c:v>
                </c:pt>
                <c:pt idx="455" formatCode="0.00E+00">
                  <c:v>-9.7775499999999994E-3</c:v>
                </c:pt>
                <c:pt idx="456" formatCode="0.00E+00">
                  <c:v>-9.9043800000000008E-3</c:v>
                </c:pt>
                <c:pt idx="457" formatCode="0.00E+00">
                  <c:v>-1.0059800000000001E-2</c:v>
                </c:pt>
                <c:pt idx="458" formatCode="0.00E+00">
                  <c:v>-1.00803E-2</c:v>
                </c:pt>
                <c:pt idx="459" formatCode="0.00E+00">
                  <c:v>-1.0249100000000001E-2</c:v>
                </c:pt>
                <c:pt idx="460" formatCode="0.00E+00">
                  <c:v>-1.03207E-2</c:v>
                </c:pt>
                <c:pt idx="461" formatCode="0.00E+00">
                  <c:v>-1.0466100000000001E-2</c:v>
                </c:pt>
                <c:pt idx="462" formatCode="0.00E+00">
                  <c:v>-1.0652500000000001E-2</c:v>
                </c:pt>
                <c:pt idx="463" formatCode="0.00E+00">
                  <c:v>-1.0803699999999999E-2</c:v>
                </c:pt>
                <c:pt idx="464" formatCode="0.00E+00">
                  <c:v>-1.0900999999999999E-2</c:v>
                </c:pt>
                <c:pt idx="465" formatCode="0.00E+00">
                  <c:v>-1.03812E-2</c:v>
                </c:pt>
                <c:pt idx="466" formatCode="0.00E+00">
                  <c:v>-7.7681499999999997E-3</c:v>
                </c:pt>
                <c:pt idx="467" formatCode="0.00E+00">
                  <c:v>-1.40877E-2</c:v>
                </c:pt>
                <c:pt idx="468" formatCode="0.00E+00">
                  <c:v>-1.1904700000000001E-2</c:v>
                </c:pt>
                <c:pt idx="469" formatCode="0.00E+00">
                  <c:v>-1.1329199999999999E-2</c:v>
                </c:pt>
                <c:pt idx="470" formatCode="0.00E+00">
                  <c:v>-1.1418299999999999E-2</c:v>
                </c:pt>
                <c:pt idx="471" formatCode="0.00E+00">
                  <c:v>-1.15666E-2</c:v>
                </c:pt>
                <c:pt idx="472" formatCode="0.00E+00">
                  <c:v>-1.16615E-2</c:v>
                </c:pt>
                <c:pt idx="473" formatCode="0.00E+00">
                  <c:v>-1.1704900000000001E-2</c:v>
                </c:pt>
                <c:pt idx="474" formatCode="0.00E+00">
                  <c:v>-1.1855600000000001E-2</c:v>
                </c:pt>
                <c:pt idx="475" formatCode="0.00E+00">
                  <c:v>-1.18403E-2</c:v>
                </c:pt>
                <c:pt idx="476" formatCode="0.00E+00">
                  <c:v>-1.1894699999999999E-2</c:v>
                </c:pt>
                <c:pt idx="477" formatCode="0.00E+00">
                  <c:v>-1.20521E-2</c:v>
                </c:pt>
                <c:pt idx="478" formatCode="0.00E+00">
                  <c:v>-1.19328E-2</c:v>
                </c:pt>
                <c:pt idx="479" formatCode="0.00E+00">
                  <c:v>-1.2038699999999999E-2</c:v>
                </c:pt>
                <c:pt idx="480" formatCode="0.00E+00">
                  <c:v>-1.20511E-2</c:v>
                </c:pt>
                <c:pt idx="481" formatCode="0.00E+00">
                  <c:v>-1.2104E-2</c:v>
                </c:pt>
                <c:pt idx="482" formatCode="0.00E+00">
                  <c:v>-1.2124100000000001E-2</c:v>
                </c:pt>
                <c:pt idx="483" formatCode="0.00E+00">
                  <c:v>-1.2172199999999999E-2</c:v>
                </c:pt>
                <c:pt idx="484" formatCode="0.00E+00">
                  <c:v>-1.2054E-2</c:v>
                </c:pt>
                <c:pt idx="485" formatCode="0.00E+00">
                  <c:v>-1.2103600000000001E-2</c:v>
                </c:pt>
                <c:pt idx="486" formatCode="0.00E+00">
                  <c:v>-1.2178400000000001E-2</c:v>
                </c:pt>
                <c:pt idx="487" formatCode="0.00E+00">
                  <c:v>-1.2125500000000001E-2</c:v>
                </c:pt>
                <c:pt idx="488" formatCode="0.00E+00">
                  <c:v>-1.21551E-2</c:v>
                </c:pt>
                <c:pt idx="489" formatCode="0.00E+00">
                  <c:v>-1.21908E-2</c:v>
                </c:pt>
                <c:pt idx="490" formatCode="0.00E+00">
                  <c:v>-1.22585E-2</c:v>
                </c:pt>
                <c:pt idx="491" formatCode="0.00E+00">
                  <c:v>-1.22147E-2</c:v>
                </c:pt>
                <c:pt idx="492" formatCode="0.00E+00">
                  <c:v>-1.23134E-2</c:v>
                </c:pt>
                <c:pt idx="493" formatCode="0.00E+00">
                  <c:v>-1.2330499999999999E-2</c:v>
                </c:pt>
                <c:pt idx="494" formatCode="0.00E+00">
                  <c:v>-1.2331999999999999E-2</c:v>
                </c:pt>
                <c:pt idx="495" formatCode="0.00E+00">
                  <c:v>-1.23649E-2</c:v>
                </c:pt>
                <c:pt idx="496" formatCode="0.00E+00">
                  <c:v>-1.2494099999999999E-2</c:v>
                </c:pt>
                <c:pt idx="497" formatCode="0.00E+00">
                  <c:v>-1.2564199999999999E-2</c:v>
                </c:pt>
                <c:pt idx="498" formatCode="0.00E+00">
                  <c:v>-1.2593699999999999E-2</c:v>
                </c:pt>
                <c:pt idx="499" formatCode="0.00E+00">
                  <c:v>-1.26677E-2</c:v>
                </c:pt>
                <c:pt idx="500" formatCode="0.00E+00">
                  <c:v>-1.2622400000000001E-2</c:v>
                </c:pt>
                <c:pt idx="501" formatCode="0.00E+00">
                  <c:v>-1.2711500000000001E-2</c:v>
                </c:pt>
                <c:pt idx="502" formatCode="0.00E+00">
                  <c:v>-1.27206E-2</c:v>
                </c:pt>
                <c:pt idx="503" formatCode="0.00E+00">
                  <c:v>-1.27578E-2</c:v>
                </c:pt>
                <c:pt idx="504" formatCode="0.00E+00">
                  <c:v>-1.2735399999999999E-2</c:v>
                </c:pt>
                <c:pt idx="505" formatCode="0.00E+00">
                  <c:v>-1.26967E-2</c:v>
                </c:pt>
                <c:pt idx="506" formatCode="0.00E+00">
                  <c:v>-1.27583E-2</c:v>
                </c:pt>
                <c:pt idx="507" formatCode="0.00E+00">
                  <c:v>-1.2678099999999999E-2</c:v>
                </c:pt>
                <c:pt idx="508" formatCode="0.00E+00">
                  <c:v>-1.2638099999999999E-2</c:v>
                </c:pt>
                <c:pt idx="509" formatCode="0.00E+00">
                  <c:v>-1.2586099999999999E-2</c:v>
                </c:pt>
                <c:pt idx="510" formatCode="0.00E+00">
                  <c:v>-1.25737E-2</c:v>
                </c:pt>
                <c:pt idx="511" formatCode="0.00E+00">
                  <c:v>-1.2522699999999999E-2</c:v>
                </c:pt>
                <c:pt idx="512" formatCode="0.00E+00">
                  <c:v>-1.24054E-2</c:v>
                </c:pt>
                <c:pt idx="513" formatCode="0.00E+00">
                  <c:v>-1.23634E-2</c:v>
                </c:pt>
                <c:pt idx="514" formatCode="0.00E+00">
                  <c:v>-1.2371999999999999E-2</c:v>
                </c:pt>
                <c:pt idx="515" formatCode="0.00E+00">
                  <c:v>-1.2325300000000001E-2</c:v>
                </c:pt>
                <c:pt idx="516" formatCode="0.00E+00">
                  <c:v>-1.22495E-2</c:v>
                </c:pt>
                <c:pt idx="517" formatCode="0.00E+00">
                  <c:v>-1.22037E-2</c:v>
                </c:pt>
                <c:pt idx="518" formatCode="0.00E+00">
                  <c:v>-1.22147E-2</c:v>
                </c:pt>
                <c:pt idx="519" formatCode="0.00E+00">
                  <c:v>-1.2177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9A9F-4A0F-A3A7-1811277838D7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2!$A$2:$A$615</c:f>
              <c:numCache>
                <c:formatCode>General</c:formatCode>
                <c:ptCount val="61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</c:numCache>
            </c:numRef>
          </c:xVal>
          <c:yVal>
            <c:numRef>
              <c:f>Sheet12!$B$2:$B$582</c:f>
              <c:numCache>
                <c:formatCode>General</c:formatCode>
                <c:ptCount val="581"/>
                <c:pt idx="0">
                  <c:v>-1.14886</c:v>
                </c:pt>
                <c:pt idx="1">
                  <c:v>-1.17099</c:v>
                </c:pt>
                <c:pt idx="2">
                  <c:v>-0.96852899999999997</c:v>
                </c:pt>
                <c:pt idx="3">
                  <c:v>-1.2374400000000001</c:v>
                </c:pt>
                <c:pt idx="4">
                  <c:v>-1.01301</c:v>
                </c:pt>
                <c:pt idx="5">
                  <c:v>-1.3154999999999999</c:v>
                </c:pt>
                <c:pt idx="6">
                  <c:v>-0.77923799999999999</c:v>
                </c:pt>
                <c:pt idx="7">
                  <c:v>-0.75753700000000002</c:v>
                </c:pt>
                <c:pt idx="8">
                  <c:v>-1.3492200000000001</c:v>
                </c:pt>
                <c:pt idx="9">
                  <c:v>-1.2371300000000001</c:v>
                </c:pt>
                <c:pt idx="10">
                  <c:v>-0.93240999999999996</c:v>
                </c:pt>
                <c:pt idx="11">
                  <c:v>-0.87595699999999999</c:v>
                </c:pt>
                <c:pt idx="12">
                  <c:v>-0.76616600000000001</c:v>
                </c:pt>
                <c:pt idx="13">
                  <c:v>-1.4608300000000001</c:v>
                </c:pt>
                <c:pt idx="14">
                  <c:v>-0.826407</c:v>
                </c:pt>
                <c:pt idx="15">
                  <c:v>-0.673261</c:v>
                </c:pt>
                <c:pt idx="16">
                  <c:v>-0.74737200000000004</c:v>
                </c:pt>
                <c:pt idx="17">
                  <c:v>-1.3519300000000001</c:v>
                </c:pt>
                <c:pt idx="18">
                  <c:v>-1.5432300000000001</c:v>
                </c:pt>
                <c:pt idx="19">
                  <c:v>-1.5411300000000001</c:v>
                </c:pt>
                <c:pt idx="20">
                  <c:v>-1.48451</c:v>
                </c:pt>
                <c:pt idx="21">
                  <c:v>-1.2365200000000001</c:v>
                </c:pt>
                <c:pt idx="22">
                  <c:v>-1.20746</c:v>
                </c:pt>
                <c:pt idx="23">
                  <c:v>-0.75720600000000005</c:v>
                </c:pt>
                <c:pt idx="24">
                  <c:v>-1.5563</c:v>
                </c:pt>
                <c:pt idx="25">
                  <c:v>-1.48529</c:v>
                </c:pt>
                <c:pt idx="26">
                  <c:v>-1.51233</c:v>
                </c:pt>
                <c:pt idx="27">
                  <c:v>-1.4680299999999999</c:v>
                </c:pt>
                <c:pt idx="28">
                  <c:v>-0.88156299999999999</c:v>
                </c:pt>
                <c:pt idx="29">
                  <c:v>-0.65855600000000003</c:v>
                </c:pt>
                <c:pt idx="30">
                  <c:v>-1.11344</c:v>
                </c:pt>
                <c:pt idx="31">
                  <c:v>-1.0362800000000001</c:v>
                </c:pt>
                <c:pt idx="32">
                  <c:v>-1.3608499999999999</c:v>
                </c:pt>
                <c:pt idx="33">
                  <c:v>-0.37720300000000001</c:v>
                </c:pt>
                <c:pt idx="34">
                  <c:v>-1.04139</c:v>
                </c:pt>
                <c:pt idx="35">
                  <c:v>-0.95323000000000002</c:v>
                </c:pt>
                <c:pt idx="36">
                  <c:v>-0.87467700000000004</c:v>
                </c:pt>
                <c:pt idx="37">
                  <c:v>-1.2843899999999999</c:v>
                </c:pt>
                <c:pt idx="38">
                  <c:v>-1.1145700000000001</c:v>
                </c:pt>
                <c:pt idx="39">
                  <c:v>-0.80856799999999995</c:v>
                </c:pt>
                <c:pt idx="40">
                  <c:v>-1.09416</c:v>
                </c:pt>
                <c:pt idx="41">
                  <c:v>-1.4811399999999999</c:v>
                </c:pt>
                <c:pt idx="42">
                  <c:v>-0.61036000000000001</c:v>
                </c:pt>
                <c:pt idx="43">
                  <c:v>-0.418599</c:v>
                </c:pt>
                <c:pt idx="44">
                  <c:v>-0.67492300000000005</c:v>
                </c:pt>
                <c:pt idx="45">
                  <c:v>-0.70602799999999999</c:v>
                </c:pt>
                <c:pt idx="46">
                  <c:v>-0.94874000000000003</c:v>
                </c:pt>
                <c:pt idx="47">
                  <c:v>-0.87735600000000002</c:v>
                </c:pt>
                <c:pt idx="48">
                  <c:v>-0.60347799999999996</c:v>
                </c:pt>
                <c:pt idx="49">
                  <c:v>-1.36561</c:v>
                </c:pt>
                <c:pt idx="50">
                  <c:v>-1.0320499999999999</c:v>
                </c:pt>
                <c:pt idx="51">
                  <c:v>-0.97473699999999996</c:v>
                </c:pt>
                <c:pt idx="52">
                  <c:v>-0.83189999999999997</c:v>
                </c:pt>
                <c:pt idx="53">
                  <c:v>-0.52342900000000003</c:v>
                </c:pt>
                <c:pt idx="54">
                  <c:v>-0.62027500000000002</c:v>
                </c:pt>
                <c:pt idx="55">
                  <c:v>-0.91386500000000004</c:v>
                </c:pt>
                <c:pt idx="56">
                  <c:v>-0.576434</c:v>
                </c:pt>
                <c:pt idx="57">
                  <c:v>-0.85680500000000004</c:v>
                </c:pt>
                <c:pt idx="58">
                  <c:v>-0.38587100000000002</c:v>
                </c:pt>
                <c:pt idx="59">
                  <c:v>-0.37251600000000001</c:v>
                </c:pt>
                <c:pt idx="60">
                  <c:v>-1.5457099999999999</c:v>
                </c:pt>
                <c:pt idx="61">
                  <c:v>-0.43744300000000003</c:v>
                </c:pt>
                <c:pt idx="62">
                  <c:v>-0.287997</c:v>
                </c:pt>
                <c:pt idx="63">
                  <c:v>-1.1238300000000001</c:v>
                </c:pt>
                <c:pt idx="64">
                  <c:v>-0.16297800000000001</c:v>
                </c:pt>
                <c:pt idx="65" formatCode="0.00E+00">
                  <c:v>-8.1001299999999998E-2</c:v>
                </c:pt>
                <c:pt idx="66">
                  <c:v>-0.46254000000000001</c:v>
                </c:pt>
                <c:pt idx="67" formatCode="0.00E+00">
                  <c:v>3.2551799999999999E-2</c:v>
                </c:pt>
                <c:pt idx="68">
                  <c:v>0.82105399999999995</c:v>
                </c:pt>
                <c:pt idx="69">
                  <c:v>1.37043</c:v>
                </c:pt>
                <c:pt idx="70">
                  <c:v>1.5106599999999999</c:v>
                </c:pt>
                <c:pt idx="71">
                  <c:v>1.19207</c:v>
                </c:pt>
                <c:pt idx="72">
                  <c:v>1.05155</c:v>
                </c:pt>
                <c:pt idx="73">
                  <c:v>1.0007200000000001</c:v>
                </c:pt>
                <c:pt idx="74">
                  <c:v>0.97895500000000002</c:v>
                </c:pt>
                <c:pt idx="75">
                  <c:v>0.95844700000000005</c:v>
                </c:pt>
                <c:pt idx="76">
                  <c:v>0.92570799999999998</c:v>
                </c:pt>
                <c:pt idx="77">
                  <c:v>0.91603599999999996</c:v>
                </c:pt>
                <c:pt idx="78">
                  <c:v>0.91266199999999997</c:v>
                </c:pt>
                <c:pt idx="79">
                  <c:v>0.90859699999999999</c:v>
                </c:pt>
                <c:pt idx="80">
                  <c:v>0.90834499999999996</c:v>
                </c:pt>
                <c:pt idx="81">
                  <c:v>0.90557100000000001</c:v>
                </c:pt>
                <c:pt idx="82">
                  <c:v>0.90444899999999995</c:v>
                </c:pt>
                <c:pt idx="83">
                  <c:v>0.898451</c:v>
                </c:pt>
                <c:pt idx="84">
                  <c:v>0.89764699999999997</c:v>
                </c:pt>
                <c:pt idx="85">
                  <c:v>0.90053499999999997</c:v>
                </c:pt>
                <c:pt idx="86">
                  <c:v>0.89796600000000004</c:v>
                </c:pt>
                <c:pt idx="87">
                  <c:v>0.89713500000000002</c:v>
                </c:pt>
                <c:pt idx="88">
                  <c:v>0.90053099999999997</c:v>
                </c:pt>
                <c:pt idx="89">
                  <c:v>0.89362699999999995</c:v>
                </c:pt>
                <c:pt idx="90">
                  <c:v>0.89322500000000005</c:v>
                </c:pt>
                <c:pt idx="91">
                  <c:v>0.89141899999999996</c:v>
                </c:pt>
                <c:pt idx="92">
                  <c:v>0.88656400000000002</c:v>
                </c:pt>
                <c:pt idx="93">
                  <c:v>0.88364399999999999</c:v>
                </c:pt>
                <c:pt idx="94">
                  <c:v>0.87763199999999997</c:v>
                </c:pt>
                <c:pt idx="95">
                  <c:v>0.868865</c:v>
                </c:pt>
                <c:pt idx="96">
                  <c:v>0.86117600000000005</c:v>
                </c:pt>
                <c:pt idx="97">
                  <c:v>0.85209100000000004</c:v>
                </c:pt>
                <c:pt idx="98">
                  <c:v>0.84340800000000005</c:v>
                </c:pt>
                <c:pt idx="99">
                  <c:v>0.82641399999999998</c:v>
                </c:pt>
                <c:pt idx="100">
                  <c:v>0.81350900000000004</c:v>
                </c:pt>
                <c:pt idx="101">
                  <c:v>0.80080700000000005</c:v>
                </c:pt>
                <c:pt idx="102">
                  <c:v>0.78494799999999998</c:v>
                </c:pt>
                <c:pt idx="103">
                  <c:v>0.77084299999999994</c:v>
                </c:pt>
                <c:pt idx="104">
                  <c:v>0.75719800000000004</c:v>
                </c:pt>
                <c:pt idx="105">
                  <c:v>0.745888</c:v>
                </c:pt>
                <c:pt idx="106">
                  <c:v>0.73263999999999996</c:v>
                </c:pt>
                <c:pt idx="107">
                  <c:v>0.72545700000000002</c:v>
                </c:pt>
                <c:pt idx="108">
                  <c:v>0.71823199999999998</c:v>
                </c:pt>
                <c:pt idx="109">
                  <c:v>0.70950999999999997</c:v>
                </c:pt>
                <c:pt idx="110">
                  <c:v>0.70699199999999995</c:v>
                </c:pt>
                <c:pt idx="111">
                  <c:v>0.70143800000000001</c:v>
                </c:pt>
                <c:pt idx="112">
                  <c:v>0.69710300000000003</c:v>
                </c:pt>
                <c:pt idx="113">
                  <c:v>0.69406000000000001</c:v>
                </c:pt>
                <c:pt idx="114">
                  <c:v>0.69116500000000003</c:v>
                </c:pt>
                <c:pt idx="115">
                  <c:v>0.69266300000000003</c:v>
                </c:pt>
                <c:pt idx="116">
                  <c:v>0.68928500000000004</c:v>
                </c:pt>
                <c:pt idx="117">
                  <c:v>0.68809500000000001</c:v>
                </c:pt>
                <c:pt idx="118">
                  <c:v>0.68798599999999999</c:v>
                </c:pt>
                <c:pt idx="119">
                  <c:v>0.68514200000000003</c:v>
                </c:pt>
                <c:pt idx="120">
                  <c:v>0.68244099999999996</c:v>
                </c:pt>
                <c:pt idx="121">
                  <c:v>0.67866300000000002</c:v>
                </c:pt>
                <c:pt idx="122">
                  <c:v>0.67643500000000001</c:v>
                </c:pt>
                <c:pt idx="123">
                  <c:v>0.673431</c:v>
                </c:pt>
                <c:pt idx="124">
                  <c:v>0.66883700000000001</c:v>
                </c:pt>
                <c:pt idx="125">
                  <c:v>0.663968</c:v>
                </c:pt>
                <c:pt idx="126">
                  <c:v>0.66006100000000001</c:v>
                </c:pt>
                <c:pt idx="127">
                  <c:v>0.65566000000000002</c:v>
                </c:pt>
                <c:pt idx="128">
                  <c:v>0.65213299999999996</c:v>
                </c:pt>
                <c:pt idx="129">
                  <c:v>0.64577799999999996</c:v>
                </c:pt>
                <c:pt idx="130">
                  <c:v>0.63922599999999996</c:v>
                </c:pt>
                <c:pt idx="131">
                  <c:v>0.63183299999999998</c:v>
                </c:pt>
                <c:pt idx="132">
                  <c:v>0.62384700000000004</c:v>
                </c:pt>
                <c:pt idx="133">
                  <c:v>0.61433700000000002</c:v>
                </c:pt>
                <c:pt idx="134">
                  <c:v>0.60383900000000001</c:v>
                </c:pt>
                <c:pt idx="135">
                  <c:v>0.59265199999999996</c:v>
                </c:pt>
                <c:pt idx="136">
                  <c:v>0.58146600000000004</c:v>
                </c:pt>
                <c:pt idx="137">
                  <c:v>0.56936200000000003</c:v>
                </c:pt>
                <c:pt idx="138">
                  <c:v>0.55719200000000002</c:v>
                </c:pt>
                <c:pt idx="139">
                  <c:v>0.54583899999999996</c:v>
                </c:pt>
                <c:pt idx="140">
                  <c:v>0.53552299999999997</c:v>
                </c:pt>
                <c:pt idx="141">
                  <c:v>0.52009799999999995</c:v>
                </c:pt>
                <c:pt idx="142">
                  <c:v>0.50659900000000002</c:v>
                </c:pt>
                <c:pt idx="143">
                  <c:v>0.49329000000000001</c:v>
                </c:pt>
                <c:pt idx="144">
                  <c:v>0.47951500000000002</c:v>
                </c:pt>
                <c:pt idx="145">
                  <c:v>0.46495900000000001</c:v>
                </c:pt>
                <c:pt idx="146">
                  <c:v>0.44965300000000002</c:v>
                </c:pt>
                <c:pt idx="147">
                  <c:v>0.43558400000000003</c:v>
                </c:pt>
                <c:pt idx="148">
                  <c:v>0.41735299999999997</c:v>
                </c:pt>
                <c:pt idx="149">
                  <c:v>0.40234399999999998</c:v>
                </c:pt>
                <c:pt idx="150">
                  <c:v>0.38654899999999998</c:v>
                </c:pt>
                <c:pt idx="151">
                  <c:v>0.37043100000000001</c:v>
                </c:pt>
                <c:pt idx="152">
                  <c:v>0.35449900000000001</c:v>
                </c:pt>
                <c:pt idx="153">
                  <c:v>0.338424</c:v>
                </c:pt>
                <c:pt idx="154">
                  <c:v>0.32426899999999997</c:v>
                </c:pt>
                <c:pt idx="155">
                  <c:v>0.309253</c:v>
                </c:pt>
                <c:pt idx="156">
                  <c:v>0.29464899999999999</c:v>
                </c:pt>
                <c:pt idx="157">
                  <c:v>0.28028199999999998</c:v>
                </c:pt>
                <c:pt idx="158">
                  <c:v>0.265737</c:v>
                </c:pt>
                <c:pt idx="159">
                  <c:v>0.25231900000000002</c:v>
                </c:pt>
                <c:pt idx="160">
                  <c:v>0.23788300000000001</c:v>
                </c:pt>
                <c:pt idx="161">
                  <c:v>0.22489300000000001</c:v>
                </c:pt>
                <c:pt idx="162">
                  <c:v>0.21195900000000001</c:v>
                </c:pt>
                <c:pt idx="163">
                  <c:v>0.200683</c:v>
                </c:pt>
                <c:pt idx="164">
                  <c:v>0.189887</c:v>
                </c:pt>
                <c:pt idx="165">
                  <c:v>0.179671</c:v>
                </c:pt>
                <c:pt idx="166">
                  <c:v>0.17143700000000001</c:v>
                </c:pt>
                <c:pt idx="167">
                  <c:v>0.16319700000000001</c:v>
                </c:pt>
                <c:pt idx="168">
                  <c:v>0.15731999999999999</c:v>
                </c:pt>
                <c:pt idx="169">
                  <c:v>0.15176300000000001</c:v>
                </c:pt>
                <c:pt idx="170">
                  <c:v>0.146893</c:v>
                </c:pt>
                <c:pt idx="171">
                  <c:v>0.143591</c:v>
                </c:pt>
                <c:pt idx="172">
                  <c:v>0.13850299999999999</c:v>
                </c:pt>
                <c:pt idx="173">
                  <c:v>0.134544</c:v>
                </c:pt>
                <c:pt idx="174">
                  <c:v>0.129413</c:v>
                </c:pt>
                <c:pt idx="175">
                  <c:v>0.12307999999999999</c:v>
                </c:pt>
                <c:pt idx="176">
                  <c:v>0.120657</c:v>
                </c:pt>
                <c:pt idx="177">
                  <c:v>0.11708300000000001</c:v>
                </c:pt>
                <c:pt idx="178">
                  <c:v>0.11460099999999999</c:v>
                </c:pt>
                <c:pt idx="179">
                  <c:v>0.11137</c:v>
                </c:pt>
                <c:pt idx="180">
                  <c:v>0.108308</c:v>
                </c:pt>
                <c:pt idx="181">
                  <c:v>0.10652200000000001</c:v>
                </c:pt>
                <c:pt idx="182">
                  <c:v>0.103436</c:v>
                </c:pt>
                <c:pt idx="183">
                  <c:v>0.101856</c:v>
                </c:pt>
                <c:pt idx="184">
                  <c:v>0.10016700000000001</c:v>
                </c:pt>
                <c:pt idx="185" formatCode="0.00E+00">
                  <c:v>9.7608600000000004E-2</c:v>
                </c:pt>
                <c:pt idx="186" formatCode="0.00E+00">
                  <c:v>9.5930600000000005E-2</c:v>
                </c:pt>
                <c:pt idx="187" formatCode="0.00E+00">
                  <c:v>9.4630699999999998E-2</c:v>
                </c:pt>
                <c:pt idx="188" formatCode="0.00E+00">
                  <c:v>9.2905500000000002E-2</c:v>
                </c:pt>
                <c:pt idx="189" formatCode="0.00E+00">
                  <c:v>9.1127399999999997E-2</c:v>
                </c:pt>
                <c:pt idx="190" formatCode="0.00E+00">
                  <c:v>9.0018299999999996E-2</c:v>
                </c:pt>
                <c:pt idx="191" formatCode="0.00E+00">
                  <c:v>8.9627299999999993E-2</c:v>
                </c:pt>
                <c:pt idx="192" formatCode="0.00E+00">
                  <c:v>9.0611499999999998E-2</c:v>
                </c:pt>
                <c:pt idx="193" formatCode="0.00E+00">
                  <c:v>8.8750399999999993E-2</c:v>
                </c:pt>
                <c:pt idx="194" formatCode="0.00E+00">
                  <c:v>8.7873900000000005E-2</c:v>
                </c:pt>
                <c:pt idx="195" formatCode="0.00E+00">
                  <c:v>8.7538699999999997E-2</c:v>
                </c:pt>
                <c:pt idx="196" formatCode="0.00E+00">
                  <c:v>8.6504499999999998E-2</c:v>
                </c:pt>
                <c:pt idx="197" formatCode="0.00E+00">
                  <c:v>8.5551299999999997E-2</c:v>
                </c:pt>
                <c:pt idx="198" formatCode="0.00E+00">
                  <c:v>8.4095500000000004E-2</c:v>
                </c:pt>
                <c:pt idx="199" formatCode="0.00E+00">
                  <c:v>8.2794699999999999E-2</c:v>
                </c:pt>
                <c:pt idx="200" formatCode="0.00E+00">
                  <c:v>8.2860000000000003E-2</c:v>
                </c:pt>
                <c:pt idx="201" formatCode="0.00E+00">
                  <c:v>8.2668800000000001E-2</c:v>
                </c:pt>
                <c:pt idx="202" formatCode="0.00E+00">
                  <c:v>8.2151399999999999E-2</c:v>
                </c:pt>
                <c:pt idx="203" formatCode="0.00E+00">
                  <c:v>8.0595E-2</c:v>
                </c:pt>
                <c:pt idx="204" formatCode="0.00E+00">
                  <c:v>8.0495800000000006E-2</c:v>
                </c:pt>
                <c:pt idx="205" formatCode="0.00E+00">
                  <c:v>7.9680000000000001E-2</c:v>
                </c:pt>
                <c:pt idx="206" formatCode="0.00E+00">
                  <c:v>7.8502699999999995E-2</c:v>
                </c:pt>
                <c:pt idx="207" formatCode="0.00E+00">
                  <c:v>7.8450699999999998E-2</c:v>
                </c:pt>
                <c:pt idx="208" formatCode="0.00E+00">
                  <c:v>7.7446000000000001E-2</c:v>
                </c:pt>
                <c:pt idx="209" formatCode="0.00E+00">
                  <c:v>7.7299099999999996E-2</c:v>
                </c:pt>
                <c:pt idx="210" formatCode="0.00E+00">
                  <c:v>7.5768500000000003E-2</c:v>
                </c:pt>
                <c:pt idx="211" formatCode="0.00E+00">
                  <c:v>7.5359800000000005E-2</c:v>
                </c:pt>
                <c:pt idx="212" formatCode="0.00E+00">
                  <c:v>7.5268299999999996E-2</c:v>
                </c:pt>
                <c:pt idx="213" formatCode="0.00E+00">
                  <c:v>7.3796700000000007E-2</c:v>
                </c:pt>
                <c:pt idx="214" formatCode="0.00E+00">
                  <c:v>7.3760000000000006E-2</c:v>
                </c:pt>
                <c:pt idx="215" formatCode="0.00E+00">
                  <c:v>7.3310399999999998E-2</c:v>
                </c:pt>
                <c:pt idx="216" formatCode="0.00E+00">
                  <c:v>7.2174100000000005E-2</c:v>
                </c:pt>
                <c:pt idx="217" formatCode="0.00E+00">
                  <c:v>7.0601899999999995E-2</c:v>
                </c:pt>
                <c:pt idx="218" formatCode="0.00E+00">
                  <c:v>6.9815600000000005E-2</c:v>
                </c:pt>
                <c:pt idx="219" formatCode="0.00E+00">
                  <c:v>7.0018800000000006E-2</c:v>
                </c:pt>
                <c:pt idx="220" formatCode="0.00E+00">
                  <c:v>6.8907700000000002E-2</c:v>
                </c:pt>
                <c:pt idx="221" formatCode="0.00E+00">
                  <c:v>6.8478600000000001E-2</c:v>
                </c:pt>
                <c:pt idx="222" formatCode="0.00E+00">
                  <c:v>6.8083299999999999E-2</c:v>
                </c:pt>
                <c:pt idx="223" formatCode="0.00E+00">
                  <c:v>6.6971299999999997E-2</c:v>
                </c:pt>
                <c:pt idx="224" formatCode="0.00E+00">
                  <c:v>6.5646200000000002E-2</c:v>
                </c:pt>
                <c:pt idx="225" formatCode="0.00E+00">
                  <c:v>6.5925600000000001E-2</c:v>
                </c:pt>
                <c:pt idx="226" formatCode="0.00E+00">
                  <c:v>6.4527500000000002E-2</c:v>
                </c:pt>
                <c:pt idx="227" formatCode="0.00E+00">
                  <c:v>6.3913800000000007E-2</c:v>
                </c:pt>
                <c:pt idx="228" formatCode="0.00E+00">
                  <c:v>6.2273500000000002E-2</c:v>
                </c:pt>
                <c:pt idx="229" formatCode="0.00E+00">
                  <c:v>6.1946399999999999E-2</c:v>
                </c:pt>
                <c:pt idx="230" formatCode="0.00E+00">
                  <c:v>6.21395E-2</c:v>
                </c:pt>
                <c:pt idx="231" formatCode="0.00E+00">
                  <c:v>6.05693E-2</c:v>
                </c:pt>
                <c:pt idx="232" formatCode="0.00E+00">
                  <c:v>5.9220299999999997E-2</c:v>
                </c:pt>
                <c:pt idx="233" formatCode="0.00E+00">
                  <c:v>5.9247000000000001E-2</c:v>
                </c:pt>
                <c:pt idx="234" formatCode="0.00E+00">
                  <c:v>5.7867099999999998E-2</c:v>
                </c:pt>
                <c:pt idx="235" formatCode="0.00E+00">
                  <c:v>5.7405900000000003E-2</c:v>
                </c:pt>
                <c:pt idx="236" formatCode="0.00E+00">
                  <c:v>5.7054000000000001E-2</c:v>
                </c:pt>
                <c:pt idx="237" formatCode="0.00E+00">
                  <c:v>5.7054500000000001E-2</c:v>
                </c:pt>
                <c:pt idx="238" formatCode="0.00E+00">
                  <c:v>5.49293E-2</c:v>
                </c:pt>
                <c:pt idx="239" formatCode="0.00E+00">
                  <c:v>5.4226400000000001E-2</c:v>
                </c:pt>
                <c:pt idx="240" formatCode="0.00E+00">
                  <c:v>5.3772899999999998E-2</c:v>
                </c:pt>
                <c:pt idx="241" formatCode="0.00E+00">
                  <c:v>5.3015699999999999E-2</c:v>
                </c:pt>
                <c:pt idx="242" formatCode="0.00E+00">
                  <c:v>5.2336199999999999E-2</c:v>
                </c:pt>
                <c:pt idx="243" formatCode="0.00E+00">
                  <c:v>5.1801699999999999E-2</c:v>
                </c:pt>
                <c:pt idx="244" formatCode="0.00E+00">
                  <c:v>5.0454100000000002E-2</c:v>
                </c:pt>
                <c:pt idx="245" formatCode="0.00E+00">
                  <c:v>4.9373100000000003E-2</c:v>
                </c:pt>
                <c:pt idx="246" formatCode="0.00E+00">
                  <c:v>4.9188599999999999E-2</c:v>
                </c:pt>
                <c:pt idx="247" formatCode="0.00E+00">
                  <c:v>4.8389399999999999E-2</c:v>
                </c:pt>
                <c:pt idx="248" formatCode="0.00E+00">
                  <c:v>4.7545900000000002E-2</c:v>
                </c:pt>
                <c:pt idx="249" formatCode="0.00E+00">
                  <c:v>4.6642799999999998E-2</c:v>
                </c:pt>
                <c:pt idx="250" formatCode="0.00E+00">
                  <c:v>4.60548E-2</c:v>
                </c:pt>
                <c:pt idx="251" formatCode="0.00E+00">
                  <c:v>4.5828800000000003E-2</c:v>
                </c:pt>
                <c:pt idx="252" formatCode="0.00E+00">
                  <c:v>4.4033099999999999E-2</c:v>
                </c:pt>
                <c:pt idx="253" formatCode="0.00E+00">
                  <c:v>4.3106600000000002E-2</c:v>
                </c:pt>
                <c:pt idx="254" formatCode="0.00E+00">
                  <c:v>4.3430299999999998E-2</c:v>
                </c:pt>
                <c:pt idx="255" formatCode="0.00E+00">
                  <c:v>4.2491899999999999E-2</c:v>
                </c:pt>
                <c:pt idx="256" formatCode="0.00E+00">
                  <c:v>4.1232600000000001E-2</c:v>
                </c:pt>
                <c:pt idx="257" formatCode="0.00E+00">
                  <c:v>4.0481999999999997E-2</c:v>
                </c:pt>
                <c:pt idx="258" formatCode="0.00E+00">
                  <c:v>4.0276100000000002E-2</c:v>
                </c:pt>
                <c:pt idx="259" formatCode="0.00E+00">
                  <c:v>3.9609400000000003E-2</c:v>
                </c:pt>
                <c:pt idx="260" formatCode="0.00E+00">
                  <c:v>3.8749199999999998E-2</c:v>
                </c:pt>
                <c:pt idx="261" formatCode="0.00E+00">
                  <c:v>3.7970499999999997E-2</c:v>
                </c:pt>
                <c:pt idx="262" formatCode="0.00E+00">
                  <c:v>3.74489E-2</c:v>
                </c:pt>
                <c:pt idx="263" formatCode="0.00E+00">
                  <c:v>3.6444200000000003E-2</c:v>
                </c:pt>
                <c:pt idx="264" formatCode="0.00E+00">
                  <c:v>3.63145E-2</c:v>
                </c:pt>
                <c:pt idx="265" formatCode="0.00E+00">
                  <c:v>3.5435700000000001E-2</c:v>
                </c:pt>
                <c:pt idx="266" formatCode="0.00E+00">
                  <c:v>3.4750000000000003E-2</c:v>
                </c:pt>
                <c:pt idx="267" formatCode="0.00E+00">
                  <c:v>3.44982E-2</c:v>
                </c:pt>
                <c:pt idx="268" formatCode="0.00E+00">
                  <c:v>3.3231299999999998E-2</c:v>
                </c:pt>
                <c:pt idx="269" formatCode="0.00E+00">
                  <c:v>3.2495499999999997E-2</c:v>
                </c:pt>
                <c:pt idx="270" formatCode="0.00E+00">
                  <c:v>3.1954299999999998E-2</c:v>
                </c:pt>
                <c:pt idx="271" formatCode="0.00E+00">
                  <c:v>3.20024E-2</c:v>
                </c:pt>
                <c:pt idx="272" formatCode="0.00E+00">
                  <c:v>3.1428299999999999E-2</c:v>
                </c:pt>
                <c:pt idx="273" formatCode="0.00E+00">
                  <c:v>3.1082200000000001E-2</c:v>
                </c:pt>
                <c:pt idx="274" formatCode="0.00E+00">
                  <c:v>2.9419899999999999E-2</c:v>
                </c:pt>
                <c:pt idx="275" formatCode="0.00E+00">
                  <c:v>2.9162400000000002E-2</c:v>
                </c:pt>
                <c:pt idx="276" formatCode="0.00E+00">
                  <c:v>2.8946400000000001E-2</c:v>
                </c:pt>
                <c:pt idx="277" formatCode="0.00E+00">
                  <c:v>2.85778E-2</c:v>
                </c:pt>
                <c:pt idx="278" formatCode="0.00E+00">
                  <c:v>2.8248800000000001E-2</c:v>
                </c:pt>
                <c:pt idx="279" formatCode="0.00E+00">
                  <c:v>2.7294200000000001E-2</c:v>
                </c:pt>
                <c:pt idx="280" formatCode="0.00E+00">
                  <c:v>2.7333300000000001E-2</c:v>
                </c:pt>
                <c:pt idx="281" formatCode="0.00E+00">
                  <c:v>2.7097199999999998E-2</c:v>
                </c:pt>
                <c:pt idx="282" formatCode="0.00E+00">
                  <c:v>2.63977E-2</c:v>
                </c:pt>
                <c:pt idx="283" formatCode="0.00E+00">
                  <c:v>2.5783500000000001E-2</c:v>
                </c:pt>
                <c:pt idx="284" formatCode="0.00E+00">
                  <c:v>2.53344E-2</c:v>
                </c:pt>
                <c:pt idx="285" formatCode="0.00E+00">
                  <c:v>2.52409E-2</c:v>
                </c:pt>
                <c:pt idx="286" formatCode="0.00E+00">
                  <c:v>2.4718299999999999E-2</c:v>
                </c:pt>
                <c:pt idx="287" formatCode="0.00E+00">
                  <c:v>2.4388300000000002E-2</c:v>
                </c:pt>
                <c:pt idx="288" formatCode="0.00E+00">
                  <c:v>2.4136100000000001E-2</c:v>
                </c:pt>
                <c:pt idx="289" formatCode="0.00E+00">
                  <c:v>2.34585E-2</c:v>
                </c:pt>
                <c:pt idx="290" formatCode="0.00E+00">
                  <c:v>2.3166699999999998E-2</c:v>
                </c:pt>
                <c:pt idx="291" formatCode="0.00E+00">
                  <c:v>2.2872400000000001E-2</c:v>
                </c:pt>
                <c:pt idx="292" formatCode="0.00E+00">
                  <c:v>2.27003E-2</c:v>
                </c:pt>
                <c:pt idx="293" formatCode="0.00E+00">
                  <c:v>2.2316900000000001E-2</c:v>
                </c:pt>
                <c:pt idx="294" formatCode="0.00E+00">
                  <c:v>2.1596000000000001E-2</c:v>
                </c:pt>
                <c:pt idx="295" formatCode="0.00E+00">
                  <c:v>2.34218E-2</c:v>
                </c:pt>
                <c:pt idx="296" formatCode="0.00E+00">
                  <c:v>2.0234599999999998E-2</c:v>
                </c:pt>
                <c:pt idx="297" formatCode="0.00E+00">
                  <c:v>1.8648100000000001E-2</c:v>
                </c:pt>
                <c:pt idx="298" formatCode="0.00E+00">
                  <c:v>2.0394800000000001E-2</c:v>
                </c:pt>
                <c:pt idx="299" formatCode="0.00E+00">
                  <c:v>2.0488300000000001E-2</c:v>
                </c:pt>
                <c:pt idx="300" formatCode="0.00E+00">
                  <c:v>2.00562E-2</c:v>
                </c:pt>
                <c:pt idx="301" formatCode="0.00E+00">
                  <c:v>1.9753900000000001E-2</c:v>
                </c:pt>
                <c:pt idx="302" formatCode="0.00E+00">
                  <c:v>1.9812099999999999E-2</c:v>
                </c:pt>
                <c:pt idx="303" formatCode="0.00E+00">
                  <c:v>1.9581299999999999E-2</c:v>
                </c:pt>
                <c:pt idx="304" formatCode="0.00E+00">
                  <c:v>1.8589000000000001E-2</c:v>
                </c:pt>
                <c:pt idx="305" formatCode="0.00E+00">
                  <c:v>1.8944300000000001E-2</c:v>
                </c:pt>
                <c:pt idx="306" formatCode="0.00E+00">
                  <c:v>1.87931E-2</c:v>
                </c:pt>
                <c:pt idx="307" formatCode="0.00E+00">
                  <c:v>1.8597099999999998E-2</c:v>
                </c:pt>
                <c:pt idx="308" formatCode="0.00E+00">
                  <c:v>1.8203299999999999E-2</c:v>
                </c:pt>
                <c:pt idx="309" formatCode="0.00E+00">
                  <c:v>1.8104100000000001E-2</c:v>
                </c:pt>
                <c:pt idx="310" formatCode="0.00E+00">
                  <c:v>1.7911E-2</c:v>
                </c:pt>
                <c:pt idx="311" formatCode="0.00E+00">
                  <c:v>1.7769799999999999E-2</c:v>
                </c:pt>
                <c:pt idx="312" formatCode="0.00E+00">
                  <c:v>1.74465E-2</c:v>
                </c:pt>
                <c:pt idx="313" formatCode="0.00E+00">
                  <c:v>1.74098E-2</c:v>
                </c:pt>
                <c:pt idx="314" formatCode="0.00E+00">
                  <c:v>1.7035499999999999E-2</c:v>
                </c:pt>
                <c:pt idx="315" formatCode="0.00E+00">
                  <c:v>1.7300599999999999E-2</c:v>
                </c:pt>
                <c:pt idx="316" formatCode="0.00E+00">
                  <c:v>1.6837100000000001E-2</c:v>
                </c:pt>
                <c:pt idx="317" formatCode="0.00E+00">
                  <c:v>1.67694E-2</c:v>
                </c:pt>
                <c:pt idx="318" formatCode="0.00E+00">
                  <c:v>1.6739400000000002E-2</c:v>
                </c:pt>
                <c:pt idx="319" formatCode="0.00E+00">
                  <c:v>1.62501E-2</c:v>
                </c:pt>
                <c:pt idx="320" formatCode="0.00E+00">
                  <c:v>1.6526200000000001E-2</c:v>
                </c:pt>
                <c:pt idx="321" formatCode="0.00E+00">
                  <c:v>1.61748E-2</c:v>
                </c:pt>
                <c:pt idx="322" formatCode="0.00E+00">
                  <c:v>1.6101799999999999E-2</c:v>
                </c:pt>
                <c:pt idx="323" formatCode="0.00E+00">
                  <c:v>1.5952600000000001E-2</c:v>
                </c:pt>
                <c:pt idx="324" formatCode="0.00E+00">
                  <c:v>1.5695600000000001E-2</c:v>
                </c:pt>
                <c:pt idx="325" formatCode="0.00E+00">
                  <c:v>1.5708900000000001E-2</c:v>
                </c:pt>
                <c:pt idx="326" formatCode="0.00E+00">
                  <c:v>1.52917E-2</c:v>
                </c:pt>
                <c:pt idx="327" formatCode="0.00E+00">
                  <c:v>1.5240200000000001E-2</c:v>
                </c:pt>
                <c:pt idx="328" formatCode="0.00E+00">
                  <c:v>1.50318E-2</c:v>
                </c:pt>
                <c:pt idx="329" formatCode="0.00E+00">
                  <c:v>1.4922599999999999E-2</c:v>
                </c:pt>
                <c:pt idx="330" formatCode="0.00E+00">
                  <c:v>1.4781000000000001E-2</c:v>
                </c:pt>
                <c:pt idx="331" formatCode="0.00E+00">
                  <c:v>1.4598399999999999E-2</c:v>
                </c:pt>
                <c:pt idx="332" formatCode="0.00E+00">
                  <c:v>1.44157E-2</c:v>
                </c:pt>
                <c:pt idx="333" formatCode="0.00E+00">
                  <c:v>1.4257000000000001E-2</c:v>
                </c:pt>
                <c:pt idx="334" formatCode="0.00E+00">
                  <c:v>1.40529E-2</c:v>
                </c:pt>
                <c:pt idx="335" formatCode="0.00E+00">
                  <c:v>1.3920800000000001E-2</c:v>
                </c:pt>
                <c:pt idx="336" formatCode="0.00E+00">
                  <c:v>1.3746700000000001E-2</c:v>
                </c:pt>
                <c:pt idx="337" formatCode="0.00E+00">
                  <c:v>1.34897E-2</c:v>
                </c:pt>
                <c:pt idx="338" formatCode="0.00E+00">
                  <c:v>1.3381000000000001E-2</c:v>
                </c:pt>
                <c:pt idx="339" formatCode="0.00E+00">
                  <c:v>1.31745E-2</c:v>
                </c:pt>
                <c:pt idx="340" formatCode="0.00E+00">
                  <c:v>1.30563E-2</c:v>
                </c:pt>
                <c:pt idx="341" formatCode="0.00E+00">
                  <c:v>1.30067E-2</c:v>
                </c:pt>
                <c:pt idx="342" formatCode="0.00E+00">
                  <c:v>1.25723E-2</c:v>
                </c:pt>
                <c:pt idx="343" formatCode="0.00E+00">
                  <c:v>1.25661E-2</c:v>
                </c:pt>
                <c:pt idx="344" formatCode="0.00E+00">
                  <c:v>1.2239E-2</c:v>
                </c:pt>
                <c:pt idx="345" formatCode="0.00E+00">
                  <c:v>1.1928599999999999E-2</c:v>
                </c:pt>
                <c:pt idx="346" formatCode="0.00E+00">
                  <c:v>1.17588E-2</c:v>
                </c:pt>
                <c:pt idx="347" formatCode="0.00E+00">
                  <c:v>1.15333E-2</c:v>
                </c:pt>
                <c:pt idx="348" formatCode="0.00E+00">
                  <c:v>1.14746E-2</c:v>
                </c:pt>
                <c:pt idx="349" formatCode="0.00E+00">
                  <c:v>1.1249500000000001E-2</c:v>
                </c:pt>
                <c:pt idx="350" formatCode="0.00E+00">
                  <c:v>1.1054E-2</c:v>
                </c:pt>
                <c:pt idx="351" formatCode="0.00E+00">
                  <c:v>1.0841399999999999E-2</c:v>
                </c:pt>
                <c:pt idx="352" formatCode="0.00E+00">
                  <c:v>1.06955E-2</c:v>
                </c:pt>
                <c:pt idx="353" formatCode="0.00E+00">
                  <c:v>1.0432200000000001E-2</c:v>
                </c:pt>
                <c:pt idx="354" formatCode="0.00E+00">
                  <c:v>1.0140400000000001E-2</c:v>
                </c:pt>
                <c:pt idx="355" formatCode="0.00E+00">
                  <c:v>1.00222E-2</c:v>
                </c:pt>
                <c:pt idx="356" formatCode="0.00E+00">
                  <c:v>9.7837400000000008E-3</c:v>
                </c:pt>
                <c:pt idx="357" formatCode="0.00E+00">
                  <c:v>9.6254300000000008E-3</c:v>
                </c:pt>
                <c:pt idx="358" formatCode="0.00E+00">
                  <c:v>9.3245499999999992E-3</c:v>
                </c:pt>
                <c:pt idx="359" formatCode="0.00E+00">
                  <c:v>9.0613399999999993E-3</c:v>
                </c:pt>
                <c:pt idx="360" formatCode="0.00E+00">
                  <c:v>8.7356599999999993E-3</c:v>
                </c:pt>
                <c:pt idx="361" formatCode="0.00E+00">
                  <c:v>8.5978500000000006E-3</c:v>
                </c:pt>
                <c:pt idx="362" formatCode="0.00E+00">
                  <c:v>8.3122300000000003E-3</c:v>
                </c:pt>
                <c:pt idx="363" formatCode="0.00E+00">
                  <c:v>8.1787100000000005E-3</c:v>
                </c:pt>
                <c:pt idx="364" formatCode="0.00E+00">
                  <c:v>7.9936999999999994E-3</c:v>
                </c:pt>
                <c:pt idx="365" formatCode="0.00E+00">
                  <c:v>7.6618199999999997E-3</c:v>
                </c:pt>
                <c:pt idx="366" formatCode="0.00E+00">
                  <c:v>7.4005099999999999E-3</c:v>
                </c:pt>
                <c:pt idx="367" formatCode="0.00E+00">
                  <c:v>7.1945200000000003E-3</c:v>
                </c:pt>
                <c:pt idx="368" formatCode="0.00E+00">
                  <c:v>7.0681600000000004E-3</c:v>
                </c:pt>
                <c:pt idx="369" formatCode="0.00E+00">
                  <c:v>6.9618199999999996E-3</c:v>
                </c:pt>
                <c:pt idx="370" formatCode="0.00E+00">
                  <c:v>6.6790599999999997E-3</c:v>
                </c:pt>
                <c:pt idx="371" formatCode="0.00E+00">
                  <c:v>6.3643500000000004E-3</c:v>
                </c:pt>
                <c:pt idx="372" formatCode="0.00E+00">
                  <c:v>6.2699299999999999E-3</c:v>
                </c:pt>
                <c:pt idx="373" formatCode="0.00E+00">
                  <c:v>5.9976600000000001E-3</c:v>
                </c:pt>
                <c:pt idx="374" formatCode="0.00E+00">
                  <c:v>5.7730699999999999E-3</c:v>
                </c:pt>
                <c:pt idx="375" formatCode="0.00E+00">
                  <c:v>5.5804299999999999E-3</c:v>
                </c:pt>
                <c:pt idx="376" formatCode="0.00E+00">
                  <c:v>5.3291299999999996E-3</c:v>
                </c:pt>
                <c:pt idx="377" formatCode="0.00E+00">
                  <c:v>5.16272E-3</c:v>
                </c:pt>
                <c:pt idx="378" formatCode="0.00E+00">
                  <c:v>5.0902400000000002E-3</c:v>
                </c:pt>
                <c:pt idx="379" formatCode="0.00E+00">
                  <c:v>4.80986E-3</c:v>
                </c:pt>
                <c:pt idx="380" formatCode="0.00E+00">
                  <c:v>4.5304300000000002E-3</c:v>
                </c:pt>
                <c:pt idx="381" formatCode="0.00E+00">
                  <c:v>4.1623099999999998E-3</c:v>
                </c:pt>
                <c:pt idx="382" formatCode="0.00E+00">
                  <c:v>4.0497800000000002E-3</c:v>
                </c:pt>
                <c:pt idx="383" formatCode="0.00E+00">
                  <c:v>4.2400399999999996E-3</c:v>
                </c:pt>
                <c:pt idx="384" formatCode="0.00E+00">
                  <c:v>3.4637499999999998E-3</c:v>
                </c:pt>
                <c:pt idx="385" formatCode="0.00E+00">
                  <c:v>3.66688E-3</c:v>
                </c:pt>
                <c:pt idx="386" formatCode="0.00E+00">
                  <c:v>3.3645599999999999E-3</c:v>
                </c:pt>
                <c:pt idx="387" formatCode="0.00E+00">
                  <c:v>3.2382000000000001E-3</c:v>
                </c:pt>
                <c:pt idx="388" formatCode="0.00E+00">
                  <c:v>2.6922199999999999E-3</c:v>
                </c:pt>
                <c:pt idx="389" formatCode="0.00E+00">
                  <c:v>2.9597299999999998E-3</c:v>
                </c:pt>
                <c:pt idx="390" formatCode="0.00E+00">
                  <c:v>2.5196099999999998E-3</c:v>
                </c:pt>
                <c:pt idx="391" formatCode="0.00E+00">
                  <c:v>2.4766900000000001E-3</c:v>
                </c:pt>
                <c:pt idx="392" formatCode="0.00E+00">
                  <c:v>1.9879300000000002E-3</c:v>
                </c:pt>
                <c:pt idx="393" formatCode="0.00E+00">
                  <c:v>1.5082400000000001E-3</c:v>
                </c:pt>
                <c:pt idx="394" formatCode="0.00E+00">
                  <c:v>1.90687E-3</c:v>
                </c:pt>
                <c:pt idx="395" formatCode="0.00E+00">
                  <c:v>1.43957E-3</c:v>
                </c:pt>
                <c:pt idx="396" formatCode="0.00E+00">
                  <c:v>1.4209699999999999E-3</c:v>
                </c:pt>
                <c:pt idx="397" formatCode="0.00E+00">
                  <c:v>1.20831E-3</c:v>
                </c:pt>
                <c:pt idx="398" formatCode="0.00E+00">
                  <c:v>1.4019E-3</c:v>
                </c:pt>
                <c:pt idx="399" formatCode="0.00E+00">
                  <c:v>4.3487499999999999E-4</c:v>
                </c:pt>
                <c:pt idx="400" formatCode="0.00E+00">
                  <c:v>5.8460200000000004E-4</c:v>
                </c:pt>
                <c:pt idx="401" formatCode="0.00E+00">
                  <c:v>5.4168700000000001E-4</c:v>
                </c:pt>
                <c:pt idx="402" formatCode="0.00E+00">
                  <c:v>2.5892299999999999E-4</c:v>
                </c:pt>
                <c:pt idx="403" formatCode="0.00E+00">
                  <c:v>2.35558E-4</c:v>
                </c:pt>
                <c:pt idx="404" formatCode="0.00E+00">
                  <c:v>2.3841900000000001E-6</c:v>
                </c:pt>
                <c:pt idx="405" formatCode="0.00E+00">
                  <c:v>-2.17438E-4</c:v>
                </c:pt>
                <c:pt idx="406" formatCode="0.00E+00">
                  <c:v>-6.1130500000000003E-4</c:v>
                </c:pt>
                <c:pt idx="407" formatCode="0.00E+00">
                  <c:v>-6.4563800000000003E-4</c:v>
                </c:pt>
                <c:pt idx="408" formatCode="0.00E+00">
                  <c:v>-1.12152E-3</c:v>
                </c:pt>
                <c:pt idx="409" formatCode="0.00E+00">
                  <c:v>-1.18589E-3</c:v>
                </c:pt>
                <c:pt idx="410" formatCode="0.00E+00">
                  <c:v>-1.3060599999999999E-3</c:v>
                </c:pt>
                <c:pt idx="411" formatCode="0.00E+00">
                  <c:v>-1.5068099999999999E-3</c:v>
                </c:pt>
                <c:pt idx="412" formatCode="0.00E+00">
                  <c:v>-1.58215E-3</c:v>
                </c:pt>
                <c:pt idx="413" formatCode="0.00E+00">
                  <c:v>-1.75428E-3</c:v>
                </c:pt>
                <c:pt idx="414" formatCode="0.00E+00">
                  <c:v>-2.48957E-3</c:v>
                </c:pt>
                <c:pt idx="415" formatCode="0.00E+00">
                  <c:v>-2.4471300000000001E-3</c:v>
                </c:pt>
                <c:pt idx="416" formatCode="0.00E+00">
                  <c:v>-2.57683E-3</c:v>
                </c:pt>
                <c:pt idx="417" formatCode="0.00E+00">
                  <c:v>-2.9015500000000001E-3</c:v>
                </c:pt>
                <c:pt idx="418" formatCode="0.00E+00">
                  <c:v>-3.18813E-3</c:v>
                </c:pt>
                <c:pt idx="419" formatCode="0.00E+00">
                  <c:v>-3.2148400000000001E-3</c:v>
                </c:pt>
                <c:pt idx="420" formatCode="0.00E+00">
                  <c:v>-3.6158599999999998E-3</c:v>
                </c:pt>
                <c:pt idx="421" formatCode="0.00E+00">
                  <c:v>-3.6978699999999998E-3</c:v>
                </c:pt>
                <c:pt idx="422" formatCode="0.00E+00">
                  <c:v>-3.89004E-3</c:v>
                </c:pt>
                <c:pt idx="423" formatCode="0.00E+00">
                  <c:v>-4.0578799999999998E-3</c:v>
                </c:pt>
                <c:pt idx="424" formatCode="0.00E+00">
                  <c:v>-4.4136000000000002E-3</c:v>
                </c:pt>
                <c:pt idx="425" formatCode="0.00E+00">
                  <c:v>-4.7278399999999996E-3</c:v>
                </c:pt>
                <c:pt idx="426" formatCode="0.00E+00">
                  <c:v>-4.8532499999999999E-3</c:v>
                </c:pt>
                <c:pt idx="427" formatCode="0.00E+00">
                  <c:v>-5.0644899999999996E-3</c:v>
                </c:pt>
                <c:pt idx="428" formatCode="0.00E+00">
                  <c:v>-5.3706200000000004E-3</c:v>
                </c:pt>
                <c:pt idx="429" formatCode="0.00E+00">
                  <c:v>-5.5336999999999999E-3</c:v>
                </c:pt>
                <c:pt idx="430" formatCode="0.00E+00">
                  <c:v>-5.7349200000000001E-3</c:v>
                </c:pt>
                <c:pt idx="431" formatCode="0.00E+00">
                  <c:v>-6.2508599999999996E-3</c:v>
                </c:pt>
                <c:pt idx="432" formatCode="0.00E+00">
                  <c:v>-6.1821899999999997E-3</c:v>
                </c:pt>
                <c:pt idx="433" formatCode="0.00E+00">
                  <c:v>-6.7343699999999999E-3</c:v>
                </c:pt>
                <c:pt idx="434" formatCode="0.00E+00">
                  <c:v>-7.3270799999999997E-3</c:v>
                </c:pt>
                <c:pt idx="435" formatCode="0.00E+00">
                  <c:v>-7.8692399999999996E-3</c:v>
                </c:pt>
                <c:pt idx="436" formatCode="0.00E+00">
                  <c:v>-8.55589E-3</c:v>
                </c:pt>
                <c:pt idx="437" formatCode="0.00E+00">
                  <c:v>-8.9945800000000003E-3</c:v>
                </c:pt>
                <c:pt idx="438" formatCode="0.00E+00">
                  <c:v>-8.7299300000000003E-3</c:v>
                </c:pt>
                <c:pt idx="439" formatCode="0.00E+00">
                  <c:v>-7.4491499999999999E-3</c:v>
                </c:pt>
                <c:pt idx="440" formatCode="0.00E+00">
                  <c:v>-5.4521600000000002E-3</c:v>
                </c:pt>
                <c:pt idx="441" formatCode="0.00E+00">
                  <c:v>-4.8618300000000001E-3</c:v>
                </c:pt>
                <c:pt idx="442" formatCode="0.00E+00">
                  <c:v>-5.8608100000000002E-3</c:v>
                </c:pt>
                <c:pt idx="443" formatCode="0.00E+00">
                  <c:v>-6.1283099999999997E-3</c:v>
                </c:pt>
                <c:pt idx="444" formatCode="0.00E+00">
                  <c:v>-6.74868E-3</c:v>
                </c:pt>
                <c:pt idx="445" formatCode="0.00E+00">
                  <c:v>-8.6278899999999992E-3</c:v>
                </c:pt>
                <c:pt idx="446" formatCode="0.00E+00">
                  <c:v>-1.03631E-2</c:v>
                </c:pt>
                <c:pt idx="447" formatCode="0.00E+00">
                  <c:v>-1.1151299999999999E-2</c:v>
                </c:pt>
                <c:pt idx="448" formatCode="0.00E+00">
                  <c:v>-1.0437500000000001E-2</c:v>
                </c:pt>
                <c:pt idx="449" formatCode="0.00E+00">
                  <c:v>-9.7737299999999996E-3</c:v>
                </c:pt>
                <c:pt idx="450" formatCode="0.00E+00">
                  <c:v>-9.6583399999999996E-3</c:v>
                </c:pt>
                <c:pt idx="451" formatCode="0.00E+00">
                  <c:v>-9.9205999999999999E-3</c:v>
                </c:pt>
                <c:pt idx="452" formatCode="0.00E+00">
                  <c:v>-9.9863999999999994E-3</c:v>
                </c:pt>
                <c:pt idx="453" formatCode="0.00E+00">
                  <c:v>-1.01099E-2</c:v>
                </c:pt>
                <c:pt idx="454" formatCode="0.00E+00">
                  <c:v>-1.0277700000000001E-2</c:v>
                </c:pt>
                <c:pt idx="455" formatCode="0.00E+00">
                  <c:v>-1.04609E-2</c:v>
                </c:pt>
                <c:pt idx="456" formatCode="0.00E+00">
                  <c:v>-1.05944E-2</c:v>
                </c:pt>
                <c:pt idx="457" formatCode="0.00E+00">
                  <c:v>-1.0771299999999999E-2</c:v>
                </c:pt>
                <c:pt idx="458" formatCode="0.00E+00">
                  <c:v>-1.0792299999999999E-2</c:v>
                </c:pt>
                <c:pt idx="459" formatCode="0.00E+00">
                  <c:v>-1.09529E-2</c:v>
                </c:pt>
                <c:pt idx="460" formatCode="0.00E+00">
                  <c:v>-1.10741E-2</c:v>
                </c:pt>
                <c:pt idx="461" formatCode="0.00E+00">
                  <c:v>-1.12762E-2</c:v>
                </c:pt>
                <c:pt idx="462" formatCode="0.00E+00">
                  <c:v>-1.1394E-2</c:v>
                </c:pt>
                <c:pt idx="463" formatCode="0.00E+00">
                  <c:v>-1.16372E-2</c:v>
                </c:pt>
                <c:pt idx="464" formatCode="0.00E+00">
                  <c:v>-1.17111E-2</c:v>
                </c:pt>
                <c:pt idx="465" formatCode="0.00E+00">
                  <c:v>-1.1118899999999999E-2</c:v>
                </c:pt>
                <c:pt idx="466" formatCode="0.00E+00">
                  <c:v>-8.4729200000000001E-3</c:v>
                </c:pt>
                <c:pt idx="467" formatCode="0.00E+00">
                  <c:v>-1.46251E-2</c:v>
                </c:pt>
                <c:pt idx="468" formatCode="0.00E+00">
                  <c:v>-1.2701499999999999E-2</c:v>
                </c:pt>
                <c:pt idx="469" formatCode="0.00E+00">
                  <c:v>-1.2163200000000001E-2</c:v>
                </c:pt>
                <c:pt idx="470" formatCode="0.00E+00">
                  <c:v>-1.2298099999999999E-2</c:v>
                </c:pt>
                <c:pt idx="471" formatCode="0.00E+00">
                  <c:v>-1.24516E-2</c:v>
                </c:pt>
                <c:pt idx="472" formatCode="0.00E+00">
                  <c:v>-1.24812E-2</c:v>
                </c:pt>
                <c:pt idx="473" formatCode="0.00E+00">
                  <c:v>-1.25542E-2</c:v>
                </c:pt>
                <c:pt idx="474" formatCode="0.00E+00">
                  <c:v>-1.2778299999999999E-2</c:v>
                </c:pt>
                <c:pt idx="475" formatCode="0.00E+00">
                  <c:v>-1.2776900000000001E-2</c:v>
                </c:pt>
                <c:pt idx="476" formatCode="0.00E+00">
                  <c:v>-1.2855999999999999E-2</c:v>
                </c:pt>
                <c:pt idx="477" formatCode="0.00E+00">
                  <c:v>-1.29509E-2</c:v>
                </c:pt>
                <c:pt idx="478" formatCode="0.00E+00">
                  <c:v>-1.2981899999999999E-2</c:v>
                </c:pt>
                <c:pt idx="479" formatCode="0.00E+00">
                  <c:v>-1.29342E-2</c:v>
                </c:pt>
                <c:pt idx="480" formatCode="0.00E+00">
                  <c:v>-1.3080100000000001E-2</c:v>
                </c:pt>
                <c:pt idx="481" formatCode="0.00E+00">
                  <c:v>-1.30601E-2</c:v>
                </c:pt>
                <c:pt idx="482" formatCode="0.00E+00">
                  <c:v>-1.3103999999999999E-2</c:v>
                </c:pt>
                <c:pt idx="483" formatCode="0.00E+00">
                  <c:v>-1.3147799999999999E-2</c:v>
                </c:pt>
                <c:pt idx="484" formatCode="0.00E+00">
                  <c:v>-1.3086800000000001E-2</c:v>
                </c:pt>
                <c:pt idx="485" formatCode="0.00E+00">
                  <c:v>-1.3191700000000001E-2</c:v>
                </c:pt>
                <c:pt idx="486" formatCode="0.00E+00">
                  <c:v>-1.3193099999999999E-2</c:v>
                </c:pt>
                <c:pt idx="487" formatCode="0.00E+00">
                  <c:v>-1.31822E-2</c:v>
                </c:pt>
                <c:pt idx="488" formatCode="0.00E+00">
                  <c:v>-1.3217E-2</c:v>
                </c:pt>
                <c:pt idx="489" formatCode="0.00E+00">
                  <c:v>-1.3216E-2</c:v>
                </c:pt>
                <c:pt idx="490" formatCode="0.00E+00">
                  <c:v>-1.32599E-2</c:v>
                </c:pt>
                <c:pt idx="491" formatCode="0.00E+00">
                  <c:v>-1.3266999999999999E-2</c:v>
                </c:pt>
                <c:pt idx="492" formatCode="0.00E+00">
                  <c:v>-1.33724E-2</c:v>
                </c:pt>
                <c:pt idx="493" formatCode="0.00E+00">
                  <c:v>-1.3407199999999999E-2</c:v>
                </c:pt>
                <c:pt idx="494" formatCode="0.00E+00">
                  <c:v>-1.3487300000000001E-2</c:v>
                </c:pt>
                <c:pt idx="495" formatCode="0.00E+00">
                  <c:v>-1.3494000000000001E-2</c:v>
                </c:pt>
                <c:pt idx="496" formatCode="0.00E+00">
                  <c:v>-1.3580800000000001E-2</c:v>
                </c:pt>
                <c:pt idx="497" formatCode="0.00E+00">
                  <c:v>-1.3661400000000001E-2</c:v>
                </c:pt>
                <c:pt idx="498" formatCode="0.00E+00">
                  <c:v>-1.3735300000000001E-2</c:v>
                </c:pt>
                <c:pt idx="499" formatCode="0.00E+00">
                  <c:v>-1.3805899999999999E-2</c:v>
                </c:pt>
                <c:pt idx="500" formatCode="0.00E+00">
                  <c:v>-1.37372E-2</c:v>
                </c:pt>
                <c:pt idx="501" formatCode="0.00E+00">
                  <c:v>-1.3845E-2</c:v>
                </c:pt>
                <c:pt idx="502" formatCode="0.00E+00">
                  <c:v>-1.39279E-2</c:v>
                </c:pt>
                <c:pt idx="503" formatCode="0.00E+00">
                  <c:v>-1.3935100000000001E-2</c:v>
                </c:pt>
                <c:pt idx="504" formatCode="0.00E+00">
                  <c:v>-1.3847399999999999E-2</c:v>
                </c:pt>
                <c:pt idx="505" formatCode="0.00E+00">
                  <c:v>-1.38745E-2</c:v>
                </c:pt>
                <c:pt idx="506" formatCode="0.00E+00">
                  <c:v>-1.38779E-2</c:v>
                </c:pt>
                <c:pt idx="507" formatCode="0.00E+00">
                  <c:v>-1.3821099999999999E-2</c:v>
                </c:pt>
                <c:pt idx="508" formatCode="0.00E+00">
                  <c:v>-1.3823E-2</c:v>
                </c:pt>
                <c:pt idx="509" formatCode="0.00E+00">
                  <c:v>-1.3791100000000001E-2</c:v>
                </c:pt>
                <c:pt idx="510" formatCode="0.00E+00">
                  <c:v>-1.3731999999999999E-2</c:v>
                </c:pt>
                <c:pt idx="511" formatCode="0.00E+00">
                  <c:v>-1.3687599999999999E-2</c:v>
                </c:pt>
                <c:pt idx="512" formatCode="0.00E+00">
                  <c:v>-1.3600299999999999E-2</c:v>
                </c:pt>
                <c:pt idx="513" formatCode="0.00E+00">
                  <c:v>-1.3556500000000001E-2</c:v>
                </c:pt>
                <c:pt idx="514" formatCode="0.00E+00">
                  <c:v>-1.3550299999999999E-2</c:v>
                </c:pt>
                <c:pt idx="515" formatCode="0.00E+00">
                  <c:v>-1.35508E-2</c:v>
                </c:pt>
                <c:pt idx="516" formatCode="0.00E+00">
                  <c:v>-1.34754E-2</c:v>
                </c:pt>
                <c:pt idx="517" formatCode="0.00E+00">
                  <c:v>-1.3422999999999999E-2</c:v>
                </c:pt>
                <c:pt idx="518" formatCode="0.00E+00">
                  <c:v>-1.3401E-2</c:v>
                </c:pt>
                <c:pt idx="519" formatCode="0.00E+00">
                  <c:v>-1.3377699999999999E-2</c:v>
                </c:pt>
                <c:pt idx="520" formatCode="0.00E+00">
                  <c:v>-1.3313800000000001E-2</c:v>
                </c:pt>
                <c:pt idx="521" formatCode="0.00E+00">
                  <c:v>-1.3313800000000001E-2</c:v>
                </c:pt>
                <c:pt idx="522" formatCode="0.00E+00">
                  <c:v>-1.33419E-2</c:v>
                </c:pt>
                <c:pt idx="523" formatCode="0.00E+00">
                  <c:v>-1.3365699999999999E-2</c:v>
                </c:pt>
                <c:pt idx="524" formatCode="0.00E+00">
                  <c:v>-1.3412E-2</c:v>
                </c:pt>
                <c:pt idx="525" formatCode="0.00E+00">
                  <c:v>-1.3373400000000001E-2</c:v>
                </c:pt>
                <c:pt idx="526" formatCode="0.00E+00">
                  <c:v>-1.3477299999999999E-2</c:v>
                </c:pt>
                <c:pt idx="527" formatCode="0.00E+00">
                  <c:v>-1.34006E-2</c:v>
                </c:pt>
                <c:pt idx="528" formatCode="0.00E+00">
                  <c:v>-1.35412E-2</c:v>
                </c:pt>
                <c:pt idx="529" formatCode="0.00E+00">
                  <c:v>-1.3609400000000001E-2</c:v>
                </c:pt>
                <c:pt idx="530" formatCode="0.00E+00">
                  <c:v>-1.3705699999999999E-2</c:v>
                </c:pt>
                <c:pt idx="531" formatCode="0.00E+00">
                  <c:v>-1.3765299999999999E-2</c:v>
                </c:pt>
                <c:pt idx="532" formatCode="0.00E+00">
                  <c:v>-1.3901200000000001E-2</c:v>
                </c:pt>
                <c:pt idx="533" formatCode="0.00E+00">
                  <c:v>-1.38645E-2</c:v>
                </c:pt>
                <c:pt idx="534" formatCode="0.00E+00">
                  <c:v>-1.3916E-2</c:v>
                </c:pt>
                <c:pt idx="535" formatCode="0.00E+00">
                  <c:v>-1.39585E-2</c:v>
                </c:pt>
                <c:pt idx="536" formatCode="0.00E+00">
                  <c:v>-1.3871700000000001E-2</c:v>
                </c:pt>
                <c:pt idx="537" formatCode="0.00E+00">
                  <c:v>-1.4005200000000001E-2</c:v>
                </c:pt>
                <c:pt idx="538" formatCode="0.00E+00">
                  <c:v>-1.4048100000000001E-2</c:v>
                </c:pt>
                <c:pt idx="539" formatCode="0.00E+00">
                  <c:v>-1.40462E-2</c:v>
                </c:pt>
                <c:pt idx="540" formatCode="0.00E+00">
                  <c:v>-1.4016199999999999E-2</c:v>
                </c:pt>
                <c:pt idx="541" formatCode="0.00E+00">
                  <c:v>-1.39813E-2</c:v>
                </c:pt>
                <c:pt idx="542" formatCode="0.00E+00">
                  <c:v>-1.39852E-2</c:v>
                </c:pt>
                <c:pt idx="543" formatCode="0.00E+00">
                  <c:v>-1.40047E-2</c:v>
                </c:pt>
                <c:pt idx="544" formatCode="0.00E+00">
                  <c:v>-1.39766E-2</c:v>
                </c:pt>
                <c:pt idx="545" formatCode="0.00E+00">
                  <c:v>-1.3861200000000001E-2</c:v>
                </c:pt>
                <c:pt idx="546" formatCode="0.00E+00">
                  <c:v>-1.39279E-2</c:v>
                </c:pt>
                <c:pt idx="547" formatCode="0.00E+00">
                  <c:v>-1.3880699999999999E-2</c:v>
                </c:pt>
                <c:pt idx="548" formatCode="0.00E+00">
                  <c:v>-1.3783E-2</c:v>
                </c:pt>
                <c:pt idx="549" formatCode="0.00E+00">
                  <c:v>-1.3736699999999999E-2</c:v>
                </c:pt>
                <c:pt idx="550" formatCode="0.00E+00">
                  <c:v>-1.35984E-2</c:v>
                </c:pt>
                <c:pt idx="551" formatCode="0.00E+00">
                  <c:v>-1.35794E-2</c:v>
                </c:pt>
                <c:pt idx="552" formatCode="0.00E+00">
                  <c:v>-1.3565499999999999E-2</c:v>
                </c:pt>
                <c:pt idx="553" formatCode="0.00E+00">
                  <c:v>-1.35479E-2</c:v>
                </c:pt>
                <c:pt idx="554" formatCode="0.00E+00">
                  <c:v>-1.34158E-2</c:v>
                </c:pt>
                <c:pt idx="555" formatCode="0.00E+00">
                  <c:v>-1.3382399999999999E-2</c:v>
                </c:pt>
                <c:pt idx="556" formatCode="0.00E+00">
                  <c:v>-1.34039E-2</c:v>
                </c:pt>
                <c:pt idx="557" formatCode="0.00E+00">
                  <c:v>-1.33405E-2</c:v>
                </c:pt>
                <c:pt idx="558" formatCode="0.00E+00">
                  <c:v>-1.33691E-2</c:v>
                </c:pt>
                <c:pt idx="559" formatCode="0.00E+00">
                  <c:v>-1.33667E-2</c:v>
                </c:pt>
                <c:pt idx="560" formatCode="0.00E+00">
                  <c:v>-1.3324300000000001E-2</c:v>
                </c:pt>
                <c:pt idx="561" formatCode="0.00E+00">
                  <c:v>-1.3297099999999999E-2</c:v>
                </c:pt>
                <c:pt idx="562" formatCode="0.00E+00">
                  <c:v>-1.34454E-2</c:v>
                </c:pt>
                <c:pt idx="563" formatCode="0.00E+00">
                  <c:v>-1.34044E-2</c:v>
                </c:pt>
                <c:pt idx="564" formatCode="0.00E+00">
                  <c:v>-1.3443500000000001E-2</c:v>
                </c:pt>
                <c:pt idx="565" formatCode="0.00E+00">
                  <c:v>-1.36709E-2</c:v>
                </c:pt>
                <c:pt idx="566" formatCode="0.00E+00">
                  <c:v>-1.35884E-2</c:v>
                </c:pt>
                <c:pt idx="567" formatCode="0.00E+00">
                  <c:v>-1.35479E-2</c:v>
                </c:pt>
                <c:pt idx="568" formatCode="0.00E+00">
                  <c:v>-1.3677099999999999E-2</c:v>
                </c:pt>
                <c:pt idx="569" formatCode="0.00E+00">
                  <c:v>-1.3676600000000001E-2</c:v>
                </c:pt>
                <c:pt idx="570" formatCode="0.00E+00">
                  <c:v>-1.3797800000000001E-2</c:v>
                </c:pt>
                <c:pt idx="571" formatCode="0.00E+00">
                  <c:v>-1.3883100000000001E-2</c:v>
                </c:pt>
                <c:pt idx="572" formatCode="0.00E+00">
                  <c:v>-1.3886900000000001E-2</c:v>
                </c:pt>
                <c:pt idx="573" formatCode="0.00E+00">
                  <c:v>-1.38569E-2</c:v>
                </c:pt>
                <c:pt idx="574" formatCode="0.00E+00">
                  <c:v>-1.40185E-2</c:v>
                </c:pt>
                <c:pt idx="575" formatCode="0.00E+00">
                  <c:v>-1.39194E-2</c:v>
                </c:pt>
                <c:pt idx="576" formatCode="0.00E+00">
                  <c:v>-1.39174E-2</c:v>
                </c:pt>
                <c:pt idx="577" formatCode="0.00E+00">
                  <c:v>-1.3886000000000001E-2</c:v>
                </c:pt>
                <c:pt idx="578" formatCode="0.00E+00">
                  <c:v>-1.3938900000000001E-2</c:v>
                </c:pt>
                <c:pt idx="579" formatCode="0.00E+00">
                  <c:v>-1.3753899999999999E-2</c:v>
                </c:pt>
                <c:pt idx="580" formatCode="0.00E+00">
                  <c:v>-1.382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9A9F-4A0F-A3A7-1811277838D7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3!$A$2:$A$615</c:f>
              <c:numCache>
                <c:formatCode>General</c:formatCode>
                <c:ptCount val="61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</c:numCache>
            </c:numRef>
          </c:xVal>
          <c:yVal>
            <c:numRef>
              <c:f>Sheet13!$B$2:$B$626</c:f>
              <c:numCache>
                <c:formatCode>General</c:formatCode>
                <c:ptCount val="625"/>
                <c:pt idx="0">
                  <c:v>-1.129</c:v>
                </c:pt>
                <c:pt idx="1">
                  <c:v>-1.1997199999999999</c:v>
                </c:pt>
                <c:pt idx="2">
                  <c:v>-0.93824799999999997</c:v>
                </c:pt>
                <c:pt idx="3">
                  <c:v>-1.2456499999999999</c:v>
                </c:pt>
                <c:pt idx="4">
                  <c:v>-1.0425599999999999</c:v>
                </c:pt>
                <c:pt idx="5">
                  <c:v>-1.34918</c:v>
                </c:pt>
                <c:pt idx="6">
                  <c:v>-0.783775</c:v>
                </c:pt>
                <c:pt idx="7">
                  <c:v>-0.79620400000000002</c:v>
                </c:pt>
                <c:pt idx="8">
                  <c:v>-1.33744</c:v>
                </c:pt>
                <c:pt idx="9">
                  <c:v>-1.18398</c:v>
                </c:pt>
                <c:pt idx="10">
                  <c:v>-1.0113700000000001</c:v>
                </c:pt>
                <c:pt idx="11">
                  <c:v>-0.918848</c:v>
                </c:pt>
                <c:pt idx="12">
                  <c:v>-0.75808600000000004</c:v>
                </c:pt>
                <c:pt idx="13">
                  <c:v>-1.45804</c:v>
                </c:pt>
                <c:pt idx="14">
                  <c:v>-0.86176600000000003</c:v>
                </c:pt>
                <c:pt idx="15">
                  <c:v>-0.707928</c:v>
                </c:pt>
                <c:pt idx="16">
                  <c:v>-0.75516399999999995</c:v>
                </c:pt>
                <c:pt idx="17">
                  <c:v>-1.4102600000000001</c:v>
                </c:pt>
                <c:pt idx="18">
                  <c:v>-1.5141100000000001</c:v>
                </c:pt>
                <c:pt idx="19">
                  <c:v>-1.53122</c:v>
                </c:pt>
                <c:pt idx="20">
                  <c:v>-1.5139199999999999</c:v>
                </c:pt>
                <c:pt idx="21">
                  <c:v>-1.2392799999999999</c:v>
                </c:pt>
                <c:pt idx="22">
                  <c:v>-1.1924600000000001</c:v>
                </c:pt>
                <c:pt idx="23">
                  <c:v>-0.77176999999999996</c:v>
                </c:pt>
                <c:pt idx="24">
                  <c:v>-1.5563</c:v>
                </c:pt>
                <c:pt idx="25">
                  <c:v>-1.4977199999999999</c:v>
                </c:pt>
                <c:pt idx="26">
                  <c:v>-1.4345399999999999</c:v>
                </c:pt>
                <c:pt idx="27">
                  <c:v>-1.4159900000000001</c:v>
                </c:pt>
                <c:pt idx="28">
                  <c:v>-0.91586900000000004</c:v>
                </c:pt>
                <c:pt idx="29">
                  <c:v>-0.64358400000000004</c:v>
                </c:pt>
                <c:pt idx="30">
                  <c:v>-1.1687000000000001</c:v>
                </c:pt>
                <c:pt idx="31">
                  <c:v>-1.0523899999999999</c:v>
                </c:pt>
                <c:pt idx="32">
                  <c:v>-1.25536</c:v>
                </c:pt>
                <c:pt idx="33">
                  <c:v>-0.31668299999999999</c:v>
                </c:pt>
                <c:pt idx="34">
                  <c:v>-1.0071600000000001</c:v>
                </c:pt>
                <c:pt idx="35">
                  <c:v>-0.85688699999999995</c:v>
                </c:pt>
                <c:pt idx="36">
                  <c:v>-0.91894299999999995</c:v>
                </c:pt>
                <c:pt idx="37">
                  <c:v>-1.2173</c:v>
                </c:pt>
                <c:pt idx="38">
                  <c:v>-1.09406</c:v>
                </c:pt>
                <c:pt idx="39">
                  <c:v>-0.86313600000000001</c:v>
                </c:pt>
                <c:pt idx="40">
                  <c:v>-1.0742499999999999</c:v>
                </c:pt>
                <c:pt idx="41">
                  <c:v>-1.52739</c:v>
                </c:pt>
                <c:pt idx="42">
                  <c:v>-0.66979100000000003</c:v>
                </c:pt>
                <c:pt idx="43">
                  <c:v>-0.42014099999999999</c:v>
                </c:pt>
                <c:pt idx="44">
                  <c:v>-0.67051099999999997</c:v>
                </c:pt>
                <c:pt idx="45">
                  <c:v>-0.73011899999999996</c:v>
                </c:pt>
                <c:pt idx="46">
                  <c:v>-0.94688700000000003</c:v>
                </c:pt>
                <c:pt idx="47">
                  <c:v>-0.88618600000000003</c:v>
                </c:pt>
                <c:pt idx="48">
                  <c:v>-0.63327999999999995</c:v>
                </c:pt>
                <c:pt idx="49">
                  <c:v>-1.34596</c:v>
                </c:pt>
                <c:pt idx="50">
                  <c:v>-1.16262</c:v>
                </c:pt>
                <c:pt idx="51">
                  <c:v>-0.943137</c:v>
                </c:pt>
                <c:pt idx="52">
                  <c:v>-0.86451500000000003</c:v>
                </c:pt>
                <c:pt idx="53">
                  <c:v>-0.60162700000000002</c:v>
                </c:pt>
                <c:pt idx="54">
                  <c:v>-0.50104000000000004</c:v>
                </c:pt>
                <c:pt idx="55">
                  <c:v>-0.93261099999999997</c:v>
                </c:pt>
                <c:pt idx="56">
                  <c:v>-0.55551700000000004</c:v>
                </c:pt>
                <c:pt idx="57">
                  <c:v>-0.75860399999999995</c:v>
                </c:pt>
                <c:pt idx="58">
                  <c:v>-0.33902900000000002</c:v>
                </c:pt>
                <c:pt idx="59">
                  <c:v>-0.56224300000000005</c:v>
                </c:pt>
                <c:pt idx="60">
                  <c:v>-1.4614100000000001</c:v>
                </c:pt>
                <c:pt idx="61">
                  <c:v>-0.42762800000000001</c:v>
                </c:pt>
                <c:pt idx="62">
                  <c:v>-0.30565999999999999</c:v>
                </c:pt>
                <c:pt idx="63">
                  <c:v>-1.11174</c:v>
                </c:pt>
                <c:pt idx="64">
                  <c:v>-0.22508700000000001</c:v>
                </c:pt>
                <c:pt idx="65" formatCode="0.00E+00">
                  <c:v>-7.3876399999999995E-2</c:v>
                </c:pt>
                <c:pt idx="66">
                  <c:v>-0.44580700000000001</c:v>
                </c:pt>
                <c:pt idx="67" formatCode="0.00E+00">
                  <c:v>3.1998600000000002E-2</c:v>
                </c:pt>
                <c:pt idx="68">
                  <c:v>0.67920400000000003</c:v>
                </c:pt>
                <c:pt idx="69">
                  <c:v>1.38523</c:v>
                </c:pt>
                <c:pt idx="70">
                  <c:v>1.7645</c:v>
                </c:pt>
                <c:pt idx="71">
                  <c:v>1.16676</c:v>
                </c:pt>
                <c:pt idx="72">
                  <c:v>1.0770299999999999</c:v>
                </c:pt>
                <c:pt idx="73">
                  <c:v>0.96891499999999997</c:v>
                </c:pt>
                <c:pt idx="74">
                  <c:v>0.98693399999999998</c:v>
                </c:pt>
                <c:pt idx="75">
                  <c:v>0.94882900000000003</c:v>
                </c:pt>
                <c:pt idx="76">
                  <c:v>0.93144499999999997</c:v>
                </c:pt>
                <c:pt idx="77">
                  <c:v>0.92249300000000001</c:v>
                </c:pt>
                <c:pt idx="78">
                  <c:v>0.92303100000000005</c:v>
                </c:pt>
                <c:pt idx="79">
                  <c:v>0.91779299999999997</c:v>
                </c:pt>
                <c:pt idx="80">
                  <c:v>0.91004799999999997</c:v>
                </c:pt>
                <c:pt idx="81">
                  <c:v>0.906551</c:v>
                </c:pt>
                <c:pt idx="82">
                  <c:v>0.90040900000000001</c:v>
                </c:pt>
                <c:pt idx="83">
                  <c:v>0.89765700000000004</c:v>
                </c:pt>
                <c:pt idx="84">
                  <c:v>0.897424</c:v>
                </c:pt>
                <c:pt idx="85">
                  <c:v>0.89607300000000001</c:v>
                </c:pt>
                <c:pt idx="86">
                  <c:v>0.90086999999999995</c:v>
                </c:pt>
                <c:pt idx="87">
                  <c:v>0.90182899999999999</c:v>
                </c:pt>
                <c:pt idx="88">
                  <c:v>0.89734400000000003</c:v>
                </c:pt>
                <c:pt idx="89">
                  <c:v>0.89568599999999998</c:v>
                </c:pt>
                <c:pt idx="90">
                  <c:v>0.893652</c:v>
                </c:pt>
                <c:pt idx="91">
                  <c:v>0.88995400000000002</c:v>
                </c:pt>
                <c:pt idx="92">
                  <c:v>0.89288000000000001</c:v>
                </c:pt>
                <c:pt idx="93">
                  <c:v>0.88025100000000001</c:v>
                </c:pt>
                <c:pt idx="94">
                  <c:v>0.87576900000000002</c:v>
                </c:pt>
                <c:pt idx="95">
                  <c:v>0.86953400000000003</c:v>
                </c:pt>
                <c:pt idx="96">
                  <c:v>0.862591</c:v>
                </c:pt>
                <c:pt idx="97">
                  <c:v>0.85169899999999998</c:v>
                </c:pt>
                <c:pt idx="98">
                  <c:v>0.84246900000000002</c:v>
                </c:pt>
                <c:pt idx="99">
                  <c:v>0.82990200000000003</c:v>
                </c:pt>
                <c:pt idx="100">
                  <c:v>0.81632800000000005</c:v>
                </c:pt>
                <c:pt idx="101">
                  <c:v>0.80051399999999995</c:v>
                </c:pt>
                <c:pt idx="102">
                  <c:v>0.78680600000000001</c:v>
                </c:pt>
                <c:pt idx="103">
                  <c:v>0.77358099999999996</c:v>
                </c:pt>
                <c:pt idx="104">
                  <c:v>0.76009899999999997</c:v>
                </c:pt>
                <c:pt idx="105">
                  <c:v>0.74512800000000001</c:v>
                </c:pt>
                <c:pt idx="106">
                  <c:v>0.73431999999999997</c:v>
                </c:pt>
                <c:pt idx="107">
                  <c:v>0.72972700000000001</c:v>
                </c:pt>
                <c:pt idx="108">
                  <c:v>0.71895500000000001</c:v>
                </c:pt>
                <c:pt idx="109">
                  <c:v>0.71149899999999999</c:v>
                </c:pt>
                <c:pt idx="110">
                  <c:v>0.70911400000000002</c:v>
                </c:pt>
                <c:pt idx="111">
                  <c:v>0.70282</c:v>
                </c:pt>
                <c:pt idx="112">
                  <c:v>0.69848200000000005</c:v>
                </c:pt>
                <c:pt idx="113">
                  <c:v>0.69358600000000004</c:v>
                </c:pt>
                <c:pt idx="114">
                  <c:v>0.69489400000000001</c:v>
                </c:pt>
                <c:pt idx="115">
                  <c:v>0.69276800000000005</c:v>
                </c:pt>
                <c:pt idx="116">
                  <c:v>0.68985099999999999</c:v>
                </c:pt>
                <c:pt idx="117">
                  <c:v>0.69017099999999998</c:v>
                </c:pt>
                <c:pt idx="118">
                  <c:v>0.68842000000000003</c:v>
                </c:pt>
                <c:pt idx="119">
                  <c:v>0.68663799999999997</c:v>
                </c:pt>
                <c:pt idx="120">
                  <c:v>0.68403099999999994</c:v>
                </c:pt>
                <c:pt idx="121">
                  <c:v>0.680261</c:v>
                </c:pt>
                <c:pt idx="122">
                  <c:v>0.67881999999999998</c:v>
                </c:pt>
                <c:pt idx="123">
                  <c:v>0.67449300000000001</c:v>
                </c:pt>
                <c:pt idx="124">
                  <c:v>0.67045500000000002</c:v>
                </c:pt>
                <c:pt idx="125">
                  <c:v>0.66841700000000004</c:v>
                </c:pt>
                <c:pt idx="126">
                  <c:v>0.66253799999999996</c:v>
                </c:pt>
                <c:pt idx="127">
                  <c:v>0.65737299999999999</c:v>
                </c:pt>
                <c:pt idx="128">
                  <c:v>0.653671</c:v>
                </c:pt>
                <c:pt idx="129">
                  <c:v>0.64863300000000002</c:v>
                </c:pt>
                <c:pt idx="130">
                  <c:v>0.64022699999999999</c:v>
                </c:pt>
                <c:pt idx="131">
                  <c:v>0.63229299999999999</c:v>
                </c:pt>
                <c:pt idx="132">
                  <c:v>0.62664200000000003</c:v>
                </c:pt>
                <c:pt idx="133">
                  <c:v>0.61753400000000003</c:v>
                </c:pt>
                <c:pt idx="134">
                  <c:v>0.60524999999999995</c:v>
                </c:pt>
                <c:pt idx="135">
                  <c:v>0.59345999999999999</c:v>
                </c:pt>
                <c:pt idx="136">
                  <c:v>0.58372500000000005</c:v>
                </c:pt>
                <c:pt idx="137">
                  <c:v>0.57064000000000004</c:v>
                </c:pt>
                <c:pt idx="138">
                  <c:v>0.55895799999999995</c:v>
                </c:pt>
                <c:pt idx="139">
                  <c:v>0.54776199999999997</c:v>
                </c:pt>
                <c:pt idx="140">
                  <c:v>0.53559100000000004</c:v>
                </c:pt>
                <c:pt idx="141">
                  <c:v>0.52149999999999996</c:v>
                </c:pt>
                <c:pt idx="142">
                  <c:v>0.50872300000000004</c:v>
                </c:pt>
                <c:pt idx="143">
                  <c:v>0.49584899999999998</c:v>
                </c:pt>
                <c:pt idx="144">
                  <c:v>0.482016</c:v>
                </c:pt>
                <c:pt idx="145">
                  <c:v>0.466617</c:v>
                </c:pt>
                <c:pt idx="146">
                  <c:v>0.45089899999999999</c:v>
                </c:pt>
                <c:pt idx="147">
                  <c:v>0.43528800000000001</c:v>
                </c:pt>
                <c:pt idx="148">
                  <c:v>0.419765</c:v>
                </c:pt>
                <c:pt idx="149">
                  <c:v>0.40323100000000001</c:v>
                </c:pt>
                <c:pt idx="150">
                  <c:v>0.38723400000000002</c:v>
                </c:pt>
                <c:pt idx="151">
                  <c:v>0.37187300000000001</c:v>
                </c:pt>
                <c:pt idx="152">
                  <c:v>0.35596800000000001</c:v>
                </c:pt>
                <c:pt idx="153">
                  <c:v>0.339785</c:v>
                </c:pt>
                <c:pt idx="154">
                  <c:v>0.32555299999999998</c:v>
                </c:pt>
                <c:pt idx="155">
                  <c:v>0.31076599999999999</c:v>
                </c:pt>
                <c:pt idx="156">
                  <c:v>0.296072</c:v>
                </c:pt>
                <c:pt idx="157">
                  <c:v>0.28151799999999999</c:v>
                </c:pt>
                <c:pt idx="158">
                  <c:v>0.26674700000000001</c:v>
                </c:pt>
                <c:pt idx="159">
                  <c:v>0.25301600000000002</c:v>
                </c:pt>
                <c:pt idx="160">
                  <c:v>0.23865500000000001</c:v>
                </c:pt>
                <c:pt idx="161">
                  <c:v>0.22539999999999999</c:v>
                </c:pt>
                <c:pt idx="162">
                  <c:v>0.21324599999999999</c:v>
                </c:pt>
                <c:pt idx="163">
                  <c:v>0.20131599999999999</c:v>
                </c:pt>
                <c:pt idx="164">
                  <c:v>0.19056500000000001</c:v>
                </c:pt>
                <c:pt idx="165">
                  <c:v>0.18080199999999999</c:v>
                </c:pt>
                <c:pt idx="166">
                  <c:v>0.171517</c:v>
                </c:pt>
                <c:pt idx="167">
                  <c:v>0.16347999999999999</c:v>
                </c:pt>
                <c:pt idx="168">
                  <c:v>0.15667300000000001</c:v>
                </c:pt>
                <c:pt idx="169">
                  <c:v>0.150973</c:v>
                </c:pt>
                <c:pt idx="170">
                  <c:v>0.14536399999999999</c:v>
                </c:pt>
                <c:pt idx="171">
                  <c:v>0.13957800000000001</c:v>
                </c:pt>
                <c:pt idx="172">
                  <c:v>0.13486500000000001</c:v>
                </c:pt>
                <c:pt idx="173">
                  <c:v>0.13245599999999999</c:v>
                </c:pt>
                <c:pt idx="174">
                  <c:v>0.12930900000000001</c:v>
                </c:pt>
                <c:pt idx="175">
                  <c:v>0.12495000000000001</c:v>
                </c:pt>
                <c:pt idx="176">
                  <c:v>0.123085</c:v>
                </c:pt>
                <c:pt idx="177">
                  <c:v>0.119209</c:v>
                </c:pt>
                <c:pt idx="178">
                  <c:v>0.11668000000000001</c:v>
                </c:pt>
                <c:pt idx="179">
                  <c:v>0.11193500000000001</c:v>
                </c:pt>
                <c:pt idx="180">
                  <c:v>0.109054</c:v>
                </c:pt>
                <c:pt idx="181">
                  <c:v>0.106527</c:v>
                </c:pt>
                <c:pt idx="182">
                  <c:v>0.103237</c:v>
                </c:pt>
                <c:pt idx="183">
                  <c:v>0.101315</c:v>
                </c:pt>
                <c:pt idx="184">
                  <c:v>0.10022</c:v>
                </c:pt>
                <c:pt idx="185" formatCode="0.00E+00">
                  <c:v>9.7727800000000004E-2</c:v>
                </c:pt>
                <c:pt idx="186" formatCode="0.00E+00">
                  <c:v>9.5718399999999995E-2</c:v>
                </c:pt>
                <c:pt idx="187" formatCode="0.00E+00">
                  <c:v>9.4215400000000005E-2</c:v>
                </c:pt>
                <c:pt idx="188" formatCode="0.00E+00">
                  <c:v>9.2935599999999993E-2</c:v>
                </c:pt>
                <c:pt idx="189" formatCode="0.00E+00">
                  <c:v>9.1093999999999994E-2</c:v>
                </c:pt>
                <c:pt idx="190" formatCode="0.00E+00">
                  <c:v>8.9791800000000005E-2</c:v>
                </c:pt>
                <c:pt idx="191" formatCode="0.00E+00">
                  <c:v>8.9262999999999995E-2</c:v>
                </c:pt>
                <c:pt idx="192" formatCode="0.00E+00">
                  <c:v>9.0073600000000004E-2</c:v>
                </c:pt>
                <c:pt idx="193" formatCode="0.00E+00">
                  <c:v>8.8435200000000005E-2</c:v>
                </c:pt>
                <c:pt idx="194" formatCode="0.00E+00">
                  <c:v>8.7315599999999993E-2</c:v>
                </c:pt>
                <c:pt idx="195" formatCode="0.00E+00">
                  <c:v>8.6558800000000005E-2</c:v>
                </c:pt>
                <c:pt idx="196" formatCode="0.00E+00">
                  <c:v>8.5493600000000003E-2</c:v>
                </c:pt>
                <c:pt idx="197" formatCode="0.00E+00">
                  <c:v>8.4509799999999996E-2</c:v>
                </c:pt>
                <c:pt idx="198" formatCode="0.00E+00">
                  <c:v>8.3416900000000002E-2</c:v>
                </c:pt>
                <c:pt idx="199" formatCode="0.00E+00">
                  <c:v>8.1706000000000001E-2</c:v>
                </c:pt>
                <c:pt idx="200" formatCode="0.00E+00">
                  <c:v>8.1856300000000007E-2</c:v>
                </c:pt>
                <c:pt idx="201" formatCode="0.00E+00">
                  <c:v>8.1409899999999993E-2</c:v>
                </c:pt>
                <c:pt idx="202" formatCode="0.00E+00">
                  <c:v>8.0763299999999996E-2</c:v>
                </c:pt>
                <c:pt idx="203" formatCode="0.00E+00">
                  <c:v>7.9423900000000006E-2</c:v>
                </c:pt>
                <c:pt idx="204" formatCode="0.00E+00">
                  <c:v>7.9614599999999994E-2</c:v>
                </c:pt>
                <c:pt idx="205" formatCode="0.00E+00">
                  <c:v>7.80058E-2</c:v>
                </c:pt>
                <c:pt idx="206" formatCode="0.00E+00">
                  <c:v>7.7212799999999998E-2</c:v>
                </c:pt>
                <c:pt idx="207" formatCode="0.00E+00">
                  <c:v>7.7067899999999995E-2</c:v>
                </c:pt>
                <c:pt idx="208" formatCode="0.00E+00">
                  <c:v>7.6117500000000005E-2</c:v>
                </c:pt>
                <c:pt idx="209" formatCode="0.00E+00">
                  <c:v>7.5558200000000006E-2</c:v>
                </c:pt>
                <c:pt idx="210" formatCode="0.00E+00">
                  <c:v>7.4504399999999998E-2</c:v>
                </c:pt>
                <c:pt idx="211" formatCode="0.00E+00">
                  <c:v>7.34234E-2</c:v>
                </c:pt>
                <c:pt idx="212" formatCode="0.00E+00">
                  <c:v>7.3479199999999995E-2</c:v>
                </c:pt>
                <c:pt idx="213" formatCode="0.00E+00">
                  <c:v>7.2164099999999995E-2</c:v>
                </c:pt>
                <c:pt idx="214" formatCode="0.00E+00">
                  <c:v>7.1396399999999999E-2</c:v>
                </c:pt>
                <c:pt idx="215" formatCode="0.00E+00">
                  <c:v>7.0957199999999998E-2</c:v>
                </c:pt>
                <c:pt idx="216" formatCode="0.00E+00">
                  <c:v>7.0143200000000003E-2</c:v>
                </c:pt>
                <c:pt idx="217" formatCode="0.00E+00">
                  <c:v>6.86755E-2</c:v>
                </c:pt>
                <c:pt idx="218" formatCode="0.00E+00">
                  <c:v>6.7731399999999997E-2</c:v>
                </c:pt>
                <c:pt idx="219" formatCode="0.00E+00">
                  <c:v>6.75626E-2</c:v>
                </c:pt>
                <c:pt idx="220" formatCode="0.00E+00">
                  <c:v>6.66432E-2</c:v>
                </c:pt>
                <c:pt idx="221" formatCode="0.00E+00">
                  <c:v>6.60858E-2</c:v>
                </c:pt>
                <c:pt idx="222" formatCode="0.00E+00">
                  <c:v>6.5897499999999998E-2</c:v>
                </c:pt>
                <c:pt idx="223" formatCode="0.00E+00">
                  <c:v>6.4501299999999998E-2</c:v>
                </c:pt>
                <c:pt idx="224" formatCode="0.00E+00">
                  <c:v>6.3005900000000004E-2</c:v>
                </c:pt>
                <c:pt idx="225" formatCode="0.00E+00">
                  <c:v>6.3471299999999994E-2</c:v>
                </c:pt>
                <c:pt idx="226" formatCode="0.00E+00">
                  <c:v>6.2376000000000001E-2</c:v>
                </c:pt>
                <c:pt idx="227" formatCode="0.00E+00">
                  <c:v>6.1811900000000003E-2</c:v>
                </c:pt>
                <c:pt idx="228" formatCode="0.00E+00">
                  <c:v>6.0200200000000002E-2</c:v>
                </c:pt>
                <c:pt idx="229" formatCode="0.00E+00">
                  <c:v>5.9423900000000002E-2</c:v>
                </c:pt>
                <c:pt idx="230" formatCode="0.00E+00">
                  <c:v>5.9464900000000001E-2</c:v>
                </c:pt>
                <c:pt idx="231" formatCode="0.00E+00">
                  <c:v>5.8340999999999997E-2</c:v>
                </c:pt>
                <c:pt idx="232" formatCode="0.00E+00">
                  <c:v>5.6623899999999998E-2</c:v>
                </c:pt>
                <c:pt idx="233" formatCode="0.00E+00">
                  <c:v>5.64985E-2</c:v>
                </c:pt>
                <c:pt idx="234" formatCode="0.00E+00">
                  <c:v>5.5370299999999997E-2</c:v>
                </c:pt>
                <c:pt idx="235" formatCode="0.00E+00">
                  <c:v>5.4719400000000001E-2</c:v>
                </c:pt>
                <c:pt idx="236" formatCode="0.00E+00">
                  <c:v>5.4097199999999998E-2</c:v>
                </c:pt>
                <c:pt idx="237" formatCode="0.00E+00">
                  <c:v>5.4183500000000002E-2</c:v>
                </c:pt>
                <c:pt idx="238" formatCode="0.00E+00">
                  <c:v>5.1946199999999998E-2</c:v>
                </c:pt>
                <c:pt idx="239" formatCode="0.00E+00">
                  <c:v>5.1517E-2</c:v>
                </c:pt>
                <c:pt idx="240" formatCode="0.00E+00">
                  <c:v>5.0967199999999997E-2</c:v>
                </c:pt>
                <c:pt idx="241" formatCode="0.00E+00">
                  <c:v>5.0014000000000003E-2</c:v>
                </c:pt>
                <c:pt idx="242" formatCode="0.00E+00">
                  <c:v>4.9119900000000001E-2</c:v>
                </c:pt>
                <c:pt idx="243" formatCode="0.00E+00">
                  <c:v>4.8761800000000001E-2</c:v>
                </c:pt>
                <c:pt idx="244" formatCode="0.00E+00">
                  <c:v>4.7458599999999997E-2</c:v>
                </c:pt>
                <c:pt idx="245" formatCode="0.00E+00">
                  <c:v>4.5949499999999997E-2</c:v>
                </c:pt>
                <c:pt idx="246" formatCode="0.00E+00">
                  <c:v>4.5913200000000001E-2</c:v>
                </c:pt>
                <c:pt idx="247" formatCode="0.00E+00">
                  <c:v>4.4803599999999999E-2</c:v>
                </c:pt>
                <c:pt idx="248" formatCode="0.00E+00">
                  <c:v>4.4248599999999999E-2</c:v>
                </c:pt>
                <c:pt idx="249" formatCode="0.00E+00">
                  <c:v>4.3137099999999998E-2</c:v>
                </c:pt>
                <c:pt idx="250" formatCode="0.00E+00">
                  <c:v>4.2417999999999997E-2</c:v>
                </c:pt>
                <c:pt idx="251" formatCode="0.00E+00">
                  <c:v>4.2167200000000002E-2</c:v>
                </c:pt>
                <c:pt idx="252" formatCode="0.00E+00">
                  <c:v>4.0360500000000001E-2</c:v>
                </c:pt>
                <c:pt idx="253" formatCode="0.00E+00">
                  <c:v>3.9607499999999997E-2</c:v>
                </c:pt>
                <c:pt idx="254" formatCode="0.00E+00">
                  <c:v>3.9777800000000002E-2</c:v>
                </c:pt>
                <c:pt idx="255" formatCode="0.00E+00">
                  <c:v>3.8611399999999997E-2</c:v>
                </c:pt>
                <c:pt idx="256" formatCode="0.00E+00">
                  <c:v>3.7561400000000002E-2</c:v>
                </c:pt>
                <c:pt idx="257" formatCode="0.00E+00">
                  <c:v>3.6881400000000002E-2</c:v>
                </c:pt>
                <c:pt idx="258" formatCode="0.00E+00">
                  <c:v>3.6611100000000001E-2</c:v>
                </c:pt>
                <c:pt idx="259" formatCode="0.00E+00">
                  <c:v>3.5668800000000001E-2</c:v>
                </c:pt>
                <c:pt idx="260" formatCode="0.00E+00">
                  <c:v>3.4778099999999999E-2</c:v>
                </c:pt>
                <c:pt idx="261" formatCode="0.00E+00">
                  <c:v>3.4020399999999999E-2</c:v>
                </c:pt>
                <c:pt idx="262" formatCode="0.00E+00">
                  <c:v>3.35255E-2</c:v>
                </c:pt>
                <c:pt idx="263" formatCode="0.00E+00">
                  <c:v>3.2489299999999999E-2</c:v>
                </c:pt>
                <c:pt idx="264" formatCode="0.00E+00">
                  <c:v>3.2254699999999997E-2</c:v>
                </c:pt>
                <c:pt idx="265" formatCode="0.00E+00">
                  <c:v>3.1376800000000003E-2</c:v>
                </c:pt>
                <c:pt idx="266" formatCode="0.00E+00">
                  <c:v>3.0665399999999999E-2</c:v>
                </c:pt>
                <c:pt idx="267" formatCode="0.00E+00">
                  <c:v>3.0448900000000001E-2</c:v>
                </c:pt>
                <c:pt idx="268" formatCode="0.00E+00">
                  <c:v>2.9019400000000001E-2</c:v>
                </c:pt>
                <c:pt idx="269" formatCode="0.00E+00">
                  <c:v>2.83675E-2</c:v>
                </c:pt>
                <c:pt idx="270" formatCode="0.00E+00">
                  <c:v>2.7856800000000001E-2</c:v>
                </c:pt>
                <c:pt idx="271" formatCode="0.00E+00">
                  <c:v>2.7865899999999999E-2</c:v>
                </c:pt>
                <c:pt idx="272" formatCode="0.00E+00">
                  <c:v>2.70081E-2</c:v>
                </c:pt>
                <c:pt idx="273" formatCode="0.00E+00">
                  <c:v>2.6799699999999999E-2</c:v>
                </c:pt>
                <c:pt idx="274" formatCode="0.00E+00">
                  <c:v>2.496E-2</c:v>
                </c:pt>
                <c:pt idx="275" formatCode="0.00E+00">
                  <c:v>2.5000600000000001E-2</c:v>
                </c:pt>
                <c:pt idx="276" formatCode="0.00E+00">
                  <c:v>2.47478E-2</c:v>
                </c:pt>
                <c:pt idx="277" formatCode="0.00E+00">
                  <c:v>2.4228099999999999E-2</c:v>
                </c:pt>
                <c:pt idx="278" formatCode="0.00E+00">
                  <c:v>2.3970600000000002E-2</c:v>
                </c:pt>
                <c:pt idx="279" formatCode="0.00E+00">
                  <c:v>2.29964E-2</c:v>
                </c:pt>
                <c:pt idx="280" formatCode="0.00E+00">
                  <c:v>2.2925399999999999E-2</c:v>
                </c:pt>
                <c:pt idx="281" formatCode="0.00E+00">
                  <c:v>2.25477E-2</c:v>
                </c:pt>
                <c:pt idx="282" formatCode="0.00E+00">
                  <c:v>2.1987900000000001E-2</c:v>
                </c:pt>
                <c:pt idx="283" formatCode="0.00E+00">
                  <c:v>2.13881E-2</c:v>
                </c:pt>
                <c:pt idx="284" formatCode="0.00E+00">
                  <c:v>2.0929799999999998E-2</c:v>
                </c:pt>
                <c:pt idx="285" formatCode="0.00E+00">
                  <c:v>2.0771000000000001E-2</c:v>
                </c:pt>
                <c:pt idx="286" formatCode="0.00E+00">
                  <c:v>2.0364299999999998E-2</c:v>
                </c:pt>
                <c:pt idx="287" formatCode="0.00E+00">
                  <c:v>1.9928899999999999E-2</c:v>
                </c:pt>
                <c:pt idx="288" formatCode="0.00E+00">
                  <c:v>1.9629000000000001E-2</c:v>
                </c:pt>
                <c:pt idx="289" formatCode="0.00E+00">
                  <c:v>1.8991500000000001E-2</c:v>
                </c:pt>
                <c:pt idx="290" formatCode="0.00E+00">
                  <c:v>1.8684900000000001E-2</c:v>
                </c:pt>
                <c:pt idx="291" formatCode="0.00E+00">
                  <c:v>1.8282900000000001E-2</c:v>
                </c:pt>
                <c:pt idx="292" formatCode="0.00E+00">
                  <c:v>1.8166999999999999E-2</c:v>
                </c:pt>
                <c:pt idx="293" formatCode="0.00E+00">
                  <c:v>1.79315E-2</c:v>
                </c:pt>
                <c:pt idx="294" formatCode="0.00E+00">
                  <c:v>1.6967300000000001E-2</c:v>
                </c:pt>
                <c:pt idx="295" formatCode="0.00E+00">
                  <c:v>1.8981499999999998E-2</c:v>
                </c:pt>
                <c:pt idx="296" formatCode="0.00E+00">
                  <c:v>1.56741E-2</c:v>
                </c:pt>
                <c:pt idx="297" formatCode="0.00E+00">
                  <c:v>1.43161E-2</c:v>
                </c:pt>
                <c:pt idx="298" formatCode="0.00E+00">
                  <c:v>1.6256799999999998E-2</c:v>
                </c:pt>
                <c:pt idx="299" formatCode="0.00E+00">
                  <c:v>1.60275E-2</c:v>
                </c:pt>
                <c:pt idx="300" formatCode="0.00E+00">
                  <c:v>1.56045E-2</c:v>
                </c:pt>
                <c:pt idx="301" formatCode="0.00E+00">
                  <c:v>1.5306500000000001E-2</c:v>
                </c:pt>
                <c:pt idx="302" formatCode="0.00E+00">
                  <c:v>1.53451E-2</c:v>
                </c:pt>
                <c:pt idx="303" formatCode="0.00E+00">
                  <c:v>1.50151E-2</c:v>
                </c:pt>
                <c:pt idx="304" formatCode="0.00E+00">
                  <c:v>1.41201E-2</c:v>
                </c:pt>
                <c:pt idx="305" formatCode="0.00E+00">
                  <c:v>1.44758E-2</c:v>
                </c:pt>
                <c:pt idx="306" formatCode="0.00E+00">
                  <c:v>1.42255E-2</c:v>
                </c:pt>
                <c:pt idx="307" formatCode="0.00E+00">
                  <c:v>1.40553E-2</c:v>
                </c:pt>
                <c:pt idx="308" formatCode="0.00E+00">
                  <c:v>1.38183E-2</c:v>
                </c:pt>
                <c:pt idx="309" formatCode="0.00E+00">
                  <c:v>1.35984E-2</c:v>
                </c:pt>
                <c:pt idx="310" formatCode="0.00E+00">
                  <c:v>1.3329499999999999E-2</c:v>
                </c:pt>
                <c:pt idx="311" formatCode="0.00E+00">
                  <c:v>1.3311399999999999E-2</c:v>
                </c:pt>
                <c:pt idx="312" formatCode="0.00E+00">
                  <c:v>1.28579E-2</c:v>
                </c:pt>
                <c:pt idx="313" formatCode="0.00E+00">
                  <c:v>1.27878E-2</c:v>
                </c:pt>
                <c:pt idx="314" formatCode="0.00E+00">
                  <c:v>1.24841E-2</c:v>
                </c:pt>
                <c:pt idx="315" formatCode="0.00E+00">
                  <c:v>1.27306E-2</c:v>
                </c:pt>
                <c:pt idx="316" formatCode="0.00E+00">
                  <c:v>1.22766E-2</c:v>
                </c:pt>
                <c:pt idx="317" formatCode="0.00E+00">
                  <c:v>1.21908E-2</c:v>
                </c:pt>
                <c:pt idx="318" formatCode="0.00E+00">
                  <c:v>1.21856E-2</c:v>
                </c:pt>
                <c:pt idx="319" formatCode="0.00E+00">
                  <c:v>1.17307E-2</c:v>
                </c:pt>
                <c:pt idx="320" formatCode="0.00E+00">
                  <c:v>1.19667E-2</c:v>
                </c:pt>
                <c:pt idx="321" formatCode="0.00E+00">
                  <c:v>1.1549500000000001E-2</c:v>
                </c:pt>
                <c:pt idx="322" formatCode="0.00E+00">
                  <c:v>1.13297E-2</c:v>
                </c:pt>
                <c:pt idx="323" formatCode="0.00E+00">
                  <c:v>1.12228E-2</c:v>
                </c:pt>
                <c:pt idx="324" formatCode="0.00E+00">
                  <c:v>1.1182299999999999E-2</c:v>
                </c:pt>
                <c:pt idx="325" formatCode="0.00E+00">
                  <c:v>1.1090300000000001E-2</c:v>
                </c:pt>
                <c:pt idx="326" formatCode="0.00E+00">
                  <c:v>1.0721700000000001E-2</c:v>
                </c:pt>
                <c:pt idx="327" formatCode="0.00E+00">
                  <c:v>1.06382E-2</c:v>
                </c:pt>
                <c:pt idx="328" formatCode="0.00E+00">
                  <c:v>1.0447E-2</c:v>
                </c:pt>
                <c:pt idx="329" formatCode="0.00E+00">
                  <c:v>1.03436E-2</c:v>
                </c:pt>
                <c:pt idx="330" formatCode="0.00E+00">
                  <c:v>1.00923E-2</c:v>
                </c:pt>
                <c:pt idx="331" formatCode="0.00E+00">
                  <c:v>9.9911700000000006E-3</c:v>
                </c:pt>
                <c:pt idx="332" formatCode="0.00E+00">
                  <c:v>9.8257099999999997E-3</c:v>
                </c:pt>
                <c:pt idx="333" formatCode="0.00E+00">
                  <c:v>9.5691700000000001E-3</c:v>
                </c:pt>
                <c:pt idx="334" formatCode="0.00E+00">
                  <c:v>9.4170599999999997E-3</c:v>
                </c:pt>
                <c:pt idx="335" formatCode="0.00E+00">
                  <c:v>9.3297999999999992E-3</c:v>
                </c:pt>
                <c:pt idx="336" formatCode="0.00E+00">
                  <c:v>9.1052100000000007E-3</c:v>
                </c:pt>
                <c:pt idx="337" formatCode="0.00E+00">
                  <c:v>8.8486699999999995E-3</c:v>
                </c:pt>
                <c:pt idx="338" formatCode="0.00E+00">
                  <c:v>8.7738E-3</c:v>
                </c:pt>
                <c:pt idx="339" formatCode="0.00E+00">
                  <c:v>8.5449199999999993E-3</c:v>
                </c:pt>
                <c:pt idx="340" formatCode="0.00E+00">
                  <c:v>8.4304800000000006E-3</c:v>
                </c:pt>
                <c:pt idx="341" formatCode="0.00E+00">
                  <c:v>8.3122300000000003E-3</c:v>
                </c:pt>
                <c:pt idx="342" formatCode="0.00E+00">
                  <c:v>7.9636599999999991E-3</c:v>
                </c:pt>
                <c:pt idx="343" formatCode="0.00E+00">
                  <c:v>7.9793899999999994E-3</c:v>
                </c:pt>
                <c:pt idx="344" formatCode="0.00E+00">
                  <c:v>7.6494199999999997E-3</c:v>
                </c:pt>
                <c:pt idx="345" formatCode="0.00E+00">
                  <c:v>7.5187700000000001E-3</c:v>
                </c:pt>
                <c:pt idx="346" formatCode="0.00E+00">
                  <c:v>7.2932200000000004E-3</c:v>
                </c:pt>
                <c:pt idx="347" formatCode="0.00E+00">
                  <c:v>7.0419300000000001E-3</c:v>
                </c:pt>
                <c:pt idx="348" formatCode="0.00E+00">
                  <c:v>6.9952E-3</c:v>
                </c:pt>
                <c:pt idx="349" formatCode="0.00E+00">
                  <c:v>6.7181599999999999E-3</c:v>
                </c:pt>
                <c:pt idx="350" formatCode="0.00E+00">
                  <c:v>6.54888E-3</c:v>
                </c:pt>
                <c:pt idx="351" formatCode="0.00E+00">
                  <c:v>6.3700700000000002E-3</c:v>
                </c:pt>
                <c:pt idx="352" formatCode="0.00E+00">
                  <c:v>6.2694500000000002E-3</c:v>
                </c:pt>
                <c:pt idx="353" formatCode="0.00E+00">
                  <c:v>6.0248400000000001E-3</c:v>
                </c:pt>
                <c:pt idx="354" formatCode="0.00E+00">
                  <c:v>5.7215699999999996E-3</c:v>
                </c:pt>
                <c:pt idx="355" formatCode="0.00E+00">
                  <c:v>5.6347799999999998E-3</c:v>
                </c:pt>
                <c:pt idx="356" formatCode="0.00E+00">
                  <c:v>5.4516800000000004E-3</c:v>
                </c:pt>
                <c:pt idx="357" formatCode="0.00E+00">
                  <c:v>5.3110099999999997E-3</c:v>
                </c:pt>
                <c:pt idx="358" formatCode="0.00E+00">
                  <c:v>4.9867599999999998E-3</c:v>
                </c:pt>
                <c:pt idx="359" formatCode="0.00E+00">
                  <c:v>4.79555E-3</c:v>
                </c:pt>
                <c:pt idx="360" formatCode="0.00E+00">
                  <c:v>4.5166E-3</c:v>
                </c:pt>
                <c:pt idx="361" formatCode="0.00E+00">
                  <c:v>4.3659199999999997E-3</c:v>
                </c:pt>
                <c:pt idx="362" formatCode="0.00E+00">
                  <c:v>4.0984200000000002E-3</c:v>
                </c:pt>
                <c:pt idx="363" formatCode="0.00E+00">
                  <c:v>3.9572699999999997E-3</c:v>
                </c:pt>
                <c:pt idx="364" formatCode="0.00E+00">
                  <c:v>3.7722599999999999E-3</c:v>
                </c:pt>
                <c:pt idx="365" formatCode="0.00E+00">
                  <c:v>3.5386100000000002E-3</c:v>
                </c:pt>
                <c:pt idx="366" formatCode="0.00E+00">
                  <c:v>3.3011400000000002E-3</c:v>
                </c:pt>
                <c:pt idx="367" formatCode="0.00E+00">
                  <c:v>3.0932400000000001E-3</c:v>
                </c:pt>
                <c:pt idx="368" formatCode="0.00E+00">
                  <c:v>2.9535299999999998E-3</c:v>
                </c:pt>
                <c:pt idx="369" formatCode="0.00E+00">
                  <c:v>2.8724699999999998E-3</c:v>
                </c:pt>
                <c:pt idx="370" formatCode="0.00E+00">
                  <c:v>2.55346E-3</c:v>
                </c:pt>
                <c:pt idx="371" formatCode="0.00E+00">
                  <c:v>2.3317300000000002E-3</c:v>
                </c:pt>
                <c:pt idx="372" formatCode="0.00E+00">
                  <c:v>2.1786700000000002E-3</c:v>
                </c:pt>
                <c:pt idx="373" formatCode="0.00E+00">
                  <c:v>1.96218E-3</c:v>
                </c:pt>
                <c:pt idx="374" formatCode="0.00E+00">
                  <c:v>1.6932500000000001E-3</c:v>
                </c:pt>
                <c:pt idx="375" formatCode="0.00E+00">
                  <c:v>1.6155200000000001E-3</c:v>
                </c:pt>
                <c:pt idx="376" formatCode="0.00E+00">
                  <c:v>1.4348E-3</c:v>
                </c:pt>
                <c:pt idx="377" formatCode="0.00E+00">
                  <c:v>1.25694E-3</c:v>
                </c:pt>
                <c:pt idx="378" formatCode="0.00E+00">
                  <c:v>1.2097399999999999E-3</c:v>
                </c:pt>
                <c:pt idx="379" formatCode="0.00E+00">
                  <c:v>9.2458700000000004E-4</c:v>
                </c:pt>
                <c:pt idx="380" formatCode="0.00E+00">
                  <c:v>6.4039200000000004E-4</c:v>
                </c:pt>
                <c:pt idx="381" formatCode="0.00E+00">
                  <c:v>4.19617E-4</c:v>
                </c:pt>
                <c:pt idx="382" formatCode="0.00E+00">
                  <c:v>3.1566599999999998E-4</c:v>
                </c:pt>
                <c:pt idx="383" formatCode="0.00E+00">
                  <c:v>3.4809100000000003E-4</c:v>
                </c:pt>
                <c:pt idx="384" formatCode="0.00E+00">
                  <c:v>-3.29494E-4</c:v>
                </c:pt>
                <c:pt idx="385" formatCode="0.00E+00">
                  <c:v>-1.11103E-4</c:v>
                </c:pt>
                <c:pt idx="386" formatCode="0.00E+00">
                  <c:v>-3.6811800000000002E-4</c:v>
                </c:pt>
                <c:pt idx="387" formatCode="0.00E+00">
                  <c:v>-5.1259999999999999E-4</c:v>
                </c:pt>
                <c:pt idx="388" formatCode="0.00E+00">
                  <c:v>-1.00613E-3</c:v>
                </c:pt>
                <c:pt idx="389" formatCode="0.00E+00">
                  <c:v>-7.0858E-4</c:v>
                </c:pt>
                <c:pt idx="390" formatCode="0.00E+00">
                  <c:v>-1.0752699999999999E-3</c:v>
                </c:pt>
                <c:pt idx="391" formatCode="0.00E+00">
                  <c:v>-1.06287E-3</c:v>
                </c:pt>
                <c:pt idx="392" formatCode="0.00E+00">
                  <c:v>-1.67322E-3</c:v>
                </c:pt>
                <c:pt idx="393" formatCode="0.00E+00">
                  <c:v>-2.10428E-3</c:v>
                </c:pt>
                <c:pt idx="394" formatCode="0.00E+00">
                  <c:v>-1.62601E-3</c:v>
                </c:pt>
                <c:pt idx="395" formatCode="0.00E+00">
                  <c:v>-2.1362299999999998E-3</c:v>
                </c:pt>
                <c:pt idx="396" formatCode="0.00E+00">
                  <c:v>-2.0923600000000001E-3</c:v>
                </c:pt>
                <c:pt idx="397" formatCode="0.00E+00">
                  <c:v>-2.3407900000000001E-3</c:v>
                </c:pt>
                <c:pt idx="398" formatCode="0.00E+00">
                  <c:v>-2.0594599999999999E-3</c:v>
                </c:pt>
                <c:pt idx="399" formatCode="0.00E+00">
                  <c:v>-3.1089799999999999E-3</c:v>
                </c:pt>
                <c:pt idx="400" formatCode="0.00E+00">
                  <c:v>-2.8109599999999999E-3</c:v>
                </c:pt>
                <c:pt idx="401" formatCode="0.00E+00">
                  <c:v>-2.8500600000000002E-3</c:v>
                </c:pt>
                <c:pt idx="402" formatCode="0.00E+00">
                  <c:v>-3.2315299999999998E-3</c:v>
                </c:pt>
                <c:pt idx="403" formatCode="0.00E+00">
                  <c:v>-3.0946699999999999E-3</c:v>
                </c:pt>
                <c:pt idx="404" formatCode="0.00E+00">
                  <c:v>-3.3574099999999999E-3</c:v>
                </c:pt>
                <c:pt idx="405" formatCode="0.00E+00">
                  <c:v>-3.65067E-3</c:v>
                </c:pt>
                <c:pt idx="406" formatCode="0.00E+00">
                  <c:v>-3.9920800000000003E-3</c:v>
                </c:pt>
                <c:pt idx="407" formatCode="0.00E+00">
                  <c:v>-3.9195999999999996E-3</c:v>
                </c:pt>
                <c:pt idx="408" formatCode="0.00E+00">
                  <c:v>-4.4226600000000001E-3</c:v>
                </c:pt>
                <c:pt idx="409" formatCode="0.00E+00">
                  <c:v>-4.4584300000000002E-3</c:v>
                </c:pt>
                <c:pt idx="410" formatCode="0.00E+00">
                  <c:v>-4.5194600000000003E-3</c:v>
                </c:pt>
                <c:pt idx="411" formatCode="0.00E+00">
                  <c:v>-4.6939800000000004E-3</c:v>
                </c:pt>
                <c:pt idx="412" formatCode="0.00E+00">
                  <c:v>-4.7678900000000003E-3</c:v>
                </c:pt>
                <c:pt idx="413" formatCode="0.00E+00">
                  <c:v>-4.9443200000000003E-3</c:v>
                </c:pt>
                <c:pt idx="414" formatCode="0.00E+00">
                  <c:v>-5.6261999999999996E-3</c:v>
                </c:pt>
                <c:pt idx="415" formatCode="0.00E+00">
                  <c:v>-5.5489500000000004E-3</c:v>
                </c:pt>
                <c:pt idx="416" formatCode="0.00E+00">
                  <c:v>-5.6405099999999996E-3</c:v>
                </c:pt>
                <c:pt idx="417" formatCode="0.00E+00">
                  <c:v>-5.9504500000000004E-3</c:v>
                </c:pt>
                <c:pt idx="418" formatCode="0.00E+00">
                  <c:v>-6.1345100000000001E-3</c:v>
                </c:pt>
                <c:pt idx="419" formatCode="0.00E+00">
                  <c:v>-6.1731299999999998E-3</c:v>
                </c:pt>
                <c:pt idx="420" formatCode="0.00E+00">
                  <c:v>-6.5465000000000002E-3</c:v>
                </c:pt>
                <c:pt idx="421" formatCode="0.00E+00">
                  <c:v>-6.5598499999999999E-3</c:v>
                </c:pt>
                <c:pt idx="422" formatCode="0.00E+00">
                  <c:v>-6.7548800000000004E-3</c:v>
                </c:pt>
                <c:pt idx="423" formatCode="0.00E+00">
                  <c:v>-6.9127099999999999E-3</c:v>
                </c:pt>
                <c:pt idx="424" formatCode="0.00E+00">
                  <c:v>-7.2288500000000002E-3</c:v>
                </c:pt>
                <c:pt idx="425" formatCode="0.00E+00">
                  <c:v>-7.48301E-3</c:v>
                </c:pt>
                <c:pt idx="426" formatCode="0.00E+00">
                  <c:v>-7.5859999999999999E-3</c:v>
                </c:pt>
                <c:pt idx="427" formatCode="0.00E+00">
                  <c:v>-7.7791199999999996E-3</c:v>
                </c:pt>
                <c:pt idx="428" formatCode="0.00E+00">
                  <c:v>-8.1071900000000002E-3</c:v>
                </c:pt>
                <c:pt idx="429" formatCode="0.00E+00">
                  <c:v>-8.1358000000000003E-3</c:v>
                </c:pt>
                <c:pt idx="430" formatCode="0.00E+00">
                  <c:v>-8.3437000000000008E-3</c:v>
                </c:pt>
                <c:pt idx="431" formatCode="0.00E+00">
                  <c:v>-8.91781E-3</c:v>
                </c:pt>
                <c:pt idx="432" formatCode="0.00E+00">
                  <c:v>-8.8500999999999996E-3</c:v>
                </c:pt>
                <c:pt idx="433" formatCode="0.00E+00">
                  <c:v>-9.7098400000000008E-3</c:v>
                </c:pt>
                <c:pt idx="434" formatCode="0.00E+00">
                  <c:v>-1.0815099999999999E-2</c:v>
                </c:pt>
                <c:pt idx="435" formatCode="0.00E+00">
                  <c:v>-1.1219E-2</c:v>
                </c:pt>
                <c:pt idx="436" formatCode="0.00E+00">
                  <c:v>-1.12338E-2</c:v>
                </c:pt>
                <c:pt idx="437" formatCode="0.00E+00">
                  <c:v>-1.15776E-2</c:v>
                </c:pt>
                <c:pt idx="438" formatCode="0.00E+00">
                  <c:v>-1.1273399999999999E-2</c:v>
                </c:pt>
                <c:pt idx="439" formatCode="0.00E+00">
                  <c:v>-8.5897400000000002E-3</c:v>
                </c:pt>
                <c:pt idx="440" formatCode="0.00E+00">
                  <c:v>-5.87559E-3</c:v>
                </c:pt>
                <c:pt idx="441" formatCode="0.00E+00">
                  <c:v>-5.22041E-3</c:v>
                </c:pt>
                <c:pt idx="442" formatCode="0.00E+00">
                  <c:v>-6.4611399999999998E-3</c:v>
                </c:pt>
                <c:pt idx="443" formatCode="0.00E+00">
                  <c:v>-7.4458099999999998E-3</c:v>
                </c:pt>
                <c:pt idx="444" formatCode="0.00E+00">
                  <c:v>-8.3823200000000004E-3</c:v>
                </c:pt>
                <c:pt idx="445" formatCode="0.00E+00">
                  <c:v>-1.04923E-2</c:v>
                </c:pt>
                <c:pt idx="446" formatCode="0.00E+00">
                  <c:v>-1.2651900000000001E-2</c:v>
                </c:pt>
                <c:pt idx="447" formatCode="0.00E+00">
                  <c:v>-1.37892E-2</c:v>
                </c:pt>
                <c:pt idx="448" formatCode="0.00E+00">
                  <c:v>-1.29032E-2</c:v>
                </c:pt>
                <c:pt idx="449" formatCode="0.00E+00">
                  <c:v>-1.1738800000000001E-2</c:v>
                </c:pt>
                <c:pt idx="450" formatCode="0.00E+00">
                  <c:v>-1.1428799999999999E-2</c:v>
                </c:pt>
                <c:pt idx="451" formatCode="0.00E+00">
                  <c:v>-1.15371E-2</c:v>
                </c:pt>
                <c:pt idx="452" formatCode="0.00E+00">
                  <c:v>-1.1583299999999999E-2</c:v>
                </c:pt>
                <c:pt idx="453" formatCode="0.00E+00">
                  <c:v>-1.15814E-2</c:v>
                </c:pt>
                <c:pt idx="454" formatCode="0.00E+00">
                  <c:v>-1.1733499999999999E-2</c:v>
                </c:pt>
                <c:pt idx="455" formatCode="0.00E+00">
                  <c:v>-1.1837500000000001E-2</c:v>
                </c:pt>
                <c:pt idx="456" formatCode="0.00E+00">
                  <c:v>-1.1908500000000001E-2</c:v>
                </c:pt>
                <c:pt idx="457" formatCode="0.00E+00">
                  <c:v>-1.2022E-2</c:v>
                </c:pt>
                <c:pt idx="458" formatCode="0.00E+00">
                  <c:v>-1.21222E-2</c:v>
                </c:pt>
                <c:pt idx="459" formatCode="0.00E+00">
                  <c:v>-1.21431E-2</c:v>
                </c:pt>
                <c:pt idx="460" formatCode="0.00E+00">
                  <c:v>-1.2182200000000001E-2</c:v>
                </c:pt>
                <c:pt idx="461" formatCode="0.00E+00">
                  <c:v>-1.24016E-2</c:v>
                </c:pt>
                <c:pt idx="462" formatCode="0.00E+00">
                  <c:v>-1.24631E-2</c:v>
                </c:pt>
                <c:pt idx="463" formatCode="0.00E+00">
                  <c:v>-1.26686E-2</c:v>
                </c:pt>
                <c:pt idx="464" formatCode="0.00E+00">
                  <c:v>-1.27201E-2</c:v>
                </c:pt>
                <c:pt idx="465" formatCode="0.00E+00">
                  <c:v>-1.2182200000000001E-2</c:v>
                </c:pt>
                <c:pt idx="466" formatCode="0.00E+00">
                  <c:v>-9.2721000000000001E-3</c:v>
                </c:pt>
                <c:pt idx="467" formatCode="0.00E+00">
                  <c:v>-1.6736000000000001E-2</c:v>
                </c:pt>
                <c:pt idx="468" formatCode="0.00E+00">
                  <c:v>-1.36905E-2</c:v>
                </c:pt>
                <c:pt idx="469" formatCode="0.00E+00">
                  <c:v>-1.3052899999999999E-2</c:v>
                </c:pt>
                <c:pt idx="470" formatCode="0.00E+00">
                  <c:v>-1.31416E-2</c:v>
                </c:pt>
                <c:pt idx="471" formatCode="0.00E+00">
                  <c:v>-1.32055E-2</c:v>
                </c:pt>
                <c:pt idx="472" formatCode="0.00E+00">
                  <c:v>-1.3264700000000001E-2</c:v>
                </c:pt>
                <c:pt idx="473" formatCode="0.00E+00">
                  <c:v>-1.3293299999999999E-2</c:v>
                </c:pt>
                <c:pt idx="474" formatCode="0.00E+00">
                  <c:v>-1.3410999999999999E-2</c:v>
                </c:pt>
                <c:pt idx="475" formatCode="0.00E+00">
                  <c:v>-1.3356700000000001E-2</c:v>
                </c:pt>
                <c:pt idx="476" formatCode="0.00E+00">
                  <c:v>-1.34745E-2</c:v>
                </c:pt>
                <c:pt idx="477" formatCode="0.00E+00">
                  <c:v>-1.35064E-2</c:v>
                </c:pt>
                <c:pt idx="478" formatCode="0.00E+00">
                  <c:v>-1.3454900000000001E-2</c:v>
                </c:pt>
                <c:pt idx="479" formatCode="0.00E+00">
                  <c:v>-1.3517400000000001E-2</c:v>
                </c:pt>
                <c:pt idx="480" formatCode="0.00E+00">
                  <c:v>-1.3547399999999999E-2</c:v>
                </c:pt>
                <c:pt idx="481" formatCode="0.00E+00">
                  <c:v>-1.3545E-2</c:v>
                </c:pt>
                <c:pt idx="482" formatCode="0.00E+00">
                  <c:v>-1.35427E-2</c:v>
                </c:pt>
                <c:pt idx="483" formatCode="0.00E+00">
                  <c:v>-1.35274E-2</c:v>
                </c:pt>
                <c:pt idx="484" formatCode="0.00E+00">
                  <c:v>-1.34258E-2</c:v>
                </c:pt>
                <c:pt idx="485" formatCode="0.00E+00">
                  <c:v>-1.34506E-2</c:v>
                </c:pt>
                <c:pt idx="486" formatCode="0.00E+00">
                  <c:v>-1.3469200000000001E-2</c:v>
                </c:pt>
                <c:pt idx="487" formatCode="0.00E+00">
                  <c:v>-1.3497800000000001E-2</c:v>
                </c:pt>
                <c:pt idx="488" formatCode="0.00E+00">
                  <c:v>-1.3493099999999999E-2</c:v>
                </c:pt>
                <c:pt idx="489" formatCode="0.00E+00">
                  <c:v>-1.34883E-2</c:v>
                </c:pt>
                <c:pt idx="490" formatCode="0.00E+00">
                  <c:v>-1.35202E-2</c:v>
                </c:pt>
                <c:pt idx="491" formatCode="0.00E+00">
                  <c:v>-1.3504E-2</c:v>
                </c:pt>
                <c:pt idx="492" formatCode="0.00E+00">
                  <c:v>-1.3606500000000001E-2</c:v>
                </c:pt>
                <c:pt idx="493" formatCode="0.00E+00">
                  <c:v>-1.36738E-2</c:v>
                </c:pt>
                <c:pt idx="494" formatCode="0.00E+00">
                  <c:v>-1.37196E-2</c:v>
                </c:pt>
                <c:pt idx="495" formatCode="0.00E+00">
                  <c:v>-1.37944E-2</c:v>
                </c:pt>
                <c:pt idx="496" formatCode="0.00E+00">
                  <c:v>-1.38412E-2</c:v>
                </c:pt>
                <c:pt idx="497" formatCode="0.00E+00">
                  <c:v>-1.39647E-2</c:v>
                </c:pt>
                <c:pt idx="498" formatCode="0.00E+00">
                  <c:v>-1.40538E-2</c:v>
                </c:pt>
                <c:pt idx="499" formatCode="0.00E+00">
                  <c:v>-1.4133E-2</c:v>
                </c:pt>
                <c:pt idx="500" formatCode="0.00E+00">
                  <c:v>-1.40891E-2</c:v>
                </c:pt>
                <c:pt idx="501" formatCode="0.00E+00">
                  <c:v>-1.42045E-2</c:v>
                </c:pt>
                <c:pt idx="502" formatCode="0.00E+00">
                  <c:v>-1.4225E-2</c:v>
                </c:pt>
                <c:pt idx="503" formatCode="0.00E+00">
                  <c:v>-1.4297000000000001E-2</c:v>
                </c:pt>
                <c:pt idx="504" formatCode="0.00E+00">
                  <c:v>-1.42255E-2</c:v>
                </c:pt>
                <c:pt idx="505" formatCode="0.00E+00">
                  <c:v>-1.42717E-2</c:v>
                </c:pt>
                <c:pt idx="506" formatCode="0.00E+00">
                  <c:v>-1.42541E-2</c:v>
                </c:pt>
                <c:pt idx="507" formatCode="0.00E+00">
                  <c:v>-1.41859E-2</c:v>
                </c:pt>
                <c:pt idx="508" formatCode="0.00E+00">
                  <c:v>-1.41692E-2</c:v>
                </c:pt>
                <c:pt idx="509" formatCode="0.00E+00">
                  <c:v>-1.4090999999999999E-2</c:v>
                </c:pt>
                <c:pt idx="510" formatCode="0.00E+00">
                  <c:v>-1.4015700000000001E-2</c:v>
                </c:pt>
                <c:pt idx="511" formatCode="0.00E+00">
                  <c:v>-1.39103E-2</c:v>
                </c:pt>
                <c:pt idx="512" formatCode="0.00E+00">
                  <c:v>-1.38488E-2</c:v>
                </c:pt>
                <c:pt idx="513" formatCode="0.00E+00">
                  <c:v>-1.37815E-2</c:v>
                </c:pt>
                <c:pt idx="514" formatCode="0.00E+00">
                  <c:v>-1.3742000000000001E-2</c:v>
                </c:pt>
                <c:pt idx="515" formatCode="0.00E+00">
                  <c:v>-1.37115E-2</c:v>
                </c:pt>
                <c:pt idx="516" formatCode="0.00E+00">
                  <c:v>-1.36194E-2</c:v>
                </c:pt>
                <c:pt idx="517" formatCode="0.00E+00">
                  <c:v>-1.3598900000000001E-2</c:v>
                </c:pt>
                <c:pt idx="518" formatCode="0.00E+00">
                  <c:v>-1.35922E-2</c:v>
                </c:pt>
                <c:pt idx="519" formatCode="0.00E+00">
                  <c:v>-1.34816E-2</c:v>
                </c:pt>
                <c:pt idx="520" formatCode="0.00E+00">
                  <c:v>-1.35374E-2</c:v>
                </c:pt>
                <c:pt idx="521" formatCode="0.00E+00">
                  <c:v>-1.3504499999999999E-2</c:v>
                </c:pt>
                <c:pt idx="522" formatCode="0.00E+00">
                  <c:v>-1.3539799999999999E-2</c:v>
                </c:pt>
                <c:pt idx="523" formatCode="0.00E+00">
                  <c:v>-1.3571700000000001E-2</c:v>
                </c:pt>
                <c:pt idx="524" formatCode="0.00E+00">
                  <c:v>-1.36428E-2</c:v>
                </c:pt>
                <c:pt idx="525" formatCode="0.00E+00">
                  <c:v>-1.36528E-2</c:v>
                </c:pt>
                <c:pt idx="526" formatCode="0.00E+00">
                  <c:v>-1.37568E-2</c:v>
                </c:pt>
                <c:pt idx="527" formatCode="0.00E+00">
                  <c:v>-1.3800099999999999E-2</c:v>
                </c:pt>
                <c:pt idx="528" formatCode="0.00E+00">
                  <c:v>-1.3929800000000001E-2</c:v>
                </c:pt>
                <c:pt idx="529" formatCode="0.00E+00">
                  <c:v>-1.40138E-2</c:v>
                </c:pt>
                <c:pt idx="530" formatCode="0.00E+00">
                  <c:v>-1.40991E-2</c:v>
                </c:pt>
                <c:pt idx="531" formatCode="0.00E+00">
                  <c:v>-1.42078E-2</c:v>
                </c:pt>
                <c:pt idx="532" formatCode="0.00E+00">
                  <c:v>-1.43871E-2</c:v>
                </c:pt>
                <c:pt idx="533" formatCode="0.00E+00">
                  <c:v>-1.43809E-2</c:v>
                </c:pt>
                <c:pt idx="534" formatCode="0.00E+00">
                  <c:v>-1.44873E-2</c:v>
                </c:pt>
                <c:pt idx="535" formatCode="0.00E+00">
                  <c:v>-1.4472499999999999E-2</c:v>
                </c:pt>
                <c:pt idx="536" formatCode="0.00E+00">
                  <c:v>-1.4430999999999999E-2</c:v>
                </c:pt>
                <c:pt idx="537" formatCode="0.00E+00">
                  <c:v>-1.45798E-2</c:v>
                </c:pt>
                <c:pt idx="538" formatCode="0.00E+00">
                  <c:v>-1.46499E-2</c:v>
                </c:pt>
                <c:pt idx="539" formatCode="0.00E+00">
                  <c:v>-1.46546E-2</c:v>
                </c:pt>
                <c:pt idx="540" formatCode="0.00E+00">
                  <c:v>-1.4620299999999999E-2</c:v>
                </c:pt>
                <c:pt idx="541" formatCode="0.00E+00">
                  <c:v>-1.4595E-2</c:v>
                </c:pt>
                <c:pt idx="542" formatCode="0.00E+00">
                  <c:v>-1.4563100000000001E-2</c:v>
                </c:pt>
                <c:pt idx="543" formatCode="0.00E+00">
                  <c:v>-1.45941E-2</c:v>
                </c:pt>
                <c:pt idx="544" formatCode="0.00E+00">
                  <c:v>-1.4544E-2</c:v>
                </c:pt>
                <c:pt idx="545" formatCode="0.00E+00">
                  <c:v>-1.43509E-2</c:v>
                </c:pt>
                <c:pt idx="546" formatCode="0.00E+00">
                  <c:v>-1.4342300000000001E-2</c:v>
                </c:pt>
                <c:pt idx="547" formatCode="0.00E+00">
                  <c:v>-1.4305099999999999E-2</c:v>
                </c:pt>
                <c:pt idx="548" formatCode="0.00E+00">
                  <c:v>-1.4282700000000001E-2</c:v>
                </c:pt>
                <c:pt idx="549" formatCode="0.00E+00">
                  <c:v>-1.41654E-2</c:v>
                </c:pt>
                <c:pt idx="550" formatCode="0.00E+00">
                  <c:v>-1.4016600000000001E-2</c:v>
                </c:pt>
                <c:pt idx="551" formatCode="0.00E+00">
                  <c:v>-1.39899E-2</c:v>
                </c:pt>
                <c:pt idx="552" formatCode="0.00E+00">
                  <c:v>-1.39642E-2</c:v>
                </c:pt>
                <c:pt idx="553" formatCode="0.00E+00">
                  <c:v>-1.3920800000000001E-2</c:v>
                </c:pt>
                <c:pt idx="554" formatCode="0.00E+00">
                  <c:v>-1.3753899999999999E-2</c:v>
                </c:pt>
                <c:pt idx="555" formatCode="0.00E+00">
                  <c:v>-1.3714799999999999E-2</c:v>
                </c:pt>
                <c:pt idx="556" formatCode="0.00E+00">
                  <c:v>-1.3767700000000001E-2</c:v>
                </c:pt>
                <c:pt idx="557" formatCode="0.00E+00">
                  <c:v>-1.37281E-2</c:v>
                </c:pt>
                <c:pt idx="558" formatCode="0.00E+00">
                  <c:v>-1.3841600000000001E-2</c:v>
                </c:pt>
                <c:pt idx="559" formatCode="0.00E+00">
                  <c:v>-1.3769099999999999E-2</c:v>
                </c:pt>
                <c:pt idx="560" formatCode="0.00E+00">
                  <c:v>-1.38011E-2</c:v>
                </c:pt>
                <c:pt idx="561" formatCode="0.00E+00">
                  <c:v>-1.3776800000000001E-2</c:v>
                </c:pt>
                <c:pt idx="562" formatCode="0.00E+00">
                  <c:v>-1.3918399999999999E-2</c:v>
                </c:pt>
                <c:pt idx="563" formatCode="0.00E+00">
                  <c:v>-1.3864E-2</c:v>
                </c:pt>
                <c:pt idx="564" formatCode="0.00E+00">
                  <c:v>-1.39956E-2</c:v>
                </c:pt>
                <c:pt idx="565" formatCode="0.00E+00">
                  <c:v>-1.42446E-2</c:v>
                </c:pt>
                <c:pt idx="566" formatCode="0.00E+00">
                  <c:v>-1.42221E-2</c:v>
                </c:pt>
                <c:pt idx="567" formatCode="0.00E+00">
                  <c:v>-1.4227399999999999E-2</c:v>
                </c:pt>
                <c:pt idx="568" formatCode="0.00E+00">
                  <c:v>-1.4330900000000001E-2</c:v>
                </c:pt>
                <c:pt idx="569" formatCode="0.00E+00">
                  <c:v>-1.43728E-2</c:v>
                </c:pt>
                <c:pt idx="570" formatCode="0.00E+00">
                  <c:v>-1.44949E-2</c:v>
                </c:pt>
                <c:pt idx="571" formatCode="0.00E+00">
                  <c:v>-1.4668499999999999E-2</c:v>
                </c:pt>
                <c:pt idx="572" formatCode="0.00E+00">
                  <c:v>-1.4716099999999999E-2</c:v>
                </c:pt>
                <c:pt idx="573" formatCode="0.00E+00">
                  <c:v>-1.4700899999999999E-2</c:v>
                </c:pt>
                <c:pt idx="574" formatCode="0.00E+00">
                  <c:v>-1.4812000000000001E-2</c:v>
                </c:pt>
                <c:pt idx="575" formatCode="0.00E+00">
                  <c:v>-1.47724E-2</c:v>
                </c:pt>
                <c:pt idx="576" formatCode="0.00E+00">
                  <c:v>-1.47948E-2</c:v>
                </c:pt>
                <c:pt idx="577" formatCode="0.00E+00">
                  <c:v>-1.48101E-2</c:v>
                </c:pt>
                <c:pt idx="578" formatCode="0.00E+00">
                  <c:v>-1.4823899999999999E-2</c:v>
                </c:pt>
                <c:pt idx="579" formatCode="0.00E+00">
                  <c:v>-1.45755E-2</c:v>
                </c:pt>
                <c:pt idx="580" formatCode="0.00E+00">
                  <c:v>-1.4707100000000001E-2</c:v>
                </c:pt>
                <c:pt idx="581" formatCode="0.00E+00">
                  <c:v>-1.4740899999999999E-2</c:v>
                </c:pt>
                <c:pt idx="582" formatCode="0.00E+00">
                  <c:v>-1.4753799999999999E-2</c:v>
                </c:pt>
                <c:pt idx="583" formatCode="0.00E+00">
                  <c:v>-1.47324E-2</c:v>
                </c:pt>
                <c:pt idx="584" formatCode="0.00E+00">
                  <c:v>-1.4637499999999999E-2</c:v>
                </c:pt>
                <c:pt idx="585" formatCode="0.00E+00">
                  <c:v>-1.46613E-2</c:v>
                </c:pt>
                <c:pt idx="586" formatCode="0.00E+00">
                  <c:v>-1.4612200000000001E-2</c:v>
                </c:pt>
                <c:pt idx="587" formatCode="0.00E+00">
                  <c:v>-1.4501099999999999E-2</c:v>
                </c:pt>
                <c:pt idx="588" formatCode="0.00E+00">
                  <c:v>-1.4512499999999999E-2</c:v>
                </c:pt>
                <c:pt idx="589" formatCode="0.00E+00">
                  <c:v>-1.4429600000000001E-2</c:v>
                </c:pt>
                <c:pt idx="590" formatCode="0.00E+00">
                  <c:v>-1.4319399999999999E-2</c:v>
                </c:pt>
                <c:pt idx="591" formatCode="0.00E+00">
                  <c:v>-1.4364200000000001E-2</c:v>
                </c:pt>
                <c:pt idx="592" formatCode="0.00E+00">
                  <c:v>-1.4430999999999999E-2</c:v>
                </c:pt>
                <c:pt idx="593" formatCode="0.00E+00">
                  <c:v>-1.43962E-2</c:v>
                </c:pt>
                <c:pt idx="594" formatCode="0.00E+00">
                  <c:v>-1.43833E-2</c:v>
                </c:pt>
                <c:pt idx="595" formatCode="0.00E+00">
                  <c:v>-1.44181E-2</c:v>
                </c:pt>
                <c:pt idx="596" formatCode="0.00E+00">
                  <c:v>-1.44005E-2</c:v>
                </c:pt>
                <c:pt idx="597" formatCode="0.00E+00">
                  <c:v>-1.4409099999999999E-2</c:v>
                </c:pt>
                <c:pt idx="598" formatCode="0.00E+00">
                  <c:v>-1.44382E-2</c:v>
                </c:pt>
                <c:pt idx="599" formatCode="0.00E+00">
                  <c:v>-1.4391899999999999E-2</c:v>
                </c:pt>
                <c:pt idx="600" formatCode="0.00E+00">
                  <c:v>-1.44663E-2</c:v>
                </c:pt>
                <c:pt idx="601" formatCode="0.00E+00">
                  <c:v>-1.4538300000000001E-2</c:v>
                </c:pt>
                <c:pt idx="602" formatCode="0.00E+00">
                  <c:v>-1.4560200000000001E-2</c:v>
                </c:pt>
                <c:pt idx="603" formatCode="0.00E+00">
                  <c:v>-1.4630799999999999E-2</c:v>
                </c:pt>
                <c:pt idx="604" formatCode="0.00E+00">
                  <c:v>-1.4637499999999999E-2</c:v>
                </c:pt>
                <c:pt idx="605" formatCode="0.00E+00">
                  <c:v>-1.4742399999999999E-2</c:v>
                </c:pt>
                <c:pt idx="606" formatCode="0.00E+00">
                  <c:v>-1.4833000000000001E-2</c:v>
                </c:pt>
                <c:pt idx="607" formatCode="0.00E+00">
                  <c:v>-1.4896899999999999E-2</c:v>
                </c:pt>
                <c:pt idx="608" formatCode="0.00E+00">
                  <c:v>-1.4963600000000001E-2</c:v>
                </c:pt>
                <c:pt idx="609" formatCode="0.00E+00">
                  <c:v>-1.5115699999999999E-2</c:v>
                </c:pt>
                <c:pt idx="610" formatCode="0.00E+00">
                  <c:v>-1.5141999999999999E-2</c:v>
                </c:pt>
                <c:pt idx="611" formatCode="0.00E+00">
                  <c:v>-1.51515E-2</c:v>
                </c:pt>
                <c:pt idx="612" formatCode="0.00E+00">
                  <c:v>-1.52421E-2</c:v>
                </c:pt>
                <c:pt idx="613" formatCode="0.00E+00">
                  <c:v>-1.5328899999999999E-2</c:v>
                </c:pt>
                <c:pt idx="614" formatCode="0.00E+00">
                  <c:v>-1.5364600000000001E-2</c:v>
                </c:pt>
                <c:pt idx="615" formatCode="0.00E+00">
                  <c:v>-1.5342700000000001E-2</c:v>
                </c:pt>
                <c:pt idx="616" formatCode="0.00E+00">
                  <c:v>-1.53942E-2</c:v>
                </c:pt>
                <c:pt idx="617" formatCode="0.00E+00">
                  <c:v>-1.53952E-2</c:v>
                </c:pt>
                <c:pt idx="618" formatCode="0.00E+00">
                  <c:v>-1.54448E-2</c:v>
                </c:pt>
                <c:pt idx="619" formatCode="0.00E+00">
                  <c:v>-1.5468600000000001E-2</c:v>
                </c:pt>
                <c:pt idx="620" formatCode="0.00E+00">
                  <c:v>-1.55563E-2</c:v>
                </c:pt>
                <c:pt idx="621" formatCode="0.00E+00">
                  <c:v>-1.5497199999999999E-2</c:v>
                </c:pt>
                <c:pt idx="622" formatCode="0.00E+00">
                  <c:v>-1.56069E-2</c:v>
                </c:pt>
                <c:pt idx="623" formatCode="0.00E+00">
                  <c:v>-1.55964E-2</c:v>
                </c:pt>
                <c:pt idx="624" formatCode="0.00E+00">
                  <c:v>-1.5555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9A9F-4A0F-A3A7-1811277838D7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4!$A$2:$A$684</c:f>
              <c:numCache>
                <c:formatCode>General</c:formatCode>
                <c:ptCount val="6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</c:numCache>
            </c:numRef>
          </c:xVal>
          <c:yVal>
            <c:numRef>
              <c:f>Sheet14!$B$2:$B$692</c:f>
              <c:numCache>
                <c:formatCode>General</c:formatCode>
                <c:ptCount val="691"/>
                <c:pt idx="0">
                  <c:v>-1.13476</c:v>
                </c:pt>
                <c:pt idx="1">
                  <c:v>-1.2148600000000001</c:v>
                </c:pt>
                <c:pt idx="2">
                  <c:v>-0.96120099999999997</c:v>
                </c:pt>
                <c:pt idx="3">
                  <c:v>-1.16923</c:v>
                </c:pt>
                <c:pt idx="4">
                  <c:v>-1.08213</c:v>
                </c:pt>
                <c:pt idx="5">
                  <c:v>-1.3978299999999999</c:v>
                </c:pt>
                <c:pt idx="6">
                  <c:v>-0.81366300000000003</c:v>
                </c:pt>
                <c:pt idx="7">
                  <c:v>-0.78580399999999995</c:v>
                </c:pt>
                <c:pt idx="8">
                  <c:v>-1.3009299999999999</c:v>
                </c:pt>
                <c:pt idx="9">
                  <c:v>-1.2169000000000001</c:v>
                </c:pt>
                <c:pt idx="10">
                  <c:v>-0.92358799999999996</c:v>
                </c:pt>
                <c:pt idx="11">
                  <c:v>-0.97441699999999998</c:v>
                </c:pt>
                <c:pt idx="12">
                  <c:v>-0.77136000000000005</c:v>
                </c:pt>
                <c:pt idx="13">
                  <c:v>-1.45157</c:v>
                </c:pt>
                <c:pt idx="14">
                  <c:v>-0.89050499999999999</c:v>
                </c:pt>
                <c:pt idx="15">
                  <c:v>-0.612599</c:v>
                </c:pt>
                <c:pt idx="16">
                  <c:v>-0.79149499999999995</c:v>
                </c:pt>
                <c:pt idx="17">
                  <c:v>-1.34134</c:v>
                </c:pt>
                <c:pt idx="18">
                  <c:v>-1.52857</c:v>
                </c:pt>
                <c:pt idx="19">
                  <c:v>-1.6019600000000001</c:v>
                </c:pt>
                <c:pt idx="20">
                  <c:v>-1.4580299999999999</c:v>
                </c:pt>
                <c:pt idx="21">
                  <c:v>-1.2481100000000001</c:v>
                </c:pt>
                <c:pt idx="22">
                  <c:v>-1.1646300000000001</c:v>
                </c:pt>
                <c:pt idx="23">
                  <c:v>-0.76882799999999996</c:v>
                </c:pt>
                <c:pt idx="24">
                  <c:v>-1.6232500000000001</c:v>
                </c:pt>
                <c:pt idx="25">
                  <c:v>-1.4700200000000001</c:v>
                </c:pt>
                <c:pt idx="26">
                  <c:v>-1.54226</c:v>
                </c:pt>
                <c:pt idx="27">
                  <c:v>-1.5207599999999999</c:v>
                </c:pt>
                <c:pt idx="28">
                  <c:v>-0.91188499999999995</c:v>
                </c:pt>
                <c:pt idx="29">
                  <c:v>-0.70239600000000002</c:v>
                </c:pt>
                <c:pt idx="30">
                  <c:v>-1.2296400000000001</c:v>
                </c:pt>
                <c:pt idx="31">
                  <c:v>-1.0192099999999999</c:v>
                </c:pt>
                <c:pt idx="32">
                  <c:v>-1.40405</c:v>
                </c:pt>
                <c:pt idx="33">
                  <c:v>-0.47278799999999999</c:v>
                </c:pt>
                <c:pt idx="34">
                  <c:v>-0.98765700000000001</c:v>
                </c:pt>
                <c:pt idx="35">
                  <c:v>-0.94059800000000005</c:v>
                </c:pt>
                <c:pt idx="36">
                  <c:v>-0.91003400000000001</c:v>
                </c:pt>
                <c:pt idx="37">
                  <c:v>-1.32246</c:v>
                </c:pt>
                <c:pt idx="38">
                  <c:v>-1.1349400000000001</c:v>
                </c:pt>
                <c:pt idx="39">
                  <c:v>-0.77476599999999995</c:v>
                </c:pt>
                <c:pt idx="40">
                  <c:v>-1.07758</c:v>
                </c:pt>
                <c:pt idx="41">
                  <c:v>-1.5003200000000001</c:v>
                </c:pt>
                <c:pt idx="42">
                  <c:v>-0.74200299999999997</c:v>
                </c:pt>
                <c:pt idx="43">
                  <c:v>-0.46960299999999999</c:v>
                </c:pt>
                <c:pt idx="44">
                  <c:v>-0.71911800000000003</c:v>
                </c:pt>
                <c:pt idx="45">
                  <c:v>-0.75464299999999995</c:v>
                </c:pt>
                <c:pt idx="46">
                  <c:v>-0.92748299999999995</c:v>
                </c:pt>
                <c:pt idx="47">
                  <c:v>-0.94509600000000005</c:v>
                </c:pt>
                <c:pt idx="48">
                  <c:v>-0.65961999999999998</c:v>
                </c:pt>
                <c:pt idx="49">
                  <c:v>-1.3011600000000001</c:v>
                </c:pt>
                <c:pt idx="50">
                  <c:v>-1.09799</c:v>
                </c:pt>
                <c:pt idx="51">
                  <c:v>-0.98415900000000001</c:v>
                </c:pt>
                <c:pt idx="52">
                  <c:v>-0.876776</c:v>
                </c:pt>
                <c:pt idx="53">
                  <c:v>-0.52804399999999996</c:v>
                </c:pt>
                <c:pt idx="54">
                  <c:v>-0.56252800000000003</c:v>
                </c:pt>
                <c:pt idx="55">
                  <c:v>-0.97182800000000003</c:v>
                </c:pt>
                <c:pt idx="56">
                  <c:v>-0.624193</c:v>
                </c:pt>
                <c:pt idx="57">
                  <c:v>-0.93163499999999999</c:v>
                </c:pt>
                <c:pt idx="58">
                  <c:v>-0.32879999999999998</c:v>
                </c:pt>
                <c:pt idx="59">
                  <c:v>-0.47725000000000001</c:v>
                </c:pt>
                <c:pt idx="60">
                  <c:v>-1.4780800000000001</c:v>
                </c:pt>
                <c:pt idx="61">
                  <c:v>-0.48231200000000002</c:v>
                </c:pt>
                <c:pt idx="62">
                  <c:v>-0.27261800000000003</c:v>
                </c:pt>
                <c:pt idx="63">
                  <c:v>-1.25752</c:v>
                </c:pt>
                <c:pt idx="64" formatCode="0.00E+00">
                  <c:v>-6.4590900000000007E-2</c:v>
                </c:pt>
                <c:pt idx="65" formatCode="0.00E+00">
                  <c:v>-8.1000299999999994E-3</c:v>
                </c:pt>
                <c:pt idx="66">
                  <c:v>-0.56977</c:v>
                </c:pt>
                <c:pt idx="67" formatCode="0.00E+00">
                  <c:v>7.9770099999999997E-2</c:v>
                </c:pt>
                <c:pt idx="68">
                  <c:v>0.787632</c:v>
                </c:pt>
                <c:pt idx="69">
                  <c:v>1.16615</c:v>
                </c:pt>
                <c:pt idx="70">
                  <c:v>1.3720699999999999</c:v>
                </c:pt>
                <c:pt idx="71">
                  <c:v>1.2279</c:v>
                </c:pt>
                <c:pt idx="72">
                  <c:v>0.99124400000000001</c:v>
                </c:pt>
                <c:pt idx="73">
                  <c:v>1.04426</c:v>
                </c:pt>
                <c:pt idx="74">
                  <c:v>0.98233800000000004</c:v>
                </c:pt>
                <c:pt idx="75">
                  <c:v>0.95605200000000001</c:v>
                </c:pt>
                <c:pt idx="76">
                  <c:v>0.93714200000000003</c:v>
                </c:pt>
                <c:pt idx="77">
                  <c:v>0.91793400000000003</c:v>
                </c:pt>
                <c:pt idx="78">
                  <c:v>0.92069100000000004</c:v>
                </c:pt>
                <c:pt idx="79">
                  <c:v>0.91388899999999995</c:v>
                </c:pt>
                <c:pt idx="80">
                  <c:v>0.91989699999999996</c:v>
                </c:pt>
                <c:pt idx="81">
                  <c:v>0.904895</c:v>
                </c:pt>
                <c:pt idx="82">
                  <c:v>0.89769699999999997</c:v>
                </c:pt>
                <c:pt idx="83">
                  <c:v>0.89866900000000005</c:v>
                </c:pt>
                <c:pt idx="84">
                  <c:v>0.898177</c:v>
                </c:pt>
                <c:pt idx="85">
                  <c:v>0.89872600000000002</c:v>
                </c:pt>
                <c:pt idx="86">
                  <c:v>0.89503999999999995</c:v>
                </c:pt>
                <c:pt idx="87">
                  <c:v>0.90024999999999999</c:v>
                </c:pt>
                <c:pt idx="88">
                  <c:v>0.89961899999999995</c:v>
                </c:pt>
                <c:pt idx="89">
                  <c:v>0.886818</c:v>
                </c:pt>
                <c:pt idx="90">
                  <c:v>0.88794200000000001</c:v>
                </c:pt>
                <c:pt idx="91">
                  <c:v>0.89023200000000002</c:v>
                </c:pt>
                <c:pt idx="92">
                  <c:v>0.88261999999999996</c:v>
                </c:pt>
                <c:pt idx="93">
                  <c:v>0.88204700000000003</c:v>
                </c:pt>
                <c:pt idx="94">
                  <c:v>0.87638799999999994</c:v>
                </c:pt>
                <c:pt idx="95">
                  <c:v>0.86428000000000005</c:v>
                </c:pt>
                <c:pt idx="96">
                  <c:v>0.85964200000000002</c:v>
                </c:pt>
                <c:pt idx="97">
                  <c:v>0.84991899999999998</c:v>
                </c:pt>
                <c:pt idx="98">
                  <c:v>0.83862000000000003</c:v>
                </c:pt>
                <c:pt idx="99">
                  <c:v>0.82765500000000003</c:v>
                </c:pt>
                <c:pt idx="100">
                  <c:v>0.81231699999999996</c:v>
                </c:pt>
                <c:pt idx="101">
                  <c:v>0.799979</c:v>
                </c:pt>
                <c:pt idx="102">
                  <c:v>0.78281299999999998</c:v>
                </c:pt>
                <c:pt idx="103">
                  <c:v>0.769486</c:v>
                </c:pt>
                <c:pt idx="104">
                  <c:v>0.75732200000000005</c:v>
                </c:pt>
                <c:pt idx="105">
                  <c:v>0.74350000000000005</c:v>
                </c:pt>
                <c:pt idx="106">
                  <c:v>0.73194499999999996</c:v>
                </c:pt>
                <c:pt idx="107">
                  <c:v>0.72340000000000004</c:v>
                </c:pt>
                <c:pt idx="108">
                  <c:v>0.71673200000000004</c:v>
                </c:pt>
                <c:pt idx="109">
                  <c:v>0.71087400000000001</c:v>
                </c:pt>
                <c:pt idx="110">
                  <c:v>0.70448900000000003</c:v>
                </c:pt>
                <c:pt idx="111">
                  <c:v>0.69938</c:v>
                </c:pt>
                <c:pt idx="112">
                  <c:v>0.69489000000000001</c:v>
                </c:pt>
                <c:pt idx="113">
                  <c:v>0.69444899999999998</c:v>
                </c:pt>
                <c:pt idx="114">
                  <c:v>0.69069899999999995</c:v>
                </c:pt>
                <c:pt idx="115">
                  <c:v>0.68936900000000001</c:v>
                </c:pt>
                <c:pt idx="116">
                  <c:v>0.68987900000000002</c:v>
                </c:pt>
                <c:pt idx="117">
                  <c:v>0.68848299999999996</c:v>
                </c:pt>
                <c:pt idx="118">
                  <c:v>0.68582600000000005</c:v>
                </c:pt>
                <c:pt idx="119">
                  <c:v>0.68230299999999999</c:v>
                </c:pt>
                <c:pt idx="120">
                  <c:v>0.68242199999999997</c:v>
                </c:pt>
                <c:pt idx="121">
                  <c:v>0.67827300000000001</c:v>
                </c:pt>
                <c:pt idx="122">
                  <c:v>0.67720199999999997</c:v>
                </c:pt>
                <c:pt idx="123">
                  <c:v>0.67209799999999997</c:v>
                </c:pt>
                <c:pt idx="124">
                  <c:v>0.66839599999999999</c:v>
                </c:pt>
                <c:pt idx="125">
                  <c:v>0.66561599999999999</c:v>
                </c:pt>
                <c:pt idx="126">
                  <c:v>0.66148899999999999</c:v>
                </c:pt>
                <c:pt idx="127">
                  <c:v>0.65767900000000001</c:v>
                </c:pt>
                <c:pt idx="128">
                  <c:v>0.65180099999999996</c:v>
                </c:pt>
                <c:pt idx="129">
                  <c:v>0.64517599999999997</c:v>
                </c:pt>
                <c:pt idx="130">
                  <c:v>0.63808100000000001</c:v>
                </c:pt>
                <c:pt idx="131">
                  <c:v>0.63235699999999995</c:v>
                </c:pt>
                <c:pt idx="132">
                  <c:v>0.62419500000000006</c:v>
                </c:pt>
                <c:pt idx="133">
                  <c:v>0.61383600000000005</c:v>
                </c:pt>
                <c:pt idx="134">
                  <c:v>0.60481499999999999</c:v>
                </c:pt>
                <c:pt idx="135">
                  <c:v>0.59329699999999996</c:v>
                </c:pt>
                <c:pt idx="136">
                  <c:v>0.58185100000000001</c:v>
                </c:pt>
                <c:pt idx="137">
                  <c:v>0.57062599999999997</c:v>
                </c:pt>
                <c:pt idx="138">
                  <c:v>0.55767699999999998</c:v>
                </c:pt>
                <c:pt idx="139">
                  <c:v>0.54660500000000001</c:v>
                </c:pt>
                <c:pt idx="140">
                  <c:v>0.53398999999999996</c:v>
                </c:pt>
                <c:pt idx="141">
                  <c:v>0.52032299999999998</c:v>
                </c:pt>
                <c:pt idx="142">
                  <c:v>0.50712100000000004</c:v>
                </c:pt>
                <c:pt idx="143">
                  <c:v>0.49503799999999998</c:v>
                </c:pt>
                <c:pt idx="144">
                  <c:v>0.48055500000000001</c:v>
                </c:pt>
                <c:pt idx="145">
                  <c:v>0.46496599999999999</c:v>
                </c:pt>
                <c:pt idx="146">
                  <c:v>0.45053100000000001</c:v>
                </c:pt>
                <c:pt idx="147">
                  <c:v>0.43543100000000001</c:v>
                </c:pt>
                <c:pt idx="148">
                  <c:v>0.41921399999999998</c:v>
                </c:pt>
                <c:pt idx="149">
                  <c:v>0.40365299999999998</c:v>
                </c:pt>
                <c:pt idx="150">
                  <c:v>0.38726699999999997</c:v>
                </c:pt>
                <c:pt idx="151">
                  <c:v>0.37177500000000002</c:v>
                </c:pt>
                <c:pt idx="152">
                  <c:v>0.35517500000000002</c:v>
                </c:pt>
                <c:pt idx="153">
                  <c:v>0.33944000000000002</c:v>
                </c:pt>
                <c:pt idx="154">
                  <c:v>0.32527400000000001</c:v>
                </c:pt>
                <c:pt idx="155">
                  <c:v>0.31019000000000002</c:v>
                </c:pt>
                <c:pt idx="156">
                  <c:v>0.29575800000000002</c:v>
                </c:pt>
                <c:pt idx="157">
                  <c:v>0.28182499999999999</c:v>
                </c:pt>
                <c:pt idx="158">
                  <c:v>0.26690199999999997</c:v>
                </c:pt>
                <c:pt idx="159">
                  <c:v>0.253386</c:v>
                </c:pt>
                <c:pt idx="160">
                  <c:v>0.23893</c:v>
                </c:pt>
                <c:pt idx="161">
                  <c:v>0.225688</c:v>
                </c:pt>
                <c:pt idx="162">
                  <c:v>0.21388199999999999</c:v>
                </c:pt>
                <c:pt idx="163">
                  <c:v>0.20188</c:v>
                </c:pt>
                <c:pt idx="164">
                  <c:v>0.190916</c:v>
                </c:pt>
                <c:pt idx="165">
                  <c:v>0.18079300000000001</c:v>
                </c:pt>
                <c:pt idx="166">
                  <c:v>0.17252999999999999</c:v>
                </c:pt>
                <c:pt idx="167">
                  <c:v>0.16395499999999999</c:v>
                </c:pt>
                <c:pt idx="168">
                  <c:v>0.15742600000000001</c:v>
                </c:pt>
                <c:pt idx="169">
                  <c:v>0.152445</c:v>
                </c:pt>
                <c:pt idx="170">
                  <c:v>0.14702000000000001</c:v>
                </c:pt>
                <c:pt idx="171">
                  <c:v>0.142989</c:v>
                </c:pt>
                <c:pt idx="172">
                  <c:v>0.13833599999999999</c:v>
                </c:pt>
                <c:pt idx="173">
                  <c:v>0.133606</c:v>
                </c:pt>
                <c:pt idx="174">
                  <c:v>0.13009499999999999</c:v>
                </c:pt>
                <c:pt idx="175">
                  <c:v>0.123973</c:v>
                </c:pt>
                <c:pt idx="176">
                  <c:v>0.12177399999999999</c:v>
                </c:pt>
                <c:pt idx="177">
                  <c:v>0.11795899999999999</c:v>
                </c:pt>
                <c:pt idx="178">
                  <c:v>0.11526</c:v>
                </c:pt>
                <c:pt idx="179">
                  <c:v>0.11151999999999999</c:v>
                </c:pt>
                <c:pt idx="180">
                  <c:v>0.10850700000000001</c:v>
                </c:pt>
                <c:pt idx="181">
                  <c:v>0.106724</c:v>
                </c:pt>
                <c:pt idx="182">
                  <c:v>0.103855</c:v>
                </c:pt>
                <c:pt idx="183">
                  <c:v>0.102008</c:v>
                </c:pt>
                <c:pt idx="184">
                  <c:v>0.100177</c:v>
                </c:pt>
                <c:pt idx="185" formatCode="0.00E+00">
                  <c:v>9.7494600000000001E-2</c:v>
                </c:pt>
                <c:pt idx="186" formatCode="0.00E+00">
                  <c:v>9.6143199999999998E-2</c:v>
                </c:pt>
                <c:pt idx="187" formatCode="0.00E+00">
                  <c:v>9.4618300000000002E-2</c:v>
                </c:pt>
                <c:pt idx="188" formatCode="0.00E+00">
                  <c:v>9.2947000000000002E-2</c:v>
                </c:pt>
                <c:pt idx="189" formatCode="0.00E+00">
                  <c:v>9.13939E-2</c:v>
                </c:pt>
                <c:pt idx="190" formatCode="0.00E+00">
                  <c:v>8.9782200000000006E-2</c:v>
                </c:pt>
                <c:pt idx="191" formatCode="0.00E+00">
                  <c:v>8.9335899999999996E-2</c:v>
                </c:pt>
                <c:pt idx="192" formatCode="0.00E+00">
                  <c:v>9.0194700000000003E-2</c:v>
                </c:pt>
                <c:pt idx="193" formatCode="0.00E+00">
                  <c:v>8.8769000000000001E-2</c:v>
                </c:pt>
                <c:pt idx="194" formatCode="0.00E+00">
                  <c:v>8.7504899999999997E-2</c:v>
                </c:pt>
                <c:pt idx="195" formatCode="0.00E+00">
                  <c:v>8.6976499999999998E-2</c:v>
                </c:pt>
                <c:pt idx="196" formatCode="0.00E+00">
                  <c:v>8.57768E-2</c:v>
                </c:pt>
                <c:pt idx="197" formatCode="0.00E+00">
                  <c:v>8.5192699999999996E-2</c:v>
                </c:pt>
                <c:pt idx="198" formatCode="0.00E+00">
                  <c:v>8.4009200000000006E-2</c:v>
                </c:pt>
                <c:pt idx="199" formatCode="0.00E+00">
                  <c:v>8.2457100000000005E-2</c:v>
                </c:pt>
                <c:pt idx="200" formatCode="0.00E+00">
                  <c:v>8.2786999999999999E-2</c:v>
                </c:pt>
                <c:pt idx="201" formatCode="0.00E+00">
                  <c:v>8.1952999999999998E-2</c:v>
                </c:pt>
                <c:pt idx="202" formatCode="0.00E+00">
                  <c:v>8.1553E-2</c:v>
                </c:pt>
                <c:pt idx="203" formatCode="0.00E+00">
                  <c:v>8.0083799999999997E-2</c:v>
                </c:pt>
                <c:pt idx="204" formatCode="0.00E+00">
                  <c:v>8.0095299999999994E-2</c:v>
                </c:pt>
                <c:pt idx="205" formatCode="0.00E+00">
                  <c:v>7.8897499999999995E-2</c:v>
                </c:pt>
                <c:pt idx="206" formatCode="0.00E+00">
                  <c:v>7.74059E-2</c:v>
                </c:pt>
                <c:pt idx="207" formatCode="0.00E+00">
                  <c:v>7.7807899999999999E-2</c:v>
                </c:pt>
                <c:pt idx="208" formatCode="0.00E+00">
                  <c:v>7.7095499999999997E-2</c:v>
                </c:pt>
                <c:pt idx="209" formatCode="0.00E+00">
                  <c:v>7.6477100000000006E-2</c:v>
                </c:pt>
                <c:pt idx="210" formatCode="0.00E+00">
                  <c:v>7.5204800000000002E-2</c:v>
                </c:pt>
                <c:pt idx="211" formatCode="0.00E+00">
                  <c:v>7.4366100000000004E-2</c:v>
                </c:pt>
                <c:pt idx="212" formatCode="0.00E+00">
                  <c:v>7.4762800000000004E-2</c:v>
                </c:pt>
                <c:pt idx="213" formatCode="0.00E+00">
                  <c:v>7.3476299999999994E-2</c:v>
                </c:pt>
                <c:pt idx="214" formatCode="0.00E+00">
                  <c:v>7.2806399999999993E-2</c:v>
                </c:pt>
                <c:pt idx="215" formatCode="0.00E+00">
                  <c:v>7.2041499999999994E-2</c:v>
                </c:pt>
                <c:pt idx="216" formatCode="0.00E+00">
                  <c:v>7.1445900000000007E-2</c:v>
                </c:pt>
                <c:pt idx="217" formatCode="0.00E+00">
                  <c:v>6.9405999999999995E-2</c:v>
                </c:pt>
                <c:pt idx="218" formatCode="0.00E+00">
                  <c:v>6.8639800000000001E-2</c:v>
                </c:pt>
                <c:pt idx="219" formatCode="0.00E+00">
                  <c:v>6.8824300000000005E-2</c:v>
                </c:pt>
                <c:pt idx="220" formatCode="0.00E+00">
                  <c:v>6.7692299999999997E-2</c:v>
                </c:pt>
                <c:pt idx="221" formatCode="0.00E+00">
                  <c:v>6.7207799999999998E-2</c:v>
                </c:pt>
                <c:pt idx="222" formatCode="0.00E+00">
                  <c:v>6.6805799999999999E-2</c:v>
                </c:pt>
                <c:pt idx="223" formatCode="0.00E+00">
                  <c:v>6.5928500000000001E-2</c:v>
                </c:pt>
                <c:pt idx="224" formatCode="0.00E+00">
                  <c:v>6.4280000000000004E-2</c:v>
                </c:pt>
                <c:pt idx="225" formatCode="0.00E+00">
                  <c:v>6.4579999999999999E-2</c:v>
                </c:pt>
                <c:pt idx="226" formatCode="0.00E+00">
                  <c:v>6.3368800000000003E-2</c:v>
                </c:pt>
                <c:pt idx="227" formatCode="0.00E+00">
                  <c:v>6.2953499999999996E-2</c:v>
                </c:pt>
                <c:pt idx="228" formatCode="0.00E+00">
                  <c:v>6.16074E-2</c:v>
                </c:pt>
                <c:pt idx="229" formatCode="0.00E+00">
                  <c:v>6.0401400000000001E-2</c:v>
                </c:pt>
                <c:pt idx="230" formatCode="0.00E+00">
                  <c:v>6.0717100000000003E-2</c:v>
                </c:pt>
                <c:pt idx="231" formatCode="0.00E+00">
                  <c:v>5.9675199999999998E-2</c:v>
                </c:pt>
                <c:pt idx="232" formatCode="0.00E+00">
                  <c:v>5.79801E-2</c:v>
                </c:pt>
                <c:pt idx="233" formatCode="0.00E+00">
                  <c:v>5.80397E-2</c:v>
                </c:pt>
                <c:pt idx="234" formatCode="0.00E+00">
                  <c:v>5.6248199999999998E-2</c:v>
                </c:pt>
                <c:pt idx="235" formatCode="0.00E+00">
                  <c:v>5.5795699999999997E-2</c:v>
                </c:pt>
                <c:pt idx="236" formatCode="0.00E+00">
                  <c:v>5.5599200000000001E-2</c:v>
                </c:pt>
                <c:pt idx="237" formatCode="0.00E+00">
                  <c:v>5.54686E-2</c:v>
                </c:pt>
                <c:pt idx="238" formatCode="0.00E+00">
                  <c:v>5.3342300000000002E-2</c:v>
                </c:pt>
                <c:pt idx="239" formatCode="0.00E+00">
                  <c:v>5.2949400000000001E-2</c:v>
                </c:pt>
                <c:pt idx="240" formatCode="0.00E+00">
                  <c:v>5.2441099999999997E-2</c:v>
                </c:pt>
                <c:pt idx="241" formatCode="0.00E+00">
                  <c:v>5.1392599999999997E-2</c:v>
                </c:pt>
                <c:pt idx="242" formatCode="0.00E+00">
                  <c:v>5.0846599999999999E-2</c:v>
                </c:pt>
                <c:pt idx="243" formatCode="0.00E+00">
                  <c:v>5.0246199999999998E-2</c:v>
                </c:pt>
                <c:pt idx="244" formatCode="0.00E+00">
                  <c:v>4.9047899999999998E-2</c:v>
                </c:pt>
                <c:pt idx="245" formatCode="0.00E+00">
                  <c:v>4.7746200000000003E-2</c:v>
                </c:pt>
                <c:pt idx="246" formatCode="0.00E+00">
                  <c:v>4.7579799999999998E-2</c:v>
                </c:pt>
                <c:pt idx="247" formatCode="0.00E+00">
                  <c:v>4.6598000000000001E-2</c:v>
                </c:pt>
                <c:pt idx="248" formatCode="0.00E+00">
                  <c:v>4.6128700000000002E-2</c:v>
                </c:pt>
                <c:pt idx="249" formatCode="0.00E+00">
                  <c:v>4.4914700000000002E-2</c:v>
                </c:pt>
                <c:pt idx="250" formatCode="0.00E+00">
                  <c:v>4.4330599999999998E-2</c:v>
                </c:pt>
                <c:pt idx="251" formatCode="0.00E+00">
                  <c:v>4.4133199999999997E-2</c:v>
                </c:pt>
                <c:pt idx="252" formatCode="0.00E+00">
                  <c:v>4.2634999999999999E-2</c:v>
                </c:pt>
                <c:pt idx="253" formatCode="0.00E+00">
                  <c:v>4.1543999999999998E-2</c:v>
                </c:pt>
                <c:pt idx="254" formatCode="0.00E+00">
                  <c:v>4.1510600000000002E-2</c:v>
                </c:pt>
                <c:pt idx="255" formatCode="0.00E+00">
                  <c:v>4.0761499999999999E-2</c:v>
                </c:pt>
                <c:pt idx="256" formatCode="0.00E+00">
                  <c:v>3.9448700000000003E-2</c:v>
                </c:pt>
                <c:pt idx="257" formatCode="0.00E+00">
                  <c:v>3.8775400000000002E-2</c:v>
                </c:pt>
                <c:pt idx="258" formatCode="0.00E+00">
                  <c:v>3.8554199999999997E-2</c:v>
                </c:pt>
                <c:pt idx="259" formatCode="0.00E+00">
                  <c:v>3.76511E-2</c:v>
                </c:pt>
                <c:pt idx="260" formatCode="0.00E+00">
                  <c:v>3.7015399999999997E-2</c:v>
                </c:pt>
                <c:pt idx="261" formatCode="0.00E+00">
                  <c:v>3.5971200000000002E-2</c:v>
                </c:pt>
                <c:pt idx="262" formatCode="0.00E+00">
                  <c:v>3.5557699999999998E-2</c:v>
                </c:pt>
                <c:pt idx="263" formatCode="0.00E+00">
                  <c:v>3.4612700000000003E-2</c:v>
                </c:pt>
                <c:pt idx="264" formatCode="0.00E+00">
                  <c:v>3.44205E-2</c:v>
                </c:pt>
                <c:pt idx="265" formatCode="0.00E+00">
                  <c:v>3.3556900000000001E-2</c:v>
                </c:pt>
                <c:pt idx="266" formatCode="0.00E+00">
                  <c:v>3.2816400000000003E-2</c:v>
                </c:pt>
                <c:pt idx="267" formatCode="0.00E+00">
                  <c:v>3.2692400000000003E-2</c:v>
                </c:pt>
                <c:pt idx="268" formatCode="0.00E+00">
                  <c:v>3.11804E-2</c:v>
                </c:pt>
                <c:pt idx="269" formatCode="0.00E+00">
                  <c:v>3.0539500000000001E-2</c:v>
                </c:pt>
                <c:pt idx="270" formatCode="0.00E+00">
                  <c:v>3.0068899999999999E-2</c:v>
                </c:pt>
                <c:pt idx="271" formatCode="0.00E+00">
                  <c:v>3.0124700000000001E-2</c:v>
                </c:pt>
                <c:pt idx="272" formatCode="0.00E+00">
                  <c:v>2.95115E-2</c:v>
                </c:pt>
                <c:pt idx="273" formatCode="0.00E+00">
                  <c:v>2.91796E-2</c:v>
                </c:pt>
                <c:pt idx="274" formatCode="0.00E+00">
                  <c:v>2.7244600000000001E-2</c:v>
                </c:pt>
                <c:pt idx="275" formatCode="0.00E+00">
                  <c:v>2.7343800000000001E-2</c:v>
                </c:pt>
                <c:pt idx="276" formatCode="0.00E+00">
                  <c:v>2.69012E-2</c:v>
                </c:pt>
                <c:pt idx="277" formatCode="0.00E+00">
                  <c:v>2.6559800000000001E-2</c:v>
                </c:pt>
                <c:pt idx="278" formatCode="0.00E+00">
                  <c:v>2.6067699999999999E-2</c:v>
                </c:pt>
                <c:pt idx="279" formatCode="0.00E+00">
                  <c:v>2.52614E-2</c:v>
                </c:pt>
                <c:pt idx="280" formatCode="0.00E+00">
                  <c:v>2.52724E-2</c:v>
                </c:pt>
                <c:pt idx="281" formatCode="0.00E+00">
                  <c:v>2.4918599999999999E-2</c:v>
                </c:pt>
                <c:pt idx="282" formatCode="0.00E+00">
                  <c:v>2.4491300000000001E-2</c:v>
                </c:pt>
                <c:pt idx="283" formatCode="0.00E+00">
                  <c:v>2.3709299999999999E-2</c:v>
                </c:pt>
                <c:pt idx="284" formatCode="0.00E+00">
                  <c:v>2.32353E-2</c:v>
                </c:pt>
                <c:pt idx="285" formatCode="0.00E+00">
                  <c:v>2.3257300000000002E-2</c:v>
                </c:pt>
                <c:pt idx="286" formatCode="0.00E+00">
                  <c:v>2.2600200000000001E-2</c:v>
                </c:pt>
                <c:pt idx="287" formatCode="0.00E+00">
                  <c:v>2.2344099999999999E-2</c:v>
                </c:pt>
                <c:pt idx="288" formatCode="0.00E+00">
                  <c:v>2.20156E-2</c:v>
                </c:pt>
                <c:pt idx="289" formatCode="0.00E+00">
                  <c:v>2.1393300000000001E-2</c:v>
                </c:pt>
                <c:pt idx="290" formatCode="0.00E+00">
                  <c:v>2.1117199999999999E-2</c:v>
                </c:pt>
                <c:pt idx="291" formatCode="0.00E+00">
                  <c:v>2.0683799999999999E-2</c:v>
                </c:pt>
                <c:pt idx="292" formatCode="0.00E+00">
                  <c:v>2.0575E-2</c:v>
                </c:pt>
                <c:pt idx="293" formatCode="0.00E+00">
                  <c:v>2.0271299999999999E-2</c:v>
                </c:pt>
                <c:pt idx="294" formatCode="0.00E+00">
                  <c:v>1.9442999999999998E-2</c:v>
                </c:pt>
                <c:pt idx="295" formatCode="0.00E+00">
                  <c:v>2.13203E-2</c:v>
                </c:pt>
                <c:pt idx="296" formatCode="0.00E+00">
                  <c:v>1.8286699999999999E-2</c:v>
                </c:pt>
                <c:pt idx="297" formatCode="0.00E+00">
                  <c:v>1.66812E-2</c:v>
                </c:pt>
                <c:pt idx="298" formatCode="0.00E+00">
                  <c:v>1.8407799999999998E-2</c:v>
                </c:pt>
                <c:pt idx="299" formatCode="0.00E+00">
                  <c:v>1.84169E-2</c:v>
                </c:pt>
                <c:pt idx="300" formatCode="0.00E+00">
                  <c:v>1.8008199999999999E-2</c:v>
                </c:pt>
                <c:pt idx="301" formatCode="0.00E+00">
                  <c:v>1.77188E-2</c:v>
                </c:pt>
                <c:pt idx="302" formatCode="0.00E+00">
                  <c:v>1.7737900000000001E-2</c:v>
                </c:pt>
                <c:pt idx="303" formatCode="0.00E+00">
                  <c:v>1.7504700000000002E-2</c:v>
                </c:pt>
                <c:pt idx="304" formatCode="0.00E+00">
                  <c:v>1.6555299999999998E-2</c:v>
                </c:pt>
                <c:pt idx="305" formatCode="0.00E+00">
                  <c:v>1.6916299999999999E-2</c:v>
                </c:pt>
                <c:pt idx="306" formatCode="0.00E+00">
                  <c:v>1.6751800000000001E-2</c:v>
                </c:pt>
                <c:pt idx="307" formatCode="0.00E+00">
                  <c:v>1.6552000000000001E-2</c:v>
                </c:pt>
                <c:pt idx="308" formatCode="0.00E+00">
                  <c:v>1.6199600000000001E-2</c:v>
                </c:pt>
                <c:pt idx="309" formatCode="0.00E+00">
                  <c:v>1.60398E-2</c:v>
                </c:pt>
                <c:pt idx="310" formatCode="0.00E+00">
                  <c:v>1.5870599999999999E-2</c:v>
                </c:pt>
                <c:pt idx="311" formatCode="0.00E+00">
                  <c:v>1.5655499999999999E-2</c:v>
                </c:pt>
                <c:pt idx="312" formatCode="0.00E+00">
                  <c:v>1.5388000000000001E-2</c:v>
                </c:pt>
                <c:pt idx="313" formatCode="0.00E+00">
                  <c:v>1.5324600000000001E-2</c:v>
                </c:pt>
                <c:pt idx="314" formatCode="0.00E+00">
                  <c:v>1.4995100000000001E-2</c:v>
                </c:pt>
                <c:pt idx="315" formatCode="0.00E+00">
                  <c:v>1.5185799999999999E-2</c:v>
                </c:pt>
                <c:pt idx="316" formatCode="0.00E+00">
                  <c:v>1.4712299999999999E-2</c:v>
                </c:pt>
                <c:pt idx="317" formatCode="0.00E+00">
                  <c:v>1.4677000000000001E-2</c:v>
                </c:pt>
                <c:pt idx="318" formatCode="0.00E+00">
                  <c:v>1.46275E-2</c:v>
                </c:pt>
                <c:pt idx="319" formatCode="0.00E+00">
                  <c:v>1.40891E-2</c:v>
                </c:pt>
                <c:pt idx="320" formatCode="0.00E+00">
                  <c:v>1.43838E-2</c:v>
                </c:pt>
                <c:pt idx="321" formatCode="0.00E+00">
                  <c:v>1.4096300000000001E-2</c:v>
                </c:pt>
                <c:pt idx="322" formatCode="0.00E+00">
                  <c:v>1.3852099999999999E-2</c:v>
                </c:pt>
                <c:pt idx="323" formatCode="0.00E+00">
                  <c:v>1.3735300000000001E-2</c:v>
                </c:pt>
                <c:pt idx="324" formatCode="0.00E+00">
                  <c:v>1.3588899999999999E-2</c:v>
                </c:pt>
                <c:pt idx="325" formatCode="0.00E+00">
                  <c:v>1.3528800000000001E-2</c:v>
                </c:pt>
                <c:pt idx="326" formatCode="0.00E+00">
                  <c:v>1.3195E-2</c:v>
                </c:pt>
                <c:pt idx="327" formatCode="0.00E+00">
                  <c:v>1.30191E-2</c:v>
                </c:pt>
                <c:pt idx="328" formatCode="0.00E+00">
                  <c:v>1.2959999999999999E-2</c:v>
                </c:pt>
                <c:pt idx="329" formatCode="0.00E+00">
                  <c:v>1.28407E-2</c:v>
                </c:pt>
                <c:pt idx="330" formatCode="0.00E+00">
                  <c:v>1.25585E-2</c:v>
                </c:pt>
                <c:pt idx="331" formatCode="0.00E+00">
                  <c:v>1.24779E-2</c:v>
                </c:pt>
                <c:pt idx="332" formatCode="0.00E+00">
                  <c:v>1.2255200000000001E-2</c:v>
                </c:pt>
                <c:pt idx="333" formatCode="0.00E+00">
                  <c:v>1.2094000000000001E-2</c:v>
                </c:pt>
                <c:pt idx="334" formatCode="0.00E+00">
                  <c:v>1.1915200000000001E-2</c:v>
                </c:pt>
                <c:pt idx="335" formatCode="0.00E+00">
                  <c:v>1.18055E-2</c:v>
                </c:pt>
                <c:pt idx="336" formatCode="0.00E+00">
                  <c:v>1.1627200000000001E-2</c:v>
                </c:pt>
                <c:pt idx="337" formatCode="0.00E+00">
                  <c:v>1.13072E-2</c:v>
                </c:pt>
                <c:pt idx="338" formatCode="0.00E+00">
                  <c:v>1.11217E-2</c:v>
                </c:pt>
                <c:pt idx="339" formatCode="0.00E+00">
                  <c:v>1.1021100000000001E-2</c:v>
                </c:pt>
                <c:pt idx="340" formatCode="0.00E+00">
                  <c:v>1.08104E-2</c:v>
                </c:pt>
                <c:pt idx="341" formatCode="0.00E+00">
                  <c:v>1.07679E-2</c:v>
                </c:pt>
                <c:pt idx="342" formatCode="0.00E+00">
                  <c:v>1.0376E-2</c:v>
                </c:pt>
                <c:pt idx="343" formatCode="0.00E+00">
                  <c:v>1.03683E-2</c:v>
                </c:pt>
                <c:pt idx="344" formatCode="0.00E+00">
                  <c:v>1.00546E-2</c:v>
                </c:pt>
                <c:pt idx="345" formatCode="0.00E+00">
                  <c:v>9.8333399999999994E-3</c:v>
                </c:pt>
                <c:pt idx="346" formatCode="0.00E+00">
                  <c:v>9.6864700000000008E-3</c:v>
                </c:pt>
                <c:pt idx="347" formatCode="0.00E+00">
                  <c:v>9.4251600000000001E-3</c:v>
                </c:pt>
                <c:pt idx="348" formatCode="0.00E+00">
                  <c:v>9.3908299999999993E-3</c:v>
                </c:pt>
                <c:pt idx="349" formatCode="0.00E+00">
                  <c:v>9.0684900000000002E-3</c:v>
                </c:pt>
                <c:pt idx="350" formatCode="0.00E+00">
                  <c:v>8.8787099999999997E-3</c:v>
                </c:pt>
                <c:pt idx="351" formatCode="0.00E+00">
                  <c:v>8.7227799999999994E-3</c:v>
                </c:pt>
                <c:pt idx="352" formatCode="0.00E+00">
                  <c:v>8.5644699999999994E-3</c:v>
                </c:pt>
                <c:pt idx="353" formatCode="0.00E+00">
                  <c:v>8.2964900000000001E-3</c:v>
                </c:pt>
                <c:pt idx="354" formatCode="0.00E+00">
                  <c:v>7.9355199999999997E-3</c:v>
                </c:pt>
                <c:pt idx="355" formatCode="0.00E+00">
                  <c:v>7.9522099999999995E-3</c:v>
                </c:pt>
                <c:pt idx="356" formatCode="0.00E+00">
                  <c:v>7.6456099999999997E-3</c:v>
                </c:pt>
                <c:pt idx="357" formatCode="0.00E+00">
                  <c:v>7.5645399999999998E-3</c:v>
                </c:pt>
                <c:pt idx="358" formatCode="0.00E+00">
                  <c:v>7.2045299999999998E-3</c:v>
                </c:pt>
                <c:pt idx="359" formatCode="0.00E+00">
                  <c:v>6.9007900000000004E-3</c:v>
                </c:pt>
                <c:pt idx="360" formatCode="0.00E+00">
                  <c:v>6.66046E-3</c:v>
                </c:pt>
                <c:pt idx="361" formatCode="0.00E+00">
                  <c:v>6.4945200000000002E-3</c:v>
                </c:pt>
                <c:pt idx="362" formatCode="0.00E+00">
                  <c:v>6.2999700000000002E-3</c:v>
                </c:pt>
                <c:pt idx="363" formatCode="0.00E+00">
                  <c:v>6.1049499999999996E-3</c:v>
                </c:pt>
                <c:pt idx="364" formatCode="0.00E+00">
                  <c:v>5.9180300000000003E-3</c:v>
                </c:pt>
                <c:pt idx="365" formatCode="0.00E+00">
                  <c:v>5.6352599999999996E-3</c:v>
                </c:pt>
                <c:pt idx="366" formatCode="0.00E+00">
                  <c:v>5.3620300000000003E-3</c:v>
                </c:pt>
                <c:pt idx="367" formatCode="0.00E+00">
                  <c:v>5.1679600000000001E-3</c:v>
                </c:pt>
                <c:pt idx="368" formatCode="0.00E+00">
                  <c:v>5.04208E-3</c:v>
                </c:pt>
                <c:pt idx="369" formatCode="0.00E+00">
                  <c:v>4.8680299999999998E-3</c:v>
                </c:pt>
                <c:pt idx="370" formatCode="0.00E+00">
                  <c:v>4.6181699999999996E-3</c:v>
                </c:pt>
                <c:pt idx="371" formatCode="0.00E+00">
                  <c:v>4.3215800000000002E-3</c:v>
                </c:pt>
                <c:pt idx="372" formatCode="0.00E+00">
                  <c:v>4.1647000000000003E-3</c:v>
                </c:pt>
                <c:pt idx="373" formatCode="0.00E+00">
                  <c:v>3.9181700000000003E-3</c:v>
                </c:pt>
                <c:pt idx="374" formatCode="0.00E+00">
                  <c:v>3.67498E-3</c:v>
                </c:pt>
                <c:pt idx="375" formatCode="0.00E+00">
                  <c:v>3.53193E-3</c:v>
                </c:pt>
                <c:pt idx="376" formatCode="0.00E+00">
                  <c:v>3.3040000000000001E-3</c:v>
                </c:pt>
                <c:pt idx="377" formatCode="0.00E+00">
                  <c:v>3.11232E-3</c:v>
                </c:pt>
                <c:pt idx="378" formatCode="0.00E+00">
                  <c:v>3.0379299999999999E-3</c:v>
                </c:pt>
                <c:pt idx="379" formatCode="0.00E+00">
                  <c:v>2.7961700000000002E-3</c:v>
                </c:pt>
                <c:pt idx="380" formatCode="0.00E+00">
                  <c:v>2.5253300000000001E-3</c:v>
                </c:pt>
                <c:pt idx="381" formatCode="0.00E+00">
                  <c:v>2.20776E-3</c:v>
                </c:pt>
                <c:pt idx="382" formatCode="0.00E+00">
                  <c:v>2.1896400000000001E-3</c:v>
                </c:pt>
                <c:pt idx="383" formatCode="0.00E+00">
                  <c:v>2.2396999999999999E-3</c:v>
                </c:pt>
                <c:pt idx="384" formatCode="0.00E+00">
                  <c:v>1.46675E-3</c:v>
                </c:pt>
                <c:pt idx="385" formatCode="0.00E+00">
                  <c:v>1.62506E-3</c:v>
                </c:pt>
                <c:pt idx="386" formatCode="0.00E+00">
                  <c:v>1.3980900000000001E-3</c:v>
                </c:pt>
                <c:pt idx="387" formatCode="0.00E+00">
                  <c:v>1.3389599999999999E-3</c:v>
                </c:pt>
                <c:pt idx="388" formatCode="0.00E+00">
                  <c:v>6.6471100000000001E-4</c:v>
                </c:pt>
                <c:pt idx="389" formatCode="0.00E+00">
                  <c:v>1.0252E-3</c:v>
                </c:pt>
                <c:pt idx="390" formatCode="0.00E+00">
                  <c:v>6.9522900000000001E-4</c:v>
                </c:pt>
                <c:pt idx="391" formatCode="0.00E+00">
                  <c:v>5.8317199999999997E-4</c:v>
                </c:pt>
                <c:pt idx="392" formatCode="0.00E+00">
                  <c:v>5.9604600000000002E-5</c:v>
                </c:pt>
                <c:pt idx="393" formatCode="0.00E+00">
                  <c:v>-4.9209600000000003E-4</c:v>
                </c:pt>
                <c:pt idx="394" formatCode="0.00E+00">
                  <c:v>2.14577E-5</c:v>
                </c:pt>
                <c:pt idx="395" formatCode="0.00E+00">
                  <c:v>-4.2104700000000002E-4</c:v>
                </c:pt>
                <c:pt idx="396" formatCode="0.00E+00">
                  <c:v>-4.8255900000000003E-4</c:v>
                </c:pt>
                <c:pt idx="397" formatCode="0.00E+00">
                  <c:v>-6.4897499999999999E-4</c:v>
                </c:pt>
                <c:pt idx="398" formatCode="0.00E+00">
                  <c:v>-4.5299499999999998E-4</c:v>
                </c:pt>
                <c:pt idx="399" formatCode="0.00E+00">
                  <c:v>-1.4109599999999999E-3</c:v>
                </c:pt>
                <c:pt idx="400" formatCode="0.00E+00">
                  <c:v>-1.34325E-3</c:v>
                </c:pt>
                <c:pt idx="401" formatCode="0.00E+00">
                  <c:v>-1.3022400000000001E-3</c:v>
                </c:pt>
                <c:pt idx="402" formatCode="0.00E+00">
                  <c:v>-1.6274499999999999E-3</c:v>
                </c:pt>
                <c:pt idx="403" formatCode="0.00E+00">
                  <c:v>-1.56784E-3</c:v>
                </c:pt>
                <c:pt idx="404" formatCode="0.00E+00">
                  <c:v>-1.90449E-3</c:v>
                </c:pt>
                <c:pt idx="405" formatCode="0.00E+00">
                  <c:v>-2.1472000000000002E-3</c:v>
                </c:pt>
                <c:pt idx="406" formatCode="0.00E+00">
                  <c:v>-2.4676300000000002E-3</c:v>
                </c:pt>
                <c:pt idx="407" formatCode="0.00E+00">
                  <c:v>-2.4790799999999998E-3</c:v>
                </c:pt>
                <c:pt idx="408" formatCode="0.00E+00">
                  <c:v>-2.9902499999999999E-3</c:v>
                </c:pt>
                <c:pt idx="409" formatCode="0.00E+00">
                  <c:v>-3.0064599999999999E-3</c:v>
                </c:pt>
                <c:pt idx="410" formatCode="0.00E+00">
                  <c:v>-3.1256700000000001E-3</c:v>
                </c:pt>
                <c:pt idx="411" formatCode="0.00E+00">
                  <c:v>-3.2963799999999998E-3</c:v>
                </c:pt>
                <c:pt idx="412" formatCode="0.00E+00">
                  <c:v>-3.41654E-3</c:v>
                </c:pt>
                <c:pt idx="413" formatCode="0.00E+00">
                  <c:v>-3.5672199999999999E-3</c:v>
                </c:pt>
                <c:pt idx="414" formatCode="0.00E+00">
                  <c:v>-4.3573400000000003E-3</c:v>
                </c:pt>
                <c:pt idx="415" formatCode="0.00E+00">
                  <c:v>-4.2700799999999999E-3</c:v>
                </c:pt>
                <c:pt idx="416" formatCode="0.00E+00">
                  <c:v>-4.3568599999999997E-3</c:v>
                </c:pt>
                <c:pt idx="417" formatCode="0.00E+00">
                  <c:v>-4.7168699999999997E-3</c:v>
                </c:pt>
                <c:pt idx="418" formatCode="0.00E+00">
                  <c:v>-4.96292E-3</c:v>
                </c:pt>
                <c:pt idx="419" formatCode="0.00E+00">
                  <c:v>-5.0010699999999998E-3</c:v>
                </c:pt>
                <c:pt idx="420" formatCode="0.00E+00">
                  <c:v>-5.3844499999999998E-3</c:v>
                </c:pt>
                <c:pt idx="421" formatCode="0.00E+00">
                  <c:v>-5.5046100000000001E-3</c:v>
                </c:pt>
                <c:pt idx="422" formatCode="0.00E+00">
                  <c:v>-5.6891399999999996E-3</c:v>
                </c:pt>
                <c:pt idx="423" formatCode="0.00E+00">
                  <c:v>-5.8589000000000002E-3</c:v>
                </c:pt>
                <c:pt idx="424" formatCode="0.00E+00">
                  <c:v>-6.1373699999999996E-3</c:v>
                </c:pt>
                <c:pt idx="425" formatCode="0.00E+00">
                  <c:v>-6.4759300000000004E-3</c:v>
                </c:pt>
                <c:pt idx="426" formatCode="0.00E+00">
                  <c:v>-6.6633200000000004E-3</c:v>
                </c:pt>
                <c:pt idx="427" formatCode="0.00E+00">
                  <c:v>-6.9193800000000001E-3</c:v>
                </c:pt>
                <c:pt idx="428" formatCode="0.00E+00">
                  <c:v>-7.1148899999999996E-3</c:v>
                </c:pt>
                <c:pt idx="429" formatCode="0.00E+00">
                  <c:v>-7.2908399999999998E-3</c:v>
                </c:pt>
                <c:pt idx="430" formatCode="0.00E+00">
                  <c:v>-7.4872999999999997E-3</c:v>
                </c:pt>
                <c:pt idx="431" formatCode="0.00E+00">
                  <c:v>-8.0475800000000004E-3</c:v>
                </c:pt>
                <c:pt idx="432" formatCode="0.00E+00">
                  <c:v>-7.9789200000000005E-3</c:v>
                </c:pt>
                <c:pt idx="433" formatCode="0.00E+00">
                  <c:v>-8.6026200000000001E-3</c:v>
                </c:pt>
                <c:pt idx="434" formatCode="0.00E+00">
                  <c:v>-9.4175300000000003E-3</c:v>
                </c:pt>
                <c:pt idx="435" formatCode="0.00E+00">
                  <c:v>-9.9811599999999993E-3</c:v>
                </c:pt>
                <c:pt idx="436" formatCode="0.00E+00">
                  <c:v>-1.0530899999999999E-2</c:v>
                </c:pt>
                <c:pt idx="437" formatCode="0.00E+00">
                  <c:v>-1.08848E-2</c:v>
                </c:pt>
                <c:pt idx="438" formatCode="0.00E+00">
                  <c:v>-1.05734E-2</c:v>
                </c:pt>
                <c:pt idx="439" formatCode="0.00E+00">
                  <c:v>-8.72707E-3</c:v>
                </c:pt>
                <c:pt idx="440" formatCode="0.00E+00">
                  <c:v>-6.4492200000000003E-3</c:v>
                </c:pt>
                <c:pt idx="441" formatCode="0.00E+00">
                  <c:v>-5.8979999999999996E-3</c:v>
                </c:pt>
                <c:pt idx="442" formatCode="0.00E+00">
                  <c:v>-6.9761299999999997E-3</c:v>
                </c:pt>
                <c:pt idx="443" formatCode="0.00E+00">
                  <c:v>-7.4791900000000001E-3</c:v>
                </c:pt>
                <c:pt idx="444" formatCode="0.00E+00">
                  <c:v>-8.3217599999999992E-3</c:v>
                </c:pt>
                <c:pt idx="445" formatCode="0.00E+00">
                  <c:v>-1.04151E-2</c:v>
                </c:pt>
                <c:pt idx="446" formatCode="0.00E+00">
                  <c:v>-1.2256599999999999E-2</c:v>
                </c:pt>
                <c:pt idx="447" formatCode="0.00E+00">
                  <c:v>-1.31588E-2</c:v>
                </c:pt>
                <c:pt idx="448" formatCode="0.00E+00">
                  <c:v>-1.2292900000000001E-2</c:v>
                </c:pt>
                <c:pt idx="449" formatCode="0.00E+00">
                  <c:v>-1.1480300000000001E-2</c:v>
                </c:pt>
                <c:pt idx="450" formatCode="0.00E+00">
                  <c:v>-1.13711E-2</c:v>
                </c:pt>
                <c:pt idx="451" formatCode="0.00E+00">
                  <c:v>-1.1560900000000001E-2</c:v>
                </c:pt>
                <c:pt idx="452" formatCode="0.00E+00">
                  <c:v>-1.1639099999999999E-2</c:v>
                </c:pt>
                <c:pt idx="453" formatCode="0.00E+00">
                  <c:v>-1.1733499999999999E-2</c:v>
                </c:pt>
                <c:pt idx="454" formatCode="0.00E+00">
                  <c:v>-1.19224E-2</c:v>
                </c:pt>
                <c:pt idx="455" formatCode="0.00E+00">
                  <c:v>-1.20258E-2</c:v>
                </c:pt>
                <c:pt idx="456" formatCode="0.00E+00">
                  <c:v>-1.2166E-2</c:v>
                </c:pt>
                <c:pt idx="457" formatCode="0.00E+00">
                  <c:v>-1.22361E-2</c:v>
                </c:pt>
                <c:pt idx="458" formatCode="0.00E+00">
                  <c:v>-1.24025E-2</c:v>
                </c:pt>
                <c:pt idx="459" formatCode="0.00E+00">
                  <c:v>-1.2458800000000001E-2</c:v>
                </c:pt>
                <c:pt idx="460" formatCode="0.00E+00">
                  <c:v>-1.2648100000000001E-2</c:v>
                </c:pt>
                <c:pt idx="461" formatCode="0.00E+00">
                  <c:v>-1.27625E-2</c:v>
                </c:pt>
                <c:pt idx="462" formatCode="0.00E+00">
                  <c:v>-1.2831199999999999E-2</c:v>
                </c:pt>
                <c:pt idx="463" formatCode="0.00E+00">
                  <c:v>-1.3093499999999999E-2</c:v>
                </c:pt>
                <c:pt idx="464" formatCode="0.00E+00">
                  <c:v>-1.32017E-2</c:v>
                </c:pt>
                <c:pt idx="465" formatCode="0.00E+00">
                  <c:v>-1.27163E-2</c:v>
                </c:pt>
                <c:pt idx="466" formatCode="0.00E+00">
                  <c:v>-9.5767999999999999E-3</c:v>
                </c:pt>
                <c:pt idx="467" formatCode="0.00E+00">
                  <c:v>-1.6361199999999999E-2</c:v>
                </c:pt>
                <c:pt idx="468" formatCode="0.00E+00">
                  <c:v>-1.4181600000000001E-2</c:v>
                </c:pt>
                <c:pt idx="469" formatCode="0.00E+00">
                  <c:v>-1.3631799999999999E-2</c:v>
                </c:pt>
                <c:pt idx="470" formatCode="0.00E+00">
                  <c:v>-1.3749600000000001E-2</c:v>
                </c:pt>
                <c:pt idx="471" formatCode="0.00E+00">
                  <c:v>-1.3864E-2</c:v>
                </c:pt>
                <c:pt idx="472" formatCode="0.00E+00">
                  <c:v>-1.3979399999999999E-2</c:v>
                </c:pt>
                <c:pt idx="473" formatCode="0.00E+00">
                  <c:v>-1.39937E-2</c:v>
                </c:pt>
                <c:pt idx="474" formatCode="0.00E+00">
                  <c:v>-1.41625E-2</c:v>
                </c:pt>
                <c:pt idx="475" formatCode="0.00E+00">
                  <c:v>-1.41826E-2</c:v>
                </c:pt>
                <c:pt idx="476" formatCode="0.00E+00">
                  <c:v>-1.42922E-2</c:v>
                </c:pt>
                <c:pt idx="477" formatCode="0.00E+00">
                  <c:v>-1.4296100000000001E-2</c:v>
                </c:pt>
                <c:pt idx="478" formatCode="0.00E+00">
                  <c:v>-1.43085E-2</c:v>
                </c:pt>
                <c:pt idx="479" formatCode="0.00E+00">
                  <c:v>-1.4348E-2</c:v>
                </c:pt>
                <c:pt idx="480" formatCode="0.00E+00">
                  <c:v>-1.4328499999999999E-2</c:v>
                </c:pt>
                <c:pt idx="481" formatCode="0.00E+00">
                  <c:v>-1.4413799999999999E-2</c:v>
                </c:pt>
                <c:pt idx="482" formatCode="0.00E+00">
                  <c:v>-1.4472499999999999E-2</c:v>
                </c:pt>
                <c:pt idx="483" formatCode="0.00E+00">
                  <c:v>-1.4511599999999999E-2</c:v>
                </c:pt>
                <c:pt idx="484" formatCode="0.00E+00">
                  <c:v>-1.43929E-2</c:v>
                </c:pt>
                <c:pt idx="485" formatCode="0.00E+00">
                  <c:v>-1.4403300000000001E-2</c:v>
                </c:pt>
                <c:pt idx="486" formatCode="0.00E+00">
                  <c:v>-1.44873E-2</c:v>
                </c:pt>
                <c:pt idx="487" formatCode="0.00E+00">
                  <c:v>-1.4469600000000001E-2</c:v>
                </c:pt>
                <c:pt idx="488" formatCode="0.00E+00">
                  <c:v>-1.45221E-2</c:v>
                </c:pt>
                <c:pt idx="489" formatCode="0.00E+00">
                  <c:v>-1.44463E-2</c:v>
                </c:pt>
                <c:pt idx="490" formatCode="0.00E+00">
                  <c:v>-1.4586E-2</c:v>
                </c:pt>
                <c:pt idx="491" formatCode="0.00E+00">
                  <c:v>-1.45469E-2</c:v>
                </c:pt>
                <c:pt idx="492" formatCode="0.00E+00">
                  <c:v>-1.4608400000000001E-2</c:v>
                </c:pt>
                <c:pt idx="493" formatCode="0.00E+00">
                  <c:v>-1.46523E-2</c:v>
                </c:pt>
                <c:pt idx="494" formatCode="0.00E+00">
                  <c:v>-1.4751E-2</c:v>
                </c:pt>
                <c:pt idx="495" formatCode="0.00E+00">
                  <c:v>-1.4744800000000001E-2</c:v>
                </c:pt>
                <c:pt idx="496" formatCode="0.00E+00">
                  <c:v>-1.4893099999999999E-2</c:v>
                </c:pt>
                <c:pt idx="497" formatCode="0.00E+00">
                  <c:v>-1.50318E-2</c:v>
                </c:pt>
                <c:pt idx="498" formatCode="0.00E+00">
                  <c:v>-1.50251E-2</c:v>
                </c:pt>
                <c:pt idx="499" formatCode="0.00E+00">
                  <c:v>-1.5136699999999999E-2</c:v>
                </c:pt>
                <c:pt idx="500" formatCode="0.00E+00">
                  <c:v>-1.50933E-2</c:v>
                </c:pt>
                <c:pt idx="501" formatCode="0.00E+00">
                  <c:v>-1.51825E-2</c:v>
                </c:pt>
                <c:pt idx="502" formatCode="0.00E+00">
                  <c:v>-1.5206799999999999E-2</c:v>
                </c:pt>
                <c:pt idx="503" formatCode="0.00E+00">
                  <c:v>-1.52006E-2</c:v>
                </c:pt>
                <c:pt idx="504" formatCode="0.00E+00">
                  <c:v>-1.51825E-2</c:v>
                </c:pt>
                <c:pt idx="505" formatCode="0.00E+00">
                  <c:v>-1.51792E-2</c:v>
                </c:pt>
                <c:pt idx="506" formatCode="0.00E+00">
                  <c:v>-1.5193E-2</c:v>
                </c:pt>
                <c:pt idx="507" formatCode="0.00E+00">
                  <c:v>-1.5170599999999999E-2</c:v>
                </c:pt>
                <c:pt idx="508" formatCode="0.00E+00">
                  <c:v>-1.51629E-2</c:v>
                </c:pt>
                <c:pt idx="509" formatCode="0.00E+00">
                  <c:v>-1.5026599999999999E-2</c:v>
                </c:pt>
                <c:pt idx="510" formatCode="0.00E+00">
                  <c:v>-1.49646E-2</c:v>
                </c:pt>
                <c:pt idx="511" formatCode="0.00E+00">
                  <c:v>-1.4922599999999999E-2</c:v>
                </c:pt>
                <c:pt idx="512" formatCode="0.00E+00">
                  <c:v>-1.4792E-2</c:v>
                </c:pt>
                <c:pt idx="513" formatCode="0.00E+00">
                  <c:v>-1.4782E-2</c:v>
                </c:pt>
                <c:pt idx="514" formatCode="0.00E+00">
                  <c:v>-1.47476E-2</c:v>
                </c:pt>
                <c:pt idx="515" formatCode="0.00E+00">
                  <c:v>-1.4709E-2</c:v>
                </c:pt>
                <c:pt idx="516" formatCode="0.00E+00">
                  <c:v>-1.45688E-2</c:v>
                </c:pt>
                <c:pt idx="517" formatCode="0.00E+00">
                  <c:v>-1.45988E-2</c:v>
                </c:pt>
                <c:pt idx="518" formatCode="0.00E+00">
                  <c:v>-1.4539699999999999E-2</c:v>
                </c:pt>
                <c:pt idx="519" formatCode="0.00E+00">
                  <c:v>-1.4544E-2</c:v>
                </c:pt>
                <c:pt idx="520" formatCode="0.00E+00">
                  <c:v>-1.4482E-2</c:v>
                </c:pt>
                <c:pt idx="521" formatCode="0.00E+00">
                  <c:v>-1.4479199999999999E-2</c:v>
                </c:pt>
                <c:pt idx="522" formatCode="0.00E+00">
                  <c:v>-1.44806E-2</c:v>
                </c:pt>
                <c:pt idx="523" formatCode="0.00E+00">
                  <c:v>-1.45583E-2</c:v>
                </c:pt>
                <c:pt idx="524" formatCode="0.00E+00">
                  <c:v>-1.46327E-2</c:v>
                </c:pt>
                <c:pt idx="525" formatCode="0.00E+00">
                  <c:v>-1.45655E-2</c:v>
                </c:pt>
                <c:pt idx="526" formatCode="0.00E+00">
                  <c:v>-1.4672299999999999E-2</c:v>
                </c:pt>
                <c:pt idx="527" formatCode="0.00E+00">
                  <c:v>-1.46809E-2</c:v>
                </c:pt>
                <c:pt idx="528" formatCode="0.00E+00">
                  <c:v>-1.47796E-2</c:v>
                </c:pt>
                <c:pt idx="529" formatCode="0.00E+00">
                  <c:v>-1.48935E-2</c:v>
                </c:pt>
                <c:pt idx="530" formatCode="0.00E+00">
                  <c:v>-1.49651E-2</c:v>
                </c:pt>
                <c:pt idx="531" formatCode="0.00E+00">
                  <c:v>-1.50533E-2</c:v>
                </c:pt>
                <c:pt idx="532" formatCode="0.00E+00">
                  <c:v>-1.5194900000000001E-2</c:v>
                </c:pt>
                <c:pt idx="533" formatCode="0.00E+00">
                  <c:v>-1.52278E-2</c:v>
                </c:pt>
                <c:pt idx="534" formatCode="0.00E+00">
                  <c:v>-1.52135E-2</c:v>
                </c:pt>
                <c:pt idx="535" formatCode="0.00E+00">
                  <c:v>-1.52979E-2</c:v>
                </c:pt>
                <c:pt idx="536" formatCode="0.00E+00">
                  <c:v>-1.5204000000000001E-2</c:v>
                </c:pt>
                <c:pt idx="537" formatCode="0.00E+00">
                  <c:v>-1.5315499999999999E-2</c:v>
                </c:pt>
                <c:pt idx="538" formatCode="0.00E+00">
                  <c:v>-1.5377999999999999E-2</c:v>
                </c:pt>
                <c:pt idx="539" formatCode="0.00E+00">
                  <c:v>-1.5358399999999999E-2</c:v>
                </c:pt>
                <c:pt idx="540" formatCode="0.00E+00">
                  <c:v>-1.5346500000000001E-2</c:v>
                </c:pt>
                <c:pt idx="541" formatCode="0.00E+00">
                  <c:v>-1.52812E-2</c:v>
                </c:pt>
                <c:pt idx="542" formatCode="0.00E+00">
                  <c:v>-1.5275499999999999E-2</c:v>
                </c:pt>
                <c:pt idx="543" formatCode="0.00E+00">
                  <c:v>-1.5370399999999999E-2</c:v>
                </c:pt>
                <c:pt idx="544" formatCode="0.00E+00">
                  <c:v>-1.5248299999999999E-2</c:v>
                </c:pt>
                <c:pt idx="545" formatCode="0.00E+00">
                  <c:v>-1.5106700000000001E-2</c:v>
                </c:pt>
                <c:pt idx="546" formatCode="0.00E+00">
                  <c:v>-1.5110999999999999E-2</c:v>
                </c:pt>
                <c:pt idx="547" formatCode="0.00E+00">
                  <c:v>-1.5059899999999999E-2</c:v>
                </c:pt>
                <c:pt idx="548" formatCode="0.00E+00">
                  <c:v>-1.49803E-2</c:v>
                </c:pt>
                <c:pt idx="549" formatCode="0.00E+00">
                  <c:v>-1.48845E-2</c:v>
                </c:pt>
                <c:pt idx="550" formatCode="0.00E+00">
                  <c:v>-1.4838199999999999E-2</c:v>
                </c:pt>
                <c:pt idx="551" formatCode="0.00E+00">
                  <c:v>-1.47762E-2</c:v>
                </c:pt>
                <c:pt idx="552" formatCode="0.00E+00">
                  <c:v>-1.4699500000000001E-2</c:v>
                </c:pt>
                <c:pt idx="553" formatCode="0.00E+00">
                  <c:v>-1.46499E-2</c:v>
                </c:pt>
                <c:pt idx="554" formatCode="0.00E+00">
                  <c:v>-1.45264E-2</c:v>
                </c:pt>
                <c:pt idx="555" formatCode="0.00E+00">
                  <c:v>-1.44954E-2</c:v>
                </c:pt>
                <c:pt idx="556" formatCode="0.00E+00">
                  <c:v>-1.44753E-2</c:v>
                </c:pt>
                <c:pt idx="557" formatCode="0.00E+00">
                  <c:v>-1.44181E-2</c:v>
                </c:pt>
                <c:pt idx="558" formatCode="0.00E+00">
                  <c:v>-1.4511100000000001E-2</c:v>
                </c:pt>
                <c:pt idx="559" formatCode="0.00E+00">
                  <c:v>-1.4425800000000001E-2</c:v>
                </c:pt>
                <c:pt idx="560" formatCode="0.00E+00">
                  <c:v>-1.4442E-2</c:v>
                </c:pt>
                <c:pt idx="561" formatCode="0.00E+00">
                  <c:v>-1.4447700000000001E-2</c:v>
                </c:pt>
                <c:pt idx="562" formatCode="0.00E+00">
                  <c:v>-1.4570700000000001E-2</c:v>
                </c:pt>
                <c:pt idx="563" formatCode="0.00E+00">
                  <c:v>-1.45121E-2</c:v>
                </c:pt>
                <c:pt idx="564" formatCode="0.00E+00">
                  <c:v>-1.45869E-2</c:v>
                </c:pt>
                <c:pt idx="565" formatCode="0.00E+00">
                  <c:v>-1.4837299999999999E-2</c:v>
                </c:pt>
                <c:pt idx="566" formatCode="0.00E+00">
                  <c:v>-1.4788600000000001E-2</c:v>
                </c:pt>
                <c:pt idx="567" formatCode="0.00E+00">
                  <c:v>-1.4759100000000001E-2</c:v>
                </c:pt>
                <c:pt idx="568" formatCode="0.00E+00">
                  <c:v>-1.48606E-2</c:v>
                </c:pt>
                <c:pt idx="569" formatCode="0.00E+00">
                  <c:v>-1.4859199999999999E-2</c:v>
                </c:pt>
                <c:pt idx="570" formatCode="0.00E+00">
                  <c:v>-1.50013E-2</c:v>
                </c:pt>
                <c:pt idx="571" formatCode="0.00E+00">
                  <c:v>-1.5117200000000001E-2</c:v>
                </c:pt>
                <c:pt idx="572" formatCode="0.00E+00">
                  <c:v>-1.51658E-2</c:v>
                </c:pt>
                <c:pt idx="573" formatCode="0.00E+00">
                  <c:v>-1.51334E-2</c:v>
                </c:pt>
                <c:pt idx="574" formatCode="0.00E+00">
                  <c:v>-1.52359E-2</c:v>
                </c:pt>
                <c:pt idx="575" formatCode="0.00E+00">
                  <c:v>-1.52078E-2</c:v>
                </c:pt>
                <c:pt idx="576" formatCode="0.00E+00">
                  <c:v>-1.5136699999999999E-2</c:v>
                </c:pt>
                <c:pt idx="577" formatCode="0.00E+00">
                  <c:v>-1.5229700000000001E-2</c:v>
                </c:pt>
                <c:pt idx="578" formatCode="0.00E+00">
                  <c:v>-1.51916E-2</c:v>
                </c:pt>
                <c:pt idx="579" formatCode="0.00E+00">
                  <c:v>-1.49908E-2</c:v>
                </c:pt>
                <c:pt idx="580" formatCode="0.00E+00">
                  <c:v>-1.50647E-2</c:v>
                </c:pt>
                <c:pt idx="581" formatCode="0.00E+00">
                  <c:v>-1.51033E-2</c:v>
                </c:pt>
                <c:pt idx="582" formatCode="0.00E+00">
                  <c:v>-1.51095E-2</c:v>
                </c:pt>
                <c:pt idx="583" formatCode="0.00E+00">
                  <c:v>-1.50647E-2</c:v>
                </c:pt>
                <c:pt idx="584" formatCode="0.00E+00">
                  <c:v>-1.50061E-2</c:v>
                </c:pt>
                <c:pt idx="585" formatCode="0.00E+00">
                  <c:v>-1.49999E-2</c:v>
                </c:pt>
                <c:pt idx="586" formatCode="0.00E+00">
                  <c:v>-1.4964099999999999E-2</c:v>
                </c:pt>
                <c:pt idx="587" formatCode="0.00E+00">
                  <c:v>-1.4778599999999999E-2</c:v>
                </c:pt>
                <c:pt idx="588" formatCode="0.00E+00">
                  <c:v>-1.48311E-2</c:v>
                </c:pt>
                <c:pt idx="589" formatCode="0.00E+00">
                  <c:v>-1.4716099999999999E-2</c:v>
                </c:pt>
                <c:pt idx="590" formatCode="0.00E+00">
                  <c:v>-1.46642E-2</c:v>
                </c:pt>
                <c:pt idx="591" formatCode="0.00E+00">
                  <c:v>-1.4637900000000001E-2</c:v>
                </c:pt>
                <c:pt idx="592" formatCode="0.00E+00">
                  <c:v>-1.4627899999999999E-2</c:v>
                </c:pt>
                <c:pt idx="593" formatCode="0.00E+00">
                  <c:v>-1.46275E-2</c:v>
                </c:pt>
                <c:pt idx="594" formatCode="0.00E+00">
                  <c:v>-1.46775E-2</c:v>
                </c:pt>
                <c:pt idx="595" formatCode="0.00E+00">
                  <c:v>-1.4641299999999999E-2</c:v>
                </c:pt>
                <c:pt idx="596" formatCode="0.00E+00">
                  <c:v>-1.4743300000000001E-2</c:v>
                </c:pt>
                <c:pt idx="597" formatCode="0.00E+00">
                  <c:v>-1.4678500000000001E-2</c:v>
                </c:pt>
                <c:pt idx="598" formatCode="0.00E+00">
                  <c:v>-1.4690399999999999E-2</c:v>
                </c:pt>
                <c:pt idx="599" formatCode="0.00E+00">
                  <c:v>-1.4677000000000001E-2</c:v>
                </c:pt>
                <c:pt idx="600" formatCode="0.00E+00">
                  <c:v>-1.4763800000000001E-2</c:v>
                </c:pt>
                <c:pt idx="601" formatCode="0.00E+00">
                  <c:v>-1.4735699999999999E-2</c:v>
                </c:pt>
                <c:pt idx="602" formatCode="0.00E+00">
                  <c:v>-1.4760000000000001E-2</c:v>
                </c:pt>
                <c:pt idx="603" formatCode="0.00E+00">
                  <c:v>-1.47977E-2</c:v>
                </c:pt>
                <c:pt idx="604" formatCode="0.00E+00">
                  <c:v>-1.48177E-2</c:v>
                </c:pt>
                <c:pt idx="605" formatCode="0.00E+00">
                  <c:v>-1.4915899999999999E-2</c:v>
                </c:pt>
                <c:pt idx="606" formatCode="0.00E+00">
                  <c:v>-1.4997E-2</c:v>
                </c:pt>
                <c:pt idx="607" formatCode="0.00E+00">
                  <c:v>-1.5027E-2</c:v>
                </c:pt>
                <c:pt idx="608" formatCode="0.00E+00">
                  <c:v>-1.50723E-2</c:v>
                </c:pt>
                <c:pt idx="609" formatCode="0.00E+00">
                  <c:v>-1.5159600000000001E-2</c:v>
                </c:pt>
                <c:pt idx="610" formatCode="0.00E+00">
                  <c:v>-1.52535E-2</c:v>
                </c:pt>
                <c:pt idx="611" formatCode="0.00E+00">
                  <c:v>-1.5204000000000001E-2</c:v>
                </c:pt>
                <c:pt idx="612" formatCode="0.00E+00">
                  <c:v>-1.5293599999999999E-2</c:v>
                </c:pt>
                <c:pt idx="613" formatCode="0.00E+00">
                  <c:v>-1.53422E-2</c:v>
                </c:pt>
                <c:pt idx="614" formatCode="0.00E+00">
                  <c:v>-1.5402300000000001E-2</c:v>
                </c:pt>
                <c:pt idx="615" formatCode="0.00E+00">
                  <c:v>-1.53837E-2</c:v>
                </c:pt>
                <c:pt idx="616" formatCode="0.00E+00">
                  <c:v>-1.54471E-2</c:v>
                </c:pt>
                <c:pt idx="617" formatCode="0.00E+00">
                  <c:v>-1.5381799999999999E-2</c:v>
                </c:pt>
                <c:pt idx="618" formatCode="0.00E+00">
                  <c:v>-1.5512E-2</c:v>
                </c:pt>
                <c:pt idx="619" formatCode="0.00E+00">
                  <c:v>-1.5507699999999999E-2</c:v>
                </c:pt>
                <c:pt idx="620" formatCode="0.00E+00">
                  <c:v>-1.55549E-2</c:v>
                </c:pt>
                <c:pt idx="621" formatCode="0.00E+00">
                  <c:v>-1.55663E-2</c:v>
                </c:pt>
                <c:pt idx="622" formatCode="0.00E+00">
                  <c:v>-1.56074E-2</c:v>
                </c:pt>
                <c:pt idx="623" formatCode="0.00E+00">
                  <c:v>-1.55835E-2</c:v>
                </c:pt>
                <c:pt idx="624" formatCode="0.00E+00">
                  <c:v>-1.55797E-2</c:v>
                </c:pt>
                <c:pt idx="625" formatCode="0.00E+00">
                  <c:v>-1.56069E-2</c:v>
                </c:pt>
                <c:pt idx="626" formatCode="0.00E+00">
                  <c:v>-1.56326E-2</c:v>
                </c:pt>
                <c:pt idx="627" formatCode="0.00E+00">
                  <c:v>-1.5594E-2</c:v>
                </c:pt>
                <c:pt idx="628" formatCode="0.00E+00">
                  <c:v>-1.5642199999999998E-2</c:v>
                </c:pt>
                <c:pt idx="629" formatCode="0.00E+00">
                  <c:v>-1.56875E-2</c:v>
                </c:pt>
                <c:pt idx="630" formatCode="0.00E+00">
                  <c:v>-1.56207E-2</c:v>
                </c:pt>
                <c:pt idx="631" formatCode="0.00E+00">
                  <c:v>-1.5657899999999999E-2</c:v>
                </c:pt>
                <c:pt idx="632" formatCode="0.00E+00">
                  <c:v>-1.56922E-2</c:v>
                </c:pt>
                <c:pt idx="633" formatCode="0.00E+00">
                  <c:v>-1.56875E-2</c:v>
                </c:pt>
                <c:pt idx="634" formatCode="0.00E+00">
                  <c:v>-1.5690800000000001E-2</c:v>
                </c:pt>
                <c:pt idx="635" formatCode="0.00E+00">
                  <c:v>-1.5745599999999998E-2</c:v>
                </c:pt>
                <c:pt idx="636" formatCode="0.00E+00">
                  <c:v>-1.5714599999999999E-2</c:v>
                </c:pt>
                <c:pt idx="637" formatCode="0.00E+00">
                  <c:v>-1.57647E-2</c:v>
                </c:pt>
                <c:pt idx="638" formatCode="0.00E+00">
                  <c:v>-1.5812400000000001E-2</c:v>
                </c:pt>
                <c:pt idx="639" formatCode="0.00E+00">
                  <c:v>-1.5899699999999999E-2</c:v>
                </c:pt>
                <c:pt idx="640" formatCode="0.00E+00">
                  <c:v>-1.5949700000000001E-2</c:v>
                </c:pt>
                <c:pt idx="641" formatCode="0.00E+00">
                  <c:v>-1.5928299999999999E-2</c:v>
                </c:pt>
                <c:pt idx="642" formatCode="0.00E+00">
                  <c:v>-1.5890600000000001E-2</c:v>
                </c:pt>
                <c:pt idx="643" formatCode="0.00E+00">
                  <c:v>-1.6083699999999999E-2</c:v>
                </c:pt>
                <c:pt idx="644" formatCode="0.00E+00">
                  <c:v>-1.6108000000000001E-2</c:v>
                </c:pt>
                <c:pt idx="645" formatCode="0.00E+00">
                  <c:v>-1.6064200000000001E-2</c:v>
                </c:pt>
                <c:pt idx="646" formatCode="0.00E+00">
                  <c:v>-1.6103699999999999E-2</c:v>
                </c:pt>
                <c:pt idx="647" formatCode="0.00E+00">
                  <c:v>-1.6145199999999998E-2</c:v>
                </c:pt>
                <c:pt idx="648" formatCode="0.00E+00">
                  <c:v>-1.61443E-2</c:v>
                </c:pt>
                <c:pt idx="649" formatCode="0.00E+00">
                  <c:v>-1.61648E-2</c:v>
                </c:pt>
                <c:pt idx="650" formatCode="0.00E+00">
                  <c:v>-1.6197199999999998E-2</c:v>
                </c:pt>
                <c:pt idx="651" formatCode="0.00E+00">
                  <c:v>-1.6173400000000001E-2</c:v>
                </c:pt>
                <c:pt idx="652" formatCode="0.00E+00">
                  <c:v>-1.6292999999999998E-2</c:v>
                </c:pt>
                <c:pt idx="653" formatCode="0.00E+00">
                  <c:v>-1.6197699999999999E-2</c:v>
                </c:pt>
                <c:pt idx="654" formatCode="0.00E+00">
                  <c:v>-1.6204799999999998E-2</c:v>
                </c:pt>
                <c:pt idx="655" formatCode="0.00E+00">
                  <c:v>-1.6290700000000002E-2</c:v>
                </c:pt>
                <c:pt idx="656" formatCode="0.00E+00">
                  <c:v>-1.62349E-2</c:v>
                </c:pt>
                <c:pt idx="657" formatCode="0.00E+00">
                  <c:v>-1.6186699999999998E-2</c:v>
                </c:pt>
                <c:pt idx="658" formatCode="0.00E+00">
                  <c:v>-1.6101399999999998E-2</c:v>
                </c:pt>
                <c:pt idx="659" formatCode="0.00E+00">
                  <c:v>-1.6148599999999999E-2</c:v>
                </c:pt>
                <c:pt idx="660" formatCode="0.00E+00">
                  <c:v>-1.60251E-2</c:v>
                </c:pt>
                <c:pt idx="661" formatCode="0.00E+00">
                  <c:v>-1.61304E-2</c:v>
                </c:pt>
                <c:pt idx="662" formatCode="0.00E+00">
                  <c:v>-1.59054E-2</c:v>
                </c:pt>
                <c:pt idx="663" formatCode="0.00E+00">
                  <c:v>-1.5986899999999998E-2</c:v>
                </c:pt>
                <c:pt idx="664" formatCode="0.00E+00">
                  <c:v>-1.5952600000000001E-2</c:v>
                </c:pt>
                <c:pt idx="665" formatCode="0.00E+00">
                  <c:v>-1.5917799999999999E-2</c:v>
                </c:pt>
                <c:pt idx="666" formatCode="0.00E+00">
                  <c:v>-1.59545E-2</c:v>
                </c:pt>
                <c:pt idx="667" formatCode="0.00E+00">
                  <c:v>-1.5838100000000001E-2</c:v>
                </c:pt>
                <c:pt idx="668" formatCode="0.00E+00">
                  <c:v>-1.5724200000000001E-2</c:v>
                </c:pt>
                <c:pt idx="669" formatCode="0.00E+00">
                  <c:v>-1.5735099999999998E-2</c:v>
                </c:pt>
                <c:pt idx="670" formatCode="0.00E+00">
                  <c:v>-1.5684099999999999E-2</c:v>
                </c:pt>
                <c:pt idx="671" formatCode="0.00E+00">
                  <c:v>-1.5737999999999999E-2</c:v>
                </c:pt>
                <c:pt idx="672" formatCode="0.00E+00">
                  <c:v>-1.5555899999999999E-2</c:v>
                </c:pt>
                <c:pt idx="673" formatCode="0.00E+00">
                  <c:v>-1.5586900000000001E-2</c:v>
                </c:pt>
                <c:pt idx="674" formatCode="0.00E+00">
                  <c:v>-1.5577300000000001E-2</c:v>
                </c:pt>
                <c:pt idx="675" formatCode="0.00E+00">
                  <c:v>-1.55716E-2</c:v>
                </c:pt>
                <c:pt idx="676" formatCode="0.00E+00">
                  <c:v>-1.5513900000000001E-2</c:v>
                </c:pt>
                <c:pt idx="677" formatCode="0.00E+00">
                  <c:v>-1.53913E-2</c:v>
                </c:pt>
                <c:pt idx="678" formatCode="0.00E+00">
                  <c:v>-1.5536299999999999E-2</c:v>
                </c:pt>
                <c:pt idx="679" formatCode="0.00E+00">
                  <c:v>-1.5512E-2</c:v>
                </c:pt>
                <c:pt idx="680" formatCode="0.00E+00">
                  <c:v>-1.54691E-2</c:v>
                </c:pt>
                <c:pt idx="681" formatCode="0.00E+00">
                  <c:v>-1.5494300000000001E-2</c:v>
                </c:pt>
                <c:pt idx="682" formatCode="0.00E+00">
                  <c:v>-1.5534900000000001E-2</c:v>
                </c:pt>
                <c:pt idx="683" formatCode="0.00E+00">
                  <c:v>-1.5532000000000001E-2</c:v>
                </c:pt>
                <c:pt idx="684" formatCode="0.00E+00">
                  <c:v>-1.5469999999999999E-2</c:v>
                </c:pt>
                <c:pt idx="685" formatCode="0.00E+00">
                  <c:v>-1.5581100000000001E-2</c:v>
                </c:pt>
                <c:pt idx="686" formatCode="0.00E+00">
                  <c:v>-1.5657399999999998E-2</c:v>
                </c:pt>
                <c:pt idx="687" formatCode="0.00E+00">
                  <c:v>-1.5676499999999999E-2</c:v>
                </c:pt>
                <c:pt idx="688" formatCode="0.00E+00">
                  <c:v>-1.5683699999999998E-2</c:v>
                </c:pt>
                <c:pt idx="689" formatCode="0.00E+00">
                  <c:v>-1.57647E-2</c:v>
                </c:pt>
                <c:pt idx="690" formatCode="0.00E+00">
                  <c:v>-1.5779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9A9F-4A0F-A3A7-1811277838D7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5!$A$2:$A$684</c:f>
              <c:numCache>
                <c:formatCode>General</c:formatCode>
                <c:ptCount val="6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</c:numCache>
            </c:numRef>
          </c:xVal>
          <c:yVal>
            <c:numRef>
              <c:f>Sheet15!$B$2:$B$503</c:f>
              <c:numCache>
                <c:formatCode>General</c:formatCode>
                <c:ptCount val="502"/>
                <c:pt idx="0">
                  <c:v>-1.1553899999999999</c:v>
                </c:pt>
                <c:pt idx="1">
                  <c:v>-1.15472</c:v>
                </c:pt>
                <c:pt idx="2">
                  <c:v>-1.05514</c:v>
                </c:pt>
                <c:pt idx="3">
                  <c:v>-1.181</c:v>
                </c:pt>
                <c:pt idx="4">
                  <c:v>-1.0668899999999999</c:v>
                </c:pt>
                <c:pt idx="5">
                  <c:v>-1.3758300000000001</c:v>
                </c:pt>
                <c:pt idx="6">
                  <c:v>-0.77280000000000004</c:v>
                </c:pt>
                <c:pt idx="7">
                  <c:v>-0.83375699999999997</c:v>
                </c:pt>
                <c:pt idx="8">
                  <c:v>-1.2974399999999999</c:v>
                </c:pt>
                <c:pt idx="9">
                  <c:v>-1.23037</c:v>
                </c:pt>
                <c:pt idx="10">
                  <c:v>-0.85602</c:v>
                </c:pt>
                <c:pt idx="11">
                  <c:v>-0.95395399999999997</c:v>
                </c:pt>
                <c:pt idx="12">
                  <c:v>-0.83833899999999995</c:v>
                </c:pt>
                <c:pt idx="13">
                  <c:v>-1.30796</c:v>
                </c:pt>
                <c:pt idx="14">
                  <c:v>-0.93515800000000004</c:v>
                </c:pt>
                <c:pt idx="15">
                  <c:v>-0.62639400000000001</c:v>
                </c:pt>
                <c:pt idx="16">
                  <c:v>-0.75860899999999998</c:v>
                </c:pt>
                <c:pt idx="17">
                  <c:v>-1.3799300000000001</c:v>
                </c:pt>
                <c:pt idx="18">
                  <c:v>-1.45448</c:v>
                </c:pt>
                <c:pt idx="19">
                  <c:v>-1.5690299999999999</c:v>
                </c:pt>
                <c:pt idx="20">
                  <c:v>-1.4191499999999999</c:v>
                </c:pt>
                <c:pt idx="21">
                  <c:v>-1.12578</c:v>
                </c:pt>
                <c:pt idx="22">
                  <c:v>-1.2828299999999999</c:v>
                </c:pt>
                <c:pt idx="23">
                  <c:v>-0.71183099999999999</c:v>
                </c:pt>
                <c:pt idx="24">
                  <c:v>-1.57978</c:v>
                </c:pt>
                <c:pt idx="25">
                  <c:v>-1.4699199999999999</c:v>
                </c:pt>
                <c:pt idx="26">
                  <c:v>-1.4812700000000001</c:v>
                </c:pt>
                <c:pt idx="27">
                  <c:v>-1.4343399999999999</c:v>
                </c:pt>
                <c:pt idx="28">
                  <c:v>-0.95570699999999997</c:v>
                </c:pt>
                <c:pt idx="29">
                  <c:v>-0.53345600000000004</c:v>
                </c:pt>
                <c:pt idx="30">
                  <c:v>-1.1856899999999999</c:v>
                </c:pt>
                <c:pt idx="31">
                  <c:v>-1.0471999999999999</c:v>
                </c:pt>
                <c:pt idx="32">
                  <c:v>-1.27834</c:v>
                </c:pt>
                <c:pt idx="33">
                  <c:v>-0.41538799999999998</c:v>
                </c:pt>
                <c:pt idx="34">
                  <c:v>-0.986263</c:v>
                </c:pt>
                <c:pt idx="35">
                  <c:v>-0.98847600000000002</c:v>
                </c:pt>
                <c:pt idx="36">
                  <c:v>-0.80626799999999998</c:v>
                </c:pt>
                <c:pt idx="37">
                  <c:v>-1.2506900000000001</c:v>
                </c:pt>
                <c:pt idx="38">
                  <c:v>-1.21726</c:v>
                </c:pt>
                <c:pt idx="39">
                  <c:v>-0.78853799999999996</c:v>
                </c:pt>
                <c:pt idx="40">
                  <c:v>-1.1178699999999999</c:v>
                </c:pt>
                <c:pt idx="41">
                  <c:v>-1.4417899999999999</c:v>
                </c:pt>
                <c:pt idx="42">
                  <c:v>-0.68091599999999997</c:v>
                </c:pt>
                <c:pt idx="43">
                  <c:v>-0.46724100000000002</c:v>
                </c:pt>
                <c:pt idx="44">
                  <c:v>-0.64102999999999999</c:v>
                </c:pt>
                <c:pt idx="45">
                  <c:v>-0.85057099999999997</c:v>
                </c:pt>
                <c:pt idx="46">
                  <c:v>-0.894895</c:v>
                </c:pt>
                <c:pt idx="47">
                  <c:v>-0.88790400000000003</c:v>
                </c:pt>
                <c:pt idx="48">
                  <c:v>-0.62314599999999998</c:v>
                </c:pt>
                <c:pt idx="49">
                  <c:v>-1.2703500000000001</c:v>
                </c:pt>
                <c:pt idx="50">
                  <c:v>-1.2352700000000001</c:v>
                </c:pt>
                <c:pt idx="51">
                  <c:v>-0.90277399999999997</c:v>
                </c:pt>
                <c:pt idx="52">
                  <c:v>-0.87285699999999999</c:v>
                </c:pt>
                <c:pt idx="53">
                  <c:v>-0.55951899999999999</c:v>
                </c:pt>
                <c:pt idx="54">
                  <c:v>-0.42049399999999998</c:v>
                </c:pt>
                <c:pt idx="55">
                  <c:v>-0.96455800000000003</c:v>
                </c:pt>
                <c:pt idx="56">
                  <c:v>-0.51238600000000001</c:v>
                </c:pt>
                <c:pt idx="57">
                  <c:v>-0.90849899999999995</c:v>
                </c:pt>
                <c:pt idx="58">
                  <c:v>-0.34876499999999999</c:v>
                </c:pt>
                <c:pt idx="59">
                  <c:v>-0.46268900000000002</c:v>
                </c:pt>
                <c:pt idx="60">
                  <c:v>-1.4173899999999999</c:v>
                </c:pt>
                <c:pt idx="61">
                  <c:v>-0.53126499999999999</c:v>
                </c:pt>
                <c:pt idx="62" formatCode="0.00E+00">
                  <c:v>-9.8356700000000005E-2</c:v>
                </c:pt>
                <c:pt idx="63">
                  <c:v>-1.2047000000000001</c:v>
                </c:pt>
                <c:pt idx="64">
                  <c:v>-0.15806100000000001</c:v>
                </c:pt>
                <c:pt idx="65" formatCode="0.00E+00">
                  <c:v>7.4739E-2</c:v>
                </c:pt>
                <c:pt idx="66">
                  <c:v>-0.55128999999999995</c:v>
                </c:pt>
                <c:pt idx="67">
                  <c:v>0.16972699999999999</c:v>
                </c:pt>
                <c:pt idx="68">
                  <c:v>0.59836500000000004</c:v>
                </c:pt>
                <c:pt idx="69">
                  <c:v>1.4118200000000001</c:v>
                </c:pt>
                <c:pt idx="70">
                  <c:v>2.2604600000000001</c:v>
                </c:pt>
                <c:pt idx="71">
                  <c:v>1.26905</c:v>
                </c:pt>
                <c:pt idx="72">
                  <c:v>1.03464</c:v>
                </c:pt>
                <c:pt idx="73">
                  <c:v>1.0108699999999999</c:v>
                </c:pt>
                <c:pt idx="74">
                  <c:v>0.97931400000000002</c:v>
                </c:pt>
                <c:pt idx="75">
                  <c:v>0.958893</c:v>
                </c:pt>
                <c:pt idx="76">
                  <c:v>0.95755100000000004</c:v>
                </c:pt>
                <c:pt idx="77">
                  <c:v>0.91109099999999998</c:v>
                </c:pt>
                <c:pt idx="78">
                  <c:v>0.93153699999999995</c:v>
                </c:pt>
                <c:pt idx="79">
                  <c:v>0.92087200000000002</c:v>
                </c:pt>
                <c:pt idx="80">
                  <c:v>0.91762699999999997</c:v>
                </c:pt>
                <c:pt idx="81">
                  <c:v>0.91258300000000003</c:v>
                </c:pt>
                <c:pt idx="82">
                  <c:v>0.896289</c:v>
                </c:pt>
                <c:pt idx="83">
                  <c:v>0.90236899999999998</c:v>
                </c:pt>
                <c:pt idx="84">
                  <c:v>0.89665600000000001</c:v>
                </c:pt>
                <c:pt idx="85">
                  <c:v>0.90129700000000001</c:v>
                </c:pt>
                <c:pt idx="86">
                  <c:v>0.898509</c:v>
                </c:pt>
                <c:pt idx="87">
                  <c:v>0.89337599999999995</c:v>
                </c:pt>
                <c:pt idx="88">
                  <c:v>0.900536</c:v>
                </c:pt>
                <c:pt idx="89">
                  <c:v>0.88832199999999994</c:v>
                </c:pt>
                <c:pt idx="90">
                  <c:v>0.88980199999999998</c:v>
                </c:pt>
                <c:pt idx="91">
                  <c:v>0.89072899999999999</c:v>
                </c:pt>
                <c:pt idx="92">
                  <c:v>0.88661699999999999</c:v>
                </c:pt>
                <c:pt idx="93">
                  <c:v>0.87985199999999997</c:v>
                </c:pt>
                <c:pt idx="94">
                  <c:v>0.87976699999999997</c:v>
                </c:pt>
                <c:pt idx="95">
                  <c:v>0.86621000000000004</c:v>
                </c:pt>
                <c:pt idx="96">
                  <c:v>0.86197199999999996</c:v>
                </c:pt>
                <c:pt idx="97">
                  <c:v>0.85026199999999996</c:v>
                </c:pt>
                <c:pt idx="98">
                  <c:v>0.84122699999999995</c:v>
                </c:pt>
                <c:pt idx="99">
                  <c:v>0.83205799999999996</c:v>
                </c:pt>
                <c:pt idx="100">
                  <c:v>0.81181000000000003</c:v>
                </c:pt>
                <c:pt idx="101">
                  <c:v>0.80172200000000005</c:v>
                </c:pt>
                <c:pt idx="102">
                  <c:v>0.78645900000000002</c:v>
                </c:pt>
                <c:pt idx="103">
                  <c:v>0.76973899999999995</c:v>
                </c:pt>
                <c:pt idx="104">
                  <c:v>0.75930299999999995</c:v>
                </c:pt>
                <c:pt idx="105">
                  <c:v>0.74261500000000003</c:v>
                </c:pt>
                <c:pt idx="106">
                  <c:v>0.73351699999999997</c:v>
                </c:pt>
                <c:pt idx="107">
                  <c:v>0.72593300000000005</c:v>
                </c:pt>
                <c:pt idx="108">
                  <c:v>0.71867400000000004</c:v>
                </c:pt>
                <c:pt idx="109">
                  <c:v>0.71242899999999998</c:v>
                </c:pt>
                <c:pt idx="110">
                  <c:v>0.70407600000000004</c:v>
                </c:pt>
                <c:pt idx="111">
                  <c:v>0.70291499999999996</c:v>
                </c:pt>
                <c:pt idx="112">
                  <c:v>0.69654000000000005</c:v>
                </c:pt>
                <c:pt idx="113">
                  <c:v>0.69527899999999998</c:v>
                </c:pt>
                <c:pt idx="114">
                  <c:v>0.69258699999999995</c:v>
                </c:pt>
                <c:pt idx="115">
                  <c:v>0.689168</c:v>
                </c:pt>
                <c:pt idx="116">
                  <c:v>0.69321100000000002</c:v>
                </c:pt>
                <c:pt idx="117">
                  <c:v>0.68808499999999995</c:v>
                </c:pt>
                <c:pt idx="118">
                  <c:v>0.68809600000000004</c:v>
                </c:pt>
                <c:pt idx="119">
                  <c:v>0.68604500000000002</c:v>
                </c:pt>
                <c:pt idx="120">
                  <c:v>0.68049999999999999</c:v>
                </c:pt>
                <c:pt idx="121">
                  <c:v>0.67793999999999999</c:v>
                </c:pt>
                <c:pt idx="122">
                  <c:v>0.67961800000000006</c:v>
                </c:pt>
                <c:pt idx="123">
                  <c:v>0.67321600000000004</c:v>
                </c:pt>
                <c:pt idx="124">
                  <c:v>0.670126</c:v>
                </c:pt>
                <c:pt idx="125">
                  <c:v>0.66687399999999997</c:v>
                </c:pt>
                <c:pt idx="126">
                  <c:v>0.66047199999999995</c:v>
                </c:pt>
                <c:pt idx="127">
                  <c:v>0.65774699999999997</c:v>
                </c:pt>
                <c:pt idx="128">
                  <c:v>0.65303199999999995</c:v>
                </c:pt>
                <c:pt idx="129">
                  <c:v>0.64760899999999999</c:v>
                </c:pt>
                <c:pt idx="130">
                  <c:v>0.64136499999999996</c:v>
                </c:pt>
                <c:pt idx="131">
                  <c:v>0.63366199999999995</c:v>
                </c:pt>
                <c:pt idx="132">
                  <c:v>0.626448</c:v>
                </c:pt>
                <c:pt idx="133">
                  <c:v>0.61556599999999995</c:v>
                </c:pt>
                <c:pt idx="134">
                  <c:v>0.606711</c:v>
                </c:pt>
                <c:pt idx="135">
                  <c:v>0.59592000000000001</c:v>
                </c:pt>
                <c:pt idx="136">
                  <c:v>0.58368100000000001</c:v>
                </c:pt>
                <c:pt idx="137">
                  <c:v>0.57252899999999995</c:v>
                </c:pt>
                <c:pt idx="138">
                  <c:v>0.55902700000000005</c:v>
                </c:pt>
                <c:pt idx="139">
                  <c:v>0.54852900000000004</c:v>
                </c:pt>
                <c:pt idx="140">
                  <c:v>0.53582399999999997</c:v>
                </c:pt>
                <c:pt idx="141">
                  <c:v>0.52237599999999995</c:v>
                </c:pt>
                <c:pt idx="142">
                  <c:v>0.50999499999999998</c:v>
                </c:pt>
                <c:pt idx="143">
                  <c:v>0.49527700000000002</c:v>
                </c:pt>
                <c:pt idx="144">
                  <c:v>0.48399300000000001</c:v>
                </c:pt>
                <c:pt idx="145">
                  <c:v>0.46685100000000002</c:v>
                </c:pt>
                <c:pt idx="146">
                  <c:v>0.45328000000000002</c:v>
                </c:pt>
                <c:pt idx="147">
                  <c:v>0.43735600000000002</c:v>
                </c:pt>
                <c:pt idx="148">
                  <c:v>0.42156100000000002</c:v>
                </c:pt>
                <c:pt idx="149">
                  <c:v>0.40570200000000001</c:v>
                </c:pt>
                <c:pt idx="150">
                  <c:v>0.388735</c:v>
                </c:pt>
                <c:pt idx="151">
                  <c:v>0.37309900000000001</c:v>
                </c:pt>
                <c:pt idx="152">
                  <c:v>0.35713400000000001</c:v>
                </c:pt>
                <c:pt idx="153">
                  <c:v>0.34221400000000002</c:v>
                </c:pt>
                <c:pt idx="154">
                  <c:v>0.32737100000000002</c:v>
                </c:pt>
                <c:pt idx="155">
                  <c:v>0.31304399999999999</c:v>
                </c:pt>
                <c:pt idx="156">
                  <c:v>0.297545</c:v>
                </c:pt>
                <c:pt idx="157">
                  <c:v>0.28395100000000001</c:v>
                </c:pt>
                <c:pt idx="158">
                  <c:v>0.26874199999999998</c:v>
                </c:pt>
                <c:pt idx="159">
                  <c:v>0.25539000000000001</c:v>
                </c:pt>
                <c:pt idx="160">
                  <c:v>0.24179500000000001</c:v>
                </c:pt>
                <c:pt idx="161">
                  <c:v>0.227771</c:v>
                </c:pt>
                <c:pt idx="162">
                  <c:v>0.21596199999999999</c:v>
                </c:pt>
                <c:pt idx="163">
                  <c:v>0.20394399999999999</c:v>
                </c:pt>
                <c:pt idx="164">
                  <c:v>0.19311200000000001</c:v>
                </c:pt>
                <c:pt idx="165">
                  <c:v>0.18285100000000001</c:v>
                </c:pt>
                <c:pt idx="166">
                  <c:v>0.17416000000000001</c:v>
                </c:pt>
                <c:pt idx="167">
                  <c:v>0.166465</c:v>
                </c:pt>
                <c:pt idx="168">
                  <c:v>0.15937599999999999</c:v>
                </c:pt>
                <c:pt idx="169">
                  <c:v>0.15392800000000001</c:v>
                </c:pt>
                <c:pt idx="170">
                  <c:v>0.14932300000000001</c:v>
                </c:pt>
                <c:pt idx="171">
                  <c:v>0.14419999999999999</c:v>
                </c:pt>
                <c:pt idx="172">
                  <c:v>0.14021900000000001</c:v>
                </c:pt>
                <c:pt idx="173">
                  <c:v>0.13639399999999999</c:v>
                </c:pt>
                <c:pt idx="174">
                  <c:v>0.13214799999999999</c:v>
                </c:pt>
                <c:pt idx="175">
                  <c:v>0.126971</c:v>
                </c:pt>
                <c:pt idx="176">
                  <c:v>0.124261</c:v>
                </c:pt>
                <c:pt idx="177">
                  <c:v>0.119866</c:v>
                </c:pt>
                <c:pt idx="178">
                  <c:v>0.116301</c:v>
                </c:pt>
                <c:pt idx="179">
                  <c:v>0.11278100000000001</c:v>
                </c:pt>
                <c:pt idx="180">
                  <c:v>0.110406</c:v>
                </c:pt>
                <c:pt idx="181">
                  <c:v>0.107724</c:v>
                </c:pt>
                <c:pt idx="182">
                  <c:v>0.105658</c:v>
                </c:pt>
                <c:pt idx="183">
                  <c:v>0.103475</c:v>
                </c:pt>
                <c:pt idx="184">
                  <c:v>0.101882</c:v>
                </c:pt>
                <c:pt idx="185" formatCode="0.00E+00">
                  <c:v>9.8981399999999997E-2</c:v>
                </c:pt>
                <c:pt idx="186" formatCode="0.00E+00">
                  <c:v>9.8168800000000001E-2</c:v>
                </c:pt>
                <c:pt idx="187" formatCode="0.00E+00">
                  <c:v>9.5683599999999994E-2</c:v>
                </c:pt>
                <c:pt idx="188" formatCode="0.00E+00">
                  <c:v>9.4977400000000003E-2</c:v>
                </c:pt>
                <c:pt idx="189" formatCode="0.00E+00">
                  <c:v>9.2862600000000003E-2</c:v>
                </c:pt>
                <c:pt idx="190" formatCode="0.00E+00">
                  <c:v>9.1338199999999994E-2</c:v>
                </c:pt>
                <c:pt idx="191" formatCode="0.00E+00">
                  <c:v>9.1205099999999997E-2</c:v>
                </c:pt>
                <c:pt idx="192" formatCode="0.00E+00">
                  <c:v>9.1400599999999999E-2</c:v>
                </c:pt>
                <c:pt idx="193" formatCode="0.00E+00">
                  <c:v>9.0409799999999998E-2</c:v>
                </c:pt>
                <c:pt idx="194" formatCode="0.00E+00">
                  <c:v>8.9190000000000005E-2</c:v>
                </c:pt>
                <c:pt idx="195" formatCode="0.00E+00">
                  <c:v>8.8693099999999997E-2</c:v>
                </c:pt>
                <c:pt idx="196" formatCode="0.00E+00">
                  <c:v>8.7724700000000003E-2</c:v>
                </c:pt>
                <c:pt idx="197" formatCode="0.00E+00">
                  <c:v>8.6500599999999997E-2</c:v>
                </c:pt>
                <c:pt idx="198" formatCode="0.00E+00">
                  <c:v>8.5941299999999998E-2</c:v>
                </c:pt>
                <c:pt idx="199" formatCode="0.00E+00">
                  <c:v>8.3680199999999996E-2</c:v>
                </c:pt>
                <c:pt idx="200" formatCode="0.00E+00">
                  <c:v>8.4494600000000003E-2</c:v>
                </c:pt>
                <c:pt idx="201" formatCode="0.00E+00">
                  <c:v>8.3469399999999999E-2</c:v>
                </c:pt>
                <c:pt idx="202" formatCode="0.00E+00">
                  <c:v>8.2661200000000004E-2</c:v>
                </c:pt>
                <c:pt idx="203" formatCode="0.00E+00">
                  <c:v>8.2304500000000003E-2</c:v>
                </c:pt>
                <c:pt idx="204" formatCode="0.00E+00">
                  <c:v>8.1570100000000006E-2</c:v>
                </c:pt>
                <c:pt idx="205" formatCode="0.00E+00">
                  <c:v>8.0472000000000002E-2</c:v>
                </c:pt>
                <c:pt idx="206" formatCode="0.00E+00">
                  <c:v>7.9195000000000002E-2</c:v>
                </c:pt>
                <c:pt idx="207" formatCode="0.00E+00">
                  <c:v>7.9210799999999998E-2</c:v>
                </c:pt>
                <c:pt idx="208" formatCode="0.00E+00">
                  <c:v>7.8809299999999999E-2</c:v>
                </c:pt>
                <c:pt idx="209" formatCode="0.00E+00">
                  <c:v>7.7579499999999996E-2</c:v>
                </c:pt>
                <c:pt idx="210" formatCode="0.00E+00">
                  <c:v>7.6753600000000005E-2</c:v>
                </c:pt>
                <c:pt idx="211" formatCode="0.00E+00">
                  <c:v>7.5764200000000004E-2</c:v>
                </c:pt>
                <c:pt idx="212" formatCode="0.00E+00">
                  <c:v>7.5900599999999999E-2</c:v>
                </c:pt>
                <c:pt idx="213" formatCode="0.00E+00">
                  <c:v>7.5164800000000004E-2</c:v>
                </c:pt>
                <c:pt idx="214" formatCode="0.00E+00">
                  <c:v>7.4395199999999995E-2</c:v>
                </c:pt>
                <c:pt idx="215" formatCode="0.00E+00">
                  <c:v>7.3599800000000007E-2</c:v>
                </c:pt>
                <c:pt idx="216" formatCode="0.00E+00">
                  <c:v>7.30209E-2</c:v>
                </c:pt>
                <c:pt idx="217" formatCode="0.00E+00">
                  <c:v>7.0881799999999995E-2</c:v>
                </c:pt>
                <c:pt idx="218" formatCode="0.00E+00">
                  <c:v>7.0493200000000006E-2</c:v>
                </c:pt>
                <c:pt idx="219" formatCode="0.00E+00">
                  <c:v>7.0523699999999995E-2</c:v>
                </c:pt>
                <c:pt idx="220" formatCode="0.00E+00">
                  <c:v>6.9408399999999995E-2</c:v>
                </c:pt>
                <c:pt idx="221" formatCode="0.00E+00">
                  <c:v>6.9351700000000002E-2</c:v>
                </c:pt>
                <c:pt idx="222" formatCode="0.00E+00">
                  <c:v>6.8605899999999997E-2</c:v>
                </c:pt>
                <c:pt idx="223" formatCode="0.00E+00">
                  <c:v>6.7610699999999996E-2</c:v>
                </c:pt>
                <c:pt idx="224" formatCode="0.00E+00">
                  <c:v>6.6039100000000003E-2</c:v>
                </c:pt>
                <c:pt idx="225" formatCode="0.00E+00">
                  <c:v>6.6037200000000004E-2</c:v>
                </c:pt>
                <c:pt idx="226" formatCode="0.00E+00">
                  <c:v>6.5385799999999994E-2</c:v>
                </c:pt>
                <c:pt idx="227" formatCode="0.00E+00">
                  <c:v>6.4510300000000007E-2</c:v>
                </c:pt>
                <c:pt idx="228" formatCode="0.00E+00">
                  <c:v>6.3441800000000007E-2</c:v>
                </c:pt>
                <c:pt idx="229" formatCode="0.00E+00">
                  <c:v>6.20999E-2</c:v>
                </c:pt>
                <c:pt idx="230" formatCode="0.00E+00">
                  <c:v>6.2471400000000003E-2</c:v>
                </c:pt>
                <c:pt idx="231" formatCode="0.00E+00">
                  <c:v>6.1756600000000002E-2</c:v>
                </c:pt>
                <c:pt idx="232" formatCode="0.00E+00">
                  <c:v>5.9498799999999998E-2</c:v>
                </c:pt>
                <c:pt idx="233" formatCode="0.00E+00">
                  <c:v>5.9859299999999997E-2</c:v>
                </c:pt>
                <c:pt idx="234" formatCode="0.00E+00">
                  <c:v>5.8087800000000002E-2</c:v>
                </c:pt>
                <c:pt idx="235" formatCode="0.00E+00">
                  <c:v>5.8067300000000002E-2</c:v>
                </c:pt>
                <c:pt idx="236" formatCode="0.00E+00">
                  <c:v>5.7284399999999999E-2</c:v>
                </c:pt>
                <c:pt idx="237" formatCode="0.00E+00">
                  <c:v>5.7475600000000002E-2</c:v>
                </c:pt>
                <c:pt idx="238" formatCode="0.00E+00">
                  <c:v>5.53675E-2</c:v>
                </c:pt>
                <c:pt idx="239" formatCode="0.00E+00">
                  <c:v>5.4676500000000003E-2</c:v>
                </c:pt>
                <c:pt idx="240" formatCode="0.00E+00">
                  <c:v>5.4582100000000001E-2</c:v>
                </c:pt>
                <c:pt idx="241" formatCode="0.00E+00">
                  <c:v>5.3317099999999999E-2</c:v>
                </c:pt>
                <c:pt idx="242" formatCode="0.00E+00">
                  <c:v>5.2820199999999998E-2</c:v>
                </c:pt>
                <c:pt idx="243" formatCode="0.00E+00">
                  <c:v>5.2296200000000001E-2</c:v>
                </c:pt>
                <c:pt idx="244" formatCode="0.00E+00">
                  <c:v>5.0936700000000001E-2</c:v>
                </c:pt>
                <c:pt idx="245" formatCode="0.00E+00">
                  <c:v>4.9206699999999999E-2</c:v>
                </c:pt>
                <c:pt idx="246" formatCode="0.00E+00">
                  <c:v>4.9579600000000001E-2</c:v>
                </c:pt>
                <c:pt idx="247" formatCode="0.00E+00">
                  <c:v>4.8457100000000003E-2</c:v>
                </c:pt>
                <c:pt idx="248" formatCode="0.00E+00">
                  <c:v>4.7864900000000002E-2</c:v>
                </c:pt>
                <c:pt idx="249" formatCode="0.00E+00">
                  <c:v>4.65403E-2</c:v>
                </c:pt>
                <c:pt idx="250" formatCode="0.00E+00">
                  <c:v>4.60005E-2</c:v>
                </c:pt>
                <c:pt idx="251" formatCode="0.00E+00">
                  <c:v>4.5942299999999998E-2</c:v>
                </c:pt>
                <c:pt idx="252" formatCode="0.00E+00">
                  <c:v>4.3854200000000003E-2</c:v>
                </c:pt>
                <c:pt idx="253" formatCode="0.00E+00">
                  <c:v>4.3066500000000001E-2</c:v>
                </c:pt>
                <c:pt idx="254" formatCode="0.00E+00">
                  <c:v>4.2955899999999998E-2</c:v>
                </c:pt>
                <c:pt idx="255" formatCode="0.00E+00">
                  <c:v>4.2245900000000003E-2</c:v>
                </c:pt>
                <c:pt idx="256" formatCode="0.00E+00">
                  <c:v>4.0814900000000001E-2</c:v>
                </c:pt>
                <c:pt idx="257" formatCode="0.00E+00">
                  <c:v>3.9988500000000003E-2</c:v>
                </c:pt>
                <c:pt idx="258" formatCode="0.00E+00">
                  <c:v>3.9949400000000003E-2</c:v>
                </c:pt>
                <c:pt idx="259" formatCode="0.00E+00">
                  <c:v>3.8875100000000003E-2</c:v>
                </c:pt>
                <c:pt idx="260" formatCode="0.00E+00">
                  <c:v>3.8305800000000001E-2</c:v>
                </c:pt>
                <c:pt idx="261" formatCode="0.00E+00">
                  <c:v>3.7183300000000002E-2</c:v>
                </c:pt>
                <c:pt idx="262" formatCode="0.00E+00">
                  <c:v>3.6677800000000003E-2</c:v>
                </c:pt>
                <c:pt idx="263" formatCode="0.00E+00">
                  <c:v>3.5825700000000002E-2</c:v>
                </c:pt>
                <c:pt idx="264" formatCode="0.00E+00">
                  <c:v>3.5475699999999999E-2</c:v>
                </c:pt>
                <c:pt idx="265" formatCode="0.00E+00">
                  <c:v>3.4651300000000003E-2</c:v>
                </c:pt>
                <c:pt idx="266" formatCode="0.00E+00">
                  <c:v>3.3685699999999999E-2</c:v>
                </c:pt>
                <c:pt idx="267" formatCode="0.00E+00">
                  <c:v>3.3763399999999999E-2</c:v>
                </c:pt>
                <c:pt idx="268" formatCode="0.00E+00">
                  <c:v>3.2170299999999999E-2</c:v>
                </c:pt>
                <c:pt idx="269" formatCode="0.00E+00">
                  <c:v>3.13745E-2</c:v>
                </c:pt>
                <c:pt idx="270" formatCode="0.00E+00">
                  <c:v>3.1015399999999999E-2</c:v>
                </c:pt>
                <c:pt idx="271" formatCode="0.00E+00">
                  <c:v>3.08785E-2</c:v>
                </c:pt>
                <c:pt idx="272" formatCode="0.00E+00">
                  <c:v>3.0423599999999999E-2</c:v>
                </c:pt>
                <c:pt idx="273" formatCode="0.00E+00">
                  <c:v>3.0129900000000001E-2</c:v>
                </c:pt>
                <c:pt idx="274" formatCode="0.00E+00">
                  <c:v>2.8082800000000002E-2</c:v>
                </c:pt>
                <c:pt idx="275" formatCode="0.00E+00">
                  <c:v>2.8038E-2</c:v>
                </c:pt>
                <c:pt idx="276" formatCode="0.00E+00">
                  <c:v>2.77057E-2</c:v>
                </c:pt>
                <c:pt idx="277" formatCode="0.00E+00">
                  <c:v>2.7357099999999999E-2</c:v>
                </c:pt>
                <c:pt idx="278" formatCode="0.00E+00">
                  <c:v>2.7058599999999999E-2</c:v>
                </c:pt>
                <c:pt idx="279" formatCode="0.00E+00">
                  <c:v>2.5970900000000002E-2</c:v>
                </c:pt>
                <c:pt idx="280" formatCode="0.00E+00">
                  <c:v>2.6076800000000001E-2</c:v>
                </c:pt>
                <c:pt idx="281" formatCode="0.00E+00">
                  <c:v>2.5664800000000002E-2</c:v>
                </c:pt>
                <c:pt idx="282" formatCode="0.00E+00">
                  <c:v>2.5077800000000001E-2</c:v>
                </c:pt>
                <c:pt idx="283" formatCode="0.00E+00">
                  <c:v>2.4408300000000001E-2</c:v>
                </c:pt>
                <c:pt idx="284" formatCode="0.00E+00">
                  <c:v>2.3900500000000002E-2</c:v>
                </c:pt>
                <c:pt idx="285" formatCode="0.00E+00">
                  <c:v>2.3926300000000001E-2</c:v>
                </c:pt>
                <c:pt idx="286" formatCode="0.00E+00">
                  <c:v>2.3283000000000002E-2</c:v>
                </c:pt>
                <c:pt idx="287" formatCode="0.00E+00">
                  <c:v>2.2893400000000001E-2</c:v>
                </c:pt>
                <c:pt idx="288" formatCode="0.00E+00">
                  <c:v>2.2635499999999999E-2</c:v>
                </c:pt>
                <c:pt idx="289" formatCode="0.00E+00">
                  <c:v>2.19226E-2</c:v>
                </c:pt>
                <c:pt idx="290" formatCode="0.00E+00">
                  <c:v>2.1757599999999998E-2</c:v>
                </c:pt>
                <c:pt idx="291" formatCode="0.00E+00">
                  <c:v>2.1172E-2</c:v>
                </c:pt>
                <c:pt idx="292" formatCode="0.00E+00">
                  <c:v>2.1048999999999998E-2</c:v>
                </c:pt>
                <c:pt idx="293" formatCode="0.00E+00">
                  <c:v>2.0773400000000001E-2</c:v>
                </c:pt>
                <c:pt idx="294" formatCode="0.00E+00">
                  <c:v>1.9856499999999999E-2</c:v>
                </c:pt>
                <c:pt idx="295" formatCode="0.00E+00">
                  <c:v>2.1829100000000001E-2</c:v>
                </c:pt>
                <c:pt idx="296" formatCode="0.00E+00">
                  <c:v>1.8913699999999999E-2</c:v>
                </c:pt>
                <c:pt idx="297" formatCode="0.00E+00">
                  <c:v>1.7276799999999998E-2</c:v>
                </c:pt>
                <c:pt idx="298" formatCode="0.00E+00">
                  <c:v>1.8781699999999998E-2</c:v>
                </c:pt>
                <c:pt idx="299" formatCode="0.00E+00">
                  <c:v>1.87335E-2</c:v>
                </c:pt>
                <c:pt idx="300" formatCode="0.00E+00">
                  <c:v>1.8401600000000001E-2</c:v>
                </c:pt>
                <c:pt idx="301" formatCode="0.00E+00">
                  <c:v>1.8037299999999999E-2</c:v>
                </c:pt>
                <c:pt idx="302" formatCode="0.00E+00">
                  <c:v>1.81026E-2</c:v>
                </c:pt>
                <c:pt idx="303" formatCode="0.00E+00">
                  <c:v>1.78561E-2</c:v>
                </c:pt>
                <c:pt idx="304" formatCode="0.00E+00">
                  <c:v>1.6856199999999998E-2</c:v>
                </c:pt>
                <c:pt idx="305" formatCode="0.00E+00">
                  <c:v>1.7213300000000001E-2</c:v>
                </c:pt>
                <c:pt idx="306" formatCode="0.00E+00">
                  <c:v>1.6966800000000001E-2</c:v>
                </c:pt>
                <c:pt idx="307" formatCode="0.00E+00">
                  <c:v>1.67747E-2</c:v>
                </c:pt>
                <c:pt idx="308" formatCode="0.00E+00">
                  <c:v>1.6472799999999999E-2</c:v>
                </c:pt>
                <c:pt idx="309" formatCode="0.00E+00">
                  <c:v>1.6336400000000001E-2</c:v>
                </c:pt>
                <c:pt idx="310" formatCode="0.00E+00">
                  <c:v>1.6028400000000002E-2</c:v>
                </c:pt>
                <c:pt idx="311" formatCode="0.00E+00">
                  <c:v>1.5938799999999999E-2</c:v>
                </c:pt>
                <c:pt idx="312" formatCode="0.00E+00">
                  <c:v>1.56326E-2</c:v>
                </c:pt>
                <c:pt idx="313" formatCode="0.00E+00">
                  <c:v>1.5560600000000001E-2</c:v>
                </c:pt>
                <c:pt idx="314" formatCode="0.00E+00">
                  <c:v>1.52435E-2</c:v>
                </c:pt>
                <c:pt idx="315" formatCode="0.00E+00">
                  <c:v>1.5429E-2</c:v>
                </c:pt>
                <c:pt idx="316" formatCode="0.00E+00">
                  <c:v>1.49088E-2</c:v>
                </c:pt>
                <c:pt idx="317" formatCode="0.00E+00">
                  <c:v>1.49126E-2</c:v>
                </c:pt>
                <c:pt idx="318" formatCode="0.00E+00">
                  <c:v>1.4804400000000001E-2</c:v>
                </c:pt>
                <c:pt idx="319" formatCode="0.00E+00">
                  <c:v>1.4276E-2</c:v>
                </c:pt>
                <c:pt idx="320" formatCode="0.00E+00">
                  <c:v>1.45068E-2</c:v>
                </c:pt>
                <c:pt idx="321" formatCode="0.00E+00">
                  <c:v>1.42717E-2</c:v>
                </c:pt>
                <c:pt idx="322" formatCode="0.00E+00">
                  <c:v>1.4101000000000001E-2</c:v>
                </c:pt>
                <c:pt idx="323" formatCode="0.00E+00">
                  <c:v>1.3859700000000001E-2</c:v>
                </c:pt>
                <c:pt idx="324" formatCode="0.00E+00">
                  <c:v>1.3845E-2</c:v>
                </c:pt>
                <c:pt idx="325" formatCode="0.00E+00">
                  <c:v>1.3672399999999999E-2</c:v>
                </c:pt>
                <c:pt idx="326" formatCode="0.00E+00">
                  <c:v>1.3382399999999999E-2</c:v>
                </c:pt>
                <c:pt idx="327" formatCode="0.00E+00">
                  <c:v>1.3245099999999999E-2</c:v>
                </c:pt>
                <c:pt idx="328" formatCode="0.00E+00">
                  <c:v>1.31226E-2</c:v>
                </c:pt>
                <c:pt idx="329" formatCode="0.00E+00">
                  <c:v>1.3110200000000001E-2</c:v>
                </c:pt>
                <c:pt idx="330" formatCode="0.00E+00">
                  <c:v>1.2759700000000001E-2</c:v>
                </c:pt>
                <c:pt idx="331" formatCode="0.00E+00">
                  <c:v>1.27349E-2</c:v>
                </c:pt>
                <c:pt idx="332" formatCode="0.00E+00">
                  <c:v>1.2557E-2</c:v>
                </c:pt>
                <c:pt idx="333" formatCode="0.00E+00">
                  <c:v>1.2297600000000001E-2</c:v>
                </c:pt>
                <c:pt idx="334" formatCode="0.00E+00">
                  <c:v>1.21484E-2</c:v>
                </c:pt>
                <c:pt idx="335" formatCode="0.00E+00">
                  <c:v>1.2012999999999999E-2</c:v>
                </c:pt>
                <c:pt idx="336" formatCode="0.00E+00">
                  <c:v>1.18923E-2</c:v>
                </c:pt>
                <c:pt idx="337" formatCode="0.00E+00">
                  <c:v>1.1646699999999999E-2</c:v>
                </c:pt>
                <c:pt idx="338" formatCode="0.00E+00">
                  <c:v>1.1419800000000001E-2</c:v>
                </c:pt>
                <c:pt idx="339" formatCode="0.00E+00">
                  <c:v>1.1277199999999999E-2</c:v>
                </c:pt>
                <c:pt idx="340" formatCode="0.00E+00">
                  <c:v>1.1169399999999999E-2</c:v>
                </c:pt>
                <c:pt idx="341" formatCode="0.00E+00">
                  <c:v>1.10559E-2</c:v>
                </c:pt>
                <c:pt idx="342" formatCode="0.00E+00">
                  <c:v>1.0770800000000001E-2</c:v>
                </c:pt>
                <c:pt idx="343" formatCode="0.00E+00">
                  <c:v>1.0620599999999999E-2</c:v>
                </c:pt>
                <c:pt idx="344" formatCode="0.00E+00">
                  <c:v>1.04289E-2</c:v>
                </c:pt>
                <c:pt idx="345" formatCode="0.00E+00">
                  <c:v>1.0049300000000001E-2</c:v>
                </c:pt>
                <c:pt idx="346" formatCode="0.00E+00">
                  <c:v>9.9873500000000007E-3</c:v>
                </c:pt>
                <c:pt idx="347" formatCode="0.00E+00">
                  <c:v>9.8066300000000002E-3</c:v>
                </c:pt>
                <c:pt idx="348" formatCode="0.00E+00">
                  <c:v>9.7374899999999997E-3</c:v>
                </c:pt>
                <c:pt idx="349" formatCode="0.00E+00">
                  <c:v>9.4666500000000001E-3</c:v>
                </c:pt>
                <c:pt idx="350" formatCode="0.00E+00">
                  <c:v>9.19676E-3</c:v>
                </c:pt>
                <c:pt idx="351" formatCode="0.00E+00">
                  <c:v>9.0551399999999997E-3</c:v>
                </c:pt>
                <c:pt idx="352" formatCode="0.00E+00">
                  <c:v>8.9082699999999994E-3</c:v>
                </c:pt>
                <c:pt idx="353" formatCode="0.00E+00">
                  <c:v>8.6607899999999998E-3</c:v>
                </c:pt>
                <c:pt idx="354" formatCode="0.00E+00">
                  <c:v>8.3408400000000004E-3</c:v>
                </c:pt>
                <c:pt idx="355" formatCode="0.00E+00">
                  <c:v>8.2550000000000002E-3</c:v>
                </c:pt>
                <c:pt idx="356" formatCode="0.00E+00">
                  <c:v>8.03041E-3</c:v>
                </c:pt>
                <c:pt idx="357" formatCode="0.00E+00">
                  <c:v>7.8201299999999998E-3</c:v>
                </c:pt>
                <c:pt idx="358" formatCode="0.00E+00">
                  <c:v>7.5745600000000001E-3</c:v>
                </c:pt>
                <c:pt idx="359" formatCode="0.00E+00">
                  <c:v>7.2841599999999996E-3</c:v>
                </c:pt>
                <c:pt idx="360" formatCode="0.00E+00">
                  <c:v>6.9923399999999997E-3</c:v>
                </c:pt>
                <c:pt idx="361" formatCode="0.00E+00">
                  <c:v>6.8564400000000001E-3</c:v>
                </c:pt>
                <c:pt idx="362" formatCode="0.00E+00">
                  <c:v>6.6599800000000002E-3</c:v>
                </c:pt>
                <c:pt idx="363" formatCode="0.00E+00">
                  <c:v>6.5288500000000001E-3</c:v>
                </c:pt>
                <c:pt idx="364" formatCode="0.00E+00">
                  <c:v>6.2684999999999998E-3</c:v>
                </c:pt>
                <c:pt idx="365" formatCode="0.00E+00">
                  <c:v>5.9275600000000001E-3</c:v>
                </c:pt>
                <c:pt idx="366" formatCode="0.00E+00">
                  <c:v>5.7544700000000002E-3</c:v>
                </c:pt>
                <c:pt idx="367" formatCode="0.00E+00">
                  <c:v>5.4616899999999999E-3</c:v>
                </c:pt>
                <c:pt idx="368" formatCode="0.00E+00">
                  <c:v>5.4178200000000003E-3</c:v>
                </c:pt>
                <c:pt idx="369" formatCode="0.00E+00">
                  <c:v>5.2290000000000001E-3</c:v>
                </c:pt>
                <c:pt idx="370" formatCode="0.00E+00">
                  <c:v>4.9924899999999996E-3</c:v>
                </c:pt>
                <c:pt idx="371" formatCode="0.00E+00">
                  <c:v>4.7655099999999997E-3</c:v>
                </c:pt>
                <c:pt idx="372" formatCode="0.00E+00">
                  <c:v>4.5676199999999997E-3</c:v>
                </c:pt>
                <c:pt idx="373" formatCode="0.00E+00">
                  <c:v>4.3344500000000001E-3</c:v>
                </c:pt>
                <c:pt idx="374" formatCode="0.00E+00">
                  <c:v>4.0402399999999996E-3</c:v>
                </c:pt>
                <c:pt idx="375" formatCode="0.00E+00">
                  <c:v>3.9086299999999997E-3</c:v>
                </c:pt>
                <c:pt idx="376" formatCode="0.00E+00">
                  <c:v>3.6773700000000001E-3</c:v>
                </c:pt>
                <c:pt idx="377" formatCode="0.00E+00">
                  <c:v>3.4523000000000002E-3</c:v>
                </c:pt>
                <c:pt idx="378" formatCode="0.00E+00">
                  <c:v>3.5805699999999999E-3</c:v>
                </c:pt>
                <c:pt idx="379" formatCode="0.00E+00">
                  <c:v>3.2062499999999999E-3</c:v>
                </c:pt>
                <c:pt idx="380" formatCode="0.00E+00">
                  <c:v>3.0059800000000001E-3</c:v>
                </c:pt>
                <c:pt idx="381" formatCode="0.00E+00">
                  <c:v>2.6898400000000002E-3</c:v>
                </c:pt>
                <c:pt idx="382" formatCode="0.00E+00">
                  <c:v>2.6249899999999998E-3</c:v>
                </c:pt>
                <c:pt idx="383" formatCode="0.00E+00">
                  <c:v>2.7051000000000002E-3</c:v>
                </c:pt>
                <c:pt idx="384" formatCode="0.00E+00">
                  <c:v>1.9092600000000001E-3</c:v>
                </c:pt>
                <c:pt idx="385" formatCode="0.00E+00">
                  <c:v>2.2091900000000002E-3</c:v>
                </c:pt>
                <c:pt idx="386" formatCode="0.00E+00">
                  <c:v>1.9111600000000001E-3</c:v>
                </c:pt>
                <c:pt idx="387" formatCode="0.00E+00">
                  <c:v>1.8506099999999999E-3</c:v>
                </c:pt>
                <c:pt idx="388" formatCode="0.00E+00">
                  <c:v>1.28984E-3</c:v>
                </c:pt>
                <c:pt idx="389" formatCode="0.00E+00">
                  <c:v>1.56927E-3</c:v>
                </c:pt>
                <c:pt idx="390" formatCode="0.00E+00">
                  <c:v>1.2226100000000001E-3</c:v>
                </c:pt>
                <c:pt idx="391" formatCode="0.00E+00">
                  <c:v>1.1262900000000001E-3</c:v>
                </c:pt>
                <c:pt idx="392" formatCode="0.00E+00">
                  <c:v>6.5422099999999997E-4</c:v>
                </c:pt>
                <c:pt idx="393" formatCode="0.00E+00">
                  <c:v>1.6880000000000001E-4</c:v>
                </c:pt>
                <c:pt idx="394" formatCode="0.00E+00">
                  <c:v>6.1130500000000003E-4</c:v>
                </c:pt>
                <c:pt idx="395" formatCode="0.00E+00">
                  <c:v>5.5789899999999999E-5</c:v>
                </c:pt>
                <c:pt idx="396" formatCode="0.00E+00">
                  <c:v>7.4386600000000004E-5</c:v>
                </c:pt>
                <c:pt idx="397" formatCode="0.00E+00">
                  <c:v>-1.1682499999999999E-4</c:v>
                </c:pt>
                <c:pt idx="398" formatCode="0.00E+00">
                  <c:v>9.5367399999999998E-5</c:v>
                </c:pt>
                <c:pt idx="399" formatCode="0.00E+00">
                  <c:v>-8.8739400000000001E-4</c:v>
                </c:pt>
                <c:pt idx="400" formatCode="0.00E+00">
                  <c:v>-7.5769400000000005E-4</c:v>
                </c:pt>
                <c:pt idx="401" formatCode="0.00E+00">
                  <c:v>-8.3494199999999998E-4</c:v>
                </c:pt>
                <c:pt idx="402" formatCode="0.00E+00">
                  <c:v>-1.0843300000000001E-3</c:v>
                </c:pt>
                <c:pt idx="403" formatCode="0.00E+00">
                  <c:v>-1.0771800000000001E-3</c:v>
                </c:pt>
                <c:pt idx="404" formatCode="0.00E+00">
                  <c:v>-1.3299E-3</c:v>
                </c:pt>
                <c:pt idx="405" formatCode="0.00E+00">
                  <c:v>-1.5730900000000001E-3</c:v>
                </c:pt>
                <c:pt idx="406" formatCode="0.00E+00">
                  <c:v>-1.9626600000000002E-3</c:v>
                </c:pt>
                <c:pt idx="407" formatCode="0.00E+00">
                  <c:v>-1.9269000000000001E-3</c:v>
                </c:pt>
                <c:pt idx="408" formatCode="0.00E+00">
                  <c:v>-2.4766900000000001E-3</c:v>
                </c:pt>
                <c:pt idx="409" formatCode="0.00E+00">
                  <c:v>-2.51293E-3</c:v>
                </c:pt>
                <c:pt idx="410" formatCode="0.00E+00">
                  <c:v>-2.66504E-3</c:v>
                </c:pt>
                <c:pt idx="411" formatCode="0.00E+00">
                  <c:v>-2.8157199999999999E-3</c:v>
                </c:pt>
                <c:pt idx="412" formatCode="0.00E+00">
                  <c:v>-2.89106E-3</c:v>
                </c:pt>
                <c:pt idx="413" formatCode="0.00E+00">
                  <c:v>-3.0369799999999999E-3</c:v>
                </c:pt>
                <c:pt idx="414" formatCode="0.00E+00">
                  <c:v>-3.74699E-3</c:v>
                </c:pt>
                <c:pt idx="415" formatCode="0.00E+00">
                  <c:v>-3.76034E-3</c:v>
                </c:pt>
                <c:pt idx="416" formatCode="0.00E+00">
                  <c:v>-3.86477E-3</c:v>
                </c:pt>
                <c:pt idx="417" formatCode="0.00E+00">
                  <c:v>-4.2362199999999997E-3</c:v>
                </c:pt>
                <c:pt idx="418" formatCode="0.00E+00">
                  <c:v>-4.3964399999999997E-3</c:v>
                </c:pt>
                <c:pt idx="419" formatCode="0.00E+00">
                  <c:v>-4.4956199999999997E-3</c:v>
                </c:pt>
                <c:pt idx="420" formatCode="0.00E+00">
                  <c:v>-4.9648299999999999E-3</c:v>
                </c:pt>
                <c:pt idx="421" formatCode="0.00E+00">
                  <c:v>-5.0091700000000003E-3</c:v>
                </c:pt>
                <c:pt idx="422" formatCode="0.00E+00">
                  <c:v>-5.2561800000000001E-3</c:v>
                </c:pt>
                <c:pt idx="423" formatCode="0.00E+00">
                  <c:v>-5.38778E-3</c:v>
                </c:pt>
                <c:pt idx="424" formatCode="0.00E+00">
                  <c:v>-5.6443200000000004E-3</c:v>
                </c:pt>
                <c:pt idx="425" formatCode="0.00E+00">
                  <c:v>-6.0577399999999998E-3</c:v>
                </c:pt>
                <c:pt idx="426" formatCode="0.00E+00">
                  <c:v>-6.1941100000000001E-3</c:v>
                </c:pt>
                <c:pt idx="427" formatCode="0.00E+00">
                  <c:v>-6.4492200000000003E-3</c:v>
                </c:pt>
                <c:pt idx="428" formatCode="0.00E+00">
                  <c:v>-6.7491499999999998E-3</c:v>
                </c:pt>
                <c:pt idx="429" formatCode="0.00E+00">
                  <c:v>-6.89983E-3</c:v>
                </c:pt>
                <c:pt idx="430" formatCode="0.00E+00">
                  <c:v>-7.1105999999999999E-3</c:v>
                </c:pt>
                <c:pt idx="431" formatCode="0.00E+00">
                  <c:v>-7.5793299999999996E-3</c:v>
                </c:pt>
                <c:pt idx="432" formatCode="0.00E+00">
                  <c:v>-7.5707400000000003E-3</c:v>
                </c:pt>
                <c:pt idx="433" formatCode="0.00E+00">
                  <c:v>-8.09145E-3</c:v>
                </c:pt>
                <c:pt idx="434" formatCode="0.00E+00">
                  <c:v>-8.8744199999999992E-3</c:v>
                </c:pt>
                <c:pt idx="435" formatCode="0.00E+00">
                  <c:v>-9.7060199999999992E-3</c:v>
                </c:pt>
                <c:pt idx="436" formatCode="0.00E+00">
                  <c:v>-1.0074100000000001E-2</c:v>
                </c:pt>
                <c:pt idx="437" formatCode="0.00E+00">
                  <c:v>-1.0184800000000001E-2</c:v>
                </c:pt>
                <c:pt idx="438" formatCode="0.00E+00">
                  <c:v>-1.01008E-2</c:v>
                </c:pt>
                <c:pt idx="439" formatCode="0.00E+00">
                  <c:v>-8.6131100000000002E-3</c:v>
                </c:pt>
                <c:pt idx="440" formatCode="0.00E+00">
                  <c:v>-6.49118E-3</c:v>
                </c:pt>
                <c:pt idx="441" formatCode="0.00E+00">
                  <c:v>-6.1979299999999999E-3</c:v>
                </c:pt>
                <c:pt idx="442" formatCode="0.00E+00">
                  <c:v>-7.0590999999999996E-3</c:v>
                </c:pt>
                <c:pt idx="443" formatCode="0.00E+00">
                  <c:v>-7.5826599999999997E-3</c:v>
                </c:pt>
                <c:pt idx="444" formatCode="0.00E+00">
                  <c:v>-8.5101099999999995E-3</c:v>
                </c:pt>
                <c:pt idx="445" formatCode="0.00E+00">
                  <c:v>-1.01919E-2</c:v>
                </c:pt>
                <c:pt idx="446" formatCode="0.00E+00">
                  <c:v>-1.17149E-2</c:v>
                </c:pt>
                <c:pt idx="447" formatCode="0.00E+00">
                  <c:v>-1.25766E-2</c:v>
                </c:pt>
                <c:pt idx="448" formatCode="0.00E+00">
                  <c:v>-1.1807E-2</c:v>
                </c:pt>
                <c:pt idx="449" formatCode="0.00E+00">
                  <c:v>-1.1107000000000001E-2</c:v>
                </c:pt>
                <c:pt idx="450" formatCode="0.00E+00">
                  <c:v>-1.1127E-2</c:v>
                </c:pt>
                <c:pt idx="451" formatCode="0.00E+00">
                  <c:v>-1.1350600000000001E-2</c:v>
                </c:pt>
                <c:pt idx="452" formatCode="0.00E+00">
                  <c:v>-1.14179E-2</c:v>
                </c:pt>
                <c:pt idx="453" formatCode="0.00E+00">
                  <c:v>-1.1504199999999999E-2</c:v>
                </c:pt>
                <c:pt idx="454" formatCode="0.00E+00">
                  <c:v>-1.17249E-2</c:v>
                </c:pt>
                <c:pt idx="455" formatCode="0.00E+00">
                  <c:v>-1.18198E-2</c:v>
                </c:pt>
                <c:pt idx="456" formatCode="0.00E+00">
                  <c:v>-1.2094499999999999E-2</c:v>
                </c:pt>
                <c:pt idx="457" formatCode="0.00E+00">
                  <c:v>-1.2121699999999999E-2</c:v>
                </c:pt>
                <c:pt idx="458" formatCode="0.00E+00">
                  <c:v>-1.2296700000000001E-2</c:v>
                </c:pt>
                <c:pt idx="459" formatCode="0.00E+00">
                  <c:v>-1.22504E-2</c:v>
                </c:pt>
                <c:pt idx="460" formatCode="0.00E+00">
                  <c:v>-1.24388E-2</c:v>
                </c:pt>
                <c:pt idx="461" formatCode="0.00E+00">
                  <c:v>-1.2684300000000001E-2</c:v>
                </c:pt>
                <c:pt idx="462" formatCode="0.00E+00">
                  <c:v>-1.2700100000000001E-2</c:v>
                </c:pt>
                <c:pt idx="463" formatCode="0.00E+00">
                  <c:v>-1.3058200000000001E-2</c:v>
                </c:pt>
                <c:pt idx="464" formatCode="0.00E+00">
                  <c:v>-1.30472E-2</c:v>
                </c:pt>
                <c:pt idx="465" formatCode="0.00E+00">
                  <c:v>-1.26982E-2</c:v>
                </c:pt>
                <c:pt idx="466" formatCode="0.00E+00">
                  <c:v>-9.1228500000000001E-3</c:v>
                </c:pt>
                <c:pt idx="467" formatCode="0.00E+00">
                  <c:v>-1.5792400000000002E-2</c:v>
                </c:pt>
                <c:pt idx="468" formatCode="0.00E+00">
                  <c:v>-1.40371E-2</c:v>
                </c:pt>
                <c:pt idx="469" formatCode="0.00E+00">
                  <c:v>-1.3567900000000001E-2</c:v>
                </c:pt>
                <c:pt idx="470" formatCode="0.00E+00">
                  <c:v>-1.37634E-2</c:v>
                </c:pt>
                <c:pt idx="471" formatCode="0.00E+00">
                  <c:v>-1.37939E-2</c:v>
                </c:pt>
                <c:pt idx="472" formatCode="0.00E+00">
                  <c:v>-1.3980899999999999E-2</c:v>
                </c:pt>
                <c:pt idx="473" formatCode="0.00E+00">
                  <c:v>-1.39399E-2</c:v>
                </c:pt>
                <c:pt idx="474" formatCode="0.00E+00">
                  <c:v>-1.41578E-2</c:v>
                </c:pt>
                <c:pt idx="475" formatCode="0.00E+00">
                  <c:v>-1.41087E-2</c:v>
                </c:pt>
                <c:pt idx="476" formatCode="0.00E+00">
                  <c:v>-1.4208800000000001E-2</c:v>
                </c:pt>
                <c:pt idx="477" formatCode="0.00E+00">
                  <c:v>-1.4320899999999999E-2</c:v>
                </c:pt>
                <c:pt idx="478" formatCode="0.00E+00">
                  <c:v>-1.42279E-2</c:v>
                </c:pt>
                <c:pt idx="479" formatCode="0.00E+00">
                  <c:v>-1.4314199999999999E-2</c:v>
                </c:pt>
                <c:pt idx="480" formatCode="0.00E+00">
                  <c:v>-1.43175E-2</c:v>
                </c:pt>
                <c:pt idx="481" formatCode="0.00E+00">
                  <c:v>-1.43228E-2</c:v>
                </c:pt>
                <c:pt idx="482" formatCode="0.00E+00">
                  <c:v>-1.43318E-2</c:v>
                </c:pt>
                <c:pt idx="483" formatCode="0.00E+00">
                  <c:v>-1.43938E-2</c:v>
                </c:pt>
                <c:pt idx="484" formatCode="0.00E+00">
                  <c:v>-1.4339899999999999E-2</c:v>
                </c:pt>
                <c:pt idx="485" formatCode="0.00E+00">
                  <c:v>-1.4360899999999999E-2</c:v>
                </c:pt>
                <c:pt idx="486" formatCode="0.00E+00">
                  <c:v>-1.43847E-2</c:v>
                </c:pt>
                <c:pt idx="487" formatCode="0.00E+00">
                  <c:v>-1.44362E-2</c:v>
                </c:pt>
                <c:pt idx="488" formatCode="0.00E+00">
                  <c:v>-1.43886E-2</c:v>
                </c:pt>
                <c:pt idx="489" formatCode="0.00E+00">
                  <c:v>-1.4493499999999999E-2</c:v>
                </c:pt>
                <c:pt idx="490" formatCode="0.00E+00">
                  <c:v>-1.44963E-2</c:v>
                </c:pt>
                <c:pt idx="491" formatCode="0.00E+00">
                  <c:v>-1.45507E-2</c:v>
                </c:pt>
                <c:pt idx="492" formatCode="0.00E+00">
                  <c:v>-1.4642199999999999E-2</c:v>
                </c:pt>
                <c:pt idx="493" formatCode="0.00E+00">
                  <c:v>-1.4707100000000001E-2</c:v>
                </c:pt>
                <c:pt idx="494" formatCode="0.00E+00">
                  <c:v>-1.48015E-2</c:v>
                </c:pt>
                <c:pt idx="495" formatCode="0.00E+00">
                  <c:v>-1.4822E-2</c:v>
                </c:pt>
                <c:pt idx="496" formatCode="0.00E+00">
                  <c:v>-1.4936E-2</c:v>
                </c:pt>
                <c:pt idx="497" formatCode="0.00E+00">
                  <c:v>-1.5069000000000001E-2</c:v>
                </c:pt>
                <c:pt idx="498" formatCode="0.00E+00">
                  <c:v>-1.5141999999999999E-2</c:v>
                </c:pt>
                <c:pt idx="499" formatCode="0.00E+00">
                  <c:v>-1.5176800000000001E-2</c:v>
                </c:pt>
                <c:pt idx="500" formatCode="0.00E+00">
                  <c:v>-1.5178199999999999E-2</c:v>
                </c:pt>
                <c:pt idx="501" formatCode="0.00E+00">
                  <c:v>-1.5303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9A9F-4A0F-A3A7-1811277838D7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6!$A$2:$A$584</c:f>
              <c:numCache>
                <c:formatCode>General</c:formatCode>
                <c:ptCount val="5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</c:numCache>
            </c:numRef>
          </c:xVal>
          <c:yVal>
            <c:numRef>
              <c:f>Sheet16!$B$2:$B$617</c:f>
              <c:numCache>
                <c:formatCode>General</c:formatCode>
                <c:ptCount val="616"/>
                <c:pt idx="0">
                  <c:v>-1.14306</c:v>
                </c:pt>
                <c:pt idx="1">
                  <c:v>-1.0627899999999999</c:v>
                </c:pt>
                <c:pt idx="2">
                  <c:v>-1.0048900000000001</c:v>
                </c:pt>
                <c:pt idx="3">
                  <c:v>-1.17587</c:v>
                </c:pt>
                <c:pt idx="4">
                  <c:v>-1.07443</c:v>
                </c:pt>
                <c:pt idx="5">
                  <c:v>-1.3770100000000001</c:v>
                </c:pt>
                <c:pt idx="6">
                  <c:v>-0.79999100000000001</c:v>
                </c:pt>
                <c:pt idx="7">
                  <c:v>-0.82508700000000001</c:v>
                </c:pt>
                <c:pt idx="8">
                  <c:v>-1.2503500000000001</c:v>
                </c:pt>
                <c:pt idx="9">
                  <c:v>-1.2560500000000001</c:v>
                </c:pt>
                <c:pt idx="10">
                  <c:v>-0.89066100000000004</c:v>
                </c:pt>
                <c:pt idx="11">
                  <c:v>-0.86501399999999995</c:v>
                </c:pt>
                <c:pt idx="12">
                  <c:v>-0.79232400000000003</c:v>
                </c:pt>
                <c:pt idx="13">
                  <c:v>-1.4209499999999999</c:v>
                </c:pt>
                <c:pt idx="14">
                  <c:v>-0.93307600000000002</c:v>
                </c:pt>
                <c:pt idx="15">
                  <c:v>-0.69036900000000001</c:v>
                </c:pt>
                <c:pt idx="16">
                  <c:v>-0.69806299999999999</c:v>
                </c:pt>
                <c:pt idx="17">
                  <c:v>-1.4256200000000001</c:v>
                </c:pt>
                <c:pt idx="18">
                  <c:v>-1.5640799999999999</c:v>
                </c:pt>
                <c:pt idx="19">
                  <c:v>-1.59074</c:v>
                </c:pt>
                <c:pt idx="20">
                  <c:v>-1.5261899999999999</c:v>
                </c:pt>
                <c:pt idx="21">
                  <c:v>-1.16282</c:v>
                </c:pt>
                <c:pt idx="22">
                  <c:v>-1.2963899999999999</c:v>
                </c:pt>
                <c:pt idx="23">
                  <c:v>-0.65871999999999997</c:v>
                </c:pt>
                <c:pt idx="24">
                  <c:v>-1.5910599999999999</c:v>
                </c:pt>
                <c:pt idx="25">
                  <c:v>-1.45245</c:v>
                </c:pt>
                <c:pt idx="26">
                  <c:v>-1.4244699999999999</c:v>
                </c:pt>
                <c:pt idx="27">
                  <c:v>-1.4916199999999999</c:v>
                </c:pt>
                <c:pt idx="28">
                  <c:v>-0.92575099999999999</c:v>
                </c:pt>
                <c:pt idx="29">
                  <c:v>-0.62319999999999998</c:v>
                </c:pt>
                <c:pt idx="30">
                  <c:v>-1.2616000000000001</c:v>
                </c:pt>
                <c:pt idx="31">
                  <c:v>-1.0448599999999999</c:v>
                </c:pt>
                <c:pt idx="32">
                  <c:v>-1.2873600000000001</c:v>
                </c:pt>
                <c:pt idx="33">
                  <c:v>-0.42004200000000003</c:v>
                </c:pt>
                <c:pt idx="34">
                  <c:v>-0.99103200000000002</c:v>
                </c:pt>
                <c:pt idx="35">
                  <c:v>-0.94687399999999999</c:v>
                </c:pt>
                <c:pt idx="36">
                  <c:v>-0.94720099999999996</c:v>
                </c:pt>
                <c:pt idx="37">
                  <c:v>-1.2422500000000001</c:v>
                </c:pt>
                <c:pt idx="38">
                  <c:v>-1.1100099999999999</c:v>
                </c:pt>
                <c:pt idx="39">
                  <c:v>-0.70961300000000005</c:v>
                </c:pt>
                <c:pt idx="40">
                  <c:v>-1.11046</c:v>
                </c:pt>
                <c:pt idx="41">
                  <c:v>-1.4400299999999999</c:v>
                </c:pt>
                <c:pt idx="42">
                  <c:v>-0.57667100000000004</c:v>
                </c:pt>
                <c:pt idx="43">
                  <c:v>-0.52512300000000001</c:v>
                </c:pt>
                <c:pt idx="44">
                  <c:v>-0.70281800000000005</c:v>
                </c:pt>
                <c:pt idx="45">
                  <c:v>-0.77190199999999998</c:v>
                </c:pt>
                <c:pt idx="46">
                  <c:v>-0.90636099999999997</c:v>
                </c:pt>
                <c:pt idx="47">
                  <c:v>-0.88833600000000001</c:v>
                </c:pt>
                <c:pt idx="48">
                  <c:v>-0.671763</c:v>
                </c:pt>
                <c:pt idx="49">
                  <c:v>-1.2712000000000001</c:v>
                </c:pt>
                <c:pt idx="50">
                  <c:v>-1.1870499999999999</c:v>
                </c:pt>
                <c:pt idx="51">
                  <c:v>-0.970055</c:v>
                </c:pt>
                <c:pt idx="52">
                  <c:v>-0.80721699999999996</c:v>
                </c:pt>
                <c:pt idx="53">
                  <c:v>-0.59249600000000002</c:v>
                </c:pt>
                <c:pt idx="54">
                  <c:v>-0.51201799999999997</c:v>
                </c:pt>
                <c:pt idx="55">
                  <c:v>-1.0457700000000001</c:v>
                </c:pt>
                <c:pt idx="56">
                  <c:v>-0.597105</c:v>
                </c:pt>
                <c:pt idx="57">
                  <c:v>-0.82446399999999997</c:v>
                </c:pt>
                <c:pt idx="58">
                  <c:v>-0.39549800000000002</c:v>
                </c:pt>
                <c:pt idx="59">
                  <c:v>-0.53673099999999996</c:v>
                </c:pt>
                <c:pt idx="60">
                  <c:v>-1.4472400000000001</c:v>
                </c:pt>
                <c:pt idx="61">
                  <c:v>-0.473132</c:v>
                </c:pt>
                <c:pt idx="62">
                  <c:v>-0.27766600000000002</c:v>
                </c:pt>
                <c:pt idx="63">
                  <c:v>-1.03948</c:v>
                </c:pt>
                <c:pt idx="64">
                  <c:v>-0.13491700000000001</c:v>
                </c:pt>
                <c:pt idx="65" formatCode="0.00E+00">
                  <c:v>3.2032499999999998E-2</c:v>
                </c:pt>
                <c:pt idx="66">
                  <c:v>-0.527752</c:v>
                </c:pt>
                <c:pt idx="67">
                  <c:v>0.13733999999999999</c:v>
                </c:pt>
                <c:pt idx="68">
                  <c:v>0.64788000000000001</c:v>
                </c:pt>
                <c:pt idx="69">
                  <c:v>1.1949099999999999</c:v>
                </c:pt>
                <c:pt idx="70">
                  <c:v>1.9589000000000001</c:v>
                </c:pt>
                <c:pt idx="71">
                  <c:v>1.14133</c:v>
                </c:pt>
                <c:pt idx="72">
                  <c:v>1.0783400000000001</c:v>
                </c:pt>
                <c:pt idx="73">
                  <c:v>1.0062500000000001</c:v>
                </c:pt>
                <c:pt idx="74">
                  <c:v>1.00231</c:v>
                </c:pt>
                <c:pt idx="75">
                  <c:v>0.96832700000000005</c:v>
                </c:pt>
                <c:pt idx="76">
                  <c:v>0.94960599999999995</c:v>
                </c:pt>
                <c:pt idx="77">
                  <c:v>0.91831799999999997</c:v>
                </c:pt>
                <c:pt idx="78">
                  <c:v>0.92856099999999997</c:v>
                </c:pt>
                <c:pt idx="79">
                  <c:v>0.92223599999999994</c:v>
                </c:pt>
                <c:pt idx="80">
                  <c:v>0.91373700000000002</c:v>
                </c:pt>
                <c:pt idx="81">
                  <c:v>0.91068099999999996</c:v>
                </c:pt>
                <c:pt idx="82">
                  <c:v>0.89965099999999998</c:v>
                </c:pt>
                <c:pt idx="83">
                  <c:v>0.90563300000000002</c:v>
                </c:pt>
                <c:pt idx="84">
                  <c:v>0.89941499999999996</c:v>
                </c:pt>
                <c:pt idx="85">
                  <c:v>0.89899899999999999</c:v>
                </c:pt>
                <c:pt idx="86">
                  <c:v>0.90118600000000004</c:v>
                </c:pt>
                <c:pt idx="87">
                  <c:v>0.89525399999999999</c:v>
                </c:pt>
                <c:pt idx="88">
                  <c:v>0.89729099999999995</c:v>
                </c:pt>
                <c:pt idx="89">
                  <c:v>0.89477300000000004</c:v>
                </c:pt>
                <c:pt idx="90">
                  <c:v>0.89219800000000005</c:v>
                </c:pt>
                <c:pt idx="91">
                  <c:v>0.89066000000000001</c:v>
                </c:pt>
                <c:pt idx="92">
                  <c:v>0.88832299999999997</c:v>
                </c:pt>
                <c:pt idx="93">
                  <c:v>0.87981600000000004</c:v>
                </c:pt>
                <c:pt idx="94">
                  <c:v>0.87937699999999996</c:v>
                </c:pt>
                <c:pt idx="95">
                  <c:v>0.86753999999999998</c:v>
                </c:pt>
                <c:pt idx="96">
                  <c:v>0.86001399999999995</c:v>
                </c:pt>
                <c:pt idx="97">
                  <c:v>0.85157799999999995</c:v>
                </c:pt>
                <c:pt idx="98">
                  <c:v>0.83942099999999997</c:v>
                </c:pt>
                <c:pt idx="99">
                  <c:v>0.82818599999999998</c:v>
                </c:pt>
                <c:pt idx="100">
                  <c:v>0.81505799999999995</c:v>
                </c:pt>
                <c:pt idx="101">
                  <c:v>0.79859599999999997</c:v>
                </c:pt>
                <c:pt idx="102">
                  <c:v>0.78570700000000004</c:v>
                </c:pt>
                <c:pt idx="103">
                  <c:v>0.76894899999999999</c:v>
                </c:pt>
                <c:pt idx="104">
                  <c:v>0.75695500000000004</c:v>
                </c:pt>
                <c:pt idx="105">
                  <c:v>0.74302199999999996</c:v>
                </c:pt>
                <c:pt idx="106">
                  <c:v>0.73130499999999998</c:v>
                </c:pt>
                <c:pt idx="107">
                  <c:v>0.72548500000000005</c:v>
                </c:pt>
                <c:pt idx="108">
                  <c:v>0.716839</c:v>
                </c:pt>
                <c:pt idx="109">
                  <c:v>0.71160400000000001</c:v>
                </c:pt>
                <c:pt idx="110">
                  <c:v>0.70444499999999999</c:v>
                </c:pt>
                <c:pt idx="111">
                  <c:v>0.70008700000000001</c:v>
                </c:pt>
                <c:pt idx="112">
                  <c:v>0.69565699999999997</c:v>
                </c:pt>
                <c:pt idx="113">
                  <c:v>0.69243100000000002</c:v>
                </c:pt>
                <c:pt idx="114">
                  <c:v>0.69129499999999999</c:v>
                </c:pt>
                <c:pt idx="115">
                  <c:v>0.68935400000000002</c:v>
                </c:pt>
                <c:pt idx="116">
                  <c:v>0.68969400000000003</c:v>
                </c:pt>
                <c:pt idx="117">
                  <c:v>0.68869199999999997</c:v>
                </c:pt>
                <c:pt idx="118">
                  <c:v>0.68446200000000001</c:v>
                </c:pt>
                <c:pt idx="119">
                  <c:v>0.68506</c:v>
                </c:pt>
                <c:pt idx="120">
                  <c:v>0.67972200000000005</c:v>
                </c:pt>
                <c:pt idx="121">
                  <c:v>0.67754000000000003</c:v>
                </c:pt>
                <c:pt idx="122">
                  <c:v>0.67889500000000003</c:v>
                </c:pt>
                <c:pt idx="123">
                  <c:v>0.67342500000000005</c:v>
                </c:pt>
                <c:pt idx="124">
                  <c:v>0.66732000000000002</c:v>
                </c:pt>
                <c:pt idx="125">
                  <c:v>0.66688700000000001</c:v>
                </c:pt>
                <c:pt idx="126">
                  <c:v>0.660659</c:v>
                </c:pt>
                <c:pt idx="127">
                  <c:v>0.65753499999999998</c:v>
                </c:pt>
                <c:pt idx="128">
                  <c:v>0.65306900000000001</c:v>
                </c:pt>
                <c:pt idx="129">
                  <c:v>0.64646099999999995</c:v>
                </c:pt>
                <c:pt idx="130">
                  <c:v>0.64017999999999997</c:v>
                </c:pt>
                <c:pt idx="131">
                  <c:v>0.63210900000000003</c:v>
                </c:pt>
                <c:pt idx="132">
                  <c:v>0.62568800000000002</c:v>
                </c:pt>
                <c:pt idx="133">
                  <c:v>0.614402</c:v>
                </c:pt>
                <c:pt idx="134">
                  <c:v>0.60563299999999998</c:v>
                </c:pt>
                <c:pt idx="135">
                  <c:v>0.59503700000000004</c:v>
                </c:pt>
                <c:pt idx="136">
                  <c:v>0.58329299999999995</c:v>
                </c:pt>
                <c:pt idx="137">
                  <c:v>0.57206800000000002</c:v>
                </c:pt>
                <c:pt idx="138">
                  <c:v>0.55958699999999995</c:v>
                </c:pt>
                <c:pt idx="139">
                  <c:v>0.547879</c:v>
                </c:pt>
                <c:pt idx="140">
                  <c:v>0.53588100000000005</c:v>
                </c:pt>
                <c:pt idx="141">
                  <c:v>0.52258300000000002</c:v>
                </c:pt>
                <c:pt idx="142">
                  <c:v>0.51156400000000002</c:v>
                </c:pt>
                <c:pt idx="143">
                  <c:v>0.49543100000000001</c:v>
                </c:pt>
                <c:pt idx="144">
                  <c:v>0.483456</c:v>
                </c:pt>
                <c:pt idx="145">
                  <c:v>0.46754699999999999</c:v>
                </c:pt>
                <c:pt idx="146">
                  <c:v>0.45196700000000001</c:v>
                </c:pt>
                <c:pt idx="147">
                  <c:v>0.438689</c:v>
                </c:pt>
                <c:pt idx="148">
                  <c:v>0.42079800000000001</c:v>
                </c:pt>
                <c:pt idx="149">
                  <c:v>0.40619100000000002</c:v>
                </c:pt>
                <c:pt idx="150">
                  <c:v>0.38921</c:v>
                </c:pt>
                <c:pt idx="151">
                  <c:v>0.37290299999999998</c:v>
                </c:pt>
                <c:pt idx="152">
                  <c:v>0.35750199999999999</c:v>
                </c:pt>
                <c:pt idx="153">
                  <c:v>0.34225699999999998</c:v>
                </c:pt>
                <c:pt idx="154">
                  <c:v>0.32756400000000002</c:v>
                </c:pt>
                <c:pt idx="155">
                  <c:v>0.31333499999999997</c:v>
                </c:pt>
                <c:pt idx="156">
                  <c:v>0.297819</c:v>
                </c:pt>
                <c:pt idx="157">
                  <c:v>0.28371000000000002</c:v>
                </c:pt>
                <c:pt idx="158">
                  <c:v>0.269401</c:v>
                </c:pt>
                <c:pt idx="159">
                  <c:v>0.25523000000000001</c:v>
                </c:pt>
                <c:pt idx="160">
                  <c:v>0.24146200000000001</c:v>
                </c:pt>
                <c:pt idx="161">
                  <c:v>0.227936</c:v>
                </c:pt>
                <c:pt idx="162">
                  <c:v>0.21556800000000001</c:v>
                </c:pt>
                <c:pt idx="163">
                  <c:v>0.203788</c:v>
                </c:pt>
                <c:pt idx="164">
                  <c:v>0.19309599999999999</c:v>
                </c:pt>
                <c:pt idx="165">
                  <c:v>0.18315899999999999</c:v>
                </c:pt>
                <c:pt idx="166">
                  <c:v>0.174036</c:v>
                </c:pt>
                <c:pt idx="167">
                  <c:v>0.166273</c:v>
                </c:pt>
                <c:pt idx="168">
                  <c:v>0.15937799999999999</c:v>
                </c:pt>
                <c:pt idx="169">
                  <c:v>0.153693</c:v>
                </c:pt>
                <c:pt idx="170">
                  <c:v>0.14855399999999999</c:v>
                </c:pt>
                <c:pt idx="171">
                  <c:v>0.143012</c:v>
                </c:pt>
                <c:pt idx="172">
                  <c:v>0.13797699999999999</c:v>
                </c:pt>
                <c:pt idx="173">
                  <c:v>0.13433800000000001</c:v>
                </c:pt>
                <c:pt idx="174">
                  <c:v>0.130774</c:v>
                </c:pt>
                <c:pt idx="175">
                  <c:v>0.127114</c:v>
                </c:pt>
                <c:pt idx="176">
                  <c:v>0.123969</c:v>
                </c:pt>
                <c:pt idx="177">
                  <c:v>0.120158</c:v>
                </c:pt>
                <c:pt idx="178">
                  <c:v>0.117785</c:v>
                </c:pt>
                <c:pt idx="179">
                  <c:v>0.113354</c:v>
                </c:pt>
                <c:pt idx="180">
                  <c:v>0.110814</c:v>
                </c:pt>
                <c:pt idx="181">
                  <c:v>0.10788200000000001</c:v>
                </c:pt>
                <c:pt idx="182">
                  <c:v>0.104548</c:v>
                </c:pt>
                <c:pt idx="183">
                  <c:v>0.103213</c:v>
                </c:pt>
                <c:pt idx="184">
                  <c:v>0.101815</c:v>
                </c:pt>
                <c:pt idx="185" formatCode="0.00E+00">
                  <c:v>9.8468299999999995E-2</c:v>
                </c:pt>
                <c:pt idx="186" formatCode="0.00E+00">
                  <c:v>9.7314800000000007E-2</c:v>
                </c:pt>
                <c:pt idx="187" formatCode="0.00E+00">
                  <c:v>9.5260600000000001E-2</c:v>
                </c:pt>
                <c:pt idx="188" formatCode="0.00E+00">
                  <c:v>9.4222500000000001E-2</c:v>
                </c:pt>
                <c:pt idx="189" formatCode="0.00E+00">
                  <c:v>9.2279399999999998E-2</c:v>
                </c:pt>
                <c:pt idx="190" formatCode="0.00E+00">
                  <c:v>9.0593300000000002E-2</c:v>
                </c:pt>
                <c:pt idx="191" formatCode="0.00E+00">
                  <c:v>9.0406399999999998E-2</c:v>
                </c:pt>
                <c:pt idx="192" formatCode="0.00E+00">
                  <c:v>9.1243699999999997E-2</c:v>
                </c:pt>
                <c:pt idx="193" formatCode="0.00E+00">
                  <c:v>8.9465600000000006E-2</c:v>
                </c:pt>
                <c:pt idx="194" formatCode="0.00E+00">
                  <c:v>8.8493299999999997E-2</c:v>
                </c:pt>
                <c:pt idx="195" formatCode="0.00E+00">
                  <c:v>8.7471499999999994E-2</c:v>
                </c:pt>
                <c:pt idx="196" formatCode="0.00E+00">
                  <c:v>8.6990399999999996E-2</c:v>
                </c:pt>
                <c:pt idx="197" formatCode="0.00E+00">
                  <c:v>8.5677100000000006E-2</c:v>
                </c:pt>
                <c:pt idx="198" formatCode="0.00E+00">
                  <c:v>8.4601399999999993E-2</c:v>
                </c:pt>
                <c:pt idx="199" formatCode="0.00E+00">
                  <c:v>8.2878099999999996E-2</c:v>
                </c:pt>
                <c:pt idx="200" formatCode="0.00E+00">
                  <c:v>8.3000199999999996E-2</c:v>
                </c:pt>
                <c:pt idx="201" formatCode="0.00E+00">
                  <c:v>8.2804699999999995E-2</c:v>
                </c:pt>
                <c:pt idx="202" formatCode="0.00E+00">
                  <c:v>8.1913899999999998E-2</c:v>
                </c:pt>
                <c:pt idx="203" formatCode="0.00E+00">
                  <c:v>8.0771899999999994E-2</c:v>
                </c:pt>
                <c:pt idx="204" formatCode="0.00E+00">
                  <c:v>8.04343E-2</c:v>
                </c:pt>
                <c:pt idx="205" formatCode="0.00E+00">
                  <c:v>7.9377699999999995E-2</c:v>
                </c:pt>
                <c:pt idx="206" formatCode="0.00E+00">
                  <c:v>7.8693899999999997E-2</c:v>
                </c:pt>
                <c:pt idx="207" formatCode="0.00E+00">
                  <c:v>7.80859E-2</c:v>
                </c:pt>
                <c:pt idx="208" formatCode="0.00E+00">
                  <c:v>7.7749700000000005E-2</c:v>
                </c:pt>
                <c:pt idx="209" formatCode="0.00E+00">
                  <c:v>7.6414099999999999E-2</c:v>
                </c:pt>
                <c:pt idx="210" formatCode="0.00E+00">
                  <c:v>7.5719400000000006E-2</c:v>
                </c:pt>
                <c:pt idx="211" formatCode="0.00E+00">
                  <c:v>7.4968300000000002E-2</c:v>
                </c:pt>
                <c:pt idx="212" formatCode="0.00E+00">
                  <c:v>7.4550599999999995E-2</c:v>
                </c:pt>
                <c:pt idx="213" formatCode="0.00E+00">
                  <c:v>7.3564099999999993E-2</c:v>
                </c:pt>
                <c:pt idx="214" formatCode="0.00E+00">
                  <c:v>7.2949399999999998E-2</c:v>
                </c:pt>
                <c:pt idx="215" formatCode="0.00E+00">
                  <c:v>7.2098700000000002E-2</c:v>
                </c:pt>
                <c:pt idx="216" formatCode="0.00E+00">
                  <c:v>7.1636699999999998E-2</c:v>
                </c:pt>
                <c:pt idx="217" formatCode="0.00E+00">
                  <c:v>6.9707900000000003E-2</c:v>
                </c:pt>
                <c:pt idx="218" formatCode="0.00E+00">
                  <c:v>6.8828600000000004E-2</c:v>
                </c:pt>
                <c:pt idx="219" formatCode="0.00E+00">
                  <c:v>6.9180000000000005E-2</c:v>
                </c:pt>
                <c:pt idx="220" formatCode="0.00E+00">
                  <c:v>6.7904000000000006E-2</c:v>
                </c:pt>
                <c:pt idx="221" formatCode="0.00E+00">
                  <c:v>6.7299399999999995E-2</c:v>
                </c:pt>
                <c:pt idx="222" formatCode="0.00E+00">
                  <c:v>6.6885899999999998E-2</c:v>
                </c:pt>
                <c:pt idx="223" formatCode="0.00E+00">
                  <c:v>6.60853E-2</c:v>
                </c:pt>
                <c:pt idx="224" formatCode="0.00E+00">
                  <c:v>6.4436900000000005E-2</c:v>
                </c:pt>
                <c:pt idx="225" formatCode="0.00E+00">
                  <c:v>6.4590900000000007E-2</c:v>
                </c:pt>
                <c:pt idx="226" formatCode="0.00E+00">
                  <c:v>6.3677300000000006E-2</c:v>
                </c:pt>
                <c:pt idx="227" formatCode="0.00E+00">
                  <c:v>6.2761800000000006E-2</c:v>
                </c:pt>
                <c:pt idx="228" formatCode="0.00E+00">
                  <c:v>6.1389899999999997E-2</c:v>
                </c:pt>
                <c:pt idx="229" formatCode="0.00E+00">
                  <c:v>6.0774799999999997E-2</c:v>
                </c:pt>
                <c:pt idx="230" formatCode="0.00E+00">
                  <c:v>6.0732800000000003E-2</c:v>
                </c:pt>
                <c:pt idx="231" formatCode="0.00E+00">
                  <c:v>5.9766800000000002E-2</c:v>
                </c:pt>
                <c:pt idx="232" formatCode="0.00E+00">
                  <c:v>5.8013000000000002E-2</c:v>
                </c:pt>
                <c:pt idx="233" formatCode="0.00E+00">
                  <c:v>5.8277099999999998E-2</c:v>
                </c:pt>
                <c:pt idx="234" formatCode="0.00E+00">
                  <c:v>5.6434600000000001E-2</c:v>
                </c:pt>
                <c:pt idx="235" formatCode="0.00E+00">
                  <c:v>5.5891000000000003E-2</c:v>
                </c:pt>
                <c:pt idx="236" formatCode="0.00E+00">
                  <c:v>5.5688399999999999E-2</c:v>
                </c:pt>
                <c:pt idx="237" formatCode="0.00E+00">
                  <c:v>5.5601600000000001E-2</c:v>
                </c:pt>
                <c:pt idx="238" formatCode="0.00E+00">
                  <c:v>5.3692799999999999E-2</c:v>
                </c:pt>
                <c:pt idx="239" formatCode="0.00E+00">
                  <c:v>5.2782099999999998E-2</c:v>
                </c:pt>
                <c:pt idx="240" formatCode="0.00E+00">
                  <c:v>5.2664299999999997E-2</c:v>
                </c:pt>
                <c:pt idx="241" formatCode="0.00E+00">
                  <c:v>5.1452199999999997E-2</c:v>
                </c:pt>
                <c:pt idx="242" formatCode="0.00E+00">
                  <c:v>5.06811E-2</c:v>
                </c:pt>
                <c:pt idx="243" formatCode="0.00E+00">
                  <c:v>5.0497500000000001E-2</c:v>
                </c:pt>
                <c:pt idx="244" formatCode="0.00E+00">
                  <c:v>4.9034599999999998E-2</c:v>
                </c:pt>
                <c:pt idx="245" formatCode="0.00E+00">
                  <c:v>4.7545400000000002E-2</c:v>
                </c:pt>
                <c:pt idx="246" formatCode="0.00E+00">
                  <c:v>4.7756699999999999E-2</c:v>
                </c:pt>
                <c:pt idx="247" formatCode="0.00E+00">
                  <c:v>4.6586500000000003E-2</c:v>
                </c:pt>
                <c:pt idx="248" formatCode="0.00E+00">
                  <c:v>4.59018E-2</c:v>
                </c:pt>
                <c:pt idx="249" formatCode="0.00E+00">
                  <c:v>4.5023899999999999E-2</c:v>
                </c:pt>
                <c:pt idx="250" formatCode="0.00E+00">
                  <c:v>4.4159900000000002E-2</c:v>
                </c:pt>
                <c:pt idx="251" formatCode="0.00E+00">
                  <c:v>4.3990099999999997E-2</c:v>
                </c:pt>
                <c:pt idx="252" formatCode="0.00E+00">
                  <c:v>4.2207700000000001E-2</c:v>
                </c:pt>
                <c:pt idx="253" formatCode="0.00E+00">
                  <c:v>4.1565900000000003E-2</c:v>
                </c:pt>
                <c:pt idx="254" formatCode="0.00E+00">
                  <c:v>4.1540100000000003E-2</c:v>
                </c:pt>
                <c:pt idx="255" formatCode="0.00E+00">
                  <c:v>4.0377099999999999E-2</c:v>
                </c:pt>
                <c:pt idx="256" formatCode="0.00E+00">
                  <c:v>3.9426799999999998E-2</c:v>
                </c:pt>
                <c:pt idx="257" formatCode="0.00E+00">
                  <c:v>3.8658600000000001E-2</c:v>
                </c:pt>
                <c:pt idx="258" formatCode="0.00E+00">
                  <c:v>3.8435499999999997E-2</c:v>
                </c:pt>
                <c:pt idx="259" formatCode="0.00E+00">
                  <c:v>3.7444100000000001E-2</c:v>
                </c:pt>
                <c:pt idx="260" formatCode="0.00E+00">
                  <c:v>3.6785100000000001E-2</c:v>
                </c:pt>
                <c:pt idx="261" formatCode="0.00E+00">
                  <c:v>3.5975899999999998E-2</c:v>
                </c:pt>
                <c:pt idx="262" formatCode="0.00E+00">
                  <c:v>3.5433800000000001E-2</c:v>
                </c:pt>
                <c:pt idx="263" formatCode="0.00E+00">
                  <c:v>3.4580199999999998E-2</c:v>
                </c:pt>
                <c:pt idx="264" formatCode="0.00E+00">
                  <c:v>3.42984E-2</c:v>
                </c:pt>
                <c:pt idx="265" formatCode="0.00E+00">
                  <c:v>3.3454400000000002E-2</c:v>
                </c:pt>
                <c:pt idx="266" formatCode="0.00E+00">
                  <c:v>3.27029E-2</c:v>
                </c:pt>
                <c:pt idx="267" formatCode="0.00E+00">
                  <c:v>3.2525499999999999E-2</c:v>
                </c:pt>
                <c:pt idx="268" formatCode="0.00E+00">
                  <c:v>3.1234700000000001E-2</c:v>
                </c:pt>
                <c:pt idx="269" formatCode="0.00E+00">
                  <c:v>3.03288E-2</c:v>
                </c:pt>
                <c:pt idx="270" formatCode="0.00E+00">
                  <c:v>2.9868599999999999E-2</c:v>
                </c:pt>
                <c:pt idx="271" formatCode="0.00E+00">
                  <c:v>2.9870500000000001E-2</c:v>
                </c:pt>
                <c:pt idx="272" formatCode="0.00E+00">
                  <c:v>2.92749E-2</c:v>
                </c:pt>
                <c:pt idx="273" formatCode="0.00E+00">
                  <c:v>2.9044199999999999E-2</c:v>
                </c:pt>
                <c:pt idx="274" formatCode="0.00E+00">
                  <c:v>2.7257400000000001E-2</c:v>
                </c:pt>
                <c:pt idx="275" formatCode="0.00E+00">
                  <c:v>2.6993799999999998E-2</c:v>
                </c:pt>
                <c:pt idx="276" formatCode="0.00E+00">
                  <c:v>2.68083E-2</c:v>
                </c:pt>
                <c:pt idx="277" formatCode="0.00E+00">
                  <c:v>2.6454399999999999E-2</c:v>
                </c:pt>
                <c:pt idx="278" formatCode="0.00E+00">
                  <c:v>2.5999100000000001E-2</c:v>
                </c:pt>
                <c:pt idx="279" formatCode="0.00E+00">
                  <c:v>2.5149299999999999E-2</c:v>
                </c:pt>
                <c:pt idx="280" formatCode="0.00E+00">
                  <c:v>2.50926E-2</c:v>
                </c:pt>
                <c:pt idx="281" formatCode="0.00E+00">
                  <c:v>2.4905699999999999E-2</c:v>
                </c:pt>
                <c:pt idx="282" formatCode="0.00E+00">
                  <c:v>2.4169E-2</c:v>
                </c:pt>
                <c:pt idx="283" formatCode="0.00E+00">
                  <c:v>2.3622000000000001E-2</c:v>
                </c:pt>
                <c:pt idx="284" formatCode="0.00E+00">
                  <c:v>2.3071299999999999E-2</c:v>
                </c:pt>
                <c:pt idx="285" formatCode="0.00E+00">
                  <c:v>2.3085600000000001E-2</c:v>
                </c:pt>
                <c:pt idx="286" formatCode="0.00E+00">
                  <c:v>2.2501899999999998E-2</c:v>
                </c:pt>
                <c:pt idx="287" formatCode="0.00E+00">
                  <c:v>2.2123799999999999E-2</c:v>
                </c:pt>
                <c:pt idx="288" formatCode="0.00E+00">
                  <c:v>2.1908799999999999E-2</c:v>
                </c:pt>
                <c:pt idx="289" formatCode="0.00E+00">
                  <c:v>2.1137699999999999E-2</c:v>
                </c:pt>
                <c:pt idx="290" formatCode="0.00E+00">
                  <c:v>2.10171E-2</c:v>
                </c:pt>
                <c:pt idx="291" formatCode="0.00E+00">
                  <c:v>2.0556000000000001E-2</c:v>
                </c:pt>
                <c:pt idx="292" formatCode="0.00E+00">
                  <c:v>2.0254100000000001E-2</c:v>
                </c:pt>
                <c:pt idx="293" formatCode="0.00E+00">
                  <c:v>2.0061499999999999E-2</c:v>
                </c:pt>
                <c:pt idx="294" formatCode="0.00E+00">
                  <c:v>1.9176499999999999E-2</c:v>
                </c:pt>
                <c:pt idx="295" formatCode="0.00E+00">
                  <c:v>2.1228799999999999E-2</c:v>
                </c:pt>
                <c:pt idx="296" formatCode="0.00E+00">
                  <c:v>1.8054500000000001E-2</c:v>
                </c:pt>
                <c:pt idx="297" formatCode="0.00E+00">
                  <c:v>1.6532399999999999E-2</c:v>
                </c:pt>
                <c:pt idx="298" formatCode="0.00E+00">
                  <c:v>1.8270000000000002E-2</c:v>
                </c:pt>
                <c:pt idx="299" formatCode="0.00E+00">
                  <c:v>1.8158400000000002E-2</c:v>
                </c:pt>
                <c:pt idx="300" formatCode="0.00E+00">
                  <c:v>1.788E-2</c:v>
                </c:pt>
                <c:pt idx="301" formatCode="0.00E+00">
                  <c:v>1.7499399999999998E-2</c:v>
                </c:pt>
                <c:pt idx="302" formatCode="0.00E+00">
                  <c:v>1.7528499999999999E-2</c:v>
                </c:pt>
                <c:pt idx="303" formatCode="0.00E+00">
                  <c:v>1.73559E-2</c:v>
                </c:pt>
                <c:pt idx="304" formatCode="0.00E+00">
                  <c:v>1.6430899999999998E-2</c:v>
                </c:pt>
                <c:pt idx="305" formatCode="0.00E+00">
                  <c:v>1.6705999999999999E-2</c:v>
                </c:pt>
                <c:pt idx="306" formatCode="0.00E+00">
                  <c:v>1.6521000000000001E-2</c:v>
                </c:pt>
                <c:pt idx="307" formatCode="0.00E+00">
                  <c:v>1.6334999999999999E-2</c:v>
                </c:pt>
                <c:pt idx="308" formatCode="0.00E+00">
                  <c:v>1.6036000000000002E-2</c:v>
                </c:pt>
                <c:pt idx="309" formatCode="0.00E+00">
                  <c:v>1.5820500000000001E-2</c:v>
                </c:pt>
                <c:pt idx="310" formatCode="0.00E+00">
                  <c:v>1.55721E-2</c:v>
                </c:pt>
                <c:pt idx="311" formatCode="0.00E+00">
                  <c:v>1.5451899999999999E-2</c:v>
                </c:pt>
                <c:pt idx="312" formatCode="0.00E+00">
                  <c:v>1.5152499999999999E-2</c:v>
                </c:pt>
                <c:pt idx="313" formatCode="0.00E+00">
                  <c:v>1.5140499999999999E-2</c:v>
                </c:pt>
                <c:pt idx="314" formatCode="0.00E+00">
                  <c:v>1.47324E-2</c:v>
                </c:pt>
                <c:pt idx="315" formatCode="0.00E+00">
                  <c:v>1.49961E-2</c:v>
                </c:pt>
                <c:pt idx="316" formatCode="0.00E+00">
                  <c:v>1.45016E-2</c:v>
                </c:pt>
                <c:pt idx="317" formatCode="0.00E+00">
                  <c:v>1.44782E-2</c:v>
                </c:pt>
                <c:pt idx="318" formatCode="0.00E+00">
                  <c:v>1.4371399999999999E-2</c:v>
                </c:pt>
                <c:pt idx="319" formatCode="0.00E+00">
                  <c:v>1.3909299999999999E-2</c:v>
                </c:pt>
                <c:pt idx="320" formatCode="0.00E+00">
                  <c:v>1.4145899999999999E-2</c:v>
                </c:pt>
                <c:pt idx="321" formatCode="0.00E+00">
                  <c:v>1.38841E-2</c:v>
                </c:pt>
                <c:pt idx="322" formatCode="0.00E+00">
                  <c:v>1.3707199999999999E-2</c:v>
                </c:pt>
                <c:pt idx="323" formatCode="0.00E+00">
                  <c:v>1.35155E-2</c:v>
                </c:pt>
                <c:pt idx="324" formatCode="0.00E+00">
                  <c:v>1.3419199999999999E-2</c:v>
                </c:pt>
                <c:pt idx="325" formatCode="0.00E+00">
                  <c:v>1.3364300000000001E-2</c:v>
                </c:pt>
                <c:pt idx="326" formatCode="0.00E+00">
                  <c:v>1.2970000000000001E-2</c:v>
                </c:pt>
                <c:pt idx="327" formatCode="0.00E+00">
                  <c:v>1.27606E-2</c:v>
                </c:pt>
                <c:pt idx="328" formatCode="0.00E+00">
                  <c:v>1.26243E-2</c:v>
                </c:pt>
                <c:pt idx="329" formatCode="0.00E+00">
                  <c:v>1.25828E-2</c:v>
                </c:pt>
                <c:pt idx="330" formatCode="0.00E+00">
                  <c:v>1.2330499999999999E-2</c:v>
                </c:pt>
                <c:pt idx="331" formatCode="0.00E+00">
                  <c:v>1.22623E-2</c:v>
                </c:pt>
                <c:pt idx="332" formatCode="0.00E+00">
                  <c:v>1.2001E-2</c:v>
                </c:pt>
                <c:pt idx="333" formatCode="0.00E+00">
                  <c:v>1.17912E-2</c:v>
                </c:pt>
                <c:pt idx="334" formatCode="0.00E+00">
                  <c:v>1.16282E-2</c:v>
                </c:pt>
                <c:pt idx="335" formatCode="0.00E+00">
                  <c:v>1.1531400000000001E-2</c:v>
                </c:pt>
                <c:pt idx="336" formatCode="0.00E+00">
                  <c:v>1.13683E-2</c:v>
                </c:pt>
                <c:pt idx="337" formatCode="0.00E+00">
                  <c:v>1.11208E-2</c:v>
                </c:pt>
                <c:pt idx="338" formatCode="0.00E+00">
                  <c:v>1.0996799999999999E-2</c:v>
                </c:pt>
                <c:pt idx="339" formatCode="0.00E+00">
                  <c:v>1.0775099999999999E-2</c:v>
                </c:pt>
                <c:pt idx="340" formatCode="0.00E+00">
                  <c:v>1.06363E-2</c:v>
                </c:pt>
                <c:pt idx="341" formatCode="0.00E+00">
                  <c:v>1.05062E-2</c:v>
                </c:pt>
                <c:pt idx="342" formatCode="0.00E+00">
                  <c:v>1.01724E-2</c:v>
                </c:pt>
                <c:pt idx="343" formatCode="0.00E+00">
                  <c:v>1.0067899999999999E-2</c:v>
                </c:pt>
                <c:pt idx="344" formatCode="0.00E+00">
                  <c:v>9.8190299999999994E-3</c:v>
                </c:pt>
                <c:pt idx="345" formatCode="0.00E+00">
                  <c:v>9.6321099999999993E-3</c:v>
                </c:pt>
                <c:pt idx="346" formatCode="0.00E+00">
                  <c:v>9.4819099999999996E-3</c:v>
                </c:pt>
                <c:pt idx="347" formatCode="0.00E+00">
                  <c:v>9.2039099999999992E-3</c:v>
                </c:pt>
                <c:pt idx="348" formatCode="0.00E+00">
                  <c:v>9.1109299999999997E-3</c:v>
                </c:pt>
                <c:pt idx="349" formatCode="0.00E+00">
                  <c:v>8.8806200000000005E-3</c:v>
                </c:pt>
                <c:pt idx="350" formatCode="0.00E+00">
                  <c:v>8.6193099999999998E-3</c:v>
                </c:pt>
                <c:pt idx="351" formatCode="0.00E+00">
                  <c:v>8.5363399999999999E-3</c:v>
                </c:pt>
                <c:pt idx="352" formatCode="0.00E+00">
                  <c:v>8.4018700000000005E-3</c:v>
                </c:pt>
                <c:pt idx="353" formatCode="0.00E+00">
                  <c:v>8.0580700000000005E-3</c:v>
                </c:pt>
                <c:pt idx="354" formatCode="0.00E+00">
                  <c:v>7.77817E-3</c:v>
                </c:pt>
                <c:pt idx="355" formatCode="0.00E+00">
                  <c:v>7.7624299999999999E-3</c:v>
                </c:pt>
                <c:pt idx="356" formatCode="0.00E+00">
                  <c:v>7.4973100000000001E-3</c:v>
                </c:pt>
                <c:pt idx="357" formatCode="0.00E+00">
                  <c:v>7.3499699999999999E-3</c:v>
                </c:pt>
                <c:pt idx="358" formatCode="0.00E+00">
                  <c:v>7.0753099999999996E-3</c:v>
                </c:pt>
                <c:pt idx="359" formatCode="0.00E+00">
                  <c:v>6.7801500000000004E-3</c:v>
                </c:pt>
                <c:pt idx="360" formatCode="0.00E+00">
                  <c:v>6.51455E-3</c:v>
                </c:pt>
                <c:pt idx="361" formatCode="0.00E+00">
                  <c:v>6.4258600000000003E-3</c:v>
                </c:pt>
                <c:pt idx="362" formatCode="0.00E+00">
                  <c:v>6.1216400000000002E-3</c:v>
                </c:pt>
                <c:pt idx="363" formatCode="0.00E+00">
                  <c:v>5.9928899999999998E-3</c:v>
                </c:pt>
                <c:pt idx="364" formatCode="0.00E+00">
                  <c:v>5.8021499999999998E-3</c:v>
                </c:pt>
                <c:pt idx="365" formatCode="0.00E+00">
                  <c:v>5.5069899999999998E-3</c:v>
                </c:pt>
                <c:pt idx="366" formatCode="0.00E+00">
                  <c:v>5.2447300000000004E-3</c:v>
                </c:pt>
                <c:pt idx="367" formatCode="0.00E+00">
                  <c:v>5.0792700000000003E-3</c:v>
                </c:pt>
                <c:pt idx="368" formatCode="0.00E+00">
                  <c:v>4.8694599999999999E-3</c:v>
                </c:pt>
                <c:pt idx="369" formatCode="0.00E+00">
                  <c:v>4.8236800000000003E-3</c:v>
                </c:pt>
                <c:pt idx="370" formatCode="0.00E+00">
                  <c:v>4.5003899999999999E-3</c:v>
                </c:pt>
                <c:pt idx="371" formatCode="0.00E+00">
                  <c:v>4.2147599999999997E-3</c:v>
                </c:pt>
                <c:pt idx="372" formatCode="0.00E+00">
                  <c:v>4.1070000000000004E-3</c:v>
                </c:pt>
                <c:pt idx="373" formatCode="0.00E+00">
                  <c:v>3.8833600000000002E-3</c:v>
                </c:pt>
                <c:pt idx="374" formatCode="0.00E+00">
                  <c:v>3.72267E-3</c:v>
                </c:pt>
                <c:pt idx="375" formatCode="0.00E+00">
                  <c:v>3.45612E-3</c:v>
                </c:pt>
                <c:pt idx="376" formatCode="0.00E+00">
                  <c:v>3.24202E-3</c:v>
                </c:pt>
                <c:pt idx="377" formatCode="0.00E+00">
                  <c:v>3.0279199999999999E-3</c:v>
                </c:pt>
                <c:pt idx="378" formatCode="0.00E+00">
                  <c:v>3.1166100000000001E-3</c:v>
                </c:pt>
                <c:pt idx="379" formatCode="0.00E+00">
                  <c:v>2.72989E-3</c:v>
                </c:pt>
                <c:pt idx="380" formatCode="0.00E+00">
                  <c:v>2.5501299999999998E-3</c:v>
                </c:pt>
                <c:pt idx="381" formatCode="0.00E+00">
                  <c:v>2.2344600000000002E-3</c:v>
                </c:pt>
                <c:pt idx="382" formatCode="0.00E+00">
                  <c:v>2.1491100000000001E-3</c:v>
                </c:pt>
                <c:pt idx="383" formatCode="0.00E+00">
                  <c:v>2.2535300000000001E-3</c:v>
                </c:pt>
                <c:pt idx="384" formatCode="0.00E+00">
                  <c:v>1.441E-3</c:v>
                </c:pt>
                <c:pt idx="385" formatCode="0.00E+00">
                  <c:v>1.6231500000000001E-3</c:v>
                </c:pt>
                <c:pt idx="386" formatCode="0.00E+00">
                  <c:v>1.4782E-3</c:v>
                </c:pt>
                <c:pt idx="387" formatCode="0.00E+00">
                  <c:v>1.3937999999999999E-3</c:v>
                </c:pt>
                <c:pt idx="388" formatCode="0.00E+00">
                  <c:v>7.7676799999999995E-4</c:v>
                </c:pt>
                <c:pt idx="389" formatCode="0.00E+00">
                  <c:v>1.08624E-3</c:v>
                </c:pt>
                <c:pt idx="390" formatCode="0.00E+00">
                  <c:v>7.4338900000000001E-4</c:v>
                </c:pt>
                <c:pt idx="391" formatCode="0.00E+00">
                  <c:v>6.97136E-4</c:v>
                </c:pt>
                <c:pt idx="392" formatCode="0.00E+00">
                  <c:v>1.15395E-4</c:v>
                </c:pt>
                <c:pt idx="393" formatCode="0.00E+00">
                  <c:v>-3.9959000000000001E-4</c:v>
                </c:pt>
                <c:pt idx="394" formatCode="0.00E+00">
                  <c:v>1.53542E-4</c:v>
                </c:pt>
                <c:pt idx="395" formatCode="0.00E+00">
                  <c:v>-3.6477999999999999E-4</c:v>
                </c:pt>
                <c:pt idx="396" formatCode="0.00E+00">
                  <c:v>-4.1675600000000001E-4</c:v>
                </c:pt>
                <c:pt idx="397" formatCode="0.00E+00">
                  <c:v>-5.7029699999999999E-4</c:v>
                </c:pt>
                <c:pt idx="398" formatCode="0.00E+00">
                  <c:v>-2.9754599999999999E-4</c:v>
                </c:pt>
                <c:pt idx="399" formatCode="0.00E+00">
                  <c:v>-1.31321E-3</c:v>
                </c:pt>
                <c:pt idx="400" formatCode="0.00E+00">
                  <c:v>-1.16825E-3</c:v>
                </c:pt>
                <c:pt idx="401" formatCode="0.00E+00">
                  <c:v>-1.2597999999999999E-3</c:v>
                </c:pt>
                <c:pt idx="402" formatCode="0.00E+00">
                  <c:v>-1.5664100000000001E-3</c:v>
                </c:pt>
                <c:pt idx="403" formatCode="0.00E+00">
                  <c:v>-1.4843899999999999E-3</c:v>
                </c:pt>
                <c:pt idx="404" formatCode="0.00E+00">
                  <c:v>-1.69086E-3</c:v>
                </c:pt>
                <c:pt idx="405" formatCode="0.00E+00">
                  <c:v>-1.9426300000000001E-3</c:v>
                </c:pt>
                <c:pt idx="406" formatCode="0.00E+00">
                  <c:v>-2.3570100000000001E-3</c:v>
                </c:pt>
                <c:pt idx="407" formatCode="0.00E+00">
                  <c:v>-2.1891599999999999E-3</c:v>
                </c:pt>
                <c:pt idx="408" formatCode="0.00E+00">
                  <c:v>-2.7666100000000001E-3</c:v>
                </c:pt>
                <c:pt idx="409" formatCode="0.00E+00">
                  <c:v>-2.8552999999999999E-3</c:v>
                </c:pt>
                <c:pt idx="410" formatCode="0.00E+00">
                  <c:v>-2.8319399999999998E-3</c:v>
                </c:pt>
                <c:pt idx="411" formatCode="0.00E+00">
                  <c:v>-3.1251899999999999E-3</c:v>
                </c:pt>
                <c:pt idx="412" formatCode="0.00E+00">
                  <c:v>-3.1499900000000001E-3</c:v>
                </c:pt>
                <c:pt idx="413" formatCode="0.00E+00">
                  <c:v>-3.3483499999999999E-3</c:v>
                </c:pt>
                <c:pt idx="414" formatCode="0.00E+00">
                  <c:v>-4.0845899999999999E-3</c:v>
                </c:pt>
                <c:pt idx="415" formatCode="0.00E+00">
                  <c:v>-3.9811100000000004E-3</c:v>
                </c:pt>
                <c:pt idx="416" formatCode="0.00E+00">
                  <c:v>-4.0326099999999998E-3</c:v>
                </c:pt>
                <c:pt idx="417" formatCode="0.00E+00">
                  <c:v>-4.4550900000000001E-3</c:v>
                </c:pt>
                <c:pt idx="418" formatCode="0.00E+00">
                  <c:v>-4.6134000000000001E-3</c:v>
                </c:pt>
                <c:pt idx="419" formatCode="0.00E+00">
                  <c:v>-4.6482099999999998E-3</c:v>
                </c:pt>
                <c:pt idx="420" formatCode="0.00E+00">
                  <c:v>-5.0721200000000003E-3</c:v>
                </c:pt>
                <c:pt idx="421" formatCode="0.00E+00">
                  <c:v>-5.0611500000000004E-3</c:v>
                </c:pt>
                <c:pt idx="422" formatCode="0.00E+00">
                  <c:v>-5.31578E-3</c:v>
                </c:pt>
                <c:pt idx="423" formatCode="0.00E+00">
                  <c:v>-5.4316499999999997E-3</c:v>
                </c:pt>
                <c:pt idx="424" formatCode="0.00E+00">
                  <c:v>-5.7606699999999999E-3</c:v>
                </c:pt>
                <c:pt idx="425" formatCode="0.00E+00">
                  <c:v>-6.1073300000000002E-3</c:v>
                </c:pt>
                <c:pt idx="426" formatCode="0.00E+00">
                  <c:v>-6.1993600000000001E-3</c:v>
                </c:pt>
                <c:pt idx="427" formatCode="0.00E+00">
                  <c:v>-6.3900900000000002E-3</c:v>
                </c:pt>
                <c:pt idx="428" formatCode="0.00E+00">
                  <c:v>-6.7124400000000001E-3</c:v>
                </c:pt>
                <c:pt idx="429" formatCode="0.00E+00">
                  <c:v>-6.7992199999999999E-3</c:v>
                </c:pt>
                <c:pt idx="430" formatCode="0.00E+00">
                  <c:v>-6.9546699999999996E-3</c:v>
                </c:pt>
                <c:pt idx="431" formatCode="0.00E+00">
                  <c:v>-7.4811000000000001E-3</c:v>
                </c:pt>
                <c:pt idx="432" formatCode="0.00E+00">
                  <c:v>-7.5187700000000001E-3</c:v>
                </c:pt>
                <c:pt idx="433" formatCode="0.00E+00">
                  <c:v>-8.1410400000000004E-3</c:v>
                </c:pt>
                <c:pt idx="434" formatCode="0.00E+00">
                  <c:v>-8.9607200000000001E-3</c:v>
                </c:pt>
                <c:pt idx="435" formatCode="0.00E+00">
                  <c:v>-9.6559499999999999E-3</c:v>
                </c:pt>
                <c:pt idx="436" formatCode="0.00E+00">
                  <c:v>-1.00465E-2</c:v>
                </c:pt>
                <c:pt idx="437" formatCode="0.00E+00">
                  <c:v>-1.02878E-2</c:v>
                </c:pt>
                <c:pt idx="438" formatCode="0.00E+00">
                  <c:v>-9.9797199999999992E-3</c:v>
                </c:pt>
                <c:pt idx="439" formatCode="0.00E+00">
                  <c:v>-7.9274199999999993E-3</c:v>
                </c:pt>
                <c:pt idx="440" formatCode="0.00E+00">
                  <c:v>-5.4049500000000004E-3</c:v>
                </c:pt>
                <c:pt idx="441" formatCode="0.00E+00">
                  <c:v>-4.6462999999999999E-3</c:v>
                </c:pt>
                <c:pt idx="442" formatCode="0.00E+00">
                  <c:v>-5.8169399999999996E-3</c:v>
                </c:pt>
                <c:pt idx="443" formatCode="0.00E+00">
                  <c:v>-6.4506499999999996E-3</c:v>
                </c:pt>
                <c:pt idx="444" formatCode="0.00E+00">
                  <c:v>-7.4243499999999997E-3</c:v>
                </c:pt>
                <c:pt idx="445" formatCode="0.00E+00">
                  <c:v>-9.5062299999999992E-3</c:v>
                </c:pt>
                <c:pt idx="446" formatCode="0.00E+00">
                  <c:v>-1.1399299999999999E-2</c:v>
                </c:pt>
                <c:pt idx="447" formatCode="0.00E+00">
                  <c:v>-1.24035E-2</c:v>
                </c:pt>
                <c:pt idx="448" formatCode="0.00E+00">
                  <c:v>-1.15376E-2</c:v>
                </c:pt>
                <c:pt idx="449" formatCode="0.00E+00">
                  <c:v>-1.0652500000000001E-2</c:v>
                </c:pt>
                <c:pt idx="450" formatCode="0.00E+00">
                  <c:v>-1.0401199999999999E-2</c:v>
                </c:pt>
                <c:pt idx="451" formatCode="0.00E+00">
                  <c:v>-1.0554300000000001E-2</c:v>
                </c:pt>
                <c:pt idx="452" formatCode="0.00E+00">
                  <c:v>-1.0600999999999999E-2</c:v>
                </c:pt>
                <c:pt idx="453" formatCode="0.00E+00">
                  <c:v>-1.06788E-2</c:v>
                </c:pt>
                <c:pt idx="454" formatCode="0.00E+00">
                  <c:v>-1.08833E-2</c:v>
                </c:pt>
                <c:pt idx="455" formatCode="0.00E+00">
                  <c:v>-1.09062E-2</c:v>
                </c:pt>
                <c:pt idx="456" formatCode="0.00E+00">
                  <c:v>-1.1080700000000001E-2</c:v>
                </c:pt>
                <c:pt idx="457" formatCode="0.00E+00">
                  <c:v>-1.11194E-2</c:v>
                </c:pt>
                <c:pt idx="458" formatCode="0.00E+00">
                  <c:v>-1.12491E-2</c:v>
                </c:pt>
                <c:pt idx="459" formatCode="0.00E+00">
                  <c:v>-1.13244E-2</c:v>
                </c:pt>
                <c:pt idx="460" formatCode="0.00E+00">
                  <c:v>-1.1376900000000001E-2</c:v>
                </c:pt>
                <c:pt idx="461" formatCode="0.00E+00">
                  <c:v>-1.16081E-2</c:v>
                </c:pt>
                <c:pt idx="462" formatCode="0.00E+00">
                  <c:v>-1.1611E-2</c:v>
                </c:pt>
                <c:pt idx="463" formatCode="0.00E+00">
                  <c:v>-1.18561E-2</c:v>
                </c:pt>
                <c:pt idx="464" formatCode="0.00E+00">
                  <c:v>-1.19357E-2</c:v>
                </c:pt>
                <c:pt idx="465" formatCode="0.00E+00">
                  <c:v>-1.1416900000000001E-2</c:v>
                </c:pt>
                <c:pt idx="466" formatCode="0.00E+00">
                  <c:v>-8.2249599999999999E-3</c:v>
                </c:pt>
                <c:pt idx="467" formatCode="0.00E+00">
                  <c:v>-1.55849E-2</c:v>
                </c:pt>
                <c:pt idx="468" formatCode="0.00E+00">
                  <c:v>-1.298E-2</c:v>
                </c:pt>
                <c:pt idx="469" formatCode="0.00E+00">
                  <c:v>-1.22685E-2</c:v>
                </c:pt>
                <c:pt idx="470" formatCode="0.00E+00">
                  <c:v>-1.25051E-2</c:v>
                </c:pt>
                <c:pt idx="471" formatCode="0.00E+00">
                  <c:v>-1.24178E-2</c:v>
                </c:pt>
                <c:pt idx="472" formatCode="0.00E+00">
                  <c:v>-1.25766E-2</c:v>
                </c:pt>
                <c:pt idx="473" formatCode="0.00E+00">
                  <c:v>-1.2578000000000001E-2</c:v>
                </c:pt>
                <c:pt idx="474" formatCode="0.00E+00">
                  <c:v>-1.2753499999999999E-2</c:v>
                </c:pt>
                <c:pt idx="475" formatCode="0.00E+00">
                  <c:v>-1.27096E-2</c:v>
                </c:pt>
                <c:pt idx="476" formatCode="0.00E+00">
                  <c:v>-1.2822200000000001E-2</c:v>
                </c:pt>
                <c:pt idx="477" formatCode="0.00E+00">
                  <c:v>-1.2870299999999999E-2</c:v>
                </c:pt>
                <c:pt idx="478" formatCode="0.00E+00">
                  <c:v>-1.27668E-2</c:v>
                </c:pt>
                <c:pt idx="479" formatCode="0.00E+00">
                  <c:v>-1.28798E-2</c:v>
                </c:pt>
                <c:pt idx="480" formatCode="0.00E+00">
                  <c:v>-1.28708E-2</c:v>
                </c:pt>
                <c:pt idx="481" formatCode="0.00E+00">
                  <c:v>-1.2893699999999999E-2</c:v>
                </c:pt>
                <c:pt idx="482" formatCode="0.00E+00">
                  <c:v>-1.28407E-2</c:v>
                </c:pt>
                <c:pt idx="483" formatCode="0.00E+00">
                  <c:v>-1.2926099999999999E-2</c:v>
                </c:pt>
                <c:pt idx="484" formatCode="0.00E+00">
                  <c:v>-1.28288E-2</c:v>
                </c:pt>
                <c:pt idx="485" formatCode="0.00E+00">
                  <c:v>-1.28708E-2</c:v>
                </c:pt>
                <c:pt idx="486" formatCode="0.00E+00">
                  <c:v>-1.2889400000000001E-2</c:v>
                </c:pt>
                <c:pt idx="487" formatCode="0.00E+00">
                  <c:v>-1.2868900000000001E-2</c:v>
                </c:pt>
                <c:pt idx="488" formatCode="0.00E+00">
                  <c:v>-1.28646E-2</c:v>
                </c:pt>
                <c:pt idx="489" formatCode="0.00E+00">
                  <c:v>-1.2922299999999999E-2</c:v>
                </c:pt>
                <c:pt idx="490" formatCode="0.00E+00">
                  <c:v>-1.2959E-2</c:v>
                </c:pt>
                <c:pt idx="491" formatCode="0.00E+00">
                  <c:v>-1.2938E-2</c:v>
                </c:pt>
                <c:pt idx="492" formatCode="0.00E+00">
                  <c:v>-1.30548E-2</c:v>
                </c:pt>
                <c:pt idx="493" formatCode="0.00E+00">
                  <c:v>-1.30496E-2</c:v>
                </c:pt>
                <c:pt idx="494" formatCode="0.00E+00">
                  <c:v>-1.31688E-2</c:v>
                </c:pt>
                <c:pt idx="495" formatCode="0.00E+00">
                  <c:v>-1.3169800000000001E-2</c:v>
                </c:pt>
                <c:pt idx="496" formatCode="0.00E+00">
                  <c:v>-1.3272300000000001E-2</c:v>
                </c:pt>
                <c:pt idx="497" formatCode="0.00E+00">
                  <c:v>-1.3406299999999999E-2</c:v>
                </c:pt>
                <c:pt idx="498" formatCode="0.00E+00">
                  <c:v>-1.34439E-2</c:v>
                </c:pt>
                <c:pt idx="499" formatCode="0.00E+00">
                  <c:v>-1.3536899999999999E-2</c:v>
                </c:pt>
                <c:pt idx="500" formatCode="0.00E+00">
                  <c:v>-1.34964E-2</c:v>
                </c:pt>
                <c:pt idx="501" formatCode="0.00E+00">
                  <c:v>-1.3581299999999999E-2</c:v>
                </c:pt>
                <c:pt idx="502" formatCode="0.00E+00">
                  <c:v>-1.36042E-2</c:v>
                </c:pt>
                <c:pt idx="503" formatCode="0.00E+00">
                  <c:v>-1.36075E-2</c:v>
                </c:pt>
                <c:pt idx="504" formatCode="0.00E+00">
                  <c:v>-1.3566999999999999E-2</c:v>
                </c:pt>
                <c:pt idx="505" formatCode="0.00E+00">
                  <c:v>-1.35689E-2</c:v>
                </c:pt>
                <c:pt idx="506" formatCode="0.00E+00">
                  <c:v>-1.35937E-2</c:v>
                </c:pt>
                <c:pt idx="507" formatCode="0.00E+00">
                  <c:v>-1.35441E-2</c:v>
                </c:pt>
                <c:pt idx="508" formatCode="0.00E+00">
                  <c:v>-1.3509800000000001E-2</c:v>
                </c:pt>
                <c:pt idx="509" formatCode="0.00E+00">
                  <c:v>-1.3395799999999999E-2</c:v>
                </c:pt>
                <c:pt idx="510" formatCode="0.00E+00">
                  <c:v>-1.3311399999999999E-2</c:v>
                </c:pt>
                <c:pt idx="511" formatCode="0.00E+00">
                  <c:v>-1.3237000000000001E-2</c:v>
                </c:pt>
                <c:pt idx="512" formatCode="0.00E+00">
                  <c:v>-1.3209800000000001E-2</c:v>
                </c:pt>
                <c:pt idx="513" formatCode="0.00E+00">
                  <c:v>-1.3082E-2</c:v>
                </c:pt>
                <c:pt idx="514" formatCode="0.00E+00">
                  <c:v>-1.3062499999999999E-2</c:v>
                </c:pt>
                <c:pt idx="515" formatCode="0.00E+00">
                  <c:v>-1.29972E-2</c:v>
                </c:pt>
                <c:pt idx="516" formatCode="0.00E+00">
                  <c:v>-1.28889E-2</c:v>
                </c:pt>
                <c:pt idx="517" formatCode="0.00E+00">
                  <c:v>-1.2846E-2</c:v>
                </c:pt>
                <c:pt idx="518" formatCode="0.00E+00">
                  <c:v>-1.28708E-2</c:v>
                </c:pt>
                <c:pt idx="519" formatCode="0.00E+00">
                  <c:v>-1.27616E-2</c:v>
                </c:pt>
                <c:pt idx="520" formatCode="0.00E+00">
                  <c:v>-1.2746800000000001E-2</c:v>
                </c:pt>
                <c:pt idx="521" formatCode="0.00E+00">
                  <c:v>-1.27749E-2</c:v>
                </c:pt>
                <c:pt idx="522" formatCode="0.00E+00">
                  <c:v>-1.2754400000000001E-2</c:v>
                </c:pt>
                <c:pt idx="523" formatCode="0.00E+00">
                  <c:v>-1.2816900000000001E-2</c:v>
                </c:pt>
                <c:pt idx="524" formatCode="0.00E+00">
                  <c:v>-1.29166E-2</c:v>
                </c:pt>
                <c:pt idx="525" formatCode="0.00E+00">
                  <c:v>-1.2896100000000001E-2</c:v>
                </c:pt>
                <c:pt idx="526" formatCode="0.00E+00">
                  <c:v>-1.29762E-2</c:v>
                </c:pt>
                <c:pt idx="527" formatCode="0.00E+00">
                  <c:v>-1.30019E-2</c:v>
                </c:pt>
                <c:pt idx="528" formatCode="0.00E+00">
                  <c:v>-1.3147799999999999E-2</c:v>
                </c:pt>
                <c:pt idx="529" formatCode="0.00E+00">
                  <c:v>-1.32923E-2</c:v>
                </c:pt>
                <c:pt idx="530" formatCode="0.00E+00">
                  <c:v>-1.33119E-2</c:v>
                </c:pt>
                <c:pt idx="531" formatCode="0.00E+00">
                  <c:v>-1.34521E-2</c:v>
                </c:pt>
                <c:pt idx="532" formatCode="0.00E+00">
                  <c:v>-1.35794E-2</c:v>
                </c:pt>
                <c:pt idx="533" formatCode="0.00E+00">
                  <c:v>-1.3613200000000001E-2</c:v>
                </c:pt>
                <c:pt idx="534" formatCode="0.00E+00">
                  <c:v>-1.35937E-2</c:v>
                </c:pt>
                <c:pt idx="535" formatCode="0.00E+00">
                  <c:v>-1.372E-2</c:v>
                </c:pt>
                <c:pt idx="536" formatCode="0.00E+00">
                  <c:v>-1.35751E-2</c:v>
                </c:pt>
                <c:pt idx="537" formatCode="0.00E+00">
                  <c:v>-1.3779599999999999E-2</c:v>
                </c:pt>
                <c:pt idx="538" formatCode="0.00E+00">
                  <c:v>-1.38078E-2</c:v>
                </c:pt>
                <c:pt idx="539" formatCode="0.00E+00">
                  <c:v>-1.3784899999999999E-2</c:v>
                </c:pt>
                <c:pt idx="540" formatCode="0.00E+00">
                  <c:v>-1.37544E-2</c:v>
                </c:pt>
                <c:pt idx="541" formatCode="0.00E+00">
                  <c:v>-1.36828E-2</c:v>
                </c:pt>
                <c:pt idx="542" formatCode="0.00E+00">
                  <c:v>-1.36747E-2</c:v>
                </c:pt>
                <c:pt idx="543" formatCode="0.00E+00">
                  <c:v>-1.3732400000000001E-2</c:v>
                </c:pt>
                <c:pt idx="544" formatCode="0.00E+00">
                  <c:v>-1.3680899999999999E-2</c:v>
                </c:pt>
                <c:pt idx="545" formatCode="0.00E+00">
                  <c:v>-1.34597E-2</c:v>
                </c:pt>
                <c:pt idx="546" formatCode="0.00E+00">
                  <c:v>-1.3495E-2</c:v>
                </c:pt>
                <c:pt idx="547" formatCode="0.00E+00">
                  <c:v>-1.3422999999999999E-2</c:v>
                </c:pt>
                <c:pt idx="548" formatCode="0.00E+00">
                  <c:v>-1.33715E-2</c:v>
                </c:pt>
                <c:pt idx="549" formatCode="0.00E+00">
                  <c:v>-1.32465E-2</c:v>
                </c:pt>
                <c:pt idx="550" formatCode="0.00E+00">
                  <c:v>-1.31865E-2</c:v>
                </c:pt>
                <c:pt idx="551" formatCode="0.00E+00">
                  <c:v>-1.3083900000000001E-2</c:v>
                </c:pt>
                <c:pt idx="552" formatCode="0.00E+00">
                  <c:v>-1.30572E-2</c:v>
                </c:pt>
                <c:pt idx="553" formatCode="0.00E+00">
                  <c:v>-1.2954200000000001E-2</c:v>
                </c:pt>
                <c:pt idx="554" formatCode="0.00E+00">
                  <c:v>-1.28717E-2</c:v>
                </c:pt>
                <c:pt idx="555" formatCode="0.00E+00">
                  <c:v>-1.2854600000000001E-2</c:v>
                </c:pt>
                <c:pt idx="556" formatCode="0.00E+00">
                  <c:v>-1.2841699999999999E-2</c:v>
                </c:pt>
                <c:pt idx="557" formatCode="0.00E+00">
                  <c:v>-1.2794E-2</c:v>
                </c:pt>
                <c:pt idx="558" formatCode="0.00E+00">
                  <c:v>-1.28846E-2</c:v>
                </c:pt>
                <c:pt idx="559" formatCode="0.00E+00">
                  <c:v>-1.2886999999999999E-2</c:v>
                </c:pt>
                <c:pt idx="560" formatCode="0.00E+00">
                  <c:v>-1.2823599999999999E-2</c:v>
                </c:pt>
                <c:pt idx="561" formatCode="0.00E+00">
                  <c:v>-1.28264E-2</c:v>
                </c:pt>
                <c:pt idx="562" formatCode="0.00E+00">
                  <c:v>-1.29552E-2</c:v>
                </c:pt>
                <c:pt idx="563" formatCode="0.00E+00">
                  <c:v>-1.2906600000000001E-2</c:v>
                </c:pt>
                <c:pt idx="564" formatCode="0.00E+00">
                  <c:v>-1.3021899999999999E-2</c:v>
                </c:pt>
                <c:pt idx="565" formatCode="0.00E+00">
                  <c:v>-1.32651E-2</c:v>
                </c:pt>
                <c:pt idx="566" formatCode="0.00E+00">
                  <c:v>-1.32227E-2</c:v>
                </c:pt>
                <c:pt idx="567" formatCode="0.00E+00">
                  <c:v>-1.32427E-2</c:v>
                </c:pt>
                <c:pt idx="568" formatCode="0.00E+00">
                  <c:v>-1.337E-2</c:v>
                </c:pt>
                <c:pt idx="569" formatCode="0.00E+00">
                  <c:v>-1.3394400000000001E-2</c:v>
                </c:pt>
                <c:pt idx="570" formatCode="0.00E+00">
                  <c:v>-1.3506900000000001E-2</c:v>
                </c:pt>
                <c:pt idx="571" formatCode="0.00E+00">
                  <c:v>-1.35908E-2</c:v>
                </c:pt>
                <c:pt idx="572" formatCode="0.00E+00">
                  <c:v>-1.3668100000000001E-2</c:v>
                </c:pt>
                <c:pt idx="573" formatCode="0.00E+00">
                  <c:v>-1.35922E-2</c:v>
                </c:pt>
                <c:pt idx="574" formatCode="0.00E+00">
                  <c:v>-1.37711E-2</c:v>
                </c:pt>
                <c:pt idx="575" formatCode="0.00E+00">
                  <c:v>-1.36738E-2</c:v>
                </c:pt>
                <c:pt idx="576" formatCode="0.00E+00">
                  <c:v>-1.36805E-2</c:v>
                </c:pt>
                <c:pt idx="577" formatCode="0.00E+00">
                  <c:v>-1.36981E-2</c:v>
                </c:pt>
                <c:pt idx="578" formatCode="0.00E+00">
                  <c:v>-1.3701E-2</c:v>
                </c:pt>
                <c:pt idx="579" formatCode="0.00E+00">
                  <c:v>-1.3454900000000001E-2</c:v>
                </c:pt>
                <c:pt idx="580" formatCode="0.00E+00">
                  <c:v>-1.35689E-2</c:v>
                </c:pt>
                <c:pt idx="581" formatCode="0.00E+00">
                  <c:v>-1.3582199999999999E-2</c:v>
                </c:pt>
                <c:pt idx="582" formatCode="0.00E+00">
                  <c:v>-1.3609400000000001E-2</c:v>
                </c:pt>
                <c:pt idx="583" formatCode="0.00E+00">
                  <c:v>-1.35713E-2</c:v>
                </c:pt>
                <c:pt idx="584" formatCode="0.00E+00">
                  <c:v>-1.3493099999999999E-2</c:v>
                </c:pt>
                <c:pt idx="585" formatCode="0.00E+00">
                  <c:v>-1.35303E-2</c:v>
                </c:pt>
                <c:pt idx="586" formatCode="0.00E+00">
                  <c:v>-1.3381499999999999E-2</c:v>
                </c:pt>
                <c:pt idx="587" formatCode="0.00E+00">
                  <c:v>-1.33004E-2</c:v>
                </c:pt>
                <c:pt idx="588" formatCode="0.00E+00">
                  <c:v>-1.32461E-2</c:v>
                </c:pt>
                <c:pt idx="589" formatCode="0.00E+00">
                  <c:v>-1.32222E-2</c:v>
                </c:pt>
                <c:pt idx="590" formatCode="0.00E+00">
                  <c:v>-1.31688E-2</c:v>
                </c:pt>
                <c:pt idx="591" formatCode="0.00E+00">
                  <c:v>-1.31807E-2</c:v>
                </c:pt>
                <c:pt idx="592" formatCode="0.00E+00">
                  <c:v>-1.3169800000000001E-2</c:v>
                </c:pt>
                <c:pt idx="593" formatCode="0.00E+00">
                  <c:v>-1.31316E-2</c:v>
                </c:pt>
                <c:pt idx="594" formatCode="0.00E+00">
                  <c:v>-1.31311E-2</c:v>
                </c:pt>
                <c:pt idx="595" formatCode="0.00E+00">
                  <c:v>-1.31907E-2</c:v>
                </c:pt>
                <c:pt idx="596" formatCode="0.00E+00">
                  <c:v>-1.31726E-2</c:v>
                </c:pt>
                <c:pt idx="597" formatCode="0.00E+00">
                  <c:v>-1.31378E-2</c:v>
                </c:pt>
                <c:pt idx="598" formatCode="0.00E+00">
                  <c:v>-1.3171199999999999E-2</c:v>
                </c:pt>
                <c:pt idx="599" formatCode="0.00E+00">
                  <c:v>-1.31664E-2</c:v>
                </c:pt>
                <c:pt idx="600" formatCode="0.00E+00">
                  <c:v>-1.32108E-2</c:v>
                </c:pt>
                <c:pt idx="601" formatCode="0.00E+00">
                  <c:v>-1.3247999999999999E-2</c:v>
                </c:pt>
                <c:pt idx="602" formatCode="0.00E+00">
                  <c:v>-1.3291799999999999E-2</c:v>
                </c:pt>
                <c:pt idx="603" formatCode="0.00E+00">
                  <c:v>-1.3382399999999999E-2</c:v>
                </c:pt>
                <c:pt idx="604" formatCode="0.00E+00">
                  <c:v>-1.33638E-2</c:v>
                </c:pt>
                <c:pt idx="605" formatCode="0.00E+00">
                  <c:v>-1.34544E-2</c:v>
                </c:pt>
                <c:pt idx="606" formatCode="0.00E+00">
                  <c:v>-1.35307E-2</c:v>
                </c:pt>
                <c:pt idx="607" formatCode="0.00E+00">
                  <c:v>-1.3587E-2</c:v>
                </c:pt>
                <c:pt idx="608" formatCode="0.00E+00">
                  <c:v>-1.3665200000000001E-2</c:v>
                </c:pt>
                <c:pt idx="609" formatCode="0.00E+00">
                  <c:v>-1.3717200000000001E-2</c:v>
                </c:pt>
                <c:pt idx="610" formatCode="0.00E+00">
                  <c:v>-1.38183E-2</c:v>
                </c:pt>
                <c:pt idx="611" formatCode="0.00E+00">
                  <c:v>-1.38044E-2</c:v>
                </c:pt>
                <c:pt idx="612" formatCode="0.00E+00">
                  <c:v>-1.38783E-2</c:v>
                </c:pt>
                <c:pt idx="613" formatCode="0.00E+00">
                  <c:v>-1.39489E-2</c:v>
                </c:pt>
                <c:pt idx="614" formatCode="0.00E+00">
                  <c:v>-1.39899E-2</c:v>
                </c:pt>
                <c:pt idx="615" formatCode="0.00E+00">
                  <c:v>-1.4035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9A9F-4A0F-A3A7-1811277838D7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7!$A$2:$A$476</c:f>
              <c:numCache>
                <c:formatCode>General</c:formatCode>
                <c:ptCount val="47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</c:numCache>
            </c:numRef>
          </c:xVal>
          <c:yVal>
            <c:numRef>
              <c:f>Sheet17!$B$2:$B$747</c:f>
              <c:numCache>
                <c:formatCode>General</c:formatCode>
                <c:ptCount val="746"/>
                <c:pt idx="0">
                  <c:v>-1.1225099999999999</c:v>
                </c:pt>
                <c:pt idx="1">
                  <c:v>-1.25427</c:v>
                </c:pt>
                <c:pt idx="2">
                  <c:v>-0.97555599999999998</c:v>
                </c:pt>
                <c:pt idx="3">
                  <c:v>-1.24559</c:v>
                </c:pt>
                <c:pt idx="4">
                  <c:v>-1.0750599999999999</c:v>
                </c:pt>
                <c:pt idx="5">
                  <c:v>-1.2924</c:v>
                </c:pt>
                <c:pt idx="6">
                  <c:v>-0.81194200000000005</c:v>
                </c:pt>
                <c:pt idx="7">
                  <c:v>-0.80460699999999996</c:v>
                </c:pt>
                <c:pt idx="8">
                  <c:v>-1.33948</c:v>
                </c:pt>
                <c:pt idx="9">
                  <c:v>-1.24034</c:v>
                </c:pt>
                <c:pt idx="10">
                  <c:v>-0.92471800000000004</c:v>
                </c:pt>
                <c:pt idx="11">
                  <c:v>-0.94400700000000004</c:v>
                </c:pt>
                <c:pt idx="12">
                  <c:v>-0.81075799999999998</c:v>
                </c:pt>
                <c:pt idx="13">
                  <c:v>-1.43466</c:v>
                </c:pt>
                <c:pt idx="14">
                  <c:v>-0.905779</c:v>
                </c:pt>
                <c:pt idx="15">
                  <c:v>-0.72036100000000003</c:v>
                </c:pt>
                <c:pt idx="16">
                  <c:v>-0.77514400000000006</c:v>
                </c:pt>
                <c:pt idx="17">
                  <c:v>-1.43194</c:v>
                </c:pt>
                <c:pt idx="18">
                  <c:v>-1.5961399999999999</c:v>
                </c:pt>
                <c:pt idx="19">
                  <c:v>-1.5821400000000001</c:v>
                </c:pt>
                <c:pt idx="20">
                  <c:v>-1.45692</c:v>
                </c:pt>
                <c:pt idx="21">
                  <c:v>-1.2242</c:v>
                </c:pt>
                <c:pt idx="22">
                  <c:v>-1.14788</c:v>
                </c:pt>
                <c:pt idx="23">
                  <c:v>-0.75504000000000004</c:v>
                </c:pt>
                <c:pt idx="24">
                  <c:v>-1.57978</c:v>
                </c:pt>
                <c:pt idx="25">
                  <c:v>-1.4697199999999999</c:v>
                </c:pt>
                <c:pt idx="26">
                  <c:v>-1.46895</c:v>
                </c:pt>
                <c:pt idx="27">
                  <c:v>-1.4429799999999999</c:v>
                </c:pt>
                <c:pt idx="28">
                  <c:v>-0.92232599999999998</c:v>
                </c:pt>
                <c:pt idx="29">
                  <c:v>-0.71288600000000002</c:v>
                </c:pt>
                <c:pt idx="30">
                  <c:v>-1.1474599999999999</c:v>
                </c:pt>
                <c:pt idx="31">
                  <c:v>-1.0343</c:v>
                </c:pt>
                <c:pt idx="32">
                  <c:v>-1.2410300000000001</c:v>
                </c:pt>
                <c:pt idx="33">
                  <c:v>-0.39629199999999998</c:v>
                </c:pt>
                <c:pt idx="34">
                  <c:v>-1.06463</c:v>
                </c:pt>
                <c:pt idx="35">
                  <c:v>-0.948542</c:v>
                </c:pt>
                <c:pt idx="36">
                  <c:v>-0.96068399999999998</c:v>
                </c:pt>
                <c:pt idx="37">
                  <c:v>-1.2983899999999999</c:v>
                </c:pt>
                <c:pt idx="38">
                  <c:v>-1.16337</c:v>
                </c:pt>
                <c:pt idx="39">
                  <c:v>-0.80697300000000005</c:v>
                </c:pt>
                <c:pt idx="40">
                  <c:v>-1.12334</c:v>
                </c:pt>
                <c:pt idx="41">
                  <c:v>-1.5687500000000001</c:v>
                </c:pt>
                <c:pt idx="42">
                  <c:v>-0.67051499999999997</c:v>
                </c:pt>
                <c:pt idx="43">
                  <c:v>-0.44247199999999998</c:v>
                </c:pt>
                <c:pt idx="44">
                  <c:v>-0.74949600000000005</c:v>
                </c:pt>
                <c:pt idx="45">
                  <c:v>-0.78652999999999995</c:v>
                </c:pt>
                <c:pt idx="46">
                  <c:v>-0.93833699999999998</c:v>
                </c:pt>
                <c:pt idx="47">
                  <c:v>-0.92220400000000002</c:v>
                </c:pt>
                <c:pt idx="48">
                  <c:v>-0.67547900000000005</c:v>
                </c:pt>
                <c:pt idx="49">
                  <c:v>-1.3308500000000001</c:v>
                </c:pt>
                <c:pt idx="50">
                  <c:v>-1.05243</c:v>
                </c:pt>
                <c:pt idx="51">
                  <c:v>-0.98427600000000004</c:v>
                </c:pt>
                <c:pt idx="52">
                  <c:v>-0.86579200000000001</c:v>
                </c:pt>
                <c:pt idx="53">
                  <c:v>-0.56503599999999998</c:v>
                </c:pt>
                <c:pt idx="54">
                  <c:v>-0.60695200000000005</c:v>
                </c:pt>
                <c:pt idx="55">
                  <c:v>-0.93853500000000001</c:v>
                </c:pt>
                <c:pt idx="56">
                  <c:v>-0.65634700000000001</c:v>
                </c:pt>
                <c:pt idx="57">
                  <c:v>-0.85821099999999995</c:v>
                </c:pt>
                <c:pt idx="58">
                  <c:v>-0.46118799999999999</c:v>
                </c:pt>
                <c:pt idx="59">
                  <c:v>-0.44644899999999998</c:v>
                </c:pt>
                <c:pt idx="60">
                  <c:v>-1.5332399999999999</c:v>
                </c:pt>
                <c:pt idx="61">
                  <c:v>-0.51150499999999999</c:v>
                </c:pt>
                <c:pt idx="62">
                  <c:v>-0.36916500000000002</c:v>
                </c:pt>
                <c:pt idx="63">
                  <c:v>-1.2175800000000001</c:v>
                </c:pt>
                <c:pt idx="64">
                  <c:v>-0.159883</c:v>
                </c:pt>
                <c:pt idx="65">
                  <c:v>-0.14665900000000001</c:v>
                </c:pt>
                <c:pt idx="66">
                  <c:v>-0.46318399999999998</c:v>
                </c:pt>
                <c:pt idx="67">
                  <c:v>0.125447</c:v>
                </c:pt>
                <c:pt idx="68">
                  <c:v>0.53642599999999996</c:v>
                </c:pt>
                <c:pt idx="69">
                  <c:v>1.11368</c:v>
                </c:pt>
                <c:pt idx="70">
                  <c:v>1.5722</c:v>
                </c:pt>
                <c:pt idx="71">
                  <c:v>1.2435400000000001</c:v>
                </c:pt>
                <c:pt idx="72">
                  <c:v>1.0592600000000001</c:v>
                </c:pt>
                <c:pt idx="73">
                  <c:v>1.0127600000000001</c:v>
                </c:pt>
                <c:pt idx="74">
                  <c:v>0.96592500000000003</c:v>
                </c:pt>
                <c:pt idx="75">
                  <c:v>0.96457300000000001</c:v>
                </c:pt>
                <c:pt idx="76">
                  <c:v>0.93762699999999999</c:v>
                </c:pt>
                <c:pt idx="77">
                  <c:v>0.914072</c:v>
                </c:pt>
                <c:pt idx="78">
                  <c:v>0.92349999999999999</c:v>
                </c:pt>
                <c:pt idx="79">
                  <c:v>0.91983000000000004</c:v>
                </c:pt>
                <c:pt idx="80">
                  <c:v>0.91270300000000004</c:v>
                </c:pt>
                <c:pt idx="81">
                  <c:v>0.90312000000000003</c:v>
                </c:pt>
                <c:pt idx="82">
                  <c:v>0.90066299999999999</c:v>
                </c:pt>
                <c:pt idx="83">
                  <c:v>0.89861599999999997</c:v>
                </c:pt>
                <c:pt idx="84">
                  <c:v>0.89517599999999997</c:v>
                </c:pt>
                <c:pt idx="85">
                  <c:v>0.89730500000000002</c:v>
                </c:pt>
                <c:pt idx="86">
                  <c:v>0.89973199999999998</c:v>
                </c:pt>
                <c:pt idx="87">
                  <c:v>0.89671500000000004</c:v>
                </c:pt>
                <c:pt idx="88">
                  <c:v>0.89574299999999996</c:v>
                </c:pt>
                <c:pt idx="89">
                  <c:v>0.89254999999999995</c:v>
                </c:pt>
                <c:pt idx="90">
                  <c:v>0.89284699999999995</c:v>
                </c:pt>
                <c:pt idx="91">
                  <c:v>0.88783900000000004</c:v>
                </c:pt>
                <c:pt idx="92">
                  <c:v>0.88600599999999996</c:v>
                </c:pt>
                <c:pt idx="93">
                  <c:v>0.87925900000000001</c:v>
                </c:pt>
                <c:pt idx="94">
                  <c:v>0.87731000000000003</c:v>
                </c:pt>
                <c:pt idx="95">
                  <c:v>0.86747799999999997</c:v>
                </c:pt>
                <c:pt idx="96">
                  <c:v>0.85685</c:v>
                </c:pt>
                <c:pt idx="97">
                  <c:v>0.84964200000000001</c:v>
                </c:pt>
                <c:pt idx="98">
                  <c:v>0.83870100000000003</c:v>
                </c:pt>
                <c:pt idx="99">
                  <c:v>0.82478200000000002</c:v>
                </c:pt>
                <c:pt idx="100">
                  <c:v>0.81325099999999995</c:v>
                </c:pt>
                <c:pt idx="101">
                  <c:v>0.79760500000000001</c:v>
                </c:pt>
                <c:pt idx="102">
                  <c:v>0.78411399999999998</c:v>
                </c:pt>
                <c:pt idx="103">
                  <c:v>0.76860799999999996</c:v>
                </c:pt>
                <c:pt idx="104">
                  <c:v>0.75433399999999995</c:v>
                </c:pt>
                <c:pt idx="105">
                  <c:v>0.74278100000000002</c:v>
                </c:pt>
                <c:pt idx="106">
                  <c:v>0.73074300000000003</c:v>
                </c:pt>
                <c:pt idx="107">
                  <c:v>0.72362700000000002</c:v>
                </c:pt>
                <c:pt idx="108">
                  <c:v>0.71662000000000003</c:v>
                </c:pt>
                <c:pt idx="109">
                  <c:v>0.70832399999999995</c:v>
                </c:pt>
                <c:pt idx="110">
                  <c:v>0.70480100000000001</c:v>
                </c:pt>
                <c:pt idx="111">
                  <c:v>0.698125</c:v>
                </c:pt>
                <c:pt idx="112">
                  <c:v>0.69320999999999999</c:v>
                </c:pt>
                <c:pt idx="113">
                  <c:v>0.69266799999999995</c:v>
                </c:pt>
                <c:pt idx="114">
                  <c:v>0.68871700000000002</c:v>
                </c:pt>
                <c:pt idx="115">
                  <c:v>0.68968399999999996</c:v>
                </c:pt>
                <c:pt idx="116">
                  <c:v>0.68831500000000001</c:v>
                </c:pt>
                <c:pt idx="117">
                  <c:v>0.68685200000000002</c:v>
                </c:pt>
                <c:pt idx="118">
                  <c:v>0.68508500000000006</c:v>
                </c:pt>
                <c:pt idx="119">
                  <c:v>0.68591500000000005</c:v>
                </c:pt>
                <c:pt idx="120">
                  <c:v>0.67933399999999999</c:v>
                </c:pt>
                <c:pt idx="121">
                  <c:v>0.67754000000000003</c:v>
                </c:pt>
                <c:pt idx="122">
                  <c:v>0.67756799999999995</c:v>
                </c:pt>
                <c:pt idx="123">
                  <c:v>0.67165399999999997</c:v>
                </c:pt>
                <c:pt idx="124">
                  <c:v>0.66800800000000005</c:v>
                </c:pt>
                <c:pt idx="125">
                  <c:v>0.66461599999999998</c:v>
                </c:pt>
                <c:pt idx="126">
                  <c:v>0.65940299999999996</c:v>
                </c:pt>
                <c:pt idx="127">
                  <c:v>0.656497</c:v>
                </c:pt>
                <c:pt idx="128">
                  <c:v>0.65195999999999998</c:v>
                </c:pt>
                <c:pt idx="129">
                  <c:v>0.64598900000000004</c:v>
                </c:pt>
                <c:pt idx="130">
                  <c:v>0.63938600000000001</c:v>
                </c:pt>
                <c:pt idx="131">
                  <c:v>0.633405</c:v>
                </c:pt>
                <c:pt idx="132">
                  <c:v>0.62421099999999996</c:v>
                </c:pt>
                <c:pt idx="133">
                  <c:v>0.61352300000000004</c:v>
                </c:pt>
                <c:pt idx="134">
                  <c:v>0.60645000000000004</c:v>
                </c:pt>
                <c:pt idx="135">
                  <c:v>0.59409999999999996</c:v>
                </c:pt>
                <c:pt idx="136">
                  <c:v>0.58324299999999996</c:v>
                </c:pt>
                <c:pt idx="137">
                  <c:v>0.57167199999999996</c:v>
                </c:pt>
                <c:pt idx="138">
                  <c:v>0.55977100000000002</c:v>
                </c:pt>
                <c:pt idx="139">
                  <c:v>0.54686800000000002</c:v>
                </c:pt>
                <c:pt idx="140">
                  <c:v>0.53617400000000004</c:v>
                </c:pt>
                <c:pt idx="141">
                  <c:v>0.52211200000000002</c:v>
                </c:pt>
                <c:pt idx="142">
                  <c:v>0.509768</c:v>
                </c:pt>
                <c:pt idx="143">
                  <c:v>0.496396</c:v>
                </c:pt>
                <c:pt idx="144">
                  <c:v>0.482761</c:v>
                </c:pt>
                <c:pt idx="145">
                  <c:v>0.46734300000000001</c:v>
                </c:pt>
                <c:pt idx="146">
                  <c:v>0.45328000000000002</c:v>
                </c:pt>
                <c:pt idx="147">
                  <c:v>0.43828600000000001</c:v>
                </c:pt>
                <c:pt idx="148">
                  <c:v>0.422093</c:v>
                </c:pt>
                <c:pt idx="149">
                  <c:v>0.40624900000000003</c:v>
                </c:pt>
                <c:pt idx="150">
                  <c:v>0.39015300000000003</c:v>
                </c:pt>
                <c:pt idx="151">
                  <c:v>0.374691</c:v>
                </c:pt>
                <c:pt idx="152">
                  <c:v>0.358543</c:v>
                </c:pt>
                <c:pt idx="153">
                  <c:v>0.34328399999999998</c:v>
                </c:pt>
                <c:pt idx="154">
                  <c:v>0.32874100000000001</c:v>
                </c:pt>
                <c:pt idx="155">
                  <c:v>0.313581</c:v>
                </c:pt>
                <c:pt idx="156">
                  <c:v>0.29881000000000002</c:v>
                </c:pt>
                <c:pt idx="157">
                  <c:v>0.285223</c:v>
                </c:pt>
                <c:pt idx="158">
                  <c:v>0.27072800000000002</c:v>
                </c:pt>
                <c:pt idx="159">
                  <c:v>0.25718400000000002</c:v>
                </c:pt>
                <c:pt idx="160">
                  <c:v>0.242836</c:v>
                </c:pt>
                <c:pt idx="161">
                  <c:v>0.229125</c:v>
                </c:pt>
                <c:pt idx="162">
                  <c:v>0.217276</c:v>
                </c:pt>
                <c:pt idx="163">
                  <c:v>0.205765</c:v>
                </c:pt>
                <c:pt idx="164">
                  <c:v>0.19462299999999999</c:v>
                </c:pt>
                <c:pt idx="165">
                  <c:v>0.18438499999999999</c:v>
                </c:pt>
                <c:pt idx="166">
                  <c:v>0.175923</c:v>
                </c:pt>
                <c:pt idx="167">
                  <c:v>0.167263</c:v>
                </c:pt>
                <c:pt idx="168">
                  <c:v>0.161192</c:v>
                </c:pt>
                <c:pt idx="169">
                  <c:v>0.156085</c:v>
                </c:pt>
                <c:pt idx="170">
                  <c:v>0.15112400000000001</c:v>
                </c:pt>
                <c:pt idx="171">
                  <c:v>0.146763</c:v>
                </c:pt>
                <c:pt idx="172">
                  <c:v>0.14179800000000001</c:v>
                </c:pt>
                <c:pt idx="173">
                  <c:v>0.137874</c:v>
                </c:pt>
                <c:pt idx="174">
                  <c:v>0.13367100000000001</c:v>
                </c:pt>
                <c:pt idx="175">
                  <c:v>0.12757599999999999</c:v>
                </c:pt>
                <c:pt idx="176">
                  <c:v>0.12411800000000001</c:v>
                </c:pt>
                <c:pt idx="177">
                  <c:v>0.120162</c:v>
                </c:pt>
                <c:pt idx="178">
                  <c:v>0.118186</c:v>
                </c:pt>
                <c:pt idx="179">
                  <c:v>0.1145</c:v>
                </c:pt>
                <c:pt idx="180">
                  <c:v>0.111385</c:v>
                </c:pt>
                <c:pt idx="181">
                  <c:v>0.10916099999999999</c:v>
                </c:pt>
                <c:pt idx="182">
                  <c:v>0.106118</c:v>
                </c:pt>
                <c:pt idx="183">
                  <c:v>0.104338</c:v>
                </c:pt>
                <c:pt idx="184">
                  <c:v>0.10304099999999999</c:v>
                </c:pt>
                <c:pt idx="185">
                  <c:v>0.100509</c:v>
                </c:pt>
                <c:pt idx="186" formatCode="0.00E+00">
                  <c:v>9.8702899999999996E-2</c:v>
                </c:pt>
                <c:pt idx="187" formatCode="0.00E+00">
                  <c:v>9.7067399999999998E-2</c:v>
                </c:pt>
                <c:pt idx="188" formatCode="0.00E+00">
                  <c:v>9.5493300000000003E-2</c:v>
                </c:pt>
                <c:pt idx="189" formatCode="0.00E+00">
                  <c:v>9.4205899999999995E-2</c:v>
                </c:pt>
                <c:pt idx="190" formatCode="0.00E+00">
                  <c:v>9.2286099999999996E-2</c:v>
                </c:pt>
                <c:pt idx="191" formatCode="0.00E+00">
                  <c:v>9.1888399999999995E-2</c:v>
                </c:pt>
                <c:pt idx="192" formatCode="0.00E+00">
                  <c:v>9.2522099999999996E-2</c:v>
                </c:pt>
                <c:pt idx="193" formatCode="0.00E+00">
                  <c:v>9.1055899999999995E-2</c:v>
                </c:pt>
                <c:pt idx="194" formatCode="0.00E+00">
                  <c:v>9.0063599999999994E-2</c:v>
                </c:pt>
                <c:pt idx="195" formatCode="0.00E+00">
                  <c:v>8.9119000000000004E-2</c:v>
                </c:pt>
                <c:pt idx="196" formatCode="0.00E+00">
                  <c:v>8.8715100000000005E-2</c:v>
                </c:pt>
                <c:pt idx="197" formatCode="0.00E+00">
                  <c:v>8.7539199999999998E-2</c:v>
                </c:pt>
                <c:pt idx="198" formatCode="0.00E+00">
                  <c:v>8.6675600000000005E-2</c:v>
                </c:pt>
                <c:pt idx="199" formatCode="0.00E+00">
                  <c:v>8.4857000000000002E-2</c:v>
                </c:pt>
                <c:pt idx="200" formatCode="0.00E+00">
                  <c:v>8.4672499999999998E-2</c:v>
                </c:pt>
                <c:pt idx="201" formatCode="0.00E+00">
                  <c:v>8.4351999999999996E-2</c:v>
                </c:pt>
                <c:pt idx="202" formatCode="0.00E+00">
                  <c:v>8.3722599999999994E-2</c:v>
                </c:pt>
                <c:pt idx="203" formatCode="0.00E+00">
                  <c:v>8.3005399999999993E-2</c:v>
                </c:pt>
                <c:pt idx="204" formatCode="0.00E+00">
                  <c:v>8.2582000000000003E-2</c:v>
                </c:pt>
                <c:pt idx="205" formatCode="0.00E+00">
                  <c:v>8.1170599999999996E-2</c:v>
                </c:pt>
                <c:pt idx="206" formatCode="0.00E+00">
                  <c:v>8.0011799999999994E-2</c:v>
                </c:pt>
                <c:pt idx="207" formatCode="0.00E+00">
                  <c:v>8.0396700000000001E-2</c:v>
                </c:pt>
                <c:pt idx="208" formatCode="0.00E+00">
                  <c:v>7.9575099999999996E-2</c:v>
                </c:pt>
                <c:pt idx="209" formatCode="0.00E+00">
                  <c:v>7.8708200000000006E-2</c:v>
                </c:pt>
                <c:pt idx="210" formatCode="0.00E+00">
                  <c:v>7.7701999999999993E-2</c:v>
                </c:pt>
                <c:pt idx="211" formatCode="0.00E+00">
                  <c:v>7.6574799999999998E-2</c:v>
                </c:pt>
                <c:pt idx="212" formatCode="0.00E+00">
                  <c:v>7.7120800000000003E-2</c:v>
                </c:pt>
                <c:pt idx="213" formatCode="0.00E+00">
                  <c:v>7.5611100000000001E-2</c:v>
                </c:pt>
                <c:pt idx="214" formatCode="0.00E+00">
                  <c:v>7.5211E-2</c:v>
                </c:pt>
                <c:pt idx="215" formatCode="0.00E+00">
                  <c:v>7.4553999999999995E-2</c:v>
                </c:pt>
                <c:pt idx="216" formatCode="0.00E+00">
                  <c:v>7.3710899999999996E-2</c:v>
                </c:pt>
                <c:pt idx="217" formatCode="0.00E+00">
                  <c:v>7.2210300000000005E-2</c:v>
                </c:pt>
                <c:pt idx="218" formatCode="0.00E+00">
                  <c:v>7.1271899999999999E-2</c:v>
                </c:pt>
                <c:pt idx="219" formatCode="0.00E+00">
                  <c:v>7.1306700000000001E-2</c:v>
                </c:pt>
                <c:pt idx="220" formatCode="0.00E+00">
                  <c:v>7.0841299999999996E-2</c:v>
                </c:pt>
                <c:pt idx="221" formatCode="0.00E+00">
                  <c:v>7.0196599999999998E-2</c:v>
                </c:pt>
                <c:pt idx="222" formatCode="0.00E+00">
                  <c:v>6.9500400000000004E-2</c:v>
                </c:pt>
                <c:pt idx="223" formatCode="0.00E+00">
                  <c:v>6.8666500000000005E-2</c:v>
                </c:pt>
                <c:pt idx="224" formatCode="0.00E+00">
                  <c:v>6.6927E-2</c:v>
                </c:pt>
                <c:pt idx="225" formatCode="0.00E+00">
                  <c:v>6.7319900000000002E-2</c:v>
                </c:pt>
                <c:pt idx="226" formatCode="0.00E+00">
                  <c:v>6.6298999999999997E-2</c:v>
                </c:pt>
                <c:pt idx="227" formatCode="0.00E+00">
                  <c:v>6.5497399999999997E-2</c:v>
                </c:pt>
                <c:pt idx="228" formatCode="0.00E+00">
                  <c:v>6.4310099999999995E-2</c:v>
                </c:pt>
                <c:pt idx="229" formatCode="0.00E+00">
                  <c:v>6.3308699999999996E-2</c:v>
                </c:pt>
                <c:pt idx="230" formatCode="0.00E+00">
                  <c:v>6.34966E-2</c:v>
                </c:pt>
                <c:pt idx="231" formatCode="0.00E+00">
                  <c:v>6.2614400000000001E-2</c:v>
                </c:pt>
                <c:pt idx="232" formatCode="0.00E+00">
                  <c:v>6.0843000000000001E-2</c:v>
                </c:pt>
                <c:pt idx="233" formatCode="0.00E+00">
                  <c:v>6.0898300000000002E-2</c:v>
                </c:pt>
                <c:pt idx="234" formatCode="0.00E+00">
                  <c:v>5.9321400000000003E-2</c:v>
                </c:pt>
                <c:pt idx="235" formatCode="0.00E+00">
                  <c:v>5.8978599999999999E-2</c:v>
                </c:pt>
                <c:pt idx="236" formatCode="0.00E+00">
                  <c:v>5.8742500000000003E-2</c:v>
                </c:pt>
                <c:pt idx="237" formatCode="0.00E+00">
                  <c:v>5.8464099999999998E-2</c:v>
                </c:pt>
                <c:pt idx="238" formatCode="0.00E+00">
                  <c:v>5.6766999999999998E-2</c:v>
                </c:pt>
                <c:pt idx="239" formatCode="0.00E+00">
                  <c:v>5.5840500000000001E-2</c:v>
                </c:pt>
                <c:pt idx="240" formatCode="0.00E+00">
                  <c:v>5.52454E-2</c:v>
                </c:pt>
                <c:pt idx="241" formatCode="0.00E+00">
                  <c:v>5.4585000000000002E-2</c:v>
                </c:pt>
                <c:pt idx="242" formatCode="0.00E+00">
                  <c:v>5.3837299999999998E-2</c:v>
                </c:pt>
                <c:pt idx="243" formatCode="0.00E+00">
                  <c:v>5.3501600000000003E-2</c:v>
                </c:pt>
                <c:pt idx="244" formatCode="0.00E+00">
                  <c:v>5.2039599999999998E-2</c:v>
                </c:pt>
                <c:pt idx="245" formatCode="0.00E+00">
                  <c:v>5.1105999999999999E-2</c:v>
                </c:pt>
                <c:pt idx="246" formatCode="0.00E+00">
                  <c:v>5.0881900000000001E-2</c:v>
                </c:pt>
                <c:pt idx="247" formatCode="0.00E+00">
                  <c:v>4.9731699999999997E-2</c:v>
                </c:pt>
                <c:pt idx="248" formatCode="0.00E+00">
                  <c:v>4.9408899999999999E-2</c:v>
                </c:pt>
                <c:pt idx="249" formatCode="0.00E+00">
                  <c:v>4.8084300000000003E-2</c:v>
                </c:pt>
                <c:pt idx="250" formatCode="0.00E+00">
                  <c:v>4.7530200000000002E-2</c:v>
                </c:pt>
                <c:pt idx="251" formatCode="0.00E+00">
                  <c:v>4.7347100000000003E-2</c:v>
                </c:pt>
                <c:pt idx="252" formatCode="0.00E+00">
                  <c:v>4.55232E-2</c:v>
                </c:pt>
                <c:pt idx="253" formatCode="0.00E+00">
                  <c:v>4.4681100000000001E-2</c:v>
                </c:pt>
                <c:pt idx="254" formatCode="0.00E+00">
                  <c:v>4.4809799999999997E-2</c:v>
                </c:pt>
                <c:pt idx="255" formatCode="0.00E+00">
                  <c:v>4.4104600000000001E-2</c:v>
                </c:pt>
                <c:pt idx="256" formatCode="0.00E+00">
                  <c:v>4.2755099999999997E-2</c:v>
                </c:pt>
                <c:pt idx="257" formatCode="0.00E+00">
                  <c:v>4.2026000000000001E-2</c:v>
                </c:pt>
                <c:pt idx="258" formatCode="0.00E+00">
                  <c:v>4.1832000000000001E-2</c:v>
                </c:pt>
                <c:pt idx="259" formatCode="0.00E+00">
                  <c:v>4.1006599999999997E-2</c:v>
                </c:pt>
                <c:pt idx="260" formatCode="0.00E+00">
                  <c:v>4.0301799999999999E-2</c:v>
                </c:pt>
                <c:pt idx="261" formatCode="0.00E+00">
                  <c:v>3.9461599999999999E-2</c:v>
                </c:pt>
                <c:pt idx="262" formatCode="0.00E+00">
                  <c:v>3.9094900000000002E-2</c:v>
                </c:pt>
                <c:pt idx="263" formatCode="0.00E+00">
                  <c:v>3.8159400000000003E-2</c:v>
                </c:pt>
                <c:pt idx="264" formatCode="0.00E+00">
                  <c:v>3.79677E-2</c:v>
                </c:pt>
                <c:pt idx="265" formatCode="0.00E+00">
                  <c:v>3.7079300000000003E-2</c:v>
                </c:pt>
                <c:pt idx="266" formatCode="0.00E+00">
                  <c:v>3.6432300000000001E-2</c:v>
                </c:pt>
                <c:pt idx="267" formatCode="0.00E+00">
                  <c:v>3.6154699999999998E-2</c:v>
                </c:pt>
                <c:pt idx="268" formatCode="0.00E+00">
                  <c:v>3.47786E-2</c:v>
                </c:pt>
                <c:pt idx="269" formatCode="0.00E+00">
                  <c:v>3.4073399999999997E-2</c:v>
                </c:pt>
                <c:pt idx="270" formatCode="0.00E+00">
                  <c:v>3.3606499999999997E-2</c:v>
                </c:pt>
                <c:pt idx="271" formatCode="0.00E+00">
                  <c:v>3.3697100000000001E-2</c:v>
                </c:pt>
                <c:pt idx="272" formatCode="0.00E+00">
                  <c:v>3.3205499999999999E-2</c:v>
                </c:pt>
                <c:pt idx="273" formatCode="0.00E+00">
                  <c:v>3.2691999999999999E-2</c:v>
                </c:pt>
                <c:pt idx="274" formatCode="0.00E+00">
                  <c:v>3.08475E-2</c:v>
                </c:pt>
                <c:pt idx="275" formatCode="0.00E+00">
                  <c:v>3.0928600000000001E-2</c:v>
                </c:pt>
                <c:pt idx="276" formatCode="0.00E+00">
                  <c:v>3.06501E-2</c:v>
                </c:pt>
                <c:pt idx="277" formatCode="0.00E+00">
                  <c:v>3.0283000000000001E-2</c:v>
                </c:pt>
                <c:pt idx="278" formatCode="0.00E+00">
                  <c:v>2.9823300000000001E-2</c:v>
                </c:pt>
                <c:pt idx="279" formatCode="0.00E+00">
                  <c:v>2.8949300000000001E-2</c:v>
                </c:pt>
                <c:pt idx="280" formatCode="0.00E+00">
                  <c:v>2.9020799999999999E-2</c:v>
                </c:pt>
                <c:pt idx="281" formatCode="0.00E+00">
                  <c:v>2.8828599999999999E-2</c:v>
                </c:pt>
                <c:pt idx="282" formatCode="0.00E+00">
                  <c:v>2.82326E-2</c:v>
                </c:pt>
                <c:pt idx="283" formatCode="0.00E+00">
                  <c:v>2.7511600000000001E-2</c:v>
                </c:pt>
                <c:pt idx="284" formatCode="0.00E+00">
                  <c:v>2.7032400000000002E-2</c:v>
                </c:pt>
                <c:pt idx="285" formatCode="0.00E+00">
                  <c:v>2.69842E-2</c:v>
                </c:pt>
                <c:pt idx="286" formatCode="0.00E+00">
                  <c:v>2.64707E-2</c:v>
                </c:pt>
                <c:pt idx="287" formatCode="0.00E+00">
                  <c:v>2.6069200000000001E-2</c:v>
                </c:pt>
                <c:pt idx="288" formatCode="0.00E+00">
                  <c:v>2.5813599999999999E-2</c:v>
                </c:pt>
                <c:pt idx="289" formatCode="0.00E+00">
                  <c:v>2.52252E-2</c:v>
                </c:pt>
                <c:pt idx="290" formatCode="0.00E+00">
                  <c:v>2.4904300000000001E-2</c:v>
                </c:pt>
                <c:pt idx="291" formatCode="0.00E+00">
                  <c:v>2.4485099999999999E-2</c:v>
                </c:pt>
                <c:pt idx="292" formatCode="0.00E+00">
                  <c:v>2.4414499999999999E-2</c:v>
                </c:pt>
                <c:pt idx="293" formatCode="0.00E+00">
                  <c:v>2.4098899999999999E-2</c:v>
                </c:pt>
                <c:pt idx="294" formatCode="0.00E+00">
                  <c:v>2.3183800000000001E-2</c:v>
                </c:pt>
                <c:pt idx="295" formatCode="0.00E+00">
                  <c:v>2.5120699999999999E-2</c:v>
                </c:pt>
                <c:pt idx="296" formatCode="0.00E+00">
                  <c:v>2.19765E-2</c:v>
                </c:pt>
                <c:pt idx="297" formatCode="0.00E+00">
                  <c:v>2.0340899999999999E-2</c:v>
                </c:pt>
                <c:pt idx="298" formatCode="0.00E+00">
                  <c:v>2.20804E-2</c:v>
                </c:pt>
                <c:pt idx="299" formatCode="0.00E+00">
                  <c:v>2.22259E-2</c:v>
                </c:pt>
                <c:pt idx="300" formatCode="0.00E+00">
                  <c:v>2.1906399999999999E-2</c:v>
                </c:pt>
                <c:pt idx="301" formatCode="0.00E+00">
                  <c:v>2.1526799999999999E-2</c:v>
                </c:pt>
                <c:pt idx="302" formatCode="0.00E+00">
                  <c:v>2.1545399999999999E-2</c:v>
                </c:pt>
                <c:pt idx="303" formatCode="0.00E+00">
                  <c:v>2.1366599999999999E-2</c:v>
                </c:pt>
                <c:pt idx="304" formatCode="0.00E+00">
                  <c:v>2.03915E-2</c:v>
                </c:pt>
                <c:pt idx="305" formatCode="0.00E+00">
                  <c:v>2.0698999999999999E-2</c:v>
                </c:pt>
                <c:pt idx="306" formatCode="0.00E+00">
                  <c:v>2.04902E-2</c:v>
                </c:pt>
                <c:pt idx="307" formatCode="0.00E+00">
                  <c:v>2.03419E-2</c:v>
                </c:pt>
                <c:pt idx="308" formatCode="0.00E+00">
                  <c:v>2.0101999999999998E-2</c:v>
                </c:pt>
                <c:pt idx="309" formatCode="0.00E+00">
                  <c:v>1.9836400000000001E-2</c:v>
                </c:pt>
                <c:pt idx="310" formatCode="0.00E+00">
                  <c:v>1.9632299999999998E-2</c:v>
                </c:pt>
                <c:pt idx="311" formatCode="0.00E+00">
                  <c:v>1.9493099999999999E-2</c:v>
                </c:pt>
                <c:pt idx="312" formatCode="0.00E+00">
                  <c:v>1.9207999999999999E-2</c:v>
                </c:pt>
                <c:pt idx="313" formatCode="0.00E+00">
                  <c:v>1.9139799999999998E-2</c:v>
                </c:pt>
                <c:pt idx="314" formatCode="0.00E+00">
                  <c:v>1.8834099999999999E-2</c:v>
                </c:pt>
                <c:pt idx="315" formatCode="0.00E+00">
                  <c:v>1.90606E-2</c:v>
                </c:pt>
                <c:pt idx="316" formatCode="0.00E+00">
                  <c:v>1.8661000000000001E-2</c:v>
                </c:pt>
                <c:pt idx="317" formatCode="0.00E+00">
                  <c:v>1.86272E-2</c:v>
                </c:pt>
                <c:pt idx="318" formatCode="0.00E+00">
                  <c:v>1.8478399999999999E-2</c:v>
                </c:pt>
                <c:pt idx="319" formatCode="0.00E+00">
                  <c:v>1.8023999999999998E-2</c:v>
                </c:pt>
                <c:pt idx="320" formatCode="0.00E+00">
                  <c:v>1.8281499999999999E-2</c:v>
                </c:pt>
                <c:pt idx="321" formatCode="0.00E+00">
                  <c:v>1.8037299999999999E-2</c:v>
                </c:pt>
                <c:pt idx="322" formatCode="0.00E+00">
                  <c:v>1.7801299999999999E-2</c:v>
                </c:pt>
                <c:pt idx="323" formatCode="0.00E+00">
                  <c:v>1.7719700000000001E-2</c:v>
                </c:pt>
                <c:pt idx="324" formatCode="0.00E+00">
                  <c:v>1.7598599999999999E-2</c:v>
                </c:pt>
                <c:pt idx="325" formatCode="0.00E+00">
                  <c:v>1.7466499999999999E-2</c:v>
                </c:pt>
                <c:pt idx="326" formatCode="0.00E+00">
                  <c:v>1.7170399999999999E-2</c:v>
                </c:pt>
                <c:pt idx="327" formatCode="0.00E+00">
                  <c:v>1.70674E-2</c:v>
                </c:pt>
                <c:pt idx="328" formatCode="0.00E+00">
                  <c:v>1.6866200000000001E-2</c:v>
                </c:pt>
                <c:pt idx="329" formatCode="0.00E+00">
                  <c:v>1.68366E-2</c:v>
                </c:pt>
                <c:pt idx="330" formatCode="0.00E+00">
                  <c:v>1.6571499999999999E-2</c:v>
                </c:pt>
                <c:pt idx="331" formatCode="0.00E+00">
                  <c:v>1.64189E-2</c:v>
                </c:pt>
                <c:pt idx="332" formatCode="0.00E+00">
                  <c:v>1.6295E-2</c:v>
                </c:pt>
                <c:pt idx="333" formatCode="0.00E+00">
                  <c:v>1.6073199999999999E-2</c:v>
                </c:pt>
                <c:pt idx="334" formatCode="0.00E+00">
                  <c:v>1.5953999999999999E-2</c:v>
                </c:pt>
                <c:pt idx="335" formatCode="0.00E+00">
                  <c:v>1.57828E-2</c:v>
                </c:pt>
                <c:pt idx="336" formatCode="0.00E+00">
                  <c:v>1.55792E-2</c:v>
                </c:pt>
                <c:pt idx="337" formatCode="0.00E+00">
                  <c:v>1.5317900000000001E-2</c:v>
                </c:pt>
                <c:pt idx="338" formatCode="0.00E+00">
                  <c:v>1.51935E-2</c:v>
                </c:pt>
                <c:pt idx="339" formatCode="0.00E+00">
                  <c:v>1.48892E-2</c:v>
                </c:pt>
                <c:pt idx="340" formatCode="0.00E+00">
                  <c:v>1.4826300000000001E-2</c:v>
                </c:pt>
                <c:pt idx="341" formatCode="0.00E+00">
                  <c:v>1.47314E-2</c:v>
                </c:pt>
                <c:pt idx="342" formatCode="0.00E+00">
                  <c:v>1.4308899999999999E-2</c:v>
                </c:pt>
                <c:pt idx="343" formatCode="0.00E+00">
                  <c:v>1.4219300000000001E-2</c:v>
                </c:pt>
                <c:pt idx="344" formatCode="0.00E+00">
                  <c:v>1.39837E-2</c:v>
                </c:pt>
                <c:pt idx="345" formatCode="0.00E+00">
                  <c:v>1.37682E-2</c:v>
                </c:pt>
                <c:pt idx="346" formatCode="0.00E+00">
                  <c:v>1.3586000000000001E-2</c:v>
                </c:pt>
                <c:pt idx="347" formatCode="0.00E+00">
                  <c:v>1.32976E-2</c:v>
                </c:pt>
                <c:pt idx="348" formatCode="0.00E+00">
                  <c:v>1.31702E-2</c:v>
                </c:pt>
                <c:pt idx="349" formatCode="0.00E+00">
                  <c:v>1.29275E-2</c:v>
                </c:pt>
                <c:pt idx="350" formatCode="0.00E+00">
                  <c:v>1.27273E-2</c:v>
                </c:pt>
                <c:pt idx="351" formatCode="0.00E+00">
                  <c:v>1.24879E-2</c:v>
                </c:pt>
                <c:pt idx="352" formatCode="0.00E+00">
                  <c:v>1.2466E-2</c:v>
                </c:pt>
                <c:pt idx="353" formatCode="0.00E+00">
                  <c:v>1.20854E-2</c:v>
                </c:pt>
                <c:pt idx="354" formatCode="0.00E+00">
                  <c:v>1.18003E-2</c:v>
                </c:pt>
                <c:pt idx="355" formatCode="0.00E+00">
                  <c:v>1.1642899999999999E-2</c:v>
                </c:pt>
                <c:pt idx="356" formatCode="0.00E+00">
                  <c:v>1.14384E-2</c:v>
                </c:pt>
                <c:pt idx="357" formatCode="0.00E+00">
                  <c:v>1.1218499999999999E-2</c:v>
                </c:pt>
                <c:pt idx="358" formatCode="0.00E+00">
                  <c:v>1.09558E-2</c:v>
                </c:pt>
                <c:pt idx="359" formatCode="0.00E+00">
                  <c:v>1.06721E-2</c:v>
                </c:pt>
                <c:pt idx="360" formatCode="0.00E+00">
                  <c:v>1.0354500000000001E-2</c:v>
                </c:pt>
                <c:pt idx="361" formatCode="0.00E+00">
                  <c:v>1.02258E-2</c:v>
                </c:pt>
                <c:pt idx="362" formatCode="0.00E+00">
                  <c:v>9.9926000000000008E-3</c:v>
                </c:pt>
                <c:pt idx="363" formatCode="0.00E+00">
                  <c:v>9.7975700000000002E-3</c:v>
                </c:pt>
                <c:pt idx="364" formatCode="0.00E+00">
                  <c:v>9.5577200000000005E-3</c:v>
                </c:pt>
                <c:pt idx="365" formatCode="0.00E+00">
                  <c:v>9.2191700000000005E-3</c:v>
                </c:pt>
                <c:pt idx="366" formatCode="0.00E+00">
                  <c:v>9.0322500000000003E-3</c:v>
                </c:pt>
                <c:pt idx="367" formatCode="0.00E+00">
                  <c:v>8.7404300000000004E-3</c:v>
                </c:pt>
                <c:pt idx="368" formatCode="0.00E+00">
                  <c:v>8.6331399999999992E-3</c:v>
                </c:pt>
                <c:pt idx="369" formatCode="0.00E+00">
                  <c:v>8.4743500000000003E-3</c:v>
                </c:pt>
                <c:pt idx="370" formatCode="0.00E+00">
                  <c:v>8.1901600000000001E-3</c:v>
                </c:pt>
                <c:pt idx="371" formatCode="0.00E+00">
                  <c:v>7.9536399999999997E-3</c:v>
                </c:pt>
                <c:pt idx="372" formatCode="0.00E+00">
                  <c:v>7.6971100000000001E-3</c:v>
                </c:pt>
                <c:pt idx="373" formatCode="0.00E+00">
                  <c:v>7.5326000000000004E-3</c:v>
                </c:pt>
                <c:pt idx="374" formatCode="0.00E+00">
                  <c:v>7.2307600000000001E-3</c:v>
                </c:pt>
                <c:pt idx="375" formatCode="0.00E+00">
                  <c:v>7.0052100000000004E-3</c:v>
                </c:pt>
                <c:pt idx="376" formatCode="0.00E+00">
                  <c:v>6.7505799999999999E-3</c:v>
                </c:pt>
                <c:pt idx="377" formatCode="0.00E+00">
                  <c:v>6.6499699999999998E-3</c:v>
                </c:pt>
                <c:pt idx="378" formatCode="0.00E+00">
                  <c:v>6.5574600000000002E-3</c:v>
                </c:pt>
                <c:pt idx="379" formatCode="0.00E+00">
                  <c:v>6.3180900000000002E-3</c:v>
                </c:pt>
                <c:pt idx="380" formatCode="0.00E+00">
                  <c:v>5.9952699999999996E-3</c:v>
                </c:pt>
                <c:pt idx="381" formatCode="0.00E+00">
                  <c:v>5.6448000000000002E-3</c:v>
                </c:pt>
                <c:pt idx="382" formatCode="0.00E+00">
                  <c:v>5.5637400000000002E-3</c:v>
                </c:pt>
                <c:pt idx="383" formatCode="0.00E+00">
                  <c:v>5.6376500000000001E-3</c:v>
                </c:pt>
                <c:pt idx="384" formatCode="0.00E+00">
                  <c:v>4.8389399999999999E-3</c:v>
                </c:pt>
                <c:pt idx="385" formatCode="0.00E+00">
                  <c:v>4.9943899999999996E-3</c:v>
                </c:pt>
                <c:pt idx="386" formatCode="0.00E+00">
                  <c:v>4.7516800000000003E-3</c:v>
                </c:pt>
                <c:pt idx="387" formatCode="0.00E+00">
                  <c:v>4.5805000000000004E-3</c:v>
                </c:pt>
                <c:pt idx="388" formatCode="0.00E+00">
                  <c:v>4.1174899999999997E-3</c:v>
                </c:pt>
                <c:pt idx="389" formatCode="0.00E+00">
                  <c:v>4.3187099999999999E-3</c:v>
                </c:pt>
                <c:pt idx="390" formatCode="0.00E+00">
                  <c:v>3.9653800000000001E-3</c:v>
                </c:pt>
                <c:pt idx="391" formatCode="0.00E+00">
                  <c:v>3.86572E-3</c:v>
                </c:pt>
                <c:pt idx="392" formatCode="0.00E+00">
                  <c:v>3.3287999999999998E-3</c:v>
                </c:pt>
                <c:pt idx="393" formatCode="0.00E+00">
                  <c:v>2.87199E-3</c:v>
                </c:pt>
                <c:pt idx="394" formatCode="0.00E+00">
                  <c:v>3.1576199999999999E-3</c:v>
                </c:pt>
                <c:pt idx="395" formatCode="0.00E+00">
                  <c:v>2.8071400000000001E-3</c:v>
                </c:pt>
                <c:pt idx="396" formatCode="0.00E+00">
                  <c:v>2.77948E-3</c:v>
                </c:pt>
                <c:pt idx="397" formatCode="0.00E+00">
                  <c:v>2.56777E-3</c:v>
                </c:pt>
                <c:pt idx="398" formatCode="0.00E+00">
                  <c:v>2.8338399999999998E-3</c:v>
                </c:pt>
                <c:pt idx="399" formatCode="0.00E+00">
                  <c:v>1.7714499999999999E-3</c:v>
                </c:pt>
                <c:pt idx="400" formatCode="0.00E+00">
                  <c:v>1.88923E-3</c:v>
                </c:pt>
                <c:pt idx="401" formatCode="0.00E+00">
                  <c:v>1.83964E-3</c:v>
                </c:pt>
                <c:pt idx="402" formatCode="0.00E+00">
                  <c:v>1.4915499999999999E-3</c:v>
                </c:pt>
                <c:pt idx="403" formatCode="0.00E+00">
                  <c:v>1.4986999999999999E-3</c:v>
                </c:pt>
                <c:pt idx="404" formatCode="0.00E+00">
                  <c:v>1.3160699999999999E-3</c:v>
                </c:pt>
                <c:pt idx="405" formatCode="0.00E+00">
                  <c:v>9.5272100000000001E-4</c:v>
                </c:pt>
                <c:pt idx="406" formatCode="0.00E+00">
                  <c:v>6.2274900000000002E-4</c:v>
                </c:pt>
                <c:pt idx="407" formatCode="0.00E+00">
                  <c:v>6.3467000000000005E-4</c:v>
                </c:pt>
                <c:pt idx="408" formatCode="0.00E+00">
                  <c:v>1.13964E-4</c:v>
                </c:pt>
                <c:pt idx="409" formatCode="0.00E+00">
                  <c:v>4.1961700000000002E-5</c:v>
                </c:pt>
                <c:pt idx="410" formatCode="0.00E+00">
                  <c:v>-7.8678100000000001E-5</c:v>
                </c:pt>
                <c:pt idx="411" formatCode="0.00E+00">
                  <c:v>-2.87056E-4</c:v>
                </c:pt>
                <c:pt idx="412" formatCode="0.00E+00">
                  <c:v>-3.7431699999999999E-4</c:v>
                </c:pt>
                <c:pt idx="413" formatCode="0.00E+00">
                  <c:v>-5.6362199999999995E-4</c:v>
                </c:pt>
                <c:pt idx="414" formatCode="0.00E+00">
                  <c:v>-1.29795E-3</c:v>
                </c:pt>
                <c:pt idx="415" formatCode="0.00E+00">
                  <c:v>-1.2545600000000001E-3</c:v>
                </c:pt>
                <c:pt idx="416" formatCode="0.00E+00">
                  <c:v>-1.36137E-3</c:v>
                </c:pt>
                <c:pt idx="417" formatCode="0.00E+00">
                  <c:v>-1.72901E-3</c:v>
                </c:pt>
                <c:pt idx="418" formatCode="0.00E+00">
                  <c:v>-2.04039E-3</c:v>
                </c:pt>
                <c:pt idx="419" formatCode="0.00E+00">
                  <c:v>-2.0885500000000002E-3</c:v>
                </c:pt>
                <c:pt idx="420" formatCode="0.00E+00">
                  <c:v>-2.4070699999999999E-3</c:v>
                </c:pt>
                <c:pt idx="421" formatCode="0.00E+00">
                  <c:v>-2.5916099999999998E-3</c:v>
                </c:pt>
                <c:pt idx="422" formatCode="0.00E+00">
                  <c:v>-2.7723299999999999E-3</c:v>
                </c:pt>
                <c:pt idx="423" formatCode="0.00E+00">
                  <c:v>-2.99358E-3</c:v>
                </c:pt>
                <c:pt idx="424" formatCode="0.00E+00">
                  <c:v>-3.33834E-3</c:v>
                </c:pt>
                <c:pt idx="425" formatCode="0.00E+00">
                  <c:v>-3.6492299999999998E-3</c:v>
                </c:pt>
                <c:pt idx="426" formatCode="0.00E+00">
                  <c:v>-3.8418800000000002E-3</c:v>
                </c:pt>
                <c:pt idx="427" formatCode="0.00E+00">
                  <c:v>-4.0798199999999996E-3</c:v>
                </c:pt>
                <c:pt idx="428" formatCode="0.00E+00">
                  <c:v>-4.37975E-3</c:v>
                </c:pt>
                <c:pt idx="429" formatCode="0.00E+00">
                  <c:v>-4.5509299999999999E-3</c:v>
                </c:pt>
                <c:pt idx="430" formatCode="0.00E+00">
                  <c:v>-4.7111499999999999E-3</c:v>
                </c:pt>
                <c:pt idx="431" formatCode="0.00E+00">
                  <c:v>-5.2609400000000004E-3</c:v>
                </c:pt>
                <c:pt idx="432" formatCode="0.00E+00">
                  <c:v>-5.1851299999999996E-3</c:v>
                </c:pt>
                <c:pt idx="433" formatCode="0.00E+00">
                  <c:v>-5.8341E-3</c:v>
                </c:pt>
                <c:pt idx="434" formatCode="0.00E+00">
                  <c:v>-6.4058300000000004E-3</c:v>
                </c:pt>
                <c:pt idx="435" formatCode="0.00E+00">
                  <c:v>-7.0877099999999997E-3</c:v>
                </c:pt>
                <c:pt idx="436" formatCode="0.00E+00">
                  <c:v>-7.9159699999999996E-3</c:v>
                </c:pt>
                <c:pt idx="437" formatCode="0.00E+00">
                  <c:v>-8.1896799999999995E-3</c:v>
                </c:pt>
                <c:pt idx="438" formatCode="0.00E+00">
                  <c:v>-7.6765999999999996E-3</c:v>
                </c:pt>
                <c:pt idx="439" formatCode="0.00E+00">
                  <c:v>-6.3610100000000003E-3</c:v>
                </c:pt>
                <c:pt idx="440" formatCode="0.00E+00">
                  <c:v>-4.5552300000000004E-3</c:v>
                </c:pt>
                <c:pt idx="441" formatCode="0.00E+00">
                  <c:v>-3.6725999999999998E-3</c:v>
                </c:pt>
                <c:pt idx="442" formatCode="0.00E+00">
                  <c:v>-4.6391499999999999E-3</c:v>
                </c:pt>
                <c:pt idx="443" formatCode="0.00E+00">
                  <c:v>-5.20039E-3</c:v>
                </c:pt>
                <c:pt idx="444" formatCode="0.00E+00">
                  <c:v>-5.9375799999999996E-3</c:v>
                </c:pt>
                <c:pt idx="445" formatCode="0.00E+00">
                  <c:v>-7.9536399999999997E-3</c:v>
                </c:pt>
                <c:pt idx="446" formatCode="0.00E+00">
                  <c:v>-9.6816999999999997E-3</c:v>
                </c:pt>
                <c:pt idx="447" formatCode="0.00E+00">
                  <c:v>-1.04327E-2</c:v>
                </c:pt>
                <c:pt idx="448" formatCode="0.00E+00">
                  <c:v>-9.7207999999999999E-3</c:v>
                </c:pt>
                <c:pt idx="449" formatCode="0.00E+00">
                  <c:v>-9.0665799999999994E-3</c:v>
                </c:pt>
                <c:pt idx="450" formatCode="0.00E+00">
                  <c:v>-8.95548E-3</c:v>
                </c:pt>
                <c:pt idx="451" formatCode="0.00E+00">
                  <c:v>-9.1843600000000008E-3</c:v>
                </c:pt>
                <c:pt idx="452" formatCode="0.00E+00">
                  <c:v>-9.2816400000000007E-3</c:v>
                </c:pt>
                <c:pt idx="453" formatCode="0.00E+00">
                  <c:v>-9.4265900000000003E-3</c:v>
                </c:pt>
                <c:pt idx="454" formatCode="0.00E+00">
                  <c:v>-9.6139899999999993E-3</c:v>
                </c:pt>
                <c:pt idx="455" formatCode="0.00E+00">
                  <c:v>-9.75847E-3</c:v>
                </c:pt>
                <c:pt idx="456" formatCode="0.00E+00">
                  <c:v>-9.9072499999999994E-3</c:v>
                </c:pt>
                <c:pt idx="457" formatCode="0.00E+00">
                  <c:v>-1.00827E-2</c:v>
                </c:pt>
                <c:pt idx="458" formatCode="0.00E+00">
                  <c:v>-1.0156200000000001E-2</c:v>
                </c:pt>
                <c:pt idx="459" formatCode="0.00E+00">
                  <c:v>-1.0297300000000001E-2</c:v>
                </c:pt>
                <c:pt idx="460" formatCode="0.00E+00">
                  <c:v>-1.0493799999999999E-2</c:v>
                </c:pt>
                <c:pt idx="461" formatCode="0.00E+00">
                  <c:v>-1.0617700000000001E-2</c:v>
                </c:pt>
                <c:pt idx="462" formatCode="0.00E+00">
                  <c:v>-1.07756E-2</c:v>
                </c:pt>
                <c:pt idx="463" formatCode="0.00E+00">
                  <c:v>-1.10478E-2</c:v>
                </c:pt>
                <c:pt idx="464" formatCode="0.00E+00">
                  <c:v>-1.11237E-2</c:v>
                </c:pt>
                <c:pt idx="465" formatCode="0.00E+00">
                  <c:v>-1.05586E-2</c:v>
                </c:pt>
                <c:pt idx="466" formatCode="0.00E+00">
                  <c:v>-7.7166600000000002E-3</c:v>
                </c:pt>
                <c:pt idx="467" formatCode="0.00E+00">
                  <c:v>-1.4092E-2</c:v>
                </c:pt>
                <c:pt idx="468" formatCode="0.00E+00">
                  <c:v>-1.21412E-2</c:v>
                </c:pt>
                <c:pt idx="469" formatCode="0.00E+00">
                  <c:v>-1.1615800000000001E-2</c:v>
                </c:pt>
                <c:pt idx="470" formatCode="0.00E+00">
                  <c:v>-1.17512E-2</c:v>
                </c:pt>
                <c:pt idx="471" formatCode="0.00E+00">
                  <c:v>-1.18914E-2</c:v>
                </c:pt>
                <c:pt idx="472" formatCode="0.00E+00">
                  <c:v>-1.19953E-2</c:v>
                </c:pt>
                <c:pt idx="473" formatCode="0.00E+00">
                  <c:v>-1.2130699999999999E-2</c:v>
                </c:pt>
                <c:pt idx="474" formatCode="0.00E+00">
                  <c:v>-1.22576E-2</c:v>
                </c:pt>
                <c:pt idx="475" formatCode="0.00E+00">
                  <c:v>-1.22614E-2</c:v>
                </c:pt>
                <c:pt idx="476" formatCode="0.00E+00">
                  <c:v>-1.2395400000000001E-2</c:v>
                </c:pt>
                <c:pt idx="477" formatCode="0.00E+00">
                  <c:v>-1.2482200000000001E-2</c:v>
                </c:pt>
                <c:pt idx="478" formatCode="0.00E+00">
                  <c:v>-1.2470699999999999E-2</c:v>
                </c:pt>
                <c:pt idx="479" formatCode="0.00E+00">
                  <c:v>-1.2550800000000001E-2</c:v>
                </c:pt>
                <c:pt idx="480" formatCode="0.00E+00">
                  <c:v>-1.2553699999999999E-2</c:v>
                </c:pt>
                <c:pt idx="481" formatCode="0.00E+00">
                  <c:v>-1.2647200000000001E-2</c:v>
                </c:pt>
                <c:pt idx="482" formatCode="0.00E+00">
                  <c:v>-1.2648599999999999E-2</c:v>
                </c:pt>
                <c:pt idx="483" formatCode="0.00E+00">
                  <c:v>-1.2693899999999999E-2</c:v>
                </c:pt>
                <c:pt idx="484" formatCode="0.00E+00">
                  <c:v>-1.26891E-2</c:v>
                </c:pt>
                <c:pt idx="485" formatCode="0.00E+00">
                  <c:v>-1.2728700000000001E-2</c:v>
                </c:pt>
                <c:pt idx="486" formatCode="0.00E+00">
                  <c:v>-1.27826E-2</c:v>
                </c:pt>
                <c:pt idx="487" formatCode="0.00E+00">
                  <c:v>-1.27654E-2</c:v>
                </c:pt>
                <c:pt idx="488" formatCode="0.00E+00">
                  <c:v>-1.2840300000000001E-2</c:v>
                </c:pt>
                <c:pt idx="489" formatCode="0.00E+00">
                  <c:v>-1.2831199999999999E-2</c:v>
                </c:pt>
                <c:pt idx="490" formatCode="0.00E+00">
                  <c:v>-1.28775E-2</c:v>
                </c:pt>
                <c:pt idx="491" formatCode="0.00E+00">
                  <c:v>-1.2918900000000001E-2</c:v>
                </c:pt>
                <c:pt idx="492" formatCode="0.00E+00">
                  <c:v>-1.29972E-2</c:v>
                </c:pt>
                <c:pt idx="493" formatCode="0.00E+00">
                  <c:v>-1.30916E-2</c:v>
                </c:pt>
                <c:pt idx="494" formatCode="0.00E+00">
                  <c:v>-1.3129200000000001E-2</c:v>
                </c:pt>
                <c:pt idx="495" formatCode="0.00E+00">
                  <c:v>-1.31536E-2</c:v>
                </c:pt>
                <c:pt idx="496" formatCode="0.00E+00">
                  <c:v>-1.3247E-2</c:v>
                </c:pt>
                <c:pt idx="497" formatCode="0.00E+00">
                  <c:v>-1.3335700000000001E-2</c:v>
                </c:pt>
                <c:pt idx="498" formatCode="0.00E+00">
                  <c:v>-1.34144E-2</c:v>
                </c:pt>
                <c:pt idx="499" formatCode="0.00E+00">
                  <c:v>-1.3490200000000001E-2</c:v>
                </c:pt>
                <c:pt idx="500" formatCode="0.00E+00">
                  <c:v>-1.3454000000000001E-2</c:v>
                </c:pt>
                <c:pt idx="501" formatCode="0.00E+00">
                  <c:v>-1.3597E-2</c:v>
                </c:pt>
                <c:pt idx="502" formatCode="0.00E+00">
                  <c:v>-1.35937E-2</c:v>
                </c:pt>
                <c:pt idx="503" formatCode="0.00E+00">
                  <c:v>-1.35756E-2</c:v>
                </c:pt>
                <c:pt idx="504" formatCode="0.00E+00">
                  <c:v>-1.35169E-2</c:v>
                </c:pt>
                <c:pt idx="505" formatCode="0.00E+00">
                  <c:v>-1.35832E-2</c:v>
                </c:pt>
                <c:pt idx="506" formatCode="0.00E+00">
                  <c:v>-1.3598900000000001E-2</c:v>
                </c:pt>
                <c:pt idx="507" formatCode="0.00E+00">
                  <c:v>-1.35441E-2</c:v>
                </c:pt>
                <c:pt idx="508" formatCode="0.00E+00">
                  <c:v>-1.35379E-2</c:v>
                </c:pt>
                <c:pt idx="509" formatCode="0.00E+00">
                  <c:v>-1.34535E-2</c:v>
                </c:pt>
                <c:pt idx="510" formatCode="0.00E+00">
                  <c:v>-1.3444899999999999E-2</c:v>
                </c:pt>
                <c:pt idx="511" formatCode="0.00E+00">
                  <c:v>-1.34106E-2</c:v>
                </c:pt>
                <c:pt idx="512" formatCode="0.00E+00">
                  <c:v>-1.33209E-2</c:v>
                </c:pt>
                <c:pt idx="513" formatCode="0.00E+00">
                  <c:v>-1.32236E-2</c:v>
                </c:pt>
                <c:pt idx="514" formatCode="0.00E+00">
                  <c:v>-1.32289E-2</c:v>
                </c:pt>
                <c:pt idx="515" formatCode="0.00E+00">
                  <c:v>-1.3237000000000001E-2</c:v>
                </c:pt>
                <c:pt idx="516" formatCode="0.00E+00">
                  <c:v>-1.3117800000000001E-2</c:v>
                </c:pt>
                <c:pt idx="517" formatCode="0.00E+00">
                  <c:v>-1.30963E-2</c:v>
                </c:pt>
                <c:pt idx="518" formatCode="0.00E+00">
                  <c:v>-1.31016E-2</c:v>
                </c:pt>
                <c:pt idx="519" formatCode="0.00E+00">
                  <c:v>-1.30324E-2</c:v>
                </c:pt>
                <c:pt idx="520" formatCode="0.00E+00">
                  <c:v>-1.3003799999999999E-2</c:v>
                </c:pt>
                <c:pt idx="521" formatCode="0.00E+00">
                  <c:v>-1.3013800000000001E-2</c:v>
                </c:pt>
                <c:pt idx="522" formatCode="0.00E+00">
                  <c:v>-1.30067E-2</c:v>
                </c:pt>
                <c:pt idx="523" formatCode="0.00E+00">
                  <c:v>-1.3033400000000001E-2</c:v>
                </c:pt>
                <c:pt idx="524" formatCode="0.00E+00">
                  <c:v>-1.3153099999999999E-2</c:v>
                </c:pt>
                <c:pt idx="525" formatCode="0.00E+00">
                  <c:v>-1.30796E-2</c:v>
                </c:pt>
                <c:pt idx="526" formatCode="0.00E+00">
                  <c:v>-1.3195E-2</c:v>
                </c:pt>
                <c:pt idx="527" formatCode="0.00E+00">
                  <c:v>-1.3112499999999999E-2</c:v>
                </c:pt>
                <c:pt idx="528" formatCode="0.00E+00">
                  <c:v>-1.32546E-2</c:v>
                </c:pt>
                <c:pt idx="529" formatCode="0.00E+00">
                  <c:v>-1.3343799999999999E-2</c:v>
                </c:pt>
                <c:pt idx="530" formatCode="0.00E+00">
                  <c:v>-1.34749E-2</c:v>
                </c:pt>
                <c:pt idx="531" formatCode="0.00E+00">
                  <c:v>-1.35202E-2</c:v>
                </c:pt>
                <c:pt idx="532" formatCode="0.00E+00">
                  <c:v>-1.3627500000000001E-2</c:v>
                </c:pt>
                <c:pt idx="533" formatCode="0.00E+00">
                  <c:v>-1.3654700000000001E-2</c:v>
                </c:pt>
                <c:pt idx="534" formatCode="0.00E+00">
                  <c:v>-1.36905E-2</c:v>
                </c:pt>
                <c:pt idx="535" formatCode="0.00E+00">
                  <c:v>-1.3735799999999999E-2</c:v>
                </c:pt>
                <c:pt idx="536" formatCode="0.00E+00">
                  <c:v>-1.36571E-2</c:v>
                </c:pt>
                <c:pt idx="537" formatCode="0.00E+00">
                  <c:v>-1.3782000000000001E-2</c:v>
                </c:pt>
                <c:pt idx="538" formatCode="0.00E+00">
                  <c:v>-1.38364E-2</c:v>
                </c:pt>
                <c:pt idx="539" formatCode="0.00E+00">
                  <c:v>-1.38178E-2</c:v>
                </c:pt>
                <c:pt idx="540" formatCode="0.00E+00">
                  <c:v>-1.38297E-2</c:v>
                </c:pt>
                <c:pt idx="541" formatCode="0.00E+00">
                  <c:v>-1.3771500000000001E-2</c:v>
                </c:pt>
                <c:pt idx="542" formatCode="0.00E+00">
                  <c:v>-1.3819700000000001E-2</c:v>
                </c:pt>
                <c:pt idx="543" formatCode="0.00E+00">
                  <c:v>-1.38364E-2</c:v>
                </c:pt>
                <c:pt idx="544" formatCode="0.00E+00">
                  <c:v>-1.3823E-2</c:v>
                </c:pt>
                <c:pt idx="545" formatCode="0.00E+00">
                  <c:v>-1.3639E-2</c:v>
                </c:pt>
                <c:pt idx="546" formatCode="0.00E+00">
                  <c:v>-1.3700499999999999E-2</c:v>
                </c:pt>
                <c:pt idx="547" formatCode="0.00E+00">
                  <c:v>-1.36452E-2</c:v>
                </c:pt>
                <c:pt idx="548" formatCode="0.00E+00">
                  <c:v>-1.3578399999999999E-2</c:v>
                </c:pt>
                <c:pt idx="549" formatCode="0.00E+00">
                  <c:v>-1.3514E-2</c:v>
                </c:pt>
                <c:pt idx="550" formatCode="0.00E+00">
                  <c:v>-1.34153E-2</c:v>
                </c:pt>
                <c:pt idx="551" formatCode="0.00E+00">
                  <c:v>-1.33743E-2</c:v>
                </c:pt>
                <c:pt idx="552" formatCode="0.00E+00">
                  <c:v>-1.3369600000000001E-2</c:v>
                </c:pt>
                <c:pt idx="553" formatCode="0.00E+00">
                  <c:v>-1.3307599999999999E-2</c:v>
                </c:pt>
                <c:pt idx="554" formatCode="0.00E+00">
                  <c:v>-1.32108E-2</c:v>
                </c:pt>
                <c:pt idx="555" formatCode="0.00E+00">
                  <c:v>-1.31688E-2</c:v>
                </c:pt>
                <c:pt idx="556" formatCode="0.00E+00">
                  <c:v>-1.3159799999999999E-2</c:v>
                </c:pt>
                <c:pt idx="557" formatCode="0.00E+00">
                  <c:v>-1.3114499999999999E-2</c:v>
                </c:pt>
                <c:pt idx="558" formatCode="0.00E+00">
                  <c:v>-1.3115399999999999E-2</c:v>
                </c:pt>
                <c:pt idx="559" formatCode="0.00E+00">
                  <c:v>-1.3095900000000001E-2</c:v>
                </c:pt>
                <c:pt idx="560" formatCode="0.00E+00">
                  <c:v>-1.3089699999999999E-2</c:v>
                </c:pt>
                <c:pt idx="561" formatCode="0.00E+00">
                  <c:v>-1.3082999999999999E-2</c:v>
                </c:pt>
                <c:pt idx="562" formatCode="0.00E+00">
                  <c:v>-1.3188399999999999E-2</c:v>
                </c:pt>
                <c:pt idx="563" formatCode="0.00E+00">
                  <c:v>-1.31688E-2</c:v>
                </c:pt>
                <c:pt idx="564" formatCode="0.00E+00">
                  <c:v>-1.3199300000000001E-2</c:v>
                </c:pt>
                <c:pt idx="565" formatCode="0.00E+00">
                  <c:v>-1.34821E-2</c:v>
                </c:pt>
                <c:pt idx="566" formatCode="0.00E+00">
                  <c:v>-1.3402900000000001E-2</c:v>
                </c:pt>
                <c:pt idx="567" formatCode="0.00E+00">
                  <c:v>-1.33495E-2</c:v>
                </c:pt>
                <c:pt idx="568" formatCode="0.00E+00">
                  <c:v>-1.35298E-2</c:v>
                </c:pt>
                <c:pt idx="569" formatCode="0.00E+00">
                  <c:v>-1.34749E-2</c:v>
                </c:pt>
                <c:pt idx="570" formatCode="0.00E+00">
                  <c:v>-1.35899E-2</c:v>
                </c:pt>
                <c:pt idx="571" formatCode="0.00E+00">
                  <c:v>-1.36881E-2</c:v>
                </c:pt>
                <c:pt idx="572" formatCode="0.00E+00">
                  <c:v>-1.3721499999999999E-2</c:v>
                </c:pt>
                <c:pt idx="573" formatCode="0.00E+00">
                  <c:v>-1.37181E-2</c:v>
                </c:pt>
                <c:pt idx="574" formatCode="0.00E+00">
                  <c:v>-1.3823999999999999E-2</c:v>
                </c:pt>
                <c:pt idx="575" formatCode="0.00E+00">
                  <c:v>-1.3781099999999999E-2</c:v>
                </c:pt>
                <c:pt idx="576" formatCode="0.00E+00">
                  <c:v>-1.37305E-2</c:v>
                </c:pt>
                <c:pt idx="577" formatCode="0.00E+00">
                  <c:v>-1.37758E-2</c:v>
                </c:pt>
                <c:pt idx="578" formatCode="0.00E+00">
                  <c:v>-1.37696E-2</c:v>
                </c:pt>
                <c:pt idx="579" formatCode="0.00E+00">
                  <c:v>-1.35856E-2</c:v>
                </c:pt>
                <c:pt idx="580" formatCode="0.00E+00">
                  <c:v>-1.3606099999999999E-2</c:v>
                </c:pt>
                <c:pt idx="581" formatCode="0.00E+00">
                  <c:v>-1.3697600000000001E-2</c:v>
                </c:pt>
                <c:pt idx="582" formatCode="0.00E+00">
                  <c:v>-1.36857E-2</c:v>
                </c:pt>
                <c:pt idx="583" formatCode="0.00E+00">
                  <c:v>-1.3608E-2</c:v>
                </c:pt>
                <c:pt idx="584" formatCode="0.00E+00">
                  <c:v>-1.35999E-2</c:v>
                </c:pt>
                <c:pt idx="585" formatCode="0.00E+00">
                  <c:v>-1.3599399999999999E-2</c:v>
                </c:pt>
                <c:pt idx="586" formatCode="0.00E+00">
                  <c:v>-1.35946E-2</c:v>
                </c:pt>
                <c:pt idx="587" formatCode="0.00E+00">
                  <c:v>-1.34115E-2</c:v>
                </c:pt>
                <c:pt idx="588" formatCode="0.00E+00">
                  <c:v>-1.35088E-2</c:v>
                </c:pt>
                <c:pt idx="589" formatCode="0.00E+00">
                  <c:v>-1.3355300000000001E-2</c:v>
                </c:pt>
                <c:pt idx="590" formatCode="0.00E+00">
                  <c:v>-1.3343799999999999E-2</c:v>
                </c:pt>
                <c:pt idx="591" formatCode="0.00E+00">
                  <c:v>-1.3364300000000001E-2</c:v>
                </c:pt>
                <c:pt idx="592" formatCode="0.00E+00">
                  <c:v>-1.33762E-2</c:v>
                </c:pt>
                <c:pt idx="593" formatCode="0.00E+00">
                  <c:v>-1.33443E-2</c:v>
                </c:pt>
                <c:pt idx="594" formatCode="0.00E+00">
                  <c:v>-1.3368100000000001E-2</c:v>
                </c:pt>
                <c:pt idx="595" formatCode="0.00E+00">
                  <c:v>-1.33758E-2</c:v>
                </c:pt>
                <c:pt idx="596" formatCode="0.00E+00">
                  <c:v>-1.34206E-2</c:v>
                </c:pt>
                <c:pt idx="597" formatCode="0.00E+00">
                  <c:v>-1.33715E-2</c:v>
                </c:pt>
                <c:pt idx="598" formatCode="0.00E+00">
                  <c:v>-1.33934E-2</c:v>
                </c:pt>
                <c:pt idx="599" formatCode="0.00E+00">
                  <c:v>-1.3361E-2</c:v>
                </c:pt>
                <c:pt idx="600" formatCode="0.00E+00">
                  <c:v>-1.3419199999999999E-2</c:v>
                </c:pt>
                <c:pt idx="601" formatCode="0.00E+00">
                  <c:v>-1.34821E-2</c:v>
                </c:pt>
                <c:pt idx="602" formatCode="0.00E+00">
                  <c:v>-1.3420100000000001E-2</c:v>
                </c:pt>
                <c:pt idx="603" formatCode="0.00E+00">
                  <c:v>-1.3469200000000001E-2</c:v>
                </c:pt>
                <c:pt idx="604" formatCode="0.00E+00">
                  <c:v>-1.34921E-2</c:v>
                </c:pt>
                <c:pt idx="605" formatCode="0.00E+00">
                  <c:v>-1.35765E-2</c:v>
                </c:pt>
                <c:pt idx="606" formatCode="0.00E+00">
                  <c:v>-1.36352E-2</c:v>
                </c:pt>
                <c:pt idx="607" formatCode="0.00E+00">
                  <c:v>-1.3647100000000001E-2</c:v>
                </c:pt>
                <c:pt idx="608" formatCode="0.00E+00">
                  <c:v>-1.3693800000000001E-2</c:v>
                </c:pt>
                <c:pt idx="609" formatCode="0.00E+00">
                  <c:v>-1.37749E-2</c:v>
                </c:pt>
                <c:pt idx="610" formatCode="0.00E+00">
                  <c:v>-1.3847399999999999E-2</c:v>
                </c:pt>
                <c:pt idx="611" formatCode="0.00E+00">
                  <c:v>-1.38116E-2</c:v>
                </c:pt>
                <c:pt idx="612" formatCode="0.00E+00">
                  <c:v>-1.38745E-2</c:v>
                </c:pt>
                <c:pt idx="613" formatCode="0.00E+00">
                  <c:v>-1.39928E-2</c:v>
                </c:pt>
                <c:pt idx="614" formatCode="0.00E+00">
                  <c:v>-1.3996099999999999E-2</c:v>
                </c:pt>
                <c:pt idx="615" formatCode="0.00E+00">
                  <c:v>-1.40085E-2</c:v>
                </c:pt>
                <c:pt idx="616" formatCode="0.00E+00">
                  <c:v>-1.40567E-2</c:v>
                </c:pt>
                <c:pt idx="617" formatCode="0.00E+00">
                  <c:v>-1.4027599999999999E-2</c:v>
                </c:pt>
                <c:pt idx="618" formatCode="0.00E+00">
                  <c:v>-1.4103900000000001E-2</c:v>
                </c:pt>
                <c:pt idx="619" formatCode="0.00E+00">
                  <c:v>-1.4112E-2</c:v>
                </c:pt>
                <c:pt idx="620" formatCode="0.00E+00">
                  <c:v>-1.4203500000000001E-2</c:v>
                </c:pt>
                <c:pt idx="621" formatCode="0.00E+00">
                  <c:v>-1.4175399999999999E-2</c:v>
                </c:pt>
                <c:pt idx="622" formatCode="0.00E+00">
                  <c:v>-1.4249299999999999E-2</c:v>
                </c:pt>
                <c:pt idx="623" formatCode="0.00E+00">
                  <c:v>-1.4220200000000001E-2</c:v>
                </c:pt>
                <c:pt idx="624" formatCode="0.00E+00">
                  <c:v>-1.42183E-2</c:v>
                </c:pt>
                <c:pt idx="625" formatCode="0.00E+00">
                  <c:v>-1.42431E-2</c:v>
                </c:pt>
                <c:pt idx="626" formatCode="0.00E+00">
                  <c:v>-1.4224499999999999E-2</c:v>
                </c:pt>
                <c:pt idx="627" formatCode="0.00E+00">
                  <c:v>-1.4305099999999999E-2</c:v>
                </c:pt>
                <c:pt idx="628" formatCode="0.00E+00">
                  <c:v>-1.42679E-2</c:v>
                </c:pt>
                <c:pt idx="629" formatCode="0.00E+00">
                  <c:v>-1.43275E-2</c:v>
                </c:pt>
                <c:pt idx="630" formatCode="0.00E+00">
                  <c:v>-1.42655E-2</c:v>
                </c:pt>
                <c:pt idx="631" formatCode="0.00E+00">
                  <c:v>-1.4286999999999999E-2</c:v>
                </c:pt>
                <c:pt idx="632" formatCode="0.00E+00">
                  <c:v>-1.43518E-2</c:v>
                </c:pt>
                <c:pt idx="633" formatCode="0.00E+00">
                  <c:v>-1.4394799999999999E-2</c:v>
                </c:pt>
                <c:pt idx="634" formatCode="0.00E+00">
                  <c:v>-1.4284099999999999E-2</c:v>
                </c:pt>
                <c:pt idx="635" formatCode="0.00E+00">
                  <c:v>-1.44253E-2</c:v>
                </c:pt>
                <c:pt idx="636" formatCode="0.00E+00">
                  <c:v>-1.43862E-2</c:v>
                </c:pt>
                <c:pt idx="637" formatCode="0.00E+00">
                  <c:v>-1.4367100000000001E-2</c:v>
                </c:pt>
                <c:pt idx="638" formatCode="0.00E+00">
                  <c:v>-1.4405299999999999E-2</c:v>
                </c:pt>
                <c:pt idx="639" formatCode="0.00E+00">
                  <c:v>-1.44539E-2</c:v>
                </c:pt>
                <c:pt idx="640" formatCode="0.00E+00">
                  <c:v>-1.4518700000000001E-2</c:v>
                </c:pt>
                <c:pt idx="641" formatCode="0.00E+00">
                  <c:v>-1.4526799999999999E-2</c:v>
                </c:pt>
                <c:pt idx="642" formatCode="0.00E+00">
                  <c:v>-1.44916E-2</c:v>
                </c:pt>
                <c:pt idx="643" formatCode="0.00E+00">
                  <c:v>-1.46546E-2</c:v>
                </c:pt>
                <c:pt idx="644" formatCode="0.00E+00">
                  <c:v>-1.47467E-2</c:v>
                </c:pt>
                <c:pt idx="645" formatCode="0.00E+00">
                  <c:v>-1.46298E-2</c:v>
                </c:pt>
                <c:pt idx="646" formatCode="0.00E+00">
                  <c:v>-1.46718E-2</c:v>
                </c:pt>
                <c:pt idx="647" formatCode="0.00E+00">
                  <c:v>-1.47257E-2</c:v>
                </c:pt>
                <c:pt idx="648" formatCode="0.00E+00">
                  <c:v>-1.4709E-2</c:v>
                </c:pt>
                <c:pt idx="649" formatCode="0.00E+00">
                  <c:v>-1.47414E-2</c:v>
                </c:pt>
                <c:pt idx="650" formatCode="0.00E+00">
                  <c:v>-1.4752899999999999E-2</c:v>
                </c:pt>
                <c:pt idx="651" formatCode="0.00E+00">
                  <c:v>-1.4742399999999999E-2</c:v>
                </c:pt>
                <c:pt idx="652" formatCode="0.00E+00">
                  <c:v>-1.48697E-2</c:v>
                </c:pt>
                <c:pt idx="653" formatCode="0.00E+00">
                  <c:v>-1.47648E-2</c:v>
                </c:pt>
                <c:pt idx="654" formatCode="0.00E+00">
                  <c:v>-1.4731899999999999E-2</c:v>
                </c:pt>
                <c:pt idx="655" formatCode="0.00E+00">
                  <c:v>-1.48129E-2</c:v>
                </c:pt>
                <c:pt idx="656" formatCode="0.00E+00">
                  <c:v>-1.47533E-2</c:v>
                </c:pt>
                <c:pt idx="657" formatCode="0.00E+00">
                  <c:v>-1.47104E-2</c:v>
                </c:pt>
                <c:pt idx="658" formatCode="0.00E+00">
                  <c:v>-1.4640800000000001E-2</c:v>
                </c:pt>
                <c:pt idx="659" formatCode="0.00E+00">
                  <c:v>-1.4678999999999999E-2</c:v>
                </c:pt>
                <c:pt idx="660" formatCode="0.00E+00">
                  <c:v>-1.4658900000000001E-2</c:v>
                </c:pt>
                <c:pt idx="661" formatCode="0.00E+00">
                  <c:v>-1.46666E-2</c:v>
                </c:pt>
                <c:pt idx="662" formatCode="0.00E+00">
                  <c:v>-1.44434E-2</c:v>
                </c:pt>
                <c:pt idx="663" formatCode="0.00E+00">
                  <c:v>-1.46065E-2</c:v>
                </c:pt>
                <c:pt idx="664" formatCode="0.00E+00">
                  <c:v>-1.4483899999999999E-2</c:v>
                </c:pt>
                <c:pt idx="665" formatCode="0.00E+00">
                  <c:v>-1.45326E-2</c:v>
                </c:pt>
                <c:pt idx="666" formatCode="0.00E+00">
                  <c:v>-1.45016E-2</c:v>
                </c:pt>
                <c:pt idx="667" formatCode="0.00E+00">
                  <c:v>-1.44539E-2</c:v>
                </c:pt>
                <c:pt idx="668" formatCode="0.00E+00">
                  <c:v>-1.4317E-2</c:v>
                </c:pt>
                <c:pt idx="669" formatCode="0.00E+00">
                  <c:v>-1.4359E-2</c:v>
                </c:pt>
                <c:pt idx="670" formatCode="0.00E+00">
                  <c:v>-1.4320899999999999E-2</c:v>
                </c:pt>
                <c:pt idx="671" formatCode="0.00E+00">
                  <c:v>-1.4328499999999999E-2</c:v>
                </c:pt>
                <c:pt idx="672" formatCode="0.00E+00">
                  <c:v>-1.4308E-2</c:v>
                </c:pt>
                <c:pt idx="673" formatCode="0.00E+00">
                  <c:v>-1.42293E-2</c:v>
                </c:pt>
                <c:pt idx="674" formatCode="0.00E+00">
                  <c:v>-1.42331E-2</c:v>
                </c:pt>
                <c:pt idx="675" formatCode="0.00E+00">
                  <c:v>-1.42288E-2</c:v>
                </c:pt>
                <c:pt idx="676" formatCode="0.00E+00">
                  <c:v>-1.41435E-2</c:v>
                </c:pt>
                <c:pt idx="677" formatCode="0.00E+00">
                  <c:v>-1.41616E-2</c:v>
                </c:pt>
                <c:pt idx="678" formatCode="0.00E+00">
                  <c:v>-1.42045E-2</c:v>
                </c:pt>
                <c:pt idx="679" formatCode="0.00E+00">
                  <c:v>-1.42598E-2</c:v>
                </c:pt>
                <c:pt idx="680" formatCode="0.00E+00">
                  <c:v>-1.41478E-2</c:v>
                </c:pt>
                <c:pt idx="681" formatCode="0.00E+00">
                  <c:v>-1.42174E-2</c:v>
                </c:pt>
                <c:pt idx="682" formatCode="0.00E+00">
                  <c:v>-1.42741E-2</c:v>
                </c:pt>
                <c:pt idx="683" formatCode="0.00E+00">
                  <c:v>-1.4253099999999999E-2</c:v>
                </c:pt>
                <c:pt idx="684" formatCode="0.00E+00">
                  <c:v>-1.4189200000000001E-2</c:v>
                </c:pt>
                <c:pt idx="685" formatCode="0.00E+00">
                  <c:v>-1.4282700000000001E-2</c:v>
                </c:pt>
                <c:pt idx="686" formatCode="0.00E+00">
                  <c:v>-1.43237E-2</c:v>
                </c:pt>
                <c:pt idx="687" formatCode="0.00E+00">
                  <c:v>-1.4360400000000001E-2</c:v>
                </c:pt>
                <c:pt idx="688" formatCode="0.00E+00">
                  <c:v>-1.43523E-2</c:v>
                </c:pt>
                <c:pt idx="689" formatCode="0.00E+00">
                  <c:v>-1.44472E-2</c:v>
                </c:pt>
                <c:pt idx="690" formatCode="0.00E+00">
                  <c:v>-1.4413799999999999E-2</c:v>
                </c:pt>
                <c:pt idx="691" formatCode="0.00E+00">
                  <c:v>-1.45817E-2</c:v>
                </c:pt>
                <c:pt idx="692" formatCode="0.00E+00">
                  <c:v>-1.43795E-2</c:v>
                </c:pt>
                <c:pt idx="693" formatCode="0.00E+00">
                  <c:v>-1.4544E-2</c:v>
                </c:pt>
                <c:pt idx="694" formatCode="0.00E+00">
                  <c:v>-1.4605E-2</c:v>
                </c:pt>
                <c:pt idx="695" formatCode="0.00E+00">
                  <c:v>-1.47309E-2</c:v>
                </c:pt>
                <c:pt idx="696" formatCode="0.00E+00">
                  <c:v>-1.46809E-2</c:v>
                </c:pt>
                <c:pt idx="697" formatCode="0.00E+00">
                  <c:v>-1.47257E-2</c:v>
                </c:pt>
                <c:pt idx="698" formatCode="0.00E+00">
                  <c:v>-1.4762900000000001E-2</c:v>
                </c:pt>
                <c:pt idx="699" formatCode="0.00E+00">
                  <c:v>-1.4866799999999999E-2</c:v>
                </c:pt>
                <c:pt idx="700" formatCode="0.00E+00">
                  <c:v>-1.4820099999999999E-2</c:v>
                </c:pt>
                <c:pt idx="701" formatCode="0.00E+00">
                  <c:v>-1.50113E-2</c:v>
                </c:pt>
                <c:pt idx="702" formatCode="0.00E+00">
                  <c:v>-1.5004200000000001E-2</c:v>
                </c:pt>
                <c:pt idx="703" formatCode="0.00E+00">
                  <c:v>-1.51644E-2</c:v>
                </c:pt>
                <c:pt idx="704" formatCode="0.00E+00">
                  <c:v>-1.5275E-2</c:v>
                </c:pt>
                <c:pt idx="705" formatCode="0.00E+00">
                  <c:v>-1.53451E-2</c:v>
                </c:pt>
                <c:pt idx="706" formatCode="0.00E+00">
                  <c:v>-1.5480000000000001E-2</c:v>
                </c:pt>
                <c:pt idx="707" formatCode="0.00E+00">
                  <c:v>-1.55072E-2</c:v>
                </c:pt>
                <c:pt idx="708" formatCode="0.00E+00">
                  <c:v>-1.5595400000000001E-2</c:v>
                </c:pt>
                <c:pt idx="709" formatCode="0.00E+00">
                  <c:v>-1.5609700000000001E-2</c:v>
                </c:pt>
                <c:pt idx="710" formatCode="0.00E+00">
                  <c:v>-1.56384E-2</c:v>
                </c:pt>
                <c:pt idx="711" formatCode="0.00E+00">
                  <c:v>-1.57127E-2</c:v>
                </c:pt>
                <c:pt idx="712" formatCode="0.00E+00">
                  <c:v>-1.5751399999999999E-2</c:v>
                </c:pt>
                <c:pt idx="713" formatCode="0.00E+00">
                  <c:v>-1.5706999999999999E-2</c:v>
                </c:pt>
                <c:pt idx="714" formatCode="0.00E+00">
                  <c:v>-1.5895800000000002E-2</c:v>
                </c:pt>
                <c:pt idx="715" formatCode="0.00E+00">
                  <c:v>-1.56898E-2</c:v>
                </c:pt>
                <c:pt idx="716" formatCode="0.00E+00">
                  <c:v>-1.5764199999999999E-2</c:v>
                </c:pt>
                <c:pt idx="717" formatCode="0.00E+00">
                  <c:v>-1.5785199999999999E-2</c:v>
                </c:pt>
                <c:pt idx="718" formatCode="0.00E+00">
                  <c:v>-1.5899199999999999E-2</c:v>
                </c:pt>
                <c:pt idx="719" formatCode="0.00E+00">
                  <c:v>-1.5738499999999999E-2</c:v>
                </c:pt>
                <c:pt idx="720" formatCode="0.00E+00">
                  <c:v>-1.5636400000000002E-2</c:v>
                </c:pt>
                <c:pt idx="721" formatCode="0.00E+00">
                  <c:v>-1.5605900000000001E-2</c:v>
                </c:pt>
                <c:pt idx="722" formatCode="0.00E+00">
                  <c:v>-1.5523E-2</c:v>
                </c:pt>
                <c:pt idx="723" formatCode="0.00E+00">
                  <c:v>-1.54562E-2</c:v>
                </c:pt>
                <c:pt idx="724" formatCode="0.00E+00">
                  <c:v>-1.53413E-2</c:v>
                </c:pt>
                <c:pt idx="725" formatCode="0.00E+00">
                  <c:v>-1.53913E-2</c:v>
                </c:pt>
                <c:pt idx="726" formatCode="0.00E+00">
                  <c:v>-1.5236400000000001E-2</c:v>
                </c:pt>
                <c:pt idx="727" formatCode="0.00E+00">
                  <c:v>-1.5276400000000001E-2</c:v>
                </c:pt>
                <c:pt idx="728" formatCode="0.00E+00">
                  <c:v>-1.5300299999999999E-2</c:v>
                </c:pt>
                <c:pt idx="729" formatCode="0.00E+00">
                  <c:v>-1.53966E-2</c:v>
                </c:pt>
                <c:pt idx="730" formatCode="0.00E+00">
                  <c:v>-1.52459E-2</c:v>
                </c:pt>
                <c:pt idx="731" formatCode="0.00E+00">
                  <c:v>-1.5398999999999999E-2</c:v>
                </c:pt>
                <c:pt idx="732" formatCode="0.00E+00">
                  <c:v>-1.5303600000000001E-2</c:v>
                </c:pt>
                <c:pt idx="733" formatCode="0.00E+00">
                  <c:v>-1.5421900000000001E-2</c:v>
                </c:pt>
                <c:pt idx="734" formatCode="0.00E+00">
                  <c:v>-1.54109E-2</c:v>
                </c:pt>
                <c:pt idx="735" formatCode="0.00E+00">
                  <c:v>-1.5409000000000001E-2</c:v>
                </c:pt>
                <c:pt idx="736" formatCode="0.00E+00">
                  <c:v>-1.52707E-2</c:v>
                </c:pt>
                <c:pt idx="737" formatCode="0.00E+00">
                  <c:v>-1.54667E-2</c:v>
                </c:pt>
                <c:pt idx="738" formatCode="0.00E+00">
                  <c:v>-1.55005E-2</c:v>
                </c:pt>
                <c:pt idx="739" formatCode="0.00E+00">
                  <c:v>-1.55082E-2</c:v>
                </c:pt>
                <c:pt idx="740" formatCode="0.00E+00">
                  <c:v>-1.54815E-2</c:v>
                </c:pt>
                <c:pt idx="741" formatCode="0.00E+00">
                  <c:v>-1.5594999999999999E-2</c:v>
                </c:pt>
                <c:pt idx="742" formatCode="0.00E+00">
                  <c:v>-1.56107E-2</c:v>
                </c:pt>
                <c:pt idx="743" formatCode="0.00E+00">
                  <c:v>-1.5542500000000001E-2</c:v>
                </c:pt>
                <c:pt idx="744" formatCode="0.00E+00">
                  <c:v>-1.5646899999999998E-2</c:v>
                </c:pt>
                <c:pt idx="745" formatCode="0.00E+00">
                  <c:v>-1.57394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9A9F-4A0F-A3A7-1811277838D7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8!$A$2:$A$598</c:f>
              <c:numCache>
                <c:formatCode>General</c:formatCode>
                <c:ptCount val="59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</c:numCache>
            </c:numRef>
          </c:xVal>
          <c:yVal>
            <c:numRef>
              <c:f>Sheet18!$B$2:$B$482</c:f>
              <c:numCache>
                <c:formatCode>General</c:formatCode>
                <c:ptCount val="481"/>
                <c:pt idx="0">
                  <c:v>-1.1350499999999999</c:v>
                </c:pt>
                <c:pt idx="1">
                  <c:v>-1.1655199999999999</c:v>
                </c:pt>
                <c:pt idx="2">
                  <c:v>-0.96744200000000002</c:v>
                </c:pt>
                <c:pt idx="3">
                  <c:v>-1.23102</c:v>
                </c:pt>
                <c:pt idx="4">
                  <c:v>-1.0091699999999999</c:v>
                </c:pt>
                <c:pt idx="5">
                  <c:v>-1.3274900000000001</c:v>
                </c:pt>
                <c:pt idx="6">
                  <c:v>-0.78883800000000004</c:v>
                </c:pt>
                <c:pt idx="7">
                  <c:v>-0.79887799999999998</c:v>
                </c:pt>
                <c:pt idx="8">
                  <c:v>-1.3166199999999999</c:v>
                </c:pt>
                <c:pt idx="9">
                  <c:v>-1.2004300000000001</c:v>
                </c:pt>
                <c:pt idx="10">
                  <c:v>-0.90075899999999998</c:v>
                </c:pt>
                <c:pt idx="11">
                  <c:v>-1.0194799999999999</c:v>
                </c:pt>
                <c:pt idx="12">
                  <c:v>-0.79008699999999998</c:v>
                </c:pt>
                <c:pt idx="13">
                  <c:v>-1.40842</c:v>
                </c:pt>
                <c:pt idx="14">
                  <c:v>-0.88245600000000002</c:v>
                </c:pt>
                <c:pt idx="15">
                  <c:v>-0.68409299999999995</c:v>
                </c:pt>
                <c:pt idx="16">
                  <c:v>-0.77259500000000003</c:v>
                </c:pt>
                <c:pt idx="17">
                  <c:v>-1.33643</c:v>
                </c:pt>
                <c:pt idx="18">
                  <c:v>-1.6126400000000001</c:v>
                </c:pt>
                <c:pt idx="19">
                  <c:v>-1.58307</c:v>
                </c:pt>
                <c:pt idx="20">
                  <c:v>-1.40547</c:v>
                </c:pt>
                <c:pt idx="21">
                  <c:v>-1.2177</c:v>
                </c:pt>
                <c:pt idx="22">
                  <c:v>-1.2203900000000001</c:v>
                </c:pt>
                <c:pt idx="23">
                  <c:v>-0.79930500000000004</c:v>
                </c:pt>
                <c:pt idx="24">
                  <c:v>-1.57978</c:v>
                </c:pt>
                <c:pt idx="25">
                  <c:v>-1.44065</c:v>
                </c:pt>
                <c:pt idx="26">
                  <c:v>-1.5162500000000001</c:v>
                </c:pt>
                <c:pt idx="27">
                  <c:v>-1.5091699999999999</c:v>
                </c:pt>
                <c:pt idx="28">
                  <c:v>-0.91397899999999999</c:v>
                </c:pt>
                <c:pt idx="29">
                  <c:v>-0.69454000000000005</c:v>
                </c:pt>
                <c:pt idx="30">
                  <c:v>-1.1843999999999999</c:v>
                </c:pt>
                <c:pt idx="31">
                  <c:v>-1.03359</c:v>
                </c:pt>
                <c:pt idx="32">
                  <c:v>-1.3424499999999999</c:v>
                </c:pt>
                <c:pt idx="33">
                  <c:v>-0.41695700000000002</c:v>
                </c:pt>
                <c:pt idx="34">
                  <c:v>-1.05633</c:v>
                </c:pt>
                <c:pt idx="35">
                  <c:v>-0.99240600000000001</c:v>
                </c:pt>
                <c:pt idx="36">
                  <c:v>-0.96344399999999997</c:v>
                </c:pt>
                <c:pt idx="37">
                  <c:v>-1.3121</c:v>
                </c:pt>
                <c:pt idx="38">
                  <c:v>-1.1291899999999999</c:v>
                </c:pt>
                <c:pt idx="39">
                  <c:v>-0.81869599999999998</c:v>
                </c:pt>
                <c:pt idx="40">
                  <c:v>-1.0727899999999999</c:v>
                </c:pt>
                <c:pt idx="41">
                  <c:v>-1.4674499999999999</c:v>
                </c:pt>
                <c:pt idx="42">
                  <c:v>-0.66416600000000003</c:v>
                </c:pt>
                <c:pt idx="43">
                  <c:v>-0.435921</c:v>
                </c:pt>
                <c:pt idx="44">
                  <c:v>-0.71651200000000004</c:v>
                </c:pt>
                <c:pt idx="45">
                  <c:v>-0.69930800000000004</c:v>
                </c:pt>
                <c:pt idx="46">
                  <c:v>-0.888687</c:v>
                </c:pt>
                <c:pt idx="47">
                  <c:v>-0.91795199999999999</c:v>
                </c:pt>
                <c:pt idx="48">
                  <c:v>-0.64735699999999996</c:v>
                </c:pt>
                <c:pt idx="49">
                  <c:v>-1.3426400000000001</c:v>
                </c:pt>
                <c:pt idx="50">
                  <c:v>-1.1687399999999999</c:v>
                </c:pt>
                <c:pt idx="51">
                  <c:v>-0.98486499999999999</c:v>
                </c:pt>
                <c:pt idx="52">
                  <c:v>-0.78793000000000002</c:v>
                </c:pt>
                <c:pt idx="53">
                  <c:v>-0.60851699999999997</c:v>
                </c:pt>
                <c:pt idx="54">
                  <c:v>-0.64351199999999997</c:v>
                </c:pt>
                <c:pt idx="55">
                  <c:v>-0.97315799999999997</c:v>
                </c:pt>
                <c:pt idx="56">
                  <c:v>-0.62104800000000004</c:v>
                </c:pt>
                <c:pt idx="57">
                  <c:v>-0.77657699999999996</c:v>
                </c:pt>
                <c:pt idx="58">
                  <c:v>-0.39725500000000002</c:v>
                </c:pt>
                <c:pt idx="59">
                  <c:v>-0.42874400000000001</c:v>
                </c:pt>
                <c:pt idx="60">
                  <c:v>-1.53291</c:v>
                </c:pt>
                <c:pt idx="61">
                  <c:v>-0.451797</c:v>
                </c:pt>
                <c:pt idx="62">
                  <c:v>-0.27022400000000002</c:v>
                </c:pt>
                <c:pt idx="63">
                  <c:v>-1.21479</c:v>
                </c:pt>
                <c:pt idx="64">
                  <c:v>-0.20330300000000001</c:v>
                </c:pt>
                <c:pt idx="65">
                  <c:v>-0.12457699999999999</c:v>
                </c:pt>
                <c:pt idx="66">
                  <c:v>-0.47407199999999999</c:v>
                </c:pt>
                <c:pt idx="67" formatCode="0.00E+00">
                  <c:v>9.7580899999999998E-2</c:v>
                </c:pt>
                <c:pt idx="68">
                  <c:v>0.63435600000000003</c:v>
                </c:pt>
                <c:pt idx="69">
                  <c:v>1.27783</c:v>
                </c:pt>
                <c:pt idx="70">
                  <c:v>1.6245799999999999</c:v>
                </c:pt>
                <c:pt idx="71">
                  <c:v>1.2679499999999999</c:v>
                </c:pt>
                <c:pt idx="72">
                  <c:v>1.0759799999999999</c:v>
                </c:pt>
                <c:pt idx="73">
                  <c:v>1.02484</c:v>
                </c:pt>
                <c:pt idx="74">
                  <c:v>0.96180200000000005</c:v>
                </c:pt>
                <c:pt idx="75">
                  <c:v>0.95038100000000003</c:v>
                </c:pt>
                <c:pt idx="76">
                  <c:v>0.94093099999999996</c:v>
                </c:pt>
                <c:pt idx="77">
                  <c:v>0.92834399999999995</c:v>
                </c:pt>
                <c:pt idx="78">
                  <c:v>0.92993499999999996</c:v>
                </c:pt>
                <c:pt idx="79">
                  <c:v>0.91454899999999995</c:v>
                </c:pt>
                <c:pt idx="80">
                  <c:v>0.915578</c:v>
                </c:pt>
                <c:pt idx="81">
                  <c:v>0.910964</c:v>
                </c:pt>
                <c:pt idx="82">
                  <c:v>0.90359500000000004</c:v>
                </c:pt>
                <c:pt idx="83">
                  <c:v>0.89830500000000002</c:v>
                </c:pt>
                <c:pt idx="84">
                  <c:v>0.89650700000000005</c:v>
                </c:pt>
                <c:pt idx="85">
                  <c:v>0.89820999999999995</c:v>
                </c:pt>
                <c:pt idx="86">
                  <c:v>0.89565799999999995</c:v>
                </c:pt>
                <c:pt idx="87">
                  <c:v>0.89559200000000005</c:v>
                </c:pt>
                <c:pt idx="88">
                  <c:v>0.89966100000000004</c:v>
                </c:pt>
                <c:pt idx="89">
                  <c:v>0.89337299999999997</c:v>
                </c:pt>
                <c:pt idx="90">
                  <c:v>0.88673299999999999</c:v>
                </c:pt>
                <c:pt idx="91">
                  <c:v>0.88707100000000005</c:v>
                </c:pt>
                <c:pt idx="92">
                  <c:v>0.88432599999999995</c:v>
                </c:pt>
                <c:pt idx="93">
                  <c:v>0.87760400000000005</c:v>
                </c:pt>
                <c:pt idx="94">
                  <c:v>0.871861</c:v>
                </c:pt>
                <c:pt idx="95">
                  <c:v>0.86286200000000002</c:v>
                </c:pt>
                <c:pt idx="96">
                  <c:v>0.85638000000000003</c:v>
                </c:pt>
                <c:pt idx="97">
                  <c:v>0.84742300000000004</c:v>
                </c:pt>
                <c:pt idx="98">
                  <c:v>0.84014699999999998</c:v>
                </c:pt>
                <c:pt idx="99">
                  <c:v>0.82465999999999995</c:v>
                </c:pt>
                <c:pt idx="100">
                  <c:v>0.81000799999999995</c:v>
                </c:pt>
                <c:pt idx="101">
                  <c:v>0.79721799999999998</c:v>
                </c:pt>
                <c:pt idx="102">
                  <c:v>0.78212300000000001</c:v>
                </c:pt>
                <c:pt idx="103">
                  <c:v>0.76763700000000001</c:v>
                </c:pt>
                <c:pt idx="104">
                  <c:v>0.75458499999999995</c:v>
                </c:pt>
                <c:pt idx="105">
                  <c:v>0.74138700000000002</c:v>
                </c:pt>
                <c:pt idx="106">
                  <c:v>0.73052600000000001</c:v>
                </c:pt>
                <c:pt idx="107">
                  <c:v>0.72120899999999999</c:v>
                </c:pt>
                <c:pt idx="108">
                  <c:v>0.71273699999999995</c:v>
                </c:pt>
                <c:pt idx="109">
                  <c:v>0.70801099999999995</c:v>
                </c:pt>
                <c:pt idx="110">
                  <c:v>0.70301400000000003</c:v>
                </c:pt>
                <c:pt idx="111">
                  <c:v>0.69811599999999996</c:v>
                </c:pt>
                <c:pt idx="112">
                  <c:v>0.69269199999999997</c:v>
                </c:pt>
                <c:pt idx="113">
                  <c:v>0.69083300000000003</c:v>
                </c:pt>
                <c:pt idx="114">
                  <c:v>0.689303</c:v>
                </c:pt>
                <c:pt idx="115">
                  <c:v>0.68693599999999999</c:v>
                </c:pt>
                <c:pt idx="116">
                  <c:v>0.68830100000000005</c:v>
                </c:pt>
                <c:pt idx="117">
                  <c:v>0.68546600000000002</c:v>
                </c:pt>
                <c:pt idx="118">
                  <c:v>0.68544000000000005</c:v>
                </c:pt>
                <c:pt idx="119">
                  <c:v>0.68431900000000001</c:v>
                </c:pt>
                <c:pt idx="120">
                  <c:v>0.68127499999999996</c:v>
                </c:pt>
                <c:pt idx="121">
                  <c:v>0.67710199999999998</c:v>
                </c:pt>
                <c:pt idx="122">
                  <c:v>0.67640500000000003</c:v>
                </c:pt>
                <c:pt idx="123">
                  <c:v>0.67081000000000002</c:v>
                </c:pt>
                <c:pt idx="124">
                  <c:v>0.66703800000000002</c:v>
                </c:pt>
                <c:pt idx="125">
                  <c:v>0.66471599999999997</c:v>
                </c:pt>
                <c:pt idx="126">
                  <c:v>0.65701200000000004</c:v>
                </c:pt>
                <c:pt idx="127">
                  <c:v>0.65524300000000002</c:v>
                </c:pt>
                <c:pt idx="128">
                  <c:v>0.65032800000000002</c:v>
                </c:pt>
                <c:pt idx="129">
                  <c:v>0.64553400000000005</c:v>
                </c:pt>
                <c:pt idx="130">
                  <c:v>0.63823300000000005</c:v>
                </c:pt>
                <c:pt idx="131">
                  <c:v>0.63168000000000002</c:v>
                </c:pt>
                <c:pt idx="132">
                  <c:v>0.62376399999999999</c:v>
                </c:pt>
                <c:pt idx="133">
                  <c:v>0.6139</c:v>
                </c:pt>
                <c:pt idx="134">
                  <c:v>0.60486700000000004</c:v>
                </c:pt>
                <c:pt idx="135">
                  <c:v>0.59300699999999995</c:v>
                </c:pt>
                <c:pt idx="136">
                  <c:v>0.58344799999999997</c:v>
                </c:pt>
                <c:pt idx="137">
                  <c:v>0.57092799999999999</c:v>
                </c:pt>
                <c:pt idx="138">
                  <c:v>0.55860299999999996</c:v>
                </c:pt>
                <c:pt idx="139">
                  <c:v>0.54796100000000003</c:v>
                </c:pt>
                <c:pt idx="140">
                  <c:v>0.53580300000000003</c:v>
                </c:pt>
                <c:pt idx="141">
                  <c:v>0.52296100000000001</c:v>
                </c:pt>
                <c:pt idx="142">
                  <c:v>0.51070800000000005</c:v>
                </c:pt>
                <c:pt idx="143">
                  <c:v>0.49664900000000001</c:v>
                </c:pt>
                <c:pt idx="144">
                  <c:v>0.48350300000000002</c:v>
                </c:pt>
                <c:pt idx="145">
                  <c:v>0.46781699999999998</c:v>
                </c:pt>
                <c:pt idx="146">
                  <c:v>0.45372299999999999</c:v>
                </c:pt>
                <c:pt idx="147">
                  <c:v>0.43824600000000002</c:v>
                </c:pt>
                <c:pt idx="148">
                  <c:v>0.422178</c:v>
                </c:pt>
                <c:pt idx="149">
                  <c:v>0.40688999999999997</c:v>
                </c:pt>
                <c:pt idx="150">
                  <c:v>0.39072099999999998</c:v>
                </c:pt>
                <c:pt idx="151">
                  <c:v>0.37552600000000003</c:v>
                </c:pt>
                <c:pt idx="152">
                  <c:v>0.35918899999999998</c:v>
                </c:pt>
                <c:pt idx="153">
                  <c:v>0.34343000000000001</c:v>
                </c:pt>
                <c:pt idx="154">
                  <c:v>0.32912999999999998</c:v>
                </c:pt>
                <c:pt idx="155">
                  <c:v>0.31469000000000003</c:v>
                </c:pt>
                <c:pt idx="156">
                  <c:v>0.30044900000000002</c:v>
                </c:pt>
                <c:pt idx="157">
                  <c:v>0.28519899999999998</c:v>
                </c:pt>
                <c:pt idx="158">
                  <c:v>0.27066800000000002</c:v>
                </c:pt>
                <c:pt idx="159">
                  <c:v>0.25768000000000002</c:v>
                </c:pt>
                <c:pt idx="160">
                  <c:v>0.24310899999999999</c:v>
                </c:pt>
                <c:pt idx="161">
                  <c:v>0.22998499999999999</c:v>
                </c:pt>
                <c:pt idx="162">
                  <c:v>0.21784300000000001</c:v>
                </c:pt>
                <c:pt idx="163">
                  <c:v>0.20588000000000001</c:v>
                </c:pt>
                <c:pt idx="164">
                  <c:v>0.19500200000000001</c:v>
                </c:pt>
                <c:pt idx="165">
                  <c:v>0.185115</c:v>
                </c:pt>
                <c:pt idx="166">
                  <c:v>0.17583099999999999</c:v>
                </c:pt>
                <c:pt idx="167">
                  <c:v>0.16809399999999999</c:v>
                </c:pt>
                <c:pt idx="168">
                  <c:v>0.161805</c:v>
                </c:pt>
                <c:pt idx="169">
                  <c:v>0.15643099999999999</c:v>
                </c:pt>
                <c:pt idx="170">
                  <c:v>0.15215500000000001</c:v>
                </c:pt>
                <c:pt idx="171">
                  <c:v>0.14857100000000001</c:v>
                </c:pt>
                <c:pt idx="172">
                  <c:v>0.143569</c:v>
                </c:pt>
                <c:pt idx="173">
                  <c:v>0.13752200000000001</c:v>
                </c:pt>
                <c:pt idx="174">
                  <c:v>0.13420899999999999</c:v>
                </c:pt>
                <c:pt idx="175">
                  <c:v>0.12714600000000001</c:v>
                </c:pt>
                <c:pt idx="176">
                  <c:v>0.122783</c:v>
                </c:pt>
                <c:pt idx="177">
                  <c:v>0.120203</c:v>
                </c:pt>
                <c:pt idx="178">
                  <c:v>0.118243</c:v>
                </c:pt>
                <c:pt idx="179">
                  <c:v>0.114355</c:v>
                </c:pt>
                <c:pt idx="180">
                  <c:v>0.11165899999999999</c:v>
                </c:pt>
                <c:pt idx="181">
                  <c:v>0.10960399999999999</c:v>
                </c:pt>
                <c:pt idx="182">
                  <c:v>0.106518</c:v>
                </c:pt>
                <c:pt idx="183">
                  <c:v>0.105002</c:v>
                </c:pt>
                <c:pt idx="184">
                  <c:v>0.103106</c:v>
                </c:pt>
                <c:pt idx="185">
                  <c:v>0.100282</c:v>
                </c:pt>
                <c:pt idx="186" formatCode="0.00E+00">
                  <c:v>9.9024299999999996E-2</c:v>
                </c:pt>
                <c:pt idx="187" formatCode="0.00E+00">
                  <c:v>9.7608600000000004E-2</c:v>
                </c:pt>
                <c:pt idx="188" formatCode="0.00E+00">
                  <c:v>9.5824699999999999E-2</c:v>
                </c:pt>
                <c:pt idx="189" formatCode="0.00E+00">
                  <c:v>9.3801499999999996E-2</c:v>
                </c:pt>
                <c:pt idx="190" formatCode="0.00E+00">
                  <c:v>9.2760599999999999E-2</c:v>
                </c:pt>
                <c:pt idx="191" formatCode="0.00E+00">
                  <c:v>9.2165499999999997E-2</c:v>
                </c:pt>
                <c:pt idx="192" formatCode="0.00E+00">
                  <c:v>9.2406299999999997E-2</c:v>
                </c:pt>
                <c:pt idx="193" formatCode="0.00E+00">
                  <c:v>9.1621900000000006E-2</c:v>
                </c:pt>
                <c:pt idx="194" formatCode="0.00E+00">
                  <c:v>9.0430700000000003E-2</c:v>
                </c:pt>
                <c:pt idx="195" formatCode="0.00E+00">
                  <c:v>8.9442300000000002E-2</c:v>
                </c:pt>
                <c:pt idx="196" formatCode="0.00E+00">
                  <c:v>8.8417999999999997E-2</c:v>
                </c:pt>
                <c:pt idx="197" formatCode="0.00E+00">
                  <c:v>8.7706599999999996E-2</c:v>
                </c:pt>
                <c:pt idx="198" formatCode="0.00E+00">
                  <c:v>8.6522600000000005E-2</c:v>
                </c:pt>
                <c:pt idx="199" formatCode="0.00E+00">
                  <c:v>8.4434499999999996E-2</c:v>
                </c:pt>
                <c:pt idx="200" formatCode="0.00E+00">
                  <c:v>8.51803E-2</c:v>
                </c:pt>
                <c:pt idx="201" formatCode="0.00E+00">
                  <c:v>8.4570400000000004E-2</c:v>
                </c:pt>
                <c:pt idx="202" formatCode="0.00E+00">
                  <c:v>8.3949099999999999E-2</c:v>
                </c:pt>
                <c:pt idx="203" formatCode="0.00E+00">
                  <c:v>8.2634399999999997E-2</c:v>
                </c:pt>
                <c:pt idx="204" formatCode="0.00E+00">
                  <c:v>8.26297E-2</c:v>
                </c:pt>
                <c:pt idx="205" formatCode="0.00E+00">
                  <c:v>8.1568199999999993E-2</c:v>
                </c:pt>
                <c:pt idx="206" formatCode="0.00E+00">
                  <c:v>8.0205399999999996E-2</c:v>
                </c:pt>
                <c:pt idx="207" formatCode="0.00E+00">
                  <c:v>8.0501100000000006E-2</c:v>
                </c:pt>
                <c:pt idx="208" formatCode="0.00E+00">
                  <c:v>7.9778199999999994E-2</c:v>
                </c:pt>
                <c:pt idx="209" formatCode="0.00E+00">
                  <c:v>7.8731499999999996E-2</c:v>
                </c:pt>
                <c:pt idx="210" formatCode="0.00E+00">
                  <c:v>7.7950000000000005E-2</c:v>
                </c:pt>
                <c:pt idx="211" formatCode="0.00E+00">
                  <c:v>7.7394500000000005E-2</c:v>
                </c:pt>
                <c:pt idx="212" formatCode="0.00E+00">
                  <c:v>7.7359200000000003E-2</c:v>
                </c:pt>
                <c:pt idx="213" formatCode="0.00E+00">
                  <c:v>7.58128E-2</c:v>
                </c:pt>
                <c:pt idx="214" formatCode="0.00E+00">
                  <c:v>7.5315499999999994E-2</c:v>
                </c:pt>
                <c:pt idx="215" formatCode="0.00E+00">
                  <c:v>7.5230599999999995E-2</c:v>
                </c:pt>
                <c:pt idx="216" formatCode="0.00E+00">
                  <c:v>7.38978E-2</c:v>
                </c:pt>
                <c:pt idx="217" formatCode="0.00E+00">
                  <c:v>7.2322800000000007E-2</c:v>
                </c:pt>
                <c:pt idx="218" formatCode="0.00E+00">
                  <c:v>7.1507000000000001E-2</c:v>
                </c:pt>
                <c:pt idx="219" formatCode="0.00E+00">
                  <c:v>7.1642399999999995E-2</c:v>
                </c:pt>
                <c:pt idx="220" formatCode="0.00E+00">
                  <c:v>7.1188399999999999E-2</c:v>
                </c:pt>
                <c:pt idx="221" formatCode="0.00E+00">
                  <c:v>7.0607699999999995E-2</c:v>
                </c:pt>
                <c:pt idx="222" formatCode="0.00E+00">
                  <c:v>6.9948700000000003E-2</c:v>
                </c:pt>
                <c:pt idx="223" formatCode="0.00E+00">
                  <c:v>6.8673100000000001E-2</c:v>
                </c:pt>
                <c:pt idx="224" formatCode="0.00E+00">
                  <c:v>6.7172499999999996E-2</c:v>
                </c:pt>
                <c:pt idx="225" formatCode="0.00E+00">
                  <c:v>6.7641300000000001E-2</c:v>
                </c:pt>
                <c:pt idx="226" formatCode="0.00E+00">
                  <c:v>6.6707600000000006E-2</c:v>
                </c:pt>
                <c:pt idx="227" formatCode="0.00E+00">
                  <c:v>6.5909400000000007E-2</c:v>
                </c:pt>
                <c:pt idx="228" formatCode="0.00E+00">
                  <c:v>6.4576599999999998E-2</c:v>
                </c:pt>
                <c:pt idx="229" formatCode="0.00E+00">
                  <c:v>6.3978699999999999E-2</c:v>
                </c:pt>
                <c:pt idx="230" formatCode="0.00E+00">
                  <c:v>6.4123200000000005E-2</c:v>
                </c:pt>
                <c:pt idx="231" formatCode="0.00E+00">
                  <c:v>6.2999700000000006E-2</c:v>
                </c:pt>
                <c:pt idx="232" formatCode="0.00E+00">
                  <c:v>6.1358000000000003E-2</c:v>
                </c:pt>
                <c:pt idx="233" formatCode="0.00E+00">
                  <c:v>6.14858E-2</c:v>
                </c:pt>
                <c:pt idx="234" formatCode="0.00E+00">
                  <c:v>5.9819700000000003E-2</c:v>
                </c:pt>
                <c:pt idx="235" formatCode="0.00E+00">
                  <c:v>5.9403400000000002E-2</c:v>
                </c:pt>
                <c:pt idx="236" formatCode="0.00E+00">
                  <c:v>5.9057699999999998E-2</c:v>
                </c:pt>
                <c:pt idx="237" formatCode="0.00E+00">
                  <c:v>5.9222200000000003E-2</c:v>
                </c:pt>
                <c:pt idx="238" formatCode="0.00E+00">
                  <c:v>5.7078400000000001E-2</c:v>
                </c:pt>
                <c:pt idx="239" formatCode="0.00E+00">
                  <c:v>5.6416000000000001E-2</c:v>
                </c:pt>
                <c:pt idx="240" formatCode="0.00E+00">
                  <c:v>5.5876700000000001E-2</c:v>
                </c:pt>
                <c:pt idx="241" formatCode="0.00E+00">
                  <c:v>5.5069E-2</c:v>
                </c:pt>
                <c:pt idx="242" formatCode="0.00E+00">
                  <c:v>5.4493399999999997E-2</c:v>
                </c:pt>
                <c:pt idx="243" formatCode="0.00E+00">
                  <c:v>5.3973199999999999E-2</c:v>
                </c:pt>
                <c:pt idx="244" formatCode="0.00E+00">
                  <c:v>5.2630400000000001E-2</c:v>
                </c:pt>
                <c:pt idx="245" formatCode="0.00E+00">
                  <c:v>5.1495100000000002E-2</c:v>
                </c:pt>
                <c:pt idx="246" formatCode="0.00E+00">
                  <c:v>5.1579E-2</c:v>
                </c:pt>
                <c:pt idx="247" formatCode="0.00E+00">
                  <c:v>5.0342999999999999E-2</c:v>
                </c:pt>
                <c:pt idx="248" formatCode="0.00E+00">
                  <c:v>4.9819500000000003E-2</c:v>
                </c:pt>
                <c:pt idx="249" formatCode="0.00E+00">
                  <c:v>4.8783800000000002E-2</c:v>
                </c:pt>
                <c:pt idx="250" formatCode="0.00E+00">
                  <c:v>4.8315999999999998E-2</c:v>
                </c:pt>
                <c:pt idx="251" formatCode="0.00E+00">
                  <c:v>4.8019899999999997E-2</c:v>
                </c:pt>
                <c:pt idx="252" formatCode="0.00E+00">
                  <c:v>4.6286599999999997E-2</c:v>
                </c:pt>
                <c:pt idx="253" formatCode="0.00E+00">
                  <c:v>4.55623E-2</c:v>
                </c:pt>
                <c:pt idx="254" formatCode="0.00E+00">
                  <c:v>4.5499299999999999E-2</c:v>
                </c:pt>
                <c:pt idx="255" formatCode="0.00E+00">
                  <c:v>4.4754500000000003E-2</c:v>
                </c:pt>
                <c:pt idx="256" formatCode="0.00E+00">
                  <c:v>4.3575799999999998E-2</c:v>
                </c:pt>
                <c:pt idx="257" formatCode="0.00E+00">
                  <c:v>4.2643100000000003E-2</c:v>
                </c:pt>
                <c:pt idx="258" formatCode="0.00E+00">
                  <c:v>4.2478599999999998E-2</c:v>
                </c:pt>
                <c:pt idx="259" formatCode="0.00E+00">
                  <c:v>4.1735599999999998E-2</c:v>
                </c:pt>
                <c:pt idx="260" formatCode="0.00E+00">
                  <c:v>4.09746E-2</c:v>
                </c:pt>
                <c:pt idx="261" formatCode="0.00E+00">
                  <c:v>4.03395E-2</c:v>
                </c:pt>
                <c:pt idx="262" formatCode="0.00E+00">
                  <c:v>3.9714300000000001E-2</c:v>
                </c:pt>
                <c:pt idx="263" formatCode="0.00E+00">
                  <c:v>3.8824999999999998E-2</c:v>
                </c:pt>
                <c:pt idx="264" formatCode="0.00E+00">
                  <c:v>3.8692499999999998E-2</c:v>
                </c:pt>
                <c:pt idx="265" formatCode="0.00E+00">
                  <c:v>3.7733099999999999E-2</c:v>
                </c:pt>
                <c:pt idx="266" formatCode="0.00E+00">
                  <c:v>3.7086500000000001E-2</c:v>
                </c:pt>
                <c:pt idx="267" formatCode="0.00E+00">
                  <c:v>3.7001600000000003E-2</c:v>
                </c:pt>
                <c:pt idx="268" formatCode="0.00E+00">
                  <c:v>3.5483399999999998E-2</c:v>
                </c:pt>
                <c:pt idx="269" formatCode="0.00E+00">
                  <c:v>3.4830600000000003E-2</c:v>
                </c:pt>
                <c:pt idx="270" formatCode="0.00E+00">
                  <c:v>3.4324199999999999E-2</c:v>
                </c:pt>
                <c:pt idx="271" formatCode="0.00E+00">
                  <c:v>3.4390900000000002E-2</c:v>
                </c:pt>
                <c:pt idx="272" formatCode="0.00E+00">
                  <c:v>3.3843499999999999E-2</c:v>
                </c:pt>
                <c:pt idx="273" formatCode="0.00E+00">
                  <c:v>3.3540199999999999E-2</c:v>
                </c:pt>
                <c:pt idx="274" formatCode="0.00E+00">
                  <c:v>3.1720600000000002E-2</c:v>
                </c:pt>
                <c:pt idx="275" formatCode="0.00E+00">
                  <c:v>3.159E-2</c:v>
                </c:pt>
                <c:pt idx="276" formatCode="0.00E+00">
                  <c:v>3.1392099999999999E-2</c:v>
                </c:pt>
                <c:pt idx="277" formatCode="0.00E+00">
                  <c:v>3.0937200000000002E-2</c:v>
                </c:pt>
                <c:pt idx="278" formatCode="0.00E+00">
                  <c:v>3.0524699999999998E-2</c:v>
                </c:pt>
                <c:pt idx="279" formatCode="0.00E+00">
                  <c:v>2.9749899999999999E-2</c:v>
                </c:pt>
                <c:pt idx="280" formatCode="0.00E+00">
                  <c:v>2.9725100000000001E-2</c:v>
                </c:pt>
                <c:pt idx="281" formatCode="0.00E+00">
                  <c:v>2.9354600000000002E-2</c:v>
                </c:pt>
                <c:pt idx="282" formatCode="0.00E+00">
                  <c:v>2.8853400000000001E-2</c:v>
                </c:pt>
                <c:pt idx="283" formatCode="0.00E+00">
                  <c:v>2.8352700000000002E-2</c:v>
                </c:pt>
                <c:pt idx="284" formatCode="0.00E+00">
                  <c:v>2.7802E-2</c:v>
                </c:pt>
                <c:pt idx="285" formatCode="0.00E+00">
                  <c:v>2.7711400000000001E-2</c:v>
                </c:pt>
                <c:pt idx="286" formatCode="0.00E+00">
                  <c:v>2.7185000000000001E-2</c:v>
                </c:pt>
                <c:pt idx="287" formatCode="0.00E+00">
                  <c:v>2.6907E-2</c:v>
                </c:pt>
                <c:pt idx="288" formatCode="0.00E+00">
                  <c:v>2.6547399999999999E-2</c:v>
                </c:pt>
                <c:pt idx="289" formatCode="0.00E+00">
                  <c:v>2.58918E-2</c:v>
                </c:pt>
                <c:pt idx="290" formatCode="0.00E+00">
                  <c:v>2.5719599999999999E-2</c:v>
                </c:pt>
                <c:pt idx="291" formatCode="0.00E+00">
                  <c:v>2.5207500000000001E-2</c:v>
                </c:pt>
                <c:pt idx="292" formatCode="0.00E+00">
                  <c:v>2.5146499999999999E-2</c:v>
                </c:pt>
                <c:pt idx="293" formatCode="0.00E+00">
                  <c:v>2.4797900000000001E-2</c:v>
                </c:pt>
                <c:pt idx="294" formatCode="0.00E+00">
                  <c:v>2.3942499999999999E-2</c:v>
                </c:pt>
                <c:pt idx="295" formatCode="0.00E+00">
                  <c:v>2.5880799999999999E-2</c:v>
                </c:pt>
                <c:pt idx="296" formatCode="0.00E+00">
                  <c:v>2.27475E-2</c:v>
                </c:pt>
                <c:pt idx="297" formatCode="0.00E+00">
                  <c:v>2.1069500000000001E-2</c:v>
                </c:pt>
                <c:pt idx="298" formatCode="0.00E+00">
                  <c:v>2.2740400000000001E-2</c:v>
                </c:pt>
                <c:pt idx="299" formatCode="0.00E+00">
                  <c:v>2.2899200000000001E-2</c:v>
                </c:pt>
                <c:pt idx="300" formatCode="0.00E+00">
                  <c:v>2.26336E-2</c:v>
                </c:pt>
                <c:pt idx="301" formatCode="0.00E+00">
                  <c:v>2.2289300000000001E-2</c:v>
                </c:pt>
                <c:pt idx="302" formatCode="0.00E+00">
                  <c:v>2.2231600000000001E-2</c:v>
                </c:pt>
                <c:pt idx="303" formatCode="0.00E+00">
                  <c:v>2.2018900000000001E-2</c:v>
                </c:pt>
                <c:pt idx="304" formatCode="0.00E+00">
                  <c:v>2.11649E-2</c:v>
                </c:pt>
                <c:pt idx="305" formatCode="0.00E+00">
                  <c:v>2.1347999999999999E-2</c:v>
                </c:pt>
                <c:pt idx="306" formatCode="0.00E+00">
                  <c:v>2.1254499999999999E-2</c:v>
                </c:pt>
                <c:pt idx="307" formatCode="0.00E+00">
                  <c:v>2.10843E-2</c:v>
                </c:pt>
                <c:pt idx="308" formatCode="0.00E+00">
                  <c:v>2.0808199999999999E-2</c:v>
                </c:pt>
                <c:pt idx="309" formatCode="0.00E+00">
                  <c:v>2.0578900000000001E-2</c:v>
                </c:pt>
                <c:pt idx="310" formatCode="0.00E+00">
                  <c:v>2.0304200000000001E-2</c:v>
                </c:pt>
                <c:pt idx="311" formatCode="0.00E+00">
                  <c:v>2.01683E-2</c:v>
                </c:pt>
                <c:pt idx="312" formatCode="0.00E+00">
                  <c:v>2.0000500000000001E-2</c:v>
                </c:pt>
                <c:pt idx="313" formatCode="0.00E+00">
                  <c:v>1.9943700000000002E-2</c:v>
                </c:pt>
                <c:pt idx="314" formatCode="0.00E+00">
                  <c:v>1.9595100000000001E-2</c:v>
                </c:pt>
                <c:pt idx="315" formatCode="0.00E+00">
                  <c:v>1.9763900000000001E-2</c:v>
                </c:pt>
                <c:pt idx="316" formatCode="0.00E+00">
                  <c:v>1.9383899999999999E-2</c:v>
                </c:pt>
                <c:pt idx="317" formatCode="0.00E+00">
                  <c:v>1.93014E-2</c:v>
                </c:pt>
                <c:pt idx="318" formatCode="0.00E+00">
                  <c:v>1.9215099999999999E-2</c:v>
                </c:pt>
                <c:pt idx="319" formatCode="0.00E+00">
                  <c:v>1.8830300000000001E-2</c:v>
                </c:pt>
                <c:pt idx="320" formatCode="0.00E+00">
                  <c:v>1.90344E-2</c:v>
                </c:pt>
                <c:pt idx="321" formatCode="0.00E+00">
                  <c:v>1.8705800000000002E-2</c:v>
                </c:pt>
                <c:pt idx="322" formatCode="0.00E+00">
                  <c:v>1.8586200000000001E-2</c:v>
                </c:pt>
                <c:pt idx="323" formatCode="0.00E+00">
                  <c:v>1.8386799999999998E-2</c:v>
                </c:pt>
                <c:pt idx="324" formatCode="0.00E+00">
                  <c:v>1.82948E-2</c:v>
                </c:pt>
                <c:pt idx="325" formatCode="0.00E+00">
                  <c:v>1.8215200000000001E-2</c:v>
                </c:pt>
                <c:pt idx="326" formatCode="0.00E+00">
                  <c:v>1.7880400000000001E-2</c:v>
                </c:pt>
                <c:pt idx="327" formatCode="0.00E+00">
                  <c:v>1.7811299999999999E-2</c:v>
                </c:pt>
                <c:pt idx="328" formatCode="0.00E+00">
                  <c:v>1.7590000000000001E-2</c:v>
                </c:pt>
                <c:pt idx="329" formatCode="0.00E+00">
                  <c:v>1.7484199999999998E-2</c:v>
                </c:pt>
                <c:pt idx="330" formatCode="0.00E+00">
                  <c:v>1.7294899999999998E-2</c:v>
                </c:pt>
                <c:pt idx="331" formatCode="0.00E+00">
                  <c:v>1.7136100000000001E-2</c:v>
                </c:pt>
                <c:pt idx="332" formatCode="0.00E+00">
                  <c:v>1.70054E-2</c:v>
                </c:pt>
                <c:pt idx="333" formatCode="0.00E+00">
                  <c:v>1.6747000000000001E-2</c:v>
                </c:pt>
                <c:pt idx="334" formatCode="0.00E+00">
                  <c:v>1.6619700000000001E-2</c:v>
                </c:pt>
                <c:pt idx="335" formatCode="0.00E+00">
                  <c:v>1.6458500000000001E-2</c:v>
                </c:pt>
                <c:pt idx="336" formatCode="0.00E+00">
                  <c:v>1.63255E-2</c:v>
                </c:pt>
                <c:pt idx="337" formatCode="0.00E+00">
                  <c:v>1.6056500000000001E-2</c:v>
                </c:pt>
                <c:pt idx="338" formatCode="0.00E+00">
                  <c:v>1.5848600000000001E-2</c:v>
                </c:pt>
                <c:pt idx="339" formatCode="0.00E+00">
                  <c:v>1.5688899999999999E-2</c:v>
                </c:pt>
                <c:pt idx="340" formatCode="0.00E+00">
                  <c:v>1.5511499999999999E-2</c:v>
                </c:pt>
                <c:pt idx="341" formatCode="0.00E+00">
                  <c:v>1.54786E-2</c:v>
                </c:pt>
                <c:pt idx="342" formatCode="0.00E+00">
                  <c:v>1.50466E-2</c:v>
                </c:pt>
                <c:pt idx="343" formatCode="0.00E+00">
                  <c:v>1.4992699999999999E-2</c:v>
                </c:pt>
                <c:pt idx="344" formatCode="0.00E+00">
                  <c:v>1.47796E-2</c:v>
                </c:pt>
                <c:pt idx="345" formatCode="0.00E+00">
                  <c:v>1.4507300000000001E-2</c:v>
                </c:pt>
                <c:pt idx="346" formatCode="0.00E+00">
                  <c:v>1.4330900000000001E-2</c:v>
                </c:pt>
                <c:pt idx="347" formatCode="0.00E+00">
                  <c:v>1.40333E-2</c:v>
                </c:pt>
                <c:pt idx="348" formatCode="0.00E+00">
                  <c:v>1.40138E-2</c:v>
                </c:pt>
                <c:pt idx="349" formatCode="0.00E+00">
                  <c:v>1.366E-2</c:v>
                </c:pt>
                <c:pt idx="350" formatCode="0.00E+00">
                  <c:v>1.34325E-2</c:v>
                </c:pt>
                <c:pt idx="351" formatCode="0.00E+00">
                  <c:v>1.3203100000000001E-2</c:v>
                </c:pt>
                <c:pt idx="352" formatCode="0.00E+00">
                  <c:v>1.3185000000000001E-2</c:v>
                </c:pt>
                <c:pt idx="353" formatCode="0.00E+00">
                  <c:v>1.28074E-2</c:v>
                </c:pt>
                <c:pt idx="354" formatCode="0.00E+00">
                  <c:v>1.24574E-2</c:v>
                </c:pt>
                <c:pt idx="355" formatCode="0.00E+00">
                  <c:v>1.2319099999999999E-2</c:v>
                </c:pt>
                <c:pt idx="356" formatCode="0.00E+00">
                  <c:v>1.20959E-2</c:v>
                </c:pt>
                <c:pt idx="357" formatCode="0.00E+00">
                  <c:v>1.1960500000000001E-2</c:v>
                </c:pt>
                <c:pt idx="358" formatCode="0.00E+00">
                  <c:v>1.16639E-2</c:v>
                </c:pt>
                <c:pt idx="359" formatCode="0.00E+00">
                  <c:v>1.13273E-2</c:v>
                </c:pt>
                <c:pt idx="360" formatCode="0.00E+00">
                  <c:v>1.1044E-2</c:v>
                </c:pt>
                <c:pt idx="361" formatCode="0.00E+00">
                  <c:v>1.0848999999999999E-2</c:v>
                </c:pt>
                <c:pt idx="362" formatCode="0.00E+00">
                  <c:v>1.0621999999999999E-2</c:v>
                </c:pt>
                <c:pt idx="363" formatCode="0.00E+00">
                  <c:v>1.04251E-2</c:v>
                </c:pt>
                <c:pt idx="364" formatCode="0.00E+00">
                  <c:v>1.0254900000000001E-2</c:v>
                </c:pt>
                <c:pt idx="365" formatCode="0.00E+00">
                  <c:v>9.9058199999999992E-3</c:v>
                </c:pt>
                <c:pt idx="366" formatCode="0.00E+00">
                  <c:v>9.5987299999999998E-3</c:v>
                </c:pt>
                <c:pt idx="367" formatCode="0.00E+00">
                  <c:v>9.3917800000000006E-3</c:v>
                </c:pt>
                <c:pt idx="368" formatCode="0.00E+00">
                  <c:v>9.2425300000000005E-3</c:v>
                </c:pt>
                <c:pt idx="369" formatCode="0.00E+00">
                  <c:v>9.1414500000000006E-3</c:v>
                </c:pt>
                <c:pt idx="370" formatCode="0.00E+00">
                  <c:v>8.8791800000000004E-3</c:v>
                </c:pt>
                <c:pt idx="371" formatCode="0.00E+00">
                  <c:v>8.5330000000000007E-3</c:v>
                </c:pt>
                <c:pt idx="372" formatCode="0.00E+00">
                  <c:v>8.2926800000000002E-3</c:v>
                </c:pt>
                <c:pt idx="373" formatCode="0.00E+00">
                  <c:v>8.0718999999999999E-3</c:v>
                </c:pt>
                <c:pt idx="374" formatCode="0.00E+00">
                  <c:v>7.8582800000000005E-3</c:v>
                </c:pt>
                <c:pt idx="375" formatCode="0.00E+00">
                  <c:v>7.5216299999999996E-3</c:v>
                </c:pt>
                <c:pt idx="376" formatCode="0.00E+00">
                  <c:v>7.3838200000000001E-3</c:v>
                </c:pt>
                <c:pt idx="377" formatCode="0.00E+00">
                  <c:v>7.1945200000000003E-3</c:v>
                </c:pt>
                <c:pt idx="378" formatCode="0.00E+00">
                  <c:v>7.1511300000000003E-3</c:v>
                </c:pt>
                <c:pt idx="379" formatCode="0.00E+00">
                  <c:v>6.7358000000000001E-3</c:v>
                </c:pt>
                <c:pt idx="380" formatCode="0.00E+00">
                  <c:v>6.5712899999999996E-3</c:v>
                </c:pt>
                <c:pt idx="381" formatCode="0.00E+00">
                  <c:v>6.24275E-3</c:v>
                </c:pt>
                <c:pt idx="382" formatCode="0.00E+00">
                  <c:v>6.0257899999999996E-3</c:v>
                </c:pt>
                <c:pt idx="383" formatCode="0.00E+00">
                  <c:v>6.1793300000000002E-3</c:v>
                </c:pt>
                <c:pt idx="384" formatCode="0.00E+00">
                  <c:v>5.44357E-3</c:v>
                </c:pt>
                <c:pt idx="385" formatCode="0.00E+00">
                  <c:v>5.5160499999999998E-3</c:v>
                </c:pt>
                <c:pt idx="386" formatCode="0.00E+00">
                  <c:v>5.24187E-3</c:v>
                </c:pt>
                <c:pt idx="387" formatCode="0.00E+00">
                  <c:v>5.20229E-3</c:v>
                </c:pt>
                <c:pt idx="388" formatCode="0.00E+00">
                  <c:v>4.6305699999999997E-3</c:v>
                </c:pt>
                <c:pt idx="389" formatCode="0.00E+00">
                  <c:v>4.85849E-3</c:v>
                </c:pt>
                <c:pt idx="390" formatCode="0.00E+00">
                  <c:v>4.4999100000000002E-3</c:v>
                </c:pt>
                <c:pt idx="391" formatCode="0.00E+00">
                  <c:v>4.3821299999999997E-3</c:v>
                </c:pt>
                <c:pt idx="392" formatCode="0.00E+00">
                  <c:v>3.86667E-3</c:v>
                </c:pt>
                <c:pt idx="393" formatCode="0.00E+00">
                  <c:v>3.3640900000000001E-3</c:v>
                </c:pt>
                <c:pt idx="394" formatCode="0.00E+00">
                  <c:v>3.71456E-3</c:v>
                </c:pt>
                <c:pt idx="395" formatCode="0.00E+00">
                  <c:v>3.3030500000000001E-3</c:v>
                </c:pt>
                <c:pt idx="396" formatCode="0.00E+00">
                  <c:v>3.2320000000000001E-3</c:v>
                </c:pt>
                <c:pt idx="397" formatCode="0.00E+00">
                  <c:v>3.0751200000000002E-3</c:v>
                </c:pt>
                <c:pt idx="398" formatCode="0.00E+00">
                  <c:v>3.3001900000000002E-3</c:v>
                </c:pt>
                <c:pt idx="399" formatCode="0.00E+00">
                  <c:v>2.22588E-3</c:v>
                </c:pt>
                <c:pt idx="400" formatCode="0.00E+00">
                  <c:v>2.3360299999999998E-3</c:v>
                </c:pt>
                <c:pt idx="401" formatCode="0.00E+00">
                  <c:v>2.2845299999999999E-3</c:v>
                </c:pt>
                <c:pt idx="402" formatCode="0.00E+00">
                  <c:v>1.9569399999999999E-3</c:v>
                </c:pt>
                <c:pt idx="403" formatCode="0.00E+00">
                  <c:v>1.9455E-3</c:v>
                </c:pt>
                <c:pt idx="404" formatCode="0.00E+00">
                  <c:v>1.70517E-3</c:v>
                </c:pt>
                <c:pt idx="405" formatCode="0.00E+00">
                  <c:v>1.4610300000000001E-3</c:v>
                </c:pt>
                <c:pt idx="406" formatCode="0.00E+00">
                  <c:v>9.6940999999999998E-4</c:v>
                </c:pt>
                <c:pt idx="407" formatCode="0.00E+00">
                  <c:v>1.0595299999999999E-3</c:v>
                </c:pt>
                <c:pt idx="408" formatCode="0.00E+00">
                  <c:v>5.3310399999999996E-4</c:v>
                </c:pt>
                <c:pt idx="409" formatCode="0.00E+00">
                  <c:v>3.9720499999999998E-4</c:v>
                </c:pt>
                <c:pt idx="410" formatCode="0.00E+00">
                  <c:v>3.2758700000000001E-4</c:v>
                </c:pt>
                <c:pt idx="411" formatCode="0.00E+00">
                  <c:v>1.07765E-4</c:v>
                </c:pt>
                <c:pt idx="412" formatCode="0.00E+00">
                  <c:v>4.00543E-5</c:v>
                </c:pt>
                <c:pt idx="413" formatCode="0.00E+00">
                  <c:v>-2.06947E-4</c:v>
                </c:pt>
                <c:pt idx="414" formatCode="0.00E+00">
                  <c:v>-9.4461399999999998E-4</c:v>
                </c:pt>
                <c:pt idx="415" formatCode="0.00E+00">
                  <c:v>-9.1552699999999996E-4</c:v>
                </c:pt>
                <c:pt idx="416" formatCode="0.00E+00">
                  <c:v>-9.9992799999999997E-4</c:v>
                </c:pt>
                <c:pt idx="417" formatCode="0.00E+00">
                  <c:v>-1.39332E-3</c:v>
                </c:pt>
                <c:pt idx="418" formatCode="0.00E+00">
                  <c:v>-1.6994499999999999E-3</c:v>
                </c:pt>
                <c:pt idx="419" formatCode="0.00E+00">
                  <c:v>-1.7437900000000001E-3</c:v>
                </c:pt>
                <c:pt idx="420" formatCode="0.00E+00">
                  <c:v>-2.17009E-3</c:v>
                </c:pt>
                <c:pt idx="421" formatCode="0.00E+00">
                  <c:v>-2.2263500000000002E-3</c:v>
                </c:pt>
                <c:pt idx="422" formatCode="0.00E+00">
                  <c:v>-2.5081600000000002E-3</c:v>
                </c:pt>
                <c:pt idx="423" formatCode="0.00E+00">
                  <c:v>-2.6936500000000001E-3</c:v>
                </c:pt>
                <c:pt idx="424" formatCode="0.00E+00">
                  <c:v>-3.0441299999999999E-3</c:v>
                </c:pt>
                <c:pt idx="425" formatCode="0.00E+00">
                  <c:v>-3.4170200000000002E-3</c:v>
                </c:pt>
                <c:pt idx="426" formatCode="0.00E+00">
                  <c:v>-3.54624E-3</c:v>
                </c:pt>
                <c:pt idx="427" formatCode="0.00E+00">
                  <c:v>-3.8289999999999999E-3</c:v>
                </c:pt>
                <c:pt idx="428" formatCode="0.00E+00">
                  <c:v>-4.1289300000000003E-3</c:v>
                </c:pt>
                <c:pt idx="429" formatCode="0.00E+00">
                  <c:v>-4.28057E-3</c:v>
                </c:pt>
                <c:pt idx="430" formatCode="0.00E+00">
                  <c:v>-4.4684399999999997E-3</c:v>
                </c:pt>
                <c:pt idx="431" formatCode="0.00E+00">
                  <c:v>-4.9338300000000002E-3</c:v>
                </c:pt>
                <c:pt idx="432" formatCode="0.00E+00">
                  <c:v>-4.9920099999999999E-3</c:v>
                </c:pt>
                <c:pt idx="433" formatCode="0.00E+00">
                  <c:v>-5.4511999999999998E-3</c:v>
                </c:pt>
                <c:pt idx="434" formatCode="0.00E+00">
                  <c:v>-5.9685700000000003E-3</c:v>
                </c:pt>
                <c:pt idx="435" formatCode="0.00E+00">
                  <c:v>-6.6499699999999998E-3</c:v>
                </c:pt>
                <c:pt idx="436" formatCode="0.00E+00">
                  <c:v>-7.4644100000000003E-3</c:v>
                </c:pt>
                <c:pt idx="437" formatCode="0.00E+00">
                  <c:v>-7.8248999999999992E-3</c:v>
                </c:pt>
                <c:pt idx="438" formatCode="0.00E+00">
                  <c:v>-7.6646800000000001E-3</c:v>
                </c:pt>
                <c:pt idx="439" formatCode="0.00E+00">
                  <c:v>-6.7133899999999996E-3</c:v>
                </c:pt>
                <c:pt idx="440" formatCode="0.00E+00">
                  <c:v>-4.5838399999999996E-3</c:v>
                </c:pt>
                <c:pt idx="441" formatCode="0.00E+00">
                  <c:v>-3.9911299999999999E-3</c:v>
                </c:pt>
                <c:pt idx="442" formatCode="0.00E+00">
                  <c:v>-5.0544700000000001E-3</c:v>
                </c:pt>
                <c:pt idx="443" formatCode="0.00E+00">
                  <c:v>-5.19514E-3</c:v>
                </c:pt>
                <c:pt idx="444" formatCode="0.00E+00">
                  <c:v>-5.7539899999999996E-3</c:v>
                </c:pt>
                <c:pt idx="445" formatCode="0.00E+00">
                  <c:v>-7.7676799999999999E-3</c:v>
                </c:pt>
                <c:pt idx="446" formatCode="0.00E+00">
                  <c:v>-9.4838100000000005E-3</c:v>
                </c:pt>
                <c:pt idx="447" formatCode="0.00E+00">
                  <c:v>-1.02553E-2</c:v>
                </c:pt>
                <c:pt idx="448" formatCode="0.00E+00">
                  <c:v>-9.5128999999999995E-3</c:v>
                </c:pt>
                <c:pt idx="449" formatCode="0.00E+00">
                  <c:v>-9.0012600000000005E-3</c:v>
                </c:pt>
                <c:pt idx="450" formatCode="0.00E+00">
                  <c:v>-8.9073199999999998E-3</c:v>
                </c:pt>
                <c:pt idx="451" formatCode="0.00E+00">
                  <c:v>-9.1805500000000009E-3</c:v>
                </c:pt>
                <c:pt idx="452" formatCode="0.00E+00">
                  <c:v>-9.2787700000000004E-3</c:v>
                </c:pt>
                <c:pt idx="453" formatCode="0.00E+00">
                  <c:v>-9.4275499999999998E-3</c:v>
                </c:pt>
                <c:pt idx="454" formatCode="0.00E+00">
                  <c:v>-9.6278200000000005E-3</c:v>
                </c:pt>
                <c:pt idx="455" formatCode="0.00E+00">
                  <c:v>-9.7875600000000007E-3</c:v>
                </c:pt>
                <c:pt idx="456" formatCode="0.00E+00">
                  <c:v>-1.0003099999999999E-2</c:v>
                </c:pt>
                <c:pt idx="457" formatCode="0.00E+00">
                  <c:v>-1.01485E-2</c:v>
                </c:pt>
                <c:pt idx="458" formatCode="0.00E+00">
                  <c:v>-1.0271499999999999E-2</c:v>
                </c:pt>
                <c:pt idx="459" formatCode="0.00E+00">
                  <c:v>-1.03707E-2</c:v>
                </c:pt>
                <c:pt idx="460" formatCode="0.00E+00">
                  <c:v>-1.0564799999999999E-2</c:v>
                </c:pt>
                <c:pt idx="461" formatCode="0.00E+00">
                  <c:v>-1.0756E-2</c:v>
                </c:pt>
                <c:pt idx="462" formatCode="0.00E+00">
                  <c:v>-1.0931E-2</c:v>
                </c:pt>
                <c:pt idx="463" formatCode="0.00E+00">
                  <c:v>-1.1121300000000001E-2</c:v>
                </c:pt>
                <c:pt idx="464" formatCode="0.00E+00">
                  <c:v>-1.11985E-2</c:v>
                </c:pt>
                <c:pt idx="465" formatCode="0.00E+00">
                  <c:v>-1.0792700000000001E-2</c:v>
                </c:pt>
                <c:pt idx="466" formatCode="0.00E+00">
                  <c:v>-7.8325300000000007E-3</c:v>
                </c:pt>
                <c:pt idx="467" formatCode="0.00E+00">
                  <c:v>-1.40114E-2</c:v>
                </c:pt>
                <c:pt idx="468" formatCode="0.00E+00">
                  <c:v>-1.23482E-2</c:v>
                </c:pt>
                <c:pt idx="469" formatCode="0.00E+00">
                  <c:v>-1.18713E-2</c:v>
                </c:pt>
                <c:pt idx="470" formatCode="0.00E+00">
                  <c:v>-1.1973900000000001E-2</c:v>
                </c:pt>
                <c:pt idx="471" formatCode="0.00E+00">
                  <c:v>-1.2097399999999999E-2</c:v>
                </c:pt>
                <c:pt idx="472" formatCode="0.00E+00">
                  <c:v>-1.2277100000000001E-2</c:v>
                </c:pt>
                <c:pt idx="473" formatCode="0.00E+00">
                  <c:v>-1.23258E-2</c:v>
                </c:pt>
                <c:pt idx="474" formatCode="0.00E+00">
                  <c:v>-1.25136E-2</c:v>
                </c:pt>
                <c:pt idx="475" formatCode="0.00E+00">
                  <c:v>-1.2570400000000001E-2</c:v>
                </c:pt>
                <c:pt idx="476" formatCode="0.00E+00">
                  <c:v>-1.26958E-2</c:v>
                </c:pt>
                <c:pt idx="477" formatCode="0.00E+00">
                  <c:v>-1.2744399999999999E-2</c:v>
                </c:pt>
                <c:pt idx="478" formatCode="0.00E+00">
                  <c:v>-1.2789699999999999E-2</c:v>
                </c:pt>
                <c:pt idx="479" formatCode="0.00E+00">
                  <c:v>-1.2850800000000001E-2</c:v>
                </c:pt>
                <c:pt idx="480" formatCode="0.00E+00">
                  <c:v>-1.2891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9A9F-4A0F-A3A7-1811277838D7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9!$A$2:$A$552</c:f>
              <c:numCache>
                <c:formatCode>General</c:formatCode>
                <c:ptCount val="55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</c:numCache>
            </c:numRef>
          </c:xVal>
          <c:yVal>
            <c:numRef>
              <c:f>Sheet19!$B$2:$B$666</c:f>
              <c:numCache>
                <c:formatCode>General</c:formatCode>
                <c:ptCount val="665"/>
                <c:pt idx="0">
                  <c:v>-1.17994</c:v>
                </c:pt>
                <c:pt idx="1">
                  <c:v>-1.22096</c:v>
                </c:pt>
                <c:pt idx="2">
                  <c:v>-0.98677800000000004</c:v>
                </c:pt>
                <c:pt idx="3">
                  <c:v>-1.22681</c:v>
                </c:pt>
                <c:pt idx="4">
                  <c:v>-1.07945</c:v>
                </c:pt>
                <c:pt idx="5">
                  <c:v>-1.39778</c:v>
                </c:pt>
                <c:pt idx="6">
                  <c:v>-0.77087899999999998</c:v>
                </c:pt>
                <c:pt idx="7">
                  <c:v>-0.74238400000000004</c:v>
                </c:pt>
                <c:pt idx="8">
                  <c:v>-1.38297</c:v>
                </c:pt>
                <c:pt idx="9">
                  <c:v>-1.21329</c:v>
                </c:pt>
                <c:pt idx="10">
                  <c:v>-0.89276900000000003</c:v>
                </c:pt>
                <c:pt idx="11">
                  <c:v>-0.88747600000000004</c:v>
                </c:pt>
                <c:pt idx="12">
                  <c:v>-0.70008999999999999</c:v>
                </c:pt>
                <c:pt idx="13">
                  <c:v>-1.4894000000000001</c:v>
                </c:pt>
                <c:pt idx="14">
                  <c:v>-0.84797299999999998</c:v>
                </c:pt>
                <c:pt idx="15">
                  <c:v>-0.59715300000000004</c:v>
                </c:pt>
                <c:pt idx="16">
                  <c:v>-0.77083800000000002</c:v>
                </c:pt>
                <c:pt idx="17">
                  <c:v>-1.35215</c:v>
                </c:pt>
                <c:pt idx="18">
                  <c:v>-1.50196</c:v>
                </c:pt>
                <c:pt idx="19">
                  <c:v>-1.5147200000000001</c:v>
                </c:pt>
                <c:pt idx="20">
                  <c:v>-1.4531700000000001</c:v>
                </c:pt>
                <c:pt idx="21">
                  <c:v>-1.2326999999999999</c:v>
                </c:pt>
                <c:pt idx="22">
                  <c:v>-1.24725</c:v>
                </c:pt>
                <c:pt idx="23">
                  <c:v>-0.78558099999999997</c:v>
                </c:pt>
                <c:pt idx="24">
                  <c:v>-1.60206</c:v>
                </c:pt>
                <c:pt idx="25">
                  <c:v>-1.4075899999999999</c:v>
                </c:pt>
                <c:pt idx="26">
                  <c:v>-1.48671</c:v>
                </c:pt>
                <c:pt idx="27">
                  <c:v>-1.4402999999999999</c:v>
                </c:pt>
                <c:pt idx="28">
                  <c:v>-0.89629599999999998</c:v>
                </c:pt>
                <c:pt idx="29">
                  <c:v>-0.67319499999999999</c:v>
                </c:pt>
                <c:pt idx="30">
                  <c:v>-1.13008</c:v>
                </c:pt>
                <c:pt idx="31">
                  <c:v>-1.0660799999999999</c:v>
                </c:pt>
                <c:pt idx="32">
                  <c:v>-1.39385</c:v>
                </c:pt>
                <c:pt idx="33">
                  <c:v>-0.39892499999999997</c:v>
                </c:pt>
                <c:pt idx="34">
                  <c:v>-1.0730500000000001</c:v>
                </c:pt>
                <c:pt idx="35">
                  <c:v>-0.95584800000000003</c:v>
                </c:pt>
                <c:pt idx="36">
                  <c:v>-0.92359800000000003</c:v>
                </c:pt>
                <c:pt idx="37">
                  <c:v>-1.34188</c:v>
                </c:pt>
                <c:pt idx="38">
                  <c:v>-1.14117</c:v>
                </c:pt>
                <c:pt idx="39">
                  <c:v>-0.87151000000000001</c:v>
                </c:pt>
                <c:pt idx="40">
                  <c:v>-1.1367100000000001</c:v>
                </c:pt>
                <c:pt idx="41">
                  <c:v>-1.46757</c:v>
                </c:pt>
                <c:pt idx="42">
                  <c:v>-0.72383500000000001</c:v>
                </c:pt>
                <c:pt idx="43">
                  <c:v>-0.46198099999999998</c:v>
                </c:pt>
                <c:pt idx="44">
                  <c:v>-0.710812</c:v>
                </c:pt>
                <c:pt idx="45">
                  <c:v>-0.79642999999999997</c:v>
                </c:pt>
                <c:pt idx="46">
                  <c:v>-0.98673</c:v>
                </c:pt>
                <c:pt idx="47">
                  <c:v>-0.88817699999999999</c:v>
                </c:pt>
                <c:pt idx="48">
                  <c:v>-0.66098900000000005</c:v>
                </c:pt>
                <c:pt idx="49">
                  <c:v>-1.32968</c:v>
                </c:pt>
                <c:pt idx="50">
                  <c:v>-1.1254</c:v>
                </c:pt>
                <c:pt idx="51">
                  <c:v>-0.997807</c:v>
                </c:pt>
                <c:pt idx="52">
                  <c:v>-0.92741300000000004</c:v>
                </c:pt>
                <c:pt idx="53">
                  <c:v>-0.53297499999999998</c:v>
                </c:pt>
                <c:pt idx="54">
                  <c:v>-0.60660099999999995</c:v>
                </c:pt>
                <c:pt idx="55">
                  <c:v>-0.97910900000000001</c:v>
                </c:pt>
                <c:pt idx="56">
                  <c:v>-0.58630899999999997</c:v>
                </c:pt>
                <c:pt idx="57">
                  <c:v>-0.82245599999999996</c:v>
                </c:pt>
                <c:pt idx="58">
                  <c:v>-0.47157199999999999</c:v>
                </c:pt>
                <c:pt idx="59">
                  <c:v>-0.54994900000000002</c:v>
                </c:pt>
                <c:pt idx="60">
                  <c:v>-1.5313099999999999</c:v>
                </c:pt>
                <c:pt idx="61">
                  <c:v>-0.43923499999999999</c:v>
                </c:pt>
                <c:pt idx="62">
                  <c:v>-0.31433699999999998</c:v>
                </c:pt>
                <c:pt idx="63">
                  <c:v>-1.20825</c:v>
                </c:pt>
                <c:pt idx="64">
                  <c:v>-0.15540799999999999</c:v>
                </c:pt>
                <c:pt idx="65">
                  <c:v>-0.116268</c:v>
                </c:pt>
                <c:pt idx="66">
                  <c:v>-0.514706</c:v>
                </c:pt>
                <c:pt idx="67" formatCode="0.00E+00">
                  <c:v>6.9219600000000006E-2</c:v>
                </c:pt>
                <c:pt idx="68">
                  <c:v>0.64785099999999995</c:v>
                </c:pt>
                <c:pt idx="69">
                  <c:v>1.2284200000000001</c:v>
                </c:pt>
                <c:pt idx="70">
                  <c:v>1.5189600000000001</c:v>
                </c:pt>
                <c:pt idx="71">
                  <c:v>1.2954699999999999</c:v>
                </c:pt>
                <c:pt idx="72">
                  <c:v>1.0233099999999999</c:v>
                </c:pt>
                <c:pt idx="73">
                  <c:v>1.03068</c:v>
                </c:pt>
                <c:pt idx="74">
                  <c:v>0.97939799999999999</c:v>
                </c:pt>
                <c:pt idx="75">
                  <c:v>0.96169400000000005</c:v>
                </c:pt>
                <c:pt idx="76">
                  <c:v>0.94477999999999995</c:v>
                </c:pt>
                <c:pt idx="77">
                  <c:v>0.93120800000000004</c:v>
                </c:pt>
                <c:pt idx="78">
                  <c:v>0.93082500000000001</c:v>
                </c:pt>
                <c:pt idx="79">
                  <c:v>0.91836600000000002</c:v>
                </c:pt>
                <c:pt idx="80">
                  <c:v>0.91927999999999999</c:v>
                </c:pt>
                <c:pt idx="81">
                  <c:v>0.90589500000000001</c:v>
                </c:pt>
                <c:pt idx="82">
                  <c:v>0.89968800000000004</c:v>
                </c:pt>
                <c:pt idx="83">
                  <c:v>0.89959500000000003</c:v>
                </c:pt>
                <c:pt idx="84">
                  <c:v>0.89711700000000005</c:v>
                </c:pt>
                <c:pt idx="85">
                  <c:v>0.89782200000000001</c:v>
                </c:pt>
                <c:pt idx="86">
                  <c:v>0.89811300000000005</c:v>
                </c:pt>
                <c:pt idx="87">
                  <c:v>0.89832599999999996</c:v>
                </c:pt>
                <c:pt idx="88">
                  <c:v>0.89741000000000004</c:v>
                </c:pt>
                <c:pt idx="89">
                  <c:v>0.89163899999999996</c:v>
                </c:pt>
                <c:pt idx="90">
                  <c:v>0.88908299999999996</c:v>
                </c:pt>
                <c:pt idx="91">
                  <c:v>0.88724499999999995</c:v>
                </c:pt>
                <c:pt idx="92">
                  <c:v>0.88260700000000003</c:v>
                </c:pt>
                <c:pt idx="93">
                  <c:v>0.87926000000000004</c:v>
                </c:pt>
                <c:pt idx="94">
                  <c:v>0.87351800000000002</c:v>
                </c:pt>
                <c:pt idx="95">
                  <c:v>0.86627100000000001</c:v>
                </c:pt>
                <c:pt idx="96">
                  <c:v>0.85670900000000005</c:v>
                </c:pt>
                <c:pt idx="97">
                  <c:v>0.84690699999999997</c:v>
                </c:pt>
                <c:pt idx="98">
                  <c:v>0.83668600000000004</c:v>
                </c:pt>
                <c:pt idx="99">
                  <c:v>0.82536299999999996</c:v>
                </c:pt>
                <c:pt idx="100">
                  <c:v>0.81021699999999996</c:v>
                </c:pt>
                <c:pt idx="101">
                  <c:v>0.79563600000000001</c:v>
                </c:pt>
                <c:pt idx="102">
                  <c:v>0.78202799999999995</c:v>
                </c:pt>
                <c:pt idx="103">
                  <c:v>0.76679399999999998</c:v>
                </c:pt>
                <c:pt idx="104">
                  <c:v>0.754081</c:v>
                </c:pt>
                <c:pt idx="105">
                  <c:v>0.74124000000000001</c:v>
                </c:pt>
                <c:pt idx="106">
                  <c:v>0.72966299999999995</c:v>
                </c:pt>
                <c:pt idx="107">
                  <c:v>0.72182299999999999</c:v>
                </c:pt>
                <c:pt idx="108">
                  <c:v>0.71424799999999999</c:v>
                </c:pt>
                <c:pt idx="109">
                  <c:v>0.70837700000000003</c:v>
                </c:pt>
                <c:pt idx="110">
                  <c:v>0.70256099999999999</c:v>
                </c:pt>
                <c:pt idx="111">
                  <c:v>0.69760599999999995</c:v>
                </c:pt>
                <c:pt idx="112">
                  <c:v>0.69357599999999997</c:v>
                </c:pt>
                <c:pt idx="113">
                  <c:v>0.69243900000000003</c:v>
                </c:pt>
                <c:pt idx="114">
                  <c:v>0.6885</c:v>
                </c:pt>
                <c:pt idx="115">
                  <c:v>0.68923599999999996</c:v>
                </c:pt>
                <c:pt idx="116">
                  <c:v>0.688106</c:v>
                </c:pt>
                <c:pt idx="117">
                  <c:v>0.68469500000000005</c:v>
                </c:pt>
                <c:pt idx="118">
                  <c:v>0.68320599999999998</c:v>
                </c:pt>
                <c:pt idx="119">
                  <c:v>0.68270799999999998</c:v>
                </c:pt>
                <c:pt idx="120">
                  <c:v>0.67970299999999995</c:v>
                </c:pt>
                <c:pt idx="121">
                  <c:v>0.67592699999999994</c:v>
                </c:pt>
                <c:pt idx="122">
                  <c:v>0.67516799999999999</c:v>
                </c:pt>
                <c:pt idx="123">
                  <c:v>0.66934199999999999</c:v>
                </c:pt>
                <c:pt idx="124">
                  <c:v>0.66700700000000002</c:v>
                </c:pt>
                <c:pt idx="125">
                  <c:v>0.66410800000000003</c:v>
                </c:pt>
                <c:pt idx="126">
                  <c:v>0.65761000000000003</c:v>
                </c:pt>
                <c:pt idx="127">
                  <c:v>0.65459400000000001</c:v>
                </c:pt>
                <c:pt idx="128">
                  <c:v>0.65048499999999998</c:v>
                </c:pt>
                <c:pt idx="129">
                  <c:v>0.64505500000000005</c:v>
                </c:pt>
                <c:pt idx="130">
                  <c:v>0.63917299999999999</c:v>
                </c:pt>
                <c:pt idx="131">
                  <c:v>0.63153000000000004</c:v>
                </c:pt>
                <c:pt idx="132">
                  <c:v>0.62392499999999995</c:v>
                </c:pt>
                <c:pt idx="133">
                  <c:v>0.61424100000000004</c:v>
                </c:pt>
                <c:pt idx="134">
                  <c:v>0.60427799999999998</c:v>
                </c:pt>
                <c:pt idx="135">
                  <c:v>0.59318400000000004</c:v>
                </c:pt>
                <c:pt idx="136">
                  <c:v>0.58335700000000001</c:v>
                </c:pt>
                <c:pt idx="137">
                  <c:v>0.57080500000000001</c:v>
                </c:pt>
                <c:pt idx="138">
                  <c:v>0.558396</c:v>
                </c:pt>
                <c:pt idx="139">
                  <c:v>0.54767999999999994</c:v>
                </c:pt>
                <c:pt idx="140">
                  <c:v>0.535049</c:v>
                </c:pt>
                <c:pt idx="141">
                  <c:v>0.52186399999999999</c:v>
                </c:pt>
                <c:pt idx="142">
                  <c:v>0.50975300000000001</c:v>
                </c:pt>
                <c:pt idx="143">
                  <c:v>0.49738399999999999</c:v>
                </c:pt>
                <c:pt idx="144">
                  <c:v>0.48352099999999998</c:v>
                </c:pt>
                <c:pt idx="145">
                  <c:v>0.468057</c:v>
                </c:pt>
                <c:pt idx="146">
                  <c:v>0.45373200000000002</c:v>
                </c:pt>
                <c:pt idx="147">
                  <c:v>0.438693</c:v>
                </c:pt>
                <c:pt idx="148">
                  <c:v>0.42237000000000002</c:v>
                </c:pt>
                <c:pt idx="149">
                  <c:v>0.406694</c:v>
                </c:pt>
                <c:pt idx="150">
                  <c:v>0.389818</c:v>
                </c:pt>
                <c:pt idx="151">
                  <c:v>0.37520700000000001</c:v>
                </c:pt>
                <c:pt idx="152">
                  <c:v>0.35902499999999998</c:v>
                </c:pt>
                <c:pt idx="153">
                  <c:v>0.34300999999999998</c:v>
                </c:pt>
                <c:pt idx="154">
                  <c:v>0.32857500000000001</c:v>
                </c:pt>
                <c:pt idx="155">
                  <c:v>0.31429299999999999</c:v>
                </c:pt>
                <c:pt idx="156">
                  <c:v>0.29949999999999999</c:v>
                </c:pt>
                <c:pt idx="157">
                  <c:v>0.285468</c:v>
                </c:pt>
                <c:pt idx="158">
                  <c:v>0.27045799999999998</c:v>
                </c:pt>
                <c:pt idx="159">
                  <c:v>0.25751000000000002</c:v>
                </c:pt>
                <c:pt idx="160">
                  <c:v>0.243424</c:v>
                </c:pt>
                <c:pt idx="161">
                  <c:v>0.22995699999999999</c:v>
                </c:pt>
                <c:pt idx="162">
                  <c:v>0.21837100000000001</c:v>
                </c:pt>
                <c:pt idx="163">
                  <c:v>0.20592299999999999</c:v>
                </c:pt>
                <c:pt idx="164">
                  <c:v>0.19522400000000001</c:v>
                </c:pt>
                <c:pt idx="165">
                  <c:v>0.184803</c:v>
                </c:pt>
                <c:pt idx="166">
                  <c:v>0.176345</c:v>
                </c:pt>
                <c:pt idx="167">
                  <c:v>0.167963</c:v>
                </c:pt>
                <c:pt idx="168">
                  <c:v>0.16148999999999999</c:v>
                </c:pt>
                <c:pt idx="169">
                  <c:v>0.156086</c:v>
                </c:pt>
                <c:pt idx="170">
                  <c:v>0.151639</c:v>
                </c:pt>
                <c:pt idx="171">
                  <c:v>0.147674</c:v>
                </c:pt>
                <c:pt idx="172">
                  <c:v>0.141822</c:v>
                </c:pt>
                <c:pt idx="173">
                  <c:v>0.13658000000000001</c:v>
                </c:pt>
                <c:pt idx="174">
                  <c:v>0.13289899999999999</c:v>
                </c:pt>
                <c:pt idx="175">
                  <c:v>0.12669</c:v>
                </c:pt>
                <c:pt idx="176">
                  <c:v>0.123571</c:v>
                </c:pt>
                <c:pt idx="177">
                  <c:v>0.120294</c:v>
                </c:pt>
                <c:pt idx="178">
                  <c:v>0.117871</c:v>
                </c:pt>
                <c:pt idx="179">
                  <c:v>0.11402900000000001</c:v>
                </c:pt>
                <c:pt idx="180">
                  <c:v>0.11103300000000001</c:v>
                </c:pt>
                <c:pt idx="181">
                  <c:v>0.10902199999999999</c:v>
                </c:pt>
                <c:pt idx="182">
                  <c:v>0.106172</c:v>
                </c:pt>
                <c:pt idx="183">
                  <c:v>0.104604</c:v>
                </c:pt>
                <c:pt idx="184">
                  <c:v>0.102543</c:v>
                </c:pt>
                <c:pt idx="185">
                  <c:v>0.10026599999999999</c:v>
                </c:pt>
                <c:pt idx="186" formatCode="0.00E+00">
                  <c:v>9.8810200000000001E-2</c:v>
                </c:pt>
                <c:pt idx="187" formatCode="0.00E+00">
                  <c:v>9.6847500000000003E-2</c:v>
                </c:pt>
                <c:pt idx="188" formatCode="0.00E+00">
                  <c:v>9.5254400000000003E-2</c:v>
                </c:pt>
                <c:pt idx="189" formatCode="0.00E+00">
                  <c:v>9.37114E-2</c:v>
                </c:pt>
                <c:pt idx="190" formatCode="0.00E+00">
                  <c:v>9.2215500000000006E-2</c:v>
                </c:pt>
                <c:pt idx="191" formatCode="0.00E+00">
                  <c:v>9.1429700000000003E-2</c:v>
                </c:pt>
                <c:pt idx="192" formatCode="0.00E+00">
                  <c:v>9.2295600000000005E-2</c:v>
                </c:pt>
                <c:pt idx="193" formatCode="0.00E+00">
                  <c:v>9.1251399999999996E-2</c:v>
                </c:pt>
                <c:pt idx="194" formatCode="0.00E+00">
                  <c:v>8.9760300000000001E-2</c:v>
                </c:pt>
                <c:pt idx="195" formatCode="0.00E+00">
                  <c:v>8.9142299999999994E-2</c:v>
                </c:pt>
                <c:pt idx="196" formatCode="0.00E+00">
                  <c:v>8.8264899999999993E-2</c:v>
                </c:pt>
                <c:pt idx="197" formatCode="0.00E+00">
                  <c:v>8.72922E-2</c:v>
                </c:pt>
                <c:pt idx="198" formatCode="0.00E+00">
                  <c:v>8.6299899999999999E-2</c:v>
                </c:pt>
                <c:pt idx="199" formatCode="0.00E+00">
                  <c:v>8.4400699999999995E-2</c:v>
                </c:pt>
                <c:pt idx="200" formatCode="0.00E+00">
                  <c:v>8.4752099999999997E-2</c:v>
                </c:pt>
                <c:pt idx="201" formatCode="0.00E+00">
                  <c:v>8.3979600000000001E-2</c:v>
                </c:pt>
                <c:pt idx="202" formatCode="0.00E+00">
                  <c:v>8.3010700000000007E-2</c:v>
                </c:pt>
                <c:pt idx="203" formatCode="0.00E+00">
                  <c:v>8.2161399999999996E-2</c:v>
                </c:pt>
                <c:pt idx="204" formatCode="0.00E+00">
                  <c:v>8.2239199999999998E-2</c:v>
                </c:pt>
                <c:pt idx="205" formatCode="0.00E+00">
                  <c:v>8.0975500000000006E-2</c:v>
                </c:pt>
                <c:pt idx="206" formatCode="0.00E+00">
                  <c:v>7.9616099999999995E-2</c:v>
                </c:pt>
                <c:pt idx="207" formatCode="0.00E+00">
                  <c:v>8.0287499999999998E-2</c:v>
                </c:pt>
                <c:pt idx="208" formatCode="0.00E+00">
                  <c:v>7.8934199999999996E-2</c:v>
                </c:pt>
                <c:pt idx="209" formatCode="0.00E+00">
                  <c:v>7.7920000000000003E-2</c:v>
                </c:pt>
                <c:pt idx="210" formatCode="0.00E+00">
                  <c:v>7.7082200000000003E-2</c:v>
                </c:pt>
                <c:pt idx="211" formatCode="0.00E+00">
                  <c:v>7.5974899999999998E-2</c:v>
                </c:pt>
                <c:pt idx="212" formatCode="0.00E+00">
                  <c:v>7.6356400000000005E-2</c:v>
                </c:pt>
                <c:pt idx="213" formatCode="0.00E+00">
                  <c:v>7.5548199999999996E-2</c:v>
                </c:pt>
                <c:pt idx="214" formatCode="0.00E+00">
                  <c:v>7.4737100000000001E-2</c:v>
                </c:pt>
                <c:pt idx="215" formatCode="0.00E+00">
                  <c:v>7.40595E-2</c:v>
                </c:pt>
                <c:pt idx="216" formatCode="0.00E+00">
                  <c:v>7.3528800000000005E-2</c:v>
                </c:pt>
                <c:pt idx="217" formatCode="0.00E+00">
                  <c:v>7.1527499999999994E-2</c:v>
                </c:pt>
                <c:pt idx="218" formatCode="0.00E+00">
                  <c:v>7.0806499999999994E-2</c:v>
                </c:pt>
                <c:pt idx="219" formatCode="0.00E+00">
                  <c:v>7.0617700000000005E-2</c:v>
                </c:pt>
                <c:pt idx="220" formatCode="0.00E+00">
                  <c:v>6.9998299999999999E-2</c:v>
                </c:pt>
                <c:pt idx="221" formatCode="0.00E+00">
                  <c:v>6.9500400000000004E-2</c:v>
                </c:pt>
                <c:pt idx="222" formatCode="0.00E+00">
                  <c:v>6.8838099999999999E-2</c:v>
                </c:pt>
                <c:pt idx="223" formatCode="0.00E+00">
                  <c:v>6.7851499999999995E-2</c:v>
                </c:pt>
                <c:pt idx="224" formatCode="0.00E+00">
                  <c:v>6.65274E-2</c:v>
                </c:pt>
                <c:pt idx="225" formatCode="0.00E+00">
                  <c:v>6.6740999999999995E-2</c:v>
                </c:pt>
                <c:pt idx="226" formatCode="0.00E+00">
                  <c:v>6.5713900000000006E-2</c:v>
                </c:pt>
                <c:pt idx="227" formatCode="0.00E+00">
                  <c:v>6.5051600000000001E-2</c:v>
                </c:pt>
                <c:pt idx="228" formatCode="0.00E+00">
                  <c:v>6.3427899999999995E-2</c:v>
                </c:pt>
                <c:pt idx="229" formatCode="0.00E+00">
                  <c:v>6.2793699999999994E-2</c:v>
                </c:pt>
                <c:pt idx="230" formatCode="0.00E+00">
                  <c:v>6.3063599999999997E-2</c:v>
                </c:pt>
                <c:pt idx="231" formatCode="0.00E+00">
                  <c:v>6.1982599999999999E-2</c:v>
                </c:pt>
                <c:pt idx="232" formatCode="0.00E+00">
                  <c:v>6.0000900000000003E-2</c:v>
                </c:pt>
                <c:pt idx="233" formatCode="0.00E+00">
                  <c:v>6.0282200000000001E-2</c:v>
                </c:pt>
                <c:pt idx="234" formatCode="0.00E+00">
                  <c:v>5.8789300000000003E-2</c:v>
                </c:pt>
                <c:pt idx="235" formatCode="0.00E+00">
                  <c:v>5.8222799999999998E-2</c:v>
                </c:pt>
                <c:pt idx="236" formatCode="0.00E+00">
                  <c:v>5.8014900000000001E-2</c:v>
                </c:pt>
                <c:pt idx="237" formatCode="0.00E+00">
                  <c:v>5.8228500000000002E-2</c:v>
                </c:pt>
                <c:pt idx="238" formatCode="0.00E+00">
                  <c:v>5.5906299999999999E-2</c:v>
                </c:pt>
                <c:pt idx="239" formatCode="0.00E+00">
                  <c:v>5.5322200000000002E-2</c:v>
                </c:pt>
                <c:pt idx="240" formatCode="0.00E+00">
                  <c:v>5.49493E-2</c:v>
                </c:pt>
                <c:pt idx="241" formatCode="0.00E+00">
                  <c:v>5.3980800000000002E-2</c:v>
                </c:pt>
                <c:pt idx="242" formatCode="0.00E+00">
                  <c:v>5.3118199999999997E-2</c:v>
                </c:pt>
                <c:pt idx="243" formatCode="0.00E+00">
                  <c:v>5.2884100000000003E-2</c:v>
                </c:pt>
                <c:pt idx="244" formatCode="0.00E+00">
                  <c:v>5.1492700000000002E-2</c:v>
                </c:pt>
                <c:pt idx="245" formatCode="0.00E+00">
                  <c:v>5.0216200000000003E-2</c:v>
                </c:pt>
                <c:pt idx="246" formatCode="0.00E+00">
                  <c:v>5.0339700000000001E-2</c:v>
                </c:pt>
                <c:pt idx="247" formatCode="0.00E+00">
                  <c:v>4.9234399999999998E-2</c:v>
                </c:pt>
                <c:pt idx="248" formatCode="0.00E+00">
                  <c:v>4.8703700000000003E-2</c:v>
                </c:pt>
                <c:pt idx="249" formatCode="0.00E+00">
                  <c:v>4.7459099999999997E-2</c:v>
                </c:pt>
                <c:pt idx="250" formatCode="0.00E+00">
                  <c:v>4.6821099999999997E-2</c:v>
                </c:pt>
                <c:pt idx="251" formatCode="0.00E+00">
                  <c:v>4.6731000000000002E-2</c:v>
                </c:pt>
                <c:pt idx="252" formatCode="0.00E+00">
                  <c:v>4.4968099999999997E-2</c:v>
                </c:pt>
                <c:pt idx="253" formatCode="0.00E+00">
                  <c:v>4.43273E-2</c:v>
                </c:pt>
                <c:pt idx="254" formatCode="0.00E+00">
                  <c:v>4.4075499999999997E-2</c:v>
                </c:pt>
                <c:pt idx="255" formatCode="0.00E+00">
                  <c:v>4.3312999999999997E-2</c:v>
                </c:pt>
                <c:pt idx="256" formatCode="0.00E+00">
                  <c:v>4.2136699999999999E-2</c:v>
                </c:pt>
                <c:pt idx="257" formatCode="0.00E+00">
                  <c:v>4.1377999999999998E-2</c:v>
                </c:pt>
                <c:pt idx="258" formatCode="0.00E+00">
                  <c:v>4.1071900000000001E-2</c:v>
                </c:pt>
                <c:pt idx="259" formatCode="0.00E+00">
                  <c:v>4.0349500000000003E-2</c:v>
                </c:pt>
                <c:pt idx="260" formatCode="0.00E+00">
                  <c:v>3.95842E-2</c:v>
                </c:pt>
                <c:pt idx="261" formatCode="0.00E+00">
                  <c:v>3.8790699999999997E-2</c:v>
                </c:pt>
                <c:pt idx="262" formatCode="0.00E+00">
                  <c:v>3.8347199999999998E-2</c:v>
                </c:pt>
                <c:pt idx="263" formatCode="0.00E+00">
                  <c:v>3.7436999999999998E-2</c:v>
                </c:pt>
                <c:pt idx="264" formatCode="0.00E+00">
                  <c:v>3.7214799999999999E-2</c:v>
                </c:pt>
                <c:pt idx="265" formatCode="0.00E+00">
                  <c:v>3.6417499999999998E-2</c:v>
                </c:pt>
                <c:pt idx="266" formatCode="0.00E+00">
                  <c:v>3.5826700000000003E-2</c:v>
                </c:pt>
                <c:pt idx="267" formatCode="0.00E+00">
                  <c:v>3.5406100000000003E-2</c:v>
                </c:pt>
                <c:pt idx="268" formatCode="0.00E+00">
                  <c:v>3.39818E-2</c:v>
                </c:pt>
                <c:pt idx="269" formatCode="0.00E+00">
                  <c:v>3.3289399999999997E-2</c:v>
                </c:pt>
                <c:pt idx="270" formatCode="0.00E+00">
                  <c:v>3.2730599999999999E-2</c:v>
                </c:pt>
                <c:pt idx="271" formatCode="0.00E+00">
                  <c:v>3.2967999999999997E-2</c:v>
                </c:pt>
                <c:pt idx="272" formatCode="0.00E+00">
                  <c:v>3.2413499999999998E-2</c:v>
                </c:pt>
                <c:pt idx="273" formatCode="0.00E+00">
                  <c:v>3.2172699999999999E-2</c:v>
                </c:pt>
                <c:pt idx="274" formatCode="0.00E+00">
                  <c:v>3.0273399999999999E-2</c:v>
                </c:pt>
                <c:pt idx="275" formatCode="0.00E+00">
                  <c:v>3.0135599999999998E-2</c:v>
                </c:pt>
                <c:pt idx="276" formatCode="0.00E+00">
                  <c:v>2.9821899999999998E-2</c:v>
                </c:pt>
                <c:pt idx="277" formatCode="0.00E+00">
                  <c:v>2.9579600000000001E-2</c:v>
                </c:pt>
                <c:pt idx="278" formatCode="0.00E+00">
                  <c:v>2.9071300000000001E-2</c:v>
                </c:pt>
                <c:pt idx="279" formatCode="0.00E+00">
                  <c:v>2.82893E-2</c:v>
                </c:pt>
                <c:pt idx="280" formatCode="0.00E+00">
                  <c:v>2.8251600000000002E-2</c:v>
                </c:pt>
                <c:pt idx="281" formatCode="0.00E+00">
                  <c:v>2.8025600000000001E-2</c:v>
                </c:pt>
                <c:pt idx="282" formatCode="0.00E+00">
                  <c:v>2.7413400000000001E-2</c:v>
                </c:pt>
                <c:pt idx="283" formatCode="0.00E+00">
                  <c:v>2.6695300000000002E-2</c:v>
                </c:pt>
                <c:pt idx="284" formatCode="0.00E+00">
                  <c:v>2.6243699999999998E-2</c:v>
                </c:pt>
                <c:pt idx="285" formatCode="0.00E+00">
                  <c:v>2.6284700000000001E-2</c:v>
                </c:pt>
                <c:pt idx="286" formatCode="0.00E+00">
                  <c:v>2.5733900000000001E-2</c:v>
                </c:pt>
                <c:pt idx="287" formatCode="0.00E+00">
                  <c:v>2.5382499999999999E-2</c:v>
                </c:pt>
                <c:pt idx="288" formatCode="0.00E+00">
                  <c:v>2.5081599999999999E-2</c:v>
                </c:pt>
                <c:pt idx="289" formatCode="0.00E+00">
                  <c:v>2.4483700000000001E-2</c:v>
                </c:pt>
                <c:pt idx="290" formatCode="0.00E+00">
                  <c:v>2.4214699999999999E-2</c:v>
                </c:pt>
                <c:pt idx="291" formatCode="0.00E+00">
                  <c:v>2.3760300000000002E-2</c:v>
                </c:pt>
                <c:pt idx="292" formatCode="0.00E+00">
                  <c:v>2.36578E-2</c:v>
                </c:pt>
                <c:pt idx="293" formatCode="0.00E+00">
                  <c:v>2.3403199999999999E-2</c:v>
                </c:pt>
                <c:pt idx="294" formatCode="0.00E+00">
                  <c:v>2.2535800000000002E-2</c:v>
                </c:pt>
                <c:pt idx="295" formatCode="0.00E+00">
                  <c:v>2.4421200000000001E-2</c:v>
                </c:pt>
                <c:pt idx="296" formatCode="0.00E+00">
                  <c:v>2.1213099999999999E-2</c:v>
                </c:pt>
                <c:pt idx="297" formatCode="0.00E+00">
                  <c:v>1.95479E-2</c:v>
                </c:pt>
                <c:pt idx="298" formatCode="0.00E+00">
                  <c:v>2.14367E-2</c:v>
                </c:pt>
                <c:pt idx="299" formatCode="0.00E+00">
                  <c:v>2.1468600000000001E-2</c:v>
                </c:pt>
                <c:pt idx="300" formatCode="0.00E+00">
                  <c:v>2.1131E-2</c:v>
                </c:pt>
                <c:pt idx="301" formatCode="0.00E+00">
                  <c:v>2.0797699999999999E-2</c:v>
                </c:pt>
                <c:pt idx="302" formatCode="0.00E+00">
                  <c:v>2.0862100000000001E-2</c:v>
                </c:pt>
                <c:pt idx="303" formatCode="0.00E+00">
                  <c:v>2.0600799999999999E-2</c:v>
                </c:pt>
                <c:pt idx="304" formatCode="0.00E+00">
                  <c:v>1.96671E-2</c:v>
                </c:pt>
                <c:pt idx="305" formatCode="0.00E+00">
                  <c:v>1.9964699999999998E-2</c:v>
                </c:pt>
                <c:pt idx="306" formatCode="0.00E+00">
                  <c:v>1.9800700000000001E-2</c:v>
                </c:pt>
                <c:pt idx="307" formatCode="0.00E+00">
                  <c:v>1.96671E-2</c:v>
                </c:pt>
                <c:pt idx="308" formatCode="0.00E+00">
                  <c:v>1.9411100000000001E-2</c:v>
                </c:pt>
                <c:pt idx="309" formatCode="0.00E+00">
                  <c:v>1.9147399999999998E-2</c:v>
                </c:pt>
                <c:pt idx="310" formatCode="0.00E+00">
                  <c:v>1.88942E-2</c:v>
                </c:pt>
                <c:pt idx="311" formatCode="0.00E+00">
                  <c:v>1.8844099999999999E-2</c:v>
                </c:pt>
                <c:pt idx="312" formatCode="0.00E+00">
                  <c:v>1.85261E-2</c:v>
                </c:pt>
                <c:pt idx="313" formatCode="0.00E+00">
                  <c:v>1.8433600000000001E-2</c:v>
                </c:pt>
                <c:pt idx="314" formatCode="0.00E+00">
                  <c:v>1.8092199999999999E-2</c:v>
                </c:pt>
                <c:pt idx="315" formatCode="0.00E+00">
                  <c:v>1.8404E-2</c:v>
                </c:pt>
                <c:pt idx="316" formatCode="0.00E+00">
                  <c:v>1.7839899999999999E-2</c:v>
                </c:pt>
                <c:pt idx="317" formatCode="0.00E+00">
                  <c:v>1.78385E-2</c:v>
                </c:pt>
                <c:pt idx="318" formatCode="0.00E+00">
                  <c:v>1.78075E-2</c:v>
                </c:pt>
                <c:pt idx="319" formatCode="0.00E+00">
                  <c:v>1.72935E-2</c:v>
                </c:pt>
                <c:pt idx="320" formatCode="0.00E+00">
                  <c:v>1.75996E-2</c:v>
                </c:pt>
                <c:pt idx="321" formatCode="0.00E+00">
                  <c:v>1.7271000000000002E-2</c:v>
                </c:pt>
                <c:pt idx="322" formatCode="0.00E+00">
                  <c:v>1.7048399999999998E-2</c:v>
                </c:pt>
                <c:pt idx="323" formatCode="0.00E+00">
                  <c:v>1.6937299999999999E-2</c:v>
                </c:pt>
                <c:pt idx="324" formatCode="0.00E+00">
                  <c:v>1.6837100000000001E-2</c:v>
                </c:pt>
                <c:pt idx="325" formatCode="0.00E+00">
                  <c:v>1.67589E-2</c:v>
                </c:pt>
                <c:pt idx="326" formatCode="0.00E+00">
                  <c:v>1.64342E-2</c:v>
                </c:pt>
                <c:pt idx="327" formatCode="0.00E+00">
                  <c:v>1.6261600000000001E-2</c:v>
                </c:pt>
                <c:pt idx="328" formatCode="0.00E+00">
                  <c:v>1.61748E-2</c:v>
                </c:pt>
                <c:pt idx="329" formatCode="0.00E+00">
                  <c:v>1.60351E-2</c:v>
                </c:pt>
                <c:pt idx="330" formatCode="0.00E+00">
                  <c:v>1.5821000000000002E-2</c:v>
                </c:pt>
                <c:pt idx="331" formatCode="0.00E+00">
                  <c:v>1.5679800000000001E-2</c:v>
                </c:pt>
                <c:pt idx="332" formatCode="0.00E+00">
                  <c:v>1.54386E-2</c:v>
                </c:pt>
                <c:pt idx="333" formatCode="0.00E+00">
                  <c:v>1.53475E-2</c:v>
                </c:pt>
                <c:pt idx="334" formatCode="0.00E+00">
                  <c:v>1.5099E-2</c:v>
                </c:pt>
                <c:pt idx="335" formatCode="0.00E+00">
                  <c:v>1.50032E-2</c:v>
                </c:pt>
                <c:pt idx="336" formatCode="0.00E+00">
                  <c:v>1.4841099999999999E-2</c:v>
                </c:pt>
                <c:pt idx="337" formatCode="0.00E+00">
                  <c:v>1.46074E-2</c:v>
                </c:pt>
                <c:pt idx="338" formatCode="0.00E+00">
                  <c:v>1.43538E-2</c:v>
                </c:pt>
                <c:pt idx="339" formatCode="0.00E+00">
                  <c:v>1.41826E-2</c:v>
                </c:pt>
                <c:pt idx="340" formatCode="0.00E+00">
                  <c:v>1.4090999999999999E-2</c:v>
                </c:pt>
                <c:pt idx="341" formatCode="0.00E+00">
                  <c:v>1.3961299999999999E-2</c:v>
                </c:pt>
                <c:pt idx="342" formatCode="0.00E+00">
                  <c:v>1.36209E-2</c:v>
                </c:pt>
                <c:pt idx="343" formatCode="0.00E+00">
                  <c:v>1.3483999999999999E-2</c:v>
                </c:pt>
                <c:pt idx="344" formatCode="0.00E+00">
                  <c:v>1.3226999999999999E-2</c:v>
                </c:pt>
                <c:pt idx="345" formatCode="0.00E+00">
                  <c:v>1.29476E-2</c:v>
                </c:pt>
                <c:pt idx="346" formatCode="0.00E+00">
                  <c:v>1.2781600000000001E-2</c:v>
                </c:pt>
                <c:pt idx="347" formatCode="0.00E+00">
                  <c:v>1.25775E-2</c:v>
                </c:pt>
                <c:pt idx="348" formatCode="0.00E+00">
                  <c:v>1.2410600000000001E-2</c:v>
                </c:pt>
                <c:pt idx="349" formatCode="0.00E+00">
                  <c:v>1.2143599999999999E-2</c:v>
                </c:pt>
                <c:pt idx="350" formatCode="0.00E+00">
                  <c:v>1.1990499999999999E-2</c:v>
                </c:pt>
                <c:pt idx="351" formatCode="0.00E+00">
                  <c:v>1.1763600000000001E-2</c:v>
                </c:pt>
                <c:pt idx="352" formatCode="0.00E+00">
                  <c:v>1.16653E-2</c:v>
                </c:pt>
                <c:pt idx="353" formatCode="0.00E+00">
                  <c:v>1.13077E-2</c:v>
                </c:pt>
                <c:pt idx="354" formatCode="0.00E+00">
                  <c:v>1.10765E-2</c:v>
                </c:pt>
                <c:pt idx="355" formatCode="0.00E+00">
                  <c:v>1.09067E-2</c:v>
                </c:pt>
                <c:pt idx="356" formatCode="0.00E+00">
                  <c:v>1.0629700000000001E-2</c:v>
                </c:pt>
                <c:pt idx="357" formatCode="0.00E+00">
                  <c:v>1.0463699999999999E-2</c:v>
                </c:pt>
                <c:pt idx="358" formatCode="0.00E+00">
                  <c:v>1.0159E-2</c:v>
                </c:pt>
                <c:pt idx="359" formatCode="0.00E+00">
                  <c:v>9.8724399999999997E-3</c:v>
                </c:pt>
                <c:pt idx="360" formatCode="0.00E+00">
                  <c:v>9.6397400000000008E-3</c:v>
                </c:pt>
                <c:pt idx="361" formatCode="0.00E+00">
                  <c:v>9.5052699999999997E-3</c:v>
                </c:pt>
                <c:pt idx="362" formatCode="0.00E+00">
                  <c:v>9.1815000000000004E-3</c:v>
                </c:pt>
                <c:pt idx="363" formatCode="0.00E+00">
                  <c:v>9.0518000000000005E-3</c:v>
                </c:pt>
                <c:pt idx="364" formatCode="0.00E+00">
                  <c:v>8.8095699999999992E-3</c:v>
                </c:pt>
                <c:pt idx="365" formatCode="0.00E+00">
                  <c:v>8.4915200000000007E-3</c:v>
                </c:pt>
                <c:pt idx="366" formatCode="0.00E+00">
                  <c:v>8.2526200000000004E-3</c:v>
                </c:pt>
                <c:pt idx="367" formatCode="0.00E+00">
                  <c:v>8.0313699999999995E-3</c:v>
                </c:pt>
                <c:pt idx="368" formatCode="0.00E+00">
                  <c:v>7.8663799999999992E-3</c:v>
                </c:pt>
                <c:pt idx="369" formatCode="0.00E+00">
                  <c:v>7.6880500000000001E-3</c:v>
                </c:pt>
                <c:pt idx="370" formatCode="0.00E+00">
                  <c:v>7.4644100000000003E-3</c:v>
                </c:pt>
                <c:pt idx="371" formatCode="0.00E+00">
                  <c:v>7.1258500000000004E-3</c:v>
                </c:pt>
                <c:pt idx="372" formatCode="0.00E+00">
                  <c:v>6.9665899999999999E-3</c:v>
                </c:pt>
                <c:pt idx="373" formatCode="0.00E+00">
                  <c:v>6.7987400000000002E-3</c:v>
                </c:pt>
                <c:pt idx="374" formatCode="0.00E+00">
                  <c:v>6.5855999999999996E-3</c:v>
                </c:pt>
                <c:pt idx="375" formatCode="0.00E+00">
                  <c:v>6.20317E-3</c:v>
                </c:pt>
                <c:pt idx="376" formatCode="0.00E+00">
                  <c:v>6.0925500000000004E-3</c:v>
                </c:pt>
                <c:pt idx="377" formatCode="0.00E+00">
                  <c:v>5.9180300000000003E-3</c:v>
                </c:pt>
                <c:pt idx="378" formatCode="0.00E+00">
                  <c:v>5.7621E-3</c:v>
                </c:pt>
                <c:pt idx="379" formatCode="0.00E+00">
                  <c:v>5.4926899999999997E-3</c:v>
                </c:pt>
                <c:pt idx="380" formatCode="0.00E+00">
                  <c:v>5.2967099999999996E-3</c:v>
                </c:pt>
                <c:pt idx="381" formatCode="0.00E+00">
                  <c:v>4.9433699999999999E-3</c:v>
                </c:pt>
                <c:pt idx="382" formatCode="0.00E+00">
                  <c:v>4.7993699999999999E-3</c:v>
                </c:pt>
                <c:pt idx="383" formatCode="0.00E+00">
                  <c:v>4.8937800000000004E-3</c:v>
                </c:pt>
                <c:pt idx="384" formatCode="0.00E+00">
                  <c:v>4.0984200000000002E-3</c:v>
                </c:pt>
                <c:pt idx="385" formatCode="0.00E+00">
                  <c:v>4.2095199999999996E-3</c:v>
                </c:pt>
                <c:pt idx="386" formatCode="0.00E+00">
                  <c:v>4.0264100000000002E-3</c:v>
                </c:pt>
                <c:pt idx="387" formatCode="0.00E+00">
                  <c:v>3.9501199999999997E-3</c:v>
                </c:pt>
                <c:pt idx="388" formatCode="0.00E+00">
                  <c:v>3.3602699999999998E-3</c:v>
                </c:pt>
                <c:pt idx="389" formatCode="0.00E+00">
                  <c:v>3.6034600000000002E-3</c:v>
                </c:pt>
                <c:pt idx="390" formatCode="0.00E+00">
                  <c:v>3.2682399999999999E-3</c:v>
                </c:pt>
                <c:pt idx="391" formatCode="0.00E+00">
                  <c:v>3.1800299999999999E-3</c:v>
                </c:pt>
                <c:pt idx="392" formatCode="0.00E+00">
                  <c:v>2.62547E-3</c:v>
                </c:pt>
                <c:pt idx="393" formatCode="0.00E+00">
                  <c:v>2.06375E-3</c:v>
                </c:pt>
                <c:pt idx="394" formatCode="0.00E+00">
                  <c:v>2.51579E-3</c:v>
                </c:pt>
                <c:pt idx="395" formatCode="0.00E+00">
                  <c:v>2.1228800000000002E-3</c:v>
                </c:pt>
                <c:pt idx="396" formatCode="0.00E+00">
                  <c:v>2.0046199999999999E-3</c:v>
                </c:pt>
                <c:pt idx="397" formatCode="0.00E+00">
                  <c:v>1.8520399999999999E-3</c:v>
                </c:pt>
                <c:pt idx="398" formatCode="0.00E+00">
                  <c:v>2.1095300000000001E-3</c:v>
                </c:pt>
                <c:pt idx="399" formatCode="0.00E+00">
                  <c:v>1.04046E-3</c:v>
                </c:pt>
                <c:pt idx="400" formatCode="0.00E+00">
                  <c:v>1.23262E-3</c:v>
                </c:pt>
                <c:pt idx="401" formatCode="0.00E+00">
                  <c:v>1.1634799999999999E-3</c:v>
                </c:pt>
                <c:pt idx="402" formatCode="0.00E+00">
                  <c:v>8.3780300000000003E-4</c:v>
                </c:pt>
                <c:pt idx="403" formatCode="0.00E+00">
                  <c:v>8.3875699999999998E-4</c:v>
                </c:pt>
                <c:pt idx="404" formatCode="0.00E+00">
                  <c:v>6.2418E-4</c:v>
                </c:pt>
                <c:pt idx="405" formatCode="0.00E+00">
                  <c:v>3.2186500000000001E-4</c:v>
                </c:pt>
                <c:pt idx="406" formatCode="0.00E+00">
                  <c:v>-7.0571899999999994E-5</c:v>
                </c:pt>
                <c:pt idx="407" formatCode="0.00E+00">
                  <c:v>-2.71797E-5</c:v>
                </c:pt>
                <c:pt idx="408" formatCode="0.00E+00">
                  <c:v>-5.66483E-4</c:v>
                </c:pt>
                <c:pt idx="409" formatCode="0.00E+00">
                  <c:v>-6.26087E-4</c:v>
                </c:pt>
                <c:pt idx="410" formatCode="0.00E+00">
                  <c:v>-7.8201300000000002E-4</c:v>
                </c:pt>
                <c:pt idx="411" formatCode="0.00E+00">
                  <c:v>-9.1695800000000005E-4</c:v>
                </c:pt>
                <c:pt idx="412" formatCode="0.00E+00">
                  <c:v>-1.07336E-3</c:v>
                </c:pt>
                <c:pt idx="413" formatCode="0.00E+00">
                  <c:v>-1.26362E-3</c:v>
                </c:pt>
                <c:pt idx="414" formatCode="0.00E+00">
                  <c:v>-1.9960400000000001E-3</c:v>
                </c:pt>
                <c:pt idx="415" formatCode="0.00E+00">
                  <c:v>-1.93787E-3</c:v>
                </c:pt>
                <c:pt idx="416" formatCode="0.00E+00">
                  <c:v>-2.0499200000000002E-3</c:v>
                </c:pt>
                <c:pt idx="417" formatCode="0.00E+00">
                  <c:v>-2.4037400000000001E-3</c:v>
                </c:pt>
                <c:pt idx="418" formatCode="0.00E+00">
                  <c:v>-2.6593200000000002E-3</c:v>
                </c:pt>
                <c:pt idx="419" formatCode="0.00E+00">
                  <c:v>-2.77853E-3</c:v>
                </c:pt>
                <c:pt idx="420" formatCode="0.00E+00">
                  <c:v>-3.0627300000000001E-3</c:v>
                </c:pt>
                <c:pt idx="421" formatCode="0.00E+00">
                  <c:v>-3.2091099999999998E-3</c:v>
                </c:pt>
                <c:pt idx="422" formatCode="0.00E+00">
                  <c:v>-3.4523000000000002E-3</c:v>
                </c:pt>
                <c:pt idx="423" formatCode="0.00E+00">
                  <c:v>-3.6201499999999999E-3</c:v>
                </c:pt>
                <c:pt idx="424" formatCode="0.00E+00">
                  <c:v>-3.9734799999999997E-3</c:v>
                </c:pt>
                <c:pt idx="425" formatCode="0.00E+00">
                  <c:v>-4.3716400000000004E-3</c:v>
                </c:pt>
                <c:pt idx="426" formatCode="0.00E+00">
                  <c:v>-4.4636700000000003E-3</c:v>
                </c:pt>
                <c:pt idx="427" formatCode="0.00E+00">
                  <c:v>-4.6939800000000004E-3</c:v>
                </c:pt>
                <c:pt idx="428" formatCode="0.00E+00">
                  <c:v>-5.0139399999999997E-3</c:v>
                </c:pt>
                <c:pt idx="429" formatCode="0.00E+00">
                  <c:v>-5.1455499999999996E-3</c:v>
                </c:pt>
                <c:pt idx="430" formatCode="0.00E+00">
                  <c:v>-5.3873100000000002E-3</c:v>
                </c:pt>
                <c:pt idx="431" formatCode="0.00E+00">
                  <c:v>-5.9099199999999999E-3</c:v>
                </c:pt>
                <c:pt idx="432" formatCode="0.00E+00">
                  <c:v>-5.8813099999999998E-3</c:v>
                </c:pt>
                <c:pt idx="433" formatCode="0.00E+00">
                  <c:v>-6.4315800000000001E-3</c:v>
                </c:pt>
                <c:pt idx="434" formatCode="0.00E+00">
                  <c:v>-7.1124999999999999E-3</c:v>
                </c:pt>
                <c:pt idx="435" formatCode="0.00E+00">
                  <c:v>-7.68661E-3</c:v>
                </c:pt>
                <c:pt idx="436" formatCode="0.00E+00">
                  <c:v>-8.3961499999999998E-3</c:v>
                </c:pt>
                <c:pt idx="437" formatCode="0.00E+00">
                  <c:v>-8.8701200000000004E-3</c:v>
                </c:pt>
                <c:pt idx="438" formatCode="0.00E+00">
                  <c:v>-8.6588900000000007E-3</c:v>
                </c:pt>
                <c:pt idx="439" formatCode="0.00E+00">
                  <c:v>-7.1477900000000002E-3</c:v>
                </c:pt>
                <c:pt idx="440" formatCode="0.00E+00">
                  <c:v>-4.8952099999999997E-3</c:v>
                </c:pt>
                <c:pt idx="441" formatCode="0.00E+00">
                  <c:v>-4.1575400000000004E-3</c:v>
                </c:pt>
                <c:pt idx="442" formatCode="0.00E+00">
                  <c:v>-5.2561800000000001E-3</c:v>
                </c:pt>
                <c:pt idx="443" formatCode="0.00E+00">
                  <c:v>-5.6776999999999999E-3</c:v>
                </c:pt>
                <c:pt idx="444" formatCode="0.00E+00">
                  <c:v>-6.3605299999999997E-3</c:v>
                </c:pt>
                <c:pt idx="445" formatCode="0.00E+00">
                  <c:v>-8.3756400000000002E-3</c:v>
                </c:pt>
                <c:pt idx="446" formatCode="0.00E+00">
                  <c:v>-1.03111E-2</c:v>
                </c:pt>
                <c:pt idx="447" formatCode="0.00E+00">
                  <c:v>-1.1223800000000001E-2</c:v>
                </c:pt>
                <c:pt idx="448" formatCode="0.00E+00">
                  <c:v>-1.03979E-2</c:v>
                </c:pt>
                <c:pt idx="449" formatCode="0.00E+00">
                  <c:v>-9.6664400000000001E-3</c:v>
                </c:pt>
                <c:pt idx="450" formatCode="0.00E+00">
                  <c:v>-9.5458000000000001E-3</c:v>
                </c:pt>
                <c:pt idx="451" formatCode="0.00E+00">
                  <c:v>-9.7398799999999994E-3</c:v>
                </c:pt>
                <c:pt idx="452" formatCode="0.00E+00">
                  <c:v>-9.9177399999999995E-3</c:v>
                </c:pt>
                <c:pt idx="453" formatCode="0.00E+00">
                  <c:v>-9.9930799999999997E-3</c:v>
                </c:pt>
                <c:pt idx="454" formatCode="0.00E+00">
                  <c:v>-1.02372E-2</c:v>
                </c:pt>
                <c:pt idx="455" formatCode="0.00E+00">
                  <c:v>-1.0333999999999999E-2</c:v>
                </c:pt>
                <c:pt idx="456" formatCode="0.00E+00">
                  <c:v>-1.051E-2</c:v>
                </c:pt>
                <c:pt idx="457" formatCode="0.00E+00">
                  <c:v>-1.06544E-2</c:v>
                </c:pt>
                <c:pt idx="458" formatCode="0.00E+00">
                  <c:v>-1.08051E-2</c:v>
                </c:pt>
                <c:pt idx="459" formatCode="0.00E+00">
                  <c:v>-1.0922899999999999E-2</c:v>
                </c:pt>
                <c:pt idx="460" formatCode="0.00E+00">
                  <c:v>-1.0960599999999999E-2</c:v>
                </c:pt>
                <c:pt idx="461" formatCode="0.00E+00">
                  <c:v>-1.1206199999999999E-2</c:v>
                </c:pt>
                <c:pt idx="462" formatCode="0.00E+00">
                  <c:v>-1.13077E-2</c:v>
                </c:pt>
                <c:pt idx="463" formatCode="0.00E+00">
                  <c:v>-1.15695E-2</c:v>
                </c:pt>
                <c:pt idx="464" formatCode="0.00E+00">
                  <c:v>-1.16572E-2</c:v>
                </c:pt>
                <c:pt idx="465" formatCode="0.00E+00">
                  <c:v>-1.1177100000000001E-2</c:v>
                </c:pt>
                <c:pt idx="466" formatCode="0.00E+00">
                  <c:v>-8.0485299999999999E-3</c:v>
                </c:pt>
                <c:pt idx="467" formatCode="0.00E+00">
                  <c:v>-1.4852499999999999E-2</c:v>
                </c:pt>
                <c:pt idx="468" formatCode="0.00E+00">
                  <c:v>-1.27811E-2</c:v>
                </c:pt>
                <c:pt idx="469" formatCode="0.00E+00">
                  <c:v>-1.21884E-2</c:v>
                </c:pt>
                <c:pt idx="470" formatCode="0.00E+00">
                  <c:v>-1.2322899999999999E-2</c:v>
                </c:pt>
                <c:pt idx="471" formatCode="0.00E+00">
                  <c:v>-1.24259E-2</c:v>
                </c:pt>
                <c:pt idx="472" formatCode="0.00E+00">
                  <c:v>-1.2561299999999999E-2</c:v>
                </c:pt>
                <c:pt idx="473" formatCode="0.00E+00">
                  <c:v>-1.25761E-2</c:v>
                </c:pt>
                <c:pt idx="474" formatCode="0.00E+00">
                  <c:v>-1.28007E-2</c:v>
                </c:pt>
                <c:pt idx="475" formatCode="0.00E+00">
                  <c:v>-1.2771599999999999E-2</c:v>
                </c:pt>
                <c:pt idx="476" formatCode="0.00E+00">
                  <c:v>-1.29108E-2</c:v>
                </c:pt>
                <c:pt idx="477" formatCode="0.00E+00">
                  <c:v>-1.2963300000000001E-2</c:v>
                </c:pt>
                <c:pt idx="478" formatCode="0.00E+00">
                  <c:v>-1.30005E-2</c:v>
                </c:pt>
                <c:pt idx="479" formatCode="0.00E+00">
                  <c:v>-1.30467E-2</c:v>
                </c:pt>
                <c:pt idx="480" formatCode="0.00E+00">
                  <c:v>-1.3068700000000001E-2</c:v>
                </c:pt>
                <c:pt idx="481" formatCode="0.00E+00">
                  <c:v>-1.30863E-2</c:v>
                </c:pt>
                <c:pt idx="482" formatCode="0.00E+00">
                  <c:v>-1.31507E-2</c:v>
                </c:pt>
                <c:pt idx="483" formatCode="0.00E+00">
                  <c:v>-1.31989E-2</c:v>
                </c:pt>
                <c:pt idx="484" formatCode="0.00E+00">
                  <c:v>-1.31226E-2</c:v>
                </c:pt>
                <c:pt idx="485" formatCode="0.00E+00">
                  <c:v>-1.31822E-2</c:v>
                </c:pt>
                <c:pt idx="486" formatCode="0.00E+00">
                  <c:v>-1.3286600000000001E-2</c:v>
                </c:pt>
                <c:pt idx="487" formatCode="0.00E+00">
                  <c:v>-1.3278999999999999E-2</c:v>
                </c:pt>
                <c:pt idx="488" formatCode="0.00E+00">
                  <c:v>-1.32446E-2</c:v>
                </c:pt>
                <c:pt idx="489" formatCode="0.00E+00">
                  <c:v>-1.32937E-2</c:v>
                </c:pt>
                <c:pt idx="490" formatCode="0.00E+00">
                  <c:v>-1.33543E-2</c:v>
                </c:pt>
                <c:pt idx="491" formatCode="0.00E+00">
                  <c:v>-1.33486E-2</c:v>
                </c:pt>
                <c:pt idx="492" formatCode="0.00E+00">
                  <c:v>-1.3480199999999999E-2</c:v>
                </c:pt>
                <c:pt idx="493" formatCode="0.00E+00">
                  <c:v>-1.3496899999999999E-2</c:v>
                </c:pt>
                <c:pt idx="494" formatCode="0.00E+00">
                  <c:v>-1.35484E-2</c:v>
                </c:pt>
                <c:pt idx="495" formatCode="0.00E+00">
                  <c:v>-1.36189E-2</c:v>
                </c:pt>
                <c:pt idx="496" formatCode="0.00E+00">
                  <c:v>-1.3741E-2</c:v>
                </c:pt>
                <c:pt idx="497" formatCode="0.00E+00">
                  <c:v>-1.38116E-2</c:v>
                </c:pt>
                <c:pt idx="498" formatCode="0.00E+00">
                  <c:v>-1.3847399999999999E-2</c:v>
                </c:pt>
                <c:pt idx="499" formatCode="0.00E+00">
                  <c:v>-1.39065E-2</c:v>
                </c:pt>
                <c:pt idx="500" formatCode="0.00E+00">
                  <c:v>-1.39265E-2</c:v>
                </c:pt>
                <c:pt idx="501" formatCode="0.00E+00">
                  <c:v>-1.4031399999999999E-2</c:v>
                </c:pt>
                <c:pt idx="502" formatCode="0.00E+00">
                  <c:v>-1.40152E-2</c:v>
                </c:pt>
                <c:pt idx="503" formatCode="0.00E+00">
                  <c:v>-1.40667E-2</c:v>
                </c:pt>
                <c:pt idx="504" formatCode="0.00E+00">
                  <c:v>-1.39775E-2</c:v>
                </c:pt>
                <c:pt idx="505" formatCode="0.00E+00">
                  <c:v>-1.40457E-2</c:v>
                </c:pt>
                <c:pt idx="506" formatCode="0.00E+00">
                  <c:v>-1.4026200000000001E-2</c:v>
                </c:pt>
                <c:pt idx="507" formatCode="0.00E+00">
                  <c:v>-1.4012800000000001E-2</c:v>
                </c:pt>
                <c:pt idx="508" formatCode="0.00E+00">
                  <c:v>-1.3975100000000001E-2</c:v>
                </c:pt>
                <c:pt idx="509" formatCode="0.00E+00">
                  <c:v>-1.38917E-2</c:v>
                </c:pt>
                <c:pt idx="510" formatCode="0.00E+00">
                  <c:v>-1.3872600000000001E-2</c:v>
                </c:pt>
                <c:pt idx="511" formatCode="0.00E+00">
                  <c:v>-1.37544E-2</c:v>
                </c:pt>
                <c:pt idx="512" formatCode="0.00E+00">
                  <c:v>-1.372E-2</c:v>
                </c:pt>
                <c:pt idx="513" formatCode="0.00E+00">
                  <c:v>-1.35846E-2</c:v>
                </c:pt>
                <c:pt idx="514" formatCode="0.00E+00">
                  <c:v>-1.3608500000000001E-2</c:v>
                </c:pt>
                <c:pt idx="515" formatCode="0.00E+00">
                  <c:v>-1.3610799999999999E-2</c:v>
                </c:pt>
                <c:pt idx="516" formatCode="0.00E+00">
                  <c:v>-1.34726E-2</c:v>
                </c:pt>
                <c:pt idx="517" formatCode="0.00E+00">
                  <c:v>-1.34368E-2</c:v>
                </c:pt>
                <c:pt idx="518" formatCode="0.00E+00">
                  <c:v>-1.34463E-2</c:v>
                </c:pt>
                <c:pt idx="519" formatCode="0.00E+00">
                  <c:v>-1.3385299999999999E-2</c:v>
                </c:pt>
                <c:pt idx="520" formatCode="0.00E+00">
                  <c:v>-1.33352E-2</c:v>
                </c:pt>
                <c:pt idx="521" formatCode="0.00E+00">
                  <c:v>-1.3355300000000001E-2</c:v>
                </c:pt>
                <c:pt idx="522" formatCode="0.00E+00">
                  <c:v>-1.3391500000000001E-2</c:v>
                </c:pt>
                <c:pt idx="523" formatCode="0.00E+00">
                  <c:v>-1.34053E-2</c:v>
                </c:pt>
                <c:pt idx="524" formatCode="0.00E+00">
                  <c:v>-1.3479700000000001E-2</c:v>
                </c:pt>
                <c:pt idx="525" formatCode="0.00E+00">
                  <c:v>-1.3420100000000001E-2</c:v>
                </c:pt>
                <c:pt idx="526" formatCode="0.00E+00">
                  <c:v>-1.35345E-2</c:v>
                </c:pt>
                <c:pt idx="527" formatCode="0.00E+00">
                  <c:v>-1.3476800000000001E-2</c:v>
                </c:pt>
                <c:pt idx="528" formatCode="0.00E+00">
                  <c:v>-1.36204E-2</c:v>
                </c:pt>
                <c:pt idx="529" formatCode="0.00E+00">
                  <c:v>-1.37424E-2</c:v>
                </c:pt>
                <c:pt idx="530" formatCode="0.00E+00">
                  <c:v>-1.37663E-2</c:v>
                </c:pt>
                <c:pt idx="531" formatCode="0.00E+00">
                  <c:v>-1.3885E-2</c:v>
                </c:pt>
                <c:pt idx="532" formatCode="0.00E+00">
                  <c:v>-1.40424E-2</c:v>
                </c:pt>
                <c:pt idx="533" formatCode="0.00E+00">
                  <c:v>-1.40076E-2</c:v>
                </c:pt>
                <c:pt idx="534" formatCode="0.00E+00">
                  <c:v>-1.4059500000000001E-2</c:v>
                </c:pt>
                <c:pt idx="535" formatCode="0.00E+00">
                  <c:v>-1.41082E-2</c:v>
                </c:pt>
                <c:pt idx="536" formatCode="0.00E+00">
                  <c:v>-1.3958E-2</c:v>
                </c:pt>
                <c:pt idx="537" formatCode="0.00E+00">
                  <c:v>-1.41172E-2</c:v>
                </c:pt>
                <c:pt idx="538" formatCode="0.00E+00">
                  <c:v>-1.4174900000000001E-2</c:v>
                </c:pt>
                <c:pt idx="539" formatCode="0.00E+00">
                  <c:v>-1.4202599999999999E-2</c:v>
                </c:pt>
                <c:pt idx="540" formatCode="0.00E+00">
                  <c:v>-1.4191199999999999E-2</c:v>
                </c:pt>
                <c:pt idx="541" formatCode="0.00E+00">
                  <c:v>-1.4116800000000001E-2</c:v>
                </c:pt>
                <c:pt idx="542" formatCode="0.00E+00">
                  <c:v>-1.4080499999999999E-2</c:v>
                </c:pt>
                <c:pt idx="543" formatCode="0.00E+00">
                  <c:v>-1.4145400000000001E-2</c:v>
                </c:pt>
                <c:pt idx="544" formatCode="0.00E+00">
                  <c:v>-1.4075300000000001E-2</c:v>
                </c:pt>
                <c:pt idx="545" formatCode="0.00E+00">
                  <c:v>-1.3925099999999999E-2</c:v>
                </c:pt>
                <c:pt idx="546" formatCode="0.00E+00">
                  <c:v>-1.3963700000000001E-2</c:v>
                </c:pt>
                <c:pt idx="547" formatCode="0.00E+00">
                  <c:v>-1.3894999999999999E-2</c:v>
                </c:pt>
                <c:pt idx="548" formatCode="0.00E+00">
                  <c:v>-1.3851199999999999E-2</c:v>
                </c:pt>
                <c:pt idx="549" formatCode="0.00E+00">
                  <c:v>-1.37763E-2</c:v>
                </c:pt>
                <c:pt idx="550" formatCode="0.00E+00">
                  <c:v>-1.3658500000000001E-2</c:v>
                </c:pt>
                <c:pt idx="551" formatCode="0.00E+00">
                  <c:v>-1.35388E-2</c:v>
                </c:pt>
                <c:pt idx="552" formatCode="0.00E+00">
                  <c:v>-1.36423E-2</c:v>
                </c:pt>
                <c:pt idx="553" formatCode="0.00E+00">
                  <c:v>-1.34926E-2</c:v>
                </c:pt>
                <c:pt idx="554" formatCode="0.00E+00">
                  <c:v>-1.34244E-2</c:v>
                </c:pt>
                <c:pt idx="555" formatCode="0.00E+00">
                  <c:v>-1.3357600000000001E-2</c:v>
                </c:pt>
                <c:pt idx="556" formatCode="0.00E+00">
                  <c:v>-1.3368100000000001E-2</c:v>
                </c:pt>
                <c:pt idx="557" formatCode="0.00E+00">
                  <c:v>-1.33247E-2</c:v>
                </c:pt>
                <c:pt idx="558" formatCode="0.00E+00">
                  <c:v>-1.3341E-2</c:v>
                </c:pt>
                <c:pt idx="559" formatCode="0.00E+00">
                  <c:v>-1.33157E-2</c:v>
                </c:pt>
                <c:pt idx="560" formatCode="0.00E+00">
                  <c:v>-1.33128E-2</c:v>
                </c:pt>
                <c:pt idx="561" formatCode="0.00E+00">
                  <c:v>-1.3297099999999999E-2</c:v>
                </c:pt>
                <c:pt idx="562" formatCode="0.00E+00">
                  <c:v>-1.33977E-2</c:v>
                </c:pt>
                <c:pt idx="563" formatCode="0.00E+00">
                  <c:v>-1.34115E-2</c:v>
                </c:pt>
                <c:pt idx="564" formatCode="0.00E+00">
                  <c:v>-1.3422E-2</c:v>
                </c:pt>
                <c:pt idx="565" formatCode="0.00E+00">
                  <c:v>-1.36743E-2</c:v>
                </c:pt>
                <c:pt idx="566" formatCode="0.00E+00">
                  <c:v>-1.35803E-2</c:v>
                </c:pt>
                <c:pt idx="567" formatCode="0.00E+00">
                  <c:v>-1.3588899999999999E-2</c:v>
                </c:pt>
                <c:pt idx="568" formatCode="0.00E+00">
                  <c:v>-1.3705699999999999E-2</c:v>
                </c:pt>
                <c:pt idx="569" formatCode="0.00E+00">
                  <c:v>-1.37062E-2</c:v>
                </c:pt>
                <c:pt idx="570" formatCode="0.00E+00">
                  <c:v>-1.3814E-2</c:v>
                </c:pt>
                <c:pt idx="571" formatCode="0.00E+00">
                  <c:v>-1.39694E-2</c:v>
                </c:pt>
                <c:pt idx="572" formatCode="0.00E+00">
                  <c:v>-1.39899E-2</c:v>
                </c:pt>
                <c:pt idx="573" formatCode="0.00E+00">
                  <c:v>-1.39227E-2</c:v>
                </c:pt>
                <c:pt idx="574" formatCode="0.00E+00">
                  <c:v>-1.4061000000000001E-2</c:v>
                </c:pt>
                <c:pt idx="575" formatCode="0.00E+00">
                  <c:v>-1.3987100000000001E-2</c:v>
                </c:pt>
                <c:pt idx="576" formatCode="0.00E+00">
                  <c:v>-1.4022400000000001E-2</c:v>
                </c:pt>
                <c:pt idx="577" formatCode="0.00E+00">
                  <c:v>-1.39623E-2</c:v>
                </c:pt>
                <c:pt idx="578" formatCode="0.00E+00">
                  <c:v>-1.3920800000000001E-2</c:v>
                </c:pt>
                <c:pt idx="579" formatCode="0.00E+00">
                  <c:v>-1.37877E-2</c:v>
                </c:pt>
                <c:pt idx="580" formatCode="0.00E+00">
                  <c:v>-1.38149E-2</c:v>
                </c:pt>
                <c:pt idx="581" formatCode="0.00E+00">
                  <c:v>-1.3906999999999999E-2</c:v>
                </c:pt>
                <c:pt idx="582" formatCode="0.00E+00">
                  <c:v>-1.38955E-2</c:v>
                </c:pt>
                <c:pt idx="583" formatCode="0.00E+00">
                  <c:v>-1.3835E-2</c:v>
                </c:pt>
                <c:pt idx="584" formatCode="0.00E+00">
                  <c:v>-1.38111E-2</c:v>
                </c:pt>
                <c:pt idx="585" formatCode="0.00E+00">
                  <c:v>-1.3777299999999999E-2</c:v>
                </c:pt>
                <c:pt idx="586" formatCode="0.00E+00">
                  <c:v>-1.3731E-2</c:v>
                </c:pt>
                <c:pt idx="587" formatCode="0.00E+00">
                  <c:v>-1.3627500000000001E-2</c:v>
                </c:pt>
                <c:pt idx="588" formatCode="0.00E+00">
                  <c:v>-1.36204E-2</c:v>
                </c:pt>
                <c:pt idx="589" formatCode="0.00E+00">
                  <c:v>-1.35078E-2</c:v>
                </c:pt>
                <c:pt idx="590" formatCode="0.00E+00">
                  <c:v>-1.34792E-2</c:v>
                </c:pt>
                <c:pt idx="591" formatCode="0.00E+00">
                  <c:v>-1.34716E-2</c:v>
                </c:pt>
                <c:pt idx="592" formatCode="0.00E+00">
                  <c:v>-1.3458700000000001E-2</c:v>
                </c:pt>
                <c:pt idx="593" formatCode="0.00E+00">
                  <c:v>-1.3466799999999999E-2</c:v>
                </c:pt>
                <c:pt idx="594" formatCode="0.00E+00">
                  <c:v>-1.34339E-2</c:v>
                </c:pt>
                <c:pt idx="595" formatCode="0.00E+00">
                  <c:v>-1.34945E-2</c:v>
                </c:pt>
                <c:pt idx="596" formatCode="0.00E+00">
                  <c:v>-1.3490200000000001E-2</c:v>
                </c:pt>
                <c:pt idx="597" formatCode="0.00E+00">
                  <c:v>-1.3476800000000001E-2</c:v>
                </c:pt>
                <c:pt idx="598" formatCode="0.00E+00">
                  <c:v>-1.35202E-2</c:v>
                </c:pt>
                <c:pt idx="599" formatCode="0.00E+00">
                  <c:v>-1.3480199999999999E-2</c:v>
                </c:pt>
                <c:pt idx="600" formatCode="0.00E+00">
                  <c:v>-1.35312E-2</c:v>
                </c:pt>
                <c:pt idx="601" formatCode="0.00E+00">
                  <c:v>-1.3518799999999999E-2</c:v>
                </c:pt>
                <c:pt idx="602" formatCode="0.00E+00">
                  <c:v>-1.3543599999999999E-2</c:v>
                </c:pt>
                <c:pt idx="603" formatCode="0.00E+00">
                  <c:v>-1.3597E-2</c:v>
                </c:pt>
                <c:pt idx="604" formatCode="0.00E+00">
                  <c:v>-1.35946E-2</c:v>
                </c:pt>
                <c:pt idx="605" formatCode="0.00E+00">
                  <c:v>-1.3710999999999999E-2</c:v>
                </c:pt>
                <c:pt idx="606" formatCode="0.00E+00">
                  <c:v>-1.3750099999999999E-2</c:v>
                </c:pt>
                <c:pt idx="607" formatCode="0.00E+00">
                  <c:v>-1.3752500000000001E-2</c:v>
                </c:pt>
                <c:pt idx="608" formatCode="0.00E+00">
                  <c:v>-1.3831599999999999E-2</c:v>
                </c:pt>
                <c:pt idx="609" formatCode="0.00E+00">
                  <c:v>-1.3896E-2</c:v>
                </c:pt>
                <c:pt idx="610" formatCode="0.00E+00">
                  <c:v>-1.39594E-2</c:v>
                </c:pt>
                <c:pt idx="611" formatCode="0.00E+00">
                  <c:v>-1.3928899999999999E-2</c:v>
                </c:pt>
                <c:pt idx="612" formatCode="0.00E+00">
                  <c:v>-1.3991399999999999E-2</c:v>
                </c:pt>
                <c:pt idx="613" formatCode="0.00E+00">
                  <c:v>-1.40853E-2</c:v>
                </c:pt>
                <c:pt idx="614" formatCode="0.00E+00">
                  <c:v>-1.4121099999999999E-2</c:v>
                </c:pt>
                <c:pt idx="615" formatCode="0.00E+00">
                  <c:v>-1.40591E-2</c:v>
                </c:pt>
                <c:pt idx="616" formatCode="0.00E+00">
                  <c:v>-1.4194999999999999E-2</c:v>
                </c:pt>
                <c:pt idx="617" formatCode="0.00E+00">
                  <c:v>-1.41277E-2</c:v>
                </c:pt>
                <c:pt idx="618" formatCode="0.00E+00">
                  <c:v>-1.4226900000000001E-2</c:v>
                </c:pt>
                <c:pt idx="619" formatCode="0.00E+00">
                  <c:v>-1.4198799999999999E-2</c:v>
                </c:pt>
                <c:pt idx="620" formatCode="0.00E+00">
                  <c:v>-1.43065E-2</c:v>
                </c:pt>
                <c:pt idx="621" formatCode="0.00E+00">
                  <c:v>-1.4256E-2</c:v>
                </c:pt>
                <c:pt idx="622" formatCode="0.00E+00">
                  <c:v>-1.4341400000000001E-2</c:v>
                </c:pt>
                <c:pt idx="623" formatCode="0.00E+00">
                  <c:v>-1.4339899999999999E-2</c:v>
                </c:pt>
                <c:pt idx="624" formatCode="0.00E+00">
                  <c:v>-1.43137E-2</c:v>
                </c:pt>
                <c:pt idx="625" formatCode="0.00E+00">
                  <c:v>-1.43027E-2</c:v>
                </c:pt>
                <c:pt idx="626" formatCode="0.00E+00">
                  <c:v>-1.43147E-2</c:v>
                </c:pt>
                <c:pt idx="627" formatCode="0.00E+00">
                  <c:v>-1.4329400000000001E-2</c:v>
                </c:pt>
                <c:pt idx="628" formatCode="0.00E+00">
                  <c:v>-1.4277E-2</c:v>
                </c:pt>
                <c:pt idx="629" formatCode="0.00E+00">
                  <c:v>-1.44262E-2</c:v>
                </c:pt>
                <c:pt idx="630" formatCode="0.00E+00">
                  <c:v>-1.4346599999999999E-2</c:v>
                </c:pt>
                <c:pt idx="631" formatCode="0.00E+00">
                  <c:v>-1.43661E-2</c:v>
                </c:pt>
                <c:pt idx="632" formatCode="0.00E+00">
                  <c:v>-1.4430500000000001E-2</c:v>
                </c:pt>
                <c:pt idx="633" formatCode="0.00E+00">
                  <c:v>-1.44095E-2</c:v>
                </c:pt>
                <c:pt idx="634" formatCode="0.00E+00">
                  <c:v>-1.4316600000000001E-2</c:v>
                </c:pt>
                <c:pt idx="635" formatCode="0.00E+00">
                  <c:v>-1.4503E-2</c:v>
                </c:pt>
                <c:pt idx="636" formatCode="0.00E+00">
                  <c:v>-1.4456699999999999E-2</c:v>
                </c:pt>
                <c:pt idx="637" formatCode="0.00E+00">
                  <c:v>-1.4448600000000001E-2</c:v>
                </c:pt>
                <c:pt idx="638" formatCode="0.00E+00">
                  <c:v>-1.45078E-2</c:v>
                </c:pt>
                <c:pt idx="639" formatCode="0.00E+00">
                  <c:v>-1.4574999999999999E-2</c:v>
                </c:pt>
                <c:pt idx="640" formatCode="0.00E+00">
                  <c:v>-1.4593099999999999E-2</c:v>
                </c:pt>
                <c:pt idx="641" formatCode="0.00E+00">
                  <c:v>-1.46017E-2</c:v>
                </c:pt>
                <c:pt idx="642" formatCode="0.00E+00">
                  <c:v>-1.45936E-2</c:v>
                </c:pt>
                <c:pt idx="643" formatCode="0.00E+00">
                  <c:v>-1.4740899999999999E-2</c:v>
                </c:pt>
                <c:pt idx="644" formatCode="0.00E+00">
                  <c:v>-1.4774300000000001E-2</c:v>
                </c:pt>
                <c:pt idx="645" formatCode="0.00E+00">
                  <c:v>-1.4716099999999999E-2</c:v>
                </c:pt>
                <c:pt idx="646" formatCode="0.00E+00">
                  <c:v>-1.47791E-2</c:v>
                </c:pt>
                <c:pt idx="647" formatCode="0.00E+00">
                  <c:v>-1.47963E-2</c:v>
                </c:pt>
                <c:pt idx="648" formatCode="0.00E+00">
                  <c:v>-1.48034E-2</c:v>
                </c:pt>
                <c:pt idx="649" formatCode="0.00E+00">
                  <c:v>-1.4809599999999999E-2</c:v>
                </c:pt>
                <c:pt idx="650" formatCode="0.00E+00">
                  <c:v>-1.4826300000000001E-2</c:v>
                </c:pt>
                <c:pt idx="651" formatCode="0.00E+00">
                  <c:v>-1.48072E-2</c:v>
                </c:pt>
                <c:pt idx="652" formatCode="0.00E+00">
                  <c:v>-1.4928800000000001E-2</c:v>
                </c:pt>
                <c:pt idx="653" formatCode="0.00E+00">
                  <c:v>-1.48544E-2</c:v>
                </c:pt>
                <c:pt idx="654" formatCode="0.00E+00">
                  <c:v>-1.4875899999999999E-2</c:v>
                </c:pt>
                <c:pt idx="655" formatCode="0.00E+00">
                  <c:v>-1.4861600000000001E-2</c:v>
                </c:pt>
                <c:pt idx="656" formatCode="0.00E+00">
                  <c:v>-1.48392E-2</c:v>
                </c:pt>
                <c:pt idx="657" formatCode="0.00E+00">
                  <c:v>-1.4798199999999999E-2</c:v>
                </c:pt>
                <c:pt idx="658" formatCode="0.00E+00">
                  <c:v>-1.4731899999999999E-2</c:v>
                </c:pt>
                <c:pt idx="659" formatCode="0.00E+00">
                  <c:v>-1.4747100000000001E-2</c:v>
                </c:pt>
                <c:pt idx="660" formatCode="0.00E+00">
                  <c:v>-1.46699E-2</c:v>
                </c:pt>
                <c:pt idx="661" formatCode="0.00E+00">
                  <c:v>-1.4760499999999999E-2</c:v>
                </c:pt>
                <c:pt idx="662" formatCode="0.00E+00">
                  <c:v>-1.45001E-2</c:v>
                </c:pt>
                <c:pt idx="663" formatCode="0.00E+00">
                  <c:v>-1.46608E-2</c:v>
                </c:pt>
                <c:pt idx="664" formatCode="0.00E+00">
                  <c:v>-1.45673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9A9F-4A0F-A3A7-1811277838D7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0!$A$2:$A$766</c:f>
              <c:numCache>
                <c:formatCode>General</c:formatCode>
                <c:ptCount val="76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</c:numCache>
            </c:numRef>
          </c:xVal>
          <c:yVal>
            <c:numRef>
              <c:f>Sheet20!$B$2:$B$558</c:f>
              <c:numCache>
                <c:formatCode>General</c:formatCode>
                <c:ptCount val="557"/>
                <c:pt idx="0">
                  <c:v>-1.1701900000000001</c:v>
                </c:pt>
                <c:pt idx="1">
                  <c:v>-1.1970000000000001</c:v>
                </c:pt>
                <c:pt idx="2">
                  <c:v>-0.98024599999999995</c:v>
                </c:pt>
                <c:pt idx="3">
                  <c:v>-1.21505</c:v>
                </c:pt>
                <c:pt idx="4">
                  <c:v>-1.02657</c:v>
                </c:pt>
                <c:pt idx="5">
                  <c:v>-1.3848400000000001</c:v>
                </c:pt>
                <c:pt idx="6">
                  <c:v>-0.79559899999999995</c:v>
                </c:pt>
                <c:pt idx="7">
                  <c:v>-0.78417800000000004</c:v>
                </c:pt>
                <c:pt idx="8">
                  <c:v>-1.34134</c:v>
                </c:pt>
                <c:pt idx="9">
                  <c:v>-1.1859299999999999</c:v>
                </c:pt>
                <c:pt idx="10">
                  <c:v>-0.94035100000000005</c:v>
                </c:pt>
                <c:pt idx="11">
                  <c:v>-0.95817399999999997</c:v>
                </c:pt>
                <c:pt idx="12">
                  <c:v>-0.793485</c:v>
                </c:pt>
                <c:pt idx="13">
                  <c:v>-1.38106</c:v>
                </c:pt>
                <c:pt idx="14">
                  <c:v>-0.85746100000000003</c:v>
                </c:pt>
                <c:pt idx="15">
                  <c:v>-0.69338500000000003</c:v>
                </c:pt>
                <c:pt idx="16">
                  <c:v>-0.75078800000000001</c:v>
                </c:pt>
                <c:pt idx="17">
                  <c:v>-1.3938299999999999</c:v>
                </c:pt>
                <c:pt idx="18">
                  <c:v>-1.5695300000000001</c:v>
                </c:pt>
                <c:pt idx="19">
                  <c:v>-1.57666</c:v>
                </c:pt>
                <c:pt idx="20">
                  <c:v>-1.4903</c:v>
                </c:pt>
                <c:pt idx="21">
                  <c:v>-1.2082999999999999</c:v>
                </c:pt>
                <c:pt idx="22">
                  <c:v>-1.2338</c:v>
                </c:pt>
                <c:pt idx="23">
                  <c:v>-0.74347600000000003</c:v>
                </c:pt>
                <c:pt idx="24">
                  <c:v>-1.53148</c:v>
                </c:pt>
                <c:pt idx="25">
                  <c:v>-1.4858800000000001</c:v>
                </c:pt>
                <c:pt idx="26">
                  <c:v>-1.5109900000000001</c:v>
                </c:pt>
                <c:pt idx="27">
                  <c:v>-1.43702</c:v>
                </c:pt>
                <c:pt idx="28">
                  <c:v>-0.86352700000000004</c:v>
                </c:pt>
                <c:pt idx="29">
                  <c:v>-0.70489500000000005</c:v>
                </c:pt>
                <c:pt idx="30">
                  <c:v>-1.14635</c:v>
                </c:pt>
                <c:pt idx="31">
                  <c:v>-1.0801000000000001</c:v>
                </c:pt>
                <c:pt idx="32">
                  <c:v>-1.3553599999999999</c:v>
                </c:pt>
                <c:pt idx="33">
                  <c:v>-0.41228799999999999</c:v>
                </c:pt>
                <c:pt idx="34">
                  <c:v>-1.0872200000000001</c:v>
                </c:pt>
                <c:pt idx="35">
                  <c:v>-0.97724299999999997</c:v>
                </c:pt>
                <c:pt idx="36">
                  <c:v>-0.96390399999999998</c:v>
                </c:pt>
                <c:pt idx="37">
                  <c:v>-1.2935700000000001</c:v>
                </c:pt>
                <c:pt idx="38">
                  <c:v>-1.16872</c:v>
                </c:pt>
                <c:pt idx="39">
                  <c:v>-0.82013499999999995</c:v>
                </c:pt>
                <c:pt idx="40">
                  <c:v>-1.0969100000000001</c:v>
                </c:pt>
                <c:pt idx="41">
                  <c:v>-1.5389699999999999</c:v>
                </c:pt>
                <c:pt idx="42">
                  <c:v>-0.62657799999999997</c:v>
                </c:pt>
                <c:pt idx="43">
                  <c:v>-0.45803899999999997</c:v>
                </c:pt>
                <c:pt idx="44">
                  <c:v>-0.71171700000000004</c:v>
                </c:pt>
                <c:pt idx="45">
                  <c:v>-0.762602</c:v>
                </c:pt>
                <c:pt idx="46">
                  <c:v>-0.98994400000000005</c:v>
                </c:pt>
                <c:pt idx="47">
                  <c:v>-0.91061499999999995</c:v>
                </c:pt>
                <c:pt idx="48">
                  <c:v>-0.65629099999999996</c:v>
                </c:pt>
                <c:pt idx="49">
                  <c:v>-1.3550899999999999</c:v>
                </c:pt>
                <c:pt idx="50">
                  <c:v>-1.15944</c:v>
                </c:pt>
                <c:pt idx="51">
                  <c:v>-0.94648600000000005</c:v>
                </c:pt>
                <c:pt idx="52">
                  <c:v>-0.83417799999999998</c:v>
                </c:pt>
                <c:pt idx="53">
                  <c:v>-0.53850699999999996</c:v>
                </c:pt>
                <c:pt idx="54">
                  <c:v>-0.59658599999999995</c:v>
                </c:pt>
                <c:pt idx="55">
                  <c:v>-0.98707900000000004</c:v>
                </c:pt>
                <c:pt idx="56">
                  <c:v>-0.64504799999999995</c:v>
                </c:pt>
                <c:pt idx="57">
                  <c:v>-0.87412699999999999</c:v>
                </c:pt>
                <c:pt idx="58">
                  <c:v>-0.42848199999999997</c:v>
                </c:pt>
                <c:pt idx="59">
                  <c:v>-0.54970399999999997</c:v>
                </c:pt>
                <c:pt idx="60">
                  <c:v>-1.5051399999999999</c:v>
                </c:pt>
                <c:pt idx="61">
                  <c:v>-0.48716300000000001</c:v>
                </c:pt>
                <c:pt idx="62">
                  <c:v>-0.36513299999999999</c:v>
                </c:pt>
                <c:pt idx="63">
                  <c:v>-1.1488799999999999</c:v>
                </c:pt>
                <c:pt idx="64">
                  <c:v>-0.16825499999999999</c:v>
                </c:pt>
                <c:pt idx="65">
                  <c:v>-0.15710199999999999</c:v>
                </c:pt>
                <c:pt idx="66">
                  <c:v>-0.47810799999999998</c:v>
                </c:pt>
                <c:pt idx="67" formatCode="0.00E+00">
                  <c:v>4.7465300000000002E-2</c:v>
                </c:pt>
                <c:pt idx="68">
                  <c:v>0.54701</c:v>
                </c:pt>
                <c:pt idx="69">
                  <c:v>1.17211</c:v>
                </c:pt>
                <c:pt idx="70">
                  <c:v>1.5826899999999999</c:v>
                </c:pt>
                <c:pt idx="71">
                  <c:v>1.13442</c:v>
                </c:pt>
                <c:pt idx="72">
                  <c:v>1.1005400000000001</c:v>
                </c:pt>
                <c:pt idx="73">
                  <c:v>1.00292</c:v>
                </c:pt>
                <c:pt idx="74">
                  <c:v>0.98180599999999996</c:v>
                </c:pt>
                <c:pt idx="75">
                  <c:v>0.96913499999999997</c:v>
                </c:pt>
                <c:pt idx="76">
                  <c:v>0.94250599999999995</c:v>
                </c:pt>
                <c:pt idx="77">
                  <c:v>0.92626799999999998</c:v>
                </c:pt>
                <c:pt idx="78">
                  <c:v>0.92915199999999998</c:v>
                </c:pt>
                <c:pt idx="79">
                  <c:v>0.915161</c:v>
                </c:pt>
                <c:pt idx="80">
                  <c:v>0.91192300000000004</c:v>
                </c:pt>
                <c:pt idx="81">
                  <c:v>0.90727899999999995</c:v>
                </c:pt>
                <c:pt idx="82">
                  <c:v>0.90410900000000005</c:v>
                </c:pt>
                <c:pt idx="83">
                  <c:v>0.89980800000000005</c:v>
                </c:pt>
                <c:pt idx="84">
                  <c:v>0.89647299999999996</c:v>
                </c:pt>
                <c:pt idx="85">
                  <c:v>0.89414099999999996</c:v>
                </c:pt>
                <c:pt idx="86">
                  <c:v>0.89758899999999997</c:v>
                </c:pt>
                <c:pt idx="87">
                  <c:v>0.89473199999999997</c:v>
                </c:pt>
                <c:pt idx="88">
                  <c:v>0.88784700000000005</c:v>
                </c:pt>
                <c:pt idx="89">
                  <c:v>0.88899899999999998</c:v>
                </c:pt>
                <c:pt idx="90">
                  <c:v>0.88801699999999995</c:v>
                </c:pt>
                <c:pt idx="91">
                  <c:v>0.88536499999999996</c:v>
                </c:pt>
                <c:pt idx="92">
                  <c:v>0.88376399999999999</c:v>
                </c:pt>
                <c:pt idx="93">
                  <c:v>0.874892</c:v>
                </c:pt>
                <c:pt idx="94">
                  <c:v>0.87089399999999995</c:v>
                </c:pt>
                <c:pt idx="95">
                  <c:v>0.86121199999999998</c:v>
                </c:pt>
                <c:pt idx="96">
                  <c:v>0.85408399999999995</c:v>
                </c:pt>
                <c:pt idx="97">
                  <c:v>0.84577100000000005</c:v>
                </c:pt>
                <c:pt idx="98">
                  <c:v>0.836592</c:v>
                </c:pt>
                <c:pt idx="99">
                  <c:v>0.82464999999999999</c:v>
                </c:pt>
                <c:pt idx="100">
                  <c:v>0.81066000000000005</c:v>
                </c:pt>
                <c:pt idx="101">
                  <c:v>0.79577799999999999</c:v>
                </c:pt>
                <c:pt idx="102">
                  <c:v>0.78193500000000005</c:v>
                </c:pt>
                <c:pt idx="103">
                  <c:v>0.76587099999999997</c:v>
                </c:pt>
                <c:pt idx="104">
                  <c:v>0.75411700000000004</c:v>
                </c:pt>
                <c:pt idx="105">
                  <c:v>0.73974499999999999</c:v>
                </c:pt>
                <c:pt idx="106">
                  <c:v>0.72865800000000003</c:v>
                </c:pt>
                <c:pt idx="107">
                  <c:v>0.72171300000000005</c:v>
                </c:pt>
                <c:pt idx="108">
                  <c:v>0.71191099999999996</c:v>
                </c:pt>
                <c:pt idx="109">
                  <c:v>0.70634200000000003</c:v>
                </c:pt>
                <c:pt idx="110">
                  <c:v>0.70220499999999997</c:v>
                </c:pt>
                <c:pt idx="111">
                  <c:v>0.69511699999999998</c:v>
                </c:pt>
                <c:pt idx="112">
                  <c:v>0.69244099999999997</c:v>
                </c:pt>
                <c:pt idx="113">
                  <c:v>0.68980699999999995</c:v>
                </c:pt>
                <c:pt idx="114">
                  <c:v>0.68808999999999998</c:v>
                </c:pt>
                <c:pt idx="115">
                  <c:v>0.68642700000000001</c:v>
                </c:pt>
                <c:pt idx="116">
                  <c:v>0.68658300000000005</c:v>
                </c:pt>
                <c:pt idx="117">
                  <c:v>0.68606599999999995</c:v>
                </c:pt>
                <c:pt idx="118">
                  <c:v>0.68062800000000001</c:v>
                </c:pt>
                <c:pt idx="119">
                  <c:v>0.68261799999999995</c:v>
                </c:pt>
                <c:pt idx="120">
                  <c:v>0.67814300000000005</c:v>
                </c:pt>
                <c:pt idx="121">
                  <c:v>0.67634099999999997</c:v>
                </c:pt>
                <c:pt idx="122">
                  <c:v>0.67466199999999998</c:v>
                </c:pt>
                <c:pt idx="123">
                  <c:v>0.66826700000000006</c:v>
                </c:pt>
                <c:pt idx="124">
                  <c:v>0.66622999999999999</c:v>
                </c:pt>
                <c:pt idx="125">
                  <c:v>0.66137000000000001</c:v>
                </c:pt>
                <c:pt idx="126">
                  <c:v>0.659551</c:v>
                </c:pt>
                <c:pt idx="127">
                  <c:v>0.65441800000000006</c:v>
                </c:pt>
                <c:pt idx="128">
                  <c:v>0.64991100000000002</c:v>
                </c:pt>
                <c:pt idx="129">
                  <c:v>0.64490999999999998</c:v>
                </c:pt>
                <c:pt idx="130">
                  <c:v>0.638405</c:v>
                </c:pt>
                <c:pt idx="131">
                  <c:v>0.63238899999999998</c:v>
                </c:pt>
                <c:pt idx="132">
                  <c:v>0.62492499999999995</c:v>
                </c:pt>
                <c:pt idx="133">
                  <c:v>0.61506700000000003</c:v>
                </c:pt>
                <c:pt idx="134">
                  <c:v>0.60416199999999998</c:v>
                </c:pt>
                <c:pt idx="135">
                  <c:v>0.59273500000000001</c:v>
                </c:pt>
                <c:pt idx="136">
                  <c:v>0.58243800000000001</c:v>
                </c:pt>
                <c:pt idx="137">
                  <c:v>0.57055400000000001</c:v>
                </c:pt>
                <c:pt idx="138">
                  <c:v>0.55844499999999997</c:v>
                </c:pt>
                <c:pt idx="139">
                  <c:v>0.546991</c:v>
                </c:pt>
                <c:pt idx="140">
                  <c:v>0.53518600000000005</c:v>
                </c:pt>
                <c:pt idx="141">
                  <c:v>0.52202800000000005</c:v>
                </c:pt>
                <c:pt idx="142">
                  <c:v>0.50870099999999996</c:v>
                </c:pt>
                <c:pt idx="143">
                  <c:v>0.49709700000000001</c:v>
                </c:pt>
                <c:pt idx="144">
                  <c:v>0.48276999999999998</c:v>
                </c:pt>
                <c:pt idx="145">
                  <c:v>0.46830699999999997</c:v>
                </c:pt>
                <c:pt idx="146">
                  <c:v>0.45368599999999998</c:v>
                </c:pt>
                <c:pt idx="147">
                  <c:v>0.43829299999999999</c:v>
                </c:pt>
                <c:pt idx="148">
                  <c:v>0.42229699999999998</c:v>
                </c:pt>
                <c:pt idx="149">
                  <c:v>0.406584</c:v>
                </c:pt>
                <c:pt idx="150">
                  <c:v>0.39109100000000002</c:v>
                </c:pt>
                <c:pt idx="151">
                  <c:v>0.37556400000000001</c:v>
                </c:pt>
                <c:pt idx="152">
                  <c:v>0.359541</c:v>
                </c:pt>
                <c:pt idx="153">
                  <c:v>0.34354699999999999</c:v>
                </c:pt>
                <c:pt idx="154">
                  <c:v>0.32980599999999999</c:v>
                </c:pt>
                <c:pt idx="155">
                  <c:v>0.31523800000000002</c:v>
                </c:pt>
                <c:pt idx="156">
                  <c:v>0.29980899999999999</c:v>
                </c:pt>
                <c:pt idx="157">
                  <c:v>0.28601799999999999</c:v>
                </c:pt>
                <c:pt idx="158">
                  <c:v>0.27164100000000002</c:v>
                </c:pt>
                <c:pt idx="159">
                  <c:v>0.25776399999999999</c:v>
                </c:pt>
                <c:pt idx="160">
                  <c:v>0.24401800000000001</c:v>
                </c:pt>
                <c:pt idx="161">
                  <c:v>0.230937</c:v>
                </c:pt>
                <c:pt idx="162">
                  <c:v>0.21820899999999999</c:v>
                </c:pt>
                <c:pt idx="163">
                  <c:v>0.20654700000000001</c:v>
                </c:pt>
                <c:pt idx="164">
                  <c:v>0.19621</c:v>
                </c:pt>
                <c:pt idx="165">
                  <c:v>0.185221</c:v>
                </c:pt>
                <c:pt idx="166">
                  <c:v>0.17688400000000001</c:v>
                </c:pt>
                <c:pt idx="167">
                  <c:v>0.16896700000000001</c:v>
                </c:pt>
                <c:pt idx="168">
                  <c:v>0.16211</c:v>
                </c:pt>
                <c:pt idx="169">
                  <c:v>0.15665699999999999</c:v>
                </c:pt>
                <c:pt idx="170">
                  <c:v>0.15215500000000001</c:v>
                </c:pt>
                <c:pt idx="171">
                  <c:v>0.14857200000000001</c:v>
                </c:pt>
                <c:pt idx="172">
                  <c:v>0.143729</c:v>
                </c:pt>
                <c:pt idx="173">
                  <c:v>0.13899400000000001</c:v>
                </c:pt>
                <c:pt idx="174">
                  <c:v>0.13521</c:v>
                </c:pt>
                <c:pt idx="175">
                  <c:v>0.12745100000000001</c:v>
                </c:pt>
                <c:pt idx="176">
                  <c:v>0.124681</c:v>
                </c:pt>
                <c:pt idx="177">
                  <c:v>0.12092600000000001</c:v>
                </c:pt>
                <c:pt idx="178">
                  <c:v>0.118325</c:v>
                </c:pt>
                <c:pt idx="179">
                  <c:v>0.115022</c:v>
                </c:pt>
                <c:pt idx="180">
                  <c:v>0.111997</c:v>
                </c:pt>
                <c:pt idx="181">
                  <c:v>0.110294</c:v>
                </c:pt>
                <c:pt idx="182">
                  <c:v>0.10626099999999999</c:v>
                </c:pt>
                <c:pt idx="183">
                  <c:v>0.105644</c:v>
                </c:pt>
                <c:pt idx="184">
                  <c:v>0.103562</c:v>
                </c:pt>
                <c:pt idx="185">
                  <c:v>0.101035</c:v>
                </c:pt>
                <c:pt idx="186" formatCode="0.00E+00">
                  <c:v>9.9238400000000004E-2</c:v>
                </c:pt>
                <c:pt idx="187" formatCode="0.00E+00">
                  <c:v>9.7922300000000004E-2</c:v>
                </c:pt>
                <c:pt idx="188" formatCode="0.00E+00">
                  <c:v>9.5847600000000005E-2</c:v>
                </c:pt>
                <c:pt idx="189" formatCode="0.00E+00">
                  <c:v>9.4356499999999996E-2</c:v>
                </c:pt>
                <c:pt idx="190" formatCode="0.00E+00">
                  <c:v>9.2800099999999996E-2</c:v>
                </c:pt>
                <c:pt idx="191" formatCode="0.00E+00">
                  <c:v>9.2197899999999999E-2</c:v>
                </c:pt>
                <c:pt idx="192" formatCode="0.00E+00">
                  <c:v>9.3396199999999999E-2</c:v>
                </c:pt>
                <c:pt idx="193" formatCode="0.00E+00">
                  <c:v>9.17134E-2</c:v>
                </c:pt>
                <c:pt idx="194" formatCode="0.00E+00">
                  <c:v>9.0300599999999995E-2</c:v>
                </c:pt>
                <c:pt idx="195" formatCode="0.00E+00">
                  <c:v>8.9910500000000004E-2</c:v>
                </c:pt>
                <c:pt idx="196" formatCode="0.00E+00">
                  <c:v>8.8940099999999994E-2</c:v>
                </c:pt>
                <c:pt idx="197" formatCode="0.00E+00">
                  <c:v>8.7764300000000003E-2</c:v>
                </c:pt>
                <c:pt idx="198" formatCode="0.00E+00">
                  <c:v>8.6750999999999995E-2</c:v>
                </c:pt>
                <c:pt idx="199" formatCode="0.00E+00">
                  <c:v>8.5326200000000005E-2</c:v>
                </c:pt>
                <c:pt idx="200" formatCode="0.00E+00">
                  <c:v>8.5121600000000006E-2</c:v>
                </c:pt>
                <c:pt idx="201" formatCode="0.00E+00">
                  <c:v>8.45056E-2</c:v>
                </c:pt>
                <c:pt idx="202" formatCode="0.00E+00">
                  <c:v>8.4287200000000007E-2</c:v>
                </c:pt>
                <c:pt idx="203" formatCode="0.00E+00">
                  <c:v>8.2664500000000002E-2</c:v>
                </c:pt>
                <c:pt idx="204" formatCode="0.00E+00">
                  <c:v>8.2624400000000001E-2</c:v>
                </c:pt>
                <c:pt idx="205" formatCode="0.00E+00">
                  <c:v>8.1664100000000003E-2</c:v>
                </c:pt>
                <c:pt idx="206" formatCode="0.00E+00">
                  <c:v>8.0612699999999995E-2</c:v>
                </c:pt>
                <c:pt idx="207" formatCode="0.00E+00">
                  <c:v>8.0767199999999997E-2</c:v>
                </c:pt>
                <c:pt idx="208" formatCode="0.00E+00">
                  <c:v>7.9829700000000003E-2</c:v>
                </c:pt>
                <c:pt idx="209" formatCode="0.00E+00">
                  <c:v>7.9324199999999997E-2</c:v>
                </c:pt>
                <c:pt idx="210" formatCode="0.00E+00">
                  <c:v>7.7947100000000005E-2</c:v>
                </c:pt>
                <c:pt idx="211" formatCode="0.00E+00">
                  <c:v>7.7241400000000002E-2</c:v>
                </c:pt>
                <c:pt idx="212" formatCode="0.00E+00">
                  <c:v>7.7423599999999995E-2</c:v>
                </c:pt>
                <c:pt idx="213" formatCode="0.00E+00">
                  <c:v>7.5917700000000005E-2</c:v>
                </c:pt>
                <c:pt idx="214" formatCode="0.00E+00">
                  <c:v>7.5957800000000006E-2</c:v>
                </c:pt>
                <c:pt idx="215" formatCode="0.00E+00">
                  <c:v>7.5482400000000005E-2</c:v>
                </c:pt>
                <c:pt idx="216" formatCode="0.00E+00">
                  <c:v>7.4195899999999995E-2</c:v>
                </c:pt>
                <c:pt idx="217" formatCode="0.00E+00">
                  <c:v>7.2362899999999994E-2</c:v>
                </c:pt>
                <c:pt idx="218" formatCode="0.00E+00">
                  <c:v>7.1373000000000006E-2</c:v>
                </c:pt>
                <c:pt idx="219" formatCode="0.00E+00">
                  <c:v>7.1673399999999998E-2</c:v>
                </c:pt>
                <c:pt idx="220" formatCode="0.00E+00">
                  <c:v>7.0815100000000006E-2</c:v>
                </c:pt>
                <c:pt idx="221" formatCode="0.00E+00">
                  <c:v>7.0308200000000001E-2</c:v>
                </c:pt>
                <c:pt idx="222" formatCode="0.00E+00">
                  <c:v>6.9901000000000005E-2</c:v>
                </c:pt>
                <c:pt idx="223" formatCode="0.00E+00">
                  <c:v>6.9306900000000005E-2</c:v>
                </c:pt>
                <c:pt idx="224" formatCode="0.00E+00">
                  <c:v>6.74868E-2</c:v>
                </c:pt>
                <c:pt idx="225" formatCode="0.00E+00">
                  <c:v>6.7636500000000002E-2</c:v>
                </c:pt>
                <c:pt idx="226" formatCode="0.00E+00">
                  <c:v>6.68068E-2</c:v>
                </c:pt>
                <c:pt idx="227" formatCode="0.00E+00">
                  <c:v>6.6030500000000006E-2</c:v>
                </c:pt>
                <c:pt idx="228" formatCode="0.00E+00">
                  <c:v>6.4611399999999999E-2</c:v>
                </c:pt>
                <c:pt idx="229" formatCode="0.00E+00">
                  <c:v>6.4038800000000007E-2</c:v>
                </c:pt>
                <c:pt idx="230" formatCode="0.00E+00">
                  <c:v>6.3913300000000006E-2</c:v>
                </c:pt>
                <c:pt idx="231" formatCode="0.00E+00">
                  <c:v>6.3113199999999994E-2</c:v>
                </c:pt>
                <c:pt idx="232" formatCode="0.00E+00">
                  <c:v>6.15816E-2</c:v>
                </c:pt>
                <c:pt idx="233" formatCode="0.00E+00">
                  <c:v>6.1421400000000001E-2</c:v>
                </c:pt>
                <c:pt idx="234" formatCode="0.00E+00">
                  <c:v>5.9923200000000003E-2</c:v>
                </c:pt>
                <c:pt idx="235" formatCode="0.00E+00">
                  <c:v>5.9602299999999997E-2</c:v>
                </c:pt>
                <c:pt idx="236" formatCode="0.00E+00">
                  <c:v>5.9284200000000002E-2</c:v>
                </c:pt>
                <c:pt idx="237" formatCode="0.00E+00">
                  <c:v>5.9402900000000002E-2</c:v>
                </c:pt>
                <c:pt idx="238" formatCode="0.00E+00">
                  <c:v>5.70827E-2</c:v>
                </c:pt>
                <c:pt idx="239" formatCode="0.00E+00">
                  <c:v>5.6520000000000001E-2</c:v>
                </c:pt>
                <c:pt idx="240" formatCode="0.00E+00">
                  <c:v>5.6068899999999998E-2</c:v>
                </c:pt>
                <c:pt idx="241" formatCode="0.00E+00">
                  <c:v>5.5069E-2</c:v>
                </c:pt>
                <c:pt idx="242" formatCode="0.00E+00">
                  <c:v>5.4555399999999997E-2</c:v>
                </c:pt>
                <c:pt idx="243" formatCode="0.00E+00">
                  <c:v>5.4043800000000003E-2</c:v>
                </c:pt>
                <c:pt idx="244" formatCode="0.00E+00">
                  <c:v>5.2860299999999999E-2</c:v>
                </c:pt>
                <c:pt idx="245" formatCode="0.00E+00">
                  <c:v>5.1538500000000001E-2</c:v>
                </c:pt>
                <c:pt idx="246" formatCode="0.00E+00">
                  <c:v>5.1497500000000002E-2</c:v>
                </c:pt>
                <c:pt idx="247" formatCode="0.00E+00">
                  <c:v>5.0667299999999998E-2</c:v>
                </c:pt>
                <c:pt idx="248" formatCode="0.00E+00">
                  <c:v>5.0038300000000001E-2</c:v>
                </c:pt>
                <c:pt idx="249" formatCode="0.00E+00">
                  <c:v>4.89664E-2</c:v>
                </c:pt>
                <c:pt idx="250" formatCode="0.00E+00">
                  <c:v>4.8380399999999997E-2</c:v>
                </c:pt>
                <c:pt idx="251" formatCode="0.00E+00">
                  <c:v>4.7984100000000002E-2</c:v>
                </c:pt>
                <c:pt idx="252" formatCode="0.00E+00">
                  <c:v>4.6369100000000003E-2</c:v>
                </c:pt>
                <c:pt idx="253" formatCode="0.00E+00">
                  <c:v>4.5555600000000002E-2</c:v>
                </c:pt>
                <c:pt idx="254" formatCode="0.00E+00">
                  <c:v>4.5709100000000003E-2</c:v>
                </c:pt>
                <c:pt idx="255" formatCode="0.00E+00">
                  <c:v>4.4817000000000003E-2</c:v>
                </c:pt>
                <c:pt idx="256" formatCode="0.00E+00">
                  <c:v>4.3751199999999997E-2</c:v>
                </c:pt>
                <c:pt idx="257" formatCode="0.00E+00">
                  <c:v>4.3054599999999998E-2</c:v>
                </c:pt>
                <c:pt idx="258" formatCode="0.00E+00">
                  <c:v>4.2639299999999998E-2</c:v>
                </c:pt>
                <c:pt idx="259" formatCode="0.00E+00">
                  <c:v>4.2183900000000003E-2</c:v>
                </c:pt>
                <c:pt idx="260" formatCode="0.00E+00">
                  <c:v>4.12393E-2</c:v>
                </c:pt>
                <c:pt idx="261" formatCode="0.00E+00">
                  <c:v>4.0235E-2</c:v>
                </c:pt>
                <c:pt idx="262" formatCode="0.00E+00">
                  <c:v>3.9910800000000003E-2</c:v>
                </c:pt>
                <c:pt idx="263" formatCode="0.00E+00">
                  <c:v>3.89795E-2</c:v>
                </c:pt>
                <c:pt idx="264" formatCode="0.00E+00">
                  <c:v>3.8859400000000002E-2</c:v>
                </c:pt>
                <c:pt idx="265" formatCode="0.00E+00">
                  <c:v>3.8026799999999999E-2</c:v>
                </c:pt>
                <c:pt idx="266" formatCode="0.00E+00">
                  <c:v>3.7304900000000002E-2</c:v>
                </c:pt>
                <c:pt idx="267" formatCode="0.00E+00">
                  <c:v>3.70722E-2</c:v>
                </c:pt>
                <c:pt idx="268" formatCode="0.00E+00">
                  <c:v>3.57122E-2</c:v>
                </c:pt>
                <c:pt idx="269" formatCode="0.00E+00">
                  <c:v>3.5031300000000001E-2</c:v>
                </c:pt>
                <c:pt idx="270" formatCode="0.00E+00">
                  <c:v>3.4401399999999999E-2</c:v>
                </c:pt>
                <c:pt idx="271" formatCode="0.00E+00">
                  <c:v>3.4626499999999998E-2</c:v>
                </c:pt>
                <c:pt idx="272" formatCode="0.00E+00">
                  <c:v>3.39618E-2</c:v>
                </c:pt>
                <c:pt idx="273" formatCode="0.00E+00">
                  <c:v>3.3786799999999999E-2</c:v>
                </c:pt>
                <c:pt idx="274" formatCode="0.00E+00">
                  <c:v>3.1798800000000002E-2</c:v>
                </c:pt>
                <c:pt idx="275" formatCode="0.00E+00">
                  <c:v>3.1746400000000001E-2</c:v>
                </c:pt>
                <c:pt idx="276" formatCode="0.00E+00">
                  <c:v>3.1489799999999998E-2</c:v>
                </c:pt>
                <c:pt idx="277" formatCode="0.00E+00">
                  <c:v>3.1224700000000001E-2</c:v>
                </c:pt>
                <c:pt idx="278" formatCode="0.00E+00">
                  <c:v>3.08089E-2</c:v>
                </c:pt>
                <c:pt idx="279" formatCode="0.00E+00">
                  <c:v>3.0003999999999999E-2</c:v>
                </c:pt>
                <c:pt idx="280" formatCode="0.00E+00">
                  <c:v>2.9982999999999999E-2</c:v>
                </c:pt>
                <c:pt idx="281" formatCode="0.00E+00">
                  <c:v>2.96493E-2</c:v>
                </c:pt>
                <c:pt idx="282" formatCode="0.00E+00">
                  <c:v>2.9099E-2</c:v>
                </c:pt>
                <c:pt idx="283" formatCode="0.00E+00">
                  <c:v>2.8485799999999999E-2</c:v>
                </c:pt>
                <c:pt idx="284" formatCode="0.00E+00">
                  <c:v>2.8011299999999999E-2</c:v>
                </c:pt>
                <c:pt idx="285" formatCode="0.00E+00">
                  <c:v>2.8051900000000001E-2</c:v>
                </c:pt>
                <c:pt idx="286" formatCode="0.00E+00">
                  <c:v>2.7483899999999999E-2</c:v>
                </c:pt>
                <c:pt idx="287" formatCode="0.00E+00">
                  <c:v>2.7178299999999999E-2</c:v>
                </c:pt>
                <c:pt idx="288" formatCode="0.00E+00">
                  <c:v>2.6741500000000001E-2</c:v>
                </c:pt>
                <c:pt idx="289" formatCode="0.00E+00">
                  <c:v>2.6249399999999999E-2</c:v>
                </c:pt>
                <c:pt idx="290" formatCode="0.00E+00">
                  <c:v>2.5867500000000002E-2</c:v>
                </c:pt>
                <c:pt idx="291" formatCode="0.00E+00">
                  <c:v>2.5532200000000001E-2</c:v>
                </c:pt>
                <c:pt idx="292" formatCode="0.00E+00">
                  <c:v>2.5398299999999999E-2</c:v>
                </c:pt>
                <c:pt idx="293" formatCode="0.00E+00">
                  <c:v>2.5124500000000001E-2</c:v>
                </c:pt>
                <c:pt idx="294" formatCode="0.00E+00">
                  <c:v>2.4317700000000001E-2</c:v>
                </c:pt>
                <c:pt idx="295" formatCode="0.00E+00">
                  <c:v>2.60868E-2</c:v>
                </c:pt>
                <c:pt idx="296" formatCode="0.00E+00">
                  <c:v>2.3015500000000001E-2</c:v>
                </c:pt>
                <c:pt idx="297" formatCode="0.00E+00">
                  <c:v>2.1321300000000001E-2</c:v>
                </c:pt>
                <c:pt idx="298" formatCode="0.00E+00">
                  <c:v>2.30327E-2</c:v>
                </c:pt>
                <c:pt idx="299" formatCode="0.00E+00">
                  <c:v>2.3198099999999999E-2</c:v>
                </c:pt>
                <c:pt idx="300" formatCode="0.00E+00">
                  <c:v>2.2860100000000001E-2</c:v>
                </c:pt>
                <c:pt idx="301" formatCode="0.00E+00">
                  <c:v>2.2604900000000001E-2</c:v>
                </c:pt>
                <c:pt idx="302" formatCode="0.00E+00">
                  <c:v>2.24957E-2</c:v>
                </c:pt>
                <c:pt idx="303" formatCode="0.00E+00">
                  <c:v>2.22878E-2</c:v>
                </c:pt>
                <c:pt idx="304" formatCode="0.00E+00">
                  <c:v>2.13852E-2</c:v>
                </c:pt>
                <c:pt idx="305" formatCode="0.00E+00">
                  <c:v>2.1760000000000002E-2</c:v>
                </c:pt>
                <c:pt idx="306" formatCode="0.00E+00">
                  <c:v>2.1545399999999999E-2</c:v>
                </c:pt>
                <c:pt idx="307" formatCode="0.00E+00">
                  <c:v>2.13385E-2</c:v>
                </c:pt>
                <c:pt idx="308" formatCode="0.00E+00">
                  <c:v>2.1070499999999999E-2</c:v>
                </c:pt>
                <c:pt idx="309" formatCode="0.00E+00">
                  <c:v>2.0878799999999999E-2</c:v>
                </c:pt>
                <c:pt idx="310" formatCode="0.00E+00">
                  <c:v>2.0657499999999999E-2</c:v>
                </c:pt>
                <c:pt idx="311" formatCode="0.00E+00">
                  <c:v>2.0547900000000001E-2</c:v>
                </c:pt>
                <c:pt idx="312" formatCode="0.00E+00">
                  <c:v>2.0309399999999998E-2</c:v>
                </c:pt>
                <c:pt idx="313" formatCode="0.00E+00">
                  <c:v>2.0151100000000002E-2</c:v>
                </c:pt>
                <c:pt idx="314" formatCode="0.00E+00">
                  <c:v>1.9920299999999998E-2</c:v>
                </c:pt>
                <c:pt idx="315" formatCode="0.00E+00">
                  <c:v>2.0127300000000001E-2</c:v>
                </c:pt>
                <c:pt idx="316" formatCode="0.00E+00">
                  <c:v>1.9653799999999999E-2</c:v>
                </c:pt>
                <c:pt idx="317" formatCode="0.00E+00">
                  <c:v>1.9489300000000001E-2</c:v>
                </c:pt>
                <c:pt idx="318" formatCode="0.00E+00">
                  <c:v>1.9530800000000001E-2</c:v>
                </c:pt>
                <c:pt idx="319" formatCode="0.00E+00">
                  <c:v>1.9093499999999999E-2</c:v>
                </c:pt>
                <c:pt idx="320" formatCode="0.00E+00">
                  <c:v>1.9300500000000002E-2</c:v>
                </c:pt>
                <c:pt idx="321" formatCode="0.00E+00">
                  <c:v>1.90291E-2</c:v>
                </c:pt>
                <c:pt idx="322" formatCode="0.00E+00">
                  <c:v>1.8815999999999999E-2</c:v>
                </c:pt>
                <c:pt idx="323" formatCode="0.00E+00">
                  <c:v>1.8658600000000001E-2</c:v>
                </c:pt>
                <c:pt idx="324" formatCode="0.00E+00">
                  <c:v>1.85699E-2</c:v>
                </c:pt>
                <c:pt idx="325" formatCode="0.00E+00">
                  <c:v>1.8451200000000001E-2</c:v>
                </c:pt>
                <c:pt idx="326" formatCode="0.00E+00">
                  <c:v>1.8200899999999999E-2</c:v>
                </c:pt>
                <c:pt idx="327" formatCode="0.00E+00">
                  <c:v>1.8052100000000001E-2</c:v>
                </c:pt>
                <c:pt idx="328" formatCode="0.00E+00">
                  <c:v>1.7920999999999999E-2</c:v>
                </c:pt>
                <c:pt idx="329" formatCode="0.00E+00">
                  <c:v>1.7810300000000001E-2</c:v>
                </c:pt>
                <c:pt idx="330" formatCode="0.00E+00">
                  <c:v>1.7571E-2</c:v>
                </c:pt>
                <c:pt idx="331" formatCode="0.00E+00">
                  <c:v>1.7476599999999998E-2</c:v>
                </c:pt>
                <c:pt idx="332" formatCode="0.00E+00">
                  <c:v>1.7186199999999999E-2</c:v>
                </c:pt>
                <c:pt idx="333" formatCode="0.00E+00">
                  <c:v>1.7099400000000001E-2</c:v>
                </c:pt>
                <c:pt idx="334" formatCode="0.00E+00">
                  <c:v>1.6843799999999999E-2</c:v>
                </c:pt>
                <c:pt idx="335" formatCode="0.00E+00">
                  <c:v>1.67508E-2</c:v>
                </c:pt>
                <c:pt idx="336" formatCode="0.00E+00">
                  <c:v>1.6622999999999999E-2</c:v>
                </c:pt>
                <c:pt idx="337" formatCode="0.00E+00">
                  <c:v>1.6256799999999998E-2</c:v>
                </c:pt>
                <c:pt idx="338" formatCode="0.00E+00">
                  <c:v>1.61858E-2</c:v>
                </c:pt>
                <c:pt idx="339" formatCode="0.00E+00">
                  <c:v>1.5972099999999999E-2</c:v>
                </c:pt>
                <c:pt idx="340" formatCode="0.00E+00">
                  <c:v>1.57723E-2</c:v>
                </c:pt>
                <c:pt idx="341" formatCode="0.00E+00">
                  <c:v>1.5771400000000001E-2</c:v>
                </c:pt>
                <c:pt idx="342" formatCode="0.00E+00">
                  <c:v>1.53127E-2</c:v>
                </c:pt>
                <c:pt idx="343" formatCode="0.00E+00">
                  <c:v>1.52287E-2</c:v>
                </c:pt>
                <c:pt idx="344" formatCode="0.00E+00">
                  <c:v>1.49593E-2</c:v>
                </c:pt>
                <c:pt idx="345" formatCode="0.00E+00">
                  <c:v>1.47057E-2</c:v>
                </c:pt>
                <c:pt idx="346" formatCode="0.00E+00">
                  <c:v>1.4547300000000001E-2</c:v>
                </c:pt>
                <c:pt idx="347" formatCode="0.00E+00">
                  <c:v>1.4349499999999999E-2</c:v>
                </c:pt>
                <c:pt idx="348" formatCode="0.00E+00">
                  <c:v>1.4181600000000001E-2</c:v>
                </c:pt>
                <c:pt idx="349" formatCode="0.00E+00">
                  <c:v>1.3931300000000001E-2</c:v>
                </c:pt>
                <c:pt idx="350" formatCode="0.00E+00">
                  <c:v>1.3726199999999999E-2</c:v>
                </c:pt>
                <c:pt idx="351" formatCode="0.00E+00">
                  <c:v>1.34416E-2</c:v>
                </c:pt>
                <c:pt idx="352" formatCode="0.00E+00">
                  <c:v>1.3426799999999999E-2</c:v>
                </c:pt>
                <c:pt idx="353" formatCode="0.00E+00">
                  <c:v>1.30787E-2</c:v>
                </c:pt>
                <c:pt idx="354" formatCode="0.00E+00">
                  <c:v>1.27172E-2</c:v>
                </c:pt>
                <c:pt idx="355" formatCode="0.00E+00">
                  <c:v>1.2644300000000001E-2</c:v>
                </c:pt>
                <c:pt idx="356" formatCode="0.00E+00">
                  <c:v>1.2332900000000001E-2</c:v>
                </c:pt>
                <c:pt idx="357" formatCode="0.00E+00">
                  <c:v>1.2231300000000001E-2</c:v>
                </c:pt>
                <c:pt idx="358" formatCode="0.00E+00">
                  <c:v>1.19042E-2</c:v>
                </c:pt>
                <c:pt idx="359" formatCode="0.00E+00">
                  <c:v>1.1616700000000001E-2</c:v>
                </c:pt>
                <c:pt idx="360" formatCode="0.00E+00">
                  <c:v>1.1275800000000001E-2</c:v>
                </c:pt>
                <c:pt idx="361" formatCode="0.00E+00">
                  <c:v>1.1142300000000001E-2</c:v>
                </c:pt>
                <c:pt idx="362" formatCode="0.00E+00">
                  <c:v>1.08895E-2</c:v>
                </c:pt>
                <c:pt idx="363" formatCode="0.00E+00">
                  <c:v>1.0655400000000001E-2</c:v>
                </c:pt>
                <c:pt idx="364" formatCode="0.00E+00">
                  <c:v>1.0529999999999999E-2</c:v>
                </c:pt>
                <c:pt idx="365" formatCode="0.00E+00">
                  <c:v>1.0178100000000001E-2</c:v>
                </c:pt>
                <c:pt idx="366" formatCode="0.00E+00">
                  <c:v>9.82332E-3</c:v>
                </c:pt>
                <c:pt idx="367" formatCode="0.00E+00">
                  <c:v>9.6402199999999997E-3</c:v>
                </c:pt>
                <c:pt idx="368" formatCode="0.00E+00">
                  <c:v>9.5071800000000005E-3</c:v>
                </c:pt>
                <c:pt idx="369" formatCode="0.00E+00">
                  <c:v>9.2978499999999999E-3</c:v>
                </c:pt>
                <c:pt idx="370" formatCode="0.00E+00">
                  <c:v>9.0360600000000003E-3</c:v>
                </c:pt>
                <c:pt idx="371" formatCode="0.00E+00">
                  <c:v>8.7280299999999995E-3</c:v>
                </c:pt>
                <c:pt idx="372" formatCode="0.00E+00">
                  <c:v>8.5420600000000006E-3</c:v>
                </c:pt>
                <c:pt idx="373" formatCode="0.00E+00">
                  <c:v>8.2879100000000008E-3</c:v>
                </c:pt>
                <c:pt idx="374" formatCode="0.00E+00">
                  <c:v>8.1152900000000007E-3</c:v>
                </c:pt>
                <c:pt idx="375" formatCode="0.00E+00">
                  <c:v>7.7934299999999996E-3</c:v>
                </c:pt>
                <c:pt idx="376" formatCode="0.00E+00">
                  <c:v>7.5716999999999998E-3</c:v>
                </c:pt>
                <c:pt idx="377" formatCode="0.00E+00">
                  <c:v>7.4863400000000002E-3</c:v>
                </c:pt>
                <c:pt idx="378" formatCode="0.00E+00">
                  <c:v>7.33185E-3</c:v>
                </c:pt>
                <c:pt idx="379" formatCode="0.00E+00">
                  <c:v>7.0800799999999999E-3</c:v>
                </c:pt>
                <c:pt idx="380" formatCode="0.00E+00">
                  <c:v>6.7696600000000003E-3</c:v>
                </c:pt>
                <c:pt idx="381" formatCode="0.00E+00">
                  <c:v>6.4883199999999997E-3</c:v>
                </c:pt>
                <c:pt idx="382" formatCode="0.00E+00">
                  <c:v>6.26087E-3</c:v>
                </c:pt>
                <c:pt idx="383" formatCode="0.00E+00">
                  <c:v>6.3900900000000002E-3</c:v>
                </c:pt>
                <c:pt idx="384" formatCode="0.00E+00">
                  <c:v>5.6333499999999996E-3</c:v>
                </c:pt>
                <c:pt idx="385" formatCode="0.00E+00">
                  <c:v>5.7001100000000004E-3</c:v>
                </c:pt>
                <c:pt idx="386" formatCode="0.00E+00">
                  <c:v>5.4793400000000001E-3</c:v>
                </c:pt>
                <c:pt idx="387" formatCode="0.00E+00">
                  <c:v>5.3815800000000004E-3</c:v>
                </c:pt>
                <c:pt idx="388" formatCode="0.00E+00">
                  <c:v>4.8871000000000001E-3</c:v>
                </c:pt>
                <c:pt idx="389" formatCode="0.00E+00">
                  <c:v>5.0263399999999998E-3</c:v>
                </c:pt>
                <c:pt idx="390" formatCode="0.00E+00">
                  <c:v>4.6863599999999997E-3</c:v>
                </c:pt>
                <c:pt idx="391" formatCode="0.00E+00">
                  <c:v>4.5781099999999998E-3</c:v>
                </c:pt>
                <c:pt idx="392" formatCode="0.00E+00">
                  <c:v>4.0044800000000004E-3</c:v>
                </c:pt>
                <c:pt idx="393" formatCode="0.00E+00">
                  <c:v>3.4976E-3</c:v>
                </c:pt>
                <c:pt idx="394" formatCode="0.00E+00">
                  <c:v>3.9482099999999997E-3</c:v>
                </c:pt>
                <c:pt idx="395" formatCode="0.00E+00">
                  <c:v>3.5386100000000002E-3</c:v>
                </c:pt>
                <c:pt idx="396" formatCode="0.00E+00">
                  <c:v>3.4623100000000001E-3</c:v>
                </c:pt>
                <c:pt idx="397" formatCode="0.00E+00">
                  <c:v>3.3249899999999999E-3</c:v>
                </c:pt>
                <c:pt idx="398" formatCode="0.00E+00">
                  <c:v>3.5247799999999999E-3</c:v>
                </c:pt>
                <c:pt idx="399" formatCode="0.00E+00">
                  <c:v>2.4762199999999999E-3</c:v>
                </c:pt>
                <c:pt idx="400" formatCode="0.00E+00">
                  <c:v>2.5038700000000001E-3</c:v>
                </c:pt>
                <c:pt idx="401" formatCode="0.00E+00">
                  <c:v>2.4781199999999999E-3</c:v>
                </c:pt>
                <c:pt idx="402" formatCode="0.00E+00">
                  <c:v>2.17819E-3</c:v>
                </c:pt>
                <c:pt idx="403" formatCode="0.00E+00">
                  <c:v>2.1491100000000001E-3</c:v>
                </c:pt>
                <c:pt idx="404" formatCode="0.00E+00">
                  <c:v>1.94454E-3</c:v>
                </c:pt>
                <c:pt idx="405" formatCode="0.00E+00">
                  <c:v>1.6355499999999999E-3</c:v>
                </c:pt>
                <c:pt idx="406" formatCode="0.00E+00">
                  <c:v>1.2512199999999999E-3</c:v>
                </c:pt>
                <c:pt idx="407" formatCode="0.00E+00">
                  <c:v>1.33753E-3</c:v>
                </c:pt>
                <c:pt idx="408" formatCode="0.00E+00">
                  <c:v>7.5387999999999996E-4</c:v>
                </c:pt>
                <c:pt idx="409" formatCode="0.00E+00">
                  <c:v>6.3180899999999999E-4</c:v>
                </c:pt>
                <c:pt idx="410" formatCode="0.00E+00">
                  <c:v>5.6219099999999997E-4</c:v>
                </c:pt>
                <c:pt idx="411" formatCode="0.00E+00">
                  <c:v>2.81334E-4</c:v>
                </c:pt>
                <c:pt idx="412" formatCode="0.00E+00">
                  <c:v>2.4271000000000001E-4</c:v>
                </c:pt>
                <c:pt idx="413" formatCode="0.00E+00">
                  <c:v>-1.8119799999999999E-5</c:v>
                </c:pt>
                <c:pt idx="414" formatCode="0.00E+00">
                  <c:v>-6.8902999999999998E-4</c:v>
                </c:pt>
                <c:pt idx="415" formatCode="0.00E+00">
                  <c:v>-7.1144100000000005E-4</c:v>
                </c:pt>
                <c:pt idx="416" formatCode="0.00E+00">
                  <c:v>-8.6927399999999996E-4</c:v>
                </c:pt>
                <c:pt idx="417" formatCode="0.00E+00">
                  <c:v>-1.24311E-3</c:v>
                </c:pt>
                <c:pt idx="418" formatCode="0.00E+00">
                  <c:v>-1.46294E-3</c:v>
                </c:pt>
                <c:pt idx="419" formatCode="0.00E+00">
                  <c:v>-1.5826200000000001E-3</c:v>
                </c:pt>
                <c:pt idx="420" formatCode="0.00E+00">
                  <c:v>-1.91069E-3</c:v>
                </c:pt>
                <c:pt idx="421" formatCode="0.00E+00">
                  <c:v>-2.0556400000000001E-3</c:v>
                </c:pt>
                <c:pt idx="422" formatCode="0.00E+00">
                  <c:v>-2.2559199999999998E-3</c:v>
                </c:pt>
                <c:pt idx="423" formatCode="0.00E+00">
                  <c:v>-2.4609599999999999E-3</c:v>
                </c:pt>
                <c:pt idx="424" formatCode="0.00E+00">
                  <c:v>-2.8600700000000001E-3</c:v>
                </c:pt>
                <c:pt idx="425" formatCode="0.00E+00">
                  <c:v>-3.2119800000000001E-3</c:v>
                </c:pt>
                <c:pt idx="426" formatCode="0.00E+00">
                  <c:v>-3.3988999999999998E-3</c:v>
                </c:pt>
                <c:pt idx="427" formatCode="0.00E+00">
                  <c:v>-3.58772E-3</c:v>
                </c:pt>
                <c:pt idx="428" formatCode="0.00E+00">
                  <c:v>-3.9243699999999999E-3</c:v>
                </c:pt>
                <c:pt idx="429" formatCode="0.00E+00">
                  <c:v>-4.0731400000000003E-3</c:v>
                </c:pt>
                <c:pt idx="430" formatCode="0.00E+00">
                  <c:v>-4.3096499999999999E-3</c:v>
                </c:pt>
                <c:pt idx="431" formatCode="0.00E+00">
                  <c:v>-4.8756600000000004E-3</c:v>
                </c:pt>
                <c:pt idx="432" formatCode="0.00E+00">
                  <c:v>-4.7745699999999997E-3</c:v>
                </c:pt>
                <c:pt idx="433" formatCode="0.00E+00">
                  <c:v>-5.3601300000000003E-3</c:v>
                </c:pt>
                <c:pt idx="434" formatCode="0.00E+00">
                  <c:v>-5.9513999999999999E-3</c:v>
                </c:pt>
                <c:pt idx="435" formatCode="0.00E+00">
                  <c:v>-6.5054900000000001E-3</c:v>
                </c:pt>
                <c:pt idx="436" formatCode="0.00E+00">
                  <c:v>-7.3213599999999998E-3</c:v>
                </c:pt>
                <c:pt idx="437" formatCode="0.00E+00">
                  <c:v>-7.6384499999999998E-3</c:v>
                </c:pt>
                <c:pt idx="438" formatCode="0.00E+00">
                  <c:v>-7.3766700000000001E-3</c:v>
                </c:pt>
                <c:pt idx="439" formatCode="0.00E+00">
                  <c:v>-6.2384600000000004E-3</c:v>
                </c:pt>
                <c:pt idx="440" formatCode="0.00E+00">
                  <c:v>-4.34542E-3</c:v>
                </c:pt>
                <c:pt idx="441" formatCode="0.00E+00">
                  <c:v>-3.7798900000000002E-3</c:v>
                </c:pt>
                <c:pt idx="442" formatCode="0.00E+00">
                  <c:v>-4.81176E-3</c:v>
                </c:pt>
                <c:pt idx="443" formatCode="0.00E+00">
                  <c:v>-5.1016799999999999E-3</c:v>
                </c:pt>
                <c:pt idx="444" formatCode="0.00E+00">
                  <c:v>-5.72968E-3</c:v>
                </c:pt>
                <c:pt idx="445" formatCode="0.00E+00">
                  <c:v>-7.7142699999999996E-3</c:v>
                </c:pt>
                <c:pt idx="446" formatCode="0.00E+00">
                  <c:v>-9.3345600000000004E-3</c:v>
                </c:pt>
                <c:pt idx="447" formatCode="0.00E+00">
                  <c:v>-1.0112299999999999E-2</c:v>
                </c:pt>
                <c:pt idx="448" formatCode="0.00E+00">
                  <c:v>-9.3255000000000005E-3</c:v>
                </c:pt>
                <c:pt idx="449" formatCode="0.00E+00">
                  <c:v>-8.8524799999999994E-3</c:v>
                </c:pt>
                <c:pt idx="450" formatCode="0.00E+00">
                  <c:v>-8.8367500000000009E-3</c:v>
                </c:pt>
                <c:pt idx="451" formatCode="0.00E+00">
                  <c:v>-8.9807499999999992E-3</c:v>
                </c:pt>
                <c:pt idx="452" formatCode="0.00E+00">
                  <c:v>-9.1776800000000006E-3</c:v>
                </c:pt>
                <c:pt idx="453" formatCode="0.00E+00">
                  <c:v>-9.2606500000000005E-3</c:v>
                </c:pt>
                <c:pt idx="454" formatCode="0.00E+00">
                  <c:v>-9.5038399999999995E-3</c:v>
                </c:pt>
                <c:pt idx="455" formatCode="0.00E+00">
                  <c:v>-9.6592899999999992E-3</c:v>
                </c:pt>
                <c:pt idx="456" formatCode="0.00E+00">
                  <c:v>-9.8476399999999995E-3</c:v>
                </c:pt>
                <c:pt idx="457" formatCode="0.00E+00">
                  <c:v>-9.9449199999999995E-3</c:v>
                </c:pt>
                <c:pt idx="458" formatCode="0.00E+00">
                  <c:v>-1.0065599999999999E-2</c:v>
                </c:pt>
                <c:pt idx="459" formatCode="0.00E+00">
                  <c:v>-1.02544E-2</c:v>
                </c:pt>
                <c:pt idx="460" formatCode="0.00E+00">
                  <c:v>-1.04108E-2</c:v>
                </c:pt>
                <c:pt idx="461" formatCode="0.00E+00">
                  <c:v>-1.05462E-2</c:v>
                </c:pt>
                <c:pt idx="462" formatCode="0.00E+00">
                  <c:v>-1.07527E-2</c:v>
                </c:pt>
                <c:pt idx="463" formatCode="0.00E+00">
                  <c:v>-1.1063099999999999E-2</c:v>
                </c:pt>
                <c:pt idx="464" formatCode="0.00E+00">
                  <c:v>-1.11279E-2</c:v>
                </c:pt>
                <c:pt idx="465" formatCode="0.00E+00">
                  <c:v>-1.05643E-2</c:v>
                </c:pt>
                <c:pt idx="466" formatCode="0.00E+00">
                  <c:v>-7.7328700000000002E-3</c:v>
                </c:pt>
                <c:pt idx="467" formatCode="0.00E+00">
                  <c:v>-1.3875E-2</c:v>
                </c:pt>
                <c:pt idx="468" formatCode="0.00E+00">
                  <c:v>-1.2147399999999999E-2</c:v>
                </c:pt>
                <c:pt idx="469" formatCode="0.00E+00">
                  <c:v>-1.16997E-2</c:v>
                </c:pt>
                <c:pt idx="470" formatCode="0.00E+00">
                  <c:v>-1.18618E-2</c:v>
                </c:pt>
                <c:pt idx="471" formatCode="0.00E+00">
                  <c:v>-1.19481E-2</c:v>
                </c:pt>
                <c:pt idx="472" formatCode="0.00E+00">
                  <c:v>-1.21155E-2</c:v>
                </c:pt>
                <c:pt idx="473" formatCode="0.00E+00">
                  <c:v>-1.21961E-2</c:v>
                </c:pt>
                <c:pt idx="474" formatCode="0.00E+00">
                  <c:v>-1.23506E-2</c:v>
                </c:pt>
                <c:pt idx="475" formatCode="0.00E+00">
                  <c:v>-1.23892E-2</c:v>
                </c:pt>
                <c:pt idx="476" formatCode="0.00E+00">
                  <c:v>-1.25165E-2</c:v>
                </c:pt>
                <c:pt idx="477" formatCode="0.00E+00">
                  <c:v>-1.2641400000000001E-2</c:v>
                </c:pt>
                <c:pt idx="478" formatCode="0.00E+00">
                  <c:v>-1.25957E-2</c:v>
                </c:pt>
                <c:pt idx="479" formatCode="0.00E+00">
                  <c:v>-1.26972E-2</c:v>
                </c:pt>
                <c:pt idx="480" formatCode="0.00E+00">
                  <c:v>-1.27568E-2</c:v>
                </c:pt>
                <c:pt idx="481" formatCode="0.00E+00">
                  <c:v>-1.28751E-2</c:v>
                </c:pt>
                <c:pt idx="482" formatCode="0.00E+00">
                  <c:v>-1.28746E-2</c:v>
                </c:pt>
                <c:pt idx="483" formatCode="0.00E+00">
                  <c:v>-1.2984300000000001E-2</c:v>
                </c:pt>
                <c:pt idx="484" formatCode="0.00E+00">
                  <c:v>-1.29371E-2</c:v>
                </c:pt>
                <c:pt idx="485" formatCode="0.00E+00">
                  <c:v>-1.30095E-2</c:v>
                </c:pt>
                <c:pt idx="486" formatCode="0.00E+00">
                  <c:v>-1.3063E-2</c:v>
                </c:pt>
                <c:pt idx="487" formatCode="0.00E+00">
                  <c:v>-1.3069600000000001E-2</c:v>
                </c:pt>
                <c:pt idx="488" formatCode="0.00E+00">
                  <c:v>-1.3054400000000001E-2</c:v>
                </c:pt>
                <c:pt idx="489" formatCode="0.00E+00">
                  <c:v>-1.3097299999999999E-2</c:v>
                </c:pt>
                <c:pt idx="490" formatCode="0.00E+00">
                  <c:v>-1.3195500000000001E-2</c:v>
                </c:pt>
                <c:pt idx="491" formatCode="0.00E+00">
                  <c:v>-1.3217E-2</c:v>
                </c:pt>
                <c:pt idx="492" formatCode="0.00E+00">
                  <c:v>-1.3299500000000001E-2</c:v>
                </c:pt>
                <c:pt idx="493" formatCode="0.00E+00">
                  <c:v>-1.3365699999999999E-2</c:v>
                </c:pt>
                <c:pt idx="494" formatCode="0.00E+00">
                  <c:v>-1.34234E-2</c:v>
                </c:pt>
                <c:pt idx="495" formatCode="0.00E+00">
                  <c:v>-1.3441099999999999E-2</c:v>
                </c:pt>
                <c:pt idx="496" formatCode="0.00E+00">
                  <c:v>-1.3525499999999999E-2</c:v>
                </c:pt>
                <c:pt idx="497" formatCode="0.00E+00">
                  <c:v>-1.367E-2</c:v>
                </c:pt>
                <c:pt idx="498" formatCode="0.00E+00">
                  <c:v>-1.3743399999999999E-2</c:v>
                </c:pt>
                <c:pt idx="499" formatCode="0.00E+00">
                  <c:v>-1.3776800000000001E-2</c:v>
                </c:pt>
                <c:pt idx="500" formatCode="0.00E+00">
                  <c:v>-1.3792499999999999E-2</c:v>
                </c:pt>
                <c:pt idx="501" formatCode="0.00E+00">
                  <c:v>-1.38788E-2</c:v>
                </c:pt>
                <c:pt idx="502" formatCode="0.00E+00">
                  <c:v>-1.3911700000000001E-2</c:v>
                </c:pt>
                <c:pt idx="503" formatCode="0.00E+00">
                  <c:v>-1.3936E-2</c:v>
                </c:pt>
                <c:pt idx="504" formatCode="0.00E+00">
                  <c:v>-1.3927500000000001E-2</c:v>
                </c:pt>
                <c:pt idx="505" formatCode="0.00E+00">
                  <c:v>-1.39446E-2</c:v>
                </c:pt>
                <c:pt idx="506" formatCode="0.00E+00">
                  <c:v>-1.3956100000000001E-2</c:v>
                </c:pt>
                <c:pt idx="507" formatCode="0.00E+00">
                  <c:v>-1.39022E-2</c:v>
                </c:pt>
                <c:pt idx="508" formatCode="0.00E+00">
                  <c:v>-1.3884499999999999E-2</c:v>
                </c:pt>
                <c:pt idx="509" formatCode="0.00E+00">
                  <c:v>-1.38326E-2</c:v>
                </c:pt>
                <c:pt idx="510" formatCode="0.00E+00">
                  <c:v>-1.3816800000000001E-2</c:v>
                </c:pt>
                <c:pt idx="511" formatCode="0.00E+00">
                  <c:v>-1.3773000000000001E-2</c:v>
                </c:pt>
                <c:pt idx="512" formatCode="0.00E+00">
                  <c:v>-1.36623E-2</c:v>
                </c:pt>
                <c:pt idx="513" formatCode="0.00E+00">
                  <c:v>-1.36361E-2</c:v>
                </c:pt>
                <c:pt idx="514" formatCode="0.00E+00">
                  <c:v>-1.3588899999999999E-2</c:v>
                </c:pt>
                <c:pt idx="515" formatCode="0.00E+00">
                  <c:v>-1.3608500000000001E-2</c:v>
                </c:pt>
                <c:pt idx="516" formatCode="0.00E+00">
                  <c:v>-1.34945E-2</c:v>
                </c:pt>
                <c:pt idx="517" formatCode="0.00E+00">
                  <c:v>-1.3464E-2</c:v>
                </c:pt>
                <c:pt idx="518" formatCode="0.00E+00">
                  <c:v>-1.3448699999999999E-2</c:v>
                </c:pt>
                <c:pt idx="519" formatCode="0.00E+00">
                  <c:v>-1.34077E-2</c:v>
                </c:pt>
                <c:pt idx="520" formatCode="0.00E+00">
                  <c:v>-1.33705E-2</c:v>
                </c:pt>
                <c:pt idx="521" formatCode="0.00E+00">
                  <c:v>-1.33557E-2</c:v>
                </c:pt>
                <c:pt idx="522" formatCode="0.00E+00">
                  <c:v>-1.33557E-2</c:v>
                </c:pt>
                <c:pt idx="523" formatCode="0.00E+00">
                  <c:v>-1.3410999999999999E-2</c:v>
                </c:pt>
                <c:pt idx="524" formatCode="0.00E+00">
                  <c:v>-1.35021E-2</c:v>
                </c:pt>
                <c:pt idx="525" formatCode="0.00E+00">
                  <c:v>-1.34187E-2</c:v>
                </c:pt>
                <c:pt idx="526" formatCode="0.00E+00">
                  <c:v>-1.35336E-2</c:v>
                </c:pt>
                <c:pt idx="527" formatCode="0.00E+00">
                  <c:v>-1.34907E-2</c:v>
                </c:pt>
                <c:pt idx="528" formatCode="0.00E+00">
                  <c:v>-1.36385E-2</c:v>
                </c:pt>
                <c:pt idx="529" formatCode="0.00E+00">
                  <c:v>-1.37076E-2</c:v>
                </c:pt>
                <c:pt idx="530" formatCode="0.00E+00">
                  <c:v>-1.37401E-2</c:v>
                </c:pt>
                <c:pt idx="531" formatCode="0.00E+00">
                  <c:v>-1.38602E-2</c:v>
                </c:pt>
                <c:pt idx="532" formatCode="0.00E+00">
                  <c:v>-1.4006599999999999E-2</c:v>
                </c:pt>
                <c:pt idx="533" formatCode="0.00E+00">
                  <c:v>-1.3963700000000001E-2</c:v>
                </c:pt>
                <c:pt idx="534" formatCode="0.00E+00">
                  <c:v>-1.39899E-2</c:v>
                </c:pt>
                <c:pt idx="535" formatCode="0.00E+00">
                  <c:v>-1.40567E-2</c:v>
                </c:pt>
                <c:pt idx="536" formatCode="0.00E+00">
                  <c:v>-1.3920800000000001E-2</c:v>
                </c:pt>
                <c:pt idx="537" formatCode="0.00E+00">
                  <c:v>-1.40944E-2</c:v>
                </c:pt>
                <c:pt idx="538" formatCode="0.00E+00">
                  <c:v>-1.4124899999999999E-2</c:v>
                </c:pt>
                <c:pt idx="539" formatCode="0.00E+00">
                  <c:v>-1.4140099999999999E-2</c:v>
                </c:pt>
                <c:pt idx="540" formatCode="0.00E+00">
                  <c:v>-1.4142E-2</c:v>
                </c:pt>
                <c:pt idx="541" formatCode="0.00E+00">
                  <c:v>-1.41172E-2</c:v>
                </c:pt>
                <c:pt idx="542" formatCode="0.00E+00">
                  <c:v>-1.40996E-2</c:v>
                </c:pt>
                <c:pt idx="543" formatCode="0.00E+00">
                  <c:v>-1.4119100000000001E-2</c:v>
                </c:pt>
                <c:pt idx="544" formatCode="0.00E+00">
                  <c:v>-1.41134E-2</c:v>
                </c:pt>
                <c:pt idx="545" formatCode="0.00E+00">
                  <c:v>-1.39956E-2</c:v>
                </c:pt>
                <c:pt idx="546" formatCode="0.00E+00">
                  <c:v>-1.40033E-2</c:v>
                </c:pt>
                <c:pt idx="547" formatCode="0.00E+00">
                  <c:v>-1.39632E-2</c:v>
                </c:pt>
                <c:pt idx="548" formatCode="0.00E+00">
                  <c:v>-1.3896E-2</c:v>
                </c:pt>
                <c:pt idx="549" formatCode="0.00E+00">
                  <c:v>-1.3866399999999999E-2</c:v>
                </c:pt>
                <c:pt idx="550" formatCode="0.00E+00">
                  <c:v>-1.3732899999999999E-2</c:v>
                </c:pt>
                <c:pt idx="551" formatCode="0.00E+00">
                  <c:v>-1.3643300000000001E-2</c:v>
                </c:pt>
                <c:pt idx="552" formatCode="0.00E+00">
                  <c:v>-1.3655199999999999E-2</c:v>
                </c:pt>
                <c:pt idx="553" formatCode="0.00E+00">
                  <c:v>-1.36404E-2</c:v>
                </c:pt>
                <c:pt idx="554" formatCode="0.00E+00">
                  <c:v>-1.35231E-2</c:v>
                </c:pt>
                <c:pt idx="555" formatCode="0.00E+00">
                  <c:v>-1.35026E-2</c:v>
                </c:pt>
                <c:pt idx="556" formatCode="0.00E+00">
                  <c:v>-1.3488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9A9F-4A0F-A3A7-1811277838D7}"/>
            </c:ext>
          </c:extLst>
        </c:ser>
        <c:ser>
          <c:idx val="20"/>
          <c:order val="20"/>
          <c:spPr>
            <a:ln w="9525" cap="rnd">
              <a:solidFill>
                <a:schemeClr val="accent3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2:$A$582</c:f>
              <c:numCache>
                <c:formatCode>General</c:formatCode>
                <c:ptCount val="58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</c:numCache>
            </c:numRef>
          </c:xVal>
          <c:yVal>
            <c:numRef>
              <c:f>Sheet1!$B$2:$B$693</c:f>
              <c:numCache>
                <c:formatCode>General</c:formatCode>
                <c:ptCount val="692"/>
                <c:pt idx="0">
                  <c:v>-1.02329</c:v>
                </c:pt>
                <c:pt idx="1">
                  <c:v>-1.117</c:v>
                </c:pt>
                <c:pt idx="2">
                  <c:v>-0.957901</c:v>
                </c:pt>
                <c:pt idx="3">
                  <c:v>-1.05487</c:v>
                </c:pt>
                <c:pt idx="4">
                  <c:v>-0.91025400000000001</c:v>
                </c:pt>
                <c:pt idx="5">
                  <c:v>-1.3330200000000001</c:v>
                </c:pt>
                <c:pt idx="6">
                  <c:v>-0.65129199999999998</c:v>
                </c:pt>
                <c:pt idx="7">
                  <c:v>-0.62692199999999998</c:v>
                </c:pt>
                <c:pt idx="8">
                  <c:v>-1.2702100000000001</c:v>
                </c:pt>
                <c:pt idx="9">
                  <c:v>-1.1635</c:v>
                </c:pt>
                <c:pt idx="10">
                  <c:v>-0.81423000000000001</c:v>
                </c:pt>
                <c:pt idx="11">
                  <c:v>-0.83559000000000005</c:v>
                </c:pt>
                <c:pt idx="12">
                  <c:v>-0.74678100000000003</c:v>
                </c:pt>
                <c:pt idx="13">
                  <c:v>-1.3298399999999999</c:v>
                </c:pt>
                <c:pt idx="14">
                  <c:v>-0.71717799999999998</c:v>
                </c:pt>
                <c:pt idx="15">
                  <c:v>-0.61307800000000001</c:v>
                </c:pt>
                <c:pt idx="16">
                  <c:v>-0.714306</c:v>
                </c:pt>
                <c:pt idx="17">
                  <c:v>-1.3313999999999999</c:v>
                </c:pt>
                <c:pt idx="18">
                  <c:v>-1.5582199999999999</c:v>
                </c:pt>
                <c:pt idx="19">
                  <c:v>-1.4848300000000001</c:v>
                </c:pt>
                <c:pt idx="20">
                  <c:v>-1.40113</c:v>
                </c:pt>
                <c:pt idx="21">
                  <c:v>-1.16649</c:v>
                </c:pt>
                <c:pt idx="22">
                  <c:v>-1.14703</c:v>
                </c:pt>
                <c:pt idx="23">
                  <c:v>-0.693743</c:v>
                </c:pt>
                <c:pt idx="24">
                  <c:v>-1.4623999999999999</c:v>
                </c:pt>
                <c:pt idx="25">
                  <c:v>-1.45848</c:v>
                </c:pt>
                <c:pt idx="26">
                  <c:v>-1.4776199999999999</c:v>
                </c:pt>
                <c:pt idx="27">
                  <c:v>-1.34172</c:v>
                </c:pt>
                <c:pt idx="28">
                  <c:v>-0.87257899999999999</c:v>
                </c:pt>
                <c:pt idx="29">
                  <c:v>-0.58780100000000002</c:v>
                </c:pt>
                <c:pt idx="30">
                  <c:v>-1.0892200000000001</c:v>
                </c:pt>
                <c:pt idx="31">
                  <c:v>-0.99035899999999999</c:v>
                </c:pt>
                <c:pt idx="32">
                  <c:v>-1.2421</c:v>
                </c:pt>
                <c:pt idx="33">
                  <c:v>-0.305454</c:v>
                </c:pt>
                <c:pt idx="34">
                  <c:v>-0.95313199999999998</c:v>
                </c:pt>
                <c:pt idx="35">
                  <c:v>-0.940442</c:v>
                </c:pt>
                <c:pt idx="36">
                  <c:v>-0.88125900000000001</c:v>
                </c:pt>
                <c:pt idx="37">
                  <c:v>-1.2248300000000001</c:v>
                </c:pt>
                <c:pt idx="38">
                  <c:v>-1.0378000000000001</c:v>
                </c:pt>
                <c:pt idx="39">
                  <c:v>-0.74474399999999996</c:v>
                </c:pt>
                <c:pt idx="40">
                  <c:v>-0.98806700000000003</c:v>
                </c:pt>
                <c:pt idx="41">
                  <c:v>-1.4041600000000001</c:v>
                </c:pt>
                <c:pt idx="42">
                  <c:v>-0.64352799999999999</c:v>
                </c:pt>
                <c:pt idx="43">
                  <c:v>-0.386602</c:v>
                </c:pt>
                <c:pt idx="44">
                  <c:v>-0.65157299999999996</c:v>
                </c:pt>
                <c:pt idx="45">
                  <c:v>-0.72692599999999996</c:v>
                </c:pt>
                <c:pt idx="46">
                  <c:v>-0.84406199999999998</c:v>
                </c:pt>
                <c:pt idx="47">
                  <c:v>-0.81016100000000002</c:v>
                </c:pt>
                <c:pt idx="48">
                  <c:v>-0.552674</c:v>
                </c:pt>
                <c:pt idx="49">
                  <c:v>-1.26054</c:v>
                </c:pt>
                <c:pt idx="50">
                  <c:v>-1.0214700000000001</c:v>
                </c:pt>
                <c:pt idx="51">
                  <c:v>-0.903362</c:v>
                </c:pt>
                <c:pt idx="52">
                  <c:v>-0.799624</c:v>
                </c:pt>
                <c:pt idx="53">
                  <c:v>-0.47354600000000002</c:v>
                </c:pt>
                <c:pt idx="54">
                  <c:v>-0.46693699999999999</c:v>
                </c:pt>
                <c:pt idx="55">
                  <c:v>-0.90781000000000001</c:v>
                </c:pt>
                <c:pt idx="56">
                  <c:v>-0.468169</c:v>
                </c:pt>
                <c:pt idx="57">
                  <c:v>-0.83809</c:v>
                </c:pt>
                <c:pt idx="58">
                  <c:v>-0.30891999999999997</c:v>
                </c:pt>
                <c:pt idx="59">
                  <c:v>-0.42746400000000001</c:v>
                </c:pt>
                <c:pt idx="60">
                  <c:v>-1.50597</c:v>
                </c:pt>
                <c:pt idx="61">
                  <c:v>-0.45609100000000002</c:v>
                </c:pt>
                <c:pt idx="62">
                  <c:v>-0.328627</c:v>
                </c:pt>
                <c:pt idx="63">
                  <c:v>-1.1155299999999999</c:v>
                </c:pt>
                <c:pt idx="64" formatCode="0.00E+00">
                  <c:v>-6.3542399999999999E-2</c:v>
                </c:pt>
                <c:pt idx="65" formatCode="0.00E+00">
                  <c:v>-1.3410099999999999E-2</c:v>
                </c:pt>
                <c:pt idx="66">
                  <c:v>-0.40732400000000002</c:v>
                </c:pt>
                <c:pt idx="67">
                  <c:v>0.14095099999999999</c:v>
                </c:pt>
                <c:pt idx="68">
                  <c:v>0.81459000000000004</c:v>
                </c:pt>
                <c:pt idx="69">
                  <c:v>1.61676</c:v>
                </c:pt>
                <c:pt idx="70">
                  <c:v>1.5282199999999999</c:v>
                </c:pt>
                <c:pt idx="71">
                  <c:v>1.1412599999999999</c:v>
                </c:pt>
                <c:pt idx="72">
                  <c:v>1.01376</c:v>
                </c:pt>
                <c:pt idx="73">
                  <c:v>0.99170800000000003</c:v>
                </c:pt>
                <c:pt idx="74">
                  <c:v>0.99785400000000002</c:v>
                </c:pt>
                <c:pt idx="75">
                  <c:v>0.98277700000000001</c:v>
                </c:pt>
                <c:pt idx="76">
                  <c:v>0.95964000000000005</c:v>
                </c:pt>
                <c:pt idx="77">
                  <c:v>0.96463399999999999</c:v>
                </c:pt>
                <c:pt idx="78">
                  <c:v>0.96813000000000005</c:v>
                </c:pt>
                <c:pt idx="79">
                  <c:v>0.96289899999999995</c:v>
                </c:pt>
                <c:pt idx="80">
                  <c:v>0.97374000000000005</c:v>
                </c:pt>
                <c:pt idx="81">
                  <c:v>0.96915099999999998</c:v>
                </c:pt>
                <c:pt idx="82">
                  <c:v>0.96286499999999997</c:v>
                </c:pt>
                <c:pt idx="83">
                  <c:v>0.966252</c:v>
                </c:pt>
                <c:pt idx="84">
                  <c:v>0.970051</c:v>
                </c:pt>
                <c:pt idx="85">
                  <c:v>0.97224900000000003</c:v>
                </c:pt>
                <c:pt idx="86">
                  <c:v>0.97169799999999995</c:v>
                </c:pt>
                <c:pt idx="87">
                  <c:v>0.97286499999999998</c:v>
                </c:pt>
                <c:pt idx="88">
                  <c:v>0.96747399999999995</c:v>
                </c:pt>
                <c:pt idx="89">
                  <c:v>0.96247199999999999</c:v>
                </c:pt>
                <c:pt idx="90">
                  <c:v>0.96525300000000003</c:v>
                </c:pt>
                <c:pt idx="91">
                  <c:v>0.95749499999999999</c:v>
                </c:pt>
                <c:pt idx="92">
                  <c:v>0.95143699999999998</c:v>
                </c:pt>
                <c:pt idx="93">
                  <c:v>0.946824</c:v>
                </c:pt>
                <c:pt idx="94">
                  <c:v>0.938855</c:v>
                </c:pt>
                <c:pt idx="95">
                  <c:v>0.92750699999999997</c:v>
                </c:pt>
                <c:pt idx="96">
                  <c:v>0.92020999999999997</c:v>
                </c:pt>
                <c:pt idx="97">
                  <c:v>0.905779</c:v>
                </c:pt>
                <c:pt idx="98">
                  <c:v>0.89468899999999996</c:v>
                </c:pt>
                <c:pt idx="99">
                  <c:v>0.87846299999999999</c:v>
                </c:pt>
                <c:pt idx="100">
                  <c:v>0.86182999999999998</c:v>
                </c:pt>
                <c:pt idx="101">
                  <c:v>0.84406099999999995</c:v>
                </c:pt>
                <c:pt idx="102">
                  <c:v>0.82746900000000001</c:v>
                </c:pt>
                <c:pt idx="103">
                  <c:v>0.81017399999999995</c:v>
                </c:pt>
                <c:pt idx="104">
                  <c:v>0.7974</c:v>
                </c:pt>
                <c:pt idx="105">
                  <c:v>0.78165099999999998</c:v>
                </c:pt>
                <c:pt idx="106">
                  <c:v>0.76802499999999996</c:v>
                </c:pt>
                <c:pt idx="107">
                  <c:v>0.75953099999999996</c:v>
                </c:pt>
                <c:pt idx="108">
                  <c:v>0.75032399999999999</c:v>
                </c:pt>
                <c:pt idx="109">
                  <c:v>0.74127200000000004</c:v>
                </c:pt>
                <c:pt idx="110">
                  <c:v>0.73295500000000002</c:v>
                </c:pt>
                <c:pt idx="111">
                  <c:v>0.72446200000000005</c:v>
                </c:pt>
                <c:pt idx="112">
                  <c:v>0.72079599999999999</c:v>
                </c:pt>
                <c:pt idx="113">
                  <c:v>0.71427700000000005</c:v>
                </c:pt>
                <c:pt idx="114">
                  <c:v>0.71035599999999999</c:v>
                </c:pt>
                <c:pt idx="115">
                  <c:v>0.70909900000000003</c:v>
                </c:pt>
                <c:pt idx="116">
                  <c:v>0.70453900000000003</c:v>
                </c:pt>
                <c:pt idx="117">
                  <c:v>0.70085200000000003</c:v>
                </c:pt>
                <c:pt idx="118">
                  <c:v>0.69578300000000004</c:v>
                </c:pt>
                <c:pt idx="119">
                  <c:v>0.69081499999999996</c:v>
                </c:pt>
                <c:pt idx="120">
                  <c:v>0.68446799999999997</c:v>
                </c:pt>
                <c:pt idx="121">
                  <c:v>0.67904799999999998</c:v>
                </c:pt>
                <c:pt idx="122">
                  <c:v>0.67451700000000003</c:v>
                </c:pt>
                <c:pt idx="123">
                  <c:v>0.66464900000000005</c:v>
                </c:pt>
                <c:pt idx="124">
                  <c:v>0.65761899999999995</c:v>
                </c:pt>
                <c:pt idx="125">
                  <c:v>0.65034000000000003</c:v>
                </c:pt>
                <c:pt idx="126">
                  <c:v>0.64166999999999996</c:v>
                </c:pt>
                <c:pt idx="127">
                  <c:v>0.63392499999999996</c:v>
                </c:pt>
                <c:pt idx="128">
                  <c:v>0.62722299999999997</c:v>
                </c:pt>
                <c:pt idx="129">
                  <c:v>0.61725399999999997</c:v>
                </c:pt>
                <c:pt idx="130">
                  <c:v>0.60747600000000002</c:v>
                </c:pt>
                <c:pt idx="131">
                  <c:v>0.59838599999999997</c:v>
                </c:pt>
                <c:pt idx="132">
                  <c:v>0.58551200000000003</c:v>
                </c:pt>
                <c:pt idx="133">
                  <c:v>0.57315300000000002</c:v>
                </c:pt>
                <c:pt idx="134">
                  <c:v>0.559639</c:v>
                </c:pt>
                <c:pt idx="135">
                  <c:v>0.54525699999999999</c:v>
                </c:pt>
                <c:pt idx="136">
                  <c:v>0.53080099999999997</c:v>
                </c:pt>
                <c:pt idx="137">
                  <c:v>0.51499499999999998</c:v>
                </c:pt>
                <c:pt idx="138">
                  <c:v>0.49965799999999999</c:v>
                </c:pt>
                <c:pt idx="139">
                  <c:v>0.48468600000000001</c:v>
                </c:pt>
                <c:pt idx="140">
                  <c:v>0.47153699999999998</c:v>
                </c:pt>
                <c:pt idx="141">
                  <c:v>0.45553100000000002</c:v>
                </c:pt>
                <c:pt idx="142">
                  <c:v>0.44219399999999998</c:v>
                </c:pt>
                <c:pt idx="143">
                  <c:v>0.427394</c:v>
                </c:pt>
                <c:pt idx="144">
                  <c:v>0.41314699999999999</c:v>
                </c:pt>
                <c:pt idx="145">
                  <c:v>0.398121</c:v>
                </c:pt>
                <c:pt idx="146">
                  <c:v>0.38350499999999998</c:v>
                </c:pt>
                <c:pt idx="147">
                  <c:v>0.36820000000000003</c:v>
                </c:pt>
                <c:pt idx="148">
                  <c:v>0.35197800000000001</c:v>
                </c:pt>
                <c:pt idx="149">
                  <c:v>0.33721899999999999</c:v>
                </c:pt>
                <c:pt idx="150">
                  <c:v>0.32016</c:v>
                </c:pt>
                <c:pt idx="151">
                  <c:v>0.30430000000000001</c:v>
                </c:pt>
                <c:pt idx="152">
                  <c:v>0.28864000000000001</c:v>
                </c:pt>
                <c:pt idx="153">
                  <c:v>0.27308100000000002</c:v>
                </c:pt>
                <c:pt idx="154">
                  <c:v>0.25908900000000001</c:v>
                </c:pt>
                <c:pt idx="155">
                  <c:v>0.24516299999999999</c:v>
                </c:pt>
                <c:pt idx="156">
                  <c:v>0.23171600000000001</c:v>
                </c:pt>
                <c:pt idx="157">
                  <c:v>0.21871499999999999</c:v>
                </c:pt>
                <c:pt idx="158">
                  <c:v>0.20652000000000001</c:v>
                </c:pt>
                <c:pt idx="159">
                  <c:v>0.19515399999999999</c:v>
                </c:pt>
                <c:pt idx="160">
                  <c:v>0.18373</c:v>
                </c:pt>
                <c:pt idx="161">
                  <c:v>0.17324400000000001</c:v>
                </c:pt>
                <c:pt idx="162">
                  <c:v>0.164156</c:v>
                </c:pt>
                <c:pt idx="163">
                  <c:v>0.15529899999999999</c:v>
                </c:pt>
                <c:pt idx="164">
                  <c:v>0.14766099999999999</c:v>
                </c:pt>
                <c:pt idx="165">
                  <c:v>0.140491</c:v>
                </c:pt>
                <c:pt idx="166">
                  <c:v>0.134348</c:v>
                </c:pt>
                <c:pt idx="167">
                  <c:v>0.128224</c:v>
                </c:pt>
                <c:pt idx="168">
                  <c:v>0.12366000000000001</c:v>
                </c:pt>
                <c:pt idx="169">
                  <c:v>0.11999</c:v>
                </c:pt>
                <c:pt idx="170">
                  <c:v>0.115757</c:v>
                </c:pt>
                <c:pt idx="171">
                  <c:v>0.11244700000000001</c:v>
                </c:pt>
                <c:pt idx="172">
                  <c:v>0.108902</c:v>
                </c:pt>
                <c:pt idx="173">
                  <c:v>0.107178</c:v>
                </c:pt>
                <c:pt idx="174">
                  <c:v>0.10603</c:v>
                </c:pt>
                <c:pt idx="175">
                  <c:v>0.10313899999999999</c:v>
                </c:pt>
                <c:pt idx="176">
                  <c:v>0.10266699999999999</c:v>
                </c:pt>
                <c:pt idx="177" formatCode="0.00E+00">
                  <c:v>9.9385699999999993E-2</c:v>
                </c:pt>
                <c:pt idx="178" formatCode="0.00E+00">
                  <c:v>9.7683000000000006E-2</c:v>
                </c:pt>
                <c:pt idx="179" formatCode="0.00E+00">
                  <c:v>9.5134700000000003E-2</c:v>
                </c:pt>
                <c:pt idx="180" formatCode="0.00E+00">
                  <c:v>9.2716699999999999E-2</c:v>
                </c:pt>
                <c:pt idx="181" formatCode="0.00E+00">
                  <c:v>9.1398199999999999E-2</c:v>
                </c:pt>
                <c:pt idx="182" formatCode="0.00E+00">
                  <c:v>8.8932499999999998E-2</c:v>
                </c:pt>
                <c:pt idx="183" formatCode="0.00E+00">
                  <c:v>8.82854E-2</c:v>
                </c:pt>
                <c:pt idx="184" formatCode="0.00E+00">
                  <c:v>8.7226399999999996E-2</c:v>
                </c:pt>
                <c:pt idx="185" formatCode="0.00E+00">
                  <c:v>8.51436E-2</c:v>
                </c:pt>
                <c:pt idx="186" formatCode="0.00E+00">
                  <c:v>8.4290000000000004E-2</c:v>
                </c:pt>
                <c:pt idx="187" formatCode="0.00E+00">
                  <c:v>8.3115599999999998E-2</c:v>
                </c:pt>
                <c:pt idx="188" formatCode="0.00E+00">
                  <c:v>8.2302100000000003E-2</c:v>
                </c:pt>
                <c:pt idx="189" formatCode="0.00E+00">
                  <c:v>8.1295500000000007E-2</c:v>
                </c:pt>
                <c:pt idx="190" formatCode="0.00E+00">
                  <c:v>7.9972699999999994E-2</c:v>
                </c:pt>
                <c:pt idx="191" formatCode="0.00E+00">
                  <c:v>7.9359100000000002E-2</c:v>
                </c:pt>
                <c:pt idx="192" formatCode="0.00E+00">
                  <c:v>8.0438599999999999E-2</c:v>
                </c:pt>
                <c:pt idx="193" formatCode="0.00E+00">
                  <c:v>7.9262700000000005E-2</c:v>
                </c:pt>
                <c:pt idx="194" formatCode="0.00E+00">
                  <c:v>7.8381999999999993E-2</c:v>
                </c:pt>
                <c:pt idx="195" formatCode="0.00E+00">
                  <c:v>7.7488899999999999E-2</c:v>
                </c:pt>
                <c:pt idx="196" formatCode="0.00E+00">
                  <c:v>7.6718800000000004E-2</c:v>
                </c:pt>
                <c:pt idx="197" formatCode="0.00E+00">
                  <c:v>7.5999700000000003E-2</c:v>
                </c:pt>
                <c:pt idx="198" formatCode="0.00E+00">
                  <c:v>7.5109499999999996E-2</c:v>
                </c:pt>
                <c:pt idx="199" formatCode="0.00E+00">
                  <c:v>7.3417200000000002E-2</c:v>
                </c:pt>
                <c:pt idx="200" formatCode="0.00E+00">
                  <c:v>7.3789099999999996E-2</c:v>
                </c:pt>
                <c:pt idx="201" formatCode="0.00E+00">
                  <c:v>7.2919399999999995E-2</c:v>
                </c:pt>
                <c:pt idx="202" formatCode="0.00E+00">
                  <c:v>7.2591799999999998E-2</c:v>
                </c:pt>
                <c:pt idx="203" formatCode="0.00E+00">
                  <c:v>7.0713499999999999E-2</c:v>
                </c:pt>
                <c:pt idx="204" formatCode="0.00E+00">
                  <c:v>7.08728E-2</c:v>
                </c:pt>
                <c:pt idx="205" formatCode="0.00E+00">
                  <c:v>6.9808999999999996E-2</c:v>
                </c:pt>
                <c:pt idx="206" formatCode="0.00E+00">
                  <c:v>6.8526299999999998E-2</c:v>
                </c:pt>
                <c:pt idx="207" formatCode="0.00E+00">
                  <c:v>6.8621199999999993E-2</c:v>
                </c:pt>
                <c:pt idx="208" formatCode="0.00E+00">
                  <c:v>6.7385700000000007E-2</c:v>
                </c:pt>
                <c:pt idx="209" formatCode="0.00E+00">
                  <c:v>6.68879E-2</c:v>
                </c:pt>
                <c:pt idx="210" formatCode="0.00E+00">
                  <c:v>6.54888E-2</c:v>
                </c:pt>
                <c:pt idx="211" formatCode="0.00E+00">
                  <c:v>6.4865599999999995E-2</c:v>
                </c:pt>
                <c:pt idx="212" formatCode="0.00E+00">
                  <c:v>6.4695799999999998E-2</c:v>
                </c:pt>
                <c:pt idx="213" formatCode="0.00E+00">
                  <c:v>6.2875299999999995E-2</c:v>
                </c:pt>
                <c:pt idx="214" formatCode="0.00E+00">
                  <c:v>6.2520999999999993E-2</c:v>
                </c:pt>
                <c:pt idx="215" formatCode="0.00E+00">
                  <c:v>6.1764199999999998E-2</c:v>
                </c:pt>
                <c:pt idx="216" formatCode="0.00E+00">
                  <c:v>6.1099100000000003E-2</c:v>
                </c:pt>
                <c:pt idx="217" formatCode="0.00E+00">
                  <c:v>5.96118E-2</c:v>
                </c:pt>
                <c:pt idx="218" formatCode="0.00E+00">
                  <c:v>5.8244700000000003E-2</c:v>
                </c:pt>
                <c:pt idx="219" formatCode="0.00E+00">
                  <c:v>5.8390600000000001E-2</c:v>
                </c:pt>
                <c:pt idx="220" formatCode="0.00E+00">
                  <c:v>5.7618599999999999E-2</c:v>
                </c:pt>
                <c:pt idx="221" formatCode="0.00E+00">
                  <c:v>5.6932400000000001E-2</c:v>
                </c:pt>
                <c:pt idx="222" formatCode="0.00E+00">
                  <c:v>5.6249599999999997E-2</c:v>
                </c:pt>
                <c:pt idx="223" formatCode="0.00E+00">
                  <c:v>5.4914999999999999E-2</c:v>
                </c:pt>
                <c:pt idx="224" formatCode="0.00E+00">
                  <c:v>5.36137E-2</c:v>
                </c:pt>
                <c:pt idx="225" formatCode="0.00E+00">
                  <c:v>5.3864000000000002E-2</c:v>
                </c:pt>
                <c:pt idx="226" formatCode="0.00E+00">
                  <c:v>5.2824000000000003E-2</c:v>
                </c:pt>
                <c:pt idx="227" formatCode="0.00E+00">
                  <c:v>5.1942299999999997E-2</c:v>
                </c:pt>
                <c:pt idx="228" formatCode="0.00E+00">
                  <c:v>5.0369700000000003E-2</c:v>
                </c:pt>
                <c:pt idx="229" formatCode="0.00E+00">
                  <c:v>5.0100800000000001E-2</c:v>
                </c:pt>
                <c:pt idx="230" formatCode="0.00E+00">
                  <c:v>4.9689299999999999E-2</c:v>
                </c:pt>
                <c:pt idx="231" formatCode="0.00E+00">
                  <c:v>4.8518199999999997E-2</c:v>
                </c:pt>
                <c:pt idx="232" formatCode="0.00E+00">
                  <c:v>4.6913099999999999E-2</c:v>
                </c:pt>
                <c:pt idx="233" formatCode="0.00E+00">
                  <c:v>4.70309E-2</c:v>
                </c:pt>
                <c:pt idx="234" formatCode="0.00E+00">
                  <c:v>4.5566599999999999E-2</c:v>
                </c:pt>
                <c:pt idx="235" formatCode="0.00E+00">
                  <c:v>4.4997700000000002E-2</c:v>
                </c:pt>
                <c:pt idx="236" formatCode="0.00E+00">
                  <c:v>4.45037E-2</c:v>
                </c:pt>
                <c:pt idx="237" formatCode="0.00E+00">
                  <c:v>4.4141800000000002E-2</c:v>
                </c:pt>
                <c:pt idx="238" formatCode="0.00E+00">
                  <c:v>4.2644500000000002E-2</c:v>
                </c:pt>
                <c:pt idx="239" formatCode="0.00E+00">
                  <c:v>4.1557299999999998E-2</c:v>
                </c:pt>
                <c:pt idx="240" formatCode="0.00E+00">
                  <c:v>4.1389500000000003E-2</c:v>
                </c:pt>
                <c:pt idx="241" formatCode="0.00E+00">
                  <c:v>4.0428600000000002E-2</c:v>
                </c:pt>
                <c:pt idx="242" formatCode="0.00E+00">
                  <c:v>3.9629499999999998E-2</c:v>
                </c:pt>
                <c:pt idx="243" formatCode="0.00E+00">
                  <c:v>3.92418E-2</c:v>
                </c:pt>
                <c:pt idx="244" formatCode="0.00E+00">
                  <c:v>3.7917100000000002E-2</c:v>
                </c:pt>
                <c:pt idx="245" formatCode="0.00E+00">
                  <c:v>3.6877600000000003E-2</c:v>
                </c:pt>
                <c:pt idx="246" formatCode="0.00E+00">
                  <c:v>3.6817099999999998E-2</c:v>
                </c:pt>
                <c:pt idx="247" formatCode="0.00E+00">
                  <c:v>3.5799499999999998E-2</c:v>
                </c:pt>
                <c:pt idx="248" formatCode="0.00E+00">
                  <c:v>3.5605400000000002E-2</c:v>
                </c:pt>
                <c:pt idx="249" formatCode="0.00E+00">
                  <c:v>3.4560199999999999E-2</c:v>
                </c:pt>
                <c:pt idx="250" formatCode="0.00E+00">
                  <c:v>3.3691400000000003E-2</c:v>
                </c:pt>
                <c:pt idx="251" formatCode="0.00E+00">
                  <c:v>3.37024E-2</c:v>
                </c:pt>
                <c:pt idx="252" formatCode="0.00E+00">
                  <c:v>3.19324E-2</c:v>
                </c:pt>
                <c:pt idx="253" formatCode="0.00E+00">
                  <c:v>3.1570000000000001E-2</c:v>
                </c:pt>
                <c:pt idx="254" formatCode="0.00E+00">
                  <c:v>3.1450699999999998E-2</c:v>
                </c:pt>
                <c:pt idx="255" formatCode="0.00E+00">
                  <c:v>3.0674900000000001E-2</c:v>
                </c:pt>
                <c:pt idx="256" formatCode="0.00E+00">
                  <c:v>2.9862400000000001E-2</c:v>
                </c:pt>
                <c:pt idx="257" formatCode="0.00E+00">
                  <c:v>2.9295399999999999E-2</c:v>
                </c:pt>
                <c:pt idx="258" formatCode="0.00E+00">
                  <c:v>2.8801E-2</c:v>
                </c:pt>
                <c:pt idx="259" formatCode="0.00E+00">
                  <c:v>2.8236899999999999E-2</c:v>
                </c:pt>
                <c:pt idx="260" formatCode="0.00E+00">
                  <c:v>2.7721900000000001E-2</c:v>
                </c:pt>
                <c:pt idx="261" formatCode="0.00E+00">
                  <c:v>2.6969E-2</c:v>
                </c:pt>
                <c:pt idx="262" formatCode="0.00E+00">
                  <c:v>2.6752499999999999E-2</c:v>
                </c:pt>
                <c:pt idx="263" formatCode="0.00E+00">
                  <c:v>2.5942799999999999E-2</c:v>
                </c:pt>
                <c:pt idx="264" formatCode="0.00E+00">
                  <c:v>2.5830700000000002E-2</c:v>
                </c:pt>
                <c:pt idx="265" formatCode="0.00E+00">
                  <c:v>2.5019599999999999E-2</c:v>
                </c:pt>
                <c:pt idx="266" formatCode="0.00E+00">
                  <c:v>2.44336E-2</c:v>
                </c:pt>
                <c:pt idx="267" formatCode="0.00E+00">
                  <c:v>2.42391E-2</c:v>
                </c:pt>
                <c:pt idx="268" formatCode="0.00E+00">
                  <c:v>2.2995499999999999E-2</c:v>
                </c:pt>
                <c:pt idx="269" formatCode="0.00E+00">
                  <c:v>2.2659800000000001E-2</c:v>
                </c:pt>
                <c:pt idx="270" formatCode="0.00E+00">
                  <c:v>2.2175299999999998E-2</c:v>
                </c:pt>
                <c:pt idx="271" formatCode="0.00E+00">
                  <c:v>2.2219200000000001E-2</c:v>
                </c:pt>
                <c:pt idx="272" formatCode="0.00E+00">
                  <c:v>2.16756E-2</c:v>
                </c:pt>
                <c:pt idx="273" formatCode="0.00E+00">
                  <c:v>2.1492000000000001E-2</c:v>
                </c:pt>
                <c:pt idx="274" formatCode="0.00E+00">
                  <c:v>1.9897499999999999E-2</c:v>
                </c:pt>
                <c:pt idx="275" formatCode="0.00E+00">
                  <c:v>1.98832E-2</c:v>
                </c:pt>
                <c:pt idx="276" formatCode="0.00E+00">
                  <c:v>1.97792E-2</c:v>
                </c:pt>
                <c:pt idx="277" formatCode="0.00E+00">
                  <c:v>1.9413E-2</c:v>
                </c:pt>
                <c:pt idx="278" formatCode="0.00E+00">
                  <c:v>1.9037200000000001E-2</c:v>
                </c:pt>
                <c:pt idx="279" formatCode="0.00E+00">
                  <c:v>1.8369199999999999E-2</c:v>
                </c:pt>
                <c:pt idx="280" formatCode="0.00E+00">
                  <c:v>1.82843E-2</c:v>
                </c:pt>
                <c:pt idx="281" formatCode="0.00E+00">
                  <c:v>1.80798E-2</c:v>
                </c:pt>
                <c:pt idx="282" formatCode="0.00E+00">
                  <c:v>1.7525700000000002E-2</c:v>
                </c:pt>
                <c:pt idx="283" formatCode="0.00E+00">
                  <c:v>1.69926E-2</c:v>
                </c:pt>
                <c:pt idx="284" formatCode="0.00E+00">
                  <c:v>1.6575300000000001E-2</c:v>
                </c:pt>
                <c:pt idx="285" formatCode="0.00E+00">
                  <c:v>1.6604399999999998E-2</c:v>
                </c:pt>
                <c:pt idx="286" formatCode="0.00E+00">
                  <c:v>1.6218699999999999E-2</c:v>
                </c:pt>
                <c:pt idx="287" formatCode="0.00E+00">
                  <c:v>1.5808099999999999E-2</c:v>
                </c:pt>
                <c:pt idx="288" formatCode="0.00E+00">
                  <c:v>1.55053E-2</c:v>
                </c:pt>
                <c:pt idx="289" formatCode="0.00E+00">
                  <c:v>1.50752E-2</c:v>
                </c:pt>
                <c:pt idx="290" formatCode="0.00E+00">
                  <c:v>1.4778100000000001E-2</c:v>
                </c:pt>
                <c:pt idx="291" formatCode="0.00E+00">
                  <c:v>1.44014E-2</c:v>
                </c:pt>
                <c:pt idx="292" formatCode="0.00E+00">
                  <c:v>1.4370000000000001E-2</c:v>
                </c:pt>
                <c:pt idx="293" formatCode="0.00E+00">
                  <c:v>1.4026200000000001E-2</c:v>
                </c:pt>
                <c:pt idx="294" formatCode="0.00E+00">
                  <c:v>1.33185E-2</c:v>
                </c:pt>
                <c:pt idx="295" formatCode="0.00E+00">
                  <c:v>1.50037E-2</c:v>
                </c:pt>
                <c:pt idx="296" formatCode="0.00E+00">
                  <c:v>1.2082600000000001E-2</c:v>
                </c:pt>
                <c:pt idx="297" formatCode="0.00E+00">
                  <c:v>1.0996799999999999E-2</c:v>
                </c:pt>
                <c:pt idx="298" formatCode="0.00E+00">
                  <c:v>1.2649499999999999E-2</c:v>
                </c:pt>
                <c:pt idx="299" formatCode="0.00E+00">
                  <c:v>1.24593E-2</c:v>
                </c:pt>
                <c:pt idx="300" formatCode="0.00E+00">
                  <c:v>1.20392E-2</c:v>
                </c:pt>
                <c:pt idx="301" formatCode="0.00E+00">
                  <c:v>1.1798400000000001E-2</c:v>
                </c:pt>
                <c:pt idx="302" formatCode="0.00E+00">
                  <c:v>1.18303E-2</c:v>
                </c:pt>
                <c:pt idx="303" formatCode="0.00E+00">
                  <c:v>1.1563800000000001E-2</c:v>
                </c:pt>
                <c:pt idx="304" formatCode="0.00E+00">
                  <c:v>1.07236E-2</c:v>
                </c:pt>
                <c:pt idx="305" formatCode="0.00E+00">
                  <c:v>1.1011099999999999E-2</c:v>
                </c:pt>
                <c:pt idx="306" formatCode="0.00E+00">
                  <c:v>1.0788900000000001E-2</c:v>
                </c:pt>
                <c:pt idx="307" formatCode="0.00E+00">
                  <c:v>1.0567200000000001E-2</c:v>
                </c:pt>
                <c:pt idx="308" formatCode="0.00E+00">
                  <c:v>1.02363E-2</c:v>
                </c:pt>
                <c:pt idx="309" formatCode="0.00E+00">
                  <c:v>1.0062700000000001E-2</c:v>
                </c:pt>
                <c:pt idx="310" formatCode="0.00E+00">
                  <c:v>9.8481200000000001E-3</c:v>
                </c:pt>
                <c:pt idx="311" formatCode="0.00E+00">
                  <c:v>9.64689E-3</c:v>
                </c:pt>
                <c:pt idx="312" formatCode="0.00E+00">
                  <c:v>9.3378999999999997E-3</c:v>
                </c:pt>
                <c:pt idx="313" formatCode="0.00E+00">
                  <c:v>9.2492100000000008E-3</c:v>
                </c:pt>
                <c:pt idx="314" formatCode="0.00E+00">
                  <c:v>8.8257800000000001E-3</c:v>
                </c:pt>
                <c:pt idx="315" formatCode="0.00E+00">
                  <c:v>9.1552700000000001E-3</c:v>
                </c:pt>
                <c:pt idx="316" formatCode="0.00E+00">
                  <c:v>8.6484000000000005E-3</c:v>
                </c:pt>
                <c:pt idx="317" formatCode="0.00E+00">
                  <c:v>8.4929500000000008E-3</c:v>
                </c:pt>
                <c:pt idx="318" formatCode="0.00E+00">
                  <c:v>8.4214200000000006E-3</c:v>
                </c:pt>
                <c:pt idx="319" formatCode="0.00E+00">
                  <c:v>7.9078699999999991E-3</c:v>
                </c:pt>
                <c:pt idx="320" formatCode="0.00E+00">
                  <c:v>8.1353199999999997E-3</c:v>
                </c:pt>
                <c:pt idx="321" formatCode="0.00E+00">
                  <c:v>7.7266699999999997E-3</c:v>
                </c:pt>
                <c:pt idx="322" formatCode="0.00E+00">
                  <c:v>7.6308299999999999E-3</c:v>
                </c:pt>
                <c:pt idx="323" formatCode="0.00E+00">
                  <c:v>7.3971699999999998E-3</c:v>
                </c:pt>
                <c:pt idx="324" formatCode="0.00E+00">
                  <c:v>7.2956100000000001E-3</c:v>
                </c:pt>
                <c:pt idx="325" formatCode="0.00E+00">
                  <c:v>7.13205E-3</c:v>
                </c:pt>
                <c:pt idx="326" formatCode="0.00E+00">
                  <c:v>6.7725199999999998E-3</c:v>
                </c:pt>
                <c:pt idx="327" formatCode="0.00E+00">
                  <c:v>6.6103899999999998E-3</c:v>
                </c:pt>
                <c:pt idx="328" formatCode="0.00E+00">
                  <c:v>6.4411199999999998E-3</c:v>
                </c:pt>
                <c:pt idx="329" formatCode="0.00E+00">
                  <c:v>6.4292000000000004E-3</c:v>
                </c:pt>
                <c:pt idx="330" formatCode="0.00E+00">
                  <c:v>6.1655E-3</c:v>
                </c:pt>
                <c:pt idx="331" formatCode="0.00E+00">
                  <c:v>5.97811E-3</c:v>
                </c:pt>
                <c:pt idx="332" formatCode="0.00E+00">
                  <c:v>5.8302900000000001E-3</c:v>
                </c:pt>
                <c:pt idx="333" formatCode="0.00E+00">
                  <c:v>5.5546800000000002E-3</c:v>
                </c:pt>
                <c:pt idx="334" formatCode="0.00E+00">
                  <c:v>5.43642E-3</c:v>
                </c:pt>
                <c:pt idx="335" formatCode="0.00E+00">
                  <c:v>5.3138700000000001E-3</c:v>
                </c:pt>
                <c:pt idx="336" formatCode="0.00E+00">
                  <c:v>5.1450699999999999E-3</c:v>
                </c:pt>
                <c:pt idx="337" formatCode="0.00E+00">
                  <c:v>4.8651700000000003E-3</c:v>
                </c:pt>
                <c:pt idx="338" formatCode="0.00E+00">
                  <c:v>4.8294100000000001E-3</c:v>
                </c:pt>
                <c:pt idx="339" formatCode="0.00E+00">
                  <c:v>4.6768199999999999E-3</c:v>
                </c:pt>
                <c:pt idx="340" formatCode="0.00E+00">
                  <c:v>4.41933E-3</c:v>
                </c:pt>
                <c:pt idx="341" formatCode="0.00E+00">
                  <c:v>4.4808399999999998E-3</c:v>
                </c:pt>
                <c:pt idx="342" formatCode="0.00E+00">
                  <c:v>4.1818599999999999E-3</c:v>
                </c:pt>
                <c:pt idx="343" formatCode="0.00E+00">
                  <c:v>4.0555000000000001E-3</c:v>
                </c:pt>
                <c:pt idx="344" formatCode="0.00E+00">
                  <c:v>3.8709600000000001E-3</c:v>
                </c:pt>
                <c:pt idx="345" formatCode="0.00E+00">
                  <c:v>3.73888E-3</c:v>
                </c:pt>
                <c:pt idx="346" formatCode="0.00E+00">
                  <c:v>3.5386100000000002E-3</c:v>
                </c:pt>
                <c:pt idx="347" formatCode="0.00E+00">
                  <c:v>3.3597900000000001E-3</c:v>
                </c:pt>
                <c:pt idx="348" formatCode="0.00E+00">
                  <c:v>3.2930400000000001E-3</c:v>
                </c:pt>
                <c:pt idx="349" formatCode="0.00E+00">
                  <c:v>3.0136099999999999E-3</c:v>
                </c:pt>
                <c:pt idx="350" formatCode="0.00E+00">
                  <c:v>2.9015500000000001E-3</c:v>
                </c:pt>
                <c:pt idx="351" formatCode="0.00E+00">
                  <c:v>2.8162E-3</c:v>
                </c:pt>
                <c:pt idx="352" formatCode="0.00E+00">
                  <c:v>2.6931799999999999E-3</c:v>
                </c:pt>
                <c:pt idx="353" formatCode="0.00E+00">
                  <c:v>2.41661E-3</c:v>
                </c:pt>
                <c:pt idx="354" formatCode="0.00E+00">
                  <c:v>2.2640199999999998E-3</c:v>
                </c:pt>
                <c:pt idx="355" formatCode="0.00E+00">
                  <c:v>2.1786700000000002E-3</c:v>
                </c:pt>
                <c:pt idx="356" formatCode="0.00E+00">
                  <c:v>1.9836400000000001E-3</c:v>
                </c:pt>
                <c:pt idx="357" formatCode="0.00E+00">
                  <c:v>1.8615700000000001E-3</c:v>
                </c:pt>
                <c:pt idx="358" formatCode="0.00E+00">
                  <c:v>1.6198199999999999E-3</c:v>
                </c:pt>
                <c:pt idx="359" formatCode="0.00E+00">
                  <c:v>1.5378E-3</c:v>
                </c:pt>
                <c:pt idx="360" formatCode="0.00E+00">
                  <c:v>1.28794E-3</c:v>
                </c:pt>
                <c:pt idx="361" formatCode="0.00E+00">
                  <c:v>1.19209E-3</c:v>
                </c:pt>
                <c:pt idx="362" formatCode="0.00E+00">
                  <c:v>9.2315699999999997E-4</c:v>
                </c:pt>
                <c:pt idx="363" formatCode="0.00E+00">
                  <c:v>8.7595000000000001E-4</c:v>
                </c:pt>
                <c:pt idx="364" formatCode="0.00E+00">
                  <c:v>7.8725799999999999E-4</c:v>
                </c:pt>
                <c:pt idx="365" formatCode="0.00E+00">
                  <c:v>5.9699999999999998E-4</c:v>
                </c:pt>
                <c:pt idx="366" formatCode="0.00E+00">
                  <c:v>3.1757399999999999E-4</c:v>
                </c:pt>
                <c:pt idx="367" formatCode="0.00E+00">
                  <c:v>1.8501300000000001E-4</c:v>
                </c:pt>
                <c:pt idx="368" formatCode="0.00E+00">
                  <c:v>1.7023099999999999E-4</c:v>
                </c:pt>
                <c:pt idx="369" formatCode="0.00E+00">
                  <c:v>1.1682499999999999E-4</c:v>
                </c:pt>
                <c:pt idx="370" formatCode="0.00E+00">
                  <c:v>-7.82013E-5</c:v>
                </c:pt>
                <c:pt idx="371" formatCode="0.00E+00">
                  <c:v>-2.9468499999999999E-4</c:v>
                </c:pt>
                <c:pt idx="372" formatCode="0.00E+00">
                  <c:v>-4.12941E-4</c:v>
                </c:pt>
                <c:pt idx="373" formatCode="0.00E+00">
                  <c:v>-6.3657799999999995E-4</c:v>
                </c:pt>
                <c:pt idx="374" formatCode="0.00E+00">
                  <c:v>-7.8582800000000003E-4</c:v>
                </c:pt>
                <c:pt idx="375" formatCode="0.00E+00">
                  <c:v>-9.0980499999999997E-4</c:v>
                </c:pt>
                <c:pt idx="376" formatCode="0.00E+00">
                  <c:v>-1.0595299999999999E-3</c:v>
                </c:pt>
                <c:pt idx="377" formatCode="0.00E+00">
                  <c:v>-1.2426399999999999E-3</c:v>
                </c:pt>
                <c:pt idx="378" formatCode="0.00E+00">
                  <c:v>-1.1568100000000001E-3</c:v>
                </c:pt>
                <c:pt idx="379" formatCode="0.00E+00">
                  <c:v>-1.5039400000000001E-3</c:v>
                </c:pt>
                <c:pt idx="380" formatCode="0.00E+00">
                  <c:v>-1.6355499999999999E-3</c:v>
                </c:pt>
                <c:pt idx="381" formatCode="0.00E+00">
                  <c:v>-1.8591899999999999E-3</c:v>
                </c:pt>
                <c:pt idx="382" formatCode="0.00E+00">
                  <c:v>-1.8682499999999999E-3</c:v>
                </c:pt>
                <c:pt idx="383" formatCode="0.00E+00">
                  <c:v>-1.80292E-3</c:v>
                </c:pt>
                <c:pt idx="384" formatCode="0.00E+00">
                  <c:v>-2.4609599999999999E-3</c:v>
                </c:pt>
                <c:pt idx="385" formatCode="0.00E+00">
                  <c:v>-2.1462400000000002E-3</c:v>
                </c:pt>
                <c:pt idx="386" formatCode="0.00E+00">
                  <c:v>-2.4533300000000001E-3</c:v>
                </c:pt>
                <c:pt idx="387" formatCode="0.00E+00">
                  <c:v>-2.51198E-3</c:v>
                </c:pt>
                <c:pt idx="388" formatCode="0.00E+00">
                  <c:v>-2.97642E-3</c:v>
                </c:pt>
                <c:pt idx="389" formatCode="0.00E+00">
                  <c:v>-2.6354799999999999E-3</c:v>
                </c:pt>
                <c:pt idx="390" formatCode="0.00E+00">
                  <c:v>-2.92063E-3</c:v>
                </c:pt>
                <c:pt idx="391" formatCode="0.00E+00">
                  <c:v>-2.9983499999999999E-3</c:v>
                </c:pt>
                <c:pt idx="392" formatCode="0.00E+00">
                  <c:v>-3.41034E-3</c:v>
                </c:pt>
                <c:pt idx="393" formatCode="0.00E+00">
                  <c:v>-3.71981E-3</c:v>
                </c:pt>
                <c:pt idx="394" formatCode="0.00E+00">
                  <c:v>-3.3330899999999999E-3</c:v>
                </c:pt>
                <c:pt idx="395" formatCode="0.00E+00">
                  <c:v>-3.7393600000000002E-3</c:v>
                </c:pt>
                <c:pt idx="396" formatCode="0.00E+00">
                  <c:v>-3.69835E-3</c:v>
                </c:pt>
                <c:pt idx="397" formatCode="0.00E+00">
                  <c:v>-3.8309099999999999E-3</c:v>
                </c:pt>
                <c:pt idx="398" formatCode="0.00E+00">
                  <c:v>-3.57676E-3</c:v>
                </c:pt>
                <c:pt idx="399" formatCode="0.00E+00">
                  <c:v>-4.4631999999999996E-3</c:v>
                </c:pt>
                <c:pt idx="400" formatCode="0.00E+00">
                  <c:v>-4.2185800000000004E-3</c:v>
                </c:pt>
                <c:pt idx="401" formatCode="0.00E+00">
                  <c:v>-4.2204900000000004E-3</c:v>
                </c:pt>
                <c:pt idx="402" formatCode="0.00E+00">
                  <c:v>-4.5151699999999998E-3</c:v>
                </c:pt>
                <c:pt idx="403" formatCode="0.00E+00">
                  <c:v>-4.3282499999999996E-3</c:v>
                </c:pt>
                <c:pt idx="404" formatCode="0.00E+00">
                  <c:v>-4.5518900000000003E-3</c:v>
                </c:pt>
                <c:pt idx="405" formatCode="0.00E+00">
                  <c:v>-4.8088999999999996E-3</c:v>
                </c:pt>
                <c:pt idx="406" formatCode="0.00E+00">
                  <c:v>-5.0249099999999996E-3</c:v>
                </c:pt>
                <c:pt idx="407" formatCode="0.00E+00">
                  <c:v>-4.8985499999999998E-3</c:v>
                </c:pt>
                <c:pt idx="408" formatCode="0.00E+00">
                  <c:v>-5.3386700000000002E-3</c:v>
                </c:pt>
                <c:pt idx="409" formatCode="0.00E+00">
                  <c:v>-5.3529700000000003E-3</c:v>
                </c:pt>
                <c:pt idx="410" formatCode="0.00E+00">
                  <c:v>-5.3443900000000001E-3</c:v>
                </c:pt>
                <c:pt idx="411" formatCode="0.00E+00">
                  <c:v>-5.4478599999999997E-3</c:v>
                </c:pt>
                <c:pt idx="412" formatCode="0.00E+00">
                  <c:v>-5.5131900000000003E-3</c:v>
                </c:pt>
                <c:pt idx="413" formatCode="0.00E+00">
                  <c:v>-5.6805600000000003E-3</c:v>
                </c:pt>
                <c:pt idx="414" formatCode="0.00E+00">
                  <c:v>-6.1578800000000001E-3</c:v>
                </c:pt>
                <c:pt idx="415" formatCode="0.00E+00">
                  <c:v>-6.0248400000000001E-3</c:v>
                </c:pt>
                <c:pt idx="416" formatCode="0.00E+00">
                  <c:v>-6.1106700000000003E-3</c:v>
                </c:pt>
                <c:pt idx="417" formatCode="0.00E+00">
                  <c:v>-6.2951999999999999E-3</c:v>
                </c:pt>
                <c:pt idx="418" formatCode="0.00E+00">
                  <c:v>-6.4468399999999997E-3</c:v>
                </c:pt>
                <c:pt idx="419" formatCode="0.00E+00">
                  <c:v>-6.4821200000000001E-3</c:v>
                </c:pt>
                <c:pt idx="420" formatCode="0.00E+00">
                  <c:v>-6.6618900000000002E-3</c:v>
                </c:pt>
                <c:pt idx="421" formatCode="0.00E+00">
                  <c:v>-6.62613E-3</c:v>
                </c:pt>
                <c:pt idx="422" formatCode="0.00E+00">
                  <c:v>-6.8202000000000002E-3</c:v>
                </c:pt>
                <c:pt idx="423" formatCode="0.00E+00">
                  <c:v>-6.9265400000000001E-3</c:v>
                </c:pt>
                <c:pt idx="424" formatCode="0.00E+00">
                  <c:v>-7.0962899999999999E-3</c:v>
                </c:pt>
                <c:pt idx="425" formatCode="0.00E+00">
                  <c:v>-7.2898900000000003E-3</c:v>
                </c:pt>
                <c:pt idx="426" formatCode="0.00E+00">
                  <c:v>-7.3237399999999996E-3</c:v>
                </c:pt>
                <c:pt idx="427" formatCode="0.00E+00">
                  <c:v>-7.4086200000000003E-3</c:v>
                </c:pt>
                <c:pt idx="428" formatCode="0.00E+00">
                  <c:v>-7.6165199999999999E-3</c:v>
                </c:pt>
                <c:pt idx="429" formatCode="0.00E+00">
                  <c:v>-7.6913800000000003E-3</c:v>
                </c:pt>
                <c:pt idx="430" formatCode="0.00E+00">
                  <c:v>-7.8516000000000002E-3</c:v>
                </c:pt>
                <c:pt idx="431" formatCode="0.00E+00">
                  <c:v>-8.2292600000000004E-3</c:v>
                </c:pt>
                <c:pt idx="432" formatCode="0.00E+00">
                  <c:v>-8.0966900000000001E-3</c:v>
                </c:pt>
                <c:pt idx="433" formatCode="0.00E+00">
                  <c:v>-8.7890599999999996E-3</c:v>
                </c:pt>
                <c:pt idx="434" formatCode="0.00E+00">
                  <c:v>-9.6235299999999999E-3</c:v>
                </c:pt>
                <c:pt idx="435" formatCode="0.00E+00">
                  <c:v>-9.7193699999999997E-3</c:v>
                </c:pt>
                <c:pt idx="436" formatCode="0.00E+00">
                  <c:v>-9.5086100000000007E-3</c:v>
                </c:pt>
                <c:pt idx="437" formatCode="0.00E+00">
                  <c:v>-9.8419200000000005E-3</c:v>
                </c:pt>
                <c:pt idx="438" formatCode="0.00E+00">
                  <c:v>-9.5338799999999998E-3</c:v>
                </c:pt>
                <c:pt idx="439" formatCode="0.00E+00">
                  <c:v>-7.3690400000000003E-3</c:v>
                </c:pt>
                <c:pt idx="440" formatCode="0.00E+00">
                  <c:v>-5.6586300000000004E-3</c:v>
                </c:pt>
                <c:pt idx="441" formatCode="0.00E+00">
                  <c:v>-5.4554900000000003E-3</c:v>
                </c:pt>
                <c:pt idx="442" formatCode="0.00E+00">
                  <c:v>-6.4001099999999997E-3</c:v>
                </c:pt>
                <c:pt idx="443" formatCode="0.00E+00">
                  <c:v>-6.9775599999999998E-3</c:v>
                </c:pt>
                <c:pt idx="444" formatCode="0.00E+00">
                  <c:v>-7.63607E-3</c:v>
                </c:pt>
                <c:pt idx="445" formatCode="0.00E+00">
                  <c:v>-9.1638599999999994E-3</c:v>
                </c:pt>
                <c:pt idx="446" formatCode="0.00E+00">
                  <c:v>-1.05457E-2</c:v>
                </c:pt>
                <c:pt idx="447" formatCode="0.00E+00">
                  <c:v>-1.12882E-2</c:v>
                </c:pt>
                <c:pt idx="448" formatCode="0.00E+00">
                  <c:v>-1.04771E-2</c:v>
                </c:pt>
                <c:pt idx="449" formatCode="0.00E+00">
                  <c:v>-9.6631100000000008E-3</c:v>
                </c:pt>
                <c:pt idx="450" formatCode="0.00E+00">
                  <c:v>-9.5448500000000006E-3</c:v>
                </c:pt>
                <c:pt idx="451" formatCode="0.00E+00">
                  <c:v>-9.6635799999999997E-3</c:v>
                </c:pt>
                <c:pt idx="452" formatCode="0.00E+00">
                  <c:v>-9.5949199999999998E-3</c:v>
                </c:pt>
                <c:pt idx="453" formatCode="0.00E+00">
                  <c:v>-9.5953900000000005E-3</c:v>
                </c:pt>
                <c:pt idx="454" formatCode="0.00E+00">
                  <c:v>-9.6941000000000006E-3</c:v>
                </c:pt>
                <c:pt idx="455" formatCode="0.00E+00">
                  <c:v>-9.7608599999999997E-3</c:v>
                </c:pt>
                <c:pt idx="456" formatCode="0.00E+00">
                  <c:v>-9.7861300000000005E-3</c:v>
                </c:pt>
                <c:pt idx="457" formatCode="0.00E+00">
                  <c:v>-9.9086799999999996E-3</c:v>
                </c:pt>
                <c:pt idx="458" formatCode="0.00E+00">
                  <c:v>-9.9406200000000007E-3</c:v>
                </c:pt>
                <c:pt idx="459" formatCode="0.00E+00">
                  <c:v>-9.9034299999999995E-3</c:v>
                </c:pt>
                <c:pt idx="460" formatCode="0.00E+00">
                  <c:v>-9.9377600000000003E-3</c:v>
                </c:pt>
                <c:pt idx="461" formatCode="0.00E+00">
                  <c:v>-1.0102699999999999E-2</c:v>
                </c:pt>
                <c:pt idx="462" formatCode="0.00E+00">
                  <c:v>-1.01008E-2</c:v>
                </c:pt>
                <c:pt idx="463" formatCode="0.00E+00">
                  <c:v>-1.02992E-2</c:v>
                </c:pt>
                <c:pt idx="464" formatCode="0.00E+00">
                  <c:v>-1.0359800000000001E-2</c:v>
                </c:pt>
                <c:pt idx="465" formatCode="0.00E+00">
                  <c:v>-9.6464199999999993E-3</c:v>
                </c:pt>
                <c:pt idx="466" formatCode="0.00E+00">
                  <c:v>-8.2077999999999995E-3</c:v>
                </c:pt>
                <c:pt idx="467" formatCode="0.00E+00">
                  <c:v>-1.3805400000000001E-2</c:v>
                </c:pt>
                <c:pt idx="468" formatCode="0.00E+00">
                  <c:v>-1.0800799999999999E-2</c:v>
                </c:pt>
                <c:pt idx="469" formatCode="0.00E+00">
                  <c:v>-1.0413199999999999E-2</c:v>
                </c:pt>
                <c:pt idx="470" formatCode="0.00E+00">
                  <c:v>-1.05357E-2</c:v>
                </c:pt>
                <c:pt idx="471" formatCode="0.00E+00">
                  <c:v>-1.0563400000000001E-2</c:v>
                </c:pt>
                <c:pt idx="472" formatCode="0.00E+00">
                  <c:v>-1.05801E-2</c:v>
                </c:pt>
                <c:pt idx="473" formatCode="0.00E+00">
                  <c:v>-1.0616799999999999E-2</c:v>
                </c:pt>
                <c:pt idx="474" formatCode="0.00E+00">
                  <c:v>-1.07098E-2</c:v>
                </c:pt>
                <c:pt idx="475" formatCode="0.00E+00">
                  <c:v>-1.06897E-2</c:v>
                </c:pt>
                <c:pt idx="476" formatCode="0.00E+00">
                  <c:v>-1.07341E-2</c:v>
                </c:pt>
                <c:pt idx="477" formatCode="0.00E+00">
                  <c:v>-1.0802300000000001E-2</c:v>
                </c:pt>
                <c:pt idx="478" formatCode="0.00E+00">
                  <c:v>-1.07265E-2</c:v>
                </c:pt>
                <c:pt idx="479" formatCode="0.00E+00">
                  <c:v>-1.07131E-2</c:v>
                </c:pt>
                <c:pt idx="480" formatCode="0.00E+00">
                  <c:v>-1.0719299999999999E-2</c:v>
                </c:pt>
                <c:pt idx="481" formatCode="0.00E+00">
                  <c:v>-1.07203E-2</c:v>
                </c:pt>
                <c:pt idx="482" formatCode="0.00E+00">
                  <c:v>-1.07064E-2</c:v>
                </c:pt>
                <c:pt idx="483" formatCode="0.00E+00">
                  <c:v>-1.0721700000000001E-2</c:v>
                </c:pt>
                <c:pt idx="484" formatCode="0.00E+00">
                  <c:v>-1.0599600000000001E-2</c:v>
                </c:pt>
                <c:pt idx="485" formatCode="0.00E+00">
                  <c:v>-1.0620599999999999E-2</c:v>
                </c:pt>
                <c:pt idx="486" formatCode="0.00E+00">
                  <c:v>-1.0607699999999999E-2</c:v>
                </c:pt>
                <c:pt idx="487" formatCode="0.00E+00">
                  <c:v>-1.05796E-2</c:v>
                </c:pt>
                <c:pt idx="488" formatCode="0.00E+00">
                  <c:v>-1.0557199999999999E-2</c:v>
                </c:pt>
                <c:pt idx="489" formatCode="0.00E+00">
                  <c:v>-1.05515E-2</c:v>
                </c:pt>
                <c:pt idx="490" formatCode="0.00E+00">
                  <c:v>-1.05901E-2</c:v>
                </c:pt>
                <c:pt idx="491" formatCode="0.00E+00">
                  <c:v>-1.056E-2</c:v>
                </c:pt>
                <c:pt idx="492" formatCode="0.00E+00">
                  <c:v>-1.0607200000000001E-2</c:v>
                </c:pt>
                <c:pt idx="493" formatCode="0.00E+00">
                  <c:v>-1.0676400000000001E-2</c:v>
                </c:pt>
                <c:pt idx="494" formatCode="0.00E+00">
                  <c:v>-1.0687800000000001E-2</c:v>
                </c:pt>
                <c:pt idx="495" formatCode="0.00E+00">
                  <c:v>-1.07169E-2</c:v>
                </c:pt>
                <c:pt idx="496" formatCode="0.00E+00">
                  <c:v>-1.0815099999999999E-2</c:v>
                </c:pt>
                <c:pt idx="497" formatCode="0.00E+00">
                  <c:v>-1.08781E-2</c:v>
                </c:pt>
                <c:pt idx="498" formatCode="0.00E+00">
                  <c:v>-1.0917700000000001E-2</c:v>
                </c:pt>
                <c:pt idx="499" formatCode="0.00E+00">
                  <c:v>-1.0937199999999999E-2</c:v>
                </c:pt>
                <c:pt idx="500" formatCode="0.00E+00">
                  <c:v>-1.0921500000000001E-2</c:v>
                </c:pt>
                <c:pt idx="501" formatCode="0.00E+00">
                  <c:v>-1.09906E-2</c:v>
                </c:pt>
                <c:pt idx="502" formatCode="0.00E+00">
                  <c:v>-1.10221E-2</c:v>
                </c:pt>
                <c:pt idx="503" formatCode="0.00E+00">
                  <c:v>-1.1043499999999999E-2</c:v>
                </c:pt>
                <c:pt idx="504" formatCode="0.00E+00">
                  <c:v>-1.09596E-2</c:v>
                </c:pt>
                <c:pt idx="505" formatCode="0.00E+00">
                  <c:v>-1.0999200000000001E-2</c:v>
                </c:pt>
                <c:pt idx="506" formatCode="0.00E+00">
                  <c:v>-1.10087E-2</c:v>
                </c:pt>
                <c:pt idx="507" formatCode="0.00E+00">
                  <c:v>-1.0960599999999999E-2</c:v>
                </c:pt>
                <c:pt idx="508" formatCode="0.00E+00">
                  <c:v>-1.0925799999999999E-2</c:v>
                </c:pt>
                <c:pt idx="509" formatCode="0.00E+00">
                  <c:v>-1.08471E-2</c:v>
                </c:pt>
                <c:pt idx="510" formatCode="0.00E+00">
                  <c:v>-1.0778899999999999E-2</c:v>
                </c:pt>
                <c:pt idx="511" formatCode="0.00E+00">
                  <c:v>-1.07203E-2</c:v>
                </c:pt>
                <c:pt idx="512" formatCode="0.00E+00">
                  <c:v>-1.06759E-2</c:v>
                </c:pt>
                <c:pt idx="513" formatCode="0.00E+00">
                  <c:v>-1.0638699999999999E-2</c:v>
                </c:pt>
                <c:pt idx="514" formatCode="0.00E+00">
                  <c:v>-1.05953E-2</c:v>
                </c:pt>
                <c:pt idx="515" formatCode="0.00E+00">
                  <c:v>-1.06053E-2</c:v>
                </c:pt>
                <c:pt idx="516" formatCode="0.00E+00">
                  <c:v>-1.0500900000000001E-2</c:v>
                </c:pt>
                <c:pt idx="517" formatCode="0.00E+00">
                  <c:v>-1.04899E-2</c:v>
                </c:pt>
                <c:pt idx="518" formatCode="0.00E+00">
                  <c:v>-1.0451800000000001E-2</c:v>
                </c:pt>
                <c:pt idx="519" formatCode="0.00E+00">
                  <c:v>-1.0433700000000001E-2</c:v>
                </c:pt>
                <c:pt idx="520" formatCode="0.00E+00">
                  <c:v>-1.0385500000000001E-2</c:v>
                </c:pt>
                <c:pt idx="521" formatCode="0.00E+00">
                  <c:v>-1.03879E-2</c:v>
                </c:pt>
                <c:pt idx="522" formatCode="0.00E+00">
                  <c:v>-1.0393599999999999E-2</c:v>
                </c:pt>
                <c:pt idx="523" formatCode="0.00E+00">
                  <c:v>-1.0371699999999999E-2</c:v>
                </c:pt>
                <c:pt idx="524" formatCode="0.00E+00">
                  <c:v>-1.04609E-2</c:v>
                </c:pt>
                <c:pt idx="525" formatCode="0.00E+00">
                  <c:v>-1.04628E-2</c:v>
                </c:pt>
                <c:pt idx="526" formatCode="0.00E+00">
                  <c:v>-1.05319E-2</c:v>
                </c:pt>
                <c:pt idx="527" formatCode="0.00E+00">
                  <c:v>-1.0487099999999999E-2</c:v>
                </c:pt>
                <c:pt idx="528" formatCode="0.00E+00">
                  <c:v>-1.06158E-2</c:v>
                </c:pt>
                <c:pt idx="529" formatCode="0.00E+00">
                  <c:v>-1.07069E-2</c:v>
                </c:pt>
                <c:pt idx="530" formatCode="0.00E+00">
                  <c:v>-1.07198E-2</c:v>
                </c:pt>
                <c:pt idx="531" formatCode="0.00E+00">
                  <c:v>-1.08304E-2</c:v>
                </c:pt>
                <c:pt idx="532" formatCode="0.00E+00">
                  <c:v>-1.09038E-2</c:v>
                </c:pt>
                <c:pt idx="533" formatCode="0.00E+00">
                  <c:v>-1.0916199999999999E-2</c:v>
                </c:pt>
                <c:pt idx="534" formatCode="0.00E+00">
                  <c:v>-1.09248E-2</c:v>
                </c:pt>
                <c:pt idx="535" formatCode="0.00E+00">
                  <c:v>-1.0964399999999999E-2</c:v>
                </c:pt>
                <c:pt idx="536" formatCode="0.00E+00">
                  <c:v>-1.08714E-2</c:v>
                </c:pt>
                <c:pt idx="537" formatCode="0.00E+00">
                  <c:v>-1.1035E-2</c:v>
                </c:pt>
                <c:pt idx="538" formatCode="0.00E+00">
                  <c:v>-1.1061700000000001E-2</c:v>
                </c:pt>
                <c:pt idx="539" formatCode="0.00E+00">
                  <c:v>-1.10259E-2</c:v>
                </c:pt>
                <c:pt idx="540" formatCode="0.00E+00">
                  <c:v>-1.0995400000000001E-2</c:v>
                </c:pt>
                <c:pt idx="541" formatCode="0.00E+00">
                  <c:v>-1.0983E-2</c:v>
                </c:pt>
                <c:pt idx="542" formatCode="0.00E+00">
                  <c:v>-1.0953900000000001E-2</c:v>
                </c:pt>
                <c:pt idx="543" formatCode="0.00E+00">
                  <c:v>-1.1021100000000001E-2</c:v>
                </c:pt>
                <c:pt idx="544" formatCode="0.00E+00">
                  <c:v>-1.09725E-2</c:v>
                </c:pt>
                <c:pt idx="545" formatCode="0.00E+00">
                  <c:v>-1.0813700000000001E-2</c:v>
                </c:pt>
                <c:pt idx="546" formatCode="0.00E+00">
                  <c:v>-1.0795600000000001E-2</c:v>
                </c:pt>
                <c:pt idx="547" formatCode="0.00E+00">
                  <c:v>-1.07346E-2</c:v>
                </c:pt>
                <c:pt idx="548" formatCode="0.00E+00">
                  <c:v>-1.07393E-2</c:v>
                </c:pt>
                <c:pt idx="549" formatCode="0.00E+00">
                  <c:v>-1.0673500000000001E-2</c:v>
                </c:pt>
                <c:pt idx="550" formatCode="0.00E+00">
                  <c:v>-1.0589100000000001E-2</c:v>
                </c:pt>
                <c:pt idx="551" formatCode="0.00E+00">
                  <c:v>-1.04756E-2</c:v>
                </c:pt>
                <c:pt idx="552" formatCode="0.00E+00">
                  <c:v>-1.05109E-2</c:v>
                </c:pt>
                <c:pt idx="553" formatCode="0.00E+00">
                  <c:v>-1.0452700000000001E-2</c:v>
                </c:pt>
                <c:pt idx="554" formatCode="0.00E+00">
                  <c:v>-1.03579E-2</c:v>
                </c:pt>
                <c:pt idx="555" formatCode="0.00E+00">
                  <c:v>-1.03102E-2</c:v>
                </c:pt>
                <c:pt idx="556" formatCode="0.00E+00">
                  <c:v>-1.0287299999999999E-2</c:v>
                </c:pt>
                <c:pt idx="557" formatCode="0.00E+00">
                  <c:v>-1.02921E-2</c:v>
                </c:pt>
                <c:pt idx="558" formatCode="0.00E+00">
                  <c:v>-1.0336400000000001E-2</c:v>
                </c:pt>
                <c:pt idx="559" formatCode="0.00E+00">
                  <c:v>-1.0304499999999999E-2</c:v>
                </c:pt>
                <c:pt idx="560" formatCode="0.00E+00">
                  <c:v>-1.03216E-2</c:v>
                </c:pt>
                <c:pt idx="561" formatCode="0.00E+00">
                  <c:v>-1.0326399999999999E-2</c:v>
                </c:pt>
                <c:pt idx="562" formatCode="0.00E+00">
                  <c:v>-1.03722E-2</c:v>
                </c:pt>
                <c:pt idx="563" formatCode="0.00E+00">
                  <c:v>-1.03912E-2</c:v>
                </c:pt>
                <c:pt idx="564" formatCode="0.00E+00">
                  <c:v>-1.0448499999999999E-2</c:v>
                </c:pt>
                <c:pt idx="565" formatCode="0.00E+00">
                  <c:v>-1.06506E-2</c:v>
                </c:pt>
                <c:pt idx="566" formatCode="0.00E+00">
                  <c:v>-1.06158E-2</c:v>
                </c:pt>
                <c:pt idx="567" formatCode="0.00E+00">
                  <c:v>-1.0529500000000001E-2</c:v>
                </c:pt>
                <c:pt idx="568" formatCode="0.00E+00">
                  <c:v>-1.0723099999999999E-2</c:v>
                </c:pt>
                <c:pt idx="569" formatCode="0.00E+00">
                  <c:v>-1.0711699999999999E-2</c:v>
                </c:pt>
                <c:pt idx="570" formatCode="0.00E+00">
                  <c:v>-1.08652E-2</c:v>
                </c:pt>
                <c:pt idx="571" formatCode="0.00E+00">
                  <c:v>-1.0898100000000001E-2</c:v>
                </c:pt>
                <c:pt idx="572" formatCode="0.00E+00">
                  <c:v>-1.0887600000000001E-2</c:v>
                </c:pt>
                <c:pt idx="573" formatCode="0.00E+00">
                  <c:v>-1.09301E-2</c:v>
                </c:pt>
                <c:pt idx="574" formatCode="0.00E+00">
                  <c:v>-1.10159E-2</c:v>
                </c:pt>
                <c:pt idx="575" formatCode="0.00E+00">
                  <c:v>-1.09782E-2</c:v>
                </c:pt>
                <c:pt idx="576" formatCode="0.00E+00">
                  <c:v>-1.0964399999999999E-2</c:v>
                </c:pt>
                <c:pt idx="577" formatCode="0.00E+00">
                  <c:v>-1.09596E-2</c:v>
                </c:pt>
                <c:pt idx="578" formatCode="0.00E+00">
                  <c:v>-1.0999200000000001E-2</c:v>
                </c:pt>
                <c:pt idx="579" formatCode="0.00E+00">
                  <c:v>-1.08261E-2</c:v>
                </c:pt>
                <c:pt idx="580" formatCode="0.00E+00">
                  <c:v>-1.08986E-2</c:v>
                </c:pt>
                <c:pt idx="581" formatCode="0.00E+00">
                  <c:v>-1.09587E-2</c:v>
                </c:pt>
                <c:pt idx="582" formatCode="0.00E+00">
                  <c:v>-1.0983E-2</c:v>
                </c:pt>
                <c:pt idx="583" formatCode="0.00E+00">
                  <c:v>-1.0919099999999999E-2</c:v>
                </c:pt>
                <c:pt idx="584" formatCode="0.00E+00">
                  <c:v>-1.0883800000000001E-2</c:v>
                </c:pt>
                <c:pt idx="585" formatCode="0.00E+00">
                  <c:v>-1.0889100000000001E-2</c:v>
                </c:pt>
                <c:pt idx="586" formatCode="0.00E+00">
                  <c:v>-1.08404E-2</c:v>
                </c:pt>
                <c:pt idx="587" formatCode="0.00E+00">
                  <c:v>-1.0739800000000001E-2</c:v>
                </c:pt>
                <c:pt idx="588" formatCode="0.00E+00">
                  <c:v>-1.0777500000000001E-2</c:v>
                </c:pt>
                <c:pt idx="589" formatCode="0.00E+00">
                  <c:v>-1.0648299999999999E-2</c:v>
                </c:pt>
                <c:pt idx="590" formatCode="0.00E+00">
                  <c:v>-1.0673999999999999E-2</c:v>
                </c:pt>
                <c:pt idx="591" formatCode="0.00E+00">
                  <c:v>-1.0694499999999999E-2</c:v>
                </c:pt>
                <c:pt idx="592" formatCode="0.00E+00">
                  <c:v>-1.06649E-2</c:v>
                </c:pt>
                <c:pt idx="593" formatCode="0.00E+00">
                  <c:v>-1.06792E-2</c:v>
                </c:pt>
                <c:pt idx="594" formatCode="0.00E+00">
                  <c:v>-1.06435E-2</c:v>
                </c:pt>
                <c:pt idx="595" formatCode="0.00E+00">
                  <c:v>-1.06959E-2</c:v>
                </c:pt>
                <c:pt idx="596" formatCode="0.00E+00">
                  <c:v>-1.06783E-2</c:v>
                </c:pt>
                <c:pt idx="597" formatCode="0.00E+00">
                  <c:v>-1.0663499999999999E-2</c:v>
                </c:pt>
                <c:pt idx="598" formatCode="0.00E+00">
                  <c:v>-1.0677300000000001E-2</c:v>
                </c:pt>
                <c:pt idx="599" formatCode="0.00E+00">
                  <c:v>-1.0633500000000001E-2</c:v>
                </c:pt>
                <c:pt idx="600" formatCode="0.00E+00">
                  <c:v>-1.07107E-2</c:v>
                </c:pt>
                <c:pt idx="601" formatCode="0.00E+00">
                  <c:v>-1.0684000000000001E-2</c:v>
                </c:pt>
                <c:pt idx="602" formatCode="0.00E+00">
                  <c:v>-1.0742700000000001E-2</c:v>
                </c:pt>
                <c:pt idx="603" formatCode="0.00E+00">
                  <c:v>-1.07551E-2</c:v>
                </c:pt>
                <c:pt idx="604" formatCode="0.00E+00">
                  <c:v>-1.07484E-2</c:v>
                </c:pt>
                <c:pt idx="605" formatCode="0.00E+00">
                  <c:v>-1.08643E-2</c:v>
                </c:pt>
                <c:pt idx="606" formatCode="0.00E+00">
                  <c:v>-1.08886E-2</c:v>
                </c:pt>
                <c:pt idx="607" formatCode="0.00E+00">
                  <c:v>-1.0955299999999999E-2</c:v>
                </c:pt>
                <c:pt idx="608" formatCode="0.00E+00">
                  <c:v>-1.09906E-2</c:v>
                </c:pt>
                <c:pt idx="609" formatCode="0.00E+00">
                  <c:v>-1.1060199999999999E-2</c:v>
                </c:pt>
                <c:pt idx="610" formatCode="0.00E+00">
                  <c:v>-1.1136500000000001E-2</c:v>
                </c:pt>
                <c:pt idx="611" formatCode="0.00E+00">
                  <c:v>-1.10984E-2</c:v>
                </c:pt>
                <c:pt idx="612" formatCode="0.00E+00">
                  <c:v>-1.1171800000000001E-2</c:v>
                </c:pt>
                <c:pt idx="613" formatCode="0.00E+00">
                  <c:v>-1.12047E-2</c:v>
                </c:pt>
                <c:pt idx="614" formatCode="0.00E+00">
                  <c:v>-1.1280500000000001E-2</c:v>
                </c:pt>
                <c:pt idx="615" formatCode="0.00E+00">
                  <c:v>-1.1217100000000001E-2</c:v>
                </c:pt>
                <c:pt idx="616" formatCode="0.00E+00">
                  <c:v>-1.12777E-2</c:v>
                </c:pt>
                <c:pt idx="617" formatCode="0.00E+00">
                  <c:v>-1.12405E-2</c:v>
                </c:pt>
                <c:pt idx="618" formatCode="0.00E+00">
                  <c:v>-1.1357799999999999E-2</c:v>
                </c:pt>
                <c:pt idx="619" formatCode="0.00E+00">
                  <c:v>-1.12944E-2</c:v>
                </c:pt>
                <c:pt idx="620" formatCode="0.00E+00">
                  <c:v>-1.13974E-2</c:v>
                </c:pt>
                <c:pt idx="621" formatCode="0.00E+00">
                  <c:v>-1.14193E-2</c:v>
                </c:pt>
                <c:pt idx="622" formatCode="0.00E+00">
                  <c:v>-1.14489E-2</c:v>
                </c:pt>
                <c:pt idx="623" formatCode="0.00E+00">
                  <c:v>-1.1446E-2</c:v>
                </c:pt>
                <c:pt idx="624" formatCode="0.00E+00">
                  <c:v>-1.1468900000000001E-2</c:v>
                </c:pt>
                <c:pt idx="625" formatCode="0.00E+00">
                  <c:v>-1.1444599999999999E-2</c:v>
                </c:pt>
                <c:pt idx="626" formatCode="0.00E+00">
                  <c:v>-1.14489E-2</c:v>
                </c:pt>
                <c:pt idx="627" formatCode="0.00E+00">
                  <c:v>-1.14923E-2</c:v>
                </c:pt>
                <c:pt idx="628" formatCode="0.00E+00">
                  <c:v>-1.14789E-2</c:v>
                </c:pt>
                <c:pt idx="629" formatCode="0.00E+00">
                  <c:v>-1.14698E-2</c:v>
                </c:pt>
                <c:pt idx="630" formatCode="0.00E+00">
                  <c:v>-1.14851E-2</c:v>
                </c:pt>
                <c:pt idx="631" formatCode="0.00E+00">
                  <c:v>-1.1531400000000001E-2</c:v>
                </c:pt>
                <c:pt idx="632" formatCode="0.00E+00">
                  <c:v>-1.15762E-2</c:v>
                </c:pt>
                <c:pt idx="633" formatCode="0.00E+00">
                  <c:v>-1.1531400000000001E-2</c:v>
                </c:pt>
                <c:pt idx="634" formatCode="0.00E+00">
                  <c:v>-1.15113E-2</c:v>
                </c:pt>
                <c:pt idx="635" formatCode="0.00E+00">
                  <c:v>-1.1588599999999999E-2</c:v>
                </c:pt>
                <c:pt idx="636" formatCode="0.00E+00">
                  <c:v>-1.1591000000000001E-2</c:v>
                </c:pt>
                <c:pt idx="637" formatCode="0.00E+00">
                  <c:v>-1.15528E-2</c:v>
                </c:pt>
                <c:pt idx="638" formatCode="0.00E+00">
                  <c:v>-1.16115E-2</c:v>
                </c:pt>
                <c:pt idx="639" formatCode="0.00E+00">
                  <c:v>-1.1655799999999999E-2</c:v>
                </c:pt>
                <c:pt idx="640" formatCode="0.00E+00">
                  <c:v>-1.16696E-2</c:v>
                </c:pt>
                <c:pt idx="641" formatCode="0.00E+00">
                  <c:v>-1.1697300000000001E-2</c:v>
                </c:pt>
                <c:pt idx="642" formatCode="0.00E+00">
                  <c:v>-1.17359E-2</c:v>
                </c:pt>
                <c:pt idx="643" formatCode="0.00E+00">
                  <c:v>-1.1827499999999999E-2</c:v>
                </c:pt>
                <c:pt idx="644" formatCode="0.00E+00">
                  <c:v>-1.1838E-2</c:v>
                </c:pt>
                <c:pt idx="645" formatCode="0.00E+00">
                  <c:v>-1.17707E-2</c:v>
                </c:pt>
                <c:pt idx="646" formatCode="0.00E+00">
                  <c:v>-1.18876E-2</c:v>
                </c:pt>
                <c:pt idx="647" formatCode="0.00E+00">
                  <c:v>-1.18432E-2</c:v>
                </c:pt>
                <c:pt idx="648" formatCode="0.00E+00">
                  <c:v>-1.1838400000000001E-2</c:v>
                </c:pt>
                <c:pt idx="649" formatCode="0.00E+00">
                  <c:v>-1.1850400000000001E-2</c:v>
                </c:pt>
                <c:pt idx="650" formatCode="0.00E+00">
                  <c:v>-1.1889E-2</c:v>
                </c:pt>
                <c:pt idx="651" formatCode="0.00E+00">
                  <c:v>-1.1946200000000001E-2</c:v>
                </c:pt>
                <c:pt idx="652" formatCode="0.00E+00">
                  <c:v>-1.1973900000000001E-2</c:v>
                </c:pt>
                <c:pt idx="653" formatCode="0.00E+00">
                  <c:v>-1.1876100000000001E-2</c:v>
                </c:pt>
                <c:pt idx="654" formatCode="0.00E+00">
                  <c:v>-1.192E-2</c:v>
                </c:pt>
                <c:pt idx="655" formatCode="0.00E+00">
                  <c:v>-1.19419E-2</c:v>
                </c:pt>
                <c:pt idx="656" formatCode="0.00E+00">
                  <c:v>-1.18718E-2</c:v>
                </c:pt>
                <c:pt idx="657" formatCode="0.00E+00">
                  <c:v>-1.18823E-2</c:v>
                </c:pt>
                <c:pt idx="658" formatCode="0.00E+00">
                  <c:v>-1.1868E-2</c:v>
                </c:pt>
                <c:pt idx="659" formatCode="0.00E+00">
                  <c:v>-1.18265E-2</c:v>
                </c:pt>
                <c:pt idx="660" formatCode="0.00E+00">
                  <c:v>-1.17707E-2</c:v>
                </c:pt>
                <c:pt idx="661" formatCode="0.00E+00">
                  <c:v>-1.18327E-2</c:v>
                </c:pt>
                <c:pt idx="662" formatCode="0.00E+00">
                  <c:v>-1.1627200000000001E-2</c:v>
                </c:pt>
                <c:pt idx="663" formatCode="0.00E+00">
                  <c:v>-1.17331E-2</c:v>
                </c:pt>
                <c:pt idx="664" formatCode="0.00E+00">
                  <c:v>-1.1633900000000001E-2</c:v>
                </c:pt>
                <c:pt idx="665" formatCode="0.00E+00">
                  <c:v>-1.1669199999999999E-2</c:v>
                </c:pt>
                <c:pt idx="666" formatCode="0.00E+00">
                  <c:v>-1.1705399999999999E-2</c:v>
                </c:pt>
                <c:pt idx="667" formatCode="0.00E+00">
                  <c:v>-1.16162E-2</c:v>
                </c:pt>
                <c:pt idx="668" formatCode="0.00E+00">
                  <c:v>-1.1472700000000001E-2</c:v>
                </c:pt>
                <c:pt idx="669" formatCode="0.00E+00">
                  <c:v>-1.15113E-2</c:v>
                </c:pt>
                <c:pt idx="670" formatCode="0.00E+00">
                  <c:v>-1.1468900000000001E-2</c:v>
                </c:pt>
                <c:pt idx="671" formatCode="0.00E+00">
                  <c:v>-1.1423600000000001E-2</c:v>
                </c:pt>
                <c:pt idx="672" formatCode="0.00E+00">
                  <c:v>-1.13773E-2</c:v>
                </c:pt>
                <c:pt idx="673" formatCode="0.00E+00">
                  <c:v>-1.1360200000000001E-2</c:v>
                </c:pt>
                <c:pt idx="674" formatCode="0.00E+00">
                  <c:v>-1.13559E-2</c:v>
                </c:pt>
                <c:pt idx="675" formatCode="0.00E+00">
                  <c:v>-1.1382099999999999E-2</c:v>
                </c:pt>
                <c:pt idx="676" formatCode="0.00E+00">
                  <c:v>-1.12438E-2</c:v>
                </c:pt>
                <c:pt idx="677" formatCode="0.00E+00">
                  <c:v>-1.12867E-2</c:v>
                </c:pt>
                <c:pt idx="678" formatCode="0.00E+00">
                  <c:v>-1.13306E-2</c:v>
                </c:pt>
                <c:pt idx="679" formatCode="0.00E+00">
                  <c:v>-1.13516E-2</c:v>
                </c:pt>
                <c:pt idx="680" formatCode="0.00E+00">
                  <c:v>-1.125E-2</c:v>
                </c:pt>
                <c:pt idx="681" formatCode="0.00E+00">
                  <c:v>-1.12867E-2</c:v>
                </c:pt>
                <c:pt idx="682" formatCode="0.00E+00">
                  <c:v>-1.13382E-2</c:v>
                </c:pt>
                <c:pt idx="683" formatCode="0.00E+00">
                  <c:v>-1.1293900000000001E-2</c:v>
                </c:pt>
                <c:pt idx="684" formatCode="0.00E+00">
                  <c:v>-1.12481E-2</c:v>
                </c:pt>
                <c:pt idx="685" formatCode="0.00E+00">
                  <c:v>-1.13492E-2</c:v>
                </c:pt>
                <c:pt idx="686" formatCode="0.00E+00">
                  <c:v>-1.1419800000000001E-2</c:v>
                </c:pt>
                <c:pt idx="687" formatCode="0.00E+00">
                  <c:v>-1.1428799999999999E-2</c:v>
                </c:pt>
                <c:pt idx="688" formatCode="0.00E+00">
                  <c:v>-1.14121E-2</c:v>
                </c:pt>
                <c:pt idx="689" formatCode="0.00E+00">
                  <c:v>-1.1520900000000001E-2</c:v>
                </c:pt>
                <c:pt idx="690" formatCode="0.00E+00">
                  <c:v>-1.1491299999999999E-2</c:v>
                </c:pt>
                <c:pt idx="691" formatCode="0.00E+00">
                  <c:v>-1.15609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9A9F-4A0F-A3A7-1811277838D7}"/>
            </c:ext>
          </c:extLst>
        </c:ser>
        <c:ser>
          <c:idx val="21"/>
          <c:order val="21"/>
          <c:spPr>
            <a:ln w="9525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2!$A$2:$A$574</c:f>
              <c:numCache>
                <c:formatCode>General</c:formatCode>
                <c:ptCount val="57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</c:numCache>
            </c:numRef>
          </c:xVal>
          <c:yVal>
            <c:numRef>
              <c:f>Sheet2!$B$2:$B$560</c:f>
              <c:numCache>
                <c:formatCode>General</c:formatCode>
                <c:ptCount val="559"/>
                <c:pt idx="0">
                  <c:v>-1.1298699999999999</c:v>
                </c:pt>
                <c:pt idx="1">
                  <c:v>-1.14405</c:v>
                </c:pt>
                <c:pt idx="2">
                  <c:v>-0.88827</c:v>
                </c:pt>
                <c:pt idx="3">
                  <c:v>-1.1425700000000001</c:v>
                </c:pt>
                <c:pt idx="4">
                  <c:v>-1.04982</c:v>
                </c:pt>
                <c:pt idx="5">
                  <c:v>-1.2734399999999999</c:v>
                </c:pt>
                <c:pt idx="6">
                  <c:v>-0.64562299999999995</c:v>
                </c:pt>
                <c:pt idx="7">
                  <c:v>-0.77103999999999995</c:v>
                </c:pt>
                <c:pt idx="8">
                  <c:v>-1.19956</c:v>
                </c:pt>
                <c:pt idx="9">
                  <c:v>-1.11755</c:v>
                </c:pt>
                <c:pt idx="10">
                  <c:v>-0.91909600000000002</c:v>
                </c:pt>
                <c:pt idx="11">
                  <c:v>-0.89785000000000004</c:v>
                </c:pt>
                <c:pt idx="12">
                  <c:v>-0.75779399999999997</c:v>
                </c:pt>
                <c:pt idx="13">
                  <c:v>-1.37991</c:v>
                </c:pt>
                <c:pt idx="14">
                  <c:v>-0.81606199999999995</c:v>
                </c:pt>
                <c:pt idx="15">
                  <c:v>-0.61873100000000003</c:v>
                </c:pt>
                <c:pt idx="16">
                  <c:v>-0.72281300000000004</c:v>
                </c:pt>
                <c:pt idx="17">
                  <c:v>-1.4116500000000001</c:v>
                </c:pt>
                <c:pt idx="18">
                  <c:v>-1.5059499999999999</c:v>
                </c:pt>
                <c:pt idx="19">
                  <c:v>-1.4570399999999999</c:v>
                </c:pt>
                <c:pt idx="20">
                  <c:v>-1.4212899999999999</c:v>
                </c:pt>
                <c:pt idx="21">
                  <c:v>-1.1497200000000001</c:v>
                </c:pt>
                <c:pt idx="22">
                  <c:v>-1.2049700000000001</c:v>
                </c:pt>
                <c:pt idx="23">
                  <c:v>-0.74270800000000003</c:v>
                </c:pt>
                <c:pt idx="24">
                  <c:v>-1.5440700000000001</c:v>
                </c:pt>
                <c:pt idx="25">
                  <c:v>-1.47153</c:v>
                </c:pt>
                <c:pt idx="26">
                  <c:v>-1.51088</c:v>
                </c:pt>
                <c:pt idx="27">
                  <c:v>-1.4219999999999999</c:v>
                </c:pt>
                <c:pt idx="28">
                  <c:v>-0.86324199999999995</c:v>
                </c:pt>
                <c:pt idx="29">
                  <c:v>-0.66888000000000003</c:v>
                </c:pt>
                <c:pt idx="30">
                  <c:v>-1.08386</c:v>
                </c:pt>
                <c:pt idx="31">
                  <c:v>-1.0230699999999999</c:v>
                </c:pt>
                <c:pt idx="32">
                  <c:v>-1.2766900000000001</c:v>
                </c:pt>
                <c:pt idx="33">
                  <c:v>-0.37293900000000002</c:v>
                </c:pt>
                <c:pt idx="34">
                  <c:v>-0.98184000000000005</c:v>
                </c:pt>
                <c:pt idx="35">
                  <c:v>-0.89509899999999998</c:v>
                </c:pt>
                <c:pt idx="36">
                  <c:v>-0.89101200000000003</c:v>
                </c:pt>
                <c:pt idx="37">
                  <c:v>-1.2081500000000001</c:v>
                </c:pt>
                <c:pt idx="38">
                  <c:v>-1.0731200000000001</c:v>
                </c:pt>
                <c:pt idx="39">
                  <c:v>-0.76266</c:v>
                </c:pt>
                <c:pt idx="40">
                  <c:v>-1.07379</c:v>
                </c:pt>
                <c:pt idx="41">
                  <c:v>-1.47353</c:v>
                </c:pt>
                <c:pt idx="42">
                  <c:v>-0.60658800000000002</c:v>
                </c:pt>
                <c:pt idx="43">
                  <c:v>-0.37228800000000001</c:v>
                </c:pt>
                <c:pt idx="44">
                  <c:v>-0.55792399999999998</c:v>
                </c:pt>
                <c:pt idx="45">
                  <c:v>-0.69189800000000001</c:v>
                </c:pt>
                <c:pt idx="46">
                  <c:v>-0.85880599999999996</c:v>
                </c:pt>
                <c:pt idx="47">
                  <c:v>-0.76972700000000005</c:v>
                </c:pt>
                <c:pt idx="48">
                  <c:v>-0.54933299999999996</c:v>
                </c:pt>
                <c:pt idx="49">
                  <c:v>-1.31677</c:v>
                </c:pt>
                <c:pt idx="50">
                  <c:v>-0.98469799999999996</c:v>
                </c:pt>
                <c:pt idx="51">
                  <c:v>-0.963889</c:v>
                </c:pt>
                <c:pt idx="52">
                  <c:v>-0.75094399999999994</c:v>
                </c:pt>
                <c:pt idx="53">
                  <c:v>-0.49544199999999999</c:v>
                </c:pt>
                <c:pt idx="54">
                  <c:v>-0.58634600000000003</c:v>
                </c:pt>
                <c:pt idx="55">
                  <c:v>-0.94630000000000003</c:v>
                </c:pt>
                <c:pt idx="56">
                  <c:v>-0.53308</c:v>
                </c:pt>
                <c:pt idx="57">
                  <c:v>-0.79066499999999995</c:v>
                </c:pt>
                <c:pt idx="58">
                  <c:v>-0.37896299999999999</c:v>
                </c:pt>
                <c:pt idx="59">
                  <c:v>-0.50785199999999997</c:v>
                </c:pt>
                <c:pt idx="60">
                  <c:v>-1.5196400000000001</c:v>
                </c:pt>
                <c:pt idx="61">
                  <c:v>-0.47775699999999999</c:v>
                </c:pt>
                <c:pt idx="62">
                  <c:v>-0.166214</c:v>
                </c:pt>
                <c:pt idx="63">
                  <c:v>-1.1705300000000001</c:v>
                </c:pt>
                <c:pt idx="64" formatCode="0.00E+00">
                  <c:v>-3.1129400000000002E-2</c:v>
                </c:pt>
                <c:pt idx="65" formatCode="0.00E+00">
                  <c:v>3.49369E-2</c:v>
                </c:pt>
                <c:pt idx="66">
                  <c:v>-0.39169799999999999</c:v>
                </c:pt>
                <c:pt idx="67">
                  <c:v>0.14608699999999999</c:v>
                </c:pt>
                <c:pt idx="68">
                  <c:v>0.81145199999999995</c:v>
                </c:pt>
                <c:pt idx="69">
                  <c:v>1.6531100000000001</c:v>
                </c:pt>
                <c:pt idx="70">
                  <c:v>1.85399</c:v>
                </c:pt>
                <c:pt idx="71">
                  <c:v>1.0630299999999999</c:v>
                </c:pt>
                <c:pt idx="72">
                  <c:v>1.0707199999999999</c:v>
                </c:pt>
                <c:pt idx="73">
                  <c:v>0.98653199999999996</c:v>
                </c:pt>
                <c:pt idx="74">
                  <c:v>0.97804199999999997</c:v>
                </c:pt>
                <c:pt idx="75">
                  <c:v>0.98086200000000001</c:v>
                </c:pt>
                <c:pt idx="76">
                  <c:v>0.952658</c:v>
                </c:pt>
                <c:pt idx="77">
                  <c:v>0.94548900000000002</c:v>
                </c:pt>
                <c:pt idx="78">
                  <c:v>0.96017399999999997</c:v>
                </c:pt>
                <c:pt idx="79">
                  <c:v>0.95225499999999996</c:v>
                </c:pt>
                <c:pt idx="80">
                  <c:v>0.95465999999999995</c:v>
                </c:pt>
                <c:pt idx="81">
                  <c:v>0.952901</c:v>
                </c:pt>
                <c:pt idx="82">
                  <c:v>0.95005300000000004</c:v>
                </c:pt>
                <c:pt idx="83">
                  <c:v>0.95398099999999997</c:v>
                </c:pt>
                <c:pt idx="84">
                  <c:v>0.94720300000000002</c:v>
                </c:pt>
                <c:pt idx="85">
                  <c:v>0.95021999999999995</c:v>
                </c:pt>
                <c:pt idx="86">
                  <c:v>0.95629500000000001</c:v>
                </c:pt>
                <c:pt idx="87">
                  <c:v>0.95245999999999997</c:v>
                </c:pt>
                <c:pt idx="88">
                  <c:v>0.95274499999999995</c:v>
                </c:pt>
                <c:pt idx="89">
                  <c:v>0.94483099999999998</c:v>
                </c:pt>
                <c:pt idx="90">
                  <c:v>0.94257400000000002</c:v>
                </c:pt>
                <c:pt idx="91">
                  <c:v>0.93763099999999999</c:v>
                </c:pt>
                <c:pt idx="92">
                  <c:v>0.93591999999999997</c:v>
                </c:pt>
                <c:pt idx="93">
                  <c:v>0.92509699999999995</c:v>
                </c:pt>
                <c:pt idx="94">
                  <c:v>0.92241600000000001</c:v>
                </c:pt>
                <c:pt idx="95">
                  <c:v>0.91260300000000005</c:v>
                </c:pt>
                <c:pt idx="96">
                  <c:v>0.90397700000000003</c:v>
                </c:pt>
                <c:pt idx="97">
                  <c:v>0.88914499999999996</c:v>
                </c:pt>
                <c:pt idx="98">
                  <c:v>0.88086399999999998</c:v>
                </c:pt>
                <c:pt idx="99">
                  <c:v>0.86490599999999995</c:v>
                </c:pt>
                <c:pt idx="100">
                  <c:v>0.84765500000000005</c:v>
                </c:pt>
                <c:pt idx="101">
                  <c:v>0.83307699999999996</c:v>
                </c:pt>
                <c:pt idx="102">
                  <c:v>0.81762900000000005</c:v>
                </c:pt>
                <c:pt idx="103">
                  <c:v>0.80043799999999998</c:v>
                </c:pt>
                <c:pt idx="104">
                  <c:v>0.78655399999999998</c:v>
                </c:pt>
                <c:pt idx="105">
                  <c:v>0.77232699999999999</c:v>
                </c:pt>
                <c:pt idx="106">
                  <c:v>0.76038799999999995</c:v>
                </c:pt>
                <c:pt idx="107">
                  <c:v>0.74983500000000003</c:v>
                </c:pt>
                <c:pt idx="108">
                  <c:v>0.74170899999999995</c:v>
                </c:pt>
                <c:pt idx="109">
                  <c:v>0.73546400000000001</c:v>
                </c:pt>
                <c:pt idx="110">
                  <c:v>0.72701899999999997</c:v>
                </c:pt>
                <c:pt idx="111">
                  <c:v>0.71951900000000002</c:v>
                </c:pt>
                <c:pt idx="112">
                  <c:v>0.71529299999999996</c:v>
                </c:pt>
                <c:pt idx="113">
                  <c:v>0.71181399999999995</c:v>
                </c:pt>
                <c:pt idx="114">
                  <c:v>0.70559700000000003</c:v>
                </c:pt>
                <c:pt idx="115">
                  <c:v>0.70383700000000005</c:v>
                </c:pt>
                <c:pt idx="116">
                  <c:v>0.70465100000000003</c:v>
                </c:pt>
                <c:pt idx="117">
                  <c:v>0.69797900000000002</c:v>
                </c:pt>
                <c:pt idx="118">
                  <c:v>0.690882</c:v>
                </c:pt>
                <c:pt idx="119">
                  <c:v>0.68972999999999995</c:v>
                </c:pt>
                <c:pt idx="120">
                  <c:v>0.68646300000000005</c:v>
                </c:pt>
                <c:pt idx="121">
                  <c:v>0.67863300000000004</c:v>
                </c:pt>
                <c:pt idx="122">
                  <c:v>0.67497300000000005</c:v>
                </c:pt>
                <c:pt idx="123">
                  <c:v>0.66552299999999998</c:v>
                </c:pt>
                <c:pt idx="124">
                  <c:v>0.66073899999999997</c:v>
                </c:pt>
                <c:pt idx="125">
                  <c:v>0.65490899999999996</c:v>
                </c:pt>
                <c:pt idx="126">
                  <c:v>0.64520200000000005</c:v>
                </c:pt>
                <c:pt idx="127">
                  <c:v>0.63927400000000001</c:v>
                </c:pt>
                <c:pt idx="128">
                  <c:v>0.63336499999999996</c:v>
                </c:pt>
                <c:pt idx="129">
                  <c:v>0.62533300000000003</c:v>
                </c:pt>
                <c:pt idx="130">
                  <c:v>0.61526899999999995</c:v>
                </c:pt>
                <c:pt idx="131">
                  <c:v>0.60627900000000001</c:v>
                </c:pt>
                <c:pt idx="132">
                  <c:v>0.59679800000000005</c:v>
                </c:pt>
                <c:pt idx="133">
                  <c:v>0.58249200000000001</c:v>
                </c:pt>
                <c:pt idx="134">
                  <c:v>0.570766</c:v>
                </c:pt>
                <c:pt idx="135">
                  <c:v>0.556612</c:v>
                </c:pt>
                <c:pt idx="136">
                  <c:v>0.54294100000000001</c:v>
                </c:pt>
                <c:pt idx="137">
                  <c:v>0.52784399999999998</c:v>
                </c:pt>
                <c:pt idx="138">
                  <c:v>0.513347</c:v>
                </c:pt>
                <c:pt idx="139">
                  <c:v>0.49867899999999998</c:v>
                </c:pt>
                <c:pt idx="140">
                  <c:v>0.48463200000000001</c:v>
                </c:pt>
                <c:pt idx="141">
                  <c:v>0.47073300000000001</c:v>
                </c:pt>
                <c:pt idx="142">
                  <c:v>0.45659899999999998</c:v>
                </c:pt>
                <c:pt idx="143">
                  <c:v>0.44225199999999998</c:v>
                </c:pt>
                <c:pt idx="144">
                  <c:v>0.42741200000000001</c:v>
                </c:pt>
                <c:pt idx="145">
                  <c:v>0.412161</c:v>
                </c:pt>
                <c:pt idx="146">
                  <c:v>0.397758</c:v>
                </c:pt>
                <c:pt idx="147">
                  <c:v>0.38240099999999999</c:v>
                </c:pt>
                <c:pt idx="148">
                  <c:v>0.36579299999999998</c:v>
                </c:pt>
                <c:pt idx="149">
                  <c:v>0.35006100000000001</c:v>
                </c:pt>
                <c:pt idx="150">
                  <c:v>0.33305600000000002</c:v>
                </c:pt>
                <c:pt idx="151">
                  <c:v>0.31758399999999998</c:v>
                </c:pt>
                <c:pt idx="152">
                  <c:v>0.30174000000000001</c:v>
                </c:pt>
                <c:pt idx="153">
                  <c:v>0.285688</c:v>
                </c:pt>
                <c:pt idx="154">
                  <c:v>0.27127200000000001</c:v>
                </c:pt>
                <c:pt idx="155">
                  <c:v>0.25673200000000002</c:v>
                </c:pt>
                <c:pt idx="156">
                  <c:v>0.24241399999999999</c:v>
                </c:pt>
                <c:pt idx="157">
                  <c:v>0.22933100000000001</c:v>
                </c:pt>
                <c:pt idx="158">
                  <c:v>0.21593799999999999</c:v>
                </c:pt>
                <c:pt idx="159">
                  <c:v>0.20444699999999999</c:v>
                </c:pt>
                <c:pt idx="160">
                  <c:v>0.19186400000000001</c:v>
                </c:pt>
                <c:pt idx="161">
                  <c:v>0.18060399999999999</c:v>
                </c:pt>
                <c:pt idx="162">
                  <c:v>0.17059299999999999</c:v>
                </c:pt>
                <c:pt idx="163">
                  <c:v>0.16064100000000001</c:v>
                </c:pt>
                <c:pt idx="164">
                  <c:v>0.15267800000000001</c:v>
                </c:pt>
                <c:pt idx="165">
                  <c:v>0.14452300000000001</c:v>
                </c:pt>
                <c:pt idx="166">
                  <c:v>0.138408</c:v>
                </c:pt>
                <c:pt idx="167">
                  <c:v>0.13214000000000001</c:v>
                </c:pt>
                <c:pt idx="168">
                  <c:v>0.126641</c:v>
                </c:pt>
                <c:pt idx="169">
                  <c:v>0.122933</c:v>
                </c:pt>
                <c:pt idx="170">
                  <c:v>0.11813899999999999</c:v>
                </c:pt>
                <c:pt idx="171">
                  <c:v>0.11566700000000001</c:v>
                </c:pt>
                <c:pt idx="172">
                  <c:v>0.111509</c:v>
                </c:pt>
                <c:pt idx="173">
                  <c:v>0.109101</c:v>
                </c:pt>
                <c:pt idx="174">
                  <c:v>0.10782700000000001</c:v>
                </c:pt>
                <c:pt idx="175">
                  <c:v>0.103878</c:v>
                </c:pt>
                <c:pt idx="176">
                  <c:v>0.103223</c:v>
                </c:pt>
                <c:pt idx="177">
                  <c:v>0.10086199999999999</c:v>
                </c:pt>
                <c:pt idx="178" formatCode="0.00E+00">
                  <c:v>9.8381499999999997E-2</c:v>
                </c:pt>
                <c:pt idx="179" formatCode="0.00E+00">
                  <c:v>9.54623E-2</c:v>
                </c:pt>
                <c:pt idx="180" formatCode="0.00E+00">
                  <c:v>9.3032799999999999E-2</c:v>
                </c:pt>
                <c:pt idx="181" formatCode="0.00E+00">
                  <c:v>9.1852199999999995E-2</c:v>
                </c:pt>
                <c:pt idx="182" formatCode="0.00E+00">
                  <c:v>8.9882900000000002E-2</c:v>
                </c:pt>
                <c:pt idx="183" formatCode="0.00E+00">
                  <c:v>8.84852E-2</c:v>
                </c:pt>
                <c:pt idx="184" formatCode="0.00E+00">
                  <c:v>8.7405200000000002E-2</c:v>
                </c:pt>
                <c:pt idx="185" formatCode="0.00E+00">
                  <c:v>8.5366200000000003E-2</c:v>
                </c:pt>
                <c:pt idx="186" formatCode="0.00E+00">
                  <c:v>8.4083099999999994E-2</c:v>
                </c:pt>
                <c:pt idx="187" formatCode="0.00E+00">
                  <c:v>8.3024000000000001E-2</c:v>
                </c:pt>
                <c:pt idx="188" formatCode="0.00E+00">
                  <c:v>8.2276799999999997E-2</c:v>
                </c:pt>
                <c:pt idx="189" formatCode="0.00E+00">
                  <c:v>8.0828700000000003E-2</c:v>
                </c:pt>
                <c:pt idx="190" formatCode="0.00E+00">
                  <c:v>7.9736699999999994E-2</c:v>
                </c:pt>
                <c:pt idx="191" formatCode="0.00E+00">
                  <c:v>7.9752000000000003E-2</c:v>
                </c:pt>
                <c:pt idx="192" formatCode="0.00E+00">
                  <c:v>8.0371899999999996E-2</c:v>
                </c:pt>
                <c:pt idx="193" formatCode="0.00E+00">
                  <c:v>7.9299400000000006E-2</c:v>
                </c:pt>
                <c:pt idx="194" formatCode="0.00E+00">
                  <c:v>7.8848399999999999E-2</c:v>
                </c:pt>
                <c:pt idx="195" formatCode="0.00E+00">
                  <c:v>7.8038700000000003E-2</c:v>
                </c:pt>
                <c:pt idx="196" formatCode="0.00E+00">
                  <c:v>7.7124600000000001E-2</c:v>
                </c:pt>
                <c:pt idx="197" formatCode="0.00E+00">
                  <c:v>7.6580499999999996E-2</c:v>
                </c:pt>
                <c:pt idx="198" formatCode="0.00E+00">
                  <c:v>7.5542399999999996E-2</c:v>
                </c:pt>
                <c:pt idx="199" formatCode="0.00E+00">
                  <c:v>7.4157200000000006E-2</c:v>
                </c:pt>
                <c:pt idx="200" formatCode="0.00E+00">
                  <c:v>7.4869199999999997E-2</c:v>
                </c:pt>
                <c:pt idx="201" formatCode="0.00E+00">
                  <c:v>7.3515399999999995E-2</c:v>
                </c:pt>
                <c:pt idx="202" formatCode="0.00E+00">
                  <c:v>7.3380000000000001E-2</c:v>
                </c:pt>
                <c:pt idx="203" formatCode="0.00E+00">
                  <c:v>7.21107E-2</c:v>
                </c:pt>
                <c:pt idx="204" formatCode="0.00E+00">
                  <c:v>7.1889400000000006E-2</c:v>
                </c:pt>
                <c:pt idx="205" formatCode="0.00E+00">
                  <c:v>7.0870900000000001E-2</c:v>
                </c:pt>
                <c:pt idx="206" formatCode="0.00E+00">
                  <c:v>6.9704100000000005E-2</c:v>
                </c:pt>
                <c:pt idx="207" formatCode="0.00E+00">
                  <c:v>7.0002099999999998E-2</c:v>
                </c:pt>
                <c:pt idx="208" formatCode="0.00E+00">
                  <c:v>6.8625000000000005E-2</c:v>
                </c:pt>
                <c:pt idx="209" formatCode="0.00E+00">
                  <c:v>6.7858699999999994E-2</c:v>
                </c:pt>
                <c:pt idx="210" formatCode="0.00E+00">
                  <c:v>6.73237E-2</c:v>
                </c:pt>
                <c:pt idx="211" formatCode="0.00E+00">
                  <c:v>6.58889E-2</c:v>
                </c:pt>
                <c:pt idx="212" formatCode="0.00E+00">
                  <c:v>6.6155000000000005E-2</c:v>
                </c:pt>
                <c:pt idx="213" formatCode="0.00E+00">
                  <c:v>6.4820299999999997E-2</c:v>
                </c:pt>
                <c:pt idx="214" formatCode="0.00E+00">
                  <c:v>6.4210900000000001E-2</c:v>
                </c:pt>
                <c:pt idx="215" formatCode="0.00E+00">
                  <c:v>6.3571900000000001E-2</c:v>
                </c:pt>
                <c:pt idx="216" formatCode="0.00E+00">
                  <c:v>6.2605900000000006E-2</c:v>
                </c:pt>
                <c:pt idx="217" formatCode="0.00E+00">
                  <c:v>6.1529199999999999E-2</c:v>
                </c:pt>
                <c:pt idx="218" formatCode="0.00E+00">
                  <c:v>6.0550699999999999E-2</c:v>
                </c:pt>
                <c:pt idx="219" formatCode="0.00E+00">
                  <c:v>6.0524000000000001E-2</c:v>
                </c:pt>
                <c:pt idx="220" formatCode="0.00E+00">
                  <c:v>5.9483099999999997E-2</c:v>
                </c:pt>
                <c:pt idx="221" formatCode="0.00E+00">
                  <c:v>5.89943E-2</c:v>
                </c:pt>
                <c:pt idx="222" formatCode="0.00E+00">
                  <c:v>5.83744E-2</c:v>
                </c:pt>
                <c:pt idx="223" formatCode="0.00E+00">
                  <c:v>5.7188000000000003E-2</c:v>
                </c:pt>
                <c:pt idx="224" formatCode="0.00E+00">
                  <c:v>5.5805199999999999E-2</c:v>
                </c:pt>
                <c:pt idx="225" formatCode="0.00E+00">
                  <c:v>5.6126599999999999E-2</c:v>
                </c:pt>
                <c:pt idx="226" formatCode="0.00E+00">
                  <c:v>5.4919700000000002E-2</c:v>
                </c:pt>
                <c:pt idx="227" formatCode="0.00E+00">
                  <c:v>5.4073799999999998E-2</c:v>
                </c:pt>
                <c:pt idx="228" formatCode="0.00E+00">
                  <c:v>5.2527900000000002E-2</c:v>
                </c:pt>
                <c:pt idx="229" formatCode="0.00E+00">
                  <c:v>5.1784999999999998E-2</c:v>
                </c:pt>
                <c:pt idx="230" formatCode="0.00E+00">
                  <c:v>5.1819799999999999E-2</c:v>
                </c:pt>
                <c:pt idx="231" formatCode="0.00E+00">
                  <c:v>5.0769300000000003E-2</c:v>
                </c:pt>
                <c:pt idx="232" formatCode="0.00E+00">
                  <c:v>4.9292099999999998E-2</c:v>
                </c:pt>
                <c:pt idx="233" formatCode="0.00E+00">
                  <c:v>4.9141400000000002E-2</c:v>
                </c:pt>
                <c:pt idx="234" formatCode="0.00E+00">
                  <c:v>4.7942600000000002E-2</c:v>
                </c:pt>
                <c:pt idx="235" formatCode="0.00E+00">
                  <c:v>4.7264100000000003E-2</c:v>
                </c:pt>
                <c:pt idx="236" formatCode="0.00E+00">
                  <c:v>4.6745799999999997E-2</c:v>
                </c:pt>
                <c:pt idx="237" formatCode="0.00E+00">
                  <c:v>4.6813E-2</c:v>
                </c:pt>
                <c:pt idx="238" formatCode="0.00E+00">
                  <c:v>4.4580000000000002E-2</c:v>
                </c:pt>
                <c:pt idx="239" formatCode="0.00E+00">
                  <c:v>4.4007299999999999E-2</c:v>
                </c:pt>
                <c:pt idx="240" formatCode="0.00E+00">
                  <c:v>4.3558100000000002E-2</c:v>
                </c:pt>
                <c:pt idx="241" formatCode="0.00E+00">
                  <c:v>4.2893399999999998E-2</c:v>
                </c:pt>
                <c:pt idx="242" formatCode="0.00E+00">
                  <c:v>4.1886300000000001E-2</c:v>
                </c:pt>
                <c:pt idx="243" formatCode="0.00E+00">
                  <c:v>4.1593600000000001E-2</c:v>
                </c:pt>
                <c:pt idx="244" formatCode="0.00E+00">
                  <c:v>4.04558E-2</c:v>
                </c:pt>
                <c:pt idx="245" formatCode="0.00E+00">
                  <c:v>3.9300399999999999E-2</c:v>
                </c:pt>
                <c:pt idx="246" formatCode="0.00E+00">
                  <c:v>3.9025299999999999E-2</c:v>
                </c:pt>
                <c:pt idx="247" formatCode="0.00E+00">
                  <c:v>3.7972499999999999E-2</c:v>
                </c:pt>
                <c:pt idx="248" formatCode="0.00E+00">
                  <c:v>3.7582400000000002E-2</c:v>
                </c:pt>
                <c:pt idx="249" formatCode="0.00E+00">
                  <c:v>3.6502399999999997E-2</c:v>
                </c:pt>
                <c:pt idx="250" formatCode="0.00E+00">
                  <c:v>3.5905399999999997E-2</c:v>
                </c:pt>
                <c:pt idx="251" formatCode="0.00E+00">
                  <c:v>3.5450500000000003E-2</c:v>
                </c:pt>
                <c:pt idx="252" formatCode="0.00E+00">
                  <c:v>3.4001400000000001E-2</c:v>
                </c:pt>
                <c:pt idx="253" formatCode="0.00E+00">
                  <c:v>3.3331899999999998E-2</c:v>
                </c:pt>
                <c:pt idx="254" formatCode="0.00E+00">
                  <c:v>3.3117800000000003E-2</c:v>
                </c:pt>
                <c:pt idx="255" formatCode="0.00E+00">
                  <c:v>3.2463600000000002E-2</c:v>
                </c:pt>
                <c:pt idx="256" formatCode="0.00E+00">
                  <c:v>3.1282400000000002E-2</c:v>
                </c:pt>
                <c:pt idx="257" formatCode="0.00E+00">
                  <c:v>3.0675399999999999E-2</c:v>
                </c:pt>
                <c:pt idx="258" formatCode="0.00E+00">
                  <c:v>3.0391700000000001E-2</c:v>
                </c:pt>
                <c:pt idx="259" formatCode="0.00E+00">
                  <c:v>2.9393200000000001E-2</c:v>
                </c:pt>
                <c:pt idx="260" formatCode="0.00E+00">
                  <c:v>2.9001200000000001E-2</c:v>
                </c:pt>
                <c:pt idx="261" formatCode="0.00E+00">
                  <c:v>2.8044199999999998E-2</c:v>
                </c:pt>
                <c:pt idx="262" formatCode="0.00E+00">
                  <c:v>2.78044E-2</c:v>
                </c:pt>
                <c:pt idx="263" formatCode="0.00E+00">
                  <c:v>2.6702900000000002E-2</c:v>
                </c:pt>
                <c:pt idx="264" formatCode="0.00E+00">
                  <c:v>2.6669999999999999E-2</c:v>
                </c:pt>
                <c:pt idx="265" formatCode="0.00E+00">
                  <c:v>2.5864100000000001E-2</c:v>
                </c:pt>
                <c:pt idx="266" formatCode="0.00E+00">
                  <c:v>2.5156999999999999E-2</c:v>
                </c:pt>
                <c:pt idx="267" formatCode="0.00E+00">
                  <c:v>2.5068799999999999E-2</c:v>
                </c:pt>
                <c:pt idx="268" formatCode="0.00E+00">
                  <c:v>2.3615799999999999E-2</c:v>
                </c:pt>
                <c:pt idx="269" formatCode="0.00E+00">
                  <c:v>2.3220500000000002E-2</c:v>
                </c:pt>
                <c:pt idx="270" formatCode="0.00E+00">
                  <c:v>2.2637399999999998E-2</c:v>
                </c:pt>
                <c:pt idx="271" formatCode="0.00E+00">
                  <c:v>2.26827E-2</c:v>
                </c:pt>
                <c:pt idx="272" formatCode="0.00E+00">
                  <c:v>2.2083800000000001E-2</c:v>
                </c:pt>
                <c:pt idx="273" formatCode="0.00E+00">
                  <c:v>2.1758599999999999E-2</c:v>
                </c:pt>
                <c:pt idx="274" formatCode="0.00E+00">
                  <c:v>2.0135400000000001E-2</c:v>
                </c:pt>
                <c:pt idx="275" formatCode="0.00E+00">
                  <c:v>2.0098700000000001E-2</c:v>
                </c:pt>
                <c:pt idx="276" formatCode="0.00E+00">
                  <c:v>1.9817399999999999E-2</c:v>
                </c:pt>
                <c:pt idx="277" formatCode="0.00E+00">
                  <c:v>1.9507900000000002E-2</c:v>
                </c:pt>
                <c:pt idx="278" formatCode="0.00E+00">
                  <c:v>1.90554E-2</c:v>
                </c:pt>
                <c:pt idx="279" formatCode="0.00E+00">
                  <c:v>1.8329600000000001E-2</c:v>
                </c:pt>
                <c:pt idx="280" formatCode="0.00E+00">
                  <c:v>1.83234E-2</c:v>
                </c:pt>
                <c:pt idx="281" formatCode="0.00E+00">
                  <c:v>1.7932900000000002E-2</c:v>
                </c:pt>
                <c:pt idx="282" formatCode="0.00E+00">
                  <c:v>1.7460300000000002E-2</c:v>
                </c:pt>
                <c:pt idx="283" formatCode="0.00E+00">
                  <c:v>1.6851399999999999E-2</c:v>
                </c:pt>
                <c:pt idx="284" formatCode="0.00E+00">
                  <c:v>1.63932E-2</c:v>
                </c:pt>
                <c:pt idx="285" formatCode="0.00E+00">
                  <c:v>1.6413199999999999E-2</c:v>
                </c:pt>
                <c:pt idx="286" formatCode="0.00E+00">
                  <c:v>1.5862500000000002E-2</c:v>
                </c:pt>
                <c:pt idx="287" formatCode="0.00E+00">
                  <c:v>1.5668899999999999E-2</c:v>
                </c:pt>
                <c:pt idx="288" formatCode="0.00E+00">
                  <c:v>1.5295E-2</c:v>
                </c:pt>
                <c:pt idx="289" formatCode="0.00E+00">
                  <c:v>1.4744800000000001E-2</c:v>
                </c:pt>
                <c:pt idx="290" formatCode="0.00E+00">
                  <c:v>1.4560699999999999E-2</c:v>
                </c:pt>
                <c:pt idx="291" formatCode="0.00E+00">
                  <c:v>1.40514E-2</c:v>
                </c:pt>
                <c:pt idx="292" formatCode="0.00E+00">
                  <c:v>1.3879799999999999E-2</c:v>
                </c:pt>
                <c:pt idx="293" formatCode="0.00E+00">
                  <c:v>1.36504E-2</c:v>
                </c:pt>
                <c:pt idx="294" formatCode="0.00E+00">
                  <c:v>1.28422E-2</c:v>
                </c:pt>
                <c:pt idx="295" formatCode="0.00E+00">
                  <c:v>1.45588E-2</c:v>
                </c:pt>
                <c:pt idx="296" formatCode="0.00E+00">
                  <c:v>1.1694400000000001E-2</c:v>
                </c:pt>
                <c:pt idx="297" formatCode="0.00E+00">
                  <c:v>1.03927E-2</c:v>
                </c:pt>
                <c:pt idx="298" formatCode="0.00E+00">
                  <c:v>1.19028E-2</c:v>
                </c:pt>
                <c:pt idx="299" formatCode="0.00E+00">
                  <c:v>1.1858E-2</c:v>
                </c:pt>
                <c:pt idx="300" formatCode="0.00E+00">
                  <c:v>1.13277E-2</c:v>
                </c:pt>
                <c:pt idx="301" formatCode="0.00E+00">
                  <c:v>1.1072200000000001E-2</c:v>
                </c:pt>
                <c:pt idx="302" formatCode="0.00E+00">
                  <c:v>1.1058800000000001E-2</c:v>
                </c:pt>
                <c:pt idx="303" formatCode="0.00E+00">
                  <c:v>1.08323E-2</c:v>
                </c:pt>
                <c:pt idx="304" formatCode="0.00E+00">
                  <c:v>9.9248900000000004E-3</c:v>
                </c:pt>
                <c:pt idx="305" formatCode="0.00E+00">
                  <c:v>1.0153300000000001E-2</c:v>
                </c:pt>
                <c:pt idx="306" formatCode="0.00E+00">
                  <c:v>9.87005E-3</c:v>
                </c:pt>
                <c:pt idx="307" formatCode="0.00E+00">
                  <c:v>9.7708699999999992E-3</c:v>
                </c:pt>
                <c:pt idx="308" formatCode="0.00E+00">
                  <c:v>9.3984600000000008E-3</c:v>
                </c:pt>
                <c:pt idx="309" formatCode="0.00E+00">
                  <c:v>9.2167900000000007E-3</c:v>
                </c:pt>
                <c:pt idx="310" formatCode="0.00E+00">
                  <c:v>8.9135199999999994E-3</c:v>
                </c:pt>
                <c:pt idx="311" formatCode="0.00E+00">
                  <c:v>8.80623E-3</c:v>
                </c:pt>
                <c:pt idx="312" formatCode="0.00E+00">
                  <c:v>8.5148800000000007E-3</c:v>
                </c:pt>
                <c:pt idx="313" formatCode="0.00E+00">
                  <c:v>8.4338199999999999E-3</c:v>
                </c:pt>
                <c:pt idx="314" formatCode="0.00E+00">
                  <c:v>8.0728499999999995E-3</c:v>
                </c:pt>
                <c:pt idx="315" formatCode="0.00E+00">
                  <c:v>8.1262599999999997E-3</c:v>
                </c:pt>
                <c:pt idx="316" formatCode="0.00E+00">
                  <c:v>7.8048700000000002E-3</c:v>
                </c:pt>
                <c:pt idx="317" formatCode="0.00E+00">
                  <c:v>7.6007799999999997E-3</c:v>
                </c:pt>
                <c:pt idx="318" formatCode="0.00E+00">
                  <c:v>7.4453399999999999E-3</c:v>
                </c:pt>
                <c:pt idx="319" formatCode="0.00E+00">
                  <c:v>7.0548099999999999E-3</c:v>
                </c:pt>
                <c:pt idx="320" formatCode="0.00E+00">
                  <c:v>7.1544599999999996E-3</c:v>
                </c:pt>
                <c:pt idx="321" formatCode="0.00E+00">
                  <c:v>6.8392799999999997E-3</c:v>
                </c:pt>
                <c:pt idx="322" formatCode="0.00E+00">
                  <c:v>6.6666599999999996E-3</c:v>
                </c:pt>
                <c:pt idx="323" formatCode="0.00E+00">
                  <c:v>6.4592399999999998E-3</c:v>
                </c:pt>
                <c:pt idx="324" formatCode="0.00E+00">
                  <c:v>6.3748399999999997E-3</c:v>
                </c:pt>
                <c:pt idx="325" formatCode="0.00E+00">
                  <c:v>6.2098500000000003E-3</c:v>
                </c:pt>
                <c:pt idx="326" formatCode="0.00E+00">
                  <c:v>5.8875100000000003E-3</c:v>
                </c:pt>
                <c:pt idx="327" formatCode="0.00E+00">
                  <c:v>5.6896200000000003E-3</c:v>
                </c:pt>
                <c:pt idx="328" formatCode="0.00E+00">
                  <c:v>5.5441900000000001E-3</c:v>
                </c:pt>
                <c:pt idx="329" formatCode="0.00E+00">
                  <c:v>5.4311799999999999E-3</c:v>
                </c:pt>
                <c:pt idx="330" formatCode="0.00E+00">
                  <c:v>5.3048100000000001E-3</c:v>
                </c:pt>
                <c:pt idx="331" formatCode="0.00E+00">
                  <c:v>5.0649600000000003E-3</c:v>
                </c:pt>
                <c:pt idx="332" formatCode="0.00E+00">
                  <c:v>4.8332200000000001E-3</c:v>
                </c:pt>
                <c:pt idx="333" formatCode="0.00E+00">
                  <c:v>4.50754E-3</c:v>
                </c:pt>
                <c:pt idx="334" formatCode="0.00E+00">
                  <c:v>4.40311E-3</c:v>
                </c:pt>
                <c:pt idx="335" formatCode="0.00E+00">
                  <c:v>4.3520900000000003E-3</c:v>
                </c:pt>
                <c:pt idx="336" formatCode="0.00E+00">
                  <c:v>4.1985499999999997E-3</c:v>
                </c:pt>
                <c:pt idx="337" formatCode="0.00E+00">
                  <c:v>3.8299599999999999E-3</c:v>
                </c:pt>
                <c:pt idx="338" formatCode="0.00E+00">
                  <c:v>3.7798900000000002E-3</c:v>
                </c:pt>
                <c:pt idx="339" formatCode="0.00E+00">
                  <c:v>3.5495800000000001E-3</c:v>
                </c:pt>
                <c:pt idx="340" formatCode="0.00E+00">
                  <c:v>3.3593199999999998E-3</c:v>
                </c:pt>
                <c:pt idx="341" formatCode="0.00E+00">
                  <c:v>3.4031899999999999E-3</c:v>
                </c:pt>
                <c:pt idx="342" formatCode="0.00E+00">
                  <c:v>2.9325499999999999E-3</c:v>
                </c:pt>
                <c:pt idx="343" formatCode="0.00E+00">
                  <c:v>2.9597299999999998E-3</c:v>
                </c:pt>
                <c:pt idx="344" formatCode="0.00E+00">
                  <c:v>2.6717199999999998E-3</c:v>
                </c:pt>
                <c:pt idx="345" formatCode="0.00E+00">
                  <c:v>2.4938600000000001E-3</c:v>
                </c:pt>
                <c:pt idx="346" formatCode="0.00E+00">
                  <c:v>2.3908599999999999E-3</c:v>
                </c:pt>
                <c:pt idx="347" formatCode="0.00E+00">
                  <c:v>2.1252599999999999E-3</c:v>
                </c:pt>
                <c:pt idx="348" formatCode="0.00E+00">
                  <c:v>2.03323E-3</c:v>
                </c:pt>
                <c:pt idx="349" formatCode="0.00E+00">
                  <c:v>1.7833700000000001E-3</c:v>
                </c:pt>
                <c:pt idx="350" formatCode="0.00E+00">
                  <c:v>1.6622500000000001E-3</c:v>
                </c:pt>
                <c:pt idx="351" formatCode="0.00E+00">
                  <c:v>1.47295E-3</c:v>
                </c:pt>
                <c:pt idx="352" formatCode="0.00E+00">
                  <c:v>1.45817E-3</c:v>
                </c:pt>
                <c:pt idx="353" formatCode="0.00E+00">
                  <c:v>1.1658700000000001E-3</c:v>
                </c:pt>
                <c:pt idx="354" formatCode="0.00E+00">
                  <c:v>9.0503700000000003E-4</c:v>
                </c:pt>
                <c:pt idx="355" formatCode="0.00E+00">
                  <c:v>8.3494199999999998E-4</c:v>
                </c:pt>
                <c:pt idx="356" formatCode="0.00E+00">
                  <c:v>6.10828E-4</c:v>
                </c:pt>
                <c:pt idx="357" formatCode="0.00E+00">
                  <c:v>5.5456199999999998E-4</c:v>
                </c:pt>
                <c:pt idx="358" formatCode="0.00E+00">
                  <c:v>2.5177000000000001E-4</c:v>
                </c:pt>
                <c:pt idx="359" formatCode="0.00E+00">
                  <c:v>3.7670099999999997E-5</c:v>
                </c:pt>
                <c:pt idx="360" formatCode="0.00E+00">
                  <c:v>-1.34945E-4</c:v>
                </c:pt>
                <c:pt idx="361" formatCode="0.00E+00">
                  <c:v>-1.9311900000000001E-4</c:v>
                </c:pt>
                <c:pt idx="362" formatCode="0.00E+00">
                  <c:v>-3.8671499999999999E-4</c:v>
                </c:pt>
                <c:pt idx="363" formatCode="0.00E+00">
                  <c:v>-4.9304999999999998E-4</c:v>
                </c:pt>
                <c:pt idx="364" formatCode="0.00E+00">
                  <c:v>-7.4291199999999998E-4</c:v>
                </c:pt>
                <c:pt idx="365" formatCode="0.00E+00">
                  <c:v>-9.5939599999999995E-4</c:v>
                </c:pt>
                <c:pt idx="366" formatCode="0.00E+00">
                  <c:v>-1.17874E-3</c:v>
                </c:pt>
                <c:pt idx="367" formatCode="0.00E+00">
                  <c:v>-1.2631400000000001E-3</c:v>
                </c:pt>
                <c:pt idx="368" formatCode="0.00E+00">
                  <c:v>-1.40095E-3</c:v>
                </c:pt>
                <c:pt idx="369" formatCode="0.00E+00">
                  <c:v>-1.49822E-3</c:v>
                </c:pt>
                <c:pt idx="370" formatCode="0.00E+00">
                  <c:v>-1.6751299999999999E-3</c:v>
                </c:pt>
                <c:pt idx="371" formatCode="0.00E+00">
                  <c:v>-1.91164E-3</c:v>
                </c:pt>
                <c:pt idx="372" formatCode="0.00E+00">
                  <c:v>-2.03228E-3</c:v>
                </c:pt>
                <c:pt idx="373" formatCode="0.00E+00">
                  <c:v>-2.2349399999999999E-3</c:v>
                </c:pt>
                <c:pt idx="374" formatCode="0.00E+00">
                  <c:v>-2.3388900000000002E-3</c:v>
                </c:pt>
                <c:pt idx="375" formatCode="0.00E+00">
                  <c:v>-2.5801700000000001E-3</c:v>
                </c:pt>
                <c:pt idx="376" formatCode="0.00E+00">
                  <c:v>-2.7403800000000002E-3</c:v>
                </c:pt>
                <c:pt idx="377" formatCode="0.00E+00">
                  <c:v>-2.81906E-3</c:v>
                </c:pt>
                <c:pt idx="378" formatCode="0.00E+00">
                  <c:v>-2.8791400000000001E-3</c:v>
                </c:pt>
                <c:pt idx="379" formatCode="0.00E+00">
                  <c:v>-3.09181E-3</c:v>
                </c:pt>
                <c:pt idx="380" formatCode="0.00E+00">
                  <c:v>-3.3865000000000002E-3</c:v>
                </c:pt>
                <c:pt idx="381" formatCode="0.00E+00">
                  <c:v>-3.5910600000000001E-3</c:v>
                </c:pt>
                <c:pt idx="382" formatCode="0.00E+00">
                  <c:v>-3.64256E-3</c:v>
                </c:pt>
                <c:pt idx="383" formatCode="0.00E+00">
                  <c:v>-3.5834299999999999E-3</c:v>
                </c:pt>
                <c:pt idx="384" formatCode="0.00E+00">
                  <c:v>-4.1723300000000001E-3</c:v>
                </c:pt>
                <c:pt idx="385" formatCode="0.00E+00">
                  <c:v>-3.9796800000000002E-3</c:v>
                </c:pt>
                <c:pt idx="386" formatCode="0.00E+00">
                  <c:v>-4.2572E-3</c:v>
                </c:pt>
                <c:pt idx="387" formatCode="0.00E+00">
                  <c:v>-4.3134699999999998E-3</c:v>
                </c:pt>
                <c:pt idx="388" formatCode="0.00E+00">
                  <c:v>-4.7082900000000004E-3</c:v>
                </c:pt>
                <c:pt idx="389" formatCode="0.00E+00">
                  <c:v>-4.5537900000000003E-3</c:v>
                </c:pt>
                <c:pt idx="390" formatCode="0.00E+00">
                  <c:v>-4.8160599999999996E-3</c:v>
                </c:pt>
                <c:pt idx="391" formatCode="0.00E+00">
                  <c:v>-4.8341800000000004E-3</c:v>
                </c:pt>
                <c:pt idx="392" formatCode="0.00E+00">
                  <c:v>-5.3172100000000002E-3</c:v>
                </c:pt>
                <c:pt idx="393" formatCode="0.00E+00">
                  <c:v>-5.7454100000000003E-3</c:v>
                </c:pt>
                <c:pt idx="394" formatCode="0.00E+00">
                  <c:v>-5.3057699999999996E-3</c:v>
                </c:pt>
                <c:pt idx="395" formatCode="0.00E+00">
                  <c:v>-5.7282399999999999E-3</c:v>
                </c:pt>
                <c:pt idx="396" formatCode="0.00E+00">
                  <c:v>-5.7215699999999996E-3</c:v>
                </c:pt>
                <c:pt idx="397" formatCode="0.00E+00">
                  <c:v>-5.87749E-3</c:v>
                </c:pt>
                <c:pt idx="398" formatCode="0.00E+00">
                  <c:v>-5.6977299999999998E-3</c:v>
                </c:pt>
                <c:pt idx="399" formatCode="0.00E+00">
                  <c:v>-6.5226599999999996E-3</c:v>
                </c:pt>
                <c:pt idx="400" formatCode="0.00E+00">
                  <c:v>-6.3252400000000002E-3</c:v>
                </c:pt>
                <c:pt idx="401" formatCode="0.00E+00">
                  <c:v>-6.3591000000000003E-3</c:v>
                </c:pt>
                <c:pt idx="402" formatCode="0.00E+00">
                  <c:v>-6.6642799999999999E-3</c:v>
                </c:pt>
                <c:pt idx="403" formatCode="0.00E+00">
                  <c:v>-6.6437700000000002E-3</c:v>
                </c:pt>
                <c:pt idx="404" formatCode="0.00E+00">
                  <c:v>-6.8192499999999998E-3</c:v>
                </c:pt>
                <c:pt idx="405" formatCode="0.00E+00">
                  <c:v>-7.0714999999999997E-3</c:v>
                </c:pt>
                <c:pt idx="406" formatCode="0.00E+00">
                  <c:v>-7.3251699999999998E-3</c:v>
                </c:pt>
                <c:pt idx="407" formatCode="0.00E+00">
                  <c:v>-7.2588899999999996E-3</c:v>
                </c:pt>
                <c:pt idx="408" formatCode="0.00E+00">
                  <c:v>-7.7471700000000003E-3</c:v>
                </c:pt>
                <c:pt idx="409" formatCode="0.00E+00">
                  <c:v>-7.7862699999999996E-3</c:v>
                </c:pt>
                <c:pt idx="410" formatCode="0.00E+00">
                  <c:v>-7.8253699999999999E-3</c:v>
                </c:pt>
                <c:pt idx="411" formatCode="0.00E+00">
                  <c:v>-8.0127700000000007E-3</c:v>
                </c:pt>
                <c:pt idx="412" formatCode="0.00E+00">
                  <c:v>-8.0437700000000004E-3</c:v>
                </c:pt>
                <c:pt idx="413" formatCode="0.00E+00">
                  <c:v>-8.1701299999999994E-3</c:v>
                </c:pt>
                <c:pt idx="414" formatCode="0.00E+00">
                  <c:v>-8.7947800000000003E-3</c:v>
                </c:pt>
                <c:pt idx="415" formatCode="0.00E+00">
                  <c:v>-8.7122899999999993E-3</c:v>
                </c:pt>
                <c:pt idx="416" formatCode="0.00E+00">
                  <c:v>-8.8024100000000001E-3</c:v>
                </c:pt>
                <c:pt idx="417" formatCode="0.00E+00">
                  <c:v>-9.0885199999999992E-3</c:v>
                </c:pt>
                <c:pt idx="418" formatCode="0.00E+00">
                  <c:v>-9.2716199999999995E-3</c:v>
                </c:pt>
                <c:pt idx="419" formatCode="0.00E+00">
                  <c:v>-9.2473E-3</c:v>
                </c:pt>
                <c:pt idx="420" formatCode="0.00E+00">
                  <c:v>-9.5968200000000007E-3</c:v>
                </c:pt>
                <c:pt idx="421" formatCode="0.00E+00">
                  <c:v>-9.6454599999999998E-3</c:v>
                </c:pt>
                <c:pt idx="422" formatCode="0.00E+00">
                  <c:v>-9.8066300000000002E-3</c:v>
                </c:pt>
                <c:pt idx="423" formatCode="0.00E+00">
                  <c:v>-9.91678E-3</c:v>
                </c:pt>
                <c:pt idx="424" formatCode="0.00E+00">
                  <c:v>-1.01385E-2</c:v>
                </c:pt>
                <c:pt idx="425" formatCode="0.00E+00">
                  <c:v>-1.0456099999999999E-2</c:v>
                </c:pt>
                <c:pt idx="426" formatCode="0.00E+00">
                  <c:v>-1.0572399999999999E-2</c:v>
                </c:pt>
                <c:pt idx="427" formatCode="0.00E+00">
                  <c:v>-1.06683E-2</c:v>
                </c:pt>
                <c:pt idx="428" formatCode="0.00E+00">
                  <c:v>-1.09196E-2</c:v>
                </c:pt>
                <c:pt idx="429" formatCode="0.00E+00">
                  <c:v>-1.10168E-2</c:v>
                </c:pt>
                <c:pt idx="430" formatCode="0.00E+00">
                  <c:v>-1.11427E-2</c:v>
                </c:pt>
                <c:pt idx="431" formatCode="0.00E+00">
                  <c:v>-1.1645300000000001E-2</c:v>
                </c:pt>
                <c:pt idx="432" formatCode="0.00E+00">
                  <c:v>-1.15881E-2</c:v>
                </c:pt>
                <c:pt idx="433" formatCode="0.00E+00">
                  <c:v>-1.2202299999999999E-2</c:v>
                </c:pt>
                <c:pt idx="434" formatCode="0.00E+00">
                  <c:v>-1.30315E-2</c:v>
                </c:pt>
                <c:pt idx="435" formatCode="0.00E+00">
                  <c:v>-1.3606500000000001E-2</c:v>
                </c:pt>
                <c:pt idx="436" formatCode="0.00E+00">
                  <c:v>-1.3742900000000001E-2</c:v>
                </c:pt>
                <c:pt idx="437" formatCode="0.00E+00">
                  <c:v>-1.39804E-2</c:v>
                </c:pt>
                <c:pt idx="438" formatCode="0.00E+00">
                  <c:v>-1.37625E-2</c:v>
                </c:pt>
                <c:pt idx="439" formatCode="0.00E+00">
                  <c:v>-1.1672500000000001E-2</c:v>
                </c:pt>
                <c:pt idx="440" formatCode="0.00E+00">
                  <c:v>-9.2935599999999993E-3</c:v>
                </c:pt>
                <c:pt idx="441" formatCode="0.00E+00">
                  <c:v>-8.8458100000000008E-3</c:v>
                </c:pt>
                <c:pt idx="442" formatCode="0.00E+00">
                  <c:v>-9.8924600000000005E-3</c:v>
                </c:pt>
                <c:pt idx="443" formatCode="0.00E+00">
                  <c:v>-1.05095E-2</c:v>
                </c:pt>
                <c:pt idx="444" formatCode="0.00E+00">
                  <c:v>-1.1331600000000001E-2</c:v>
                </c:pt>
                <c:pt idx="445" formatCode="0.00E+00">
                  <c:v>-1.33057E-2</c:v>
                </c:pt>
                <c:pt idx="446" formatCode="0.00E+00">
                  <c:v>-1.5004200000000001E-2</c:v>
                </c:pt>
                <c:pt idx="447" formatCode="0.00E+00">
                  <c:v>-1.5925399999999999E-2</c:v>
                </c:pt>
                <c:pt idx="448" formatCode="0.00E+00">
                  <c:v>-1.49879E-2</c:v>
                </c:pt>
                <c:pt idx="449" formatCode="0.00E+00">
                  <c:v>-1.4103900000000001E-2</c:v>
                </c:pt>
                <c:pt idx="450" formatCode="0.00E+00">
                  <c:v>-1.3883599999999999E-2</c:v>
                </c:pt>
                <c:pt idx="451" formatCode="0.00E+00">
                  <c:v>-1.4027599999999999E-2</c:v>
                </c:pt>
                <c:pt idx="452" formatCode="0.00E+00">
                  <c:v>-1.4019500000000001E-2</c:v>
                </c:pt>
                <c:pt idx="453" formatCode="0.00E+00">
                  <c:v>-1.40448E-2</c:v>
                </c:pt>
                <c:pt idx="454" formatCode="0.00E+00">
                  <c:v>-1.4256E-2</c:v>
                </c:pt>
                <c:pt idx="455" formatCode="0.00E+00">
                  <c:v>-1.43514E-2</c:v>
                </c:pt>
                <c:pt idx="456" formatCode="0.00E+00">
                  <c:v>-1.4395700000000001E-2</c:v>
                </c:pt>
                <c:pt idx="457" formatCode="0.00E+00">
                  <c:v>-1.4462900000000001E-2</c:v>
                </c:pt>
                <c:pt idx="458" formatCode="0.00E+00">
                  <c:v>-1.4585000000000001E-2</c:v>
                </c:pt>
                <c:pt idx="459" formatCode="0.00E+00">
                  <c:v>-1.4578799999999999E-2</c:v>
                </c:pt>
                <c:pt idx="460" formatCode="0.00E+00">
                  <c:v>-1.4612200000000001E-2</c:v>
                </c:pt>
                <c:pt idx="461" formatCode="0.00E+00">
                  <c:v>-1.4751E-2</c:v>
                </c:pt>
                <c:pt idx="462" formatCode="0.00E+00">
                  <c:v>-1.4844899999999999E-2</c:v>
                </c:pt>
                <c:pt idx="463" formatCode="0.00E+00">
                  <c:v>-1.5017000000000001E-2</c:v>
                </c:pt>
                <c:pt idx="464" formatCode="0.00E+00">
                  <c:v>-1.50142E-2</c:v>
                </c:pt>
                <c:pt idx="465" formatCode="0.00E+00">
                  <c:v>-1.4503E-2</c:v>
                </c:pt>
                <c:pt idx="466" formatCode="0.00E+00">
                  <c:v>-1.18756E-2</c:v>
                </c:pt>
                <c:pt idx="467" formatCode="0.00E+00">
                  <c:v>-1.7997699999999998E-2</c:v>
                </c:pt>
                <c:pt idx="468" formatCode="0.00E+00">
                  <c:v>-1.56951E-2</c:v>
                </c:pt>
                <c:pt idx="469" formatCode="0.00E+00">
                  <c:v>-1.5277900000000001E-2</c:v>
                </c:pt>
                <c:pt idx="470" formatCode="0.00E+00">
                  <c:v>-1.53723E-2</c:v>
                </c:pt>
                <c:pt idx="471" formatCode="0.00E+00">
                  <c:v>-1.54433E-2</c:v>
                </c:pt>
                <c:pt idx="472" formatCode="0.00E+00">
                  <c:v>-1.5546300000000001E-2</c:v>
                </c:pt>
                <c:pt idx="473" formatCode="0.00E+00">
                  <c:v>-1.5507699999999999E-2</c:v>
                </c:pt>
                <c:pt idx="474" formatCode="0.00E+00">
                  <c:v>-1.56484E-2</c:v>
                </c:pt>
                <c:pt idx="475" formatCode="0.00E+00">
                  <c:v>-1.55611E-2</c:v>
                </c:pt>
                <c:pt idx="476" formatCode="0.00E+00">
                  <c:v>-1.5644999999999999E-2</c:v>
                </c:pt>
                <c:pt idx="477" formatCode="0.00E+00">
                  <c:v>-1.5631200000000001E-2</c:v>
                </c:pt>
                <c:pt idx="478" formatCode="0.00E+00">
                  <c:v>-1.5640299999999999E-2</c:v>
                </c:pt>
                <c:pt idx="479" formatCode="0.00E+00">
                  <c:v>-1.56207E-2</c:v>
                </c:pt>
                <c:pt idx="480" formatCode="0.00E+00">
                  <c:v>-1.56226E-2</c:v>
                </c:pt>
                <c:pt idx="481" formatCode="0.00E+00">
                  <c:v>-1.5628300000000001E-2</c:v>
                </c:pt>
                <c:pt idx="482" formatCode="0.00E+00">
                  <c:v>-1.5585399999999999E-2</c:v>
                </c:pt>
                <c:pt idx="483" formatCode="0.00E+00">
                  <c:v>-1.5584499999999999E-2</c:v>
                </c:pt>
                <c:pt idx="484" formatCode="0.00E+00">
                  <c:v>-1.55234E-2</c:v>
                </c:pt>
                <c:pt idx="485" formatCode="0.00E+00">
                  <c:v>-1.5524400000000001E-2</c:v>
                </c:pt>
                <c:pt idx="486" formatCode="0.00E+00">
                  <c:v>-1.55473E-2</c:v>
                </c:pt>
                <c:pt idx="487" formatCode="0.00E+00">
                  <c:v>-1.5550100000000001E-2</c:v>
                </c:pt>
                <c:pt idx="488" formatCode="0.00E+00">
                  <c:v>-1.5495800000000001E-2</c:v>
                </c:pt>
                <c:pt idx="489" formatCode="0.00E+00">
                  <c:v>-1.5461900000000001E-2</c:v>
                </c:pt>
                <c:pt idx="490" formatCode="0.00E+00">
                  <c:v>-1.5512E-2</c:v>
                </c:pt>
                <c:pt idx="491" formatCode="0.00E+00">
                  <c:v>-1.54848E-2</c:v>
                </c:pt>
                <c:pt idx="492" formatCode="0.00E+00">
                  <c:v>-1.55654E-2</c:v>
                </c:pt>
                <c:pt idx="493" formatCode="0.00E+00">
                  <c:v>-1.56484E-2</c:v>
                </c:pt>
                <c:pt idx="494" formatCode="0.00E+00">
                  <c:v>-1.5615499999999999E-2</c:v>
                </c:pt>
                <c:pt idx="495" formatCode="0.00E+00">
                  <c:v>-1.5624000000000001E-2</c:v>
                </c:pt>
                <c:pt idx="496" formatCode="0.00E+00">
                  <c:v>-1.5717999999999999E-2</c:v>
                </c:pt>
                <c:pt idx="497" formatCode="0.00E+00">
                  <c:v>-1.58072E-2</c:v>
                </c:pt>
                <c:pt idx="498" formatCode="0.00E+00">
                  <c:v>-1.5823799999999999E-2</c:v>
                </c:pt>
                <c:pt idx="499" formatCode="0.00E+00">
                  <c:v>-1.5878699999999999E-2</c:v>
                </c:pt>
                <c:pt idx="500" formatCode="0.00E+00">
                  <c:v>-1.5847699999999999E-2</c:v>
                </c:pt>
                <c:pt idx="501" formatCode="0.00E+00">
                  <c:v>-1.5903899999999999E-2</c:v>
                </c:pt>
                <c:pt idx="502" formatCode="0.00E+00">
                  <c:v>-1.5961199999999998E-2</c:v>
                </c:pt>
                <c:pt idx="503" formatCode="0.00E+00">
                  <c:v>-1.5970700000000001E-2</c:v>
                </c:pt>
                <c:pt idx="504" formatCode="0.00E+00">
                  <c:v>-1.5891599999999999E-2</c:v>
                </c:pt>
                <c:pt idx="505" formatCode="0.00E+00">
                  <c:v>-1.5853900000000001E-2</c:v>
                </c:pt>
                <c:pt idx="506" formatCode="0.00E+00">
                  <c:v>-1.5867699999999998E-2</c:v>
                </c:pt>
                <c:pt idx="507" formatCode="0.00E+00">
                  <c:v>-1.5802400000000001E-2</c:v>
                </c:pt>
                <c:pt idx="508" formatCode="0.00E+00">
                  <c:v>-1.57623E-2</c:v>
                </c:pt>
                <c:pt idx="509" formatCode="0.00E+00">
                  <c:v>-1.5646500000000001E-2</c:v>
                </c:pt>
                <c:pt idx="510" formatCode="0.00E+00">
                  <c:v>-1.5576400000000001E-2</c:v>
                </c:pt>
                <c:pt idx="511" formatCode="0.00E+00">
                  <c:v>-1.55196E-2</c:v>
                </c:pt>
                <c:pt idx="512" formatCode="0.00E+00">
                  <c:v>-1.54243E-2</c:v>
                </c:pt>
                <c:pt idx="513" formatCode="0.00E+00">
                  <c:v>-1.53346E-2</c:v>
                </c:pt>
                <c:pt idx="514" formatCode="0.00E+00">
                  <c:v>-1.53174E-2</c:v>
                </c:pt>
                <c:pt idx="515" formatCode="0.00E+00">
                  <c:v>-1.5285999999999999E-2</c:v>
                </c:pt>
                <c:pt idx="516" formatCode="0.00E+00">
                  <c:v>-1.51415E-2</c:v>
                </c:pt>
                <c:pt idx="517" formatCode="0.00E+00">
                  <c:v>-1.50762E-2</c:v>
                </c:pt>
                <c:pt idx="518" formatCode="0.00E+00">
                  <c:v>-1.50571E-2</c:v>
                </c:pt>
                <c:pt idx="519" formatCode="0.00E+00">
                  <c:v>-1.4961199999999999E-2</c:v>
                </c:pt>
                <c:pt idx="520" formatCode="0.00E+00">
                  <c:v>-1.4960299999999999E-2</c:v>
                </c:pt>
                <c:pt idx="521" formatCode="0.00E+00">
                  <c:v>-1.4959800000000001E-2</c:v>
                </c:pt>
                <c:pt idx="522" formatCode="0.00E+00">
                  <c:v>-1.4925000000000001E-2</c:v>
                </c:pt>
                <c:pt idx="523" formatCode="0.00E+00">
                  <c:v>-1.4991300000000001E-2</c:v>
                </c:pt>
                <c:pt idx="524" formatCode="0.00E+00">
                  <c:v>-1.50738E-2</c:v>
                </c:pt>
                <c:pt idx="525" formatCode="0.00E+00">
                  <c:v>-1.5030399999999999E-2</c:v>
                </c:pt>
                <c:pt idx="526" formatCode="0.00E+00">
                  <c:v>-1.5105199999999999E-2</c:v>
                </c:pt>
                <c:pt idx="527" formatCode="0.00E+00">
                  <c:v>-1.50747E-2</c:v>
                </c:pt>
                <c:pt idx="528" formatCode="0.00E+00">
                  <c:v>-1.5258799999999999E-2</c:v>
                </c:pt>
                <c:pt idx="529" formatCode="0.00E+00">
                  <c:v>-1.52674E-2</c:v>
                </c:pt>
                <c:pt idx="530" formatCode="0.00E+00">
                  <c:v>-1.5390900000000001E-2</c:v>
                </c:pt>
                <c:pt idx="531" formatCode="0.00E+00">
                  <c:v>-1.5447600000000001E-2</c:v>
                </c:pt>
                <c:pt idx="532" formatCode="0.00E+00">
                  <c:v>-1.5517700000000001E-2</c:v>
                </c:pt>
                <c:pt idx="533" formatCode="0.00E+00">
                  <c:v>-1.5525799999999999E-2</c:v>
                </c:pt>
                <c:pt idx="534" formatCode="0.00E+00">
                  <c:v>-1.55859E-2</c:v>
                </c:pt>
                <c:pt idx="535" formatCode="0.00E+00">
                  <c:v>-1.55849E-2</c:v>
                </c:pt>
                <c:pt idx="536" formatCode="0.00E+00">
                  <c:v>-1.5507699999999999E-2</c:v>
                </c:pt>
                <c:pt idx="537" formatCode="0.00E+00">
                  <c:v>-1.5662700000000002E-2</c:v>
                </c:pt>
                <c:pt idx="538" formatCode="0.00E+00">
                  <c:v>-1.56641E-2</c:v>
                </c:pt>
                <c:pt idx="539" formatCode="0.00E+00">
                  <c:v>-1.56846E-2</c:v>
                </c:pt>
                <c:pt idx="540" formatCode="0.00E+00">
                  <c:v>-1.5659800000000001E-2</c:v>
                </c:pt>
                <c:pt idx="541" formatCode="0.00E+00">
                  <c:v>-1.5574899999999999E-2</c:v>
                </c:pt>
                <c:pt idx="542" formatCode="0.00E+00">
                  <c:v>-1.55511E-2</c:v>
                </c:pt>
                <c:pt idx="543" formatCode="0.00E+00">
                  <c:v>-1.55649E-2</c:v>
                </c:pt>
                <c:pt idx="544" formatCode="0.00E+00">
                  <c:v>-1.55196E-2</c:v>
                </c:pt>
                <c:pt idx="545" formatCode="0.00E+00">
                  <c:v>-1.52655E-2</c:v>
                </c:pt>
                <c:pt idx="546" formatCode="0.00E+00">
                  <c:v>-1.52988E-2</c:v>
                </c:pt>
                <c:pt idx="547" formatCode="0.00E+00">
                  <c:v>-1.5258799999999999E-2</c:v>
                </c:pt>
                <c:pt idx="548" formatCode="0.00E+00">
                  <c:v>-1.5170599999999999E-2</c:v>
                </c:pt>
                <c:pt idx="549" formatCode="0.00E+00">
                  <c:v>-1.5097599999999999E-2</c:v>
                </c:pt>
                <c:pt idx="550" formatCode="0.00E+00">
                  <c:v>-1.4960299999999999E-2</c:v>
                </c:pt>
                <c:pt idx="551" formatCode="0.00E+00">
                  <c:v>-1.49202E-2</c:v>
                </c:pt>
                <c:pt idx="552" formatCode="0.00E+00">
                  <c:v>-1.48392E-2</c:v>
                </c:pt>
                <c:pt idx="553" formatCode="0.00E+00">
                  <c:v>-1.47653E-2</c:v>
                </c:pt>
                <c:pt idx="554" formatCode="0.00E+00">
                  <c:v>-1.46103E-2</c:v>
                </c:pt>
                <c:pt idx="555" formatCode="0.00E+00">
                  <c:v>-1.4612699999999999E-2</c:v>
                </c:pt>
                <c:pt idx="556" formatCode="0.00E+00">
                  <c:v>-1.4573600000000001E-2</c:v>
                </c:pt>
                <c:pt idx="557" formatCode="0.00E+00">
                  <c:v>-1.4514900000000001E-2</c:v>
                </c:pt>
                <c:pt idx="558" formatCode="0.00E+00">
                  <c:v>-1.45244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9A9F-4A0F-A3A7-1811277838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9965231"/>
        <c:axId val="2049968559"/>
      </c:scatterChart>
      <c:valAx>
        <c:axId val="2049965231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9968559"/>
        <c:crosses val="autoZero"/>
        <c:crossBetween val="midCat"/>
      </c:valAx>
      <c:valAx>
        <c:axId val="2049968559"/>
        <c:scaling>
          <c:orientation val="minMax"/>
          <c:max val="1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996523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2'!$A$2:$A$563</c:f>
              <c:numCache>
                <c:formatCode>General</c:formatCode>
                <c:ptCount val="56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</c:numCache>
            </c:numRef>
          </c:xVal>
          <c:yVal>
            <c:numRef>
              <c:f>'[AMG-S-NN-DimethylPhenethylAmin.xlsx]Sheet2'!$B$2:$B$293</c:f>
              <c:numCache>
                <c:formatCode>General</c:formatCode>
                <c:ptCount val="292"/>
                <c:pt idx="0">
                  <c:v>0.51501799999999998</c:v>
                </c:pt>
                <c:pt idx="1">
                  <c:v>0.15406900000000001</c:v>
                </c:pt>
                <c:pt idx="2">
                  <c:v>0.21925900000000001</c:v>
                </c:pt>
                <c:pt idx="3" formatCode="0.00E+00">
                  <c:v>-1.7222899999999999E-2</c:v>
                </c:pt>
                <c:pt idx="4" formatCode="0.00E+00">
                  <c:v>-9.1604199999999997E-2</c:v>
                </c:pt>
                <c:pt idx="5">
                  <c:v>-0.15462200000000001</c:v>
                </c:pt>
                <c:pt idx="6">
                  <c:v>0.114382</c:v>
                </c:pt>
                <c:pt idx="7">
                  <c:v>-0.44459399999999999</c:v>
                </c:pt>
                <c:pt idx="8" formatCode="0.00E+00">
                  <c:v>-7.5296399999999999E-2</c:v>
                </c:pt>
                <c:pt idx="9">
                  <c:v>-0.41515299999999999</c:v>
                </c:pt>
                <c:pt idx="10" formatCode="0.00E+00">
                  <c:v>6.3572900000000002E-2</c:v>
                </c:pt>
                <c:pt idx="11" formatCode="0.00E+00">
                  <c:v>-9.7948599999999997E-2</c:v>
                </c:pt>
                <c:pt idx="12">
                  <c:v>-0.22970599999999999</c:v>
                </c:pt>
                <c:pt idx="13" formatCode="0.00E+00">
                  <c:v>-3.1657200000000003E-2</c:v>
                </c:pt>
                <c:pt idx="14">
                  <c:v>-0.41489199999999998</c:v>
                </c:pt>
                <c:pt idx="15">
                  <c:v>0.46166200000000002</c:v>
                </c:pt>
                <c:pt idx="16">
                  <c:v>-0.62318799999999996</c:v>
                </c:pt>
                <c:pt idx="17">
                  <c:v>0.12114900000000001</c:v>
                </c:pt>
                <c:pt idx="18">
                  <c:v>-0.150704</c:v>
                </c:pt>
                <c:pt idx="19">
                  <c:v>-0.47214800000000001</c:v>
                </c:pt>
                <c:pt idx="20">
                  <c:v>0.57784400000000002</c:v>
                </c:pt>
                <c:pt idx="21">
                  <c:v>-0.17455000000000001</c:v>
                </c:pt>
                <c:pt idx="22" formatCode="0.00E+00">
                  <c:v>-8.4075899999999995E-3</c:v>
                </c:pt>
                <c:pt idx="23">
                  <c:v>-0.15021200000000001</c:v>
                </c:pt>
                <c:pt idx="24">
                  <c:v>0.30103000000000002</c:v>
                </c:pt>
                <c:pt idx="25">
                  <c:v>-0.10916099999999999</c:v>
                </c:pt>
                <c:pt idx="26">
                  <c:v>-0.31898599999999999</c:v>
                </c:pt>
                <c:pt idx="27">
                  <c:v>-0.72301000000000004</c:v>
                </c:pt>
                <c:pt idx="28">
                  <c:v>-0.51804099999999997</c:v>
                </c:pt>
                <c:pt idx="29">
                  <c:v>0.36293700000000001</c:v>
                </c:pt>
                <c:pt idx="30">
                  <c:v>0.26597199999999999</c:v>
                </c:pt>
                <c:pt idx="31">
                  <c:v>0.381994</c:v>
                </c:pt>
                <c:pt idx="32">
                  <c:v>0.301234</c:v>
                </c:pt>
                <c:pt idx="33">
                  <c:v>-0.49929800000000002</c:v>
                </c:pt>
                <c:pt idx="34" formatCode="0.00E+00">
                  <c:v>-6.2851900000000002E-2</c:v>
                </c:pt>
                <c:pt idx="35">
                  <c:v>-0.52888299999999999</c:v>
                </c:pt>
                <c:pt idx="36">
                  <c:v>-0.57304900000000003</c:v>
                </c:pt>
                <c:pt idx="37" formatCode="0.00E+00">
                  <c:v>2.9026E-2</c:v>
                </c:pt>
                <c:pt idx="38">
                  <c:v>-0.17647499999999999</c:v>
                </c:pt>
                <c:pt idx="39">
                  <c:v>0.1348</c:v>
                </c:pt>
                <c:pt idx="40">
                  <c:v>0.40116200000000002</c:v>
                </c:pt>
                <c:pt idx="41">
                  <c:v>0.236014</c:v>
                </c:pt>
                <c:pt idx="42">
                  <c:v>-0.110474</c:v>
                </c:pt>
                <c:pt idx="43">
                  <c:v>0.40443699999999999</c:v>
                </c:pt>
                <c:pt idx="44">
                  <c:v>0.96023400000000003</c:v>
                </c:pt>
                <c:pt idx="45">
                  <c:v>0.62749200000000005</c:v>
                </c:pt>
                <c:pt idx="46">
                  <c:v>-0.23849200000000001</c:v>
                </c:pt>
                <c:pt idx="47" formatCode="0.00E+00">
                  <c:v>-4.36497E-2</c:v>
                </c:pt>
                <c:pt idx="48">
                  <c:v>-0.63901699999999995</c:v>
                </c:pt>
                <c:pt idx="49" formatCode="0.00E+00">
                  <c:v>1.40076E-2</c:v>
                </c:pt>
                <c:pt idx="50" formatCode="0.00E+00">
                  <c:v>2.5143600000000002E-3</c:v>
                </c:pt>
                <c:pt idx="51">
                  <c:v>0.22237899999999999</c:v>
                </c:pt>
                <c:pt idx="52" formatCode="0.00E+00">
                  <c:v>-9.1123099999999999E-2</c:v>
                </c:pt>
                <c:pt idx="53" formatCode="0.00E+00">
                  <c:v>7.0645299999999994E-2</c:v>
                </c:pt>
                <c:pt idx="54" formatCode="0.00E+00">
                  <c:v>9.8948500000000002E-3</c:v>
                </c:pt>
                <c:pt idx="55">
                  <c:v>0.196215</c:v>
                </c:pt>
                <c:pt idx="56" formatCode="0.00E+00">
                  <c:v>3.8023000000000002E-3</c:v>
                </c:pt>
                <c:pt idx="57">
                  <c:v>0.22384699999999999</c:v>
                </c:pt>
                <c:pt idx="58" formatCode="0.00E+00">
                  <c:v>-1.2378200000000001E-2</c:v>
                </c:pt>
                <c:pt idx="59">
                  <c:v>0.60265299999999999</c:v>
                </c:pt>
                <c:pt idx="60" formatCode="0.00E+00">
                  <c:v>-4.6253199999999998E-4</c:v>
                </c:pt>
                <c:pt idx="61">
                  <c:v>0.57003899999999996</c:v>
                </c:pt>
                <c:pt idx="62">
                  <c:v>0.16894400000000001</c:v>
                </c:pt>
                <c:pt idx="63">
                  <c:v>0.35153200000000001</c:v>
                </c:pt>
                <c:pt idx="64">
                  <c:v>-0.12325899999999999</c:v>
                </c:pt>
                <c:pt idx="65">
                  <c:v>0.12561800000000001</c:v>
                </c:pt>
                <c:pt idx="66">
                  <c:v>0.27782099999999998</c:v>
                </c:pt>
                <c:pt idx="67">
                  <c:v>0.14758199999999999</c:v>
                </c:pt>
                <c:pt idx="68">
                  <c:v>0.427288</c:v>
                </c:pt>
                <c:pt idx="69">
                  <c:v>0.61540700000000004</c:v>
                </c:pt>
                <c:pt idx="70">
                  <c:v>0.80504600000000004</c:v>
                </c:pt>
                <c:pt idx="71">
                  <c:v>0.96399100000000004</c:v>
                </c:pt>
                <c:pt idx="72">
                  <c:v>1.2259800000000001</c:v>
                </c:pt>
                <c:pt idx="73">
                  <c:v>0.95158900000000002</c:v>
                </c:pt>
                <c:pt idx="74">
                  <c:v>1.0696300000000001</c:v>
                </c:pt>
                <c:pt idx="75">
                  <c:v>1.06755</c:v>
                </c:pt>
                <c:pt idx="76">
                  <c:v>0.97356699999999996</c:v>
                </c:pt>
                <c:pt idx="77">
                  <c:v>1.0906100000000001</c:v>
                </c:pt>
                <c:pt idx="78">
                  <c:v>1.06331</c:v>
                </c:pt>
                <c:pt idx="79">
                  <c:v>1.08474</c:v>
                </c:pt>
                <c:pt idx="80">
                  <c:v>1.13304</c:v>
                </c:pt>
                <c:pt idx="81">
                  <c:v>1.13165</c:v>
                </c:pt>
                <c:pt idx="82">
                  <c:v>1.1119699999999999</c:v>
                </c:pt>
                <c:pt idx="83">
                  <c:v>1.0908</c:v>
                </c:pt>
                <c:pt idx="84">
                  <c:v>1.0750500000000001</c:v>
                </c:pt>
                <c:pt idx="85">
                  <c:v>1.12449</c:v>
                </c:pt>
                <c:pt idx="86">
                  <c:v>1.1555800000000001</c:v>
                </c:pt>
                <c:pt idx="87">
                  <c:v>1.12541</c:v>
                </c:pt>
                <c:pt idx="88">
                  <c:v>1.1736800000000001</c:v>
                </c:pt>
                <c:pt idx="89">
                  <c:v>1.1285700000000001</c:v>
                </c:pt>
                <c:pt idx="90">
                  <c:v>1.1468100000000001</c:v>
                </c:pt>
                <c:pt idx="91">
                  <c:v>1.1324700000000001</c:v>
                </c:pt>
                <c:pt idx="92">
                  <c:v>1.1064799999999999</c:v>
                </c:pt>
                <c:pt idx="93">
                  <c:v>1.11483</c:v>
                </c:pt>
                <c:pt idx="94">
                  <c:v>1.1136200000000001</c:v>
                </c:pt>
                <c:pt idx="95">
                  <c:v>1.1260300000000001</c:v>
                </c:pt>
                <c:pt idx="96">
                  <c:v>1.0822099999999999</c:v>
                </c:pt>
                <c:pt idx="97">
                  <c:v>1.06741</c:v>
                </c:pt>
                <c:pt idx="98">
                  <c:v>1.0554699999999999</c:v>
                </c:pt>
                <c:pt idx="99">
                  <c:v>1.0401199999999999</c:v>
                </c:pt>
                <c:pt idx="100">
                  <c:v>1.03959</c:v>
                </c:pt>
                <c:pt idx="101">
                  <c:v>1.0160100000000001</c:v>
                </c:pt>
                <c:pt idx="102">
                  <c:v>0.99451900000000004</c:v>
                </c:pt>
                <c:pt idx="103">
                  <c:v>0.97245099999999995</c:v>
                </c:pt>
                <c:pt idx="104">
                  <c:v>0.96723700000000001</c:v>
                </c:pt>
                <c:pt idx="105">
                  <c:v>0.95113599999999998</c:v>
                </c:pt>
                <c:pt idx="106">
                  <c:v>0.93524099999999999</c:v>
                </c:pt>
                <c:pt idx="107">
                  <c:v>0.92013400000000001</c:v>
                </c:pt>
                <c:pt idx="108">
                  <c:v>0.91348700000000005</c:v>
                </c:pt>
                <c:pt idx="109">
                  <c:v>0.90107300000000001</c:v>
                </c:pt>
                <c:pt idx="110">
                  <c:v>0.89839599999999997</c:v>
                </c:pt>
                <c:pt idx="111">
                  <c:v>0.88681600000000005</c:v>
                </c:pt>
                <c:pt idx="112">
                  <c:v>0.88012699999999999</c:v>
                </c:pt>
                <c:pt idx="113">
                  <c:v>0.87600500000000003</c:v>
                </c:pt>
                <c:pt idx="114">
                  <c:v>0.86782400000000004</c:v>
                </c:pt>
                <c:pt idx="115">
                  <c:v>0.86639299999999997</c:v>
                </c:pt>
                <c:pt idx="116">
                  <c:v>0.85840099999999997</c:v>
                </c:pt>
                <c:pt idx="117">
                  <c:v>0.85470299999999999</c:v>
                </c:pt>
                <c:pt idx="118">
                  <c:v>0.85054600000000002</c:v>
                </c:pt>
                <c:pt idx="119">
                  <c:v>0.84079099999999996</c:v>
                </c:pt>
                <c:pt idx="120">
                  <c:v>0.83580500000000002</c:v>
                </c:pt>
                <c:pt idx="121">
                  <c:v>0.82996700000000001</c:v>
                </c:pt>
                <c:pt idx="122">
                  <c:v>0.82013400000000003</c:v>
                </c:pt>
                <c:pt idx="123">
                  <c:v>0.81428500000000004</c:v>
                </c:pt>
                <c:pt idx="124">
                  <c:v>0.80374299999999999</c:v>
                </c:pt>
                <c:pt idx="125">
                  <c:v>0.79428600000000005</c:v>
                </c:pt>
                <c:pt idx="126">
                  <c:v>0.78671000000000002</c:v>
                </c:pt>
                <c:pt idx="127">
                  <c:v>0.77538499999999999</c:v>
                </c:pt>
                <c:pt idx="128">
                  <c:v>0.76417400000000002</c:v>
                </c:pt>
                <c:pt idx="129">
                  <c:v>0.75503200000000004</c:v>
                </c:pt>
                <c:pt idx="130">
                  <c:v>0.74428499999999997</c:v>
                </c:pt>
                <c:pt idx="131">
                  <c:v>0.73108399999999996</c:v>
                </c:pt>
                <c:pt idx="132">
                  <c:v>0.71808700000000003</c:v>
                </c:pt>
                <c:pt idx="133">
                  <c:v>0.70336500000000002</c:v>
                </c:pt>
                <c:pt idx="134">
                  <c:v>0.68420899999999996</c:v>
                </c:pt>
                <c:pt idx="135">
                  <c:v>0.66917700000000002</c:v>
                </c:pt>
                <c:pt idx="136">
                  <c:v>0.652003</c:v>
                </c:pt>
                <c:pt idx="137">
                  <c:v>0.63039000000000001</c:v>
                </c:pt>
                <c:pt idx="138">
                  <c:v>0.61190299999999997</c:v>
                </c:pt>
                <c:pt idx="139">
                  <c:v>0.59449099999999999</c:v>
                </c:pt>
                <c:pt idx="140">
                  <c:v>0.57484800000000003</c:v>
                </c:pt>
                <c:pt idx="141">
                  <c:v>0.55689</c:v>
                </c:pt>
                <c:pt idx="142">
                  <c:v>0.538794</c:v>
                </c:pt>
                <c:pt idx="143">
                  <c:v>0.52182399999999995</c:v>
                </c:pt>
                <c:pt idx="144">
                  <c:v>0.50236599999999998</c:v>
                </c:pt>
                <c:pt idx="145">
                  <c:v>0.48389399999999999</c:v>
                </c:pt>
                <c:pt idx="146">
                  <c:v>0.46522400000000003</c:v>
                </c:pt>
                <c:pt idx="147">
                  <c:v>0.44523200000000002</c:v>
                </c:pt>
                <c:pt idx="148">
                  <c:v>0.42512899999999998</c:v>
                </c:pt>
                <c:pt idx="149">
                  <c:v>0.404505</c:v>
                </c:pt>
                <c:pt idx="150">
                  <c:v>0.38414300000000001</c:v>
                </c:pt>
                <c:pt idx="151">
                  <c:v>0.36378199999999999</c:v>
                </c:pt>
                <c:pt idx="152">
                  <c:v>0.34293400000000002</c:v>
                </c:pt>
                <c:pt idx="153">
                  <c:v>0.32285599999999998</c:v>
                </c:pt>
                <c:pt idx="154">
                  <c:v>0.30455900000000002</c:v>
                </c:pt>
                <c:pt idx="155">
                  <c:v>0.285362</c:v>
                </c:pt>
                <c:pt idx="156">
                  <c:v>0.26781300000000002</c:v>
                </c:pt>
                <c:pt idx="157">
                  <c:v>0.251253</c:v>
                </c:pt>
                <c:pt idx="158">
                  <c:v>0.234402</c:v>
                </c:pt>
                <c:pt idx="159">
                  <c:v>0.21923200000000001</c:v>
                </c:pt>
                <c:pt idx="160">
                  <c:v>0.204566</c:v>
                </c:pt>
                <c:pt idx="161">
                  <c:v>0.19070100000000001</c:v>
                </c:pt>
                <c:pt idx="162">
                  <c:v>0.17785400000000001</c:v>
                </c:pt>
                <c:pt idx="163">
                  <c:v>0.166268</c:v>
                </c:pt>
                <c:pt idx="164">
                  <c:v>0.155806</c:v>
                </c:pt>
                <c:pt idx="165">
                  <c:v>0.14698900000000001</c:v>
                </c:pt>
                <c:pt idx="166">
                  <c:v>0.138628</c:v>
                </c:pt>
                <c:pt idx="167">
                  <c:v>0.13162299999999999</c:v>
                </c:pt>
                <c:pt idx="168">
                  <c:v>0.125635</c:v>
                </c:pt>
                <c:pt idx="169">
                  <c:v>0.12039</c:v>
                </c:pt>
                <c:pt idx="170">
                  <c:v>0.117259</c:v>
                </c:pt>
                <c:pt idx="171">
                  <c:v>0.114428</c:v>
                </c:pt>
                <c:pt idx="172">
                  <c:v>0.111779</c:v>
                </c:pt>
                <c:pt idx="173">
                  <c:v>0.105591</c:v>
                </c:pt>
                <c:pt idx="174" formatCode="0.00E+00">
                  <c:v>9.9876900000000005E-2</c:v>
                </c:pt>
                <c:pt idx="175" formatCode="0.00E+00">
                  <c:v>9.4706100000000001E-2</c:v>
                </c:pt>
                <c:pt idx="176" formatCode="0.00E+00">
                  <c:v>9.1127899999999998E-2</c:v>
                </c:pt>
                <c:pt idx="177" formatCode="0.00E+00">
                  <c:v>9.0887999999999997E-2</c:v>
                </c:pt>
                <c:pt idx="178" formatCode="0.00E+00">
                  <c:v>9.0901899999999994E-2</c:v>
                </c:pt>
                <c:pt idx="179" formatCode="0.00E+00">
                  <c:v>9.0235200000000002E-2</c:v>
                </c:pt>
                <c:pt idx="180" formatCode="0.00E+00">
                  <c:v>8.6885900000000002E-2</c:v>
                </c:pt>
                <c:pt idx="181" formatCode="0.00E+00">
                  <c:v>8.4994299999999995E-2</c:v>
                </c:pt>
                <c:pt idx="182" formatCode="0.00E+00">
                  <c:v>8.3985799999999999E-2</c:v>
                </c:pt>
                <c:pt idx="183" formatCode="0.00E+00">
                  <c:v>8.1707000000000002E-2</c:v>
                </c:pt>
                <c:pt idx="184" formatCode="0.00E+00">
                  <c:v>8.0615999999999993E-2</c:v>
                </c:pt>
                <c:pt idx="185" formatCode="0.00E+00">
                  <c:v>7.9269400000000004E-2</c:v>
                </c:pt>
                <c:pt idx="186" formatCode="0.00E+00">
                  <c:v>7.8227500000000005E-2</c:v>
                </c:pt>
                <c:pt idx="187" formatCode="0.00E+00">
                  <c:v>7.6726000000000003E-2</c:v>
                </c:pt>
                <c:pt idx="188" formatCode="0.00E+00">
                  <c:v>7.5527700000000003E-2</c:v>
                </c:pt>
                <c:pt idx="189" formatCode="0.00E+00">
                  <c:v>7.4726600000000004E-2</c:v>
                </c:pt>
                <c:pt idx="190" formatCode="0.00E+00">
                  <c:v>7.4325100000000005E-2</c:v>
                </c:pt>
                <c:pt idx="191" formatCode="0.00E+00">
                  <c:v>7.3454900000000004E-2</c:v>
                </c:pt>
                <c:pt idx="192" formatCode="0.00E+00">
                  <c:v>7.3905499999999999E-2</c:v>
                </c:pt>
                <c:pt idx="193" formatCode="0.00E+00">
                  <c:v>7.2661900000000001E-2</c:v>
                </c:pt>
                <c:pt idx="194" formatCode="0.00E+00">
                  <c:v>7.2050100000000006E-2</c:v>
                </c:pt>
                <c:pt idx="195" formatCode="0.00E+00">
                  <c:v>7.1745900000000001E-2</c:v>
                </c:pt>
                <c:pt idx="196" formatCode="0.00E+00">
                  <c:v>7.0642899999999995E-2</c:v>
                </c:pt>
                <c:pt idx="197" formatCode="0.00E+00">
                  <c:v>7.0176600000000006E-2</c:v>
                </c:pt>
                <c:pt idx="198" formatCode="0.00E+00">
                  <c:v>6.9752700000000001E-2</c:v>
                </c:pt>
                <c:pt idx="199" formatCode="0.00E+00">
                  <c:v>6.9212899999999994E-2</c:v>
                </c:pt>
                <c:pt idx="200" formatCode="0.00E+00">
                  <c:v>6.90751E-2</c:v>
                </c:pt>
                <c:pt idx="201" formatCode="0.00E+00">
                  <c:v>6.7791500000000005E-2</c:v>
                </c:pt>
                <c:pt idx="202" formatCode="0.00E+00">
                  <c:v>6.7781400000000006E-2</c:v>
                </c:pt>
                <c:pt idx="203" formatCode="0.00E+00">
                  <c:v>6.7097199999999996E-2</c:v>
                </c:pt>
                <c:pt idx="204" formatCode="0.00E+00">
                  <c:v>6.6785300000000006E-2</c:v>
                </c:pt>
                <c:pt idx="205" formatCode="0.00E+00">
                  <c:v>6.7011799999999996E-2</c:v>
                </c:pt>
                <c:pt idx="206" formatCode="0.00E+00">
                  <c:v>6.5307100000000007E-2</c:v>
                </c:pt>
                <c:pt idx="207" formatCode="0.00E+00">
                  <c:v>6.5246600000000002E-2</c:v>
                </c:pt>
                <c:pt idx="208" formatCode="0.00E+00">
                  <c:v>6.4343499999999998E-2</c:v>
                </c:pt>
                <c:pt idx="209" formatCode="0.00E+00">
                  <c:v>6.3834199999999994E-2</c:v>
                </c:pt>
                <c:pt idx="210" formatCode="0.00E+00">
                  <c:v>6.34966E-2</c:v>
                </c:pt>
                <c:pt idx="211" formatCode="0.00E+00">
                  <c:v>6.2553399999999995E-2</c:v>
                </c:pt>
                <c:pt idx="212" formatCode="0.00E+00">
                  <c:v>6.2381300000000001E-2</c:v>
                </c:pt>
                <c:pt idx="213" formatCode="0.00E+00">
                  <c:v>6.2284899999999997E-2</c:v>
                </c:pt>
                <c:pt idx="214" formatCode="0.00E+00">
                  <c:v>6.1693699999999997E-2</c:v>
                </c:pt>
                <c:pt idx="215" formatCode="0.00E+00">
                  <c:v>6.0982700000000001E-2</c:v>
                </c:pt>
                <c:pt idx="216" formatCode="0.00E+00">
                  <c:v>6.02293E-2</c:v>
                </c:pt>
                <c:pt idx="217" formatCode="0.00E+00">
                  <c:v>5.9510199999999999E-2</c:v>
                </c:pt>
                <c:pt idx="218" formatCode="0.00E+00">
                  <c:v>5.9079600000000003E-2</c:v>
                </c:pt>
                <c:pt idx="219" formatCode="0.00E+00">
                  <c:v>5.8141699999999998E-2</c:v>
                </c:pt>
                <c:pt idx="220" formatCode="0.00E+00">
                  <c:v>5.8028200000000002E-2</c:v>
                </c:pt>
                <c:pt idx="221" formatCode="0.00E+00">
                  <c:v>5.7282399999999997E-2</c:v>
                </c:pt>
                <c:pt idx="222" formatCode="0.00E+00">
                  <c:v>5.6513800000000003E-2</c:v>
                </c:pt>
                <c:pt idx="223" formatCode="0.00E+00">
                  <c:v>5.62444E-2</c:v>
                </c:pt>
                <c:pt idx="224" formatCode="0.00E+00">
                  <c:v>5.54843E-2</c:v>
                </c:pt>
                <c:pt idx="225" formatCode="0.00E+00">
                  <c:v>5.5092799999999997E-2</c:v>
                </c:pt>
                <c:pt idx="226" formatCode="0.00E+00">
                  <c:v>5.3719500000000003E-2</c:v>
                </c:pt>
                <c:pt idx="227" formatCode="0.00E+00">
                  <c:v>5.3465400000000003E-2</c:v>
                </c:pt>
                <c:pt idx="228" formatCode="0.00E+00">
                  <c:v>5.2633300000000001E-2</c:v>
                </c:pt>
                <c:pt idx="229" formatCode="0.00E+00">
                  <c:v>5.1974800000000002E-2</c:v>
                </c:pt>
                <c:pt idx="230" formatCode="0.00E+00">
                  <c:v>5.1399199999999999E-2</c:v>
                </c:pt>
                <c:pt idx="231" formatCode="0.00E+00">
                  <c:v>5.0396900000000001E-2</c:v>
                </c:pt>
                <c:pt idx="232" formatCode="0.00E+00">
                  <c:v>4.9753199999999997E-2</c:v>
                </c:pt>
                <c:pt idx="233" formatCode="0.00E+00">
                  <c:v>4.9135699999999997E-2</c:v>
                </c:pt>
                <c:pt idx="234" formatCode="0.00E+00">
                  <c:v>4.8518199999999997E-2</c:v>
                </c:pt>
                <c:pt idx="235" formatCode="0.00E+00">
                  <c:v>4.7833399999999998E-2</c:v>
                </c:pt>
                <c:pt idx="236" formatCode="0.00E+00">
                  <c:v>4.7204000000000003E-2</c:v>
                </c:pt>
                <c:pt idx="237" formatCode="0.00E+00">
                  <c:v>4.6524000000000003E-2</c:v>
                </c:pt>
                <c:pt idx="238" formatCode="0.00E+00">
                  <c:v>4.5841699999999999E-2</c:v>
                </c:pt>
                <c:pt idx="239" formatCode="0.00E+00">
                  <c:v>4.4971900000000002E-2</c:v>
                </c:pt>
                <c:pt idx="240" formatCode="0.00E+00">
                  <c:v>4.44798E-2</c:v>
                </c:pt>
                <c:pt idx="241" formatCode="0.00E+00">
                  <c:v>4.3720200000000001E-2</c:v>
                </c:pt>
                <c:pt idx="242" formatCode="0.00E+00">
                  <c:v>4.3259600000000002E-2</c:v>
                </c:pt>
                <c:pt idx="243" formatCode="0.00E+00">
                  <c:v>4.2222500000000003E-2</c:v>
                </c:pt>
                <c:pt idx="244" formatCode="0.00E+00">
                  <c:v>4.1494400000000001E-2</c:v>
                </c:pt>
                <c:pt idx="245" formatCode="0.00E+00">
                  <c:v>4.0955100000000001E-2</c:v>
                </c:pt>
                <c:pt idx="246" formatCode="0.00E+00">
                  <c:v>4.02145E-2</c:v>
                </c:pt>
                <c:pt idx="247" formatCode="0.00E+00">
                  <c:v>3.9679499999999999E-2</c:v>
                </c:pt>
                <c:pt idx="248" formatCode="0.00E+00">
                  <c:v>3.8826899999999998E-2</c:v>
                </c:pt>
                <c:pt idx="249" formatCode="0.00E+00">
                  <c:v>3.8053999999999998E-2</c:v>
                </c:pt>
                <c:pt idx="250" formatCode="0.00E+00">
                  <c:v>3.7630999999999998E-2</c:v>
                </c:pt>
                <c:pt idx="251" formatCode="0.00E+00">
                  <c:v>3.6892899999999999E-2</c:v>
                </c:pt>
                <c:pt idx="252" formatCode="0.00E+00">
                  <c:v>3.6483799999999997E-2</c:v>
                </c:pt>
                <c:pt idx="253" formatCode="0.00E+00">
                  <c:v>3.5768000000000001E-2</c:v>
                </c:pt>
                <c:pt idx="254" formatCode="0.00E+00">
                  <c:v>3.5192000000000001E-2</c:v>
                </c:pt>
                <c:pt idx="255" formatCode="0.00E+00">
                  <c:v>3.45373E-2</c:v>
                </c:pt>
                <c:pt idx="256" formatCode="0.00E+00">
                  <c:v>3.38006E-2</c:v>
                </c:pt>
                <c:pt idx="257" formatCode="0.00E+00">
                  <c:v>3.3096300000000002E-2</c:v>
                </c:pt>
                <c:pt idx="258" formatCode="0.00E+00">
                  <c:v>3.2782600000000002E-2</c:v>
                </c:pt>
                <c:pt idx="259" formatCode="0.00E+00">
                  <c:v>3.1951899999999998E-2</c:v>
                </c:pt>
                <c:pt idx="260" formatCode="0.00E+00">
                  <c:v>3.15123E-2</c:v>
                </c:pt>
                <c:pt idx="261" formatCode="0.00E+00">
                  <c:v>3.1045E-2</c:v>
                </c:pt>
                <c:pt idx="262" formatCode="0.00E+00">
                  <c:v>3.04017E-2</c:v>
                </c:pt>
                <c:pt idx="263" formatCode="0.00E+00">
                  <c:v>3.0048399999999999E-2</c:v>
                </c:pt>
                <c:pt idx="264" formatCode="0.00E+00">
                  <c:v>2.9443299999999999E-2</c:v>
                </c:pt>
                <c:pt idx="265" formatCode="0.00E+00">
                  <c:v>2.90418E-2</c:v>
                </c:pt>
                <c:pt idx="266" formatCode="0.00E+00">
                  <c:v>2.82869E-2</c:v>
                </c:pt>
                <c:pt idx="267" formatCode="0.00E+00">
                  <c:v>2.7870700000000002E-2</c:v>
                </c:pt>
                <c:pt idx="268" formatCode="0.00E+00">
                  <c:v>2.7522600000000001E-2</c:v>
                </c:pt>
                <c:pt idx="269" formatCode="0.00E+00">
                  <c:v>2.6700999999999999E-2</c:v>
                </c:pt>
                <c:pt idx="270" formatCode="0.00E+00">
                  <c:v>2.6433000000000002E-2</c:v>
                </c:pt>
                <c:pt idx="271" formatCode="0.00E+00">
                  <c:v>2.6137799999999999E-2</c:v>
                </c:pt>
                <c:pt idx="272" formatCode="0.00E+00">
                  <c:v>2.5678200000000002E-2</c:v>
                </c:pt>
                <c:pt idx="273" formatCode="0.00E+00">
                  <c:v>2.5195599999999999E-2</c:v>
                </c:pt>
                <c:pt idx="274" formatCode="0.00E+00">
                  <c:v>2.4886599999999998E-2</c:v>
                </c:pt>
                <c:pt idx="275" formatCode="0.00E+00">
                  <c:v>2.4559999999999998E-2</c:v>
                </c:pt>
                <c:pt idx="276" formatCode="0.00E+00">
                  <c:v>2.4245300000000001E-2</c:v>
                </c:pt>
                <c:pt idx="277" formatCode="0.00E+00">
                  <c:v>2.36788E-2</c:v>
                </c:pt>
                <c:pt idx="278" formatCode="0.00E+00">
                  <c:v>2.32921E-2</c:v>
                </c:pt>
                <c:pt idx="279" formatCode="0.00E+00">
                  <c:v>2.3010300000000001E-2</c:v>
                </c:pt>
                <c:pt idx="280" formatCode="0.00E+00">
                  <c:v>2.2493800000000001E-2</c:v>
                </c:pt>
                <c:pt idx="281" formatCode="0.00E+00">
                  <c:v>2.22387E-2</c:v>
                </c:pt>
                <c:pt idx="282" formatCode="0.00E+00">
                  <c:v>2.18549E-2</c:v>
                </c:pt>
                <c:pt idx="283" formatCode="0.00E+00">
                  <c:v>2.1511099999999998E-2</c:v>
                </c:pt>
                <c:pt idx="284" formatCode="0.00E+00">
                  <c:v>2.1137199999999998E-2</c:v>
                </c:pt>
                <c:pt idx="285" formatCode="0.00E+00">
                  <c:v>2.0899299999999999E-2</c:v>
                </c:pt>
                <c:pt idx="286" formatCode="0.00E+00">
                  <c:v>2.0582199999999998E-2</c:v>
                </c:pt>
                <c:pt idx="287" formatCode="0.00E+00">
                  <c:v>2.0246E-2</c:v>
                </c:pt>
                <c:pt idx="288" formatCode="0.00E+00">
                  <c:v>1.9998999999999999E-2</c:v>
                </c:pt>
                <c:pt idx="289" formatCode="0.00E+00">
                  <c:v>1.9565599999999999E-2</c:v>
                </c:pt>
                <c:pt idx="290" formatCode="0.00E+00">
                  <c:v>1.9391100000000001E-2</c:v>
                </c:pt>
                <c:pt idx="291" formatCode="0.00E+00">
                  <c:v>1.90953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977-4B15-B64E-E5519F972727}"/>
            </c:ext>
          </c:extLst>
        </c:ser>
        <c:ser>
          <c:idx val="2"/>
          <c:order val="1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3'!$A$2:$A$252</c:f>
              <c:numCache>
                <c:formatCode>General</c:formatCode>
                <c:ptCount val="25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</c:numCache>
            </c:numRef>
          </c:xVal>
          <c:yVal>
            <c:numRef>
              <c:f>'[AMG-S-NN-DimethylPhenethylAmin.xlsx]Sheet3'!$B$2:$B$280</c:f>
              <c:numCache>
                <c:formatCode>0.00E+00</c:formatCode>
                <c:ptCount val="279"/>
                <c:pt idx="0" formatCode="General">
                  <c:v>0.245367</c:v>
                </c:pt>
                <c:pt idx="1">
                  <c:v>8.2888600000000003E-3</c:v>
                </c:pt>
                <c:pt idx="2">
                  <c:v>-1.37882E-2</c:v>
                </c:pt>
                <c:pt idx="3" formatCode="General">
                  <c:v>-0.258884</c:v>
                </c:pt>
                <c:pt idx="4" formatCode="General">
                  <c:v>-0.58232600000000001</c:v>
                </c:pt>
                <c:pt idx="5" formatCode="General">
                  <c:v>-0.114861</c:v>
                </c:pt>
                <c:pt idx="6" formatCode="General">
                  <c:v>-0.31238199999999999</c:v>
                </c:pt>
                <c:pt idx="7" formatCode="General">
                  <c:v>-0.73033099999999995</c:v>
                </c:pt>
                <c:pt idx="8" formatCode="General">
                  <c:v>-0.30249500000000001</c:v>
                </c:pt>
                <c:pt idx="9" formatCode="General">
                  <c:v>-0.55761899999999998</c:v>
                </c:pt>
                <c:pt idx="10">
                  <c:v>6.8371299999999996E-2</c:v>
                </c:pt>
                <c:pt idx="11">
                  <c:v>-1.02668E-2</c:v>
                </c:pt>
                <c:pt idx="12" formatCode="General">
                  <c:v>-0.74987800000000004</c:v>
                </c:pt>
                <c:pt idx="13">
                  <c:v>5.9250400000000002E-2</c:v>
                </c:pt>
                <c:pt idx="14" formatCode="General">
                  <c:v>0.41258499999999998</c:v>
                </c:pt>
                <c:pt idx="15" formatCode="General">
                  <c:v>-0.14425399999999999</c:v>
                </c:pt>
                <c:pt idx="16">
                  <c:v>-6.4793100000000006E-2</c:v>
                </c:pt>
                <c:pt idx="17">
                  <c:v>2.8459999999999999E-2</c:v>
                </c:pt>
                <c:pt idx="18">
                  <c:v>-5.1548499999999997E-2</c:v>
                </c:pt>
                <c:pt idx="19" formatCode="General">
                  <c:v>0.47111399999999998</c:v>
                </c:pt>
                <c:pt idx="20">
                  <c:v>-5.7434100000000002E-2</c:v>
                </c:pt>
                <c:pt idx="21" formatCode="General">
                  <c:v>0.15485399999999999</c:v>
                </c:pt>
                <c:pt idx="22">
                  <c:v>1.63593E-2</c:v>
                </c:pt>
                <c:pt idx="23" formatCode="General">
                  <c:v>-0.14949599999999999</c:v>
                </c:pt>
                <c:pt idx="24" formatCode="General">
                  <c:v>0.30103000000000002</c:v>
                </c:pt>
                <c:pt idx="25" formatCode="General">
                  <c:v>0.56859199999999999</c:v>
                </c:pt>
                <c:pt idx="26" formatCode="General">
                  <c:v>-0.97848500000000005</c:v>
                </c:pt>
                <c:pt idx="27" formatCode="General">
                  <c:v>-0.27320899999999998</c:v>
                </c:pt>
                <c:pt idx="28" formatCode="General">
                  <c:v>-0.343501</c:v>
                </c:pt>
                <c:pt idx="29" formatCode="General">
                  <c:v>0.399843</c:v>
                </c:pt>
                <c:pt idx="30">
                  <c:v>1.8549E-2</c:v>
                </c:pt>
                <c:pt idx="31" formatCode="General">
                  <c:v>0.22261400000000001</c:v>
                </c:pt>
                <c:pt idx="32" formatCode="General">
                  <c:v>-0.40549200000000002</c:v>
                </c:pt>
                <c:pt idx="33" formatCode="General">
                  <c:v>0.20663799999999999</c:v>
                </c:pt>
                <c:pt idx="34" formatCode="General">
                  <c:v>0.28166999999999998</c:v>
                </c:pt>
                <c:pt idx="35" formatCode="General">
                  <c:v>-0.61951100000000003</c:v>
                </c:pt>
                <c:pt idx="36" formatCode="General">
                  <c:v>-0.29813800000000001</c:v>
                </c:pt>
                <c:pt idx="37" formatCode="General">
                  <c:v>0.45257700000000001</c:v>
                </c:pt>
                <c:pt idx="38" formatCode="General">
                  <c:v>0.28587200000000001</c:v>
                </c:pt>
                <c:pt idx="39" formatCode="General">
                  <c:v>-0.35528900000000002</c:v>
                </c:pt>
                <c:pt idx="40" formatCode="General">
                  <c:v>-0.110747</c:v>
                </c:pt>
                <c:pt idx="41" formatCode="General">
                  <c:v>0.54007499999999997</c:v>
                </c:pt>
                <c:pt idx="42" formatCode="General">
                  <c:v>-0.28064</c:v>
                </c:pt>
                <c:pt idx="43" formatCode="General">
                  <c:v>-0.13378699999999999</c:v>
                </c:pt>
                <c:pt idx="44" formatCode="General">
                  <c:v>0.82946699999999995</c:v>
                </c:pt>
                <c:pt idx="45">
                  <c:v>1.9367700000000002E-2</c:v>
                </c:pt>
                <c:pt idx="46" formatCode="General">
                  <c:v>-0.10097200000000001</c:v>
                </c:pt>
                <c:pt idx="47" formatCode="General">
                  <c:v>-0.79891199999999996</c:v>
                </c:pt>
                <c:pt idx="48" formatCode="General">
                  <c:v>-0.62117999999999995</c:v>
                </c:pt>
                <c:pt idx="49" formatCode="General">
                  <c:v>0.163773</c:v>
                </c:pt>
                <c:pt idx="50" formatCode="General">
                  <c:v>0.51339299999999999</c:v>
                </c:pt>
                <c:pt idx="51">
                  <c:v>3.63507E-2</c:v>
                </c:pt>
                <c:pt idx="52" formatCode="General">
                  <c:v>-0.10500900000000001</c:v>
                </c:pt>
                <c:pt idx="53" formatCode="General">
                  <c:v>0.37984499999999999</c:v>
                </c:pt>
                <c:pt idx="54" formatCode="General">
                  <c:v>-0.66929000000000005</c:v>
                </c:pt>
                <c:pt idx="55" formatCode="General">
                  <c:v>0.46920400000000001</c:v>
                </c:pt>
                <c:pt idx="56" formatCode="General">
                  <c:v>0.359402</c:v>
                </c:pt>
                <c:pt idx="57">
                  <c:v>5.8676699999999998E-2</c:v>
                </c:pt>
                <c:pt idx="58" formatCode="General">
                  <c:v>-0.80282799999999999</c:v>
                </c:pt>
                <c:pt idx="59" formatCode="General">
                  <c:v>0.60099000000000002</c:v>
                </c:pt>
                <c:pt idx="60" formatCode="General">
                  <c:v>-0.47305999999999998</c:v>
                </c:pt>
                <c:pt idx="61" formatCode="General">
                  <c:v>1.05707</c:v>
                </c:pt>
                <c:pt idx="62" formatCode="General">
                  <c:v>0.17480299999999999</c:v>
                </c:pt>
                <c:pt idx="63" formatCode="General">
                  <c:v>0.80495300000000003</c:v>
                </c:pt>
                <c:pt idx="64" formatCode="General">
                  <c:v>-0.324264</c:v>
                </c:pt>
                <c:pt idx="65" formatCode="General">
                  <c:v>0.249031</c:v>
                </c:pt>
                <c:pt idx="66" formatCode="General">
                  <c:v>0.106333</c:v>
                </c:pt>
                <c:pt idx="67" formatCode="General">
                  <c:v>0.957094</c:v>
                </c:pt>
                <c:pt idx="68" formatCode="General">
                  <c:v>0.62153199999999997</c:v>
                </c:pt>
                <c:pt idx="69" formatCode="General">
                  <c:v>0.76327800000000001</c:v>
                </c:pt>
                <c:pt idx="70" formatCode="General">
                  <c:v>0.91532999999999998</c:v>
                </c:pt>
                <c:pt idx="71" formatCode="General">
                  <c:v>0.87618200000000002</c:v>
                </c:pt>
                <c:pt idx="72" formatCode="General">
                  <c:v>1.03711</c:v>
                </c:pt>
                <c:pt idx="73" formatCode="General">
                  <c:v>1.0378099999999999</c:v>
                </c:pt>
                <c:pt idx="74" formatCode="General">
                  <c:v>1.0709299999999999</c:v>
                </c:pt>
                <c:pt idx="75" formatCode="General">
                  <c:v>1.1169100000000001</c:v>
                </c:pt>
                <c:pt idx="76" formatCode="General">
                  <c:v>1.00464</c:v>
                </c:pt>
                <c:pt idx="77" formatCode="General">
                  <c:v>1.10124</c:v>
                </c:pt>
                <c:pt idx="78" formatCode="General">
                  <c:v>1.08911</c:v>
                </c:pt>
                <c:pt idx="79" formatCode="General">
                  <c:v>1.0460499999999999</c:v>
                </c:pt>
                <c:pt idx="80" formatCode="General">
                  <c:v>1.1590100000000001</c:v>
                </c:pt>
                <c:pt idx="81" formatCode="General">
                  <c:v>1.1205700000000001</c:v>
                </c:pt>
                <c:pt idx="82" formatCode="General">
                  <c:v>1.04914</c:v>
                </c:pt>
                <c:pt idx="83" formatCode="General">
                  <c:v>1.0771299999999999</c:v>
                </c:pt>
                <c:pt idx="84" formatCode="General">
                  <c:v>1.0484899999999999</c:v>
                </c:pt>
                <c:pt idx="85" formatCode="General">
                  <c:v>1.10158</c:v>
                </c:pt>
                <c:pt idx="86" formatCode="General">
                  <c:v>1.14001</c:v>
                </c:pt>
                <c:pt idx="87" formatCode="General">
                  <c:v>1.0959300000000001</c:v>
                </c:pt>
                <c:pt idx="88" formatCode="General">
                  <c:v>1.14134</c:v>
                </c:pt>
                <c:pt idx="89" formatCode="General">
                  <c:v>1.0837000000000001</c:v>
                </c:pt>
                <c:pt idx="90" formatCode="General">
                  <c:v>1.0865400000000001</c:v>
                </c:pt>
                <c:pt idx="91" formatCode="General">
                  <c:v>1.09996</c:v>
                </c:pt>
                <c:pt idx="92" formatCode="General">
                  <c:v>1.0900399999999999</c:v>
                </c:pt>
                <c:pt idx="93" formatCode="General">
                  <c:v>1.06314</c:v>
                </c:pt>
                <c:pt idx="94" formatCode="General">
                  <c:v>1.0874299999999999</c:v>
                </c:pt>
                <c:pt idx="95" formatCode="General">
                  <c:v>1.06166</c:v>
                </c:pt>
                <c:pt idx="96" formatCode="General">
                  <c:v>1.07331</c:v>
                </c:pt>
                <c:pt idx="97" formatCode="General">
                  <c:v>1.04457</c:v>
                </c:pt>
                <c:pt idx="98" formatCode="General">
                  <c:v>1.0260100000000001</c:v>
                </c:pt>
                <c:pt idx="99" formatCode="General">
                  <c:v>1.0150600000000001</c:v>
                </c:pt>
                <c:pt idx="100" formatCode="General">
                  <c:v>0.99280100000000004</c:v>
                </c:pt>
                <c:pt idx="101" formatCode="General">
                  <c:v>0.97700399999999998</c:v>
                </c:pt>
                <c:pt idx="102" formatCode="General">
                  <c:v>0.96454600000000001</c:v>
                </c:pt>
                <c:pt idx="103" formatCode="General">
                  <c:v>0.94447700000000001</c:v>
                </c:pt>
                <c:pt idx="104" formatCode="General">
                  <c:v>0.94214799999999999</c:v>
                </c:pt>
                <c:pt idx="105" formatCode="General">
                  <c:v>0.92336399999999996</c:v>
                </c:pt>
                <c:pt idx="106" formatCode="General">
                  <c:v>0.90106299999999995</c:v>
                </c:pt>
                <c:pt idx="107" formatCode="General">
                  <c:v>0.89361999999999997</c:v>
                </c:pt>
                <c:pt idx="108" formatCode="General">
                  <c:v>0.88593999999999995</c:v>
                </c:pt>
                <c:pt idx="109" formatCode="General">
                  <c:v>0.86947300000000005</c:v>
                </c:pt>
                <c:pt idx="110" formatCode="General">
                  <c:v>0.87603600000000004</c:v>
                </c:pt>
                <c:pt idx="111" formatCode="General">
                  <c:v>0.86667400000000006</c:v>
                </c:pt>
                <c:pt idx="112" formatCode="General">
                  <c:v>0.85714999999999997</c:v>
                </c:pt>
                <c:pt idx="113" formatCode="General">
                  <c:v>0.85649799999999998</c:v>
                </c:pt>
                <c:pt idx="114" formatCode="General">
                  <c:v>0.85024200000000005</c:v>
                </c:pt>
                <c:pt idx="115" formatCode="General">
                  <c:v>0.84619999999999995</c:v>
                </c:pt>
                <c:pt idx="116" formatCode="General">
                  <c:v>0.84876499999999999</c:v>
                </c:pt>
                <c:pt idx="117" formatCode="General">
                  <c:v>0.84050800000000003</c:v>
                </c:pt>
                <c:pt idx="118" formatCode="General">
                  <c:v>0.84014900000000003</c:v>
                </c:pt>
                <c:pt idx="119" formatCode="General">
                  <c:v>0.83624600000000004</c:v>
                </c:pt>
                <c:pt idx="120" formatCode="General">
                  <c:v>0.82724600000000004</c:v>
                </c:pt>
                <c:pt idx="121" formatCode="General">
                  <c:v>0.81969800000000004</c:v>
                </c:pt>
                <c:pt idx="122" formatCode="General">
                  <c:v>0.81561499999999998</c:v>
                </c:pt>
                <c:pt idx="123" formatCode="General">
                  <c:v>0.80722000000000005</c:v>
                </c:pt>
                <c:pt idx="124" formatCode="General">
                  <c:v>0.79947900000000005</c:v>
                </c:pt>
                <c:pt idx="125" formatCode="General">
                  <c:v>0.79262900000000003</c:v>
                </c:pt>
                <c:pt idx="126" formatCode="General">
                  <c:v>0.78552200000000005</c:v>
                </c:pt>
                <c:pt idx="127" formatCode="General">
                  <c:v>0.77654800000000002</c:v>
                </c:pt>
                <c:pt idx="128" formatCode="General">
                  <c:v>0.76497199999999999</c:v>
                </c:pt>
                <c:pt idx="129" formatCode="General">
                  <c:v>0.75715900000000003</c:v>
                </c:pt>
                <c:pt idx="130" formatCode="General">
                  <c:v>0.74763299999999999</c:v>
                </c:pt>
                <c:pt idx="131" formatCode="General">
                  <c:v>0.73530200000000001</c:v>
                </c:pt>
                <c:pt idx="132" formatCode="General">
                  <c:v>0.72136599999999995</c:v>
                </c:pt>
                <c:pt idx="133" formatCode="General">
                  <c:v>0.708789</c:v>
                </c:pt>
                <c:pt idx="134" formatCode="General">
                  <c:v>0.69202799999999998</c:v>
                </c:pt>
                <c:pt idx="135" formatCode="General">
                  <c:v>0.67664999999999997</c:v>
                </c:pt>
                <c:pt idx="136" formatCode="General">
                  <c:v>0.65749500000000005</c:v>
                </c:pt>
                <c:pt idx="137" formatCode="General">
                  <c:v>0.64002599999999998</c:v>
                </c:pt>
                <c:pt idx="138" formatCode="General">
                  <c:v>0.62214599999999998</c:v>
                </c:pt>
                <c:pt idx="139" formatCode="General">
                  <c:v>0.60307100000000002</c:v>
                </c:pt>
                <c:pt idx="140" formatCode="General">
                  <c:v>0.58427099999999998</c:v>
                </c:pt>
                <c:pt idx="141" formatCode="General">
                  <c:v>0.56551099999999999</c:v>
                </c:pt>
                <c:pt idx="142" formatCode="General">
                  <c:v>0.54913900000000004</c:v>
                </c:pt>
                <c:pt idx="143" formatCode="General">
                  <c:v>0.53032500000000005</c:v>
                </c:pt>
                <c:pt idx="144" formatCode="General">
                  <c:v>0.51149999999999995</c:v>
                </c:pt>
                <c:pt idx="145" formatCode="General">
                  <c:v>0.492813</c:v>
                </c:pt>
                <c:pt idx="146" formatCode="General">
                  <c:v>0.47346500000000002</c:v>
                </c:pt>
                <c:pt idx="147" formatCode="General">
                  <c:v>0.453903</c:v>
                </c:pt>
                <c:pt idx="148" formatCode="General">
                  <c:v>0.433975</c:v>
                </c:pt>
                <c:pt idx="149" formatCode="General">
                  <c:v>0.41302</c:v>
                </c:pt>
                <c:pt idx="150" formatCode="General">
                  <c:v>0.39090200000000003</c:v>
                </c:pt>
                <c:pt idx="151" formatCode="General">
                  <c:v>0.370944</c:v>
                </c:pt>
                <c:pt idx="152" formatCode="General">
                  <c:v>0.35075400000000001</c:v>
                </c:pt>
                <c:pt idx="153" formatCode="General">
                  <c:v>0.330677</c:v>
                </c:pt>
                <c:pt idx="154" formatCode="General">
                  <c:v>0.31140499999999999</c:v>
                </c:pt>
                <c:pt idx="155" formatCode="General">
                  <c:v>0.292767</c:v>
                </c:pt>
                <c:pt idx="156" formatCode="General">
                  <c:v>0.27446900000000002</c:v>
                </c:pt>
                <c:pt idx="157" formatCode="General">
                  <c:v>0.25730199999999998</c:v>
                </c:pt>
                <c:pt idx="158" formatCode="General">
                  <c:v>0.24007700000000001</c:v>
                </c:pt>
                <c:pt idx="159" formatCode="General">
                  <c:v>0.22378999999999999</c:v>
                </c:pt>
                <c:pt idx="160" formatCode="General">
                  <c:v>0.20864099999999999</c:v>
                </c:pt>
                <c:pt idx="161" formatCode="General">
                  <c:v>0.19397500000000001</c:v>
                </c:pt>
                <c:pt idx="162" formatCode="General">
                  <c:v>0.18065400000000001</c:v>
                </c:pt>
                <c:pt idx="163" formatCode="General">
                  <c:v>0.16828299999999999</c:v>
                </c:pt>
                <c:pt idx="164" formatCode="General">
                  <c:v>0.157169</c:v>
                </c:pt>
                <c:pt idx="165" formatCode="General">
                  <c:v>0.14786099999999999</c:v>
                </c:pt>
                <c:pt idx="166" formatCode="General">
                  <c:v>0.13883999999999999</c:v>
                </c:pt>
                <c:pt idx="167" formatCode="General">
                  <c:v>0.13116800000000001</c:v>
                </c:pt>
                <c:pt idx="168" formatCode="General">
                  <c:v>0.12446500000000001</c:v>
                </c:pt>
                <c:pt idx="169" formatCode="General">
                  <c:v>0.118049</c:v>
                </c:pt>
                <c:pt idx="170" formatCode="General">
                  <c:v>0.112466</c:v>
                </c:pt>
                <c:pt idx="171" formatCode="General">
                  <c:v>0.10878699999999999</c:v>
                </c:pt>
                <c:pt idx="172" formatCode="General">
                  <c:v>0.104958</c:v>
                </c:pt>
                <c:pt idx="173" formatCode="General">
                  <c:v>0.10075099999999999</c:v>
                </c:pt>
                <c:pt idx="174">
                  <c:v>9.6915200000000007E-2</c:v>
                </c:pt>
                <c:pt idx="175">
                  <c:v>9.3691300000000005E-2</c:v>
                </c:pt>
                <c:pt idx="176">
                  <c:v>9.0993400000000002E-2</c:v>
                </c:pt>
                <c:pt idx="177">
                  <c:v>9.0220900000000007E-2</c:v>
                </c:pt>
                <c:pt idx="178">
                  <c:v>8.9569999999999997E-2</c:v>
                </c:pt>
                <c:pt idx="179">
                  <c:v>8.7086200000000002E-2</c:v>
                </c:pt>
                <c:pt idx="180">
                  <c:v>8.4241899999999995E-2</c:v>
                </c:pt>
                <c:pt idx="181">
                  <c:v>8.2000299999999998E-2</c:v>
                </c:pt>
                <c:pt idx="182">
                  <c:v>8.0717999999999998E-2</c:v>
                </c:pt>
                <c:pt idx="183">
                  <c:v>7.9061000000000006E-2</c:v>
                </c:pt>
                <c:pt idx="184">
                  <c:v>7.7456499999999998E-2</c:v>
                </c:pt>
                <c:pt idx="185">
                  <c:v>7.6265299999999994E-2</c:v>
                </c:pt>
                <c:pt idx="186">
                  <c:v>7.5054200000000001E-2</c:v>
                </c:pt>
                <c:pt idx="187">
                  <c:v>7.34625E-2</c:v>
                </c:pt>
                <c:pt idx="188">
                  <c:v>7.2344800000000001E-2</c:v>
                </c:pt>
                <c:pt idx="189">
                  <c:v>7.1651900000000004E-2</c:v>
                </c:pt>
                <c:pt idx="190">
                  <c:v>7.0945300000000003E-2</c:v>
                </c:pt>
                <c:pt idx="191">
                  <c:v>7.02763E-2</c:v>
                </c:pt>
                <c:pt idx="192">
                  <c:v>7.03902E-2</c:v>
                </c:pt>
                <c:pt idx="193">
                  <c:v>6.9465600000000002E-2</c:v>
                </c:pt>
                <c:pt idx="194">
                  <c:v>6.8374599999999994E-2</c:v>
                </c:pt>
                <c:pt idx="195">
                  <c:v>6.8029400000000004E-2</c:v>
                </c:pt>
                <c:pt idx="196">
                  <c:v>6.7436700000000002E-2</c:v>
                </c:pt>
                <c:pt idx="197">
                  <c:v>6.6852099999999998E-2</c:v>
                </c:pt>
                <c:pt idx="198">
                  <c:v>6.6213099999999997E-2</c:v>
                </c:pt>
                <c:pt idx="199">
                  <c:v>6.5728700000000001E-2</c:v>
                </c:pt>
                <c:pt idx="200">
                  <c:v>6.4782099999999995E-2</c:v>
                </c:pt>
                <c:pt idx="201">
                  <c:v>6.4107899999999995E-2</c:v>
                </c:pt>
                <c:pt idx="202">
                  <c:v>6.3707399999999997E-2</c:v>
                </c:pt>
                <c:pt idx="203">
                  <c:v>6.3285800000000003E-2</c:v>
                </c:pt>
                <c:pt idx="204">
                  <c:v>6.3056899999999999E-2</c:v>
                </c:pt>
                <c:pt idx="205">
                  <c:v>6.2436100000000001E-2</c:v>
                </c:pt>
                <c:pt idx="206">
                  <c:v>6.1499600000000001E-2</c:v>
                </c:pt>
                <c:pt idx="207">
                  <c:v>6.1138600000000001E-2</c:v>
                </c:pt>
                <c:pt idx="208">
                  <c:v>6.0337500000000002E-2</c:v>
                </c:pt>
                <c:pt idx="209">
                  <c:v>6.0278900000000003E-2</c:v>
                </c:pt>
                <c:pt idx="210">
                  <c:v>5.9724800000000001E-2</c:v>
                </c:pt>
                <c:pt idx="211">
                  <c:v>5.9043900000000003E-2</c:v>
                </c:pt>
                <c:pt idx="212">
                  <c:v>5.8440699999999998E-2</c:v>
                </c:pt>
                <c:pt idx="213">
                  <c:v>5.7781199999999998E-2</c:v>
                </c:pt>
                <c:pt idx="214">
                  <c:v>5.7714500000000002E-2</c:v>
                </c:pt>
                <c:pt idx="215">
                  <c:v>5.6974900000000002E-2</c:v>
                </c:pt>
                <c:pt idx="216">
                  <c:v>5.6138500000000001E-2</c:v>
                </c:pt>
                <c:pt idx="217">
                  <c:v>5.54276E-2</c:v>
                </c:pt>
                <c:pt idx="218">
                  <c:v>5.5030799999999998E-2</c:v>
                </c:pt>
                <c:pt idx="219">
                  <c:v>5.46093E-2</c:v>
                </c:pt>
                <c:pt idx="220">
                  <c:v>5.3458699999999998E-2</c:v>
                </c:pt>
                <c:pt idx="221">
                  <c:v>5.2863100000000003E-2</c:v>
                </c:pt>
                <c:pt idx="222">
                  <c:v>5.2400599999999999E-2</c:v>
                </c:pt>
                <c:pt idx="223">
                  <c:v>5.1621E-2</c:v>
                </c:pt>
                <c:pt idx="224">
                  <c:v>5.1235700000000002E-2</c:v>
                </c:pt>
                <c:pt idx="225">
                  <c:v>5.0070799999999999E-2</c:v>
                </c:pt>
                <c:pt idx="226">
                  <c:v>4.9592999999999998E-2</c:v>
                </c:pt>
                <c:pt idx="227">
                  <c:v>4.9017400000000003E-2</c:v>
                </c:pt>
                <c:pt idx="228">
                  <c:v>4.8141499999999997E-2</c:v>
                </c:pt>
                <c:pt idx="229">
                  <c:v>4.7498199999999997E-2</c:v>
                </c:pt>
                <c:pt idx="230">
                  <c:v>4.6605599999999997E-2</c:v>
                </c:pt>
                <c:pt idx="231">
                  <c:v>4.5821199999999999E-2</c:v>
                </c:pt>
                <c:pt idx="232">
                  <c:v>4.52399E-2</c:v>
                </c:pt>
                <c:pt idx="233">
                  <c:v>4.4481300000000001E-2</c:v>
                </c:pt>
                <c:pt idx="234">
                  <c:v>4.3793199999999997E-2</c:v>
                </c:pt>
                <c:pt idx="235">
                  <c:v>4.3254399999999998E-2</c:v>
                </c:pt>
                <c:pt idx="236">
                  <c:v>4.24514E-2</c:v>
                </c:pt>
                <c:pt idx="237">
                  <c:v>4.1882500000000003E-2</c:v>
                </c:pt>
                <c:pt idx="238">
                  <c:v>4.1142900000000003E-2</c:v>
                </c:pt>
                <c:pt idx="239">
                  <c:v>4.0390000000000002E-2</c:v>
                </c:pt>
                <c:pt idx="240">
                  <c:v>3.9779700000000001E-2</c:v>
                </c:pt>
                <c:pt idx="241">
                  <c:v>3.8777399999999997E-2</c:v>
                </c:pt>
                <c:pt idx="242">
                  <c:v>3.8139800000000001E-2</c:v>
                </c:pt>
                <c:pt idx="243">
                  <c:v>3.7135599999999998E-2</c:v>
                </c:pt>
                <c:pt idx="244">
                  <c:v>3.6632100000000001E-2</c:v>
                </c:pt>
                <c:pt idx="245">
                  <c:v>3.6139499999999998E-2</c:v>
                </c:pt>
                <c:pt idx="246">
                  <c:v>3.5262599999999998E-2</c:v>
                </c:pt>
                <c:pt idx="247">
                  <c:v>3.4589300000000003E-2</c:v>
                </c:pt>
                <c:pt idx="248">
                  <c:v>3.3732400000000003E-2</c:v>
                </c:pt>
                <c:pt idx="249">
                  <c:v>3.2849299999999998E-2</c:v>
                </c:pt>
                <c:pt idx="250">
                  <c:v>3.2208399999999998E-2</c:v>
                </c:pt>
                <c:pt idx="251">
                  <c:v>3.1660099999999997E-2</c:v>
                </c:pt>
                <c:pt idx="252">
                  <c:v>3.11723E-2</c:v>
                </c:pt>
                <c:pt idx="253">
                  <c:v>3.0428400000000001E-2</c:v>
                </c:pt>
                <c:pt idx="254">
                  <c:v>2.9839500000000001E-2</c:v>
                </c:pt>
                <c:pt idx="255">
                  <c:v>2.9016E-2</c:v>
                </c:pt>
                <c:pt idx="256">
                  <c:v>2.85411E-2</c:v>
                </c:pt>
                <c:pt idx="257">
                  <c:v>2.7582200000000001E-2</c:v>
                </c:pt>
                <c:pt idx="258">
                  <c:v>2.70548E-2</c:v>
                </c:pt>
                <c:pt idx="259">
                  <c:v>2.6486900000000001E-2</c:v>
                </c:pt>
                <c:pt idx="260">
                  <c:v>2.5859799999999999E-2</c:v>
                </c:pt>
                <c:pt idx="261">
                  <c:v>2.53496E-2</c:v>
                </c:pt>
                <c:pt idx="262">
                  <c:v>2.4770299999999999E-2</c:v>
                </c:pt>
                <c:pt idx="263">
                  <c:v>2.41795E-2</c:v>
                </c:pt>
                <c:pt idx="264">
                  <c:v>2.3677299999999998E-2</c:v>
                </c:pt>
                <c:pt idx="265">
                  <c:v>2.3127100000000001E-2</c:v>
                </c:pt>
                <c:pt idx="266">
                  <c:v>2.2333599999999999E-2</c:v>
                </c:pt>
                <c:pt idx="267">
                  <c:v>2.2006000000000001E-2</c:v>
                </c:pt>
                <c:pt idx="268">
                  <c:v>2.1446199999999999E-2</c:v>
                </c:pt>
                <c:pt idx="269">
                  <c:v>2.0871199999999999E-2</c:v>
                </c:pt>
                <c:pt idx="270">
                  <c:v>2.0281799999999999E-2</c:v>
                </c:pt>
                <c:pt idx="271">
                  <c:v>1.9920299999999998E-2</c:v>
                </c:pt>
                <c:pt idx="272">
                  <c:v>1.93324E-2</c:v>
                </c:pt>
                <c:pt idx="273">
                  <c:v>1.9012000000000001E-2</c:v>
                </c:pt>
                <c:pt idx="274">
                  <c:v>1.83001E-2</c:v>
                </c:pt>
                <c:pt idx="275">
                  <c:v>1.8153200000000001E-2</c:v>
                </c:pt>
                <c:pt idx="276">
                  <c:v>1.7701600000000001E-2</c:v>
                </c:pt>
                <c:pt idx="277">
                  <c:v>1.7223800000000001E-2</c:v>
                </c:pt>
                <c:pt idx="278">
                  <c:v>1.67340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977-4B15-B64E-E5519F972727}"/>
            </c:ext>
          </c:extLst>
        </c:ser>
        <c:ser>
          <c:idx val="3"/>
          <c:order val="2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4'!$A$2:$A$380</c:f>
              <c:numCache>
                <c:formatCode>General</c:formatCode>
                <c:ptCount val="37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</c:numCache>
            </c:numRef>
          </c:xVal>
          <c:yVal>
            <c:numRef>
              <c:f>'[AMG-S-NN-DimethylPhenethylAmin.xlsx]Sheet4'!$B$2:$B$356</c:f>
              <c:numCache>
                <c:formatCode>0.00E+00</c:formatCode>
                <c:ptCount val="355"/>
                <c:pt idx="0" formatCode="General">
                  <c:v>0.245367</c:v>
                </c:pt>
                <c:pt idx="1">
                  <c:v>8.2888600000000003E-3</c:v>
                </c:pt>
                <c:pt idx="2">
                  <c:v>-1.37882E-2</c:v>
                </c:pt>
                <c:pt idx="3" formatCode="General">
                  <c:v>-0.258884</c:v>
                </c:pt>
                <c:pt idx="4" formatCode="General">
                  <c:v>-0.58232600000000001</c:v>
                </c:pt>
                <c:pt idx="5" formatCode="General">
                  <c:v>-0.114861</c:v>
                </c:pt>
                <c:pt idx="6" formatCode="General">
                  <c:v>-0.31238199999999999</c:v>
                </c:pt>
                <c:pt idx="7" formatCode="General">
                  <c:v>-0.73033099999999995</c:v>
                </c:pt>
                <c:pt idx="8" formatCode="General">
                  <c:v>-0.30249500000000001</c:v>
                </c:pt>
                <c:pt idx="9" formatCode="General">
                  <c:v>-0.55761899999999998</c:v>
                </c:pt>
                <c:pt idx="10">
                  <c:v>6.8371299999999996E-2</c:v>
                </c:pt>
                <c:pt idx="11">
                  <c:v>-1.02668E-2</c:v>
                </c:pt>
                <c:pt idx="12" formatCode="General">
                  <c:v>-0.74987800000000004</c:v>
                </c:pt>
                <c:pt idx="13">
                  <c:v>5.9250400000000002E-2</c:v>
                </c:pt>
                <c:pt idx="14" formatCode="General">
                  <c:v>0.41258499999999998</c:v>
                </c:pt>
                <c:pt idx="15" formatCode="General">
                  <c:v>-0.14425399999999999</c:v>
                </c:pt>
                <c:pt idx="16">
                  <c:v>-6.4793100000000006E-2</c:v>
                </c:pt>
                <c:pt idx="17">
                  <c:v>2.8459999999999999E-2</c:v>
                </c:pt>
                <c:pt idx="18">
                  <c:v>-5.1548499999999997E-2</c:v>
                </c:pt>
                <c:pt idx="19" formatCode="General">
                  <c:v>0.47111399999999998</c:v>
                </c:pt>
                <c:pt idx="20">
                  <c:v>-5.7434100000000002E-2</c:v>
                </c:pt>
                <c:pt idx="21" formatCode="General">
                  <c:v>0.15485399999999999</c:v>
                </c:pt>
                <c:pt idx="22">
                  <c:v>1.63593E-2</c:v>
                </c:pt>
                <c:pt idx="23" formatCode="General">
                  <c:v>-0.14949599999999999</c:v>
                </c:pt>
                <c:pt idx="24" formatCode="General">
                  <c:v>0.30103000000000002</c:v>
                </c:pt>
                <c:pt idx="25" formatCode="General">
                  <c:v>0.56859199999999999</c:v>
                </c:pt>
                <c:pt idx="26" formatCode="General">
                  <c:v>-0.97848500000000005</c:v>
                </c:pt>
                <c:pt idx="27" formatCode="General">
                  <c:v>-0.27320899999999998</c:v>
                </c:pt>
                <c:pt idx="28" formatCode="General">
                  <c:v>-0.343501</c:v>
                </c:pt>
                <c:pt idx="29" formatCode="General">
                  <c:v>0.399843</c:v>
                </c:pt>
                <c:pt idx="30">
                  <c:v>1.8549E-2</c:v>
                </c:pt>
                <c:pt idx="31" formatCode="General">
                  <c:v>0.22261400000000001</c:v>
                </c:pt>
                <c:pt idx="32" formatCode="General">
                  <c:v>-0.40549200000000002</c:v>
                </c:pt>
                <c:pt idx="33" formatCode="General">
                  <c:v>0.20663799999999999</c:v>
                </c:pt>
                <c:pt idx="34" formatCode="General">
                  <c:v>0.28166999999999998</c:v>
                </c:pt>
                <c:pt idx="35" formatCode="General">
                  <c:v>-0.61951100000000003</c:v>
                </c:pt>
                <c:pt idx="36" formatCode="General">
                  <c:v>-0.29813800000000001</c:v>
                </c:pt>
                <c:pt idx="37" formatCode="General">
                  <c:v>0.45257700000000001</c:v>
                </c:pt>
                <c:pt idx="38" formatCode="General">
                  <c:v>0.28587200000000001</c:v>
                </c:pt>
                <c:pt idx="39" formatCode="General">
                  <c:v>-0.35528900000000002</c:v>
                </c:pt>
                <c:pt idx="40" formatCode="General">
                  <c:v>-0.110747</c:v>
                </c:pt>
                <c:pt idx="41" formatCode="General">
                  <c:v>0.54007499999999997</c:v>
                </c:pt>
                <c:pt idx="42" formatCode="General">
                  <c:v>-0.28064</c:v>
                </c:pt>
                <c:pt idx="43" formatCode="General">
                  <c:v>-0.13378699999999999</c:v>
                </c:pt>
                <c:pt idx="44" formatCode="General">
                  <c:v>0.82946699999999995</c:v>
                </c:pt>
                <c:pt idx="45">
                  <c:v>1.9367700000000002E-2</c:v>
                </c:pt>
                <c:pt idx="46" formatCode="General">
                  <c:v>-0.10097200000000001</c:v>
                </c:pt>
                <c:pt idx="47" formatCode="General">
                  <c:v>-0.79891199999999996</c:v>
                </c:pt>
                <c:pt idx="48" formatCode="General">
                  <c:v>-0.62117999999999995</c:v>
                </c:pt>
                <c:pt idx="49" formatCode="General">
                  <c:v>0.163773</c:v>
                </c:pt>
                <c:pt idx="50" formatCode="General">
                  <c:v>0.51339299999999999</c:v>
                </c:pt>
                <c:pt idx="51">
                  <c:v>3.63507E-2</c:v>
                </c:pt>
                <c:pt idx="52" formatCode="General">
                  <c:v>-0.10500900000000001</c:v>
                </c:pt>
                <c:pt idx="53" formatCode="General">
                  <c:v>0.37984499999999999</c:v>
                </c:pt>
                <c:pt idx="54" formatCode="General">
                  <c:v>-0.66929000000000005</c:v>
                </c:pt>
                <c:pt idx="55" formatCode="General">
                  <c:v>0.46920400000000001</c:v>
                </c:pt>
                <c:pt idx="56" formatCode="General">
                  <c:v>0.359402</c:v>
                </c:pt>
                <c:pt idx="57">
                  <c:v>5.8676699999999998E-2</c:v>
                </c:pt>
                <c:pt idx="58" formatCode="General">
                  <c:v>-0.80282799999999999</c:v>
                </c:pt>
                <c:pt idx="59" formatCode="General">
                  <c:v>0.60099000000000002</c:v>
                </c:pt>
                <c:pt idx="60" formatCode="General">
                  <c:v>-0.47305999999999998</c:v>
                </c:pt>
                <c:pt idx="61" formatCode="General">
                  <c:v>1.05707</c:v>
                </c:pt>
                <c:pt idx="62" formatCode="General">
                  <c:v>0.17480299999999999</c:v>
                </c:pt>
                <c:pt idx="63" formatCode="General">
                  <c:v>0.80495300000000003</c:v>
                </c:pt>
                <c:pt idx="64" formatCode="General">
                  <c:v>-0.324264</c:v>
                </c:pt>
                <c:pt idx="65" formatCode="General">
                  <c:v>0.249031</c:v>
                </c:pt>
                <c:pt idx="66" formatCode="General">
                  <c:v>0.106333</c:v>
                </c:pt>
                <c:pt idx="67" formatCode="General">
                  <c:v>0.957094</c:v>
                </c:pt>
                <c:pt idx="68" formatCode="General">
                  <c:v>0.62153199999999997</c:v>
                </c:pt>
                <c:pt idx="69" formatCode="General">
                  <c:v>0.76327800000000001</c:v>
                </c:pt>
                <c:pt idx="70" formatCode="General">
                  <c:v>0.91532999999999998</c:v>
                </c:pt>
                <c:pt idx="71" formatCode="General">
                  <c:v>0.87618200000000002</c:v>
                </c:pt>
                <c:pt idx="72" formatCode="General">
                  <c:v>1.03711</c:v>
                </c:pt>
                <c:pt idx="73" formatCode="General">
                  <c:v>1.0378099999999999</c:v>
                </c:pt>
                <c:pt idx="74" formatCode="General">
                  <c:v>1.0709299999999999</c:v>
                </c:pt>
                <c:pt idx="75" formatCode="General">
                  <c:v>1.1169100000000001</c:v>
                </c:pt>
                <c:pt idx="76" formatCode="General">
                  <c:v>1.00464</c:v>
                </c:pt>
                <c:pt idx="77" formatCode="General">
                  <c:v>1.10124</c:v>
                </c:pt>
                <c:pt idx="78" formatCode="General">
                  <c:v>1.08911</c:v>
                </c:pt>
                <c:pt idx="79" formatCode="General">
                  <c:v>1.0460499999999999</c:v>
                </c:pt>
                <c:pt idx="80" formatCode="General">
                  <c:v>1.1590100000000001</c:v>
                </c:pt>
                <c:pt idx="81" formatCode="General">
                  <c:v>1.1205700000000001</c:v>
                </c:pt>
                <c:pt idx="82" formatCode="General">
                  <c:v>1.04914</c:v>
                </c:pt>
                <c:pt idx="83" formatCode="General">
                  <c:v>1.0771299999999999</c:v>
                </c:pt>
                <c:pt idx="84" formatCode="General">
                  <c:v>1.0484899999999999</c:v>
                </c:pt>
                <c:pt idx="85" formatCode="General">
                  <c:v>1.10158</c:v>
                </c:pt>
                <c:pt idx="86" formatCode="General">
                  <c:v>1.14001</c:v>
                </c:pt>
                <c:pt idx="87" formatCode="General">
                  <c:v>1.0959300000000001</c:v>
                </c:pt>
                <c:pt idx="88" formatCode="General">
                  <c:v>1.14134</c:v>
                </c:pt>
                <c:pt idx="89" formatCode="General">
                  <c:v>1.0837000000000001</c:v>
                </c:pt>
                <c:pt idx="90" formatCode="General">
                  <c:v>1.0865400000000001</c:v>
                </c:pt>
                <c:pt idx="91" formatCode="General">
                  <c:v>1.09996</c:v>
                </c:pt>
                <c:pt idx="92" formatCode="General">
                  <c:v>1.0900399999999999</c:v>
                </c:pt>
                <c:pt idx="93" formatCode="General">
                  <c:v>1.06314</c:v>
                </c:pt>
                <c:pt idx="94" formatCode="General">
                  <c:v>1.0874299999999999</c:v>
                </c:pt>
                <c:pt idx="95" formatCode="General">
                  <c:v>1.06166</c:v>
                </c:pt>
                <c:pt idx="96" formatCode="General">
                  <c:v>1.07331</c:v>
                </c:pt>
                <c:pt idx="97" formatCode="General">
                  <c:v>1.04457</c:v>
                </c:pt>
                <c:pt idx="98" formatCode="General">
                  <c:v>1.0260100000000001</c:v>
                </c:pt>
                <c:pt idx="99" formatCode="General">
                  <c:v>1.0150600000000001</c:v>
                </c:pt>
                <c:pt idx="100" formatCode="General">
                  <c:v>0.99280100000000004</c:v>
                </c:pt>
                <c:pt idx="101" formatCode="General">
                  <c:v>0.97700399999999998</c:v>
                </c:pt>
                <c:pt idx="102" formatCode="General">
                  <c:v>0.96454600000000001</c:v>
                </c:pt>
                <c:pt idx="103" formatCode="General">
                  <c:v>0.94447700000000001</c:v>
                </c:pt>
                <c:pt idx="104" formatCode="General">
                  <c:v>0.94214799999999999</c:v>
                </c:pt>
                <c:pt idx="105" formatCode="General">
                  <c:v>0.92336399999999996</c:v>
                </c:pt>
                <c:pt idx="106" formatCode="General">
                  <c:v>0.90106299999999995</c:v>
                </c:pt>
                <c:pt idx="107" formatCode="General">
                  <c:v>0.89361999999999997</c:v>
                </c:pt>
                <c:pt idx="108" formatCode="General">
                  <c:v>0.88593999999999995</c:v>
                </c:pt>
                <c:pt idx="109" formatCode="General">
                  <c:v>0.86947300000000005</c:v>
                </c:pt>
                <c:pt idx="110" formatCode="General">
                  <c:v>0.87603600000000004</c:v>
                </c:pt>
                <c:pt idx="111" formatCode="General">
                  <c:v>0.86667400000000006</c:v>
                </c:pt>
                <c:pt idx="112" formatCode="General">
                  <c:v>0.85714999999999997</c:v>
                </c:pt>
                <c:pt idx="113" formatCode="General">
                  <c:v>0.85649799999999998</c:v>
                </c:pt>
                <c:pt idx="114" formatCode="General">
                  <c:v>0.85024200000000005</c:v>
                </c:pt>
                <c:pt idx="115" formatCode="General">
                  <c:v>0.84619999999999995</c:v>
                </c:pt>
                <c:pt idx="116" formatCode="General">
                  <c:v>0.84876499999999999</c:v>
                </c:pt>
                <c:pt idx="117" formatCode="General">
                  <c:v>0.84050800000000003</c:v>
                </c:pt>
                <c:pt idx="118" formatCode="General">
                  <c:v>0.84014900000000003</c:v>
                </c:pt>
                <c:pt idx="119" formatCode="General">
                  <c:v>0.83624600000000004</c:v>
                </c:pt>
                <c:pt idx="120" formatCode="General">
                  <c:v>0.82724600000000004</c:v>
                </c:pt>
                <c:pt idx="121" formatCode="General">
                  <c:v>0.81969800000000004</c:v>
                </c:pt>
                <c:pt idx="122" formatCode="General">
                  <c:v>0.81561499999999998</c:v>
                </c:pt>
                <c:pt idx="123" formatCode="General">
                  <c:v>0.80722000000000005</c:v>
                </c:pt>
                <c:pt idx="124" formatCode="General">
                  <c:v>0.79947900000000005</c:v>
                </c:pt>
                <c:pt idx="125" formatCode="General">
                  <c:v>0.79262900000000003</c:v>
                </c:pt>
                <c:pt idx="126" formatCode="General">
                  <c:v>0.78552200000000005</c:v>
                </c:pt>
                <c:pt idx="127" formatCode="General">
                  <c:v>0.77654800000000002</c:v>
                </c:pt>
                <c:pt idx="128" formatCode="General">
                  <c:v>0.76497199999999999</c:v>
                </c:pt>
                <c:pt idx="129" formatCode="General">
                  <c:v>0.75715900000000003</c:v>
                </c:pt>
                <c:pt idx="130" formatCode="General">
                  <c:v>0.74763299999999999</c:v>
                </c:pt>
                <c:pt idx="131" formatCode="General">
                  <c:v>0.73530200000000001</c:v>
                </c:pt>
                <c:pt idx="132" formatCode="General">
                  <c:v>0.72136599999999995</c:v>
                </c:pt>
                <c:pt idx="133" formatCode="General">
                  <c:v>0.708789</c:v>
                </c:pt>
                <c:pt idx="134" formatCode="General">
                  <c:v>0.69202799999999998</c:v>
                </c:pt>
                <c:pt idx="135" formatCode="General">
                  <c:v>0.67664999999999997</c:v>
                </c:pt>
                <c:pt idx="136" formatCode="General">
                  <c:v>0.65749500000000005</c:v>
                </c:pt>
                <c:pt idx="137" formatCode="General">
                  <c:v>0.64002599999999998</c:v>
                </c:pt>
                <c:pt idx="138" formatCode="General">
                  <c:v>0.62214599999999998</c:v>
                </c:pt>
                <c:pt idx="139" formatCode="General">
                  <c:v>0.60307100000000002</c:v>
                </c:pt>
                <c:pt idx="140" formatCode="General">
                  <c:v>0.58427099999999998</c:v>
                </c:pt>
                <c:pt idx="141" formatCode="General">
                  <c:v>0.56551099999999999</c:v>
                </c:pt>
                <c:pt idx="142" formatCode="General">
                  <c:v>0.54913900000000004</c:v>
                </c:pt>
                <c:pt idx="143" formatCode="General">
                  <c:v>0.53032500000000005</c:v>
                </c:pt>
                <c:pt idx="144" formatCode="General">
                  <c:v>0.51149999999999995</c:v>
                </c:pt>
                <c:pt idx="145" formatCode="General">
                  <c:v>0.492813</c:v>
                </c:pt>
                <c:pt idx="146" formatCode="General">
                  <c:v>0.47346500000000002</c:v>
                </c:pt>
                <c:pt idx="147" formatCode="General">
                  <c:v>0.453903</c:v>
                </c:pt>
                <c:pt idx="148" formatCode="General">
                  <c:v>0.433975</c:v>
                </c:pt>
                <c:pt idx="149" formatCode="General">
                  <c:v>0.41302</c:v>
                </c:pt>
                <c:pt idx="150" formatCode="General">
                  <c:v>0.39090200000000003</c:v>
                </c:pt>
                <c:pt idx="151" formatCode="General">
                  <c:v>0.370944</c:v>
                </c:pt>
                <c:pt idx="152" formatCode="General">
                  <c:v>0.35075400000000001</c:v>
                </c:pt>
                <c:pt idx="153" formatCode="General">
                  <c:v>0.330677</c:v>
                </c:pt>
                <c:pt idx="154" formatCode="General">
                  <c:v>0.31140499999999999</c:v>
                </c:pt>
                <c:pt idx="155" formatCode="General">
                  <c:v>0.292767</c:v>
                </c:pt>
                <c:pt idx="156" formatCode="General">
                  <c:v>0.27446900000000002</c:v>
                </c:pt>
                <c:pt idx="157" formatCode="General">
                  <c:v>0.25730199999999998</c:v>
                </c:pt>
                <c:pt idx="158" formatCode="General">
                  <c:v>0.24007700000000001</c:v>
                </c:pt>
                <c:pt idx="159" formatCode="General">
                  <c:v>0.22378999999999999</c:v>
                </c:pt>
                <c:pt idx="160" formatCode="General">
                  <c:v>0.20864099999999999</c:v>
                </c:pt>
                <c:pt idx="161" formatCode="General">
                  <c:v>0.19397500000000001</c:v>
                </c:pt>
                <c:pt idx="162" formatCode="General">
                  <c:v>0.18065400000000001</c:v>
                </c:pt>
                <c:pt idx="163" formatCode="General">
                  <c:v>0.16828299999999999</c:v>
                </c:pt>
                <c:pt idx="164" formatCode="General">
                  <c:v>0.157169</c:v>
                </c:pt>
                <c:pt idx="165" formatCode="General">
                  <c:v>0.14786099999999999</c:v>
                </c:pt>
                <c:pt idx="166" formatCode="General">
                  <c:v>0.13883999999999999</c:v>
                </c:pt>
                <c:pt idx="167" formatCode="General">
                  <c:v>0.13116800000000001</c:v>
                </c:pt>
                <c:pt idx="168" formatCode="General">
                  <c:v>0.12446500000000001</c:v>
                </c:pt>
                <c:pt idx="169" formatCode="General">
                  <c:v>0.118049</c:v>
                </c:pt>
                <c:pt idx="170" formatCode="General">
                  <c:v>0.112466</c:v>
                </c:pt>
                <c:pt idx="171" formatCode="General">
                  <c:v>0.10878699999999999</c:v>
                </c:pt>
                <c:pt idx="172" formatCode="General">
                  <c:v>0.104958</c:v>
                </c:pt>
                <c:pt idx="173" formatCode="General">
                  <c:v>0.10075099999999999</c:v>
                </c:pt>
                <c:pt idx="174">
                  <c:v>9.6915200000000007E-2</c:v>
                </c:pt>
                <c:pt idx="175">
                  <c:v>9.3691300000000005E-2</c:v>
                </c:pt>
                <c:pt idx="176">
                  <c:v>9.0993400000000002E-2</c:v>
                </c:pt>
                <c:pt idx="177">
                  <c:v>9.0220900000000007E-2</c:v>
                </c:pt>
                <c:pt idx="178">
                  <c:v>8.9569999999999997E-2</c:v>
                </c:pt>
                <c:pt idx="179">
                  <c:v>8.7086200000000002E-2</c:v>
                </c:pt>
                <c:pt idx="180">
                  <c:v>8.4241899999999995E-2</c:v>
                </c:pt>
                <c:pt idx="181">
                  <c:v>8.2000299999999998E-2</c:v>
                </c:pt>
                <c:pt idx="182">
                  <c:v>8.0717999999999998E-2</c:v>
                </c:pt>
                <c:pt idx="183">
                  <c:v>7.9061000000000006E-2</c:v>
                </c:pt>
                <c:pt idx="184">
                  <c:v>7.7456499999999998E-2</c:v>
                </c:pt>
                <c:pt idx="185">
                  <c:v>7.6265299999999994E-2</c:v>
                </c:pt>
                <c:pt idx="186">
                  <c:v>7.5054200000000001E-2</c:v>
                </c:pt>
                <c:pt idx="187">
                  <c:v>7.34625E-2</c:v>
                </c:pt>
                <c:pt idx="188">
                  <c:v>7.2344800000000001E-2</c:v>
                </c:pt>
                <c:pt idx="189">
                  <c:v>7.1651900000000004E-2</c:v>
                </c:pt>
                <c:pt idx="190">
                  <c:v>7.0945300000000003E-2</c:v>
                </c:pt>
                <c:pt idx="191">
                  <c:v>7.02763E-2</c:v>
                </c:pt>
                <c:pt idx="192">
                  <c:v>7.03902E-2</c:v>
                </c:pt>
                <c:pt idx="193">
                  <c:v>6.9465600000000002E-2</c:v>
                </c:pt>
                <c:pt idx="194">
                  <c:v>6.8374599999999994E-2</c:v>
                </c:pt>
                <c:pt idx="195">
                  <c:v>6.8029400000000004E-2</c:v>
                </c:pt>
                <c:pt idx="196">
                  <c:v>6.7436700000000002E-2</c:v>
                </c:pt>
                <c:pt idx="197">
                  <c:v>6.6852099999999998E-2</c:v>
                </c:pt>
                <c:pt idx="198">
                  <c:v>6.6213099999999997E-2</c:v>
                </c:pt>
                <c:pt idx="199">
                  <c:v>6.5728700000000001E-2</c:v>
                </c:pt>
                <c:pt idx="200">
                  <c:v>6.4782099999999995E-2</c:v>
                </c:pt>
                <c:pt idx="201">
                  <c:v>6.4107899999999995E-2</c:v>
                </c:pt>
                <c:pt idx="202">
                  <c:v>6.3707399999999997E-2</c:v>
                </c:pt>
                <c:pt idx="203">
                  <c:v>6.3285800000000003E-2</c:v>
                </c:pt>
                <c:pt idx="204">
                  <c:v>6.3056899999999999E-2</c:v>
                </c:pt>
                <c:pt idx="205">
                  <c:v>6.2436100000000001E-2</c:v>
                </c:pt>
                <c:pt idx="206">
                  <c:v>6.1499600000000001E-2</c:v>
                </c:pt>
                <c:pt idx="207">
                  <c:v>6.1138600000000001E-2</c:v>
                </c:pt>
                <c:pt idx="208">
                  <c:v>6.0337500000000002E-2</c:v>
                </c:pt>
                <c:pt idx="209">
                  <c:v>6.0278900000000003E-2</c:v>
                </c:pt>
                <c:pt idx="210">
                  <c:v>5.9724800000000001E-2</c:v>
                </c:pt>
                <c:pt idx="211">
                  <c:v>5.9043900000000003E-2</c:v>
                </c:pt>
                <c:pt idx="212">
                  <c:v>5.8440699999999998E-2</c:v>
                </c:pt>
                <c:pt idx="213">
                  <c:v>5.7781199999999998E-2</c:v>
                </c:pt>
                <c:pt idx="214">
                  <c:v>5.7714500000000002E-2</c:v>
                </c:pt>
                <c:pt idx="215">
                  <c:v>5.6974900000000002E-2</c:v>
                </c:pt>
                <c:pt idx="216">
                  <c:v>5.6138500000000001E-2</c:v>
                </c:pt>
                <c:pt idx="217">
                  <c:v>5.54276E-2</c:v>
                </c:pt>
                <c:pt idx="218">
                  <c:v>5.5030799999999998E-2</c:v>
                </c:pt>
                <c:pt idx="219">
                  <c:v>5.46093E-2</c:v>
                </c:pt>
                <c:pt idx="220">
                  <c:v>5.3458699999999998E-2</c:v>
                </c:pt>
                <c:pt idx="221">
                  <c:v>5.2863100000000003E-2</c:v>
                </c:pt>
                <c:pt idx="222">
                  <c:v>5.2400599999999999E-2</c:v>
                </c:pt>
                <c:pt idx="223">
                  <c:v>5.1621E-2</c:v>
                </c:pt>
                <c:pt idx="224">
                  <c:v>5.1235700000000002E-2</c:v>
                </c:pt>
                <c:pt idx="225">
                  <c:v>5.0070799999999999E-2</c:v>
                </c:pt>
                <c:pt idx="226">
                  <c:v>4.9592999999999998E-2</c:v>
                </c:pt>
                <c:pt idx="227">
                  <c:v>4.9017400000000003E-2</c:v>
                </c:pt>
                <c:pt idx="228">
                  <c:v>4.8141499999999997E-2</c:v>
                </c:pt>
                <c:pt idx="229">
                  <c:v>4.7498199999999997E-2</c:v>
                </c:pt>
                <c:pt idx="230">
                  <c:v>4.6605599999999997E-2</c:v>
                </c:pt>
                <c:pt idx="231">
                  <c:v>4.5821199999999999E-2</c:v>
                </c:pt>
                <c:pt idx="232">
                  <c:v>4.52399E-2</c:v>
                </c:pt>
                <c:pt idx="233">
                  <c:v>4.4481300000000001E-2</c:v>
                </c:pt>
                <c:pt idx="234">
                  <c:v>4.3793199999999997E-2</c:v>
                </c:pt>
                <c:pt idx="235">
                  <c:v>4.3254399999999998E-2</c:v>
                </c:pt>
                <c:pt idx="236">
                  <c:v>4.24514E-2</c:v>
                </c:pt>
                <c:pt idx="237">
                  <c:v>4.1882500000000003E-2</c:v>
                </c:pt>
                <c:pt idx="238">
                  <c:v>4.1142900000000003E-2</c:v>
                </c:pt>
                <c:pt idx="239">
                  <c:v>4.0390000000000002E-2</c:v>
                </c:pt>
                <c:pt idx="240">
                  <c:v>3.9779700000000001E-2</c:v>
                </c:pt>
                <c:pt idx="241">
                  <c:v>3.8777399999999997E-2</c:v>
                </c:pt>
                <c:pt idx="242">
                  <c:v>3.8139800000000001E-2</c:v>
                </c:pt>
                <c:pt idx="243">
                  <c:v>3.7135599999999998E-2</c:v>
                </c:pt>
                <c:pt idx="244">
                  <c:v>3.6632100000000001E-2</c:v>
                </c:pt>
                <c:pt idx="245">
                  <c:v>3.6139499999999998E-2</c:v>
                </c:pt>
                <c:pt idx="246">
                  <c:v>3.5262599999999998E-2</c:v>
                </c:pt>
                <c:pt idx="247">
                  <c:v>3.4589300000000003E-2</c:v>
                </c:pt>
                <c:pt idx="248">
                  <c:v>3.3732400000000003E-2</c:v>
                </c:pt>
                <c:pt idx="249">
                  <c:v>3.2849299999999998E-2</c:v>
                </c:pt>
                <c:pt idx="250">
                  <c:v>3.2208399999999998E-2</c:v>
                </c:pt>
                <c:pt idx="251">
                  <c:v>3.1660099999999997E-2</c:v>
                </c:pt>
                <c:pt idx="252">
                  <c:v>3.11723E-2</c:v>
                </c:pt>
                <c:pt idx="253">
                  <c:v>3.0428400000000001E-2</c:v>
                </c:pt>
                <c:pt idx="254">
                  <c:v>2.9839500000000001E-2</c:v>
                </c:pt>
                <c:pt idx="255">
                  <c:v>2.9016E-2</c:v>
                </c:pt>
                <c:pt idx="256">
                  <c:v>2.85411E-2</c:v>
                </c:pt>
                <c:pt idx="257">
                  <c:v>2.7582200000000001E-2</c:v>
                </c:pt>
                <c:pt idx="258">
                  <c:v>2.70548E-2</c:v>
                </c:pt>
                <c:pt idx="259">
                  <c:v>2.6486900000000001E-2</c:v>
                </c:pt>
                <c:pt idx="260">
                  <c:v>2.5859799999999999E-2</c:v>
                </c:pt>
                <c:pt idx="261">
                  <c:v>2.53496E-2</c:v>
                </c:pt>
                <c:pt idx="262">
                  <c:v>2.4770299999999999E-2</c:v>
                </c:pt>
                <c:pt idx="263">
                  <c:v>2.41795E-2</c:v>
                </c:pt>
                <c:pt idx="264">
                  <c:v>2.3677299999999998E-2</c:v>
                </c:pt>
                <c:pt idx="265">
                  <c:v>2.3127100000000001E-2</c:v>
                </c:pt>
                <c:pt idx="266">
                  <c:v>2.2333599999999999E-2</c:v>
                </c:pt>
                <c:pt idx="267">
                  <c:v>2.2006000000000001E-2</c:v>
                </c:pt>
                <c:pt idx="268">
                  <c:v>2.1446199999999999E-2</c:v>
                </c:pt>
                <c:pt idx="269">
                  <c:v>2.0871199999999999E-2</c:v>
                </c:pt>
                <c:pt idx="270">
                  <c:v>2.0281799999999999E-2</c:v>
                </c:pt>
                <c:pt idx="271">
                  <c:v>1.9920299999999998E-2</c:v>
                </c:pt>
                <c:pt idx="272">
                  <c:v>1.93324E-2</c:v>
                </c:pt>
                <c:pt idx="273">
                  <c:v>1.9012000000000001E-2</c:v>
                </c:pt>
                <c:pt idx="274">
                  <c:v>1.83001E-2</c:v>
                </c:pt>
                <c:pt idx="275">
                  <c:v>1.8153200000000001E-2</c:v>
                </c:pt>
                <c:pt idx="276">
                  <c:v>1.7701600000000001E-2</c:v>
                </c:pt>
                <c:pt idx="277">
                  <c:v>1.7223800000000001E-2</c:v>
                </c:pt>
                <c:pt idx="278">
                  <c:v>1.6734099999999998E-2</c:v>
                </c:pt>
                <c:pt idx="279">
                  <c:v>1.6386499999999998E-2</c:v>
                </c:pt>
                <c:pt idx="280">
                  <c:v>1.60251E-2</c:v>
                </c:pt>
                <c:pt idx="281">
                  <c:v>1.5552E-2</c:v>
                </c:pt>
                <c:pt idx="282">
                  <c:v>1.5115699999999999E-2</c:v>
                </c:pt>
                <c:pt idx="283">
                  <c:v>1.4730500000000001E-2</c:v>
                </c:pt>
                <c:pt idx="284">
                  <c:v>1.4485400000000001E-2</c:v>
                </c:pt>
                <c:pt idx="285">
                  <c:v>1.4186900000000001E-2</c:v>
                </c:pt>
                <c:pt idx="286">
                  <c:v>1.3739599999999999E-2</c:v>
                </c:pt>
                <c:pt idx="287">
                  <c:v>1.3521200000000001E-2</c:v>
                </c:pt>
                <c:pt idx="288">
                  <c:v>1.3203599999999999E-2</c:v>
                </c:pt>
                <c:pt idx="289">
                  <c:v>1.28264E-2</c:v>
                </c:pt>
                <c:pt idx="290">
                  <c:v>1.264E-2</c:v>
                </c:pt>
                <c:pt idx="291">
                  <c:v>1.23219E-2</c:v>
                </c:pt>
                <c:pt idx="292">
                  <c:v>1.1989100000000001E-2</c:v>
                </c:pt>
                <c:pt idx="293">
                  <c:v>1.1768300000000001E-2</c:v>
                </c:pt>
                <c:pt idx="294">
                  <c:v>1.1547999999999999E-2</c:v>
                </c:pt>
                <c:pt idx="295">
                  <c:v>1.1398800000000001E-2</c:v>
                </c:pt>
                <c:pt idx="296">
                  <c:v>1.1030699999999999E-2</c:v>
                </c:pt>
                <c:pt idx="297">
                  <c:v>1.0809900000000001E-2</c:v>
                </c:pt>
                <c:pt idx="298">
                  <c:v>1.07017E-2</c:v>
                </c:pt>
                <c:pt idx="299">
                  <c:v>1.02983E-2</c:v>
                </c:pt>
                <c:pt idx="300">
                  <c:v>1.0039299999999999E-2</c:v>
                </c:pt>
                <c:pt idx="301">
                  <c:v>9.8252300000000008E-3</c:v>
                </c:pt>
                <c:pt idx="302">
                  <c:v>9.6387899999999995E-3</c:v>
                </c:pt>
                <c:pt idx="303">
                  <c:v>9.5224400000000001E-3</c:v>
                </c:pt>
                <c:pt idx="304">
                  <c:v>9.1142700000000007E-3</c:v>
                </c:pt>
                <c:pt idx="305">
                  <c:v>9.0632400000000002E-3</c:v>
                </c:pt>
                <c:pt idx="306">
                  <c:v>8.9044599999999995E-3</c:v>
                </c:pt>
                <c:pt idx="307">
                  <c:v>8.68559E-3</c:v>
                </c:pt>
                <c:pt idx="308">
                  <c:v>8.4452599999999996E-3</c:v>
                </c:pt>
                <c:pt idx="309">
                  <c:v>8.2349799999999994E-3</c:v>
                </c:pt>
                <c:pt idx="310">
                  <c:v>8.1391299999999996E-3</c:v>
                </c:pt>
                <c:pt idx="311">
                  <c:v>7.9579400000000002E-3</c:v>
                </c:pt>
                <c:pt idx="312">
                  <c:v>7.7986699999999997E-3</c:v>
                </c:pt>
                <c:pt idx="313">
                  <c:v>7.5836200000000001E-3</c:v>
                </c:pt>
                <c:pt idx="314">
                  <c:v>7.4896800000000003E-3</c:v>
                </c:pt>
                <c:pt idx="315">
                  <c:v>7.4028999999999996E-3</c:v>
                </c:pt>
                <c:pt idx="316">
                  <c:v>7.1420700000000004E-3</c:v>
                </c:pt>
                <c:pt idx="317">
                  <c:v>6.9856600000000003E-3</c:v>
                </c:pt>
                <c:pt idx="318">
                  <c:v>6.9222499999999996E-3</c:v>
                </c:pt>
                <c:pt idx="319">
                  <c:v>6.77919E-3</c:v>
                </c:pt>
                <c:pt idx="320">
                  <c:v>6.5879800000000002E-3</c:v>
                </c:pt>
                <c:pt idx="321">
                  <c:v>6.3824700000000003E-3</c:v>
                </c:pt>
                <c:pt idx="322">
                  <c:v>6.2417999999999996E-3</c:v>
                </c:pt>
                <c:pt idx="323">
                  <c:v>6.1836199999999999E-3</c:v>
                </c:pt>
                <c:pt idx="324">
                  <c:v>6.0148199999999997E-3</c:v>
                </c:pt>
                <c:pt idx="325">
                  <c:v>5.9318499999999998E-3</c:v>
                </c:pt>
                <c:pt idx="326">
                  <c:v>5.75495E-3</c:v>
                </c:pt>
                <c:pt idx="327">
                  <c:v>5.7034499999999997E-3</c:v>
                </c:pt>
                <c:pt idx="328">
                  <c:v>5.4459599999999997E-3</c:v>
                </c:pt>
                <c:pt idx="329">
                  <c:v>5.38063E-3</c:v>
                </c:pt>
                <c:pt idx="330">
                  <c:v>5.1965700000000002E-3</c:v>
                </c:pt>
                <c:pt idx="331">
                  <c:v>5.1803600000000002E-3</c:v>
                </c:pt>
                <c:pt idx="332">
                  <c:v>4.96292E-3</c:v>
                </c:pt>
                <c:pt idx="333">
                  <c:v>4.87471E-3</c:v>
                </c:pt>
                <c:pt idx="334">
                  <c:v>4.68016E-3</c:v>
                </c:pt>
                <c:pt idx="335">
                  <c:v>4.66585E-3</c:v>
                </c:pt>
                <c:pt idx="336">
                  <c:v>4.4875100000000001E-3</c:v>
                </c:pt>
                <c:pt idx="337">
                  <c:v>4.3134699999999998E-3</c:v>
                </c:pt>
                <c:pt idx="338">
                  <c:v>4.2862899999999999E-3</c:v>
                </c:pt>
                <c:pt idx="339">
                  <c:v>4.1661299999999997E-3</c:v>
                </c:pt>
                <c:pt idx="340">
                  <c:v>4.01068E-3</c:v>
                </c:pt>
                <c:pt idx="341">
                  <c:v>4.0001899999999998E-3</c:v>
                </c:pt>
                <c:pt idx="342">
                  <c:v>3.80898E-3</c:v>
                </c:pt>
                <c:pt idx="343">
                  <c:v>3.7231400000000002E-3</c:v>
                </c:pt>
                <c:pt idx="344">
                  <c:v>3.6926300000000001E-3</c:v>
                </c:pt>
                <c:pt idx="345">
                  <c:v>3.44276E-3</c:v>
                </c:pt>
                <c:pt idx="346">
                  <c:v>3.35455E-3</c:v>
                </c:pt>
                <c:pt idx="347">
                  <c:v>3.29065E-3</c:v>
                </c:pt>
                <c:pt idx="348">
                  <c:v>3.2415399999999998E-3</c:v>
                </c:pt>
                <c:pt idx="349">
                  <c:v>3.0779800000000001E-3</c:v>
                </c:pt>
                <c:pt idx="350">
                  <c:v>2.9463800000000002E-3</c:v>
                </c:pt>
                <c:pt idx="351">
                  <c:v>2.8133400000000001E-3</c:v>
                </c:pt>
                <c:pt idx="352">
                  <c:v>2.80285E-3</c:v>
                </c:pt>
                <c:pt idx="353">
                  <c:v>2.6679E-3</c:v>
                </c:pt>
                <c:pt idx="354">
                  <c:v>2.51007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77-4B15-B64E-E5519F972727}"/>
            </c:ext>
          </c:extLst>
        </c:ser>
        <c:ser>
          <c:idx val="4"/>
          <c:order val="3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5'!$A$2:$A$338</c:f>
              <c:numCache>
                <c:formatCode>General</c:formatCode>
                <c:ptCount val="33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</c:numCache>
            </c:numRef>
          </c:xVal>
          <c:yVal>
            <c:numRef>
              <c:f>'[AMG-S-NN-DimethylPhenethylAmin.xlsx]Sheet5'!$B$2:$B$317</c:f>
              <c:numCache>
                <c:formatCode>General</c:formatCode>
                <c:ptCount val="316"/>
                <c:pt idx="0">
                  <c:v>0.46439200000000003</c:v>
                </c:pt>
                <c:pt idx="1">
                  <c:v>-0.20122100000000001</c:v>
                </c:pt>
                <c:pt idx="2">
                  <c:v>0.51466500000000004</c:v>
                </c:pt>
                <c:pt idx="3">
                  <c:v>0.56537700000000002</c:v>
                </c:pt>
                <c:pt idx="4">
                  <c:v>-0.11165</c:v>
                </c:pt>
                <c:pt idx="5">
                  <c:v>-0.19265499999999999</c:v>
                </c:pt>
                <c:pt idx="6">
                  <c:v>0.14397699999999999</c:v>
                </c:pt>
                <c:pt idx="7">
                  <c:v>-0.21759899999999999</c:v>
                </c:pt>
                <c:pt idx="8">
                  <c:v>-0.26599400000000001</c:v>
                </c:pt>
                <c:pt idx="9">
                  <c:v>-0.38250200000000001</c:v>
                </c:pt>
                <c:pt idx="10">
                  <c:v>-0.51096600000000003</c:v>
                </c:pt>
                <c:pt idx="11">
                  <c:v>-0.35421900000000001</c:v>
                </c:pt>
                <c:pt idx="12">
                  <c:v>-0.560118</c:v>
                </c:pt>
                <c:pt idx="13">
                  <c:v>-0.125141</c:v>
                </c:pt>
                <c:pt idx="14">
                  <c:v>-0.48636400000000002</c:v>
                </c:pt>
                <c:pt idx="15" formatCode="0.00E+00">
                  <c:v>-1.67084E-3</c:v>
                </c:pt>
                <c:pt idx="16">
                  <c:v>0.10840900000000001</c:v>
                </c:pt>
                <c:pt idx="17">
                  <c:v>-0.30343599999999998</c:v>
                </c:pt>
                <c:pt idx="18" formatCode="0.00E+00">
                  <c:v>-1.8840800000000001E-2</c:v>
                </c:pt>
                <c:pt idx="19">
                  <c:v>-0.14831</c:v>
                </c:pt>
                <c:pt idx="20">
                  <c:v>0.529196</c:v>
                </c:pt>
                <c:pt idx="21">
                  <c:v>0.53843700000000005</c:v>
                </c:pt>
                <c:pt idx="22">
                  <c:v>-0.45375599999999999</c:v>
                </c:pt>
                <c:pt idx="23">
                  <c:v>-0.22076699999999999</c:v>
                </c:pt>
                <c:pt idx="24">
                  <c:v>0.30103000000000002</c:v>
                </c:pt>
                <c:pt idx="25">
                  <c:v>0.57836600000000005</c:v>
                </c:pt>
                <c:pt idx="26">
                  <c:v>-0.74609999999999999</c:v>
                </c:pt>
                <c:pt idx="27">
                  <c:v>-0.56376000000000004</c:v>
                </c:pt>
                <c:pt idx="28">
                  <c:v>-0.128553</c:v>
                </c:pt>
                <c:pt idx="29" formatCode="0.00E+00">
                  <c:v>6.8459500000000006E-2</c:v>
                </c:pt>
                <c:pt idx="30">
                  <c:v>-0.35242800000000002</c:v>
                </c:pt>
                <c:pt idx="31">
                  <c:v>-0.21174299999999999</c:v>
                </c:pt>
                <c:pt idx="32" formatCode="0.00E+00">
                  <c:v>-9.1016799999999995E-2</c:v>
                </c:pt>
                <c:pt idx="33">
                  <c:v>-0.40565899999999999</c:v>
                </c:pt>
                <c:pt idx="34" formatCode="0.00E+00">
                  <c:v>-4.6196899999999999E-2</c:v>
                </c:pt>
                <c:pt idx="35">
                  <c:v>-0.57767400000000002</c:v>
                </c:pt>
                <c:pt idx="36">
                  <c:v>-0.30868200000000001</c:v>
                </c:pt>
                <c:pt idx="37">
                  <c:v>0.44708500000000001</c:v>
                </c:pt>
                <c:pt idx="38">
                  <c:v>0.345891</c:v>
                </c:pt>
                <c:pt idx="39">
                  <c:v>0.21553600000000001</c:v>
                </c:pt>
                <c:pt idx="40">
                  <c:v>0.482483</c:v>
                </c:pt>
                <c:pt idx="41">
                  <c:v>0.29421000000000003</c:v>
                </c:pt>
                <c:pt idx="42">
                  <c:v>-0.144876</c:v>
                </c:pt>
                <c:pt idx="43">
                  <c:v>-0.107136</c:v>
                </c:pt>
                <c:pt idx="44">
                  <c:v>0.90169699999999997</c:v>
                </c:pt>
                <c:pt idx="45">
                  <c:v>0.53107599999999999</c:v>
                </c:pt>
                <c:pt idx="46">
                  <c:v>0.37197000000000002</c:v>
                </c:pt>
                <c:pt idx="47">
                  <c:v>0.326096</c:v>
                </c:pt>
                <c:pt idx="48">
                  <c:v>-0.81387299999999996</c:v>
                </c:pt>
                <c:pt idx="49" formatCode="0.00E+00">
                  <c:v>3.9468799999999998E-2</c:v>
                </c:pt>
                <c:pt idx="50">
                  <c:v>0.65072300000000005</c:v>
                </c:pt>
                <c:pt idx="51" formatCode="0.00E+00">
                  <c:v>-8.98037E-2</c:v>
                </c:pt>
                <c:pt idx="52">
                  <c:v>0.12728500000000001</c:v>
                </c:pt>
                <c:pt idx="53">
                  <c:v>0.70199100000000003</c:v>
                </c:pt>
                <c:pt idx="54">
                  <c:v>-0.44468200000000002</c:v>
                </c:pt>
                <c:pt idx="55">
                  <c:v>0.552145</c:v>
                </c:pt>
                <c:pt idx="56">
                  <c:v>-0.34691499999999997</c:v>
                </c:pt>
                <c:pt idx="57">
                  <c:v>0.376994</c:v>
                </c:pt>
                <c:pt idx="58">
                  <c:v>-0.455654</c:v>
                </c:pt>
                <c:pt idx="59" formatCode="0.00E+00">
                  <c:v>-3.39317E-3</c:v>
                </c:pt>
                <c:pt idx="60">
                  <c:v>-0.29870000000000002</c:v>
                </c:pt>
                <c:pt idx="61">
                  <c:v>0.35680499999999998</c:v>
                </c:pt>
                <c:pt idx="62">
                  <c:v>0.16747799999999999</c:v>
                </c:pt>
                <c:pt idx="63">
                  <c:v>0.40021200000000001</c:v>
                </c:pt>
                <c:pt idx="64">
                  <c:v>0.60229999999999995</c:v>
                </c:pt>
                <c:pt idx="65">
                  <c:v>0.55699900000000002</c:v>
                </c:pt>
                <c:pt idx="66">
                  <c:v>0.54549800000000004</c:v>
                </c:pt>
                <c:pt idx="67">
                  <c:v>0.18661900000000001</c:v>
                </c:pt>
                <c:pt idx="68">
                  <c:v>0.89137200000000005</c:v>
                </c:pt>
                <c:pt idx="69">
                  <c:v>1.4298999999999999</c:v>
                </c:pt>
                <c:pt idx="70">
                  <c:v>0.72343299999999999</c:v>
                </c:pt>
                <c:pt idx="71">
                  <c:v>0.97521000000000002</c:v>
                </c:pt>
                <c:pt idx="72">
                  <c:v>1.00305</c:v>
                </c:pt>
                <c:pt idx="73">
                  <c:v>0.91049899999999995</c:v>
                </c:pt>
                <c:pt idx="74">
                  <c:v>0.96874199999999999</c:v>
                </c:pt>
                <c:pt idx="75">
                  <c:v>1.06528</c:v>
                </c:pt>
                <c:pt idx="76">
                  <c:v>0.97844399999999998</c:v>
                </c:pt>
                <c:pt idx="77">
                  <c:v>1.0308600000000001</c:v>
                </c:pt>
                <c:pt idx="78">
                  <c:v>1.0609999999999999</c:v>
                </c:pt>
                <c:pt idx="79">
                  <c:v>1.0700499999999999</c:v>
                </c:pt>
                <c:pt idx="80">
                  <c:v>1.12056</c:v>
                </c:pt>
                <c:pt idx="81">
                  <c:v>1.0701499999999999</c:v>
                </c:pt>
                <c:pt idx="82">
                  <c:v>1.0620400000000001</c:v>
                </c:pt>
                <c:pt idx="83">
                  <c:v>1.0441199999999999</c:v>
                </c:pt>
                <c:pt idx="84">
                  <c:v>1.03128</c:v>
                </c:pt>
                <c:pt idx="85">
                  <c:v>1.0781099999999999</c:v>
                </c:pt>
                <c:pt idx="86">
                  <c:v>1.0829200000000001</c:v>
                </c:pt>
                <c:pt idx="87">
                  <c:v>1.0582</c:v>
                </c:pt>
                <c:pt idx="88">
                  <c:v>1.09544</c:v>
                </c:pt>
                <c:pt idx="89">
                  <c:v>1.07395</c:v>
                </c:pt>
                <c:pt idx="90">
                  <c:v>1.0806199999999999</c:v>
                </c:pt>
                <c:pt idx="91">
                  <c:v>1.08985</c:v>
                </c:pt>
                <c:pt idx="92">
                  <c:v>1.03346</c:v>
                </c:pt>
                <c:pt idx="93">
                  <c:v>1.0442899999999999</c:v>
                </c:pt>
                <c:pt idx="94">
                  <c:v>1.0496799999999999</c:v>
                </c:pt>
                <c:pt idx="95">
                  <c:v>1.036</c:v>
                </c:pt>
                <c:pt idx="96">
                  <c:v>1.0334399999999999</c:v>
                </c:pt>
                <c:pt idx="97">
                  <c:v>1.0142100000000001</c:v>
                </c:pt>
                <c:pt idx="98">
                  <c:v>0.97831699999999999</c:v>
                </c:pt>
                <c:pt idx="99">
                  <c:v>0.98733199999999999</c:v>
                </c:pt>
                <c:pt idx="100">
                  <c:v>0.97185999999999995</c:v>
                </c:pt>
                <c:pt idx="101">
                  <c:v>0.948133</c:v>
                </c:pt>
                <c:pt idx="102">
                  <c:v>0.93690799999999996</c:v>
                </c:pt>
                <c:pt idx="103">
                  <c:v>0.91092399999999996</c:v>
                </c:pt>
                <c:pt idx="104">
                  <c:v>0.91333600000000004</c:v>
                </c:pt>
                <c:pt idx="105">
                  <c:v>0.88970199999999999</c:v>
                </c:pt>
                <c:pt idx="106">
                  <c:v>0.87481200000000003</c:v>
                </c:pt>
                <c:pt idx="107">
                  <c:v>0.87132100000000001</c:v>
                </c:pt>
                <c:pt idx="108">
                  <c:v>0.86653599999999997</c:v>
                </c:pt>
                <c:pt idx="109">
                  <c:v>0.85483299999999995</c:v>
                </c:pt>
                <c:pt idx="110">
                  <c:v>0.85114000000000001</c:v>
                </c:pt>
                <c:pt idx="111">
                  <c:v>0.84374000000000005</c:v>
                </c:pt>
                <c:pt idx="112">
                  <c:v>0.84632700000000005</c:v>
                </c:pt>
                <c:pt idx="113">
                  <c:v>0.83942099999999997</c:v>
                </c:pt>
                <c:pt idx="114">
                  <c:v>0.83775200000000005</c:v>
                </c:pt>
                <c:pt idx="115">
                  <c:v>0.83571200000000001</c:v>
                </c:pt>
                <c:pt idx="116">
                  <c:v>0.83490799999999998</c:v>
                </c:pt>
                <c:pt idx="117">
                  <c:v>0.83104699999999998</c:v>
                </c:pt>
                <c:pt idx="118">
                  <c:v>0.83111599999999997</c:v>
                </c:pt>
                <c:pt idx="119">
                  <c:v>0.82490799999999997</c:v>
                </c:pt>
                <c:pt idx="120">
                  <c:v>0.82428400000000002</c:v>
                </c:pt>
                <c:pt idx="121">
                  <c:v>0.81826600000000005</c:v>
                </c:pt>
                <c:pt idx="122">
                  <c:v>0.80912799999999996</c:v>
                </c:pt>
                <c:pt idx="123">
                  <c:v>0.80571800000000005</c:v>
                </c:pt>
                <c:pt idx="124">
                  <c:v>0.79807300000000003</c:v>
                </c:pt>
                <c:pt idx="125">
                  <c:v>0.79034199999999999</c:v>
                </c:pt>
                <c:pt idx="126">
                  <c:v>0.78487399999999996</c:v>
                </c:pt>
                <c:pt idx="127">
                  <c:v>0.77918100000000001</c:v>
                </c:pt>
                <c:pt idx="128">
                  <c:v>0.76818500000000001</c:v>
                </c:pt>
                <c:pt idx="129">
                  <c:v>0.75916300000000003</c:v>
                </c:pt>
                <c:pt idx="130">
                  <c:v>0.75324999999999998</c:v>
                </c:pt>
                <c:pt idx="131">
                  <c:v>0.74036599999999997</c:v>
                </c:pt>
                <c:pt idx="132">
                  <c:v>0.72832300000000005</c:v>
                </c:pt>
                <c:pt idx="133">
                  <c:v>0.71523800000000004</c:v>
                </c:pt>
                <c:pt idx="134">
                  <c:v>0.69786300000000001</c:v>
                </c:pt>
                <c:pt idx="135">
                  <c:v>0.68431399999999998</c:v>
                </c:pt>
                <c:pt idx="136">
                  <c:v>0.66635599999999995</c:v>
                </c:pt>
                <c:pt idx="137">
                  <c:v>0.64846700000000002</c:v>
                </c:pt>
                <c:pt idx="138">
                  <c:v>0.63086299999999995</c:v>
                </c:pt>
                <c:pt idx="139">
                  <c:v>0.61272000000000004</c:v>
                </c:pt>
                <c:pt idx="140">
                  <c:v>0.59453699999999998</c:v>
                </c:pt>
                <c:pt idx="141">
                  <c:v>0.57756799999999997</c:v>
                </c:pt>
                <c:pt idx="142">
                  <c:v>0.55912799999999996</c:v>
                </c:pt>
                <c:pt idx="143">
                  <c:v>0.54137199999999996</c:v>
                </c:pt>
                <c:pt idx="144">
                  <c:v>0.52312400000000003</c:v>
                </c:pt>
                <c:pt idx="145">
                  <c:v>0.50382300000000002</c:v>
                </c:pt>
                <c:pt idx="146">
                  <c:v>0.48451899999999998</c:v>
                </c:pt>
                <c:pt idx="147">
                  <c:v>0.46424100000000001</c:v>
                </c:pt>
                <c:pt idx="148">
                  <c:v>0.444548</c:v>
                </c:pt>
                <c:pt idx="149">
                  <c:v>0.42270799999999997</c:v>
                </c:pt>
                <c:pt idx="150">
                  <c:v>0.40260200000000002</c:v>
                </c:pt>
                <c:pt idx="151">
                  <c:v>0.38123600000000002</c:v>
                </c:pt>
                <c:pt idx="152">
                  <c:v>0.36113499999999998</c:v>
                </c:pt>
                <c:pt idx="153">
                  <c:v>0.341636</c:v>
                </c:pt>
                <c:pt idx="154">
                  <c:v>0.32197700000000001</c:v>
                </c:pt>
                <c:pt idx="155">
                  <c:v>0.30261900000000003</c:v>
                </c:pt>
                <c:pt idx="156">
                  <c:v>0.28470400000000001</c:v>
                </c:pt>
                <c:pt idx="157">
                  <c:v>0.26680900000000002</c:v>
                </c:pt>
                <c:pt idx="158">
                  <c:v>0.249281</c:v>
                </c:pt>
                <c:pt idx="159">
                  <c:v>0.23233699999999999</c:v>
                </c:pt>
                <c:pt idx="160">
                  <c:v>0.21649199999999999</c:v>
                </c:pt>
                <c:pt idx="161">
                  <c:v>0.200936</c:v>
                </c:pt>
                <c:pt idx="162">
                  <c:v>0.18703400000000001</c:v>
                </c:pt>
                <c:pt idx="163">
                  <c:v>0.17366899999999999</c:v>
                </c:pt>
                <c:pt idx="164">
                  <c:v>0.16247200000000001</c:v>
                </c:pt>
                <c:pt idx="165">
                  <c:v>0.15187</c:v>
                </c:pt>
                <c:pt idx="166">
                  <c:v>0.142565</c:v>
                </c:pt>
                <c:pt idx="167">
                  <c:v>0.13461100000000001</c:v>
                </c:pt>
                <c:pt idx="168">
                  <c:v>0.12745999999999999</c:v>
                </c:pt>
                <c:pt idx="169">
                  <c:v>0.121042</c:v>
                </c:pt>
                <c:pt idx="170">
                  <c:v>0.116165</c:v>
                </c:pt>
                <c:pt idx="171">
                  <c:v>0.111749</c:v>
                </c:pt>
                <c:pt idx="172">
                  <c:v>0.10732700000000001</c:v>
                </c:pt>
                <c:pt idx="173">
                  <c:v>0.102343</c:v>
                </c:pt>
                <c:pt idx="174" formatCode="0.00E+00">
                  <c:v>9.8391099999999995E-2</c:v>
                </c:pt>
                <c:pt idx="175" formatCode="0.00E+00">
                  <c:v>9.3739500000000003E-2</c:v>
                </c:pt>
                <c:pt idx="176" formatCode="0.00E+00">
                  <c:v>9.13606E-2</c:v>
                </c:pt>
                <c:pt idx="177" formatCode="0.00E+00">
                  <c:v>9.0619099999999994E-2</c:v>
                </c:pt>
                <c:pt idx="178" formatCode="0.00E+00">
                  <c:v>8.9674500000000004E-2</c:v>
                </c:pt>
                <c:pt idx="179" formatCode="0.00E+00">
                  <c:v>8.7449600000000002E-2</c:v>
                </c:pt>
                <c:pt idx="180" formatCode="0.00E+00">
                  <c:v>8.4560899999999994E-2</c:v>
                </c:pt>
                <c:pt idx="181" formatCode="0.00E+00">
                  <c:v>8.2044599999999995E-2</c:v>
                </c:pt>
                <c:pt idx="182" formatCode="0.00E+00">
                  <c:v>8.0472000000000002E-2</c:v>
                </c:pt>
                <c:pt idx="183" formatCode="0.00E+00">
                  <c:v>7.8774899999999995E-2</c:v>
                </c:pt>
                <c:pt idx="184" formatCode="0.00E+00">
                  <c:v>7.7173199999999997E-2</c:v>
                </c:pt>
                <c:pt idx="185" formatCode="0.00E+00">
                  <c:v>7.5991199999999995E-2</c:v>
                </c:pt>
                <c:pt idx="186" formatCode="0.00E+00">
                  <c:v>7.4589299999999997E-2</c:v>
                </c:pt>
                <c:pt idx="187" formatCode="0.00E+00">
                  <c:v>7.3207400000000006E-2</c:v>
                </c:pt>
                <c:pt idx="188" formatCode="0.00E+00">
                  <c:v>7.2406300000000007E-2</c:v>
                </c:pt>
                <c:pt idx="189" formatCode="0.00E+00">
                  <c:v>7.1163199999999996E-2</c:v>
                </c:pt>
                <c:pt idx="190" formatCode="0.00E+00">
                  <c:v>7.0596699999999998E-2</c:v>
                </c:pt>
                <c:pt idx="191" formatCode="0.00E+00">
                  <c:v>6.9966799999999996E-2</c:v>
                </c:pt>
                <c:pt idx="192" formatCode="0.00E+00">
                  <c:v>7.0108900000000002E-2</c:v>
                </c:pt>
                <c:pt idx="193" formatCode="0.00E+00">
                  <c:v>6.8745600000000004E-2</c:v>
                </c:pt>
                <c:pt idx="194" formatCode="0.00E+00">
                  <c:v>6.8115700000000001E-2</c:v>
                </c:pt>
                <c:pt idx="195" formatCode="0.00E+00">
                  <c:v>6.8086599999999997E-2</c:v>
                </c:pt>
                <c:pt idx="196" formatCode="0.00E+00">
                  <c:v>6.7071000000000006E-2</c:v>
                </c:pt>
                <c:pt idx="197" formatCode="0.00E+00">
                  <c:v>6.6393900000000006E-2</c:v>
                </c:pt>
                <c:pt idx="198" formatCode="0.00E+00">
                  <c:v>6.5434500000000007E-2</c:v>
                </c:pt>
                <c:pt idx="199" formatCode="0.00E+00">
                  <c:v>6.5040600000000004E-2</c:v>
                </c:pt>
                <c:pt idx="200" formatCode="0.00E+00">
                  <c:v>6.4836000000000005E-2</c:v>
                </c:pt>
                <c:pt idx="201" formatCode="0.00E+00">
                  <c:v>6.3832299999999995E-2</c:v>
                </c:pt>
                <c:pt idx="202" formatCode="0.00E+00">
                  <c:v>6.4103099999999996E-2</c:v>
                </c:pt>
                <c:pt idx="203" formatCode="0.00E+00">
                  <c:v>6.3034499999999993E-2</c:v>
                </c:pt>
                <c:pt idx="204" formatCode="0.00E+00">
                  <c:v>6.2653500000000001E-2</c:v>
                </c:pt>
                <c:pt idx="205" formatCode="0.00E+00">
                  <c:v>6.2611100000000003E-2</c:v>
                </c:pt>
                <c:pt idx="206" formatCode="0.00E+00">
                  <c:v>6.1227799999999999E-2</c:v>
                </c:pt>
                <c:pt idx="207" formatCode="0.00E+00">
                  <c:v>6.1168199999999999E-2</c:v>
                </c:pt>
                <c:pt idx="208" formatCode="0.00E+00">
                  <c:v>6.0503000000000001E-2</c:v>
                </c:pt>
                <c:pt idx="209" formatCode="0.00E+00">
                  <c:v>6.0361400000000003E-2</c:v>
                </c:pt>
                <c:pt idx="210" formatCode="0.00E+00">
                  <c:v>5.9768700000000001E-2</c:v>
                </c:pt>
                <c:pt idx="211" formatCode="0.00E+00">
                  <c:v>5.8984300000000003E-2</c:v>
                </c:pt>
                <c:pt idx="212" formatCode="0.00E+00">
                  <c:v>5.8767300000000001E-2</c:v>
                </c:pt>
                <c:pt idx="213" formatCode="0.00E+00">
                  <c:v>5.86524E-2</c:v>
                </c:pt>
                <c:pt idx="214" formatCode="0.00E+00">
                  <c:v>5.8082599999999998E-2</c:v>
                </c:pt>
                <c:pt idx="215" formatCode="0.00E+00">
                  <c:v>5.7143199999999998E-2</c:v>
                </c:pt>
                <c:pt idx="216" formatCode="0.00E+00">
                  <c:v>5.67217E-2</c:v>
                </c:pt>
                <c:pt idx="217" formatCode="0.00E+00">
                  <c:v>5.6129499999999999E-2</c:v>
                </c:pt>
                <c:pt idx="218" formatCode="0.00E+00">
                  <c:v>5.5833800000000003E-2</c:v>
                </c:pt>
                <c:pt idx="219" formatCode="0.00E+00">
                  <c:v>5.50637E-2</c:v>
                </c:pt>
                <c:pt idx="220" formatCode="0.00E+00">
                  <c:v>5.44095E-2</c:v>
                </c:pt>
                <c:pt idx="221" formatCode="0.00E+00">
                  <c:v>5.4074799999999999E-2</c:v>
                </c:pt>
                <c:pt idx="222" formatCode="0.00E+00">
                  <c:v>5.3013299999999999E-2</c:v>
                </c:pt>
                <c:pt idx="223" formatCode="0.00E+00">
                  <c:v>5.2617999999999998E-2</c:v>
                </c:pt>
                <c:pt idx="224" formatCode="0.00E+00">
                  <c:v>5.20983E-2</c:v>
                </c:pt>
                <c:pt idx="225" formatCode="0.00E+00">
                  <c:v>5.1350600000000003E-2</c:v>
                </c:pt>
                <c:pt idx="226" formatCode="0.00E+00">
                  <c:v>5.0334900000000002E-2</c:v>
                </c:pt>
                <c:pt idx="227" formatCode="0.00E+00">
                  <c:v>4.9991599999999997E-2</c:v>
                </c:pt>
                <c:pt idx="228" formatCode="0.00E+00">
                  <c:v>4.8941100000000001E-2</c:v>
                </c:pt>
                <c:pt idx="229" formatCode="0.00E+00">
                  <c:v>4.8407100000000002E-2</c:v>
                </c:pt>
                <c:pt idx="230" formatCode="0.00E+00">
                  <c:v>4.7810999999999999E-2</c:v>
                </c:pt>
                <c:pt idx="231" formatCode="0.00E+00">
                  <c:v>4.6848800000000003E-2</c:v>
                </c:pt>
                <c:pt idx="232" formatCode="0.00E+00">
                  <c:v>4.6174E-2</c:v>
                </c:pt>
                <c:pt idx="233" formatCode="0.00E+00">
                  <c:v>4.5657200000000002E-2</c:v>
                </c:pt>
                <c:pt idx="234" formatCode="0.00E+00">
                  <c:v>4.4746899999999999E-2</c:v>
                </c:pt>
                <c:pt idx="235" formatCode="0.00E+00">
                  <c:v>4.39634E-2</c:v>
                </c:pt>
                <c:pt idx="236" formatCode="0.00E+00">
                  <c:v>4.3599600000000002E-2</c:v>
                </c:pt>
                <c:pt idx="237" formatCode="0.00E+00">
                  <c:v>4.29106E-2</c:v>
                </c:pt>
                <c:pt idx="238" formatCode="0.00E+00">
                  <c:v>4.2164300000000002E-2</c:v>
                </c:pt>
                <c:pt idx="239" formatCode="0.00E+00">
                  <c:v>4.15769E-2</c:v>
                </c:pt>
                <c:pt idx="240" formatCode="0.00E+00">
                  <c:v>4.0778599999999998E-2</c:v>
                </c:pt>
                <c:pt idx="241" formatCode="0.00E+00">
                  <c:v>3.9913200000000003E-2</c:v>
                </c:pt>
                <c:pt idx="242" formatCode="0.00E+00">
                  <c:v>3.9378200000000002E-2</c:v>
                </c:pt>
                <c:pt idx="243" formatCode="0.00E+00">
                  <c:v>3.84445E-2</c:v>
                </c:pt>
                <c:pt idx="244" formatCode="0.00E+00">
                  <c:v>3.7782200000000002E-2</c:v>
                </c:pt>
                <c:pt idx="245" formatCode="0.00E+00">
                  <c:v>3.7133199999999998E-2</c:v>
                </c:pt>
                <c:pt idx="246" formatCode="0.00E+00">
                  <c:v>3.6217699999999999E-2</c:v>
                </c:pt>
                <c:pt idx="247" formatCode="0.00E+00">
                  <c:v>3.5498099999999998E-2</c:v>
                </c:pt>
                <c:pt idx="248" formatCode="0.00E+00">
                  <c:v>3.4807699999999997E-2</c:v>
                </c:pt>
                <c:pt idx="249" formatCode="0.00E+00">
                  <c:v>3.4006099999999997E-2</c:v>
                </c:pt>
                <c:pt idx="250" formatCode="0.00E+00">
                  <c:v>3.34601E-2</c:v>
                </c:pt>
                <c:pt idx="251" formatCode="0.00E+00">
                  <c:v>3.2811600000000003E-2</c:v>
                </c:pt>
                <c:pt idx="252" formatCode="0.00E+00">
                  <c:v>3.2104000000000001E-2</c:v>
                </c:pt>
                <c:pt idx="253" formatCode="0.00E+00">
                  <c:v>3.1331999999999999E-2</c:v>
                </c:pt>
                <c:pt idx="254" formatCode="0.00E+00">
                  <c:v>3.0841400000000001E-2</c:v>
                </c:pt>
                <c:pt idx="255" formatCode="0.00E+00">
                  <c:v>2.9855300000000001E-2</c:v>
                </c:pt>
                <c:pt idx="256" formatCode="0.00E+00">
                  <c:v>2.94852E-2</c:v>
                </c:pt>
                <c:pt idx="257" formatCode="0.00E+00">
                  <c:v>2.8537300000000002E-2</c:v>
                </c:pt>
                <c:pt idx="258" formatCode="0.00E+00">
                  <c:v>2.7918800000000001E-2</c:v>
                </c:pt>
                <c:pt idx="259" formatCode="0.00E+00">
                  <c:v>2.7319E-2</c:v>
                </c:pt>
                <c:pt idx="260" formatCode="0.00E+00">
                  <c:v>2.6596999999999999E-2</c:v>
                </c:pt>
                <c:pt idx="261" formatCode="0.00E+00">
                  <c:v>2.6108699999999999E-2</c:v>
                </c:pt>
                <c:pt idx="262" formatCode="0.00E+00">
                  <c:v>2.55027E-2</c:v>
                </c:pt>
                <c:pt idx="263" formatCode="0.00E+00">
                  <c:v>2.4785499999999999E-2</c:v>
                </c:pt>
                <c:pt idx="264" formatCode="0.00E+00">
                  <c:v>2.4408300000000001E-2</c:v>
                </c:pt>
                <c:pt idx="265" formatCode="0.00E+00">
                  <c:v>2.37827E-2</c:v>
                </c:pt>
                <c:pt idx="266" formatCode="0.00E+00">
                  <c:v>2.3013599999999999E-2</c:v>
                </c:pt>
                <c:pt idx="267" formatCode="0.00E+00">
                  <c:v>2.26202E-2</c:v>
                </c:pt>
                <c:pt idx="268" formatCode="0.00E+00">
                  <c:v>2.2086600000000001E-2</c:v>
                </c:pt>
                <c:pt idx="269" formatCode="0.00E+00">
                  <c:v>2.1453400000000001E-2</c:v>
                </c:pt>
                <c:pt idx="270" formatCode="0.00E+00">
                  <c:v>2.0983700000000001E-2</c:v>
                </c:pt>
                <c:pt idx="271" formatCode="0.00E+00">
                  <c:v>2.0667600000000001E-2</c:v>
                </c:pt>
                <c:pt idx="272" formatCode="0.00E+00">
                  <c:v>1.99223E-2</c:v>
                </c:pt>
                <c:pt idx="273" formatCode="0.00E+00">
                  <c:v>1.9557000000000001E-2</c:v>
                </c:pt>
                <c:pt idx="274" formatCode="0.00E+00">
                  <c:v>1.8885599999999999E-2</c:v>
                </c:pt>
                <c:pt idx="275" formatCode="0.00E+00">
                  <c:v>1.8767800000000001E-2</c:v>
                </c:pt>
                <c:pt idx="276" formatCode="0.00E+00">
                  <c:v>1.8201800000000001E-2</c:v>
                </c:pt>
                <c:pt idx="277" formatCode="0.00E+00">
                  <c:v>1.76873E-2</c:v>
                </c:pt>
                <c:pt idx="278" formatCode="0.00E+00">
                  <c:v>1.7193799999999999E-2</c:v>
                </c:pt>
                <c:pt idx="279" formatCode="0.00E+00">
                  <c:v>1.68653E-2</c:v>
                </c:pt>
                <c:pt idx="280" formatCode="0.00E+00">
                  <c:v>1.6287300000000001E-2</c:v>
                </c:pt>
                <c:pt idx="281" formatCode="0.00E+00">
                  <c:v>1.5934500000000001E-2</c:v>
                </c:pt>
                <c:pt idx="282" formatCode="0.00E+00">
                  <c:v>1.5454799999999999E-2</c:v>
                </c:pt>
                <c:pt idx="283" formatCode="0.00E+00">
                  <c:v>1.50857E-2</c:v>
                </c:pt>
                <c:pt idx="284" formatCode="0.00E+00">
                  <c:v>1.4882599999999999E-2</c:v>
                </c:pt>
                <c:pt idx="285" formatCode="0.00E+00">
                  <c:v>1.4455300000000001E-2</c:v>
                </c:pt>
                <c:pt idx="286" formatCode="0.00E+00">
                  <c:v>1.39861E-2</c:v>
                </c:pt>
                <c:pt idx="287" formatCode="0.00E+00">
                  <c:v>1.37372E-2</c:v>
                </c:pt>
                <c:pt idx="288" formatCode="0.00E+00">
                  <c:v>1.35751E-2</c:v>
                </c:pt>
                <c:pt idx="289" formatCode="0.00E+00">
                  <c:v>1.3111100000000001E-2</c:v>
                </c:pt>
                <c:pt idx="290" formatCode="0.00E+00">
                  <c:v>1.29266E-2</c:v>
                </c:pt>
                <c:pt idx="291" formatCode="0.00E+00">
                  <c:v>1.2598E-2</c:v>
                </c:pt>
                <c:pt idx="292" formatCode="0.00E+00">
                  <c:v>1.2175099999999999E-2</c:v>
                </c:pt>
                <c:pt idx="293" formatCode="0.00E+00">
                  <c:v>1.19247E-2</c:v>
                </c:pt>
                <c:pt idx="294" formatCode="0.00E+00">
                  <c:v>1.17736E-2</c:v>
                </c:pt>
                <c:pt idx="295" formatCode="0.00E+00">
                  <c:v>1.16057E-2</c:v>
                </c:pt>
                <c:pt idx="296" formatCode="0.00E+00">
                  <c:v>1.1358699999999999E-2</c:v>
                </c:pt>
                <c:pt idx="297" formatCode="0.00E+00">
                  <c:v>1.09196E-2</c:v>
                </c:pt>
                <c:pt idx="298" formatCode="0.00E+00">
                  <c:v>1.0693599999999999E-2</c:v>
                </c:pt>
                <c:pt idx="299" formatCode="0.00E+00">
                  <c:v>1.04318E-2</c:v>
                </c:pt>
                <c:pt idx="300" formatCode="0.00E+00">
                  <c:v>1.0184800000000001E-2</c:v>
                </c:pt>
                <c:pt idx="301" formatCode="0.00E+00">
                  <c:v>1.0013599999999999E-2</c:v>
                </c:pt>
                <c:pt idx="302" formatCode="0.00E+00">
                  <c:v>9.7885100000000003E-3</c:v>
                </c:pt>
                <c:pt idx="303" formatCode="0.00E+00">
                  <c:v>9.5434200000000004E-3</c:v>
                </c:pt>
                <c:pt idx="304" formatCode="0.00E+00">
                  <c:v>9.42373E-3</c:v>
                </c:pt>
                <c:pt idx="305" formatCode="0.00E+00">
                  <c:v>9.2234599999999993E-3</c:v>
                </c:pt>
                <c:pt idx="306" formatCode="0.00E+00">
                  <c:v>8.9836099999999995E-3</c:v>
                </c:pt>
                <c:pt idx="307" formatCode="0.00E+00">
                  <c:v>8.77905E-3</c:v>
                </c:pt>
                <c:pt idx="308" formatCode="0.00E+00">
                  <c:v>8.6736699999999996E-3</c:v>
                </c:pt>
                <c:pt idx="309" formatCode="0.00E+00">
                  <c:v>8.3661099999999995E-3</c:v>
                </c:pt>
                <c:pt idx="310" formatCode="0.00E+00">
                  <c:v>8.2330700000000003E-3</c:v>
                </c:pt>
                <c:pt idx="311" formatCode="0.00E+00">
                  <c:v>8.1663099999999995E-3</c:v>
                </c:pt>
                <c:pt idx="312" formatCode="0.00E+00">
                  <c:v>8.0175400000000001E-3</c:v>
                </c:pt>
                <c:pt idx="313" formatCode="0.00E+00">
                  <c:v>7.7109300000000004E-3</c:v>
                </c:pt>
                <c:pt idx="314" formatCode="0.00E+00">
                  <c:v>7.6427500000000002E-3</c:v>
                </c:pt>
                <c:pt idx="315" formatCode="0.00E+00">
                  <c:v>7.54595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977-4B15-B64E-E5519F972727}"/>
            </c:ext>
          </c:extLst>
        </c:ser>
        <c:ser>
          <c:idx val="5"/>
          <c:order val="4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6'!$A$2:$A$337</c:f>
              <c:numCache>
                <c:formatCode>General</c:formatCode>
                <c:ptCount val="33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</c:numCache>
            </c:numRef>
          </c:xVal>
          <c:yVal>
            <c:numRef>
              <c:f>'[AMG-S-NN-DimethylPhenethylAmin.xlsx]Sheet6'!$B$2:$B$337</c:f>
              <c:numCache>
                <c:formatCode>0.00E+00</c:formatCode>
                <c:ptCount val="336"/>
                <c:pt idx="0" formatCode="General">
                  <c:v>-0.26222099999999998</c:v>
                </c:pt>
                <c:pt idx="1">
                  <c:v>4.9766499999999998E-2</c:v>
                </c:pt>
                <c:pt idx="2">
                  <c:v>-8.1019900000000006E-2</c:v>
                </c:pt>
                <c:pt idx="3" formatCode="General">
                  <c:v>-0.181425</c:v>
                </c:pt>
                <c:pt idx="4" formatCode="General">
                  <c:v>-0.60540499999999997</c:v>
                </c:pt>
                <c:pt idx="5">
                  <c:v>-5.7666299999999997E-2</c:v>
                </c:pt>
                <c:pt idx="6" formatCode="General">
                  <c:v>0.105827</c:v>
                </c:pt>
                <c:pt idx="7" formatCode="General">
                  <c:v>-0.51779900000000001</c:v>
                </c:pt>
                <c:pt idx="8" formatCode="General">
                  <c:v>-0.194804</c:v>
                </c:pt>
                <c:pt idx="9" formatCode="General">
                  <c:v>-0.19317400000000001</c:v>
                </c:pt>
                <c:pt idx="10" formatCode="General">
                  <c:v>-0.61412</c:v>
                </c:pt>
                <c:pt idx="11">
                  <c:v>2.7158700000000001E-2</c:v>
                </c:pt>
                <c:pt idx="12" formatCode="General">
                  <c:v>-0.62673000000000001</c:v>
                </c:pt>
                <c:pt idx="13" formatCode="General">
                  <c:v>-0.19896</c:v>
                </c:pt>
                <c:pt idx="14" formatCode="General">
                  <c:v>-0.37342999999999998</c:v>
                </c:pt>
                <c:pt idx="15" formatCode="General">
                  <c:v>-0.42139700000000002</c:v>
                </c:pt>
                <c:pt idx="16" formatCode="General">
                  <c:v>-0.55867699999999998</c:v>
                </c:pt>
                <c:pt idx="17" formatCode="General">
                  <c:v>-0.39351700000000001</c:v>
                </c:pt>
                <c:pt idx="18">
                  <c:v>-6.14643E-4</c:v>
                </c:pt>
                <c:pt idx="19" formatCode="General">
                  <c:v>-0.30611100000000002</c:v>
                </c:pt>
                <c:pt idx="20" formatCode="General">
                  <c:v>-0.38263399999999997</c:v>
                </c:pt>
                <c:pt idx="21" formatCode="General">
                  <c:v>0.50096300000000005</c:v>
                </c:pt>
                <c:pt idx="22" formatCode="General">
                  <c:v>-0.75612999999999997</c:v>
                </c:pt>
                <c:pt idx="23">
                  <c:v>7.2512599999999997E-2</c:v>
                </c:pt>
                <c:pt idx="24" formatCode="General">
                  <c:v>0</c:v>
                </c:pt>
                <c:pt idx="25" formatCode="General">
                  <c:v>-0.104875</c:v>
                </c:pt>
                <c:pt idx="26" formatCode="General">
                  <c:v>-0.64057200000000003</c:v>
                </c:pt>
                <c:pt idx="27" formatCode="General">
                  <c:v>-0.79943500000000001</c:v>
                </c:pt>
                <c:pt idx="28">
                  <c:v>3.1944300000000002E-2</c:v>
                </c:pt>
                <c:pt idx="29">
                  <c:v>-9.5042199999999993E-2</c:v>
                </c:pt>
                <c:pt idx="30" formatCode="General">
                  <c:v>0.34869499999999998</c:v>
                </c:pt>
                <c:pt idx="31" formatCode="General">
                  <c:v>0.25300899999999998</c:v>
                </c:pt>
                <c:pt idx="32">
                  <c:v>-7.75256E-2</c:v>
                </c:pt>
                <c:pt idx="33" formatCode="General">
                  <c:v>-0.33523799999999998</c:v>
                </c:pt>
                <c:pt idx="34">
                  <c:v>-7.7254799999999998E-2</c:v>
                </c:pt>
                <c:pt idx="35" formatCode="General">
                  <c:v>-0.31707400000000002</c:v>
                </c:pt>
                <c:pt idx="36" formatCode="General">
                  <c:v>-0.52034999999999998</c:v>
                </c:pt>
                <c:pt idx="37" formatCode="General">
                  <c:v>0.53001799999999999</c:v>
                </c:pt>
                <c:pt idx="38" formatCode="General">
                  <c:v>-0.293124</c:v>
                </c:pt>
                <c:pt idx="39">
                  <c:v>9.9672800000000006E-2</c:v>
                </c:pt>
                <c:pt idx="40" formatCode="General">
                  <c:v>0.50538700000000003</c:v>
                </c:pt>
                <c:pt idx="41" formatCode="General">
                  <c:v>0.26073299999999999</c:v>
                </c:pt>
                <c:pt idx="42">
                  <c:v>-1.6664999999999999E-2</c:v>
                </c:pt>
                <c:pt idx="43" formatCode="General">
                  <c:v>-0.10444299999999999</c:v>
                </c:pt>
                <c:pt idx="44" formatCode="General">
                  <c:v>0.72657499999999997</c:v>
                </c:pt>
                <c:pt idx="45" formatCode="General">
                  <c:v>0.84708600000000001</c:v>
                </c:pt>
                <c:pt idx="46">
                  <c:v>2.3529999999999999E-2</c:v>
                </c:pt>
                <c:pt idx="47" formatCode="General">
                  <c:v>-0.55269800000000002</c:v>
                </c:pt>
                <c:pt idx="48" formatCode="General">
                  <c:v>-1.0582800000000001</c:v>
                </c:pt>
                <c:pt idx="49" formatCode="General">
                  <c:v>0.14261099999999999</c:v>
                </c:pt>
                <c:pt idx="50" formatCode="General">
                  <c:v>0.16908899999999999</c:v>
                </c:pt>
                <c:pt idx="51" formatCode="General">
                  <c:v>0.22006800000000001</c:v>
                </c:pt>
                <c:pt idx="52">
                  <c:v>6.8376099999999995E-2</c:v>
                </c:pt>
                <c:pt idx="53">
                  <c:v>2.5603299999999999E-2</c:v>
                </c:pt>
                <c:pt idx="54" formatCode="General">
                  <c:v>-0.31522</c:v>
                </c:pt>
                <c:pt idx="55" formatCode="General">
                  <c:v>0.35435299999999997</c:v>
                </c:pt>
                <c:pt idx="56" formatCode="General">
                  <c:v>0.33148899999999998</c:v>
                </c:pt>
                <c:pt idx="57">
                  <c:v>5.3384300000000003E-2</c:v>
                </c:pt>
                <c:pt idx="58" formatCode="General">
                  <c:v>-0.62213600000000002</c:v>
                </c:pt>
                <c:pt idx="59" formatCode="General">
                  <c:v>0.59416100000000005</c:v>
                </c:pt>
                <c:pt idx="60">
                  <c:v>-9.8271399999999998E-3</c:v>
                </c:pt>
                <c:pt idx="61" formatCode="General">
                  <c:v>0.17039000000000001</c:v>
                </c:pt>
                <c:pt idx="62" formatCode="General">
                  <c:v>0.64009799999999994</c:v>
                </c:pt>
                <c:pt idx="63">
                  <c:v>-5.9838299999999997E-2</c:v>
                </c:pt>
                <c:pt idx="64" formatCode="General">
                  <c:v>0.118731</c:v>
                </c:pt>
                <c:pt idx="65" formatCode="General">
                  <c:v>0.77749000000000001</c:v>
                </c:pt>
                <c:pt idx="66" formatCode="General">
                  <c:v>-0.27373199999999998</c:v>
                </c:pt>
                <c:pt idx="67" formatCode="General">
                  <c:v>0.14750199999999999</c:v>
                </c:pt>
                <c:pt idx="68" formatCode="General">
                  <c:v>1.03287</c:v>
                </c:pt>
                <c:pt idx="69" formatCode="General">
                  <c:v>1.454</c:v>
                </c:pt>
                <c:pt idx="70" formatCode="General">
                  <c:v>0.75784099999999999</c:v>
                </c:pt>
                <c:pt idx="71" formatCode="General">
                  <c:v>0.91953799999999997</c:v>
                </c:pt>
                <c:pt idx="72" formatCode="General">
                  <c:v>1.1466700000000001</c:v>
                </c:pt>
                <c:pt idx="73" formatCode="General">
                  <c:v>0.89291900000000002</c:v>
                </c:pt>
                <c:pt idx="74" formatCode="General">
                  <c:v>1.0612900000000001</c:v>
                </c:pt>
                <c:pt idx="75" formatCode="General">
                  <c:v>1.0302800000000001</c:v>
                </c:pt>
                <c:pt idx="76" formatCode="General">
                  <c:v>0.96665800000000002</c:v>
                </c:pt>
                <c:pt idx="77" formatCode="General">
                  <c:v>1.02312</c:v>
                </c:pt>
                <c:pt idx="78" formatCode="General">
                  <c:v>0.98742099999999999</c:v>
                </c:pt>
                <c:pt idx="79" formatCode="General">
                  <c:v>1.0380400000000001</c:v>
                </c:pt>
                <c:pt idx="80" formatCode="General">
                  <c:v>1.0876300000000001</c:v>
                </c:pt>
                <c:pt idx="81" formatCode="General">
                  <c:v>1.0262500000000001</c:v>
                </c:pt>
                <c:pt idx="82" formatCode="General">
                  <c:v>1.03576</c:v>
                </c:pt>
                <c:pt idx="83" formatCode="General">
                  <c:v>1.02288</c:v>
                </c:pt>
                <c:pt idx="84" formatCode="General">
                  <c:v>1.01068</c:v>
                </c:pt>
                <c:pt idx="85" formatCode="General">
                  <c:v>1.0351699999999999</c:v>
                </c:pt>
                <c:pt idx="86" formatCode="General">
                  <c:v>1.0527</c:v>
                </c:pt>
                <c:pt idx="87" formatCode="General">
                  <c:v>1.0589500000000001</c:v>
                </c:pt>
                <c:pt idx="88" formatCode="General">
                  <c:v>1.06552</c:v>
                </c:pt>
                <c:pt idx="89" formatCode="General">
                  <c:v>1.0408599999999999</c:v>
                </c:pt>
                <c:pt idx="90" formatCode="General">
                  <c:v>1.0646500000000001</c:v>
                </c:pt>
                <c:pt idx="91" formatCode="General">
                  <c:v>1.0302</c:v>
                </c:pt>
                <c:pt idx="92" formatCode="General">
                  <c:v>1.0281199999999999</c:v>
                </c:pt>
                <c:pt idx="93" formatCode="General">
                  <c:v>1.0210600000000001</c:v>
                </c:pt>
                <c:pt idx="94" formatCode="General">
                  <c:v>1.0204500000000001</c:v>
                </c:pt>
                <c:pt idx="95" formatCode="General">
                  <c:v>1.0289600000000001</c:v>
                </c:pt>
                <c:pt idx="96" formatCode="General">
                  <c:v>1.0154000000000001</c:v>
                </c:pt>
                <c:pt idx="97" formatCode="General">
                  <c:v>0.991039</c:v>
                </c:pt>
                <c:pt idx="98" formatCode="General">
                  <c:v>0.97981799999999997</c:v>
                </c:pt>
                <c:pt idx="99" formatCode="General">
                  <c:v>0.96855100000000005</c:v>
                </c:pt>
                <c:pt idx="100" formatCode="General">
                  <c:v>0.96914199999999995</c:v>
                </c:pt>
                <c:pt idx="101" formatCode="General">
                  <c:v>0.92788899999999996</c:v>
                </c:pt>
                <c:pt idx="102" formatCode="General">
                  <c:v>0.92698800000000003</c:v>
                </c:pt>
                <c:pt idx="103" formatCode="General">
                  <c:v>0.90368199999999999</c:v>
                </c:pt>
                <c:pt idx="104" formatCode="General">
                  <c:v>0.89200000000000002</c:v>
                </c:pt>
                <c:pt idx="105" formatCode="General">
                  <c:v>0.88970899999999997</c:v>
                </c:pt>
                <c:pt idx="106" formatCode="General">
                  <c:v>0.86402299999999999</c:v>
                </c:pt>
                <c:pt idx="107" formatCode="General">
                  <c:v>0.86228899999999997</c:v>
                </c:pt>
                <c:pt idx="108" formatCode="General">
                  <c:v>0.858097</c:v>
                </c:pt>
                <c:pt idx="109" formatCode="General">
                  <c:v>0.83769000000000005</c:v>
                </c:pt>
                <c:pt idx="110" formatCode="General">
                  <c:v>0.84615899999999999</c:v>
                </c:pt>
                <c:pt idx="111" formatCode="General">
                  <c:v>0.84187800000000002</c:v>
                </c:pt>
                <c:pt idx="112" formatCode="General">
                  <c:v>0.83496999999999999</c:v>
                </c:pt>
                <c:pt idx="113" formatCode="General">
                  <c:v>0.83509999999999995</c:v>
                </c:pt>
                <c:pt idx="114" formatCode="General">
                  <c:v>0.83272599999999997</c:v>
                </c:pt>
                <c:pt idx="115" formatCode="General">
                  <c:v>0.83098499999999997</c:v>
                </c:pt>
                <c:pt idx="116" formatCode="General">
                  <c:v>0.82887999999999995</c:v>
                </c:pt>
                <c:pt idx="117" formatCode="General">
                  <c:v>0.83014200000000005</c:v>
                </c:pt>
                <c:pt idx="118" formatCode="General">
                  <c:v>0.82449099999999997</c:v>
                </c:pt>
                <c:pt idx="119" formatCode="General">
                  <c:v>0.82187299999999996</c:v>
                </c:pt>
                <c:pt idx="120" formatCode="General">
                  <c:v>0.81797799999999998</c:v>
                </c:pt>
                <c:pt idx="121" formatCode="General">
                  <c:v>0.81493300000000002</c:v>
                </c:pt>
                <c:pt idx="122" formatCode="General">
                  <c:v>0.80656799999999995</c:v>
                </c:pt>
                <c:pt idx="123" formatCode="General">
                  <c:v>0.80475399999999997</c:v>
                </c:pt>
                <c:pt idx="124" formatCode="General">
                  <c:v>0.79913699999999999</c:v>
                </c:pt>
                <c:pt idx="125" formatCode="General">
                  <c:v>0.79001200000000005</c:v>
                </c:pt>
                <c:pt idx="126" formatCode="General">
                  <c:v>0.78621099999999999</c:v>
                </c:pt>
                <c:pt idx="127" formatCode="General">
                  <c:v>0.77823399999999998</c:v>
                </c:pt>
                <c:pt idx="128" formatCode="General">
                  <c:v>0.770567</c:v>
                </c:pt>
                <c:pt idx="129" formatCode="General">
                  <c:v>0.76078699999999999</c:v>
                </c:pt>
                <c:pt idx="130" formatCode="General">
                  <c:v>0.75239999999999996</c:v>
                </c:pt>
                <c:pt idx="131" formatCode="General">
                  <c:v>0.74015600000000004</c:v>
                </c:pt>
                <c:pt idx="132" formatCode="General">
                  <c:v>0.72848999999999997</c:v>
                </c:pt>
                <c:pt idx="133" formatCode="General">
                  <c:v>0.71602900000000003</c:v>
                </c:pt>
                <c:pt idx="134" formatCode="General">
                  <c:v>0.69966600000000001</c:v>
                </c:pt>
                <c:pt idx="135" formatCode="General">
                  <c:v>0.68606299999999998</c:v>
                </c:pt>
                <c:pt idx="136" formatCode="General">
                  <c:v>0.668215</c:v>
                </c:pt>
                <c:pt idx="137" formatCode="General">
                  <c:v>0.65131099999999997</c:v>
                </c:pt>
                <c:pt idx="138" formatCode="General">
                  <c:v>0.63482400000000005</c:v>
                </c:pt>
                <c:pt idx="139" formatCode="General">
                  <c:v>0.61637900000000001</c:v>
                </c:pt>
                <c:pt idx="140" formatCode="General">
                  <c:v>0.60030700000000004</c:v>
                </c:pt>
                <c:pt idx="141" formatCode="General">
                  <c:v>0.58100499999999999</c:v>
                </c:pt>
                <c:pt idx="142" formatCode="General">
                  <c:v>0.56396199999999996</c:v>
                </c:pt>
                <c:pt idx="143" formatCode="General">
                  <c:v>0.54517700000000002</c:v>
                </c:pt>
                <c:pt idx="144" formatCode="General">
                  <c:v>0.52735600000000005</c:v>
                </c:pt>
                <c:pt idx="145" formatCode="General">
                  <c:v>0.508826</c:v>
                </c:pt>
                <c:pt idx="146" formatCode="General">
                  <c:v>0.48834300000000003</c:v>
                </c:pt>
                <c:pt idx="147" formatCode="General">
                  <c:v>0.46874399999999999</c:v>
                </c:pt>
                <c:pt idx="148" formatCode="General">
                  <c:v>0.44893</c:v>
                </c:pt>
                <c:pt idx="149" formatCode="General">
                  <c:v>0.427732</c:v>
                </c:pt>
                <c:pt idx="150" formatCode="General">
                  <c:v>0.406893</c:v>
                </c:pt>
                <c:pt idx="151" formatCode="General">
                  <c:v>0.386907</c:v>
                </c:pt>
                <c:pt idx="152" formatCode="General">
                  <c:v>0.36643199999999998</c:v>
                </c:pt>
                <c:pt idx="153" formatCode="General">
                  <c:v>0.34627000000000002</c:v>
                </c:pt>
                <c:pt idx="154" formatCode="General">
                  <c:v>0.32667800000000002</c:v>
                </c:pt>
                <c:pt idx="155" formatCode="General">
                  <c:v>0.307398</c:v>
                </c:pt>
                <c:pt idx="156" formatCode="General">
                  <c:v>0.28944300000000001</c:v>
                </c:pt>
                <c:pt idx="157" formatCode="General">
                  <c:v>0.271814</c:v>
                </c:pt>
                <c:pt idx="158" formatCode="General">
                  <c:v>0.25386599999999998</c:v>
                </c:pt>
                <c:pt idx="159" formatCode="General">
                  <c:v>0.237094</c:v>
                </c:pt>
                <c:pt idx="160" formatCode="General">
                  <c:v>0.22078100000000001</c:v>
                </c:pt>
                <c:pt idx="161" formatCode="General">
                  <c:v>0.20530699999999999</c:v>
                </c:pt>
                <c:pt idx="162" formatCode="General">
                  <c:v>0.190915</c:v>
                </c:pt>
                <c:pt idx="163" formatCode="General">
                  <c:v>0.177981</c:v>
                </c:pt>
                <c:pt idx="164" formatCode="General">
                  <c:v>0.16656199999999999</c:v>
                </c:pt>
                <c:pt idx="165" formatCode="General">
                  <c:v>0.155642</c:v>
                </c:pt>
                <c:pt idx="166" formatCode="General">
                  <c:v>0.14597199999999999</c:v>
                </c:pt>
                <c:pt idx="167" formatCode="General">
                  <c:v>0.13811599999999999</c:v>
                </c:pt>
                <c:pt idx="168" formatCode="General">
                  <c:v>0.131497</c:v>
                </c:pt>
                <c:pt idx="169" formatCode="General">
                  <c:v>0.125808</c:v>
                </c:pt>
                <c:pt idx="170" formatCode="General">
                  <c:v>0.12155199999999999</c:v>
                </c:pt>
                <c:pt idx="171" formatCode="General">
                  <c:v>0.11847299999999999</c:v>
                </c:pt>
                <c:pt idx="172" formatCode="General">
                  <c:v>0.114486</c:v>
                </c:pt>
                <c:pt idx="173" formatCode="General">
                  <c:v>0.108472</c:v>
                </c:pt>
                <c:pt idx="174" formatCode="General">
                  <c:v>0.10202600000000001</c:v>
                </c:pt>
                <c:pt idx="175">
                  <c:v>9.5787999999999998E-2</c:v>
                </c:pt>
                <c:pt idx="176">
                  <c:v>9.2513100000000001E-2</c:v>
                </c:pt>
                <c:pt idx="177">
                  <c:v>9.1556499999999999E-2</c:v>
                </c:pt>
                <c:pt idx="178">
                  <c:v>9.1290499999999997E-2</c:v>
                </c:pt>
                <c:pt idx="179">
                  <c:v>8.9678300000000002E-2</c:v>
                </c:pt>
                <c:pt idx="180">
                  <c:v>8.7022799999999997E-2</c:v>
                </c:pt>
                <c:pt idx="181">
                  <c:v>8.5472099999999995E-2</c:v>
                </c:pt>
                <c:pt idx="182">
                  <c:v>8.3546200000000001E-2</c:v>
                </c:pt>
                <c:pt idx="183">
                  <c:v>8.2091800000000006E-2</c:v>
                </c:pt>
                <c:pt idx="184">
                  <c:v>8.0584500000000003E-2</c:v>
                </c:pt>
                <c:pt idx="185">
                  <c:v>7.90801E-2</c:v>
                </c:pt>
                <c:pt idx="186">
                  <c:v>7.7853199999999997E-2</c:v>
                </c:pt>
                <c:pt idx="187">
                  <c:v>7.6275300000000004E-2</c:v>
                </c:pt>
                <c:pt idx="188">
                  <c:v>7.5648800000000002E-2</c:v>
                </c:pt>
                <c:pt idx="189">
                  <c:v>7.4543499999999999E-2</c:v>
                </c:pt>
                <c:pt idx="190">
                  <c:v>7.3805800000000005E-2</c:v>
                </c:pt>
                <c:pt idx="191">
                  <c:v>7.2998499999999994E-2</c:v>
                </c:pt>
                <c:pt idx="192">
                  <c:v>7.3278399999999994E-2</c:v>
                </c:pt>
                <c:pt idx="193">
                  <c:v>7.2672399999999998E-2</c:v>
                </c:pt>
                <c:pt idx="194">
                  <c:v>7.1836499999999998E-2</c:v>
                </c:pt>
                <c:pt idx="195">
                  <c:v>7.1577100000000005E-2</c:v>
                </c:pt>
                <c:pt idx="196">
                  <c:v>7.0372100000000007E-2</c:v>
                </c:pt>
                <c:pt idx="197">
                  <c:v>7.0137000000000005E-2</c:v>
                </c:pt>
                <c:pt idx="198">
                  <c:v>6.9760799999999998E-2</c:v>
                </c:pt>
                <c:pt idx="199">
                  <c:v>6.9391700000000001E-2</c:v>
                </c:pt>
                <c:pt idx="200">
                  <c:v>6.9015499999999994E-2</c:v>
                </c:pt>
                <c:pt idx="201">
                  <c:v>6.7714200000000002E-2</c:v>
                </c:pt>
                <c:pt idx="202">
                  <c:v>6.7933599999999997E-2</c:v>
                </c:pt>
                <c:pt idx="203">
                  <c:v>6.75206E-2</c:v>
                </c:pt>
                <c:pt idx="204">
                  <c:v>6.7340899999999995E-2</c:v>
                </c:pt>
                <c:pt idx="205">
                  <c:v>6.7278900000000003E-2</c:v>
                </c:pt>
                <c:pt idx="206">
                  <c:v>6.5762500000000002E-2</c:v>
                </c:pt>
                <c:pt idx="207">
                  <c:v>6.5978999999999996E-2</c:v>
                </c:pt>
                <c:pt idx="208">
                  <c:v>6.5332899999999999E-2</c:v>
                </c:pt>
                <c:pt idx="209">
                  <c:v>6.50926E-2</c:v>
                </c:pt>
                <c:pt idx="210">
                  <c:v>6.5039200000000005E-2</c:v>
                </c:pt>
                <c:pt idx="211">
                  <c:v>6.4122200000000004E-2</c:v>
                </c:pt>
                <c:pt idx="212">
                  <c:v>6.3962500000000005E-2</c:v>
                </c:pt>
                <c:pt idx="213">
                  <c:v>6.3709299999999996E-2</c:v>
                </c:pt>
                <c:pt idx="214">
                  <c:v>6.3315899999999994E-2</c:v>
                </c:pt>
                <c:pt idx="215">
                  <c:v>6.2691700000000003E-2</c:v>
                </c:pt>
                <c:pt idx="216">
                  <c:v>6.1911599999999997E-2</c:v>
                </c:pt>
                <c:pt idx="217">
                  <c:v>6.1393700000000002E-2</c:v>
                </c:pt>
                <c:pt idx="218">
                  <c:v>6.1211599999999998E-2</c:v>
                </c:pt>
                <c:pt idx="219">
                  <c:v>6.0384300000000002E-2</c:v>
                </c:pt>
                <c:pt idx="220">
                  <c:v>6.0063400000000003E-2</c:v>
                </c:pt>
                <c:pt idx="221">
                  <c:v>5.9621800000000003E-2</c:v>
                </c:pt>
                <c:pt idx="222">
                  <c:v>5.9035299999999999E-2</c:v>
                </c:pt>
                <c:pt idx="223">
                  <c:v>5.8569900000000001E-2</c:v>
                </c:pt>
                <c:pt idx="224">
                  <c:v>5.8020599999999999E-2</c:v>
                </c:pt>
                <c:pt idx="225">
                  <c:v>5.73363E-2</c:v>
                </c:pt>
                <c:pt idx="226">
                  <c:v>5.62859E-2</c:v>
                </c:pt>
                <c:pt idx="227">
                  <c:v>5.6167099999999998E-2</c:v>
                </c:pt>
                <c:pt idx="228">
                  <c:v>5.53226E-2</c:v>
                </c:pt>
                <c:pt idx="229">
                  <c:v>5.4626000000000001E-2</c:v>
                </c:pt>
                <c:pt idx="230">
                  <c:v>5.4182099999999997E-2</c:v>
                </c:pt>
                <c:pt idx="231">
                  <c:v>5.3299899999999997E-2</c:v>
                </c:pt>
                <c:pt idx="232">
                  <c:v>5.2505000000000003E-2</c:v>
                </c:pt>
                <c:pt idx="233">
                  <c:v>5.2031000000000001E-2</c:v>
                </c:pt>
                <c:pt idx="234">
                  <c:v>5.1349199999999998E-2</c:v>
                </c:pt>
                <c:pt idx="235">
                  <c:v>5.0683499999999999E-2</c:v>
                </c:pt>
                <c:pt idx="236">
                  <c:v>5.0160900000000001E-2</c:v>
                </c:pt>
                <c:pt idx="237">
                  <c:v>4.9527599999999998E-2</c:v>
                </c:pt>
                <c:pt idx="238">
                  <c:v>4.9128999999999999E-2</c:v>
                </c:pt>
                <c:pt idx="239">
                  <c:v>4.7968400000000001E-2</c:v>
                </c:pt>
                <c:pt idx="240">
                  <c:v>4.7388600000000003E-2</c:v>
                </c:pt>
                <c:pt idx="241">
                  <c:v>4.6625100000000003E-2</c:v>
                </c:pt>
                <c:pt idx="242">
                  <c:v>4.6253700000000002E-2</c:v>
                </c:pt>
                <c:pt idx="243">
                  <c:v>4.5315300000000003E-2</c:v>
                </c:pt>
                <c:pt idx="244">
                  <c:v>4.4594799999999997E-2</c:v>
                </c:pt>
                <c:pt idx="245">
                  <c:v>4.3893799999999997E-2</c:v>
                </c:pt>
                <c:pt idx="246">
                  <c:v>4.3181400000000002E-2</c:v>
                </c:pt>
                <c:pt idx="247">
                  <c:v>4.2452799999999999E-2</c:v>
                </c:pt>
                <c:pt idx="248">
                  <c:v>4.1619799999999998E-2</c:v>
                </c:pt>
                <c:pt idx="249">
                  <c:v>4.0835900000000001E-2</c:v>
                </c:pt>
                <c:pt idx="250">
                  <c:v>4.0214100000000003E-2</c:v>
                </c:pt>
                <c:pt idx="251">
                  <c:v>3.98021E-2</c:v>
                </c:pt>
                <c:pt idx="252">
                  <c:v>3.8969999999999998E-2</c:v>
                </c:pt>
                <c:pt idx="253">
                  <c:v>3.8198000000000003E-2</c:v>
                </c:pt>
                <c:pt idx="254">
                  <c:v>3.7665400000000002E-2</c:v>
                </c:pt>
                <c:pt idx="255">
                  <c:v>3.6810900000000001E-2</c:v>
                </c:pt>
                <c:pt idx="256">
                  <c:v>3.6072300000000002E-2</c:v>
                </c:pt>
                <c:pt idx="257">
                  <c:v>3.5263999999999997E-2</c:v>
                </c:pt>
                <c:pt idx="258">
                  <c:v>3.45764E-2</c:v>
                </c:pt>
                <c:pt idx="259">
                  <c:v>3.4049999999999997E-2</c:v>
                </c:pt>
                <c:pt idx="260">
                  <c:v>3.34215E-2</c:v>
                </c:pt>
                <c:pt idx="261">
                  <c:v>3.2899400000000002E-2</c:v>
                </c:pt>
                <c:pt idx="262">
                  <c:v>3.22075E-2</c:v>
                </c:pt>
                <c:pt idx="263">
                  <c:v>3.1786000000000002E-2</c:v>
                </c:pt>
                <c:pt idx="264">
                  <c:v>3.1027800000000001E-2</c:v>
                </c:pt>
                <c:pt idx="265">
                  <c:v>3.0688799999999999E-2</c:v>
                </c:pt>
                <c:pt idx="266">
                  <c:v>2.9803300000000001E-2</c:v>
                </c:pt>
                <c:pt idx="267">
                  <c:v>2.9356E-2</c:v>
                </c:pt>
                <c:pt idx="268">
                  <c:v>2.8886800000000001E-2</c:v>
                </c:pt>
                <c:pt idx="269">
                  <c:v>2.80871E-2</c:v>
                </c:pt>
                <c:pt idx="270">
                  <c:v>2.7629399999999998E-2</c:v>
                </c:pt>
                <c:pt idx="271">
                  <c:v>2.73504E-2</c:v>
                </c:pt>
                <c:pt idx="272">
                  <c:v>2.67248E-2</c:v>
                </c:pt>
                <c:pt idx="273">
                  <c:v>2.63777E-2</c:v>
                </c:pt>
                <c:pt idx="274">
                  <c:v>2.5811199999999999E-2</c:v>
                </c:pt>
                <c:pt idx="275">
                  <c:v>2.54459E-2</c:v>
                </c:pt>
                <c:pt idx="276">
                  <c:v>2.49429E-2</c:v>
                </c:pt>
                <c:pt idx="277">
                  <c:v>2.4383100000000001E-2</c:v>
                </c:pt>
                <c:pt idx="278">
                  <c:v>2.3952500000000002E-2</c:v>
                </c:pt>
                <c:pt idx="279">
                  <c:v>2.3700700000000002E-2</c:v>
                </c:pt>
                <c:pt idx="280">
                  <c:v>2.3069900000000001E-2</c:v>
                </c:pt>
                <c:pt idx="281">
                  <c:v>2.2737E-2</c:v>
                </c:pt>
                <c:pt idx="282">
                  <c:v>2.22855E-2</c:v>
                </c:pt>
                <c:pt idx="283">
                  <c:v>2.1976900000000001E-2</c:v>
                </c:pt>
                <c:pt idx="284">
                  <c:v>2.1593600000000001E-2</c:v>
                </c:pt>
                <c:pt idx="285">
                  <c:v>2.13308E-2</c:v>
                </c:pt>
                <c:pt idx="286">
                  <c:v>2.0914100000000001E-2</c:v>
                </c:pt>
                <c:pt idx="287">
                  <c:v>2.0483999999999999E-2</c:v>
                </c:pt>
                <c:pt idx="288">
                  <c:v>2.04558E-2</c:v>
                </c:pt>
                <c:pt idx="289">
                  <c:v>1.9904600000000001E-2</c:v>
                </c:pt>
                <c:pt idx="290">
                  <c:v>1.9580400000000001E-2</c:v>
                </c:pt>
                <c:pt idx="291">
                  <c:v>1.93586E-2</c:v>
                </c:pt>
                <c:pt idx="292">
                  <c:v>1.8929499999999998E-2</c:v>
                </c:pt>
                <c:pt idx="293">
                  <c:v>1.8670599999999999E-2</c:v>
                </c:pt>
                <c:pt idx="294">
                  <c:v>1.8525099999999999E-2</c:v>
                </c:pt>
                <c:pt idx="295">
                  <c:v>1.8199400000000001E-2</c:v>
                </c:pt>
                <c:pt idx="296">
                  <c:v>1.8147E-2</c:v>
                </c:pt>
                <c:pt idx="297">
                  <c:v>1.7484699999999999E-2</c:v>
                </c:pt>
                <c:pt idx="298">
                  <c:v>1.71404E-2</c:v>
                </c:pt>
                <c:pt idx="299">
                  <c:v>1.6987800000000001E-2</c:v>
                </c:pt>
                <c:pt idx="300">
                  <c:v>1.6885799999999999E-2</c:v>
                </c:pt>
                <c:pt idx="301">
                  <c:v>1.6607299999999998E-2</c:v>
                </c:pt>
                <c:pt idx="302">
                  <c:v>1.64289E-2</c:v>
                </c:pt>
                <c:pt idx="303">
                  <c:v>1.62559E-2</c:v>
                </c:pt>
                <c:pt idx="304">
                  <c:v>1.5883000000000001E-2</c:v>
                </c:pt>
                <c:pt idx="305">
                  <c:v>1.5680800000000002E-2</c:v>
                </c:pt>
                <c:pt idx="306">
                  <c:v>1.55087E-2</c:v>
                </c:pt>
                <c:pt idx="307">
                  <c:v>1.5349399999999999E-2</c:v>
                </c:pt>
                <c:pt idx="308">
                  <c:v>1.50747E-2</c:v>
                </c:pt>
                <c:pt idx="309">
                  <c:v>1.4761E-2</c:v>
                </c:pt>
                <c:pt idx="310">
                  <c:v>1.46608E-2</c:v>
                </c:pt>
                <c:pt idx="311">
                  <c:v>1.45693E-2</c:v>
                </c:pt>
                <c:pt idx="312">
                  <c:v>1.43156E-2</c:v>
                </c:pt>
                <c:pt idx="313">
                  <c:v>1.41735E-2</c:v>
                </c:pt>
                <c:pt idx="314">
                  <c:v>1.40042E-2</c:v>
                </c:pt>
                <c:pt idx="315">
                  <c:v>1.38683E-2</c:v>
                </c:pt>
                <c:pt idx="316">
                  <c:v>1.3669499999999999E-2</c:v>
                </c:pt>
                <c:pt idx="317">
                  <c:v>1.3551199999999999E-2</c:v>
                </c:pt>
                <c:pt idx="318">
                  <c:v>1.3476399999999999E-2</c:v>
                </c:pt>
                <c:pt idx="319">
                  <c:v>1.3181699999999999E-2</c:v>
                </c:pt>
                <c:pt idx="320">
                  <c:v>1.3166000000000001E-2</c:v>
                </c:pt>
                <c:pt idx="321">
                  <c:v>1.2917E-2</c:v>
                </c:pt>
                <c:pt idx="322">
                  <c:v>1.2815999999999999E-2</c:v>
                </c:pt>
                <c:pt idx="323">
                  <c:v>1.2774499999999999E-2</c:v>
                </c:pt>
                <c:pt idx="324">
                  <c:v>1.25837E-2</c:v>
                </c:pt>
                <c:pt idx="325">
                  <c:v>1.24216E-2</c:v>
                </c:pt>
                <c:pt idx="326">
                  <c:v>1.23115E-2</c:v>
                </c:pt>
                <c:pt idx="327">
                  <c:v>1.2271900000000001E-2</c:v>
                </c:pt>
                <c:pt idx="328">
                  <c:v>1.19915E-2</c:v>
                </c:pt>
                <c:pt idx="329">
                  <c:v>1.1918099999999999E-2</c:v>
                </c:pt>
                <c:pt idx="330">
                  <c:v>1.1739299999999999E-2</c:v>
                </c:pt>
                <c:pt idx="331">
                  <c:v>1.1649100000000001E-2</c:v>
                </c:pt>
                <c:pt idx="332">
                  <c:v>1.15461E-2</c:v>
                </c:pt>
                <c:pt idx="333">
                  <c:v>1.1455099999999999E-2</c:v>
                </c:pt>
                <c:pt idx="334">
                  <c:v>1.12271E-2</c:v>
                </c:pt>
                <c:pt idx="335">
                  <c:v>1.11318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B977-4B15-B64E-E5519F972727}"/>
            </c:ext>
          </c:extLst>
        </c:ser>
        <c:ser>
          <c:idx val="6"/>
          <c:order val="5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7'!$A$2:$A$313</c:f>
              <c:numCache>
                <c:formatCode>General</c:formatCode>
                <c:ptCount val="31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</c:numCache>
            </c:numRef>
          </c:xVal>
          <c:yVal>
            <c:numRef>
              <c:f>'[AMG-S-NN-DimethylPhenethylAmin.xlsx]Sheet7'!$B$2:$B$334</c:f>
              <c:numCache>
                <c:formatCode>0.00E+00</c:formatCode>
                <c:ptCount val="333"/>
                <c:pt idx="0" formatCode="General">
                  <c:v>-0.14840700000000001</c:v>
                </c:pt>
                <c:pt idx="1">
                  <c:v>9.37109E-2</c:v>
                </c:pt>
                <c:pt idx="2" formatCode="General">
                  <c:v>0.13788600000000001</c:v>
                </c:pt>
                <c:pt idx="3" formatCode="General">
                  <c:v>0.110398</c:v>
                </c:pt>
                <c:pt idx="4" formatCode="General">
                  <c:v>-0.45666000000000001</c:v>
                </c:pt>
                <c:pt idx="5" formatCode="General">
                  <c:v>0.23091400000000001</c:v>
                </c:pt>
                <c:pt idx="6">
                  <c:v>-7.1580900000000003E-2</c:v>
                </c:pt>
                <c:pt idx="7" formatCode="General">
                  <c:v>-0.621062</c:v>
                </c:pt>
                <c:pt idx="8" formatCode="General">
                  <c:v>-0.33802599999999999</c:v>
                </c:pt>
                <c:pt idx="9" formatCode="General">
                  <c:v>-0.35162700000000002</c:v>
                </c:pt>
                <c:pt idx="10" formatCode="General">
                  <c:v>-0.13448599999999999</c:v>
                </c:pt>
                <c:pt idx="11" formatCode="General">
                  <c:v>-0.51536199999999999</c:v>
                </c:pt>
                <c:pt idx="12" formatCode="General">
                  <c:v>-1.1451199999999999</c:v>
                </c:pt>
                <c:pt idx="13" formatCode="General">
                  <c:v>-0.33663799999999999</c:v>
                </c:pt>
                <c:pt idx="14" formatCode="General">
                  <c:v>-0.41331000000000001</c:v>
                </c:pt>
                <c:pt idx="15" formatCode="General">
                  <c:v>-0.15331900000000001</c:v>
                </c:pt>
                <c:pt idx="16" formatCode="General">
                  <c:v>-0.70792999999999995</c:v>
                </c:pt>
                <c:pt idx="17" formatCode="General">
                  <c:v>-0.61981699999999995</c:v>
                </c:pt>
                <c:pt idx="18">
                  <c:v>6.0801500000000003E-3</c:v>
                </c:pt>
                <c:pt idx="19" formatCode="General">
                  <c:v>-0.47847699999999999</c:v>
                </c:pt>
                <c:pt idx="20" formatCode="General">
                  <c:v>-0.22755500000000001</c:v>
                </c:pt>
                <c:pt idx="21" formatCode="General">
                  <c:v>-0.17696600000000001</c:v>
                </c:pt>
                <c:pt idx="22" formatCode="General">
                  <c:v>-0.84536699999999998</c:v>
                </c:pt>
                <c:pt idx="23" formatCode="General">
                  <c:v>-0.16435</c:v>
                </c:pt>
                <c:pt idx="24" formatCode="General">
                  <c:v>0</c:v>
                </c:pt>
                <c:pt idx="25" formatCode="General">
                  <c:v>0.29564200000000002</c:v>
                </c:pt>
                <c:pt idx="26" formatCode="General">
                  <c:v>-0.33561299999999999</c:v>
                </c:pt>
                <c:pt idx="27" formatCode="General">
                  <c:v>-0.61764600000000003</c:v>
                </c:pt>
                <c:pt idx="28" formatCode="General">
                  <c:v>-0.46380900000000003</c:v>
                </c:pt>
                <c:pt idx="29" formatCode="General">
                  <c:v>0.47073300000000001</c:v>
                </c:pt>
                <c:pt idx="30" formatCode="General">
                  <c:v>0.17125899999999999</c:v>
                </c:pt>
                <c:pt idx="31">
                  <c:v>-3.68729E-2</c:v>
                </c:pt>
                <c:pt idx="32" formatCode="General">
                  <c:v>0.28425299999999998</c:v>
                </c:pt>
                <c:pt idx="33" formatCode="General">
                  <c:v>-0.43143799999999999</c:v>
                </c:pt>
                <c:pt idx="34" formatCode="General">
                  <c:v>0.32572899999999999</c:v>
                </c:pt>
                <c:pt idx="35" formatCode="General">
                  <c:v>-0.84439900000000001</c:v>
                </c:pt>
                <c:pt idx="36" formatCode="General">
                  <c:v>-0.499276</c:v>
                </c:pt>
                <c:pt idx="37" formatCode="General">
                  <c:v>-0.10296</c:v>
                </c:pt>
                <c:pt idx="38">
                  <c:v>-2.1662700000000001E-3</c:v>
                </c:pt>
                <c:pt idx="39" formatCode="General">
                  <c:v>-0.29854799999999998</c:v>
                </c:pt>
                <c:pt idx="40" formatCode="General">
                  <c:v>0.35917399999999999</c:v>
                </c:pt>
                <c:pt idx="41" formatCode="General">
                  <c:v>0.713889</c:v>
                </c:pt>
                <c:pt idx="42" formatCode="General">
                  <c:v>-0.41461500000000001</c:v>
                </c:pt>
                <c:pt idx="43">
                  <c:v>5.4299399999999998E-2</c:v>
                </c:pt>
                <c:pt idx="44" formatCode="General">
                  <c:v>0.70013499999999995</c:v>
                </c:pt>
                <c:pt idx="45">
                  <c:v>1.47367E-2</c:v>
                </c:pt>
                <c:pt idx="46">
                  <c:v>7.3268399999999997E-2</c:v>
                </c:pt>
                <c:pt idx="47" formatCode="General">
                  <c:v>-0.48826900000000001</c:v>
                </c:pt>
                <c:pt idx="48" formatCode="General">
                  <c:v>-0.91037299999999999</c:v>
                </c:pt>
                <c:pt idx="49" formatCode="General">
                  <c:v>0.14363100000000001</c:v>
                </c:pt>
                <c:pt idx="50" formatCode="General">
                  <c:v>-0.19154099999999999</c:v>
                </c:pt>
                <c:pt idx="51" formatCode="General">
                  <c:v>0.37410500000000002</c:v>
                </c:pt>
                <c:pt idx="52" formatCode="General">
                  <c:v>0.46298</c:v>
                </c:pt>
                <c:pt idx="53" formatCode="General">
                  <c:v>-0.19495399999999999</c:v>
                </c:pt>
                <c:pt idx="54">
                  <c:v>-7.4387099999999998E-2</c:v>
                </c:pt>
                <c:pt idx="55" formatCode="General">
                  <c:v>0.318386</c:v>
                </c:pt>
                <c:pt idx="56">
                  <c:v>-3.4004199999999998E-2</c:v>
                </c:pt>
                <c:pt idx="57" formatCode="General">
                  <c:v>0.71934100000000001</c:v>
                </c:pt>
                <c:pt idx="58" formatCode="General">
                  <c:v>-0.574631</c:v>
                </c:pt>
                <c:pt idx="59" formatCode="General">
                  <c:v>0.114915</c:v>
                </c:pt>
                <c:pt idx="60">
                  <c:v>-3.03507E-3</c:v>
                </c:pt>
                <c:pt idx="61" formatCode="General">
                  <c:v>0.21606300000000001</c:v>
                </c:pt>
                <c:pt idx="62" formatCode="General">
                  <c:v>0.46688400000000002</c:v>
                </c:pt>
                <c:pt idx="63" formatCode="General">
                  <c:v>0.25896999999999998</c:v>
                </c:pt>
                <c:pt idx="64" formatCode="General">
                  <c:v>0.59726299999999999</c:v>
                </c:pt>
                <c:pt idx="65" formatCode="General">
                  <c:v>0.39121899999999998</c:v>
                </c:pt>
                <c:pt idx="66" formatCode="General">
                  <c:v>0.53473599999999999</c:v>
                </c:pt>
                <c:pt idx="67" formatCode="General">
                  <c:v>0.17585799999999999</c:v>
                </c:pt>
                <c:pt idx="68" formatCode="General">
                  <c:v>0.936612</c:v>
                </c:pt>
                <c:pt idx="69" formatCode="General">
                  <c:v>0.96352499999999996</c:v>
                </c:pt>
                <c:pt idx="70" formatCode="General">
                  <c:v>0.67197899999999999</c:v>
                </c:pt>
                <c:pt idx="71" formatCode="General">
                  <c:v>1.05751</c:v>
                </c:pt>
                <c:pt idx="72" formatCode="General">
                  <c:v>1.1963999999999999</c:v>
                </c:pt>
                <c:pt idx="73" formatCode="General">
                  <c:v>0.93772100000000003</c:v>
                </c:pt>
                <c:pt idx="74" formatCode="General">
                  <c:v>1.01206</c:v>
                </c:pt>
                <c:pt idx="75" formatCode="General">
                  <c:v>0.99615900000000002</c:v>
                </c:pt>
                <c:pt idx="76" formatCode="General">
                  <c:v>0.984097</c:v>
                </c:pt>
                <c:pt idx="77" formatCode="General">
                  <c:v>1.05457</c:v>
                </c:pt>
                <c:pt idx="78" formatCode="General">
                  <c:v>1.03081</c:v>
                </c:pt>
                <c:pt idx="79" formatCode="General">
                  <c:v>1.0589299999999999</c:v>
                </c:pt>
                <c:pt idx="80" formatCode="General">
                  <c:v>1.06368</c:v>
                </c:pt>
                <c:pt idx="81" formatCode="General">
                  <c:v>1.0495000000000001</c:v>
                </c:pt>
                <c:pt idx="82" formatCode="General">
                  <c:v>1.0326299999999999</c:v>
                </c:pt>
                <c:pt idx="83" formatCode="General">
                  <c:v>0.99512299999999998</c:v>
                </c:pt>
                <c:pt idx="84" formatCode="General">
                  <c:v>0.98781399999999997</c:v>
                </c:pt>
                <c:pt idx="85" formatCode="General">
                  <c:v>1.0362</c:v>
                </c:pt>
                <c:pt idx="86" formatCode="General">
                  <c:v>1.0626500000000001</c:v>
                </c:pt>
                <c:pt idx="87" formatCode="General">
                  <c:v>1.04965</c:v>
                </c:pt>
                <c:pt idx="88" formatCode="General">
                  <c:v>1.0422100000000001</c:v>
                </c:pt>
                <c:pt idx="89" formatCode="General">
                  <c:v>1.0649299999999999</c:v>
                </c:pt>
                <c:pt idx="90" formatCode="General">
                  <c:v>1.0384500000000001</c:v>
                </c:pt>
                <c:pt idx="91" formatCode="General">
                  <c:v>1.02911</c:v>
                </c:pt>
                <c:pt idx="92" formatCode="General">
                  <c:v>1.01431</c:v>
                </c:pt>
                <c:pt idx="93" formatCode="General">
                  <c:v>1.0036099999999999</c:v>
                </c:pt>
                <c:pt idx="94" formatCode="General">
                  <c:v>0.99631800000000004</c:v>
                </c:pt>
                <c:pt idx="95" formatCode="General">
                  <c:v>1.0130600000000001</c:v>
                </c:pt>
                <c:pt idx="96" formatCode="General">
                  <c:v>0.99424299999999999</c:v>
                </c:pt>
                <c:pt idx="97" formatCode="General">
                  <c:v>0.982379</c:v>
                </c:pt>
                <c:pt idx="98" formatCode="General">
                  <c:v>0.970804</c:v>
                </c:pt>
                <c:pt idx="99" formatCode="General">
                  <c:v>0.95079800000000003</c:v>
                </c:pt>
                <c:pt idx="100" formatCode="General">
                  <c:v>0.94505499999999998</c:v>
                </c:pt>
                <c:pt idx="101" formatCode="General">
                  <c:v>0.92398400000000003</c:v>
                </c:pt>
                <c:pt idx="102" formatCode="General">
                  <c:v>0.91294799999999998</c:v>
                </c:pt>
                <c:pt idx="103" formatCode="General">
                  <c:v>0.89754100000000003</c:v>
                </c:pt>
                <c:pt idx="104" formatCode="General">
                  <c:v>0.88593900000000003</c:v>
                </c:pt>
                <c:pt idx="105" formatCode="General">
                  <c:v>0.87752399999999997</c:v>
                </c:pt>
                <c:pt idx="106" formatCode="General">
                  <c:v>0.85819500000000004</c:v>
                </c:pt>
                <c:pt idx="107" formatCode="General">
                  <c:v>0.851406</c:v>
                </c:pt>
                <c:pt idx="108" formatCode="General">
                  <c:v>0.84728099999999995</c:v>
                </c:pt>
                <c:pt idx="109" formatCode="General">
                  <c:v>0.83530300000000002</c:v>
                </c:pt>
                <c:pt idx="110" formatCode="General">
                  <c:v>0.83897100000000002</c:v>
                </c:pt>
                <c:pt idx="111" formatCode="General">
                  <c:v>0.82836100000000001</c:v>
                </c:pt>
                <c:pt idx="112" formatCode="General">
                  <c:v>0.82654300000000003</c:v>
                </c:pt>
                <c:pt idx="113" formatCode="General">
                  <c:v>0.83140599999999998</c:v>
                </c:pt>
                <c:pt idx="114" formatCode="General">
                  <c:v>0.82814299999999996</c:v>
                </c:pt>
                <c:pt idx="115" formatCode="General">
                  <c:v>0.82861099999999999</c:v>
                </c:pt>
                <c:pt idx="116" formatCode="General">
                  <c:v>0.82782800000000001</c:v>
                </c:pt>
                <c:pt idx="117" formatCode="General">
                  <c:v>0.82389500000000004</c:v>
                </c:pt>
                <c:pt idx="118" formatCode="General">
                  <c:v>0.82389999999999997</c:v>
                </c:pt>
                <c:pt idx="119" formatCode="General">
                  <c:v>0.82276000000000005</c:v>
                </c:pt>
                <c:pt idx="120" formatCode="General">
                  <c:v>0.81591199999999997</c:v>
                </c:pt>
                <c:pt idx="121" formatCode="General">
                  <c:v>0.81362400000000001</c:v>
                </c:pt>
                <c:pt idx="122" formatCode="General">
                  <c:v>0.80726600000000004</c:v>
                </c:pt>
                <c:pt idx="123" formatCode="General">
                  <c:v>0.804535</c:v>
                </c:pt>
                <c:pt idx="124" formatCode="General">
                  <c:v>0.79747800000000002</c:v>
                </c:pt>
                <c:pt idx="125" formatCode="General">
                  <c:v>0.79088400000000003</c:v>
                </c:pt>
                <c:pt idx="126" formatCode="General">
                  <c:v>0.78730199999999995</c:v>
                </c:pt>
                <c:pt idx="127" formatCode="General">
                  <c:v>0.77825999999999995</c:v>
                </c:pt>
                <c:pt idx="128" formatCode="General">
                  <c:v>0.76884799999999998</c:v>
                </c:pt>
                <c:pt idx="129" formatCode="General">
                  <c:v>0.76038399999999995</c:v>
                </c:pt>
                <c:pt idx="130" formatCode="General">
                  <c:v>0.75408600000000003</c:v>
                </c:pt>
                <c:pt idx="131" formatCode="General">
                  <c:v>0.74247399999999997</c:v>
                </c:pt>
                <c:pt idx="132" formatCode="General">
                  <c:v>0.72989800000000005</c:v>
                </c:pt>
                <c:pt idx="133" formatCode="General">
                  <c:v>0.71789099999999995</c:v>
                </c:pt>
                <c:pt idx="134" formatCode="General">
                  <c:v>0.70110799999999995</c:v>
                </c:pt>
                <c:pt idx="135" formatCode="General">
                  <c:v>0.68867699999999998</c:v>
                </c:pt>
                <c:pt idx="136" formatCode="General">
                  <c:v>0.67114200000000002</c:v>
                </c:pt>
                <c:pt idx="137" formatCode="General">
                  <c:v>0.65338499999999999</c:v>
                </c:pt>
                <c:pt idx="138" formatCode="General">
                  <c:v>0.63864900000000002</c:v>
                </c:pt>
                <c:pt idx="139" formatCode="General">
                  <c:v>0.61965300000000001</c:v>
                </c:pt>
                <c:pt idx="140" formatCode="General">
                  <c:v>0.60298600000000002</c:v>
                </c:pt>
                <c:pt idx="141" formatCode="General">
                  <c:v>0.58446799999999999</c:v>
                </c:pt>
                <c:pt idx="142" formatCode="General">
                  <c:v>0.567527</c:v>
                </c:pt>
                <c:pt idx="143" formatCode="General">
                  <c:v>0.54973399999999994</c:v>
                </c:pt>
                <c:pt idx="144" formatCode="General">
                  <c:v>0.53043099999999999</c:v>
                </c:pt>
                <c:pt idx="145" formatCode="General">
                  <c:v>0.51220900000000003</c:v>
                </c:pt>
                <c:pt idx="146" formatCode="General">
                  <c:v>0.49229299999999998</c:v>
                </c:pt>
                <c:pt idx="147" formatCode="General">
                  <c:v>0.47363699999999997</c:v>
                </c:pt>
                <c:pt idx="148" formatCode="General">
                  <c:v>0.45205899999999999</c:v>
                </c:pt>
                <c:pt idx="149" formatCode="General">
                  <c:v>0.43140699999999998</c:v>
                </c:pt>
                <c:pt idx="150" formatCode="General">
                  <c:v>0.41067999999999999</c:v>
                </c:pt>
                <c:pt idx="151" formatCode="General">
                  <c:v>0.38977400000000001</c:v>
                </c:pt>
                <c:pt idx="152" formatCode="General">
                  <c:v>0.36990099999999998</c:v>
                </c:pt>
                <c:pt idx="153" formatCode="General">
                  <c:v>0.35002899999999998</c:v>
                </c:pt>
                <c:pt idx="154" formatCode="General">
                  <c:v>0.33052500000000001</c:v>
                </c:pt>
                <c:pt idx="155" formatCode="General">
                  <c:v>0.311224</c:v>
                </c:pt>
                <c:pt idx="156" formatCode="General">
                  <c:v>0.292962</c:v>
                </c:pt>
                <c:pt idx="157" formatCode="General">
                  <c:v>0.27463399999999999</c:v>
                </c:pt>
                <c:pt idx="158" formatCode="General">
                  <c:v>0.25667899999999999</c:v>
                </c:pt>
                <c:pt idx="159" formatCode="General">
                  <c:v>0.24004500000000001</c:v>
                </c:pt>
                <c:pt idx="160" formatCode="General">
                  <c:v>0.22336400000000001</c:v>
                </c:pt>
                <c:pt idx="161" formatCode="General">
                  <c:v>0.20780000000000001</c:v>
                </c:pt>
                <c:pt idx="162" formatCode="General">
                  <c:v>0.193441</c:v>
                </c:pt>
                <c:pt idx="163" formatCode="General">
                  <c:v>0.18027499999999999</c:v>
                </c:pt>
                <c:pt idx="164" formatCode="General">
                  <c:v>0.16847400000000001</c:v>
                </c:pt>
                <c:pt idx="165" formatCode="General">
                  <c:v>0.15784000000000001</c:v>
                </c:pt>
                <c:pt idx="166" formatCode="General">
                  <c:v>0.148256</c:v>
                </c:pt>
                <c:pt idx="167" formatCode="General">
                  <c:v>0.13945199999999999</c:v>
                </c:pt>
                <c:pt idx="168" formatCode="General">
                  <c:v>0.13256599999999999</c:v>
                </c:pt>
                <c:pt idx="169" formatCode="General">
                  <c:v>0.12638199999999999</c:v>
                </c:pt>
                <c:pt idx="170" formatCode="General">
                  <c:v>0.12132999999999999</c:v>
                </c:pt>
                <c:pt idx="171" formatCode="General">
                  <c:v>0.117822</c:v>
                </c:pt>
                <c:pt idx="172" formatCode="General">
                  <c:v>0.113883</c:v>
                </c:pt>
                <c:pt idx="173" formatCode="General">
                  <c:v>0.10828400000000001</c:v>
                </c:pt>
                <c:pt idx="174" formatCode="General">
                  <c:v>0.10294399999999999</c:v>
                </c:pt>
                <c:pt idx="175">
                  <c:v>9.7307199999999996E-2</c:v>
                </c:pt>
                <c:pt idx="176">
                  <c:v>9.4024200000000002E-2</c:v>
                </c:pt>
                <c:pt idx="177">
                  <c:v>9.3475299999999997E-2</c:v>
                </c:pt>
                <c:pt idx="178">
                  <c:v>9.3309400000000001E-2</c:v>
                </c:pt>
                <c:pt idx="179">
                  <c:v>9.1892199999999993E-2</c:v>
                </c:pt>
                <c:pt idx="180">
                  <c:v>8.8345099999999996E-2</c:v>
                </c:pt>
                <c:pt idx="181">
                  <c:v>8.5864099999999999E-2</c:v>
                </c:pt>
                <c:pt idx="182">
                  <c:v>8.4328700000000006E-2</c:v>
                </c:pt>
                <c:pt idx="183">
                  <c:v>8.2636399999999999E-2</c:v>
                </c:pt>
                <c:pt idx="184">
                  <c:v>8.0933599999999994E-2</c:v>
                </c:pt>
                <c:pt idx="185">
                  <c:v>7.9832600000000004E-2</c:v>
                </c:pt>
                <c:pt idx="186">
                  <c:v>7.8321500000000002E-2</c:v>
                </c:pt>
                <c:pt idx="187">
                  <c:v>7.7216599999999996E-2</c:v>
                </c:pt>
                <c:pt idx="188">
                  <c:v>7.6024499999999995E-2</c:v>
                </c:pt>
                <c:pt idx="189">
                  <c:v>7.4593499999999993E-2</c:v>
                </c:pt>
                <c:pt idx="190">
                  <c:v>7.4374700000000002E-2</c:v>
                </c:pt>
                <c:pt idx="191">
                  <c:v>7.3319899999999993E-2</c:v>
                </c:pt>
                <c:pt idx="192">
                  <c:v>7.3515899999999995E-2</c:v>
                </c:pt>
                <c:pt idx="193">
                  <c:v>7.2483099999999995E-2</c:v>
                </c:pt>
                <c:pt idx="194">
                  <c:v>7.1361499999999994E-2</c:v>
                </c:pt>
                <c:pt idx="195">
                  <c:v>7.1540400000000004E-2</c:v>
                </c:pt>
                <c:pt idx="196">
                  <c:v>7.0550399999999999E-2</c:v>
                </c:pt>
                <c:pt idx="197">
                  <c:v>7.0150400000000002E-2</c:v>
                </c:pt>
                <c:pt idx="198">
                  <c:v>6.9433700000000001E-2</c:v>
                </c:pt>
                <c:pt idx="199">
                  <c:v>6.93994E-2</c:v>
                </c:pt>
                <c:pt idx="200">
                  <c:v>6.9153800000000001E-2</c:v>
                </c:pt>
                <c:pt idx="201">
                  <c:v>6.78811E-2</c:v>
                </c:pt>
                <c:pt idx="202">
                  <c:v>6.7996000000000001E-2</c:v>
                </c:pt>
                <c:pt idx="203">
                  <c:v>6.7314100000000002E-2</c:v>
                </c:pt>
                <c:pt idx="204">
                  <c:v>6.7532499999999995E-2</c:v>
                </c:pt>
                <c:pt idx="205">
                  <c:v>6.6839200000000001E-2</c:v>
                </c:pt>
                <c:pt idx="206">
                  <c:v>6.5770099999999998E-2</c:v>
                </c:pt>
                <c:pt idx="207">
                  <c:v>6.5680500000000003E-2</c:v>
                </c:pt>
                <c:pt idx="208">
                  <c:v>6.4919000000000004E-2</c:v>
                </c:pt>
                <c:pt idx="209">
                  <c:v>6.48117E-2</c:v>
                </c:pt>
                <c:pt idx="210">
                  <c:v>6.4522700000000002E-2</c:v>
                </c:pt>
                <c:pt idx="211">
                  <c:v>6.3692600000000002E-2</c:v>
                </c:pt>
                <c:pt idx="212">
                  <c:v>6.3415100000000002E-2</c:v>
                </c:pt>
                <c:pt idx="213">
                  <c:v>6.3309199999999996E-2</c:v>
                </c:pt>
                <c:pt idx="214">
                  <c:v>6.3054100000000002E-2</c:v>
                </c:pt>
                <c:pt idx="215">
                  <c:v>6.2080400000000001E-2</c:v>
                </c:pt>
                <c:pt idx="216">
                  <c:v>6.1295500000000003E-2</c:v>
                </c:pt>
                <c:pt idx="217">
                  <c:v>6.11067E-2</c:v>
                </c:pt>
                <c:pt idx="218">
                  <c:v>6.0652699999999997E-2</c:v>
                </c:pt>
                <c:pt idx="219">
                  <c:v>5.9975599999999997E-2</c:v>
                </c:pt>
                <c:pt idx="220">
                  <c:v>5.97262E-2</c:v>
                </c:pt>
                <c:pt idx="221">
                  <c:v>5.8959999999999999E-2</c:v>
                </c:pt>
                <c:pt idx="222">
                  <c:v>5.82709E-2</c:v>
                </c:pt>
                <c:pt idx="223">
                  <c:v>5.7841299999999998E-2</c:v>
                </c:pt>
                <c:pt idx="224">
                  <c:v>5.7294400000000002E-2</c:v>
                </c:pt>
                <c:pt idx="225">
                  <c:v>5.68643E-2</c:v>
                </c:pt>
                <c:pt idx="226">
                  <c:v>5.6168599999999999E-2</c:v>
                </c:pt>
                <c:pt idx="227">
                  <c:v>5.5258300000000003E-2</c:v>
                </c:pt>
                <c:pt idx="228">
                  <c:v>5.4740400000000002E-2</c:v>
                </c:pt>
                <c:pt idx="229">
                  <c:v>5.42703E-2</c:v>
                </c:pt>
                <c:pt idx="230">
                  <c:v>5.3540200000000003E-2</c:v>
                </c:pt>
                <c:pt idx="231">
                  <c:v>5.2826400000000003E-2</c:v>
                </c:pt>
                <c:pt idx="232">
                  <c:v>5.2021999999999999E-2</c:v>
                </c:pt>
                <c:pt idx="233">
                  <c:v>5.16157E-2</c:v>
                </c:pt>
                <c:pt idx="234">
                  <c:v>5.0654400000000002E-2</c:v>
                </c:pt>
                <c:pt idx="235">
                  <c:v>5.0059800000000002E-2</c:v>
                </c:pt>
                <c:pt idx="236">
                  <c:v>4.9319700000000001E-2</c:v>
                </c:pt>
                <c:pt idx="237">
                  <c:v>4.8700800000000002E-2</c:v>
                </c:pt>
                <c:pt idx="238">
                  <c:v>4.8131899999999998E-2</c:v>
                </c:pt>
                <c:pt idx="239">
                  <c:v>4.7129600000000001E-2</c:v>
                </c:pt>
                <c:pt idx="240">
                  <c:v>4.6769600000000001E-2</c:v>
                </c:pt>
                <c:pt idx="241">
                  <c:v>4.5910800000000002E-2</c:v>
                </c:pt>
                <c:pt idx="242">
                  <c:v>4.5372000000000003E-2</c:v>
                </c:pt>
                <c:pt idx="243">
                  <c:v>4.4294399999999998E-2</c:v>
                </c:pt>
                <c:pt idx="244">
                  <c:v>4.3526200000000001E-2</c:v>
                </c:pt>
                <c:pt idx="245">
                  <c:v>4.2882000000000003E-2</c:v>
                </c:pt>
                <c:pt idx="246">
                  <c:v>4.22668E-2</c:v>
                </c:pt>
                <c:pt idx="247">
                  <c:v>4.1548300000000003E-2</c:v>
                </c:pt>
                <c:pt idx="248">
                  <c:v>4.08378E-2</c:v>
                </c:pt>
                <c:pt idx="249">
                  <c:v>3.9940400000000001E-2</c:v>
                </c:pt>
                <c:pt idx="250">
                  <c:v>3.9249399999999997E-2</c:v>
                </c:pt>
                <c:pt idx="251">
                  <c:v>3.8627599999999998E-2</c:v>
                </c:pt>
                <c:pt idx="252">
                  <c:v>3.8207499999999998E-2</c:v>
                </c:pt>
                <c:pt idx="253">
                  <c:v>3.7320100000000002E-2</c:v>
                </c:pt>
                <c:pt idx="254">
                  <c:v>3.6776099999999999E-2</c:v>
                </c:pt>
                <c:pt idx="255">
                  <c:v>3.6042699999999997E-2</c:v>
                </c:pt>
                <c:pt idx="256">
                  <c:v>3.5294100000000002E-2</c:v>
                </c:pt>
                <c:pt idx="257">
                  <c:v>3.44415E-2</c:v>
                </c:pt>
                <c:pt idx="258">
                  <c:v>3.3954600000000001E-2</c:v>
                </c:pt>
                <c:pt idx="259">
                  <c:v>3.3299000000000002E-2</c:v>
                </c:pt>
                <c:pt idx="260">
                  <c:v>3.2695299999999997E-2</c:v>
                </c:pt>
                <c:pt idx="261">
                  <c:v>3.2096399999999997E-2</c:v>
                </c:pt>
                <c:pt idx="262">
                  <c:v>3.1323400000000001E-2</c:v>
                </c:pt>
                <c:pt idx="263">
                  <c:v>3.0926700000000001E-2</c:v>
                </c:pt>
                <c:pt idx="264">
                  <c:v>3.0236200000000001E-2</c:v>
                </c:pt>
                <c:pt idx="265">
                  <c:v>2.9656399999999999E-2</c:v>
                </c:pt>
                <c:pt idx="266">
                  <c:v>2.8923000000000001E-2</c:v>
                </c:pt>
                <c:pt idx="267">
                  <c:v>2.85306E-2</c:v>
                </c:pt>
                <c:pt idx="268">
                  <c:v>2.7808699999999999E-2</c:v>
                </c:pt>
                <c:pt idx="269">
                  <c:v>2.7236900000000001E-2</c:v>
                </c:pt>
                <c:pt idx="270">
                  <c:v>2.69322E-2</c:v>
                </c:pt>
                <c:pt idx="271">
                  <c:v>2.6432000000000001E-2</c:v>
                </c:pt>
                <c:pt idx="272">
                  <c:v>2.5840800000000001E-2</c:v>
                </c:pt>
                <c:pt idx="273">
                  <c:v>2.5346299999999999E-2</c:v>
                </c:pt>
                <c:pt idx="274">
                  <c:v>2.4731599999999999E-2</c:v>
                </c:pt>
                <c:pt idx="275">
                  <c:v>2.4460300000000001E-2</c:v>
                </c:pt>
                <c:pt idx="276">
                  <c:v>2.4086E-2</c:v>
                </c:pt>
                <c:pt idx="277">
                  <c:v>2.3587199999999999E-2</c:v>
                </c:pt>
                <c:pt idx="278">
                  <c:v>2.3005000000000001E-2</c:v>
                </c:pt>
                <c:pt idx="279">
                  <c:v>2.2699400000000002E-2</c:v>
                </c:pt>
                <c:pt idx="280">
                  <c:v>2.2208200000000001E-2</c:v>
                </c:pt>
                <c:pt idx="281">
                  <c:v>2.1713699999999999E-2</c:v>
                </c:pt>
                <c:pt idx="282">
                  <c:v>2.13327E-2</c:v>
                </c:pt>
                <c:pt idx="283">
                  <c:v>2.09885E-2</c:v>
                </c:pt>
                <c:pt idx="284">
                  <c:v>2.06304E-2</c:v>
                </c:pt>
                <c:pt idx="285">
                  <c:v>2.0320899999999999E-2</c:v>
                </c:pt>
                <c:pt idx="286">
                  <c:v>1.9886000000000001E-2</c:v>
                </c:pt>
                <c:pt idx="287">
                  <c:v>1.9534099999999999E-2</c:v>
                </c:pt>
                <c:pt idx="288">
                  <c:v>1.9285199999999999E-2</c:v>
                </c:pt>
                <c:pt idx="289">
                  <c:v>1.88661E-2</c:v>
                </c:pt>
                <c:pt idx="290">
                  <c:v>1.8748799999999999E-2</c:v>
                </c:pt>
                <c:pt idx="291">
                  <c:v>1.8313900000000001E-2</c:v>
                </c:pt>
                <c:pt idx="292">
                  <c:v>1.79267E-2</c:v>
                </c:pt>
                <c:pt idx="293">
                  <c:v>1.7670600000000002E-2</c:v>
                </c:pt>
                <c:pt idx="294">
                  <c:v>1.7413600000000001E-2</c:v>
                </c:pt>
                <c:pt idx="295">
                  <c:v>1.72462E-2</c:v>
                </c:pt>
                <c:pt idx="296">
                  <c:v>1.6844700000000001E-2</c:v>
                </c:pt>
                <c:pt idx="297">
                  <c:v>1.6464199999999998E-2</c:v>
                </c:pt>
                <c:pt idx="298">
                  <c:v>1.6378899999999998E-2</c:v>
                </c:pt>
                <c:pt idx="299">
                  <c:v>1.6027E-2</c:v>
                </c:pt>
                <c:pt idx="300">
                  <c:v>1.5847199999999999E-2</c:v>
                </c:pt>
                <c:pt idx="301">
                  <c:v>1.5620200000000001E-2</c:v>
                </c:pt>
                <c:pt idx="302">
                  <c:v>1.55163E-2</c:v>
                </c:pt>
                <c:pt idx="303">
                  <c:v>1.52636E-2</c:v>
                </c:pt>
                <c:pt idx="304">
                  <c:v>1.4875899999999999E-2</c:v>
                </c:pt>
                <c:pt idx="305">
                  <c:v>1.4826300000000001E-2</c:v>
                </c:pt>
                <c:pt idx="306">
                  <c:v>1.45793E-2</c:v>
                </c:pt>
                <c:pt idx="307">
                  <c:v>1.4450599999999999E-2</c:v>
                </c:pt>
                <c:pt idx="308">
                  <c:v>1.42255E-2</c:v>
                </c:pt>
                <c:pt idx="309">
                  <c:v>1.39518E-2</c:v>
                </c:pt>
                <c:pt idx="310">
                  <c:v>1.3766799999999999E-2</c:v>
                </c:pt>
                <c:pt idx="311">
                  <c:v>1.36113E-2</c:v>
                </c:pt>
                <c:pt idx="312">
                  <c:v>1.34263E-2</c:v>
                </c:pt>
                <c:pt idx="313">
                  <c:v>1.33204E-2</c:v>
                </c:pt>
                <c:pt idx="314">
                  <c:v>1.31369E-2</c:v>
                </c:pt>
                <c:pt idx="315">
                  <c:v>1.30081E-2</c:v>
                </c:pt>
                <c:pt idx="316">
                  <c:v>1.2805499999999999E-2</c:v>
                </c:pt>
                <c:pt idx="317">
                  <c:v>1.2679599999999999E-2</c:v>
                </c:pt>
                <c:pt idx="318">
                  <c:v>1.2575599999999999E-2</c:v>
                </c:pt>
                <c:pt idx="319">
                  <c:v>1.2361E-2</c:v>
                </c:pt>
                <c:pt idx="320">
                  <c:v>1.23835E-2</c:v>
                </c:pt>
                <c:pt idx="321">
                  <c:v>1.2086899999999999E-2</c:v>
                </c:pt>
                <c:pt idx="322">
                  <c:v>1.1986699999999999E-2</c:v>
                </c:pt>
                <c:pt idx="323">
                  <c:v>1.18475E-2</c:v>
                </c:pt>
                <c:pt idx="324">
                  <c:v>1.16854E-2</c:v>
                </c:pt>
                <c:pt idx="325">
                  <c:v>1.1655799999999999E-2</c:v>
                </c:pt>
                <c:pt idx="326">
                  <c:v>1.14985E-2</c:v>
                </c:pt>
                <c:pt idx="327">
                  <c:v>1.1313E-2</c:v>
                </c:pt>
                <c:pt idx="328">
                  <c:v>1.1151299999999999E-2</c:v>
                </c:pt>
                <c:pt idx="329">
                  <c:v>1.1090300000000001E-2</c:v>
                </c:pt>
                <c:pt idx="330">
                  <c:v>1.0964399999999999E-2</c:v>
                </c:pt>
                <c:pt idx="331">
                  <c:v>1.07884E-2</c:v>
                </c:pt>
                <c:pt idx="332">
                  <c:v>1.0700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B977-4B15-B64E-E5519F972727}"/>
            </c:ext>
          </c:extLst>
        </c:ser>
        <c:ser>
          <c:idx val="7"/>
          <c:order val="6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8'!$A$2:$A$293</c:f>
              <c:numCache>
                <c:formatCode>General</c:formatCode>
                <c:ptCount val="29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</c:numCache>
            </c:numRef>
          </c:xVal>
          <c:yVal>
            <c:numRef>
              <c:f>'[AMG-S-NN-DimethylPhenethylAmin.xlsx]Sheet8'!$B$2:$B$398</c:f>
              <c:numCache>
                <c:formatCode>General</c:formatCode>
                <c:ptCount val="397"/>
                <c:pt idx="0">
                  <c:v>0.127916</c:v>
                </c:pt>
                <c:pt idx="1">
                  <c:v>-0.13345699999999999</c:v>
                </c:pt>
                <c:pt idx="2" formatCode="0.00E+00">
                  <c:v>6.2846700000000005E-2</c:v>
                </c:pt>
                <c:pt idx="3">
                  <c:v>-0.151999</c:v>
                </c:pt>
                <c:pt idx="4">
                  <c:v>-0.23802400000000001</c:v>
                </c:pt>
                <c:pt idx="5">
                  <c:v>0.31148599999999999</c:v>
                </c:pt>
                <c:pt idx="6">
                  <c:v>-0.198293</c:v>
                </c:pt>
                <c:pt idx="7">
                  <c:v>-0.63837200000000005</c:v>
                </c:pt>
                <c:pt idx="8" formatCode="0.00E+00">
                  <c:v>8.2177200000000006E-2</c:v>
                </c:pt>
                <c:pt idx="9" formatCode="0.00E+00">
                  <c:v>-3.9631399999999997E-2</c:v>
                </c:pt>
                <c:pt idx="10">
                  <c:v>-0.28525899999999998</c:v>
                </c:pt>
                <c:pt idx="11">
                  <c:v>-0.55123299999999997</c:v>
                </c:pt>
                <c:pt idx="12">
                  <c:v>-0.85689800000000005</c:v>
                </c:pt>
                <c:pt idx="13">
                  <c:v>-0.33405699999999999</c:v>
                </c:pt>
                <c:pt idx="14">
                  <c:v>-0.26376899999999998</c:v>
                </c:pt>
                <c:pt idx="15">
                  <c:v>-0.27937200000000001</c:v>
                </c:pt>
                <c:pt idx="16" formatCode="0.00E+00">
                  <c:v>-6.7706099999999998E-3</c:v>
                </c:pt>
                <c:pt idx="17">
                  <c:v>-0.297537</c:v>
                </c:pt>
                <c:pt idx="18">
                  <c:v>-0.56736900000000001</c:v>
                </c:pt>
                <c:pt idx="19">
                  <c:v>0.43086000000000002</c:v>
                </c:pt>
                <c:pt idx="20">
                  <c:v>-0.14333299999999999</c:v>
                </c:pt>
                <c:pt idx="21">
                  <c:v>0.20366999999999999</c:v>
                </c:pt>
                <c:pt idx="22">
                  <c:v>-0.79069100000000003</c:v>
                </c:pt>
                <c:pt idx="23">
                  <c:v>0.68377100000000002</c:v>
                </c:pt>
                <c:pt idx="24">
                  <c:v>-0.176092</c:v>
                </c:pt>
                <c:pt idx="25">
                  <c:v>0.597885</c:v>
                </c:pt>
                <c:pt idx="26">
                  <c:v>-0.50400299999999998</c:v>
                </c:pt>
                <c:pt idx="27" formatCode="0.00E+00">
                  <c:v>3.42236E-2</c:v>
                </c:pt>
                <c:pt idx="28" formatCode="0.00E+00">
                  <c:v>-4.5447300000000003E-3</c:v>
                </c:pt>
                <c:pt idx="29" formatCode="0.00E+00">
                  <c:v>3.5344599999999997E-2</c:v>
                </c:pt>
                <c:pt idx="30" formatCode="0.00E+00">
                  <c:v>4.5803499999999997E-2</c:v>
                </c:pt>
                <c:pt idx="31">
                  <c:v>0.28663499999999997</c:v>
                </c:pt>
                <c:pt idx="32">
                  <c:v>-0.29410599999999998</c:v>
                </c:pt>
                <c:pt idx="33">
                  <c:v>-0.234875</c:v>
                </c:pt>
                <c:pt idx="34">
                  <c:v>0.31790600000000002</c:v>
                </c:pt>
                <c:pt idx="35">
                  <c:v>-0.48721399999999998</c:v>
                </c:pt>
                <c:pt idx="36">
                  <c:v>0.150251</c:v>
                </c:pt>
                <c:pt idx="37">
                  <c:v>0.115317</c:v>
                </c:pt>
                <c:pt idx="38" formatCode="0.00E+00">
                  <c:v>-2.2690800000000001E-2</c:v>
                </c:pt>
                <c:pt idx="39" formatCode="0.00E+00">
                  <c:v>3.1595699999999997E-2</c:v>
                </c:pt>
                <c:pt idx="40">
                  <c:v>0.25741799999999998</c:v>
                </c:pt>
                <c:pt idx="41">
                  <c:v>0.39139499999999999</c:v>
                </c:pt>
                <c:pt idx="42">
                  <c:v>-0.36471500000000001</c:v>
                </c:pt>
                <c:pt idx="43">
                  <c:v>-0.139844</c:v>
                </c:pt>
                <c:pt idx="44">
                  <c:v>0.88088699999999998</c:v>
                </c:pt>
                <c:pt idx="45">
                  <c:v>0.62664699999999995</c:v>
                </c:pt>
                <c:pt idx="46">
                  <c:v>-0.16264700000000001</c:v>
                </c:pt>
                <c:pt idx="47">
                  <c:v>-0.133967</c:v>
                </c:pt>
                <c:pt idx="48" formatCode="0.00E+00">
                  <c:v>3.1161299999999999E-2</c:v>
                </c:pt>
                <c:pt idx="49" formatCode="0.00E+00">
                  <c:v>-1.2365299999999999E-2</c:v>
                </c:pt>
                <c:pt idx="50" formatCode="0.00E+00">
                  <c:v>7.9848299999999997E-2</c:v>
                </c:pt>
                <c:pt idx="51">
                  <c:v>0.56108800000000003</c:v>
                </c:pt>
                <c:pt idx="52">
                  <c:v>0.327658</c:v>
                </c:pt>
                <c:pt idx="53">
                  <c:v>0.60883200000000004</c:v>
                </c:pt>
                <c:pt idx="54" formatCode="0.00E+00">
                  <c:v>2.6473500000000001E-2</c:v>
                </c:pt>
                <c:pt idx="55">
                  <c:v>0.58058900000000002</c:v>
                </c:pt>
                <c:pt idx="56">
                  <c:v>-0.11401600000000001</c:v>
                </c:pt>
                <c:pt idx="57" formatCode="0.00E+00">
                  <c:v>6.9093699999999997E-4</c:v>
                </c:pt>
                <c:pt idx="58">
                  <c:v>-0.31881599999999999</c:v>
                </c:pt>
                <c:pt idx="59">
                  <c:v>0.60092800000000002</c:v>
                </c:pt>
                <c:pt idx="60" formatCode="0.00E+00">
                  <c:v>4.69828E-3</c:v>
                </c:pt>
                <c:pt idx="61">
                  <c:v>1.0466599999999999</c:v>
                </c:pt>
                <c:pt idx="62" formatCode="0.00E+00">
                  <c:v>-1.94206E-2</c:v>
                </c:pt>
                <c:pt idx="63" formatCode="0.00E+00">
                  <c:v>-9.7832700000000002E-3</c:v>
                </c:pt>
                <c:pt idx="64">
                  <c:v>0.68499600000000005</c:v>
                </c:pt>
                <c:pt idx="65">
                  <c:v>0.74516400000000005</c:v>
                </c:pt>
                <c:pt idx="66">
                  <c:v>0.13769400000000001</c:v>
                </c:pt>
                <c:pt idx="67">
                  <c:v>0.66061400000000003</c:v>
                </c:pt>
                <c:pt idx="68">
                  <c:v>0.75673000000000001</c:v>
                </c:pt>
                <c:pt idx="69">
                  <c:v>1.06979</c:v>
                </c:pt>
                <c:pt idx="70">
                  <c:v>0.85043999999999997</c:v>
                </c:pt>
                <c:pt idx="71">
                  <c:v>0.88621799999999995</c:v>
                </c:pt>
                <c:pt idx="72">
                  <c:v>1.0112399999999999</c:v>
                </c:pt>
                <c:pt idx="73">
                  <c:v>0.89528300000000005</c:v>
                </c:pt>
                <c:pt idx="74">
                  <c:v>1.00322</c:v>
                </c:pt>
                <c:pt idx="75">
                  <c:v>1.0316000000000001</c:v>
                </c:pt>
                <c:pt idx="76">
                  <c:v>0.98658900000000005</c:v>
                </c:pt>
                <c:pt idx="77">
                  <c:v>1.0097700000000001</c:v>
                </c:pt>
                <c:pt idx="78">
                  <c:v>0.95378499999999999</c:v>
                </c:pt>
                <c:pt idx="79">
                  <c:v>1.0411600000000001</c:v>
                </c:pt>
                <c:pt idx="80">
                  <c:v>1.0940700000000001</c:v>
                </c:pt>
                <c:pt idx="81">
                  <c:v>1.0222</c:v>
                </c:pt>
                <c:pt idx="82">
                  <c:v>1.00763</c:v>
                </c:pt>
                <c:pt idx="83">
                  <c:v>0.99884700000000004</c:v>
                </c:pt>
                <c:pt idx="84">
                  <c:v>0.97077100000000005</c:v>
                </c:pt>
                <c:pt idx="85">
                  <c:v>1.02172</c:v>
                </c:pt>
                <c:pt idx="86">
                  <c:v>1.0335300000000001</c:v>
                </c:pt>
                <c:pt idx="87">
                  <c:v>1.0482100000000001</c:v>
                </c:pt>
                <c:pt idx="88">
                  <c:v>1.0064299999999999</c:v>
                </c:pt>
                <c:pt idx="89">
                  <c:v>1.0163199999999999</c:v>
                </c:pt>
                <c:pt idx="90">
                  <c:v>1.0100800000000001</c:v>
                </c:pt>
                <c:pt idx="91">
                  <c:v>1.01023</c:v>
                </c:pt>
                <c:pt idx="92">
                  <c:v>0.96635599999999999</c:v>
                </c:pt>
                <c:pt idx="93">
                  <c:v>0.98347200000000001</c:v>
                </c:pt>
                <c:pt idx="94">
                  <c:v>0.99521199999999999</c:v>
                </c:pt>
                <c:pt idx="95">
                  <c:v>0.977881</c:v>
                </c:pt>
                <c:pt idx="96">
                  <c:v>0.96883200000000003</c:v>
                </c:pt>
                <c:pt idx="97">
                  <c:v>0.96333899999999995</c:v>
                </c:pt>
                <c:pt idx="98">
                  <c:v>0.94716299999999998</c:v>
                </c:pt>
                <c:pt idx="99">
                  <c:v>0.928226</c:v>
                </c:pt>
                <c:pt idx="100">
                  <c:v>0.92663099999999998</c:v>
                </c:pt>
                <c:pt idx="101">
                  <c:v>0.90466400000000002</c:v>
                </c:pt>
                <c:pt idx="102">
                  <c:v>0.88797199999999998</c:v>
                </c:pt>
                <c:pt idx="103">
                  <c:v>0.882745</c:v>
                </c:pt>
                <c:pt idx="104">
                  <c:v>0.87799300000000002</c:v>
                </c:pt>
                <c:pt idx="105">
                  <c:v>0.85962000000000005</c:v>
                </c:pt>
                <c:pt idx="106">
                  <c:v>0.84479800000000005</c:v>
                </c:pt>
                <c:pt idx="107">
                  <c:v>0.84414800000000001</c:v>
                </c:pt>
                <c:pt idx="108">
                  <c:v>0.835588</c:v>
                </c:pt>
                <c:pt idx="109">
                  <c:v>0.82620899999999997</c:v>
                </c:pt>
                <c:pt idx="110">
                  <c:v>0.82777000000000001</c:v>
                </c:pt>
                <c:pt idx="111">
                  <c:v>0.82266600000000001</c:v>
                </c:pt>
                <c:pt idx="112">
                  <c:v>0.82417200000000002</c:v>
                </c:pt>
                <c:pt idx="113">
                  <c:v>0.82043600000000005</c:v>
                </c:pt>
                <c:pt idx="114">
                  <c:v>0.82345999999999997</c:v>
                </c:pt>
                <c:pt idx="115">
                  <c:v>0.81906199999999996</c:v>
                </c:pt>
                <c:pt idx="116">
                  <c:v>0.818608</c:v>
                </c:pt>
                <c:pt idx="117">
                  <c:v>0.81905700000000004</c:v>
                </c:pt>
                <c:pt idx="118">
                  <c:v>0.8175</c:v>
                </c:pt>
                <c:pt idx="119">
                  <c:v>0.81328199999999995</c:v>
                </c:pt>
                <c:pt idx="120">
                  <c:v>0.81170799999999999</c:v>
                </c:pt>
                <c:pt idx="121">
                  <c:v>0.80962500000000004</c:v>
                </c:pt>
                <c:pt idx="122">
                  <c:v>0.80462999999999996</c:v>
                </c:pt>
                <c:pt idx="123">
                  <c:v>0.79963700000000004</c:v>
                </c:pt>
                <c:pt idx="124">
                  <c:v>0.79610400000000003</c:v>
                </c:pt>
                <c:pt idx="125">
                  <c:v>0.78930400000000001</c:v>
                </c:pt>
                <c:pt idx="126">
                  <c:v>0.78423799999999999</c:v>
                </c:pt>
                <c:pt idx="127">
                  <c:v>0.77715599999999996</c:v>
                </c:pt>
                <c:pt idx="128">
                  <c:v>0.76812499999999995</c:v>
                </c:pt>
                <c:pt idx="129">
                  <c:v>0.76154699999999997</c:v>
                </c:pt>
                <c:pt idx="130">
                  <c:v>0.75257799999999997</c:v>
                </c:pt>
                <c:pt idx="131">
                  <c:v>0.74246100000000004</c:v>
                </c:pt>
                <c:pt idx="132">
                  <c:v>0.73061399999999999</c:v>
                </c:pt>
                <c:pt idx="133">
                  <c:v>0.71766600000000003</c:v>
                </c:pt>
                <c:pt idx="134">
                  <c:v>0.70305300000000004</c:v>
                </c:pt>
                <c:pt idx="135">
                  <c:v>0.689384</c:v>
                </c:pt>
                <c:pt idx="136">
                  <c:v>0.67176899999999995</c:v>
                </c:pt>
                <c:pt idx="137">
                  <c:v>0.654474</c:v>
                </c:pt>
                <c:pt idx="138">
                  <c:v>0.63770400000000005</c:v>
                </c:pt>
                <c:pt idx="139">
                  <c:v>0.61973299999999998</c:v>
                </c:pt>
                <c:pt idx="140">
                  <c:v>0.602746</c:v>
                </c:pt>
                <c:pt idx="141">
                  <c:v>0.58516400000000002</c:v>
                </c:pt>
                <c:pt idx="142">
                  <c:v>0.56825899999999996</c:v>
                </c:pt>
                <c:pt idx="143">
                  <c:v>0.54916399999999999</c:v>
                </c:pt>
                <c:pt idx="144">
                  <c:v>0.53167699999999996</c:v>
                </c:pt>
                <c:pt idx="145">
                  <c:v>0.51318600000000003</c:v>
                </c:pt>
                <c:pt idx="146">
                  <c:v>0.49403399999999997</c:v>
                </c:pt>
                <c:pt idx="147">
                  <c:v>0.47269</c:v>
                </c:pt>
                <c:pt idx="148">
                  <c:v>0.45270300000000002</c:v>
                </c:pt>
                <c:pt idx="149">
                  <c:v>0.43232300000000001</c:v>
                </c:pt>
                <c:pt idx="150">
                  <c:v>0.41146300000000002</c:v>
                </c:pt>
                <c:pt idx="151">
                  <c:v>0.39078000000000002</c:v>
                </c:pt>
                <c:pt idx="152">
                  <c:v>0.37037799999999999</c:v>
                </c:pt>
                <c:pt idx="153">
                  <c:v>0.35039999999999999</c:v>
                </c:pt>
                <c:pt idx="154">
                  <c:v>0.33122299999999999</c:v>
                </c:pt>
                <c:pt idx="155">
                  <c:v>0.31176500000000001</c:v>
                </c:pt>
                <c:pt idx="156">
                  <c:v>0.29297200000000001</c:v>
                </c:pt>
                <c:pt idx="157">
                  <c:v>0.27552100000000002</c:v>
                </c:pt>
                <c:pt idx="158">
                  <c:v>0.25773699999999999</c:v>
                </c:pt>
                <c:pt idx="159">
                  <c:v>0.240345</c:v>
                </c:pt>
                <c:pt idx="160">
                  <c:v>0.22350500000000001</c:v>
                </c:pt>
                <c:pt idx="161">
                  <c:v>0.20773800000000001</c:v>
                </c:pt>
                <c:pt idx="162">
                  <c:v>0.193275</c:v>
                </c:pt>
                <c:pt idx="163">
                  <c:v>0.179892</c:v>
                </c:pt>
                <c:pt idx="164">
                  <c:v>0.16830999999999999</c:v>
                </c:pt>
                <c:pt idx="165">
                  <c:v>0.15696399999999999</c:v>
                </c:pt>
                <c:pt idx="166">
                  <c:v>0.14749999999999999</c:v>
                </c:pt>
                <c:pt idx="167">
                  <c:v>0.138853</c:v>
                </c:pt>
                <c:pt idx="168">
                  <c:v>0.13184199999999999</c:v>
                </c:pt>
                <c:pt idx="169">
                  <c:v>0.12540100000000001</c:v>
                </c:pt>
                <c:pt idx="170">
                  <c:v>0.120006</c:v>
                </c:pt>
                <c:pt idx="171">
                  <c:v>0.116137</c:v>
                </c:pt>
                <c:pt idx="172">
                  <c:v>0.111931</c:v>
                </c:pt>
                <c:pt idx="173">
                  <c:v>0.10684200000000001</c:v>
                </c:pt>
                <c:pt idx="174">
                  <c:v>0.101017</c:v>
                </c:pt>
                <c:pt idx="175" formatCode="0.00E+00">
                  <c:v>9.6028299999999997E-2</c:v>
                </c:pt>
                <c:pt idx="176" formatCode="0.00E+00">
                  <c:v>9.3202599999999997E-2</c:v>
                </c:pt>
                <c:pt idx="177" formatCode="0.00E+00">
                  <c:v>9.2183100000000004E-2</c:v>
                </c:pt>
                <c:pt idx="178" formatCode="0.00E+00">
                  <c:v>9.1649999999999995E-2</c:v>
                </c:pt>
                <c:pt idx="179" formatCode="0.00E+00">
                  <c:v>8.9707899999999993E-2</c:v>
                </c:pt>
                <c:pt idx="180" formatCode="0.00E+00">
                  <c:v>8.6757200000000007E-2</c:v>
                </c:pt>
                <c:pt idx="181" formatCode="0.00E+00">
                  <c:v>8.4129800000000005E-2</c:v>
                </c:pt>
                <c:pt idx="182" formatCode="0.00E+00">
                  <c:v>8.2435599999999998E-2</c:v>
                </c:pt>
                <c:pt idx="183" formatCode="0.00E+00">
                  <c:v>8.0841099999999999E-2</c:v>
                </c:pt>
                <c:pt idx="184" formatCode="0.00E+00">
                  <c:v>7.9062499999999994E-2</c:v>
                </c:pt>
                <c:pt idx="185" formatCode="0.00E+00">
                  <c:v>7.7863199999999994E-2</c:v>
                </c:pt>
                <c:pt idx="186" formatCode="0.00E+00">
                  <c:v>7.6357800000000003E-2</c:v>
                </c:pt>
                <c:pt idx="187" formatCode="0.00E+00">
                  <c:v>7.5260199999999999E-2</c:v>
                </c:pt>
                <c:pt idx="188" formatCode="0.00E+00">
                  <c:v>7.4176800000000001E-2</c:v>
                </c:pt>
                <c:pt idx="189" formatCode="0.00E+00">
                  <c:v>7.2553199999999998E-2</c:v>
                </c:pt>
                <c:pt idx="190" formatCode="0.00E+00">
                  <c:v>7.2301400000000002E-2</c:v>
                </c:pt>
                <c:pt idx="191" formatCode="0.00E+00">
                  <c:v>7.1373000000000006E-2</c:v>
                </c:pt>
                <c:pt idx="192" formatCode="0.00E+00">
                  <c:v>7.1724899999999994E-2</c:v>
                </c:pt>
                <c:pt idx="193" formatCode="0.00E+00">
                  <c:v>7.0730199999999993E-2</c:v>
                </c:pt>
                <c:pt idx="194" formatCode="0.00E+00">
                  <c:v>6.9993E-2</c:v>
                </c:pt>
                <c:pt idx="195" formatCode="0.00E+00">
                  <c:v>6.9705500000000004E-2</c:v>
                </c:pt>
                <c:pt idx="196" formatCode="0.00E+00">
                  <c:v>6.8738499999999994E-2</c:v>
                </c:pt>
                <c:pt idx="197" formatCode="0.00E+00">
                  <c:v>6.8131399999999995E-2</c:v>
                </c:pt>
                <c:pt idx="198" formatCode="0.00E+00">
                  <c:v>6.7482E-2</c:v>
                </c:pt>
                <c:pt idx="199" formatCode="0.00E+00">
                  <c:v>6.7152000000000003E-2</c:v>
                </c:pt>
                <c:pt idx="200" formatCode="0.00E+00">
                  <c:v>6.6670400000000005E-2</c:v>
                </c:pt>
                <c:pt idx="201" formatCode="0.00E+00">
                  <c:v>6.5882700000000002E-2</c:v>
                </c:pt>
                <c:pt idx="202" formatCode="0.00E+00">
                  <c:v>6.5829799999999994E-2</c:v>
                </c:pt>
                <c:pt idx="203" formatCode="0.00E+00">
                  <c:v>6.4870399999999995E-2</c:v>
                </c:pt>
                <c:pt idx="204" formatCode="0.00E+00">
                  <c:v>6.4996200000000004E-2</c:v>
                </c:pt>
                <c:pt idx="205" formatCode="0.00E+00">
                  <c:v>6.4457399999999998E-2</c:v>
                </c:pt>
                <c:pt idx="206" formatCode="0.00E+00">
                  <c:v>6.3364000000000004E-2</c:v>
                </c:pt>
                <c:pt idx="207" formatCode="0.00E+00">
                  <c:v>6.3386399999999996E-2</c:v>
                </c:pt>
                <c:pt idx="208" formatCode="0.00E+00">
                  <c:v>6.2713599999999994E-2</c:v>
                </c:pt>
                <c:pt idx="209" formatCode="0.00E+00">
                  <c:v>6.2341199999999999E-2</c:v>
                </c:pt>
                <c:pt idx="210" formatCode="0.00E+00">
                  <c:v>6.1997400000000001E-2</c:v>
                </c:pt>
                <c:pt idx="211" formatCode="0.00E+00">
                  <c:v>6.0908299999999999E-2</c:v>
                </c:pt>
                <c:pt idx="212" formatCode="0.00E+00">
                  <c:v>6.0865900000000001E-2</c:v>
                </c:pt>
                <c:pt idx="213" formatCode="0.00E+00">
                  <c:v>6.0685599999999999E-2</c:v>
                </c:pt>
                <c:pt idx="214" formatCode="0.00E+00">
                  <c:v>6.0457700000000003E-2</c:v>
                </c:pt>
                <c:pt idx="215" formatCode="0.00E+00">
                  <c:v>5.9443999999999997E-2</c:v>
                </c:pt>
                <c:pt idx="216" formatCode="0.00E+00">
                  <c:v>5.8754399999999998E-2</c:v>
                </c:pt>
                <c:pt idx="217" formatCode="0.00E+00">
                  <c:v>5.8281399999999997E-2</c:v>
                </c:pt>
                <c:pt idx="218" formatCode="0.00E+00">
                  <c:v>5.8077299999999998E-2</c:v>
                </c:pt>
                <c:pt idx="219" formatCode="0.00E+00">
                  <c:v>5.7483199999999998E-2</c:v>
                </c:pt>
                <c:pt idx="220" formatCode="0.00E+00">
                  <c:v>5.6837600000000002E-2</c:v>
                </c:pt>
                <c:pt idx="221" formatCode="0.00E+00">
                  <c:v>5.6325899999999998E-2</c:v>
                </c:pt>
                <c:pt idx="222" formatCode="0.00E+00">
                  <c:v>5.5319300000000002E-2</c:v>
                </c:pt>
                <c:pt idx="223" formatCode="0.00E+00">
                  <c:v>5.5285000000000001E-2</c:v>
                </c:pt>
                <c:pt idx="224" formatCode="0.00E+00">
                  <c:v>5.4539200000000003E-2</c:v>
                </c:pt>
                <c:pt idx="225" formatCode="0.00E+00">
                  <c:v>5.3818699999999997E-2</c:v>
                </c:pt>
                <c:pt idx="226" formatCode="0.00E+00">
                  <c:v>5.3177799999999997E-2</c:v>
                </c:pt>
                <c:pt idx="227" formatCode="0.00E+00">
                  <c:v>5.2430200000000003E-2</c:v>
                </c:pt>
                <c:pt idx="228" formatCode="0.00E+00">
                  <c:v>5.1743999999999998E-2</c:v>
                </c:pt>
                <c:pt idx="229" formatCode="0.00E+00">
                  <c:v>5.1357300000000002E-2</c:v>
                </c:pt>
                <c:pt idx="230" formatCode="0.00E+00">
                  <c:v>5.0551400000000003E-2</c:v>
                </c:pt>
                <c:pt idx="231" formatCode="0.00E+00">
                  <c:v>4.9753199999999997E-2</c:v>
                </c:pt>
                <c:pt idx="232" formatCode="0.00E+00">
                  <c:v>4.9066499999999999E-2</c:v>
                </c:pt>
                <c:pt idx="233" formatCode="0.00E+00">
                  <c:v>4.8494799999999998E-2</c:v>
                </c:pt>
                <c:pt idx="234" formatCode="0.00E+00">
                  <c:v>4.7759999999999997E-2</c:v>
                </c:pt>
                <c:pt idx="235" formatCode="0.00E+00">
                  <c:v>4.7079099999999999E-2</c:v>
                </c:pt>
                <c:pt idx="236" formatCode="0.00E+00">
                  <c:v>4.6347600000000003E-2</c:v>
                </c:pt>
                <c:pt idx="237" formatCode="0.00E+00">
                  <c:v>4.54788E-2</c:v>
                </c:pt>
                <c:pt idx="238" formatCode="0.00E+00">
                  <c:v>4.4855100000000002E-2</c:v>
                </c:pt>
                <c:pt idx="239" formatCode="0.00E+00">
                  <c:v>4.4174199999999997E-2</c:v>
                </c:pt>
                <c:pt idx="240" formatCode="0.00E+00">
                  <c:v>4.3496100000000003E-2</c:v>
                </c:pt>
                <c:pt idx="241" formatCode="0.00E+00">
                  <c:v>4.2520000000000002E-2</c:v>
                </c:pt>
                <c:pt idx="242" formatCode="0.00E+00">
                  <c:v>4.2183400000000003E-2</c:v>
                </c:pt>
                <c:pt idx="243" formatCode="0.00E+00">
                  <c:v>4.1173899999999999E-2</c:v>
                </c:pt>
                <c:pt idx="244" formatCode="0.00E+00">
                  <c:v>4.0462999999999999E-2</c:v>
                </c:pt>
                <c:pt idx="245" formatCode="0.00E+00">
                  <c:v>3.97787E-2</c:v>
                </c:pt>
                <c:pt idx="246" formatCode="0.00E+00">
                  <c:v>3.9070599999999997E-2</c:v>
                </c:pt>
                <c:pt idx="247" formatCode="0.00E+00">
                  <c:v>3.83224E-2</c:v>
                </c:pt>
                <c:pt idx="248" formatCode="0.00E+00">
                  <c:v>3.7556199999999998E-2</c:v>
                </c:pt>
                <c:pt idx="249" formatCode="0.00E+00">
                  <c:v>3.6676899999999998E-2</c:v>
                </c:pt>
                <c:pt idx="250" formatCode="0.00E+00">
                  <c:v>3.59902E-2</c:v>
                </c:pt>
                <c:pt idx="251" formatCode="0.00E+00">
                  <c:v>3.5441899999999998E-2</c:v>
                </c:pt>
                <c:pt idx="252" formatCode="0.00E+00">
                  <c:v>3.4669899999999997E-2</c:v>
                </c:pt>
                <c:pt idx="253" formatCode="0.00E+00">
                  <c:v>3.3837300000000001E-2</c:v>
                </c:pt>
                <c:pt idx="254" formatCode="0.00E+00">
                  <c:v>3.35207E-2</c:v>
                </c:pt>
                <c:pt idx="255" formatCode="0.00E+00">
                  <c:v>3.2546499999999999E-2</c:v>
                </c:pt>
                <c:pt idx="256" formatCode="0.00E+00">
                  <c:v>3.1864200000000002E-2</c:v>
                </c:pt>
                <c:pt idx="257" formatCode="0.00E+00">
                  <c:v>3.1031599999999999E-2</c:v>
                </c:pt>
                <c:pt idx="258" formatCode="0.00E+00">
                  <c:v>3.0596700000000001E-2</c:v>
                </c:pt>
                <c:pt idx="259" formatCode="0.00E+00">
                  <c:v>2.97136E-2</c:v>
                </c:pt>
                <c:pt idx="260" formatCode="0.00E+00">
                  <c:v>2.9032200000000001E-2</c:v>
                </c:pt>
                <c:pt idx="261" formatCode="0.00E+00">
                  <c:v>2.8692200000000001E-2</c:v>
                </c:pt>
                <c:pt idx="262" formatCode="0.00E+00">
                  <c:v>2.7922200000000001E-2</c:v>
                </c:pt>
                <c:pt idx="263" formatCode="0.00E+00">
                  <c:v>2.7363800000000001E-2</c:v>
                </c:pt>
                <c:pt idx="264" formatCode="0.00E+00">
                  <c:v>2.6835000000000001E-2</c:v>
                </c:pt>
                <c:pt idx="265" formatCode="0.00E+00">
                  <c:v>2.62299E-2</c:v>
                </c:pt>
                <c:pt idx="266" formatCode="0.00E+00">
                  <c:v>2.5380099999999999E-2</c:v>
                </c:pt>
                <c:pt idx="267" formatCode="0.00E+00">
                  <c:v>2.5039700000000002E-2</c:v>
                </c:pt>
                <c:pt idx="268" formatCode="0.00E+00">
                  <c:v>2.44627E-2</c:v>
                </c:pt>
                <c:pt idx="269" formatCode="0.00E+00">
                  <c:v>2.3691199999999999E-2</c:v>
                </c:pt>
                <c:pt idx="270" formatCode="0.00E+00">
                  <c:v>2.3286299999999999E-2</c:v>
                </c:pt>
                <c:pt idx="271" formatCode="0.00E+00">
                  <c:v>2.3010300000000001E-2</c:v>
                </c:pt>
                <c:pt idx="272" formatCode="0.00E+00">
                  <c:v>2.2245899999999999E-2</c:v>
                </c:pt>
                <c:pt idx="273" formatCode="0.00E+00">
                  <c:v>2.1968399999999999E-2</c:v>
                </c:pt>
                <c:pt idx="274" formatCode="0.00E+00">
                  <c:v>2.12135E-2</c:v>
                </c:pt>
                <c:pt idx="275" formatCode="0.00E+00">
                  <c:v>2.11101E-2</c:v>
                </c:pt>
                <c:pt idx="276" formatCode="0.00E+00">
                  <c:v>2.0535899999999999E-2</c:v>
                </c:pt>
                <c:pt idx="277" formatCode="0.00E+00">
                  <c:v>1.9988499999999999E-2</c:v>
                </c:pt>
                <c:pt idx="278" formatCode="0.00E+00">
                  <c:v>1.9388699999999998E-2</c:v>
                </c:pt>
                <c:pt idx="279" formatCode="0.00E+00">
                  <c:v>1.9165000000000001E-2</c:v>
                </c:pt>
                <c:pt idx="280" formatCode="0.00E+00">
                  <c:v>1.87283E-2</c:v>
                </c:pt>
                <c:pt idx="281" formatCode="0.00E+00">
                  <c:v>1.82433E-2</c:v>
                </c:pt>
                <c:pt idx="282" formatCode="0.00E+00">
                  <c:v>1.77679E-2</c:v>
                </c:pt>
                <c:pt idx="283" formatCode="0.00E+00">
                  <c:v>1.7494699999999998E-2</c:v>
                </c:pt>
                <c:pt idx="284" formatCode="0.00E+00">
                  <c:v>1.71556E-2</c:v>
                </c:pt>
                <c:pt idx="285" formatCode="0.00E+00">
                  <c:v>1.6674000000000001E-2</c:v>
                </c:pt>
                <c:pt idx="286" formatCode="0.00E+00">
                  <c:v>1.6356900000000001E-2</c:v>
                </c:pt>
                <c:pt idx="287" formatCode="0.00E+00">
                  <c:v>1.5956399999999999E-2</c:v>
                </c:pt>
                <c:pt idx="288" formatCode="0.00E+00">
                  <c:v>1.57518E-2</c:v>
                </c:pt>
                <c:pt idx="289" formatCode="0.00E+00">
                  <c:v>1.5254999999999999E-2</c:v>
                </c:pt>
                <c:pt idx="290" formatCode="0.00E+00">
                  <c:v>1.5037099999999999E-2</c:v>
                </c:pt>
                <c:pt idx="291" formatCode="0.00E+00">
                  <c:v>1.4657999999999999E-2</c:v>
                </c:pt>
                <c:pt idx="292" formatCode="0.00E+00">
                  <c:v>1.4237400000000001E-2</c:v>
                </c:pt>
                <c:pt idx="293" formatCode="0.00E+00">
                  <c:v>1.4154399999999999E-2</c:v>
                </c:pt>
                <c:pt idx="294" formatCode="0.00E+00">
                  <c:v>1.38555E-2</c:v>
                </c:pt>
                <c:pt idx="295" formatCode="0.00E+00">
                  <c:v>1.36499E-2</c:v>
                </c:pt>
                <c:pt idx="296" formatCode="0.00E+00">
                  <c:v>1.3182599999999999E-2</c:v>
                </c:pt>
                <c:pt idx="297" formatCode="0.00E+00">
                  <c:v>1.27335E-2</c:v>
                </c:pt>
                <c:pt idx="298" formatCode="0.00E+00">
                  <c:v>1.2692500000000001E-2</c:v>
                </c:pt>
                <c:pt idx="299" formatCode="0.00E+00">
                  <c:v>1.24855E-2</c:v>
                </c:pt>
                <c:pt idx="300" formatCode="0.00E+00">
                  <c:v>1.2227099999999999E-2</c:v>
                </c:pt>
                <c:pt idx="301" formatCode="0.00E+00">
                  <c:v>1.19948E-2</c:v>
                </c:pt>
                <c:pt idx="302" formatCode="0.00E+00">
                  <c:v>1.1784599999999999E-2</c:v>
                </c:pt>
                <c:pt idx="303" formatCode="0.00E+00">
                  <c:v>1.1461300000000001E-2</c:v>
                </c:pt>
                <c:pt idx="304" formatCode="0.00E+00">
                  <c:v>1.13182E-2</c:v>
                </c:pt>
                <c:pt idx="305" formatCode="0.00E+00">
                  <c:v>1.1126499999999999E-2</c:v>
                </c:pt>
                <c:pt idx="306" formatCode="0.00E+00">
                  <c:v>1.0957700000000001E-2</c:v>
                </c:pt>
                <c:pt idx="307" formatCode="0.00E+00">
                  <c:v>1.07508E-2</c:v>
                </c:pt>
                <c:pt idx="308" formatCode="0.00E+00">
                  <c:v>1.05529E-2</c:v>
                </c:pt>
                <c:pt idx="309" formatCode="0.00E+00">
                  <c:v>1.02077E-2</c:v>
                </c:pt>
                <c:pt idx="310" formatCode="0.00E+00">
                  <c:v>1.01604E-2</c:v>
                </c:pt>
                <c:pt idx="311" formatCode="0.00E+00">
                  <c:v>1.0027899999999999E-2</c:v>
                </c:pt>
                <c:pt idx="312" formatCode="0.00E+00">
                  <c:v>9.7837400000000008E-3</c:v>
                </c:pt>
                <c:pt idx="313" formatCode="0.00E+00">
                  <c:v>9.6592899999999992E-3</c:v>
                </c:pt>
                <c:pt idx="314" formatCode="0.00E+00">
                  <c:v>9.4594999999999992E-3</c:v>
                </c:pt>
                <c:pt idx="315" formatCode="0.00E+00">
                  <c:v>9.3393299999999999E-3</c:v>
                </c:pt>
                <c:pt idx="316" formatCode="0.00E+00">
                  <c:v>9.0689700000000009E-3</c:v>
                </c:pt>
                <c:pt idx="317" formatCode="0.00E+00">
                  <c:v>9.0422599999999999E-3</c:v>
                </c:pt>
                <c:pt idx="318" formatCode="0.00E+00">
                  <c:v>8.8920600000000002E-3</c:v>
                </c:pt>
                <c:pt idx="319" formatCode="0.00E+00">
                  <c:v>8.66747E-3</c:v>
                </c:pt>
                <c:pt idx="320" formatCode="0.00E+00">
                  <c:v>8.6598400000000002E-3</c:v>
                </c:pt>
                <c:pt idx="321" formatCode="0.00E+00">
                  <c:v>8.4176100000000007E-3</c:v>
                </c:pt>
                <c:pt idx="322" formatCode="0.00E+00">
                  <c:v>8.3265300000000004E-3</c:v>
                </c:pt>
                <c:pt idx="323" formatCode="0.00E+00">
                  <c:v>8.1925399999999999E-3</c:v>
                </c:pt>
                <c:pt idx="324" formatCode="0.00E+00">
                  <c:v>8.0366099999999996E-3</c:v>
                </c:pt>
                <c:pt idx="325" formatCode="0.00E+00">
                  <c:v>8.0127700000000007E-3</c:v>
                </c:pt>
                <c:pt idx="326" formatCode="0.00E+00">
                  <c:v>7.7991500000000004E-3</c:v>
                </c:pt>
                <c:pt idx="327" formatCode="0.00E+00">
                  <c:v>7.7457400000000001E-3</c:v>
                </c:pt>
                <c:pt idx="328" formatCode="0.00E+00">
                  <c:v>7.55501E-3</c:v>
                </c:pt>
                <c:pt idx="329" formatCode="0.00E+00">
                  <c:v>7.4171999999999997E-3</c:v>
                </c:pt>
                <c:pt idx="330" formatCode="0.00E+00">
                  <c:v>7.339E-3</c:v>
                </c:pt>
                <c:pt idx="331" formatCode="0.00E+00">
                  <c:v>7.09057E-3</c:v>
                </c:pt>
                <c:pt idx="332" formatCode="0.00E+00">
                  <c:v>7.09963E-3</c:v>
                </c:pt>
                <c:pt idx="333" formatCode="0.00E+00">
                  <c:v>6.89793E-3</c:v>
                </c:pt>
                <c:pt idx="334" formatCode="0.00E+00">
                  <c:v>6.7672699999999997E-3</c:v>
                </c:pt>
                <c:pt idx="335" formatCode="0.00E+00">
                  <c:v>6.7338900000000002E-3</c:v>
                </c:pt>
                <c:pt idx="336" formatCode="0.00E+00">
                  <c:v>6.6366200000000002E-3</c:v>
                </c:pt>
                <c:pt idx="337" formatCode="0.00E+00">
                  <c:v>6.4520799999999998E-3</c:v>
                </c:pt>
                <c:pt idx="338" formatCode="0.00E+00">
                  <c:v>6.3924799999999999E-3</c:v>
                </c:pt>
                <c:pt idx="339" formatCode="0.00E+00">
                  <c:v>6.2951999999999999E-3</c:v>
                </c:pt>
                <c:pt idx="340" formatCode="0.00E+00">
                  <c:v>6.0625100000000001E-3</c:v>
                </c:pt>
                <c:pt idx="341" formatCode="0.00E+00">
                  <c:v>6.0691800000000004E-3</c:v>
                </c:pt>
                <c:pt idx="342" formatCode="0.00E+00">
                  <c:v>5.8817899999999996E-3</c:v>
                </c:pt>
                <c:pt idx="343" formatCode="0.00E+00">
                  <c:v>5.7692500000000001E-3</c:v>
                </c:pt>
                <c:pt idx="344" formatCode="0.00E+00">
                  <c:v>5.6629200000000001E-3</c:v>
                </c:pt>
                <c:pt idx="345" formatCode="0.00E+00">
                  <c:v>5.3920699999999997E-3</c:v>
                </c:pt>
                <c:pt idx="346" formatCode="0.00E+00">
                  <c:v>5.3730000000000002E-3</c:v>
                </c:pt>
                <c:pt idx="347" formatCode="0.00E+00">
                  <c:v>5.2237500000000001E-3</c:v>
                </c:pt>
                <c:pt idx="348" formatCode="0.00E+00">
                  <c:v>5.1178899999999999E-3</c:v>
                </c:pt>
                <c:pt idx="349" formatCode="0.00E+00">
                  <c:v>4.9428900000000001E-3</c:v>
                </c:pt>
                <c:pt idx="350" formatCode="0.00E+00">
                  <c:v>4.7340400000000001E-3</c:v>
                </c:pt>
                <c:pt idx="351" formatCode="0.00E+00">
                  <c:v>4.6148300000000003E-3</c:v>
                </c:pt>
                <c:pt idx="352" formatCode="0.00E+00">
                  <c:v>4.6410599999999998E-3</c:v>
                </c:pt>
                <c:pt idx="353" formatCode="0.00E+00">
                  <c:v>4.4384000000000003E-3</c:v>
                </c:pt>
                <c:pt idx="354" formatCode="0.00E+00">
                  <c:v>4.2705499999999997E-3</c:v>
                </c:pt>
                <c:pt idx="355" formatCode="0.00E+00">
                  <c:v>4.1246399999999997E-3</c:v>
                </c:pt>
                <c:pt idx="356" formatCode="0.00E+00">
                  <c:v>4.0450099999999999E-3</c:v>
                </c:pt>
                <c:pt idx="357" formatCode="0.00E+00">
                  <c:v>3.8352E-3</c:v>
                </c:pt>
                <c:pt idx="358" formatCode="0.00E+00">
                  <c:v>3.7798900000000002E-3</c:v>
                </c:pt>
                <c:pt idx="359" formatCode="0.00E+00">
                  <c:v>3.5490999999999999E-3</c:v>
                </c:pt>
                <c:pt idx="360" formatCode="0.00E+00">
                  <c:v>3.4217800000000001E-3</c:v>
                </c:pt>
                <c:pt idx="361" formatCode="0.00E+00">
                  <c:v>3.27539E-3</c:v>
                </c:pt>
                <c:pt idx="362" formatCode="0.00E+00">
                  <c:v>3.0536700000000001E-3</c:v>
                </c:pt>
                <c:pt idx="363" formatCode="0.00E+00">
                  <c:v>2.9969200000000001E-3</c:v>
                </c:pt>
                <c:pt idx="364" formatCode="0.00E+00">
                  <c:v>2.8600700000000001E-3</c:v>
                </c:pt>
                <c:pt idx="365" formatCode="0.00E+00">
                  <c:v>2.7647000000000001E-3</c:v>
                </c:pt>
                <c:pt idx="366" formatCode="0.00E+00">
                  <c:v>2.5253300000000001E-3</c:v>
                </c:pt>
                <c:pt idx="367" formatCode="0.00E+00">
                  <c:v>2.5072100000000002E-3</c:v>
                </c:pt>
                <c:pt idx="368" formatCode="0.00E+00">
                  <c:v>2.3241E-3</c:v>
                </c:pt>
                <c:pt idx="369" formatCode="0.00E+00">
                  <c:v>2.1948800000000002E-3</c:v>
                </c:pt>
                <c:pt idx="370" formatCode="0.00E+00">
                  <c:v>2.1271699999999998E-3</c:v>
                </c:pt>
                <c:pt idx="371" formatCode="0.00E+00">
                  <c:v>2.0203600000000001E-3</c:v>
                </c:pt>
                <c:pt idx="372" formatCode="0.00E+00">
                  <c:v>1.9416800000000001E-3</c:v>
                </c:pt>
                <c:pt idx="373" formatCode="0.00E+00">
                  <c:v>1.6918199999999999E-3</c:v>
                </c:pt>
                <c:pt idx="374" formatCode="0.00E+00">
                  <c:v>1.6293499999999999E-3</c:v>
                </c:pt>
                <c:pt idx="375" formatCode="0.00E+00">
                  <c:v>1.51968E-3</c:v>
                </c:pt>
                <c:pt idx="376" formatCode="0.00E+00">
                  <c:v>1.3499300000000001E-3</c:v>
                </c:pt>
                <c:pt idx="377" formatCode="0.00E+00">
                  <c:v>1.3966600000000001E-3</c:v>
                </c:pt>
                <c:pt idx="378" formatCode="0.00E+00">
                  <c:v>1.20258E-3</c:v>
                </c:pt>
                <c:pt idx="379" formatCode="0.00E+00">
                  <c:v>1.15442E-3</c:v>
                </c:pt>
                <c:pt idx="380" formatCode="0.00E+00">
                  <c:v>9.5701200000000003E-4</c:v>
                </c:pt>
                <c:pt idx="381" formatCode="0.00E+00">
                  <c:v>8.2588200000000001E-4</c:v>
                </c:pt>
                <c:pt idx="382" formatCode="0.00E+00">
                  <c:v>7.2240800000000001E-4</c:v>
                </c:pt>
                <c:pt idx="383" formatCode="0.00E+00">
                  <c:v>6.5851199999999999E-4</c:v>
                </c:pt>
                <c:pt idx="384" formatCode="0.00E+00">
                  <c:v>6.3657799999999995E-4</c:v>
                </c:pt>
                <c:pt idx="385" formatCode="0.00E+00">
                  <c:v>4.89712E-4</c:v>
                </c:pt>
                <c:pt idx="386" formatCode="0.00E+00">
                  <c:v>3.8719200000000002E-4</c:v>
                </c:pt>
                <c:pt idx="387" formatCode="0.00E+00">
                  <c:v>3.1471299999999999E-4</c:v>
                </c:pt>
                <c:pt idx="388" formatCode="0.00E+00">
                  <c:v>2.0360899999999999E-4</c:v>
                </c:pt>
                <c:pt idx="389" formatCode="0.00E+00">
                  <c:v>1.8119800000000001E-4</c:v>
                </c:pt>
                <c:pt idx="390" formatCode="0.00E+00">
                  <c:v>8.5353900000000003E-5</c:v>
                </c:pt>
                <c:pt idx="391" formatCode="0.00E+00">
                  <c:v>-7.2002399999999994E-5</c:v>
                </c:pt>
                <c:pt idx="392" formatCode="0.00E+00">
                  <c:v>-1.15871E-4</c:v>
                </c:pt>
                <c:pt idx="393" formatCode="0.00E+00">
                  <c:v>-3.8480799999999999E-4</c:v>
                </c:pt>
                <c:pt idx="394" formatCode="0.00E+00">
                  <c:v>-3.2710999999999998E-4</c:v>
                </c:pt>
                <c:pt idx="395" formatCode="0.00E+00">
                  <c:v>-4.8637399999999998E-4</c:v>
                </c:pt>
                <c:pt idx="396" formatCode="0.00E+00">
                  <c:v>-5.7268100000000001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B977-4B15-B64E-E5519F972727}"/>
            </c:ext>
          </c:extLst>
        </c:ser>
        <c:ser>
          <c:idx val="8"/>
          <c:order val="7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9'!$A$2:$A$381</c:f>
              <c:numCache>
                <c:formatCode>General</c:formatCode>
                <c:ptCount val="38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</c:numCache>
            </c:numRef>
          </c:xVal>
          <c:yVal>
            <c:numRef>
              <c:f>'[AMG-S-NN-DimethylPhenethylAmin.xlsx]Sheet9'!$B$2:$B$327</c:f>
              <c:numCache>
                <c:formatCode>0.00E+00</c:formatCode>
                <c:ptCount val="326"/>
                <c:pt idx="0" formatCode="General">
                  <c:v>-0.34363500000000002</c:v>
                </c:pt>
                <c:pt idx="1">
                  <c:v>4.89717E-2</c:v>
                </c:pt>
                <c:pt idx="2" formatCode="General">
                  <c:v>-0.22464799999999999</c:v>
                </c:pt>
                <c:pt idx="3" formatCode="General">
                  <c:v>-0.211674</c:v>
                </c:pt>
                <c:pt idx="4" formatCode="General">
                  <c:v>-0.249274</c:v>
                </c:pt>
                <c:pt idx="5" formatCode="General">
                  <c:v>-0.158913</c:v>
                </c:pt>
                <c:pt idx="6" formatCode="General">
                  <c:v>-0.19403999999999999</c:v>
                </c:pt>
                <c:pt idx="7" formatCode="General">
                  <c:v>-0.62871999999999995</c:v>
                </c:pt>
                <c:pt idx="8" formatCode="General">
                  <c:v>0.17898600000000001</c:v>
                </c:pt>
                <c:pt idx="9" formatCode="General">
                  <c:v>-0.38128299999999998</c:v>
                </c:pt>
                <c:pt idx="10">
                  <c:v>-1.5212099999999999E-2</c:v>
                </c:pt>
                <c:pt idx="11" formatCode="General">
                  <c:v>-0.19905100000000001</c:v>
                </c:pt>
                <c:pt idx="12" formatCode="General">
                  <c:v>-0.57816299999999998</c:v>
                </c:pt>
                <c:pt idx="13">
                  <c:v>4.4188500000000002E-3</c:v>
                </c:pt>
                <c:pt idx="14" formatCode="General">
                  <c:v>-0.216444</c:v>
                </c:pt>
                <c:pt idx="15" formatCode="General">
                  <c:v>-0.300485</c:v>
                </c:pt>
                <c:pt idx="16">
                  <c:v>3.99599E-2</c:v>
                </c:pt>
                <c:pt idx="17" formatCode="General">
                  <c:v>-0.63697800000000004</c:v>
                </c:pt>
                <c:pt idx="18" formatCode="General">
                  <c:v>-0.556477</c:v>
                </c:pt>
                <c:pt idx="19" formatCode="General">
                  <c:v>-0.21998400000000001</c:v>
                </c:pt>
                <c:pt idx="20" formatCode="General">
                  <c:v>-0.23958099999999999</c:v>
                </c:pt>
                <c:pt idx="21" formatCode="General">
                  <c:v>0.51244599999999996</c:v>
                </c:pt>
                <c:pt idx="22" formatCode="General">
                  <c:v>-0.88251900000000005</c:v>
                </c:pt>
                <c:pt idx="23">
                  <c:v>7.3201699999999995E-2</c:v>
                </c:pt>
                <c:pt idx="24" formatCode="General">
                  <c:v>-0.176092</c:v>
                </c:pt>
                <c:pt idx="25" formatCode="General">
                  <c:v>-0.18434700000000001</c:v>
                </c:pt>
                <c:pt idx="26" formatCode="General">
                  <c:v>-0.717916</c:v>
                </c:pt>
                <c:pt idx="27" formatCode="General">
                  <c:v>-0.69379400000000002</c:v>
                </c:pt>
                <c:pt idx="28" formatCode="General">
                  <c:v>-0.56404900000000002</c:v>
                </c:pt>
                <c:pt idx="29">
                  <c:v>-5.6914300000000001E-2</c:v>
                </c:pt>
                <c:pt idx="30">
                  <c:v>-6.2601599999999993E-2</c:v>
                </c:pt>
                <c:pt idx="31" formatCode="General">
                  <c:v>-0.39925100000000002</c:v>
                </c:pt>
                <c:pt idx="32" formatCode="General">
                  <c:v>-0.20737700000000001</c:v>
                </c:pt>
                <c:pt idx="33" formatCode="General">
                  <c:v>-0.33189600000000002</c:v>
                </c:pt>
                <c:pt idx="34" formatCode="General">
                  <c:v>-0.231151</c:v>
                </c:pt>
                <c:pt idx="35" formatCode="General">
                  <c:v>-0.59210200000000002</c:v>
                </c:pt>
                <c:pt idx="36" formatCode="General">
                  <c:v>-0.56180699999999995</c:v>
                </c:pt>
                <c:pt idx="37" formatCode="General">
                  <c:v>0.48469600000000002</c:v>
                </c:pt>
                <c:pt idx="38" formatCode="General">
                  <c:v>-0.545539</c:v>
                </c:pt>
                <c:pt idx="39" formatCode="General">
                  <c:v>-0.65249699999999999</c:v>
                </c:pt>
                <c:pt idx="40" formatCode="General">
                  <c:v>0.109316</c:v>
                </c:pt>
                <c:pt idx="41" formatCode="General">
                  <c:v>0.41963800000000001</c:v>
                </c:pt>
                <c:pt idx="42" formatCode="General">
                  <c:v>-0.39954499999999998</c:v>
                </c:pt>
                <c:pt idx="43">
                  <c:v>-3.2783E-2</c:v>
                </c:pt>
                <c:pt idx="44" formatCode="General">
                  <c:v>0.33682099999999998</c:v>
                </c:pt>
                <c:pt idx="45">
                  <c:v>5.7528999999999997E-2</c:v>
                </c:pt>
                <c:pt idx="46">
                  <c:v>-4.3168100000000001E-2</c:v>
                </c:pt>
                <c:pt idx="47" formatCode="General">
                  <c:v>-0.41957100000000003</c:v>
                </c:pt>
                <c:pt idx="48" formatCode="General">
                  <c:v>-0.44668600000000003</c:v>
                </c:pt>
                <c:pt idx="49" formatCode="General">
                  <c:v>0.217394</c:v>
                </c:pt>
                <c:pt idx="50">
                  <c:v>-8.7457199999999999E-2</c:v>
                </c:pt>
                <c:pt idx="51">
                  <c:v>-7.3709500000000002E-3</c:v>
                </c:pt>
                <c:pt idx="52" formatCode="General">
                  <c:v>0.30477100000000001</c:v>
                </c:pt>
                <c:pt idx="53" formatCode="General">
                  <c:v>0.10188899999999999</c:v>
                </c:pt>
                <c:pt idx="54" formatCode="General">
                  <c:v>-0.47601100000000002</c:v>
                </c:pt>
                <c:pt idx="55" formatCode="General">
                  <c:v>0.124746</c:v>
                </c:pt>
                <c:pt idx="56" formatCode="General">
                  <c:v>0.30118400000000001</c:v>
                </c:pt>
                <c:pt idx="57" formatCode="General">
                  <c:v>0.165577</c:v>
                </c:pt>
                <c:pt idx="58" formatCode="General">
                  <c:v>-0.86064600000000002</c:v>
                </c:pt>
                <c:pt idx="59" formatCode="General">
                  <c:v>0.59102399999999999</c:v>
                </c:pt>
                <c:pt idx="60">
                  <c:v>-9.2220300000000009E-3</c:v>
                </c:pt>
                <c:pt idx="61" formatCode="General">
                  <c:v>0.15428</c:v>
                </c:pt>
                <c:pt idx="62" formatCode="General">
                  <c:v>0.25015199999999999</c:v>
                </c:pt>
                <c:pt idx="63" formatCode="General">
                  <c:v>0.26899800000000001</c:v>
                </c:pt>
                <c:pt idx="64" formatCode="General">
                  <c:v>0.60808499999999999</c:v>
                </c:pt>
                <c:pt idx="65" formatCode="General">
                  <c:v>0.316882</c:v>
                </c:pt>
                <c:pt idx="66">
                  <c:v>9.7824599999999998E-2</c:v>
                </c:pt>
                <c:pt idx="67" formatCode="General">
                  <c:v>0.19889100000000001</c:v>
                </c:pt>
                <c:pt idx="68" formatCode="General">
                  <c:v>0.88115200000000005</c:v>
                </c:pt>
                <c:pt idx="69" formatCode="General">
                  <c:v>1.1371899999999999</c:v>
                </c:pt>
                <c:pt idx="70" formatCode="General">
                  <c:v>0.69300899999999999</c:v>
                </c:pt>
                <c:pt idx="71" formatCode="General">
                  <c:v>0.98442600000000002</c:v>
                </c:pt>
                <c:pt idx="72" formatCode="General">
                  <c:v>0.96290900000000001</c:v>
                </c:pt>
                <c:pt idx="73" formatCode="General">
                  <c:v>0.88433300000000004</c:v>
                </c:pt>
                <c:pt idx="74" formatCode="General">
                  <c:v>1.10412</c:v>
                </c:pt>
                <c:pt idx="75" formatCode="General">
                  <c:v>1.0216099999999999</c:v>
                </c:pt>
                <c:pt idx="76" formatCode="General">
                  <c:v>0.95575900000000003</c:v>
                </c:pt>
                <c:pt idx="77" formatCode="General">
                  <c:v>1.08857</c:v>
                </c:pt>
                <c:pt idx="78" formatCode="General">
                  <c:v>0.982043</c:v>
                </c:pt>
                <c:pt idx="79" formatCode="General">
                  <c:v>1.0499700000000001</c:v>
                </c:pt>
                <c:pt idx="80" formatCode="General">
                  <c:v>1.0627500000000001</c:v>
                </c:pt>
                <c:pt idx="81" formatCode="General">
                  <c:v>0.97316100000000005</c:v>
                </c:pt>
                <c:pt idx="82" formatCode="General">
                  <c:v>0.98941500000000004</c:v>
                </c:pt>
                <c:pt idx="83" formatCode="General">
                  <c:v>0.98785100000000003</c:v>
                </c:pt>
                <c:pt idx="84" formatCode="General">
                  <c:v>0.97316800000000003</c:v>
                </c:pt>
                <c:pt idx="85" formatCode="General">
                  <c:v>0.99912800000000002</c:v>
                </c:pt>
                <c:pt idx="86" formatCode="General">
                  <c:v>1.05707</c:v>
                </c:pt>
                <c:pt idx="87" formatCode="General">
                  <c:v>1.04036</c:v>
                </c:pt>
                <c:pt idx="88" formatCode="General">
                  <c:v>1.0190999999999999</c:v>
                </c:pt>
                <c:pt idx="89" formatCode="General">
                  <c:v>1.0339</c:v>
                </c:pt>
                <c:pt idx="90" formatCode="General">
                  <c:v>1.0273099999999999</c:v>
                </c:pt>
                <c:pt idx="91" formatCode="General">
                  <c:v>1.0004900000000001</c:v>
                </c:pt>
                <c:pt idx="92" formatCode="General">
                  <c:v>0.99575800000000003</c:v>
                </c:pt>
                <c:pt idx="93" formatCode="General">
                  <c:v>1.01234</c:v>
                </c:pt>
                <c:pt idx="94" formatCode="General">
                  <c:v>0.99097000000000002</c:v>
                </c:pt>
                <c:pt idx="95" formatCode="General">
                  <c:v>0.98935200000000001</c:v>
                </c:pt>
                <c:pt idx="96" formatCode="General">
                  <c:v>0.97658999999999996</c:v>
                </c:pt>
                <c:pt idx="97" formatCode="General">
                  <c:v>0.98533800000000005</c:v>
                </c:pt>
                <c:pt idx="98" formatCode="General">
                  <c:v>0.95288600000000001</c:v>
                </c:pt>
                <c:pt idx="99" formatCode="General">
                  <c:v>0.92774100000000004</c:v>
                </c:pt>
                <c:pt idx="100" formatCode="General">
                  <c:v>0.92759100000000005</c:v>
                </c:pt>
                <c:pt idx="101" formatCode="General">
                  <c:v>0.91456700000000002</c:v>
                </c:pt>
                <c:pt idx="102" formatCode="General">
                  <c:v>0.90362399999999998</c:v>
                </c:pt>
                <c:pt idx="103" formatCode="General">
                  <c:v>0.88253499999999996</c:v>
                </c:pt>
                <c:pt idx="104" formatCode="General">
                  <c:v>0.87295900000000004</c:v>
                </c:pt>
                <c:pt idx="105" formatCode="General">
                  <c:v>0.86637799999999998</c:v>
                </c:pt>
                <c:pt idx="106" formatCode="General">
                  <c:v>0.85141299999999998</c:v>
                </c:pt>
                <c:pt idx="107" formatCode="General">
                  <c:v>0.84760599999999997</c:v>
                </c:pt>
                <c:pt idx="108" formatCode="General">
                  <c:v>0.84019699999999997</c:v>
                </c:pt>
                <c:pt idx="109" formatCode="General">
                  <c:v>0.83054399999999995</c:v>
                </c:pt>
                <c:pt idx="110" formatCode="General">
                  <c:v>0.83718499999999996</c:v>
                </c:pt>
                <c:pt idx="111" formatCode="General">
                  <c:v>0.82380299999999995</c:v>
                </c:pt>
                <c:pt idx="112" formatCode="General">
                  <c:v>0.82778099999999999</c:v>
                </c:pt>
                <c:pt idx="113" formatCode="General">
                  <c:v>0.82925199999999999</c:v>
                </c:pt>
                <c:pt idx="114" formatCode="General">
                  <c:v>0.82887299999999997</c:v>
                </c:pt>
                <c:pt idx="115" formatCode="General">
                  <c:v>0.83185299999999995</c:v>
                </c:pt>
                <c:pt idx="116" formatCode="General">
                  <c:v>0.82754799999999995</c:v>
                </c:pt>
                <c:pt idx="117" formatCode="General">
                  <c:v>0.82197799999999999</c:v>
                </c:pt>
                <c:pt idx="118" formatCode="General">
                  <c:v>0.82616000000000001</c:v>
                </c:pt>
                <c:pt idx="119" formatCode="General">
                  <c:v>0.82197699999999996</c:v>
                </c:pt>
                <c:pt idx="120" formatCode="General">
                  <c:v>0.820766</c:v>
                </c:pt>
                <c:pt idx="121" formatCode="General">
                  <c:v>0.81561499999999998</c:v>
                </c:pt>
                <c:pt idx="122" formatCode="General">
                  <c:v>0.81049700000000002</c:v>
                </c:pt>
                <c:pt idx="123" formatCode="General">
                  <c:v>0.80723800000000001</c:v>
                </c:pt>
                <c:pt idx="124" formatCode="General">
                  <c:v>0.80449099999999996</c:v>
                </c:pt>
                <c:pt idx="125" formatCode="General">
                  <c:v>0.79762900000000003</c:v>
                </c:pt>
                <c:pt idx="126" formatCode="General">
                  <c:v>0.79279299999999997</c:v>
                </c:pt>
                <c:pt idx="127" formatCode="General">
                  <c:v>0.78493100000000005</c:v>
                </c:pt>
                <c:pt idx="128" formatCode="General">
                  <c:v>0.77942400000000001</c:v>
                </c:pt>
                <c:pt idx="129" formatCode="General">
                  <c:v>0.77166699999999999</c:v>
                </c:pt>
                <c:pt idx="130" formatCode="General">
                  <c:v>0.76418600000000003</c:v>
                </c:pt>
                <c:pt idx="131" formatCode="General">
                  <c:v>0.75390500000000005</c:v>
                </c:pt>
                <c:pt idx="132" formatCode="General">
                  <c:v>0.741788</c:v>
                </c:pt>
                <c:pt idx="133" formatCode="General">
                  <c:v>0.72981200000000002</c:v>
                </c:pt>
                <c:pt idx="134" formatCode="General">
                  <c:v>0.71425799999999995</c:v>
                </c:pt>
                <c:pt idx="135" formatCode="General">
                  <c:v>0.70108999999999999</c:v>
                </c:pt>
                <c:pt idx="136" formatCode="General">
                  <c:v>0.68494699999999997</c:v>
                </c:pt>
                <c:pt idx="137" formatCode="General">
                  <c:v>0.66534499999999996</c:v>
                </c:pt>
                <c:pt idx="138" formatCode="General">
                  <c:v>0.65054100000000004</c:v>
                </c:pt>
                <c:pt idx="139" formatCode="General">
                  <c:v>0.633467</c:v>
                </c:pt>
                <c:pt idx="140" formatCode="General">
                  <c:v>0.61470400000000003</c:v>
                </c:pt>
                <c:pt idx="141" formatCode="General">
                  <c:v>0.59837200000000001</c:v>
                </c:pt>
                <c:pt idx="142" formatCode="General">
                  <c:v>0.57974099999999995</c:v>
                </c:pt>
                <c:pt idx="143" formatCode="General">
                  <c:v>0.562222</c:v>
                </c:pt>
                <c:pt idx="144" formatCode="General">
                  <c:v>0.54256400000000005</c:v>
                </c:pt>
                <c:pt idx="145" formatCode="General">
                  <c:v>0.52549900000000005</c:v>
                </c:pt>
                <c:pt idx="146" formatCode="General">
                  <c:v>0.50587499999999996</c:v>
                </c:pt>
                <c:pt idx="147" formatCode="General">
                  <c:v>0.48487599999999997</c:v>
                </c:pt>
                <c:pt idx="148" formatCode="General">
                  <c:v>0.46545199999999998</c:v>
                </c:pt>
                <c:pt idx="149" formatCode="General">
                  <c:v>0.444633</c:v>
                </c:pt>
                <c:pt idx="150" formatCode="General">
                  <c:v>0.42386699999999999</c:v>
                </c:pt>
                <c:pt idx="151" formatCode="General">
                  <c:v>0.40347699999999997</c:v>
                </c:pt>
                <c:pt idx="152" formatCode="General">
                  <c:v>0.38252900000000001</c:v>
                </c:pt>
                <c:pt idx="153" formatCode="General">
                  <c:v>0.36280699999999999</c:v>
                </c:pt>
                <c:pt idx="154" formatCode="General">
                  <c:v>0.34383399999999997</c:v>
                </c:pt>
                <c:pt idx="155" formatCode="General">
                  <c:v>0.32453900000000002</c:v>
                </c:pt>
                <c:pt idx="156" formatCode="General">
                  <c:v>0.30585099999999998</c:v>
                </c:pt>
                <c:pt idx="157" formatCode="General">
                  <c:v>0.28830600000000001</c:v>
                </c:pt>
                <c:pt idx="158" formatCode="General">
                  <c:v>0.26993499999999998</c:v>
                </c:pt>
                <c:pt idx="159" formatCode="General">
                  <c:v>0.25292300000000001</c:v>
                </c:pt>
                <c:pt idx="160" formatCode="General">
                  <c:v>0.23608499999999999</c:v>
                </c:pt>
                <c:pt idx="161" formatCode="General">
                  <c:v>0.22007299999999999</c:v>
                </c:pt>
                <c:pt idx="162" formatCode="General">
                  <c:v>0.205757</c:v>
                </c:pt>
                <c:pt idx="163" formatCode="General">
                  <c:v>0.19203500000000001</c:v>
                </c:pt>
                <c:pt idx="164" formatCode="General">
                  <c:v>0.17983499999999999</c:v>
                </c:pt>
                <c:pt idx="165" formatCode="General">
                  <c:v>0.168681</c:v>
                </c:pt>
                <c:pt idx="166" formatCode="General">
                  <c:v>0.15912899999999999</c:v>
                </c:pt>
                <c:pt idx="167" formatCode="General">
                  <c:v>0.151007</c:v>
                </c:pt>
                <c:pt idx="168" formatCode="General">
                  <c:v>0.143568</c:v>
                </c:pt>
                <c:pt idx="169" formatCode="General">
                  <c:v>0.13777700000000001</c:v>
                </c:pt>
                <c:pt idx="170" formatCode="General">
                  <c:v>0.132303</c:v>
                </c:pt>
                <c:pt idx="171" formatCode="General">
                  <c:v>0.12682199999999999</c:v>
                </c:pt>
                <c:pt idx="172" formatCode="General">
                  <c:v>0.120714</c:v>
                </c:pt>
                <c:pt idx="173" formatCode="General">
                  <c:v>0.11441800000000001</c:v>
                </c:pt>
                <c:pt idx="174" formatCode="General">
                  <c:v>0.11078399999999999</c:v>
                </c:pt>
                <c:pt idx="175" formatCode="General">
                  <c:v>0.108441</c:v>
                </c:pt>
                <c:pt idx="176" formatCode="General">
                  <c:v>0.106964</c:v>
                </c:pt>
                <c:pt idx="177" formatCode="General">
                  <c:v>0.105626</c:v>
                </c:pt>
                <c:pt idx="178" formatCode="General">
                  <c:v>0.103727</c:v>
                </c:pt>
                <c:pt idx="179" formatCode="General">
                  <c:v>0.100953</c:v>
                </c:pt>
                <c:pt idx="180">
                  <c:v>9.7960000000000005E-2</c:v>
                </c:pt>
                <c:pt idx="181">
                  <c:v>9.5759899999999995E-2</c:v>
                </c:pt>
                <c:pt idx="182">
                  <c:v>9.3845399999999995E-2</c:v>
                </c:pt>
                <c:pt idx="183">
                  <c:v>9.2610399999999996E-2</c:v>
                </c:pt>
                <c:pt idx="184">
                  <c:v>9.0902300000000005E-2</c:v>
                </c:pt>
                <c:pt idx="185">
                  <c:v>8.9438000000000004E-2</c:v>
                </c:pt>
                <c:pt idx="186">
                  <c:v>8.8177199999999997E-2</c:v>
                </c:pt>
                <c:pt idx="187">
                  <c:v>8.6865399999999995E-2</c:v>
                </c:pt>
                <c:pt idx="188">
                  <c:v>8.5754899999999995E-2</c:v>
                </c:pt>
                <c:pt idx="189">
                  <c:v>8.4548999999999999E-2</c:v>
                </c:pt>
                <c:pt idx="190">
                  <c:v>8.4073099999999998E-2</c:v>
                </c:pt>
                <c:pt idx="191">
                  <c:v>8.3092700000000005E-2</c:v>
                </c:pt>
                <c:pt idx="192">
                  <c:v>8.3352999999999997E-2</c:v>
                </c:pt>
                <c:pt idx="193">
                  <c:v>8.1798599999999999E-2</c:v>
                </c:pt>
                <c:pt idx="194">
                  <c:v>8.1232499999999999E-2</c:v>
                </c:pt>
                <c:pt idx="195">
                  <c:v>8.1108100000000002E-2</c:v>
                </c:pt>
                <c:pt idx="196">
                  <c:v>8.0403799999999997E-2</c:v>
                </c:pt>
                <c:pt idx="197">
                  <c:v>7.9858299999999993E-2</c:v>
                </c:pt>
                <c:pt idx="198">
                  <c:v>7.9192600000000002E-2</c:v>
                </c:pt>
                <c:pt idx="199">
                  <c:v>7.9131099999999996E-2</c:v>
                </c:pt>
                <c:pt idx="200">
                  <c:v>7.8188900000000006E-2</c:v>
                </c:pt>
                <c:pt idx="201">
                  <c:v>7.7057799999999996E-2</c:v>
                </c:pt>
                <c:pt idx="202">
                  <c:v>7.7733999999999998E-2</c:v>
                </c:pt>
                <c:pt idx="203">
                  <c:v>7.7105000000000007E-2</c:v>
                </c:pt>
                <c:pt idx="204">
                  <c:v>7.6523800000000003E-2</c:v>
                </c:pt>
                <c:pt idx="205">
                  <c:v>7.6395500000000005E-2</c:v>
                </c:pt>
                <c:pt idx="206">
                  <c:v>7.5336500000000001E-2</c:v>
                </c:pt>
                <c:pt idx="207">
                  <c:v>7.50527E-2</c:v>
                </c:pt>
                <c:pt idx="208">
                  <c:v>7.4456700000000001E-2</c:v>
                </c:pt>
                <c:pt idx="209">
                  <c:v>7.4163400000000004E-2</c:v>
                </c:pt>
                <c:pt idx="210">
                  <c:v>7.3869699999999996E-2</c:v>
                </c:pt>
                <c:pt idx="211">
                  <c:v>7.3020000000000002E-2</c:v>
                </c:pt>
                <c:pt idx="212">
                  <c:v>7.2597499999999995E-2</c:v>
                </c:pt>
                <c:pt idx="213">
                  <c:v>7.2714299999999996E-2</c:v>
                </c:pt>
                <c:pt idx="214">
                  <c:v>7.2252300000000005E-2</c:v>
                </c:pt>
                <c:pt idx="215">
                  <c:v>7.1300000000000002E-2</c:v>
                </c:pt>
                <c:pt idx="216">
                  <c:v>7.0546600000000001E-2</c:v>
                </c:pt>
                <c:pt idx="217">
                  <c:v>7.0130799999999993E-2</c:v>
                </c:pt>
                <c:pt idx="218">
                  <c:v>6.9926699999999994E-2</c:v>
                </c:pt>
                <c:pt idx="219">
                  <c:v>6.9032700000000002E-2</c:v>
                </c:pt>
                <c:pt idx="220">
                  <c:v>6.8728899999999996E-2</c:v>
                </c:pt>
                <c:pt idx="221">
                  <c:v>6.7911600000000003E-2</c:v>
                </c:pt>
                <c:pt idx="222">
                  <c:v>6.7309900000000006E-2</c:v>
                </c:pt>
                <c:pt idx="223">
                  <c:v>6.7198800000000003E-2</c:v>
                </c:pt>
                <c:pt idx="224">
                  <c:v>6.60853E-2</c:v>
                </c:pt>
                <c:pt idx="225">
                  <c:v>6.5672400000000006E-2</c:v>
                </c:pt>
                <c:pt idx="226">
                  <c:v>6.5226999999999993E-2</c:v>
                </c:pt>
                <c:pt idx="227">
                  <c:v>6.4415E-2</c:v>
                </c:pt>
                <c:pt idx="228">
                  <c:v>6.3614799999999999E-2</c:v>
                </c:pt>
                <c:pt idx="229">
                  <c:v>6.2863799999999997E-2</c:v>
                </c:pt>
                <c:pt idx="230">
                  <c:v>6.2649300000000005E-2</c:v>
                </c:pt>
                <c:pt idx="231">
                  <c:v>6.14853E-2</c:v>
                </c:pt>
                <c:pt idx="232">
                  <c:v>6.0637499999999997E-2</c:v>
                </c:pt>
                <c:pt idx="233">
                  <c:v>6.0230300000000001E-2</c:v>
                </c:pt>
                <c:pt idx="234">
                  <c:v>5.9593699999999999E-2</c:v>
                </c:pt>
                <c:pt idx="235">
                  <c:v>5.9034299999999998E-2</c:v>
                </c:pt>
                <c:pt idx="236">
                  <c:v>5.8246100000000002E-2</c:v>
                </c:pt>
                <c:pt idx="237">
                  <c:v>5.76978E-2</c:v>
                </c:pt>
                <c:pt idx="238">
                  <c:v>5.7010199999999997E-2</c:v>
                </c:pt>
                <c:pt idx="239">
                  <c:v>5.6166199999999999E-2</c:v>
                </c:pt>
                <c:pt idx="240">
                  <c:v>5.5569599999999997E-2</c:v>
                </c:pt>
                <c:pt idx="241">
                  <c:v>5.45058E-2</c:v>
                </c:pt>
                <c:pt idx="242">
                  <c:v>5.4061400000000003E-2</c:v>
                </c:pt>
                <c:pt idx="243">
                  <c:v>5.3136299999999997E-2</c:v>
                </c:pt>
                <c:pt idx="244">
                  <c:v>5.2588900000000001E-2</c:v>
                </c:pt>
                <c:pt idx="245">
                  <c:v>5.1683899999999998E-2</c:v>
                </c:pt>
                <c:pt idx="246">
                  <c:v>5.1136000000000001E-2</c:v>
                </c:pt>
                <c:pt idx="247">
                  <c:v>5.04251E-2</c:v>
                </c:pt>
                <c:pt idx="248">
                  <c:v>4.9517600000000002E-2</c:v>
                </c:pt>
                <c:pt idx="249">
                  <c:v>4.8803800000000001E-2</c:v>
                </c:pt>
                <c:pt idx="250">
                  <c:v>4.80118E-2</c:v>
                </c:pt>
                <c:pt idx="251">
                  <c:v>4.7458199999999999E-2</c:v>
                </c:pt>
                <c:pt idx="252">
                  <c:v>4.6811600000000002E-2</c:v>
                </c:pt>
                <c:pt idx="253">
                  <c:v>4.5937100000000002E-2</c:v>
                </c:pt>
                <c:pt idx="254">
                  <c:v>4.51779E-2</c:v>
                </c:pt>
                <c:pt idx="255">
                  <c:v>4.4538000000000001E-2</c:v>
                </c:pt>
                <c:pt idx="256">
                  <c:v>4.38032E-2</c:v>
                </c:pt>
                <c:pt idx="257">
                  <c:v>4.3194299999999998E-2</c:v>
                </c:pt>
                <c:pt idx="258">
                  <c:v>4.2447600000000002E-2</c:v>
                </c:pt>
                <c:pt idx="259">
                  <c:v>4.1649800000000001E-2</c:v>
                </c:pt>
                <c:pt idx="260">
                  <c:v>4.1367099999999997E-2</c:v>
                </c:pt>
                <c:pt idx="261">
                  <c:v>4.0670900000000003E-2</c:v>
                </c:pt>
                <c:pt idx="262">
                  <c:v>3.9888399999999997E-2</c:v>
                </c:pt>
                <c:pt idx="263">
                  <c:v>3.9407299999999999E-2</c:v>
                </c:pt>
                <c:pt idx="264">
                  <c:v>3.8687199999999998E-2</c:v>
                </c:pt>
                <c:pt idx="265">
                  <c:v>3.8255699999999997E-2</c:v>
                </c:pt>
                <c:pt idx="266">
                  <c:v>3.74069E-2</c:v>
                </c:pt>
                <c:pt idx="267">
                  <c:v>3.69325E-2</c:v>
                </c:pt>
                <c:pt idx="268">
                  <c:v>3.6507600000000001E-2</c:v>
                </c:pt>
                <c:pt idx="269">
                  <c:v>3.5749900000000001E-2</c:v>
                </c:pt>
                <c:pt idx="270">
                  <c:v>3.5273100000000002E-2</c:v>
                </c:pt>
                <c:pt idx="271">
                  <c:v>3.4872500000000001E-2</c:v>
                </c:pt>
                <c:pt idx="272">
                  <c:v>3.4105799999999999E-2</c:v>
                </c:pt>
                <c:pt idx="273">
                  <c:v>3.3819200000000001E-2</c:v>
                </c:pt>
                <c:pt idx="274">
                  <c:v>3.3223200000000001E-2</c:v>
                </c:pt>
                <c:pt idx="275">
                  <c:v>3.2736800000000003E-2</c:v>
                </c:pt>
                <c:pt idx="276">
                  <c:v>3.2276199999999998E-2</c:v>
                </c:pt>
                <c:pt idx="277">
                  <c:v>3.1759299999999997E-2</c:v>
                </c:pt>
                <c:pt idx="278">
                  <c:v>3.1347800000000002E-2</c:v>
                </c:pt>
                <c:pt idx="279">
                  <c:v>3.0890500000000001E-2</c:v>
                </c:pt>
                <c:pt idx="280">
                  <c:v>3.0412700000000001E-2</c:v>
                </c:pt>
                <c:pt idx="281">
                  <c:v>2.9996399999999999E-2</c:v>
                </c:pt>
                <c:pt idx="282">
                  <c:v>2.9520999999999999E-2</c:v>
                </c:pt>
                <c:pt idx="283">
                  <c:v>2.9209599999999999E-2</c:v>
                </c:pt>
                <c:pt idx="284">
                  <c:v>2.8801E-2</c:v>
                </c:pt>
                <c:pt idx="285">
                  <c:v>2.8408099999999999E-2</c:v>
                </c:pt>
                <c:pt idx="286">
                  <c:v>2.8015100000000001E-2</c:v>
                </c:pt>
                <c:pt idx="287">
                  <c:v>2.76899E-2</c:v>
                </c:pt>
                <c:pt idx="288">
                  <c:v>2.7528299999999999E-2</c:v>
                </c:pt>
                <c:pt idx="289">
                  <c:v>2.70076E-2</c:v>
                </c:pt>
                <c:pt idx="290">
                  <c:v>2.68025E-2</c:v>
                </c:pt>
                <c:pt idx="291">
                  <c:v>2.6445900000000001E-2</c:v>
                </c:pt>
                <c:pt idx="292">
                  <c:v>2.6118800000000001E-2</c:v>
                </c:pt>
                <c:pt idx="293">
                  <c:v>2.5883199999999999E-2</c:v>
                </c:pt>
                <c:pt idx="294">
                  <c:v>2.5670100000000001E-2</c:v>
                </c:pt>
                <c:pt idx="295">
                  <c:v>2.5615700000000002E-2</c:v>
                </c:pt>
                <c:pt idx="296">
                  <c:v>2.5484099999999999E-2</c:v>
                </c:pt>
                <c:pt idx="297">
                  <c:v>2.49786E-2</c:v>
                </c:pt>
                <c:pt idx="298">
                  <c:v>2.4510899999999999E-2</c:v>
                </c:pt>
                <c:pt idx="299">
                  <c:v>2.43115E-2</c:v>
                </c:pt>
                <c:pt idx="300">
                  <c:v>2.4221900000000001E-2</c:v>
                </c:pt>
                <c:pt idx="301">
                  <c:v>2.3993500000000001E-2</c:v>
                </c:pt>
                <c:pt idx="302">
                  <c:v>2.3799399999999998E-2</c:v>
                </c:pt>
                <c:pt idx="303">
                  <c:v>2.36454E-2</c:v>
                </c:pt>
                <c:pt idx="304">
                  <c:v>2.3348799999999999E-2</c:v>
                </c:pt>
                <c:pt idx="305">
                  <c:v>2.30818E-2</c:v>
                </c:pt>
                <c:pt idx="306">
                  <c:v>2.30584E-2</c:v>
                </c:pt>
                <c:pt idx="307">
                  <c:v>2.2889099999999999E-2</c:v>
                </c:pt>
                <c:pt idx="308">
                  <c:v>2.2626400000000001E-2</c:v>
                </c:pt>
                <c:pt idx="309">
                  <c:v>2.23637E-2</c:v>
                </c:pt>
                <c:pt idx="310">
                  <c:v>2.2211600000000001E-2</c:v>
                </c:pt>
                <c:pt idx="311">
                  <c:v>2.2100399999999999E-2</c:v>
                </c:pt>
                <c:pt idx="312">
                  <c:v>2.1920200000000001E-2</c:v>
                </c:pt>
                <c:pt idx="313">
                  <c:v>2.1777600000000001E-2</c:v>
                </c:pt>
                <c:pt idx="314">
                  <c:v>2.1606400000000001E-2</c:v>
                </c:pt>
                <c:pt idx="315">
                  <c:v>2.1513899999999999E-2</c:v>
                </c:pt>
                <c:pt idx="316">
                  <c:v>2.1255E-2</c:v>
                </c:pt>
                <c:pt idx="317">
                  <c:v>2.1153000000000002E-2</c:v>
                </c:pt>
                <c:pt idx="318">
                  <c:v>2.11229E-2</c:v>
                </c:pt>
                <c:pt idx="319">
                  <c:v>2.0812500000000001E-2</c:v>
                </c:pt>
                <c:pt idx="320">
                  <c:v>2.0770500000000001E-2</c:v>
                </c:pt>
                <c:pt idx="321">
                  <c:v>2.05731E-2</c:v>
                </c:pt>
                <c:pt idx="322">
                  <c:v>2.0468699999999999E-2</c:v>
                </c:pt>
                <c:pt idx="323">
                  <c:v>2.0351399999999999E-2</c:v>
                </c:pt>
                <c:pt idx="324">
                  <c:v>2.0169300000000001E-2</c:v>
                </c:pt>
                <c:pt idx="325">
                  <c:v>2.01310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B977-4B15-B64E-E5519F972727}"/>
            </c:ext>
          </c:extLst>
        </c:ser>
        <c:ser>
          <c:idx val="9"/>
          <c:order val="8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0'!$A$2:$A$333</c:f>
              <c:numCache>
                <c:formatCode>General</c:formatCode>
                <c:ptCount val="33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</c:numCache>
            </c:numRef>
          </c:xVal>
          <c:yVal>
            <c:numRef>
              <c:f>'[AMG-S-NN-DimethylPhenethylAmin.xlsx]Sheet10'!$B$2:$B$362</c:f>
              <c:numCache>
                <c:formatCode>0.00E+00</c:formatCode>
                <c:ptCount val="361"/>
                <c:pt idx="0" formatCode="General">
                  <c:v>0.113734</c:v>
                </c:pt>
                <c:pt idx="1">
                  <c:v>9.3707100000000002E-2</c:v>
                </c:pt>
                <c:pt idx="2" formatCode="General">
                  <c:v>0.39888200000000001</c:v>
                </c:pt>
                <c:pt idx="3" formatCode="General">
                  <c:v>-0.19281999999999999</c:v>
                </c:pt>
                <c:pt idx="4">
                  <c:v>-7.1287600000000007E-2</c:v>
                </c:pt>
                <c:pt idx="5" formatCode="General">
                  <c:v>0.12509000000000001</c:v>
                </c:pt>
                <c:pt idx="6">
                  <c:v>-3.6296399999999999E-2</c:v>
                </c:pt>
                <c:pt idx="7" formatCode="General">
                  <c:v>-0.22359100000000001</c:v>
                </c:pt>
                <c:pt idx="8">
                  <c:v>6.36964E-2</c:v>
                </c:pt>
                <c:pt idx="9" formatCode="General">
                  <c:v>-0.416684</c:v>
                </c:pt>
                <c:pt idx="10" formatCode="General">
                  <c:v>-0.43357200000000001</c:v>
                </c:pt>
                <c:pt idx="11" formatCode="General">
                  <c:v>-0.24242900000000001</c:v>
                </c:pt>
                <c:pt idx="12" formatCode="General">
                  <c:v>-0.74567899999999998</c:v>
                </c:pt>
                <c:pt idx="13" formatCode="General">
                  <c:v>-0.240119</c:v>
                </c:pt>
                <c:pt idx="14" formatCode="General">
                  <c:v>-0.21371699999999999</c:v>
                </c:pt>
                <c:pt idx="15" formatCode="General">
                  <c:v>-0.28111799999999998</c:v>
                </c:pt>
                <c:pt idx="16">
                  <c:v>-3.3392400000000003E-2</c:v>
                </c:pt>
                <c:pt idx="17">
                  <c:v>1.1445500000000001E-2</c:v>
                </c:pt>
                <c:pt idx="18">
                  <c:v>-1.3429200000000001E-2</c:v>
                </c:pt>
                <c:pt idx="19" formatCode="General">
                  <c:v>0.15587699999999999</c:v>
                </c:pt>
                <c:pt idx="20" formatCode="General">
                  <c:v>0.145593</c:v>
                </c:pt>
                <c:pt idx="21" formatCode="General">
                  <c:v>-0.24495</c:v>
                </c:pt>
                <c:pt idx="22" formatCode="General">
                  <c:v>-0.85772199999999998</c:v>
                </c:pt>
                <c:pt idx="23">
                  <c:v>-8.1850099999999995E-2</c:v>
                </c:pt>
                <c:pt idx="24" formatCode="General">
                  <c:v>-0.544068</c:v>
                </c:pt>
                <c:pt idx="25" formatCode="General">
                  <c:v>0.60730300000000004</c:v>
                </c:pt>
                <c:pt idx="26" formatCode="General">
                  <c:v>-0.33945799999999998</c:v>
                </c:pt>
                <c:pt idx="27" formatCode="General">
                  <c:v>-0.31458900000000001</c:v>
                </c:pt>
                <c:pt idx="28" formatCode="General">
                  <c:v>-0.63406099999999999</c:v>
                </c:pt>
                <c:pt idx="29">
                  <c:v>-6.4036800000000005E-2</c:v>
                </c:pt>
                <c:pt idx="30">
                  <c:v>2.6988999999999999E-2</c:v>
                </c:pt>
                <c:pt idx="31" formatCode="General">
                  <c:v>0.37466300000000002</c:v>
                </c:pt>
                <c:pt idx="32" formatCode="General">
                  <c:v>0.41409099999999999</c:v>
                </c:pt>
                <c:pt idx="33" formatCode="General">
                  <c:v>-0.120125</c:v>
                </c:pt>
                <c:pt idx="34" formatCode="General">
                  <c:v>-0.291296</c:v>
                </c:pt>
                <c:pt idx="35" formatCode="General">
                  <c:v>-0.41217300000000001</c:v>
                </c:pt>
                <c:pt idx="36" formatCode="General">
                  <c:v>-0.49972899999999998</c:v>
                </c:pt>
                <c:pt idx="37">
                  <c:v>-4.2404699999999997E-2</c:v>
                </c:pt>
                <c:pt idx="38" formatCode="General">
                  <c:v>-0.17413300000000001</c:v>
                </c:pt>
                <c:pt idx="39" formatCode="General">
                  <c:v>-0.35436000000000001</c:v>
                </c:pt>
                <c:pt idx="40" formatCode="General">
                  <c:v>0.256272</c:v>
                </c:pt>
                <c:pt idx="41" formatCode="General">
                  <c:v>0.65095899999999995</c:v>
                </c:pt>
                <c:pt idx="42">
                  <c:v>1.0223899999999999E-2</c:v>
                </c:pt>
                <c:pt idx="43" formatCode="General">
                  <c:v>0.405389</c:v>
                </c:pt>
                <c:pt idx="44" formatCode="General">
                  <c:v>0.82925599999999999</c:v>
                </c:pt>
                <c:pt idx="45" formatCode="General">
                  <c:v>0.14499799999999999</c:v>
                </c:pt>
                <c:pt idx="46" formatCode="General">
                  <c:v>-0.16295599999999999</c:v>
                </c:pt>
                <c:pt idx="47" formatCode="General">
                  <c:v>-0.62352300000000005</c:v>
                </c:pt>
                <c:pt idx="48" formatCode="General">
                  <c:v>-1.1095200000000001</c:v>
                </c:pt>
                <c:pt idx="49" formatCode="General">
                  <c:v>0.45286300000000002</c:v>
                </c:pt>
                <c:pt idx="50" formatCode="General">
                  <c:v>0.244557</c:v>
                </c:pt>
                <c:pt idx="51" formatCode="General">
                  <c:v>0.223853</c:v>
                </c:pt>
                <c:pt idx="52">
                  <c:v>-5.35536E-3</c:v>
                </c:pt>
                <c:pt idx="53" formatCode="General">
                  <c:v>0.61719999999999997</c:v>
                </c:pt>
                <c:pt idx="54" formatCode="General">
                  <c:v>-0.43412400000000001</c:v>
                </c:pt>
                <c:pt idx="55" formatCode="General">
                  <c:v>0.77460799999999996</c:v>
                </c:pt>
                <c:pt idx="56" formatCode="General">
                  <c:v>0.39719900000000002</c:v>
                </c:pt>
                <c:pt idx="57">
                  <c:v>2.2737E-2</c:v>
                </c:pt>
                <c:pt idx="58" formatCode="General">
                  <c:v>-0.314494</c:v>
                </c:pt>
                <c:pt idx="59" formatCode="General">
                  <c:v>0.30300100000000002</c:v>
                </c:pt>
                <c:pt idx="60" formatCode="General">
                  <c:v>-0.29604200000000003</c:v>
                </c:pt>
                <c:pt idx="61" formatCode="General">
                  <c:v>0.75126300000000001</c:v>
                </c:pt>
                <c:pt idx="62" formatCode="General">
                  <c:v>0.27059499999999997</c:v>
                </c:pt>
                <c:pt idx="63" formatCode="General">
                  <c:v>0.80706500000000003</c:v>
                </c:pt>
                <c:pt idx="64">
                  <c:v>3.6027900000000002E-2</c:v>
                </c:pt>
                <c:pt idx="65" formatCode="General">
                  <c:v>0.82148100000000002</c:v>
                </c:pt>
                <c:pt idx="66" formatCode="General">
                  <c:v>-0.24230499999999999</c:v>
                </c:pt>
                <c:pt idx="67" formatCode="General">
                  <c:v>0.30667800000000001</c:v>
                </c:pt>
                <c:pt idx="68" formatCode="General">
                  <c:v>1.43211</c:v>
                </c:pt>
                <c:pt idx="69" formatCode="General">
                  <c:v>0.99432200000000004</c:v>
                </c:pt>
                <c:pt idx="70" formatCode="General">
                  <c:v>1.0504500000000001</c:v>
                </c:pt>
                <c:pt idx="71" formatCode="General">
                  <c:v>0.91200099999999995</c:v>
                </c:pt>
                <c:pt idx="72" formatCode="General">
                  <c:v>1.02251</c:v>
                </c:pt>
                <c:pt idx="73" formatCode="General">
                  <c:v>1.0361899999999999</c:v>
                </c:pt>
                <c:pt idx="74" formatCode="General">
                  <c:v>0.97846500000000003</c:v>
                </c:pt>
                <c:pt idx="75" formatCode="General">
                  <c:v>1.02417</c:v>
                </c:pt>
                <c:pt idx="76" formatCode="General">
                  <c:v>0.887876</c:v>
                </c:pt>
                <c:pt idx="77" formatCode="General">
                  <c:v>1.0184899999999999</c:v>
                </c:pt>
                <c:pt idx="78" formatCode="General">
                  <c:v>0.99559699999999995</c:v>
                </c:pt>
                <c:pt idx="79" formatCode="General">
                  <c:v>0.95962700000000001</c:v>
                </c:pt>
                <c:pt idx="80" formatCode="General">
                  <c:v>1.05264</c:v>
                </c:pt>
                <c:pt idx="81" formatCode="General">
                  <c:v>1.0092300000000001</c:v>
                </c:pt>
                <c:pt idx="82" formatCode="General">
                  <c:v>0.98903200000000002</c:v>
                </c:pt>
                <c:pt idx="83" formatCode="General">
                  <c:v>0.99424699999999999</c:v>
                </c:pt>
                <c:pt idx="84" formatCode="General">
                  <c:v>0.974244</c:v>
                </c:pt>
                <c:pt idx="85" formatCode="General">
                  <c:v>0.99968400000000002</c:v>
                </c:pt>
                <c:pt idx="86" formatCode="General">
                  <c:v>0.99630600000000002</c:v>
                </c:pt>
                <c:pt idx="87" formatCode="General">
                  <c:v>0.99747300000000005</c:v>
                </c:pt>
                <c:pt idx="88" formatCode="General">
                  <c:v>0.97898499999999999</c:v>
                </c:pt>
                <c:pt idx="89" formatCode="General">
                  <c:v>1.0120899999999999</c:v>
                </c:pt>
                <c:pt idx="90" formatCode="General">
                  <c:v>0.97607900000000003</c:v>
                </c:pt>
                <c:pt idx="91" formatCode="General">
                  <c:v>0.99943700000000002</c:v>
                </c:pt>
                <c:pt idx="92" formatCode="General">
                  <c:v>0.96231199999999995</c:v>
                </c:pt>
                <c:pt idx="93" formatCode="General">
                  <c:v>0.97124500000000002</c:v>
                </c:pt>
                <c:pt idx="94" formatCode="General">
                  <c:v>0.96348999999999996</c:v>
                </c:pt>
                <c:pt idx="95" formatCode="General">
                  <c:v>0.94193000000000005</c:v>
                </c:pt>
                <c:pt idx="96" formatCode="General">
                  <c:v>0.95133800000000002</c:v>
                </c:pt>
                <c:pt idx="97" formatCode="General">
                  <c:v>0.92122400000000004</c:v>
                </c:pt>
                <c:pt idx="98" formatCode="General">
                  <c:v>0.92814600000000003</c:v>
                </c:pt>
                <c:pt idx="99" formatCode="General">
                  <c:v>0.91347100000000003</c:v>
                </c:pt>
                <c:pt idx="100" formatCode="General">
                  <c:v>0.89040699999999995</c:v>
                </c:pt>
                <c:pt idx="101" formatCode="General">
                  <c:v>0.886714</c:v>
                </c:pt>
                <c:pt idx="102" formatCode="General">
                  <c:v>0.87159600000000004</c:v>
                </c:pt>
                <c:pt idx="103" formatCode="General">
                  <c:v>0.86722900000000003</c:v>
                </c:pt>
                <c:pt idx="104" formatCode="General">
                  <c:v>0.85533999999999999</c:v>
                </c:pt>
                <c:pt idx="105" formatCode="General">
                  <c:v>0.84387400000000001</c:v>
                </c:pt>
                <c:pt idx="106" formatCode="General">
                  <c:v>0.82734700000000005</c:v>
                </c:pt>
                <c:pt idx="107" formatCode="General">
                  <c:v>0.81794599999999995</c:v>
                </c:pt>
                <c:pt idx="108" formatCode="General">
                  <c:v>0.82670100000000002</c:v>
                </c:pt>
                <c:pt idx="109" formatCode="General">
                  <c:v>0.81058699999999995</c:v>
                </c:pt>
                <c:pt idx="110" formatCode="General">
                  <c:v>0.81400300000000003</c:v>
                </c:pt>
                <c:pt idx="111" formatCode="General">
                  <c:v>0.80994200000000005</c:v>
                </c:pt>
                <c:pt idx="112" formatCode="General">
                  <c:v>0.80752800000000002</c:v>
                </c:pt>
                <c:pt idx="113" formatCode="General">
                  <c:v>0.81578200000000001</c:v>
                </c:pt>
                <c:pt idx="114" formatCode="General">
                  <c:v>0.80787200000000003</c:v>
                </c:pt>
                <c:pt idx="115" formatCode="General">
                  <c:v>0.81224399999999997</c:v>
                </c:pt>
                <c:pt idx="116" formatCode="General">
                  <c:v>0.81217799999999996</c:v>
                </c:pt>
                <c:pt idx="117" formatCode="General">
                  <c:v>0.80717399999999995</c:v>
                </c:pt>
                <c:pt idx="118" formatCode="General">
                  <c:v>0.81263700000000005</c:v>
                </c:pt>
                <c:pt idx="119" formatCode="General">
                  <c:v>0.80705099999999996</c:v>
                </c:pt>
                <c:pt idx="120" formatCode="General">
                  <c:v>0.80556899999999998</c:v>
                </c:pt>
                <c:pt idx="121" formatCode="General">
                  <c:v>0.80172699999999997</c:v>
                </c:pt>
                <c:pt idx="122" formatCode="General">
                  <c:v>0.79964999999999997</c:v>
                </c:pt>
                <c:pt idx="123" formatCode="General">
                  <c:v>0.79406600000000005</c:v>
                </c:pt>
                <c:pt idx="124" formatCode="General">
                  <c:v>0.79088899999999995</c:v>
                </c:pt>
                <c:pt idx="125" formatCode="General">
                  <c:v>0.78477200000000003</c:v>
                </c:pt>
                <c:pt idx="126" formatCode="General">
                  <c:v>0.78092600000000001</c:v>
                </c:pt>
                <c:pt idx="127" formatCode="General">
                  <c:v>0.77626399999999995</c:v>
                </c:pt>
                <c:pt idx="128" formatCode="General">
                  <c:v>0.76517999999999997</c:v>
                </c:pt>
                <c:pt idx="129" formatCode="General">
                  <c:v>0.75816700000000004</c:v>
                </c:pt>
                <c:pt idx="130" formatCode="General">
                  <c:v>0.75127699999999997</c:v>
                </c:pt>
                <c:pt idx="131" formatCode="General">
                  <c:v>0.74180900000000005</c:v>
                </c:pt>
                <c:pt idx="132" formatCode="General">
                  <c:v>0.73084400000000005</c:v>
                </c:pt>
                <c:pt idx="133" formatCode="General">
                  <c:v>0.71723899999999996</c:v>
                </c:pt>
                <c:pt idx="134" formatCode="General">
                  <c:v>0.70193300000000003</c:v>
                </c:pt>
                <c:pt idx="135" formatCode="General">
                  <c:v>0.68827400000000005</c:v>
                </c:pt>
                <c:pt idx="136" formatCode="General">
                  <c:v>0.67369699999999999</c:v>
                </c:pt>
                <c:pt idx="137" formatCode="General">
                  <c:v>0.65490800000000005</c:v>
                </c:pt>
                <c:pt idx="138" formatCode="General">
                  <c:v>0.63815299999999997</c:v>
                </c:pt>
                <c:pt idx="139" formatCode="General">
                  <c:v>0.62295699999999998</c:v>
                </c:pt>
                <c:pt idx="140" formatCode="General">
                  <c:v>0.60426899999999995</c:v>
                </c:pt>
                <c:pt idx="141" formatCode="General">
                  <c:v>0.58737499999999998</c:v>
                </c:pt>
                <c:pt idx="142" formatCode="General">
                  <c:v>0.57024600000000003</c:v>
                </c:pt>
                <c:pt idx="143" formatCode="General">
                  <c:v>0.55230000000000001</c:v>
                </c:pt>
                <c:pt idx="144" formatCode="General">
                  <c:v>0.53479200000000005</c:v>
                </c:pt>
                <c:pt idx="145" formatCode="General">
                  <c:v>0.51462699999999995</c:v>
                </c:pt>
                <c:pt idx="146" formatCode="General">
                  <c:v>0.49545499999999998</c:v>
                </c:pt>
                <c:pt idx="147" formatCode="General">
                  <c:v>0.47494199999999998</c:v>
                </c:pt>
                <c:pt idx="148" formatCode="General">
                  <c:v>0.45543299999999998</c:v>
                </c:pt>
                <c:pt idx="149" formatCode="General">
                  <c:v>0.434944</c:v>
                </c:pt>
                <c:pt idx="150" formatCode="General">
                  <c:v>0.414045</c:v>
                </c:pt>
                <c:pt idx="151" formatCode="General">
                  <c:v>0.39366499999999999</c:v>
                </c:pt>
                <c:pt idx="152" formatCode="General">
                  <c:v>0.372724</c:v>
                </c:pt>
                <c:pt idx="153" formatCode="General">
                  <c:v>0.35351199999999999</c:v>
                </c:pt>
                <c:pt idx="154" formatCode="General">
                  <c:v>0.33408300000000002</c:v>
                </c:pt>
                <c:pt idx="155" formatCode="General">
                  <c:v>0.31485999999999997</c:v>
                </c:pt>
                <c:pt idx="156" formatCode="General">
                  <c:v>0.29611399999999999</c:v>
                </c:pt>
                <c:pt idx="157" formatCode="General">
                  <c:v>0.278476</c:v>
                </c:pt>
                <c:pt idx="158" formatCode="General">
                  <c:v>0.26045000000000001</c:v>
                </c:pt>
                <c:pt idx="159" formatCode="General">
                  <c:v>0.24326800000000001</c:v>
                </c:pt>
                <c:pt idx="160" formatCode="General">
                  <c:v>0.226436</c:v>
                </c:pt>
                <c:pt idx="161" formatCode="General">
                  <c:v>0.210286</c:v>
                </c:pt>
                <c:pt idx="162" formatCode="General">
                  <c:v>0.19592399999999999</c:v>
                </c:pt>
                <c:pt idx="163" formatCode="General">
                  <c:v>0.18187700000000001</c:v>
                </c:pt>
                <c:pt idx="164" formatCode="General">
                  <c:v>0.16983500000000001</c:v>
                </c:pt>
                <c:pt idx="165" formatCode="General">
                  <c:v>0.159085</c:v>
                </c:pt>
                <c:pt idx="166" formatCode="General">
                  <c:v>0.14920600000000001</c:v>
                </c:pt>
                <c:pt idx="167" formatCode="General">
                  <c:v>0.14047100000000001</c:v>
                </c:pt>
                <c:pt idx="168" formatCode="General">
                  <c:v>0.13299800000000001</c:v>
                </c:pt>
                <c:pt idx="169" formatCode="General">
                  <c:v>0.126475</c:v>
                </c:pt>
                <c:pt idx="170" formatCode="General">
                  <c:v>0.120667</c:v>
                </c:pt>
                <c:pt idx="171" formatCode="General">
                  <c:v>0.115622</c:v>
                </c:pt>
                <c:pt idx="172" formatCode="General">
                  <c:v>0.111785</c:v>
                </c:pt>
                <c:pt idx="173" formatCode="General">
                  <c:v>0.10588599999999999</c:v>
                </c:pt>
                <c:pt idx="174" formatCode="General">
                  <c:v>0.101248</c:v>
                </c:pt>
                <c:pt idx="175">
                  <c:v>9.7562300000000005E-2</c:v>
                </c:pt>
                <c:pt idx="176">
                  <c:v>9.39083E-2</c:v>
                </c:pt>
                <c:pt idx="177">
                  <c:v>9.3811500000000006E-2</c:v>
                </c:pt>
                <c:pt idx="178">
                  <c:v>9.3118199999999998E-2</c:v>
                </c:pt>
                <c:pt idx="179">
                  <c:v>9.0727799999999997E-2</c:v>
                </c:pt>
                <c:pt idx="180">
                  <c:v>8.7617399999999998E-2</c:v>
                </c:pt>
                <c:pt idx="181">
                  <c:v>8.5048200000000004E-2</c:v>
                </c:pt>
                <c:pt idx="182">
                  <c:v>8.3494700000000005E-2</c:v>
                </c:pt>
                <c:pt idx="183">
                  <c:v>8.1522899999999995E-2</c:v>
                </c:pt>
                <c:pt idx="184">
                  <c:v>7.98397E-2</c:v>
                </c:pt>
                <c:pt idx="185">
                  <c:v>7.80497E-2</c:v>
                </c:pt>
                <c:pt idx="186">
                  <c:v>7.7105000000000007E-2</c:v>
                </c:pt>
                <c:pt idx="187">
                  <c:v>7.5340299999999999E-2</c:v>
                </c:pt>
                <c:pt idx="188">
                  <c:v>7.4805300000000005E-2</c:v>
                </c:pt>
                <c:pt idx="189">
                  <c:v>7.3434799999999995E-2</c:v>
                </c:pt>
                <c:pt idx="190">
                  <c:v>7.2970400000000005E-2</c:v>
                </c:pt>
                <c:pt idx="191">
                  <c:v>7.2210300000000005E-2</c:v>
                </c:pt>
                <c:pt idx="192">
                  <c:v>7.1818800000000002E-2</c:v>
                </c:pt>
                <c:pt idx="193">
                  <c:v>7.0896100000000004E-2</c:v>
                </c:pt>
                <c:pt idx="194">
                  <c:v>7.0155599999999999E-2</c:v>
                </c:pt>
                <c:pt idx="195">
                  <c:v>6.9616800000000006E-2</c:v>
                </c:pt>
                <c:pt idx="196">
                  <c:v>6.8947300000000003E-2</c:v>
                </c:pt>
                <c:pt idx="197">
                  <c:v>6.8099499999999993E-2</c:v>
                </c:pt>
                <c:pt idx="198">
                  <c:v>6.7738999999999994E-2</c:v>
                </c:pt>
                <c:pt idx="199">
                  <c:v>6.7297499999999996E-2</c:v>
                </c:pt>
                <c:pt idx="200">
                  <c:v>6.6654199999999997E-2</c:v>
                </c:pt>
                <c:pt idx="201">
                  <c:v>6.6359500000000002E-2</c:v>
                </c:pt>
                <c:pt idx="202">
                  <c:v>6.57697E-2</c:v>
                </c:pt>
                <c:pt idx="203">
                  <c:v>6.5374399999999999E-2</c:v>
                </c:pt>
                <c:pt idx="204">
                  <c:v>6.5040600000000004E-2</c:v>
                </c:pt>
                <c:pt idx="205">
                  <c:v>6.4536999999999997E-2</c:v>
                </c:pt>
                <c:pt idx="206">
                  <c:v>6.3704999999999998E-2</c:v>
                </c:pt>
                <c:pt idx="207">
                  <c:v>6.2927200000000003E-2</c:v>
                </c:pt>
                <c:pt idx="208">
                  <c:v>6.2914800000000007E-2</c:v>
                </c:pt>
                <c:pt idx="209">
                  <c:v>6.2645000000000006E-2</c:v>
                </c:pt>
                <c:pt idx="210">
                  <c:v>6.1989799999999998E-2</c:v>
                </c:pt>
                <c:pt idx="211">
                  <c:v>6.1497700000000002E-2</c:v>
                </c:pt>
                <c:pt idx="212">
                  <c:v>6.06451E-2</c:v>
                </c:pt>
                <c:pt idx="213">
                  <c:v>6.0760500000000002E-2</c:v>
                </c:pt>
                <c:pt idx="214">
                  <c:v>6.0739500000000002E-2</c:v>
                </c:pt>
                <c:pt idx="215">
                  <c:v>5.9661899999999997E-2</c:v>
                </c:pt>
                <c:pt idx="216">
                  <c:v>5.9073000000000001E-2</c:v>
                </c:pt>
                <c:pt idx="217">
                  <c:v>5.86519E-2</c:v>
                </c:pt>
                <c:pt idx="218">
                  <c:v>5.8166500000000003E-2</c:v>
                </c:pt>
                <c:pt idx="219">
                  <c:v>5.7445999999999997E-2</c:v>
                </c:pt>
                <c:pt idx="220">
                  <c:v>5.7073100000000002E-2</c:v>
                </c:pt>
                <c:pt idx="221">
                  <c:v>5.6911900000000001E-2</c:v>
                </c:pt>
                <c:pt idx="222">
                  <c:v>5.5824800000000001E-2</c:v>
                </c:pt>
                <c:pt idx="223">
                  <c:v>5.5145699999999999E-2</c:v>
                </c:pt>
                <c:pt idx="224">
                  <c:v>5.4909199999999998E-2</c:v>
                </c:pt>
                <c:pt idx="225">
                  <c:v>5.4217300000000003E-2</c:v>
                </c:pt>
                <c:pt idx="226">
                  <c:v>5.3041900000000003E-2</c:v>
                </c:pt>
                <c:pt idx="227">
                  <c:v>5.27544E-2</c:v>
                </c:pt>
                <c:pt idx="228">
                  <c:v>5.1972900000000002E-2</c:v>
                </c:pt>
                <c:pt idx="229">
                  <c:v>5.1452199999999997E-2</c:v>
                </c:pt>
                <c:pt idx="230">
                  <c:v>5.0841299999999999E-2</c:v>
                </c:pt>
                <c:pt idx="231">
                  <c:v>5.0180000000000002E-2</c:v>
                </c:pt>
                <c:pt idx="232">
                  <c:v>4.9198199999999997E-2</c:v>
                </c:pt>
                <c:pt idx="233">
                  <c:v>4.8735100000000003E-2</c:v>
                </c:pt>
                <c:pt idx="234">
                  <c:v>4.7920699999999997E-2</c:v>
                </c:pt>
                <c:pt idx="235">
                  <c:v>4.7259799999999998E-2</c:v>
                </c:pt>
                <c:pt idx="236">
                  <c:v>4.6661399999999999E-2</c:v>
                </c:pt>
                <c:pt idx="237">
                  <c:v>4.5690099999999997E-2</c:v>
                </c:pt>
                <c:pt idx="238">
                  <c:v>4.5342399999999998E-2</c:v>
                </c:pt>
                <c:pt idx="239">
                  <c:v>4.4429299999999998E-2</c:v>
                </c:pt>
                <c:pt idx="240">
                  <c:v>4.3818500000000003E-2</c:v>
                </c:pt>
                <c:pt idx="241">
                  <c:v>4.2901500000000002E-2</c:v>
                </c:pt>
                <c:pt idx="242">
                  <c:v>4.2447600000000002E-2</c:v>
                </c:pt>
                <c:pt idx="243">
                  <c:v>4.1375200000000001E-2</c:v>
                </c:pt>
                <c:pt idx="244">
                  <c:v>4.0713800000000001E-2</c:v>
                </c:pt>
                <c:pt idx="245">
                  <c:v>4.0248899999999997E-2</c:v>
                </c:pt>
                <c:pt idx="246">
                  <c:v>3.9410599999999997E-2</c:v>
                </c:pt>
                <c:pt idx="247">
                  <c:v>3.8713499999999998E-2</c:v>
                </c:pt>
                <c:pt idx="248">
                  <c:v>3.7815599999999998E-2</c:v>
                </c:pt>
                <c:pt idx="249">
                  <c:v>3.7163700000000001E-2</c:v>
                </c:pt>
                <c:pt idx="250">
                  <c:v>3.6275399999999999E-2</c:v>
                </c:pt>
                <c:pt idx="251">
                  <c:v>3.5692700000000001E-2</c:v>
                </c:pt>
                <c:pt idx="252">
                  <c:v>3.5162899999999997E-2</c:v>
                </c:pt>
                <c:pt idx="253">
                  <c:v>3.4440499999999999E-2</c:v>
                </c:pt>
                <c:pt idx="254">
                  <c:v>3.3872100000000002E-2</c:v>
                </c:pt>
                <c:pt idx="255">
                  <c:v>3.2918900000000001E-2</c:v>
                </c:pt>
                <c:pt idx="256">
                  <c:v>3.2193199999999998E-2</c:v>
                </c:pt>
                <c:pt idx="257">
                  <c:v>3.1477499999999999E-2</c:v>
                </c:pt>
                <c:pt idx="258">
                  <c:v>3.0816099999999999E-2</c:v>
                </c:pt>
                <c:pt idx="259">
                  <c:v>3.0218600000000002E-2</c:v>
                </c:pt>
                <c:pt idx="260">
                  <c:v>2.9422799999999999E-2</c:v>
                </c:pt>
                <c:pt idx="261">
                  <c:v>2.90236E-2</c:v>
                </c:pt>
                <c:pt idx="262">
                  <c:v>2.8264500000000001E-2</c:v>
                </c:pt>
                <c:pt idx="263">
                  <c:v>2.7775299999999999E-2</c:v>
                </c:pt>
                <c:pt idx="264">
                  <c:v>2.7038599999999999E-2</c:v>
                </c:pt>
                <c:pt idx="265">
                  <c:v>2.6504E-2</c:v>
                </c:pt>
                <c:pt idx="266">
                  <c:v>2.5864600000000001E-2</c:v>
                </c:pt>
                <c:pt idx="267">
                  <c:v>2.5297199999999999E-2</c:v>
                </c:pt>
                <c:pt idx="268">
                  <c:v>2.4801699999999999E-2</c:v>
                </c:pt>
                <c:pt idx="269">
                  <c:v>2.42572E-2</c:v>
                </c:pt>
                <c:pt idx="270">
                  <c:v>2.3701699999999999E-2</c:v>
                </c:pt>
                <c:pt idx="271">
                  <c:v>2.3243E-2</c:v>
                </c:pt>
                <c:pt idx="272">
                  <c:v>2.2714600000000001E-2</c:v>
                </c:pt>
                <c:pt idx="273">
                  <c:v>2.23422E-2</c:v>
                </c:pt>
                <c:pt idx="274">
                  <c:v>2.15774E-2</c:v>
                </c:pt>
                <c:pt idx="275">
                  <c:v>2.1458100000000001E-2</c:v>
                </c:pt>
                <c:pt idx="276">
                  <c:v>2.0963699999999998E-2</c:v>
                </c:pt>
                <c:pt idx="277">
                  <c:v>2.0314700000000002E-2</c:v>
                </c:pt>
                <c:pt idx="278">
                  <c:v>1.9744899999999999E-2</c:v>
                </c:pt>
                <c:pt idx="279">
                  <c:v>1.9503599999999999E-2</c:v>
                </c:pt>
                <c:pt idx="280">
                  <c:v>1.9030999999999999E-2</c:v>
                </c:pt>
                <c:pt idx="281">
                  <c:v>1.8576599999999999E-2</c:v>
                </c:pt>
                <c:pt idx="282">
                  <c:v>1.81785E-2</c:v>
                </c:pt>
                <c:pt idx="283">
                  <c:v>1.7780299999999999E-2</c:v>
                </c:pt>
                <c:pt idx="284">
                  <c:v>1.7380699999999999E-2</c:v>
                </c:pt>
                <c:pt idx="285">
                  <c:v>1.7045500000000002E-2</c:v>
                </c:pt>
                <c:pt idx="286">
                  <c:v>1.6626800000000001E-2</c:v>
                </c:pt>
                <c:pt idx="287">
                  <c:v>1.6339300000000001E-2</c:v>
                </c:pt>
                <c:pt idx="288">
                  <c:v>1.5987899999999999E-2</c:v>
                </c:pt>
                <c:pt idx="289">
                  <c:v>1.5624000000000001E-2</c:v>
                </c:pt>
                <c:pt idx="290">
                  <c:v>1.52798E-2</c:v>
                </c:pt>
                <c:pt idx="291">
                  <c:v>1.5031299999999999E-2</c:v>
                </c:pt>
                <c:pt idx="292">
                  <c:v>1.47061E-2</c:v>
                </c:pt>
                <c:pt idx="293">
                  <c:v>1.45054E-2</c:v>
                </c:pt>
                <c:pt idx="294">
                  <c:v>1.4211700000000001E-2</c:v>
                </c:pt>
                <c:pt idx="295">
                  <c:v>1.40228E-2</c:v>
                </c:pt>
                <c:pt idx="296">
                  <c:v>1.35531E-2</c:v>
                </c:pt>
                <c:pt idx="297">
                  <c:v>1.3226999999999999E-2</c:v>
                </c:pt>
                <c:pt idx="298">
                  <c:v>1.32222E-2</c:v>
                </c:pt>
                <c:pt idx="299">
                  <c:v>1.2981899999999999E-2</c:v>
                </c:pt>
                <c:pt idx="300">
                  <c:v>1.26643E-2</c:v>
                </c:pt>
                <c:pt idx="301">
                  <c:v>1.23515E-2</c:v>
                </c:pt>
                <c:pt idx="302">
                  <c:v>1.22714E-2</c:v>
                </c:pt>
                <c:pt idx="303">
                  <c:v>1.2004900000000001E-2</c:v>
                </c:pt>
                <c:pt idx="304">
                  <c:v>1.17774E-2</c:v>
                </c:pt>
                <c:pt idx="305">
                  <c:v>1.1641E-2</c:v>
                </c:pt>
                <c:pt idx="306">
                  <c:v>1.1420700000000001E-2</c:v>
                </c:pt>
                <c:pt idx="307">
                  <c:v>1.123E-2</c:v>
                </c:pt>
                <c:pt idx="308">
                  <c:v>1.10326E-2</c:v>
                </c:pt>
                <c:pt idx="309">
                  <c:v>1.0739800000000001E-2</c:v>
                </c:pt>
                <c:pt idx="310">
                  <c:v>1.0666800000000001E-2</c:v>
                </c:pt>
                <c:pt idx="311">
                  <c:v>1.05462E-2</c:v>
                </c:pt>
                <c:pt idx="312">
                  <c:v>1.02582E-2</c:v>
                </c:pt>
                <c:pt idx="313">
                  <c:v>1.0157100000000001E-2</c:v>
                </c:pt>
                <c:pt idx="314">
                  <c:v>1.00698E-2</c:v>
                </c:pt>
                <c:pt idx="315">
                  <c:v>9.9482500000000005E-3</c:v>
                </c:pt>
                <c:pt idx="316">
                  <c:v>9.5877600000000007E-3</c:v>
                </c:pt>
                <c:pt idx="317">
                  <c:v>9.5396000000000005E-3</c:v>
                </c:pt>
                <c:pt idx="318">
                  <c:v>9.4041799999999998E-3</c:v>
                </c:pt>
                <c:pt idx="319">
                  <c:v>9.3112000000000004E-3</c:v>
                </c:pt>
                <c:pt idx="320">
                  <c:v>9.1695800000000001E-3</c:v>
                </c:pt>
                <c:pt idx="321">
                  <c:v>9.0146099999999993E-3</c:v>
                </c:pt>
                <c:pt idx="322">
                  <c:v>8.8734599999999997E-3</c:v>
                </c:pt>
                <c:pt idx="323">
                  <c:v>8.7804800000000002E-3</c:v>
                </c:pt>
                <c:pt idx="324">
                  <c:v>8.6236000000000004E-3</c:v>
                </c:pt>
                <c:pt idx="325">
                  <c:v>8.6188299999999992E-3</c:v>
                </c:pt>
                <c:pt idx="326">
                  <c:v>8.5420600000000006E-3</c:v>
                </c:pt>
                <c:pt idx="327">
                  <c:v>8.3866099999999992E-3</c:v>
                </c:pt>
                <c:pt idx="328">
                  <c:v>8.1224399999999999E-3</c:v>
                </c:pt>
                <c:pt idx="329">
                  <c:v>8.0718999999999999E-3</c:v>
                </c:pt>
                <c:pt idx="330">
                  <c:v>7.8754399999999992E-3</c:v>
                </c:pt>
                <c:pt idx="331">
                  <c:v>7.8315699999999995E-3</c:v>
                </c:pt>
                <c:pt idx="332">
                  <c:v>7.7056900000000003E-3</c:v>
                </c:pt>
                <c:pt idx="333">
                  <c:v>7.5907700000000002E-3</c:v>
                </c:pt>
                <c:pt idx="334">
                  <c:v>7.4553500000000003E-3</c:v>
                </c:pt>
                <c:pt idx="335">
                  <c:v>7.4000400000000001E-3</c:v>
                </c:pt>
                <c:pt idx="336">
                  <c:v>7.2774900000000002E-3</c:v>
                </c:pt>
                <c:pt idx="337">
                  <c:v>7.2045299999999998E-3</c:v>
                </c:pt>
                <c:pt idx="338">
                  <c:v>7.0371599999999998E-3</c:v>
                </c:pt>
                <c:pt idx="339">
                  <c:v>6.95562E-3</c:v>
                </c:pt>
                <c:pt idx="340">
                  <c:v>6.7977899999999997E-3</c:v>
                </c:pt>
                <c:pt idx="341">
                  <c:v>6.8182900000000003E-3</c:v>
                </c:pt>
                <c:pt idx="342">
                  <c:v>6.6266099999999998E-3</c:v>
                </c:pt>
                <c:pt idx="343">
                  <c:v>6.5331499999999997E-3</c:v>
                </c:pt>
                <c:pt idx="344">
                  <c:v>6.4325299999999997E-3</c:v>
                </c:pt>
                <c:pt idx="345">
                  <c:v>6.1507200000000001E-3</c:v>
                </c:pt>
                <c:pt idx="346">
                  <c:v>6.0706099999999997E-3</c:v>
                </c:pt>
                <c:pt idx="347">
                  <c:v>5.9337599999999997E-3</c:v>
                </c:pt>
                <c:pt idx="348">
                  <c:v>5.8445900000000002E-3</c:v>
                </c:pt>
                <c:pt idx="349">
                  <c:v>5.7282399999999999E-3</c:v>
                </c:pt>
                <c:pt idx="350">
                  <c:v>5.5408499999999999E-3</c:v>
                </c:pt>
                <c:pt idx="351">
                  <c:v>5.4249800000000003E-3</c:v>
                </c:pt>
                <c:pt idx="352">
                  <c:v>5.43451E-3</c:v>
                </c:pt>
                <c:pt idx="353">
                  <c:v>5.32103E-3</c:v>
                </c:pt>
                <c:pt idx="354">
                  <c:v>5.0220500000000001E-3</c:v>
                </c:pt>
                <c:pt idx="355">
                  <c:v>5.0201400000000002E-3</c:v>
                </c:pt>
                <c:pt idx="356">
                  <c:v>4.8069999999999996E-3</c:v>
                </c:pt>
                <c:pt idx="357">
                  <c:v>4.6648999999999996E-3</c:v>
                </c:pt>
                <c:pt idx="358">
                  <c:v>4.6300899999999999E-3</c:v>
                </c:pt>
                <c:pt idx="359">
                  <c:v>4.4512700000000002E-3</c:v>
                </c:pt>
                <c:pt idx="360">
                  <c:v>4.30727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B977-4B15-B64E-E5519F972727}"/>
            </c:ext>
          </c:extLst>
        </c:ser>
        <c:ser>
          <c:idx val="10"/>
          <c:order val="9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1'!$A$2:$A$361</c:f>
              <c:numCache>
                <c:formatCode>General</c:formatCode>
                <c:ptCount val="36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</c:numCache>
            </c:numRef>
          </c:xVal>
          <c:yVal>
            <c:numRef>
              <c:f>'[AMG-S-NN-DimethylPhenethylAmin.xlsx]Sheet11'!$B$2:$B$278</c:f>
              <c:numCache>
                <c:formatCode>0.00E+00</c:formatCode>
                <c:ptCount val="277"/>
                <c:pt idx="0" formatCode="General">
                  <c:v>0.15035499999999999</c:v>
                </c:pt>
                <c:pt idx="1">
                  <c:v>-3.8425399999999998E-2</c:v>
                </c:pt>
                <c:pt idx="2">
                  <c:v>6.3956700000000005E-2</c:v>
                </c:pt>
                <c:pt idx="3">
                  <c:v>4.9833299999999997E-2</c:v>
                </c:pt>
                <c:pt idx="4" formatCode="General">
                  <c:v>-0.31170399999999998</c:v>
                </c:pt>
                <c:pt idx="5" formatCode="General">
                  <c:v>-0.25680500000000001</c:v>
                </c:pt>
                <c:pt idx="6" formatCode="General">
                  <c:v>-0.160361</c:v>
                </c:pt>
                <c:pt idx="7" formatCode="General">
                  <c:v>-0.62750499999999998</c:v>
                </c:pt>
                <c:pt idx="8" formatCode="General">
                  <c:v>-0.34863699999999997</c:v>
                </c:pt>
                <c:pt idx="9" formatCode="General">
                  <c:v>-0.31028899999999998</c:v>
                </c:pt>
                <c:pt idx="10" formatCode="General">
                  <c:v>-0.420099</c:v>
                </c:pt>
                <c:pt idx="11" formatCode="General">
                  <c:v>-0.30662299999999998</c:v>
                </c:pt>
                <c:pt idx="12" formatCode="General">
                  <c:v>-0.71307699999999996</c:v>
                </c:pt>
                <c:pt idx="13" formatCode="General">
                  <c:v>-0.33493600000000001</c:v>
                </c:pt>
                <c:pt idx="14">
                  <c:v>-3.46956E-2</c:v>
                </c:pt>
                <c:pt idx="15" formatCode="General">
                  <c:v>0.16833400000000001</c:v>
                </c:pt>
                <c:pt idx="16">
                  <c:v>-1.3875999999999999E-3</c:v>
                </c:pt>
                <c:pt idx="17" formatCode="General">
                  <c:v>0.28955999999999998</c:v>
                </c:pt>
                <c:pt idx="18" formatCode="General">
                  <c:v>-0.190382</c:v>
                </c:pt>
                <c:pt idx="19" formatCode="General">
                  <c:v>-0.44558599999999998</c:v>
                </c:pt>
                <c:pt idx="20" formatCode="General">
                  <c:v>0.52018799999999998</c:v>
                </c:pt>
                <c:pt idx="21" formatCode="General">
                  <c:v>0.53340100000000001</c:v>
                </c:pt>
                <c:pt idx="22" formatCode="General">
                  <c:v>-0.28548800000000002</c:v>
                </c:pt>
                <c:pt idx="23" formatCode="General">
                  <c:v>-0.146902</c:v>
                </c:pt>
                <c:pt idx="24" formatCode="General">
                  <c:v>-0.176092</c:v>
                </c:pt>
                <c:pt idx="25" formatCode="General">
                  <c:v>0.58777400000000002</c:v>
                </c:pt>
                <c:pt idx="26" formatCode="General">
                  <c:v>-0.61998900000000001</c:v>
                </c:pt>
                <c:pt idx="27">
                  <c:v>1.46017E-2</c:v>
                </c:pt>
                <c:pt idx="28" formatCode="General">
                  <c:v>-0.27421499999999999</c:v>
                </c:pt>
                <c:pt idx="29" formatCode="General">
                  <c:v>0.30730200000000002</c:v>
                </c:pt>
                <c:pt idx="30" formatCode="General">
                  <c:v>-0.26812000000000002</c:v>
                </c:pt>
                <c:pt idx="31">
                  <c:v>2.3961099999999999E-2</c:v>
                </c:pt>
                <c:pt idx="32" formatCode="General">
                  <c:v>0.21546100000000001</c:v>
                </c:pt>
                <c:pt idx="33" formatCode="General">
                  <c:v>-0.64935799999999999</c:v>
                </c:pt>
                <c:pt idx="34" formatCode="General">
                  <c:v>0.39358900000000002</c:v>
                </c:pt>
                <c:pt idx="35" formatCode="General">
                  <c:v>-0.51688599999999996</c:v>
                </c:pt>
                <c:pt idx="36" formatCode="General">
                  <c:v>0.20968700000000001</c:v>
                </c:pt>
                <c:pt idx="37" formatCode="General">
                  <c:v>0.60491300000000003</c:v>
                </c:pt>
                <c:pt idx="38" formatCode="General">
                  <c:v>0.340036</c:v>
                </c:pt>
                <c:pt idx="39" formatCode="General">
                  <c:v>0.12736600000000001</c:v>
                </c:pt>
                <c:pt idx="40">
                  <c:v>3.2599900000000001E-2</c:v>
                </c:pt>
                <c:pt idx="41" formatCode="General">
                  <c:v>0.168597</c:v>
                </c:pt>
                <c:pt idx="42" formatCode="General">
                  <c:v>0.36982300000000001</c:v>
                </c:pt>
                <c:pt idx="43">
                  <c:v>7.5543899999999997E-2</c:v>
                </c:pt>
                <c:pt idx="44" formatCode="General">
                  <c:v>0.391426</c:v>
                </c:pt>
                <c:pt idx="45" formatCode="General">
                  <c:v>0.57294800000000001</c:v>
                </c:pt>
                <c:pt idx="46" formatCode="General">
                  <c:v>0.30656699999999998</c:v>
                </c:pt>
                <c:pt idx="47" formatCode="General">
                  <c:v>-0.51073800000000003</c:v>
                </c:pt>
                <c:pt idx="48" formatCode="General">
                  <c:v>-1.0669200000000001</c:v>
                </c:pt>
                <c:pt idx="49" formatCode="General">
                  <c:v>0.16167100000000001</c:v>
                </c:pt>
                <c:pt idx="50" formatCode="General">
                  <c:v>0.26713999999999999</c:v>
                </c:pt>
                <c:pt idx="51" formatCode="General">
                  <c:v>0.555844</c:v>
                </c:pt>
                <c:pt idx="52">
                  <c:v>-3.2763E-2</c:v>
                </c:pt>
                <c:pt idx="53">
                  <c:v>-2.07186E-2</c:v>
                </c:pt>
                <c:pt idx="54" formatCode="General">
                  <c:v>-0.30512</c:v>
                </c:pt>
                <c:pt idx="55" formatCode="General">
                  <c:v>0.353792</c:v>
                </c:pt>
                <c:pt idx="56" formatCode="General">
                  <c:v>0.324965</c:v>
                </c:pt>
                <c:pt idx="57">
                  <c:v>7.3569800000000005E-2</c:v>
                </c:pt>
                <c:pt idx="58" formatCode="General">
                  <c:v>-0.97608099999999998</c:v>
                </c:pt>
                <c:pt idx="59" formatCode="General">
                  <c:v>0.59407699999999997</c:v>
                </c:pt>
                <c:pt idx="60" formatCode="General">
                  <c:v>-0.30818299999999998</c:v>
                </c:pt>
                <c:pt idx="61" formatCode="General">
                  <c:v>0.48453299999999999</c:v>
                </c:pt>
                <c:pt idx="62" formatCode="General">
                  <c:v>0.97302699999999998</c:v>
                </c:pt>
                <c:pt idx="63" formatCode="General">
                  <c:v>0.77053799999999995</c:v>
                </c:pt>
                <c:pt idx="64">
                  <c:v>-1.3656099999999999E-2</c:v>
                </c:pt>
                <c:pt idx="65" formatCode="General">
                  <c:v>0.40751900000000002</c:v>
                </c:pt>
                <c:pt idx="66" formatCode="General">
                  <c:v>0.26352599999999998</c:v>
                </c:pt>
                <c:pt idx="67" formatCode="General">
                  <c:v>0.392706</c:v>
                </c:pt>
                <c:pt idx="68" formatCode="General">
                  <c:v>1.06403</c:v>
                </c:pt>
                <c:pt idx="69" formatCode="General">
                  <c:v>1.1004799999999999</c:v>
                </c:pt>
                <c:pt idx="70" formatCode="General">
                  <c:v>0.76003799999999999</c:v>
                </c:pt>
                <c:pt idx="71" formatCode="General">
                  <c:v>1.1783600000000001</c:v>
                </c:pt>
                <c:pt idx="72" formatCode="General">
                  <c:v>1.0716399999999999</c:v>
                </c:pt>
                <c:pt idx="73" formatCode="General">
                  <c:v>0.90360499999999999</c:v>
                </c:pt>
                <c:pt idx="74" formatCode="General">
                  <c:v>1.0107699999999999</c:v>
                </c:pt>
                <c:pt idx="75" formatCode="General">
                  <c:v>1.04915</c:v>
                </c:pt>
                <c:pt idx="76" formatCode="General">
                  <c:v>0.91571800000000003</c:v>
                </c:pt>
                <c:pt idx="77" formatCode="General">
                  <c:v>0.95432499999999998</c:v>
                </c:pt>
                <c:pt idx="78" formatCode="General">
                  <c:v>0.954152</c:v>
                </c:pt>
                <c:pt idx="79" formatCode="General">
                  <c:v>0.95571099999999998</c:v>
                </c:pt>
                <c:pt idx="80" formatCode="General">
                  <c:v>1.03854</c:v>
                </c:pt>
                <c:pt idx="81" formatCode="General">
                  <c:v>1.0259799999999999</c:v>
                </c:pt>
                <c:pt idx="82" formatCode="General">
                  <c:v>0.98510600000000004</c:v>
                </c:pt>
                <c:pt idx="83" formatCode="General">
                  <c:v>0.97072499999999995</c:v>
                </c:pt>
                <c:pt idx="84" formatCode="General">
                  <c:v>0.96127700000000005</c:v>
                </c:pt>
                <c:pt idx="85" formatCode="General">
                  <c:v>0.97490299999999996</c:v>
                </c:pt>
                <c:pt idx="86" formatCode="General">
                  <c:v>0.98482599999999998</c:v>
                </c:pt>
                <c:pt idx="87" formatCode="General">
                  <c:v>1.00291</c:v>
                </c:pt>
                <c:pt idx="88" formatCode="General">
                  <c:v>0.97697500000000004</c:v>
                </c:pt>
                <c:pt idx="89" formatCode="General">
                  <c:v>0.981653</c:v>
                </c:pt>
                <c:pt idx="90" formatCode="General">
                  <c:v>0.95566600000000002</c:v>
                </c:pt>
                <c:pt idx="91" formatCode="General">
                  <c:v>0.99462700000000004</c:v>
                </c:pt>
                <c:pt idx="92" formatCode="General">
                  <c:v>0.95413899999999996</c:v>
                </c:pt>
                <c:pt idx="93" formatCode="General">
                  <c:v>0.97121000000000002</c:v>
                </c:pt>
                <c:pt idx="94" formatCode="General">
                  <c:v>0.95677699999999999</c:v>
                </c:pt>
                <c:pt idx="95" formatCode="General">
                  <c:v>0.95630099999999996</c:v>
                </c:pt>
                <c:pt idx="96" formatCode="General">
                  <c:v>0.959893</c:v>
                </c:pt>
                <c:pt idx="97" formatCode="General">
                  <c:v>0.92303500000000005</c:v>
                </c:pt>
                <c:pt idx="98" formatCode="General">
                  <c:v>0.92521699999999996</c:v>
                </c:pt>
                <c:pt idx="99" formatCode="General">
                  <c:v>0.91560600000000003</c:v>
                </c:pt>
                <c:pt idx="100" formatCode="General">
                  <c:v>0.89924999999999999</c:v>
                </c:pt>
                <c:pt idx="101" formatCode="General">
                  <c:v>0.89777200000000001</c:v>
                </c:pt>
                <c:pt idx="102" formatCode="General">
                  <c:v>0.87805500000000003</c:v>
                </c:pt>
                <c:pt idx="103" formatCode="General">
                  <c:v>0.85636000000000001</c:v>
                </c:pt>
                <c:pt idx="104" formatCode="General">
                  <c:v>0.854271</c:v>
                </c:pt>
                <c:pt idx="105" formatCode="General">
                  <c:v>0.83787</c:v>
                </c:pt>
                <c:pt idx="106" formatCode="General">
                  <c:v>0.832959</c:v>
                </c:pt>
                <c:pt idx="107" formatCode="General">
                  <c:v>0.81812200000000002</c:v>
                </c:pt>
                <c:pt idx="108" formatCode="General">
                  <c:v>0.82182599999999995</c:v>
                </c:pt>
                <c:pt idx="109" formatCode="General">
                  <c:v>0.81533199999999995</c:v>
                </c:pt>
                <c:pt idx="110" formatCode="General">
                  <c:v>0.81360299999999997</c:v>
                </c:pt>
                <c:pt idx="111" formatCode="General">
                  <c:v>0.80997600000000003</c:v>
                </c:pt>
                <c:pt idx="112" formatCode="General">
                  <c:v>0.80745500000000003</c:v>
                </c:pt>
                <c:pt idx="113" formatCode="General">
                  <c:v>0.81123999999999996</c:v>
                </c:pt>
                <c:pt idx="114" formatCode="General">
                  <c:v>0.80882600000000004</c:v>
                </c:pt>
                <c:pt idx="115" formatCode="General">
                  <c:v>0.80869000000000002</c:v>
                </c:pt>
                <c:pt idx="116" formatCode="General">
                  <c:v>0.81385200000000002</c:v>
                </c:pt>
                <c:pt idx="117" formatCode="General">
                  <c:v>0.805369</c:v>
                </c:pt>
                <c:pt idx="118" formatCode="General">
                  <c:v>0.81437800000000005</c:v>
                </c:pt>
                <c:pt idx="119" formatCode="General">
                  <c:v>0.80939000000000005</c:v>
                </c:pt>
                <c:pt idx="120" formatCode="General">
                  <c:v>0.80422000000000005</c:v>
                </c:pt>
                <c:pt idx="121" formatCode="General">
                  <c:v>0.80307200000000001</c:v>
                </c:pt>
                <c:pt idx="122" formatCode="General">
                  <c:v>0.80158700000000005</c:v>
                </c:pt>
                <c:pt idx="123" formatCode="General">
                  <c:v>0.79716100000000001</c:v>
                </c:pt>
                <c:pt idx="124" formatCode="General">
                  <c:v>0.79298800000000003</c:v>
                </c:pt>
                <c:pt idx="125" formatCode="General">
                  <c:v>0.78705700000000001</c:v>
                </c:pt>
                <c:pt idx="126" formatCode="General">
                  <c:v>0.78546499999999997</c:v>
                </c:pt>
                <c:pt idx="127" formatCode="General">
                  <c:v>0.77712000000000003</c:v>
                </c:pt>
                <c:pt idx="128" formatCode="General">
                  <c:v>0.768451</c:v>
                </c:pt>
                <c:pt idx="129" formatCode="General">
                  <c:v>0.76109700000000002</c:v>
                </c:pt>
                <c:pt idx="130" formatCode="General">
                  <c:v>0.75374799999999997</c:v>
                </c:pt>
                <c:pt idx="131" formatCode="General">
                  <c:v>0.74429000000000001</c:v>
                </c:pt>
                <c:pt idx="132" formatCode="General">
                  <c:v>0.73180500000000004</c:v>
                </c:pt>
                <c:pt idx="133" formatCode="General">
                  <c:v>0.71940899999999997</c:v>
                </c:pt>
                <c:pt idx="134" formatCode="General">
                  <c:v>0.705291</c:v>
                </c:pt>
                <c:pt idx="135" formatCode="General">
                  <c:v>0.69107399999999997</c:v>
                </c:pt>
                <c:pt idx="136" formatCode="General">
                  <c:v>0.67524399999999996</c:v>
                </c:pt>
                <c:pt idx="137" formatCode="General">
                  <c:v>0.65637500000000004</c:v>
                </c:pt>
                <c:pt idx="138" formatCode="General">
                  <c:v>0.64142999999999994</c:v>
                </c:pt>
                <c:pt idx="139" formatCode="General">
                  <c:v>0.62465999999999999</c:v>
                </c:pt>
                <c:pt idx="140" formatCode="General">
                  <c:v>0.60658599999999996</c:v>
                </c:pt>
                <c:pt idx="141" formatCode="General">
                  <c:v>0.58894599999999997</c:v>
                </c:pt>
                <c:pt idx="142" formatCode="General">
                  <c:v>0.57273399999999997</c:v>
                </c:pt>
                <c:pt idx="143" formatCode="General">
                  <c:v>0.55353799999999997</c:v>
                </c:pt>
                <c:pt idx="144" formatCode="General">
                  <c:v>0.53502899999999998</c:v>
                </c:pt>
                <c:pt idx="145" formatCode="General">
                  <c:v>0.516347</c:v>
                </c:pt>
                <c:pt idx="146" formatCode="General">
                  <c:v>0.497334</c:v>
                </c:pt>
                <c:pt idx="147" formatCode="General">
                  <c:v>0.47755599999999998</c:v>
                </c:pt>
                <c:pt idx="148" formatCode="General">
                  <c:v>0.45722099999999999</c:v>
                </c:pt>
                <c:pt idx="149" formatCode="General">
                  <c:v>0.43669999999999998</c:v>
                </c:pt>
                <c:pt idx="150" formatCode="General">
                  <c:v>0.41570699999999999</c:v>
                </c:pt>
                <c:pt idx="151" formatCode="General">
                  <c:v>0.39544400000000002</c:v>
                </c:pt>
                <c:pt idx="152" formatCode="General">
                  <c:v>0.37492700000000001</c:v>
                </c:pt>
                <c:pt idx="153" formatCode="General">
                  <c:v>0.355489</c:v>
                </c:pt>
                <c:pt idx="154" formatCode="General">
                  <c:v>0.33545799999999998</c:v>
                </c:pt>
                <c:pt idx="155" formatCode="General">
                  <c:v>0.317025</c:v>
                </c:pt>
                <c:pt idx="156" formatCode="General">
                  <c:v>0.29770600000000003</c:v>
                </c:pt>
                <c:pt idx="157" formatCode="General">
                  <c:v>0.27962799999999999</c:v>
                </c:pt>
                <c:pt idx="158" formatCode="General">
                  <c:v>0.261374</c:v>
                </c:pt>
                <c:pt idx="159" formatCode="General">
                  <c:v>0.24441299999999999</c:v>
                </c:pt>
                <c:pt idx="160" formatCode="General">
                  <c:v>0.22770499999999999</c:v>
                </c:pt>
                <c:pt idx="161" formatCode="General">
                  <c:v>0.21118999999999999</c:v>
                </c:pt>
                <c:pt idx="162" formatCode="General">
                  <c:v>0.19645799999999999</c:v>
                </c:pt>
                <c:pt idx="163" formatCode="General">
                  <c:v>0.183167</c:v>
                </c:pt>
                <c:pt idx="164" formatCode="General">
                  <c:v>0.17044899999999999</c:v>
                </c:pt>
                <c:pt idx="165" formatCode="General">
                  <c:v>0.15935099999999999</c:v>
                </c:pt>
                <c:pt idx="166" formatCode="General">
                  <c:v>0.14957100000000001</c:v>
                </c:pt>
                <c:pt idx="167" formatCode="General">
                  <c:v>0.14116600000000001</c:v>
                </c:pt>
                <c:pt idx="168" formatCode="General">
                  <c:v>0.13342899999999999</c:v>
                </c:pt>
                <c:pt idx="169" formatCode="General">
                  <c:v>0.12606899999999999</c:v>
                </c:pt>
                <c:pt idx="170" formatCode="General">
                  <c:v>0.11934500000000001</c:v>
                </c:pt>
                <c:pt idx="171" formatCode="General">
                  <c:v>0.113063</c:v>
                </c:pt>
                <c:pt idx="172" formatCode="General">
                  <c:v>0.10762099999999999</c:v>
                </c:pt>
                <c:pt idx="173" formatCode="General">
                  <c:v>0.103437</c:v>
                </c:pt>
                <c:pt idx="174" formatCode="General">
                  <c:v>0.100193</c:v>
                </c:pt>
                <c:pt idx="175">
                  <c:v>9.9359000000000003E-2</c:v>
                </c:pt>
                <c:pt idx="176">
                  <c:v>9.76939E-2</c:v>
                </c:pt>
                <c:pt idx="177">
                  <c:v>9.5628299999999999E-2</c:v>
                </c:pt>
                <c:pt idx="178">
                  <c:v>9.3361399999999997E-2</c:v>
                </c:pt>
                <c:pt idx="179">
                  <c:v>8.9740799999999996E-2</c:v>
                </c:pt>
                <c:pt idx="180">
                  <c:v>8.6446800000000004E-2</c:v>
                </c:pt>
                <c:pt idx="181">
                  <c:v>8.4009600000000004E-2</c:v>
                </c:pt>
                <c:pt idx="182">
                  <c:v>8.2436599999999999E-2</c:v>
                </c:pt>
                <c:pt idx="183">
                  <c:v>8.0749500000000002E-2</c:v>
                </c:pt>
                <c:pt idx="184">
                  <c:v>7.8987600000000005E-2</c:v>
                </c:pt>
                <c:pt idx="185">
                  <c:v>7.7320600000000003E-2</c:v>
                </c:pt>
                <c:pt idx="186">
                  <c:v>7.5705499999999995E-2</c:v>
                </c:pt>
                <c:pt idx="187">
                  <c:v>7.4901599999999999E-2</c:v>
                </c:pt>
                <c:pt idx="188">
                  <c:v>7.4113799999999994E-2</c:v>
                </c:pt>
                <c:pt idx="189">
                  <c:v>7.2500200000000001E-2</c:v>
                </c:pt>
                <c:pt idx="190">
                  <c:v>7.1817400000000003E-2</c:v>
                </c:pt>
                <c:pt idx="191">
                  <c:v>7.1074499999999999E-2</c:v>
                </c:pt>
                <c:pt idx="192">
                  <c:v>7.1312899999999999E-2</c:v>
                </c:pt>
                <c:pt idx="193">
                  <c:v>7.0017300000000005E-2</c:v>
                </c:pt>
                <c:pt idx="194">
                  <c:v>6.9413199999999994E-2</c:v>
                </c:pt>
                <c:pt idx="195">
                  <c:v>6.9152400000000003E-2</c:v>
                </c:pt>
                <c:pt idx="196">
                  <c:v>6.8157700000000002E-2</c:v>
                </c:pt>
                <c:pt idx="197">
                  <c:v>6.7450999999999997E-2</c:v>
                </c:pt>
                <c:pt idx="198">
                  <c:v>6.6497799999999996E-2</c:v>
                </c:pt>
                <c:pt idx="199">
                  <c:v>6.6450599999999999E-2</c:v>
                </c:pt>
                <c:pt idx="200">
                  <c:v>6.5899399999999997E-2</c:v>
                </c:pt>
                <c:pt idx="201">
                  <c:v>6.4716800000000005E-2</c:v>
                </c:pt>
                <c:pt idx="202">
                  <c:v>6.4554700000000007E-2</c:v>
                </c:pt>
                <c:pt idx="203">
                  <c:v>6.42924E-2</c:v>
                </c:pt>
                <c:pt idx="204">
                  <c:v>6.4108799999999994E-2</c:v>
                </c:pt>
                <c:pt idx="205">
                  <c:v>6.3756900000000005E-2</c:v>
                </c:pt>
                <c:pt idx="206">
                  <c:v>6.2021699999999999E-2</c:v>
                </c:pt>
                <c:pt idx="207">
                  <c:v>6.2166699999999998E-2</c:v>
                </c:pt>
                <c:pt idx="208">
                  <c:v>6.1576800000000001E-2</c:v>
                </c:pt>
                <c:pt idx="209">
                  <c:v>6.1040900000000002E-2</c:v>
                </c:pt>
                <c:pt idx="210">
                  <c:v>6.08473E-2</c:v>
                </c:pt>
                <c:pt idx="211">
                  <c:v>5.9852099999999998E-2</c:v>
                </c:pt>
                <c:pt idx="212">
                  <c:v>5.9440600000000003E-2</c:v>
                </c:pt>
                <c:pt idx="213">
                  <c:v>5.9316199999999999E-2</c:v>
                </c:pt>
                <c:pt idx="214">
                  <c:v>5.8924200000000003E-2</c:v>
                </c:pt>
                <c:pt idx="215">
                  <c:v>5.7802699999999999E-2</c:v>
                </c:pt>
                <c:pt idx="216">
                  <c:v>5.7308199999999997E-2</c:v>
                </c:pt>
                <c:pt idx="217">
                  <c:v>5.7012599999999997E-2</c:v>
                </c:pt>
                <c:pt idx="218">
                  <c:v>5.6374100000000003E-2</c:v>
                </c:pt>
                <c:pt idx="219">
                  <c:v>5.56479E-2</c:v>
                </c:pt>
                <c:pt idx="220">
                  <c:v>5.5190599999999999E-2</c:v>
                </c:pt>
                <c:pt idx="221">
                  <c:v>5.4623600000000001E-2</c:v>
                </c:pt>
                <c:pt idx="222">
                  <c:v>5.3814399999999998E-2</c:v>
                </c:pt>
                <c:pt idx="223">
                  <c:v>5.3482500000000002E-2</c:v>
                </c:pt>
                <c:pt idx="224">
                  <c:v>5.30319E-2</c:v>
                </c:pt>
                <c:pt idx="225">
                  <c:v>5.23787E-2</c:v>
                </c:pt>
                <c:pt idx="226">
                  <c:v>5.1606199999999998E-2</c:v>
                </c:pt>
                <c:pt idx="227">
                  <c:v>5.0671099999999997E-2</c:v>
                </c:pt>
                <c:pt idx="228">
                  <c:v>5.0036900000000002E-2</c:v>
                </c:pt>
                <c:pt idx="229">
                  <c:v>4.9366500000000001E-2</c:v>
                </c:pt>
                <c:pt idx="230">
                  <c:v>4.8915899999999998E-2</c:v>
                </c:pt>
                <c:pt idx="231">
                  <c:v>4.7924500000000002E-2</c:v>
                </c:pt>
                <c:pt idx="232">
                  <c:v>4.70905E-2</c:v>
                </c:pt>
                <c:pt idx="233">
                  <c:v>4.64334E-2</c:v>
                </c:pt>
                <c:pt idx="234">
                  <c:v>4.5634300000000003E-2</c:v>
                </c:pt>
                <c:pt idx="235">
                  <c:v>4.4961500000000001E-2</c:v>
                </c:pt>
                <c:pt idx="236">
                  <c:v>4.4213799999999998E-2</c:v>
                </c:pt>
                <c:pt idx="237">
                  <c:v>4.3660600000000001E-2</c:v>
                </c:pt>
                <c:pt idx="238">
                  <c:v>4.2533399999999999E-2</c:v>
                </c:pt>
                <c:pt idx="239">
                  <c:v>4.1739499999999999E-2</c:v>
                </c:pt>
                <c:pt idx="240">
                  <c:v>4.0999899999999999E-2</c:v>
                </c:pt>
                <c:pt idx="241">
                  <c:v>4.0075800000000002E-2</c:v>
                </c:pt>
                <c:pt idx="242">
                  <c:v>3.9537000000000003E-2</c:v>
                </c:pt>
                <c:pt idx="243">
                  <c:v>3.8619500000000001E-2</c:v>
                </c:pt>
                <c:pt idx="244">
                  <c:v>3.7973899999999998E-2</c:v>
                </c:pt>
                <c:pt idx="245">
                  <c:v>3.6910100000000001E-2</c:v>
                </c:pt>
                <c:pt idx="246">
                  <c:v>3.6254399999999999E-2</c:v>
                </c:pt>
                <c:pt idx="247">
                  <c:v>3.5506700000000002E-2</c:v>
                </c:pt>
                <c:pt idx="248">
                  <c:v>3.4580199999999998E-2</c:v>
                </c:pt>
                <c:pt idx="249">
                  <c:v>3.3584599999999999E-2</c:v>
                </c:pt>
                <c:pt idx="250">
                  <c:v>3.2716799999999997E-2</c:v>
                </c:pt>
                <c:pt idx="251">
                  <c:v>3.2185999999999999E-2</c:v>
                </c:pt>
                <c:pt idx="252">
                  <c:v>3.124E-2</c:v>
                </c:pt>
                <c:pt idx="253">
                  <c:v>3.0299699999999999E-2</c:v>
                </c:pt>
                <c:pt idx="254">
                  <c:v>2.98772E-2</c:v>
                </c:pt>
                <c:pt idx="255">
                  <c:v>2.8716599999999998E-2</c:v>
                </c:pt>
                <c:pt idx="256">
                  <c:v>2.81754E-2</c:v>
                </c:pt>
                <c:pt idx="257">
                  <c:v>2.7174899999999998E-2</c:v>
                </c:pt>
                <c:pt idx="258">
                  <c:v>2.6793000000000001E-2</c:v>
                </c:pt>
                <c:pt idx="259">
                  <c:v>2.55809E-2</c:v>
                </c:pt>
                <c:pt idx="260">
                  <c:v>2.49395E-2</c:v>
                </c:pt>
                <c:pt idx="261">
                  <c:v>2.4224800000000001E-2</c:v>
                </c:pt>
                <c:pt idx="262">
                  <c:v>2.3404600000000001E-2</c:v>
                </c:pt>
                <c:pt idx="263">
                  <c:v>2.27213E-2</c:v>
                </c:pt>
                <c:pt idx="264">
                  <c:v>2.20699E-2</c:v>
                </c:pt>
                <c:pt idx="265">
                  <c:v>2.1437600000000001E-2</c:v>
                </c:pt>
                <c:pt idx="266">
                  <c:v>2.0585099999999999E-2</c:v>
                </c:pt>
                <c:pt idx="267">
                  <c:v>2.00486E-2</c:v>
                </c:pt>
                <c:pt idx="268">
                  <c:v>1.9477399999999999E-2</c:v>
                </c:pt>
                <c:pt idx="269">
                  <c:v>1.86687E-2</c:v>
                </c:pt>
                <c:pt idx="270">
                  <c:v>1.7977699999999999E-2</c:v>
                </c:pt>
                <c:pt idx="271">
                  <c:v>1.74751E-2</c:v>
                </c:pt>
                <c:pt idx="272">
                  <c:v>1.6651200000000001E-2</c:v>
                </c:pt>
                <c:pt idx="273">
                  <c:v>1.6518600000000001E-2</c:v>
                </c:pt>
                <c:pt idx="274">
                  <c:v>1.5543899999999999E-2</c:v>
                </c:pt>
                <c:pt idx="275">
                  <c:v>1.5376600000000001E-2</c:v>
                </c:pt>
                <c:pt idx="276">
                  <c:v>1.4605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977-4B15-B64E-E5519F972727}"/>
            </c:ext>
          </c:extLst>
        </c:ser>
        <c:ser>
          <c:idx val="11"/>
          <c:order val="10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2'!$A$2:$A$362</c:f>
              <c:numCache>
                <c:formatCode>General</c:formatCode>
                <c:ptCount val="36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</c:numCache>
            </c:numRef>
          </c:xVal>
          <c:yVal>
            <c:numRef>
              <c:f>'[AMG-S-NN-DimethylPhenethylAmin.xlsx]Sheet12'!$B$2:$B$326</c:f>
              <c:numCache>
                <c:formatCode>General</c:formatCode>
                <c:ptCount val="325"/>
                <c:pt idx="0" formatCode="0.00E+00">
                  <c:v>2.1599799999999999E-2</c:v>
                </c:pt>
                <c:pt idx="1">
                  <c:v>-0.23343800000000001</c:v>
                </c:pt>
                <c:pt idx="2">
                  <c:v>-0.12840099999999999</c:v>
                </c:pt>
                <c:pt idx="3" formatCode="0.00E+00">
                  <c:v>-9.7808400000000004E-2</c:v>
                </c:pt>
                <c:pt idx="4">
                  <c:v>-0.32732699999999998</c:v>
                </c:pt>
                <c:pt idx="5">
                  <c:v>-0.21293799999999999</c:v>
                </c:pt>
                <c:pt idx="6" formatCode="0.00E+00">
                  <c:v>-4.5078300000000002E-2</c:v>
                </c:pt>
                <c:pt idx="7">
                  <c:v>-0.69846299999999995</c:v>
                </c:pt>
                <c:pt idx="8" formatCode="0.00E+00">
                  <c:v>2.5677700000000001E-2</c:v>
                </c:pt>
                <c:pt idx="9">
                  <c:v>-0.21417700000000001</c:v>
                </c:pt>
                <c:pt idx="10">
                  <c:v>-0.45219999999999999</c:v>
                </c:pt>
                <c:pt idx="11">
                  <c:v>0.19106300000000001</c:v>
                </c:pt>
                <c:pt idx="12">
                  <c:v>-0.55887299999999995</c:v>
                </c:pt>
                <c:pt idx="13" formatCode="0.00E+00">
                  <c:v>9.4591599999999998E-2</c:v>
                </c:pt>
                <c:pt idx="14">
                  <c:v>-0.140574</c:v>
                </c:pt>
                <c:pt idx="15">
                  <c:v>-0.53264500000000004</c:v>
                </c:pt>
                <c:pt idx="16" formatCode="0.00E+00">
                  <c:v>-2.4361600000000001E-3</c:v>
                </c:pt>
                <c:pt idx="17">
                  <c:v>-0.50023799999999996</c:v>
                </c:pt>
                <c:pt idx="18" formatCode="0.00E+00">
                  <c:v>-5.9175999999999999E-2</c:v>
                </c:pt>
                <c:pt idx="19">
                  <c:v>-0.26878800000000003</c:v>
                </c:pt>
                <c:pt idx="20" formatCode="0.00E+00">
                  <c:v>-3.7130400000000001E-2</c:v>
                </c:pt>
                <c:pt idx="21" formatCode="0.00E+00">
                  <c:v>-8.3521799999999993E-2</c:v>
                </c:pt>
                <c:pt idx="22">
                  <c:v>-0.49895600000000001</c:v>
                </c:pt>
                <c:pt idx="23">
                  <c:v>0.39624700000000002</c:v>
                </c:pt>
                <c:pt idx="24">
                  <c:v>-0.47712100000000002</c:v>
                </c:pt>
                <c:pt idx="25" formatCode="0.00E+00">
                  <c:v>-7.8780699999999995E-2</c:v>
                </c:pt>
                <c:pt idx="26" formatCode="0.00E+00">
                  <c:v>-2.8523900000000001E-2</c:v>
                </c:pt>
                <c:pt idx="27">
                  <c:v>-0.472329</c:v>
                </c:pt>
                <c:pt idx="28" formatCode="0.00E+00">
                  <c:v>4.1137199999999999E-2</c:v>
                </c:pt>
                <c:pt idx="29" formatCode="0.00E+00">
                  <c:v>2.4943400000000001E-2</c:v>
                </c:pt>
                <c:pt idx="30">
                  <c:v>-0.24466199999999999</c:v>
                </c:pt>
                <c:pt idx="31">
                  <c:v>-0.14085800000000001</c:v>
                </c:pt>
                <c:pt idx="32">
                  <c:v>0.40269899999999997</c:v>
                </c:pt>
                <c:pt idx="33">
                  <c:v>-0.37875500000000001</c:v>
                </c:pt>
                <c:pt idx="34" formatCode="0.00E+00">
                  <c:v>-9.5892000000000004E-4</c:v>
                </c:pt>
                <c:pt idx="35">
                  <c:v>-0.213672</c:v>
                </c:pt>
                <c:pt idx="36">
                  <c:v>-0.69062900000000005</c:v>
                </c:pt>
                <c:pt idx="37">
                  <c:v>0.10979899999999999</c:v>
                </c:pt>
                <c:pt idx="38" formatCode="0.00E+00">
                  <c:v>-5.1717800000000001E-2</c:v>
                </c:pt>
                <c:pt idx="39">
                  <c:v>-0.43779000000000001</c:v>
                </c:pt>
                <c:pt idx="40">
                  <c:v>0.35167999999999999</c:v>
                </c:pt>
                <c:pt idx="41">
                  <c:v>0.38630100000000001</c:v>
                </c:pt>
                <c:pt idx="42">
                  <c:v>0.12969700000000001</c:v>
                </c:pt>
                <c:pt idx="43" formatCode="0.00E+00">
                  <c:v>6.2658800000000001E-2</c:v>
                </c:pt>
                <c:pt idx="44">
                  <c:v>0.73140000000000005</c:v>
                </c:pt>
                <c:pt idx="45">
                  <c:v>0.64100800000000002</c:v>
                </c:pt>
                <c:pt idx="46" formatCode="0.00E+00">
                  <c:v>-9.0713500000000002E-2</c:v>
                </c:pt>
                <c:pt idx="47">
                  <c:v>-0.64305800000000002</c:v>
                </c:pt>
                <c:pt idx="48">
                  <c:v>-0.79870399999999997</c:v>
                </c:pt>
                <c:pt idx="49">
                  <c:v>-0.280532</c:v>
                </c:pt>
                <c:pt idx="50">
                  <c:v>0.37225799999999998</c:v>
                </c:pt>
                <c:pt idx="51">
                  <c:v>0.44201800000000002</c:v>
                </c:pt>
                <c:pt idx="52">
                  <c:v>-0.33763700000000002</c:v>
                </c:pt>
                <c:pt idx="53" formatCode="0.00E+00">
                  <c:v>-2.1049999999999999E-2</c:v>
                </c:pt>
                <c:pt idx="54">
                  <c:v>-0.55203100000000005</c:v>
                </c:pt>
                <c:pt idx="55" formatCode="0.00E+00">
                  <c:v>-4.2073699999999999E-2</c:v>
                </c:pt>
                <c:pt idx="56">
                  <c:v>0.30496600000000001</c:v>
                </c:pt>
                <c:pt idx="57" formatCode="0.00E+00">
                  <c:v>5.3424399999999997E-2</c:v>
                </c:pt>
                <c:pt idx="58">
                  <c:v>-0.50315299999999996</c:v>
                </c:pt>
                <c:pt idx="59">
                  <c:v>0.60190900000000003</c:v>
                </c:pt>
                <c:pt idx="60">
                  <c:v>-0.48502000000000001</c:v>
                </c:pt>
                <c:pt idx="61">
                  <c:v>0.17194000000000001</c:v>
                </c:pt>
                <c:pt idx="62">
                  <c:v>0.35154600000000003</c:v>
                </c:pt>
                <c:pt idx="63" formatCode="0.00E+00">
                  <c:v>8.0088099999999995E-2</c:v>
                </c:pt>
                <c:pt idx="64">
                  <c:v>-0.19837199999999999</c:v>
                </c:pt>
                <c:pt idx="65">
                  <c:v>0.85026599999999997</c:v>
                </c:pt>
                <c:pt idx="66" formatCode="0.00E+00">
                  <c:v>3.0040299999999999E-2</c:v>
                </c:pt>
                <c:pt idx="67">
                  <c:v>0.32369999999999999</c:v>
                </c:pt>
                <c:pt idx="68">
                  <c:v>0.72435700000000003</c:v>
                </c:pt>
                <c:pt idx="69">
                  <c:v>0.96749499999999999</c:v>
                </c:pt>
                <c:pt idx="70">
                  <c:v>1.24922</c:v>
                </c:pt>
                <c:pt idx="71">
                  <c:v>1.1789400000000001</c:v>
                </c:pt>
                <c:pt idx="72">
                  <c:v>1.3185</c:v>
                </c:pt>
                <c:pt idx="73">
                  <c:v>0.93176199999999998</c:v>
                </c:pt>
                <c:pt idx="74">
                  <c:v>1.04294</c:v>
                </c:pt>
                <c:pt idx="75">
                  <c:v>1.0179800000000001</c:v>
                </c:pt>
                <c:pt idx="76">
                  <c:v>0.920238</c:v>
                </c:pt>
                <c:pt idx="77">
                  <c:v>1.0066200000000001</c:v>
                </c:pt>
                <c:pt idx="78">
                  <c:v>0.94989400000000002</c:v>
                </c:pt>
                <c:pt idx="79">
                  <c:v>0.997861</c:v>
                </c:pt>
                <c:pt idx="80">
                  <c:v>1.0192399999999999</c:v>
                </c:pt>
                <c:pt idx="81">
                  <c:v>0.93319200000000002</c:v>
                </c:pt>
                <c:pt idx="82">
                  <c:v>0.98524</c:v>
                </c:pt>
                <c:pt idx="83">
                  <c:v>0.982433</c:v>
                </c:pt>
                <c:pt idx="84">
                  <c:v>0.95792200000000005</c:v>
                </c:pt>
                <c:pt idx="85">
                  <c:v>0.98059300000000005</c:v>
                </c:pt>
                <c:pt idx="86">
                  <c:v>0.98868299999999998</c:v>
                </c:pt>
                <c:pt idx="87">
                  <c:v>0.97739299999999996</c:v>
                </c:pt>
                <c:pt idx="88">
                  <c:v>0.94940800000000003</c:v>
                </c:pt>
                <c:pt idx="89">
                  <c:v>0.96141799999999999</c:v>
                </c:pt>
                <c:pt idx="90">
                  <c:v>0.93057299999999998</c:v>
                </c:pt>
                <c:pt idx="91">
                  <c:v>0.94996499999999995</c:v>
                </c:pt>
                <c:pt idx="92">
                  <c:v>0.93436600000000003</c:v>
                </c:pt>
                <c:pt idx="93">
                  <c:v>0.93697799999999998</c:v>
                </c:pt>
                <c:pt idx="94">
                  <c:v>0.93614600000000003</c:v>
                </c:pt>
                <c:pt idx="95">
                  <c:v>0.93295899999999998</c:v>
                </c:pt>
                <c:pt idx="96">
                  <c:v>0.93748399999999998</c:v>
                </c:pt>
                <c:pt idx="97">
                  <c:v>0.89843300000000004</c:v>
                </c:pt>
                <c:pt idx="98">
                  <c:v>0.90208100000000002</c:v>
                </c:pt>
                <c:pt idx="99">
                  <c:v>0.89636000000000005</c:v>
                </c:pt>
                <c:pt idx="100">
                  <c:v>0.88775899999999996</c:v>
                </c:pt>
                <c:pt idx="101">
                  <c:v>0.86892599999999998</c:v>
                </c:pt>
                <c:pt idx="102">
                  <c:v>0.85204999999999997</c:v>
                </c:pt>
                <c:pt idx="103">
                  <c:v>0.85028499999999996</c:v>
                </c:pt>
                <c:pt idx="104">
                  <c:v>0.83740999999999999</c:v>
                </c:pt>
                <c:pt idx="105">
                  <c:v>0.82658600000000004</c:v>
                </c:pt>
                <c:pt idx="106">
                  <c:v>0.819716</c:v>
                </c:pt>
                <c:pt idx="107">
                  <c:v>0.80448399999999998</c:v>
                </c:pt>
                <c:pt idx="108">
                  <c:v>0.80723699999999998</c:v>
                </c:pt>
                <c:pt idx="109">
                  <c:v>0.79848699999999995</c:v>
                </c:pt>
                <c:pt idx="110">
                  <c:v>0.80133200000000004</c:v>
                </c:pt>
                <c:pt idx="111">
                  <c:v>0.797153</c:v>
                </c:pt>
                <c:pt idx="112">
                  <c:v>0.79713800000000001</c:v>
                </c:pt>
                <c:pt idx="113">
                  <c:v>0.80239400000000005</c:v>
                </c:pt>
                <c:pt idx="114">
                  <c:v>0.79483199999999998</c:v>
                </c:pt>
                <c:pt idx="115">
                  <c:v>0.79891999999999996</c:v>
                </c:pt>
                <c:pt idx="116">
                  <c:v>0.80308400000000002</c:v>
                </c:pt>
                <c:pt idx="117">
                  <c:v>0.79682200000000003</c:v>
                </c:pt>
                <c:pt idx="118">
                  <c:v>0.80503400000000003</c:v>
                </c:pt>
                <c:pt idx="119">
                  <c:v>0.79948900000000001</c:v>
                </c:pt>
                <c:pt idx="120">
                  <c:v>0.79747599999999996</c:v>
                </c:pt>
                <c:pt idx="121">
                  <c:v>0.79589299999999996</c:v>
                </c:pt>
                <c:pt idx="122">
                  <c:v>0.79281299999999999</c:v>
                </c:pt>
                <c:pt idx="123">
                  <c:v>0.79080099999999998</c:v>
                </c:pt>
                <c:pt idx="124">
                  <c:v>0.78889600000000004</c:v>
                </c:pt>
                <c:pt idx="125">
                  <c:v>0.78084900000000002</c:v>
                </c:pt>
                <c:pt idx="126">
                  <c:v>0.77896299999999996</c:v>
                </c:pt>
                <c:pt idx="127">
                  <c:v>0.77198</c:v>
                </c:pt>
                <c:pt idx="128">
                  <c:v>0.761158</c:v>
                </c:pt>
                <c:pt idx="129">
                  <c:v>0.758413</c:v>
                </c:pt>
                <c:pt idx="130">
                  <c:v>0.74873800000000001</c:v>
                </c:pt>
                <c:pt idx="131">
                  <c:v>0.74038400000000004</c:v>
                </c:pt>
                <c:pt idx="132">
                  <c:v>0.72936800000000002</c:v>
                </c:pt>
                <c:pt idx="133">
                  <c:v>0.71777400000000002</c:v>
                </c:pt>
                <c:pt idx="134">
                  <c:v>0.70194999999999996</c:v>
                </c:pt>
                <c:pt idx="135">
                  <c:v>0.68745000000000001</c:v>
                </c:pt>
                <c:pt idx="136">
                  <c:v>0.67391999999999996</c:v>
                </c:pt>
                <c:pt idx="137">
                  <c:v>0.65528399999999998</c:v>
                </c:pt>
                <c:pt idx="138">
                  <c:v>0.64057699999999995</c:v>
                </c:pt>
                <c:pt idx="139">
                  <c:v>0.62420600000000004</c:v>
                </c:pt>
                <c:pt idx="140">
                  <c:v>0.60468299999999997</c:v>
                </c:pt>
                <c:pt idx="141">
                  <c:v>0.58905399999999997</c:v>
                </c:pt>
                <c:pt idx="142">
                  <c:v>0.57195700000000005</c:v>
                </c:pt>
                <c:pt idx="143">
                  <c:v>0.55399200000000004</c:v>
                </c:pt>
                <c:pt idx="144">
                  <c:v>0.53506200000000004</c:v>
                </c:pt>
                <c:pt idx="145">
                  <c:v>0.51611700000000005</c:v>
                </c:pt>
                <c:pt idx="146">
                  <c:v>0.49826500000000001</c:v>
                </c:pt>
                <c:pt idx="147">
                  <c:v>0.47746699999999997</c:v>
                </c:pt>
                <c:pt idx="148">
                  <c:v>0.45702700000000002</c:v>
                </c:pt>
                <c:pt idx="149">
                  <c:v>0.43648799999999999</c:v>
                </c:pt>
                <c:pt idx="150">
                  <c:v>0.41560599999999998</c:v>
                </c:pt>
                <c:pt idx="151">
                  <c:v>0.395619</c:v>
                </c:pt>
                <c:pt idx="152">
                  <c:v>0.374471</c:v>
                </c:pt>
                <c:pt idx="153">
                  <c:v>0.355296</c:v>
                </c:pt>
                <c:pt idx="154">
                  <c:v>0.33607100000000001</c:v>
                </c:pt>
                <c:pt idx="155">
                  <c:v>0.31673299999999999</c:v>
                </c:pt>
                <c:pt idx="156">
                  <c:v>0.29778500000000002</c:v>
                </c:pt>
                <c:pt idx="157">
                  <c:v>0.28062599999999999</c:v>
                </c:pt>
                <c:pt idx="158">
                  <c:v>0.262484</c:v>
                </c:pt>
                <c:pt idx="159">
                  <c:v>0.244667</c:v>
                </c:pt>
                <c:pt idx="160">
                  <c:v>0.228407</c:v>
                </c:pt>
                <c:pt idx="161">
                  <c:v>0.21221699999999999</c:v>
                </c:pt>
                <c:pt idx="162">
                  <c:v>0.19758100000000001</c:v>
                </c:pt>
                <c:pt idx="163">
                  <c:v>0.183586</c:v>
                </c:pt>
                <c:pt idx="164">
                  <c:v>0.17130600000000001</c:v>
                </c:pt>
                <c:pt idx="165">
                  <c:v>0.16051099999999999</c:v>
                </c:pt>
                <c:pt idx="166">
                  <c:v>0.15016099999999999</c:v>
                </c:pt>
                <c:pt idx="167">
                  <c:v>0.14185900000000001</c:v>
                </c:pt>
                <c:pt idx="168">
                  <c:v>0.134354</c:v>
                </c:pt>
                <c:pt idx="169">
                  <c:v>0.12834599999999999</c:v>
                </c:pt>
                <c:pt idx="170">
                  <c:v>0.123547</c:v>
                </c:pt>
                <c:pt idx="171">
                  <c:v>0.120313</c:v>
                </c:pt>
                <c:pt idx="172">
                  <c:v>0.115546</c:v>
                </c:pt>
                <c:pt idx="173">
                  <c:v>0.109599</c:v>
                </c:pt>
                <c:pt idx="174">
                  <c:v>0.10327</c:v>
                </c:pt>
                <c:pt idx="175" formatCode="0.00E+00">
                  <c:v>9.8499799999999998E-2</c:v>
                </c:pt>
                <c:pt idx="176" formatCode="0.00E+00">
                  <c:v>9.4558199999999995E-2</c:v>
                </c:pt>
                <c:pt idx="177" formatCode="0.00E+00">
                  <c:v>9.2503500000000002E-2</c:v>
                </c:pt>
                <c:pt idx="178" formatCode="0.00E+00">
                  <c:v>9.1342900000000005E-2</c:v>
                </c:pt>
                <c:pt idx="179" formatCode="0.00E+00">
                  <c:v>8.9663000000000007E-2</c:v>
                </c:pt>
                <c:pt idx="180" formatCode="0.00E+00">
                  <c:v>8.6908299999999994E-2</c:v>
                </c:pt>
                <c:pt idx="181" formatCode="0.00E+00">
                  <c:v>8.4789799999999999E-2</c:v>
                </c:pt>
                <c:pt idx="182" formatCode="0.00E+00">
                  <c:v>8.3617700000000003E-2</c:v>
                </c:pt>
                <c:pt idx="183" formatCode="0.00E+00">
                  <c:v>8.1855800000000006E-2</c:v>
                </c:pt>
                <c:pt idx="184" formatCode="0.00E+00">
                  <c:v>7.9558400000000001E-2</c:v>
                </c:pt>
                <c:pt idx="185" formatCode="0.00E+00">
                  <c:v>7.8490299999999999E-2</c:v>
                </c:pt>
                <c:pt idx="186" formatCode="0.00E+00">
                  <c:v>7.7572299999999997E-2</c:v>
                </c:pt>
                <c:pt idx="187" formatCode="0.00E+00">
                  <c:v>7.58963E-2</c:v>
                </c:pt>
                <c:pt idx="188" formatCode="0.00E+00">
                  <c:v>7.5178099999999998E-2</c:v>
                </c:pt>
                <c:pt idx="189" formatCode="0.00E+00">
                  <c:v>7.3847800000000005E-2</c:v>
                </c:pt>
                <c:pt idx="190" formatCode="0.00E+00">
                  <c:v>7.2930300000000003E-2</c:v>
                </c:pt>
                <c:pt idx="191" formatCode="0.00E+00">
                  <c:v>7.2386699999999998E-2</c:v>
                </c:pt>
                <c:pt idx="192" formatCode="0.00E+00">
                  <c:v>7.2603699999999993E-2</c:v>
                </c:pt>
                <c:pt idx="193" formatCode="0.00E+00">
                  <c:v>7.1861300000000003E-2</c:v>
                </c:pt>
                <c:pt idx="194" formatCode="0.00E+00">
                  <c:v>7.09095E-2</c:v>
                </c:pt>
                <c:pt idx="195" formatCode="0.00E+00">
                  <c:v>7.0852300000000007E-2</c:v>
                </c:pt>
                <c:pt idx="196" formatCode="0.00E+00">
                  <c:v>6.9995399999999999E-2</c:v>
                </c:pt>
                <c:pt idx="197" formatCode="0.00E+00">
                  <c:v>6.9201499999999999E-2</c:v>
                </c:pt>
                <c:pt idx="198" formatCode="0.00E+00">
                  <c:v>6.9029300000000002E-2</c:v>
                </c:pt>
                <c:pt idx="199" formatCode="0.00E+00">
                  <c:v>6.8382700000000005E-2</c:v>
                </c:pt>
                <c:pt idx="200" formatCode="0.00E+00">
                  <c:v>6.7967399999999997E-2</c:v>
                </c:pt>
                <c:pt idx="201" formatCode="0.00E+00">
                  <c:v>6.7221199999999995E-2</c:v>
                </c:pt>
                <c:pt idx="202" formatCode="0.00E+00">
                  <c:v>6.7319900000000002E-2</c:v>
                </c:pt>
                <c:pt idx="203" formatCode="0.00E+00">
                  <c:v>6.6800100000000001E-2</c:v>
                </c:pt>
                <c:pt idx="204" formatCode="0.00E+00">
                  <c:v>6.6450099999999998E-2</c:v>
                </c:pt>
                <c:pt idx="205" formatCode="0.00E+00">
                  <c:v>6.6389100000000006E-2</c:v>
                </c:pt>
                <c:pt idx="206" formatCode="0.00E+00">
                  <c:v>6.5219899999999997E-2</c:v>
                </c:pt>
                <c:pt idx="207" formatCode="0.00E+00">
                  <c:v>6.4905599999999994E-2</c:v>
                </c:pt>
                <c:pt idx="208" formatCode="0.00E+00">
                  <c:v>6.4533699999999999E-2</c:v>
                </c:pt>
                <c:pt idx="209" formatCode="0.00E+00">
                  <c:v>6.38576E-2</c:v>
                </c:pt>
                <c:pt idx="210" formatCode="0.00E+00">
                  <c:v>6.4036399999999993E-2</c:v>
                </c:pt>
                <c:pt idx="211" formatCode="0.00E+00">
                  <c:v>6.3000200000000006E-2</c:v>
                </c:pt>
                <c:pt idx="212" formatCode="0.00E+00">
                  <c:v>6.2506199999999998E-2</c:v>
                </c:pt>
                <c:pt idx="213" formatCode="0.00E+00">
                  <c:v>6.2597299999999995E-2</c:v>
                </c:pt>
                <c:pt idx="214" formatCode="0.00E+00">
                  <c:v>6.2346499999999999E-2</c:v>
                </c:pt>
                <c:pt idx="215" formatCode="0.00E+00">
                  <c:v>6.1545799999999998E-2</c:v>
                </c:pt>
                <c:pt idx="216" formatCode="0.00E+00">
                  <c:v>6.09822E-2</c:v>
                </c:pt>
                <c:pt idx="217" formatCode="0.00E+00">
                  <c:v>6.0526400000000001E-2</c:v>
                </c:pt>
                <c:pt idx="218" formatCode="0.00E+00">
                  <c:v>5.9934599999999998E-2</c:v>
                </c:pt>
                <c:pt idx="219" formatCode="0.00E+00">
                  <c:v>5.91712E-2</c:v>
                </c:pt>
                <c:pt idx="220" formatCode="0.00E+00">
                  <c:v>5.9016199999999998E-2</c:v>
                </c:pt>
                <c:pt idx="221" formatCode="0.00E+00">
                  <c:v>5.8575599999999999E-2</c:v>
                </c:pt>
                <c:pt idx="222" formatCode="0.00E+00">
                  <c:v>5.7667299999999998E-2</c:v>
                </c:pt>
                <c:pt idx="223" formatCode="0.00E+00">
                  <c:v>5.7467499999999998E-2</c:v>
                </c:pt>
                <c:pt idx="224" formatCode="0.00E+00">
                  <c:v>5.6780799999999999E-2</c:v>
                </c:pt>
                <c:pt idx="225" formatCode="0.00E+00">
                  <c:v>5.5989700000000003E-2</c:v>
                </c:pt>
                <c:pt idx="226" formatCode="0.00E+00">
                  <c:v>5.5488599999999999E-2</c:v>
                </c:pt>
                <c:pt idx="227" formatCode="0.00E+00">
                  <c:v>5.4753299999999998E-2</c:v>
                </c:pt>
                <c:pt idx="228" formatCode="0.00E+00">
                  <c:v>5.42722E-2</c:v>
                </c:pt>
                <c:pt idx="229" formatCode="0.00E+00">
                  <c:v>5.3417699999999999E-2</c:v>
                </c:pt>
                <c:pt idx="230" formatCode="0.00E+00">
                  <c:v>5.2898899999999999E-2</c:v>
                </c:pt>
                <c:pt idx="231" formatCode="0.00E+00">
                  <c:v>5.2142599999999997E-2</c:v>
                </c:pt>
                <c:pt idx="232" formatCode="0.00E+00">
                  <c:v>5.1330099999999997E-2</c:v>
                </c:pt>
                <c:pt idx="233" formatCode="0.00E+00">
                  <c:v>5.1169399999999997E-2</c:v>
                </c:pt>
                <c:pt idx="234" formatCode="0.00E+00">
                  <c:v>5.0149899999999997E-2</c:v>
                </c:pt>
                <c:pt idx="235" formatCode="0.00E+00">
                  <c:v>4.9657300000000001E-2</c:v>
                </c:pt>
                <c:pt idx="236" formatCode="0.00E+00">
                  <c:v>4.8953499999999997E-2</c:v>
                </c:pt>
                <c:pt idx="237" formatCode="0.00E+00">
                  <c:v>4.8399900000000003E-2</c:v>
                </c:pt>
                <c:pt idx="238" formatCode="0.00E+00">
                  <c:v>4.7800099999999998E-2</c:v>
                </c:pt>
                <c:pt idx="239" formatCode="0.00E+00">
                  <c:v>4.6795799999999999E-2</c:v>
                </c:pt>
                <c:pt idx="240" formatCode="0.00E+00">
                  <c:v>4.63195E-2</c:v>
                </c:pt>
                <c:pt idx="241" formatCode="0.00E+00">
                  <c:v>4.5526999999999998E-2</c:v>
                </c:pt>
                <c:pt idx="242" formatCode="0.00E+00">
                  <c:v>4.4667199999999997E-2</c:v>
                </c:pt>
                <c:pt idx="243" formatCode="0.00E+00">
                  <c:v>4.3949099999999998E-2</c:v>
                </c:pt>
                <c:pt idx="244" formatCode="0.00E+00">
                  <c:v>4.3238600000000002E-2</c:v>
                </c:pt>
                <c:pt idx="245" formatCode="0.00E+00">
                  <c:v>4.2577700000000003E-2</c:v>
                </c:pt>
                <c:pt idx="246" formatCode="0.00E+00">
                  <c:v>4.1905900000000003E-2</c:v>
                </c:pt>
                <c:pt idx="247" formatCode="0.00E+00">
                  <c:v>4.1305099999999997E-2</c:v>
                </c:pt>
                <c:pt idx="248" formatCode="0.00E+00">
                  <c:v>4.0316600000000001E-2</c:v>
                </c:pt>
                <c:pt idx="249" formatCode="0.00E+00">
                  <c:v>3.9652800000000002E-2</c:v>
                </c:pt>
                <c:pt idx="250" formatCode="0.00E+00">
                  <c:v>3.8642900000000001E-2</c:v>
                </c:pt>
                <c:pt idx="251" formatCode="0.00E+00">
                  <c:v>3.8180400000000003E-2</c:v>
                </c:pt>
                <c:pt idx="252" formatCode="0.00E+00">
                  <c:v>3.7538500000000002E-2</c:v>
                </c:pt>
                <c:pt idx="253" formatCode="0.00E+00">
                  <c:v>3.6537199999999999E-2</c:v>
                </c:pt>
                <c:pt idx="254" formatCode="0.00E+00">
                  <c:v>3.5938699999999997E-2</c:v>
                </c:pt>
                <c:pt idx="255" formatCode="0.00E+00">
                  <c:v>3.5215900000000001E-2</c:v>
                </c:pt>
                <c:pt idx="256" formatCode="0.00E+00">
                  <c:v>3.4523499999999999E-2</c:v>
                </c:pt>
                <c:pt idx="257" formatCode="0.00E+00">
                  <c:v>3.3407199999999998E-2</c:v>
                </c:pt>
                <c:pt idx="258" formatCode="0.00E+00">
                  <c:v>3.2936600000000003E-2</c:v>
                </c:pt>
                <c:pt idx="259" formatCode="0.00E+00">
                  <c:v>3.2447299999999998E-2</c:v>
                </c:pt>
                <c:pt idx="260" formatCode="0.00E+00">
                  <c:v>3.1674899999999999E-2</c:v>
                </c:pt>
                <c:pt idx="261" formatCode="0.00E+00">
                  <c:v>3.1156099999999999E-2</c:v>
                </c:pt>
                <c:pt idx="262" formatCode="0.00E+00">
                  <c:v>3.0381200000000001E-2</c:v>
                </c:pt>
                <c:pt idx="263" formatCode="0.00E+00">
                  <c:v>2.97632E-2</c:v>
                </c:pt>
                <c:pt idx="264" formatCode="0.00E+00">
                  <c:v>2.9066999999999999E-2</c:v>
                </c:pt>
                <c:pt idx="265" formatCode="0.00E+00">
                  <c:v>2.85854E-2</c:v>
                </c:pt>
                <c:pt idx="266" formatCode="0.00E+00">
                  <c:v>2.79083E-2</c:v>
                </c:pt>
                <c:pt idx="267" formatCode="0.00E+00">
                  <c:v>2.7331399999999999E-2</c:v>
                </c:pt>
                <c:pt idx="268" formatCode="0.00E+00">
                  <c:v>2.68288E-2</c:v>
                </c:pt>
                <c:pt idx="269" formatCode="0.00E+00">
                  <c:v>2.5994799999999998E-2</c:v>
                </c:pt>
                <c:pt idx="270" formatCode="0.00E+00">
                  <c:v>2.5544600000000001E-2</c:v>
                </c:pt>
                <c:pt idx="271" formatCode="0.00E+00">
                  <c:v>2.5021600000000001E-2</c:v>
                </c:pt>
                <c:pt idx="272" formatCode="0.00E+00">
                  <c:v>2.43587E-2</c:v>
                </c:pt>
                <c:pt idx="273" formatCode="0.00E+00">
                  <c:v>2.4217599999999999E-2</c:v>
                </c:pt>
                <c:pt idx="274" formatCode="0.00E+00">
                  <c:v>2.3462299999999998E-2</c:v>
                </c:pt>
                <c:pt idx="275" formatCode="0.00E+00">
                  <c:v>2.29111E-2</c:v>
                </c:pt>
                <c:pt idx="276" formatCode="0.00E+00">
                  <c:v>2.24934E-2</c:v>
                </c:pt>
                <c:pt idx="277" formatCode="0.00E+00">
                  <c:v>2.1976900000000001E-2</c:v>
                </c:pt>
                <c:pt idx="278" formatCode="0.00E+00">
                  <c:v>2.1604100000000001E-2</c:v>
                </c:pt>
                <c:pt idx="279" formatCode="0.00E+00">
                  <c:v>2.1201600000000001E-2</c:v>
                </c:pt>
                <c:pt idx="280" formatCode="0.00E+00">
                  <c:v>2.04849E-2</c:v>
                </c:pt>
                <c:pt idx="281" formatCode="0.00E+00">
                  <c:v>2.0234599999999998E-2</c:v>
                </c:pt>
                <c:pt idx="282" formatCode="0.00E+00">
                  <c:v>1.9735300000000001E-2</c:v>
                </c:pt>
                <c:pt idx="283" formatCode="0.00E+00">
                  <c:v>1.9334299999999999E-2</c:v>
                </c:pt>
                <c:pt idx="284" formatCode="0.00E+00">
                  <c:v>1.9074899999999999E-2</c:v>
                </c:pt>
                <c:pt idx="285" formatCode="0.00E+00">
                  <c:v>1.85232E-2</c:v>
                </c:pt>
                <c:pt idx="286" formatCode="0.00E+00">
                  <c:v>1.8295800000000001E-2</c:v>
                </c:pt>
                <c:pt idx="287" formatCode="0.00E+00">
                  <c:v>1.7842299999999998E-2</c:v>
                </c:pt>
                <c:pt idx="288" formatCode="0.00E+00">
                  <c:v>1.75838E-2</c:v>
                </c:pt>
                <c:pt idx="289" formatCode="0.00E+00">
                  <c:v>1.7233399999999999E-2</c:v>
                </c:pt>
                <c:pt idx="290" formatCode="0.00E+00">
                  <c:v>1.6881899999999998E-2</c:v>
                </c:pt>
                <c:pt idx="291" formatCode="0.00E+00">
                  <c:v>1.6677399999999998E-2</c:v>
                </c:pt>
                <c:pt idx="292" formatCode="0.00E+00">
                  <c:v>1.6135199999999999E-2</c:v>
                </c:pt>
                <c:pt idx="293" formatCode="0.00E+00">
                  <c:v>1.6068900000000001E-2</c:v>
                </c:pt>
                <c:pt idx="294" formatCode="0.00E+00">
                  <c:v>1.5735099999999998E-2</c:v>
                </c:pt>
                <c:pt idx="295" formatCode="0.00E+00">
                  <c:v>1.5628300000000001E-2</c:v>
                </c:pt>
                <c:pt idx="296" formatCode="0.00E+00">
                  <c:v>1.5462399999999999E-2</c:v>
                </c:pt>
                <c:pt idx="297" formatCode="0.00E+00">
                  <c:v>1.4868299999999999E-2</c:v>
                </c:pt>
                <c:pt idx="298" formatCode="0.00E+00">
                  <c:v>1.4476299999999999E-2</c:v>
                </c:pt>
                <c:pt idx="299" formatCode="0.00E+00">
                  <c:v>1.42059E-2</c:v>
                </c:pt>
                <c:pt idx="300" formatCode="0.00E+00">
                  <c:v>1.4311300000000001E-2</c:v>
                </c:pt>
                <c:pt idx="301" formatCode="0.00E+00">
                  <c:v>1.39031E-2</c:v>
                </c:pt>
                <c:pt idx="302" formatCode="0.00E+00">
                  <c:v>1.3680899999999999E-2</c:v>
                </c:pt>
                <c:pt idx="303" formatCode="0.00E+00">
                  <c:v>1.3609400000000001E-2</c:v>
                </c:pt>
                <c:pt idx="304" formatCode="0.00E+00">
                  <c:v>1.3254200000000001E-2</c:v>
                </c:pt>
                <c:pt idx="305" formatCode="0.00E+00">
                  <c:v>1.2963799999999999E-2</c:v>
                </c:pt>
                <c:pt idx="306" formatCode="0.00E+00">
                  <c:v>1.2815E-2</c:v>
                </c:pt>
                <c:pt idx="307" formatCode="0.00E+00">
                  <c:v>1.2629E-2</c:v>
                </c:pt>
                <c:pt idx="308" formatCode="0.00E+00">
                  <c:v>1.2458800000000001E-2</c:v>
                </c:pt>
                <c:pt idx="309" formatCode="0.00E+00">
                  <c:v>1.2174600000000001E-2</c:v>
                </c:pt>
                <c:pt idx="310" formatCode="0.00E+00">
                  <c:v>1.19457E-2</c:v>
                </c:pt>
                <c:pt idx="311" formatCode="0.00E+00">
                  <c:v>1.1894200000000001E-2</c:v>
                </c:pt>
                <c:pt idx="312" formatCode="0.00E+00">
                  <c:v>1.1654899999999999E-2</c:v>
                </c:pt>
                <c:pt idx="313" formatCode="0.00E+00">
                  <c:v>1.14503E-2</c:v>
                </c:pt>
                <c:pt idx="314" formatCode="0.00E+00">
                  <c:v>1.14021E-2</c:v>
                </c:pt>
                <c:pt idx="315" formatCode="0.00E+00">
                  <c:v>1.11451E-2</c:v>
                </c:pt>
                <c:pt idx="316" formatCode="0.00E+00">
                  <c:v>1.0926699999999999E-2</c:v>
                </c:pt>
                <c:pt idx="317" formatCode="0.00E+00">
                  <c:v>1.0777999999999999E-2</c:v>
                </c:pt>
                <c:pt idx="318" formatCode="0.00E+00">
                  <c:v>1.06888E-2</c:v>
                </c:pt>
                <c:pt idx="319" formatCode="0.00E+00">
                  <c:v>1.04446E-2</c:v>
                </c:pt>
                <c:pt idx="320" formatCode="0.00E+00">
                  <c:v>1.0452700000000001E-2</c:v>
                </c:pt>
                <c:pt idx="321" formatCode="0.00E+00">
                  <c:v>1.0154699999999999E-2</c:v>
                </c:pt>
                <c:pt idx="322" formatCode="0.00E+00">
                  <c:v>1.0026500000000001E-2</c:v>
                </c:pt>
                <c:pt idx="323" formatCode="0.00E+00">
                  <c:v>9.9186900000000008E-3</c:v>
                </c:pt>
                <c:pt idx="324" formatCode="0.00E+00">
                  <c:v>9.638310000000000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977-4B15-B64E-E5519F972727}"/>
            </c:ext>
          </c:extLst>
        </c:ser>
        <c:ser>
          <c:idx val="12"/>
          <c:order val="11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3'!$A$2:$A$296</c:f>
              <c:numCache>
                <c:formatCode>General</c:formatCode>
                <c:ptCount val="29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</c:numCache>
            </c:numRef>
          </c:xVal>
          <c:yVal>
            <c:numRef>
              <c:f>'[AMG-S-NN-DimethylPhenethylAmin.xlsx]Sheet13'!$B$2:$B$298</c:f>
              <c:numCache>
                <c:formatCode>General</c:formatCode>
                <c:ptCount val="297"/>
                <c:pt idx="0" formatCode="0.00E+00">
                  <c:v>-9.5348399999999993E-3</c:v>
                </c:pt>
                <c:pt idx="1">
                  <c:v>0.427319</c:v>
                </c:pt>
                <c:pt idx="2">
                  <c:v>-0.18562100000000001</c:v>
                </c:pt>
                <c:pt idx="3">
                  <c:v>-0.27194299999999999</c:v>
                </c:pt>
                <c:pt idx="4">
                  <c:v>-0.47742800000000002</c:v>
                </c:pt>
                <c:pt idx="5" formatCode="0.00E+00">
                  <c:v>-8.0408599999999997E-2</c:v>
                </c:pt>
                <c:pt idx="6">
                  <c:v>0.472219</c:v>
                </c:pt>
                <c:pt idx="7">
                  <c:v>-0.52247500000000002</c:v>
                </c:pt>
                <c:pt idx="8" formatCode="0.00E+00">
                  <c:v>-2.6800600000000001E-2</c:v>
                </c:pt>
                <c:pt idx="9">
                  <c:v>-0.30469200000000002</c:v>
                </c:pt>
                <c:pt idx="10">
                  <c:v>-0.38947199999999998</c:v>
                </c:pt>
                <c:pt idx="11">
                  <c:v>0.29323700000000003</c:v>
                </c:pt>
                <c:pt idx="12">
                  <c:v>-0.69208199999999997</c:v>
                </c:pt>
                <c:pt idx="13">
                  <c:v>-0.11633599999999999</c:v>
                </c:pt>
                <c:pt idx="14">
                  <c:v>-0.113723</c:v>
                </c:pt>
                <c:pt idx="15">
                  <c:v>-0.46851300000000001</c:v>
                </c:pt>
                <c:pt idx="16">
                  <c:v>-0.57439300000000004</c:v>
                </c:pt>
                <c:pt idx="17">
                  <c:v>-0.61869799999999997</c:v>
                </c:pt>
                <c:pt idx="18">
                  <c:v>-0.37953999999999999</c:v>
                </c:pt>
                <c:pt idx="19">
                  <c:v>0.159251</c:v>
                </c:pt>
                <c:pt idx="20">
                  <c:v>-0.15137700000000001</c:v>
                </c:pt>
                <c:pt idx="21">
                  <c:v>-0.18207999999999999</c:v>
                </c:pt>
                <c:pt idx="22">
                  <c:v>-0.91507300000000003</c:v>
                </c:pt>
                <c:pt idx="23">
                  <c:v>0.20385900000000001</c:v>
                </c:pt>
                <c:pt idx="24">
                  <c:v>-0.30103000000000002</c:v>
                </c:pt>
                <c:pt idx="25">
                  <c:v>-0.285889</c:v>
                </c:pt>
                <c:pt idx="26" formatCode="0.00E+00">
                  <c:v>-2.79551E-2</c:v>
                </c:pt>
                <c:pt idx="27">
                  <c:v>-0.882301</c:v>
                </c:pt>
                <c:pt idx="28">
                  <c:v>-0.51382499999999998</c:v>
                </c:pt>
                <c:pt idx="29">
                  <c:v>0.30358800000000002</c:v>
                </c:pt>
                <c:pt idx="30">
                  <c:v>0.168989</c:v>
                </c:pt>
                <c:pt idx="31">
                  <c:v>-0.47145100000000001</c:v>
                </c:pt>
                <c:pt idx="32">
                  <c:v>-0.116415</c:v>
                </c:pt>
                <c:pt idx="33">
                  <c:v>-0.282999</c:v>
                </c:pt>
                <c:pt idx="34" formatCode="0.00E+00">
                  <c:v>9.9110100000000007E-2</c:v>
                </c:pt>
                <c:pt idx="35">
                  <c:v>-0.28691899999999998</c:v>
                </c:pt>
                <c:pt idx="36">
                  <c:v>-0.76750099999999999</c:v>
                </c:pt>
                <c:pt idx="37" formatCode="0.00E+00">
                  <c:v>-3.2672899999999998E-2</c:v>
                </c:pt>
                <c:pt idx="38">
                  <c:v>-0.35745700000000002</c:v>
                </c:pt>
                <c:pt idx="39" formatCode="0.00E+00">
                  <c:v>1.17731E-3</c:v>
                </c:pt>
                <c:pt idx="40">
                  <c:v>0.36400100000000002</c:v>
                </c:pt>
                <c:pt idx="41">
                  <c:v>0.32638899999999998</c:v>
                </c:pt>
                <c:pt idx="42" formatCode="0.00E+00">
                  <c:v>-3.1167500000000001E-2</c:v>
                </c:pt>
                <c:pt idx="43">
                  <c:v>-0.461532</c:v>
                </c:pt>
                <c:pt idx="44">
                  <c:v>0.38536100000000001</c:v>
                </c:pt>
                <c:pt idx="45">
                  <c:v>0.41054499999999999</c:v>
                </c:pt>
                <c:pt idx="46" formatCode="0.00E+00">
                  <c:v>-6.5928500000000001E-2</c:v>
                </c:pt>
                <c:pt idx="47">
                  <c:v>-0.53849100000000005</c:v>
                </c:pt>
                <c:pt idx="48">
                  <c:v>-1.0663400000000001</c:v>
                </c:pt>
                <c:pt idx="49" formatCode="0.00E+00">
                  <c:v>-9.83324E-2</c:v>
                </c:pt>
                <c:pt idx="50" formatCode="0.00E+00">
                  <c:v>-5.36499E-2</c:v>
                </c:pt>
                <c:pt idx="51">
                  <c:v>0.42909399999999998</c:v>
                </c:pt>
                <c:pt idx="52">
                  <c:v>0.42579899999999998</c:v>
                </c:pt>
                <c:pt idx="53" formatCode="0.00E+00">
                  <c:v>-9.9159200000000003E-2</c:v>
                </c:pt>
                <c:pt idx="54">
                  <c:v>-0.79908599999999996</c:v>
                </c:pt>
                <c:pt idx="55">
                  <c:v>0.82484100000000005</c:v>
                </c:pt>
                <c:pt idx="56">
                  <c:v>-0.194386</c:v>
                </c:pt>
                <c:pt idx="57">
                  <c:v>-0.125053</c:v>
                </c:pt>
                <c:pt idx="58">
                  <c:v>-0.97037700000000005</c:v>
                </c:pt>
                <c:pt idx="59">
                  <c:v>0.58994100000000005</c:v>
                </c:pt>
                <c:pt idx="60" formatCode="0.00E+00">
                  <c:v>-8.4824600000000007E-3</c:v>
                </c:pt>
                <c:pt idx="61">
                  <c:v>0.209925</c:v>
                </c:pt>
                <c:pt idx="62">
                  <c:v>0.16267499999999999</c:v>
                </c:pt>
                <c:pt idx="63">
                  <c:v>0.176977</c:v>
                </c:pt>
                <c:pt idx="64">
                  <c:v>0.62955300000000003</c:v>
                </c:pt>
                <c:pt idx="65">
                  <c:v>0.50791399999999998</c:v>
                </c:pt>
                <c:pt idx="66">
                  <c:v>0.25135200000000002</c:v>
                </c:pt>
                <c:pt idx="67">
                  <c:v>0.15087</c:v>
                </c:pt>
                <c:pt idx="68">
                  <c:v>0.88430200000000003</c:v>
                </c:pt>
                <c:pt idx="69">
                  <c:v>1.4597100000000001</c:v>
                </c:pt>
                <c:pt idx="70">
                  <c:v>0.70165100000000002</c:v>
                </c:pt>
                <c:pt idx="71">
                  <c:v>0.93340400000000001</c:v>
                </c:pt>
                <c:pt idx="72">
                  <c:v>1.1244400000000001</c:v>
                </c:pt>
                <c:pt idx="73">
                  <c:v>0.88197099999999995</c:v>
                </c:pt>
                <c:pt idx="74">
                  <c:v>1.1054299999999999</c:v>
                </c:pt>
                <c:pt idx="75">
                  <c:v>0.98196700000000003</c:v>
                </c:pt>
                <c:pt idx="76">
                  <c:v>0.88818699999999995</c:v>
                </c:pt>
                <c:pt idx="77">
                  <c:v>0.96533800000000003</c:v>
                </c:pt>
                <c:pt idx="78">
                  <c:v>0.91831399999999996</c:v>
                </c:pt>
                <c:pt idx="79">
                  <c:v>0.98627399999999998</c:v>
                </c:pt>
                <c:pt idx="80">
                  <c:v>1.0014400000000001</c:v>
                </c:pt>
                <c:pt idx="81">
                  <c:v>0.93755699999999997</c:v>
                </c:pt>
                <c:pt idx="82">
                  <c:v>0.94915000000000005</c:v>
                </c:pt>
                <c:pt idx="83">
                  <c:v>0.92631399999999997</c:v>
                </c:pt>
                <c:pt idx="84">
                  <c:v>0.90616099999999999</c:v>
                </c:pt>
                <c:pt idx="85">
                  <c:v>0.92194500000000001</c:v>
                </c:pt>
                <c:pt idx="86">
                  <c:v>0.96537899999999999</c:v>
                </c:pt>
                <c:pt idx="87">
                  <c:v>0.951735</c:v>
                </c:pt>
                <c:pt idx="88">
                  <c:v>0.93546899999999999</c:v>
                </c:pt>
                <c:pt idx="89">
                  <c:v>0.97067499999999995</c:v>
                </c:pt>
                <c:pt idx="90">
                  <c:v>0.93137199999999998</c:v>
                </c:pt>
                <c:pt idx="91">
                  <c:v>0.94625499999999996</c:v>
                </c:pt>
                <c:pt idx="92">
                  <c:v>0.92627199999999998</c:v>
                </c:pt>
                <c:pt idx="93">
                  <c:v>0.96291599999999999</c:v>
                </c:pt>
                <c:pt idx="94">
                  <c:v>0.89863099999999996</c:v>
                </c:pt>
                <c:pt idx="95">
                  <c:v>0.928616</c:v>
                </c:pt>
                <c:pt idx="96">
                  <c:v>0.92852800000000002</c:v>
                </c:pt>
                <c:pt idx="97">
                  <c:v>0.901671</c:v>
                </c:pt>
                <c:pt idx="98">
                  <c:v>0.89427000000000001</c:v>
                </c:pt>
                <c:pt idx="99">
                  <c:v>0.88067700000000004</c:v>
                </c:pt>
                <c:pt idx="100">
                  <c:v>0.88131300000000001</c:v>
                </c:pt>
                <c:pt idx="101">
                  <c:v>0.86403600000000003</c:v>
                </c:pt>
                <c:pt idx="102">
                  <c:v>0.849634</c:v>
                </c:pt>
                <c:pt idx="103">
                  <c:v>0.843692</c:v>
                </c:pt>
                <c:pt idx="104">
                  <c:v>0.82131500000000002</c:v>
                </c:pt>
                <c:pt idx="105">
                  <c:v>0.82308999999999999</c:v>
                </c:pt>
                <c:pt idx="106">
                  <c:v>0.80476000000000003</c:v>
                </c:pt>
                <c:pt idx="107">
                  <c:v>0.79969699999999999</c:v>
                </c:pt>
                <c:pt idx="108">
                  <c:v>0.80254800000000004</c:v>
                </c:pt>
                <c:pt idx="109">
                  <c:v>0.79001100000000002</c:v>
                </c:pt>
                <c:pt idx="110">
                  <c:v>0.79908800000000002</c:v>
                </c:pt>
                <c:pt idx="111">
                  <c:v>0.79002700000000003</c:v>
                </c:pt>
                <c:pt idx="112">
                  <c:v>0.79296599999999995</c:v>
                </c:pt>
                <c:pt idx="113">
                  <c:v>0.79235999999999995</c:v>
                </c:pt>
                <c:pt idx="114">
                  <c:v>0.792991</c:v>
                </c:pt>
                <c:pt idx="115">
                  <c:v>0.79869500000000004</c:v>
                </c:pt>
                <c:pt idx="116">
                  <c:v>0.79771400000000003</c:v>
                </c:pt>
                <c:pt idx="117">
                  <c:v>0.79422599999999999</c:v>
                </c:pt>
                <c:pt idx="118">
                  <c:v>0.80177900000000002</c:v>
                </c:pt>
                <c:pt idx="119">
                  <c:v>0.79322199999999998</c:v>
                </c:pt>
                <c:pt idx="120">
                  <c:v>0.796095</c:v>
                </c:pt>
                <c:pt idx="121">
                  <c:v>0.79326700000000006</c:v>
                </c:pt>
                <c:pt idx="122">
                  <c:v>0.787914</c:v>
                </c:pt>
                <c:pt idx="123">
                  <c:v>0.78859999999999997</c:v>
                </c:pt>
                <c:pt idx="124">
                  <c:v>0.78623299999999996</c:v>
                </c:pt>
                <c:pt idx="125">
                  <c:v>0.77637100000000003</c:v>
                </c:pt>
                <c:pt idx="126">
                  <c:v>0.77584799999999998</c:v>
                </c:pt>
                <c:pt idx="127">
                  <c:v>0.77083000000000002</c:v>
                </c:pt>
                <c:pt idx="128">
                  <c:v>0.76132200000000005</c:v>
                </c:pt>
                <c:pt idx="129">
                  <c:v>0.75534199999999996</c:v>
                </c:pt>
                <c:pt idx="130">
                  <c:v>0.74769300000000005</c:v>
                </c:pt>
                <c:pt idx="131">
                  <c:v>0.73847300000000005</c:v>
                </c:pt>
                <c:pt idx="132">
                  <c:v>0.72736900000000004</c:v>
                </c:pt>
                <c:pt idx="133">
                  <c:v>0.71689599999999998</c:v>
                </c:pt>
                <c:pt idx="134">
                  <c:v>0.70071300000000003</c:v>
                </c:pt>
                <c:pt idx="135">
                  <c:v>0.68730100000000005</c:v>
                </c:pt>
                <c:pt idx="136">
                  <c:v>0.67359400000000003</c:v>
                </c:pt>
                <c:pt idx="137">
                  <c:v>0.65507499999999996</c:v>
                </c:pt>
                <c:pt idx="138">
                  <c:v>0.63983299999999999</c:v>
                </c:pt>
                <c:pt idx="139">
                  <c:v>0.62375100000000006</c:v>
                </c:pt>
                <c:pt idx="140">
                  <c:v>0.60574799999999995</c:v>
                </c:pt>
                <c:pt idx="141">
                  <c:v>0.587843</c:v>
                </c:pt>
                <c:pt idx="142">
                  <c:v>0.57113599999999998</c:v>
                </c:pt>
                <c:pt idx="143">
                  <c:v>0.55479299999999998</c:v>
                </c:pt>
                <c:pt idx="144">
                  <c:v>0.53531200000000001</c:v>
                </c:pt>
                <c:pt idx="145">
                  <c:v>0.51733799999999996</c:v>
                </c:pt>
                <c:pt idx="146">
                  <c:v>0.49794100000000002</c:v>
                </c:pt>
                <c:pt idx="147">
                  <c:v>0.47689300000000001</c:v>
                </c:pt>
                <c:pt idx="148">
                  <c:v>0.45754899999999998</c:v>
                </c:pt>
                <c:pt idx="149">
                  <c:v>0.43704300000000001</c:v>
                </c:pt>
                <c:pt idx="150">
                  <c:v>0.41588799999999998</c:v>
                </c:pt>
                <c:pt idx="151">
                  <c:v>0.39628799999999997</c:v>
                </c:pt>
                <c:pt idx="152">
                  <c:v>0.37563000000000002</c:v>
                </c:pt>
                <c:pt idx="153">
                  <c:v>0.35563</c:v>
                </c:pt>
                <c:pt idx="154">
                  <c:v>0.336594</c:v>
                </c:pt>
                <c:pt idx="155">
                  <c:v>0.31734699999999999</c:v>
                </c:pt>
                <c:pt idx="156">
                  <c:v>0.29894399999999999</c:v>
                </c:pt>
                <c:pt idx="157">
                  <c:v>0.28098899999999999</c:v>
                </c:pt>
                <c:pt idx="158">
                  <c:v>0.26261899999999999</c:v>
                </c:pt>
                <c:pt idx="159">
                  <c:v>0.24524599999999999</c:v>
                </c:pt>
                <c:pt idx="160">
                  <c:v>0.22845099999999999</c:v>
                </c:pt>
                <c:pt idx="161">
                  <c:v>0.21255599999999999</c:v>
                </c:pt>
                <c:pt idx="162">
                  <c:v>0.19775300000000001</c:v>
                </c:pt>
                <c:pt idx="163">
                  <c:v>0.183564</c:v>
                </c:pt>
                <c:pt idx="164">
                  <c:v>0.171429</c:v>
                </c:pt>
                <c:pt idx="165">
                  <c:v>0.15997700000000001</c:v>
                </c:pt>
                <c:pt idx="166">
                  <c:v>0.15034800000000001</c:v>
                </c:pt>
                <c:pt idx="167">
                  <c:v>0.141676</c:v>
                </c:pt>
                <c:pt idx="168">
                  <c:v>0.13426199999999999</c:v>
                </c:pt>
                <c:pt idx="169">
                  <c:v>0.128055</c:v>
                </c:pt>
                <c:pt idx="170">
                  <c:v>0.123325</c:v>
                </c:pt>
                <c:pt idx="171">
                  <c:v>0.118879</c:v>
                </c:pt>
                <c:pt idx="172">
                  <c:v>0.114496</c:v>
                </c:pt>
                <c:pt idx="173">
                  <c:v>0.107816</c:v>
                </c:pt>
                <c:pt idx="174">
                  <c:v>0.10264</c:v>
                </c:pt>
                <c:pt idx="175" formatCode="0.00E+00">
                  <c:v>9.6095100000000003E-2</c:v>
                </c:pt>
                <c:pt idx="176" formatCode="0.00E+00">
                  <c:v>9.3789600000000001E-2</c:v>
                </c:pt>
                <c:pt idx="177" formatCode="0.00E+00">
                  <c:v>9.3550700000000001E-2</c:v>
                </c:pt>
                <c:pt idx="178" formatCode="0.00E+00">
                  <c:v>9.2139700000000005E-2</c:v>
                </c:pt>
                <c:pt idx="179" formatCode="0.00E+00">
                  <c:v>9.0364E-2</c:v>
                </c:pt>
                <c:pt idx="180" formatCode="0.00E+00">
                  <c:v>8.7204900000000002E-2</c:v>
                </c:pt>
                <c:pt idx="181" formatCode="0.00E+00">
                  <c:v>8.4366800000000006E-2</c:v>
                </c:pt>
                <c:pt idx="182" formatCode="0.00E+00">
                  <c:v>8.3216200000000004E-2</c:v>
                </c:pt>
                <c:pt idx="183" formatCode="0.00E+00">
                  <c:v>8.1459500000000004E-2</c:v>
                </c:pt>
                <c:pt idx="184" formatCode="0.00E+00">
                  <c:v>7.9530199999999995E-2</c:v>
                </c:pt>
                <c:pt idx="185" formatCode="0.00E+00">
                  <c:v>7.8333399999999997E-2</c:v>
                </c:pt>
                <c:pt idx="186" formatCode="0.00E+00">
                  <c:v>7.6731199999999999E-2</c:v>
                </c:pt>
                <c:pt idx="187" formatCode="0.00E+00">
                  <c:v>7.5540099999999999E-2</c:v>
                </c:pt>
                <c:pt idx="188" formatCode="0.00E+00">
                  <c:v>7.4551099999999995E-2</c:v>
                </c:pt>
                <c:pt idx="189" formatCode="0.00E+00">
                  <c:v>7.2772500000000004E-2</c:v>
                </c:pt>
                <c:pt idx="190" formatCode="0.00E+00">
                  <c:v>7.2501700000000002E-2</c:v>
                </c:pt>
                <c:pt idx="191" formatCode="0.00E+00">
                  <c:v>7.1915099999999996E-2</c:v>
                </c:pt>
                <c:pt idx="192" formatCode="0.00E+00">
                  <c:v>7.1724899999999994E-2</c:v>
                </c:pt>
                <c:pt idx="193" formatCode="0.00E+00">
                  <c:v>7.1012000000000006E-2</c:v>
                </c:pt>
                <c:pt idx="194" formatCode="0.00E+00">
                  <c:v>6.9984400000000002E-2</c:v>
                </c:pt>
                <c:pt idx="195" formatCode="0.00E+00">
                  <c:v>6.9848999999999994E-2</c:v>
                </c:pt>
                <c:pt idx="196" formatCode="0.00E+00">
                  <c:v>6.8603499999999998E-2</c:v>
                </c:pt>
                <c:pt idx="197" formatCode="0.00E+00">
                  <c:v>6.8036100000000002E-2</c:v>
                </c:pt>
                <c:pt idx="198" formatCode="0.00E+00">
                  <c:v>6.7659399999999995E-2</c:v>
                </c:pt>
                <c:pt idx="199" formatCode="0.00E+00">
                  <c:v>6.7225499999999994E-2</c:v>
                </c:pt>
                <c:pt idx="200" formatCode="0.00E+00">
                  <c:v>6.6713300000000003E-2</c:v>
                </c:pt>
                <c:pt idx="201" formatCode="0.00E+00">
                  <c:v>6.5738199999999997E-2</c:v>
                </c:pt>
                <c:pt idx="202" formatCode="0.00E+00">
                  <c:v>6.5602300000000002E-2</c:v>
                </c:pt>
                <c:pt idx="203" formatCode="0.00E+00">
                  <c:v>6.5032999999999994E-2</c:v>
                </c:pt>
                <c:pt idx="204" formatCode="0.00E+00">
                  <c:v>6.5074400000000004E-2</c:v>
                </c:pt>
                <c:pt idx="205" formatCode="0.00E+00">
                  <c:v>6.4982899999999996E-2</c:v>
                </c:pt>
                <c:pt idx="206" formatCode="0.00E+00">
                  <c:v>6.3623399999999997E-2</c:v>
                </c:pt>
                <c:pt idx="207" formatCode="0.00E+00">
                  <c:v>6.3770300000000002E-2</c:v>
                </c:pt>
                <c:pt idx="208" formatCode="0.00E+00">
                  <c:v>6.3288700000000003E-2</c:v>
                </c:pt>
                <c:pt idx="209" formatCode="0.00E+00">
                  <c:v>6.2613000000000002E-2</c:v>
                </c:pt>
                <c:pt idx="210" formatCode="0.00E+00">
                  <c:v>6.2787099999999998E-2</c:v>
                </c:pt>
                <c:pt idx="211" formatCode="0.00E+00">
                  <c:v>6.1630699999999997E-2</c:v>
                </c:pt>
                <c:pt idx="212" formatCode="0.00E+00">
                  <c:v>6.1337000000000003E-2</c:v>
                </c:pt>
                <c:pt idx="213" formatCode="0.00E+00">
                  <c:v>6.1332699999999997E-2</c:v>
                </c:pt>
                <c:pt idx="214" formatCode="0.00E+00">
                  <c:v>6.0936900000000002E-2</c:v>
                </c:pt>
                <c:pt idx="215" formatCode="0.00E+00">
                  <c:v>6.0171099999999998E-2</c:v>
                </c:pt>
                <c:pt idx="216" formatCode="0.00E+00">
                  <c:v>5.9721000000000003E-2</c:v>
                </c:pt>
                <c:pt idx="217" formatCode="0.00E+00">
                  <c:v>5.9196499999999999E-2</c:v>
                </c:pt>
                <c:pt idx="218" formatCode="0.00E+00">
                  <c:v>5.8713899999999999E-2</c:v>
                </c:pt>
                <c:pt idx="219" formatCode="0.00E+00">
                  <c:v>5.7934800000000002E-2</c:v>
                </c:pt>
                <c:pt idx="220" formatCode="0.00E+00">
                  <c:v>5.7542299999999998E-2</c:v>
                </c:pt>
                <c:pt idx="221" formatCode="0.00E+00">
                  <c:v>5.7273400000000002E-2</c:v>
                </c:pt>
                <c:pt idx="222" formatCode="0.00E+00">
                  <c:v>5.5932000000000003E-2</c:v>
                </c:pt>
                <c:pt idx="223" formatCode="0.00E+00">
                  <c:v>5.6147599999999999E-2</c:v>
                </c:pt>
                <c:pt idx="224" formatCode="0.00E+00">
                  <c:v>5.5257800000000003E-2</c:v>
                </c:pt>
                <c:pt idx="225" formatCode="0.00E+00">
                  <c:v>5.4557300000000003E-2</c:v>
                </c:pt>
                <c:pt idx="226" formatCode="0.00E+00">
                  <c:v>5.4137699999999997E-2</c:v>
                </c:pt>
                <c:pt idx="227" formatCode="0.00E+00">
                  <c:v>5.3247500000000003E-2</c:v>
                </c:pt>
                <c:pt idx="228" formatCode="0.00E+00">
                  <c:v>5.2873099999999999E-2</c:v>
                </c:pt>
                <c:pt idx="229" formatCode="0.00E+00">
                  <c:v>5.2123099999999999E-2</c:v>
                </c:pt>
                <c:pt idx="230" formatCode="0.00E+00">
                  <c:v>5.1843599999999997E-2</c:v>
                </c:pt>
                <c:pt idx="231" formatCode="0.00E+00">
                  <c:v>5.0811799999999997E-2</c:v>
                </c:pt>
                <c:pt idx="232" formatCode="0.00E+00">
                  <c:v>5.0013099999999998E-2</c:v>
                </c:pt>
                <c:pt idx="233" formatCode="0.00E+00">
                  <c:v>4.9585299999999999E-2</c:v>
                </c:pt>
                <c:pt idx="234" formatCode="0.00E+00">
                  <c:v>4.8758999999999997E-2</c:v>
                </c:pt>
                <c:pt idx="235" formatCode="0.00E+00">
                  <c:v>4.8212499999999998E-2</c:v>
                </c:pt>
                <c:pt idx="236" formatCode="0.00E+00">
                  <c:v>4.7619300000000003E-2</c:v>
                </c:pt>
                <c:pt idx="237" formatCode="0.00E+00">
                  <c:v>4.6913099999999999E-2</c:v>
                </c:pt>
                <c:pt idx="238" formatCode="0.00E+00">
                  <c:v>4.6235999999999999E-2</c:v>
                </c:pt>
                <c:pt idx="239" formatCode="0.00E+00">
                  <c:v>4.5422999999999998E-2</c:v>
                </c:pt>
                <c:pt idx="240" formatCode="0.00E+00">
                  <c:v>4.4829800000000003E-2</c:v>
                </c:pt>
                <c:pt idx="241" formatCode="0.00E+00">
                  <c:v>4.3829399999999998E-2</c:v>
                </c:pt>
                <c:pt idx="242" formatCode="0.00E+00">
                  <c:v>4.3473699999999997E-2</c:v>
                </c:pt>
                <c:pt idx="243" formatCode="0.00E+00">
                  <c:v>4.2411799999999999E-2</c:v>
                </c:pt>
                <c:pt idx="244" formatCode="0.00E+00">
                  <c:v>4.1894399999999998E-2</c:v>
                </c:pt>
                <c:pt idx="245" formatCode="0.00E+00">
                  <c:v>4.0984199999999998E-2</c:v>
                </c:pt>
                <c:pt idx="246" formatCode="0.00E+00">
                  <c:v>4.0452500000000002E-2</c:v>
                </c:pt>
                <c:pt idx="247" formatCode="0.00E+00">
                  <c:v>3.9532200000000003E-2</c:v>
                </c:pt>
                <c:pt idx="248" formatCode="0.00E+00">
                  <c:v>3.8985300000000001E-2</c:v>
                </c:pt>
                <c:pt idx="249" formatCode="0.00E+00">
                  <c:v>3.7940500000000002E-2</c:v>
                </c:pt>
                <c:pt idx="250" formatCode="0.00E+00">
                  <c:v>3.71685E-2</c:v>
                </c:pt>
                <c:pt idx="251" formatCode="0.00E+00">
                  <c:v>3.6903400000000003E-2</c:v>
                </c:pt>
                <c:pt idx="252" formatCode="0.00E+00">
                  <c:v>3.5998299999999997E-2</c:v>
                </c:pt>
                <c:pt idx="253" formatCode="0.00E+00">
                  <c:v>3.52144E-2</c:v>
                </c:pt>
                <c:pt idx="254" formatCode="0.00E+00">
                  <c:v>3.4507799999999998E-2</c:v>
                </c:pt>
                <c:pt idx="255" formatCode="0.00E+00">
                  <c:v>3.3768199999999998E-2</c:v>
                </c:pt>
                <c:pt idx="256" formatCode="0.00E+00">
                  <c:v>3.2983800000000001E-2</c:v>
                </c:pt>
                <c:pt idx="257" formatCode="0.00E+00">
                  <c:v>3.2253299999999999E-2</c:v>
                </c:pt>
                <c:pt idx="258" formatCode="0.00E+00">
                  <c:v>3.1539900000000003E-2</c:v>
                </c:pt>
                <c:pt idx="259" formatCode="0.00E+00">
                  <c:v>3.0861400000000001E-2</c:v>
                </c:pt>
                <c:pt idx="260" formatCode="0.00E+00">
                  <c:v>3.0260100000000002E-2</c:v>
                </c:pt>
                <c:pt idx="261" formatCode="0.00E+00">
                  <c:v>2.9770399999999999E-2</c:v>
                </c:pt>
                <c:pt idx="262" formatCode="0.00E+00">
                  <c:v>2.8985500000000001E-2</c:v>
                </c:pt>
                <c:pt idx="263" formatCode="0.00E+00">
                  <c:v>2.8594999999999999E-2</c:v>
                </c:pt>
                <c:pt idx="264" formatCode="0.00E+00">
                  <c:v>2.7837799999999999E-2</c:v>
                </c:pt>
                <c:pt idx="265" formatCode="0.00E+00">
                  <c:v>2.7278899999999998E-2</c:v>
                </c:pt>
                <c:pt idx="266" formatCode="0.00E+00">
                  <c:v>2.64678E-2</c:v>
                </c:pt>
                <c:pt idx="267" formatCode="0.00E+00">
                  <c:v>2.5895600000000001E-2</c:v>
                </c:pt>
                <c:pt idx="268" formatCode="0.00E+00">
                  <c:v>2.55032E-2</c:v>
                </c:pt>
                <c:pt idx="269" formatCode="0.00E+00">
                  <c:v>2.45271E-2</c:v>
                </c:pt>
                <c:pt idx="270" formatCode="0.00E+00">
                  <c:v>2.4238099999999999E-2</c:v>
                </c:pt>
                <c:pt idx="271" formatCode="0.00E+00">
                  <c:v>2.3714499999999999E-2</c:v>
                </c:pt>
                <c:pt idx="272" formatCode="0.00E+00">
                  <c:v>2.31104E-2</c:v>
                </c:pt>
                <c:pt idx="273" formatCode="0.00E+00">
                  <c:v>2.2766600000000001E-2</c:v>
                </c:pt>
                <c:pt idx="274" formatCode="0.00E+00">
                  <c:v>2.2056599999999999E-2</c:v>
                </c:pt>
                <c:pt idx="275" formatCode="0.00E+00">
                  <c:v>2.1680399999999999E-2</c:v>
                </c:pt>
                <c:pt idx="276" formatCode="0.00E+00">
                  <c:v>2.1233999999999999E-2</c:v>
                </c:pt>
                <c:pt idx="277" formatCode="0.00E+00">
                  <c:v>2.07057E-2</c:v>
                </c:pt>
                <c:pt idx="278" formatCode="0.00E+00">
                  <c:v>2.0179699999999998E-2</c:v>
                </c:pt>
                <c:pt idx="279" formatCode="0.00E+00">
                  <c:v>1.99347E-2</c:v>
                </c:pt>
                <c:pt idx="280" formatCode="0.00E+00">
                  <c:v>1.9349100000000001E-2</c:v>
                </c:pt>
                <c:pt idx="281" formatCode="0.00E+00">
                  <c:v>1.8968100000000002E-2</c:v>
                </c:pt>
                <c:pt idx="282" formatCode="0.00E+00">
                  <c:v>1.8415500000000001E-2</c:v>
                </c:pt>
                <c:pt idx="283" formatCode="0.00E+00">
                  <c:v>1.80745E-2</c:v>
                </c:pt>
                <c:pt idx="284" formatCode="0.00E+00">
                  <c:v>1.7661099999999999E-2</c:v>
                </c:pt>
                <c:pt idx="285" formatCode="0.00E+00">
                  <c:v>1.7338800000000001E-2</c:v>
                </c:pt>
                <c:pt idx="286" formatCode="0.00E+00">
                  <c:v>1.6964400000000001E-2</c:v>
                </c:pt>
                <c:pt idx="287" formatCode="0.00E+00">
                  <c:v>1.65801E-2</c:v>
                </c:pt>
                <c:pt idx="288" formatCode="0.00E+00">
                  <c:v>1.6342200000000001E-2</c:v>
                </c:pt>
                <c:pt idx="289" formatCode="0.00E+00">
                  <c:v>1.5895400000000001E-2</c:v>
                </c:pt>
                <c:pt idx="290" formatCode="0.00E+00">
                  <c:v>1.56507E-2</c:v>
                </c:pt>
                <c:pt idx="291" formatCode="0.00E+00">
                  <c:v>1.5285999999999999E-2</c:v>
                </c:pt>
                <c:pt idx="292" formatCode="0.00E+00">
                  <c:v>1.4841099999999999E-2</c:v>
                </c:pt>
                <c:pt idx="293" formatCode="0.00E+00">
                  <c:v>1.48039E-2</c:v>
                </c:pt>
                <c:pt idx="294" formatCode="0.00E+00">
                  <c:v>1.4364699999999999E-2</c:v>
                </c:pt>
                <c:pt idx="295" formatCode="0.00E+00">
                  <c:v>1.42703E-2</c:v>
                </c:pt>
                <c:pt idx="296" formatCode="0.00E+00">
                  <c:v>1.3973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977-4B15-B64E-E5519F972727}"/>
            </c:ext>
          </c:extLst>
        </c:ser>
        <c:ser>
          <c:idx val="13"/>
          <c:order val="12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4'!$A$2:$A$272</c:f>
              <c:numCache>
                <c:formatCode>General</c:formatCode>
                <c:ptCount val="27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</c:numCache>
            </c:numRef>
          </c:xVal>
          <c:yVal>
            <c:numRef>
              <c:f>'[AMG-S-NN-DimethylPhenethylAmin.xlsx]Sheet14'!$B$2:$B$360</c:f>
              <c:numCache>
                <c:formatCode>General</c:formatCode>
                <c:ptCount val="359"/>
                <c:pt idx="0" formatCode="0.00E+00">
                  <c:v>-9.5240099999999994E-2</c:v>
                </c:pt>
                <c:pt idx="1">
                  <c:v>-0.16226599999999999</c:v>
                </c:pt>
                <c:pt idx="2">
                  <c:v>0.21618100000000001</c:v>
                </c:pt>
                <c:pt idx="3">
                  <c:v>0.22401399999999999</c:v>
                </c:pt>
                <c:pt idx="4">
                  <c:v>-0.88031599999999999</c:v>
                </c:pt>
                <c:pt idx="5">
                  <c:v>0.35146300000000003</c:v>
                </c:pt>
                <c:pt idx="6">
                  <c:v>-0.132656</c:v>
                </c:pt>
                <c:pt idx="7">
                  <c:v>-0.63175800000000004</c:v>
                </c:pt>
                <c:pt idx="8">
                  <c:v>-0.34058300000000002</c:v>
                </c:pt>
                <c:pt idx="9">
                  <c:v>-0.91736799999999996</c:v>
                </c:pt>
                <c:pt idx="10">
                  <c:v>-0.36946499999999999</c:v>
                </c:pt>
                <c:pt idx="11">
                  <c:v>-0.61115699999999995</c:v>
                </c:pt>
                <c:pt idx="12">
                  <c:v>-0.69787500000000002</c:v>
                </c:pt>
                <c:pt idx="13">
                  <c:v>-0.31040099999999998</c:v>
                </c:pt>
                <c:pt idx="14">
                  <c:v>-0.485678</c:v>
                </c:pt>
                <c:pt idx="15">
                  <c:v>0.18234300000000001</c:v>
                </c:pt>
                <c:pt idx="16">
                  <c:v>-0.81883600000000001</c:v>
                </c:pt>
                <c:pt idx="17">
                  <c:v>-0.466918</c:v>
                </c:pt>
                <c:pt idx="18">
                  <c:v>-0.242095</c:v>
                </c:pt>
                <c:pt idx="19">
                  <c:v>-0.50898200000000005</c:v>
                </c:pt>
                <c:pt idx="20" formatCode="0.00E+00">
                  <c:v>-9.8462099999999993E-3</c:v>
                </c:pt>
                <c:pt idx="21">
                  <c:v>-0.41514899999999999</c:v>
                </c:pt>
                <c:pt idx="22" formatCode="0.00E+00">
                  <c:v>-1.43251E-2</c:v>
                </c:pt>
                <c:pt idx="23">
                  <c:v>-0.191135</c:v>
                </c:pt>
                <c:pt idx="24">
                  <c:v>-0.176092</c:v>
                </c:pt>
                <c:pt idx="25">
                  <c:v>0.58157099999999995</c:v>
                </c:pt>
                <c:pt idx="26">
                  <c:v>-0.93831299999999995</c:v>
                </c:pt>
                <c:pt idx="27">
                  <c:v>-0.47137299999999999</c:v>
                </c:pt>
                <c:pt idx="28">
                  <c:v>-0.67273499999999997</c:v>
                </c:pt>
                <c:pt idx="29">
                  <c:v>0.21205099999999999</c:v>
                </c:pt>
                <c:pt idx="30">
                  <c:v>-0.52126099999999997</c:v>
                </c:pt>
                <c:pt idx="31">
                  <c:v>0.217365</c:v>
                </c:pt>
                <c:pt idx="32">
                  <c:v>0.197936</c:v>
                </c:pt>
                <c:pt idx="33">
                  <c:v>-0.56649300000000002</c:v>
                </c:pt>
                <c:pt idx="34">
                  <c:v>0.31140200000000001</c:v>
                </c:pt>
                <c:pt idx="35">
                  <c:v>-1.0085900000000001</c:v>
                </c:pt>
                <c:pt idx="36">
                  <c:v>-0.32213799999999998</c:v>
                </c:pt>
                <c:pt idx="37" formatCode="0.00E+00">
                  <c:v>-8.4331000000000003E-2</c:v>
                </c:pt>
                <c:pt idx="38">
                  <c:v>-0.77257299999999995</c:v>
                </c:pt>
                <c:pt idx="39">
                  <c:v>-0.69258900000000001</c:v>
                </c:pt>
                <c:pt idx="40">
                  <c:v>-0.14633399999999999</c:v>
                </c:pt>
                <c:pt idx="41">
                  <c:v>0.51868000000000003</c:v>
                </c:pt>
                <c:pt idx="42">
                  <c:v>-0.18712000000000001</c:v>
                </c:pt>
                <c:pt idx="43">
                  <c:v>-0.60875699999999999</c:v>
                </c:pt>
                <c:pt idx="44">
                  <c:v>0.31543900000000002</c:v>
                </c:pt>
                <c:pt idx="45">
                  <c:v>0.18720400000000001</c:v>
                </c:pt>
                <c:pt idx="46" formatCode="0.00E+00">
                  <c:v>9.4649800000000006E-2</c:v>
                </c:pt>
                <c:pt idx="47">
                  <c:v>-0.36205700000000002</c:v>
                </c:pt>
                <c:pt idx="48">
                  <c:v>-0.21939700000000001</c:v>
                </c:pt>
                <c:pt idx="49">
                  <c:v>0.26061299999999998</c:v>
                </c:pt>
                <c:pt idx="50">
                  <c:v>-0.40760999999999997</c:v>
                </c:pt>
                <c:pt idx="51">
                  <c:v>0.148613</c:v>
                </c:pt>
                <c:pt idx="52" formatCode="0.00E+00">
                  <c:v>-6.09303E-2</c:v>
                </c:pt>
                <c:pt idx="53" formatCode="0.00E+00">
                  <c:v>-5.1964299999999998E-2</c:v>
                </c:pt>
                <c:pt idx="54" formatCode="0.00E+00">
                  <c:v>-1.8677699999999999E-3</c:v>
                </c:pt>
                <c:pt idx="55">
                  <c:v>0.17991699999999999</c:v>
                </c:pt>
                <c:pt idx="56">
                  <c:v>0.283746</c:v>
                </c:pt>
                <c:pt idx="57">
                  <c:v>0.41913600000000001</c:v>
                </c:pt>
                <c:pt idx="58" formatCode="0.00E+00">
                  <c:v>-9.4642600000000004E-3</c:v>
                </c:pt>
                <c:pt idx="59">
                  <c:v>0.60395799999999999</c:v>
                </c:pt>
                <c:pt idx="60" formatCode="0.00E+00">
                  <c:v>6.0100600000000002E-3</c:v>
                </c:pt>
                <c:pt idx="61">
                  <c:v>1.0400199999999999</c:v>
                </c:pt>
                <c:pt idx="62" formatCode="0.00E+00">
                  <c:v>9.0846499999999997E-2</c:v>
                </c:pt>
                <c:pt idx="63">
                  <c:v>0.52864999999999995</c:v>
                </c:pt>
                <c:pt idx="64">
                  <c:v>-0.306089</c:v>
                </c:pt>
                <c:pt idx="65">
                  <c:v>-0.14534</c:v>
                </c:pt>
                <c:pt idx="66">
                  <c:v>0.19417799999999999</c:v>
                </c:pt>
                <c:pt idx="67">
                  <c:v>0.43532500000000002</c:v>
                </c:pt>
                <c:pt idx="68">
                  <c:v>0.67987399999999998</c:v>
                </c:pt>
                <c:pt idx="69">
                  <c:v>0.98240799999999995</c:v>
                </c:pt>
                <c:pt idx="70">
                  <c:v>0.77832400000000002</c:v>
                </c:pt>
                <c:pt idx="71">
                  <c:v>1.1617</c:v>
                </c:pt>
                <c:pt idx="72">
                  <c:v>0.84457199999999999</c:v>
                </c:pt>
                <c:pt idx="73">
                  <c:v>0.89290800000000004</c:v>
                </c:pt>
                <c:pt idx="74">
                  <c:v>0.93929499999999999</c:v>
                </c:pt>
                <c:pt idx="75">
                  <c:v>0.93423199999999995</c:v>
                </c:pt>
                <c:pt idx="76">
                  <c:v>0.95617799999999997</c:v>
                </c:pt>
                <c:pt idx="77">
                  <c:v>0.91150399999999998</c:v>
                </c:pt>
                <c:pt idx="78">
                  <c:v>0.97659099999999999</c:v>
                </c:pt>
                <c:pt idx="79">
                  <c:v>0.98441599999999996</c:v>
                </c:pt>
                <c:pt idx="80">
                  <c:v>0.99093799999999999</c:v>
                </c:pt>
                <c:pt idx="81">
                  <c:v>0.98509000000000002</c:v>
                </c:pt>
                <c:pt idx="82">
                  <c:v>0.89815299999999998</c:v>
                </c:pt>
                <c:pt idx="83">
                  <c:v>0.91680099999999998</c:v>
                </c:pt>
                <c:pt idx="84">
                  <c:v>0.90261800000000003</c:v>
                </c:pt>
                <c:pt idx="85">
                  <c:v>0.93377699999999997</c:v>
                </c:pt>
                <c:pt idx="86">
                  <c:v>0.96103300000000003</c:v>
                </c:pt>
                <c:pt idx="87">
                  <c:v>0.93667800000000001</c:v>
                </c:pt>
                <c:pt idx="88">
                  <c:v>0.94825899999999996</c:v>
                </c:pt>
                <c:pt idx="89">
                  <c:v>0.92917899999999998</c:v>
                </c:pt>
                <c:pt idx="90">
                  <c:v>0.93790799999999996</c:v>
                </c:pt>
                <c:pt idx="91">
                  <c:v>0.92992900000000001</c:v>
                </c:pt>
                <c:pt idx="92">
                  <c:v>0.93808400000000003</c:v>
                </c:pt>
                <c:pt idx="93">
                  <c:v>0.915184</c:v>
                </c:pt>
                <c:pt idx="94">
                  <c:v>0.91420299999999999</c:v>
                </c:pt>
                <c:pt idx="95">
                  <c:v>0.92412300000000003</c:v>
                </c:pt>
                <c:pt idx="96">
                  <c:v>0.89796399999999998</c:v>
                </c:pt>
                <c:pt idx="97">
                  <c:v>0.90009399999999995</c:v>
                </c:pt>
                <c:pt idx="98">
                  <c:v>0.87479700000000005</c:v>
                </c:pt>
                <c:pt idx="99">
                  <c:v>0.86914100000000005</c:v>
                </c:pt>
                <c:pt idx="100">
                  <c:v>0.86847099999999999</c:v>
                </c:pt>
                <c:pt idx="101">
                  <c:v>0.84053999999999995</c:v>
                </c:pt>
                <c:pt idx="102">
                  <c:v>0.846225</c:v>
                </c:pt>
                <c:pt idx="103">
                  <c:v>0.82364199999999999</c:v>
                </c:pt>
                <c:pt idx="104">
                  <c:v>0.81984699999999999</c:v>
                </c:pt>
                <c:pt idx="105">
                  <c:v>0.81193599999999999</c:v>
                </c:pt>
                <c:pt idx="106">
                  <c:v>0.79919600000000002</c:v>
                </c:pt>
                <c:pt idx="107">
                  <c:v>0.79739000000000004</c:v>
                </c:pt>
                <c:pt idx="108">
                  <c:v>0.79059000000000001</c:v>
                </c:pt>
                <c:pt idx="109">
                  <c:v>0.78495999999999999</c:v>
                </c:pt>
                <c:pt idx="110">
                  <c:v>0.78838399999999997</c:v>
                </c:pt>
                <c:pt idx="111">
                  <c:v>0.78712700000000002</c:v>
                </c:pt>
                <c:pt idx="112">
                  <c:v>0.79148799999999997</c:v>
                </c:pt>
                <c:pt idx="113">
                  <c:v>0.78872399999999998</c:v>
                </c:pt>
                <c:pt idx="114">
                  <c:v>0.79168400000000005</c:v>
                </c:pt>
                <c:pt idx="115">
                  <c:v>0.78886599999999996</c:v>
                </c:pt>
                <c:pt idx="116">
                  <c:v>0.79611900000000002</c:v>
                </c:pt>
                <c:pt idx="117">
                  <c:v>0.80001500000000003</c:v>
                </c:pt>
                <c:pt idx="118">
                  <c:v>0.79847900000000005</c:v>
                </c:pt>
                <c:pt idx="119">
                  <c:v>0.79445200000000005</c:v>
                </c:pt>
                <c:pt idx="120">
                  <c:v>0.79283400000000004</c:v>
                </c:pt>
                <c:pt idx="121">
                  <c:v>0.79268099999999997</c:v>
                </c:pt>
                <c:pt idx="122">
                  <c:v>0.78852500000000003</c:v>
                </c:pt>
                <c:pt idx="123">
                  <c:v>0.78769699999999998</c:v>
                </c:pt>
                <c:pt idx="124">
                  <c:v>0.78451199999999999</c:v>
                </c:pt>
                <c:pt idx="125">
                  <c:v>0.78072799999999998</c:v>
                </c:pt>
                <c:pt idx="126">
                  <c:v>0.77598599999999995</c:v>
                </c:pt>
                <c:pt idx="127">
                  <c:v>0.76942699999999997</c:v>
                </c:pt>
                <c:pt idx="128">
                  <c:v>0.76463099999999995</c:v>
                </c:pt>
                <c:pt idx="129">
                  <c:v>0.75512800000000002</c:v>
                </c:pt>
                <c:pt idx="130">
                  <c:v>0.74970599999999998</c:v>
                </c:pt>
                <c:pt idx="131">
                  <c:v>0.73854799999999998</c:v>
                </c:pt>
                <c:pt idx="132">
                  <c:v>0.72772899999999996</c:v>
                </c:pt>
                <c:pt idx="133">
                  <c:v>0.717503</c:v>
                </c:pt>
                <c:pt idx="134">
                  <c:v>0.70204500000000003</c:v>
                </c:pt>
                <c:pt idx="135">
                  <c:v>0.69041699999999995</c:v>
                </c:pt>
                <c:pt idx="136">
                  <c:v>0.67424499999999998</c:v>
                </c:pt>
                <c:pt idx="137">
                  <c:v>0.65774200000000005</c:v>
                </c:pt>
                <c:pt idx="138">
                  <c:v>0.64156199999999997</c:v>
                </c:pt>
                <c:pt idx="139">
                  <c:v>0.62316899999999997</c:v>
                </c:pt>
                <c:pt idx="140">
                  <c:v>0.60784499999999997</c:v>
                </c:pt>
                <c:pt idx="141">
                  <c:v>0.58979599999999999</c:v>
                </c:pt>
                <c:pt idx="142">
                  <c:v>0.57288799999999995</c:v>
                </c:pt>
                <c:pt idx="143">
                  <c:v>0.55561400000000005</c:v>
                </c:pt>
                <c:pt idx="144">
                  <c:v>0.53733699999999995</c:v>
                </c:pt>
                <c:pt idx="145">
                  <c:v>0.51927599999999996</c:v>
                </c:pt>
                <c:pt idx="146">
                  <c:v>0.49843799999999999</c:v>
                </c:pt>
                <c:pt idx="147">
                  <c:v>0.47915799999999997</c:v>
                </c:pt>
                <c:pt idx="148">
                  <c:v>0.45854499999999998</c:v>
                </c:pt>
                <c:pt idx="149">
                  <c:v>0.43791200000000002</c:v>
                </c:pt>
                <c:pt idx="150">
                  <c:v>0.41812199999999999</c:v>
                </c:pt>
                <c:pt idx="151">
                  <c:v>0.397476</c:v>
                </c:pt>
                <c:pt idx="152">
                  <c:v>0.377303</c:v>
                </c:pt>
                <c:pt idx="153">
                  <c:v>0.35815200000000003</c:v>
                </c:pt>
                <c:pt idx="154">
                  <c:v>0.33829300000000001</c:v>
                </c:pt>
                <c:pt idx="155">
                  <c:v>0.31894400000000001</c:v>
                </c:pt>
                <c:pt idx="156">
                  <c:v>0.30076399999999998</c:v>
                </c:pt>
                <c:pt idx="157">
                  <c:v>0.28218500000000002</c:v>
                </c:pt>
                <c:pt idx="158">
                  <c:v>0.26453900000000002</c:v>
                </c:pt>
                <c:pt idx="159">
                  <c:v>0.24745</c:v>
                </c:pt>
                <c:pt idx="160">
                  <c:v>0.22991500000000001</c:v>
                </c:pt>
                <c:pt idx="161">
                  <c:v>0.21424199999999999</c:v>
                </c:pt>
                <c:pt idx="162">
                  <c:v>0.19922000000000001</c:v>
                </c:pt>
                <c:pt idx="163">
                  <c:v>0.18554399999999999</c:v>
                </c:pt>
                <c:pt idx="164">
                  <c:v>0.172815</c:v>
                </c:pt>
                <c:pt idx="165">
                  <c:v>0.16202</c:v>
                </c:pt>
                <c:pt idx="166">
                  <c:v>0.15196000000000001</c:v>
                </c:pt>
                <c:pt idx="167">
                  <c:v>0.14316499999999999</c:v>
                </c:pt>
                <c:pt idx="168">
                  <c:v>0.136049</c:v>
                </c:pt>
                <c:pt idx="169">
                  <c:v>0.12832399999999999</c:v>
                </c:pt>
                <c:pt idx="170">
                  <c:v>0.122881</c:v>
                </c:pt>
                <c:pt idx="171">
                  <c:v>0.118876</c:v>
                </c:pt>
                <c:pt idx="172">
                  <c:v>0.114342</c:v>
                </c:pt>
                <c:pt idx="173">
                  <c:v>0.108143</c:v>
                </c:pt>
                <c:pt idx="174">
                  <c:v>0.102591</c:v>
                </c:pt>
                <c:pt idx="175" formatCode="0.00E+00">
                  <c:v>9.84154E-2</c:v>
                </c:pt>
                <c:pt idx="176" formatCode="0.00E+00">
                  <c:v>9.6399799999999994E-2</c:v>
                </c:pt>
                <c:pt idx="177" formatCode="0.00E+00">
                  <c:v>9.4880099999999995E-2</c:v>
                </c:pt>
                <c:pt idx="178" formatCode="0.00E+00">
                  <c:v>9.4679799999999995E-2</c:v>
                </c:pt>
                <c:pt idx="179" formatCode="0.00E+00">
                  <c:v>9.1579400000000005E-2</c:v>
                </c:pt>
                <c:pt idx="180" formatCode="0.00E+00">
                  <c:v>8.78472E-2</c:v>
                </c:pt>
                <c:pt idx="181" formatCode="0.00E+00">
                  <c:v>8.60538E-2</c:v>
                </c:pt>
                <c:pt idx="182" formatCode="0.00E+00">
                  <c:v>8.3975300000000003E-2</c:v>
                </c:pt>
                <c:pt idx="183" formatCode="0.00E+00">
                  <c:v>8.2139500000000004E-2</c:v>
                </c:pt>
                <c:pt idx="184" formatCode="0.00E+00">
                  <c:v>8.0402899999999999E-2</c:v>
                </c:pt>
                <c:pt idx="185" formatCode="0.00E+00">
                  <c:v>7.8892199999999996E-2</c:v>
                </c:pt>
                <c:pt idx="186" formatCode="0.00E+00">
                  <c:v>7.7665799999999993E-2</c:v>
                </c:pt>
                <c:pt idx="187" formatCode="0.00E+00">
                  <c:v>7.5978299999999999E-2</c:v>
                </c:pt>
                <c:pt idx="188" formatCode="0.00E+00">
                  <c:v>7.4760900000000005E-2</c:v>
                </c:pt>
                <c:pt idx="189" formatCode="0.00E+00">
                  <c:v>7.3614100000000002E-2</c:v>
                </c:pt>
                <c:pt idx="190" formatCode="0.00E+00">
                  <c:v>7.3327100000000006E-2</c:v>
                </c:pt>
                <c:pt idx="191" formatCode="0.00E+00">
                  <c:v>7.2194099999999997E-2</c:v>
                </c:pt>
                <c:pt idx="192" formatCode="0.00E+00">
                  <c:v>7.2682899999999995E-2</c:v>
                </c:pt>
                <c:pt idx="193" formatCode="0.00E+00">
                  <c:v>7.1376800000000004E-2</c:v>
                </c:pt>
                <c:pt idx="194" formatCode="0.00E+00">
                  <c:v>7.0627200000000001E-2</c:v>
                </c:pt>
                <c:pt idx="195" formatCode="0.00E+00">
                  <c:v>7.0543800000000004E-2</c:v>
                </c:pt>
                <c:pt idx="196" formatCode="0.00E+00">
                  <c:v>6.9121799999999997E-2</c:v>
                </c:pt>
                <c:pt idx="197" formatCode="0.00E+00">
                  <c:v>6.8887199999999996E-2</c:v>
                </c:pt>
                <c:pt idx="198" formatCode="0.00E+00">
                  <c:v>6.8104700000000004E-2</c:v>
                </c:pt>
                <c:pt idx="199" formatCode="0.00E+00">
                  <c:v>6.8074700000000002E-2</c:v>
                </c:pt>
                <c:pt idx="200" formatCode="0.00E+00">
                  <c:v>6.7425700000000005E-2</c:v>
                </c:pt>
                <c:pt idx="201" formatCode="0.00E+00">
                  <c:v>6.6243200000000002E-2</c:v>
                </c:pt>
                <c:pt idx="202" formatCode="0.00E+00">
                  <c:v>6.6402900000000001E-2</c:v>
                </c:pt>
                <c:pt idx="203" formatCode="0.00E+00">
                  <c:v>6.5800700000000004E-2</c:v>
                </c:pt>
                <c:pt idx="204" formatCode="0.00E+00">
                  <c:v>6.5383899999999995E-2</c:v>
                </c:pt>
                <c:pt idx="205" formatCode="0.00E+00">
                  <c:v>6.5065399999999995E-2</c:v>
                </c:pt>
                <c:pt idx="206" formatCode="0.00E+00">
                  <c:v>6.4345399999999997E-2</c:v>
                </c:pt>
                <c:pt idx="207" formatCode="0.00E+00">
                  <c:v>6.4154100000000006E-2</c:v>
                </c:pt>
                <c:pt idx="208" formatCode="0.00E+00">
                  <c:v>6.3250500000000001E-2</c:v>
                </c:pt>
                <c:pt idx="209" formatCode="0.00E+00">
                  <c:v>6.3118900000000006E-2</c:v>
                </c:pt>
                <c:pt idx="210" formatCode="0.00E+00">
                  <c:v>6.2800400000000006E-2</c:v>
                </c:pt>
                <c:pt idx="211" formatCode="0.00E+00">
                  <c:v>6.19626E-2</c:v>
                </c:pt>
                <c:pt idx="212" formatCode="0.00E+00">
                  <c:v>6.1658900000000003E-2</c:v>
                </c:pt>
                <c:pt idx="213" formatCode="0.00E+00">
                  <c:v>6.1111499999999999E-2</c:v>
                </c:pt>
                <c:pt idx="214" formatCode="0.00E+00">
                  <c:v>6.0905500000000001E-2</c:v>
                </c:pt>
                <c:pt idx="215" formatCode="0.00E+00">
                  <c:v>6.0246899999999999E-2</c:v>
                </c:pt>
                <c:pt idx="216" formatCode="0.00E+00">
                  <c:v>5.9619900000000003E-2</c:v>
                </c:pt>
                <c:pt idx="217" formatCode="0.00E+00">
                  <c:v>5.9018599999999997E-2</c:v>
                </c:pt>
                <c:pt idx="218" formatCode="0.00E+00">
                  <c:v>5.8793100000000001E-2</c:v>
                </c:pt>
                <c:pt idx="219" formatCode="0.00E+00">
                  <c:v>5.7841799999999999E-2</c:v>
                </c:pt>
                <c:pt idx="220" formatCode="0.00E+00">
                  <c:v>5.77593E-2</c:v>
                </c:pt>
                <c:pt idx="221" formatCode="0.00E+00">
                  <c:v>5.6538600000000001E-2</c:v>
                </c:pt>
                <c:pt idx="222" formatCode="0.00E+00">
                  <c:v>5.6102300000000001E-2</c:v>
                </c:pt>
                <c:pt idx="223" formatCode="0.00E+00">
                  <c:v>5.5815200000000002E-2</c:v>
                </c:pt>
                <c:pt idx="224" formatCode="0.00E+00">
                  <c:v>5.4975999999999997E-2</c:v>
                </c:pt>
                <c:pt idx="225" formatCode="0.00E+00">
                  <c:v>5.4457699999999998E-2</c:v>
                </c:pt>
                <c:pt idx="226" formatCode="0.00E+00">
                  <c:v>5.3441000000000002E-2</c:v>
                </c:pt>
                <c:pt idx="227" formatCode="0.00E+00">
                  <c:v>5.3099599999999997E-2</c:v>
                </c:pt>
                <c:pt idx="228" formatCode="0.00E+00">
                  <c:v>5.24144E-2</c:v>
                </c:pt>
                <c:pt idx="229" formatCode="0.00E+00">
                  <c:v>5.1587099999999997E-2</c:v>
                </c:pt>
                <c:pt idx="230" formatCode="0.00E+00">
                  <c:v>5.1499799999999998E-2</c:v>
                </c:pt>
                <c:pt idx="231" formatCode="0.00E+00">
                  <c:v>5.0018800000000002E-2</c:v>
                </c:pt>
                <c:pt idx="232" formatCode="0.00E+00">
                  <c:v>4.9458500000000002E-2</c:v>
                </c:pt>
                <c:pt idx="233" formatCode="0.00E+00">
                  <c:v>4.9047899999999998E-2</c:v>
                </c:pt>
                <c:pt idx="234" formatCode="0.00E+00">
                  <c:v>4.8404200000000001E-2</c:v>
                </c:pt>
                <c:pt idx="235" formatCode="0.00E+00">
                  <c:v>4.78301E-2</c:v>
                </c:pt>
                <c:pt idx="236" formatCode="0.00E+00">
                  <c:v>4.6946000000000002E-2</c:v>
                </c:pt>
                <c:pt idx="237" formatCode="0.00E+00">
                  <c:v>4.6472100000000002E-2</c:v>
                </c:pt>
                <c:pt idx="238" formatCode="0.00E+00">
                  <c:v>4.5292399999999997E-2</c:v>
                </c:pt>
                <c:pt idx="239" formatCode="0.00E+00">
                  <c:v>4.5136000000000003E-2</c:v>
                </c:pt>
                <c:pt idx="240" formatCode="0.00E+00">
                  <c:v>4.42443E-2</c:v>
                </c:pt>
                <c:pt idx="241" formatCode="0.00E+00">
                  <c:v>4.3229099999999999E-2</c:v>
                </c:pt>
                <c:pt idx="242" formatCode="0.00E+00">
                  <c:v>4.29883E-2</c:v>
                </c:pt>
                <c:pt idx="243" formatCode="0.00E+00">
                  <c:v>4.1803399999999998E-2</c:v>
                </c:pt>
                <c:pt idx="244" formatCode="0.00E+00">
                  <c:v>4.1084299999999997E-2</c:v>
                </c:pt>
                <c:pt idx="245" formatCode="0.00E+00">
                  <c:v>4.0343299999999999E-2</c:v>
                </c:pt>
                <c:pt idx="246" formatCode="0.00E+00">
                  <c:v>3.9867899999999998E-2</c:v>
                </c:pt>
                <c:pt idx="247" formatCode="0.00E+00">
                  <c:v>3.8923300000000001E-2</c:v>
                </c:pt>
                <c:pt idx="248" formatCode="0.00E+00">
                  <c:v>3.83258E-2</c:v>
                </c:pt>
                <c:pt idx="249" formatCode="0.00E+00">
                  <c:v>3.7273399999999998E-2</c:v>
                </c:pt>
                <c:pt idx="250" formatCode="0.00E+00">
                  <c:v>3.6679700000000003E-2</c:v>
                </c:pt>
                <c:pt idx="251" formatCode="0.00E+00">
                  <c:v>3.5898699999999999E-2</c:v>
                </c:pt>
                <c:pt idx="252" formatCode="0.00E+00">
                  <c:v>3.5353200000000001E-2</c:v>
                </c:pt>
                <c:pt idx="253" formatCode="0.00E+00">
                  <c:v>3.4571600000000001E-2</c:v>
                </c:pt>
                <c:pt idx="254" formatCode="0.00E+00">
                  <c:v>3.3872100000000002E-2</c:v>
                </c:pt>
                <c:pt idx="255" formatCode="0.00E+00">
                  <c:v>3.3167799999999997E-2</c:v>
                </c:pt>
                <c:pt idx="256" formatCode="0.00E+00">
                  <c:v>3.2357700000000003E-2</c:v>
                </c:pt>
                <c:pt idx="257" formatCode="0.00E+00">
                  <c:v>3.1584300000000003E-2</c:v>
                </c:pt>
                <c:pt idx="258" formatCode="0.00E+00">
                  <c:v>3.1030200000000001E-2</c:v>
                </c:pt>
                <c:pt idx="259" formatCode="0.00E+00">
                  <c:v>3.0219599999999999E-2</c:v>
                </c:pt>
                <c:pt idx="260" formatCode="0.00E+00">
                  <c:v>2.9491900000000001E-2</c:v>
                </c:pt>
                <c:pt idx="261" formatCode="0.00E+00">
                  <c:v>2.8835300000000001E-2</c:v>
                </c:pt>
                <c:pt idx="262" formatCode="0.00E+00">
                  <c:v>2.8384199999999998E-2</c:v>
                </c:pt>
                <c:pt idx="263" formatCode="0.00E+00">
                  <c:v>2.77448E-2</c:v>
                </c:pt>
                <c:pt idx="264" formatCode="0.00E+00">
                  <c:v>2.7013800000000001E-2</c:v>
                </c:pt>
                <c:pt idx="265" formatCode="0.00E+00">
                  <c:v>2.65379E-2</c:v>
                </c:pt>
                <c:pt idx="266" formatCode="0.00E+00">
                  <c:v>2.56534E-2</c:v>
                </c:pt>
                <c:pt idx="267" formatCode="0.00E+00">
                  <c:v>2.5189900000000001E-2</c:v>
                </c:pt>
                <c:pt idx="268" formatCode="0.00E+00">
                  <c:v>2.4666799999999999E-2</c:v>
                </c:pt>
                <c:pt idx="269" formatCode="0.00E+00">
                  <c:v>2.39358E-2</c:v>
                </c:pt>
                <c:pt idx="270" formatCode="0.00E+00">
                  <c:v>2.3487600000000001E-2</c:v>
                </c:pt>
                <c:pt idx="271" formatCode="0.00E+00">
                  <c:v>2.2986400000000001E-2</c:v>
                </c:pt>
                <c:pt idx="272" formatCode="0.00E+00">
                  <c:v>2.24175E-2</c:v>
                </c:pt>
                <c:pt idx="273" formatCode="0.00E+00">
                  <c:v>2.2068000000000001E-2</c:v>
                </c:pt>
                <c:pt idx="274" formatCode="0.00E+00">
                  <c:v>2.10891E-2</c:v>
                </c:pt>
                <c:pt idx="275" formatCode="0.00E+00">
                  <c:v>2.1063800000000001E-2</c:v>
                </c:pt>
                <c:pt idx="276" formatCode="0.00E+00">
                  <c:v>2.0359499999999999E-2</c:v>
                </c:pt>
                <c:pt idx="277" formatCode="0.00E+00">
                  <c:v>1.98727E-2</c:v>
                </c:pt>
                <c:pt idx="278" formatCode="0.00E+00">
                  <c:v>1.9459199999999999E-2</c:v>
                </c:pt>
                <c:pt idx="279" formatCode="0.00E+00">
                  <c:v>1.8976199999999999E-2</c:v>
                </c:pt>
                <c:pt idx="280" formatCode="0.00E+00">
                  <c:v>1.8562800000000001E-2</c:v>
                </c:pt>
                <c:pt idx="281" formatCode="0.00E+00">
                  <c:v>1.8051600000000001E-2</c:v>
                </c:pt>
                <c:pt idx="282" formatCode="0.00E+00">
                  <c:v>1.7621999999999999E-2</c:v>
                </c:pt>
                <c:pt idx="283" formatCode="0.00E+00">
                  <c:v>1.7287299999999999E-2</c:v>
                </c:pt>
                <c:pt idx="284" formatCode="0.00E+00">
                  <c:v>1.6848599999999998E-2</c:v>
                </c:pt>
                <c:pt idx="285" formatCode="0.00E+00">
                  <c:v>1.6541500000000001E-2</c:v>
                </c:pt>
                <c:pt idx="286" formatCode="0.00E+00">
                  <c:v>1.6088000000000002E-2</c:v>
                </c:pt>
                <c:pt idx="287" formatCode="0.00E+00">
                  <c:v>1.5711300000000001E-2</c:v>
                </c:pt>
                <c:pt idx="288" formatCode="0.00E+00">
                  <c:v>1.55163E-2</c:v>
                </c:pt>
                <c:pt idx="289" formatCode="0.00E+00">
                  <c:v>1.5142900000000001E-2</c:v>
                </c:pt>
                <c:pt idx="290" formatCode="0.00E+00">
                  <c:v>1.4861600000000001E-2</c:v>
                </c:pt>
                <c:pt idx="291" formatCode="0.00E+00">
                  <c:v>1.4388099999999999E-2</c:v>
                </c:pt>
                <c:pt idx="292" formatCode="0.00E+00">
                  <c:v>1.4066199999999999E-2</c:v>
                </c:pt>
                <c:pt idx="293" formatCode="0.00E+00">
                  <c:v>1.38221E-2</c:v>
                </c:pt>
                <c:pt idx="294" formatCode="0.00E+00">
                  <c:v>1.36242E-2</c:v>
                </c:pt>
                <c:pt idx="295" formatCode="0.00E+00">
                  <c:v>1.3602700000000001E-2</c:v>
                </c:pt>
                <c:pt idx="296" formatCode="0.00E+00">
                  <c:v>1.30963E-2</c:v>
                </c:pt>
                <c:pt idx="297" formatCode="0.00E+00">
                  <c:v>1.27869E-2</c:v>
                </c:pt>
                <c:pt idx="298" formatCode="0.00E+00">
                  <c:v>1.2536500000000001E-2</c:v>
                </c:pt>
                <c:pt idx="299" formatCode="0.00E+00">
                  <c:v>1.22638E-2</c:v>
                </c:pt>
                <c:pt idx="300" formatCode="0.00E+00">
                  <c:v>1.20263E-2</c:v>
                </c:pt>
                <c:pt idx="301" formatCode="0.00E+00">
                  <c:v>1.17369E-2</c:v>
                </c:pt>
                <c:pt idx="302" formatCode="0.00E+00">
                  <c:v>1.16782E-2</c:v>
                </c:pt>
                <c:pt idx="303" formatCode="0.00E+00">
                  <c:v>1.1384E-2</c:v>
                </c:pt>
                <c:pt idx="304" formatCode="0.00E+00">
                  <c:v>1.11036E-2</c:v>
                </c:pt>
                <c:pt idx="305" formatCode="0.00E+00">
                  <c:v>1.1003000000000001E-2</c:v>
                </c:pt>
                <c:pt idx="306" formatCode="0.00E+00">
                  <c:v>1.0796500000000001E-2</c:v>
                </c:pt>
                <c:pt idx="307" formatCode="0.00E+00">
                  <c:v>1.06201E-2</c:v>
                </c:pt>
                <c:pt idx="308" formatCode="0.00E+00">
                  <c:v>1.0453199999999999E-2</c:v>
                </c:pt>
                <c:pt idx="309" formatCode="0.00E+00">
                  <c:v>1.0089900000000001E-2</c:v>
                </c:pt>
                <c:pt idx="310" formatCode="0.00E+00">
                  <c:v>1.0030300000000001E-2</c:v>
                </c:pt>
                <c:pt idx="311" formatCode="0.00E+00">
                  <c:v>9.8423999999999994E-3</c:v>
                </c:pt>
                <c:pt idx="312" formatCode="0.00E+00">
                  <c:v>9.6998199999999996E-3</c:v>
                </c:pt>
                <c:pt idx="313" formatCode="0.00E+00">
                  <c:v>9.5410300000000007E-3</c:v>
                </c:pt>
                <c:pt idx="314" formatCode="0.00E+00">
                  <c:v>9.29928E-3</c:v>
                </c:pt>
                <c:pt idx="315" formatCode="0.00E+00">
                  <c:v>9.3317000000000001E-3</c:v>
                </c:pt>
                <c:pt idx="316" formatCode="0.00E+00">
                  <c:v>9.0560899999999993E-3</c:v>
                </c:pt>
                <c:pt idx="317" formatCode="0.00E+00">
                  <c:v>8.9912399999999993E-3</c:v>
                </c:pt>
                <c:pt idx="318" formatCode="0.00E+00">
                  <c:v>8.8920600000000002E-3</c:v>
                </c:pt>
                <c:pt idx="319" formatCode="0.00E+00">
                  <c:v>8.7170600000000004E-3</c:v>
                </c:pt>
                <c:pt idx="320" formatCode="0.00E+00">
                  <c:v>8.6049999999999998E-3</c:v>
                </c:pt>
                <c:pt idx="321" formatCode="0.00E+00">
                  <c:v>8.3351099999999997E-3</c:v>
                </c:pt>
                <c:pt idx="322" formatCode="0.00E+00">
                  <c:v>8.2359300000000007E-3</c:v>
                </c:pt>
                <c:pt idx="323" formatCode="0.00E+00">
                  <c:v>8.0657000000000003E-3</c:v>
                </c:pt>
                <c:pt idx="324" formatCode="0.00E+00">
                  <c:v>7.9569800000000006E-3</c:v>
                </c:pt>
                <c:pt idx="325" formatCode="0.00E+00">
                  <c:v>7.8687700000000006E-3</c:v>
                </c:pt>
                <c:pt idx="326" formatCode="0.00E+00">
                  <c:v>7.7490800000000002E-3</c:v>
                </c:pt>
                <c:pt idx="327" formatCode="0.00E+00">
                  <c:v>7.65038E-3</c:v>
                </c:pt>
                <c:pt idx="328" formatCode="0.00E+00">
                  <c:v>7.47395E-3</c:v>
                </c:pt>
                <c:pt idx="329" formatCode="0.00E+00">
                  <c:v>7.4067100000000004E-3</c:v>
                </c:pt>
                <c:pt idx="330" formatCode="0.00E+00">
                  <c:v>7.1892700000000002E-3</c:v>
                </c:pt>
                <c:pt idx="331" formatCode="0.00E+00">
                  <c:v>7.1210900000000001E-3</c:v>
                </c:pt>
                <c:pt idx="332" formatCode="0.00E+00">
                  <c:v>7.0414500000000003E-3</c:v>
                </c:pt>
                <c:pt idx="333" formatCode="0.00E+00">
                  <c:v>6.77919E-3</c:v>
                </c:pt>
                <c:pt idx="334" formatCode="0.00E+00">
                  <c:v>6.5908399999999997E-3</c:v>
                </c:pt>
                <c:pt idx="335" formatCode="0.00E+00">
                  <c:v>6.60992E-3</c:v>
                </c:pt>
                <c:pt idx="336" formatCode="0.00E+00">
                  <c:v>6.4306299999999997E-3</c:v>
                </c:pt>
                <c:pt idx="337" formatCode="0.00E+00">
                  <c:v>6.33287E-3</c:v>
                </c:pt>
                <c:pt idx="338" formatCode="0.00E+00">
                  <c:v>6.1874399999999998E-3</c:v>
                </c:pt>
                <c:pt idx="339" formatCode="0.00E+00">
                  <c:v>6.0834900000000004E-3</c:v>
                </c:pt>
                <c:pt idx="340" formatCode="0.00E+00">
                  <c:v>5.9680899999999997E-3</c:v>
                </c:pt>
                <c:pt idx="341" formatCode="0.00E+00">
                  <c:v>5.9394799999999996E-3</c:v>
                </c:pt>
                <c:pt idx="342" formatCode="0.00E+00">
                  <c:v>5.7372999999999999E-3</c:v>
                </c:pt>
                <c:pt idx="343" formatCode="0.00E+00">
                  <c:v>5.6924799999999998E-3</c:v>
                </c:pt>
                <c:pt idx="344" formatCode="0.00E+00">
                  <c:v>5.5699299999999998E-3</c:v>
                </c:pt>
                <c:pt idx="345" formatCode="0.00E+00">
                  <c:v>5.3205500000000003E-3</c:v>
                </c:pt>
                <c:pt idx="346" formatCode="0.00E+00">
                  <c:v>5.2375800000000004E-3</c:v>
                </c:pt>
                <c:pt idx="347" formatCode="0.00E+00">
                  <c:v>5.1984800000000001E-3</c:v>
                </c:pt>
                <c:pt idx="348" formatCode="0.00E+00">
                  <c:v>5.0382600000000001E-3</c:v>
                </c:pt>
                <c:pt idx="349" formatCode="0.00E+00">
                  <c:v>4.9290699999999998E-3</c:v>
                </c:pt>
                <c:pt idx="350" formatCode="0.00E+00">
                  <c:v>4.73976E-3</c:v>
                </c:pt>
                <c:pt idx="351" formatCode="0.00E+00">
                  <c:v>4.5952800000000002E-3</c:v>
                </c:pt>
                <c:pt idx="352" formatCode="0.00E+00">
                  <c:v>4.6143499999999997E-3</c:v>
                </c:pt>
                <c:pt idx="353" formatCode="0.00E+00">
                  <c:v>4.51469E-3</c:v>
                </c:pt>
                <c:pt idx="354" formatCode="0.00E+00">
                  <c:v>4.3334999999999997E-3</c:v>
                </c:pt>
                <c:pt idx="355" formatCode="0.00E+00">
                  <c:v>4.1852E-3</c:v>
                </c:pt>
                <c:pt idx="356" formatCode="0.00E+00">
                  <c:v>4.0550200000000003E-3</c:v>
                </c:pt>
                <c:pt idx="357" formatCode="0.00E+00">
                  <c:v>3.8652399999999998E-3</c:v>
                </c:pt>
                <c:pt idx="358" formatCode="0.00E+00">
                  <c:v>3.85666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B977-4B15-B64E-E5519F972727}"/>
            </c:ext>
          </c:extLst>
        </c:ser>
        <c:ser>
          <c:idx val="14"/>
          <c:order val="13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5'!$A$2:$A$387</c:f>
              <c:numCache>
                <c:formatCode>General</c:formatCode>
                <c:ptCount val="38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</c:numCache>
            </c:numRef>
          </c:xVal>
          <c:yVal>
            <c:numRef>
              <c:f>'[AMG-S-NN-DimethylPhenethylAmin.xlsx]Sheet15'!$B$2:$B$364</c:f>
              <c:numCache>
                <c:formatCode>General</c:formatCode>
                <c:ptCount val="363"/>
                <c:pt idx="0">
                  <c:v>-0.27275500000000003</c:v>
                </c:pt>
                <c:pt idx="1">
                  <c:v>0.10059700000000001</c:v>
                </c:pt>
                <c:pt idx="2">
                  <c:v>0.152227</c:v>
                </c:pt>
                <c:pt idx="3">
                  <c:v>-0.45717099999999999</c:v>
                </c:pt>
                <c:pt idx="4">
                  <c:v>-0.328905</c:v>
                </c:pt>
                <c:pt idx="5">
                  <c:v>-0.154194</c:v>
                </c:pt>
                <c:pt idx="6" formatCode="0.00E+00">
                  <c:v>3.3999399999999999E-2</c:v>
                </c:pt>
                <c:pt idx="7">
                  <c:v>-0.56223400000000001</c:v>
                </c:pt>
                <c:pt idx="8">
                  <c:v>-0.26851799999999998</c:v>
                </c:pt>
                <c:pt idx="9">
                  <c:v>-0.103528</c:v>
                </c:pt>
                <c:pt idx="10">
                  <c:v>-0.519154</c:v>
                </c:pt>
                <c:pt idx="11">
                  <c:v>-0.223301</c:v>
                </c:pt>
                <c:pt idx="12">
                  <c:v>-0.72807200000000005</c:v>
                </c:pt>
                <c:pt idx="13">
                  <c:v>-0.52397099999999996</c:v>
                </c:pt>
                <c:pt idx="14" formatCode="0.00E+00">
                  <c:v>9.8915099999999992E-3</c:v>
                </c:pt>
                <c:pt idx="15">
                  <c:v>-0.34965299999999999</c:v>
                </c:pt>
                <c:pt idx="16">
                  <c:v>-0.67764400000000002</c:v>
                </c:pt>
                <c:pt idx="17">
                  <c:v>-0.71196300000000001</c:v>
                </c:pt>
                <c:pt idx="18">
                  <c:v>-0.42452699999999999</c:v>
                </c:pt>
                <c:pt idx="19">
                  <c:v>0.466003</c:v>
                </c:pt>
                <c:pt idx="20">
                  <c:v>-0.32279200000000002</c:v>
                </c:pt>
                <c:pt idx="21">
                  <c:v>-0.358572</c:v>
                </c:pt>
                <c:pt idx="22">
                  <c:v>-0.78451400000000004</c:v>
                </c:pt>
                <c:pt idx="23">
                  <c:v>-0.14932899999999999</c:v>
                </c:pt>
                <c:pt idx="24">
                  <c:v>-0.69896999999999998</c:v>
                </c:pt>
                <c:pt idx="25">
                  <c:v>-0.157475</c:v>
                </c:pt>
                <c:pt idx="26" formatCode="0.00E+00">
                  <c:v>-1.17979E-2</c:v>
                </c:pt>
                <c:pt idx="27">
                  <c:v>-0.32161200000000001</c:v>
                </c:pt>
                <c:pt idx="28">
                  <c:v>-0.25723499999999999</c:v>
                </c:pt>
                <c:pt idx="29" formatCode="0.00E+00">
                  <c:v>9.4275499999999998E-2</c:v>
                </c:pt>
                <c:pt idx="30">
                  <c:v>-0.20954200000000001</c:v>
                </c:pt>
                <c:pt idx="31">
                  <c:v>0.15151000000000001</c:v>
                </c:pt>
                <c:pt idx="32">
                  <c:v>0.31269799999999998</c:v>
                </c:pt>
                <c:pt idx="33">
                  <c:v>-0.70055599999999996</c:v>
                </c:pt>
                <c:pt idx="34">
                  <c:v>-0.38950400000000002</c:v>
                </c:pt>
                <c:pt idx="35">
                  <c:v>-0.28123900000000002</c:v>
                </c:pt>
                <c:pt idx="36">
                  <c:v>-0.36354199999999998</c:v>
                </c:pt>
                <c:pt idx="37" formatCode="0.00E+00">
                  <c:v>-4.0833500000000002E-2</c:v>
                </c:pt>
                <c:pt idx="38">
                  <c:v>-0.35877799999999999</c:v>
                </c:pt>
                <c:pt idx="39">
                  <c:v>-0.318996</c:v>
                </c:pt>
                <c:pt idx="40">
                  <c:v>0.35286299999999998</c:v>
                </c:pt>
                <c:pt idx="41">
                  <c:v>0.21418100000000001</c:v>
                </c:pt>
                <c:pt idx="42" formatCode="0.00E+00">
                  <c:v>2.66733E-2</c:v>
                </c:pt>
                <c:pt idx="43">
                  <c:v>0.136132</c:v>
                </c:pt>
                <c:pt idx="44">
                  <c:v>0.55283300000000002</c:v>
                </c:pt>
                <c:pt idx="45" formatCode="0.00E+00">
                  <c:v>-2.8257400000000002E-3</c:v>
                </c:pt>
                <c:pt idx="46">
                  <c:v>-0.27672200000000002</c:v>
                </c:pt>
                <c:pt idx="47">
                  <c:v>-0.83904400000000001</c:v>
                </c:pt>
                <c:pt idx="48">
                  <c:v>-1.17526</c:v>
                </c:pt>
                <c:pt idx="49" formatCode="0.00E+00">
                  <c:v>7.0254800000000006E-2</c:v>
                </c:pt>
                <c:pt idx="50">
                  <c:v>0.63200599999999996</c:v>
                </c:pt>
                <c:pt idx="51">
                  <c:v>-0.109177</c:v>
                </c:pt>
                <c:pt idx="52">
                  <c:v>-0.60785800000000001</c:v>
                </c:pt>
                <c:pt idx="53" formatCode="0.00E+00">
                  <c:v>7.9533599999999996E-2</c:v>
                </c:pt>
                <c:pt idx="54">
                  <c:v>-0.40652300000000002</c:v>
                </c:pt>
                <c:pt idx="55">
                  <c:v>-0.19034899999999999</c:v>
                </c:pt>
                <c:pt idx="56">
                  <c:v>-0.15610599999999999</c:v>
                </c:pt>
                <c:pt idx="57">
                  <c:v>-0.320467</c:v>
                </c:pt>
                <c:pt idx="58">
                  <c:v>-0.49808400000000003</c:v>
                </c:pt>
                <c:pt idx="59">
                  <c:v>0.128306</c:v>
                </c:pt>
                <c:pt idx="60">
                  <c:v>-0.70190300000000005</c:v>
                </c:pt>
                <c:pt idx="61">
                  <c:v>0.190224</c:v>
                </c:pt>
                <c:pt idx="62">
                  <c:v>0.62927999999999995</c:v>
                </c:pt>
                <c:pt idx="63" formatCode="0.00E+00">
                  <c:v>3.8354399999999997E-2</c:v>
                </c:pt>
                <c:pt idx="64">
                  <c:v>0.13530400000000001</c:v>
                </c:pt>
                <c:pt idx="65" formatCode="0.00E+00">
                  <c:v>-4.5589900000000003E-2</c:v>
                </c:pt>
                <c:pt idx="66">
                  <c:v>-0.25222600000000001</c:v>
                </c:pt>
                <c:pt idx="67">
                  <c:v>0.165052</c:v>
                </c:pt>
                <c:pt idx="68">
                  <c:v>0.68677200000000005</c:v>
                </c:pt>
                <c:pt idx="69">
                  <c:v>1.0527599999999999</c:v>
                </c:pt>
                <c:pt idx="70">
                  <c:v>1.6075200000000001</c:v>
                </c:pt>
                <c:pt idx="71">
                  <c:v>0.76888199999999995</c:v>
                </c:pt>
                <c:pt idx="72">
                  <c:v>1.13337</c:v>
                </c:pt>
                <c:pt idx="73">
                  <c:v>1.0111000000000001</c:v>
                </c:pt>
                <c:pt idx="74">
                  <c:v>0.93240599999999996</c:v>
                </c:pt>
                <c:pt idx="75">
                  <c:v>1.0235700000000001</c:v>
                </c:pt>
                <c:pt idx="76">
                  <c:v>0.85584099999999996</c:v>
                </c:pt>
                <c:pt idx="77">
                  <c:v>0.98993100000000001</c:v>
                </c:pt>
                <c:pt idx="78">
                  <c:v>0.97540800000000005</c:v>
                </c:pt>
                <c:pt idx="79">
                  <c:v>0.93905000000000005</c:v>
                </c:pt>
                <c:pt idx="80">
                  <c:v>1.0038400000000001</c:v>
                </c:pt>
                <c:pt idx="81">
                  <c:v>0.92407399999999995</c:v>
                </c:pt>
                <c:pt idx="82">
                  <c:v>0.94542199999999998</c:v>
                </c:pt>
                <c:pt idx="83">
                  <c:v>0.91543600000000003</c:v>
                </c:pt>
                <c:pt idx="84">
                  <c:v>0.94313100000000005</c:v>
                </c:pt>
                <c:pt idx="85">
                  <c:v>0.96539600000000003</c:v>
                </c:pt>
                <c:pt idx="86">
                  <c:v>0.91154199999999996</c:v>
                </c:pt>
                <c:pt idx="87">
                  <c:v>0.97847799999999996</c:v>
                </c:pt>
                <c:pt idx="88">
                  <c:v>0.93881899999999996</c:v>
                </c:pt>
                <c:pt idx="89">
                  <c:v>0.959866</c:v>
                </c:pt>
                <c:pt idx="90">
                  <c:v>0.92193000000000003</c:v>
                </c:pt>
                <c:pt idx="91">
                  <c:v>0.95490299999999995</c:v>
                </c:pt>
                <c:pt idx="92">
                  <c:v>0.90808800000000001</c:v>
                </c:pt>
                <c:pt idx="93">
                  <c:v>0.955762</c:v>
                </c:pt>
                <c:pt idx="94">
                  <c:v>0.913771</c:v>
                </c:pt>
                <c:pt idx="95">
                  <c:v>0.90888800000000003</c:v>
                </c:pt>
                <c:pt idx="96">
                  <c:v>0.92374999999999996</c:v>
                </c:pt>
                <c:pt idx="97">
                  <c:v>0.89339100000000005</c:v>
                </c:pt>
                <c:pt idx="98">
                  <c:v>0.89424599999999999</c:v>
                </c:pt>
                <c:pt idx="99">
                  <c:v>0.88205699999999998</c:v>
                </c:pt>
                <c:pt idx="100">
                  <c:v>0.86907100000000004</c:v>
                </c:pt>
                <c:pt idx="101">
                  <c:v>0.86832600000000004</c:v>
                </c:pt>
                <c:pt idx="102">
                  <c:v>0.85053000000000001</c:v>
                </c:pt>
                <c:pt idx="103">
                  <c:v>0.84406899999999996</c:v>
                </c:pt>
                <c:pt idx="104">
                  <c:v>0.82828599999999997</c:v>
                </c:pt>
                <c:pt idx="105">
                  <c:v>0.82239300000000004</c:v>
                </c:pt>
                <c:pt idx="106">
                  <c:v>0.81704399999999999</c:v>
                </c:pt>
                <c:pt idx="107">
                  <c:v>0.80061599999999999</c:v>
                </c:pt>
                <c:pt idx="108">
                  <c:v>0.80308299999999999</c:v>
                </c:pt>
                <c:pt idx="109">
                  <c:v>0.79080499999999998</c:v>
                </c:pt>
                <c:pt idx="110">
                  <c:v>0.80022899999999997</c:v>
                </c:pt>
                <c:pt idx="111">
                  <c:v>0.79952999999999996</c:v>
                </c:pt>
                <c:pt idx="112">
                  <c:v>0.79666700000000001</c:v>
                </c:pt>
                <c:pt idx="113">
                  <c:v>0.80343100000000001</c:v>
                </c:pt>
                <c:pt idx="114">
                  <c:v>0.79642999999999997</c:v>
                </c:pt>
                <c:pt idx="115">
                  <c:v>0.80302899999999999</c:v>
                </c:pt>
                <c:pt idx="116">
                  <c:v>0.80901199999999995</c:v>
                </c:pt>
                <c:pt idx="117">
                  <c:v>0.79887600000000003</c:v>
                </c:pt>
                <c:pt idx="118">
                  <c:v>0.81296299999999999</c:v>
                </c:pt>
                <c:pt idx="119">
                  <c:v>0.80302399999999996</c:v>
                </c:pt>
                <c:pt idx="120">
                  <c:v>0.80617700000000003</c:v>
                </c:pt>
                <c:pt idx="121">
                  <c:v>0.80236499999999999</c:v>
                </c:pt>
                <c:pt idx="122">
                  <c:v>0.80027999999999999</c:v>
                </c:pt>
                <c:pt idx="123">
                  <c:v>0.79634099999999997</c:v>
                </c:pt>
                <c:pt idx="124">
                  <c:v>0.79820100000000005</c:v>
                </c:pt>
                <c:pt idx="125">
                  <c:v>0.79030599999999995</c:v>
                </c:pt>
                <c:pt idx="126">
                  <c:v>0.78632299999999999</c:v>
                </c:pt>
                <c:pt idx="127">
                  <c:v>0.78151599999999999</c:v>
                </c:pt>
                <c:pt idx="128">
                  <c:v>0.77428399999999997</c:v>
                </c:pt>
                <c:pt idx="129">
                  <c:v>0.76934199999999997</c:v>
                </c:pt>
                <c:pt idx="130">
                  <c:v>0.761633</c:v>
                </c:pt>
                <c:pt idx="131">
                  <c:v>0.75211399999999995</c:v>
                </c:pt>
                <c:pt idx="132">
                  <c:v>0.74050800000000006</c:v>
                </c:pt>
                <c:pt idx="133">
                  <c:v>0.72884099999999996</c:v>
                </c:pt>
                <c:pt idx="134">
                  <c:v>0.715418</c:v>
                </c:pt>
                <c:pt idx="135">
                  <c:v>0.69899299999999998</c:v>
                </c:pt>
                <c:pt idx="136">
                  <c:v>0.68549000000000004</c:v>
                </c:pt>
                <c:pt idx="137">
                  <c:v>0.66946000000000006</c:v>
                </c:pt>
                <c:pt idx="138">
                  <c:v>0.65209899999999998</c:v>
                </c:pt>
                <c:pt idx="139">
                  <c:v>0.63563000000000003</c:v>
                </c:pt>
                <c:pt idx="140">
                  <c:v>0.61789799999999995</c:v>
                </c:pt>
                <c:pt idx="141">
                  <c:v>0.60195100000000001</c:v>
                </c:pt>
                <c:pt idx="142">
                  <c:v>0.58400300000000005</c:v>
                </c:pt>
                <c:pt idx="143">
                  <c:v>0.56764499999999996</c:v>
                </c:pt>
                <c:pt idx="144">
                  <c:v>0.54920800000000003</c:v>
                </c:pt>
                <c:pt idx="145">
                  <c:v>0.52925199999999994</c:v>
                </c:pt>
                <c:pt idx="146">
                  <c:v>0.51190800000000003</c:v>
                </c:pt>
                <c:pt idx="147">
                  <c:v>0.49043199999999998</c:v>
                </c:pt>
                <c:pt idx="148">
                  <c:v>0.47094900000000001</c:v>
                </c:pt>
                <c:pt idx="149">
                  <c:v>0.44959399999999999</c:v>
                </c:pt>
                <c:pt idx="150">
                  <c:v>0.429174</c:v>
                </c:pt>
                <c:pt idx="151">
                  <c:v>0.40948600000000002</c:v>
                </c:pt>
                <c:pt idx="152">
                  <c:v>0.38887500000000003</c:v>
                </c:pt>
                <c:pt idx="153">
                  <c:v>0.36904100000000001</c:v>
                </c:pt>
                <c:pt idx="154">
                  <c:v>0.34961500000000001</c:v>
                </c:pt>
                <c:pt idx="155">
                  <c:v>0.33079399999999998</c:v>
                </c:pt>
                <c:pt idx="156">
                  <c:v>0.31126700000000002</c:v>
                </c:pt>
                <c:pt idx="157">
                  <c:v>0.294379</c:v>
                </c:pt>
                <c:pt idx="158">
                  <c:v>0.27549600000000002</c:v>
                </c:pt>
                <c:pt idx="159">
                  <c:v>0.25840400000000002</c:v>
                </c:pt>
                <c:pt idx="160">
                  <c:v>0.24127199999999999</c:v>
                </c:pt>
                <c:pt idx="161">
                  <c:v>0.22464999999999999</c:v>
                </c:pt>
                <c:pt idx="162">
                  <c:v>0.21033199999999999</c:v>
                </c:pt>
                <c:pt idx="163">
                  <c:v>0.19601099999999999</c:v>
                </c:pt>
                <c:pt idx="164">
                  <c:v>0.18431800000000001</c:v>
                </c:pt>
                <c:pt idx="165">
                  <c:v>0.17252400000000001</c:v>
                </c:pt>
                <c:pt idx="166">
                  <c:v>0.16204499999999999</c:v>
                </c:pt>
                <c:pt idx="167">
                  <c:v>0.1542</c:v>
                </c:pt>
                <c:pt idx="168">
                  <c:v>0.14640300000000001</c:v>
                </c:pt>
                <c:pt idx="169">
                  <c:v>0.139682</c:v>
                </c:pt>
                <c:pt idx="170">
                  <c:v>0.134577</c:v>
                </c:pt>
                <c:pt idx="171">
                  <c:v>0.12961500000000001</c:v>
                </c:pt>
                <c:pt idx="172">
                  <c:v>0.124676</c:v>
                </c:pt>
                <c:pt idx="173">
                  <c:v>0.119321</c:v>
                </c:pt>
                <c:pt idx="174">
                  <c:v>0.115603</c:v>
                </c:pt>
                <c:pt idx="175">
                  <c:v>0.112189</c:v>
                </c:pt>
                <c:pt idx="176">
                  <c:v>0.108304</c:v>
                </c:pt>
                <c:pt idx="177">
                  <c:v>0.10463600000000001</c:v>
                </c:pt>
                <c:pt idx="178">
                  <c:v>0.10002800000000001</c:v>
                </c:pt>
                <c:pt idx="179" formatCode="0.00E+00">
                  <c:v>9.7891300000000001E-2</c:v>
                </c:pt>
                <c:pt idx="180" formatCode="0.00E+00">
                  <c:v>9.6459900000000001E-2</c:v>
                </c:pt>
                <c:pt idx="181" formatCode="0.00E+00">
                  <c:v>9.4879199999999997E-2</c:v>
                </c:pt>
                <c:pt idx="182" formatCode="0.00E+00">
                  <c:v>9.3768599999999994E-2</c:v>
                </c:pt>
                <c:pt idx="183" formatCode="0.00E+00">
                  <c:v>9.1388700000000003E-2</c:v>
                </c:pt>
                <c:pt idx="184" formatCode="0.00E+00">
                  <c:v>8.9809399999999998E-2</c:v>
                </c:pt>
                <c:pt idx="185" formatCode="0.00E+00">
                  <c:v>8.8192499999999993E-2</c:v>
                </c:pt>
                <c:pt idx="186" formatCode="0.00E+00">
                  <c:v>8.7123900000000004E-2</c:v>
                </c:pt>
                <c:pt idx="187" formatCode="0.00E+00">
                  <c:v>8.5328600000000004E-2</c:v>
                </c:pt>
                <c:pt idx="188" formatCode="0.00E+00">
                  <c:v>8.4452200000000005E-2</c:v>
                </c:pt>
                <c:pt idx="189" formatCode="0.00E+00">
                  <c:v>8.2964399999999994E-2</c:v>
                </c:pt>
                <c:pt idx="190" formatCode="0.00E+00">
                  <c:v>8.2462300000000002E-2</c:v>
                </c:pt>
                <c:pt idx="191" formatCode="0.00E+00">
                  <c:v>8.1965399999999994E-2</c:v>
                </c:pt>
                <c:pt idx="192" formatCode="0.00E+00">
                  <c:v>8.1656000000000006E-2</c:v>
                </c:pt>
                <c:pt idx="193" formatCode="0.00E+00">
                  <c:v>8.0727599999999997E-2</c:v>
                </c:pt>
                <c:pt idx="194" formatCode="0.00E+00">
                  <c:v>8.0118200000000001E-2</c:v>
                </c:pt>
                <c:pt idx="195" formatCode="0.00E+00">
                  <c:v>7.9840700000000001E-2</c:v>
                </c:pt>
                <c:pt idx="196" formatCode="0.00E+00">
                  <c:v>7.89995E-2</c:v>
                </c:pt>
                <c:pt idx="197" formatCode="0.00E+00">
                  <c:v>7.8472100000000003E-2</c:v>
                </c:pt>
                <c:pt idx="198" formatCode="0.00E+00">
                  <c:v>7.8059699999999996E-2</c:v>
                </c:pt>
                <c:pt idx="199" formatCode="0.00E+00">
                  <c:v>7.7660999999999994E-2</c:v>
                </c:pt>
                <c:pt idx="200" formatCode="0.00E+00">
                  <c:v>7.7282900000000002E-2</c:v>
                </c:pt>
                <c:pt idx="201" formatCode="0.00E+00">
                  <c:v>7.6406000000000002E-2</c:v>
                </c:pt>
                <c:pt idx="202" formatCode="0.00E+00">
                  <c:v>7.5876700000000005E-2</c:v>
                </c:pt>
                <c:pt idx="203" formatCode="0.00E+00">
                  <c:v>7.6156600000000005E-2</c:v>
                </c:pt>
                <c:pt idx="204" formatCode="0.00E+00">
                  <c:v>7.54499E-2</c:v>
                </c:pt>
                <c:pt idx="205" formatCode="0.00E+00">
                  <c:v>7.5308799999999995E-2</c:v>
                </c:pt>
                <c:pt idx="206" formatCode="0.00E+00">
                  <c:v>7.4327000000000004E-2</c:v>
                </c:pt>
                <c:pt idx="207" formatCode="0.00E+00">
                  <c:v>7.3778200000000002E-2</c:v>
                </c:pt>
                <c:pt idx="208" formatCode="0.00E+00">
                  <c:v>7.3408600000000004E-2</c:v>
                </c:pt>
                <c:pt idx="209" formatCode="0.00E+00">
                  <c:v>7.3116299999999995E-2</c:v>
                </c:pt>
                <c:pt idx="210" formatCode="0.00E+00">
                  <c:v>7.2843099999999994E-2</c:v>
                </c:pt>
                <c:pt idx="211" formatCode="0.00E+00">
                  <c:v>7.1933700000000003E-2</c:v>
                </c:pt>
                <c:pt idx="212" formatCode="0.00E+00">
                  <c:v>7.1715799999999996E-2</c:v>
                </c:pt>
                <c:pt idx="213" formatCode="0.00E+00">
                  <c:v>7.1775400000000003E-2</c:v>
                </c:pt>
                <c:pt idx="214" formatCode="0.00E+00">
                  <c:v>7.0913799999999999E-2</c:v>
                </c:pt>
                <c:pt idx="215" formatCode="0.00E+00">
                  <c:v>7.0333999999999994E-2</c:v>
                </c:pt>
                <c:pt idx="216" formatCode="0.00E+00">
                  <c:v>6.9788000000000003E-2</c:v>
                </c:pt>
                <c:pt idx="217" formatCode="0.00E+00">
                  <c:v>6.9027400000000003E-2</c:v>
                </c:pt>
                <c:pt idx="218" formatCode="0.00E+00">
                  <c:v>6.8874400000000002E-2</c:v>
                </c:pt>
                <c:pt idx="219" formatCode="0.00E+00">
                  <c:v>6.8313100000000002E-2</c:v>
                </c:pt>
                <c:pt idx="220" formatCode="0.00E+00">
                  <c:v>6.7435700000000001E-2</c:v>
                </c:pt>
                <c:pt idx="221" formatCode="0.00E+00">
                  <c:v>6.7480100000000001E-2</c:v>
                </c:pt>
                <c:pt idx="222" formatCode="0.00E+00">
                  <c:v>6.6684199999999999E-2</c:v>
                </c:pt>
                <c:pt idx="223" formatCode="0.00E+00">
                  <c:v>6.6206899999999999E-2</c:v>
                </c:pt>
                <c:pt idx="224" formatCode="0.00E+00">
                  <c:v>6.5937999999999997E-2</c:v>
                </c:pt>
                <c:pt idx="225" formatCode="0.00E+00">
                  <c:v>6.4755900000000005E-2</c:v>
                </c:pt>
                <c:pt idx="226" formatCode="0.00E+00">
                  <c:v>6.4549400000000007E-2</c:v>
                </c:pt>
                <c:pt idx="227" formatCode="0.00E+00">
                  <c:v>6.3626799999999997E-2</c:v>
                </c:pt>
                <c:pt idx="228" formatCode="0.00E+00">
                  <c:v>6.2720300000000007E-2</c:v>
                </c:pt>
                <c:pt idx="229" formatCode="0.00E+00">
                  <c:v>6.2378900000000001E-2</c:v>
                </c:pt>
                <c:pt idx="230" formatCode="0.00E+00">
                  <c:v>6.1768499999999997E-2</c:v>
                </c:pt>
                <c:pt idx="231" formatCode="0.00E+00">
                  <c:v>6.1031299999999997E-2</c:v>
                </c:pt>
                <c:pt idx="232" formatCode="0.00E+00">
                  <c:v>6.00505E-2</c:v>
                </c:pt>
                <c:pt idx="233" formatCode="0.00E+00">
                  <c:v>5.9875499999999998E-2</c:v>
                </c:pt>
                <c:pt idx="234" formatCode="0.00E+00">
                  <c:v>5.8915599999999999E-2</c:v>
                </c:pt>
                <c:pt idx="235" formatCode="0.00E+00">
                  <c:v>5.8445900000000002E-2</c:v>
                </c:pt>
                <c:pt idx="236" formatCode="0.00E+00">
                  <c:v>5.7691100000000002E-2</c:v>
                </c:pt>
                <c:pt idx="237" formatCode="0.00E+00">
                  <c:v>5.6992099999999997E-2</c:v>
                </c:pt>
                <c:pt idx="238" formatCode="0.00E+00">
                  <c:v>5.6105099999999998E-2</c:v>
                </c:pt>
                <c:pt idx="239" formatCode="0.00E+00">
                  <c:v>5.5395600000000003E-2</c:v>
                </c:pt>
                <c:pt idx="240" formatCode="0.00E+00">
                  <c:v>5.4764300000000002E-2</c:v>
                </c:pt>
                <c:pt idx="241" formatCode="0.00E+00">
                  <c:v>5.3890199999999999E-2</c:v>
                </c:pt>
                <c:pt idx="242" formatCode="0.00E+00">
                  <c:v>5.3163500000000002E-2</c:v>
                </c:pt>
                <c:pt idx="243" formatCode="0.00E+00">
                  <c:v>5.2345799999999998E-2</c:v>
                </c:pt>
                <c:pt idx="244" formatCode="0.00E+00">
                  <c:v>5.1833600000000001E-2</c:v>
                </c:pt>
                <c:pt idx="245" formatCode="0.00E+00">
                  <c:v>5.0527599999999999E-2</c:v>
                </c:pt>
                <c:pt idx="246" formatCode="0.00E+00">
                  <c:v>5.0036400000000002E-2</c:v>
                </c:pt>
                <c:pt idx="247" formatCode="0.00E+00">
                  <c:v>4.9407E-2</c:v>
                </c:pt>
                <c:pt idx="248" formatCode="0.00E+00">
                  <c:v>4.84109E-2</c:v>
                </c:pt>
                <c:pt idx="249" formatCode="0.00E+00">
                  <c:v>4.7838199999999997E-2</c:v>
                </c:pt>
                <c:pt idx="250" formatCode="0.00E+00">
                  <c:v>4.6494000000000001E-2</c:v>
                </c:pt>
                <c:pt idx="251" formatCode="0.00E+00">
                  <c:v>4.61535E-2</c:v>
                </c:pt>
                <c:pt idx="252" formatCode="0.00E+00">
                  <c:v>4.5308099999999997E-2</c:v>
                </c:pt>
                <c:pt idx="253" formatCode="0.00E+00">
                  <c:v>4.4337700000000001E-2</c:v>
                </c:pt>
                <c:pt idx="254" formatCode="0.00E+00">
                  <c:v>4.3663E-2</c:v>
                </c:pt>
                <c:pt idx="255" formatCode="0.00E+00">
                  <c:v>4.2629199999999999E-2</c:v>
                </c:pt>
                <c:pt idx="256" formatCode="0.00E+00">
                  <c:v>4.2205800000000002E-2</c:v>
                </c:pt>
                <c:pt idx="257" formatCode="0.00E+00">
                  <c:v>4.1122899999999997E-2</c:v>
                </c:pt>
                <c:pt idx="258" formatCode="0.00E+00">
                  <c:v>4.04792E-2</c:v>
                </c:pt>
                <c:pt idx="259" formatCode="0.00E+00">
                  <c:v>3.9597E-2</c:v>
                </c:pt>
                <c:pt idx="260" formatCode="0.00E+00">
                  <c:v>3.88241E-2</c:v>
                </c:pt>
                <c:pt idx="261" formatCode="0.00E+00">
                  <c:v>3.8210399999999999E-2</c:v>
                </c:pt>
                <c:pt idx="262" formatCode="0.00E+00">
                  <c:v>3.7451699999999997E-2</c:v>
                </c:pt>
                <c:pt idx="263" formatCode="0.00E+00">
                  <c:v>3.6636799999999997E-2</c:v>
                </c:pt>
                <c:pt idx="264" formatCode="0.00E+00">
                  <c:v>3.5976399999999999E-2</c:v>
                </c:pt>
                <c:pt idx="265" formatCode="0.00E+00">
                  <c:v>3.52378E-2</c:v>
                </c:pt>
                <c:pt idx="266" formatCode="0.00E+00">
                  <c:v>3.44176E-2</c:v>
                </c:pt>
                <c:pt idx="267" formatCode="0.00E+00">
                  <c:v>3.3822100000000001E-2</c:v>
                </c:pt>
                <c:pt idx="268" formatCode="0.00E+00">
                  <c:v>3.33467E-2</c:v>
                </c:pt>
                <c:pt idx="269" formatCode="0.00E+00">
                  <c:v>3.23477E-2</c:v>
                </c:pt>
                <c:pt idx="270" formatCode="0.00E+00">
                  <c:v>3.16834E-2</c:v>
                </c:pt>
                <c:pt idx="271" formatCode="0.00E+00">
                  <c:v>3.1193700000000001E-2</c:v>
                </c:pt>
                <c:pt idx="272" formatCode="0.00E+00">
                  <c:v>3.0236699999999998E-2</c:v>
                </c:pt>
                <c:pt idx="273" formatCode="0.00E+00">
                  <c:v>3.03235E-2</c:v>
                </c:pt>
                <c:pt idx="274" formatCode="0.00E+00">
                  <c:v>2.9189099999999999E-2</c:v>
                </c:pt>
                <c:pt idx="275" formatCode="0.00E+00">
                  <c:v>2.8679400000000001E-2</c:v>
                </c:pt>
                <c:pt idx="276" formatCode="0.00E+00">
                  <c:v>2.8117199999999998E-2</c:v>
                </c:pt>
                <c:pt idx="277" formatCode="0.00E+00">
                  <c:v>2.73948E-2</c:v>
                </c:pt>
                <c:pt idx="278" formatCode="0.00E+00">
                  <c:v>2.6733400000000001E-2</c:v>
                </c:pt>
                <c:pt idx="279" formatCode="0.00E+00">
                  <c:v>2.6334300000000001E-2</c:v>
                </c:pt>
                <c:pt idx="280" formatCode="0.00E+00">
                  <c:v>2.5545600000000002E-2</c:v>
                </c:pt>
                <c:pt idx="281" formatCode="0.00E+00">
                  <c:v>2.50721E-2</c:v>
                </c:pt>
                <c:pt idx="282" formatCode="0.00E+00">
                  <c:v>2.4407399999999999E-2</c:v>
                </c:pt>
                <c:pt idx="283" formatCode="0.00E+00">
                  <c:v>2.4007799999999999E-2</c:v>
                </c:pt>
                <c:pt idx="284" formatCode="0.00E+00">
                  <c:v>2.3589100000000002E-2</c:v>
                </c:pt>
                <c:pt idx="285" formatCode="0.00E+00">
                  <c:v>2.2909200000000001E-2</c:v>
                </c:pt>
                <c:pt idx="286" formatCode="0.00E+00">
                  <c:v>2.2467600000000001E-2</c:v>
                </c:pt>
                <c:pt idx="287" formatCode="0.00E+00">
                  <c:v>2.18444E-2</c:v>
                </c:pt>
                <c:pt idx="288" formatCode="0.00E+00">
                  <c:v>2.1689900000000002E-2</c:v>
                </c:pt>
                <c:pt idx="289" formatCode="0.00E+00">
                  <c:v>2.10919E-2</c:v>
                </c:pt>
                <c:pt idx="290" formatCode="0.00E+00">
                  <c:v>2.0520699999999999E-2</c:v>
                </c:pt>
                <c:pt idx="291" formatCode="0.00E+00">
                  <c:v>2.0128699999999999E-2</c:v>
                </c:pt>
                <c:pt idx="292" formatCode="0.00E+00">
                  <c:v>1.9579900000000001E-2</c:v>
                </c:pt>
                <c:pt idx="293" formatCode="0.00E+00">
                  <c:v>1.9342399999999999E-2</c:v>
                </c:pt>
                <c:pt idx="294" formatCode="0.00E+00">
                  <c:v>1.8880399999999999E-2</c:v>
                </c:pt>
                <c:pt idx="295" formatCode="0.00E+00">
                  <c:v>1.8955699999999999E-2</c:v>
                </c:pt>
                <c:pt idx="296" formatCode="0.00E+00">
                  <c:v>1.9154999999999998E-2</c:v>
                </c:pt>
                <c:pt idx="297" formatCode="0.00E+00">
                  <c:v>1.81575E-2</c:v>
                </c:pt>
                <c:pt idx="298" formatCode="0.00E+00">
                  <c:v>1.7364999999999998E-2</c:v>
                </c:pt>
                <c:pt idx="299" formatCode="0.00E+00">
                  <c:v>1.6910100000000001E-2</c:v>
                </c:pt>
                <c:pt idx="300" formatCode="0.00E+00">
                  <c:v>1.6737499999999999E-2</c:v>
                </c:pt>
                <c:pt idx="301" formatCode="0.00E+00">
                  <c:v>1.6241999999999999E-2</c:v>
                </c:pt>
                <c:pt idx="302" formatCode="0.00E+00">
                  <c:v>1.58739E-2</c:v>
                </c:pt>
                <c:pt idx="303" formatCode="0.00E+00">
                  <c:v>1.58792E-2</c:v>
                </c:pt>
                <c:pt idx="304" formatCode="0.00E+00">
                  <c:v>1.5271699999999999E-2</c:v>
                </c:pt>
                <c:pt idx="305" formatCode="0.00E+00">
                  <c:v>1.48501E-2</c:v>
                </c:pt>
                <c:pt idx="306" formatCode="0.00E+00">
                  <c:v>1.46284E-2</c:v>
                </c:pt>
                <c:pt idx="307" formatCode="0.00E+00">
                  <c:v>1.43666E-2</c:v>
                </c:pt>
                <c:pt idx="308" formatCode="0.00E+00">
                  <c:v>1.40252E-2</c:v>
                </c:pt>
                <c:pt idx="309" formatCode="0.00E+00">
                  <c:v>1.37663E-2</c:v>
                </c:pt>
                <c:pt idx="310" formatCode="0.00E+00">
                  <c:v>1.3358099999999999E-2</c:v>
                </c:pt>
                <c:pt idx="311" formatCode="0.00E+00">
                  <c:v>1.3347100000000001E-2</c:v>
                </c:pt>
                <c:pt idx="312" formatCode="0.00E+00">
                  <c:v>1.29318E-2</c:v>
                </c:pt>
                <c:pt idx="313" formatCode="0.00E+00">
                  <c:v>1.26152E-2</c:v>
                </c:pt>
                <c:pt idx="314" formatCode="0.00E+00">
                  <c:v>1.2383E-2</c:v>
                </c:pt>
                <c:pt idx="315" formatCode="0.00E+00">
                  <c:v>1.2135E-2</c:v>
                </c:pt>
                <c:pt idx="316" formatCode="0.00E+00">
                  <c:v>1.2021499999999999E-2</c:v>
                </c:pt>
                <c:pt idx="317" formatCode="0.00E+00">
                  <c:v>1.1646699999999999E-2</c:v>
                </c:pt>
                <c:pt idx="318" formatCode="0.00E+00">
                  <c:v>1.15771E-2</c:v>
                </c:pt>
                <c:pt idx="319" formatCode="0.00E+00">
                  <c:v>1.12166E-2</c:v>
                </c:pt>
                <c:pt idx="320" formatCode="0.00E+00">
                  <c:v>1.1035E-2</c:v>
                </c:pt>
                <c:pt idx="321" formatCode="0.00E+00">
                  <c:v>1.0837599999999999E-2</c:v>
                </c:pt>
                <c:pt idx="322" formatCode="0.00E+00">
                  <c:v>1.06926E-2</c:v>
                </c:pt>
                <c:pt idx="323" formatCode="0.00E+00">
                  <c:v>1.0477999999999999E-2</c:v>
                </c:pt>
                <c:pt idx="324" formatCode="0.00E+00">
                  <c:v>1.0233900000000001E-2</c:v>
                </c:pt>
                <c:pt idx="325" formatCode="0.00E+00">
                  <c:v>1.01514E-2</c:v>
                </c:pt>
                <c:pt idx="326" formatCode="0.00E+00">
                  <c:v>9.9830600000000002E-3</c:v>
                </c:pt>
                <c:pt idx="327" formatCode="0.00E+00">
                  <c:v>9.8514599999999994E-3</c:v>
                </c:pt>
                <c:pt idx="328" formatCode="0.00E+00">
                  <c:v>9.5567699999999992E-3</c:v>
                </c:pt>
                <c:pt idx="329" formatCode="0.00E+00">
                  <c:v>9.4280200000000005E-3</c:v>
                </c:pt>
                <c:pt idx="330" formatCode="0.00E+00">
                  <c:v>9.3836800000000001E-3</c:v>
                </c:pt>
                <c:pt idx="331" formatCode="0.00E+00">
                  <c:v>9.0766000000000006E-3</c:v>
                </c:pt>
                <c:pt idx="332" formatCode="0.00E+00">
                  <c:v>9.0236699999999993E-3</c:v>
                </c:pt>
                <c:pt idx="333" formatCode="0.00E+00">
                  <c:v>8.8429500000000005E-3</c:v>
                </c:pt>
                <c:pt idx="334" formatCode="0.00E+00">
                  <c:v>8.5382500000000007E-3</c:v>
                </c:pt>
                <c:pt idx="335" formatCode="0.00E+00">
                  <c:v>8.4595699999999996E-3</c:v>
                </c:pt>
                <c:pt idx="336" formatCode="0.00E+00">
                  <c:v>8.4190399999999992E-3</c:v>
                </c:pt>
                <c:pt idx="337" formatCode="0.00E+00">
                  <c:v>8.2850500000000004E-3</c:v>
                </c:pt>
                <c:pt idx="338" formatCode="0.00E+00">
                  <c:v>8.1062300000000007E-3</c:v>
                </c:pt>
                <c:pt idx="339" formatCode="0.00E+00">
                  <c:v>7.9035800000000003E-3</c:v>
                </c:pt>
                <c:pt idx="340" formatCode="0.00E+00">
                  <c:v>7.7972400000000004E-3</c:v>
                </c:pt>
                <c:pt idx="341" formatCode="0.00E+00">
                  <c:v>7.7581400000000002E-3</c:v>
                </c:pt>
                <c:pt idx="342" formatCode="0.00E+00">
                  <c:v>7.4844400000000002E-3</c:v>
                </c:pt>
                <c:pt idx="343" formatCode="0.00E+00">
                  <c:v>7.5130500000000003E-3</c:v>
                </c:pt>
                <c:pt idx="344" formatCode="0.00E+00">
                  <c:v>7.3814400000000004E-3</c:v>
                </c:pt>
                <c:pt idx="345" formatCode="0.00E+00">
                  <c:v>7.1115500000000003E-3</c:v>
                </c:pt>
                <c:pt idx="346" formatCode="0.00E+00">
                  <c:v>7.1082100000000002E-3</c:v>
                </c:pt>
                <c:pt idx="347" formatCode="0.00E+00">
                  <c:v>6.9947200000000003E-3</c:v>
                </c:pt>
                <c:pt idx="348" formatCode="0.00E+00">
                  <c:v>6.9417999999999997E-3</c:v>
                </c:pt>
                <c:pt idx="349" formatCode="0.00E+00">
                  <c:v>6.6757199999999996E-3</c:v>
                </c:pt>
                <c:pt idx="350" formatCode="0.00E+00">
                  <c:v>6.5040599999999999E-3</c:v>
                </c:pt>
                <c:pt idx="351" formatCode="0.00E+00">
                  <c:v>6.4101200000000001E-3</c:v>
                </c:pt>
                <c:pt idx="352" formatCode="0.00E+00">
                  <c:v>6.4597099999999996E-3</c:v>
                </c:pt>
                <c:pt idx="353" formatCode="0.00E+00">
                  <c:v>6.3161800000000002E-3</c:v>
                </c:pt>
                <c:pt idx="354" formatCode="0.00E+00">
                  <c:v>5.9742900000000002E-3</c:v>
                </c:pt>
                <c:pt idx="355" formatCode="0.00E+00">
                  <c:v>6.0214999999999999E-3</c:v>
                </c:pt>
                <c:pt idx="356" formatCode="0.00E+00">
                  <c:v>5.7630499999999996E-3</c:v>
                </c:pt>
                <c:pt idx="357" formatCode="0.00E+00">
                  <c:v>5.6939099999999999E-3</c:v>
                </c:pt>
                <c:pt idx="358" formatCode="0.00E+00">
                  <c:v>5.7058300000000003E-3</c:v>
                </c:pt>
                <c:pt idx="359" formatCode="0.00E+00">
                  <c:v>5.5022200000000004E-3</c:v>
                </c:pt>
                <c:pt idx="360" formatCode="0.00E+00">
                  <c:v>5.3725200000000004E-3</c:v>
                </c:pt>
                <c:pt idx="361" formatCode="0.00E+00">
                  <c:v>5.1732100000000001E-3</c:v>
                </c:pt>
                <c:pt idx="362" formatCode="0.00E+00">
                  <c:v>5.074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B977-4B15-B64E-E5519F972727}"/>
            </c:ext>
          </c:extLst>
        </c:ser>
        <c:ser>
          <c:idx val="15"/>
          <c:order val="14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6'!$A$2:$A$363</c:f>
              <c:numCache>
                <c:formatCode>General</c:formatCode>
                <c:ptCount val="36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</c:numCache>
            </c:numRef>
          </c:xVal>
          <c:yVal>
            <c:numRef>
              <c:f>'[AMG-S-NN-DimethylPhenethylAmin.xlsx]Sheet16'!$B$2:$B$374</c:f>
              <c:numCache>
                <c:formatCode>General</c:formatCode>
                <c:ptCount val="373"/>
                <c:pt idx="0">
                  <c:v>0.13723099999999999</c:v>
                </c:pt>
                <c:pt idx="1">
                  <c:v>-0.242562</c:v>
                </c:pt>
                <c:pt idx="2">
                  <c:v>0.46790399999999999</c:v>
                </c:pt>
                <c:pt idx="3">
                  <c:v>0.13505600000000001</c:v>
                </c:pt>
                <c:pt idx="4">
                  <c:v>-0.68872</c:v>
                </c:pt>
                <c:pt idx="5">
                  <c:v>0.24288000000000001</c:v>
                </c:pt>
                <c:pt idx="6">
                  <c:v>-0.47513100000000003</c:v>
                </c:pt>
                <c:pt idx="7">
                  <c:v>-0.59822799999999998</c:v>
                </c:pt>
                <c:pt idx="8">
                  <c:v>-0.307037</c:v>
                </c:pt>
                <c:pt idx="9">
                  <c:v>-0.76900000000000002</c:v>
                </c:pt>
                <c:pt idx="10">
                  <c:v>-0.45084999999999997</c:v>
                </c:pt>
                <c:pt idx="11">
                  <c:v>-0.74044500000000002</c:v>
                </c:pt>
                <c:pt idx="12">
                  <c:v>-0.66345100000000001</c:v>
                </c:pt>
                <c:pt idx="13">
                  <c:v>-0.508656</c:v>
                </c:pt>
                <c:pt idx="14">
                  <c:v>-0.32656000000000002</c:v>
                </c:pt>
                <c:pt idx="15" formatCode="0.00E+00">
                  <c:v>7.9185500000000006E-2</c:v>
                </c:pt>
                <c:pt idx="16">
                  <c:v>-0.70044600000000001</c:v>
                </c:pt>
                <c:pt idx="17">
                  <c:v>-0.25314599999999998</c:v>
                </c:pt>
                <c:pt idx="18">
                  <c:v>-0.56107300000000004</c:v>
                </c:pt>
                <c:pt idx="19">
                  <c:v>-0.184395</c:v>
                </c:pt>
                <c:pt idx="20">
                  <c:v>-0.1249</c:v>
                </c:pt>
                <c:pt idx="21">
                  <c:v>0.46291599999999999</c:v>
                </c:pt>
                <c:pt idx="22" formatCode="0.00E+00">
                  <c:v>2.0402400000000001E-2</c:v>
                </c:pt>
                <c:pt idx="23" formatCode="0.00E+00">
                  <c:v>-7.3181599999999999E-2</c:v>
                </c:pt>
                <c:pt idx="24">
                  <c:v>-0.176092</c:v>
                </c:pt>
                <c:pt idx="25">
                  <c:v>0.58236500000000002</c:v>
                </c:pt>
                <c:pt idx="26">
                  <c:v>-0.99965800000000005</c:v>
                </c:pt>
                <c:pt idx="27">
                  <c:v>-0.57602399999999998</c:v>
                </c:pt>
                <c:pt idx="28">
                  <c:v>-0.48321599999999998</c:v>
                </c:pt>
                <c:pt idx="29" formatCode="0.00E+00">
                  <c:v>5.6333099999999997E-2</c:v>
                </c:pt>
                <c:pt idx="30">
                  <c:v>-0.53473499999999996</c:v>
                </c:pt>
                <c:pt idx="31" formatCode="0.00E+00">
                  <c:v>7.6910000000000006E-2</c:v>
                </c:pt>
                <c:pt idx="32">
                  <c:v>-0.28448299999999999</c:v>
                </c:pt>
                <c:pt idx="33">
                  <c:v>-0.20769299999999999</c:v>
                </c:pt>
                <c:pt idx="34">
                  <c:v>0.16989899999999999</c:v>
                </c:pt>
                <c:pt idx="35">
                  <c:v>-0.86747300000000005</c:v>
                </c:pt>
                <c:pt idx="36">
                  <c:v>0.16192500000000001</c:v>
                </c:pt>
                <c:pt idx="37">
                  <c:v>-0.103558</c:v>
                </c:pt>
                <c:pt idx="38">
                  <c:v>-0.34447</c:v>
                </c:pt>
                <c:pt idx="39">
                  <c:v>-0.49486400000000003</c:v>
                </c:pt>
                <c:pt idx="40" formatCode="0.00E+00">
                  <c:v>-8.8087600000000002E-2</c:v>
                </c:pt>
                <c:pt idx="41">
                  <c:v>0.28374100000000002</c:v>
                </c:pt>
                <c:pt idx="42">
                  <c:v>-0.57027300000000003</c:v>
                </c:pt>
                <c:pt idx="43">
                  <c:v>-0.313498</c:v>
                </c:pt>
                <c:pt idx="44">
                  <c:v>0.49944899999999998</c:v>
                </c:pt>
                <c:pt idx="45">
                  <c:v>0.37109599999999998</c:v>
                </c:pt>
                <c:pt idx="46" formatCode="0.00E+00">
                  <c:v>1.45659E-2</c:v>
                </c:pt>
                <c:pt idx="47">
                  <c:v>-0.56002200000000002</c:v>
                </c:pt>
                <c:pt idx="48">
                  <c:v>-0.75924499999999995</c:v>
                </c:pt>
                <c:pt idx="49" formatCode="0.00E+00">
                  <c:v>6.1657900000000002E-2</c:v>
                </c:pt>
                <c:pt idx="50">
                  <c:v>-0.25162200000000001</c:v>
                </c:pt>
                <c:pt idx="51">
                  <c:v>0.445077</c:v>
                </c:pt>
                <c:pt idx="52" formatCode="0.00E+00">
                  <c:v>1.61729E-2</c:v>
                </c:pt>
                <c:pt idx="53">
                  <c:v>-0.24750900000000001</c:v>
                </c:pt>
                <c:pt idx="54">
                  <c:v>-0.35806500000000002</c:v>
                </c:pt>
                <c:pt idx="55">
                  <c:v>0.52973999999999999</c:v>
                </c:pt>
                <c:pt idx="56">
                  <c:v>0.35052</c:v>
                </c:pt>
                <c:pt idx="57" formatCode="0.00E+00">
                  <c:v>4.4500400000000002E-2</c:v>
                </c:pt>
                <c:pt idx="58">
                  <c:v>-0.50017100000000003</c:v>
                </c:pt>
                <c:pt idx="59">
                  <c:v>0.60006199999999998</c:v>
                </c:pt>
                <c:pt idx="60">
                  <c:v>-0.306392</c:v>
                </c:pt>
                <c:pt idx="61">
                  <c:v>0.20264399999999999</c:v>
                </c:pt>
                <c:pt idx="62" formatCode="0.00E+00">
                  <c:v>4.60577E-2</c:v>
                </c:pt>
                <c:pt idx="63">
                  <c:v>0.81837700000000002</c:v>
                </c:pt>
                <c:pt idx="64">
                  <c:v>-0.238148</c:v>
                </c:pt>
                <c:pt idx="65" formatCode="0.00E+00">
                  <c:v>3.1872299999999999E-2</c:v>
                </c:pt>
                <c:pt idx="66" formatCode="0.00E+00">
                  <c:v>2.1118600000000001E-2</c:v>
                </c:pt>
                <c:pt idx="67">
                  <c:v>0.40058700000000003</c:v>
                </c:pt>
                <c:pt idx="68">
                  <c:v>1.13375</c:v>
                </c:pt>
                <c:pt idx="69">
                  <c:v>1.37842</c:v>
                </c:pt>
                <c:pt idx="70">
                  <c:v>0.82646399999999998</c:v>
                </c:pt>
                <c:pt idx="71">
                  <c:v>1.1820600000000001</c:v>
                </c:pt>
                <c:pt idx="72">
                  <c:v>0.89493299999999998</c:v>
                </c:pt>
                <c:pt idx="73">
                  <c:v>0.87556</c:v>
                </c:pt>
                <c:pt idx="74">
                  <c:v>0.92500400000000005</c:v>
                </c:pt>
                <c:pt idx="75">
                  <c:v>0.914242</c:v>
                </c:pt>
                <c:pt idx="76">
                  <c:v>0.93587399999999998</c:v>
                </c:pt>
                <c:pt idx="77">
                  <c:v>0.93765900000000002</c:v>
                </c:pt>
                <c:pt idx="78">
                  <c:v>1.0142800000000001</c:v>
                </c:pt>
                <c:pt idx="79">
                  <c:v>0.97740700000000003</c:v>
                </c:pt>
                <c:pt idx="80">
                  <c:v>0.980989</c:v>
                </c:pt>
                <c:pt idx="81">
                  <c:v>0.99446500000000004</c:v>
                </c:pt>
                <c:pt idx="82">
                  <c:v>0.93384800000000001</c:v>
                </c:pt>
                <c:pt idx="83">
                  <c:v>0.96362400000000004</c:v>
                </c:pt>
                <c:pt idx="84">
                  <c:v>0.91671199999999997</c:v>
                </c:pt>
                <c:pt idx="85">
                  <c:v>0.96632099999999999</c:v>
                </c:pt>
                <c:pt idx="86">
                  <c:v>0.98379799999999995</c:v>
                </c:pt>
                <c:pt idx="87">
                  <c:v>0.95436299999999996</c:v>
                </c:pt>
                <c:pt idx="88">
                  <c:v>0.98968</c:v>
                </c:pt>
                <c:pt idx="89">
                  <c:v>0.955322</c:v>
                </c:pt>
                <c:pt idx="90">
                  <c:v>0.94681199999999999</c:v>
                </c:pt>
                <c:pt idx="91">
                  <c:v>0.94613800000000003</c:v>
                </c:pt>
                <c:pt idx="92">
                  <c:v>0.94996999999999998</c:v>
                </c:pt>
                <c:pt idx="93">
                  <c:v>0.93329200000000001</c:v>
                </c:pt>
                <c:pt idx="94">
                  <c:v>0.95495399999999997</c:v>
                </c:pt>
                <c:pt idx="95">
                  <c:v>0.93864499999999995</c:v>
                </c:pt>
                <c:pt idx="96">
                  <c:v>0.920794</c:v>
                </c:pt>
                <c:pt idx="97">
                  <c:v>0.93107899999999999</c:v>
                </c:pt>
                <c:pt idx="98">
                  <c:v>0.88655399999999995</c:v>
                </c:pt>
                <c:pt idx="99">
                  <c:v>0.89622500000000005</c:v>
                </c:pt>
                <c:pt idx="100">
                  <c:v>0.89626600000000001</c:v>
                </c:pt>
                <c:pt idx="101">
                  <c:v>0.86689899999999998</c:v>
                </c:pt>
                <c:pt idx="102">
                  <c:v>0.86673299999999998</c:v>
                </c:pt>
                <c:pt idx="103">
                  <c:v>0.83928599999999998</c:v>
                </c:pt>
                <c:pt idx="104">
                  <c:v>0.84398899999999999</c:v>
                </c:pt>
                <c:pt idx="105">
                  <c:v>0.82966799999999996</c:v>
                </c:pt>
                <c:pt idx="106">
                  <c:v>0.81653100000000001</c:v>
                </c:pt>
                <c:pt idx="107">
                  <c:v>0.81699900000000003</c:v>
                </c:pt>
                <c:pt idx="108">
                  <c:v>0.80789200000000005</c:v>
                </c:pt>
                <c:pt idx="109">
                  <c:v>0.80689699999999998</c:v>
                </c:pt>
                <c:pt idx="110">
                  <c:v>0.80403899999999995</c:v>
                </c:pt>
                <c:pt idx="111">
                  <c:v>0.80257299999999998</c:v>
                </c:pt>
                <c:pt idx="112">
                  <c:v>0.80534799999999995</c:v>
                </c:pt>
                <c:pt idx="113">
                  <c:v>0.80257500000000004</c:v>
                </c:pt>
                <c:pt idx="114">
                  <c:v>0.80813199999999996</c:v>
                </c:pt>
                <c:pt idx="115">
                  <c:v>0.80683700000000003</c:v>
                </c:pt>
                <c:pt idx="116">
                  <c:v>0.81552999999999998</c:v>
                </c:pt>
                <c:pt idx="117">
                  <c:v>0.81188199999999999</c:v>
                </c:pt>
                <c:pt idx="118">
                  <c:v>0.80633600000000005</c:v>
                </c:pt>
                <c:pt idx="119">
                  <c:v>0.815361</c:v>
                </c:pt>
                <c:pt idx="120">
                  <c:v>0.80226600000000003</c:v>
                </c:pt>
                <c:pt idx="121">
                  <c:v>0.80638699999999996</c:v>
                </c:pt>
                <c:pt idx="122">
                  <c:v>0.80100400000000005</c:v>
                </c:pt>
                <c:pt idx="123">
                  <c:v>0.80232199999999998</c:v>
                </c:pt>
                <c:pt idx="124">
                  <c:v>0.79645100000000002</c:v>
                </c:pt>
                <c:pt idx="125">
                  <c:v>0.79180399999999995</c:v>
                </c:pt>
                <c:pt idx="126">
                  <c:v>0.78980300000000003</c:v>
                </c:pt>
                <c:pt idx="127">
                  <c:v>0.78185099999999996</c:v>
                </c:pt>
                <c:pt idx="128">
                  <c:v>0.77507300000000001</c:v>
                </c:pt>
                <c:pt idx="129">
                  <c:v>0.76753800000000005</c:v>
                </c:pt>
                <c:pt idx="130">
                  <c:v>0.76070099999999996</c:v>
                </c:pt>
                <c:pt idx="131">
                  <c:v>0.753166</c:v>
                </c:pt>
                <c:pt idx="132">
                  <c:v>0.74241199999999996</c:v>
                </c:pt>
                <c:pt idx="133">
                  <c:v>0.73046599999999995</c:v>
                </c:pt>
                <c:pt idx="134">
                  <c:v>0.71664799999999995</c:v>
                </c:pt>
                <c:pt idx="135">
                  <c:v>0.705341</c:v>
                </c:pt>
                <c:pt idx="136">
                  <c:v>0.68925000000000003</c:v>
                </c:pt>
                <c:pt idx="137">
                  <c:v>0.67192300000000005</c:v>
                </c:pt>
                <c:pt idx="138">
                  <c:v>0.65603699999999998</c:v>
                </c:pt>
                <c:pt idx="139">
                  <c:v>0.63975000000000004</c:v>
                </c:pt>
                <c:pt idx="140">
                  <c:v>0.62344999999999995</c:v>
                </c:pt>
                <c:pt idx="141">
                  <c:v>0.60576399999999997</c:v>
                </c:pt>
                <c:pt idx="142">
                  <c:v>0.58937399999999995</c:v>
                </c:pt>
                <c:pt idx="143">
                  <c:v>0.57283700000000004</c:v>
                </c:pt>
                <c:pt idx="144">
                  <c:v>0.55345299999999997</c:v>
                </c:pt>
                <c:pt idx="145">
                  <c:v>0.53507499999999997</c:v>
                </c:pt>
                <c:pt idx="146">
                  <c:v>0.51623200000000002</c:v>
                </c:pt>
                <c:pt idx="147">
                  <c:v>0.49618899999999999</c:v>
                </c:pt>
                <c:pt idx="148">
                  <c:v>0.47604200000000002</c:v>
                </c:pt>
                <c:pt idx="149">
                  <c:v>0.45541399999999999</c:v>
                </c:pt>
                <c:pt idx="150">
                  <c:v>0.43562499999999998</c:v>
                </c:pt>
                <c:pt idx="151">
                  <c:v>0.41486600000000001</c:v>
                </c:pt>
                <c:pt idx="152">
                  <c:v>0.39464100000000002</c:v>
                </c:pt>
                <c:pt idx="153">
                  <c:v>0.37476599999999999</c:v>
                </c:pt>
                <c:pt idx="154">
                  <c:v>0.35547899999999999</c:v>
                </c:pt>
                <c:pt idx="155">
                  <c:v>0.33632499999999999</c:v>
                </c:pt>
                <c:pt idx="156">
                  <c:v>0.31803399999999998</c:v>
                </c:pt>
                <c:pt idx="157">
                  <c:v>0.299539</c:v>
                </c:pt>
                <c:pt idx="158">
                  <c:v>0.28156700000000001</c:v>
                </c:pt>
                <c:pt idx="159">
                  <c:v>0.26381500000000002</c:v>
                </c:pt>
                <c:pt idx="160">
                  <c:v>0.247111</c:v>
                </c:pt>
                <c:pt idx="161">
                  <c:v>0.230797</c:v>
                </c:pt>
                <c:pt idx="162">
                  <c:v>0.21543100000000001</c:v>
                </c:pt>
                <c:pt idx="163">
                  <c:v>0.20135500000000001</c:v>
                </c:pt>
                <c:pt idx="164">
                  <c:v>0.18818299999999999</c:v>
                </c:pt>
                <c:pt idx="165">
                  <c:v>0.17673800000000001</c:v>
                </c:pt>
                <c:pt idx="166">
                  <c:v>0.16636699999999999</c:v>
                </c:pt>
                <c:pt idx="167">
                  <c:v>0.15729199999999999</c:v>
                </c:pt>
                <c:pt idx="168">
                  <c:v>0.149755</c:v>
                </c:pt>
                <c:pt idx="169">
                  <c:v>0.14261299999999999</c:v>
                </c:pt>
                <c:pt idx="170">
                  <c:v>0.13800999999999999</c:v>
                </c:pt>
                <c:pt idx="171">
                  <c:v>0.133525</c:v>
                </c:pt>
                <c:pt idx="172">
                  <c:v>0.127772</c:v>
                </c:pt>
                <c:pt idx="173">
                  <c:v>0.121862</c:v>
                </c:pt>
                <c:pt idx="174">
                  <c:v>0.114776</c:v>
                </c:pt>
                <c:pt idx="175">
                  <c:v>0.10907600000000001</c:v>
                </c:pt>
                <c:pt idx="176">
                  <c:v>0.105409</c:v>
                </c:pt>
                <c:pt idx="177">
                  <c:v>0.10252799999999999</c:v>
                </c:pt>
                <c:pt idx="178">
                  <c:v>0.101411</c:v>
                </c:pt>
                <c:pt idx="179" formatCode="0.00E+00">
                  <c:v>9.9202200000000004E-2</c:v>
                </c:pt>
                <c:pt idx="180" formatCode="0.00E+00">
                  <c:v>9.6475599999999995E-2</c:v>
                </c:pt>
                <c:pt idx="181" formatCode="0.00E+00">
                  <c:v>9.4254000000000004E-2</c:v>
                </c:pt>
                <c:pt idx="182" formatCode="0.00E+00">
                  <c:v>9.1933699999999993E-2</c:v>
                </c:pt>
                <c:pt idx="183" formatCode="0.00E+00">
                  <c:v>9.0099299999999993E-2</c:v>
                </c:pt>
                <c:pt idx="184" formatCode="0.00E+00">
                  <c:v>8.7823899999999996E-2</c:v>
                </c:pt>
                <c:pt idx="185" formatCode="0.00E+00">
                  <c:v>8.6661799999999997E-2</c:v>
                </c:pt>
                <c:pt idx="186" formatCode="0.00E+00">
                  <c:v>8.4835099999999997E-2</c:v>
                </c:pt>
                <c:pt idx="187" formatCode="0.00E+00">
                  <c:v>8.36258E-2</c:v>
                </c:pt>
                <c:pt idx="188" formatCode="0.00E+00">
                  <c:v>8.2351199999999999E-2</c:v>
                </c:pt>
                <c:pt idx="189" formatCode="0.00E+00">
                  <c:v>8.0946400000000002E-2</c:v>
                </c:pt>
                <c:pt idx="190" formatCode="0.00E+00">
                  <c:v>8.0164399999999997E-2</c:v>
                </c:pt>
                <c:pt idx="191" formatCode="0.00E+00">
                  <c:v>7.9068700000000006E-2</c:v>
                </c:pt>
                <c:pt idx="192" formatCode="0.00E+00">
                  <c:v>7.9582200000000006E-2</c:v>
                </c:pt>
                <c:pt idx="193" formatCode="0.00E+00">
                  <c:v>7.8307199999999993E-2</c:v>
                </c:pt>
                <c:pt idx="194" formatCode="0.00E+00">
                  <c:v>7.7685799999999999E-2</c:v>
                </c:pt>
                <c:pt idx="195" formatCode="0.00E+00">
                  <c:v>7.7186099999999994E-2</c:v>
                </c:pt>
                <c:pt idx="196" formatCode="0.00E+00">
                  <c:v>7.5909599999999994E-2</c:v>
                </c:pt>
                <c:pt idx="197" formatCode="0.00E+00">
                  <c:v>7.5711299999999995E-2</c:v>
                </c:pt>
                <c:pt idx="198" formatCode="0.00E+00">
                  <c:v>7.4673199999999995E-2</c:v>
                </c:pt>
                <c:pt idx="199" formatCode="0.00E+00">
                  <c:v>7.4690300000000001E-2</c:v>
                </c:pt>
                <c:pt idx="200" formatCode="0.00E+00">
                  <c:v>7.4041800000000005E-2</c:v>
                </c:pt>
                <c:pt idx="201" formatCode="0.00E+00">
                  <c:v>7.3286500000000004E-2</c:v>
                </c:pt>
                <c:pt idx="202" formatCode="0.00E+00">
                  <c:v>7.2990399999999997E-2</c:v>
                </c:pt>
                <c:pt idx="203" formatCode="0.00E+00">
                  <c:v>7.21807E-2</c:v>
                </c:pt>
                <c:pt idx="204" formatCode="0.00E+00">
                  <c:v>7.2352899999999998E-2</c:v>
                </c:pt>
                <c:pt idx="205" formatCode="0.00E+00">
                  <c:v>7.1912299999999998E-2</c:v>
                </c:pt>
                <c:pt idx="206" formatCode="0.00E+00">
                  <c:v>7.0355899999999999E-2</c:v>
                </c:pt>
                <c:pt idx="207" formatCode="0.00E+00">
                  <c:v>7.0885699999999996E-2</c:v>
                </c:pt>
                <c:pt idx="208" formatCode="0.00E+00">
                  <c:v>6.9759399999999999E-2</c:v>
                </c:pt>
                <c:pt idx="209" formatCode="0.00E+00">
                  <c:v>6.9908600000000001E-2</c:v>
                </c:pt>
                <c:pt idx="210" formatCode="0.00E+00">
                  <c:v>6.9045099999999998E-2</c:v>
                </c:pt>
                <c:pt idx="211" formatCode="0.00E+00">
                  <c:v>6.8580199999999994E-2</c:v>
                </c:pt>
                <c:pt idx="212" formatCode="0.00E+00">
                  <c:v>6.8185800000000005E-2</c:v>
                </c:pt>
                <c:pt idx="213" formatCode="0.00E+00">
                  <c:v>6.7593600000000004E-2</c:v>
                </c:pt>
                <c:pt idx="214" formatCode="0.00E+00">
                  <c:v>6.7948800000000004E-2</c:v>
                </c:pt>
                <c:pt idx="215" formatCode="0.00E+00">
                  <c:v>6.7058599999999996E-2</c:v>
                </c:pt>
                <c:pt idx="216" formatCode="0.00E+00">
                  <c:v>6.6118200000000002E-2</c:v>
                </c:pt>
                <c:pt idx="217" formatCode="0.00E+00">
                  <c:v>6.5848799999999999E-2</c:v>
                </c:pt>
                <c:pt idx="218" formatCode="0.00E+00">
                  <c:v>6.5204100000000001E-2</c:v>
                </c:pt>
                <c:pt idx="219" formatCode="0.00E+00">
                  <c:v>6.4755400000000005E-2</c:v>
                </c:pt>
                <c:pt idx="220" formatCode="0.00E+00">
                  <c:v>6.4058299999999999E-2</c:v>
                </c:pt>
                <c:pt idx="221" formatCode="0.00E+00">
                  <c:v>6.3364000000000004E-2</c:v>
                </c:pt>
                <c:pt idx="222" formatCode="0.00E+00">
                  <c:v>6.2711699999999995E-2</c:v>
                </c:pt>
                <c:pt idx="223" formatCode="0.00E+00">
                  <c:v>6.2368899999999998E-2</c:v>
                </c:pt>
                <c:pt idx="224" formatCode="0.00E+00">
                  <c:v>6.19607E-2</c:v>
                </c:pt>
                <c:pt idx="225" formatCode="0.00E+00">
                  <c:v>6.09899E-2</c:v>
                </c:pt>
                <c:pt idx="226" formatCode="0.00E+00">
                  <c:v>6.0334199999999998E-2</c:v>
                </c:pt>
                <c:pt idx="227" formatCode="0.00E+00">
                  <c:v>5.9933199999999999E-2</c:v>
                </c:pt>
                <c:pt idx="228" formatCode="0.00E+00">
                  <c:v>5.9118700000000003E-2</c:v>
                </c:pt>
                <c:pt idx="229" formatCode="0.00E+00">
                  <c:v>5.8758299999999999E-2</c:v>
                </c:pt>
                <c:pt idx="230" formatCode="0.00E+00">
                  <c:v>5.8279999999999998E-2</c:v>
                </c:pt>
                <c:pt idx="231" formatCode="0.00E+00">
                  <c:v>5.7273900000000003E-2</c:v>
                </c:pt>
                <c:pt idx="232" formatCode="0.00E+00">
                  <c:v>5.6650600000000002E-2</c:v>
                </c:pt>
                <c:pt idx="233" formatCode="0.00E+00">
                  <c:v>5.5889599999999998E-2</c:v>
                </c:pt>
                <c:pt idx="234" formatCode="0.00E+00">
                  <c:v>5.5353199999999998E-2</c:v>
                </c:pt>
                <c:pt idx="235" formatCode="0.00E+00">
                  <c:v>5.46513E-2</c:v>
                </c:pt>
                <c:pt idx="236" formatCode="0.00E+00">
                  <c:v>5.4144400000000002E-2</c:v>
                </c:pt>
                <c:pt idx="237" formatCode="0.00E+00">
                  <c:v>5.3637499999999998E-2</c:v>
                </c:pt>
                <c:pt idx="238" formatCode="0.00E+00">
                  <c:v>5.2877899999999999E-2</c:v>
                </c:pt>
                <c:pt idx="239" formatCode="0.00E+00">
                  <c:v>5.2203199999999998E-2</c:v>
                </c:pt>
                <c:pt idx="240" formatCode="0.00E+00">
                  <c:v>5.1078800000000001E-2</c:v>
                </c:pt>
                <c:pt idx="241" formatCode="0.00E+00">
                  <c:v>5.0436500000000002E-2</c:v>
                </c:pt>
                <c:pt idx="242" formatCode="0.00E+00">
                  <c:v>4.9849499999999998E-2</c:v>
                </c:pt>
                <c:pt idx="243" formatCode="0.00E+00">
                  <c:v>4.8871999999999999E-2</c:v>
                </c:pt>
                <c:pt idx="244" formatCode="0.00E+00">
                  <c:v>4.8489999999999998E-2</c:v>
                </c:pt>
                <c:pt idx="245" formatCode="0.00E+00">
                  <c:v>4.7730399999999999E-2</c:v>
                </c:pt>
                <c:pt idx="246" formatCode="0.00E+00">
                  <c:v>4.6846899999999997E-2</c:v>
                </c:pt>
                <c:pt idx="247" formatCode="0.00E+00">
                  <c:v>4.6386200000000002E-2</c:v>
                </c:pt>
                <c:pt idx="248" formatCode="0.00E+00">
                  <c:v>4.5558000000000001E-2</c:v>
                </c:pt>
                <c:pt idx="249" formatCode="0.00E+00">
                  <c:v>4.4539000000000002E-2</c:v>
                </c:pt>
                <c:pt idx="250" formatCode="0.00E+00">
                  <c:v>4.4210399999999997E-2</c:v>
                </c:pt>
                <c:pt idx="251" formatCode="0.00E+00">
                  <c:v>4.3446499999999999E-2</c:v>
                </c:pt>
                <c:pt idx="252" formatCode="0.00E+00">
                  <c:v>4.2740300000000002E-2</c:v>
                </c:pt>
                <c:pt idx="253" formatCode="0.00E+00">
                  <c:v>4.1730400000000001E-2</c:v>
                </c:pt>
                <c:pt idx="254" formatCode="0.00E+00">
                  <c:v>4.1290800000000003E-2</c:v>
                </c:pt>
                <c:pt idx="255" formatCode="0.00E+00">
                  <c:v>4.0659899999999999E-2</c:v>
                </c:pt>
                <c:pt idx="256" formatCode="0.00E+00">
                  <c:v>3.95813E-2</c:v>
                </c:pt>
                <c:pt idx="257" formatCode="0.00E+00">
                  <c:v>3.8887499999999998E-2</c:v>
                </c:pt>
                <c:pt idx="258" formatCode="0.00E+00">
                  <c:v>3.8292399999999997E-2</c:v>
                </c:pt>
                <c:pt idx="259" formatCode="0.00E+00">
                  <c:v>3.7658700000000003E-2</c:v>
                </c:pt>
                <c:pt idx="260" formatCode="0.00E+00">
                  <c:v>3.7149399999999999E-2</c:v>
                </c:pt>
                <c:pt idx="261" formatCode="0.00E+00">
                  <c:v>3.6401700000000002E-2</c:v>
                </c:pt>
                <c:pt idx="262" formatCode="0.00E+00">
                  <c:v>3.5759399999999997E-2</c:v>
                </c:pt>
                <c:pt idx="263" formatCode="0.00E+00">
                  <c:v>3.5086600000000003E-2</c:v>
                </c:pt>
                <c:pt idx="264" formatCode="0.00E+00">
                  <c:v>3.4661299999999999E-2</c:v>
                </c:pt>
                <c:pt idx="265" formatCode="0.00E+00">
                  <c:v>3.4050900000000002E-2</c:v>
                </c:pt>
                <c:pt idx="266" formatCode="0.00E+00">
                  <c:v>3.3064799999999998E-2</c:v>
                </c:pt>
                <c:pt idx="267" formatCode="0.00E+00">
                  <c:v>3.27806E-2</c:v>
                </c:pt>
                <c:pt idx="268" formatCode="0.00E+00">
                  <c:v>3.2143600000000001E-2</c:v>
                </c:pt>
                <c:pt idx="269" formatCode="0.00E+00">
                  <c:v>3.13096E-2</c:v>
                </c:pt>
                <c:pt idx="270" formatCode="0.00E+00">
                  <c:v>3.0746900000000001E-2</c:v>
                </c:pt>
                <c:pt idx="271" formatCode="0.00E+00">
                  <c:v>3.0355E-2</c:v>
                </c:pt>
                <c:pt idx="272" formatCode="0.00E+00">
                  <c:v>2.98905E-2</c:v>
                </c:pt>
                <c:pt idx="273" formatCode="0.00E+00">
                  <c:v>2.94857E-2</c:v>
                </c:pt>
                <c:pt idx="274" formatCode="0.00E+00">
                  <c:v>2.8793300000000001E-2</c:v>
                </c:pt>
                <c:pt idx="275" formatCode="0.00E+00">
                  <c:v>2.8420899999999999E-2</c:v>
                </c:pt>
                <c:pt idx="276" formatCode="0.00E+00">
                  <c:v>2.7894499999999999E-2</c:v>
                </c:pt>
                <c:pt idx="277" formatCode="0.00E+00">
                  <c:v>2.7286100000000001E-2</c:v>
                </c:pt>
                <c:pt idx="278" formatCode="0.00E+00">
                  <c:v>2.6938E-2</c:v>
                </c:pt>
                <c:pt idx="279" formatCode="0.00E+00">
                  <c:v>2.6406300000000001E-2</c:v>
                </c:pt>
                <c:pt idx="280" formatCode="0.00E+00">
                  <c:v>2.59385E-2</c:v>
                </c:pt>
                <c:pt idx="281" formatCode="0.00E+00">
                  <c:v>2.5384899999999998E-2</c:v>
                </c:pt>
                <c:pt idx="282" formatCode="0.00E+00">
                  <c:v>2.5056800000000001E-2</c:v>
                </c:pt>
                <c:pt idx="283" formatCode="0.00E+00">
                  <c:v>2.4645299999999998E-2</c:v>
                </c:pt>
                <c:pt idx="284" formatCode="0.00E+00">
                  <c:v>2.4211900000000001E-2</c:v>
                </c:pt>
                <c:pt idx="285" formatCode="0.00E+00">
                  <c:v>2.3755600000000002E-2</c:v>
                </c:pt>
                <c:pt idx="286" formatCode="0.00E+00">
                  <c:v>2.3205300000000002E-2</c:v>
                </c:pt>
                <c:pt idx="287" formatCode="0.00E+00">
                  <c:v>2.2880600000000001E-2</c:v>
                </c:pt>
                <c:pt idx="288" formatCode="0.00E+00">
                  <c:v>2.2527700000000001E-2</c:v>
                </c:pt>
                <c:pt idx="289" formatCode="0.00E+00">
                  <c:v>2.21219E-2</c:v>
                </c:pt>
                <c:pt idx="290" formatCode="0.00E+00">
                  <c:v>2.1866300000000002E-2</c:v>
                </c:pt>
                <c:pt idx="291" formatCode="0.00E+00">
                  <c:v>2.1380400000000001E-2</c:v>
                </c:pt>
                <c:pt idx="292" formatCode="0.00E+00">
                  <c:v>2.1152500000000001E-2</c:v>
                </c:pt>
                <c:pt idx="293" formatCode="0.00E+00">
                  <c:v>2.07438E-2</c:v>
                </c:pt>
                <c:pt idx="294" formatCode="0.00E+00">
                  <c:v>2.0568800000000002E-2</c:v>
                </c:pt>
                <c:pt idx="295" formatCode="0.00E+00">
                  <c:v>2.0352800000000001E-2</c:v>
                </c:pt>
                <c:pt idx="296" formatCode="0.00E+00">
                  <c:v>2.0155900000000001E-2</c:v>
                </c:pt>
                <c:pt idx="297" formatCode="0.00E+00">
                  <c:v>1.9497899999999999E-2</c:v>
                </c:pt>
                <c:pt idx="298" formatCode="0.00E+00">
                  <c:v>1.8999100000000001E-2</c:v>
                </c:pt>
                <c:pt idx="299" formatCode="0.00E+00">
                  <c:v>1.8934699999999999E-2</c:v>
                </c:pt>
                <c:pt idx="300" formatCode="0.00E+00">
                  <c:v>1.8754E-2</c:v>
                </c:pt>
                <c:pt idx="301" formatCode="0.00E+00">
                  <c:v>1.8479800000000001E-2</c:v>
                </c:pt>
                <c:pt idx="302" formatCode="0.00E+00">
                  <c:v>1.8259999999999998E-2</c:v>
                </c:pt>
                <c:pt idx="303" formatCode="0.00E+00">
                  <c:v>1.8151299999999999E-2</c:v>
                </c:pt>
                <c:pt idx="304" formatCode="0.00E+00">
                  <c:v>1.7807E-2</c:v>
                </c:pt>
                <c:pt idx="305" formatCode="0.00E+00">
                  <c:v>1.7563800000000001E-2</c:v>
                </c:pt>
                <c:pt idx="306" formatCode="0.00E+00">
                  <c:v>1.7351200000000001E-2</c:v>
                </c:pt>
                <c:pt idx="307" formatCode="0.00E+00">
                  <c:v>1.72105E-2</c:v>
                </c:pt>
                <c:pt idx="308" formatCode="0.00E+00">
                  <c:v>1.6944899999999999E-2</c:v>
                </c:pt>
                <c:pt idx="309" formatCode="0.00E+00">
                  <c:v>1.66368E-2</c:v>
                </c:pt>
                <c:pt idx="310" formatCode="0.00E+00">
                  <c:v>1.6557700000000002E-2</c:v>
                </c:pt>
                <c:pt idx="311" formatCode="0.00E+00">
                  <c:v>1.6406500000000001E-2</c:v>
                </c:pt>
                <c:pt idx="312" formatCode="0.00E+00">
                  <c:v>1.6169099999999999E-2</c:v>
                </c:pt>
                <c:pt idx="313" formatCode="0.00E+00">
                  <c:v>1.58973E-2</c:v>
                </c:pt>
                <c:pt idx="314" formatCode="0.00E+00">
                  <c:v>1.58529E-2</c:v>
                </c:pt>
                <c:pt idx="315" formatCode="0.00E+00">
                  <c:v>1.58534E-2</c:v>
                </c:pt>
                <c:pt idx="316" formatCode="0.00E+00">
                  <c:v>1.54939E-2</c:v>
                </c:pt>
                <c:pt idx="317" formatCode="0.00E+00">
                  <c:v>1.5503899999999999E-2</c:v>
                </c:pt>
                <c:pt idx="318" formatCode="0.00E+00">
                  <c:v>1.52879E-2</c:v>
                </c:pt>
                <c:pt idx="319" formatCode="0.00E+00">
                  <c:v>1.50061E-2</c:v>
                </c:pt>
                <c:pt idx="320" formatCode="0.00E+00">
                  <c:v>1.4891100000000001E-2</c:v>
                </c:pt>
                <c:pt idx="321" formatCode="0.00E+00">
                  <c:v>1.4685200000000001E-2</c:v>
                </c:pt>
                <c:pt idx="322" formatCode="0.00E+00">
                  <c:v>1.4626E-2</c:v>
                </c:pt>
                <c:pt idx="323" formatCode="0.00E+00">
                  <c:v>1.4434799999999999E-2</c:v>
                </c:pt>
                <c:pt idx="324" formatCode="0.00E+00">
                  <c:v>1.4267E-2</c:v>
                </c:pt>
                <c:pt idx="325" formatCode="0.00E+00">
                  <c:v>1.41587E-2</c:v>
                </c:pt>
                <c:pt idx="326" formatCode="0.00E+00">
                  <c:v>1.4114399999999999E-2</c:v>
                </c:pt>
                <c:pt idx="327" formatCode="0.00E+00">
                  <c:v>1.3924600000000001E-2</c:v>
                </c:pt>
                <c:pt idx="328" formatCode="0.00E+00">
                  <c:v>1.36366E-2</c:v>
                </c:pt>
                <c:pt idx="329" formatCode="0.00E+00">
                  <c:v>1.36495E-2</c:v>
                </c:pt>
                <c:pt idx="330" formatCode="0.00E+00">
                  <c:v>1.3342400000000001E-2</c:v>
                </c:pt>
                <c:pt idx="331" formatCode="0.00E+00">
                  <c:v>1.32446E-2</c:v>
                </c:pt>
                <c:pt idx="332" formatCode="0.00E+00">
                  <c:v>1.3166000000000001E-2</c:v>
                </c:pt>
                <c:pt idx="333" formatCode="0.00E+00">
                  <c:v>1.2877899999999999E-2</c:v>
                </c:pt>
                <c:pt idx="334" formatCode="0.00E+00">
                  <c:v>1.2711999999999999E-2</c:v>
                </c:pt>
                <c:pt idx="335" formatCode="0.00E+00">
                  <c:v>1.2729600000000001E-2</c:v>
                </c:pt>
                <c:pt idx="336" formatCode="0.00E+00">
                  <c:v>1.2599900000000001E-2</c:v>
                </c:pt>
                <c:pt idx="337" formatCode="0.00E+00">
                  <c:v>1.24578E-2</c:v>
                </c:pt>
                <c:pt idx="338" formatCode="0.00E+00">
                  <c:v>1.2289E-2</c:v>
                </c:pt>
                <c:pt idx="339" formatCode="0.00E+00">
                  <c:v>1.21469E-2</c:v>
                </c:pt>
                <c:pt idx="340" formatCode="0.00E+00">
                  <c:v>1.19328E-2</c:v>
                </c:pt>
                <c:pt idx="341" formatCode="0.00E+00">
                  <c:v>1.1939999999999999E-2</c:v>
                </c:pt>
                <c:pt idx="342" formatCode="0.00E+00">
                  <c:v>1.1743099999999999E-2</c:v>
                </c:pt>
                <c:pt idx="343" formatCode="0.00E+00">
                  <c:v>1.1704000000000001E-2</c:v>
                </c:pt>
                <c:pt idx="344" formatCode="0.00E+00">
                  <c:v>1.1501300000000001E-2</c:v>
                </c:pt>
                <c:pt idx="345" formatCode="0.00E+00">
                  <c:v>1.12753E-2</c:v>
                </c:pt>
                <c:pt idx="346" formatCode="0.00E+00">
                  <c:v>1.11117E-2</c:v>
                </c:pt>
                <c:pt idx="347" formatCode="0.00E+00">
                  <c:v>1.10531E-2</c:v>
                </c:pt>
                <c:pt idx="348" formatCode="0.00E+00">
                  <c:v>1.09081E-2</c:v>
                </c:pt>
                <c:pt idx="349" formatCode="0.00E+00">
                  <c:v>1.0812799999999999E-2</c:v>
                </c:pt>
                <c:pt idx="350" formatCode="0.00E+00">
                  <c:v>1.0500000000000001E-2</c:v>
                </c:pt>
                <c:pt idx="351" formatCode="0.00E+00">
                  <c:v>1.03979E-2</c:v>
                </c:pt>
                <c:pt idx="352" formatCode="0.00E+00">
                  <c:v>1.03407E-2</c:v>
                </c:pt>
                <c:pt idx="353" formatCode="0.00E+00">
                  <c:v>1.00956E-2</c:v>
                </c:pt>
                <c:pt idx="354" formatCode="0.00E+00">
                  <c:v>1.0006900000000001E-2</c:v>
                </c:pt>
                <c:pt idx="355" formatCode="0.00E+00">
                  <c:v>9.7618099999999992E-3</c:v>
                </c:pt>
                <c:pt idx="356" formatCode="0.00E+00">
                  <c:v>9.7136500000000008E-3</c:v>
                </c:pt>
                <c:pt idx="357" formatCode="0.00E+00">
                  <c:v>9.4909699999999996E-3</c:v>
                </c:pt>
                <c:pt idx="358" formatCode="0.00E+00">
                  <c:v>9.4370800000000005E-3</c:v>
                </c:pt>
                <c:pt idx="359" formatCode="0.00E+00">
                  <c:v>9.2611299999999994E-3</c:v>
                </c:pt>
                <c:pt idx="360" formatCode="0.00E+00">
                  <c:v>9.0689700000000009E-3</c:v>
                </c:pt>
                <c:pt idx="361" formatCode="0.00E+00">
                  <c:v>8.8772799999999995E-3</c:v>
                </c:pt>
                <c:pt idx="362" formatCode="0.00E+00">
                  <c:v>8.6541199999999995E-3</c:v>
                </c:pt>
                <c:pt idx="363" formatCode="0.00E+00">
                  <c:v>8.4977100000000003E-3</c:v>
                </c:pt>
                <c:pt idx="364" formatCode="0.00E+00">
                  <c:v>8.4505099999999996E-3</c:v>
                </c:pt>
                <c:pt idx="365" formatCode="0.00E+00">
                  <c:v>8.3437000000000008E-3</c:v>
                </c:pt>
                <c:pt idx="366" formatCode="0.00E+00">
                  <c:v>8.0761900000000005E-3</c:v>
                </c:pt>
                <c:pt idx="367" formatCode="0.00E+00">
                  <c:v>8.0785800000000001E-3</c:v>
                </c:pt>
                <c:pt idx="368" formatCode="0.00E+00">
                  <c:v>7.79819E-3</c:v>
                </c:pt>
                <c:pt idx="369" formatCode="0.00E+00">
                  <c:v>7.7047299999999999E-3</c:v>
                </c:pt>
                <c:pt idx="370" formatCode="0.00E+00">
                  <c:v>7.6417899999999999E-3</c:v>
                </c:pt>
                <c:pt idx="371" formatCode="0.00E+00">
                  <c:v>7.4782399999999997E-3</c:v>
                </c:pt>
                <c:pt idx="372" formatCode="0.00E+00">
                  <c:v>7.36380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B977-4B15-B64E-E5519F972727}"/>
            </c:ext>
          </c:extLst>
        </c:ser>
        <c:ser>
          <c:idx val="16"/>
          <c:order val="15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7'!$A$2:$A$404</c:f>
              <c:numCache>
                <c:formatCode>General</c:formatCode>
                <c:ptCount val="40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</c:numCache>
            </c:numRef>
          </c:xVal>
          <c:yVal>
            <c:numRef>
              <c:f>'[AMG-S-NN-DimethylPhenethylAmin.xlsx]Sheet17'!$B$2:$B$398</c:f>
              <c:numCache>
                <c:formatCode>General</c:formatCode>
                <c:ptCount val="397"/>
                <c:pt idx="0">
                  <c:v>0.152475</c:v>
                </c:pt>
                <c:pt idx="1">
                  <c:v>-0.29442600000000002</c:v>
                </c:pt>
                <c:pt idx="2">
                  <c:v>0.24415400000000001</c:v>
                </c:pt>
                <c:pt idx="3">
                  <c:v>-0.49378300000000003</c:v>
                </c:pt>
                <c:pt idx="4">
                  <c:v>-0.31189299999999998</c:v>
                </c:pt>
                <c:pt idx="5">
                  <c:v>0.46545599999999998</c:v>
                </c:pt>
                <c:pt idx="6">
                  <c:v>-0.53011699999999995</c:v>
                </c:pt>
                <c:pt idx="7">
                  <c:v>0.110858</c:v>
                </c:pt>
                <c:pt idx="8" formatCode="0.00E+00">
                  <c:v>5.2395799999999999E-2</c:v>
                </c:pt>
                <c:pt idx="9">
                  <c:v>-0.634405</c:v>
                </c:pt>
                <c:pt idx="10">
                  <c:v>-0.56157400000000002</c:v>
                </c:pt>
                <c:pt idx="11">
                  <c:v>-0.711507</c:v>
                </c:pt>
                <c:pt idx="12">
                  <c:v>-0.17153099999999999</c:v>
                </c:pt>
                <c:pt idx="13">
                  <c:v>-0.29059099999999999</c:v>
                </c:pt>
                <c:pt idx="14">
                  <c:v>-0.119613</c:v>
                </c:pt>
                <c:pt idx="15">
                  <c:v>-0.17854600000000001</c:v>
                </c:pt>
                <c:pt idx="16">
                  <c:v>-0.927929</c:v>
                </c:pt>
                <c:pt idx="17" formatCode="0.00E+00">
                  <c:v>-9.6316299999999994E-2</c:v>
                </c:pt>
                <c:pt idx="18">
                  <c:v>-0.52177700000000005</c:v>
                </c:pt>
                <c:pt idx="19">
                  <c:v>-0.29108600000000001</c:v>
                </c:pt>
                <c:pt idx="20" formatCode="0.00E+00">
                  <c:v>-4.2856199999999997E-2</c:v>
                </c:pt>
                <c:pt idx="21">
                  <c:v>0.48289300000000002</c:v>
                </c:pt>
                <c:pt idx="22">
                  <c:v>-0.26977099999999998</c:v>
                </c:pt>
                <c:pt idx="23">
                  <c:v>-0.49590899999999999</c:v>
                </c:pt>
                <c:pt idx="24">
                  <c:v>-0.60206000000000004</c:v>
                </c:pt>
                <c:pt idx="25">
                  <c:v>0.59221599999999996</c:v>
                </c:pt>
                <c:pt idx="26">
                  <c:v>-0.95816500000000004</c:v>
                </c:pt>
                <c:pt idx="27">
                  <c:v>-0.55198899999999995</c:v>
                </c:pt>
                <c:pt idx="28">
                  <c:v>-0.121268</c:v>
                </c:pt>
                <c:pt idx="29">
                  <c:v>0.19828000000000001</c:v>
                </c:pt>
                <c:pt idx="30">
                  <c:v>-0.40659600000000001</c:v>
                </c:pt>
                <c:pt idx="31">
                  <c:v>-0.18077599999999999</c:v>
                </c:pt>
                <c:pt idx="32">
                  <c:v>0.28595799999999999</c:v>
                </c:pt>
                <c:pt idx="33">
                  <c:v>-0.59321900000000005</c:v>
                </c:pt>
                <c:pt idx="34" formatCode="0.00E+00">
                  <c:v>4.6694300000000001E-2</c:v>
                </c:pt>
                <c:pt idx="35">
                  <c:v>-0.81612499999999999</c:v>
                </c:pt>
                <c:pt idx="36">
                  <c:v>-0.44730500000000001</c:v>
                </c:pt>
                <c:pt idx="37">
                  <c:v>0.10524799999999999</c:v>
                </c:pt>
                <c:pt idx="38">
                  <c:v>0.21688099999999999</c:v>
                </c:pt>
                <c:pt idx="39">
                  <c:v>-0.59600600000000004</c:v>
                </c:pt>
                <c:pt idx="40">
                  <c:v>-0.21022399999999999</c:v>
                </c:pt>
                <c:pt idx="41" formatCode="0.00E+00">
                  <c:v>7.1228E-2</c:v>
                </c:pt>
                <c:pt idx="42" formatCode="0.00E+00">
                  <c:v>5.5317400000000003E-2</c:v>
                </c:pt>
                <c:pt idx="43">
                  <c:v>-0.36516799999999999</c:v>
                </c:pt>
                <c:pt idx="44" formatCode="0.00E+00">
                  <c:v>1.87149E-2</c:v>
                </c:pt>
                <c:pt idx="45">
                  <c:v>0.36116900000000002</c:v>
                </c:pt>
                <c:pt idx="46">
                  <c:v>-0.120388</c:v>
                </c:pt>
                <c:pt idx="47">
                  <c:v>-0.66250299999999995</c:v>
                </c:pt>
                <c:pt idx="48">
                  <c:v>-0.18444099999999999</c:v>
                </c:pt>
                <c:pt idx="49" formatCode="0.00E+00">
                  <c:v>5.8871699999999999E-2</c:v>
                </c:pt>
                <c:pt idx="50">
                  <c:v>-0.13573099999999999</c:v>
                </c:pt>
                <c:pt idx="51" formatCode="0.00E+00">
                  <c:v>9.5258200000000001E-2</c:v>
                </c:pt>
                <c:pt idx="52" formatCode="0.00E+00">
                  <c:v>-2.9113799999999999E-2</c:v>
                </c:pt>
                <c:pt idx="53">
                  <c:v>0.37875599999999998</c:v>
                </c:pt>
                <c:pt idx="54">
                  <c:v>-0.81297200000000003</c:v>
                </c:pt>
                <c:pt idx="55">
                  <c:v>0.476433</c:v>
                </c:pt>
                <c:pt idx="56" formatCode="0.00E+00">
                  <c:v>7.2206000000000006E-2</c:v>
                </c:pt>
                <c:pt idx="57">
                  <c:v>0.201654</c:v>
                </c:pt>
                <c:pt idx="58" formatCode="0.00E+00">
                  <c:v>1.10688E-2</c:v>
                </c:pt>
                <c:pt idx="59">
                  <c:v>-0.167653</c:v>
                </c:pt>
                <c:pt idx="60">
                  <c:v>-0.46127099999999999</c:v>
                </c:pt>
                <c:pt idx="61">
                  <c:v>1.04904</c:v>
                </c:pt>
                <c:pt idx="62" formatCode="0.00E+00">
                  <c:v>-4.7329400000000001E-2</c:v>
                </c:pt>
                <c:pt idx="63">
                  <c:v>0.26433099999999998</c:v>
                </c:pt>
                <c:pt idx="64">
                  <c:v>0.36824200000000001</c:v>
                </c:pt>
                <c:pt idx="65">
                  <c:v>0.78272900000000001</c:v>
                </c:pt>
                <c:pt idx="66" formatCode="0.00E+00">
                  <c:v>-8.3773100000000003E-2</c:v>
                </c:pt>
                <c:pt idx="67">
                  <c:v>0.56911500000000004</c:v>
                </c:pt>
                <c:pt idx="68">
                  <c:v>1.38619</c:v>
                </c:pt>
                <c:pt idx="69">
                  <c:v>0.60705100000000001</c:v>
                </c:pt>
                <c:pt idx="70">
                  <c:v>1.0952900000000001</c:v>
                </c:pt>
                <c:pt idx="71">
                  <c:v>1.7300199999999999</c:v>
                </c:pt>
                <c:pt idx="72">
                  <c:v>0.70752099999999996</c:v>
                </c:pt>
                <c:pt idx="73">
                  <c:v>1.03057</c:v>
                </c:pt>
                <c:pt idx="74">
                  <c:v>0.936419</c:v>
                </c:pt>
                <c:pt idx="75">
                  <c:v>0.972576</c:v>
                </c:pt>
                <c:pt idx="76">
                  <c:v>0.96271099999999998</c:v>
                </c:pt>
                <c:pt idx="77">
                  <c:v>0.97872400000000004</c:v>
                </c:pt>
                <c:pt idx="78">
                  <c:v>0.97965599999999997</c:v>
                </c:pt>
                <c:pt idx="79">
                  <c:v>0.92354700000000001</c:v>
                </c:pt>
                <c:pt idx="80">
                  <c:v>1.04199</c:v>
                </c:pt>
                <c:pt idx="81">
                  <c:v>0.99520600000000004</c:v>
                </c:pt>
                <c:pt idx="82">
                  <c:v>0.96194100000000005</c:v>
                </c:pt>
                <c:pt idx="83">
                  <c:v>0.95071300000000003</c:v>
                </c:pt>
                <c:pt idx="84">
                  <c:v>0.87717699999999998</c:v>
                </c:pt>
                <c:pt idx="85">
                  <c:v>0.99778999999999995</c:v>
                </c:pt>
                <c:pt idx="86">
                  <c:v>0.96474199999999999</c:v>
                </c:pt>
                <c:pt idx="87">
                  <c:v>0.94389299999999998</c:v>
                </c:pt>
                <c:pt idx="88">
                  <c:v>0.97192500000000004</c:v>
                </c:pt>
                <c:pt idx="89">
                  <c:v>0.91682200000000003</c:v>
                </c:pt>
                <c:pt idx="90">
                  <c:v>0.89697499999999997</c:v>
                </c:pt>
                <c:pt idx="91">
                  <c:v>0.96243900000000004</c:v>
                </c:pt>
                <c:pt idx="92">
                  <c:v>0.91985499999999998</c:v>
                </c:pt>
                <c:pt idx="93">
                  <c:v>0.90909200000000001</c:v>
                </c:pt>
                <c:pt idx="94">
                  <c:v>0.94379800000000003</c:v>
                </c:pt>
                <c:pt idx="95">
                  <c:v>0.917265</c:v>
                </c:pt>
                <c:pt idx="96">
                  <c:v>0.91688199999999997</c:v>
                </c:pt>
                <c:pt idx="97">
                  <c:v>0.90554299999999999</c:v>
                </c:pt>
                <c:pt idx="98">
                  <c:v>0.88371500000000003</c:v>
                </c:pt>
                <c:pt idx="99">
                  <c:v>0.88666400000000001</c:v>
                </c:pt>
                <c:pt idx="100">
                  <c:v>0.87210900000000002</c:v>
                </c:pt>
                <c:pt idx="101">
                  <c:v>0.87180100000000005</c:v>
                </c:pt>
                <c:pt idx="102">
                  <c:v>0.84892699999999999</c:v>
                </c:pt>
                <c:pt idx="103">
                  <c:v>0.83928499999999995</c:v>
                </c:pt>
                <c:pt idx="104">
                  <c:v>0.83924600000000005</c:v>
                </c:pt>
                <c:pt idx="105">
                  <c:v>0.81267900000000004</c:v>
                </c:pt>
                <c:pt idx="106">
                  <c:v>0.81398000000000004</c:v>
                </c:pt>
                <c:pt idx="107">
                  <c:v>0.80978899999999998</c:v>
                </c:pt>
                <c:pt idx="108">
                  <c:v>0.80330500000000005</c:v>
                </c:pt>
                <c:pt idx="109">
                  <c:v>0.80502700000000005</c:v>
                </c:pt>
                <c:pt idx="110">
                  <c:v>0.80254000000000003</c:v>
                </c:pt>
                <c:pt idx="111">
                  <c:v>0.80075700000000005</c:v>
                </c:pt>
                <c:pt idx="112">
                  <c:v>0.79604699999999995</c:v>
                </c:pt>
                <c:pt idx="113">
                  <c:v>0.80253300000000005</c:v>
                </c:pt>
                <c:pt idx="114">
                  <c:v>0.80644300000000002</c:v>
                </c:pt>
                <c:pt idx="115">
                  <c:v>0.79414600000000002</c:v>
                </c:pt>
                <c:pt idx="116">
                  <c:v>0.81404600000000005</c:v>
                </c:pt>
                <c:pt idx="117">
                  <c:v>0.801929</c:v>
                </c:pt>
                <c:pt idx="118">
                  <c:v>0.80513599999999996</c:v>
                </c:pt>
                <c:pt idx="119">
                  <c:v>0.80833900000000003</c:v>
                </c:pt>
                <c:pt idx="120">
                  <c:v>0.80291299999999999</c:v>
                </c:pt>
                <c:pt idx="121">
                  <c:v>0.80183000000000004</c:v>
                </c:pt>
                <c:pt idx="122">
                  <c:v>0.80549999999999999</c:v>
                </c:pt>
                <c:pt idx="123">
                  <c:v>0.79883800000000005</c:v>
                </c:pt>
                <c:pt idx="124">
                  <c:v>0.79652000000000001</c:v>
                </c:pt>
                <c:pt idx="125">
                  <c:v>0.792435</c:v>
                </c:pt>
                <c:pt idx="126">
                  <c:v>0.78770600000000002</c:v>
                </c:pt>
                <c:pt idx="127">
                  <c:v>0.78287700000000005</c:v>
                </c:pt>
                <c:pt idx="128">
                  <c:v>0.77500000000000002</c:v>
                </c:pt>
                <c:pt idx="129">
                  <c:v>0.76910599999999996</c:v>
                </c:pt>
                <c:pt idx="130">
                  <c:v>0.76318200000000003</c:v>
                </c:pt>
                <c:pt idx="131">
                  <c:v>0.75120299999999995</c:v>
                </c:pt>
                <c:pt idx="132">
                  <c:v>0.74177300000000002</c:v>
                </c:pt>
                <c:pt idx="133">
                  <c:v>0.72932399999999997</c:v>
                </c:pt>
                <c:pt idx="134">
                  <c:v>0.71678600000000003</c:v>
                </c:pt>
                <c:pt idx="135">
                  <c:v>0.70586400000000005</c:v>
                </c:pt>
                <c:pt idx="136">
                  <c:v>0.68904699999999997</c:v>
                </c:pt>
                <c:pt idx="137">
                  <c:v>0.67254700000000001</c:v>
                </c:pt>
                <c:pt idx="138">
                  <c:v>0.65640500000000002</c:v>
                </c:pt>
                <c:pt idx="139">
                  <c:v>0.64082499999999998</c:v>
                </c:pt>
                <c:pt idx="140">
                  <c:v>0.62274200000000002</c:v>
                </c:pt>
                <c:pt idx="141">
                  <c:v>0.60580699999999998</c:v>
                </c:pt>
                <c:pt idx="142">
                  <c:v>0.59004900000000005</c:v>
                </c:pt>
                <c:pt idx="143">
                  <c:v>0.57279899999999995</c:v>
                </c:pt>
                <c:pt idx="144">
                  <c:v>0.55453600000000003</c:v>
                </c:pt>
                <c:pt idx="145">
                  <c:v>0.53455299999999994</c:v>
                </c:pt>
                <c:pt idx="146">
                  <c:v>0.51682600000000001</c:v>
                </c:pt>
                <c:pt idx="147">
                  <c:v>0.49746299999999999</c:v>
                </c:pt>
                <c:pt idx="148">
                  <c:v>0.47670000000000001</c:v>
                </c:pt>
                <c:pt idx="149">
                  <c:v>0.45743899999999998</c:v>
                </c:pt>
                <c:pt idx="150">
                  <c:v>0.43593900000000002</c:v>
                </c:pt>
                <c:pt idx="151">
                  <c:v>0.41644700000000001</c:v>
                </c:pt>
                <c:pt idx="152">
                  <c:v>0.39619799999999999</c:v>
                </c:pt>
                <c:pt idx="153">
                  <c:v>0.37696200000000002</c:v>
                </c:pt>
                <c:pt idx="154">
                  <c:v>0.35711300000000001</c:v>
                </c:pt>
                <c:pt idx="155">
                  <c:v>0.33829199999999998</c:v>
                </c:pt>
                <c:pt idx="156">
                  <c:v>0.31887100000000002</c:v>
                </c:pt>
                <c:pt idx="157">
                  <c:v>0.301176</c:v>
                </c:pt>
                <c:pt idx="158">
                  <c:v>0.28332299999999999</c:v>
                </c:pt>
                <c:pt idx="159">
                  <c:v>0.26541599999999999</c:v>
                </c:pt>
                <c:pt idx="160">
                  <c:v>0.24915499999999999</c:v>
                </c:pt>
                <c:pt idx="161">
                  <c:v>0.232122</c:v>
                </c:pt>
                <c:pt idx="162">
                  <c:v>0.216669</c:v>
                </c:pt>
                <c:pt idx="163">
                  <c:v>0.20303399999999999</c:v>
                </c:pt>
                <c:pt idx="164">
                  <c:v>0.18960099999999999</c:v>
                </c:pt>
                <c:pt idx="165">
                  <c:v>0.17868200000000001</c:v>
                </c:pt>
                <c:pt idx="166">
                  <c:v>0.167799</c:v>
                </c:pt>
                <c:pt idx="167">
                  <c:v>0.15879299999999999</c:v>
                </c:pt>
                <c:pt idx="168">
                  <c:v>0.150391</c:v>
                </c:pt>
                <c:pt idx="169">
                  <c:v>0.143118</c:v>
                </c:pt>
                <c:pt idx="170">
                  <c:v>0.13789499999999999</c:v>
                </c:pt>
                <c:pt idx="171">
                  <c:v>0.13270799999999999</c:v>
                </c:pt>
                <c:pt idx="172">
                  <c:v>0.12836800000000001</c:v>
                </c:pt>
                <c:pt idx="173">
                  <c:v>0.123034</c:v>
                </c:pt>
                <c:pt idx="174">
                  <c:v>0.11543399999999999</c:v>
                </c:pt>
                <c:pt idx="175">
                  <c:v>0.110461</c:v>
                </c:pt>
                <c:pt idx="176">
                  <c:v>0.106937</c:v>
                </c:pt>
                <c:pt idx="177">
                  <c:v>0.10518</c:v>
                </c:pt>
                <c:pt idx="178">
                  <c:v>0.10440199999999999</c:v>
                </c:pt>
                <c:pt idx="179">
                  <c:v>0.101799</c:v>
                </c:pt>
                <c:pt idx="180" formatCode="0.00E+00">
                  <c:v>9.84511E-2</c:v>
                </c:pt>
                <c:pt idx="181" formatCode="0.00E+00">
                  <c:v>9.5347399999999999E-2</c:v>
                </c:pt>
                <c:pt idx="182" formatCode="0.00E+00">
                  <c:v>9.3347100000000002E-2</c:v>
                </c:pt>
                <c:pt idx="183" formatCode="0.00E+00">
                  <c:v>9.1075900000000001E-2</c:v>
                </c:pt>
                <c:pt idx="184" formatCode="0.00E+00">
                  <c:v>8.9490399999999998E-2</c:v>
                </c:pt>
                <c:pt idx="185" formatCode="0.00E+00">
                  <c:v>8.8308800000000007E-2</c:v>
                </c:pt>
                <c:pt idx="186" formatCode="0.00E+00">
                  <c:v>8.6168800000000004E-2</c:v>
                </c:pt>
                <c:pt idx="187" formatCode="0.00E+00">
                  <c:v>8.4958099999999995E-2</c:v>
                </c:pt>
                <c:pt idx="188" formatCode="0.00E+00">
                  <c:v>8.3551899999999998E-2</c:v>
                </c:pt>
                <c:pt idx="189" formatCode="0.00E+00">
                  <c:v>8.1933500000000006E-2</c:v>
                </c:pt>
                <c:pt idx="190" formatCode="0.00E+00">
                  <c:v>8.1151000000000001E-2</c:v>
                </c:pt>
                <c:pt idx="191" formatCode="0.00E+00">
                  <c:v>8.0532099999999995E-2</c:v>
                </c:pt>
                <c:pt idx="192" formatCode="0.00E+00">
                  <c:v>8.0730899999999994E-2</c:v>
                </c:pt>
                <c:pt idx="193" formatCode="0.00E+00">
                  <c:v>7.9261300000000007E-2</c:v>
                </c:pt>
                <c:pt idx="194" formatCode="0.00E+00">
                  <c:v>7.8817799999999993E-2</c:v>
                </c:pt>
                <c:pt idx="195" formatCode="0.00E+00">
                  <c:v>7.7986200000000006E-2</c:v>
                </c:pt>
                <c:pt idx="196" formatCode="0.00E+00">
                  <c:v>7.7014399999999997E-2</c:v>
                </c:pt>
                <c:pt idx="197" formatCode="0.00E+00">
                  <c:v>7.6788899999999993E-2</c:v>
                </c:pt>
                <c:pt idx="198" formatCode="0.00E+00">
                  <c:v>7.6024999999999995E-2</c:v>
                </c:pt>
                <c:pt idx="199" formatCode="0.00E+00">
                  <c:v>7.5353100000000006E-2</c:v>
                </c:pt>
                <c:pt idx="200" formatCode="0.00E+00">
                  <c:v>7.4669799999999995E-2</c:v>
                </c:pt>
                <c:pt idx="201" formatCode="0.00E+00">
                  <c:v>7.4399000000000007E-2</c:v>
                </c:pt>
                <c:pt idx="202" formatCode="0.00E+00">
                  <c:v>7.3512599999999997E-2</c:v>
                </c:pt>
                <c:pt idx="203" formatCode="0.00E+00">
                  <c:v>7.3042899999999994E-2</c:v>
                </c:pt>
                <c:pt idx="204" formatCode="0.00E+00">
                  <c:v>7.3299900000000001E-2</c:v>
                </c:pt>
                <c:pt idx="205" formatCode="0.00E+00">
                  <c:v>7.2620900000000002E-2</c:v>
                </c:pt>
                <c:pt idx="206" formatCode="0.00E+00">
                  <c:v>7.1798299999999995E-2</c:v>
                </c:pt>
                <c:pt idx="207" formatCode="0.00E+00">
                  <c:v>7.1497900000000003E-2</c:v>
                </c:pt>
                <c:pt idx="208" formatCode="0.00E+00">
                  <c:v>7.0731600000000006E-2</c:v>
                </c:pt>
                <c:pt idx="209" formatCode="0.00E+00">
                  <c:v>7.0479899999999998E-2</c:v>
                </c:pt>
                <c:pt idx="210" formatCode="0.00E+00">
                  <c:v>7.0089799999999994E-2</c:v>
                </c:pt>
                <c:pt idx="211" formatCode="0.00E+00">
                  <c:v>6.9819000000000006E-2</c:v>
                </c:pt>
                <c:pt idx="212" formatCode="0.00E+00">
                  <c:v>6.9240099999999999E-2</c:v>
                </c:pt>
                <c:pt idx="213" formatCode="0.00E+00">
                  <c:v>6.85558E-2</c:v>
                </c:pt>
                <c:pt idx="214" formatCode="0.00E+00">
                  <c:v>6.8303600000000006E-2</c:v>
                </c:pt>
                <c:pt idx="215" formatCode="0.00E+00">
                  <c:v>6.7805799999999999E-2</c:v>
                </c:pt>
                <c:pt idx="216" formatCode="0.00E+00">
                  <c:v>6.6876900000000003E-2</c:v>
                </c:pt>
                <c:pt idx="217" formatCode="0.00E+00">
                  <c:v>6.6548300000000005E-2</c:v>
                </c:pt>
                <c:pt idx="218" formatCode="0.00E+00">
                  <c:v>6.5949900000000006E-2</c:v>
                </c:pt>
                <c:pt idx="219" formatCode="0.00E+00">
                  <c:v>6.5843600000000002E-2</c:v>
                </c:pt>
                <c:pt idx="220" formatCode="0.00E+00">
                  <c:v>6.51259E-2</c:v>
                </c:pt>
                <c:pt idx="221" formatCode="0.00E+00">
                  <c:v>6.4332500000000001E-2</c:v>
                </c:pt>
                <c:pt idx="222" formatCode="0.00E+00">
                  <c:v>6.4183199999999996E-2</c:v>
                </c:pt>
                <c:pt idx="223" formatCode="0.00E+00">
                  <c:v>6.3193299999999994E-2</c:v>
                </c:pt>
                <c:pt idx="224" formatCode="0.00E+00">
                  <c:v>6.3217599999999999E-2</c:v>
                </c:pt>
                <c:pt idx="225" formatCode="0.00E+00">
                  <c:v>6.2287799999999997E-2</c:v>
                </c:pt>
                <c:pt idx="226" formatCode="0.00E+00">
                  <c:v>6.1354199999999998E-2</c:v>
                </c:pt>
                <c:pt idx="227" formatCode="0.00E+00">
                  <c:v>6.1230199999999999E-2</c:v>
                </c:pt>
                <c:pt idx="228" formatCode="0.00E+00">
                  <c:v>6.01678E-2</c:v>
                </c:pt>
                <c:pt idx="229" formatCode="0.00E+00">
                  <c:v>6.01053E-2</c:v>
                </c:pt>
                <c:pt idx="230" formatCode="0.00E+00">
                  <c:v>5.9135399999999998E-2</c:v>
                </c:pt>
                <c:pt idx="231" formatCode="0.00E+00">
                  <c:v>5.8212300000000002E-2</c:v>
                </c:pt>
                <c:pt idx="232" formatCode="0.00E+00">
                  <c:v>5.7462699999999999E-2</c:v>
                </c:pt>
                <c:pt idx="233" formatCode="0.00E+00">
                  <c:v>5.67007E-2</c:v>
                </c:pt>
                <c:pt idx="234" formatCode="0.00E+00">
                  <c:v>5.6393600000000002E-2</c:v>
                </c:pt>
                <c:pt idx="235" formatCode="0.00E+00">
                  <c:v>5.5631199999999999E-2</c:v>
                </c:pt>
                <c:pt idx="236" formatCode="0.00E+00">
                  <c:v>5.5205299999999999E-2</c:v>
                </c:pt>
                <c:pt idx="237" formatCode="0.00E+00">
                  <c:v>5.4636499999999998E-2</c:v>
                </c:pt>
                <c:pt idx="238" formatCode="0.00E+00">
                  <c:v>5.3485900000000003E-2</c:v>
                </c:pt>
                <c:pt idx="239" formatCode="0.00E+00">
                  <c:v>5.30143E-2</c:v>
                </c:pt>
                <c:pt idx="240" formatCode="0.00E+00">
                  <c:v>5.2208900000000003E-2</c:v>
                </c:pt>
                <c:pt idx="241" formatCode="0.00E+00">
                  <c:v>5.1492200000000002E-2</c:v>
                </c:pt>
                <c:pt idx="242" formatCode="0.00E+00">
                  <c:v>5.0957200000000001E-2</c:v>
                </c:pt>
                <c:pt idx="243" formatCode="0.00E+00">
                  <c:v>4.9912900000000003E-2</c:v>
                </c:pt>
                <c:pt idx="244" formatCode="0.00E+00">
                  <c:v>4.9199100000000003E-2</c:v>
                </c:pt>
                <c:pt idx="245" formatCode="0.00E+00">
                  <c:v>4.86054E-2</c:v>
                </c:pt>
                <c:pt idx="246" formatCode="0.00E+00">
                  <c:v>4.7833899999999999E-2</c:v>
                </c:pt>
                <c:pt idx="247" formatCode="0.00E+00">
                  <c:v>4.74124E-2</c:v>
                </c:pt>
                <c:pt idx="248" formatCode="0.00E+00">
                  <c:v>4.6324299999999999E-2</c:v>
                </c:pt>
                <c:pt idx="249" formatCode="0.00E+00">
                  <c:v>4.5608999999999997E-2</c:v>
                </c:pt>
                <c:pt idx="250" formatCode="0.00E+00">
                  <c:v>4.4985299999999999E-2</c:v>
                </c:pt>
                <c:pt idx="251" formatCode="0.00E+00">
                  <c:v>4.4323899999999999E-2</c:v>
                </c:pt>
                <c:pt idx="252" formatCode="0.00E+00">
                  <c:v>4.3668699999999998E-2</c:v>
                </c:pt>
                <c:pt idx="253" formatCode="0.00E+00">
                  <c:v>4.2810000000000001E-2</c:v>
                </c:pt>
                <c:pt idx="254" formatCode="0.00E+00">
                  <c:v>4.2520500000000003E-2</c:v>
                </c:pt>
                <c:pt idx="255" formatCode="0.00E+00">
                  <c:v>4.1516299999999999E-2</c:v>
                </c:pt>
                <c:pt idx="256" formatCode="0.00E+00">
                  <c:v>4.0800999999999997E-2</c:v>
                </c:pt>
                <c:pt idx="257" formatCode="0.00E+00">
                  <c:v>4.0020899999999998E-2</c:v>
                </c:pt>
                <c:pt idx="258" formatCode="0.00E+00">
                  <c:v>3.94826E-2</c:v>
                </c:pt>
                <c:pt idx="259" formatCode="0.00E+00">
                  <c:v>3.8895600000000002E-2</c:v>
                </c:pt>
                <c:pt idx="260" formatCode="0.00E+00">
                  <c:v>3.8110699999999997E-2</c:v>
                </c:pt>
                <c:pt idx="261" formatCode="0.00E+00">
                  <c:v>3.7519499999999997E-2</c:v>
                </c:pt>
                <c:pt idx="262" formatCode="0.00E+00">
                  <c:v>3.69349E-2</c:v>
                </c:pt>
                <c:pt idx="263" formatCode="0.00E+00">
                  <c:v>3.6255799999999998E-2</c:v>
                </c:pt>
                <c:pt idx="264" formatCode="0.00E+00">
                  <c:v>3.5922099999999998E-2</c:v>
                </c:pt>
                <c:pt idx="265" formatCode="0.00E+00">
                  <c:v>3.5182499999999998E-2</c:v>
                </c:pt>
                <c:pt idx="266" formatCode="0.00E+00">
                  <c:v>3.4327499999999997E-2</c:v>
                </c:pt>
                <c:pt idx="267" formatCode="0.00E+00">
                  <c:v>3.3945599999999999E-2</c:v>
                </c:pt>
                <c:pt idx="268" formatCode="0.00E+00">
                  <c:v>3.3269899999999998E-2</c:v>
                </c:pt>
                <c:pt idx="269" formatCode="0.00E+00">
                  <c:v>3.2652399999999998E-2</c:v>
                </c:pt>
                <c:pt idx="270" formatCode="0.00E+00">
                  <c:v>3.2057799999999997E-2</c:v>
                </c:pt>
                <c:pt idx="271" formatCode="0.00E+00">
                  <c:v>3.18284E-2</c:v>
                </c:pt>
                <c:pt idx="272" formatCode="0.00E+00">
                  <c:v>3.1070199999999999E-2</c:v>
                </c:pt>
                <c:pt idx="273" formatCode="0.00E+00">
                  <c:v>3.0654000000000001E-2</c:v>
                </c:pt>
                <c:pt idx="274" formatCode="0.00E+00">
                  <c:v>2.9847100000000001E-2</c:v>
                </c:pt>
                <c:pt idx="275" formatCode="0.00E+00">
                  <c:v>2.98018E-2</c:v>
                </c:pt>
                <c:pt idx="276" formatCode="0.00E+00">
                  <c:v>2.9113300000000002E-2</c:v>
                </c:pt>
                <c:pt idx="277" formatCode="0.00E+00">
                  <c:v>2.86555E-2</c:v>
                </c:pt>
                <c:pt idx="278" formatCode="0.00E+00">
                  <c:v>2.8095700000000001E-2</c:v>
                </c:pt>
                <c:pt idx="279" formatCode="0.00E+00">
                  <c:v>2.7725199999999998E-2</c:v>
                </c:pt>
                <c:pt idx="280" formatCode="0.00E+00">
                  <c:v>2.73972E-2</c:v>
                </c:pt>
                <c:pt idx="281" formatCode="0.00E+00">
                  <c:v>2.6798200000000001E-2</c:v>
                </c:pt>
                <c:pt idx="282" formatCode="0.00E+00">
                  <c:v>2.63953E-2</c:v>
                </c:pt>
                <c:pt idx="283" formatCode="0.00E+00">
                  <c:v>2.5903200000000001E-2</c:v>
                </c:pt>
                <c:pt idx="284" formatCode="0.00E+00">
                  <c:v>2.57053E-2</c:v>
                </c:pt>
                <c:pt idx="285" formatCode="0.00E+00">
                  <c:v>2.5189400000000001E-2</c:v>
                </c:pt>
                <c:pt idx="286" formatCode="0.00E+00">
                  <c:v>2.4608600000000001E-2</c:v>
                </c:pt>
                <c:pt idx="287" formatCode="0.00E+00">
                  <c:v>2.4362100000000001E-2</c:v>
                </c:pt>
                <c:pt idx="288" formatCode="0.00E+00">
                  <c:v>2.38476E-2</c:v>
                </c:pt>
                <c:pt idx="289" formatCode="0.00E+00">
                  <c:v>2.3560500000000002E-2</c:v>
                </c:pt>
                <c:pt idx="290" formatCode="0.00E+00">
                  <c:v>2.31705E-2</c:v>
                </c:pt>
                <c:pt idx="291" formatCode="0.00E+00">
                  <c:v>2.2820900000000002E-2</c:v>
                </c:pt>
                <c:pt idx="292" formatCode="0.00E+00">
                  <c:v>2.2507200000000002E-2</c:v>
                </c:pt>
                <c:pt idx="293" formatCode="0.00E+00">
                  <c:v>2.21405E-2</c:v>
                </c:pt>
                <c:pt idx="294" formatCode="0.00E+00">
                  <c:v>2.1843000000000001E-2</c:v>
                </c:pt>
                <c:pt idx="295" formatCode="0.00E+00">
                  <c:v>2.1554500000000001E-2</c:v>
                </c:pt>
                <c:pt idx="296" formatCode="0.00E+00">
                  <c:v>2.1137199999999998E-2</c:v>
                </c:pt>
                <c:pt idx="297" formatCode="0.00E+00">
                  <c:v>2.068E-2</c:v>
                </c:pt>
                <c:pt idx="298" formatCode="0.00E+00">
                  <c:v>2.0633700000000001E-2</c:v>
                </c:pt>
                <c:pt idx="299" formatCode="0.00E+00">
                  <c:v>2.0346199999999998E-2</c:v>
                </c:pt>
                <c:pt idx="300" formatCode="0.00E+00">
                  <c:v>2.0081499999999999E-2</c:v>
                </c:pt>
                <c:pt idx="301" formatCode="0.00E+00">
                  <c:v>1.9893600000000001E-2</c:v>
                </c:pt>
                <c:pt idx="302" formatCode="0.00E+00">
                  <c:v>1.9526999999999999E-2</c:v>
                </c:pt>
                <c:pt idx="303" formatCode="0.00E+00">
                  <c:v>1.9378699999999999E-2</c:v>
                </c:pt>
                <c:pt idx="304" formatCode="0.00E+00">
                  <c:v>1.9074399999999998E-2</c:v>
                </c:pt>
                <c:pt idx="305" formatCode="0.00E+00">
                  <c:v>1.8991899999999999E-2</c:v>
                </c:pt>
                <c:pt idx="306" formatCode="0.00E+00">
                  <c:v>1.8722099999999998E-2</c:v>
                </c:pt>
                <c:pt idx="307" formatCode="0.00E+00">
                  <c:v>1.8610499999999999E-2</c:v>
                </c:pt>
                <c:pt idx="308" formatCode="0.00E+00">
                  <c:v>1.8311999999999998E-2</c:v>
                </c:pt>
                <c:pt idx="309" formatCode="0.00E+00">
                  <c:v>1.7995799999999999E-2</c:v>
                </c:pt>
                <c:pt idx="310" formatCode="0.00E+00">
                  <c:v>1.7966300000000001E-2</c:v>
                </c:pt>
                <c:pt idx="311" formatCode="0.00E+00">
                  <c:v>1.77865E-2</c:v>
                </c:pt>
                <c:pt idx="312" formatCode="0.00E+00">
                  <c:v>1.75605E-2</c:v>
                </c:pt>
                <c:pt idx="313" formatCode="0.00E+00">
                  <c:v>1.7398799999999999E-2</c:v>
                </c:pt>
                <c:pt idx="314" formatCode="0.00E+00">
                  <c:v>1.7265800000000001E-2</c:v>
                </c:pt>
                <c:pt idx="315" formatCode="0.00E+00">
                  <c:v>1.7129399999999999E-2</c:v>
                </c:pt>
                <c:pt idx="316" formatCode="0.00E+00">
                  <c:v>1.6891E-2</c:v>
                </c:pt>
                <c:pt idx="317" formatCode="0.00E+00">
                  <c:v>1.6766099999999999E-2</c:v>
                </c:pt>
                <c:pt idx="318" formatCode="0.00E+00">
                  <c:v>1.6686400000000001E-2</c:v>
                </c:pt>
                <c:pt idx="319" formatCode="0.00E+00">
                  <c:v>1.6506199999999999E-2</c:v>
                </c:pt>
                <c:pt idx="320" formatCode="0.00E+00">
                  <c:v>1.6309299999999999E-2</c:v>
                </c:pt>
                <c:pt idx="321" formatCode="0.00E+00">
                  <c:v>1.6223399999999999E-2</c:v>
                </c:pt>
                <c:pt idx="322" formatCode="0.00E+00">
                  <c:v>1.61257E-2</c:v>
                </c:pt>
                <c:pt idx="323" formatCode="0.00E+00">
                  <c:v>1.5976899999999999E-2</c:v>
                </c:pt>
                <c:pt idx="324" formatCode="0.00E+00">
                  <c:v>1.57208E-2</c:v>
                </c:pt>
                <c:pt idx="325" formatCode="0.00E+00">
                  <c:v>1.5638800000000001E-2</c:v>
                </c:pt>
                <c:pt idx="326" formatCode="0.00E+00">
                  <c:v>1.5644999999999999E-2</c:v>
                </c:pt>
                <c:pt idx="327" formatCode="0.00E+00">
                  <c:v>1.54009E-2</c:v>
                </c:pt>
                <c:pt idx="328" formatCode="0.00E+00">
                  <c:v>1.52164E-2</c:v>
                </c:pt>
                <c:pt idx="329" formatCode="0.00E+00">
                  <c:v>1.5231099999999999E-2</c:v>
                </c:pt>
                <c:pt idx="330" formatCode="0.00E+00">
                  <c:v>1.48916E-2</c:v>
                </c:pt>
                <c:pt idx="331" formatCode="0.00E+00">
                  <c:v>1.4841099999999999E-2</c:v>
                </c:pt>
                <c:pt idx="332" formatCode="0.00E+00">
                  <c:v>1.46623E-2</c:v>
                </c:pt>
                <c:pt idx="333" formatCode="0.00E+00">
                  <c:v>1.45764E-2</c:v>
                </c:pt>
                <c:pt idx="334" formatCode="0.00E+00">
                  <c:v>1.4397099999999999E-2</c:v>
                </c:pt>
                <c:pt idx="335" formatCode="0.00E+00">
                  <c:v>1.43781E-2</c:v>
                </c:pt>
                <c:pt idx="336" formatCode="0.00E+00">
                  <c:v>1.41973E-2</c:v>
                </c:pt>
                <c:pt idx="337" formatCode="0.00E+00">
                  <c:v>1.40448E-2</c:v>
                </c:pt>
                <c:pt idx="338" formatCode="0.00E+00">
                  <c:v>1.39747E-2</c:v>
                </c:pt>
                <c:pt idx="339" formatCode="0.00E+00">
                  <c:v>1.38478E-2</c:v>
                </c:pt>
                <c:pt idx="340" formatCode="0.00E+00">
                  <c:v>1.36814E-2</c:v>
                </c:pt>
                <c:pt idx="341" formatCode="0.00E+00">
                  <c:v>1.3722399999999999E-2</c:v>
                </c:pt>
                <c:pt idx="342" formatCode="0.00E+00">
                  <c:v>1.3469200000000001E-2</c:v>
                </c:pt>
                <c:pt idx="343" formatCode="0.00E+00">
                  <c:v>1.34006E-2</c:v>
                </c:pt>
                <c:pt idx="344" formatCode="0.00E+00">
                  <c:v>1.32537E-2</c:v>
                </c:pt>
                <c:pt idx="345" formatCode="0.00E+00">
                  <c:v>1.3001E-2</c:v>
                </c:pt>
                <c:pt idx="346" formatCode="0.00E+00">
                  <c:v>1.28474E-2</c:v>
                </c:pt>
                <c:pt idx="347" formatCode="0.00E+00">
                  <c:v>1.27878E-2</c:v>
                </c:pt>
                <c:pt idx="348" formatCode="0.00E+00">
                  <c:v>1.2656199999999999E-2</c:v>
                </c:pt>
                <c:pt idx="349" formatCode="0.00E+00">
                  <c:v>1.2519799999999999E-2</c:v>
                </c:pt>
                <c:pt idx="350" formatCode="0.00E+00">
                  <c:v>1.2294299999999999E-2</c:v>
                </c:pt>
                <c:pt idx="351" formatCode="0.00E+00">
                  <c:v>1.2216599999999999E-2</c:v>
                </c:pt>
                <c:pt idx="352" formatCode="0.00E+00">
                  <c:v>1.20769E-2</c:v>
                </c:pt>
                <c:pt idx="353" formatCode="0.00E+00">
                  <c:v>1.19615E-2</c:v>
                </c:pt>
                <c:pt idx="354" formatCode="0.00E+00">
                  <c:v>1.1659600000000001E-2</c:v>
                </c:pt>
                <c:pt idx="355" formatCode="0.00E+00">
                  <c:v>1.16572E-2</c:v>
                </c:pt>
                <c:pt idx="356" formatCode="0.00E+00">
                  <c:v>1.14532E-2</c:v>
                </c:pt>
                <c:pt idx="357" formatCode="0.00E+00">
                  <c:v>1.1244799999999999E-2</c:v>
                </c:pt>
                <c:pt idx="358" formatCode="0.00E+00">
                  <c:v>1.1238100000000001E-2</c:v>
                </c:pt>
                <c:pt idx="359" formatCode="0.00E+00">
                  <c:v>1.09763E-2</c:v>
                </c:pt>
                <c:pt idx="360" formatCode="0.00E+00">
                  <c:v>1.0873300000000001E-2</c:v>
                </c:pt>
                <c:pt idx="361" formatCode="0.00E+00">
                  <c:v>1.0645399999999999E-2</c:v>
                </c:pt>
                <c:pt idx="362" formatCode="0.00E+00">
                  <c:v>1.04761E-2</c:v>
                </c:pt>
                <c:pt idx="363" formatCode="0.00E+00">
                  <c:v>1.03407E-2</c:v>
                </c:pt>
                <c:pt idx="364" formatCode="0.00E+00">
                  <c:v>1.0255800000000001E-2</c:v>
                </c:pt>
                <c:pt idx="365" formatCode="0.00E+00">
                  <c:v>1.00765E-2</c:v>
                </c:pt>
                <c:pt idx="366" formatCode="0.00E+00">
                  <c:v>9.8724399999999997E-3</c:v>
                </c:pt>
                <c:pt idx="367" formatCode="0.00E+00">
                  <c:v>9.8032999999999992E-3</c:v>
                </c:pt>
                <c:pt idx="368" formatCode="0.00E+00">
                  <c:v>9.5543899999999994E-3</c:v>
                </c:pt>
                <c:pt idx="369" formatCode="0.00E+00">
                  <c:v>9.4919199999999992E-3</c:v>
                </c:pt>
                <c:pt idx="370" formatCode="0.00E+00">
                  <c:v>9.4332700000000005E-3</c:v>
                </c:pt>
                <c:pt idx="371" formatCode="0.00E+00">
                  <c:v>9.2744799999999999E-3</c:v>
                </c:pt>
                <c:pt idx="372" formatCode="0.00E+00">
                  <c:v>9.0813600000000001E-3</c:v>
                </c:pt>
                <c:pt idx="373" formatCode="0.00E+00">
                  <c:v>8.9268699999999999E-3</c:v>
                </c:pt>
                <c:pt idx="374" formatCode="0.00E+00">
                  <c:v>8.9106600000000008E-3</c:v>
                </c:pt>
                <c:pt idx="375" formatCode="0.00E+00">
                  <c:v>8.7146800000000007E-3</c:v>
                </c:pt>
                <c:pt idx="376" formatCode="0.00E+00">
                  <c:v>8.6016700000000005E-3</c:v>
                </c:pt>
                <c:pt idx="377" formatCode="0.00E+00">
                  <c:v>8.4714899999999999E-3</c:v>
                </c:pt>
                <c:pt idx="378" formatCode="0.00E+00">
                  <c:v>8.3918599999999993E-3</c:v>
                </c:pt>
                <c:pt idx="379" formatCode="0.00E+00">
                  <c:v>8.2449900000000007E-3</c:v>
                </c:pt>
                <c:pt idx="380" formatCode="0.00E+00">
                  <c:v>8.1162500000000002E-3</c:v>
                </c:pt>
                <c:pt idx="381" formatCode="0.00E+00">
                  <c:v>7.90071E-3</c:v>
                </c:pt>
                <c:pt idx="382" formatCode="0.00E+00">
                  <c:v>7.7939000000000003E-3</c:v>
                </c:pt>
                <c:pt idx="383" formatCode="0.00E+00">
                  <c:v>7.7848400000000003E-3</c:v>
                </c:pt>
                <c:pt idx="384" formatCode="0.00E+00">
                  <c:v>7.6165199999999999E-3</c:v>
                </c:pt>
                <c:pt idx="385" formatCode="0.00E+00">
                  <c:v>7.4820499999999996E-3</c:v>
                </c:pt>
                <c:pt idx="386" formatCode="0.00E+00">
                  <c:v>7.3676100000000001E-3</c:v>
                </c:pt>
                <c:pt idx="387" formatCode="0.00E+00">
                  <c:v>7.2679499999999996E-3</c:v>
                </c:pt>
                <c:pt idx="388" formatCode="0.00E+00">
                  <c:v>7.1101200000000002E-3</c:v>
                </c:pt>
                <c:pt idx="389" formatCode="0.00E+00">
                  <c:v>7.0991500000000003E-3</c:v>
                </c:pt>
                <c:pt idx="390" formatCode="0.00E+00">
                  <c:v>7.0452700000000002E-3</c:v>
                </c:pt>
                <c:pt idx="391" formatCode="0.00E+00">
                  <c:v>6.7734700000000002E-3</c:v>
                </c:pt>
                <c:pt idx="392" formatCode="0.00E+00">
                  <c:v>6.8521500000000004E-3</c:v>
                </c:pt>
                <c:pt idx="393" formatCode="0.00E+00">
                  <c:v>6.6514E-3</c:v>
                </c:pt>
                <c:pt idx="394" formatCode="0.00E+00">
                  <c:v>6.5736800000000001E-3</c:v>
                </c:pt>
                <c:pt idx="395" formatCode="0.00E+00">
                  <c:v>6.4582800000000003E-3</c:v>
                </c:pt>
                <c:pt idx="396" formatCode="0.00E+00">
                  <c:v>6.36101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B977-4B15-B64E-E5519F972727}"/>
            </c:ext>
          </c:extLst>
        </c:ser>
        <c:ser>
          <c:idx val="17"/>
          <c:order val="16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8'!$A$2:$A$423</c:f>
              <c:numCache>
                <c:formatCode>General</c:formatCode>
                <c:ptCount val="42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</c:numCache>
            </c:numRef>
          </c:xVal>
          <c:yVal>
            <c:numRef>
              <c:f>'[AMG-S-NN-DimethylPhenethylAmin.xlsx]Sheet18'!$B$2:$B$358</c:f>
              <c:numCache>
                <c:formatCode>General</c:formatCode>
                <c:ptCount val="357"/>
                <c:pt idx="0">
                  <c:v>-0.29175600000000002</c:v>
                </c:pt>
                <c:pt idx="1">
                  <c:v>0.51655499999999999</c:v>
                </c:pt>
                <c:pt idx="2">
                  <c:v>-0.11036899999999999</c:v>
                </c:pt>
                <c:pt idx="3" formatCode="0.00E+00">
                  <c:v>7.3893100000000003E-2</c:v>
                </c:pt>
                <c:pt idx="4">
                  <c:v>-0.22292899999999999</c:v>
                </c:pt>
                <c:pt idx="5">
                  <c:v>-0.14315600000000001</c:v>
                </c:pt>
                <c:pt idx="6">
                  <c:v>0.28212300000000001</c:v>
                </c:pt>
                <c:pt idx="7">
                  <c:v>-0.51744199999999996</c:v>
                </c:pt>
                <c:pt idx="8">
                  <c:v>0.133876</c:v>
                </c:pt>
                <c:pt idx="9">
                  <c:v>-0.28762300000000002</c:v>
                </c:pt>
                <c:pt idx="10">
                  <c:v>-0.73518099999999997</c:v>
                </c:pt>
                <c:pt idx="11">
                  <c:v>-0.46232099999999998</c:v>
                </c:pt>
                <c:pt idx="12">
                  <c:v>-1.08327</c:v>
                </c:pt>
                <c:pt idx="13" formatCode="0.00E+00">
                  <c:v>9.0838000000000002E-2</c:v>
                </c:pt>
                <c:pt idx="14">
                  <c:v>-0.50399899999999997</c:v>
                </c:pt>
                <c:pt idx="15">
                  <c:v>-0.32347300000000001</c:v>
                </c:pt>
                <c:pt idx="16">
                  <c:v>-0.311367</c:v>
                </c:pt>
                <c:pt idx="17">
                  <c:v>-0.862985</c:v>
                </c:pt>
                <c:pt idx="18" formatCode="0.00E+00">
                  <c:v>-7.3870699999999997E-2</c:v>
                </c:pt>
                <c:pt idx="19">
                  <c:v>-0.27263700000000002</c:v>
                </c:pt>
                <c:pt idx="20" formatCode="0.00E+00">
                  <c:v>7.1302900000000002E-2</c:v>
                </c:pt>
                <c:pt idx="21" formatCode="0.00E+00">
                  <c:v>-4.1555399999999999E-2</c:v>
                </c:pt>
                <c:pt idx="22">
                  <c:v>-1.06481</c:v>
                </c:pt>
                <c:pt idx="23">
                  <c:v>0.66348399999999996</c:v>
                </c:pt>
                <c:pt idx="24">
                  <c:v>0.30103000000000002</c:v>
                </c:pt>
                <c:pt idx="25">
                  <c:v>-0.25669500000000001</c:v>
                </c:pt>
                <c:pt idx="26">
                  <c:v>-0.72359200000000001</c:v>
                </c:pt>
                <c:pt idx="27">
                  <c:v>-0.88997000000000004</c:v>
                </c:pt>
                <c:pt idx="28">
                  <c:v>-0.31494100000000003</c:v>
                </c:pt>
                <c:pt idx="29" formatCode="0.00E+00">
                  <c:v>5.7138000000000001E-2</c:v>
                </c:pt>
                <c:pt idx="30">
                  <c:v>-0.63246000000000002</c:v>
                </c:pt>
                <c:pt idx="31">
                  <c:v>-0.486508</c:v>
                </c:pt>
                <c:pt idx="32">
                  <c:v>-0.350775</c:v>
                </c:pt>
                <c:pt idx="33">
                  <c:v>-0.91826099999999999</c:v>
                </c:pt>
                <c:pt idx="34">
                  <c:v>-0.25180900000000001</c:v>
                </c:pt>
                <c:pt idx="35">
                  <c:v>-0.77792300000000003</c:v>
                </c:pt>
                <c:pt idx="36">
                  <c:v>-0.79450799999999999</c:v>
                </c:pt>
                <c:pt idx="37">
                  <c:v>0.35840100000000003</c:v>
                </c:pt>
                <c:pt idx="38">
                  <c:v>-0.44564100000000001</c:v>
                </c:pt>
                <c:pt idx="39">
                  <c:v>-0.16017400000000001</c:v>
                </c:pt>
                <c:pt idx="40">
                  <c:v>0.432365</c:v>
                </c:pt>
                <c:pt idx="41">
                  <c:v>0.14058699999999999</c:v>
                </c:pt>
                <c:pt idx="42">
                  <c:v>-0.15973799999999999</c:v>
                </c:pt>
                <c:pt idx="43">
                  <c:v>-0.33132699999999998</c:v>
                </c:pt>
                <c:pt idx="44">
                  <c:v>0.50461199999999995</c:v>
                </c:pt>
                <c:pt idx="45" formatCode="0.00E+00">
                  <c:v>-5.1524199999999999E-2</c:v>
                </c:pt>
                <c:pt idx="46">
                  <c:v>-0.164494</c:v>
                </c:pt>
                <c:pt idx="47">
                  <c:v>-0.645675</c:v>
                </c:pt>
                <c:pt idx="48">
                  <c:v>-1.1727000000000001</c:v>
                </c:pt>
                <c:pt idx="49" formatCode="0.00E+00">
                  <c:v>-7.8352900000000003E-2</c:v>
                </c:pt>
                <c:pt idx="50">
                  <c:v>-0.46366499999999999</c:v>
                </c:pt>
                <c:pt idx="51">
                  <c:v>0.17327200000000001</c:v>
                </c:pt>
                <c:pt idx="52">
                  <c:v>-0.48684300000000003</c:v>
                </c:pt>
                <c:pt idx="53">
                  <c:v>-0.27137299999999998</c:v>
                </c:pt>
                <c:pt idx="54">
                  <c:v>-0.89040900000000001</c:v>
                </c:pt>
                <c:pt idx="55">
                  <c:v>0.113043</c:v>
                </c:pt>
                <c:pt idx="56">
                  <c:v>-0.24782100000000001</c:v>
                </c:pt>
                <c:pt idx="57">
                  <c:v>-0.23011400000000001</c:v>
                </c:pt>
                <c:pt idx="58">
                  <c:v>-0.86024299999999998</c:v>
                </c:pt>
                <c:pt idx="59">
                  <c:v>0.29365000000000002</c:v>
                </c:pt>
                <c:pt idx="60">
                  <c:v>-0.30998900000000001</c:v>
                </c:pt>
                <c:pt idx="61" formatCode="0.00E+00">
                  <c:v>9.4916299999999995E-2</c:v>
                </c:pt>
                <c:pt idx="62">
                  <c:v>0.93531500000000001</c:v>
                </c:pt>
                <c:pt idx="63">
                  <c:v>-0.13850199999999999</c:v>
                </c:pt>
                <c:pt idx="64">
                  <c:v>0.14084099999999999</c:v>
                </c:pt>
                <c:pt idx="65">
                  <c:v>0.72406300000000001</c:v>
                </c:pt>
                <c:pt idx="66">
                  <c:v>-0.47509000000000001</c:v>
                </c:pt>
                <c:pt idx="67">
                  <c:v>0.34297100000000003</c:v>
                </c:pt>
                <c:pt idx="68">
                  <c:v>0.75112299999999999</c:v>
                </c:pt>
                <c:pt idx="69">
                  <c:v>1.2812300000000001</c:v>
                </c:pt>
                <c:pt idx="70">
                  <c:v>0.88099400000000005</c:v>
                </c:pt>
                <c:pt idx="71">
                  <c:v>0.88964100000000002</c:v>
                </c:pt>
                <c:pt idx="72">
                  <c:v>1.27176</c:v>
                </c:pt>
                <c:pt idx="73">
                  <c:v>0.81093300000000001</c:v>
                </c:pt>
                <c:pt idx="74">
                  <c:v>1.0001100000000001</c:v>
                </c:pt>
                <c:pt idx="75">
                  <c:v>1.00786</c:v>
                </c:pt>
                <c:pt idx="76">
                  <c:v>0.92912399999999995</c:v>
                </c:pt>
                <c:pt idx="77">
                  <c:v>1.00932</c:v>
                </c:pt>
                <c:pt idx="78">
                  <c:v>0.90257699999999996</c:v>
                </c:pt>
                <c:pt idx="79">
                  <c:v>0.98883299999999996</c:v>
                </c:pt>
                <c:pt idx="80">
                  <c:v>0.96645700000000001</c:v>
                </c:pt>
                <c:pt idx="81">
                  <c:v>0.95830199999999999</c:v>
                </c:pt>
                <c:pt idx="82">
                  <c:v>0.94265900000000002</c:v>
                </c:pt>
                <c:pt idx="83">
                  <c:v>0.88850399999999996</c:v>
                </c:pt>
                <c:pt idx="84">
                  <c:v>0.91902899999999998</c:v>
                </c:pt>
                <c:pt idx="85">
                  <c:v>0.91428699999999996</c:v>
                </c:pt>
                <c:pt idx="86">
                  <c:v>0.943712</c:v>
                </c:pt>
                <c:pt idx="87">
                  <c:v>0.95259400000000005</c:v>
                </c:pt>
                <c:pt idx="88">
                  <c:v>0.90853700000000004</c:v>
                </c:pt>
                <c:pt idx="89">
                  <c:v>0.967225</c:v>
                </c:pt>
                <c:pt idx="90">
                  <c:v>0.93652199999999997</c:v>
                </c:pt>
                <c:pt idx="91">
                  <c:v>0.93835500000000005</c:v>
                </c:pt>
                <c:pt idx="92">
                  <c:v>0.90819499999999997</c:v>
                </c:pt>
                <c:pt idx="93">
                  <c:v>0.91880700000000004</c:v>
                </c:pt>
                <c:pt idx="94">
                  <c:v>0.89112100000000005</c:v>
                </c:pt>
                <c:pt idx="95">
                  <c:v>0.92418100000000003</c:v>
                </c:pt>
                <c:pt idx="96">
                  <c:v>0.90582300000000004</c:v>
                </c:pt>
                <c:pt idx="97">
                  <c:v>0.88148199999999999</c:v>
                </c:pt>
                <c:pt idx="98">
                  <c:v>0.895146</c:v>
                </c:pt>
                <c:pt idx="99">
                  <c:v>0.86886799999999997</c:v>
                </c:pt>
                <c:pt idx="100">
                  <c:v>0.87235099999999999</c:v>
                </c:pt>
                <c:pt idx="101">
                  <c:v>0.86089400000000005</c:v>
                </c:pt>
                <c:pt idx="102">
                  <c:v>0.83722399999999997</c:v>
                </c:pt>
                <c:pt idx="103">
                  <c:v>0.84470800000000001</c:v>
                </c:pt>
                <c:pt idx="104">
                  <c:v>0.82368799999999998</c:v>
                </c:pt>
                <c:pt idx="105">
                  <c:v>0.82372800000000002</c:v>
                </c:pt>
                <c:pt idx="106">
                  <c:v>0.80571800000000005</c:v>
                </c:pt>
                <c:pt idx="107">
                  <c:v>0.80175200000000002</c:v>
                </c:pt>
                <c:pt idx="108">
                  <c:v>0.80405000000000004</c:v>
                </c:pt>
                <c:pt idx="109">
                  <c:v>0.79252500000000003</c:v>
                </c:pt>
                <c:pt idx="110">
                  <c:v>0.80349400000000004</c:v>
                </c:pt>
                <c:pt idx="111">
                  <c:v>0.79197200000000001</c:v>
                </c:pt>
                <c:pt idx="112">
                  <c:v>0.79830599999999996</c:v>
                </c:pt>
                <c:pt idx="113">
                  <c:v>0.80376999999999998</c:v>
                </c:pt>
                <c:pt idx="114">
                  <c:v>0.79616699999999996</c:v>
                </c:pt>
                <c:pt idx="115">
                  <c:v>0.80288000000000004</c:v>
                </c:pt>
                <c:pt idx="116">
                  <c:v>0.80178899999999997</c:v>
                </c:pt>
                <c:pt idx="117">
                  <c:v>0.80647199999999997</c:v>
                </c:pt>
                <c:pt idx="118">
                  <c:v>0.80814200000000003</c:v>
                </c:pt>
                <c:pt idx="119">
                  <c:v>0.80112300000000003</c:v>
                </c:pt>
                <c:pt idx="120">
                  <c:v>0.80818699999999999</c:v>
                </c:pt>
                <c:pt idx="121">
                  <c:v>0.80491000000000001</c:v>
                </c:pt>
                <c:pt idx="122">
                  <c:v>0.79650500000000002</c:v>
                </c:pt>
                <c:pt idx="123">
                  <c:v>0.79706100000000002</c:v>
                </c:pt>
                <c:pt idx="124">
                  <c:v>0.79545600000000005</c:v>
                </c:pt>
                <c:pt idx="125">
                  <c:v>0.78923299999999996</c:v>
                </c:pt>
                <c:pt idx="126">
                  <c:v>0.78806600000000004</c:v>
                </c:pt>
                <c:pt idx="127">
                  <c:v>0.78188100000000005</c:v>
                </c:pt>
                <c:pt idx="128">
                  <c:v>0.77588900000000005</c:v>
                </c:pt>
                <c:pt idx="129">
                  <c:v>0.76951999999999998</c:v>
                </c:pt>
                <c:pt idx="130">
                  <c:v>0.76084399999999996</c:v>
                </c:pt>
                <c:pt idx="131">
                  <c:v>0.75355899999999998</c:v>
                </c:pt>
                <c:pt idx="132">
                  <c:v>0.73988100000000001</c:v>
                </c:pt>
                <c:pt idx="133">
                  <c:v>0.73035499999999998</c:v>
                </c:pt>
                <c:pt idx="134">
                  <c:v>0.71626800000000002</c:v>
                </c:pt>
                <c:pt idx="135">
                  <c:v>0.70237400000000005</c:v>
                </c:pt>
                <c:pt idx="136">
                  <c:v>0.68896599999999997</c:v>
                </c:pt>
                <c:pt idx="137">
                  <c:v>0.67052599999999996</c:v>
                </c:pt>
                <c:pt idx="138">
                  <c:v>0.657497</c:v>
                </c:pt>
                <c:pt idx="139">
                  <c:v>0.641231</c:v>
                </c:pt>
                <c:pt idx="140">
                  <c:v>0.62311300000000003</c:v>
                </c:pt>
                <c:pt idx="141">
                  <c:v>0.60846699999999998</c:v>
                </c:pt>
                <c:pt idx="142">
                  <c:v>0.58939299999999994</c:v>
                </c:pt>
                <c:pt idx="143">
                  <c:v>0.57328199999999996</c:v>
                </c:pt>
                <c:pt idx="144">
                  <c:v>0.55452000000000001</c:v>
                </c:pt>
                <c:pt idx="145">
                  <c:v>0.53688100000000005</c:v>
                </c:pt>
                <c:pt idx="146">
                  <c:v>0.51859</c:v>
                </c:pt>
                <c:pt idx="147">
                  <c:v>0.49712600000000001</c:v>
                </c:pt>
                <c:pt idx="148">
                  <c:v>0.47861900000000002</c:v>
                </c:pt>
                <c:pt idx="149">
                  <c:v>0.45733000000000001</c:v>
                </c:pt>
                <c:pt idx="150">
                  <c:v>0.436471</c:v>
                </c:pt>
                <c:pt idx="151">
                  <c:v>0.41737400000000002</c:v>
                </c:pt>
                <c:pt idx="152">
                  <c:v>0.397727</c:v>
                </c:pt>
                <c:pt idx="153">
                  <c:v>0.37670500000000001</c:v>
                </c:pt>
                <c:pt idx="154">
                  <c:v>0.358344</c:v>
                </c:pt>
                <c:pt idx="155">
                  <c:v>0.33946999999999999</c:v>
                </c:pt>
                <c:pt idx="156">
                  <c:v>0.32039400000000001</c:v>
                </c:pt>
                <c:pt idx="157">
                  <c:v>0.30297499999999999</c:v>
                </c:pt>
                <c:pt idx="158">
                  <c:v>0.28392299999999998</c:v>
                </c:pt>
                <c:pt idx="159">
                  <c:v>0.26690000000000003</c:v>
                </c:pt>
                <c:pt idx="160">
                  <c:v>0.24970999999999999</c:v>
                </c:pt>
                <c:pt idx="161">
                  <c:v>0.23370099999999999</c:v>
                </c:pt>
                <c:pt idx="162">
                  <c:v>0.21824399999999999</c:v>
                </c:pt>
                <c:pt idx="163">
                  <c:v>0.203571</c:v>
                </c:pt>
                <c:pt idx="164">
                  <c:v>0.19139999999999999</c:v>
                </c:pt>
                <c:pt idx="165">
                  <c:v>0.179343</c:v>
                </c:pt>
                <c:pt idx="166">
                  <c:v>0.168797</c:v>
                </c:pt>
                <c:pt idx="167">
                  <c:v>0.15942000000000001</c:v>
                </c:pt>
                <c:pt idx="168">
                  <c:v>0.15173900000000001</c:v>
                </c:pt>
                <c:pt idx="169">
                  <c:v>0.145258</c:v>
                </c:pt>
                <c:pt idx="170">
                  <c:v>0.139852</c:v>
                </c:pt>
                <c:pt idx="171">
                  <c:v>0.135412</c:v>
                </c:pt>
                <c:pt idx="172">
                  <c:v>0.13011300000000001</c:v>
                </c:pt>
                <c:pt idx="173">
                  <c:v>0.123332</c:v>
                </c:pt>
                <c:pt idx="174">
                  <c:v>0.118233</c:v>
                </c:pt>
                <c:pt idx="175">
                  <c:v>0.111112</c:v>
                </c:pt>
                <c:pt idx="176">
                  <c:v>0.10646600000000001</c:v>
                </c:pt>
                <c:pt idx="177">
                  <c:v>0.105364</c:v>
                </c:pt>
                <c:pt idx="178">
                  <c:v>0.102949</c:v>
                </c:pt>
                <c:pt idx="179">
                  <c:v>0.10115399999999999</c:v>
                </c:pt>
                <c:pt idx="180" formatCode="0.00E+00">
                  <c:v>9.7903699999999996E-2</c:v>
                </c:pt>
                <c:pt idx="181" formatCode="0.00E+00">
                  <c:v>9.5057000000000003E-2</c:v>
                </c:pt>
                <c:pt idx="182" formatCode="0.00E+00">
                  <c:v>9.3770000000000006E-2</c:v>
                </c:pt>
                <c:pt idx="183" formatCode="0.00E+00">
                  <c:v>9.2087299999999997E-2</c:v>
                </c:pt>
                <c:pt idx="184" formatCode="0.00E+00">
                  <c:v>8.9482300000000001E-2</c:v>
                </c:pt>
                <c:pt idx="185" formatCode="0.00E+00">
                  <c:v>8.8178199999999998E-2</c:v>
                </c:pt>
                <c:pt idx="186" formatCode="0.00E+00">
                  <c:v>8.6646100000000004E-2</c:v>
                </c:pt>
                <c:pt idx="187" formatCode="0.00E+00">
                  <c:v>8.4382499999999999E-2</c:v>
                </c:pt>
                <c:pt idx="188" formatCode="0.00E+00">
                  <c:v>8.4013000000000004E-2</c:v>
                </c:pt>
                <c:pt idx="189" formatCode="0.00E+00">
                  <c:v>8.2204299999999994E-2</c:v>
                </c:pt>
                <c:pt idx="190" formatCode="0.00E+00">
                  <c:v>8.1136200000000006E-2</c:v>
                </c:pt>
                <c:pt idx="191" formatCode="0.00E+00">
                  <c:v>8.0621700000000004E-2</c:v>
                </c:pt>
                <c:pt idx="192" formatCode="0.00E+00">
                  <c:v>8.0523999999999998E-2</c:v>
                </c:pt>
                <c:pt idx="193" formatCode="0.00E+00">
                  <c:v>7.9755300000000001E-2</c:v>
                </c:pt>
                <c:pt idx="194" formatCode="0.00E+00">
                  <c:v>7.8387700000000005E-2</c:v>
                </c:pt>
                <c:pt idx="195" formatCode="0.00E+00">
                  <c:v>7.8343399999999994E-2</c:v>
                </c:pt>
                <c:pt idx="196" formatCode="0.00E+00">
                  <c:v>7.7369199999999999E-2</c:v>
                </c:pt>
                <c:pt idx="197" formatCode="0.00E+00">
                  <c:v>7.6819399999999996E-2</c:v>
                </c:pt>
                <c:pt idx="198" formatCode="0.00E+00">
                  <c:v>7.6252899999999998E-2</c:v>
                </c:pt>
                <c:pt idx="199" formatCode="0.00E+00">
                  <c:v>7.5903399999999996E-2</c:v>
                </c:pt>
                <c:pt idx="200" formatCode="0.00E+00">
                  <c:v>7.5539099999999998E-2</c:v>
                </c:pt>
                <c:pt idx="201" formatCode="0.00E+00">
                  <c:v>7.3996099999999995E-2</c:v>
                </c:pt>
                <c:pt idx="202" formatCode="0.00E+00">
                  <c:v>7.4277899999999994E-2</c:v>
                </c:pt>
                <c:pt idx="203" formatCode="0.00E+00">
                  <c:v>7.3931700000000003E-2</c:v>
                </c:pt>
                <c:pt idx="204" formatCode="0.00E+00">
                  <c:v>7.3192099999999996E-2</c:v>
                </c:pt>
                <c:pt idx="205" formatCode="0.00E+00">
                  <c:v>7.3597899999999994E-2</c:v>
                </c:pt>
                <c:pt idx="206" formatCode="0.00E+00">
                  <c:v>7.2320499999999996E-2</c:v>
                </c:pt>
                <c:pt idx="207" formatCode="0.00E+00">
                  <c:v>7.1896100000000004E-2</c:v>
                </c:pt>
                <c:pt idx="208" formatCode="0.00E+00">
                  <c:v>7.1606199999999995E-2</c:v>
                </c:pt>
                <c:pt idx="209" formatCode="0.00E+00">
                  <c:v>7.1139800000000003E-2</c:v>
                </c:pt>
                <c:pt idx="210" formatCode="0.00E+00">
                  <c:v>7.1015800000000004E-2</c:v>
                </c:pt>
                <c:pt idx="211" formatCode="0.00E+00">
                  <c:v>7.0123199999999997E-2</c:v>
                </c:pt>
                <c:pt idx="212" formatCode="0.00E+00">
                  <c:v>7.0050200000000007E-2</c:v>
                </c:pt>
                <c:pt idx="213" formatCode="0.00E+00">
                  <c:v>7.0224800000000004E-2</c:v>
                </c:pt>
                <c:pt idx="214" formatCode="0.00E+00">
                  <c:v>6.9498500000000005E-2</c:v>
                </c:pt>
                <c:pt idx="215" formatCode="0.00E+00">
                  <c:v>6.8467600000000003E-2</c:v>
                </c:pt>
                <c:pt idx="216" formatCode="0.00E+00">
                  <c:v>6.7943100000000006E-2</c:v>
                </c:pt>
                <c:pt idx="217" formatCode="0.00E+00">
                  <c:v>6.7439100000000002E-2</c:v>
                </c:pt>
                <c:pt idx="218" formatCode="0.00E+00">
                  <c:v>6.7217399999999997E-2</c:v>
                </c:pt>
                <c:pt idx="219" formatCode="0.00E+00">
                  <c:v>6.62465E-2</c:v>
                </c:pt>
                <c:pt idx="220" formatCode="0.00E+00">
                  <c:v>6.5937999999999997E-2</c:v>
                </c:pt>
                <c:pt idx="221" formatCode="0.00E+00">
                  <c:v>6.5682900000000002E-2</c:v>
                </c:pt>
                <c:pt idx="222" formatCode="0.00E+00">
                  <c:v>6.4691100000000001E-2</c:v>
                </c:pt>
                <c:pt idx="223" formatCode="0.00E+00">
                  <c:v>6.5022499999999997E-2</c:v>
                </c:pt>
                <c:pt idx="224" formatCode="0.00E+00">
                  <c:v>6.3936699999999999E-2</c:v>
                </c:pt>
                <c:pt idx="225" formatCode="0.00E+00">
                  <c:v>6.3077400000000006E-2</c:v>
                </c:pt>
                <c:pt idx="226" formatCode="0.00E+00">
                  <c:v>6.2536700000000001E-2</c:v>
                </c:pt>
                <c:pt idx="227" formatCode="0.00E+00">
                  <c:v>6.1630200000000003E-2</c:v>
                </c:pt>
                <c:pt idx="228" formatCode="0.00E+00">
                  <c:v>6.16202E-2</c:v>
                </c:pt>
                <c:pt idx="229" formatCode="0.00E+00">
                  <c:v>6.0576400000000002E-2</c:v>
                </c:pt>
                <c:pt idx="230" formatCode="0.00E+00">
                  <c:v>6.0193499999999997E-2</c:v>
                </c:pt>
                <c:pt idx="231" formatCode="0.00E+00">
                  <c:v>5.94096E-2</c:v>
                </c:pt>
                <c:pt idx="232" formatCode="0.00E+00">
                  <c:v>5.8494600000000001E-2</c:v>
                </c:pt>
                <c:pt idx="233" formatCode="0.00E+00">
                  <c:v>5.8200399999999999E-2</c:v>
                </c:pt>
                <c:pt idx="234" formatCode="0.00E+00">
                  <c:v>5.7333000000000002E-2</c:v>
                </c:pt>
                <c:pt idx="235" formatCode="0.00E+00">
                  <c:v>5.7023999999999998E-2</c:v>
                </c:pt>
                <c:pt idx="236" formatCode="0.00E+00">
                  <c:v>5.6446099999999999E-2</c:v>
                </c:pt>
                <c:pt idx="237" formatCode="0.00E+00">
                  <c:v>5.5827099999999998E-2</c:v>
                </c:pt>
                <c:pt idx="238" formatCode="0.00E+00">
                  <c:v>5.5301200000000002E-2</c:v>
                </c:pt>
                <c:pt idx="239" formatCode="0.00E+00">
                  <c:v>5.4095299999999999E-2</c:v>
                </c:pt>
                <c:pt idx="240" formatCode="0.00E+00">
                  <c:v>5.3821599999999997E-2</c:v>
                </c:pt>
                <c:pt idx="241" formatCode="0.00E+00">
                  <c:v>5.3051899999999999E-2</c:v>
                </c:pt>
                <c:pt idx="242" formatCode="0.00E+00">
                  <c:v>5.22332E-2</c:v>
                </c:pt>
                <c:pt idx="243" formatCode="0.00E+00">
                  <c:v>5.1636700000000001E-2</c:v>
                </c:pt>
                <c:pt idx="244" formatCode="0.00E+00">
                  <c:v>5.0825099999999998E-2</c:v>
                </c:pt>
                <c:pt idx="245" formatCode="0.00E+00">
                  <c:v>4.9798000000000002E-2</c:v>
                </c:pt>
                <c:pt idx="246" formatCode="0.00E+00">
                  <c:v>4.9654999999999998E-2</c:v>
                </c:pt>
                <c:pt idx="247" formatCode="0.00E+00">
                  <c:v>4.88315E-2</c:v>
                </c:pt>
                <c:pt idx="248" formatCode="0.00E+00">
                  <c:v>4.7846800000000002E-2</c:v>
                </c:pt>
                <c:pt idx="249" formatCode="0.00E+00">
                  <c:v>4.7055699999999999E-2</c:v>
                </c:pt>
                <c:pt idx="250" formatCode="0.00E+00">
                  <c:v>4.6302799999999998E-2</c:v>
                </c:pt>
                <c:pt idx="251" formatCode="0.00E+00">
                  <c:v>4.5854100000000002E-2</c:v>
                </c:pt>
                <c:pt idx="252" formatCode="0.00E+00">
                  <c:v>4.4994800000000001E-2</c:v>
                </c:pt>
                <c:pt idx="253" formatCode="0.00E+00">
                  <c:v>4.4379200000000001E-2</c:v>
                </c:pt>
                <c:pt idx="254" formatCode="0.00E+00">
                  <c:v>4.3680200000000002E-2</c:v>
                </c:pt>
                <c:pt idx="255" formatCode="0.00E+00">
                  <c:v>4.2856199999999997E-2</c:v>
                </c:pt>
                <c:pt idx="256" formatCode="0.00E+00">
                  <c:v>4.2253499999999999E-2</c:v>
                </c:pt>
                <c:pt idx="257" formatCode="0.00E+00">
                  <c:v>4.1341799999999998E-2</c:v>
                </c:pt>
                <c:pt idx="258" formatCode="0.00E+00">
                  <c:v>4.08549E-2</c:v>
                </c:pt>
                <c:pt idx="259" formatCode="0.00E+00">
                  <c:v>4.0062899999999999E-2</c:v>
                </c:pt>
                <c:pt idx="260" formatCode="0.00E+00">
                  <c:v>3.93581E-2</c:v>
                </c:pt>
                <c:pt idx="261" formatCode="0.00E+00">
                  <c:v>3.8941400000000001E-2</c:v>
                </c:pt>
                <c:pt idx="262" formatCode="0.00E+00">
                  <c:v>3.8240400000000001E-2</c:v>
                </c:pt>
                <c:pt idx="263" formatCode="0.00E+00">
                  <c:v>3.7836599999999998E-2</c:v>
                </c:pt>
                <c:pt idx="264" formatCode="0.00E+00">
                  <c:v>3.6907200000000001E-2</c:v>
                </c:pt>
                <c:pt idx="265" formatCode="0.00E+00">
                  <c:v>3.6519099999999999E-2</c:v>
                </c:pt>
                <c:pt idx="266" formatCode="0.00E+00">
                  <c:v>3.5765199999999997E-2</c:v>
                </c:pt>
                <c:pt idx="267" formatCode="0.00E+00">
                  <c:v>3.5160999999999998E-2</c:v>
                </c:pt>
                <c:pt idx="268" formatCode="0.00E+00">
                  <c:v>3.4651800000000003E-2</c:v>
                </c:pt>
                <c:pt idx="269" formatCode="0.00E+00">
                  <c:v>3.3900699999999999E-2</c:v>
                </c:pt>
                <c:pt idx="270" formatCode="0.00E+00">
                  <c:v>3.3525899999999997E-2</c:v>
                </c:pt>
                <c:pt idx="271" formatCode="0.00E+00">
                  <c:v>3.30272E-2</c:v>
                </c:pt>
                <c:pt idx="272" formatCode="0.00E+00">
                  <c:v>3.2414400000000003E-2</c:v>
                </c:pt>
                <c:pt idx="273" formatCode="0.00E+00">
                  <c:v>3.2003900000000002E-2</c:v>
                </c:pt>
                <c:pt idx="274" formatCode="0.00E+00">
                  <c:v>3.1479399999999998E-2</c:v>
                </c:pt>
                <c:pt idx="275" formatCode="0.00E+00">
                  <c:v>3.0997799999999999E-2</c:v>
                </c:pt>
                <c:pt idx="276" formatCode="0.00E+00">
                  <c:v>3.0558100000000001E-2</c:v>
                </c:pt>
                <c:pt idx="277" formatCode="0.00E+00">
                  <c:v>3.0016899999999999E-2</c:v>
                </c:pt>
                <c:pt idx="278" formatCode="0.00E+00">
                  <c:v>2.9468100000000001E-2</c:v>
                </c:pt>
                <c:pt idx="279" formatCode="0.00E+00">
                  <c:v>2.91119E-2</c:v>
                </c:pt>
                <c:pt idx="280" formatCode="0.00E+00">
                  <c:v>2.8432800000000001E-2</c:v>
                </c:pt>
                <c:pt idx="281" formatCode="0.00E+00">
                  <c:v>2.7999900000000001E-2</c:v>
                </c:pt>
                <c:pt idx="282" formatCode="0.00E+00">
                  <c:v>2.76051E-2</c:v>
                </c:pt>
                <c:pt idx="283" formatCode="0.00E+00">
                  <c:v>2.7296999999999998E-2</c:v>
                </c:pt>
                <c:pt idx="284" formatCode="0.00E+00">
                  <c:v>2.68154E-2</c:v>
                </c:pt>
                <c:pt idx="285" formatCode="0.00E+00">
                  <c:v>2.6298999999999999E-2</c:v>
                </c:pt>
                <c:pt idx="286" formatCode="0.00E+00">
                  <c:v>2.59051E-2</c:v>
                </c:pt>
                <c:pt idx="287" formatCode="0.00E+00">
                  <c:v>2.54221E-2</c:v>
                </c:pt>
                <c:pt idx="288" formatCode="0.00E+00">
                  <c:v>2.5372499999999999E-2</c:v>
                </c:pt>
                <c:pt idx="289" formatCode="0.00E+00">
                  <c:v>2.48332E-2</c:v>
                </c:pt>
                <c:pt idx="290" formatCode="0.00E+00">
                  <c:v>2.44908E-2</c:v>
                </c:pt>
                <c:pt idx="291" formatCode="0.00E+00">
                  <c:v>2.4108899999999999E-2</c:v>
                </c:pt>
                <c:pt idx="292" formatCode="0.00E+00">
                  <c:v>2.3670699999999999E-2</c:v>
                </c:pt>
                <c:pt idx="293" formatCode="0.00E+00">
                  <c:v>2.34346E-2</c:v>
                </c:pt>
                <c:pt idx="294" formatCode="0.00E+00">
                  <c:v>2.30923E-2</c:v>
                </c:pt>
                <c:pt idx="295" formatCode="0.00E+00">
                  <c:v>2.2797600000000001E-2</c:v>
                </c:pt>
                <c:pt idx="296" formatCode="0.00E+00">
                  <c:v>2.2575899999999999E-2</c:v>
                </c:pt>
                <c:pt idx="297" formatCode="0.00E+00">
                  <c:v>2.2043199999999999E-2</c:v>
                </c:pt>
                <c:pt idx="298" formatCode="0.00E+00">
                  <c:v>2.1763299999999999E-2</c:v>
                </c:pt>
                <c:pt idx="299" formatCode="0.00E+00">
                  <c:v>2.14419E-2</c:v>
                </c:pt>
                <c:pt idx="300" formatCode="0.00E+00">
                  <c:v>2.1374199999999999E-2</c:v>
                </c:pt>
                <c:pt idx="301" formatCode="0.00E+00">
                  <c:v>2.1023300000000002E-2</c:v>
                </c:pt>
                <c:pt idx="302" formatCode="0.00E+00">
                  <c:v>2.0839699999999999E-2</c:v>
                </c:pt>
                <c:pt idx="303" formatCode="0.00E+00">
                  <c:v>2.0579299999999998E-2</c:v>
                </c:pt>
                <c:pt idx="304" formatCode="0.00E+00">
                  <c:v>2.0330399999999998E-2</c:v>
                </c:pt>
                <c:pt idx="305" formatCode="0.00E+00">
                  <c:v>2.0114900000000002E-2</c:v>
                </c:pt>
                <c:pt idx="306" formatCode="0.00E+00">
                  <c:v>1.99609E-2</c:v>
                </c:pt>
                <c:pt idx="307" formatCode="0.00E+00">
                  <c:v>1.9709600000000001E-2</c:v>
                </c:pt>
                <c:pt idx="308" formatCode="0.00E+00">
                  <c:v>1.9507400000000001E-2</c:v>
                </c:pt>
                <c:pt idx="309" formatCode="0.00E+00">
                  <c:v>1.92084E-2</c:v>
                </c:pt>
                <c:pt idx="310" formatCode="0.00E+00">
                  <c:v>1.9098799999999999E-2</c:v>
                </c:pt>
                <c:pt idx="311" formatCode="0.00E+00">
                  <c:v>1.9027200000000001E-2</c:v>
                </c:pt>
                <c:pt idx="312" formatCode="0.00E+00">
                  <c:v>1.8692E-2</c:v>
                </c:pt>
                <c:pt idx="313" formatCode="0.00E+00">
                  <c:v>1.8594699999999999E-2</c:v>
                </c:pt>
                <c:pt idx="314" formatCode="0.00E+00">
                  <c:v>1.8376799999999999E-2</c:v>
                </c:pt>
                <c:pt idx="315" formatCode="0.00E+00">
                  <c:v>1.8352E-2</c:v>
                </c:pt>
                <c:pt idx="316" formatCode="0.00E+00">
                  <c:v>1.8080200000000001E-2</c:v>
                </c:pt>
                <c:pt idx="317" formatCode="0.00E+00">
                  <c:v>1.7961999999999999E-2</c:v>
                </c:pt>
                <c:pt idx="318" formatCode="0.00E+00">
                  <c:v>1.7842799999999999E-2</c:v>
                </c:pt>
                <c:pt idx="319" formatCode="0.00E+00">
                  <c:v>1.75529E-2</c:v>
                </c:pt>
                <c:pt idx="320" formatCode="0.00E+00">
                  <c:v>1.7574800000000002E-2</c:v>
                </c:pt>
                <c:pt idx="321" formatCode="0.00E+00">
                  <c:v>1.7331099999999999E-2</c:v>
                </c:pt>
                <c:pt idx="322" formatCode="0.00E+00">
                  <c:v>1.7212399999999999E-2</c:v>
                </c:pt>
                <c:pt idx="323" formatCode="0.00E+00">
                  <c:v>1.7085099999999999E-2</c:v>
                </c:pt>
                <c:pt idx="324" formatCode="0.00E+00">
                  <c:v>1.68881E-2</c:v>
                </c:pt>
                <c:pt idx="325" formatCode="0.00E+00">
                  <c:v>1.68185E-2</c:v>
                </c:pt>
                <c:pt idx="326" formatCode="0.00E+00">
                  <c:v>1.6729399999999998E-2</c:v>
                </c:pt>
                <c:pt idx="327" formatCode="0.00E+00">
                  <c:v>1.6586299999999998E-2</c:v>
                </c:pt>
                <c:pt idx="328" formatCode="0.00E+00">
                  <c:v>1.63984E-2</c:v>
                </c:pt>
                <c:pt idx="329" formatCode="0.00E+00">
                  <c:v>1.62706E-2</c:v>
                </c:pt>
                <c:pt idx="330" formatCode="0.00E+00">
                  <c:v>1.6189599999999998E-2</c:v>
                </c:pt>
                <c:pt idx="331" formatCode="0.00E+00">
                  <c:v>1.5921100000000001E-2</c:v>
                </c:pt>
                <c:pt idx="332" formatCode="0.00E+00">
                  <c:v>1.5839099999999998E-2</c:v>
                </c:pt>
                <c:pt idx="333" formatCode="0.00E+00">
                  <c:v>1.5725099999999999E-2</c:v>
                </c:pt>
                <c:pt idx="334" formatCode="0.00E+00">
                  <c:v>1.5454799999999999E-2</c:v>
                </c:pt>
                <c:pt idx="335" formatCode="0.00E+00">
                  <c:v>1.54047E-2</c:v>
                </c:pt>
                <c:pt idx="336" formatCode="0.00E+00">
                  <c:v>1.5336499999999999E-2</c:v>
                </c:pt>
                <c:pt idx="337" formatCode="0.00E+00">
                  <c:v>1.51711E-2</c:v>
                </c:pt>
                <c:pt idx="338" formatCode="0.00E+00">
                  <c:v>1.5082399999999999E-2</c:v>
                </c:pt>
                <c:pt idx="339" formatCode="0.00E+00">
                  <c:v>1.4865400000000001E-2</c:v>
                </c:pt>
                <c:pt idx="340" formatCode="0.00E+00">
                  <c:v>1.4798199999999999E-2</c:v>
                </c:pt>
                <c:pt idx="341" formatCode="0.00E+00">
                  <c:v>1.46794E-2</c:v>
                </c:pt>
                <c:pt idx="342" formatCode="0.00E+00">
                  <c:v>1.4420000000000001E-2</c:v>
                </c:pt>
                <c:pt idx="343" formatCode="0.00E+00">
                  <c:v>1.44577E-2</c:v>
                </c:pt>
                <c:pt idx="344" formatCode="0.00E+00">
                  <c:v>1.42007E-2</c:v>
                </c:pt>
                <c:pt idx="345" formatCode="0.00E+00">
                  <c:v>1.39942E-2</c:v>
                </c:pt>
                <c:pt idx="346" formatCode="0.00E+00">
                  <c:v>1.3872600000000001E-2</c:v>
                </c:pt>
                <c:pt idx="347" formatCode="0.00E+00">
                  <c:v>1.3774399999999999E-2</c:v>
                </c:pt>
                <c:pt idx="348" formatCode="0.00E+00">
                  <c:v>1.3689E-2</c:v>
                </c:pt>
                <c:pt idx="349" formatCode="0.00E+00">
                  <c:v>1.34244E-2</c:v>
                </c:pt>
                <c:pt idx="350" formatCode="0.00E+00">
                  <c:v>1.33128E-2</c:v>
                </c:pt>
                <c:pt idx="351" formatCode="0.00E+00">
                  <c:v>1.3147799999999999E-2</c:v>
                </c:pt>
                <c:pt idx="352" formatCode="0.00E+00">
                  <c:v>1.3107300000000001E-2</c:v>
                </c:pt>
                <c:pt idx="353" formatCode="0.00E+00">
                  <c:v>1.2862699999999999E-2</c:v>
                </c:pt>
                <c:pt idx="354" formatCode="0.00E+00">
                  <c:v>1.2689600000000001E-2</c:v>
                </c:pt>
                <c:pt idx="355" formatCode="0.00E+00">
                  <c:v>1.25237E-2</c:v>
                </c:pt>
                <c:pt idx="356" formatCode="0.00E+00">
                  <c:v>1.23081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B977-4B15-B64E-E5519F972727}"/>
            </c:ext>
          </c:extLst>
        </c:ser>
        <c:ser>
          <c:idx val="18"/>
          <c:order val="17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19'!$A$2:$A$399</c:f>
              <c:numCache>
                <c:formatCode>General</c:formatCode>
                <c:ptCount val="39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</c:numCache>
            </c:numRef>
          </c:xVal>
          <c:yVal>
            <c:numRef>
              <c:f>'[AMG-S-NN-DimethylPhenethylAmin.xlsx]Sheet19'!$B$2:$B$361</c:f>
              <c:numCache>
                <c:formatCode>General</c:formatCode>
                <c:ptCount val="360"/>
                <c:pt idx="0">
                  <c:v>-0.21195700000000001</c:v>
                </c:pt>
                <c:pt idx="1">
                  <c:v>0.25629000000000002</c:v>
                </c:pt>
                <c:pt idx="2">
                  <c:v>-0.1946</c:v>
                </c:pt>
                <c:pt idx="3">
                  <c:v>-0.252882</c:v>
                </c:pt>
                <c:pt idx="4">
                  <c:v>-0.59698899999999999</c:v>
                </c:pt>
                <c:pt idx="5">
                  <c:v>-0.117858</c:v>
                </c:pt>
                <c:pt idx="6">
                  <c:v>-0.107471</c:v>
                </c:pt>
                <c:pt idx="7">
                  <c:v>-0.76062600000000002</c:v>
                </c:pt>
                <c:pt idx="8" formatCode="0.00E+00">
                  <c:v>-8.3698300000000003E-2</c:v>
                </c:pt>
                <c:pt idx="9">
                  <c:v>-0.52651199999999998</c:v>
                </c:pt>
                <c:pt idx="10">
                  <c:v>-0.62431099999999995</c:v>
                </c:pt>
                <c:pt idx="11">
                  <c:v>-0.59497999999999995</c:v>
                </c:pt>
                <c:pt idx="12">
                  <c:v>-1.23255</c:v>
                </c:pt>
                <c:pt idx="13">
                  <c:v>0.37449399999999999</c:v>
                </c:pt>
                <c:pt idx="14">
                  <c:v>-0.41123199999999999</c:v>
                </c:pt>
                <c:pt idx="15">
                  <c:v>0.159778</c:v>
                </c:pt>
                <c:pt idx="16">
                  <c:v>0.225353</c:v>
                </c:pt>
                <c:pt idx="17">
                  <c:v>-0.62164600000000003</c:v>
                </c:pt>
                <c:pt idx="18">
                  <c:v>-0.78107700000000002</c:v>
                </c:pt>
                <c:pt idx="19">
                  <c:v>-0.71175999999999995</c:v>
                </c:pt>
                <c:pt idx="20">
                  <c:v>-0.22453899999999999</c:v>
                </c:pt>
                <c:pt idx="21">
                  <c:v>-0.23877899999999999</c:v>
                </c:pt>
                <c:pt idx="22">
                  <c:v>-0.98323199999999999</c:v>
                </c:pt>
                <c:pt idx="23">
                  <c:v>0.66801299999999997</c:v>
                </c:pt>
                <c:pt idx="24">
                  <c:v>0.30103000000000002</c:v>
                </c:pt>
                <c:pt idx="25">
                  <c:v>0.12693399999999999</c:v>
                </c:pt>
                <c:pt idx="26" formatCode="0.00E+00">
                  <c:v>-3.2938500000000002E-2</c:v>
                </c:pt>
                <c:pt idx="27">
                  <c:v>-0.73397500000000004</c:v>
                </c:pt>
                <c:pt idx="28">
                  <c:v>-0.59440300000000001</c:v>
                </c:pt>
                <c:pt idx="29">
                  <c:v>0.144672</c:v>
                </c:pt>
                <c:pt idx="30">
                  <c:v>0.17461099999999999</c:v>
                </c:pt>
                <c:pt idx="31">
                  <c:v>-0.43297600000000003</c:v>
                </c:pt>
                <c:pt idx="32" formatCode="0.00E+00">
                  <c:v>-7.5869599999999995E-2</c:v>
                </c:pt>
                <c:pt idx="33">
                  <c:v>-0.73201099999999997</c:v>
                </c:pt>
                <c:pt idx="34" formatCode="0.00E+00">
                  <c:v>-9.2161699999999999E-2</c:v>
                </c:pt>
                <c:pt idx="35">
                  <c:v>-0.30133700000000002</c:v>
                </c:pt>
                <c:pt idx="36">
                  <c:v>-0.44512699999999999</c:v>
                </c:pt>
                <c:pt idx="37">
                  <c:v>0.42898999999999998</c:v>
                </c:pt>
                <c:pt idx="38">
                  <c:v>-0.13522899999999999</c:v>
                </c:pt>
                <c:pt idx="39" formatCode="0.00E+00">
                  <c:v>-9.6228599999999997E-2</c:v>
                </c:pt>
                <c:pt idx="40">
                  <c:v>-0.103395</c:v>
                </c:pt>
                <c:pt idx="41">
                  <c:v>0.41551199999999999</c:v>
                </c:pt>
                <c:pt idx="42">
                  <c:v>-0.19057299999999999</c:v>
                </c:pt>
                <c:pt idx="43" formatCode="0.00E+00">
                  <c:v>-4.0767699999999997E-2</c:v>
                </c:pt>
                <c:pt idx="44">
                  <c:v>0.56485200000000002</c:v>
                </c:pt>
                <c:pt idx="45">
                  <c:v>-0.158913</c:v>
                </c:pt>
                <c:pt idx="46" formatCode="0.00E+00">
                  <c:v>-2.2971599999999998E-2</c:v>
                </c:pt>
                <c:pt idx="47" formatCode="0.00E+00">
                  <c:v>3.6794199999999999E-2</c:v>
                </c:pt>
                <c:pt idx="48">
                  <c:v>-1.0226999999999999</c:v>
                </c:pt>
                <c:pt idx="49">
                  <c:v>0.41236899999999999</c:v>
                </c:pt>
                <c:pt idx="50" formatCode="0.00E+00">
                  <c:v>2.8277400000000001E-2</c:v>
                </c:pt>
                <c:pt idx="51" formatCode="0.00E+00">
                  <c:v>-1.3880699999999999E-2</c:v>
                </c:pt>
                <c:pt idx="52">
                  <c:v>-0.12489500000000001</c:v>
                </c:pt>
                <c:pt idx="53" formatCode="0.00E+00">
                  <c:v>5.5957800000000002E-2</c:v>
                </c:pt>
                <c:pt idx="54">
                  <c:v>-0.75221199999999999</c:v>
                </c:pt>
                <c:pt idx="55">
                  <c:v>0.83062199999999997</c:v>
                </c:pt>
                <c:pt idx="56">
                  <c:v>-0.36927399999999999</c:v>
                </c:pt>
                <c:pt idx="57" formatCode="0.00E+00">
                  <c:v>-7.4415200000000001E-3</c:v>
                </c:pt>
                <c:pt idx="58">
                  <c:v>-0.83655400000000002</c:v>
                </c:pt>
                <c:pt idx="59" formatCode="0.00E+00">
                  <c:v>-6.5174100000000004E-3</c:v>
                </c:pt>
                <c:pt idx="60">
                  <c:v>-0.29869800000000002</c:v>
                </c:pt>
                <c:pt idx="61">
                  <c:v>0.60029200000000005</c:v>
                </c:pt>
                <c:pt idx="62">
                  <c:v>0.610209</c:v>
                </c:pt>
                <c:pt idx="63">
                  <c:v>-0.108436</c:v>
                </c:pt>
                <c:pt idx="64">
                  <c:v>0.12210500000000001</c:v>
                </c:pt>
                <c:pt idx="65">
                  <c:v>0.772563</c:v>
                </c:pt>
                <c:pt idx="66">
                  <c:v>-0.258214</c:v>
                </c:pt>
                <c:pt idx="67">
                  <c:v>0.18130199999999999</c:v>
                </c:pt>
                <c:pt idx="68">
                  <c:v>0.92573799999999995</c:v>
                </c:pt>
                <c:pt idx="69">
                  <c:v>1.53634</c:v>
                </c:pt>
                <c:pt idx="70">
                  <c:v>0.98901300000000003</c:v>
                </c:pt>
                <c:pt idx="71">
                  <c:v>1.04698</c:v>
                </c:pt>
                <c:pt idx="72">
                  <c:v>1.21302</c:v>
                </c:pt>
                <c:pt idx="73">
                  <c:v>0.82042899999999996</c:v>
                </c:pt>
                <c:pt idx="74">
                  <c:v>1.03383</c:v>
                </c:pt>
                <c:pt idx="75">
                  <c:v>0.97145800000000004</c:v>
                </c:pt>
                <c:pt idx="76">
                  <c:v>0.93833299999999997</c:v>
                </c:pt>
                <c:pt idx="77">
                  <c:v>0.95348299999999997</c:v>
                </c:pt>
                <c:pt idx="78">
                  <c:v>0.90898199999999996</c:v>
                </c:pt>
                <c:pt idx="79">
                  <c:v>0.98179899999999998</c:v>
                </c:pt>
                <c:pt idx="80">
                  <c:v>0.960476</c:v>
                </c:pt>
                <c:pt idx="81">
                  <c:v>0.935581</c:v>
                </c:pt>
                <c:pt idx="82">
                  <c:v>0.92908800000000002</c:v>
                </c:pt>
                <c:pt idx="83">
                  <c:v>0.878529</c:v>
                </c:pt>
                <c:pt idx="84">
                  <c:v>0.90474200000000005</c:v>
                </c:pt>
                <c:pt idx="85">
                  <c:v>0.89990000000000003</c:v>
                </c:pt>
                <c:pt idx="86">
                  <c:v>0.926315</c:v>
                </c:pt>
                <c:pt idx="87">
                  <c:v>0.94039799999999996</c:v>
                </c:pt>
                <c:pt idx="88">
                  <c:v>0.90223600000000004</c:v>
                </c:pt>
                <c:pt idx="89">
                  <c:v>0.93197700000000006</c:v>
                </c:pt>
                <c:pt idx="90">
                  <c:v>0.94952300000000001</c:v>
                </c:pt>
                <c:pt idx="91">
                  <c:v>0.90011600000000003</c:v>
                </c:pt>
                <c:pt idx="92">
                  <c:v>0.90782300000000005</c:v>
                </c:pt>
                <c:pt idx="93">
                  <c:v>0.90502800000000005</c:v>
                </c:pt>
                <c:pt idx="94">
                  <c:v>0.904667</c:v>
                </c:pt>
                <c:pt idx="95">
                  <c:v>0.92119399999999996</c:v>
                </c:pt>
                <c:pt idx="96">
                  <c:v>0.89210500000000004</c:v>
                </c:pt>
                <c:pt idx="97">
                  <c:v>0.90313900000000003</c:v>
                </c:pt>
                <c:pt idx="98">
                  <c:v>0.89085099999999995</c:v>
                </c:pt>
                <c:pt idx="99">
                  <c:v>0.86915299999999995</c:v>
                </c:pt>
                <c:pt idx="100">
                  <c:v>0.87711799999999995</c:v>
                </c:pt>
                <c:pt idx="101">
                  <c:v>0.84975400000000001</c:v>
                </c:pt>
                <c:pt idx="102">
                  <c:v>0.84450000000000003</c:v>
                </c:pt>
                <c:pt idx="103">
                  <c:v>0.83685299999999996</c:v>
                </c:pt>
                <c:pt idx="104">
                  <c:v>0.82482699999999998</c:v>
                </c:pt>
                <c:pt idx="105">
                  <c:v>0.81909799999999999</c:v>
                </c:pt>
                <c:pt idx="106">
                  <c:v>0.79414899999999999</c:v>
                </c:pt>
                <c:pt idx="107">
                  <c:v>0.79795300000000002</c:v>
                </c:pt>
                <c:pt idx="108">
                  <c:v>0.79658600000000002</c:v>
                </c:pt>
                <c:pt idx="109">
                  <c:v>0.78566599999999998</c:v>
                </c:pt>
                <c:pt idx="110">
                  <c:v>0.794906</c:v>
                </c:pt>
                <c:pt idx="111">
                  <c:v>0.78527100000000005</c:v>
                </c:pt>
                <c:pt idx="112">
                  <c:v>0.79354599999999997</c:v>
                </c:pt>
                <c:pt idx="113">
                  <c:v>0.79590399999999994</c:v>
                </c:pt>
                <c:pt idx="114">
                  <c:v>0.79464699999999999</c:v>
                </c:pt>
                <c:pt idx="115">
                  <c:v>0.803782</c:v>
                </c:pt>
                <c:pt idx="116">
                  <c:v>0.80321100000000001</c:v>
                </c:pt>
                <c:pt idx="117">
                  <c:v>0.807531</c:v>
                </c:pt>
                <c:pt idx="118">
                  <c:v>0.80672999999999995</c:v>
                </c:pt>
                <c:pt idx="119">
                  <c:v>0.80106999999999995</c:v>
                </c:pt>
                <c:pt idx="120">
                  <c:v>0.80750699999999997</c:v>
                </c:pt>
                <c:pt idx="121">
                  <c:v>0.80559499999999995</c:v>
                </c:pt>
                <c:pt idx="122">
                  <c:v>0.79844199999999999</c:v>
                </c:pt>
                <c:pt idx="123">
                  <c:v>0.79873000000000005</c:v>
                </c:pt>
                <c:pt idx="124">
                  <c:v>0.79462500000000003</c:v>
                </c:pt>
                <c:pt idx="125">
                  <c:v>0.78909300000000004</c:v>
                </c:pt>
                <c:pt idx="126">
                  <c:v>0.788574</c:v>
                </c:pt>
                <c:pt idx="127">
                  <c:v>0.78000999999999998</c:v>
                </c:pt>
                <c:pt idx="128">
                  <c:v>0.77523200000000003</c:v>
                </c:pt>
                <c:pt idx="129">
                  <c:v>0.766795</c:v>
                </c:pt>
                <c:pt idx="130">
                  <c:v>0.76076699999999997</c:v>
                </c:pt>
                <c:pt idx="131">
                  <c:v>0.75422199999999995</c:v>
                </c:pt>
                <c:pt idx="132">
                  <c:v>0.74217</c:v>
                </c:pt>
                <c:pt idx="133">
                  <c:v>0.73097400000000001</c:v>
                </c:pt>
                <c:pt idx="134">
                  <c:v>0.71739900000000001</c:v>
                </c:pt>
                <c:pt idx="135">
                  <c:v>0.705507</c:v>
                </c:pt>
                <c:pt idx="136">
                  <c:v>0.69103700000000001</c:v>
                </c:pt>
                <c:pt idx="137">
                  <c:v>0.67329600000000001</c:v>
                </c:pt>
                <c:pt idx="138">
                  <c:v>0.65934800000000005</c:v>
                </c:pt>
                <c:pt idx="139">
                  <c:v>0.64122599999999996</c:v>
                </c:pt>
                <c:pt idx="140">
                  <c:v>0.62638499999999997</c:v>
                </c:pt>
                <c:pt idx="141">
                  <c:v>0.61006099999999996</c:v>
                </c:pt>
                <c:pt idx="142">
                  <c:v>0.591279</c:v>
                </c:pt>
                <c:pt idx="143">
                  <c:v>0.57584000000000002</c:v>
                </c:pt>
                <c:pt idx="144">
                  <c:v>0.55696199999999996</c:v>
                </c:pt>
                <c:pt idx="145">
                  <c:v>0.53840100000000002</c:v>
                </c:pt>
                <c:pt idx="146">
                  <c:v>0.51936599999999999</c:v>
                </c:pt>
                <c:pt idx="147">
                  <c:v>0.49985600000000002</c:v>
                </c:pt>
                <c:pt idx="148">
                  <c:v>0.48144799999999999</c:v>
                </c:pt>
                <c:pt idx="149">
                  <c:v>0.45918500000000001</c:v>
                </c:pt>
                <c:pt idx="150">
                  <c:v>0.440085</c:v>
                </c:pt>
                <c:pt idx="151">
                  <c:v>0.41975400000000002</c:v>
                </c:pt>
                <c:pt idx="152">
                  <c:v>0.39973599999999998</c:v>
                </c:pt>
                <c:pt idx="153">
                  <c:v>0.379436</c:v>
                </c:pt>
                <c:pt idx="154">
                  <c:v>0.36049500000000001</c:v>
                </c:pt>
                <c:pt idx="155">
                  <c:v>0.34137200000000001</c:v>
                </c:pt>
                <c:pt idx="156">
                  <c:v>0.32286799999999999</c:v>
                </c:pt>
                <c:pt idx="157">
                  <c:v>0.30457699999999999</c:v>
                </c:pt>
                <c:pt idx="158">
                  <c:v>0.286269</c:v>
                </c:pt>
                <c:pt idx="159">
                  <c:v>0.26967000000000002</c:v>
                </c:pt>
                <c:pt idx="160">
                  <c:v>0.25209100000000001</c:v>
                </c:pt>
                <c:pt idx="161">
                  <c:v>0.235954</c:v>
                </c:pt>
                <c:pt idx="162">
                  <c:v>0.22059599999999999</c:v>
                </c:pt>
                <c:pt idx="163">
                  <c:v>0.20586199999999999</c:v>
                </c:pt>
                <c:pt idx="164">
                  <c:v>0.19362399999999999</c:v>
                </c:pt>
                <c:pt idx="165">
                  <c:v>0.18138899999999999</c:v>
                </c:pt>
                <c:pt idx="166">
                  <c:v>0.17125699999999999</c:v>
                </c:pt>
                <c:pt idx="167">
                  <c:v>0.16175400000000001</c:v>
                </c:pt>
                <c:pt idx="168">
                  <c:v>0.154199</c:v>
                </c:pt>
                <c:pt idx="169">
                  <c:v>0.14812700000000001</c:v>
                </c:pt>
                <c:pt idx="170">
                  <c:v>0.142514</c:v>
                </c:pt>
                <c:pt idx="171">
                  <c:v>0.13853099999999999</c:v>
                </c:pt>
                <c:pt idx="172">
                  <c:v>0.13448299999999999</c:v>
                </c:pt>
                <c:pt idx="173">
                  <c:v>0.127553</c:v>
                </c:pt>
                <c:pt idx="174">
                  <c:v>0.120646</c:v>
                </c:pt>
                <c:pt idx="175">
                  <c:v>0.112874</c:v>
                </c:pt>
                <c:pt idx="176">
                  <c:v>0.10756400000000001</c:v>
                </c:pt>
                <c:pt idx="177">
                  <c:v>0.105543</c:v>
                </c:pt>
                <c:pt idx="178">
                  <c:v>0.105181</c:v>
                </c:pt>
                <c:pt idx="179">
                  <c:v>0.10358199999999999</c:v>
                </c:pt>
                <c:pt idx="180">
                  <c:v>0.10000299999999999</c:v>
                </c:pt>
                <c:pt idx="181" formatCode="0.00E+00">
                  <c:v>9.7741599999999998E-2</c:v>
                </c:pt>
                <c:pt idx="182" formatCode="0.00E+00">
                  <c:v>9.6040700000000007E-2</c:v>
                </c:pt>
                <c:pt idx="183" formatCode="0.00E+00">
                  <c:v>9.3897300000000003E-2</c:v>
                </c:pt>
                <c:pt idx="184" formatCode="0.00E+00">
                  <c:v>9.1704800000000003E-2</c:v>
                </c:pt>
                <c:pt idx="185" formatCode="0.00E+00">
                  <c:v>8.9915300000000004E-2</c:v>
                </c:pt>
                <c:pt idx="186" formatCode="0.00E+00">
                  <c:v>8.88486E-2</c:v>
                </c:pt>
                <c:pt idx="187" formatCode="0.00E+00">
                  <c:v>8.6554500000000006E-2</c:v>
                </c:pt>
                <c:pt idx="188" formatCode="0.00E+00">
                  <c:v>8.5577500000000001E-2</c:v>
                </c:pt>
                <c:pt idx="189" formatCode="0.00E+00">
                  <c:v>8.4119799999999995E-2</c:v>
                </c:pt>
                <c:pt idx="190" formatCode="0.00E+00">
                  <c:v>8.3558099999999996E-2</c:v>
                </c:pt>
                <c:pt idx="191" formatCode="0.00E+00">
                  <c:v>8.2647799999999993E-2</c:v>
                </c:pt>
                <c:pt idx="192" formatCode="0.00E+00">
                  <c:v>8.2988300000000001E-2</c:v>
                </c:pt>
                <c:pt idx="193" formatCode="0.00E+00">
                  <c:v>8.2139500000000004E-2</c:v>
                </c:pt>
                <c:pt idx="194" formatCode="0.00E+00">
                  <c:v>8.1177700000000005E-2</c:v>
                </c:pt>
                <c:pt idx="195" formatCode="0.00E+00">
                  <c:v>8.1131900000000007E-2</c:v>
                </c:pt>
                <c:pt idx="196" formatCode="0.00E+00">
                  <c:v>7.9977000000000006E-2</c:v>
                </c:pt>
                <c:pt idx="197" formatCode="0.00E+00">
                  <c:v>7.9381900000000005E-2</c:v>
                </c:pt>
                <c:pt idx="198" formatCode="0.00E+00">
                  <c:v>7.8994300000000003E-2</c:v>
                </c:pt>
                <c:pt idx="199" formatCode="0.00E+00">
                  <c:v>7.8588500000000006E-2</c:v>
                </c:pt>
                <c:pt idx="200" formatCode="0.00E+00">
                  <c:v>7.8293299999999996E-2</c:v>
                </c:pt>
                <c:pt idx="201" formatCode="0.00E+00">
                  <c:v>7.7276200000000003E-2</c:v>
                </c:pt>
                <c:pt idx="202" formatCode="0.00E+00">
                  <c:v>7.7351600000000006E-2</c:v>
                </c:pt>
                <c:pt idx="203" formatCode="0.00E+00">
                  <c:v>7.6433699999999993E-2</c:v>
                </c:pt>
                <c:pt idx="204" formatCode="0.00E+00">
                  <c:v>7.6293E-2</c:v>
                </c:pt>
                <c:pt idx="205" formatCode="0.00E+00">
                  <c:v>7.6576199999999997E-2</c:v>
                </c:pt>
                <c:pt idx="206" formatCode="0.00E+00">
                  <c:v>7.5234899999999993E-2</c:v>
                </c:pt>
                <c:pt idx="207" formatCode="0.00E+00">
                  <c:v>7.5003100000000003E-2</c:v>
                </c:pt>
                <c:pt idx="208" formatCode="0.00E+00">
                  <c:v>7.4755699999999994E-2</c:v>
                </c:pt>
                <c:pt idx="209" formatCode="0.00E+00">
                  <c:v>7.3802000000000006E-2</c:v>
                </c:pt>
                <c:pt idx="210" formatCode="0.00E+00">
                  <c:v>7.3746199999999998E-2</c:v>
                </c:pt>
                <c:pt idx="211" formatCode="0.00E+00">
                  <c:v>7.2769200000000006E-2</c:v>
                </c:pt>
                <c:pt idx="212" formatCode="0.00E+00">
                  <c:v>7.2845499999999994E-2</c:v>
                </c:pt>
                <c:pt idx="213" formatCode="0.00E+00">
                  <c:v>7.3064299999999999E-2</c:v>
                </c:pt>
                <c:pt idx="214" formatCode="0.00E+00">
                  <c:v>7.2540800000000003E-2</c:v>
                </c:pt>
                <c:pt idx="215" formatCode="0.00E+00">
                  <c:v>7.1394899999999997E-2</c:v>
                </c:pt>
                <c:pt idx="216" formatCode="0.00E+00">
                  <c:v>7.0982000000000003E-2</c:v>
                </c:pt>
                <c:pt idx="217" formatCode="0.00E+00">
                  <c:v>7.0382600000000003E-2</c:v>
                </c:pt>
                <c:pt idx="218" formatCode="0.00E+00">
                  <c:v>7.0250000000000007E-2</c:v>
                </c:pt>
                <c:pt idx="219" formatCode="0.00E+00">
                  <c:v>6.97551E-2</c:v>
                </c:pt>
                <c:pt idx="220" formatCode="0.00E+00">
                  <c:v>6.9248699999999996E-2</c:v>
                </c:pt>
                <c:pt idx="221" formatCode="0.00E+00">
                  <c:v>6.8450499999999997E-2</c:v>
                </c:pt>
                <c:pt idx="222" formatCode="0.00E+00">
                  <c:v>6.7793400000000004E-2</c:v>
                </c:pt>
                <c:pt idx="223" formatCode="0.00E+00">
                  <c:v>6.7566899999999999E-2</c:v>
                </c:pt>
                <c:pt idx="224" formatCode="0.00E+00">
                  <c:v>6.6757700000000003E-2</c:v>
                </c:pt>
                <c:pt idx="225" formatCode="0.00E+00">
                  <c:v>6.6480200000000003E-2</c:v>
                </c:pt>
                <c:pt idx="226" formatCode="0.00E+00">
                  <c:v>6.5779199999999996E-2</c:v>
                </c:pt>
                <c:pt idx="227" formatCode="0.00E+00">
                  <c:v>6.5140699999999996E-2</c:v>
                </c:pt>
                <c:pt idx="228" formatCode="0.00E+00">
                  <c:v>6.4930000000000002E-2</c:v>
                </c:pt>
                <c:pt idx="229" formatCode="0.00E+00">
                  <c:v>6.4029699999999995E-2</c:v>
                </c:pt>
                <c:pt idx="230" formatCode="0.00E+00">
                  <c:v>6.3480400000000006E-2</c:v>
                </c:pt>
                <c:pt idx="231" formatCode="0.00E+00">
                  <c:v>6.2687400000000004E-2</c:v>
                </c:pt>
                <c:pt idx="232" formatCode="0.00E+00">
                  <c:v>6.1988399999999999E-2</c:v>
                </c:pt>
                <c:pt idx="233" formatCode="0.00E+00">
                  <c:v>6.1539200000000002E-2</c:v>
                </c:pt>
                <c:pt idx="234" formatCode="0.00E+00">
                  <c:v>6.08473E-2</c:v>
                </c:pt>
                <c:pt idx="235" formatCode="0.00E+00">
                  <c:v>6.0329399999999998E-2</c:v>
                </c:pt>
                <c:pt idx="236" formatCode="0.00E+00">
                  <c:v>5.9804900000000001E-2</c:v>
                </c:pt>
                <c:pt idx="237" formatCode="0.00E+00">
                  <c:v>5.89504E-2</c:v>
                </c:pt>
                <c:pt idx="238" formatCode="0.00E+00">
                  <c:v>5.8342499999999999E-2</c:v>
                </c:pt>
                <c:pt idx="239" formatCode="0.00E+00">
                  <c:v>5.7722099999999998E-2</c:v>
                </c:pt>
                <c:pt idx="240" formatCode="0.00E+00">
                  <c:v>5.7234300000000002E-2</c:v>
                </c:pt>
                <c:pt idx="241" formatCode="0.00E+00">
                  <c:v>5.6076500000000001E-2</c:v>
                </c:pt>
                <c:pt idx="242" formatCode="0.00E+00">
                  <c:v>5.5845699999999998E-2</c:v>
                </c:pt>
                <c:pt idx="243" formatCode="0.00E+00">
                  <c:v>5.4809099999999999E-2</c:v>
                </c:pt>
                <c:pt idx="244" formatCode="0.00E+00">
                  <c:v>5.42488E-2</c:v>
                </c:pt>
                <c:pt idx="245" formatCode="0.00E+00">
                  <c:v>5.3361400000000003E-2</c:v>
                </c:pt>
                <c:pt idx="246" formatCode="0.00E+00">
                  <c:v>5.2757699999999998E-2</c:v>
                </c:pt>
                <c:pt idx="247" formatCode="0.00E+00">
                  <c:v>5.20597E-2</c:v>
                </c:pt>
                <c:pt idx="248" formatCode="0.00E+00">
                  <c:v>5.1234200000000001E-2</c:v>
                </c:pt>
                <c:pt idx="249" formatCode="0.00E+00">
                  <c:v>5.0551899999999997E-2</c:v>
                </c:pt>
                <c:pt idx="250" formatCode="0.00E+00">
                  <c:v>4.9762199999999999E-2</c:v>
                </c:pt>
                <c:pt idx="251" formatCode="0.00E+00">
                  <c:v>4.9077999999999997E-2</c:v>
                </c:pt>
                <c:pt idx="252" formatCode="0.00E+00">
                  <c:v>4.8377000000000003E-2</c:v>
                </c:pt>
                <c:pt idx="253" formatCode="0.00E+00">
                  <c:v>4.7605000000000001E-2</c:v>
                </c:pt>
                <c:pt idx="254" formatCode="0.00E+00">
                  <c:v>4.7034300000000001E-2</c:v>
                </c:pt>
                <c:pt idx="255" formatCode="0.00E+00">
                  <c:v>4.6273700000000001E-2</c:v>
                </c:pt>
                <c:pt idx="256" formatCode="0.00E+00">
                  <c:v>4.5604199999999998E-2</c:v>
                </c:pt>
                <c:pt idx="257" formatCode="0.00E+00">
                  <c:v>4.4718300000000002E-2</c:v>
                </c:pt>
                <c:pt idx="258" formatCode="0.00E+00">
                  <c:v>4.4176100000000003E-2</c:v>
                </c:pt>
                <c:pt idx="259" formatCode="0.00E+00">
                  <c:v>4.3410299999999999E-2</c:v>
                </c:pt>
                <c:pt idx="260" formatCode="0.00E+00">
                  <c:v>4.2986900000000001E-2</c:v>
                </c:pt>
                <c:pt idx="261" formatCode="0.00E+00">
                  <c:v>4.2342200000000003E-2</c:v>
                </c:pt>
                <c:pt idx="262" formatCode="0.00E+00">
                  <c:v>4.1579699999999997E-2</c:v>
                </c:pt>
                <c:pt idx="263" formatCode="0.00E+00">
                  <c:v>4.1273600000000001E-2</c:v>
                </c:pt>
                <c:pt idx="264" formatCode="0.00E+00">
                  <c:v>4.0504900000000003E-2</c:v>
                </c:pt>
                <c:pt idx="265" formatCode="0.00E+00">
                  <c:v>3.9951300000000002E-2</c:v>
                </c:pt>
                <c:pt idx="266" formatCode="0.00E+00">
                  <c:v>3.9159800000000002E-2</c:v>
                </c:pt>
                <c:pt idx="267" formatCode="0.00E+00">
                  <c:v>3.8744000000000001E-2</c:v>
                </c:pt>
                <c:pt idx="268" formatCode="0.00E+00">
                  <c:v>3.8058300000000003E-2</c:v>
                </c:pt>
                <c:pt idx="269" formatCode="0.00E+00">
                  <c:v>3.7281000000000002E-2</c:v>
                </c:pt>
                <c:pt idx="270" formatCode="0.00E+00">
                  <c:v>3.6938699999999998E-2</c:v>
                </c:pt>
                <c:pt idx="271" formatCode="0.00E+00">
                  <c:v>3.6523300000000002E-2</c:v>
                </c:pt>
                <c:pt idx="272" formatCode="0.00E+00">
                  <c:v>3.5805700000000003E-2</c:v>
                </c:pt>
                <c:pt idx="273" formatCode="0.00E+00">
                  <c:v>3.5333200000000002E-2</c:v>
                </c:pt>
                <c:pt idx="274" formatCode="0.00E+00">
                  <c:v>3.4852000000000001E-2</c:v>
                </c:pt>
                <c:pt idx="275" formatCode="0.00E+00">
                  <c:v>3.4226399999999997E-2</c:v>
                </c:pt>
                <c:pt idx="276" formatCode="0.00E+00">
                  <c:v>3.3970399999999998E-2</c:v>
                </c:pt>
                <c:pt idx="277" formatCode="0.00E+00">
                  <c:v>3.3493000000000002E-2</c:v>
                </c:pt>
                <c:pt idx="278" formatCode="0.00E+00">
                  <c:v>3.2936100000000003E-2</c:v>
                </c:pt>
                <c:pt idx="279" formatCode="0.00E+00">
                  <c:v>3.2681000000000002E-2</c:v>
                </c:pt>
                <c:pt idx="280" formatCode="0.00E+00">
                  <c:v>3.20697E-2</c:v>
                </c:pt>
                <c:pt idx="281" formatCode="0.00E+00">
                  <c:v>3.1668700000000001E-2</c:v>
                </c:pt>
                <c:pt idx="282" formatCode="0.00E+00">
                  <c:v>3.1108899999999998E-2</c:v>
                </c:pt>
                <c:pt idx="283" formatCode="0.00E+00">
                  <c:v>3.06945E-2</c:v>
                </c:pt>
                <c:pt idx="284" formatCode="0.00E+00">
                  <c:v>3.0309699999999998E-2</c:v>
                </c:pt>
                <c:pt idx="285" formatCode="0.00E+00">
                  <c:v>2.98567E-2</c:v>
                </c:pt>
                <c:pt idx="286" formatCode="0.00E+00">
                  <c:v>2.94518E-2</c:v>
                </c:pt>
                <c:pt idx="287" formatCode="0.00E+00">
                  <c:v>2.9027500000000001E-2</c:v>
                </c:pt>
                <c:pt idx="288" formatCode="0.00E+00">
                  <c:v>2.8721799999999999E-2</c:v>
                </c:pt>
                <c:pt idx="289" formatCode="0.00E+00">
                  <c:v>2.8280699999999999E-2</c:v>
                </c:pt>
                <c:pt idx="290" formatCode="0.00E+00">
                  <c:v>2.7857799999999999E-2</c:v>
                </c:pt>
                <c:pt idx="291" formatCode="0.00E+00">
                  <c:v>2.74515E-2</c:v>
                </c:pt>
                <c:pt idx="292" formatCode="0.00E+00">
                  <c:v>2.7110100000000002E-2</c:v>
                </c:pt>
                <c:pt idx="293" formatCode="0.00E+00">
                  <c:v>2.6822100000000001E-2</c:v>
                </c:pt>
                <c:pt idx="294" formatCode="0.00E+00">
                  <c:v>2.6458300000000001E-2</c:v>
                </c:pt>
                <c:pt idx="295" formatCode="0.00E+00">
                  <c:v>2.6072999999999999E-2</c:v>
                </c:pt>
                <c:pt idx="296" formatCode="0.00E+00">
                  <c:v>2.5802599999999998E-2</c:v>
                </c:pt>
                <c:pt idx="297" formatCode="0.00E+00">
                  <c:v>2.5238E-2</c:v>
                </c:pt>
                <c:pt idx="298" formatCode="0.00E+00">
                  <c:v>2.4850799999999999E-2</c:v>
                </c:pt>
                <c:pt idx="299" formatCode="0.00E+00">
                  <c:v>2.4843199999999999E-2</c:v>
                </c:pt>
                <c:pt idx="300" formatCode="0.00E+00">
                  <c:v>2.4720200000000001E-2</c:v>
                </c:pt>
                <c:pt idx="301" formatCode="0.00E+00">
                  <c:v>2.4277199999999999E-2</c:v>
                </c:pt>
                <c:pt idx="302" formatCode="0.00E+00">
                  <c:v>2.41199E-2</c:v>
                </c:pt>
                <c:pt idx="303" formatCode="0.00E+00">
                  <c:v>2.3850400000000001E-2</c:v>
                </c:pt>
                <c:pt idx="304" formatCode="0.00E+00">
                  <c:v>2.3617300000000001E-2</c:v>
                </c:pt>
                <c:pt idx="305" formatCode="0.00E+00">
                  <c:v>2.3312599999999999E-2</c:v>
                </c:pt>
                <c:pt idx="306" formatCode="0.00E+00">
                  <c:v>2.32477E-2</c:v>
                </c:pt>
                <c:pt idx="307" formatCode="0.00E+00">
                  <c:v>2.3033100000000001E-2</c:v>
                </c:pt>
                <c:pt idx="308" formatCode="0.00E+00">
                  <c:v>2.2744199999999999E-2</c:v>
                </c:pt>
                <c:pt idx="309" formatCode="0.00E+00">
                  <c:v>2.23789E-2</c:v>
                </c:pt>
                <c:pt idx="310" formatCode="0.00E+00">
                  <c:v>2.2231600000000001E-2</c:v>
                </c:pt>
                <c:pt idx="311" formatCode="0.00E+00">
                  <c:v>2.20799E-2</c:v>
                </c:pt>
                <c:pt idx="312" formatCode="0.00E+00">
                  <c:v>2.1775200000000001E-2</c:v>
                </c:pt>
                <c:pt idx="313" formatCode="0.00E+00">
                  <c:v>2.1685099999999999E-2</c:v>
                </c:pt>
                <c:pt idx="314" formatCode="0.00E+00">
                  <c:v>2.1482000000000001E-2</c:v>
                </c:pt>
                <c:pt idx="315" formatCode="0.00E+00">
                  <c:v>2.1362800000000001E-2</c:v>
                </c:pt>
                <c:pt idx="316" formatCode="0.00E+00">
                  <c:v>2.1161599999999999E-2</c:v>
                </c:pt>
                <c:pt idx="317" formatCode="0.00E+00">
                  <c:v>2.1035700000000001E-2</c:v>
                </c:pt>
                <c:pt idx="318" formatCode="0.00E+00">
                  <c:v>2.08817E-2</c:v>
                </c:pt>
                <c:pt idx="319" formatCode="0.00E+00">
                  <c:v>2.06976E-2</c:v>
                </c:pt>
                <c:pt idx="320" formatCode="0.00E+00">
                  <c:v>2.0501100000000001E-2</c:v>
                </c:pt>
                <c:pt idx="321" formatCode="0.00E+00">
                  <c:v>2.03395E-2</c:v>
                </c:pt>
                <c:pt idx="322" formatCode="0.00E+00">
                  <c:v>2.0317999999999999E-2</c:v>
                </c:pt>
                <c:pt idx="323" formatCode="0.00E+00">
                  <c:v>2.0134900000000001E-2</c:v>
                </c:pt>
                <c:pt idx="324" formatCode="0.00E+00">
                  <c:v>1.9938000000000001E-2</c:v>
                </c:pt>
                <c:pt idx="325" formatCode="0.00E+00">
                  <c:v>1.9894100000000001E-2</c:v>
                </c:pt>
                <c:pt idx="326" formatCode="0.00E+00">
                  <c:v>1.9732E-2</c:v>
                </c:pt>
                <c:pt idx="327" formatCode="0.00E+00">
                  <c:v>1.9518899999999999E-2</c:v>
                </c:pt>
                <c:pt idx="328" formatCode="0.00E+00">
                  <c:v>1.9328100000000001E-2</c:v>
                </c:pt>
                <c:pt idx="329" formatCode="0.00E+00">
                  <c:v>1.92494E-2</c:v>
                </c:pt>
                <c:pt idx="330" formatCode="0.00E+00">
                  <c:v>1.9121200000000001E-2</c:v>
                </c:pt>
                <c:pt idx="331" formatCode="0.00E+00">
                  <c:v>1.8877000000000001E-2</c:v>
                </c:pt>
                <c:pt idx="332" formatCode="0.00E+00">
                  <c:v>1.87926E-2</c:v>
                </c:pt>
                <c:pt idx="333" formatCode="0.00E+00">
                  <c:v>1.8597599999999999E-2</c:v>
                </c:pt>
                <c:pt idx="334" formatCode="0.00E+00">
                  <c:v>1.8410200000000002E-2</c:v>
                </c:pt>
                <c:pt idx="335" formatCode="0.00E+00">
                  <c:v>1.83363E-2</c:v>
                </c:pt>
                <c:pt idx="336" formatCode="0.00E+00">
                  <c:v>1.8282900000000001E-2</c:v>
                </c:pt>
                <c:pt idx="337" formatCode="0.00E+00">
                  <c:v>1.8147900000000002E-2</c:v>
                </c:pt>
                <c:pt idx="338" formatCode="0.00E+00">
                  <c:v>1.79477E-2</c:v>
                </c:pt>
                <c:pt idx="339" formatCode="0.00E+00">
                  <c:v>1.7793199999999999E-2</c:v>
                </c:pt>
                <c:pt idx="340" formatCode="0.00E+00">
                  <c:v>1.7647300000000001E-2</c:v>
                </c:pt>
                <c:pt idx="341" formatCode="0.00E+00">
                  <c:v>1.7701600000000001E-2</c:v>
                </c:pt>
                <c:pt idx="342" formatCode="0.00E+00">
                  <c:v>1.7364500000000001E-2</c:v>
                </c:pt>
                <c:pt idx="343" formatCode="0.00E+00">
                  <c:v>1.7434100000000001E-2</c:v>
                </c:pt>
                <c:pt idx="344" formatCode="0.00E+00">
                  <c:v>1.7182800000000002E-2</c:v>
                </c:pt>
                <c:pt idx="345" formatCode="0.00E+00">
                  <c:v>1.7008300000000001E-2</c:v>
                </c:pt>
                <c:pt idx="346" formatCode="0.00E+00">
                  <c:v>1.6826600000000001E-2</c:v>
                </c:pt>
                <c:pt idx="347" formatCode="0.00E+00">
                  <c:v>1.6716000000000002E-2</c:v>
                </c:pt>
                <c:pt idx="348" formatCode="0.00E+00">
                  <c:v>1.6544799999999998E-2</c:v>
                </c:pt>
                <c:pt idx="349" formatCode="0.00E+00">
                  <c:v>1.6404599999999998E-2</c:v>
                </c:pt>
                <c:pt idx="350" formatCode="0.00E+00">
                  <c:v>1.6258700000000001E-2</c:v>
                </c:pt>
                <c:pt idx="351" formatCode="0.00E+00">
                  <c:v>1.59779E-2</c:v>
                </c:pt>
                <c:pt idx="352" formatCode="0.00E+00">
                  <c:v>1.6004600000000001E-2</c:v>
                </c:pt>
                <c:pt idx="353" formatCode="0.00E+00">
                  <c:v>1.5831499999999998E-2</c:v>
                </c:pt>
                <c:pt idx="354" formatCode="0.00E+00">
                  <c:v>1.5552E-2</c:v>
                </c:pt>
                <c:pt idx="355" formatCode="0.00E+00">
                  <c:v>1.5468600000000001E-2</c:v>
                </c:pt>
                <c:pt idx="356" formatCode="0.00E+00">
                  <c:v>1.53265E-2</c:v>
                </c:pt>
                <c:pt idx="357" formatCode="0.00E+00">
                  <c:v>1.5198700000000001E-2</c:v>
                </c:pt>
                <c:pt idx="358" formatCode="0.00E+00">
                  <c:v>1.5000299999999999E-2</c:v>
                </c:pt>
                <c:pt idx="359" formatCode="0.00E+00">
                  <c:v>1.48406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B977-4B15-B64E-E5519F972727}"/>
            </c:ext>
          </c:extLst>
        </c:ser>
        <c:ser>
          <c:idx val="19"/>
          <c:order val="18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S-NN-DimethylPhenethylAmin.xlsx]Sheet20'!$A$2:$A$272</c:f>
              <c:numCache>
                <c:formatCode>General</c:formatCode>
                <c:ptCount val="27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</c:numCache>
            </c:numRef>
          </c:xVal>
          <c:yVal>
            <c:numRef>
              <c:f>'[AMG-S-NN-DimethylPhenethylAmin.xlsx]Sheet20'!$B$2:$B$400</c:f>
              <c:numCache>
                <c:formatCode>0.00E+00</c:formatCode>
                <c:ptCount val="399"/>
                <c:pt idx="0" formatCode="General">
                  <c:v>-0.22135299999999999</c:v>
                </c:pt>
                <c:pt idx="1">
                  <c:v>-4.7559700000000003E-2</c:v>
                </c:pt>
                <c:pt idx="2" formatCode="General">
                  <c:v>0.35788300000000001</c:v>
                </c:pt>
                <c:pt idx="3" formatCode="General">
                  <c:v>-0.24259900000000001</c:v>
                </c:pt>
                <c:pt idx="4" formatCode="General">
                  <c:v>-0.35295700000000002</c:v>
                </c:pt>
                <c:pt idx="5">
                  <c:v>7.8925099999999998E-2</c:v>
                </c:pt>
                <c:pt idx="6" formatCode="General">
                  <c:v>-0.29341099999999998</c:v>
                </c:pt>
                <c:pt idx="7" formatCode="General">
                  <c:v>-0.70956799999999998</c:v>
                </c:pt>
                <c:pt idx="8">
                  <c:v>-4.5951800000000001E-2</c:v>
                </c:pt>
                <c:pt idx="9" formatCode="General">
                  <c:v>0.166883</c:v>
                </c:pt>
                <c:pt idx="10" formatCode="General">
                  <c:v>-0.53007300000000002</c:v>
                </c:pt>
                <c:pt idx="11" formatCode="General">
                  <c:v>-0.39502399999999999</c:v>
                </c:pt>
                <c:pt idx="12" formatCode="General">
                  <c:v>-0.89478400000000002</c:v>
                </c:pt>
                <c:pt idx="13" formatCode="General">
                  <c:v>-0.60909000000000002</c:v>
                </c:pt>
                <c:pt idx="14" formatCode="General">
                  <c:v>0.29813299999999998</c:v>
                </c:pt>
                <c:pt idx="15" formatCode="General">
                  <c:v>-0.34728399999999998</c:v>
                </c:pt>
                <c:pt idx="16">
                  <c:v>-8.9819899999999994E-2</c:v>
                </c:pt>
                <c:pt idx="17" formatCode="General">
                  <c:v>-0.36142600000000003</c:v>
                </c:pt>
                <c:pt idx="18" formatCode="General">
                  <c:v>-0.61941500000000005</c:v>
                </c:pt>
                <c:pt idx="19" formatCode="General">
                  <c:v>-0.41070000000000001</c:v>
                </c:pt>
                <c:pt idx="20" formatCode="General">
                  <c:v>-0.116156</c:v>
                </c:pt>
                <c:pt idx="21" formatCode="General">
                  <c:v>-0.186527</c:v>
                </c:pt>
                <c:pt idx="22" formatCode="General">
                  <c:v>-0.69675699999999996</c:v>
                </c:pt>
                <c:pt idx="23" formatCode="General">
                  <c:v>-0.26728600000000002</c:v>
                </c:pt>
                <c:pt idx="24" formatCode="General">
                  <c:v>-0.176092</c:v>
                </c:pt>
                <c:pt idx="25" formatCode="General">
                  <c:v>-0.194163</c:v>
                </c:pt>
                <c:pt idx="26" formatCode="General">
                  <c:v>-0.96602600000000005</c:v>
                </c:pt>
                <c:pt idx="27" formatCode="General">
                  <c:v>-0.57889400000000002</c:v>
                </c:pt>
                <c:pt idx="28" formatCode="General">
                  <c:v>-0.52640600000000004</c:v>
                </c:pt>
                <c:pt idx="29" formatCode="General">
                  <c:v>-0.15459800000000001</c:v>
                </c:pt>
                <c:pt idx="30">
                  <c:v>-5.03492E-3</c:v>
                </c:pt>
                <c:pt idx="31">
                  <c:v>6.0825799999999999E-2</c:v>
                </c:pt>
                <c:pt idx="32">
                  <c:v>4.8973599999999999E-2</c:v>
                </c:pt>
                <c:pt idx="33" formatCode="General">
                  <c:v>-0.67092799999999997</c:v>
                </c:pt>
                <c:pt idx="34" formatCode="General">
                  <c:v>-0.268183</c:v>
                </c:pt>
                <c:pt idx="35">
                  <c:v>-1.84841E-2</c:v>
                </c:pt>
                <c:pt idx="36" formatCode="General">
                  <c:v>-0.47673599999999999</c:v>
                </c:pt>
                <c:pt idx="37">
                  <c:v>2.4700199999999999E-3</c:v>
                </c:pt>
                <c:pt idx="38" formatCode="General">
                  <c:v>0.31020300000000001</c:v>
                </c:pt>
                <c:pt idx="39" formatCode="General">
                  <c:v>-0.58581799999999995</c:v>
                </c:pt>
                <c:pt idx="40" formatCode="General">
                  <c:v>0.311004</c:v>
                </c:pt>
                <c:pt idx="41" formatCode="General">
                  <c:v>0.62313099999999999</c:v>
                </c:pt>
                <c:pt idx="42">
                  <c:v>7.2455400000000003E-2</c:v>
                </c:pt>
                <c:pt idx="43" formatCode="General">
                  <c:v>0.100868</c:v>
                </c:pt>
                <c:pt idx="44" formatCode="General">
                  <c:v>0.57429600000000003</c:v>
                </c:pt>
                <c:pt idx="45" formatCode="General">
                  <c:v>0.22878000000000001</c:v>
                </c:pt>
                <c:pt idx="46" formatCode="General">
                  <c:v>-0.32016600000000001</c:v>
                </c:pt>
                <c:pt idx="47" formatCode="General">
                  <c:v>-0.47244399999999998</c:v>
                </c:pt>
                <c:pt idx="48" formatCode="General">
                  <c:v>-0.84791799999999995</c:v>
                </c:pt>
                <c:pt idx="49" formatCode="General">
                  <c:v>0.40660200000000002</c:v>
                </c:pt>
                <c:pt idx="50" formatCode="General">
                  <c:v>0.66414499999999999</c:v>
                </c:pt>
                <c:pt idx="51" formatCode="General">
                  <c:v>0.21560699999999999</c:v>
                </c:pt>
                <c:pt idx="52" formatCode="General">
                  <c:v>-0.274121</c:v>
                </c:pt>
                <c:pt idx="53">
                  <c:v>2.4986300000000002E-4</c:v>
                </c:pt>
                <c:pt idx="54" formatCode="General">
                  <c:v>-0.47529300000000002</c:v>
                </c:pt>
                <c:pt idx="55" formatCode="General">
                  <c:v>0.25232399999999999</c:v>
                </c:pt>
                <c:pt idx="56" formatCode="General">
                  <c:v>-0.15238699999999999</c:v>
                </c:pt>
                <c:pt idx="57" formatCode="General">
                  <c:v>0.22683300000000001</c:v>
                </c:pt>
                <c:pt idx="58" formatCode="General">
                  <c:v>-0.47081200000000001</c:v>
                </c:pt>
                <c:pt idx="59">
                  <c:v>3.60823E-3</c:v>
                </c:pt>
                <c:pt idx="60" formatCode="General">
                  <c:v>-0.77399600000000002</c:v>
                </c:pt>
                <c:pt idx="61" formatCode="General">
                  <c:v>0.46760099999999999</c:v>
                </c:pt>
                <c:pt idx="62" formatCode="General">
                  <c:v>0.26868399999999998</c:v>
                </c:pt>
                <c:pt idx="63" formatCode="General">
                  <c:v>0.86035399999999995</c:v>
                </c:pt>
                <c:pt idx="64" formatCode="General">
                  <c:v>0.59870699999999999</c:v>
                </c:pt>
                <c:pt idx="65" formatCode="General">
                  <c:v>0.87089700000000003</c:v>
                </c:pt>
                <c:pt idx="66" formatCode="General">
                  <c:v>0.43303700000000001</c:v>
                </c:pt>
                <c:pt idx="67" formatCode="General">
                  <c:v>0.18562400000000001</c:v>
                </c:pt>
                <c:pt idx="68" formatCode="General">
                  <c:v>1.0442</c:v>
                </c:pt>
                <c:pt idx="69" formatCode="General">
                  <c:v>0.92720599999999997</c:v>
                </c:pt>
                <c:pt idx="70" formatCode="General">
                  <c:v>1.6780900000000001</c:v>
                </c:pt>
                <c:pt idx="71" formatCode="General">
                  <c:v>0.84830399999999995</c:v>
                </c:pt>
                <c:pt idx="72" formatCode="General">
                  <c:v>1.0232399999999999</c:v>
                </c:pt>
                <c:pt idx="73" formatCode="General">
                  <c:v>0.97909199999999996</c:v>
                </c:pt>
                <c:pt idx="74" formatCode="General">
                  <c:v>0.93654899999999996</c:v>
                </c:pt>
                <c:pt idx="75" formatCode="General">
                  <c:v>0.98467499999999997</c:v>
                </c:pt>
                <c:pt idx="76" formatCode="General">
                  <c:v>0.88517100000000004</c:v>
                </c:pt>
                <c:pt idx="77" formatCode="General">
                  <c:v>0.95479000000000003</c:v>
                </c:pt>
                <c:pt idx="78" formatCode="General">
                  <c:v>0.94395499999999999</c:v>
                </c:pt>
                <c:pt idx="79" formatCode="General">
                  <c:v>0.94062699999999999</c:v>
                </c:pt>
                <c:pt idx="80" formatCode="General">
                  <c:v>0.99108399999999996</c:v>
                </c:pt>
                <c:pt idx="81" formatCode="General">
                  <c:v>0.92087300000000005</c:v>
                </c:pt>
                <c:pt idx="82" formatCode="General">
                  <c:v>0.88824499999999995</c:v>
                </c:pt>
                <c:pt idx="83" formatCode="General">
                  <c:v>0.91728500000000002</c:v>
                </c:pt>
                <c:pt idx="84" formatCode="General">
                  <c:v>0.87956299999999998</c:v>
                </c:pt>
                <c:pt idx="85" formatCode="General">
                  <c:v>0.91519099999999998</c:v>
                </c:pt>
                <c:pt idx="86" formatCode="General">
                  <c:v>0.91051499999999996</c:v>
                </c:pt>
                <c:pt idx="87" formatCode="General">
                  <c:v>0.93357999999999997</c:v>
                </c:pt>
                <c:pt idx="88" formatCode="General">
                  <c:v>0.90430299999999997</c:v>
                </c:pt>
                <c:pt idx="89" formatCode="General">
                  <c:v>0.91062900000000002</c:v>
                </c:pt>
                <c:pt idx="90" formatCode="General">
                  <c:v>0.88422299999999998</c:v>
                </c:pt>
                <c:pt idx="91" formatCode="General">
                  <c:v>0.925512</c:v>
                </c:pt>
                <c:pt idx="92" formatCode="General">
                  <c:v>0.88720900000000003</c:v>
                </c:pt>
                <c:pt idx="93" formatCode="General">
                  <c:v>0.90554999999999997</c:v>
                </c:pt>
                <c:pt idx="94" formatCode="General">
                  <c:v>0.90229499999999996</c:v>
                </c:pt>
                <c:pt idx="95" formatCode="General">
                  <c:v>0.88590100000000005</c:v>
                </c:pt>
                <c:pt idx="96" formatCode="General">
                  <c:v>0.89409799999999995</c:v>
                </c:pt>
                <c:pt idx="97" formatCode="General">
                  <c:v>0.882494</c:v>
                </c:pt>
                <c:pt idx="98" formatCode="General">
                  <c:v>0.87149299999999996</c:v>
                </c:pt>
                <c:pt idx="99" formatCode="General">
                  <c:v>0.872498</c:v>
                </c:pt>
                <c:pt idx="100" formatCode="General">
                  <c:v>0.84474800000000005</c:v>
                </c:pt>
                <c:pt idx="101" formatCode="General">
                  <c:v>0.85010200000000002</c:v>
                </c:pt>
                <c:pt idx="102" formatCode="General">
                  <c:v>0.83064700000000002</c:v>
                </c:pt>
                <c:pt idx="103" formatCode="General">
                  <c:v>0.82337499999999997</c:v>
                </c:pt>
                <c:pt idx="104" formatCode="General">
                  <c:v>0.82537000000000005</c:v>
                </c:pt>
                <c:pt idx="105" formatCode="General">
                  <c:v>0.80518000000000001</c:v>
                </c:pt>
                <c:pt idx="106" formatCode="General">
                  <c:v>0.79814300000000005</c:v>
                </c:pt>
                <c:pt idx="107" formatCode="General">
                  <c:v>0.79694500000000001</c:v>
                </c:pt>
                <c:pt idx="108" formatCode="General">
                  <c:v>0.79326399999999997</c:v>
                </c:pt>
                <c:pt idx="109" formatCode="General">
                  <c:v>0.78336399999999995</c:v>
                </c:pt>
                <c:pt idx="110" formatCode="General">
                  <c:v>0.78935299999999997</c:v>
                </c:pt>
                <c:pt idx="111" formatCode="General">
                  <c:v>0.78974500000000003</c:v>
                </c:pt>
                <c:pt idx="112" formatCode="General">
                  <c:v>0.78952100000000003</c:v>
                </c:pt>
                <c:pt idx="113" formatCode="General">
                  <c:v>0.79647500000000004</c:v>
                </c:pt>
                <c:pt idx="114" formatCode="General">
                  <c:v>0.79572900000000002</c:v>
                </c:pt>
                <c:pt idx="115" formatCode="General">
                  <c:v>0.79576999999999998</c:v>
                </c:pt>
                <c:pt idx="116" formatCode="General">
                  <c:v>0.80618400000000001</c:v>
                </c:pt>
                <c:pt idx="117" formatCode="General">
                  <c:v>0.79736600000000002</c:v>
                </c:pt>
                <c:pt idx="118" formatCode="General">
                  <c:v>0.80635999999999997</c:v>
                </c:pt>
                <c:pt idx="119" formatCode="General">
                  <c:v>0.80069599999999996</c:v>
                </c:pt>
                <c:pt idx="120" formatCode="General">
                  <c:v>0.80351300000000003</c:v>
                </c:pt>
                <c:pt idx="121" formatCode="General">
                  <c:v>0.797821</c:v>
                </c:pt>
                <c:pt idx="122" formatCode="General">
                  <c:v>0.79931300000000005</c:v>
                </c:pt>
                <c:pt idx="123" formatCode="General">
                  <c:v>0.79731200000000002</c:v>
                </c:pt>
                <c:pt idx="124" formatCode="General">
                  <c:v>0.79511500000000002</c:v>
                </c:pt>
                <c:pt idx="125" formatCode="General">
                  <c:v>0.78932599999999997</c:v>
                </c:pt>
                <c:pt idx="126" formatCode="General">
                  <c:v>0.78554599999999997</c:v>
                </c:pt>
                <c:pt idx="127" formatCode="General">
                  <c:v>0.782802</c:v>
                </c:pt>
                <c:pt idx="128" formatCode="General">
                  <c:v>0.77425299999999997</c:v>
                </c:pt>
                <c:pt idx="129" formatCode="General">
                  <c:v>0.76947399999999999</c:v>
                </c:pt>
                <c:pt idx="130" formatCode="General">
                  <c:v>0.76285400000000003</c:v>
                </c:pt>
                <c:pt idx="131" formatCode="General">
                  <c:v>0.75332100000000002</c:v>
                </c:pt>
                <c:pt idx="132" formatCode="General">
                  <c:v>0.745259</c:v>
                </c:pt>
                <c:pt idx="133" formatCode="General">
                  <c:v>0.73214999999999997</c:v>
                </c:pt>
                <c:pt idx="134" formatCode="General">
                  <c:v>0.71783399999999997</c:v>
                </c:pt>
                <c:pt idx="135" formatCode="General">
                  <c:v>0.70526</c:v>
                </c:pt>
                <c:pt idx="136" formatCode="General">
                  <c:v>0.69155699999999998</c:v>
                </c:pt>
                <c:pt idx="137" formatCode="General">
                  <c:v>0.67510300000000001</c:v>
                </c:pt>
                <c:pt idx="138" formatCode="General">
                  <c:v>0.65861899999999995</c:v>
                </c:pt>
                <c:pt idx="139" formatCode="General">
                  <c:v>0.64521200000000001</c:v>
                </c:pt>
                <c:pt idx="140" formatCode="General">
                  <c:v>0.62590000000000001</c:v>
                </c:pt>
                <c:pt idx="141" formatCode="General">
                  <c:v>0.60963100000000003</c:v>
                </c:pt>
                <c:pt idx="142" formatCode="General">
                  <c:v>0.59431500000000004</c:v>
                </c:pt>
                <c:pt idx="143" formatCode="General">
                  <c:v>0.57620300000000002</c:v>
                </c:pt>
                <c:pt idx="144" formatCode="General">
                  <c:v>0.55910199999999999</c:v>
                </c:pt>
                <c:pt idx="145" formatCode="General">
                  <c:v>0.53969299999999998</c:v>
                </c:pt>
                <c:pt idx="146" formatCode="General">
                  <c:v>0.52229899999999996</c:v>
                </c:pt>
                <c:pt idx="147" formatCode="General">
                  <c:v>0.50051400000000001</c:v>
                </c:pt>
                <c:pt idx="148" formatCode="General">
                  <c:v>0.48238300000000001</c:v>
                </c:pt>
                <c:pt idx="149" formatCode="General">
                  <c:v>0.462447</c:v>
                </c:pt>
                <c:pt idx="150" formatCode="General">
                  <c:v>0.44087599999999999</c:v>
                </c:pt>
                <c:pt idx="151" formatCode="General">
                  <c:v>0.421597</c:v>
                </c:pt>
                <c:pt idx="152" formatCode="General">
                  <c:v>0.40101199999999998</c:v>
                </c:pt>
                <c:pt idx="153" formatCode="General">
                  <c:v>0.381824</c:v>
                </c:pt>
                <c:pt idx="154" formatCode="General">
                  <c:v>0.36185499999999998</c:v>
                </c:pt>
                <c:pt idx="155" formatCode="General">
                  <c:v>0.343997</c:v>
                </c:pt>
                <c:pt idx="156" formatCode="General">
                  <c:v>0.32498100000000002</c:v>
                </c:pt>
                <c:pt idx="157" formatCode="General">
                  <c:v>0.30679499999999998</c:v>
                </c:pt>
                <c:pt idx="158" formatCode="General">
                  <c:v>0.28808600000000001</c:v>
                </c:pt>
                <c:pt idx="159" formatCode="General">
                  <c:v>0.270619</c:v>
                </c:pt>
                <c:pt idx="160" formatCode="General">
                  <c:v>0.25366499999999997</c:v>
                </c:pt>
                <c:pt idx="161" formatCode="General">
                  <c:v>0.237095</c:v>
                </c:pt>
                <c:pt idx="162" formatCode="General">
                  <c:v>0.22203400000000001</c:v>
                </c:pt>
                <c:pt idx="163" formatCode="General">
                  <c:v>0.20760200000000001</c:v>
                </c:pt>
                <c:pt idx="164" formatCode="General">
                  <c:v>0.194856</c:v>
                </c:pt>
                <c:pt idx="165" formatCode="General">
                  <c:v>0.18335799999999999</c:v>
                </c:pt>
                <c:pt idx="166" formatCode="General">
                  <c:v>0.172155</c:v>
                </c:pt>
                <c:pt idx="167" formatCode="General">
                  <c:v>0.16351099999999999</c:v>
                </c:pt>
                <c:pt idx="168" formatCode="General">
                  <c:v>0.155775</c:v>
                </c:pt>
                <c:pt idx="169" formatCode="General">
                  <c:v>0.14863699999999999</c:v>
                </c:pt>
                <c:pt idx="170" formatCode="General">
                  <c:v>0.14344399999999999</c:v>
                </c:pt>
                <c:pt idx="171" formatCode="General">
                  <c:v>0.13922399999999999</c:v>
                </c:pt>
                <c:pt idx="172" formatCode="General">
                  <c:v>0.134797</c:v>
                </c:pt>
                <c:pt idx="173" formatCode="General">
                  <c:v>0.12790699999999999</c:v>
                </c:pt>
                <c:pt idx="174" formatCode="General">
                  <c:v>0.12028999999999999</c:v>
                </c:pt>
                <c:pt idx="175" formatCode="General">
                  <c:v>0.114065</c:v>
                </c:pt>
                <c:pt idx="176" formatCode="General">
                  <c:v>0.10899399999999999</c:v>
                </c:pt>
                <c:pt idx="177" formatCode="General">
                  <c:v>0.10712000000000001</c:v>
                </c:pt>
                <c:pt idx="178" formatCode="General">
                  <c:v>0.105132</c:v>
                </c:pt>
                <c:pt idx="179" formatCode="General">
                  <c:v>0.10301100000000001</c:v>
                </c:pt>
                <c:pt idx="180" formatCode="General">
                  <c:v>0.100136</c:v>
                </c:pt>
                <c:pt idx="181">
                  <c:v>9.7859399999999999E-2</c:v>
                </c:pt>
                <c:pt idx="182">
                  <c:v>9.6162300000000006E-2</c:v>
                </c:pt>
                <c:pt idx="183">
                  <c:v>9.3701400000000004E-2</c:v>
                </c:pt>
                <c:pt idx="184">
                  <c:v>9.2032000000000003E-2</c:v>
                </c:pt>
                <c:pt idx="185">
                  <c:v>9.0337299999999995E-2</c:v>
                </c:pt>
                <c:pt idx="186">
                  <c:v>8.8464699999999993E-2</c:v>
                </c:pt>
                <c:pt idx="187">
                  <c:v>8.7436200000000006E-2</c:v>
                </c:pt>
                <c:pt idx="188">
                  <c:v>8.5814500000000002E-2</c:v>
                </c:pt>
                <c:pt idx="189">
                  <c:v>8.4366300000000005E-2</c:v>
                </c:pt>
                <c:pt idx="190">
                  <c:v>8.3313899999999996E-2</c:v>
                </c:pt>
                <c:pt idx="191">
                  <c:v>8.2726999999999995E-2</c:v>
                </c:pt>
                <c:pt idx="192">
                  <c:v>8.3178000000000002E-2</c:v>
                </c:pt>
                <c:pt idx="193">
                  <c:v>8.1836699999999998E-2</c:v>
                </c:pt>
                <c:pt idx="194">
                  <c:v>8.1279799999999999E-2</c:v>
                </c:pt>
                <c:pt idx="195">
                  <c:v>8.0416199999999993E-2</c:v>
                </c:pt>
                <c:pt idx="196">
                  <c:v>7.9742400000000005E-2</c:v>
                </c:pt>
                <c:pt idx="197">
                  <c:v>7.9057199999999994E-2</c:v>
                </c:pt>
                <c:pt idx="198">
                  <c:v>7.8686199999999998E-2</c:v>
                </c:pt>
                <c:pt idx="199">
                  <c:v>7.8285199999999999E-2</c:v>
                </c:pt>
                <c:pt idx="200">
                  <c:v>7.7750700000000006E-2</c:v>
                </c:pt>
                <c:pt idx="201">
                  <c:v>7.7276200000000003E-2</c:v>
                </c:pt>
                <c:pt idx="202">
                  <c:v>7.6262999999999997E-2</c:v>
                </c:pt>
                <c:pt idx="203">
                  <c:v>7.64127E-2</c:v>
                </c:pt>
                <c:pt idx="204">
                  <c:v>7.58963E-2</c:v>
                </c:pt>
                <c:pt idx="205">
                  <c:v>7.5853299999999999E-2</c:v>
                </c:pt>
                <c:pt idx="206">
                  <c:v>7.4503399999999997E-2</c:v>
                </c:pt>
                <c:pt idx="207">
                  <c:v>7.4179200000000001E-2</c:v>
                </c:pt>
                <c:pt idx="208">
                  <c:v>7.40981E-2</c:v>
                </c:pt>
                <c:pt idx="209">
                  <c:v>7.3440599999999995E-2</c:v>
                </c:pt>
                <c:pt idx="210">
                  <c:v>7.3285100000000006E-2</c:v>
                </c:pt>
                <c:pt idx="211">
                  <c:v>7.2402499999999995E-2</c:v>
                </c:pt>
                <c:pt idx="212">
                  <c:v>7.1773100000000006E-2</c:v>
                </c:pt>
                <c:pt idx="213">
                  <c:v>7.1695300000000003E-2</c:v>
                </c:pt>
                <c:pt idx="214">
                  <c:v>7.1776400000000004E-2</c:v>
                </c:pt>
                <c:pt idx="215">
                  <c:v>7.09476E-2</c:v>
                </c:pt>
                <c:pt idx="216">
                  <c:v>7.0131299999999994E-2</c:v>
                </c:pt>
                <c:pt idx="217">
                  <c:v>6.9799899999999998E-2</c:v>
                </c:pt>
                <c:pt idx="218">
                  <c:v>6.9126099999999996E-2</c:v>
                </c:pt>
                <c:pt idx="219">
                  <c:v>6.8737500000000007E-2</c:v>
                </c:pt>
                <c:pt idx="220">
                  <c:v>6.7892099999999997E-2</c:v>
                </c:pt>
                <c:pt idx="221">
                  <c:v>6.7865400000000006E-2</c:v>
                </c:pt>
                <c:pt idx="222">
                  <c:v>6.7074800000000004E-2</c:v>
                </c:pt>
                <c:pt idx="223">
                  <c:v>6.6644200000000001E-2</c:v>
                </c:pt>
                <c:pt idx="224">
                  <c:v>6.6605999999999999E-2</c:v>
                </c:pt>
                <c:pt idx="225">
                  <c:v>6.5251799999999999E-2</c:v>
                </c:pt>
                <c:pt idx="226">
                  <c:v>6.4861299999999997E-2</c:v>
                </c:pt>
                <c:pt idx="227">
                  <c:v>6.4279600000000006E-2</c:v>
                </c:pt>
                <c:pt idx="228">
                  <c:v>6.3365500000000005E-2</c:v>
                </c:pt>
                <c:pt idx="229">
                  <c:v>6.3341599999999998E-2</c:v>
                </c:pt>
                <c:pt idx="230">
                  <c:v>6.2642600000000007E-2</c:v>
                </c:pt>
                <c:pt idx="231">
                  <c:v>6.1761400000000001E-2</c:v>
                </c:pt>
                <c:pt idx="232">
                  <c:v>6.0933099999999997E-2</c:v>
                </c:pt>
                <c:pt idx="233">
                  <c:v>6.06914E-2</c:v>
                </c:pt>
                <c:pt idx="234">
                  <c:v>5.9818299999999998E-2</c:v>
                </c:pt>
                <c:pt idx="235">
                  <c:v>5.9202200000000003E-2</c:v>
                </c:pt>
                <c:pt idx="236">
                  <c:v>5.8828400000000003E-2</c:v>
                </c:pt>
                <c:pt idx="237">
                  <c:v>5.7992000000000002E-2</c:v>
                </c:pt>
                <c:pt idx="238">
                  <c:v>5.7384499999999998E-2</c:v>
                </c:pt>
                <c:pt idx="239">
                  <c:v>5.6991100000000003E-2</c:v>
                </c:pt>
                <c:pt idx="240">
                  <c:v>5.5972599999999997E-2</c:v>
                </c:pt>
                <c:pt idx="241">
                  <c:v>5.53465E-2</c:v>
                </c:pt>
                <c:pt idx="242">
                  <c:v>5.4673199999999998E-2</c:v>
                </c:pt>
                <c:pt idx="243">
                  <c:v>5.4004700000000003E-2</c:v>
                </c:pt>
                <c:pt idx="244">
                  <c:v>5.3348100000000002E-2</c:v>
                </c:pt>
                <c:pt idx="245">
                  <c:v>5.2567999999999997E-2</c:v>
                </c:pt>
                <c:pt idx="246">
                  <c:v>5.1601899999999999E-2</c:v>
                </c:pt>
                <c:pt idx="247">
                  <c:v>5.1242799999999998E-2</c:v>
                </c:pt>
                <c:pt idx="248">
                  <c:v>5.0208999999999997E-2</c:v>
                </c:pt>
                <c:pt idx="249">
                  <c:v>4.9440900000000003E-2</c:v>
                </c:pt>
                <c:pt idx="250">
                  <c:v>4.8698900000000003E-2</c:v>
                </c:pt>
                <c:pt idx="251">
                  <c:v>4.81696E-2</c:v>
                </c:pt>
                <c:pt idx="252">
                  <c:v>4.7444300000000002E-2</c:v>
                </c:pt>
                <c:pt idx="253">
                  <c:v>4.6284699999999998E-2</c:v>
                </c:pt>
                <c:pt idx="254">
                  <c:v>4.5937499999999999E-2</c:v>
                </c:pt>
                <c:pt idx="255">
                  <c:v>4.5055400000000002E-2</c:v>
                </c:pt>
                <c:pt idx="256">
                  <c:v>4.4334899999999997E-2</c:v>
                </c:pt>
                <c:pt idx="257">
                  <c:v>4.3539500000000002E-2</c:v>
                </c:pt>
                <c:pt idx="258">
                  <c:v>4.2982100000000002E-2</c:v>
                </c:pt>
                <c:pt idx="259">
                  <c:v>4.2340799999999998E-2</c:v>
                </c:pt>
                <c:pt idx="260">
                  <c:v>4.1512E-2</c:v>
                </c:pt>
                <c:pt idx="261">
                  <c:v>4.10991E-2</c:v>
                </c:pt>
                <c:pt idx="262">
                  <c:v>4.0295600000000001E-2</c:v>
                </c:pt>
                <c:pt idx="263">
                  <c:v>3.9584599999999998E-2</c:v>
                </c:pt>
                <c:pt idx="264">
                  <c:v>3.9088699999999997E-2</c:v>
                </c:pt>
                <c:pt idx="265">
                  <c:v>3.8466E-2</c:v>
                </c:pt>
                <c:pt idx="266">
                  <c:v>3.7637200000000003E-2</c:v>
                </c:pt>
                <c:pt idx="267">
                  <c:v>3.7079300000000003E-2</c:v>
                </c:pt>
                <c:pt idx="268">
                  <c:v>3.6607300000000002E-2</c:v>
                </c:pt>
                <c:pt idx="269">
                  <c:v>3.5809500000000001E-2</c:v>
                </c:pt>
                <c:pt idx="270">
                  <c:v>3.5242999999999997E-2</c:v>
                </c:pt>
                <c:pt idx="271">
                  <c:v>3.4898800000000001E-2</c:v>
                </c:pt>
                <c:pt idx="272">
                  <c:v>3.40781E-2</c:v>
                </c:pt>
                <c:pt idx="273">
                  <c:v>3.3870200000000003E-2</c:v>
                </c:pt>
                <c:pt idx="274">
                  <c:v>3.3193100000000003E-2</c:v>
                </c:pt>
                <c:pt idx="275">
                  <c:v>3.2656699999999997E-2</c:v>
                </c:pt>
                <c:pt idx="276">
                  <c:v>3.22251E-2</c:v>
                </c:pt>
                <c:pt idx="277">
                  <c:v>3.1650999999999999E-2</c:v>
                </c:pt>
                <c:pt idx="278">
                  <c:v>3.10578E-2</c:v>
                </c:pt>
                <c:pt idx="279">
                  <c:v>3.0779399999999998E-2</c:v>
                </c:pt>
                <c:pt idx="280">
                  <c:v>3.00798E-2</c:v>
                </c:pt>
                <c:pt idx="281">
                  <c:v>2.9678800000000002E-2</c:v>
                </c:pt>
                <c:pt idx="282">
                  <c:v>2.9365499999999999E-2</c:v>
                </c:pt>
                <c:pt idx="283">
                  <c:v>2.8885399999999999E-2</c:v>
                </c:pt>
                <c:pt idx="284">
                  <c:v>2.845E-2</c:v>
                </c:pt>
                <c:pt idx="285">
                  <c:v>2.79083E-2</c:v>
                </c:pt>
                <c:pt idx="286">
                  <c:v>2.7633700000000001E-2</c:v>
                </c:pt>
                <c:pt idx="287">
                  <c:v>2.70472E-2</c:v>
                </c:pt>
                <c:pt idx="288">
                  <c:v>2.6801599999999998E-2</c:v>
                </c:pt>
                <c:pt idx="289">
                  <c:v>2.64473E-2</c:v>
                </c:pt>
                <c:pt idx="290">
                  <c:v>2.60196E-2</c:v>
                </c:pt>
                <c:pt idx="291">
                  <c:v>2.56481E-2</c:v>
                </c:pt>
                <c:pt idx="292">
                  <c:v>2.5272800000000002E-2</c:v>
                </c:pt>
                <c:pt idx="293">
                  <c:v>2.5063999999999999E-2</c:v>
                </c:pt>
                <c:pt idx="294">
                  <c:v>2.4756400000000001E-2</c:v>
                </c:pt>
                <c:pt idx="295">
                  <c:v>2.4593799999999999E-2</c:v>
                </c:pt>
                <c:pt idx="296">
                  <c:v>2.4577100000000001E-2</c:v>
                </c:pt>
                <c:pt idx="297">
                  <c:v>2.3653E-2</c:v>
                </c:pt>
                <c:pt idx="298">
                  <c:v>2.3283999999999999E-2</c:v>
                </c:pt>
                <c:pt idx="299">
                  <c:v>2.3094699999999999E-2</c:v>
                </c:pt>
                <c:pt idx="300">
                  <c:v>2.2976400000000001E-2</c:v>
                </c:pt>
                <c:pt idx="301">
                  <c:v>2.2675500000000001E-2</c:v>
                </c:pt>
                <c:pt idx="302">
                  <c:v>2.2369900000000002E-2</c:v>
                </c:pt>
                <c:pt idx="303">
                  <c:v>2.2271599999999999E-2</c:v>
                </c:pt>
                <c:pt idx="304">
                  <c:v>2.1918799999999999E-2</c:v>
                </c:pt>
                <c:pt idx="305">
                  <c:v>2.1674599999999999E-2</c:v>
                </c:pt>
                <c:pt idx="306">
                  <c:v>2.1464299999999999E-2</c:v>
                </c:pt>
                <c:pt idx="307">
                  <c:v>2.1403800000000001E-2</c:v>
                </c:pt>
                <c:pt idx="308">
                  <c:v>2.1031899999999999E-2</c:v>
                </c:pt>
                <c:pt idx="309">
                  <c:v>2.0763899999999998E-2</c:v>
                </c:pt>
                <c:pt idx="310">
                  <c:v>2.0559299999999999E-2</c:v>
                </c:pt>
                <c:pt idx="311">
                  <c:v>2.04897E-2</c:v>
                </c:pt>
                <c:pt idx="312">
                  <c:v>2.0206499999999999E-2</c:v>
                </c:pt>
                <c:pt idx="313">
                  <c:v>2.0050499999999999E-2</c:v>
                </c:pt>
                <c:pt idx="314">
                  <c:v>1.9851199999999999E-2</c:v>
                </c:pt>
                <c:pt idx="315">
                  <c:v>1.9761999999999998E-2</c:v>
                </c:pt>
                <c:pt idx="316">
                  <c:v>1.9538400000000001E-2</c:v>
                </c:pt>
                <c:pt idx="317">
                  <c:v>1.9430599999999999E-2</c:v>
                </c:pt>
                <c:pt idx="318">
                  <c:v>1.9307100000000001E-2</c:v>
                </c:pt>
                <c:pt idx="319">
                  <c:v>1.9053899999999999E-2</c:v>
                </c:pt>
                <c:pt idx="320">
                  <c:v>1.8918000000000001E-2</c:v>
                </c:pt>
                <c:pt idx="321">
                  <c:v>1.87831E-2</c:v>
                </c:pt>
                <c:pt idx="322">
                  <c:v>1.8538499999999999E-2</c:v>
                </c:pt>
                <c:pt idx="323">
                  <c:v>1.84631E-2</c:v>
                </c:pt>
                <c:pt idx="324">
                  <c:v>1.81932E-2</c:v>
                </c:pt>
                <c:pt idx="325">
                  <c:v>1.8085500000000001E-2</c:v>
                </c:pt>
                <c:pt idx="326">
                  <c:v>1.80354E-2</c:v>
                </c:pt>
                <c:pt idx="327">
                  <c:v>1.7828E-2</c:v>
                </c:pt>
                <c:pt idx="328">
                  <c:v>1.7675400000000001E-2</c:v>
                </c:pt>
                <c:pt idx="329">
                  <c:v>1.7545700000000001E-2</c:v>
                </c:pt>
                <c:pt idx="330">
                  <c:v>1.7405E-2</c:v>
                </c:pt>
                <c:pt idx="331">
                  <c:v>1.7174700000000001E-2</c:v>
                </c:pt>
                <c:pt idx="332">
                  <c:v>1.7047400000000001E-2</c:v>
                </c:pt>
                <c:pt idx="333">
                  <c:v>1.6899600000000001E-2</c:v>
                </c:pt>
                <c:pt idx="334">
                  <c:v>1.67508E-2</c:v>
                </c:pt>
                <c:pt idx="335">
                  <c:v>1.66502E-2</c:v>
                </c:pt>
                <c:pt idx="336">
                  <c:v>1.6593E-2</c:v>
                </c:pt>
                <c:pt idx="337">
                  <c:v>1.6386999999999999E-2</c:v>
                </c:pt>
                <c:pt idx="338">
                  <c:v>1.6292600000000001E-2</c:v>
                </c:pt>
                <c:pt idx="339">
                  <c:v>1.6099499999999999E-2</c:v>
                </c:pt>
                <c:pt idx="340">
                  <c:v>1.5891099999999998E-2</c:v>
                </c:pt>
                <c:pt idx="341">
                  <c:v>1.5978800000000001E-2</c:v>
                </c:pt>
                <c:pt idx="342">
                  <c:v>1.5690800000000001E-2</c:v>
                </c:pt>
                <c:pt idx="343">
                  <c:v>1.56817E-2</c:v>
                </c:pt>
                <c:pt idx="344">
                  <c:v>1.55268E-2</c:v>
                </c:pt>
                <c:pt idx="345">
                  <c:v>1.52502E-2</c:v>
                </c:pt>
                <c:pt idx="346">
                  <c:v>1.51606E-2</c:v>
                </c:pt>
                <c:pt idx="347">
                  <c:v>1.50905E-2</c:v>
                </c:pt>
                <c:pt idx="348">
                  <c:v>1.4970799999999999E-2</c:v>
                </c:pt>
                <c:pt idx="349">
                  <c:v>1.4770999999999999E-2</c:v>
                </c:pt>
                <c:pt idx="350">
                  <c:v>1.4615100000000001E-2</c:v>
                </c:pt>
                <c:pt idx="351">
                  <c:v>1.44691E-2</c:v>
                </c:pt>
                <c:pt idx="352">
                  <c:v>1.4450599999999999E-2</c:v>
                </c:pt>
                <c:pt idx="353">
                  <c:v>1.43628E-2</c:v>
                </c:pt>
                <c:pt idx="354">
                  <c:v>1.3959900000000001E-2</c:v>
                </c:pt>
                <c:pt idx="355">
                  <c:v>1.3959900000000001E-2</c:v>
                </c:pt>
                <c:pt idx="356">
                  <c:v>1.3782000000000001E-2</c:v>
                </c:pt>
                <c:pt idx="357">
                  <c:v>1.3609899999999999E-2</c:v>
                </c:pt>
                <c:pt idx="358">
                  <c:v>1.34783E-2</c:v>
                </c:pt>
                <c:pt idx="359">
                  <c:v>1.3338600000000001E-2</c:v>
                </c:pt>
                <c:pt idx="360">
                  <c:v>1.3234599999999999E-2</c:v>
                </c:pt>
                <c:pt idx="361">
                  <c:v>1.3005299999999999E-2</c:v>
                </c:pt>
                <c:pt idx="362">
                  <c:v>1.28903E-2</c:v>
                </c:pt>
                <c:pt idx="363">
                  <c:v>1.27902E-2</c:v>
                </c:pt>
                <c:pt idx="364">
                  <c:v>1.26143E-2</c:v>
                </c:pt>
                <c:pt idx="365">
                  <c:v>1.24955E-2</c:v>
                </c:pt>
                <c:pt idx="366">
                  <c:v>1.2293800000000001E-2</c:v>
                </c:pt>
                <c:pt idx="367">
                  <c:v>1.2156999999999999E-2</c:v>
                </c:pt>
                <c:pt idx="368">
                  <c:v>1.2063000000000001E-2</c:v>
                </c:pt>
                <c:pt idx="369">
                  <c:v>1.1864700000000001E-2</c:v>
                </c:pt>
                <c:pt idx="370">
                  <c:v>1.1830800000000001E-2</c:v>
                </c:pt>
                <c:pt idx="371">
                  <c:v>1.17083E-2</c:v>
                </c:pt>
                <c:pt idx="372">
                  <c:v>1.1583299999999999E-2</c:v>
                </c:pt>
                <c:pt idx="373">
                  <c:v>1.13907E-2</c:v>
                </c:pt>
                <c:pt idx="374">
                  <c:v>1.1269599999999999E-2</c:v>
                </c:pt>
                <c:pt idx="375">
                  <c:v>1.12271E-2</c:v>
                </c:pt>
                <c:pt idx="376">
                  <c:v>1.10145E-2</c:v>
                </c:pt>
                <c:pt idx="377">
                  <c:v>1.0940099999999999E-2</c:v>
                </c:pt>
                <c:pt idx="378">
                  <c:v>1.08833E-2</c:v>
                </c:pt>
                <c:pt idx="379">
                  <c:v>1.0716E-2</c:v>
                </c:pt>
                <c:pt idx="380">
                  <c:v>1.06187E-2</c:v>
                </c:pt>
                <c:pt idx="381">
                  <c:v>1.04866E-2</c:v>
                </c:pt>
                <c:pt idx="382">
                  <c:v>1.0375499999999999E-2</c:v>
                </c:pt>
                <c:pt idx="383">
                  <c:v>1.0308700000000001E-2</c:v>
                </c:pt>
                <c:pt idx="384">
                  <c:v>1.0271499999999999E-2</c:v>
                </c:pt>
                <c:pt idx="385">
                  <c:v>1.00427E-2</c:v>
                </c:pt>
                <c:pt idx="386">
                  <c:v>1.0066E-2</c:v>
                </c:pt>
                <c:pt idx="387">
                  <c:v>9.8552699999999993E-3</c:v>
                </c:pt>
                <c:pt idx="388">
                  <c:v>9.7427399999999997E-3</c:v>
                </c:pt>
                <c:pt idx="389">
                  <c:v>9.6941000000000006E-3</c:v>
                </c:pt>
                <c:pt idx="390">
                  <c:v>9.6592899999999992E-3</c:v>
                </c:pt>
                <c:pt idx="391">
                  <c:v>9.5434200000000004E-3</c:v>
                </c:pt>
                <c:pt idx="392">
                  <c:v>9.5124200000000006E-3</c:v>
                </c:pt>
                <c:pt idx="393">
                  <c:v>9.1924699999999995E-3</c:v>
                </c:pt>
                <c:pt idx="394">
                  <c:v>9.1056799999999997E-3</c:v>
                </c:pt>
                <c:pt idx="395">
                  <c:v>9.0270000000000003E-3</c:v>
                </c:pt>
                <c:pt idx="396">
                  <c:v>8.9073199999999998E-3</c:v>
                </c:pt>
                <c:pt idx="397">
                  <c:v>8.8162399999999995E-3</c:v>
                </c:pt>
                <c:pt idx="398">
                  <c:v>8.784770000000000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B977-4B15-B64E-E5519F9727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910096"/>
        <c:axId val="844926960"/>
      </c:scatterChart>
      <c:valAx>
        <c:axId val="844910096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26960"/>
        <c:crosses val="autoZero"/>
        <c:crossBetween val="midCat"/>
      </c:valAx>
      <c:valAx>
        <c:axId val="844926960"/>
        <c:scaling>
          <c:orientation val="minMax"/>
          <c:max val="1.3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10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[2]Sheet1!$A$2:$A$912</c:f>
              <c:numCache>
                <c:formatCode>General</c:formatCode>
                <c:ptCount val="91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  <c:pt idx="788">
                  <c:v>978</c:v>
                </c:pt>
                <c:pt idx="789">
                  <c:v>979</c:v>
                </c:pt>
                <c:pt idx="790">
                  <c:v>980</c:v>
                </c:pt>
                <c:pt idx="791">
                  <c:v>981</c:v>
                </c:pt>
                <c:pt idx="792">
                  <c:v>982</c:v>
                </c:pt>
                <c:pt idx="793">
                  <c:v>983</c:v>
                </c:pt>
                <c:pt idx="794">
                  <c:v>984</c:v>
                </c:pt>
                <c:pt idx="795">
                  <c:v>985</c:v>
                </c:pt>
                <c:pt idx="796">
                  <c:v>986</c:v>
                </c:pt>
                <c:pt idx="797">
                  <c:v>987</c:v>
                </c:pt>
                <c:pt idx="798">
                  <c:v>988</c:v>
                </c:pt>
                <c:pt idx="799">
                  <c:v>989</c:v>
                </c:pt>
                <c:pt idx="800">
                  <c:v>990</c:v>
                </c:pt>
                <c:pt idx="801">
                  <c:v>991</c:v>
                </c:pt>
                <c:pt idx="802">
                  <c:v>992</c:v>
                </c:pt>
                <c:pt idx="803">
                  <c:v>993</c:v>
                </c:pt>
                <c:pt idx="804">
                  <c:v>994</c:v>
                </c:pt>
                <c:pt idx="805">
                  <c:v>995</c:v>
                </c:pt>
                <c:pt idx="806">
                  <c:v>996</c:v>
                </c:pt>
                <c:pt idx="807">
                  <c:v>997</c:v>
                </c:pt>
                <c:pt idx="808">
                  <c:v>998</c:v>
                </c:pt>
                <c:pt idx="809">
                  <c:v>999</c:v>
                </c:pt>
                <c:pt idx="810">
                  <c:v>1000</c:v>
                </c:pt>
                <c:pt idx="811">
                  <c:v>1001</c:v>
                </c:pt>
                <c:pt idx="812">
                  <c:v>1002</c:v>
                </c:pt>
                <c:pt idx="813">
                  <c:v>1003</c:v>
                </c:pt>
                <c:pt idx="814">
                  <c:v>1004</c:v>
                </c:pt>
                <c:pt idx="815">
                  <c:v>1005</c:v>
                </c:pt>
                <c:pt idx="816">
                  <c:v>1006</c:v>
                </c:pt>
                <c:pt idx="817">
                  <c:v>1007</c:v>
                </c:pt>
                <c:pt idx="818">
                  <c:v>1008</c:v>
                </c:pt>
                <c:pt idx="819">
                  <c:v>1009</c:v>
                </c:pt>
                <c:pt idx="820">
                  <c:v>1010</c:v>
                </c:pt>
                <c:pt idx="821">
                  <c:v>1011</c:v>
                </c:pt>
                <c:pt idx="822">
                  <c:v>1012</c:v>
                </c:pt>
                <c:pt idx="823">
                  <c:v>1013</c:v>
                </c:pt>
                <c:pt idx="824">
                  <c:v>1014</c:v>
                </c:pt>
                <c:pt idx="825">
                  <c:v>1015</c:v>
                </c:pt>
                <c:pt idx="826">
                  <c:v>1016</c:v>
                </c:pt>
                <c:pt idx="827">
                  <c:v>1017</c:v>
                </c:pt>
                <c:pt idx="828">
                  <c:v>1018</c:v>
                </c:pt>
                <c:pt idx="829">
                  <c:v>1019</c:v>
                </c:pt>
                <c:pt idx="830">
                  <c:v>1020</c:v>
                </c:pt>
                <c:pt idx="831">
                  <c:v>1021</c:v>
                </c:pt>
                <c:pt idx="832">
                  <c:v>1022</c:v>
                </c:pt>
                <c:pt idx="833">
                  <c:v>1023</c:v>
                </c:pt>
                <c:pt idx="834">
                  <c:v>1024</c:v>
                </c:pt>
                <c:pt idx="835">
                  <c:v>1025</c:v>
                </c:pt>
                <c:pt idx="836">
                  <c:v>1026</c:v>
                </c:pt>
                <c:pt idx="837">
                  <c:v>1027</c:v>
                </c:pt>
                <c:pt idx="838">
                  <c:v>1028</c:v>
                </c:pt>
                <c:pt idx="839">
                  <c:v>1029</c:v>
                </c:pt>
                <c:pt idx="840">
                  <c:v>1030</c:v>
                </c:pt>
                <c:pt idx="841">
                  <c:v>1031</c:v>
                </c:pt>
                <c:pt idx="842">
                  <c:v>1032</c:v>
                </c:pt>
                <c:pt idx="843">
                  <c:v>1033</c:v>
                </c:pt>
                <c:pt idx="844">
                  <c:v>1034</c:v>
                </c:pt>
                <c:pt idx="845">
                  <c:v>1035</c:v>
                </c:pt>
                <c:pt idx="846">
                  <c:v>1036</c:v>
                </c:pt>
                <c:pt idx="847">
                  <c:v>1037</c:v>
                </c:pt>
                <c:pt idx="848">
                  <c:v>1038</c:v>
                </c:pt>
                <c:pt idx="849">
                  <c:v>1039</c:v>
                </c:pt>
                <c:pt idx="850">
                  <c:v>1040</c:v>
                </c:pt>
                <c:pt idx="851">
                  <c:v>1041</c:v>
                </c:pt>
                <c:pt idx="852">
                  <c:v>1042</c:v>
                </c:pt>
                <c:pt idx="853">
                  <c:v>1043</c:v>
                </c:pt>
                <c:pt idx="854">
                  <c:v>1044</c:v>
                </c:pt>
                <c:pt idx="855">
                  <c:v>1045</c:v>
                </c:pt>
                <c:pt idx="856">
                  <c:v>1046</c:v>
                </c:pt>
                <c:pt idx="857">
                  <c:v>1047</c:v>
                </c:pt>
                <c:pt idx="858">
                  <c:v>1048</c:v>
                </c:pt>
                <c:pt idx="859">
                  <c:v>1049</c:v>
                </c:pt>
                <c:pt idx="860">
                  <c:v>1050</c:v>
                </c:pt>
                <c:pt idx="861">
                  <c:v>1051</c:v>
                </c:pt>
                <c:pt idx="862">
                  <c:v>1052</c:v>
                </c:pt>
                <c:pt idx="863">
                  <c:v>1053</c:v>
                </c:pt>
                <c:pt idx="864">
                  <c:v>1054</c:v>
                </c:pt>
                <c:pt idx="865">
                  <c:v>1055</c:v>
                </c:pt>
                <c:pt idx="866">
                  <c:v>1056</c:v>
                </c:pt>
                <c:pt idx="867">
                  <c:v>1057</c:v>
                </c:pt>
                <c:pt idx="868">
                  <c:v>1058</c:v>
                </c:pt>
                <c:pt idx="869">
                  <c:v>1059</c:v>
                </c:pt>
                <c:pt idx="870">
                  <c:v>1060</c:v>
                </c:pt>
                <c:pt idx="871">
                  <c:v>1061</c:v>
                </c:pt>
                <c:pt idx="872">
                  <c:v>1062</c:v>
                </c:pt>
                <c:pt idx="873">
                  <c:v>1063</c:v>
                </c:pt>
                <c:pt idx="874">
                  <c:v>1064</c:v>
                </c:pt>
                <c:pt idx="875">
                  <c:v>1065</c:v>
                </c:pt>
                <c:pt idx="876">
                  <c:v>1066</c:v>
                </c:pt>
                <c:pt idx="877">
                  <c:v>1067</c:v>
                </c:pt>
                <c:pt idx="878">
                  <c:v>1068</c:v>
                </c:pt>
                <c:pt idx="879">
                  <c:v>1069</c:v>
                </c:pt>
                <c:pt idx="880">
                  <c:v>1070</c:v>
                </c:pt>
                <c:pt idx="881">
                  <c:v>1071</c:v>
                </c:pt>
                <c:pt idx="882">
                  <c:v>1072</c:v>
                </c:pt>
                <c:pt idx="883">
                  <c:v>1073</c:v>
                </c:pt>
                <c:pt idx="884">
                  <c:v>1074</c:v>
                </c:pt>
                <c:pt idx="885">
                  <c:v>1075</c:v>
                </c:pt>
                <c:pt idx="886">
                  <c:v>1076</c:v>
                </c:pt>
                <c:pt idx="887">
                  <c:v>1077</c:v>
                </c:pt>
                <c:pt idx="888">
                  <c:v>1078</c:v>
                </c:pt>
                <c:pt idx="889">
                  <c:v>1079</c:v>
                </c:pt>
                <c:pt idx="890">
                  <c:v>1080</c:v>
                </c:pt>
                <c:pt idx="891">
                  <c:v>1081</c:v>
                </c:pt>
                <c:pt idx="892">
                  <c:v>1082</c:v>
                </c:pt>
                <c:pt idx="893">
                  <c:v>1083</c:v>
                </c:pt>
                <c:pt idx="894">
                  <c:v>1084</c:v>
                </c:pt>
                <c:pt idx="895">
                  <c:v>1085</c:v>
                </c:pt>
                <c:pt idx="896">
                  <c:v>1086</c:v>
                </c:pt>
                <c:pt idx="897">
                  <c:v>1087</c:v>
                </c:pt>
                <c:pt idx="898">
                  <c:v>1088</c:v>
                </c:pt>
                <c:pt idx="899">
                  <c:v>1089</c:v>
                </c:pt>
                <c:pt idx="900">
                  <c:v>1090</c:v>
                </c:pt>
                <c:pt idx="901">
                  <c:v>1091</c:v>
                </c:pt>
                <c:pt idx="902">
                  <c:v>1092</c:v>
                </c:pt>
                <c:pt idx="903">
                  <c:v>1093</c:v>
                </c:pt>
                <c:pt idx="904">
                  <c:v>1094</c:v>
                </c:pt>
                <c:pt idx="905">
                  <c:v>1095</c:v>
                </c:pt>
                <c:pt idx="906">
                  <c:v>1096</c:v>
                </c:pt>
                <c:pt idx="907">
                  <c:v>1097</c:v>
                </c:pt>
                <c:pt idx="908">
                  <c:v>1098</c:v>
                </c:pt>
                <c:pt idx="909">
                  <c:v>1099</c:v>
                </c:pt>
                <c:pt idx="910">
                  <c:v>1100</c:v>
                </c:pt>
              </c:numCache>
            </c:numRef>
          </c:xVal>
          <c:yVal>
            <c:numRef>
              <c:f>[2]Sheet1!$B$2:$B$912</c:f>
              <c:numCache>
                <c:formatCode>General</c:formatCode>
                <c:ptCount val="911"/>
                <c:pt idx="0">
                  <c:v>-1.02329</c:v>
                </c:pt>
                <c:pt idx="1">
                  <c:v>-1.117</c:v>
                </c:pt>
                <c:pt idx="2">
                  <c:v>-0.957901</c:v>
                </c:pt>
                <c:pt idx="3">
                  <c:v>-1.05487</c:v>
                </c:pt>
                <c:pt idx="4">
                  <c:v>-0.91025400000000001</c:v>
                </c:pt>
                <c:pt idx="5">
                  <c:v>-1.3330200000000001</c:v>
                </c:pt>
                <c:pt idx="6">
                  <c:v>-0.65129199999999998</c:v>
                </c:pt>
                <c:pt idx="7">
                  <c:v>-0.62692199999999998</c:v>
                </c:pt>
                <c:pt idx="8">
                  <c:v>-1.2702100000000001</c:v>
                </c:pt>
                <c:pt idx="9">
                  <c:v>-1.1635</c:v>
                </c:pt>
                <c:pt idx="10">
                  <c:v>-0.81423000000000001</c:v>
                </c:pt>
                <c:pt idx="11">
                  <c:v>-0.83559000000000005</c:v>
                </c:pt>
                <c:pt idx="12">
                  <c:v>-0.74678100000000003</c:v>
                </c:pt>
                <c:pt idx="13">
                  <c:v>-1.3298399999999999</c:v>
                </c:pt>
                <c:pt idx="14">
                  <c:v>-0.71717799999999998</c:v>
                </c:pt>
                <c:pt idx="15">
                  <c:v>-0.61307800000000001</c:v>
                </c:pt>
                <c:pt idx="16">
                  <c:v>-0.714306</c:v>
                </c:pt>
                <c:pt idx="17">
                  <c:v>-1.3313999999999999</c:v>
                </c:pt>
                <c:pt idx="18">
                  <c:v>-1.5582199999999999</c:v>
                </c:pt>
                <c:pt idx="19">
                  <c:v>-1.4848300000000001</c:v>
                </c:pt>
                <c:pt idx="20">
                  <c:v>-1.40113</c:v>
                </c:pt>
                <c:pt idx="21">
                  <c:v>-1.16649</c:v>
                </c:pt>
                <c:pt idx="22">
                  <c:v>-1.14703</c:v>
                </c:pt>
                <c:pt idx="23">
                  <c:v>-0.693743</c:v>
                </c:pt>
                <c:pt idx="24">
                  <c:v>-1.4623999999999999</c:v>
                </c:pt>
                <c:pt idx="25">
                  <c:v>-1.45848</c:v>
                </c:pt>
                <c:pt idx="26">
                  <c:v>-1.4776199999999999</c:v>
                </c:pt>
                <c:pt idx="27">
                  <c:v>-1.34172</c:v>
                </c:pt>
                <c:pt idx="28">
                  <c:v>-0.87257899999999999</c:v>
                </c:pt>
                <c:pt idx="29">
                  <c:v>-0.58780100000000002</c:v>
                </c:pt>
                <c:pt idx="30">
                  <c:v>-1.0892200000000001</c:v>
                </c:pt>
                <c:pt idx="31">
                  <c:v>-0.99035899999999999</c:v>
                </c:pt>
                <c:pt idx="32">
                  <c:v>-1.2421</c:v>
                </c:pt>
                <c:pt idx="33">
                  <c:v>-0.305454</c:v>
                </c:pt>
                <c:pt idx="34">
                  <c:v>-0.95313199999999998</c:v>
                </c:pt>
                <c:pt idx="35">
                  <c:v>-0.940442</c:v>
                </c:pt>
                <c:pt idx="36">
                  <c:v>-0.88125900000000001</c:v>
                </c:pt>
                <c:pt idx="37">
                  <c:v>-1.2248300000000001</c:v>
                </c:pt>
                <c:pt idx="38">
                  <c:v>-1.0378000000000001</c:v>
                </c:pt>
                <c:pt idx="39">
                  <c:v>-0.74474399999999996</c:v>
                </c:pt>
                <c:pt idx="40">
                  <c:v>-0.98806700000000003</c:v>
                </c:pt>
                <c:pt idx="41">
                  <c:v>-1.4041600000000001</c:v>
                </c:pt>
                <c:pt idx="42">
                  <c:v>-0.64352799999999999</c:v>
                </c:pt>
                <c:pt idx="43">
                  <c:v>-0.386602</c:v>
                </c:pt>
                <c:pt idx="44">
                  <c:v>-0.65157299999999996</c:v>
                </c:pt>
                <c:pt idx="45">
                  <c:v>-0.72692599999999996</c:v>
                </c:pt>
                <c:pt idx="46">
                  <c:v>-0.84406199999999998</c:v>
                </c:pt>
                <c:pt idx="47">
                  <c:v>-0.81016100000000002</c:v>
                </c:pt>
                <c:pt idx="48">
                  <c:v>-0.552674</c:v>
                </c:pt>
                <c:pt idx="49">
                  <c:v>-1.26054</c:v>
                </c:pt>
                <c:pt idx="50">
                  <c:v>-1.0214700000000001</c:v>
                </c:pt>
                <c:pt idx="51">
                  <c:v>-0.903362</c:v>
                </c:pt>
                <c:pt idx="52">
                  <c:v>-0.799624</c:v>
                </c:pt>
                <c:pt idx="53">
                  <c:v>-0.47354600000000002</c:v>
                </c:pt>
                <c:pt idx="54">
                  <c:v>-0.46693699999999999</c:v>
                </c:pt>
                <c:pt idx="55">
                  <c:v>-0.90781000000000001</c:v>
                </c:pt>
                <c:pt idx="56">
                  <c:v>-0.468169</c:v>
                </c:pt>
                <c:pt idx="57">
                  <c:v>-0.83809</c:v>
                </c:pt>
                <c:pt idx="58">
                  <c:v>-0.30891999999999997</c:v>
                </c:pt>
                <c:pt idx="59">
                  <c:v>-0.42746400000000001</c:v>
                </c:pt>
                <c:pt idx="60">
                  <c:v>-1.50597</c:v>
                </c:pt>
                <c:pt idx="61">
                  <c:v>-0.45609100000000002</c:v>
                </c:pt>
                <c:pt idx="62">
                  <c:v>-0.328627</c:v>
                </c:pt>
                <c:pt idx="63">
                  <c:v>-1.1155299999999999</c:v>
                </c:pt>
                <c:pt idx="64">
                  <c:v>-6.3542399999999999E-2</c:v>
                </c:pt>
                <c:pt idx="65">
                  <c:v>-1.3410099999999999E-2</c:v>
                </c:pt>
                <c:pt idx="66">
                  <c:v>-0.40732400000000002</c:v>
                </c:pt>
                <c:pt idx="67">
                  <c:v>0.14095099999999999</c:v>
                </c:pt>
                <c:pt idx="68">
                  <c:v>0.81459000000000004</c:v>
                </c:pt>
                <c:pt idx="69">
                  <c:v>1.61676</c:v>
                </c:pt>
                <c:pt idx="70">
                  <c:v>1.5282199999999999</c:v>
                </c:pt>
                <c:pt idx="71">
                  <c:v>1.1412599999999999</c:v>
                </c:pt>
                <c:pt idx="72">
                  <c:v>1.01376</c:v>
                </c:pt>
                <c:pt idx="73">
                  <c:v>0.99170800000000003</c:v>
                </c:pt>
                <c:pt idx="74">
                  <c:v>0.99785400000000002</c:v>
                </c:pt>
                <c:pt idx="75">
                  <c:v>0.98277700000000001</c:v>
                </c:pt>
                <c:pt idx="76">
                  <c:v>0.95964000000000005</c:v>
                </c:pt>
                <c:pt idx="77">
                  <c:v>0.96463399999999999</c:v>
                </c:pt>
                <c:pt idx="78">
                  <c:v>0.96813000000000005</c:v>
                </c:pt>
                <c:pt idx="79">
                  <c:v>0.96289899999999995</c:v>
                </c:pt>
                <c:pt idx="80">
                  <c:v>0.97374000000000005</c:v>
                </c:pt>
                <c:pt idx="81">
                  <c:v>0.96915099999999998</c:v>
                </c:pt>
                <c:pt idx="82">
                  <c:v>0.96286499999999997</c:v>
                </c:pt>
                <c:pt idx="83">
                  <c:v>0.966252</c:v>
                </c:pt>
                <c:pt idx="84">
                  <c:v>0.970051</c:v>
                </c:pt>
                <c:pt idx="85">
                  <c:v>0.97224900000000003</c:v>
                </c:pt>
                <c:pt idx="86">
                  <c:v>0.97169799999999995</c:v>
                </c:pt>
                <c:pt idx="87">
                  <c:v>0.97286499999999998</c:v>
                </c:pt>
                <c:pt idx="88">
                  <c:v>0.96747399999999995</c:v>
                </c:pt>
                <c:pt idx="89">
                  <c:v>0.96247199999999999</c:v>
                </c:pt>
                <c:pt idx="90">
                  <c:v>0.96525300000000003</c:v>
                </c:pt>
                <c:pt idx="91">
                  <c:v>0.95749499999999999</c:v>
                </c:pt>
                <c:pt idx="92">
                  <c:v>0.95143699999999998</c:v>
                </c:pt>
                <c:pt idx="93">
                  <c:v>0.946824</c:v>
                </c:pt>
                <c:pt idx="94">
                  <c:v>0.938855</c:v>
                </c:pt>
                <c:pt idx="95">
                  <c:v>0.92750699999999997</c:v>
                </c:pt>
                <c:pt idx="96">
                  <c:v>0.92020999999999997</c:v>
                </c:pt>
                <c:pt idx="97">
                  <c:v>0.905779</c:v>
                </c:pt>
                <c:pt idx="98">
                  <c:v>0.89468899999999996</c:v>
                </c:pt>
                <c:pt idx="99">
                  <c:v>0.87846299999999999</c:v>
                </c:pt>
                <c:pt idx="100">
                  <c:v>0.86182999999999998</c:v>
                </c:pt>
                <c:pt idx="101">
                  <c:v>0.84406099999999995</c:v>
                </c:pt>
                <c:pt idx="102">
                  <c:v>0.82746900000000001</c:v>
                </c:pt>
                <c:pt idx="103">
                  <c:v>0.81017399999999995</c:v>
                </c:pt>
                <c:pt idx="104">
                  <c:v>0.7974</c:v>
                </c:pt>
                <c:pt idx="105">
                  <c:v>0.78165099999999998</c:v>
                </c:pt>
                <c:pt idx="106">
                  <c:v>0.76802499999999996</c:v>
                </c:pt>
                <c:pt idx="107">
                  <c:v>0.75953099999999996</c:v>
                </c:pt>
                <c:pt idx="108">
                  <c:v>0.75032399999999999</c:v>
                </c:pt>
                <c:pt idx="109">
                  <c:v>0.74127200000000004</c:v>
                </c:pt>
                <c:pt idx="110">
                  <c:v>0.73295500000000002</c:v>
                </c:pt>
                <c:pt idx="111">
                  <c:v>0.72446200000000005</c:v>
                </c:pt>
                <c:pt idx="112">
                  <c:v>0.72079599999999999</c:v>
                </c:pt>
                <c:pt idx="113">
                  <c:v>0.71427700000000005</c:v>
                </c:pt>
                <c:pt idx="114">
                  <c:v>0.71035599999999999</c:v>
                </c:pt>
                <c:pt idx="115">
                  <c:v>0.70909900000000003</c:v>
                </c:pt>
                <c:pt idx="116">
                  <c:v>0.70453900000000003</c:v>
                </c:pt>
                <c:pt idx="117">
                  <c:v>0.70085200000000003</c:v>
                </c:pt>
                <c:pt idx="118">
                  <c:v>0.69578300000000004</c:v>
                </c:pt>
                <c:pt idx="119">
                  <c:v>0.69081499999999996</c:v>
                </c:pt>
                <c:pt idx="120">
                  <c:v>0.68446799999999997</c:v>
                </c:pt>
                <c:pt idx="121">
                  <c:v>0.67904799999999998</c:v>
                </c:pt>
                <c:pt idx="122">
                  <c:v>0.67451700000000003</c:v>
                </c:pt>
                <c:pt idx="123">
                  <c:v>0.66464900000000005</c:v>
                </c:pt>
                <c:pt idx="124">
                  <c:v>0.65761899999999995</c:v>
                </c:pt>
                <c:pt idx="125">
                  <c:v>0.65034000000000003</c:v>
                </c:pt>
                <c:pt idx="126">
                  <c:v>0.64166999999999996</c:v>
                </c:pt>
                <c:pt idx="127">
                  <c:v>0.63392499999999996</c:v>
                </c:pt>
                <c:pt idx="128">
                  <c:v>0.62722299999999997</c:v>
                </c:pt>
                <c:pt idx="129">
                  <c:v>0.61725399999999997</c:v>
                </c:pt>
                <c:pt idx="130">
                  <c:v>0.60747600000000002</c:v>
                </c:pt>
                <c:pt idx="131">
                  <c:v>0.59838599999999997</c:v>
                </c:pt>
                <c:pt idx="132">
                  <c:v>0.58551200000000003</c:v>
                </c:pt>
                <c:pt idx="133">
                  <c:v>0.57315300000000002</c:v>
                </c:pt>
                <c:pt idx="134">
                  <c:v>0.559639</c:v>
                </c:pt>
                <c:pt idx="135">
                  <c:v>0.54525699999999999</c:v>
                </c:pt>
                <c:pt idx="136">
                  <c:v>0.53080099999999997</c:v>
                </c:pt>
                <c:pt idx="137">
                  <c:v>0.51499499999999998</c:v>
                </c:pt>
                <c:pt idx="138">
                  <c:v>0.49965799999999999</c:v>
                </c:pt>
                <c:pt idx="139">
                  <c:v>0.48468600000000001</c:v>
                </c:pt>
                <c:pt idx="140">
                  <c:v>0.47153699999999998</c:v>
                </c:pt>
                <c:pt idx="141">
                  <c:v>0.45553100000000002</c:v>
                </c:pt>
                <c:pt idx="142">
                  <c:v>0.44219399999999998</c:v>
                </c:pt>
                <c:pt idx="143">
                  <c:v>0.427394</c:v>
                </c:pt>
                <c:pt idx="144">
                  <c:v>0.41314699999999999</c:v>
                </c:pt>
                <c:pt idx="145">
                  <c:v>0.398121</c:v>
                </c:pt>
                <c:pt idx="146">
                  <c:v>0.38350499999999998</c:v>
                </c:pt>
                <c:pt idx="147">
                  <c:v>0.36820000000000003</c:v>
                </c:pt>
                <c:pt idx="148">
                  <c:v>0.35197800000000001</c:v>
                </c:pt>
                <c:pt idx="149">
                  <c:v>0.33721899999999999</c:v>
                </c:pt>
                <c:pt idx="150">
                  <c:v>0.32016</c:v>
                </c:pt>
                <c:pt idx="151">
                  <c:v>0.30430000000000001</c:v>
                </c:pt>
                <c:pt idx="152">
                  <c:v>0.28864000000000001</c:v>
                </c:pt>
                <c:pt idx="153">
                  <c:v>0.27308100000000002</c:v>
                </c:pt>
                <c:pt idx="154">
                  <c:v>0.25908900000000001</c:v>
                </c:pt>
                <c:pt idx="155">
                  <c:v>0.24516299999999999</c:v>
                </c:pt>
                <c:pt idx="156">
                  <c:v>0.23171600000000001</c:v>
                </c:pt>
                <c:pt idx="157">
                  <c:v>0.21871499999999999</c:v>
                </c:pt>
                <c:pt idx="158">
                  <c:v>0.20652000000000001</c:v>
                </c:pt>
                <c:pt idx="159">
                  <c:v>0.19515399999999999</c:v>
                </c:pt>
                <c:pt idx="160">
                  <c:v>0.18373</c:v>
                </c:pt>
                <c:pt idx="161">
                  <c:v>0.17324400000000001</c:v>
                </c:pt>
                <c:pt idx="162">
                  <c:v>0.164156</c:v>
                </c:pt>
                <c:pt idx="163">
                  <c:v>0.15529899999999999</c:v>
                </c:pt>
                <c:pt idx="164">
                  <c:v>0.14766099999999999</c:v>
                </c:pt>
                <c:pt idx="165">
                  <c:v>0.140491</c:v>
                </c:pt>
                <c:pt idx="166">
                  <c:v>0.134348</c:v>
                </c:pt>
                <c:pt idx="167">
                  <c:v>0.128224</c:v>
                </c:pt>
                <c:pt idx="168">
                  <c:v>0.12366000000000001</c:v>
                </c:pt>
                <c:pt idx="169">
                  <c:v>0.11999</c:v>
                </c:pt>
                <c:pt idx="170">
                  <c:v>0.115757</c:v>
                </c:pt>
                <c:pt idx="171">
                  <c:v>0.11244700000000001</c:v>
                </c:pt>
                <c:pt idx="172">
                  <c:v>0.108902</c:v>
                </c:pt>
                <c:pt idx="173">
                  <c:v>0.107178</c:v>
                </c:pt>
                <c:pt idx="174">
                  <c:v>0.10603</c:v>
                </c:pt>
                <c:pt idx="175">
                  <c:v>0.10313899999999999</c:v>
                </c:pt>
                <c:pt idx="176">
                  <c:v>0.10266699999999999</c:v>
                </c:pt>
                <c:pt idx="177">
                  <c:v>9.9385699999999993E-2</c:v>
                </c:pt>
                <c:pt idx="178">
                  <c:v>9.7683000000000006E-2</c:v>
                </c:pt>
                <c:pt idx="179">
                  <c:v>9.5134700000000003E-2</c:v>
                </c:pt>
                <c:pt idx="180">
                  <c:v>9.2716699999999999E-2</c:v>
                </c:pt>
                <c:pt idx="181">
                  <c:v>9.1398199999999999E-2</c:v>
                </c:pt>
                <c:pt idx="182">
                  <c:v>8.8932499999999998E-2</c:v>
                </c:pt>
                <c:pt idx="183">
                  <c:v>8.82854E-2</c:v>
                </c:pt>
                <c:pt idx="184">
                  <c:v>8.7226399999999996E-2</c:v>
                </c:pt>
                <c:pt idx="185">
                  <c:v>8.51436E-2</c:v>
                </c:pt>
                <c:pt idx="186">
                  <c:v>8.4290000000000004E-2</c:v>
                </c:pt>
                <c:pt idx="187">
                  <c:v>8.3115599999999998E-2</c:v>
                </c:pt>
                <c:pt idx="188">
                  <c:v>8.2302100000000003E-2</c:v>
                </c:pt>
                <c:pt idx="189">
                  <c:v>8.1295500000000007E-2</c:v>
                </c:pt>
                <c:pt idx="190">
                  <c:v>7.9972699999999994E-2</c:v>
                </c:pt>
                <c:pt idx="191">
                  <c:v>7.9359100000000002E-2</c:v>
                </c:pt>
                <c:pt idx="192">
                  <c:v>8.0438599999999999E-2</c:v>
                </c:pt>
                <c:pt idx="193">
                  <c:v>7.9262700000000005E-2</c:v>
                </c:pt>
                <c:pt idx="194">
                  <c:v>7.8381999999999993E-2</c:v>
                </c:pt>
                <c:pt idx="195">
                  <c:v>7.7488899999999999E-2</c:v>
                </c:pt>
                <c:pt idx="196">
                  <c:v>7.6718800000000004E-2</c:v>
                </c:pt>
                <c:pt idx="197">
                  <c:v>7.5999700000000003E-2</c:v>
                </c:pt>
                <c:pt idx="198">
                  <c:v>7.5109499999999996E-2</c:v>
                </c:pt>
                <c:pt idx="199">
                  <c:v>7.3417200000000002E-2</c:v>
                </c:pt>
                <c:pt idx="200">
                  <c:v>7.3789099999999996E-2</c:v>
                </c:pt>
                <c:pt idx="201">
                  <c:v>7.2919399999999995E-2</c:v>
                </c:pt>
                <c:pt idx="202">
                  <c:v>7.2591799999999998E-2</c:v>
                </c:pt>
                <c:pt idx="203">
                  <c:v>7.0713499999999999E-2</c:v>
                </c:pt>
                <c:pt idx="204">
                  <c:v>7.08728E-2</c:v>
                </c:pt>
                <c:pt idx="205">
                  <c:v>6.9808999999999996E-2</c:v>
                </c:pt>
                <c:pt idx="206">
                  <c:v>6.8526299999999998E-2</c:v>
                </c:pt>
                <c:pt idx="207">
                  <c:v>6.8621199999999993E-2</c:v>
                </c:pt>
                <c:pt idx="208">
                  <c:v>6.7385700000000007E-2</c:v>
                </c:pt>
                <c:pt idx="209">
                  <c:v>6.68879E-2</c:v>
                </c:pt>
                <c:pt idx="210">
                  <c:v>6.54888E-2</c:v>
                </c:pt>
                <c:pt idx="211">
                  <c:v>6.4865599999999995E-2</c:v>
                </c:pt>
                <c:pt idx="212">
                  <c:v>6.4695799999999998E-2</c:v>
                </c:pt>
                <c:pt idx="213">
                  <c:v>6.2875299999999995E-2</c:v>
                </c:pt>
                <c:pt idx="214">
                  <c:v>6.2520999999999993E-2</c:v>
                </c:pt>
                <c:pt idx="215">
                  <c:v>6.1764199999999998E-2</c:v>
                </c:pt>
                <c:pt idx="216">
                  <c:v>6.1099100000000003E-2</c:v>
                </c:pt>
                <c:pt idx="217">
                  <c:v>5.96118E-2</c:v>
                </c:pt>
                <c:pt idx="218">
                  <c:v>5.8244700000000003E-2</c:v>
                </c:pt>
                <c:pt idx="219">
                  <c:v>5.8390600000000001E-2</c:v>
                </c:pt>
                <c:pt idx="220">
                  <c:v>5.7618599999999999E-2</c:v>
                </c:pt>
                <c:pt idx="221">
                  <c:v>5.6932400000000001E-2</c:v>
                </c:pt>
                <c:pt idx="222">
                  <c:v>5.6249599999999997E-2</c:v>
                </c:pt>
                <c:pt idx="223">
                  <c:v>5.4914999999999999E-2</c:v>
                </c:pt>
                <c:pt idx="224">
                  <c:v>5.36137E-2</c:v>
                </c:pt>
                <c:pt idx="225">
                  <c:v>5.3864000000000002E-2</c:v>
                </c:pt>
                <c:pt idx="226">
                  <c:v>5.2824000000000003E-2</c:v>
                </c:pt>
                <c:pt idx="227">
                  <c:v>5.1942299999999997E-2</c:v>
                </c:pt>
                <c:pt idx="228">
                  <c:v>5.0369700000000003E-2</c:v>
                </c:pt>
                <c:pt idx="229">
                  <c:v>5.0100800000000001E-2</c:v>
                </c:pt>
                <c:pt idx="230">
                  <c:v>4.9689299999999999E-2</c:v>
                </c:pt>
                <c:pt idx="231">
                  <c:v>4.8518199999999997E-2</c:v>
                </c:pt>
                <c:pt idx="232">
                  <c:v>4.6913099999999999E-2</c:v>
                </c:pt>
                <c:pt idx="233">
                  <c:v>4.70309E-2</c:v>
                </c:pt>
                <c:pt idx="234">
                  <c:v>4.5566599999999999E-2</c:v>
                </c:pt>
                <c:pt idx="235">
                  <c:v>4.4997700000000002E-2</c:v>
                </c:pt>
                <c:pt idx="236">
                  <c:v>4.45037E-2</c:v>
                </c:pt>
                <c:pt idx="237">
                  <c:v>4.4141800000000002E-2</c:v>
                </c:pt>
                <c:pt idx="238">
                  <c:v>4.2644500000000002E-2</c:v>
                </c:pt>
                <c:pt idx="239">
                  <c:v>4.1557299999999998E-2</c:v>
                </c:pt>
                <c:pt idx="240">
                  <c:v>4.1389500000000003E-2</c:v>
                </c:pt>
                <c:pt idx="241">
                  <c:v>4.0428600000000002E-2</c:v>
                </c:pt>
                <c:pt idx="242">
                  <c:v>3.9629499999999998E-2</c:v>
                </c:pt>
                <c:pt idx="243">
                  <c:v>3.92418E-2</c:v>
                </c:pt>
                <c:pt idx="244">
                  <c:v>3.7917100000000002E-2</c:v>
                </c:pt>
                <c:pt idx="245">
                  <c:v>3.6877600000000003E-2</c:v>
                </c:pt>
                <c:pt idx="246">
                  <c:v>3.6817099999999998E-2</c:v>
                </c:pt>
                <c:pt idx="247">
                  <c:v>3.5799499999999998E-2</c:v>
                </c:pt>
                <c:pt idx="248">
                  <c:v>3.5605400000000002E-2</c:v>
                </c:pt>
                <c:pt idx="249">
                  <c:v>3.4560199999999999E-2</c:v>
                </c:pt>
                <c:pt idx="250">
                  <c:v>3.3691400000000003E-2</c:v>
                </c:pt>
                <c:pt idx="251">
                  <c:v>3.37024E-2</c:v>
                </c:pt>
                <c:pt idx="252">
                  <c:v>3.19324E-2</c:v>
                </c:pt>
                <c:pt idx="253">
                  <c:v>3.1570000000000001E-2</c:v>
                </c:pt>
                <c:pt idx="254">
                  <c:v>3.1450699999999998E-2</c:v>
                </c:pt>
                <c:pt idx="255">
                  <c:v>3.0674900000000001E-2</c:v>
                </c:pt>
                <c:pt idx="256">
                  <c:v>2.9862400000000001E-2</c:v>
                </c:pt>
                <c:pt idx="257">
                  <c:v>2.9295399999999999E-2</c:v>
                </c:pt>
                <c:pt idx="258">
                  <c:v>2.8801E-2</c:v>
                </c:pt>
                <c:pt idx="259">
                  <c:v>2.8236899999999999E-2</c:v>
                </c:pt>
                <c:pt idx="260">
                  <c:v>2.7721900000000001E-2</c:v>
                </c:pt>
                <c:pt idx="261">
                  <c:v>2.6969E-2</c:v>
                </c:pt>
                <c:pt idx="262">
                  <c:v>2.6752499999999999E-2</c:v>
                </c:pt>
                <c:pt idx="263">
                  <c:v>2.5942799999999999E-2</c:v>
                </c:pt>
                <c:pt idx="264">
                  <c:v>2.5830700000000002E-2</c:v>
                </c:pt>
                <c:pt idx="265">
                  <c:v>2.5019599999999999E-2</c:v>
                </c:pt>
                <c:pt idx="266">
                  <c:v>2.44336E-2</c:v>
                </c:pt>
                <c:pt idx="267">
                  <c:v>2.42391E-2</c:v>
                </c:pt>
                <c:pt idx="268">
                  <c:v>2.2995499999999999E-2</c:v>
                </c:pt>
                <c:pt idx="269">
                  <c:v>2.2659800000000001E-2</c:v>
                </c:pt>
                <c:pt idx="270">
                  <c:v>2.2175299999999998E-2</c:v>
                </c:pt>
                <c:pt idx="271">
                  <c:v>2.2219200000000001E-2</c:v>
                </c:pt>
                <c:pt idx="272">
                  <c:v>2.16756E-2</c:v>
                </c:pt>
                <c:pt idx="273">
                  <c:v>2.1492000000000001E-2</c:v>
                </c:pt>
                <c:pt idx="274">
                  <c:v>1.9897499999999999E-2</c:v>
                </c:pt>
                <c:pt idx="275">
                  <c:v>1.98832E-2</c:v>
                </c:pt>
                <c:pt idx="276">
                  <c:v>1.97792E-2</c:v>
                </c:pt>
                <c:pt idx="277">
                  <c:v>1.9413E-2</c:v>
                </c:pt>
                <c:pt idx="278">
                  <c:v>1.9037200000000001E-2</c:v>
                </c:pt>
                <c:pt idx="279">
                  <c:v>1.8369199999999999E-2</c:v>
                </c:pt>
                <c:pt idx="280">
                  <c:v>1.82843E-2</c:v>
                </c:pt>
                <c:pt idx="281">
                  <c:v>1.80798E-2</c:v>
                </c:pt>
                <c:pt idx="282">
                  <c:v>1.7525700000000002E-2</c:v>
                </c:pt>
                <c:pt idx="283">
                  <c:v>1.69926E-2</c:v>
                </c:pt>
                <c:pt idx="284">
                  <c:v>1.6575300000000001E-2</c:v>
                </c:pt>
                <c:pt idx="285">
                  <c:v>1.6604399999999998E-2</c:v>
                </c:pt>
                <c:pt idx="286">
                  <c:v>1.6218699999999999E-2</c:v>
                </c:pt>
                <c:pt idx="287">
                  <c:v>1.5808099999999999E-2</c:v>
                </c:pt>
                <c:pt idx="288">
                  <c:v>1.55053E-2</c:v>
                </c:pt>
                <c:pt idx="289">
                  <c:v>1.50752E-2</c:v>
                </c:pt>
                <c:pt idx="290">
                  <c:v>1.4778100000000001E-2</c:v>
                </c:pt>
                <c:pt idx="291">
                  <c:v>1.44014E-2</c:v>
                </c:pt>
                <c:pt idx="292">
                  <c:v>1.4370000000000001E-2</c:v>
                </c:pt>
                <c:pt idx="293">
                  <c:v>1.4026200000000001E-2</c:v>
                </c:pt>
                <c:pt idx="294">
                  <c:v>1.33185E-2</c:v>
                </c:pt>
                <c:pt idx="295">
                  <c:v>1.50037E-2</c:v>
                </c:pt>
                <c:pt idx="296">
                  <c:v>1.2082600000000001E-2</c:v>
                </c:pt>
                <c:pt idx="297">
                  <c:v>1.0996799999999999E-2</c:v>
                </c:pt>
                <c:pt idx="298">
                  <c:v>1.2649499999999999E-2</c:v>
                </c:pt>
                <c:pt idx="299">
                  <c:v>1.24593E-2</c:v>
                </c:pt>
                <c:pt idx="300">
                  <c:v>1.20392E-2</c:v>
                </c:pt>
                <c:pt idx="301">
                  <c:v>1.1798400000000001E-2</c:v>
                </c:pt>
                <c:pt idx="302">
                  <c:v>1.18303E-2</c:v>
                </c:pt>
                <c:pt idx="303">
                  <c:v>1.1563800000000001E-2</c:v>
                </c:pt>
                <c:pt idx="304">
                  <c:v>1.07236E-2</c:v>
                </c:pt>
                <c:pt idx="305">
                  <c:v>1.1011099999999999E-2</c:v>
                </c:pt>
                <c:pt idx="306">
                  <c:v>1.0788900000000001E-2</c:v>
                </c:pt>
                <c:pt idx="307">
                  <c:v>1.0567200000000001E-2</c:v>
                </c:pt>
                <c:pt idx="308">
                  <c:v>1.02363E-2</c:v>
                </c:pt>
                <c:pt idx="309">
                  <c:v>1.0062700000000001E-2</c:v>
                </c:pt>
                <c:pt idx="310">
                  <c:v>9.8481200000000001E-3</c:v>
                </c:pt>
                <c:pt idx="311">
                  <c:v>9.64689E-3</c:v>
                </c:pt>
                <c:pt idx="312">
                  <c:v>9.3378999999999997E-3</c:v>
                </c:pt>
                <c:pt idx="313">
                  <c:v>9.2492100000000008E-3</c:v>
                </c:pt>
                <c:pt idx="314">
                  <c:v>8.8257800000000001E-3</c:v>
                </c:pt>
                <c:pt idx="315">
                  <c:v>9.1552700000000001E-3</c:v>
                </c:pt>
                <c:pt idx="316">
                  <c:v>8.6484000000000005E-3</c:v>
                </c:pt>
                <c:pt idx="317">
                  <c:v>8.4929500000000008E-3</c:v>
                </c:pt>
                <c:pt idx="318">
                  <c:v>8.4214200000000006E-3</c:v>
                </c:pt>
                <c:pt idx="319">
                  <c:v>7.9078699999999991E-3</c:v>
                </c:pt>
                <c:pt idx="320">
                  <c:v>8.1353199999999997E-3</c:v>
                </c:pt>
                <c:pt idx="321">
                  <c:v>7.7266699999999997E-3</c:v>
                </c:pt>
                <c:pt idx="322">
                  <c:v>7.6308299999999999E-3</c:v>
                </c:pt>
                <c:pt idx="323">
                  <c:v>7.3971699999999998E-3</c:v>
                </c:pt>
                <c:pt idx="324">
                  <c:v>7.2956100000000001E-3</c:v>
                </c:pt>
                <c:pt idx="325">
                  <c:v>7.13205E-3</c:v>
                </c:pt>
                <c:pt idx="326">
                  <c:v>6.7725199999999998E-3</c:v>
                </c:pt>
                <c:pt idx="327">
                  <c:v>6.6103899999999998E-3</c:v>
                </c:pt>
                <c:pt idx="328">
                  <c:v>6.4411199999999998E-3</c:v>
                </c:pt>
                <c:pt idx="329">
                  <c:v>6.4292000000000004E-3</c:v>
                </c:pt>
                <c:pt idx="330">
                  <c:v>6.1655E-3</c:v>
                </c:pt>
                <c:pt idx="331">
                  <c:v>5.97811E-3</c:v>
                </c:pt>
                <c:pt idx="332">
                  <c:v>5.8302900000000001E-3</c:v>
                </c:pt>
                <c:pt idx="333">
                  <c:v>5.5546800000000002E-3</c:v>
                </c:pt>
                <c:pt idx="334">
                  <c:v>5.43642E-3</c:v>
                </c:pt>
                <c:pt idx="335">
                  <c:v>5.3138700000000001E-3</c:v>
                </c:pt>
                <c:pt idx="336">
                  <c:v>5.1450699999999999E-3</c:v>
                </c:pt>
                <c:pt idx="337">
                  <c:v>4.8651700000000003E-3</c:v>
                </c:pt>
                <c:pt idx="338">
                  <c:v>4.8294100000000001E-3</c:v>
                </c:pt>
                <c:pt idx="339">
                  <c:v>4.6768199999999999E-3</c:v>
                </c:pt>
                <c:pt idx="340">
                  <c:v>4.41933E-3</c:v>
                </c:pt>
                <c:pt idx="341">
                  <c:v>4.4808399999999998E-3</c:v>
                </c:pt>
                <c:pt idx="342">
                  <c:v>4.1818599999999999E-3</c:v>
                </c:pt>
                <c:pt idx="343">
                  <c:v>4.0555000000000001E-3</c:v>
                </c:pt>
                <c:pt idx="344">
                  <c:v>3.8709600000000001E-3</c:v>
                </c:pt>
                <c:pt idx="345">
                  <c:v>3.73888E-3</c:v>
                </c:pt>
                <c:pt idx="346">
                  <c:v>3.5386100000000002E-3</c:v>
                </c:pt>
                <c:pt idx="347">
                  <c:v>3.3597900000000001E-3</c:v>
                </c:pt>
                <c:pt idx="348">
                  <c:v>3.2930400000000001E-3</c:v>
                </c:pt>
                <c:pt idx="349">
                  <c:v>3.0136099999999999E-3</c:v>
                </c:pt>
                <c:pt idx="350">
                  <c:v>2.9015500000000001E-3</c:v>
                </c:pt>
                <c:pt idx="351">
                  <c:v>2.8162E-3</c:v>
                </c:pt>
                <c:pt idx="352">
                  <c:v>2.6931799999999999E-3</c:v>
                </c:pt>
                <c:pt idx="353">
                  <c:v>2.41661E-3</c:v>
                </c:pt>
                <c:pt idx="354">
                  <c:v>2.2640199999999998E-3</c:v>
                </c:pt>
                <c:pt idx="355">
                  <c:v>2.1786700000000002E-3</c:v>
                </c:pt>
                <c:pt idx="356">
                  <c:v>1.9836400000000001E-3</c:v>
                </c:pt>
                <c:pt idx="357">
                  <c:v>1.8615700000000001E-3</c:v>
                </c:pt>
                <c:pt idx="358">
                  <c:v>1.6198199999999999E-3</c:v>
                </c:pt>
                <c:pt idx="359">
                  <c:v>1.5378E-3</c:v>
                </c:pt>
                <c:pt idx="360">
                  <c:v>1.28794E-3</c:v>
                </c:pt>
                <c:pt idx="361">
                  <c:v>1.19209E-3</c:v>
                </c:pt>
                <c:pt idx="362">
                  <c:v>9.2315699999999997E-4</c:v>
                </c:pt>
                <c:pt idx="363">
                  <c:v>8.7595000000000001E-4</c:v>
                </c:pt>
                <c:pt idx="364">
                  <c:v>7.8725799999999999E-4</c:v>
                </c:pt>
                <c:pt idx="365">
                  <c:v>5.9699999999999998E-4</c:v>
                </c:pt>
                <c:pt idx="366">
                  <c:v>3.1757399999999999E-4</c:v>
                </c:pt>
                <c:pt idx="367">
                  <c:v>1.8501300000000001E-4</c:v>
                </c:pt>
                <c:pt idx="368">
                  <c:v>1.7023099999999999E-4</c:v>
                </c:pt>
                <c:pt idx="369">
                  <c:v>1.1682499999999999E-4</c:v>
                </c:pt>
                <c:pt idx="370">
                  <c:v>-7.82013E-5</c:v>
                </c:pt>
                <c:pt idx="371">
                  <c:v>-2.9468499999999999E-4</c:v>
                </c:pt>
                <c:pt idx="372">
                  <c:v>-4.12941E-4</c:v>
                </c:pt>
                <c:pt idx="373">
                  <c:v>-6.3657799999999995E-4</c:v>
                </c:pt>
                <c:pt idx="374">
                  <c:v>-7.8582800000000003E-4</c:v>
                </c:pt>
                <c:pt idx="375">
                  <c:v>-9.0980499999999997E-4</c:v>
                </c:pt>
                <c:pt idx="376">
                  <c:v>-1.0595299999999999E-3</c:v>
                </c:pt>
                <c:pt idx="377">
                  <c:v>-1.2426399999999999E-3</c:v>
                </c:pt>
                <c:pt idx="378">
                  <c:v>-1.1568100000000001E-3</c:v>
                </c:pt>
                <c:pt idx="379">
                  <c:v>-1.5039400000000001E-3</c:v>
                </c:pt>
                <c:pt idx="380">
                  <c:v>-1.6355499999999999E-3</c:v>
                </c:pt>
                <c:pt idx="381">
                  <c:v>-1.8591899999999999E-3</c:v>
                </c:pt>
                <c:pt idx="382">
                  <c:v>-1.8682499999999999E-3</c:v>
                </c:pt>
                <c:pt idx="383">
                  <c:v>-1.80292E-3</c:v>
                </c:pt>
                <c:pt idx="384">
                  <c:v>-2.4609599999999999E-3</c:v>
                </c:pt>
                <c:pt idx="385">
                  <c:v>-2.1462400000000002E-3</c:v>
                </c:pt>
                <c:pt idx="386">
                  <c:v>-2.4533300000000001E-3</c:v>
                </c:pt>
                <c:pt idx="387">
                  <c:v>-2.51198E-3</c:v>
                </c:pt>
                <c:pt idx="388">
                  <c:v>-2.97642E-3</c:v>
                </c:pt>
                <c:pt idx="389">
                  <c:v>-2.6354799999999999E-3</c:v>
                </c:pt>
                <c:pt idx="390">
                  <c:v>-2.92063E-3</c:v>
                </c:pt>
                <c:pt idx="391">
                  <c:v>-2.9983499999999999E-3</c:v>
                </c:pt>
                <c:pt idx="392">
                  <c:v>-3.41034E-3</c:v>
                </c:pt>
                <c:pt idx="393">
                  <c:v>-3.71981E-3</c:v>
                </c:pt>
                <c:pt idx="394">
                  <c:v>-3.3330899999999999E-3</c:v>
                </c:pt>
                <c:pt idx="395">
                  <c:v>-3.7393600000000002E-3</c:v>
                </c:pt>
                <c:pt idx="396">
                  <c:v>-3.69835E-3</c:v>
                </c:pt>
                <c:pt idx="397">
                  <c:v>-3.8309099999999999E-3</c:v>
                </c:pt>
                <c:pt idx="398">
                  <c:v>-3.57676E-3</c:v>
                </c:pt>
                <c:pt idx="399">
                  <c:v>-4.4631999999999996E-3</c:v>
                </c:pt>
                <c:pt idx="400">
                  <c:v>-4.2185800000000004E-3</c:v>
                </c:pt>
                <c:pt idx="401">
                  <c:v>-4.2204900000000004E-3</c:v>
                </c:pt>
                <c:pt idx="402">
                  <c:v>-4.5151699999999998E-3</c:v>
                </c:pt>
                <c:pt idx="403">
                  <c:v>-4.3282499999999996E-3</c:v>
                </c:pt>
                <c:pt idx="404">
                  <c:v>-4.5518900000000003E-3</c:v>
                </c:pt>
                <c:pt idx="405">
                  <c:v>-4.8088999999999996E-3</c:v>
                </c:pt>
                <c:pt idx="406">
                  <c:v>-5.0249099999999996E-3</c:v>
                </c:pt>
                <c:pt idx="407">
                  <c:v>-4.8985499999999998E-3</c:v>
                </c:pt>
                <c:pt idx="408">
                  <c:v>-5.3386700000000002E-3</c:v>
                </c:pt>
                <c:pt idx="409">
                  <c:v>-5.3529700000000003E-3</c:v>
                </c:pt>
                <c:pt idx="410">
                  <c:v>-5.3443900000000001E-3</c:v>
                </c:pt>
                <c:pt idx="411">
                  <c:v>-5.4478599999999997E-3</c:v>
                </c:pt>
                <c:pt idx="412">
                  <c:v>-5.5131900000000003E-3</c:v>
                </c:pt>
                <c:pt idx="413">
                  <c:v>-5.6805600000000003E-3</c:v>
                </c:pt>
                <c:pt idx="414">
                  <c:v>-6.1578800000000001E-3</c:v>
                </c:pt>
                <c:pt idx="415">
                  <c:v>-6.0248400000000001E-3</c:v>
                </c:pt>
                <c:pt idx="416">
                  <c:v>-6.1106700000000003E-3</c:v>
                </c:pt>
                <c:pt idx="417">
                  <c:v>-6.2951999999999999E-3</c:v>
                </c:pt>
                <c:pt idx="418">
                  <c:v>-6.4468399999999997E-3</c:v>
                </c:pt>
                <c:pt idx="419">
                  <c:v>-6.4821200000000001E-3</c:v>
                </c:pt>
                <c:pt idx="420">
                  <c:v>-6.6618900000000002E-3</c:v>
                </c:pt>
                <c:pt idx="421">
                  <c:v>-6.62613E-3</c:v>
                </c:pt>
                <c:pt idx="422">
                  <c:v>-6.8202000000000002E-3</c:v>
                </c:pt>
                <c:pt idx="423">
                  <c:v>-6.9265400000000001E-3</c:v>
                </c:pt>
                <c:pt idx="424">
                  <c:v>-7.0962899999999999E-3</c:v>
                </c:pt>
                <c:pt idx="425">
                  <c:v>-7.2898900000000003E-3</c:v>
                </c:pt>
                <c:pt idx="426">
                  <c:v>-7.3237399999999996E-3</c:v>
                </c:pt>
                <c:pt idx="427">
                  <c:v>-7.4086200000000003E-3</c:v>
                </c:pt>
                <c:pt idx="428">
                  <c:v>-7.6165199999999999E-3</c:v>
                </c:pt>
                <c:pt idx="429">
                  <c:v>-7.6913800000000003E-3</c:v>
                </c:pt>
                <c:pt idx="430">
                  <c:v>-7.8516000000000002E-3</c:v>
                </c:pt>
                <c:pt idx="431">
                  <c:v>-8.2292600000000004E-3</c:v>
                </c:pt>
                <c:pt idx="432">
                  <c:v>-8.0966900000000001E-3</c:v>
                </c:pt>
                <c:pt idx="433">
                  <c:v>-8.7890599999999996E-3</c:v>
                </c:pt>
                <c:pt idx="434">
                  <c:v>-9.6235299999999999E-3</c:v>
                </c:pt>
                <c:pt idx="435">
                  <c:v>-9.7193699999999997E-3</c:v>
                </c:pt>
                <c:pt idx="436">
                  <c:v>-9.5086100000000007E-3</c:v>
                </c:pt>
                <c:pt idx="437">
                  <c:v>-9.8419200000000005E-3</c:v>
                </c:pt>
                <c:pt idx="438">
                  <c:v>-9.5338799999999998E-3</c:v>
                </c:pt>
                <c:pt idx="439">
                  <c:v>-7.3690400000000003E-3</c:v>
                </c:pt>
                <c:pt idx="440">
                  <c:v>-5.6586300000000004E-3</c:v>
                </c:pt>
                <c:pt idx="441">
                  <c:v>-5.4554900000000003E-3</c:v>
                </c:pt>
                <c:pt idx="442">
                  <c:v>-6.4001099999999997E-3</c:v>
                </c:pt>
                <c:pt idx="443">
                  <c:v>-6.9775599999999998E-3</c:v>
                </c:pt>
                <c:pt idx="444">
                  <c:v>-7.63607E-3</c:v>
                </c:pt>
                <c:pt idx="445">
                  <c:v>-9.1638599999999994E-3</c:v>
                </c:pt>
                <c:pt idx="446">
                  <c:v>-1.05457E-2</c:v>
                </c:pt>
                <c:pt idx="447">
                  <c:v>-1.12882E-2</c:v>
                </c:pt>
                <c:pt idx="448">
                  <c:v>-1.04771E-2</c:v>
                </c:pt>
                <c:pt idx="449">
                  <c:v>-9.6631100000000008E-3</c:v>
                </c:pt>
                <c:pt idx="450">
                  <c:v>-9.5448500000000006E-3</c:v>
                </c:pt>
                <c:pt idx="451">
                  <c:v>-9.6635799999999997E-3</c:v>
                </c:pt>
                <c:pt idx="452">
                  <c:v>-9.5949199999999998E-3</c:v>
                </c:pt>
                <c:pt idx="453">
                  <c:v>-9.5953900000000005E-3</c:v>
                </c:pt>
                <c:pt idx="454">
                  <c:v>-9.6941000000000006E-3</c:v>
                </c:pt>
                <c:pt idx="455">
                  <c:v>-9.7608599999999997E-3</c:v>
                </c:pt>
                <c:pt idx="456">
                  <c:v>-9.7861300000000005E-3</c:v>
                </c:pt>
                <c:pt idx="457">
                  <c:v>-9.9086799999999996E-3</c:v>
                </c:pt>
                <c:pt idx="458">
                  <c:v>-9.9406200000000007E-3</c:v>
                </c:pt>
                <c:pt idx="459">
                  <c:v>-9.9034299999999995E-3</c:v>
                </c:pt>
                <c:pt idx="460">
                  <c:v>-9.9377600000000003E-3</c:v>
                </c:pt>
                <c:pt idx="461">
                  <c:v>-1.0102699999999999E-2</c:v>
                </c:pt>
                <c:pt idx="462">
                  <c:v>-1.01008E-2</c:v>
                </c:pt>
                <c:pt idx="463">
                  <c:v>-1.02992E-2</c:v>
                </c:pt>
                <c:pt idx="464">
                  <c:v>-1.0359800000000001E-2</c:v>
                </c:pt>
                <c:pt idx="465">
                  <c:v>-9.6464199999999993E-3</c:v>
                </c:pt>
                <c:pt idx="466">
                  <c:v>-8.2077999999999995E-3</c:v>
                </c:pt>
                <c:pt idx="467">
                  <c:v>-1.3805400000000001E-2</c:v>
                </c:pt>
                <c:pt idx="468">
                  <c:v>-1.0800799999999999E-2</c:v>
                </c:pt>
                <c:pt idx="469">
                  <c:v>-1.0413199999999999E-2</c:v>
                </c:pt>
                <c:pt idx="470">
                  <c:v>-1.05357E-2</c:v>
                </c:pt>
                <c:pt idx="471">
                  <c:v>-1.0563400000000001E-2</c:v>
                </c:pt>
                <c:pt idx="472">
                  <c:v>-1.05801E-2</c:v>
                </c:pt>
                <c:pt idx="473">
                  <c:v>-1.0616799999999999E-2</c:v>
                </c:pt>
                <c:pt idx="474">
                  <c:v>-1.07098E-2</c:v>
                </c:pt>
                <c:pt idx="475">
                  <c:v>-1.06897E-2</c:v>
                </c:pt>
                <c:pt idx="476">
                  <c:v>-1.07341E-2</c:v>
                </c:pt>
                <c:pt idx="477">
                  <c:v>-1.0802300000000001E-2</c:v>
                </c:pt>
                <c:pt idx="478">
                  <c:v>-1.07265E-2</c:v>
                </c:pt>
                <c:pt idx="479">
                  <c:v>-1.07131E-2</c:v>
                </c:pt>
                <c:pt idx="480">
                  <c:v>-1.0719299999999999E-2</c:v>
                </c:pt>
                <c:pt idx="481">
                  <c:v>-1.07203E-2</c:v>
                </c:pt>
                <c:pt idx="482">
                  <c:v>-1.07064E-2</c:v>
                </c:pt>
                <c:pt idx="483">
                  <c:v>-1.0721700000000001E-2</c:v>
                </c:pt>
                <c:pt idx="484">
                  <c:v>-1.0599600000000001E-2</c:v>
                </c:pt>
                <c:pt idx="485">
                  <c:v>-1.0620599999999999E-2</c:v>
                </c:pt>
                <c:pt idx="486">
                  <c:v>-1.0607699999999999E-2</c:v>
                </c:pt>
                <c:pt idx="487">
                  <c:v>-1.05796E-2</c:v>
                </c:pt>
                <c:pt idx="488">
                  <c:v>-1.0557199999999999E-2</c:v>
                </c:pt>
                <c:pt idx="489">
                  <c:v>-1.05515E-2</c:v>
                </c:pt>
                <c:pt idx="490">
                  <c:v>-1.05901E-2</c:v>
                </c:pt>
                <c:pt idx="491">
                  <c:v>-1.056E-2</c:v>
                </c:pt>
                <c:pt idx="492">
                  <c:v>-1.0607200000000001E-2</c:v>
                </c:pt>
                <c:pt idx="493">
                  <c:v>-1.0676400000000001E-2</c:v>
                </c:pt>
                <c:pt idx="494">
                  <c:v>-1.0687800000000001E-2</c:v>
                </c:pt>
                <c:pt idx="495">
                  <c:v>-1.07169E-2</c:v>
                </c:pt>
                <c:pt idx="496">
                  <c:v>-1.0815099999999999E-2</c:v>
                </c:pt>
                <c:pt idx="497">
                  <c:v>-1.08781E-2</c:v>
                </c:pt>
                <c:pt idx="498">
                  <c:v>-1.0917700000000001E-2</c:v>
                </c:pt>
                <c:pt idx="499">
                  <c:v>-1.0937199999999999E-2</c:v>
                </c:pt>
                <c:pt idx="500">
                  <c:v>-1.0921500000000001E-2</c:v>
                </c:pt>
                <c:pt idx="501">
                  <c:v>-1.09906E-2</c:v>
                </c:pt>
                <c:pt idx="502">
                  <c:v>-1.10221E-2</c:v>
                </c:pt>
                <c:pt idx="503">
                  <c:v>-1.1043499999999999E-2</c:v>
                </c:pt>
                <c:pt idx="504">
                  <c:v>-1.09596E-2</c:v>
                </c:pt>
                <c:pt idx="505">
                  <c:v>-1.0999200000000001E-2</c:v>
                </c:pt>
                <c:pt idx="506">
                  <c:v>-1.10087E-2</c:v>
                </c:pt>
                <c:pt idx="507">
                  <c:v>-1.0960599999999999E-2</c:v>
                </c:pt>
                <c:pt idx="508">
                  <c:v>-1.0925799999999999E-2</c:v>
                </c:pt>
                <c:pt idx="509">
                  <c:v>-1.08471E-2</c:v>
                </c:pt>
                <c:pt idx="510">
                  <c:v>-1.0778899999999999E-2</c:v>
                </c:pt>
                <c:pt idx="511">
                  <c:v>-1.07203E-2</c:v>
                </c:pt>
                <c:pt idx="512">
                  <c:v>-1.06759E-2</c:v>
                </c:pt>
                <c:pt idx="513">
                  <c:v>-1.0638699999999999E-2</c:v>
                </c:pt>
                <c:pt idx="514">
                  <c:v>-1.05953E-2</c:v>
                </c:pt>
                <c:pt idx="515">
                  <c:v>-1.06053E-2</c:v>
                </c:pt>
                <c:pt idx="516">
                  <c:v>-1.0500900000000001E-2</c:v>
                </c:pt>
                <c:pt idx="517">
                  <c:v>-1.04899E-2</c:v>
                </c:pt>
                <c:pt idx="518">
                  <c:v>-1.0451800000000001E-2</c:v>
                </c:pt>
                <c:pt idx="519">
                  <c:v>-1.0433700000000001E-2</c:v>
                </c:pt>
                <c:pt idx="520">
                  <c:v>-1.0385500000000001E-2</c:v>
                </c:pt>
                <c:pt idx="521">
                  <c:v>-1.03879E-2</c:v>
                </c:pt>
                <c:pt idx="522">
                  <c:v>-1.0393599999999999E-2</c:v>
                </c:pt>
                <c:pt idx="523">
                  <c:v>-1.0371699999999999E-2</c:v>
                </c:pt>
                <c:pt idx="524">
                  <c:v>-1.04609E-2</c:v>
                </c:pt>
                <c:pt idx="525">
                  <c:v>-1.04628E-2</c:v>
                </c:pt>
                <c:pt idx="526">
                  <c:v>-1.05319E-2</c:v>
                </c:pt>
                <c:pt idx="527">
                  <c:v>-1.0487099999999999E-2</c:v>
                </c:pt>
                <c:pt idx="528">
                  <c:v>-1.06158E-2</c:v>
                </c:pt>
                <c:pt idx="529">
                  <c:v>-1.07069E-2</c:v>
                </c:pt>
                <c:pt idx="530">
                  <c:v>-1.07198E-2</c:v>
                </c:pt>
                <c:pt idx="531">
                  <c:v>-1.08304E-2</c:v>
                </c:pt>
                <c:pt idx="532">
                  <c:v>-1.09038E-2</c:v>
                </c:pt>
                <c:pt idx="533">
                  <c:v>-1.0916199999999999E-2</c:v>
                </c:pt>
                <c:pt idx="534">
                  <c:v>-1.09248E-2</c:v>
                </c:pt>
                <c:pt idx="535">
                  <c:v>-1.0964399999999999E-2</c:v>
                </c:pt>
                <c:pt idx="536">
                  <c:v>-1.08714E-2</c:v>
                </c:pt>
                <c:pt idx="537">
                  <c:v>-1.1035E-2</c:v>
                </c:pt>
                <c:pt idx="538">
                  <c:v>-1.1061700000000001E-2</c:v>
                </c:pt>
                <c:pt idx="539">
                  <c:v>-1.10259E-2</c:v>
                </c:pt>
                <c:pt idx="540">
                  <c:v>-1.0995400000000001E-2</c:v>
                </c:pt>
                <c:pt idx="541">
                  <c:v>-1.0983E-2</c:v>
                </c:pt>
                <c:pt idx="542">
                  <c:v>-1.0953900000000001E-2</c:v>
                </c:pt>
                <c:pt idx="543">
                  <c:v>-1.1021100000000001E-2</c:v>
                </c:pt>
                <c:pt idx="544">
                  <c:v>-1.09725E-2</c:v>
                </c:pt>
                <c:pt idx="545">
                  <c:v>-1.0813700000000001E-2</c:v>
                </c:pt>
                <c:pt idx="546">
                  <c:v>-1.0795600000000001E-2</c:v>
                </c:pt>
                <c:pt idx="547">
                  <c:v>-1.07346E-2</c:v>
                </c:pt>
                <c:pt idx="548">
                  <c:v>-1.07393E-2</c:v>
                </c:pt>
                <c:pt idx="549">
                  <c:v>-1.0673500000000001E-2</c:v>
                </c:pt>
                <c:pt idx="550">
                  <c:v>-1.0589100000000001E-2</c:v>
                </c:pt>
                <c:pt idx="551">
                  <c:v>-1.04756E-2</c:v>
                </c:pt>
                <c:pt idx="552">
                  <c:v>-1.05109E-2</c:v>
                </c:pt>
                <c:pt idx="553">
                  <c:v>-1.0452700000000001E-2</c:v>
                </c:pt>
                <c:pt idx="554">
                  <c:v>-1.03579E-2</c:v>
                </c:pt>
                <c:pt idx="555">
                  <c:v>-1.03102E-2</c:v>
                </c:pt>
                <c:pt idx="556">
                  <c:v>-1.0287299999999999E-2</c:v>
                </c:pt>
                <c:pt idx="557">
                  <c:v>-1.02921E-2</c:v>
                </c:pt>
                <c:pt idx="558">
                  <c:v>-1.0336400000000001E-2</c:v>
                </c:pt>
                <c:pt idx="559">
                  <c:v>-1.0304499999999999E-2</c:v>
                </c:pt>
                <c:pt idx="560">
                  <c:v>-1.03216E-2</c:v>
                </c:pt>
                <c:pt idx="561">
                  <c:v>-1.0326399999999999E-2</c:v>
                </c:pt>
                <c:pt idx="562">
                  <c:v>-1.03722E-2</c:v>
                </c:pt>
                <c:pt idx="563">
                  <c:v>-1.03912E-2</c:v>
                </c:pt>
                <c:pt idx="564">
                  <c:v>-1.0448499999999999E-2</c:v>
                </c:pt>
                <c:pt idx="565">
                  <c:v>-1.06506E-2</c:v>
                </c:pt>
                <c:pt idx="566">
                  <c:v>-1.06158E-2</c:v>
                </c:pt>
                <c:pt idx="567">
                  <c:v>-1.0529500000000001E-2</c:v>
                </c:pt>
                <c:pt idx="568">
                  <c:v>-1.0723099999999999E-2</c:v>
                </c:pt>
                <c:pt idx="569">
                  <c:v>-1.0711699999999999E-2</c:v>
                </c:pt>
                <c:pt idx="570">
                  <c:v>-1.08652E-2</c:v>
                </c:pt>
                <c:pt idx="571">
                  <c:v>-1.0898100000000001E-2</c:v>
                </c:pt>
                <c:pt idx="572">
                  <c:v>-1.0887600000000001E-2</c:v>
                </c:pt>
                <c:pt idx="573">
                  <c:v>-1.09301E-2</c:v>
                </c:pt>
                <c:pt idx="574">
                  <c:v>-1.10159E-2</c:v>
                </c:pt>
                <c:pt idx="575">
                  <c:v>-1.09782E-2</c:v>
                </c:pt>
                <c:pt idx="576">
                  <c:v>-1.0964399999999999E-2</c:v>
                </c:pt>
                <c:pt idx="577">
                  <c:v>-1.09596E-2</c:v>
                </c:pt>
                <c:pt idx="578">
                  <c:v>-1.0999200000000001E-2</c:v>
                </c:pt>
                <c:pt idx="579">
                  <c:v>-1.08261E-2</c:v>
                </c:pt>
                <c:pt idx="580">
                  <c:v>-1.08986E-2</c:v>
                </c:pt>
                <c:pt idx="581">
                  <c:v>-1.09587E-2</c:v>
                </c:pt>
                <c:pt idx="582">
                  <c:v>-1.0983E-2</c:v>
                </c:pt>
                <c:pt idx="583">
                  <c:v>-1.0919099999999999E-2</c:v>
                </c:pt>
                <c:pt idx="584">
                  <c:v>-1.0883800000000001E-2</c:v>
                </c:pt>
                <c:pt idx="585">
                  <c:v>-1.0889100000000001E-2</c:v>
                </c:pt>
                <c:pt idx="586">
                  <c:v>-1.08404E-2</c:v>
                </c:pt>
                <c:pt idx="587">
                  <c:v>-1.0739800000000001E-2</c:v>
                </c:pt>
                <c:pt idx="588">
                  <c:v>-1.0777500000000001E-2</c:v>
                </c:pt>
                <c:pt idx="589">
                  <c:v>-1.0648299999999999E-2</c:v>
                </c:pt>
                <c:pt idx="590">
                  <c:v>-1.0673999999999999E-2</c:v>
                </c:pt>
                <c:pt idx="591">
                  <c:v>-1.0694499999999999E-2</c:v>
                </c:pt>
                <c:pt idx="592">
                  <c:v>-1.06649E-2</c:v>
                </c:pt>
                <c:pt idx="593">
                  <c:v>-1.06792E-2</c:v>
                </c:pt>
                <c:pt idx="594">
                  <c:v>-1.06435E-2</c:v>
                </c:pt>
                <c:pt idx="595">
                  <c:v>-1.06959E-2</c:v>
                </c:pt>
                <c:pt idx="596">
                  <c:v>-1.06783E-2</c:v>
                </c:pt>
                <c:pt idx="597">
                  <c:v>-1.0663499999999999E-2</c:v>
                </c:pt>
                <c:pt idx="598">
                  <c:v>-1.0677300000000001E-2</c:v>
                </c:pt>
                <c:pt idx="599">
                  <c:v>-1.0633500000000001E-2</c:v>
                </c:pt>
                <c:pt idx="600">
                  <c:v>-1.07107E-2</c:v>
                </c:pt>
                <c:pt idx="601">
                  <c:v>-1.0684000000000001E-2</c:v>
                </c:pt>
                <c:pt idx="602">
                  <c:v>-1.0742700000000001E-2</c:v>
                </c:pt>
                <c:pt idx="603">
                  <c:v>-1.07551E-2</c:v>
                </c:pt>
                <c:pt idx="604">
                  <c:v>-1.07484E-2</c:v>
                </c:pt>
                <c:pt idx="605">
                  <c:v>-1.08643E-2</c:v>
                </c:pt>
                <c:pt idx="606">
                  <c:v>-1.08886E-2</c:v>
                </c:pt>
                <c:pt idx="607">
                  <c:v>-1.0955299999999999E-2</c:v>
                </c:pt>
                <c:pt idx="608">
                  <c:v>-1.09906E-2</c:v>
                </c:pt>
                <c:pt idx="609">
                  <c:v>-1.1060199999999999E-2</c:v>
                </c:pt>
                <c:pt idx="610">
                  <c:v>-1.1136500000000001E-2</c:v>
                </c:pt>
                <c:pt idx="611">
                  <c:v>-1.10984E-2</c:v>
                </c:pt>
                <c:pt idx="612">
                  <c:v>-1.1171800000000001E-2</c:v>
                </c:pt>
                <c:pt idx="613">
                  <c:v>-1.12047E-2</c:v>
                </c:pt>
                <c:pt idx="614">
                  <c:v>-1.1280500000000001E-2</c:v>
                </c:pt>
                <c:pt idx="615">
                  <c:v>-1.1217100000000001E-2</c:v>
                </c:pt>
                <c:pt idx="616">
                  <c:v>-1.12777E-2</c:v>
                </c:pt>
                <c:pt idx="617">
                  <c:v>-1.12405E-2</c:v>
                </c:pt>
                <c:pt idx="618">
                  <c:v>-1.1357799999999999E-2</c:v>
                </c:pt>
                <c:pt idx="619">
                  <c:v>-1.12944E-2</c:v>
                </c:pt>
                <c:pt idx="620">
                  <c:v>-1.13974E-2</c:v>
                </c:pt>
                <c:pt idx="621">
                  <c:v>-1.14193E-2</c:v>
                </c:pt>
                <c:pt idx="622">
                  <c:v>-1.14489E-2</c:v>
                </c:pt>
                <c:pt idx="623">
                  <c:v>-1.1446E-2</c:v>
                </c:pt>
                <c:pt idx="624">
                  <c:v>-1.1468900000000001E-2</c:v>
                </c:pt>
                <c:pt idx="625">
                  <c:v>-1.1444599999999999E-2</c:v>
                </c:pt>
                <c:pt idx="626">
                  <c:v>-1.14489E-2</c:v>
                </c:pt>
                <c:pt idx="627">
                  <c:v>-1.14923E-2</c:v>
                </c:pt>
                <c:pt idx="628">
                  <c:v>-1.14789E-2</c:v>
                </c:pt>
                <c:pt idx="629">
                  <c:v>-1.14698E-2</c:v>
                </c:pt>
                <c:pt idx="630">
                  <c:v>-1.14851E-2</c:v>
                </c:pt>
                <c:pt idx="631">
                  <c:v>-1.1531400000000001E-2</c:v>
                </c:pt>
                <c:pt idx="632">
                  <c:v>-1.15762E-2</c:v>
                </c:pt>
                <c:pt idx="633">
                  <c:v>-1.1531400000000001E-2</c:v>
                </c:pt>
                <c:pt idx="634">
                  <c:v>-1.15113E-2</c:v>
                </c:pt>
                <c:pt idx="635">
                  <c:v>-1.1588599999999999E-2</c:v>
                </c:pt>
                <c:pt idx="636">
                  <c:v>-1.1591000000000001E-2</c:v>
                </c:pt>
                <c:pt idx="637">
                  <c:v>-1.15528E-2</c:v>
                </c:pt>
                <c:pt idx="638">
                  <c:v>-1.16115E-2</c:v>
                </c:pt>
                <c:pt idx="639">
                  <c:v>-1.1655799999999999E-2</c:v>
                </c:pt>
                <c:pt idx="640">
                  <c:v>-1.16696E-2</c:v>
                </c:pt>
                <c:pt idx="641">
                  <c:v>-1.1697300000000001E-2</c:v>
                </c:pt>
                <c:pt idx="642">
                  <c:v>-1.17359E-2</c:v>
                </c:pt>
                <c:pt idx="643">
                  <c:v>-1.1827499999999999E-2</c:v>
                </c:pt>
                <c:pt idx="644">
                  <c:v>-1.1838E-2</c:v>
                </c:pt>
                <c:pt idx="645">
                  <c:v>-1.17707E-2</c:v>
                </c:pt>
                <c:pt idx="646">
                  <c:v>-1.18876E-2</c:v>
                </c:pt>
                <c:pt idx="647">
                  <c:v>-1.18432E-2</c:v>
                </c:pt>
                <c:pt idx="648">
                  <c:v>-1.1838400000000001E-2</c:v>
                </c:pt>
                <c:pt idx="649">
                  <c:v>-1.1850400000000001E-2</c:v>
                </c:pt>
                <c:pt idx="650">
                  <c:v>-1.1889E-2</c:v>
                </c:pt>
                <c:pt idx="651">
                  <c:v>-1.1946200000000001E-2</c:v>
                </c:pt>
                <c:pt idx="652">
                  <c:v>-1.1973900000000001E-2</c:v>
                </c:pt>
                <c:pt idx="653">
                  <c:v>-1.1876100000000001E-2</c:v>
                </c:pt>
                <c:pt idx="654">
                  <c:v>-1.192E-2</c:v>
                </c:pt>
                <c:pt idx="655">
                  <c:v>-1.19419E-2</c:v>
                </c:pt>
                <c:pt idx="656">
                  <c:v>-1.18718E-2</c:v>
                </c:pt>
                <c:pt idx="657">
                  <c:v>-1.18823E-2</c:v>
                </c:pt>
                <c:pt idx="658">
                  <c:v>-1.1868E-2</c:v>
                </c:pt>
                <c:pt idx="659">
                  <c:v>-1.18265E-2</c:v>
                </c:pt>
                <c:pt idx="660">
                  <c:v>-1.17707E-2</c:v>
                </c:pt>
                <c:pt idx="661">
                  <c:v>-1.18327E-2</c:v>
                </c:pt>
                <c:pt idx="662">
                  <c:v>-1.1627200000000001E-2</c:v>
                </c:pt>
                <c:pt idx="663">
                  <c:v>-1.17331E-2</c:v>
                </c:pt>
                <c:pt idx="664">
                  <c:v>-1.1633900000000001E-2</c:v>
                </c:pt>
                <c:pt idx="665">
                  <c:v>-1.1669199999999999E-2</c:v>
                </c:pt>
                <c:pt idx="666">
                  <c:v>-1.1705399999999999E-2</c:v>
                </c:pt>
                <c:pt idx="667">
                  <c:v>-1.16162E-2</c:v>
                </c:pt>
                <c:pt idx="668">
                  <c:v>-1.1472700000000001E-2</c:v>
                </c:pt>
                <c:pt idx="669">
                  <c:v>-1.15113E-2</c:v>
                </c:pt>
                <c:pt idx="670">
                  <c:v>-1.1468900000000001E-2</c:v>
                </c:pt>
                <c:pt idx="671">
                  <c:v>-1.1423600000000001E-2</c:v>
                </c:pt>
                <c:pt idx="672">
                  <c:v>-1.13773E-2</c:v>
                </c:pt>
                <c:pt idx="673">
                  <c:v>-1.1360200000000001E-2</c:v>
                </c:pt>
                <c:pt idx="674">
                  <c:v>-1.13559E-2</c:v>
                </c:pt>
                <c:pt idx="675">
                  <c:v>-1.1382099999999999E-2</c:v>
                </c:pt>
                <c:pt idx="676">
                  <c:v>-1.12438E-2</c:v>
                </c:pt>
                <c:pt idx="677">
                  <c:v>-1.12867E-2</c:v>
                </c:pt>
                <c:pt idx="678">
                  <c:v>-1.13306E-2</c:v>
                </c:pt>
                <c:pt idx="679">
                  <c:v>-1.13516E-2</c:v>
                </c:pt>
                <c:pt idx="680">
                  <c:v>-1.125E-2</c:v>
                </c:pt>
                <c:pt idx="681">
                  <c:v>-1.12867E-2</c:v>
                </c:pt>
                <c:pt idx="682">
                  <c:v>-1.13382E-2</c:v>
                </c:pt>
                <c:pt idx="683">
                  <c:v>-1.1293900000000001E-2</c:v>
                </c:pt>
                <c:pt idx="684">
                  <c:v>-1.12481E-2</c:v>
                </c:pt>
                <c:pt idx="685">
                  <c:v>-1.13492E-2</c:v>
                </c:pt>
                <c:pt idx="686">
                  <c:v>-1.1419800000000001E-2</c:v>
                </c:pt>
                <c:pt idx="687">
                  <c:v>-1.1428799999999999E-2</c:v>
                </c:pt>
                <c:pt idx="688">
                  <c:v>-1.14121E-2</c:v>
                </c:pt>
                <c:pt idx="689">
                  <c:v>-1.1520900000000001E-2</c:v>
                </c:pt>
                <c:pt idx="690">
                  <c:v>-1.1491299999999999E-2</c:v>
                </c:pt>
                <c:pt idx="691">
                  <c:v>-1.1560900000000001E-2</c:v>
                </c:pt>
                <c:pt idx="692">
                  <c:v>-1.14498E-2</c:v>
                </c:pt>
                <c:pt idx="693">
                  <c:v>-1.1606200000000001E-2</c:v>
                </c:pt>
                <c:pt idx="694">
                  <c:v>-1.1672999999999999E-2</c:v>
                </c:pt>
                <c:pt idx="695">
                  <c:v>-1.17702E-2</c:v>
                </c:pt>
                <c:pt idx="696">
                  <c:v>-1.17197E-2</c:v>
                </c:pt>
                <c:pt idx="697">
                  <c:v>-1.1788399999999999E-2</c:v>
                </c:pt>
                <c:pt idx="698">
                  <c:v>-1.17955E-2</c:v>
                </c:pt>
                <c:pt idx="699">
                  <c:v>-1.1869899999999999E-2</c:v>
                </c:pt>
                <c:pt idx="700">
                  <c:v>-1.2006299999999999E-2</c:v>
                </c:pt>
                <c:pt idx="701">
                  <c:v>-1.20821E-2</c:v>
                </c:pt>
                <c:pt idx="702">
                  <c:v>-1.2132199999999999E-2</c:v>
                </c:pt>
                <c:pt idx="703">
                  <c:v>-1.21665E-2</c:v>
                </c:pt>
                <c:pt idx="704">
                  <c:v>-1.2208E-2</c:v>
                </c:pt>
                <c:pt idx="705">
                  <c:v>-1.2336700000000001E-2</c:v>
                </c:pt>
                <c:pt idx="706">
                  <c:v>-1.2322400000000001E-2</c:v>
                </c:pt>
                <c:pt idx="707">
                  <c:v>-1.23234E-2</c:v>
                </c:pt>
                <c:pt idx="708">
                  <c:v>-1.24011E-2</c:v>
                </c:pt>
                <c:pt idx="709">
                  <c:v>-1.2403000000000001E-2</c:v>
                </c:pt>
                <c:pt idx="710">
                  <c:v>-1.24683E-2</c:v>
                </c:pt>
                <c:pt idx="711">
                  <c:v>-1.2474499999999999E-2</c:v>
                </c:pt>
                <c:pt idx="712">
                  <c:v>-1.2496500000000001E-2</c:v>
                </c:pt>
                <c:pt idx="713">
                  <c:v>-1.24764E-2</c:v>
                </c:pt>
                <c:pt idx="714">
                  <c:v>-1.25031E-2</c:v>
                </c:pt>
                <c:pt idx="715">
                  <c:v>-1.24292E-2</c:v>
                </c:pt>
                <c:pt idx="716">
                  <c:v>-1.2461699999999999E-2</c:v>
                </c:pt>
                <c:pt idx="717">
                  <c:v>-1.2393E-2</c:v>
                </c:pt>
                <c:pt idx="718">
                  <c:v>-1.24435E-2</c:v>
                </c:pt>
                <c:pt idx="719">
                  <c:v>-1.23444E-2</c:v>
                </c:pt>
                <c:pt idx="720">
                  <c:v>-1.22614E-2</c:v>
                </c:pt>
                <c:pt idx="721">
                  <c:v>-1.22104E-2</c:v>
                </c:pt>
                <c:pt idx="722">
                  <c:v>-1.2185100000000001E-2</c:v>
                </c:pt>
                <c:pt idx="723">
                  <c:v>-1.20544E-2</c:v>
                </c:pt>
                <c:pt idx="724">
                  <c:v>-1.2108300000000001E-2</c:v>
                </c:pt>
                <c:pt idx="725">
                  <c:v>-1.2112100000000001E-2</c:v>
                </c:pt>
                <c:pt idx="726">
                  <c:v>-1.20397E-2</c:v>
                </c:pt>
                <c:pt idx="727">
                  <c:v>-1.19486E-2</c:v>
                </c:pt>
                <c:pt idx="728">
                  <c:v>-1.21017E-2</c:v>
                </c:pt>
                <c:pt idx="729">
                  <c:v>-1.2208500000000001E-2</c:v>
                </c:pt>
                <c:pt idx="730">
                  <c:v>-1.2107400000000001E-2</c:v>
                </c:pt>
                <c:pt idx="731">
                  <c:v>-1.21412E-2</c:v>
                </c:pt>
                <c:pt idx="732">
                  <c:v>-1.21155E-2</c:v>
                </c:pt>
                <c:pt idx="733">
                  <c:v>-1.21279E-2</c:v>
                </c:pt>
                <c:pt idx="734">
                  <c:v>-1.21522E-2</c:v>
                </c:pt>
                <c:pt idx="735">
                  <c:v>-1.22247E-2</c:v>
                </c:pt>
                <c:pt idx="736">
                  <c:v>-1.2082600000000001E-2</c:v>
                </c:pt>
                <c:pt idx="737">
                  <c:v>-1.21155E-2</c:v>
                </c:pt>
                <c:pt idx="738">
                  <c:v>-1.22995E-2</c:v>
                </c:pt>
                <c:pt idx="739">
                  <c:v>-1.22571E-2</c:v>
                </c:pt>
                <c:pt idx="740">
                  <c:v>-1.2216599999999999E-2</c:v>
                </c:pt>
                <c:pt idx="741">
                  <c:v>-1.2335799999999999E-2</c:v>
                </c:pt>
                <c:pt idx="742">
                  <c:v>-1.23448E-2</c:v>
                </c:pt>
                <c:pt idx="743">
                  <c:v>-1.23339E-2</c:v>
                </c:pt>
                <c:pt idx="744">
                  <c:v>-1.2404399999999999E-2</c:v>
                </c:pt>
                <c:pt idx="745">
                  <c:v>-1.24054E-2</c:v>
                </c:pt>
                <c:pt idx="746">
                  <c:v>-1.2467900000000001E-2</c:v>
                </c:pt>
                <c:pt idx="747">
                  <c:v>-1.2629E-2</c:v>
                </c:pt>
                <c:pt idx="748">
                  <c:v>-1.2588500000000001E-2</c:v>
                </c:pt>
                <c:pt idx="749">
                  <c:v>-1.26467E-2</c:v>
                </c:pt>
                <c:pt idx="750">
                  <c:v>-1.2629E-2</c:v>
                </c:pt>
                <c:pt idx="751">
                  <c:v>-1.2785400000000001E-2</c:v>
                </c:pt>
                <c:pt idx="752">
                  <c:v>-1.29318E-2</c:v>
                </c:pt>
                <c:pt idx="753">
                  <c:v>-1.26967E-2</c:v>
                </c:pt>
                <c:pt idx="754">
                  <c:v>-1.2815999999999999E-2</c:v>
                </c:pt>
                <c:pt idx="755">
                  <c:v>-1.3037200000000001E-2</c:v>
                </c:pt>
                <c:pt idx="756">
                  <c:v>-1.3051E-2</c:v>
                </c:pt>
                <c:pt idx="757">
                  <c:v>-1.29824E-2</c:v>
                </c:pt>
                <c:pt idx="758">
                  <c:v>-1.30768E-2</c:v>
                </c:pt>
                <c:pt idx="759">
                  <c:v>-1.3180300000000001E-2</c:v>
                </c:pt>
                <c:pt idx="760">
                  <c:v>-1.3318099999999999E-2</c:v>
                </c:pt>
                <c:pt idx="761">
                  <c:v>-1.3101099999999999E-2</c:v>
                </c:pt>
                <c:pt idx="762">
                  <c:v>-1.35202E-2</c:v>
                </c:pt>
                <c:pt idx="763">
                  <c:v>-1.32952E-2</c:v>
                </c:pt>
                <c:pt idx="764">
                  <c:v>-1.3273699999999999E-2</c:v>
                </c:pt>
                <c:pt idx="765">
                  <c:v>-1.337E-2</c:v>
                </c:pt>
                <c:pt idx="766">
                  <c:v>-1.3386199999999999E-2</c:v>
                </c:pt>
                <c:pt idx="767">
                  <c:v>-1.3239900000000001E-2</c:v>
                </c:pt>
                <c:pt idx="768">
                  <c:v>-1.33262E-2</c:v>
                </c:pt>
                <c:pt idx="769">
                  <c:v>-1.33247E-2</c:v>
                </c:pt>
                <c:pt idx="770">
                  <c:v>-1.3388199999999999E-2</c:v>
                </c:pt>
                <c:pt idx="771">
                  <c:v>-1.336E-2</c:v>
                </c:pt>
                <c:pt idx="772">
                  <c:v>-1.336E-2</c:v>
                </c:pt>
                <c:pt idx="773">
                  <c:v>-1.34521E-2</c:v>
                </c:pt>
                <c:pt idx="774">
                  <c:v>-1.32771E-2</c:v>
                </c:pt>
                <c:pt idx="775">
                  <c:v>-1.3238400000000001E-2</c:v>
                </c:pt>
                <c:pt idx="776">
                  <c:v>-1.3226E-2</c:v>
                </c:pt>
                <c:pt idx="777">
                  <c:v>-1.3167399999999999E-2</c:v>
                </c:pt>
                <c:pt idx="778">
                  <c:v>-1.31273E-2</c:v>
                </c:pt>
                <c:pt idx="779">
                  <c:v>-1.3290400000000001E-2</c:v>
                </c:pt>
                <c:pt idx="780">
                  <c:v>-1.31063E-2</c:v>
                </c:pt>
                <c:pt idx="781">
                  <c:v>-1.3402499999999999E-2</c:v>
                </c:pt>
                <c:pt idx="782">
                  <c:v>-1.3103E-2</c:v>
                </c:pt>
                <c:pt idx="783">
                  <c:v>-1.3247500000000001E-2</c:v>
                </c:pt>
                <c:pt idx="784">
                  <c:v>-1.31412E-2</c:v>
                </c:pt>
                <c:pt idx="785">
                  <c:v>-1.3021E-2</c:v>
                </c:pt>
                <c:pt idx="786">
                  <c:v>-1.2963300000000001E-2</c:v>
                </c:pt>
                <c:pt idx="787">
                  <c:v>-1.34001E-2</c:v>
                </c:pt>
                <c:pt idx="788">
                  <c:v>-1.2873600000000001E-2</c:v>
                </c:pt>
                <c:pt idx="789">
                  <c:v>-1.30606E-2</c:v>
                </c:pt>
                <c:pt idx="790">
                  <c:v>-1.2943700000000001E-2</c:v>
                </c:pt>
                <c:pt idx="791">
                  <c:v>-1.30162E-2</c:v>
                </c:pt>
                <c:pt idx="792">
                  <c:v>-1.30072E-2</c:v>
                </c:pt>
                <c:pt idx="793">
                  <c:v>-1.31316E-2</c:v>
                </c:pt>
                <c:pt idx="794">
                  <c:v>-1.2795000000000001E-2</c:v>
                </c:pt>
                <c:pt idx="795">
                  <c:v>-1.32055E-2</c:v>
                </c:pt>
                <c:pt idx="796">
                  <c:v>-1.30715E-2</c:v>
                </c:pt>
                <c:pt idx="797">
                  <c:v>-1.30305E-2</c:v>
                </c:pt>
                <c:pt idx="798">
                  <c:v>-1.30987E-2</c:v>
                </c:pt>
                <c:pt idx="799">
                  <c:v>-1.33066E-2</c:v>
                </c:pt>
                <c:pt idx="800">
                  <c:v>-1.2911799999999999E-2</c:v>
                </c:pt>
                <c:pt idx="801">
                  <c:v>-1.3128799999999999E-2</c:v>
                </c:pt>
                <c:pt idx="802">
                  <c:v>-1.3243700000000001E-2</c:v>
                </c:pt>
                <c:pt idx="803">
                  <c:v>-1.3079199999999999E-2</c:v>
                </c:pt>
                <c:pt idx="804">
                  <c:v>-1.32923E-2</c:v>
                </c:pt>
                <c:pt idx="805">
                  <c:v>-1.3321899999999999E-2</c:v>
                </c:pt>
                <c:pt idx="806">
                  <c:v>-1.33963E-2</c:v>
                </c:pt>
                <c:pt idx="807">
                  <c:v>-1.36633E-2</c:v>
                </c:pt>
                <c:pt idx="808">
                  <c:v>-1.36328E-2</c:v>
                </c:pt>
                <c:pt idx="809">
                  <c:v>-1.3792E-2</c:v>
                </c:pt>
                <c:pt idx="810">
                  <c:v>-1.3798700000000001E-2</c:v>
                </c:pt>
                <c:pt idx="811">
                  <c:v>-1.3850700000000001E-2</c:v>
                </c:pt>
                <c:pt idx="812">
                  <c:v>-1.4038999999999999E-2</c:v>
                </c:pt>
                <c:pt idx="813">
                  <c:v>-1.4142E-2</c:v>
                </c:pt>
                <c:pt idx="814">
                  <c:v>-1.4493000000000001E-2</c:v>
                </c:pt>
                <c:pt idx="815">
                  <c:v>-1.4307500000000001E-2</c:v>
                </c:pt>
                <c:pt idx="816">
                  <c:v>-1.4816299999999999E-2</c:v>
                </c:pt>
                <c:pt idx="817">
                  <c:v>-1.47505E-2</c:v>
                </c:pt>
                <c:pt idx="818">
                  <c:v>-1.49269E-2</c:v>
                </c:pt>
                <c:pt idx="819">
                  <c:v>-1.4742399999999999E-2</c:v>
                </c:pt>
                <c:pt idx="820">
                  <c:v>-1.55668E-2</c:v>
                </c:pt>
                <c:pt idx="821">
                  <c:v>-1.52946E-2</c:v>
                </c:pt>
                <c:pt idx="822">
                  <c:v>-1.58429E-2</c:v>
                </c:pt>
                <c:pt idx="823">
                  <c:v>-1.53837E-2</c:v>
                </c:pt>
                <c:pt idx="824">
                  <c:v>-1.6000299999999999E-2</c:v>
                </c:pt>
                <c:pt idx="825">
                  <c:v>-1.5970700000000001E-2</c:v>
                </c:pt>
                <c:pt idx="826">
                  <c:v>-1.6229199999999999E-2</c:v>
                </c:pt>
                <c:pt idx="827">
                  <c:v>-1.5852499999999999E-2</c:v>
                </c:pt>
                <c:pt idx="828">
                  <c:v>-1.62711E-2</c:v>
                </c:pt>
                <c:pt idx="829">
                  <c:v>-1.64061E-2</c:v>
                </c:pt>
                <c:pt idx="830">
                  <c:v>-1.6687899999999999E-2</c:v>
                </c:pt>
                <c:pt idx="831">
                  <c:v>-1.6917700000000001E-2</c:v>
                </c:pt>
                <c:pt idx="832">
                  <c:v>-1.7231900000000001E-2</c:v>
                </c:pt>
                <c:pt idx="833">
                  <c:v>-1.6878600000000001E-2</c:v>
                </c:pt>
                <c:pt idx="834">
                  <c:v>-1.7310599999999999E-2</c:v>
                </c:pt>
                <c:pt idx="835">
                  <c:v>-1.7115100000000001E-2</c:v>
                </c:pt>
                <c:pt idx="836">
                  <c:v>-1.7666299999999999E-2</c:v>
                </c:pt>
                <c:pt idx="837">
                  <c:v>-1.80044E-2</c:v>
                </c:pt>
                <c:pt idx="838">
                  <c:v>-1.77836E-2</c:v>
                </c:pt>
                <c:pt idx="839">
                  <c:v>-1.8031599999999998E-2</c:v>
                </c:pt>
                <c:pt idx="840">
                  <c:v>-1.8974299999999999E-2</c:v>
                </c:pt>
                <c:pt idx="841">
                  <c:v>-1.8083999999999999E-2</c:v>
                </c:pt>
                <c:pt idx="842">
                  <c:v>-1.88947E-2</c:v>
                </c:pt>
                <c:pt idx="843">
                  <c:v>-1.8877000000000001E-2</c:v>
                </c:pt>
                <c:pt idx="844">
                  <c:v>-1.9372E-2</c:v>
                </c:pt>
                <c:pt idx="845">
                  <c:v>-1.8350600000000002E-2</c:v>
                </c:pt>
                <c:pt idx="846">
                  <c:v>-1.9696200000000001E-2</c:v>
                </c:pt>
                <c:pt idx="847">
                  <c:v>-1.9557999999999999E-2</c:v>
                </c:pt>
                <c:pt idx="848">
                  <c:v>-2.0117300000000001E-2</c:v>
                </c:pt>
                <c:pt idx="849">
                  <c:v>-2.04248E-2</c:v>
                </c:pt>
                <c:pt idx="850">
                  <c:v>-2.04434E-2</c:v>
                </c:pt>
                <c:pt idx="851">
                  <c:v>-2.05493E-2</c:v>
                </c:pt>
                <c:pt idx="852">
                  <c:v>-2.0771999999999999E-2</c:v>
                </c:pt>
                <c:pt idx="853">
                  <c:v>-2.07648E-2</c:v>
                </c:pt>
                <c:pt idx="854">
                  <c:v>-2.17199E-2</c:v>
                </c:pt>
                <c:pt idx="855">
                  <c:v>-2.0922699999999999E-2</c:v>
                </c:pt>
                <c:pt idx="856">
                  <c:v>-2.2087599999999999E-2</c:v>
                </c:pt>
                <c:pt idx="857">
                  <c:v>-2.1399999999999999E-2</c:v>
                </c:pt>
                <c:pt idx="858">
                  <c:v>-2.2231600000000001E-2</c:v>
                </c:pt>
                <c:pt idx="859">
                  <c:v>-2.1451999999999999E-2</c:v>
                </c:pt>
                <c:pt idx="860">
                  <c:v>-2.3501399999999999E-2</c:v>
                </c:pt>
                <c:pt idx="861">
                  <c:v>-2.1624999999999998E-2</c:v>
                </c:pt>
                <c:pt idx="862">
                  <c:v>-2.2694599999999999E-2</c:v>
                </c:pt>
                <c:pt idx="863">
                  <c:v>-2.3012600000000001E-2</c:v>
                </c:pt>
                <c:pt idx="864">
                  <c:v>-2.2954499999999999E-2</c:v>
                </c:pt>
                <c:pt idx="865">
                  <c:v>-2.39358E-2</c:v>
                </c:pt>
                <c:pt idx="866">
                  <c:v>-2.39305E-2</c:v>
                </c:pt>
                <c:pt idx="867">
                  <c:v>-2.34947E-2</c:v>
                </c:pt>
                <c:pt idx="868">
                  <c:v>-2.5869400000000001E-2</c:v>
                </c:pt>
                <c:pt idx="869">
                  <c:v>-2.54869E-2</c:v>
                </c:pt>
                <c:pt idx="870">
                  <c:v>-2.6191200000000001E-2</c:v>
                </c:pt>
                <c:pt idx="871">
                  <c:v>-2.51346E-2</c:v>
                </c:pt>
                <c:pt idx="872">
                  <c:v>-2.4579E-2</c:v>
                </c:pt>
                <c:pt idx="873">
                  <c:v>-2.58017E-2</c:v>
                </c:pt>
                <c:pt idx="874">
                  <c:v>-2.5080700000000001E-2</c:v>
                </c:pt>
                <c:pt idx="875">
                  <c:v>-2.38833E-2</c:v>
                </c:pt>
                <c:pt idx="876">
                  <c:v>-2.3171400000000002E-2</c:v>
                </c:pt>
                <c:pt idx="877">
                  <c:v>-2.4951500000000001E-2</c:v>
                </c:pt>
                <c:pt idx="878">
                  <c:v>-2.4207099999999999E-2</c:v>
                </c:pt>
                <c:pt idx="879">
                  <c:v>-2.2706500000000001E-2</c:v>
                </c:pt>
                <c:pt idx="880">
                  <c:v>-2.3205300000000002E-2</c:v>
                </c:pt>
                <c:pt idx="881">
                  <c:v>-2.2705099999999999E-2</c:v>
                </c:pt>
                <c:pt idx="882">
                  <c:v>-2.3012600000000001E-2</c:v>
                </c:pt>
                <c:pt idx="883">
                  <c:v>-2.1539699999999998E-2</c:v>
                </c:pt>
                <c:pt idx="884">
                  <c:v>-2.24981E-2</c:v>
                </c:pt>
                <c:pt idx="885">
                  <c:v>-2.2938699999999999E-2</c:v>
                </c:pt>
                <c:pt idx="886">
                  <c:v>-2.3614400000000001E-2</c:v>
                </c:pt>
                <c:pt idx="887">
                  <c:v>-2.11773E-2</c:v>
                </c:pt>
                <c:pt idx="888">
                  <c:v>-2.4094600000000001E-2</c:v>
                </c:pt>
                <c:pt idx="889">
                  <c:v>-2.4483700000000001E-2</c:v>
                </c:pt>
                <c:pt idx="890">
                  <c:v>-2.3392699999999999E-2</c:v>
                </c:pt>
                <c:pt idx="891">
                  <c:v>-2.32687E-2</c:v>
                </c:pt>
                <c:pt idx="892">
                  <c:v>-2.3722199999999999E-2</c:v>
                </c:pt>
                <c:pt idx="893">
                  <c:v>-2.3062699999999998E-2</c:v>
                </c:pt>
                <c:pt idx="894">
                  <c:v>-2.24566E-2</c:v>
                </c:pt>
                <c:pt idx="895">
                  <c:v>-2.20237E-2</c:v>
                </c:pt>
                <c:pt idx="896">
                  <c:v>-2.0799600000000001E-2</c:v>
                </c:pt>
                <c:pt idx="897">
                  <c:v>-2.6403900000000001E-2</c:v>
                </c:pt>
                <c:pt idx="898">
                  <c:v>-2.26483E-2</c:v>
                </c:pt>
                <c:pt idx="899">
                  <c:v>-2.2188699999999999E-2</c:v>
                </c:pt>
                <c:pt idx="900">
                  <c:v>-2.8728500000000001E-2</c:v>
                </c:pt>
                <c:pt idx="901">
                  <c:v>-2.2548200000000001E-2</c:v>
                </c:pt>
                <c:pt idx="902">
                  <c:v>-2.5381600000000001E-2</c:v>
                </c:pt>
                <c:pt idx="903">
                  <c:v>-2.30613E-2</c:v>
                </c:pt>
                <c:pt idx="904">
                  <c:v>-2.73008E-2</c:v>
                </c:pt>
                <c:pt idx="905">
                  <c:v>-2.10767E-2</c:v>
                </c:pt>
                <c:pt idx="906">
                  <c:v>-2.7351400000000001E-2</c:v>
                </c:pt>
                <c:pt idx="907">
                  <c:v>-2.2626899999999998E-2</c:v>
                </c:pt>
                <c:pt idx="908">
                  <c:v>-2.55547E-2</c:v>
                </c:pt>
                <c:pt idx="909">
                  <c:v>-2.04458E-2</c:v>
                </c:pt>
                <c:pt idx="910">
                  <c:v>-2.7633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5F1-4059-8CE4-BCFCC3B5173F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[2]Sheet2!$A$2:$A$789</c:f>
              <c:numCache>
                <c:formatCode>General</c:formatCode>
                <c:ptCount val="78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  <c:pt idx="765">
                  <c:v>955</c:v>
                </c:pt>
                <c:pt idx="766">
                  <c:v>956</c:v>
                </c:pt>
                <c:pt idx="767">
                  <c:v>957</c:v>
                </c:pt>
                <c:pt idx="768">
                  <c:v>958</c:v>
                </c:pt>
                <c:pt idx="769">
                  <c:v>959</c:v>
                </c:pt>
                <c:pt idx="770">
                  <c:v>960</c:v>
                </c:pt>
                <c:pt idx="771">
                  <c:v>961</c:v>
                </c:pt>
                <c:pt idx="772">
                  <c:v>962</c:v>
                </c:pt>
                <c:pt idx="773">
                  <c:v>963</c:v>
                </c:pt>
                <c:pt idx="774">
                  <c:v>964</c:v>
                </c:pt>
                <c:pt idx="775">
                  <c:v>965</c:v>
                </c:pt>
                <c:pt idx="776">
                  <c:v>966</c:v>
                </c:pt>
                <c:pt idx="777">
                  <c:v>967</c:v>
                </c:pt>
                <c:pt idx="778">
                  <c:v>968</c:v>
                </c:pt>
                <c:pt idx="779">
                  <c:v>969</c:v>
                </c:pt>
                <c:pt idx="780">
                  <c:v>970</c:v>
                </c:pt>
                <c:pt idx="781">
                  <c:v>971</c:v>
                </c:pt>
                <c:pt idx="782">
                  <c:v>972</c:v>
                </c:pt>
                <c:pt idx="783">
                  <c:v>973</c:v>
                </c:pt>
                <c:pt idx="784">
                  <c:v>974</c:v>
                </c:pt>
                <c:pt idx="785">
                  <c:v>975</c:v>
                </c:pt>
                <c:pt idx="786">
                  <c:v>976</c:v>
                </c:pt>
                <c:pt idx="787">
                  <c:v>977</c:v>
                </c:pt>
              </c:numCache>
            </c:numRef>
          </c:xVal>
          <c:yVal>
            <c:numRef>
              <c:f>[2]Sheet2!$B$2:$B$886</c:f>
              <c:numCache>
                <c:formatCode>General</c:formatCode>
                <c:ptCount val="885"/>
                <c:pt idx="0">
                  <c:v>-1.1298699999999999</c:v>
                </c:pt>
                <c:pt idx="1">
                  <c:v>-1.14405</c:v>
                </c:pt>
                <c:pt idx="2">
                  <c:v>-0.88827</c:v>
                </c:pt>
                <c:pt idx="3">
                  <c:v>-1.1425700000000001</c:v>
                </c:pt>
                <c:pt idx="4">
                  <c:v>-1.04982</c:v>
                </c:pt>
                <c:pt idx="5">
                  <c:v>-1.2734399999999999</c:v>
                </c:pt>
                <c:pt idx="6">
                  <c:v>-0.64562299999999995</c:v>
                </c:pt>
                <c:pt idx="7">
                  <c:v>-0.77103999999999995</c:v>
                </c:pt>
                <c:pt idx="8">
                  <c:v>-1.19956</c:v>
                </c:pt>
                <c:pt idx="9">
                  <c:v>-1.11755</c:v>
                </c:pt>
                <c:pt idx="10">
                  <c:v>-0.91909600000000002</c:v>
                </c:pt>
                <c:pt idx="11">
                  <c:v>-0.89785000000000004</c:v>
                </c:pt>
                <c:pt idx="12">
                  <c:v>-0.75779399999999997</c:v>
                </c:pt>
                <c:pt idx="13">
                  <c:v>-1.37991</c:v>
                </c:pt>
                <c:pt idx="14">
                  <c:v>-0.81606199999999995</c:v>
                </c:pt>
                <c:pt idx="15">
                  <c:v>-0.61873100000000003</c:v>
                </c:pt>
                <c:pt idx="16">
                  <c:v>-0.72281300000000004</c:v>
                </c:pt>
                <c:pt idx="17">
                  <c:v>-1.4116500000000001</c:v>
                </c:pt>
                <c:pt idx="18">
                  <c:v>-1.5059499999999999</c:v>
                </c:pt>
                <c:pt idx="19">
                  <c:v>-1.4570399999999999</c:v>
                </c:pt>
                <c:pt idx="20">
                  <c:v>-1.4212899999999999</c:v>
                </c:pt>
                <c:pt idx="21">
                  <c:v>-1.1497200000000001</c:v>
                </c:pt>
                <c:pt idx="22">
                  <c:v>-1.2049700000000001</c:v>
                </c:pt>
                <c:pt idx="23">
                  <c:v>-0.74270800000000003</c:v>
                </c:pt>
                <c:pt idx="24">
                  <c:v>-1.5440700000000001</c:v>
                </c:pt>
                <c:pt idx="25">
                  <c:v>-1.47153</c:v>
                </c:pt>
                <c:pt idx="26">
                  <c:v>-1.51088</c:v>
                </c:pt>
                <c:pt idx="27">
                  <c:v>-1.4219999999999999</c:v>
                </c:pt>
                <c:pt idx="28">
                  <c:v>-0.86324199999999995</c:v>
                </c:pt>
                <c:pt idx="29">
                  <c:v>-0.66888000000000003</c:v>
                </c:pt>
                <c:pt idx="30">
                  <c:v>-1.08386</c:v>
                </c:pt>
                <c:pt idx="31">
                  <c:v>-1.0230699999999999</c:v>
                </c:pt>
                <c:pt idx="32">
                  <c:v>-1.2766900000000001</c:v>
                </c:pt>
                <c:pt idx="33">
                  <c:v>-0.37293900000000002</c:v>
                </c:pt>
                <c:pt idx="34">
                  <c:v>-0.98184000000000005</c:v>
                </c:pt>
                <c:pt idx="35">
                  <c:v>-0.89509899999999998</c:v>
                </c:pt>
                <c:pt idx="36">
                  <c:v>-0.89101200000000003</c:v>
                </c:pt>
                <c:pt idx="37">
                  <c:v>-1.2081500000000001</c:v>
                </c:pt>
                <c:pt idx="38">
                  <c:v>-1.0731200000000001</c:v>
                </c:pt>
                <c:pt idx="39">
                  <c:v>-0.76266</c:v>
                </c:pt>
                <c:pt idx="40">
                  <c:v>-1.07379</c:v>
                </c:pt>
                <c:pt idx="41">
                  <c:v>-1.47353</c:v>
                </c:pt>
                <c:pt idx="42">
                  <c:v>-0.60658800000000002</c:v>
                </c:pt>
                <c:pt idx="43">
                  <c:v>-0.37228800000000001</c:v>
                </c:pt>
                <c:pt idx="44">
                  <c:v>-0.55792399999999998</c:v>
                </c:pt>
                <c:pt idx="45">
                  <c:v>-0.69189800000000001</c:v>
                </c:pt>
                <c:pt idx="46">
                  <c:v>-0.85880599999999996</c:v>
                </c:pt>
                <c:pt idx="47">
                  <c:v>-0.76972700000000005</c:v>
                </c:pt>
                <c:pt idx="48">
                  <c:v>-0.54933299999999996</c:v>
                </c:pt>
                <c:pt idx="49">
                  <c:v>-1.31677</c:v>
                </c:pt>
                <c:pt idx="50">
                  <c:v>-0.98469799999999996</c:v>
                </c:pt>
                <c:pt idx="51">
                  <c:v>-0.963889</c:v>
                </c:pt>
                <c:pt idx="52">
                  <c:v>-0.75094399999999994</c:v>
                </c:pt>
                <c:pt idx="53">
                  <c:v>-0.49544199999999999</c:v>
                </c:pt>
                <c:pt idx="54">
                  <c:v>-0.58634600000000003</c:v>
                </c:pt>
                <c:pt idx="55">
                  <c:v>-0.94630000000000003</c:v>
                </c:pt>
                <c:pt idx="56">
                  <c:v>-0.53308</c:v>
                </c:pt>
                <c:pt idx="57">
                  <c:v>-0.79066499999999995</c:v>
                </c:pt>
                <c:pt idx="58">
                  <c:v>-0.37896299999999999</c:v>
                </c:pt>
                <c:pt idx="59">
                  <c:v>-0.50785199999999997</c:v>
                </c:pt>
                <c:pt idx="60">
                  <c:v>-1.5196400000000001</c:v>
                </c:pt>
                <c:pt idx="61">
                  <c:v>-0.47775699999999999</c:v>
                </c:pt>
                <c:pt idx="62">
                  <c:v>-0.166214</c:v>
                </c:pt>
                <c:pt idx="63">
                  <c:v>-1.1705300000000001</c:v>
                </c:pt>
                <c:pt idx="64">
                  <c:v>-3.1129400000000002E-2</c:v>
                </c:pt>
                <c:pt idx="65">
                  <c:v>3.49369E-2</c:v>
                </c:pt>
                <c:pt idx="66">
                  <c:v>-0.39169799999999999</c:v>
                </c:pt>
                <c:pt idx="67">
                  <c:v>0.14608699999999999</c:v>
                </c:pt>
                <c:pt idx="68">
                  <c:v>0.81145199999999995</c:v>
                </c:pt>
                <c:pt idx="69">
                  <c:v>1.6531100000000001</c:v>
                </c:pt>
                <c:pt idx="70">
                  <c:v>1.85399</c:v>
                </c:pt>
                <c:pt idx="71">
                  <c:v>1.0630299999999999</c:v>
                </c:pt>
                <c:pt idx="72">
                  <c:v>1.0707199999999999</c:v>
                </c:pt>
                <c:pt idx="73">
                  <c:v>0.98653199999999996</c:v>
                </c:pt>
                <c:pt idx="74">
                  <c:v>0.97804199999999997</c:v>
                </c:pt>
                <c:pt idx="75">
                  <c:v>0.98086200000000001</c:v>
                </c:pt>
                <c:pt idx="76">
                  <c:v>0.952658</c:v>
                </c:pt>
                <c:pt idx="77">
                  <c:v>0.94548900000000002</c:v>
                </c:pt>
                <c:pt idx="78">
                  <c:v>0.96017399999999997</c:v>
                </c:pt>
                <c:pt idx="79">
                  <c:v>0.95225499999999996</c:v>
                </c:pt>
                <c:pt idx="80">
                  <c:v>0.95465999999999995</c:v>
                </c:pt>
                <c:pt idx="81">
                  <c:v>0.952901</c:v>
                </c:pt>
                <c:pt idx="82">
                  <c:v>0.95005300000000004</c:v>
                </c:pt>
                <c:pt idx="83">
                  <c:v>0.95398099999999997</c:v>
                </c:pt>
                <c:pt idx="84">
                  <c:v>0.94720300000000002</c:v>
                </c:pt>
                <c:pt idx="85">
                  <c:v>0.95021999999999995</c:v>
                </c:pt>
                <c:pt idx="86">
                  <c:v>0.95629500000000001</c:v>
                </c:pt>
                <c:pt idx="87">
                  <c:v>0.95245999999999997</c:v>
                </c:pt>
                <c:pt idx="88">
                  <c:v>0.95274499999999995</c:v>
                </c:pt>
                <c:pt idx="89">
                  <c:v>0.94483099999999998</c:v>
                </c:pt>
                <c:pt idx="90">
                  <c:v>0.94257400000000002</c:v>
                </c:pt>
                <c:pt idx="91">
                  <c:v>0.93763099999999999</c:v>
                </c:pt>
                <c:pt idx="92">
                  <c:v>0.93591999999999997</c:v>
                </c:pt>
                <c:pt idx="93">
                  <c:v>0.92509699999999995</c:v>
                </c:pt>
                <c:pt idx="94">
                  <c:v>0.92241600000000001</c:v>
                </c:pt>
                <c:pt idx="95">
                  <c:v>0.91260300000000005</c:v>
                </c:pt>
                <c:pt idx="96">
                  <c:v>0.90397700000000003</c:v>
                </c:pt>
                <c:pt idx="97">
                  <c:v>0.88914499999999996</c:v>
                </c:pt>
                <c:pt idx="98">
                  <c:v>0.88086399999999998</c:v>
                </c:pt>
                <c:pt idx="99">
                  <c:v>0.86490599999999995</c:v>
                </c:pt>
                <c:pt idx="100">
                  <c:v>0.84765500000000005</c:v>
                </c:pt>
                <c:pt idx="101">
                  <c:v>0.83307699999999996</c:v>
                </c:pt>
                <c:pt idx="102">
                  <c:v>0.81762900000000005</c:v>
                </c:pt>
                <c:pt idx="103">
                  <c:v>0.80043799999999998</c:v>
                </c:pt>
                <c:pt idx="104">
                  <c:v>0.78655399999999998</c:v>
                </c:pt>
                <c:pt idx="105">
                  <c:v>0.77232699999999999</c:v>
                </c:pt>
                <c:pt idx="106">
                  <c:v>0.76038799999999995</c:v>
                </c:pt>
                <c:pt idx="107">
                  <c:v>0.74983500000000003</c:v>
                </c:pt>
                <c:pt idx="108">
                  <c:v>0.74170899999999995</c:v>
                </c:pt>
                <c:pt idx="109">
                  <c:v>0.73546400000000001</c:v>
                </c:pt>
                <c:pt idx="110">
                  <c:v>0.72701899999999997</c:v>
                </c:pt>
                <c:pt idx="111">
                  <c:v>0.71951900000000002</c:v>
                </c:pt>
                <c:pt idx="112">
                  <c:v>0.71529299999999996</c:v>
                </c:pt>
                <c:pt idx="113">
                  <c:v>0.71181399999999995</c:v>
                </c:pt>
                <c:pt idx="114">
                  <c:v>0.70559700000000003</c:v>
                </c:pt>
                <c:pt idx="115">
                  <c:v>0.70383700000000005</c:v>
                </c:pt>
                <c:pt idx="116">
                  <c:v>0.70465100000000003</c:v>
                </c:pt>
                <c:pt idx="117">
                  <c:v>0.69797900000000002</c:v>
                </c:pt>
                <c:pt idx="118">
                  <c:v>0.690882</c:v>
                </c:pt>
                <c:pt idx="119">
                  <c:v>0.68972999999999995</c:v>
                </c:pt>
                <c:pt idx="120">
                  <c:v>0.68646300000000005</c:v>
                </c:pt>
                <c:pt idx="121">
                  <c:v>0.67863300000000004</c:v>
                </c:pt>
                <c:pt idx="122">
                  <c:v>0.67497300000000005</c:v>
                </c:pt>
                <c:pt idx="123">
                  <c:v>0.66552299999999998</c:v>
                </c:pt>
                <c:pt idx="124">
                  <c:v>0.66073899999999997</c:v>
                </c:pt>
                <c:pt idx="125">
                  <c:v>0.65490899999999996</c:v>
                </c:pt>
                <c:pt idx="126">
                  <c:v>0.64520200000000005</c:v>
                </c:pt>
                <c:pt idx="127">
                  <c:v>0.63927400000000001</c:v>
                </c:pt>
                <c:pt idx="128">
                  <c:v>0.63336499999999996</c:v>
                </c:pt>
                <c:pt idx="129">
                  <c:v>0.62533300000000003</c:v>
                </c:pt>
                <c:pt idx="130">
                  <c:v>0.61526899999999995</c:v>
                </c:pt>
                <c:pt idx="131">
                  <c:v>0.60627900000000001</c:v>
                </c:pt>
                <c:pt idx="132">
                  <c:v>0.59679800000000005</c:v>
                </c:pt>
                <c:pt idx="133">
                  <c:v>0.58249200000000001</c:v>
                </c:pt>
                <c:pt idx="134">
                  <c:v>0.570766</c:v>
                </c:pt>
                <c:pt idx="135">
                  <c:v>0.556612</c:v>
                </c:pt>
                <c:pt idx="136">
                  <c:v>0.54294100000000001</c:v>
                </c:pt>
                <c:pt idx="137">
                  <c:v>0.52784399999999998</c:v>
                </c:pt>
                <c:pt idx="138">
                  <c:v>0.513347</c:v>
                </c:pt>
                <c:pt idx="139">
                  <c:v>0.49867899999999998</c:v>
                </c:pt>
                <c:pt idx="140">
                  <c:v>0.48463200000000001</c:v>
                </c:pt>
                <c:pt idx="141">
                  <c:v>0.47073300000000001</c:v>
                </c:pt>
                <c:pt idx="142">
                  <c:v>0.45659899999999998</c:v>
                </c:pt>
                <c:pt idx="143">
                  <c:v>0.44225199999999998</c:v>
                </c:pt>
                <c:pt idx="144">
                  <c:v>0.42741200000000001</c:v>
                </c:pt>
                <c:pt idx="145">
                  <c:v>0.412161</c:v>
                </c:pt>
                <c:pt idx="146">
                  <c:v>0.397758</c:v>
                </c:pt>
                <c:pt idx="147">
                  <c:v>0.38240099999999999</c:v>
                </c:pt>
                <c:pt idx="148">
                  <c:v>0.36579299999999998</c:v>
                </c:pt>
                <c:pt idx="149">
                  <c:v>0.35006100000000001</c:v>
                </c:pt>
                <c:pt idx="150">
                  <c:v>0.33305600000000002</c:v>
                </c:pt>
                <c:pt idx="151">
                  <c:v>0.31758399999999998</c:v>
                </c:pt>
                <c:pt idx="152">
                  <c:v>0.30174000000000001</c:v>
                </c:pt>
                <c:pt idx="153">
                  <c:v>0.285688</c:v>
                </c:pt>
                <c:pt idx="154">
                  <c:v>0.27127200000000001</c:v>
                </c:pt>
                <c:pt idx="155">
                  <c:v>0.25673200000000002</c:v>
                </c:pt>
                <c:pt idx="156">
                  <c:v>0.24241399999999999</c:v>
                </c:pt>
                <c:pt idx="157">
                  <c:v>0.22933100000000001</c:v>
                </c:pt>
                <c:pt idx="158">
                  <c:v>0.21593799999999999</c:v>
                </c:pt>
                <c:pt idx="159">
                  <c:v>0.20444699999999999</c:v>
                </c:pt>
                <c:pt idx="160">
                  <c:v>0.19186400000000001</c:v>
                </c:pt>
                <c:pt idx="161">
                  <c:v>0.18060399999999999</c:v>
                </c:pt>
                <c:pt idx="162">
                  <c:v>0.17059299999999999</c:v>
                </c:pt>
                <c:pt idx="163">
                  <c:v>0.16064100000000001</c:v>
                </c:pt>
                <c:pt idx="164">
                  <c:v>0.15267800000000001</c:v>
                </c:pt>
                <c:pt idx="165">
                  <c:v>0.14452300000000001</c:v>
                </c:pt>
                <c:pt idx="166">
                  <c:v>0.138408</c:v>
                </c:pt>
                <c:pt idx="167">
                  <c:v>0.13214000000000001</c:v>
                </c:pt>
                <c:pt idx="168">
                  <c:v>0.126641</c:v>
                </c:pt>
                <c:pt idx="169">
                  <c:v>0.122933</c:v>
                </c:pt>
                <c:pt idx="170">
                  <c:v>0.11813899999999999</c:v>
                </c:pt>
                <c:pt idx="171">
                  <c:v>0.11566700000000001</c:v>
                </c:pt>
                <c:pt idx="172">
                  <c:v>0.111509</c:v>
                </c:pt>
                <c:pt idx="173">
                  <c:v>0.109101</c:v>
                </c:pt>
                <c:pt idx="174">
                  <c:v>0.10782700000000001</c:v>
                </c:pt>
                <c:pt idx="175">
                  <c:v>0.103878</c:v>
                </c:pt>
                <c:pt idx="176">
                  <c:v>0.103223</c:v>
                </c:pt>
                <c:pt idx="177">
                  <c:v>0.10086199999999999</c:v>
                </c:pt>
                <c:pt idx="178">
                  <c:v>9.8381499999999997E-2</c:v>
                </c:pt>
                <c:pt idx="179">
                  <c:v>9.54623E-2</c:v>
                </c:pt>
                <c:pt idx="180">
                  <c:v>9.3032799999999999E-2</c:v>
                </c:pt>
                <c:pt idx="181">
                  <c:v>9.1852199999999995E-2</c:v>
                </c:pt>
                <c:pt idx="182">
                  <c:v>8.9882900000000002E-2</c:v>
                </c:pt>
                <c:pt idx="183">
                  <c:v>8.84852E-2</c:v>
                </c:pt>
                <c:pt idx="184">
                  <c:v>8.7405200000000002E-2</c:v>
                </c:pt>
                <c:pt idx="185">
                  <c:v>8.5366200000000003E-2</c:v>
                </c:pt>
                <c:pt idx="186">
                  <c:v>8.4083099999999994E-2</c:v>
                </c:pt>
                <c:pt idx="187">
                  <c:v>8.3024000000000001E-2</c:v>
                </c:pt>
                <c:pt idx="188">
                  <c:v>8.2276799999999997E-2</c:v>
                </c:pt>
                <c:pt idx="189">
                  <c:v>8.0828700000000003E-2</c:v>
                </c:pt>
                <c:pt idx="190">
                  <c:v>7.9736699999999994E-2</c:v>
                </c:pt>
                <c:pt idx="191">
                  <c:v>7.9752000000000003E-2</c:v>
                </c:pt>
                <c:pt idx="192">
                  <c:v>8.0371899999999996E-2</c:v>
                </c:pt>
                <c:pt idx="193">
                  <c:v>7.9299400000000006E-2</c:v>
                </c:pt>
                <c:pt idx="194">
                  <c:v>7.8848399999999999E-2</c:v>
                </c:pt>
                <c:pt idx="195">
                  <c:v>7.8038700000000003E-2</c:v>
                </c:pt>
                <c:pt idx="196">
                  <c:v>7.7124600000000001E-2</c:v>
                </c:pt>
                <c:pt idx="197">
                  <c:v>7.6580499999999996E-2</c:v>
                </c:pt>
                <c:pt idx="198">
                  <c:v>7.5542399999999996E-2</c:v>
                </c:pt>
                <c:pt idx="199">
                  <c:v>7.4157200000000006E-2</c:v>
                </c:pt>
                <c:pt idx="200">
                  <c:v>7.4869199999999997E-2</c:v>
                </c:pt>
                <c:pt idx="201">
                  <c:v>7.3515399999999995E-2</c:v>
                </c:pt>
                <c:pt idx="202">
                  <c:v>7.3380000000000001E-2</c:v>
                </c:pt>
                <c:pt idx="203">
                  <c:v>7.21107E-2</c:v>
                </c:pt>
                <c:pt idx="204">
                  <c:v>7.1889400000000006E-2</c:v>
                </c:pt>
                <c:pt idx="205">
                  <c:v>7.0870900000000001E-2</c:v>
                </c:pt>
                <c:pt idx="206">
                  <c:v>6.9704100000000005E-2</c:v>
                </c:pt>
                <c:pt idx="207">
                  <c:v>7.0002099999999998E-2</c:v>
                </c:pt>
                <c:pt idx="208">
                  <c:v>6.8625000000000005E-2</c:v>
                </c:pt>
                <c:pt idx="209">
                  <c:v>6.7858699999999994E-2</c:v>
                </c:pt>
                <c:pt idx="210">
                  <c:v>6.73237E-2</c:v>
                </c:pt>
                <c:pt idx="211">
                  <c:v>6.58889E-2</c:v>
                </c:pt>
                <c:pt idx="212">
                  <c:v>6.6155000000000005E-2</c:v>
                </c:pt>
                <c:pt idx="213">
                  <c:v>6.4820299999999997E-2</c:v>
                </c:pt>
                <c:pt idx="214">
                  <c:v>6.4210900000000001E-2</c:v>
                </c:pt>
                <c:pt idx="215">
                  <c:v>6.3571900000000001E-2</c:v>
                </c:pt>
                <c:pt idx="216">
                  <c:v>6.2605900000000006E-2</c:v>
                </c:pt>
                <c:pt idx="217">
                  <c:v>6.1529199999999999E-2</c:v>
                </c:pt>
                <c:pt idx="218">
                  <c:v>6.0550699999999999E-2</c:v>
                </c:pt>
                <c:pt idx="219">
                  <c:v>6.0524000000000001E-2</c:v>
                </c:pt>
                <c:pt idx="220">
                  <c:v>5.9483099999999997E-2</c:v>
                </c:pt>
                <c:pt idx="221">
                  <c:v>5.89943E-2</c:v>
                </c:pt>
                <c:pt idx="222">
                  <c:v>5.83744E-2</c:v>
                </c:pt>
                <c:pt idx="223">
                  <c:v>5.7188000000000003E-2</c:v>
                </c:pt>
                <c:pt idx="224">
                  <c:v>5.5805199999999999E-2</c:v>
                </c:pt>
                <c:pt idx="225">
                  <c:v>5.6126599999999999E-2</c:v>
                </c:pt>
                <c:pt idx="226">
                  <c:v>5.4919700000000002E-2</c:v>
                </c:pt>
                <c:pt idx="227">
                  <c:v>5.4073799999999998E-2</c:v>
                </c:pt>
                <c:pt idx="228">
                  <c:v>5.2527900000000002E-2</c:v>
                </c:pt>
                <c:pt idx="229">
                  <c:v>5.1784999999999998E-2</c:v>
                </c:pt>
                <c:pt idx="230">
                  <c:v>5.1819799999999999E-2</c:v>
                </c:pt>
                <c:pt idx="231">
                  <c:v>5.0769300000000003E-2</c:v>
                </c:pt>
                <c:pt idx="232">
                  <c:v>4.9292099999999998E-2</c:v>
                </c:pt>
                <c:pt idx="233">
                  <c:v>4.9141400000000002E-2</c:v>
                </c:pt>
                <c:pt idx="234">
                  <c:v>4.7942600000000002E-2</c:v>
                </c:pt>
                <c:pt idx="235">
                  <c:v>4.7264100000000003E-2</c:v>
                </c:pt>
                <c:pt idx="236">
                  <c:v>4.6745799999999997E-2</c:v>
                </c:pt>
                <c:pt idx="237">
                  <c:v>4.6813E-2</c:v>
                </c:pt>
                <c:pt idx="238">
                  <c:v>4.4580000000000002E-2</c:v>
                </c:pt>
                <c:pt idx="239">
                  <c:v>4.4007299999999999E-2</c:v>
                </c:pt>
                <c:pt idx="240">
                  <c:v>4.3558100000000002E-2</c:v>
                </c:pt>
                <c:pt idx="241">
                  <c:v>4.2893399999999998E-2</c:v>
                </c:pt>
                <c:pt idx="242">
                  <c:v>4.1886300000000001E-2</c:v>
                </c:pt>
                <c:pt idx="243">
                  <c:v>4.1593600000000001E-2</c:v>
                </c:pt>
                <c:pt idx="244">
                  <c:v>4.04558E-2</c:v>
                </c:pt>
                <c:pt idx="245">
                  <c:v>3.9300399999999999E-2</c:v>
                </c:pt>
                <c:pt idx="246">
                  <c:v>3.9025299999999999E-2</c:v>
                </c:pt>
                <c:pt idx="247">
                  <c:v>3.7972499999999999E-2</c:v>
                </c:pt>
                <c:pt idx="248">
                  <c:v>3.7582400000000002E-2</c:v>
                </c:pt>
                <c:pt idx="249">
                  <c:v>3.6502399999999997E-2</c:v>
                </c:pt>
                <c:pt idx="250">
                  <c:v>3.5905399999999997E-2</c:v>
                </c:pt>
                <c:pt idx="251">
                  <c:v>3.5450500000000003E-2</c:v>
                </c:pt>
                <c:pt idx="252">
                  <c:v>3.4001400000000001E-2</c:v>
                </c:pt>
                <c:pt idx="253">
                  <c:v>3.3331899999999998E-2</c:v>
                </c:pt>
                <c:pt idx="254">
                  <c:v>3.3117800000000003E-2</c:v>
                </c:pt>
                <c:pt idx="255">
                  <c:v>3.2463600000000002E-2</c:v>
                </c:pt>
                <c:pt idx="256">
                  <c:v>3.1282400000000002E-2</c:v>
                </c:pt>
                <c:pt idx="257">
                  <c:v>3.0675399999999999E-2</c:v>
                </c:pt>
                <c:pt idx="258">
                  <c:v>3.0391700000000001E-2</c:v>
                </c:pt>
                <c:pt idx="259">
                  <c:v>2.9393200000000001E-2</c:v>
                </c:pt>
                <c:pt idx="260">
                  <c:v>2.9001200000000001E-2</c:v>
                </c:pt>
                <c:pt idx="261">
                  <c:v>2.8044199999999998E-2</c:v>
                </c:pt>
                <c:pt idx="262">
                  <c:v>2.78044E-2</c:v>
                </c:pt>
                <c:pt idx="263">
                  <c:v>2.6702900000000002E-2</c:v>
                </c:pt>
                <c:pt idx="264">
                  <c:v>2.6669999999999999E-2</c:v>
                </c:pt>
                <c:pt idx="265">
                  <c:v>2.5864100000000001E-2</c:v>
                </c:pt>
                <c:pt idx="266">
                  <c:v>2.5156999999999999E-2</c:v>
                </c:pt>
                <c:pt idx="267">
                  <c:v>2.5068799999999999E-2</c:v>
                </c:pt>
                <c:pt idx="268">
                  <c:v>2.3615799999999999E-2</c:v>
                </c:pt>
                <c:pt idx="269">
                  <c:v>2.3220500000000002E-2</c:v>
                </c:pt>
                <c:pt idx="270">
                  <c:v>2.2637399999999998E-2</c:v>
                </c:pt>
                <c:pt idx="271">
                  <c:v>2.26827E-2</c:v>
                </c:pt>
                <c:pt idx="272">
                  <c:v>2.2083800000000001E-2</c:v>
                </c:pt>
                <c:pt idx="273">
                  <c:v>2.1758599999999999E-2</c:v>
                </c:pt>
                <c:pt idx="274">
                  <c:v>2.0135400000000001E-2</c:v>
                </c:pt>
                <c:pt idx="275">
                  <c:v>2.0098700000000001E-2</c:v>
                </c:pt>
                <c:pt idx="276">
                  <c:v>1.9817399999999999E-2</c:v>
                </c:pt>
                <c:pt idx="277">
                  <c:v>1.9507900000000002E-2</c:v>
                </c:pt>
                <c:pt idx="278">
                  <c:v>1.90554E-2</c:v>
                </c:pt>
                <c:pt idx="279">
                  <c:v>1.8329600000000001E-2</c:v>
                </c:pt>
                <c:pt idx="280">
                  <c:v>1.83234E-2</c:v>
                </c:pt>
                <c:pt idx="281">
                  <c:v>1.7932900000000002E-2</c:v>
                </c:pt>
                <c:pt idx="282">
                  <c:v>1.7460300000000002E-2</c:v>
                </c:pt>
                <c:pt idx="283">
                  <c:v>1.6851399999999999E-2</c:v>
                </c:pt>
                <c:pt idx="284">
                  <c:v>1.63932E-2</c:v>
                </c:pt>
                <c:pt idx="285">
                  <c:v>1.6413199999999999E-2</c:v>
                </c:pt>
                <c:pt idx="286">
                  <c:v>1.5862500000000002E-2</c:v>
                </c:pt>
                <c:pt idx="287">
                  <c:v>1.5668899999999999E-2</c:v>
                </c:pt>
                <c:pt idx="288">
                  <c:v>1.5295E-2</c:v>
                </c:pt>
                <c:pt idx="289">
                  <c:v>1.4744800000000001E-2</c:v>
                </c:pt>
                <c:pt idx="290">
                  <c:v>1.4560699999999999E-2</c:v>
                </c:pt>
                <c:pt idx="291">
                  <c:v>1.40514E-2</c:v>
                </c:pt>
                <c:pt idx="292">
                  <c:v>1.3879799999999999E-2</c:v>
                </c:pt>
                <c:pt idx="293">
                  <c:v>1.36504E-2</c:v>
                </c:pt>
                <c:pt idx="294">
                  <c:v>1.28422E-2</c:v>
                </c:pt>
                <c:pt idx="295">
                  <c:v>1.45588E-2</c:v>
                </c:pt>
                <c:pt idx="296">
                  <c:v>1.1694400000000001E-2</c:v>
                </c:pt>
                <c:pt idx="297">
                  <c:v>1.03927E-2</c:v>
                </c:pt>
                <c:pt idx="298">
                  <c:v>1.19028E-2</c:v>
                </c:pt>
                <c:pt idx="299">
                  <c:v>1.1858E-2</c:v>
                </c:pt>
                <c:pt idx="300">
                  <c:v>1.13277E-2</c:v>
                </c:pt>
                <c:pt idx="301">
                  <c:v>1.1072200000000001E-2</c:v>
                </c:pt>
                <c:pt idx="302">
                  <c:v>1.1058800000000001E-2</c:v>
                </c:pt>
                <c:pt idx="303">
                  <c:v>1.08323E-2</c:v>
                </c:pt>
                <c:pt idx="304">
                  <c:v>9.9248900000000004E-3</c:v>
                </c:pt>
                <c:pt idx="305">
                  <c:v>1.0153300000000001E-2</c:v>
                </c:pt>
                <c:pt idx="306">
                  <c:v>9.87005E-3</c:v>
                </c:pt>
                <c:pt idx="307">
                  <c:v>9.7708699999999992E-3</c:v>
                </c:pt>
                <c:pt idx="308">
                  <c:v>9.3984600000000008E-3</c:v>
                </c:pt>
                <c:pt idx="309">
                  <c:v>9.2167900000000007E-3</c:v>
                </c:pt>
                <c:pt idx="310">
                  <c:v>8.9135199999999994E-3</c:v>
                </c:pt>
                <c:pt idx="311">
                  <c:v>8.80623E-3</c:v>
                </c:pt>
                <c:pt idx="312">
                  <c:v>8.5148800000000007E-3</c:v>
                </c:pt>
                <c:pt idx="313">
                  <c:v>8.4338199999999999E-3</c:v>
                </c:pt>
                <c:pt idx="314">
                  <c:v>8.0728499999999995E-3</c:v>
                </c:pt>
                <c:pt idx="315">
                  <c:v>8.1262599999999997E-3</c:v>
                </c:pt>
                <c:pt idx="316">
                  <c:v>7.8048700000000002E-3</c:v>
                </c:pt>
                <c:pt idx="317">
                  <c:v>7.6007799999999997E-3</c:v>
                </c:pt>
                <c:pt idx="318">
                  <c:v>7.4453399999999999E-3</c:v>
                </c:pt>
                <c:pt idx="319">
                  <c:v>7.0548099999999999E-3</c:v>
                </c:pt>
                <c:pt idx="320">
                  <c:v>7.1544599999999996E-3</c:v>
                </c:pt>
                <c:pt idx="321">
                  <c:v>6.8392799999999997E-3</c:v>
                </c:pt>
                <c:pt idx="322">
                  <c:v>6.6666599999999996E-3</c:v>
                </c:pt>
                <c:pt idx="323">
                  <c:v>6.4592399999999998E-3</c:v>
                </c:pt>
                <c:pt idx="324">
                  <c:v>6.3748399999999997E-3</c:v>
                </c:pt>
                <c:pt idx="325">
                  <c:v>6.2098500000000003E-3</c:v>
                </c:pt>
                <c:pt idx="326">
                  <c:v>5.8875100000000003E-3</c:v>
                </c:pt>
                <c:pt idx="327">
                  <c:v>5.6896200000000003E-3</c:v>
                </c:pt>
                <c:pt idx="328">
                  <c:v>5.5441900000000001E-3</c:v>
                </c:pt>
                <c:pt idx="329">
                  <c:v>5.4311799999999999E-3</c:v>
                </c:pt>
                <c:pt idx="330">
                  <c:v>5.3048100000000001E-3</c:v>
                </c:pt>
                <c:pt idx="331">
                  <c:v>5.0649600000000003E-3</c:v>
                </c:pt>
                <c:pt idx="332">
                  <c:v>4.8332200000000001E-3</c:v>
                </c:pt>
                <c:pt idx="333">
                  <c:v>4.50754E-3</c:v>
                </c:pt>
                <c:pt idx="334">
                  <c:v>4.40311E-3</c:v>
                </c:pt>
                <c:pt idx="335">
                  <c:v>4.3520900000000003E-3</c:v>
                </c:pt>
                <c:pt idx="336">
                  <c:v>4.1985499999999997E-3</c:v>
                </c:pt>
                <c:pt idx="337">
                  <c:v>3.8299599999999999E-3</c:v>
                </c:pt>
                <c:pt idx="338">
                  <c:v>3.7798900000000002E-3</c:v>
                </c:pt>
                <c:pt idx="339">
                  <c:v>3.5495800000000001E-3</c:v>
                </c:pt>
                <c:pt idx="340">
                  <c:v>3.3593199999999998E-3</c:v>
                </c:pt>
                <c:pt idx="341">
                  <c:v>3.4031899999999999E-3</c:v>
                </c:pt>
                <c:pt idx="342">
                  <c:v>2.9325499999999999E-3</c:v>
                </c:pt>
                <c:pt idx="343">
                  <c:v>2.9597299999999998E-3</c:v>
                </c:pt>
                <c:pt idx="344">
                  <c:v>2.6717199999999998E-3</c:v>
                </c:pt>
                <c:pt idx="345">
                  <c:v>2.4938600000000001E-3</c:v>
                </c:pt>
                <c:pt idx="346">
                  <c:v>2.3908599999999999E-3</c:v>
                </c:pt>
                <c:pt idx="347">
                  <c:v>2.1252599999999999E-3</c:v>
                </c:pt>
                <c:pt idx="348">
                  <c:v>2.03323E-3</c:v>
                </c:pt>
                <c:pt idx="349">
                  <c:v>1.7833700000000001E-3</c:v>
                </c:pt>
                <c:pt idx="350">
                  <c:v>1.6622500000000001E-3</c:v>
                </c:pt>
                <c:pt idx="351">
                  <c:v>1.47295E-3</c:v>
                </c:pt>
                <c:pt idx="352">
                  <c:v>1.45817E-3</c:v>
                </c:pt>
                <c:pt idx="353">
                  <c:v>1.1658700000000001E-3</c:v>
                </c:pt>
                <c:pt idx="354">
                  <c:v>9.0503700000000003E-4</c:v>
                </c:pt>
                <c:pt idx="355">
                  <c:v>8.3494199999999998E-4</c:v>
                </c:pt>
                <c:pt idx="356">
                  <c:v>6.10828E-4</c:v>
                </c:pt>
                <c:pt idx="357">
                  <c:v>5.5456199999999998E-4</c:v>
                </c:pt>
                <c:pt idx="358">
                  <c:v>2.5177000000000001E-4</c:v>
                </c:pt>
                <c:pt idx="359">
                  <c:v>3.7670099999999997E-5</c:v>
                </c:pt>
                <c:pt idx="360">
                  <c:v>-1.34945E-4</c:v>
                </c:pt>
                <c:pt idx="361">
                  <c:v>-1.9311900000000001E-4</c:v>
                </c:pt>
                <c:pt idx="362">
                  <c:v>-3.8671499999999999E-4</c:v>
                </c:pt>
                <c:pt idx="363">
                  <c:v>-4.9304999999999998E-4</c:v>
                </c:pt>
                <c:pt idx="364">
                  <c:v>-7.4291199999999998E-4</c:v>
                </c:pt>
                <c:pt idx="365">
                  <c:v>-9.5939599999999995E-4</c:v>
                </c:pt>
                <c:pt idx="366">
                  <c:v>-1.17874E-3</c:v>
                </c:pt>
                <c:pt idx="367">
                  <c:v>-1.2631400000000001E-3</c:v>
                </c:pt>
                <c:pt idx="368">
                  <c:v>-1.40095E-3</c:v>
                </c:pt>
                <c:pt idx="369">
                  <c:v>-1.49822E-3</c:v>
                </c:pt>
                <c:pt idx="370">
                  <c:v>-1.6751299999999999E-3</c:v>
                </c:pt>
                <c:pt idx="371">
                  <c:v>-1.91164E-3</c:v>
                </c:pt>
                <c:pt idx="372">
                  <c:v>-2.03228E-3</c:v>
                </c:pt>
                <c:pt idx="373">
                  <c:v>-2.2349399999999999E-3</c:v>
                </c:pt>
                <c:pt idx="374">
                  <c:v>-2.3388900000000002E-3</c:v>
                </c:pt>
                <c:pt idx="375">
                  <c:v>-2.5801700000000001E-3</c:v>
                </c:pt>
                <c:pt idx="376">
                  <c:v>-2.7403800000000002E-3</c:v>
                </c:pt>
                <c:pt idx="377">
                  <c:v>-2.81906E-3</c:v>
                </c:pt>
                <c:pt idx="378">
                  <c:v>-2.8791400000000001E-3</c:v>
                </c:pt>
                <c:pt idx="379">
                  <c:v>-3.09181E-3</c:v>
                </c:pt>
                <c:pt idx="380">
                  <c:v>-3.3865000000000002E-3</c:v>
                </c:pt>
                <c:pt idx="381">
                  <c:v>-3.5910600000000001E-3</c:v>
                </c:pt>
                <c:pt idx="382">
                  <c:v>-3.64256E-3</c:v>
                </c:pt>
                <c:pt idx="383">
                  <c:v>-3.5834299999999999E-3</c:v>
                </c:pt>
                <c:pt idx="384">
                  <c:v>-4.1723300000000001E-3</c:v>
                </c:pt>
                <c:pt idx="385">
                  <c:v>-3.9796800000000002E-3</c:v>
                </c:pt>
                <c:pt idx="386">
                  <c:v>-4.2572E-3</c:v>
                </c:pt>
                <c:pt idx="387">
                  <c:v>-4.3134699999999998E-3</c:v>
                </c:pt>
                <c:pt idx="388">
                  <c:v>-4.7082900000000004E-3</c:v>
                </c:pt>
                <c:pt idx="389">
                  <c:v>-4.5537900000000003E-3</c:v>
                </c:pt>
                <c:pt idx="390">
                  <c:v>-4.8160599999999996E-3</c:v>
                </c:pt>
                <c:pt idx="391">
                  <c:v>-4.8341800000000004E-3</c:v>
                </c:pt>
                <c:pt idx="392">
                  <c:v>-5.3172100000000002E-3</c:v>
                </c:pt>
                <c:pt idx="393">
                  <c:v>-5.7454100000000003E-3</c:v>
                </c:pt>
                <c:pt idx="394">
                  <c:v>-5.3057699999999996E-3</c:v>
                </c:pt>
                <c:pt idx="395">
                  <c:v>-5.7282399999999999E-3</c:v>
                </c:pt>
                <c:pt idx="396">
                  <c:v>-5.7215699999999996E-3</c:v>
                </c:pt>
                <c:pt idx="397">
                  <c:v>-5.87749E-3</c:v>
                </c:pt>
                <c:pt idx="398">
                  <c:v>-5.6977299999999998E-3</c:v>
                </c:pt>
                <c:pt idx="399">
                  <c:v>-6.5226599999999996E-3</c:v>
                </c:pt>
                <c:pt idx="400">
                  <c:v>-6.3252400000000002E-3</c:v>
                </c:pt>
                <c:pt idx="401">
                  <c:v>-6.3591000000000003E-3</c:v>
                </c:pt>
                <c:pt idx="402">
                  <c:v>-6.6642799999999999E-3</c:v>
                </c:pt>
                <c:pt idx="403">
                  <c:v>-6.6437700000000002E-3</c:v>
                </c:pt>
                <c:pt idx="404">
                  <c:v>-6.8192499999999998E-3</c:v>
                </c:pt>
                <c:pt idx="405">
                  <c:v>-7.0714999999999997E-3</c:v>
                </c:pt>
                <c:pt idx="406">
                  <c:v>-7.3251699999999998E-3</c:v>
                </c:pt>
                <c:pt idx="407">
                  <c:v>-7.2588899999999996E-3</c:v>
                </c:pt>
                <c:pt idx="408">
                  <c:v>-7.7471700000000003E-3</c:v>
                </c:pt>
                <c:pt idx="409">
                  <c:v>-7.7862699999999996E-3</c:v>
                </c:pt>
                <c:pt idx="410">
                  <c:v>-7.8253699999999999E-3</c:v>
                </c:pt>
                <c:pt idx="411">
                  <c:v>-8.0127700000000007E-3</c:v>
                </c:pt>
                <c:pt idx="412">
                  <c:v>-8.0437700000000004E-3</c:v>
                </c:pt>
                <c:pt idx="413">
                  <c:v>-8.1701299999999994E-3</c:v>
                </c:pt>
                <c:pt idx="414">
                  <c:v>-8.7947800000000003E-3</c:v>
                </c:pt>
                <c:pt idx="415">
                  <c:v>-8.7122899999999993E-3</c:v>
                </c:pt>
                <c:pt idx="416">
                  <c:v>-8.8024100000000001E-3</c:v>
                </c:pt>
                <c:pt idx="417">
                  <c:v>-9.0885199999999992E-3</c:v>
                </c:pt>
                <c:pt idx="418">
                  <c:v>-9.2716199999999995E-3</c:v>
                </c:pt>
                <c:pt idx="419">
                  <c:v>-9.2473E-3</c:v>
                </c:pt>
                <c:pt idx="420">
                  <c:v>-9.5968200000000007E-3</c:v>
                </c:pt>
                <c:pt idx="421">
                  <c:v>-9.6454599999999998E-3</c:v>
                </c:pt>
                <c:pt idx="422">
                  <c:v>-9.8066300000000002E-3</c:v>
                </c:pt>
                <c:pt idx="423">
                  <c:v>-9.91678E-3</c:v>
                </c:pt>
                <c:pt idx="424">
                  <c:v>-1.01385E-2</c:v>
                </c:pt>
                <c:pt idx="425">
                  <c:v>-1.0456099999999999E-2</c:v>
                </c:pt>
                <c:pt idx="426">
                  <c:v>-1.0572399999999999E-2</c:v>
                </c:pt>
                <c:pt idx="427">
                  <c:v>-1.06683E-2</c:v>
                </c:pt>
                <c:pt idx="428">
                  <c:v>-1.09196E-2</c:v>
                </c:pt>
                <c:pt idx="429">
                  <c:v>-1.10168E-2</c:v>
                </c:pt>
                <c:pt idx="430">
                  <c:v>-1.11427E-2</c:v>
                </c:pt>
                <c:pt idx="431">
                  <c:v>-1.1645300000000001E-2</c:v>
                </c:pt>
                <c:pt idx="432">
                  <c:v>-1.15881E-2</c:v>
                </c:pt>
                <c:pt idx="433">
                  <c:v>-1.2202299999999999E-2</c:v>
                </c:pt>
                <c:pt idx="434">
                  <c:v>-1.30315E-2</c:v>
                </c:pt>
                <c:pt idx="435">
                  <c:v>-1.3606500000000001E-2</c:v>
                </c:pt>
                <c:pt idx="436">
                  <c:v>-1.3742900000000001E-2</c:v>
                </c:pt>
                <c:pt idx="437">
                  <c:v>-1.39804E-2</c:v>
                </c:pt>
                <c:pt idx="438">
                  <c:v>-1.37625E-2</c:v>
                </c:pt>
                <c:pt idx="439">
                  <c:v>-1.1672500000000001E-2</c:v>
                </c:pt>
                <c:pt idx="440">
                  <c:v>-9.2935599999999993E-3</c:v>
                </c:pt>
                <c:pt idx="441">
                  <c:v>-8.8458100000000008E-3</c:v>
                </c:pt>
                <c:pt idx="442">
                  <c:v>-9.8924600000000005E-3</c:v>
                </c:pt>
                <c:pt idx="443">
                  <c:v>-1.05095E-2</c:v>
                </c:pt>
                <c:pt idx="444">
                  <c:v>-1.1331600000000001E-2</c:v>
                </c:pt>
                <c:pt idx="445">
                  <c:v>-1.33057E-2</c:v>
                </c:pt>
                <c:pt idx="446">
                  <c:v>-1.5004200000000001E-2</c:v>
                </c:pt>
                <c:pt idx="447">
                  <c:v>-1.5925399999999999E-2</c:v>
                </c:pt>
                <c:pt idx="448">
                  <c:v>-1.49879E-2</c:v>
                </c:pt>
                <c:pt idx="449">
                  <c:v>-1.4103900000000001E-2</c:v>
                </c:pt>
                <c:pt idx="450">
                  <c:v>-1.3883599999999999E-2</c:v>
                </c:pt>
                <c:pt idx="451">
                  <c:v>-1.4027599999999999E-2</c:v>
                </c:pt>
                <c:pt idx="452">
                  <c:v>-1.4019500000000001E-2</c:v>
                </c:pt>
                <c:pt idx="453">
                  <c:v>-1.40448E-2</c:v>
                </c:pt>
                <c:pt idx="454">
                  <c:v>-1.4256E-2</c:v>
                </c:pt>
                <c:pt idx="455">
                  <c:v>-1.43514E-2</c:v>
                </c:pt>
                <c:pt idx="456">
                  <c:v>-1.4395700000000001E-2</c:v>
                </c:pt>
                <c:pt idx="457">
                  <c:v>-1.4462900000000001E-2</c:v>
                </c:pt>
                <c:pt idx="458">
                  <c:v>-1.4585000000000001E-2</c:v>
                </c:pt>
                <c:pt idx="459">
                  <c:v>-1.4578799999999999E-2</c:v>
                </c:pt>
                <c:pt idx="460">
                  <c:v>-1.4612200000000001E-2</c:v>
                </c:pt>
                <c:pt idx="461">
                  <c:v>-1.4751E-2</c:v>
                </c:pt>
                <c:pt idx="462">
                  <c:v>-1.4844899999999999E-2</c:v>
                </c:pt>
                <c:pt idx="463">
                  <c:v>-1.5017000000000001E-2</c:v>
                </c:pt>
                <c:pt idx="464">
                  <c:v>-1.50142E-2</c:v>
                </c:pt>
                <c:pt idx="465">
                  <c:v>-1.4503E-2</c:v>
                </c:pt>
                <c:pt idx="466">
                  <c:v>-1.18756E-2</c:v>
                </c:pt>
                <c:pt idx="467">
                  <c:v>-1.7997699999999998E-2</c:v>
                </c:pt>
                <c:pt idx="468">
                  <c:v>-1.56951E-2</c:v>
                </c:pt>
                <c:pt idx="469">
                  <c:v>-1.5277900000000001E-2</c:v>
                </c:pt>
                <c:pt idx="470">
                  <c:v>-1.53723E-2</c:v>
                </c:pt>
                <c:pt idx="471">
                  <c:v>-1.54433E-2</c:v>
                </c:pt>
                <c:pt idx="472">
                  <c:v>-1.5546300000000001E-2</c:v>
                </c:pt>
                <c:pt idx="473">
                  <c:v>-1.5507699999999999E-2</c:v>
                </c:pt>
                <c:pt idx="474">
                  <c:v>-1.56484E-2</c:v>
                </c:pt>
                <c:pt idx="475">
                  <c:v>-1.55611E-2</c:v>
                </c:pt>
                <c:pt idx="476">
                  <c:v>-1.5644999999999999E-2</c:v>
                </c:pt>
                <c:pt idx="477">
                  <c:v>-1.5631200000000001E-2</c:v>
                </c:pt>
                <c:pt idx="478">
                  <c:v>-1.5640299999999999E-2</c:v>
                </c:pt>
                <c:pt idx="479">
                  <c:v>-1.56207E-2</c:v>
                </c:pt>
                <c:pt idx="480">
                  <c:v>-1.56226E-2</c:v>
                </c:pt>
                <c:pt idx="481">
                  <c:v>-1.5628300000000001E-2</c:v>
                </c:pt>
                <c:pt idx="482">
                  <c:v>-1.5585399999999999E-2</c:v>
                </c:pt>
                <c:pt idx="483">
                  <c:v>-1.5584499999999999E-2</c:v>
                </c:pt>
                <c:pt idx="484">
                  <c:v>-1.55234E-2</c:v>
                </c:pt>
                <c:pt idx="485">
                  <c:v>-1.5524400000000001E-2</c:v>
                </c:pt>
                <c:pt idx="486">
                  <c:v>-1.55473E-2</c:v>
                </c:pt>
                <c:pt idx="487">
                  <c:v>-1.5550100000000001E-2</c:v>
                </c:pt>
                <c:pt idx="488">
                  <c:v>-1.5495800000000001E-2</c:v>
                </c:pt>
                <c:pt idx="489">
                  <c:v>-1.5461900000000001E-2</c:v>
                </c:pt>
                <c:pt idx="490">
                  <c:v>-1.5512E-2</c:v>
                </c:pt>
                <c:pt idx="491">
                  <c:v>-1.54848E-2</c:v>
                </c:pt>
                <c:pt idx="492">
                  <c:v>-1.55654E-2</c:v>
                </c:pt>
                <c:pt idx="493">
                  <c:v>-1.56484E-2</c:v>
                </c:pt>
                <c:pt idx="494">
                  <c:v>-1.5615499999999999E-2</c:v>
                </c:pt>
                <c:pt idx="495">
                  <c:v>-1.5624000000000001E-2</c:v>
                </c:pt>
                <c:pt idx="496">
                  <c:v>-1.5717999999999999E-2</c:v>
                </c:pt>
                <c:pt idx="497">
                  <c:v>-1.58072E-2</c:v>
                </c:pt>
                <c:pt idx="498">
                  <c:v>-1.5823799999999999E-2</c:v>
                </c:pt>
                <c:pt idx="499">
                  <c:v>-1.5878699999999999E-2</c:v>
                </c:pt>
                <c:pt idx="500">
                  <c:v>-1.5847699999999999E-2</c:v>
                </c:pt>
                <c:pt idx="501">
                  <c:v>-1.5903899999999999E-2</c:v>
                </c:pt>
                <c:pt idx="502">
                  <c:v>-1.5961199999999998E-2</c:v>
                </c:pt>
                <c:pt idx="503">
                  <c:v>-1.5970700000000001E-2</c:v>
                </c:pt>
                <c:pt idx="504">
                  <c:v>-1.5891599999999999E-2</c:v>
                </c:pt>
                <c:pt idx="505">
                  <c:v>-1.5853900000000001E-2</c:v>
                </c:pt>
                <c:pt idx="506">
                  <c:v>-1.5867699999999998E-2</c:v>
                </c:pt>
                <c:pt idx="507">
                  <c:v>-1.5802400000000001E-2</c:v>
                </c:pt>
                <c:pt idx="508">
                  <c:v>-1.57623E-2</c:v>
                </c:pt>
                <c:pt idx="509">
                  <c:v>-1.5646500000000001E-2</c:v>
                </c:pt>
                <c:pt idx="510">
                  <c:v>-1.5576400000000001E-2</c:v>
                </c:pt>
                <c:pt idx="511">
                  <c:v>-1.55196E-2</c:v>
                </c:pt>
                <c:pt idx="512">
                  <c:v>-1.54243E-2</c:v>
                </c:pt>
                <c:pt idx="513">
                  <c:v>-1.53346E-2</c:v>
                </c:pt>
                <c:pt idx="514">
                  <c:v>-1.53174E-2</c:v>
                </c:pt>
                <c:pt idx="515">
                  <c:v>-1.5285999999999999E-2</c:v>
                </c:pt>
                <c:pt idx="516">
                  <c:v>-1.51415E-2</c:v>
                </c:pt>
                <c:pt idx="517">
                  <c:v>-1.50762E-2</c:v>
                </c:pt>
                <c:pt idx="518">
                  <c:v>-1.50571E-2</c:v>
                </c:pt>
                <c:pt idx="519">
                  <c:v>-1.4961199999999999E-2</c:v>
                </c:pt>
                <c:pt idx="520">
                  <c:v>-1.4960299999999999E-2</c:v>
                </c:pt>
                <c:pt idx="521">
                  <c:v>-1.4959800000000001E-2</c:v>
                </c:pt>
                <c:pt idx="522">
                  <c:v>-1.4925000000000001E-2</c:v>
                </c:pt>
                <c:pt idx="523">
                  <c:v>-1.4991300000000001E-2</c:v>
                </c:pt>
                <c:pt idx="524">
                  <c:v>-1.50738E-2</c:v>
                </c:pt>
                <c:pt idx="525">
                  <c:v>-1.5030399999999999E-2</c:v>
                </c:pt>
                <c:pt idx="526">
                  <c:v>-1.5105199999999999E-2</c:v>
                </c:pt>
                <c:pt idx="527">
                  <c:v>-1.50747E-2</c:v>
                </c:pt>
                <c:pt idx="528">
                  <c:v>-1.5258799999999999E-2</c:v>
                </c:pt>
                <c:pt idx="529">
                  <c:v>-1.52674E-2</c:v>
                </c:pt>
                <c:pt idx="530">
                  <c:v>-1.5390900000000001E-2</c:v>
                </c:pt>
                <c:pt idx="531">
                  <c:v>-1.5447600000000001E-2</c:v>
                </c:pt>
                <c:pt idx="532">
                  <c:v>-1.5517700000000001E-2</c:v>
                </c:pt>
                <c:pt idx="533">
                  <c:v>-1.5525799999999999E-2</c:v>
                </c:pt>
                <c:pt idx="534">
                  <c:v>-1.55859E-2</c:v>
                </c:pt>
                <c:pt idx="535">
                  <c:v>-1.55849E-2</c:v>
                </c:pt>
                <c:pt idx="536">
                  <c:v>-1.5507699999999999E-2</c:v>
                </c:pt>
                <c:pt idx="537">
                  <c:v>-1.5662700000000002E-2</c:v>
                </c:pt>
                <c:pt idx="538">
                  <c:v>-1.56641E-2</c:v>
                </c:pt>
                <c:pt idx="539">
                  <c:v>-1.56846E-2</c:v>
                </c:pt>
                <c:pt idx="540">
                  <c:v>-1.5659800000000001E-2</c:v>
                </c:pt>
                <c:pt idx="541">
                  <c:v>-1.5574899999999999E-2</c:v>
                </c:pt>
                <c:pt idx="542">
                  <c:v>-1.55511E-2</c:v>
                </c:pt>
                <c:pt idx="543">
                  <c:v>-1.55649E-2</c:v>
                </c:pt>
                <c:pt idx="544">
                  <c:v>-1.55196E-2</c:v>
                </c:pt>
                <c:pt idx="545">
                  <c:v>-1.52655E-2</c:v>
                </c:pt>
                <c:pt idx="546">
                  <c:v>-1.52988E-2</c:v>
                </c:pt>
                <c:pt idx="547">
                  <c:v>-1.5258799999999999E-2</c:v>
                </c:pt>
                <c:pt idx="548">
                  <c:v>-1.5170599999999999E-2</c:v>
                </c:pt>
                <c:pt idx="549">
                  <c:v>-1.5097599999999999E-2</c:v>
                </c:pt>
                <c:pt idx="550">
                  <c:v>-1.4960299999999999E-2</c:v>
                </c:pt>
                <c:pt idx="551">
                  <c:v>-1.49202E-2</c:v>
                </c:pt>
                <c:pt idx="552">
                  <c:v>-1.48392E-2</c:v>
                </c:pt>
                <c:pt idx="553">
                  <c:v>-1.47653E-2</c:v>
                </c:pt>
                <c:pt idx="554">
                  <c:v>-1.46103E-2</c:v>
                </c:pt>
                <c:pt idx="555">
                  <c:v>-1.4612699999999999E-2</c:v>
                </c:pt>
                <c:pt idx="556">
                  <c:v>-1.4573600000000001E-2</c:v>
                </c:pt>
                <c:pt idx="557">
                  <c:v>-1.4514900000000001E-2</c:v>
                </c:pt>
                <c:pt idx="558">
                  <c:v>-1.4524499999999999E-2</c:v>
                </c:pt>
                <c:pt idx="559">
                  <c:v>-1.45392E-2</c:v>
                </c:pt>
                <c:pt idx="560">
                  <c:v>-1.4526799999999999E-2</c:v>
                </c:pt>
                <c:pt idx="561">
                  <c:v>-1.4497299999999999E-2</c:v>
                </c:pt>
                <c:pt idx="562">
                  <c:v>-1.4588800000000001E-2</c:v>
                </c:pt>
                <c:pt idx="563">
                  <c:v>-1.4534E-2</c:v>
                </c:pt>
                <c:pt idx="564">
                  <c:v>-1.4596E-2</c:v>
                </c:pt>
                <c:pt idx="565">
                  <c:v>-1.4870599999999999E-2</c:v>
                </c:pt>
                <c:pt idx="566">
                  <c:v>-1.47805E-2</c:v>
                </c:pt>
                <c:pt idx="567">
                  <c:v>-1.4756699999999999E-2</c:v>
                </c:pt>
                <c:pt idx="568">
                  <c:v>-1.48492E-2</c:v>
                </c:pt>
                <c:pt idx="569">
                  <c:v>-1.4891100000000001E-2</c:v>
                </c:pt>
                <c:pt idx="570">
                  <c:v>-1.49827E-2</c:v>
                </c:pt>
                <c:pt idx="571">
                  <c:v>-1.50952E-2</c:v>
                </c:pt>
                <c:pt idx="572">
                  <c:v>-1.5114799999999999E-2</c:v>
                </c:pt>
                <c:pt idx="573">
                  <c:v>-1.50399E-2</c:v>
                </c:pt>
                <c:pt idx="574">
                  <c:v>-1.5174399999999999E-2</c:v>
                </c:pt>
                <c:pt idx="575">
                  <c:v>-1.50876E-2</c:v>
                </c:pt>
                <c:pt idx="576">
                  <c:v>-1.50604E-2</c:v>
                </c:pt>
                <c:pt idx="577">
                  <c:v>-1.50657E-2</c:v>
                </c:pt>
                <c:pt idx="578">
                  <c:v>-1.50714E-2</c:v>
                </c:pt>
                <c:pt idx="579">
                  <c:v>-1.48754E-2</c:v>
                </c:pt>
                <c:pt idx="580">
                  <c:v>-1.4884E-2</c:v>
                </c:pt>
                <c:pt idx="581">
                  <c:v>-1.49345E-2</c:v>
                </c:pt>
                <c:pt idx="582">
                  <c:v>-1.49789E-2</c:v>
                </c:pt>
                <c:pt idx="583">
                  <c:v>-1.49179E-2</c:v>
                </c:pt>
                <c:pt idx="584">
                  <c:v>-1.4833000000000001E-2</c:v>
                </c:pt>
                <c:pt idx="585">
                  <c:v>-1.48191E-2</c:v>
                </c:pt>
                <c:pt idx="586">
                  <c:v>-1.4753799999999999E-2</c:v>
                </c:pt>
                <c:pt idx="587">
                  <c:v>-1.46441E-2</c:v>
                </c:pt>
                <c:pt idx="588">
                  <c:v>-1.4608400000000001E-2</c:v>
                </c:pt>
                <c:pt idx="589">
                  <c:v>-1.4483899999999999E-2</c:v>
                </c:pt>
                <c:pt idx="590">
                  <c:v>-1.44362E-2</c:v>
                </c:pt>
                <c:pt idx="591">
                  <c:v>-1.43976E-2</c:v>
                </c:pt>
                <c:pt idx="592">
                  <c:v>-1.4438599999999999E-2</c:v>
                </c:pt>
                <c:pt idx="593">
                  <c:v>-1.44005E-2</c:v>
                </c:pt>
                <c:pt idx="594">
                  <c:v>-1.44057E-2</c:v>
                </c:pt>
                <c:pt idx="595">
                  <c:v>-1.4420499999999999E-2</c:v>
                </c:pt>
                <c:pt idx="596">
                  <c:v>-1.44224E-2</c:v>
                </c:pt>
                <c:pt idx="597">
                  <c:v>-1.4325600000000001E-2</c:v>
                </c:pt>
                <c:pt idx="598">
                  <c:v>-1.4394799999999999E-2</c:v>
                </c:pt>
                <c:pt idx="599">
                  <c:v>-1.43657E-2</c:v>
                </c:pt>
                <c:pt idx="600">
                  <c:v>-1.4420499999999999E-2</c:v>
                </c:pt>
                <c:pt idx="601">
                  <c:v>-1.43976E-2</c:v>
                </c:pt>
                <c:pt idx="602">
                  <c:v>-1.44534E-2</c:v>
                </c:pt>
                <c:pt idx="603">
                  <c:v>-1.4434300000000001E-2</c:v>
                </c:pt>
                <c:pt idx="604">
                  <c:v>-1.4486300000000001E-2</c:v>
                </c:pt>
                <c:pt idx="605">
                  <c:v>-1.45679E-2</c:v>
                </c:pt>
                <c:pt idx="606">
                  <c:v>-1.4608899999999999E-2</c:v>
                </c:pt>
                <c:pt idx="607">
                  <c:v>-1.46275E-2</c:v>
                </c:pt>
                <c:pt idx="608">
                  <c:v>-1.46794E-2</c:v>
                </c:pt>
                <c:pt idx="609">
                  <c:v>-1.4774300000000001E-2</c:v>
                </c:pt>
                <c:pt idx="610">
                  <c:v>-1.477E-2</c:v>
                </c:pt>
                <c:pt idx="611">
                  <c:v>-1.4812000000000001E-2</c:v>
                </c:pt>
                <c:pt idx="612">
                  <c:v>-1.48273E-2</c:v>
                </c:pt>
                <c:pt idx="613">
                  <c:v>-1.4901599999999999E-2</c:v>
                </c:pt>
                <c:pt idx="614">
                  <c:v>-1.49646E-2</c:v>
                </c:pt>
                <c:pt idx="615">
                  <c:v>-1.4970300000000001E-2</c:v>
                </c:pt>
                <c:pt idx="616">
                  <c:v>-1.49441E-2</c:v>
                </c:pt>
                <c:pt idx="617">
                  <c:v>-1.49579E-2</c:v>
                </c:pt>
                <c:pt idx="618">
                  <c:v>-1.5017000000000001E-2</c:v>
                </c:pt>
                <c:pt idx="619">
                  <c:v>-1.50137E-2</c:v>
                </c:pt>
                <c:pt idx="620">
                  <c:v>-1.50537E-2</c:v>
                </c:pt>
                <c:pt idx="621">
                  <c:v>-1.5058500000000001E-2</c:v>
                </c:pt>
                <c:pt idx="622">
                  <c:v>-1.5129099999999999E-2</c:v>
                </c:pt>
                <c:pt idx="623">
                  <c:v>-1.5087100000000001E-2</c:v>
                </c:pt>
                <c:pt idx="624">
                  <c:v>-1.50838E-2</c:v>
                </c:pt>
                <c:pt idx="625">
                  <c:v>-1.51057E-2</c:v>
                </c:pt>
                <c:pt idx="626">
                  <c:v>-1.5086199999999999E-2</c:v>
                </c:pt>
                <c:pt idx="627">
                  <c:v>-1.50642E-2</c:v>
                </c:pt>
                <c:pt idx="628">
                  <c:v>-1.50867E-2</c:v>
                </c:pt>
                <c:pt idx="629">
                  <c:v>-1.5122399999999999E-2</c:v>
                </c:pt>
                <c:pt idx="630">
                  <c:v>-1.50738E-2</c:v>
                </c:pt>
                <c:pt idx="631">
                  <c:v>-1.51234E-2</c:v>
                </c:pt>
                <c:pt idx="632">
                  <c:v>-1.51477E-2</c:v>
                </c:pt>
                <c:pt idx="633">
                  <c:v>-1.5188699999999999E-2</c:v>
                </c:pt>
                <c:pt idx="634">
                  <c:v>-1.5089999999999999E-2</c:v>
                </c:pt>
                <c:pt idx="635">
                  <c:v>-1.5183E-2</c:v>
                </c:pt>
                <c:pt idx="636">
                  <c:v>-1.5213000000000001E-2</c:v>
                </c:pt>
                <c:pt idx="637">
                  <c:v>-1.5193E-2</c:v>
                </c:pt>
                <c:pt idx="638">
                  <c:v>-1.52502E-2</c:v>
                </c:pt>
                <c:pt idx="639">
                  <c:v>-1.5321700000000001E-2</c:v>
                </c:pt>
                <c:pt idx="640">
                  <c:v>-1.5302700000000001E-2</c:v>
                </c:pt>
                <c:pt idx="641">
                  <c:v>-1.5304999999999999E-2</c:v>
                </c:pt>
                <c:pt idx="642">
                  <c:v>-1.53627E-2</c:v>
                </c:pt>
                <c:pt idx="643">
                  <c:v>-1.54333E-2</c:v>
                </c:pt>
                <c:pt idx="644">
                  <c:v>-1.5485799999999999E-2</c:v>
                </c:pt>
                <c:pt idx="645">
                  <c:v>-1.5445199999999999E-2</c:v>
                </c:pt>
                <c:pt idx="646">
                  <c:v>-1.54929E-2</c:v>
                </c:pt>
                <c:pt idx="647">
                  <c:v>-1.5542500000000001E-2</c:v>
                </c:pt>
                <c:pt idx="648">
                  <c:v>-1.5578699999999999E-2</c:v>
                </c:pt>
                <c:pt idx="649">
                  <c:v>-1.5540099999999999E-2</c:v>
                </c:pt>
                <c:pt idx="650">
                  <c:v>-1.5606399999999999E-2</c:v>
                </c:pt>
                <c:pt idx="651">
                  <c:v>-1.5594999999999999E-2</c:v>
                </c:pt>
                <c:pt idx="652">
                  <c:v>-1.5714200000000001E-2</c:v>
                </c:pt>
                <c:pt idx="653">
                  <c:v>-1.55978E-2</c:v>
                </c:pt>
                <c:pt idx="654">
                  <c:v>-1.5633600000000001E-2</c:v>
                </c:pt>
                <c:pt idx="655">
                  <c:v>-1.5594999999999999E-2</c:v>
                </c:pt>
                <c:pt idx="656">
                  <c:v>-1.56045E-2</c:v>
                </c:pt>
                <c:pt idx="657">
                  <c:v>-1.55473E-2</c:v>
                </c:pt>
                <c:pt idx="658">
                  <c:v>-1.5475300000000001E-2</c:v>
                </c:pt>
                <c:pt idx="659">
                  <c:v>-1.55196E-2</c:v>
                </c:pt>
                <c:pt idx="660">
                  <c:v>-1.54314E-2</c:v>
                </c:pt>
                <c:pt idx="661">
                  <c:v>-1.5485799999999999E-2</c:v>
                </c:pt>
                <c:pt idx="662">
                  <c:v>-1.5251600000000001E-2</c:v>
                </c:pt>
                <c:pt idx="663">
                  <c:v>-1.54057E-2</c:v>
                </c:pt>
                <c:pt idx="664">
                  <c:v>-1.5317900000000001E-2</c:v>
                </c:pt>
                <c:pt idx="665">
                  <c:v>-1.52955E-2</c:v>
                </c:pt>
                <c:pt idx="666">
                  <c:v>-1.53241E-2</c:v>
                </c:pt>
                <c:pt idx="667">
                  <c:v>-1.5225900000000001E-2</c:v>
                </c:pt>
                <c:pt idx="668">
                  <c:v>-1.5113400000000001E-2</c:v>
                </c:pt>
                <c:pt idx="669">
                  <c:v>-1.50809E-2</c:v>
                </c:pt>
                <c:pt idx="670">
                  <c:v>-1.5072800000000001E-2</c:v>
                </c:pt>
                <c:pt idx="671">
                  <c:v>-1.50948E-2</c:v>
                </c:pt>
                <c:pt idx="672">
                  <c:v>-1.49956E-2</c:v>
                </c:pt>
                <c:pt idx="673">
                  <c:v>-1.49541E-2</c:v>
                </c:pt>
                <c:pt idx="674">
                  <c:v>-1.49436E-2</c:v>
                </c:pt>
                <c:pt idx="675">
                  <c:v>-1.4910700000000001E-2</c:v>
                </c:pt>
                <c:pt idx="676">
                  <c:v>-1.4816299999999999E-2</c:v>
                </c:pt>
                <c:pt idx="677">
                  <c:v>-1.48554E-2</c:v>
                </c:pt>
                <c:pt idx="678">
                  <c:v>-1.48611E-2</c:v>
                </c:pt>
                <c:pt idx="679">
                  <c:v>-1.48802E-2</c:v>
                </c:pt>
                <c:pt idx="680">
                  <c:v>-1.4707599999999999E-2</c:v>
                </c:pt>
                <c:pt idx="681">
                  <c:v>-1.48454E-2</c:v>
                </c:pt>
                <c:pt idx="682">
                  <c:v>-1.4864E-2</c:v>
                </c:pt>
                <c:pt idx="683">
                  <c:v>-1.48635E-2</c:v>
                </c:pt>
                <c:pt idx="684">
                  <c:v>-1.47414E-2</c:v>
                </c:pt>
                <c:pt idx="685">
                  <c:v>-1.4854900000000001E-2</c:v>
                </c:pt>
                <c:pt idx="686">
                  <c:v>-1.4949799999999999E-2</c:v>
                </c:pt>
                <c:pt idx="687">
                  <c:v>-1.4952699999999999E-2</c:v>
                </c:pt>
                <c:pt idx="688">
                  <c:v>-1.4984600000000001E-2</c:v>
                </c:pt>
                <c:pt idx="689">
                  <c:v>-1.4980800000000001E-2</c:v>
                </c:pt>
                <c:pt idx="690">
                  <c:v>-1.50952E-2</c:v>
                </c:pt>
                <c:pt idx="691">
                  <c:v>-1.5144299999999999E-2</c:v>
                </c:pt>
                <c:pt idx="692">
                  <c:v>-1.50776E-2</c:v>
                </c:pt>
                <c:pt idx="693">
                  <c:v>-1.5222100000000001E-2</c:v>
                </c:pt>
                <c:pt idx="694">
                  <c:v>-1.5325500000000001E-2</c:v>
                </c:pt>
                <c:pt idx="695">
                  <c:v>-1.5266399999999999E-2</c:v>
                </c:pt>
                <c:pt idx="696">
                  <c:v>-1.53475E-2</c:v>
                </c:pt>
                <c:pt idx="697">
                  <c:v>-1.55015E-2</c:v>
                </c:pt>
                <c:pt idx="698">
                  <c:v>-1.5450999999999999E-2</c:v>
                </c:pt>
                <c:pt idx="699">
                  <c:v>-1.5602599999999999E-2</c:v>
                </c:pt>
                <c:pt idx="700">
                  <c:v>-1.5719400000000001E-2</c:v>
                </c:pt>
                <c:pt idx="701">
                  <c:v>-1.5746599999999999E-2</c:v>
                </c:pt>
                <c:pt idx="702">
                  <c:v>-1.5861E-2</c:v>
                </c:pt>
                <c:pt idx="703">
                  <c:v>-1.5938299999999999E-2</c:v>
                </c:pt>
                <c:pt idx="704">
                  <c:v>-1.59883E-2</c:v>
                </c:pt>
                <c:pt idx="705">
                  <c:v>-1.60532E-2</c:v>
                </c:pt>
                <c:pt idx="706">
                  <c:v>-1.6142400000000001E-2</c:v>
                </c:pt>
                <c:pt idx="707">
                  <c:v>-1.6129000000000001E-2</c:v>
                </c:pt>
                <c:pt idx="708">
                  <c:v>-1.6225799999999999E-2</c:v>
                </c:pt>
                <c:pt idx="709">
                  <c:v>-1.6168100000000001E-2</c:v>
                </c:pt>
                <c:pt idx="710">
                  <c:v>-1.6191000000000001E-2</c:v>
                </c:pt>
                <c:pt idx="711">
                  <c:v>-1.6192000000000002E-2</c:v>
                </c:pt>
                <c:pt idx="712">
                  <c:v>-1.6279200000000001E-2</c:v>
                </c:pt>
                <c:pt idx="713">
                  <c:v>-1.6222500000000001E-2</c:v>
                </c:pt>
                <c:pt idx="714">
                  <c:v>-1.62969E-2</c:v>
                </c:pt>
                <c:pt idx="715">
                  <c:v>-1.6129000000000001E-2</c:v>
                </c:pt>
                <c:pt idx="716">
                  <c:v>-1.6153299999999999E-2</c:v>
                </c:pt>
                <c:pt idx="717">
                  <c:v>-1.6077999999999999E-2</c:v>
                </c:pt>
                <c:pt idx="718">
                  <c:v>-1.6150999999999999E-2</c:v>
                </c:pt>
                <c:pt idx="719">
                  <c:v>-1.5976400000000002E-2</c:v>
                </c:pt>
                <c:pt idx="720">
                  <c:v>-1.58949E-2</c:v>
                </c:pt>
                <c:pt idx="721">
                  <c:v>-1.5937300000000001E-2</c:v>
                </c:pt>
                <c:pt idx="722">
                  <c:v>-1.5798599999999999E-2</c:v>
                </c:pt>
                <c:pt idx="723">
                  <c:v>-1.5789500000000001E-2</c:v>
                </c:pt>
                <c:pt idx="724">
                  <c:v>-1.58377E-2</c:v>
                </c:pt>
                <c:pt idx="725">
                  <c:v>-1.5777599999999999E-2</c:v>
                </c:pt>
                <c:pt idx="726">
                  <c:v>-1.5646E-2</c:v>
                </c:pt>
                <c:pt idx="727">
                  <c:v>-1.5648800000000001E-2</c:v>
                </c:pt>
                <c:pt idx="728">
                  <c:v>-1.5683200000000001E-2</c:v>
                </c:pt>
                <c:pt idx="729">
                  <c:v>-1.57547E-2</c:v>
                </c:pt>
                <c:pt idx="730">
                  <c:v>-1.5768999999999998E-2</c:v>
                </c:pt>
                <c:pt idx="731">
                  <c:v>-1.57809E-2</c:v>
                </c:pt>
                <c:pt idx="732">
                  <c:v>-1.5748000000000002E-2</c:v>
                </c:pt>
                <c:pt idx="733">
                  <c:v>-1.5785199999999999E-2</c:v>
                </c:pt>
                <c:pt idx="734">
                  <c:v>-1.5800499999999999E-2</c:v>
                </c:pt>
                <c:pt idx="735">
                  <c:v>-1.5771899999999998E-2</c:v>
                </c:pt>
                <c:pt idx="736">
                  <c:v>-1.5736099999999999E-2</c:v>
                </c:pt>
                <c:pt idx="737">
                  <c:v>-1.5792400000000002E-2</c:v>
                </c:pt>
                <c:pt idx="738">
                  <c:v>-1.5831000000000001E-2</c:v>
                </c:pt>
                <c:pt idx="739">
                  <c:v>-1.5849599999999998E-2</c:v>
                </c:pt>
                <c:pt idx="740">
                  <c:v>-1.5875799999999999E-2</c:v>
                </c:pt>
                <c:pt idx="741">
                  <c:v>-1.6091299999999999E-2</c:v>
                </c:pt>
                <c:pt idx="742">
                  <c:v>-1.5965900000000002E-2</c:v>
                </c:pt>
                <c:pt idx="743">
                  <c:v>-1.6018899999999999E-2</c:v>
                </c:pt>
                <c:pt idx="744">
                  <c:v>-1.6040800000000001E-2</c:v>
                </c:pt>
                <c:pt idx="745">
                  <c:v>-1.61076E-2</c:v>
                </c:pt>
                <c:pt idx="746">
                  <c:v>-1.6305900000000002E-2</c:v>
                </c:pt>
                <c:pt idx="747">
                  <c:v>-1.62735E-2</c:v>
                </c:pt>
                <c:pt idx="748">
                  <c:v>-1.6303499999999999E-2</c:v>
                </c:pt>
                <c:pt idx="749">
                  <c:v>-1.6345499999999999E-2</c:v>
                </c:pt>
                <c:pt idx="750">
                  <c:v>-1.6410399999999999E-2</c:v>
                </c:pt>
                <c:pt idx="751">
                  <c:v>-1.66678E-2</c:v>
                </c:pt>
                <c:pt idx="752">
                  <c:v>-1.66807E-2</c:v>
                </c:pt>
                <c:pt idx="753">
                  <c:v>-1.6513300000000002E-2</c:v>
                </c:pt>
                <c:pt idx="754">
                  <c:v>-1.67298E-2</c:v>
                </c:pt>
                <c:pt idx="755">
                  <c:v>-1.6786599999999999E-2</c:v>
                </c:pt>
                <c:pt idx="756">
                  <c:v>-1.6905799999999999E-2</c:v>
                </c:pt>
                <c:pt idx="757">
                  <c:v>-1.6895799999999999E-2</c:v>
                </c:pt>
                <c:pt idx="758">
                  <c:v>-1.6916299999999999E-2</c:v>
                </c:pt>
                <c:pt idx="759">
                  <c:v>-1.70622E-2</c:v>
                </c:pt>
                <c:pt idx="760">
                  <c:v>-1.7244300000000001E-2</c:v>
                </c:pt>
                <c:pt idx="761">
                  <c:v>-1.7176199999999999E-2</c:v>
                </c:pt>
                <c:pt idx="762">
                  <c:v>-1.7356400000000001E-2</c:v>
                </c:pt>
                <c:pt idx="763">
                  <c:v>-1.7364999999999998E-2</c:v>
                </c:pt>
                <c:pt idx="764">
                  <c:v>-1.73473E-2</c:v>
                </c:pt>
                <c:pt idx="765">
                  <c:v>-1.7392600000000001E-2</c:v>
                </c:pt>
                <c:pt idx="766">
                  <c:v>-1.73268E-2</c:v>
                </c:pt>
                <c:pt idx="767">
                  <c:v>-1.7310599999999999E-2</c:v>
                </c:pt>
                <c:pt idx="768">
                  <c:v>-1.7405E-2</c:v>
                </c:pt>
                <c:pt idx="769">
                  <c:v>-1.7254800000000001E-2</c:v>
                </c:pt>
                <c:pt idx="770">
                  <c:v>-1.7426000000000001E-2</c:v>
                </c:pt>
                <c:pt idx="771">
                  <c:v>-1.7359699999999999E-2</c:v>
                </c:pt>
                <c:pt idx="772">
                  <c:v>-1.7527600000000001E-2</c:v>
                </c:pt>
                <c:pt idx="773">
                  <c:v>-1.74618E-2</c:v>
                </c:pt>
                <c:pt idx="774">
                  <c:v>-1.7443199999999999E-2</c:v>
                </c:pt>
                <c:pt idx="775">
                  <c:v>-1.7402600000000001E-2</c:v>
                </c:pt>
                <c:pt idx="776">
                  <c:v>-1.7215299999999999E-2</c:v>
                </c:pt>
                <c:pt idx="777">
                  <c:v>-1.7226200000000001E-2</c:v>
                </c:pt>
                <c:pt idx="778">
                  <c:v>-1.7205700000000001E-2</c:v>
                </c:pt>
                <c:pt idx="779">
                  <c:v>-1.73793E-2</c:v>
                </c:pt>
                <c:pt idx="780">
                  <c:v>-1.7203300000000001E-2</c:v>
                </c:pt>
                <c:pt idx="781">
                  <c:v>-1.74003E-2</c:v>
                </c:pt>
                <c:pt idx="782">
                  <c:v>-1.7273899999999998E-2</c:v>
                </c:pt>
                <c:pt idx="783">
                  <c:v>-1.73922E-2</c:v>
                </c:pt>
                <c:pt idx="784">
                  <c:v>-1.7302499999999998E-2</c:v>
                </c:pt>
                <c:pt idx="785">
                  <c:v>-1.71089E-2</c:v>
                </c:pt>
                <c:pt idx="786">
                  <c:v>-1.7149000000000001E-2</c:v>
                </c:pt>
                <c:pt idx="787">
                  <c:v>-1.72906E-2</c:v>
                </c:pt>
                <c:pt idx="788">
                  <c:v>-1.6957300000000002E-2</c:v>
                </c:pt>
                <c:pt idx="789">
                  <c:v>-1.71995E-2</c:v>
                </c:pt>
                <c:pt idx="790">
                  <c:v>-1.6981099999999999E-2</c:v>
                </c:pt>
                <c:pt idx="791">
                  <c:v>-1.7055000000000001E-2</c:v>
                </c:pt>
                <c:pt idx="792">
                  <c:v>-1.7036900000000001E-2</c:v>
                </c:pt>
                <c:pt idx="793">
                  <c:v>-1.7144699999999999E-2</c:v>
                </c:pt>
                <c:pt idx="794">
                  <c:v>-1.70364E-2</c:v>
                </c:pt>
                <c:pt idx="795">
                  <c:v>-1.73998E-2</c:v>
                </c:pt>
                <c:pt idx="796">
                  <c:v>-1.72882E-2</c:v>
                </c:pt>
                <c:pt idx="797">
                  <c:v>-1.7276300000000001E-2</c:v>
                </c:pt>
                <c:pt idx="798">
                  <c:v>-1.7211000000000001E-2</c:v>
                </c:pt>
                <c:pt idx="799">
                  <c:v>-1.7418900000000001E-2</c:v>
                </c:pt>
                <c:pt idx="800">
                  <c:v>-1.71824E-2</c:v>
                </c:pt>
                <c:pt idx="801">
                  <c:v>-1.73583E-2</c:v>
                </c:pt>
                <c:pt idx="802">
                  <c:v>-1.7478500000000001E-2</c:v>
                </c:pt>
                <c:pt idx="803">
                  <c:v>-1.72567E-2</c:v>
                </c:pt>
                <c:pt idx="804">
                  <c:v>-1.7436E-2</c:v>
                </c:pt>
                <c:pt idx="805">
                  <c:v>-1.7509500000000001E-2</c:v>
                </c:pt>
                <c:pt idx="806">
                  <c:v>-1.7829899999999999E-2</c:v>
                </c:pt>
                <c:pt idx="807">
                  <c:v>-1.7857100000000001E-2</c:v>
                </c:pt>
                <c:pt idx="808">
                  <c:v>-1.7774100000000001E-2</c:v>
                </c:pt>
                <c:pt idx="809">
                  <c:v>-1.7855200000000002E-2</c:v>
                </c:pt>
                <c:pt idx="810">
                  <c:v>-1.8043E-2</c:v>
                </c:pt>
                <c:pt idx="811">
                  <c:v>-1.8148899999999999E-2</c:v>
                </c:pt>
                <c:pt idx="812">
                  <c:v>-1.8513700000000001E-2</c:v>
                </c:pt>
                <c:pt idx="813">
                  <c:v>-1.8352500000000001E-2</c:v>
                </c:pt>
                <c:pt idx="814">
                  <c:v>-1.8985700000000001E-2</c:v>
                </c:pt>
                <c:pt idx="815">
                  <c:v>-1.8570400000000001E-2</c:v>
                </c:pt>
                <c:pt idx="816">
                  <c:v>-1.9321399999999999E-2</c:v>
                </c:pt>
                <c:pt idx="817">
                  <c:v>-1.9465400000000001E-2</c:v>
                </c:pt>
                <c:pt idx="818">
                  <c:v>-1.9503099999999999E-2</c:v>
                </c:pt>
                <c:pt idx="819">
                  <c:v>-1.9097300000000001E-2</c:v>
                </c:pt>
                <c:pt idx="820">
                  <c:v>-2.0096300000000001E-2</c:v>
                </c:pt>
                <c:pt idx="821">
                  <c:v>-1.9656199999999999E-2</c:v>
                </c:pt>
                <c:pt idx="822">
                  <c:v>-2.00906E-2</c:v>
                </c:pt>
                <c:pt idx="823">
                  <c:v>-2.0031899999999998E-2</c:v>
                </c:pt>
                <c:pt idx="824">
                  <c:v>-2.03915E-2</c:v>
                </c:pt>
                <c:pt idx="825">
                  <c:v>-2.0249799999999998E-2</c:v>
                </c:pt>
                <c:pt idx="826">
                  <c:v>-2.10137E-2</c:v>
                </c:pt>
                <c:pt idx="827">
                  <c:v>-2.0310399999999999E-2</c:v>
                </c:pt>
                <c:pt idx="828">
                  <c:v>-2.0898300000000002E-2</c:v>
                </c:pt>
                <c:pt idx="829">
                  <c:v>-2.1127199999999999E-2</c:v>
                </c:pt>
                <c:pt idx="830">
                  <c:v>-2.1488699999999999E-2</c:v>
                </c:pt>
                <c:pt idx="831">
                  <c:v>-2.14448E-2</c:v>
                </c:pt>
                <c:pt idx="832">
                  <c:v>-2.1977900000000002E-2</c:v>
                </c:pt>
                <c:pt idx="833">
                  <c:v>-2.1319899999999999E-2</c:v>
                </c:pt>
                <c:pt idx="834">
                  <c:v>-2.2098099999999999E-2</c:v>
                </c:pt>
                <c:pt idx="835">
                  <c:v>-2.1811000000000001E-2</c:v>
                </c:pt>
                <c:pt idx="836">
                  <c:v>-2.2184800000000001E-2</c:v>
                </c:pt>
                <c:pt idx="837">
                  <c:v>-2.24829E-2</c:v>
                </c:pt>
                <c:pt idx="838">
                  <c:v>-2.2571999999999998E-2</c:v>
                </c:pt>
                <c:pt idx="839">
                  <c:v>-2.2377500000000002E-2</c:v>
                </c:pt>
                <c:pt idx="840">
                  <c:v>-2.3751700000000001E-2</c:v>
                </c:pt>
                <c:pt idx="841">
                  <c:v>-2.3083200000000002E-2</c:v>
                </c:pt>
                <c:pt idx="842">
                  <c:v>-2.385E-2</c:v>
                </c:pt>
                <c:pt idx="843">
                  <c:v>-2.36993E-2</c:v>
                </c:pt>
                <c:pt idx="844">
                  <c:v>-2.40965E-2</c:v>
                </c:pt>
                <c:pt idx="845">
                  <c:v>-2.36425E-2</c:v>
                </c:pt>
                <c:pt idx="846">
                  <c:v>-2.4308199999999999E-2</c:v>
                </c:pt>
                <c:pt idx="847">
                  <c:v>-2.44412E-2</c:v>
                </c:pt>
                <c:pt idx="848">
                  <c:v>-2.4948100000000001E-2</c:v>
                </c:pt>
                <c:pt idx="849">
                  <c:v>-2.50797E-2</c:v>
                </c:pt>
                <c:pt idx="850">
                  <c:v>-2.4756899999999998E-2</c:v>
                </c:pt>
                <c:pt idx="851">
                  <c:v>-2.5271399999999999E-2</c:v>
                </c:pt>
                <c:pt idx="852">
                  <c:v>-2.5355300000000001E-2</c:v>
                </c:pt>
                <c:pt idx="853">
                  <c:v>-2.6056300000000001E-2</c:v>
                </c:pt>
                <c:pt idx="854">
                  <c:v>-2.6080599999999999E-2</c:v>
                </c:pt>
                <c:pt idx="855">
                  <c:v>-2.5815500000000002E-2</c:v>
                </c:pt>
                <c:pt idx="856">
                  <c:v>-2.6708099999999999E-2</c:v>
                </c:pt>
                <c:pt idx="857">
                  <c:v>-2.6589399999999999E-2</c:v>
                </c:pt>
                <c:pt idx="858">
                  <c:v>-2.65379E-2</c:v>
                </c:pt>
                <c:pt idx="859">
                  <c:v>-2.6703399999999999E-2</c:v>
                </c:pt>
                <c:pt idx="860">
                  <c:v>-2.75602E-2</c:v>
                </c:pt>
                <c:pt idx="861">
                  <c:v>-2.67668E-2</c:v>
                </c:pt>
                <c:pt idx="862">
                  <c:v>-2.7390000000000001E-2</c:v>
                </c:pt>
                <c:pt idx="863">
                  <c:v>-2.77834E-2</c:v>
                </c:pt>
                <c:pt idx="864">
                  <c:v>-2.76537E-2</c:v>
                </c:pt>
                <c:pt idx="865">
                  <c:v>-2.8363699999999999E-2</c:v>
                </c:pt>
                <c:pt idx="866">
                  <c:v>-2.8784299999999999E-2</c:v>
                </c:pt>
                <c:pt idx="867">
                  <c:v>-2.8707E-2</c:v>
                </c:pt>
                <c:pt idx="868">
                  <c:v>-3.03469E-2</c:v>
                </c:pt>
                <c:pt idx="869">
                  <c:v>-2.9789900000000001E-2</c:v>
                </c:pt>
                <c:pt idx="870">
                  <c:v>-3.0993900000000001E-2</c:v>
                </c:pt>
                <c:pt idx="871">
                  <c:v>-3.0500900000000001E-2</c:v>
                </c:pt>
                <c:pt idx="872">
                  <c:v>-3.0900500000000001E-2</c:v>
                </c:pt>
                <c:pt idx="873">
                  <c:v>-2.9489999999999999E-2</c:v>
                </c:pt>
                <c:pt idx="874">
                  <c:v>-3.0563400000000001E-2</c:v>
                </c:pt>
                <c:pt idx="875">
                  <c:v>-3.0119400000000001E-2</c:v>
                </c:pt>
                <c:pt idx="876">
                  <c:v>-2.8290300000000001E-2</c:v>
                </c:pt>
                <c:pt idx="877">
                  <c:v>-2.8760000000000001E-2</c:v>
                </c:pt>
                <c:pt idx="878">
                  <c:v>-2.81076E-2</c:v>
                </c:pt>
                <c:pt idx="879">
                  <c:v>-2.71711E-2</c:v>
                </c:pt>
                <c:pt idx="880">
                  <c:v>-2.6868300000000001E-2</c:v>
                </c:pt>
                <c:pt idx="881">
                  <c:v>-2.6806400000000001E-2</c:v>
                </c:pt>
                <c:pt idx="882">
                  <c:v>-2.7354199999999999E-2</c:v>
                </c:pt>
                <c:pt idx="883">
                  <c:v>-2.62165E-2</c:v>
                </c:pt>
                <c:pt idx="884">
                  <c:v>-2.88199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5F1-4059-8CE4-BCFCC3B5173F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[2]Sheet3!$A$2:$A$683</c:f>
              <c:numCache>
                <c:formatCode>General</c:formatCode>
                <c:ptCount val="68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</c:numCache>
            </c:numRef>
          </c:xVal>
          <c:yVal>
            <c:numRef>
              <c:f>[2]Sheet3!$B$2:$B$752</c:f>
              <c:numCache>
                <c:formatCode>General</c:formatCode>
                <c:ptCount val="751"/>
                <c:pt idx="0">
                  <c:v>-1.0248900000000001</c:v>
                </c:pt>
                <c:pt idx="1">
                  <c:v>-1.18204</c:v>
                </c:pt>
                <c:pt idx="2">
                  <c:v>-0.85332799999999998</c:v>
                </c:pt>
                <c:pt idx="3">
                  <c:v>-1.09623</c:v>
                </c:pt>
                <c:pt idx="4">
                  <c:v>-1.0666100000000001</c:v>
                </c:pt>
                <c:pt idx="5">
                  <c:v>-1.23095</c:v>
                </c:pt>
                <c:pt idx="6">
                  <c:v>-0.80469999999999997</c:v>
                </c:pt>
                <c:pt idx="7">
                  <c:v>-0.69972500000000004</c:v>
                </c:pt>
                <c:pt idx="8">
                  <c:v>-1.2185600000000001</c:v>
                </c:pt>
                <c:pt idx="9">
                  <c:v>-1.2226999999999999</c:v>
                </c:pt>
                <c:pt idx="10">
                  <c:v>-0.82111800000000001</c:v>
                </c:pt>
                <c:pt idx="11">
                  <c:v>-0.90174399999999999</c:v>
                </c:pt>
                <c:pt idx="12">
                  <c:v>-0.73455000000000004</c:v>
                </c:pt>
                <c:pt idx="13">
                  <c:v>-1.39316</c:v>
                </c:pt>
                <c:pt idx="14">
                  <c:v>-0.86793900000000002</c:v>
                </c:pt>
                <c:pt idx="15">
                  <c:v>-0.58555000000000001</c:v>
                </c:pt>
                <c:pt idx="16">
                  <c:v>-0.76852399999999998</c:v>
                </c:pt>
                <c:pt idx="17">
                  <c:v>-1.27891</c:v>
                </c:pt>
                <c:pt idx="18">
                  <c:v>-1.4572799999999999</c:v>
                </c:pt>
                <c:pt idx="19">
                  <c:v>-1.5178799999999999</c:v>
                </c:pt>
                <c:pt idx="20">
                  <c:v>-1.2756700000000001</c:v>
                </c:pt>
                <c:pt idx="21">
                  <c:v>-1.2618799999999999</c:v>
                </c:pt>
                <c:pt idx="22">
                  <c:v>-1.1373500000000001</c:v>
                </c:pt>
                <c:pt idx="23">
                  <c:v>-0.69014900000000001</c:v>
                </c:pt>
                <c:pt idx="24">
                  <c:v>-1.5440700000000001</c:v>
                </c:pt>
                <c:pt idx="25">
                  <c:v>-1.4251</c:v>
                </c:pt>
                <c:pt idx="26">
                  <c:v>-1.48376</c:v>
                </c:pt>
                <c:pt idx="27">
                  <c:v>-1.3899300000000001</c:v>
                </c:pt>
                <c:pt idx="28">
                  <c:v>-0.81680799999999998</c:v>
                </c:pt>
                <c:pt idx="29">
                  <c:v>-0.62281900000000001</c:v>
                </c:pt>
                <c:pt idx="30">
                  <c:v>-1.1065199999999999</c:v>
                </c:pt>
                <c:pt idx="31">
                  <c:v>-0.88105199999999995</c:v>
                </c:pt>
                <c:pt idx="32">
                  <c:v>-1.34016</c:v>
                </c:pt>
                <c:pt idx="33">
                  <c:v>-0.318772</c:v>
                </c:pt>
                <c:pt idx="34">
                  <c:v>-0.939141</c:v>
                </c:pt>
                <c:pt idx="35">
                  <c:v>-0.87118799999999996</c:v>
                </c:pt>
                <c:pt idx="36">
                  <c:v>-0.76586600000000005</c:v>
                </c:pt>
                <c:pt idx="37">
                  <c:v>-1.2574000000000001</c:v>
                </c:pt>
                <c:pt idx="38">
                  <c:v>-1.01088</c:v>
                </c:pt>
                <c:pt idx="39">
                  <c:v>-0.71980699999999997</c:v>
                </c:pt>
                <c:pt idx="40">
                  <c:v>-1.0328900000000001</c:v>
                </c:pt>
                <c:pt idx="41">
                  <c:v>-1.3671800000000001</c:v>
                </c:pt>
                <c:pt idx="42">
                  <c:v>-0.67973899999999998</c:v>
                </c:pt>
                <c:pt idx="43">
                  <c:v>-0.364062</c:v>
                </c:pt>
                <c:pt idx="44">
                  <c:v>-0.61583900000000003</c:v>
                </c:pt>
                <c:pt idx="45">
                  <c:v>-0.69901899999999995</c:v>
                </c:pt>
                <c:pt idx="46">
                  <c:v>-0.88570499999999996</c:v>
                </c:pt>
                <c:pt idx="47">
                  <c:v>-0.93164800000000003</c:v>
                </c:pt>
                <c:pt idx="48">
                  <c:v>-0.43369400000000002</c:v>
                </c:pt>
                <c:pt idx="49">
                  <c:v>-1.3063199999999999</c:v>
                </c:pt>
                <c:pt idx="50">
                  <c:v>-1.1508100000000001</c:v>
                </c:pt>
                <c:pt idx="51">
                  <c:v>-0.82682999999999995</c:v>
                </c:pt>
                <c:pt idx="52">
                  <c:v>-0.81813199999999997</c:v>
                </c:pt>
                <c:pt idx="53">
                  <c:v>-0.40934100000000001</c:v>
                </c:pt>
                <c:pt idx="54">
                  <c:v>-0.56669999999999998</c:v>
                </c:pt>
                <c:pt idx="55">
                  <c:v>-0.74094199999999999</c:v>
                </c:pt>
                <c:pt idx="56">
                  <c:v>-0.58581399999999995</c:v>
                </c:pt>
                <c:pt idx="57">
                  <c:v>-0.89665300000000003</c:v>
                </c:pt>
                <c:pt idx="58">
                  <c:v>-0.269345</c:v>
                </c:pt>
                <c:pt idx="59">
                  <c:v>-0.30792399999999998</c:v>
                </c:pt>
                <c:pt idx="60">
                  <c:v>-1.4934099999999999</c:v>
                </c:pt>
                <c:pt idx="61">
                  <c:v>-0.40190599999999999</c:v>
                </c:pt>
                <c:pt idx="62">
                  <c:v>-0.20002800000000001</c:v>
                </c:pt>
                <c:pt idx="63">
                  <c:v>-1.1601300000000001</c:v>
                </c:pt>
                <c:pt idx="64">
                  <c:v>2.9905299999999999E-2</c:v>
                </c:pt>
                <c:pt idx="65">
                  <c:v>-8.2882399999999995E-2</c:v>
                </c:pt>
                <c:pt idx="66">
                  <c:v>-0.36670399999999997</c:v>
                </c:pt>
                <c:pt idx="67">
                  <c:v>0.340808</c:v>
                </c:pt>
                <c:pt idx="68">
                  <c:v>0.83432099999999998</c:v>
                </c:pt>
                <c:pt idx="69">
                  <c:v>2.36287</c:v>
                </c:pt>
                <c:pt idx="70">
                  <c:v>2.0286400000000002</c:v>
                </c:pt>
                <c:pt idx="71">
                  <c:v>1.07321</c:v>
                </c:pt>
                <c:pt idx="72">
                  <c:v>1.0317400000000001</c:v>
                </c:pt>
                <c:pt idx="73">
                  <c:v>1.00827</c:v>
                </c:pt>
                <c:pt idx="74">
                  <c:v>0.94527700000000003</c:v>
                </c:pt>
                <c:pt idx="75">
                  <c:v>0.95907500000000001</c:v>
                </c:pt>
                <c:pt idx="76">
                  <c:v>0.93943699999999997</c:v>
                </c:pt>
                <c:pt idx="77">
                  <c:v>0.93179299999999998</c:v>
                </c:pt>
                <c:pt idx="78">
                  <c:v>0.94389299999999998</c:v>
                </c:pt>
                <c:pt idx="79">
                  <c:v>0.92887600000000003</c:v>
                </c:pt>
                <c:pt idx="80">
                  <c:v>0.94054899999999997</c:v>
                </c:pt>
                <c:pt idx="81">
                  <c:v>0.93044199999999999</c:v>
                </c:pt>
                <c:pt idx="82">
                  <c:v>0.93228999999999995</c:v>
                </c:pt>
                <c:pt idx="83">
                  <c:v>0.93093999999999999</c:v>
                </c:pt>
                <c:pt idx="84">
                  <c:v>0.92923900000000004</c:v>
                </c:pt>
                <c:pt idx="85">
                  <c:v>0.93648100000000001</c:v>
                </c:pt>
                <c:pt idx="86">
                  <c:v>0.93257199999999996</c:v>
                </c:pt>
                <c:pt idx="87">
                  <c:v>0.93676599999999999</c:v>
                </c:pt>
                <c:pt idx="88">
                  <c:v>0.93684599999999996</c:v>
                </c:pt>
                <c:pt idx="89">
                  <c:v>0.92657500000000004</c:v>
                </c:pt>
                <c:pt idx="90">
                  <c:v>0.92390000000000005</c:v>
                </c:pt>
                <c:pt idx="91">
                  <c:v>0.92532099999999995</c:v>
                </c:pt>
                <c:pt idx="92">
                  <c:v>0.91721900000000001</c:v>
                </c:pt>
                <c:pt idx="93">
                  <c:v>0.91440900000000003</c:v>
                </c:pt>
                <c:pt idx="94">
                  <c:v>0.90696500000000002</c:v>
                </c:pt>
                <c:pt idx="95">
                  <c:v>0.89539000000000002</c:v>
                </c:pt>
                <c:pt idx="96">
                  <c:v>0.89237</c:v>
                </c:pt>
                <c:pt idx="97">
                  <c:v>0.87535399999999997</c:v>
                </c:pt>
                <c:pt idx="98">
                  <c:v>0.87086300000000005</c:v>
                </c:pt>
                <c:pt idx="99">
                  <c:v>0.85533000000000003</c:v>
                </c:pt>
                <c:pt idx="100">
                  <c:v>0.83514299999999997</c:v>
                </c:pt>
                <c:pt idx="101">
                  <c:v>0.82284299999999999</c:v>
                </c:pt>
                <c:pt idx="102">
                  <c:v>0.80418000000000001</c:v>
                </c:pt>
                <c:pt idx="103">
                  <c:v>0.79219600000000001</c:v>
                </c:pt>
                <c:pt idx="104">
                  <c:v>0.77598</c:v>
                </c:pt>
                <c:pt idx="105">
                  <c:v>0.76087000000000005</c:v>
                </c:pt>
                <c:pt idx="106">
                  <c:v>0.75161699999999998</c:v>
                </c:pt>
                <c:pt idx="107">
                  <c:v>0.74088799999999999</c:v>
                </c:pt>
                <c:pt idx="108">
                  <c:v>0.73401799999999995</c:v>
                </c:pt>
                <c:pt idx="109">
                  <c:v>0.72465999999999997</c:v>
                </c:pt>
                <c:pt idx="110">
                  <c:v>0.71969499999999997</c:v>
                </c:pt>
                <c:pt idx="111">
                  <c:v>0.71555199999999997</c:v>
                </c:pt>
                <c:pt idx="112">
                  <c:v>0.70701199999999997</c:v>
                </c:pt>
                <c:pt idx="113">
                  <c:v>0.70559899999999998</c:v>
                </c:pt>
                <c:pt idx="114">
                  <c:v>0.70016500000000004</c:v>
                </c:pt>
                <c:pt idx="115">
                  <c:v>0.70295600000000003</c:v>
                </c:pt>
                <c:pt idx="116">
                  <c:v>0.698129</c:v>
                </c:pt>
                <c:pt idx="117">
                  <c:v>0.69303800000000004</c:v>
                </c:pt>
                <c:pt idx="118">
                  <c:v>0.69170500000000001</c:v>
                </c:pt>
                <c:pt idx="119">
                  <c:v>0.68598199999999998</c:v>
                </c:pt>
                <c:pt idx="120">
                  <c:v>0.68441799999999997</c:v>
                </c:pt>
                <c:pt idx="121">
                  <c:v>0.67863399999999996</c:v>
                </c:pt>
                <c:pt idx="122">
                  <c:v>0.67510700000000001</c:v>
                </c:pt>
                <c:pt idx="123">
                  <c:v>0.66928799999999999</c:v>
                </c:pt>
                <c:pt idx="124">
                  <c:v>0.66341700000000003</c:v>
                </c:pt>
                <c:pt idx="125">
                  <c:v>0.65674299999999997</c:v>
                </c:pt>
                <c:pt idx="126">
                  <c:v>0.65281999999999996</c:v>
                </c:pt>
                <c:pt idx="127">
                  <c:v>0.64493599999999995</c:v>
                </c:pt>
                <c:pt idx="128">
                  <c:v>0.63816600000000001</c:v>
                </c:pt>
                <c:pt idx="129">
                  <c:v>0.63196600000000003</c:v>
                </c:pt>
                <c:pt idx="130">
                  <c:v>0.62212699999999999</c:v>
                </c:pt>
                <c:pt idx="131">
                  <c:v>0.61470199999999997</c:v>
                </c:pt>
                <c:pt idx="132">
                  <c:v>0.60379700000000003</c:v>
                </c:pt>
                <c:pt idx="133">
                  <c:v>0.59312699999999996</c:v>
                </c:pt>
                <c:pt idx="134">
                  <c:v>0.58214100000000002</c:v>
                </c:pt>
                <c:pt idx="135">
                  <c:v>0.56682999999999995</c:v>
                </c:pt>
                <c:pt idx="136">
                  <c:v>0.55536700000000006</c:v>
                </c:pt>
                <c:pt idx="137">
                  <c:v>0.54069900000000004</c:v>
                </c:pt>
                <c:pt idx="138">
                  <c:v>0.52743700000000004</c:v>
                </c:pt>
                <c:pt idx="139">
                  <c:v>0.51329400000000003</c:v>
                </c:pt>
                <c:pt idx="140">
                  <c:v>0.50049399999999999</c:v>
                </c:pt>
                <c:pt idx="141">
                  <c:v>0.48421599999999998</c:v>
                </c:pt>
                <c:pt idx="142">
                  <c:v>0.46993800000000002</c:v>
                </c:pt>
                <c:pt idx="143">
                  <c:v>0.457345</c:v>
                </c:pt>
                <c:pt idx="144">
                  <c:v>0.44283299999999998</c:v>
                </c:pt>
                <c:pt idx="145">
                  <c:v>0.42687999999999998</c:v>
                </c:pt>
                <c:pt idx="146">
                  <c:v>0.41246300000000002</c:v>
                </c:pt>
                <c:pt idx="147">
                  <c:v>0.39676400000000001</c:v>
                </c:pt>
                <c:pt idx="148">
                  <c:v>0.380882</c:v>
                </c:pt>
                <c:pt idx="149">
                  <c:v>0.36382199999999998</c:v>
                </c:pt>
                <c:pt idx="150">
                  <c:v>0.34734199999999998</c:v>
                </c:pt>
                <c:pt idx="151">
                  <c:v>0.33196900000000001</c:v>
                </c:pt>
                <c:pt idx="152">
                  <c:v>0.31500800000000001</c:v>
                </c:pt>
                <c:pt idx="153">
                  <c:v>0.29955999999999999</c:v>
                </c:pt>
                <c:pt idx="154">
                  <c:v>0.285381</c:v>
                </c:pt>
                <c:pt idx="155">
                  <c:v>0.270148</c:v>
                </c:pt>
                <c:pt idx="156">
                  <c:v>0.255851</c:v>
                </c:pt>
                <c:pt idx="157">
                  <c:v>0.24172099999999999</c:v>
                </c:pt>
                <c:pt idx="158">
                  <c:v>0.227908</c:v>
                </c:pt>
                <c:pt idx="159">
                  <c:v>0.21573100000000001</c:v>
                </c:pt>
                <c:pt idx="160">
                  <c:v>0.20180699999999999</c:v>
                </c:pt>
                <c:pt idx="161">
                  <c:v>0.19023300000000001</c:v>
                </c:pt>
                <c:pt idx="162">
                  <c:v>0.179397</c:v>
                </c:pt>
                <c:pt idx="163">
                  <c:v>0.16885500000000001</c:v>
                </c:pt>
                <c:pt idx="164">
                  <c:v>0.159938</c:v>
                </c:pt>
                <c:pt idx="165">
                  <c:v>0.150869</c:v>
                </c:pt>
                <c:pt idx="166">
                  <c:v>0.144675</c:v>
                </c:pt>
                <c:pt idx="167">
                  <c:v>0.13702400000000001</c:v>
                </c:pt>
                <c:pt idx="168">
                  <c:v>0.13151299999999999</c:v>
                </c:pt>
                <c:pt idx="169">
                  <c:v>0.127502</c:v>
                </c:pt>
                <c:pt idx="170">
                  <c:v>0.12306300000000001</c:v>
                </c:pt>
                <c:pt idx="171">
                  <c:v>0.12077400000000001</c:v>
                </c:pt>
                <c:pt idx="172">
                  <c:v>0.11544500000000001</c:v>
                </c:pt>
                <c:pt idx="173">
                  <c:v>0.11226999999999999</c:v>
                </c:pt>
                <c:pt idx="174">
                  <c:v>0.110528</c:v>
                </c:pt>
                <c:pt idx="175">
                  <c:v>0.10577</c:v>
                </c:pt>
                <c:pt idx="176">
                  <c:v>0.105114</c:v>
                </c:pt>
                <c:pt idx="177">
                  <c:v>0.10184699999999999</c:v>
                </c:pt>
                <c:pt idx="178">
                  <c:v>9.9944599999999995E-2</c:v>
                </c:pt>
                <c:pt idx="179">
                  <c:v>9.7467399999999996E-2</c:v>
                </c:pt>
                <c:pt idx="180">
                  <c:v>9.4608300000000006E-2</c:v>
                </c:pt>
                <c:pt idx="181">
                  <c:v>9.3796699999999997E-2</c:v>
                </c:pt>
                <c:pt idx="182">
                  <c:v>9.0616699999999994E-2</c:v>
                </c:pt>
                <c:pt idx="183">
                  <c:v>8.9979600000000007E-2</c:v>
                </c:pt>
                <c:pt idx="184">
                  <c:v>8.8344599999999995E-2</c:v>
                </c:pt>
                <c:pt idx="185">
                  <c:v>8.7332699999999999E-2</c:v>
                </c:pt>
                <c:pt idx="186">
                  <c:v>8.5015300000000002E-2</c:v>
                </c:pt>
                <c:pt idx="187">
                  <c:v>8.41832E-2</c:v>
                </c:pt>
                <c:pt idx="188">
                  <c:v>8.3479899999999996E-2</c:v>
                </c:pt>
                <c:pt idx="189">
                  <c:v>8.1990199999999999E-2</c:v>
                </c:pt>
                <c:pt idx="190">
                  <c:v>8.1245899999999996E-2</c:v>
                </c:pt>
                <c:pt idx="191">
                  <c:v>8.0816299999999994E-2</c:v>
                </c:pt>
                <c:pt idx="192">
                  <c:v>8.1541100000000005E-2</c:v>
                </c:pt>
                <c:pt idx="193">
                  <c:v>8.0905400000000002E-2</c:v>
                </c:pt>
                <c:pt idx="194">
                  <c:v>7.9707600000000003E-2</c:v>
                </c:pt>
                <c:pt idx="195">
                  <c:v>7.9403899999999999E-2</c:v>
                </c:pt>
                <c:pt idx="196">
                  <c:v>7.8510800000000006E-2</c:v>
                </c:pt>
                <c:pt idx="197">
                  <c:v>7.7994800000000003E-2</c:v>
                </c:pt>
                <c:pt idx="198">
                  <c:v>7.6764600000000002E-2</c:v>
                </c:pt>
                <c:pt idx="199">
                  <c:v>7.5618299999999999E-2</c:v>
                </c:pt>
                <c:pt idx="200">
                  <c:v>7.60522E-2</c:v>
                </c:pt>
                <c:pt idx="201">
                  <c:v>7.4800000000000005E-2</c:v>
                </c:pt>
                <c:pt idx="202">
                  <c:v>7.50942E-2</c:v>
                </c:pt>
                <c:pt idx="203">
                  <c:v>7.3036199999999996E-2</c:v>
                </c:pt>
                <c:pt idx="204">
                  <c:v>7.3444400000000007E-2</c:v>
                </c:pt>
                <c:pt idx="205">
                  <c:v>7.2138800000000003E-2</c:v>
                </c:pt>
                <c:pt idx="206">
                  <c:v>7.1089299999999994E-2</c:v>
                </c:pt>
                <c:pt idx="207">
                  <c:v>7.1660500000000002E-2</c:v>
                </c:pt>
                <c:pt idx="208">
                  <c:v>7.0321099999999997E-2</c:v>
                </c:pt>
                <c:pt idx="209">
                  <c:v>7.0072700000000002E-2</c:v>
                </c:pt>
                <c:pt idx="210">
                  <c:v>6.8864800000000004E-2</c:v>
                </c:pt>
                <c:pt idx="211">
                  <c:v>6.7660799999999993E-2</c:v>
                </c:pt>
                <c:pt idx="212">
                  <c:v>6.8495799999999996E-2</c:v>
                </c:pt>
                <c:pt idx="213">
                  <c:v>6.6859699999999994E-2</c:v>
                </c:pt>
                <c:pt idx="214">
                  <c:v>6.6304699999999994E-2</c:v>
                </c:pt>
                <c:pt idx="215">
                  <c:v>6.5831200000000006E-2</c:v>
                </c:pt>
                <c:pt idx="216">
                  <c:v>6.4570900000000001E-2</c:v>
                </c:pt>
                <c:pt idx="217">
                  <c:v>6.3950499999999993E-2</c:v>
                </c:pt>
                <c:pt idx="218">
                  <c:v>6.2548599999999996E-2</c:v>
                </c:pt>
                <c:pt idx="219">
                  <c:v>6.2079000000000002E-2</c:v>
                </c:pt>
                <c:pt idx="220">
                  <c:v>6.2035600000000003E-2</c:v>
                </c:pt>
                <c:pt idx="221">
                  <c:v>6.1152900000000003E-2</c:v>
                </c:pt>
                <c:pt idx="222">
                  <c:v>6.0899300000000003E-2</c:v>
                </c:pt>
                <c:pt idx="223">
                  <c:v>5.9556499999999998E-2</c:v>
                </c:pt>
                <c:pt idx="224">
                  <c:v>5.8483599999999997E-2</c:v>
                </c:pt>
                <c:pt idx="225">
                  <c:v>5.8533200000000001E-2</c:v>
                </c:pt>
                <c:pt idx="226">
                  <c:v>5.72586E-2</c:v>
                </c:pt>
                <c:pt idx="227">
                  <c:v>5.7028799999999998E-2</c:v>
                </c:pt>
                <c:pt idx="228">
                  <c:v>5.5220100000000001E-2</c:v>
                </c:pt>
                <c:pt idx="229">
                  <c:v>5.4435299999999999E-2</c:v>
                </c:pt>
                <c:pt idx="230">
                  <c:v>5.4657499999999998E-2</c:v>
                </c:pt>
                <c:pt idx="231">
                  <c:v>5.3259399999999998E-2</c:v>
                </c:pt>
                <c:pt idx="232">
                  <c:v>5.1946199999999998E-2</c:v>
                </c:pt>
                <c:pt idx="233">
                  <c:v>5.1825000000000003E-2</c:v>
                </c:pt>
                <c:pt idx="234">
                  <c:v>5.0435500000000001E-2</c:v>
                </c:pt>
                <c:pt idx="235">
                  <c:v>4.9855700000000003E-2</c:v>
                </c:pt>
                <c:pt idx="236">
                  <c:v>4.9348400000000001E-2</c:v>
                </c:pt>
                <c:pt idx="237">
                  <c:v>4.9643E-2</c:v>
                </c:pt>
                <c:pt idx="238">
                  <c:v>4.7339399999999997E-2</c:v>
                </c:pt>
                <c:pt idx="239">
                  <c:v>4.6891200000000001E-2</c:v>
                </c:pt>
                <c:pt idx="240">
                  <c:v>4.6163999999999997E-2</c:v>
                </c:pt>
                <c:pt idx="241">
                  <c:v>4.5549899999999997E-2</c:v>
                </c:pt>
                <c:pt idx="242">
                  <c:v>4.4687299999999999E-2</c:v>
                </c:pt>
                <c:pt idx="243">
                  <c:v>4.3988699999999999E-2</c:v>
                </c:pt>
                <c:pt idx="244">
                  <c:v>4.26874E-2</c:v>
                </c:pt>
                <c:pt idx="245">
                  <c:v>4.2094199999999998E-2</c:v>
                </c:pt>
                <c:pt idx="246">
                  <c:v>4.1625500000000003E-2</c:v>
                </c:pt>
                <c:pt idx="247">
                  <c:v>4.0554E-2</c:v>
                </c:pt>
                <c:pt idx="248">
                  <c:v>4.0092900000000001E-2</c:v>
                </c:pt>
                <c:pt idx="249">
                  <c:v>3.8999600000000002E-2</c:v>
                </c:pt>
                <c:pt idx="250">
                  <c:v>3.8332499999999999E-2</c:v>
                </c:pt>
                <c:pt idx="251">
                  <c:v>3.80664E-2</c:v>
                </c:pt>
                <c:pt idx="252">
                  <c:v>3.6560099999999998E-2</c:v>
                </c:pt>
                <c:pt idx="253">
                  <c:v>3.5586800000000002E-2</c:v>
                </c:pt>
                <c:pt idx="254">
                  <c:v>3.5718E-2</c:v>
                </c:pt>
                <c:pt idx="255">
                  <c:v>3.4865899999999998E-2</c:v>
                </c:pt>
                <c:pt idx="256">
                  <c:v>3.3523999999999998E-2</c:v>
                </c:pt>
                <c:pt idx="257">
                  <c:v>3.34268E-2</c:v>
                </c:pt>
                <c:pt idx="258">
                  <c:v>3.2661000000000003E-2</c:v>
                </c:pt>
                <c:pt idx="259">
                  <c:v>3.1990499999999998E-2</c:v>
                </c:pt>
                <c:pt idx="260">
                  <c:v>3.1043999999999999E-2</c:v>
                </c:pt>
                <c:pt idx="261">
                  <c:v>3.03211E-2</c:v>
                </c:pt>
                <c:pt idx="262">
                  <c:v>2.9928199999999999E-2</c:v>
                </c:pt>
                <c:pt idx="263">
                  <c:v>2.89435E-2</c:v>
                </c:pt>
                <c:pt idx="264">
                  <c:v>2.8960699999999999E-2</c:v>
                </c:pt>
                <c:pt idx="265">
                  <c:v>2.7917399999999998E-2</c:v>
                </c:pt>
                <c:pt idx="266">
                  <c:v>2.7276999999999999E-2</c:v>
                </c:pt>
                <c:pt idx="267">
                  <c:v>2.7273700000000001E-2</c:v>
                </c:pt>
                <c:pt idx="268">
                  <c:v>2.5726300000000001E-2</c:v>
                </c:pt>
                <c:pt idx="269">
                  <c:v>2.5156499999999998E-2</c:v>
                </c:pt>
                <c:pt idx="270">
                  <c:v>2.47712E-2</c:v>
                </c:pt>
                <c:pt idx="271">
                  <c:v>2.4727300000000001E-2</c:v>
                </c:pt>
                <c:pt idx="272">
                  <c:v>2.4079300000000001E-2</c:v>
                </c:pt>
                <c:pt idx="273">
                  <c:v>2.3736E-2</c:v>
                </c:pt>
                <c:pt idx="274">
                  <c:v>2.2073700000000002E-2</c:v>
                </c:pt>
                <c:pt idx="275">
                  <c:v>2.2036099999999999E-2</c:v>
                </c:pt>
                <c:pt idx="276">
                  <c:v>2.1628399999999999E-2</c:v>
                </c:pt>
                <c:pt idx="277">
                  <c:v>2.1367500000000001E-2</c:v>
                </c:pt>
                <c:pt idx="278">
                  <c:v>2.09103E-2</c:v>
                </c:pt>
                <c:pt idx="279">
                  <c:v>2.01478E-2</c:v>
                </c:pt>
                <c:pt idx="280">
                  <c:v>2.0054800000000001E-2</c:v>
                </c:pt>
                <c:pt idx="281">
                  <c:v>1.97372E-2</c:v>
                </c:pt>
                <c:pt idx="282">
                  <c:v>1.9251799999999999E-2</c:v>
                </c:pt>
                <c:pt idx="283">
                  <c:v>1.8479300000000001E-2</c:v>
                </c:pt>
                <c:pt idx="284">
                  <c:v>1.8163700000000001E-2</c:v>
                </c:pt>
                <c:pt idx="285">
                  <c:v>1.8003499999999999E-2</c:v>
                </c:pt>
                <c:pt idx="286">
                  <c:v>1.75681E-2</c:v>
                </c:pt>
                <c:pt idx="287">
                  <c:v>1.7196199999999998E-2</c:v>
                </c:pt>
                <c:pt idx="288">
                  <c:v>1.6791299999999999E-2</c:v>
                </c:pt>
                <c:pt idx="289">
                  <c:v>1.63822E-2</c:v>
                </c:pt>
                <c:pt idx="290">
                  <c:v>1.59621E-2</c:v>
                </c:pt>
                <c:pt idx="291">
                  <c:v>1.5629299999999999E-2</c:v>
                </c:pt>
                <c:pt idx="292">
                  <c:v>1.54796E-2</c:v>
                </c:pt>
                <c:pt idx="293">
                  <c:v>1.5224E-2</c:v>
                </c:pt>
                <c:pt idx="294">
                  <c:v>1.4503E-2</c:v>
                </c:pt>
                <c:pt idx="295">
                  <c:v>1.6085599999999999E-2</c:v>
                </c:pt>
                <c:pt idx="296">
                  <c:v>1.31783E-2</c:v>
                </c:pt>
                <c:pt idx="297">
                  <c:v>1.17369E-2</c:v>
                </c:pt>
                <c:pt idx="298">
                  <c:v>1.3401E-2</c:v>
                </c:pt>
                <c:pt idx="299">
                  <c:v>1.33061E-2</c:v>
                </c:pt>
                <c:pt idx="300">
                  <c:v>1.28217E-2</c:v>
                </c:pt>
                <c:pt idx="301">
                  <c:v>1.26786E-2</c:v>
                </c:pt>
                <c:pt idx="302">
                  <c:v>1.2588500000000001E-2</c:v>
                </c:pt>
                <c:pt idx="303">
                  <c:v>1.2283799999999999E-2</c:v>
                </c:pt>
                <c:pt idx="304">
                  <c:v>1.1554200000000001E-2</c:v>
                </c:pt>
                <c:pt idx="305">
                  <c:v>1.17407E-2</c:v>
                </c:pt>
                <c:pt idx="306">
                  <c:v>1.1540399999999999E-2</c:v>
                </c:pt>
                <c:pt idx="307">
                  <c:v>1.13983E-2</c:v>
                </c:pt>
                <c:pt idx="308">
                  <c:v>1.0981599999999999E-2</c:v>
                </c:pt>
                <c:pt idx="309">
                  <c:v>1.07198E-2</c:v>
                </c:pt>
                <c:pt idx="310">
                  <c:v>1.0432200000000001E-2</c:v>
                </c:pt>
                <c:pt idx="311">
                  <c:v>1.04146E-2</c:v>
                </c:pt>
                <c:pt idx="312">
                  <c:v>1.0010700000000001E-2</c:v>
                </c:pt>
                <c:pt idx="313">
                  <c:v>9.9048599999999997E-3</c:v>
                </c:pt>
                <c:pt idx="314">
                  <c:v>9.5543899999999994E-3</c:v>
                </c:pt>
                <c:pt idx="315">
                  <c:v>9.7508400000000002E-3</c:v>
                </c:pt>
                <c:pt idx="316">
                  <c:v>9.2854500000000006E-3</c:v>
                </c:pt>
                <c:pt idx="317">
                  <c:v>9.2320400000000004E-3</c:v>
                </c:pt>
                <c:pt idx="318">
                  <c:v>9.07612E-3</c:v>
                </c:pt>
                <c:pt idx="319">
                  <c:v>8.5368200000000005E-3</c:v>
                </c:pt>
                <c:pt idx="320">
                  <c:v>8.7542499999999999E-3</c:v>
                </c:pt>
                <c:pt idx="321">
                  <c:v>8.5120200000000003E-3</c:v>
                </c:pt>
                <c:pt idx="322">
                  <c:v>8.1901600000000001E-3</c:v>
                </c:pt>
                <c:pt idx="323">
                  <c:v>8.0184899999999996E-3</c:v>
                </c:pt>
                <c:pt idx="324">
                  <c:v>7.8902199999999999E-3</c:v>
                </c:pt>
                <c:pt idx="325">
                  <c:v>7.86829E-3</c:v>
                </c:pt>
                <c:pt idx="326">
                  <c:v>7.41816E-3</c:v>
                </c:pt>
                <c:pt idx="327">
                  <c:v>7.2379100000000002E-3</c:v>
                </c:pt>
                <c:pt idx="328">
                  <c:v>7.09248E-3</c:v>
                </c:pt>
                <c:pt idx="329">
                  <c:v>7.0376400000000004E-3</c:v>
                </c:pt>
                <c:pt idx="330">
                  <c:v>6.7443800000000003E-3</c:v>
                </c:pt>
                <c:pt idx="331">
                  <c:v>6.5889399999999997E-3</c:v>
                </c:pt>
                <c:pt idx="332">
                  <c:v>6.4506499999999996E-3</c:v>
                </c:pt>
                <c:pt idx="333">
                  <c:v>6.2451399999999997E-3</c:v>
                </c:pt>
                <c:pt idx="334">
                  <c:v>6.0014700000000001E-3</c:v>
                </c:pt>
                <c:pt idx="335">
                  <c:v>5.8918E-3</c:v>
                </c:pt>
                <c:pt idx="336">
                  <c:v>5.7587599999999999E-3</c:v>
                </c:pt>
                <c:pt idx="337">
                  <c:v>5.3730000000000002E-3</c:v>
                </c:pt>
                <c:pt idx="338">
                  <c:v>5.3782500000000002E-3</c:v>
                </c:pt>
                <c:pt idx="339">
                  <c:v>5.0821299999999998E-3</c:v>
                </c:pt>
                <c:pt idx="340">
                  <c:v>4.9366999999999996E-3</c:v>
                </c:pt>
                <c:pt idx="341">
                  <c:v>4.9014100000000001E-3</c:v>
                </c:pt>
                <c:pt idx="342">
                  <c:v>4.4889500000000002E-3</c:v>
                </c:pt>
                <c:pt idx="343">
                  <c:v>4.4713000000000001E-3</c:v>
                </c:pt>
                <c:pt idx="344">
                  <c:v>4.0822000000000002E-3</c:v>
                </c:pt>
                <c:pt idx="345">
                  <c:v>4.0283200000000002E-3</c:v>
                </c:pt>
                <c:pt idx="346">
                  <c:v>3.81708E-3</c:v>
                </c:pt>
                <c:pt idx="347">
                  <c:v>3.64161E-3</c:v>
                </c:pt>
                <c:pt idx="348">
                  <c:v>3.5781900000000002E-3</c:v>
                </c:pt>
                <c:pt idx="349">
                  <c:v>3.25632E-3</c:v>
                </c:pt>
                <c:pt idx="350">
                  <c:v>3.0713099999999998E-3</c:v>
                </c:pt>
                <c:pt idx="351">
                  <c:v>2.8948799999999998E-3</c:v>
                </c:pt>
                <c:pt idx="352">
                  <c:v>2.8710400000000001E-3</c:v>
                </c:pt>
                <c:pt idx="353">
                  <c:v>2.5095899999999999E-3</c:v>
                </c:pt>
                <c:pt idx="354">
                  <c:v>2.2859600000000001E-3</c:v>
                </c:pt>
                <c:pt idx="355">
                  <c:v>2.2220600000000001E-3</c:v>
                </c:pt>
                <c:pt idx="356">
                  <c:v>1.9802999999999999E-3</c:v>
                </c:pt>
                <c:pt idx="357">
                  <c:v>1.87922E-3</c:v>
                </c:pt>
                <c:pt idx="358">
                  <c:v>1.53399E-3</c:v>
                </c:pt>
                <c:pt idx="359">
                  <c:v>1.3542199999999999E-3</c:v>
                </c:pt>
                <c:pt idx="360">
                  <c:v>1.13678E-3</c:v>
                </c:pt>
                <c:pt idx="361">
                  <c:v>1.0123300000000001E-3</c:v>
                </c:pt>
                <c:pt idx="362">
                  <c:v>8.4257099999999997E-4</c:v>
                </c:pt>
                <c:pt idx="363">
                  <c:v>6.9379800000000003E-4</c:v>
                </c:pt>
                <c:pt idx="364">
                  <c:v>4.14848E-4</c:v>
                </c:pt>
                <c:pt idx="365">
                  <c:v>2.2172899999999999E-4</c:v>
                </c:pt>
                <c:pt idx="366">
                  <c:v>1.43051E-5</c:v>
                </c:pt>
                <c:pt idx="367">
                  <c:v>-1.9407300000000001E-4</c:v>
                </c:pt>
                <c:pt idx="368">
                  <c:v>-2.5558500000000001E-4</c:v>
                </c:pt>
                <c:pt idx="369">
                  <c:v>-4.0483499999999998E-4</c:v>
                </c:pt>
                <c:pt idx="370">
                  <c:v>-6.2656400000000003E-4</c:v>
                </c:pt>
                <c:pt idx="371">
                  <c:v>-8.4543200000000002E-4</c:v>
                </c:pt>
                <c:pt idx="372">
                  <c:v>-9.9563600000000005E-4</c:v>
                </c:pt>
                <c:pt idx="373">
                  <c:v>-1.2183199999999999E-3</c:v>
                </c:pt>
                <c:pt idx="374">
                  <c:v>-1.39046E-3</c:v>
                </c:pt>
                <c:pt idx="375">
                  <c:v>-1.59216E-3</c:v>
                </c:pt>
                <c:pt idx="376">
                  <c:v>-1.7180400000000001E-3</c:v>
                </c:pt>
                <c:pt idx="377">
                  <c:v>-1.8434499999999999E-3</c:v>
                </c:pt>
                <c:pt idx="378">
                  <c:v>-1.9650499999999999E-3</c:v>
                </c:pt>
                <c:pt idx="379">
                  <c:v>-2.13051E-3</c:v>
                </c:pt>
                <c:pt idx="380">
                  <c:v>-2.4642900000000001E-3</c:v>
                </c:pt>
                <c:pt idx="381">
                  <c:v>-2.6626599999999999E-3</c:v>
                </c:pt>
                <c:pt idx="382">
                  <c:v>-2.7179700000000001E-3</c:v>
                </c:pt>
                <c:pt idx="383">
                  <c:v>-2.6726699999999998E-3</c:v>
                </c:pt>
                <c:pt idx="384">
                  <c:v>-3.3254600000000001E-3</c:v>
                </c:pt>
                <c:pt idx="385">
                  <c:v>-3.1571400000000001E-3</c:v>
                </c:pt>
                <c:pt idx="386">
                  <c:v>-3.4074800000000001E-3</c:v>
                </c:pt>
                <c:pt idx="387">
                  <c:v>-3.5047500000000001E-3</c:v>
                </c:pt>
                <c:pt idx="388">
                  <c:v>-3.9377199999999996E-3</c:v>
                </c:pt>
                <c:pt idx="389">
                  <c:v>-3.6783200000000001E-3</c:v>
                </c:pt>
                <c:pt idx="390">
                  <c:v>-4.0435799999999997E-3</c:v>
                </c:pt>
                <c:pt idx="391">
                  <c:v>-4.0803000000000002E-3</c:v>
                </c:pt>
                <c:pt idx="392">
                  <c:v>-4.4908500000000002E-3</c:v>
                </c:pt>
                <c:pt idx="393">
                  <c:v>-4.9853299999999996E-3</c:v>
                </c:pt>
                <c:pt idx="394">
                  <c:v>-4.5390099999999996E-3</c:v>
                </c:pt>
                <c:pt idx="395">
                  <c:v>-4.9686399999999999E-3</c:v>
                </c:pt>
                <c:pt idx="396">
                  <c:v>-4.9552900000000002E-3</c:v>
                </c:pt>
                <c:pt idx="397">
                  <c:v>-5.2166000000000001E-3</c:v>
                </c:pt>
                <c:pt idx="398">
                  <c:v>-4.9514800000000003E-3</c:v>
                </c:pt>
                <c:pt idx="399">
                  <c:v>-5.8875100000000003E-3</c:v>
                </c:pt>
                <c:pt idx="400">
                  <c:v>-5.7120299999999999E-3</c:v>
                </c:pt>
                <c:pt idx="401">
                  <c:v>-5.7125099999999996E-3</c:v>
                </c:pt>
                <c:pt idx="402">
                  <c:v>-6.09875E-3</c:v>
                </c:pt>
                <c:pt idx="403">
                  <c:v>-6.0005199999999996E-3</c:v>
                </c:pt>
                <c:pt idx="404">
                  <c:v>-6.19602E-3</c:v>
                </c:pt>
                <c:pt idx="405">
                  <c:v>-6.4244300000000001E-3</c:v>
                </c:pt>
                <c:pt idx="406">
                  <c:v>-6.7472499999999998E-3</c:v>
                </c:pt>
                <c:pt idx="407">
                  <c:v>-6.7458199999999996E-3</c:v>
                </c:pt>
                <c:pt idx="408">
                  <c:v>-7.1115500000000003E-3</c:v>
                </c:pt>
                <c:pt idx="409">
                  <c:v>-7.2264699999999996E-3</c:v>
                </c:pt>
                <c:pt idx="410">
                  <c:v>-7.26891E-3</c:v>
                </c:pt>
                <c:pt idx="411">
                  <c:v>-7.4944499999999997E-3</c:v>
                </c:pt>
                <c:pt idx="412">
                  <c:v>-7.5035099999999997E-3</c:v>
                </c:pt>
                <c:pt idx="413">
                  <c:v>-7.6465600000000002E-3</c:v>
                </c:pt>
                <c:pt idx="414">
                  <c:v>-8.3208099999999997E-3</c:v>
                </c:pt>
                <c:pt idx="415">
                  <c:v>-8.2292600000000004E-3</c:v>
                </c:pt>
                <c:pt idx="416">
                  <c:v>-8.3780299999999999E-3</c:v>
                </c:pt>
                <c:pt idx="417">
                  <c:v>-8.6092900000000003E-3</c:v>
                </c:pt>
                <c:pt idx="418">
                  <c:v>-8.8453300000000002E-3</c:v>
                </c:pt>
                <c:pt idx="419">
                  <c:v>-8.9106600000000008E-3</c:v>
                </c:pt>
                <c:pt idx="420">
                  <c:v>-9.1934200000000008E-3</c:v>
                </c:pt>
                <c:pt idx="421">
                  <c:v>-9.3092899999999996E-3</c:v>
                </c:pt>
                <c:pt idx="422">
                  <c:v>-9.4485300000000001E-3</c:v>
                </c:pt>
                <c:pt idx="423">
                  <c:v>-9.5381700000000003E-3</c:v>
                </c:pt>
                <c:pt idx="424">
                  <c:v>-9.8924600000000005E-3</c:v>
                </c:pt>
                <c:pt idx="425">
                  <c:v>-1.0143299999999999E-2</c:v>
                </c:pt>
                <c:pt idx="426">
                  <c:v>-1.0279699999999999E-2</c:v>
                </c:pt>
                <c:pt idx="427">
                  <c:v>-1.0448499999999999E-2</c:v>
                </c:pt>
                <c:pt idx="428">
                  <c:v>-1.06864E-2</c:v>
                </c:pt>
                <c:pt idx="429">
                  <c:v>-1.0777E-2</c:v>
                </c:pt>
                <c:pt idx="430">
                  <c:v>-1.0999200000000001E-2</c:v>
                </c:pt>
                <c:pt idx="431">
                  <c:v>-1.1468900000000001E-2</c:v>
                </c:pt>
                <c:pt idx="432">
                  <c:v>-1.1382099999999999E-2</c:v>
                </c:pt>
                <c:pt idx="433">
                  <c:v>-1.19858E-2</c:v>
                </c:pt>
                <c:pt idx="434">
                  <c:v>-1.2715799999999999E-2</c:v>
                </c:pt>
                <c:pt idx="435">
                  <c:v>-1.33314E-2</c:v>
                </c:pt>
                <c:pt idx="436">
                  <c:v>-1.37377E-2</c:v>
                </c:pt>
                <c:pt idx="437">
                  <c:v>-1.39747E-2</c:v>
                </c:pt>
                <c:pt idx="438">
                  <c:v>-1.3731500000000001E-2</c:v>
                </c:pt>
                <c:pt idx="439">
                  <c:v>-1.18494E-2</c:v>
                </c:pt>
                <c:pt idx="440">
                  <c:v>-9.5343600000000004E-3</c:v>
                </c:pt>
                <c:pt idx="441">
                  <c:v>-8.8510499999999992E-3</c:v>
                </c:pt>
                <c:pt idx="442">
                  <c:v>-1.0038399999999999E-2</c:v>
                </c:pt>
                <c:pt idx="443">
                  <c:v>-1.0508999999999999E-2</c:v>
                </c:pt>
                <c:pt idx="444">
                  <c:v>-1.1322499999999999E-2</c:v>
                </c:pt>
                <c:pt idx="445">
                  <c:v>-1.33352E-2</c:v>
                </c:pt>
                <c:pt idx="446">
                  <c:v>-1.5069000000000001E-2</c:v>
                </c:pt>
                <c:pt idx="447">
                  <c:v>-1.5994499999999998E-2</c:v>
                </c:pt>
                <c:pt idx="448">
                  <c:v>-1.51501E-2</c:v>
                </c:pt>
                <c:pt idx="449">
                  <c:v>-1.4318000000000001E-2</c:v>
                </c:pt>
                <c:pt idx="450">
                  <c:v>-1.4042900000000001E-2</c:v>
                </c:pt>
                <c:pt idx="451">
                  <c:v>-1.43313E-2</c:v>
                </c:pt>
                <c:pt idx="452">
                  <c:v>-1.42708E-2</c:v>
                </c:pt>
                <c:pt idx="453">
                  <c:v>-1.43819E-2</c:v>
                </c:pt>
                <c:pt idx="454">
                  <c:v>-1.4489200000000001E-2</c:v>
                </c:pt>
                <c:pt idx="455">
                  <c:v>-1.4592600000000001E-2</c:v>
                </c:pt>
                <c:pt idx="456">
                  <c:v>-1.46403E-2</c:v>
                </c:pt>
                <c:pt idx="457">
                  <c:v>-1.48702E-2</c:v>
                </c:pt>
                <c:pt idx="458">
                  <c:v>-1.48492E-2</c:v>
                </c:pt>
                <c:pt idx="459">
                  <c:v>-1.4921200000000001E-2</c:v>
                </c:pt>
                <c:pt idx="460">
                  <c:v>-1.5031299999999999E-2</c:v>
                </c:pt>
                <c:pt idx="461">
                  <c:v>-1.51515E-2</c:v>
                </c:pt>
                <c:pt idx="462">
                  <c:v>-1.5233999999999999E-2</c:v>
                </c:pt>
                <c:pt idx="463">
                  <c:v>-1.54328E-2</c:v>
                </c:pt>
                <c:pt idx="464">
                  <c:v>-1.54696E-2</c:v>
                </c:pt>
                <c:pt idx="465">
                  <c:v>-1.4970300000000001E-2</c:v>
                </c:pt>
                <c:pt idx="466">
                  <c:v>-1.22004E-2</c:v>
                </c:pt>
                <c:pt idx="467">
                  <c:v>-1.8342500000000001E-2</c:v>
                </c:pt>
                <c:pt idx="468">
                  <c:v>-1.6288299999999999E-2</c:v>
                </c:pt>
                <c:pt idx="469">
                  <c:v>-1.58143E-2</c:v>
                </c:pt>
                <c:pt idx="470">
                  <c:v>-1.5934899999999998E-2</c:v>
                </c:pt>
                <c:pt idx="471">
                  <c:v>-1.5945899999999999E-2</c:v>
                </c:pt>
                <c:pt idx="472">
                  <c:v>-1.6057499999999999E-2</c:v>
                </c:pt>
                <c:pt idx="473">
                  <c:v>-1.60894E-2</c:v>
                </c:pt>
                <c:pt idx="474">
                  <c:v>-1.6227200000000001E-2</c:v>
                </c:pt>
                <c:pt idx="475">
                  <c:v>-1.61624E-2</c:v>
                </c:pt>
                <c:pt idx="476">
                  <c:v>-1.6214800000000001E-2</c:v>
                </c:pt>
                <c:pt idx="477">
                  <c:v>-1.6244399999999999E-2</c:v>
                </c:pt>
                <c:pt idx="478">
                  <c:v>-1.6261600000000001E-2</c:v>
                </c:pt>
                <c:pt idx="479">
                  <c:v>-1.6222500000000001E-2</c:v>
                </c:pt>
                <c:pt idx="480">
                  <c:v>-1.6246799999999999E-2</c:v>
                </c:pt>
                <c:pt idx="481">
                  <c:v>-1.6292999999999998E-2</c:v>
                </c:pt>
                <c:pt idx="482">
                  <c:v>-1.6292999999999998E-2</c:v>
                </c:pt>
                <c:pt idx="483">
                  <c:v>-1.6285399999999998E-2</c:v>
                </c:pt>
                <c:pt idx="484">
                  <c:v>-1.6171499999999998E-2</c:v>
                </c:pt>
                <c:pt idx="485">
                  <c:v>-1.6191000000000001E-2</c:v>
                </c:pt>
                <c:pt idx="486">
                  <c:v>-1.6243899999999999E-2</c:v>
                </c:pt>
                <c:pt idx="487">
                  <c:v>-1.61881E-2</c:v>
                </c:pt>
                <c:pt idx="488">
                  <c:v>-1.62039E-2</c:v>
                </c:pt>
                <c:pt idx="489">
                  <c:v>-1.61829E-2</c:v>
                </c:pt>
                <c:pt idx="490">
                  <c:v>-1.62215E-2</c:v>
                </c:pt>
                <c:pt idx="491">
                  <c:v>-1.61858E-2</c:v>
                </c:pt>
                <c:pt idx="492">
                  <c:v>-1.6306899999999999E-2</c:v>
                </c:pt>
                <c:pt idx="493">
                  <c:v>-1.6295400000000002E-2</c:v>
                </c:pt>
                <c:pt idx="494">
                  <c:v>-1.6321200000000001E-2</c:v>
                </c:pt>
                <c:pt idx="495">
                  <c:v>-1.6339800000000002E-2</c:v>
                </c:pt>
                <c:pt idx="496">
                  <c:v>-1.6416099999999999E-2</c:v>
                </c:pt>
                <c:pt idx="497">
                  <c:v>-1.6527699999999999E-2</c:v>
                </c:pt>
                <c:pt idx="498">
                  <c:v>-1.6559600000000001E-2</c:v>
                </c:pt>
                <c:pt idx="499">
                  <c:v>-1.6624E-2</c:v>
                </c:pt>
                <c:pt idx="500">
                  <c:v>-1.6579199999999999E-2</c:v>
                </c:pt>
                <c:pt idx="501">
                  <c:v>-1.6671200000000001E-2</c:v>
                </c:pt>
                <c:pt idx="502">
                  <c:v>-1.66783E-2</c:v>
                </c:pt>
                <c:pt idx="503">
                  <c:v>-1.6629700000000001E-2</c:v>
                </c:pt>
                <c:pt idx="504">
                  <c:v>-1.6612100000000001E-2</c:v>
                </c:pt>
                <c:pt idx="505">
                  <c:v>-1.6571499999999999E-2</c:v>
                </c:pt>
                <c:pt idx="506">
                  <c:v>-1.6548199999999999E-2</c:v>
                </c:pt>
                <c:pt idx="507">
                  <c:v>-1.65124E-2</c:v>
                </c:pt>
                <c:pt idx="508">
                  <c:v>-1.6443300000000001E-2</c:v>
                </c:pt>
                <c:pt idx="509">
                  <c:v>-1.6397999999999999E-2</c:v>
                </c:pt>
                <c:pt idx="510">
                  <c:v>-1.63302E-2</c:v>
                </c:pt>
                <c:pt idx="511">
                  <c:v>-1.6231099999999998E-2</c:v>
                </c:pt>
                <c:pt idx="512">
                  <c:v>-1.6152400000000001E-2</c:v>
                </c:pt>
                <c:pt idx="513">
                  <c:v>-1.6051800000000001E-2</c:v>
                </c:pt>
                <c:pt idx="514">
                  <c:v>-1.6055099999999999E-2</c:v>
                </c:pt>
                <c:pt idx="515">
                  <c:v>-1.60251E-2</c:v>
                </c:pt>
                <c:pt idx="516">
                  <c:v>-1.5890600000000001E-2</c:v>
                </c:pt>
                <c:pt idx="517">
                  <c:v>-1.5849100000000001E-2</c:v>
                </c:pt>
                <c:pt idx="518">
                  <c:v>-1.58639E-2</c:v>
                </c:pt>
                <c:pt idx="519">
                  <c:v>-1.57752E-2</c:v>
                </c:pt>
                <c:pt idx="520">
                  <c:v>-1.56946E-2</c:v>
                </c:pt>
                <c:pt idx="521">
                  <c:v>-1.5696999999999999E-2</c:v>
                </c:pt>
                <c:pt idx="522">
                  <c:v>-1.5716600000000001E-2</c:v>
                </c:pt>
                <c:pt idx="523">
                  <c:v>-1.5769499999999999E-2</c:v>
                </c:pt>
                <c:pt idx="524">
                  <c:v>-1.5777099999999999E-2</c:v>
                </c:pt>
                <c:pt idx="525">
                  <c:v>-1.5778500000000001E-2</c:v>
                </c:pt>
                <c:pt idx="526">
                  <c:v>-1.5838600000000001E-2</c:v>
                </c:pt>
                <c:pt idx="527">
                  <c:v>-1.5829599999999999E-2</c:v>
                </c:pt>
                <c:pt idx="528">
                  <c:v>-1.59259E-2</c:v>
                </c:pt>
                <c:pt idx="529">
                  <c:v>-1.6027E-2</c:v>
                </c:pt>
                <c:pt idx="530">
                  <c:v>-1.6049399999999998E-2</c:v>
                </c:pt>
                <c:pt idx="531">
                  <c:v>-1.61443E-2</c:v>
                </c:pt>
                <c:pt idx="532">
                  <c:v>-1.6243500000000001E-2</c:v>
                </c:pt>
                <c:pt idx="533">
                  <c:v>-1.6201500000000001E-2</c:v>
                </c:pt>
                <c:pt idx="534">
                  <c:v>-1.6251999999999999E-2</c:v>
                </c:pt>
                <c:pt idx="535">
                  <c:v>-1.62425E-2</c:v>
                </c:pt>
                <c:pt idx="536">
                  <c:v>-1.6192000000000002E-2</c:v>
                </c:pt>
                <c:pt idx="537">
                  <c:v>-1.63202E-2</c:v>
                </c:pt>
                <c:pt idx="538">
                  <c:v>-1.6306399999999999E-2</c:v>
                </c:pt>
                <c:pt idx="539">
                  <c:v>-1.6358899999999999E-2</c:v>
                </c:pt>
                <c:pt idx="540">
                  <c:v>-1.6323600000000001E-2</c:v>
                </c:pt>
                <c:pt idx="541">
                  <c:v>-1.62425E-2</c:v>
                </c:pt>
                <c:pt idx="542">
                  <c:v>-1.6227700000000001E-2</c:v>
                </c:pt>
                <c:pt idx="543">
                  <c:v>-1.6213399999999999E-2</c:v>
                </c:pt>
                <c:pt idx="544">
                  <c:v>-1.6200099999999999E-2</c:v>
                </c:pt>
                <c:pt idx="545">
                  <c:v>-1.6020800000000002E-2</c:v>
                </c:pt>
                <c:pt idx="546">
                  <c:v>-1.5999800000000002E-2</c:v>
                </c:pt>
                <c:pt idx="547">
                  <c:v>-1.5940200000000002E-2</c:v>
                </c:pt>
                <c:pt idx="548">
                  <c:v>-1.5903899999999999E-2</c:v>
                </c:pt>
                <c:pt idx="549">
                  <c:v>-1.57547E-2</c:v>
                </c:pt>
                <c:pt idx="550">
                  <c:v>-1.5670799999999999E-2</c:v>
                </c:pt>
                <c:pt idx="551">
                  <c:v>-1.5659300000000001E-2</c:v>
                </c:pt>
                <c:pt idx="552">
                  <c:v>-1.5588299999999999E-2</c:v>
                </c:pt>
                <c:pt idx="553">
                  <c:v>-1.55449E-2</c:v>
                </c:pt>
                <c:pt idx="554">
                  <c:v>-1.53995E-2</c:v>
                </c:pt>
                <c:pt idx="555">
                  <c:v>-1.53508E-2</c:v>
                </c:pt>
                <c:pt idx="556">
                  <c:v>-1.5331300000000001E-2</c:v>
                </c:pt>
                <c:pt idx="557">
                  <c:v>-1.5293599999999999E-2</c:v>
                </c:pt>
                <c:pt idx="558">
                  <c:v>-1.53213E-2</c:v>
                </c:pt>
                <c:pt idx="559">
                  <c:v>-1.5270199999999999E-2</c:v>
                </c:pt>
                <c:pt idx="560">
                  <c:v>-1.52707E-2</c:v>
                </c:pt>
                <c:pt idx="561">
                  <c:v>-1.51901E-2</c:v>
                </c:pt>
                <c:pt idx="562">
                  <c:v>-1.53408E-2</c:v>
                </c:pt>
                <c:pt idx="563">
                  <c:v>-1.52435E-2</c:v>
                </c:pt>
                <c:pt idx="564">
                  <c:v>-1.5346500000000001E-2</c:v>
                </c:pt>
                <c:pt idx="565">
                  <c:v>-1.5584499999999999E-2</c:v>
                </c:pt>
                <c:pt idx="566">
                  <c:v>-1.55306E-2</c:v>
                </c:pt>
                <c:pt idx="567">
                  <c:v>-1.5471499999999999E-2</c:v>
                </c:pt>
                <c:pt idx="568">
                  <c:v>-1.5542E-2</c:v>
                </c:pt>
                <c:pt idx="569">
                  <c:v>-1.55377E-2</c:v>
                </c:pt>
                <c:pt idx="570">
                  <c:v>-1.5665100000000001E-2</c:v>
                </c:pt>
                <c:pt idx="571">
                  <c:v>-1.57442E-2</c:v>
                </c:pt>
                <c:pt idx="572">
                  <c:v>-1.5771400000000001E-2</c:v>
                </c:pt>
                <c:pt idx="573">
                  <c:v>-1.5696000000000002E-2</c:v>
                </c:pt>
                <c:pt idx="574">
                  <c:v>-1.5841999999999998E-2</c:v>
                </c:pt>
                <c:pt idx="575">
                  <c:v>-1.5768500000000001E-2</c:v>
                </c:pt>
                <c:pt idx="576">
                  <c:v>-1.5787099999999998E-2</c:v>
                </c:pt>
                <c:pt idx="577">
                  <c:v>-1.5734700000000001E-2</c:v>
                </c:pt>
                <c:pt idx="578">
                  <c:v>-1.57413E-2</c:v>
                </c:pt>
                <c:pt idx="579">
                  <c:v>-1.55015E-2</c:v>
                </c:pt>
                <c:pt idx="580">
                  <c:v>-1.55768E-2</c:v>
                </c:pt>
                <c:pt idx="581">
                  <c:v>-1.5592099999999999E-2</c:v>
                </c:pt>
                <c:pt idx="582">
                  <c:v>-1.56083E-2</c:v>
                </c:pt>
                <c:pt idx="583">
                  <c:v>-1.55725E-2</c:v>
                </c:pt>
                <c:pt idx="584">
                  <c:v>-1.5480000000000001E-2</c:v>
                </c:pt>
                <c:pt idx="585">
                  <c:v>-1.54371E-2</c:v>
                </c:pt>
                <c:pt idx="586">
                  <c:v>-1.5364600000000001E-2</c:v>
                </c:pt>
                <c:pt idx="587">
                  <c:v>-1.53227E-2</c:v>
                </c:pt>
                <c:pt idx="588">
                  <c:v>-1.52826E-2</c:v>
                </c:pt>
                <c:pt idx="589">
                  <c:v>-1.51687E-2</c:v>
                </c:pt>
                <c:pt idx="590">
                  <c:v>-1.51243E-2</c:v>
                </c:pt>
                <c:pt idx="591">
                  <c:v>-1.50943E-2</c:v>
                </c:pt>
                <c:pt idx="592">
                  <c:v>-1.51386E-2</c:v>
                </c:pt>
                <c:pt idx="593">
                  <c:v>-1.50738E-2</c:v>
                </c:pt>
                <c:pt idx="594">
                  <c:v>-1.5058E-2</c:v>
                </c:pt>
                <c:pt idx="595">
                  <c:v>-1.51296E-2</c:v>
                </c:pt>
                <c:pt idx="596">
                  <c:v>-1.51167E-2</c:v>
                </c:pt>
                <c:pt idx="597">
                  <c:v>-1.5023699999999999E-2</c:v>
                </c:pt>
                <c:pt idx="598">
                  <c:v>-1.5057600000000001E-2</c:v>
                </c:pt>
                <c:pt idx="599">
                  <c:v>-1.50008E-2</c:v>
                </c:pt>
                <c:pt idx="600">
                  <c:v>-1.5058E-2</c:v>
                </c:pt>
                <c:pt idx="601">
                  <c:v>-1.5045599999999999E-2</c:v>
                </c:pt>
                <c:pt idx="602">
                  <c:v>-1.50542E-2</c:v>
                </c:pt>
                <c:pt idx="603">
                  <c:v>-1.5157199999999999E-2</c:v>
                </c:pt>
                <c:pt idx="604">
                  <c:v>-1.50914E-2</c:v>
                </c:pt>
                <c:pt idx="605">
                  <c:v>-1.5181099999999999E-2</c:v>
                </c:pt>
                <c:pt idx="606">
                  <c:v>-1.52578E-2</c:v>
                </c:pt>
                <c:pt idx="607">
                  <c:v>-1.52316E-2</c:v>
                </c:pt>
                <c:pt idx="608">
                  <c:v>-1.53089E-2</c:v>
                </c:pt>
                <c:pt idx="609">
                  <c:v>-1.53785E-2</c:v>
                </c:pt>
                <c:pt idx="610">
                  <c:v>-1.5429999999999999E-2</c:v>
                </c:pt>
                <c:pt idx="611">
                  <c:v>-1.5391800000000001E-2</c:v>
                </c:pt>
                <c:pt idx="612">
                  <c:v>-1.5451400000000001E-2</c:v>
                </c:pt>
                <c:pt idx="613">
                  <c:v>-1.55268E-2</c:v>
                </c:pt>
                <c:pt idx="614">
                  <c:v>-1.55687E-2</c:v>
                </c:pt>
                <c:pt idx="615">
                  <c:v>-1.5535800000000001E-2</c:v>
                </c:pt>
                <c:pt idx="616">
                  <c:v>-1.55277E-2</c:v>
                </c:pt>
                <c:pt idx="617">
                  <c:v>-1.5521500000000001E-2</c:v>
                </c:pt>
                <c:pt idx="618">
                  <c:v>-1.5606399999999999E-2</c:v>
                </c:pt>
                <c:pt idx="619">
                  <c:v>-1.55993E-2</c:v>
                </c:pt>
                <c:pt idx="620">
                  <c:v>-1.5661700000000001E-2</c:v>
                </c:pt>
                <c:pt idx="621">
                  <c:v>-1.5641200000000001E-2</c:v>
                </c:pt>
                <c:pt idx="622">
                  <c:v>-1.5724700000000001E-2</c:v>
                </c:pt>
                <c:pt idx="623">
                  <c:v>-1.5704200000000001E-2</c:v>
                </c:pt>
                <c:pt idx="624">
                  <c:v>-1.5696999999999999E-2</c:v>
                </c:pt>
                <c:pt idx="625">
                  <c:v>-1.5690800000000001E-2</c:v>
                </c:pt>
                <c:pt idx="626">
                  <c:v>-1.5689399999999999E-2</c:v>
                </c:pt>
                <c:pt idx="627">
                  <c:v>-1.5709899999999999E-2</c:v>
                </c:pt>
                <c:pt idx="628">
                  <c:v>-1.5670300000000002E-2</c:v>
                </c:pt>
                <c:pt idx="629">
                  <c:v>-1.5742300000000001E-2</c:v>
                </c:pt>
                <c:pt idx="630">
                  <c:v>-1.5658399999999999E-2</c:v>
                </c:pt>
                <c:pt idx="631">
                  <c:v>-1.5717999999999999E-2</c:v>
                </c:pt>
                <c:pt idx="632">
                  <c:v>-1.5752800000000001E-2</c:v>
                </c:pt>
                <c:pt idx="633">
                  <c:v>-1.57886E-2</c:v>
                </c:pt>
                <c:pt idx="634">
                  <c:v>-1.5696000000000002E-2</c:v>
                </c:pt>
                <c:pt idx="635">
                  <c:v>-1.57967E-2</c:v>
                </c:pt>
                <c:pt idx="636">
                  <c:v>-1.5761399999999998E-2</c:v>
                </c:pt>
                <c:pt idx="637">
                  <c:v>-1.5703700000000001E-2</c:v>
                </c:pt>
                <c:pt idx="638">
                  <c:v>-1.58353E-2</c:v>
                </c:pt>
                <c:pt idx="639">
                  <c:v>-1.5888699999999999E-2</c:v>
                </c:pt>
                <c:pt idx="640">
                  <c:v>-1.5938299999999999E-2</c:v>
                </c:pt>
                <c:pt idx="641">
                  <c:v>-1.59206E-2</c:v>
                </c:pt>
                <c:pt idx="642">
                  <c:v>-1.5942600000000001E-2</c:v>
                </c:pt>
                <c:pt idx="643">
                  <c:v>-1.6044599999999999E-2</c:v>
                </c:pt>
                <c:pt idx="644">
                  <c:v>-1.60971E-2</c:v>
                </c:pt>
                <c:pt idx="645">
                  <c:v>-1.6051800000000001E-2</c:v>
                </c:pt>
                <c:pt idx="646">
                  <c:v>-1.60275E-2</c:v>
                </c:pt>
                <c:pt idx="647">
                  <c:v>-1.6101799999999999E-2</c:v>
                </c:pt>
                <c:pt idx="648">
                  <c:v>-1.6088499999999999E-2</c:v>
                </c:pt>
                <c:pt idx="649">
                  <c:v>-1.6118500000000001E-2</c:v>
                </c:pt>
                <c:pt idx="650">
                  <c:v>-1.62191E-2</c:v>
                </c:pt>
                <c:pt idx="651">
                  <c:v>-1.61934E-2</c:v>
                </c:pt>
                <c:pt idx="652">
                  <c:v>-1.62425E-2</c:v>
                </c:pt>
                <c:pt idx="653">
                  <c:v>-1.6085599999999999E-2</c:v>
                </c:pt>
                <c:pt idx="654">
                  <c:v>-1.6170500000000001E-2</c:v>
                </c:pt>
                <c:pt idx="655">
                  <c:v>-1.6227700000000001E-2</c:v>
                </c:pt>
                <c:pt idx="656">
                  <c:v>-1.6194799999999999E-2</c:v>
                </c:pt>
                <c:pt idx="657">
                  <c:v>-1.61099E-2</c:v>
                </c:pt>
                <c:pt idx="658">
                  <c:v>-1.6002200000000001E-2</c:v>
                </c:pt>
                <c:pt idx="659">
                  <c:v>-1.6129500000000001E-2</c:v>
                </c:pt>
                <c:pt idx="660">
                  <c:v>-1.59626E-2</c:v>
                </c:pt>
                <c:pt idx="661">
                  <c:v>-1.60813E-2</c:v>
                </c:pt>
                <c:pt idx="662">
                  <c:v>-1.5859100000000001E-2</c:v>
                </c:pt>
                <c:pt idx="663">
                  <c:v>-1.59416E-2</c:v>
                </c:pt>
                <c:pt idx="664">
                  <c:v>-1.5877200000000001E-2</c:v>
                </c:pt>
                <c:pt idx="665">
                  <c:v>-1.59855E-2</c:v>
                </c:pt>
                <c:pt idx="666">
                  <c:v>-1.5878699999999999E-2</c:v>
                </c:pt>
                <c:pt idx="667">
                  <c:v>-1.5839599999999999E-2</c:v>
                </c:pt>
                <c:pt idx="668">
                  <c:v>-1.5690300000000001E-2</c:v>
                </c:pt>
                <c:pt idx="669">
                  <c:v>-1.5725099999999999E-2</c:v>
                </c:pt>
                <c:pt idx="670">
                  <c:v>-1.5715099999999999E-2</c:v>
                </c:pt>
                <c:pt idx="671">
                  <c:v>-1.5699899999999999E-2</c:v>
                </c:pt>
                <c:pt idx="672">
                  <c:v>-1.56069E-2</c:v>
                </c:pt>
                <c:pt idx="673">
                  <c:v>-1.5621700000000001E-2</c:v>
                </c:pt>
                <c:pt idx="674">
                  <c:v>-1.5543E-2</c:v>
                </c:pt>
                <c:pt idx="675">
                  <c:v>-1.55172E-2</c:v>
                </c:pt>
                <c:pt idx="676">
                  <c:v>-1.5545399999999999E-2</c:v>
                </c:pt>
                <c:pt idx="677">
                  <c:v>-1.54314E-2</c:v>
                </c:pt>
                <c:pt idx="678">
                  <c:v>-1.54629E-2</c:v>
                </c:pt>
                <c:pt idx="679">
                  <c:v>-1.5528200000000001E-2</c:v>
                </c:pt>
                <c:pt idx="680">
                  <c:v>-1.54538E-2</c:v>
                </c:pt>
                <c:pt idx="681">
                  <c:v>-1.5506300000000001E-2</c:v>
                </c:pt>
                <c:pt idx="682">
                  <c:v>-1.5513900000000001E-2</c:v>
                </c:pt>
                <c:pt idx="683">
                  <c:v>-1.54977E-2</c:v>
                </c:pt>
                <c:pt idx="684">
                  <c:v>-1.54428E-2</c:v>
                </c:pt>
                <c:pt idx="685">
                  <c:v>-1.5535800000000001E-2</c:v>
                </c:pt>
                <c:pt idx="686">
                  <c:v>-1.5536299999999999E-2</c:v>
                </c:pt>
                <c:pt idx="687">
                  <c:v>-1.5595400000000001E-2</c:v>
                </c:pt>
                <c:pt idx="688">
                  <c:v>-1.56331E-2</c:v>
                </c:pt>
                <c:pt idx="689">
                  <c:v>-1.5652699999999999E-2</c:v>
                </c:pt>
                <c:pt idx="690">
                  <c:v>-1.5743299999999998E-2</c:v>
                </c:pt>
                <c:pt idx="691">
                  <c:v>-1.58458E-2</c:v>
                </c:pt>
                <c:pt idx="692">
                  <c:v>-1.5774699999999999E-2</c:v>
                </c:pt>
                <c:pt idx="693">
                  <c:v>-1.5784300000000001E-2</c:v>
                </c:pt>
                <c:pt idx="694">
                  <c:v>-1.5935399999999999E-2</c:v>
                </c:pt>
                <c:pt idx="695">
                  <c:v>-1.60508E-2</c:v>
                </c:pt>
                <c:pt idx="696">
                  <c:v>-1.60117E-2</c:v>
                </c:pt>
                <c:pt idx="697">
                  <c:v>-1.6052199999999999E-2</c:v>
                </c:pt>
                <c:pt idx="698">
                  <c:v>-1.6059400000000001E-2</c:v>
                </c:pt>
                <c:pt idx="699">
                  <c:v>-1.61858E-2</c:v>
                </c:pt>
                <c:pt idx="700">
                  <c:v>-1.6254399999999999E-2</c:v>
                </c:pt>
                <c:pt idx="701">
                  <c:v>-1.6397499999999999E-2</c:v>
                </c:pt>
                <c:pt idx="702">
                  <c:v>-1.6395099999999999E-2</c:v>
                </c:pt>
                <c:pt idx="703">
                  <c:v>-1.65586E-2</c:v>
                </c:pt>
                <c:pt idx="704">
                  <c:v>-1.6623499999999999E-2</c:v>
                </c:pt>
                <c:pt idx="705">
                  <c:v>-1.6636399999999999E-2</c:v>
                </c:pt>
                <c:pt idx="706">
                  <c:v>-1.6773699999999999E-2</c:v>
                </c:pt>
                <c:pt idx="707">
                  <c:v>-1.6804699999999999E-2</c:v>
                </c:pt>
                <c:pt idx="708">
                  <c:v>-1.6903899999999999E-2</c:v>
                </c:pt>
                <c:pt idx="709">
                  <c:v>-1.6851399999999999E-2</c:v>
                </c:pt>
                <c:pt idx="710">
                  <c:v>-1.6866200000000001E-2</c:v>
                </c:pt>
                <c:pt idx="711">
                  <c:v>-1.6775100000000001E-2</c:v>
                </c:pt>
                <c:pt idx="712">
                  <c:v>-1.6964900000000002E-2</c:v>
                </c:pt>
                <c:pt idx="713">
                  <c:v>-1.6818E-2</c:v>
                </c:pt>
                <c:pt idx="714">
                  <c:v>-1.6933E-2</c:v>
                </c:pt>
                <c:pt idx="715">
                  <c:v>-1.6773699999999999E-2</c:v>
                </c:pt>
                <c:pt idx="716">
                  <c:v>-1.6848999999999999E-2</c:v>
                </c:pt>
                <c:pt idx="717">
                  <c:v>-1.6785100000000001E-2</c:v>
                </c:pt>
                <c:pt idx="718">
                  <c:v>-1.6839E-2</c:v>
                </c:pt>
                <c:pt idx="719">
                  <c:v>-1.6692599999999998E-2</c:v>
                </c:pt>
                <c:pt idx="720">
                  <c:v>-1.6665900000000001E-2</c:v>
                </c:pt>
                <c:pt idx="721">
                  <c:v>-1.6588700000000001E-2</c:v>
                </c:pt>
                <c:pt idx="722">
                  <c:v>-1.6578200000000001E-2</c:v>
                </c:pt>
                <c:pt idx="723">
                  <c:v>-1.6495699999999999E-2</c:v>
                </c:pt>
                <c:pt idx="724">
                  <c:v>-1.64008E-2</c:v>
                </c:pt>
                <c:pt idx="725">
                  <c:v>-1.6446100000000002E-2</c:v>
                </c:pt>
                <c:pt idx="726">
                  <c:v>-1.6266300000000001E-2</c:v>
                </c:pt>
                <c:pt idx="727">
                  <c:v>-1.6436099999999999E-2</c:v>
                </c:pt>
                <c:pt idx="728">
                  <c:v>-1.6349800000000001E-2</c:v>
                </c:pt>
                <c:pt idx="729">
                  <c:v>-1.6560600000000002E-2</c:v>
                </c:pt>
                <c:pt idx="730">
                  <c:v>-1.6475199999999999E-2</c:v>
                </c:pt>
                <c:pt idx="731">
                  <c:v>-1.64294E-2</c:v>
                </c:pt>
                <c:pt idx="732">
                  <c:v>-1.65024E-2</c:v>
                </c:pt>
                <c:pt idx="733">
                  <c:v>-1.64809E-2</c:v>
                </c:pt>
                <c:pt idx="734">
                  <c:v>-1.6475199999999999E-2</c:v>
                </c:pt>
                <c:pt idx="735">
                  <c:v>-1.6500899999999999E-2</c:v>
                </c:pt>
                <c:pt idx="736">
                  <c:v>-1.64399E-2</c:v>
                </c:pt>
                <c:pt idx="737">
                  <c:v>-1.6551E-2</c:v>
                </c:pt>
                <c:pt idx="738">
                  <c:v>-1.66473E-2</c:v>
                </c:pt>
                <c:pt idx="739">
                  <c:v>-1.66917E-2</c:v>
                </c:pt>
                <c:pt idx="740">
                  <c:v>-1.6527199999999999E-2</c:v>
                </c:pt>
                <c:pt idx="741">
                  <c:v>-1.6739400000000002E-2</c:v>
                </c:pt>
                <c:pt idx="742">
                  <c:v>-1.6695999999999999E-2</c:v>
                </c:pt>
                <c:pt idx="743">
                  <c:v>-1.6764600000000001E-2</c:v>
                </c:pt>
                <c:pt idx="744">
                  <c:v>-1.6668800000000001E-2</c:v>
                </c:pt>
                <c:pt idx="745">
                  <c:v>-1.6877699999999999E-2</c:v>
                </c:pt>
                <c:pt idx="746">
                  <c:v>-1.6916299999999999E-2</c:v>
                </c:pt>
                <c:pt idx="747">
                  <c:v>-1.6939200000000001E-2</c:v>
                </c:pt>
                <c:pt idx="748">
                  <c:v>-1.6969700000000001E-2</c:v>
                </c:pt>
                <c:pt idx="749">
                  <c:v>-1.7086500000000001E-2</c:v>
                </c:pt>
                <c:pt idx="750">
                  <c:v>-1.71346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5F1-4059-8CE4-BCFCC3B5173F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[2]Sheet4!$A$2:$A$630</c:f>
              <c:numCache>
                <c:formatCode>General</c:formatCode>
                <c:ptCount val="62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</c:numCache>
            </c:numRef>
          </c:xVal>
          <c:yVal>
            <c:numRef>
              <c:f>[2]Sheet4!$B$2:$B$588</c:f>
              <c:numCache>
                <c:formatCode>General</c:formatCode>
                <c:ptCount val="587"/>
                <c:pt idx="0">
                  <c:v>-1.08178</c:v>
                </c:pt>
                <c:pt idx="1">
                  <c:v>-1.17909</c:v>
                </c:pt>
                <c:pt idx="2">
                  <c:v>-0.87434199999999995</c:v>
                </c:pt>
                <c:pt idx="3">
                  <c:v>-1.1737899999999999</c:v>
                </c:pt>
                <c:pt idx="4">
                  <c:v>-1.0079499999999999</c:v>
                </c:pt>
                <c:pt idx="5">
                  <c:v>-1.29451</c:v>
                </c:pt>
                <c:pt idx="6">
                  <c:v>-0.78339800000000004</c:v>
                </c:pt>
                <c:pt idx="7">
                  <c:v>-0.70676600000000001</c:v>
                </c:pt>
                <c:pt idx="8">
                  <c:v>-1.26857</c:v>
                </c:pt>
                <c:pt idx="9">
                  <c:v>-1.15733</c:v>
                </c:pt>
                <c:pt idx="10">
                  <c:v>-0.96823499999999996</c:v>
                </c:pt>
                <c:pt idx="11">
                  <c:v>-0.90733200000000003</c:v>
                </c:pt>
                <c:pt idx="12">
                  <c:v>-0.71374599999999999</c:v>
                </c:pt>
                <c:pt idx="13">
                  <c:v>-1.4723900000000001</c:v>
                </c:pt>
                <c:pt idx="14">
                  <c:v>-0.83274000000000004</c:v>
                </c:pt>
                <c:pt idx="15">
                  <c:v>-0.60270100000000004</c:v>
                </c:pt>
                <c:pt idx="16">
                  <c:v>-0.75622999999999996</c:v>
                </c:pt>
                <c:pt idx="17">
                  <c:v>-1.37266</c:v>
                </c:pt>
                <c:pt idx="18">
                  <c:v>-1.54027</c:v>
                </c:pt>
                <c:pt idx="19">
                  <c:v>-1.4470000000000001</c:v>
                </c:pt>
                <c:pt idx="20">
                  <c:v>-1.4615499999999999</c:v>
                </c:pt>
                <c:pt idx="21">
                  <c:v>-1.2016100000000001</c:v>
                </c:pt>
                <c:pt idx="22">
                  <c:v>-1.1302000000000001</c:v>
                </c:pt>
                <c:pt idx="23">
                  <c:v>-0.74033099999999996</c:v>
                </c:pt>
                <c:pt idx="24">
                  <c:v>-1.53148</c:v>
                </c:pt>
                <c:pt idx="25">
                  <c:v>-1.37195</c:v>
                </c:pt>
                <c:pt idx="26">
                  <c:v>-1.3909</c:v>
                </c:pt>
                <c:pt idx="27">
                  <c:v>-1.42875</c:v>
                </c:pt>
                <c:pt idx="28">
                  <c:v>-0.85413799999999995</c:v>
                </c:pt>
                <c:pt idx="29">
                  <c:v>-0.63520299999999996</c:v>
                </c:pt>
                <c:pt idx="30">
                  <c:v>-1.1610799999999999</c:v>
                </c:pt>
                <c:pt idx="31">
                  <c:v>-1.0222100000000001</c:v>
                </c:pt>
                <c:pt idx="32">
                  <c:v>-1.2695000000000001</c:v>
                </c:pt>
                <c:pt idx="33">
                  <c:v>-0.33477600000000002</c:v>
                </c:pt>
                <c:pt idx="34">
                  <c:v>-1.1170800000000001</c:v>
                </c:pt>
                <c:pt idx="35">
                  <c:v>-0.84080299999999997</c:v>
                </c:pt>
                <c:pt idx="36">
                  <c:v>-0.83300300000000005</c:v>
                </c:pt>
                <c:pt idx="37">
                  <c:v>-1.2924199999999999</c:v>
                </c:pt>
                <c:pt idx="38">
                  <c:v>-1.1124000000000001</c:v>
                </c:pt>
                <c:pt idx="39">
                  <c:v>-0.75567899999999999</c:v>
                </c:pt>
                <c:pt idx="40">
                  <c:v>-0.99832799999999999</c:v>
                </c:pt>
                <c:pt idx="41">
                  <c:v>-1.56843</c:v>
                </c:pt>
                <c:pt idx="42">
                  <c:v>-0.64717800000000003</c:v>
                </c:pt>
                <c:pt idx="43">
                  <c:v>-0.33621899999999999</c:v>
                </c:pt>
                <c:pt idx="44">
                  <c:v>-0.64507899999999996</c:v>
                </c:pt>
                <c:pt idx="45">
                  <c:v>-0.69724299999999995</c:v>
                </c:pt>
                <c:pt idx="46">
                  <c:v>-0.89877600000000002</c:v>
                </c:pt>
                <c:pt idx="47">
                  <c:v>-0.71879899999999997</c:v>
                </c:pt>
                <c:pt idx="48">
                  <c:v>-0.57121500000000003</c:v>
                </c:pt>
                <c:pt idx="49">
                  <c:v>-1.33239</c:v>
                </c:pt>
                <c:pt idx="50">
                  <c:v>-0.91348399999999996</c:v>
                </c:pt>
                <c:pt idx="51">
                  <c:v>-0.89413500000000001</c:v>
                </c:pt>
                <c:pt idx="52">
                  <c:v>-0.864286</c:v>
                </c:pt>
                <c:pt idx="53">
                  <c:v>-0.53066599999999997</c:v>
                </c:pt>
                <c:pt idx="54">
                  <c:v>-0.49829499999999999</c:v>
                </c:pt>
                <c:pt idx="55">
                  <c:v>-0.89464299999999997</c:v>
                </c:pt>
                <c:pt idx="56">
                  <c:v>-0.63081799999999999</c:v>
                </c:pt>
                <c:pt idx="57">
                  <c:v>-0.78128600000000004</c:v>
                </c:pt>
                <c:pt idx="58">
                  <c:v>-0.327233</c:v>
                </c:pt>
                <c:pt idx="59">
                  <c:v>-0.35230299999999998</c:v>
                </c:pt>
                <c:pt idx="60">
                  <c:v>-1.4920199999999999</c:v>
                </c:pt>
                <c:pt idx="61">
                  <c:v>-0.35444700000000001</c:v>
                </c:pt>
                <c:pt idx="62">
                  <c:v>-0.290074</c:v>
                </c:pt>
                <c:pt idx="63">
                  <c:v>-1.0645199999999999</c:v>
                </c:pt>
                <c:pt idx="64">
                  <c:v>-0.105076</c:v>
                </c:pt>
                <c:pt idx="65">
                  <c:v>-0.15515100000000001</c:v>
                </c:pt>
                <c:pt idx="66">
                  <c:v>-0.44475799999999999</c:v>
                </c:pt>
                <c:pt idx="67">
                  <c:v>7.0607199999999995E-2</c:v>
                </c:pt>
                <c:pt idx="68">
                  <c:v>0.71326500000000004</c:v>
                </c:pt>
                <c:pt idx="69">
                  <c:v>1.6279699999999999</c:v>
                </c:pt>
                <c:pt idx="70">
                  <c:v>2.1116000000000001</c:v>
                </c:pt>
                <c:pt idx="71">
                  <c:v>1.00915</c:v>
                </c:pt>
                <c:pt idx="72">
                  <c:v>1.07908</c:v>
                </c:pt>
                <c:pt idx="73">
                  <c:v>0.95779700000000001</c:v>
                </c:pt>
                <c:pt idx="74">
                  <c:v>0.97149799999999997</c:v>
                </c:pt>
                <c:pt idx="75">
                  <c:v>0.947187</c:v>
                </c:pt>
                <c:pt idx="76">
                  <c:v>0.929037</c:v>
                </c:pt>
                <c:pt idx="77">
                  <c:v>0.92601999999999995</c:v>
                </c:pt>
                <c:pt idx="78">
                  <c:v>0.92585200000000001</c:v>
                </c:pt>
                <c:pt idx="79">
                  <c:v>0.92769199999999996</c:v>
                </c:pt>
                <c:pt idx="80">
                  <c:v>0.92631399999999997</c:v>
                </c:pt>
                <c:pt idx="81">
                  <c:v>0.92253600000000002</c:v>
                </c:pt>
                <c:pt idx="82">
                  <c:v>0.92078800000000005</c:v>
                </c:pt>
                <c:pt idx="83">
                  <c:v>0.91761300000000001</c:v>
                </c:pt>
                <c:pt idx="84">
                  <c:v>0.92132700000000001</c:v>
                </c:pt>
                <c:pt idx="85">
                  <c:v>0.92308999999999997</c:v>
                </c:pt>
                <c:pt idx="86">
                  <c:v>0.92463700000000004</c:v>
                </c:pt>
                <c:pt idx="87">
                  <c:v>0.92482900000000001</c:v>
                </c:pt>
                <c:pt idx="88">
                  <c:v>0.92440599999999995</c:v>
                </c:pt>
                <c:pt idx="89">
                  <c:v>0.92002700000000004</c:v>
                </c:pt>
                <c:pt idx="90">
                  <c:v>0.91641799999999995</c:v>
                </c:pt>
                <c:pt idx="91">
                  <c:v>0.91323500000000002</c:v>
                </c:pt>
                <c:pt idx="92">
                  <c:v>0.90995099999999995</c:v>
                </c:pt>
                <c:pt idx="93">
                  <c:v>0.90152299999999996</c:v>
                </c:pt>
                <c:pt idx="94">
                  <c:v>0.89457500000000001</c:v>
                </c:pt>
                <c:pt idx="95">
                  <c:v>0.88920200000000005</c:v>
                </c:pt>
                <c:pt idx="96">
                  <c:v>0.87951199999999996</c:v>
                </c:pt>
                <c:pt idx="97">
                  <c:v>0.86913600000000002</c:v>
                </c:pt>
                <c:pt idx="98">
                  <c:v>0.85922900000000002</c:v>
                </c:pt>
                <c:pt idx="99">
                  <c:v>0.84510799999999997</c:v>
                </c:pt>
                <c:pt idx="100">
                  <c:v>0.83021100000000003</c:v>
                </c:pt>
                <c:pt idx="101">
                  <c:v>0.81669000000000003</c:v>
                </c:pt>
                <c:pt idx="102">
                  <c:v>0.80031099999999999</c:v>
                </c:pt>
                <c:pt idx="103">
                  <c:v>0.78475099999999998</c:v>
                </c:pt>
                <c:pt idx="104">
                  <c:v>0.77212800000000004</c:v>
                </c:pt>
                <c:pt idx="105">
                  <c:v>0.75869399999999998</c:v>
                </c:pt>
                <c:pt idx="106">
                  <c:v>0.74676900000000002</c:v>
                </c:pt>
                <c:pt idx="107">
                  <c:v>0.73839900000000003</c:v>
                </c:pt>
                <c:pt idx="108">
                  <c:v>0.72911899999999996</c:v>
                </c:pt>
                <c:pt idx="109">
                  <c:v>0.72140499999999996</c:v>
                </c:pt>
                <c:pt idx="110">
                  <c:v>0.71696000000000004</c:v>
                </c:pt>
                <c:pt idx="111">
                  <c:v>0.71127899999999999</c:v>
                </c:pt>
                <c:pt idx="112">
                  <c:v>0.70666200000000001</c:v>
                </c:pt>
                <c:pt idx="113">
                  <c:v>0.70375699999999997</c:v>
                </c:pt>
                <c:pt idx="114">
                  <c:v>0.69933500000000004</c:v>
                </c:pt>
                <c:pt idx="115">
                  <c:v>0.69933999999999996</c:v>
                </c:pt>
                <c:pt idx="116">
                  <c:v>0.69799500000000003</c:v>
                </c:pt>
                <c:pt idx="117">
                  <c:v>0.69517499999999999</c:v>
                </c:pt>
                <c:pt idx="118">
                  <c:v>0.69208099999999995</c:v>
                </c:pt>
                <c:pt idx="119">
                  <c:v>0.68861700000000003</c:v>
                </c:pt>
                <c:pt idx="120">
                  <c:v>0.68720999999999999</c:v>
                </c:pt>
                <c:pt idx="121">
                  <c:v>0.68140800000000001</c:v>
                </c:pt>
                <c:pt idx="122">
                  <c:v>0.67752699999999999</c:v>
                </c:pt>
                <c:pt idx="123">
                  <c:v>0.67245299999999997</c:v>
                </c:pt>
                <c:pt idx="124">
                  <c:v>0.66687399999999997</c:v>
                </c:pt>
                <c:pt idx="125">
                  <c:v>0.66285899999999998</c:v>
                </c:pt>
                <c:pt idx="126">
                  <c:v>0.65738600000000003</c:v>
                </c:pt>
                <c:pt idx="127">
                  <c:v>0.64958700000000003</c:v>
                </c:pt>
                <c:pt idx="128">
                  <c:v>0.64624700000000002</c:v>
                </c:pt>
                <c:pt idx="129">
                  <c:v>0.63880800000000004</c:v>
                </c:pt>
                <c:pt idx="130">
                  <c:v>0.62947399999999998</c:v>
                </c:pt>
                <c:pt idx="131">
                  <c:v>0.62254200000000004</c:v>
                </c:pt>
                <c:pt idx="132">
                  <c:v>0.61251500000000003</c:v>
                </c:pt>
                <c:pt idx="133">
                  <c:v>0.60127600000000003</c:v>
                </c:pt>
                <c:pt idx="134">
                  <c:v>0.59035599999999999</c:v>
                </c:pt>
                <c:pt idx="135">
                  <c:v>0.57762000000000002</c:v>
                </c:pt>
                <c:pt idx="136">
                  <c:v>0.56472100000000003</c:v>
                </c:pt>
                <c:pt idx="137">
                  <c:v>0.55230400000000002</c:v>
                </c:pt>
                <c:pt idx="138">
                  <c:v>0.53909499999999999</c:v>
                </c:pt>
                <c:pt idx="139">
                  <c:v>0.524563</c:v>
                </c:pt>
                <c:pt idx="140">
                  <c:v>0.51282799999999995</c:v>
                </c:pt>
                <c:pt idx="141">
                  <c:v>0.49758599999999997</c:v>
                </c:pt>
                <c:pt idx="142">
                  <c:v>0.48396499999999998</c:v>
                </c:pt>
                <c:pt idx="143">
                  <c:v>0.47042200000000001</c:v>
                </c:pt>
                <c:pt idx="144">
                  <c:v>0.45619599999999999</c:v>
                </c:pt>
                <c:pt idx="145">
                  <c:v>0.44054399999999999</c:v>
                </c:pt>
                <c:pt idx="146">
                  <c:v>0.42556300000000002</c:v>
                </c:pt>
                <c:pt idx="147">
                  <c:v>0.410302</c:v>
                </c:pt>
                <c:pt idx="148">
                  <c:v>0.39405000000000001</c:v>
                </c:pt>
                <c:pt idx="149">
                  <c:v>0.37751000000000001</c:v>
                </c:pt>
                <c:pt idx="150">
                  <c:v>0.36089500000000002</c:v>
                </c:pt>
                <c:pt idx="151">
                  <c:v>0.34548400000000001</c:v>
                </c:pt>
                <c:pt idx="152">
                  <c:v>0.32908700000000002</c:v>
                </c:pt>
                <c:pt idx="153">
                  <c:v>0.31333899999999998</c:v>
                </c:pt>
                <c:pt idx="154">
                  <c:v>0.29902299999999998</c:v>
                </c:pt>
                <c:pt idx="155">
                  <c:v>0.283804</c:v>
                </c:pt>
                <c:pt idx="156">
                  <c:v>0.268729</c:v>
                </c:pt>
                <c:pt idx="157">
                  <c:v>0.25454700000000002</c:v>
                </c:pt>
                <c:pt idx="158">
                  <c:v>0.240868</c:v>
                </c:pt>
                <c:pt idx="159">
                  <c:v>0.227272</c:v>
                </c:pt>
                <c:pt idx="160">
                  <c:v>0.21334500000000001</c:v>
                </c:pt>
                <c:pt idx="161">
                  <c:v>0.20127800000000001</c:v>
                </c:pt>
                <c:pt idx="162">
                  <c:v>0.189246</c:v>
                </c:pt>
                <c:pt idx="163">
                  <c:v>0.17871999999999999</c:v>
                </c:pt>
                <c:pt idx="164">
                  <c:v>0.16896600000000001</c:v>
                </c:pt>
                <c:pt idx="165">
                  <c:v>0.15973999999999999</c:v>
                </c:pt>
                <c:pt idx="166">
                  <c:v>0.15235399999999999</c:v>
                </c:pt>
                <c:pt idx="167">
                  <c:v>0.144509</c:v>
                </c:pt>
                <c:pt idx="168">
                  <c:v>0.14002000000000001</c:v>
                </c:pt>
                <c:pt idx="169">
                  <c:v>0.13492699999999999</c:v>
                </c:pt>
                <c:pt idx="170">
                  <c:v>0.13073899999999999</c:v>
                </c:pt>
                <c:pt idx="171">
                  <c:v>0.127827</c:v>
                </c:pt>
                <c:pt idx="172">
                  <c:v>0.12188</c:v>
                </c:pt>
                <c:pt idx="173">
                  <c:v>0.119379</c:v>
                </c:pt>
                <c:pt idx="174">
                  <c:v>0.116288</c:v>
                </c:pt>
                <c:pt idx="175">
                  <c:v>0.112285</c:v>
                </c:pt>
                <c:pt idx="176">
                  <c:v>0.11051800000000001</c:v>
                </c:pt>
                <c:pt idx="177">
                  <c:v>0.10655000000000001</c:v>
                </c:pt>
                <c:pt idx="178">
                  <c:v>0.103853</c:v>
                </c:pt>
                <c:pt idx="179">
                  <c:v>0.10109899999999999</c:v>
                </c:pt>
                <c:pt idx="180">
                  <c:v>9.8416299999999998E-2</c:v>
                </c:pt>
                <c:pt idx="181">
                  <c:v>9.7624299999999997E-2</c:v>
                </c:pt>
                <c:pt idx="182">
                  <c:v>9.5121899999999995E-2</c:v>
                </c:pt>
                <c:pt idx="183">
                  <c:v>9.3543100000000004E-2</c:v>
                </c:pt>
                <c:pt idx="184">
                  <c:v>9.2122999999999997E-2</c:v>
                </c:pt>
                <c:pt idx="185">
                  <c:v>9.0476500000000001E-2</c:v>
                </c:pt>
                <c:pt idx="186">
                  <c:v>8.8867199999999993E-2</c:v>
                </c:pt>
                <c:pt idx="187">
                  <c:v>8.7405700000000003E-2</c:v>
                </c:pt>
                <c:pt idx="188">
                  <c:v>8.7306499999999995E-2</c:v>
                </c:pt>
                <c:pt idx="189">
                  <c:v>8.5357699999999995E-2</c:v>
                </c:pt>
                <c:pt idx="190">
                  <c:v>8.4126000000000006E-2</c:v>
                </c:pt>
                <c:pt idx="191">
                  <c:v>8.4366800000000006E-2</c:v>
                </c:pt>
                <c:pt idx="192">
                  <c:v>8.5546499999999998E-2</c:v>
                </c:pt>
                <c:pt idx="193">
                  <c:v>8.3842299999999995E-2</c:v>
                </c:pt>
                <c:pt idx="194">
                  <c:v>8.2978200000000002E-2</c:v>
                </c:pt>
                <c:pt idx="195">
                  <c:v>8.2931000000000005E-2</c:v>
                </c:pt>
                <c:pt idx="196">
                  <c:v>8.1925899999999996E-2</c:v>
                </c:pt>
                <c:pt idx="197">
                  <c:v>8.1225900000000004E-2</c:v>
                </c:pt>
                <c:pt idx="198">
                  <c:v>8.0199199999999998E-2</c:v>
                </c:pt>
                <c:pt idx="199">
                  <c:v>7.8723899999999999E-2</c:v>
                </c:pt>
                <c:pt idx="200">
                  <c:v>7.93214E-2</c:v>
                </c:pt>
                <c:pt idx="201">
                  <c:v>7.8704399999999994E-2</c:v>
                </c:pt>
                <c:pt idx="202">
                  <c:v>7.8274300000000005E-2</c:v>
                </c:pt>
                <c:pt idx="203">
                  <c:v>7.6498499999999997E-2</c:v>
                </c:pt>
                <c:pt idx="204">
                  <c:v>7.7141799999999996E-2</c:v>
                </c:pt>
                <c:pt idx="205">
                  <c:v>7.58495E-2</c:v>
                </c:pt>
                <c:pt idx="206">
                  <c:v>7.4637400000000007E-2</c:v>
                </c:pt>
                <c:pt idx="207">
                  <c:v>7.5332200000000002E-2</c:v>
                </c:pt>
                <c:pt idx="208">
                  <c:v>7.4340299999999998E-2</c:v>
                </c:pt>
                <c:pt idx="209">
                  <c:v>7.3535400000000001E-2</c:v>
                </c:pt>
                <c:pt idx="210">
                  <c:v>7.2682399999999994E-2</c:v>
                </c:pt>
                <c:pt idx="211">
                  <c:v>7.1967100000000006E-2</c:v>
                </c:pt>
                <c:pt idx="212">
                  <c:v>7.1568000000000007E-2</c:v>
                </c:pt>
                <c:pt idx="213">
                  <c:v>7.0457900000000004E-2</c:v>
                </c:pt>
                <c:pt idx="214">
                  <c:v>7.0206199999999996E-2</c:v>
                </c:pt>
                <c:pt idx="215">
                  <c:v>6.9807099999999997E-2</c:v>
                </c:pt>
                <c:pt idx="216">
                  <c:v>6.8955900000000001E-2</c:v>
                </c:pt>
                <c:pt idx="217">
                  <c:v>6.7732799999999996E-2</c:v>
                </c:pt>
                <c:pt idx="218">
                  <c:v>6.6673800000000005E-2</c:v>
                </c:pt>
                <c:pt idx="219">
                  <c:v>6.6469200000000006E-2</c:v>
                </c:pt>
                <c:pt idx="220">
                  <c:v>6.5798800000000005E-2</c:v>
                </c:pt>
                <c:pt idx="221">
                  <c:v>6.55699E-2</c:v>
                </c:pt>
                <c:pt idx="222">
                  <c:v>6.5096399999999999E-2</c:v>
                </c:pt>
                <c:pt idx="223">
                  <c:v>6.3607700000000003E-2</c:v>
                </c:pt>
                <c:pt idx="224">
                  <c:v>6.2528600000000004E-2</c:v>
                </c:pt>
                <c:pt idx="225">
                  <c:v>6.2751799999999996E-2</c:v>
                </c:pt>
                <c:pt idx="226">
                  <c:v>6.1958300000000001E-2</c:v>
                </c:pt>
                <c:pt idx="227">
                  <c:v>6.1343200000000001E-2</c:v>
                </c:pt>
                <c:pt idx="228">
                  <c:v>5.9497399999999999E-2</c:v>
                </c:pt>
                <c:pt idx="229">
                  <c:v>5.91683E-2</c:v>
                </c:pt>
                <c:pt idx="230">
                  <c:v>5.8861299999999998E-2</c:v>
                </c:pt>
                <c:pt idx="231">
                  <c:v>5.80192E-2</c:v>
                </c:pt>
                <c:pt idx="232">
                  <c:v>5.6528599999999998E-2</c:v>
                </c:pt>
                <c:pt idx="233">
                  <c:v>5.6497100000000001E-2</c:v>
                </c:pt>
                <c:pt idx="234">
                  <c:v>5.4954999999999997E-2</c:v>
                </c:pt>
                <c:pt idx="235">
                  <c:v>5.4674599999999997E-2</c:v>
                </c:pt>
                <c:pt idx="236">
                  <c:v>5.4325600000000002E-2</c:v>
                </c:pt>
                <c:pt idx="237">
                  <c:v>5.4110499999999999E-2</c:v>
                </c:pt>
                <c:pt idx="238">
                  <c:v>5.2092600000000003E-2</c:v>
                </c:pt>
                <c:pt idx="239">
                  <c:v>5.1073599999999997E-2</c:v>
                </c:pt>
                <c:pt idx="240">
                  <c:v>5.0693000000000002E-2</c:v>
                </c:pt>
                <c:pt idx="241">
                  <c:v>5.0074100000000003E-2</c:v>
                </c:pt>
                <c:pt idx="242">
                  <c:v>4.9182400000000001E-2</c:v>
                </c:pt>
                <c:pt idx="243">
                  <c:v>4.8858199999999997E-2</c:v>
                </c:pt>
                <c:pt idx="244">
                  <c:v>4.7539699999999997E-2</c:v>
                </c:pt>
                <c:pt idx="245">
                  <c:v>4.6459199999999999E-2</c:v>
                </c:pt>
                <c:pt idx="246">
                  <c:v>4.6087299999999998E-2</c:v>
                </c:pt>
                <c:pt idx="247">
                  <c:v>4.5149300000000003E-2</c:v>
                </c:pt>
                <c:pt idx="248">
                  <c:v>4.4472699999999997E-2</c:v>
                </c:pt>
                <c:pt idx="249">
                  <c:v>4.3580099999999997E-2</c:v>
                </c:pt>
                <c:pt idx="250">
                  <c:v>4.2882900000000002E-2</c:v>
                </c:pt>
                <c:pt idx="251">
                  <c:v>4.24275E-2</c:v>
                </c:pt>
                <c:pt idx="252">
                  <c:v>4.0865400000000003E-2</c:v>
                </c:pt>
                <c:pt idx="253">
                  <c:v>3.9928900000000003E-2</c:v>
                </c:pt>
                <c:pt idx="254">
                  <c:v>3.9756800000000002E-2</c:v>
                </c:pt>
                <c:pt idx="255">
                  <c:v>3.89047E-2</c:v>
                </c:pt>
                <c:pt idx="256">
                  <c:v>3.7855100000000003E-2</c:v>
                </c:pt>
                <c:pt idx="257">
                  <c:v>3.70879E-2</c:v>
                </c:pt>
                <c:pt idx="258">
                  <c:v>3.6652999999999998E-2</c:v>
                </c:pt>
                <c:pt idx="259">
                  <c:v>3.5942599999999998E-2</c:v>
                </c:pt>
                <c:pt idx="260">
                  <c:v>3.4968899999999997E-2</c:v>
                </c:pt>
                <c:pt idx="261">
                  <c:v>3.4316100000000002E-2</c:v>
                </c:pt>
                <c:pt idx="262">
                  <c:v>3.3789199999999998E-2</c:v>
                </c:pt>
                <c:pt idx="263">
                  <c:v>3.2803499999999999E-2</c:v>
                </c:pt>
                <c:pt idx="264">
                  <c:v>3.2527899999999998E-2</c:v>
                </c:pt>
                <c:pt idx="265">
                  <c:v>3.1724000000000002E-2</c:v>
                </c:pt>
                <c:pt idx="266">
                  <c:v>3.1080699999999999E-2</c:v>
                </c:pt>
                <c:pt idx="267">
                  <c:v>3.0737899999999999E-2</c:v>
                </c:pt>
                <c:pt idx="268">
                  <c:v>2.9443299999999999E-2</c:v>
                </c:pt>
                <c:pt idx="269">
                  <c:v>2.8720900000000001E-2</c:v>
                </c:pt>
                <c:pt idx="270">
                  <c:v>2.7933599999999999E-2</c:v>
                </c:pt>
                <c:pt idx="271">
                  <c:v>2.8033700000000002E-2</c:v>
                </c:pt>
                <c:pt idx="272">
                  <c:v>2.74386E-2</c:v>
                </c:pt>
                <c:pt idx="273">
                  <c:v>2.70963E-2</c:v>
                </c:pt>
                <c:pt idx="274">
                  <c:v>2.5439300000000001E-2</c:v>
                </c:pt>
                <c:pt idx="275">
                  <c:v>2.5248099999999999E-2</c:v>
                </c:pt>
                <c:pt idx="276">
                  <c:v>2.48928E-2</c:v>
                </c:pt>
                <c:pt idx="277">
                  <c:v>2.4507500000000002E-2</c:v>
                </c:pt>
                <c:pt idx="278">
                  <c:v>2.40726E-2</c:v>
                </c:pt>
                <c:pt idx="279">
                  <c:v>2.3319200000000002E-2</c:v>
                </c:pt>
                <c:pt idx="280">
                  <c:v>2.31524E-2</c:v>
                </c:pt>
                <c:pt idx="281">
                  <c:v>2.2821399999999999E-2</c:v>
                </c:pt>
                <c:pt idx="282">
                  <c:v>2.22673E-2</c:v>
                </c:pt>
                <c:pt idx="283">
                  <c:v>2.1619800000000002E-2</c:v>
                </c:pt>
                <c:pt idx="284">
                  <c:v>2.10323E-2</c:v>
                </c:pt>
                <c:pt idx="285">
                  <c:v>2.1069500000000001E-2</c:v>
                </c:pt>
                <c:pt idx="286">
                  <c:v>2.068E-2</c:v>
                </c:pt>
                <c:pt idx="287">
                  <c:v>2.00386E-2</c:v>
                </c:pt>
                <c:pt idx="288">
                  <c:v>1.9884099999999998E-2</c:v>
                </c:pt>
                <c:pt idx="289">
                  <c:v>1.9227999999999999E-2</c:v>
                </c:pt>
                <c:pt idx="290">
                  <c:v>1.90139E-2</c:v>
                </c:pt>
                <c:pt idx="291">
                  <c:v>1.8348699999999999E-2</c:v>
                </c:pt>
                <c:pt idx="292">
                  <c:v>1.8280999999999999E-2</c:v>
                </c:pt>
                <c:pt idx="293">
                  <c:v>1.8043500000000001E-2</c:v>
                </c:pt>
                <c:pt idx="294">
                  <c:v>1.7148E-2</c:v>
                </c:pt>
                <c:pt idx="295">
                  <c:v>1.8840300000000001E-2</c:v>
                </c:pt>
                <c:pt idx="296">
                  <c:v>1.6158599999999999E-2</c:v>
                </c:pt>
                <c:pt idx="297">
                  <c:v>1.4569800000000001E-2</c:v>
                </c:pt>
                <c:pt idx="298">
                  <c:v>1.5939700000000001E-2</c:v>
                </c:pt>
                <c:pt idx="299">
                  <c:v>1.5907299999999999E-2</c:v>
                </c:pt>
                <c:pt idx="300">
                  <c:v>1.5464800000000001E-2</c:v>
                </c:pt>
                <c:pt idx="301">
                  <c:v>1.5219699999999999E-2</c:v>
                </c:pt>
                <c:pt idx="302">
                  <c:v>1.51892E-2</c:v>
                </c:pt>
                <c:pt idx="303">
                  <c:v>1.5006500000000001E-2</c:v>
                </c:pt>
                <c:pt idx="304">
                  <c:v>1.41025E-2</c:v>
                </c:pt>
                <c:pt idx="305">
                  <c:v>1.41954E-2</c:v>
                </c:pt>
                <c:pt idx="306">
                  <c:v>1.4106799999999999E-2</c:v>
                </c:pt>
                <c:pt idx="307">
                  <c:v>1.3808300000000001E-2</c:v>
                </c:pt>
                <c:pt idx="308">
                  <c:v>1.3546000000000001E-2</c:v>
                </c:pt>
                <c:pt idx="309">
                  <c:v>1.3311399999999999E-2</c:v>
                </c:pt>
                <c:pt idx="310">
                  <c:v>1.2958000000000001E-2</c:v>
                </c:pt>
                <c:pt idx="311">
                  <c:v>1.28927E-2</c:v>
                </c:pt>
                <c:pt idx="312">
                  <c:v>1.2539399999999999E-2</c:v>
                </c:pt>
                <c:pt idx="313">
                  <c:v>1.24216E-2</c:v>
                </c:pt>
                <c:pt idx="314">
                  <c:v>1.2037300000000001E-2</c:v>
                </c:pt>
                <c:pt idx="315">
                  <c:v>1.22614E-2</c:v>
                </c:pt>
                <c:pt idx="316">
                  <c:v>1.18718E-2</c:v>
                </c:pt>
                <c:pt idx="317">
                  <c:v>1.1683499999999999E-2</c:v>
                </c:pt>
                <c:pt idx="318">
                  <c:v>1.16224E-2</c:v>
                </c:pt>
                <c:pt idx="319">
                  <c:v>1.1157500000000001E-2</c:v>
                </c:pt>
                <c:pt idx="320">
                  <c:v>1.13163E-2</c:v>
                </c:pt>
                <c:pt idx="321">
                  <c:v>1.09692E-2</c:v>
                </c:pt>
                <c:pt idx="322">
                  <c:v>1.0842299999999999E-2</c:v>
                </c:pt>
                <c:pt idx="323">
                  <c:v>1.06091E-2</c:v>
                </c:pt>
                <c:pt idx="324">
                  <c:v>1.0427000000000001E-2</c:v>
                </c:pt>
                <c:pt idx="325">
                  <c:v>1.0406E-2</c:v>
                </c:pt>
                <c:pt idx="326">
                  <c:v>1.00827E-2</c:v>
                </c:pt>
                <c:pt idx="327">
                  <c:v>9.92584E-3</c:v>
                </c:pt>
                <c:pt idx="328">
                  <c:v>9.7036399999999995E-3</c:v>
                </c:pt>
                <c:pt idx="329">
                  <c:v>9.6406900000000004E-3</c:v>
                </c:pt>
                <c:pt idx="330">
                  <c:v>9.4971699999999992E-3</c:v>
                </c:pt>
                <c:pt idx="331">
                  <c:v>9.2659000000000005E-3</c:v>
                </c:pt>
                <c:pt idx="332">
                  <c:v>9.0727800000000008E-3</c:v>
                </c:pt>
                <c:pt idx="333">
                  <c:v>8.86202E-3</c:v>
                </c:pt>
                <c:pt idx="334">
                  <c:v>8.6469700000000004E-3</c:v>
                </c:pt>
                <c:pt idx="335">
                  <c:v>8.6011899999999999E-3</c:v>
                </c:pt>
                <c:pt idx="336">
                  <c:v>8.4905599999999994E-3</c:v>
                </c:pt>
                <c:pt idx="337">
                  <c:v>8.1801400000000007E-3</c:v>
                </c:pt>
                <c:pt idx="338">
                  <c:v>8.0590200000000001E-3</c:v>
                </c:pt>
                <c:pt idx="339">
                  <c:v>7.8334800000000003E-3</c:v>
                </c:pt>
                <c:pt idx="340">
                  <c:v>7.6708799999999997E-3</c:v>
                </c:pt>
                <c:pt idx="341">
                  <c:v>7.6470399999999999E-3</c:v>
                </c:pt>
                <c:pt idx="342">
                  <c:v>7.29752E-3</c:v>
                </c:pt>
                <c:pt idx="343">
                  <c:v>7.1992899999999997E-3</c:v>
                </c:pt>
                <c:pt idx="344">
                  <c:v>6.9427500000000001E-3</c:v>
                </c:pt>
                <c:pt idx="345">
                  <c:v>6.7458199999999996E-3</c:v>
                </c:pt>
                <c:pt idx="346">
                  <c:v>6.5879800000000002E-3</c:v>
                </c:pt>
                <c:pt idx="347">
                  <c:v>6.3390699999999996E-3</c:v>
                </c:pt>
                <c:pt idx="348">
                  <c:v>6.2837600000000002E-3</c:v>
                </c:pt>
                <c:pt idx="349">
                  <c:v>6.0348499999999996E-3</c:v>
                </c:pt>
                <c:pt idx="350">
                  <c:v>5.8865499999999999E-3</c:v>
                </c:pt>
                <c:pt idx="351">
                  <c:v>5.7077400000000002E-3</c:v>
                </c:pt>
                <c:pt idx="352">
                  <c:v>5.5675500000000001E-3</c:v>
                </c:pt>
                <c:pt idx="353">
                  <c:v>5.3186400000000003E-3</c:v>
                </c:pt>
                <c:pt idx="354">
                  <c:v>5.0411199999999996E-3</c:v>
                </c:pt>
                <c:pt idx="355">
                  <c:v>4.9643500000000002E-3</c:v>
                </c:pt>
                <c:pt idx="356">
                  <c:v>4.6939800000000004E-3</c:v>
                </c:pt>
                <c:pt idx="357">
                  <c:v>4.6310400000000003E-3</c:v>
                </c:pt>
                <c:pt idx="358">
                  <c:v>4.3273000000000001E-3</c:v>
                </c:pt>
                <c:pt idx="359">
                  <c:v>4.0369000000000004E-3</c:v>
                </c:pt>
                <c:pt idx="360">
                  <c:v>3.88288E-3</c:v>
                </c:pt>
                <c:pt idx="361">
                  <c:v>3.72887E-3</c:v>
                </c:pt>
                <c:pt idx="362">
                  <c:v>3.5109500000000001E-3</c:v>
                </c:pt>
                <c:pt idx="363">
                  <c:v>3.3974600000000001E-3</c:v>
                </c:pt>
                <c:pt idx="364">
                  <c:v>3.1256700000000001E-3</c:v>
                </c:pt>
                <c:pt idx="365">
                  <c:v>2.9420900000000001E-3</c:v>
                </c:pt>
                <c:pt idx="366">
                  <c:v>2.7112999999999998E-3</c:v>
                </c:pt>
                <c:pt idx="367">
                  <c:v>2.5100700000000001E-3</c:v>
                </c:pt>
                <c:pt idx="368">
                  <c:v>2.4118400000000002E-3</c:v>
                </c:pt>
                <c:pt idx="369">
                  <c:v>2.2530599999999999E-3</c:v>
                </c:pt>
                <c:pt idx="370">
                  <c:v>2.0198799999999999E-3</c:v>
                </c:pt>
                <c:pt idx="371">
                  <c:v>1.7752600000000001E-3</c:v>
                </c:pt>
                <c:pt idx="372">
                  <c:v>1.6298300000000001E-3</c:v>
                </c:pt>
                <c:pt idx="373">
                  <c:v>1.48296E-3</c:v>
                </c:pt>
                <c:pt idx="374">
                  <c:v>1.24741E-3</c:v>
                </c:pt>
                <c:pt idx="375">
                  <c:v>1.0142300000000001E-3</c:v>
                </c:pt>
                <c:pt idx="376">
                  <c:v>9.4795199999999995E-4</c:v>
                </c:pt>
                <c:pt idx="377">
                  <c:v>7.4577300000000003E-4</c:v>
                </c:pt>
                <c:pt idx="378">
                  <c:v>7.3003800000000002E-4</c:v>
                </c:pt>
                <c:pt idx="379">
                  <c:v>4.5633300000000001E-4</c:v>
                </c:pt>
                <c:pt idx="380">
                  <c:v>2.6130700000000001E-4</c:v>
                </c:pt>
                <c:pt idx="381">
                  <c:v>2.14577E-5</c:v>
                </c:pt>
                <c:pt idx="382">
                  <c:v>-1.07765E-4</c:v>
                </c:pt>
                <c:pt idx="383">
                  <c:v>-4.76837E-7</c:v>
                </c:pt>
                <c:pt idx="384">
                  <c:v>-6.10828E-4</c:v>
                </c:pt>
                <c:pt idx="385">
                  <c:v>-4.9877199999999997E-4</c:v>
                </c:pt>
                <c:pt idx="386">
                  <c:v>-7.3194500000000001E-4</c:v>
                </c:pt>
                <c:pt idx="387">
                  <c:v>-7.9727200000000002E-4</c:v>
                </c:pt>
                <c:pt idx="388">
                  <c:v>-1.3060599999999999E-3</c:v>
                </c:pt>
                <c:pt idx="389">
                  <c:v>-1.1014900000000001E-3</c:v>
                </c:pt>
                <c:pt idx="390">
                  <c:v>-1.31989E-3</c:v>
                </c:pt>
                <c:pt idx="391">
                  <c:v>-1.34706E-3</c:v>
                </c:pt>
                <c:pt idx="392">
                  <c:v>-1.8033999999999999E-3</c:v>
                </c:pt>
                <c:pt idx="393">
                  <c:v>-2.3307800000000002E-3</c:v>
                </c:pt>
                <c:pt idx="394">
                  <c:v>-1.9559899999999999E-3</c:v>
                </c:pt>
                <c:pt idx="395">
                  <c:v>-2.3508100000000001E-3</c:v>
                </c:pt>
                <c:pt idx="396">
                  <c:v>-2.3360299999999998E-3</c:v>
                </c:pt>
                <c:pt idx="397">
                  <c:v>-2.5563199999999999E-3</c:v>
                </c:pt>
                <c:pt idx="398">
                  <c:v>-2.3279199999999998E-3</c:v>
                </c:pt>
                <c:pt idx="399">
                  <c:v>-3.1948100000000002E-3</c:v>
                </c:pt>
                <c:pt idx="400">
                  <c:v>-3.07274E-3</c:v>
                </c:pt>
                <c:pt idx="401">
                  <c:v>-3.1909899999999999E-3</c:v>
                </c:pt>
                <c:pt idx="402">
                  <c:v>-3.4728099999999998E-3</c:v>
                </c:pt>
                <c:pt idx="403">
                  <c:v>-3.3612300000000002E-3</c:v>
                </c:pt>
                <c:pt idx="404">
                  <c:v>-3.5796199999999999E-3</c:v>
                </c:pt>
                <c:pt idx="405">
                  <c:v>-3.8294800000000001E-3</c:v>
                </c:pt>
                <c:pt idx="406">
                  <c:v>-4.1837699999999999E-3</c:v>
                </c:pt>
                <c:pt idx="407">
                  <c:v>-4.1809100000000004E-3</c:v>
                </c:pt>
                <c:pt idx="408">
                  <c:v>-4.6348600000000002E-3</c:v>
                </c:pt>
                <c:pt idx="409">
                  <c:v>-4.7435799999999998E-3</c:v>
                </c:pt>
                <c:pt idx="410">
                  <c:v>-4.7912600000000003E-3</c:v>
                </c:pt>
                <c:pt idx="411">
                  <c:v>-4.9371700000000003E-3</c:v>
                </c:pt>
                <c:pt idx="412">
                  <c:v>-5.0854699999999999E-3</c:v>
                </c:pt>
                <c:pt idx="413">
                  <c:v>-5.2118299999999998E-3</c:v>
                </c:pt>
                <c:pt idx="414">
                  <c:v>-5.7940500000000002E-3</c:v>
                </c:pt>
                <c:pt idx="415">
                  <c:v>-5.8045400000000004E-3</c:v>
                </c:pt>
                <c:pt idx="416">
                  <c:v>-5.9256600000000001E-3</c:v>
                </c:pt>
                <c:pt idx="417">
                  <c:v>-6.2556299999999999E-3</c:v>
                </c:pt>
                <c:pt idx="418">
                  <c:v>-6.5021499999999999E-3</c:v>
                </c:pt>
                <c:pt idx="419">
                  <c:v>-6.4907100000000002E-3</c:v>
                </c:pt>
                <c:pt idx="420">
                  <c:v>-6.7911100000000004E-3</c:v>
                </c:pt>
                <c:pt idx="421">
                  <c:v>-6.98805E-3</c:v>
                </c:pt>
                <c:pt idx="422">
                  <c:v>-7.1167899999999996E-3</c:v>
                </c:pt>
                <c:pt idx="423">
                  <c:v>-7.2965599999999997E-3</c:v>
                </c:pt>
                <c:pt idx="424">
                  <c:v>-7.5397499999999996E-3</c:v>
                </c:pt>
                <c:pt idx="425">
                  <c:v>-7.9217000000000003E-3</c:v>
                </c:pt>
                <c:pt idx="426">
                  <c:v>-8.0380399999999998E-3</c:v>
                </c:pt>
                <c:pt idx="427">
                  <c:v>-8.1877700000000005E-3</c:v>
                </c:pt>
                <c:pt idx="428">
                  <c:v>-8.5096400000000006E-3</c:v>
                </c:pt>
                <c:pt idx="429">
                  <c:v>-8.6073899999999995E-3</c:v>
                </c:pt>
                <c:pt idx="430">
                  <c:v>-8.8047999999999998E-3</c:v>
                </c:pt>
                <c:pt idx="431">
                  <c:v>-9.1929400000000001E-3</c:v>
                </c:pt>
                <c:pt idx="432">
                  <c:v>-9.1862699999999999E-3</c:v>
                </c:pt>
                <c:pt idx="433">
                  <c:v>-9.6254300000000008E-3</c:v>
                </c:pt>
                <c:pt idx="434">
                  <c:v>-1.01867E-2</c:v>
                </c:pt>
                <c:pt idx="435">
                  <c:v>-1.10397E-2</c:v>
                </c:pt>
                <c:pt idx="436">
                  <c:v>-1.1658699999999999E-2</c:v>
                </c:pt>
                <c:pt idx="437">
                  <c:v>-1.1679200000000001E-2</c:v>
                </c:pt>
                <c:pt idx="438">
                  <c:v>-1.13144E-2</c:v>
                </c:pt>
                <c:pt idx="439">
                  <c:v>-1.0241500000000001E-2</c:v>
                </c:pt>
                <c:pt idx="440">
                  <c:v>-8.5573200000000002E-3</c:v>
                </c:pt>
                <c:pt idx="441">
                  <c:v>-8.0347100000000005E-3</c:v>
                </c:pt>
                <c:pt idx="442">
                  <c:v>-8.6998900000000001E-3</c:v>
                </c:pt>
                <c:pt idx="443">
                  <c:v>-9.2124900000000003E-3</c:v>
                </c:pt>
                <c:pt idx="444">
                  <c:v>-1.00546E-2</c:v>
                </c:pt>
                <c:pt idx="445">
                  <c:v>-1.16682E-2</c:v>
                </c:pt>
                <c:pt idx="446">
                  <c:v>-1.2851700000000001E-2</c:v>
                </c:pt>
                <c:pt idx="447">
                  <c:v>-1.3684699999999999E-2</c:v>
                </c:pt>
                <c:pt idx="448">
                  <c:v>-1.2923199999999999E-2</c:v>
                </c:pt>
                <c:pt idx="449">
                  <c:v>-1.23959E-2</c:v>
                </c:pt>
                <c:pt idx="450">
                  <c:v>-1.2378699999999999E-2</c:v>
                </c:pt>
                <c:pt idx="451">
                  <c:v>-1.25527E-2</c:v>
                </c:pt>
                <c:pt idx="452">
                  <c:v>-1.2702E-2</c:v>
                </c:pt>
                <c:pt idx="453">
                  <c:v>-1.27511E-2</c:v>
                </c:pt>
                <c:pt idx="454">
                  <c:v>-1.2896100000000001E-2</c:v>
                </c:pt>
                <c:pt idx="455">
                  <c:v>-1.30749E-2</c:v>
                </c:pt>
                <c:pt idx="456">
                  <c:v>-1.3155500000000001E-2</c:v>
                </c:pt>
                <c:pt idx="457">
                  <c:v>-1.3269899999999999E-2</c:v>
                </c:pt>
                <c:pt idx="458">
                  <c:v>-1.33948E-2</c:v>
                </c:pt>
                <c:pt idx="459">
                  <c:v>-1.3511199999999999E-2</c:v>
                </c:pt>
                <c:pt idx="460">
                  <c:v>-1.35169E-2</c:v>
                </c:pt>
                <c:pt idx="461">
                  <c:v>-1.37153E-2</c:v>
                </c:pt>
                <c:pt idx="462">
                  <c:v>-1.38321E-2</c:v>
                </c:pt>
                <c:pt idx="463">
                  <c:v>-1.40524E-2</c:v>
                </c:pt>
                <c:pt idx="464">
                  <c:v>-1.40982E-2</c:v>
                </c:pt>
                <c:pt idx="465">
                  <c:v>-1.3665699999999999E-2</c:v>
                </c:pt>
                <c:pt idx="466">
                  <c:v>-1.0525700000000001E-2</c:v>
                </c:pt>
                <c:pt idx="467">
                  <c:v>-1.62425E-2</c:v>
                </c:pt>
                <c:pt idx="468">
                  <c:v>-1.49984E-2</c:v>
                </c:pt>
                <c:pt idx="469">
                  <c:v>-1.4469600000000001E-2</c:v>
                </c:pt>
                <c:pt idx="470">
                  <c:v>-1.46141E-2</c:v>
                </c:pt>
                <c:pt idx="471">
                  <c:v>-1.4693700000000001E-2</c:v>
                </c:pt>
                <c:pt idx="472">
                  <c:v>-1.47948E-2</c:v>
                </c:pt>
                <c:pt idx="473">
                  <c:v>-1.48349E-2</c:v>
                </c:pt>
                <c:pt idx="474">
                  <c:v>-1.49608E-2</c:v>
                </c:pt>
                <c:pt idx="475">
                  <c:v>-1.5013200000000001E-2</c:v>
                </c:pt>
                <c:pt idx="476">
                  <c:v>-1.50747E-2</c:v>
                </c:pt>
                <c:pt idx="477">
                  <c:v>-1.5089E-2</c:v>
                </c:pt>
                <c:pt idx="478">
                  <c:v>-1.5062300000000001E-2</c:v>
                </c:pt>
                <c:pt idx="479">
                  <c:v>-1.5089999999999999E-2</c:v>
                </c:pt>
                <c:pt idx="480">
                  <c:v>-1.50676E-2</c:v>
                </c:pt>
                <c:pt idx="481">
                  <c:v>-1.5166799999999999E-2</c:v>
                </c:pt>
                <c:pt idx="482">
                  <c:v>-1.5153399999999999E-2</c:v>
                </c:pt>
                <c:pt idx="483">
                  <c:v>-1.5161000000000001E-2</c:v>
                </c:pt>
                <c:pt idx="484">
                  <c:v>-1.50805E-2</c:v>
                </c:pt>
                <c:pt idx="485">
                  <c:v>-1.5163899999999999E-2</c:v>
                </c:pt>
                <c:pt idx="486">
                  <c:v>-1.51615E-2</c:v>
                </c:pt>
                <c:pt idx="487">
                  <c:v>-1.51515E-2</c:v>
                </c:pt>
                <c:pt idx="488">
                  <c:v>-1.51386E-2</c:v>
                </c:pt>
                <c:pt idx="489">
                  <c:v>-1.51792E-2</c:v>
                </c:pt>
                <c:pt idx="490">
                  <c:v>-1.5213000000000001E-2</c:v>
                </c:pt>
                <c:pt idx="491">
                  <c:v>-1.5201599999999999E-2</c:v>
                </c:pt>
                <c:pt idx="492">
                  <c:v>-1.53384E-2</c:v>
                </c:pt>
                <c:pt idx="493">
                  <c:v>-1.5366100000000001E-2</c:v>
                </c:pt>
                <c:pt idx="494">
                  <c:v>-1.54238E-2</c:v>
                </c:pt>
                <c:pt idx="495">
                  <c:v>-1.54366E-2</c:v>
                </c:pt>
                <c:pt idx="496">
                  <c:v>-1.5534900000000001E-2</c:v>
                </c:pt>
                <c:pt idx="497">
                  <c:v>-1.5616400000000001E-2</c:v>
                </c:pt>
                <c:pt idx="498">
                  <c:v>-1.5671299999999999E-2</c:v>
                </c:pt>
                <c:pt idx="499">
                  <c:v>-1.5742800000000001E-2</c:v>
                </c:pt>
                <c:pt idx="500">
                  <c:v>-1.57185E-2</c:v>
                </c:pt>
                <c:pt idx="501">
                  <c:v>-1.58091E-2</c:v>
                </c:pt>
                <c:pt idx="502">
                  <c:v>-1.5800000000000002E-2</c:v>
                </c:pt>
                <c:pt idx="503">
                  <c:v>-1.5841000000000001E-2</c:v>
                </c:pt>
                <c:pt idx="504">
                  <c:v>-1.5721800000000001E-2</c:v>
                </c:pt>
                <c:pt idx="505">
                  <c:v>-1.5746099999999999E-2</c:v>
                </c:pt>
                <c:pt idx="506">
                  <c:v>-1.5725099999999999E-2</c:v>
                </c:pt>
                <c:pt idx="507">
                  <c:v>-1.56183E-2</c:v>
                </c:pt>
                <c:pt idx="508">
                  <c:v>-1.5610199999999999E-2</c:v>
                </c:pt>
                <c:pt idx="509">
                  <c:v>-1.5451899999999999E-2</c:v>
                </c:pt>
                <c:pt idx="510">
                  <c:v>-1.5398999999999999E-2</c:v>
                </c:pt>
                <c:pt idx="511">
                  <c:v>-1.53694E-2</c:v>
                </c:pt>
                <c:pt idx="512">
                  <c:v>-1.52035E-2</c:v>
                </c:pt>
                <c:pt idx="513">
                  <c:v>-1.5111899999999999E-2</c:v>
                </c:pt>
                <c:pt idx="514">
                  <c:v>-1.5058E-2</c:v>
                </c:pt>
                <c:pt idx="515">
                  <c:v>-1.5034199999999999E-2</c:v>
                </c:pt>
                <c:pt idx="516">
                  <c:v>-1.4892600000000001E-2</c:v>
                </c:pt>
                <c:pt idx="517">
                  <c:v>-1.4869200000000001E-2</c:v>
                </c:pt>
                <c:pt idx="518">
                  <c:v>-1.4816299999999999E-2</c:v>
                </c:pt>
                <c:pt idx="519">
                  <c:v>-1.4766700000000001E-2</c:v>
                </c:pt>
                <c:pt idx="520">
                  <c:v>-1.47324E-2</c:v>
                </c:pt>
                <c:pt idx="521">
                  <c:v>-1.473E-2</c:v>
                </c:pt>
                <c:pt idx="522">
                  <c:v>-1.4734300000000001E-2</c:v>
                </c:pt>
                <c:pt idx="523">
                  <c:v>-1.47762E-2</c:v>
                </c:pt>
                <c:pt idx="524">
                  <c:v>-1.4840600000000001E-2</c:v>
                </c:pt>
                <c:pt idx="525">
                  <c:v>-1.48492E-2</c:v>
                </c:pt>
                <c:pt idx="526">
                  <c:v>-1.4978399999999999E-2</c:v>
                </c:pt>
                <c:pt idx="527">
                  <c:v>-1.49856E-2</c:v>
                </c:pt>
                <c:pt idx="528">
                  <c:v>-1.50785E-2</c:v>
                </c:pt>
                <c:pt idx="529">
                  <c:v>-1.5201599999999999E-2</c:v>
                </c:pt>
                <c:pt idx="530">
                  <c:v>-1.5277900000000001E-2</c:v>
                </c:pt>
                <c:pt idx="531">
                  <c:v>-1.5385599999999999E-2</c:v>
                </c:pt>
                <c:pt idx="532">
                  <c:v>-1.5486700000000001E-2</c:v>
                </c:pt>
                <c:pt idx="533">
                  <c:v>-1.5493399999999999E-2</c:v>
                </c:pt>
                <c:pt idx="534">
                  <c:v>-1.55563E-2</c:v>
                </c:pt>
                <c:pt idx="535">
                  <c:v>-1.5592099999999999E-2</c:v>
                </c:pt>
                <c:pt idx="536">
                  <c:v>-1.5511499999999999E-2</c:v>
                </c:pt>
                <c:pt idx="537">
                  <c:v>-1.56016E-2</c:v>
                </c:pt>
                <c:pt idx="538">
                  <c:v>-1.56279E-2</c:v>
                </c:pt>
                <c:pt idx="539">
                  <c:v>-1.56507E-2</c:v>
                </c:pt>
                <c:pt idx="540">
                  <c:v>-1.56078E-2</c:v>
                </c:pt>
                <c:pt idx="541">
                  <c:v>-1.5510599999999999E-2</c:v>
                </c:pt>
                <c:pt idx="542">
                  <c:v>-1.55163E-2</c:v>
                </c:pt>
                <c:pt idx="543">
                  <c:v>-1.55029E-2</c:v>
                </c:pt>
                <c:pt idx="544">
                  <c:v>-1.54567E-2</c:v>
                </c:pt>
                <c:pt idx="545">
                  <c:v>-1.52555E-2</c:v>
                </c:pt>
                <c:pt idx="546">
                  <c:v>-1.5224E-2</c:v>
                </c:pt>
                <c:pt idx="547">
                  <c:v>-1.5118599999999999E-2</c:v>
                </c:pt>
                <c:pt idx="548">
                  <c:v>-1.5068099999999999E-2</c:v>
                </c:pt>
                <c:pt idx="549">
                  <c:v>-1.49436E-2</c:v>
                </c:pt>
                <c:pt idx="550">
                  <c:v>-1.48311E-2</c:v>
                </c:pt>
                <c:pt idx="551">
                  <c:v>-1.47443E-2</c:v>
                </c:pt>
                <c:pt idx="552">
                  <c:v>-1.4678999999999999E-2</c:v>
                </c:pt>
                <c:pt idx="553">
                  <c:v>-1.4620299999999999E-2</c:v>
                </c:pt>
                <c:pt idx="554">
                  <c:v>-1.4529200000000001E-2</c:v>
                </c:pt>
                <c:pt idx="555">
                  <c:v>-1.44639E-2</c:v>
                </c:pt>
                <c:pt idx="556">
                  <c:v>-1.4442399999999999E-2</c:v>
                </c:pt>
                <c:pt idx="557">
                  <c:v>-1.44057E-2</c:v>
                </c:pt>
                <c:pt idx="558">
                  <c:v>-1.44095E-2</c:v>
                </c:pt>
                <c:pt idx="559">
                  <c:v>-1.44043E-2</c:v>
                </c:pt>
                <c:pt idx="560">
                  <c:v>-1.4441000000000001E-2</c:v>
                </c:pt>
                <c:pt idx="561">
                  <c:v>-1.44262E-2</c:v>
                </c:pt>
                <c:pt idx="562">
                  <c:v>-1.45173E-2</c:v>
                </c:pt>
                <c:pt idx="563">
                  <c:v>-1.44782E-2</c:v>
                </c:pt>
                <c:pt idx="564">
                  <c:v>-1.45516E-2</c:v>
                </c:pt>
                <c:pt idx="565">
                  <c:v>-1.47948E-2</c:v>
                </c:pt>
                <c:pt idx="566">
                  <c:v>-1.4687499999999999E-2</c:v>
                </c:pt>
                <c:pt idx="567">
                  <c:v>-1.4724299999999999E-2</c:v>
                </c:pt>
                <c:pt idx="568">
                  <c:v>-1.48296E-2</c:v>
                </c:pt>
                <c:pt idx="569">
                  <c:v>-1.48206E-2</c:v>
                </c:pt>
                <c:pt idx="570">
                  <c:v>-1.49193E-2</c:v>
                </c:pt>
                <c:pt idx="571">
                  <c:v>-1.50499E-2</c:v>
                </c:pt>
                <c:pt idx="572">
                  <c:v>-1.50671E-2</c:v>
                </c:pt>
                <c:pt idx="573">
                  <c:v>-1.50032E-2</c:v>
                </c:pt>
                <c:pt idx="574">
                  <c:v>-1.5152000000000001E-2</c:v>
                </c:pt>
                <c:pt idx="575">
                  <c:v>-1.507E-2</c:v>
                </c:pt>
                <c:pt idx="576">
                  <c:v>-1.50619E-2</c:v>
                </c:pt>
                <c:pt idx="577">
                  <c:v>-1.5029900000000001E-2</c:v>
                </c:pt>
                <c:pt idx="578">
                  <c:v>-1.5000299999999999E-2</c:v>
                </c:pt>
                <c:pt idx="579">
                  <c:v>-1.4826799999999999E-2</c:v>
                </c:pt>
                <c:pt idx="580">
                  <c:v>-1.48296E-2</c:v>
                </c:pt>
                <c:pt idx="581">
                  <c:v>-1.4841099999999999E-2</c:v>
                </c:pt>
                <c:pt idx="582">
                  <c:v>-1.4848200000000001E-2</c:v>
                </c:pt>
                <c:pt idx="583">
                  <c:v>-1.47166E-2</c:v>
                </c:pt>
                <c:pt idx="584">
                  <c:v>-1.46818E-2</c:v>
                </c:pt>
                <c:pt idx="585">
                  <c:v>-1.4686599999999999E-2</c:v>
                </c:pt>
                <c:pt idx="586">
                  <c:v>-1.458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5F1-4059-8CE4-BCFCC3B5173F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[2]Sheet5!$A$2:$A$656</c:f>
              <c:numCache>
                <c:formatCode>General</c:formatCode>
                <c:ptCount val="65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</c:numCache>
            </c:numRef>
          </c:xVal>
          <c:yVal>
            <c:numRef>
              <c:f>[2]Sheet5!$B$2:$B$590</c:f>
              <c:numCache>
                <c:formatCode>General</c:formatCode>
                <c:ptCount val="589"/>
                <c:pt idx="0">
                  <c:v>-1.1343399999999999</c:v>
                </c:pt>
                <c:pt idx="1">
                  <c:v>-1.13737</c:v>
                </c:pt>
                <c:pt idx="2">
                  <c:v>-0.94016200000000005</c:v>
                </c:pt>
                <c:pt idx="3">
                  <c:v>-1.2040599999999999</c:v>
                </c:pt>
                <c:pt idx="4">
                  <c:v>-1.0000599999999999</c:v>
                </c:pt>
                <c:pt idx="5">
                  <c:v>-1.30244</c:v>
                </c:pt>
                <c:pt idx="6">
                  <c:v>-0.76988900000000005</c:v>
                </c:pt>
                <c:pt idx="7">
                  <c:v>-0.77478499999999995</c:v>
                </c:pt>
                <c:pt idx="8">
                  <c:v>-1.3137000000000001</c:v>
                </c:pt>
                <c:pt idx="9">
                  <c:v>-1.139</c:v>
                </c:pt>
                <c:pt idx="10">
                  <c:v>-0.89285300000000001</c:v>
                </c:pt>
                <c:pt idx="11">
                  <c:v>-0.83376099999999997</c:v>
                </c:pt>
                <c:pt idx="12">
                  <c:v>-0.73087999999999997</c:v>
                </c:pt>
                <c:pt idx="13">
                  <c:v>-1.40455</c:v>
                </c:pt>
                <c:pt idx="14">
                  <c:v>-0.82829900000000001</c:v>
                </c:pt>
                <c:pt idx="15">
                  <c:v>-0.64550600000000002</c:v>
                </c:pt>
                <c:pt idx="16">
                  <c:v>-0.74401399999999995</c:v>
                </c:pt>
                <c:pt idx="17">
                  <c:v>-1.3893500000000001</c:v>
                </c:pt>
                <c:pt idx="18">
                  <c:v>-1.49637</c:v>
                </c:pt>
                <c:pt idx="19">
                  <c:v>-1.5114300000000001</c:v>
                </c:pt>
                <c:pt idx="20">
                  <c:v>-1.4282300000000001</c:v>
                </c:pt>
                <c:pt idx="21">
                  <c:v>-1.11968</c:v>
                </c:pt>
                <c:pt idx="22">
                  <c:v>-1.1589400000000001</c:v>
                </c:pt>
                <c:pt idx="23">
                  <c:v>-0.75799799999999995</c:v>
                </c:pt>
                <c:pt idx="24">
                  <c:v>-1.50515</c:v>
                </c:pt>
                <c:pt idx="25">
                  <c:v>-1.4704600000000001</c:v>
                </c:pt>
                <c:pt idx="26">
                  <c:v>-1.41909</c:v>
                </c:pt>
                <c:pt idx="27">
                  <c:v>-1.3956</c:v>
                </c:pt>
                <c:pt idx="28">
                  <c:v>-0.86206000000000005</c:v>
                </c:pt>
                <c:pt idx="29">
                  <c:v>-0.65476800000000002</c:v>
                </c:pt>
                <c:pt idx="30">
                  <c:v>-1.0813699999999999</c:v>
                </c:pt>
                <c:pt idx="31">
                  <c:v>-0.99566399999999999</c:v>
                </c:pt>
                <c:pt idx="32">
                  <c:v>-1.25915</c:v>
                </c:pt>
                <c:pt idx="33">
                  <c:v>-0.40054499999999998</c:v>
                </c:pt>
                <c:pt idx="34">
                  <c:v>-1.0305800000000001</c:v>
                </c:pt>
                <c:pt idx="35">
                  <c:v>-0.82839499999999999</c:v>
                </c:pt>
                <c:pt idx="36">
                  <c:v>-0.907161</c:v>
                </c:pt>
                <c:pt idx="37">
                  <c:v>-1.22374</c:v>
                </c:pt>
                <c:pt idx="38">
                  <c:v>-1.11687</c:v>
                </c:pt>
                <c:pt idx="39">
                  <c:v>-0.80057</c:v>
                </c:pt>
                <c:pt idx="40">
                  <c:v>-1.16896</c:v>
                </c:pt>
                <c:pt idx="41">
                  <c:v>-1.55325</c:v>
                </c:pt>
                <c:pt idx="42">
                  <c:v>-0.61473500000000003</c:v>
                </c:pt>
                <c:pt idx="43">
                  <c:v>-0.45435599999999998</c:v>
                </c:pt>
                <c:pt idx="44">
                  <c:v>-0.67820800000000003</c:v>
                </c:pt>
                <c:pt idx="45">
                  <c:v>-0.71171300000000004</c:v>
                </c:pt>
                <c:pt idx="46">
                  <c:v>-0.98226400000000003</c:v>
                </c:pt>
                <c:pt idx="47">
                  <c:v>-0.93463200000000002</c:v>
                </c:pt>
                <c:pt idx="48">
                  <c:v>-0.62387599999999999</c:v>
                </c:pt>
                <c:pt idx="49">
                  <c:v>-1.2742500000000001</c:v>
                </c:pt>
                <c:pt idx="50">
                  <c:v>-1.1465799999999999</c:v>
                </c:pt>
                <c:pt idx="51">
                  <c:v>-0.99801300000000004</c:v>
                </c:pt>
                <c:pt idx="52">
                  <c:v>-0.80389699999999997</c:v>
                </c:pt>
                <c:pt idx="53">
                  <c:v>-0.494417</c:v>
                </c:pt>
                <c:pt idx="54">
                  <c:v>-0.59634299999999996</c:v>
                </c:pt>
                <c:pt idx="55">
                  <c:v>-0.93515999999999999</c:v>
                </c:pt>
                <c:pt idx="56">
                  <c:v>-0.495703</c:v>
                </c:pt>
                <c:pt idx="57">
                  <c:v>-0.75020699999999996</c:v>
                </c:pt>
                <c:pt idx="58">
                  <c:v>-0.42582999999999999</c:v>
                </c:pt>
                <c:pt idx="59">
                  <c:v>-0.495674</c:v>
                </c:pt>
                <c:pt idx="60">
                  <c:v>-1.3423400000000001</c:v>
                </c:pt>
                <c:pt idx="61">
                  <c:v>-0.43426100000000001</c:v>
                </c:pt>
                <c:pt idx="62">
                  <c:v>-0.35510399999999998</c:v>
                </c:pt>
                <c:pt idx="63">
                  <c:v>-0.988456</c:v>
                </c:pt>
                <c:pt idx="64">
                  <c:v>-0.114505</c:v>
                </c:pt>
                <c:pt idx="65">
                  <c:v>-3.3115400000000003E-2</c:v>
                </c:pt>
                <c:pt idx="66">
                  <c:v>-0.47396899999999997</c:v>
                </c:pt>
                <c:pt idx="67">
                  <c:v>0.146811</c:v>
                </c:pt>
                <c:pt idx="68">
                  <c:v>0.76792800000000006</c:v>
                </c:pt>
                <c:pt idx="69">
                  <c:v>1.4266000000000001</c:v>
                </c:pt>
                <c:pt idx="70">
                  <c:v>1.7273099999999999</c:v>
                </c:pt>
                <c:pt idx="71">
                  <c:v>1.0759799999999999</c:v>
                </c:pt>
                <c:pt idx="72">
                  <c:v>1.0619099999999999</c:v>
                </c:pt>
                <c:pt idx="73">
                  <c:v>0.93942800000000004</c:v>
                </c:pt>
                <c:pt idx="74">
                  <c:v>0.95851200000000003</c:v>
                </c:pt>
                <c:pt idx="75">
                  <c:v>0.94737099999999996</c:v>
                </c:pt>
                <c:pt idx="76">
                  <c:v>0.92859599999999998</c:v>
                </c:pt>
                <c:pt idx="77">
                  <c:v>0.91963700000000004</c:v>
                </c:pt>
                <c:pt idx="78">
                  <c:v>0.92624700000000004</c:v>
                </c:pt>
                <c:pt idx="79">
                  <c:v>0.92058799999999996</c:v>
                </c:pt>
                <c:pt idx="80">
                  <c:v>0.91179100000000002</c:v>
                </c:pt>
                <c:pt idx="81">
                  <c:v>0.91181800000000002</c:v>
                </c:pt>
                <c:pt idx="82">
                  <c:v>0.91162399999999999</c:v>
                </c:pt>
                <c:pt idx="83">
                  <c:v>0.90902799999999995</c:v>
                </c:pt>
                <c:pt idx="84">
                  <c:v>0.91138799999999998</c:v>
                </c:pt>
                <c:pt idx="85">
                  <c:v>0.91376400000000002</c:v>
                </c:pt>
                <c:pt idx="86">
                  <c:v>0.91427700000000001</c:v>
                </c:pt>
                <c:pt idx="87">
                  <c:v>0.91218200000000005</c:v>
                </c:pt>
                <c:pt idx="88">
                  <c:v>0.91299699999999995</c:v>
                </c:pt>
                <c:pt idx="89">
                  <c:v>0.90773899999999996</c:v>
                </c:pt>
                <c:pt idx="90">
                  <c:v>0.90792499999999998</c:v>
                </c:pt>
                <c:pt idx="91">
                  <c:v>0.90223600000000004</c:v>
                </c:pt>
                <c:pt idx="92">
                  <c:v>0.90097899999999997</c:v>
                </c:pt>
                <c:pt idx="93">
                  <c:v>0.89643499999999998</c:v>
                </c:pt>
                <c:pt idx="94">
                  <c:v>0.888845</c:v>
                </c:pt>
                <c:pt idx="95">
                  <c:v>0.87839800000000001</c:v>
                </c:pt>
                <c:pt idx="96">
                  <c:v>0.86920200000000003</c:v>
                </c:pt>
                <c:pt idx="97">
                  <c:v>0.86237299999999995</c:v>
                </c:pt>
                <c:pt idx="98">
                  <c:v>0.85285299999999997</c:v>
                </c:pt>
                <c:pt idx="99">
                  <c:v>0.83587299999999998</c:v>
                </c:pt>
                <c:pt idx="100">
                  <c:v>0.82414900000000002</c:v>
                </c:pt>
                <c:pt idx="101">
                  <c:v>0.80888000000000004</c:v>
                </c:pt>
                <c:pt idx="102">
                  <c:v>0.79461700000000002</c:v>
                </c:pt>
                <c:pt idx="103">
                  <c:v>0.77933799999999998</c:v>
                </c:pt>
                <c:pt idx="104">
                  <c:v>0.76602199999999998</c:v>
                </c:pt>
                <c:pt idx="105">
                  <c:v>0.75326499999999996</c:v>
                </c:pt>
                <c:pt idx="106">
                  <c:v>0.73965199999999998</c:v>
                </c:pt>
                <c:pt idx="107">
                  <c:v>0.73285599999999995</c:v>
                </c:pt>
                <c:pt idx="108">
                  <c:v>0.72531000000000001</c:v>
                </c:pt>
                <c:pt idx="109">
                  <c:v>0.71897299999999997</c:v>
                </c:pt>
                <c:pt idx="110">
                  <c:v>0.71221100000000004</c:v>
                </c:pt>
                <c:pt idx="111">
                  <c:v>0.70600799999999997</c:v>
                </c:pt>
                <c:pt idx="112">
                  <c:v>0.70270100000000002</c:v>
                </c:pt>
                <c:pt idx="113">
                  <c:v>0.69732799999999995</c:v>
                </c:pt>
                <c:pt idx="114">
                  <c:v>0.69631900000000002</c:v>
                </c:pt>
                <c:pt idx="115">
                  <c:v>0.69550100000000004</c:v>
                </c:pt>
                <c:pt idx="116">
                  <c:v>0.69520800000000005</c:v>
                </c:pt>
                <c:pt idx="117">
                  <c:v>0.69345999999999997</c:v>
                </c:pt>
                <c:pt idx="118">
                  <c:v>0.68839399999999995</c:v>
                </c:pt>
                <c:pt idx="119">
                  <c:v>0.68865699999999996</c:v>
                </c:pt>
                <c:pt idx="120">
                  <c:v>0.68170799999999998</c:v>
                </c:pt>
                <c:pt idx="121">
                  <c:v>0.67829899999999999</c:v>
                </c:pt>
                <c:pt idx="122">
                  <c:v>0.67722599999999999</c:v>
                </c:pt>
                <c:pt idx="123">
                  <c:v>0.67285600000000001</c:v>
                </c:pt>
                <c:pt idx="124">
                  <c:v>0.66730900000000004</c:v>
                </c:pt>
                <c:pt idx="125">
                  <c:v>0.66308800000000001</c:v>
                </c:pt>
                <c:pt idx="126">
                  <c:v>0.65723699999999996</c:v>
                </c:pt>
                <c:pt idx="127">
                  <c:v>0.65155099999999999</c:v>
                </c:pt>
                <c:pt idx="128">
                  <c:v>0.647698</c:v>
                </c:pt>
                <c:pt idx="129">
                  <c:v>0.64113200000000004</c:v>
                </c:pt>
                <c:pt idx="130">
                  <c:v>0.63435200000000003</c:v>
                </c:pt>
                <c:pt idx="131">
                  <c:v>0.62647299999999995</c:v>
                </c:pt>
                <c:pt idx="132">
                  <c:v>0.61641599999999996</c:v>
                </c:pt>
                <c:pt idx="133">
                  <c:v>0.60623700000000003</c:v>
                </c:pt>
                <c:pt idx="134">
                  <c:v>0.59631500000000004</c:v>
                </c:pt>
                <c:pt idx="135">
                  <c:v>0.58260299999999998</c:v>
                </c:pt>
                <c:pt idx="136">
                  <c:v>0.57035199999999997</c:v>
                </c:pt>
                <c:pt idx="137">
                  <c:v>0.55820800000000004</c:v>
                </c:pt>
                <c:pt idx="138">
                  <c:v>0.54486999999999997</c:v>
                </c:pt>
                <c:pt idx="139">
                  <c:v>0.53178099999999995</c:v>
                </c:pt>
                <c:pt idx="140">
                  <c:v>0.51992799999999995</c:v>
                </c:pt>
                <c:pt idx="141">
                  <c:v>0.50470199999999998</c:v>
                </c:pt>
                <c:pt idx="142">
                  <c:v>0.49155599999999999</c:v>
                </c:pt>
                <c:pt idx="143">
                  <c:v>0.478827</c:v>
                </c:pt>
                <c:pt idx="144">
                  <c:v>0.464009</c:v>
                </c:pt>
                <c:pt idx="145">
                  <c:v>0.448687</c:v>
                </c:pt>
                <c:pt idx="146">
                  <c:v>0.43356499999999998</c:v>
                </c:pt>
                <c:pt idx="147">
                  <c:v>0.41811599999999999</c:v>
                </c:pt>
                <c:pt idx="148">
                  <c:v>0.40140599999999999</c:v>
                </c:pt>
                <c:pt idx="149">
                  <c:v>0.38586700000000002</c:v>
                </c:pt>
                <c:pt idx="150">
                  <c:v>0.369475</c:v>
                </c:pt>
                <c:pt idx="151">
                  <c:v>0.35321200000000003</c:v>
                </c:pt>
                <c:pt idx="152">
                  <c:v>0.33704299999999998</c:v>
                </c:pt>
                <c:pt idx="153">
                  <c:v>0.321135</c:v>
                </c:pt>
                <c:pt idx="154">
                  <c:v>0.30708400000000002</c:v>
                </c:pt>
                <c:pt idx="155">
                  <c:v>0.2918</c:v>
                </c:pt>
                <c:pt idx="156">
                  <c:v>0.27683799999999997</c:v>
                </c:pt>
                <c:pt idx="157">
                  <c:v>0.26264700000000002</c:v>
                </c:pt>
                <c:pt idx="158">
                  <c:v>0.247867</c:v>
                </c:pt>
                <c:pt idx="159">
                  <c:v>0.234093</c:v>
                </c:pt>
                <c:pt idx="160">
                  <c:v>0.22047800000000001</c:v>
                </c:pt>
                <c:pt idx="161">
                  <c:v>0.20724999999999999</c:v>
                </c:pt>
                <c:pt idx="162">
                  <c:v>0.19514999999999999</c:v>
                </c:pt>
                <c:pt idx="163">
                  <c:v>0.184341</c:v>
                </c:pt>
                <c:pt idx="164">
                  <c:v>0.174397</c:v>
                </c:pt>
                <c:pt idx="165">
                  <c:v>0.16483900000000001</c:v>
                </c:pt>
                <c:pt idx="166">
                  <c:v>0.157165</c:v>
                </c:pt>
                <c:pt idx="167">
                  <c:v>0.14944099999999999</c:v>
                </c:pt>
                <c:pt idx="168">
                  <c:v>0.14360600000000001</c:v>
                </c:pt>
                <c:pt idx="169">
                  <c:v>0.13853299999999999</c:v>
                </c:pt>
                <c:pt idx="170">
                  <c:v>0.13419400000000001</c:v>
                </c:pt>
                <c:pt idx="171">
                  <c:v>0.13072700000000001</c:v>
                </c:pt>
                <c:pt idx="172">
                  <c:v>0.125557</c:v>
                </c:pt>
                <c:pt idx="173">
                  <c:v>0.122257</c:v>
                </c:pt>
                <c:pt idx="174">
                  <c:v>0.119407</c:v>
                </c:pt>
                <c:pt idx="175">
                  <c:v>0.113427</c:v>
                </c:pt>
                <c:pt idx="176">
                  <c:v>0.111543</c:v>
                </c:pt>
                <c:pt idx="177">
                  <c:v>0.10875600000000001</c:v>
                </c:pt>
                <c:pt idx="178">
                  <c:v>0.107145</c:v>
                </c:pt>
                <c:pt idx="179">
                  <c:v>0.103197</c:v>
                </c:pt>
                <c:pt idx="180">
                  <c:v>0.10075000000000001</c:v>
                </c:pt>
                <c:pt idx="181">
                  <c:v>9.9074400000000007E-2</c:v>
                </c:pt>
                <c:pt idx="182">
                  <c:v>9.5935800000000002E-2</c:v>
                </c:pt>
                <c:pt idx="183">
                  <c:v>9.4852000000000006E-2</c:v>
                </c:pt>
                <c:pt idx="184">
                  <c:v>9.3360399999999996E-2</c:v>
                </c:pt>
                <c:pt idx="185">
                  <c:v>9.07974E-2</c:v>
                </c:pt>
                <c:pt idx="186">
                  <c:v>8.9914300000000003E-2</c:v>
                </c:pt>
                <c:pt idx="187">
                  <c:v>8.8527700000000001E-2</c:v>
                </c:pt>
                <c:pt idx="188">
                  <c:v>8.7686500000000001E-2</c:v>
                </c:pt>
                <c:pt idx="189">
                  <c:v>8.5892700000000002E-2</c:v>
                </c:pt>
                <c:pt idx="190">
                  <c:v>8.4618600000000002E-2</c:v>
                </c:pt>
                <c:pt idx="191">
                  <c:v>8.4703899999999999E-2</c:v>
                </c:pt>
                <c:pt idx="192">
                  <c:v>8.5396799999999995E-2</c:v>
                </c:pt>
                <c:pt idx="193">
                  <c:v>8.4402099999999994E-2</c:v>
                </c:pt>
                <c:pt idx="194">
                  <c:v>8.3429799999999998E-2</c:v>
                </c:pt>
                <c:pt idx="195">
                  <c:v>8.2700700000000002E-2</c:v>
                </c:pt>
                <c:pt idx="196">
                  <c:v>8.2392699999999999E-2</c:v>
                </c:pt>
                <c:pt idx="197">
                  <c:v>8.1160999999999997E-2</c:v>
                </c:pt>
                <c:pt idx="198">
                  <c:v>8.04343E-2</c:v>
                </c:pt>
                <c:pt idx="199">
                  <c:v>7.86409E-2</c:v>
                </c:pt>
                <c:pt idx="200">
                  <c:v>7.91211E-2</c:v>
                </c:pt>
                <c:pt idx="201">
                  <c:v>7.8305700000000006E-2</c:v>
                </c:pt>
                <c:pt idx="202">
                  <c:v>7.8219899999999995E-2</c:v>
                </c:pt>
                <c:pt idx="203">
                  <c:v>7.7147999999999994E-2</c:v>
                </c:pt>
                <c:pt idx="204">
                  <c:v>7.6697799999999997E-2</c:v>
                </c:pt>
                <c:pt idx="205">
                  <c:v>7.5736999999999999E-2</c:v>
                </c:pt>
                <c:pt idx="206">
                  <c:v>7.5024599999999997E-2</c:v>
                </c:pt>
                <c:pt idx="207">
                  <c:v>7.5007000000000004E-2</c:v>
                </c:pt>
                <c:pt idx="208">
                  <c:v>7.4173500000000003E-2</c:v>
                </c:pt>
                <c:pt idx="209">
                  <c:v>7.3479699999999995E-2</c:v>
                </c:pt>
                <c:pt idx="210">
                  <c:v>7.2570800000000005E-2</c:v>
                </c:pt>
                <c:pt idx="211">
                  <c:v>7.1533700000000006E-2</c:v>
                </c:pt>
                <c:pt idx="212">
                  <c:v>7.1806400000000006E-2</c:v>
                </c:pt>
                <c:pt idx="213">
                  <c:v>7.0823200000000003E-2</c:v>
                </c:pt>
                <c:pt idx="214">
                  <c:v>7.0187100000000002E-2</c:v>
                </c:pt>
                <c:pt idx="215">
                  <c:v>6.9614899999999993E-2</c:v>
                </c:pt>
                <c:pt idx="216">
                  <c:v>6.8706000000000003E-2</c:v>
                </c:pt>
                <c:pt idx="217">
                  <c:v>6.7372799999999997E-2</c:v>
                </c:pt>
                <c:pt idx="218">
                  <c:v>6.6336599999999996E-2</c:v>
                </c:pt>
                <c:pt idx="219">
                  <c:v>6.6820099999999993E-2</c:v>
                </c:pt>
                <c:pt idx="220">
                  <c:v>6.5815899999999997E-2</c:v>
                </c:pt>
                <c:pt idx="221">
                  <c:v>6.48117E-2</c:v>
                </c:pt>
                <c:pt idx="222">
                  <c:v>6.4873200000000006E-2</c:v>
                </c:pt>
                <c:pt idx="223">
                  <c:v>6.3607700000000003E-2</c:v>
                </c:pt>
                <c:pt idx="224">
                  <c:v>6.2443699999999998E-2</c:v>
                </c:pt>
                <c:pt idx="225">
                  <c:v>6.2267299999999998E-2</c:v>
                </c:pt>
                <c:pt idx="226">
                  <c:v>6.1467599999999997E-2</c:v>
                </c:pt>
                <c:pt idx="227">
                  <c:v>6.0607000000000001E-2</c:v>
                </c:pt>
                <c:pt idx="228">
                  <c:v>5.9119699999999997E-2</c:v>
                </c:pt>
                <c:pt idx="229">
                  <c:v>5.8763999999999997E-2</c:v>
                </c:pt>
                <c:pt idx="230">
                  <c:v>5.84702E-2</c:v>
                </c:pt>
                <c:pt idx="231">
                  <c:v>5.7736900000000001E-2</c:v>
                </c:pt>
                <c:pt idx="232">
                  <c:v>5.5964899999999998E-2</c:v>
                </c:pt>
                <c:pt idx="233">
                  <c:v>5.6118000000000001E-2</c:v>
                </c:pt>
                <c:pt idx="234">
                  <c:v>5.4673199999999998E-2</c:v>
                </c:pt>
                <c:pt idx="235">
                  <c:v>5.4291199999999998E-2</c:v>
                </c:pt>
                <c:pt idx="236">
                  <c:v>5.40099E-2</c:v>
                </c:pt>
                <c:pt idx="237">
                  <c:v>5.3734299999999999E-2</c:v>
                </c:pt>
                <c:pt idx="238">
                  <c:v>5.1798799999999999E-2</c:v>
                </c:pt>
                <c:pt idx="239">
                  <c:v>5.10626E-2</c:v>
                </c:pt>
                <c:pt idx="240">
                  <c:v>5.05257E-2</c:v>
                </c:pt>
                <c:pt idx="241">
                  <c:v>4.9774600000000002E-2</c:v>
                </c:pt>
                <c:pt idx="242">
                  <c:v>4.9004100000000002E-2</c:v>
                </c:pt>
                <c:pt idx="243">
                  <c:v>4.8564900000000001E-2</c:v>
                </c:pt>
                <c:pt idx="244">
                  <c:v>4.7247900000000002E-2</c:v>
                </c:pt>
                <c:pt idx="245">
                  <c:v>4.6005200000000003E-2</c:v>
                </c:pt>
                <c:pt idx="246">
                  <c:v>4.5790699999999997E-2</c:v>
                </c:pt>
                <c:pt idx="247">
                  <c:v>4.4946699999999999E-2</c:v>
                </c:pt>
                <c:pt idx="248">
                  <c:v>4.42076E-2</c:v>
                </c:pt>
                <c:pt idx="249">
                  <c:v>4.32863E-2</c:v>
                </c:pt>
                <c:pt idx="250">
                  <c:v>4.2562999999999997E-2</c:v>
                </c:pt>
                <c:pt idx="251">
                  <c:v>4.2129E-2</c:v>
                </c:pt>
                <c:pt idx="252">
                  <c:v>4.0535000000000002E-2</c:v>
                </c:pt>
                <c:pt idx="253">
                  <c:v>3.9853100000000002E-2</c:v>
                </c:pt>
                <c:pt idx="254">
                  <c:v>3.9888899999999998E-2</c:v>
                </c:pt>
                <c:pt idx="255">
                  <c:v>3.8858400000000001E-2</c:v>
                </c:pt>
                <c:pt idx="256">
                  <c:v>3.76873E-2</c:v>
                </c:pt>
                <c:pt idx="257">
                  <c:v>3.7083100000000001E-2</c:v>
                </c:pt>
                <c:pt idx="258">
                  <c:v>3.66883E-2</c:v>
                </c:pt>
                <c:pt idx="259">
                  <c:v>3.5881999999999997E-2</c:v>
                </c:pt>
                <c:pt idx="260">
                  <c:v>3.5210100000000001E-2</c:v>
                </c:pt>
                <c:pt idx="261">
                  <c:v>3.4437200000000001E-2</c:v>
                </c:pt>
                <c:pt idx="262">
                  <c:v>3.3918400000000001E-2</c:v>
                </c:pt>
                <c:pt idx="263">
                  <c:v>3.3051499999999998E-2</c:v>
                </c:pt>
                <c:pt idx="264">
                  <c:v>3.27859E-2</c:v>
                </c:pt>
                <c:pt idx="265">
                  <c:v>3.1884200000000001E-2</c:v>
                </c:pt>
                <c:pt idx="266">
                  <c:v>3.1215199999999999E-2</c:v>
                </c:pt>
                <c:pt idx="267">
                  <c:v>3.0939600000000001E-2</c:v>
                </c:pt>
                <c:pt idx="268">
                  <c:v>2.9499999999999998E-2</c:v>
                </c:pt>
                <c:pt idx="269">
                  <c:v>2.8907800000000001E-2</c:v>
                </c:pt>
                <c:pt idx="270">
                  <c:v>2.8363699999999999E-2</c:v>
                </c:pt>
                <c:pt idx="271">
                  <c:v>2.84634E-2</c:v>
                </c:pt>
                <c:pt idx="272">
                  <c:v>2.7733799999999999E-2</c:v>
                </c:pt>
                <c:pt idx="273">
                  <c:v>2.73662E-2</c:v>
                </c:pt>
                <c:pt idx="274">
                  <c:v>2.5755900000000002E-2</c:v>
                </c:pt>
                <c:pt idx="275">
                  <c:v>2.5618599999999998E-2</c:v>
                </c:pt>
                <c:pt idx="276">
                  <c:v>2.5407800000000001E-2</c:v>
                </c:pt>
                <c:pt idx="277">
                  <c:v>2.47846E-2</c:v>
                </c:pt>
                <c:pt idx="278">
                  <c:v>2.4590000000000001E-2</c:v>
                </c:pt>
                <c:pt idx="279">
                  <c:v>2.384E-2</c:v>
                </c:pt>
                <c:pt idx="280">
                  <c:v>2.3732199999999998E-2</c:v>
                </c:pt>
                <c:pt idx="281">
                  <c:v>2.3305900000000001E-2</c:v>
                </c:pt>
                <c:pt idx="282">
                  <c:v>2.2676000000000002E-2</c:v>
                </c:pt>
                <c:pt idx="283">
                  <c:v>2.2122900000000001E-2</c:v>
                </c:pt>
                <c:pt idx="284">
                  <c:v>2.16551E-2</c:v>
                </c:pt>
                <c:pt idx="285">
                  <c:v>2.1581599999999999E-2</c:v>
                </c:pt>
                <c:pt idx="286">
                  <c:v>2.10686E-2</c:v>
                </c:pt>
                <c:pt idx="287">
                  <c:v>2.0621299999999999E-2</c:v>
                </c:pt>
                <c:pt idx="288">
                  <c:v>2.0394800000000001E-2</c:v>
                </c:pt>
                <c:pt idx="289">
                  <c:v>1.9712E-2</c:v>
                </c:pt>
                <c:pt idx="290">
                  <c:v>1.95684E-2</c:v>
                </c:pt>
                <c:pt idx="291">
                  <c:v>1.89981E-2</c:v>
                </c:pt>
                <c:pt idx="292">
                  <c:v>1.8856000000000001E-2</c:v>
                </c:pt>
                <c:pt idx="293">
                  <c:v>1.8568000000000001E-2</c:v>
                </c:pt>
                <c:pt idx="294">
                  <c:v>1.7771200000000001E-2</c:v>
                </c:pt>
                <c:pt idx="295">
                  <c:v>1.9500300000000002E-2</c:v>
                </c:pt>
                <c:pt idx="296">
                  <c:v>1.6433199999999999E-2</c:v>
                </c:pt>
                <c:pt idx="297">
                  <c:v>1.50294E-2</c:v>
                </c:pt>
                <c:pt idx="298">
                  <c:v>1.6749400000000001E-2</c:v>
                </c:pt>
                <c:pt idx="299">
                  <c:v>1.65744E-2</c:v>
                </c:pt>
                <c:pt idx="300">
                  <c:v>1.6233899999999999E-2</c:v>
                </c:pt>
                <c:pt idx="301">
                  <c:v>1.6009300000000001E-2</c:v>
                </c:pt>
                <c:pt idx="302">
                  <c:v>1.59674E-2</c:v>
                </c:pt>
                <c:pt idx="303">
                  <c:v>1.5791400000000001E-2</c:v>
                </c:pt>
                <c:pt idx="304">
                  <c:v>1.4837700000000001E-2</c:v>
                </c:pt>
                <c:pt idx="305">
                  <c:v>1.5126199999999999E-2</c:v>
                </c:pt>
                <c:pt idx="306">
                  <c:v>1.4926E-2</c:v>
                </c:pt>
                <c:pt idx="307">
                  <c:v>1.47133E-2</c:v>
                </c:pt>
                <c:pt idx="308">
                  <c:v>1.4493900000000001E-2</c:v>
                </c:pt>
                <c:pt idx="309">
                  <c:v>1.42431E-2</c:v>
                </c:pt>
                <c:pt idx="310">
                  <c:v>1.39785E-2</c:v>
                </c:pt>
                <c:pt idx="311">
                  <c:v>1.37882E-2</c:v>
                </c:pt>
                <c:pt idx="312">
                  <c:v>1.34935E-2</c:v>
                </c:pt>
                <c:pt idx="313">
                  <c:v>1.34869E-2</c:v>
                </c:pt>
                <c:pt idx="314">
                  <c:v>1.31264E-2</c:v>
                </c:pt>
                <c:pt idx="315">
                  <c:v>1.32418E-2</c:v>
                </c:pt>
                <c:pt idx="316">
                  <c:v>1.28632E-2</c:v>
                </c:pt>
                <c:pt idx="317">
                  <c:v>1.27501E-2</c:v>
                </c:pt>
                <c:pt idx="318">
                  <c:v>1.2654800000000001E-2</c:v>
                </c:pt>
                <c:pt idx="319">
                  <c:v>1.2222800000000001E-2</c:v>
                </c:pt>
                <c:pt idx="320">
                  <c:v>1.24025E-2</c:v>
                </c:pt>
                <c:pt idx="321">
                  <c:v>1.21131E-2</c:v>
                </c:pt>
                <c:pt idx="322">
                  <c:v>1.19209E-2</c:v>
                </c:pt>
                <c:pt idx="323">
                  <c:v>1.1708700000000001E-2</c:v>
                </c:pt>
                <c:pt idx="324">
                  <c:v>1.15881E-2</c:v>
                </c:pt>
                <c:pt idx="325">
                  <c:v>1.15528E-2</c:v>
                </c:pt>
                <c:pt idx="326">
                  <c:v>1.11561E-2</c:v>
                </c:pt>
                <c:pt idx="327">
                  <c:v>1.1024000000000001E-2</c:v>
                </c:pt>
                <c:pt idx="328">
                  <c:v>1.0880000000000001E-2</c:v>
                </c:pt>
                <c:pt idx="329">
                  <c:v>1.0790299999999999E-2</c:v>
                </c:pt>
                <c:pt idx="330">
                  <c:v>1.05209E-2</c:v>
                </c:pt>
                <c:pt idx="331">
                  <c:v>1.03807E-2</c:v>
                </c:pt>
                <c:pt idx="332">
                  <c:v>1.0209599999999999E-2</c:v>
                </c:pt>
                <c:pt idx="333">
                  <c:v>9.9587400000000006E-3</c:v>
                </c:pt>
                <c:pt idx="334">
                  <c:v>9.7990000000000004E-3</c:v>
                </c:pt>
                <c:pt idx="335">
                  <c:v>9.6597699999999998E-3</c:v>
                </c:pt>
                <c:pt idx="336">
                  <c:v>9.5376999999999997E-3</c:v>
                </c:pt>
                <c:pt idx="337">
                  <c:v>9.2186899999999999E-3</c:v>
                </c:pt>
                <c:pt idx="338">
                  <c:v>9.0575199999999995E-3</c:v>
                </c:pt>
                <c:pt idx="339">
                  <c:v>8.9406999999999993E-3</c:v>
                </c:pt>
                <c:pt idx="340">
                  <c:v>8.7094300000000006E-3</c:v>
                </c:pt>
                <c:pt idx="341">
                  <c:v>8.6488699999999995E-3</c:v>
                </c:pt>
                <c:pt idx="342">
                  <c:v>8.3451299999999992E-3</c:v>
                </c:pt>
                <c:pt idx="343">
                  <c:v>8.2006500000000003E-3</c:v>
                </c:pt>
                <c:pt idx="344">
                  <c:v>7.9555500000000005E-3</c:v>
                </c:pt>
                <c:pt idx="345">
                  <c:v>7.8067800000000001E-3</c:v>
                </c:pt>
                <c:pt idx="346">
                  <c:v>7.5440400000000001E-3</c:v>
                </c:pt>
                <c:pt idx="347">
                  <c:v>7.3146799999999996E-3</c:v>
                </c:pt>
                <c:pt idx="348">
                  <c:v>7.2555500000000004E-3</c:v>
                </c:pt>
                <c:pt idx="349">
                  <c:v>6.9522899999999999E-3</c:v>
                </c:pt>
                <c:pt idx="350">
                  <c:v>6.7400899999999998E-3</c:v>
                </c:pt>
                <c:pt idx="351">
                  <c:v>6.5784499999999996E-3</c:v>
                </c:pt>
                <c:pt idx="352">
                  <c:v>6.49834E-3</c:v>
                </c:pt>
                <c:pt idx="353">
                  <c:v>6.2060400000000003E-3</c:v>
                </c:pt>
                <c:pt idx="354">
                  <c:v>5.9227899999999998E-3</c:v>
                </c:pt>
                <c:pt idx="355">
                  <c:v>5.7988199999999997E-3</c:v>
                </c:pt>
                <c:pt idx="356">
                  <c:v>5.5522899999999997E-3</c:v>
                </c:pt>
                <c:pt idx="357">
                  <c:v>5.4311799999999999E-3</c:v>
                </c:pt>
                <c:pt idx="358">
                  <c:v>5.1865599999999998E-3</c:v>
                </c:pt>
                <c:pt idx="359">
                  <c:v>4.8732799999999998E-3</c:v>
                </c:pt>
                <c:pt idx="360">
                  <c:v>4.7044799999999996E-3</c:v>
                </c:pt>
                <c:pt idx="361">
                  <c:v>4.5132599999999998E-3</c:v>
                </c:pt>
                <c:pt idx="362">
                  <c:v>4.3320700000000004E-3</c:v>
                </c:pt>
                <c:pt idx="363">
                  <c:v>4.1899700000000003E-3</c:v>
                </c:pt>
                <c:pt idx="364">
                  <c:v>3.9825399999999997E-3</c:v>
                </c:pt>
                <c:pt idx="365">
                  <c:v>3.6859499999999999E-3</c:v>
                </c:pt>
                <c:pt idx="366">
                  <c:v>3.3855399999999998E-3</c:v>
                </c:pt>
                <c:pt idx="367">
                  <c:v>3.2434500000000002E-3</c:v>
                </c:pt>
                <c:pt idx="368">
                  <c:v>3.1175600000000001E-3</c:v>
                </c:pt>
                <c:pt idx="369">
                  <c:v>2.9959700000000001E-3</c:v>
                </c:pt>
                <c:pt idx="370">
                  <c:v>2.6664700000000002E-3</c:v>
                </c:pt>
                <c:pt idx="371">
                  <c:v>2.4828900000000002E-3</c:v>
                </c:pt>
                <c:pt idx="372">
                  <c:v>2.3422199999999999E-3</c:v>
                </c:pt>
                <c:pt idx="373">
                  <c:v>2.0995100000000002E-3</c:v>
                </c:pt>
                <c:pt idx="374">
                  <c:v>1.90544E-3</c:v>
                </c:pt>
                <c:pt idx="375">
                  <c:v>1.66512E-3</c:v>
                </c:pt>
                <c:pt idx="376">
                  <c:v>1.4929800000000001E-3</c:v>
                </c:pt>
                <c:pt idx="377">
                  <c:v>1.3971299999999999E-3</c:v>
                </c:pt>
                <c:pt idx="378">
                  <c:v>1.2869800000000001E-3</c:v>
                </c:pt>
                <c:pt idx="379">
                  <c:v>1.0118499999999999E-3</c:v>
                </c:pt>
                <c:pt idx="380">
                  <c:v>7.0142700000000002E-4</c:v>
                </c:pt>
                <c:pt idx="381">
                  <c:v>4.0578800000000003E-4</c:v>
                </c:pt>
                <c:pt idx="382">
                  <c:v>3.3187899999999998E-4</c:v>
                </c:pt>
                <c:pt idx="383">
                  <c:v>4.09126E-4</c:v>
                </c:pt>
                <c:pt idx="384">
                  <c:v>-2.4843199999999998E-4</c:v>
                </c:pt>
                <c:pt idx="385">
                  <c:v>-7.3909800000000002E-5</c:v>
                </c:pt>
                <c:pt idx="386">
                  <c:v>-4.1246399999999997E-4</c:v>
                </c:pt>
                <c:pt idx="387">
                  <c:v>-3.93867E-4</c:v>
                </c:pt>
                <c:pt idx="388">
                  <c:v>-9.851459999999999E-4</c:v>
                </c:pt>
                <c:pt idx="389">
                  <c:v>-6.29902E-4</c:v>
                </c:pt>
                <c:pt idx="390">
                  <c:v>-1.1005399999999999E-3</c:v>
                </c:pt>
                <c:pt idx="391">
                  <c:v>-1.1148499999999999E-3</c:v>
                </c:pt>
                <c:pt idx="392">
                  <c:v>-1.63174E-3</c:v>
                </c:pt>
                <c:pt idx="393">
                  <c:v>-2.0074799999999999E-3</c:v>
                </c:pt>
                <c:pt idx="394">
                  <c:v>-1.5959699999999999E-3</c:v>
                </c:pt>
                <c:pt idx="395">
                  <c:v>-2.0709000000000001E-3</c:v>
                </c:pt>
                <c:pt idx="396">
                  <c:v>-2.1181099999999999E-3</c:v>
                </c:pt>
                <c:pt idx="397">
                  <c:v>-2.27451E-3</c:v>
                </c:pt>
                <c:pt idx="398">
                  <c:v>-2.0113000000000002E-3</c:v>
                </c:pt>
                <c:pt idx="399">
                  <c:v>-2.9907200000000001E-3</c:v>
                </c:pt>
                <c:pt idx="400">
                  <c:v>-2.90537E-3</c:v>
                </c:pt>
                <c:pt idx="401">
                  <c:v>-2.93875E-3</c:v>
                </c:pt>
                <c:pt idx="402">
                  <c:v>-3.2405899999999998E-3</c:v>
                </c:pt>
                <c:pt idx="403">
                  <c:v>-3.1495099999999999E-3</c:v>
                </c:pt>
                <c:pt idx="404">
                  <c:v>-3.4275099999999999E-3</c:v>
                </c:pt>
                <c:pt idx="405">
                  <c:v>-3.6759399999999999E-3</c:v>
                </c:pt>
                <c:pt idx="406">
                  <c:v>-4.0025700000000004E-3</c:v>
                </c:pt>
                <c:pt idx="407">
                  <c:v>-3.9839699999999999E-3</c:v>
                </c:pt>
                <c:pt idx="408">
                  <c:v>-4.4069299999999999E-3</c:v>
                </c:pt>
                <c:pt idx="409">
                  <c:v>-4.5418699999999999E-3</c:v>
                </c:pt>
                <c:pt idx="410">
                  <c:v>-4.58479E-3</c:v>
                </c:pt>
                <c:pt idx="411">
                  <c:v>-4.7736200000000001E-3</c:v>
                </c:pt>
                <c:pt idx="412">
                  <c:v>-4.8761400000000002E-3</c:v>
                </c:pt>
                <c:pt idx="413">
                  <c:v>-5.0268200000000004E-3</c:v>
                </c:pt>
                <c:pt idx="414">
                  <c:v>-5.7320599999999998E-3</c:v>
                </c:pt>
                <c:pt idx="415">
                  <c:v>-5.7015399999999997E-3</c:v>
                </c:pt>
                <c:pt idx="416">
                  <c:v>-5.7716399999999998E-3</c:v>
                </c:pt>
                <c:pt idx="417">
                  <c:v>-6.0687099999999997E-3</c:v>
                </c:pt>
                <c:pt idx="418">
                  <c:v>-6.3281099999999996E-3</c:v>
                </c:pt>
                <c:pt idx="419">
                  <c:v>-6.39391E-3</c:v>
                </c:pt>
                <c:pt idx="420">
                  <c:v>-6.6728600000000001E-3</c:v>
                </c:pt>
                <c:pt idx="421">
                  <c:v>-6.7744299999999997E-3</c:v>
                </c:pt>
                <c:pt idx="422">
                  <c:v>-7.0076000000000001E-3</c:v>
                </c:pt>
                <c:pt idx="423">
                  <c:v>-7.1659100000000002E-3</c:v>
                </c:pt>
                <c:pt idx="424">
                  <c:v>-7.4148199999999999E-3</c:v>
                </c:pt>
                <c:pt idx="425">
                  <c:v>-7.7595700000000004E-3</c:v>
                </c:pt>
                <c:pt idx="426">
                  <c:v>-7.9073900000000003E-3</c:v>
                </c:pt>
                <c:pt idx="427">
                  <c:v>-8.0857299999999993E-3</c:v>
                </c:pt>
                <c:pt idx="428">
                  <c:v>-8.3904300000000008E-3</c:v>
                </c:pt>
                <c:pt idx="429">
                  <c:v>-8.5287100000000001E-3</c:v>
                </c:pt>
                <c:pt idx="430">
                  <c:v>-8.6073899999999995E-3</c:v>
                </c:pt>
                <c:pt idx="431">
                  <c:v>-9.1595600000000006E-3</c:v>
                </c:pt>
                <c:pt idx="432">
                  <c:v>-9.1433499999999997E-3</c:v>
                </c:pt>
                <c:pt idx="433">
                  <c:v>-9.6993400000000007E-3</c:v>
                </c:pt>
                <c:pt idx="434">
                  <c:v>-1.04618E-2</c:v>
                </c:pt>
                <c:pt idx="435">
                  <c:v>-1.08895E-2</c:v>
                </c:pt>
                <c:pt idx="436">
                  <c:v>-1.15023E-2</c:v>
                </c:pt>
                <c:pt idx="437">
                  <c:v>-1.1827499999999999E-2</c:v>
                </c:pt>
                <c:pt idx="438">
                  <c:v>-1.1500399999999999E-2</c:v>
                </c:pt>
                <c:pt idx="439">
                  <c:v>-9.92584E-3</c:v>
                </c:pt>
                <c:pt idx="440">
                  <c:v>-7.7385900000000001E-3</c:v>
                </c:pt>
                <c:pt idx="441">
                  <c:v>-7.1368200000000003E-3</c:v>
                </c:pt>
                <c:pt idx="442">
                  <c:v>-8.2292600000000004E-3</c:v>
                </c:pt>
                <c:pt idx="443">
                  <c:v>-8.6922600000000003E-3</c:v>
                </c:pt>
                <c:pt idx="444">
                  <c:v>-9.3913099999999999E-3</c:v>
                </c:pt>
                <c:pt idx="445">
                  <c:v>-1.14121E-2</c:v>
                </c:pt>
                <c:pt idx="446">
                  <c:v>-1.3143999999999999E-2</c:v>
                </c:pt>
                <c:pt idx="447">
                  <c:v>-1.39256E-2</c:v>
                </c:pt>
                <c:pt idx="448">
                  <c:v>-1.31235E-2</c:v>
                </c:pt>
                <c:pt idx="449">
                  <c:v>-1.2405899999999999E-2</c:v>
                </c:pt>
                <c:pt idx="450">
                  <c:v>-1.2227500000000001E-2</c:v>
                </c:pt>
                <c:pt idx="451">
                  <c:v>-1.2441199999999999E-2</c:v>
                </c:pt>
                <c:pt idx="452">
                  <c:v>-1.2455900000000001E-2</c:v>
                </c:pt>
                <c:pt idx="453">
                  <c:v>-1.2609E-2</c:v>
                </c:pt>
                <c:pt idx="454">
                  <c:v>-1.2744399999999999E-2</c:v>
                </c:pt>
                <c:pt idx="455">
                  <c:v>-1.28989E-2</c:v>
                </c:pt>
                <c:pt idx="456">
                  <c:v>-1.30215E-2</c:v>
                </c:pt>
                <c:pt idx="457">
                  <c:v>-1.31383E-2</c:v>
                </c:pt>
                <c:pt idx="458">
                  <c:v>-1.31874E-2</c:v>
                </c:pt>
                <c:pt idx="459">
                  <c:v>-1.3310900000000001E-2</c:v>
                </c:pt>
                <c:pt idx="460">
                  <c:v>-1.3378599999999999E-2</c:v>
                </c:pt>
                <c:pt idx="461">
                  <c:v>-1.3508300000000001E-2</c:v>
                </c:pt>
                <c:pt idx="462">
                  <c:v>-1.36671E-2</c:v>
                </c:pt>
                <c:pt idx="463">
                  <c:v>-1.3876899999999999E-2</c:v>
                </c:pt>
                <c:pt idx="464">
                  <c:v>-1.3956100000000001E-2</c:v>
                </c:pt>
                <c:pt idx="465">
                  <c:v>-1.3459199999999999E-2</c:v>
                </c:pt>
                <c:pt idx="466">
                  <c:v>-1.0856599999999999E-2</c:v>
                </c:pt>
                <c:pt idx="467">
                  <c:v>-1.6655400000000001E-2</c:v>
                </c:pt>
                <c:pt idx="468">
                  <c:v>-1.48158E-2</c:v>
                </c:pt>
                <c:pt idx="469">
                  <c:v>-1.43118E-2</c:v>
                </c:pt>
                <c:pt idx="470">
                  <c:v>-1.44963E-2</c:v>
                </c:pt>
                <c:pt idx="471">
                  <c:v>-1.45063E-2</c:v>
                </c:pt>
                <c:pt idx="472">
                  <c:v>-1.46494E-2</c:v>
                </c:pt>
                <c:pt idx="473">
                  <c:v>-1.4686100000000001E-2</c:v>
                </c:pt>
                <c:pt idx="474">
                  <c:v>-1.48211E-2</c:v>
                </c:pt>
                <c:pt idx="475">
                  <c:v>-1.48287E-2</c:v>
                </c:pt>
                <c:pt idx="476">
                  <c:v>-1.4905E-2</c:v>
                </c:pt>
                <c:pt idx="477">
                  <c:v>-1.49546E-2</c:v>
                </c:pt>
                <c:pt idx="478">
                  <c:v>-1.4988899999999999E-2</c:v>
                </c:pt>
                <c:pt idx="479">
                  <c:v>-1.5005599999999999E-2</c:v>
                </c:pt>
                <c:pt idx="480">
                  <c:v>-1.5004200000000001E-2</c:v>
                </c:pt>
                <c:pt idx="481">
                  <c:v>-1.5022799999999999E-2</c:v>
                </c:pt>
                <c:pt idx="482">
                  <c:v>-1.5065200000000001E-2</c:v>
                </c:pt>
                <c:pt idx="483">
                  <c:v>-1.5083299999999999E-2</c:v>
                </c:pt>
                <c:pt idx="484">
                  <c:v>-1.50037E-2</c:v>
                </c:pt>
                <c:pt idx="485">
                  <c:v>-1.4997E-2</c:v>
                </c:pt>
                <c:pt idx="486">
                  <c:v>-1.50356E-2</c:v>
                </c:pt>
                <c:pt idx="487">
                  <c:v>-1.5056099999999999E-2</c:v>
                </c:pt>
                <c:pt idx="488">
                  <c:v>-1.50332E-2</c:v>
                </c:pt>
                <c:pt idx="489">
                  <c:v>-1.50633E-2</c:v>
                </c:pt>
                <c:pt idx="490">
                  <c:v>-1.5104299999999999E-2</c:v>
                </c:pt>
                <c:pt idx="491">
                  <c:v>-1.50809E-2</c:v>
                </c:pt>
                <c:pt idx="492">
                  <c:v>-1.51682E-2</c:v>
                </c:pt>
                <c:pt idx="493">
                  <c:v>-1.5180600000000001E-2</c:v>
                </c:pt>
                <c:pt idx="494">
                  <c:v>-1.5227299999999999E-2</c:v>
                </c:pt>
                <c:pt idx="495">
                  <c:v>-1.5214E-2</c:v>
                </c:pt>
                <c:pt idx="496">
                  <c:v>-1.5325999999999999E-2</c:v>
                </c:pt>
                <c:pt idx="497">
                  <c:v>-1.53708E-2</c:v>
                </c:pt>
                <c:pt idx="498">
                  <c:v>-1.5440499999999999E-2</c:v>
                </c:pt>
                <c:pt idx="499">
                  <c:v>-1.54462E-2</c:v>
                </c:pt>
                <c:pt idx="500">
                  <c:v>-1.5409900000000001E-2</c:v>
                </c:pt>
                <c:pt idx="501">
                  <c:v>-1.55683E-2</c:v>
                </c:pt>
                <c:pt idx="502">
                  <c:v>-1.55578E-2</c:v>
                </c:pt>
                <c:pt idx="503">
                  <c:v>-1.55897E-2</c:v>
                </c:pt>
                <c:pt idx="504">
                  <c:v>-1.5502E-2</c:v>
                </c:pt>
                <c:pt idx="505">
                  <c:v>-1.5506300000000001E-2</c:v>
                </c:pt>
                <c:pt idx="506">
                  <c:v>-1.5503899999999999E-2</c:v>
                </c:pt>
                <c:pt idx="507">
                  <c:v>-1.54409E-2</c:v>
                </c:pt>
                <c:pt idx="508">
                  <c:v>-1.5447600000000001E-2</c:v>
                </c:pt>
                <c:pt idx="509">
                  <c:v>-1.5331300000000001E-2</c:v>
                </c:pt>
                <c:pt idx="510">
                  <c:v>-1.53303E-2</c:v>
                </c:pt>
                <c:pt idx="511">
                  <c:v>-1.5265000000000001E-2</c:v>
                </c:pt>
                <c:pt idx="512">
                  <c:v>-1.51944E-2</c:v>
                </c:pt>
                <c:pt idx="513">
                  <c:v>-1.5121900000000001E-2</c:v>
                </c:pt>
                <c:pt idx="514">
                  <c:v>-1.50852E-2</c:v>
                </c:pt>
                <c:pt idx="515">
                  <c:v>-1.50776E-2</c:v>
                </c:pt>
                <c:pt idx="516">
                  <c:v>-1.4983700000000001E-2</c:v>
                </c:pt>
                <c:pt idx="517">
                  <c:v>-1.49097E-2</c:v>
                </c:pt>
                <c:pt idx="518">
                  <c:v>-1.49307E-2</c:v>
                </c:pt>
                <c:pt idx="519">
                  <c:v>-1.4831499999999999E-2</c:v>
                </c:pt>
                <c:pt idx="520">
                  <c:v>-1.4784800000000001E-2</c:v>
                </c:pt>
                <c:pt idx="521">
                  <c:v>-1.4805799999999999E-2</c:v>
                </c:pt>
                <c:pt idx="522">
                  <c:v>-1.4787700000000001E-2</c:v>
                </c:pt>
                <c:pt idx="523">
                  <c:v>-1.47996E-2</c:v>
                </c:pt>
                <c:pt idx="524">
                  <c:v>-1.4876800000000001E-2</c:v>
                </c:pt>
                <c:pt idx="525">
                  <c:v>-1.48358E-2</c:v>
                </c:pt>
                <c:pt idx="526">
                  <c:v>-1.48869E-2</c:v>
                </c:pt>
                <c:pt idx="527">
                  <c:v>-1.4844899999999999E-2</c:v>
                </c:pt>
                <c:pt idx="528">
                  <c:v>-1.49379E-2</c:v>
                </c:pt>
                <c:pt idx="529">
                  <c:v>-1.50385E-2</c:v>
                </c:pt>
                <c:pt idx="530">
                  <c:v>-1.51033E-2</c:v>
                </c:pt>
                <c:pt idx="531">
                  <c:v>-1.51796E-2</c:v>
                </c:pt>
                <c:pt idx="532">
                  <c:v>-1.52707E-2</c:v>
                </c:pt>
                <c:pt idx="533">
                  <c:v>-1.52187E-2</c:v>
                </c:pt>
                <c:pt idx="534">
                  <c:v>-1.52421E-2</c:v>
                </c:pt>
                <c:pt idx="535">
                  <c:v>-1.5296000000000001E-2</c:v>
                </c:pt>
                <c:pt idx="536">
                  <c:v>-1.52245E-2</c:v>
                </c:pt>
                <c:pt idx="537">
                  <c:v>-1.53198E-2</c:v>
                </c:pt>
                <c:pt idx="538">
                  <c:v>-1.5345599999999999E-2</c:v>
                </c:pt>
                <c:pt idx="539">
                  <c:v>-1.5353199999999999E-2</c:v>
                </c:pt>
                <c:pt idx="540">
                  <c:v>-1.53446E-2</c:v>
                </c:pt>
                <c:pt idx="541">
                  <c:v>-1.5288400000000001E-2</c:v>
                </c:pt>
                <c:pt idx="542">
                  <c:v>-1.52526E-2</c:v>
                </c:pt>
                <c:pt idx="543">
                  <c:v>-1.52812E-2</c:v>
                </c:pt>
                <c:pt idx="544">
                  <c:v>-1.52683E-2</c:v>
                </c:pt>
                <c:pt idx="545">
                  <c:v>-1.5071899999999999E-2</c:v>
                </c:pt>
                <c:pt idx="546">
                  <c:v>-1.51153E-2</c:v>
                </c:pt>
                <c:pt idx="547">
                  <c:v>-1.5066599999999999E-2</c:v>
                </c:pt>
                <c:pt idx="548">
                  <c:v>-1.50218E-2</c:v>
                </c:pt>
                <c:pt idx="549">
                  <c:v>-1.4922599999999999E-2</c:v>
                </c:pt>
                <c:pt idx="550">
                  <c:v>-1.4847300000000001E-2</c:v>
                </c:pt>
                <c:pt idx="551">
                  <c:v>-1.47552E-2</c:v>
                </c:pt>
                <c:pt idx="552">
                  <c:v>-1.47505E-2</c:v>
                </c:pt>
                <c:pt idx="553">
                  <c:v>-1.4685200000000001E-2</c:v>
                </c:pt>
                <c:pt idx="554">
                  <c:v>-1.45922E-2</c:v>
                </c:pt>
                <c:pt idx="555">
                  <c:v>-1.45836E-2</c:v>
                </c:pt>
                <c:pt idx="556">
                  <c:v>-1.4542100000000001E-2</c:v>
                </c:pt>
                <c:pt idx="557">
                  <c:v>-1.44963E-2</c:v>
                </c:pt>
                <c:pt idx="558">
                  <c:v>-1.4538799999999999E-2</c:v>
                </c:pt>
                <c:pt idx="559">
                  <c:v>-1.44978E-2</c:v>
                </c:pt>
                <c:pt idx="560">
                  <c:v>-1.44811E-2</c:v>
                </c:pt>
                <c:pt idx="561">
                  <c:v>-1.4419100000000001E-2</c:v>
                </c:pt>
                <c:pt idx="562">
                  <c:v>-1.45168E-2</c:v>
                </c:pt>
                <c:pt idx="563">
                  <c:v>-1.4501999999999999E-2</c:v>
                </c:pt>
                <c:pt idx="564">
                  <c:v>-1.45302E-2</c:v>
                </c:pt>
                <c:pt idx="565">
                  <c:v>-1.47543E-2</c:v>
                </c:pt>
                <c:pt idx="566">
                  <c:v>-1.46313E-2</c:v>
                </c:pt>
                <c:pt idx="567">
                  <c:v>-1.46351E-2</c:v>
                </c:pt>
                <c:pt idx="568">
                  <c:v>-1.47057E-2</c:v>
                </c:pt>
                <c:pt idx="569">
                  <c:v>-1.4710900000000001E-2</c:v>
                </c:pt>
                <c:pt idx="570">
                  <c:v>-1.4792899999999999E-2</c:v>
                </c:pt>
                <c:pt idx="571">
                  <c:v>-1.4876800000000001E-2</c:v>
                </c:pt>
                <c:pt idx="572">
                  <c:v>-1.4957E-2</c:v>
                </c:pt>
                <c:pt idx="573">
                  <c:v>-1.48716E-2</c:v>
                </c:pt>
                <c:pt idx="574">
                  <c:v>-1.5026100000000001E-2</c:v>
                </c:pt>
                <c:pt idx="575">
                  <c:v>-1.4936E-2</c:v>
                </c:pt>
                <c:pt idx="576">
                  <c:v>-1.48935E-2</c:v>
                </c:pt>
                <c:pt idx="577">
                  <c:v>-1.4888800000000001E-2</c:v>
                </c:pt>
                <c:pt idx="578">
                  <c:v>-1.49307E-2</c:v>
                </c:pt>
                <c:pt idx="579">
                  <c:v>-1.47429E-2</c:v>
                </c:pt>
                <c:pt idx="580">
                  <c:v>-1.47338E-2</c:v>
                </c:pt>
                <c:pt idx="581">
                  <c:v>-1.4781000000000001E-2</c:v>
                </c:pt>
                <c:pt idx="582">
                  <c:v>-1.47829E-2</c:v>
                </c:pt>
                <c:pt idx="583">
                  <c:v>-1.4746199999999999E-2</c:v>
                </c:pt>
                <c:pt idx="584">
                  <c:v>-1.47057E-2</c:v>
                </c:pt>
                <c:pt idx="585">
                  <c:v>-1.4734300000000001E-2</c:v>
                </c:pt>
                <c:pt idx="586">
                  <c:v>-1.4642199999999999E-2</c:v>
                </c:pt>
                <c:pt idx="587">
                  <c:v>-1.4518700000000001E-2</c:v>
                </c:pt>
                <c:pt idx="588">
                  <c:v>-1.4545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5F1-4059-8CE4-BCFCC3B5173F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[2]Sheet6!$A$2:$A$438</c:f>
              <c:numCache>
                <c:formatCode>General</c:formatCode>
                <c:ptCount val="43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</c:numCache>
            </c:numRef>
          </c:xVal>
          <c:yVal>
            <c:numRef>
              <c:f>[2]Sheet6!$B$2:$B$628</c:f>
              <c:numCache>
                <c:formatCode>General</c:formatCode>
                <c:ptCount val="627"/>
                <c:pt idx="0">
                  <c:v>-1.0915900000000001</c:v>
                </c:pt>
                <c:pt idx="1">
                  <c:v>-1.1600299999999999</c:v>
                </c:pt>
                <c:pt idx="2">
                  <c:v>-0.96730899999999997</c:v>
                </c:pt>
                <c:pt idx="3">
                  <c:v>-1.2330000000000001</c:v>
                </c:pt>
                <c:pt idx="4">
                  <c:v>-0.99971699999999997</c:v>
                </c:pt>
                <c:pt idx="5">
                  <c:v>-1.3254300000000001</c:v>
                </c:pt>
                <c:pt idx="6">
                  <c:v>-0.75297800000000004</c:v>
                </c:pt>
                <c:pt idx="7">
                  <c:v>-0.72325499999999998</c:v>
                </c:pt>
                <c:pt idx="8">
                  <c:v>-1.28417</c:v>
                </c:pt>
                <c:pt idx="9">
                  <c:v>-1.1500699999999999</c:v>
                </c:pt>
                <c:pt idx="10">
                  <c:v>-0.87769699999999995</c:v>
                </c:pt>
                <c:pt idx="11">
                  <c:v>-0.88172700000000004</c:v>
                </c:pt>
                <c:pt idx="12">
                  <c:v>-0.69426299999999996</c:v>
                </c:pt>
                <c:pt idx="13">
                  <c:v>-1.4515400000000001</c:v>
                </c:pt>
                <c:pt idx="14">
                  <c:v>-0.85563699999999998</c:v>
                </c:pt>
                <c:pt idx="15">
                  <c:v>-0.67151799999999995</c:v>
                </c:pt>
                <c:pt idx="16">
                  <c:v>-0.769536</c:v>
                </c:pt>
                <c:pt idx="17">
                  <c:v>-1.38059</c:v>
                </c:pt>
                <c:pt idx="18">
                  <c:v>-1.5738300000000001</c:v>
                </c:pt>
                <c:pt idx="19">
                  <c:v>-1.50604</c:v>
                </c:pt>
                <c:pt idx="20">
                  <c:v>-1.4702</c:v>
                </c:pt>
                <c:pt idx="21">
                  <c:v>-1.1680299999999999</c:v>
                </c:pt>
                <c:pt idx="22">
                  <c:v>-1.21672</c:v>
                </c:pt>
                <c:pt idx="23">
                  <c:v>-0.80129099999999998</c:v>
                </c:pt>
                <c:pt idx="24">
                  <c:v>-1.53148</c:v>
                </c:pt>
                <c:pt idx="25">
                  <c:v>-1.4706600000000001</c:v>
                </c:pt>
                <c:pt idx="26">
                  <c:v>-1.45289</c:v>
                </c:pt>
                <c:pt idx="27">
                  <c:v>-1.4449799999999999</c:v>
                </c:pt>
                <c:pt idx="28">
                  <c:v>-0.88540300000000005</c:v>
                </c:pt>
                <c:pt idx="29">
                  <c:v>-0.57510099999999997</c:v>
                </c:pt>
                <c:pt idx="30">
                  <c:v>-1.1473599999999999</c:v>
                </c:pt>
                <c:pt idx="31">
                  <c:v>-1.0293300000000001</c:v>
                </c:pt>
                <c:pt idx="32">
                  <c:v>-1.2203599999999999</c:v>
                </c:pt>
                <c:pt idx="33">
                  <c:v>-0.35182200000000002</c:v>
                </c:pt>
                <c:pt idx="34">
                  <c:v>-1.0259100000000001</c:v>
                </c:pt>
                <c:pt idx="35">
                  <c:v>-0.91325100000000003</c:v>
                </c:pt>
                <c:pt idx="36">
                  <c:v>-0.865039</c:v>
                </c:pt>
                <c:pt idx="37">
                  <c:v>-1.2587699999999999</c:v>
                </c:pt>
                <c:pt idx="38">
                  <c:v>-1.1499999999999999</c:v>
                </c:pt>
                <c:pt idx="39">
                  <c:v>-0.75596799999999997</c:v>
                </c:pt>
                <c:pt idx="40">
                  <c:v>-1.00871</c:v>
                </c:pt>
                <c:pt idx="41">
                  <c:v>-1.47967</c:v>
                </c:pt>
                <c:pt idx="42">
                  <c:v>-0.631332</c:v>
                </c:pt>
                <c:pt idx="43">
                  <c:v>-0.42214800000000002</c:v>
                </c:pt>
                <c:pt idx="44">
                  <c:v>-0.62856299999999998</c:v>
                </c:pt>
                <c:pt idx="45">
                  <c:v>-0.69342499999999996</c:v>
                </c:pt>
                <c:pt idx="46">
                  <c:v>-0.96203399999999994</c:v>
                </c:pt>
                <c:pt idx="47">
                  <c:v>-0.78957299999999997</c:v>
                </c:pt>
                <c:pt idx="48">
                  <c:v>-0.58316699999999999</c:v>
                </c:pt>
                <c:pt idx="49">
                  <c:v>-1.2982199999999999</c:v>
                </c:pt>
                <c:pt idx="50">
                  <c:v>-1.0892599999999999</c:v>
                </c:pt>
                <c:pt idx="51">
                  <c:v>-0.98373999999999995</c:v>
                </c:pt>
                <c:pt idx="52">
                  <c:v>-0.80270300000000006</c:v>
                </c:pt>
                <c:pt idx="53">
                  <c:v>-0.52766800000000003</c:v>
                </c:pt>
                <c:pt idx="54">
                  <c:v>-0.56578300000000004</c:v>
                </c:pt>
                <c:pt idx="55">
                  <c:v>-0.808311</c:v>
                </c:pt>
                <c:pt idx="56">
                  <c:v>-0.52746000000000004</c:v>
                </c:pt>
                <c:pt idx="57">
                  <c:v>-0.69594299999999998</c:v>
                </c:pt>
                <c:pt idx="58">
                  <c:v>-0.37794100000000003</c:v>
                </c:pt>
                <c:pt idx="59">
                  <c:v>-0.39368500000000001</c:v>
                </c:pt>
                <c:pt idx="60">
                  <c:v>-1.4327700000000001</c:v>
                </c:pt>
                <c:pt idx="61">
                  <c:v>-0.42538900000000002</c:v>
                </c:pt>
                <c:pt idx="62">
                  <c:v>-0.26199499999999998</c:v>
                </c:pt>
                <c:pt idx="63">
                  <c:v>-1.0731900000000001</c:v>
                </c:pt>
                <c:pt idx="64">
                  <c:v>-0.127634</c:v>
                </c:pt>
                <c:pt idx="65">
                  <c:v>-4.9226300000000001E-2</c:v>
                </c:pt>
                <c:pt idx="66">
                  <c:v>-0.42586299999999999</c:v>
                </c:pt>
                <c:pt idx="67">
                  <c:v>0.14311599999999999</c:v>
                </c:pt>
                <c:pt idx="68">
                  <c:v>0.89551899999999995</c:v>
                </c:pt>
                <c:pt idx="69">
                  <c:v>1.84396</c:v>
                </c:pt>
                <c:pt idx="70">
                  <c:v>1.8020700000000001</c:v>
                </c:pt>
                <c:pt idx="71">
                  <c:v>1.0102100000000001</c:v>
                </c:pt>
                <c:pt idx="72">
                  <c:v>1.0542100000000001</c:v>
                </c:pt>
                <c:pt idx="73">
                  <c:v>0.94596899999999995</c:v>
                </c:pt>
                <c:pt idx="74">
                  <c:v>0.94116500000000003</c:v>
                </c:pt>
                <c:pt idx="75">
                  <c:v>0.94315099999999996</c:v>
                </c:pt>
                <c:pt idx="76">
                  <c:v>0.91586500000000004</c:v>
                </c:pt>
                <c:pt idx="77">
                  <c:v>0.91811200000000004</c:v>
                </c:pt>
                <c:pt idx="78">
                  <c:v>0.91618500000000003</c:v>
                </c:pt>
                <c:pt idx="79">
                  <c:v>0.91506100000000001</c:v>
                </c:pt>
                <c:pt idx="80">
                  <c:v>0.91470700000000005</c:v>
                </c:pt>
                <c:pt idx="81">
                  <c:v>0.90615100000000004</c:v>
                </c:pt>
                <c:pt idx="82">
                  <c:v>0.90500199999999997</c:v>
                </c:pt>
                <c:pt idx="83">
                  <c:v>0.90540500000000002</c:v>
                </c:pt>
                <c:pt idx="84">
                  <c:v>0.90811799999999998</c:v>
                </c:pt>
                <c:pt idx="85">
                  <c:v>0.90860799999999997</c:v>
                </c:pt>
                <c:pt idx="86">
                  <c:v>0.90888100000000005</c:v>
                </c:pt>
                <c:pt idx="87">
                  <c:v>0.91199799999999998</c:v>
                </c:pt>
                <c:pt idx="88">
                  <c:v>0.90918600000000005</c:v>
                </c:pt>
                <c:pt idx="89">
                  <c:v>0.90559100000000003</c:v>
                </c:pt>
                <c:pt idx="90">
                  <c:v>0.90368999999999999</c:v>
                </c:pt>
                <c:pt idx="91">
                  <c:v>0.89734599999999998</c:v>
                </c:pt>
                <c:pt idx="92">
                  <c:v>0.89633799999999997</c:v>
                </c:pt>
                <c:pt idx="93">
                  <c:v>0.88915200000000005</c:v>
                </c:pt>
                <c:pt idx="94">
                  <c:v>0.88639500000000004</c:v>
                </c:pt>
                <c:pt idx="95">
                  <c:v>0.87804099999999996</c:v>
                </c:pt>
                <c:pt idx="96">
                  <c:v>0.86946400000000001</c:v>
                </c:pt>
                <c:pt idx="97">
                  <c:v>0.85829500000000003</c:v>
                </c:pt>
                <c:pt idx="98">
                  <c:v>0.84771799999999997</c:v>
                </c:pt>
                <c:pt idx="99">
                  <c:v>0.83446100000000001</c:v>
                </c:pt>
                <c:pt idx="100">
                  <c:v>0.82146799999999998</c:v>
                </c:pt>
                <c:pt idx="101">
                  <c:v>0.80589299999999997</c:v>
                </c:pt>
                <c:pt idx="102">
                  <c:v>0.79317499999999996</c:v>
                </c:pt>
                <c:pt idx="103">
                  <c:v>0.775918</c:v>
                </c:pt>
                <c:pt idx="104">
                  <c:v>0.761988</c:v>
                </c:pt>
                <c:pt idx="105">
                  <c:v>0.75175400000000003</c:v>
                </c:pt>
                <c:pt idx="106">
                  <c:v>0.73875199999999996</c:v>
                </c:pt>
                <c:pt idx="107">
                  <c:v>0.73089599999999999</c:v>
                </c:pt>
                <c:pt idx="108">
                  <c:v>0.72314699999999998</c:v>
                </c:pt>
                <c:pt idx="109">
                  <c:v>0.71656500000000001</c:v>
                </c:pt>
                <c:pt idx="110">
                  <c:v>0.71095600000000003</c:v>
                </c:pt>
                <c:pt idx="111">
                  <c:v>0.70577800000000002</c:v>
                </c:pt>
                <c:pt idx="112">
                  <c:v>0.70284199999999997</c:v>
                </c:pt>
                <c:pt idx="113">
                  <c:v>0.69959199999999999</c:v>
                </c:pt>
                <c:pt idx="114">
                  <c:v>0.69637499999999997</c:v>
                </c:pt>
                <c:pt idx="115">
                  <c:v>0.69622399999999995</c:v>
                </c:pt>
                <c:pt idx="116">
                  <c:v>0.69359400000000004</c:v>
                </c:pt>
                <c:pt idx="117">
                  <c:v>0.69304299999999996</c:v>
                </c:pt>
                <c:pt idx="118">
                  <c:v>0.68934399999999996</c:v>
                </c:pt>
                <c:pt idx="119">
                  <c:v>0.68737099999999995</c:v>
                </c:pt>
                <c:pt idx="120">
                  <c:v>0.685616</c:v>
                </c:pt>
                <c:pt idx="121">
                  <c:v>0.68103199999999997</c:v>
                </c:pt>
                <c:pt idx="122">
                  <c:v>0.67843100000000001</c:v>
                </c:pt>
                <c:pt idx="123">
                  <c:v>0.67489100000000002</c:v>
                </c:pt>
                <c:pt idx="124">
                  <c:v>0.668794</c:v>
                </c:pt>
                <c:pt idx="125">
                  <c:v>0.66435299999999997</c:v>
                </c:pt>
                <c:pt idx="126">
                  <c:v>0.66011699999999995</c:v>
                </c:pt>
                <c:pt idx="127">
                  <c:v>0.65591500000000003</c:v>
                </c:pt>
                <c:pt idx="128">
                  <c:v>0.65090300000000001</c:v>
                </c:pt>
                <c:pt idx="129">
                  <c:v>0.64372700000000005</c:v>
                </c:pt>
                <c:pt idx="130">
                  <c:v>0.63739000000000001</c:v>
                </c:pt>
                <c:pt idx="131">
                  <c:v>0.62960099999999997</c:v>
                </c:pt>
                <c:pt idx="132">
                  <c:v>0.62015299999999995</c:v>
                </c:pt>
                <c:pt idx="133">
                  <c:v>0.61081399999999997</c:v>
                </c:pt>
                <c:pt idx="134">
                  <c:v>0.59980199999999995</c:v>
                </c:pt>
                <c:pt idx="135">
                  <c:v>0.58779800000000004</c:v>
                </c:pt>
                <c:pt idx="136">
                  <c:v>0.57758900000000002</c:v>
                </c:pt>
                <c:pt idx="137">
                  <c:v>0.56431900000000002</c:v>
                </c:pt>
                <c:pt idx="138">
                  <c:v>0.55042599999999997</c:v>
                </c:pt>
                <c:pt idx="139">
                  <c:v>0.53823100000000001</c:v>
                </c:pt>
                <c:pt idx="140">
                  <c:v>0.52749299999999999</c:v>
                </c:pt>
                <c:pt idx="141">
                  <c:v>0.51189200000000001</c:v>
                </c:pt>
                <c:pt idx="142">
                  <c:v>0.49804199999999998</c:v>
                </c:pt>
                <c:pt idx="143">
                  <c:v>0.48588700000000001</c:v>
                </c:pt>
                <c:pt idx="144">
                  <c:v>0.47026000000000001</c:v>
                </c:pt>
                <c:pt idx="145">
                  <c:v>0.45582600000000001</c:v>
                </c:pt>
                <c:pt idx="146">
                  <c:v>0.44037999999999999</c:v>
                </c:pt>
                <c:pt idx="147">
                  <c:v>0.42533900000000002</c:v>
                </c:pt>
                <c:pt idx="148">
                  <c:v>0.40854299999999999</c:v>
                </c:pt>
                <c:pt idx="149">
                  <c:v>0.39245200000000002</c:v>
                </c:pt>
                <c:pt idx="150">
                  <c:v>0.376917</c:v>
                </c:pt>
                <c:pt idx="151">
                  <c:v>0.36039399999999999</c:v>
                </c:pt>
                <c:pt idx="152">
                  <c:v>0.34388400000000002</c:v>
                </c:pt>
                <c:pt idx="153">
                  <c:v>0.32822400000000002</c:v>
                </c:pt>
                <c:pt idx="154">
                  <c:v>0.31433499999999998</c:v>
                </c:pt>
                <c:pt idx="155">
                  <c:v>0.29910300000000001</c:v>
                </c:pt>
                <c:pt idx="156">
                  <c:v>0.28370200000000001</c:v>
                </c:pt>
                <c:pt idx="157">
                  <c:v>0.269094</c:v>
                </c:pt>
                <c:pt idx="158">
                  <c:v>0.25506400000000001</c:v>
                </c:pt>
                <c:pt idx="159">
                  <c:v>0.24129600000000001</c:v>
                </c:pt>
                <c:pt idx="160">
                  <c:v>0.22642699999999999</c:v>
                </c:pt>
                <c:pt idx="161">
                  <c:v>0.214007</c:v>
                </c:pt>
                <c:pt idx="162">
                  <c:v>0.20214299999999999</c:v>
                </c:pt>
                <c:pt idx="163">
                  <c:v>0.190662</c:v>
                </c:pt>
                <c:pt idx="164">
                  <c:v>0.18052699999999999</c:v>
                </c:pt>
                <c:pt idx="165">
                  <c:v>0.17029900000000001</c:v>
                </c:pt>
                <c:pt idx="166">
                  <c:v>0.162412</c:v>
                </c:pt>
                <c:pt idx="167">
                  <c:v>0.15485499999999999</c:v>
                </c:pt>
                <c:pt idx="168">
                  <c:v>0.14888000000000001</c:v>
                </c:pt>
                <c:pt idx="169">
                  <c:v>0.14404900000000001</c:v>
                </c:pt>
                <c:pt idx="170">
                  <c:v>0.13980600000000001</c:v>
                </c:pt>
                <c:pt idx="171">
                  <c:v>0.13731599999999999</c:v>
                </c:pt>
                <c:pt idx="172">
                  <c:v>0.13284199999999999</c:v>
                </c:pt>
                <c:pt idx="173">
                  <c:v>0.12810099999999999</c:v>
                </c:pt>
                <c:pt idx="174">
                  <c:v>0.124373</c:v>
                </c:pt>
                <c:pt idx="175">
                  <c:v>0.117671</c:v>
                </c:pt>
                <c:pt idx="176">
                  <c:v>0.11489199999999999</c:v>
                </c:pt>
                <c:pt idx="177">
                  <c:v>0.111981</c:v>
                </c:pt>
                <c:pt idx="178">
                  <c:v>0.109804</c:v>
                </c:pt>
                <c:pt idx="179">
                  <c:v>0.106712</c:v>
                </c:pt>
                <c:pt idx="180">
                  <c:v>0.103924</c:v>
                </c:pt>
                <c:pt idx="181">
                  <c:v>0.102503</c:v>
                </c:pt>
                <c:pt idx="182">
                  <c:v>9.9663299999999996E-2</c:v>
                </c:pt>
                <c:pt idx="183">
                  <c:v>9.8282300000000003E-2</c:v>
                </c:pt>
                <c:pt idx="184">
                  <c:v>9.6927200000000005E-2</c:v>
                </c:pt>
                <c:pt idx="185">
                  <c:v>9.4620700000000002E-2</c:v>
                </c:pt>
                <c:pt idx="186">
                  <c:v>9.2965099999999995E-2</c:v>
                </c:pt>
                <c:pt idx="187">
                  <c:v>9.1789200000000001E-2</c:v>
                </c:pt>
                <c:pt idx="188">
                  <c:v>9.0679599999999999E-2</c:v>
                </c:pt>
                <c:pt idx="189">
                  <c:v>8.91266E-2</c:v>
                </c:pt>
                <c:pt idx="190">
                  <c:v>8.7801000000000004E-2</c:v>
                </c:pt>
                <c:pt idx="191">
                  <c:v>8.7495299999999998E-2</c:v>
                </c:pt>
                <c:pt idx="192">
                  <c:v>8.8434200000000004E-2</c:v>
                </c:pt>
                <c:pt idx="193">
                  <c:v>8.7147199999999994E-2</c:v>
                </c:pt>
                <c:pt idx="194">
                  <c:v>8.5967100000000005E-2</c:v>
                </c:pt>
                <c:pt idx="195">
                  <c:v>8.5630899999999996E-2</c:v>
                </c:pt>
                <c:pt idx="196">
                  <c:v>8.4545099999999998E-2</c:v>
                </c:pt>
                <c:pt idx="197">
                  <c:v>8.3800799999999995E-2</c:v>
                </c:pt>
                <c:pt idx="198">
                  <c:v>8.2801799999999995E-2</c:v>
                </c:pt>
                <c:pt idx="199">
                  <c:v>8.1411800000000006E-2</c:v>
                </c:pt>
                <c:pt idx="200">
                  <c:v>8.1927299999999995E-2</c:v>
                </c:pt>
                <c:pt idx="201">
                  <c:v>8.0947900000000003E-2</c:v>
                </c:pt>
                <c:pt idx="202">
                  <c:v>8.0572599999999994E-2</c:v>
                </c:pt>
                <c:pt idx="203">
                  <c:v>7.9342800000000005E-2</c:v>
                </c:pt>
                <c:pt idx="204">
                  <c:v>7.9493499999999995E-2</c:v>
                </c:pt>
                <c:pt idx="205">
                  <c:v>7.8298999999999994E-2</c:v>
                </c:pt>
                <c:pt idx="206">
                  <c:v>7.7519900000000003E-2</c:v>
                </c:pt>
                <c:pt idx="207">
                  <c:v>7.77693E-2</c:v>
                </c:pt>
                <c:pt idx="208">
                  <c:v>7.6577199999999998E-2</c:v>
                </c:pt>
                <c:pt idx="209">
                  <c:v>7.6048900000000003E-2</c:v>
                </c:pt>
                <c:pt idx="210">
                  <c:v>7.5270699999999996E-2</c:v>
                </c:pt>
                <c:pt idx="211">
                  <c:v>7.4661699999999998E-2</c:v>
                </c:pt>
                <c:pt idx="212">
                  <c:v>7.4812400000000001E-2</c:v>
                </c:pt>
                <c:pt idx="213">
                  <c:v>7.3502999999999999E-2</c:v>
                </c:pt>
                <c:pt idx="214">
                  <c:v>7.3107699999999998E-2</c:v>
                </c:pt>
                <c:pt idx="215">
                  <c:v>7.2792999999999997E-2</c:v>
                </c:pt>
                <c:pt idx="216">
                  <c:v>7.1688699999999994E-2</c:v>
                </c:pt>
                <c:pt idx="217">
                  <c:v>7.0185200000000003E-2</c:v>
                </c:pt>
                <c:pt idx="218">
                  <c:v>6.9255399999999995E-2</c:v>
                </c:pt>
                <c:pt idx="219">
                  <c:v>6.9319699999999998E-2</c:v>
                </c:pt>
                <c:pt idx="220">
                  <c:v>6.8617300000000006E-2</c:v>
                </c:pt>
                <c:pt idx="221">
                  <c:v>6.8058999999999995E-2</c:v>
                </c:pt>
                <c:pt idx="222">
                  <c:v>6.7835300000000001E-2</c:v>
                </c:pt>
                <c:pt idx="223">
                  <c:v>6.6409599999999999E-2</c:v>
                </c:pt>
                <c:pt idx="224">
                  <c:v>6.5406800000000001E-2</c:v>
                </c:pt>
                <c:pt idx="225">
                  <c:v>6.5536999999999998E-2</c:v>
                </c:pt>
                <c:pt idx="226">
                  <c:v>6.4530400000000002E-2</c:v>
                </c:pt>
                <c:pt idx="227">
                  <c:v>6.3686800000000002E-2</c:v>
                </c:pt>
                <c:pt idx="228">
                  <c:v>6.2330700000000003E-2</c:v>
                </c:pt>
                <c:pt idx="229">
                  <c:v>6.1956900000000002E-2</c:v>
                </c:pt>
                <c:pt idx="230">
                  <c:v>6.1990299999999998E-2</c:v>
                </c:pt>
                <c:pt idx="231">
                  <c:v>6.0531099999999997E-2</c:v>
                </c:pt>
                <c:pt idx="232">
                  <c:v>5.90696E-2</c:v>
                </c:pt>
                <c:pt idx="233">
                  <c:v>5.9338099999999998E-2</c:v>
                </c:pt>
                <c:pt idx="234">
                  <c:v>5.7549999999999997E-2</c:v>
                </c:pt>
                <c:pt idx="235">
                  <c:v>5.7270500000000002E-2</c:v>
                </c:pt>
                <c:pt idx="236">
                  <c:v>5.6827500000000003E-2</c:v>
                </c:pt>
                <c:pt idx="237">
                  <c:v>5.7070299999999997E-2</c:v>
                </c:pt>
                <c:pt idx="238">
                  <c:v>5.4973099999999997E-2</c:v>
                </c:pt>
                <c:pt idx="239">
                  <c:v>5.4175899999999999E-2</c:v>
                </c:pt>
                <c:pt idx="240">
                  <c:v>5.3531599999999999E-2</c:v>
                </c:pt>
                <c:pt idx="241">
                  <c:v>5.2895499999999998E-2</c:v>
                </c:pt>
                <c:pt idx="242">
                  <c:v>5.2268000000000002E-2</c:v>
                </c:pt>
                <c:pt idx="243">
                  <c:v>5.1567599999999998E-2</c:v>
                </c:pt>
                <c:pt idx="244">
                  <c:v>5.0278700000000003E-2</c:v>
                </c:pt>
                <c:pt idx="245">
                  <c:v>4.9210999999999998E-2</c:v>
                </c:pt>
                <c:pt idx="246">
                  <c:v>4.9216299999999998E-2</c:v>
                </c:pt>
                <c:pt idx="247">
                  <c:v>4.8072799999999999E-2</c:v>
                </c:pt>
                <c:pt idx="248">
                  <c:v>4.7407199999999997E-2</c:v>
                </c:pt>
                <c:pt idx="249">
                  <c:v>4.6593200000000001E-2</c:v>
                </c:pt>
                <c:pt idx="250">
                  <c:v>4.5911300000000002E-2</c:v>
                </c:pt>
                <c:pt idx="251">
                  <c:v>4.5574700000000003E-2</c:v>
                </c:pt>
                <c:pt idx="252">
                  <c:v>4.3946300000000001E-2</c:v>
                </c:pt>
                <c:pt idx="253">
                  <c:v>4.3131799999999998E-2</c:v>
                </c:pt>
                <c:pt idx="254">
                  <c:v>4.3220500000000002E-2</c:v>
                </c:pt>
                <c:pt idx="255">
                  <c:v>4.2396099999999999E-2</c:v>
                </c:pt>
                <c:pt idx="256">
                  <c:v>4.10709E-2</c:v>
                </c:pt>
                <c:pt idx="257">
                  <c:v>4.0402899999999999E-2</c:v>
                </c:pt>
                <c:pt idx="258">
                  <c:v>3.9993300000000002E-2</c:v>
                </c:pt>
                <c:pt idx="259">
                  <c:v>3.9433000000000003E-2</c:v>
                </c:pt>
                <c:pt idx="260">
                  <c:v>3.8616200000000003E-2</c:v>
                </c:pt>
                <c:pt idx="261">
                  <c:v>3.7726900000000001E-2</c:v>
                </c:pt>
                <c:pt idx="262">
                  <c:v>3.7420299999999997E-2</c:v>
                </c:pt>
                <c:pt idx="263">
                  <c:v>3.6346900000000001E-2</c:v>
                </c:pt>
                <c:pt idx="264">
                  <c:v>3.61099E-2</c:v>
                </c:pt>
                <c:pt idx="265">
                  <c:v>3.5344100000000003E-2</c:v>
                </c:pt>
                <c:pt idx="266">
                  <c:v>3.4684699999999999E-2</c:v>
                </c:pt>
                <c:pt idx="267">
                  <c:v>3.4438099999999999E-2</c:v>
                </c:pt>
                <c:pt idx="268">
                  <c:v>3.30067E-2</c:v>
                </c:pt>
                <c:pt idx="269">
                  <c:v>3.2436399999999997E-2</c:v>
                </c:pt>
                <c:pt idx="270">
                  <c:v>3.1920900000000002E-2</c:v>
                </c:pt>
                <c:pt idx="271">
                  <c:v>3.1887100000000002E-2</c:v>
                </c:pt>
                <c:pt idx="272">
                  <c:v>3.1283400000000003E-2</c:v>
                </c:pt>
                <c:pt idx="273">
                  <c:v>3.0918600000000001E-2</c:v>
                </c:pt>
                <c:pt idx="274">
                  <c:v>2.9180500000000002E-2</c:v>
                </c:pt>
                <c:pt idx="275">
                  <c:v>2.9047E-2</c:v>
                </c:pt>
                <c:pt idx="276">
                  <c:v>2.8929199999999999E-2</c:v>
                </c:pt>
                <c:pt idx="277">
                  <c:v>2.8427600000000001E-2</c:v>
                </c:pt>
                <c:pt idx="278">
                  <c:v>2.8094299999999999E-2</c:v>
                </c:pt>
                <c:pt idx="279">
                  <c:v>2.7307999999999999E-2</c:v>
                </c:pt>
                <c:pt idx="280">
                  <c:v>2.7013300000000001E-2</c:v>
                </c:pt>
                <c:pt idx="281">
                  <c:v>2.6822100000000001E-2</c:v>
                </c:pt>
                <c:pt idx="282">
                  <c:v>2.63333E-2</c:v>
                </c:pt>
                <c:pt idx="283">
                  <c:v>2.56867E-2</c:v>
                </c:pt>
                <c:pt idx="284">
                  <c:v>2.53315E-2</c:v>
                </c:pt>
                <c:pt idx="285">
                  <c:v>2.5159399999999998E-2</c:v>
                </c:pt>
                <c:pt idx="286">
                  <c:v>2.461E-2</c:v>
                </c:pt>
                <c:pt idx="287">
                  <c:v>2.43945E-2</c:v>
                </c:pt>
                <c:pt idx="288">
                  <c:v>2.38996E-2</c:v>
                </c:pt>
                <c:pt idx="289">
                  <c:v>2.3322599999999999E-2</c:v>
                </c:pt>
                <c:pt idx="290">
                  <c:v>2.3111799999999998E-2</c:v>
                </c:pt>
                <c:pt idx="291">
                  <c:v>2.2615E-2</c:v>
                </c:pt>
                <c:pt idx="292">
                  <c:v>2.2478100000000001E-2</c:v>
                </c:pt>
                <c:pt idx="293">
                  <c:v>2.2230099999999999E-2</c:v>
                </c:pt>
                <c:pt idx="294">
                  <c:v>2.1407099999999998E-2</c:v>
                </c:pt>
                <c:pt idx="295">
                  <c:v>2.3042199999999999E-2</c:v>
                </c:pt>
                <c:pt idx="296">
                  <c:v>2.0106800000000001E-2</c:v>
                </c:pt>
                <c:pt idx="297">
                  <c:v>1.85261E-2</c:v>
                </c:pt>
                <c:pt idx="298">
                  <c:v>2.0112000000000001E-2</c:v>
                </c:pt>
                <c:pt idx="299">
                  <c:v>2.02875E-2</c:v>
                </c:pt>
                <c:pt idx="300">
                  <c:v>1.9816400000000001E-2</c:v>
                </c:pt>
                <c:pt idx="301">
                  <c:v>1.9486400000000001E-2</c:v>
                </c:pt>
                <c:pt idx="302">
                  <c:v>1.9552199999999999E-2</c:v>
                </c:pt>
                <c:pt idx="303">
                  <c:v>1.91793E-2</c:v>
                </c:pt>
                <c:pt idx="304">
                  <c:v>1.8456500000000001E-2</c:v>
                </c:pt>
                <c:pt idx="305">
                  <c:v>1.8750200000000002E-2</c:v>
                </c:pt>
                <c:pt idx="306">
                  <c:v>1.84555E-2</c:v>
                </c:pt>
                <c:pt idx="307">
                  <c:v>1.8311500000000001E-2</c:v>
                </c:pt>
                <c:pt idx="308">
                  <c:v>1.80173E-2</c:v>
                </c:pt>
                <c:pt idx="309">
                  <c:v>1.7806099999999998E-2</c:v>
                </c:pt>
                <c:pt idx="310">
                  <c:v>1.7605300000000001E-2</c:v>
                </c:pt>
                <c:pt idx="311">
                  <c:v>1.7466499999999999E-2</c:v>
                </c:pt>
                <c:pt idx="312">
                  <c:v>1.7115600000000002E-2</c:v>
                </c:pt>
                <c:pt idx="313">
                  <c:v>1.71199E-2</c:v>
                </c:pt>
                <c:pt idx="314">
                  <c:v>1.6773699999999999E-2</c:v>
                </c:pt>
                <c:pt idx="315">
                  <c:v>1.6897200000000001E-2</c:v>
                </c:pt>
                <c:pt idx="316">
                  <c:v>1.6386000000000001E-2</c:v>
                </c:pt>
                <c:pt idx="317">
                  <c:v>1.6408900000000001E-2</c:v>
                </c:pt>
                <c:pt idx="318">
                  <c:v>1.6362700000000001E-2</c:v>
                </c:pt>
                <c:pt idx="319">
                  <c:v>1.5848600000000001E-2</c:v>
                </c:pt>
                <c:pt idx="320">
                  <c:v>1.61362E-2</c:v>
                </c:pt>
                <c:pt idx="321">
                  <c:v>1.5812400000000001E-2</c:v>
                </c:pt>
                <c:pt idx="322">
                  <c:v>1.5553000000000001E-2</c:v>
                </c:pt>
                <c:pt idx="323">
                  <c:v>1.54653E-2</c:v>
                </c:pt>
                <c:pt idx="324">
                  <c:v>1.53236E-2</c:v>
                </c:pt>
                <c:pt idx="325">
                  <c:v>1.51997E-2</c:v>
                </c:pt>
                <c:pt idx="326">
                  <c:v>1.4852000000000001E-2</c:v>
                </c:pt>
                <c:pt idx="327">
                  <c:v>1.4795300000000001E-2</c:v>
                </c:pt>
                <c:pt idx="328">
                  <c:v>1.45769E-2</c:v>
                </c:pt>
                <c:pt idx="329">
                  <c:v>1.44467E-2</c:v>
                </c:pt>
                <c:pt idx="330">
                  <c:v>1.4282700000000001E-2</c:v>
                </c:pt>
                <c:pt idx="331">
                  <c:v>1.41444E-2</c:v>
                </c:pt>
                <c:pt idx="332">
                  <c:v>1.3921299999999999E-2</c:v>
                </c:pt>
                <c:pt idx="333">
                  <c:v>1.36819E-2</c:v>
                </c:pt>
                <c:pt idx="334">
                  <c:v>1.35517E-2</c:v>
                </c:pt>
                <c:pt idx="335">
                  <c:v>1.3464E-2</c:v>
                </c:pt>
                <c:pt idx="336">
                  <c:v>1.3313800000000001E-2</c:v>
                </c:pt>
                <c:pt idx="337">
                  <c:v>1.29719E-2</c:v>
                </c:pt>
                <c:pt idx="338">
                  <c:v>1.2893699999999999E-2</c:v>
                </c:pt>
                <c:pt idx="339">
                  <c:v>1.2641899999999999E-2</c:v>
                </c:pt>
                <c:pt idx="340">
                  <c:v>1.25098E-2</c:v>
                </c:pt>
                <c:pt idx="341">
                  <c:v>1.24478E-2</c:v>
                </c:pt>
                <c:pt idx="342">
                  <c:v>1.20912E-2</c:v>
                </c:pt>
                <c:pt idx="343">
                  <c:v>1.20234E-2</c:v>
                </c:pt>
                <c:pt idx="344">
                  <c:v>1.17354E-2</c:v>
                </c:pt>
                <c:pt idx="345">
                  <c:v>1.1525199999999999E-2</c:v>
                </c:pt>
                <c:pt idx="346">
                  <c:v>1.13168E-2</c:v>
                </c:pt>
                <c:pt idx="347">
                  <c:v>1.10826E-2</c:v>
                </c:pt>
                <c:pt idx="348">
                  <c:v>1.0974899999999999E-2</c:v>
                </c:pt>
                <c:pt idx="349">
                  <c:v>1.0742700000000001E-2</c:v>
                </c:pt>
                <c:pt idx="350">
                  <c:v>1.0515699999999999E-2</c:v>
                </c:pt>
                <c:pt idx="351">
                  <c:v>1.03555E-2</c:v>
                </c:pt>
                <c:pt idx="352">
                  <c:v>1.0242899999999999E-2</c:v>
                </c:pt>
                <c:pt idx="353">
                  <c:v>9.8519300000000001E-3</c:v>
                </c:pt>
                <c:pt idx="354">
                  <c:v>9.5987299999999998E-3</c:v>
                </c:pt>
                <c:pt idx="355">
                  <c:v>9.4957400000000008E-3</c:v>
                </c:pt>
                <c:pt idx="356">
                  <c:v>9.2787700000000004E-3</c:v>
                </c:pt>
                <c:pt idx="357">
                  <c:v>9.1237999999999996E-3</c:v>
                </c:pt>
                <c:pt idx="358">
                  <c:v>8.8267299999999996E-3</c:v>
                </c:pt>
                <c:pt idx="359">
                  <c:v>8.5859300000000003E-3</c:v>
                </c:pt>
                <c:pt idx="360">
                  <c:v>8.3355900000000004E-3</c:v>
                </c:pt>
                <c:pt idx="361">
                  <c:v>8.1167199999999991E-3</c:v>
                </c:pt>
                <c:pt idx="362">
                  <c:v>7.9250299999999996E-3</c:v>
                </c:pt>
                <c:pt idx="363">
                  <c:v>7.7447899999999997E-3</c:v>
                </c:pt>
                <c:pt idx="364">
                  <c:v>7.5101899999999999E-3</c:v>
                </c:pt>
                <c:pt idx="365">
                  <c:v>7.2827300000000003E-3</c:v>
                </c:pt>
                <c:pt idx="366">
                  <c:v>7.0171399999999998E-3</c:v>
                </c:pt>
                <c:pt idx="367">
                  <c:v>6.8106699999999996E-3</c:v>
                </c:pt>
                <c:pt idx="368">
                  <c:v>6.6161199999999996E-3</c:v>
                </c:pt>
                <c:pt idx="369">
                  <c:v>6.5531699999999997E-3</c:v>
                </c:pt>
                <c:pt idx="370">
                  <c:v>6.28233E-3</c:v>
                </c:pt>
                <c:pt idx="371">
                  <c:v>6.0272199999999998E-3</c:v>
                </c:pt>
                <c:pt idx="372">
                  <c:v>5.8803600000000003E-3</c:v>
                </c:pt>
                <c:pt idx="373">
                  <c:v>5.5818600000000001E-3</c:v>
                </c:pt>
                <c:pt idx="374">
                  <c:v>5.4283100000000004E-3</c:v>
                </c:pt>
                <c:pt idx="375">
                  <c:v>5.1894200000000001E-3</c:v>
                </c:pt>
                <c:pt idx="376">
                  <c:v>4.9562499999999997E-3</c:v>
                </c:pt>
                <c:pt idx="377">
                  <c:v>4.8336999999999998E-3</c:v>
                </c:pt>
                <c:pt idx="378">
                  <c:v>4.7545399999999998E-3</c:v>
                </c:pt>
                <c:pt idx="379">
                  <c:v>4.48227E-3</c:v>
                </c:pt>
                <c:pt idx="380">
                  <c:v>4.1460999999999998E-3</c:v>
                </c:pt>
                <c:pt idx="381">
                  <c:v>3.8824100000000002E-3</c:v>
                </c:pt>
                <c:pt idx="382">
                  <c:v>3.7679699999999998E-3</c:v>
                </c:pt>
                <c:pt idx="383">
                  <c:v>3.8127899999999999E-3</c:v>
                </c:pt>
                <c:pt idx="384">
                  <c:v>3.1452199999999998E-3</c:v>
                </c:pt>
                <c:pt idx="385">
                  <c:v>3.3559800000000002E-3</c:v>
                </c:pt>
                <c:pt idx="386">
                  <c:v>3.0059800000000001E-3</c:v>
                </c:pt>
                <c:pt idx="387">
                  <c:v>2.9902499999999999E-3</c:v>
                </c:pt>
                <c:pt idx="388">
                  <c:v>2.4614300000000001E-3</c:v>
                </c:pt>
                <c:pt idx="389">
                  <c:v>2.60735E-3</c:v>
                </c:pt>
                <c:pt idx="390">
                  <c:v>2.3236300000000001E-3</c:v>
                </c:pt>
                <c:pt idx="391">
                  <c:v>2.2439999999999999E-3</c:v>
                </c:pt>
                <c:pt idx="392">
                  <c:v>1.6617800000000001E-3</c:v>
                </c:pt>
                <c:pt idx="393">
                  <c:v>1.2044899999999999E-3</c:v>
                </c:pt>
                <c:pt idx="394">
                  <c:v>1.6069400000000001E-3</c:v>
                </c:pt>
                <c:pt idx="395">
                  <c:v>1.2388200000000001E-3</c:v>
                </c:pt>
                <c:pt idx="396">
                  <c:v>1.22404E-3</c:v>
                </c:pt>
                <c:pt idx="397">
                  <c:v>9.8991399999999994E-4</c:v>
                </c:pt>
                <c:pt idx="398">
                  <c:v>1.22595E-3</c:v>
                </c:pt>
                <c:pt idx="399">
                  <c:v>2.6750599999999998E-4</c:v>
                </c:pt>
                <c:pt idx="400">
                  <c:v>3.23772E-4</c:v>
                </c:pt>
                <c:pt idx="401">
                  <c:v>2.8276400000000002E-4</c:v>
                </c:pt>
                <c:pt idx="402">
                  <c:v>6.67572E-6</c:v>
                </c:pt>
                <c:pt idx="403">
                  <c:v>3.0994400000000003E-5</c:v>
                </c:pt>
                <c:pt idx="404">
                  <c:v>-1.98364E-4</c:v>
                </c:pt>
                <c:pt idx="405">
                  <c:v>-4.9734099999999999E-4</c:v>
                </c:pt>
                <c:pt idx="406">
                  <c:v>-8.0776199999999995E-4</c:v>
                </c:pt>
                <c:pt idx="407">
                  <c:v>-8.0060999999999999E-4</c:v>
                </c:pt>
                <c:pt idx="408">
                  <c:v>-1.28078E-3</c:v>
                </c:pt>
                <c:pt idx="409">
                  <c:v>-1.3937999999999999E-3</c:v>
                </c:pt>
                <c:pt idx="410">
                  <c:v>-1.4205000000000001E-3</c:v>
                </c:pt>
                <c:pt idx="411">
                  <c:v>-1.6598699999999999E-3</c:v>
                </c:pt>
                <c:pt idx="412">
                  <c:v>-1.7552399999999999E-3</c:v>
                </c:pt>
                <c:pt idx="413">
                  <c:v>-1.8787400000000001E-3</c:v>
                </c:pt>
                <c:pt idx="414">
                  <c:v>-2.61831E-3</c:v>
                </c:pt>
                <c:pt idx="415">
                  <c:v>-2.5444E-3</c:v>
                </c:pt>
                <c:pt idx="416">
                  <c:v>-2.6960399999999998E-3</c:v>
                </c:pt>
                <c:pt idx="417">
                  <c:v>-2.97737E-3</c:v>
                </c:pt>
                <c:pt idx="418">
                  <c:v>-3.2539399999999999E-3</c:v>
                </c:pt>
                <c:pt idx="419">
                  <c:v>-3.3612300000000002E-3</c:v>
                </c:pt>
                <c:pt idx="420">
                  <c:v>-3.65782E-3</c:v>
                </c:pt>
                <c:pt idx="421">
                  <c:v>-3.7798900000000002E-3</c:v>
                </c:pt>
                <c:pt idx="422">
                  <c:v>-3.9701500000000004E-3</c:v>
                </c:pt>
                <c:pt idx="423">
                  <c:v>-4.1484800000000004E-3</c:v>
                </c:pt>
                <c:pt idx="424">
                  <c:v>-4.4722599999999996E-3</c:v>
                </c:pt>
                <c:pt idx="425">
                  <c:v>-4.7616999999999998E-3</c:v>
                </c:pt>
                <c:pt idx="426">
                  <c:v>-4.8995000000000002E-3</c:v>
                </c:pt>
                <c:pt idx="427">
                  <c:v>-5.1307699999999998E-3</c:v>
                </c:pt>
                <c:pt idx="428">
                  <c:v>-5.4469100000000001E-3</c:v>
                </c:pt>
                <c:pt idx="429">
                  <c:v>-5.5723200000000004E-3</c:v>
                </c:pt>
                <c:pt idx="430">
                  <c:v>-5.7649600000000004E-3</c:v>
                </c:pt>
                <c:pt idx="431">
                  <c:v>-6.2432299999999998E-3</c:v>
                </c:pt>
                <c:pt idx="432">
                  <c:v>-6.1845800000000003E-3</c:v>
                </c:pt>
                <c:pt idx="433">
                  <c:v>-6.7224499999999996E-3</c:v>
                </c:pt>
                <c:pt idx="434">
                  <c:v>-7.2522200000000002E-3</c:v>
                </c:pt>
                <c:pt idx="435">
                  <c:v>-7.8425400000000003E-3</c:v>
                </c:pt>
                <c:pt idx="436">
                  <c:v>-8.4314300000000002E-3</c:v>
                </c:pt>
                <c:pt idx="437">
                  <c:v>-8.7633099999999998E-3</c:v>
                </c:pt>
                <c:pt idx="438">
                  <c:v>-8.6183500000000003E-3</c:v>
                </c:pt>
                <c:pt idx="439">
                  <c:v>-7.4891999999999997E-3</c:v>
                </c:pt>
                <c:pt idx="440">
                  <c:v>-5.5909200000000001E-3</c:v>
                </c:pt>
                <c:pt idx="441">
                  <c:v>-5.0125100000000004E-3</c:v>
                </c:pt>
                <c:pt idx="442">
                  <c:v>-6.0572600000000001E-3</c:v>
                </c:pt>
                <c:pt idx="443">
                  <c:v>-6.2942500000000004E-3</c:v>
                </c:pt>
                <c:pt idx="444">
                  <c:v>-6.7911100000000004E-3</c:v>
                </c:pt>
                <c:pt idx="445">
                  <c:v>-8.6002300000000004E-3</c:v>
                </c:pt>
                <c:pt idx="446">
                  <c:v>-1.03412E-2</c:v>
                </c:pt>
                <c:pt idx="447">
                  <c:v>-1.1045900000000001E-2</c:v>
                </c:pt>
                <c:pt idx="448">
                  <c:v>-1.0241E-2</c:v>
                </c:pt>
                <c:pt idx="449">
                  <c:v>-9.6616700000000007E-3</c:v>
                </c:pt>
                <c:pt idx="450">
                  <c:v>-9.5987299999999998E-3</c:v>
                </c:pt>
                <c:pt idx="451">
                  <c:v>-9.7866099999999994E-3</c:v>
                </c:pt>
                <c:pt idx="452">
                  <c:v>-9.8967599999999992E-3</c:v>
                </c:pt>
                <c:pt idx="453">
                  <c:v>-1.00613E-2</c:v>
                </c:pt>
                <c:pt idx="454">
                  <c:v>-1.02372E-2</c:v>
                </c:pt>
                <c:pt idx="455">
                  <c:v>-1.03374E-2</c:v>
                </c:pt>
                <c:pt idx="456">
                  <c:v>-1.0493799999999999E-2</c:v>
                </c:pt>
                <c:pt idx="457">
                  <c:v>-1.0638699999999999E-2</c:v>
                </c:pt>
                <c:pt idx="458">
                  <c:v>-1.0725500000000001E-2</c:v>
                </c:pt>
                <c:pt idx="459">
                  <c:v>-1.0841399999999999E-2</c:v>
                </c:pt>
                <c:pt idx="460">
                  <c:v>-1.09792E-2</c:v>
                </c:pt>
                <c:pt idx="461">
                  <c:v>-1.1150800000000001E-2</c:v>
                </c:pt>
                <c:pt idx="462">
                  <c:v>-1.1287699999999999E-2</c:v>
                </c:pt>
                <c:pt idx="463">
                  <c:v>-1.14923E-2</c:v>
                </c:pt>
                <c:pt idx="464">
                  <c:v>-1.16005E-2</c:v>
                </c:pt>
                <c:pt idx="465">
                  <c:v>-1.10726E-2</c:v>
                </c:pt>
                <c:pt idx="466">
                  <c:v>-8.7199200000000008E-3</c:v>
                </c:pt>
                <c:pt idx="467">
                  <c:v>-1.40944E-2</c:v>
                </c:pt>
                <c:pt idx="468">
                  <c:v>-1.2448300000000001E-2</c:v>
                </c:pt>
                <c:pt idx="469">
                  <c:v>-1.21093E-2</c:v>
                </c:pt>
                <c:pt idx="470">
                  <c:v>-1.21846E-2</c:v>
                </c:pt>
                <c:pt idx="471">
                  <c:v>-1.22828E-2</c:v>
                </c:pt>
                <c:pt idx="472">
                  <c:v>-1.2415900000000001E-2</c:v>
                </c:pt>
                <c:pt idx="473">
                  <c:v>-1.24712E-2</c:v>
                </c:pt>
                <c:pt idx="474">
                  <c:v>-1.2604199999999999E-2</c:v>
                </c:pt>
                <c:pt idx="475">
                  <c:v>-1.2631399999999999E-2</c:v>
                </c:pt>
                <c:pt idx="476">
                  <c:v>-1.2711E-2</c:v>
                </c:pt>
                <c:pt idx="477">
                  <c:v>-1.2789699999999999E-2</c:v>
                </c:pt>
                <c:pt idx="478">
                  <c:v>-1.2766400000000001E-2</c:v>
                </c:pt>
                <c:pt idx="479">
                  <c:v>-1.28231E-2</c:v>
                </c:pt>
                <c:pt idx="480">
                  <c:v>-1.2881800000000001E-2</c:v>
                </c:pt>
                <c:pt idx="481">
                  <c:v>-1.29166E-2</c:v>
                </c:pt>
                <c:pt idx="482">
                  <c:v>-1.2942800000000001E-2</c:v>
                </c:pt>
                <c:pt idx="483">
                  <c:v>-1.3011E-2</c:v>
                </c:pt>
                <c:pt idx="484">
                  <c:v>-1.2977600000000001E-2</c:v>
                </c:pt>
                <c:pt idx="485">
                  <c:v>-1.3030099999999999E-2</c:v>
                </c:pt>
                <c:pt idx="486">
                  <c:v>-1.30668E-2</c:v>
                </c:pt>
                <c:pt idx="487">
                  <c:v>-1.30162E-2</c:v>
                </c:pt>
                <c:pt idx="488">
                  <c:v>-1.30749E-2</c:v>
                </c:pt>
                <c:pt idx="489">
                  <c:v>-1.3051E-2</c:v>
                </c:pt>
                <c:pt idx="490">
                  <c:v>-1.31469E-2</c:v>
                </c:pt>
                <c:pt idx="491">
                  <c:v>-1.31392E-2</c:v>
                </c:pt>
                <c:pt idx="492">
                  <c:v>-1.3237000000000001E-2</c:v>
                </c:pt>
                <c:pt idx="493">
                  <c:v>-1.32408E-2</c:v>
                </c:pt>
                <c:pt idx="494">
                  <c:v>-1.32523E-2</c:v>
                </c:pt>
                <c:pt idx="495">
                  <c:v>-1.3318099999999999E-2</c:v>
                </c:pt>
                <c:pt idx="496">
                  <c:v>-1.34082E-2</c:v>
                </c:pt>
                <c:pt idx="497">
                  <c:v>-1.34521E-2</c:v>
                </c:pt>
                <c:pt idx="498">
                  <c:v>-1.3538400000000001E-2</c:v>
                </c:pt>
                <c:pt idx="499">
                  <c:v>-1.35789E-2</c:v>
                </c:pt>
                <c:pt idx="500">
                  <c:v>-1.35403E-2</c:v>
                </c:pt>
                <c:pt idx="501">
                  <c:v>-1.36437E-2</c:v>
                </c:pt>
                <c:pt idx="502">
                  <c:v>-1.36461E-2</c:v>
                </c:pt>
                <c:pt idx="503">
                  <c:v>-1.36852E-2</c:v>
                </c:pt>
                <c:pt idx="504">
                  <c:v>-1.36166E-2</c:v>
                </c:pt>
                <c:pt idx="505">
                  <c:v>-1.36347E-2</c:v>
                </c:pt>
                <c:pt idx="506">
                  <c:v>-1.36642E-2</c:v>
                </c:pt>
                <c:pt idx="507">
                  <c:v>-1.3576E-2</c:v>
                </c:pt>
                <c:pt idx="508">
                  <c:v>-1.36271E-2</c:v>
                </c:pt>
                <c:pt idx="509">
                  <c:v>-1.3538400000000001E-2</c:v>
                </c:pt>
                <c:pt idx="510">
                  <c:v>-1.35131E-2</c:v>
                </c:pt>
                <c:pt idx="511">
                  <c:v>-1.3487799999999999E-2</c:v>
                </c:pt>
                <c:pt idx="512">
                  <c:v>-1.33872E-2</c:v>
                </c:pt>
                <c:pt idx="513">
                  <c:v>-1.33343E-2</c:v>
                </c:pt>
                <c:pt idx="514">
                  <c:v>-1.32952E-2</c:v>
                </c:pt>
                <c:pt idx="515">
                  <c:v>-1.32952E-2</c:v>
                </c:pt>
                <c:pt idx="516">
                  <c:v>-1.31974E-2</c:v>
                </c:pt>
                <c:pt idx="517">
                  <c:v>-1.3209800000000001E-2</c:v>
                </c:pt>
                <c:pt idx="518">
                  <c:v>-1.32184E-2</c:v>
                </c:pt>
                <c:pt idx="519">
                  <c:v>-1.3143500000000001E-2</c:v>
                </c:pt>
                <c:pt idx="520">
                  <c:v>-1.31226E-2</c:v>
                </c:pt>
                <c:pt idx="521">
                  <c:v>-1.3156899999999999E-2</c:v>
                </c:pt>
                <c:pt idx="522">
                  <c:v>-1.30744E-2</c:v>
                </c:pt>
                <c:pt idx="523">
                  <c:v>-1.31021E-2</c:v>
                </c:pt>
                <c:pt idx="524">
                  <c:v>-1.3166000000000001E-2</c:v>
                </c:pt>
                <c:pt idx="525">
                  <c:v>-1.31612E-2</c:v>
                </c:pt>
                <c:pt idx="526">
                  <c:v>-1.32189E-2</c:v>
                </c:pt>
                <c:pt idx="527">
                  <c:v>-1.3135900000000001E-2</c:v>
                </c:pt>
                <c:pt idx="528">
                  <c:v>-1.3280399999999999E-2</c:v>
                </c:pt>
                <c:pt idx="529">
                  <c:v>-1.3373400000000001E-2</c:v>
                </c:pt>
                <c:pt idx="530">
                  <c:v>-1.3364300000000001E-2</c:v>
                </c:pt>
                <c:pt idx="531">
                  <c:v>-1.3464500000000001E-2</c:v>
                </c:pt>
                <c:pt idx="532">
                  <c:v>-1.35589E-2</c:v>
                </c:pt>
                <c:pt idx="533">
                  <c:v>-1.35169E-2</c:v>
                </c:pt>
                <c:pt idx="534">
                  <c:v>-1.35899E-2</c:v>
                </c:pt>
                <c:pt idx="535">
                  <c:v>-1.36466E-2</c:v>
                </c:pt>
                <c:pt idx="536">
                  <c:v>-1.34926E-2</c:v>
                </c:pt>
                <c:pt idx="537">
                  <c:v>-1.36647E-2</c:v>
                </c:pt>
                <c:pt idx="538">
                  <c:v>-1.3643300000000001E-2</c:v>
                </c:pt>
                <c:pt idx="539">
                  <c:v>-1.3647100000000001E-2</c:v>
                </c:pt>
                <c:pt idx="540">
                  <c:v>-1.36714E-2</c:v>
                </c:pt>
                <c:pt idx="541">
                  <c:v>-1.36189E-2</c:v>
                </c:pt>
                <c:pt idx="542">
                  <c:v>-1.3610799999999999E-2</c:v>
                </c:pt>
                <c:pt idx="543">
                  <c:v>-1.3608E-2</c:v>
                </c:pt>
                <c:pt idx="544">
                  <c:v>-1.366E-2</c:v>
                </c:pt>
                <c:pt idx="545">
                  <c:v>-1.3490200000000001E-2</c:v>
                </c:pt>
                <c:pt idx="546">
                  <c:v>-1.35155E-2</c:v>
                </c:pt>
                <c:pt idx="547">
                  <c:v>-1.34416E-2</c:v>
                </c:pt>
                <c:pt idx="548">
                  <c:v>-1.34106E-2</c:v>
                </c:pt>
                <c:pt idx="549">
                  <c:v>-1.3318999999999999E-2</c:v>
                </c:pt>
                <c:pt idx="550">
                  <c:v>-1.3278999999999999E-2</c:v>
                </c:pt>
                <c:pt idx="551">
                  <c:v>-1.3238E-2</c:v>
                </c:pt>
                <c:pt idx="552">
                  <c:v>-1.3182599999999999E-2</c:v>
                </c:pt>
                <c:pt idx="553">
                  <c:v>-1.31536E-2</c:v>
                </c:pt>
                <c:pt idx="554">
                  <c:v>-1.3072E-2</c:v>
                </c:pt>
                <c:pt idx="555">
                  <c:v>-1.30224E-2</c:v>
                </c:pt>
                <c:pt idx="556">
                  <c:v>-1.30019E-2</c:v>
                </c:pt>
                <c:pt idx="557">
                  <c:v>-1.29509E-2</c:v>
                </c:pt>
                <c:pt idx="558">
                  <c:v>-1.30157E-2</c:v>
                </c:pt>
                <c:pt idx="559">
                  <c:v>-1.29313E-2</c:v>
                </c:pt>
                <c:pt idx="560">
                  <c:v>-1.29576E-2</c:v>
                </c:pt>
                <c:pt idx="561">
                  <c:v>-1.29547E-2</c:v>
                </c:pt>
                <c:pt idx="562">
                  <c:v>-1.30343E-2</c:v>
                </c:pt>
                <c:pt idx="563">
                  <c:v>-1.2959500000000001E-2</c:v>
                </c:pt>
                <c:pt idx="564">
                  <c:v>-1.3003300000000001E-2</c:v>
                </c:pt>
                <c:pt idx="565">
                  <c:v>-1.3177400000000001E-2</c:v>
                </c:pt>
                <c:pt idx="566">
                  <c:v>-1.31378E-2</c:v>
                </c:pt>
                <c:pt idx="567">
                  <c:v>-1.31574E-2</c:v>
                </c:pt>
                <c:pt idx="568">
                  <c:v>-1.3233699999999999E-2</c:v>
                </c:pt>
                <c:pt idx="569">
                  <c:v>-1.3143999999999999E-2</c:v>
                </c:pt>
                <c:pt idx="570">
                  <c:v>-1.3279900000000001E-2</c:v>
                </c:pt>
                <c:pt idx="571">
                  <c:v>-1.3381499999999999E-2</c:v>
                </c:pt>
                <c:pt idx="572">
                  <c:v>-1.3394400000000001E-2</c:v>
                </c:pt>
                <c:pt idx="573">
                  <c:v>-1.33715E-2</c:v>
                </c:pt>
                <c:pt idx="574">
                  <c:v>-1.34745E-2</c:v>
                </c:pt>
                <c:pt idx="575">
                  <c:v>-1.3456299999999999E-2</c:v>
                </c:pt>
                <c:pt idx="576">
                  <c:v>-1.3399100000000001E-2</c:v>
                </c:pt>
                <c:pt idx="577">
                  <c:v>-1.33939E-2</c:v>
                </c:pt>
                <c:pt idx="578">
                  <c:v>-1.34153E-2</c:v>
                </c:pt>
                <c:pt idx="579">
                  <c:v>-1.3261800000000001E-2</c:v>
                </c:pt>
                <c:pt idx="580">
                  <c:v>-1.3317600000000001E-2</c:v>
                </c:pt>
                <c:pt idx="581">
                  <c:v>-1.32794E-2</c:v>
                </c:pt>
                <c:pt idx="582">
                  <c:v>-1.3310000000000001E-2</c:v>
                </c:pt>
                <c:pt idx="583">
                  <c:v>-1.3307100000000001E-2</c:v>
                </c:pt>
                <c:pt idx="584">
                  <c:v>-1.3221699999999999E-2</c:v>
                </c:pt>
                <c:pt idx="585">
                  <c:v>-1.32465E-2</c:v>
                </c:pt>
                <c:pt idx="586">
                  <c:v>-1.3193099999999999E-2</c:v>
                </c:pt>
                <c:pt idx="587">
                  <c:v>-1.30811E-2</c:v>
                </c:pt>
                <c:pt idx="588">
                  <c:v>-1.3079199999999999E-2</c:v>
                </c:pt>
                <c:pt idx="589">
                  <c:v>-1.30153E-2</c:v>
                </c:pt>
                <c:pt idx="590">
                  <c:v>-1.29766E-2</c:v>
                </c:pt>
                <c:pt idx="591">
                  <c:v>-1.29733E-2</c:v>
                </c:pt>
                <c:pt idx="592">
                  <c:v>-1.2971399999999999E-2</c:v>
                </c:pt>
                <c:pt idx="593">
                  <c:v>-1.2911799999999999E-2</c:v>
                </c:pt>
                <c:pt idx="594">
                  <c:v>-1.29333E-2</c:v>
                </c:pt>
                <c:pt idx="595">
                  <c:v>-1.2989000000000001E-2</c:v>
                </c:pt>
                <c:pt idx="596">
                  <c:v>-1.29929E-2</c:v>
                </c:pt>
                <c:pt idx="597">
                  <c:v>-1.29056E-2</c:v>
                </c:pt>
                <c:pt idx="598">
                  <c:v>-1.2989499999999999E-2</c:v>
                </c:pt>
                <c:pt idx="599">
                  <c:v>-1.2910400000000001E-2</c:v>
                </c:pt>
                <c:pt idx="600">
                  <c:v>-1.2975199999999999E-2</c:v>
                </c:pt>
                <c:pt idx="601">
                  <c:v>-1.2984799999999999E-2</c:v>
                </c:pt>
                <c:pt idx="602">
                  <c:v>-1.29681E-2</c:v>
                </c:pt>
                <c:pt idx="603">
                  <c:v>-1.29972E-2</c:v>
                </c:pt>
                <c:pt idx="604">
                  <c:v>-1.3018099999999999E-2</c:v>
                </c:pt>
                <c:pt idx="605">
                  <c:v>-1.30644E-2</c:v>
                </c:pt>
                <c:pt idx="606">
                  <c:v>-1.3089699999999999E-2</c:v>
                </c:pt>
                <c:pt idx="607">
                  <c:v>-1.31521E-2</c:v>
                </c:pt>
                <c:pt idx="608">
                  <c:v>-1.31717E-2</c:v>
                </c:pt>
                <c:pt idx="609">
                  <c:v>-1.3176E-2</c:v>
                </c:pt>
                <c:pt idx="610">
                  <c:v>-1.3263199999999999E-2</c:v>
                </c:pt>
                <c:pt idx="611">
                  <c:v>-1.32546E-2</c:v>
                </c:pt>
                <c:pt idx="612">
                  <c:v>-1.3281299999999999E-2</c:v>
                </c:pt>
                <c:pt idx="613">
                  <c:v>-1.33238E-2</c:v>
                </c:pt>
                <c:pt idx="614">
                  <c:v>-1.3417200000000001E-2</c:v>
                </c:pt>
                <c:pt idx="615">
                  <c:v>-1.33705E-2</c:v>
                </c:pt>
                <c:pt idx="616">
                  <c:v>-1.3430599999999999E-2</c:v>
                </c:pt>
                <c:pt idx="617">
                  <c:v>-1.33963E-2</c:v>
                </c:pt>
                <c:pt idx="618">
                  <c:v>-1.3482600000000001E-2</c:v>
                </c:pt>
                <c:pt idx="619">
                  <c:v>-1.34854E-2</c:v>
                </c:pt>
                <c:pt idx="620">
                  <c:v>-1.3532600000000001E-2</c:v>
                </c:pt>
                <c:pt idx="621">
                  <c:v>-1.35446E-2</c:v>
                </c:pt>
                <c:pt idx="622">
                  <c:v>-1.3602299999999999E-2</c:v>
                </c:pt>
                <c:pt idx="623">
                  <c:v>-1.3514999999999999E-2</c:v>
                </c:pt>
                <c:pt idx="624">
                  <c:v>-1.3549800000000001E-2</c:v>
                </c:pt>
                <c:pt idx="625">
                  <c:v>-1.3587500000000001E-2</c:v>
                </c:pt>
                <c:pt idx="626">
                  <c:v>-1.36002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5F1-4059-8CE4-BCFCC3B5173F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7!$A$2:$A$364</c:f>
              <c:numCache>
                <c:formatCode>General</c:formatCode>
                <c:ptCount val="36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</c:numCache>
            </c:numRef>
          </c:xVal>
          <c:yVal>
            <c:numRef>
              <c:f>[2]Sheet7!$B$2:$B$486</c:f>
              <c:numCache>
                <c:formatCode>General</c:formatCode>
                <c:ptCount val="485"/>
                <c:pt idx="0">
                  <c:v>-1.08769</c:v>
                </c:pt>
                <c:pt idx="1">
                  <c:v>-1.17414</c:v>
                </c:pt>
                <c:pt idx="2">
                  <c:v>-0.93992299999999995</c:v>
                </c:pt>
                <c:pt idx="3">
                  <c:v>-1.1468700000000001</c:v>
                </c:pt>
                <c:pt idx="4">
                  <c:v>-1.00624</c:v>
                </c:pt>
                <c:pt idx="5">
                  <c:v>-1.3027299999999999</c:v>
                </c:pt>
                <c:pt idx="6">
                  <c:v>-0.72149700000000005</c:v>
                </c:pt>
                <c:pt idx="7">
                  <c:v>-0.706592</c:v>
                </c:pt>
                <c:pt idx="8">
                  <c:v>-1.2299100000000001</c:v>
                </c:pt>
                <c:pt idx="9">
                  <c:v>-1.1776899999999999</c:v>
                </c:pt>
                <c:pt idx="10">
                  <c:v>-0.95651699999999995</c:v>
                </c:pt>
                <c:pt idx="11">
                  <c:v>-0.82528000000000001</c:v>
                </c:pt>
                <c:pt idx="12">
                  <c:v>-0.70320300000000002</c:v>
                </c:pt>
                <c:pt idx="13">
                  <c:v>-1.45035</c:v>
                </c:pt>
                <c:pt idx="14">
                  <c:v>-0.84149099999999999</c:v>
                </c:pt>
                <c:pt idx="15">
                  <c:v>-0.582036</c:v>
                </c:pt>
                <c:pt idx="16">
                  <c:v>-0.73995100000000003</c:v>
                </c:pt>
                <c:pt idx="17">
                  <c:v>-1.3329200000000001</c:v>
                </c:pt>
                <c:pt idx="18">
                  <c:v>-1.51359</c:v>
                </c:pt>
                <c:pt idx="19">
                  <c:v>-1.5162199999999999</c:v>
                </c:pt>
                <c:pt idx="20">
                  <c:v>-1.45502</c:v>
                </c:pt>
                <c:pt idx="21">
                  <c:v>-1.18374</c:v>
                </c:pt>
                <c:pt idx="22">
                  <c:v>-1.14713</c:v>
                </c:pt>
                <c:pt idx="23">
                  <c:v>-0.70951799999999998</c:v>
                </c:pt>
                <c:pt idx="24">
                  <c:v>-1.51851</c:v>
                </c:pt>
                <c:pt idx="25">
                  <c:v>-1.4704600000000001</c:v>
                </c:pt>
                <c:pt idx="26">
                  <c:v>-1.4531799999999999</c:v>
                </c:pt>
                <c:pt idx="27">
                  <c:v>-1.4441900000000001</c:v>
                </c:pt>
                <c:pt idx="28">
                  <c:v>-0.87354600000000004</c:v>
                </c:pt>
                <c:pt idx="29">
                  <c:v>-0.604576</c:v>
                </c:pt>
                <c:pt idx="30">
                  <c:v>-1.1651499999999999</c:v>
                </c:pt>
                <c:pt idx="31">
                  <c:v>-0.95857599999999998</c:v>
                </c:pt>
                <c:pt idx="32">
                  <c:v>-1.33673</c:v>
                </c:pt>
                <c:pt idx="33">
                  <c:v>-0.32045200000000001</c:v>
                </c:pt>
                <c:pt idx="34">
                  <c:v>-0.97048900000000005</c:v>
                </c:pt>
                <c:pt idx="35">
                  <c:v>-0.89592499999999997</c:v>
                </c:pt>
                <c:pt idx="36">
                  <c:v>-0.86780900000000005</c:v>
                </c:pt>
                <c:pt idx="37">
                  <c:v>-1.2165999999999999</c:v>
                </c:pt>
                <c:pt idx="38">
                  <c:v>-1.0708899999999999</c:v>
                </c:pt>
                <c:pt idx="39">
                  <c:v>-0.80920800000000004</c:v>
                </c:pt>
                <c:pt idx="40">
                  <c:v>-1.10242</c:v>
                </c:pt>
                <c:pt idx="41">
                  <c:v>-1.48597</c:v>
                </c:pt>
                <c:pt idx="42">
                  <c:v>-0.67636799999999997</c:v>
                </c:pt>
                <c:pt idx="43">
                  <c:v>-0.48039199999999999</c:v>
                </c:pt>
                <c:pt idx="44">
                  <c:v>-0.70643100000000003</c:v>
                </c:pt>
                <c:pt idx="45">
                  <c:v>-0.70884100000000005</c:v>
                </c:pt>
                <c:pt idx="46">
                  <c:v>-0.94085799999999997</c:v>
                </c:pt>
                <c:pt idx="47">
                  <c:v>-0.93921100000000002</c:v>
                </c:pt>
                <c:pt idx="48">
                  <c:v>-0.616923</c:v>
                </c:pt>
                <c:pt idx="49">
                  <c:v>-1.3420300000000001</c:v>
                </c:pt>
                <c:pt idx="50">
                  <c:v>-1.03782</c:v>
                </c:pt>
                <c:pt idx="51">
                  <c:v>-0.91783700000000001</c:v>
                </c:pt>
                <c:pt idx="52">
                  <c:v>-0.77089099999999999</c:v>
                </c:pt>
                <c:pt idx="53">
                  <c:v>-0.50146199999999996</c:v>
                </c:pt>
                <c:pt idx="54">
                  <c:v>-0.62776600000000005</c:v>
                </c:pt>
                <c:pt idx="55">
                  <c:v>-0.979047</c:v>
                </c:pt>
                <c:pt idx="56">
                  <c:v>-0.61066200000000004</c:v>
                </c:pt>
                <c:pt idx="57">
                  <c:v>-0.89134400000000003</c:v>
                </c:pt>
                <c:pt idx="58">
                  <c:v>-0.32717800000000002</c:v>
                </c:pt>
                <c:pt idx="59">
                  <c:v>-0.47744900000000001</c:v>
                </c:pt>
                <c:pt idx="60">
                  <c:v>-1.4628399999999999</c:v>
                </c:pt>
                <c:pt idx="61">
                  <c:v>-0.47297899999999998</c:v>
                </c:pt>
                <c:pt idx="62">
                  <c:v>-0.34899599999999997</c:v>
                </c:pt>
                <c:pt idx="63">
                  <c:v>-1.16106</c:v>
                </c:pt>
                <c:pt idx="64">
                  <c:v>-8.1612599999999993E-2</c:v>
                </c:pt>
                <c:pt idx="65">
                  <c:v>-3.7545200000000001E-2</c:v>
                </c:pt>
                <c:pt idx="66">
                  <c:v>-0.483207</c:v>
                </c:pt>
                <c:pt idx="67">
                  <c:v>7.7667200000000006E-2</c:v>
                </c:pt>
                <c:pt idx="68">
                  <c:v>0.71228499999999995</c:v>
                </c:pt>
                <c:pt idx="69">
                  <c:v>1.62435</c:v>
                </c:pt>
                <c:pt idx="70">
                  <c:v>2.1286299999999998</c:v>
                </c:pt>
                <c:pt idx="71">
                  <c:v>1.0237099999999999</c:v>
                </c:pt>
                <c:pt idx="72">
                  <c:v>1.05707</c:v>
                </c:pt>
                <c:pt idx="73">
                  <c:v>0.98488699999999996</c:v>
                </c:pt>
                <c:pt idx="74">
                  <c:v>0.95238900000000004</c:v>
                </c:pt>
                <c:pt idx="75">
                  <c:v>0.93916900000000003</c:v>
                </c:pt>
                <c:pt idx="76">
                  <c:v>0.92083300000000001</c:v>
                </c:pt>
                <c:pt idx="77">
                  <c:v>0.91318500000000002</c:v>
                </c:pt>
                <c:pt idx="78">
                  <c:v>0.92198400000000003</c:v>
                </c:pt>
                <c:pt idx="79">
                  <c:v>0.91098999999999997</c:v>
                </c:pt>
                <c:pt idx="80">
                  <c:v>0.90868800000000005</c:v>
                </c:pt>
                <c:pt idx="81">
                  <c:v>0.90501200000000004</c:v>
                </c:pt>
                <c:pt idx="82">
                  <c:v>0.90281299999999998</c:v>
                </c:pt>
                <c:pt idx="83">
                  <c:v>0.90148799999999996</c:v>
                </c:pt>
                <c:pt idx="84">
                  <c:v>0.90246400000000004</c:v>
                </c:pt>
                <c:pt idx="85">
                  <c:v>0.90851599999999999</c:v>
                </c:pt>
                <c:pt idx="86">
                  <c:v>0.90695700000000001</c:v>
                </c:pt>
                <c:pt idx="87">
                  <c:v>0.90643399999999996</c:v>
                </c:pt>
                <c:pt idx="88">
                  <c:v>0.90279399999999999</c:v>
                </c:pt>
                <c:pt idx="89">
                  <c:v>0.90110199999999996</c:v>
                </c:pt>
                <c:pt idx="90">
                  <c:v>0.89661500000000005</c:v>
                </c:pt>
                <c:pt idx="91">
                  <c:v>0.89715500000000004</c:v>
                </c:pt>
                <c:pt idx="92">
                  <c:v>0.89462799999999998</c:v>
                </c:pt>
                <c:pt idx="93">
                  <c:v>0.88746400000000003</c:v>
                </c:pt>
                <c:pt idx="94">
                  <c:v>0.88205199999999995</c:v>
                </c:pt>
                <c:pt idx="95">
                  <c:v>0.87498200000000004</c:v>
                </c:pt>
                <c:pt idx="96">
                  <c:v>0.86606700000000003</c:v>
                </c:pt>
                <c:pt idx="97">
                  <c:v>0.85650700000000002</c:v>
                </c:pt>
                <c:pt idx="98">
                  <c:v>0.84662700000000002</c:v>
                </c:pt>
                <c:pt idx="99">
                  <c:v>0.83339200000000002</c:v>
                </c:pt>
                <c:pt idx="100">
                  <c:v>0.81835500000000005</c:v>
                </c:pt>
                <c:pt idx="101">
                  <c:v>0.80406</c:v>
                </c:pt>
                <c:pt idx="102">
                  <c:v>0.78856599999999999</c:v>
                </c:pt>
                <c:pt idx="103">
                  <c:v>0.77547999999999995</c:v>
                </c:pt>
                <c:pt idx="104">
                  <c:v>0.76152200000000003</c:v>
                </c:pt>
                <c:pt idx="105">
                  <c:v>0.74789700000000003</c:v>
                </c:pt>
                <c:pt idx="106">
                  <c:v>0.73871399999999998</c:v>
                </c:pt>
                <c:pt idx="107">
                  <c:v>0.72925200000000001</c:v>
                </c:pt>
                <c:pt idx="108">
                  <c:v>0.71983299999999995</c:v>
                </c:pt>
                <c:pt idx="109">
                  <c:v>0.71487000000000001</c:v>
                </c:pt>
                <c:pt idx="110">
                  <c:v>0.71033999999999997</c:v>
                </c:pt>
                <c:pt idx="111">
                  <c:v>0.70280299999999996</c:v>
                </c:pt>
                <c:pt idx="112">
                  <c:v>0.699438</c:v>
                </c:pt>
                <c:pt idx="113">
                  <c:v>0.69832300000000003</c:v>
                </c:pt>
                <c:pt idx="114">
                  <c:v>0.69473399999999996</c:v>
                </c:pt>
                <c:pt idx="115">
                  <c:v>0.69436699999999996</c:v>
                </c:pt>
                <c:pt idx="116">
                  <c:v>0.69393199999999999</c:v>
                </c:pt>
                <c:pt idx="117">
                  <c:v>0.69138500000000003</c:v>
                </c:pt>
                <c:pt idx="118">
                  <c:v>0.68796800000000002</c:v>
                </c:pt>
                <c:pt idx="119">
                  <c:v>0.68776700000000002</c:v>
                </c:pt>
                <c:pt idx="120">
                  <c:v>0.68444899999999997</c:v>
                </c:pt>
                <c:pt idx="121">
                  <c:v>0.679867</c:v>
                </c:pt>
                <c:pt idx="122">
                  <c:v>0.67878899999999998</c:v>
                </c:pt>
                <c:pt idx="123">
                  <c:v>0.67321299999999995</c:v>
                </c:pt>
                <c:pt idx="124">
                  <c:v>0.66876599999999997</c:v>
                </c:pt>
                <c:pt idx="125">
                  <c:v>0.66529499999999997</c:v>
                </c:pt>
                <c:pt idx="126">
                  <c:v>0.65876599999999996</c:v>
                </c:pt>
                <c:pt idx="127">
                  <c:v>0.65517800000000004</c:v>
                </c:pt>
                <c:pt idx="128">
                  <c:v>0.65037699999999998</c:v>
                </c:pt>
                <c:pt idx="129">
                  <c:v>0.64432900000000004</c:v>
                </c:pt>
                <c:pt idx="130">
                  <c:v>0.63732699999999998</c:v>
                </c:pt>
                <c:pt idx="131">
                  <c:v>0.62878199999999995</c:v>
                </c:pt>
                <c:pt idx="132">
                  <c:v>0.62032399999999999</c:v>
                </c:pt>
                <c:pt idx="133">
                  <c:v>0.61054699999999995</c:v>
                </c:pt>
                <c:pt idx="134">
                  <c:v>0.5998</c:v>
                </c:pt>
                <c:pt idx="135">
                  <c:v>0.58957099999999996</c:v>
                </c:pt>
                <c:pt idx="136">
                  <c:v>0.57834099999999999</c:v>
                </c:pt>
                <c:pt idx="137">
                  <c:v>0.56507300000000005</c:v>
                </c:pt>
                <c:pt idx="138">
                  <c:v>0.552647</c:v>
                </c:pt>
                <c:pt idx="139">
                  <c:v>0.54055600000000004</c:v>
                </c:pt>
                <c:pt idx="140">
                  <c:v>0.52863099999999996</c:v>
                </c:pt>
                <c:pt idx="141">
                  <c:v>0.51423099999999999</c:v>
                </c:pt>
                <c:pt idx="142">
                  <c:v>0.499753</c:v>
                </c:pt>
                <c:pt idx="143">
                  <c:v>0.48716900000000002</c:v>
                </c:pt>
                <c:pt idx="144">
                  <c:v>0.47123700000000002</c:v>
                </c:pt>
                <c:pt idx="145">
                  <c:v>0.45724199999999998</c:v>
                </c:pt>
                <c:pt idx="146">
                  <c:v>0.44303599999999999</c:v>
                </c:pt>
                <c:pt idx="147">
                  <c:v>0.426485</c:v>
                </c:pt>
                <c:pt idx="148">
                  <c:v>0.410271</c:v>
                </c:pt>
                <c:pt idx="149">
                  <c:v>0.39508700000000002</c:v>
                </c:pt>
                <c:pt idx="150">
                  <c:v>0.37756000000000001</c:v>
                </c:pt>
                <c:pt idx="151">
                  <c:v>0.36267700000000003</c:v>
                </c:pt>
                <c:pt idx="152">
                  <c:v>0.34660299999999999</c:v>
                </c:pt>
                <c:pt idx="153">
                  <c:v>0.32965100000000003</c:v>
                </c:pt>
                <c:pt idx="154">
                  <c:v>0.31565799999999999</c:v>
                </c:pt>
                <c:pt idx="155">
                  <c:v>0.30047699999999999</c:v>
                </c:pt>
                <c:pt idx="156">
                  <c:v>0.284744</c:v>
                </c:pt>
                <c:pt idx="157">
                  <c:v>0.27083699999999999</c:v>
                </c:pt>
                <c:pt idx="158">
                  <c:v>0.256606</c:v>
                </c:pt>
                <c:pt idx="159">
                  <c:v>0.24285799999999999</c:v>
                </c:pt>
                <c:pt idx="160">
                  <c:v>0.22876099999999999</c:v>
                </c:pt>
                <c:pt idx="161">
                  <c:v>0.215554</c:v>
                </c:pt>
                <c:pt idx="162">
                  <c:v>0.203347</c:v>
                </c:pt>
                <c:pt idx="163">
                  <c:v>0.19154399999999999</c:v>
                </c:pt>
                <c:pt idx="164">
                  <c:v>0.181505</c:v>
                </c:pt>
                <c:pt idx="165">
                  <c:v>0.171898</c:v>
                </c:pt>
                <c:pt idx="166">
                  <c:v>0.163359</c:v>
                </c:pt>
                <c:pt idx="167">
                  <c:v>0.15573100000000001</c:v>
                </c:pt>
                <c:pt idx="168">
                  <c:v>0.149586</c:v>
                </c:pt>
                <c:pt idx="169">
                  <c:v>0.144259</c:v>
                </c:pt>
                <c:pt idx="170">
                  <c:v>0.138928</c:v>
                </c:pt>
                <c:pt idx="171">
                  <c:v>0.13539599999999999</c:v>
                </c:pt>
                <c:pt idx="172">
                  <c:v>0.13131699999999999</c:v>
                </c:pt>
                <c:pt idx="173">
                  <c:v>0.12554999999999999</c:v>
                </c:pt>
                <c:pt idx="174">
                  <c:v>0.12370299999999999</c:v>
                </c:pt>
                <c:pt idx="175">
                  <c:v>0.118685</c:v>
                </c:pt>
                <c:pt idx="176">
                  <c:v>0.115855</c:v>
                </c:pt>
                <c:pt idx="177">
                  <c:v>0.11308699999999999</c:v>
                </c:pt>
                <c:pt idx="178">
                  <c:v>0.110708</c:v>
                </c:pt>
                <c:pt idx="179">
                  <c:v>0.107125</c:v>
                </c:pt>
                <c:pt idx="180">
                  <c:v>0.103756</c:v>
                </c:pt>
                <c:pt idx="181">
                  <c:v>0.102281</c:v>
                </c:pt>
                <c:pt idx="182">
                  <c:v>9.9431500000000006E-2</c:v>
                </c:pt>
                <c:pt idx="183">
                  <c:v>9.8140199999999997E-2</c:v>
                </c:pt>
                <c:pt idx="184">
                  <c:v>9.5806100000000005E-2</c:v>
                </c:pt>
                <c:pt idx="185">
                  <c:v>9.37524E-2</c:v>
                </c:pt>
                <c:pt idx="186">
                  <c:v>9.2015700000000006E-2</c:v>
                </c:pt>
                <c:pt idx="187">
                  <c:v>9.0429300000000004E-2</c:v>
                </c:pt>
                <c:pt idx="188">
                  <c:v>8.9861899999999995E-2</c:v>
                </c:pt>
                <c:pt idx="189">
                  <c:v>8.7946899999999995E-2</c:v>
                </c:pt>
                <c:pt idx="190">
                  <c:v>8.65707E-2</c:v>
                </c:pt>
                <c:pt idx="191">
                  <c:v>8.6332300000000001E-2</c:v>
                </c:pt>
                <c:pt idx="192">
                  <c:v>8.7456699999999998E-2</c:v>
                </c:pt>
                <c:pt idx="193">
                  <c:v>8.6021899999999998E-2</c:v>
                </c:pt>
                <c:pt idx="194">
                  <c:v>8.4610900000000003E-2</c:v>
                </c:pt>
                <c:pt idx="195">
                  <c:v>8.4316699999999994E-2</c:v>
                </c:pt>
                <c:pt idx="196">
                  <c:v>8.3320099999999994E-2</c:v>
                </c:pt>
                <c:pt idx="197">
                  <c:v>8.2357399999999997E-2</c:v>
                </c:pt>
                <c:pt idx="198">
                  <c:v>8.1584500000000004E-2</c:v>
                </c:pt>
                <c:pt idx="199">
                  <c:v>7.9887899999999998E-2</c:v>
                </c:pt>
                <c:pt idx="200">
                  <c:v>8.0304100000000003E-2</c:v>
                </c:pt>
                <c:pt idx="201">
                  <c:v>7.95622E-2</c:v>
                </c:pt>
                <c:pt idx="202">
                  <c:v>7.9130599999999995E-2</c:v>
                </c:pt>
                <c:pt idx="203">
                  <c:v>7.7929499999999999E-2</c:v>
                </c:pt>
                <c:pt idx="204">
                  <c:v>7.7873700000000004E-2</c:v>
                </c:pt>
                <c:pt idx="205">
                  <c:v>7.6924800000000002E-2</c:v>
                </c:pt>
                <c:pt idx="206">
                  <c:v>7.5414200000000001E-2</c:v>
                </c:pt>
                <c:pt idx="207">
                  <c:v>7.5837100000000005E-2</c:v>
                </c:pt>
                <c:pt idx="208">
                  <c:v>7.5108099999999997E-2</c:v>
                </c:pt>
                <c:pt idx="209">
                  <c:v>7.4263599999999999E-2</c:v>
                </c:pt>
                <c:pt idx="210">
                  <c:v>7.3594999999999994E-2</c:v>
                </c:pt>
                <c:pt idx="211">
                  <c:v>7.2349999999999998E-2</c:v>
                </c:pt>
                <c:pt idx="212">
                  <c:v>7.2476399999999996E-2</c:v>
                </c:pt>
                <c:pt idx="213">
                  <c:v>7.1485000000000007E-2</c:v>
                </c:pt>
                <c:pt idx="214">
                  <c:v>7.0988200000000001E-2</c:v>
                </c:pt>
                <c:pt idx="215">
                  <c:v>7.0404499999999995E-2</c:v>
                </c:pt>
                <c:pt idx="216">
                  <c:v>6.9556199999999999E-2</c:v>
                </c:pt>
                <c:pt idx="217">
                  <c:v>6.7986000000000005E-2</c:v>
                </c:pt>
                <c:pt idx="218">
                  <c:v>6.7376599999999995E-2</c:v>
                </c:pt>
                <c:pt idx="219">
                  <c:v>6.7098599999999994E-2</c:v>
                </c:pt>
                <c:pt idx="220">
                  <c:v>6.63271E-2</c:v>
                </c:pt>
                <c:pt idx="221">
                  <c:v>6.5781599999999996E-2</c:v>
                </c:pt>
                <c:pt idx="222">
                  <c:v>6.5457799999999997E-2</c:v>
                </c:pt>
                <c:pt idx="223">
                  <c:v>6.44927E-2</c:v>
                </c:pt>
                <c:pt idx="224">
                  <c:v>6.2761300000000006E-2</c:v>
                </c:pt>
                <c:pt idx="225">
                  <c:v>6.3075999999999993E-2</c:v>
                </c:pt>
                <c:pt idx="226">
                  <c:v>6.2070399999999998E-2</c:v>
                </c:pt>
                <c:pt idx="227">
                  <c:v>6.1411899999999998E-2</c:v>
                </c:pt>
                <c:pt idx="228">
                  <c:v>5.9789700000000001E-2</c:v>
                </c:pt>
                <c:pt idx="229">
                  <c:v>5.9300400000000003E-2</c:v>
                </c:pt>
                <c:pt idx="230">
                  <c:v>5.9574099999999998E-2</c:v>
                </c:pt>
                <c:pt idx="231">
                  <c:v>5.8168400000000002E-2</c:v>
                </c:pt>
                <c:pt idx="232">
                  <c:v>5.6804199999999999E-2</c:v>
                </c:pt>
                <c:pt idx="233">
                  <c:v>5.6801299999999999E-2</c:v>
                </c:pt>
                <c:pt idx="234">
                  <c:v>5.5191499999999998E-2</c:v>
                </c:pt>
                <c:pt idx="235">
                  <c:v>5.4920700000000003E-2</c:v>
                </c:pt>
                <c:pt idx="236">
                  <c:v>5.4532999999999998E-2</c:v>
                </c:pt>
                <c:pt idx="237">
                  <c:v>5.4376599999999997E-2</c:v>
                </c:pt>
                <c:pt idx="238">
                  <c:v>5.2409200000000003E-2</c:v>
                </c:pt>
                <c:pt idx="239">
                  <c:v>5.1753500000000001E-2</c:v>
                </c:pt>
                <c:pt idx="240">
                  <c:v>5.10211E-2</c:v>
                </c:pt>
                <c:pt idx="241">
                  <c:v>5.0313499999999997E-2</c:v>
                </c:pt>
                <c:pt idx="242">
                  <c:v>4.94847E-2</c:v>
                </c:pt>
                <c:pt idx="243">
                  <c:v>4.9197200000000003E-2</c:v>
                </c:pt>
                <c:pt idx="244">
                  <c:v>4.7658899999999997E-2</c:v>
                </c:pt>
                <c:pt idx="245">
                  <c:v>4.65951E-2</c:v>
                </c:pt>
                <c:pt idx="246">
                  <c:v>4.6501599999999997E-2</c:v>
                </c:pt>
                <c:pt idx="247">
                  <c:v>4.5449299999999998E-2</c:v>
                </c:pt>
                <c:pt idx="248">
                  <c:v>4.48251E-2</c:v>
                </c:pt>
                <c:pt idx="249">
                  <c:v>4.3741200000000001E-2</c:v>
                </c:pt>
                <c:pt idx="250">
                  <c:v>4.3134699999999998E-2</c:v>
                </c:pt>
                <c:pt idx="251">
                  <c:v>4.2715999999999997E-2</c:v>
                </c:pt>
                <c:pt idx="252">
                  <c:v>4.1125799999999997E-2</c:v>
                </c:pt>
                <c:pt idx="253">
                  <c:v>4.0470100000000002E-2</c:v>
                </c:pt>
                <c:pt idx="254">
                  <c:v>4.0406699999999997E-2</c:v>
                </c:pt>
                <c:pt idx="255">
                  <c:v>3.9572200000000002E-2</c:v>
                </c:pt>
                <c:pt idx="256">
                  <c:v>3.8400700000000003E-2</c:v>
                </c:pt>
                <c:pt idx="257">
                  <c:v>3.7525200000000002E-2</c:v>
                </c:pt>
                <c:pt idx="258">
                  <c:v>3.7405500000000001E-2</c:v>
                </c:pt>
                <c:pt idx="259">
                  <c:v>3.6445100000000001E-2</c:v>
                </c:pt>
                <c:pt idx="260">
                  <c:v>3.5770400000000001E-2</c:v>
                </c:pt>
                <c:pt idx="261">
                  <c:v>3.5002699999999998E-2</c:v>
                </c:pt>
                <c:pt idx="262">
                  <c:v>3.4518199999999999E-2</c:v>
                </c:pt>
                <c:pt idx="263">
                  <c:v>3.3485899999999999E-2</c:v>
                </c:pt>
                <c:pt idx="264">
                  <c:v>3.3215500000000002E-2</c:v>
                </c:pt>
                <c:pt idx="265">
                  <c:v>3.2468299999999999E-2</c:v>
                </c:pt>
                <c:pt idx="266">
                  <c:v>3.1803600000000001E-2</c:v>
                </c:pt>
                <c:pt idx="267">
                  <c:v>3.1496499999999997E-2</c:v>
                </c:pt>
                <c:pt idx="268">
                  <c:v>3.00875E-2</c:v>
                </c:pt>
                <c:pt idx="269">
                  <c:v>2.9475700000000001E-2</c:v>
                </c:pt>
                <c:pt idx="270">
                  <c:v>2.8977900000000001E-2</c:v>
                </c:pt>
                <c:pt idx="271">
                  <c:v>2.8879599999999998E-2</c:v>
                </c:pt>
                <c:pt idx="272">
                  <c:v>2.84085E-2</c:v>
                </c:pt>
                <c:pt idx="273">
                  <c:v>2.7987999999999999E-2</c:v>
                </c:pt>
                <c:pt idx="274">
                  <c:v>2.6207899999999999E-2</c:v>
                </c:pt>
                <c:pt idx="275">
                  <c:v>2.6161199999999999E-2</c:v>
                </c:pt>
                <c:pt idx="276">
                  <c:v>2.58503E-2</c:v>
                </c:pt>
                <c:pt idx="277">
                  <c:v>2.5449300000000001E-2</c:v>
                </c:pt>
                <c:pt idx="278">
                  <c:v>2.5080700000000001E-2</c:v>
                </c:pt>
                <c:pt idx="279">
                  <c:v>2.4248100000000002E-2</c:v>
                </c:pt>
                <c:pt idx="280">
                  <c:v>2.4180900000000002E-2</c:v>
                </c:pt>
                <c:pt idx="281">
                  <c:v>2.3802799999999999E-2</c:v>
                </c:pt>
                <c:pt idx="282">
                  <c:v>2.32687E-2</c:v>
                </c:pt>
                <c:pt idx="283">
                  <c:v>2.2671699999999999E-2</c:v>
                </c:pt>
                <c:pt idx="284">
                  <c:v>2.21868E-2</c:v>
                </c:pt>
                <c:pt idx="285">
                  <c:v>2.2066100000000002E-2</c:v>
                </c:pt>
                <c:pt idx="286">
                  <c:v>2.1580700000000001E-2</c:v>
                </c:pt>
                <c:pt idx="287">
                  <c:v>2.1300800000000002E-2</c:v>
                </c:pt>
                <c:pt idx="288">
                  <c:v>2.08845E-2</c:v>
                </c:pt>
                <c:pt idx="289">
                  <c:v>2.0280800000000002E-2</c:v>
                </c:pt>
                <c:pt idx="290">
                  <c:v>2.0060999999999999E-2</c:v>
                </c:pt>
                <c:pt idx="291">
                  <c:v>1.9566099999999999E-2</c:v>
                </c:pt>
                <c:pt idx="292">
                  <c:v>1.94206E-2</c:v>
                </c:pt>
                <c:pt idx="293">
                  <c:v>1.91483E-2</c:v>
                </c:pt>
                <c:pt idx="294">
                  <c:v>1.8330599999999999E-2</c:v>
                </c:pt>
                <c:pt idx="295">
                  <c:v>1.9965199999999999E-2</c:v>
                </c:pt>
                <c:pt idx="296">
                  <c:v>1.6963499999999999E-2</c:v>
                </c:pt>
                <c:pt idx="297">
                  <c:v>1.55911E-2</c:v>
                </c:pt>
                <c:pt idx="298">
                  <c:v>1.7289200000000001E-2</c:v>
                </c:pt>
                <c:pt idx="299">
                  <c:v>1.72234E-2</c:v>
                </c:pt>
                <c:pt idx="300">
                  <c:v>1.6788999999999998E-2</c:v>
                </c:pt>
                <c:pt idx="301">
                  <c:v>1.64943E-2</c:v>
                </c:pt>
                <c:pt idx="302">
                  <c:v>1.65048E-2</c:v>
                </c:pt>
                <c:pt idx="303">
                  <c:v>1.62606E-2</c:v>
                </c:pt>
                <c:pt idx="304">
                  <c:v>1.5369900000000001E-2</c:v>
                </c:pt>
                <c:pt idx="305">
                  <c:v>1.5760900000000001E-2</c:v>
                </c:pt>
                <c:pt idx="306">
                  <c:v>1.55783E-2</c:v>
                </c:pt>
                <c:pt idx="307">
                  <c:v>1.53151E-2</c:v>
                </c:pt>
                <c:pt idx="308">
                  <c:v>1.49765E-2</c:v>
                </c:pt>
                <c:pt idx="309">
                  <c:v>1.4808200000000001E-2</c:v>
                </c:pt>
                <c:pt idx="310">
                  <c:v>1.46017E-2</c:v>
                </c:pt>
                <c:pt idx="311">
                  <c:v>1.4406199999999999E-2</c:v>
                </c:pt>
                <c:pt idx="312">
                  <c:v>1.4138700000000001E-2</c:v>
                </c:pt>
                <c:pt idx="313">
                  <c:v>1.4029E-2</c:v>
                </c:pt>
                <c:pt idx="314">
                  <c:v>1.3795399999999999E-2</c:v>
                </c:pt>
                <c:pt idx="315">
                  <c:v>1.3894999999999999E-2</c:v>
                </c:pt>
                <c:pt idx="316">
                  <c:v>1.3548899999999999E-2</c:v>
                </c:pt>
                <c:pt idx="317">
                  <c:v>1.34206E-2</c:v>
                </c:pt>
                <c:pt idx="318">
                  <c:v>1.3368100000000001E-2</c:v>
                </c:pt>
                <c:pt idx="319">
                  <c:v>1.28489E-2</c:v>
                </c:pt>
                <c:pt idx="320">
                  <c:v>1.31164E-2</c:v>
                </c:pt>
                <c:pt idx="321">
                  <c:v>1.2702E-2</c:v>
                </c:pt>
                <c:pt idx="322">
                  <c:v>1.2641400000000001E-2</c:v>
                </c:pt>
                <c:pt idx="323">
                  <c:v>1.24187E-2</c:v>
                </c:pt>
                <c:pt idx="324">
                  <c:v>1.2304799999999999E-2</c:v>
                </c:pt>
                <c:pt idx="325">
                  <c:v>1.22623E-2</c:v>
                </c:pt>
                <c:pt idx="326">
                  <c:v>1.19267E-2</c:v>
                </c:pt>
                <c:pt idx="327">
                  <c:v>1.1776399999999999E-2</c:v>
                </c:pt>
                <c:pt idx="328">
                  <c:v>1.1559E-2</c:v>
                </c:pt>
                <c:pt idx="329">
                  <c:v>1.15447E-2</c:v>
                </c:pt>
                <c:pt idx="330">
                  <c:v>1.1263799999999999E-2</c:v>
                </c:pt>
                <c:pt idx="331">
                  <c:v>1.1261E-2</c:v>
                </c:pt>
                <c:pt idx="332">
                  <c:v>1.09239E-2</c:v>
                </c:pt>
                <c:pt idx="333">
                  <c:v>1.0725999999999999E-2</c:v>
                </c:pt>
                <c:pt idx="334">
                  <c:v>1.06163E-2</c:v>
                </c:pt>
                <c:pt idx="335">
                  <c:v>1.03993E-2</c:v>
                </c:pt>
                <c:pt idx="336">
                  <c:v>1.02611E-2</c:v>
                </c:pt>
                <c:pt idx="337">
                  <c:v>1.0051300000000001E-2</c:v>
                </c:pt>
                <c:pt idx="338">
                  <c:v>9.8419200000000005E-3</c:v>
                </c:pt>
                <c:pt idx="339">
                  <c:v>9.6182799999999999E-3</c:v>
                </c:pt>
                <c:pt idx="340">
                  <c:v>9.4857199999999996E-3</c:v>
                </c:pt>
                <c:pt idx="341">
                  <c:v>9.4347000000000007E-3</c:v>
                </c:pt>
                <c:pt idx="342">
                  <c:v>9.0723000000000002E-3</c:v>
                </c:pt>
                <c:pt idx="343">
                  <c:v>9.0236699999999993E-3</c:v>
                </c:pt>
                <c:pt idx="344">
                  <c:v>8.7237400000000007E-3</c:v>
                </c:pt>
                <c:pt idx="345">
                  <c:v>8.5444500000000003E-3</c:v>
                </c:pt>
                <c:pt idx="346">
                  <c:v>8.3947199999999996E-3</c:v>
                </c:pt>
                <c:pt idx="347">
                  <c:v>8.0881100000000008E-3</c:v>
                </c:pt>
                <c:pt idx="348">
                  <c:v>8.0804799999999993E-3</c:v>
                </c:pt>
                <c:pt idx="349">
                  <c:v>7.78008E-3</c:v>
                </c:pt>
                <c:pt idx="350">
                  <c:v>7.5526200000000003E-3</c:v>
                </c:pt>
                <c:pt idx="351">
                  <c:v>7.42006E-3</c:v>
                </c:pt>
                <c:pt idx="352">
                  <c:v>7.2603199999999998E-3</c:v>
                </c:pt>
                <c:pt idx="353">
                  <c:v>7.0123700000000004E-3</c:v>
                </c:pt>
                <c:pt idx="354">
                  <c:v>6.6595100000000004E-3</c:v>
                </c:pt>
                <c:pt idx="355">
                  <c:v>6.6571199999999999E-3</c:v>
                </c:pt>
                <c:pt idx="356">
                  <c:v>6.35433E-3</c:v>
                </c:pt>
                <c:pt idx="357">
                  <c:v>6.2480000000000001E-3</c:v>
                </c:pt>
                <c:pt idx="358">
                  <c:v>5.9065799999999998E-3</c:v>
                </c:pt>
                <c:pt idx="359">
                  <c:v>5.6962999999999996E-3</c:v>
                </c:pt>
                <c:pt idx="360">
                  <c:v>5.4492999999999998E-3</c:v>
                </c:pt>
                <c:pt idx="361">
                  <c:v>5.2557000000000003E-3</c:v>
                </c:pt>
                <c:pt idx="362">
                  <c:v>5.0487500000000003E-3</c:v>
                </c:pt>
                <c:pt idx="363">
                  <c:v>4.9595799999999999E-3</c:v>
                </c:pt>
                <c:pt idx="364">
                  <c:v>4.6653700000000003E-3</c:v>
                </c:pt>
                <c:pt idx="365">
                  <c:v>4.3630600000000002E-3</c:v>
                </c:pt>
                <c:pt idx="366">
                  <c:v>4.1976000000000001E-3</c:v>
                </c:pt>
                <c:pt idx="367">
                  <c:v>4.00877E-3</c:v>
                </c:pt>
                <c:pt idx="368">
                  <c:v>3.8533199999999999E-3</c:v>
                </c:pt>
                <c:pt idx="369">
                  <c:v>3.65782E-3</c:v>
                </c:pt>
                <c:pt idx="370">
                  <c:v>3.45612E-3</c:v>
                </c:pt>
                <c:pt idx="371">
                  <c:v>3.1509400000000001E-3</c:v>
                </c:pt>
                <c:pt idx="372">
                  <c:v>2.99358E-3</c:v>
                </c:pt>
                <c:pt idx="373">
                  <c:v>2.8061900000000001E-3</c:v>
                </c:pt>
                <c:pt idx="374">
                  <c:v>2.58493E-3</c:v>
                </c:pt>
                <c:pt idx="375">
                  <c:v>2.3260099999999999E-3</c:v>
                </c:pt>
                <c:pt idx="376">
                  <c:v>2.18534E-3</c:v>
                </c:pt>
                <c:pt idx="377">
                  <c:v>2.0213100000000001E-3</c:v>
                </c:pt>
                <c:pt idx="378">
                  <c:v>1.97554E-3</c:v>
                </c:pt>
                <c:pt idx="379">
                  <c:v>1.67942E-3</c:v>
                </c:pt>
                <c:pt idx="380">
                  <c:v>1.39952E-3</c:v>
                </c:pt>
                <c:pt idx="381">
                  <c:v>1.1615799999999999E-3</c:v>
                </c:pt>
                <c:pt idx="382">
                  <c:v>1.04046E-3</c:v>
                </c:pt>
                <c:pt idx="383">
                  <c:v>1.0700200000000001E-3</c:v>
                </c:pt>
                <c:pt idx="384">
                  <c:v>4.0960299999999997E-4</c:v>
                </c:pt>
                <c:pt idx="385">
                  <c:v>5.8031100000000002E-4</c:v>
                </c:pt>
                <c:pt idx="386">
                  <c:v>3.41892E-4</c:v>
                </c:pt>
                <c:pt idx="387">
                  <c:v>1.6736999999999999E-4</c:v>
                </c:pt>
                <c:pt idx="388">
                  <c:v>-2.96593E-4</c:v>
                </c:pt>
                <c:pt idx="389">
                  <c:v>-1.7643E-5</c:v>
                </c:pt>
                <c:pt idx="390">
                  <c:v>-3.30448E-4</c:v>
                </c:pt>
                <c:pt idx="391">
                  <c:v>-4.40598E-4</c:v>
                </c:pt>
                <c:pt idx="392">
                  <c:v>-9.7370099999999999E-4</c:v>
                </c:pt>
                <c:pt idx="393">
                  <c:v>-1.3971299999999999E-3</c:v>
                </c:pt>
                <c:pt idx="394">
                  <c:v>-1.06382E-3</c:v>
                </c:pt>
                <c:pt idx="395">
                  <c:v>-1.4300300000000001E-3</c:v>
                </c:pt>
                <c:pt idx="396">
                  <c:v>-1.4748599999999999E-3</c:v>
                </c:pt>
                <c:pt idx="397">
                  <c:v>-1.63031E-3</c:v>
                </c:pt>
                <c:pt idx="398">
                  <c:v>-1.4219300000000001E-3</c:v>
                </c:pt>
                <c:pt idx="399">
                  <c:v>-2.43473E-3</c:v>
                </c:pt>
                <c:pt idx="400">
                  <c:v>-2.32029E-3</c:v>
                </c:pt>
                <c:pt idx="401">
                  <c:v>-2.2840500000000001E-3</c:v>
                </c:pt>
                <c:pt idx="402">
                  <c:v>-2.6016199999999998E-3</c:v>
                </c:pt>
                <c:pt idx="403">
                  <c:v>-2.56777E-3</c:v>
                </c:pt>
                <c:pt idx="404">
                  <c:v>-2.8147699999999999E-3</c:v>
                </c:pt>
                <c:pt idx="405">
                  <c:v>-3.0903800000000002E-3</c:v>
                </c:pt>
                <c:pt idx="406">
                  <c:v>-3.4394299999999998E-3</c:v>
                </c:pt>
                <c:pt idx="407">
                  <c:v>-3.4160599999999998E-3</c:v>
                </c:pt>
                <c:pt idx="408">
                  <c:v>-3.84331E-3</c:v>
                </c:pt>
                <c:pt idx="409">
                  <c:v>-3.9443999999999998E-3</c:v>
                </c:pt>
                <c:pt idx="410">
                  <c:v>-4.0063900000000003E-3</c:v>
                </c:pt>
                <c:pt idx="411">
                  <c:v>-4.21953E-3</c:v>
                </c:pt>
                <c:pt idx="412">
                  <c:v>-4.3182400000000001E-3</c:v>
                </c:pt>
                <c:pt idx="413">
                  <c:v>-4.5085000000000004E-3</c:v>
                </c:pt>
                <c:pt idx="414">
                  <c:v>-5.1503199999999999E-3</c:v>
                </c:pt>
                <c:pt idx="415">
                  <c:v>-5.10693E-3</c:v>
                </c:pt>
                <c:pt idx="416">
                  <c:v>-5.2270900000000002E-3</c:v>
                </c:pt>
                <c:pt idx="417">
                  <c:v>-5.5499099999999999E-3</c:v>
                </c:pt>
                <c:pt idx="418">
                  <c:v>-5.8102600000000003E-3</c:v>
                </c:pt>
                <c:pt idx="419">
                  <c:v>-5.8388700000000003E-3</c:v>
                </c:pt>
                <c:pt idx="420">
                  <c:v>-6.1101899999999997E-3</c:v>
                </c:pt>
                <c:pt idx="421">
                  <c:v>-6.2294000000000004E-3</c:v>
                </c:pt>
                <c:pt idx="422">
                  <c:v>-6.4477900000000001E-3</c:v>
                </c:pt>
                <c:pt idx="423">
                  <c:v>-6.5689099999999999E-3</c:v>
                </c:pt>
                <c:pt idx="424">
                  <c:v>-6.9417999999999997E-3</c:v>
                </c:pt>
                <c:pt idx="425">
                  <c:v>-7.1849799999999997E-3</c:v>
                </c:pt>
                <c:pt idx="426">
                  <c:v>-7.3742900000000004E-3</c:v>
                </c:pt>
                <c:pt idx="427">
                  <c:v>-7.5435600000000004E-3</c:v>
                </c:pt>
                <c:pt idx="428">
                  <c:v>-7.8258500000000005E-3</c:v>
                </c:pt>
                <c:pt idx="429">
                  <c:v>-7.9608000000000005E-3</c:v>
                </c:pt>
                <c:pt idx="430">
                  <c:v>-8.1262599999999997E-3</c:v>
                </c:pt>
                <c:pt idx="431">
                  <c:v>-8.6851099999999994E-3</c:v>
                </c:pt>
                <c:pt idx="432">
                  <c:v>-8.6574600000000005E-3</c:v>
                </c:pt>
                <c:pt idx="433">
                  <c:v>-9.1843600000000008E-3</c:v>
                </c:pt>
                <c:pt idx="434">
                  <c:v>-1.00894E-2</c:v>
                </c:pt>
                <c:pt idx="435">
                  <c:v>-1.0596299999999999E-2</c:v>
                </c:pt>
                <c:pt idx="436">
                  <c:v>-1.09839E-2</c:v>
                </c:pt>
                <c:pt idx="437">
                  <c:v>-1.13201E-2</c:v>
                </c:pt>
                <c:pt idx="438">
                  <c:v>-1.09563E-2</c:v>
                </c:pt>
                <c:pt idx="439">
                  <c:v>-9.2325199999999993E-3</c:v>
                </c:pt>
                <c:pt idx="440">
                  <c:v>-7.0638699999999999E-3</c:v>
                </c:pt>
                <c:pt idx="441">
                  <c:v>-6.4806899999999999E-3</c:v>
                </c:pt>
                <c:pt idx="442">
                  <c:v>-7.5597800000000003E-3</c:v>
                </c:pt>
                <c:pt idx="443">
                  <c:v>-8.1219699999999992E-3</c:v>
                </c:pt>
                <c:pt idx="444">
                  <c:v>-8.8357899999999996E-3</c:v>
                </c:pt>
                <c:pt idx="445">
                  <c:v>-1.0881399999999999E-2</c:v>
                </c:pt>
                <c:pt idx="446">
                  <c:v>-1.26891E-2</c:v>
                </c:pt>
                <c:pt idx="447">
                  <c:v>-1.35245E-2</c:v>
                </c:pt>
                <c:pt idx="448">
                  <c:v>-1.26886E-2</c:v>
                </c:pt>
                <c:pt idx="449">
                  <c:v>-1.1903800000000001E-2</c:v>
                </c:pt>
                <c:pt idx="450">
                  <c:v>-1.1732100000000001E-2</c:v>
                </c:pt>
                <c:pt idx="451">
                  <c:v>-1.1995799999999999E-2</c:v>
                </c:pt>
                <c:pt idx="452">
                  <c:v>-1.19834E-2</c:v>
                </c:pt>
                <c:pt idx="453">
                  <c:v>-1.2124100000000001E-2</c:v>
                </c:pt>
                <c:pt idx="454">
                  <c:v>-1.2307200000000001E-2</c:v>
                </c:pt>
                <c:pt idx="455">
                  <c:v>-1.23415E-2</c:v>
                </c:pt>
                <c:pt idx="456">
                  <c:v>-1.2556599999999999E-2</c:v>
                </c:pt>
                <c:pt idx="457">
                  <c:v>-1.2609E-2</c:v>
                </c:pt>
                <c:pt idx="458">
                  <c:v>-1.26715E-2</c:v>
                </c:pt>
                <c:pt idx="459">
                  <c:v>-1.2799700000000001E-2</c:v>
                </c:pt>
                <c:pt idx="460">
                  <c:v>-1.29032E-2</c:v>
                </c:pt>
                <c:pt idx="461">
                  <c:v>-1.30711E-2</c:v>
                </c:pt>
                <c:pt idx="462">
                  <c:v>-1.31612E-2</c:v>
                </c:pt>
                <c:pt idx="463">
                  <c:v>-1.33548E-2</c:v>
                </c:pt>
                <c:pt idx="464">
                  <c:v>-1.3497800000000001E-2</c:v>
                </c:pt>
                <c:pt idx="465">
                  <c:v>-1.2932300000000001E-2</c:v>
                </c:pt>
                <c:pt idx="466">
                  <c:v>-1.0252000000000001E-2</c:v>
                </c:pt>
                <c:pt idx="467">
                  <c:v>-1.6344500000000001E-2</c:v>
                </c:pt>
                <c:pt idx="468">
                  <c:v>-1.43147E-2</c:v>
                </c:pt>
                <c:pt idx="469">
                  <c:v>-1.38922E-2</c:v>
                </c:pt>
                <c:pt idx="470">
                  <c:v>-1.39861E-2</c:v>
                </c:pt>
                <c:pt idx="471">
                  <c:v>-1.4090099999999999E-2</c:v>
                </c:pt>
                <c:pt idx="472">
                  <c:v>-1.41978E-2</c:v>
                </c:pt>
                <c:pt idx="473">
                  <c:v>-1.4225E-2</c:v>
                </c:pt>
                <c:pt idx="474">
                  <c:v>-1.43328E-2</c:v>
                </c:pt>
                <c:pt idx="475">
                  <c:v>-1.43242E-2</c:v>
                </c:pt>
                <c:pt idx="476">
                  <c:v>-1.44057E-2</c:v>
                </c:pt>
                <c:pt idx="477">
                  <c:v>-1.44758E-2</c:v>
                </c:pt>
                <c:pt idx="478">
                  <c:v>-1.44668E-2</c:v>
                </c:pt>
                <c:pt idx="479">
                  <c:v>-1.4503500000000001E-2</c:v>
                </c:pt>
                <c:pt idx="480">
                  <c:v>-1.45016E-2</c:v>
                </c:pt>
                <c:pt idx="481">
                  <c:v>-1.45535E-2</c:v>
                </c:pt>
                <c:pt idx="482">
                  <c:v>-1.4576E-2</c:v>
                </c:pt>
                <c:pt idx="483">
                  <c:v>-1.4634100000000001E-2</c:v>
                </c:pt>
                <c:pt idx="484">
                  <c:v>-1.45564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65F1-4059-8CE4-BCFCC3B5173F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8!$A$2:$A$524</c:f>
              <c:numCache>
                <c:formatCode>General</c:formatCode>
                <c:ptCount val="52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</c:numCache>
            </c:numRef>
          </c:xVal>
          <c:yVal>
            <c:numRef>
              <c:f>[2]Sheet8!$B$2:$B$571</c:f>
              <c:numCache>
                <c:formatCode>General</c:formatCode>
                <c:ptCount val="570"/>
                <c:pt idx="0">
                  <c:v>-1.11206</c:v>
                </c:pt>
                <c:pt idx="1">
                  <c:v>-1.1065100000000001</c:v>
                </c:pt>
                <c:pt idx="2">
                  <c:v>-0.91179200000000005</c:v>
                </c:pt>
                <c:pt idx="3">
                  <c:v>-1.2234400000000001</c:v>
                </c:pt>
                <c:pt idx="4">
                  <c:v>-0.98730899999999999</c:v>
                </c:pt>
                <c:pt idx="5">
                  <c:v>-1.34714</c:v>
                </c:pt>
                <c:pt idx="6">
                  <c:v>-0.83928999999999998</c:v>
                </c:pt>
                <c:pt idx="7">
                  <c:v>-0.72499100000000005</c:v>
                </c:pt>
                <c:pt idx="8">
                  <c:v>-1.2787999999999999</c:v>
                </c:pt>
                <c:pt idx="9">
                  <c:v>-1.1961900000000001</c:v>
                </c:pt>
                <c:pt idx="10">
                  <c:v>-0.96001400000000003</c:v>
                </c:pt>
                <c:pt idx="11">
                  <c:v>-0.93103999999999998</c:v>
                </c:pt>
                <c:pt idx="12">
                  <c:v>-0.75692999999999999</c:v>
                </c:pt>
                <c:pt idx="13">
                  <c:v>-1.4943200000000001</c:v>
                </c:pt>
                <c:pt idx="14">
                  <c:v>-0.86228400000000005</c:v>
                </c:pt>
                <c:pt idx="15">
                  <c:v>-0.63894700000000004</c:v>
                </c:pt>
                <c:pt idx="16">
                  <c:v>-0.736236</c:v>
                </c:pt>
                <c:pt idx="17">
                  <c:v>-1.3681000000000001</c:v>
                </c:pt>
                <c:pt idx="18">
                  <c:v>-1.52759</c:v>
                </c:pt>
                <c:pt idx="19">
                  <c:v>-1.4489799999999999</c:v>
                </c:pt>
                <c:pt idx="20">
                  <c:v>-1.41472</c:v>
                </c:pt>
                <c:pt idx="21">
                  <c:v>-1.2067399999999999</c:v>
                </c:pt>
                <c:pt idx="22">
                  <c:v>-1.22075</c:v>
                </c:pt>
                <c:pt idx="23">
                  <c:v>-0.74328000000000005</c:v>
                </c:pt>
                <c:pt idx="24">
                  <c:v>-1.53148</c:v>
                </c:pt>
                <c:pt idx="25">
                  <c:v>-1.5266599999999999</c:v>
                </c:pt>
                <c:pt idx="26">
                  <c:v>-1.5349999999999999</c:v>
                </c:pt>
                <c:pt idx="27">
                  <c:v>-1.4376500000000001</c:v>
                </c:pt>
                <c:pt idx="28">
                  <c:v>-0.87315900000000002</c:v>
                </c:pt>
                <c:pt idx="29">
                  <c:v>-0.69763399999999998</c:v>
                </c:pt>
                <c:pt idx="30">
                  <c:v>-1.17981</c:v>
                </c:pt>
                <c:pt idx="31">
                  <c:v>-1.00566</c:v>
                </c:pt>
                <c:pt idx="32">
                  <c:v>-1.28261</c:v>
                </c:pt>
                <c:pt idx="33">
                  <c:v>-0.32255299999999998</c:v>
                </c:pt>
                <c:pt idx="34">
                  <c:v>-0.982348</c:v>
                </c:pt>
                <c:pt idx="35">
                  <c:v>-0.89134400000000003</c:v>
                </c:pt>
                <c:pt idx="36">
                  <c:v>-0.95443599999999995</c:v>
                </c:pt>
                <c:pt idx="37">
                  <c:v>-1.2416</c:v>
                </c:pt>
                <c:pt idx="38">
                  <c:v>-1.0873299999999999</c:v>
                </c:pt>
                <c:pt idx="39">
                  <c:v>-0.82082500000000003</c:v>
                </c:pt>
                <c:pt idx="40">
                  <c:v>-1.0960399999999999</c:v>
                </c:pt>
                <c:pt idx="41">
                  <c:v>-1.50318</c:v>
                </c:pt>
                <c:pt idx="42">
                  <c:v>-0.59515700000000005</c:v>
                </c:pt>
                <c:pt idx="43">
                  <c:v>-0.43876599999999999</c:v>
                </c:pt>
                <c:pt idx="44">
                  <c:v>-0.70187299999999997</c:v>
                </c:pt>
                <c:pt idx="45">
                  <c:v>-0.703596</c:v>
                </c:pt>
                <c:pt idx="46">
                  <c:v>-0.99420399999999998</c:v>
                </c:pt>
                <c:pt idx="47">
                  <c:v>-0.78907899999999997</c:v>
                </c:pt>
                <c:pt idx="48">
                  <c:v>-0.57129399999999997</c:v>
                </c:pt>
                <c:pt idx="49">
                  <c:v>-1.3813800000000001</c:v>
                </c:pt>
                <c:pt idx="50">
                  <c:v>-1.02268</c:v>
                </c:pt>
                <c:pt idx="51">
                  <c:v>-1.0069699999999999</c:v>
                </c:pt>
                <c:pt idx="52">
                  <c:v>-0.77353099999999997</c:v>
                </c:pt>
                <c:pt idx="53">
                  <c:v>-0.51174200000000003</c:v>
                </c:pt>
                <c:pt idx="54">
                  <c:v>-0.58411000000000002</c:v>
                </c:pt>
                <c:pt idx="55">
                  <c:v>-0.83008300000000002</c:v>
                </c:pt>
                <c:pt idx="56">
                  <c:v>-0.57180399999999998</c:v>
                </c:pt>
                <c:pt idx="57">
                  <c:v>-0.84047400000000005</c:v>
                </c:pt>
                <c:pt idx="58">
                  <c:v>-0.43353900000000001</c:v>
                </c:pt>
                <c:pt idx="59">
                  <c:v>-0.37386799999999998</c:v>
                </c:pt>
                <c:pt idx="60">
                  <c:v>-1.4932000000000001</c:v>
                </c:pt>
                <c:pt idx="61">
                  <c:v>-0.439193</c:v>
                </c:pt>
                <c:pt idx="62">
                  <c:v>-0.28709699999999999</c:v>
                </c:pt>
                <c:pt idx="63">
                  <c:v>-1.1454</c:v>
                </c:pt>
                <c:pt idx="64">
                  <c:v>-0.21906700000000001</c:v>
                </c:pt>
                <c:pt idx="65">
                  <c:v>-8.8900999999999994E-2</c:v>
                </c:pt>
                <c:pt idx="66">
                  <c:v>-0.489371</c:v>
                </c:pt>
                <c:pt idx="67">
                  <c:v>9.5882400000000007E-2</c:v>
                </c:pt>
                <c:pt idx="68">
                  <c:v>0.65249900000000005</c:v>
                </c:pt>
                <c:pt idx="69">
                  <c:v>1.2859100000000001</c:v>
                </c:pt>
                <c:pt idx="70">
                  <c:v>1.43374</c:v>
                </c:pt>
                <c:pt idx="71">
                  <c:v>1.1373200000000001</c:v>
                </c:pt>
                <c:pt idx="72">
                  <c:v>1.08175</c:v>
                </c:pt>
                <c:pt idx="73">
                  <c:v>1.00058</c:v>
                </c:pt>
                <c:pt idx="74">
                  <c:v>0.96236299999999997</c:v>
                </c:pt>
                <c:pt idx="75">
                  <c:v>0.95337099999999997</c:v>
                </c:pt>
                <c:pt idx="76">
                  <c:v>0.93492799999999998</c:v>
                </c:pt>
                <c:pt idx="77">
                  <c:v>0.92400199999999999</c:v>
                </c:pt>
                <c:pt idx="78">
                  <c:v>0.92313900000000004</c:v>
                </c:pt>
                <c:pt idx="79">
                  <c:v>0.92172200000000004</c:v>
                </c:pt>
                <c:pt idx="80">
                  <c:v>0.91515899999999994</c:v>
                </c:pt>
                <c:pt idx="81">
                  <c:v>0.90848799999999996</c:v>
                </c:pt>
                <c:pt idx="82">
                  <c:v>0.90543700000000005</c:v>
                </c:pt>
                <c:pt idx="83">
                  <c:v>0.90415599999999996</c:v>
                </c:pt>
                <c:pt idx="84">
                  <c:v>0.90207099999999996</c:v>
                </c:pt>
                <c:pt idx="85">
                  <c:v>0.905192</c:v>
                </c:pt>
                <c:pt idx="86">
                  <c:v>0.90527199999999997</c:v>
                </c:pt>
                <c:pt idx="87">
                  <c:v>0.90456999999999999</c:v>
                </c:pt>
                <c:pt idx="88">
                  <c:v>0.90554800000000002</c:v>
                </c:pt>
                <c:pt idx="89">
                  <c:v>0.89870300000000003</c:v>
                </c:pt>
                <c:pt idx="90">
                  <c:v>0.89830200000000004</c:v>
                </c:pt>
                <c:pt idx="91">
                  <c:v>0.89448700000000003</c:v>
                </c:pt>
                <c:pt idx="92">
                  <c:v>0.88937600000000006</c:v>
                </c:pt>
                <c:pt idx="93">
                  <c:v>0.88974600000000004</c:v>
                </c:pt>
                <c:pt idx="94">
                  <c:v>0.88178999999999996</c:v>
                </c:pt>
                <c:pt idx="95">
                  <c:v>0.87298299999999995</c:v>
                </c:pt>
                <c:pt idx="96">
                  <c:v>0.865012</c:v>
                </c:pt>
                <c:pt idx="97">
                  <c:v>0.85482400000000003</c:v>
                </c:pt>
                <c:pt idx="98">
                  <c:v>0.84713000000000005</c:v>
                </c:pt>
                <c:pt idx="99">
                  <c:v>0.83302200000000004</c:v>
                </c:pt>
                <c:pt idx="100">
                  <c:v>0.81947199999999998</c:v>
                </c:pt>
                <c:pt idx="101">
                  <c:v>0.80618999999999996</c:v>
                </c:pt>
                <c:pt idx="102">
                  <c:v>0.79098800000000002</c:v>
                </c:pt>
                <c:pt idx="103">
                  <c:v>0.775613</c:v>
                </c:pt>
                <c:pt idx="104">
                  <c:v>0.76213399999999998</c:v>
                </c:pt>
                <c:pt idx="105">
                  <c:v>0.74911499999999998</c:v>
                </c:pt>
                <c:pt idx="106">
                  <c:v>0.73650899999999997</c:v>
                </c:pt>
                <c:pt idx="107">
                  <c:v>0.72950000000000004</c:v>
                </c:pt>
                <c:pt idx="108">
                  <c:v>0.72214500000000004</c:v>
                </c:pt>
                <c:pt idx="109">
                  <c:v>0.71523999999999999</c:v>
                </c:pt>
                <c:pt idx="110">
                  <c:v>0.71123400000000003</c:v>
                </c:pt>
                <c:pt idx="111">
                  <c:v>0.70311699999999999</c:v>
                </c:pt>
                <c:pt idx="112">
                  <c:v>0.700596</c:v>
                </c:pt>
                <c:pt idx="113">
                  <c:v>0.69762800000000003</c:v>
                </c:pt>
                <c:pt idx="114">
                  <c:v>0.69492100000000001</c:v>
                </c:pt>
                <c:pt idx="115">
                  <c:v>0.69532400000000005</c:v>
                </c:pt>
                <c:pt idx="116">
                  <c:v>0.693716</c:v>
                </c:pt>
                <c:pt idx="117">
                  <c:v>0.69059800000000005</c:v>
                </c:pt>
                <c:pt idx="118">
                  <c:v>0.68754499999999996</c:v>
                </c:pt>
                <c:pt idx="119">
                  <c:v>0.68772200000000006</c:v>
                </c:pt>
                <c:pt idx="120">
                  <c:v>0.68561899999999998</c:v>
                </c:pt>
                <c:pt idx="121">
                  <c:v>0.68143299999999996</c:v>
                </c:pt>
                <c:pt idx="122">
                  <c:v>0.677921</c:v>
                </c:pt>
                <c:pt idx="123">
                  <c:v>0.67338600000000004</c:v>
                </c:pt>
                <c:pt idx="124">
                  <c:v>0.66991999999999996</c:v>
                </c:pt>
                <c:pt idx="125">
                  <c:v>0.66631200000000002</c:v>
                </c:pt>
                <c:pt idx="126">
                  <c:v>0.66105999999999998</c:v>
                </c:pt>
                <c:pt idx="127">
                  <c:v>0.65560200000000002</c:v>
                </c:pt>
                <c:pt idx="128">
                  <c:v>0.65202000000000004</c:v>
                </c:pt>
                <c:pt idx="129">
                  <c:v>0.64688900000000005</c:v>
                </c:pt>
                <c:pt idx="130">
                  <c:v>0.63731199999999999</c:v>
                </c:pt>
                <c:pt idx="131">
                  <c:v>0.63155300000000003</c:v>
                </c:pt>
                <c:pt idx="132">
                  <c:v>0.62245799999999996</c:v>
                </c:pt>
                <c:pt idx="133">
                  <c:v>0.61222799999999999</c:v>
                </c:pt>
                <c:pt idx="134">
                  <c:v>0.60307900000000003</c:v>
                </c:pt>
                <c:pt idx="135">
                  <c:v>0.58963399999999999</c:v>
                </c:pt>
                <c:pt idx="136">
                  <c:v>0.58035599999999998</c:v>
                </c:pt>
                <c:pt idx="137">
                  <c:v>0.56567900000000004</c:v>
                </c:pt>
                <c:pt idx="138">
                  <c:v>0.55492900000000001</c:v>
                </c:pt>
                <c:pt idx="139">
                  <c:v>0.54206500000000002</c:v>
                </c:pt>
                <c:pt idx="140">
                  <c:v>0.53002199999999999</c:v>
                </c:pt>
                <c:pt idx="141">
                  <c:v>0.51646499999999995</c:v>
                </c:pt>
                <c:pt idx="142">
                  <c:v>0.50178699999999998</c:v>
                </c:pt>
                <c:pt idx="143">
                  <c:v>0.49064799999999997</c:v>
                </c:pt>
                <c:pt idx="144">
                  <c:v>0.47469499999999998</c:v>
                </c:pt>
                <c:pt idx="145">
                  <c:v>0.45886500000000002</c:v>
                </c:pt>
                <c:pt idx="146">
                  <c:v>0.445581</c:v>
                </c:pt>
                <c:pt idx="147">
                  <c:v>0.42998500000000001</c:v>
                </c:pt>
                <c:pt idx="148">
                  <c:v>0.41384399999999999</c:v>
                </c:pt>
                <c:pt idx="149">
                  <c:v>0.397393</c:v>
                </c:pt>
                <c:pt idx="150">
                  <c:v>0.37945600000000002</c:v>
                </c:pt>
                <c:pt idx="151">
                  <c:v>0.36513899999999999</c:v>
                </c:pt>
                <c:pt idx="152">
                  <c:v>0.34941499999999998</c:v>
                </c:pt>
                <c:pt idx="153">
                  <c:v>0.33294899999999999</c:v>
                </c:pt>
                <c:pt idx="154">
                  <c:v>0.31830399999999998</c:v>
                </c:pt>
                <c:pt idx="155">
                  <c:v>0.30259399999999997</c:v>
                </c:pt>
                <c:pt idx="156">
                  <c:v>0.28827199999999997</c:v>
                </c:pt>
                <c:pt idx="157">
                  <c:v>0.27343200000000001</c:v>
                </c:pt>
                <c:pt idx="158">
                  <c:v>0.25876100000000002</c:v>
                </c:pt>
                <c:pt idx="159">
                  <c:v>0.245584</c:v>
                </c:pt>
                <c:pt idx="160">
                  <c:v>0.23061000000000001</c:v>
                </c:pt>
                <c:pt idx="161">
                  <c:v>0.217968</c:v>
                </c:pt>
                <c:pt idx="162">
                  <c:v>0.20589199999999999</c:v>
                </c:pt>
                <c:pt idx="163">
                  <c:v>0.19409499999999999</c:v>
                </c:pt>
                <c:pt idx="164">
                  <c:v>0.183532</c:v>
                </c:pt>
                <c:pt idx="165">
                  <c:v>0.173294</c:v>
                </c:pt>
                <c:pt idx="166">
                  <c:v>0.16572300000000001</c:v>
                </c:pt>
                <c:pt idx="167">
                  <c:v>0.157245</c:v>
                </c:pt>
                <c:pt idx="168">
                  <c:v>0.150724</c:v>
                </c:pt>
                <c:pt idx="169">
                  <c:v>0.14604200000000001</c:v>
                </c:pt>
                <c:pt idx="170">
                  <c:v>0.140183</c:v>
                </c:pt>
                <c:pt idx="171">
                  <c:v>0.135571</c:v>
                </c:pt>
                <c:pt idx="172">
                  <c:v>0.13028000000000001</c:v>
                </c:pt>
                <c:pt idx="173">
                  <c:v>0.1273</c:v>
                </c:pt>
                <c:pt idx="174">
                  <c:v>0.12575</c:v>
                </c:pt>
                <c:pt idx="175">
                  <c:v>0.12077</c:v>
                </c:pt>
                <c:pt idx="176">
                  <c:v>0.11814</c:v>
                </c:pt>
                <c:pt idx="177">
                  <c:v>0.11391999999999999</c:v>
                </c:pt>
                <c:pt idx="178">
                  <c:v>0.110934</c:v>
                </c:pt>
                <c:pt idx="179">
                  <c:v>0.107673</c:v>
                </c:pt>
                <c:pt idx="180">
                  <c:v>0.10410999999999999</c:v>
                </c:pt>
                <c:pt idx="181">
                  <c:v>0.102674</c:v>
                </c:pt>
                <c:pt idx="182">
                  <c:v>9.9976999999999996E-2</c:v>
                </c:pt>
                <c:pt idx="183">
                  <c:v>9.8474999999999993E-2</c:v>
                </c:pt>
                <c:pt idx="184">
                  <c:v>9.6385499999999999E-2</c:v>
                </c:pt>
                <c:pt idx="185">
                  <c:v>9.4828099999999999E-2</c:v>
                </c:pt>
                <c:pt idx="186">
                  <c:v>9.2226500000000003E-2</c:v>
                </c:pt>
                <c:pt idx="187">
                  <c:v>9.0732599999999997E-2</c:v>
                </c:pt>
                <c:pt idx="188">
                  <c:v>8.9532899999999999E-2</c:v>
                </c:pt>
                <c:pt idx="189">
                  <c:v>8.8160000000000002E-2</c:v>
                </c:pt>
                <c:pt idx="190">
                  <c:v>8.7013699999999999E-2</c:v>
                </c:pt>
                <c:pt idx="191">
                  <c:v>8.6470099999999994E-2</c:v>
                </c:pt>
                <c:pt idx="192">
                  <c:v>8.7858199999999997E-2</c:v>
                </c:pt>
                <c:pt idx="193">
                  <c:v>8.5991899999999996E-2</c:v>
                </c:pt>
                <c:pt idx="194">
                  <c:v>8.4861800000000001E-2</c:v>
                </c:pt>
                <c:pt idx="195">
                  <c:v>8.4649100000000005E-2</c:v>
                </c:pt>
                <c:pt idx="196">
                  <c:v>8.3322999999999994E-2</c:v>
                </c:pt>
                <c:pt idx="197">
                  <c:v>8.2765599999999995E-2</c:v>
                </c:pt>
                <c:pt idx="198">
                  <c:v>8.1637399999999999E-2</c:v>
                </c:pt>
                <c:pt idx="199">
                  <c:v>7.9946500000000004E-2</c:v>
                </c:pt>
                <c:pt idx="200">
                  <c:v>8.0026600000000003E-2</c:v>
                </c:pt>
                <c:pt idx="201">
                  <c:v>7.9339999999999994E-2</c:v>
                </c:pt>
                <c:pt idx="202">
                  <c:v>7.9955600000000002E-2</c:v>
                </c:pt>
                <c:pt idx="203">
                  <c:v>7.7735399999999996E-2</c:v>
                </c:pt>
                <c:pt idx="204">
                  <c:v>7.7743499999999993E-2</c:v>
                </c:pt>
                <c:pt idx="205">
                  <c:v>7.6827500000000007E-2</c:v>
                </c:pt>
                <c:pt idx="206">
                  <c:v>7.5420899999999999E-2</c:v>
                </c:pt>
                <c:pt idx="207">
                  <c:v>7.5791399999999995E-2</c:v>
                </c:pt>
                <c:pt idx="208">
                  <c:v>7.4436699999999995E-2</c:v>
                </c:pt>
                <c:pt idx="209">
                  <c:v>7.3986099999999999E-2</c:v>
                </c:pt>
                <c:pt idx="210">
                  <c:v>7.2992299999999996E-2</c:v>
                </c:pt>
                <c:pt idx="211">
                  <c:v>7.1982400000000002E-2</c:v>
                </c:pt>
                <c:pt idx="212">
                  <c:v>7.20277E-2</c:v>
                </c:pt>
                <c:pt idx="213">
                  <c:v>7.0349700000000001E-2</c:v>
                </c:pt>
                <c:pt idx="214">
                  <c:v>7.0163699999999996E-2</c:v>
                </c:pt>
                <c:pt idx="215">
                  <c:v>7.0042099999999996E-2</c:v>
                </c:pt>
                <c:pt idx="216">
                  <c:v>6.8707000000000004E-2</c:v>
                </c:pt>
                <c:pt idx="217">
                  <c:v>6.7798600000000001E-2</c:v>
                </c:pt>
                <c:pt idx="218">
                  <c:v>6.6665199999999994E-2</c:v>
                </c:pt>
                <c:pt idx="219">
                  <c:v>6.63691E-2</c:v>
                </c:pt>
                <c:pt idx="220">
                  <c:v>6.5894099999999997E-2</c:v>
                </c:pt>
                <c:pt idx="221">
                  <c:v>6.4904199999999995E-2</c:v>
                </c:pt>
                <c:pt idx="222">
                  <c:v>6.5199900000000005E-2</c:v>
                </c:pt>
                <c:pt idx="223">
                  <c:v>6.3555700000000007E-2</c:v>
                </c:pt>
                <c:pt idx="224">
                  <c:v>6.2049399999999998E-2</c:v>
                </c:pt>
                <c:pt idx="225">
                  <c:v>6.2255400000000002E-2</c:v>
                </c:pt>
                <c:pt idx="226">
                  <c:v>6.1137700000000003E-2</c:v>
                </c:pt>
                <c:pt idx="227">
                  <c:v>6.1088999999999997E-2</c:v>
                </c:pt>
                <c:pt idx="228">
                  <c:v>5.8964700000000002E-2</c:v>
                </c:pt>
                <c:pt idx="229">
                  <c:v>5.8609500000000002E-2</c:v>
                </c:pt>
                <c:pt idx="230">
                  <c:v>5.8669100000000002E-2</c:v>
                </c:pt>
                <c:pt idx="231">
                  <c:v>5.7542299999999998E-2</c:v>
                </c:pt>
                <c:pt idx="232">
                  <c:v>5.5878200000000003E-2</c:v>
                </c:pt>
                <c:pt idx="233">
                  <c:v>5.5783300000000001E-2</c:v>
                </c:pt>
                <c:pt idx="234">
                  <c:v>5.4540199999999997E-2</c:v>
                </c:pt>
                <c:pt idx="235">
                  <c:v>5.3780099999999997E-2</c:v>
                </c:pt>
                <c:pt idx="236">
                  <c:v>5.3324700000000003E-2</c:v>
                </c:pt>
                <c:pt idx="237">
                  <c:v>5.3345700000000003E-2</c:v>
                </c:pt>
                <c:pt idx="238">
                  <c:v>5.1048799999999998E-2</c:v>
                </c:pt>
                <c:pt idx="239">
                  <c:v>5.0830399999999998E-2</c:v>
                </c:pt>
                <c:pt idx="240">
                  <c:v>5.0118900000000001E-2</c:v>
                </c:pt>
                <c:pt idx="241">
                  <c:v>4.9296899999999998E-2</c:v>
                </c:pt>
                <c:pt idx="242">
                  <c:v>4.8518699999999998E-2</c:v>
                </c:pt>
                <c:pt idx="243">
                  <c:v>4.7872999999999999E-2</c:v>
                </c:pt>
                <c:pt idx="244">
                  <c:v>4.6787299999999997E-2</c:v>
                </c:pt>
                <c:pt idx="245">
                  <c:v>4.5646199999999998E-2</c:v>
                </c:pt>
                <c:pt idx="246">
                  <c:v>4.5206999999999997E-2</c:v>
                </c:pt>
                <c:pt idx="247">
                  <c:v>4.42472E-2</c:v>
                </c:pt>
                <c:pt idx="248">
                  <c:v>4.3788899999999999E-2</c:v>
                </c:pt>
                <c:pt idx="249">
                  <c:v>4.2768E-2</c:v>
                </c:pt>
                <c:pt idx="250">
                  <c:v>4.2085600000000001E-2</c:v>
                </c:pt>
                <c:pt idx="251">
                  <c:v>4.14338E-2</c:v>
                </c:pt>
                <c:pt idx="252">
                  <c:v>3.99213E-2</c:v>
                </c:pt>
                <c:pt idx="253">
                  <c:v>3.8881800000000001E-2</c:v>
                </c:pt>
                <c:pt idx="254">
                  <c:v>3.8977600000000001E-2</c:v>
                </c:pt>
                <c:pt idx="255">
                  <c:v>3.82657E-2</c:v>
                </c:pt>
                <c:pt idx="256">
                  <c:v>3.6611600000000001E-2</c:v>
                </c:pt>
                <c:pt idx="257">
                  <c:v>3.6313499999999999E-2</c:v>
                </c:pt>
                <c:pt idx="258">
                  <c:v>3.5654100000000001E-2</c:v>
                </c:pt>
                <c:pt idx="259">
                  <c:v>3.49345E-2</c:v>
                </c:pt>
                <c:pt idx="260">
                  <c:v>3.4051900000000003E-2</c:v>
                </c:pt>
                <c:pt idx="261">
                  <c:v>3.3028599999999998E-2</c:v>
                </c:pt>
                <c:pt idx="262">
                  <c:v>3.2930399999999999E-2</c:v>
                </c:pt>
                <c:pt idx="263">
                  <c:v>3.1756899999999998E-2</c:v>
                </c:pt>
                <c:pt idx="264">
                  <c:v>3.1575699999999998E-2</c:v>
                </c:pt>
                <c:pt idx="265">
                  <c:v>3.0654000000000001E-2</c:v>
                </c:pt>
                <c:pt idx="266">
                  <c:v>2.9888600000000001E-2</c:v>
                </c:pt>
                <c:pt idx="267">
                  <c:v>2.96388E-2</c:v>
                </c:pt>
                <c:pt idx="268">
                  <c:v>2.8151499999999999E-2</c:v>
                </c:pt>
                <c:pt idx="269">
                  <c:v>2.7531099999999999E-2</c:v>
                </c:pt>
                <c:pt idx="270">
                  <c:v>2.6879299999999998E-2</c:v>
                </c:pt>
                <c:pt idx="271">
                  <c:v>2.7008999999999998E-2</c:v>
                </c:pt>
                <c:pt idx="272">
                  <c:v>2.62895E-2</c:v>
                </c:pt>
                <c:pt idx="273">
                  <c:v>2.6018099999999999E-2</c:v>
                </c:pt>
                <c:pt idx="274">
                  <c:v>2.4251499999999999E-2</c:v>
                </c:pt>
                <c:pt idx="275">
                  <c:v>2.41771E-2</c:v>
                </c:pt>
                <c:pt idx="276">
                  <c:v>2.3763699999999999E-2</c:v>
                </c:pt>
                <c:pt idx="277">
                  <c:v>2.3434199999999999E-2</c:v>
                </c:pt>
                <c:pt idx="278">
                  <c:v>2.2933499999999999E-2</c:v>
                </c:pt>
                <c:pt idx="279">
                  <c:v>2.2118599999999999E-2</c:v>
                </c:pt>
                <c:pt idx="280">
                  <c:v>2.1987E-2</c:v>
                </c:pt>
                <c:pt idx="281">
                  <c:v>2.17748E-2</c:v>
                </c:pt>
                <c:pt idx="282">
                  <c:v>2.1144400000000001E-2</c:v>
                </c:pt>
                <c:pt idx="283">
                  <c:v>2.0343300000000002E-2</c:v>
                </c:pt>
                <c:pt idx="284">
                  <c:v>2.01006E-2</c:v>
                </c:pt>
                <c:pt idx="285">
                  <c:v>1.99533E-2</c:v>
                </c:pt>
                <c:pt idx="286">
                  <c:v>1.93505E-2</c:v>
                </c:pt>
                <c:pt idx="287">
                  <c:v>1.89924E-2</c:v>
                </c:pt>
                <c:pt idx="288">
                  <c:v>1.8610499999999999E-2</c:v>
                </c:pt>
                <c:pt idx="289">
                  <c:v>1.8159399999999999E-2</c:v>
                </c:pt>
                <c:pt idx="290">
                  <c:v>1.7754099999999998E-2</c:v>
                </c:pt>
                <c:pt idx="291">
                  <c:v>1.72853E-2</c:v>
                </c:pt>
                <c:pt idx="292">
                  <c:v>1.7234300000000001E-2</c:v>
                </c:pt>
                <c:pt idx="293">
                  <c:v>1.69296E-2</c:v>
                </c:pt>
                <c:pt idx="294">
                  <c:v>1.60918E-2</c:v>
                </c:pt>
                <c:pt idx="295">
                  <c:v>1.7834699999999998E-2</c:v>
                </c:pt>
                <c:pt idx="296">
                  <c:v>1.4843E-2</c:v>
                </c:pt>
                <c:pt idx="297">
                  <c:v>1.34263E-2</c:v>
                </c:pt>
                <c:pt idx="298">
                  <c:v>1.5088600000000001E-2</c:v>
                </c:pt>
                <c:pt idx="299">
                  <c:v>1.49388E-2</c:v>
                </c:pt>
                <c:pt idx="300">
                  <c:v>1.4487699999999999E-2</c:v>
                </c:pt>
                <c:pt idx="301">
                  <c:v>1.4286999999999999E-2</c:v>
                </c:pt>
                <c:pt idx="302">
                  <c:v>1.41187E-2</c:v>
                </c:pt>
                <c:pt idx="303">
                  <c:v>1.40343E-2</c:v>
                </c:pt>
                <c:pt idx="304">
                  <c:v>1.30525E-2</c:v>
                </c:pt>
                <c:pt idx="305">
                  <c:v>1.3328599999999999E-2</c:v>
                </c:pt>
                <c:pt idx="306">
                  <c:v>1.31392E-2</c:v>
                </c:pt>
                <c:pt idx="307">
                  <c:v>1.29762E-2</c:v>
                </c:pt>
                <c:pt idx="308">
                  <c:v>1.25694E-2</c:v>
                </c:pt>
                <c:pt idx="309">
                  <c:v>1.24335E-2</c:v>
                </c:pt>
                <c:pt idx="310">
                  <c:v>1.21093E-2</c:v>
                </c:pt>
                <c:pt idx="311">
                  <c:v>1.20549E-2</c:v>
                </c:pt>
                <c:pt idx="312">
                  <c:v>1.1701100000000001E-2</c:v>
                </c:pt>
                <c:pt idx="313">
                  <c:v>1.16539E-2</c:v>
                </c:pt>
                <c:pt idx="314">
                  <c:v>1.13688E-2</c:v>
                </c:pt>
                <c:pt idx="315">
                  <c:v>1.1509399999999999E-2</c:v>
                </c:pt>
                <c:pt idx="316">
                  <c:v>1.10779E-2</c:v>
                </c:pt>
                <c:pt idx="317">
                  <c:v>1.10402E-2</c:v>
                </c:pt>
                <c:pt idx="318">
                  <c:v>1.09572E-2</c:v>
                </c:pt>
                <c:pt idx="319">
                  <c:v>1.0474199999999999E-2</c:v>
                </c:pt>
                <c:pt idx="320">
                  <c:v>1.06716E-2</c:v>
                </c:pt>
                <c:pt idx="321">
                  <c:v>1.0381700000000001E-2</c:v>
                </c:pt>
                <c:pt idx="322">
                  <c:v>1.01514E-2</c:v>
                </c:pt>
                <c:pt idx="323">
                  <c:v>1.0024999999999999E-2</c:v>
                </c:pt>
                <c:pt idx="324">
                  <c:v>9.8881699999999999E-3</c:v>
                </c:pt>
                <c:pt idx="325">
                  <c:v>9.7870800000000001E-3</c:v>
                </c:pt>
                <c:pt idx="326">
                  <c:v>9.5167199999999993E-3</c:v>
                </c:pt>
                <c:pt idx="327">
                  <c:v>9.3193100000000008E-3</c:v>
                </c:pt>
                <c:pt idx="328">
                  <c:v>9.2859299999999995E-3</c:v>
                </c:pt>
                <c:pt idx="329">
                  <c:v>9.10854E-3</c:v>
                </c:pt>
                <c:pt idx="330">
                  <c:v>8.9273500000000006E-3</c:v>
                </c:pt>
                <c:pt idx="331">
                  <c:v>8.8930099999999998E-3</c:v>
                </c:pt>
                <c:pt idx="332">
                  <c:v>8.5163099999999992E-3</c:v>
                </c:pt>
                <c:pt idx="333">
                  <c:v>8.4662399999999999E-3</c:v>
                </c:pt>
                <c:pt idx="334">
                  <c:v>8.2774200000000006E-3</c:v>
                </c:pt>
                <c:pt idx="335">
                  <c:v>8.0852500000000004E-3</c:v>
                </c:pt>
                <c:pt idx="336">
                  <c:v>7.8749700000000002E-3</c:v>
                </c:pt>
                <c:pt idx="337">
                  <c:v>7.65944E-3</c:v>
                </c:pt>
                <c:pt idx="338">
                  <c:v>7.59649E-3</c:v>
                </c:pt>
                <c:pt idx="339">
                  <c:v>7.3094400000000004E-3</c:v>
                </c:pt>
                <c:pt idx="340">
                  <c:v>7.1888000000000004E-3</c:v>
                </c:pt>
                <c:pt idx="341">
                  <c:v>7.2131199999999999E-3</c:v>
                </c:pt>
                <c:pt idx="342">
                  <c:v>6.7152999999999996E-3</c:v>
                </c:pt>
                <c:pt idx="343">
                  <c:v>6.7782399999999996E-3</c:v>
                </c:pt>
                <c:pt idx="344">
                  <c:v>6.4611399999999998E-3</c:v>
                </c:pt>
                <c:pt idx="345">
                  <c:v>6.3343000000000002E-3</c:v>
                </c:pt>
                <c:pt idx="346">
                  <c:v>6.14023E-3</c:v>
                </c:pt>
                <c:pt idx="347">
                  <c:v>5.9256600000000001E-3</c:v>
                </c:pt>
                <c:pt idx="348">
                  <c:v>5.8789300000000001E-3</c:v>
                </c:pt>
                <c:pt idx="349">
                  <c:v>5.5375099999999998E-3</c:v>
                </c:pt>
                <c:pt idx="350">
                  <c:v>5.4311799999999999E-3</c:v>
                </c:pt>
                <c:pt idx="351">
                  <c:v>5.26524E-3</c:v>
                </c:pt>
                <c:pt idx="352">
                  <c:v>5.16272E-3</c:v>
                </c:pt>
                <c:pt idx="353">
                  <c:v>4.9481400000000002E-3</c:v>
                </c:pt>
                <c:pt idx="354">
                  <c:v>4.5394900000000002E-3</c:v>
                </c:pt>
                <c:pt idx="355">
                  <c:v>4.5890799999999997E-3</c:v>
                </c:pt>
                <c:pt idx="356">
                  <c:v>4.2037999999999997E-3</c:v>
                </c:pt>
                <c:pt idx="357">
                  <c:v>4.1751899999999996E-3</c:v>
                </c:pt>
                <c:pt idx="358">
                  <c:v>3.9672900000000001E-3</c:v>
                </c:pt>
                <c:pt idx="359">
                  <c:v>3.6225300000000001E-3</c:v>
                </c:pt>
                <c:pt idx="360">
                  <c:v>3.4050899999999999E-3</c:v>
                </c:pt>
                <c:pt idx="361">
                  <c:v>3.2949400000000001E-3</c:v>
                </c:pt>
                <c:pt idx="362">
                  <c:v>3.0508000000000002E-3</c:v>
                </c:pt>
                <c:pt idx="363">
                  <c:v>2.9425599999999999E-3</c:v>
                </c:pt>
                <c:pt idx="364">
                  <c:v>2.6726699999999998E-3</c:v>
                </c:pt>
                <c:pt idx="365">
                  <c:v>2.5114999999999998E-3</c:v>
                </c:pt>
                <c:pt idx="366">
                  <c:v>2.2063299999999998E-3</c:v>
                </c:pt>
                <c:pt idx="367">
                  <c:v>2.08282E-3</c:v>
                </c:pt>
                <c:pt idx="368">
                  <c:v>1.9626600000000002E-3</c:v>
                </c:pt>
                <c:pt idx="369">
                  <c:v>1.83201E-3</c:v>
                </c:pt>
                <c:pt idx="370">
                  <c:v>1.6140900000000001E-3</c:v>
                </c:pt>
                <c:pt idx="371">
                  <c:v>1.3098700000000001E-3</c:v>
                </c:pt>
                <c:pt idx="372">
                  <c:v>1.1558499999999999E-3</c:v>
                </c:pt>
                <c:pt idx="373">
                  <c:v>1.0042199999999999E-3</c:v>
                </c:pt>
                <c:pt idx="374">
                  <c:v>7.8296699999999997E-4</c:v>
                </c:pt>
                <c:pt idx="375">
                  <c:v>5.9223200000000004E-4</c:v>
                </c:pt>
                <c:pt idx="376">
                  <c:v>4.1770899999999999E-4</c:v>
                </c:pt>
                <c:pt idx="377">
                  <c:v>3.48568E-4</c:v>
                </c:pt>
                <c:pt idx="378">
                  <c:v>2.29359E-4</c:v>
                </c:pt>
                <c:pt idx="379">
                  <c:v>2.3841900000000001E-6</c:v>
                </c:pt>
                <c:pt idx="380">
                  <c:v>-2.8657900000000002E-4</c:v>
                </c:pt>
                <c:pt idx="381">
                  <c:v>-5.5742300000000003E-4</c:v>
                </c:pt>
                <c:pt idx="382">
                  <c:v>-5.9938400000000001E-4</c:v>
                </c:pt>
                <c:pt idx="383">
                  <c:v>-5.1212299999999996E-4</c:v>
                </c:pt>
                <c:pt idx="384">
                  <c:v>-1.1897100000000001E-3</c:v>
                </c:pt>
                <c:pt idx="385">
                  <c:v>-1.0781300000000001E-3</c:v>
                </c:pt>
                <c:pt idx="386">
                  <c:v>-1.3103500000000001E-3</c:v>
                </c:pt>
                <c:pt idx="387">
                  <c:v>-1.36995E-3</c:v>
                </c:pt>
                <c:pt idx="388">
                  <c:v>-1.8854099999999999E-3</c:v>
                </c:pt>
                <c:pt idx="389">
                  <c:v>-1.5115700000000001E-3</c:v>
                </c:pt>
                <c:pt idx="390">
                  <c:v>-1.9536000000000002E-3</c:v>
                </c:pt>
                <c:pt idx="391">
                  <c:v>-1.92165E-3</c:v>
                </c:pt>
                <c:pt idx="392">
                  <c:v>-2.50578E-3</c:v>
                </c:pt>
                <c:pt idx="393">
                  <c:v>-2.9258700000000001E-3</c:v>
                </c:pt>
                <c:pt idx="394">
                  <c:v>-2.4709699999999999E-3</c:v>
                </c:pt>
                <c:pt idx="395">
                  <c:v>-2.97737E-3</c:v>
                </c:pt>
                <c:pt idx="396">
                  <c:v>-2.91157E-3</c:v>
                </c:pt>
                <c:pt idx="397">
                  <c:v>-3.1394999999999999E-3</c:v>
                </c:pt>
                <c:pt idx="398">
                  <c:v>-2.95401E-3</c:v>
                </c:pt>
                <c:pt idx="399">
                  <c:v>-3.8628600000000001E-3</c:v>
                </c:pt>
                <c:pt idx="400">
                  <c:v>-3.7126500000000001E-3</c:v>
                </c:pt>
                <c:pt idx="401">
                  <c:v>-3.74794E-3</c:v>
                </c:pt>
                <c:pt idx="402">
                  <c:v>-4.1036600000000003E-3</c:v>
                </c:pt>
                <c:pt idx="403">
                  <c:v>-4.0411900000000001E-3</c:v>
                </c:pt>
                <c:pt idx="404">
                  <c:v>-4.2433699999999998E-3</c:v>
                </c:pt>
                <c:pt idx="405">
                  <c:v>-4.4598600000000004E-3</c:v>
                </c:pt>
                <c:pt idx="406">
                  <c:v>-4.7941199999999998E-3</c:v>
                </c:pt>
                <c:pt idx="407">
                  <c:v>-4.7655099999999997E-3</c:v>
                </c:pt>
                <c:pt idx="408">
                  <c:v>-5.2027699999999998E-3</c:v>
                </c:pt>
                <c:pt idx="409">
                  <c:v>-5.3477300000000002E-3</c:v>
                </c:pt>
                <c:pt idx="410">
                  <c:v>-5.3749100000000001E-3</c:v>
                </c:pt>
                <c:pt idx="411">
                  <c:v>-5.5618300000000002E-3</c:v>
                </c:pt>
                <c:pt idx="412">
                  <c:v>-5.6605300000000004E-3</c:v>
                </c:pt>
                <c:pt idx="413">
                  <c:v>-5.7592399999999997E-3</c:v>
                </c:pt>
                <c:pt idx="414">
                  <c:v>-6.4773599999999997E-3</c:v>
                </c:pt>
                <c:pt idx="415">
                  <c:v>-6.4277600000000002E-3</c:v>
                </c:pt>
                <c:pt idx="416">
                  <c:v>-6.5174100000000004E-3</c:v>
                </c:pt>
                <c:pt idx="417">
                  <c:v>-6.8197300000000004E-3</c:v>
                </c:pt>
                <c:pt idx="418">
                  <c:v>-7.0280999999999998E-3</c:v>
                </c:pt>
                <c:pt idx="419">
                  <c:v>-7.1110699999999997E-3</c:v>
                </c:pt>
                <c:pt idx="420">
                  <c:v>-7.3885899999999996E-3</c:v>
                </c:pt>
                <c:pt idx="421">
                  <c:v>-7.5407E-3</c:v>
                </c:pt>
                <c:pt idx="422">
                  <c:v>-7.7109300000000004E-3</c:v>
                </c:pt>
                <c:pt idx="423">
                  <c:v>-7.8329999999999997E-3</c:v>
                </c:pt>
                <c:pt idx="424">
                  <c:v>-8.1448600000000003E-3</c:v>
                </c:pt>
                <c:pt idx="425">
                  <c:v>-8.4238100000000003E-3</c:v>
                </c:pt>
                <c:pt idx="426">
                  <c:v>-8.6007099999999993E-3</c:v>
                </c:pt>
                <c:pt idx="427">
                  <c:v>-8.7876299999999994E-3</c:v>
                </c:pt>
                <c:pt idx="428">
                  <c:v>-9.03845E-3</c:v>
                </c:pt>
                <c:pt idx="429">
                  <c:v>-9.1533699999999992E-3</c:v>
                </c:pt>
                <c:pt idx="430">
                  <c:v>-9.3235999999999996E-3</c:v>
                </c:pt>
                <c:pt idx="431">
                  <c:v>-9.8643299999999993E-3</c:v>
                </c:pt>
                <c:pt idx="432">
                  <c:v>-9.8199800000000007E-3</c:v>
                </c:pt>
                <c:pt idx="433">
                  <c:v>-1.0392200000000001E-2</c:v>
                </c:pt>
                <c:pt idx="434">
                  <c:v>-1.13153E-2</c:v>
                </c:pt>
                <c:pt idx="435">
                  <c:v>-1.19801E-2</c:v>
                </c:pt>
                <c:pt idx="436">
                  <c:v>-1.21388E-2</c:v>
                </c:pt>
                <c:pt idx="437">
                  <c:v>-1.22437E-2</c:v>
                </c:pt>
                <c:pt idx="438">
                  <c:v>-1.1989100000000001E-2</c:v>
                </c:pt>
                <c:pt idx="439">
                  <c:v>-1.0052699999999999E-2</c:v>
                </c:pt>
                <c:pt idx="440">
                  <c:v>-7.8153600000000004E-3</c:v>
                </c:pt>
                <c:pt idx="441">
                  <c:v>-7.4276899999999998E-3</c:v>
                </c:pt>
                <c:pt idx="442">
                  <c:v>-8.3737399999999993E-3</c:v>
                </c:pt>
                <c:pt idx="443">
                  <c:v>-9.1552700000000001E-3</c:v>
                </c:pt>
                <c:pt idx="444">
                  <c:v>-1.01128E-2</c:v>
                </c:pt>
                <c:pt idx="445">
                  <c:v>-1.1957600000000001E-2</c:v>
                </c:pt>
                <c:pt idx="446">
                  <c:v>-1.3434400000000001E-2</c:v>
                </c:pt>
                <c:pt idx="447">
                  <c:v>-1.43666E-2</c:v>
                </c:pt>
                <c:pt idx="448">
                  <c:v>-1.36046E-2</c:v>
                </c:pt>
                <c:pt idx="449">
                  <c:v>-1.27873E-2</c:v>
                </c:pt>
                <c:pt idx="450">
                  <c:v>-1.25656E-2</c:v>
                </c:pt>
                <c:pt idx="451">
                  <c:v>-1.27788E-2</c:v>
                </c:pt>
                <c:pt idx="452">
                  <c:v>-1.2798800000000001E-2</c:v>
                </c:pt>
                <c:pt idx="453">
                  <c:v>-1.29447E-2</c:v>
                </c:pt>
                <c:pt idx="454">
                  <c:v>-1.3068700000000001E-2</c:v>
                </c:pt>
                <c:pt idx="455">
                  <c:v>-1.31407E-2</c:v>
                </c:pt>
                <c:pt idx="456">
                  <c:v>-1.32575E-2</c:v>
                </c:pt>
                <c:pt idx="457">
                  <c:v>-1.3264700000000001E-2</c:v>
                </c:pt>
                <c:pt idx="458">
                  <c:v>-1.33872E-2</c:v>
                </c:pt>
                <c:pt idx="459">
                  <c:v>-1.35283E-2</c:v>
                </c:pt>
                <c:pt idx="460">
                  <c:v>-1.35665E-2</c:v>
                </c:pt>
                <c:pt idx="461">
                  <c:v>-1.3695199999999999E-2</c:v>
                </c:pt>
                <c:pt idx="462">
                  <c:v>-1.38087E-2</c:v>
                </c:pt>
                <c:pt idx="463">
                  <c:v>-1.4050999999999999E-2</c:v>
                </c:pt>
                <c:pt idx="464">
                  <c:v>-1.4075799999999999E-2</c:v>
                </c:pt>
                <c:pt idx="465">
                  <c:v>-1.3554999999999999E-2</c:v>
                </c:pt>
                <c:pt idx="466">
                  <c:v>-1.0591E-2</c:v>
                </c:pt>
                <c:pt idx="467">
                  <c:v>-1.7262900000000001E-2</c:v>
                </c:pt>
                <c:pt idx="468">
                  <c:v>-1.49345E-2</c:v>
                </c:pt>
                <c:pt idx="469">
                  <c:v>-1.44739E-2</c:v>
                </c:pt>
                <c:pt idx="470">
                  <c:v>-1.4512499999999999E-2</c:v>
                </c:pt>
                <c:pt idx="471">
                  <c:v>-1.4595500000000001E-2</c:v>
                </c:pt>
                <c:pt idx="472">
                  <c:v>-1.47352E-2</c:v>
                </c:pt>
                <c:pt idx="473">
                  <c:v>-1.47619E-2</c:v>
                </c:pt>
                <c:pt idx="474">
                  <c:v>-1.4922599999999999E-2</c:v>
                </c:pt>
                <c:pt idx="475">
                  <c:v>-1.4837299999999999E-2</c:v>
                </c:pt>
                <c:pt idx="476">
                  <c:v>-1.4915899999999999E-2</c:v>
                </c:pt>
                <c:pt idx="477">
                  <c:v>-1.4939300000000001E-2</c:v>
                </c:pt>
                <c:pt idx="478">
                  <c:v>-1.49426E-2</c:v>
                </c:pt>
                <c:pt idx="479">
                  <c:v>-1.49503E-2</c:v>
                </c:pt>
                <c:pt idx="480">
                  <c:v>-1.4995100000000001E-2</c:v>
                </c:pt>
                <c:pt idx="481">
                  <c:v>-1.4988899999999999E-2</c:v>
                </c:pt>
                <c:pt idx="482">
                  <c:v>-1.50023E-2</c:v>
                </c:pt>
                <c:pt idx="483">
                  <c:v>-1.50285E-2</c:v>
                </c:pt>
                <c:pt idx="484">
                  <c:v>-1.49512E-2</c:v>
                </c:pt>
                <c:pt idx="485">
                  <c:v>-1.4935500000000001E-2</c:v>
                </c:pt>
                <c:pt idx="486">
                  <c:v>-1.5028E-2</c:v>
                </c:pt>
                <c:pt idx="487">
                  <c:v>-1.4966500000000001E-2</c:v>
                </c:pt>
                <c:pt idx="488">
                  <c:v>-1.50061E-2</c:v>
                </c:pt>
                <c:pt idx="489">
                  <c:v>-1.4987E-2</c:v>
                </c:pt>
                <c:pt idx="490">
                  <c:v>-1.5068099999999999E-2</c:v>
                </c:pt>
                <c:pt idx="491">
                  <c:v>-1.5084699999999999E-2</c:v>
                </c:pt>
                <c:pt idx="492">
                  <c:v>-1.5161000000000001E-2</c:v>
                </c:pt>
                <c:pt idx="493">
                  <c:v>-1.5244000000000001E-2</c:v>
                </c:pt>
                <c:pt idx="494">
                  <c:v>-1.52631E-2</c:v>
                </c:pt>
                <c:pt idx="495">
                  <c:v>-1.5338900000000001E-2</c:v>
                </c:pt>
                <c:pt idx="496">
                  <c:v>-1.54381E-2</c:v>
                </c:pt>
                <c:pt idx="497">
                  <c:v>-1.56002E-2</c:v>
                </c:pt>
                <c:pt idx="498">
                  <c:v>-1.56326E-2</c:v>
                </c:pt>
                <c:pt idx="499">
                  <c:v>-1.57156E-2</c:v>
                </c:pt>
                <c:pt idx="500">
                  <c:v>-1.5665999999999999E-2</c:v>
                </c:pt>
                <c:pt idx="501">
                  <c:v>-1.5781900000000001E-2</c:v>
                </c:pt>
                <c:pt idx="502">
                  <c:v>-1.5850099999999999E-2</c:v>
                </c:pt>
                <c:pt idx="503">
                  <c:v>-1.5831000000000001E-2</c:v>
                </c:pt>
                <c:pt idx="504">
                  <c:v>-1.5786600000000001E-2</c:v>
                </c:pt>
                <c:pt idx="505">
                  <c:v>-1.5752800000000001E-2</c:v>
                </c:pt>
                <c:pt idx="506">
                  <c:v>-1.57833E-2</c:v>
                </c:pt>
                <c:pt idx="507">
                  <c:v>-1.56817E-2</c:v>
                </c:pt>
                <c:pt idx="508">
                  <c:v>-1.5651200000000001E-2</c:v>
                </c:pt>
                <c:pt idx="509">
                  <c:v>-1.5574899999999999E-2</c:v>
                </c:pt>
                <c:pt idx="510">
                  <c:v>-1.54848E-2</c:v>
                </c:pt>
                <c:pt idx="511">
                  <c:v>-1.5416600000000001E-2</c:v>
                </c:pt>
                <c:pt idx="512">
                  <c:v>-1.5362300000000001E-2</c:v>
                </c:pt>
                <c:pt idx="513">
                  <c:v>-1.51992E-2</c:v>
                </c:pt>
                <c:pt idx="514">
                  <c:v>-1.5244000000000001E-2</c:v>
                </c:pt>
                <c:pt idx="515">
                  <c:v>-1.5188200000000001E-2</c:v>
                </c:pt>
                <c:pt idx="516">
                  <c:v>-1.51167E-2</c:v>
                </c:pt>
                <c:pt idx="517">
                  <c:v>-1.5049E-2</c:v>
                </c:pt>
                <c:pt idx="518">
                  <c:v>-1.49908E-2</c:v>
                </c:pt>
                <c:pt idx="519">
                  <c:v>-1.5008000000000001E-2</c:v>
                </c:pt>
                <c:pt idx="520">
                  <c:v>-1.4899300000000001E-2</c:v>
                </c:pt>
                <c:pt idx="521">
                  <c:v>-1.49727E-2</c:v>
                </c:pt>
                <c:pt idx="522">
                  <c:v>-1.4964099999999999E-2</c:v>
                </c:pt>
                <c:pt idx="523">
                  <c:v>-1.50676E-2</c:v>
                </c:pt>
                <c:pt idx="524">
                  <c:v>-1.5131E-2</c:v>
                </c:pt>
                <c:pt idx="525">
                  <c:v>-1.51658E-2</c:v>
                </c:pt>
                <c:pt idx="526">
                  <c:v>-1.5306E-2</c:v>
                </c:pt>
                <c:pt idx="527">
                  <c:v>-1.52979E-2</c:v>
                </c:pt>
                <c:pt idx="528">
                  <c:v>-1.54734E-2</c:v>
                </c:pt>
                <c:pt idx="529">
                  <c:v>-1.5556800000000001E-2</c:v>
                </c:pt>
                <c:pt idx="530">
                  <c:v>-1.56636E-2</c:v>
                </c:pt>
                <c:pt idx="531">
                  <c:v>-1.57728E-2</c:v>
                </c:pt>
                <c:pt idx="532">
                  <c:v>-1.5927799999999999E-2</c:v>
                </c:pt>
                <c:pt idx="533">
                  <c:v>-1.5921100000000001E-2</c:v>
                </c:pt>
                <c:pt idx="534">
                  <c:v>-1.5981200000000001E-2</c:v>
                </c:pt>
                <c:pt idx="535">
                  <c:v>-1.6004600000000001E-2</c:v>
                </c:pt>
                <c:pt idx="536">
                  <c:v>-1.59259E-2</c:v>
                </c:pt>
                <c:pt idx="537">
                  <c:v>-1.61548E-2</c:v>
                </c:pt>
                <c:pt idx="538">
                  <c:v>-1.6199600000000001E-2</c:v>
                </c:pt>
                <c:pt idx="539">
                  <c:v>-1.61958E-2</c:v>
                </c:pt>
                <c:pt idx="540">
                  <c:v>-1.6186200000000001E-2</c:v>
                </c:pt>
                <c:pt idx="541">
                  <c:v>-1.6106599999999999E-2</c:v>
                </c:pt>
                <c:pt idx="542">
                  <c:v>-1.6059899999999998E-2</c:v>
                </c:pt>
                <c:pt idx="543">
                  <c:v>-1.6038899999999998E-2</c:v>
                </c:pt>
                <c:pt idx="544">
                  <c:v>-1.6016499999999999E-2</c:v>
                </c:pt>
                <c:pt idx="545">
                  <c:v>-1.5829599999999999E-2</c:v>
                </c:pt>
                <c:pt idx="546">
                  <c:v>-1.5804800000000001E-2</c:v>
                </c:pt>
                <c:pt idx="547">
                  <c:v>-1.57418E-2</c:v>
                </c:pt>
                <c:pt idx="548">
                  <c:v>-1.5673200000000002E-2</c:v>
                </c:pt>
                <c:pt idx="549">
                  <c:v>-1.5581599999999999E-2</c:v>
                </c:pt>
                <c:pt idx="550">
                  <c:v>-1.5440000000000001E-2</c:v>
                </c:pt>
                <c:pt idx="551">
                  <c:v>-1.5356099999999999E-2</c:v>
                </c:pt>
                <c:pt idx="552">
                  <c:v>-1.5349399999999999E-2</c:v>
                </c:pt>
                <c:pt idx="553">
                  <c:v>-1.52602E-2</c:v>
                </c:pt>
                <c:pt idx="554">
                  <c:v>-1.51696E-2</c:v>
                </c:pt>
                <c:pt idx="555">
                  <c:v>-1.51415E-2</c:v>
                </c:pt>
                <c:pt idx="556">
                  <c:v>-1.512E-2</c:v>
                </c:pt>
                <c:pt idx="557">
                  <c:v>-1.5070399999999999E-2</c:v>
                </c:pt>
                <c:pt idx="558">
                  <c:v>-1.51954E-2</c:v>
                </c:pt>
                <c:pt idx="559">
                  <c:v>-1.5121900000000001E-2</c:v>
                </c:pt>
                <c:pt idx="560">
                  <c:v>-1.51515E-2</c:v>
                </c:pt>
                <c:pt idx="561">
                  <c:v>-1.51658E-2</c:v>
                </c:pt>
                <c:pt idx="562">
                  <c:v>-1.5279299999999999E-2</c:v>
                </c:pt>
                <c:pt idx="563">
                  <c:v>-1.5289799999999999E-2</c:v>
                </c:pt>
                <c:pt idx="564">
                  <c:v>-1.53399E-2</c:v>
                </c:pt>
                <c:pt idx="565">
                  <c:v>-1.5620200000000001E-2</c:v>
                </c:pt>
                <c:pt idx="566">
                  <c:v>-1.56112E-2</c:v>
                </c:pt>
                <c:pt idx="567">
                  <c:v>-1.55826E-2</c:v>
                </c:pt>
                <c:pt idx="568">
                  <c:v>-1.56951E-2</c:v>
                </c:pt>
                <c:pt idx="569">
                  <c:v>-1.57150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5F1-4059-8CE4-BCFCC3B5173F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9!$A$2:$A$569</c:f>
              <c:numCache>
                <c:formatCode>General</c:formatCode>
                <c:ptCount val="56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</c:numCache>
            </c:numRef>
          </c:xVal>
          <c:yVal>
            <c:numRef>
              <c:f>[2]Sheet9!$B$2:$B$487</c:f>
              <c:numCache>
                <c:formatCode>General</c:formatCode>
                <c:ptCount val="486"/>
                <c:pt idx="0">
                  <c:v>-1.0538000000000001</c:v>
                </c:pt>
                <c:pt idx="1">
                  <c:v>-1.1511800000000001</c:v>
                </c:pt>
                <c:pt idx="2">
                  <c:v>-0.98868999999999996</c:v>
                </c:pt>
                <c:pt idx="3">
                  <c:v>-1.13174</c:v>
                </c:pt>
                <c:pt idx="4">
                  <c:v>-0.99811799999999995</c:v>
                </c:pt>
                <c:pt idx="5">
                  <c:v>-1.3653599999999999</c:v>
                </c:pt>
                <c:pt idx="6">
                  <c:v>-0.75113300000000005</c:v>
                </c:pt>
                <c:pt idx="7">
                  <c:v>-0.74710699999999997</c:v>
                </c:pt>
                <c:pt idx="8">
                  <c:v>-1.2736000000000001</c:v>
                </c:pt>
                <c:pt idx="9">
                  <c:v>-1.16473</c:v>
                </c:pt>
                <c:pt idx="10">
                  <c:v>-0.81656399999999996</c:v>
                </c:pt>
                <c:pt idx="11">
                  <c:v>-0.87124100000000004</c:v>
                </c:pt>
                <c:pt idx="12">
                  <c:v>-0.78165099999999998</c:v>
                </c:pt>
                <c:pt idx="13">
                  <c:v>-1.3943300000000001</c:v>
                </c:pt>
                <c:pt idx="14">
                  <c:v>-0.82653699999999997</c:v>
                </c:pt>
                <c:pt idx="15">
                  <c:v>-0.66671999999999998</c:v>
                </c:pt>
                <c:pt idx="16">
                  <c:v>-0.67099299999999995</c:v>
                </c:pt>
                <c:pt idx="17">
                  <c:v>-1.32813</c:v>
                </c:pt>
                <c:pt idx="18">
                  <c:v>-1.50881</c:v>
                </c:pt>
                <c:pt idx="19">
                  <c:v>-1.4991300000000001</c:v>
                </c:pt>
                <c:pt idx="20">
                  <c:v>-1.4563900000000001</c:v>
                </c:pt>
                <c:pt idx="21">
                  <c:v>-1.1543699999999999</c:v>
                </c:pt>
                <c:pt idx="22">
                  <c:v>-1.14595</c:v>
                </c:pt>
                <c:pt idx="23">
                  <c:v>-0.72448900000000005</c:v>
                </c:pt>
                <c:pt idx="24">
                  <c:v>-1.57978</c:v>
                </c:pt>
                <c:pt idx="25">
                  <c:v>-1.43814</c:v>
                </c:pt>
                <c:pt idx="26">
                  <c:v>-1.42502</c:v>
                </c:pt>
                <c:pt idx="27">
                  <c:v>-1.47333</c:v>
                </c:pt>
                <c:pt idx="28">
                  <c:v>-0.85760099999999995</c:v>
                </c:pt>
                <c:pt idx="29">
                  <c:v>-0.586422</c:v>
                </c:pt>
                <c:pt idx="30">
                  <c:v>-1.1772800000000001</c:v>
                </c:pt>
                <c:pt idx="31">
                  <c:v>-0.98406099999999996</c:v>
                </c:pt>
                <c:pt idx="32">
                  <c:v>-1.25671</c:v>
                </c:pt>
                <c:pt idx="33">
                  <c:v>-0.320295</c:v>
                </c:pt>
                <c:pt idx="34">
                  <c:v>-1.00668</c:v>
                </c:pt>
                <c:pt idx="35">
                  <c:v>-0.90954400000000002</c:v>
                </c:pt>
                <c:pt idx="36">
                  <c:v>-0.84927200000000003</c:v>
                </c:pt>
                <c:pt idx="37">
                  <c:v>-1.2627999999999999</c:v>
                </c:pt>
                <c:pt idx="38">
                  <c:v>-1.1794500000000001</c:v>
                </c:pt>
                <c:pt idx="39">
                  <c:v>-0.87202800000000003</c:v>
                </c:pt>
                <c:pt idx="40">
                  <c:v>-1.08301</c:v>
                </c:pt>
                <c:pt idx="41">
                  <c:v>-1.4189099999999999</c:v>
                </c:pt>
                <c:pt idx="42">
                  <c:v>-0.65655300000000005</c:v>
                </c:pt>
                <c:pt idx="43">
                  <c:v>-0.43304599999999999</c:v>
                </c:pt>
                <c:pt idx="44">
                  <c:v>-0.62761500000000003</c:v>
                </c:pt>
                <c:pt idx="45">
                  <c:v>-0.75178599999999995</c:v>
                </c:pt>
                <c:pt idx="46">
                  <c:v>-0.99621199999999999</c:v>
                </c:pt>
                <c:pt idx="47">
                  <c:v>-0.88220600000000005</c:v>
                </c:pt>
                <c:pt idx="48">
                  <c:v>-0.61205100000000001</c:v>
                </c:pt>
                <c:pt idx="49">
                  <c:v>-1.30945</c:v>
                </c:pt>
                <c:pt idx="50">
                  <c:v>-1.0651299999999999</c:v>
                </c:pt>
                <c:pt idx="51">
                  <c:v>-0.98821499999999995</c:v>
                </c:pt>
                <c:pt idx="52">
                  <c:v>-0.86997100000000005</c:v>
                </c:pt>
                <c:pt idx="53">
                  <c:v>-0.52136099999999996</c:v>
                </c:pt>
                <c:pt idx="54">
                  <c:v>-0.59323400000000004</c:v>
                </c:pt>
                <c:pt idx="55">
                  <c:v>-0.991008</c:v>
                </c:pt>
                <c:pt idx="56">
                  <c:v>-0.58965699999999999</c:v>
                </c:pt>
                <c:pt idx="57">
                  <c:v>-0.79225199999999996</c:v>
                </c:pt>
                <c:pt idx="58">
                  <c:v>-0.39659899999999998</c:v>
                </c:pt>
                <c:pt idx="59">
                  <c:v>-0.47799999999999998</c:v>
                </c:pt>
                <c:pt idx="60">
                  <c:v>-1.5193399999999999</c:v>
                </c:pt>
                <c:pt idx="61">
                  <c:v>-0.435253</c:v>
                </c:pt>
                <c:pt idx="62">
                  <c:v>-0.19209999999999999</c:v>
                </c:pt>
                <c:pt idx="63">
                  <c:v>-1.12798</c:v>
                </c:pt>
                <c:pt idx="64">
                  <c:v>-9.6059800000000001E-2</c:v>
                </c:pt>
                <c:pt idx="65">
                  <c:v>1.2936599999999999E-2</c:v>
                </c:pt>
                <c:pt idx="66">
                  <c:v>-0.41773199999999999</c:v>
                </c:pt>
                <c:pt idx="67">
                  <c:v>0.171759</c:v>
                </c:pt>
                <c:pt idx="68">
                  <c:v>0.68066800000000005</c:v>
                </c:pt>
                <c:pt idx="69">
                  <c:v>1.3985000000000001</c:v>
                </c:pt>
                <c:pt idx="70">
                  <c:v>1.91866</c:v>
                </c:pt>
                <c:pt idx="71">
                  <c:v>1.13005</c:v>
                </c:pt>
                <c:pt idx="72">
                  <c:v>1.08368</c:v>
                </c:pt>
                <c:pt idx="73">
                  <c:v>0.98654299999999995</c:v>
                </c:pt>
                <c:pt idx="74">
                  <c:v>0.96296899999999996</c:v>
                </c:pt>
                <c:pt idx="75">
                  <c:v>0.94862900000000006</c:v>
                </c:pt>
                <c:pt idx="76">
                  <c:v>0.92348200000000003</c:v>
                </c:pt>
                <c:pt idx="77">
                  <c:v>0.91733600000000004</c:v>
                </c:pt>
                <c:pt idx="78">
                  <c:v>0.92329000000000006</c:v>
                </c:pt>
                <c:pt idx="79">
                  <c:v>0.91118299999999997</c:v>
                </c:pt>
                <c:pt idx="80">
                  <c:v>0.91621799999999998</c:v>
                </c:pt>
                <c:pt idx="81">
                  <c:v>0.90664</c:v>
                </c:pt>
                <c:pt idx="82">
                  <c:v>0.899474</c:v>
                </c:pt>
                <c:pt idx="83">
                  <c:v>0.90511200000000003</c:v>
                </c:pt>
                <c:pt idx="84">
                  <c:v>0.89966100000000004</c:v>
                </c:pt>
                <c:pt idx="85">
                  <c:v>0.90290400000000004</c:v>
                </c:pt>
                <c:pt idx="86">
                  <c:v>0.90455399999999997</c:v>
                </c:pt>
                <c:pt idx="87">
                  <c:v>0.90288800000000002</c:v>
                </c:pt>
                <c:pt idx="88">
                  <c:v>0.901173</c:v>
                </c:pt>
                <c:pt idx="89">
                  <c:v>0.89969299999999996</c:v>
                </c:pt>
                <c:pt idx="90">
                  <c:v>0.89726300000000003</c:v>
                </c:pt>
                <c:pt idx="91">
                  <c:v>0.89483500000000005</c:v>
                </c:pt>
                <c:pt idx="92">
                  <c:v>0.89290199999999997</c:v>
                </c:pt>
                <c:pt idx="93">
                  <c:v>0.88416799999999995</c:v>
                </c:pt>
                <c:pt idx="94">
                  <c:v>0.88211899999999999</c:v>
                </c:pt>
                <c:pt idx="95">
                  <c:v>0.87330700000000006</c:v>
                </c:pt>
                <c:pt idx="96">
                  <c:v>0.86396600000000001</c:v>
                </c:pt>
                <c:pt idx="97">
                  <c:v>0.85382199999999997</c:v>
                </c:pt>
                <c:pt idx="98">
                  <c:v>0.84582199999999996</c:v>
                </c:pt>
                <c:pt idx="99">
                  <c:v>0.83193600000000001</c:v>
                </c:pt>
                <c:pt idx="100">
                  <c:v>0.81643200000000005</c:v>
                </c:pt>
                <c:pt idx="101">
                  <c:v>0.80425400000000002</c:v>
                </c:pt>
                <c:pt idx="102">
                  <c:v>0.790404</c:v>
                </c:pt>
                <c:pt idx="103">
                  <c:v>0.772814</c:v>
                </c:pt>
                <c:pt idx="104">
                  <c:v>0.76123399999999997</c:v>
                </c:pt>
                <c:pt idx="105">
                  <c:v>0.74786300000000006</c:v>
                </c:pt>
                <c:pt idx="106">
                  <c:v>0.73594199999999999</c:v>
                </c:pt>
                <c:pt idx="107">
                  <c:v>0.72701499999999997</c:v>
                </c:pt>
                <c:pt idx="108">
                  <c:v>0.72133599999999998</c:v>
                </c:pt>
                <c:pt idx="109">
                  <c:v>0.71616299999999999</c:v>
                </c:pt>
                <c:pt idx="110">
                  <c:v>0.70996800000000004</c:v>
                </c:pt>
                <c:pt idx="111">
                  <c:v>0.70344499999999999</c:v>
                </c:pt>
                <c:pt idx="112">
                  <c:v>0.69965299999999997</c:v>
                </c:pt>
                <c:pt idx="113">
                  <c:v>0.69835499999999995</c:v>
                </c:pt>
                <c:pt idx="114">
                  <c:v>0.69412200000000002</c:v>
                </c:pt>
                <c:pt idx="115">
                  <c:v>0.69408499999999995</c:v>
                </c:pt>
                <c:pt idx="116">
                  <c:v>0.69504200000000005</c:v>
                </c:pt>
                <c:pt idx="117">
                  <c:v>0.69181800000000004</c:v>
                </c:pt>
                <c:pt idx="118">
                  <c:v>0.688805</c:v>
                </c:pt>
                <c:pt idx="119">
                  <c:v>0.68699299999999996</c:v>
                </c:pt>
                <c:pt idx="120">
                  <c:v>0.68523000000000001</c:v>
                </c:pt>
                <c:pt idx="121">
                  <c:v>0.68027300000000002</c:v>
                </c:pt>
                <c:pt idx="122">
                  <c:v>0.68035000000000001</c:v>
                </c:pt>
                <c:pt idx="123">
                  <c:v>0.67378099999999996</c:v>
                </c:pt>
                <c:pt idx="124">
                  <c:v>0.67186500000000005</c:v>
                </c:pt>
                <c:pt idx="125">
                  <c:v>0.66615599999999997</c:v>
                </c:pt>
                <c:pt idx="126">
                  <c:v>0.662296</c:v>
                </c:pt>
                <c:pt idx="127">
                  <c:v>0.65725599999999995</c:v>
                </c:pt>
                <c:pt idx="128">
                  <c:v>0.65172300000000005</c:v>
                </c:pt>
                <c:pt idx="129">
                  <c:v>0.647254</c:v>
                </c:pt>
                <c:pt idx="130">
                  <c:v>0.63880999999999999</c:v>
                </c:pt>
                <c:pt idx="131">
                  <c:v>0.63262600000000002</c:v>
                </c:pt>
                <c:pt idx="132">
                  <c:v>0.62380400000000003</c:v>
                </c:pt>
                <c:pt idx="133">
                  <c:v>0.61437600000000003</c:v>
                </c:pt>
                <c:pt idx="134">
                  <c:v>0.60366500000000001</c:v>
                </c:pt>
                <c:pt idx="135">
                  <c:v>0.59212399999999998</c:v>
                </c:pt>
                <c:pt idx="136">
                  <c:v>0.582646</c:v>
                </c:pt>
                <c:pt idx="137">
                  <c:v>0.56828699999999999</c:v>
                </c:pt>
                <c:pt idx="138">
                  <c:v>0.55616600000000005</c:v>
                </c:pt>
                <c:pt idx="139">
                  <c:v>0.54510599999999998</c:v>
                </c:pt>
                <c:pt idx="140">
                  <c:v>0.53241300000000003</c:v>
                </c:pt>
                <c:pt idx="141">
                  <c:v>0.51894200000000001</c:v>
                </c:pt>
                <c:pt idx="142">
                  <c:v>0.505602</c:v>
                </c:pt>
                <c:pt idx="143">
                  <c:v>0.492286</c:v>
                </c:pt>
                <c:pt idx="144">
                  <c:v>0.47733300000000001</c:v>
                </c:pt>
                <c:pt idx="145">
                  <c:v>0.46261799999999997</c:v>
                </c:pt>
                <c:pt idx="146">
                  <c:v>0.44844400000000001</c:v>
                </c:pt>
                <c:pt idx="147">
                  <c:v>0.43237700000000001</c:v>
                </c:pt>
                <c:pt idx="148">
                  <c:v>0.41681000000000001</c:v>
                </c:pt>
                <c:pt idx="149">
                  <c:v>0.40086699999999997</c:v>
                </c:pt>
                <c:pt idx="150">
                  <c:v>0.38333899999999999</c:v>
                </c:pt>
                <c:pt idx="151">
                  <c:v>0.36829699999999999</c:v>
                </c:pt>
                <c:pt idx="152">
                  <c:v>0.35250500000000001</c:v>
                </c:pt>
                <c:pt idx="153">
                  <c:v>0.33662900000000001</c:v>
                </c:pt>
                <c:pt idx="154">
                  <c:v>0.32183899999999999</c:v>
                </c:pt>
                <c:pt idx="155">
                  <c:v>0.30635499999999999</c:v>
                </c:pt>
                <c:pt idx="156">
                  <c:v>0.29201500000000002</c:v>
                </c:pt>
                <c:pt idx="157">
                  <c:v>0.27751100000000001</c:v>
                </c:pt>
                <c:pt idx="158">
                  <c:v>0.262604</c:v>
                </c:pt>
                <c:pt idx="159">
                  <c:v>0.24973400000000001</c:v>
                </c:pt>
                <c:pt idx="160">
                  <c:v>0.23497499999999999</c:v>
                </c:pt>
                <c:pt idx="161">
                  <c:v>0.221913</c:v>
                </c:pt>
                <c:pt idx="162">
                  <c:v>0.20949400000000001</c:v>
                </c:pt>
                <c:pt idx="163">
                  <c:v>0.19820199999999999</c:v>
                </c:pt>
                <c:pt idx="164">
                  <c:v>0.18768299999999999</c:v>
                </c:pt>
                <c:pt idx="165">
                  <c:v>0.17733699999999999</c:v>
                </c:pt>
                <c:pt idx="166">
                  <c:v>0.16906299999999999</c:v>
                </c:pt>
                <c:pt idx="167">
                  <c:v>0.160908</c:v>
                </c:pt>
                <c:pt idx="168">
                  <c:v>0.15450800000000001</c:v>
                </c:pt>
                <c:pt idx="169">
                  <c:v>0.14907100000000001</c:v>
                </c:pt>
                <c:pt idx="170">
                  <c:v>0.14485600000000001</c:v>
                </c:pt>
                <c:pt idx="171">
                  <c:v>0.14133999999999999</c:v>
                </c:pt>
                <c:pt idx="172">
                  <c:v>0.13711400000000001</c:v>
                </c:pt>
                <c:pt idx="173">
                  <c:v>0.13323099999999999</c:v>
                </c:pt>
                <c:pt idx="174">
                  <c:v>0.12903400000000001</c:v>
                </c:pt>
                <c:pt idx="175">
                  <c:v>0.121743</c:v>
                </c:pt>
                <c:pt idx="176">
                  <c:v>0.11884699999999999</c:v>
                </c:pt>
                <c:pt idx="177">
                  <c:v>0.116426</c:v>
                </c:pt>
                <c:pt idx="178">
                  <c:v>0.11425100000000001</c:v>
                </c:pt>
                <c:pt idx="179">
                  <c:v>0.110817</c:v>
                </c:pt>
                <c:pt idx="180">
                  <c:v>0.107679</c:v>
                </c:pt>
                <c:pt idx="181">
                  <c:v>0.10573100000000001</c:v>
                </c:pt>
                <c:pt idx="182">
                  <c:v>0.103229</c:v>
                </c:pt>
                <c:pt idx="183">
                  <c:v>0.101691</c:v>
                </c:pt>
                <c:pt idx="184">
                  <c:v>9.9813899999999997E-2</c:v>
                </c:pt>
                <c:pt idx="185">
                  <c:v>9.7907999999999995E-2</c:v>
                </c:pt>
                <c:pt idx="186">
                  <c:v>9.6143199999999998E-2</c:v>
                </c:pt>
                <c:pt idx="187">
                  <c:v>9.4656900000000002E-2</c:v>
                </c:pt>
                <c:pt idx="188">
                  <c:v>9.3616500000000005E-2</c:v>
                </c:pt>
                <c:pt idx="189">
                  <c:v>9.1084499999999999E-2</c:v>
                </c:pt>
                <c:pt idx="190">
                  <c:v>9.0250999999999998E-2</c:v>
                </c:pt>
                <c:pt idx="191">
                  <c:v>8.9685399999999998E-2</c:v>
                </c:pt>
                <c:pt idx="192">
                  <c:v>9.0849399999999997E-2</c:v>
                </c:pt>
                <c:pt idx="193">
                  <c:v>8.9480400000000002E-2</c:v>
                </c:pt>
                <c:pt idx="194">
                  <c:v>8.82497E-2</c:v>
                </c:pt>
                <c:pt idx="195">
                  <c:v>8.7759000000000004E-2</c:v>
                </c:pt>
                <c:pt idx="196">
                  <c:v>8.6808200000000002E-2</c:v>
                </c:pt>
                <c:pt idx="197">
                  <c:v>8.5958999999999994E-2</c:v>
                </c:pt>
                <c:pt idx="198">
                  <c:v>8.4693900000000003E-2</c:v>
                </c:pt>
                <c:pt idx="199">
                  <c:v>8.3610100000000007E-2</c:v>
                </c:pt>
                <c:pt idx="200">
                  <c:v>8.3663000000000001E-2</c:v>
                </c:pt>
                <c:pt idx="201">
                  <c:v>8.2721699999999995E-2</c:v>
                </c:pt>
                <c:pt idx="202">
                  <c:v>8.2644899999999993E-2</c:v>
                </c:pt>
                <c:pt idx="203">
                  <c:v>8.1417600000000007E-2</c:v>
                </c:pt>
                <c:pt idx="204">
                  <c:v>8.1220600000000004E-2</c:v>
                </c:pt>
                <c:pt idx="205">
                  <c:v>8.0176399999999995E-2</c:v>
                </c:pt>
                <c:pt idx="206">
                  <c:v>7.9220299999999994E-2</c:v>
                </c:pt>
                <c:pt idx="207">
                  <c:v>7.9644699999999999E-2</c:v>
                </c:pt>
                <c:pt idx="208">
                  <c:v>7.8163099999999999E-2</c:v>
                </c:pt>
                <c:pt idx="209">
                  <c:v>7.8187000000000006E-2</c:v>
                </c:pt>
                <c:pt idx="210">
                  <c:v>7.6973399999999997E-2</c:v>
                </c:pt>
                <c:pt idx="211">
                  <c:v>7.5865299999999997E-2</c:v>
                </c:pt>
                <c:pt idx="212">
                  <c:v>7.6190900000000006E-2</c:v>
                </c:pt>
                <c:pt idx="213">
                  <c:v>7.4715100000000007E-2</c:v>
                </c:pt>
                <c:pt idx="214">
                  <c:v>7.4029399999999995E-2</c:v>
                </c:pt>
                <c:pt idx="215">
                  <c:v>7.4125800000000006E-2</c:v>
                </c:pt>
                <c:pt idx="216">
                  <c:v>7.2870699999999997E-2</c:v>
                </c:pt>
                <c:pt idx="217">
                  <c:v>7.1261400000000003E-2</c:v>
                </c:pt>
                <c:pt idx="218">
                  <c:v>7.0645299999999994E-2</c:v>
                </c:pt>
                <c:pt idx="219">
                  <c:v>7.0719699999999996E-2</c:v>
                </c:pt>
                <c:pt idx="220">
                  <c:v>6.9966799999999996E-2</c:v>
                </c:pt>
                <c:pt idx="221">
                  <c:v>6.9100900000000007E-2</c:v>
                </c:pt>
                <c:pt idx="222">
                  <c:v>6.9140400000000005E-2</c:v>
                </c:pt>
                <c:pt idx="223">
                  <c:v>6.78787E-2</c:v>
                </c:pt>
                <c:pt idx="224">
                  <c:v>6.62909E-2</c:v>
                </c:pt>
                <c:pt idx="225">
                  <c:v>6.6889799999999999E-2</c:v>
                </c:pt>
                <c:pt idx="226">
                  <c:v>6.5305199999999994E-2</c:v>
                </c:pt>
                <c:pt idx="227">
                  <c:v>6.4930399999999999E-2</c:v>
                </c:pt>
                <c:pt idx="228">
                  <c:v>6.32939E-2</c:v>
                </c:pt>
                <c:pt idx="229">
                  <c:v>6.2843800000000005E-2</c:v>
                </c:pt>
                <c:pt idx="230">
                  <c:v>6.2893900000000003E-2</c:v>
                </c:pt>
                <c:pt idx="231">
                  <c:v>6.1635000000000002E-2</c:v>
                </c:pt>
                <c:pt idx="232">
                  <c:v>6.0276000000000003E-2</c:v>
                </c:pt>
                <c:pt idx="233">
                  <c:v>6.03251E-2</c:v>
                </c:pt>
                <c:pt idx="234">
                  <c:v>5.8940899999999997E-2</c:v>
                </c:pt>
                <c:pt idx="235">
                  <c:v>5.8274699999999999E-2</c:v>
                </c:pt>
                <c:pt idx="236">
                  <c:v>5.7954800000000001E-2</c:v>
                </c:pt>
                <c:pt idx="237">
                  <c:v>5.8161699999999997E-2</c:v>
                </c:pt>
                <c:pt idx="238">
                  <c:v>5.61066E-2</c:v>
                </c:pt>
                <c:pt idx="239">
                  <c:v>5.5486199999999999E-2</c:v>
                </c:pt>
                <c:pt idx="240">
                  <c:v>5.4779500000000002E-2</c:v>
                </c:pt>
                <c:pt idx="241">
                  <c:v>5.3860199999999997E-2</c:v>
                </c:pt>
                <c:pt idx="242">
                  <c:v>5.3461099999999998E-2</c:v>
                </c:pt>
                <c:pt idx="243">
                  <c:v>5.2490700000000001E-2</c:v>
                </c:pt>
                <c:pt idx="244">
                  <c:v>5.1339099999999999E-2</c:v>
                </c:pt>
                <c:pt idx="245">
                  <c:v>5.0175200000000003E-2</c:v>
                </c:pt>
                <c:pt idx="246">
                  <c:v>5.0145599999999999E-2</c:v>
                </c:pt>
                <c:pt idx="247">
                  <c:v>4.9169499999999998E-2</c:v>
                </c:pt>
                <c:pt idx="248">
                  <c:v>4.8554899999999998E-2</c:v>
                </c:pt>
                <c:pt idx="249">
                  <c:v>4.7670400000000002E-2</c:v>
                </c:pt>
                <c:pt idx="250">
                  <c:v>4.68774E-2</c:v>
                </c:pt>
                <c:pt idx="251">
                  <c:v>4.6502099999999998E-2</c:v>
                </c:pt>
                <c:pt idx="252">
                  <c:v>4.4969599999999998E-2</c:v>
                </c:pt>
                <c:pt idx="253">
                  <c:v>4.41637E-2</c:v>
                </c:pt>
                <c:pt idx="254">
                  <c:v>4.41275E-2</c:v>
                </c:pt>
                <c:pt idx="255">
                  <c:v>4.3161400000000003E-2</c:v>
                </c:pt>
                <c:pt idx="256">
                  <c:v>4.1865300000000001E-2</c:v>
                </c:pt>
                <c:pt idx="257">
                  <c:v>4.1497199999999998E-2</c:v>
                </c:pt>
                <c:pt idx="258">
                  <c:v>4.0989400000000002E-2</c:v>
                </c:pt>
                <c:pt idx="259">
                  <c:v>4.0387600000000003E-2</c:v>
                </c:pt>
                <c:pt idx="260">
                  <c:v>3.9455900000000002E-2</c:v>
                </c:pt>
                <c:pt idx="261">
                  <c:v>3.8754499999999997E-2</c:v>
                </c:pt>
                <c:pt idx="262">
                  <c:v>3.8416400000000003E-2</c:v>
                </c:pt>
                <c:pt idx="263">
                  <c:v>3.7330200000000001E-2</c:v>
                </c:pt>
                <c:pt idx="264">
                  <c:v>3.7175699999999999E-2</c:v>
                </c:pt>
                <c:pt idx="265">
                  <c:v>3.62682E-2</c:v>
                </c:pt>
                <c:pt idx="266">
                  <c:v>3.5645999999999997E-2</c:v>
                </c:pt>
                <c:pt idx="267">
                  <c:v>3.5401799999999997E-2</c:v>
                </c:pt>
                <c:pt idx="268">
                  <c:v>3.3926499999999998E-2</c:v>
                </c:pt>
                <c:pt idx="269">
                  <c:v>3.3298000000000001E-2</c:v>
                </c:pt>
                <c:pt idx="270">
                  <c:v>3.2834500000000003E-2</c:v>
                </c:pt>
                <c:pt idx="271">
                  <c:v>3.28426E-2</c:v>
                </c:pt>
                <c:pt idx="272">
                  <c:v>3.227E-2</c:v>
                </c:pt>
                <c:pt idx="273">
                  <c:v>3.1899900000000002E-2</c:v>
                </c:pt>
                <c:pt idx="274">
                  <c:v>3.0129900000000001E-2</c:v>
                </c:pt>
                <c:pt idx="275">
                  <c:v>3.0216199999999999E-2</c:v>
                </c:pt>
                <c:pt idx="276">
                  <c:v>2.9704100000000001E-2</c:v>
                </c:pt>
                <c:pt idx="277">
                  <c:v>2.9468100000000001E-2</c:v>
                </c:pt>
                <c:pt idx="278">
                  <c:v>2.90341E-2</c:v>
                </c:pt>
                <c:pt idx="279">
                  <c:v>2.8160600000000001E-2</c:v>
                </c:pt>
                <c:pt idx="280">
                  <c:v>2.81053E-2</c:v>
                </c:pt>
                <c:pt idx="281">
                  <c:v>2.7797200000000001E-2</c:v>
                </c:pt>
                <c:pt idx="282">
                  <c:v>2.7354699999999999E-2</c:v>
                </c:pt>
                <c:pt idx="283">
                  <c:v>2.6565600000000002E-2</c:v>
                </c:pt>
                <c:pt idx="284">
                  <c:v>2.6115900000000001E-2</c:v>
                </c:pt>
                <c:pt idx="285">
                  <c:v>2.6116400000000001E-2</c:v>
                </c:pt>
                <c:pt idx="286">
                  <c:v>2.5564199999999999E-2</c:v>
                </c:pt>
                <c:pt idx="287">
                  <c:v>2.5296699999999998E-2</c:v>
                </c:pt>
                <c:pt idx="288">
                  <c:v>2.4866599999999999E-2</c:v>
                </c:pt>
                <c:pt idx="289">
                  <c:v>2.4269599999999999E-2</c:v>
                </c:pt>
                <c:pt idx="290">
                  <c:v>2.3946800000000001E-2</c:v>
                </c:pt>
                <c:pt idx="291">
                  <c:v>2.3590099999999999E-2</c:v>
                </c:pt>
                <c:pt idx="292">
                  <c:v>2.3438000000000001E-2</c:v>
                </c:pt>
                <c:pt idx="293">
                  <c:v>2.316E-2</c:v>
                </c:pt>
                <c:pt idx="294">
                  <c:v>2.2456199999999999E-2</c:v>
                </c:pt>
                <c:pt idx="295">
                  <c:v>2.4098399999999999E-2</c:v>
                </c:pt>
                <c:pt idx="296">
                  <c:v>2.0973700000000001E-2</c:v>
                </c:pt>
                <c:pt idx="297">
                  <c:v>1.9565099999999998E-2</c:v>
                </c:pt>
                <c:pt idx="298">
                  <c:v>2.12526E-2</c:v>
                </c:pt>
                <c:pt idx="299">
                  <c:v>2.12841E-2</c:v>
                </c:pt>
                <c:pt idx="300">
                  <c:v>2.0853500000000001E-2</c:v>
                </c:pt>
                <c:pt idx="301">
                  <c:v>2.0584100000000001E-2</c:v>
                </c:pt>
                <c:pt idx="302">
                  <c:v>2.0548299999999999E-2</c:v>
                </c:pt>
                <c:pt idx="303">
                  <c:v>2.03185E-2</c:v>
                </c:pt>
                <c:pt idx="304">
                  <c:v>1.9495499999999999E-2</c:v>
                </c:pt>
                <c:pt idx="305">
                  <c:v>1.9705799999999999E-2</c:v>
                </c:pt>
                <c:pt idx="306">
                  <c:v>1.96466E-2</c:v>
                </c:pt>
                <c:pt idx="307">
                  <c:v>1.9440700000000002E-2</c:v>
                </c:pt>
                <c:pt idx="308">
                  <c:v>1.9064899999999999E-2</c:v>
                </c:pt>
                <c:pt idx="309">
                  <c:v>1.89514E-2</c:v>
                </c:pt>
                <c:pt idx="310">
                  <c:v>1.8677200000000001E-2</c:v>
                </c:pt>
                <c:pt idx="311">
                  <c:v>1.8588500000000001E-2</c:v>
                </c:pt>
                <c:pt idx="312">
                  <c:v>1.82586E-2</c:v>
                </c:pt>
                <c:pt idx="313">
                  <c:v>1.8220900000000002E-2</c:v>
                </c:pt>
                <c:pt idx="314">
                  <c:v>1.7948599999999999E-2</c:v>
                </c:pt>
                <c:pt idx="315">
                  <c:v>1.79338E-2</c:v>
                </c:pt>
                <c:pt idx="316">
                  <c:v>1.7684499999999999E-2</c:v>
                </c:pt>
                <c:pt idx="317">
                  <c:v>1.7533799999999999E-2</c:v>
                </c:pt>
                <c:pt idx="318">
                  <c:v>1.7582400000000001E-2</c:v>
                </c:pt>
                <c:pt idx="319">
                  <c:v>1.7140900000000001E-2</c:v>
                </c:pt>
                <c:pt idx="320">
                  <c:v>1.7266299999999998E-2</c:v>
                </c:pt>
                <c:pt idx="321">
                  <c:v>1.70236E-2</c:v>
                </c:pt>
                <c:pt idx="322">
                  <c:v>1.6867199999999999E-2</c:v>
                </c:pt>
                <c:pt idx="323">
                  <c:v>1.6676900000000001E-2</c:v>
                </c:pt>
                <c:pt idx="324">
                  <c:v>1.6526699999999998E-2</c:v>
                </c:pt>
                <c:pt idx="325">
                  <c:v>1.6413199999999999E-2</c:v>
                </c:pt>
                <c:pt idx="326">
                  <c:v>1.6150999999999999E-2</c:v>
                </c:pt>
                <c:pt idx="327">
                  <c:v>1.5908700000000001E-2</c:v>
                </c:pt>
                <c:pt idx="328">
                  <c:v>1.5909199999999998E-2</c:v>
                </c:pt>
                <c:pt idx="329">
                  <c:v>1.5750900000000002E-2</c:v>
                </c:pt>
                <c:pt idx="330">
                  <c:v>1.55754E-2</c:v>
                </c:pt>
                <c:pt idx="331">
                  <c:v>1.5411899999999999E-2</c:v>
                </c:pt>
                <c:pt idx="332">
                  <c:v>1.52788E-2</c:v>
                </c:pt>
                <c:pt idx="333">
                  <c:v>1.5089E-2</c:v>
                </c:pt>
                <c:pt idx="334">
                  <c:v>1.4836800000000001E-2</c:v>
                </c:pt>
                <c:pt idx="335">
                  <c:v>1.4690399999999999E-2</c:v>
                </c:pt>
                <c:pt idx="336">
                  <c:v>1.46117E-2</c:v>
                </c:pt>
                <c:pt idx="337">
                  <c:v>1.43304E-2</c:v>
                </c:pt>
                <c:pt idx="338">
                  <c:v>1.4185E-2</c:v>
                </c:pt>
                <c:pt idx="339">
                  <c:v>1.3958E-2</c:v>
                </c:pt>
                <c:pt idx="340">
                  <c:v>1.38383E-2</c:v>
                </c:pt>
                <c:pt idx="341">
                  <c:v>1.37348E-2</c:v>
                </c:pt>
                <c:pt idx="342">
                  <c:v>1.3343300000000001E-2</c:v>
                </c:pt>
                <c:pt idx="343">
                  <c:v>1.33729E-2</c:v>
                </c:pt>
                <c:pt idx="344">
                  <c:v>1.30925E-2</c:v>
                </c:pt>
                <c:pt idx="345">
                  <c:v>1.2795900000000001E-2</c:v>
                </c:pt>
                <c:pt idx="346">
                  <c:v>1.2679599999999999E-2</c:v>
                </c:pt>
                <c:pt idx="347">
                  <c:v>1.2390099999999999E-2</c:v>
                </c:pt>
                <c:pt idx="348">
                  <c:v>1.2390099999999999E-2</c:v>
                </c:pt>
                <c:pt idx="349">
                  <c:v>1.20368E-2</c:v>
                </c:pt>
                <c:pt idx="350">
                  <c:v>1.19019E-2</c:v>
                </c:pt>
                <c:pt idx="351">
                  <c:v>1.1750699999999999E-2</c:v>
                </c:pt>
                <c:pt idx="352">
                  <c:v>1.1627200000000001E-2</c:v>
                </c:pt>
                <c:pt idx="353">
                  <c:v>1.1301500000000001E-2</c:v>
                </c:pt>
                <c:pt idx="354">
                  <c:v>1.0984900000000001E-2</c:v>
                </c:pt>
                <c:pt idx="355">
                  <c:v>1.0987800000000001E-2</c:v>
                </c:pt>
                <c:pt idx="356">
                  <c:v>1.0595800000000001E-2</c:v>
                </c:pt>
                <c:pt idx="357">
                  <c:v>1.04718E-2</c:v>
                </c:pt>
                <c:pt idx="358">
                  <c:v>1.0188600000000001E-2</c:v>
                </c:pt>
                <c:pt idx="359">
                  <c:v>9.9029500000000006E-3</c:v>
                </c:pt>
                <c:pt idx="360">
                  <c:v>9.6793199999999999E-3</c:v>
                </c:pt>
                <c:pt idx="361">
                  <c:v>9.5114699999999993E-3</c:v>
                </c:pt>
                <c:pt idx="362">
                  <c:v>9.2582700000000007E-3</c:v>
                </c:pt>
                <c:pt idx="363">
                  <c:v>9.1557500000000007E-3</c:v>
                </c:pt>
                <c:pt idx="364">
                  <c:v>8.9187599999999995E-3</c:v>
                </c:pt>
                <c:pt idx="365">
                  <c:v>8.5964200000000004E-3</c:v>
                </c:pt>
                <c:pt idx="366">
                  <c:v>8.4013899999999999E-3</c:v>
                </c:pt>
                <c:pt idx="367">
                  <c:v>8.1920599999999993E-3</c:v>
                </c:pt>
                <c:pt idx="368">
                  <c:v>8.09145E-3</c:v>
                </c:pt>
                <c:pt idx="369">
                  <c:v>7.9145399999999994E-3</c:v>
                </c:pt>
                <c:pt idx="370">
                  <c:v>7.64513E-3</c:v>
                </c:pt>
                <c:pt idx="371">
                  <c:v>7.3657000000000002E-3</c:v>
                </c:pt>
                <c:pt idx="372">
                  <c:v>7.2154999999999997E-3</c:v>
                </c:pt>
                <c:pt idx="373">
                  <c:v>7.0028299999999998E-3</c:v>
                </c:pt>
                <c:pt idx="374">
                  <c:v>6.80256E-3</c:v>
                </c:pt>
                <c:pt idx="375">
                  <c:v>6.5212200000000003E-3</c:v>
                </c:pt>
                <c:pt idx="376">
                  <c:v>6.3805600000000004E-3</c:v>
                </c:pt>
                <c:pt idx="377">
                  <c:v>6.1864900000000002E-3</c:v>
                </c:pt>
                <c:pt idx="378">
                  <c:v>6.1116199999999999E-3</c:v>
                </c:pt>
                <c:pt idx="379">
                  <c:v>5.8484100000000001E-3</c:v>
                </c:pt>
                <c:pt idx="380">
                  <c:v>5.5684999999999997E-3</c:v>
                </c:pt>
                <c:pt idx="381">
                  <c:v>5.2886000000000001E-3</c:v>
                </c:pt>
                <c:pt idx="382">
                  <c:v>5.2070600000000003E-3</c:v>
                </c:pt>
                <c:pt idx="383">
                  <c:v>5.2366299999999999E-3</c:v>
                </c:pt>
                <c:pt idx="384">
                  <c:v>4.5089700000000002E-3</c:v>
                </c:pt>
                <c:pt idx="385">
                  <c:v>4.6615600000000004E-3</c:v>
                </c:pt>
                <c:pt idx="386">
                  <c:v>4.4112200000000004E-3</c:v>
                </c:pt>
                <c:pt idx="387">
                  <c:v>4.32205E-3</c:v>
                </c:pt>
                <c:pt idx="388">
                  <c:v>3.8414E-3</c:v>
                </c:pt>
                <c:pt idx="389">
                  <c:v>4.0979399999999996E-3</c:v>
                </c:pt>
                <c:pt idx="390">
                  <c:v>3.7193299999999999E-3</c:v>
                </c:pt>
                <c:pt idx="391">
                  <c:v>3.70836E-3</c:v>
                </c:pt>
                <c:pt idx="392">
                  <c:v>3.0975299999999998E-3</c:v>
                </c:pt>
                <c:pt idx="393">
                  <c:v>2.71893E-3</c:v>
                </c:pt>
                <c:pt idx="394">
                  <c:v>3.0670200000000002E-3</c:v>
                </c:pt>
                <c:pt idx="395">
                  <c:v>2.58589E-3</c:v>
                </c:pt>
                <c:pt idx="396">
                  <c:v>2.61831E-3</c:v>
                </c:pt>
                <c:pt idx="397">
                  <c:v>2.4485599999999998E-3</c:v>
                </c:pt>
                <c:pt idx="398">
                  <c:v>2.5992400000000001E-3</c:v>
                </c:pt>
                <c:pt idx="399">
                  <c:v>1.64032E-3</c:v>
                </c:pt>
                <c:pt idx="400">
                  <c:v>1.76239E-3</c:v>
                </c:pt>
                <c:pt idx="401">
                  <c:v>1.76144E-3</c:v>
                </c:pt>
                <c:pt idx="402">
                  <c:v>1.5087099999999999E-3</c:v>
                </c:pt>
                <c:pt idx="403">
                  <c:v>1.44768E-3</c:v>
                </c:pt>
                <c:pt idx="404">
                  <c:v>1.2440699999999999E-3</c:v>
                </c:pt>
                <c:pt idx="405">
                  <c:v>9.2506399999999996E-4</c:v>
                </c:pt>
                <c:pt idx="406">
                  <c:v>6.7377099999999998E-4</c:v>
                </c:pt>
                <c:pt idx="407">
                  <c:v>6.0462999999999999E-4</c:v>
                </c:pt>
                <c:pt idx="408">
                  <c:v>1.8167500000000001E-4</c:v>
                </c:pt>
                <c:pt idx="409">
                  <c:v>4.3392200000000001E-5</c:v>
                </c:pt>
                <c:pt idx="410">
                  <c:v>3.0040699999999999E-5</c:v>
                </c:pt>
                <c:pt idx="411">
                  <c:v>-2.35558E-4</c:v>
                </c:pt>
                <c:pt idx="412">
                  <c:v>-3.3092499999999998E-4</c:v>
                </c:pt>
                <c:pt idx="413">
                  <c:v>-4.5013399999999998E-4</c:v>
                </c:pt>
                <c:pt idx="414">
                  <c:v>-1.12772E-3</c:v>
                </c:pt>
                <c:pt idx="415">
                  <c:v>-1.11103E-3</c:v>
                </c:pt>
                <c:pt idx="416">
                  <c:v>-1.2450199999999999E-3</c:v>
                </c:pt>
                <c:pt idx="417">
                  <c:v>-1.5511500000000001E-3</c:v>
                </c:pt>
                <c:pt idx="418">
                  <c:v>-1.7786E-3</c:v>
                </c:pt>
                <c:pt idx="419">
                  <c:v>-1.8525099999999999E-3</c:v>
                </c:pt>
                <c:pt idx="420">
                  <c:v>-2.20966E-3</c:v>
                </c:pt>
                <c:pt idx="421">
                  <c:v>-2.2940600000000001E-3</c:v>
                </c:pt>
                <c:pt idx="422">
                  <c:v>-2.5496500000000001E-3</c:v>
                </c:pt>
                <c:pt idx="423">
                  <c:v>-2.7041399999999998E-3</c:v>
                </c:pt>
                <c:pt idx="424">
                  <c:v>-3.0779800000000001E-3</c:v>
                </c:pt>
                <c:pt idx="425">
                  <c:v>-3.2911300000000002E-3</c:v>
                </c:pt>
                <c:pt idx="426">
                  <c:v>-3.4890199999999998E-3</c:v>
                </c:pt>
                <c:pt idx="427">
                  <c:v>-3.6654499999999998E-3</c:v>
                </c:pt>
                <c:pt idx="428">
                  <c:v>-3.9076800000000002E-3</c:v>
                </c:pt>
                <c:pt idx="429">
                  <c:v>-4.1227299999999998E-3</c:v>
                </c:pt>
                <c:pt idx="430">
                  <c:v>-4.2834300000000004E-3</c:v>
                </c:pt>
                <c:pt idx="431">
                  <c:v>-4.7688499999999998E-3</c:v>
                </c:pt>
                <c:pt idx="432">
                  <c:v>-4.6992300000000004E-3</c:v>
                </c:pt>
                <c:pt idx="433">
                  <c:v>-5.2828800000000002E-3</c:v>
                </c:pt>
                <c:pt idx="434">
                  <c:v>-5.9204100000000001E-3</c:v>
                </c:pt>
                <c:pt idx="435">
                  <c:v>-6.4277600000000002E-3</c:v>
                </c:pt>
                <c:pt idx="436">
                  <c:v>-6.8697899999999998E-3</c:v>
                </c:pt>
                <c:pt idx="437">
                  <c:v>-7.07436E-3</c:v>
                </c:pt>
                <c:pt idx="438">
                  <c:v>-7.2431600000000002E-3</c:v>
                </c:pt>
                <c:pt idx="439">
                  <c:v>-6.0095799999999996E-3</c:v>
                </c:pt>
                <c:pt idx="440">
                  <c:v>-3.7756E-3</c:v>
                </c:pt>
                <c:pt idx="441">
                  <c:v>-3.27539E-3</c:v>
                </c:pt>
                <c:pt idx="442">
                  <c:v>-4.53091E-3</c:v>
                </c:pt>
                <c:pt idx="443">
                  <c:v>-4.87471E-3</c:v>
                </c:pt>
                <c:pt idx="444">
                  <c:v>-5.1388700000000002E-3</c:v>
                </c:pt>
                <c:pt idx="445">
                  <c:v>-7.0495599999999999E-3</c:v>
                </c:pt>
                <c:pt idx="446">
                  <c:v>-8.7137199999999995E-3</c:v>
                </c:pt>
                <c:pt idx="447">
                  <c:v>-9.5710799999999992E-3</c:v>
                </c:pt>
                <c:pt idx="448">
                  <c:v>-8.7428100000000002E-3</c:v>
                </c:pt>
                <c:pt idx="449">
                  <c:v>-8.1515300000000006E-3</c:v>
                </c:pt>
                <c:pt idx="450">
                  <c:v>-8.1019400000000002E-3</c:v>
                </c:pt>
                <c:pt idx="451">
                  <c:v>-8.2206699999999994E-3</c:v>
                </c:pt>
                <c:pt idx="452">
                  <c:v>-8.4052099999999998E-3</c:v>
                </c:pt>
                <c:pt idx="453">
                  <c:v>-8.4385899999999993E-3</c:v>
                </c:pt>
                <c:pt idx="454">
                  <c:v>-8.5968999999999993E-3</c:v>
                </c:pt>
                <c:pt idx="455">
                  <c:v>-8.7556800000000001E-3</c:v>
                </c:pt>
                <c:pt idx="456">
                  <c:v>-8.8839499999999998E-3</c:v>
                </c:pt>
                <c:pt idx="457">
                  <c:v>-9.0179400000000003E-3</c:v>
                </c:pt>
                <c:pt idx="458">
                  <c:v>-9.1628999999999999E-3</c:v>
                </c:pt>
                <c:pt idx="459">
                  <c:v>-9.1872199999999994E-3</c:v>
                </c:pt>
                <c:pt idx="460">
                  <c:v>-9.3140600000000007E-3</c:v>
                </c:pt>
                <c:pt idx="461">
                  <c:v>-9.5214800000000006E-3</c:v>
                </c:pt>
                <c:pt idx="462">
                  <c:v>-9.5663099999999997E-3</c:v>
                </c:pt>
                <c:pt idx="463">
                  <c:v>-9.8238000000000006E-3</c:v>
                </c:pt>
                <c:pt idx="464">
                  <c:v>-9.9358599999999995E-3</c:v>
                </c:pt>
                <c:pt idx="465">
                  <c:v>-9.3851100000000003E-3</c:v>
                </c:pt>
                <c:pt idx="466">
                  <c:v>-6.9594399999999999E-3</c:v>
                </c:pt>
                <c:pt idx="467">
                  <c:v>-1.2497899999999999E-2</c:v>
                </c:pt>
                <c:pt idx="468">
                  <c:v>-1.0795600000000001E-2</c:v>
                </c:pt>
                <c:pt idx="469">
                  <c:v>-1.03502E-2</c:v>
                </c:pt>
                <c:pt idx="470">
                  <c:v>-1.05042E-2</c:v>
                </c:pt>
                <c:pt idx="471">
                  <c:v>-1.0551E-2</c:v>
                </c:pt>
                <c:pt idx="472">
                  <c:v>-1.06792E-2</c:v>
                </c:pt>
                <c:pt idx="473">
                  <c:v>-1.07245E-2</c:v>
                </c:pt>
                <c:pt idx="474">
                  <c:v>-1.0897199999999999E-2</c:v>
                </c:pt>
                <c:pt idx="475">
                  <c:v>-1.0869E-2</c:v>
                </c:pt>
                <c:pt idx="476">
                  <c:v>-1.09806E-2</c:v>
                </c:pt>
                <c:pt idx="477">
                  <c:v>-1.10431E-2</c:v>
                </c:pt>
                <c:pt idx="478">
                  <c:v>-1.1036900000000001E-2</c:v>
                </c:pt>
                <c:pt idx="479">
                  <c:v>-1.10931E-2</c:v>
                </c:pt>
                <c:pt idx="480">
                  <c:v>-1.1096999999999999E-2</c:v>
                </c:pt>
                <c:pt idx="481">
                  <c:v>-1.1143200000000001E-2</c:v>
                </c:pt>
                <c:pt idx="482">
                  <c:v>-1.1161300000000001E-2</c:v>
                </c:pt>
                <c:pt idx="483">
                  <c:v>-1.1181399999999999E-2</c:v>
                </c:pt>
                <c:pt idx="484">
                  <c:v>-1.11728E-2</c:v>
                </c:pt>
                <c:pt idx="485">
                  <c:v>-1.1236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65F1-4059-8CE4-BCFCC3B5173F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0!$A$2:$A$643</c:f>
              <c:numCache>
                <c:formatCode>General</c:formatCode>
                <c:ptCount val="64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</c:numCache>
            </c:numRef>
          </c:xVal>
          <c:yVal>
            <c:numRef>
              <c:f>[2]Sheet10!$B$2:$B$566</c:f>
              <c:numCache>
                <c:formatCode>General</c:formatCode>
                <c:ptCount val="565"/>
                <c:pt idx="0">
                  <c:v>-1.12056</c:v>
                </c:pt>
                <c:pt idx="1">
                  <c:v>-1.2274700000000001</c:v>
                </c:pt>
                <c:pt idx="2">
                  <c:v>-0.93126299999999995</c:v>
                </c:pt>
                <c:pt idx="3">
                  <c:v>-1.1992700000000001</c:v>
                </c:pt>
                <c:pt idx="4">
                  <c:v>-1.0636399999999999</c:v>
                </c:pt>
                <c:pt idx="5">
                  <c:v>-1.2970900000000001</c:v>
                </c:pt>
                <c:pt idx="6">
                  <c:v>-0.78874999999999995</c:v>
                </c:pt>
                <c:pt idx="7">
                  <c:v>-0.78126600000000002</c:v>
                </c:pt>
                <c:pt idx="8">
                  <c:v>-1.2510300000000001</c:v>
                </c:pt>
                <c:pt idx="9">
                  <c:v>-1.1283000000000001</c:v>
                </c:pt>
                <c:pt idx="10">
                  <c:v>-0.939419</c:v>
                </c:pt>
                <c:pt idx="11">
                  <c:v>-0.93306</c:v>
                </c:pt>
                <c:pt idx="12">
                  <c:v>-0.71843100000000004</c:v>
                </c:pt>
                <c:pt idx="13">
                  <c:v>-1.4347700000000001</c:v>
                </c:pt>
                <c:pt idx="14">
                  <c:v>-0.91318900000000003</c:v>
                </c:pt>
                <c:pt idx="15">
                  <c:v>-0.67499900000000002</c:v>
                </c:pt>
                <c:pt idx="16">
                  <c:v>-0.70972299999999999</c:v>
                </c:pt>
                <c:pt idx="17">
                  <c:v>-1.3590100000000001</c:v>
                </c:pt>
                <c:pt idx="18">
                  <c:v>-1.57256</c:v>
                </c:pt>
                <c:pt idx="19">
                  <c:v>-1.50949</c:v>
                </c:pt>
                <c:pt idx="20">
                  <c:v>-1.4484699999999999</c:v>
                </c:pt>
                <c:pt idx="21">
                  <c:v>-1.24871</c:v>
                </c:pt>
                <c:pt idx="22">
                  <c:v>-1.19316</c:v>
                </c:pt>
                <c:pt idx="23">
                  <c:v>-0.77225600000000005</c:v>
                </c:pt>
                <c:pt idx="24">
                  <c:v>-1.51851</c:v>
                </c:pt>
                <c:pt idx="25">
                  <c:v>-1.4711399999999999</c:v>
                </c:pt>
                <c:pt idx="26">
                  <c:v>-1.46862</c:v>
                </c:pt>
                <c:pt idx="27">
                  <c:v>-1.4409799999999999</c:v>
                </c:pt>
                <c:pt idx="28">
                  <c:v>-0.87012199999999995</c:v>
                </c:pt>
                <c:pt idx="29">
                  <c:v>-0.66345699999999996</c:v>
                </c:pt>
                <c:pt idx="30">
                  <c:v>-1.1421399999999999</c:v>
                </c:pt>
                <c:pt idx="31">
                  <c:v>-1.03444</c:v>
                </c:pt>
                <c:pt idx="32">
                  <c:v>-1.3312600000000001</c:v>
                </c:pt>
                <c:pt idx="33">
                  <c:v>-0.32237300000000002</c:v>
                </c:pt>
                <c:pt idx="34">
                  <c:v>-1.04444</c:v>
                </c:pt>
                <c:pt idx="35">
                  <c:v>-0.91116900000000001</c:v>
                </c:pt>
                <c:pt idx="36">
                  <c:v>-0.89907800000000004</c:v>
                </c:pt>
                <c:pt idx="37">
                  <c:v>-1.2378899999999999</c:v>
                </c:pt>
                <c:pt idx="38">
                  <c:v>-1.0684199999999999</c:v>
                </c:pt>
                <c:pt idx="39">
                  <c:v>-0.79283599999999999</c:v>
                </c:pt>
                <c:pt idx="40">
                  <c:v>-1.08358</c:v>
                </c:pt>
                <c:pt idx="41">
                  <c:v>-1.44834</c:v>
                </c:pt>
                <c:pt idx="42">
                  <c:v>-0.63101499999999999</c:v>
                </c:pt>
                <c:pt idx="43">
                  <c:v>-0.52591600000000005</c:v>
                </c:pt>
                <c:pt idx="44">
                  <c:v>-0.68354999999999999</c:v>
                </c:pt>
                <c:pt idx="45">
                  <c:v>-0.77267300000000005</c:v>
                </c:pt>
                <c:pt idx="46">
                  <c:v>-0.91906600000000005</c:v>
                </c:pt>
                <c:pt idx="47">
                  <c:v>-0.809284</c:v>
                </c:pt>
                <c:pt idx="48">
                  <c:v>-0.607877</c:v>
                </c:pt>
                <c:pt idx="49">
                  <c:v>-1.33883</c:v>
                </c:pt>
                <c:pt idx="50">
                  <c:v>-1.1178999999999999</c:v>
                </c:pt>
                <c:pt idx="51">
                  <c:v>-0.93146099999999998</c:v>
                </c:pt>
                <c:pt idx="52">
                  <c:v>-0.86709199999999997</c:v>
                </c:pt>
                <c:pt idx="53">
                  <c:v>-0.61648800000000004</c:v>
                </c:pt>
                <c:pt idx="54">
                  <c:v>-0.60922500000000002</c:v>
                </c:pt>
                <c:pt idx="55">
                  <c:v>-0.95655100000000004</c:v>
                </c:pt>
                <c:pt idx="56">
                  <c:v>-0.61624100000000004</c:v>
                </c:pt>
                <c:pt idx="57">
                  <c:v>-0.82769300000000001</c:v>
                </c:pt>
                <c:pt idx="58">
                  <c:v>-0.39807100000000001</c:v>
                </c:pt>
                <c:pt idx="59">
                  <c:v>-0.44642399999999999</c:v>
                </c:pt>
                <c:pt idx="60">
                  <c:v>-1.46347</c:v>
                </c:pt>
                <c:pt idx="61">
                  <c:v>-0.45605899999999999</c:v>
                </c:pt>
                <c:pt idx="62">
                  <c:v>-0.28584199999999998</c:v>
                </c:pt>
                <c:pt idx="63">
                  <c:v>-1.1026400000000001</c:v>
                </c:pt>
                <c:pt idx="64">
                  <c:v>-9.0568999999999997E-2</c:v>
                </c:pt>
                <c:pt idx="65">
                  <c:v>-7.3760500000000007E-2</c:v>
                </c:pt>
                <c:pt idx="66">
                  <c:v>-0.44170199999999998</c:v>
                </c:pt>
                <c:pt idx="67">
                  <c:v>0.13553399999999999</c:v>
                </c:pt>
                <c:pt idx="68">
                  <c:v>0.69490700000000005</c:v>
                </c:pt>
                <c:pt idx="69">
                  <c:v>1.35124</c:v>
                </c:pt>
                <c:pt idx="70">
                  <c:v>1.7358899999999999</c:v>
                </c:pt>
                <c:pt idx="71">
                  <c:v>1.04277</c:v>
                </c:pt>
                <c:pt idx="72">
                  <c:v>1.0681700000000001</c:v>
                </c:pt>
                <c:pt idx="73">
                  <c:v>0.98566299999999996</c:v>
                </c:pt>
                <c:pt idx="74">
                  <c:v>0.94234499999999999</c:v>
                </c:pt>
                <c:pt idx="75">
                  <c:v>0.94557400000000003</c:v>
                </c:pt>
                <c:pt idx="76">
                  <c:v>0.92367600000000005</c:v>
                </c:pt>
                <c:pt idx="77">
                  <c:v>0.90791900000000003</c:v>
                </c:pt>
                <c:pt idx="78">
                  <c:v>0.91739199999999999</c:v>
                </c:pt>
                <c:pt idx="79">
                  <c:v>0.90830900000000003</c:v>
                </c:pt>
                <c:pt idx="80">
                  <c:v>0.90310599999999996</c:v>
                </c:pt>
                <c:pt idx="81">
                  <c:v>0.90310000000000001</c:v>
                </c:pt>
                <c:pt idx="82">
                  <c:v>0.90097400000000005</c:v>
                </c:pt>
                <c:pt idx="83">
                  <c:v>0.89702000000000004</c:v>
                </c:pt>
                <c:pt idx="84">
                  <c:v>0.89979500000000001</c:v>
                </c:pt>
                <c:pt idx="85">
                  <c:v>0.90319199999999999</c:v>
                </c:pt>
                <c:pt idx="86">
                  <c:v>0.89916499999999999</c:v>
                </c:pt>
                <c:pt idx="87">
                  <c:v>0.90160700000000005</c:v>
                </c:pt>
                <c:pt idx="88">
                  <c:v>0.89938899999999999</c:v>
                </c:pt>
                <c:pt idx="89">
                  <c:v>0.89821099999999998</c:v>
                </c:pt>
                <c:pt idx="90">
                  <c:v>0.896173</c:v>
                </c:pt>
                <c:pt idx="91">
                  <c:v>0.89022900000000005</c:v>
                </c:pt>
                <c:pt idx="92">
                  <c:v>0.88823799999999997</c:v>
                </c:pt>
                <c:pt idx="93">
                  <c:v>0.88471200000000005</c:v>
                </c:pt>
                <c:pt idx="94">
                  <c:v>0.87706499999999998</c:v>
                </c:pt>
                <c:pt idx="95">
                  <c:v>0.86899999999999999</c:v>
                </c:pt>
                <c:pt idx="96">
                  <c:v>0.86209100000000005</c:v>
                </c:pt>
                <c:pt idx="97">
                  <c:v>0.85137600000000002</c:v>
                </c:pt>
                <c:pt idx="98">
                  <c:v>0.84431100000000003</c:v>
                </c:pt>
                <c:pt idx="99">
                  <c:v>0.83054099999999997</c:v>
                </c:pt>
                <c:pt idx="100">
                  <c:v>0.81405099999999997</c:v>
                </c:pt>
                <c:pt idx="101">
                  <c:v>0.80281000000000002</c:v>
                </c:pt>
                <c:pt idx="102">
                  <c:v>0.78678999999999999</c:v>
                </c:pt>
                <c:pt idx="103">
                  <c:v>0.77333799999999997</c:v>
                </c:pt>
                <c:pt idx="104">
                  <c:v>0.75948300000000002</c:v>
                </c:pt>
                <c:pt idx="105">
                  <c:v>0.74658100000000005</c:v>
                </c:pt>
                <c:pt idx="106">
                  <c:v>0.73688200000000004</c:v>
                </c:pt>
                <c:pt idx="107">
                  <c:v>0.72822399999999998</c:v>
                </c:pt>
                <c:pt idx="108">
                  <c:v>0.71782400000000002</c:v>
                </c:pt>
                <c:pt idx="109">
                  <c:v>0.71304999999999996</c:v>
                </c:pt>
                <c:pt idx="110">
                  <c:v>0.70827200000000001</c:v>
                </c:pt>
                <c:pt idx="111">
                  <c:v>0.70158200000000004</c:v>
                </c:pt>
                <c:pt idx="112">
                  <c:v>0.69712499999999999</c:v>
                </c:pt>
                <c:pt idx="113">
                  <c:v>0.69618500000000005</c:v>
                </c:pt>
                <c:pt idx="114">
                  <c:v>0.69192100000000001</c:v>
                </c:pt>
                <c:pt idx="115">
                  <c:v>0.69278399999999996</c:v>
                </c:pt>
                <c:pt idx="116">
                  <c:v>0.69329200000000002</c:v>
                </c:pt>
                <c:pt idx="117">
                  <c:v>0.68953100000000001</c:v>
                </c:pt>
                <c:pt idx="118">
                  <c:v>0.68638999999999994</c:v>
                </c:pt>
                <c:pt idx="119">
                  <c:v>0.68581300000000001</c:v>
                </c:pt>
                <c:pt idx="120">
                  <c:v>0.68323699999999998</c:v>
                </c:pt>
                <c:pt idx="121">
                  <c:v>0.67986599999999997</c:v>
                </c:pt>
                <c:pt idx="122">
                  <c:v>0.67796999999999996</c:v>
                </c:pt>
                <c:pt idx="123">
                  <c:v>0.67335500000000004</c:v>
                </c:pt>
                <c:pt idx="124">
                  <c:v>0.66941200000000001</c:v>
                </c:pt>
                <c:pt idx="125">
                  <c:v>0.66507499999999997</c:v>
                </c:pt>
                <c:pt idx="126">
                  <c:v>0.660501</c:v>
                </c:pt>
                <c:pt idx="127">
                  <c:v>0.65623600000000004</c:v>
                </c:pt>
                <c:pt idx="128">
                  <c:v>0.65172699999999995</c:v>
                </c:pt>
                <c:pt idx="129">
                  <c:v>0.64576900000000004</c:v>
                </c:pt>
                <c:pt idx="130">
                  <c:v>0.63963199999999998</c:v>
                </c:pt>
                <c:pt idx="131">
                  <c:v>0.63295400000000002</c:v>
                </c:pt>
                <c:pt idx="132">
                  <c:v>0.62333300000000003</c:v>
                </c:pt>
                <c:pt idx="133">
                  <c:v>0.61377199999999998</c:v>
                </c:pt>
                <c:pt idx="134">
                  <c:v>0.60476700000000005</c:v>
                </c:pt>
                <c:pt idx="135">
                  <c:v>0.59355899999999995</c:v>
                </c:pt>
                <c:pt idx="136">
                  <c:v>0.58174499999999996</c:v>
                </c:pt>
                <c:pt idx="137">
                  <c:v>0.56895899999999999</c:v>
                </c:pt>
                <c:pt idx="138">
                  <c:v>0.55759300000000001</c:v>
                </c:pt>
                <c:pt idx="139">
                  <c:v>0.544099</c:v>
                </c:pt>
                <c:pt idx="140">
                  <c:v>0.53276500000000004</c:v>
                </c:pt>
                <c:pt idx="141">
                  <c:v>0.5181</c:v>
                </c:pt>
                <c:pt idx="142">
                  <c:v>0.50486699999999995</c:v>
                </c:pt>
                <c:pt idx="143">
                  <c:v>0.49302800000000002</c:v>
                </c:pt>
                <c:pt idx="144">
                  <c:v>0.47781699999999999</c:v>
                </c:pt>
                <c:pt idx="145">
                  <c:v>0.46354600000000001</c:v>
                </c:pt>
                <c:pt idx="146">
                  <c:v>0.44751299999999999</c:v>
                </c:pt>
                <c:pt idx="147">
                  <c:v>0.43273099999999998</c:v>
                </c:pt>
                <c:pt idx="148">
                  <c:v>0.41673199999999999</c:v>
                </c:pt>
                <c:pt idx="149">
                  <c:v>0.4</c:v>
                </c:pt>
                <c:pt idx="150">
                  <c:v>0.38451099999999999</c:v>
                </c:pt>
                <c:pt idx="151">
                  <c:v>0.368336</c:v>
                </c:pt>
                <c:pt idx="152">
                  <c:v>0.35215000000000002</c:v>
                </c:pt>
                <c:pt idx="153">
                  <c:v>0.33631299999999997</c:v>
                </c:pt>
                <c:pt idx="154">
                  <c:v>0.32237100000000002</c:v>
                </c:pt>
                <c:pt idx="155">
                  <c:v>0.30674200000000001</c:v>
                </c:pt>
                <c:pt idx="156">
                  <c:v>0.29250599999999999</c:v>
                </c:pt>
                <c:pt idx="157">
                  <c:v>0.277582</c:v>
                </c:pt>
                <c:pt idx="158">
                  <c:v>0.26326500000000003</c:v>
                </c:pt>
                <c:pt idx="159">
                  <c:v>0.24961800000000001</c:v>
                </c:pt>
                <c:pt idx="160">
                  <c:v>0.23502200000000001</c:v>
                </c:pt>
                <c:pt idx="161">
                  <c:v>0.22204199999999999</c:v>
                </c:pt>
                <c:pt idx="162">
                  <c:v>0.20993899999999999</c:v>
                </c:pt>
                <c:pt idx="163">
                  <c:v>0.197962</c:v>
                </c:pt>
                <c:pt idx="164">
                  <c:v>0.18752199999999999</c:v>
                </c:pt>
                <c:pt idx="165">
                  <c:v>0.17774599999999999</c:v>
                </c:pt>
                <c:pt idx="166">
                  <c:v>0.168737</c:v>
                </c:pt>
                <c:pt idx="167">
                  <c:v>0.16095699999999999</c:v>
                </c:pt>
                <c:pt idx="168">
                  <c:v>0.155443</c:v>
                </c:pt>
                <c:pt idx="169">
                  <c:v>0.14963299999999999</c:v>
                </c:pt>
                <c:pt idx="170">
                  <c:v>0.145873</c:v>
                </c:pt>
                <c:pt idx="171">
                  <c:v>0.14165</c:v>
                </c:pt>
                <c:pt idx="172">
                  <c:v>0.13695199999999999</c:v>
                </c:pt>
                <c:pt idx="173">
                  <c:v>0.13231799999999999</c:v>
                </c:pt>
                <c:pt idx="174">
                  <c:v>0.12861700000000001</c:v>
                </c:pt>
                <c:pt idx="175">
                  <c:v>0.12207999999999999</c:v>
                </c:pt>
                <c:pt idx="176">
                  <c:v>0.118779</c:v>
                </c:pt>
                <c:pt idx="177">
                  <c:v>0.115191</c:v>
                </c:pt>
                <c:pt idx="178">
                  <c:v>0.113484</c:v>
                </c:pt>
                <c:pt idx="179">
                  <c:v>0.10961799999999999</c:v>
                </c:pt>
                <c:pt idx="180">
                  <c:v>0.106806</c:v>
                </c:pt>
                <c:pt idx="181">
                  <c:v>0.10534499999999999</c:v>
                </c:pt>
                <c:pt idx="182">
                  <c:v>0.102129</c:v>
                </c:pt>
                <c:pt idx="183">
                  <c:v>0.10089099999999999</c:v>
                </c:pt>
                <c:pt idx="184">
                  <c:v>9.8774899999999999E-2</c:v>
                </c:pt>
                <c:pt idx="185">
                  <c:v>9.6840899999999994E-2</c:v>
                </c:pt>
                <c:pt idx="186">
                  <c:v>9.5081299999999994E-2</c:v>
                </c:pt>
                <c:pt idx="187">
                  <c:v>9.3978400000000004E-2</c:v>
                </c:pt>
                <c:pt idx="188">
                  <c:v>9.1928999999999997E-2</c:v>
                </c:pt>
                <c:pt idx="189">
                  <c:v>9.1009599999999996E-2</c:v>
                </c:pt>
                <c:pt idx="190">
                  <c:v>8.9143299999999995E-2</c:v>
                </c:pt>
                <c:pt idx="191">
                  <c:v>8.9080800000000002E-2</c:v>
                </c:pt>
                <c:pt idx="192">
                  <c:v>9.0260000000000007E-2</c:v>
                </c:pt>
                <c:pt idx="193">
                  <c:v>8.8533399999999998E-2</c:v>
                </c:pt>
                <c:pt idx="194">
                  <c:v>8.7495799999999999E-2</c:v>
                </c:pt>
                <c:pt idx="195">
                  <c:v>8.6835399999999993E-2</c:v>
                </c:pt>
                <c:pt idx="196">
                  <c:v>8.5825899999999997E-2</c:v>
                </c:pt>
                <c:pt idx="197">
                  <c:v>8.50968E-2</c:v>
                </c:pt>
                <c:pt idx="198">
                  <c:v>8.3996799999999996E-2</c:v>
                </c:pt>
                <c:pt idx="199">
                  <c:v>8.2978700000000002E-2</c:v>
                </c:pt>
                <c:pt idx="200">
                  <c:v>8.2596299999999997E-2</c:v>
                </c:pt>
                <c:pt idx="201">
                  <c:v>8.2014100000000006E-2</c:v>
                </c:pt>
                <c:pt idx="202">
                  <c:v>8.1881499999999996E-2</c:v>
                </c:pt>
                <c:pt idx="203">
                  <c:v>8.0379999999999993E-2</c:v>
                </c:pt>
                <c:pt idx="204">
                  <c:v>8.0423400000000006E-2</c:v>
                </c:pt>
                <c:pt idx="205">
                  <c:v>7.8891799999999998E-2</c:v>
                </c:pt>
                <c:pt idx="206">
                  <c:v>7.8321000000000002E-2</c:v>
                </c:pt>
                <c:pt idx="207">
                  <c:v>7.8336199999999995E-2</c:v>
                </c:pt>
                <c:pt idx="208">
                  <c:v>7.7141799999999996E-2</c:v>
                </c:pt>
                <c:pt idx="209">
                  <c:v>7.7022599999999997E-2</c:v>
                </c:pt>
                <c:pt idx="210">
                  <c:v>7.5471399999999994E-2</c:v>
                </c:pt>
                <c:pt idx="211">
                  <c:v>7.4942599999999998E-2</c:v>
                </c:pt>
                <c:pt idx="212">
                  <c:v>7.5240100000000004E-2</c:v>
                </c:pt>
                <c:pt idx="213">
                  <c:v>7.4041399999999993E-2</c:v>
                </c:pt>
                <c:pt idx="214">
                  <c:v>7.3111499999999996E-2</c:v>
                </c:pt>
                <c:pt idx="215">
                  <c:v>7.2700500000000001E-2</c:v>
                </c:pt>
                <c:pt idx="216">
                  <c:v>7.1903700000000001E-2</c:v>
                </c:pt>
                <c:pt idx="217">
                  <c:v>7.0482299999999998E-2</c:v>
                </c:pt>
                <c:pt idx="218">
                  <c:v>6.9534799999999994E-2</c:v>
                </c:pt>
                <c:pt idx="219">
                  <c:v>6.9397E-2</c:v>
                </c:pt>
                <c:pt idx="220">
                  <c:v>6.9049799999999995E-2</c:v>
                </c:pt>
                <c:pt idx="221">
                  <c:v>6.7937399999999995E-2</c:v>
                </c:pt>
                <c:pt idx="222">
                  <c:v>6.8058999999999995E-2</c:v>
                </c:pt>
                <c:pt idx="223">
                  <c:v>6.6420599999999996E-2</c:v>
                </c:pt>
                <c:pt idx="224">
                  <c:v>6.54893E-2</c:v>
                </c:pt>
                <c:pt idx="225">
                  <c:v>6.5510299999999994E-2</c:v>
                </c:pt>
                <c:pt idx="226">
                  <c:v>6.4382999999999996E-2</c:v>
                </c:pt>
                <c:pt idx="227">
                  <c:v>6.4255199999999998E-2</c:v>
                </c:pt>
                <c:pt idx="228">
                  <c:v>6.20847E-2</c:v>
                </c:pt>
                <c:pt idx="229">
                  <c:v>6.1867199999999997E-2</c:v>
                </c:pt>
                <c:pt idx="230">
                  <c:v>6.2039900000000002E-2</c:v>
                </c:pt>
                <c:pt idx="231">
                  <c:v>6.0719000000000002E-2</c:v>
                </c:pt>
                <c:pt idx="232">
                  <c:v>5.9222200000000003E-2</c:v>
                </c:pt>
                <c:pt idx="233">
                  <c:v>5.9361900000000002E-2</c:v>
                </c:pt>
                <c:pt idx="234">
                  <c:v>5.77726E-2</c:v>
                </c:pt>
                <c:pt idx="235">
                  <c:v>5.7355900000000001E-2</c:v>
                </c:pt>
                <c:pt idx="236">
                  <c:v>5.6922899999999998E-2</c:v>
                </c:pt>
                <c:pt idx="237">
                  <c:v>5.7064499999999997E-2</c:v>
                </c:pt>
                <c:pt idx="238">
                  <c:v>5.4844900000000002E-2</c:v>
                </c:pt>
                <c:pt idx="239">
                  <c:v>5.4142999999999997E-2</c:v>
                </c:pt>
                <c:pt idx="240">
                  <c:v>5.3780099999999997E-2</c:v>
                </c:pt>
                <c:pt idx="241">
                  <c:v>5.2835E-2</c:v>
                </c:pt>
                <c:pt idx="242">
                  <c:v>5.2341499999999999E-2</c:v>
                </c:pt>
                <c:pt idx="243">
                  <c:v>5.1818799999999998E-2</c:v>
                </c:pt>
                <c:pt idx="244">
                  <c:v>5.0588099999999997E-2</c:v>
                </c:pt>
                <c:pt idx="245">
                  <c:v>4.9278700000000002E-2</c:v>
                </c:pt>
                <c:pt idx="246">
                  <c:v>4.92024E-2</c:v>
                </c:pt>
                <c:pt idx="247">
                  <c:v>4.8121499999999998E-2</c:v>
                </c:pt>
                <c:pt idx="248">
                  <c:v>4.7455799999999999E-2</c:v>
                </c:pt>
                <c:pt idx="249">
                  <c:v>4.6536000000000001E-2</c:v>
                </c:pt>
                <c:pt idx="250">
                  <c:v>4.5818299999999999E-2</c:v>
                </c:pt>
                <c:pt idx="251">
                  <c:v>4.5611899999999997E-2</c:v>
                </c:pt>
                <c:pt idx="252">
                  <c:v>4.4096900000000001E-2</c:v>
                </c:pt>
                <c:pt idx="253">
                  <c:v>4.30093E-2</c:v>
                </c:pt>
                <c:pt idx="254">
                  <c:v>4.30503E-2</c:v>
                </c:pt>
                <c:pt idx="255">
                  <c:v>4.2158599999999997E-2</c:v>
                </c:pt>
                <c:pt idx="256">
                  <c:v>4.1256899999999999E-2</c:v>
                </c:pt>
                <c:pt idx="257">
                  <c:v>4.0370499999999997E-2</c:v>
                </c:pt>
                <c:pt idx="258">
                  <c:v>3.9915600000000002E-2</c:v>
                </c:pt>
                <c:pt idx="259">
                  <c:v>3.9344799999999999E-2</c:v>
                </c:pt>
                <c:pt idx="260">
                  <c:v>3.8438300000000002E-2</c:v>
                </c:pt>
                <c:pt idx="261">
                  <c:v>3.7640600000000003E-2</c:v>
                </c:pt>
                <c:pt idx="262">
                  <c:v>3.72539E-2</c:v>
                </c:pt>
                <c:pt idx="263">
                  <c:v>3.6276299999999997E-2</c:v>
                </c:pt>
                <c:pt idx="264">
                  <c:v>3.5927300000000002E-2</c:v>
                </c:pt>
                <c:pt idx="265">
                  <c:v>3.5168199999999997E-2</c:v>
                </c:pt>
                <c:pt idx="266">
                  <c:v>3.4555000000000002E-2</c:v>
                </c:pt>
                <c:pt idx="267">
                  <c:v>3.4084799999999998E-2</c:v>
                </c:pt>
                <c:pt idx="268">
                  <c:v>3.2863099999999999E-2</c:v>
                </c:pt>
                <c:pt idx="269">
                  <c:v>3.22495E-2</c:v>
                </c:pt>
                <c:pt idx="270">
                  <c:v>3.1723000000000001E-2</c:v>
                </c:pt>
                <c:pt idx="271">
                  <c:v>3.1678199999999997E-2</c:v>
                </c:pt>
                <c:pt idx="272">
                  <c:v>3.1163199999999999E-2</c:v>
                </c:pt>
                <c:pt idx="273">
                  <c:v>3.0755000000000001E-2</c:v>
                </c:pt>
                <c:pt idx="274">
                  <c:v>2.9020799999999999E-2</c:v>
                </c:pt>
                <c:pt idx="275">
                  <c:v>2.8853899999999998E-2</c:v>
                </c:pt>
                <c:pt idx="276">
                  <c:v>2.8606400000000001E-2</c:v>
                </c:pt>
                <c:pt idx="277">
                  <c:v>2.8076199999999999E-2</c:v>
                </c:pt>
                <c:pt idx="278">
                  <c:v>2.7889299999999999E-2</c:v>
                </c:pt>
                <c:pt idx="279">
                  <c:v>2.7084400000000002E-2</c:v>
                </c:pt>
                <c:pt idx="280">
                  <c:v>2.6936499999999999E-2</c:v>
                </c:pt>
                <c:pt idx="281">
                  <c:v>2.6603700000000001E-2</c:v>
                </c:pt>
                <c:pt idx="282">
                  <c:v>2.6099199999999999E-2</c:v>
                </c:pt>
                <c:pt idx="283">
                  <c:v>2.54273E-2</c:v>
                </c:pt>
                <c:pt idx="284">
                  <c:v>2.49476E-2</c:v>
                </c:pt>
                <c:pt idx="285">
                  <c:v>2.5053499999999999E-2</c:v>
                </c:pt>
                <c:pt idx="286">
                  <c:v>2.4411700000000001E-2</c:v>
                </c:pt>
                <c:pt idx="287">
                  <c:v>2.3910500000000001E-2</c:v>
                </c:pt>
                <c:pt idx="288">
                  <c:v>2.36425E-2</c:v>
                </c:pt>
                <c:pt idx="289">
                  <c:v>2.3080799999999999E-2</c:v>
                </c:pt>
                <c:pt idx="290">
                  <c:v>2.27342E-2</c:v>
                </c:pt>
                <c:pt idx="291">
                  <c:v>2.2323099999999998E-2</c:v>
                </c:pt>
                <c:pt idx="292">
                  <c:v>2.2254900000000001E-2</c:v>
                </c:pt>
                <c:pt idx="293">
                  <c:v>2.2003700000000001E-2</c:v>
                </c:pt>
                <c:pt idx="294">
                  <c:v>2.1165799999999999E-2</c:v>
                </c:pt>
                <c:pt idx="295">
                  <c:v>2.2946399999999999E-2</c:v>
                </c:pt>
                <c:pt idx="296">
                  <c:v>1.99528E-2</c:v>
                </c:pt>
                <c:pt idx="297">
                  <c:v>1.8349600000000001E-2</c:v>
                </c:pt>
                <c:pt idx="298">
                  <c:v>1.9909400000000001E-2</c:v>
                </c:pt>
                <c:pt idx="299">
                  <c:v>2.0011899999999999E-2</c:v>
                </c:pt>
                <c:pt idx="300">
                  <c:v>1.9732E-2</c:v>
                </c:pt>
                <c:pt idx="301">
                  <c:v>1.9305699999999999E-2</c:v>
                </c:pt>
                <c:pt idx="302">
                  <c:v>1.9392E-2</c:v>
                </c:pt>
                <c:pt idx="303">
                  <c:v>1.91951E-2</c:v>
                </c:pt>
                <c:pt idx="304">
                  <c:v>1.8224199999999999E-2</c:v>
                </c:pt>
                <c:pt idx="305">
                  <c:v>1.8493200000000001E-2</c:v>
                </c:pt>
                <c:pt idx="306">
                  <c:v>1.8383500000000001E-2</c:v>
                </c:pt>
                <c:pt idx="307">
                  <c:v>1.8114100000000001E-2</c:v>
                </c:pt>
                <c:pt idx="308">
                  <c:v>1.78671E-2</c:v>
                </c:pt>
                <c:pt idx="309">
                  <c:v>1.7673999999999999E-2</c:v>
                </c:pt>
                <c:pt idx="310">
                  <c:v>1.7322500000000001E-2</c:v>
                </c:pt>
                <c:pt idx="311">
                  <c:v>1.7321599999999999E-2</c:v>
                </c:pt>
                <c:pt idx="312">
                  <c:v>1.69721E-2</c:v>
                </c:pt>
                <c:pt idx="313">
                  <c:v>1.6918200000000001E-2</c:v>
                </c:pt>
                <c:pt idx="314">
                  <c:v>1.6570999999999999E-2</c:v>
                </c:pt>
                <c:pt idx="315">
                  <c:v>1.6755599999999999E-2</c:v>
                </c:pt>
                <c:pt idx="316">
                  <c:v>1.64003E-2</c:v>
                </c:pt>
                <c:pt idx="317">
                  <c:v>1.6148599999999999E-2</c:v>
                </c:pt>
                <c:pt idx="318">
                  <c:v>1.61929E-2</c:v>
                </c:pt>
                <c:pt idx="319">
                  <c:v>1.5668899999999999E-2</c:v>
                </c:pt>
                <c:pt idx="320">
                  <c:v>1.5914899999999999E-2</c:v>
                </c:pt>
                <c:pt idx="321">
                  <c:v>1.56379E-2</c:v>
                </c:pt>
                <c:pt idx="322">
                  <c:v>1.55134E-2</c:v>
                </c:pt>
                <c:pt idx="323">
                  <c:v>1.5350300000000001E-2</c:v>
                </c:pt>
                <c:pt idx="324">
                  <c:v>1.5184400000000001E-2</c:v>
                </c:pt>
                <c:pt idx="325">
                  <c:v>1.51343E-2</c:v>
                </c:pt>
                <c:pt idx="326">
                  <c:v>1.47805E-2</c:v>
                </c:pt>
                <c:pt idx="327">
                  <c:v>1.45941E-2</c:v>
                </c:pt>
                <c:pt idx="328">
                  <c:v>1.4542100000000001E-2</c:v>
                </c:pt>
                <c:pt idx="329">
                  <c:v>1.43442E-2</c:v>
                </c:pt>
                <c:pt idx="330">
                  <c:v>1.41826E-2</c:v>
                </c:pt>
                <c:pt idx="331">
                  <c:v>1.4034700000000001E-2</c:v>
                </c:pt>
                <c:pt idx="332">
                  <c:v>1.37763E-2</c:v>
                </c:pt>
                <c:pt idx="333">
                  <c:v>1.3655199999999999E-2</c:v>
                </c:pt>
                <c:pt idx="334">
                  <c:v>1.35059E-2</c:v>
                </c:pt>
                <c:pt idx="335">
                  <c:v>1.3279900000000001E-2</c:v>
                </c:pt>
                <c:pt idx="336">
                  <c:v>1.31798E-2</c:v>
                </c:pt>
                <c:pt idx="337">
                  <c:v>1.28913E-2</c:v>
                </c:pt>
                <c:pt idx="338">
                  <c:v>1.2777800000000001E-2</c:v>
                </c:pt>
                <c:pt idx="339">
                  <c:v>1.24712E-2</c:v>
                </c:pt>
                <c:pt idx="340">
                  <c:v>1.23754E-2</c:v>
                </c:pt>
                <c:pt idx="341">
                  <c:v>1.2279E-2</c:v>
                </c:pt>
                <c:pt idx="342">
                  <c:v>1.1971000000000001E-2</c:v>
                </c:pt>
                <c:pt idx="343">
                  <c:v>1.19185E-2</c:v>
                </c:pt>
                <c:pt idx="344">
                  <c:v>1.16405E-2</c:v>
                </c:pt>
                <c:pt idx="345">
                  <c:v>1.13297E-2</c:v>
                </c:pt>
                <c:pt idx="346">
                  <c:v>1.1164200000000001E-2</c:v>
                </c:pt>
                <c:pt idx="347">
                  <c:v>1.10102E-2</c:v>
                </c:pt>
                <c:pt idx="348">
                  <c:v>1.0935800000000001E-2</c:v>
                </c:pt>
                <c:pt idx="349">
                  <c:v>1.06368E-2</c:v>
                </c:pt>
                <c:pt idx="350">
                  <c:v>1.0437999999999999E-2</c:v>
                </c:pt>
                <c:pt idx="351">
                  <c:v>1.0267699999999999E-2</c:v>
                </c:pt>
                <c:pt idx="352">
                  <c:v>1.0104200000000001E-2</c:v>
                </c:pt>
                <c:pt idx="353">
                  <c:v>9.7956699999999994E-3</c:v>
                </c:pt>
                <c:pt idx="354">
                  <c:v>9.5992100000000004E-3</c:v>
                </c:pt>
                <c:pt idx="355">
                  <c:v>9.4208699999999996E-3</c:v>
                </c:pt>
                <c:pt idx="356">
                  <c:v>9.1452600000000005E-3</c:v>
                </c:pt>
                <c:pt idx="357">
                  <c:v>9.1176E-3</c:v>
                </c:pt>
                <c:pt idx="358">
                  <c:v>8.7623600000000003E-3</c:v>
                </c:pt>
                <c:pt idx="359">
                  <c:v>8.5334799999999995E-3</c:v>
                </c:pt>
                <c:pt idx="360">
                  <c:v>8.2440399999999994E-3</c:v>
                </c:pt>
                <c:pt idx="361">
                  <c:v>8.0590200000000001E-3</c:v>
                </c:pt>
                <c:pt idx="362">
                  <c:v>7.8234700000000008E-3</c:v>
                </c:pt>
                <c:pt idx="363">
                  <c:v>7.7118899999999999E-3</c:v>
                </c:pt>
                <c:pt idx="364">
                  <c:v>7.4977899999999998E-3</c:v>
                </c:pt>
                <c:pt idx="365">
                  <c:v>7.14827E-3</c:v>
                </c:pt>
                <c:pt idx="366">
                  <c:v>6.9003099999999998E-3</c:v>
                </c:pt>
                <c:pt idx="367">
                  <c:v>6.6871600000000002E-3</c:v>
                </c:pt>
                <c:pt idx="368">
                  <c:v>6.5746299999999997E-3</c:v>
                </c:pt>
                <c:pt idx="369">
                  <c:v>6.4644799999999999E-3</c:v>
                </c:pt>
                <c:pt idx="370">
                  <c:v>6.1931599999999996E-3</c:v>
                </c:pt>
                <c:pt idx="371">
                  <c:v>5.9294700000000001E-3</c:v>
                </c:pt>
                <c:pt idx="372">
                  <c:v>5.8021499999999998E-3</c:v>
                </c:pt>
                <c:pt idx="373">
                  <c:v>5.5255900000000004E-3</c:v>
                </c:pt>
                <c:pt idx="374">
                  <c:v>5.3100600000000001E-3</c:v>
                </c:pt>
                <c:pt idx="375">
                  <c:v>5.0549499999999999E-3</c:v>
                </c:pt>
                <c:pt idx="376">
                  <c:v>4.8604E-3</c:v>
                </c:pt>
                <c:pt idx="377">
                  <c:v>4.6648999999999996E-3</c:v>
                </c:pt>
                <c:pt idx="378">
                  <c:v>4.6372399999999999E-3</c:v>
                </c:pt>
                <c:pt idx="379">
                  <c:v>4.3644900000000004E-3</c:v>
                </c:pt>
                <c:pt idx="380">
                  <c:v>4.0803000000000002E-3</c:v>
                </c:pt>
                <c:pt idx="381">
                  <c:v>3.8704899999999999E-3</c:v>
                </c:pt>
                <c:pt idx="382">
                  <c:v>3.6387400000000001E-3</c:v>
                </c:pt>
                <c:pt idx="383">
                  <c:v>3.6926300000000001E-3</c:v>
                </c:pt>
                <c:pt idx="384">
                  <c:v>3.0546200000000001E-3</c:v>
                </c:pt>
                <c:pt idx="385">
                  <c:v>3.2134099999999999E-3</c:v>
                </c:pt>
                <c:pt idx="386">
                  <c:v>2.9811899999999999E-3</c:v>
                </c:pt>
                <c:pt idx="387">
                  <c:v>2.81715E-3</c:v>
                </c:pt>
                <c:pt idx="388">
                  <c:v>2.3307800000000002E-3</c:v>
                </c:pt>
                <c:pt idx="389">
                  <c:v>2.4662E-3</c:v>
                </c:pt>
                <c:pt idx="390">
                  <c:v>2.1820099999999999E-3</c:v>
                </c:pt>
                <c:pt idx="391">
                  <c:v>2.1796200000000002E-3</c:v>
                </c:pt>
                <c:pt idx="392">
                  <c:v>1.5425700000000001E-3</c:v>
                </c:pt>
                <c:pt idx="393">
                  <c:v>1.07384E-3</c:v>
                </c:pt>
                <c:pt idx="394">
                  <c:v>1.51873E-3</c:v>
                </c:pt>
                <c:pt idx="395">
                  <c:v>1.0518999999999999E-3</c:v>
                </c:pt>
                <c:pt idx="396">
                  <c:v>1.00183E-3</c:v>
                </c:pt>
                <c:pt idx="397">
                  <c:v>8.8453299999999996E-4</c:v>
                </c:pt>
                <c:pt idx="398">
                  <c:v>1.0314E-3</c:v>
                </c:pt>
                <c:pt idx="399">
                  <c:v>9.2983200000000001E-5</c:v>
                </c:pt>
                <c:pt idx="400">
                  <c:v>9.6321099999999995E-5</c:v>
                </c:pt>
                <c:pt idx="401">
                  <c:v>1.05381E-4</c:v>
                </c:pt>
                <c:pt idx="402">
                  <c:v>-1.3637499999999999E-4</c:v>
                </c:pt>
                <c:pt idx="403">
                  <c:v>-1.4019E-4</c:v>
                </c:pt>
                <c:pt idx="404">
                  <c:v>-4.2390800000000002E-4</c:v>
                </c:pt>
                <c:pt idx="405">
                  <c:v>-6.8569200000000001E-4</c:v>
                </c:pt>
                <c:pt idx="406">
                  <c:v>-9.75609E-4</c:v>
                </c:pt>
                <c:pt idx="407">
                  <c:v>-1.0213900000000001E-3</c:v>
                </c:pt>
                <c:pt idx="408">
                  <c:v>-1.52874E-3</c:v>
                </c:pt>
                <c:pt idx="409">
                  <c:v>-1.57452E-3</c:v>
                </c:pt>
                <c:pt idx="410">
                  <c:v>-1.647E-3</c:v>
                </c:pt>
                <c:pt idx="411">
                  <c:v>-1.9421600000000001E-3</c:v>
                </c:pt>
                <c:pt idx="412">
                  <c:v>-2.0117799999999999E-3</c:v>
                </c:pt>
                <c:pt idx="413">
                  <c:v>-2.10619E-3</c:v>
                </c:pt>
                <c:pt idx="414">
                  <c:v>-2.8133400000000001E-3</c:v>
                </c:pt>
                <c:pt idx="415">
                  <c:v>-2.8767599999999999E-3</c:v>
                </c:pt>
                <c:pt idx="416">
                  <c:v>-2.9172899999999999E-3</c:v>
                </c:pt>
                <c:pt idx="417">
                  <c:v>-3.2391500000000001E-3</c:v>
                </c:pt>
                <c:pt idx="418">
                  <c:v>-3.5572099999999999E-3</c:v>
                </c:pt>
                <c:pt idx="419">
                  <c:v>-3.5958299999999999E-3</c:v>
                </c:pt>
                <c:pt idx="420">
                  <c:v>-3.9815900000000001E-3</c:v>
                </c:pt>
                <c:pt idx="421">
                  <c:v>-4.0688499999999997E-3</c:v>
                </c:pt>
                <c:pt idx="422">
                  <c:v>-4.2414699999999998E-3</c:v>
                </c:pt>
                <c:pt idx="423">
                  <c:v>-4.3945299999999998E-3</c:v>
                </c:pt>
                <c:pt idx="424">
                  <c:v>-4.7345199999999999E-3</c:v>
                </c:pt>
                <c:pt idx="425">
                  <c:v>-5.1083600000000002E-3</c:v>
                </c:pt>
                <c:pt idx="426">
                  <c:v>-5.2771600000000004E-3</c:v>
                </c:pt>
                <c:pt idx="427">
                  <c:v>-5.4793400000000001E-3</c:v>
                </c:pt>
                <c:pt idx="428">
                  <c:v>-5.7611499999999996E-3</c:v>
                </c:pt>
                <c:pt idx="429">
                  <c:v>-5.86128E-3</c:v>
                </c:pt>
                <c:pt idx="430">
                  <c:v>-6.0715700000000001E-3</c:v>
                </c:pt>
                <c:pt idx="431">
                  <c:v>-6.5998999999999997E-3</c:v>
                </c:pt>
                <c:pt idx="432">
                  <c:v>-6.5679600000000003E-3</c:v>
                </c:pt>
                <c:pt idx="433">
                  <c:v>-7.0695899999999997E-3</c:v>
                </c:pt>
                <c:pt idx="434">
                  <c:v>-7.6093699999999998E-3</c:v>
                </c:pt>
                <c:pt idx="435">
                  <c:v>-8.2077999999999995E-3</c:v>
                </c:pt>
                <c:pt idx="436">
                  <c:v>-8.8353200000000007E-3</c:v>
                </c:pt>
                <c:pt idx="437">
                  <c:v>-9.1562299999999996E-3</c:v>
                </c:pt>
                <c:pt idx="438">
                  <c:v>-9.0031599999999996E-3</c:v>
                </c:pt>
                <c:pt idx="439">
                  <c:v>-7.9455399999999992E-3</c:v>
                </c:pt>
                <c:pt idx="440">
                  <c:v>-6.1926799999999999E-3</c:v>
                </c:pt>
                <c:pt idx="441">
                  <c:v>-5.65958E-3</c:v>
                </c:pt>
                <c:pt idx="442">
                  <c:v>-6.5341000000000002E-3</c:v>
                </c:pt>
                <c:pt idx="443">
                  <c:v>-6.8383200000000002E-3</c:v>
                </c:pt>
                <c:pt idx="444">
                  <c:v>-7.3962200000000002E-3</c:v>
                </c:pt>
                <c:pt idx="445">
                  <c:v>-9.1109299999999997E-3</c:v>
                </c:pt>
                <c:pt idx="446">
                  <c:v>-1.06068E-2</c:v>
                </c:pt>
                <c:pt idx="447">
                  <c:v>-1.1374499999999999E-2</c:v>
                </c:pt>
                <c:pt idx="448">
                  <c:v>-1.07107E-2</c:v>
                </c:pt>
                <c:pt idx="449">
                  <c:v>-1.02024E-2</c:v>
                </c:pt>
                <c:pt idx="450">
                  <c:v>-1.01256E-2</c:v>
                </c:pt>
                <c:pt idx="451">
                  <c:v>-1.0357399999999999E-2</c:v>
                </c:pt>
                <c:pt idx="452">
                  <c:v>-1.04771E-2</c:v>
                </c:pt>
                <c:pt idx="453">
                  <c:v>-1.06325E-2</c:v>
                </c:pt>
                <c:pt idx="454">
                  <c:v>-1.0725999999999999E-2</c:v>
                </c:pt>
                <c:pt idx="455">
                  <c:v>-1.0926699999999999E-2</c:v>
                </c:pt>
                <c:pt idx="456">
                  <c:v>-1.1043499999999999E-2</c:v>
                </c:pt>
                <c:pt idx="457">
                  <c:v>-1.11933E-2</c:v>
                </c:pt>
                <c:pt idx="458">
                  <c:v>-1.13077E-2</c:v>
                </c:pt>
                <c:pt idx="459">
                  <c:v>-1.14503E-2</c:v>
                </c:pt>
                <c:pt idx="460">
                  <c:v>-1.1550400000000001E-2</c:v>
                </c:pt>
                <c:pt idx="461">
                  <c:v>-1.16887E-2</c:v>
                </c:pt>
                <c:pt idx="462">
                  <c:v>-1.18785E-2</c:v>
                </c:pt>
                <c:pt idx="463">
                  <c:v>-1.20897E-2</c:v>
                </c:pt>
                <c:pt idx="464">
                  <c:v>-1.22261E-2</c:v>
                </c:pt>
                <c:pt idx="465">
                  <c:v>-1.1672999999999999E-2</c:v>
                </c:pt>
                <c:pt idx="466">
                  <c:v>-9.0274799999999992E-3</c:v>
                </c:pt>
                <c:pt idx="467">
                  <c:v>-1.4785299999999999E-2</c:v>
                </c:pt>
                <c:pt idx="468">
                  <c:v>-1.31559E-2</c:v>
                </c:pt>
                <c:pt idx="469">
                  <c:v>-1.2651000000000001E-2</c:v>
                </c:pt>
                <c:pt idx="470">
                  <c:v>-1.29046E-2</c:v>
                </c:pt>
                <c:pt idx="471">
                  <c:v>-1.29395E-2</c:v>
                </c:pt>
                <c:pt idx="472">
                  <c:v>-1.30749E-2</c:v>
                </c:pt>
                <c:pt idx="473">
                  <c:v>-1.3142600000000001E-2</c:v>
                </c:pt>
                <c:pt idx="474">
                  <c:v>-1.3300899999999999E-2</c:v>
                </c:pt>
                <c:pt idx="475">
                  <c:v>-1.33157E-2</c:v>
                </c:pt>
                <c:pt idx="476">
                  <c:v>-1.34602E-2</c:v>
                </c:pt>
                <c:pt idx="477">
                  <c:v>-1.3482600000000001E-2</c:v>
                </c:pt>
                <c:pt idx="478">
                  <c:v>-1.35412E-2</c:v>
                </c:pt>
                <c:pt idx="479">
                  <c:v>-1.3556500000000001E-2</c:v>
                </c:pt>
                <c:pt idx="480">
                  <c:v>-1.35984E-2</c:v>
                </c:pt>
                <c:pt idx="481">
                  <c:v>-1.3655199999999999E-2</c:v>
                </c:pt>
                <c:pt idx="482">
                  <c:v>-1.36995E-2</c:v>
                </c:pt>
                <c:pt idx="483">
                  <c:v>-1.3784899999999999E-2</c:v>
                </c:pt>
                <c:pt idx="484">
                  <c:v>-1.3729099999999999E-2</c:v>
                </c:pt>
                <c:pt idx="485">
                  <c:v>-1.37439E-2</c:v>
                </c:pt>
                <c:pt idx="486">
                  <c:v>-1.3799199999999999E-2</c:v>
                </c:pt>
                <c:pt idx="487">
                  <c:v>-1.38116E-2</c:v>
                </c:pt>
                <c:pt idx="488">
                  <c:v>-1.3804E-2</c:v>
                </c:pt>
                <c:pt idx="489">
                  <c:v>-1.38545E-2</c:v>
                </c:pt>
                <c:pt idx="490">
                  <c:v>-1.3914599999999999E-2</c:v>
                </c:pt>
                <c:pt idx="491">
                  <c:v>-1.39112E-2</c:v>
                </c:pt>
                <c:pt idx="492">
                  <c:v>-1.40123E-2</c:v>
                </c:pt>
                <c:pt idx="493">
                  <c:v>-1.40705E-2</c:v>
                </c:pt>
                <c:pt idx="494">
                  <c:v>-1.4080499999999999E-2</c:v>
                </c:pt>
                <c:pt idx="495">
                  <c:v>-1.4119100000000001E-2</c:v>
                </c:pt>
                <c:pt idx="496">
                  <c:v>-1.42145E-2</c:v>
                </c:pt>
                <c:pt idx="497">
                  <c:v>-1.4343699999999999E-2</c:v>
                </c:pt>
                <c:pt idx="498">
                  <c:v>-1.44429E-2</c:v>
                </c:pt>
                <c:pt idx="499">
                  <c:v>-1.4486799999999999E-2</c:v>
                </c:pt>
                <c:pt idx="500">
                  <c:v>-1.44577E-2</c:v>
                </c:pt>
                <c:pt idx="501">
                  <c:v>-1.45402E-2</c:v>
                </c:pt>
                <c:pt idx="502">
                  <c:v>-1.45459E-2</c:v>
                </c:pt>
                <c:pt idx="503">
                  <c:v>-1.46065E-2</c:v>
                </c:pt>
                <c:pt idx="504">
                  <c:v>-1.45516E-2</c:v>
                </c:pt>
                <c:pt idx="505">
                  <c:v>-1.4556899999999999E-2</c:v>
                </c:pt>
                <c:pt idx="506">
                  <c:v>-1.4578300000000001E-2</c:v>
                </c:pt>
                <c:pt idx="507">
                  <c:v>-1.4555500000000001E-2</c:v>
                </c:pt>
                <c:pt idx="508">
                  <c:v>-1.4550199999999999E-2</c:v>
                </c:pt>
                <c:pt idx="509">
                  <c:v>-1.4460600000000001E-2</c:v>
                </c:pt>
                <c:pt idx="510">
                  <c:v>-1.44215E-2</c:v>
                </c:pt>
                <c:pt idx="511">
                  <c:v>-1.43967E-2</c:v>
                </c:pt>
                <c:pt idx="512">
                  <c:v>-1.4305099999999999E-2</c:v>
                </c:pt>
                <c:pt idx="513">
                  <c:v>-1.42431E-2</c:v>
                </c:pt>
                <c:pt idx="514">
                  <c:v>-1.42446E-2</c:v>
                </c:pt>
                <c:pt idx="515">
                  <c:v>-1.42407E-2</c:v>
                </c:pt>
                <c:pt idx="516">
                  <c:v>-1.4101499999999999E-2</c:v>
                </c:pt>
                <c:pt idx="517">
                  <c:v>-1.40967E-2</c:v>
                </c:pt>
                <c:pt idx="518">
                  <c:v>-1.41244E-2</c:v>
                </c:pt>
                <c:pt idx="519">
                  <c:v>-1.4058599999999999E-2</c:v>
                </c:pt>
                <c:pt idx="520">
                  <c:v>-1.40319E-2</c:v>
                </c:pt>
                <c:pt idx="521">
                  <c:v>-1.40409E-2</c:v>
                </c:pt>
                <c:pt idx="522">
                  <c:v>-1.40562E-2</c:v>
                </c:pt>
                <c:pt idx="523">
                  <c:v>-1.4071E-2</c:v>
                </c:pt>
                <c:pt idx="524">
                  <c:v>-1.41158E-2</c:v>
                </c:pt>
                <c:pt idx="525">
                  <c:v>-1.41063E-2</c:v>
                </c:pt>
                <c:pt idx="526">
                  <c:v>-1.42279E-2</c:v>
                </c:pt>
                <c:pt idx="527">
                  <c:v>-1.4167799999999999E-2</c:v>
                </c:pt>
                <c:pt idx="528">
                  <c:v>-1.4272699999999999E-2</c:v>
                </c:pt>
                <c:pt idx="529">
                  <c:v>-1.4402399999999999E-2</c:v>
                </c:pt>
                <c:pt idx="530">
                  <c:v>-1.4468200000000001E-2</c:v>
                </c:pt>
                <c:pt idx="531">
                  <c:v>-1.4557799999999999E-2</c:v>
                </c:pt>
                <c:pt idx="532">
                  <c:v>-1.46585E-2</c:v>
                </c:pt>
                <c:pt idx="533">
                  <c:v>-1.4613599999999999E-2</c:v>
                </c:pt>
                <c:pt idx="534">
                  <c:v>-1.4685200000000001E-2</c:v>
                </c:pt>
                <c:pt idx="535">
                  <c:v>-1.47405E-2</c:v>
                </c:pt>
                <c:pt idx="536">
                  <c:v>-1.46575E-2</c:v>
                </c:pt>
                <c:pt idx="537">
                  <c:v>-1.47872E-2</c:v>
                </c:pt>
                <c:pt idx="538">
                  <c:v>-1.48115E-2</c:v>
                </c:pt>
                <c:pt idx="539">
                  <c:v>-1.48358E-2</c:v>
                </c:pt>
                <c:pt idx="540">
                  <c:v>-1.48358E-2</c:v>
                </c:pt>
                <c:pt idx="541">
                  <c:v>-1.4830599999999999E-2</c:v>
                </c:pt>
                <c:pt idx="542">
                  <c:v>-1.4800499999999999E-2</c:v>
                </c:pt>
                <c:pt idx="543">
                  <c:v>-1.4837700000000001E-2</c:v>
                </c:pt>
                <c:pt idx="544">
                  <c:v>-1.4784800000000001E-2</c:v>
                </c:pt>
                <c:pt idx="545">
                  <c:v>-1.46518E-2</c:v>
                </c:pt>
                <c:pt idx="546">
                  <c:v>-1.46766E-2</c:v>
                </c:pt>
                <c:pt idx="547">
                  <c:v>-1.46351E-2</c:v>
                </c:pt>
                <c:pt idx="548">
                  <c:v>-1.46117E-2</c:v>
                </c:pt>
                <c:pt idx="549">
                  <c:v>-1.4493000000000001E-2</c:v>
                </c:pt>
                <c:pt idx="550">
                  <c:v>-1.44143E-2</c:v>
                </c:pt>
                <c:pt idx="551">
                  <c:v>-1.4354199999999999E-2</c:v>
                </c:pt>
                <c:pt idx="552">
                  <c:v>-1.4342300000000001E-2</c:v>
                </c:pt>
                <c:pt idx="553">
                  <c:v>-1.43228E-2</c:v>
                </c:pt>
                <c:pt idx="554">
                  <c:v>-1.42097E-2</c:v>
                </c:pt>
                <c:pt idx="555">
                  <c:v>-1.4202599999999999E-2</c:v>
                </c:pt>
                <c:pt idx="556">
                  <c:v>-1.4174900000000001E-2</c:v>
                </c:pt>
                <c:pt idx="557">
                  <c:v>-1.40991E-2</c:v>
                </c:pt>
                <c:pt idx="558">
                  <c:v>-1.41797E-2</c:v>
                </c:pt>
                <c:pt idx="559">
                  <c:v>-1.41244E-2</c:v>
                </c:pt>
                <c:pt idx="560">
                  <c:v>-1.4152100000000001E-2</c:v>
                </c:pt>
                <c:pt idx="561">
                  <c:v>-1.41215E-2</c:v>
                </c:pt>
                <c:pt idx="562">
                  <c:v>-1.42407E-2</c:v>
                </c:pt>
                <c:pt idx="563">
                  <c:v>-1.4164899999999999E-2</c:v>
                </c:pt>
                <c:pt idx="564">
                  <c:v>-1.4245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65F1-4059-8CE4-BCFCC3B5173F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1!$A$2:$A$571</c:f>
              <c:numCache>
                <c:formatCode>General</c:formatCode>
                <c:ptCount val="57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</c:numCache>
            </c:numRef>
          </c:xVal>
          <c:yVal>
            <c:numRef>
              <c:f>[2]Sheet11!$B$2:$B$521</c:f>
              <c:numCache>
                <c:formatCode>General</c:formatCode>
                <c:ptCount val="520"/>
                <c:pt idx="0">
                  <c:v>-1.1843699999999999</c:v>
                </c:pt>
                <c:pt idx="1">
                  <c:v>-1.2345299999999999</c:v>
                </c:pt>
                <c:pt idx="2">
                  <c:v>-0.957874</c:v>
                </c:pt>
                <c:pt idx="3">
                  <c:v>-1.1976</c:v>
                </c:pt>
                <c:pt idx="4">
                  <c:v>-1.0337799999999999</c:v>
                </c:pt>
                <c:pt idx="5">
                  <c:v>-1.38903</c:v>
                </c:pt>
                <c:pt idx="6">
                  <c:v>-0.81866099999999997</c:v>
                </c:pt>
                <c:pt idx="7">
                  <c:v>-0.80847500000000005</c:v>
                </c:pt>
                <c:pt idx="8">
                  <c:v>-1.27912</c:v>
                </c:pt>
                <c:pt idx="9">
                  <c:v>-1.17256</c:v>
                </c:pt>
                <c:pt idx="10">
                  <c:v>-0.93829700000000005</c:v>
                </c:pt>
                <c:pt idx="11">
                  <c:v>-0.89932299999999998</c:v>
                </c:pt>
                <c:pt idx="12">
                  <c:v>-0.74480199999999996</c:v>
                </c:pt>
                <c:pt idx="13">
                  <c:v>-1.4012800000000001</c:v>
                </c:pt>
                <c:pt idx="14">
                  <c:v>-0.78619099999999997</c:v>
                </c:pt>
                <c:pt idx="15">
                  <c:v>-0.645953</c:v>
                </c:pt>
                <c:pt idx="16">
                  <c:v>-0.72291799999999995</c:v>
                </c:pt>
                <c:pt idx="17">
                  <c:v>-1.2985599999999999</c:v>
                </c:pt>
                <c:pt idx="18">
                  <c:v>-1.5676099999999999</c:v>
                </c:pt>
                <c:pt idx="19">
                  <c:v>-1.4787600000000001</c:v>
                </c:pt>
                <c:pt idx="20">
                  <c:v>-1.5064</c:v>
                </c:pt>
                <c:pt idx="21">
                  <c:v>-1.2150000000000001</c:v>
                </c:pt>
                <c:pt idx="22">
                  <c:v>-1.1784300000000001</c:v>
                </c:pt>
                <c:pt idx="23">
                  <c:v>-0.71004400000000001</c:v>
                </c:pt>
                <c:pt idx="24">
                  <c:v>-1.53148</c:v>
                </c:pt>
                <c:pt idx="25">
                  <c:v>-1.48481</c:v>
                </c:pt>
                <c:pt idx="26">
                  <c:v>-1.4672700000000001</c:v>
                </c:pt>
                <c:pt idx="27">
                  <c:v>-1.42699</c:v>
                </c:pt>
                <c:pt idx="28">
                  <c:v>-0.89905800000000002</c:v>
                </c:pt>
                <c:pt idx="29">
                  <c:v>-0.683334</c:v>
                </c:pt>
                <c:pt idx="30">
                  <c:v>-1.0948100000000001</c:v>
                </c:pt>
                <c:pt idx="31">
                  <c:v>-1.04261</c:v>
                </c:pt>
                <c:pt idx="32">
                  <c:v>-1.3444700000000001</c:v>
                </c:pt>
                <c:pt idx="33">
                  <c:v>-0.34643099999999999</c:v>
                </c:pt>
                <c:pt idx="34">
                  <c:v>-1.0587500000000001</c:v>
                </c:pt>
                <c:pt idx="35">
                  <c:v>-0.93449800000000005</c:v>
                </c:pt>
                <c:pt idx="36">
                  <c:v>-0.86493200000000003</c:v>
                </c:pt>
                <c:pt idx="37">
                  <c:v>-1.1625099999999999</c:v>
                </c:pt>
                <c:pt idx="38">
                  <c:v>-1.1693800000000001</c:v>
                </c:pt>
                <c:pt idx="39">
                  <c:v>-0.83545599999999998</c:v>
                </c:pt>
                <c:pt idx="40">
                  <c:v>-1.1029599999999999</c:v>
                </c:pt>
                <c:pt idx="41">
                  <c:v>-1.5055499999999999</c:v>
                </c:pt>
                <c:pt idx="42">
                  <c:v>-0.62370099999999995</c:v>
                </c:pt>
                <c:pt idx="43">
                  <c:v>-0.41323799999999999</c:v>
                </c:pt>
                <c:pt idx="44">
                  <c:v>-0.75477000000000005</c:v>
                </c:pt>
                <c:pt idx="45">
                  <c:v>-0.73673</c:v>
                </c:pt>
                <c:pt idx="46">
                  <c:v>-0.90893100000000004</c:v>
                </c:pt>
                <c:pt idx="47">
                  <c:v>-0.86683900000000003</c:v>
                </c:pt>
                <c:pt idx="48">
                  <c:v>-0.60324299999999997</c:v>
                </c:pt>
                <c:pt idx="49">
                  <c:v>-1.3107200000000001</c:v>
                </c:pt>
                <c:pt idx="50">
                  <c:v>-1.10399</c:v>
                </c:pt>
                <c:pt idx="51">
                  <c:v>-0.96800299999999995</c:v>
                </c:pt>
                <c:pt idx="52">
                  <c:v>-0.80055500000000002</c:v>
                </c:pt>
                <c:pt idx="53">
                  <c:v>-0.52660499999999999</c:v>
                </c:pt>
                <c:pt idx="54">
                  <c:v>-0.60168600000000005</c:v>
                </c:pt>
                <c:pt idx="55">
                  <c:v>-0.95723199999999997</c:v>
                </c:pt>
                <c:pt idx="56">
                  <c:v>-0.62947600000000004</c:v>
                </c:pt>
                <c:pt idx="57">
                  <c:v>-0.84470299999999998</c:v>
                </c:pt>
                <c:pt idx="58">
                  <c:v>-0.398009</c:v>
                </c:pt>
                <c:pt idx="59">
                  <c:v>-0.4627</c:v>
                </c:pt>
                <c:pt idx="60">
                  <c:v>-1.46299</c:v>
                </c:pt>
                <c:pt idx="61">
                  <c:v>-0.44200200000000001</c:v>
                </c:pt>
                <c:pt idx="62">
                  <c:v>-0.30697000000000002</c:v>
                </c:pt>
                <c:pt idx="63">
                  <c:v>-1.14547</c:v>
                </c:pt>
                <c:pt idx="64">
                  <c:v>-0.170651</c:v>
                </c:pt>
                <c:pt idx="65">
                  <c:v>9.6555199999999994E-2</c:v>
                </c:pt>
                <c:pt idx="66">
                  <c:v>-0.45316400000000001</c:v>
                </c:pt>
                <c:pt idx="67">
                  <c:v>0.19439600000000001</c:v>
                </c:pt>
                <c:pt idx="68">
                  <c:v>0.88756800000000002</c:v>
                </c:pt>
                <c:pt idx="69">
                  <c:v>1.6571100000000001</c:v>
                </c:pt>
                <c:pt idx="70">
                  <c:v>2.1378499999999998</c:v>
                </c:pt>
                <c:pt idx="71">
                  <c:v>1.06887</c:v>
                </c:pt>
                <c:pt idx="72">
                  <c:v>1.0677000000000001</c:v>
                </c:pt>
                <c:pt idx="73">
                  <c:v>0.98590800000000001</c:v>
                </c:pt>
                <c:pt idx="74">
                  <c:v>0.96424799999999999</c:v>
                </c:pt>
                <c:pt idx="75">
                  <c:v>0.93946200000000002</c:v>
                </c:pt>
                <c:pt idx="76">
                  <c:v>0.93754400000000004</c:v>
                </c:pt>
                <c:pt idx="77">
                  <c:v>0.91819099999999998</c:v>
                </c:pt>
                <c:pt idx="78">
                  <c:v>0.92002200000000001</c:v>
                </c:pt>
                <c:pt idx="79">
                  <c:v>0.91696299999999997</c:v>
                </c:pt>
                <c:pt idx="80">
                  <c:v>0.91356400000000004</c:v>
                </c:pt>
                <c:pt idx="81">
                  <c:v>0.90652900000000003</c:v>
                </c:pt>
                <c:pt idx="82">
                  <c:v>0.89816799999999997</c:v>
                </c:pt>
                <c:pt idx="83">
                  <c:v>0.90574200000000005</c:v>
                </c:pt>
                <c:pt idx="84">
                  <c:v>0.90310100000000004</c:v>
                </c:pt>
                <c:pt idx="85">
                  <c:v>0.90183400000000002</c:v>
                </c:pt>
                <c:pt idx="86">
                  <c:v>0.90466400000000002</c:v>
                </c:pt>
                <c:pt idx="87">
                  <c:v>0.90405400000000002</c:v>
                </c:pt>
                <c:pt idx="88">
                  <c:v>0.89822900000000006</c:v>
                </c:pt>
                <c:pt idx="89">
                  <c:v>0.89666400000000002</c:v>
                </c:pt>
                <c:pt idx="90">
                  <c:v>0.89848499999999998</c:v>
                </c:pt>
                <c:pt idx="91">
                  <c:v>0.89207400000000003</c:v>
                </c:pt>
                <c:pt idx="92">
                  <c:v>0.88884399999999997</c:v>
                </c:pt>
                <c:pt idx="93">
                  <c:v>0.88364200000000004</c:v>
                </c:pt>
                <c:pt idx="94">
                  <c:v>0.87977399999999994</c:v>
                </c:pt>
                <c:pt idx="95">
                  <c:v>0.86933800000000006</c:v>
                </c:pt>
                <c:pt idx="96">
                  <c:v>0.86266200000000004</c:v>
                </c:pt>
                <c:pt idx="97">
                  <c:v>0.85243100000000005</c:v>
                </c:pt>
                <c:pt idx="98">
                  <c:v>0.84481200000000001</c:v>
                </c:pt>
                <c:pt idx="99">
                  <c:v>0.83010700000000004</c:v>
                </c:pt>
                <c:pt idx="100">
                  <c:v>0.81540800000000002</c:v>
                </c:pt>
                <c:pt idx="101">
                  <c:v>0.80212000000000006</c:v>
                </c:pt>
                <c:pt idx="102">
                  <c:v>0.78668899999999997</c:v>
                </c:pt>
                <c:pt idx="103">
                  <c:v>0.7722</c:v>
                </c:pt>
                <c:pt idx="104">
                  <c:v>0.76095199999999996</c:v>
                </c:pt>
                <c:pt idx="105">
                  <c:v>0.74739299999999997</c:v>
                </c:pt>
                <c:pt idx="106">
                  <c:v>0.73466699999999996</c:v>
                </c:pt>
                <c:pt idx="107">
                  <c:v>0.72772400000000004</c:v>
                </c:pt>
                <c:pt idx="108">
                  <c:v>0.72018099999999996</c:v>
                </c:pt>
                <c:pt idx="109">
                  <c:v>0.71412900000000001</c:v>
                </c:pt>
                <c:pt idx="110">
                  <c:v>0.70875699999999997</c:v>
                </c:pt>
                <c:pt idx="111">
                  <c:v>0.70183600000000002</c:v>
                </c:pt>
                <c:pt idx="112">
                  <c:v>0.69986999999999999</c:v>
                </c:pt>
                <c:pt idx="113">
                  <c:v>0.69684500000000005</c:v>
                </c:pt>
                <c:pt idx="114">
                  <c:v>0.69555299999999998</c:v>
                </c:pt>
                <c:pt idx="115">
                  <c:v>0.69553299999999996</c:v>
                </c:pt>
                <c:pt idx="116">
                  <c:v>0.69330800000000004</c:v>
                </c:pt>
                <c:pt idx="117">
                  <c:v>0.69059599999999999</c:v>
                </c:pt>
                <c:pt idx="118">
                  <c:v>0.68714799999999998</c:v>
                </c:pt>
                <c:pt idx="119">
                  <c:v>0.68775200000000003</c:v>
                </c:pt>
                <c:pt idx="120">
                  <c:v>0.68405199999999999</c:v>
                </c:pt>
                <c:pt idx="121">
                  <c:v>0.68027700000000002</c:v>
                </c:pt>
                <c:pt idx="122">
                  <c:v>0.67959899999999995</c:v>
                </c:pt>
                <c:pt idx="123">
                  <c:v>0.67399299999999995</c:v>
                </c:pt>
                <c:pt idx="124">
                  <c:v>0.66966199999999998</c:v>
                </c:pt>
                <c:pt idx="125">
                  <c:v>0.66757</c:v>
                </c:pt>
                <c:pt idx="126">
                  <c:v>0.66196200000000005</c:v>
                </c:pt>
                <c:pt idx="127">
                  <c:v>0.65785000000000005</c:v>
                </c:pt>
                <c:pt idx="128">
                  <c:v>0.653362</c:v>
                </c:pt>
                <c:pt idx="129">
                  <c:v>0.64792899999999998</c:v>
                </c:pt>
                <c:pt idx="130">
                  <c:v>0.64077700000000004</c:v>
                </c:pt>
                <c:pt idx="131">
                  <c:v>0.63326499999999997</c:v>
                </c:pt>
                <c:pt idx="132">
                  <c:v>0.62550499999999998</c:v>
                </c:pt>
                <c:pt idx="133">
                  <c:v>0.61525799999999997</c:v>
                </c:pt>
                <c:pt idx="134">
                  <c:v>0.60530499999999998</c:v>
                </c:pt>
                <c:pt idx="135">
                  <c:v>0.59437300000000004</c:v>
                </c:pt>
                <c:pt idx="136">
                  <c:v>0.58193099999999998</c:v>
                </c:pt>
                <c:pt idx="137">
                  <c:v>0.569268</c:v>
                </c:pt>
                <c:pt idx="138">
                  <c:v>0.55893099999999996</c:v>
                </c:pt>
                <c:pt idx="139">
                  <c:v>0.54586900000000005</c:v>
                </c:pt>
                <c:pt idx="140">
                  <c:v>0.53458399999999995</c:v>
                </c:pt>
                <c:pt idx="141">
                  <c:v>0.51957200000000003</c:v>
                </c:pt>
                <c:pt idx="142">
                  <c:v>0.50838399999999995</c:v>
                </c:pt>
                <c:pt idx="143">
                  <c:v>0.49366700000000002</c:v>
                </c:pt>
                <c:pt idx="144">
                  <c:v>0.47975400000000001</c:v>
                </c:pt>
                <c:pt idx="145">
                  <c:v>0.46520499999999998</c:v>
                </c:pt>
                <c:pt idx="146">
                  <c:v>0.45025799999999999</c:v>
                </c:pt>
                <c:pt idx="147">
                  <c:v>0.43478600000000001</c:v>
                </c:pt>
                <c:pt idx="148">
                  <c:v>0.41849799999999998</c:v>
                </c:pt>
                <c:pt idx="149">
                  <c:v>0.40256199999999998</c:v>
                </c:pt>
                <c:pt idx="150">
                  <c:v>0.386548</c:v>
                </c:pt>
                <c:pt idx="151">
                  <c:v>0.37041099999999999</c:v>
                </c:pt>
                <c:pt idx="152">
                  <c:v>0.35503000000000001</c:v>
                </c:pt>
                <c:pt idx="153">
                  <c:v>0.33909099999999998</c:v>
                </c:pt>
                <c:pt idx="154">
                  <c:v>0.32433099999999998</c:v>
                </c:pt>
                <c:pt idx="155">
                  <c:v>0.30978800000000001</c:v>
                </c:pt>
                <c:pt idx="156">
                  <c:v>0.29448200000000002</c:v>
                </c:pt>
                <c:pt idx="157">
                  <c:v>0.280024</c:v>
                </c:pt>
                <c:pt idx="158">
                  <c:v>0.26537100000000002</c:v>
                </c:pt>
                <c:pt idx="159">
                  <c:v>0.25188500000000003</c:v>
                </c:pt>
                <c:pt idx="160">
                  <c:v>0.237343</c:v>
                </c:pt>
                <c:pt idx="161">
                  <c:v>0.22376499999999999</c:v>
                </c:pt>
                <c:pt idx="162">
                  <c:v>0.21206800000000001</c:v>
                </c:pt>
                <c:pt idx="163">
                  <c:v>0.200158</c:v>
                </c:pt>
                <c:pt idx="164">
                  <c:v>0.18922</c:v>
                </c:pt>
                <c:pt idx="165">
                  <c:v>0.179368</c:v>
                </c:pt>
                <c:pt idx="166">
                  <c:v>0.170631</c:v>
                </c:pt>
                <c:pt idx="167">
                  <c:v>0.162607</c:v>
                </c:pt>
                <c:pt idx="168">
                  <c:v>0.15670300000000001</c:v>
                </c:pt>
                <c:pt idx="169">
                  <c:v>0.15154000000000001</c:v>
                </c:pt>
                <c:pt idx="170">
                  <c:v>0.14651</c:v>
                </c:pt>
                <c:pt idx="171">
                  <c:v>0.14327999999999999</c:v>
                </c:pt>
                <c:pt idx="172">
                  <c:v>0.13885600000000001</c:v>
                </c:pt>
                <c:pt idx="173">
                  <c:v>0.13381000000000001</c:v>
                </c:pt>
                <c:pt idx="174">
                  <c:v>0.12957099999999999</c:v>
                </c:pt>
                <c:pt idx="175">
                  <c:v>0.122624</c:v>
                </c:pt>
                <c:pt idx="176">
                  <c:v>0.11951199999999999</c:v>
                </c:pt>
                <c:pt idx="177">
                  <c:v>0.116967</c:v>
                </c:pt>
                <c:pt idx="178">
                  <c:v>0.11512</c:v>
                </c:pt>
                <c:pt idx="179">
                  <c:v>0.111369</c:v>
                </c:pt>
                <c:pt idx="180">
                  <c:v>0.108917</c:v>
                </c:pt>
                <c:pt idx="181">
                  <c:v>0.106695</c:v>
                </c:pt>
                <c:pt idx="182">
                  <c:v>0.103644</c:v>
                </c:pt>
                <c:pt idx="183">
                  <c:v>0.101683</c:v>
                </c:pt>
                <c:pt idx="184">
                  <c:v>0.100218</c:v>
                </c:pt>
                <c:pt idx="185">
                  <c:v>9.81374E-2</c:v>
                </c:pt>
                <c:pt idx="186">
                  <c:v>9.6143199999999998E-2</c:v>
                </c:pt>
                <c:pt idx="187">
                  <c:v>9.4430899999999998E-2</c:v>
                </c:pt>
                <c:pt idx="188">
                  <c:v>9.3493900000000005E-2</c:v>
                </c:pt>
                <c:pt idx="189">
                  <c:v>9.1678099999999998E-2</c:v>
                </c:pt>
                <c:pt idx="190">
                  <c:v>9.0077400000000002E-2</c:v>
                </c:pt>
                <c:pt idx="191">
                  <c:v>8.9748900000000006E-2</c:v>
                </c:pt>
                <c:pt idx="192">
                  <c:v>9.0930499999999997E-2</c:v>
                </c:pt>
                <c:pt idx="193">
                  <c:v>8.9460799999999993E-2</c:v>
                </c:pt>
                <c:pt idx="194">
                  <c:v>8.8283100000000003E-2</c:v>
                </c:pt>
                <c:pt idx="195">
                  <c:v>8.7616399999999997E-2</c:v>
                </c:pt>
                <c:pt idx="196">
                  <c:v>8.6828199999999994E-2</c:v>
                </c:pt>
                <c:pt idx="197">
                  <c:v>8.5630899999999996E-2</c:v>
                </c:pt>
                <c:pt idx="198">
                  <c:v>8.4383E-2</c:v>
                </c:pt>
                <c:pt idx="199">
                  <c:v>8.3334400000000003E-2</c:v>
                </c:pt>
                <c:pt idx="200">
                  <c:v>8.3360199999999995E-2</c:v>
                </c:pt>
                <c:pt idx="201">
                  <c:v>8.2572499999999993E-2</c:v>
                </c:pt>
                <c:pt idx="202">
                  <c:v>8.2060800000000003E-2</c:v>
                </c:pt>
                <c:pt idx="203">
                  <c:v>8.0976000000000006E-2</c:v>
                </c:pt>
                <c:pt idx="204">
                  <c:v>8.0824400000000005E-2</c:v>
                </c:pt>
                <c:pt idx="205">
                  <c:v>7.9681399999999999E-2</c:v>
                </c:pt>
                <c:pt idx="206">
                  <c:v>7.86028E-2</c:v>
                </c:pt>
                <c:pt idx="207">
                  <c:v>7.8584200000000007E-2</c:v>
                </c:pt>
                <c:pt idx="208">
                  <c:v>7.7998600000000001E-2</c:v>
                </c:pt>
                <c:pt idx="209">
                  <c:v>7.7402100000000001E-2</c:v>
                </c:pt>
                <c:pt idx="210">
                  <c:v>7.6100799999999996E-2</c:v>
                </c:pt>
                <c:pt idx="211">
                  <c:v>7.5350799999999996E-2</c:v>
                </c:pt>
                <c:pt idx="212">
                  <c:v>7.5767500000000002E-2</c:v>
                </c:pt>
                <c:pt idx="213">
                  <c:v>7.4467199999999997E-2</c:v>
                </c:pt>
                <c:pt idx="214">
                  <c:v>7.3665599999999998E-2</c:v>
                </c:pt>
                <c:pt idx="215">
                  <c:v>7.3064299999999999E-2</c:v>
                </c:pt>
                <c:pt idx="216">
                  <c:v>7.2344800000000001E-2</c:v>
                </c:pt>
                <c:pt idx="217">
                  <c:v>7.0599099999999998E-2</c:v>
                </c:pt>
                <c:pt idx="218">
                  <c:v>6.9746000000000002E-2</c:v>
                </c:pt>
                <c:pt idx="219">
                  <c:v>6.9740800000000006E-2</c:v>
                </c:pt>
                <c:pt idx="220">
                  <c:v>6.9098900000000005E-2</c:v>
                </c:pt>
                <c:pt idx="221">
                  <c:v>6.8514800000000001E-2</c:v>
                </c:pt>
                <c:pt idx="222">
                  <c:v>6.8235900000000002E-2</c:v>
                </c:pt>
                <c:pt idx="223">
                  <c:v>6.7058599999999996E-2</c:v>
                </c:pt>
                <c:pt idx="224">
                  <c:v>6.5645700000000001E-2</c:v>
                </c:pt>
                <c:pt idx="225">
                  <c:v>6.5931799999999999E-2</c:v>
                </c:pt>
                <c:pt idx="226">
                  <c:v>6.4702499999999996E-2</c:v>
                </c:pt>
                <c:pt idx="227">
                  <c:v>6.4249500000000001E-2</c:v>
                </c:pt>
                <c:pt idx="228">
                  <c:v>6.2571500000000002E-2</c:v>
                </c:pt>
                <c:pt idx="229">
                  <c:v>6.1893900000000002E-2</c:v>
                </c:pt>
                <c:pt idx="230">
                  <c:v>6.22249E-2</c:v>
                </c:pt>
                <c:pt idx="231">
                  <c:v>6.0977000000000003E-2</c:v>
                </c:pt>
                <c:pt idx="232">
                  <c:v>5.9392E-2</c:v>
                </c:pt>
                <c:pt idx="233">
                  <c:v>5.9483500000000002E-2</c:v>
                </c:pt>
                <c:pt idx="234">
                  <c:v>5.7969600000000003E-2</c:v>
                </c:pt>
                <c:pt idx="235">
                  <c:v>5.76611E-2</c:v>
                </c:pt>
                <c:pt idx="236">
                  <c:v>5.7132200000000001E-2</c:v>
                </c:pt>
                <c:pt idx="237">
                  <c:v>5.7111700000000001E-2</c:v>
                </c:pt>
                <c:pt idx="238">
                  <c:v>5.5067499999999998E-2</c:v>
                </c:pt>
                <c:pt idx="239">
                  <c:v>5.43504E-2</c:v>
                </c:pt>
                <c:pt idx="240">
                  <c:v>5.3893999999999997E-2</c:v>
                </c:pt>
                <c:pt idx="241">
                  <c:v>5.3196899999999998E-2</c:v>
                </c:pt>
                <c:pt idx="242">
                  <c:v>5.2446399999999997E-2</c:v>
                </c:pt>
                <c:pt idx="243">
                  <c:v>5.1881799999999999E-2</c:v>
                </c:pt>
                <c:pt idx="244">
                  <c:v>5.0622500000000001E-2</c:v>
                </c:pt>
                <c:pt idx="245">
                  <c:v>4.9138500000000002E-2</c:v>
                </c:pt>
                <c:pt idx="246">
                  <c:v>4.9174299999999997E-2</c:v>
                </c:pt>
                <c:pt idx="247">
                  <c:v>4.8155299999999998E-2</c:v>
                </c:pt>
                <c:pt idx="248">
                  <c:v>4.7442400000000003E-2</c:v>
                </c:pt>
                <c:pt idx="249">
                  <c:v>4.6641799999999997E-2</c:v>
                </c:pt>
                <c:pt idx="250">
                  <c:v>4.5830200000000001E-2</c:v>
                </c:pt>
                <c:pt idx="251">
                  <c:v>4.5796900000000001E-2</c:v>
                </c:pt>
                <c:pt idx="252">
                  <c:v>4.3943400000000001E-2</c:v>
                </c:pt>
                <c:pt idx="253">
                  <c:v>4.3077499999999998E-2</c:v>
                </c:pt>
                <c:pt idx="254">
                  <c:v>4.3168999999999999E-2</c:v>
                </c:pt>
                <c:pt idx="255">
                  <c:v>4.2283500000000002E-2</c:v>
                </c:pt>
                <c:pt idx="256">
                  <c:v>4.1202500000000003E-2</c:v>
                </c:pt>
                <c:pt idx="257">
                  <c:v>4.01988E-2</c:v>
                </c:pt>
                <c:pt idx="258">
                  <c:v>4.01988E-2</c:v>
                </c:pt>
                <c:pt idx="259">
                  <c:v>3.9359100000000001E-2</c:v>
                </c:pt>
                <c:pt idx="260">
                  <c:v>3.84655E-2</c:v>
                </c:pt>
                <c:pt idx="261">
                  <c:v>3.7706400000000001E-2</c:v>
                </c:pt>
                <c:pt idx="262">
                  <c:v>3.70493E-2</c:v>
                </c:pt>
                <c:pt idx="263">
                  <c:v>3.6317799999999997E-2</c:v>
                </c:pt>
                <c:pt idx="264">
                  <c:v>3.6140899999999997E-2</c:v>
                </c:pt>
                <c:pt idx="265">
                  <c:v>3.5144799999999997E-2</c:v>
                </c:pt>
                <c:pt idx="266">
                  <c:v>3.45373E-2</c:v>
                </c:pt>
                <c:pt idx="267">
                  <c:v>3.4396200000000002E-2</c:v>
                </c:pt>
                <c:pt idx="268">
                  <c:v>3.2892200000000003E-2</c:v>
                </c:pt>
                <c:pt idx="269">
                  <c:v>3.2202700000000001E-2</c:v>
                </c:pt>
                <c:pt idx="270">
                  <c:v>3.1765500000000002E-2</c:v>
                </c:pt>
                <c:pt idx="271">
                  <c:v>3.1862700000000001E-2</c:v>
                </c:pt>
                <c:pt idx="272">
                  <c:v>3.1113600000000002E-2</c:v>
                </c:pt>
                <c:pt idx="273">
                  <c:v>3.0809900000000001E-2</c:v>
                </c:pt>
                <c:pt idx="274">
                  <c:v>2.8998400000000001E-2</c:v>
                </c:pt>
                <c:pt idx="275">
                  <c:v>2.8983100000000001E-2</c:v>
                </c:pt>
                <c:pt idx="276">
                  <c:v>2.86498E-2</c:v>
                </c:pt>
                <c:pt idx="277">
                  <c:v>2.8243500000000001E-2</c:v>
                </c:pt>
                <c:pt idx="278">
                  <c:v>2.7885400000000001E-2</c:v>
                </c:pt>
                <c:pt idx="279">
                  <c:v>2.72202E-2</c:v>
                </c:pt>
                <c:pt idx="280">
                  <c:v>2.7123899999999999E-2</c:v>
                </c:pt>
                <c:pt idx="281">
                  <c:v>2.6771099999999999E-2</c:v>
                </c:pt>
                <c:pt idx="282">
                  <c:v>2.61931E-2</c:v>
                </c:pt>
                <c:pt idx="283">
                  <c:v>2.5471199999999999E-2</c:v>
                </c:pt>
                <c:pt idx="284">
                  <c:v>2.4992500000000001E-2</c:v>
                </c:pt>
                <c:pt idx="285">
                  <c:v>2.5045899999999999E-2</c:v>
                </c:pt>
                <c:pt idx="286">
                  <c:v>2.45223E-2</c:v>
                </c:pt>
                <c:pt idx="287">
                  <c:v>2.4151300000000001E-2</c:v>
                </c:pt>
                <c:pt idx="288">
                  <c:v>2.3835200000000001E-2</c:v>
                </c:pt>
                <c:pt idx="289">
                  <c:v>2.3293500000000002E-2</c:v>
                </c:pt>
                <c:pt idx="290">
                  <c:v>2.2943999999999999E-2</c:v>
                </c:pt>
                <c:pt idx="291">
                  <c:v>2.25115E-2</c:v>
                </c:pt>
                <c:pt idx="292">
                  <c:v>2.23451E-2</c:v>
                </c:pt>
                <c:pt idx="293">
                  <c:v>2.21119E-2</c:v>
                </c:pt>
                <c:pt idx="294">
                  <c:v>2.12269E-2</c:v>
                </c:pt>
                <c:pt idx="295">
                  <c:v>2.3028400000000001E-2</c:v>
                </c:pt>
                <c:pt idx="296">
                  <c:v>1.9921299999999999E-2</c:v>
                </c:pt>
                <c:pt idx="297">
                  <c:v>1.8407300000000001E-2</c:v>
                </c:pt>
                <c:pt idx="298">
                  <c:v>2.0072900000000001E-2</c:v>
                </c:pt>
                <c:pt idx="299">
                  <c:v>2.01683E-2</c:v>
                </c:pt>
                <c:pt idx="300">
                  <c:v>1.9744399999999999E-2</c:v>
                </c:pt>
                <c:pt idx="301">
                  <c:v>1.9398200000000001E-2</c:v>
                </c:pt>
                <c:pt idx="302">
                  <c:v>1.9533200000000001E-2</c:v>
                </c:pt>
                <c:pt idx="303">
                  <c:v>1.92103E-2</c:v>
                </c:pt>
                <c:pt idx="304">
                  <c:v>1.8363500000000001E-2</c:v>
                </c:pt>
                <c:pt idx="305">
                  <c:v>1.8671500000000001E-2</c:v>
                </c:pt>
                <c:pt idx="306">
                  <c:v>1.8452199999999998E-2</c:v>
                </c:pt>
                <c:pt idx="307">
                  <c:v>1.8330599999999999E-2</c:v>
                </c:pt>
                <c:pt idx="308">
                  <c:v>1.7958600000000002E-2</c:v>
                </c:pt>
                <c:pt idx="309">
                  <c:v>1.7808000000000001E-2</c:v>
                </c:pt>
                <c:pt idx="310">
                  <c:v>1.7597700000000001E-2</c:v>
                </c:pt>
                <c:pt idx="311">
                  <c:v>1.74413E-2</c:v>
                </c:pt>
                <c:pt idx="312">
                  <c:v>1.7084100000000001E-2</c:v>
                </c:pt>
                <c:pt idx="313">
                  <c:v>1.7102200000000001E-2</c:v>
                </c:pt>
                <c:pt idx="314">
                  <c:v>1.67694E-2</c:v>
                </c:pt>
                <c:pt idx="315">
                  <c:v>1.69587E-2</c:v>
                </c:pt>
                <c:pt idx="316">
                  <c:v>1.6555299999999998E-2</c:v>
                </c:pt>
                <c:pt idx="317">
                  <c:v>1.6415599999999999E-2</c:v>
                </c:pt>
                <c:pt idx="318">
                  <c:v>1.6397499999999999E-2</c:v>
                </c:pt>
                <c:pt idx="319">
                  <c:v>1.5934500000000001E-2</c:v>
                </c:pt>
                <c:pt idx="320">
                  <c:v>1.6213399999999999E-2</c:v>
                </c:pt>
                <c:pt idx="321">
                  <c:v>1.5939200000000001E-2</c:v>
                </c:pt>
                <c:pt idx="322">
                  <c:v>1.5777099999999999E-2</c:v>
                </c:pt>
                <c:pt idx="323">
                  <c:v>1.55091E-2</c:v>
                </c:pt>
                <c:pt idx="324">
                  <c:v>1.5461000000000001E-2</c:v>
                </c:pt>
                <c:pt idx="325">
                  <c:v>1.5300299999999999E-2</c:v>
                </c:pt>
                <c:pt idx="326">
                  <c:v>1.4976E-2</c:v>
                </c:pt>
                <c:pt idx="327">
                  <c:v>1.48644E-2</c:v>
                </c:pt>
                <c:pt idx="328">
                  <c:v>1.4756200000000001E-2</c:v>
                </c:pt>
                <c:pt idx="329">
                  <c:v>1.46923E-2</c:v>
                </c:pt>
                <c:pt idx="330">
                  <c:v>1.4395700000000001E-2</c:v>
                </c:pt>
                <c:pt idx="331">
                  <c:v>1.43313E-2</c:v>
                </c:pt>
                <c:pt idx="332">
                  <c:v>1.4111500000000001E-2</c:v>
                </c:pt>
                <c:pt idx="333">
                  <c:v>1.38903E-2</c:v>
                </c:pt>
                <c:pt idx="334">
                  <c:v>1.37568E-2</c:v>
                </c:pt>
                <c:pt idx="335">
                  <c:v>1.3647599999999999E-2</c:v>
                </c:pt>
                <c:pt idx="336">
                  <c:v>1.3461600000000001E-2</c:v>
                </c:pt>
                <c:pt idx="337">
                  <c:v>1.31369E-2</c:v>
                </c:pt>
                <c:pt idx="338">
                  <c:v>1.3129699999999999E-2</c:v>
                </c:pt>
                <c:pt idx="339">
                  <c:v>1.28717E-2</c:v>
                </c:pt>
                <c:pt idx="340">
                  <c:v>1.2609E-2</c:v>
                </c:pt>
                <c:pt idx="341">
                  <c:v>1.26491E-2</c:v>
                </c:pt>
                <c:pt idx="342">
                  <c:v>1.22118E-2</c:v>
                </c:pt>
                <c:pt idx="343">
                  <c:v>1.21517E-2</c:v>
                </c:pt>
                <c:pt idx="344">
                  <c:v>1.1936199999999999E-2</c:v>
                </c:pt>
                <c:pt idx="345">
                  <c:v>1.1662499999999999E-2</c:v>
                </c:pt>
                <c:pt idx="346">
                  <c:v>1.15619E-2</c:v>
                </c:pt>
                <c:pt idx="347">
                  <c:v>1.12157E-2</c:v>
                </c:pt>
                <c:pt idx="348">
                  <c:v>1.11971E-2</c:v>
                </c:pt>
                <c:pt idx="349">
                  <c:v>1.09572E-2</c:v>
                </c:pt>
                <c:pt idx="350">
                  <c:v>1.0756999999999999E-2</c:v>
                </c:pt>
                <c:pt idx="351">
                  <c:v>1.05548E-2</c:v>
                </c:pt>
                <c:pt idx="352">
                  <c:v>1.0500000000000001E-2</c:v>
                </c:pt>
                <c:pt idx="353">
                  <c:v>1.0136600000000001E-2</c:v>
                </c:pt>
                <c:pt idx="354">
                  <c:v>9.8691000000000004E-3</c:v>
                </c:pt>
                <c:pt idx="355">
                  <c:v>9.7870800000000001E-3</c:v>
                </c:pt>
                <c:pt idx="356">
                  <c:v>9.5138500000000008E-3</c:v>
                </c:pt>
                <c:pt idx="357">
                  <c:v>9.3593600000000006E-3</c:v>
                </c:pt>
                <c:pt idx="358">
                  <c:v>9.1624299999999992E-3</c:v>
                </c:pt>
                <c:pt idx="359">
                  <c:v>8.8186299999999992E-3</c:v>
                </c:pt>
                <c:pt idx="360">
                  <c:v>8.5487400000000009E-3</c:v>
                </c:pt>
                <c:pt idx="361">
                  <c:v>8.3923299999999999E-3</c:v>
                </c:pt>
                <c:pt idx="362">
                  <c:v>8.1148100000000001E-3</c:v>
                </c:pt>
                <c:pt idx="363">
                  <c:v>7.9498299999999997E-3</c:v>
                </c:pt>
                <c:pt idx="364">
                  <c:v>7.8206100000000004E-3</c:v>
                </c:pt>
                <c:pt idx="365">
                  <c:v>7.5225800000000001E-3</c:v>
                </c:pt>
                <c:pt idx="366">
                  <c:v>7.2517399999999996E-3</c:v>
                </c:pt>
                <c:pt idx="367">
                  <c:v>6.9990199999999999E-3</c:v>
                </c:pt>
                <c:pt idx="368">
                  <c:v>6.83498E-3</c:v>
                </c:pt>
                <c:pt idx="369">
                  <c:v>6.8197300000000004E-3</c:v>
                </c:pt>
                <c:pt idx="370">
                  <c:v>6.5135999999999996E-3</c:v>
                </c:pt>
                <c:pt idx="371">
                  <c:v>6.2208200000000002E-3</c:v>
                </c:pt>
                <c:pt idx="372">
                  <c:v>6.0730000000000003E-3</c:v>
                </c:pt>
                <c:pt idx="373">
                  <c:v>5.8784500000000003E-3</c:v>
                </c:pt>
                <c:pt idx="374">
                  <c:v>5.6448000000000002E-3</c:v>
                </c:pt>
                <c:pt idx="375">
                  <c:v>5.4130599999999999E-3</c:v>
                </c:pt>
                <c:pt idx="376">
                  <c:v>5.2442599999999997E-3</c:v>
                </c:pt>
                <c:pt idx="377">
                  <c:v>5.0454100000000002E-3</c:v>
                </c:pt>
                <c:pt idx="378">
                  <c:v>4.9929600000000003E-3</c:v>
                </c:pt>
                <c:pt idx="379">
                  <c:v>4.7478700000000004E-3</c:v>
                </c:pt>
                <c:pt idx="380">
                  <c:v>4.4279100000000002E-3</c:v>
                </c:pt>
                <c:pt idx="381">
                  <c:v>4.14753E-3</c:v>
                </c:pt>
                <c:pt idx="382">
                  <c:v>3.9696699999999998E-3</c:v>
                </c:pt>
                <c:pt idx="383">
                  <c:v>4.0650399999999998E-3</c:v>
                </c:pt>
                <c:pt idx="384">
                  <c:v>3.4232099999999999E-3</c:v>
                </c:pt>
                <c:pt idx="385">
                  <c:v>3.6144300000000001E-3</c:v>
                </c:pt>
                <c:pt idx="386">
                  <c:v>3.25918E-3</c:v>
                </c:pt>
                <c:pt idx="387">
                  <c:v>3.1967200000000001E-3</c:v>
                </c:pt>
                <c:pt idx="388">
                  <c:v>2.70462E-3</c:v>
                </c:pt>
                <c:pt idx="389">
                  <c:v>2.88916E-3</c:v>
                </c:pt>
                <c:pt idx="390">
                  <c:v>2.5834999999999999E-3</c:v>
                </c:pt>
                <c:pt idx="391">
                  <c:v>2.4695400000000001E-3</c:v>
                </c:pt>
                <c:pt idx="392">
                  <c:v>2.00176E-3</c:v>
                </c:pt>
                <c:pt idx="393">
                  <c:v>1.4853500000000001E-3</c:v>
                </c:pt>
                <c:pt idx="394">
                  <c:v>1.9411999999999999E-3</c:v>
                </c:pt>
                <c:pt idx="395">
                  <c:v>1.5173000000000001E-3</c:v>
                </c:pt>
                <c:pt idx="396">
                  <c:v>1.41048E-3</c:v>
                </c:pt>
                <c:pt idx="397">
                  <c:v>1.2455000000000001E-3</c:v>
                </c:pt>
                <c:pt idx="398">
                  <c:v>1.56927E-3</c:v>
                </c:pt>
                <c:pt idx="399">
                  <c:v>5.2738199999999996E-4</c:v>
                </c:pt>
                <c:pt idx="400">
                  <c:v>6.1035199999999999E-4</c:v>
                </c:pt>
                <c:pt idx="401">
                  <c:v>6.39439E-4</c:v>
                </c:pt>
                <c:pt idx="402">
                  <c:v>2.8944000000000002E-4</c:v>
                </c:pt>
                <c:pt idx="403">
                  <c:v>3.48568E-4</c:v>
                </c:pt>
                <c:pt idx="404">
                  <c:v>8.9645400000000001E-5</c:v>
                </c:pt>
                <c:pt idx="405">
                  <c:v>-2.16484E-4</c:v>
                </c:pt>
                <c:pt idx="406">
                  <c:v>-5.5360800000000003E-4</c:v>
                </c:pt>
                <c:pt idx="407">
                  <c:v>-4.5347200000000001E-4</c:v>
                </c:pt>
                <c:pt idx="408">
                  <c:v>-9.984970000000001E-4</c:v>
                </c:pt>
                <c:pt idx="409">
                  <c:v>-1.1186600000000001E-3</c:v>
                </c:pt>
                <c:pt idx="410">
                  <c:v>-1.15061E-3</c:v>
                </c:pt>
                <c:pt idx="411">
                  <c:v>-1.32704E-3</c:v>
                </c:pt>
                <c:pt idx="412">
                  <c:v>-1.4200199999999999E-3</c:v>
                </c:pt>
                <c:pt idx="413">
                  <c:v>-1.61505E-3</c:v>
                </c:pt>
                <c:pt idx="414">
                  <c:v>-2.3746499999999999E-3</c:v>
                </c:pt>
                <c:pt idx="415">
                  <c:v>-2.26355E-3</c:v>
                </c:pt>
                <c:pt idx="416">
                  <c:v>-2.3755999999999998E-3</c:v>
                </c:pt>
                <c:pt idx="417">
                  <c:v>-2.67315E-3</c:v>
                </c:pt>
                <c:pt idx="418">
                  <c:v>-2.8715099999999999E-3</c:v>
                </c:pt>
                <c:pt idx="419">
                  <c:v>-2.97832E-3</c:v>
                </c:pt>
                <c:pt idx="420">
                  <c:v>-3.2916099999999999E-3</c:v>
                </c:pt>
                <c:pt idx="421">
                  <c:v>-3.4461000000000001E-3</c:v>
                </c:pt>
                <c:pt idx="422">
                  <c:v>-3.6549600000000001E-3</c:v>
                </c:pt>
                <c:pt idx="423">
                  <c:v>-3.7813199999999999E-3</c:v>
                </c:pt>
                <c:pt idx="424">
                  <c:v>-4.0597899999999998E-3</c:v>
                </c:pt>
                <c:pt idx="425">
                  <c:v>-4.4422100000000003E-3</c:v>
                </c:pt>
                <c:pt idx="426">
                  <c:v>-4.5852699999999998E-3</c:v>
                </c:pt>
                <c:pt idx="427">
                  <c:v>-4.7316600000000004E-3</c:v>
                </c:pt>
                <c:pt idx="428">
                  <c:v>-5.0382600000000001E-3</c:v>
                </c:pt>
                <c:pt idx="429">
                  <c:v>-5.1746400000000003E-3</c:v>
                </c:pt>
                <c:pt idx="430">
                  <c:v>-5.4006599999999998E-3</c:v>
                </c:pt>
                <c:pt idx="431">
                  <c:v>-5.9089700000000004E-3</c:v>
                </c:pt>
                <c:pt idx="432">
                  <c:v>-5.8059699999999997E-3</c:v>
                </c:pt>
                <c:pt idx="433">
                  <c:v>-6.38866E-3</c:v>
                </c:pt>
                <c:pt idx="434">
                  <c:v>-7.0781699999999999E-3</c:v>
                </c:pt>
                <c:pt idx="435">
                  <c:v>-7.50113E-3</c:v>
                </c:pt>
                <c:pt idx="436">
                  <c:v>-8.0733300000000001E-3</c:v>
                </c:pt>
                <c:pt idx="437">
                  <c:v>-8.5382500000000007E-3</c:v>
                </c:pt>
                <c:pt idx="438">
                  <c:v>-8.3708800000000007E-3</c:v>
                </c:pt>
                <c:pt idx="439">
                  <c:v>-7.0738800000000003E-3</c:v>
                </c:pt>
                <c:pt idx="440">
                  <c:v>-4.9490899999999997E-3</c:v>
                </c:pt>
                <c:pt idx="441">
                  <c:v>-4.2281200000000001E-3</c:v>
                </c:pt>
                <c:pt idx="442">
                  <c:v>-5.3076699999999996E-3</c:v>
                </c:pt>
                <c:pt idx="443">
                  <c:v>-5.6333499999999996E-3</c:v>
                </c:pt>
                <c:pt idx="444">
                  <c:v>-6.06823E-3</c:v>
                </c:pt>
                <c:pt idx="445">
                  <c:v>-8.0108599999999999E-3</c:v>
                </c:pt>
                <c:pt idx="446">
                  <c:v>-9.8242799999999995E-3</c:v>
                </c:pt>
                <c:pt idx="447">
                  <c:v>-1.0757900000000001E-2</c:v>
                </c:pt>
                <c:pt idx="448">
                  <c:v>-9.95827E-3</c:v>
                </c:pt>
                <c:pt idx="449">
                  <c:v>-9.2639899999999997E-3</c:v>
                </c:pt>
                <c:pt idx="450">
                  <c:v>-9.1271400000000006E-3</c:v>
                </c:pt>
                <c:pt idx="451">
                  <c:v>-9.3126300000000006E-3</c:v>
                </c:pt>
                <c:pt idx="452">
                  <c:v>-9.3879700000000007E-3</c:v>
                </c:pt>
                <c:pt idx="453">
                  <c:v>-9.5481899999999998E-3</c:v>
                </c:pt>
                <c:pt idx="454">
                  <c:v>-9.6387899999999995E-3</c:v>
                </c:pt>
                <c:pt idx="455">
                  <c:v>-9.7775499999999994E-3</c:v>
                </c:pt>
                <c:pt idx="456">
                  <c:v>-9.9043800000000008E-3</c:v>
                </c:pt>
                <c:pt idx="457">
                  <c:v>-1.0059800000000001E-2</c:v>
                </c:pt>
                <c:pt idx="458">
                  <c:v>-1.00803E-2</c:v>
                </c:pt>
                <c:pt idx="459">
                  <c:v>-1.0249100000000001E-2</c:v>
                </c:pt>
                <c:pt idx="460">
                  <c:v>-1.03207E-2</c:v>
                </c:pt>
                <c:pt idx="461">
                  <c:v>-1.0466100000000001E-2</c:v>
                </c:pt>
                <c:pt idx="462">
                  <c:v>-1.0652500000000001E-2</c:v>
                </c:pt>
                <c:pt idx="463">
                  <c:v>-1.0803699999999999E-2</c:v>
                </c:pt>
                <c:pt idx="464">
                  <c:v>-1.0900999999999999E-2</c:v>
                </c:pt>
                <c:pt idx="465">
                  <c:v>-1.03812E-2</c:v>
                </c:pt>
                <c:pt idx="466">
                  <c:v>-7.7681499999999997E-3</c:v>
                </c:pt>
                <c:pt idx="467">
                  <c:v>-1.40877E-2</c:v>
                </c:pt>
                <c:pt idx="468">
                  <c:v>-1.1904700000000001E-2</c:v>
                </c:pt>
                <c:pt idx="469">
                  <c:v>-1.1329199999999999E-2</c:v>
                </c:pt>
                <c:pt idx="470">
                  <c:v>-1.1418299999999999E-2</c:v>
                </c:pt>
                <c:pt idx="471">
                  <c:v>-1.15666E-2</c:v>
                </c:pt>
                <c:pt idx="472">
                  <c:v>-1.16615E-2</c:v>
                </c:pt>
                <c:pt idx="473">
                  <c:v>-1.1704900000000001E-2</c:v>
                </c:pt>
                <c:pt idx="474">
                  <c:v>-1.1855600000000001E-2</c:v>
                </c:pt>
                <c:pt idx="475">
                  <c:v>-1.18403E-2</c:v>
                </c:pt>
                <c:pt idx="476">
                  <c:v>-1.1894699999999999E-2</c:v>
                </c:pt>
                <c:pt idx="477">
                  <c:v>-1.20521E-2</c:v>
                </c:pt>
                <c:pt idx="478">
                  <c:v>-1.19328E-2</c:v>
                </c:pt>
                <c:pt idx="479">
                  <c:v>-1.2038699999999999E-2</c:v>
                </c:pt>
                <c:pt idx="480">
                  <c:v>-1.20511E-2</c:v>
                </c:pt>
                <c:pt idx="481">
                  <c:v>-1.2104E-2</c:v>
                </c:pt>
                <c:pt idx="482">
                  <c:v>-1.2124100000000001E-2</c:v>
                </c:pt>
                <c:pt idx="483">
                  <c:v>-1.2172199999999999E-2</c:v>
                </c:pt>
                <c:pt idx="484">
                  <c:v>-1.2054E-2</c:v>
                </c:pt>
                <c:pt idx="485">
                  <c:v>-1.2103600000000001E-2</c:v>
                </c:pt>
                <c:pt idx="486">
                  <c:v>-1.2178400000000001E-2</c:v>
                </c:pt>
                <c:pt idx="487">
                  <c:v>-1.2125500000000001E-2</c:v>
                </c:pt>
                <c:pt idx="488">
                  <c:v>-1.21551E-2</c:v>
                </c:pt>
                <c:pt idx="489">
                  <c:v>-1.21908E-2</c:v>
                </c:pt>
                <c:pt idx="490">
                  <c:v>-1.22585E-2</c:v>
                </c:pt>
                <c:pt idx="491">
                  <c:v>-1.22147E-2</c:v>
                </c:pt>
                <c:pt idx="492">
                  <c:v>-1.23134E-2</c:v>
                </c:pt>
                <c:pt idx="493">
                  <c:v>-1.2330499999999999E-2</c:v>
                </c:pt>
                <c:pt idx="494">
                  <c:v>-1.2331999999999999E-2</c:v>
                </c:pt>
                <c:pt idx="495">
                  <c:v>-1.23649E-2</c:v>
                </c:pt>
                <c:pt idx="496">
                  <c:v>-1.2494099999999999E-2</c:v>
                </c:pt>
                <c:pt idx="497">
                  <c:v>-1.2564199999999999E-2</c:v>
                </c:pt>
                <c:pt idx="498">
                  <c:v>-1.2593699999999999E-2</c:v>
                </c:pt>
                <c:pt idx="499">
                  <c:v>-1.26677E-2</c:v>
                </c:pt>
                <c:pt idx="500">
                  <c:v>-1.2622400000000001E-2</c:v>
                </c:pt>
                <c:pt idx="501">
                  <c:v>-1.2711500000000001E-2</c:v>
                </c:pt>
                <c:pt idx="502">
                  <c:v>-1.27206E-2</c:v>
                </c:pt>
                <c:pt idx="503">
                  <c:v>-1.27578E-2</c:v>
                </c:pt>
                <c:pt idx="504">
                  <c:v>-1.2735399999999999E-2</c:v>
                </c:pt>
                <c:pt idx="505">
                  <c:v>-1.26967E-2</c:v>
                </c:pt>
                <c:pt idx="506">
                  <c:v>-1.27583E-2</c:v>
                </c:pt>
                <c:pt idx="507">
                  <c:v>-1.2678099999999999E-2</c:v>
                </c:pt>
                <c:pt idx="508">
                  <c:v>-1.2638099999999999E-2</c:v>
                </c:pt>
                <c:pt idx="509">
                  <c:v>-1.2586099999999999E-2</c:v>
                </c:pt>
                <c:pt idx="510">
                  <c:v>-1.25737E-2</c:v>
                </c:pt>
                <c:pt idx="511">
                  <c:v>-1.2522699999999999E-2</c:v>
                </c:pt>
                <c:pt idx="512">
                  <c:v>-1.24054E-2</c:v>
                </c:pt>
                <c:pt idx="513">
                  <c:v>-1.23634E-2</c:v>
                </c:pt>
                <c:pt idx="514">
                  <c:v>-1.2371999999999999E-2</c:v>
                </c:pt>
                <c:pt idx="515">
                  <c:v>-1.2325300000000001E-2</c:v>
                </c:pt>
                <c:pt idx="516">
                  <c:v>-1.22495E-2</c:v>
                </c:pt>
                <c:pt idx="517">
                  <c:v>-1.22037E-2</c:v>
                </c:pt>
                <c:pt idx="518">
                  <c:v>-1.22147E-2</c:v>
                </c:pt>
                <c:pt idx="519">
                  <c:v>-1.2177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65F1-4059-8CE4-BCFCC3B5173F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2!$A$2:$A$615</c:f>
              <c:numCache>
                <c:formatCode>General</c:formatCode>
                <c:ptCount val="61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</c:numCache>
            </c:numRef>
          </c:xVal>
          <c:yVal>
            <c:numRef>
              <c:f>[2]Sheet12!$B$2:$B$582</c:f>
              <c:numCache>
                <c:formatCode>General</c:formatCode>
                <c:ptCount val="581"/>
                <c:pt idx="0">
                  <c:v>-1.14886</c:v>
                </c:pt>
                <c:pt idx="1">
                  <c:v>-1.17099</c:v>
                </c:pt>
                <c:pt idx="2">
                  <c:v>-0.96852899999999997</c:v>
                </c:pt>
                <c:pt idx="3">
                  <c:v>-1.2374400000000001</c:v>
                </c:pt>
                <c:pt idx="4">
                  <c:v>-1.01301</c:v>
                </c:pt>
                <c:pt idx="5">
                  <c:v>-1.3154999999999999</c:v>
                </c:pt>
                <c:pt idx="6">
                  <c:v>-0.77923799999999999</c:v>
                </c:pt>
                <c:pt idx="7">
                  <c:v>-0.75753700000000002</c:v>
                </c:pt>
                <c:pt idx="8">
                  <c:v>-1.3492200000000001</c:v>
                </c:pt>
                <c:pt idx="9">
                  <c:v>-1.2371300000000001</c:v>
                </c:pt>
                <c:pt idx="10">
                  <c:v>-0.93240999999999996</c:v>
                </c:pt>
                <c:pt idx="11">
                  <c:v>-0.87595699999999999</c:v>
                </c:pt>
                <c:pt idx="12">
                  <c:v>-0.76616600000000001</c:v>
                </c:pt>
                <c:pt idx="13">
                  <c:v>-1.4608300000000001</c:v>
                </c:pt>
                <c:pt idx="14">
                  <c:v>-0.826407</c:v>
                </c:pt>
                <c:pt idx="15">
                  <c:v>-0.673261</c:v>
                </c:pt>
                <c:pt idx="16">
                  <c:v>-0.74737200000000004</c:v>
                </c:pt>
                <c:pt idx="17">
                  <c:v>-1.3519300000000001</c:v>
                </c:pt>
                <c:pt idx="18">
                  <c:v>-1.5432300000000001</c:v>
                </c:pt>
                <c:pt idx="19">
                  <c:v>-1.5411300000000001</c:v>
                </c:pt>
                <c:pt idx="20">
                  <c:v>-1.48451</c:v>
                </c:pt>
                <c:pt idx="21">
                  <c:v>-1.2365200000000001</c:v>
                </c:pt>
                <c:pt idx="22">
                  <c:v>-1.20746</c:v>
                </c:pt>
                <c:pt idx="23">
                  <c:v>-0.75720600000000005</c:v>
                </c:pt>
                <c:pt idx="24">
                  <c:v>-1.5563</c:v>
                </c:pt>
                <c:pt idx="25">
                  <c:v>-1.48529</c:v>
                </c:pt>
                <c:pt idx="26">
                  <c:v>-1.51233</c:v>
                </c:pt>
                <c:pt idx="27">
                  <c:v>-1.4680299999999999</c:v>
                </c:pt>
                <c:pt idx="28">
                  <c:v>-0.88156299999999999</c:v>
                </c:pt>
                <c:pt idx="29">
                  <c:v>-0.65855600000000003</c:v>
                </c:pt>
                <c:pt idx="30">
                  <c:v>-1.11344</c:v>
                </c:pt>
                <c:pt idx="31">
                  <c:v>-1.0362800000000001</c:v>
                </c:pt>
                <c:pt idx="32">
                  <c:v>-1.3608499999999999</c:v>
                </c:pt>
                <c:pt idx="33">
                  <c:v>-0.37720300000000001</c:v>
                </c:pt>
                <c:pt idx="34">
                  <c:v>-1.04139</c:v>
                </c:pt>
                <c:pt idx="35">
                  <c:v>-0.95323000000000002</c:v>
                </c:pt>
                <c:pt idx="36">
                  <c:v>-0.87467700000000004</c:v>
                </c:pt>
                <c:pt idx="37">
                  <c:v>-1.2843899999999999</c:v>
                </c:pt>
                <c:pt idx="38">
                  <c:v>-1.1145700000000001</c:v>
                </c:pt>
                <c:pt idx="39">
                  <c:v>-0.80856799999999995</c:v>
                </c:pt>
                <c:pt idx="40">
                  <c:v>-1.09416</c:v>
                </c:pt>
                <c:pt idx="41">
                  <c:v>-1.4811399999999999</c:v>
                </c:pt>
                <c:pt idx="42">
                  <c:v>-0.61036000000000001</c:v>
                </c:pt>
                <c:pt idx="43">
                  <c:v>-0.418599</c:v>
                </c:pt>
                <c:pt idx="44">
                  <c:v>-0.67492300000000005</c:v>
                </c:pt>
                <c:pt idx="45">
                  <c:v>-0.70602799999999999</c:v>
                </c:pt>
                <c:pt idx="46">
                  <c:v>-0.94874000000000003</c:v>
                </c:pt>
                <c:pt idx="47">
                  <c:v>-0.87735600000000002</c:v>
                </c:pt>
                <c:pt idx="48">
                  <c:v>-0.60347799999999996</c:v>
                </c:pt>
                <c:pt idx="49">
                  <c:v>-1.36561</c:v>
                </c:pt>
                <c:pt idx="50">
                  <c:v>-1.0320499999999999</c:v>
                </c:pt>
                <c:pt idx="51">
                  <c:v>-0.97473699999999996</c:v>
                </c:pt>
                <c:pt idx="52">
                  <c:v>-0.83189999999999997</c:v>
                </c:pt>
                <c:pt idx="53">
                  <c:v>-0.52342900000000003</c:v>
                </c:pt>
                <c:pt idx="54">
                  <c:v>-0.62027500000000002</c:v>
                </c:pt>
                <c:pt idx="55">
                  <c:v>-0.91386500000000004</c:v>
                </c:pt>
                <c:pt idx="56">
                  <c:v>-0.576434</c:v>
                </c:pt>
                <c:pt idx="57">
                  <c:v>-0.85680500000000004</c:v>
                </c:pt>
                <c:pt idx="58">
                  <c:v>-0.38587100000000002</c:v>
                </c:pt>
                <c:pt idx="59">
                  <c:v>-0.37251600000000001</c:v>
                </c:pt>
                <c:pt idx="60">
                  <c:v>-1.5457099999999999</c:v>
                </c:pt>
                <c:pt idx="61">
                  <c:v>-0.43744300000000003</c:v>
                </c:pt>
                <c:pt idx="62">
                  <c:v>-0.287997</c:v>
                </c:pt>
                <c:pt idx="63">
                  <c:v>-1.1238300000000001</c:v>
                </c:pt>
                <c:pt idx="64">
                  <c:v>-0.16297800000000001</c:v>
                </c:pt>
                <c:pt idx="65">
                  <c:v>-8.1001299999999998E-2</c:v>
                </c:pt>
                <c:pt idx="66">
                  <c:v>-0.46254000000000001</c:v>
                </c:pt>
                <c:pt idx="67">
                  <c:v>3.2551799999999999E-2</c:v>
                </c:pt>
                <c:pt idx="68">
                  <c:v>0.82105399999999995</c:v>
                </c:pt>
                <c:pt idx="69">
                  <c:v>1.37043</c:v>
                </c:pt>
                <c:pt idx="70">
                  <c:v>1.5106599999999999</c:v>
                </c:pt>
                <c:pt idx="71">
                  <c:v>1.19207</c:v>
                </c:pt>
                <c:pt idx="72">
                  <c:v>1.05155</c:v>
                </c:pt>
                <c:pt idx="73">
                  <c:v>1.0007200000000001</c:v>
                </c:pt>
                <c:pt idx="74">
                  <c:v>0.97895500000000002</c:v>
                </c:pt>
                <c:pt idx="75">
                  <c:v>0.95844700000000005</c:v>
                </c:pt>
                <c:pt idx="76">
                  <c:v>0.92570799999999998</c:v>
                </c:pt>
                <c:pt idx="77">
                  <c:v>0.91603599999999996</c:v>
                </c:pt>
                <c:pt idx="78">
                  <c:v>0.91266199999999997</c:v>
                </c:pt>
                <c:pt idx="79">
                  <c:v>0.90859699999999999</c:v>
                </c:pt>
                <c:pt idx="80">
                  <c:v>0.90834499999999996</c:v>
                </c:pt>
                <c:pt idx="81">
                  <c:v>0.90557100000000001</c:v>
                </c:pt>
                <c:pt idx="82">
                  <c:v>0.90444899999999995</c:v>
                </c:pt>
                <c:pt idx="83">
                  <c:v>0.898451</c:v>
                </c:pt>
                <c:pt idx="84">
                  <c:v>0.89764699999999997</c:v>
                </c:pt>
                <c:pt idx="85">
                  <c:v>0.90053499999999997</c:v>
                </c:pt>
                <c:pt idx="86">
                  <c:v>0.89796600000000004</c:v>
                </c:pt>
                <c:pt idx="87">
                  <c:v>0.89713500000000002</c:v>
                </c:pt>
                <c:pt idx="88">
                  <c:v>0.90053099999999997</c:v>
                </c:pt>
                <c:pt idx="89">
                  <c:v>0.89362699999999995</c:v>
                </c:pt>
                <c:pt idx="90">
                  <c:v>0.89322500000000005</c:v>
                </c:pt>
                <c:pt idx="91">
                  <c:v>0.89141899999999996</c:v>
                </c:pt>
                <c:pt idx="92">
                  <c:v>0.88656400000000002</c:v>
                </c:pt>
                <c:pt idx="93">
                  <c:v>0.88364399999999999</c:v>
                </c:pt>
                <c:pt idx="94">
                  <c:v>0.87763199999999997</c:v>
                </c:pt>
                <c:pt idx="95">
                  <c:v>0.868865</c:v>
                </c:pt>
                <c:pt idx="96">
                  <c:v>0.86117600000000005</c:v>
                </c:pt>
                <c:pt idx="97">
                  <c:v>0.85209100000000004</c:v>
                </c:pt>
                <c:pt idx="98">
                  <c:v>0.84340800000000005</c:v>
                </c:pt>
                <c:pt idx="99">
                  <c:v>0.82641399999999998</c:v>
                </c:pt>
                <c:pt idx="100">
                  <c:v>0.81350900000000004</c:v>
                </c:pt>
                <c:pt idx="101">
                  <c:v>0.80080700000000005</c:v>
                </c:pt>
                <c:pt idx="102">
                  <c:v>0.78494799999999998</c:v>
                </c:pt>
                <c:pt idx="103">
                  <c:v>0.77084299999999994</c:v>
                </c:pt>
                <c:pt idx="104">
                  <c:v>0.75719800000000004</c:v>
                </c:pt>
                <c:pt idx="105">
                  <c:v>0.745888</c:v>
                </c:pt>
                <c:pt idx="106">
                  <c:v>0.73263999999999996</c:v>
                </c:pt>
                <c:pt idx="107">
                  <c:v>0.72545700000000002</c:v>
                </c:pt>
                <c:pt idx="108">
                  <c:v>0.71823199999999998</c:v>
                </c:pt>
                <c:pt idx="109">
                  <c:v>0.70950999999999997</c:v>
                </c:pt>
                <c:pt idx="110">
                  <c:v>0.70699199999999995</c:v>
                </c:pt>
                <c:pt idx="111">
                  <c:v>0.70143800000000001</c:v>
                </c:pt>
                <c:pt idx="112">
                  <c:v>0.69710300000000003</c:v>
                </c:pt>
                <c:pt idx="113">
                  <c:v>0.69406000000000001</c:v>
                </c:pt>
                <c:pt idx="114">
                  <c:v>0.69116500000000003</c:v>
                </c:pt>
                <c:pt idx="115">
                  <c:v>0.69266300000000003</c:v>
                </c:pt>
                <c:pt idx="116">
                  <c:v>0.68928500000000004</c:v>
                </c:pt>
                <c:pt idx="117">
                  <c:v>0.68809500000000001</c:v>
                </c:pt>
                <c:pt idx="118">
                  <c:v>0.68798599999999999</c:v>
                </c:pt>
                <c:pt idx="119">
                  <c:v>0.68514200000000003</c:v>
                </c:pt>
                <c:pt idx="120">
                  <c:v>0.68244099999999996</c:v>
                </c:pt>
                <c:pt idx="121">
                  <c:v>0.67866300000000002</c:v>
                </c:pt>
                <c:pt idx="122">
                  <c:v>0.67643500000000001</c:v>
                </c:pt>
                <c:pt idx="123">
                  <c:v>0.673431</c:v>
                </c:pt>
                <c:pt idx="124">
                  <c:v>0.66883700000000001</c:v>
                </c:pt>
                <c:pt idx="125">
                  <c:v>0.663968</c:v>
                </c:pt>
                <c:pt idx="126">
                  <c:v>0.66006100000000001</c:v>
                </c:pt>
                <c:pt idx="127">
                  <c:v>0.65566000000000002</c:v>
                </c:pt>
                <c:pt idx="128">
                  <c:v>0.65213299999999996</c:v>
                </c:pt>
                <c:pt idx="129">
                  <c:v>0.64577799999999996</c:v>
                </c:pt>
                <c:pt idx="130">
                  <c:v>0.63922599999999996</c:v>
                </c:pt>
                <c:pt idx="131">
                  <c:v>0.63183299999999998</c:v>
                </c:pt>
                <c:pt idx="132">
                  <c:v>0.62384700000000004</c:v>
                </c:pt>
                <c:pt idx="133">
                  <c:v>0.61433700000000002</c:v>
                </c:pt>
                <c:pt idx="134">
                  <c:v>0.60383900000000001</c:v>
                </c:pt>
                <c:pt idx="135">
                  <c:v>0.59265199999999996</c:v>
                </c:pt>
                <c:pt idx="136">
                  <c:v>0.58146600000000004</c:v>
                </c:pt>
                <c:pt idx="137">
                  <c:v>0.56936200000000003</c:v>
                </c:pt>
                <c:pt idx="138">
                  <c:v>0.55719200000000002</c:v>
                </c:pt>
                <c:pt idx="139">
                  <c:v>0.54583899999999996</c:v>
                </c:pt>
                <c:pt idx="140">
                  <c:v>0.53552299999999997</c:v>
                </c:pt>
                <c:pt idx="141">
                  <c:v>0.52009799999999995</c:v>
                </c:pt>
                <c:pt idx="142">
                  <c:v>0.50659900000000002</c:v>
                </c:pt>
                <c:pt idx="143">
                  <c:v>0.49329000000000001</c:v>
                </c:pt>
                <c:pt idx="144">
                  <c:v>0.47951500000000002</c:v>
                </c:pt>
                <c:pt idx="145">
                  <c:v>0.46495900000000001</c:v>
                </c:pt>
                <c:pt idx="146">
                  <c:v>0.44965300000000002</c:v>
                </c:pt>
                <c:pt idx="147">
                  <c:v>0.43558400000000003</c:v>
                </c:pt>
                <c:pt idx="148">
                  <c:v>0.41735299999999997</c:v>
                </c:pt>
                <c:pt idx="149">
                  <c:v>0.40234399999999998</c:v>
                </c:pt>
                <c:pt idx="150">
                  <c:v>0.38654899999999998</c:v>
                </c:pt>
                <c:pt idx="151">
                  <c:v>0.37043100000000001</c:v>
                </c:pt>
                <c:pt idx="152">
                  <c:v>0.35449900000000001</c:v>
                </c:pt>
                <c:pt idx="153">
                  <c:v>0.338424</c:v>
                </c:pt>
                <c:pt idx="154">
                  <c:v>0.32426899999999997</c:v>
                </c:pt>
                <c:pt idx="155">
                  <c:v>0.309253</c:v>
                </c:pt>
                <c:pt idx="156">
                  <c:v>0.29464899999999999</c:v>
                </c:pt>
                <c:pt idx="157">
                  <c:v>0.28028199999999998</c:v>
                </c:pt>
                <c:pt idx="158">
                  <c:v>0.265737</c:v>
                </c:pt>
                <c:pt idx="159">
                  <c:v>0.25231900000000002</c:v>
                </c:pt>
                <c:pt idx="160">
                  <c:v>0.23788300000000001</c:v>
                </c:pt>
                <c:pt idx="161">
                  <c:v>0.22489300000000001</c:v>
                </c:pt>
                <c:pt idx="162">
                  <c:v>0.21195900000000001</c:v>
                </c:pt>
                <c:pt idx="163">
                  <c:v>0.200683</c:v>
                </c:pt>
                <c:pt idx="164">
                  <c:v>0.189887</c:v>
                </c:pt>
                <c:pt idx="165">
                  <c:v>0.179671</c:v>
                </c:pt>
                <c:pt idx="166">
                  <c:v>0.17143700000000001</c:v>
                </c:pt>
                <c:pt idx="167">
                  <c:v>0.16319700000000001</c:v>
                </c:pt>
                <c:pt idx="168">
                  <c:v>0.15731999999999999</c:v>
                </c:pt>
                <c:pt idx="169">
                  <c:v>0.15176300000000001</c:v>
                </c:pt>
                <c:pt idx="170">
                  <c:v>0.146893</c:v>
                </c:pt>
                <c:pt idx="171">
                  <c:v>0.143591</c:v>
                </c:pt>
                <c:pt idx="172">
                  <c:v>0.13850299999999999</c:v>
                </c:pt>
                <c:pt idx="173">
                  <c:v>0.134544</c:v>
                </c:pt>
                <c:pt idx="174">
                  <c:v>0.129413</c:v>
                </c:pt>
                <c:pt idx="175">
                  <c:v>0.12307999999999999</c:v>
                </c:pt>
                <c:pt idx="176">
                  <c:v>0.120657</c:v>
                </c:pt>
                <c:pt idx="177">
                  <c:v>0.11708300000000001</c:v>
                </c:pt>
                <c:pt idx="178">
                  <c:v>0.11460099999999999</c:v>
                </c:pt>
                <c:pt idx="179">
                  <c:v>0.11137</c:v>
                </c:pt>
                <c:pt idx="180">
                  <c:v>0.108308</c:v>
                </c:pt>
                <c:pt idx="181">
                  <c:v>0.10652200000000001</c:v>
                </c:pt>
                <c:pt idx="182">
                  <c:v>0.103436</c:v>
                </c:pt>
                <c:pt idx="183">
                  <c:v>0.101856</c:v>
                </c:pt>
                <c:pt idx="184">
                  <c:v>0.10016700000000001</c:v>
                </c:pt>
                <c:pt idx="185">
                  <c:v>9.7608600000000004E-2</c:v>
                </c:pt>
                <c:pt idx="186">
                  <c:v>9.5930600000000005E-2</c:v>
                </c:pt>
                <c:pt idx="187">
                  <c:v>9.4630699999999998E-2</c:v>
                </c:pt>
                <c:pt idx="188">
                  <c:v>9.2905500000000002E-2</c:v>
                </c:pt>
                <c:pt idx="189">
                  <c:v>9.1127399999999997E-2</c:v>
                </c:pt>
                <c:pt idx="190">
                  <c:v>9.0018299999999996E-2</c:v>
                </c:pt>
                <c:pt idx="191">
                  <c:v>8.9627299999999993E-2</c:v>
                </c:pt>
                <c:pt idx="192">
                  <c:v>9.0611499999999998E-2</c:v>
                </c:pt>
                <c:pt idx="193">
                  <c:v>8.8750399999999993E-2</c:v>
                </c:pt>
                <c:pt idx="194">
                  <c:v>8.7873900000000005E-2</c:v>
                </c:pt>
                <c:pt idx="195">
                  <c:v>8.7538699999999997E-2</c:v>
                </c:pt>
                <c:pt idx="196">
                  <c:v>8.6504499999999998E-2</c:v>
                </c:pt>
                <c:pt idx="197">
                  <c:v>8.5551299999999997E-2</c:v>
                </c:pt>
                <c:pt idx="198">
                  <c:v>8.4095500000000004E-2</c:v>
                </c:pt>
                <c:pt idx="199">
                  <c:v>8.2794699999999999E-2</c:v>
                </c:pt>
                <c:pt idx="200">
                  <c:v>8.2860000000000003E-2</c:v>
                </c:pt>
                <c:pt idx="201">
                  <c:v>8.2668800000000001E-2</c:v>
                </c:pt>
                <c:pt idx="202">
                  <c:v>8.2151399999999999E-2</c:v>
                </c:pt>
                <c:pt idx="203">
                  <c:v>8.0595E-2</c:v>
                </c:pt>
                <c:pt idx="204">
                  <c:v>8.0495800000000006E-2</c:v>
                </c:pt>
                <c:pt idx="205">
                  <c:v>7.9680000000000001E-2</c:v>
                </c:pt>
                <c:pt idx="206">
                  <c:v>7.8502699999999995E-2</c:v>
                </c:pt>
                <c:pt idx="207">
                  <c:v>7.8450699999999998E-2</c:v>
                </c:pt>
                <c:pt idx="208">
                  <c:v>7.7446000000000001E-2</c:v>
                </c:pt>
                <c:pt idx="209">
                  <c:v>7.7299099999999996E-2</c:v>
                </c:pt>
                <c:pt idx="210">
                  <c:v>7.5768500000000003E-2</c:v>
                </c:pt>
                <c:pt idx="211">
                  <c:v>7.5359800000000005E-2</c:v>
                </c:pt>
                <c:pt idx="212">
                  <c:v>7.5268299999999996E-2</c:v>
                </c:pt>
                <c:pt idx="213">
                  <c:v>7.3796700000000007E-2</c:v>
                </c:pt>
                <c:pt idx="214">
                  <c:v>7.3760000000000006E-2</c:v>
                </c:pt>
                <c:pt idx="215">
                  <c:v>7.3310399999999998E-2</c:v>
                </c:pt>
                <c:pt idx="216">
                  <c:v>7.2174100000000005E-2</c:v>
                </c:pt>
                <c:pt idx="217">
                  <c:v>7.0601899999999995E-2</c:v>
                </c:pt>
                <c:pt idx="218">
                  <c:v>6.9815600000000005E-2</c:v>
                </c:pt>
                <c:pt idx="219">
                  <c:v>7.0018800000000006E-2</c:v>
                </c:pt>
                <c:pt idx="220">
                  <c:v>6.8907700000000002E-2</c:v>
                </c:pt>
                <c:pt idx="221">
                  <c:v>6.8478600000000001E-2</c:v>
                </c:pt>
                <c:pt idx="222">
                  <c:v>6.8083299999999999E-2</c:v>
                </c:pt>
                <c:pt idx="223">
                  <c:v>6.6971299999999997E-2</c:v>
                </c:pt>
                <c:pt idx="224">
                  <c:v>6.5646200000000002E-2</c:v>
                </c:pt>
                <c:pt idx="225">
                  <c:v>6.5925600000000001E-2</c:v>
                </c:pt>
                <c:pt idx="226">
                  <c:v>6.4527500000000002E-2</c:v>
                </c:pt>
                <c:pt idx="227">
                  <c:v>6.3913800000000007E-2</c:v>
                </c:pt>
                <c:pt idx="228">
                  <c:v>6.2273500000000002E-2</c:v>
                </c:pt>
                <c:pt idx="229">
                  <c:v>6.1946399999999999E-2</c:v>
                </c:pt>
                <c:pt idx="230">
                  <c:v>6.21395E-2</c:v>
                </c:pt>
                <c:pt idx="231">
                  <c:v>6.05693E-2</c:v>
                </c:pt>
                <c:pt idx="232">
                  <c:v>5.9220299999999997E-2</c:v>
                </c:pt>
                <c:pt idx="233">
                  <c:v>5.9247000000000001E-2</c:v>
                </c:pt>
                <c:pt idx="234">
                  <c:v>5.7867099999999998E-2</c:v>
                </c:pt>
                <c:pt idx="235">
                  <c:v>5.7405900000000003E-2</c:v>
                </c:pt>
                <c:pt idx="236">
                  <c:v>5.7054000000000001E-2</c:v>
                </c:pt>
                <c:pt idx="237">
                  <c:v>5.7054500000000001E-2</c:v>
                </c:pt>
                <c:pt idx="238">
                  <c:v>5.49293E-2</c:v>
                </c:pt>
                <c:pt idx="239">
                  <c:v>5.4226400000000001E-2</c:v>
                </c:pt>
                <c:pt idx="240">
                  <c:v>5.3772899999999998E-2</c:v>
                </c:pt>
                <c:pt idx="241">
                  <c:v>5.3015699999999999E-2</c:v>
                </c:pt>
                <c:pt idx="242">
                  <c:v>5.2336199999999999E-2</c:v>
                </c:pt>
                <c:pt idx="243">
                  <c:v>5.1801699999999999E-2</c:v>
                </c:pt>
                <c:pt idx="244">
                  <c:v>5.0454100000000002E-2</c:v>
                </c:pt>
                <c:pt idx="245">
                  <c:v>4.9373100000000003E-2</c:v>
                </c:pt>
                <c:pt idx="246">
                  <c:v>4.9188599999999999E-2</c:v>
                </c:pt>
                <c:pt idx="247">
                  <c:v>4.8389399999999999E-2</c:v>
                </c:pt>
                <c:pt idx="248">
                  <c:v>4.7545900000000002E-2</c:v>
                </c:pt>
                <c:pt idx="249">
                  <c:v>4.6642799999999998E-2</c:v>
                </c:pt>
                <c:pt idx="250">
                  <c:v>4.60548E-2</c:v>
                </c:pt>
                <c:pt idx="251">
                  <c:v>4.5828800000000003E-2</c:v>
                </c:pt>
                <c:pt idx="252">
                  <c:v>4.4033099999999999E-2</c:v>
                </c:pt>
                <c:pt idx="253">
                  <c:v>4.3106600000000002E-2</c:v>
                </c:pt>
                <c:pt idx="254">
                  <c:v>4.3430299999999998E-2</c:v>
                </c:pt>
                <c:pt idx="255">
                  <c:v>4.2491899999999999E-2</c:v>
                </c:pt>
                <c:pt idx="256">
                  <c:v>4.1232600000000001E-2</c:v>
                </c:pt>
                <c:pt idx="257">
                  <c:v>4.0481999999999997E-2</c:v>
                </c:pt>
                <c:pt idx="258">
                  <c:v>4.0276100000000002E-2</c:v>
                </c:pt>
                <c:pt idx="259">
                  <c:v>3.9609400000000003E-2</c:v>
                </c:pt>
                <c:pt idx="260">
                  <c:v>3.8749199999999998E-2</c:v>
                </c:pt>
                <c:pt idx="261">
                  <c:v>3.7970499999999997E-2</c:v>
                </c:pt>
                <c:pt idx="262">
                  <c:v>3.74489E-2</c:v>
                </c:pt>
                <c:pt idx="263">
                  <c:v>3.6444200000000003E-2</c:v>
                </c:pt>
                <c:pt idx="264">
                  <c:v>3.63145E-2</c:v>
                </c:pt>
                <c:pt idx="265">
                  <c:v>3.5435700000000001E-2</c:v>
                </c:pt>
                <c:pt idx="266">
                  <c:v>3.4750000000000003E-2</c:v>
                </c:pt>
                <c:pt idx="267">
                  <c:v>3.44982E-2</c:v>
                </c:pt>
                <c:pt idx="268">
                  <c:v>3.3231299999999998E-2</c:v>
                </c:pt>
                <c:pt idx="269">
                  <c:v>3.2495499999999997E-2</c:v>
                </c:pt>
                <c:pt idx="270">
                  <c:v>3.1954299999999998E-2</c:v>
                </c:pt>
                <c:pt idx="271">
                  <c:v>3.20024E-2</c:v>
                </c:pt>
                <c:pt idx="272">
                  <c:v>3.1428299999999999E-2</c:v>
                </c:pt>
                <c:pt idx="273">
                  <c:v>3.1082200000000001E-2</c:v>
                </c:pt>
                <c:pt idx="274">
                  <c:v>2.9419899999999999E-2</c:v>
                </c:pt>
                <c:pt idx="275">
                  <c:v>2.9162400000000002E-2</c:v>
                </c:pt>
                <c:pt idx="276">
                  <c:v>2.8946400000000001E-2</c:v>
                </c:pt>
                <c:pt idx="277">
                  <c:v>2.85778E-2</c:v>
                </c:pt>
                <c:pt idx="278">
                  <c:v>2.8248800000000001E-2</c:v>
                </c:pt>
                <c:pt idx="279">
                  <c:v>2.7294200000000001E-2</c:v>
                </c:pt>
                <c:pt idx="280">
                  <c:v>2.7333300000000001E-2</c:v>
                </c:pt>
                <c:pt idx="281">
                  <c:v>2.7097199999999998E-2</c:v>
                </c:pt>
                <c:pt idx="282">
                  <c:v>2.63977E-2</c:v>
                </c:pt>
                <c:pt idx="283">
                  <c:v>2.5783500000000001E-2</c:v>
                </c:pt>
                <c:pt idx="284">
                  <c:v>2.53344E-2</c:v>
                </c:pt>
                <c:pt idx="285">
                  <c:v>2.52409E-2</c:v>
                </c:pt>
                <c:pt idx="286">
                  <c:v>2.4718299999999999E-2</c:v>
                </c:pt>
                <c:pt idx="287">
                  <c:v>2.4388300000000002E-2</c:v>
                </c:pt>
                <c:pt idx="288">
                  <c:v>2.4136100000000001E-2</c:v>
                </c:pt>
                <c:pt idx="289">
                  <c:v>2.34585E-2</c:v>
                </c:pt>
                <c:pt idx="290">
                  <c:v>2.3166699999999998E-2</c:v>
                </c:pt>
                <c:pt idx="291">
                  <c:v>2.2872400000000001E-2</c:v>
                </c:pt>
                <c:pt idx="292">
                  <c:v>2.27003E-2</c:v>
                </c:pt>
                <c:pt idx="293">
                  <c:v>2.2316900000000001E-2</c:v>
                </c:pt>
                <c:pt idx="294">
                  <c:v>2.1596000000000001E-2</c:v>
                </c:pt>
                <c:pt idx="295">
                  <c:v>2.34218E-2</c:v>
                </c:pt>
                <c:pt idx="296">
                  <c:v>2.0234599999999998E-2</c:v>
                </c:pt>
                <c:pt idx="297">
                  <c:v>1.8648100000000001E-2</c:v>
                </c:pt>
                <c:pt idx="298">
                  <c:v>2.0394800000000001E-2</c:v>
                </c:pt>
                <c:pt idx="299">
                  <c:v>2.0488300000000001E-2</c:v>
                </c:pt>
                <c:pt idx="300">
                  <c:v>2.00562E-2</c:v>
                </c:pt>
                <c:pt idx="301">
                  <c:v>1.9753900000000001E-2</c:v>
                </c:pt>
                <c:pt idx="302">
                  <c:v>1.9812099999999999E-2</c:v>
                </c:pt>
                <c:pt idx="303">
                  <c:v>1.9581299999999999E-2</c:v>
                </c:pt>
                <c:pt idx="304">
                  <c:v>1.8589000000000001E-2</c:v>
                </c:pt>
                <c:pt idx="305">
                  <c:v>1.8944300000000001E-2</c:v>
                </c:pt>
                <c:pt idx="306">
                  <c:v>1.87931E-2</c:v>
                </c:pt>
                <c:pt idx="307">
                  <c:v>1.8597099999999998E-2</c:v>
                </c:pt>
                <c:pt idx="308">
                  <c:v>1.8203299999999999E-2</c:v>
                </c:pt>
                <c:pt idx="309">
                  <c:v>1.8104100000000001E-2</c:v>
                </c:pt>
                <c:pt idx="310">
                  <c:v>1.7911E-2</c:v>
                </c:pt>
                <c:pt idx="311">
                  <c:v>1.7769799999999999E-2</c:v>
                </c:pt>
                <c:pt idx="312">
                  <c:v>1.74465E-2</c:v>
                </c:pt>
                <c:pt idx="313">
                  <c:v>1.74098E-2</c:v>
                </c:pt>
                <c:pt idx="314">
                  <c:v>1.7035499999999999E-2</c:v>
                </c:pt>
                <c:pt idx="315">
                  <c:v>1.7300599999999999E-2</c:v>
                </c:pt>
                <c:pt idx="316">
                  <c:v>1.6837100000000001E-2</c:v>
                </c:pt>
                <c:pt idx="317">
                  <c:v>1.67694E-2</c:v>
                </c:pt>
                <c:pt idx="318">
                  <c:v>1.6739400000000002E-2</c:v>
                </c:pt>
                <c:pt idx="319">
                  <c:v>1.62501E-2</c:v>
                </c:pt>
                <c:pt idx="320">
                  <c:v>1.6526200000000001E-2</c:v>
                </c:pt>
                <c:pt idx="321">
                  <c:v>1.61748E-2</c:v>
                </c:pt>
                <c:pt idx="322">
                  <c:v>1.6101799999999999E-2</c:v>
                </c:pt>
                <c:pt idx="323">
                  <c:v>1.5952600000000001E-2</c:v>
                </c:pt>
                <c:pt idx="324">
                  <c:v>1.5695600000000001E-2</c:v>
                </c:pt>
                <c:pt idx="325">
                  <c:v>1.5708900000000001E-2</c:v>
                </c:pt>
                <c:pt idx="326">
                  <c:v>1.52917E-2</c:v>
                </c:pt>
                <c:pt idx="327">
                  <c:v>1.5240200000000001E-2</c:v>
                </c:pt>
                <c:pt idx="328">
                  <c:v>1.50318E-2</c:v>
                </c:pt>
                <c:pt idx="329">
                  <c:v>1.4922599999999999E-2</c:v>
                </c:pt>
                <c:pt idx="330">
                  <c:v>1.4781000000000001E-2</c:v>
                </c:pt>
                <c:pt idx="331">
                  <c:v>1.4598399999999999E-2</c:v>
                </c:pt>
                <c:pt idx="332">
                  <c:v>1.44157E-2</c:v>
                </c:pt>
                <c:pt idx="333">
                  <c:v>1.4257000000000001E-2</c:v>
                </c:pt>
                <c:pt idx="334">
                  <c:v>1.40529E-2</c:v>
                </c:pt>
                <c:pt idx="335">
                  <c:v>1.3920800000000001E-2</c:v>
                </c:pt>
                <c:pt idx="336">
                  <c:v>1.3746700000000001E-2</c:v>
                </c:pt>
                <c:pt idx="337">
                  <c:v>1.34897E-2</c:v>
                </c:pt>
                <c:pt idx="338">
                  <c:v>1.3381000000000001E-2</c:v>
                </c:pt>
                <c:pt idx="339">
                  <c:v>1.31745E-2</c:v>
                </c:pt>
                <c:pt idx="340">
                  <c:v>1.30563E-2</c:v>
                </c:pt>
                <c:pt idx="341">
                  <c:v>1.30067E-2</c:v>
                </c:pt>
                <c:pt idx="342">
                  <c:v>1.25723E-2</c:v>
                </c:pt>
                <c:pt idx="343">
                  <c:v>1.25661E-2</c:v>
                </c:pt>
                <c:pt idx="344">
                  <c:v>1.2239E-2</c:v>
                </c:pt>
                <c:pt idx="345">
                  <c:v>1.1928599999999999E-2</c:v>
                </c:pt>
                <c:pt idx="346">
                  <c:v>1.17588E-2</c:v>
                </c:pt>
                <c:pt idx="347">
                  <c:v>1.15333E-2</c:v>
                </c:pt>
                <c:pt idx="348">
                  <c:v>1.14746E-2</c:v>
                </c:pt>
                <c:pt idx="349">
                  <c:v>1.1249500000000001E-2</c:v>
                </c:pt>
                <c:pt idx="350">
                  <c:v>1.1054E-2</c:v>
                </c:pt>
                <c:pt idx="351">
                  <c:v>1.0841399999999999E-2</c:v>
                </c:pt>
                <c:pt idx="352">
                  <c:v>1.06955E-2</c:v>
                </c:pt>
                <c:pt idx="353">
                  <c:v>1.0432200000000001E-2</c:v>
                </c:pt>
                <c:pt idx="354">
                  <c:v>1.0140400000000001E-2</c:v>
                </c:pt>
                <c:pt idx="355">
                  <c:v>1.00222E-2</c:v>
                </c:pt>
                <c:pt idx="356">
                  <c:v>9.7837400000000008E-3</c:v>
                </c:pt>
                <c:pt idx="357">
                  <c:v>9.6254300000000008E-3</c:v>
                </c:pt>
                <c:pt idx="358">
                  <c:v>9.3245499999999992E-3</c:v>
                </c:pt>
                <c:pt idx="359">
                  <c:v>9.0613399999999993E-3</c:v>
                </c:pt>
                <c:pt idx="360">
                  <c:v>8.7356599999999993E-3</c:v>
                </c:pt>
                <c:pt idx="361">
                  <c:v>8.5978500000000006E-3</c:v>
                </c:pt>
                <c:pt idx="362">
                  <c:v>8.3122300000000003E-3</c:v>
                </c:pt>
                <c:pt idx="363">
                  <c:v>8.1787100000000005E-3</c:v>
                </c:pt>
                <c:pt idx="364">
                  <c:v>7.9936999999999994E-3</c:v>
                </c:pt>
                <c:pt idx="365">
                  <c:v>7.6618199999999997E-3</c:v>
                </c:pt>
                <c:pt idx="366">
                  <c:v>7.4005099999999999E-3</c:v>
                </c:pt>
                <c:pt idx="367">
                  <c:v>7.1945200000000003E-3</c:v>
                </c:pt>
                <c:pt idx="368">
                  <c:v>7.0681600000000004E-3</c:v>
                </c:pt>
                <c:pt idx="369">
                  <c:v>6.9618199999999996E-3</c:v>
                </c:pt>
                <c:pt idx="370">
                  <c:v>6.6790599999999997E-3</c:v>
                </c:pt>
                <c:pt idx="371">
                  <c:v>6.3643500000000004E-3</c:v>
                </c:pt>
                <c:pt idx="372">
                  <c:v>6.2699299999999999E-3</c:v>
                </c:pt>
                <c:pt idx="373">
                  <c:v>5.9976600000000001E-3</c:v>
                </c:pt>
                <c:pt idx="374">
                  <c:v>5.7730699999999999E-3</c:v>
                </c:pt>
                <c:pt idx="375">
                  <c:v>5.5804299999999999E-3</c:v>
                </c:pt>
                <c:pt idx="376">
                  <c:v>5.3291299999999996E-3</c:v>
                </c:pt>
                <c:pt idx="377">
                  <c:v>5.16272E-3</c:v>
                </c:pt>
                <c:pt idx="378">
                  <c:v>5.0902400000000002E-3</c:v>
                </c:pt>
                <c:pt idx="379">
                  <c:v>4.80986E-3</c:v>
                </c:pt>
                <c:pt idx="380">
                  <c:v>4.5304300000000002E-3</c:v>
                </c:pt>
                <c:pt idx="381">
                  <c:v>4.1623099999999998E-3</c:v>
                </c:pt>
                <c:pt idx="382">
                  <c:v>4.0497800000000002E-3</c:v>
                </c:pt>
                <c:pt idx="383">
                  <c:v>4.2400399999999996E-3</c:v>
                </c:pt>
                <c:pt idx="384">
                  <c:v>3.4637499999999998E-3</c:v>
                </c:pt>
                <c:pt idx="385">
                  <c:v>3.66688E-3</c:v>
                </c:pt>
                <c:pt idx="386">
                  <c:v>3.3645599999999999E-3</c:v>
                </c:pt>
                <c:pt idx="387">
                  <c:v>3.2382000000000001E-3</c:v>
                </c:pt>
                <c:pt idx="388">
                  <c:v>2.6922199999999999E-3</c:v>
                </c:pt>
                <c:pt idx="389">
                  <c:v>2.9597299999999998E-3</c:v>
                </c:pt>
                <c:pt idx="390">
                  <c:v>2.5196099999999998E-3</c:v>
                </c:pt>
                <c:pt idx="391">
                  <c:v>2.4766900000000001E-3</c:v>
                </c:pt>
                <c:pt idx="392">
                  <c:v>1.9879300000000002E-3</c:v>
                </c:pt>
                <c:pt idx="393">
                  <c:v>1.5082400000000001E-3</c:v>
                </c:pt>
                <c:pt idx="394">
                  <c:v>1.90687E-3</c:v>
                </c:pt>
                <c:pt idx="395">
                  <c:v>1.43957E-3</c:v>
                </c:pt>
                <c:pt idx="396">
                  <c:v>1.4209699999999999E-3</c:v>
                </c:pt>
                <c:pt idx="397">
                  <c:v>1.20831E-3</c:v>
                </c:pt>
                <c:pt idx="398">
                  <c:v>1.4019E-3</c:v>
                </c:pt>
                <c:pt idx="399">
                  <c:v>4.3487499999999999E-4</c:v>
                </c:pt>
                <c:pt idx="400">
                  <c:v>5.8460200000000004E-4</c:v>
                </c:pt>
                <c:pt idx="401">
                  <c:v>5.4168700000000001E-4</c:v>
                </c:pt>
                <c:pt idx="402">
                  <c:v>2.5892299999999999E-4</c:v>
                </c:pt>
                <c:pt idx="403">
                  <c:v>2.35558E-4</c:v>
                </c:pt>
                <c:pt idx="404">
                  <c:v>2.3841900000000001E-6</c:v>
                </c:pt>
                <c:pt idx="405">
                  <c:v>-2.17438E-4</c:v>
                </c:pt>
                <c:pt idx="406">
                  <c:v>-6.1130500000000003E-4</c:v>
                </c:pt>
                <c:pt idx="407">
                  <c:v>-6.4563800000000003E-4</c:v>
                </c:pt>
                <c:pt idx="408">
                  <c:v>-1.12152E-3</c:v>
                </c:pt>
                <c:pt idx="409">
                  <c:v>-1.18589E-3</c:v>
                </c:pt>
                <c:pt idx="410">
                  <c:v>-1.3060599999999999E-3</c:v>
                </c:pt>
                <c:pt idx="411">
                  <c:v>-1.5068099999999999E-3</c:v>
                </c:pt>
                <c:pt idx="412">
                  <c:v>-1.58215E-3</c:v>
                </c:pt>
                <c:pt idx="413">
                  <c:v>-1.75428E-3</c:v>
                </c:pt>
                <c:pt idx="414">
                  <c:v>-2.48957E-3</c:v>
                </c:pt>
                <c:pt idx="415">
                  <c:v>-2.4471300000000001E-3</c:v>
                </c:pt>
                <c:pt idx="416">
                  <c:v>-2.57683E-3</c:v>
                </c:pt>
                <c:pt idx="417">
                  <c:v>-2.9015500000000001E-3</c:v>
                </c:pt>
                <c:pt idx="418">
                  <c:v>-3.18813E-3</c:v>
                </c:pt>
                <c:pt idx="419">
                  <c:v>-3.2148400000000001E-3</c:v>
                </c:pt>
                <c:pt idx="420">
                  <c:v>-3.6158599999999998E-3</c:v>
                </c:pt>
                <c:pt idx="421">
                  <c:v>-3.6978699999999998E-3</c:v>
                </c:pt>
                <c:pt idx="422">
                  <c:v>-3.89004E-3</c:v>
                </c:pt>
                <c:pt idx="423">
                  <c:v>-4.0578799999999998E-3</c:v>
                </c:pt>
                <c:pt idx="424">
                  <c:v>-4.4136000000000002E-3</c:v>
                </c:pt>
                <c:pt idx="425">
                  <c:v>-4.7278399999999996E-3</c:v>
                </c:pt>
                <c:pt idx="426">
                  <c:v>-4.8532499999999999E-3</c:v>
                </c:pt>
                <c:pt idx="427">
                  <c:v>-5.0644899999999996E-3</c:v>
                </c:pt>
                <c:pt idx="428">
                  <c:v>-5.3706200000000004E-3</c:v>
                </c:pt>
                <c:pt idx="429">
                  <c:v>-5.5336999999999999E-3</c:v>
                </c:pt>
                <c:pt idx="430">
                  <c:v>-5.7349200000000001E-3</c:v>
                </c:pt>
                <c:pt idx="431">
                  <c:v>-6.2508599999999996E-3</c:v>
                </c:pt>
                <c:pt idx="432">
                  <c:v>-6.1821899999999997E-3</c:v>
                </c:pt>
                <c:pt idx="433">
                  <c:v>-6.7343699999999999E-3</c:v>
                </c:pt>
                <c:pt idx="434">
                  <c:v>-7.3270799999999997E-3</c:v>
                </c:pt>
                <c:pt idx="435">
                  <c:v>-7.8692399999999996E-3</c:v>
                </c:pt>
                <c:pt idx="436">
                  <c:v>-8.55589E-3</c:v>
                </c:pt>
                <c:pt idx="437">
                  <c:v>-8.9945800000000003E-3</c:v>
                </c:pt>
                <c:pt idx="438">
                  <c:v>-8.7299300000000003E-3</c:v>
                </c:pt>
                <c:pt idx="439">
                  <c:v>-7.4491499999999999E-3</c:v>
                </c:pt>
                <c:pt idx="440">
                  <c:v>-5.4521600000000002E-3</c:v>
                </c:pt>
                <c:pt idx="441">
                  <c:v>-4.8618300000000001E-3</c:v>
                </c:pt>
                <c:pt idx="442">
                  <c:v>-5.8608100000000002E-3</c:v>
                </c:pt>
                <c:pt idx="443">
                  <c:v>-6.1283099999999997E-3</c:v>
                </c:pt>
                <c:pt idx="444">
                  <c:v>-6.74868E-3</c:v>
                </c:pt>
                <c:pt idx="445">
                  <c:v>-8.6278899999999992E-3</c:v>
                </c:pt>
                <c:pt idx="446">
                  <c:v>-1.03631E-2</c:v>
                </c:pt>
                <c:pt idx="447">
                  <c:v>-1.1151299999999999E-2</c:v>
                </c:pt>
                <c:pt idx="448">
                  <c:v>-1.0437500000000001E-2</c:v>
                </c:pt>
                <c:pt idx="449">
                  <c:v>-9.7737299999999996E-3</c:v>
                </c:pt>
                <c:pt idx="450">
                  <c:v>-9.6583399999999996E-3</c:v>
                </c:pt>
                <c:pt idx="451">
                  <c:v>-9.9205999999999999E-3</c:v>
                </c:pt>
                <c:pt idx="452">
                  <c:v>-9.9863999999999994E-3</c:v>
                </c:pt>
                <c:pt idx="453">
                  <c:v>-1.01099E-2</c:v>
                </c:pt>
                <c:pt idx="454">
                  <c:v>-1.0277700000000001E-2</c:v>
                </c:pt>
                <c:pt idx="455">
                  <c:v>-1.04609E-2</c:v>
                </c:pt>
                <c:pt idx="456">
                  <c:v>-1.05944E-2</c:v>
                </c:pt>
                <c:pt idx="457">
                  <c:v>-1.0771299999999999E-2</c:v>
                </c:pt>
                <c:pt idx="458">
                  <c:v>-1.0792299999999999E-2</c:v>
                </c:pt>
                <c:pt idx="459">
                  <c:v>-1.09529E-2</c:v>
                </c:pt>
                <c:pt idx="460">
                  <c:v>-1.10741E-2</c:v>
                </c:pt>
                <c:pt idx="461">
                  <c:v>-1.12762E-2</c:v>
                </c:pt>
                <c:pt idx="462">
                  <c:v>-1.1394E-2</c:v>
                </c:pt>
                <c:pt idx="463">
                  <c:v>-1.16372E-2</c:v>
                </c:pt>
                <c:pt idx="464">
                  <c:v>-1.17111E-2</c:v>
                </c:pt>
                <c:pt idx="465">
                  <c:v>-1.1118899999999999E-2</c:v>
                </c:pt>
                <c:pt idx="466">
                  <c:v>-8.4729200000000001E-3</c:v>
                </c:pt>
                <c:pt idx="467">
                  <c:v>-1.46251E-2</c:v>
                </c:pt>
                <c:pt idx="468">
                  <c:v>-1.2701499999999999E-2</c:v>
                </c:pt>
                <c:pt idx="469">
                  <c:v>-1.2163200000000001E-2</c:v>
                </c:pt>
                <c:pt idx="470">
                  <c:v>-1.2298099999999999E-2</c:v>
                </c:pt>
                <c:pt idx="471">
                  <c:v>-1.24516E-2</c:v>
                </c:pt>
                <c:pt idx="472">
                  <c:v>-1.24812E-2</c:v>
                </c:pt>
                <c:pt idx="473">
                  <c:v>-1.25542E-2</c:v>
                </c:pt>
                <c:pt idx="474">
                  <c:v>-1.2778299999999999E-2</c:v>
                </c:pt>
                <c:pt idx="475">
                  <c:v>-1.2776900000000001E-2</c:v>
                </c:pt>
                <c:pt idx="476">
                  <c:v>-1.2855999999999999E-2</c:v>
                </c:pt>
                <c:pt idx="477">
                  <c:v>-1.29509E-2</c:v>
                </c:pt>
                <c:pt idx="478">
                  <c:v>-1.2981899999999999E-2</c:v>
                </c:pt>
                <c:pt idx="479">
                  <c:v>-1.29342E-2</c:v>
                </c:pt>
                <c:pt idx="480">
                  <c:v>-1.3080100000000001E-2</c:v>
                </c:pt>
                <c:pt idx="481">
                  <c:v>-1.30601E-2</c:v>
                </c:pt>
                <c:pt idx="482">
                  <c:v>-1.3103999999999999E-2</c:v>
                </c:pt>
                <c:pt idx="483">
                  <c:v>-1.3147799999999999E-2</c:v>
                </c:pt>
                <c:pt idx="484">
                  <c:v>-1.3086800000000001E-2</c:v>
                </c:pt>
                <c:pt idx="485">
                  <c:v>-1.3191700000000001E-2</c:v>
                </c:pt>
                <c:pt idx="486">
                  <c:v>-1.3193099999999999E-2</c:v>
                </c:pt>
                <c:pt idx="487">
                  <c:v>-1.31822E-2</c:v>
                </c:pt>
                <c:pt idx="488">
                  <c:v>-1.3217E-2</c:v>
                </c:pt>
                <c:pt idx="489">
                  <c:v>-1.3216E-2</c:v>
                </c:pt>
                <c:pt idx="490">
                  <c:v>-1.32599E-2</c:v>
                </c:pt>
                <c:pt idx="491">
                  <c:v>-1.3266999999999999E-2</c:v>
                </c:pt>
                <c:pt idx="492">
                  <c:v>-1.33724E-2</c:v>
                </c:pt>
                <c:pt idx="493">
                  <c:v>-1.3407199999999999E-2</c:v>
                </c:pt>
                <c:pt idx="494">
                  <c:v>-1.3487300000000001E-2</c:v>
                </c:pt>
                <c:pt idx="495">
                  <c:v>-1.3494000000000001E-2</c:v>
                </c:pt>
                <c:pt idx="496">
                  <c:v>-1.3580800000000001E-2</c:v>
                </c:pt>
                <c:pt idx="497">
                  <c:v>-1.3661400000000001E-2</c:v>
                </c:pt>
                <c:pt idx="498">
                  <c:v>-1.3735300000000001E-2</c:v>
                </c:pt>
                <c:pt idx="499">
                  <c:v>-1.3805899999999999E-2</c:v>
                </c:pt>
                <c:pt idx="500">
                  <c:v>-1.37372E-2</c:v>
                </c:pt>
                <c:pt idx="501">
                  <c:v>-1.3845E-2</c:v>
                </c:pt>
                <c:pt idx="502">
                  <c:v>-1.39279E-2</c:v>
                </c:pt>
                <c:pt idx="503">
                  <c:v>-1.3935100000000001E-2</c:v>
                </c:pt>
                <c:pt idx="504">
                  <c:v>-1.3847399999999999E-2</c:v>
                </c:pt>
                <c:pt idx="505">
                  <c:v>-1.38745E-2</c:v>
                </c:pt>
                <c:pt idx="506">
                  <c:v>-1.38779E-2</c:v>
                </c:pt>
                <c:pt idx="507">
                  <c:v>-1.3821099999999999E-2</c:v>
                </c:pt>
                <c:pt idx="508">
                  <c:v>-1.3823E-2</c:v>
                </c:pt>
                <c:pt idx="509">
                  <c:v>-1.3791100000000001E-2</c:v>
                </c:pt>
                <c:pt idx="510">
                  <c:v>-1.3731999999999999E-2</c:v>
                </c:pt>
                <c:pt idx="511">
                  <c:v>-1.3687599999999999E-2</c:v>
                </c:pt>
                <c:pt idx="512">
                  <c:v>-1.3600299999999999E-2</c:v>
                </c:pt>
                <c:pt idx="513">
                  <c:v>-1.3556500000000001E-2</c:v>
                </c:pt>
                <c:pt idx="514">
                  <c:v>-1.3550299999999999E-2</c:v>
                </c:pt>
                <c:pt idx="515">
                  <c:v>-1.35508E-2</c:v>
                </c:pt>
                <c:pt idx="516">
                  <c:v>-1.34754E-2</c:v>
                </c:pt>
                <c:pt idx="517">
                  <c:v>-1.3422999999999999E-2</c:v>
                </c:pt>
                <c:pt idx="518">
                  <c:v>-1.3401E-2</c:v>
                </c:pt>
                <c:pt idx="519">
                  <c:v>-1.3377699999999999E-2</c:v>
                </c:pt>
                <c:pt idx="520">
                  <c:v>-1.3313800000000001E-2</c:v>
                </c:pt>
                <c:pt idx="521">
                  <c:v>-1.3313800000000001E-2</c:v>
                </c:pt>
                <c:pt idx="522">
                  <c:v>-1.33419E-2</c:v>
                </c:pt>
                <c:pt idx="523">
                  <c:v>-1.3365699999999999E-2</c:v>
                </c:pt>
                <c:pt idx="524">
                  <c:v>-1.3412E-2</c:v>
                </c:pt>
                <c:pt idx="525">
                  <c:v>-1.3373400000000001E-2</c:v>
                </c:pt>
                <c:pt idx="526">
                  <c:v>-1.3477299999999999E-2</c:v>
                </c:pt>
                <c:pt idx="527">
                  <c:v>-1.34006E-2</c:v>
                </c:pt>
                <c:pt idx="528">
                  <c:v>-1.35412E-2</c:v>
                </c:pt>
                <c:pt idx="529">
                  <c:v>-1.3609400000000001E-2</c:v>
                </c:pt>
                <c:pt idx="530">
                  <c:v>-1.3705699999999999E-2</c:v>
                </c:pt>
                <c:pt idx="531">
                  <c:v>-1.3765299999999999E-2</c:v>
                </c:pt>
                <c:pt idx="532">
                  <c:v>-1.3901200000000001E-2</c:v>
                </c:pt>
                <c:pt idx="533">
                  <c:v>-1.38645E-2</c:v>
                </c:pt>
                <c:pt idx="534">
                  <c:v>-1.3916E-2</c:v>
                </c:pt>
                <c:pt idx="535">
                  <c:v>-1.39585E-2</c:v>
                </c:pt>
                <c:pt idx="536">
                  <c:v>-1.3871700000000001E-2</c:v>
                </c:pt>
                <c:pt idx="537">
                  <c:v>-1.4005200000000001E-2</c:v>
                </c:pt>
                <c:pt idx="538">
                  <c:v>-1.4048100000000001E-2</c:v>
                </c:pt>
                <c:pt idx="539">
                  <c:v>-1.40462E-2</c:v>
                </c:pt>
                <c:pt idx="540">
                  <c:v>-1.4016199999999999E-2</c:v>
                </c:pt>
                <c:pt idx="541">
                  <c:v>-1.39813E-2</c:v>
                </c:pt>
                <c:pt idx="542">
                  <c:v>-1.39852E-2</c:v>
                </c:pt>
                <c:pt idx="543">
                  <c:v>-1.40047E-2</c:v>
                </c:pt>
                <c:pt idx="544">
                  <c:v>-1.39766E-2</c:v>
                </c:pt>
                <c:pt idx="545">
                  <c:v>-1.3861200000000001E-2</c:v>
                </c:pt>
                <c:pt idx="546">
                  <c:v>-1.39279E-2</c:v>
                </c:pt>
                <c:pt idx="547">
                  <c:v>-1.3880699999999999E-2</c:v>
                </c:pt>
                <c:pt idx="548">
                  <c:v>-1.3783E-2</c:v>
                </c:pt>
                <c:pt idx="549">
                  <c:v>-1.3736699999999999E-2</c:v>
                </c:pt>
                <c:pt idx="550">
                  <c:v>-1.35984E-2</c:v>
                </c:pt>
                <c:pt idx="551">
                  <c:v>-1.35794E-2</c:v>
                </c:pt>
                <c:pt idx="552">
                  <c:v>-1.3565499999999999E-2</c:v>
                </c:pt>
                <c:pt idx="553">
                  <c:v>-1.35479E-2</c:v>
                </c:pt>
                <c:pt idx="554">
                  <c:v>-1.34158E-2</c:v>
                </c:pt>
                <c:pt idx="555">
                  <c:v>-1.3382399999999999E-2</c:v>
                </c:pt>
                <c:pt idx="556">
                  <c:v>-1.34039E-2</c:v>
                </c:pt>
                <c:pt idx="557">
                  <c:v>-1.33405E-2</c:v>
                </c:pt>
                <c:pt idx="558">
                  <c:v>-1.33691E-2</c:v>
                </c:pt>
                <c:pt idx="559">
                  <c:v>-1.33667E-2</c:v>
                </c:pt>
                <c:pt idx="560">
                  <c:v>-1.3324300000000001E-2</c:v>
                </c:pt>
                <c:pt idx="561">
                  <c:v>-1.3297099999999999E-2</c:v>
                </c:pt>
                <c:pt idx="562">
                  <c:v>-1.34454E-2</c:v>
                </c:pt>
                <c:pt idx="563">
                  <c:v>-1.34044E-2</c:v>
                </c:pt>
                <c:pt idx="564">
                  <c:v>-1.3443500000000001E-2</c:v>
                </c:pt>
                <c:pt idx="565">
                  <c:v>-1.36709E-2</c:v>
                </c:pt>
                <c:pt idx="566">
                  <c:v>-1.35884E-2</c:v>
                </c:pt>
                <c:pt idx="567">
                  <c:v>-1.35479E-2</c:v>
                </c:pt>
                <c:pt idx="568">
                  <c:v>-1.3677099999999999E-2</c:v>
                </c:pt>
                <c:pt idx="569">
                  <c:v>-1.3676600000000001E-2</c:v>
                </c:pt>
                <c:pt idx="570">
                  <c:v>-1.3797800000000001E-2</c:v>
                </c:pt>
                <c:pt idx="571">
                  <c:v>-1.3883100000000001E-2</c:v>
                </c:pt>
                <c:pt idx="572">
                  <c:v>-1.3886900000000001E-2</c:v>
                </c:pt>
                <c:pt idx="573">
                  <c:v>-1.38569E-2</c:v>
                </c:pt>
                <c:pt idx="574">
                  <c:v>-1.40185E-2</c:v>
                </c:pt>
                <c:pt idx="575">
                  <c:v>-1.39194E-2</c:v>
                </c:pt>
                <c:pt idx="576">
                  <c:v>-1.39174E-2</c:v>
                </c:pt>
                <c:pt idx="577">
                  <c:v>-1.3886000000000001E-2</c:v>
                </c:pt>
                <c:pt idx="578">
                  <c:v>-1.3938900000000001E-2</c:v>
                </c:pt>
                <c:pt idx="579">
                  <c:v>-1.3753899999999999E-2</c:v>
                </c:pt>
                <c:pt idx="580">
                  <c:v>-1.382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65F1-4059-8CE4-BCFCC3B5173F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3!$A$2:$A$615</c:f>
              <c:numCache>
                <c:formatCode>General</c:formatCode>
                <c:ptCount val="61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</c:numCache>
            </c:numRef>
          </c:xVal>
          <c:yVal>
            <c:numRef>
              <c:f>[2]Sheet13!$B$2:$B$626</c:f>
              <c:numCache>
                <c:formatCode>General</c:formatCode>
                <c:ptCount val="625"/>
                <c:pt idx="0">
                  <c:v>-1.129</c:v>
                </c:pt>
                <c:pt idx="1">
                  <c:v>-1.1997199999999999</c:v>
                </c:pt>
                <c:pt idx="2">
                  <c:v>-0.93824799999999997</c:v>
                </c:pt>
                <c:pt idx="3">
                  <c:v>-1.2456499999999999</c:v>
                </c:pt>
                <c:pt idx="4">
                  <c:v>-1.0425599999999999</c:v>
                </c:pt>
                <c:pt idx="5">
                  <c:v>-1.34918</c:v>
                </c:pt>
                <c:pt idx="6">
                  <c:v>-0.783775</c:v>
                </c:pt>
                <c:pt idx="7">
                  <c:v>-0.79620400000000002</c:v>
                </c:pt>
                <c:pt idx="8">
                  <c:v>-1.33744</c:v>
                </c:pt>
                <c:pt idx="9">
                  <c:v>-1.18398</c:v>
                </c:pt>
                <c:pt idx="10">
                  <c:v>-1.0113700000000001</c:v>
                </c:pt>
                <c:pt idx="11">
                  <c:v>-0.918848</c:v>
                </c:pt>
                <c:pt idx="12">
                  <c:v>-0.75808600000000004</c:v>
                </c:pt>
                <c:pt idx="13">
                  <c:v>-1.45804</c:v>
                </c:pt>
                <c:pt idx="14">
                  <c:v>-0.86176600000000003</c:v>
                </c:pt>
                <c:pt idx="15">
                  <c:v>-0.707928</c:v>
                </c:pt>
                <c:pt idx="16">
                  <c:v>-0.75516399999999995</c:v>
                </c:pt>
                <c:pt idx="17">
                  <c:v>-1.4102600000000001</c:v>
                </c:pt>
                <c:pt idx="18">
                  <c:v>-1.5141100000000001</c:v>
                </c:pt>
                <c:pt idx="19">
                  <c:v>-1.53122</c:v>
                </c:pt>
                <c:pt idx="20">
                  <c:v>-1.5139199999999999</c:v>
                </c:pt>
                <c:pt idx="21">
                  <c:v>-1.2392799999999999</c:v>
                </c:pt>
                <c:pt idx="22">
                  <c:v>-1.1924600000000001</c:v>
                </c:pt>
                <c:pt idx="23">
                  <c:v>-0.77176999999999996</c:v>
                </c:pt>
                <c:pt idx="24">
                  <c:v>-1.5563</c:v>
                </c:pt>
                <c:pt idx="25">
                  <c:v>-1.4977199999999999</c:v>
                </c:pt>
                <c:pt idx="26">
                  <c:v>-1.4345399999999999</c:v>
                </c:pt>
                <c:pt idx="27">
                  <c:v>-1.4159900000000001</c:v>
                </c:pt>
                <c:pt idx="28">
                  <c:v>-0.91586900000000004</c:v>
                </c:pt>
                <c:pt idx="29">
                  <c:v>-0.64358400000000004</c:v>
                </c:pt>
                <c:pt idx="30">
                  <c:v>-1.1687000000000001</c:v>
                </c:pt>
                <c:pt idx="31">
                  <c:v>-1.0523899999999999</c:v>
                </c:pt>
                <c:pt idx="32">
                  <c:v>-1.25536</c:v>
                </c:pt>
                <c:pt idx="33">
                  <c:v>-0.31668299999999999</c:v>
                </c:pt>
                <c:pt idx="34">
                  <c:v>-1.0071600000000001</c:v>
                </c:pt>
                <c:pt idx="35">
                  <c:v>-0.85688699999999995</c:v>
                </c:pt>
                <c:pt idx="36">
                  <c:v>-0.91894299999999995</c:v>
                </c:pt>
                <c:pt idx="37">
                  <c:v>-1.2173</c:v>
                </c:pt>
                <c:pt idx="38">
                  <c:v>-1.09406</c:v>
                </c:pt>
                <c:pt idx="39">
                  <c:v>-0.86313600000000001</c:v>
                </c:pt>
                <c:pt idx="40">
                  <c:v>-1.0742499999999999</c:v>
                </c:pt>
                <c:pt idx="41">
                  <c:v>-1.52739</c:v>
                </c:pt>
                <c:pt idx="42">
                  <c:v>-0.66979100000000003</c:v>
                </c:pt>
                <c:pt idx="43">
                  <c:v>-0.42014099999999999</c:v>
                </c:pt>
                <c:pt idx="44">
                  <c:v>-0.67051099999999997</c:v>
                </c:pt>
                <c:pt idx="45">
                  <c:v>-0.73011899999999996</c:v>
                </c:pt>
                <c:pt idx="46">
                  <c:v>-0.94688700000000003</c:v>
                </c:pt>
                <c:pt idx="47">
                  <c:v>-0.88618600000000003</c:v>
                </c:pt>
                <c:pt idx="48">
                  <c:v>-0.63327999999999995</c:v>
                </c:pt>
                <c:pt idx="49">
                  <c:v>-1.34596</c:v>
                </c:pt>
                <c:pt idx="50">
                  <c:v>-1.16262</c:v>
                </c:pt>
                <c:pt idx="51">
                  <c:v>-0.943137</c:v>
                </c:pt>
                <c:pt idx="52">
                  <c:v>-0.86451500000000003</c:v>
                </c:pt>
                <c:pt idx="53">
                  <c:v>-0.60162700000000002</c:v>
                </c:pt>
                <c:pt idx="54">
                  <c:v>-0.50104000000000004</c:v>
                </c:pt>
                <c:pt idx="55">
                  <c:v>-0.93261099999999997</c:v>
                </c:pt>
                <c:pt idx="56">
                  <c:v>-0.55551700000000004</c:v>
                </c:pt>
                <c:pt idx="57">
                  <c:v>-0.75860399999999995</c:v>
                </c:pt>
                <c:pt idx="58">
                  <c:v>-0.33902900000000002</c:v>
                </c:pt>
                <c:pt idx="59">
                  <c:v>-0.56224300000000005</c:v>
                </c:pt>
                <c:pt idx="60">
                  <c:v>-1.4614100000000001</c:v>
                </c:pt>
                <c:pt idx="61">
                  <c:v>-0.42762800000000001</c:v>
                </c:pt>
                <c:pt idx="62">
                  <c:v>-0.30565999999999999</c:v>
                </c:pt>
                <c:pt idx="63">
                  <c:v>-1.11174</c:v>
                </c:pt>
                <c:pt idx="64">
                  <c:v>-0.22508700000000001</c:v>
                </c:pt>
                <c:pt idx="65">
                  <c:v>-7.3876399999999995E-2</c:v>
                </c:pt>
                <c:pt idx="66">
                  <c:v>-0.44580700000000001</c:v>
                </c:pt>
                <c:pt idx="67">
                  <c:v>3.1998600000000002E-2</c:v>
                </c:pt>
                <c:pt idx="68">
                  <c:v>0.67920400000000003</c:v>
                </c:pt>
                <c:pt idx="69">
                  <c:v>1.38523</c:v>
                </c:pt>
                <c:pt idx="70">
                  <c:v>1.7645</c:v>
                </c:pt>
                <c:pt idx="71">
                  <c:v>1.16676</c:v>
                </c:pt>
                <c:pt idx="72">
                  <c:v>1.0770299999999999</c:v>
                </c:pt>
                <c:pt idx="73">
                  <c:v>0.96891499999999997</c:v>
                </c:pt>
                <c:pt idx="74">
                  <c:v>0.98693399999999998</c:v>
                </c:pt>
                <c:pt idx="75">
                  <c:v>0.94882900000000003</c:v>
                </c:pt>
                <c:pt idx="76">
                  <c:v>0.93144499999999997</c:v>
                </c:pt>
                <c:pt idx="77">
                  <c:v>0.92249300000000001</c:v>
                </c:pt>
                <c:pt idx="78">
                  <c:v>0.92303100000000005</c:v>
                </c:pt>
                <c:pt idx="79">
                  <c:v>0.91779299999999997</c:v>
                </c:pt>
                <c:pt idx="80">
                  <c:v>0.91004799999999997</c:v>
                </c:pt>
                <c:pt idx="81">
                  <c:v>0.906551</c:v>
                </c:pt>
                <c:pt idx="82">
                  <c:v>0.90040900000000001</c:v>
                </c:pt>
                <c:pt idx="83">
                  <c:v>0.89765700000000004</c:v>
                </c:pt>
                <c:pt idx="84">
                  <c:v>0.897424</c:v>
                </c:pt>
                <c:pt idx="85">
                  <c:v>0.89607300000000001</c:v>
                </c:pt>
                <c:pt idx="86">
                  <c:v>0.90086999999999995</c:v>
                </c:pt>
                <c:pt idx="87">
                  <c:v>0.90182899999999999</c:v>
                </c:pt>
                <c:pt idx="88">
                  <c:v>0.89734400000000003</c:v>
                </c:pt>
                <c:pt idx="89">
                  <c:v>0.89568599999999998</c:v>
                </c:pt>
                <c:pt idx="90">
                  <c:v>0.893652</c:v>
                </c:pt>
                <c:pt idx="91">
                  <c:v>0.88995400000000002</c:v>
                </c:pt>
                <c:pt idx="92">
                  <c:v>0.89288000000000001</c:v>
                </c:pt>
                <c:pt idx="93">
                  <c:v>0.88025100000000001</c:v>
                </c:pt>
                <c:pt idx="94">
                  <c:v>0.87576900000000002</c:v>
                </c:pt>
                <c:pt idx="95">
                  <c:v>0.86953400000000003</c:v>
                </c:pt>
                <c:pt idx="96">
                  <c:v>0.862591</c:v>
                </c:pt>
                <c:pt idx="97">
                  <c:v>0.85169899999999998</c:v>
                </c:pt>
                <c:pt idx="98">
                  <c:v>0.84246900000000002</c:v>
                </c:pt>
                <c:pt idx="99">
                  <c:v>0.82990200000000003</c:v>
                </c:pt>
                <c:pt idx="100">
                  <c:v>0.81632800000000005</c:v>
                </c:pt>
                <c:pt idx="101">
                  <c:v>0.80051399999999995</c:v>
                </c:pt>
                <c:pt idx="102">
                  <c:v>0.78680600000000001</c:v>
                </c:pt>
                <c:pt idx="103">
                  <c:v>0.77358099999999996</c:v>
                </c:pt>
                <c:pt idx="104">
                  <c:v>0.76009899999999997</c:v>
                </c:pt>
                <c:pt idx="105">
                  <c:v>0.74512800000000001</c:v>
                </c:pt>
                <c:pt idx="106">
                  <c:v>0.73431999999999997</c:v>
                </c:pt>
                <c:pt idx="107">
                  <c:v>0.72972700000000001</c:v>
                </c:pt>
                <c:pt idx="108">
                  <c:v>0.71895500000000001</c:v>
                </c:pt>
                <c:pt idx="109">
                  <c:v>0.71149899999999999</c:v>
                </c:pt>
                <c:pt idx="110">
                  <c:v>0.70911400000000002</c:v>
                </c:pt>
                <c:pt idx="111">
                  <c:v>0.70282</c:v>
                </c:pt>
                <c:pt idx="112">
                  <c:v>0.69848200000000005</c:v>
                </c:pt>
                <c:pt idx="113">
                  <c:v>0.69358600000000004</c:v>
                </c:pt>
                <c:pt idx="114">
                  <c:v>0.69489400000000001</c:v>
                </c:pt>
                <c:pt idx="115">
                  <c:v>0.69276800000000005</c:v>
                </c:pt>
                <c:pt idx="116">
                  <c:v>0.68985099999999999</c:v>
                </c:pt>
                <c:pt idx="117">
                  <c:v>0.69017099999999998</c:v>
                </c:pt>
                <c:pt idx="118">
                  <c:v>0.68842000000000003</c:v>
                </c:pt>
                <c:pt idx="119">
                  <c:v>0.68663799999999997</c:v>
                </c:pt>
                <c:pt idx="120">
                  <c:v>0.68403099999999994</c:v>
                </c:pt>
                <c:pt idx="121">
                  <c:v>0.680261</c:v>
                </c:pt>
                <c:pt idx="122">
                  <c:v>0.67881999999999998</c:v>
                </c:pt>
                <c:pt idx="123">
                  <c:v>0.67449300000000001</c:v>
                </c:pt>
                <c:pt idx="124">
                  <c:v>0.67045500000000002</c:v>
                </c:pt>
                <c:pt idx="125">
                  <c:v>0.66841700000000004</c:v>
                </c:pt>
                <c:pt idx="126">
                  <c:v>0.66253799999999996</c:v>
                </c:pt>
                <c:pt idx="127">
                  <c:v>0.65737299999999999</c:v>
                </c:pt>
                <c:pt idx="128">
                  <c:v>0.653671</c:v>
                </c:pt>
                <c:pt idx="129">
                  <c:v>0.64863300000000002</c:v>
                </c:pt>
                <c:pt idx="130">
                  <c:v>0.64022699999999999</c:v>
                </c:pt>
                <c:pt idx="131">
                  <c:v>0.63229299999999999</c:v>
                </c:pt>
                <c:pt idx="132">
                  <c:v>0.62664200000000003</c:v>
                </c:pt>
                <c:pt idx="133">
                  <c:v>0.61753400000000003</c:v>
                </c:pt>
                <c:pt idx="134">
                  <c:v>0.60524999999999995</c:v>
                </c:pt>
                <c:pt idx="135">
                  <c:v>0.59345999999999999</c:v>
                </c:pt>
                <c:pt idx="136">
                  <c:v>0.58372500000000005</c:v>
                </c:pt>
                <c:pt idx="137">
                  <c:v>0.57064000000000004</c:v>
                </c:pt>
                <c:pt idx="138">
                  <c:v>0.55895799999999995</c:v>
                </c:pt>
                <c:pt idx="139">
                  <c:v>0.54776199999999997</c:v>
                </c:pt>
                <c:pt idx="140">
                  <c:v>0.53559100000000004</c:v>
                </c:pt>
                <c:pt idx="141">
                  <c:v>0.52149999999999996</c:v>
                </c:pt>
                <c:pt idx="142">
                  <c:v>0.50872300000000004</c:v>
                </c:pt>
                <c:pt idx="143">
                  <c:v>0.49584899999999998</c:v>
                </c:pt>
                <c:pt idx="144">
                  <c:v>0.482016</c:v>
                </c:pt>
                <c:pt idx="145">
                  <c:v>0.466617</c:v>
                </c:pt>
                <c:pt idx="146">
                  <c:v>0.45089899999999999</c:v>
                </c:pt>
                <c:pt idx="147">
                  <c:v>0.43528800000000001</c:v>
                </c:pt>
                <c:pt idx="148">
                  <c:v>0.419765</c:v>
                </c:pt>
                <c:pt idx="149">
                  <c:v>0.40323100000000001</c:v>
                </c:pt>
                <c:pt idx="150">
                  <c:v>0.38723400000000002</c:v>
                </c:pt>
                <c:pt idx="151">
                  <c:v>0.37187300000000001</c:v>
                </c:pt>
                <c:pt idx="152">
                  <c:v>0.35596800000000001</c:v>
                </c:pt>
                <c:pt idx="153">
                  <c:v>0.339785</c:v>
                </c:pt>
                <c:pt idx="154">
                  <c:v>0.32555299999999998</c:v>
                </c:pt>
                <c:pt idx="155">
                  <c:v>0.31076599999999999</c:v>
                </c:pt>
                <c:pt idx="156">
                  <c:v>0.296072</c:v>
                </c:pt>
                <c:pt idx="157">
                  <c:v>0.28151799999999999</c:v>
                </c:pt>
                <c:pt idx="158">
                  <c:v>0.26674700000000001</c:v>
                </c:pt>
                <c:pt idx="159">
                  <c:v>0.25301600000000002</c:v>
                </c:pt>
                <c:pt idx="160">
                  <c:v>0.23865500000000001</c:v>
                </c:pt>
                <c:pt idx="161">
                  <c:v>0.22539999999999999</c:v>
                </c:pt>
                <c:pt idx="162">
                  <c:v>0.21324599999999999</c:v>
                </c:pt>
                <c:pt idx="163">
                  <c:v>0.20131599999999999</c:v>
                </c:pt>
                <c:pt idx="164">
                  <c:v>0.19056500000000001</c:v>
                </c:pt>
                <c:pt idx="165">
                  <c:v>0.18080199999999999</c:v>
                </c:pt>
                <c:pt idx="166">
                  <c:v>0.171517</c:v>
                </c:pt>
                <c:pt idx="167">
                  <c:v>0.16347999999999999</c:v>
                </c:pt>
                <c:pt idx="168">
                  <c:v>0.15667300000000001</c:v>
                </c:pt>
                <c:pt idx="169">
                  <c:v>0.150973</c:v>
                </c:pt>
                <c:pt idx="170">
                  <c:v>0.14536399999999999</c:v>
                </c:pt>
                <c:pt idx="171">
                  <c:v>0.13957800000000001</c:v>
                </c:pt>
                <c:pt idx="172">
                  <c:v>0.13486500000000001</c:v>
                </c:pt>
                <c:pt idx="173">
                  <c:v>0.13245599999999999</c:v>
                </c:pt>
                <c:pt idx="174">
                  <c:v>0.12930900000000001</c:v>
                </c:pt>
                <c:pt idx="175">
                  <c:v>0.12495000000000001</c:v>
                </c:pt>
                <c:pt idx="176">
                  <c:v>0.123085</c:v>
                </c:pt>
                <c:pt idx="177">
                  <c:v>0.119209</c:v>
                </c:pt>
                <c:pt idx="178">
                  <c:v>0.11668000000000001</c:v>
                </c:pt>
                <c:pt idx="179">
                  <c:v>0.11193500000000001</c:v>
                </c:pt>
                <c:pt idx="180">
                  <c:v>0.109054</c:v>
                </c:pt>
                <c:pt idx="181">
                  <c:v>0.106527</c:v>
                </c:pt>
                <c:pt idx="182">
                  <c:v>0.103237</c:v>
                </c:pt>
                <c:pt idx="183">
                  <c:v>0.101315</c:v>
                </c:pt>
                <c:pt idx="184">
                  <c:v>0.10022</c:v>
                </c:pt>
                <c:pt idx="185">
                  <c:v>9.7727800000000004E-2</c:v>
                </c:pt>
                <c:pt idx="186">
                  <c:v>9.5718399999999995E-2</c:v>
                </c:pt>
                <c:pt idx="187">
                  <c:v>9.4215400000000005E-2</c:v>
                </c:pt>
                <c:pt idx="188">
                  <c:v>9.2935599999999993E-2</c:v>
                </c:pt>
                <c:pt idx="189">
                  <c:v>9.1093999999999994E-2</c:v>
                </c:pt>
                <c:pt idx="190">
                  <c:v>8.9791800000000005E-2</c:v>
                </c:pt>
                <c:pt idx="191">
                  <c:v>8.9262999999999995E-2</c:v>
                </c:pt>
                <c:pt idx="192">
                  <c:v>9.0073600000000004E-2</c:v>
                </c:pt>
                <c:pt idx="193">
                  <c:v>8.8435200000000005E-2</c:v>
                </c:pt>
                <c:pt idx="194">
                  <c:v>8.7315599999999993E-2</c:v>
                </c:pt>
                <c:pt idx="195">
                  <c:v>8.6558800000000005E-2</c:v>
                </c:pt>
                <c:pt idx="196">
                  <c:v>8.5493600000000003E-2</c:v>
                </c:pt>
                <c:pt idx="197">
                  <c:v>8.4509799999999996E-2</c:v>
                </c:pt>
                <c:pt idx="198">
                  <c:v>8.3416900000000002E-2</c:v>
                </c:pt>
                <c:pt idx="199">
                  <c:v>8.1706000000000001E-2</c:v>
                </c:pt>
                <c:pt idx="200">
                  <c:v>8.1856300000000007E-2</c:v>
                </c:pt>
                <c:pt idx="201">
                  <c:v>8.1409899999999993E-2</c:v>
                </c:pt>
                <c:pt idx="202">
                  <c:v>8.0763299999999996E-2</c:v>
                </c:pt>
                <c:pt idx="203">
                  <c:v>7.9423900000000006E-2</c:v>
                </c:pt>
                <c:pt idx="204">
                  <c:v>7.9614599999999994E-2</c:v>
                </c:pt>
                <c:pt idx="205">
                  <c:v>7.80058E-2</c:v>
                </c:pt>
                <c:pt idx="206">
                  <c:v>7.7212799999999998E-2</c:v>
                </c:pt>
                <c:pt idx="207">
                  <c:v>7.7067899999999995E-2</c:v>
                </c:pt>
                <c:pt idx="208">
                  <c:v>7.6117500000000005E-2</c:v>
                </c:pt>
                <c:pt idx="209">
                  <c:v>7.5558200000000006E-2</c:v>
                </c:pt>
                <c:pt idx="210">
                  <c:v>7.4504399999999998E-2</c:v>
                </c:pt>
                <c:pt idx="211">
                  <c:v>7.34234E-2</c:v>
                </c:pt>
                <c:pt idx="212">
                  <c:v>7.3479199999999995E-2</c:v>
                </c:pt>
                <c:pt idx="213">
                  <c:v>7.2164099999999995E-2</c:v>
                </c:pt>
                <c:pt idx="214">
                  <c:v>7.1396399999999999E-2</c:v>
                </c:pt>
                <c:pt idx="215">
                  <c:v>7.0957199999999998E-2</c:v>
                </c:pt>
                <c:pt idx="216">
                  <c:v>7.0143200000000003E-2</c:v>
                </c:pt>
                <c:pt idx="217">
                  <c:v>6.86755E-2</c:v>
                </c:pt>
                <c:pt idx="218">
                  <c:v>6.7731399999999997E-2</c:v>
                </c:pt>
                <c:pt idx="219">
                  <c:v>6.75626E-2</c:v>
                </c:pt>
                <c:pt idx="220">
                  <c:v>6.66432E-2</c:v>
                </c:pt>
                <c:pt idx="221">
                  <c:v>6.60858E-2</c:v>
                </c:pt>
                <c:pt idx="222">
                  <c:v>6.5897499999999998E-2</c:v>
                </c:pt>
                <c:pt idx="223">
                  <c:v>6.4501299999999998E-2</c:v>
                </c:pt>
                <c:pt idx="224">
                  <c:v>6.3005900000000004E-2</c:v>
                </c:pt>
                <c:pt idx="225">
                  <c:v>6.3471299999999994E-2</c:v>
                </c:pt>
                <c:pt idx="226">
                  <c:v>6.2376000000000001E-2</c:v>
                </c:pt>
                <c:pt idx="227">
                  <c:v>6.1811900000000003E-2</c:v>
                </c:pt>
                <c:pt idx="228">
                  <c:v>6.0200200000000002E-2</c:v>
                </c:pt>
                <c:pt idx="229">
                  <c:v>5.9423900000000002E-2</c:v>
                </c:pt>
                <c:pt idx="230">
                  <c:v>5.9464900000000001E-2</c:v>
                </c:pt>
                <c:pt idx="231">
                  <c:v>5.8340999999999997E-2</c:v>
                </c:pt>
                <c:pt idx="232">
                  <c:v>5.6623899999999998E-2</c:v>
                </c:pt>
                <c:pt idx="233">
                  <c:v>5.64985E-2</c:v>
                </c:pt>
                <c:pt idx="234">
                  <c:v>5.5370299999999997E-2</c:v>
                </c:pt>
                <c:pt idx="235">
                  <c:v>5.4719400000000001E-2</c:v>
                </c:pt>
                <c:pt idx="236">
                  <c:v>5.4097199999999998E-2</c:v>
                </c:pt>
                <c:pt idx="237">
                  <c:v>5.4183500000000002E-2</c:v>
                </c:pt>
                <c:pt idx="238">
                  <c:v>5.1946199999999998E-2</c:v>
                </c:pt>
                <c:pt idx="239">
                  <c:v>5.1517E-2</c:v>
                </c:pt>
                <c:pt idx="240">
                  <c:v>5.0967199999999997E-2</c:v>
                </c:pt>
                <c:pt idx="241">
                  <c:v>5.0014000000000003E-2</c:v>
                </c:pt>
                <c:pt idx="242">
                  <c:v>4.9119900000000001E-2</c:v>
                </c:pt>
                <c:pt idx="243">
                  <c:v>4.8761800000000001E-2</c:v>
                </c:pt>
                <c:pt idx="244">
                  <c:v>4.7458599999999997E-2</c:v>
                </c:pt>
                <c:pt idx="245">
                  <c:v>4.5949499999999997E-2</c:v>
                </c:pt>
                <c:pt idx="246">
                  <c:v>4.5913200000000001E-2</c:v>
                </c:pt>
                <c:pt idx="247">
                  <c:v>4.4803599999999999E-2</c:v>
                </c:pt>
                <c:pt idx="248">
                  <c:v>4.4248599999999999E-2</c:v>
                </c:pt>
                <c:pt idx="249">
                  <c:v>4.3137099999999998E-2</c:v>
                </c:pt>
                <c:pt idx="250">
                  <c:v>4.2417999999999997E-2</c:v>
                </c:pt>
                <c:pt idx="251">
                  <c:v>4.2167200000000002E-2</c:v>
                </c:pt>
                <c:pt idx="252">
                  <c:v>4.0360500000000001E-2</c:v>
                </c:pt>
                <c:pt idx="253">
                  <c:v>3.9607499999999997E-2</c:v>
                </c:pt>
                <c:pt idx="254">
                  <c:v>3.9777800000000002E-2</c:v>
                </c:pt>
                <c:pt idx="255">
                  <c:v>3.8611399999999997E-2</c:v>
                </c:pt>
                <c:pt idx="256">
                  <c:v>3.7561400000000002E-2</c:v>
                </c:pt>
                <c:pt idx="257">
                  <c:v>3.6881400000000002E-2</c:v>
                </c:pt>
                <c:pt idx="258">
                  <c:v>3.6611100000000001E-2</c:v>
                </c:pt>
                <c:pt idx="259">
                  <c:v>3.5668800000000001E-2</c:v>
                </c:pt>
                <c:pt idx="260">
                  <c:v>3.4778099999999999E-2</c:v>
                </c:pt>
                <c:pt idx="261">
                  <c:v>3.4020399999999999E-2</c:v>
                </c:pt>
                <c:pt idx="262">
                  <c:v>3.35255E-2</c:v>
                </c:pt>
                <c:pt idx="263">
                  <c:v>3.2489299999999999E-2</c:v>
                </c:pt>
                <c:pt idx="264">
                  <c:v>3.2254699999999997E-2</c:v>
                </c:pt>
                <c:pt idx="265">
                  <c:v>3.1376800000000003E-2</c:v>
                </c:pt>
                <c:pt idx="266">
                  <c:v>3.0665399999999999E-2</c:v>
                </c:pt>
                <c:pt idx="267">
                  <c:v>3.0448900000000001E-2</c:v>
                </c:pt>
                <c:pt idx="268">
                  <c:v>2.9019400000000001E-2</c:v>
                </c:pt>
                <c:pt idx="269">
                  <c:v>2.83675E-2</c:v>
                </c:pt>
                <c:pt idx="270">
                  <c:v>2.7856800000000001E-2</c:v>
                </c:pt>
                <c:pt idx="271">
                  <c:v>2.7865899999999999E-2</c:v>
                </c:pt>
                <c:pt idx="272">
                  <c:v>2.70081E-2</c:v>
                </c:pt>
                <c:pt idx="273">
                  <c:v>2.6799699999999999E-2</c:v>
                </c:pt>
                <c:pt idx="274">
                  <c:v>2.496E-2</c:v>
                </c:pt>
                <c:pt idx="275">
                  <c:v>2.5000600000000001E-2</c:v>
                </c:pt>
                <c:pt idx="276">
                  <c:v>2.47478E-2</c:v>
                </c:pt>
                <c:pt idx="277">
                  <c:v>2.4228099999999999E-2</c:v>
                </c:pt>
                <c:pt idx="278">
                  <c:v>2.3970600000000002E-2</c:v>
                </c:pt>
                <c:pt idx="279">
                  <c:v>2.29964E-2</c:v>
                </c:pt>
                <c:pt idx="280">
                  <c:v>2.2925399999999999E-2</c:v>
                </c:pt>
                <c:pt idx="281">
                  <c:v>2.25477E-2</c:v>
                </c:pt>
                <c:pt idx="282">
                  <c:v>2.1987900000000001E-2</c:v>
                </c:pt>
                <c:pt idx="283">
                  <c:v>2.13881E-2</c:v>
                </c:pt>
                <c:pt idx="284">
                  <c:v>2.0929799999999998E-2</c:v>
                </c:pt>
                <c:pt idx="285">
                  <c:v>2.0771000000000001E-2</c:v>
                </c:pt>
                <c:pt idx="286">
                  <c:v>2.0364299999999998E-2</c:v>
                </c:pt>
                <c:pt idx="287">
                  <c:v>1.9928899999999999E-2</c:v>
                </c:pt>
                <c:pt idx="288">
                  <c:v>1.9629000000000001E-2</c:v>
                </c:pt>
                <c:pt idx="289">
                  <c:v>1.8991500000000001E-2</c:v>
                </c:pt>
                <c:pt idx="290">
                  <c:v>1.8684900000000001E-2</c:v>
                </c:pt>
                <c:pt idx="291">
                  <c:v>1.8282900000000001E-2</c:v>
                </c:pt>
                <c:pt idx="292">
                  <c:v>1.8166999999999999E-2</c:v>
                </c:pt>
                <c:pt idx="293">
                  <c:v>1.79315E-2</c:v>
                </c:pt>
                <c:pt idx="294">
                  <c:v>1.6967300000000001E-2</c:v>
                </c:pt>
                <c:pt idx="295">
                  <c:v>1.8981499999999998E-2</c:v>
                </c:pt>
                <c:pt idx="296">
                  <c:v>1.56741E-2</c:v>
                </c:pt>
                <c:pt idx="297">
                  <c:v>1.43161E-2</c:v>
                </c:pt>
                <c:pt idx="298">
                  <c:v>1.6256799999999998E-2</c:v>
                </c:pt>
                <c:pt idx="299">
                  <c:v>1.60275E-2</c:v>
                </c:pt>
                <c:pt idx="300">
                  <c:v>1.56045E-2</c:v>
                </c:pt>
                <c:pt idx="301">
                  <c:v>1.5306500000000001E-2</c:v>
                </c:pt>
                <c:pt idx="302">
                  <c:v>1.53451E-2</c:v>
                </c:pt>
                <c:pt idx="303">
                  <c:v>1.50151E-2</c:v>
                </c:pt>
                <c:pt idx="304">
                  <c:v>1.41201E-2</c:v>
                </c:pt>
                <c:pt idx="305">
                  <c:v>1.44758E-2</c:v>
                </c:pt>
                <c:pt idx="306">
                  <c:v>1.42255E-2</c:v>
                </c:pt>
                <c:pt idx="307">
                  <c:v>1.40553E-2</c:v>
                </c:pt>
                <c:pt idx="308">
                  <c:v>1.38183E-2</c:v>
                </c:pt>
                <c:pt idx="309">
                  <c:v>1.35984E-2</c:v>
                </c:pt>
                <c:pt idx="310">
                  <c:v>1.3329499999999999E-2</c:v>
                </c:pt>
                <c:pt idx="311">
                  <c:v>1.3311399999999999E-2</c:v>
                </c:pt>
                <c:pt idx="312">
                  <c:v>1.28579E-2</c:v>
                </c:pt>
                <c:pt idx="313">
                  <c:v>1.27878E-2</c:v>
                </c:pt>
                <c:pt idx="314">
                  <c:v>1.24841E-2</c:v>
                </c:pt>
                <c:pt idx="315">
                  <c:v>1.27306E-2</c:v>
                </c:pt>
                <c:pt idx="316">
                  <c:v>1.22766E-2</c:v>
                </c:pt>
                <c:pt idx="317">
                  <c:v>1.21908E-2</c:v>
                </c:pt>
                <c:pt idx="318">
                  <c:v>1.21856E-2</c:v>
                </c:pt>
                <c:pt idx="319">
                  <c:v>1.17307E-2</c:v>
                </c:pt>
                <c:pt idx="320">
                  <c:v>1.19667E-2</c:v>
                </c:pt>
                <c:pt idx="321">
                  <c:v>1.1549500000000001E-2</c:v>
                </c:pt>
                <c:pt idx="322">
                  <c:v>1.13297E-2</c:v>
                </c:pt>
                <c:pt idx="323">
                  <c:v>1.12228E-2</c:v>
                </c:pt>
                <c:pt idx="324">
                  <c:v>1.1182299999999999E-2</c:v>
                </c:pt>
                <c:pt idx="325">
                  <c:v>1.1090300000000001E-2</c:v>
                </c:pt>
                <c:pt idx="326">
                  <c:v>1.0721700000000001E-2</c:v>
                </c:pt>
                <c:pt idx="327">
                  <c:v>1.06382E-2</c:v>
                </c:pt>
                <c:pt idx="328">
                  <c:v>1.0447E-2</c:v>
                </c:pt>
                <c:pt idx="329">
                  <c:v>1.03436E-2</c:v>
                </c:pt>
                <c:pt idx="330">
                  <c:v>1.00923E-2</c:v>
                </c:pt>
                <c:pt idx="331">
                  <c:v>9.9911700000000006E-3</c:v>
                </c:pt>
                <c:pt idx="332">
                  <c:v>9.8257099999999997E-3</c:v>
                </c:pt>
                <c:pt idx="333">
                  <c:v>9.5691700000000001E-3</c:v>
                </c:pt>
                <c:pt idx="334">
                  <c:v>9.4170599999999997E-3</c:v>
                </c:pt>
                <c:pt idx="335">
                  <c:v>9.3297999999999992E-3</c:v>
                </c:pt>
                <c:pt idx="336">
                  <c:v>9.1052100000000007E-3</c:v>
                </c:pt>
                <c:pt idx="337">
                  <c:v>8.8486699999999995E-3</c:v>
                </c:pt>
                <c:pt idx="338">
                  <c:v>8.7738E-3</c:v>
                </c:pt>
                <c:pt idx="339">
                  <c:v>8.5449199999999993E-3</c:v>
                </c:pt>
                <c:pt idx="340">
                  <c:v>8.4304800000000006E-3</c:v>
                </c:pt>
                <c:pt idx="341">
                  <c:v>8.3122300000000003E-3</c:v>
                </c:pt>
                <c:pt idx="342">
                  <c:v>7.9636599999999991E-3</c:v>
                </c:pt>
                <c:pt idx="343">
                  <c:v>7.9793899999999994E-3</c:v>
                </c:pt>
                <c:pt idx="344">
                  <c:v>7.6494199999999997E-3</c:v>
                </c:pt>
                <c:pt idx="345">
                  <c:v>7.5187700000000001E-3</c:v>
                </c:pt>
                <c:pt idx="346">
                  <c:v>7.2932200000000004E-3</c:v>
                </c:pt>
                <c:pt idx="347">
                  <c:v>7.0419300000000001E-3</c:v>
                </c:pt>
                <c:pt idx="348">
                  <c:v>6.9952E-3</c:v>
                </c:pt>
                <c:pt idx="349">
                  <c:v>6.7181599999999999E-3</c:v>
                </c:pt>
                <c:pt idx="350">
                  <c:v>6.54888E-3</c:v>
                </c:pt>
                <c:pt idx="351">
                  <c:v>6.3700700000000002E-3</c:v>
                </c:pt>
                <c:pt idx="352">
                  <c:v>6.2694500000000002E-3</c:v>
                </c:pt>
                <c:pt idx="353">
                  <c:v>6.0248400000000001E-3</c:v>
                </c:pt>
                <c:pt idx="354">
                  <c:v>5.7215699999999996E-3</c:v>
                </c:pt>
                <c:pt idx="355">
                  <c:v>5.6347799999999998E-3</c:v>
                </c:pt>
                <c:pt idx="356">
                  <c:v>5.4516800000000004E-3</c:v>
                </c:pt>
                <c:pt idx="357">
                  <c:v>5.3110099999999997E-3</c:v>
                </c:pt>
                <c:pt idx="358">
                  <c:v>4.9867599999999998E-3</c:v>
                </c:pt>
                <c:pt idx="359">
                  <c:v>4.79555E-3</c:v>
                </c:pt>
                <c:pt idx="360">
                  <c:v>4.5166E-3</c:v>
                </c:pt>
                <c:pt idx="361">
                  <c:v>4.3659199999999997E-3</c:v>
                </c:pt>
                <c:pt idx="362">
                  <c:v>4.0984200000000002E-3</c:v>
                </c:pt>
                <c:pt idx="363">
                  <c:v>3.9572699999999997E-3</c:v>
                </c:pt>
                <c:pt idx="364">
                  <c:v>3.7722599999999999E-3</c:v>
                </c:pt>
                <c:pt idx="365">
                  <c:v>3.5386100000000002E-3</c:v>
                </c:pt>
                <c:pt idx="366">
                  <c:v>3.3011400000000002E-3</c:v>
                </c:pt>
                <c:pt idx="367">
                  <c:v>3.0932400000000001E-3</c:v>
                </c:pt>
                <c:pt idx="368">
                  <c:v>2.9535299999999998E-3</c:v>
                </c:pt>
                <c:pt idx="369">
                  <c:v>2.8724699999999998E-3</c:v>
                </c:pt>
                <c:pt idx="370">
                  <c:v>2.55346E-3</c:v>
                </c:pt>
                <c:pt idx="371">
                  <c:v>2.3317300000000002E-3</c:v>
                </c:pt>
                <c:pt idx="372">
                  <c:v>2.1786700000000002E-3</c:v>
                </c:pt>
                <c:pt idx="373">
                  <c:v>1.96218E-3</c:v>
                </c:pt>
                <c:pt idx="374">
                  <c:v>1.6932500000000001E-3</c:v>
                </c:pt>
                <c:pt idx="375">
                  <c:v>1.6155200000000001E-3</c:v>
                </c:pt>
                <c:pt idx="376">
                  <c:v>1.4348E-3</c:v>
                </c:pt>
                <c:pt idx="377">
                  <c:v>1.25694E-3</c:v>
                </c:pt>
                <c:pt idx="378">
                  <c:v>1.2097399999999999E-3</c:v>
                </c:pt>
                <c:pt idx="379">
                  <c:v>9.2458700000000004E-4</c:v>
                </c:pt>
                <c:pt idx="380">
                  <c:v>6.4039200000000004E-4</c:v>
                </c:pt>
                <c:pt idx="381">
                  <c:v>4.19617E-4</c:v>
                </c:pt>
                <c:pt idx="382">
                  <c:v>3.1566599999999998E-4</c:v>
                </c:pt>
                <c:pt idx="383">
                  <c:v>3.4809100000000003E-4</c:v>
                </c:pt>
                <c:pt idx="384">
                  <c:v>-3.29494E-4</c:v>
                </c:pt>
                <c:pt idx="385">
                  <c:v>-1.11103E-4</c:v>
                </c:pt>
                <c:pt idx="386">
                  <c:v>-3.6811800000000002E-4</c:v>
                </c:pt>
                <c:pt idx="387">
                  <c:v>-5.1259999999999999E-4</c:v>
                </c:pt>
                <c:pt idx="388">
                  <c:v>-1.00613E-3</c:v>
                </c:pt>
                <c:pt idx="389">
                  <c:v>-7.0858E-4</c:v>
                </c:pt>
                <c:pt idx="390">
                  <c:v>-1.0752699999999999E-3</c:v>
                </c:pt>
                <c:pt idx="391">
                  <c:v>-1.06287E-3</c:v>
                </c:pt>
                <c:pt idx="392">
                  <c:v>-1.67322E-3</c:v>
                </c:pt>
                <c:pt idx="393">
                  <c:v>-2.10428E-3</c:v>
                </c:pt>
                <c:pt idx="394">
                  <c:v>-1.62601E-3</c:v>
                </c:pt>
                <c:pt idx="395">
                  <c:v>-2.1362299999999998E-3</c:v>
                </c:pt>
                <c:pt idx="396">
                  <c:v>-2.0923600000000001E-3</c:v>
                </c:pt>
                <c:pt idx="397">
                  <c:v>-2.3407900000000001E-3</c:v>
                </c:pt>
                <c:pt idx="398">
                  <c:v>-2.0594599999999999E-3</c:v>
                </c:pt>
                <c:pt idx="399">
                  <c:v>-3.1089799999999999E-3</c:v>
                </c:pt>
                <c:pt idx="400">
                  <c:v>-2.8109599999999999E-3</c:v>
                </c:pt>
                <c:pt idx="401">
                  <c:v>-2.8500600000000002E-3</c:v>
                </c:pt>
                <c:pt idx="402">
                  <c:v>-3.2315299999999998E-3</c:v>
                </c:pt>
                <c:pt idx="403">
                  <c:v>-3.0946699999999999E-3</c:v>
                </c:pt>
                <c:pt idx="404">
                  <c:v>-3.3574099999999999E-3</c:v>
                </c:pt>
                <c:pt idx="405">
                  <c:v>-3.65067E-3</c:v>
                </c:pt>
                <c:pt idx="406">
                  <c:v>-3.9920800000000003E-3</c:v>
                </c:pt>
                <c:pt idx="407">
                  <c:v>-3.9195999999999996E-3</c:v>
                </c:pt>
                <c:pt idx="408">
                  <c:v>-4.4226600000000001E-3</c:v>
                </c:pt>
                <c:pt idx="409">
                  <c:v>-4.4584300000000002E-3</c:v>
                </c:pt>
                <c:pt idx="410">
                  <c:v>-4.5194600000000003E-3</c:v>
                </c:pt>
                <c:pt idx="411">
                  <c:v>-4.6939800000000004E-3</c:v>
                </c:pt>
                <c:pt idx="412">
                  <c:v>-4.7678900000000003E-3</c:v>
                </c:pt>
                <c:pt idx="413">
                  <c:v>-4.9443200000000003E-3</c:v>
                </c:pt>
                <c:pt idx="414">
                  <c:v>-5.6261999999999996E-3</c:v>
                </c:pt>
                <c:pt idx="415">
                  <c:v>-5.5489500000000004E-3</c:v>
                </c:pt>
                <c:pt idx="416">
                  <c:v>-5.6405099999999996E-3</c:v>
                </c:pt>
                <c:pt idx="417">
                  <c:v>-5.9504500000000004E-3</c:v>
                </c:pt>
                <c:pt idx="418">
                  <c:v>-6.1345100000000001E-3</c:v>
                </c:pt>
                <c:pt idx="419">
                  <c:v>-6.1731299999999998E-3</c:v>
                </c:pt>
                <c:pt idx="420">
                  <c:v>-6.5465000000000002E-3</c:v>
                </c:pt>
                <c:pt idx="421">
                  <c:v>-6.5598499999999999E-3</c:v>
                </c:pt>
                <c:pt idx="422">
                  <c:v>-6.7548800000000004E-3</c:v>
                </c:pt>
                <c:pt idx="423">
                  <c:v>-6.9127099999999999E-3</c:v>
                </c:pt>
                <c:pt idx="424">
                  <c:v>-7.2288500000000002E-3</c:v>
                </c:pt>
                <c:pt idx="425">
                  <c:v>-7.48301E-3</c:v>
                </c:pt>
                <c:pt idx="426">
                  <c:v>-7.5859999999999999E-3</c:v>
                </c:pt>
                <c:pt idx="427">
                  <c:v>-7.7791199999999996E-3</c:v>
                </c:pt>
                <c:pt idx="428">
                  <c:v>-8.1071900000000002E-3</c:v>
                </c:pt>
                <c:pt idx="429">
                  <c:v>-8.1358000000000003E-3</c:v>
                </c:pt>
                <c:pt idx="430">
                  <c:v>-8.3437000000000008E-3</c:v>
                </c:pt>
                <c:pt idx="431">
                  <c:v>-8.91781E-3</c:v>
                </c:pt>
                <c:pt idx="432">
                  <c:v>-8.8500999999999996E-3</c:v>
                </c:pt>
                <c:pt idx="433">
                  <c:v>-9.7098400000000008E-3</c:v>
                </c:pt>
                <c:pt idx="434">
                  <c:v>-1.0815099999999999E-2</c:v>
                </c:pt>
                <c:pt idx="435">
                  <c:v>-1.1219E-2</c:v>
                </c:pt>
                <c:pt idx="436">
                  <c:v>-1.12338E-2</c:v>
                </c:pt>
                <c:pt idx="437">
                  <c:v>-1.15776E-2</c:v>
                </c:pt>
                <c:pt idx="438">
                  <c:v>-1.1273399999999999E-2</c:v>
                </c:pt>
                <c:pt idx="439">
                  <c:v>-8.5897400000000002E-3</c:v>
                </c:pt>
                <c:pt idx="440">
                  <c:v>-5.87559E-3</c:v>
                </c:pt>
                <c:pt idx="441">
                  <c:v>-5.22041E-3</c:v>
                </c:pt>
                <c:pt idx="442">
                  <c:v>-6.4611399999999998E-3</c:v>
                </c:pt>
                <c:pt idx="443">
                  <c:v>-7.4458099999999998E-3</c:v>
                </c:pt>
                <c:pt idx="444">
                  <c:v>-8.3823200000000004E-3</c:v>
                </c:pt>
                <c:pt idx="445">
                  <c:v>-1.04923E-2</c:v>
                </c:pt>
                <c:pt idx="446">
                  <c:v>-1.2651900000000001E-2</c:v>
                </c:pt>
                <c:pt idx="447">
                  <c:v>-1.37892E-2</c:v>
                </c:pt>
                <c:pt idx="448">
                  <c:v>-1.29032E-2</c:v>
                </c:pt>
                <c:pt idx="449">
                  <c:v>-1.1738800000000001E-2</c:v>
                </c:pt>
                <c:pt idx="450">
                  <c:v>-1.1428799999999999E-2</c:v>
                </c:pt>
                <c:pt idx="451">
                  <c:v>-1.15371E-2</c:v>
                </c:pt>
                <c:pt idx="452">
                  <c:v>-1.1583299999999999E-2</c:v>
                </c:pt>
                <c:pt idx="453">
                  <c:v>-1.15814E-2</c:v>
                </c:pt>
                <c:pt idx="454">
                  <c:v>-1.1733499999999999E-2</c:v>
                </c:pt>
                <c:pt idx="455">
                  <c:v>-1.1837500000000001E-2</c:v>
                </c:pt>
                <c:pt idx="456">
                  <c:v>-1.1908500000000001E-2</c:v>
                </c:pt>
                <c:pt idx="457">
                  <c:v>-1.2022E-2</c:v>
                </c:pt>
                <c:pt idx="458">
                  <c:v>-1.21222E-2</c:v>
                </c:pt>
                <c:pt idx="459">
                  <c:v>-1.21431E-2</c:v>
                </c:pt>
                <c:pt idx="460">
                  <c:v>-1.2182200000000001E-2</c:v>
                </c:pt>
                <c:pt idx="461">
                  <c:v>-1.24016E-2</c:v>
                </c:pt>
                <c:pt idx="462">
                  <c:v>-1.24631E-2</c:v>
                </c:pt>
                <c:pt idx="463">
                  <c:v>-1.26686E-2</c:v>
                </c:pt>
                <c:pt idx="464">
                  <c:v>-1.27201E-2</c:v>
                </c:pt>
                <c:pt idx="465">
                  <c:v>-1.2182200000000001E-2</c:v>
                </c:pt>
                <c:pt idx="466">
                  <c:v>-9.2721000000000001E-3</c:v>
                </c:pt>
                <c:pt idx="467">
                  <c:v>-1.6736000000000001E-2</c:v>
                </c:pt>
                <c:pt idx="468">
                  <c:v>-1.36905E-2</c:v>
                </c:pt>
                <c:pt idx="469">
                  <c:v>-1.3052899999999999E-2</c:v>
                </c:pt>
                <c:pt idx="470">
                  <c:v>-1.31416E-2</c:v>
                </c:pt>
                <c:pt idx="471">
                  <c:v>-1.32055E-2</c:v>
                </c:pt>
                <c:pt idx="472">
                  <c:v>-1.3264700000000001E-2</c:v>
                </c:pt>
                <c:pt idx="473">
                  <c:v>-1.3293299999999999E-2</c:v>
                </c:pt>
                <c:pt idx="474">
                  <c:v>-1.3410999999999999E-2</c:v>
                </c:pt>
                <c:pt idx="475">
                  <c:v>-1.3356700000000001E-2</c:v>
                </c:pt>
                <c:pt idx="476">
                  <c:v>-1.34745E-2</c:v>
                </c:pt>
                <c:pt idx="477">
                  <c:v>-1.35064E-2</c:v>
                </c:pt>
                <c:pt idx="478">
                  <c:v>-1.3454900000000001E-2</c:v>
                </c:pt>
                <c:pt idx="479">
                  <c:v>-1.3517400000000001E-2</c:v>
                </c:pt>
                <c:pt idx="480">
                  <c:v>-1.3547399999999999E-2</c:v>
                </c:pt>
                <c:pt idx="481">
                  <c:v>-1.3545E-2</c:v>
                </c:pt>
                <c:pt idx="482">
                  <c:v>-1.35427E-2</c:v>
                </c:pt>
                <c:pt idx="483">
                  <c:v>-1.35274E-2</c:v>
                </c:pt>
                <c:pt idx="484">
                  <c:v>-1.34258E-2</c:v>
                </c:pt>
                <c:pt idx="485">
                  <c:v>-1.34506E-2</c:v>
                </c:pt>
                <c:pt idx="486">
                  <c:v>-1.3469200000000001E-2</c:v>
                </c:pt>
                <c:pt idx="487">
                  <c:v>-1.3497800000000001E-2</c:v>
                </c:pt>
                <c:pt idx="488">
                  <c:v>-1.3493099999999999E-2</c:v>
                </c:pt>
                <c:pt idx="489">
                  <c:v>-1.34883E-2</c:v>
                </c:pt>
                <c:pt idx="490">
                  <c:v>-1.35202E-2</c:v>
                </c:pt>
                <c:pt idx="491">
                  <c:v>-1.3504E-2</c:v>
                </c:pt>
                <c:pt idx="492">
                  <c:v>-1.3606500000000001E-2</c:v>
                </c:pt>
                <c:pt idx="493">
                  <c:v>-1.36738E-2</c:v>
                </c:pt>
                <c:pt idx="494">
                  <c:v>-1.37196E-2</c:v>
                </c:pt>
                <c:pt idx="495">
                  <c:v>-1.37944E-2</c:v>
                </c:pt>
                <c:pt idx="496">
                  <c:v>-1.38412E-2</c:v>
                </c:pt>
                <c:pt idx="497">
                  <c:v>-1.39647E-2</c:v>
                </c:pt>
                <c:pt idx="498">
                  <c:v>-1.40538E-2</c:v>
                </c:pt>
                <c:pt idx="499">
                  <c:v>-1.4133E-2</c:v>
                </c:pt>
                <c:pt idx="500">
                  <c:v>-1.40891E-2</c:v>
                </c:pt>
                <c:pt idx="501">
                  <c:v>-1.42045E-2</c:v>
                </c:pt>
                <c:pt idx="502">
                  <c:v>-1.4225E-2</c:v>
                </c:pt>
                <c:pt idx="503">
                  <c:v>-1.4297000000000001E-2</c:v>
                </c:pt>
                <c:pt idx="504">
                  <c:v>-1.42255E-2</c:v>
                </c:pt>
                <c:pt idx="505">
                  <c:v>-1.42717E-2</c:v>
                </c:pt>
                <c:pt idx="506">
                  <c:v>-1.42541E-2</c:v>
                </c:pt>
                <c:pt idx="507">
                  <c:v>-1.41859E-2</c:v>
                </c:pt>
                <c:pt idx="508">
                  <c:v>-1.41692E-2</c:v>
                </c:pt>
                <c:pt idx="509">
                  <c:v>-1.4090999999999999E-2</c:v>
                </c:pt>
                <c:pt idx="510">
                  <c:v>-1.4015700000000001E-2</c:v>
                </c:pt>
                <c:pt idx="511">
                  <c:v>-1.39103E-2</c:v>
                </c:pt>
                <c:pt idx="512">
                  <c:v>-1.38488E-2</c:v>
                </c:pt>
                <c:pt idx="513">
                  <c:v>-1.37815E-2</c:v>
                </c:pt>
                <c:pt idx="514">
                  <c:v>-1.3742000000000001E-2</c:v>
                </c:pt>
                <c:pt idx="515">
                  <c:v>-1.37115E-2</c:v>
                </c:pt>
                <c:pt idx="516">
                  <c:v>-1.36194E-2</c:v>
                </c:pt>
                <c:pt idx="517">
                  <c:v>-1.3598900000000001E-2</c:v>
                </c:pt>
                <c:pt idx="518">
                  <c:v>-1.35922E-2</c:v>
                </c:pt>
                <c:pt idx="519">
                  <c:v>-1.34816E-2</c:v>
                </c:pt>
                <c:pt idx="520">
                  <c:v>-1.35374E-2</c:v>
                </c:pt>
                <c:pt idx="521">
                  <c:v>-1.3504499999999999E-2</c:v>
                </c:pt>
                <c:pt idx="522">
                  <c:v>-1.3539799999999999E-2</c:v>
                </c:pt>
                <c:pt idx="523">
                  <c:v>-1.3571700000000001E-2</c:v>
                </c:pt>
                <c:pt idx="524">
                  <c:v>-1.36428E-2</c:v>
                </c:pt>
                <c:pt idx="525">
                  <c:v>-1.36528E-2</c:v>
                </c:pt>
                <c:pt idx="526">
                  <c:v>-1.37568E-2</c:v>
                </c:pt>
                <c:pt idx="527">
                  <c:v>-1.3800099999999999E-2</c:v>
                </c:pt>
                <c:pt idx="528">
                  <c:v>-1.3929800000000001E-2</c:v>
                </c:pt>
                <c:pt idx="529">
                  <c:v>-1.40138E-2</c:v>
                </c:pt>
                <c:pt idx="530">
                  <c:v>-1.40991E-2</c:v>
                </c:pt>
                <c:pt idx="531">
                  <c:v>-1.42078E-2</c:v>
                </c:pt>
                <c:pt idx="532">
                  <c:v>-1.43871E-2</c:v>
                </c:pt>
                <c:pt idx="533">
                  <c:v>-1.43809E-2</c:v>
                </c:pt>
                <c:pt idx="534">
                  <c:v>-1.44873E-2</c:v>
                </c:pt>
                <c:pt idx="535">
                  <c:v>-1.4472499999999999E-2</c:v>
                </c:pt>
                <c:pt idx="536">
                  <c:v>-1.4430999999999999E-2</c:v>
                </c:pt>
                <c:pt idx="537">
                  <c:v>-1.45798E-2</c:v>
                </c:pt>
                <c:pt idx="538">
                  <c:v>-1.46499E-2</c:v>
                </c:pt>
                <c:pt idx="539">
                  <c:v>-1.46546E-2</c:v>
                </c:pt>
                <c:pt idx="540">
                  <c:v>-1.4620299999999999E-2</c:v>
                </c:pt>
                <c:pt idx="541">
                  <c:v>-1.4595E-2</c:v>
                </c:pt>
                <c:pt idx="542">
                  <c:v>-1.4563100000000001E-2</c:v>
                </c:pt>
                <c:pt idx="543">
                  <c:v>-1.45941E-2</c:v>
                </c:pt>
                <c:pt idx="544">
                  <c:v>-1.4544E-2</c:v>
                </c:pt>
                <c:pt idx="545">
                  <c:v>-1.43509E-2</c:v>
                </c:pt>
                <c:pt idx="546">
                  <c:v>-1.4342300000000001E-2</c:v>
                </c:pt>
                <c:pt idx="547">
                  <c:v>-1.4305099999999999E-2</c:v>
                </c:pt>
                <c:pt idx="548">
                  <c:v>-1.4282700000000001E-2</c:v>
                </c:pt>
                <c:pt idx="549">
                  <c:v>-1.41654E-2</c:v>
                </c:pt>
                <c:pt idx="550">
                  <c:v>-1.4016600000000001E-2</c:v>
                </c:pt>
                <c:pt idx="551">
                  <c:v>-1.39899E-2</c:v>
                </c:pt>
                <c:pt idx="552">
                  <c:v>-1.39642E-2</c:v>
                </c:pt>
                <c:pt idx="553">
                  <c:v>-1.3920800000000001E-2</c:v>
                </c:pt>
                <c:pt idx="554">
                  <c:v>-1.3753899999999999E-2</c:v>
                </c:pt>
                <c:pt idx="555">
                  <c:v>-1.3714799999999999E-2</c:v>
                </c:pt>
                <c:pt idx="556">
                  <c:v>-1.3767700000000001E-2</c:v>
                </c:pt>
                <c:pt idx="557">
                  <c:v>-1.37281E-2</c:v>
                </c:pt>
                <c:pt idx="558">
                  <c:v>-1.3841600000000001E-2</c:v>
                </c:pt>
                <c:pt idx="559">
                  <c:v>-1.3769099999999999E-2</c:v>
                </c:pt>
                <c:pt idx="560">
                  <c:v>-1.38011E-2</c:v>
                </c:pt>
                <c:pt idx="561">
                  <c:v>-1.3776800000000001E-2</c:v>
                </c:pt>
                <c:pt idx="562">
                  <c:v>-1.3918399999999999E-2</c:v>
                </c:pt>
                <c:pt idx="563">
                  <c:v>-1.3864E-2</c:v>
                </c:pt>
                <c:pt idx="564">
                  <c:v>-1.39956E-2</c:v>
                </c:pt>
                <c:pt idx="565">
                  <c:v>-1.42446E-2</c:v>
                </c:pt>
                <c:pt idx="566">
                  <c:v>-1.42221E-2</c:v>
                </c:pt>
                <c:pt idx="567">
                  <c:v>-1.4227399999999999E-2</c:v>
                </c:pt>
                <c:pt idx="568">
                  <c:v>-1.4330900000000001E-2</c:v>
                </c:pt>
                <c:pt idx="569">
                  <c:v>-1.43728E-2</c:v>
                </c:pt>
                <c:pt idx="570">
                  <c:v>-1.44949E-2</c:v>
                </c:pt>
                <c:pt idx="571">
                  <c:v>-1.4668499999999999E-2</c:v>
                </c:pt>
                <c:pt idx="572">
                  <c:v>-1.4716099999999999E-2</c:v>
                </c:pt>
                <c:pt idx="573">
                  <c:v>-1.4700899999999999E-2</c:v>
                </c:pt>
                <c:pt idx="574">
                  <c:v>-1.4812000000000001E-2</c:v>
                </c:pt>
                <c:pt idx="575">
                  <c:v>-1.47724E-2</c:v>
                </c:pt>
                <c:pt idx="576">
                  <c:v>-1.47948E-2</c:v>
                </c:pt>
                <c:pt idx="577">
                  <c:v>-1.48101E-2</c:v>
                </c:pt>
                <c:pt idx="578">
                  <c:v>-1.4823899999999999E-2</c:v>
                </c:pt>
                <c:pt idx="579">
                  <c:v>-1.45755E-2</c:v>
                </c:pt>
                <c:pt idx="580">
                  <c:v>-1.4707100000000001E-2</c:v>
                </c:pt>
                <c:pt idx="581">
                  <c:v>-1.4740899999999999E-2</c:v>
                </c:pt>
                <c:pt idx="582">
                  <c:v>-1.4753799999999999E-2</c:v>
                </c:pt>
                <c:pt idx="583">
                  <c:v>-1.47324E-2</c:v>
                </c:pt>
                <c:pt idx="584">
                  <c:v>-1.4637499999999999E-2</c:v>
                </c:pt>
                <c:pt idx="585">
                  <c:v>-1.46613E-2</c:v>
                </c:pt>
                <c:pt idx="586">
                  <c:v>-1.4612200000000001E-2</c:v>
                </c:pt>
                <c:pt idx="587">
                  <c:v>-1.4501099999999999E-2</c:v>
                </c:pt>
                <c:pt idx="588">
                  <c:v>-1.4512499999999999E-2</c:v>
                </c:pt>
                <c:pt idx="589">
                  <c:v>-1.4429600000000001E-2</c:v>
                </c:pt>
                <c:pt idx="590">
                  <c:v>-1.4319399999999999E-2</c:v>
                </c:pt>
                <c:pt idx="591">
                  <c:v>-1.4364200000000001E-2</c:v>
                </c:pt>
                <c:pt idx="592">
                  <c:v>-1.4430999999999999E-2</c:v>
                </c:pt>
                <c:pt idx="593">
                  <c:v>-1.43962E-2</c:v>
                </c:pt>
                <c:pt idx="594">
                  <c:v>-1.43833E-2</c:v>
                </c:pt>
                <c:pt idx="595">
                  <c:v>-1.44181E-2</c:v>
                </c:pt>
                <c:pt idx="596">
                  <c:v>-1.44005E-2</c:v>
                </c:pt>
                <c:pt idx="597">
                  <c:v>-1.4409099999999999E-2</c:v>
                </c:pt>
                <c:pt idx="598">
                  <c:v>-1.44382E-2</c:v>
                </c:pt>
                <c:pt idx="599">
                  <c:v>-1.4391899999999999E-2</c:v>
                </c:pt>
                <c:pt idx="600">
                  <c:v>-1.44663E-2</c:v>
                </c:pt>
                <c:pt idx="601">
                  <c:v>-1.4538300000000001E-2</c:v>
                </c:pt>
                <c:pt idx="602">
                  <c:v>-1.4560200000000001E-2</c:v>
                </c:pt>
                <c:pt idx="603">
                  <c:v>-1.4630799999999999E-2</c:v>
                </c:pt>
                <c:pt idx="604">
                  <c:v>-1.4637499999999999E-2</c:v>
                </c:pt>
                <c:pt idx="605">
                  <c:v>-1.4742399999999999E-2</c:v>
                </c:pt>
                <c:pt idx="606">
                  <c:v>-1.4833000000000001E-2</c:v>
                </c:pt>
                <c:pt idx="607">
                  <c:v>-1.4896899999999999E-2</c:v>
                </c:pt>
                <c:pt idx="608">
                  <c:v>-1.4963600000000001E-2</c:v>
                </c:pt>
                <c:pt idx="609">
                  <c:v>-1.5115699999999999E-2</c:v>
                </c:pt>
                <c:pt idx="610">
                  <c:v>-1.5141999999999999E-2</c:v>
                </c:pt>
                <c:pt idx="611">
                  <c:v>-1.51515E-2</c:v>
                </c:pt>
                <c:pt idx="612">
                  <c:v>-1.52421E-2</c:v>
                </c:pt>
                <c:pt idx="613">
                  <c:v>-1.5328899999999999E-2</c:v>
                </c:pt>
                <c:pt idx="614">
                  <c:v>-1.5364600000000001E-2</c:v>
                </c:pt>
                <c:pt idx="615">
                  <c:v>-1.5342700000000001E-2</c:v>
                </c:pt>
                <c:pt idx="616">
                  <c:v>-1.53942E-2</c:v>
                </c:pt>
                <c:pt idx="617">
                  <c:v>-1.53952E-2</c:v>
                </c:pt>
                <c:pt idx="618">
                  <c:v>-1.54448E-2</c:v>
                </c:pt>
                <c:pt idx="619">
                  <c:v>-1.5468600000000001E-2</c:v>
                </c:pt>
                <c:pt idx="620">
                  <c:v>-1.55563E-2</c:v>
                </c:pt>
                <c:pt idx="621">
                  <c:v>-1.5497199999999999E-2</c:v>
                </c:pt>
                <c:pt idx="622">
                  <c:v>-1.56069E-2</c:v>
                </c:pt>
                <c:pt idx="623">
                  <c:v>-1.55964E-2</c:v>
                </c:pt>
                <c:pt idx="624">
                  <c:v>-1.5555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65F1-4059-8CE4-BCFCC3B5173F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4!$A$2:$A$684</c:f>
              <c:numCache>
                <c:formatCode>General</c:formatCode>
                <c:ptCount val="6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</c:numCache>
            </c:numRef>
          </c:xVal>
          <c:yVal>
            <c:numRef>
              <c:f>[2]Sheet14!$B$2:$B$692</c:f>
              <c:numCache>
                <c:formatCode>General</c:formatCode>
                <c:ptCount val="691"/>
                <c:pt idx="0">
                  <c:v>-1.13476</c:v>
                </c:pt>
                <c:pt idx="1">
                  <c:v>-1.2148600000000001</c:v>
                </c:pt>
                <c:pt idx="2">
                  <c:v>-0.96120099999999997</c:v>
                </c:pt>
                <c:pt idx="3">
                  <c:v>-1.16923</c:v>
                </c:pt>
                <c:pt idx="4">
                  <c:v>-1.08213</c:v>
                </c:pt>
                <c:pt idx="5">
                  <c:v>-1.3978299999999999</c:v>
                </c:pt>
                <c:pt idx="6">
                  <c:v>-0.81366300000000003</c:v>
                </c:pt>
                <c:pt idx="7">
                  <c:v>-0.78580399999999995</c:v>
                </c:pt>
                <c:pt idx="8">
                  <c:v>-1.3009299999999999</c:v>
                </c:pt>
                <c:pt idx="9">
                  <c:v>-1.2169000000000001</c:v>
                </c:pt>
                <c:pt idx="10">
                  <c:v>-0.92358799999999996</c:v>
                </c:pt>
                <c:pt idx="11">
                  <c:v>-0.97441699999999998</c:v>
                </c:pt>
                <c:pt idx="12">
                  <c:v>-0.77136000000000005</c:v>
                </c:pt>
                <c:pt idx="13">
                  <c:v>-1.45157</c:v>
                </c:pt>
                <c:pt idx="14">
                  <c:v>-0.89050499999999999</c:v>
                </c:pt>
                <c:pt idx="15">
                  <c:v>-0.612599</c:v>
                </c:pt>
                <c:pt idx="16">
                  <c:v>-0.79149499999999995</c:v>
                </c:pt>
                <c:pt idx="17">
                  <c:v>-1.34134</c:v>
                </c:pt>
                <c:pt idx="18">
                  <c:v>-1.52857</c:v>
                </c:pt>
                <c:pt idx="19">
                  <c:v>-1.6019600000000001</c:v>
                </c:pt>
                <c:pt idx="20">
                  <c:v>-1.4580299999999999</c:v>
                </c:pt>
                <c:pt idx="21">
                  <c:v>-1.2481100000000001</c:v>
                </c:pt>
                <c:pt idx="22">
                  <c:v>-1.1646300000000001</c:v>
                </c:pt>
                <c:pt idx="23">
                  <c:v>-0.76882799999999996</c:v>
                </c:pt>
                <c:pt idx="24">
                  <c:v>-1.6232500000000001</c:v>
                </c:pt>
                <c:pt idx="25">
                  <c:v>-1.4700200000000001</c:v>
                </c:pt>
                <c:pt idx="26">
                  <c:v>-1.54226</c:v>
                </c:pt>
                <c:pt idx="27">
                  <c:v>-1.5207599999999999</c:v>
                </c:pt>
                <c:pt idx="28">
                  <c:v>-0.91188499999999995</c:v>
                </c:pt>
                <c:pt idx="29">
                  <c:v>-0.70239600000000002</c:v>
                </c:pt>
                <c:pt idx="30">
                  <c:v>-1.2296400000000001</c:v>
                </c:pt>
                <c:pt idx="31">
                  <c:v>-1.0192099999999999</c:v>
                </c:pt>
                <c:pt idx="32">
                  <c:v>-1.40405</c:v>
                </c:pt>
                <c:pt idx="33">
                  <c:v>-0.47278799999999999</c:v>
                </c:pt>
                <c:pt idx="34">
                  <c:v>-0.98765700000000001</c:v>
                </c:pt>
                <c:pt idx="35">
                  <c:v>-0.94059800000000005</c:v>
                </c:pt>
                <c:pt idx="36">
                  <c:v>-0.91003400000000001</c:v>
                </c:pt>
                <c:pt idx="37">
                  <c:v>-1.32246</c:v>
                </c:pt>
                <c:pt idx="38">
                  <c:v>-1.1349400000000001</c:v>
                </c:pt>
                <c:pt idx="39">
                  <c:v>-0.77476599999999995</c:v>
                </c:pt>
                <c:pt idx="40">
                  <c:v>-1.07758</c:v>
                </c:pt>
                <c:pt idx="41">
                  <c:v>-1.5003200000000001</c:v>
                </c:pt>
                <c:pt idx="42">
                  <c:v>-0.74200299999999997</c:v>
                </c:pt>
                <c:pt idx="43">
                  <c:v>-0.46960299999999999</c:v>
                </c:pt>
                <c:pt idx="44">
                  <c:v>-0.71911800000000003</c:v>
                </c:pt>
                <c:pt idx="45">
                  <c:v>-0.75464299999999995</c:v>
                </c:pt>
                <c:pt idx="46">
                  <c:v>-0.92748299999999995</c:v>
                </c:pt>
                <c:pt idx="47">
                  <c:v>-0.94509600000000005</c:v>
                </c:pt>
                <c:pt idx="48">
                  <c:v>-0.65961999999999998</c:v>
                </c:pt>
                <c:pt idx="49">
                  <c:v>-1.3011600000000001</c:v>
                </c:pt>
                <c:pt idx="50">
                  <c:v>-1.09799</c:v>
                </c:pt>
                <c:pt idx="51">
                  <c:v>-0.98415900000000001</c:v>
                </c:pt>
                <c:pt idx="52">
                  <c:v>-0.876776</c:v>
                </c:pt>
                <c:pt idx="53">
                  <c:v>-0.52804399999999996</c:v>
                </c:pt>
                <c:pt idx="54">
                  <c:v>-0.56252800000000003</c:v>
                </c:pt>
                <c:pt idx="55">
                  <c:v>-0.97182800000000003</c:v>
                </c:pt>
                <c:pt idx="56">
                  <c:v>-0.624193</c:v>
                </c:pt>
                <c:pt idx="57">
                  <c:v>-0.93163499999999999</c:v>
                </c:pt>
                <c:pt idx="58">
                  <c:v>-0.32879999999999998</c:v>
                </c:pt>
                <c:pt idx="59">
                  <c:v>-0.47725000000000001</c:v>
                </c:pt>
                <c:pt idx="60">
                  <c:v>-1.4780800000000001</c:v>
                </c:pt>
                <c:pt idx="61">
                  <c:v>-0.48231200000000002</c:v>
                </c:pt>
                <c:pt idx="62">
                  <c:v>-0.27261800000000003</c:v>
                </c:pt>
                <c:pt idx="63">
                  <c:v>-1.25752</c:v>
                </c:pt>
                <c:pt idx="64">
                  <c:v>-6.4590900000000007E-2</c:v>
                </c:pt>
                <c:pt idx="65">
                  <c:v>-8.1000299999999994E-3</c:v>
                </c:pt>
                <c:pt idx="66">
                  <c:v>-0.56977</c:v>
                </c:pt>
                <c:pt idx="67">
                  <c:v>7.9770099999999997E-2</c:v>
                </c:pt>
                <c:pt idx="68">
                  <c:v>0.787632</c:v>
                </c:pt>
                <c:pt idx="69">
                  <c:v>1.16615</c:v>
                </c:pt>
                <c:pt idx="70">
                  <c:v>1.3720699999999999</c:v>
                </c:pt>
                <c:pt idx="71">
                  <c:v>1.2279</c:v>
                </c:pt>
                <c:pt idx="72">
                  <c:v>0.99124400000000001</c:v>
                </c:pt>
                <c:pt idx="73">
                  <c:v>1.04426</c:v>
                </c:pt>
                <c:pt idx="74">
                  <c:v>0.98233800000000004</c:v>
                </c:pt>
                <c:pt idx="75">
                  <c:v>0.95605200000000001</c:v>
                </c:pt>
                <c:pt idx="76">
                  <c:v>0.93714200000000003</c:v>
                </c:pt>
                <c:pt idx="77">
                  <c:v>0.91793400000000003</c:v>
                </c:pt>
                <c:pt idx="78">
                  <c:v>0.92069100000000004</c:v>
                </c:pt>
                <c:pt idx="79">
                  <c:v>0.91388899999999995</c:v>
                </c:pt>
                <c:pt idx="80">
                  <c:v>0.91989699999999996</c:v>
                </c:pt>
                <c:pt idx="81">
                  <c:v>0.904895</c:v>
                </c:pt>
                <c:pt idx="82">
                  <c:v>0.89769699999999997</c:v>
                </c:pt>
                <c:pt idx="83">
                  <c:v>0.89866900000000005</c:v>
                </c:pt>
                <c:pt idx="84">
                  <c:v>0.898177</c:v>
                </c:pt>
                <c:pt idx="85">
                  <c:v>0.89872600000000002</c:v>
                </c:pt>
                <c:pt idx="86">
                  <c:v>0.89503999999999995</c:v>
                </c:pt>
                <c:pt idx="87">
                  <c:v>0.90024999999999999</c:v>
                </c:pt>
                <c:pt idx="88">
                  <c:v>0.89961899999999995</c:v>
                </c:pt>
                <c:pt idx="89">
                  <c:v>0.886818</c:v>
                </c:pt>
                <c:pt idx="90">
                  <c:v>0.88794200000000001</c:v>
                </c:pt>
                <c:pt idx="91">
                  <c:v>0.89023200000000002</c:v>
                </c:pt>
                <c:pt idx="92">
                  <c:v>0.88261999999999996</c:v>
                </c:pt>
                <c:pt idx="93">
                  <c:v>0.88204700000000003</c:v>
                </c:pt>
                <c:pt idx="94">
                  <c:v>0.87638799999999994</c:v>
                </c:pt>
                <c:pt idx="95">
                  <c:v>0.86428000000000005</c:v>
                </c:pt>
                <c:pt idx="96">
                  <c:v>0.85964200000000002</c:v>
                </c:pt>
                <c:pt idx="97">
                  <c:v>0.84991899999999998</c:v>
                </c:pt>
                <c:pt idx="98">
                  <c:v>0.83862000000000003</c:v>
                </c:pt>
                <c:pt idx="99">
                  <c:v>0.82765500000000003</c:v>
                </c:pt>
                <c:pt idx="100">
                  <c:v>0.81231699999999996</c:v>
                </c:pt>
                <c:pt idx="101">
                  <c:v>0.799979</c:v>
                </c:pt>
                <c:pt idx="102">
                  <c:v>0.78281299999999998</c:v>
                </c:pt>
                <c:pt idx="103">
                  <c:v>0.769486</c:v>
                </c:pt>
                <c:pt idx="104">
                  <c:v>0.75732200000000005</c:v>
                </c:pt>
                <c:pt idx="105">
                  <c:v>0.74350000000000005</c:v>
                </c:pt>
                <c:pt idx="106">
                  <c:v>0.73194499999999996</c:v>
                </c:pt>
                <c:pt idx="107">
                  <c:v>0.72340000000000004</c:v>
                </c:pt>
                <c:pt idx="108">
                  <c:v>0.71673200000000004</c:v>
                </c:pt>
                <c:pt idx="109">
                  <c:v>0.71087400000000001</c:v>
                </c:pt>
                <c:pt idx="110">
                  <c:v>0.70448900000000003</c:v>
                </c:pt>
                <c:pt idx="111">
                  <c:v>0.69938</c:v>
                </c:pt>
                <c:pt idx="112">
                  <c:v>0.69489000000000001</c:v>
                </c:pt>
                <c:pt idx="113">
                  <c:v>0.69444899999999998</c:v>
                </c:pt>
                <c:pt idx="114">
                  <c:v>0.69069899999999995</c:v>
                </c:pt>
                <c:pt idx="115">
                  <c:v>0.68936900000000001</c:v>
                </c:pt>
                <c:pt idx="116">
                  <c:v>0.68987900000000002</c:v>
                </c:pt>
                <c:pt idx="117">
                  <c:v>0.68848299999999996</c:v>
                </c:pt>
                <c:pt idx="118">
                  <c:v>0.68582600000000005</c:v>
                </c:pt>
                <c:pt idx="119">
                  <c:v>0.68230299999999999</c:v>
                </c:pt>
                <c:pt idx="120">
                  <c:v>0.68242199999999997</c:v>
                </c:pt>
                <c:pt idx="121">
                  <c:v>0.67827300000000001</c:v>
                </c:pt>
                <c:pt idx="122">
                  <c:v>0.67720199999999997</c:v>
                </c:pt>
                <c:pt idx="123">
                  <c:v>0.67209799999999997</c:v>
                </c:pt>
                <c:pt idx="124">
                  <c:v>0.66839599999999999</c:v>
                </c:pt>
                <c:pt idx="125">
                  <c:v>0.66561599999999999</c:v>
                </c:pt>
                <c:pt idx="126">
                  <c:v>0.66148899999999999</c:v>
                </c:pt>
                <c:pt idx="127">
                  <c:v>0.65767900000000001</c:v>
                </c:pt>
                <c:pt idx="128">
                  <c:v>0.65180099999999996</c:v>
                </c:pt>
                <c:pt idx="129">
                  <c:v>0.64517599999999997</c:v>
                </c:pt>
                <c:pt idx="130">
                  <c:v>0.63808100000000001</c:v>
                </c:pt>
                <c:pt idx="131">
                  <c:v>0.63235699999999995</c:v>
                </c:pt>
                <c:pt idx="132">
                  <c:v>0.62419500000000006</c:v>
                </c:pt>
                <c:pt idx="133">
                  <c:v>0.61383600000000005</c:v>
                </c:pt>
                <c:pt idx="134">
                  <c:v>0.60481499999999999</c:v>
                </c:pt>
                <c:pt idx="135">
                  <c:v>0.59329699999999996</c:v>
                </c:pt>
                <c:pt idx="136">
                  <c:v>0.58185100000000001</c:v>
                </c:pt>
                <c:pt idx="137">
                  <c:v>0.57062599999999997</c:v>
                </c:pt>
                <c:pt idx="138">
                  <c:v>0.55767699999999998</c:v>
                </c:pt>
                <c:pt idx="139">
                  <c:v>0.54660500000000001</c:v>
                </c:pt>
                <c:pt idx="140">
                  <c:v>0.53398999999999996</c:v>
                </c:pt>
                <c:pt idx="141">
                  <c:v>0.52032299999999998</c:v>
                </c:pt>
                <c:pt idx="142">
                  <c:v>0.50712100000000004</c:v>
                </c:pt>
                <c:pt idx="143">
                  <c:v>0.49503799999999998</c:v>
                </c:pt>
                <c:pt idx="144">
                  <c:v>0.48055500000000001</c:v>
                </c:pt>
                <c:pt idx="145">
                  <c:v>0.46496599999999999</c:v>
                </c:pt>
                <c:pt idx="146">
                  <c:v>0.45053100000000001</c:v>
                </c:pt>
                <c:pt idx="147">
                  <c:v>0.43543100000000001</c:v>
                </c:pt>
                <c:pt idx="148">
                  <c:v>0.41921399999999998</c:v>
                </c:pt>
                <c:pt idx="149">
                  <c:v>0.40365299999999998</c:v>
                </c:pt>
                <c:pt idx="150">
                  <c:v>0.38726699999999997</c:v>
                </c:pt>
                <c:pt idx="151">
                  <c:v>0.37177500000000002</c:v>
                </c:pt>
                <c:pt idx="152">
                  <c:v>0.35517500000000002</c:v>
                </c:pt>
                <c:pt idx="153">
                  <c:v>0.33944000000000002</c:v>
                </c:pt>
                <c:pt idx="154">
                  <c:v>0.32527400000000001</c:v>
                </c:pt>
                <c:pt idx="155">
                  <c:v>0.31019000000000002</c:v>
                </c:pt>
                <c:pt idx="156">
                  <c:v>0.29575800000000002</c:v>
                </c:pt>
                <c:pt idx="157">
                  <c:v>0.28182499999999999</c:v>
                </c:pt>
                <c:pt idx="158">
                  <c:v>0.26690199999999997</c:v>
                </c:pt>
                <c:pt idx="159">
                  <c:v>0.253386</c:v>
                </c:pt>
                <c:pt idx="160">
                  <c:v>0.23893</c:v>
                </c:pt>
                <c:pt idx="161">
                  <c:v>0.225688</c:v>
                </c:pt>
                <c:pt idx="162">
                  <c:v>0.21388199999999999</c:v>
                </c:pt>
                <c:pt idx="163">
                  <c:v>0.20188</c:v>
                </c:pt>
                <c:pt idx="164">
                  <c:v>0.190916</c:v>
                </c:pt>
                <c:pt idx="165">
                  <c:v>0.18079300000000001</c:v>
                </c:pt>
                <c:pt idx="166">
                  <c:v>0.17252999999999999</c:v>
                </c:pt>
                <c:pt idx="167">
                  <c:v>0.16395499999999999</c:v>
                </c:pt>
                <c:pt idx="168">
                  <c:v>0.15742600000000001</c:v>
                </c:pt>
                <c:pt idx="169">
                  <c:v>0.152445</c:v>
                </c:pt>
                <c:pt idx="170">
                  <c:v>0.14702000000000001</c:v>
                </c:pt>
                <c:pt idx="171">
                  <c:v>0.142989</c:v>
                </c:pt>
                <c:pt idx="172">
                  <c:v>0.13833599999999999</c:v>
                </c:pt>
                <c:pt idx="173">
                  <c:v>0.133606</c:v>
                </c:pt>
                <c:pt idx="174">
                  <c:v>0.13009499999999999</c:v>
                </c:pt>
                <c:pt idx="175">
                  <c:v>0.123973</c:v>
                </c:pt>
                <c:pt idx="176">
                  <c:v>0.12177399999999999</c:v>
                </c:pt>
                <c:pt idx="177">
                  <c:v>0.11795899999999999</c:v>
                </c:pt>
                <c:pt idx="178">
                  <c:v>0.11526</c:v>
                </c:pt>
                <c:pt idx="179">
                  <c:v>0.11151999999999999</c:v>
                </c:pt>
                <c:pt idx="180">
                  <c:v>0.10850700000000001</c:v>
                </c:pt>
                <c:pt idx="181">
                  <c:v>0.106724</c:v>
                </c:pt>
                <c:pt idx="182">
                  <c:v>0.103855</c:v>
                </c:pt>
                <c:pt idx="183">
                  <c:v>0.102008</c:v>
                </c:pt>
                <c:pt idx="184">
                  <c:v>0.100177</c:v>
                </c:pt>
                <c:pt idx="185">
                  <c:v>9.7494600000000001E-2</c:v>
                </c:pt>
                <c:pt idx="186">
                  <c:v>9.6143199999999998E-2</c:v>
                </c:pt>
                <c:pt idx="187">
                  <c:v>9.4618300000000002E-2</c:v>
                </c:pt>
                <c:pt idx="188">
                  <c:v>9.2947000000000002E-2</c:v>
                </c:pt>
                <c:pt idx="189">
                  <c:v>9.13939E-2</c:v>
                </c:pt>
                <c:pt idx="190">
                  <c:v>8.9782200000000006E-2</c:v>
                </c:pt>
                <c:pt idx="191">
                  <c:v>8.9335899999999996E-2</c:v>
                </c:pt>
                <c:pt idx="192">
                  <c:v>9.0194700000000003E-2</c:v>
                </c:pt>
                <c:pt idx="193">
                  <c:v>8.8769000000000001E-2</c:v>
                </c:pt>
                <c:pt idx="194">
                  <c:v>8.7504899999999997E-2</c:v>
                </c:pt>
                <c:pt idx="195">
                  <c:v>8.6976499999999998E-2</c:v>
                </c:pt>
                <c:pt idx="196">
                  <c:v>8.57768E-2</c:v>
                </c:pt>
                <c:pt idx="197">
                  <c:v>8.5192699999999996E-2</c:v>
                </c:pt>
                <c:pt idx="198">
                  <c:v>8.4009200000000006E-2</c:v>
                </c:pt>
                <c:pt idx="199">
                  <c:v>8.2457100000000005E-2</c:v>
                </c:pt>
                <c:pt idx="200">
                  <c:v>8.2786999999999999E-2</c:v>
                </c:pt>
                <c:pt idx="201">
                  <c:v>8.1952999999999998E-2</c:v>
                </c:pt>
                <c:pt idx="202">
                  <c:v>8.1553E-2</c:v>
                </c:pt>
                <c:pt idx="203">
                  <c:v>8.0083799999999997E-2</c:v>
                </c:pt>
                <c:pt idx="204">
                  <c:v>8.0095299999999994E-2</c:v>
                </c:pt>
                <c:pt idx="205">
                  <c:v>7.8897499999999995E-2</c:v>
                </c:pt>
                <c:pt idx="206">
                  <c:v>7.74059E-2</c:v>
                </c:pt>
                <c:pt idx="207">
                  <c:v>7.7807899999999999E-2</c:v>
                </c:pt>
                <c:pt idx="208">
                  <c:v>7.7095499999999997E-2</c:v>
                </c:pt>
                <c:pt idx="209">
                  <c:v>7.6477100000000006E-2</c:v>
                </c:pt>
                <c:pt idx="210">
                  <c:v>7.5204800000000002E-2</c:v>
                </c:pt>
                <c:pt idx="211">
                  <c:v>7.4366100000000004E-2</c:v>
                </c:pt>
                <c:pt idx="212">
                  <c:v>7.4762800000000004E-2</c:v>
                </c:pt>
                <c:pt idx="213">
                  <c:v>7.3476299999999994E-2</c:v>
                </c:pt>
                <c:pt idx="214">
                  <c:v>7.2806399999999993E-2</c:v>
                </c:pt>
                <c:pt idx="215">
                  <c:v>7.2041499999999994E-2</c:v>
                </c:pt>
                <c:pt idx="216">
                  <c:v>7.1445900000000007E-2</c:v>
                </c:pt>
                <c:pt idx="217">
                  <c:v>6.9405999999999995E-2</c:v>
                </c:pt>
                <c:pt idx="218">
                  <c:v>6.8639800000000001E-2</c:v>
                </c:pt>
                <c:pt idx="219">
                  <c:v>6.8824300000000005E-2</c:v>
                </c:pt>
                <c:pt idx="220">
                  <c:v>6.7692299999999997E-2</c:v>
                </c:pt>
                <c:pt idx="221">
                  <c:v>6.7207799999999998E-2</c:v>
                </c:pt>
                <c:pt idx="222">
                  <c:v>6.6805799999999999E-2</c:v>
                </c:pt>
                <c:pt idx="223">
                  <c:v>6.5928500000000001E-2</c:v>
                </c:pt>
                <c:pt idx="224">
                  <c:v>6.4280000000000004E-2</c:v>
                </c:pt>
                <c:pt idx="225">
                  <c:v>6.4579999999999999E-2</c:v>
                </c:pt>
                <c:pt idx="226">
                  <c:v>6.3368800000000003E-2</c:v>
                </c:pt>
                <c:pt idx="227">
                  <c:v>6.2953499999999996E-2</c:v>
                </c:pt>
                <c:pt idx="228">
                  <c:v>6.16074E-2</c:v>
                </c:pt>
                <c:pt idx="229">
                  <c:v>6.0401400000000001E-2</c:v>
                </c:pt>
                <c:pt idx="230">
                  <c:v>6.0717100000000003E-2</c:v>
                </c:pt>
                <c:pt idx="231">
                  <c:v>5.9675199999999998E-2</c:v>
                </c:pt>
                <c:pt idx="232">
                  <c:v>5.79801E-2</c:v>
                </c:pt>
                <c:pt idx="233">
                  <c:v>5.80397E-2</c:v>
                </c:pt>
                <c:pt idx="234">
                  <c:v>5.6248199999999998E-2</c:v>
                </c:pt>
                <c:pt idx="235">
                  <c:v>5.5795699999999997E-2</c:v>
                </c:pt>
                <c:pt idx="236">
                  <c:v>5.5599200000000001E-2</c:v>
                </c:pt>
                <c:pt idx="237">
                  <c:v>5.54686E-2</c:v>
                </c:pt>
                <c:pt idx="238">
                  <c:v>5.3342300000000002E-2</c:v>
                </c:pt>
                <c:pt idx="239">
                  <c:v>5.2949400000000001E-2</c:v>
                </c:pt>
                <c:pt idx="240">
                  <c:v>5.2441099999999997E-2</c:v>
                </c:pt>
                <c:pt idx="241">
                  <c:v>5.1392599999999997E-2</c:v>
                </c:pt>
                <c:pt idx="242">
                  <c:v>5.0846599999999999E-2</c:v>
                </c:pt>
                <c:pt idx="243">
                  <c:v>5.0246199999999998E-2</c:v>
                </c:pt>
                <c:pt idx="244">
                  <c:v>4.9047899999999998E-2</c:v>
                </c:pt>
                <c:pt idx="245">
                  <c:v>4.7746200000000003E-2</c:v>
                </c:pt>
                <c:pt idx="246">
                  <c:v>4.7579799999999998E-2</c:v>
                </c:pt>
                <c:pt idx="247">
                  <c:v>4.6598000000000001E-2</c:v>
                </c:pt>
                <c:pt idx="248">
                  <c:v>4.6128700000000002E-2</c:v>
                </c:pt>
                <c:pt idx="249">
                  <c:v>4.4914700000000002E-2</c:v>
                </c:pt>
                <c:pt idx="250">
                  <c:v>4.4330599999999998E-2</c:v>
                </c:pt>
                <c:pt idx="251">
                  <c:v>4.4133199999999997E-2</c:v>
                </c:pt>
                <c:pt idx="252">
                  <c:v>4.2634999999999999E-2</c:v>
                </c:pt>
                <c:pt idx="253">
                  <c:v>4.1543999999999998E-2</c:v>
                </c:pt>
                <c:pt idx="254">
                  <c:v>4.1510600000000002E-2</c:v>
                </c:pt>
                <c:pt idx="255">
                  <c:v>4.0761499999999999E-2</c:v>
                </c:pt>
                <c:pt idx="256">
                  <c:v>3.9448700000000003E-2</c:v>
                </c:pt>
                <c:pt idx="257">
                  <c:v>3.8775400000000002E-2</c:v>
                </c:pt>
                <c:pt idx="258">
                  <c:v>3.8554199999999997E-2</c:v>
                </c:pt>
                <c:pt idx="259">
                  <c:v>3.76511E-2</c:v>
                </c:pt>
                <c:pt idx="260">
                  <c:v>3.7015399999999997E-2</c:v>
                </c:pt>
                <c:pt idx="261">
                  <c:v>3.5971200000000002E-2</c:v>
                </c:pt>
                <c:pt idx="262">
                  <c:v>3.5557699999999998E-2</c:v>
                </c:pt>
                <c:pt idx="263">
                  <c:v>3.4612700000000003E-2</c:v>
                </c:pt>
                <c:pt idx="264">
                  <c:v>3.44205E-2</c:v>
                </c:pt>
                <c:pt idx="265">
                  <c:v>3.3556900000000001E-2</c:v>
                </c:pt>
                <c:pt idx="266">
                  <c:v>3.2816400000000003E-2</c:v>
                </c:pt>
                <c:pt idx="267">
                  <c:v>3.2692400000000003E-2</c:v>
                </c:pt>
                <c:pt idx="268">
                  <c:v>3.11804E-2</c:v>
                </c:pt>
                <c:pt idx="269">
                  <c:v>3.0539500000000001E-2</c:v>
                </c:pt>
                <c:pt idx="270">
                  <c:v>3.0068899999999999E-2</c:v>
                </c:pt>
                <c:pt idx="271">
                  <c:v>3.0124700000000001E-2</c:v>
                </c:pt>
                <c:pt idx="272">
                  <c:v>2.95115E-2</c:v>
                </c:pt>
                <c:pt idx="273">
                  <c:v>2.91796E-2</c:v>
                </c:pt>
                <c:pt idx="274">
                  <c:v>2.7244600000000001E-2</c:v>
                </c:pt>
                <c:pt idx="275">
                  <c:v>2.7343800000000001E-2</c:v>
                </c:pt>
                <c:pt idx="276">
                  <c:v>2.69012E-2</c:v>
                </c:pt>
                <c:pt idx="277">
                  <c:v>2.6559800000000001E-2</c:v>
                </c:pt>
                <c:pt idx="278">
                  <c:v>2.6067699999999999E-2</c:v>
                </c:pt>
                <c:pt idx="279">
                  <c:v>2.52614E-2</c:v>
                </c:pt>
                <c:pt idx="280">
                  <c:v>2.52724E-2</c:v>
                </c:pt>
                <c:pt idx="281">
                  <c:v>2.4918599999999999E-2</c:v>
                </c:pt>
                <c:pt idx="282">
                  <c:v>2.4491300000000001E-2</c:v>
                </c:pt>
                <c:pt idx="283">
                  <c:v>2.3709299999999999E-2</c:v>
                </c:pt>
                <c:pt idx="284">
                  <c:v>2.32353E-2</c:v>
                </c:pt>
                <c:pt idx="285">
                  <c:v>2.3257300000000002E-2</c:v>
                </c:pt>
                <c:pt idx="286">
                  <c:v>2.2600200000000001E-2</c:v>
                </c:pt>
                <c:pt idx="287">
                  <c:v>2.2344099999999999E-2</c:v>
                </c:pt>
                <c:pt idx="288">
                  <c:v>2.20156E-2</c:v>
                </c:pt>
                <c:pt idx="289">
                  <c:v>2.1393300000000001E-2</c:v>
                </c:pt>
                <c:pt idx="290">
                  <c:v>2.1117199999999999E-2</c:v>
                </c:pt>
                <c:pt idx="291">
                  <c:v>2.0683799999999999E-2</c:v>
                </c:pt>
                <c:pt idx="292">
                  <c:v>2.0575E-2</c:v>
                </c:pt>
                <c:pt idx="293">
                  <c:v>2.0271299999999999E-2</c:v>
                </c:pt>
                <c:pt idx="294">
                  <c:v>1.9442999999999998E-2</c:v>
                </c:pt>
                <c:pt idx="295">
                  <c:v>2.13203E-2</c:v>
                </c:pt>
                <c:pt idx="296">
                  <c:v>1.8286699999999999E-2</c:v>
                </c:pt>
                <c:pt idx="297">
                  <c:v>1.66812E-2</c:v>
                </c:pt>
                <c:pt idx="298">
                  <c:v>1.8407799999999998E-2</c:v>
                </c:pt>
                <c:pt idx="299">
                  <c:v>1.84169E-2</c:v>
                </c:pt>
                <c:pt idx="300">
                  <c:v>1.8008199999999999E-2</c:v>
                </c:pt>
                <c:pt idx="301">
                  <c:v>1.77188E-2</c:v>
                </c:pt>
                <c:pt idx="302">
                  <c:v>1.7737900000000001E-2</c:v>
                </c:pt>
                <c:pt idx="303">
                  <c:v>1.7504700000000002E-2</c:v>
                </c:pt>
                <c:pt idx="304">
                  <c:v>1.6555299999999998E-2</c:v>
                </c:pt>
                <c:pt idx="305">
                  <c:v>1.6916299999999999E-2</c:v>
                </c:pt>
                <c:pt idx="306">
                  <c:v>1.6751800000000001E-2</c:v>
                </c:pt>
                <c:pt idx="307">
                  <c:v>1.6552000000000001E-2</c:v>
                </c:pt>
                <c:pt idx="308">
                  <c:v>1.6199600000000001E-2</c:v>
                </c:pt>
                <c:pt idx="309">
                  <c:v>1.60398E-2</c:v>
                </c:pt>
                <c:pt idx="310">
                  <c:v>1.5870599999999999E-2</c:v>
                </c:pt>
                <c:pt idx="311">
                  <c:v>1.5655499999999999E-2</c:v>
                </c:pt>
                <c:pt idx="312">
                  <c:v>1.5388000000000001E-2</c:v>
                </c:pt>
                <c:pt idx="313">
                  <c:v>1.5324600000000001E-2</c:v>
                </c:pt>
                <c:pt idx="314">
                  <c:v>1.4995100000000001E-2</c:v>
                </c:pt>
                <c:pt idx="315">
                  <c:v>1.5185799999999999E-2</c:v>
                </c:pt>
                <c:pt idx="316">
                  <c:v>1.4712299999999999E-2</c:v>
                </c:pt>
                <c:pt idx="317">
                  <c:v>1.4677000000000001E-2</c:v>
                </c:pt>
                <c:pt idx="318">
                  <c:v>1.46275E-2</c:v>
                </c:pt>
                <c:pt idx="319">
                  <c:v>1.40891E-2</c:v>
                </c:pt>
                <c:pt idx="320">
                  <c:v>1.43838E-2</c:v>
                </c:pt>
                <c:pt idx="321">
                  <c:v>1.4096300000000001E-2</c:v>
                </c:pt>
                <c:pt idx="322">
                  <c:v>1.3852099999999999E-2</c:v>
                </c:pt>
                <c:pt idx="323">
                  <c:v>1.3735300000000001E-2</c:v>
                </c:pt>
                <c:pt idx="324">
                  <c:v>1.3588899999999999E-2</c:v>
                </c:pt>
                <c:pt idx="325">
                  <c:v>1.3528800000000001E-2</c:v>
                </c:pt>
                <c:pt idx="326">
                  <c:v>1.3195E-2</c:v>
                </c:pt>
                <c:pt idx="327">
                  <c:v>1.30191E-2</c:v>
                </c:pt>
                <c:pt idx="328">
                  <c:v>1.2959999999999999E-2</c:v>
                </c:pt>
                <c:pt idx="329">
                  <c:v>1.28407E-2</c:v>
                </c:pt>
                <c:pt idx="330">
                  <c:v>1.25585E-2</c:v>
                </c:pt>
                <c:pt idx="331">
                  <c:v>1.24779E-2</c:v>
                </c:pt>
                <c:pt idx="332">
                  <c:v>1.2255200000000001E-2</c:v>
                </c:pt>
                <c:pt idx="333">
                  <c:v>1.2094000000000001E-2</c:v>
                </c:pt>
                <c:pt idx="334">
                  <c:v>1.1915200000000001E-2</c:v>
                </c:pt>
                <c:pt idx="335">
                  <c:v>1.18055E-2</c:v>
                </c:pt>
                <c:pt idx="336">
                  <c:v>1.1627200000000001E-2</c:v>
                </c:pt>
                <c:pt idx="337">
                  <c:v>1.13072E-2</c:v>
                </c:pt>
                <c:pt idx="338">
                  <c:v>1.11217E-2</c:v>
                </c:pt>
                <c:pt idx="339">
                  <c:v>1.1021100000000001E-2</c:v>
                </c:pt>
                <c:pt idx="340">
                  <c:v>1.08104E-2</c:v>
                </c:pt>
                <c:pt idx="341">
                  <c:v>1.07679E-2</c:v>
                </c:pt>
                <c:pt idx="342">
                  <c:v>1.0376E-2</c:v>
                </c:pt>
                <c:pt idx="343">
                  <c:v>1.03683E-2</c:v>
                </c:pt>
                <c:pt idx="344">
                  <c:v>1.00546E-2</c:v>
                </c:pt>
                <c:pt idx="345">
                  <c:v>9.8333399999999994E-3</c:v>
                </c:pt>
                <c:pt idx="346">
                  <c:v>9.6864700000000008E-3</c:v>
                </c:pt>
                <c:pt idx="347">
                  <c:v>9.4251600000000001E-3</c:v>
                </c:pt>
                <c:pt idx="348">
                  <c:v>9.3908299999999993E-3</c:v>
                </c:pt>
                <c:pt idx="349">
                  <c:v>9.0684900000000002E-3</c:v>
                </c:pt>
                <c:pt idx="350">
                  <c:v>8.8787099999999997E-3</c:v>
                </c:pt>
                <c:pt idx="351">
                  <c:v>8.7227799999999994E-3</c:v>
                </c:pt>
                <c:pt idx="352">
                  <c:v>8.5644699999999994E-3</c:v>
                </c:pt>
                <c:pt idx="353">
                  <c:v>8.2964900000000001E-3</c:v>
                </c:pt>
                <c:pt idx="354">
                  <c:v>7.9355199999999997E-3</c:v>
                </c:pt>
                <c:pt idx="355">
                  <c:v>7.9522099999999995E-3</c:v>
                </c:pt>
                <c:pt idx="356">
                  <c:v>7.6456099999999997E-3</c:v>
                </c:pt>
                <c:pt idx="357">
                  <c:v>7.5645399999999998E-3</c:v>
                </c:pt>
                <c:pt idx="358">
                  <c:v>7.2045299999999998E-3</c:v>
                </c:pt>
                <c:pt idx="359">
                  <c:v>6.9007900000000004E-3</c:v>
                </c:pt>
                <c:pt idx="360">
                  <c:v>6.66046E-3</c:v>
                </c:pt>
                <c:pt idx="361">
                  <c:v>6.4945200000000002E-3</c:v>
                </c:pt>
                <c:pt idx="362">
                  <c:v>6.2999700000000002E-3</c:v>
                </c:pt>
                <c:pt idx="363">
                  <c:v>6.1049499999999996E-3</c:v>
                </c:pt>
                <c:pt idx="364">
                  <c:v>5.9180300000000003E-3</c:v>
                </c:pt>
                <c:pt idx="365">
                  <c:v>5.6352599999999996E-3</c:v>
                </c:pt>
                <c:pt idx="366">
                  <c:v>5.3620300000000003E-3</c:v>
                </c:pt>
                <c:pt idx="367">
                  <c:v>5.1679600000000001E-3</c:v>
                </c:pt>
                <c:pt idx="368">
                  <c:v>5.04208E-3</c:v>
                </c:pt>
                <c:pt idx="369">
                  <c:v>4.8680299999999998E-3</c:v>
                </c:pt>
                <c:pt idx="370">
                  <c:v>4.6181699999999996E-3</c:v>
                </c:pt>
                <c:pt idx="371">
                  <c:v>4.3215800000000002E-3</c:v>
                </c:pt>
                <c:pt idx="372">
                  <c:v>4.1647000000000003E-3</c:v>
                </c:pt>
                <c:pt idx="373">
                  <c:v>3.9181700000000003E-3</c:v>
                </c:pt>
                <c:pt idx="374">
                  <c:v>3.67498E-3</c:v>
                </c:pt>
                <c:pt idx="375">
                  <c:v>3.53193E-3</c:v>
                </c:pt>
                <c:pt idx="376">
                  <c:v>3.3040000000000001E-3</c:v>
                </c:pt>
                <c:pt idx="377">
                  <c:v>3.11232E-3</c:v>
                </c:pt>
                <c:pt idx="378">
                  <c:v>3.0379299999999999E-3</c:v>
                </c:pt>
                <c:pt idx="379">
                  <c:v>2.7961700000000002E-3</c:v>
                </c:pt>
                <c:pt idx="380">
                  <c:v>2.5253300000000001E-3</c:v>
                </c:pt>
                <c:pt idx="381">
                  <c:v>2.20776E-3</c:v>
                </c:pt>
                <c:pt idx="382">
                  <c:v>2.1896400000000001E-3</c:v>
                </c:pt>
                <c:pt idx="383">
                  <c:v>2.2396999999999999E-3</c:v>
                </c:pt>
                <c:pt idx="384">
                  <c:v>1.46675E-3</c:v>
                </c:pt>
                <c:pt idx="385">
                  <c:v>1.62506E-3</c:v>
                </c:pt>
                <c:pt idx="386">
                  <c:v>1.3980900000000001E-3</c:v>
                </c:pt>
                <c:pt idx="387">
                  <c:v>1.3389599999999999E-3</c:v>
                </c:pt>
                <c:pt idx="388">
                  <c:v>6.6471100000000001E-4</c:v>
                </c:pt>
                <c:pt idx="389">
                  <c:v>1.0252E-3</c:v>
                </c:pt>
                <c:pt idx="390">
                  <c:v>6.9522900000000001E-4</c:v>
                </c:pt>
                <c:pt idx="391">
                  <c:v>5.8317199999999997E-4</c:v>
                </c:pt>
                <c:pt idx="392">
                  <c:v>5.9604600000000002E-5</c:v>
                </c:pt>
                <c:pt idx="393">
                  <c:v>-4.9209600000000003E-4</c:v>
                </c:pt>
                <c:pt idx="394">
                  <c:v>2.14577E-5</c:v>
                </c:pt>
                <c:pt idx="395">
                  <c:v>-4.2104700000000002E-4</c:v>
                </c:pt>
                <c:pt idx="396">
                  <c:v>-4.8255900000000003E-4</c:v>
                </c:pt>
                <c:pt idx="397">
                  <c:v>-6.4897499999999999E-4</c:v>
                </c:pt>
                <c:pt idx="398">
                  <c:v>-4.5299499999999998E-4</c:v>
                </c:pt>
                <c:pt idx="399">
                  <c:v>-1.4109599999999999E-3</c:v>
                </c:pt>
                <c:pt idx="400">
                  <c:v>-1.34325E-3</c:v>
                </c:pt>
                <c:pt idx="401">
                  <c:v>-1.3022400000000001E-3</c:v>
                </c:pt>
                <c:pt idx="402">
                  <c:v>-1.6274499999999999E-3</c:v>
                </c:pt>
                <c:pt idx="403">
                  <c:v>-1.56784E-3</c:v>
                </c:pt>
                <c:pt idx="404">
                  <c:v>-1.90449E-3</c:v>
                </c:pt>
                <c:pt idx="405">
                  <c:v>-2.1472000000000002E-3</c:v>
                </c:pt>
                <c:pt idx="406">
                  <c:v>-2.4676300000000002E-3</c:v>
                </c:pt>
                <c:pt idx="407">
                  <c:v>-2.4790799999999998E-3</c:v>
                </c:pt>
                <c:pt idx="408">
                  <c:v>-2.9902499999999999E-3</c:v>
                </c:pt>
                <c:pt idx="409">
                  <c:v>-3.0064599999999999E-3</c:v>
                </c:pt>
                <c:pt idx="410">
                  <c:v>-3.1256700000000001E-3</c:v>
                </c:pt>
                <c:pt idx="411">
                  <c:v>-3.2963799999999998E-3</c:v>
                </c:pt>
                <c:pt idx="412">
                  <c:v>-3.41654E-3</c:v>
                </c:pt>
                <c:pt idx="413">
                  <c:v>-3.5672199999999999E-3</c:v>
                </c:pt>
                <c:pt idx="414">
                  <c:v>-4.3573400000000003E-3</c:v>
                </c:pt>
                <c:pt idx="415">
                  <c:v>-4.2700799999999999E-3</c:v>
                </c:pt>
                <c:pt idx="416">
                  <c:v>-4.3568599999999997E-3</c:v>
                </c:pt>
                <c:pt idx="417">
                  <c:v>-4.7168699999999997E-3</c:v>
                </c:pt>
                <c:pt idx="418">
                  <c:v>-4.96292E-3</c:v>
                </c:pt>
                <c:pt idx="419">
                  <c:v>-5.0010699999999998E-3</c:v>
                </c:pt>
                <c:pt idx="420">
                  <c:v>-5.3844499999999998E-3</c:v>
                </c:pt>
                <c:pt idx="421">
                  <c:v>-5.5046100000000001E-3</c:v>
                </c:pt>
                <c:pt idx="422">
                  <c:v>-5.6891399999999996E-3</c:v>
                </c:pt>
                <c:pt idx="423">
                  <c:v>-5.8589000000000002E-3</c:v>
                </c:pt>
                <c:pt idx="424">
                  <c:v>-6.1373699999999996E-3</c:v>
                </c:pt>
                <c:pt idx="425">
                  <c:v>-6.4759300000000004E-3</c:v>
                </c:pt>
                <c:pt idx="426">
                  <c:v>-6.6633200000000004E-3</c:v>
                </c:pt>
                <c:pt idx="427">
                  <c:v>-6.9193800000000001E-3</c:v>
                </c:pt>
                <c:pt idx="428">
                  <c:v>-7.1148899999999996E-3</c:v>
                </c:pt>
                <c:pt idx="429">
                  <c:v>-7.2908399999999998E-3</c:v>
                </c:pt>
                <c:pt idx="430">
                  <c:v>-7.4872999999999997E-3</c:v>
                </c:pt>
                <c:pt idx="431">
                  <c:v>-8.0475800000000004E-3</c:v>
                </c:pt>
                <c:pt idx="432">
                  <c:v>-7.9789200000000005E-3</c:v>
                </c:pt>
                <c:pt idx="433">
                  <c:v>-8.6026200000000001E-3</c:v>
                </c:pt>
                <c:pt idx="434">
                  <c:v>-9.4175300000000003E-3</c:v>
                </c:pt>
                <c:pt idx="435">
                  <c:v>-9.9811599999999993E-3</c:v>
                </c:pt>
                <c:pt idx="436">
                  <c:v>-1.0530899999999999E-2</c:v>
                </c:pt>
                <c:pt idx="437">
                  <c:v>-1.08848E-2</c:v>
                </c:pt>
                <c:pt idx="438">
                  <c:v>-1.05734E-2</c:v>
                </c:pt>
                <c:pt idx="439">
                  <c:v>-8.72707E-3</c:v>
                </c:pt>
                <c:pt idx="440">
                  <c:v>-6.4492200000000003E-3</c:v>
                </c:pt>
                <c:pt idx="441">
                  <c:v>-5.8979999999999996E-3</c:v>
                </c:pt>
                <c:pt idx="442">
                  <c:v>-6.9761299999999997E-3</c:v>
                </c:pt>
                <c:pt idx="443">
                  <c:v>-7.4791900000000001E-3</c:v>
                </c:pt>
                <c:pt idx="444">
                  <c:v>-8.3217599999999992E-3</c:v>
                </c:pt>
                <c:pt idx="445">
                  <c:v>-1.04151E-2</c:v>
                </c:pt>
                <c:pt idx="446">
                  <c:v>-1.2256599999999999E-2</c:v>
                </c:pt>
                <c:pt idx="447">
                  <c:v>-1.31588E-2</c:v>
                </c:pt>
                <c:pt idx="448">
                  <c:v>-1.2292900000000001E-2</c:v>
                </c:pt>
                <c:pt idx="449">
                  <c:v>-1.1480300000000001E-2</c:v>
                </c:pt>
                <c:pt idx="450">
                  <c:v>-1.13711E-2</c:v>
                </c:pt>
                <c:pt idx="451">
                  <c:v>-1.1560900000000001E-2</c:v>
                </c:pt>
                <c:pt idx="452">
                  <c:v>-1.1639099999999999E-2</c:v>
                </c:pt>
                <c:pt idx="453">
                  <c:v>-1.1733499999999999E-2</c:v>
                </c:pt>
                <c:pt idx="454">
                  <c:v>-1.19224E-2</c:v>
                </c:pt>
                <c:pt idx="455">
                  <c:v>-1.20258E-2</c:v>
                </c:pt>
                <c:pt idx="456">
                  <c:v>-1.2166E-2</c:v>
                </c:pt>
                <c:pt idx="457">
                  <c:v>-1.22361E-2</c:v>
                </c:pt>
                <c:pt idx="458">
                  <c:v>-1.24025E-2</c:v>
                </c:pt>
                <c:pt idx="459">
                  <c:v>-1.2458800000000001E-2</c:v>
                </c:pt>
                <c:pt idx="460">
                  <c:v>-1.2648100000000001E-2</c:v>
                </c:pt>
                <c:pt idx="461">
                  <c:v>-1.27625E-2</c:v>
                </c:pt>
                <c:pt idx="462">
                  <c:v>-1.2831199999999999E-2</c:v>
                </c:pt>
                <c:pt idx="463">
                  <c:v>-1.3093499999999999E-2</c:v>
                </c:pt>
                <c:pt idx="464">
                  <c:v>-1.32017E-2</c:v>
                </c:pt>
                <c:pt idx="465">
                  <c:v>-1.27163E-2</c:v>
                </c:pt>
                <c:pt idx="466">
                  <c:v>-9.5767999999999999E-3</c:v>
                </c:pt>
                <c:pt idx="467">
                  <c:v>-1.6361199999999999E-2</c:v>
                </c:pt>
                <c:pt idx="468">
                  <c:v>-1.4181600000000001E-2</c:v>
                </c:pt>
                <c:pt idx="469">
                  <c:v>-1.3631799999999999E-2</c:v>
                </c:pt>
                <c:pt idx="470">
                  <c:v>-1.3749600000000001E-2</c:v>
                </c:pt>
                <c:pt idx="471">
                  <c:v>-1.3864E-2</c:v>
                </c:pt>
                <c:pt idx="472">
                  <c:v>-1.3979399999999999E-2</c:v>
                </c:pt>
                <c:pt idx="473">
                  <c:v>-1.39937E-2</c:v>
                </c:pt>
                <c:pt idx="474">
                  <c:v>-1.41625E-2</c:v>
                </c:pt>
                <c:pt idx="475">
                  <c:v>-1.41826E-2</c:v>
                </c:pt>
                <c:pt idx="476">
                  <c:v>-1.42922E-2</c:v>
                </c:pt>
                <c:pt idx="477">
                  <c:v>-1.4296100000000001E-2</c:v>
                </c:pt>
                <c:pt idx="478">
                  <c:v>-1.43085E-2</c:v>
                </c:pt>
                <c:pt idx="479">
                  <c:v>-1.4348E-2</c:v>
                </c:pt>
                <c:pt idx="480">
                  <c:v>-1.4328499999999999E-2</c:v>
                </c:pt>
                <c:pt idx="481">
                  <c:v>-1.4413799999999999E-2</c:v>
                </c:pt>
                <c:pt idx="482">
                  <c:v>-1.4472499999999999E-2</c:v>
                </c:pt>
                <c:pt idx="483">
                  <c:v>-1.4511599999999999E-2</c:v>
                </c:pt>
                <c:pt idx="484">
                  <c:v>-1.43929E-2</c:v>
                </c:pt>
                <c:pt idx="485">
                  <c:v>-1.4403300000000001E-2</c:v>
                </c:pt>
                <c:pt idx="486">
                  <c:v>-1.44873E-2</c:v>
                </c:pt>
                <c:pt idx="487">
                  <c:v>-1.4469600000000001E-2</c:v>
                </c:pt>
                <c:pt idx="488">
                  <c:v>-1.45221E-2</c:v>
                </c:pt>
                <c:pt idx="489">
                  <c:v>-1.44463E-2</c:v>
                </c:pt>
                <c:pt idx="490">
                  <c:v>-1.4586E-2</c:v>
                </c:pt>
                <c:pt idx="491">
                  <c:v>-1.45469E-2</c:v>
                </c:pt>
                <c:pt idx="492">
                  <c:v>-1.4608400000000001E-2</c:v>
                </c:pt>
                <c:pt idx="493">
                  <c:v>-1.46523E-2</c:v>
                </c:pt>
                <c:pt idx="494">
                  <c:v>-1.4751E-2</c:v>
                </c:pt>
                <c:pt idx="495">
                  <c:v>-1.4744800000000001E-2</c:v>
                </c:pt>
                <c:pt idx="496">
                  <c:v>-1.4893099999999999E-2</c:v>
                </c:pt>
                <c:pt idx="497">
                  <c:v>-1.50318E-2</c:v>
                </c:pt>
                <c:pt idx="498">
                  <c:v>-1.50251E-2</c:v>
                </c:pt>
                <c:pt idx="499">
                  <c:v>-1.5136699999999999E-2</c:v>
                </c:pt>
                <c:pt idx="500">
                  <c:v>-1.50933E-2</c:v>
                </c:pt>
                <c:pt idx="501">
                  <c:v>-1.51825E-2</c:v>
                </c:pt>
                <c:pt idx="502">
                  <c:v>-1.5206799999999999E-2</c:v>
                </c:pt>
                <c:pt idx="503">
                  <c:v>-1.52006E-2</c:v>
                </c:pt>
                <c:pt idx="504">
                  <c:v>-1.51825E-2</c:v>
                </c:pt>
                <c:pt idx="505">
                  <c:v>-1.51792E-2</c:v>
                </c:pt>
                <c:pt idx="506">
                  <c:v>-1.5193E-2</c:v>
                </c:pt>
                <c:pt idx="507">
                  <c:v>-1.5170599999999999E-2</c:v>
                </c:pt>
                <c:pt idx="508">
                  <c:v>-1.51629E-2</c:v>
                </c:pt>
                <c:pt idx="509">
                  <c:v>-1.5026599999999999E-2</c:v>
                </c:pt>
                <c:pt idx="510">
                  <c:v>-1.49646E-2</c:v>
                </c:pt>
                <c:pt idx="511">
                  <c:v>-1.4922599999999999E-2</c:v>
                </c:pt>
                <c:pt idx="512">
                  <c:v>-1.4792E-2</c:v>
                </c:pt>
                <c:pt idx="513">
                  <c:v>-1.4782E-2</c:v>
                </c:pt>
                <c:pt idx="514">
                  <c:v>-1.47476E-2</c:v>
                </c:pt>
                <c:pt idx="515">
                  <c:v>-1.4709E-2</c:v>
                </c:pt>
                <c:pt idx="516">
                  <c:v>-1.45688E-2</c:v>
                </c:pt>
                <c:pt idx="517">
                  <c:v>-1.45988E-2</c:v>
                </c:pt>
                <c:pt idx="518">
                  <c:v>-1.4539699999999999E-2</c:v>
                </c:pt>
                <c:pt idx="519">
                  <c:v>-1.4544E-2</c:v>
                </c:pt>
                <c:pt idx="520">
                  <c:v>-1.4482E-2</c:v>
                </c:pt>
                <c:pt idx="521">
                  <c:v>-1.4479199999999999E-2</c:v>
                </c:pt>
                <c:pt idx="522">
                  <c:v>-1.44806E-2</c:v>
                </c:pt>
                <c:pt idx="523">
                  <c:v>-1.45583E-2</c:v>
                </c:pt>
                <c:pt idx="524">
                  <c:v>-1.46327E-2</c:v>
                </c:pt>
                <c:pt idx="525">
                  <c:v>-1.45655E-2</c:v>
                </c:pt>
                <c:pt idx="526">
                  <c:v>-1.4672299999999999E-2</c:v>
                </c:pt>
                <c:pt idx="527">
                  <c:v>-1.46809E-2</c:v>
                </c:pt>
                <c:pt idx="528">
                  <c:v>-1.47796E-2</c:v>
                </c:pt>
                <c:pt idx="529">
                  <c:v>-1.48935E-2</c:v>
                </c:pt>
                <c:pt idx="530">
                  <c:v>-1.49651E-2</c:v>
                </c:pt>
                <c:pt idx="531">
                  <c:v>-1.50533E-2</c:v>
                </c:pt>
                <c:pt idx="532">
                  <c:v>-1.5194900000000001E-2</c:v>
                </c:pt>
                <c:pt idx="533">
                  <c:v>-1.52278E-2</c:v>
                </c:pt>
                <c:pt idx="534">
                  <c:v>-1.52135E-2</c:v>
                </c:pt>
                <c:pt idx="535">
                  <c:v>-1.52979E-2</c:v>
                </c:pt>
                <c:pt idx="536">
                  <c:v>-1.5204000000000001E-2</c:v>
                </c:pt>
                <c:pt idx="537">
                  <c:v>-1.5315499999999999E-2</c:v>
                </c:pt>
                <c:pt idx="538">
                  <c:v>-1.5377999999999999E-2</c:v>
                </c:pt>
                <c:pt idx="539">
                  <c:v>-1.5358399999999999E-2</c:v>
                </c:pt>
                <c:pt idx="540">
                  <c:v>-1.5346500000000001E-2</c:v>
                </c:pt>
                <c:pt idx="541">
                  <c:v>-1.52812E-2</c:v>
                </c:pt>
                <c:pt idx="542">
                  <c:v>-1.5275499999999999E-2</c:v>
                </c:pt>
                <c:pt idx="543">
                  <c:v>-1.5370399999999999E-2</c:v>
                </c:pt>
                <c:pt idx="544">
                  <c:v>-1.5248299999999999E-2</c:v>
                </c:pt>
                <c:pt idx="545">
                  <c:v>-1.5106700000000001E-2</c:v>
                </c:pt>
                <c:pt idx="546">
                  <c:v>-1.5110999999999999E-2</c:v>
                </c:pt>
                <c:pt idx="547">
                  <c:v>-1.5059899999999999E-2</c:v>
                </c:pt>
                <c:pt idx="548">
                  <c:v>-1.49803E-2</c:v>
                </c:pt>
                <c:pt idx="549">
                  <c:v>-1.48845E-2</c:v>
                </c:pt>
                <c:pt idx="550">
                  <c:v>-1.4838199999999999E-2</c:v>
                </c:pt>
                <c:pt idx="551">
                  <c:v>-1.47762E-2</c:v>
                </c:pt>
                <c:pt idx="552">
                  <c:v>-1.4699500000000001E-2</c:v>
                </c:pt>
                <c:pt idx="553">
                  <c:v>-1.46499E-2</c:v>
                </c:pt>
                <c:pt idx="554">
                  <c:v>-1.45264E-2</c:v>
                </c:pt>
                <c:pt idx="555">
                  <c:v>-1.44954E-2</c:v>
                </c:pt>
                <c:pt idx="556">
                  <c:v>-1.44753E-2</c:v>
                </c:pt>
                <c:pt idx="557">
                  <c:v>-1.44181E-2</c:v>
                </c:pt>
                <c:pt idx="558">
                  <c:v>-1.4511100000000001E-2</c:v>
                </c:pt>
                <c:pt idx="559">
                  <c:v>-1.4425800000000001E-2</c:v>
                </c:pt>
                <c:pt idx="560">
                  <c:v>-1.4442E-2</c:v>
                </c:pt>
                <c:pt idx="561">
                  <c:v>-1.4447700000000001E-2</c:v>
                </c:pt>
                <c:pt idx="562">
                  <c:v>-1.4570700000000001E-2</c:v>
                </c:pt>
                <c:pt idx="563">
                  <c:v>-1.45121E-2</c:v>
                </c:pt>
                <c:pt idx="564">
                  <c:v>-1.45869E-2</c:v>
                </c:pt>
                <c:pt idx="565">
                  <c:v>-1.4837299999999999E-2</c:v>
                </c:pt>
                <c:pt idx="566">
                  <c:v>-1.4788600000000001E-2</c:v>
                </c:pt>
                <c:pt idx="567">
                  <c:v>-1.4759100000000001E-2</c:v>
                </c:pt>
                <c:pt idx="568">
                  <c:v>-1.48606E-2</c:v>
                </c:pt>
                <c:pt idx="569">
                  <c:v>-1.4859199999999999E-2</c:v>
                </c:pt>
                <c:pt idx="570">
                  <c:v>-1.50013E-2</c:v>
                </c:pt>
                <c:pt idx="571">
                  <c:v>-1.5117200000000001E-2</c:v>
                </c:pt>
                <c:pt idx="572">
                  <c:v>-1.51658E-2</c:v>
                </c:pt>
                <c:pt idx="573">
                  <c:v>-1.51334E-2</c:v>
                </c:pt>
                <c:pt idx="574">
                  <c:v>-1.52359E-2</c:v>
                </c:pt>
                <c:pt idx="575">
                  <c:v>-1.52078E-2</c:v>
                </c:pt>
                <c:pt idx="576">
                  <c:v>-1.5136699999999999E-2</c:v>
                </c:pt>
                <c:pt idx="577">
                  <c:v>-1.5229700000000001E-2</c:v>
                </c:pt>
                <c:pt idx="578">
                  <c:v>-1.51916E-2</c:v>
                </c:pt>
                <c:pt idx="579">
                  <c:v>-1.49908E-2</c:v>
                </c:pt>
                <c:pt idx="580">
                  <c:v>-1.50647E-2</c:v>
                </c:pt>
                <c:pt idx="581">
                  <c:v>-1.51033E-2</c:v>
                </c:pt>
                <c:pt idx="582">
                  <c:v>-1.51095E-2</c:v>
                </c:pt>
                <c:pt idx="583">
                  <c:v>-1.50647E-2</c:v>
                </c:pt>
                <c:pt idx="584">
                  <c:v>-1.50061E-2</c:v>
                </c:pt>
                <c:pt idx="585">
                  <c:v>-1.49999E-2</c:v>
                </c:pt>
                <c:pt idx="586">
                  <c:v>-1.4964099999999999E-2</c:v>
                </c:pt>
                <c:pt idx="587">
                  <c:v>-1.4778599999999999E-2</c:v>
                </c:pt>
                <c:pt idx="588">
                  <c:v>-1.48311E-2</c:v>
                </c:pt>
                <c:pt idx="589">
                  <c:v>-1.4716099999999999E-2</c:v>
                </c:pt>
                <c:pt idx="590">
                  <c:v>-1.46642E-2</c:v>
                </c:pt>
                <c:pt idx="591">
                  <c:v>-1.4637900000000001E-2</c:v>
                </c:pt>
                <c:pt idx="592">
                  <c:v>-1.4627899999999999E-2</c:v>
                </c:pt>
                <c:pt idx="593">
                  <c:v>-1.46275E-2</c:v>
                </c:pt>
                <c:pt idx="594">
                  <c:v>-1.46775E-2</c:v>
                </c:pt>
                <c:pt idx="595">
                  <c:v>-1.4641299999999999E-2</c:v>
                </c:pt>
                <c:pt idx="596">
                  <c:v>-1.4743300000000001E-2</c:v>
                </c:pt>
                <c:pt idx="597">
                  <c:v>-1.4678500000000001E-2</c:v>
                </c:pt>
                <c:pt idx="598">
                  <c:v>-1.4690399999999999E-2</c:v>
                </c:pt>
                <c:pt idx="599">
                  <c:v>-1.4677000000000001E-2</c:v>
                </c:pt>
                <c:pt idx="600">
                  <c:v>-1.4763800000000001E-2</c:v>
                </c:pt>
                <c:pt idx="601">
                  <c:v>-1.4735699999999999E-2</c:v>
                </c:pt>
                <c:pt idx="602">
                  <c:v>-1.4760000000000001E-2</c:v>
                </c:pt>
                <c:pt idx="603">
                  <c:v>-1.47977E-2</c:v>
                </c:pt>
                <c:pt idx="604">
                  <c:v>-1.48177E-2</c:v>
                </c:pt>
                <c:pt idx="605">
                  <c:v>-1.4915899999999999E-2</c:v>
                </c:pt>
                <c:pt idx="606">
                  <c:v>-1.4997E-2</c:v>
                </c:pt>
                <c:pt idx="607">
                  <c:v>-1.5027E-2</c:v>
                </c:pt>
                <c:pt idx="608">
                  <c:v>-1.50723E-2</c:v>
                </c:pt>
                <c:pt idx="609">
                  <c:v>-1.5159600000000001E-2</c:v>
                </c:pt>
                <c:pt idx="610">
                  <c:v>-1.52535E-2</c:v>
                </c:pt>
                <c:pt idx="611">
                  <c:v>-1.5204000000000001E-2</c:v>
                </c:pt>
                <c:pt idx="612">
                  <c:v>-1.5293599999999999E-2</c:v>
                </c:pt>
                <c:pt idx="613">
                  <c:v>-1.53422E-2</c:v>
                </c:pt>
                <c:pt idx="614">
                  <c:v>-1.5402300000000001E-2</c:v>
                </c:pt>
                <c:pt idx="615">
                  <c:v>-1.53837E-2</c:v>
                </c:pt>
                <c:pt idx="616">
                  <c:v>-1.54471E-2</c:v>
                </c:pt>
                <c:pt idx="617">
                  <c:v>-1.5381799999999999E-2</c:v>
                </c:pt>
                <c:pt idx="618">
                  <c:v>-1.5512E-2</c:v>
                </c:pt>
                <c:pt idx="619">
                  <c:v>-1.5507699999999999E-2</c:v>
                </c:pt>
                <c:pt idx="620">
                  <c:v>-1.55549E-2</c:v>
                </c:pt>
                <c:pt idx="621">
                  <c:v>-1.55663E-2</c:v>
                </c:pt>
                <c:pt idx="622">
                  <c:v>-1.56074E-2</c:v>
                </c:pt>
                <c:pt idx="623">
                  <c:v>-1.55835E-2</c:v>
                </c:pt>
                <c:pt idx="624">
                  <c:v>-1.55797E-2</c:v>
                </c:pt>
                <c:pt idx="625">
                  <c:v>-1.56069E-2</c:v>
                </c:pt>
                <c:pt idx="626">
                  <c:v>-1.56326E-2</c:v>
                </c:pt>
                <c:pt idx="627">
                  <c:v>-1.5594E-2</c:v>
                </c:pt>
                <c:pt idx="628">
                  <c:v>-1.5642199999999998E-2</c:v>
                </c:pt>
                <c:pt idx="629">
                  <c:v>-1.56875E-2</c:v>
                </c:pt>
                <c:pt idx="630">
                  <c:v>-1.56207E-2</c:v>
                </c:pt>
                <c:pt idx="631">
                  <c:v>-1.5657899999999999E-2</c:v>
                </c:pt>
                <c:pt idx="632">
                  <c:v>-1.56922E-2</c:v>
                </c:pt>
                <c:pt idx="633">
                  <c:v>-1.56875E-2</c:v>
                </c:pt>
                <c:pt idx="634">
                  <c:v>-1.5690800000000001E-2</c:v>
                </c:pt>
                <c:pt idx="635">
                  <c:v>-1.5745599999999998E-2</c:v>
                </c:pt>
                <c:pt idx="636">
                  <c:v>-1.5714599999999999E-2</c:v>
                </c:pt>
                <c:pt idx="637">
                  <c:v>-1.57647E-2</c:v>
                </c:pt>
                <c:pt idx="638">
                  <c:v>-1.5812400000000001E-2</c:v>
                </c:pt>
                <c:pt idx="639">
                  <c:v>-1.5899699999999999E-2</c:v>
                </c:pt>
                <c:pt idx="640">
                  <c:v>-1.5949700000000001E-2</c:v>
                </c:pt>
                <c:pt idx="641">
                  <c:v>-1.5928299999999999E-2</c:v>
                </c:pt>
                <c:pt idx="642">
                  <c:v>-1.5890600000000001E-2</c:v>
                </c:pt>
                <c:pt idx="643">
                  <c:v>-1.6083699999999999E-2</c:v>
                </c:pt>
                <c:pt idx="644">
                  <c:v>-1.6108000000000001E-2</c:v>
                </c:pt>
                <c:pt idx="645">
                  <c:v>-1.6064200000000001E-2</c:v>
                </c:pt>
                <c:pt idx="646">
                  <c:v>-1.6103699999999999E-2</c:v>
                </c:pt>
                <c:pt idx="647">
                  <c:v>-1.6145199999999998E-2</c:v>
                </c:pt>
                <c:pt idx="648">
                  <c:v>-1.61443E-2</c:v>
                </c:pt>
                <c:pt idx="649">
                  <c:v>-1.61648E-2</c:v>
                </c:pt>
                <c:pt idx="650">
                  <c:v>-1.6197199999999998E-2</c:v>
                </c:pt>
                <c:pt idx="651">
                  <c:v>-1.6173400000000001E-2</c:v>
                </c:pt>
                <c:pt idx="652">
                  <c:v>-1.6292999999999998E-2</c:v>
                </c:pt>
                <c:pt idx="653">
                  <c:v>-1.6197699999999999E-2</c:v>
                </c:pt>
                <c:pt idx="654">
                  <c:v>-1.6204799999999998E-2</c:v>
                </c:pt>
                <c:pt idx="655">
                  <c:v>-1.6290700000000002E-2</c:v>
                </c:pt>
                <c:pt idx="656">
                  <c:v>-1.62349E-2</c:v>
                </c:pt>
                <c:pt idx="657">
                  <c:v>-1.6186699999999998E-2</c:v>
                </c:pt>
                <c:pt idx="658">
                  <c:v>-1.6101399999999998E-2</c:v>
                </c:pt>
                <c:pt idx="659">
                  <c:v>-1.6148599999999999E-2</c:v>
                </c:pt>
                <c:pt idx="660">
                  <c:v>-1.60251E-2</c:v>
                </c:pt>
                <c:pt idx="661">
                  <c:v>-1.61304E-2</c:v>
                </c:pt>
                <c:pt idx="662">
                  <c:v>-1.59054E-2</c:v>
                </c:pt>
                <c:pt idx="663">
                  <c:v>-1.5986899999999998E-2</c:v>
                </c:pt>
                <c:pt idx="664">
                  <c:v>-1.5952600000000001E-2</c:v>
                </c:pt>
                <c:pt idx="665">
                  <c:v>-1.5917799999999999E-2</c:v>
                </c:pt>
                <c:pt idx="666">
                  <c:v>-1.59545E-2</c:v>
                </c:pt>
                <c:pt idx="667">
                  <c:v>-1.5838100000000001E-2</c:v>
                </c:pt>
                <c:pt idx="668">
                  <c:v>-1.5724200000000001E-2</c:v>
                </c:pt>
                <c:pt idx="669">
                  <c:v>-1.5735099999999998E-2</c:v>
                </c:pt>
                <c:pt idx="670">
                  <c:v>-1.5684099999999999E-2</c:v>
                </c:pt>
                <c:pt idx="671">
                  <c:v>-1.5737999999999999E-2</c:v>
                </c:pt>
                <c:pt idx="672">
                  <c:v>-1.5555899999999999E-2</c:v>
                </c:pt>
                <c:pt idx="673">
                  <c:v>-1.5586900000000001E-2</c:v>
                </c:pt>
                <c:pt idx="674">
                  <c:v>-1.5577300000000001E-2</c:v>
                </c:pt>
                <c:pt idx="675">
                  <c:v>-1.55716E-2</c:v>
                </c:pt>
                <c:pt idx="676">
                  <c:v>-1.5513900000000001E-2</c:v>
                </c:pt>
                <c:pt idx="677">
                  <c:v>-1.53913E-2</c:v>
                </c:pt>
                <c:pt idx="678">
                  <c:v>-1.5536299999999999E-2</c:v>
                </c:pt>
                <c:pt idx="679">
                  <c:v>-1.5512E-2</c:v>
                </c:pt>
                <c:pt idx="680">
                  <c:v>-1.54691E-2</c:v>
                </c:pt>
                <c:pt idx="681">
                  <c:v>-1.5494300000000001E-2</c:v>
                </c:pt>
                <c:pt idx="682">
                  <c:v>-1.5534900000000001E-2</c:v>
                </c:pt>
                <c:pt idx="683">
                  <c:v>-1.5532000000000001E-2</c:v>
                </c:pt>
                <c:pt idx="684">
                  <c:v>-1.5469999999999999E-2</c:v>
                </c:pt>
                <c:pt idx="685">
                  <c:v>-1.5581100000000001E-2</c:v>
                </c:pt>
                <c:pt idx="686">
                  <c:v>-1.5657399999999998E-2</c:v>
                </c:pt>
                <c:pt idx="687">
                  <c:v>-1.5676499999999999E-2</c:v>
                </c:pt>
                <c:pt idx="688">
                  <c:v>-1.5683699999999998E-2</c:v>
                </c:pt>
                <c:pt idx="689">
                  <c:v>-1.57647E-2</c:v>
                </c:pt>
                <c:pt idx="690">
                  <c:v>-1.5779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65F1-4059-8CE4-BCFCC3B5173F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5!$A$2:$A$684</c:f>
              <c:numCache>
                <c:formatCode>General</c:formatCode>
                <c:ptCount val="6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</c:numCache>
            </c:numRef>
          </c:xVal>
          <c:yVal>
            <c:numRef>
              <c:f>[2]Sheet15!$B$2:$B$503</c:f>
              <c:numCache>
                <c:formatCode>General</c:formatCode>
                <c:ptCount val="502"/>
                <c:pt idx="0">
                  <c:v>-1.1553899999999999</c:v>
                </c:pt>
                <c:pt idx="1">
                  <c:v>-1.15472</c:v>
                </c:pt>
                <c:pt idx="2">
                  <c:v>-1.05514</c:v>
                </c:pt>
                <c:pt idx="3">
                  <c:v>-1.181</c:v>
                </c:pt>
                <c:pt idx="4">
                  <c:v>-1.0668899999999999</c:v>
                </c:pt>
                <c:pt idx="5">
                  <c:v>-1.3758300000000001</c:v>
                </c:pt>
                <c:pt idx="6">
                  <c:v>-0.77280000000000004</c:v>
                </c:pt>
                <c:pt idx="7">
                  <c:v>-0.83375699999999997</c:v>
                </c:pt>
                <c:pt idx="8">
                  <c:v>-1.2974399999999999</c:v>
                </c:pt>
                <c:pt idx="9">
                  <c:v>-1.23037</c:v>
                </c:pt>
                <c:pt idx="10">
                  <c:v>-0.85602</c:v>
                </c:pt>
                <c:pt idx="11">
                  <c:v>-0.95395399999999997</c:v>
                </c:pt>
                <c:pt idx="12">
                  <c:v>-0.83833899999999995</c:v>
                </c:pt>
                <c:pt idx="13">
                  <c:v>-1.30796</c:v>
                </c:pt>
                <c:pt idx="14">
                  <c:v>-0.93515800000000004</c:v>
                </c:pt>
                <c:pt idx="15">
                  <c:v>-0.62639400000000001</c:v>
                </c:pt>
                <c:pt idx="16">
                  <c:v>-0.75860899999999998</c:v>
                </c:pt>
                <c:pt idx="17">
                  <c:v>-1.3799300000000001</c:v>
                </c:pt>
                <c:pt idx="18">
                  <c:v>-1.45448</c:v>
                </c:pt>
                <c:pt idx="19">
                  <c:v>-1.5690299999999999</c:v>
                </c:pt>
                <c:pt idx="20">
                  <c:v>-1.4191499999999999</c:v>
                </c:pt>
                <c:pt idx="21">
                  <c:v>-1.12578</c:v>
                </c:pt>
                <c:pt idx="22">
                  <c:v>-1.2828299999999999</c:v>
                </c:pt>
                <c:pt idx="23">
                  <c:v>-0.71183099999999999</c:v>
                </c:pt>
                <c:pt idx="24">
                  <c:v>-1.57978</c:v>
                </c:pt>
                <c:pt idx="25">
                  <c:v>-1.4699199999999999</c:v>
                </c:pt>
                <c:pt idx="26">
                  <c:v>-1.4812700000000001</c:v>
                </c:pt>
                <c:pt idx="27">
                  <c:v>-1.4343399999999999</c:v>
                </c:pt>
                <c:pt idx="28">
                  <c:v>-0.95570699999999997</c:v>
                </c:pt>
                <c:pt idx="29">
                  <c:v>-0.53345600000000004</c:v>
                </c:pt>
                <c:pt idx="30">
                  <c:v>-1.1856899999999999</c:v>
                </c:pt>
                <c:pt idx="31">
                  <c:v>-1.0471999999999999</c:v>
                </c:pt>
                <c:pt idx="32">
                  <c:v>-1.27834</c:v>
                </c:pt>
                <c:pt idx="33">
                  <c:v>-0.41538799999999998</c:v>
                </c:pt>
                <c:pt idx="34">
                  <c:v>-0.986263</c:v>
                </c:pt>
                <c:pt idx="35">
                  <c:v>-0.98847600000000002</c:v>
                </c:pt>
                <c:pt idx="36">
                  <c:v>-0.80626799999999998</c:v>
                </c:pt>
                <c:pt idx="37">
                  <c:v>-1.2506900000000001</c:v>
                </c:pt>
                <c:pt idx="38">
                  <c:v>-1.21726</c:v>
                </c:pt>
                <c:pt idx="39">
                  <c:v>-0.78853799999999996</c:v>
                </c:pt>
                <c:pt idx="40">
                  <c:v>-1.1178699999999999</c:v>
                </c:pt>
                <c:pt idx="41">
                  <c:v>-1.4417899999999999</c:v>
                </c:pt>
                <c:pt idx="42">
                  <c:v>-0.68091599999999997</c:v>
                </c:pt>
                <c:pt idx="43">
                  <c:v>-0.46724100000000002</c:v>
                </c:pt>
                <c:pt idx="44">
                  <c:v>-0.64102999999999999</c:v>
                </c:pt>
                <c:pt idx="45">
                  <c:v>-0.85057099999999997</c:v>
                </c:pt>
                <c:pt idx="46">
                  <c:v>-0.894895</c:v>
                </c:pt>
                <c:pt idx="47">
                  <c:v>-0.88790400000000003</c:v>
                </c:pt>
                <c:pt idx="48">
                  <c:v>-0.62314599999999998</c:v>
                </c:pt>
                <c:pt idx="49">
                  <c:v>-1.2703500000000001</c:v>
                </c:pt>
                <c:pt idx="50">
                  <c:v>-1.2352700000000001</c:v>
                </c:pt>
                <c:pt idx="51">
                  <c:v>-0.90277399999999997</c:v>
                </c:pt>
                <c:pt idx="52">
                  <c:v>-0.87285699999999999</c:v>
                </c:pt>
                <c:pt idx="53">
                  <c:v>-0.55951899999999999</c:v>
                </c:pt>
                <c:pt idx="54">
                  <c:v>-0.42049399999999998</c:v>
                </c:pt>
                <c:pt idx="55">
                  <c:v>-0.96455800000000003</c:v>
                </c:pt>
                <c:pt idx="56">
                  <c:v>-0.51238600000000001</c:v>
                </c:pt>
                <c:pt idx="57">
                  <c:v>-0.90849899999999995</c:v>
                </c:pt>
                <c:pt idx="58">
                  <c:v>-0.34876499999999999</c:v>
                </c:pt>
                <c:pt idx="59">
                  <c:v>-0.46268900000000002</c:v>
                </c:pt>
                <c:pt idx="60">
                  <c:v>-1.4173899999999999</c:v>
                </c:pt>
                <c:pt idx="61">
                  <c:v>-0.53126499999999999</c:v>
                </c:pt>
                <c:pt idx="62">
                  <c:v>-9.8356700000000005E-2</c:v>
                </c:pt>
                <c:pt idx="63">
                  <c:v>-1.2047000000000001</c:v>
                </c:pt>
                <c:pt idx="64">
                  <c:v>-0.15806100000000001</c:v>
                </c:pt>
                <c:pt idx="65">
                  <c:v>7.4739E-2</c:v>
                </c:pt>
                <c:pt idx="66">
                  <c:v>-0.55128999999999995</c:v>
                </c:pt>
                <c:pt idx="67">
                  <c:v>0.16972699999999999</c:v>
                </c:pt>
                <c:pt idx="68">
                  <c:v>0.59836500000000004</c:v>
                </c:pt>
                <c:pt idx="69">
                  <c:v>1.4118200000000001</c:v>
                </c:pt>
                <c:pt idx="70">
                  <c:v>2.2604600000000001</c:v>
                </c:pt>
                <c:pt idx="71">
                  <c:v>1.26905</c:v>
                </c:pt>
                <c:pt idx="72">
                  <c:v>1.03464</c:v>
                </c:pt>
                <c:pt idx="73">
                  <c:v>1.0108699999999999</c:v>
                </c:pt>
                <c:pt idx="74">
                  <c:v>0.97931400000000002</c:v>
                </c:pt>
                <c:pt idx="75">
                  <c:v>0.958893</c:v>
                </c:pt>
                <c:pt idx="76">
                  <c:v>0.95755100000000004</c:v>
                </c:pt>
                <c:pt idx="77">
                  <c:v>0.91109099999999998</c:v>
                </c:pt>
                <c:pt idx="78">
                  <c:v>0.93153699999999995</c:v>
                </c:pt>
                <c:pt idx="79">
                  <c:v>0.92087200000000002</c:v>
                </c:pt>
                <c:pt idx="80">
                  <c:v>0.91762699999999997</c:v>
                </c:pt>
                <c:pt idx="81">
                  <c:v>0.91258300000000003</c:v>
                </c:pt>
                <c:pt idx="82">
                  <c:v>0.896289</c:v>
                </c:pt>
                <c:pt idx="83">
                  <c:v>0.90236899999999998</c:v>
                </c:pt>
                <c:pt idx="84">
                  <c:v>0.89665600000000001</c:v>
                </c:pt>
                <c:pt idx="85">
                  <c:v>0.90129700000000001</c:v>
                </c:pt>
                <c:pt idx="86">
                  <c:v>0.898509</c:v>
                </c:pt>
                <c:pt idx="87">
                  <c:v>0.89337599999999995</c:v>
                </c:pt>
                <c:pt idx="88">
                  <c:v>0.900536</c:v>
                </c:pt>
                <c:pt idx="89">
                  <c:v>0.88832199999999994</c:v>
                </c:pt>
                <c:pt idx="90">
                  <c:v>0.88980199999999998</c:v>
                </c:pt>
                <c:pt idx="91">
                  <c:v>0.89072899999999999</c:v>
                </c:pt>
                <c:pt idx="92">
                  <c:v>0.88661699999999999</c:v>
                </c:pt>
                <c:pt idx="93">
                  <c:v>0.87985199999999997</c:v>
                </c:pt>
                <c:pt idx="94">
                  <c:v>0.87976699999999997</c:v>
                </c:pt>
                <c:pt idx="95">
                  <c:v>0.86621000000000004</c:v>
                </c:pt>
                <c:pt idx="96">
                  <c:v>0.86197199999999996</c:v>
                </c:pt>
                <c:pt idx="97">
                  <c:v>0.85026199999999996</c:v>
                </c:pt>
                <c:pt idx="98">
                  <c:v>0.84122699999999995</c:v>
                </c:pt>
                <c:pt idx="99">
                  <c:v>0.83205799999999996</c:v>
                </c:pt>
                <c:pt idx="100">
                  <c:v>0.81181000000000003</c:v>
                </c:pt>
                <c:pt idx="101">
                  <c:v>0.80172200000000005</c:v>
                </c:pt>
                <c:pt idx="102">
                  <c:v>0.78645900000000002</c:v>
                </c:pt>
                <c:pt idx="103">
                  <c:v>0.76973899999999995</c:v>
                </c:pt>
                <c:pt idx="104">
                  <c:v>0.75930299999999995</c:v>
                </c:pt>
                <c:pt idx="105">
                  <c:v>0.74261500000000003</c:v>
                </c:pt>
                <c:pt idx="106">
                  <c:v>0.73351699999999997</c:v>
                </c:pt>
                <c:pt idx="107">
                  <c:v>0.72593300000000005</c:v>
                </c:pt>
                <c:pt idx="108">
                  <c:v>0.71867400000000004</c:v>
                </c:pt>
                <c:pt idx="109">
                  <c:v>0.71242899999999998</c:v>
                </c:pt>
                <c:pt idx="110">
                  <c:v>0.70407600000000004</c:v>
                </c:pt>
                <c:pt idx="111">
                  <c:v>0.70291499999999996</c:v>
                </c:pt>
                <c:pt idx="112">
                  <c:v>0.69654000000000005</c:v>
                </c:pt>
                <c:pt idx="113">
                  <c:v>0.69527899999999998</c:v>
                </c:pt>
                <c:pt idx="114">
                  <c:v>0.69258699999999995</c:v>
                </c:pt>
                <c:pt idx="115">
                  <c:v>0.689168</c:v>
                </c:pt>
                <c:pt idx="116">
                  <c:v>0.69321100000000002</c:v>
                </c:pt>
                <c:pt idx="117">
                  <c:v>0.68808499999999995</c:v>
                </c:pt>
                <c:pt idx="118">
                  <c:v>0.68809600000000004</c:v>
                </c:pt>
                <c:pt idx="119">
                  <c:v>0.68604500000000002</c:v>
                </c:pt>
                <c:pt idx="120">
                  <c:v>0.68049999999999999</c:v>
                </c:pt>
                <c:pt idx="121">
                  <c:v>0.67793999999999999</c:v>
                </c:pt>
                <c:pt idx="122">
                  <c:v>0.67961800000000006</c:v>
                </c:pt>
                <c:pt idx="123">
                  <c:v>0.67321600000000004</c:v>
                </c:pt>
                <c:pt idx="124">
                  <c:v>0.670126</c:v>
                </c:pt>
                <c:pt idx="125">
                  <c:v>0.66687399999999997</c:v>
                </c:pt>
                <c:pt idx="126">
                  <c:v>0.66047199999999995</c:v>
                </c:pt>
                <c:pt idx="127">
                  <c:v>0.65774699999999997</c:v>
                </c:pt>
                <c:pt idx="128">
                  <c:v>0.65303199999999995</c:v>
                </c:pt>
                <c:pt idx="129">
                  <c:v>0.64760899999999999</c:v>
                </c:pt>
                <c:pt idx="130">
                  <c:v>0.64136499999999996</c:v>
                </c:pt>
                <c:pt idx="131">
                  <c:v>0.63366199999999995</c:v>
                </c:pt>
                <c:pt idx="132">
                  <c:v>0.626448</c:v>
                </c:pt>
                <c:pt idx="133">
                  <c:v>0.61556599999999995</c:v>
                </c:pt>
                <c:pt idx="134">
                  <c:v>0.606711</c:v>
                </c:pt>
                <c:pt idx="135">
                  <c:v>0.59592000000000001</c:v>
                </c:pt>
                <c:pt idx="136">
                  <c:v>0.58368100000000001</c:v>
                </c:pt>
                <c:pt idx="137">
                  <c:v>0.57252899999999995</c:v>
                </c:pt>
                <c:pt idx="138">
                  <c:v>0.55902700000000005</c:v>
                </c:pt>
                <c:pt idx="139">
                  <c:v>0.54852900000000004</c:v>
                </c:pt>
                <c:pt idx="140">
                  <c:v>0.53582399999999997</c:v>
                </c:pt>
                <c:pt idx="141">
                  <c:v>0.52237599999999995</c:v>
                </c:pt>
                <c:pt idx="142">
                  <c:v>0.50999499999999998</c:v>
                </c:pt>
                <c:pt idx="143">
                  <c:v>0.49527700000000002</c:v>
                </c:pt>
                <c:pt idx="144">
                  <c:v>0.48399300000000001</c:v>
                </c:pt>
                <c:pt idx="145">
                  <c:v>0.46685100000000002</c:v>
                </c:pt>
                <c:pt idx="146">
                  <c:v>0.45328000000000002</c:v>
                </c:pt>
                <c:pt idx="147">
                  <c:v>0.43735600000000002</c:v>
                </c:pt>
                <c:pt idx="148">
                  <c:v>0.42156100000000002</c:v>
                </c:pt>
                <c:pt idx="149">
                  <c:v>0.40570200000000001</c:v>
                </c:pt>
                <c:pt idx="150">
                  <c:v>0.388735</c:v>
                </c:pt>
                <c:pt idx="151">
                  <c:v>0.37309900000000001</c:v>
                </c:pt>
                <c:pt idx="152">
                  <c:v>0.35713400000000001</c:v>
                </c:pt>
                <c:pt idx="153">
                  <c:v>0.34221400000000002</c:v>
                </c:pt>
                <c:pt idx="154">
                  <c:v>0.32737100000000002</c:v>
                </c:pt>
                <c:pt idx="155">
                  <c:v>0.31304399999999999</c:v>
                </c:pt>
                <c:pt idx="156">
                  <c:v>0.297545</c:v>
                </c:pt>
                <c:pt idx="157">
                  <c:v>0.28395100000000001</c:v>
                </c:pt>
                <c:pt idx="158">
                  <c:v>0.26874199999999998</c:v>
                </c:pt>
                <c:pt idx="159">
                  <c:v>0.25539000000000001</c:v>
                </c:pt>
                <c:pt idx="160">
                  <c:v>0.24179500000000001</c:v>
                </c:pt>
                <c:pt idx="161">
                  <c:v>0.227771</c:v>
                </c:pt>
                <c:pt idx="162">
                  <c:v>0.21596199999999999</c:v>
                </c:pt>
                <c:pt idx="163">
                  <c:v>0.20394399999999999</c:v>
                </c:pt>
                <c:pt idx="164">
                  <c:v>0.19311200000000001</c:v>
                </c:pt>
                <c:pt idx="165">
                  <c:v>0.18285100000000001</c:v>
                </c:pt>
                <c:pt idx="166">
                  <c:v>0.17416000000000001</c:v>
                </c:pt>
                <c:pt idx="167">
                  <c:v>0.166465</c:v>
                </c:pt>
                <c:pt idx="168">
                  <c:v>0.15937599999999999</c:v>
                </c:pt>
                <c:pt idx="169">
                  <c:v>0.15392800000000001</c:v>
                </c:pt>
                <c:pt idx="170">
                  <c:v>0.14932300000000001</c:v>
                </c:pt>
                <c:pt idx="171">
                  <c:v>0.14419999999999999</c:v>
                </c:pt>
                <c:pt idx="172">
                  <c:v>0.14021900000000001</c:v>
                </c:pt>
                <c:pt idx="173">
                  <c:v>0.13639399999999999</c:v>
                </c:pt>
                <c:pt idx="174">
                  <c:v>0.13214799999999999</c:v>
                </c:pt>
                <c:pt idx="175">
                  <c:v>0.126971</c:v>
                </c:pt>
                <c:pt idx="176">
                  <c:v>0.124261</c:v>
                </c:pt>
                <c:pt idx="177">
                  <c:v>0.119866</c:v>
                </c:pt>
                <c:pt idx="178">
                  <c:v>0.116301</c:v>
                </c:pt>
                <c:pt idx="179">
                  <c:v>0.11278100000000001</c:v>
                </c:pt>
                <c:pt idx="180">
                  <c:v>0.110406</c:v>
                </c:pt>
                <c:pt idx="181">
                  <c:v>0.107724</c:v>
                </c:pt>
                <c:pt idx="182">
                  <c:v>0.105658</c:v>
                </c:pt>
                <c:pt idx="183">
                  <c:v>0.103475</c:v>
                </c:pt>
                <c:pt idx="184">
                  <c:v>0.101882</c:v>
                </c:pt>
                <c:pt idx="185">
                  <c:v>9.8981399999999997E-2</c:v>
                </c:pt>
                <c:pt idx="186">
                  <c:v>9.8168800000000001E-2</c:v>
                </c:pt>
                <c:pt idx="187">
                  <c:v>9.5683599999999994E-2</c:v>
                </c:pt>
                <c:pt idx="188">
                  <c:v>9.4977400000000003E-2</c:v>
                </c:pt>
                <c:pt idx="189">
                  <c:v>9.2862600000000003E-2</c:v>
                </c:pt>
                <c:pt idx="190">
                  <c:v>9.1338199999999994E-2</c:v>
                </c:pt>
                <c:pt idx="191">
                  <c:v>9.1205099999999997E-2</c:v>
                </c:pt>
                <c:pt idx="192">
                  <c:v>9.1400599999999999E-2</c:v>
                </c:pt>
                <c:pt idx="193">
                  <c:v>9.0409799999999998E-2</c:v>
                </c:pt>
                <c:pt idx="194">
                  <c:v>8.9190000000000005E-2</c:v>
                </c:pt>
                <c:pt idx="195">
                  <c:v>8.8693099999999997E-2</c:v>
                </c:pt>
                <c:pt idx="196">
                  <c:v>8.7724700000000003E-2</c:v>
                </c:pt>
                <c:pt idx="197">
                  <c:v>8.6500599999999997E-2</c:v>
                </c:pt>
                <c:pt idx="198">
                  <c:v>8.5941299999999998E-2</c:v>
                </c:pt>
                <c:pt idx="199">
                  <c:v>8.3680199999999996E-2</c:v>
                </c:pt>
                <c:pt idx="200">
                  <c:v>8.4494600000000003E-2</c:v>
                </c:pt>
                <c:pt idx="201">
                  <c:v>8.3469399999999999E-2</c:v>
                </c:pt>
                <c:pt idx="202">
                  <c:v>8.2661200000000004E-2</c:v>
                </c:pt>
                <c:pt idx="203">
                  <c:v>8.2304500000000003E-2</c:v>
                </c:pt>
                <c:pt idx="204">
                  <c:v>8.1570100000000006E-2</c:v>
                </c:pt>
                <c:pt idx="205">
                  <c:v>8.0472000000000002E-2</c:v>
                </c:pt>
                <c:pt idx="206">
                  <c:v>7.9195000000000002E-2</c:v>
                </c:pt>
                <c:pt idx="207">
                  <c:v>7.9210799999999998E-2</c:v>
                </c:pt>
                <c:pt idx="208">
                  <c:v>7.8809299999999999E-2</c:v>
                </c:pt>
                <c:pt idx="209">
                  <c:v>7.7579499999999996E-2</c:v>
                </c:pt>
                <c:pt idx="210">
                  <c:v>7.6753600000000005E-2</c:v>
                </c:pt>
                <c:pt idx="211">
                  <c:v>7.5764200000000004E-2</c:v>
                </c:pt>
                <c:pt idx="212">
                  <c:v>7.5900599999999999E-2</c:v>
                </c:pt>
                <c:pt idx="213">
                  <c:v>7.5164800000000004E-2</c:v>
                </c:pt>
                <c:pt idx="214">
                  <c:v>7.4395199999999995E-2</c:v>
                </c:pt>
                <c:pt idx="215">
                  <c:v>7.3599800000000007E-2</c:v>
                </c:pt>
                <c:pt idx="216">
                  <c:v>7.30209E-2</c:v>
                </c:pt>
                <c:pt idx="217">
                  <c:v>7.0881799999999995E-2</c:v>
                </c:pt>
                <c:pt idx="218">
                  <c:v>7.0493200000000006E-2</c:v>
                </c:pt>
                <c:pt idx="219">
                  <c:v>7.0523699999999995E-2</c:v>
                </c:pt>
                <c:pt idx="220">
                  <c:v>6.9408399999999995E-2</c:v>
                </c:pt>
                <c:pt idx="221">
                  <c:v>6.9351700000000002E-2</c:v>
                </c:pt>
                <c:pt idx="222">
                  <c:v>6.8605899999999997E-2</c:v>
                </c:pt>
                <c:pt idx="223">
                  <c:v>6.7610699999999996E-2</c:v>
                </c:pt>
                <c:pt idx="224">
                  <c:v>6.6039100000000003E-2</c:v>
                </c:pt>
                <c:pt idx="225">
                  <c:v>6.6037200000000004E-2</c:v>
                </c:pt>
                <c:pt idx="226">
                  <c:v>6.5385799999999994E-2</c:v>
                </c:pt>
                <c:pt idx="227">
                  <c:v>6.4510300000000007E-2</c:v>
                </c:pt>
                <c:pt idx="228">
                  <c:v>6.3441800000000007E-2</c:v>
                </c:pt>
                <c:pt idx="229">
                  <c:v>6.20999E-2</c:v>
                </c:pt>
                <c:pt idx="230">
                  <c:v>6.2471400000000003E-2</c:v>
                </c:pt>
                <c:pt idx="231">
                  <c:v>6.1756600000000002E-2</c:v>
                </c:pt>
                <c:pt idx="232">
                  <c:v>5.9498799999999998E-2</c:v>
                </c:pt>
                <c:pt idx="233">
                  <c:v>5.9859299999999997E-2</c:v>
                </c:pt>
                <c:pt idx="234">
                  <c:v>5.8087800000000002E-2</c:v>
                </c:pt>
                <c:pt idx="235">
                  <c:v>5.8067300000000002E-2</c:v>
                </c:pt>
                <c:pt idx="236">
                  <c:v>5.7284399999999999E-2</c:v>
                </c:pt>
                <c:pt idx="237">
                  <c:v>5.7475600000000002E-2</c:v>
                </c:pt>
                <c:pt idx="238">
                  <c:v>5.53675E-2</c:v>
                </c:pt>
                <c:pt idx="239">
                  <c:v>5.4676500000000003E-2</c:v>
                </c:pt>
                <c:pt idx="240">
                  <c:v>5.4582100000000001E-2</c:v>
                </c:pt>
                <c:pt idx="241">
                  <c:v>5.3317099999999999E-2</c:v>
                </c:pt>
                <c:pt idx="242">
                  <c:v>5.2820199999999998E-2</c:v>
                </c:pt>
                <c:pt idx="243">
                  <c:v>5.2296200000000001E-2</c:v>
                </c:pt>
                <c:pt idx="244">
                  <c:v>5.0936700000000001E-2</c:v>
                </c:pt>
                <c:pt idx="245">
                  <c:v>4.9206699999999999E-2</c:v>
                </c:pt>
                <c:pt idx="246">
                  <c:v>4.9579600000000001E-2</c:v>
                </c:pt>
                <c:pt idx="247">
                  <c:v>4.8457100000000003E-2</c:v>
                </c:pt>
                <c:pt idx="248">
                  <c:v>4.7864900000000002E-2</c:v>
                </c:pt>
                <c:pt idx="249">
                  <c:v>4.65403E-2</c:v>
                </c:pt>
                <c:pt idx="250">
                  <c:v>4.60005E-2</c:v>
                </c:pt>
                <c:pt idx="251">
                  <c:v>4.5942299999999998E-2</c:v>
                </c:pt>
                <c:pt idx="252">
                  <c:v>4.3854200000000003E-2</c:v>
                </c:pt>
                <c:pt idx="253">
                  <c:v>4.3066500000000001E-2</c:v>
                </c:pt>
                <c:pt idx="254">
                  <c:v>4.2955899999999998E-2</c:v>
                </c:pt>
                <c:pt idx="255">
                  <c:v>4.2245900000000003E-2</c:v>
                </c:pt>
                <c:pt idx="256">
                  <c:v>4.0814900000000001E-2</c:v>
                </c:pt>
                <c:pt idx="257">
                  <c:v>3.9988500000000003E-2</c:v>
                </c:pt>
                <c:pt idx="258">
                  <c:v>3.9949400000000003E-2</c:v>
                </c:pt>
                <c:pt idx="259">
                  <c:v>3.8875100000000003E-2</c:v>
                </c:pt>
                <c:pt idx="260">
                  <c:v>3.8305800000000001E-2</c:v>
                </c:pt>
                <c:pt idx="261">
                  <c:v>3.7183300000000002E-2</c:v>
                </c:pt>
                <c:pt idx="262">
                  <c:v>3.6677800000000003E-2</c:v>
                </c:pt>
                <c:pt idx="263">
                  <c:v>3.5825700000000002E-2</c:v>
                </c:pt>
                <c:pt idx="264">
                  <c:v>3.5475699999999999E-2</c:v>
                </c:pt>
                <c:pt idx="265">
                  <c:v>3.4651300000000003E-2</c:v>
                </c:pt>
                <c:pt idx="266">
                  <c:v>3.3685699999999999E-2</c:v>
                </c:pt>
                <c:pt idx="267">
                  <c:v>3.3763399999999999E-2</c:v>
                </c:pt>
                <c:pt idx="268">
                  <c:v>3.2170299999999999E-2</c:v>
                </c:pt>
                <c:pt idx="269">
                  <c:v>3.13745E-2</c:v>
                </c:pt>
                <c:pt idx="270">
                  <c:v>3.1015399999999999E-2</c:v>
                </c:pt>
                <c:pt idx="271">
                  <c:v>3.08785E-2</c:v>
                </c:pt>
                <c:pt idx="272">
                  <c:v>3.0423599999999999E-2</c:v>
                </c:pt>
                <c:pt idx="273">
                  <c:v>3.0129900000000001E-2</c:v>
                </c:pt>
                <c:pt idx="274">
                  <c:v>2.8082800000000002E-2</c:v>
                </c:pt>
                <c:pt idx="275">
                  <c:v>2.8038E-2</c:v>
                </c:pt>
                <c:pt idx="276">
                  <c:v>2.77057E-2</c:v>
                </c:pt>
                <c:pt idx="277">
                  <c:v>2.7357099999999999E-2</c:v>
                </c:pt>
                <c:pt idx="278">
                  <c:v>2.7058599999999999E-2</c:v>
                </c:pt>
                <c:pt idx="279">
                  <c:v>2.5970900000000002E-2</c:v>
                </c:pt>
                <c:pt idx="280">
                  <c:v>2.6076800000000001E-2</c:v>
                </c:pt>
                <c:pt idx="281">
                  <c:v>2.5664800000000002E-2</c:v>
                </c:pt>
                <c:pt idx="282">
                  <c:v>2.5077800000000001E-2</c:v>
                </c:pt>
                <c:pt idx="283">
                  <c:v>2.4408300000000001E-2</c:v>
                </c:pt>
                <c:pt idx="284">
                  <c:v>2.3900500000000002E-2</c:v>
                </c:pt>
                <c:pt idx="285">
                  <c:v>2.3926300000000001E-2</c:v>
                </c:pt>
                <c:pt idx="286">
                  <c:v>2.3283000000000002E-2</c:v>
                </c:pt>
                <c:pt idx="287">
                  <c:v>2.2893400000000001E-2</c:v>
                </c:pt>
                <c:pt idx="288">
                  <c:v>2.2635499999999999E-2</c:v>
                </c:pt>
                <c:pt idx="289">
                  <c:v>2.19226E-2</c:v>
                </c:pt>
                <c:pt idx="290">
                  <c:v>2.1757599999999998E-2</c:v>
                </c:pt>
                <c:pt idx="291">
                  <c:v>2.1172E-2</c:v>
                </c:pt>
                <c:pt idx="292">
                  <c:v>2.1048999999999998E-2</c:v>
                </c:pt>
                <c:pt idx="293">
                  <c:v>2.0773400000000001E-2</c:v>
                </c:pt>
                <c:pt idx="294">
                  <c:v>1.9856499999999999E-2</c:v>
                </c:pt>
                <c:pt idx="295">
                  <c:v>2.1829100000000001E-2</c:v>
                </c:pt>
                <c:pt idx="296">
                  <c:v>1.8913699999999999E-2</c:v>
                </c:pt>
                <c:pt idx="297">
                  <c:v>1.7276799999999998E-2</c:v>
                </c:pt>
                <c:pt idx="298">
                  <c:v>1.8781699999999998E-2</c:v>
                </c:pt>
                <c:pt idx="299">
                  <c:v>1.87335E-2</c:v>
                </c:pt>
                <c:pt idx="300">
                  <c:v>1.8401600000000001E-2</c:v>
                </c:pt>
                <c:pt idx="301">
                  <c:v>1.8037299999999999E-2</c:v>
                </c:pt>
                <c:pt idx="302">
                  <c:v>1.81026E-2</c:v>
                </c:pt>
                <c:pt idx="303">
                  <c:v>1.78561E-2</c:v>
                </c:pt>
                <c:pt idx="304">
                  <c:v>1.6856199999999998E-2</c:v>
                </c:pt>
                <c:pt idx="305">
                  <c:v>1.7213300000000001E-2</c:v>
                </c:pt>
                <c:pt idx="306">
                  <c:v>1.6966800000000001E-2</c:v>
                </c:pt>
                <c:pt idx="307">
                  <c:v>1.67747E-2</c:v>
                </c:pt>
                <c:pt idx="308">
                  <c:v>1.6472799999999999E-2</c:v>
                </c:pt>
                <c:pt idx="309">
                  <c:v>1.6336400000000001E-2</c:v>
                </c:pt>
                <c:pt idx="310">
                  <c:v>1.6028400000000002E-2</c:v>
                </c:pt>
                <c:pt idx="311">
                  <c:v>1.5938799999999999E-2</c:v>
                </c:pt>
                <c:pt idx="312">
                  <c:v>1.56326E-2</c:v>
                </c:pt>
                <c:pt idx="313">
                  <c:v>1.5560600000000001E-2</c:v>
                </c:pt>
                <c:pt idx="314">
                  <c:v>1.52435E-2</c:v>
                </c:pt>
                <c:pt idx="315">
                  <c:v>1.5429E-2</c:v>
                </c:pt>
                <c:pt idx="316">
                  <c:v>1.49088E-2</c:v>
                </c:pt>
                <c:pt idx="317">
                  <c:v>1.49126E-2</c:v>
                </c:pt>
                <c:pt idx="318">
                  <c:v>1.4804400000000001E-2</c:v>
                </c:pt>
                <c:pt idx="319">
                  <c:v>1.4276E-2</c:v>
                </c:pt>
                <c:pt idx="320">
                  <c:v>1.45068E-2</c:v>
                </c:pt>
                <c:pt idx="321">
                  <c:v>1.42717E-2</c:v>
                </c:pt>
                <c:pt idx="322">
                  <c:v>1.4101000000000001E-2</c:v>
                </c:pt>
                <c:pt idx="323">
                  <c:v>1.3859700000000001E-2</c:v>
                </c:pt>
                <c:pt idx="324">
                  <c:v>1.3845E-2</c:v>
                </c:pt>
                <c:pt idx="325">
                  <c:v>1.3672399999999999E-2</c:v>
                </c:pt>
                <c:pt idx="326">
                  <c:v>1.3382399999999999E-2</c:v>
                </c:pt>
                <c:pt idx="327">
                  <c:v>1.3245099999999999E-2</c:v>
                </c:pt>
                <c:pt idx="328">
                  <c:v>1.31226E-2</c:v>
                </c:pt>
                <c:pt idx="329">
                  <c:v>1.3110200000000001E-2</c:v>
                </c:pt>
                <c:pt idx="330">
                  <c:v>1.2759700000000001E-2</c:v>
                </c:pt>
                <c:pt idx="331">
                  <c:v>1.27349E-2</c:v>
                </c:pt>
                <c:pt idx="332">
                  <c:v>1.2557E-2</c:v>
                </c:pt>
                <c:pt idx="333">
                  <c:v>1.2297600000000001E-2</c:v>
                </c:pt>
                <c:pt idx="334">
                  <c:v>1.21484E-2</c:v>
                </c:pt>
                <c:pt idx="335">
                  <c:v>1.2012999999999999E-2</c:v>
                </c:pt>
                <c:pt idx="336">
                  <c:v>1.18923E-2</c:v>
                </c:pt>
                <c:pt idx="337">
                  <c:v>1.1646699999999999E-2</c:v>
                </c:pt>
                <c:pt idx="338">
                  <c:v>1.1419800000000001E-2</c:v>
                </c:pt>
                <c:pt idx="339">
                  <c:v>1.1277199999999999E-2</c:v>
                </c:pt>
                <c:pt idx="340">
                  <c:v>1.1169399999999999E-2</c:v>
                </c:pt>
                <c:pt idx="341">
                  <c:v>1.10559E-2</c:v>
                </c:pt>
                <c:pt idx="342">
                  <c:v>1.0770800000000001E-2</c:v>
                </c:pt>
                <c:pt idx="343">
                  <c:v>1.0620599999999999E-2</c:v>
                </c:pt>
                <c:pt idx="344">
                  <c:v>1.04289E-2</c:v>
                </c:pt>
                <c:pt idx="345">
                  <c:v>1.0049300000000001E-2</c:v>
                </c:pt>
                <c:pt idx="346">
                  <c:v>9.9873500000000007E-3</c:v>
                </c:pt>
                <c:pt idx="347">
                  <c:v>9.8066300000000002E-3</c:v>
                </c:pt>
                <c:pt idx="348">
                  <c:v>9.7374899999999997E-3</c:v>
                </c:pt>
                <c:pt idx="349">
                  <c:v>9.4666500000000001E-3</c:v>
                </c:pt>
                <c:pt idx="350">
                  <c:v>9.19676E-3</c:v>
                </c:pt>
                <c:pt idx="351">
                  <c:v>9.0551399999999997E-3</c:v>
                </c:pt>
                <c:pt idx="352">
                  <c:v>8.9082699999999994E-3</c:v>
                </c:pt>
                <c:pt idx="353">
                  <c:v>8.6607899999999998E-3</c:v>
                </c:pt>
                <c:pt idx="354">
                  <c:v>8.3408400000000004E-3</c:v>
                </c:pt>
                <c:pt idx="355">
                  <c:v>8.2550000000000002E-3</c:v>
                </c:pt>
                <c:pt idx="356">
                  <c:v>8.03041E-3</c:v>
                </c:pt>
                <c:pt idx="357">
                  <c:v>7.8201299999999998E-3</c:v>
                </c:pt>
                <c:pt idx="358">
                  <c:v>7.5745600000000001E-3</c:v>
                </c:pt>
                <c:pt idx="359">
                  <c:v>7.2841599999999996E-3</c:v>
                </c:pt>
                <c:pt idx="360">
                  <c:v>6.9923399999999997E-3</c:v>
                </c:pt>
                <c:pt idx="361">
                  <c:v>6.8564400000000001E-3</c:v>
                </c:pt>
                <c:pt idx="362">
                  <c:v>6.6599800000000002E-3</c:v>
                </c:pt>
                <c:pt idx="363">
                  <c:v>6.5288500000000001E-3</c:v>
                </c:pt>
                <c:pt idx="364">
                  <c:v>6.2684999999999998E-3</c:v>
                </c:pt>
                <c:pt idx="365">
                  <c:v>5.9275600000000001E-3</c:v>
                </c:pt>
                <c:pt idx="366">
                  <c:v>5.7544700000000002E-3</c:v>
                </c:pt>
                <c:pt idx="367">
                  <c:v>5.4616899999999999E-3</c:v>
                </c:pt>
                <c:pt idx="368">
                  <c:v>5.4178200000000003E-3</c:v>
                </c:pt>
                <c:pt idx="369">
                  <c:v>5.2290000000000001E-3</c:v>
                </c:pt>
                <c:pt idx="370">
                  <c:v>4.9924899999999996E-3</c:v>
                </c:pt>
                <c:pt idx="371">
                  <c:v>4.7655099999999997E-3</c:v>
                </c:pt>
                <c:pt idx="372">
                  <c:v>4.5676199999999997E-3</c:v>
                </c:pt>
                <c:pt idx="373">
                  <c:v>4.3344500000000001E-3</c:v>
                </c:pt>
                <c:pt idx="374">
                  <c:v>4.0402399999999996E-3</c:v>
                </c:pt>
                <c:pt idx="375">
                  <c:v>3.9086299999999997E-3</c:v>
                </c:pt>
                <c:pt idx="376">
                  <c:v>3.6773700000000001E-3</c:v>
                </c:pt>
                <c:pt idx="377">
                  <c:v>3.4523000000000002E-3</c:v>
                </c:pt>
                <c:pt idx="378">
                  <c:v>3.5805699999999999E-3</c:v>
                </c:pt>
                <c:pt idx="379">
                  <c:v>3.2062499999999999E-3</c:v>
                </c:pt>
                <c:pt idx="380">
                  <c:v>3.0059800000000001E-3</c:v>
                </c:pt>
                <c:pt idx="381">
                  <c:v>2.6898400000000002E-3</c:v>
                </c:pt>
                <c:pt idx="382">
                  <c:v>2.6249899999999998E-3</c:v>
                </c:pt>
                <c:pt idx="383">
                  <c:v>2.7051000000000002E-3</c:v>
                </c:pt>
                <c:pt idx="384">
                  <c:v>1.9092600000000001E-3</c:v>
                </c:pt>
                <c:pt idx="385">
                  <c:v>2.2091900000000002E-3</c:v>
                </c:pt>
                <c:pt idx="386">
                  <c:v>1.9111600000000001E-3</c:v>
                </c:pt>
                <c:pt idx="387">
                  <c:v>1.8506099999999999E-3</c:v>
                </c:pt>
                <c:pt idx="388">
                  <c:v>1.28984E-3</c:v>
                </c:pt>
                <c:pt idx="389">
                  <c:v>1.56927E-3</c:v>
                </c:pt>
                <c:pt idx="390">
                  <c:v>1.2226100000000001E-3</c:v>
                </c:pt>
                <c:pt idx="391">
                  <c:v>1.1262900000000001E-3</c:v>
                </c:pt>
                <c:pt idx="392">
                  <c:v>6.5422099999999997E-4</c:v>
                </c:pt>
                <c:pt idx="393">
                  <c:v>1.6880000000000001E-4</c:v>
                </c:pt>
                <c:pt idx="394">
                  <c:v>6.1130500000000003E-4</c:v>
                </c:pt>
                <c:pt idx="395">
                  <c:v>5.5789899999999999E-5</c:v>
                </c:pt>
                <c:pt idx="396">
                  <c:v>7.4386600000000004E-5</c:v>
                </c:pt>
                <c:pt idx="397">
                  <c:v>-1.1682499999999999E-4</c:v>
                </c:pt>
                <c:pt idx="398">
                  <c:v>9.5367399999999998E-5</c:v>
                </c:pt>
                <c:pt idx="399">
                  <c:v>-8.8739400000000001E-4</c:v>
                </c:pt>
                <c:pt idx="400">
                  <c:v>-7.5769400000000005E-4</c:v>
                </c:pt>
                <c:pt idx="401">
                  <c:v>-8.3494199999999998E-4</c:v>
                </c:pt>
                <c:pt idx="402">
                  <c:v>-1.0843300000000001E-3</c:v>
                </c:pt>
                <c:pt idx="403">
                  <c:v>-1.0771800000000001E-3</c:v>
                </c:pt>
                <c:pt idx="404">
                  <c:v>-1.3299E-3</c:v>
                </c:pt>
                <c:pt idx="405">
                  <c:v>-1.5730900000000001E-3</c:v>
                </c:pt>
                <c:pt idx="406">
                  <c:v>-1.9626600000000002E-3</c:v>
                </c:pt>
                <c:pt idx="407">
                  <c:v>-1.9269000000000001E-3</c:v>
                </c:pt>
                <c:pt idx="408">
                  <c:v>-2.4766900000000001E-3</c:v>
                </c:pt>
                <c:pt idx="409">
                  <c:v>-2.51293E-3</c:v>
                </c:pt>
                <c:pt idx="410">
                  <c:v>-2.66504E-3</c:v>
                </c:pt>
                <c:pt idx="411">
                  <c:v>-2.8157199999999999E-3</c:v>
                </c:pt>
                <c:pt idx="412">
                  <c:v>-2.89106E-3</c:v>
                </c:pt>
                <c:pt idx="413">
                  <c:v>-3.0369799999999999E-3</c:v>
                </c:pt>
                <c:pt idx="414">
                  <c:v>-3.74699E-3</c:v>
                </c:pt>
                <c:pt idx="415">
                  <c:v>-3.76034E-3</c:v>
                </c:pt>
                <c:pt idx="416">
                  <c:v>-3.86477E-3</c:v>
                </c:pt>
                <c:pt idx="417">
                  <c:v>-4.2362199999999997E-3</c:v>
                </c:pt>
                <c:pt idx="418">
                  <c:v>-4.3964399999999997E-3</c:v>
                </c:pt>
                <c:pt idx="419">
                  <c:v>-4.4956199999999997E-3</c:v>
                </c:pt>
                <c:pt idx="420">
                  <c:v>-4.9648299999999999E-3</c:v>
                </c:pt>
                <c:pt idx="421">
                  <c:v>-5.0091700000000003E-3</c:v>
                </c:pt>
                <c:pt idx="422">
                  <c:v>-5.2561800000000001E-3</c:v>
                </c:pt>
                <c:pt idx="423">
                  <c:v>-5.38778E-3</c:v>
                </c:pt>
                <c:pt idx="424">
                  <c:v>-5.6443200000000004E-3</c:v>
                </c:pt>
                <c:pt idx="425">
                  <c:v>-6.0577399999999998E-3</c:v>
                </c:pt>
                <c:pt idx="426">
                  <c:v>-6.1941100000000001E-3</c:v>
                </c:pt>
                <c:pt idx="427">
                  <c:v>-6.4492200000000003E-3</c:v>
                </c:pt>
                <c:pt idx="428">
                  <c:v>-6.7491499999999998E-3</c:v>
                </c:pt>
                <c:pt idx="429">
                  <c:v>-6.89983E-3</c:v>
                </c:pt>
                <c:pt idx="430">
                  <c:v>-7.1105999999999999E-3</c:v>
                </c:pt>
                <c:pt idx="431">
                  <c:v>-7.5793299999999996E-3</c:v>
                </c:pt>
                <c:pt idx="432">
                  <c:v>-7.5707400000000003E-3</c:v>
                </c:pt>
                <c:pt idx="433">
                  <c:v>-8.09145E-3</c:v>
                </c:pt>
                <c:pt idx="434">
                  <c:v>-8.8744199999999992E-3</c:v>
                </c:pt>
                <c:pt idx="435">
                  <c:v>-9.7060199999999992E-3</c:v>
                </c:pt>
                <c:pt idx="436">
                  <c:v>-1.0074100000000001E-2</c:v>
                </c:pt>
                <c:pt idx="437">
                  <c:v>-1.0184800000000001E-2</c:v>
                </c:pt>
                <c:pt idx="438">
                  <c:v>-1.01008E-2</c:v>
                </c:pt>
                <c:pt idx="439">
                  <c:v>-8.6131100000000002E-3</c:v>
                </c:pt>
                <c:pt idx="440">
                  <c:v>-6.49118E-3</c:v>
                </c:pt>
                <c:pt idx="441">
                  <c:v>-6.1979299999999999E-3</c:v>
                </c:pt>
                <c:pt idx="442">
                  <c:v>-7.0590999999999996E-3</c:v>
                </c:pt>
                <c:pt idx="443">
                  <c:v>-7.5826599999999997E-3</c:v>
                </c:pt>
                <c:pt idx="444">
                  <c:v>-8.5101099999999995E-3</c:v>
                </c:pt>
                <c:pt idx="445">
                  <c:v>-1.01919E-2</c:v>
                </c:pt>
                <c:pt idx="446">
                  <c:v>-1.17149E-2</c:v>
                </c:pt>
                <c:pt idx="447">
                  <c:v>-1.25766E-2</c:v>
                </c:pt>
                <c:pt idx="448">
                  <c:v>-1.1807E-2</c:v>
                </c:pt>
                <c:pt idx="449">
                  <c:v>-1.1107000000000001E-2</c:v>
                </c:pt>
                <c:pt idx="450">
                  <c:v>-1.1127E-2</c:v>
                </c:pt>
                <c:pt idx="451">
                  <c:v>-1.1350600000000001E-2</c:v>
                </c:pt>
                <c:pt idx="452">
                  <c:v>-1.14179E-2</c:v>
                </c:pt>
                <c:pt idx="453">
                  <c:v>-1.1504199999999999E-2</c:v>
                </c:pt>
                <c:pt idx="454">
                  <c:v>-1.17249E-2</c:v>
                </c:pt>
                <c:pt idx="455">
                  <c:v>-1.18198E-2</c:v>
                </c:pt>
                <c:pt idx="456">
                  <c:v>-1.2094499999999999E-2</c:v>
                </c:pt>
                <c:pt idx="457">
                  <c:v>-1.2121699999999999E-2</c:v>
                </c:pt>
                <c:pt idx="458">
                  <c:v>-1.2296700000000001E-2</c:v>
                </c:pt>
                <c:pt idx="459">
                  <c:v>-1.22504E-2</c:v>
                </c:pt>
                <c:pt idx="460">
                  <c:v>-1.24388E-2</c:v>
                </c:pt>
                <c:pt idx="461">
                  <c:v>-1.2684300000000001E-2</c:v>
                </c:pt>
                <c:pt idx="462">
                  <c:v>-1.2700100000000001E-2</c:v>
                </c:pt>
                <c:pt idx="463">
                  <c:v>-1.3058200000000001E-2</c:v>
                </c:pt>
                <c:pt idx="464">
                  <c:v>-1.30472E-2</c:v>
                </c:pt>
                <c:pt idx="465">
                  <c:v>-1.26982E-2</c:v>
                </c:pt>
                <c:pt idx="466">
                  <c:v>-9.1228500000000001E-3</c:v>
                </c:pt>
                <c:pt idx="467">
                  <c:v>-1.5792400000000002E-2</c:v>
                </c:pt>
                <c:pt idx="468">
                  <c:v>-1.40371E-2</c:v>
                </c:pt>
                <c:pt idx="469">
                  <c:v>-1.3567900000000001E-2</c:v>
                </c:pt>
                <c:pt idx="470">
                  <c:v>-1.37634E-2</c:v>
                </c:pt>
                <c:pt idx="471">
                  <c:v>-1.37939E-2</c:v>
                </c:pt>
                <c:pt idx="472">
                  <c:v>-1.3980899999999999E-2</c:v>
                </c:pt>
                <c:pt idx="473">
                  <c:v>-1.39399E-2</c:v>
                </c:pt>
                <c:pt idx="474">
                  <c:v>-1.41578E-2</c:v>
                </c:pt>
                <c:pt idx="475">
                  <c:v>-1.41087E-2</c:v>
                </c:pt>
                <c:pt idx="476">
                  <c:v>-1.4208800000000001E-2</c:v>
                </c:pt>
                <c:pt idx="477">
                  <c:v>-1.4320899999999999E-2</c:v>
                </c:pt>
                <c:pt idx="478">
                  <c:v>-1.42279E-2</c:v>
                </c:pt>
                <c:pt idx="479">
                  <c:v>-1.4314199999999999E-2</c:v>
                </c:pt>
                <c:pt idx="480">
                  <c:v>-1.43175E-2</c:v>
                </c:pt>
                <c:pt idx="481">
                  <c:v>-1.43228E-2</c:v>
                </c:pt>
                <c:pt idx="482">
                  <c:v>-1.43318E-2</c:v>
                </c:pt>
                <c:pt idx="483">
                  <c:v>-1.43938E-2</c:v>
                </c:pt>
                <c:pt idx="484">
                  <c:v>-1.4339899999999999E-2</c:v>
                </c:pt>
                <c:pt idx="485">
                  <c:v>-1.4360899999999999E-2</c:v>
                </c:pt>
                <c:pt idx="486">
                  <c:v>-1.43847E-2</c:v>
                </c:pt>
                <c:pt idx="487">
                  <c:v>-1.44362E-2</c:v>
                </c:pt>
                <c:pt idx="488">
                  <c:v>-1.43886E-2</c:v>
                </c:pt>
                <c:pt idx="489">
                  <c:v>-1.4493499999999999E-2</c:v>
                </c:pt>
                <c:pt idx="490">
                  <c:v>-1.44963E-2</c:v>
                </c:pt>
                <c:pt idx="491">
                  <c:v>-1.45507E-2</c:v>
                </c:pt>
                <c:pt idx="492">
                  <c:v>-1.4642199999999999E-2</c:v>
                </c:pt>
                <c:pt idx="493">
                  <c:v>-1.4707100000000001E-2</c:v>
                </c:pt>
                <c:pt idx="494">
                  <c:v>-1.48015E-2</c:v>
                </c:pt>
                <c:pt idx="495">
                  <c:v>-1.4822E-2</c:v>
                </c:pt>
                <c:pt idx="496">
                  <c:v>-1.4936E-2</c:v>
                </c:pt>
                <c:pt idx="497">
                  <c:v>-1.5069000000000001E-2</c:v>
                </c:pt>
                <c:pt idx="498">
                  <c:v>-1.5141999999999999E-2</c:v>
                </c:pt>
                <c:pt idx="499">
                  <c:v>-1.5176800000000001E-2</c:v>
                </c:pt>
                <c:pt idx="500">
                  <c:v>-1.5178199999999999E-2</c:v>
                </c:pt>
                <c:pt idx="501">
                  <c:v>-1.5303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65F1-4059-8CE4-BCFCC3B5173F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6!$A$2:$A$584</c:f>
              <c:numCache>
                <c:formatCode>General</c:formatCode>
                <c:ptCount val="58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</c:numCache>
            </c:numRef>
          </c:xVal>
          <c:yVal>
            <c:numRef>
              <c:f>[2]Sheet16!$B$2:$B$617</c:f>
              <c:numCache>
                <c:formatCode>General</c:formatCode>
                <c:ptCount val="616"/>
                <c:pt idx="0">
                  <c:v>-1.14306</c:v>
                </c:pt>
                <c:pt idx="1">
                  <c:v>-1.0627899999999999</c:v>
                </c:pt>
                <c:pt idx="2">
                  <c:v>-1.0048900000000001</c:v>
                </c:pt>
                <c:pt idx="3">
                  <c:v>-1.17587</c:v>
                </c:pt>
                <c:pt idx="4">
                  <c:v>-1.07443</c:v>
                </c:pt>
                <c:pt idx="5">
                  <c:v>-1.3770100000000001</c:v>
                </c:pt>
                <c:pt idx="6">
                  <c:v>-0.79999100000000001</c:v>
                </c:pt>
                <c:pt idx="7">
                  <c:v>-0.82508700000000001</c:v>
                </c:pt>
                <c:pt idx="8">
                  <c:v>-1.2503500000000001</c:v>
                </c:pt>
                <c:pt idx="9">
                  <c:v>-1.2560500000000001</c:v>
                </c:pt>
                <c:pt idx="10">
                  <c:v>-0.89066100000000004</c:v>
                </c:pt>
                <c:pt idx="11">
                  <c:v>-0.86501399999999995</c:v>
                </c:pt>
                <c:pt idx="12">
                  <c:v>-0.79232400000000003</c:v>
                </c:pt>
                <c:pt idx="13">
                  <c:v>-1.4209499999999999</c:v>
                </c:pt>
                <c:pt idx="14">
                  <c:v>-0.93307600000000002</c:v>
                </c:pt>
                <c:pt idx="15">
                  <c:v>-0.69036900000000001</c:v>
                </c:pt>
                <c:pt idx="16">
                  <c:v>-0.69806299999999999</c:v>
                </c:pt>
                <c:pt idx="17">
                  <c:v>-1.4256200000000001</c:v>
                </c:pt>
                <c:pt idx="18">
                  <c:v>-1.5640799999999999</c:v>
                </c:pt>
                <c:pt idx="19">
                  <c:v>-1.59074</c:v>
                </c:pt>
                <c:pt idx="20">
                  <c:v>-1.5261899999999999</c:v>
                </c:pt>
                <c:pt idx="21">
                  <c:v>-1.16282</c:v>
                </c:pt>
                <c:pt idx="22">
                  <c:v>-1.2963899999999999</c:v>
                </c:pt>
                <c:pt idx="23">
                  <c:v>-0.65871999999999997</c:v>
                </c:pt>
                <c:pt idx="24">
                  <c:v>-1.5910599999999999</c:v>
                </c:pt>
                <c:pt idx="25">
                  <c:v>-1.45245</c:v>
                </c:pt>
                <c:pt idx="26">
                  <c:v>-1.4244699999999999</c:v>
                </c:pt>
                <c:pt idx="27">
                  <c:v>-1.4916199999999999</c:v>
                </c:pt>
                <c:pt idx="28">
                  <c:v>-0.92575099999999999</c:v>
                </c:pt>
                <c:pt idx="29">
                  <c:v>-0.62319999999999998</c:v>
                </c:pt>
                <c:pt idx="30">
                  <c:v>-1.2616000000000001</c:v>
                </c:pt>
                <c:pt idx="31">
                  <c:v>-1.0448599999999999</c:v>
                </c:pt>
                <c:pt idx="32">
                  <c:v>-1.2873600000000001</c:v>
                </c:pt>
                <c:pt idx="33">
                  <c:v>-0.42004200000000003</c:v>
                </c:pt>
                <c:pt idx="34">
                  <c:v>-0.99103200000000002</c:v>
                </c:pt>
                <c:pt idx="35">
                  <c:v>-0.94687399999999999</c:v>
                </c:pt>
                <c:pt idx="36">
                  <c:v>-0.94720099999999996</c:v>
                </c:pt>
                <c:pt idx="37">
                  <c:v>-1.2422500000000001</c:v>
                </c:pt>
                <c:pt idx="38">
                  <c:v>-1.1100099999999999</c:v>
                </c:pt>
                <c:pt idx="39">
                  <c:v>-0.70961300000000005</c:v>
                </c:pt>
                <c:pt idx="40">
                  <c:v>-1.11046</c:v>
                </c:pt>
                <c:pt idx="41">
                  <c:v>-1.4400299999999999</c:v>
                </c:pt>
                <c:pt idx="42">
                  <c:v>-0.57667100000000004</c:v>
                </c:pt>
                <c:pt idx="43">
                  <c:v>-0.52512300000000001</c:v>
                </c:pt>
                <c:pt idx="44">
                  <c:v>-0.70281800000000005</c:v>
                </c:pt>
                <c:pt idx="45">
                  <c:v>-0.77190199999999998</c:v>
                </c:pt>
                <c:pt idx="46">
                  <c:v>-0.90636099999999997</c:v>
                </c:pt>
                <c:pt idx="47">
                  <c:v>-0.88833600000000001</c:v>
                </c:pt>
                <c:pt idx="48">
                  <c:v>-0.671763</c:v>
                </c:pt>
                <c:pt idx="49">
                  <c:v>-1.2712000000000001</c:v>
                </c:pt>
                <c:pt idx="50">
                  <c:v>-1.1870499999999999</c:v>
                </c:pt>
                <c:pt idx="51">
                  <c:v>-0.970055</c:v>
                </c:pt>
                <c:pt idx="52">
                  <c:v>-0.80721699999999996</c:v>
                </c:pt>
                <c:pt idx="53">
                  <c:v>-0.59249600000000002</c:v>
                </c:pt>
                <c:pt idx="54">
                  <c:v>-0.51201799999999997</c:v>
                </c:pt>
                <c:pt idx="55">
                  <c:v>-1.0457700000000001</c:v>
                </c:pt>
                <c:pt idx="56">
                  <c:v>-0.597105</c:v>
                </c:pt>
                <c:pt idx="57">
                  <c:v>-0.82446399999999997</c:v>
                </c:pt>
                <c:pt idx="58">
                  <c:v>-0.39549800000000002</c:v>
                </c:pt>
                <c:pt idx="59">
                  <c:v>-0.53673099999999996</c:v>
                </c:pt>
                <c:pt idx="60">
                  <c:v>-1.4472400000000001</c:v>
                </c:pt>
                <c:pt idx="61">
                  <c:v>-0.473132</c:v>
                </c:pt>
                <c:pt idx="62">
                  <c:v>-0.27766600000000002</c:v>
                </c:pt>
                <c:pt idx="63">
                  <c:v>-1.03948</c:v>
                </c:pt>
                <c:pt idx="64">
                  <c:v>-0.13491700000000001</c:v>
                </c:pt>
                <c:pt idx="65">
                  <c:v>3.2032499999999998E-2</c:v>
                </c:pt>
                <c:pt idx="66">
                  <c:v>-0.527752</c:v>
                </c:pt>
                <c:pt idx="67">
                  <c:v>0.13733999999999999</c:v>
                </c:pt>
                <c:pt idx="68">
                  <c:v>0.64788000000000001</c:v>
                </c:pt>
                <c:pt idx="69">
                  <c:v>1.1949099999999999</c:v>
                </c:pt>
                <c:pt idx="70">
                  <c:v>1.9589000000000001</c:v>
                </c:pt>
                <c:pt idx="71">
                  <c:v>1.14133</c:v>
                </c:pt>
                <c:pt idx="72">
                  <c:v>1.0783400000000001</c:v>
                </c:pt>
                <c:pt idx="73">
                  <c:v>1.0062500000000001</c:v>
                </c:pt>
                <c:pt idx="74">
                  <c:v>1.00231</c:v>
                </c:pt>
                <c:pt idx="75">
                  <c:v>0.96832700000000005</c:v>
                </c:pt>
                <c:pt idx="76">
                  <c:v>0.94960599999999995</c:v>
                </c:pt>
                <c:pt idx="77">
                  <c:v>0.91831799999999997</c:v>
                </c:pt>
                <c:pt idx="78">
                  <c:v>0.92856099999999997</c:v>
                </c:pt>
                <c:pt idx="79">
                  <c:v>0.92223599999999994</c:v>
                </c:pt>
                <c:pt idx="80">
                  <c:v>0.91373700000000002</c:v>
                </c:pt>
                <c:pt idx="81">
                  <c:v>0.91068099999999996</c:v>
                </c:pt>
                <c:pt idx="82">
                  <c:v>0.89965099999999998</c:v>
                </c:pt>
                <c:pt idx="83">
                  <c:v>0.90563300000000002</c:v>
                </c:pt>
                <c:pt idx="84">
                  <c:v>0.89941499999999996</c:v>
                </c:pt>
                <c:pt idx="85">
                  <c:v>0.89899899999999999</c:v>
                </c:pt>
                <c:pt idx="86">
                  <c:v>0.90118600000000004</c:v>
                </c:pt>
                <c:pt idx="87">
                  <c:v>0.89525399999999999</c:v>
                </c:pt>
                <c:pt idx="88">
                  <c:v>0.89729099999999995</c:v>
                </c:pt>
                <c:pt idx="89">
                  <c:v>0.89477300000000004</c:v>
                </c:pt>
                <c:pt idx="90">
                  <c:v>0.89219800000000005</c:v>
                </c:pt>
                <c:pt idx="91">
                  <c:v>0.89066000000000001</c:v>
                </c:pt>
                <c:pt idx="92">
                  <c:v>0.88832299999999997</c:v>
                </c:pt>
                <c:pt idx="93">
                  <c:v>0.87981600000000004</c:v>
                </c:pt>
                <c:pt idx="94">
                  <c:v>0.87937699999999996</c:v>
                </c:pt>
                <c:pt idx="95">
                  <c:v>0.86753999999999998</c:v>
                </c:pt>
                <c:pt idx="96">
                  <c:v>0.86001399999999995</c:v>
                </c:pt>
                <c:pt idx="97">
                  <c:v>0.85157799999999995</c:v>
                </c:pt>
                <c:pt idx="98">
                  <c:v>0.83942099999999997</c:v>
                </c:pt>
                <c:pt idx="99">
                  <c:v>0.82818599999999998</c:v>
                </c:pt>
                <c:pt idx="100">
                  <c:v>0.81505799999999995</c:v>
                </c:pt>
                <c:pt idx="101">
                  <c:v>0.79859599999999997</c:v>
                </c:pt>
                <c:pt idx="102">
                  <c:v>0.78570700000000004</c:v>
                </c:pt>
                <c:pt idx="103">
                  <c:v>0.76894899999999999</c:v>
                </c:pt>
                <c:pt idx="104">
                  <c:v>0.75695500000000004</c:v>
                </c:pt>
                <c:pt idx="105">
                  <c:v>0.74302199999999996</c:v>
                </c:pt>
                <c:pt idx="106">
                  <c:v>0.73130499999999998</c:v>
                </c:pt>
                <c:pt idx="107">
                  <c:v>0.72548500000000005</c:v>
                </c:pt>
                <c:pt idx="108">
                  <c:v>0.716839</c:v>
                </c:pt>
                <c:pt idx="109">
                  <c:v>0.71160400000000001</c:v>
                </c:pt>
                <c:pt idx="110">
                  <c:v>0.70444499999999999</c:v>
                </c:pt>
                <c:pt idx="111">
                  <c:v>0.70008700000000001</c:v>
                </c:pt>
                <c:pt idx="112">
                  <c:v>0.69565699999999997</c:v>
                </c:pt>
                <c:pt idx="113">
                  <c:v>0.69243100000000002</c:v>
                </c:pt>
                <c:pt idx="114">
                  <c:v>0.69129499999999999</c:v>
                </c:pt>
                <c:pt idx="115">
                  <c:v>0.68935400000000002</c:v>
                </c:pt>
                <c:pt idx="116">
                  <c:v>0.68969400000000003</c:v>
                </c:pt>
                <c:pt idx="117">
                  <c:v>0.68869199999999997</c:v>
                </c:pt>
                <c:pt idx="118">
                  <c:v>0.68446200000000001</c:v>
                </c:pt>
                <c:pt idx="119">
                  <c:v>0.68506</c:v>
                </c:pt>
                <c:pt idx="120">
                  <c:v>0.67972200000000005</c:v>
                </c:pt>
                <c:pt idx="121">
                  <c:v>0.67754000000000003</c:v>
                </c:pt>
                <c:pt idx="122">
                  <c:v>0.67889500000000003</c:v>
                </c:pt>
                <c:pt idx="123">
                  <c:v>0.67342500000000005</c:v>
                </c:pt>
                <c:pt idx="124">
                  <c:v>0.66732000000000002</c:v>
                </c:pt>
                <c:pt idx="125">
                  <c:v>0.66688700000000001</c:v>
                </c:pt>
                <c:pt idx="126">
                  <c:v>0.660659</c:v>
                </c:pt>
                <c:pt idx="127">
                  <c:v>0.65753499999999998</c:v>
                </c:pt>
                <c:pt idx="128">
                  <c:v>0.65306900000000001</c:v>
                </c:pt>
                <c:pt idx="129">
                  <c:v>0.64646099999999995</c:v>
                </c:pt>
                <c:pt idx="130">
                  <c:v>0.64017999999999997</c:v>
                </c:pt>
                <c:pt idx="131">
                  <c:v>0.63210900000000003</c:v>
                </c:pt>
                <c:pt idx="132">
                  <c:v>0.62568800000000002</c:v>
                </c:pt>
                <c:pt idx="133">
                  <c:v>0.614402</c:v>
                </c:pt>
                <c:pt idx="134">
                  <c:v>0.60563299999999998</c:v>
                </c:pt>
                <c:pt idx="135">
                  <c:v>0.59503700000000004</c:v>
                </c:pt>
                <c:pt idx="136">
                  <c:v>0.58329299999999995</c:v>
                </c:pt>
                <c:pt idx="137">
                  <c:v>0.57206800000000002</c:v>
                </c:pt>
                <c:pt idx="138">
                  <c:v>0.55958699999999995</c:v>
                </c:pt>
                <c:pt idx="139">
                  <c:v>0.547879</c:v>
                </c:pt>
                <c:pt idx="140">
                  <c:v>0.53588100000000005</c:v>
                </c:pt>
                <c:pt idx="141">
                  <c:v>0.52258300000000002</c:v>
                </c:pt>
                <c:pt idx="142">
                  <c:v>0.51156400000000002</c:v>
                </c:pt>
                <c:pt idx="143">
                  <c:v>0.49543100000000001</c:v>
                </c:pt>
                <c:pt idx="144">
                  <c:v>0.483456</c:v>
                </c:pt>
                <c:pt idx="145">
                  <c:v>0.46754699999999999</c:v>
                </c:pt>
                <c:pt idx="146">
                  <c:v>0.45196700000000001</c:v>
                </c:pt>
                <c:pt idx="147">
                  <c:v>0.438689</c:v>
                </c:pt>
                <c:pt idx="148">
                  <c:v>0.42079800000000001</c:v>
                </c:pt>
                <c:pt idx="149">
                  <c:v>0.40619100000000002</c:v>
                </c:pt>
                <c:pt idx="150">
                  <c:v>0.38921</c:v>
                </c:pt>
                <c:pt idx="151">
                  <c:v>0.37290299999999998</c:v>
                </c:pt>
                <c:pt idx="152">
                  <c:v>0.35750199999999999</c:v>
                </c:pt>
                <c:pt idx="153">
                  <c:v>0.34225699999999998</c:v>
                </c:pt>
                <c:pt idx="154">
                  <c:v>0.32756400000000002</c:v>
                </c:pt>
                <c:pt idx="155">
                  <c:v>0.31333499999999997</c:v>
                </c:pt>
                <c:pt idx="156">
                  <c:v>0.297819</c:v>
                </c:pt>
                <c:pt idx="157">
                  <c:v>0.28371000000000002</c:v>
                </c:pt>
                <c:pt idx="158">
                  <c:v>0.269401</c:v>
                </c:pt>
                <c:pt idx="159">
                  <c:v>0.25523000000000001</c:v>
                </c:pt>
                <c:pt idx="160">
                  <c:v>0.24146200000000001</c:v>
                </c:pt>
                <c:pt idx="161">
                  <c:v>0.227936</c:v>
                </c:pt>
                <c:pt idx="162">
                  <c:v>0.21556800000000001</c:v>
                </c:pt>
                <c:pt idx="163">
                  <c:v>0.203788</c:v>
                </c:pt>
                <c:pt idx="164">
                  <c:v>0.19309599999999999</c:v>
                </c:pt>
                <c:pt idx="165">
                  <c:v>0.18315899999999999</c:v>
                </c:pt>
                <c:pt idx="166">
                  <c:v>0.174036</c:v>
                </c:pt>
                <c:pt idx="167">
                  <c:v>0.166273</c:v>
                </c:pt>
                <c:pt idx="168">
                  <c:v>0.15937799999999999</c:v>
                </c:pt>
                <c:pt idx="169">
                  <c:v>0.153693</c:v>
                </c:pt>
                <c:pt idx="170">
                  <c:v>0.14855399999999999</c:v>
                </c:pt>
                <c:pt idx="171">
                  <c:v>0.143012</c:v>
                </c:pt>
                <c:pt idx="172">
                  <c:v>0.13797699999999999</c:v>
                </c:pt>
                <c:pt idx="173">
                  <c:v>0.13433800000000001</c:v>
                </c:pt>
                <c:pt idx="174">
                  <c:v>0.130774</c:v>
                </c:pt>
                <c:pt idx="175">
                  <c:v>0.127114</c:v>
                </c:pt>
                <c:pt idx="176">
                  <c:v>0.123969</c:v>
                </c:pt>
                <c:pt idx="177">
                  <c:v>0.120158</c:v>
                </c:pt>
                <c:pt idx="178">
                  <c:v>0.117785</c:v>
                </c:pt>
                <c:pt idx="179">
                  <c:v>0.113354</c:v>
                </c:pt>
                <c:pt idx="180">
                  <c:v>0.110814</c:v>
                </c:pt>
                <c:pt idx="181">
                  <c:v>0.10788200000000001</c:v>
                </c:pt>
                <c:pt idx="182">
                  <c:v>0.104548</c:v>
                </c:pt>
                <c:pt idx="183">
                  <c:v>0.103213</c:v>
                </c:pt>
                <c:pt idx="184">
                  <c:v>0.101815</c:v>
                </c:pt>
                <c:pt idx="185">
                  <c:v>9.8468299999999995E-2</c:v>
                </c:pt>
                <c:pt idx="186">
                  <c:v>9.7314800000000007E-2</c:v>
                </c:pt>
                <c:pt idx="187">
                  <c:v>9.5260600000000001E-2</c:v>
                </c:pt>
                <c:pt idx="188">
                  <c:v>9.4222500000000001E-2</c:v>
                </c:pt>
                <c:pt idx="189">
                  <c:v>9.2279399999999998E-2</c:v>
                </c:pt>
                <c:pt idx="190">
                  <c:v>9.0593300000000002E-2</c:v>
                </c:pt>
                <c:pt idx="191">
                  <c:v>9.0406399999999998E-2</c:v>
                </c:pt>
                <c:pt idx="192">
                  <c:v>9.1243699999999997E-2</c:v>
                </c:pt>
                <c:pt idx="193">
                  <c:v>8.9465600000000006E-2</c:v>
                </c:pt>
                <c:pt idx="194">
                  <c:v>8.8493299999999997E-2</c:v>
                </c:pt>
                <c:pt idx="195">
                  <c:v>8.7471499999999994E-2</c:v>
                </c:pt>
                <c:pt idx="196">
                  <c:v>8.6990399999999996E-2</c:v>
                </c:pt>
                <c:pt idx="197">
                  <c:v>8.5677100000000006E-2</c:v>
                </c:pt>
                <c:pt idx="198">
                  <c:v>8.4601399999999993E-2</c:v>
                </c:pt>
                <c:pt idx="199">
                  <c:v>8.2878099999999996E-2</c:v>
                </c:pt>
                <c:pt idx="200">
                  <c:v>8.3000199999999996E-2</c:v>
                </c:pt>
                <c:pt idx="201">
                  <c:v>8.2804699999999995E-2</c:v>
                </c:pt>
                <c:pt idx="202">
                  <c:v>8.1913899999999998E-2</c:v>
                </c:pt>
                <c:pt idx="203">
                  <c:v>8.0771899999999994E-2</c:v>
                </c:pt>
                <c:pt idx="204">
                  <c:v>8.04343E-2</c:v>
                </c:pt>
                <c:pt idx="205">
                  <c:v>7.9377699999999995E-2</c:v>
                </c:pt>
                <c:pt idx="206">
                  <c:v>7.8693899999999997E-2</c:v>
                </c:pt>
                <c:pt idx="207">
                  <c:v>7.80859E-2</c:v>
                </c:pt>
                <c:pt idx="208">
                  <c:v>7.7749700000000005E-2</c:v>
                </c:pt>
                <c:pt idx="209">
                  <c:v>7.6414099999999999E-2</c:v>
                </c:pt>
                <c:pt idx="210">
                  <c:v>7.5719400000000006E-2</c:v>
                </c:pt>
                <c:pt idx="211">
                  <c:v>7.4968300000000002E-2</c:v>
                </c:pt>
                <c:pt idx="212">
                  <c:v>7.4550599999999995E-2</c:v>
                </c:pt>
                <c:pt idx="213">
                  <c:v>7.3564099999999993E-2</c:v>
                </c:pt>
                <c:pt idx="214">
                  <c:v>7.2949399999999998E-2</c:v>
                </c:pt>
                <c:pt idx="215">
                  <c:v>7.2098700000000002E-2</c:v>
                </c:pt>
                <c:pt idx="216">
                  <c:v>7.1636699999999998E-2</c:v>
                </c:pt>
                <c:pt idx="217">
                  <c:v>6.9707900000000003E-2</c:v>
                </c:pt>
                <c:pt idx="218">
                  <c:v>6.8828600000000004E-2</c:v>
                </c:pt>
                <c:pt idx="219">
                  <c:v>6.9180000000000005E-2</c:v>
                </c:pt>
                <c:pt idx="220">
                  <c:v>6.7904000000000006E-2</c:v>
                </c:pt>
                <c:pt idx="221">
                  <c:v>6.7299399999999995E-2</c:v>
                </c:pt>
                <c:pt idx="222">
                  <c:v>6.6885899999999998E-2</c:v>
                </c:pt>
                <c:pt idx="223">
                  <c:v>6.60853E-2</c:v>
                </c:pt>
                <c:pt idx="224">
                  <c:v>6.4436900000000005E-2</c:v>
                </c:pt>
                <c:pt idx="225">
                  <c:v>6.4590900000000007E-2</c:v>
                </c:pt>
                <c:pt idx="226">
                  <c:v>6.3677300000000006E-2</c:v>
                </c:pt>
                <c:pt idx="227">
                  <c:v>6.2761800000000006E-2</c:v>
                </c:pt>
                <c:pt idx="228">
                  <c:v>6.1389899999999997E-2</c:v>
                </c:pt>
                <c:pt idx="229">
                  <c:v>6.0774799999999997E-2</c:v>
                </c:pt>
                <c:pt idx="230">
                  <c:v>6.0732800000000003E-2</c:v>
                </c:pt>
                <c:pt idx="231">
                  <c:v>5.9766800000000002E-2</c:v>
                </c:pt>
                <c:pt idx="232">
                  <c:v>5.8013000000000002E-2</c:v>
                </c:pt>
                <c:pt idx="233">
                  <c:v>5.8277099999999998E-2</c:v>
                </c:pt>
                <c:pt idx="234">
                  <c:v>5.6434600000000001E-2</c:v>
                </c:pt>
                <c:pt idx="235">
                  <c:v>5.5891000000000003E-2</c:v>
                </c:pt>
                <c:pt idx="236">
                  <c:v>5.5688399999999999E-2</c:v>
                </c:pt>
                <c:pt idx="237">
                  <c:v>5.5601600000000001E-2</c:v>
                </c:pt>
                <c:pt idx="238">
                  <c:v>5.3692799999999999E-2</c:v>
                </c:pt>
                <c:pt idx="239">
                  <c:v>5.2782099999999998E-2</c:v>
                </c:pt>
                <c:pt idx="240">
                  <c:v>5.2664299999999997E-2</c:v>
                </c:pt>
                <c:pt idx="241">
                  <c:v>5.1452199999999997E-2</c:v>
                </c:pt>
                <c:pt idx="242">
                  <c:v>5.06811E-2</c:v>
                </c:pt>
                <c:pt idx="243">
                  <c:v>5.0497500000000001E-2</c:v>
                </c:pt>
                <c:pt idx="244">
                  <c:v>4.9034599999999998E-2</c:v>
                </c:pt>
                <c:pt idx="245">
                  <c:v>4.7545400000000002E-2</c:v>
                </c:pt>
                <c:pt idx="246">
                  <c:v>4.7756699999999999E-2</c:v>
                </c:pt>
                <c:pt idx="247">
                  <c:v>4.6586500000000003E-2</c:v>
                </c:pt>
                <c:pt idx="248">
                  <c:v>4.59018E-2</c:v>
                </c:pt>
                <c:pt idx="249">
                  <c:v>4.5023899999999999E-2</c:v>
                </c:pt>
                <c:pt idx="250">
                  <c:v>4.4159900000000002E-2</c:v>
                </c:pt>
                <c:pt idx="251">
                  <c:v>4.3990099999999997E-2</c:v>
                </c:pt>
                <c:pt idx="252">
                  <c:v>4.2207700000000001E-2</c:v>
                </c:pt>
                <c:pt idx="253">
                  <c:v>4.1565900000000003E-2</c:v>
                </c:pt>
                <c:pt idx="254">
                  <c:v>4.1540100000000003E-2</c:v>
                </c:pt>
                <c:pt idx="255">
                  <c:v>4.0377099999999999E-2</c:v>
                </c:pt>
                <c:pt idx="256">
                  <c:v>3.9426799999999998E-2</c:v>
                </c:pt>
                <c:pt idx="257">
                  <c:v>3.8658600000000001E-2</c:v>
                </c:pt>
                <c:pt idx="258">
                  <c:v>3.8435499999999997E-2</c:v>
                </c:pt>
                <c:pt idx="259">
                  <c:v>3.7444100000000001E-2</c:v>
                </c:pt>
                <c:pt idx="260">
                  <c:v>3.6785100000000001E-2</c:v>
                </c:pt>
                <c:pt idx="261">
                  <c:v>3.5975899999999998E-2</c:v>
                </c:pt>
                <c:pt idx="262">
                  <c:v>3.5433800000000001E-2</c:v>
                </c:pt>
                <c:pt idx="263">
                  <c:v>3.4580199999999998E-2</c:v>
                </c:pt>
                <c:pt idx="264">
                  <c:v>3.42984E-2</c:v>
                </c:pt>
                <c:pt idx="265">
                  <c:v>3.3454400000000002E-2</c:v>
                </c:pt>
                <c:pt idx="266">
                  <c:v>3.27029E-2</c:v>
                </c:pt>
                <c:pt idx="267">
                  <c:v>3.2525499999999999E-2</c:v>
                </c:pt>
                <c:pt idx="268">
                  <c:v>3.1234700000000001E-2</c:v>
                </c:pt>
                <c:pt idx="269">
                  <c:v>3.03288E-2</c:v>
                </c:pt>
                <c:pt idx="270">
                  <c:v>2.9868599999999999E-2</c:v>
                </c:pt>
                <c:pt idx="271">
                  <c:v>2.9870500000000001E-2</c:v>
                </c:pt>
                <c:pt idx="272">
                  <c:v>2.92749E-2</c:v>
                </c:pt>
                <c:pt idx="273">
                  <c:v>2.9044199999999999E-2</c:v>
                </c:pt>
                <c:pt idx="274">
                  <c:v>2.7257400000000001E-2</c:v>
                </c:pt>
                <c:pt idx="275">
                  <c:v>2.6993799999999998E-2</c:v>
                </c:pt>
                <c:pt idx="276">
                  <c:v>2.68083E-2</c:v>
                </c:pt>
                <c:pt idx="277">
                  <c:v>2.6454399999999999E-2</c:v>
                </c:pt>
                <c:pt idx="278">
                  <c:v>2.5999100000000001E-2</c:v>
                </c:pt>
                <c:pt idx="279">
                  <c:v>2.5149299999999999E-2</c:v>
                </c:pt>
                <c:pt idx="280">
                  <c:v>2.50926E-2</c:v>
                </c:pt>
                <c:pt idx="281">
                  <c:v>2.4905699999999999E-2</c:v>
                </c:pt>
                <c:pt idx="282">
                  <c:v>2.4169E-2</c:v>
                </c:pt>
                <c:pt idx="283">
                  <c:v>2.3622000000000001E-2</c:v>
                </c:pt>
                <c:pt idx="284">
                  <c:v>2.3071299999999999E-2</c:v>
                </c:pt>
                <c:pt idx="285">
                  <c:v>2.3085600000000001E-2</c:v>
                </c:pt>
                <c:pt idx="286">
                  <c:v>2.2501899999999998E-2</c:v>
                </c:pt>
                <c:pt idx="287">
                  <c:v>2.2123799999999999E-2</c:v>
                </c:pt>
                <c:pt idx="288">
                  <c:v>2.1908799999999999E-2</c:v>
                </c:pt>
                <c:pt idx="289">
                  <c:v>2.1137699999999999E-2</c:v>
                </c:pt>
                <c:pt idx="290">
                  <c:v>2.10171E-2</c:v>
                </c:pt>
                <c:pt idx="291">
                  <c:v>2.0556000000000001E-2</c:v>
                </c:pt>
                <c:pt idx="292">
                  <c:v>2.0254100000000001E-2</c:v>
                </c:pt>
                <c:pt idx="293">
                  <c:v>2.0061499999999999E-2</c:v>
                </c:pt>
                <c:pt idx="294">
                  <c:v>1.9176499999999999E-2</c:v>
                </c:pt>
                <c:pt idx="295">
                  <c:v>2.1228799999999999E-2</c:v>
                </c:pt>
                <c:pt idx="296">
                  <c:v>1.8054500000000001E-2</c:v>
                </c:pt>
                <c:pt idx="297">
                  <c:v>1.6532399999999999E-2</c:v>
                </c:pt>
                <c:pt idx="298">
                  <c:v>1.8270000000000002E-2</c:v>
                </c:pt>
                <c:pt idx="299">
                  <c:v>1.8158400000000002E-2</c:v>
                </c:pt>
                <c:pt idx="300">
                  <c:v>1.788E-2</c:v>
                </c:pt>
                <c:pt idx="301">
                  <c:v>1.7499399999999998E-2</c:v>
                </c:pt>
                <c:pt idx="302">
                  <c:v>1.7528499999999999E-2</c:v>
                </c:pt>
                <c:pt idx="303">
                  <c:v>1.73559E-2</c:v>
                </c:pt>
                <c:pt idx="304">
                  <c:v>1.6430899999999998E-2</c:v>
                </c:pt>
                <c:pt idx="305">
                  <c:v>1.6705999999999999E-2</c:v>
                </c:pt>
                <c:pt idx="306">
                  <c:v>1.6521000000000001E-2</c:v>
                </c:pt>
                <c:pt idx="307">
                  <c:v>1.6334999999999999E-2</c:v>
                </c:pt>
                <c:pt idx="308">
                  <c:v>1.6036000000000002E-2</c:v>
                </c:pt>
                <c:pt idx="309">
                  <c:v>1.5820500000000001E-2</c:v>
                </c:pt>
                <c:pt idx="310">
                  <c:v>1.55721E-2</c:v>
                </c:pt>
                <c:pt idx="311">
                  <c:v>1.5451899999999999E-2</c:v>
                </c:pt>
                <c:pt idx="312">
                  <c:v>1.5152499999999999E-2</c:v>
                </c:pt>
                <c:pt idx="313">
                  <c:v>1.5140499999999999E-2</c:v>
                </c:pt>
                <c:pt idx="314">
                  <c:v>1.47324E-2</c:v>
                </c:pt>
                <c:pt idx="315">
                  <c:v>1.49961E-2</c:v>
                </c:pt>
                <c:pt idx="316">
                  <c:v>1.45016E-2</c:v>
                </c:pt>
                <c:pt idx="317">
                  <c:v>1.44782E-2</c:v>
                </c:pt>
                <c:pt idx="318">
                  <c:v>1.4371399999999999E-2</c:v>
                </c:pt>
                <c:pt idx="319">
                  <c:v>1.3909299999999999E-2</c:v>
                </c:pt>
                <c:pt idx="320">
                  <c:v>1.4145899999999999E-2</c:v>
                </c:pt>
                <c:pt idx="321">
                  <c:v>1.38841E-2</c:v>
                </c:pt>
                <c:pt idx="322">
                  <c:v>1.3707199999999999E-2</c:v>
                </c:pt>
                <c:pt idx="323">
                  <c:v>1.35155E-2</c:v>
                </c:pt>
                <c:pt idx="324">
                  <c:v>1.3419199999999999E-2</c:v>
                </c:pt>
                <c:pt idx="325">
                  <c:v>1.3364300000000001E-2</c:v>
                </c:pt>
                <c:pt idx="326">
                  <c:v>1.2970000000000001E-2</c:v>
                </c:pt>
                <c:pt idx="327">
                  <c:v>1.27606E-2</c:v>
                </c:pt>
                <c:pt idx="328">
                  <c:v>1.26243E-2</c:v>
                </c:pt>
                <c:pt idx="329">
                  <c:v>1.25828E-2</c:v>
                </c:pt>
                <c:pt idx="330">
                  <c:v>1.2330499999999999E-2</c:v>
                </c:pt>
                <c:pt idx="331">
                  <c:v>1.22623E-2</c:v>
                </c:pt>
                <c:pt idx="332">
                  <c:v>1.2001E-2</c:v>
                </c:pt>
                <c:pt idx="333">
                  <c:v>1.17912E-2</c:v>
                </c:pt>
                <c:pt idx="334">
                  <c:v>1.16282E-2</c:v>
                </c:pt>
                <c:pt idx="335">
                  <c:v>1.1531400000000001E-2</c:v>
                </c:pt>
                <c:pt idx="336">
                  <c:v>1.13683E-2</c:v>
                </c:pt>
                <c:pt idx="337">
                  <c:v>1.11208E-2</c:v>
                </c:pt>
                <c:pt idx="338">
                  <c:v>1.0996799999999999E-2</c:v>
                </c:pt>
                <c:pt idx="339">
                  <c:v>1.0775099999999999E-2</c:v>
                </c:pt>
                <c:pt idx="340">
                  <c:v>1.06363E-2</c:v>
                </c:pt>
                <c:pt idx="341">
                  <c:v>1.05062E-2</c:v>
                </c:pt>
                <c:pt idx="342">
                  <c:v>1.01724E-2</c:v>
                </c:pt>
                <c:pt idx="343">
                  <c:v>1.0067899999999999E-2</c:v>
                </c:pt>
                <c:pt idx="344">
                  <c:v>9.8190299999999994E-3</c:v>
                </c:pt>
                <c:pt idx="345">
                  <c:v>9.6321099999999993E-3</c:v>
                </c:pt>
                <c:pt idx="346">
                  <c:v>9.4819099999999996E-3</c:v>
                </c:pt>
                <c:pt idx="347">
                  <c:v>9.2039099999999992E-3</c:v>
                </c:pt>
                <c:pt idx="348">
                  <c:v>9.1109299999999997E-3</c:v>
                </c:pt>
                <c:pt idx="349">
                  <c:v>8.8806200000000005E-3</c:v>
                </c:pt>
                <c:pt idx="350">
                  <c:v>8.6193099999999998E-3</c:v>
                </c:pt>
                <c:pt idx="351">
                  <c:v>8.5363399999999999E-3</c:v>
                </c:pt>
                <c:pt idx="352">
                  <c:v>8.4018700000000005E-3</c:v>
                </c:pt>
                <c:pt idx="353">
                  <c:v>8.0580700000000005E-3</c:v>
                </c:pt>
                <c:pt idx="354">
                  <c:v>7.77817E-3</c:v>
                </c:pt>
                <c:pt idx="355">
                  <c:v>7.7624299999999999E-3</c:v>
                </c:pt>
                <c:pt idx="356">
                  <c:v>7.4973100000000001E-3</c:v>
                </c:pt>
                <c:pt idx="357">
                  <c:v>7.3499699999999999E-3</c:v>
                </c:pt>
                <c:pt idx="358">
                  <c:v>7.0753099999999996E-3</c:v>
                </c:pt>
                <c:pt idx="359">
                  <c:v>6.7801500000000004E-3</c:v>
                </c:pt>
                <c:pt idx="360">
                  <c:v>6.51455E-3</c:v>
                </c:pt>
                <c:pt idx="361">
                  <c:v>6.4258600000000003E-3</c:v>
                </c:pt>
                <c:pt idx="362">
                  <c:v>6.1216400000000002E-3</c:v>
                </c:pt>
                <c:pt idx="363">
                  <c:v>5.9928899999999998E-3</c:v>
                </c:pt>
                <c:pt idx="364">
                  <c:v>5.8021499999999998E-3</c:v>
                </c:pt>
                <c:pt idx="365">
                  <c:v>5.5069899999999998E-3</c:v>
                </c:pt>
                <c:pt idx="366">
                  <c:v>5.2447300000000004E-3</c:v>
                </c:pt>
                <c:pt idx="367">
                  <c:v>5.0792700000000003E-3</c:v>
                </c:pt>
                <c:pt idx="368">
                  <c:v>4.8694599999999999E-3</c:v>
                </c:pt>
                <c:pt idx="369">
                  <c:v>4.8236800000000003E-3</c:v>
                </c:pt>
                <c:pt idx="370">
                  <c:v>4.5003899999999999E-3</c:v>
                </c:pt>
                <c:pt idx="371">
                  <c:v>4.2147599999999997E-3</c:v>
                </c:pt>
                <c:pt idx="372">
                  <c:v>4.1070000000000004E-3</c:v>
                </c:pt>
                <c:pt idx="373">
                  <c:v>3.8833600000000002E-3</c:v>
                </c:pt>
                <c:pt idx="374">
                  <c:v>3.72267E-3</c:v>
                </c:pt>
                <c:pt idx="375">
                  <c:v>3.45612E-3</c:v>
                </c:pt>
                <c:pt idx="376">
                  <c:v>3.24202E-3</c:v>
                </c:pt>
                <c:pt idx="377">
                  <c:v>3.0279199999999999E-3</c:v>
                </c:pt>
                <c:pt idx="378">
                  <c:v>3.1166100000000001E-3</c:v>
                </c:pt>
                <c:pt idx="379">
                  <c:v>2.72989E-3</c:v>
                </c:pt>
                <c:pt idx="380">
                  <c:v>2.5501299999999998E-3</c:v>
                </c:pt>
                <c:pt idx="381">
                  <c:v>2.2344600000000002E-3</c:v>
                </c:pt>
                <c:pt idx="382">
                  <c:v>2.1491100000000001E-3</c:v>
                </c:pt>
                <c:pt idx="383">
                  <c:v>2.2535300000000001E-3</c:v>
                </c:pt>
                <c:pt idx="384">
                  <c:v>1.441E-3</c:v>
                </c:pt>
                <c:pt idx="385">
                  <c:v>1.6231500000000001E-3</c:v>
                </c:pt>
                <c:pt idx="386">
                  <c:v>1.4782E-3</c:v>
                </c:pt>
                <c:pt idx="387">
                  <c:v>1.3937999999999999E-3</c:v>
                </c:pt>
                <c:pt idx="388">
                  <c:v>7.7676799999999995E-4</c:v>
                </c:pt>
                <c:pt idx="389">
                  <c:v>1.08624E-3</c:v>
                </c:pt>
                <c:pt idx="390">
                  <c:v>7.4338900000000001E-4</c:v>
                </c:pt>
                <c:pt idx="391">
                  <c:v>6.97136E-4</c:v>
                </c:pt>
                <c:pt idx="392">
                  <c:v>1.15395E-4</c:v>
                </c:pt>
                <c:pt idx="393">
                  <c:v>-3.9959000000000001E-4</c:v>
                </c:pt>
                <c:pt idx="394">
                  <c:v>1.53542E-4</c:v>
                </c:pt>
                <c:pt idx="395">
                  <c:v>-3.6477999999999999E-4</c:v>
                </c:pt>
                <c:pt idx="396">
                  <c:v>-4.1675600000000001E-4</c:v>
                </c:pt>
                <c:pt idx="397">
                  <c:v>-5.7029699999999999E-4</c:v>
                </c:pt>
                <c:pt idx="398">
                  <c:v>-2.9754599999999999E-4</c:v>
                </c:pt>
                <c:pt idx="399">
                  <c:v>-1.31321E-3</c:v>
                </c:pt>
                <c:pt idx="400">
                  <c:v>-1.16825E-3</c:v>
                </c:pt>
                <c:pt idx="401">
                  <c:v>-1.2597999999999999E-3</c:v>
                </c:pt>
                <c:pt idx="402">
                  <c:v>-1.5664100000000001E-3</c:v>
                </c:pt>
                <c:pt idx="403">
                  <c:v>-1.4843899999999999E-3</c:v>
                </c:pt>
                <c:pt idx="404">
                  <c:v>-1.69086E-3</c:v>
                </c:pt>
                <c:pt idx="405">
                  <c:v>-1.9426300000000001E-3</c:v>
                </c:pt>
                <c:pt idx="406">
                  <c:v>-2.3570100000000001E-3</c:v>
                </c:pt>
                <c:pt idx="407">
                  <c:v>-2.1891599999999999E-3</c:v>
                </c:pt>
                <c:pt idx="408">
                  <c:v>-2.7666100000000001E-3</c:v>
                </c:pt>
                <c:pt idx="409">
                  <c:v>-2.8552999999999999E-3</c:v>
                </c:pt>
                <c:pt idx="410">
                  <c:v>-2.8319399999999998E-3</c:v>
                </c:pt>
                <c:pt idx="411">
                  <c:v>-3.1251899999999999E-3</c:v>
                </c:pt>
                <c:pt idx="412">
                  <c:v>-3.1499900000000001E-3</c:v>
                </c:pt>
                <c:pt idx="413">
                  <c:v>-3.3483499999999999E-3</c:v>
                </c:pt>
                <c:pt idx="414">
                  <c:v>-4.0845899999999999E-3</c:v>
                </c:pt>
                <c:pt idx="415">
                  <c:v>-3.9811100000000004E-3</c:v>
                </c:pt>
                <c:pt idx="416">
                  <c:v>-4.0326099999999998E-3</c:v>
                </c:pt>
                <c:pt idx="417">
                  <c:v>-4.4550900000000001E-3</c:v>
                </c:pt>
                <c:pt idx="418">
                  <c:v>-4.6134000000000001E-3</c:v>
                </c:pt>
                <c:pt idx="419">
                  <c:v>-4.6482099999999998E-3</c:v>
                </c:pt>
                <c:pt idx="420">
                  <c:v>-5.0721200000000003E-3</c:v>
                </c:pt>
                <c:pt idx="421">
                  <c:v>-5.0611500000000004E-3</c:v>
                </c:pt>
                <c:pt idx="422">
                  <c:v>-5.31578E-3</c:v>
                </c:pt>
                <c:pt idx="423">
                  <c:v>-5.4316499999999997E-3</c:v>
                </c:pt>
                <c:pt idx="424">
                  <c:v>-5.7606699999999999E-3</c:v>
                </c:pt>
                <c:pt idx="425">
                  <c:v>-6.1073300000000002E-3</c:v>
                </c:pt>
                <c:pt idx="426">
                  <c:v>-6.1993600000000001E-3</c:v>
                </c:pt>
                <c:pt idx="427">
                  <c:v>-6.3900900000000002E-3</c:v>
                </c:pt>
                <c:pt idx="428">
                  <c:v>-6.7124400000000001E-3</c:v>
                </c:pt>
                <c:pt idx="429">
                  <c:v>-6.7992199999999999E-3</c:v>
                </c:pt>
                <c:pt idx="430">
                  <c:v>-6.9546699999999996E-3</c:v>
                </c:pt>
                <c:pt idx="431">
                  <c:v>-7.4811000000000001E-3</c:v>
                </c:pt>
                <c:pt idx="432">
                  <c:v>-7.5187700000000001E-3</c:v>
                </c:pt>
                <c:pt idx="433">
                  <c:v>-8.1410400000000004E-3</c:v>
                </c:pt>
                <c:pt idx="434">
                  <c:v>-8.9607200000000001E-3</c:v>
                </c:pt>
                <c:pt idx="435">
                  <c:v>-9.6559499999999999E-3</c:v>
                </c:pt>
                <c:pt idx="436">
                  <c:v>-1.00465E-2</c:v>
                </c:pt>
                <c:pt idx="437">
                  <c:v>-1.02878E-2</c:v>
                </c:pt>
                <c:pt idx="438">
                  <c:v>-9.9797199999999992E-3</c:v>
                </c:pt>
                <c:pt idx="439">
                  <c:v>-7.9274199999999993E-3</c:v>
                </c:pt>
                <c:pt idx="440">
                  <c:v>-5.4049500000000004E-3</c:v>
                </c:pt>
                <c:pt idx="441">
                  <c:v>-4.6462999999999999E-3</c:v>
                </c:pt>
                <c:pt idx="442">
                  <c:v>-5.8169399999999996E-3</c:v>
                </c:pt>
                <c:pt idx="443">
                  <c:v>-6.4506499999999996E-3</c:v>
                </c:pt>
                <c:pt idx="444">
                  <c:v>-7.4243499999999997E-3</c:v>
                </c:pt>
                <c:pt idx="445">
                  <c:v>-9.5062299999999992E-3</c:v>
                </c:pt>
                <c:pt idx="446">
                  <c:v>-1.1399299999999999E-2</c:v>
                </c:pt>
                <c:pt idx="447">
                  <c:v>-1.24035E-2</c:v>
                </c:pt>
                <c:pt idx="448">
                  <c:v>-1.15376E-2</c:v>
                </c:pt>
                <c:pt idx="449">
                  <c:v>-1.0652500000000001E-2</c:v>
                </c:pt>
                <c:pt idx="450">
                  <c:v>-1.0401199999999999E-2</c:v>
                </c:pt>
                <c:pt idx="451">
                  <c:v>-1.0554300000000001E-2</c:v>
                </c:pt>
                <c:pt idx="452">
                  <c:v>-1.0600999999999999E-2</c:v>
                </c:pt>
                <c:pt idx="453">
                  <c:v>-1.06788E-2</c:v>
                </c:pt>
                <c:pt idx="454">
                  <c:v>-1.08833E-2</c:v>
                </c:pt>
                <c:pt idx="455">
                  <c:v>-1.09062E-2</c:v>
                </c:pt>
                <c:pt idx="456">
                  <c:v>-1.1080700000000001E-2</c:v>
                </c:pt>
                <c:pt idx="457">
                  <c:v>-1.11194E-2</c:v>
                </c:pt>
                <c:pt idx="458">
                  <c:v>-1.12491E-2</c:v>
                </c:pt>
                <c:pt idx="459">
                  <c:v>-1.13244E-2</c:v>
                </c:pt>
                <c:pt idx="460">
                  <c:v>-1.1376900000000001E-2</c:v>
                </c:pt>
                <c:pt idx="461">
                  <c:v>-1.16081E-2</c:v>
                </c:pt>
                <c:pt idx="462">
                  <c:v>-1.1611E-2</c:v>
                </c:pt>
                <c:pt idx="463">
                  <c:v>-1.18561E-2</c:v>
                </c:pt>
                <c:pt idx="464">
                  <c:v>-1.19357E-2</c:v>
                </c:pt>
                <c:pt idx="465">
                  <c:v>-1.1416900000000001E-2</c:v>
                </c:pt>
                <c:pt idx="466">
                  <c:v>-8.2249599999999999E-3</c:v>
                </c:pt>
                <c:pt idx="467">
                  <c:v>-1.55849E-2</c:v>
                </c:pt>
                <c:pt idx="468">
                  <c:v>-1.298E-2</c:v>
                </c:pt>
                <c:pt idx="469">
                  <c:v>-1.22685E-2</c:v>
                </c:pt>
                <c:pt idx="470">
                  <c:v>-1.25051E-2</c:v>
                </c:pt>
                <c:pt idx="471">
                  <c:v>-1.24178E-2</c:v>
                </c:pt>
                <c:pt idx="472">
                  <c:v>-1.25766E-2</c:v>
                </c:pt>
                <c:pt idx="473">
                  <c:v>-1.2578000000000001E-2</c:v>
                </c:pt>
                <c:pt idx="474">
                  <c:v>-1.2753499999999999E-2</c:v>
                </c:pt>
                <c:pt idx="475">
                  <c:v>-1.27096E-2</c:v>
                </c:pt>
                <c:pt idx="476">
                  <c:v>-1.2822200000000001E-2</c:v>
                </c:pt>
                <c:pt idx="477">
                  <c:v>-1.2870299999999999E-2</c:v>
                </c:pt>
                <c:pt idx="478">
                  <c:v>-1.27668E-2</c:v>
                </c:pt>
                <c:pt idx="479">
                  <c:v>-1.28798E-2</c:v>
                </c:pt>
                <c:pt idx="480">
                  <c:v>-1.28708E-2</c:v>
                </c:pt>
                <c:pt idx="481">
                  <c:v>-1.2893699999999999E-2</c:v>
                </c:pt>
                <c:pt idx="482">
                  <c:v>-1.28407E-2</c:v>
                </c:pt>
                <c:pt idx="483">
                  <c:v>-1.2926099999999999E-2</c:v>
                </c:pt>
                <c:pt idx="484">
                  <c:v>-1.28288E-2</c:v>
                </c:pt>
                <c:pt idx="485">
                  <c:v>-1.28708E-2</c:v>
                </c:pt>
                <c:pt idx="486">
                  <c:v>-1.2889400000000001E-2</c:v>
                </c:pt>
                <c:pt idx="487">
                  <c:v>-1.2868900000000001E-2</c:v>
                </c:pt>
                <c:pt idx="488">
                  <c:v>-1.28646E-2</c:v>
                </c:pt>
                <c:pt idx="489">
                  <c:v>-1.2922299999999999E-2</c:v>
                </c:pt>
                <c:pt idx="490">
                  <c:v>-1.2959E-2</c:v>
                </c:pt>
                <c:pt idx="491">
                  <c:v>-1.2938E-2</c:v>
                </c:pt>
                <c:pt idx="492">
                  <c:v>-1.30548E-2</c:v>
                </c:pt>
                <c:pt idx="493">
                  <c:v>-1.30496E-2</c:v>
                </c:pt>
                <c:pt idx="494">
                  <c:v>-1.31688E-2</c:v>
                </c:pt>
                <c:pt idx="495">
                  <c:v>-1.3169800000000001E-2</c:v>
                </c:pt>
                <c:pt idx="496">
                  <c:v>-1.3272300000000001E-2</c:v>
                </c:pt>
                <c:pt idx="497">
                  <c:v>-1.3406299999999999E-2</c:v>
                </c:pt>
                <c:pt idx="498">
                  <c:v>-1.34439E-2</c:v>
                </c:pt>
                <c:pt idx="499">
                  <c:v>-1.3536899999999999E-2</c:v>
                </c:pt>
                <c:pt idx="500">
                  <c:v>-1.34964E-2</c:v>
                </c:pt>
                <c:pt idx="501">
                  <c:v>-1.3581299999999999E-2</c:v>
                </c:pt>
                <c:pt idx="502">
                  <c:v>-1.36042E-2</c:v>
                </c:pt>
                <c:pt idx="503">
                  <c:v>-1.36075E-2</c:v>
                </c:pt>
                <c:pt idx="504">
                  <c:v>-1.3566999999999999E-2</c:v>
                </c:pt>
                <c:pt idx="505">
                  <c:v>-1.35689E-2</c:v>
                </c:pt>
                <c:pt idx="506">
                  <c:v>-1.35937E-2</c:v>
                </c:pt>
                <c:pt idx="507">
                  <c:v>-1.35441E-2</c:v>
                </c:pt>
                <c:pt idx="508">
                  <c:v>-1.3509800000000001E-2</c:v>
                </c:pt>
                <c:pt idx="509">
                  <c:v>-1.3395799999999999E-2</c:v>
                </c:pt>
                <c:pt idx="510">
                  <c:v>-1.3311399999999999E-2</c:v>
                </c:pt>
                <c:pt idx="511">
                  <c:v>-1.3237000000000001E-2</c:v>
                </c:pt>
                <c:pt idx="512">
                  <c:v>-1.3209800000000001E-2</c:v>
                </c:pt>
                <c:pt idx="513">
                  <c:v>-1.3082E-2</c:v>
                </c:pt>
                <c:pt idx="514">
                  <c:v>-1.3062499999999999E-2</c:v>
                </c:pt>
                <c:pt idx="515">
                  <c:v>-1.29972E-2</c:v>
                </c:pt>
                <c:pt idx="516">
                  <c:v>-1.28889E-2</c:v>
                </c:pt>
                <c:pt idx="517">
                  <c:v>-1.2846E-2</c:v>
                </c:pt>
                <c:pt idx="518">
                  <c:v>-1.28708E-2</c:v>
                </c:pt>
                <c:pt idx="519">
                  <c:v>-1.27616E-2</c:v>
                </c:pt>
                <c:pt idx="520">
                  <c:v>-1.2746800000000001E-2</c:v>
                </c:pt>
                <c:pt idx="521">
                  <c:v>-1.27749E-2</c:v>
                </c:pt>
                <c:pt idx="522">
                  <c:v>-1.2754400000000001E-2</c:v>
                </c:pt>
                <c:pt idx="523">
                  <c:v>-1.2816900000000001E-2</c:v>
                </c:pt>
                <c:pt idx="524">
                  <c:v>-1.29166E-2</c:v>
                </c:pt>
                <c:pt idx="525">
                  <c:v>-1.2896100000000001E-2</c:v>
                </c:pt>
                <c:pt idx="526">
                  <c:v>-1.29762E-2</c:v>
                </c:pt>
                <c:pt idx="527">
                  <c:v>-1.30019E-2</c:v>
                </c:pt>
                <c:pt idx="528">
                  <c:v>-1.3147799999999999E-2</c:v>
                </c:pt>
                <c:pt idx="529">
                  <c:v>-1.32923E-2</c:v>
                </c:pt>
                <c:pt idx="530">
                  <c:v>-1.33119E-2</c:v>
                </c:pt>
                <c:pt idx="531">
                  <c:v>-1.34521E-2</c:v>
                </c:pt>
                <c:pt idx="532">
                  <c:v>-1.35794E-2</c:v>
                </c:pt>
                <c:pt idx="533">
                  <c:v>-1.3613200000000001E-2</c:v>
                </c:pt>
                <c:pt idx="534">
                  <c:v>-1.35937E-2</c:v>
                </c:pt>
                <c:pt idx="535">
                  <c:v>-1.372E-2</c:v>
                </c:pt>
                <c:pt idx="536">
                  <c:v>-1.35751E-2</c:v>
                </c:pt>
                <c:pt idx="537">
                  <c:v>-1.3779599999999999E-2</c:v>
                </c:pt>
                <c:pt idx="538">
                  <c:v>-1.38078E-2</c:v>
                </c:pt>
                <c:pt idx="539">
                  <c:v>-1.3784899999999999E-2</c:v>
                </c:pt>
                <c:pt idx="540">
                  <c:v>-1.37544E-2</c:v>
                </c:pt>
                <c:pt idx="541">
                  <c:v>-1.36828E-2</c:v>
                </c:pt>
                <c:pt idx="542">
                  <c:v>-1.36747E-2</c:v>
                </c:pt>
                <c:pt idx="543">
                  <c:v>-1.3732400000000001E-2</c:v>
                </c:pt>
                <c:pt idx="544">
                  <c:v>-1.3680899999999999E-2</c:v>
                </c:pt>
                <c:pt idx="545">
                  <c:v>-1.34597E-2</c:v>
                </c:pt>
                <c:pt idx="546">
                  <c:v>-1.3495E-2</c:v>
                </c:pt>
                <c:pt idx="547">
                  <c:v>-1.3422999999999999E-2</c:v>
                </c:pt>
                <c:pt idx="548">
                  <c:v>-1.33715E-2</c:v>
                </c:pt>
                <c:pt idx="549">
                  <c:v>-1.32465E-2</c:v>
                </c:pt>
                <c:pt idx="550">
                  <c:v>-1.31865E-2</c:v>
                </c:pt>
                <c:pt idx="551">
                  <c:v>-1.3083900000000001E-2</c:v>
                </c:pt>
                <c:pt idx="552">
                  <c:v>-1.30572E-2</c:v>
                </c:pt>
                <c:pt idx="553">
                  <c:v>-1.2954200000000001E-2</c:v>
                </c:pt>
                <c:pt idx="554">
                  <c:v>-1.28717E-2</c:v>
                </c:pt>
                <c:pt idx="555">
                  <c:v>-1.2854600000000001E-2</c:v>
                </c:pt>
                <c:pt idx="556">
                  <c:v>-1.2841699999999999E-2</c:v>
                </c:pt>
                <c:pt idx="557">
                  <c:v>-1.2794E-2</c:v>
                </c:pt>
                <c:pt idx="558">
                  <c:v>-1.28846E-2</c:v>
                </c:pt>
                <c:pt idx="559">
                  <c:v>-1.2886999999999999E-2</c:v>
                </c:pt>
                <c:pt idx="560">
                  <c:v>-1.2823599999999999E-2</c:v>
                </c:pt>
                <c:pt idx="561">
                  <c:v>-1.28264E-2</c:v>
                </c:pt>
                <c:pt idx="562">
                  <c:v>-1.29552E-2</c:v>
                </c:pt>
                <c:pt idx="563">
                  <c:v>-1.2906600000000001E-2</c:v>
                </c:pt>
                <c:pt idx="564">
                  <c:v>-1.3021899999999999E-2</c:v>
                </c:pt>
                <c:pt idx="565">
                  <c:v>-1.32651E-2</c:v>
                </c:pt>
                <c:pt idx="566">
                  <c:v>-1.32227E-2</c:v>
                </c:pt>
                <c:pt idx="567">
                  <c:v>-1.32427E-2</c:v>
                </c:pt>
                <c:pt idx="568">
                  <c:v>-1.337E-2</c:v>
                </c:pt>
                <c:pt idx="569">
                  <c:v>-1.3394400000000001E-2</c:v>
                </c:pt>
                <c:pt idx="570">
                  <c:v>-1.3506900000000001E-2</c:v>
                </c:pt>
                <c:pt idx="571">
                  <c:v>-1.35908E-2</c:v>
                </c:pt>
                <c:pt idx="572">
                  <c:v>-1.3668100000000001E-2</c:v>
                </c:pt>
                <c:pt idx="573">
                  <c:v>-1.35922E-2</c:v>
                </c:pt>
                <c:pt idx="574">
                  <c:v>-1.37711E-2</c:v>
                </c:pt>
                <c:pt idx="575">
                  <c:v>-1.36738E-2</c:v>
                </c:pt>
                <c:pt idx="576">
                  <c:v>-1.36805E-2</c:v>
                </c:pt>
                <c:pt idx="577">
                  <c:v>-1.36981E-2</c:v>
                </c:pt>
                <c:pt idx="578">
                  <c:v>-1.3701E-2</c:v>
                </c:pt>
                <c:pt idx="579">
                  <c:v>-1.3454900000000001E-2</c:v>
                </c:pt>
                <c:pt idx="580">
                  <c:v>-1.35689E-2</c:v>
                </c:pt>
                <c:pt idx="581">
                  <c:v>-1.3582199999999999E-2</c:v>
                </c:pt>
                <c:pt idx="582">
                  <c:v>-1.3609400000000001E-2</c:v>
                </c:pt>
                <c:pt idx="583">
                  <c:v>-1.35713E-2</c:v>
                </c:pt>
                <c:pt idx="584">
                  <c:v>-1.3493099999999999E-2</c:v>
                </c:pt>
                <c:pt idx="585">
                  <c:v>-1.35303E-2</c:v>
                </c:pt>
                <c:pt idx="586">
                  <c:v>-1.3381499999999999E-2</c:v>
                </c:pt>
                <c:pt idx="587">
                  <c:v>-1.33004E-2</c:v>
                </c:pt>
                <c:pt idx="588">
                  <c:v>-1.32461E-2</c:v>
                </c:pt>
                <c:pt idx="589">
                  <c:v>-1.32222E-2</c:v>
                </c:pt>
                <c:pt idx="590">
                  <c:v>-1.31688E-2</c:v>
                </c:pt>
                <c:pt idx="591">
                  <c:v>-1.31807E-2</c:v>
                </c:pt>
                <c:pt idx="592">
                  <c:v>-1.3169800000000001E-2</c:v>
                </c:pt>
                <c:pt idx="593">
                  <c:v>-1.31316E-2</c:v>
                </c:pt>
                <c:pt idx="594">
                  <c:v>-1.31311E-2</c:v>
                </c:pt>
                <c:pt idx="595">
                  <c:v>-1.31907E-2</c:v>
                </c:pt>
                <c:pt idx="596">
                  <c:v>-1.31726E-2</c:v>
                </c:pt>
                <c:pt idx="597">
                  <c:v>-1.31378E-2</c:v>
                </c:pt>
                <c:pt idx="598">
                  <c:v>-1.3171199999999999E-2</c:v>
                </c:pt>
                <c:pt idx="599">
                  <c:v>-1.31664E-2</c:v>
                </c:pt>
                <c:pt idx="600">
                  <c:v>-1.32108E-2</c:v>
                </c:pt>
                <c:pt idx="601">
                  <c:v>-1.3247999999999999E-2</c:v>
                </c:pt>
                <c:pt idx="602">
                  <c:v>-1.3291799999999999E-2</c:v>
                </c:pt>
                <c:pt idx="603">
                  <c:v>-1.3382399999999999E-2</c:v>
                </c:pt>
                <c:pt idx="604">
                  <c:v>-1.33638E-2</c:v>
                </c:pt>
                <c:pt idx="605">
                  <c:v>-1.34544E-2</c:v>
                </c:pt>
                <c:pt idx="606">
                  <c:v>-1.35307E-2</c:v>
                </c:pt>
                <c:pt idx="607">
                  <c:v>-1.3587E-2</c:v>
                </c:pt>
                <c:pt idx="608">
                  <c:v>-1.3665200000000001E-2</c:v>
                </c:pt>
                <c:pt idx="609">
                  <c:v>-1.3717200000000001E-2</c:v>
                </c:pt>
                <c:pt idx="610">
                  <c:v>-1.38183E-2</c:v>
                </c:pt>
                <c:pt idx="611">
                  <c:v>-1.38044E-2</c:v>
                </c:pt>
                <c:pt idx="612">
                  <c:v>-1.38783E-2</c:v>
                </c:pt>
                <c:pt idx="613">
                  <c:v>-1.39489E-2</c:v>
                </c:pt>
                <c:pt idx="614">
                  <c:v>-1.39899E-2</c:v>
                </c:pt>
                <c:pt idx="615">
                  <c:v>-1.4035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65F1-4059-8CE4-BCFCC3B5173F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7!$A$2:$A$476</c:f>
              <c:numCache>
                <c:formatCode>General</c:formatCode>
                <c:ptCount val="47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</c:numCache>
            </c:numRef>
          </c:xVal>
          <c:yVal>
            <c:numRef>
              <c:f>[2]Sheet17!$B$2:$B$747</c:f>
              <c:numCache>
                <c:formatCode>General</c:formatCode>
                <c:ptCount val="746"/>
                <c:pt idx="0">
                  <c:v>-1.1225099999999999</c:v>
                </c:pt>
                <c:pt idx="1">
                  <c:v>-1.25427</c:v>
                </c:pt>
                <c:pt idx="2">
                  <c:v>-0.97555599999999998</c:v>
                </c:pt>
                <c:pt idx="3">
                  <c:v>-1.24559</c:v>
                </c:pt>
                <c:pt idx="4">
                  <c:v>-1.0750599999999999</c:v>
                </c:pt>
                <c:pt idx="5">
                  <c:v>-1.2924</c:v>
                </c:pt>
                <c:pt idx="6">
                  <c:v>-0.81194200000000005</c:v>
                </c:pt>
                <c:pt idx="7">
                  <c:v>-0.80460699999999996</c:v>
                </c:pt>
                <c:pt idx="8">
                  <c:v>-1.33948</c:v>
                </c:pt>
                <c:pt idx="9">
                  <c:v>-1.24034</c:v>
                </c:pt>
                <c:pt idx="10">
                  <c:v>-0.92471800000000004</c:v>
                </c:pt>
                <c:pt idx="11">
                  <c:v>-0.94400700000000004</c:v>
                </c:pt>
                <c:pt idx="12">
                  <c:v>-0.81075799999999998</c:v>
                </c:pt>
                <c:pt idx="13">
                  <c:v>-1.43466</c:v>
                </c:pt>
                <c:pt idx="14">
                  <c:v>-0.905779</c:v>
                </c:pt>
                <c:pt idx="15">
                  <c:v>-0.72036100000000003</c:v>
                </c:pt>
                <c:pt idx="16">
                  <c:v>-0.77514400000000006</c:v>
                </c:pt>
                <c:pt idx="17">
                  <c:v>-1.43194</c:v>
                </c:pt>
                <c:pt idx="18">
                  <c:v>-1.5961399999999999</c:v>
                </c:pt>
                <c:pt idx="19">
                  <c:v>-1.5821400000000001</c:v>
                </c:pt>
                <c:pt idx="20">
                  <c:v>-1.45692</c:v>
                </c:pt>
                <c:pt idx="21">
                  <c:v>-1.2242</c:v>
                </c:pt>
                <c:pt idx="22">
                  <c:v>-1.14788</c:v>
                </c:pt>
                <c:pt idx="23">
                  <c:v>-0.75504000000000004</c:v>
                </c:pt>
                <c:pt idx="24">
                  <c:v>-1.57978</c:v>
                </c:pt>
                <c:pt idx="25">
                  <c:v>-1.4697199999999999</c:v>
                </c:pt>
                <c:pt idx="26">
                  <c:v>-1.46895</c:v>
                </c:pt>
                <c:pt idx="27">
                  <c:v>-1.4429799999999999</c:v>
                </c:pt>
                <c:pt idx="28">
                  <c:v>-0.92232599999999998</c:v>
                </c:pt>
                <c:pt idx="29">
                  <c:v>-0.71288600000000002</c:v>
                </c:pt>
                <c:pt idx="30">
                  <c:v>-1.1474599999999999</c:v>
                </c:pt>
                <c:pt idx="31">
                  <c:v>-1.0343</c:v>
                </c:pt>
                <c:pt idx="32">
                  <c:v>-1.2410300000000001</c:v>
                </c:pt>
                <c:pt idx="33">
                  <c:v>-0.39629199999999998</c:v>
                </c:pt>
                <c:pt idx="34">
                  <c:v>-1.06463</c:v>
                </c:pt>
                <c:pt idx="35">
                  <c:v>-0.948542</c:v>
                </c:pt>
                <c:pt idx="36">
                  <c:v>-0.96068399999999998</c:v>
                </c:pt>
                <c:pt idx="37">
                  <c:v>-1.2983899999999999</c:v>
                </c:pt>
                <c:pt idx="38">
                  <c:v>-1.16337</c:v>
                </c:pt>
                <c:pt idx="39">
                  <c:v>-0.80697300000000005</c:v>
                </c:pt>
                <c:pt idx="40">
                  <c:v>-1.12334</c:v>
                </c:pt>
                <c:pt idx="41">
                  <c:v>-1.5687500000000001</c:v>
                </c:pt>
                <c:pt idx="42">
                  <c:v>-0.67051499999999997</c:v>
                </c:pt>
                <c:pt idx="43">
                  <c:v>-0.44247199999999998</c:v>
                </c:pt>
                <c:pt idx="44">
                  <c:v>-0.74949600000000005</c:v>
                </c:pt>
                <c:pt idx="45">
                  <c:v>-0.78652999999999995</c:v>
                </c:pt>
                <c:pt idx="46">
                  <c:v>-0.93833699999999998</c:v>
                </c:pt>
                <c:pt idx="47">
                  <c:v>-0.92220400000000002</c:v>
                </c:pt>
                <c:pt idx="48">
                  <c:v>-0.67547900000000005</c:v>
                </c:pt>
                <c:pt idx="49">
                  <c:v>-1.3308500000000001</c:v>
                </c:pt>
                <c:pt idx="50">
                  <c:v>-1.05243</c:v>
                </c:pt>
                <c:pt idx="51">
                  <c:v>-0.98427600000000004</c:v>
                </c:pt>
                <c:pt idx="52">
                  <c:v>-0.86579200000000001</c:v>
                </c:pt>
                <c:pt idx="53">
                  <c:v>-0.56503599999999998</c:v>
                </c:pt>
                <c:pt idx="54">
                  <c:v>-0.60695200000000005</c:v>
                </c:pt>
                <c:pt idx="55">
                  <c:v>-0.93853500000000001</c:v>
                </c:pt>
                <c:pt idx="56">
                  <c:v>-0.65634700000000001</c:v>
                </c:pt>
                <c:pt idx="57">
                  <c:v>-0.85821099999999995</c:v>
                </c:pt>
                <c:pt idx="58">
                  <c:v>-0.46118799999999999</c:v>
                </c:pt>
                <c:pt idx="59">
                  <c:v>-0.44644899999999998</c:v>
                </c:pt>
                <c:pt idx="60">
                  <c:v>-1.5332399999999999</c:v>
                </c:pt>
                <c:pt idx="61">
                  <c:v>-0.51150499999999999</c:v>
                </c:pt>
                <c:pt idx="62">
                  <c:v>-0.36916500000000002</c:v>
                </c:pt>
                <c:pt idx="63">
                  <c:v>-1.2175800000000001</c:v>
                </c:pt>
                <c:pt idx="64">
                  <c:v>-0.159883</c:v>
                </c:pt>
                <c:pt idx="65">
                  <c:v>-0.14665900000000001</c:v>
                </c:pt>
                <c:pt idx="66">
                  <c:v>-0.46318399999999998</c:v>
                </c:pt>
                <c:pt idx="67">
                  <c:v>0.125447</c:v>
                </c:pt>
                <c:pt idx="68">
                  <c:v>0.53642599999999996</c:v>
                </c:pt>
                <c:pt idx="69">
                  <c:v>1.11368</c:v>
                </c:pt>
                <c:pt idx="70">
                  <c:v>1.5722</c:v>
                </c:pt>
                <c:pt idx="71">
                  <c:v>1.2435400000000001</c:v>
                </c:pt>
                <c:pt idx="72">
                  <c:v>1.0592600000000001</c:v>
                </c:pt>
                <c:pt idx="73">
                  <c:v>1.0127600000000001</c:v>
                </c:pt>
                <c:pt idx="74">
                  <c:v>0.96592500000000003</c:v>
                </c:pt>
                <c:pt idx="75">
                  <c:v>0.96457300000000001</c:v>
                </c:pt>
                <c:pt idx="76">
                  <c:v>0.93762699999999999</c:v>
                </c:pt>
                <c:pt idx="77">
                  <c:v>0.914072</c:v>
                </c:pt>
                <c:pt idx="78">
                  <c:v>0.92349999999999999</c:v>
                </c:pt>
                <c:pt idx="79">
                  <c:v>0.91983000000000004</c:v>
                </c:pt>
                <c:pt idx="80">
                  <c:v>0.91270300000000004</c:v>
                </c:pt>
                <c:pt idx="81">
                  <c:v>0.90312000000000003</c:v>
                </c:pt>
                <c:pt idx="82">
                  <c:v>0.90066299999999999</c:v>
                </c:pt>
                <c:pt idx="83">
                  <c:v>0.89861599999999997</c:v>
                </c:pt>
                <c:pt idx="84">
                  <c:v>0.89517599999999997</c:v>
                </c:pt>
                <c:pt idx="85">
                  <c:v>0.89730500000000002</c:v>
                </c:pt>
                <c:pt idx="86">
                  <c:v>0.89973199999999998</c:v>
                </c:pt>
                <c:pt idx="87">
                  <c:v>0.89671500000000004</c:v>
                </c:pt>
                <c:pt idx="88">
                  <c:v>0.89574299999999996</c:v>
                </c:pt>
                <c:pt idx="89">
                  <c:v>0.89254999999999995</c:v>
                </c:pt>
                <c:pt idx="90">
                  <c:v>0.89284699999999995</c:v>
                </c:pt>
                <c:pt idx="91">
                  <c:v>0.88783900000000004</c:v>
                </c:pt>
                <c:pt idx="92">
                  <c:v>0.88600599999999996</c:v>
                </c:pt>
                <c:pt idx="93">
                  <c:v>0.87925900000000001</c:v>
                </c:pt>
                <c:pt idx="94">
                  <c:v>0.87731000000000003</c:v>
                </c:pt>
                <c:pt idx="95">
                  <c:v>0.86747799999999997</c:v>
                </c:pt>
                <c:pt idx="96">
                  <c:v>0.85685</c:v>
                </c:pt>
                <c:pt idx="97">
                  <c:v>0.84964200000000001</c:v>
                </c:pt>
                <c:pt idx="98">
                  <c:v>0.83870100000000003</c:v>
                </c:pt>
                <c:pt idx="99">
                  <c:v>0.82478200000000002</c:v>
                </c:pt>
                <c:pt idx="100">
                  <c:v>0.81325099999999995</c:v>
                </c:pt>
                <c:pt idx="101">
                  <c:v>0.79760500000000001</c:v>
                </c:pt>
                <c:pt idx="102">
                  <c:v>0.78411399999999998</c:v>
                </c:pt>
                <c:pt idx="103">
                  <c:v>0.76860799999999996</c:v>
                </c:pt>
                <c:pt idx="104">
                  <c:v>0.75433399999999995</c:v>
                </c:pt>
                <c:pt idx="105">
                  <c:v>0.74278100000000002</c:v>
                </c:pt>
                <c:pt idx="106">
                  <c:v>0.73074300000000003</c:v>
                </c:pt>
                <c:pt idx="107">
                  <c:v>0.72362700000000002</c:v>
                </c:pt>
                <c:pt idx="108">
                  <c:v>0.71662000000000003</c:v>
                </c:pt>
                <c:pt idx="109">
                  <c:v>0.70832399999999995</c:v>
                </c:pt>
                <c:pt idx="110">
                  <c:v>0.70480100000000001</c:v>
                </c:pt>
                <c:pt idx="111">
                  <c:v>0.698125</c:v>
                </c:pt>
                <c:pt idx="112">
                  <c:v>0.69320999999999999</c:v>
                </c:pt>
                <c:pt idx="113">
                  <c:v>0.69266799999999995</c:v>
                </c:pt>
                <c:pt idx="114">
                  <c:v>0.68871700000000002</c:v>
                </c:pt>
                <c:pt idx="115">
                  <c:v>0.68968399999999996</c:v>
                </c:pt>
                <c:pt idx="116">
                  <c:v>0.68831500000000001</c:v>
                </c:pt>
                <c:pt idx="117">
                  <c:v>0.68685200000000002</c:v>
                </c:pt>
                <c:pt idx="118">
                  <c:v>0.68508500000000006</c:v>
                </c:pt>
                <c:pt idx="119">
                  <c:v>0.68591500000000005</c:v>
                </c:pt>
                <c:pt idx="120">
                  <c:v>0.67933399999999999</c:v>
                </c:pt>
                <c:pt idx="121">
                  <c:v>0.67754000000000003</c:v>
                </c:pt>
                <c:pt idx="122">
                  <c:v>0.67756799999999995</c:v>
                </c:pt>
                <c:pt idx="123">
                  <c:v>0.67165399999999997</c:v>
                </c:pt>
                <c:pt idx="124">
                  <c:v>0.66800800000000005</c:v>
                </c:pt>
                <c:pt idx="125">
                  <c:v>0.66461599999999998</c:v>
                </c:pt>
                <c:pt idx="126">
                  <c:v>0.65940299999999996</c:v>
                </c:pt>
                <c:pt idx="127">
                  <c:v>0.656497</c:v>
                </c:pt>
                <c:pt idx="128">
                  <c:v>0.65195999999999998</c:v>
                </c:pt>
                <c:pt idx="129">
                  <c:v>0.64598900000000004</c:v>
                </c:pt>
                <c:pt idx="130">
                  <c:v>0.63938600000000001</c:v>
                </c:pt>
                <c:pt idx="131">
                  <c:v>0.633405</c:v>
                </c:pt>
                <c:pt idx="132">
                  <c:v>0.62421099999999996</c:v>
                </c:pt>
                <c:pt idx="133">
                  <c:v>0.61352300000000004</c:v>
                </c:pt>
                <c:pt idx="134">
                  <c:v>0.60645000000000004</c:v>
                </c:pt>
                <c:pt idx="135">
                  <c:v>0.59409999999999996</c:v>
                </c:pt>
                <c:pt idx="136">
                  <c:v>0.58324299999999996</c:v>
                </c:pt>
                <c:pt idx="137">
                  <c:v>0.57167199999999996</c:v>
                </c:pt>
                <c:pt idx="138">
                  <c:v>0.55977100000000002</c:v>
                </c:pt>
                <c:pt idx="139">
                  <c:v>0.54686800000000002</c:v>
                </c:pt>
                <c:pt idx="140">
                  <c:v>0.53617400000000004</c:v>
                </c:pt>
                <c:pt idx="141">
                  <c:v>0.52211200000000002</c:v>
                </c:pt>
                <c:pt idx="142">
                  <c:v>0.509768</c:v>
                </c:pt>
                <c:pt idx="143">
                  <c:v>0.496396</c:v>
                </c:pt>
                <c:pt idx="144">
                  <c:v>0.482761</c:v>
                </c:pt>
                <c:pt idx="145">
                  <c:v>0.46734300000000001</c:v>
                </c:pt>
                <c:pt idx="146">
                  <c:v>0.45328000000000002</c:v>
                </c:pt>
                <c:pt idx="147">
                  <c:v>0.43828600000000001</c:v>
                </c:pt>
                <c:pt idx="148">
                  <c:v>0.422093</c:v>
                </c:pt>
                <c:pt idx="149">
                  <c:v>0.40624900000000003</c:v>
                </c:pt>
                <c:pt idx="150">
                  <c:v>0.39015300000000003</c:v>
                </c:pt>
                <c:pt idx="151">
                  <c:v>0.374691</c:v>
                </c:pt>
                <c:pt idx="152">
                  <c:v>0.358543</c:v>
                </c:pt>
                <c:pt idx="153">
                  <c:v>0.34328399999999998</c:v>
                </c:pt>
                <c:pt idx="154">
                  <c:v>0.32874100000000001</c:v>
                </c:pt>
                <c:pt idx="155">
                  <c:v>0.313581</c:v>
                </c:pt>
                <c:pt idx="156">
                  <c:v>0.29881000000000002</c:v>
                </c:pt>
                <c:pt idx="157">
                  <c:v>0.285223</c:v>
                </c:pt>
                <c:pt idx="158">
                  <c:v>0.27072800000000002</c:v>
                </c:pt>
                <c:pt idx="159">
                  <c:v>0.25718400000000002</c:v>
                </c:pt>
                <c:pt idx="160">
                  <c:v>0.242836</c:v>
                </c:pt>
                <c:pt idx="161">
                  <c:v>0.229125</c:v>
                </c:pt>
                <c:pt idx="162">
                  <c:v>0.217276</c:v>
                </c:pt>
                <c:pt idx="163">
                  <c:v>0.205765</c:v>
                </c:pt>
                <c:pt idx="164">
                  <c:v>0.19462299999999999</c:v>
                </c:pt>
                <c:pt idx="165">
                  <c:v>0.18438499999999999</c:v>
                </c:pt>
                <c:pt idx="166">
                  <c:v>0.175923</c:v>
                </c:pt>
                <c:pt idx="167">
                  <c:v>0.167263</c:v>
                </c:pt>
                <c:pt idx="168">
                  <c:v>0.161192</c:v>
                </c:pt>
                <c:pt idx="169">
                  <c:v>0.156085</c:v>
                </c:pt>
                <c:pt idx="170">
                  <c:v>0.15112400000000001</c:v>
                </c:pt>
                <c:pt idx="171">
                  <c:v>0.146763</c:v>
                </c:pt>
                <c:pt idx="172">
                  <c:v>0.14179800000000001</c:v>
                </c:pt>
                <c:pt idx="173">
                  <c:v>0.137874</c:v>
                </c:pt>
                <c:pt idx="174">
                  <c:v>0.13367100000000001</c:v>
                </c:pt>
                <c:pt idx="175">
                  <c:v>0.12757599999999999</c:v>
                </c:pt>
                <c:pt idx="176">
                  <c:v>0.12411800000000001</c:v>
                </c:pt>
                <c:pt idx="177">
                  <c:v>0.120162</c:v>
                </c:pt>
                <c:pt idx="178">
                  <c:v>0.118186</c:v>
                </c:pt>
                <c:pt idx="179">
                  <c:v>0.1145</c:v>
                </c:pt>
                <c:pt idx="180">
                  <c:v>0.111385</c:v>
                </c:pt>
                <c:pt idx="181">
                  <c:v>0.10916099999999999</c:v>
                </c:pt>
                <c:pt idx="182">
                  <c:v>0.106118</c:v>
                </c:pt>
                <c:pt idx="183">
                  <c:v>0.104338</c:v>
                </c:pt>
                <c:pt idx="184">
                  <c:v>0.10304099999999999</c:v>
                </c:pt>
                <c:pt idx="185">
                  <c:v>0.100509</c:v>
                </c:pt>
                <c:pt idx="186">
                  <c:v>9.8702899999999996E-2</c:v>
                </c:pt>
                <c:pt idx="187">
                  <c:v>9.7067399999999998E-2</c:v>
                </c:pt>
                <c:pt idx="188">
                  <c:v>9.5493300000000003E-2</c:v>
                </c:pt>
                <c:pt idx="189">
                  <c:v>9.4205899999999995E-2</c:v>
                </c:pt>
                <c:pt idx="190">
                  <c:v>9.2286099999999996E-2</c:v>
                </c:pt>
                <c:pt idx="191">
                  <c:v>9.1888399999999995E-2</c:v>
                </c:pt>
                <c:pt idx="192">
                  <c:v>9.2522099999999996E-2</c:v>
                </c:pt>
                <c:pt idx="193">
                  <c:v>9.1055899999999995E-2</c:v>
                </c:pt>
                <c:pt idx="194">
                  <c:v>9.0063599999999994E-2</c:v>
                </c:pt>
                <c:pt idx="195">
                  <c:v>8.9119000000000004E-2</c:v>
                </c:pt>
                <c:pt idx="196">
                  <c:v>8.8715100000000005E-2</c:v>
                </c:pt>
                <c:pt idx="197">
                  <c:v>8.7539199999999998E-2</c:v>
                </c:pt>
                <c:pt idx="198">
                  <c:v>8.6675600000000005E-2</c:v>
                </c:pt>
                <c:pt idx="199">
                  <c:v>8.4857000000000002E-2</c:v>
                </c:pt>
                <c:pt idx="200">
                  <c:v>8.4672499999999998E-2</c:v>
                </c:pt>
                <c:pt idx="201">
                  <c:v>8.4351999999999996E-2</c:v>
                </c:pt>
                <c:pt idx="202">
                  <c:v>8.3722599999999994E-2</c:v>
                </c:pt>
                <c:pt idx="203">
                  <c:v>8.3005399999999993E-2</c:v>
                </c:pt>
                <c:pt idx="204">
                  <c:v>8.2582000000000003E-2</c:v>
                </c:pt>
                <c:pt idx="205">
                  <c:v>8.1170599999999996E-2</c:v>
                </c:pt>
                <c:pt idx="206">
                  <c:v>8.0011799999999994E-2</c:v>
                </c:pt>
                <c:pt idx="207">
                  <c:v>8.0396700000000001E-2</c:v>
                </c:pt>
                <c:pt idx="208">
                  <c:v>7.9575099999999996E-2</c:v>
                </c:pt>
                <c:pt idx="209">
                  <c:v>7.8708200000000006E-2</c:v>
                </c:pt>
                <c:pt idx="210">
                  <c:v>7.7701999999999993E-2</c:v>
                </c:pt>
                <c:pt idx="211">
                  <c:v>7.6574799999999998E-2</c:v>
                </c:pt>
                <c:pt idx="212">
                  <c:v>7.7120800000000003E-2</c:v>
                </c:pt>
                <c:pt idx="213">
                  <c:v>7.5611100000000001E-2</c:v>
                </c:pt>
                <c:pt idx="214">
                  <c:v>7.5211E-2</c:v>
                </c:pt>
                <c:pt idx="215">
                  <c:v>7.4553999999999995E-2</c:v>
                </c:pt>
                <c:pt idx="216">
                  <c:v>7.3710899999999996E-2</c:v>
                </c:pt>
                <c:pt idx="217">
                  <c:v>7.2210300000000005E-2</c:v>
                </c:pt>
                <c:pt idx="218">
                  <c:v>7.1271899999999999E-2</c:v>
                </c:pt>
                <c:pt idx="219">
                  <c:v>7.1306700000000001E-2</c:v>
                </c:pt>
                <c:pt idx="220">
                  <c:v>7.0841299999999996E-2</c:v>
                </c:pt>
                <c:pt idx="221">
                  <c:v>7.0196599999999998E-2</c:v>
                </c:pt>
                <c:pt idx="222">
                  <c:v>6.9500400000000004E-2</c:v>
                </c:pt>
                <c:pt idx="223">
                  <c:v>6.8666500000000005E-2</c:v>
                </c:pt>
                <c:pt idx="224">
                  <c:v>6.6927E-2</c:v>
                </c:pt>
                <c:pt idx="225">
                  <c:v>6.7319900000000002E-2</c:v>
                </c:pt>
                <c:pt idx="226">
                  <c:v>6.6298999999999997E-2</c:v>
                </c:pt>
                <c:pt idx="227">
                  <c:v>6.5497399999999997E-2</c:v>
                </c:pt>
                <c:pt idx="228">
                  <c:v>6.4310099999999995E-2</c:v>
                </c:pt>
                <c:pt idx="229">
                  <c:v>6.3308699999999996E-2</c:v>
                </c:pt>
                <c:pt idx="230">
                  <c:v>6.34966E-2</c:v>
                </c:pt>
                <c:pt idx="231">
                  <c:v>6.2614400000000001E-2</c:v>
                </c:pt>
                <c:pt idx="232">
                  <c:v>6.0843000000000001E-2</c:v>
                </c:pt>
                <c:pt idx="233">
                  <c:v>6.0898300000000002E-2</c:v>
                </c:pt>
                <c:pt idx="234">
                  <c:v>5.9321400000000003E-2</c:v>
                </c:pt>
                <c:pt idx="235">
                  <c:v>5.8978599999999999E-2</c:v>
                </c:pt>
                <c:pt idx="236">
                  <c:v>5.8742500000000003E-2</c:v>
                </c:pt>
                <c:pt idx="237">
                  <c:v>5.8464099999999998E-2</c:v>
                </c:pt>
                <c:pt idx="238">
                  <c:v>5.6766999999999998E-2</c:v>
                </c:pt>
                <c:pt idx="239">
                  <c:v>5.5840500000000001E-2</c:v>
                </c:pt>
                <c:pt idx="240">
                  <c:v>5.52454E-2</c:v>
                </c:pt>
                <c:pt idx="241">
                  <c:v>5.4585000000000002E-2</c:v>
                </c:pt>
                <c:pt idx="242">
                  <c:v>5.3837299999999998E-2</c:v>
                </c:pt>
                <c:pt idx="243">
                  <c:v>5.3501600000000003E-2</c:v>
                </c:pt>
                <c:pt idx="244">
                  <c:v>5.2039599999999998E-2</c:v>
                </c:pt>
                <c:pt idx="245">
                  <c:v>5.1105999999999999E-2</c:v>
                </c:pt>
                <c:pt idx="246">
                  <c:v>5.0881900000000001E-2</c:v>
                </c:pt>
                <c:pt idx="247">
                  <c:v>4.9731699999999997E-2</c:v>
                </c:pt>
                <c:pt idx="248">
                  <c:v>4.9408899999999999E-2</c:v>
                </c:pt>
                <c:pt idx="249">
                  <c:v>4.8084300000000003E-2</c:v>
                </c:pt>
                <c:pt idx="250">
                  <c:v>4.7530200000000002E-2</c:v>
                </c:pt>
                <c:pt idx="251">
                  <c:v>4.7347100000000003E-2</c:v>
                </c:pt>
                <c:pt idx="252">
                  <c:v>4.55232E-2</c:v>
                </c:pt>
                <c:pt idx="253">
                  <c:v>4.4681100000000001E-2</c:v>
                </c:pt>
                <c:pt idx="254">
                  <c:v>4.4809799999999997E-2</c:v>
                </c:pt>
                <c:pt idx="255">
                  <c:v>4.4104600000000001E-2</c:v>
                </c:pt>
                <c:pt idx="256">
                  <c:v>4.2755099999999997E-2</c:v>
                </c:pt>
                <c:pt idx="257">
                  <c:v>4.2026000000000001E-2</c:v>
                </c:pt>
                <c:pt idx="258">
                  <c:v>4.1832000000000001E-2</c:v>
                </c:pt>
                <c:pt idx="259">
                  <c:v>4.1006599999999997E-2</c:v>
                </c:pt>
                <c:pt idx="260">
                  <c:v>4.0301799999999999E-2</c:v>
                </c:pt>
                <c:pt idx="261">
                  <c:v>3.9461599999999999E-2</c:v>
                </c:pt>
                <c:pt idx="262">
                  <c:v>3.9094900000000002E-2</c:v>
                </c:pt>
                <c:pt idx="263">
                  <c:v>3.8159400000000003E-2</c:v>
                </c:pt>
                <c:pt idx="264">
                  <c:v>3.79677E-2</c:v>
                </c:pt>
                <c:pt idx="265">
                  <c:v>3.7079300000000003E-2</c:v>
                </c:pt>
                <c:pt idx="266">
                  <c:v>3.6432300000000001E-2</c:v>
                </c:pt>
                <c:pt idx="267">
                  <c:v>3.6154699999999998E-2</c:v>
                </c:pt>
                <c:pt idx="268">
                  <c:v>3.47786E-2</c:v>
                </c:pt>
                <c:pt idx="269">
                  <c:v>3.4073399999999997E-2</c:v>
                </c:pt>
                <c:pt idx="270">
                  <c:v>3.3606499999999997E-2</c:v>
                </c:pt>
                <c:pt idx="271">
                  <c:v>3.3697100000000001E-2</c:v>
                </c:pt>
                <c:pt idx="272">
                  <c:v>3.3205499999999999E-2</c:v>
                </c:pt>
                <c:pt idx="273">
                  <c:v>3.2691999999999999E-2</c:v>
                </c:pt>
                <c:pt idx="274">
                  <c:v>3.08475E-2</c:v>
                </c:pt>
                <c:pt idx="275">
                  <c:v>3.0928600000000001E-2</c:v>
                </c:pt>
                <c:pt idx="276">
                  <c:v>3.06501E-2</c:v>
                </c:pt>
                <c:pt idx="277">
                  <c:v>3.0283000000000001E-2</c:v>
                </c:pt>
                <c:pt idx="278">
                  <c:v>2.9823300000000001E-2</c:v>
                </c:pt>
                <c:pt idx="279">
                  <c:v>2.8949300000000001E-2</c:v>
                </c:pt>
                <c:pt idx="280">
                  <c:v>2.9020799999999999E-2</c:v>
                </c:pt>
                <c:pt idx="281">
                  <c:v>2.8828599999999999E-2</c:v>
                </c:pt>
                <c:pt idx="282">
                  <c:v>2.82326E-2</c:v>
                </c:pt>
                <c:pt idx="283">
                  <c:v>2.7511600000000001E-2</c:v>
                </c:pt>
                <c:pt idx="284">
                  <c:v>2.7032400000000002E-2</c:v>
                </c:pt>
                <c:pt idx="285">
                  <c:v>2.69842E-2</c:v>
                </c:pt>
                <c:pt idx="286">
                  <c:v>2.64707E-2</c:v>
                </c:pt>
                <c:pt idx="287">
                  <c:v>2.6069200000000001E-2</c:v>
                </c:pt>
                <c:pt idx="288">
                  <c:v>2.5813599999999999E-2</c:v>
                </c:pt>
                <c:pt idx="289">
                  <c:v>2.52252E-2</c:v>
                </c:pt>
                <c:pt idx="290">
                  <c:v>2.4904300000000001E-2</c:v>
                </c:pt>
                <c:pt idx="291">
                  <c:v>2.4485099999999999E-2</c:v>
                </c:pt>
                <c:pt idx="292">
                  <c:v>2.4414499999999999E-2</c:v>
                </c:pt>
                <c:pt idx="293">
                  <c:v>2.4098899999999999E-2</c:v>
                </c:pt>
                <c:pt idx="294">
                  <c:v>2.3183800000000001E-2</c:v>
                </c:pt>
                <c:pt idx="295">
                  <c:v>2.5120699999999999E-2</c:v>
                </c:pt>
                <c:pt idx="296">
                  <c:v>2.19765E-2</c:v>
                </c:pt>
                <c:pt idx="297">
                  <c:v>2.0340899999999999E-2</c:v>
                </c:pt>
                <c:pt idx="298">
                  <c:v>2.20804E-2</c:v>
                </c:pt>
                <c:pt idx="299">
                  <c:v>2.22259E-2</c:v>
                </c:pt>
                <c:pt idx="300">
                  <c:v>2.1906399999999999E-2</c:v>
                </c:pt>
                <c:pt idx="301">
                  <c:v>2.1526799999999999E-2</c:v>
                </c:pt>
                <c:pt idx="302">
                  <c:v>2.1545399999999999E-2</c:v>
                </c:pt>
                <c:pt idx="303">
                  <c:v>2.1366599999999999E-2</c:v>
                </c:pt>
                <c:pt idx="304">
                  <c:v>2.03915E-2</c:v>
                </c:pt>
                <c:pt idx="305">
                  <c:v>2.0698999999999999E-2</c:v>
                </c:pt>
                <c:pt idx="306">
                  <c:v>2.04902E-2</c:v>
                </c:pt>
                <c:pt idx="307">
                  <c:v>2.03419E-2</c:v>
                </c:pt>
                <c:pt idx="308">
                  <c:v>2.0101999999999998E-2</c:v>
                </c:pt>
                <c:pt idx="309">
                  <c:v>1.9836400000000001E-2</c:v>
                </c:pt>
                <c:pt idx="310">
                  <c:v>1.9632299999999998E-2</c:v>
                </c:pt>
                <c:pt idx="311">
                  <c:v>1.9493099999999999E-2</c:v>
                </c:pt>
                <c:pt idx="312">
                  <c:v>1.9207999999999999E-2</c:v>
                </c:pt>
                <c:pt idx="313">
                  <c:v>1.9139799999999998E-2</c:v>
                </c:pt>
                <c:pt idx="314">
                  <c:v>1.8834099999999999E-2</c:v>
                </c:pt>
                <c:pt idx="315">
                  <c:v>1.90606E-2</c:v>
                </c:pt>
                <c:pt idx="316">
                  <c:v>1.8661000000000001E-2</c:v>
                </c:pt>
                <c:pt idx="317">
                  <c:v>1.86272E-2</c:v>
                </c:pt>
                <c:pt idx="318">
                  <c:v>1.8478399999999999E-2</c:v>
                </c:pt>
                <c:pt idx="319">
                  <c:v>1.8023999999999998E-2</c:v>
                </c:pt>
                <c:pt idx="320">
                  <c:v>1.8281499999999999E-2</c:v>
                </c:pt>
                <c:pt idx="321">
                  <c:v>1.8037299999999999E-2</c:v>
                </c:pt>
                <c:pt idx="322">
                  <c:v>1.7801299999999999E-2</c:v>
                </c:pt>
                <c:pt idx="323">
                  <c:v>1.7719700000000001E-2</c:v>
                </c:pt>
                <c:pt idx="324">
                  <c:v>1.7598599999999999E-2</c:v>
                </c:pt>
                <c:pt idx="325">
                  <c:v>1.7466499999999999E-2</c:v>
                </c:pt>
                <c:pt idx="326">
                  <c:v>1.7170399999999999E-2</c:v>
                </c:pt>
                <c:pt idx="327">
                  <c:v>1.70674E-2</c:v>
                </c:pt>
                <c:pt idx="328">
                  <c:v>1.6866200000000001E-2</c:v>
                </c:pt>
                <c:pt idx="329">
                  <c:v>1.68366E-2</c:v>
                </c:pt>
                <c:pt idx="330">
                  <c:v>1.6571499999999999E-2</c:v>
                </c:pt>
                <c:pt idx="331">
                  <c:v>1.64189E-2</c:v>
                </c:pt>
                <c:pt idx="332">
                  <c:v>1.6295E-2</c:v>
                </c:pt>
                <c:pt idx="333">
                  <c:v>1.6073199999999999E-2</c:v>
                </c:pt>
                <c:pt idx="334">
                  <c:v>1.5953999999999999E-2</c:v>
                </c:pt>
                <c:pt idx="335">
                  <c:v>1.57828E-2</c:v>
                </c:pt>
                <c:pt idx="336">
                  <c:v>1.55792E-2</c:v>
                </c:pt>
                <c:pt idx="337">
                  <c:v>1.5317900000000001E-2</c:v>
                </c:pt>
                <c:pt idx="338">
                  <c:v>1.51935E-2</c:v>
                </c:pt>
                <c:pt idx="339">
                  <c:v>1.48892E-2</c:v>
                </c:pt>
                <c:pt idx="340">
                  <c:v>1.4826300000000001E-2</c:v>
                </c:pt>
                <c:pt idx="341">
                  <c:v>1.47314E-2</c:v>
                </c:pt>
                <c:pt idx="342">
                  <c:v>1.4308899999999999E-2</c:v>
                </c:pt>
                <c:pt idx="343">
                  <c:v>1.4219300000000001E-2</c:v>
                </c:pt>
                <c:pt idx="344">
                  <c:v>1.39837E-2</c:v>
                </c:pt>
                <c:pt idx="345">
                  <c:v>1.37682E-2</c:v>
                </c:pt>
                <c:pt idx="346">
                  <c:v>1.3586000000000001E-2</c:v>
                </c:pt>
                <c:pt idx="347">
                  <c:v>1.32976E-2</c:v>
                </c:pt>
                <c:pt idx="348">
                  <c:v>1.31702E-2</c:v>
                </c:pt>
                <c:pt idx="349">
                  <c:v>1.29275E-2</c:v>
                </c:pt>
                <c:pt idx="350">
                  <c:v>1.27273E-2</c:v>
                </c:pt>
                <c:pt idx="351">
                  <c:v>1.24879E-2</c:v>
                </c:pt>
                <c:pt idx="352">
                  <c:v>1.2466E-2</c:v>
                </c:pt>
                <c:pt idx="353">
                  <c:v>1.20854E-2</c:v>
                </c:pt>
                <c:pt idx="354">
                  <c:v>1.18003E-2</c:v>
                </c:pt>
                <c:pt idx="355">
                  <c:v>1.1642899999999999E-2</c:v>
                </c:pt>
                <c:pt idx="356">
                  <c:v>1.14384E-2</c:v>
                </c:pt>
                <c:pt idx="357">
                  <c:v>1.1218499999999999E-2</c:v>
                </c:pt>
                <c:pt idx="358">
                  <c:v>1.09558E-2</c:v>
                </c:pt>
                <c:pt idx="359">
                  <c:v>1.06721E-2</c:v>
                </c:pt>
                <c:pt idx="360">
                  <c:v>1.0354500000000001E-2</c:v>
                </c:pt>
                <c:pt idx="361">
                  <c:v>1.02258E-2</c:v>
                </c:pt>
                <c:pt idx="362">
                  <c:v>9.9926000000000008E-3</c:v>
                </c:pt>
                <c:pt idx="363">
                  <c:v>9.7975700000000002E-3</c:v>
                </c:pt>
                <c:pt idx="364">
                  <c:v>9.5577200000000005E-3</c:v>
                </c:pt>
                <c:pt idx="365">
                  <c:v>9.2191700000000005E-3</c:v>
                </c:pt>
                <c:pt idx="366">
                  <c:v>9.0322500000000003E-3</c:v>
                </c:pt>
                <c:pt idx="367">
                  <c:v>8.7404300000000004E-3</c:v>
                </c:pt>
                <c:pt idx="368">
                  <c:v>8.6331399999999992E-3</c:v>
                </c:pt>
                <c:pt idx="369">
                  <c:v>8.4743500000000003E-3</c:v>
                </c:pt>
                <c:pt idx="370">
                  <c:v>8.1901600000000001E-3</c:v>
                </c:pt>
                <c:pt idx="371">
                  <c:v>7.9536399999999997E-3</c:v>
                </c:pt>
                <c:pt idx="372">
                  <c:v>7.6971100000000001E-3</c:v>
                </c:pt>
                <c:pt idx="373">
                  <c:v>7.5326000000000004E-3</c:v>
                </c:pt>
                <c:pt idx="374">
                  <c:v>7.2307600000000001E-3</c:v>
                </c:pt>
                <c:pt idx="375">
                  <c:v>7.0052100000000004E-3</c:v>
                </c:pt>
                <c:pt idx="376">
                  <c:v>6.7505799999999999E-3</c:v>
                </c:pt>
                <c:pt idx="377">
                  <c:v>6.6499699999999998E-3</c:v>
                </c:pt>
                <c:pt idx="378">
                  <c:v>6.5574600000000002E-3</c:v>
                </c:pt>
                <c:pt idx="379">
                  <c:v>6.3180900000000002E-3</c:v>
                </c:pt>
                <c:pt idx="380">
                  <c:v>5.9952699999999996E-3</c:v>
                </c:pt>
                <c:pt idx="381">
                  <c:v>5.6448000000000002E-3</c:v>
                </c:pt>
                <c:pt idx="382">
                  <c:v>5.5637400000000002E-3</c:v>
                </c:pt>
                <c:pt idx="383">
                  <c:v>5.6376500000000001E-3</c:v>
                </c:pt>
                <c:pt idx="384">
                  <c:v>4.8389399999999999E-3</c:v>
                </c:pt>
                <c:pt idx="385">
                  <c:v>4.9943899999999996E-3</c:v>
                </c:pt>
                <c:pt idx="386">
                  <c:v>4.7516800000000003E-3</c:v>
                </c:pt>
                <c:pt idx="387">
                  <c:v>4.5805000000000004E-3</c:v>
                </c:pt>
                <c:pt idx="388">
                  <c:v>4.1174899999999997E-3</c:v>
                </c:pt>
                <c:pt idx="389">
                  <c:v>4.3187099999999999E-3</c:v>
                </c:pt>
                <c:pt idx="390">
                  <c:v>3.9653800000000001E-3</c:v>
                </c:pt>
                <c:pt idx="391">
                  <c:v>3.86572E-3</c:v>
                </c:pt>
                <c:pt idx="392">
                  <c:v>3.3287999999999998E-3</c:v>
                </c:pt>
                <c:pt idx="393">
                  <c:v>2.87199E-3</c:v>
                </c:pt>
                <c:pt idx="394">
                  <c:v>3.1576199999999999E-3</c:v>
                </c:pt>
                <c:pt idx="395">
                  <c:v>2.8071400000000001E-3</c:v>
                </c:pt>
                <c:pt idx="396">
                  <c:v>2.77948E-3</c:v>
                </c:pt>
                <c:pt idx="397">
                  <c:v>2.56777E-3</c:v>
                </c:pt>
                <c:pt idx="398">
                  <c:v>2.8338399999999998E-3</c:v>
                </c:pt>
                <c:pt idx="399">
                  <c:v>1.7714499999999999E-3</c:v>
                </c:pt>
                <c:pt idx="400">
                  <c:v>1.88923E-3</c:v>
                </c:pt>
                <c:pt idx="401">
                  <c:v>1.83964E-3</c:v>
                </c:pt>
                <c:pt idx="402">
                  <c:v>1.4915499999999999E-3</c:v>
                </c:pt>
                <c:pt idx="403">
                  <c:v>1.4986999999999999E-3</c:v>
                </c:pt>
                <c:pt idx="404">
                  <c:v>1.3160699999999999E-3</c:v>
                </c:pt>
                <c:pt idx="405">
                  <c:v>9.5272100000000001E-4</c:v>
                </c:pt>
                <c:pt idx="406">
                  <c:v>6.2274900000000002E-4</c:v>
                </c:pt>
                <c:pt idx="407">
                  <c:v>6.3467000000000005E-4</c:v>
                </c:pt>
                <c:pt idx="408">
                  <c:v>1.13964E-4</c:v>
                </c:pt>
                <c:pt idx="409">
                  <c:v>4.1961700000000002E-5</c:v>
                </c:pt>
                <c:pt idx="410">
                  <c:v>-7.8678100000000001E-5</c:v>
                </c:pt>
                <c:pt idx="411">
                  <c:v>-2.87056E-4</c:v>
                </c:pt>
                <c:pt idx="412">
                  <c:v>-3.7431699999999999E-4</c:v>
                </c:pt>
                <c:pt idx="413">
                  <c:v>-5.6362199999999995E-4</c:v>
                </c:pt>
                <c:pt idx="414">
                  <c:v>-1.29795E-3</c:v>
                </c:pt>
                <c:pt idx="415">
                  <c:v>-1.2545600000000001E-3</c:v>
                </c:pt>
                <c:pt idx="416">
                  <c:v>-1.36137E-3</c:v>
                </c:pt>
                <c:pt idx="417">
                  <c:v>-1.72901E-3</c:v>
                </c:pt>
                <c:pt idx="418">
                  <c:v>-2.04039E-3</c:v>
                </c:pt>
                <c:pt idx="419">
                  <c:v>-2.0885500000000002E-3</c:v>
                </c:pt>
                <c:pt idx="420">
                  <c:v>-2.4070699999999999E-3</c:v>
                </c:pt>
                <c:pt idx="421">
                  <c:v>-2.5916099999999998E-3</c:v>
                </c:pt>
                <c:pt idx="422">
                  <c:v>-2.7723299999999999E-3</c:v>
                </c:pt>
                <c:pt idx="423">
                  <c:v>-2.99358E-3</c:v>
                </c:pt>
                <c:pt idx="424">
                  <c:v>-3.33834E-3</c:v>
                </c:pt>
                <c:pt idx="425">
                  <c:v>-3.6492299999999998E-3</c:v>
                </c:pt>
                <c:pt idx="426">
                  <c:v>-3.8418800000000002E-3</c:v>
                </c:pt>
                <c:pt idx="427">
                  <c:v>-4.0798199999999996E-3</c:v>
                </c:pt>
                <c:pt idx="428">
                  <c:v>-4.37975E-3</c:v>
                </c:pt>
                <c:pt idx="429">
                  <c:v>-4.5509299999999999E-3</c:v>
                </c:pt>
                <c:pt idx="430">
                  <c:v>-4.7111499999999999E-3</c:v>
                </c:pt>
                <c:pt idx="431">
                  <c:v>-5.2609400000000004E-3</c:v>
                </c:pt>
                <c:pt idx="432">
                  <c:v>-5.1851299999999996E-3</c:v>
                </c:pt>
                <c:pt idx="433">
                  <c:v>-5.8341E-3</c:v>
                </c:pt>
                <c:pt idx="434">
                  <c:v>-6.4058300000000004E-3</c:v>
                </c:pt>
                <c:pt idx="435">
                  <c:v>-7.0877099999999997E-3</c:v>
                </c:pt>
                <c:pt idx="436">
                  <c:v>-7.9159699999999996E-3</c:v>
                </c:pt>
                <c:pt idx="437">
                  <c:v>-8.1896799999999995E-3</c:v>
                </c:pt>
                <c:pt idx="438">
                  <c:v>-7.6765999999999996E-3</c:v>
                </c:pt>
                <c:pt idx="439">
                  <c:v>-6.3610100000000003E-3</c:v>
                </c:pt>
                <c:pt idx="440">
                  <c:v>-4.5552300000000004E-3</c:v>
                </c:pt>
                <c:pt idx="441">
                  <c:v>-3.6725999999999998E-3</c:v>
                </c:pt>
                <c:pt idx="442">
                  <c:v>-4.6391499999999999E-3</c:v>
                </c:pt>
                <c:pt idx="443">
                  <c:v>-5.20039E-3</c:v>
                </c:pt>
                <c:pt idx="444">
                  <c:v>-5.9375799999999996E-3</c:v>
                </c:pt>
                <c:pt idx="445">
                  <c:v>-7.9536399999999997E-3</c:v>
                </c:pt>
                <c:pt idx="446">
                  <c:v>-9.6816999999999997E-3</c:v>
                </c:pt>
                <c:pt idx="447">
                  <c:v>-1.04327E-2</c:v>
                </c:pt>
                <c:pt idx="448">
                  <c:v>-9.7207999999999999E-3</c:v>
                </c:pt>
                <c:pt idx="449">
                  <c:v>-9.0665799999999994E-3</c:v>
                </c:pt>
                <c:pt idx="450">
                  <c:v>-8.95548E-3</c:v>
                </c:pt>
                <c:pt idx="451">
                  <c:v>-9.1843600000000008E-3</c:v>
                </c:pt>
                <c:pt idx="452">
                  <c:v>-9.2816400000000007E-3</c:v>
                </c:pt>
                <c:pt idx="453">
                  <c:v>-9.4265900000000003E-3</c:v>
                </c:pt>
                <c:pt idx="454">
                  <c:v>-9.6139899999999993E-3</c:v>
                </c:pt>
                <c:pt idx="455">
                  <c:v>-9.75847E-3</c:v>
                </c:pt>
                <c:pt idx="456">
                  <c:v>-9.9072499999999994E-3</c:v>
                </c:pt>
                <c:pt idx="457">
                  <c:v>-1.00827E-2</c:v>
                </c:pt>
                <c:pt idx="458">
                  <c:v>-1.0156200000000001E-2</c:v>
                </c:pt>
                <c:pt idx="459">
                  <c:v>-1.0297300000000001E-2</c:v>
                </c:pt>
                <c:pt idx="460">
                  <c:v>-1.0493799999999999E-2</c:v>
                </c:pt>
                <c:pt idx="461">
                  <c:v>-1.0617700000000001E-2</c:v>
                </c:pt>
                <c:pt idx="462">
                  <c:v>-1.07756E-2</c:v>
                </c:pt>
                <c:pt idx="463">
                  <c:v>-1.10478E-2</c:v>
                </c:pt>
                <c:pt idx="464">
                  <c:v>-1.11237E-2</c:v>
                </c:pt>
                <c:pt idx="465">
                  <c:v>-1.05586E-2</c:v>
                </c:pt>
                <c:pt idx="466">
                  <c:v>-7.7166600000000002E-3</c:v>
                </c:pt>
                <c:pt idx="467">
                  <c:v>-1.4092E-2</c:v>
                </c:pt>
                <c:pt idx="468">
                  <c:v>-1.21412E-2</c:v>
                </c:pt>
                <c:pt idx="469">
                  <c:v>-1.1615800000000001E-2</c:v>
                </c:pt>
                <c:pt idx="470">
                  <c:v>-1.17512E-2</c:v>
                </c:pt>
                <c:pt idx="471">
                  <c:v>-1.18914E-2</c:v>
                </c:pt>
                <c:pt idx="472">
                  <c:v>-1.19953E-2</c:v>
                </c:pt>
                <c:pt idx="473">
                  <c:v>-1.2130699999999999E-2</c:v>
                </c:pt>
                <c:pt idx="474">
                  <c:v>-1.22576E-2</c:v>
                </c:pt>
                <c:pt idx="475">
                  <c:v>-1.22614E-2</c:v>
                </c:pt>
                <c:pt idx="476">
                  <c:v>-1.2395400000000001E-2</c:v>
                </c:pt>
                <c:pt idx="477">
                  <c:v>-1.2482200000000001E-2</c:v>
                </c:pt>
                <c:pt idx="478">
                  <c:v>-1.2470699999999999E-2</c:v>
                </c:pt>
                <c:pt idx="479">
                  <c:v>-1.2550800000000001E-2</c:v>
                </c:pt>
                <c:pt idx="480">
                  <c:v>-1.2553699999999999E-2</c:v>
                </c:pt>
                <c:pt idx="481">
                  <c:v>-1.2647200000000001E-2</c:v>
                </c:pt>
                <c:pt idx="482">
                  <c:v>-1.2648599999999999E-2</c:v>
                </c:pt>
                <c:pt idx="483">
                  <c:v>-1.2693899999999999E-2</c:v>
                </c:pt>
                <c:pt idx="484">
                  <c:v>-1.26891E-2</c:v>
                </c:pt>
                <c:pt idx="485">
                  <c:v>-1.2728700000000001E-2</c:v>
                </c:pt>
                <c:pt idx="486">
                  <c:v>-1.27826E-2</c:v>
                </c:pt>
                <c:pt idx="487">
                  <c:v>-1.27654E-2</c:v>
                </c:pt>
                <c:pt idx="488">
                  <c:v>-1.2840300000000001E-2</c:v>
                </c:pt>
                <c:pt idx="489">
                  <c:v>-1.2831199999999999E-2</c:v>
                </c:pt>
                <c:pt idx="490">
                  <c:v>-1.28775E-2</c:v>
                </c:pt>
                <c:pt idx="491">
                  <c:v>-1.2918900000000001E-2</c:v>
                </c:pt>
                <c:pt idx="492">
                  <c:v>-1.29972E-2</c:v>
                </c:pt>
                <c:pt idx="493">
                  <c:v>-1.30916E-2</c:v>
                </c:pt>
                <c:pt idx="494">
                  <c:v>-1.3129200000000001E-2</c:v>
                </c:pt>
                <c:pt idx="495">
                  <c:v>-1.31536E-2</c:v>
                </c:pt>
                <c:pt idx="496">
                  <c:v>-1.3247E-2</c:v>
                </c:pt>
                <c:pt idx="497">
                  <c:v>-1.3335700000000001E-2</c:v>
                </c:pt>
                <c:pt idx="498">
                  <c:v>-1.34144E-2</c:v>
                </c:pt>
                <c:pt idx="499">
                  <c:v>-1.3490200000000001E-2</c:v>
                </c:pt>
                <c:pt idx="500">
                  <c:v>-1.3454000000000001E-2</c:v>
                </c:pt>
                <c:pt idx="501">
                  <c:v>-1.3597E-2</c:v>
                </c:pt>
                <c:pt idx="502">
                  <c:v>-1.35937E-2</c:v>
                </c:pt>
                <c:pt idx="503">
                  <c:v>-1.35756E-2</c:v>
                </c:pt>
                <c:pt idx="504">
                  <c:v>-1.35169E-2</c:v>
                </c:pt>
                <c:pt idx="505">
                  <c:v>-1.35832E-2</c:v>
                </c:pt>
                <c:pt idx="506">
                  <c:v>-1.3598900000000001E-2</c:v>
                </c:pt>
                <c:pt idx="507">
                  <c:v>-1.35441E-2</c:v>
                </c:pt>
                <c:pt idx="508">
                  <c:v>-1.35379E-2</c:v>
                </c:pt>
                <c:pt idx="509">
                  <c:v>-1.34535E-2</c:v>
                </c:pt>
                <c:pt idx="510">
                  <c:v>-1.3444899999999999E-2</c:v>
                </c:pt>
                <c:pt idx="511">
                  <c:v>-1.34106E-2</c:v>
                </c:pt>
                <c:pt idx="512">
                  <c:v>-1.33209E-2</c:v>
                </c:pt>
                <c:pt idx="513">
                  <c:v>-1.32236E-2</c:v>
                </c:pt>
                <c:pt idx="514">
                  <c:v>-1.32289E-2</c:v>
                </c:pt>
                <c:pt idx="515">
                  <c:v>-1.3237000000000001E-2</c:v>
                </c:pt>
                <c:pt idx="516">
                  <c:v>-1.3117800000000001E-2</c:v>
                </c:pt>
                <c:pt idx="517">
                  <c:v>-1.30963E-2</c:v>
                </c:pt>
                <c:pt idx="518">
                  <c:v>-1.31016E-2</c:v>
                </c:pt>
                <c:pt idx="519">
                  <c:v>-1.30324E-2</c:v>
                </c:pt>
                <c:pt idx="520">
                  <c:v>-1.3003799999999999E-2</c:v>
                </c:pt>
                <c:pt idx="521">
                  <c:v>-1.3013800000000001E-2</c:v>
                </c:pt>
                <c:pt idx="522">
                  <c:v>-1.30067E-2</c:v>
                </c:pt>
                <c:pt idx="523">
                  <c:v>-1.3033400000000001E-2</c:v>
                </c:pt>
                <c:pt idx="524">
                  <c:v>-1.3153099999999999E-2</c:v>
                </c:pt>
                <c:pt idx="525">
                  <c:v>-1.30796E-2</c:v>
                </c:pt>
                <c:pt idx="526">
                  <c:v>-1.3195E-2</c:v>
                </c:pt>
                <c:pt idx="527">
                  <c:v>-1.3112499999999999E-2</c:v>
                </c:pt>
                <c:pt idx="528">
                  <c:v>-1.32546E-2</c:v>
                </c:pt>
                <c:pt idx="529">
                  <c:v>-1.3343799999999999E-2</c:v>
                </c:pt>
                <c:pt idx="530">
                  <c:v>-1.34749E-2</c:v>
                </c:pt>
                <c:pt idx="531">
                  <c:v>-1.35202E-2</c:v>
                </c:pt>
                <c:pt idx="532">
                  <c:v>-1.3627500000000001E-2</c:v>
                </c:pt>
                <c:pt idx="533">
                  <c:v>-1.3654700000000001E-2</c:v>
                </c:pt>
                <c:pt idx="534">
                  <c:v>-1.36905E-2</c:v>
                </c:pt>
                <c:pt idx="535">
                  <c:v>-1.3735799999999999E-2</c:v>
                </c:pt>
                <c:pt idx="536">
                  <c:v>-1.36571E-2</c:v>
                </c:pt>
                <c:pt idx="537">
                  <c:v>-1.3782000000000001E-2</c:v>
                </c:pt>
                <c:pt idx="538">
                  <c:v>-1.38364E-2</c:v>
                </c:pt>
                <c:pt idx="539">
                  <c:v>-1.38178E-2</c:v>
                </c:pt>
                <c:pt idx="540">
                  <c:v>-1.38297E-2</c:v>
                </c:pt>
                <c:pt idx="541">
                  <c:v>-1.3771500000000001E-2</c:v>
                </c:pt>
                <c:pt idx="542">
                  <c:v>-1.3819700000000001E-2</c:v>
                </c:pt>
                <c:pt idx="543">
                  <c:v>-1.38364E-2</c:v>
                </c:pt>
                <c:pt idx="544">
                  <c:v>-1.3823E-2</c:v>
                </c:pt>
                <c:pt idx="545">
                  <c:v>-1.3639E-2</c:v>
                </c:pt>
                <c:pt idx="546">
                  <c:v>-1.3700499999999999E-2</c:v>
                </c:pt>
                <c:pt idx="547">
                  <c:v>-1.36452E-2</c:v>
                </c:pt>
                <c:pt idx="548">
                  <c:v>-1.3578399999999999E-2</c:v>
                </c:pt>
                <c:pt idx="549">
                  <c:v>-1.3514E-2</c:v>
                </c:pt>
                <c:pt idx="550">
                  <c:v>-1.34153E-2</c:v>
                </c:pt>
                <c:pt idx="551">
                  <c:v>-1.33743E-2</c:v>
                </c:pt>
                <c:pt idx="552">
                  <c:v>-1.3369600000000001E-2</c:v>
                </c:pt>
                <c:pt idx="553">
                  <c:v>-1.3307599999999999E-2</c:v>
                </c:pt>
                <c:pt idx="554">
                  <c:v>-1.32108E-2</c:v>
                </c:pt>
                <c:pt idx="555">
                  <c:v>-1.31688E-2</c:v>
                </c:pt>
                <c:pt idx="556">
                  <c:v>-1.3159799999999999E-2</c:v>
                </c:pt>
                <c:pt idx="557">
                  <c:v>-1.3114499999999999E-2</c:v>
                </c:pt>
                <c:pt idx="558">
                  <c:v>-1.3115399999999999E-2</c:v>
                </c:pt>
                <c:pt idx="559">
                  <c:v>-1.3095900000000001E-2</c:v>
                </c:pt>
                <c:pt idx="560">
                  <c:v>-1.3089699999999999E-2</c:v>
                </c:pt>
                <c:pt idx="561">
                  <c:v>-1.3082999999999999E-2</c:v>
                </c:pt>
                <c:pt idx="562">
                  <c:v>-1.3188399999999999E-2</c:v>
                </c:pt>
                <c:pt idx="563">
                  <c:v>-1.31688E-2</c:v>
                </c:pt>
                <c:pt idx="564">
                  <c:v>-1.3199300000000001E-2</c:v>
                </c:pt>
                <c:pt idx="565">
                  <c:v>-1.34821E-2</c:v>
                </c:pt>
                <c:pt idx="566">
                  <c:v>-1.3402900000000001E-2</c:v>
                </c:pt>
                <c:pt idx="567">
                  <c:v>-1.33495E-2</c:v>
                </c:pt>
                <c:pt idx="568">
                  <c:v>-1.35298E-2</c:v>
                </c:pt>
                <c:pt idx="569">
                  <c:v>-1.34749E-2</c:v>
                </c:pt>
                <c:pt idx="570">
                  <c:v>-1.35899E-2</c:v>
                </c:pt>
                <c:pt idx="571">
                  <c:v>-1.36881E-2</c:v>
                </c:pt>
                <c:pt idx="572">
                  <c:v>-1.3721499999999999E-2</c:v>
                </c:pt>
                <c:pt idx="573">
                  <c:v>-1.37181E-2</c:v>
                </c:pt>
                <c:pt idx="574">
                  <c:v>-1.3823999999999999E-2</c:v>
                </c:pt>
                <c:pt idx="575">
                  <c:v>-1.3781099999999999E-2</c:v>
                </c:pt>
                <c:pt idx="576">
                  <c:v>-1.37305E-2</c:v>
                </c:pt>
                <c:pt idx="577">
                  <c:v>-1.37758E-2</c:v>
                </c:pt>
                <c:pt idx="578">
                  <c:v>-1.37696E-2</c:v>
                </c:pt>
                <c:pt idx="579">
                  <c:v>-1.35856E-2</c:v>
                </c:pt>
                <c:pt idx="580">
                  <c:v>-1.3606099999999999E-2</c:v>
                </c:pt>
                <c:pt idx="581">
                  <c:v>-1.3697600000000001E-2</c:v>
                </c:pt>
                <c:pt idx="582">
                  <c:v>-1.36857E-2</c:v>
                </c:pt>
                <c:pt idx="583">
                  <c:v>-1.3608E-2</c:v>
                </c:pt>
                <c:pt idx="584">
                  <c:v>-1.35999E-2</c:v>
                </c:pt>
                <c:pt idx="585">
                  <c:v>-1.3599399999999999E-2</c:v>
                </c:pt>
                <c:pt idx="586">
                  <c:v>-1.35946E-2</c:v>
                </c:pt>
                <c:pt idx="587">
                  <c:v>-1.34115E-2</c:v>
                </c:pt>
                <c:pt idx="588">
                  <c:v>-1.35088E-2</c:v>
                </c:pt>
                <c:pt idx="589">
                  <c:v>-1.3355300000000001E-2</c:v>
                </c:pt>
                <c:pt idx="590">
                  <c:v>-1.3343799999999999E-2</c:v>
                </c:pt>
                <c:pt idx="591">
                  <c:v>-1.3364300000000001E-2</c:v>
                </c:pt>
                <c:pt idx="592">
                  <c:v>-1.33762E-2</c:v>
                </c:pt>
                <c:pt idx="593">
                  <c:v>-1.33443E-2</c:v>
                </c:pt>
                <c:pt idx="594">
                  <c:v>-1.3368100000000001E-2</c:v>
                </c:pt>
                <c:pt idx="595">
                  <c:v>-1.33758E-2</c:v>
                </c:pt>
                <c:pt idx="596">
                  <c:v>-1.34206E-2</c:v>
                </c:pt>
                <c:pt idx="597">
                  <c:v>-1.33715E-2</c:v>
                </c:pt>
                <c:pt idx="598">
                  <c:v>-1.33934E-2</c:v>
                </c:pt>
                <c:pt idx="599">
                  <c:v>-1.3361E-2</c:v>
                </c:pt>
                <c:pt idx="600">
                  <c:v>-1.3419199999999999E-2</c:v>
                </c:pt>
                <c:pt idx="601">
                  <c:v>-1.34821E-2</c:v>
                </c:pt>
                <c:pt idx="602">
                  <c:v>-1.3420100000000001E-2</c:v>
                </c:pt>
                <c:pt idx="603">
                  <c:v>-1.3469200000000001E-2</c:v>
                </c:pt>
                <c:pt idx="604">
                  <c:v>-1.34921E-2</c:v>
                </c:pt>
                <c:pt idx="605">
                  <c:v>-1.35765E-2</c:v>
                </c:pt>
                <c:pt idx="606">
                  <c:v>-1.36352E-2</c:v>
                </c:pt>
                <c:pt idx="607">
                  <c:v>-1.3647100000000001E-2</c:v>
                </c:pt>
                <c:pt idx="608">
                  <c:v>-1.3693800000000001E-2</c:v>
                </c:pt>
                <c:pt idx="609">
                  <c:v>-1.37749E-2</c:v>
                </c:pt>
                <c:pt idx="610">
                  <c:v>-1.3847399999999999E-2</c:v>
                </c:pt>
                <c:pt idx="611">
                  <c:v>-1.38116E-2</c:v>
                </c:pt>
                <c:pt idx="612">
                  <c:v>-1.38745E-2</c:v>
                </c:pt>
                <c:pt idx="613">
                  <c:v>-1.39928E-2</c:v>
                </c:pt>
                <c:pt idx="614">
                  <c:v>-1.3996099999999999E-2</c:v>
                </c:pt>
                <c:pt idx="615">
                  <c:v>-1.40085E-2</c:v>
                </c:pt>
                <c:pt idx="616">
                  <c:v>-1.40567E-2</c:v>
                </c:pt>
                <c:pt idx="617">
                  <c:v>-1.4027599999999999E-2</c:v>
                </c:pt>
                <c:pt idx="618">
                  <c:v>-1.4103900000000001E-2</c:v>
                </c:pt>
                <c:pt idx="619">
                  <c:v>-1.4112E-2</c:v>
                </c:pt>
                <c:pt idx="620">
                  <c:v>-1.4203500000000001E-2</c:v>
                </c:pt>
                <c:pt idx="621">
                  <c:v>-1.4175399999999999E-2</c:v>
                </c:pt>
                <c:pt idx="622">
                  <c:v>-1.4249299999999999E-2</c:v>
                </c:pt>
                <c:pt idx="623">
                  <c:v>-1.4220200000000001E-2</c:v>
                </c:pt>
                <c:pt idx="624">
                  <c:v>-1.42183E-2</c:v>
                </c:pt>
                <c:pt idx="625">
                  <c:v>-1.42431E-2</c:v>
                </c:pt>
                <c:pt idx="626">
                  <c:v>-1.4224499999999999E-2</c:v>
                </c:pt>
                <c:pt idx="627">
                  <c:v>-1.4305099999999999E-2</c:v>
                </c:pt>
                <c:pt idx="628">
                  <c:v>-1.42679E-2</c:v>
                </c:pt>
                <c:pt idx="629">
                  <c:v>-1.43275E-2</c:v>
                </c:pt>
                <c:pt idx="630">
                  <c:v>-1.42655E-2</c:v>
                </c:pt>
                <c:pt idx="631">
                  <c:v>-1.4286999999999999E-2</c:v>
                </c:pt>
                <c:pt idx="632">
                  <c:v>-1.43518E-2</c:v>
                </c:pt>
                <c:pt idx="633">
                  <c:v>-1.4394799999999999E-2</c:v>
                </c:pt>
                <c:pt idx="634">
                  <c:v>-1.4284099999999999E-2</c:v>
                </c:pt>
                <c:pt idx="635">
                  <c:v>-1.44253E-2</c:v>
                </c:pt>
                <c:pt idx="636">
                  <c:v>-1.43862E-2</c:v>
                </c:pt>
                <c:pt idx="637">
                  <c:v>-1.4367100000000001E-2</c:v>
                </c:pt>
                <c:pt idx="638">
                  <c:v>-1.4405299999999999E-2</c:v>
                </c:pt>
                <c:pt idx="639">
                  <c:v>-1.44539E-2</c:v>
                </c:pt>
                <c:pt idx="640">
                  <c:v>-1.4518700000000001E-2</c:v>
                </c:pt>
                <c:pt idx="641">
                  <c:v>-1.4526799999999999E-2</c:v>
                </c:pt>
                <c:pt idx="642">
                  <c:v>-1.44916E-2</c:v>
                </c:pt>
                <c:pt idx="643">
                  <c:v>-1.46546E-2</c:v>
                </c:pt>
                <c:pt idx="644">
                  <c:v>-1.47467E-2</c:v>
                </c:pt>
                <c:pt idx="645">
                  <c:v>-1.46298E-2</c:v>
                </c:pt>
                <c:pt idx="646">
                  <c:v>-1.46718E-2</c:v>
                </c:pt>
                <c:pt idx="647">
                  <c:v>-1.47257E-2</c:v>
                </c:pt>
                <c:pt idx="648">
                  <c:v>-1.4709E-2</c:v>
                </c:pt>
                <c:pt idx="649">
                  <c:v>-1.47414E-2</c:v>
                </c:pt>
                <c:pt idx="650">
                  <c:v>-1.4752899999999999E-2</c:v>
                </c:pt>
                <c:pt idx="651">
                  <c:v>-1.4742399999999999E-2</c:v>
                </c:pt>
                <c:pt idx="652">
                  <c:v>-1.48697E-2</c:v>
                </c:pt>
                <c:pt idx="653">
                  <c:v>-1.47648E-2</c:v>
                </c:pt>
                <c:pt idx="654">
                  <c:v>-1.4731899999999999E-2</c:v>
                </c:pt>
                <c:pt idx="655">
                  <c:v>-1.48129E-2</c:v>
                </c:pt>
                <c:pt idx="656">
                  <c:v>-1.47533E-2</c:v>
                </c:pt>
                <c:pt idx="657">
                  <c:v>-1.47104E-2</c:v>
                </c:pt>
                <c:pt idx="658">
                  <c:v>-1.4640800000000001E-2</c:v>
                </c:pt>
                <c:pt idx="659">
                  <c:v>-1.4678999999999999E-2</c:v>
                </c:pt>
                <c:pt idx="660">
                  <c:v>-1.4658900000000001E-2</c:v>
                </c:pt>
                <c:pt idx="661">
                  <c:v>-1.46666E-2</c:v>
                </c:pt>
                <c:pt idx="662">
                  <c:v>-1.44434E-2</c:v>
                </c:pt>
                <c:pt idx="663">
                  <c:v>-1.46065E-2</c:v>
                </c:pt>
                <c:pt idx="664">
                  <c:v>-1.4483899999999999E-2</c:v>
                </c:pt>
                <c:pt idx="665">
                  <c:v>-1.45326E-2</c:v>
                </c:pt>
                <c:pt idx="666">
                  <c:v>-1.45016E-2</c:v>
                </c:pt>
                <c:pt idx="667">
                  <c:v>-1.44539E-2</c:v>
                </c:pt>
                <c:pt idx="668">
                  <c:v>-1.4317E-2</c:v>
                </c:pt>
                <c:pt idx="669">
                  <c:v>-1.4359E-2</c:v>
                </c:pt>
                <c:pt idx="670">
                  <c:v>-1.4320899999999999E-2</c:v>
                </c:pt>
                <c:pt idx="671">
                  <c:v>-1.4328499999999999E-2</c:v>
                </c:pt>
                <c:pt idx="672">
                  <c:v>-1.4308E-2</c:v>
                </c:pt>
                <c:pt idx="673">
                  <c:v>-1.42293E-2</c:v>
                </c:pt>
                <c:pt idx="674">
                  <c:v>-1.42331E-2</c:v>
                </c:pt>
                <c:pt idx="675">
                  <c:v>-1.42288E-2</c:v>
                </c:pt>
                <c:pt idx="676">
                  <c:v>-1.41435E-2</c:v>
                </c:pt>
                <c:pt idx="677">
                  <c:v>-1.41616E-2</c:v>
                </c:pt>
                <c:pt idx="678">
                  <c:v>-1.42045E-2</c:v>
                </c:pt>
                <c:pt idx="679">
                  <c:v>-1.42598E-2</c:v>
                </c:pt>
                <c:pt idx="680">
                  <c:v>-1.41478E-2</c:v>
                </c:pt>
                <c:pt idx="681">
                  <c:v>-1.42174E-2</c:v>
                </c:pt>
                <c:pt idx="682">
                  <c:v>-1.42741E-2</c:v>
                </c:pt>
                <c:pt idx="683">
                  <c:v>-1.4253099999999999E-2</c:v>
                </c:pt>
                <c:pt idx="684">
                  <c:v>-1.4189200000000001E-2</c:v>
                </c:pt>
                <c:pt idx="685">
                  <c:v>-1.4282700000000001E-2</c:v>
                </c:pt>
                <c:pt idx="686">
                  <c:v>-1.43237E-2</c:v>
                </c:pt>
                <c:pt idx="687">
                  <c:v>-1.4360400000000001E-2</c:v>
                </c:pt>
                <c:pt idx="688">
                  <c:v>-1.43523E-2</c:v>
                </c:pt>
                <c:pt idx="689">
                  <c:v>-1.44472E-2</c:v>
                </c:pt>
                <c:pt idx="690">
                  <c:v>-1.4413799999999999E-2</c:v>
                </c:pt>
                <c:pt idx="691">
                  <c:v>-1.45817E-2</c:v>
                </c:pt>
                <c:pt idx="692">
                  <c:v>-1.43795E-2</c:v>
                </c:pt>
                <c:pt idx="693">
                  <c:v>-1.4544E-2</c:v>
                </c:pt>
                <c:pt idx="694">
                  <c:v>-1.4605E-2</c:v>
                </c:pt>
                <c:pt idx="695">
                  <c:v>-1.47309E-2</c:v>
                </c:pt>
                <c:pt idx="696">
                  <c:v>-1.46809E-2</c:v>
                </c:pt>
                <c:pt idx="697">
                  <c:v>-1.47257E-2</c:v>
                </c:pt>
                <c:pt idx="698">
                  <c:v>-1.4762900000000001E-2</c:v>
                </c:pt>
                <c:pt idx="699">
                  <c:v>-1.4866799999999999E-2</c:v>
                </c:pt>
                <c:pt idx="700">
                  <c:v>-1.4820099999999999E-2</c:v>
                </c:pt>
                <c:pt idx="701">
                  <c:v>-1.50113E-2</c:v>
                </c:pt>
                <c:pt idx="702">
                  <c:v>-1.5004200000000001E-2</c:v>
                </c:pt>
                <c:pt idx="703">
                  <c:v>-1.51644E-2</c:v>
                </c:pt>
                <c:pt idx="704">
                  <c:v>-1.5275E-2</c:v>
                </c:pt>
                <c:pt idx="705">
                  <c:v>-1.53451E-2</c:v>
                </c:pt>
                <c:pt idx="706">
                  <c:v>-1.5480000000000001E-2</c:v>
                </c:pt>
                <c:pt idx="707">
                  <c:v>-1.55072E-2</c:v>
                </c:pt>
                <c:pt idx="708">
                  <c:v>-1.5595400000000001E-2</c:v>
                </c:pt>
                <c:pt idx="709">
                  <c:v>-1.5609700000000001E-2</c:v>
                </c:pt>
                <c:pt idx="710">
                  <c:v>-1.56384E-2</c:v>
                </c:pt>
                <c:pt idx="711">
                  <c:v>-1.57127E-2</c:v>
                </c:pt>
                <c:pt idx="712">
                  <c:v>-1.5751399999999999E-2</c:v>
                </c:pt>
                <c:pt idx="713">
                  <c:v>-1.5706999999999999E-2</c:v>
                </c:pt>
                <c:pt idx="714">
                  <c:v>-1.5895800000000002E-2</c:v>
                </c:pt>
                <c:pt idx="715">
                  <c:v>-1.56898E-2</c:v>
                </c:pt>
                <c:pt idx="716">
                  <c:v>-1.5764199999999999E-2</c:v>
                </c:pt>
                <c:pt idx="717">
                  <c:v>-1.5785199999999999E-2</c:v>
                </c:pt>
                <c:pt idx="718">
                  <c:v>-1.5899199999999999E-2</c:v>
                </c:pt>
                <c:pt idx="719">
                  <c:v>-1.5738499999999999E-2</c:v>
                </c:pt>
                <c:pt idx="720">
                  <c:v>-1.5636400000000002E-2</c:v>
                </c:pt>
                <c:pt idx="721">
                  <c:v>-1.5605900000000001E-2</c:v>
                </c:pt>
                <c:pt idx="722">
                  <c:v>-1.5523E-2</c:v>
                </c:pt>
                <c:pt idx="723">
                  <c:v>-1.54562E-2</c:v>
                </c:pt>
                <c:pt idx="724">
                  <c:v>-1.53413E-2</c:v>
                </c:pt>
                <c:pt idx="725">
                  <c:v>-1.53913E-2</c:v>
                </c:pt>
                <c:pt idx="726">
                  <c:v>-1.5236400000000001E-2</c:v>
                </c:pt>
                <c:pt idx="727">
                  <c:v>-1.5276400000000001E-2</c:v>
                </c:pt>
                <c:pt idx="728">
                  <c:v>-1.5300299999999999E-2</c:v>
                </c:pt>
                <c:pt idx="729">
                  <c:v>-1.53966E-2</c:v>
                </c:pt>
                <c:pt idx="730">
                  <c:v>-1.52459E-2</c:v>
                </c:pt>
                <c:pt idx="731">
                  <c:v>-1.5398999999999999E-2</c:v>
                </c:pt>
                <c:pt idx="732">
                  <c:v>-1.5303600000000001E-2</c:v>
                </c:pt>
                <c:pt idx="733">
                  <c:v>-1.5421900000000001E-2</c:v>
                </c:pt>
                <c:pt idx="734">
                  <c:v>-1.54109E-2</c:v>
                </c:pt>
                <c:pt idx="735">
                  <c:v>-1.5409000000000001E-2</c:v>
                </c:pt>
                <c:pt idx="736">
                  <c:v>-1.52707E-2</c:v>
                </c:pt>
                <c:pt idx="737">
                  <c:v>-1.54667E-2</c:v>
                </c:pt>
                <c:pt idx="738">
                  <c:v>-1.55005E-2</c:v>
                </c:pt>
                <c:pt idx="739">
                  <c:v>-1.55082E-2</c:v>
                </c:pt>
                <c:pt idx="740">
                  <c:v>-1.54815E-2</c:v>
                </c:pt>
                <c:pt idx="741">
                  <c:v>-1.5594999999999999E-2</c:v>
                </c:pt>
                <c:pt idx="742">
                  <c:v>-1.56107E-2</c:v>
                </c:pt>
                <c:pt idx="743">
                  <c:v>-1.5542500000000001E-2</c:v>
                </c:pt>
                <c:pt idx="744">
                  <c:v>-1.5646899999999998E-2</c:v>
                </c:pt>
                <c:pt idx="745">
                  <c:v>-1.57394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65F1-4059-8CE4-BCFCC3B5173F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8!$A$2:$A$598</c:f>
              <c:numCache>
                <c:formatCode>General</c:formatCode>
                <c:ptCount val="59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</c:numCache>
            </c:numRef>
          </c:xVal>
          <c:yVal>
            <c:numRef>
              <c:f>[2]Sheet18!$B$2:$B$482</c:f>
              <c:numCache>
                <c:formatCode>General</c:formatCode>
                <c:ptCount val="481"/>
                <c:pt idx="0">
                  <c:v>-1.1350499999999999</c:v>
                </c:pt>
                <c:pt idx="1">
                  <c:v>-1.1655199999999999</c:v>
                </c:pt>
                <c:pt idx="2">
                  <c:v>-0.96744200000000002</c:v>
                </c:pt>
                <c:pt idx="3">
                  <c:v>-1.23102</c:v>
                </c:pt>
                <c:pt idx="4">
                  <c:v>-1.0091699999999999</c:v>
                </c:pt>
                <c:pt idx="5">
                  <c:v>-1.3274900000000001</c:v>
                </c:pt>
                <c:pt idx="6">
                  <c:v>-0.78883800000000004</c:v>
                </c:pt>
                <c:pt idx="7">
                  <c:v>-0.79887799999999998</c:v>
                </c:pt>
                <c:pt idx="8">
                  <c:v>-1.3166199999999999</c:v>
                </c:pt>
                <c:pt idx="9">
                  <c:v>-1.2004300000000001</c:v>
                </c:pt>
                <c:pt idx="10">
                  <c:v>-0.90075899999999998</c:v>
                </c:pt>
                <c:pt idx="11">
                  <c:v>-1.0194799999999999</c:v>
                </c:pt>
                <c:pt idx="12">
                  <c:v>-0.79008699999999998</c:v>
                </c:pt>
                <c:pt idx="13">
                  <c:v>-1.40842</c:v>
                </c:pt>
                <c:pt idx="14">
                  <c:v>-0.88245600000000002</c:v>
                </c:pt>
                <c:pt idx="15">
                  <c:v>-0.68409299999999995</c:v>
                </c:pt>
                <c:pt idx="16">
                  <c:v>-0.77259500000000003</c:v>
                </c:pt>
                <c:pt idx="17">
                  <c:v>-1.33643</c:v>
                </c:pt>
                <c:pt idx="18">
                  <c:v>-1.6126400000000001</c:v>
                </c:pt>
                <c:pt idx="19">
                  <c:v>-1.58307</c:v>
                </c:pt>
                <c:pt idx="20">
                  <c:v>-1.40547</c:v>
                </c:pt>
                <c:pt idx="21">
                  <c:v>-1.2177</c:v>
                </c:pt>
                <c:pt idx="22">
                  <c:v>-1.2203900000000001</c:v>
                </c:pt>
                <c:pt idx="23">
                  <c:v>-0.79930500000000004</c:v>
                </c:pt>
                <c:pt idx="24">
                  <c:v>-1.57978</c:v>
                </c:pt>
                <c:pt idx="25">
                  <c:v>-1.44065</c:v>
                </c:pt>
                <c:pt idx="26">
                  <c:v>-1.5162500000000001</c:v>
                </c:pt>
                <c:pt idx="27">
                  <c:v>-1.5091699999999999</c:v>
                </c:pt>
                <c:pt idx="28">
                  <c:v>-0.91397899999999999</c:v>
                </c:pt>
                <c:pt idx="29">
                  <c:v>-0.69454000000000005</c:v>
                </c:pt>
                <c:pt idx="30">
                  <c:v>-1.1843999999999999</c:v>
                </c:pt>
                <c:pt idx="31">
                  <c:v>-1.03359</c:v>
                </c:pt>
                <c:pt idx="32">
                  <c:v>-1.3424499999999999</c:v>
                </c:pt>
                <c:pt idx="33">
                  <c:v>-0.41695700000000002</c:v>
                </c:pt>
                <c:pt idx="34">
                  <c:v>-1.05633</c:v>
                </c:pt>
                <c:pt idx="35">
                  <c:v>-0.99240600000000001</c:v>
                </c:pt>
                <c:pt idx="36">
                  <c:v>-0.96344399999999997</c:v>
                </c:pt>
                <c:pt idx="37">
                  <c:v>-1.3121</c:v>
                </c:pt>
                <c:pt idx="38">
                  <c:v>-1.1291899999999999</c:v>
                </c:pt>
                <c:pt idx="39">
                  <c:v>-0.81869599999999998</c:v>
                </c:pt>
                <c:pt idx="40">
                  <c:v>-1.0727899999999999</c:v>
                </c:pt>
                <c:pt idx="41">
                  <c:v>-1.4674499999999999</c:v>
                </c:pt>
                <c:pt idx="42">
                  <c:v>-0.66416600000000003</c:v>
                </c:pt>
                <c:pt idx="43">
                  <c:v>-0.435921</c:v>
                </c:pt>
                <c:pt idx="44">
                  <c:v>-0.71651200000000004</c:v>
                </c:pt>
                <c:pt idx="45">
                  <c:v>-0.69930800000000004</c:v>
                </c:pt>
                <c:pt idx="46">
                  <c:v>-0.888687</c:v>
                </c:pt>
                <c:pt idx="47">
                  <c:v>-0.91795199999999999</c:v>
                </c:pt>
                <c:pt idx="48">
                  <c:v>-0.64735699999999996</c:v>
                </c:pt>
                <c:pt idx="49">
                  <c:v>-1.3426400000000001</c:v>
                </c:pt>
                <c:pt idx="50">
                  <c:v>-1.1687399999999999</c:v>
                </c:pt>
                <c:pt idx="51">
                  <c:v>-0.98486499999999999</c:v>
                </c:pt>
                <c:pt idx="52">
                  <c:v>-0.78793000000000002</c:v>
                </c:pt>
                <c:pt idx="53">
                  <c:v>-0.60851699999999997</c:v>
                </c:pt>
                <c:pt idx="54">
                  <c:v>-0.64351199999999997</c:v>
                </c:pt>
                <c:pt idx="55">
                  <c:v>-0.97315799999999997</c:v>
                </c:pt>
                <c:pt idx="56">
                  <c:v>-0.62104800000000004</c:v>
                </c:pt>
                <c:pt idx="57">
                  <c:v>-0.77657699999999996</c:v>
                </c:pt>
                <c:pt idx="58">
                  <c:v>-0.39725500000000002</c:v>
                </c:pt>
                <c:pt idx="59">
                  <c:v>-0.42874400000000001</c:v>
                </c:pt>
                <c:pt idx="60">
                  <c:v>-1.53291</c:v>
                </c:pt>
                <c:pt idx="61">
                  <c:v>-0.451797</c:v>
                </c:pt>
                <c:pt idx="62">
                  <c:v>-0.27022400000000002</c:v>
                </c:pt>
                <c:pt idx="63">
                  <c:v>-1.21479</c:v>
                </c:pt>
                <c:pt idx="64">
                  <c:v>-0.20330300000000001</c:v>
                </c:pt>
                <c:pt idx="65">
                  <c:v>-0.12457699999999999</c:v>
                </c:pt>
                <c:pt idx="66">
                  <c:v>-0.47407199999999999</c:v>
                </c:pt>
                <c:pt idx="67">
                  <c:v>9.7580899999999998E-2</c:v>
                </c:pt>
                <c:pt idx="68">
                  <c:v>0.63435600000000003</c:v>
                </c:pt>
                <c:pt idx="69">
                  <c:v>1.27783</c:v>
                </c:pt>
                <c:pt idx="70">
                  <c:v>1.6245799999999999</c:v>
                </c:pt>
                <c:pt idx="71">
                  <c:v>1.2679499999999999</c:v>
                </c:pt>
                <c:pt idx="72">
                  <c:v>1.0759799999999999</c:v>
                </c:pt>
                <c:pt idx="73">
                  <c:v>1.02484</c:v>
                </c:pt>
                <c:pt idx="74">
                  <c:v>0.96180200000000005</c:v>
                </c:pt>
                <c:pt idx="75">
                  <c:v>0.95038100000000003</c:v>
                </c:pt>
                <c:pt idx="76">
                  <c:v>0.94093099999999996</c:v>
                </c:pt>
                <c:pt idx="77">
                  <c:v>0.92834399999999995</c:v>
                </c:pt>
                <c:pt idx="78">
                  <c:v>0.92993499999999996</c:v>
                </c:pt>
                <c:pt idx="79">
                  <c:v>0.91454899999999995</c:v>
                </c:pt>
                <c:pt idx="80">
                  <c:v>0.915578</c:v>
                </c:pt>
                <c:pt idx="81">
                  <c:v>0.910964</c:v>
                </c:pt>
                <c:pt idx="82">
                  <c:v>0.90359500000000004</c:v>
                </c:pt>
                <c:pt idx="83">
                  <c:v>0.89830500000000002</c:v>
                </c:pt>
                <c:pt idx="84">
                  <c:v>0.89650700000000005</c:v>
                </c:pt>
                <c:pt idx="85">
                  <c:v>0.89820999999999995</c:v>
                </c:pt>
                <c:pt idx="86">
                  <c:v>0.89565799999999995</c:v>
                </c:pt>
                <c:pt idx="87">
                  <c:v>0.89559200000000005</c:v>
                </c:pt>
                <c:pt idx="88">
                  <c:v>0.89966100000000004</c:v>
                </c:pt>
                <c:pt idx="89">
                  <c:v>0.89337299999999997</c:v>
                </c:pt>
                <c:pt idx="90">
                  <c:v>0.88673299999999999</c:v>
                </c:pt>
                <c:pt idx="91">
                  <c:v>0.88707100000000005</c:v>
                </c:pt>
                <c:pt idx="92">
                  <c:v>0.88432599999999995</c:v>
                </c:pt>
                <c:pt idx="93">
                  <c:v>0.87760400000000005</c:v>
                </c:pt>
                <c:pt idx="94">
                  <c:v>0.871861</c:v>
                </c:pt>
                <c:pt idx="95">
                  <c:v>0.86286200000000002</c:v>
                </c:pt>
                <c:pt idx="96">
                  <c:v>0.85638000000000003</c:v>
                </c:pt>
                <c:pt idx="97">
                  <c:v>0.84742300000000004</c:v>
                </c:pt>
                <c:pt idx="98">
                  <c:v>0.84014699999999998</c:v>
                </c:pt>
                <c:pt idx="99">
                  <c:v>0.82465999999999995</c:v>
                </c:pt>
                <c:pt idx="100">
                  <c:v>0.81000799999999995</c:v>
                </c:pt>
                <c:pt idx="101">
                  <c:v>0.79721799999999998</c:v>
                </c:pt>
                <c:pt idx="102">
                  <c:v>0.78212300000000001</c:v>
                </c:pt>
                <c:pt idx="103">
                  <c:v>0.76763700000000001</c:v>
                </c:pt>
                <c:pt idx="104">
                  <c:v>0.75458499999999995</c:v>
                </c:pt>
                <c:pt idx="105">
                  <c:v>0.74138700000000002</c:v>
                </c:pt>
                <c:pt idx="106">
                  <c:v>0.73052600000000001</c:v>
                </c:pt>
                <c:pt idx="107">
                  <c:v>0.72120899999999999</c:v>
                </c:pt>
                <c:pt idx="108">
                  <c:v>0.71273699999999995</c:v>
                </c:pt>
                <c:pt idx="109">
                  <c:v>0.70801099999999995</c:v>
                </c:pt>
                <c:pt idx="110">
                  <c:v>0.70301400000000003</c:v>
                </c:pt>
                <c:pt idx="111">
                  <c:v>0.69811599999999996</c:v>
                </c:pt>
                <c:pt idx="112">
                  <c:v>0.69269199999999997</c:v>
                </c:pt>
                <c:pt idx="113">
                  <c:v>0.69083300000000003</c:v>
                </c:pt>
                <c:pt idx="114">
                  <c:v>0.689303</c:v>
                </c:pt>
                <c:pt idx="115">
                  <c:v>0.68693599999999999</c:v>
                </c:pt>
                <c:pt idx="116">
                  <c:v>0.68830100000000005</c:v>
                </c:pt>
                <c:pt idx="117">
                  <c:v>0.68546600000000002</c:v>
                </c:pt>
                <c:pt idx="118">
                  <c:v>0.68544000000000005</c:v>
                </c:pt>
                <c:pt idx="119">
                  <c:v>0.68431900000000001</c:v>
                </c:pt>
                <c:pt idx="120">
                  <c:v>0.68127499999999996</c:v>
                </c:pt>
                <c:pt idx="121">
                  <c:v>0.67710199999999998</c:v>
                </c:pt>
                <c:pt idx="122">
                  <c:v>0.67640500000000003</c:v>
                </c:pt>
                <c:pt idx="123">
                  <c:v>0.67081000000000002</c:v>
                </c:pt>
                <c:pt idx="124">
                  <c:v>0.66703800000000002</c:v>
                </c:pt>
                <c:pt idx="125">
                  <c:v>0.66471599999999997</c:v>
                </c:pt>
                <c:pt idx="126">
                  <c:v>0.65701200000000004</c:v>
                </c:pt>
                <c:pt idx="127">
                  <c:v>0.65524300000000002</c:v>
                </c:pt>
                <c:pt idx="128">
                  <c:v>0.65032800000000002</c:v>
                </c:pt>
                <c:pt idx="129">
                  <c:v>0.64553400000000005</c:v>
                </c:pt>
                <c:pt idx="130">
                  <c:v>0.63823300000000005</c:v>
                </c:pt>
                <c:pt idx="131">
                  <c:v>0.63168000000000002</c:v>
                </c:pt>
                <c:pt idx="132">
                  <c:v>0.62376399999999999</c:v>
                </c:pt>
                <c:pt idx="133">
                  <c:v>0.6139</c:v>
                </c:pt>
                <c:pt idx="134">
                  <c:v>0.60486700000000004</c:v>
                </c:pt>
                <c:pt idx="135">
                  <c:v>0.59300699999999995</c:v>
                </c:pt>
                <c:pt idx="136">
                  <c:v>0.58344799999999997</c:v>
                </c:pt>
                <c:pt idx="137">
                  <c:v>0.57092799999999999</c:v>
                </c:pt>
                <c:pt idx="138">
                  <c:v>0.55860299999999996</c:v>
                </c:pt>
                <c:pt idx="139">
                  <c:v>0.54796100000000003</c:v>
                </c:pt>
                <c:pt idx="140">
                  <c:v>0.53580300000000003</c:v>
                </c:pt>
                <c:pt idx="141">
                  <c:v>0.52296100000000001</c:v>
                </c:pt>
                <c:pt idx="142">
                  <c:v>0.51070800000000005</c:v>
                </c:pt>
                <c:pt idx="143">
                  <c:v>0.49664900000000001</c:v>
                </c:pt>
                <c:pt idx="144">
                  <c:v>0.48350300000000002</c:v>
                </c:pt>
                <c:pt idx="145">
                  <c:v>0.46781699999999998</c:v>
                </c:pt>
                <c:pt idx="146">
                  <c:v>0.45372299999999999</c:v>
                </c:pt>
                <c:pt idx="147">
                  <c:v>0.43824600000000002</c:v>
                </c:pt>
                <c:pt idx="148">
                  <c:v>0.422178</c:v>
                </c:pt>
                <c:pt idx="149">
                  <c:v>0.40688999999999997</c:v>
                </c:pt>
                <c:pt idx="150">
                  <c:v>0.39072099999999998</c:v>
                </c:pt>
                <c:pt idx="151">
                  <c:v>0.37552600000000003</c:v>
                </c:pt>
                <c:pt idx="152">
                  <c:v>0.35918899999999998</c:v>
                </c:pt>
                <c:pt idx="153">
                  <c:v>0.34343000000000001</c:v>
                </c:pt>
                <c:pt idx="154">
                  <c:v>0.32912999999999998</c:v>
                </c:pt>
                <c:pt idx="155">
                  <c:v>0.31469000000000003</c:v>
                </c:pt>
                <c:pt idx="156">
                  <c:v>0.30044900000000002</c:v>
                </c:pt>
                <c:pt idx="157">
                  <c:v>0.28519899999999998</c:v>
                </c:pt>
                <c:pt idx="158">
                  <c:v>0.27066800000000002</c:v>
                </c:pt>
                <c:pt idx="159">
                  <c:v>0.25768000000000002</c:v>
                </c:pt>
                <c:pt idx="160">
                  <c:v>0.24310899999999999</c:v>
                </c:pt>
                <c:pt idx="161">
                  <c:v>0.22998499999999999</c:v>
                </c:pt>
                <c:pt idx="162">
                  <c:v>0.21784300000000001</c:v>
                </c:pt>
                <c:pt idx="163">
                  <c:v>0.20588000000000001</c:v>
                </c:pt>
                <c:pt idx="164">
                  <c:v>0.19500200000000001</c:v>
                </c:pt>
                <c:pt idx="165">
                  <c:v>0.185115</c:v>
                </c:pt>
                <c:pt idx="166">
                  <c:v>0.17583099999999999</c:v>
                </c:pt>
                <c:pt idx="167">
                  <c:v>0.16809399999999999</c:v>
                </c:pt>
                <c:pt idx="168">
                  <c:v>0.161805</c:v>
                </c:pt>
                <c:pt idx="169">
                  <c:v>0.15643099999999999</c:v>
                </c:pt>
                <c:pt idx="170">
                  <c:v>0.15215500000000001</c:v>
                </c:pt>
                <c:pt idx="171">
                  <c:v>0.14857100000000001</c:v>
                </c:pt>
                <c:pt idx="172">
                  <c:v>0.143569</c:v>
                </c:pt>
                <c:pt idx="173">
                  <c:v>0.13752200000000001</c:v>
                </c:pt>
                <c:pt idx="174">
                  <c:v>0.13420899999999999</c:v>
                </c:pt>
                <c:pt idx="175">
                  <c:v>0.12714600000000001</c:v>
                </c:pt>
                <c:pt idx="176">
                  <c:v>0.122783</c:v>
                </c:pt>
                <c:pt idx="177">
                  <c:v>0.120203</c:v>
                </c:pt>
                <c:pt idx="178">
                  <c:v>0.118243</c:v>
                </c:pt>
                <c:pt idx="179">
                  <c:v>0.114355</c:v>
                </c:pt>
                <c:pt idx="180">
                  <c:v>0.11165899999999999</c:v>
                </c:pt>
                <c:pt idx="181">
                  <c:v>0.10960399999999999</c:v>
                </c:pt>
                <c:pt idx="182">
                  <c:v>0.106518</c:v>
                </c:pt>
                <c:pt idx="183">
                  <c:v>0.105002</c:v>
                </c:pt>
                <c:pt idx="184">
                  <c:v>0.103106</c:v>
                </c:pt>
                <c:pt idx="185">
                  <c:v>0.100282</c:v>
                </c:pt>
                <c:pt idx="186">
                  <c:v>9.9024299999999996E-2</c:v>
                </c:pt>
                <c:pt idx="187">
                  <c:v>9.7608600000000004E-2</c:v>
                </c:pt>
                <c:pt idx="188">
                  <c:v>9.5824699999999999E-2</c:v>
                </c:pt>
                <c:pt idx="189">
                  <c:v>9.3801499999999996E-2</c:v>
                </c:pt>
                <c:pt idx="190">
                  <c:v>9.2760599999999999E-2</c:v>
                </c:pt>
                <c:pt idx="191">
                  <c:v>9.2165499999999997E-2</c:v>
                </c:pt>
                <c:pt idx="192">
                  <c:v>9.2406299999999997E-2</c:v>
                </c:pt>
                <c:pt idx="193">
                  <c:v>9.1621900000000006E-2</c:v>
                </c:pt>
                <c:pt idx="194">
                  <c:v>9.0430700000000003E-2</c:v>
                </c:pt>
                <c:pt idx="195">
                  <c:v>8.9442300000000002E-2</c:v>
                </c:pt>
                <c:pt idx="196">
                  <c:v>8.8417999999999997E-2</c:v>
                </c:pt>
                <c:pt idx="197">
                  <c:v>8.7706599999999996E-2</c:v>
                </c:pt>
                <c:pt idx="198">
                  <c:v>8.6522600000000005E-2</c:v>
                </c:pt>
                <c:pt idx="199">
                  <c:v>8.4434499999999996E-2</c:v>
                </c:pt>
                <c:pt idx="200">
                  <c:v>8.51803E-2</c:v>
                </c:pt>
                <c:pt idx="201">
                  <c:v>8.4570400000000004E-2</c:v>
                </c:pt>
                <c:pt idx="202">
                  <c:v>8.3949099999999999E-2</c:v>
                </c:pt>
                <c:pt idx="203">
                  <c:v>8.2634399999999997E-2</c:v>
                </c:pt>
                <c:pt idx="204">
                  <c:v>8.26297E-2</c:v>
                </c:pt>
                <c:pt idx="205">
                  <c:v>8.1568199999999993E-2</c:v>
                </c:pt>
                <c:pt idx="206">
                  <c:v>8.0205399999999996E-2</c:v>
                </c:pt>
                <c:pt idx="207">
                  <c:v>8.0501100000000006E-2</c:v>
                </c:pt>
                <c:pt idx="208">
                  <c:v>7.9778199999999994E-2</c:v>
                </c:pt>
                <c:pt idx="209">
                  <c:v>7.8731499999999996E-2</c:v>
                </c:pt>
                <c:pt idx="210">
                  <c:v>7.7950000000000005E-2</c:v>
                </c:pt>
                <c:pt idx="211">
                  <c:v>7.7394500000000005E-2</c:v>
                </c:pt>
                <c:pt idx="212">
                  <c:v>7.7359200000000003E-2</c:v>
                </c:pt>
                <c:pt idx="213">
                  <c:v>7.58128E-2</c:v>
                </c:pt>
                <c:pt idx="214">
                  <c:v>7.5315499999999994E-2</c:v>
                </c:pt>
                <c:pt idx="215">
                  <c:v>7.5230599999999995E-2</c:v>
                </c:pt>
                <c:pt idx="216">
                  <c:v>7.38978E-2</c:v>
                </c:pt>
                <c:pt idx="217">
                  <c:v>7.2322800000000007E-2</c:v>
                </c:pt>
                <c:pt idx="218">
                  <c:v>7.1507000000000001E-2</c:v>
                </c:pt>
                <c:pt idx="219">
                  <c:v>7.1642399999999995E-2</c:v>
                </c:pt>
                <c:pt idx="220">
                  <c:v>7.1188399999999999E-2</c:v>
                </c:pt>
                <c:pt idx="221">
                  <c:v>7.0607699999999995E-2</c:v>
                </c:pt>
                <c:pt idx="222">
                  <c:v>6.9948700000000003E-2</c:v>
                </c:pt>
                <c:pt idx="223">
                  <c:v>6.8673100000000001E-2</c:v>
                </c:pt>
                <c:pt idx="224">
                  <c:v>6.7172499999999996E-2</c:v>
                </c:pt>
                <c:pt idx="225">
                  <c:v>6.7641300000000001E-2</c:v>
                </c:pt>
                <c:pt idx="226">
                  <c:v>6.6707600000000006E-2</c:v>
                </c:pt>
                <c:pt idx="227">
                  <c:v>6.5909400000000007E-2</c:v>
                </c:pt>
                <c:pt idx="228">
                  <c:v>6.4576599999999998E-2</c:v>
                </c:pt>
                <c:pt idx="229">
                  <c:v>6.3978699999999999E-2</c:v>
                </c:pt>
                <c:pt idx="230">
                  <c:v>6.4123200000000005E-2</c:v>
                </c:pt>
                <c:pt idx="231">
                  <c:v>6.2999700000000006E-2</c:v>
                </c:pt>
                <c:pt idx="232">
                  <c:v>6.1358000000000003E-2</c:v>
                </c:pt>
                <c:pt idx="233">
                  <c:v>6.14858E-2</c:v>
                </c:pt>
                <c:pt idx="234">
                  <c:v>5.9819700000000003E-2</c:v>
                </c:pt>
                <c:pt idx="235">
                  <c:v>5.9403400000000002E-2</c:v>
                </c:pt>
                <c:pt idx="236">
                  <c:v>5.9057699999999998E-2</c:v>
                </c:pt>
                <c:pt idx="237">
                  <c:v>5.9222200000000003E-2</c:v>
                </c:pt>
                <c:pt idx="238">
                  <c:v>5.7078400000000001E-2</c:v>
                </c:pt>
                <c:pt idx="239">
                  <c:v>5.6416000000000001E-2</c:v>
                </c:pt>
                <c:pt idx="240">
                  <c:v>5.5876700000000001E-2</c:v>
                </c:pt>
                <c:pt idx="241">
                  <c:v>5.5069E-2</c:v>
                </c:pt>
                <c:pt idx="242">
                  <c:v>5.4493399999999997E-2</c:v>
                </c:pt>
                <c:pt idx="243">
                  <c:v>5.3973199999999999E-2</c:v>
                </c:pt>
                <c:pt idx="244">
                  <c:v>5.2630400000000001E-2</c:v>
                </c:pt>
                <c:pt idx="245">
                  <c:v>5.1495100000000002E-2</c:v>
                </c:pt>
                <c:pt idx="246">
                  <c:v>5.1579E-2</c:v>
                </c:pt>
                <c:pt idx="247">
                  <c:v>5.0342999999999999E-2</c:v>
                </c:pt>
                <c:pt idx="248">
                  <c:v>4.9819500000000003E-2</c:v>
                </c:pt>
                <c:pt idx="249">
                  <c:v>4.8783800000000002E-2</c:v>
                </c:pt>
                <c:pt idx="250">
                  <c:v>4.8315999999999998E-2</c:v>
                </c:pt>
                <c:pt idx="251">
                  <c:v>4.8019899999999997E-2</c:v>
                </c:pt>
                <c:pt idx="252">
                  <c:v>4.6286599999999997E-2</c:v>
                </c:pt>
                <c:pt idx="253">
                  <c:v>4.55623E-2</c:v>
                </c:pt>
                <c:pt idx="254">
                  <c:v>4.5499299999999999E-2</c:v>
                </c:pt>
                <c:pt idx="255">
                  <c:v>4.4754500000000003E-2</c:v>
                </c:pt>
                <c:pt idx="256">
                  <c:v>4.3575799999999998E-2</c:v>
                </c:pt>
                <c:pt idx="257">
                  <c:v>4.2643100000000003E-2</c:v>
                </c:pt>
                <c:pt idx="258">
                  <c:v>4.2478599999999998E-2</c:v>
                </c:pt>
                <c:pt idx="259">
                  <c:v>4.1735599999999998E-2</c:v>
                </c:pt>
                <c:pt idx="260">
                  <c:v>4.09746E-2</c:v>
                </c:pt>
                <c:pt idx="261">
                  <c:v>4.03395E-2</c:v>
                </c:pt>
                <c:pt idx="262">
                  <c:v>3.9714300000000001E-2</c:v>
                </c:pt>
                <c:pt idx="263">
                  <c:v>3.8824999999999998E-2</c:v>
                </c:pt>
                <c:pt idx="264">
                  <c:v>3.8692499999999998E-2</c:v>
                </c:pt>
                <c:pt idx="265">
                  <c:v>3.7733099999999999E-2</c:v>
                </c:pt>
                <c:pt idx="266">
                  <c:v>3.7086500000000001E-2</c:v>
                </c:pt>
                <c:pt idx="267">
                  <c:v>3.7001600000000003E-2</c:v>
                </c:pt>
                <c:pt idx="268">
                  <c:v>3.5483399999999998E-2</c:v>
                </c:pt>
                <c:pt idx="269">
                  <c:v>3.4830600000000003E-2</c:v>
                </c:pt>
                <c:pt idx="270">
                  <c:v>3.4324199999999999E-2</c:v>
                </c:pt>
                <c:pt idx="271">
                  <c:v>3.4390900000000002E-2</c:v>
                </c:pt>
                <c:pt idx="272">
                  <c:v>3.3843499999999999E-2</c:v>
                </c:pt>
                <c:pt idx="273">
                  <c:v>3.3540199999999999E-2</c:v>
                </c:pt>
                <c:pt idx="274">
                  <c:v>3.1720600000000002E-2</c:v>
                </c:pt>
                <c:pt idx="275">
                  <c:v>3.159E-2</c:v>
                </c:pt>
                <c:pt idx="276">
                  <c:v>3.1392099999999999E-2</c:v>
                </c:pt>
                <c:pt idx="277">
                  <c:v>3.0937200000000002E-2</c:v>
                </c:pt>
                <c:pt idx="278">
                  <c:v>3.0524699999999998E-2</c:v>
                </c:pt>
                <c:pt idx="279">
                  <c:v>2.9749899999999999E-2</c:v>
                </c:pt>
                <c:pt idx="280">
                  <c:v>2.9725100000000001E-2</c:v>
                </c:pt>
                <c:pt idx="281">
                  <c:v>2.9354600000000002E-2</c:v>
                </c:pt>
                <c:pt idx="282">
                  <c:v>2.8853400000000001E-2</c:v>
                </c:pt>
                <c:pt idx="283">
                  <c:v>2.8352700000000002E-2</c:v>
                </c:pt>
                <c:pt idx="284">
                  <c:v>2.7802E-2</c:v>
                </c:pt>
                <c:pt idx="285">
                  <c:v>2.7711400000000001E-2</c:v>
                </c:pt>
                <c:pt idx="286">
                  <c:v>2.7185000000000001E-2</c:v>
                </c:pt>
                <c:pt idx="287">
                  <c:v>2.6907E-2</c:v>
                </c:pt>
                <c:pt idx="288">
                  <c:v>2.6547399999999999E-2</c:v>
                </c:pt>
                <c:pt idx="289">
                  <c:v>2.58918E-2</c:v>
                </c:pt>
                <c:pt idx="290">
                  <c:v>2.5719599999999999E-2</c:v>
                </c:pt>
                <c:pt idx="291">
                  <c:v>2.5207500000000001E-2</c:v>
                </c:pt>
                <c:pt idx="292">
                  <c:v>2.5146499999999999E-2</c:v>
                </c:pt>
                <c:pt idx="293">
                  <c:v>2.4797900000000001E-2</c:v>
                </c:pt>
                <c:pt idx="294">
                  <c:v>2.3942499999999999E-2</c:v>
                </c:pt>
                <c:pt idx="295">
                  <c:v>2.5880799999999999E-2</c:v>
                </c:pt>
                <c:pt idx="296">
                  <c:v>2.27475E-2</c:v>
                </c:pt>
                <c:pt idx="297">
                  <c:v>2.1069500000000001E-2</c:v>
                </c:pt>
                <c:pt idx="298">
                  <c:v>2.2740400000000001E-2</c:v>
                </c:pt>
                <c:pt idx="299">
                  <c:v>2.2899200000000001E-2</c:v>
                </c:pt>
                <c:pt idx="300">
                  <c:v>2.26336E-2</c:v>
                </c:pt>
                <c:pt idx="301">
                  <c:v>2.2289300000000001E-2</c:v>
                </c:pt>
                <c:pt idx="302">
                  <c:v>2.2231600000000001E-2</c:v>
                </c:pt>
                <c:pt idx="303">
                  <c:v>2.2018900000000001E-2</c:v>
                </c:pt>
                <c:pt idx="304">
                  <c:v>2.11649E-2</c:v>
                </c:pt>
                <c:pt idx="305">
                  <c:v>2.1347999999999999E-2</c:v>
                </c:pt>
                <c:pt idx="306">
                  <c:v>2.1254499999999999E-2</c:v>
                </c:pt>
                <c:pt idx="307">
                  <c:v>2.10843E-2</c:v>
                </c:pt>
                <c:pt idx="308">
                  <c:v>2.0808199999999999E-2</c:v>
                </c:pt>
                <c:pt idx="309">
                  <c:v>2.0578900000000001E-2</c:v>
                </c:pt>
                <c:pt idx="310">
                  <c:v>2.0304200000000001E-2</c:v>
                </c:pt>
                <c:pt idx="311">
                  <c:v>2.01683E-2</c:v>
                </c:pt>
                <c:pt idx="312">
                  <c:v>2.0000500000000001E-2</c:v>
                </c:pt>
                <c:pt idx="313">
                  <c:v>1.9943700000000002E-2</c:v>
                </c:pt>
                <c:pt idx="314">
                  <c:v>1.9595100000000001E-2</c:v>
                </c:pt>
                <c:pt idx="315">
                  <c:v>1.9763900000000001E-2</c:v>
                </c:pt>
                <c:pt idx="316">
                  <c:v>1.9383899999999999E-2</c:v>
                </c:pt>
                <c:pt idx="317">
                  <c:v>1.93014E-2</c:v>
                </c:pt>
                <c:pt idx="318">
                  <c:v>1.9215099999999999E-2</c:v>
                </c:pt>
                <c:pt idx="319">
                  <c:v>1.8830300000000001E-2</c:v>
                </c:pt>
                <c:pt idx="320">
                  <c:v>1.90344E-2</c:v>
                </c:pt>
                <c:pt idx="321">
                  <c:v>1.8705800000000002E-2</c:v>
                </c:pt>
                <c:pt idx="322">
                  <c:v>1.8586200000000001E-2</c:v>
                </c:pt>
                <c:pt idx="323">
                  <c:v>1.8386799999999998E-2</c:v>
                </c:pt>
                <c:pt idx="324">
                  <c:v>1.82948E-2</c:v>
                </c:pt>
                <c:pt idx="325">
                  <c:v>1.8215200000000001E-2</c:v>
                </c:pt>
                <c:pt idx="326">
                  <c:v>1.7880400000000001E-2</c:v>
                </c:pt>
                <c:pt idx="327">
                  <c:v>1.7811299999999999E-2</c:v>
                </c:pt>
                <c:pt idx="328">
                  <c:v>1.7590000000000001E-2</c:v>
                </c:pt>
                <c:pt idx="329">
                  <c:v>1.7484199999999998E-2</c:v>
                </c:pt>
                <c:pt idx="330">
                  <c:v>1.7294899999999998E-2</c:v>
                </c:pt>
                <c:pt idx="331">
                  <c:v>1.7136100000000001E-2</c:v>
                </c:pt>
                <c:pt idx="332">
                  <c:v>1.70054E-2</c:v>
                </c:pt>
                <c:pt idx="333">
                  <c:v>1.6747000000000001E-2</c:v>
                </c:pt>
                <c:pt idx="334">
                  <c:v>1.6619700000000001E-2</c:v>
                </c:pt>
                <c:pt idx="335">
                  <c:v>1.6458500000000001E-2</c:v>
                </c:pt>
                <c:pt idx="336">
                  <c:v>1.63255E-2</c:v>
                </c:pt>
                <c:pt idx="337">
                  <c:v>1.6056500000000001E-2</c:v>
                </c:pt>
                <c:pt idx="338">
                  <c:v>1.5848600000000001E-2</c:v>
                </c:pt>
                <c:pt idx="339">
                  <c:v>1.5688899999999999E-2</c:v>
                </c:pt>
                <c:pt idx="340">
                  <c:v>1.5511499999999999E-2</c:v>
                </c:pt>
                <c:pt idx="341">
                  <c:v>1.54786E-2</c:v>
                </c:pt>
                <c:pt idx="342">
                  <c:v>1.50466E-2</c:v>
                </c:pt>
                <c:pt idx="343">
                  <c:v>1.4992699999999999E-2</c:v>
                </c:pt>
                <c:pt idx="344">
                  <c:v>1.47796E-2</c:v>
                </c:pt>
                <c:pt idx="345">
                  <c:v>1.4507300000000001E-2</c:v>
                </c:pt>
                <c:pt idx="346">
                  <c:v>1.4330900000000001E-2</c:v>
                </c:pt>
                <c:pt idx="347">
                  <c:v>1.40333E-2</c:v>
                </c:pt>
                <c:pt idx="348">
                  <c:v>1.40138E-2</c:v>
                </c:pt>
                <c:pt idx="349">
                  <c:v>1.366E-2</c:v>
                </c:pt>
                <c:pt idx="350">
                  <c:v>1.34325E-2</c:v>
                </c:pt>
                <c:pt idx="351">
                  <c:v>1.3203100000000001E-2</c:v>
                </c:pt>
                <c:pt idx="352">
                  <c:v>1.3185000000000001E-2</c:v>
                </c:pt>
                <c:pt idx="353">
                  <c:v>1.28074E-2</c:v>
                </c:pt>
                <c:pt idx="354">
                  <c:v>1.24574E-2</c:v>
                </c:pt>
                <c:pt idx="355">
                  <c:v>1.2319099999999999E-2</c:v>
                </c:pt>
                <c:pt idx="356">
                  <c:v>1.20959E-2</c:v>
                </c:pt>
                <c:pt idx="357">
                  <c:v>1.1960500000000001E-2</c:v>
                </c:pt>
                <c:pt idx="358">
                  <c:v>1.16639E-2</c:v>
                </c:pt>
                <c:pt idx="359">
                  <c:v>1.13273E-2</c:v>
                </c:pt>
                <c:pt idx="360">
                  <c:v>1.1044E-2</c:v>
                </c:pt>
                <c:pt idx="361">
                  <c:v>1.0848999999999999E-2</c:v>
                </c:pt>
                <c:pt idx="362">
                  <c:v>1.0621999999999999E-2</c:v>
                </c:pt>
                <c:pt idx="363">
                  <c:v>1.04251E-2</c:v>
                </c:pt>
                <c:pt idx="364">
                  <c:v>1.0254900000000001E-2</c:v>
                </c:pt>
                <c:pt idx="365">
                  <c:v>9.9058199999999992E-3</c:v>
                </c:pt>
                <c:pt idx="366">
                  <c:v>9.5987299999999998E-3</c:v>
                </c:pt>
                <c:pt idx="367">
                  <c:v>9.3917800000000006E-3</c:v>
                </c:pt>
                <c:pt idx="368">
                  <c:v>9.2425300000000005E-3</c:v>
                </c:pt>
                <c:pt idx="369">
                  <c:v>9.1414500000000006E-3</c:v>
                </c:pt>
                <c:pt idx="370">
                  <c:v>8.8791800000000004E-3</c:v>
                </c:pt>
                <c:pt idx="371">
                  <c:v>8.5330000000000007E-3</c:v>
                </c:pt>
                <c:pt idx="372">
                  <c:v>8.2926800000000002E-3</c:v>
                </c:pt>
                <c:pt idx="373">
                  <c:v>8.0718999999999999E-3</c:v>
                </c:pt>
                <c:pt idx="374">
                  <c:v>7.8582800000000005E-3</c:v>
                </c:pt>
                <c:pt idx="375">
                  <c:v>7.5216299999999996E-3</c:v>
                </c:pt>
                <c:pt idx="376">
                  <c:v>7.3838200000000001E-3</c:v>
                </c:pt>
                <c:pt idx="377">
                  <c:v>7.1945200000000003E-3</c:v>
                </c:pt>
                <c:pt idx="378">
                  <c:v>7.1511300000000003E-3</c:v>
                </c:pt>
                <c:pt idx="379">
                  <c:v>6.7358000000000001E-3</c:v>
                </c:pt>
                <c:pt idx="380">
                  <c:v>6.5712899999999996E-3</c:v>
                </c:pt>
                <c:pt idx="381">
                  <c:v>6.24275E-3</c:v>
                </c:pt>
                <c:pt idx="382">
                  <c:v>6.0257899999999996E-3</c:v>
                </c:pt>
                <c:pt idx="383">
                  <c:v>6.1793300000000002E-3</c:v>
                </c:pt>
                <c:pt idx="384">
                  <c:v>5.44357E-3</c:v>
                </c:pt>
                <c:pt idx="385">
                  <c:v>5.5160499999999998E-3</c:v>
                </c:pt>
                <c:pt idx="386">
                  <c:v>5.24187E-3</c:v>
                </c:pt>
                <c:pt idx="387">
                  <c:v>5.20229E-3</c:v>
                </c:pt>
                <c:pt idx="388">
                  <c:v>4.6305699999999997E-3</c:v>
                </c:pt>
                <c:pt idx="389">
                  <c:v>4.85849E-3</c:v>
                </c:pt>
                <c:pt idx="390">
                  <c:v>4.4999100000000002E-3</c:v>
                </c:pt>
                <c:pt idx="391">
                  <c:v>4.3821299999999997E-3</c:v>
                </c:pt>
                <c:pt idx="392">
                  <c:v>3.86667E-3</c:v>
                </c:pt>
                <c:pt idx="393">
                  <c:v>3.3640900000000001E-3</c:v>
                </c:pt>
                <c:pt idx="394">
                  <c:v>3.71456E-3</c:v>
                </c:pt>
                <c:pt idx="395">
                  <c:v>3.3030500000000001E-3</c:v>
                </c:pt>
                <c:pt idx="396">
                  <c:v>3.2320000000000001E-3</c:v>
                </c:pt>
                <c:pt idx="397">
                  <c:v>3.0751200000000002E-3</c:v>
                </c:pt>
                <c:pt idx="398">
                  <c:v>3.3001900000000002E-3</c:v>
                </c:pt>
                <c:pt idx="399">
                  <c:v>2.22588E-3</c:v>
                </c:pt>
                <c:pt idx="400">
                  <c:v>2.3360299999999998E-3</c:v>
                </c:pt>
                <c:pt idx="401">
                  <c:v>2.2845299999999999E-3</c:v>
                </c:pt>
                <c:pt idx="402">
                  <c:v>1.9569399999999999E-3</c:v>
                </c:pt>
                <c:pt idx="403">
                  <c:v>1.9455E-3</c:v>
                </c:pt>
                <c:pt idx="404">
                  <c:v>1.70517E-3</c:v>
                </c:pt>
                <c:pt idx="405">
                  <c:v>1.4610300000000001E-3</c:v>
                </c:pt>
                <c:pt idx="406">
                  <c:v>9.6940999999999998E-4</c:v>
                </c:pt>
                <c:pt idx="407">
                  <c:v>1.0595299999999999E-3</c:v>
                </c:pt>
                <c:pt idx="408">
                  <c:v>5.3310399999999996E-4</c:v>
                </c:pt>
                <c:pt idx="409">
                  <c:v>3.9720499999999998E-4</c:v>
                </c:pt>
                <c:pt idx="410">
                  <c:v>3.2758700000000001E-4</c:v>
                </c:pt>
                <c:pt idx="411">
                  <c:v>1.07765E-4</c:v>
                </c:pt>
                <c:pt idx="412">
                  <c:v>4.00543E-5</c:v>
                </c:pt>
                <c:pt idx="413">
                  <c:v>-2.06947E-4</c:v>
                </c:pt>
                <c:pt idx="414">
                  <c:v>-9.4461399999999998E-4</c:v>
                </c:pt>
                <c:pt idx="415">
                  <c:v>-9.1552699999999996E-4</c:v>
                </c:pt>
                <c:pt idx="416">
                  <c:v>-9.9992799999999997E-4</c:v>
                </c:pt>
                <c:pt idx="417">
                  <c:v>-1.39332E-3</c:v>
                </c:pt>
                <c:pt idx="418">
                  <c:v>-1.6994499999999999E-3</c:v>
                </c:pt>
                <c:pt idx="419">
                  <c:v>-1.7437900000000001E-3</c:v>
                </c:pt>
                <c:pt idx="420">
                  <c:v>-2.17009E-3</c:v>
                </c:pt>
                <c:pt idx="421">
                  <c:v>-2.2263500000000002E-3</c:v>
                </c:pt>
                <c:pt idx="422">
                  <c:v>-2.5081600000000002E-3</c:v>
                </c:pt>
                <c:pt idx="423">
                  <c:v>-2.6936500000000001E-3</c:v>
                </c:pt>
                <c:pt idx="424">
                  <c:v>-3.0441299999999999E-3</c:v>
                </c:pt>
                <c:pt idx="425">
                  <c:v>-3.4170200000000002E-3</c:v>
                </c:pt>
                <c:pt idx="426">
                  <c:v>-3.54624E-3</c:v>
                </c:pt>
                <c:pt idx="427">
                  <c:v>-3.8289999999999999E-3</c:v>
                </c:pt>
                <c:pt idx="428">
                  <c:v>-4.1289300000000003E-3</c:v>
                </c:pt>
                <c:pt idx="429">
                  <c:v>-4.28057E-3</c:v>
                </c:pt>
                <c:pt idx="430">
                  <c:v>-4.4684399999999997E-3</c:v>
                </c:pt>
                <c:pt idx="431">
                  <c:v>-4.9338300000000002E-3</c:v>
                </c:pt>
                <c:pt idx="432">
                  <c:v>-4.9920099999999999E-3</c:v>
                </c:pt>
                <c:pt idx="433">
                  <c:v>-5.4511999999999998E-3</c:v>
                </c:pt>
                <c:pt idx="434">
                  <c:v>-5.9685700000000003E-3</c:v>
                </c:pt>
                <c:pt idx="435">
                  <c:v>-6.6499699999999998E-3</c:v>
                </c:pt>
                <c:pt idx="436">
                  <c:v>-7.4644100000000003E-3</c:v>
                </c:pt>
                <c:pt idx="437">
                  <c:v>-7.8248999999999992E-3</c:v>
                </c:pt>
                <c:pt idx="438">
                  <c:v>-7.6646800000000001E-3</c:v>
                </c:pt>
                <c:pt idx="439">
                  <c:v>-6.7133899999999996E-3</c:v>
                </c:pt>
                <c:pt idx="440">
                  <c:v>-4.5838399999999996E-3</c:v>
                </c:pt>
                <c:pt idx="441">
                  <c:v>-3.9911299999999999E-3</c:v>
                </c:pt>
                <c:pt idx="442">
                  <c:v>-5.0544700000000001E-3</c:v>
                </c:pt>
                <c:pt idx="443">
                  <c:v>-5.19514E-3</c:v>
                </c:pt>
                <c:pt idx="444">
                  <c:v>-5.7539899999999996E-3</c:v>
                </c:pt>
                <c:pt idx="445">
                  <c:v>-7.7676799999999999E-3</c:v>
                </c:pt>
                <c:pt idx="446">
                  <c:v>-9.4838100000000005E-3</c:v>
                </c:pt>
                <c:pt idx="447">
                  <c:v>-1.02553E-2</c:v>
                </c:pt>
                <c:pt idx="448">
                  <c:v>-9.5128999999999995E-3</c:v>
                </c:pt>
                <c:pt idx="449">
                  <c:v>-9.0012600000000005E-3</c:v>
                </c:pt>
                <c:pt idx="450">
                  <c:v>-8.9073199999999998E-3</c:v>
                </c:pt>
                <c:pt idx="451">
                  <c:v>-9.1805500000000009E-3</c:v>
                </c:pt>
                <c:pt idx="452">
                  <c:v>-9.2787700000000004E-3</c:v>
                </c:pt>
                <c:pt idx="453">
                  <c:v>-9.4275499999999998E-3</c:v>
                </c:pt>
                <c:pt idx="454">
                  <c:v>-9.6278200000000005E-3</c:v>
                </c:pt>
                <c:pt idx="455">
                  <c:v>-9.7875600000000007E-3</c:v>
                </c:pt>
                <c:pt idx="456">
                  <c:v>-1.0003099999999999E-2</c:v>
                </c:pt>
                <c:pt idx="457">
                  <c:v>-1.01485E-2</c:v>
                </c:pt>
                <c:pt idx="458">
                  <c:v>-1.0271499999999999E-2</c:v>
                </c:pt>
                <c:pt idx="459">
                  <c:v>-1.03707E-2</c:v>
                </c:pt>
                <c:pt idx="460">
                  <c:v>-1.0564799999999999E-2</c:v>
                </c:pt>
                <c:pt idx="461">
                  <c:v>-1.0756E-2</c:v>
                </c:pt>
                <c:pt idx="462">
                  <c:v>-1.0931E-2</c:v>
                </c:pt>
                <c:pt idx="463">
                  <c:v>-1.1121300000000001E-2</c:v>
                </c:pt>
                <c:pt idx="464">
                  <c:v>-1.11985E-2</c:v>
                </c:pt>
                <c:pt idx="465">
                  <c:v>-1.0792700000000001E-2</c:v>
                </c:pt>
                <c:pt idx="466">
                  <c:v>-7.8325300000000007E-3</c:v>
                </c:pt>
                <c:pt idx="467">
                  <c:v>-1.40114E-2</c:v>
                </c:pt>
                <c:pt idx="468">
                  <c:v>-1.23482E-2</c:v>
                </c:pt>
                <c:pt idx="469">
                  <c:v>-1.18713E-2</c:v>
                </c:pt>
                <c:pt idx="470">
                  <c:v>-1.1973900000000001E-2</c:v>
                </c:pt>
                <c:pt idx="471">
                  <c:v>-1.2097399999999999E-2</c:v>
                </c:pt>
                <c:pt idx="472">
                  <c:v>-1.2277100000000001E-2</c:v>
                </c:pt>
                <c:pt idx="473">
                  <c:v>-1.23258E-2</c:v>
                </c:pt>
                <c:pt idx="474">
                  <c:v>-1.25136E-2</c:v>
                </c:pt>
                <c:pt idx="475">
                  <c:v>-1.2570400000000001E-2</c:v>
                </c:pt>
                <c:pt idx="476">
                  <c:v>-1.26958E-2</c:v>
                </c:pt>
                <c:pt idx="477">
                  <c:v>-1.2744399999999999E-2</c:v>
                </c:pt>
                <c:pt idx="478">
                  <c:v>-1.2789699999999999E-2</c:v>
                </c:pt>
                <c:pt idx="479">
                  <c:v>-1.2850800000000001E-2</c:v>
                </c:pt>
                <c:pt idx="480">
                  <c:v>-1.2891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65F1-4059-8CE4-BCFCC3B5173F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19!$A$2:$A$552</c:f>
              <c:numCache>
                <c:formatCode>General</c:formatCode>
                <c:ptCount val="55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</c:numCache>
            </c:numRef>
          </c:xVal>
          <c:yVal>
            <c:numRef>
              <c:f>[2]Sheet19!$B$2:$B$666</c:f>
              <c:numCache>
                <c:formatCode>General</c:formatCode>
                <c:ptCount val="665"/>
                <c:pt idx="0">
                  <c:v>-1.17994</c:v>
                </c:pt>
                <c:pt idx="1">
                  <c:v>-1.22096</c:v>
                </c:pt>
                <c:pt idx="2">
                  <c:v>-0.98677800000000004</c:v>
                </c:pt>
                <c:pt idx="3">
                  <c:v>-1.22681</c:v>
                </c:pt>
                <c:pt idx="4">
                  <c:v>-1.07945</c:v>
                </c:pt>
                <c:pt idx="5">
                  <c:v>-1.39778</c:v>
                </c:pt>
                <c:pt idx="6">
                  <c:v>-0.77087899999999998</c:v>
                </c:pt>
                <c:pt idx="7">
                  <c:v>-0.74238400000000004</c:v>
                </c:pt>
                <c:pt idx="8">
                  <c:v>-1.38297</c:v>
                </c:pt>
                <c:pt idx="9">
                  <c:v>-1.21329</c:v>
                </c:pt>
                <c:pt idx="10">
                  <c:v>-0.89276900000000003</c:v>
                </c:pt>
                <c:pt idx="11">
                  <c:v>-0.88747600000000004</c:v>
                </c:pt>
                <c:pt idx="12">
                  <c:v>-0.70008999999999999</c:v>
                </c:pt>
                <c:pt idx="13">
                  <c:v>-1.4894000000000001</c:v>
                </c:pt>
                <c:pt idx="14">
                  <c:v>-0.84797299999999998</c:v>
                </c:pt>
                <c:pt idx="15">
                  <c:v>-0.59715300000000004</c:v>
                </c:pt>
                <c:pt idx="16">
                  <c:v>-0.77083800000000002</c:v>
                </c:pt>
                <c:pt idx="17">
                  <c:v>-1.35215</c:v>
                </c:pt>
                <c:pt idx="18">
                  <c:v>-1.50196</c:v>
                </c:pt>
                <c:pt idx="19">
                  <c:v>-1.5147200000000001</c:v>
                </c:pt>
                <c:pt idx="20">
                  <c:v>-1.4531700000000001</c:v>
                </c:pt>
                <c:pt idx="21">
                  <c:v>-1.2326999999999999</c:v>
                </c:pt>
                <c:pt idx="22">
                  <c:v>-1.24725</c:v>
                </c:pt>
                <c:pt idx="23">
                  <c:v>-0.78558099999999997</c:v>
                </c:pt>
                <c:pt idx="24">
                  <c:v>-1.60206</c:v>
                </c:pt>
                <c:pt idx="25">
                  <c:v>-1.4075899999999999</c:v>
                </c:pt>
                <c:pt idx="26">
                  <c:v>-1.48671</c:v>
                </c:pt>
                <c:pt idx="27">
                  <c:v>-1.4402999999999999</c:v>
                </c:pt>
                <c:pt idx="28">
                  <c:v>-0.89629599999999998</c:v>
                </c:pt>
                <c:pt idx="29">
                  <c:v>-0.67319499999999999</c:v>
                </c:pt>
                <c:pt idx="30">
                  <c:v>-1.13008</c:v>
                </c:pt>
                <c:pt idx="31">
                  <c:v>-1.0660799999999999</c:v>
                </c:pt>
                <c:pt idx="32">
                  <c:v>-1.39385</c:v>
                </c:pt>
                <c:pt idx="33">
                  <c:v>-0.39892499999999997</c:v>
                </c:pt>
                <c:pt idx="34">
                  <c:v>-1.0730500000000001</c:v>
                </c:pt>
                <c:pt idx="35">
                  <c:v>-0.95584800000000003</c:v>
                </c:pt>
                <c:pt idx="36">
                  <c:v>-0.92359800000000003</c:v>
                </c:pt>
                <c:pt idx="37">
                  <c:v>-1.34188</c:v>
                </c:pt>
                <c:pt idx="38">
                  <c:v>-1.14117</c:v>
                </c:pt>
                <c:pt idx="39">
                  <c:v>-0.87151000000000001</c:v>
                </c:pt>
                <c:pt idx="40">
                  <c:v>-1.1367100000000001</c:v>
                </c:pt>
                <c:pt idx="41">
                  <c:v>-1.46757</c:v>
                </c:pt>
                <c:pt idx="42">
                  <c:v>-0.72383500000000001</c:v>
                </c:pt>
                <c:pt idx="43">
                  <c:v>-0.46198099999999998</c:v>
                </c:pt>
                <c:pt idx="44">
                  <c:v>-0.710812</c:v>
                </c:pt>
                <c:pt idx="45">
                  <c:v>-0.79642999999999997</c:v>
                </c:pt>
                <c:pt idx="46">
                  <c:v>-0.98673</c:v>
                </c:pt>
                <c:pt idx="47">
                  <c:v>-0.88817699999999999</c:v>
                </c:pt>
                <c:pt idx="48">
                  <c:v>-0.66098900000000005</c:v>
                </c:pt>
                <c:pt idx="49">
                  <c:v>-1.32968</c:v>
                </c:pt>
                <c:pt idx="50">
                  <c:v>-1.1254</c:v>
                </c:pt>
                <c:pt idx="51">
                  <c:v>-0.997807</c:v>
                </c:pt>
                <c:pt idx="52">
                  <c:v>-0.92741300000000004</c:v>
                </c:pt>
                <c:pt idx="53">
                  <c:v>-0.53297499999999998</c:v>
                </c:pt>
                <c:pt idx="54">
                  <c:v>-0.60660099999999995</c:v>
                </c:pt>
                <c:pt idx="55">
                  <c:v>-0.97910900000000001</c:v>
                </c:pt>
                <c:pt idx="56">
                  <c:v>-0.58630899999999997</c:v>
                </c:pt>
                <c:pt idx="57">
                  <c:v>-0.82245599999999996</c:v>
                </c:pt>
                <c:pt idx="58">
                  <c:v>-0.47157199999999999</c:v>
                </c:pt>
                <c:pt idx="59">
                  <c:v>-0.54994900000000002</c:v>
                </c:pt>
                <c:pt idx="60">
                  <c:v>-1.5313099999999999</c:v>
                </c:pt>
                <c:pt idx="61">
                  <c:v>-0.43923499999999999</c:v>
                </c:pt>
                <c:pt idx="62">
                  <c:v>-0.31433699999999998</c:v>
                </c:pt>
                <c:pt idx="63">
                  <c:v>-1.20825</c:v>
                </c:pt>
                <c:pt idx="64">
                  <c:v>-0.15540799999999999</c:v>
                </c:pt>
                <c:pt idx="65">
                  <c:v>-0.116268</c:v>
                </c:pt>
                <c:pt idx="66">
                  <c:v>-0.514706</c:v>
                </c:pt>
                <c:pt idx="67">
                  <c:v>6.9219600000000006E-2</c:v>
                </c:pt>
                <c:pt idx="68">
                  <c:v>0.64785099999999995</c:v>
                </c:pt>
                <c:pt idx="69">
                  <c:v>1.2284200000000001</c:v>
                </c:pt>
                <c:pt idx="70">
                  <c:v>1.5189600000000001</c:v>
                </c:pt>
                <c:pt idx="71">
                  <c:v>1.2954699999999999</c:v>
                </c:pt>
                <c:pt idx="72">
                  <c:v>1.0233099999999999</c:v>
                </c:pt>
                <c:pt idx="73">
                  <c:v>1.03068</c:v>
                </c:pt>
                <c:pt idx="74">
                  <c:v>0.97939799999999999</c:v>
                </c:pt>
                <c:pt idx="75">
                  <c:v>0.96169400000000005</c:v>
                </c:pt>
                <c:pt idx="76">
                  <c:v>0.94477999999999995</c:v>
                </c:pt>
                <c:pt idx="77">
                  <c:v>0.93120800000000004</c:v>
                </c:pt>
                <c:pt idx="78">
                  <c:v>0.93082500000000001</c:v>
                </c:pt>
                <c:pt idx="79">
                  <c:v>0.91836600000000002</c:v>
                </c:pt>
                <c:pt idx="80">
                  <c:v>0.91927999999999999</c:v>
                </c:pt>
                <c:pt idx="81">
                  <c:v>0.90589500000000001</c:v>
                </c:pt>
                <c:pt idx="82">
                  <c:v>0.89968800000000004</c:v>
                </c:pt>
                <c:pt idx="83">
                  <c:v>0.89959500000000003</c:v>
                </c:pt>
                <c:pt idx="84">
                  <c:v>0.89711700000000005</c:v>
                </c:pt>
                <c:pt idx="85">
                  <c:v>0.89782200000000001</c:v>
                </c:pt>
                <c:pt idx="86">
                  <c:v>0.89811300000000005</c:v>
                </c:pt>
                <c:pt idx="87">
                  <c:v>0.89832599999999996</c:v>
                </c:pt>
                <c:pt idx="88">
                  <c:v>0.89741000000000004</c:v>
                </c:pt>
                <c:pt idx="89">
                  <c:v>0.89163899999999996</c:v>
                </c:pt>
                <c:pt idx="90">
                  <c:v>0.88908299999999996</c:v>
                </c:pt>
                <c:pt idx="91">
                  <c:v>0.88724499999999995</c:v>
                </c:pt>
                <c:pt idx="92">
                  <c:v>0.88260700000000003</c:v>
                </c:pt>
                <c:pt idx="93">
                  <c:v>0.87926000000000004</c:v>
                </c:pt>
                <c:pt idx="94">
                  <c:v>0.87351800000000002</c:v>
                </c:pt>
                <c:pt idx="95">
                  <c:v>0.86627100000000001</c:v>
                </c:pt>
                <c:pt idx="96">
                  <c:v>0.85670900000000005</c:v>
                </c:pt>
                <c:pt idx="97">
                  <c:v>0.84690699999999997</c:v>
                </c:pt>
                <c:pt idx="98">
                  <c:v>0.83668600000000004</c:v>
                </c:pt>
                <c:pt idx="99">
                  <c:v>0.82536299999999996</c:v>
                </c:pt>
                <c:pt idx="100">
                  <c:v>0.81021699999999996</c:v>
                </c:pt>
                <c:pt idx="101">
                  <c:v>0.79563600000000001</c:v>
                </c:pt>
                <c:pt idx="102">
                  <c:v>0.78202799999999995</c:v>
                </c:pt>
                <c:pt idx="103">
                  <c:v>0.76679399999999998</c:v>
                </c:pt>
                <c:pt idx="104">
                  <c:v>0.754081</c:v>
                </c:pt>
                <c:pt idx="105">
                  <c:v>0.74124000000000001</c:v>
                </c:pt>
                <c:pt idx="106">
                  <c:v>0.72966299999999995</c:v>
                </c:pt>
                <c:pt idx="107">
                  <c:v>0.72182299999999999</c:v>
                </c:pt>
                <c:pt idx="108">
                  <c:v>0.71424799999999999</c:v>
                </c:pt>
                <c:pt idx="109">
                  <c:v>0.70837700000000003</c:v>
                </c:pt>
                <c:pt idx="110">
                  <c:v>0.70256099999999999</c:v>
                </c:pt>
                <c:pt idx="111">
                  <c:v>0.69760599999999995</c:v>
                </c:pt>
                <c:pt idx="112">
                  <c:v>0.69357599999999997</c:v>
                </c:pt>
                <c:pt idx="113">
                  <c:v>0.69243900000000003</c:v>
                </c:pt>
                <c:pt idx="114">
                  <c:v>0.6885</c:v>
                </c:pt>
                <c:pt idx="115">
                  <c:v>0.68923599999999996</c:v>
                </c:pt>
                <c:pt idx="116">
                  <c:v>0.688106</c:v>
                </c:pt>
                <c:pt idx="117">
                  <c:v>0.68469500000000005</c:v>
                </c:pt>
                <c:pt idx="118">
                  <c:v>0.68320599999999998</c:v>
                </c:pt>
                <c:pt idx="119">
                  <c:v>0.68270799999999998</c:v>
                </c:pt>
                <c:pt idx="120">
                  <c:v>0.67970299999999995</c:v>
                </c:pt>
                <c:pt idx="121">
                  <c:v>0.67592699999999994</c:v>
                </c:pt>
                <c:pt idx="122">
                  <c:v>0.67516799999999999</c:v>
                </c:pt>
                <c:pt idx="123">
                  <c:v>0.66934199999999999</c:v>
                </c:pt>
                <c:pt idx="124">
                  <c:v>0.66700700000000002</c:v>
                </c:pt>
                <c:pt idx="125">
                  <c:v>0.66410800000000003</c:v>
                </c:pt>
                <c:pt idx="126">
                  <c:v>0.65761000000000003</c:v>
                </c:pt>
                <c:pt idx="127">
                  <c:v>0.65459400000000001</c:v>
                </c:pt>
                <c:pt idx="128">
                  <c:v>0.65048499999999998</c:v>
                </c:pt>
                <c:pt idx="129">
                  <c:v>0.64505500000000005</c:v>
                </c:pt>
                <c:pt idx="130">
                  <c:v>0.63917299999999999</c:v>
                </c:pt>
                <c:pt idx="131">
                  <c:v>0.63153000000000004</c:v>
                </c:pt>
                <c:pt idx="132">
                  <c:v>0.62392499999999995</c:v>
                </c:pt>
                <c:pt idx="133">
                  <c:v>0.61424100000000004</c:v>
                </c:pt>
                <c:pt idx="134">
                  <c:v>0.60427799999999998</c:v>
                </c:pt>
                <c:pt idx="135">
                  <c:v>0.59318400000000004</c:v>
                </c:pt>
                <c:pt idx="136">
                  <c:v>0.58335700000000001</c:v>
                </c:pt>
                <c:pt idx="137">
                  <c:v>0.57080500000000001</c:v>
                </c:pt>
                <c:pt idx="138">
                  <c:v>0.558396</c:v>
                </c:pt>
                <c:pt idx="139">
                  <c:v>0.54767999999999994</c:v>
                </c:pt>
                <c:pt idx="140">
                  <c:v>0.535049</c:v>
                </c:pt>
                <c:pt idx="141">
                  <c:v>0.52186399999999999</c:v>
                </c:pt>
                <c:pt idx="142">
                  <c:v>0.50975300000000001</c:v>
                </c:pt>
                <c:pt idx="143">
                  <c:v>0.49738399999999999</c:v>
                </c:pt>
                <c:pt idx="144">
                  <c:v>0.48352099999999998</c:v>
                </c:pt>
                <c:pt idx="145">
                  <c:v>0.468057</c:v>
                </c:pt>
                <c:pt idx="146">
                  <c:v>0.45373200000000002</c:v>
                </c:pt>
                <c:pt idx="147">
                  <c:v>0.438693</c:v>
                </c:pt>
                <c:pt idx="148">
                  <c:v>0.42237000000000002</c:v>
                </c:pt>
                <c:pt idx="149">
                  <c:v>0.406694</c:v>
                </c:pt>
                <c:pt idx="150">
                  <c:v>0.389818</c:v>
                </c:pt>
                <c:pt idx="151">
                  <c:v>0.37520700000000001</c:v>
                </c:pt>
                <c:pt idx="152">
                  <c:v>0.35902499999999998</c:v>
                </c:pt>
                <c:pt idx="153">
                  <c:v>0.34300999999999998</c:v>
                </c:pt>
                <c:pt idx="154">
                  <c:v>0.32857500000000001</c:v>
                </c:pt>
                <c:pt idx="155">
                  <c:v>0.31429299999999999</c:v>
                </c:pt>
                <c:pt idx="156">
                  <c:v>0.29949999999999999</c:v>
                </c:pt>
                <c:pt idx="157">
                  <c:v>0.285468</c:v>
                </c:pt>
                <c:pt idx="158">
                  <c:v>0.27045799999999998</c:v>
                </c:pt>
                <c:pt idx="159">
                  <c:v>0.25751000000000002</c:v>
                </c:pt>
                <c:pt idx="160">
                  <c:v>0.243424</c:v>
                </c:pt>
                <c:pt idx="161">
                  <c:v>0.22995699999999999</c:v>
                </c:pt>
                <c:pt idx="162">
                  <c:v>0.21837100000000001</c:v>
                </c:pt>
                <c:pt idx="163">
                  <c:v>0.20592299999999999</c:v>
                </c:pt>
                <c:pt idx="164">
                  <c:v>0.19522400000000001</c:v>
                </c:pt>
                <c:pt idx="165">
                  <c:v>0.184803</c:v>
                </c:pt>
                <c:pt idx="166">
                  <c:v>0.176345</c:v>
                </c:pt>
                <c:pt idx="167">
                  <c:v>0.167963</c:v>
                </c:pt>
                <c:pt idx="168">
                  <c:v>0.16148999999999999</c:v>
                </c:pt>
                <c:pt idx="169">
                  <c:v>0.156086</c:v>
                </c:pt>
                <c:pt idx="170">
                  <c:v>0.151639</c:v>
                </c:pt>
                <c:pt idx="171">
                  <c:v>0.147674</c:v>
                </c:pt>
                <c:pt idx="172">
                  <c:v>0.141822</c:v>
                </c:pt>
                <c:pt idx="173">
                  <c:v>0.13658000000000001</c:v>
                </c:pt>
                <c:pt idx="174">
                  <c:v>0.13289899999999999</c:v>
                </c:pt>
                <c:pt idx="175">
                  <c:v>0.12669</c:v>
                </c:pt>
                <c:pt idx="176">
                  <c:v>0.123571</c:v>
                </c:pt>
                <c:pt idx="177">
                  <c:v>0.120294</c:v>
                </c:pt>
                <c:pt idx="178">
                  <c:v>0.117871</c:v>
                </c:pt>
                <c:pt idx="179">
                  <c:v>0.11402900000000001</c:v>
                </c:pt>
                <c:pt idx="180">
                  <c:v>0.11103300000000001</c:v>
                </c:pt>
                <c:pt idx="181">
                  <c:v>0.10902199999999999</c:v>
                </c:pt>
                <c:pt idx="182">
                  <c:v>0.106172</c:v>
                </c:pt>
                <c:pt idx="183">
                  <c:v>0.104604</c:v>
                </c:pt>
                <c:pt idx="184">
                  <c:v>0.102543</c:v>
                </c:pt>
                <c:pt idx="185">
                  <c:v>0.10026599999999999</c:v>
                </c:pt>
                <c:pt idx="186">
                  <c:v>9.8810200000000001E-2</c:v>
                </c:pt>
                <c:pt idx="187">
                  <c:v>9.6847500000000003E-2</c:v>
                </c:pt>
                <c:pt idx="188">
                  <c:v>9.5254400000000003E-2</c:v>
                </c:pt>
                <c:pt idx="189">
                  <c:v>9.37114E-2</c:v>
                </c:pt>
                <c:pt idx="190">
                  <c:v>9.2215500000000006E-2</c:v>
                </c:pt>
                <c:pt idx="191">
                  <c:v>9.1429700000000003E-2</c:v>
                </c:pt>
                <c:pt idx="192">
                  <c:v>9.2295600000000005E-2</c:v>
                </c:pt>
                <c:pt idx="193">
                  <c:v>9.1251399999999996E-2</c:v>
                </c:pt>
                <c:pt idx="194">
                  <c:v>8.9760300000000001E-2</c:v>
                </c:pt>
                <c:pt idx="195">
                  <c:v>8.9142299999999994E-2</c:v>
                </c:pt>
                <c:pt idx="196">
                  <c:v>8.8264899999999993E-2</c:v>
                </c:pt>
                <c:pt idx="197">
                  <c:v>8.72922E-2</c:v>
                </c:pt>
                <c:pt idx="198">
                  <c:v>8.6299899999999999E-2</c:v>
                </c:pt>
                <c:pt idx="199">
                  <c:v>8.4400699999999995E-2</c:v>
                </c:pt>
                <c:pt idx="200">
                  <c:v>8.4752099999999997E-2</c:v>
                </c:pt>
                <c:pt idx="201">
                  <c:v>8.3979600000000001E-2</c:v>
                </c:pt>
                <c:pt idx="202">
                  <c:v>8.3010700000000007E-2</c:v>
                </c:pt>
                <c:pt idx="203">
                  <c:v>8.2161399999999996E-2</c:v>
                </c:pt>
                <c:pt idx="204">
                  <c:v>8.2239199999999998E-2</c:v>
                </c:pt>
                <c:pt idx="205">
                  <c:v>8.0975500000000006E-2</c:v>
                </c:pt>
                <c:pt idx="206">
                  <c:v>7.9616099999999995E-2</c:v>
                </c:pt>
                <c:pt idx="207">
                  <c:v>8.0287499999999998E-2</c:v>
                </c:pt>
                <c:pt idx="208">
                  <c:v>7.8934199999999996E-2</c:v>
                </c:pt>
                <c:pt idx="209">
                  <c:v>7.7920000000000003E-2</c:v>
                </c:pt>
                <c:pt idx="210">
                  <c:v>7.7082200000000003E-2</c:v>
                </c:pt>
                <c:pt idx="211">
                  <c:v>7.5974899999999998E-2</c:v>
                </c:pt>
                <c:pt idx="212">
                  <c:v>7.6356400000000005E-2</c:v>
                </c:pt>
                <c:pt idx="213">
                  <c:v>7.5548199999999996E-2</c:v>
                </c:pt>
                <c:pt idx="214">
                  <c:v>7.4737100000000001E-2</c:v>
                </c:pt>
                <c:pt idx="215">
                  <c:v>7.40595E-2</c:v>
                </c:pt>
                <c:pt idx="216">
                  <c:v>7.3528800000000005E-2</c:v>
                </c:pt>
                <c:pt idx="217">
                  <c:v>7.1527499999999994E-2</c:v>
                </c:pt>
                <c:pt idx="218">
                  <c:v>7.0806499999999994E-2</c:v>
                </c:pt>
                <c:pt idx="219">
                  <c:v>7.0617700000000005E-2</c:v>
                </c:pt>
                <c:pt idx="220">
                  <c:v>6.9998299999999999E-2</c:v>
                </c:pt>
                <c:pt idx="221">
                  <c:v>6.9500400000000004E-2</c:v>
                </c:pt>
                <c:pt idx="222">
                  <c:v>6.8838099999999999E-2</c:v>
                </c:pt>
                <c:pt idx="223">
                  <c:v>6.7851499999999995E-2</c:v>
                </c:pt>
                <c:pt idx="224">
                  <c:v>6.65274E-2</c:v>
                </c:pt>
                <c:pt idx="225">
                  <c:v>6.6740999999999995E-2</c:v>
                </c:pt>
                <c:pt idx="226">
                  <c:v>6.5713900000000006E-2</c:v>
                </c:pt>
                <c:pt idx="227">
                  <c:v>6.5051600000000001E-2</c:v>
                </c:pt>
                <c:pt idx="228">
                  <c:v>6.3427899999999995E-2</c:v>
                </c:pt>
                <c:pt idx="229">
                  <c:v>6.2793699999999994E-2</c:v>
                </c:pt>
                <c:pt idx="230">
                  <c:v>6.3063599999999997E-2</c:v>
                </c:pt>
                <c:pt idx="231">
                  <c:v>6.1982599999999999E-2</c:v>
                </c:pt>
                <c:pt idx="232">
                  <c:v>6.0000900000000003E-2</c:v>
                </c:pt>
                <c:pt idx="233">
                  <c:v>6.0282200000000001E-2</c:v>
                </c:pt>
                <c:pt idx="234">
                  <c:v>5.8789300000000003E-2</c:v>
                </c:pt>
                <c:pt idx="235">
                  <c:v>5.8222799999999998E-2</c:v>
                </c:pt>
                <c:pt idx="236">
                  <c:v>5.8014900000000001E-2</c:v>
                </c:pt>
                <c:pt idx="237">
                  <c:v>5.8228500000000002E-2</c:v>
                </c:pt>
                <c:pt idx="238">
                  <c:v>5.5906299999999999E-2</c:v>
                </c:pt>
                <c:pt idx="239">
                  <c:v>5.5322200000000002E-2</c:v>
                </c:pt>
                <c:pt idx="240">
                  <c:v>5.49493E-2</c:v>
                </c:pt>
                <c:pt idx="241">
                  <c:v>5.3980800000000002E-2</c:v>
                </c:pt>
                <c:pt idx="242">
                  <c:v>5.3118199999999997E-2</c:v>
                </c:pt>
                <c:pt idx="243">
                  <c:v>5.2884100000000003E-2</c:v>
                </c:pt>
                <c:pt idx="244">
                  <c:v>5.1492700000000002E-2</c:v>
                </c:pt>
                <c:pt idx="245">
                  <c:v>5.0216200000000003E-2</c:v>
                </c:pt>
                <c:pt idx="246">
                  <c:v>5.0339700000000001E-2</c:v>
                </c:pt>
                <c:pt idx="247">
                  <c:v>4.9234399999999998E-2</c:v>
                </c:pt>
                <c:pt idx="248">
                  <c:v>4.8703700000000003E-2</c:v>
                </c:pt>
                <c:pt idx="249">
                  <c:v>4.7459099999999997E-2</c:v>
                </c:pt>
                <c:pt idx="250">
                  <c:v>4.6821099999999997E-2</c:v>
                </c:pt>
                <c:pt idx="251">
                  <c:v>4.6731000000000002E-2</c:v>
                </c:pt>
                <c:pt idx="252">
                  <c:v>4.4968099999999997E-2</c:v>
                </c:pt>
                <c:pt idx="253">
                  <c:v>4.43273E-2</c:v>
                </c:pt>
                <c:pt idx="254">
                  <c:v>4.4075499999999997E-2</c:v>
                </c:pt>
                <c:pt idx="255">
                  <c:v>4.3312999999999997E-2</c:v>
                </c:pt>
                <c:pt idx="256">
                  <c:v>4.2136699999999999E-2</c:v>
                </c:pt>
                <c:pt idx="257">
                  <c:v>4.1377999999999998E-2</c:v>
                </c:pt>
                <c:pt idx="258">
                  <c:v>4.1071900000000001E-2</c:v>
                </c:pt>
                <c:pt idx="259">
                  <c:v>4.0349500000000003E-2</c:v>
                </c:pt>
                <c:pt idx="260">
                  <c:v>3.95842E-2</c:v>
                </c:pt>
                <c:pt idx="261">
                  <c:v>3.8790699999999997E-2</c:v>
                </c:pt>
                <c:pt idx="262">
                  <c:v>3.8347199999999998E-2</c:v>
                </c:pt>
                <c:pt idx="263">
                  <c:v>3.7436999999999998E-2</c:v>
                </c:pt>
                <c:pt idx="264">
                  <c:v>3.7214799999999999E-2</c:v>
                </c:pt>
                <c:pt idx="265">
                  <c:v>3.6417499999999998E-2</c:v>
                </c:pt>
                <c:pt idx="266">
                  <c:v>3.5826700000000003E-2</c:v>
                </c:pt>
                <c:pt idx="267">
                  <c:v>3.5406100000000003E-2</c:v>
                </c:pt>
                <c:pt idx="268">
                  <c:v>3.39818E-2</c:v>
                </c:pt>
                <c:pt idx="269">
                  <c:v>3.3289399999999997E-2</c:v>
                </c:pt>
                <c:pt idx="270">
                  <c:v>3.2730599999999999E-2</c:v>
                </c:pt>
                <c:pt idx="271">
                  <c:v>3.2967999999999997E-2</c:v>
                </c:pt>
                <c:pt idx="272">
                  <c:v>3.2413499999999998E-2</c:v>
                </c:pt>
                <c:pt idx="273">
                  <c:v>3.2172699999999999E-2</c:v>
                </c:pt>
                <c:pt idx="274">
                  <c:v>3.0273399999999999E-2</c:v>
                </c:pt>
                <c:pt idx="275">
                  <c:v>3.0135599999999998E-2</c:v>
                </c:pt>
                <c:pt idx="276">
                  <c:v>2.9821899999999998E-2</c:v>
                </c:pt>
                <c:pt idx="277">
                  <c:v>2.9579600000000001E-2</c:v>
                </c:pt>
                <c:pt idx="278">
                  <c:v>2.9071300000000001E-2</c:v>
                </c:pt>
                <c:pt idx="279">
                  <c:v>2.82893E-2</c:v>
                </c:pt>
                <c:pt idx="280">
                  <c:v>2.8251600000000002E-2</c:v>
                </c:pt>
                <c:pt idx="281">
                  <c:v>2.8025600000000001E-2</c:v>
                </c:pt>
                <c:pt idx="282">
                  <c:v>2.7413400000000001E-2</c:v>
                </c:pt>
                <c:pt idx="283">
                  <c:v>2.6695300000000002E-2</c:v>
                </c:pt>
                <c:pt idx="284">
                  <c:v>2.6243699999999998E-2</c:v>
                </c:pt>
                <c:pt idx="285">
                  <c:v>2.6284700000000001E-2</c:v>
                </c:pt>
                <c:pt idx="286">
                  <c:v>2.5733900000000001E-2</c:v>
                </c:pt>
                <c:pt idx="287">
                  <c:v>2.5382499999999999E-2</c:v>
                </c:pt>
                <c:pt idx="288">
                  <c:v>2.5081599999999999E-2</c:v>
                </c:pt>
                <c:pt idx="289">
                  <c:v>2.4483700000000001E-2</c:v>
                </c:pt>
                <c:pt idx="290">
                  <c:v>2.4214699999999999E-2</c:v>
                </c:pt>
                <c:pt idx="291">
                  <c:v>2.3760300000000002E-2</c:v>
                </c:pt>
                <c:pt idx="292">
                  <c:v>2.36578E-2</c:v>
                </c:pt>
                <c:pt idx="293">
                  <c:v>2.3403199999999999E-2</c:v>
                </c:pt>
                <c:pt idx="294">
                  <c:v>2.2535800000000002E-2</c:v>
                </c:pt>
                <c:pt idx="295">
                  <c:v>2.4421200000000001E-2</c:v>
                </c:pt>
                <c:pt idx="296">
                  <c:v>2.1213099999999999E-2</c:v>
                </c:pt>
                <c:pt idx="297">
                  <c:v>1.95479E-2</c:v>
                </c:pt>
                <c:pt idx="298">
                  <c:v>2.14367E-2</c:v>
                </c:pt>
                <c:pt idx="299">
                  <c:v>2.1468600000000001E-2</c:v>
                </c:pt>
                <c:pt idx="300">
                  <c:v>2.1131E-2</c:v>
                </c:pt>
                <c:pt idx="301">
                  <c:v>2.0797699999999999E-2</c:v>
                </c:pt>
                <c:pt idx="302">
                  <c:v>2.0862100000000001E-2</c:v>
                </c:pt>
                <c:pt idx="303">
                  <c:v>2.0600799999999999E-2</c:v>
                </c:pt>
                <c:pt idx="304">
                  <c:v>1.96671E-2</c:v>
                </c:pt>
                <c:pt idx="305">
                  <c:v>1.9964699999999998E-2</c:v>
                </c:pt>
                <c:pt idx="306">
                  <c:v>1.9800700000000001E-2</c:v>
                </c:pt>
                <c:pt idx="307">
                  <c:v>1.96671E-2</c:v>
                </c:pt>
                <c:pt idx="308">
                  <c:v>1.9411100000000001E-2</c:v>
                </c:pt>
                <c:pt idx="309">
                  <c:v>1.9147399999999998E-2</c:v>
                </c:pt>
                <c:pt idx="310">
                  <c:v>1.88942E-2</c:v>
                </c:pt>
                <c:pt idx="311">
                  <c:v>1.8844099999999999E-2</c:v>
                </c:pt>
                <c:pt idx="312">
                  <c:v>1.85261E-2</c:v>
                </c:pt>
                <c:pt idx="313">
                  <c:v>1.8433600000000001E-2</c:v>
                </c:pt>
                <c:pt idx="314">
                  <c:v>1.8092199999999999E-2</c:v>
                </c:pt>
                <c:pt idx="315">
                  <c:v>1.8404E-2</c:v>
                </c:pt>
                <c:pt idx="316">
                  <c:v>1.7839899999999999E-2</c:v>
                </c:pt>
                <c:pt idx="317">
                  <c:v>1.78385E-2</c:v>
                </c:pt>
                <c:pt idx="318">
                  <c:v>1.78075E-2</c:v>
                </c:pt>
                <c:pt idx="319">
                  <c:v>1.72935E-2</c:v>
                </c:pt>
                <c:pt idx="320">
                  <c:v>1.75996E-2</c:v>
                </c:pt>
                <c:pt idx="321">
                  <c:v>1.7271000000000002E-2</c:v>
                </c:pt>
                <c:pt idx="322">
                  <c:v>1.7048399999999998E-2</c:v>
                </c:pt>
                <c:pt idx="323">
                  <c:v>1.6937299999999999E-2</c:v>
                </c:pt>
                <c:pt idx="324">
                  <c:v>1.6837100000000001E-2</c:v>
                </c:pt>
                <c:pt idx="325">
                  <c:v>1.67589E-2</c:v>
                </c:pt>
                <c:pt idx="326">
                  <c:v>1.64342E-2</c:v>
                </c:pt>
                <c:pt idx="327">
                  <c:v>1.6261600000000001E-2</c:v>
                </c:pt>
                <c:pt idx="328">
                  <c:v>1.61748E-2</c:v>
                </c:pt>
                <c:pt idx="329">
                  <c:v>1.60351E-2</c:v>
                </c:pt>
                <c:pt idx="330">
                  <c:v>1.5821000000000002E-2</c:v>
                </c:pt>
                <c:pt idx="331">
                  <c:v>1.5679800000000001E-2</c:v>
                </c:pt>
                <c:pt idx="332">
                  <c:v>1.54386E-2</c:v>
                </c:pt>
                <c:pt idx="333">
                  <c:v>1.53475E-2</c:v>
                </c:pt>
                <c:pt idx="334">
                  <c:v>1.5099E-2</c:v>
                </c:pt>
                <c:pt idx="335">
                  <c:v>1.50032E-2</c:v>
                </c:pt>
                <c:pt idx="336">
                  <c:v>1.4841099999999999E-2</c:v>
                </c:pt>
                <c:pt idx="337">
                  <c:v>1.46074E-2</c:v>
                </c:pt>
                <c:pt idx="338">
                  <c:v>1.43538E-2</c:v>
                </c:pt>
                <c:pt idx="339">
                  <c:v>1.41826E-2</c:v>
                </c:pt>
                <c:pt idx="340">
                  <c:v>1.4090999999999999E-2</c:v>
                </c:pt>
                <c:pt idx="341">
                  <c:v>1.3961299999999999E-2</c:v>
                </c:pt>
                <c:pt idx="342">
                  <c:v>1.36209E-2</c:v>
                </c:pt>
                <c:pt idx="343">
                  <c:v>1.3483999999999999E-2</c:v>
                </c:pt>
                <c:pt idx="344">
                  <c:v>1.3226999999999999E-2</c:v>
                </c:pt>
                <c:pt idx="345">
                  <c:v>1.29476E-2</c:v>
                </c:pt>
                <c:pt idx="346">
                  <c:v>1.2781600000000001E-2</c:v>
                </c:pt>
                <c:pt idx="347">
                  <c:v>1.25775E-2</c:v>
                </c:pt>
                <c:pt idx="348">
                  <c:v>1.2410600000000001E-2</c:v>
                </c:pt>
                <c:pt idx="349">
                  <c:v>1.2143599999999999E-2</c:v>
                </c:pt>
                <c:pt idx="350">
                  <c:v>1.1990499999999999E-2</c:v>
                </c:pt>
                <c:pt idx="351">
                  <c:v>1.1763600000000001E-2</c:v>
                </c:pt>
                <c:pt idx="352">
                  <c:v>1.16653E-2</c:v>
                </c:pt>
                <c:pt idx="353">
                  <c:v>1.13077E-2</c:v>
                </c:pt>
                <c:pt idx="354">
                  <c:v>1.10765E-2</c:v>
                </c:pt>
                <c:pt idx="355">
                  <c:v>1.09067E-2</c:v>
                </c:pt>
                <c:pt idx="356">
                  <c:v>1.0629700000000001E-2</c:v>
                </c:pt>
                <c:pt idx="357">
                  <c:v>1.0463699999999999E-2</c:v>
                </c:pt>
                <c:pt idx="358">
                  <c:v>1.0159E-2</c:v>
                </c:pt>
                <c:pt idx="359">
                  <c:v>9.8724399999999997E-3</c:v>
                </c:pt>
                <c:pt idx="360">
                  <c:v>9.6397400000000008E-3</c:v>
                </c:pt>
                <c:pt idx="361">
                  <c:v>9.5052699999999997E-3</c:v>
                </c:pt>
                <c:pt idx="362">
                  <c:v>9.1815000000000004E-3</c:v>
                </c:pt>
                <c:pt idx="363">
                  <c:v>9.0518000000000005E-3</c:v>
                </c:pt>
                <c:pt idx="364">
                  <c:v>8.8095699999999992E-3</c:v>
                </c:pt>
                <c:pt idx="365">
                  <c:v>8.4915200000000007E-3</c:v>
                </c:pt>
                <c:pt idx="366">
                  <c:v>8.2526200000000004E-3</c:v>
                </c:pt>
                <c:pt idx="367">
                  <c:v>8.0313699999999995E-3</c:v>
                </c:pt>
                <c:pt idx="368">
                  <c:v>7.8663799999999992E-3</c:v>
                </c:pt>
                <c:pt idx="369">
                  <c:v>7.6880500000000001E-3</c:v>
                </c:pt>
                <c:pt idx="370">
                  <c:v>7.4644100000000003E-3</c:v>
                </c:pt>
                <c:pt idx="371">
                  <c:v>7.1258500000000004E-3</c:v>
                </c:pt>
                <c:pt idx="372">
                  <c:v>6.9665899999999999E-3</c:v>
                </c:pt>
                <c:pt idx="373">
                  <c:v>6.7987400000000002E-3</c:v>
                </c:pt>
                <c:pt idx="374">
                  <c:v>6.5855999999999996E-3</c:v>
                </c:pt>
                <c:pt idx="375">
                  <c:v>6.20317E-3</c:v>
                </c:pt>
                <c:pt idx="376">
                  <c:v>6.0925500000000004E-3</c:v>
                </c:pt>
                <c:pt idx="377">
                  <c:v>5.9180300000000003E-3</c:v>
                </c:pt>
                <c:pt idx="378">
                  <c:v>5.7621E-3</c:v>
                </c:pt>
                <c:pt idx="379">
                  <c:v>5.4926899999999997E-3</c:v>
                </c:pt>
                <c:pt idx="380">
                  <c:v>5.2967099999999996E-3</c:v>
                </c:pt>
                <c:pt idx="381">
                  <c:v>4.9433699999999999E-3</c:v>
                </c:pt>
                <c:pt idx="382">
                  <c:v>4.7993699999999999E-3</c:v>
                </c:pt>
                <c:pt idx="383">
                  <c:v>4.8937800000000004E-3</c:v>
                </c:pt>
                <c:pt idx="384">
                  <c:v>4.0984200000000002E-3</c:v>
                </c:pt>
                <c:pt idx="385">
                  <c:v>4.2095199999999996E-3</c:v>
                </c:pt>
                <c:pt idx="386">
                  <c:v>4.0264100000000002E-3</c:v>
                </c:pt>
                <c:pt idx="387">
                  <c:v>3.9501199999999997E-3</c:v>
                </c:pt>
                <c:pt idx="388">
                  <c:v>3.3602699999999998E-3</c:v>
                </c:pt>
                <c:pt idx="389">
                  <c:v>3.6034600000000002E-3</c:v>
                </c:pt>
                <c:pt idx="390">
                  <c:v>3.2682399999999999E-3</c:v>
                </c:pt>
                <c:pt idx="391">
                  <c:v>3.1800299999999999E-3</c:v>
                </c:pt>
                <c:pt idx="392">
                  <c:v>2.62547E-3</c:v>
                </c:pt>
                <c:pt idx="393">
                  <c:v>2.06375E-3</c:v>
                </c:pt>
                <c:pt idx="394">
                  <c:v>2.51579E-3</c:v>
                </c:pt>
                <c:pt idx="395">
                  <c:v>2.1228800000000002E-3</c:v>
                </c:pt>
                <c:pt idx="396">
                  <c:v>2.0046199999999999E-3</c:v>
                </c:pt>
                <c:pt idx="397">
                  <c:v>1.8520399999999999E-3</c:v>
                </c:pt>
                <c:pt idx="398">
                  <c:v>2.1095300000000001E-3</c:v>
                </c:pt>
                <c:pt idx="399">
                  <c:v>1.04046E-3</c:v>
                </c:pt>
                <c:pt idx="400">
                  <c:v>1.23262E-3</c:v>
                </c:pt>
                <c:pt idx="401">
                  <c:v>1.1634799999999999E-3</c:v>
                </c:pt>
                <c:pt idx="402">
                  <c:v>8.3780300000000003E-4</c:v>
                </c:pt>
                <c:pt idx="403">
                  <c:v>8.3875699999999998E-4</c:v>
                </c:pt>
                <c:pt idx="404">
                  <c:v>6.2418E-4</c:v>
                </c:pt>
                <c:pt idx="405">
                  <c:v>3.2186500000000001E-4</c:v>
                </c:pt>
                <c:pt idx="406">
                  <c:v>-7.0571899999999994E-5</c:v>
                </c:pt>
                <c:pt idx="407">
                  <c:v>-2.71797E-5</c:v>
                </c:pt>
                <c:pt idx="408">
                  <c:v>-5.66483E-4</c:v>
                </c:pt>
                <c:pt idx="409">
                  <c:v>-6.26087E-4</c:v>
                </c:pt>
                <c:pt idx="410">
                  <c:v>-7.8201300000000002E-4</c:v>
                </c:pt>
                <c:pt idx="411">
                  <c:v>-9.1695800000000005E-4</c:v>
                </c:pt>
                <c:pt idx="412">
                  <c:v>-1.07336E-3</c:v>
                </c:pt>
                <c:pt idx="413">
                  <c:v>-1.26362E-3</c:v>
                </c:pt>
                <c:pt idx="414">
                  <c:v>-1.9960400000000001E-3</c:v>
                </c:pt>
                <c:pt idx="415">
                  <c:v>-1.93787E-3</c:v>
                </c:pt>
                <c:pt idx="416">
                  <c:v>-2.0499200000000002E-3</c:v>
                </c:pt>
                <c:pt idx="417">
                  <c:v>-2.4037400000000001E-3</c:v>
                </c:pt>
                <c:pt idx="418">
                  <c:v>-2.6593200000000002E-3</c:v>
                </c:pt>
                <c:pt idx="419">
                  <c:v>-2.77853E-3</c:v>
                </c:pt>
                <c:pt idx="420">
                  <c:v>-3.0627300000000001E-3</c:v>
                </c:pt>
                <c:pt idx="421">
                  <c:v>-3.2091099999999998E-3</c:v>
                </c:pt>
                <c:pt idx="422">
                  <c:v>-3.4523000000000002E-3</c:v>
                </c:pt>
                <c:pt idx="423">
                  <c:v>-3.6201499999999999E-3</c:v>
                </c:pt>
                <c:pt idx="424">
                  <c:v>-3.9734799999999997E-3</c:v>
                </c:pt>
                <c:pt idx="425">
                  <c:v>-4.3716400000000004E-3</c:v>
                </c:pt>
                <c:pt idx="426">
                  <c:v>-4.4636700000000003E-3</c:v>
                </c:pt>
                <c:pt idx="427">
                  <c:v>-4.6939800000000004E-3</c:v>
                </c:pt>
                <c:pt idx="428">
                  <c:v>-5.0139399999999997E-3</c:v>
                </c:pt>
                <c:pt idx="429">
                  <c:v>-5.1455499999999996E-3</c:v>
                </c:pt>
                <c:pt idx="430">
                  <c:v>-5.3873100000000002E-3</c:v>
                </c:pt>
                <c:pt idx="431">
                  <c:v>-5.9099199999999999E-3</c:v>
                </c:pt>
                <c:pt idx="432">
                  <c:v>-5.8813099999999998E-3</c:v>
                </c:pt>
                <c:pt idx="433">
                  <c:v>-6.4315800000000001E-3</c:v>
                </c:pt>
                <c:pt idx="434">
                  <c:v>-7.1124999999999999E-3</c:v>
                </c:pt>
                <c:pt idx="435">
                  <c:v>-7.68661E-3</c:v>
                </c:pt>
                <c:pt idx="436">
                  <c:v>-8.3961499999999998E-3</c:v>
                </c:pt>
                <c:pt idx="437">
                  <c:v>-8.8701200000000004E-3</c:v>
                </c:pt>
                <c:pt idx="438">
                  <c:v>-8.6588900000000007E-3</c:v>
                </c:pt>
                <c:pt idx="439">
                  <c:v>-7.1477900000000002E-3</c:v>
                </c:pt>
                <c:pt idx="440">
                  <c:v>-4.8952099999999997E-3</c:v>
                </c:pt>
                <c:pt idx="441">
                  <c:v>-4.1575400000000004E-3</c:v>
                </c:pt>
                <c:pt idx="442">
                  <c:v>-5.2561800000000001E-3</c:v>
                </c:pt>
                <c:pt idx="443">
                  <c:v>-5.6776999999999999E-3</c:v>
                </c:pt>
                <c:pt idx="444">
                  <c:v>-6.3605299999999997E-3</c:v>
                </c:pt>
                <c:pt idx="445">
                  <c:v>-8.3756400000000002E-3</c:v>
                </c:pt>
                <c:pt idx="446">
                  <c:v>-1.03111E-2</c:v>
                </c:pt>
                <c:pt idx="447">
                  <c:v>-1.1223800000000001E-2</c:v>
                </c:pt>
                <c:pt idx="448">
                  <c:v>-1.03979E-2</c:v>
                </c:pt>
                <c:pt idx="449">
                  <c:v>-9.6664400000000001E-3</c:v>
                </c:pt>
                <c:pt idx="450">
                  <c:v>-9.5458000000000001E-3</c:v>
                </c:pt>
                <c:pt idx="451">
                  <c:v>-9.7398799999999994E-3</c:v>
                </c:pt>
                <c:pt idx="452">
                  <c:v>-9.9177399999999995E-3</c:v>
                </c:pt>
                <c:pt idx="453">
                  <c:v>-9.9930799999999997E-3</c:v>
                </c:pt>
                <c:pt idx="454">
                  <c:v>-1.02372E-2</c:v>
                </c:pt>
                <c:pt idx="455">
                  <c:v>-1.0333999999999999E-2</c:v>
                </c:pt>
                <c:pt idx="456">
                  <c:v>-1.051E-2</c:v>
                </c:pt>
                <c:pt idx="457">
                  <c:v>-1.06544E-2</c:v>
                </c:pt>
                <c:pt idx="458">
                  <c:v>-1.08051E-2</c:v>
                </c:pt>
                <c:pt idx="459">
                  <c:v>-1.0922899999999999E-2</c:v>
                </c:pt>
                <c:pt idx="460">
                  <c:v>-1.0960599999999999E-2</c:v>
                </c:pt>
                <c:pt idx="461">
                  <c:v>-1.1206199999999999E-2</c:v>
                </c:pt>
                <c:pt idx="462">
                  <c:v>-1.13077E-2</c:v>
                </c:pt>
                <c:pt idx="463">
                  <c:v>-1.15695E-2</c:v>
                </c:pt>
                <c:pt idx="464">
                  <c:v>-1.16572E-2</c:v>
                </c:pt>
                <c:pt idx="465">
                  <c:v>-1.1177100000000001E-2</c:v>
                </c:pt>
                <c:pt idx="466">
                  <c:v>-8.0485299999999999E-3</c:v>
                </c:pt>
                <c:pt idx="467">
                  <c:v>-1.4852499999999999E-2</c:v>
                </c:pt>
                <c:pt idx="468">
                  <c:v>-1.27811E-2</c:v>
                </c:pt>
                <c:pt idx="469">
                  <c:v>-1.21884E-2</c:v>
                </c:pt>
                <c:pt idx="470">
                  <c:v>-1.2322899999999999E-2</c:v>
                </c:pt>
                <c:pt idx="471">
                  <c:v>-1.24259E-2</c:v>
                </c:pt>
                <c:pt idx="472">
                  <c:v>-1.2561299999999999E-2</c:v>
                </c:pt>
                <c:pt idx="473">
                  <c:v>-1.25761E-2</c:v>
                </c:pt>
                <c:pt idx="474">
                  <c:v>-1.28007E-2</c:v>
                </c:pt>
                <c:pt idx="475">
                  <c:v>-1.2771599999999999E-2</c:v>
                </c:pt>
                <c:pt idx="476">
                  <c:v>-1.29108E-2</c:v>
                </c:pt>
                <c:pt idx="477">
                  <c:v>-1.2963300000000001E-2</c:v>
                </c:pt>
                <c:pt idx="478">
                  <c:v>-1.30005E-2</c:v>
                </c:pt>
                <c:pt idx="479">
                  <c:v>-1.30467E-2</c:v>
                </c:pt>
                <c:pt idx="480">
                  <c:v>-1.3068700000000001E-2</c:v>
                </c:pt>
                <c:pt idx="481">
                  <c:v>-1.30863E-2</c:v>
                </c:pt>
                <c:pt idx="482">
                  <c:v>-1.31507E-2</c:v>
                </c:pt>
                <c:pt idx="483">
                  <c:v>-1.31989E-2</c:v>
                </c:pt>
                <c:pt idx="484">
                  <c:v>-1.31226E-2</c:v>
                </c:pt>
                <c:pt idx="485">
                  <c:v>-1.31822E-2</c:v>
                </c:pt>
                <c:pt idx="486">
                  <c:v>-1.3286600000000001E-2</c:v>
                </c:pt>
                <c:pt idx="487">
                  <c:v>-1.3278999999999999E-2</c:v>
                </c:pt>
                <c:pt idx="488">
                  <c:v>-1.32446E-2</c:v>
                </c:pt>
                <c:pt idx="489">
                  <c:v>-1.32937E-2</c:v>
                </c:pt>
                <c:pt idx="490">
                  <c:v>-1.33543E-2</c:v>
                </c:pt>
                <c:pt idx="491">
                  <c:v>-1.33486E-2</c:v>
                </c:pt>
                <c:pt idx="492">
                  <c:v>-1.3480199999999999E-2</c:v>
                </c:pt>
                <c:pt idx="493">
                  <c:v>-1.3496899999999999E-2</c:v>
                </c:pt>
                <c:pt idx="494">
                  <c:v>-1.35484E-2</c:v>
                </c:pt>
                <c:pt idx="495">
                  <c:v>-1.36189E-2</c:v>
                </c:pt>
                <c:pt idx="496">
                  <c:v>-1.3741E-2</c:v>
                </c:pt>
                <c:pt idx="497">
                  <c:v>-1.38116E-2</c:v>
                </c:pt>
                <c:pt idx="498">
                  <c:v>-1.3847399999999999E-2</c:v>
                </c:pt>
                <c:pt idx="499">
                  <c:v>-1.39065E-2</c:v>
                </c:pt>
                <c:pt idx="500">
                  <c:v>-1.39265E-2</c:v>
                </c:pt>
                <c:pt idx="501">
                  <c:v>-1.4031399999999999E-2</c:v>
                </c:pt>
                <c:pt idx="502">
                  <c:v>-1.40152E-2</c:v>
                </c:pt>
                <c:pt idx="503">
                  <c:v>-1.40667E-2</c:v>
                </c:pt>
                <c:pt idx="504">
                  <c:v>-1.39775E-2</c:v>
                </c:pt>
                <c:pt idx="505">
                  <c:v>-1.40457E-2</c:v>
                </c:pt>
                <c:pt idx="506">
                  <c:v>-1.4026200000000001E-2</c:v>
                </c:pt>
                <c:pt idx="507">
                  <c:v>-1.4012800000000001E-2</c:v>
                </c:pt>
                <c:pt idx="508">
                  <c:v>-1.3975100000000001E-2</c:v>
                </c:pt>
                <c:pt idx="509">
                  <c:v>-1.38917E-2</c:v>
                </c:pt>
                <c:pt idx="510">
                  <c:v>-1.3872600000000001E-2</c:v>
                </c:pt>
                <c:pt idx="511">
                  <c:v>-1.37544E-2</c:v>
                </c:pt>
                <c:pt idx="512">
                  <c:v>-1.372E-2</c:v>
                </c:pt>
                <c:pt idx="513">
                  <c:v>-1.35846E-2</c:v>
                </c:pt>
                <c:pt idx="514">
                  <c:v>-1.3608500000000001E-2</c:v>
                </c:pt>
                <c:pt idx="515">
                  <c:v>-1.3610799999999999E-2</c:v>
                </c:pt>
                <c:pt idx="516">
                  <c:v>-1.34726E-2</c:v>
                </c:pt>
                <c:pt idx="517">
                  <c:v>-1.34368E-2</c:v>
                </c:pt>
                <c:pt idx="518">
                  <c:v>-1.34463E-2</c:v>
                </c:pt>
                <c:pt idx="519">
                  <c:v>-1.3385299999999999E-2</c:v>
                </c:pt>
                <c:pt idx="520">
                  <c:v>-1.33352E-2</c:v>
                </c:pt>
                <c:pt idx="521">
                  <c:v>-1.3355300000000001E-2</c:v>
                </c:pt>
                <c:pt idx="522">
                  <c:v>-1.3391500000000001E-2</c:v>
                </c:pt>
                <c:pt idx="523">
                  <c:v>-1.34053E-2</c:v>
                </c:pt>
                <c:pt idx="524">
                  <c:v>-1.3479700000000001E-2</c:v>
                </c:pt>
                <c:pt idx="525">
                  <c:v>-1.3420100000000001E-2</c:v>
                </c:pt>
                <c:pt idx="526">
                  <c:v>-1.35345E-2</c:v>
                </c:pt>
                <c:pt idx="527">
                  <c:v>-1.3476800000000001E-2</c:v>
                </c:pt>
                <c:pt idx="528">
                  <c:v>-1.36204E-2</c:v>
                </c:pt>
                <c:pt idx="529">
                  <c:v>-1.37424E-2</c:v>
                </c:pt>
                <c:pt idx="530">
                  <c:v>-1.37663E-2</c:v>
                </c:pt>
                <c:pt idx="531">
                  <c:v>-1.3885E-2</c:v>
                </c:pt>
                <c:pt idx="532">
                  <c:v>-1.40424E-2</c:v>
                </c:pt>
                <c:pt idx="533">
                  <c:v>-1.40076E-2</c:v>
                </c:pt>
                <c:pt idx="534">
                  <c:v>-1.4059500000000001E-2</c:v>
                </c:pt>
                <c:pt idx="535">
                  <c:v>-1.41082E-2</c:v>
                </c:pt>
                <c:pt idx="536">
                  <c:v>-1.3958E-2</c:v>
                </c:pt>
                <c:pt idx="537">
                  <c:v>-1.41172E-2</c:v>
                </c:pt>
                <c:pt idx="538">
                  <c:v>-1.4174900000000001E-2</c:v>
                </c:pt>
                <c:pt idx="539">
                  <c:v>-1.4202599999999999E-2</c:v>
                </c:pt>
                <c:pt idx="540">
                  <c:v>-1.4191199999999999E-2</c:v>
                </c:pt>
                <c:pt idx="541">
                  <c:v>-1.4116800000000001E-2</c:v>
                </c:pt>
                <c:pt idx="542">
                  <c:v>-1.4080499999999999E-2</c:v>
                </c:pt>
                <c:pt idx="543">
                  <c:v>-1.4145400000000001E-2</c:v>
                </c:pt>
                <c:pt idx="544">
                  <c:v>-1.4075300000000001E-2</c:v>
                </c:pt>
                <c:pt idx="545">
                  <c:v>-1.3925099999999999E-2</c:v>
                </c:pt>
                <c:pt idx="546">
                  <c:v>-1.3963700000000001E-2</c:v>
                </c:pt>
                <c:pt idx="547">
                  <c:v>-1.3894999999999999E-2</c:v>
                </c:pt>
                <c:pt idx="548">
                  <c:v>-1.3851199999999999E-2</c:v>
                </c:pt>
                <c:pt idx="549">
                  <c:v>-1.37763E-2</c:v>
                </c:pt>
                <c:pt idx="550">
                  <c:v>-1.3658500000000001E-2</c:v>
                </c:pt>
                <c:pt idx="551">
                  <c:v>-1.35388E-2</c:v>
                </c:pt>
                <c:pt idx="552">
                  <c:v>-1.36423E-2</c:v>
                </c:pt>
                <c:pt idx="553">
                  <c:v>-1.34926E-2</c:v>
                </c:pt>
                <c:pt idx="554">
                  <c:v>-1.34244E-2</c:v>
                </c:pt>
                <c:pt idx="555">
                  <c:v>-1.3357600000000001E-2</c:v>
                </c:pt>
                <c:pt idx="556">
                  <c:v>-1.3368100000000001E-2</c:v>
                </c:pt>
                <c:pt idx="557">
                  <c:v>-1.33247E-2</c:v>
                </c:pt>
                <c:pt idx="558">
                  <c:v>-1.3341E-2</c:v>
                </c:pt>
                <c:pt idx="559">
                  <c:v>-1.33157E-2</c:v>
                </c:pt>
                <c:pt idx="560">
                  <c:v>-1.33128E-2</c:v>
                </c:pt>
                <c:pt idx="561">
                  <c:v>-1.3297099999999999E-2</c:v>
                </c:pt>
                <c:pt idx="562">
                  <c:v>-1.33977E-2</c:v>
                </c:pt>
                <c:pt idx="563">
                  <c:v>-1.34115E-2</c:v>
                </c:pt>
                <c:pt idx="564">
                  <c:v>-1.3422E-2</c:v>
                </c:pt>
                <c:pt idx="565">
                  <c:v>-1.36743E-2</c:v>
                </c:pt>
                <c:pt idx="566">
                  <c:v>-1.35803E-2</c:v>
                </c:pt>
                <c:pt idx="567">
                  <c:v>-1.3588899999999999E-2</c:v>
                </c:pt>
                <c:pt idx="568">
                  <c:v>-1.3705699999999999E-2</c:v>
                </c:pt>
                <c:pt idx="569">
                  <c:v>-1.37062E-2</c:v>
                </c:pt>
                <c:pt idx="570">
                  <c:v>-1.3814E-2</c:v>
                </c:pt>
                <c:pt idx="571">
                  <c:v>-1.39694E-2</c:v>
                </c:pt>
                <c:pt idx="572">
                  <c:v>-1.39899E-2</c:v>
                </c:pt>
                <c:pt idx="573">
                  <c:v>-1.39227E-2</c:v>
                </c:pt>
                <c:pt idx="574">
                  <c:v>-1.4061000000000001E-2</c:v>
                </c:pt>
                <c:pt idx="575">
                  <c:v>-1.3987100000000001E-2</c:v>
                </c:pt>
                <c:pt idx="576">
                  <c:v>-1.4022400000000001E-2</c:v>
                </c:pt>
                <c:pt idx="577">
                  <c:v>-1.39623E-2</c:v>
                </c:pt>
                <c:pt idx="578">
                  <c:v>-1.3920800000000001E-2</c:v>
                </c:pt>
                <c:pt idx="579">
                  <c:v>-1.37877E-2</c:v>
                </c:pt>
                <c:pt idx="580">
                  <c:v>-1.38149E-2</c:v>
                </c:pt>
                <c:pt idx="581">
                  <c:v>-1.3906999999999999E-2</c:v>
                </c:pt>
                <c:pt idx="582">
                  <c:v>-1.38955E-2</c:v>
                </c:pt>
                <c:pt idx="583">
                  <c:v>-1.3835E-2</c:v>
                </c:pt>
                <c:pt idx="584">
                  <c:v>-1.38111E-2</c:v>
                </c:pt>
                <c:pt idx="585">
                  <c:v>-1.3777299999999999E-2</c:v>
                </c:pt>
                <c:pt idx="586">
                  <c:v>-1.3731E-2</c:v>
                </c:pt>
                <c:pt idx="587">
                  <c:v>-1.3627500000000001E-2</c:v>
                </c:pt>
                <c:pt idx="588">
                  <c:v>-1.36204E-2</c:v>
                </c:pt>
                <c:pt idx="589">
                  <c:v>-1.35078E-2</c:v>
                </c:pt>
                <c:pt idx="590">
                  <c:v>-1.34792E-2</c:v>
                </c:pt>
                <c:pt idx="591">
                  <c:v>-1.34716E-2</c:v>
                </c:pt>
                <c:pt idx="592">
                  <c:v>-1.3458700000000001E-2</c:v>
                </c:pt>
                <c:pt idx="593">
                  <c:v>-1.3466799999999999E-2</c:v>
                </c:pt>
                <c:pt idx="594">
                  <c:v>-1.34339E-2</c:v>
                </c:pt>
                <c:pt idx="595">
                  <c:v>-1.34945E-2</c:v>
                </c:pt>
                <c:pt idx="596">
                  <c:v>-1.3490200000000001E-2</c:v>
                </c:pt>
                <c:pt idx="597">
                  <c:v>-1.3476800000000001E-2</c:v>
                </c:pt>
                <c:pt idx="598">
                  <c:v>-1.35202E-2</c:v>
                </c:pt>
                <c:pt idx="599">
                  <c:v>-1.3480199999999999E-2</c:v>
                </c:pt>
                <c:pt idx="600">
                  <c:v>-1.35312E-2</c:v>
                </c:pt>
                <c:pt idx="601">
                  <c:v>-1.3518799999999999E-2</c:v>
                </c:pt>
                <c:pt idx="602">
                  <c:v>-1.3543599999999999E-2</c:v>
                </c:pt>
                <c:pt idx="603">
                  <c:v>-1.3597E-2</c:v>
                </c:pt>
                <c:pt idx="604">
                  <c:v>-1.35946E-2</c:v>
                </c:pt>
                <c:pt idx="605">
                  <c:v>-1.3710999999999999E-2</c:v>
                </c:pt>
                <c:pt idx="606">
                  <c:v>-1.3750099999999999E-2</c:v>
                </c:pt>
                <c:pt idx="607">
                  <c:v>-1.3752500000000001E-2</c:v>
                </c:pt>
                <c:pt idx="608">
                  <c:v>-1.3831599999999999E-2</c:v>
                </c:pt>
                <c:pt idx="609">
                  <c:v>-1.3896E-2</c:v>
                </c:pt>
                <c:pt idx="610">
                  <c:v>-1.39594E-2</c:v>
                </c:pt>
                <c:pt idx="611">
                  <c:v>-1.3928899999999999E-2</c:v>
                </c:pt>
                <c:pt idx="612">
                  <c:v>-1.3991399999999999E-2</c:v>
                </c:pt>
                <c:pt idx="613">
                  <c:v>-1.40853E-2</c:v>
                </c:pt>
                <c:pt idx="614">
                  <c:v>-1.4121099999999999E-2</c:v>
                </c:pt>
                <c:pt idx="615">
                  <c:v>-1.40591E-2</c:v>
                </c:pt>
                <c:pt idx="616">
                  <c:v>-1.4194999999999999E-2</c:v>
                </c:pt>
                <c:pt idx="617">
                  <c:v>-1.41277E-2</c:v>
                </c:pt>
                <c:pt idx="618">
                  <c:v>-1.4226900000000001E-2</c:v>
                </c:pt>
                <c:pt idx="619">
                  <c:v>-1.4198799999999999E-2</c:v>
                </c:pt>
                <c:pt idx="620">
                  <c:v>-1.43065E-2</c:v>
                </c:pt>
                <c:pt idx="621">
                  <c:v>-1.4256E-2</c:v>
                </c:pt>
                <c:pt idx="622">
                  <c:v>-1.4341400000000001E-2</c:v>
                </c:pt>
                <c:pt idx="623">
                  <c:v>-1.4339899999999999E-2</c:v>
                </c:pt>
                <c:pt idx="624">
                  <c:v>-1.43137E-2</c:v>
                </c:pt>
                <c:pt idx="625">
                  <c:v>-1.43027E-2</c:v>
                </c:pt>
                <c:pt idx="626">
                  <c:v>-1.43147E-2</c:v>
                </c:pt>
                <c:pt idx="627">
                  <c:v>-1.4329400000000001E-2</c:v>
                </c:pt>
                <c:pt idx="628">
                  <c:v>-1.4277E-2</c:v>
                </c:pt>
                <c:pt idx="629">
                  <c:v>-1.44262E-2</c:v>
                </c:pt>
                <c:pt idx="630">
                  <c:v>-1.4346599999999999E-2</c:v>
                </c:pt>
                <c:pt idx="631">
                  <c:v>-1.43661E-2</c:v>
                </c:pt>
                <c:pt idx="632">
                  <c:v>-1.4430500000000001E-2</c:v>
                </c:pt>
                <c:pt idx="633">
                  <c:v>-1.44095E-2</c:v>
                </c:pt>
                <c:pt idx="634">
                  <c:v>-1.4316600000000001E-2</c:v>
                </c:pt>
                <c:pt idx="635">
                  <c:v>-1.4503E-2</c:v>
                </c:pt>
                <c:pt idx="636">
                  <c:v>-1.4456699999999999E-2</c:v>
                </c:pt>
                <c:pt idx="637">
                  <c:v>-1.4448600000000001E-2</c:v>
                </c:pt>
                <c:pt idx="638">
                  <c:v>-1.45078E-2</c:v>
                </c:pt>
                <c:pt idx="639">
                  <c:v>-1.4574999999999999E-2</c:v>
                </c:pt>
                <c:pt idx="640">
                  <c:v>-1.4593099999999999E-2</c:v>
                </c:pt>
                <c:pt idx="641">
                  <c:v>-1.46017E-2</c:v>
                </c:pt>
                <c:pt idx="642">
                  <c:v>-1.45936E-2</c:v>
                </c:pt>
                <c:pt idx="643">
                  <c:v>-1.4740899999999999E-2</c:v>
                </c:pt>
                <c:pt idx="644">
                  <c:v>-1.4774300000000001E-2</c:v>
                </c:pt>
                <c:pt idx="645">
                  <c:v>-1.4716099999999999E-2</c:v>
                </c:pt>
                <c:pt idx="646">
                  <c:v>-1.47791E-2</c:v>
                </c:pt>
                <c:pt idx="647">
                  <c:v>-1.47963E-2</c:v>
                </c:pt>
                <c:pt idx="648">
                  <c:v>-1.48034E-2</c:v>
                </c:pt>
                <c:pt idx="649">
                  <c:v>-1.4809599999999999E-2</c:v>
                </c:pt>
                <c:pt idx="650">
                  <c:v>-1.4826300000000001E-2</c:v>
                </c:pt>
                <c:pt idx="651">
                  <c:v>-1.48072E-2</c:v>
                </c:pt>
                <c:pt idx="652">
                  <c:v>-1.4928800000000001E-2</c:v>
                </c:pt>
                <c:pt idx="653">
                  <c:v>-1.48544E-2</c:v>
                </c:pt>
                <c:pt idx="654">
                  <c:v>-1.4875899999999999E-2</c:v>
                </c:pt>
                <c:pt idx="655">
                  <c:v>-1.4861600000000001E-2</c:v>
                </c:pt>
                <c:pt idx="656">
                  <c:v>-1.48392E-2</c:v>
                </c:pt>
                <c:pt idx="657">
                  <c:v>-1.4798199999999999E-2</c:v>
                </c:pt>
                <c:pt idx="658">
                  <c:v>-1.4731899999999999E-2</c:v>
                </c:pt>
                <c:pt idx="659">
                  <c:v>-1.4747100000000001E-2</c:v>
                </c:pt>
                <c:pt idx="660">
                  <c:v>-1.46699E-2</c:v>
                </c:pt>
                <c:pt idx="661">
                  <c:v>-1.4760499999999999E-2</c:v>
                </c:pt>
                <c:pt idx="662">
                  <c:v>-1.45001E-2</c:v>
                </c:pt>
                <c:pt idx="663">
                  <c:v>-1.46608E-2</c:v>
                </c:pt>
                <c:pt idx="664">
                  <c:v>-1.45673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65F1-4059-8CE4-BCFCC3B5173F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[2]Sheet20!$A$2:$A$766</c:f>
              <c:numCache>
                <c:formatCode>General</c:formatCode>
                <c:ptCount val="76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  <c:pt idx="650">
                  <c:v>840</c:v>
                </c:pt>
                <c:pt idx="651">
                  <c:v>841</c:v>
                </c:pt>
                <c:pt idx="652">
                  <c:v>842</c:v>
                </c:pt>
                <c:pt idx="653">
                  <c:v>843</c:v>
                </c:pt>
                <c:pt idx="654">
                  <c:v>844</c:v>
                </c:pt>
                <c:pt idx="655">
                  <c:v>845</c:v>
                </c:pt>
                <c:pt idx="656">
                  <c:v>846</c:v>
                </c:pt>
                <c:pt idx="657">
                  <c:v>847</c:v>
                </c:pt>
                <c:pt idx="658">
                  <c:v>848</c:v>
                </c:pt>
                <c:pt idx="659">
                  <c:v>849</c:v>
                </c:pt>
                <c:pt idx="660">
                  <c:v>850</c:v>
                </c:pt>
                <c:pt idx="661">
                  <c:v>851</c:v>
                </c:pt>
                <c:pt idx="662">
                  <c:v>852</c:v>
                </c:pt>
                <c:pt idx="663">
                  <c:v>853</c:v>
                </c:pt>
                <c:pt idx="664">
                  <c:v>854</c:v>
                </c:pt>
                <c:pt idx="665">
                  <c:v>855</c:v>
                </c:pt>
                <c:pt idx="666">
                  <c:v>856</c:v>
                </c:pt>
                <c:pt idx="667">
                  <c:v>857</c:v>
                </c:pt>
                <c:pt idx="668">
                  <c:v>858</c:v>
                </c:pt>
                <c:pt idx="669">
                  <c:v>859</c:v>
                </c:pt>
                <c:pt idx="670">
                  <c:v>860</c:v>
                </c:pt>
                <c:pt idx="671">
                  <c:v>861</c:v>
                </c:pt>
                <c:pt idx="672">
                  <c:v>862</c:v>
                </c:pt>
                <c:pt idx="673">
                  <c:v>863</c:v>
                </c:pt>
                <c:pt idx="674">
                  <c:v>864</c:v>
                </c:pt>
                <c:pt idx="675">
                  <c:v>865</c:v>
                </c:pt>
                <c:pt idx="676">
                  <c:v>866</c:v>
                </c:pt>
                <c:pt idx="677">
                  <c:v>867</c:v>
                </c:pt>
                <c:pt idx="678">
                  <c:v>868</c:v>
                </c:pt>
                <c:pt idx="679">
                  <c:v>869</c:v>
                </c:pt>
                <c:pt idx="680">
                  <c:v>870</c:v>
                </c:pt>
                <c:pt idx="681">
                  <c:v>871</c:v>
                </c:pt>
                <c:pt idx="682">
                  <c:v>872</c:v>
                </c:pt>
                <c:pt idx="683">
                  <c:v>873</c:v>
                </c:pt>
                <c:pt idx="684">
                  <c:v>874</c:v>
                </c:pt>
                <c:pt idx="685">
                  <c:v>875</c:v>
                </c:pt>
                <c:pt idx="686">
                  <c:v>876</c:v>
                </c:pt>
                <c:pt idx="687">
                  <c:v>877</c:v>
                </c:pt>
                <c:pt idx="688">
                  <c:v>878</c:v>
                </c:pt>
                <c:pt idx="689">
                  <c:v>879</c:v>
                </c:pt>
                <c:pt idx="690">
                  <c:v>880</c:v>
                </c:pt>
                <c:pt idx="691">
                  <c:v>881</c:v>
                </c:pt>
                <c:pt idx="692">
                  <c:v>882</c:v>
                </c:pt>
                <c:pt idx="693">
                  <c:v>883</c:v>
                </c:pt>
                <c:pt idx="694">
                  <c:v>884</c:v>
                </c:pt>
                <c:pt idx="695">
                  <c:v>885</c:v>
                </c:pt>
                <c:pt idx="696">
                  <c:v>886</c:v>
                </c:pt>
                <c:pt idx="697">
                  <c:v>887</c:v>
                </c:pt>
                <c:pt idx="698">
                  <c:v>888</c:v>
                </c:pt>
                <c:pt idx="699">
                  <c:v>889</c:v>
                </c:pt>
                <c:pt idx="700">
                  <c:v>890</c:v>
                </c:pt>
                <c:pt idx="701">
                  <c:v>891</c:v>
                </c:pt>
                <c:pt idx="702">
                  <c:v>892</c:v>
                </c:pt>
                <c:pt idx="703">
                  <c:v>893</c:v>
                </c:pt>
                <c:pt idx="704">
                  <c:v>894</c:v>
                </c:pt>
                <c:pt idx="705">
                  <c:v>895</c:v>
                </c:pt>
                <c:pt idx="706">
                  <c:v>896</c:v>
                </c:pt>
                <c:pt idx="707">
                  <c:v>897</c:v>
                </c:pt>
                <c:pt idx="708">
                  <c:v>898</c:v>
                </c:pt>
                <c:pt idx="709">
                  <c:v>899</c:v>
                </c:pt>
                <c:pt idx="710">
                  <c:v>900</c:v>
                </c:pt>
                <c:pt idx="711">
                  <c:v>901</c:v>
                </c:pt>
                <c:pt idx="712">
                  <c:v>902</c:v>
                </c:pt>
                <c:pt idx="713">
                  <c:v>903</c:v>
                </c:pt>
                <c:pt idx="714">
                  <c:v>904</c:v>
                </c:pt>
                <c:pt idx="715">
                  <c:v>905</c:v>
                </c:pt>
                <c:pt idx="716">
                  <c:v>906</c:v>
                </c:pt>
                <c:pt idx="717">
                  <c:v>907</c:v>
                </c:pt>
                <c:pt idx="718">
                  <c:v>908</c:v>
                </c:pt>
                <c:pt idx="719">
                  <c:v>909</c:v>
                </c:pt>
                <c:pt idx="720">
                  <c:v>910</c:v>
                </c:pt>
                <c:pt idx="721">
                  <c:v>911</c:v>
                </c:pt>
                <c:pt idx="722">
                  <c:v>912</c:v>
                </c:pt>
                <c:pt idx="723">
                  <c:v>913</c:v>
                </c:pt>
                <c:pt idx="724">
                  <c:v>914</c:v>
                </c:pt>
                <c:pt idx="725">
                  <c:v>915</c:v>
                </c:pt>
                <c:pt idx="726">
                  <c:v>916</c:v>
                </c:pt>
                <c:pt idx="727">
                  <c:v>917</c:v>
                </c:pt>
                <c:pt idx="728">
                  <c:v>918</c:v>
                </c:pt>
                <c:pt idx="729">
                  <c:v>919</c:v>
                </c:pt>
                <c:pt idx="730">
                  <c:v>920</c:v>
                </c:pt>
                <c:pt idx="731">
                  <c:v>921</c:v>
                </c:pt>
                <c:pt idx="732">
                  <c:v>922</c:v>
                </c:pt>
                <c:pt idx="733">
                  <c:v>923</c:v>
                </c:pt>
                <c:pt idx="734">
                  <c:v>924</c:v>
                </c:pt>
                <c:pt idx="735">
                  <c:v>925</c:v>
                </c:pt>
                <c:pt idx="736">
                  <c:v>926</c:v>
                </c:pt>
                <c:pt idx="737">
                  <c:v>927</c:v>
                </c:pt>
                <c:pt idx="738">
                  <c:v>928</c:v>
                </c:pt>
                <c:pt idx="739">
                  <c:v>929</c:v>
                </c:pt>
                <c:pt idx="740">
                  <c:v>930</c:v>
                </c:pt>
                <c:pt idx="741">
                  <c:v>931</c:v>
                </c:pt>
                <c:pt idx="742">
                  <c:v>932</c:v>
                </c:pt>
                <c:pt idx="743">
                  <c:v>933</c:v>
                </c:pt>
                <c:pt idx="744">
                  <c:v>934</c:v>
                </c:pt>
                <c:pt idx="745">
                  <c:v>935</c:v>
                </c:pt>
                <c:pt idx="746">
                  <c:v>936</c:v>
                </c:pt>
                <c:pt idx="747">
                  <c:v>937</c:v>
                </c:pt>
                <c:pt idx="748">
                  <c:v>938</c:v>
                </c:pt>
                <c:pt idx="749">
                  <c:v>939</c:v>
                </c:pt>
                <c:pt idx="750">
                  <c:v>940</c:v>
                </c:pt>
                <c:pt idx="751">
                  <c:v>941</c:v>
                </c:pt>
                <c:pt idx="752">
                  <c:v>942</c:v>
                </c:pt>
                <c:pt idx="753">
                  <c:v>943</c:v>
                </c:pt>
                <c:pt idx="754">
                  <c:v>944</c:v>
                </c:pt>
                <c:pt idx="755">
                  <c:v>945</c:v>
                </c:pt>
                <c:pt idx="756">
                  <c:v>946</c:v>
                </c:pt>
                <c:pt idx="757">
                  <c:v>947</c:v>
                </c:pt>
                <c:pt idx="758">
                  <c:v>948</c:v>
                </c:pt>
                <c:pt idx="759">
                  <c:v>949</c:v>
                </c:pt>
                <c:pt idx="760">
                  <c:v>950</c:v>
                </c:pt>
                <c:pt idx="761">
                  <c:v>951</c:v>
                </c:pt>
                <c:pt idx="762">
                  <c:v>952</c:v>
                </c:pt>
                <c:pt idx="763">
                  <c:v>953</c:v>
                </c:pt>
                <c:pt idx="764">
                  <c:v>954</c:v>
                </c:pt>
              </c:numCache>
            </c:numRef>
          </c:xVal>
          <c:yVal>
            <c:numRef>
              <c:f>[2]Sheet20!$B$2:$B$558</c:f>
              <c:numCache>
                <c:formatCode>General</c:formatCode>
                <c:ptCount val="557"/>
                <c:pt idx="0">
                  <c:v>-1.1701900000000001</c:v>
                </c:pt>
                <c:pt idx="1">
                  <c:v>-1.1970000000000001</c:v>
                </c:pt>
                <c:pt idx="2">
                  <c:v>-0.98024599999999995</c:v>
                </c:pt>
                <c:pt idx="3">
                  <c:v>-1.21505</c:v>
                </c:pt>
                <c:pt idx="4">
                  <c:v>-1.02657</c:v>
                </c:pt>
                <c:pt idx="5">
                  <c:v>-1.3848400000000001</c:v>
                </c:pt>
                <c:pt idx="6">
                  <c:v>-0.79559899999999995</c:v>
                </c:pt>
                <c:pt idx="7">
                  <c:v>-0.78417800000000004</c:v>
                </c:pt>
                <c:pt idx="8">
                  <c:v>-1.34134</c:v>
                </c:pt>
                <c:pt idx="9">
                  <c:v>-1.1859299999999999</c:v>
                </c:pt>
                <c:pt idx="10">
                  <c:v>-0.94035100000000005</c:v>
                </c:pt>
                <c:pt idx="11">
                  <c:v>-0.95817399999999997</c:v>
                </c:pt>
                <c:pt idx="12">
                  <c:v>-0.793485</c:v>
                </c:pt>
                <c:pt idx="13">
                  <c:v>-1.38106</c:v>
                </c:pt>
                <c:pt idx="14">
                  <c:v>-0.85746100000000003</c:v>
                </c:pt>
                <c:pt idx="15">
                  <c:v>-0.69338500000000003</c:v>
                </c:pt>
                <c:pt idx="16">
                  <c:v>-0.75078800000000001</c:v>
                </c:pt>
                <c:pt idx="17">
                  <c:v>-1.3938299999999999</c:v>
                </c:pt>
                <c:pt idx="18">
                  <c:v>-1.5695300000000001</c:v>
                </c:pt>
                <c:pt idx="19">
                  <c:v>-1.57666</c:v>
                </c:pt>
                <c:pt idx="20">
                  <c:v>-1.4903</c:v>
                </c:pt>
                <c:pt idx="21">
                  <c:v>-1.2082999999999999</c:v>
                </c:pt>
                <c:pt idx="22">
                  <c:v>-1.2338</c:v>
                </c:pt>
                <c:pt idx="23">
                  <c:v>-0.74347600000000003</c:v>
                </c:pt>
                <c:pt idx="24">
                  <c:v>-1.53148</c:v>
                </c:pt>
                <c:pt idx="25">
                  <c:v>-1.4858800000000001</c:v>
                </c:pt>
                <c:pt idx="26">
                  <c:v>-1.5109900000000001</c:v>
                </c:pt>
                <c:pt idx="27">
                  <c:v>-1.43702</c:v>
                </c:pt>
                <c:pt idx="28">
                  <c:v>-0.86352700000000004</c:v>
                </c:pt>
                <c:pt idx="29">
                  <c:v>-0.70489500000000005</c:v>
                </c:pt>
                <c:pt idx="30">
                  <c:v>-1.14635</c:v>
                </c:pt>
                <c:pt idx="31">
                  <c:v>-1.0801000000000001</c:v>
                </c:pt>
                <c:pt idx="32">
                  <c:v>-1.3553599999999999</c:v>
                </c:pt>
                <c:pt idx="33">
                  <c:v>-0.41228799999999999</c:v>
                </c:pt>
                <c:pt idx="34">
                  <c:v>-1.0872200000000001</c:v>
                </c:pt>
                <c:pt idx="35">
                  <c:v>-0.97724299999999997</c:v>
                </c:pt>
                <c:pt idx="36">
                  <c:v>-0.96390399999999998</c:v>
                </c:pt>
                <c:pt idx="37">
                  <c:v>-1.2935700000000001</c:v>
                </c:pt>
                <c:pt idx="38">
                  <c:v>-1.16872</c:v>
                </c:pt>
                <c:pt idx="39">
                  <c:v>-0.82013499999999995</c:v>
                </c:pt>
                <c:pt idx="40">
                  <c:v>-1.0969100000000001</c:v>
                </c:pt>
                <c:pt idx="41">
                  <c:v>-1.5389699999999999</c:v>
                </c:pt>
                <c:pt idx="42">
                  <c:v>-0.62657799999999997</c:v>
                </c:pt>
                <c:pt idx="43">
                  <c:v>-0.45803899999999997</c:v>
                </c:pt>
                <c:pt idx="44">
                  <c:v>-0.71171700000000004</c:v>
                </c:pt>
                <c:pt idx="45">
                  <c:v>-0.762602</c:v>
                </c:pt>
                <c:pt idx="46">
                  <c:v>-0.98994400000000005</c:v>
                </c:pt>
                <c:pt idx="47">
                  <c:v>-0.91061499999999995</c:v>
                </c:pt>
                <c:pt idx="48">
                  <c:v>-0.65629099999999996</c:v>
                </c:pt>
                <c:pt idx="49">
                  <c:v>-1.3550899999999999</c:v>
                </c:pt>
                <c:pt idx="50">
                  <c:v>-1.15944</c:v>
                </c:pt>
                <c:pt idx="51">
                  <c:v>-0.94648600000000005</c:v>
                </c:pt>
                <c:pt idx="52">
                  <c:v>-0.83417799999999998</c:v>
                </c:pt>
                <c:pt idx="53">
                  <c:v>-0.53850699999999996</c:v>
                </c:pt>
                <c:pt idx="54">
                  <c:v>-0.59658599999999995</c:v>
                </c:pt>
                <c:pt idx="55">
                  <c:v>-0.98707900000000004</c:v>
                </c:pt>
                <c:pt idx="56">
                  <c:v>-0.64504799999999995</c:v>
                </c:pt>
                <c:pt idx="57">
                  <c:v>-0.87412699999999999</c:v>
                </c:pt>
                <c:pt idx="58">
                  <c:v>-0.42848199999999997</c:v>
                </c:pt>
                <c:pt idx="59">
                  <c:v>-0.54970399999999997</c:v>
                </c:pt>
                <c:pt idx="60">
                  <c:v>-1.5051399999999999</c:v>
                </c:pt>
                <c:pt idx="61">
                  <c:v>-0.48716300000000001</c:v>
                </c:pt>
                <c:pt idx="62">
                  <c:v>-0.36513299999999999</c:v>
                </c:pt>
                <c:pt idx="63">
                  <c:v>-1.1488799999999999</c:v>
                </c:pt>
                <c:pt idx="64">
                  <c:v>-0.16825499999999999</c:v>
                </c:pt>
                <c:pt idx="65">
                  <c:v>-0.15710199999999999</c:v>
                </c:pt>
                <c:pt idx="66">
                  <c:v>-0.47810799999999998</c:v>
                </c:pt>
                <c:pt idx="67">
                  <c:v>4.7465300000000002E-2</c:v>
                </c:pt>
                <c:pt idx="68">
                  <c:v>0.54701</c:v>
                </c:pt>
                <c:pt idx="69">
                  <c:v>1.17211</c:v>
                </c:pt>
                <c:pt idx="70">
                  <c:v>1.5826899999999999</c:v>
                </c:pt>
                <c:pt idx="71">
                  <c:v>1.13442</c:v>
                </c:pt>
                <c:pt idx="72">
                  <c:v>1.1005400000000001</c:v>
                </c:pt>
                <c:pt idx="73">
                  <c:v>1.00292</c:v>
                </c:pt>
                <c:pt idx="74">
                  <c:v>0.98180599999999996</c:v>
                </c:pt>
                <c:pt idx="75">
                  <c:v>0.96913499999999997</c:v>
                </c:pt>
                <c:pt idx="76">
                  <c:v>0.94250599999999995</c:v>
                </c:pt>
                <c:pt idx="77">
                  <c:v>0.92626799999999998</c:v>
                </c:pt>
                <c:pt idx="78">
                  <c:v>0.92915199999999998</c:v>
                </c:pt>
                <c:pt idx="79">
                  <c:v>0.915161</c:v>
                </c:pt>
                <c:pt idx="80">
                  <c:v>0.91192300000000004</c:v>
                </c:pt>
                <c:pt idx="81">
                  <c:v>0.90727899999999995</c:v>
                </c:pt>
                <c:pt idx="82">
                  <c:v>0.90410900000000005</c:v>
                </c:pt>
                <c:pt idx="83">
                  <c:v>0.89980800000000005</c:v>
                </c:pt>
                <c:pt idx="84">
                  <c:v>0.89647299999999996</c:v>
                </c:pt>
                <c:pt idx="85">
                  <c:v>0.89414099999999996</c:v>
                </c:pt>
                <c:pt idx="86">
                  <c:v>0.89758899999999997</c:v>
                </c:pt>
                <c:pt idx="87">
                  <c:v>0.89473199999999997</c:v>
                </c:pt>
                <c:pt idx="88">
                  <c:v>0.88784700000000005</c:v>
                </c:pt>
                <c:pt idx="89">
                  <c:v>0.88899899999999998</c:v>
                </c:pt>
                <c:pt idx="90">
                  <c:v>0.88801699999999995</c:v>
                </c:pt>
                <c:pt idx="91">
                  <c:v>0.88536499999999996</c:v>
                </c:pt>
                <c:pt idx="92">
                  <c:v>0.88376399999999999</c:v>
                </c:pt>
                <c:pt idx="93">
                  <c:v>0.874892</c:v>
                </c:pt>
                <c:pt idx="94">
                  <c:v>0.87089399999999995</c:v>
                </c:pt>
                <c:pt idx="95">
                  <c:v>0.86121199999999998</c:v>
                </c:pt>
                <c:pt idx="96">
                  <c:v>0.85408399999999995</c:v>
                </c:pt>
                <c:pt idx="97">
                  <c:v>0.84577100000000005</c:v>
                </c:pt>
                <c:pt idx="98">
                  <c:v>0.836592</c:v>
                </c:pt>
                <c:pt idx="99">
                  <c:v>0.82464999999999999</c:v>
                </c:pt>
                <c:pt idx="100">
                  <c:v>0.81066000000000005</c:v>
                </c:pt>
                <c:pt idx="101">
                  <c:v>0.79577799999999999</c:v>
                </c:pt>
                <c:pt idx="102">
                  <c:v>0.78193500000000005</c:v>
                </c:pt>
                <c:pt idx="103">
                  <c:v>0.76587099999999997</c:v>
                </c:pt>
                <c:pt idx="104">
                  <c:v>0.75411700000000004</c:v>
                </c:pt>
                <c:pt idx="105">
                  <c:v>0.73974499999999999</c:v>
                </c:pt>
                <c:pt idx="106">
                  <c:v>0.72865800000000003</c:v>
                </c:pt>
                <c:pt idx="107">
                  <c:v>0.72171300000000005</c:v>
                </c:pt>
                <c:pt idx="108">
                  <c:v>0.71191099999999996</c:v>
                </c:pt>
                <c:pt idx="109">
                  <c:v>0.70634200000000003</c:v>
                </c:pt>
                <c:pt idx="110">
                  <c:v>0.70220499999999997</c:v>
                </c:pt>
                <c:pt idx="111">
                  <c:v>0.69511699999999998</c:v>
                </c:pt>
                <c:pt idx="112">
                  <c:v>0.69244099999999997</c:v>
                </c:pt>
                <c:pt idx="113">
                  <c:v>0.68980699999999995</c:v>
                </c:pt>
                <c:pt idx="114">
                  <c:v>0.68808999999999998</c:v>
                </c:pt>
                <c:pt idx="115">
                  <c:v>0.68642700000000001</c:v>
                </c:pt>
                <c:pt idx="116">
                  <c:v>0.68658300000000005</c:v>
                </c:pt>
                <c:pt idx="117">
                  <c:v>0.68606599999999995</c:v>
                </c:pt>
                <c:pt idx="118">
                  <c:v>0.68062800000000001</c:v>
                </c:pt>
                <c:pt idx="119">
                  <c:v>0.68261799999999995</c:v>
                </c:pt>
                <c:pt idx="120">
                  <c:v>0.67814300000000005</c:v>
                </c:pt>
                <c:pt idx="121">
                  <c:v>0.67634099999999997</c:v>
                </c:pt>
                <c:pt idx="122">
                  <c:v>0.67466199999999998</c:v>
                </c:pt>
                <c:pt idx="123">
                  <c:v>0.66826700000000006</c:v>
                </c:pt>
                <c:pt idx="124">
                  <c:v>0.66622999999999999</c:v>
                </c:pt>
                <c:pt idx="125">
                  <c:v>0.66137000000000001</c:v>
                </c:pt>
                <c:pt idx="126">
                  <c:v>0.659551</c:v>
                </c:pt>
                <c:pt idx="127">
                  <c:v>0.65441800000000006</c:v>
                </c:pt>
                <c:pt idx="128">
                  <c:v>0.64991100000000002</c:v>
                </c:pt>
                <c:pt idx="129">
                  <c:v>0.64490999999999998</c:v>
                </c:pt>
                <c:pt idx="130">
                  <c:v>0.638405</c:v>
                </c:pt>
                <c:pt idx="131">
                  <c:v>0.63238899999999998</c:v>
                </c:pt>
                <c:pt idx="132">
                  <c:v>0.62492499999999995</c:v>
                </c:pt>
                <c:pt idx="133">
                  <c:v>0.61506700000000003</c:v>
                </c:pt>
                <c:pt idx="134">
                  <c:v>0.60416199999999998</c:v>
                </c:pt>
                <c:pt idx="135">
                  <c:v>0.59273500000000001</c:v>
                </c:pt>
                <c:pt idx="136">
                  <c:v>0.58243800000000001</c:v>
                </c:pt>
                <c:pt idx="137">
                  <c:v>0.57055400000000001</c:v>
                </c:pt>
                <c:pt idx="138">
                  <c:v>0.55844499999999997</c:v>
                </c:pt>
                <c:pt idx="139">
                  <c:v>0.546991</c:v>
                </c:pt>
                <c:pt idx="140">
                  <c:v>0.53518600000000005</c:v>
                </c:pt>
                <c:pt idx="141">
                  <c:v>0.52202800000000005</c:v>
                </c:pt>
                <c:pt idx="142">
                  <c:v>0.50870099999999996</c:v>
                </c:pt>
                <c:pt idx="143">
                  <c:v>0.49709700000000001</c:v>
                </c:pt>
                <c:pt idx="144">
                  <c:v>0.48276999999999998</c:v>
                </c:pt>
                <c:pt idx="145">
                  <c:v>0.46830699999999997</c:v>
                </c:pt>
                <c:pt idx="146">
                  <c:v>0.45368599999999998</c:v>
                </c:pt>
                <c:pt idx="147">
                  <c:v>0.43829299999999999</c:v>
                </c:pt>
                <c:pt idx="148">
                  <c:v>0.42229699999999998</c:v>
                </c:pt>
                <c:pt idx="149">
                  <c:v>0.406584</c:v>
                </c:pt>
                <c:pt idx="150">
                  <c:v>0.39109100000000002</c:v>
                </c:pt>
                <c:pt idx="151">
                  <c:v>0.37556400000000001</c:v>
                </c:pt>
                <c:pt idx="152">
                  <c:v>0.359541</c:v>
                </c:pt>
                <c:pt idx="153">
                  <c:v>0.34354699999999999</c:v>
                </c:pt>
                <c:pt idx="154">
                  <c:v>0.32980599999999999</c:v>
                </c:pt>
                <c:pt idx="155">
                  <c:v>0.31523800000000002</c:v>
                </c:pt>
                <c:pt idx="156">
                  <c:v>0.29980899999999999</c:v>
                </c:pt>
                <c:pt idx="157">
                  <c:v>0.28601799999999999</c:v>
                </c:pt>
                <c:pt idx="158">
                  <c:v>0.27164100000000002</c:v>
                </c:pt>
                <c:pt idx="159">
                  <c:v>0.25776399999999999</c:v>
                </c:pt>
                <c:pt idx="160">
                  <c:v>0.24401800000000001</c:v>
                </c:pt>
                <c:pt idx="161">
                  <c:v>0.230937</c:v>
                </c:pt>
                <c:pt idx="162">
                  <c:v>0.21820899999999999</c:v>
                </c:pt>
                <c:pt idx="163">
                  <c:v>0.20654700000000001</c:v>
                </c:pt>
                <c:pt idx="164">
                  <c:v>0.19621</c:v>
                </c:pt>
                <c:pt idx="165">
                  <c:v>0.185221</c:v>
                </c:pt>
                <c:pt idx="166">
                  <c:v>0.17688400000000001</c:v>
                </c:pt>
                <c:pt idx="167">
                  <c:v>0.16896700000000001</c:v>
                </c:pt>
                <c:pt idx="168">
                  <c:v>0.16211</c:v>
                </c:pt>
                <c:pt idx="169">
                  <c:v>0.15665699999999999</c:v>
                </c:pt>
                <c:pt idx="170">
                  <c:v>0.15215500000000001</c:v>
                </c:pt>
                <c:pt idx="171">
                  <c:v>0.14857200000000001</c:v>
                </c:pt>
                <c:pt idx="172">
                  <c:v>0.143729</c:v>
                </c:pt>
                <c:pt idx="173">
                  <c:v>0.13899400000000001</c:v>
                </c:pt>
                <c:pt idx="174">
                  <c:v>0.13521</c:v>
                </c:pt>
                <c:pt idx="175">
                  <c:v>0.12745100000000001</c:v>
                </c:pt>
                <c:pt idx="176">
                  <c:v>0.124681</c:v>
                </c:pt>
                <c:pt idx="177">
                  <c:v>0.12092600000000001</c:v>
                </c:pt>
                <c:pt idx="178">
                  <c:v>0.118325</c:v>
                </c:pt>
                <c:pt idx="179">
                  <c:v>0.115022</c:v>
                </c:pt>
                <c:pt idx="180">
                  <c:v>0.111997</c:v>
                </c:pt>
                <c:pt idx="181">
                  <c:v>0.110294</c:v>
                </c:pt>
                <c:pt idx="182">
                  <c:v>0.10626099999999999</c:v>
                </c:pt>
                <c:pt idx="183">
                  <c:v>0.105644</c:v>
                </c:pt>
                <c:pt idx="184">
                  <c:v>0.103562</c:v>
                </c:pt>
                <c:pt idx="185">
                  <c:v>0.101035</c:v>
                </c:pt>
                <c:pt idx="186">
                  <c:v>9.9238400000000004E-2</c:v>
                </c:pt>
                <c:pt idx="187">
                  <c:v>9.7922300000000004E-2</c:v>
                </c:pt>
                <c:pt idx="188">
                  <c:v>9.5847600000000005E-2</c:v>
                </c:pt>
                <c:pt idx="189">
                  <c:v>9.4356499999999996E-2</c:v>
                </c:pt>
                <c:pt idx="190">
                  <c:v>9.2800099999999996E-2</c:v>
                </c:pt>
                <c:pt idx="191">
                  <c:v>9.2197899999999999E-2</c:v>
                </c:pt>
                <c:pt idx="192">
                  <c:v>9.3396199999999999E-2</c:v>
                </c:pt>
                <c:pt idx="193">
                  <c:v>9.17134E-2</c:v>
                </c:pt>
                <c:pt idx="194">
                  <c:v>9.0300599999999995E-2</c:v>
                </c:pt>
                <c:pt idx="195">
                  <c:v>8.9910500000000004E-2</c:v>
                </c:pt>
                <c:pt idx="196">
                  <c:v>8.8940099999999994E-2</c:v>
                </c:pt>
                <c:pt idx="197">
                  <c:v>8.7764300000000003E-2</c:v>
                </c:pt>
                <c:pt idx="198">
                  <c:v>8.6750999999999995E-2</c:v>
                </c:pt>
                <c:pt idx="199">
                  <c:v>8.5326200000000005E-2</c:v>
                </c:pt>
                <c:pt idx="200">
                  <c:v>8.5121600000000006E-2</c:v>
                </c:pt>
                <c:pt idx="201">
                  <c:v>8.45056E-2</c:v>
                </c:pt>
                <c:pt idx="202">
                  <c:v>8.4287200000000007E-2</c:v>
                </c:pt>
                <c:pt idx="203">
                  <c:v>8.2664500000000002E-2</c:v>
                </c:pt>
                <c:pt idx="204">
                  <c:v>8.2624400000000001E-2</c:v>
                </c:pt>
                <c:pt idx="205">
                  <c:v>8.1664100000000003E-2</c:v>
                </c:pt>
                <c:pt idx="206">
                  <c:v>8.0612699999999995E-2</c:v>
                </c:pt>
                <c:pt idx="207">
                  <c:v>8.0767199999999997E-2</c:v>
                </c:pt>
                <c:pt idx="208">
                  <c:v>7.9829700000000003E-2</c:v>
                </c:pt>
                <c:pt idx="209">
                  <c:v>7.9324199999999997E-2</c:v>
                </c:pt>
                <c:pt idx="210">
                  <c:v>7.7947100000000005E-2</c:v>
                </c:pt>
                <c:pt idx="211">
                  <c:v>7.7241400000000002E-2</c:v>
                </c:pt>
                <c:pt idx="212">
                  <c:v>7.7423599999999995E-2</c:v>
                </c:pt>
                <c:pt idx="213">
                  <c:v>7.5917700000000005E-2</c:v>
                </c:pt>
                <c:pt idx="214">
                  <c:v>7.5957800000000006E-2</c:v>
                </c:pt>
                <c:pt idx="215">
                  <c:v>7.5482400000000005E-2</c:v>
                </c:pt>
                <c:pt idx="216">
                  <c:v>7.4195899999999995E-2</c:v>
                </c:pt>
                <c:pt idx="217">
                  <c:v>7.2362899999999994E-2</c:v>
                </c:pt>
                <c:pt idx="218">
                  <c:v>7.1373000000000006E-2</c:v>
                </c:pt>
                <c:pt idx="219">
                  <c:v>7.1673399999999998E-2</c:v>
                </c:pt>
                <c:pt idx="220">
                  <c:v>7.0815100000000006E-2</c:v>
                </c:pt>
                <c:pt idx="221">
                  <c:v>7.0308200000000001E-2</c:v>
                </c:pt>
                <c:pt idx="222">
                  <c:v>6.9901000000000005E-2</c:v>
                </c:pt>
                <c:pt idx="223">
                  <c:v>6.9306900000000005E-2</c:v>
                </c:pt>
                <c:pt idx="224">
                  <c:v>6.74868E-2</c:v>
                </c:pt>
                <c:pt idx="225">
                  <c:v>6.7636500000000002E-2</c:v>
                </c:pt>
                <c:pt idx="226">
                  <c:v>6.68068E-2</c:v>
                </c:pt>
                <c:pt idx="227">
                  <c:v>6.6030500000000006E-2</c:v>
                </c:pt>
                <c:pt idx="228">
                  <c:v>6.4611399999999999E-2</c:v>
                </c:pt>
                <c:pt idx="229">
                  <c:v>6.4038800000000007E-2</c:v>
                </c:pt>
                <c:pt idx="230">
                  <c:v>6.3913300000000006E-2</c:v>
                </c:pt>
                <c:pt idx="231">
                  <c:v>6.3113199999999994E-2</c:v>
                </c:pt>
                <c:pt idx="232">
                  <c:v>6.15816E-2</c:v>
                </c:pt>
                <c:pt idx="233">
                  <c:v>6.1421400000000001E-2</c:v>
                </c:pt>
                <c:pt idx="234">
                  <c:v>5.9923200000000003E-2</c:v>
                </c:pt>
                <c:pt idx="235">
                  <c:v>5.9602299999999997E-2</c:v>
                </c:pt>
                <c:pt idx="236">
                  <c:v>5.9284200000000002E-2</c:v>
                </c:pt>
                <c:pt idx="237">
                  <c:v>5.9402900000000002E-2</c:v>
                </c:pt>
                <c:pt idx="238">
                  <c:v>5.70827E-2</c:v>
                </c:pt>
                <c:pt idx="239">
                  <c:v>5.6520000000000001E-2</c:v>
                </c:pt>
                <c:pt idx="240">
                  <c:v>5.6068899999999998E-2</c:v>
                </c:pt>
                <c:pt idx="241">
                  <c:v>5.5069E-2</c:v>
                </c:pt>
                <c:pt idx="242">
                  <c:v>5.4555399999999997E-2</c:v>
                </c:pt>
                <c:pt idx="243">
                  <c:v>5.4043800000000003E-2</c:v>
                </c:pt>
                <c:pt idx="244">
                  <c:v>5.2860299999999999E-2</c:v>
                </c:pt>
                <c:pt idx="245">
                  <c:v>5.1538500000000001E-2</c:v>
                </c:pt>
                <c:pt idx="246">
                  <c:v>5.1497500000000002E-2</c:v>
                </c:pt>
                <c:pt idx="247">
                  <c:v>5.0667299999999998E-2</c:v>
                </c:pt>
                <c:pt idx="248">
                  <c:v>5.0038300000000001E-2</c:v>
                </c:pt>
                <c:pt idx="249">
                  <c:v>4.89664E-2</c:v>
                </c:pt>
                <c:pt idx="250">
                  <c:v>4.8380399999999997E-2</c:v>
                </c:pt>
                <c:pt idx="251">
                  <c:v>4.7984100000000002E-2</c:v>
                </c:pt>
                <c:pt idx="252">
                  <c:v>4.6369100000000003E-2</c:v>
                </c:pt>
                <c:pt idx="253">
                  <c:v>4.5555600000000002E-2</c:v>
                </c:pt>
                <c:pt idx="254">
                  <c:v>4.5709100000000003E-2</c:v>
                </c:pt>
                <c:pt idx="255">
                  <c:v>4.4817000000000003E-2</c:v>
                </c:pt>
                <c:pt idx="256">
                  <c:v>4.3751199999999997E-2</c:v>
                </c:pt>
                <c:pt idx="257">
                  <c:v>4.3054599999999998E-2</c:v>
                </c:pt>
                <c:pt idx="258">
                  <c:v>4.2639299999999998E-2</c:v>
                </c:pt>
                <c:pt idx="259">
                  <c:v>4.2183900000000003E-2</c:v>
                </c:pt>
                <c:pt idx="260">
                  <c:v>4.12393E-2</c:v>
                </c:pt>
                <c:pt idx="261">
                  <c:v>4.0235E-2</c:v>
                </c:pt>
                <c:pt idx="262">
                  <c:v>3.9910800000000003E-2</c:v>
                </c:pt>
                <c:pt idx="263">
                  <c:v>3.89795E-2</c:v>
                </c:pt>
                <c:pt idx="264">
                  <c:v>3.8859400000000002E-2</c:v>
                </c:pt>
                <c:pt idx="265">
                  <c:v>3.8026799999999999E-2</c:v>
                </c:pt>
                <c:pt idx="266">
                  <c:v>3.7304900000000002E-2</c:v>
                </c:pt>
                <c:pt idx="267">
                  <c:v>3.70722E-2</c:v>
                </c:pt>
                <c:pt idx="268">
                  <c:v>3.57122E-2</c:v>
                </c:pt>
                <c:pt idx="269">
                  <c:v>3.5031300000000001E-2</c:v>
                </c:pt>
                <c:pt idx="270">
                  <c:v>3.4401399999999999E-2</c:v>
                </c:pt>
                <c:pt idx="271">
                  <c:v>3.4626499999999998E-2</c:v>
                </c:pt>
                <c:pt idx="272">
                  <c:v>3.39618E-2</c:v>
                </c:pt>
                <c:pt idx="273">
                  <c:v>3.3786799999999999E-2</c:v>
                </c:pt>
                <c:pt idx="274">
                  <c:v>3.1798800000000002E-2</c:v>
                </c:pt>
                <c:pt idx="275">
                  <c:v>3.1746400000000001E-2</c:v>
                </c:pt>
                <c:pt idx="276">
                  <c:v>3.1489799999999998E-2</c:v>
                </c:pt>
                <c:pt idx="277">
                  <c:v>3.1224700000000001E-2</c:v>
                </c:pt>
                <c:pt idx="278">
                  <c:v>3.08089E-2</c:v>
                </c:pt>
                <c:pt idx="279">
                  <c:v>3.0003999999999999E-2</c:v>
                </c:pt>
                <c:pt idx="280">
                  <c:v>2.9982999999999999E-2</c:v>
                </c:pt>
                <c:pt idx="281">
                  <c:v>2.96493E-2</c:v>
                </c:pt>
                <c:pt idx="282">
                  <c:v>2.9099E-2</c:v>
                </c:pt>
                <c:pt idx="283">
                  <c:v>2.8485799999999999E-2</c:v>
                </c:pt>
                <c:pt idx="284">
                  <c:v>2.8011299999999999E-2</c:v>
                </c:pt>
                <c:pt idx="285">
                  <c:v>2.8051900000000001E-2</c:v>
                </c:pt>
                <c:pt idx="286">
                  <c:v>2.7483899999999999E-2</c:v>
                </c:pt>
                <c:pt idx="287">
                  <c:v>2.7178299999999999E-2</c:v>
                </c:pt>
                <c:pt idx="288">
                  <c:v>2.6741500000000001E-2</c:v>
                </c:pt>
                <c:pt idx="289">
                  <c:v>2.6249399999999999E-2</c:v>
                </c:pt>
                <c:pt idx="290">
                  <c:v>2.5867500000000002E-2</c:v>
                </c:pt>
                <c:pt idx="291">
                  <c:v>2.5532200000000001E-2</c:v>
                </c:pt>
                <c:pt idx="292">
                  <c:v>2.5398299999999999E-2</c:v>
                </c:pt>
                <c:pt idx="293">
                  <c:v>2.5124500000000001E-2</c:v>
                </c:pt>
                <c:pt idx="294">
                  <c:v>2.4317700000000001E-2</c:v>
                </c:pt>
                <c:pt idx="295">
                  <c:v>2.60868E-2</c:v>
                </c:pt>
                <c:pt idx="296">
                  <c:v>2.3015500000000001E-2</c:v>
                </c:pt>
                <c:pt idx="297">
                  <c:v>2.1321300000000001E-2</c:v>
                </c:pt>
                <c:pt idx="298">
                  <c:v>2.30327E-2</c:v>
                </c:pt>
                <c:pt idx="299">
                  <c:v>2.3198099999999999E-2</c:v>
                </c:pt>
                <c:pt idx="300">
                  <c:v>2.2860100000000001E-2</c:v>
                </c:pt>
                <c:pt idx="301">
                  <c:v>2.2604900000000001E-2</c:v>
                </c:pt>
                <c:pt idx="302">
                  <c:v>2.24957E-2</c:v>
                </c:pt>
                <c:pt idx="303">
                  <c:v>2.22878E-2</c:v>
                </c:pt>
                <c:pt idx="304">
                  <c:v>2.13852E-2</c:v>
                </c:pt>
                <c:pt idx="305">
                  <c:v>2.1760000000000002E-2</c:v>
                </c:pt>
                <c:pt idx="306">
                  <c:v>2.1545399999999999E-2</c:v>
                </c:pt>
                <c:pt idx="307">
                  <c:v>2.13385E-2</c:v>
                </c:pt>
                <c:pt idx="308">
                  <c:v>2.1070499999999999E-2</c:v>
                </c:pt>
                <c:pt idx="309">
                  <c:v>2.0878799999999999E-2</c:v>
                </c:pt>
                <c:pt idx="310">
                  <c:v>2.0657499999999999E-2</c:v>
                </c:pt>
                <c:pt idx="311">
                  <c:v>2.0547900000000001E-2</c:v>
                </c:pt>
                <c:pt idx="312">
                  <c:v>2.0309399999999998E-2</c:v>
                </c:pt>
                <c:pt idx="313">
                  <c:v>2.0151100000000002E-2</c:v>
                </c:pt>
                <c:pt idx="314">
                  <c:v>1.9920299999999998E-2</c:v>
                </c:pt>
                <c:pt idx="315">
                  <c:v>2.0127300000000001E-2</c:v>
                </c:pt>
                <c:pt idx="316">
                  <c:v>1.9653799999999999E-2</c:v>
                </c:pt>
                <c:pt idx="317">
                  <c:v>1.9489300000000001E-2</c:v>
                </c:pt>
                <c:pt idx="318">
                  <c:v>1.9530800000000001E-2</c:v>
                </c:pt>
                <c:pt idx="319">
                  <c:v>1.9093499999999999E-2</c:v>
                </c:pt>
                <c:pt idx="320">
                  <c:v>1.9300500000000002E-2</c:v>
                </c:pt>
                <c:pt idx="321">
                  <c:v>1.90291E-2</c:v>
                </c:pt>
                <c:pt idx="322">
                  <c:v>1.8815999999999999E-2</c:v>
                </c:pt>
                <c:pt idx="323">
                  <c:v>1.8658600000000001E-2</c:v>
                </c:pt>
                <c:pt idx="324">
                  <c:v>1.85699E-2</c:v>
                </c:pt>
                <c:pt idx="325">
                  <c:v>1.8451200000000001E-2</c:v>
                </c:pt>
                <c:pt idx="326">
                  <c:v>1.8200899999999999E-2</c:v>
                </c:pt>
                <c:pt idx="327">
                  <c:v>1.8052100000000001E-2</c:v>
                </c:pt>
                <c:pt idx="328">
                  <c:v>1.7920999999999999E-2</c:v>
                </c:pt>
                <c:pt idx="329">
                  <c:v>1.7810300000000001E-2</c:v>
                </c:pt>
                <c:pt idx="330">
                  <c:v>1.7571E-2</c:v>
                </c:pt>
                <c:pt idx="331">
                  <c:v>1.7476599999999998E-2</c:v>
                </c:pt>
                <c:pt idx="332">
                  <c:v>1.7186199999999999E-2</c:v>
                </c:pt>
                <c:pt idx="333">
                  <c:v>1.7099400000000001E-2</c:v>
                </c:pt>
                <c:pt idx="334">
                  <c:v>1.6843799999999999E-2</c:v>
                </c:pt>
                <c:pt idx="335">
                  <c:v>1.67508E-2</c:v>
                </c:pt>
                <c:pt idx="336">
                  <c:v>1.6622999999999999E-2</c:v>
                </c:pt>
                <c:pt idx="337">
                  <c:v>1.6256799999999998E-2</c:v>
                </c:pt>
                <c:pt idx="338">
                  <c:v>1.61858E-2</c:v>
                </c:pt>
                <c:pt idx="339">
                  <c:v>1.5972099999999999E-2</c:v>
                </c:pt>
                <c:pt idx="340">
                  <c:v>1.57723E-2</c:v>
                </c:pt>
                <c:pt idx="341">
                  <c:v>1.5771400000000001E-2</c:v>
                </c:pt>
                <c:pt idx="342">
                  <c:v>1.53127E-2</c:v>
                </c:pt>
                <c:pt idx="343">
                  <c:v>1.52287E-2</c:v>
                </c:pt>
                <c:pt idx="344">
                  <c:v>1.49593E-2</c:v>
                </c:pt>
                <c:pt idx="345">
                  <c:v>1.47057E-2</c:v>
                </c:pt>
                <c:pt idx="346">
                  <c:v>1.4547300000000001E-2</c:v>
                </c:pt>
                <c:pt idx="347">
                  <c:v>1.4349499999999999E-2</c:v>
                </c:pt>
                <c:pt idx="348">
                  <c:v>1.4181600000000001E-2</c:v>
                </c:pt>
                <c:pt idx="349">
                  <c:v>1.3931300000000001E-2</c:v>
                </c:pt>
                <c:pt idx="350">
                  <c:v>1.3726199999999999E-2</c:v>
                </c:pt>
                <c:pt idx="351">
                  <c:v>1.34416E-2</c:v>
                </c:pt>
                <c:pt idx="352">
                  <c:v>1.3426799999999999E-2</c:v>
                </c:pt>
                <c:pt idx="353">
                  <c:v>1.30787E-2</c:v>
                </c:pt>
                <c:pt idx="354">
                  <c:v>1.27172E-2</c:v>
                </c:pt>
                <c:pt idx="355">
                  <c:v>1.2644300000000001E-2</c:v>
                </c:pt>
                <c:pt idx="356">
                  <c:v>1.2332900000000001E-2</c:v>
                </c:pt>
                <c:pt idx="357">
                  <c:v>1.2231300000000001E-2</c:v>
                </c:pt>
                <c:pt idx="358">
                  <c:v>1.19042E-2</c:v>
                </c:pt>
                <c:pt idx="359">
                  <c:v>1.1616700000000001E-2</c:v>
                </c:pt>
                <c:pt idx="360">
                  <c:v>1.1275800000000001E-2</c:v>
                </c:pt>
                <c:pt idx="361">
                  <c:v>1.1142300000000001E-2</c:v>
                </c:pt>
                <c:pt idx="362">
                  <c:v>1.08895E-2</c:v>
                </c:pt>
                <c:pt idx="363">
                  <c:v>1.0655400000000001E-2</c:v>
                </c:pt>
                <c:pt idx="364">
                  <c:v>1.0529999999999999E-2</c:v>
                </c:pt>
                <c:pt idx="365">
                  <c:v>1.0178100000000001E-2</c:v>
                </c:pt>
                <c:pt idx="366">
                  <c:v>9.82332E-3</c:v>
                </c:pt>
                <c:pt idx="367">
                  <c:v>9.6402199999999997E-3</c:v>
                </c:pt>
                <c:pt idx="368">
                  <c:v>9.5071800000000005E-3</c:v>
                </c:pt>
                <c:pt idx="369">
                  <c:v>9.2978499999999999E-3</c:v>
                </c:pt>
                <c:pt idx="370">
                  <c:v>9.0360600000000003E-3</c:v>
                </c:pt>
                <c:pt idx="371">
                  <c:v>8.7280299999999995E-3</c:v>
                </c:pt>
                <c:pt idx="372">
                  <c:v>8.5420600000000006E-3</c:v>
                </c:pt>
                <c:pt idx="373">
                  <c:v>8.2879100000000008E-3</c:v>
                </c:pt>
                <c:pt idx="374">
                  <c:v>8.1152900000000007E-3</c:v>
                </c:pt>
                <c:pt idx="375">
                  <c:v>7.7934299999999996E-3</c:v>
                </c:pt>
                <c:pt idx="376">
                  <c:v>7.5716999999999998E-3</c:v>
                </c:pt>
                <c:pt idx="377">
                  <c:v>7.4863400000000002E-3</c:v>
                </c:pt>
                <c:pt idx="378">
                  <c:v>7.33185E-3</c:v>
                </c:pt>
                <c:pt idx="379">
                  <c:v>7.0800799999999999E-3</c:v>
                </c:pt>
                <c:pt idx="380">
                  <c:v>6.7696600000000003E-3</c:v>
                </c:pt>
                <c:pt idx="381">
                  <c:v>6.4883199999999997E-3</c:v>
                </c:pt>
                <c:pt idx="382">
                  <c:v>6.26087E-3</c:v>
                </c:pt>
                <c:pt idx="383">
                  <c:v>6.3900900000000002E-3</c:v>
                </c:pt>
                <c:pt idx="384">
                  <c:v>5.6333499999999996E-3</c:v>
                </c:pt>
                <c:pt idx="385">
                  <c:v>5.7001100000000004E-3</c:v>
                </c:pt>
                <c:pt idx="386">
                  <c:v>5.4793400000000001E-3</c:v>
                </c:pt>
                <c:pt idx="387">
                  <c:v>5.3815800000000004E-3</c:v>
                </c:pt>
                <c:pt idx="388">
                  <c:v>4.8871000000000001E-3</c:v>
                </c:pt>
                <c:pt idx="389">
                  <c:v>5.0263399999999998E-3</c:v>
                </c:pt>
                <c:pt idx="390">
                  <c:v>4.6863599999999997E-3</c:v>
                </c:pt>
                <c:pt idx="391">
                  <c:v>4.5781099999999998E-3</c:v>
                </c:pt>
                <c:pt idx="392">
                  <c:v>4.0044800000000004E-3</c:v>
                </c:pt>
                <c:pt idx="393">
                  <c:v>3.4976E-3</c:v>
                </c:pt>
                <c:pt idx="394">
                  <c:v>3.9482099999999997E-3</c:v>
                </c:pt>
                <c:pt idx="395">
                  <c:v>3.5386100000000002E-3</c:v>
                </c:pt>
                <c:pt idx="396">
                  <c:v>3.4623100000000001E-3</c:v>
                </c:pt>
                <c:pt idx="397">
                  <c:v>3.3249899999999999E-3</c:v>
                </c:pt>
                <c:pt idx="398">
                  <c:v>3.5247799999999999E-3</c:v>
                </c:pt>
                <c:pt idx="399">
                  <c:v>2.4762199999999999E-3</c:v>
                </c:pt>
                <c:pt idx="400">
                  <c:v>2.5038700000000001E-3</c:v>
                </c:pt>
                <c:pt idx="401">
                  <c:v>2.4781199999999999E-3</c:v>
                </c:pt>
                <c:pt idx="402">
                  <c:v>2.17819E-3</c:v>
                </c:pt>
                <c:pt idx="403">
                  <c:v>2.1491100000000001E-3</c:v>
                </c:pt>
                <c:pt idx="404">
                  <c:v>1.94454E-3</c:v>
                </c:pt>
                <c:pt idx="405">
                  <c:v>1.6355499999999999E-3</c:v>
                </c:pt>
                <c:pt idx="406">
                  <c:v>1.2512199999999999E-3</c:v>
                </c:pt>
                <c:pt idx="407">
                  <c:v>1.33753E-3</c:v>
                </c:pt>
                <c:pt idx="408">
                  <c:v>7.5387999999999996E-4</c:v>
                </c:pt>
                <c:pt idx="409">
                  <c:v>6.3180899999999999E-4</c:v>
                </c:pt>
                <c:pt idx="410">
                  <c:v>5.6219099999999997E-4</c:v>
                </c:pt>
                <c:pt idx="411">
                  <c:v>2.81334E-4</c:v>
                </c:pt>
                <c:pt idx="412">
                  <c:v>2.4271000000000001E-4</c:v>
                </c:pt>
                <c:pt idx="413">
                  <c:v>-1.8119799999999999E-5</c:v>
                </c:pt>
                <c:pt idx="414">
                  <c:v>-6.8902999999999998E-4</c:v>
                </c:pt>
                <c:pt idx="415">
                  <c:v>-7.1144100000000005E-4</c:v>
                </c:pt>
                <c:pt idx="416">
                  <c:v>-8.6927399999999996E-4</c:v>
                </c:pt>
                <c:pt idx="417">
                  <c:v>-1.24311E-3</c:v>
                </c:pt>
                <c:pt idx="418">
                  <c:v>-1.46294E-3</c:v>
                </c:pt>
                <c:pt idx="419">
                  <c:v>-1.5826200000000001E-3</c:v>
                </c:pt>
                <c:pt idx="420">
                  <c:v>-1.91069E-3</c:v>
                </c:pt>
                <c:pt idx="421">
                  <c:v>-2.0556400000000001E-3</c:v>
                </c:pt>
                <c:pt idx="422">
                  <c:v>-2.2559199999999998E-3</c:v>
                </c:pt>
                <c:pt idx="423">
                  <c:v>-2.4609599999999999E-3</c:v>
                </c:pt>
                <c:pt idx="424">
                  <c:v>-2.8600700000000001E-3</c:v>
                </c:pt>
                <c:pt idx="425">
                  <c:v>-3.2119800000000001E-3</c:v>
                </c:pt>
                <c:pt idx="426">
                  <c:v>-3.3988999999999998E-3</c:v>
                </c:pt>
                <c:pt idx="427">
                  <c:v>-3.58772E-3</c:v>
                </c:pt>
                <c:pt idx="428">
                  <c:v>-3.9243699999999999E-3</c:v>
                </c:pt>
                <c:pt idx="429">
                  <c:v>-4.0731400000000003E-3</c:v>
                </c:pt>
                <c:pt idx="430">
                  <c:v>-4.3096499999999999E-3</c:v>
                </c:pt>
                <c:pt idx="431">
                  <c:v>-4.8756600000000004E-3</c:v>
                </c:pt>
                <c:pt idx="432">
                  <c:v>-4.7745699999999997E-3</c:v>
                </c:pt>
                <c:pt idx="433">
                  <c:v>-5.3601300000000003E-3</c:v>
                </c:pt>
                <c:pt idx="434">
                  <c:v>-5.9513999999999999E-3</c:v>
                </c:pt>
                <c:pt idx="435">
                  <c:v>-6.5054900000000001E-3</c:v>
                </c:pt>
                <c:pt idx="436">
                  <c:v>-7.3213599999999998E-3</c:v>
                </c:pt>
                <c:pt idx="437">
                  <c:v>-7.6384499999999998E-3</c:v>
                </c:pt>
                <c:pt idx="438">
                  <c:v>-7.3766700000000001E-3</c:v>
                </c:pt>
                <c:pt idx="439">
                  <c:v>-6.2384600000000004E-3</c:v>
                </c:pt>
                <c:pt idx="440">
                  <c:v>-4.34542E-3</c:v>
                </c:pt>
                <c:pt idx="441">
                  <c:v>-3.7798900000000002E-3</c:v>
                </c:pt>
                <c:pt idx="442">
                  <c:v>-4.81176E-3</c:v>
                </c:pt>
                <c:pt idx="443">
                  <c:v>-5.1016799999999999E-3</c:v>
                </c:pt>
                <c:pt idx="444">
                  <c:v>-5.72968E-3</c:v>
                </c:pt>
                <c:pt idx="445">
                  <c:v>-7.7142699999999996E-3</c:v>
                </c:pt>
                <c:pt idx="446">
                  <c:v>-9.3345600000000004E-3</c:v>
                </c:pt>
                <c:pt idx="447">
                  <c:v>-1.0112299999999999E-2</c:v>
                </c:pt>
                <c:pt idx="448">
                  <c:v>-9.3255000000000005E-3</c:v>
                </c:pt>
                <c:pt idx="449">
                  <c:v>-8.8524799999999994E-3</c:v>
                </c:pt>
                <c:pt idx="450">
                  <c:v>-8.8367500000000009E-3</c:v>
                </c:pt>
                <c:pt idx="451">
                  <c:v>-8.9807499999999992E-3</c:v>
                </c:pt>
                <c:pt idx="452">
                  <c:v>-9.1776800000000006E-3</c:v>
                </c:pt>
                <c:pt idx="453">
                  <c:v>-9.2606500000000005E-3</c:v>
                </c:pt>
                <c:pt idx="454">
                  <c:v>-9.5038399999999995E-3</c:v>
                </c:pt>
                <c:pt idx="455">
                  <c:v>-9.6592899999999992E-3</c:v>
                </c:pt>
                <c:pt idx="456">
                  <c:v>-9.8476399999999995E-3</c:v>
                </c:pt>
                <c:pt idx="457">
                  <c:v>-9.9449199999999995E-3</c:v>
                </c:pt>
                <c:pt idx="458">
                  <c:v>-1.0065599999999999E-2</c:v>
                </c:pt>
                <c:pt idx="459">
                  <c:v>-1.02544E-2</c:v>
                </c:pt>
                <c:pt idx="460">
                  <c:v>-1.04108E-2</c:v>
                </c:pt>
                <c:pt idx="461">
                  <c:v>-1.05462E-2</c:v>
                </c:pt>
                <c:pt idx="462">
                  <c:v>-1.07527E-2</c:v>
                </c:pt>
                <c:pt idx="463">
                  <c:v>-1.1063099999999999E-2</c:v>
                </c:pt>
                <c:pt idx="464">
                  <c:v>-1.11279E-2</c:v>
                </c:pt>
                <c:pt idx="465">
                  <c:v>-1.05643E-2</c:v>
                </c:pt>
                <c:pt idx="466">
                  <c:v>-7.7328700000000002E-3</c:v>
                </c:pt>
                <c:pt idx="467">
                  <c:v>-1.3875E-2</c:v>
                </c:pt>
                <c:pt idx="468">
                  <c:v>-1.2147399999999999E-2</c:v>
                </c:pt>
                <c:pt idx="469">
                  <c:v>-1.16997E-2</c:v>
                </c:pt>
                <c:pt idx="470">
                  <c:v>-1.18618E-2</c:v>
                </c:pt>
                <c:pt idx="471">
                  <c:v>-1.19481E-2</c:v>
                </c:pt>
                <c:pt idx="472">
                  <c:v>-1.21155E-2</c:v>
                </c:pt>
                <c:pt idx="473">
                  <c:v>-1.21961E-2</c:v>
                </c:pt>
                <c:pt idx="474">
                  <c:v>-1.23506E-2</c:v>
                </c:pt>
                <c:pt idx="475">
                  <c:v>-1.23892E-2</c:v>
                </c:pt>
                <c:pt idx="476">
                  <c:v>-1.25165E-2</c:v>
                </c:pt>
                <c:pt idx="477">
                  <c:v>-1.2641400000000001E-2</c:v>
                </c:pt>
                <c:pt idx="478">
                  <c:v>-1.25957E-2</c:v>
                </c:pt>
                <c:pt idx="479">
                  <c:v>-1.26972E-2</c:v>
                </c:pt>
                <c:pt idx="480">
                  <c:v>-1.27568E-2</c:v>
                </c:pt>
                <c:pt idx="481">
                  <c:v>-1.28751E-2</c:v>
                </c:pt>
                <c:pt idx="482">
                  <c:v>-1.28746E-2</c:v>
                </c:pt>
                <c:pt idx="483">
                  <c:v>-1.2984300000000001E-2</c:v>
                </c:pt>
                <c:pt idx="484">
                  <c:v>-1.29371E-2</c:v>
                </c:pt>
                <c:pt idx="485">
                  <c:v>-1.30095E-2</c:v>
                </c:pt>
                <c:pt idx="486">
                  <c:v>-1.3063E-2</c:v>
                </c:pt>
                <c:pt idx="487">
                  <c:v>-1.3069600000000001E-2</c:v>
                </c:pt>
                <c:pt idx="488">
                  <c:v>-1.3054400000000001E-2</c:v>
                </c:pt>
                <c:pt idx="489">
                  <c:v>-1.3097299999999999E-2</c:v>
                </c:pt>
                <c:pt idx="490">
                  <c:v>-1.3195500000000001E-2</c:v>
                </c:pt>
                <c:pt idx="491">
                  <c:v>-1.3217E-2</c:v>
                </c:pt>
                <c:pt idx="492">
                  <c:v>-1.3299500000000001E-2</c:v>
                </c:pt>
                <c:pt idx="493">
                  <c:v>-1.3365699999999999E-2</c:v>
                </c:pt>
                <c:pt idx="494">
                  <c:v>-1.34234E-2</c:v>
                </c:pt>
                <c:pt idx="495">
                  <c:v>-1.3441099999999999E-2</c:v>
                </c:pt>
                <c:pt idx="496">
                  <c:v>-1.3525499999999999E-2</c:v>
                </c:pt>
                <c:pt idx="497">
                  <c:v>-1.367E-2</c:v>
                </c:pt>
                <c:pt idx="498">
                  <c:v>-1.3743399999999999E-2</c:v>
                </c:pt>
                <c:pt idx="499">
                  <c:v>-1.3776800000000001E-2</c:v>
                </c:pt>
                <c:pt idx="500">
                  <c:v>-1.3792499999999999E-2</c:v>
                </c:pt>
                <c:pt idx="501">
                  <c:v>-1.38788E-2</c:v>
                </c:pt>
                <c:pt idx="502">
                  <c:v>-1.3911700000000001E-2</c:v>
                </c:pt>
                <c:pt idx="503">
                  <c:v>-1.3936E-2</c:v>
                </c:pt>
                <c:pt idx="504">
                  <c:v>-1.3927500000000001E-2</c:v>
                </c:pt>
                <c:pt idx="505">
                  <c:v>-1.39446E-2</c:v>
                </c:pt>
                <c:pt idx="506">
                  <c:v>-1.3956100000000001E-2</c:v>
                </c:pt>
                <c:pt idx="507">
                  <c:v>-1.39022E-2</c:v>
                </c:pt>
                <c:pt idx="508">
                  <c:v>-1.3884499999999999E-2</c:v>
                </c:pt>
                <c:pt idx="509">
                  <c:v>-1.38326E-2</c:v>
                </c:pt>
                <c:pt idx="510">
                  <c:v>-1.3816800000000001E-2</c:v>
                </c:pt>
                <c:pt idx="511">
                  <c:v>-1.3773000000000001E-2</c:v>
                </c:pt>
                <c:pt idx="512">
                  <c:v>-1.36623E-2</c:v>
                </c:pt>
                <c:pt idx="513">
                  <c:v>-1.36361E-2</c:v>
                </c:pt>
                <c:pt idx="514">
                  <c:v>-1.3588899999999999E-2</c:v>
                </c:pt>
                <c:pt idx="515">
                  <c:v>-1.3608500000000001E-2</c:v>
                </c:pt>
                <c:pt idx="516">
                  <c:v>-1.34945E-2</c:v>
                </c:pt>
                <c:pt idx="517">
                  <c:v>-1.3464E-2</c:v>
                </c:pt>
                <c:pt idx="518">
                  <c:v>-1.3448699999999999E-2</c:v>
                </c:pt>
                <c:pt idx="519">
                  <c:v>-1.34077E-2</c:v>
                </c:pt>
                <c:pt idx="520">
                  <c:v>-1.33705E-2</c:v>
                </c:pt>
                <c:pt idx="521">
                  <c:v>-1.33557E-2</c:v>
                </c:pt>
                <c:pt idx="522">
                  <c:v>-1.33557E-2</c:v>
                </c:pt>
                <c:pt idx="523">
                  <c:v>-1.3410999999999999E-2</c:v>
                </c:pt>
                <c:pt idx="524">
                  <c:v>-1.35021E-2</c:v>
                </c:pt>
                <c:pt idx="525">
                  <c:v>-1.34187E-2</c:v>
                </c:pt>
                <c:pt idx="526">
                  <c:v>-1.35336E-2</c:v>
                </c:pt>
                <c:pt idx="527">
                  <c:v>-1.34907E-2</c:v>
                </c:pt>
                <c:pt idx="528">
                  <c:v>-1.36385E-2</c:v>
                </c:pt>
                <c:pt idx="529">
                  <c:v>-1.37076E-2</c:v>
                </c:pt>
                <c:pt idx="530">
                  <c:v>-1.37401E-2</c:v>
                </c:pt>
                <c:pt idx="531">
                  <c:v>-1.38602E-2</c:v>
                </c:pt>
                <c:pt idx="532">
                  <c:v>-1.4006599999999999E-2</c:v>
                </c:pt>
                <c:pt idx="533">
                  <c:v>-1.3963700000000001E-2</c:v>
                </c:pt>
                <c:pt idx="534">
                  <c:v>-1.39899E-2</c:v>
                </c:pt>
                <c:pt idx="535">
                  <c:v>-1.40567E-2</c:v>
                </c:pt>
                <c:pt idx="536">
                  <c:v>-1.3920800000000001E-2</c:v>
                </c:pt>
                <c:pt idx="537">
                  <c:v>-1.40944E-2</c:v>
                </c:pt>
                <c:pt idx="538">
                  <c:v>-1.4124899999999999E-2</c:v>
                </c:pt>
                <c:pt idx="539">
                  <c:v>-1.4140099999999999E-2</c:v>
                </c:pt>
                <c:pt idx="540">
                  <c:v>-1.4142E-2</c:v>
                </c:pt>
                <c:pt idx="541">
                  <c:v>-1.41172E-2</c:v>
                </c:pt>
                <c:pt idx="542">
                  <c:v>-1.40996E-2</c:v>
                </c:pt>
                <c:pt idx="543">
                  <c:v>-1.4119100000000001E-2</c:v>
                </c:pt>
                <c:pt idx="544">
                  <c:v>-1.41134E-2</c:v>
                </c:pt>
                <c:pt idx="545">
                  <c:v>-1.39956E-2</c:v>
                </c:pt>
                <c:pt idx="546">
                  <c:v>-1.40033E-2</c:v>
                </c:pt>
                <c:pt idx="547">
                  <c:v>-1.39632E-2</c:v>
                </c:pt>
                <c:pt idx="548">
                  <c:v>-1.3896E-2</c:v>
                </c:pt>
                <c:pt idx="549">
                  <c:v>-1.3866399999999999E-2</c:v>
                </c:pt>
                <c:pt idx="550">
                  <c:v>-1.3732899999999999E-2</c:v>
                </c:pt>
                <c:pt idx="551">
                  <c:v>-1.3643300000000001E-2</c:v>
                </c:pt>
                <c:pt idx="552">
                  <c:v>-1.3655199999999999E-2</c:v>
                </c:pt>
                <c:pt idx="553">
                  <c:v>-1.36404E-2</c:v>
                </c:pt>
                <c:pt idx="554">
                  <c:v>-1.35231E-2</c:v>
                </c:pt>
                <c:pt idx="555">
                  <c:v>-1.35026E-2</c:v>
                </c:pt>
                <c:pt idx="556">
                  <c:v>-1.3488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65F1-4059-8CE4-BCFCC3B517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9965231"/>
        <c:axId val="2049968559"/>
      </c:scatterChart>
      <c:valAx>
        <c:axId val="2049965231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9968559"/>
        <c:crosses val="autoZero"/>
        <c:crossBetween val="midCat"/>
      </c:valAx>
      <c:valAx>
        <c:axId val="2049968559"/>
        <c:scaling>
          <c:orientation val="minMax"/>
          <c:max val="1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996523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'!$A$2:$A$523</c:f>
              <c:numCache>
                <c:formatCode>General</c:formatCode>
                <c:ptCount val="52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</c:numCache>
            </c:numRef>
          </c:xVal>
          <c:yVal>
            <c:numRef>
              <c:f>'[AMG-R-1-(1-Naphtyl)EthylAmin.xlsx]Sheet1'!$B$2:$B$523</c:f>
              <c:numCache>
                <c:formatCode>General</c:formatCode>
                <c:ptCount val="522"/>
                <c:pt idx="0">
                  <c:v>-1.77718</c:v>
                </c:pt>
                <c:pt idx="1">
                  <c:v>-1.3510899999999999</c:v>
                </c:pt>
                <c:pt idx="2">
                  <c:v>-1.0299700000000001</c:v>
                </c:pt>
                <c:pt idx="3">
                  <c:v>-1.21285</c:v>
                </c:pt>
                <c:pt idx="4">
                  <c:v>-0.97139900000000001</c:v>
                </c:pt>
                <c:pt idx="5">
                  <c:v>-1.6098300000000001</c:v>
                </c:pt>
                <c:pt idx="6">
                  <c:v>-1.22323</c:v>
                </c:pt>
                <c:pt idx="7">
                  <c:v>-1.06481</c:v>
                </c:pt>
                <c:pt idx="8">
                  <c:v>-1.54688</c:v>
                </c:pt>
                <c:pt idx="9">
                  <c:v>-1.67239</c:v>
                </c:pt>
                <c:pt idx="10">
                  <c:v>-1.1941200000000001</c:v>
                </c:pt>
                <c:pt idx="11">
                  <c:v>-1.0347</c:v>
                </c:pt>
                <c:pt idx="12">
                  <c:v>-1.6735100000000001</c:v>
                </c:pt>
                <c:pt idx="13">
                  <c:v>-0.89220100000000002</c:v>
                </c:pt>
                <c:pt idx="14">
                  <c:v>-1.1799200000000001</c:v>
                </c:pt>
                <c:pt idx="15">
                  <c:v>-1.13028</c:v>
                </c:pt>
                <c:pt idx="16">
                  <c:v>-0.79787600000000003</c:v>
                </c:pt>
                <c:pt idx="17">
                  <c:v>-0.77079699999999995</c:v>
                </c:pt>
                <c:pt idx="18">
                  <c:v>-1.0180100000000001</c:v>
                </c:pt>
                <c:pt idx="19">
                  <c:v>-0.88022900000000004</c:v>
                </c:pt>
                <c:pt idx="20">
                  <c:v>-0.99962799999999996</c:v>
                </c:pt>
                <c:pt idx="21">
                  <c:v>-1.6367499999999999</c:v>
                </c:pt>
                <c:pt idx="22">
                  <c:v>-0.74715399999999998</c:v>
                </c:pt>
                <c:pt idx="23">
                  <c:v>-1.62602</c:v>
                </c:pt>
                <c:pt idx="24">
                  <c:v>-0.83614299999999997</c:v>
                </c:pt>
                <c:pt idx="25">
                  <c:v>-1.08358</c:v>
                </c:pt>
                <c:pt idx="26">
                  <c:v>-0.71714299999999997</c:v>
                </c:pt>
                <c:pt idx="27">
                  <c:v>-0.68794299999999997</c:v>
                </c:pt>
                <c:pt idx="28">
                  <c:v>-1.1772899999999999</c:v>
                </c:pt>
                <c:pt idx="29">
                  <c:v>-0.89692799999999995</c:v>
                </c:pt>
                <c:pt idx="30">
                  <c:v>-1.6398600000000001</c:v>
                </c:pt>
                <c:pt idx="31">
                  <c:v>-1.04213</c:v>
                </c:pt>
                <c:pt idx="32">
                  <c:v>-1.09311</c:v>
                </c:pt>
                <c:pt idx="33">
                  <c:v>-1.2152799999999999</c:v>
                </c:pt>
                <c:pt idx="34">
                  <c:v>-0.65219899999999997</c:v>
                </c:pt>
                <c:pt idx="35">
                  <c:v>-0.81474400000000002</c:v>
                </c:pt>
                <c:pt idx="36">
                  <c:v>-0.86752799999999997</c:v>
                </c:pt>
                <c:pt idx="37">
                  <c:v>-1.1844300000000001</c:v>
                </c:pt>
                <c:pt idx="38">
                  <c:v>-1.3329</c:v>
                </c:pt>
                <c:pt idx="39">
                  <c:v>-0.61566900000000002</c:v>
                </c:pt>
                <c:pt idx="40">
                  <c:v>-1.4716400000000001</c:v>
                </c:pt>
                <c:pt idx="41">
                  <c:v>-1.1086400000000001</c:v>
                </c:pt>
                <c:pt idx="42">
                  <c:v>-1.1977199999999999</c:v>
                </c:pt>
                <c:pt idx="43">
                  <c:v>-1.1695800000000001</c:v>
                </c:pt>
                <c:pt idx="44">
                  <c:v>-0.53147999999999995</c:v>
                </c:pt>
                <c:pt idx="45">
                  <c:v>-1.1215999999999999</c:v>
                </c:pt>
                <c:pt idx="46">
                  <c:v>-0.65556700000000001</c:v>
                </c:pt>
                <c:pt idx="47">
                  <c:v>-0.99187700000000001</c:v>
                </c:pt>
                <c:pt idx="48">
                  <c:v>-1.1946399999999999</c:v>
                </c:pt>
                <c:pt idx="49">
                  <c:v>-0.90742199999999995</c:v>
                </c:pt>
                <c:pt idx="50">
                  <c:v>-0.930589</c:v>
                </c:pt>
                <c:pt idx="51">
                  <c:v>-1.0840000000000001</c:v>
                </c:pt>
                <c:pt idx="52">
                  <c:v>-1.4039600000000001</c:v>
                </c:pt>
                <c:pt idx="53">
                  <c:v>-0.64814799999999995</c:v>
                </c:pt>
                <c:pt idx="54">
                  <c:v>-0.54548099999999999</c:v>
                </c:pt>
                <c:pt idx="55">
                  <c:v>-0.65822899999999995</c:v>
                </c:pt>
                <c:pt idx="56">
                  <c:v>-0.43149599999999999</c:v>
                </c:pt>
                <c:pt idx="57">
                  <c:v>-0.72165500000000005</c:v>
                </c:pt>
                <c:pt idx="58">
                  <c:v>-0.749058</c:v>
                </c:pt>
                <c:pt idx="59">
                  <c:v>-0.86449799999999999</c:v>
                </c:pt>
                <c:pt idx="60">
                  <c:v>-0.65744100000000005</c:v>
                </c:pt>
                <c:pt idx="61">
                  <c:v>-0.31304399999999999</c:v>
                </c:pt>
                <c:pt idx="62">
                  <c:v>-0.827264</c:v>
                </c:pt>
                <c:pt idx="63">
                  <c:v>-0.34082099999999999</c:v>
                </c:pt>
                <c:pt idx="64">
                  <c:v>-0.38294800000000001</c:v>
                </c:pt>
                <c:pt idx="65">
                  <c:v>-0.59643299999999999</c:v>
                </c:pt>
                <c:pt idx="66">
                  <c:v>-0.23566699999999999</c:v>
                </c:pt>
                <c:pt idx="67" formatCode="0.00E+00">
                  <c:v>-1.5573999999999999E-2</c:v>
                </c:pt>
                <c:pt idx="68">
                  <c:v>0.35706599999999999</c:v>
                </c:pt>
                <c:pt idx="69">
                  <c:v>0.74682099999999996</c:v>
                </c:pt>
                <c:pt idx="70">
                  <c:v>1.02051</c:v>
                </c:pt>
                <c:pt idx="71">
                  <c:v>1.2437100000000001</c:v>
                </c:pt>
                <c:pt idx="72">
                  <c:v>1.8570199999999999</c:v>
                </c:pt>
                <c:pt idx="73">
                  <c:v>2.1501700000000001</c:v>
                </c:pt>
                <c:pt idx="74">
                  <c:v>2.3536700000000002</c:v>
                </c:pt>
                <c:pt idx="75">
                  <c:v>2.3492199999999999</c:v>
                </c:pt>
                <c:pt idx="76">
                  <c:v>2.0492599999999999</c:v>
                </c:pt>
                <c:pt idx="77">
                  <c:v>1.95679</c:v>
                </c:pt>
                <c:pt idx="78">
                  <c:v>1.8709</c:v>
                </c:pt>
                <c:pt idx="79">
                  <c:v>1.9074599999999999</c:v>
                </c:pt>
                <c:pt idx="80">
                  <c:v>1.8720699999999999</c:v>
                </c:pt>
                <c:pt idx="81">
                  <c:v>1.87659</c:v>
                </c:pt>
                <c:pt idx="82">
                  <c:v>1.8515200000000001</c:v>
                </c:pt>
                <c:pt idx="83">
                  <c:v>1.8475299999999999</c:v>
                </c:pt>
                <c:pt idx="84">
                  <c:v>1.87999</c:v>
                </c:pt>
                <c:pt idx="85">
                  <c:v>1.8492900000000001</c:v>
                </c:pt>
                <c:pt idx="86">
                  <c:v>1.8309200000000001</c:v>
                </c:pt>
                <c:pt idx="87">
                  <c:v>1.80532</c:v>
                </c:pt>
                <c:pt idx="88">
                  <c:v>1.79308</c:v>
                </c:pt>
                <c:pt idx="89">
                  <c:v>1.7549600000000001</c:v>
                </c:pt>
                <c:pt idx="90">
                  <c:v>1.7437100000000001</c:v>
                </c:pt>
                <c:pt idx="91">
                  <c:v>1.72427</c:v>
                </c:pt>
                <c:pt idx="92">
                  <c:v>1.71848</c:v>
                </c:pt>
                <c:pt idx="93">
                  <c:v>1.7050099999999999</c:v>
                </c:pt>
                <c:pt idx="94">
                  <c:v>1.66875</c:v>
                </c:pt>
                <c:pt idx="95">
                  <c:v>1.6426400000000001</c:v>
                </c:pt>
                <c:pt idx="96">
                  <c:v>1.60121</c:v>
                </c:pt>
                <c:pt idx="97">
                  <c:v>1.5866800000000001</c:v>
                </c:pt>
                <c:pt idx="98">
                  <c:v>1.5399700000000001</c:v>
                </c:pt>
                <c:pt idx="99">
                  <c:v>1.52376</c:v>
                </c:pt>
                <c:pt idx="100">
                  <c:v>1.4878499999999999</c:v>
                </c:pt>
                <c:pt idx="101">
                  <c:v>1.4493499999999999</c:v>
                </c:pt>
                <c:pt idx="102">
                  <c:v>1.4311400000000001</c:v>
                </c:pt>
                <c:pt idx="103">
                  <c:v>1.38611</c:v>
                </c:pt>
                <c:pt idx="104">
                  <c:v>1.35101</c:v>
                </c:pt>
                <c:pt idx="105">
                  <c:v>1.33202</c:v>
                </c:pt>
                <c:pt idx="106">
                  <c:v>1.30453</c:v>
                </c:pt>
                <c:pt idx="107">
                  <c:v>1.2745200000000001</c:v>
                </c:pt>
                <c:pt idx="108">
                  <c:v>1.24929</c:v>
                </c:pt>
                <c:pt idx="109">
                  <c:v>1.23716</c:v>
                </c:pt>
                <c:pt idx="110">
                  <c:v>1.21089</c:v>
                </c:pt>
                <c:pt idx="111">
                  <c:v>1.1875599999999999</c:v>
                </c:pt>
                <c:pt idx="112">
                  <c:v>1.1698599999999999</c:v>
                </c:pt>
                <c:pt idx="113">
                  <c:v>1.1529</c:v>
                </c:pt>
                <c:pt idx="114">
                  <c:v>1.1283700000000001</c:v>
                </c:pt>
                <c:pt idx="115">
                  <c:v>1.1163099999999999</c:v>
                </c:pt>
                <c:pt idx="116">
                  <c:v>1.1031200000000001</c:v>
                </c:pt>
                <c:pt idx="117">
                  <c:v>1.079</c:v>
                </c:pt>
                <c:pt idx="118">
                  <c:v>1.0645100000000001</c:v>
                </c:pt>
                <c:pt idx="119">
                  <c:v>1.05328</c:v>
                </c:pt>
                <c:pt idx="120">
                  <c:v>1.0361199999999999</c:v>
                </c:pt>
                <c:pt idx="121">
                  <c:v>1.01983</c:v>
                </c:pt>
                <c:pt idx="122">
                  <c:v>0.99584899999999998</c:v>
                </c:pt>
                <c:pt idx="123">
                  <c:v>0.97533899999999996</c:v>
                </c:pt>
                <c:pt idx="124">
                  <c:v>0.96010300000000004</c:v>
                </c:pt>
                <c:pt idx="125">
                  <c:v>0.93726799999999999</c:v>
                </c:pt>
                <c:pt idx="126">
                  <c:v>0.92432700000000001</c:v>
                </c:pt>
                <c:pt idx="127">
                  <c:v>0.90904099999999999</c:v>
                </c:pt>
                <c:pt idx="128">
                  <c:v>0.89044599999999996</c:v>
                </c:pt>
                <c:pt idx="129">
                  <c:v>0.874116</c:v>
                </c:pt>
                <c:pt idx="130">
                  <c:v>0.85604999999999998</c:v>
                </c:pt>
                <c:pt idx="131">
                  <c:v>0.83894000000000002</c:v>
                </c:pt>
                <c:pt idx="132">
                  <c:v>0.81906199999999996</c:v>
                </c:pt>
                <c:pt idx="133">
                  <c:v>0.79920100000000005</c:v>
                </c:pt>
                <c:pt idx="134">
                  <c:v>0.77577700000000005</c:v>
                </c:pt>
                <c:pt idx="135">
                  <c:v>0.75044999999999995</c:v>
                </c:pt>
                <c:pt idx="136">
                  <c:v>0.72642200000000001</c:v>
                </c:pt>
                <c:pt idx="137">
                  <c:v>0.69976400000000005</c:v>
                </c:pt>
                <c:pt idx="138">
                  <c:v>0.67798800000000004</c:v>
                </c:pt>
                <c:pt idx="139">
                  <c:v>0.65441300000000002</c:v>
                </c:pt>
                <c:pt idx="140">
                  <c:v>0.63159500000000002</c:v>
                </c:pt>
                <c:pt idx="141">
                  <c:v>0.61025399999999996</c:v>
                </c:pt>
                <c:pt idx="142">
                  <c:v>0.58997699999999997</c:v>
                </c:pt>
                <c:pt idx="143">
                  <c:v>0.56908599999999998</c:v>
                </c:pt>
                <c:pt idx="144">
                  <c:v>0.54717099999999996</c:v>
                </c:pt>
                <c:pt idx="145">
                  <c:v>0.529497</c:v>
                </c:pt>
                <c:pt idx="146">
                  <c:v>0.50808200000000003</c:v>
                </c:pt>
                <c:pt idx="147">
                  <c:v>0.48490299999999997</c:v>
                </c:pt>
                <c:pt idx="148">
                  <c:v>0.46506799999999998</c:v>
                </c:pt>
                <c:pt idx="149">
                  <c:v>0.44164799999999999</c:v>
                </c:pt>
                <c:pt idx="150">
                  <c:v>0.41810999999999998</c:v>
                </c:pt>
                <c:pt idx="151">
                  <c:v>0.39547100000000002</c:v>
                </c:pt>
                <c:pt idx="152">
                  <c:v>0.37386599999999998</c:v>
                </c:pt>
                <c:pt idx="153">
                  <c:v>0.35164000000000001</c:v>
                </c:pt>
                <c:pt idx="154">
                  <c:v>0.331511</c:v>
                </c:pt>
                <c:pt idx="155">
                  <c:v>0.31205300000000002</c:v>
                </c:pt>
                <c:pt idx="156">
                  <c:v>0.29441099999999998</c:v>
                </c:pt>
                <c:pt idx="157">
                  <c:v>0.27768999999999999</c:v>
                </c:pt>
                <c:pt idx="158">
                  <c:v>0.26159700000000002</c:v>
                </c:pt>
                <c:pt idx="159">
                  <c:v>0.24743200000000001</c:v>
                </c:pt>
                <c:pt idx="160">
                  <c:v>0.23363100000000001</c:v>
                </c:pt>
                <c:pt idx="161">
                  <c:v>0.22131600000000001</c:v>
                </c:pt>
                <c:pt idx="162">
                  <c:v>0.20926700000000001</c:v>
                </c:pt>
                <c:pt idx="163">
                  <c:v>0.19939599999999999</c:v>
                </c:pt>
                <c:pt idx="164">
                  <c:v>0.18994900000000001</c:v>
                </c:pt>
                <c:pt idx="165">
                  <c:v>0.181145</c:v>
                </c:pt>
                <c:pt idx="166">
                  <c:v>0.173956</c:v>
                </c:pt>
                <c:pt idx="167">
                  <c:v>0.16830300000000001</c:v>
                </c:pt>
                <c:pt idx="168">
                  <c:v>0.162407</c:v>
                </c:pt>
                <c:pt idx="169">
                  <c:v>0.15837599999999999</c:v>
                </c:pt>
                <c:pt idx="170">
                  <c:v>0.154756</c:v>
                </c:pt>
                <c:pt idx="171">
                  <c:v>0.15243499999999999</c:v>
                </c:pt>
                <c:pt idx="172">
                  <c:v>0.14958399999999999</c:v>
                </c:pt>
                <c:pt idx="173">
                  <c:v>0.145789</c:v>
                </c:pt>
                <c:pt idx="174">
                  <c:v>0.14254</c:v>
                </c:pt>
                <c:pt idx="175">
                  <c:v>0.137405</c:v>
                </c:pt>
                <c:pt idx="176">
                  <c:v>0.13506099999999999</c:v>
                </c:pt>
                <c:pt idx="177">
                  <c:v>0.131943</c:v>
                </c:pt>
                <c:pt idx="178">
                  <c:v>0.129715</c:v>
                </c:pt>
                <c:pt idx="179">
                  <c:v>0.12706200000000001</c:v>
                </c:pt>
                <c:pt idx="180">
                  <c:v>0.124443</c:v>
                </c:pt>
                <c:pt idx="181">
                  <c:v>0.12285600000000001</c:v>
                </c:pt>
                <c:pt idx="182">
                  <c:v>0.121195</c:v>
                </c:pt>
                <c:pt idx="183">
                  <c:v>0.11898400000000001</c:v>
                </c:pt>
                <c:pt idx="184">
                  <c:v>0.117017</c:v>
                </c:pt>
                <c:pt idx="185">
                  <c:v>0.11589099999999999</c:v>
                </c:pt>
                <c:pt idx="186">
                  <c:v>0.113566</c:v>
                </c:pt>
                <c:pt idx="187">
                  <c:v>0.11264399999999999</c:v>
                </c:pt>
                <c:pt idx="188">
                  <c:v>0.11147700000000001</c:v>
                </c:pt>
                <c:pt idx="189">
                  <c:v>0.11021400000000001</c:v>
                </c:pt>
                <c:pt idx="190">
                  <c:v>0.109946</c:v>
                </c:pt>
                <c:pt idx="191">
                  <c:v>0.107638</c:v>
                </c:pt>
                <c:pt idx="192">
                  <c:v>0.108795</c:v>
                </c:pt>
                <c:pt idx="193">
                  <c:v>0.107181</c:v>
                </c:pt>
                <c:pt idx="194">
                  <c:v>0.105058</c:v>
                </c:pt>
                <c:pt idx="195">
                  <c:v>0.105332</c:v>
                </c:pt>
                <c:pt idx="196">
                  <c:v>0.104688</c:v>
                </c:pt>
                <c:pt idx="197">
                  <c:v>0.104589</c:v>
                </c:pt>
                <c:pt idx="198">
                  <c:v>0.103821</c:v>
                </c:pt>
                <c:pt idx="199">
                  <c:v>0.100978</c:v>
                </c:pt>
                <c:pt idx="200" formatCode="0.00E+00">
                  <c:v>9.8737199999999997E-2</c:v>
                </c:pt>
                <c:pt idx="201" formatCode="0.00E+00">
                  <c:v>9.7041100000000005E-2</c:v>
                </c:pt>
                <c:pt idx="202" formatCode="0.00E+00">
                  <c:v>9.6769800000000003E-2</c:v>
                </c:pt>
                <c:pt idx="203" formatCode="0.00E+00">
                  <c:v>9.5530000000000004E-2</c:v>
                </c:pt>
                <c:pt idx="204" formatCode="0.00E+00">
                  <c:v>9.5148999999999997E-2</c:v>
                </c:pt>
                <c:pt idx="205" formatCode="0.00E+00">
                  <c:v>9.4509599999999999E-2</c:v>
                </c:pt>
                <c:pt idx="206" formatCode="0.00E+00">
                  <c:v>9.2453999999999995E-2</c:v>
                </c:pt>
                <c:pt idx="207" formatCode="0.00E+00">
                  <c:v>9.07607E-2</c:v>
                </c:pt>
                <c:pt idx="208" formatCode="0.00E+00">
                  <c:v>9.0248599999999998E-2</c:v>
                </c:pt>
                <c:pt idx="209" formatCode="0.00E+00">
                  <c:v>9.0527099999999999E-2</c:v>
                </c:pt>
                <c:pt idx="210" formatCode="0.00E+00">
                  <c:v>8.8857199999999997E-2</c:v>
                </c:pt>
                <c:pt idx="211" formatCode="0.00E+00">
                  <c:v>8.6618399999999998E-2</c:v>
                </c:pt>
                <c:pt idx="212" formatCode="0.00E+00">
                  <c:v>8.5320499999999994E-2</c:v>
                </c:pt>
                <c:pt idx="213" formatCode="0.00E+00">
                  <c:v>8.4381100000000001E-2</c:v>
                </c:pt>
                <c:pt idx="214" formatCode="0.00E+00">
                  <c:v>8.2990599999999998E-2</c:v>
                </c:pt>
                <c:pt idx="215" formatCode="0.00E+00">
                  <c:v>8.2639699999999996E-2</c:v>
                </c:pt>
                <c:pt idx="216" formatCode="0.00E+00">
                  <c:v>8.4283399999999994E-2</c:v>
                </c:pt>
                <c:pt idx="217" formatCode="0.00E+00">
                  <c:v>8.3374000000000004E-2</c:v>
                </c:pt>
                <c:pt idx="218" formatCode="0.00E+00">
                  <c:v>7.9461100000000007E-2</c:v>
                </c:pt>
                <c:pt idx="219" formatCode="0.00E+00">
                  <c:v>7.74508E-2</c:v>
                </c:pt>
                <c:pt idx="220" formatCode="0.00E+00">
                  <c:v>7.5707399999999994E-2</c:v>
                </c:pt>
                <c:pt idx="221" formatCode="0.00E+00">
                  <c:v>7.4307899999999996E-2</c:v>
                </c:pt>
                <c:pt idx="222" formatCode="0.00E+00">
                  <c:v>7.4268299999999995E-2</c:v>
                </c:pt>
                <c:pt idx="223" formatCode="0.00E+00">
                  <c:v>7.3812500000000003E-2</c:v>
                </c:pt>
                <c:pt idx="224" formatCode="0.00E+00">
                  <c:v>7.1383000000000002E-2</c:v>
                </c:pt>
                <c:pt idx="225" formatCode="0.00E+00">
                  <c:v>7.1631899999999998E-2</c:v>
                </c:pt>
                <c:pt idx="226" formatCode="0.00E+00">
                  <c:v>6.8697499999999995E-2</c:v>
                </c:pt>
                <c:pt idx="227" formatCode="0.00E+00">
                  <c:v>7.0155599999999999E-2</c:v>
                </c:pt>
                <c:pt idx="228" formatCode="0.00E+00">
                  <c:v>7.0315799999999998E-2</c:v>
                </c:pt>
                <c:pt idx="229" formatCode="0.00E+00">
                  <c:v>6.5811599999999998E-2</c:v>
                </c:pt>
                <c:pt idx="230" formatCode="0.00E+00">
                  <c:v>6.7660300000000007E-2</c:v>
                </c:pt>
                <c:pt idx="231" formatCode="0.00E+00">
                  <c:v>6.6359000000000001E-2</c:v>
                </c:pt>
                <c:pt idx="232" formatCode="0.00E+00">
                  <c:v>6.3156599999999993E-2</c:v>
                </c:pt>
                <c:pt idx="233" formatCode="0.00E+00">
                  <c:v>6.4133599999999999E-2</c:v>
                </c:pt>
                <c:pt idx="234" formatCode="0.00E+00">
                  <c:v>6.2470900000000003E-2</c:v>
                </c:pt>
                <c:pt idx="235" formatCode="0.00E+00">
                  <c:v>5.9606600000000003E-2</c:v>
                </c:pt>
                <c:pt idx="236" formatCode="0.00E+00">
                  <c:v>5.76167E-2</c:v>
                </c:pt>
                <c:pt idx="237" formatCode="0.00E+00">
                  <c:v>5.9690500000000001E-2</c:v>
                </c:pt>
                <c:pt idx="238" formatCode="0.00E+00">
                  <c:v>5.6373600000000003E-2</c:v>
                </c:pt>
                <c:pt idx="239" formatCode="0.00E+00">
                  <c:v>5.5428499999999999E-2</c:v>
                </c:pt>
                <c:pt idx="240" formatCode="0.00E+00">
                  <c:v>5.4786700000000001E-2</c:v>
                </c:pt>
                <c:pt idx="241" formatCode="0.00E+00">
                  <c:v>5.3723300000000002E-2</c:v>
                </c:pt>
                <c:pt idx="242" formatCode="0.00E+00">
                  <c:v>5.2484999999999997E-2</c:v>
                </c:pt>
                <c:pt idx="243" formatCode="0.00E+00">
                  <c:v>5.1858399999999999E-2</c:v>
                </c:pt>
                <c:pt idx="244" formatCode="0.00E+00">
                  <c:v>5.1434500000000001E-2</c:v>
                </c:pt>
                <c:pt idx="245" formatCode="0.00E+00">
                  <c:v>4.8422300000000001E-2</c:v>
                </c:pt>
                <c:pt idx="246" formatCode="0.00E+00">
                  <c:v>4.8233499999999999E-2</c:v>
                </c:pt>
                <c:pt idx="247" formatCode="0.00E+00">
                  <c:v>4.7426700000000002E-2</c:v>
                </c:pt>
                <c:pt idx="248" formatCode="0.00E+00">
                  <c:v>4.7124399999999997E-2</c:v>
                </c:pt>
                <c:pt idx="249" formatCode="0.00E+00">
                  <c:v>4.5752500000000002E-2</c:v>
                </c:pt>
                <c:pt idx="250" formatCode="0.00E+00">
                  <c:v>4.4937100000000001E-2</c:v>
                </c:pt>
                <c:pt idx="251" formatCode="0.00E+00">
                  <c:v>4.6660399999999998E-2</c:v>
                </c:pt>
                <c:pt idx="252" formatCode="0.00E+00">
                  <c:v>4.4051600000000003E-2</c:v>
                </c:pt>
                <c:pt idx="253" formatCode="0.00E+00">
                  <c:v>4.1559699999999998E-2</c:v>
                </c:pt>
                <c:pt idx="254" formatCode="0.00E+00">
                  <c:v>4.2775599999999997E-2</c:v>
                </c:pt>
                <c:pt idx="255" formatCode="0.00E+00">
                  <c:v>4.2830500000000001E-2</c:v>
                </c:pt>
                <c:pt idx="256" formatCode="0.00E+00">
                  <c:v>4.1023700000000003E-2</c:v>
                </c:pt>
                <c:pt idx="257" formatCode="0.00E+00">
                  <c:v>4.0185499999999999E-2</c:v>
                </c:pt>
                <c:pt idx="258" formatCode="0.00E+00">
                  <c:v>3.9906499999999998E-2</c:v>
                </c:pt>
                <c:pt idx="259" formatCode="0.00E+00">
                  <c:v>3.9565599999999999E-2</c:v>
                </c:pt>
                <c:pt idx="260" formatCode="0.00E+00">
                  <c:v>3.9015300000000003E-2</c:v>
                </c:pt>
                <c:pt idx="261" formatCode="0.00E+00">
                  <c:v>3.68729E-2</c:v>
                </c:pt>
                <c:pt idx="262" formatCode="0.00E+00">
                  <c:v>3.6181400000000002E-2</c:v>
                </c:pt>
                <c:pt idx="263" formatCode="0.00E+00">
                  <c:v>3.5654499999999999E-2</c:v>
                </c:pt>
                <c:pt idx="264" formatCode="0.00E+00">
                  <c:v>3.5120999999999999E-2</c:v>
                </c:pt>
                <c:pt idx="265" formatCode="0.00E+00">
                  <c:v>3.3970399999999998E-2</c:v>
                </c:pt>
                <c:pt idx="266" formatCode="0.00E+00">
                  <c:v>3.3725699999999997E-2</c:v>
                </c:pt>
                <c:pt idx="267" formatCode="0.00E+00">
                  <c:v>3.5044199999999998E-2</c:v>
                </c:pt>
                <c:pt idx="268" formatCode="0.00E+00">
                  <c:v>3.4067199999999999E-2</c:v>
                </c:pt>
                <c:pt idx="269" formatCode="0.00E+00">
                  <c:v>3.2961400000000002E-2</c:v>
                </c:pt>
                <c:pt idx="270" formatCode="0.00E+00">
                  <c:v>3.1038300000000001E-2</c:v>
                </c:pt>
                <c:pt idx="271" formatCode="0.00E+00">
                  <c:v>3.0857099999999998E-2</c:v>
                </c:pt>
                <c:pt idx="272" formatCode="0.00E+00">
                  <c:v>3.0157099999999999E-2</c:v>
                </c:pt>
                <c:pt idx="273" formatCode="0.00E+00">
                  <c:v>3.4050499999999997E-2</c:v>
                </c:pt>
                <c:pt idx="274" formatCode="0.00E+00">
                  <c:v>3.0478999999999999E-2</c:v>
                </c:pt>
                <c:pt idx="275" formatCode="0.00E+00">
                  <c:v>3.0530000000000002E-2</c:v>
                </c:pt>
                <c:pt idx="276" formatCode="0.00E+00">
                  <c:v>3.0065999999999999E-2</c:v>
                </c:pt>
                <c:pt idx="277" formatCode="0.00E+00">
                  <c:v>2.9915299999999999E-2</c:v>
                </c:pt>
                <c:pt idx="278" formatCode="0.00E+00">
                  <c:v>2.9764200000000001E-2</c:v>
                </c:pt>
                <c:pt idx="279" formatCode="0.00E+00">
                  <c:v>2.8887699999999999E-2</c:v>
                </c:pt>
                <c:pt idx="280" formatCode="0.00E+00">
                  <c:v>2.7206399999999999E-2</c:v>
                </c:pt>
                <c:pt idx="281" formatCode="0.00E+00">
                  <c:v>2.6946100000000001E-2</c:v>
                </c:pt>
                <c:pt idx="282" formatCode="0.00E+00">
                  <c:v>2.7088600000000001E-2</c:v>
                </c:pt>
                <c:pt idx="283" formatCode="0.00E+00">
                  <c:v>2.6602299999999999E-2</c:v>
                </c:pt>
                <c:pt idx="284" formatCode="0.00E+00">
                  <c:v>2.58532E-2</c:v>
                </c:pt>
                <c:pt idx="285" formatCode="0.00E+00">
                  <c:v>2.5234699999999999E-2</c:v>
                </c:pt>
                <c:pt idx="286" formatCode="0.00E+00">
                  <c:v>2.48618E-2</c:v>
                </c:pt>
                <c:pt idx="287" formatCode="0.00E+00">
                  <c:v>2.46124E-2</c:v>
                </c:pt>
                <c:pt idx="288" formatCode="0.00E+00">
                  <c:v>2.47269E-2</c:v>
                </c:pt>
                <c:pt idx="289" formatCode="0.00E+00">
                  <c:v>2.3828499999999999E-2</c:v>
                </c:pt>
                <c:pt idx="290" formatCode="0.00E+00">
                  <c:v>2.3792299999999999E-2</c:v>
                </c:pt>
                <c:pt idx="291" formatCode="0.00E+00">
                  <c:v>2.2636400000000001E-2</c:v>
                </c:pt>
                <c:pt idx="292" formatCode="0.00E+00">
                  <c:v>2.23584E-2</c:v>
                </c:pt>
                <c:pt idx="293" formatCode="0.00E+00">
                  <c:v>2.2620700000000001E-2</c:v>
                </c:pt>
                <c:pt idx="294" formatCode="0.00E+00">
                  <c:v>2.1699400000000001E-2</c:v>
                </c:pt>
                <c:pt idx="295" formatCode="0.00E+00">
                  <c:v>2.57316E-2</c:v>
                </c:pt>
                <c:pt idx="296" formatCode="0.00E+00">
                  <c:v>2.3711200000000002E-2</c:v>
                </c:pt>
                <c:pt idx="297" formatCode="0.00E+00">
                  <c:v>2.0014799999999999E-2</c:v>
                </c:pt>
                <c:pt idx="298" formatCode="0.00E+00">
                  <c:v>2.0620300000000001E-2</c:v>
                </c:pt>
                <c:pt idx="299" formatCode="0.00E+00">
                  <c:v>2.06871E-2</c:v>
                </c:pt>
                <c:pt idx="300" formatCode="0.00E+00">
                  <c:v>2.0822E-2</c:v>
                </c:pt>
                <c:pt idx="301" formatCode="0.00E+00">
                  <c:v>1.99604E-2</c:v>
                </c:pt>
                <c:pt idx="302" formatCode="0.00E+00">
                  <c:v>2.0110599999999999E-2</c:v>
                </c:pt>
                <c:pt idx="303" formatCode="0.00E+00">
                  <c:v>2.17247E-2</c:v>
                </c:pt>
                <c:pt idx="304" formatCode="0.00E+00">
                  <c:v>1.9803500000000002E-2</c:v>
                </c:pt>
                <c:pt idx="305" formatCode="0.00E+00">
                  <c:v>1.8729200000000001E-2</c:v>
                </c:pt>
                <c:pt idx="306" formatCode="0.00E+00">
                  <c:v>1.8542300000000001E-2</c:v>
                </c:pt>
                <c:pt idx="307" formatCode="0.00E+00">
                  <c:v>1.8627600000000001E-2</c:v>
                </c:pt>
                <c:pt idx="308" formatCode="0.00E+00">
                  <c:v>1.8497900000000001E-2</c:v>
                </c:pt>
                <c:pt idx="309" formatCode="0.00E+00">
                  <c:v>1.8296199999999999E-2</c:v>
                </c:pt>
                <c:pt idx="310" formatCode="0.00E+00">
                  <c:v>1.74174E-2</c:v>
                </c:pt>
                <c:pt idx="311" formatCode="0.00E+00">
                  <c:v>1.81732E-2</c:v>
                </c:pt>
                <c:pt idx="312" formatCode="0.00E+00">
                  <c:v>1.7497499999999999E-2</c:v>
                </c:pt>
                <c:pt idx="313" formatCode="0.00E+00">
                  <c:v>1.67923E-2</c:v>
                </c:pt>
                <c:pt idx="314" formatCode="0.00E+00">
                  <c:v>1.6323600000000001E-2</c:v>
                </c:pt>
                <c:pt idx="315" formatCode="0.00E+00">
                  <c:v>1.6467599999999999E-2</c:v>
                </c:pt>
                <c:pt idx="316" formatCode="0.00E+00">
                  <c:v>1.6106599999999999E-2</c:v>
                </c:pt>
                <c:pt idx="317" formatCode="0.00E+00">
                  <c:v>1.5598300000000001E-2</c:v>
                </c:pt>
                <c:pt idx="318" formatCode="0.00E+00">
                  <c:v>1.5641200000000001E-2</c:v>
                </c:pt>
                <c:pt idx="319" formatCode="0.00E+00">
                  <c:v>1.48854E-2</c:v>
                </c:pt>
                <c:pt idx="320" formatCode="0.00E+00">
                  <c:v>1.48354E-2</c:v>
                </c:pt>
                <c:pt idx="321" formatCode="0.00E+00">
                  <c:v>1.48258E-2</c:v>
                </c:pt>
                <c:pt idx="322" formatCode="0.00E+00">
                  <c:v>1.4504E-2</c:v>
                </c:pt>
                <c:pt idx="323" formatCode="0.00E+00">
                  <c:v>1.4227399999999999E-2</c:v>
                </c:pt>
                <c:pt idx="324" formatCode="0.00E+00">
                  <c:v>1.38526E-2</c:v>
                </c:pt>
                <c:pt idx="325" formatCode="0.00E+00">
                  <c:v>1.3792499999999999E-2</c:v>
                </c:pt>
                <c:pt idx="326" formatCode="0.00E+00">
                  <c:v>1.33939E-2</c:v>
                </c:pt>
                <c:pt idx="327" formatCode="0.00E+00">
                  <c:v>1.3300899999999999E-2</c:v>
                </c:pt>
                <c:pt idx="328" formatCode="0.00E+00">
                  <c:v>1.3195E-2</c:v>
                </c:pt>
                <c:pt idx="329" formatCode="0.00E+00">
                  <c:v>1.30353E-2</c:v>
                </c:pt>
                <c:pt idx="330" formatCode="0.00E+00">
                  <c:v>1.3013800000000001E-2</c:v>
                </c:pt>
                <c:pt idx="331" formatCode="0.00E+00">
                  <c:v>1.2649499999999999E-2</c:v>
                </c:pt>
                <c:pt idx="332" formatCode="0.00E+00">
                  <c:v>1.25275E-2</c:v>
                </c:pt>
                <c:pt idx="333" formatCode="0.00E+00">
                  <c:v>1.21908E-2</c:v>
                </c:pt>
                <c:pt idx="334" formatCode="0.00E+00">
                  <c:v>1.1814099999999999E-2</c:v>
                </c:pt>
                <c:pt idx="335" formatCode="0.00E+00">
                  <c:v>1.17521E-2</c:v>
                </c:pt>
                <c:pt idx="336" formatCode="0.00E+00">
                  <c:v>1.18356E-2</c:v>
                </c:pt>
                <c:pt idx="337" formatCode="0.00E+00">
                  <c:v>1.1757399999999999E-2</c:v>
                </c:pt>
                <c:pt idx="338" formatCode="0.00E+00">
                  <c:v>1.13525E-2</c:v>
                </c:pt>
                <c:pt idx="339" formatCode="0.00E+00">
                  <c:v>1.10974E-2</c:v>
                </c:pt>
                <c:pt idx="340" formatCode="0.00E+00">
                  <c:v>1.1066400000000001E-2</c:v>
                </c:pt>
                <c:pt idx="341" formatCode="0.00E+00">
                  <c:v>1.0792700000000001E-2</c:v>
                </c:pt>
                <c:pt idx="342" formatCode="0.00E+00">
                  <c:v>1.0572399999999999E-2</c:v>
                </c:pt>
                <c:pt idx="343" formatCode="0.00E+00">
                  <c:v>1.05004E-2</c:v>
                </c:pt>
                <c:pt idx="344" formatCode="0.00E+00">
                  <c:v>1.02878E-2</c:v>
                </c:pt>
                <c:pt idx="345" formatCode="0.00E+00">
                  <c:v>9.9115399999999999E-3</c:v>
                </c:pt>
                <c:pt idx="346" formatCode="0.00E+00">
                  <c:v>9.9396699999999994E-3</c:v>
                </c:pt>
                <c:pt idx="347" formatCode="0.00E+00">
                  <c:v>9.6101799999999994E-3</c:v>
                </c:pt>
                <c:pt idx="348" formatCode="0.00E+00">
                  <c:v>9.7532299999999999E-3</c:v>
                </c:pt>
                <c:pt idx="349" formatCode="0.00E+00">
                  <c:v>9.6445100000000002E-3</c:v>
                </c:pt>
                <c:pt idx="350" formatCode="0.00E+00">
                  <c:v>9.3421900000000002E-3</c:v>
                </c:pt>
                <c:pt idx="351" formatCode="0.00E+00">
                  <c:v>9.0122199999999996E-3</c:v>
                </c:pt>
                <c:pt idx="352" formatCode="0.00E+00">
                  <c:v>9.3274099999999995E-3</c:v>
                </c:pt>
                <c:pt idx="353" formatCode="0.00E+00">
                  <c:v>8.9197200000000008E-3</c:v>
                </c:pt>
                <c:pt idx="354" formatCode="0.00E+00">
                  <c:v>8.3618200000000007E-3</c:v>
                </c:pt>
                <c:pt idx="355" formatCode="0.00E+00">
                  <c:v>8.3689699999999999E-3</c:v>
                </c:pt>
                <c:pt idx="356" formatCode="0.00E+00">
                  <c:v>8.1110000000000002E-3</c:v>
                </c:pt>
                <c:pt idx="357" formatCode="0.00E+00">
                  <c:v>8.0075300000000006E-3</c:v>
                </c:pt>
                <c:pt idx="358" formatCode="0.00E+00">
                  <c:v>8.1000299999999994E-3</c:v>
                </c:pt>
                <c:pt idx="359" formatCode="0.00E+00">
                  <c:v>7.8101200000000003E-3</c:v>
                </c:pt>
                <c:pt idx="360" formatCode="0.00E+00">
                  <c:v>7.6422699999999996E-3</c:v>
                </c:pt>
                <c:pt idx="361" formatCode="0.00E+00">
                  <c:v>7.30133E-3</c:v>
                </c:pt>
                <c:pt idx="362" formatCode="0.00E+00">
                  <c:v>7.1172700000000002E-3</c:v>
                </c:pt>
                <c:pt idx="363" formatCode="0.00E+00">
                  <c:v>7.0166600000000001E-3</c:v>
                </c:pt>
                <c:pt idx="364" formatCode="0.00E+00">
                  <c:v>7.0581400000000001E-3</c:v>
                </c:pt>
                <c:pt idx="365" formatCode="0.00E+00">
                  <c:v>6.9503799999999999E-3</c:v>
                </c:pt>
                <c:pt idx="366" formatCode="0.00E+00">
                  <c:v>6.6475900000000001E-3</c:v>
                </c:pt>
                <c:pt idx="367" formatCode="0.00E+00">
                  <c:v>6.4024900000000003E-3</c:v>
                </c:pt>
                <c:pt idx="368" formatCode="0.00E+00">
                  <c:v>6.3438399999999999E-3</c:v>
                </c:pt>
                <c:pt idx="369" formatCode="0.00E+00">
                  <c:v>6.0973199999999998E-3</c:v>
                </c:pt>
                <c:pt idx="370" formatCode="0.00E+00">
                  <c:v>5.9189799999999999E-3</c:v>
                </c:pt>
                <c:pt idx="371" formatCode="0.00E+00">
                  <c:v>5.67579E-3</c:v>
                </c:pt>
                <c:pt idx="372" formatCode="0.00E+00">
                  <c:v>5.6333499999999996E-3</c:v>
                </c:pt>
                <c:pt idx="373" formatCode="0.00E+00">
                  <c:v>5.4268800000000002E-3</c:v>
                </c:pt>
                <c:pt idx="374" formatCode="0.00E+00">
                  <c:v>5.0716399999999997E-3</c:v>
                </c:pt>
                <c:pt idx="375" formatCode="0.00E+00">
                  <c:v>4.8651700000000003E-3</c:v>
                </c:pt>
                <c:pt idx="376" formatCode="0.00E+00">
                  <c:v>4.5876500000000004E-3</c:v>
                </c:pt>
                <c:pt idx="377" formatCode="0.00E+00">
                  <c:v>4.5590400000000003E-3</c:v>
                </c:pt>
                <c:pt idx="378" formatCode="0.00E+00">
                  <c:v>4.2696000000000001E-3</c:v>
                </c:pt>
                <c:pt idx="379" formatCode="0.00E+00">
                  <c:v>4.5671499999999999E-3</c:v>
                </c:pt>
                <c:pt idx="380" formatCode="0.00E+00">
                  <c:v>4.2514800000000002E-3</c:v>
                </c:pt>
                <c:pt idx="381" formatCode="0.00E+00">
                  <c:v>3.9134E-3</c:v>
                </c:pt>
                <c:pt idx="382" formatCode="0.00E+00">
                  <c:v>4.4007300000000003E-3</c:v>
                </c:pt>
                <c:pt idx="383" formatCode="0.00E+00">
                  <c:v>4.9776999999999998E-3</c:v>
                </c:pt>
                <c:pt idx="384" formatCode="0.00E+00">
                  <c:v>4.1470500000000002E-3</c:v>
                </c:pt>
                <c:pt idx="385" formatCode="0.00E+00">
                  <c:v>3.69835E-3</c:v>
                </c:pt>
                <c:pt idx="386" formatCode="0.00E+00">
                  <c:v>4.42648E-3</c:v>
                </c:pt>
                <c:pt idx="387" formatCode="0.00E+00">
                  <c:v>3.9176899999999997E-3</c:v>
                </c:pt>
                <c:pt idx="388" formatCode="0.00E+00">
                  <c:v>4.3640099999999998E-3</c:v>
                </c:pt>
                <c:pt idx="389" formatCode="0.00E+00">
                  <c:v>4.4918099999999997E-3</c:v>
                </c:pt>
                <c:pt idx="390" formatCode="0.00E+00">
                  <c:v>3.6873800000000001E-3</c:v>
                </c:pt>
                <c:pt idx="391" formatCode="0.00E+00">
                  <c:v>4.3292000000000001E-3</c:v>
                </c:pt>
                <c:pt idx="392" formatCode="0.00E+00">
                  <c:v>4.1089100000000003E-3</c:v>
                </c:pt>
                <c:pt idx="393" formatCode="0.00E+00">
                  <c:v>1.9006699999999999E-3</c:v>
                </c:pt>
                <c:pt idx="394" formatCode="0.00E+00">
                  <c:v>3.24011E-3</c:v>
                </c:pt>
                <c:pt idx="395" formatCode="0.00E+00">
                  <c:v>2.9959700000000001E-3</c:v>
                </c:pt>
                <c:pt idx="396" formatCode="0.00E+00">
                  <c:v>2.6764900000000001E-3</c:v>
                </c:pt>
                <c:pt idx="397" formatCode="0.00E+00">
                  <c:v>2.8815300000000002E-3</c:v>
                </c:pt>
                <c:pt idx="398" formatCode="0.00E+00">
                  <c:v>3.7150400000000002E-3</c:v>
                </c:pt>
                <c:pt idx="399" formatCode="0.00E+00">
                  <c:v>2.3603399999999998E-3</c:v>
                </c:pt>
                <c:pt idx="400" formatCode="0.00E+00">
                  <c:v>1.52349E-3</c:v>
                </c:pt>
                <c:pt idx="401" formatCode="0.00E+00">
                  <c:v>1.94407E-3</c:v>
                </c:pt>
                <c:pt idx="402" formatCode="0.00E+00">
                  <c:v>2.5644299999999999E-3</c:v>
                </c:pt>
                <c:pt idx="403" formatCode="0.00E+00">
                  <c:v>3.2787300000000001E-3</c:v>
                </c:pt>
                <c:pt idx="404" formatCode="0.00E+00">
                  <c:v>3.3378599999999998E-3</c:v>
                </c:pt>
                <c:pt idx="405" formatCode="0.00E+00">
                  <c:v>2.9106100000000001E-3</c:v>
                </c:pt>
                <c:pt idx="406" formatCode="0.00E+00">
                  <c:v>2.3078899999999999E-3</c:v>
                </c:pt>
                <c:pt idx="407" formatCode="0.00E+00">
                  <c:v>2.7008100000000001E-3</c:v>
                </c:pt>
                <c:pt idx="408" formatCode="0.00E+00">
                  <c:v>2.09618E-3</c:v>
                </c:pt>
                <c:pt idx="409" formatCode="0.00E+00">
                  <c:v>1.88971E-3</c:v>
                </c:pt>
                <c:pt idx="410" formatCode="0.00E+00">
                  <c:v>1.64795E-3</c:v>
                </c:pt>
                <c:pt idx="411" formatCode="0.00E+00">
                  <c:v>2.5701500000000002E-3</c:v>
                </c:pt>
                <c:pt idx="412" formatCode="0.00E+00">
                  <c:v>3.22676E-3</c:v>
                </c:pt>
                <c:pt idx="413" formatCode="0.00E+00">
                  <c:v>2.8734199999999998E-3</c:v>
                </c:pt>
                <c:pt idx="414" formatCode="0.00E+00">
                  <c:v>6.5803499999999996E-4</c:v>
                </c:pt>
                <c:pt idx="415" formatCode="0.00E+00">
                  <c:v>8.2302099999999995E-4</c:v>
                </c:pt>
                <c:pt idx="416" formatCode="0.00E+00">
                  <c:v>9.7989999999999991E-4</c:v>
                </c:pt>
                <c:pt idx="417" formatCode="0.00E+00">
                  <c:v>9.2077299999999995E-4</c:v>
                </c:pt>
                <c:pt idx="418" formatCode="0.00E+00">
                  <c:v>1.1081699999999999E-3</c:v>
                </c:pt>
                <c:pt idx="419" formatCode="0.00E+00">
                  <c:v>6.45161E-4</c:v>
                </c:pt>
                <c:pt idx="420" formatCode="0.00E+00">
                  <c:v>9.5987299999999998E-4</c:v>
                </c:pt>
                <c:pt idx="421" formatCode="0.00E+00">
                  <c:v>5.2833600000000002E-4</c:v>
                </c:pt>
                <c:pt idx="422" formatCode="0.00E+00">
                  <c:v>6.5898900000000002E-4</c:v>
                </c:pt>
                <c:pt idx="423" formatCode="0.00E+00">
                  <c:v>6.7043300000000001E-4</c:v>
                </c:pt>
                <c:pt idx="424" formatCode="0.00E+00">
                  <c:v>3.5619699999999999E-4</c:v>
                </c:pt>
                <c:pt idx="425" formatCode="0.00E+00">
                  <c:v>-6.4611400000000004E-4</c:v>
                </c:pt>
                <c:pt idx="426" formatCode="0.00E+00">
                  <c:v>-5.6552900000000005E-4</c:v>
                </c:pt>
                <c:pt idx="427" formatCode="0.00E+00">
                  <c:v>-8.0537800000000004E-4</c:v>
                </c:pt>
                <c:pt idx="428" formatCode="0.00E+00">
                  <c:v>-1.0137600000000001E-3</c:v>
                </c:pt>
                <c:pt idx="429" formatCode="0.00E+00">
                  <c:v>-8.95023E-4</c:v>
                </c:pt>
                <c:pt idx="430" formatCode="0.00E+00">
                  <c:v>-4.5824100000000002E-4</c:v>
                </c:pt>
                <c:pt idx="431" formatCode="0.00E+00">
                  <c:v>-1.65701E-3</c:v>
                </c:pt>
                <c:pt idx="432" formatCode="0.00E+00">
                  <c:v>-1.63507E-3</c:v>
                </c:pt>
                <c:pt idx="433" formatCode="0.00E+00">
                  <c:v>-1.0523799999999999E-3</c:v>
                </c:pt>
                <c:pt idx="434" formatCode="0.00E+00">
                  <c:v>-2.33746E-3</c:v>
                </c:pt>
                <c:pt idx="435" formatCode="0.00E+00">
                  <c:v>-3.40223E-3</c:v>
                </c:pt>
                <c:pt idx="436" formatCode="0.00E+00">
                  <c:v>-3.86572E-3</c:v>
                </c:pt>
                <c:pt idx="437" formatCode="0.00E+00">
                  <c:v>-3.5438499999999999E-3</c:v>
                </c:pt>
                <c:pt idx="438" formatCode="0.00E+00">
                  <c:v>-3.3988999999999998E-3</c:v>
                </c:pt>
                <c:pt idx="439" formatCode="0.00E+00">
                  <c:v>-2.3326900000000001E-3</c:v>
                </c:pt>
                <c:pt idx="440" formatCode="0.00E+00">
                  <c:v>-8.2445100000000002E-4</c:v>
                </c:pt>
                <c:pt idx="441" formatCode="0.00E+00">
                  <c:v>-4.4536599999999999E-4</c:v>
                </c:pt>
                <c:pt idx="442" formatCode="0.00E+00">
                  <c:v>-1.2855500000000001E-3</c:v>
                </c:pt>
                <c:pt idx="443" formatCode="0.00E+00">
                  <c:v>-1.66321E-3</c:v>
                </c:pt>
                <c:pt idx="444" formatCode="0.00E+00">
                  <c:v>-2.0928399999999999E-3</c:v>
                </c:pt>
                <c:pt idx="445" formatCode="0.00E+00">
                  <c:v>-3.6349300000000002E-3</c:v>
                </c:pt>
                <c:pt idx="446" formatCode="0.00E+00">
                  <c:v>-4.7802900000000004E-3</c:v>
                </c:pt>
                <c:pt idx="447" formatCode="0.00E+00">
                  <c:v>-5.2924199999999999E-3</c:v>
                </c:pt>
                <c:pt idx="448" formatCode="0.00E+00">
                  <c:v>-4.8399000000000003E-3</c:v>
                </c:pt>
                <c:pt idx="449" formatCode="0.00E+00">
                  <c:v>-4.5251800000000002E-3</c:v>
                </c:pt>
                <c:pt idx="450" formatCode="0.00E+00">
                  <c:v>-4.5104000000000003E-3</c:v>
                </c:pt>
                <c:pt idx="451" formatCode="0.00E+00">
                  <c:v>-4.64249E-3</c:v>
                </c:pt>
                <c:pt idx="452" formatCode="0.00E+00">
                  <c:v>-4.9572000000000001E-3</c:v>
                </c:pt>
                <c:pt idx="453" formatCode="0.00E+00">
                  <c:v>-4.6915999999999998E-3</c:v>
                </c:pt>
                <c:pt idx="454" formatCode="0.00E+00">
                  <c:v>-4.9548099999999996E-3</c:v>
                </c:pt>
                <c:pt idx="455" formatCode="0.00E+00">
                  <c:v>-5.1164599999999998E-3</c:v>
                </c:pt>
                <c:pt idx="456" formatCode="0.00E+00">
                  <c:v>-5.3048100000000001E-3</c:v>
                </c:pt>
                <c:pt idx="457" formatCode="0.00E+00">
                  <c:v>-5.4001800000000001E-3</c:v>
                </c:pt>
                <c:pt idx="458" formatCode="0.00E+00">
                  <c:v>-5.5255900000000004E-3</c:v>
                </c:pt>
                <c:pt idx="459" formatCode="0.00E+00">
                  <c:v>-5.5728000000000001E-3</c:v>
                </c:pt>
                <c:pt idx="460" formatCode="0.00E+00">
                  <c:v>-5.7196599999999997E-3</c:v>
                </c:pt>
                <c:pt idx="461" formatCode="0.00E+00">
                  <c:v>-5.87559E-3</c:v>
                </c:pt>
                <c:pt idx="462" formatCode="0.00E+00">
                  <c:v>-5.6309699999999999E-3</c:v>
                </c:pt>
                <c:pt idx="463" formatCode="0.00E+00">
                  <c:v>-5.9166000000000002E-3</c:v>
                </c:pt>
                <c:pt idx="464" formatCode="0.00E+00">
                  <c:v>-5.98907E-3</c:v>
                </c:pt>
                <c:pt idx="465" formatCode="0.00E+00">
                  <c:v>-6.0486799999999999E-3</c:v>
                </c:pt>
                <c:pt idx="466" formatCode="0.00E+00">
                  <c:v>2.9811899999999999E-3</c:v>
                </c:pt>
                <c:pt idx="467" formatCode="0.00E+00">
                  <c:v>-8.4700599999999997E-3</c:v>
                </c:pt>
                <c:pt idx="468" formatCode="0.00E+00">
                  <c:v>-7.5845699999999997E-3</c:v>
                </c:pt>
                <c:pt idx="469" formatCode="0.00E+00">
                  <c:v>-6.6113500000000002E-3</c:v>
                </c:pt>
                <c:pt idx="470" formatCode="0.00E+00">
                  <c:v>-6.7706099999999998E-3</c:v>
                </c:pt>
                <c:pt idx="471" formatCode="0.00E+00">
                  <c:v>-6.7377100000000001E-3</c:v>
                </c:pt>
                <c:pt idx="472" formatCode="0.00E+00">
                  <c:v>-6.7691799999999996E-3</c:v>
                </c:pt>
                <c:pt idx="473" formatCode="0.00E+00">
                  <c:v>-6.85835E-3</c:v>
                </c:pt>
                <c:pt idx="474" formatCode="0.00E+00">
                  <c:v>-7.0209499999999998E-3</c:v>
                </c:pt>
                <c:pt idx="475" formatCode="0.00E+00">
                  <c:v>-6.8712199999999999E-3</c:v>
                </c:pt>
                <c:pt idx="476" formatCode="0.00E+00">
                  <c:v>-6.9704099999999998E-3</c:v>
                </c:pt>
                <c:pt idx="477" formatCode="0.00E+00">
                  <c:v>-7.09248E-3</c:v>
                </c:pt>
                <c:pt idx="478" formatCode="0.00E+00">
                  <c:v>-7.0419300000000001E-3</c:v>
                </c:pt>
                <c:pt idx="479" formatCode="0.00E+00">
                  <c:v>-7.0338199999999997E-3</c:v>
                </c:pt>
                <c:pt idx="480" formatCode="0.00E+00">
                  <c:v>-6.8578700000000003E-3</c:v>
                </c:pt>
                <c:pt idx="481" formatCode="0.00E+00">
                  <c:v>-7.0462199999999997E-3</c:v>
                </c:pt>
                <c:pt idx="482" formatCode="0.00E+00">
                  <c:v>-7.0376400000000004E-3</c:v>
                </c:pt>
                <c:pt idx="483" formatCode="0.00E+00">
                  <c:v>-7.0195199999999996E-3</c:v>
                </c:pt>
                <c:pt idx="484" formatCode="0.00E+00">
                  <c:v>-7.0037800000000002E-3</c:v>
                </c:pt>
                <c:pt idx="485" formatCode="0.00E+00">
                  <c:v>-6.9704099999999998E-3</c:v>
                </c:pt>
                <c:pt idx="486" formatCode="0.00E+00">
                  <c:v>-6.9189100000000003E-3</c:v>
                </c:pt>
                <c:pt idx="487" formatCode="0.00E+00">
                  <c:v>-6.91605E-3</c:v>
                </c:pt>
                <c:pt idx="488" formatCode="0.00E+00">
                  <c:v>-6.9265400000000001E-3</c:v>
                </c:pt>
                <c:pt idx="489" formatCode="0.00E+00">
                  <c:v>-7.02953E-3</c:v>
                </c:pt>
                <c:pt idx="490" formatCode="0.00E+00">
                  <c:v>-6.9584800000000004E-3</c:v>
                </c:pt>
                <c:pt idx="491" formatCode="0.00E+00">
                  <c:v>-7.0648200000000003E-3</c:v>
                </c:pt>
                <c:pt idx="492" formatCode="0.00E+00">
                  <c:v>-7.1997600000000004E-3</c:v>
                </c:pt>
                <c:pt idx="493" formatCode="0.00E+00">
                  <c:v>-7.25269E-3</c:v>
                </c:pt>
                <c:pt idx="494" formatCode="0.00E+00">
                  <c:v>-7.2870299999999999E-3</c:v>
                </c:pt>
                <c:pt idx="495" formatCode="0.00E+00">
                  <c:v>-7.1992899999999997E-3</c:v>
                </c:pt>
                <c:pt idx="496" formatCode="0.00E+00">
                  <c:v>-7.3208800000000001E-3</c:v>
                </c:pt>
                <c:pt idx="497" formatCode="0.00E+00">
                  <c:v>-7.6088900000000001E-3</c:v>
                </c:pt>
                <c:pt idx="498" formatCode="0.00E+00">
                  <c:v>-7.7347800000000001E-3</c:v>
                </c:pt>
                <c:pt idx="499" formatCode="0.00E+00">
                  <c:v>-7.9054799999999995E-3</c:v>
                </c:pt>
                <c:pt idx="500" formatCode="0.00E+00">
                  <c:v>-7.9431499999999995E-3</c:v>
                </c:pt>
                <c:pt idx="501" formatCode="0.00E+00">
                  <c:v>-8.0079999999999995E-3</c:v>
                </c:pt>
                <c:pt idx="502" formatCode="0.00E+00">
                  <c:v>-7.9984700000000006E-3</c:v>
                </c:pt>
                <c:pt idx="503" formatCode="0.00E+00">
                  <c:v>-7.9398200000000002E-3</c:v>
                </c:pt>
                <c:pt idx="504" formatCode="0.00E+00">
                  <c:v>-7.8563699999999997E-3</c:v>
                </c:pt>
                <c:pt idx="505" formatCode="0.00E+00">
                  <c:v>-7.9326599999999994E-3</c:v>
                </c:pt>
                <c:pt idx="506" formatCode="0.00E+00">
                  <c:v>-7.8186999999999996E-3</c:v>
                </c:pt>
                <c:pt idx="507" formatCode="0.00E+00">
                  <c:v>-7.6971100000000001E-3</c:v>
                </c:pt>
                <c:pt idx="508" formatCode="0.00E+00">
                  <c:v>-7.55501E-3</c:v>
                </c:pt>
                <c:pt idx="509" formatCode="0.00E+00">
                  <c:v>-7.38239E-3</c:v>
                </c:pt>
                <c:pt idx="510" formatCode="0.00E+00">
                  <c:v>-7.2484000000000003E-3</c:v>
                </c:pt>
                <c:pt idx="511" formatCode="0.00E+00">
                  <c:v>-7.2178800000000003E-3</c:v>
                </c:pt>
                <c:pt idx="512" formatCode="0.00E+00">
                  <c:v>-7.0900900000000003E-3</c:v>
                </c:pt>
                <c:pt idx="513" formatCode="0.00E+00">
                  <c:v>-6.9303500000000001E-3</c:v>
                </c:pt>
                <c:pt idx="514" formatCode="0.00E+00">
                  <c:v>-6.7405700000000004E-3</c:v>
                </c:pt>
                <c:pt idx="515" formatCode="0.00E+00">
                  <c:v>-6.5608000000000003E-3</c:v>
                </c:pt>
                <c:pt idx="516" formatCode="0.00E+00">
                  <c:v>-6.3772200000000003E-3</c:v>
                </c:pt>
                <c:pt idx="517" formatCode="0.00E+00">
                  <c:v>-6.1326000000000002E-3</c:v>
                </c:pt>
                <c:pt idx="518" formatCode="0.00E+00">
                  <c:v>-6.1602599999999999E-3</c:v>
                </c:pt>
                <c:pt idx="519" formatCode="0.00E+00">
                  <c:v>-6.1879200000000004E-3</c:v>
                </c:pt>
                <c:pt idx="520" formatCode="0.00E+00">
                  <c:v>-6.1202000000000001E-3</c:v>
                </c:pt>
                <c:pt idx="521" formatCode="0.00E+00">
                  <c:v>-6.13545999999999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031-404E-BBAF-942080375E55}"/>
            </c:ext>
          </c:extLst>
        </c:ser>
        <c:ser>
          <c:idx val="1"/>
          <c:order val="1"/>
          <c:spPr>
            <a:ln w="952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2'!$A$2:$A$649</c:f>
              <c:numCache>
                <c:formatCode>General</c:formatCode>
                <c:ptCount val="64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</c:numCache>
            </c:numRef>
          </c:xVal>
          <c:yVal>
            <c:numRef>
              <c:f>'[AMG-R-1-(1-Naphtyl)EthylAmin.xlsx]Sheet2'!$B$2:$B$526</c:f>
              <c:numCache>
                <c:formatCode>General</c:formatCode>
                <c:ptCount val="525"/>
                <c:pt idx="0">
                  <c:v>-1.81219</c:v>
                </c:pt>
                <c:pt idx="1">
                  <c:v>-1.42638</c:v>
                </c:pt>
                <c:pt idx="2">
                  <c:v>-1.06517</c:v>
                </c:pt>
                <c:pt idx="3">
                  <c:v>-1.2034199999999999</c:v>
                </c:pt>
                <c:pt idx="4">
                  <c:v>-1.0010699999999999</c:v>
                </c:pt>
                <c:pt idx="5">
                  <c:v>-1.6754500000000001</c:v>
                </c:pt>
                <c:pt idx="6">
                  <c:v>-1.2323299999999999</c:v>
                </c:pt>
                <c:pt idx="7">
                  <c:v>-1.0577799999999999</c:v>
                </c:pt>
                <c:pt idx="8">
                  <c:v>-1.57982</c:v>
                </c:pt>
                <c:pt idx="9">
                  <c:v>-1.7221599999999999</c:v>
                </c:pt>
                <c:pt idx="10">
                  <c:v>-1.2372399999999999</c:v>
                </c:pt>
                <c:pt idx="11">
                  <c:v>-1.1020099999999999</c:v>
                </c:pt>
                <c:pt idx="12">
                  <c:v>-1.6682300000000001</c:v>
                </c:pt>
                <c:pt idx="13">
                  <c:v>-0.91422899999999996</c:v>
                </c:pt>
                <c:pt idx="14">
                  <c:v>-1.18279</c:v>
                </c:pt>
                <c:pt idx="15">
                  <c:v>-1.1485300000000001</c:v>
                </c:pt>
                <c:pt idx="16">
                  <c:v>-0.84117500000000001</c:v>
                </c:pt>
                <c:pt idx="17">
                  <c:v>-0.75306200000000001</c:v>
                </c:pt>
                <c:pt idx="18">
                  <c:v>-1.0539700000000001</c:v>
                </c:pt>
                <c:pt idx="19">
                  <c:v>-0.93082200000000004</c:v>
                </c:pt>
                <c:pt idx="20">
                  <c:v>-0.94194800000000001</c:v>
                </c:pt>
                <c:pt idx="21">
                  <c:v>-1.67032</c:v>
                </c:pt>
                <c:pt idx="22">
                  <c:v>-0.78125199999999995</c:v>
                </c:pt>
                <c:pt idx="23">
                  <c:v>-1.6273200000000001</c:v>
                </c:pt>
                <c:pt idx="24">
                  <c:v>-0.81766000000000005</c:v>
                </c:pt>
                <c:pt idx="25">
                  <c:v>-1.15073</c:v>
                </c:pt>
                <c:pt idx="26">
                  <c:v>-0.71424500000000002</c:v>
                </c:pt>
                <c:pt idx="27">
                  <c:v>-0.67368099999999997</c:v>
                </c:pt>
                <c:pt idx="28">
                  <c:v>-1.12131</c:v>
                </c:pt>
                <c:pt idx="29">
                  <c:v>-0.92547000000000001</c:v>
                </c:pt>
                <c:pt idx="30">
                  <c:v>-1.6505700000000001</c:v>
                </c:pt>
                <c:pt idx="31">
                  <c:v>-1.0264200000000001</c:v>
                </c:pt>
                <c:pt idx="32">
                  <c:v>-1.1301000000000001</c:v>
                </c:pt>
                <c:pt idx="33">
                  <c:v>-1.24264</c:v>
                </c:pt>
                <c:pt idx="34">
                  <c:v>-0.652447</c:v>
                </c:pt>
                <c:pt idx="35">
                  <c:v>-0.79448399999999997</c:v>
                </c:pt>
                <c:pt idx="36">
                  <c:v>-0.87902899999999995</c:v>
                </c:pt>
                <c:pt idx="37">
                  <c:v>-1.2164699999999999</c:v>
                </c:pt>
                <c:pt idx="38">
                  <c:v>-1.38324</c:v>
                </c:pt>
                <c:pt idx="39">
                  <c:v>-0.65499799999999997</c:v>
                </c:pt>
                <c:pt idx="40">
                  <c:v>-1.47702</c:v>
                </c:pt>
                <c:pt idx="41">
                  <c:v>-1.18842</c:v>
                </c:pt>
                <c:pt idx="42">
                  <c:v>-1.24854</c:v>
                </c:pt>
                <c:pt idx="43">
                  <c:v>-1.18519</c:v>
                </c:pt>
                <c:pt idx="44">
                  <c:v>-0.52159800000000001</c:v>
                </c:pt>
                <c:pt idx="45">
                  <c:v>-1.1110199999999999</c:v>
                </c:pt>
                <c:pt idx="46">
                  <c:v>-0.68471000000000004</c:v>
                </c:pt>
                <c:pt idx="47">
                  <c:v>-1.0603499999999999</c:v>
                </c:pt>
                <c:pt idx="48">
                  <c:v>-1.25451</c:v>
                </c:pt>
                <c:pt idx="49">
                  <c:v>-0.91139499999999996</c:v>
                </c:pt>
                <c:pt idx="50">
                  <c:v>-0.94854700000000003</c:v>
                </c:pt>
                <c:pt idx="51">
                  <c:v>-1.12401</c:v>
                </c:pt>
                <c:pt idx="52">
                  <c:v>-1.41516</c:v>
                </c:pt>
                <c:pt idx="53">
                  <c:v>-0.61479600000000001</c:v>
                </c:pt>
                <c:pt idx="54">
                  <c:v>-0.56303400000000003</c:v>
                </c:pt>
                <c:pt idx="55">
                  <c:v>-0.65743300000000005</c:v>
                </c:pt>
                <c:pt idx="56">
                  <c:v>-0.48291200000000001</c:v>
                </c:pt>
                <c:pt idx="57">
                  <c:v>-0.71792999999999996</c:v>
                </c:pt>
                <c:pt idx="58">
                  <c:v>-0.70805499999999999</c:v>
                </c:pt>
                <c:pt idx="59">
                  <c:v>-0.87302599999999997</c:v>
                </c:pt>
                <c:pt idx="60">
                  <c:v>-0.71175500000000003</c:v>
                </c:pt>
                <c:pt idx="61">
                  <c:v>-0.27785399999999999</c:v>
                </c:pt>
                <c:pt idx="62">
                  <c:v>-0.84166600000000003</c:v>
                </c:pt>
                <c:pt idx="63">
                  <c:v>-0.33399899999999999</c:v>
                </c:pt>
                <c:pt idx="64">
                  <c:v>-0.32089400000000001</c:v>
                </c:pt>
                <c:pt idx="65">
                  <c:v>-0.58961399999999997</c:v>
                </c:pt>
                <c:pt idx="66">
                  <c:v>-0.19436300000000001</c:v>
                </c:pt>
                <c:pt idx="67" formatCode="0.00E+00">
                  <c:v>6.3110799999999995E-2</c:v>
                </c:pt>
                <c:pt idx="68">
                  <c:v>0.41924600000000001</c:v>
                </c:pt>
                <c:pt idx="69">
                  <c:v>0.75800999999999996</c:v>
                </c:pt>
                <c:pt idx="70">
                  <c:v>0.97004000000000001</c:v>
                </c:pt>
                <c:pt idx="71">
                  <c:v>1.38317</c:v>
                </c:pt>
                <c:pt idx="72">
                  <c:v>1.96983</c:v>
                </c:pt>
                <c:pt idx="73">
                  <c:v>2.3911099999999998</c:v>
                </c:pt>
                <c:pt idx="74">
                  <c:v>2.5743</c:v>
                </c:pt>
                <c:pt idx="75">
                  <c:v>1.94333</c:v>
                </c:pt>
                <c:pt idx="76">
                  <c:v>1.94052</c:v>
                </c:pt>
                <c:pt idx="77">
                  <c:v>1.7858400000000001</c:v>
                </c:pt>
                <c:pt idx="78">
                  <c:v>1.8105</c:v>
                </c:pt>
                <c:pt idx="79">
                  <c:v>1.81288</c:v>
                </c:pt>
                <c:pt idx="80">
                  <c:v>1.8045800000000001</c:v>
                </c:pt>
                <c:pt idx="81">
                  <c:v>1.81667</c:v>
                </c:pt>
                <c:pt idx="82">
                  <c:v>1.79209</c:v>
                </c:pt>
                <c:pt idx="83">
                  <c:v>1.79741</c:v>
                </c:pt>
                <c:pt idx="84">
                  <c:v>1.81742</c:v>
                </c:pt>
                <c:pt idx="85">
                  <c:v>1.7792600000000001</c:v>
                </c:pt>
                <c:pt idx="86">
                  <c:v>1.7437199999999999</c:v>
                </c:pt>
                <c:pt idx="87">
                  <c:v>1.75895</c:v>
                </c:pt>
                <c:pt idx="88">
                  <c:v>1.74956</c:v>
                </c:pt>
                <c:pt idx="89">
                  <c:v>1.7109399999999999</c:v>
                </c:pt>
                <c:pt idx="90">
                  <c:v>1.70475</c:v>
                </c:pt>
                <c:pt idx="91">
                  <c:v>1.70747</c:v>
                </c:pt>
                <c:pt idx="92">
                  <c:v>1.70279</c:v>
                </c:pt>
                <c:pt idx="93">
                  <c:v>1.70509</c:v>
                </c:pt>
                <c:pt idx="94">
                  <c:v>1.6571100000000001</c:v>
                </c:pt>
                <c:pt idx="95">
                  <c:v>1.6295599999999999</c:v>
                </c:pt>
                <c:pt idx="96">
                  <c:v>1.6051899999999999</c:v>
                </c:pt>
                <c:pt idx="97">
                  <c:v>1.5728200000000001</c:v>
                </c:pt>
                <c:pt idx="98">
                  <c:v>1.52484</c:v>
                </c:pt>
                <c:pt idx="99">
                  <c:v>1.49498</c:v>
                </c:pt>
                <c:pt idx="100">
                  <c:v>1.4691000000000001</c:v>
                </c:pt>
                <c:pt idx="101">
                  <c:v>1.43293</c:v>
                </c:pt>
                <c:pt idx="102">
                  <c:v>1.4085300000000001</c:v>
                </c:pt>
                <c:pt idx="103">
                  <c:v>1.37239</c:v>
                </c:pt>
                <c:pt idx="104">
                  <c:v>1.34474</c:v>
                </c:pt>
                <c:pt idx="105">
                  <c:v>1.3221400000000001</c:v>
                </c:pt>
                <c:pt idx="106">
                  <c:v>1.2983499999999999</c:v>
                </c:pt>
                <c:pt idx="107">
                  <c:v>1.26752</c:v>
                </c:pt>
                <c:pt idx="108">
                  <c:v>1.23428</c:v>
                </c:pt>
                <c:pt idx="109">
                  <c:v>1.2109700000000001</c:v>
                </c:pt>
                <c:pt idx="110">
                  <c:v>1.18153</c:v>
                </c:pt>
                <c:pt idx="111">
                  <c:v>1.16276</c:v>
                </c:pt>
                <c:pt idx="112">
                  <c:v>1.13795</c:v>
                </c:pt>
                <c:pt idx="113">
                  <c:v>1.12209</c:v>
                </c:pt>
                <c:pt idx="114">
                  <c:v>1.10884</c:v>
                </c:pt>
                <c:pt idx="115">
                  <c:v>1.0950200000000001</c:v>
                </c:pt>
                <c:pt idx="116">
                  <c:v>1.0807100000000001</c:v>
                </c:pt>
                <c:pt idx="117">
                  <c:v>1.06714</c:v>
                </c:pt>
                <c:pt idx="118">
                  <c:v>1.05019</c:v>
                </c:pt>
                <c:pt idx="119">
                  <c:v>1.0385</c:v>
                </c:pt>
                <c:pt idx="120">
                  <c:v>1.02552</c:v>
                </c:pt>
                <c:pt idx="121">
                  <c:v>1.01179</c:v>
                </c:pt>
                <c:pt idx="122">
                  <c:v>0.99238700000000002</c:v>
                </c:pt>
                <c:pt idx="123">
                  <c:v>0.97221999999999997</c:v>
                </c:pt>
                <c:pt idx="124">
                  <c:v>0.96267899999999995</c:v>
                </c:pt>
                <c:pt idx="125">
                  <c:v>0.94139899999999999</c:v>
                </c:pt>
                <c:pt idx="126">
                  <c:v>0.93036799999999997</c:v>
                </c:pt>
                <c:pt idx="127">
                  <c:v>0.91364500000000004</c:v>
                </c:pt>
                <c:pt idx="128">
                  <c:v>0.89494600000000002</c:v>
                </c:pt>
                <c:pt idx="129">
                  <c:v>0.88500699999999999</c:v>
                </c:pt>
                <c:pt idx="130">
                  <c:v>0.86516700000000002</c:v>
                </c:pt>
                <c:pt idx="131">
                  <c:v>0.84867499999999996</c:v>
                </c:pt>
                <c:pt idx="132">
                  <c:v>0.82883200000000001</c:v>
                </c:pt>
                <c:pt idx="133">
                  <c:v>0.80884999999999996</c:v>
                </c:pt>
                <c:pt idx="134">
                  <c:v>0.78890499999999997</c:v>
                </c:pt>
                <c:pt idx="135">
                  <c:v>0.76389799999999997</c:v>
                </c:pt>
                <c:pt idx="136">
                  <c:v>0.74210600000000004</c:v>
                </c:pt>
                <c:pt idx="137">
                  <c:v>0.71372199999999997</c:v>
                </c:pt>
                <c:pt idx="138">
                  <c:v>0.69413000000000002</c:v>
                </c:pt>
                <c:pt idx="139">
                  <c:v>0.67256099999999996</c:v>
                </c:pt>
                <c:pt idx="140">
                  <c:v>0.64819499999999997</c:v>
                </c:pt>
                <c:pt idx="141">
                  <c:v>0.62721199999999999</c:v>
                </c:pt>
                <c:pt idx="142">
                  <c:v>0.604661</c:v>
                </c:pt>
                <c:pt idx="143">
                  <c:v>0.58748999999999996</c:v>
                </c:pt>
                <c:pt idx="144">
                  <c:v>0.56452899999999995</c:v>
                </c:pt>
                <c:pt idx="145">
                  <c:v>0.54495300000000002</c:v>
                </c:pt>
                <c:pt idx="146">
                  <c:v>0.52499799999999996</c:v>
                </c:pt>
                <c:pt idx="147">
                  <c:v>0.50047200000000003</c:v>
                </c:pt>
                <c:pt idx="148">
                  <c:v>0.479097</c:v>
                </c:pt>
                <c:pt idx="149">
                  <c:v>0.45641399999999999</c:v>
                </c:pt>
                <c:pt idx="150">
                  <c:v>0.43243700000000002</c:v>
                </c:pt>
                <c:pt idx="151">
                  <c:v>0.41039999999999999</c:v>
                </c:pt>
                <c:pt idx="152">
                  <c:v>0.38730399999999998</c:v>
                </c:pt>
                <c:pt idx="153">
                  <c:v>0.36519099999999999</c:v>
                </c:pt>
                <c:pt idx="154">
                  <c:v>0.34350199999999997</c:v>
                </c:pt>
                <c:pt idx="155">
                  <c:v>0.32385900000000001</c:v>
                </c:pt>
                <c:pt idx="156">
                  <c:v>0.30535299999999999</c:v>
                </c:pt>
                <c:pt idx="157">
                  <c:v>0.28774100000000002</c:v>
                </c:pt>
                <c:pt idx="158">
                  <c:v>0.27035199999999998</c:v>
                </c:pt>
                <c:pt idx="159">
                  <c:v>0.254886</c:v>
                </c:pt>
                <c:pt idx="160">
                  <c:v>0.24018</c:v>
                </c:pt>
                <c:pt idx="161">
                  <c:v>0.22680700000000001</c:v>
                </c:pt>
                <c:pt idx="162">
                  <c:v>0.214089</c:v>
                </c:pt>
                <c:pt idx="163">
                  <c:v>0.203074</c:v>
                </c:pt>
                <c:pt idx="164">
                  <c:v>0.19271099999999999</c:v>
                </c:pt>
                <c:pt idx="165">
                  <c:v>0.18328</c:v>
                </c:pt>
                <c:pt idx="166">
                  <c:v>0.17493400000000001</c:v>
                </c:pt>
                <c:pt idx="167">
                  <c:v>0.168629</c:v>
                </c:pt>
                <c:pt idx="168">
                  <c:v>0.16259699999999999</c:v>
                </c:pt>
                <c:pt idx="169">
                  <c:v>0.158661</c:v>
                </c:pt>
                <c:pt idx="170">
                  <c:v>0.153638</c:v>
                </c:pt>
                <c:pt idx="171">
                  <c:v>0.15059500000000001</c:v>
                </c:pt>
                <c:pt idx="172">
                  <c:v>0.147614</c:v>
                </c:pt>
                <c:pt idx="173">
                  <c:v>0.14366100000000001</c:v>
                </c:pt>
                <c:pt idx="174">
                  <c:v>0.141009</c:v>
                </c:pt>
                <c:pt idx="175">
                  <c:v>0.136744</c:v>
                </c:pt>
                <c:pt idx="176">
                  <c:v>0.13448599999999999</c:v>
                </c:pt>
                <c:pt idx="177">
                  <c:v>0.13145299999999999</c:v>
                </c:pt>
                <c:pt idx="178">
                  <c:v>0.128859</c:v>
                </c:pt>
                <c:pt idx="179">
                  <c:v>0.12624099999999999</c:v>
                </c:pt>
                <c:pt idx="180">
                  <c:v>0.12343</c:v>
                </c:pt>
                <c:pt idx="181">
                  <c:v>0.121435</c:v>
                </c:pt>
                <c:pt idx="182">
                  <c:v>0.119783</c:v>
                </c:pt>
                <c:pt idx="183">
                  <c:v>0.117979</c:v>
                </c:pt>
                <c:pt idx="184">
                  <c:v>0.115982</c:v>
                </c:pt>
                <c:pt idx="185">
                  <c:v>0.114542</c:v>
                </c:pt>
                <c:pt idx="186">
                  <c:v>0.11251</c:v>
                </c:pt>
                <c:pt idx="187">
                  <c:v>0.111785</c:v>
                </c:pt>
                <c:pt idx="188">
                  <c:v>0.110613</c:v>
                </c:pt>
                <c:pt idx="189">
                  <c:v>0.109151</c:v>
                </c:pt>
                <c:pt idx="190">
                  <c:v>0.108863</c:v>
                </c:pt>
                <c:pt idx="191">
                  <c:v>0.10655000000000001</c:v>
                </c:pt>
                <c:pt idx="192">
                  <c:v>0.10761800000000001</c:v>
                </c:pt>
                <c:pt idx="193">
                  <c:v>0.106434</c:v>
                </c:pt>
                <c:pt idx="194">
                  <c:v>0.10417700000000001</c:v>
                </c:pt>
                <c:pt idx="195">
                  <c:v>0.104312</c:v>
                </c:pt>
                <c:pt idx="196">
                  <c:v>0.103782</c:v>
                </c:pt>
                <c:pt idx="197">
                  <c:v>0.104048</c:v>
                </c:pt>
                <c:pt idx="198">
                  <c:v>0.103399</c:v>
                </c:pt>
                <c:pt idx="199" formatCode="0.00E+00">
                  <c:v>9.9906900000000007E-2</c:v>
                </c:pt>
                <c:pt idx="200" formatCode="0.00E+00">
                  <c:v>9.8177399999999998E-2</c:v>
                </c:pt>
                <c:pt idx="201" formatCode="0.00E+00">
                  <c:v>9.6581500000000001E-2</c:v>
                </c:pt>
                <c:pt idx="202" formatCode="0.00E+00">
                  <c:v>9.6679200000000007E-2</c:v>
                </c:pt>
                <c:pt idx="203" formatCode="0.00E+00">
                  <c:v>9.5494700000000002E-2</c:v>
                </c:pt>
                <c:pt idx="204" formatCode="0.00E+00">
                  <c:v>9.4605400000000006E-2</c:v>
                </c:pt>
                <c:pt idx="205" formatCode="0.00E+00">
                  <c:v>9.4325999999999993E-2</c:v>
                </c:pt>
                <c:pt idx="206" formatCode="0.00E+00">
                  <c:v>9.2367199999999997E-2</c:v>
                </c:pt>
                <c:pt idx="207" formatCode="0.00E+00">
                  <c:v>9.0964299999999998E-2</c:v>
                </c:pt>
                <c:pt idx="208" formatCode="0.00E+00">
                  <c:v>9.0460299999999993E-2</c:v>
                </c:pt>
                <c:pt idx="209" formatCode="0.00E+00">
                  <c:v>9.0637200000000001E-2</c:v>
                </c:pt>
                <c:pt idx="210" formatCode="0.00E+00">
                  <c:v>8.9782200000000006E-2</c:v>
                </c:pt>
                <c:pt idx="211" formatCode="0.00E+00">
                  <c:v>8.7169200000000002E-2</c:v>
                </c:pt>
                <c:pt idx="212" formatCode="0.00E+00">
                  <c:v>8.58598E-2</c:v>
                </c:pt>
                <c:pt idx="213" formatCode="0.00E+00">
                  <c:v>8.50997E-2</c:v>
                </c:pt>
                <c:pt idx="214" formatCode="0.00E+00">
                  <c:v>8.3654900000000004E-2</c:v>
                </c:pt>
                <c:pt idx="215" formatCode="0.00E+00">
                  <c:v>8.3484600000000006E-2</c:v>
                </c:pt>
                <c:pt idx="216" formatCode="0.00E+00">
                  <c:v>8.5320900000000005E-2</c:v>
                </c:pt>
                <c:pt idx="217" formatCode="0.00E+00">
                  <c:v>8.4130800000000006E-2</c:v>
                </c:pt>
                <c:pt idx="218" formatCode="0.00E+00">
                  <c:v>8.0542100000000005E-2</c:v>
                </c:pt>
                <c:pt idx="219" formatCode="0.00E+00">
                  <c:v>7.8119800000000003E-2</c:v>
                </c:pt>
                <c:pt idx="220" formatCode="0.00E+00">
                  <c:v>7.6776499999999998E-2</c:v>
                </c:pt>
                <c:pt idx="221" formatCode="0.00E+00">
                  <c:v>7.5711299999999995E-2</c:v>
                </c:pt>
                <c:pt idx="222" formatCode="0.00E+00">
                  <c:v>7.48143E-2</c:v>
                </c:pt>
                <c:pt idx="223" formatCode="0.00E+00">
                  <c:v>7.4947799999999995E-2</c:v>
                </c:pt>
                <c:pt idx="224" formatCode="0.00E+00">
                  <c:v>7.2388599999999997E-2</c:v>
                </c:pt>
                <c:pt idx="225" formatCode="0.00E+00">
                  <c:v>7.27024E-2</c:v>
                </c:pt>
                <c:pt idx="226" formatCode="0.00E+00">
                  <c:v>6.9637299999999999E-2</c:v>
                </c:pt>
                <c:pt idx="227" formatCode="0.00E+00">
                  <c:v>7.14254E-2</c:v>
                </c:pt>
                <c:pt idx="228" formatCode="0.00E+00">
                  <c:v>7.1220900000000004E-2</c:v>
                </c:pt>
                <c:pt idx="229" formatCode="0.00E+00">
                  <c:v>6.7017599999999997E-2</c:v>
                </c:pt>
                <c:pt idx="230" formatCode="0.00E+00">
                  <c:v>6.89168E-2</c:v>
                </c:pt>
                <c:pt idx="231" formatCode="0.00E+00">
                  <c:v>6.7182099999999995E-2</c:v>
                </c:pt>
                <c:pt idx="232" formatCode="0.00E+00">
                  <c:v>6.4197500000000005E-2</c:v>
                </c:pt>
                <c:pt idx="233" formatCode="0.00E+00">
                  <c:v>6.5477400000000005E-2</c:v>
                </c:pt>
                <c:pt idx="234" formatCode="0.00E+00">
                  <c:v>6.3445600000000005E-2</c:v>
                </c:pt>
                <c:pt idx="235" formatCode="0.00E+00">
                  <c:v>6.0908299999999999E-2</c:v>
                </c:pt>
                <c:pt idx="236" formatCode="0.00E+00">
                  <c:v>5.8635199999999998E-2</c:v>
                </c:pt>
                <c:pt idx="237" formatCode="0.00E+00">
                  <c:v>6.0615500000000003E-2</c:v>
                </c:pt>
                <c:pt idx="238" formatCode="0.00E+00">
                  <c:v>5.7415500000000001E-2</c:v>
                </c:pt>
                <c:pt idx="239" formatCode="0.00E+00">
                  <c:v>5.6561500000000001E-2</c:v>
                </c:pt>
                <c:pt idx="240" formatCode="0.00E+00">
                  <c:v>5.5673599999999997E-2</c:v>
                </c:pt>
                <c:pt idx="241" formatCode="0.00E+00">
                  <c:v>5.4693699999999998E-2</c:v>
                </c:pt>
                <c:pt idx="242" formatCode="0.00E+00">
                  <c:v>5.32732E-2</c:v>
                </c:pt>
                <c:pt idx="243" formatCode="0.00E+00">
                  <c:v>5.2604699999999997E-2</c:v>
                </c:pt>
                <c:pt idx="244" formatCode="0.00E+00">
                  <c:v>5.22351E-2</c:v>
                </c:pt>
                <c:pt idx="245" formatCode="0.00E+00">
                  <c:v>4.8977399999999997E-2</c:v>
                </c:pt>
                <c:pt idx="246" formatCode="0.00E+00">
                  <c:v>4.8949699999999999E-2</c:v>
                </c:pt>
                <c:pt idx="247" formatCode="0.00E+00">
                  <c:v>4.7861099999999997E-2</c:v>
                </c:pt>
                <c:pt idx="248" formatCode="0.00E+00">
                  <c:v>4.76537E-2</c:v>
                </c:pt>
                <c:pt idx="249" formatCode="0.00E+00">
                  <c:v>4.59776E-2</c:v>
                </c:pt>
                <c:pt idx="250" formatCode="0.00E+00">
                  <c:v>4.5085E-2</c:v>
                </c:pt>
                <c:pt idx="251" formatCode="0.00E+00">
                  <c:v>4.69942E-2</c:v>
                </c:pt>
                <c:pt idx="252" formatCode="0.00E+00">
                  <c:v>4.4215699999999997E-2</c:v>
                </c:pt>
                <c:pt idx="253" formatCode="0.00E+00">
                  <c:v>4.1996499999999999E-2</c:v>
                </c:pt>
                <c:pt idx="254" formatCode="0.00E+00">
                  <c:v>4.2661699999999997E-2</c:v>
                </c:pt>
                <c:pt idx="255" formatCode="0.00E+00">
                  <c:v>4.2948199999999999E-2</c:v>
                </c:pt>
                <c:pt idx="256" formatCode="0.00E+00">
                  <c:v>4.1170600000000002E-2</c:v>
                </c:pt>
                <c:pt idx="257" formatCode="0.00E+00">
                  <c:v>3.9932700000000002E-2</c:v>
                </c:pt>
                <c:pt idx="258" formatCode="0.00E+00">
                  <c:v>3.98774E-2</c:v>
                </c:pt>
                <c:pt idx="259" formatCode="0.00E+00">
                  <c:v>3.9427299999999998E-2</c:v>
                </c:pt>
                <c:pt idx="260" formatCode="0.00E+00">
                  <c:v>3.85227E-2</c:v>
                </c:pt>
                <c:pt idx="261" formatCode="0.00E+00">
                  <c:v>3.6384600000000003E-2</c:v>
                </c:pt>
                <c:pt idx="262" formatCode="0.00E+00">
                  <c:v>3.5621199999999999E-2</c:v>
                </c:pt>
                <c:pt idx="263" formatCode="0.00E+00">
                  <c:v>3.51782E-2</c:v>
                </c:pt>
                <c:pt idx="264" formatCode="0.00E+00">
                  <c:v>3.4576900000000001E-2</c:v>
                </c:pt>
                <c:pt idx="265" formatCode="0.00E+00">
                  <c:v>3.3432000000000003E-2</c:v>
                </c:pt>
                <c:pt idx="266" formatCode="0.00E+00">
                  <c:v>3.2850699999999997E-2</c:v>
                </c:pt>
                <c:pt idx="267" formatCode="0.00E+00">
                  <c:v>3.4258799999999999E-2</c:v>
                </c:pt>
                <c:pt idx="268" formatCode="0.00E+00">
                  <c:v>3.3248899999999998E-2</c:v>
                </c:pt>
                <c:pt idx="269" formatCode="0.00E+00">
                  <c:v>3.1909E-2</c:v>
                </c:pt>
                <c:pt idx="270" formatCode="0.00E+00">
                  <c:v>3.0020700000000001E-2</c:v>
                </c:pt>
                <c:pt idx="271" formatCode="0.00E+00">
                  <c:v>2.98567E-2</c:v>
                </c:pt>
                <c:pt idx="272" formatCode="0.00E+00">
                  <c:v>2.91452E-2</c:v>
                </c:pt>
                <c:pt idx="273" formatCode="0.00E+00">
                  <c:v>3.2768199999999997E-2</c:v>
                </c:pt>
                <c:pt idx="274" formatCode="0.00E+00">
                  <c:v>2.9222999999999999E-2</c:v>
                </c:pt>
                <c:pt idx="275" formatCode="0.00E+00">
                  <c:v>2.9125700000000001E-2</c:v>
                </c:pt>
                <c:pt idx="276" formatCode="0.00E+00">
                  <c:v>2.8623099999999999E-2</c:v>
                </c:pt>
                <c:pt idx="277" formatCode="0.00E+00">
                  <c:v>2.8438600000000001E-2</c:v>
                </c:pt>
                <c:pt idx="278" formatCode="0.00E+00">
                  <c:v>2.82764E-2</c:v>
                </c:pt>
                <c:pt idx="279" formatCode="0.00E+00">
                  <c:v>2.72803E-2</c:v>
                </c:pt>
                <c:pt idx="280" formatCode="0.00E+00">
                  <c:v>2.5573700000000001E-2</c:v>
                </c:pt>
                <c:pt idx="281" formatCode="0.00E+00">
                  <c:v>2.53811E-2</c:v>
                </c:pt>
                <c:pt idx="282" formatCode="0.00E+00">
                  <c:v>2.5393499999999999E-2</c:v>
                </c:pt>
                <c:pt idx="283" formatCode="0.00E+00">
                  <c:v>2.48413E-2</c:v>
                </c:pt>
                <c:pt idx="284" formatCode="0.00E+00">
                  <c:v>2.4191399999999998E-2</c:v>
                </c:pt>
                <c:pt idx="285" formatCode="0.00E+00">
                  <c:v>2.3669200000000001E-2</c:v>
                </c:pt>
                <c:pt idx="286" formatCode="0.00E+00">
                  <c:v>2.3025E-2</c:v>
                </c:pt>
                <c:pt idx="287" formatCode="0.00E+00">
                  <c:v>2.2923900000000001E-2</c:v>
                </c:pt>
                <c:pt idx="288" formatCode="0.00E+00">
                  <c:v>2.2891999999999999E-2</c:v>
                </c:pt>
                <c:pt idx="289" formatCode="0.00E+00">
                  <c:v>2.1712800000000001E-2</c:v>
                </c:pt>
                <c:pt idx="290" formatCode="0.00E+00">
                  <c:v>2.1938300000000001E-2</c:v>
                </c:pt>
                <c:pt idx="291" formatCode="0.00E+00">
                  <c:v>2.07291E-2</c:v>
                </c:pt>
                <c:pt idx="292" formatCode="0.00E+00">
                  <c:v>2.0447300000000002E-2</c:v>
                </c:pt>
                <c:pt idx="293" formatCode="0.00E+00">
                  <c:v>2.0680400000000002E-2</c:v>
                </c:pt>
                <c:pt idx="294" formatCode="0.00E+00">
                  <c:v>1.96419E-2</c:v>
                </c:pt>
                <c:pt idx="295" formatCode="0.00E+00">
                  <c:v>2.3693599999999999E-2</c:v>
                </c:pt>
                <c:pt idx="296" formatCode="0.00E+00">
                  <c:v>2.1586399999999999E-2</c:v>
                </c:pt>
                <c:pt idx="297" formatCode="0.00E+00">
                  <c:v>1.7954299999999999E-2</c:v>
                </c:pt>
                <c:pt idx="298" formatCode="0.00E+00">
                  <c:v>1.8520399999999999E-2</c:v>
                </c:pt>
                <c:pt idx="299" formatCode="0.00E+00">
                  <c:v>1.8631499999999999E-2</c:v>
                </c:pt>
                <c:pt idx="300" formatCode="0.00E+00">
                  <c:v>1.8693399999999999E-2</c:v>
                </c:pt>
                <c:pt idx="301" formatCode="0.00E+00">
                  <c:v>1.7864700000000001E-2</c:v>
                </c:pt>
                <c:pt idx="302" formatCode="0.00E+00">
                  <c:v>1.8008199999999999E-2</c:v>
                </c:pt>
                <c:pt idx="303" formatCode="0.00E+00">
                  <c:v>1.9499300000000001E-2</c:v>
                </c:pt>
                <c:pt idx="304" formatCode="0.00E+00">
                  <c:v>1.7666299999999999E-2</c:v>
                </c:pt>
                <c:pt idx="305" formatCode="0.00E+00">
                  <c:v>1.6616800000000001E-2</c:v>
                </c:pt>
                <c:pt idx="306" formatCode="0.00E+00">
                  <c:v>1.6493799999999999E-2</c:v>
                </c:pt>
                <c:pt idx="307" formatCode="0.00E+00">
                  <c:v>1.6488599999999999E-2</c:v>
                </c:pt>
                <c:pt idx="308" formatCode="0.00E+00">
                  <c:v>1.6422699999999998E-2</c:v>
                </c:pt>
                <c:pt idx="309" formatCode="0.00E+00">
                  <c:v>1.61624E-2</c:v>
                </c:pt>
                <c:pt idx="310" formatCode="0.00E+00">
                  <c:v>1.52321E-2</c:v>
                </c:pt>
                <c:pt idx="311" formatCode="0.00E+00">
                  <c:v>1.59931E-2</c:v>
                </c:pt>
                <c:pt idx="312" formatCode="0.00E+00">
                  <c:v>1.5373700000000001E-2</c:v>
                </c:pt>
                <c:pt idx="313" formatCode="0.00E+00">
                  <c:v>1.45922E-2</c:v>
                </c:pt>
                <c:pt idx="314" formatCode="0.00E+00">
                  <c:v>1.4064800000000001E-2</c:v>
                </c:pt>
                <c:pt idx="315" formatCode="0.00E+00">
                  <c:v>1.4233600000000001E-2</c:v>
                </c:pt>
                <c:pt idx="316" formatCode="0.00E+00">
                  <c:v>1.3831100000000001E-2</c:v>
                </c:pt>
                <c:pt idx="317" formatCode="0.00E+00">
                  <c:v>1.35126E-2</c:v>
                </c:pt>
                <c:pt idx="318" formatCode="0.00E+00">
                  <c:v>1.3476399999999999E-2</c:v>
                </c:pt>
                <c:pt idx="319" formatCode="0.00E+00">
                  <c:v>1.2674299999999999E-2</c:v>
                </c:pt>
                <c:pt idx="320" formatCode="0.00E+00">
                  <c:v>1.26386E-2</c:v>
                </c:pt>
                <c:pt idx="321" formatCode="0.00E+00">
                  <c:v>1.27616E-2</c:v>
                </c:pt>
                <c:pt idx="322" formatCode="0.00E+00">
                  <c:v>1.24092E-2</c:v>
                </c:pt>
                <c:pt idx="323" formatCode="0.00E+00">
                  <c:v>1.1974800000000001E-2</c:v>
                </c:pt>
                <c:pt idx="324" formatCode="0.00E+00">
                  <c:v>1.17159E-2</c:v>
                </c:pt>
                <c:pt idx="325" formatCode="0.00E+00">
                  <c:v>1.1686800000000001E-2</c:v>
                </c:pt>
                <c:pt idx="326" formatCode="0.00E+00">
                  <c:v>1.1151299999999999E-2</c:v>
                </c:pt>
                <c:pt idx="327" formatCode="0.00E+00">
                  <c:v>1.1083600000000001E-2</c:v>
                </c:pt>
                <c:pt idx="328" formatCode="0.00E+00">
                  <c:v>1.0953900000000001E-2</c:v>
                </c:pt>
                <c:pt idx="329" formatCode="0.00E+00">
                  <c:v>1.0955299999999999E-2</c:v>
                </c:pt>
                <c:pt idx="330" formatCode="0.00E+00">
                  <c:v>1.08104E-2</c:v>
                </c:pt>
                <c:pt idx="331" formatCode="0.00E+00">
                  <c:v>1.0593399999999999E-2</c:v>
                </c:pt>
                <c:pt idx="332" formatCode="0.00E+00">
                  <c:v>1.0280600000000001E-2</c:v>
                </c:pt>
                <c:pt idx="333" formatCode="0.00E+00">
                  <c:v>9.9940299999999992E-3</c:v>
                </c:pt>
                <c:pt idx="334" formatCode="0.00E+00">
                  <c:v>9.5806099999999998E-3</c:v>
                </c:pt>
                <c:pt idx="335" formatCode="0.00E+00">
                  <c:v>9.5338799999999998E-3</c:v>
                </c:pt>
                <c:pt idx="336" formatCode="0.00E+00">
                  <c:v>9.6569099999999995E-3</c:v>
                </c:pt>
                <c:pt idx="337" formatCode="0.00E+00">
                  <c:v>9.6120800000000003E-3</c:v>
                </c:pt>
                <c:pt idx="338" formatCode="0.00E+00">
                  <c:v>9.2229800000000004E-3</c:v>
                </c:pt>
                <c:pt idx="339" formatCode="0.00E+00">
                  <c:v>8.9111299999999997E-3</c:v>
                </c:pt>
                <c:pt idx="340" formatCode="0.00E+00">
                  <c:v>8.8272100000000003E-3</c:v>
                </c:pt>
                <c:pt idx="341" formatCode="0.00E+00">
                  <c:v>8.6174000000000008E-3</c:v>
                </c:pt>
                <c:pt idx="342" formatCode="0.00E+00">
                  <c:v>8.2993500000000005E-3</c:v>
                </c:pt>
                <c:pt idx="343" formatCode="0.00E+00">
                  <c:v>8.1791899999999994E-3</c:v>
                </c:pt>
                <c:pt idx="344" formatCode="0.00E+00">
                  <c:v>8.0709500000000003E-3</c:v>
                </c:pt>
                <c:pt idx="345" formatCode="0.00E+00">
                  <c:v>7.6484700000000001E-3</c:v>
                </c:pt>
                <c:pt idx="346" formatCode="0.00E+00">
                  <c:v>7.6971100000000001E-3</c:v>
                </c:pt>
                <c:pt idx="347" formatCode="0.00E+00">
                  <c:v>7.3609399999999998E-3</c:v>
                </c:pt>
                <c:pt idx="348" formatCode="0.00E+00">
                  <c:v>7.4748999999999996E-3</c:v>
                </c:pt>
                <c:pt idx="349" formatCode="0.00E+00">
                  <c:v>7.33185E-3</c:v>
                </c:pt>
                <c:pt idx="350" formatCode="0.00E+00">
                  <c:v>7.0013999999999996E-3</c:v>
                </c:pt>
                <c:pt idx="351" formatCode="0.00E+00">
                  <c:v>6.7091E-3</c:v>
                </c:pt>
                <c:pt idx="352" formatCode="0.00E+00">
                  <c:v>7.0433600000000002E-3</c:v>
                </c:pt>
                <c:pt idx="353" formatCode="0.00E+00">
                  <c:v>6.5221799999999998E-3</c:v>
                </c:pt>
                <c:pt idx="354" formatCode="0.00E+00">
                  <c:v>6.0648899999999999E-3</c:v>
                </c:pt>
                <c:pt idx="355" formatCode="0.00E+00">
                  <c:v>5.8713000000000003E-3</c:v>
                </c:pt>
                <c:pt idx="356" formatCode="0.00E+00">
                  <c:v>5.7258600000000002E-3</c:v>
                </c:pt>
                <c:pt idx="357" formatCode="0.00E+00">
                  <c:v>5.54609E-3</c:v>
                </c:pt>
                <c:pt idx="358" formatCode="0.00E+00">
                  <c:v>5.7268099999999997E-3</c:v>
                </c:pt>
                <c:pt idx="359" formatCode="0.00E+00">
                  <c:v>5.4035200000000002E-3</c:v>
                </c:pt>
                <c:pt idx="360" formatCode="0.00E+00">
                  <c:v>5.1741599999999997E-3</c:v>
                </c:pt>
                <c:pt idx="361" formatCode="0.00E+00">
                  <c:v>4.8670800000000002E-3</c:v>
                </c:pt>
                <c:pt idx="362" formatCode="0.00E+00">
                  <c:v>4.5900300000000002E-3</c:v>
                </c:pt>
                <c:pt idx="363" formatCode="0.00E+00">
                  <c:v>4.4903800000000004E-3</c:v>
                </c:pt>
                <c:pt idx="364" formatCode="0.00E+00">
                  <c:v>4.5428300000000003E-3</c:v>
                </c:pt>
                <c:pt idx="365" formatCode="0.00E+00">
                  <c:v>4.3678299999999996E-3</c:v>
                </c:pt>
                <c:pt idx="366" formatCode="0.00E+00">
                  <c:v>4.0807700000000001E-3</c:v>
                </c:pt>
                <c:pt idx="367" formatCode="0.00E+00">
                  <c:v>3.82614E-3</c:v>
                </c:pt>
                <c:pt idx="368" formatCode="0.00E+00">
                  <c:v>3.7069300000000002E-3</c:v>
                </c:pt>
                <c:pt idx="369" formatCode="0.00E+00">
                  <c:v>3.51477E-3</c:v>
                </c:pt>
                <c:pt idx="370" formatCode="0.00E+00">
                  <c:v>3.32403E-3</c:v>
                </c:pt>
                <c:pt idx="371" formatCode="0.00E+00">
                  <c:v>3.04222E-3</c:v>
                </c:pt>
                <c:pt idx="372" formatCode="0.00E+00">
                  <c:v>2.95305E-3</c:v>
                </c:pt>
                <c:pt idx="373" formatCode="0.00E+00">
                  <c:v>2.7832999999999998E-3</c:v>
                </c:pt>
                <c:pt idx="374" formatCode="0.00E+00">
                  <c:v>2.3894300000000001E-3</c:v>
                </c:pt>
                <c:pt idx="375" formatCode="0.00E+00">
                  <c:v>2.1910699999999998E-3</c:v>
                </c:pt>
                <c:pt idx="376" formatCode="0.00E+00">
                  <c:v>1.95265E-3</c:v>
                </c:pt>
                <c:pt idx="377" formatCode="0.00E+00">
                  <c:v>1.7957699999999999E-3</c:v>
                </c:pt>
                <c:pt idx="378" formatCode="0.00E+00">
                  <c:v>1.6474700000000001E-3</c:v>
                </c:pt>
                <c:pt idx="379" formatCode="0.00E+00">
                  <c:v>1.7881399999999999E-3</c:v>
                </c:pt>
                <c:pt idx="380" formatCode="0.00E+00">
                  <c:v>1.5072799999999999E-3</c:v>
                </c:pt>
                <c:pt idx="381" formatCode="0.00E+00">
                  <c:v>1.1558499999999999E-3</c:v>
                </c:pt>
                <c:pt idx="382" formatCode="0.00E+00">
                  <c:v>1.6069400000000001E-3</c:v>
                </c:pt>
                <c:pt idx="383" formatCode="0.00E+00">
                  <c:v>2.2964499999999998E-3</c:v>
                </c:pt>
                <c:pt idx="384" formatCode="0.00E+00">
                  <c:v>1.2927100000000001E-3</c:v>
                </c:pt>
                <c:pt idx="385" formatCode="0.00E+00">
                  <c:v>9.1743499999999997E-4</c:v>
                </c:pt>
                <c:pt idx="386" formatCode="0.00E+00">
                  <c:v>1.61791E-3</c:v>
                </c:pt>
                <c:pt idx="387" formatCode="0.00E+00">
                  <c:v>1.1806500000000001E-3</c:v>
                </c:pt>
                <c:pt idx="388" formatCode="0.00E+00">
                  <c:v>1.59979E-3</c:v>
                </c:pt>
                <c:pt idx="389" formatCode="0.00E+00">
                  <c:v>1.64843E-3</c:v>
                </c:pt>
                <c:pt idx="390" formatCode="0.00E+00">
                  <c:v>8.5449199999999999E-4</c:v>
                </c:pt>
                <c:pt idx="391" formatCode="0.00E+00">
                  <c:v>1.4061900000000001E-3</c:v>
                </c:pt>
                <c:pt idx="392" formatCode="0.00E+00">
                  <c:v>1.1897100000000001E-3</c:v>
                </c:pt>
                <c:pt idx="393" formatCode="0.00E+00">
                  <c:v>-1.0252E-3</c:v>
                </c:pt>
                <c:pt idx="394" formatCode="0.00E+00">
                  <c:v>3.0803699999999999E-4</c:v>
                </c:pt>
                <c:pt idx="395" formatCode="0.00E+00">
                  <c:v>5.24521E-6</c:v>
                </c:pt>
                <c:pt idx="396" formatCode="0.00E+00">
                  <c:v>-3.0946700000000001E-4</c:v>
                </c:pt>
                <c:pt idx="397" formatCode="0.00E+00">
                  <c:v>-1.15395E-4</c:v>
                </c:pt>
                <c:pt idx="398" formatCode="0.00E+00">
                  <c:v>7.1525600000000005E-4</c:v>
                </c:pt>
                <c:pt idx="399" formatCode="0.00E+00">
                  <c:v>-6.6232699999999999E-4</c:v>
                </c:pt>
                <c:pt idx="400" formatCode="0.00E+00">
                  <c:v>-1.45626E-3</c:v>
                </c:pt>
                <c:pt idx="401" formatCode="0.00E+00">
                  <c:v>-1.0705000000000001E-3</c:v>
                </c:pt>
                <c:pt idx="402" formatCode="0.00E+00">
                  <c:v>-4.6873100000000001E-4</c:v>
                </c:pt>
                <c:pt idx="403" formatCode="0.00E+00">
                  <c:v>2.5892299999999999E-4</c:v>
                </c:pt>
                <c:pt idx="404" formatCode="0.00E+00">
                  <c:v>2.01702E-4</c:v>
                </c:pt>
                <c:pt idx="405" formatCode="0.00E+00">
                  <c:v>-1.6164799999999999E-4</c:v>
                </c:pt>
                <c:pt idx="406" formatCode="0.00E+00">
                  <c:v>-7.2479200000000004E-4</c:v>
                </c:pt>
                <c:pt idx="407" formatCode="0.00E+00">
                  <c:v>-3.7956200000000001E-4</c:v>
                </c:pt>
                <c:pt idx="408" formatCode="0.00E+00">
                  <c:v>-1.10388E-3</c:v>
                </c:pt>
                <c:pt idx="409" formatCode="0.00E+00">
                  <c:v>-1.23262E-3</c:v>
                </c:pt>
                <c:pt idx="410" formatCode="0.00E+00">
                  <c:v>-1.51443E-3</c:v>
                </c:pt>
                <c:pt idx="411" formatCode="0.00E+00">
                  <c:v>-6.2084200000000003E-4</c:v>
                </c:pt>
                <c:pt idx="412" formatCode="0.00E+00">
                  <c:v>1.4257399999999999E-4</c:v>
                </c:pt>
                <c:pt idx="413" formatCode="0.00E+00">
                  <c:v>-3.5429E-4</c:v>
                </c:pt>
                <c:pt idx="414" formatCode="0.00E+00">
                  <c:v>-2.5572799999999999E-3</c:v>
                </c:pt>
                <c:pt idx="415" formatCode="0.00E+00">
                  <c:v>-2.39515E-3</c:v>
                </c:pt>
                <c:pt idx="416" formatCode="0.00E+00">
                  <c:v>-2.3064600000000002E-3</c:v>
                </c:pt>
                <c:pt idx="417" formatCode="0.00E+00">
                  <c:v>-2.3541500000000002E-3</c:v>
                </c:pt>
                <c:pt idx="418" formatCode="0.00E+00">
                  <c:v>-2.14386E-3</c:v>
                </c:pt>
                <c:pt idx="419" formatCode="0.00E+00">
                  <c:v>-2.6249899999999998E-3</c:v>
                </c:pt>
                <c:pt idx="420" formatCode="0.00E+00">
                  <c:v>-2.3035999999999998E-3</c:v>
                </c:pt>
                <c:pt idx="421" formatCode="0.00E+00">
                  <c:v>-2.8247799999999998E-3</c:v>
                </c:pt>
                <c:pt idx="422" formatCode="0.00E+00">
                  <c:v>-2.6779199999999999E-3</c:v>
                </c:pt>
                <c:pt idx="423" formatCode="0.00E+00">
                  <c:v>-2.7666100000000001E-3</c:v>
                </c:pt>
                <c:pt idx="424" formatCode="0.00E+00">
                  <c:v>-2.9878600000000002E-3</c:v>
                </c:pt>
                <c:pt idx="425" formatCode="0.00E+00">
                  <c:v>-4.0688499999999997E-3</c:v>
                </c:pt>
                <c:pt idx="426" formatCode="0.00E+00">
                  <c:v>-4.0497800000000002E-3</c:v>
                </c:pt>
                <c:pt idx="427" formatCode="0.00E+00">
                  <c:v>-4.1632700000000002E-3</c:v>
                </c:pt>
                <c:pt idx="428" formatCode="0.00E+00">
                  <c:v>-4.4794099999999996E-3</c:v>
                </c:pt>
                <c:pt idx="429" formatCode="0.00E+00">
                  <c:v>-4.4131300000000004E-3</c:v>
                </c:pt>
                <c:pt idx="430" formatCode="0.00E+00">
                  <c:v>-3.9858799999999998E-3</c:v>
                </c:pt>
                <c:pt idx="431" formatCode="0.00E+00">
                  <c:v>-5.2385299999999999E-3</c:v>
                </c:pt>
                <c:pt idx="432" formatCode="0.00E+00">
                  <c:v>-5.20945E-3</c:v>
                </c:pt>
                <c:pt idx="433" formatCode="0.00E+00">
                  <c:v>-4.8236800000000003E-3</c:v>
                </c:pt>
                <c:pt idx="434" formatCode="0.00E+00">
                  <c:v>-6.2508599999999996E-3</c:v>
                </c:pt>
                <c:pt idx="435" formatCode="0.00E+00">
                  <c:v>-7.4400899999999999E-3</c:v>
                </c:pt>
                <c:pt idx="436" formatCode="0.00E+00">
                  <c:v>-7.85398E-3</c:v>
                </c:pt>
                <c:pt idx="437" formatCode="0.00E+00">
                  <c:v>-7.6241499999999997E-3</c:v>
                </c:pt>
                <c:pt idx="438" formatCode="0.00E+00">
                  <c:v>-7.3018099999999997E-3</c:v>
                </c:pt>
                <c:pt idx="439" formatCode="0.00E+00">
                  <c:v>-5.5527700000000003E-3</c:v>
                </c:pt>
                <c:pt idx="440" formatCode="0.00E+00">
                  <c:v>-3.5262100000000001E-3</c:v>
                </c:pt>
                <c:pt idx="441" formatCode="0.00E+00">
                  <c:v>-3.0894300000000002E-3</c:v>
                </c:pt>
                <c:pt idx="442" formatCode="0.00E+00">
                  <c:v>-4.0159200000000001E-3</c:v>
                </c:pt>
                <c:pt idx="443" formatCode="0.00E+00">
                  <c:v>-4.7130599999999998E-3</c:v>
                </c:pt>
                <c:pt idx="444" formatCode="0.00E+00">
                  <c:v>-5.6042699999999997E-3</c:v>
                </c:pt>
                <c:pt idx="445" formatCode="0.00E+00">
                  <c:v>-7.4996899999999998E-3</c:v>
                </c:pt>
                <c:pt idx="446" formatCode="0.00E+00">
                  <c:v>-8.93211E-3</c:v>
                </c:pt>
                <c:pt idx="447" formatCode="0.00E+00">
                  <c:v>-9.6335399999999995E-3</c:v>
                </c:pt>
                <c:pt idx="448" formatCode="0.00E+00">
                  <c:v>-9.0289099999999994E-3</c:v>
                </c:pt>
                <c:pt idx="449" formatCode="0.00E+00">
                  <c:v>-8.5439699999999997E-3</c:v>
                </c:pt>
                <c:pt idx="450" formatCode="0.00E+00">
                  <c:v>-8.37421E-3</c:v>
                </c:pt>
                <c:pt idx="451" formatCode="0.00E+00">
                  <c:v>-8.5482600000000002E-3</c:v>
                </c:pt>
                <c:pt idx="452" formatCode="0.00E+00">
                  <c:v>-8.9197200000000008E-3</c:v>
                </c:pt>
                <c:pt idx="453" formatCode="0.00E+00">
                  <c:v>-8.6092900000000003E-3</c:v>
                </c:pt>
                <c:pt idx="454" formatCode="0.00E+00">
                  <c:v>-8.8362700000000002E-3</c:v>
                </c:pt>
                <c:pt idx="455" formatCode="0.00E+00">
                  <c:v>-9.0632400000000002E-3</c:v>
                </c:pt>
                <c:pt idx="456" formatCode="0.00E+00">
                  <c:v>-9.1519400000000008E-3</c:v>
                </c:pt>
                <c:pt idx="457" formatCode="0.00E+00">
                  <c:v>-9.4027499999999996E-3</c:v>
                </c:pt>
                <c:pt idx="458" formatCode="0.00E+00">
                  <c:v>-9.4971699999999992E-3</c:v>
                </c:pt>
                <c:pt idx="459" formatCode="0.00E+00">
                  <c:v>-9.5934899999999997E-3</c:v>
                </c:pt>
                <c:pt idx="460" formatCode="0.00E+00">
                  <c:v>-9.6731200000000003E-3</c:v>
                </c:pt>
                <c:pt idx="461" formatCode="0.00E+00">
                  <c:v>-9.9253699999999993E-3</c:v>
                </c:pt>
                <c:pt idx="462" formatCode="0.00E+00">
                  <c:v>-9.6836100000000005E-3</c:v>
                </c:pt>
                <c:pt idx="463" formatCode="0.00E+00">
                  <c:v>-1.0047E-2</c:v>
                </c:pt>
                <c:pt idx="464" formatCode="0.00E+00">
                  <c:v>-1.01385E-2</c:v>
                </c:pt>
                <c:pt idx="465" formatCode="0.00E+00">
                  <c:v>-1.01318E-2</c:v>
                </c:pt>
                <c:pt idx="466" formatCode="0.00E+00">
                  <c:v>-5.1402999999999996E-4</c:v>
                </c:pt>
                <c:pt idx="467" formatCode="0.00E+00">
                  <c:v>-1.26801E-2</c:v>
                </c:pt>
                <c:pt idx="468" formatCode="0.00E+00">
                  <c:v>-1.1879000000000001E-2</c:v>
                </c:pt>
                <c:pt idx="469" formatCode="0.00E+00">
                  <c:v>-1.08042E-2</c:v>
                </c:pt>
                <c:pt idx="470" formatCode="0.00E+00">
                  <c:v>-1.0957700000000001E-2</c:v>
                </c:pt>
                <c:pt idx="471" formatCode="0.00E+00">
                  <c:v>-1.1003000000000001E-2</c:v>
                </c:pt>
                <c:pt idx="472" formatCode="0.00E+00">
                  <c:v>-1.1010600000000001E-2</c:v>
                </c:pt>
                <c:pt idx="473" formatCode="0.00E+00">
                  <c:v>-1.11027E-2</c:v>
                </c:pt>
                <c:pt idx="474" formatCode="0.00E+00">
                  <c:v>-1.12362E-2</c:v>
                </c:pt>
                <c:pt idx="475" formatCode="0.00E+00">
                  <c:v>-1.1175600000000001E-2</c:v>
                </c:pt>
                <c:pt idx="476" formatCode="0.00E+00">
                  <c:v>-1.1217599999999999E-2</c:v>
                </c:pt>
                <c:pt idx="477" formatCode="0.00E+00">
                  <c:v>-1.12925E-2</c:v>
                </c:pt>
                <c:pt idx="478" formatCode="0.00E+00">
                  <c:v>-1.13978E-2</c:v>
                </c:pt>
                <c:pt idx="479" formatCode="0.00E+00">
                  <c:v>-1.13831E-2</c:v>
                </c:pt>
                <c:pt idx="480" formatCode="0.00E+00">
                  <c:v>-1.11346E-2</c:v>
                </c:pt>
                <c:pt idx="481" formatCode="0.00E+00">
                  <c:v>-1.13454E-2</c:v>
                </c:pt>
                <c:pt idx="482" formatCode="0.00E+00">
                  <c:v>-1.1339200000000001E-2</c:v>
                </c:pt>
                <c:pt idx="483" formatCode="0.00E+00">
                  <c:v>-1.13025E-2</c:v>
                </c:pt>
                <c:pt idx="484" formatCode="0.00E+00">
                  <c:v>-1.13168E-2</c:v>
                </c:pt>
                <c:pt idx="485" formatCode="0.00E+00">
                  <c:v>-1.13034E-2</c:v>
                </c:pt>
                <c:pt idx="486" formatCode="0.00E+00">
                  <c:v>-1.12681E-2</c:v>
                </c:pt>
                <c:pt idx="487" formatCode="0.00E+00">
                  <c:v>-1.13049E-2</c:v>
                </c:pt>
                <c:pt idx="488" formatCode="0.00E+00">
                  <c:v>-1.13239E-2</c:v>
                </c:pt>
                <c:pt idx="489" formatCode="0.00E+00">
                  <c:v>-1.1402600000000001E-2</c:v>
                </c:pt>
                <c:pt idx="490" formatCode="0.00E+00">
                  <c:v>-1.13668E-2</c:v>
                </c:pt>
                <c:pt idx="491" formatCode="0.00E+00">
                  <c:v>-1.14164E-2</c:v>
                </c:pt>
                <c:pt idx="492" formatCode="0.00E+00">
                  <c:v>-1.1605300000000001E-2</c:v>
                </c:pt>
                <c:pt idx="493" formatCode="0.00E+00">
                  <c:v>-1.1622E-2</c:v>
                </c:pt>
                <c:pt idx="494" formatCode="0.00E+00">
                  <c:v>-1.17755E-2</c:v>
                </c:pt>
                <c:pt idx="495" formatCode="0.00E+00">
                  <c:v>-1.15929E-2</c:v>
                </c:pt>
                <c:pt idx="496" formatCode="0.00E+00">
                  <c:v>-1.17316E-2</c:v>
                </c:pt>
                <c:pt idx="497" formatCode="0.00E+00">
                  <c:v>-1.21245E-2</c:v>
                </c:pt>
                <c:pt idx="498" formatCode="0.00E+00">
                  <c:v>-1.22685E-2</c:v>
                </c:pt>
                <c:pt idx="499" formatCode="0.00E+00">
                  <c:v>-1.2393E-2</c:v>
                </c:pt>
                <c:pt idx="500" formatCode="0.00E+00">
                  <c:v>-1.24016E-2</c:v>
                </c:pt>
                <c:pt idx="501" formatCode="0.00E+00">
                  <c:v>-1.25246E-2</c:v>
                </c:pt>
                <c:pt idx="502" formatCode="0.00E+00">
                  <c:v>-1.2527E-2</c:v>
                </c:pt>
                <c:pt idx="503" formatCode="0.00E+00">
                  <c:v>-1.25237E-2</c:v>
                </c:pt>
                <c:pt idx="504" formatCode="0.00E+00">
                  <c:v>-1.23725E-2</c:v>
                </c:pt>
                <c:pt idx="505" formatCode="0.00E+00">
                  <c:v>-1.25203E-2</c:v>
                </c:pt>
                <c:pt idx="506" formatCode="0.00E+00">
                  <c:v>-1.2348700000000001E-2</c:v>
                </c:pt>
                <c:pt idx="507" formatCode="0.00E+00">
                  <c:v>-1.2227500000000001E-2</c:v>
                </c:pt>
                <c:pt idx="508" formatCode="0.00E+00">
                  <c:v>-1.2107400000000001E-2</c:v>
                </c:pt>
                <c:pt idx="509" formatCode="0.00E+00">
                  <c:v>-1.19991E-2</c:v>
                </c:pt>
                <c:pt idx="510" formatCode="0.00E+00">
                  <c:v>-1.17626E-2</c:v>
                </c:pt>
                <c:pt idx="511" formatCode="0.00E+00">
                  <c:v>-1.1693500000000001E-2</c:v>
                </c:pt>
                <c:pt idx="512" formatCode="0.00E+00">
                  <c:v>-1.1549500000000001E-2</c:v>
                </c:pt>
                <c:pt idx="513" formatCode="0.00E+00">
                  <c:v>-1.1379200000000001E-2</c:v>
                </c:pt>
                <c:pt idx="514" formatCode="0.00E+00">
                  <c:v>-1.1217100000000001E-2</c:v>
                </c:pt>
                <c:pt idx="515" formatCode="0.00E+00">
                  <c:v>-1.10192E-2</c:v>
                </c:pt>
                <c:pt idx="516" formatCode="0.00E+00">
                  <c:v>-1.08976E-2</c:v>
                </c:pt>
                <c:pt idx="517" formatCode="0.00E+00">
                  <c:v>-1.0575299999999999E-2</c:v>
                </c:pt>
                <c:pt idx="518" formatCode="0.00E+00">
                  <c:v>-1.06564E-2</c:v>
                </c:pt>
                <c:pt idx="519" formatCode="0.00E+00">
                  <c:v>-1.06564E-2</c:v>
                </c:pt>
                <c:pt idx="520" formatCode="0.00E+00">
                  <c:v>-1.0585300000000001E-2</c:v>
                </c:pt>
                <c:pt idx="521" formatCode="0.00E+00">
                  <c:v>-1.05495E-2</c:v>
                </c:pt>
                <c:pt idx="522" formatCode="0.00E+00">
                  <c:v>-1.0739800000000001E-2</c:v>
                </c:pt>
                <c:pt idx="523" formatCode="0.00E+00">
                  <c:v>-1.0721700000000001E-2</c:v>
                </c:pt>
                <c:pt idx="524" formatCode="0.00E+00">
                  <c:v>-1.07268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031-404E-BBAF-942080375E55}"/>
            </c:ext>
          </c:extLst>
        </c:ser>
        <c:ser>
          <c:idx val="2"/>
          <c:order val="2"/>
          <c:spPr>
            <a:ln w="952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3'!$A$2:$A$523</c:f>
              <c:numCache>
                <c:formatCode>General</c:formatCode>
                <c:ptCount val="52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</c:numCache>
            </c:numRef>
          </c:xVal>
          <c:yVal>
            <c:numRef>
              <c:f>'[AMG-R-1-(1-Naphtyl)EthylAmin.xlsx]Sheet3'!$B$2:$B$575</c:f>
              <c:numCache>
                <c:formatCode>General</c:formatCode>
                <c:ptCount val="574"/>
                <c:pt idx="0">
                  <c:v>-1.7992999999999999</c:v>
                </c:pt>
                <c:pt idx="1">
                  <c:v>-1.3514299999999999</c:v>
                </c:pt>
                <c:pt idx="2">
                  <c:v>-1.0661</c:v>
                </c:pt>
                <c:pt idx="3">
                  <c:v>-1.25159</c:v>
                </c:pt>
                <c:pt idx="4">
                  <c:v>-1.00014</c:v>
                </c:pt>
                <c:pt idx="5">
                  <c:v>-1.6214999999999999</c:v>
                </c:pt>
                <c:pt idx="6">
                  <c:v>-1.2131700000000001</c:v>
                </c:pt>
                <c:pt idx="7">
                  <c:v>-1.06942</c:v>
                </c:pt>
                <c:pt idx="8">
                  <c:v>-1.5344899999999999</c:v>
                </c:pt>
                <c:pt idx="9">
                  <c:v>-1.68774</c:v>
                </c:pt>
                <c:pt idx="10">
                  <c:v>-1.21254</c:v>
                </c:pt>
                <c:pt idx="11">
                  <c:v>-1.0558099999999999</c:v>
                </c:pt>
                <c:pt idx="12">
                  <c:v>-1.6727000000000001</c:v>
                </c:pt>
                <c:pt idx="13">
                  <c:v>-0.943747</c:v>
                </c:pt>
                <c:pt idx="14">
                  <c:v>-1.14276</c:v>
                </c:pt>
                <c:pt idx="15">
                  <c:v>-1.1319999999999999</c:v>
                </c:pt>
                <c:pt idx="16">
                  <c:v>-0.78816200000000003</c:v>
                </c:pt>
                <c:pt idx="17">
                  <c:v>-0.72181200000000001</c:v>
                </c:pt>
                <c:pt idx="18">
                  <c:v>-1.0411600000000001</c:v>
                </c:pt>
                <c:pt idx="19">
                  <c:v>-0.88432299999999997</c:v>
                </c:pt>
                <c:pt idx="20">
                  <c:v>-1.0021899999999999</c:v>
                </c:pt>
                <c:pt idx="21">
                  <c:v>-1.6009599999999999</c:v>
                </c:pt>
                <c:pt idx="22">
                  <c:v>-0.80757800000000002</c:v>
                </c:pt>
                <c:pt idx="23">
                  <c:v>-1.61883</c:v>
                </c:pt>
                <c:pt idx="24">
                  <c:v>-0.79835500000000004</c:v>
                </c:pt>
                <c:pt idx="25">
                  <c:v>-1.1189100000000001</c:v>
                </c:pt>
                <c:pt idx="26">
                  <c:v>-0.71587100000000004</c:v>
                </c:pt>
                <c:pt idx="27">
                  <c:v>-0.69851099999999999</c:v>
                </c:pt>
                <c:pt idx="28">
                  <c:v>-1.1410100000000001</c:v>
                </c:pt>
                <c:pt idx="29">
                  <c:v>-0.85350300000000001</c:v>
                </c:pt>
                <c:pt idx="30">
                  <c:v>-1.69892</c:v>
                </c:pt>
                <c:pt idx="31">
                  <c:v>-1.0357499999999999</c:v>
                </c:pt>
                <c:pt idx="32">
                  <c:v>-1.10761</c:v>
                </c:pt>
                <c:pt idx="33">
                  <c:v>-1.2216100000000001</c:v>
                </c:pt>
                <c:pt idx="34">
                  <c:v>-0.65739199999999998</c:v>
                </c:pt>
                <c:pt idx="35">
                  <c:v>-0.83292299999999997</c:v>
                </c:pt>
                <c:pt idx="36">
                  <c:v>-0.86133099999999996</c:v>
                </c:pt>
                <c:pt idx="37">
                  <c:v>-1.20028</c:v>
                </c:pt>
                <c:pt idx="38">
                  <c:v>-1.36757</c:v>
                </c:pt>
                <c:pt idx="39">
                  <c:v>-0.61824500000000004</c:v>
                </c:pt>
                <c:pt idx="40">
                  <c:v>-1.5028600000000001</c:v>
                </c:pt>
                <c:pt idx="41">
                  <c:v>-1.1605399999999999</c:v>
                </c:pt>
                <c:pt idx="42">
                  <c:v>-1.21089</c:v>
                </c:pt>
                <c:pt idx="43">
                  <c:v>-1.2011499999999999</c:v>
                </c:pt>
                <c:pt idx="44">
                  <c:v>-0.51325699999999996</c:v>
                </c:pt>
                <c:pt idx="45">
                  <c:v>-1.1360699999999999</c:v>
                </c:pt>
                <c:pt idx="46">
                  <c:v>-0.68512200000000001</c:v>
                </c:pt>
                <c:pt idx="47">
                  <c:v>-1.03722</c:v>
                </c:pt>
                <c:pt idx="48">
                  <c:v>-1.2314400000000001</c:v>
                </c:pt>
                <c:pt idx="49">
                  <c:v>-0.92690899999999998</c:v>
                </c:pt>
                <c:pt idx="50">
                  <c:v>-0.93121900000000002</c:v>
                </c:pt>
                <c:pt idx="51">
                  <c:v>-1.05775</c:v>
                </c:pt>
                <c:pt idx="52">
                  <c:v>-1.3563799999999999</c:v>
                </c:pt>
                <c:pt idx="53">
                  <c:v>-0.59375500000000003</c:v>
                </c:pt>
                <c:pt idx="54">
                  <c:v>-0.50487899999999997</c:v>
                </c:pt>
                <c:pt idx="55">
                  <c:v>-0.66561599999999999</c:v>
                </c:pt>
                <c:pt idx="56">
                  <c:v>-0.42640699999999998</c:v>
                </c:pt>
                <c:pt idx="57">
                  <c:v>-0.65816300000000005</c:v>
                </c:pt>
                <c:pt idx="58">
                  <c:v>-0.73696899999999999</c:v>
                </c:pt>
                <c:pt idx="59">
                  <c:v>-0.85503700000000005</c:v>
                </c:pt>
                <c:pt idx="60">
                  <c:v>-0.62089799999999995</c:v>
                </c:pt>
                <c:pt idx="61">
                  <c:v>-0.30133399999999999</c:v>
                </c:pt>
                <c:pt idx="62">
                  <c:v>-0.79774500000000004</c:v>
                </c:pt>
                <c:pt idx="63">
                  <c:v>-0.37095099999999998</c:v>
                </c:pt>
                <c:pt idx="64">
                  <c:v>-0.32072400000000001</c:v>
                </c:pt>
                <c:pt idx="65">
                  <c:v>-0.62129199999999996</c:v>
                </c:pt>
                <c:pt idx="66">
                  <c:v>-0.18794</c:v>
                </c:pt>
                <c:pt idx="67" formatCode="0.00E+00">
                  <c:v>2.81906E-2</c:v>
                </c:pt>
                <c:pt idx="68">
                  <c:v>0.35049400000000003</c:v>
                </c:pt>
                <c:pt idx="69">
                  <c:v>0.80981300000000001</c:v>
                </c:pt>
                <c:pt idx="70">
                  <c:v>0.98126400000000003</c:v>
                </c:pt>
                <c:pt idx="71">
                  <c:v>1.38331</c:v>
                </c:pt>
                <c:pt idx="72">
                  <c:v>2.1540300000000001</c:v>
                </c:pt>
                <c:pt idx="73">
                  <c:v>2.2733099999999999</c:v>
                </c:pt>
                <c:pt idx="74">
                  <c:v>2.2309299999999999</c:v>
                </c:pt>
                <c:pt idx="75">
                  <c:v>2.1708400000000001</c:v>
                </c:pt>
                <c:pt idx="76">
                  <c:v>2.0572499999999998</c:v>
                </c:pt>
                <c:pt idx="77">
                  <c:v>1.91293</c:v>
                </c:pt>
                <c:pt idx="78">
                  <c:v>1.8853200000000001</c:v>
                </c:pt>
                <c:pt idx="79">
                  <c:v>1.86721</c:v>
                </c:pt>
                <c:pt idx="80">
                  <c:v>1.84819</c:v>
                </c:pt>
                <c:pt idx="81">
                  <c:v>1.9031899999999999</c:v>
                </c:pt>
                <c:pt idx="82">
                  <c:v>1.89967</c:v>
                </c:pt>
                <c:pt idx="83">
                  <c:v>1.91642</c:v>
                </c:pt>
                <c:pt idx="84">
                  <c:v>1.93001</c:v>
                </c:pt>
                <c:pt idx="85">
                  <c:v>1.8875</c:v>
                </c:pt>
                <c:pt idx="86">
                  <c:v>1.8849100000000001</c:v>
                </c:pt>
                <c:pt idx="87">
                  <c:v>1.8570899999999999</c:v>
                </c:pt>
                <c:pt idx="88">
                  <c:v>1.8331999999999999</c:v>
                </c:pt>
                <c:pt idx="89">
                  <c:v>1.81471</c:v>
                </c:pt>
                <c:pt idx="90">
                  <c:v>1.80806</c:v>
                </c:pt>
                <c:pt idx="91">
                  <c:v>1.8197399999999999</c:v>
                </c:pt>
                <c:pt idx="92">
                  <c:v>1.8022899999999999</c:v>
                </c:pt>
                <c:pt idx="93">
                  <c:v>1.7985199999999999</c:v>
                </c:pt>
                <c:pt idx="94">
                  <c:v>1.7788999999999999</c:v>
                </c:pt>
                <c:pt idx="95">
                  <c:v>1.7500100000000001</c:v>
                </c:pt>
                <c:pt idx="96">
                  <c:v>1.7023600000000001</c:v>
                </c:pt>
                <c:pt idx="97">
                  <c:v>1.6497299999999999</c:v>
                </c:pt>
                <c:pt idx="98">
                  <c:v>1.6071899999999999</c:v>
                </c:pt>
                <c:pt idx="99">
                  <c:v>1.56271</c:v>
                </c:pt>
                <c:pt idx="100">
                  <c:v>1.53579</c:v>
                </c:pt>
                <c:pt idx="101">
                  <c:v>1.5024500000000001</c:v>
                </c:pt>
                <c:pt idx="102">
                  <c:v>1.4791099999999999</c:v>
                </c:pt>
                <c:pt idx="103">
                  <c:v>1.4435899999999999</c:v>
                </c:pt>
                <c:pt idx="104">
                  <c:v>1.4185700000000001</c:v>
                </c:pt>
                <c:pt idx="105">
                  <c:v>1.3977200000000001</c:v>
                </c:pt>
                <c:pt idx="106">
                  <c:v>1.3634599999999999</c:v>
                </c:pt>
                <c:pt idx="107">
                  <c:v>1.32128</c:v>
                </c:pt>
                <c:pt idx="108">
                  <c:v>1.28121</c:v>
                </c:pt>
                <c:pt idx="109">
                  <c:v>1.2442500000000001</c:v>
                </c:pt>
                <c:pt idx="110">
                  <c:v>1.20292</c:v>
                </c:pt>
                <c:pt idx="111">
                  <c:v>1.17984</c:v>
                </c:pt>
                <c:pt idx="112">
                  <c:v>1.1562600000000001</c:v>
                </c:pt>
                <c:pt idx="113">
                  <c:v>1.1349100000000001</c:v>
                </c:pt>
                <c:pt idx="114">
                  <c:v>1.11395</c:v>
                </c:pt>
                <c:pt idx="115">
                  <c:v>1.1031</c:v>
                </c:pt>
                <c:pt idx="116">
                  <c:v>1.0828599999999999</c:v>
                </c:pt>
                <c:pt idx="117">
                  <c:v>1.0670500000000001</c:v>
                </c:pt>
                <c:pt idx="118">
                  <c:v>1.05904</c:v>
                </c:pt>
                <c:pt idx="119">
                  <c:v>1.0449200000000001</c:v>
                </c:pt>
                <c:pt idx="120">
                  <c:v>1.0278099999999999</c:v>
                </c:pt>
                <c:pt idx="121">
                  <c:v>1.0133000000000001</c:v>
                </c:pt>
                <c:pt idx="122">
                  <c:v>0.99987700000000002</c:v>
                </c:pt>
                <c:pt idx="123">
                  <c:v>0.98169300000000004</c:v>
                </c:pt>
                <c:pt idx="124">
                  <c:v>0.97047600000000001</c:v>
                </c:pt>
                <c:pt idx="125">
                  <c:v>0.95376899999999998</c:v>
                </c:pt>
                <c:pt idx="126">
                  <c:v>0.94126600000000005</c:v>
                </c:pt>
                <c:pt idx="127">
                  <c:v>0.92504699999999995</c:v>
                </c:pt>
                <c:pt idx="128">
                  <c:v>0.91170300000000004</c:v>
                </c:pt>
                <c:pt idx="129">
                  <c:v>0.900702</c:v>
                </c:pt>
                <c:pt idx="130">
                  <c:v>0.88170400000000004</c:v>
                </c:pt>
                <c:pt idx="131">
                  <c:v>0.86403399999999997</c:v>
                </c:pt>
                <c:pt idx="132">
                  <c:v>0.845916</c:v>
                </c:pt>
                <c:pt idx="133">
                  <c:v>0.82610099999999997</c:v>
                </c:pt>
                <c:pt idx="134">
                  <c:v>0.80629399999999996</c:v>
                </c:pt>
                <c:pt idx="135">
                  <c:v>0.78350799999999998</c:v>
                </c:pt>
                <c:pt idx="136">
                  <c:v>0.76341800000000004</c:v>
                </c:pt>
                <c:pt idx="137">
                  <c:v>0.73719299999999999</c:v>
                </c:pt>
                <c:pt idx="138">
                  <c:v>0.71536200000000005</c:v>
                </c:pt>
                <c:pt idx="139">
                  <c:v>0.69376300000000002</c:v>
                </c:pt>
                <c:pt idx="140">
                  <c:v>0.67156800000000005</c:v>
                </c:pt>
                <c:pt idx="141">
                  <c:v>0.651536</c:v>
                </c:pt>
                <c:pt idx="142">
                  <c:v>0.63005599999999995</c:v>
                </c:pt>
                <c:pt idx="143">
                  <c:v>0.60964700000000005</c:v>
                </c:pt>
                <c:pt idx="144">
                  <c:v>0.58818599999999999</c:v>
                </c:pt>
                <c:pt idx="145">
                  <c:v>0.56684400000000001</c:v>
                </c:pt>
                <c:pt idx="146">
                  <c:v>0.545987</c:v>
                </c:pt>
                <c:pt idx="147">
                  <c:v>0.52271599999999996</c:v>
                </c:pt>
                <c:pt idx="148">
                  <c:v>0.501386</c:v>
                </c:pt>
                <c:pt idx="149">
                  <c:v>0.47776000000000002</c:v>
                </c:pt>
                <c:pt idx="150">
                  <c:v>0.45380399999999999</c:v>
                </c:pt>
                <c:pt idx="151">
                  <c:v>0.43134299999999998</c:v>
                </c:pt>
                <c:pt idx="152">
                  <c:v>0.40751999999999999</c:v>
                </c:pt>
                <c:pt idx="153">
                  <c:v>0.38575999999999999</c:v>
                </c:pt>
                <c:pt idx="154">
                  <c:v>0.36370599999999997</c:v>
                </c:pt>
                <c:pt idx="155">
                  <c:v>0.34282400000000002</c:v>
                </c:pt>
                <c:pt idx="156">
                  <c:v>0.323569</c:v>
                </c:pt>
                <c:pt idx="157">
                  <c:v>0.30499500000000002</c:v>
                </c:pt>
                <c:pt idx="158">
                  <c:v>0.286522</c:v>
                </c:pt>
                <c:pt idx="159">
                  <c:v>0.26952100000000001</c:v>
                </c:pt>
                <c:pt idx="160">
                  <c:v>0.25281500000000001</c:v>
                </c:pt>
                <c:pt idx="161">
                  <c:v>0.23758699999999999</c:v>
                </c:pt>
                <c:pt idx="162">
                  <c:v>0.22427900000000001</c:v>
                </c:pt>
                <c:pt idx="163">
                  <c:v>0.21129100000000001</c:v>
                </c:pt>
                <c:pt idx="164">
                  <c:v>0.20017799999999999</c:v>
                </c:pt>
                <c:pt idx="165">
                  <c:v>0.18962999999999999</c:v>
                </c:pt>
                <c:pt idx="166">
                  <c:v>0.180561</c:v>
                </c:pt>
                <c:pt idx="167">
                  <c:v>0.17366500000000001</c:v>
                </c:pt>
                <c:pt idx="168">
                  <c:v>0.16749900000000001</c:v>
                </c:pt>
                <c:pt idx="169">
                  <c:v>0.162939</c:v>
                </c:pt>
                <c:pt idx="170">
                  <c:v>0.158804</c:v>
                </c:pt>
                <c:pt idx="171">
                  <c:v>0.15588099999999999</c:v>
                </c:pt>
                <c:pt idx="172">
                  <c:v>0.15340799999999999</c:v>
                </c:pt>
                <c:pt idx="173">
                  <c:v>0.14862300000000001</c:v>
                </c:pt>
                <c:pt idx="174">
                  <c:v>0.14438999999999999</c:v>
                </c:pt>
                <c:pt idx="175">
                  <c:v>0.138872</c:v>
                </c:pt>
                <c:pt idx="176">
                  <c:v>0.135661</c:v>
                </c:pt>
                <c:pt idx="177">
                  <c:v>0.13281499999999999</c:v>
                </c:pt>
                <c:pt idx="178">
                  <c:v>0.130194</c:v>
                </c:pt>
                <c:pt idx="179">
                  <c:v>0.127716</c:v>
                </c:pt>
                <c:pt idx="180">
                  <c:v>0.12535499999999999</c:v>
                </c:pt>
                <c:pt idx="181">
                  <c:v>0.123281</c:v>
                </c:pt>
                <c:pt idx="182">
                  <c:v>0.121751</c:v>
                </c:pt>
                <c:pt idx="183">
                  <c:v>0.11937399999999999</c:v>
                </c:pt>
                <c:pt idx="184">
                  <c:v>0.117768</c:v>
                </c:pt>
                <c:pt idx="185">
                  <c:v>0.116568</c:v>
                </c:pt>
                <c:pt idx="186">
                  <c:v>0.11443200000000001</c:v>
                </c:pt>
                <c:pt idx="187">
                  <c:v>0.11332</c:v>
                </c:pt>
                <c:pt idx="188">
                  <c:v>0.112551</c:v>
                </c:pt>
                <c:pt idx="189">
                  <c:v>0.111341</c:v>
                </c:pt>
                <c:pt idx="190">
                  <c:v>0.111059</c:v>
                </c:pt>
                <c:pt idx="191">
                  <c:v>0.108945</c:v>
                </c:pt>
                <c:pt idx="192">
                  <c:v>0.110138</c:v>
                </c:pt>
                <c:pt idx="193">
                  <c:v>0.108704</c:v>
                </c:pt>
                <c:pt idx="194">
                  <c:v>0.10710699999999999</c:v>
                </c:pt>
                <c:pt idx="195">
                  <c:v>0.107235</c:v>
                </c:pt>
                <c:pt idx="196">
                  <c:v>0.10689899999999999</c:v>
                </c:pt>
                <c:pt idx="197">
                  <c:v>0.10685799999999999</c:v>
                </c:pt>
                <c:pt idx="198">
                  <c:v>0.106585</c:v>
                </c:pt>
                <c:pt idx="199">
                  <c:v>0.103447</c:v>
                </c:pt>
                <c:pt idx="200">
                  <c:v>0.101757</c:v>
                </c:pt>
                <c:pt idx="201">
                  <c:v>0.100248</c:v>
                </c:pt>
                <c:pt idx="202">
                  <c:v>0.100118</c:v>
                </c:pt>
                <c:pt idx="203" formatCode="0.00E+00">
                  <c:v>9.9146799999999993E-2</c:v>
                </c:pt>
                <c:pt idx="204" formatCode="0.00E+00">
                  <c:v>9.8753900000000006E-2</c:v>
                </c:pt>
                <c:pt idx="205" formatCode="0.00E+00">
                  <c:v>9.8094000000000001E-2</c:v>
                </c:pt>
                <c:pt idx="206" formatCode="0.00E+00">
                  <c:v>9.6915699999999994E-2</c:v>
                </c:pt>
                <c:pt idx="207" formatCode="0.00E+00">
                  <c:v>9.51848E-2</c:v>
                </c:pt>
                <c:pt idx="208" formatCode="0.00E+00">
                  <c:v>9.4783300000000001E-2</c:v>
                </c:pt>
                <c:pt idx="209" formatCode="0.00E+00">
                  <c:v>9.5360799999999996E-2</c:v>
                </c:pt>
                <c:pt idx="210" formatCode="0.00E+00">
                  <c:v>9.4117599999999996E-2</c:v>
                </c:pt>
                <c:pt idx="211" formatCode="0.00E+00">
                  <c:v>9.1903200000000004E-2</c:v>
                </c:pt>
                <c:pt idx="212" formatCode="0.00E+00">
                  <c:v>9.0954300000000002E-2</c:v>
                </c:pt>
                <c:pt idx="213" formatCode="0.00E+00">
                  <c:v>9.0288199999999999E-2</c:v>
                </c:pt>
                <c:pt idx="214" formatCode="0.00E+00">
                  <c:v>8.8905300000000007E-2</c:v>
                </c:pt>
                <c:pt idx="215" formatCode="0.00E+00">
                  <c:v>8.8936299999999996E-2</c:v>
                </c:pt>
                <c:pt idx="216" formatCode="0.00E+00">
                  <c:v>9.0950500000000004E-2</c:v>
                </c:pt>
                <c:pt idx="217" formatCode="0.00E+00">
                  <c:v>8.9632000000000003E-2</c:v>
                </c:pt>
                <c:pt idx="218" formatCode="0.00E+00">
                  <c:v>8.62541E-2</c:v>
                </c:pt>
                <c:pt idx="219" formatCode="0.00E+00">
                  <c:v>8.4171300000000004E-2</c:v>
                </c:pt>
                <c:pt idx="220" formatCode="0.00E+00">
                  <c:v>8.3057900000000004E-2</c:v>
                </c:pt>
                <c:pt idx="221" formatCode="0.00E+00">
                  <c:v>8.1932500000000005E-2</c:v>
                </c:pt>
                <c:pt idx="222" formatCode="0.00E+00">
                  <c:v>8.1208199999999994E-2</c:v>
                </c:pt>
                <c:pt idx="223" formatCode="0.00E+00">
                  <c:v>8.1292600000000007E-2</c:v>
                </c:pt>
                <c:pt idx="224" formatCode="0.00E+00">
                  <c:v>7.8854999999999995E-2</c:v>
                </c:pt>
                <c:pt idx="225" formatCode="0.00E+00">
                  <c:v>7.9392900000000002E-2</c:v>
                </c:pt>
                <c:pt idx="226" formatCode="0.00E+00">
                  <c:v>7.6518500000000003E-2</c:v>
                </c:pt>
                <c:pt idx="227" formatCode="0.00E+00">
                  <c:v>7.8272300000000003E-2</c:v>
                </c:pt>
                <c:pt idx="228" formatCode="0.00E+00">
                  <c:v>7.8341499999999994E-2</c:v>
                </c:pt>
                <c:pt idx="229" formatCode="0.00E+00">
                  <c:v>7.3946499999999998E-2</c:v>
                </c:pt>
                <c:pt idx="230" formatCode="0.00E+00">
                  <c:v>7.5462799999999997E-2</c:v>
                </c:pt>
                <c:pt idx="231" formatCode="0.00E+00">
                  <c:v>7.4260699999999999E-2</c:v>
                </c:pt>
                <c:pt idx="232" formatCode="0.00E+00">
                  <c:v>7.1286699999999995E-2</c:v>
                </c:pt>
                <c:pt idx="233" formatCode="0.00E+00">
                  <c:v>7.2648500000000005E-2</c:v>
                </c:pt>
                <c:pt idx="234" formatCode="0.00E+00">
                  <c:v>7.0637199999999997E-2</c:v>
                </c:pt>
                <c:pt idx="235" formatCode="0.00E+00">
                  <c:v>6.8353200000000003E-2</c:v>
                </c:pt>
                <c:pt idx="236" formatCode="0.00E+00">
                  <c:v>6.6143999999999994E-2</c:v>
                </c:pt>
                <c:pt idx="237" formatCode="0.00E+00">
                  <c:v>6.7848199999999997E-2</c:v>
                </c:pt>
                <c:pt idx="238" formatCode="0.00E+00">
                  <c:v>6.4859899999999998E-2</c:v>
                </c:pt>
                <c:pt idx="239" formatCode="0.00E+00">
                  <c:v>6.4092200000000002E-2</c:v>
                </c:pt>
                <c:pt idx="240" formatCode="0.00E+00">
                  <c:v>6.3129900000000003E-2</c:v>
                </c:pt>
                <c:pt idx="241" formatCode="0.00E+00">
                  <c:v>6.2096600000000002E-2</c:v>
                </c:pt>
                <c:pt idx="242" formatCode="0.00E+00">
                  <c:v>6.0827300000000001E-2</c:v>
                </c:pt>
                <c:pt idx="243" formatCode="0.00E+00">
                  <c:v>6.0136299999999997E-2</c:v>
                </c:pt>
                <c:pt idx="244" formatCode="0.00E+00">
                  <c:v>5.9837799999999997E-2</c:v>
                </c:pt>
                <c:pt idx="245" formatCode="0.00E+00">
                  <c:v>5.6357900000000002E-2</c:v>
                </c:pt>
                <c:pt idx="246" formatCode="0.00E+00">
                  <c:v>5.6344499999999999E-2</c:v>
                </c:pt>
                <c:pt idx="247" formatCode="0.00E+00">
                  <c:v>5.5497600000000001E-2</c:v>
                </c:pt>
                <c:pt idx="248" formatCode="0.00E+00">
                  <c:v>5.4989799999999998E-2</c:v>
                </c:pt>
                <c:pt idx="249" formatCode="0.00E+00">
                  <c:v>5.3895499999999999E-2</c:v>
                </c:pt>
                <c:pt idx="250" formatCode="0.00E+00">
                  <c:v>5.2578899999999998E-2</c:v>
                </c:pt>
                <c:pt idx="251" formatCode="0.00E+00">
                  <c:v>5.4185400000000002E-2</c:v>
                </c:pt>
                <c:pt idx="252" formatCode="0.00E+00">
                  <c:v>5.1474600000000002E-2</c:v>
                </c:pt>
                <c:pt idx="253" formatCode="0.00E+00">
                  <c:v>4.91095E-2</c:v>
                </c:pt>
                <c:pt idx="254" formatCode="0.00E+00">
                  <c:v>4.9831399999999998E-2</c:v>
                </c:pt>
                <c:pt idx="255" formatCode="0.00E+00">
                  <c:v>5.0036400000000002E-2</c:v>
                </c:pt>
                <c:pt idx="256" formatCode="0.00E+00">
                  <c:v>4.80328E-2</c:v>
                </c:pt>
                <c:pt idx="257" formatCode="0.00E+00">
                  <c:v>4.6951300000000001E-2</c:v>
                </c:pt>
                <c:pt idx="258" formatCode="0.00E+00">
                  <c:v>4.6924599999999997E-2</c:v>
                </c:pt>
                <c:pt idx="259" formatCode="0.00E+00">
                  <c:v>4.6220299999999999E-2</c:v>
                </c:pt>
                <c:pt idx="260" formatCode="0.00E+00">
                  <c:v>4.5516500000000001E-2</c:v>
                </c:pt>
                <c:pt idx="261" formatCode="0.00E+00">
                  <c:v>4.31437E-2</c:v>
                </c:pt>
                <c:pt idx="262" formatCode="0.00E+00">
                  <c:v>4.2347900000000001E-2</c:v>
                </c:pt>
                <c:pt idx="263" formatCode="0.00E+00">
                  <c:v>4.1863400000000002E-2</c:v>
                </c:pt>
                <c:pt idx="264" formatCode="0.00E+00">
                  <c:v>4.1103399999999998E-2</c:v>
                </c:pt>
                <c:pt idx="265" formatCode="0.00E+00">
                  <c:v>4.0001399999999999E-2</c:v>
                </c:pt>
                <c:pt idx="266" formatCode="0.00E+00">
                  <c:v>3.9608999999999998E-2</c:v>
                </c:pt>
                <c:pt idx="267" formatCode="0.00E+00">
                  <c:v>4.06141E-2</c:v>
                </c:pt>
                <c:pt idx="268" formatCode="0.00E+00">
                  <c:v>3.9655200000000002E-2</c:v>
                </c:pt>
                <c:pt idx="269" formatCode="0.00E+00">
                  <c:v>3.8284800000000001E-2</c:v>
                </c:pt>
                <c:pt idx="270" formatCode="0.00E+00">
                  <c:v>3.6328300000000001E-2</c:v>
                </c:pt>
                <c:pt idx="271" formatCode="0.00E+00">
                  <c:v>3.62139E-2</c:v>
                </c:pt>
                <c:pt idx="272" formatCode="0.00E+00">
                  <c:v>3.5415599999999998E-2</c:v>
                </c:pt>
                <c:pt idx="273" formatCode="0.00E+00">
                  <c:v>3.8994300000000003E-2</c:v>
                </c:pt>
                <c:pt idx="274" formatCode="0.00E+00">
                  <c:v>3.5275000000000001E-2</c:v>
                </c:pt>
                <c:pt idx="275" formatCode="0.00E+00">
                  <c:v>3.5086199999999998E-2</c:v>
                </c:pt>
                <c:pt idx="276" formatCode="0.00E+00">
                  <c:v>3.4657E-2</c:v>
                </c:pt>
                <c:pt idx="277" formatCode="0.00E+00">
                  <c:v>3.4291299999999997E-2</c:v>
                </c:pt>
                <c:pt idx="278" formatCode="0.00E+00">
                  <c:v>3.4274100000000002E-2</c:v>
                </c:pt>
                <c:pt idx="279" formatCode="0.00E+00">
                  <c:v>3.34249E-2</c:v>
                </c:pt>
                <c:pt idx="280" formatCode="0.00E+00">
                  <c:v>3.1448799999999999E-2</c:v>
                </c:pt>
                <c:pt idx="281" formatCode="0.00E+00">
                  <c:v>3.1159900000000001E-2</c:v>
                </c:pt>
                <c:pt idx="282" formatCode="0.00E+00">
                  <c:v>3.1251399999999999E-2</c:v>
                </c:pt>
                <c:pt idx="283" formatCode="0.00E+00">
                  <c:v>3.0753599999999999E-2</c:v>
                </c:pt>
                <c:pt idx="284" formatCode="0.00E+00">
                  <c:v>2.9844800000000001E-2</c:v>
                </c:pt>
                <c:pt idx="285" formatCode="0.00E+00">
                  <c:v>2.9366E-2</c:v>
                </c:pt>
                <c:pt idx="286" formatCode="0.00E+00">
                  <c:v>2.8842400000000001E-2</c:v>
                </c:pt>
                <c:pt idx="287" formatCode="0.00E+00">
                  <c:v>2.8521100000000001E-2</c:v>
                </c:pt>
                <c:pt idx="288" formatCode="0.00E+00">
                  <c:v>2.8458600000000001E-2</c:v>
                </c:pt>
                <c:pt idx="289" formatCode="0.00E+00">
                  <c:v>2.7435299999999999E-2</c:v>
                </c:pt>
                <c:pt idx="290" formatCode="0.00E+00">
                  <c:v>2.7498700000000001E-2</c:v>
                </c:pt>
                <c:pt idx="291" formatCode="0.00E+00">
                  <c:v>2.6342399999999998E-2</c:v>
                </c:pt>
                <c:pt idx="292" formatCode="0.00E+00">
                  <c:v>2.5994799999999998E-2</c:v>
                </c:pt>
                <c:pt idx="293" formatCode="0.00E+00">
                  <c:v>2.61002E-2</c:v>
                </c:pt>
                <c:pt idx="294" formatCode="0.00E+00">
                  <c:v>2.51784E-2</c:v>
                </c:pt>
                <c:pt idx="295" formatCode="0.00E+00">
                  <c:v>2.90861E-2</c:v>
                </c:pt>
                <c:pt idx="296" formatCode="0.00E+00">
                  <c:v>2.7095299999999999E-2</c:v>
                </c:pt>
                <c:pt idx="297" formatCode="0.00E+00">
                  <c:v>2.3406E-2</c:v>
                </c:pt>
                <c:pt idx="298" formatCode="0.00E+00">
                  <c:v>2.38266E-2</c:v>
                </c:pt>
                <c:pt idx="299" formatCode="0.00E+00">
                  <c:v>2.4134599999999999E-2</c:v>
                </c:pt>
                <c:pt idx="300" formatCode="0.00E+00">
                  <c:v>2.4113200000000001E-2</c:v>
                </c:pt>
                <c:pt idx="301" formatCode="0.00E+00">
                  <c:v>2.3342600000000002E-2</c:v>
                </c:pt>
                <c:pt idx="302" formatCode="0.00E+00">
                  <c:v>2.3519499999999999E-2</c:v>
                </c:pt>
                <c:pt idx="303" formatCode="0.00E+00">
                  <c:v>2.49705E-2</c:v>
                </c:pt>
                <c:pt idx="304" formatCode="0.00E+00">
                  <c:v>2.3207700000000001E-2</c:v>
                </c:pt>
                <c:pt idx="305" formatCode="0.00E+00">
                  <c:v>2.2084199999999998E-2</c:v>
                </c:pt>
                <c:pt idx="306" formatCode="0.00E+00">
                  <c:v>2.19069E-2</c:v>
                </c:pt>
                <c:pt idx="307" formatCode="0.00E+00">
                  <c:v>2.1890199999999999E-2</c:v>
                </c:pt>
                <c:pt idx="308" formatCode="0.00E+00">
                  <c:v>2.18234E-2</c:v>
                </c:pt>
                <c:pt idx="309" formatCode="0.00E+00">
                  <c:v>2.1491099999999999E-2</c:v>
                </c:pt>
                <c:pt idx="310" formatCode="0.00E+00">
                  <c:v>2.0569799999999999E-2</c:v>
                </c:pt>
                <c:pt idx="311" formatCode="0.00E+00">
                  <c:v>2.1379499999999999E-2</c:v>
                </c:pt>
                <c:pt idx="312" formatCode="0.00E+00">
                  <c:v>2.0828699999999999E-2</c:v>
                </c:pt>
                <c:pt idx="313" formatCode="0.00E+00">
                  <c:v>2.0001399999999999E-2</c:v>
                </c:pt>
                <c:pt idx="314" formatCode="0.00E+00">
                  <c:v>1.9481200000000001E-2</c:v>
                </c:pt>
                <c:pt idx="315" formatCode="0.00E+00">
                  <c:v>1.9790599999999998E-2</c:v>
                </c:pt>
                <c:pt idx="316" formatCode="0.00E+00">
                  <c:v>1.9328100000000001E-2</c:v>
                </c:pt>
                <c:pt idx="317" formatCode="0.00E+00">
                  <c:v>1.89204E-2</c:v>
                </c:pt>
                <c:pt idx="318" formatCode="0.00E+00">
                  <c:v>1.8914199999999999E-2</c:v>
                </c:pt>
                <c:pt idx="319" formatCode="0.00E+00">
                  <c:v>1.8259999999999998E-2</c:v>
                </c:pt>
                <c:pt idx="320" formatCode="0.00E+00">
                  <c:v>1.8111700000000001E-2</c:v>
                </c:pt>
                <c:pt idx="321" formatCode="0.00E+00">
                  <c:v>1.823E-2</c:v>
                </c:pt>
                <c:pt idx="322" formatCode="0.00E+00">
                  <c:v>1.7953899999999998E-2</c:v>
                </c:pt>
                <c:pt idx="323" formatCode="0.00E+00">
                  <c:v>1.7543300000000001E-2</c:v>
                </c:pt>
                <c:pt idx="324" formatCode="0.00E+00">
                  <c:v>1.7265800000000001E-2</c:v>
                </c:pt>
                <c:pt idx="325" formatCode="0.00E+00">
                  <c:v>1.73454E-2</c:v>
                </c:pt>
                <c:pt idx="326" formatCode="0.00E+00">
                  <c:v>1.6767500000000001E-2</c:v>
                </c:pt>
                <c:pt idx="327" formatCode="0.00E+00">
                  <c:v>1.6645400000000001E-2</c:v>
                </c:pt>
                <c:pt idx="328" formatCode="0.00E+00">
                  <c:v>1.6513300000000002E-2</c:v>
                </c:pt>
                <c:pt idx="329" formatCode="0.00E+00">
                  <c:v>1.6573399999999999E-2</c:v>
                </c:pt>
                <c:pt idx="330" formatCode="0.00E+00">
                  <c:v>1.6321700000000001E-2</c:v>
                </c:pt>
                <c:pt idx="331" formatCode="0.00E+00">
                  <c:v>1.60818E-2</c:v>
                </c:pt>
                <c:pt idx="332" formatCode="0.00E+00">
                  <c:v>1.59574E-2</c:v>
                </c:pt>
                <c:pt idx="333" formatCode="0.00E+00">
                  <c:v>1.5648800000000001E-2</c:v>
                </c:pt>
                <c:pt idx="334" formatCode="0.00E+00">
                  <c:v>1.51997E-2</c:v>
                </c:pt>
                <c:pt idx="335" formatCode="0.00E+00">
                  <c:v>1.51649E-2</c:v>
                </c:pt>
                <c:pt idx="336" formatCode="0.00E+00">
                  <c:v>1.53174E-2</c:v>
                </c:pt>
                <c:pt idx="337" formatCode="0.00E+00">
                  <c:v>1.5250700000000001E-2</c:v>
                </c:pt>
                <c:pt idx="338" formatCode="0.00E+00">
                  <c:v>1.48234E-2</c:v>
                </c:pt>
                <c:pt idx="339" formatCode="0.00E+00">
                  <c:v>1.4510199999999999E-2</c:v>
                </c:pt>
                <c:pt idx="340" formatCode="0.00E+00">
                  <c:v>1.4508200000000001E-2</c:v>
                </c:pt>
                <c:pt idx="341" formatCode="0.00E+00">
                  <c:v>1.42837E-2</c:v>
                </c:pt>
                <c:pt idx="342" formatCode="0.00E+00">
                  <c:v>1.40214E-2</c:v>
                </c:pt>
                <c:pt idx="343" formatCode="0.00E+00">
                  <c:v>1.3928899999999999E-2</c:v>
                </c:pt>
                <c:pt idx="344" formatCode="0.00E+00">
                  <c:v>1.3718599999999999E-2</c:v>
                </c:pt>
                <c:pt idx="345" formatCode="0.00E+00">
                  <c:v>1.33381E-2</c:v>
                </c:pt>
                <c:pt idx="346" formatCode="0.00E+00">
                  <c:v>1.33543E-2</c:v>
                </c:pt>
                <c:pt idx="347" formatCode="0.00E+00">
                  <c:v>1.3079199999999999E-2</c:v>
                </c:pt>
                <c:pt idx="348" formatCode="0.00E+00">
                  <c:v>1.3219399999999999E-2</c:v>
                </c:pt>
                <c:pt idx="349" formatCode="0.00E+00">
                  <c:v>1.3044399999999999E-2</c:v>
                </c:pt>
                <c:pt idx="350" formatCode="0.00E+00">
                  <c:v>1.26915E-2</c:v>
                </c:pt>
                <c:pt idx="351" formatCode="0.00E+00">
                  <c:v>1.24025E-2</c:v>
                </c:pt>
                <c:pt idx="352" formatCode="0.00E+00">
                  <c:v>1.2619E-2</c:v>
                </c:pt>
                <c:pt idx="353" formatCode="0.00E+00">
                  <c:v>1.2256599999999999E-2</c:v>
                </c:pt>
                <c:pt idx="354" formatCode="0.00E+00">
                  <c:v>1.17345E-2</c:v>
                </c:pt>
                <c:pt idx="355" formatCode="0.00E+00">
                  <c:v>1.1603799999999999E-2</c:v>
                </c:pt>
                <c:pt idx="356" formatCode="0.00E+00">
                  <c:v>1.14322E-2</c:v>
                </c:pt>
                <c:pt idx="357" formatCode="0.00E+00">
                  <c:v>1.1263799999999999E-2</c:v>
                </c:pt>
                <c:pt idx="358" formatCode="0.00E+00">
                  <c:v>1.14083E-2</c:v>
                </c:pt>
                <c:pt idx="359" formatCode="0.00E+00">
                  <c:v>1.10483E-2</c:v>
                </c:pt>
                <c:pt idx="360" formatCode="0.00E+00">
                  <c:v>1.0869999999999999E-2</c:v>
                </c:pt>
                <c:pt idx="361" formatCode="0.00E+00">
                  <c:v>1.0522399999999999E-2</c:v>
                </c:pt>
                <c:pt idx="362" formatCode="0.00E+00">
                  <c:v>1.03841E-2</c:v>
                </c:pt>
                <c:pt idx="363" formatCode="0.00E+00">
                  <c:v>1.0143299999999999E-2</c:v>
                </c:pt>
                <c:pt idx="364" formatCode="0.00E+00">
                  <c:v>1.0241999999999999E-2</c:v>
                </c:pt>
                <c:pt idx="365" formatCode="0.00E+00">
                  <c:v>1.0026500000000001E-2</c:v>
                </c:pt>
                <c:pt idx="366" formatCode="0.00E+00">
                  <c:v>9.7303400000000005E-3</c:v>
                </c:pt>
                <c:pt idx="367" formatCode="0.00E+00">
                  <c:v>9.4842899999999994E-3</c:v>
                </c:pt>
                <c:pt idx="368" formatCode="0.00E+00">
                  <c:v>9.3607900000000008E-3</c:v>
                </c:pt>
                <c:pt idx="369" formatCode="0.00E+00">
                  <c:v>9.2129699999999991E-3</c:v>
                </c:pt>
                <c:pt idx="370" formatCode="0.00E+00">
                  <c:v>8.9521400000000008E-3</c:v>
                </c:pt>
                <c:pt idx="371" formatCode="0.00E+00">
                  <c:v>8.7451899999999999E-3</c:v>
                </c:pt>
                <c:pt idx="372" formatCode="0.00E+00">
                  <c:v>8.5997599999999997E-3</c:v>
                </c:pt>
                <c:pt idx="373" formatCode="0.00E+00">
                  <c:v>8.4156999999999999E-3</c:v>
                </c:pt>
                <c:pt idx="374" formatCode="0.00E+00">
                  <c:v>8.03041E-3</c:v>
                </c:pt>
                <c:pt idx="375" formatCode="0.00E+00">
                  <c:v>7.7047299999999999E-3</c:v>
                </c:pt>
                <c:pt idx="376" formatCode="0.00E+00">
                  <c:v>7.5850500000000003E-3</c:v>
                </c:pt>
                <c:pt idx="377" formatCode="0.00E+00">
                  <c:v>7.3351900000000001E-3</c:v>
                </c:pt>
                <c:pt idx="378" formatCode="0.00E+00">
                  <c:v>7.18069E-3</c:v>
                </c:pt>
                <c:pt idx="379" formatCode="0.00E+00">
                  <c:v>7.3723800000000004E-3</c:v>
                </c:pt>
                <c:pt idx="380" formatCode="0.00E+00">
                  <c:v>7.0681600000000004E-3</c:v>
                </c:pt>
                <c:pt idx="381" formatCode="0.00E+00">
                  <c:v>6.7477199999999996E-3</c:v>
                </c:pt>
                <c:pt idx="382" formatCode="0.00E+00">
                  <c:v>7.0810300000000003E-3</c:v>
                </c:pt>
                <c:pt idx="383" formatCode="0.00E+00">
                  <c:v>7.80344E-3</c:v>
                </c:pt>
                <c:pt idx="384" formatCode="0.00E+00">
                  <c:v>6.83498E-3</c:v>
                </c:pt>
                <c:pt idx="385" formatCode="0.00E+00">
                  <c:v>6.4449299999999998E-3</c:v>
                </c:pt>
                <c:pt idx="386" formatCode="0.00E+00">
                  <c:v>7.1258500000000004E-3</c:v>
                </c:pt>
                <c:pt idx="387" formatCode="0.00E+00">
                  <c:v>6.6313700000000001E-3</c:v>
                </c:pt>
                <c:pt idx="388" formatCode="0.00E+00">
                  <c:v>7.0958100000000001E-3</c:v>
                </c:pt>
                <c:pt idx="389" formatCode="0.00E+00">
                  <c:v>7.11584E-3</c:v>
                </c:pt>
                <c:pt idx="390" formatCode="0.00E+00">
                  <c:v>6.3862800000000003E-3</c:v>
                </c:pt>
                <c:pt idx="391" formatCode="0.00E+00">
                  <c:v>6.96468E-3</c:v>
                </c:pt>
                <c:pt idx="392" formatCode="0.00E+00">
                  <c:v>6.5970400000000002E-3</c:v>
                </c:pt>
                <c:pt idx="393" formatCode="0.00E+00">
                  <c:v>4.47512E-3</c:v>
                </c:pt>
                <c:pt idx="394" formatCode="0.00E+00">
                  <c:v>5.8183699999999998E-3</c:v>
                </c:pt>
                <c:pt idx="395" formatCode="0.00E+00">
                  <c:v>5.5971099999999998E-3</c:v>
                </c:pt>
                <c:pt idx="396" formatCode="0.00E+00">
                  <c:v>5.2299499999999997E-3</c:v>
                </c:pt>
                <c:pt idx="397" formatCode="0.00E+00">
                  <c:v>5.44167E-3</c:v>
                </c:pt>
                <c:pt idx="398" formatCode="0.00E+00">
                  <c:v>6.2184299999999996E-3</c:v>
                </c:pt>
                <c:pt idx="399" formatCode="0.00E+00">
                  <c:v>4.8008E-3</c:v>
                </c:pt>
                <c:pt idx="400" formatCode="0.00E+00">
                  <c:v>4.0306999999999999E-3</c:v>
                </c:pt>
                <c:pt idx="401" formatCode="0.00E+00">
                  <c:v>4.4097900000000002E-3</c:v>
                </c:pt>
                <c:pt idx="402" formatCode="0.00E+00">
                  <c:v>4.9757999999999998E-3</c:v>
                </c:pt>
                <c:pt idx="403" formatCode="0.00E+00">
                  <c:v>5.7158499999999998E-3</c:v>
                </c:pt>
                <c:pt idx="404" formatCode="0.00E+00">
                  <c:v>5.6853299999999997E-3</c:v>
                </c:pt>
                <c:pt idx="405" formatCode="0.00E+00">
                  <c:v>5.1960900000000004E-3</c:v>
                </c:pt>
                <c:pt idx="406" formatCode="0.00E+00">
                  <c:v>4.7125800000000001E-3</c:v>
                </c:pt>
                <c:pt idx="407" formatCode="0.00E+00">
                  <c:v>5.0816500000000001E-3</c:v>
                </c:pt>
                <c:pt idx="408" formatCode="0.00E+00">
                  <c:v>4.3640099999999998E-3</c:v>
                </c:pt>
                <c:pt idx="409" formatCode="0.00E+00">
                  <c:v>4.1451500000000002E-3</c:v>
                </c:pt>
                <c:pt idx="410" formatCode="0.00E+00">
                  <c:v>3.9706200000000002E-3</c:v>
                </c:pt>
                <c:pt idx="411" formatCode="0.00E+00">
                  <c:v>4.7578799999999999E-3</c:v>
                </c:pt>
                <c:pt idx="412" formatCode="0.00E+00">
                  <c:v>5.4683700000000002E-3</c:v>
                </c:pt>
                <c:pt idx="413" formatCode="0.00E+00">
                  <c:v>5.0611500000000004E-3</c:v>
                </c:pt>
                <c:pt idx="414" formatCode="0.00E+00">
                  <c:v>2.85578E-3</c:v>
                </c:pt>
                <c:pt idx="415" formatCode="0.00E+00">
                  <c:v>2.9849999999999998E-3</c:v>
                </c:pt>
                <c:pt idx="416" formatCode="0.00E+00">
                  <c:v>3.1762100000000001E-3</c:v>
                </c:pt>
                <c:pt idx="417" formatCode="0.00E+00">
                  <c:v>3.0546200000000001E-3</c:v>
                </c:pt>
                <c:pt idx="418" formatCode="0.00E+00">
                  <c:v>3.1976700000000001E-3</c:v>
                </c:pt>
                <c:pt idx="419" formatCode="0.00E+00">
                  <c:v>2.7551699999999999E-3</c:v>
                </c:pt>
                <c:pt idx="420" formatCode="0.00E+00">
                  <c:v>3.0837099999999999E-3</c:v>
                </c:pt>
                <c:pt idx="421" formatCode="0.00E+00">
                  <c:v>2.5425000000000001E-3</c:v>
                </c:pt>
                <c:pt idx="422" formatCode="0.00E+00">
                  <c:v>2.6683800000000001E-3</c:v>
                </c:pt>
                <c:pt idx="423" formatCode="0.00E+00">
                  <c:v>2.6617099999999999E-3</c:v>
                </c:pt>
                <c:pt idx="424" formatCode="0.00E+00">
                  <c:v>2.38514E-3</c:v>
                </c:pt>
                <c:pt idx="425" formatCode="0.00E+00">
                  <c:v>1.3236999999999999E-3</c:v>
                </c:pt>
                <c:pt idx="426" formatCode="0.00E+00">
                  <c:v>1.3570800000000001E-3</c:v>
                </c:pt>
                <c:pt idx="427" formatCode="0.00E+00">
                  <c:v>1.1186600000000001E-3</c:v>
                </c:pt>
                <c:pt idx="428" formatCode="0.00E+00">
                  <c:v>8.5592299999999997E-4</c:v>
                </c:pt>
                <c:pt idx="429" formatCode="0.00E+00">
                  <c:v>9.0456E-4</c:v>
                </c:pt>
                <c:pt idx="430" formatCode="0.00E+00">
                  <c:v>1.36805E-3</c:v>
                </c:pt>
                <c:pt idx="431" formatCode="0.00E+00">
                  <c:v>2.71797E-4</c:v>
                </c:pt>
                <c:pt idx="432" formatCode="0.00E+00">
                  <c:v>2.4318699999999999E-4</c:v>
                </c:pt>
                <c:pt idx="433" formatCode="0.00E+00">
                  <c:v>7.4863399999999997E-4</c:v>
                </c:pt>
                <c:pt idx="434" formatCode="0.00E+00">
                  <c:v>-2.9420899999999997E-4</c:v>
                </c:pt>
                <c:pt idx="435" formatCode="0.00E+00">
                  <c:v>-1.3070099999999999E-3</c:v>
                </c:pt>
                <c:pt idx="436" formatCode="0.00E+00">
                  <c:v>-1.9927E-3</c:v>
                </c:pt>
                <c:pt idx="437" formatCode="0.00E+00">
                  <c:v>-1.79243E-3</c:v>
                </c:pt>
                <c:pt idx="438" formatCode="0.00E+00">
                  <c:v>-1.64986E-3</c:v>
                </c:pt>
                <c:pt idx="439" formatCode="0.00E+00">
                  <c:v>-7.8105899999999996E-4</c:v>
                </c:pt>
                <c:pt idx="440" formatCode="0.00E+00">
                  <c:v>4.6348599999999999E-4</c:v>
                </c:pt>
                <c:pt idx="441" formatCode="0.00E+00">
                  <c:v>5.5217700000000005E-4</c:v>
                </c:pt>
                <c:pt idx="442" formatCode="0.00E+00">
                  <c:v>-2.3794199999999999E-4</c:v>
                </c:pt>
                <c:pt idx="443" formatCode="0.00E+00">
                  <c:v>-2.8801E-4</c:v>
                </c:pt>
                <c:pt idx="444" formatCode="0.00E+00">
                  <c:v>-7.3051500000000005E-4</c:v>
                </c:pt>
                <c:pt idx="445" formatCode="0.00E+00">
                  <c:v>-2.3222E-3</c:v>
                </c:pt>
                <c:pt idx="446" formatCode="0.00E+00">
                  <c:v>-3.2434500000000002E-3</c:v>
                </c:pt>
                <c:pt idx="447" formatCode="0.00E+00">
                  <c:v>-3.5762799999999998E-3</c:v>
                </c:pt>
                <c:pt idx="448" formatCode="0.00E+00">
                  <c:v>-3.0937199999999999E-3</c:v>
                </c:pt>
                <c:pt idx="449" formatCode="0.00E+00">
                  <c:v>-3.0374500000000001E-3</c:v>
                </c:pt>
                <c:pt idx="450" formatCode="0.00E+00">
                  <c:v>-3.1409300000000001E-3</c:v>
                </c:pt>
                <c:pt idx="451" formatCode="0.00E+00">
                  <c:v>-3.2959E-3</c:v>
                </c:pt>
                <c:pt idx="452" formatCode="0.00E+00">
                  <c:v>-3.6988300000000002E-3</c:v>
                </c:pt>
                <c:pt idx="453" formatCode="0.00E+00">
                  <c:v>-3.4041399999999999E-3</c:v>
                </c:pt>
                <c:pt idx="454" formatCode="0.00E+00">
                  <c:v>-3.6478000000000001E-3</c:v>
                </c:pt>
                <c:pt idx="455" formatCode="0.00E+00">
                  <c:v>-3.9835000000000001E-3</c:v>
                </c:pt>
                <c:pt idx="456" formatCode="0.00E+00">
                  <c:v>-3.9901700000000003E-3</c:v>
                </c:pt>
                <c:pt idx="457" formatCode="0.00E+00">
                  <c:v>-4.1542100000000002E-3</c:v>
                </c:pt>
                <c:pt idx="458" formatCode="0.00E+00">
                  <c:v>-4.3468500000000002E-3</c:v>
                </c:pt>
                <c:pt idx="459" formatCode="0.00E+00">
                  <c:v>-4.4484099999999999E-3</c:v>
                </c:pt>
                <c:pt idx="460" formatCode="0.00E+00">
                  <c:v>-4.53091E-3</c:v>
                </c:pt>
                <c:pt idx="461" formatCode="0.00E+00">
                  <c:v>-4.8241600000000001E-3</c:v>
                </c:pt>
                <c:pt idx="462" formatCode="0.00E+00">
                  <c:v>-4.5976599999999999E-3</c:v>
                </c:pt>
                <c:pt idx="463" formatCode="0.00E+00">
                  <c:v>-4.9171400000000004E-3</c:v>
                </c:pt>
                <c:pt idx="464" formatCode="0.00E+00">
                  <c:v>-5.0334899999999998E-3</c:v>
                </c:pt>
                <c:pt idx="465" formatCode="0.00E+00">
                  <c:v>-4.9900999999999999E-3</c:v>
                </c:pt>
                <c:pt idx="466" formatCode="0.00E+00">
                  <c:v>3.7560499999999999E-3</c:v>
                </c:pt>
                <c:pt idx="467" formatCode="0.00E+00">
                  <c:v>-7.1845099999999999E-3</c:v>
                </c:pt>
                <c:pt idx="468" formatCode="0.00E+00">
                  <c:v>-6.7157700000000002E-3</c:v>
                </c:pt>
                <c:pt idx="469" formatCode="0.00E+00">
                  <c:v>-5.7473200000000002E-3</c:v>
                </c:pt>
                <c:pt idx="470" formatCode="0.00E+00">
                  <c:v>-5.9213599999999996E-3</c:v>
                </c:pt>
                <c:pt idx="471" formatCode="0.00E+00">
                  <c:v>-5.95474E-3</c:v>
                </c:pt>
                <c:pt idx="472" formatCode="0.00E+00">
                  <c:v>-5.97095E-3</c:v>
                </c:pt>
                <c:pt idx="473" formatCode="0.00E+00">
                  <c:v>-6.1268800000000003E-3</c:v>
                </c:pt>
                <c:pt idx="474" formatCode="0.00E+00">
                  <c:v>-6.3071300000000002E-3</c:v>
                </c:pt>
                <c:pt idx="475" formatCode="0.00E+00">
                  <c:v>-6.1807600000000004E-3</c:v>
                </c:pt>
                <c:pt idx="476" formatCode="0.00E+00">
                  <c:v>-6.2437100000000004E-3</c:v>
                </c:pt>
                <c:pt idx="477" formatCode="0.00E+00">
                  <c:v>-6.41918E-3</c:v>
                </c:pt>
                <c:pt idx="478" formatCode="0.00E+00">
                  <c:v>-6.4692500000000002E-3</c:v>
                </c:pt>
                <c:pt idx="479" formatCode="0.00E+00">
                  <c:v>-6.4558999999999997E-3</c:v>
                </c:pt>
                <c:pt idx="480" formatCode="0.00E+00">
                  <c:v>-6.3085600000000004E-3</c:v>
                </c:pt>
                <c:pt idx="481" formatCode="0.00E+00">
                  <c:v>-6.4940500000000003E-3</c:v>
                </c:pt>
                <c:pt idx="482" formatCode="0.00E+00">
                  <c:v>-6.5574600000000002E-3</c:v>
                </c:pt>
                <c:pt idx="483" formatCode="0.00E+00">
                  <c:v>-6.5531699999999997E-3</c:v>
                </c:pt>
                <c:pt idx="484" formatCode="0.00E+00">
                  <c:v>-6.5860700000000003E-3</c:v>
                </c:pt>
                <c:pt idx="485" formatCode="0.00E+00">
                  <c:v>-6.5903699999999999E-3</c:v>
                </c:pt>
                <c:pt idx="486" formatCode="0.00E+00">
                  <c:v>-6.48928E-3</c:v>
                </c:pt>
                <c:pt idx="487" formatCode="0.00E+00">
                  <c:v>-6.5526999999999998E-3</c:v>
                </c:pt>
                <c:pt idx="488" formatCode="0.00E+00">
                  <c:v>-6.6309000000000003E-3</c:v>
                </c:pt>
                <c:pt idx="489" formatCode="0.00E+00">
                  <c:v>-6.6752399999999998E-3</c:v>
                </c:pt>
                <c:pt idx="490" formatCode="0.00E+00">
                  <c:v>-6.6947899999999999E-3</c:v>
                </c:pt>
                <c:pt idx="491" formatCode="0.00E+00">
                  <c:v>-6.78635E-3</c:v>
                </c:pt>
                <c:pt idx="492" formatCode="0.00E+00">
                  <c:v>-6.9332100000000004E-3</c:v>
                </c:pt>
                <c:pt idx="493" formatCode="0.00E+00">
                  <c:v>-7.0362100000000002E-3</c:v>
                </c:pt>
                <c:pt idx="494" formatCode="0.00E+00">
                  <c:v>-7.0719700000000003E-3</c:v>
                </c:pt>
                <c:pt idx="495" formatCode="0.00E+00">
                  <c:v>-6.9890000000000004E-3</c:v>
                </c:pt>
                <c:pt idx="496" formatCode="0.00E+00">
                  <c:v>-7.0786499999999997E-3</c:v>
                </c:pt>
                <c:pt idx="497" formatCode="0.00E+00">
                  <c:v>-7.4119600000000004E-3</c:v>
                </c:pt>
                <c:pt idx="498" formatCode="0.00E+00">
                  <c:v>-7.6079399999999997E-3</c:v>
                </c:pt>
                <c:pt idx="499" formatCode="0.00E+00">
                  <c:v>-7.7719699999999996E-3</c:v>
                </c:pt>
                <c:pt idx="500" formatCode="0.00E+00">
                  <c:v>-7.70807E-3</c:v>
                </c:pt>
                <c:pt idx="501" formatCode="0.00E+00">
                  <c:v>-7.8454000000000006E-3</c:v>
                </c:pt>
                <c:pt idx="502" formatCode="0.00E+00">
                  <c:v>-7.8764000000000004E-3</c:v>
                </c:pt>
                <c:pt idx="503" formatCode="0.00E+00">
                  <c:v>-7.8487399999999999E-3</c:v>
                </c:pt>
                <c:pt idx="504" formatCode="0.00E+00">
                  <c:v>-7.7900900000000004E-3</c:v>
                </c:pt>
                <c:pt idx="505" formatCode="0.00E+00">
                  <c:v>-7.8735400000000001E-3</c:v>
                </c:pt>
                <c:pt idx="506" formatCode="0.00E+00">
                  <c:v>-7.7796000000000002E-3</c:v>
                </c:pt>
                <c:pt idx="507" formatCode="0.00E+00">
                  <c:v>-7.7090300000000004E-3</c:v>
                </c:pt>
                <c:pt idx="508" formatCode="0.00E+00">
                  <c:v>-7.5249699999999997E-3</c:v>
                </c:pt>
                <c:pt idx="509" formatCode="0.00E+00">
                  <c:v>-7.4143400000000002E-3</c:v>
                </c:pt>
                <c:pt idx="510" formatCode="0.00E+00">
                  <c:v>-7.2522200000000002E-3</c:v>
                </c:pt>
                <c:pt idx="511" formatCode="0.00E+00">
                  <c:v>-7.2288500000000002E-3</c:v>
                </c:pt>
                <c:pt idx="512" formatCode="0.00E+00">
                  <c:v>-7.1630499999999998E-3</c:v>
                </c:pt>
                <c:pt idx="513" formatCode="0.00E+00">
                  <c:v>-6.9813699999999998E-3</c:v>
                </c:pt>
                <c:pt idx="514" formatCode="0.00E+00">
                  <c:v>-6.8182900000000003E-3</c:v>
                </c:pt>
                <c:pt idx="515" formatCode="0.00E+00">
                  <c:v>-6.72531E-3</c:v>
                </c:pt>
                <c:pt idx="516" formatCode="0.00E+00">
                  <c:v>-6.5927499999999997E-3</c:v>
                </c:pt>
                <c:pt idx="517" formatCode="0.00E+00">
                  <c:v>-6.2723199999999996E-3</c:v>
                </c:pt>
                <c:pt idx="518" formatCode="0.00E+00">
                  <c:v>-6.41203E-3</c:v>
                </c:pt>
                <c:pt idx="519" formatCode="0.00E+00">
                  <c:v>-6.34718E-3</c:v>
                </c:pt>
                <c:pt idx="520" formatCode="0.00E+00">
                  <c:v>-6.3443199999999996E-3</c:v>
                </c:pt>
                <c:pt idx="521" formatCode="0.00E+00">
                  <c:v>-6.3333499999999997E-3</c:v>
                </c:pt>
                <c:pt idx="522" formatCode="0.00E+00">
                  <c:v>-6.4549400000000002E-3</c:v>
                </c:pt>
                <c:pt idx="523" formatCode="0.00E+00">
                  <c:v>-6.4873700000000001E-3</c:v>
                </c:pt>
                <c:pt idx="524" formatCode="0.00E+00">
                  <c:v>-6.4878499999999999E-3</c:v>
                </c:pt>
                <c:pt idx="525" formatCode="0.00E+00">
                  <c:v>-6.5779699999999998E-3</c:v>
                </c:pt>
                <c:pt idx="526" formatCode="0.00E+00">
                  <c:v>-6.7024199999999997E-3</c:v>
                </c:pt>
                <c:pt idx="527" formatCode="0.00E+00">
                  <c:v>-6.9279700000000003E-3</c:v>
                </c:pt>
                <c:pt idx="528" formatCode="0.00E+00">
                  <c:v>-6.9441800000000003E-3</c:v>
                </c:pt>
                <c:pt idx="529" formatCode="0.00E+00">
                  <c:v>-7.1911800000000001E-3</c:v>
                </c:pt>
                <c:pt idx="530" formatCode="0.00E+00">
                  <c:v>-7.30133E-3</c:v>
                </c:pt>
                <c:pt idx="531" formatCode="0.00E+00">
                  <c:v>-7.66659E-3</c:v>
                </c:pt>
                <c:pt idx="532" formatCode="0.00E+00">
                  <c:v>-7.9970400000000004E-3</c:v>
                </c:pt>
                <c:pt idx="533" formatCode="0.00E+00">
                  <c:v>-8.0008500000000003E-3</c:v>
                </c:pt>
                <c:pt idx="534" formatCode="0.00E+00">
                  <c:v>-7.8802100000000003E-3</c:v>
                </c:pt>
                <c:pt idx="535" formatCode="0.00E+00">
                  <c:v>-7.9402899999999992E-3</c:v>
                </c:pt>
                <c:pt idx="536" formatCode="0.00E+00">
                  <c:v>-7.9574599999999995E-3</c:v>
                </c:pt>
                <c:pt idx="537" formatCode="0.00E+00">
                  <c:v>-7.9622300000000007E-3</c:v>
                </c:pt>
                <c:pt idx="538" formatCode="0.00E+00">
                  <c:v>-8.0661799999999992E-3</c:v>
                </c:pt>
                <c:pt idx="539" formatCode="0.00E+00">
                  <c:v>-8.1224399999999999E-3</c:v>
                </c:pt>
                <c:pt idx="540" formatCode="0.00E+00">
                  <c:v>-8.2931499999999991E-3</c:v>
                </c:pt>
                <c:pt idx="541" formatCode="0.00E+00">
                  <c:v>-8.0161099999999999E-3</c:v>
                </c:pt>
                <c:pt idx="542" formatCode="0.00E+00">
                  <c:v>-7.9469699999999994E-3</c:v>
                </c:pt>
                <c:pt idx="543" formatCode="0.00E+00">
                  <c:v>-8.0823900000000001E-3</c:v>
                </c:pt>
                <c:pt idx="544" formatCode="0.00E+00">
                  <c:v>-8.1386600000000007E-3</c:v>
                </c:pt>
                <c:pt idx="545" formatCode="0.00E+00">
                  <c:v>-7.5349800000000001E-3</c:v>
                </c:pt>
                <c:pt idx="546" formatCode="0.00E+00">
                  <c:v>-7.5259200000000002E-3</c:v>
                </c:pt>
                <c:pt idx="547" formatCode="0.00E+00">
                  <c:v>-7.5960200000000002E-3</c:v>
                </c:pt>
                <c:pt idx="548" formatCode="0.00E+00">
                  <c:v>-7.6489399999999999E-3</c:v>
                </c:pt>
                <c:pt idx="549" formatCode="0.00E+00">
                  <c:v>-7.3967E-3</c:v>
                </c:pt>
                <c:pt idx="550" formatCode="0.00E+00">
                  <c:v>-6.9312999999999996E-3</c:v>
                </c:pt>
                <c:pt idx="551" formatCode="0.00E+00">
                  <c:v>-6.8531E-3</c:v>
                </c:pt>
                <c:pt idx="552" formatCode="0.00E+00">
                  <c:v>-6.8211599999999997E-3</c:v>
                </c:pt>
                <c:pt idx="553" formatCode="0.00E+00">
                  <c:v>-6.7977899999999997E-3</c:v>
                </c:pt>
                <c:pt idx="554" formatCode="0.00E+00">
                  <c:v>-6.7086200000000002E-3</c:v>
                </c:pt>
                <c:pt idx="555" formatCode="0.00E+00">
                  <c:v>-6.4129800000000004E-3</c:v>
                </c:pt>
                <c:pt idx="556" formatCode="0.00E+00">
                  <c:v>-6.4363500000000004E-3</c:v>
                </c:pt>
                <c:pt idx="557" formatCode="0.00E+00">
                  <c:v>-6.4988099999999998E-3</c:v>
                </c:pt>
                <c:pt idx="558" formatCode="0.00E+00">
                  <c:v>-6.5074E-3</c:v>
                </c:pt>
                <c:pt idx="559" formatCode="0.00E+00">
                  <c:v>-6.3757900000000001E-3</c:v>
                </c:pt>
                <c:pt idx="560" formatCode="0.00E+00">
                  <c:v>-6.5269500000000001E-3</c:v>
                </c:pt>
                <c:pt idx="561" formatCode="0.00E+00">
                  <c:v>-6.4592399999999998E-3</c:v>
                </c:pt>
                <c:pt idx="562" formatCode="0.00E+00">
                  <c:v>-6.6828699999999996E-3</c:v>
                </c:pt>
                <c:pt idx="563" formatCode="0.00E+00">
                  <c:v>-6.53982E-3</c:v>
                </c:pt>
                <c:pt idx="564" formatCode="0.00E+00">
                  <c:v>-6.4816500000000003E-3</c:v>
                </c:pt>
                <c:pt idx="565" formatCode="0.00E+00">
                  <c:v>-6.9766000000000003E-3</c:v>
                </c:pt>
                <c:pt idx="566" formatCode="0.00E+00">
                  <c:v>-7.2030999999999996E-3</c:v>
                </c:pt>
                <c:pt idx="567" formatCode="0.00E+00">
                  <c:v>-7.1468399999999998E-3</c:v>
                </c:pt>
                <c:pt idx="568" formatCode="0.00E+00">
                  <c:v>-7.1420700000000004E-3</c:v>
                </c:pt>
                <c:pt idx="569" formatCode="0.00E+00">
                  <c:v>-7.0843700000000004E-3</c:v>
                </c:pt>
                <c:pt idx="570" formatCode="0.00E+00">
                  <c:v>-7.1349100000000004E-3</c:v>
                </c:pt>
                <c:pt idx="571" formatCode="0.00E+00">
                  <c:v>-7.4572600000000003E-3</c:v>
                </c:pt>
                <c:pt idx="572" formatCode="0.00E+00">
                  <c:v>-7.7433600000000003E-3</c:v>
                </c:pt>
                <c:pt idx="573" formatCode="0.00E+00">
                  <c:v>-7.96794999999999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031-404E-BBAF-942080375E55}"/>
            </c:ext>
          </c:extLst>
        </c:ser>
        <c:ser>
          <c:idx val="3"/>
          <c:order val="3"/>
          <c:spPr>
            <a:ln w="952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4'!$A$2:$A$420</c:f>
              <c:numCache>
                <c:formatCode>General</c:formatCode>
                <c:ptCount val="419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</c:numCache>
            </c:numRef>
          </c:xVal>
          <c:yVal>
            <c:numRef>
              <c:f>'[AMG-R-1-(1-Naphtyl)EthylAmin.xlsx]Sheet4'!$B$2:$B$530</c:f>
              <c:numCache>
                <c:formatCode>General</c:formatCode>
                <c:ptCount val="529"/>
                <c:pt idx="0">
                  <c:v>-1.77589</c:v>
                </c:pt>
                <c:pt idx="1">
                  <c:v>-1.3759300000000001</c:v>
                </c:pt>
                <c:pt idx="2">
                  <c:v>-1.0785499999999999</c:v>
                </c:pt>
                <c:pt idx="3">
                  <c:v>-1.2056800000000001</c:v>
                </c:pt>
                <c:pt idx="4">
                  <c:v>-0.98294400000000004</c:v>
                </c:pt>
                <c:pt idx="5">
                  <c:v>-1.67482</c:v>
                </c:pt>
                <c:pt idx="6">
                  <c:v>-1.2205600000000001</c:v>
                </c:pt>
                <c:pt idx="7">
                  <c:v>-1.0425</c:v>
                </c:pt>
                <c:pt idx="8">
                  <c:v>-1.53223</c:v>
                </c:pt>
                <c:pt idx="9">
                  <c:v>-1.65479</c:v>
                </c:pt>
                <c:pt idx="10">
                  <c:v>-1.22807</c:v>
                </c:pt>
                <c:pt idx="11">
                  <c:v>-1.0618700000000001</c:v>
                </c:pt>
                <c:pt idx="12">
                  <c:v>-1.6774</c:v>
                </c:pt>
                <c:pt idx="13">
                  <c:v>-0.92121699999999995</c:v>
                </c:pt>
                <c:pt idx="14">
                  <c:v>-1.1598999999999999</c:v>
                </c:pt>
                <c:pt idx="15">
                  <c:v>-1.0223599999999999</c:v>
                </c:pt>
                <c:pt idx="16">
                  <c:v>-0.79041099999999997</c:v>
                </c:pt>
                <c:pt idx="17">
                  <c:v>-0.73844900000000002</c:v>
                </c:pt>
                <c:pt idx="18">
                  <c:v>-1.01563</c:v>
                </c:pt>
                <c:pt idx="19">
                  <c:v>-0.91552800000000001</c:v>
                </c:pt>
                <c:pt idx="20">
                  <c:v>-0.94827600000000001</c:v>
                </c:pt>
                <c:pt idx="21">
                  <c:v>-1.59493</c:v>
                </c:pt>
                <c:pt idx="22">
                  <c:v>-0.82745999999999997</c:v>
                </c:pt>
                <c:pt idx="23">
                  <c:v>-1.59901</c:v>
                </c:pt>
                <c:pt idx="24">
                  <c:v>-0.74596700000000005</c:v>
                </c:pt>
                <c:pt idx="25">
                  <c:v>-1.0761700000000001</c:v>
                </c:pt>
                <c:pt idx="26">
                  <c:v>-0.71739299999999995</c:v>
                </c:pt>
                <c:pt idx="27">
                  <c:v>-0.69741200000000003</c:v>
                </c:pt>
                <c:pt idx="28">
                  <c:v>-1.14455</c:v>
                </c:pt>
                <c:pt idx="29">
                  <c:v>-0.87141000000000002</c:v>
                </c:pt>
                <c:pt idx="30">
                  <c:v>-1.6739900000000001</c:v>
                </c:pt>
                <c:pt idx="31">
                  <c:v>-1.0567</c:v>
                </c:pt>
                <c:pt idx="32">
                  <c:v>-1.09121</c:v>
                </c:pt>
                <c:pt idx="33">
                  <c:v>-1.19791</c:v>
                </c:pt>
                <c:pt idx="34">
                  <c:v>-0.61830200000000002</c:v>
                </c:pt>
                <c:pt idx="35">
                  <c:v>-0.81981400000000004</c:v>
                </c:pt>
                <c:pt idx="36">
                  <c:v>-0.87126199999999998</c:v>
                </c:pt>
                <c:pt idx="37">
                  <c:v>-1.16107</c:v>
                </c:pt>
                <c:pt idx="38">
                  <c:v>-1.3496900000000001</c:v>
                </c:pt>
                <c:pt idx="39">
                  <c:v>-0.59328199999999998</c:v>
                </c:pt>
                <c:pt idx="40">
                  <c:v>-1.4450499999999999</c:v>
                </c:pt>
                <c:pt idx="41">
                  <c:v>-1.1519699999999999</c:v>
                </c:pt>
                <c:pt idx="42">
                  <c:v>-1.22329</c:v>
                </c:pt>
                <c:pt idx="43">
                  <c:v>-1.1819599999999999</c:v>
                </c:pt>
                <c:pt idx="44">
                  <c:v>-0.52784399999999998</c:v>
                </c:pt>
                <c:pt idx="45">
                  <c:v>-1.16873</c:v>
                </c:pt>
                <c:pt idx="46">
                  <c:v>-0.71346600000000004</c:v>
                </c:pt>
                <c:pt idx="47">
                  <c:v>-1.0229999999999999</c:v>
                </c:pt>
                <c:pt idx="48">
                  <c:v>-1.1519299999999999</c:v>
                </c:pt>
                <c:pt idx="49">
                  <c:v>-0.92802799999999996</c:v>
                </c:pt>
                <c:pt idx="50">
                  <c:v>-0.85661399999999999</c:v>
                </c:pt>
                <c:pt idx="51">
                  <c:v>-1.0203199999999999</c:v>
                </c:pt>
                <c:pt idx="52">
                  <c:v>-1.4272</c:v>
                </c:pt>
                <c:pt idx="53">
                  <c:v>-0.60219</c:v>
                </c:pt>
                <c:pt idx="54">
                  <c:v>-0.52832500000000004</c:v>
                </c:pt>
                <c:pt idx="55">
                  <c:v>-0.63473999999999997</c:v>
                </c:pt>
                <c:pt idx="56">
                  <c:v>-0.44339699999999999</c:v>
                </c:pt>
                <c:pt idx="57">
                  <c:v>-0.67215000000000003</c:v>
                </c:pt>
                <c:pt idx="58">
                  <c:v>-0.72745400000000005</c:v>
                </c:pt>
                <c:pt idx="59">
                  <c:v>-0.86391799999999996</c:v>
                </c:pt>
                <c:pt idx="60">
                  <c:v>-0.69081599999999999</c:v>
                </c:pt>
                <c:pt idx="61">
                  <c:v>-0.29146699999999998</c:v>
                </c:pt>
                <c:pt idx="62">
                  <c:v>-0.88174699999999995</c:v>
                </c:pt>
                <c:pt idx="63">
                  <c:v>-0.35744100000000001</c:v>
                </c:pt>
                <c:pt idx="64">
                  <c:v>-0.36742799999999998</c:v>
                </c:pt>
                <c:pt idx="65">
                  <c:v>-0.63763599999999998</c:v>
                </c:pt>
                <c:pt idx="66">
                  <c:v>-0.21101</c:v>
                </c:pt>
                <c:pt idx="67" formatCode="0.00E+00">
                  <c:v>2.9022200000000001E-2</c:v>
                </c:pt>
                <c:pt idx="68">
                  <c:v>0.352516</c:v>
                </c:pt>
                <c:pt idx="69">
                  <c:v>0.74452399999999996</c:v>
                </c:pt>
                <c:pt idx="70">
                  <c:v>0.96957000000000004</c:v>
                </c:pt>
                <c:pt idx="71">
                  <c:v>1.2592300000000001</c:v>
                </c:pt>
                <c:pt idx="72">
                  <c:v>1.7404999999999999</c:v>
                </c:pt>
                <c:pt idx="73">
                  <c:v>1.73702</c:v>
                </c:pt>
                <c:pt idx="74">
                  <c:v>2.6412100000000001</c:v>
                </c:pt>
                <c:pt idx="75">
                  <c:v>3.0423300000000002</c:v>
                </c:pt>
                <c:pt idx="76">
                  <c:v>2.2063700000000002</c:v>
                </c:pt>
                <c:pt idx="77">
                  <c:v>2.0114899999999998</c:v>
                </c:pt>
                <c:pt idx="78">
                  <c:v>2.00746</c:v>
                </c:pt>
                <c:pt idx="79">
                  <c:v>2.0041099999999998</c:v>
                </c:pt>
                <c:pt idx="80">
                  <c:v>2.0093800000000002</c:v>
                </c:pt>
                <c:pt idx="81">
                  <c:v>2.08846</c:v>
                </c:pt>
                <c:pt idx="82">
                  <c:v>2.01146</c:v>
                </c:pt>
                <c:pt idx="83">
                  <c:v>2.01885</c:v>
                </c:pt>
                <c:pt idx="84">
                  <c:v>2.0376699999999999</c:v>
                </c:pt>
                <c:pt idx="85">
                  <c:v>2.0154000000000001</c:v>
                </c:pt>
                <c:pt idx="86">
                  <c:v>1.9771399999999999</c:v>
                </c:pt>
                <c:pt idx="87">
                  <c:v>1.95739</c:v>
                </c:pt>
                <c:pt idx="88">
                  <c:v>1.94895</c:v>
                </c:pt>
                <c:pt idx="89">
                  <c:v>1.9084399999999999</c:v>
                </c:pt>
                <c:pt idx="90">
                  <c:v>1.91422</c:v>
                </c:pt>
                <c:pt idx="91">
                  <c:v>1.9490700000000001</c:v>
                </c:pt>
                <c:pt idx="92">
                  <c:v>1.91571</c:v>
                </c:pt>
                <c:pt idx="93">
                  <c:v>1.9480599999999999</c:v>
                </c:pt>
                <c:pt idx="94">
                  <c:v>1.9193199999999999</c:v>
                </c:pt>
                <c:pt idx="95">
                  <c:v>1.8521799999999999</c:v>
                </c:pt>
                <c:pt idx="96">
                  <c:v>1.81044</c:v>
                </c:pt>
                <c:pt idx="97">
                  <c:v>1.7619100000000001</c:v>
                </c:pt>
                <c:pt idx="98">
                  <c:v>1.6849799999999999</c:v>
                </c:pt>
                <c:pt idx="99">
                  <c:v>1.6495</c:v>
                </c:pt>
                <c:pt idx="100">
                  <c:v>1.62113</c:v>
                </c:pt>
                <c:pt idx="101">
                  <c:v>1.57456</c:v>
                </c:pt>
                <c:pt idx="102">
                  <c:v>1.5589900000000001</c:v>
                </c:pt>
                <c:pt idx="103">
                  <c:v>1.5194099999999999</c:v>
                </c:pt>
                <c:pt idx="104">
                  <c:v>1.49587</c:v>
                </c:pt>
                <c:pt idx="105">
                  <c:v>1.47224</c:v>
                </c:pt>
                <c:pt idx="106">
                  <c:v>1.43679</c:v>
                </c:pt>
                <c:pt idx="107">
                  <c:v>1.3842399999999999</c:v>
                </c:pt>
                <c:pt idx="108">
                  <c:v>1.32938</c:v>
                </c:pt>
                <c:pt idx="109">
                  <c:v>1.2845599999999999</c:v>
                </c:pt>
                <c:pt idx="110">
                  <c:v>1.2354400000000001</c:v>
                </c:pt>
                <c:pt idx="111">
                  <c:v>1.19859</c:v>
                </c:pt>
                <c:pt idx="112">
                  <c:v>1.16896</c:v>
                </c:pt>
                <c:pt idx="113">
                  <c:v>1.1454299999999999</c:v>
                </c:pt>
                <c:pt idx="114">
                  <c:v>1.1262099999999999</c:v>
                </c:pt>
                <c:pt idx="115">
                  <c:v>1.1083700000000001</c:v>
                </c:pt>
                <c:pt idx="116">
                  <c:v>1.09609</c:v>
                </c:pt>
                <c:pt idx="117">
                  <c:v>1.07795</c:v>
                </c:pt>
                <c:pt idx="118">
                  <c:v>1.0628299999999999</c:v>
                </c:pt>
                <c:pt idx="119">
                  <c:v>1.0548</c:v>
                </c:pt>
                <c:pt idx="120">
                  <c:v>1.0346299999999999</c:v>
                </c:pt>
                <c:pt idx="121">
                  <c:v>1.0222100000000001</c:v>
                </c:pt>
                <c:pt idx="122">
                  <c:v>1.00935</c:v>
                </c:pt>
                <c:pt idx="123">
                  <c:v>0.99256299999999997</c:v>
                </c:pt>
                <c:pt idx="124">
                  <c:v>0.98468999999999995</c:v>
                </c:pt>
                <c:pt idx="125">
                  <c:v>0.96701700000000002</c:v>
                </c:pt>
                <c:pt idx="126">
                  <c:v>0.95323800000000003</c:v>
                </c:pt>
                <c:pt idx="127">
                  <c:v>0.93960200000000005</c:v>
                </c:pt>
                <c:pt idx="128">
                  <c:v>0.92757699999999998</c:v>
                </c:pt>
                <c:pt idx="129">
                  <c:v>0.91395400000000004</c:v>
                </c:pt>
                <c:pt idx="130">
                  <c:v>0.89722999999999997</c:v>
                </c:pt>
                <c:pt idx="131">
                  <c:v>0.88024599999999997</c:v>
                </c:pt>
                <c:pt idx="132">
                  <c:v>0.86228800000000005</c:v>
                </c:pt>
                <c:pt idx="133">
                  <c:v>0.84504100000000004</c:v>
                </c:pt>
                <c:pt idx="134">
                  <c:v>0.82633400000000001</c:v>
                </c:pt>
                <c:pt idx="135">
                  <c:v>0.80553399999999997</c:v>
                </c:pt>
                <c:pt idx="136">
                  <c:v>0.78425100000000003</c:v>
                </c:pt>
                <c:pt idx="137">
                  <c:v>0.76042699999999996</c:v>
                </c:pt>
                <c:pt idx="138">
                  <c:v>0.74132500000000001</c:v>
                </c:pt>
                <c:pt idx="139">
                  <c:v>0.71943100000000004</c:v>
                </c:pt>
                <c:pt idx="140">
                  <c:v>0.69750699999999999</c:v>
                </c:pt>
                <c:pt idx="141">
                  <c:v>0.67793099999999995</c:v>
                </c:pt>
                <c:pt idx="142">
                  <c:v>0.65556499999999995</c:v>
                </c:pt>
                <c:pt idx="143">
                  <c:v>0.63564399999999999</c:v>
                </c:pt>
                <c:pt idx="144">
                  <c:v>0.61352600000000002</c:v>
                </c:pt>
                <c:pt idx="145">
                  <c:v>0.59237799999999996</c:v>
                </c:pt>
                <c:pt idx="146">
                  <c:v>0.56924799999999998</c:v>
                </c:pt>
                <c:pt idx="147">
                  <c:v>0.54711500000000002</c:v>
                </c:pt>
                <c:pt idx="148">
                  <c:v>0.52484299999999995</c:v>
                </c:pt>
                <c:pt idx="149">
                  <c:v>0.49968000000000001</c:v>
                </c:pt>
                <c:pt idx="150">
                  <c:v>0.47702099999999997</c:v>
                </c:pt>
                <c:pt idx="151">
                  <c:v>0.45316099999999998</c:v>
                </c:pt>
                <c:pt idx="152">
                  <c:v>0.43002800000000002</c:v>
                </c:pt>
                <c:pt idx="153">
                  <c:v>0.40725299999999998</c:v>
                </c:pt>
                <c:pt idx="154">
                  <c:v>0.38496200000000003</c:v>
                </c:pt>
                <c:pt idx="155">
                  <c:v>0.36392799999999997</c:v>
                </c:pt>
                <c:pt idx="156">
                  <c:v>0.34387600000000001</c:v>
                </c:pt>
                <c:pt idx="157">
                  <c:v>0.32364999999999999</c:v>
                </c:pt>
                <c:pt idx="158">
                  <c:v>0.30412299999999998</c:v>
                </c:pt>
                <c:pt idx="159">
                  <c:v>0.28556300000000001</c:v>
                </c:pt>
                <c:pt idx="160">
                  <c:v>0.26709899999999998</c:v>
                </c:pt>
                <c:pt idx="161">
                  <c:v>0.250504</c:v>
                </c:pt>
                <c:pt idx="162">
                  <c:v>0.23538799999999999</c:v>
                </c:pt>
                <c:pt idx="163">
                  <c:v>0.22118199999999999</c:v>
                </c:pt>
                <c:pt idx="164">
                  <c:v>0.20829300000000001</c:v>
                </c:pt>
                <c:pt idx="165">
                  <c:v>0.19716600000000001</c:v>
                </c:pt>
                <c:pt idx="166">
                  <c:v>0.186555</c:v>
                </c:pt>
                <c:pt idx="167">
                  <c:v>0.178282</c:v>
                </c:pt>
                <c:pt idx="168">
                  <c:v>0.17122999999999999</c:v>
                </c:pt>
                <c:pt idx="169">
                  <c:v>0.16480900000000001</c:v>
                </c:pt>
                <c:pt idx="170">
                  <c:v>0.158917</c:v>
                </c:pt>
                <c:pt idx="171">
                  <c:v>0.155086</c:v>
                </c:pt>
                <c:pt idx="172">
                  <c:v>0.15279200000000001</c:v>
                </c:pt>
                <c:pt idx="173">
                  <c:v>0.14780799999999999</c:v>
                </c:pt>
                <c:pt idx="174">
                  <c:v>0.144125</c:v>
                </c:pt>
                <c:pt idx="175">
                  <c:v>0.14130499999999999</c:v>
                </c:pt>
                <c:pt idx="176">
                  <c:v>0.13805000000000001</c:v>
                </c:pt>
                <c:pt idx="177">
                  <c:v>0.13447899999999999</c:v>
                </c:pt>
                <c:pt idx="178">
                  <c:v>0.13173299999999999</c:v>
                </c:pt>
                <c:pt idx="179">
                  <c:v>0.12782399999999999</c:v>
                </c:pt>
                <c:pt idx="180">
                  <c:v>0.12567600000000001</c:v>
                </c:pt>
                <c:pt idx="181">
                  <c:v>0.12345200000000001</c:v>
                </c:pt>
                <c:pt idx="182">
                  <c:v>0.121478</c:v>
                </c:pt>
                <c:pt idx="183">
                  <c:v>0.118481</c:v>
                </c:pt>
                <c:pt idx="184">
                  <c:v>0.117561</c:v>
                </c:pt>
                <c:pt idx="185">
                  <c:v>0.115631</c:v>
                </c:pt>
                <c:pt idx="186">
                  <c:v>0.113662</c:v>
                </c:pt>
                <c:pt idx="187">
                  <c:v>0.11282200000000001</c:v>
                </c:pt>
                <c:pt idx="188">
                  <c:v>0.11151999999999999</c:v>
                </c:pt>
                <c:pt idx="189">
                  <c:v>0.110779</c:v>
                </c:pt>
                <c:pt idx="190">
                  <c:v>0.11024200000000001</c:v>
                </c:pt>
                <c:pt idx="191">
                  <c:v>0.10818899999999999</c:v>
                </c:pt>
                <c:pt idx="192">
                  <c:v>0.109015</c:v>
                </c:pt>
                <c:pt idx="193">
                  <c:v>0.10761800000000001</c:v>
                </c:pt>
                <c:pt idx="194">
                  <c:v>0.10593900000000001</c:v>
                </c:pt>
                <c:pt idx="195">
                  <c:v>0.106021</c:v>
                </c:pt>
                <c:pt idx="196">
                  <c:v>0.105723</c:v>
                </c:pt>
                <c:pt idx="197">
                  <c:v>0.106215</c:v>
                </c:pt>
                <c:pt idx="198">
                  <c:v>0.105111</c:v>
                </c:pt>
                <c:pt idx="199">
                  <c:v>0.10263600000000001</c:v>
                </c:pt>
                <c:pt idx="200">
                  <c:v>0.10065300000000001</c:v>
                </c:pt>
                <c:pt idx="201" formatCode="0.00E+00">
                  <c:v>9.9603700000000003E-2</c:v>
                </c:pt>
                <c:pt idx="202" formatCode="0.00E+00">
                  <c:v>9.8640000000000005E-2</c:v>
                </c:pt>
                <c:pt idx="203" formatCode="0.00E+00">
                  <c:v>9.8112099999999994E-2</c:v>
                </c:pt>
                <c:pt idx="204" formatCode="0.00E+00">
                  <c:v>9.7926600000000003E-2</c:v>
                </c:pt>
                <c:pt idx="205" formatCode="0.00E+00">
                  <c:v>9.7371600000000003E-2</c:v>
                </c:pt>
                <c:pt idx="206" formatCode="0.00E+00">
                  <c:v>9.6087500000000006E-2</c:v>
                </c:pt>
                <c:pt idx="207" formatCode="0.00E+00">
                  <c:v>9.4089000000000006E-2</c:v>
                </c:pt>
                <c:pt idx="208" formatCode="0.00E+00">
                  <c:v>9.4095700000000004E-2</c:v>
                </c:pt>
                <c:pt idx="209" formatCode="0.00E+00">
                  <c:v>9.5128099999999993E-2</c:v>
                </c:pt>
                <c:pt idx="210" formatCode="0.00E+00">
                  <c:v>9.3501100000000004E-2</c:v>
                </c:pt>
                <c:pt idx="211" formatCode="0.00E+00">
                  <c:v>9.1680499999999998E-2</c:v>
                </c:pt>
                <c:pt idx="212" formatCode="0.00E+00">
                  <c:v>9.0301500000000007E-2</c:v>
                </c:pt>
                <c:pt idx="213" formatCode="0.00E+00">
                  <c:v>8.9608199999999999E-2</c:v>
                </c:pt>
                <c:pt idx="214" formatCode="0.00E+00">
                  <c:v>8.8523900000000003E-2</c:v>
                </c:pt>
                <c:pt idx="215" formatCode="0.00E+00">
                  <c:v>8.8663099999999995E-2</c:v>
                </c:pt>
                <c:pt idx="216" formatCode="0.00E+00">
                  <c:v>9.03645E-2</c:v>
                </c:pt>
                <c:pt idx="217" formatCode="0.00E+00">
                  <c:v>8.9641600000000002E-2</c:v>
                </c:pt>
                <c:pt idx="218" formatCode="0.00E+00">
                  <c:v>8.5970400000000002E-2</c:v>
                </c:pt>
                <c:pt idx="219" formatCode="0.00E+00">
                  <c:v>8.4087400000000007E-2</c:v>
                </c:pt>
                <c:pt idx="220" formatCode="0.00E+00">
                  <c:v>8.2706000000000002E-2</c:v>
                </c:pt>
                <c:pt idx="221" formatCode="0.00E+00">
                  <c:v>8.1377500000000005E-2</c:v>
                </c:pt>
                <c:pt idx="222" formatCode="0.00E+00">
                  <c:v>8.1484799999999996E-2</c:v>
                </c:pt>
                <c:pt idx="223" formatCode="0.00E+00">
                  <c:v>8.1299800000000005E-2</c:v>
                </c:pt>
                <c:pt idx="224" formatCode="0.00E+00">
                  <c:v>7.8996700000000003E-2</c:v>
                </c:pt>
                <c:pt idx="225" formatCode="0.00E+00">
                  <c:v>7.8950400000000004E-2</c:v>
                </c:pt>
                <c:pt idx="226" formatCode="0.00E+00">
                  <c:v>7.6554300000000006E-2</c:v>
                </c:pt>
                <c:pt idx="227" formatCode="0.00E+00">
                  <c:v>7.8158900000000003E-2</c:v>
                </c:pt>
                <c:pt idx="228" formatCode="0.00E+00">
                  <c:v>7.8160800000000002E-2</c:v>
                </c:pt>
                <c:pt idx="229" formatCode="0.00E+00">
                  <c:v>7.4042800000000006E-2</c:v>
                </c:pt>
                <c:pt idx="230" formatCode="0.00E+00">
                  <c:v>7.5747999999999996E-2</c:v>
                </c:pt>
                <c:pt idx="231" formatCode="0.00E+00">
                  <c:v>7.4345099999999997E-2</c:v>
                </c:pt>
                <c:pt idx="232" formatCode="0.00E+00">
                  <c:v>7.1180300000000002E-2</c:v>
                </c:pt>
                <c:pt idx="233" formatCode="0.00E+00">
                  <c:v>7.2496400000000003E-2</c:v>
                </c:pt>
                <c:pt idx="234" formatCode="0.00E+00">
                  <c:v>7.0660600000000004E-2</c:v>
                </c:pt>
                <c:pt idx="235" formatCode="0.00E+00">
                  <c:v>6.7960699999999999E-2</c:v>
                </c:pt>
                <c:pt idx="236" formatCode="0.00E+00">
                  <c:v>6.60858E-2</c:v>
                </c:pt>
                <c:pt idx="237" formatCode="0.00E+00">
                  <c:v>6.7502499999999993E-2</c:v>
                </c:pt>
                <c:pt idx="238" formatCode="0.00E+00">
                  <c:v>6.4533699999999999E-2</c:v>
                </c:pt>
                <c:pt idx="239" formatCode="0.00E+00">
                  <c:v>6.3665399999999997E-2</c:v>
                </c:pt>
                <c:pt idx="240" formatCode="0.00E+00">
                  <c:v>6.26221E-2</c:v>
                </c:pt>
                <c:pt idx="241" formatCode="0.00E+00">
                  <c:v>6.1657400000000001E-2</c:v>
                </c:pt>
                <c:pt idx="242" formatCode="0.00E+00">
                  <c:v>6.0395699999999997E-2</c:v>
                </c:pt>
                <c:pt idx="243" formatCode="0.00E+00">
                  <c:v>5.9688600000000001E-2</c:v>
                </c:pt>
                <c:pt idx="244" formatCode="0.00E+00">
                  <c:v>5.9117299999999998E-2</c:v>
                </c:pt>
                <c:pt idx="245" formatCode="0.00E+00">
                  <c:v>5.5631199999999999E-2</c:v>
                </c:pt>
                <c:pt idx="246" formatCode="0.00E+00">
                  <c:v>5.5419400000000001E-2</c:v>
                </c:pt>
                <c:pt idx="247" formatCode="0.00E+00">
                  <c:v>5.4711299999999997E-2</c:v>
                </c:pt>
                <c:pt idx="248" formatCode="0.00E+00">
                  <c:v>5.4030399999999999E-2</c:v>
                </c:pt>
                <c:pt idx="249" formatCode="0.00E+00">
                  <c:v>5.2548900000000003E-2</c:v>
                </c:pt>
                <c:pt idx="250" formatCode="0.00E+00">
                  <c:v>5.1451200000000002E-2</c:v>
                </c:pt>
                <c:pt idx="251" formatCode="0.00E+00">
                  <c:v>5.3285100000000002E-2</c:v>
                </c:pt>
                <c:pt idx="252" formatCode="0.00E+00">
                  <c:v>5.0377400000000003E-2</c:v>
                </c:pt>
                <c:pt idx="253" formatCode="0.00E+00">
                  <c:v>4.8013199999999999E-2</c:v>
                </c:pt>
                <c:pt idx="254" formatCode="0.00E+00">
                  <c:v>4.8743700000000001E-2</c:v>
                </c:pt>
                <c:pt idx="255" formatCode="0.00E+00">
                  <c:v>4.8585900000000001E-2</c:v>
                </c:pt>
                <c:pt idx="256" formatCode="0.00E+00">
                  <c:v>4.6541199999999998E-2</c:v>
                </c:pt>
                <c:pt idx="257" formatCode="0.00E+00">
                  <c:v>4.5405899999999999E-2</c:v>
                </c:pt>
                <c:pt idx="258" formatCode="0.00E+00">
                  <c:v>4.5028699999999998E-2</c:v>
                </c:pt>
                <c:pt idx="259" formatCode="0.00E+00">
                  <c:v>4.4380700000000002E-2</c:v>
                </c:pt>
                <c:pt idx="260" formatCode="0.00E+00">
                  <c:v>4.34499E-2</c:v>
                </c:pt>
                <c:pt idx="261" formatCode="0.00E+00">
                  <c:v>4.1191100000000001E-2</c:v>
                </c:pt>
                <c:pt idx="262" formatCode="0.00E+00">
                  <c:v>4.0235E-2</c:v>
                </c:pt>
                <c:pt idx="263" formatCode="0.00E+00">
                  <c:v>3.9594200000000003E-2</c:v>
                </c:pt>
                <c:pt idx="264" formatCode="0.00E+00">
                  <c:v>3.8785E-2</c:v>
                </c:pt>
                <c:pt idx="265" formatCode="0.00E+00">
                  <c:v>3.7457900000000002E-2</c:v>
                </c:pt>
                <c:pt idx="266" formatCode="0.00E+00">
                  <c:v>3.7023500000000001E-2</c:v>
                </c:pt>
                <c:pt idx="267" formatCode="0.00E+00">
                  <c:v>3.81436E-2</c:v>
                </c:pt>
                <c:pt idx="268" formatCode="0.00E+00">
                  <c:v>3.7047400000000001E-2</c:v>
                </c:pt>
                <c:pt idx="269" formatCode="0.00E+00">
                  <c:v>3.5615899999999999E-2</c:v>
                </c:pt>
                <c:pt idx="270" formatCode="0.00E+00">
                  <c:v>3.3617000000000001E-2</c:v>
                </c:pt>
                <c:pt idx="271" formatCode="0.00E+00">
                  <c:v>3.3458700000000001E-2</c:v>
                </c:pt>
                <c:pt idx="272" formatCode="0.00E+00">
                  <c:v>3.2374399999999998E-2</c:v>
                </c:pt>
                <c:pt idx="273" formatCode="0.00E+00">
                  <c:v>3.6031199999999999E-2</c:v>
                </c:pt>
                <c:pt idx="274" formatCode="0.00E+00">
                  <c:v>3.2252299999999998E-2</c:v>
                </c:pt>
                <c:pt idx="275" formatCode="0.00E+00">
                  <c:v>3.2002900000000001E-2</c:v>
                </c:pt>
                <c:pt idx="276" formatCode="0.00E+00">
                  <c:v>3.1490299999999999E-2</c:v>
                </c:pt>
                <c:pt idx="277" formatCode="0.00E+00">
                  <c:v>3.1155599999999999E-2</c:v>
                </c:pt>
                <c:pt idx="278" formatCode="0.00E+00">
                  <c:v>3.09129E-2</c:v>
                </c:pt>
                <c:pt idx="279" formatCode="0.00E+00">
                  <c:v>2.9865300000000001E-2</c:v>
                </c:pt>
                <c:pt idx="280" formatCode="0.00E+00">
                  <c:v>2.8056600000000001E-2</c:v>
                </c:pt>
                <c:pt idx="281" formatCode="0.00E+00">
                  <c:v>2.7704699999999999E-2</c:v>
                </c:pt>
                <c:pt idx="282" formatCode="0.00E+00">
                  <c:v>2.74854E-2</c:v>
                </c:pt>
                <c:pt idx="283" formatCode="0.00E+00">
                  <c:v>2.7050000000000001E-2</c:v>
                </c:pt>
                <c:pt idx="284" formatCode="0.00E+00">
                  <c:v>2.6095899999999998E-2</c:v>
                </c:pt>
                <c:pt idx="285" formatCode="0.00E+00">
                  <c:v>2.5434499999999999E-2</c:v>
                </c:pt>
                <c:pt idx="286" formatCode="0.00E+00">
                  <c:v>2.5091200000000001E-2</c:v>
                </c:pt>
                <c:pt idx="287" formatCode="0.00E+00">
                  <c:v>2.4579500000000001E-2</c:v>
                </c:pt>
                <c:pt idx="288" formatCode="0.00E+00">
                  <c:v>2.4707300000000001E-2</c:v>
                </c:pt>
                <c:pt idx="289" formatCode="0.00E+00">
                  <c:v>2.3523800000000001E-2</c:v>
                </c:pt>
                <c:pt idx="290" formatCode="0.00E+00">
                  <c:v>2.34504E-2</c:v>
                </c:pt>
                <c:pt idx="291" formatCode="0.00E+00">
                  <c:v>2.23999E-2</c:v>
                </c:pt>
                <c:pt idx="292" formatCode="0.00E+00">
                  <c:v>2.1882499999999999E-2</c:v>
                </c:pt>
                <c:pt idx="293" formatCode="0.00E+00">
                  <c:v>2.2027000000000001E-2</c:v>
                </c:pt>
                <c:pt idx="294" formatCode="0.00E+00">
                  <c:v>2.1043300000000001E-2</c:v>
                </c:pt>
                <c:pt idx="295" formatCode="0.00E+00">
                  <c:v>2.51474E-2</c:v>
                </c:pt>
                <c:pt idx="296" formatCode="0.00E+00">
                  <c:v>2.2953999999999999E-2</c:v>
                </c:pt>
                <c:pt idx="297" formatCode="0.00E+00">
                  <c:v>1.9240400000000001E-2</c:v>
                </c:pt>
                <c:pt idx="298" formatCode="0.00E+00">
                  <c:v>1.9972799999999999E-2</c:v>
                </c:pt>
                <c:pt idx="299" formatCode="0.00E+00">
                  <c:v>2.00076E-2</c:v>
                </c:pt>
                <c:pt idx="300" formatCode="0.00E+00">
                  <c:v>2.0029999999999999E-2</c:v>
                </c:pt>
                <c:pt idx="301" formatCode="0.00E+00">
                  <c:v>1.9116399999999999E-2</c:v>
                </c:pt>
                <c:pt idx="302" formatCode="0.00E+00">
                  <c:v>1.9227500000000002E-2</c:v>
                </c:pt>
                <c:pt idx="303" formatCode="0.00E+00">
                  <c:v>2.0812500000000001E-2</c:v>
                </c:pt>
                <c:pt idx="304" formatCode="0.00E+00">
                  <c:v>1.8963799999999999E-2</c:v>
                </c:pt>
                <c:pt idx="305" formatCode="0.00E+00">
                  <c:v>1.78485E-2</c:v>
                </c:pt>
                <c:pt idx="306" formatCode="0.00E+00">
                  <c:v>1.7732600000000001E-2</c:v>
                </c:pt>
                <c:pt idx="307" formatCode="0.00E+00">
                  <c:v>1.7743100000000001E-2</c:v>
                </c:pt>
                <c:pt idx="308" formatCode="0.00E+00">
                  <c:v>1.75762E-2</c:v>
                </c:pt>
                <c:pt idx="309" formatCode="0.00E+00">
                  <c:v>1.7328699999999999E-2</c:v>
                </c:pt>
                <c:pt idx="310" formatCode="0.00E+00">
                  <c:v>1.65019E-2</c:v>
                </c:pt>
                <c:pt idx="311" formatCode="0.00E+00">
                  <c:v>1.7244300000000001E-2</c:v>
                </c:pt>
                <c:pt idx="312" formatCode="0.00E+00">
                  <c:v>1.65329E-2</c:v>
                </c:pt>
                <c:pt idx="313" formatCode="0.00E+00">
                  <c:v>1.5908700000000001E-2</c:v>
                </c:pt>
                <c:pt idx="314" formatCode="0.00E+00">
                  <c:v>1.53632E-2</c:v>
                </c:pt>
                <c:pt idx="315" formatCode="0.00E+00">
                  <c:v>1.5502E-2</c:v>
                </c:pt>
                <c:pt idx="316" formatCode="0.00E+00">
                  <c:v>1.5153399999999999E-2</c:v>
                </c:pt>
                <c:pt idx="317" formatCode="0.00E+00">
                  <c:v>1.4689900000000001E-2</c:v>
                </c:pt>
                <c:pt idx="318" formatCode="0.00E+00">
                  <c:v>1.46952E-2</c:v>
                </c:pt>
                <c:pt idx="319" formatCode="0.00E+00">
                  <c:v>1.39866E-2</c:v>
                </c:pt>
                <c:pt idx="320" formatCode="0.00E+00">
                  <c:v>1.39489E-2</c:v>
                </c:pt>
                <c:pt idx="321" formatCode="0.00E+00">
                  <c:v>1.39875E-2</c:v>
                </c:pt>
                <c:pt idx="322" formatCode="0.00E+00">
                  <c:v>1.3557899999999999E-2</c:v>
                </c:pt>
                <c:pt idx="323" formatCode="0.00E+00">
                  <c:v>1.33505E-2</c:v>
                </c:pt>
                <c:pt idx="324" formatCode="0.00E+00">
                  <c:v>1.3070099999999999E-2</c:v>
                </c:pt>
                <c:pt idx="325" formatCode="0.00E+00">
                  <c:v>1.3012900000000001E-2</c:v>
                </c:pt>
                <c:pt idx="326" formatCode="0.00E+00">
                  <c:v>1.2496500000000001E-2</c:v>
                </c:pt>
                <c:pt idx="327" formatCode="0.00E+00">
                  <c:v>1.24259E-2</c:v>
                </c:pt>
                <c:pt idx="328" formatCode="0.00E+00">
                  <c:v>1.23105E-2</c:v>
                </c:pt>
                <c:pt idx="329" formatCode="0.00E+00">
                  <c:v>1.23067E-2</c:v>
                </c:pt>
                <c:pt idx="330" formatCode="0.00E+00">
                  <c:v>1.20854E-2</c:v>
                </c:pt>
                <c:pt idx="331" formatCode="0.00E+00">
                  <c:v>1.18046E-2</c:v>
                </c:pt>
                <c:pt idx="332" formatCode="0.00E+00">
                  <c:v>1.1682E-2</c:v>
                </c:pt>
                <c:pt idx="333" formatCode="0.00E+00">
                  <c:v>1.1423600000000001E-2</c:v>
                </c:pt>
                <c:pt idx="334" formatCode="0.00E+00">
                  <c:v>1.09482E-2</c:v>
                </c:pt>
                <c:pt idx="335" formatCode="0.00E+00">
                  <c:v>1.0904799999999999E-2</c:v>
                </c:pt>
                <c:pt idx="336" formatCode="0.00E+00">
                  <c:v>1.1087400000000001E-2</c:v>
                </c:pt>
                <c:pt idx="337" formatCode="0.00E+00">
                  <c:v>1.0946300000000001E-2</c:v>
                </c:pt>
                <c:pt idx="338" formatCode="0.00E+00">
                  <c:v>1.0654E-2</c:v>
                </c:pt>
                <c:pt idx="339" formatCode="0.00E+00">
                  <c:v>1.0293999999999999E-2</c:v>
                </c:pt>
                <c:pt idx="340" formatCode="0.00E+00">
                  <c:v>1.02553E-2</c:v>
                </c:pt>
                <c:pt idx="341" formatCode="0.00E+00">
                  <c:v>1.0020299999999999E-2</c:v>
                </c:pt>
                <c:pt idx="342" formatCode="0.00E+00">
                  <c:v>9.7694400000000008E-3</c:v>
                </c:pt>
                <c:pt idx="343" formatCode="0.00E+00">
                  <c:v>9.6888500000000006E-3</c:v>
                </c:pt>
                <c:pt idx="344" formatCode="0.00E+00">
                  <c:v>9.4680800000000002E-3</c:v>
                </c:pt>
                <c:pt idx="345" formatCode="0.00E+00">
                  <c:v>9.1690999999999995E-3</c:v>
                </c:pt>
                <c:pt idx="346" formatCode="0.00E+00">
                  <c:v>9.2158299999999995E-3</c:v>
                </c:pt>
                <c:pt idx="347" formatCode="0.00E+00">
                  <c:v>8.8577299999999994E-3</c:v>
                </c:pt>
                <c:pt idx="348" formatCode="0.00E+00">
                  <c:v>8.9406999999999993E-3</c:v>
                </c:pt>
                <c:pt idx="349" formatCode="0.00E+00">
                  <c:v>8.8124299999999996E-3</c:v>
                </c:pt>
                <c:pt idx="350" formatCode="0.00E+00">
                  <c:v>8.5196500000000001E-3</c:v>
                </c:pt>
                <c:pt idx="351" formatCode="0.00E+00">
                  <c:v>8.2731200000000001E-3</c:v>
                </c:pt>
                <c:pt idx="352" formatCode="0.00E+00">
                  <c:v>8.5697199999999994E-3</c:v>
                </c:pt>
                <c:pt idx="353" formatCode="0.00E+00">
                  <c:v>8.1477200000000007E-3</c:v>
                </c:pt>
                <c:pt idx="354" formatCode="0.00E+00">
                  <c:v>7.6403599999999997E-3</c:v>
                </c:pt>
                <c:pt idx="355" formatCode="0.00E+00">
                  <c:v>7.5211499999999999E-3</c:v>
                </c:pt>
                <c:pt idx="356" formatCode="0.00E+00">
                  <c:v>7.2822599999999996E-3</c:v>
                </c:pt>
                <c:pt idx="357" formatCode="0.00E+00">
                  <c:v>7.1849799999999997E-3</c:v>
                </c:pt>
                <c:pt idx="358" formatCode="0.00E+00">
                  <c:v>7.2522200000000002E-3</c:v>
                </c:pt>
                <c:pt idx="359" formatCode="0.00E+00">
                  <c:v>6.9513300000000004E-3</c:v>
                </c:pt>
                <c:pt idx="360" formatCode="0.00E+00">
                  <c:v>6.8154299999999999E-3</c:v>
                </c:pt>
                <c:pt idx="361" formatCode="0.00E+00">
                  <c:v>6.4601900000000002E-3</c:v>
                </c:pt>
                <c:pt idx="362" formatCode="0.00E+00">
                  <c:v>6.26802E-3</c:v>
                </c:pt>
                <c:pt idx="363" formatCode="0.00E+00">
                  <c:v>6.1001800000000002E-3</c:v>
                </c:pt>
                <c:pt idx="364" formatCode="0.00E+00">
                  <c:v>6.0696600000000002E-3</c:v>
                </c:pt>
                <c:pt idx="365" formatCode="0.00E+00">
                  <c:v>5.97095E-3</c:v>
                </c:pt>
                <c:pt idx="366" formatCode="0.00E+00">
                  <c:v>5.6114199999999998E-3</c:v>
                </c:pt>
                <c:pt idx="367" formatCode="0.00E+00">
                  <c:v>5.4316499999999997E-3</c:v>
                </c:pt>
                <c:pt idx="368" formatCode="0.00E+00">
                  <c:v>5.3439100000000003E-3</c:v>
                </c:pt>
                <c:pt idx="369" formatCode="0.00E+00">
                  <c:v>5.1560399999999998E-3</c:v>
                </c:pt>
                <c:pt idx="370" formatCode="0.00E+00">
                  <c:v>4.97723E-3</c:v>
                </c:pt>
                <c:pt idx="371" formatCode="0.00E+00">
                  <c:v>4.6153100000000001E-3</c:v>
                </c:pt>
                <c:pt idx="372" formatCode="0.00E+00">
                  <c:v>4.5351999999999996E-3</c:v>
                </c:pt>
                <c:pt idx="373" formatCode="0.00E+00">
                  <c:v>4.3606799999999996E-3</c:v>
                </c:pt>
                <c:pt idx="374" formatCode="0.00E+00">
                  <c:v>4.0202099999999998E-3</c:v>
                </c:pt>
                <c:pt idx="375" formatCode="0.00E+00">
                  <c:v>3.8227999999999999E-3</c:v>
                </c:pt>
                <c:pt idx="376" formatCode="0.00E+00">
                  <c:v>3.5634E-3</c:v>
                </c:pt>
                <c:pt idx="377" formatCode="0.00E+00">
                  <c:v>3.3855399999999998E-3</c:v>
                </c:pt>
                <c:pt idx="378" formatCode="0.00E+00">
                  <c:v>3.1857500000000002E-3</c:v>
                </c:pt>
                <c:pt idx="379" formatCode="0.00E+00">
                  <c:v>3.4055700000000001E-3</c:v>
                </c:pt>
                <c:pt idx="380" formatCode="0.00E+00">
                  <c:v>3.10326E-3</c:v>
                </c:pt>
                <c:pt idx="381" formatCode="0.00E+00">
                  <c:v>2.8133400000000001E-3</c:v>
                </c:pt>
                <c:pt idx="382" formatCode="0.00E+00">
                  <c:v>3.1971899999999999E-3</c:v>
                </c:pt>
                <c:pt idx="383" formatCode="0.00E+00">
                  <c:v>3.8461699999999999E-3</c:v>
                </c:pt>
                <c:pt idx="384" formatCode="0.00E+00">
                  <c:v>2.9239700000000001E-3</c:v>
                </c:pt>
                <c:pt idx="385" formatCode="0.00E+00">
                  <c:v>2.5286699999999998E-3</c:v>
                </c:pt>
                <c:pt idx="386" formatCode="0.00E+00">
                  <c:v>3.22485E-3</c:v>
                </c:pt>
                <c:pt idx="387" formatCode="0.00E+00">
                  <c:v>2.7475400000000001E-3</c:v>
                </c:pt>
                <c:pt idx="388" formatCode="0.00E+00">
                  <c:v>3.1657199999999999E-3</c:v>
                </c:pt>
                <c:pt idx="389" formatCode="0.00E+00">
                  <c:v>3.3035299999999998E-3</c:v>
                </c:pt>
                <c:pt idx="390" formatCode="0.00E+00">
                  <c:v>2.45714E-3</c:v>
                </c:pt>
                <c:pt idx="391" formatCode="0.00E+00">
                  <c:v>3.1251899999999999E-3</c:v>
                </c:pt>
                <c:pt idx="392" formatCode="0.00E+00">
                  <c:v>2.79379E-3</c:v>
                </c:pt>
                <c:pt idx="393" formatCode="0.00E+00">
                  <c:v>6.4563800000000003E-4</c:v>
                </c:pt>
                <c:pt idx="394" formatCode="0.00E+00">
                  <c:v>1.9850699999999998E-3</c:v>
                </c:pt>
                <c:pt idx="395" formatCode="0.00E+00">
                  <c:v>1.67179E-3</c:v>
                </c:pt>
                <c:pt idx="396" formatCode="0.00E+00">
                  <c:v>1.38378E-3</c:v>
                </c:pt>
                <c:pt idx="397" formatCode="0.00E+00">
                  <c:v>1.5864399999999999E-3</c:v>
                </c:pt>
                <c:pt idx="398" formatCode="0.00E+00">
                  <c:v>2.3112300000000001E-3</c:v>
                </c:pt>
                <c:pt idx="399" formatCode="0.00E+00">
                  <c:v>1.00231E-3</c:v>
                </c:pt>
                <c:pt idx="400" formatCode="0.00E+00">
                  <c:v>2.56538E-4</c:v>
                </c:pt>
                <c:pt idx="401" formatCode="0.00E+00">
                  <c:v>6.0272199999999998E-4</c:v>
                </c:pt>
                <c:pt idx="402" formatCode="0.00E+00">
                  <c:v>1.1401199999999999E-3</c:v>
                </c:pt>
                <c:pt idx="403" formatCode="0.00E+00">
                  <c:v>1.91307E-3</c:v>
                </c:pt>
                <c:pt idx="404" formatCode="0.00E+00">
                  <c:v>1.92308E-3</c:v>
                </c:pt>
                <c:pt idx="405" formatCode="0.00E+00">
                  <c:v>1.47438E-3</c:v>
                </c:pt>
                <c:pt idx="406" formatCode="0.00E+00">
                  <c:v>9.3269299999999996E-4</c:v>
                </c:pt>
                <c:pt idx="407" formatCode="0.00E+00">
                  <c:v>1.28794E-3</c:v>
                </c:pt>
                <c:pt idx="408" formatCode="0.00E+00">
                  <c:v>6.7424800000000001E-4</c:v>
                </c:pt>
                <c:pt idx="409" formatCode="0.00E+00">
                  <c:v>5.1355400000000005E-4</c:v>
                </c:pt>
                <c:pt idx="410" formatCode="0.00E+00">
                  <c:v>1.9121200000000001E-4</c:v>
                </c:pt>
                <c:pt idx="411" formatCode="0.00E+00">
                  <c:v>1.0929100000000001E-3</c:v>
                </c:pt>
                <c:pt idx="412" formatCode="0.00E+00">
                  <c:v>1.8115E-3</c:v>
                </c:pt>
                <c:pt idx="413" formatCode="0.00E+00">
                  <c:v>1.3575600000000001E-3</c:v>
                </c:pt>
                <c:pt idx="414" formatCode="0.00E+00">
                  <c:v>-8.4590900000000005E-4</c:v>
                </c:pt>
                <c:pt idx="415" formatCode="0.00E+00">
                  <c:v>-6.2799500000000001E-4</c:v>
                </c:pt>
                <c:pt idx="416" formatCode="0.00E+00">
                  <c:v>-5.0926200000000002E-4</c:v>
                </c:pt>
                <c:pt idx="417" formatCode="0.00E+00">
                  <c:v>-5.5742300000000003E-4</c:v>
                </c:pt>
                <c:pt idx="418" formatCode="0.00E+00">
                  <c:v>-4.0578800000000003E-4</c:v>
                </c:pt>
                <c:pt idx="419" formatCode="0.00E+00">
                  <c:v>-8.9597699999999995E-4</c:v>
                </c:pt>
                <c:pt idx="420" formatCode="0.00E+00">
                  <c:v>-5.2070600000000001E-4</c:v>
                </c:pt>
                <c:pt idx="421" formatCode="0.00E+00">
                  <c:v>-1.03951E-3</c:v>
                </c:pt>
                <c:pt idx="422" formatCode="0.00E+00">
                  <c:v>-9.6035000000000001E-4</c:v>
                </c:pt>
                <c:pt idx="423" formatCode="0.00E+00">
                  <c:v>-9.0217599999999998E-4</c:v>
                </c:pt>
                <c:pt idx="424" formatCode="0.00E+00">
                  <c:v>-1.1877999999999999E-3</c:v>
                </c:pt>
                <c:pt idx="425" formatCode="0.00E+00">
                  <c:v>-2.2396999999999999E-3</c:v>
                </c:pt>
                <c:pt idx="426" formatCode="0.00E+00">
                  <c:v>-2.17724E-3</c:v>
                </c:pt>
                <c:pt idx="427" formatCode="0.00E+00">
                  <c:v>-2.3570100000000001E-3</c:v>
                </c:pt>
                <c:pt idx="428" formatCode="0.00E+00">
                  <c:v>-2.6269000000000002E-3</c:v>
                </c:pt>
                <c:pt idx="429" formatCode="0.00E+00">
                  <c:v>-2.6016199999999998E-3</c:v>
                </c:pt>
                <c:pt idx="430" formatCode="0.00E+00">
                  <c:v>-2.1324199999999999E-3</c:v>
                </c:pt>
                <c:pt idx="431" formatCode="0.00E+00">
                  <c:v>-3.3721900000000002E-3</c:v>
                </c:pt>
                <c:pt idx="432" formatCode="0.00E+00">
                  <c:v>-3.35264E-3</c:v>
                </c:pt>
                <c:pt idx="433" formatCode="0.00E+00">
                  <c:v>-3.0560499999999998E-3</c:v>
                </c:pt>
                <c:pt idx="434" formatCode="0.00E+00">
                  <c:v>-4.6768199999999999E-3</c:v>
                </c:pt>
                <c:pt idx="435" formatCode="0.00E+00">
                  <c:v>-5.77116E-3</c:v>
                </c:pt>
                <c:pt idx="436" formatCode="0.00E+00">
                  <c:v>-5.83601E-3</c:v>
                </c:pt>
                <c:pt idx="437" formatCode="0.00E+00">
                  <c:v>-5.5341699999999997E-3</c:v>
                </c:pt>
                <c:pt idx="438" formatCode="0.00E+00">
                  <c:v>-5.2804899999999997E-3</c:v>
                </c:pt>
                <c:pt idx="439" formatCode="0.00E+00">
                  <c:v>-3.10612E-3</c:v>
                </c:pt>
                <c:pt idx="440" formatCode="0.00E+00">
                  <c:v>-1.14441E-3</c:v>
                </c:pt>
                <c:pt idx="441" formatCode="0.00E+00">
                  <c:v>-9.4079999999999999E-4</c:v>
                </c:pt>
                <c:pt idx="442" formatCode="0.00E+00">
                  <c:v>-2.0327600000000002E-3</c:v>
                </c:pt>
                <c:pt idx="443" formatCode="0.00E+00">
                  <c:v>-2.7408599999999999E-3</c:v>
                </c:pt>
                <c:pt idx="444" formatCode="0.00E+00">
                  <c:v>-3.5586400000000001E-3</c:v>
                </c:pt>
                <c:pt idx="445" formatCode="0.00E+00">
                  <c:v>-5.4264099999999996E-3</c:v>
                </c:pt>
                <c:pt idx="446" formatCode="0.00E+00">
                  <c:v>-6.8192499999999998E-3</c:v>
                </c:pt>
                <c:pt idx="447" formatCode="0.00E+00">
                  <c:v>-7.5211499999999999E-3</c:v>
                </c:pt>
                <c:pt idx="448" formatCode="0.00E+00">
                  <c:v>-6.8826699999999996E-3</c:v>
                </c:pt>
                <c:pt idx="449" formatCode="0.00E+00">
                  <c:v>-6.3409800000000004E-3</c:v>
                </c:pt>
                <c:pt idx="450" formatCode="0.00E+00">
                  <c:v>-6.1755200000000003E-3</c:v>
                </c:pt>
                <c:pt idx="451" formatCode="0.00E+00">
                  <c:v>-6.3605299999999997E-3</c:v>
                </c:pt>
                <c:pt idx="452" formatCode="0.00E+00">
                  <c:v>-6.6270799999999996E-3</c:v>
                </c:pt>
                <c:pt idx="453" formatCode="0.00E+00">
                  <c:v>-6.3118899999999997E-3</c:v>
                </c:pt>
                <c:pt idx="454" formatCode="0.00E+00">
                  <c:v>-6.59561E-3</c:v>
                </c:pt>
                <c:pt idx="455" formatCode="0.00E+00">
                  <c:v>-6.6966999999999999E-3</c:v>
                </c:pt>
                <c:pt idx="456" formatCode="0.00E+00">
                  <c:v>-6.8779000000000002E-3</c:v>
                </c:pt>
                <c:pt idx="457" formatCode="0.00E+00">
                  <c:v>-7.0190399999999998E-3</c:v>
                </c:pt>
                <c:pt idx="458" formatCode="0.00E+00">
                  <c:v>-7.0953400000000003E-3</c:v>
                </c:pt>
                <c:pt idx="459" formatCode="0.00E+00">
                  <c:v>-7.1902299999999997E-3</c:v>
                </c:pt>
                <c:pt idx="460" formatCode="0.00E+00">
                  <c:v>-7.2355300000000004E-3</c:v>
                </c:pt>
                <c:pt idx="461" formatCode="0.00E+00">
                  <c:v>-7.4729899999999997E-3</c:v>
                </c:pt>
                <c:pt idx="462" formatCode="0.00E+00">
                  <c:v>-7.2402999999999999E-3</c:v>
                </c:pt>
                <c:pt idx="463" formatCode="0.00E+00">
                  <c:v>-7.5592999999999997E-3</c:v>
                </c:pt>
                <c:pt idx="464" formatCode="0.00E+00">
                  <c:v>-7.61271E-3</c:v>
                </c:pt>
                <c:pt idx="465" formatCode="0.00E+00">
                  <c:v>-7.6990100000000001E-3</c:v>
                </c:pt>
                <c:pt idx="466" formatCode="0.00E+00">
                  <c:v>1.6903899999999999E-3</c:v>
                </c:pt>
                <c:pt idx="467" formatCode="0.00E+00">
                  <c:v>-1.0386899999999999E-2</c:v>
                </c:pt>
                <c:pt idx="468" formatCode="0.00E+00">
                  <c:v>-9.2377699999999993E-3</c:v>
                </c:pt>
                <c:pt idx="469" formatCode="0.00E+00">
                  <c:v>-8.1796600000000001E-3</c:v>
                </c:pt>
                <c:pt idx="470" formatCode="0.00E+00">
                  <c:v>-8.3723100000000009E-3</c:v>
                </c:pt>
                <c:pt idx="471" formatCode="0.00E+00">
                  <c:v>-8.3546599999999999E-3</c:v>
                </c:pt>
                <c:pt idx="472" formatCode="0.00E+00">
                  <c:v>-8.2912400000000001E-3</c:v>
                </c:pt>
                <c:pt idx="473" formatCode="0.00E+00">
                  <c:v>-8.4033000000000007E-3</c:v>
                </c:pt>
                <c:pt idx="474" formatCode="0.00E+00">
                  <c:v>-8.5554099999999994E-3</c:v>
                </c:pt>
                <c:pt idx="475" formatCode="0.00E+00">
                  <c:v>-8.4357300000000007E-3</c:v>
                </c:pt>
                <c:pt idx="476" formatCode="0.00E+00">
                  <c:v>-8.5277600000000005E-3</c:v>
                </c:pt>
                <c:pt idx="477" formatCode="0.00E+00">
                  <c:v>-8.6321799999999997E-3</c:v>
                </c:pt>
                <c:pt idx="478" formatCode="0.00E+00">
                  <c:v>-8.6197900000000004E-3</c:v>
                </c:pt>
                <c:pt idx="479" formatCode="0.00E+00">
                  <c:v>-8.6040500000000002E-3</c:v>
                </c:pt>
                <c:pt idx="480" formatCode="0.00E+00">
                  <c:v>-8.3479899999999996E-3</c:v>
                </c:pt>
                <c:pt idx="481" formatCode="0.00E+00">
                  <c:v>-8.5315700000000005E-3</c:v>
                </c:pt>
                <c:pt idx="482" formatCode="0.00E+00">
                  <c:v>-8.5124999999999992E-3</c:v>
                </c:pt>
                <c:pt idx="483" formatCode="0.00E+00">
                  <c:v>-8.4519399999999998E-3</c:v>
                </c:pt>
                <c:pt idx="484" formatCode="0.00E+00">
                  <c:v>-8.4719700000000005E-3</c:v>
                </c:pt>
                <c:pt idx="485" formatCode="0.00E+00">
                  <c:v>-8.4309599999999995E-3</c:v>
                </c:pt>
                <c:pt idx="486" formatCode="0.00E+00">
                  <c:v>-8.3870899999999998E-3</c:v>
                </c:pt>
                <c:pt idx="487" formatCode="0.00E+00">
                  <c:v>-8.38327E-3</c:v>
                </c:pt>
                <c:pt idx="488" formatCode="0.00E+00">
                  <c:v>-8.3756400000000002E-3</c:v>
                </c:pt>
                <c:pt idx="489" formatCode="0.00E+00">
                  <c:v>-8.4738699999999997E-3</c:v>
                </c:pt>
                <c:pt idx="490" formatCode="0.00E+00">
                  <c:v>-8.4667200000000005E-3</c:v>
                </c:pt>
                <c:pt idx="491" formatCode="0.00E+00">
                  <c:v>-8.5530299999999997E-3</c:v>
                </c:pt>
                <c:pt idx="492" formatCode="0.00E+00">
                  <c:v>-8.6593599999999996E-3</c:v>
                </c:pt>
                <c:pt idx="493" formatCode="0.00E+00">
                  <c:v>-8.7585400000000004E-3</c:v>
                </c:pt>
                <c:pt idx="494" formatCode="0.00E+00">
                  <c:v>-8.8472399999999993E-3</c:v>
                </c:pt>
                <c:pt idx="495" formatCode="0.00E+00">
                  <c:v>-8.7914499999999993E-3</c:v>
                </c:pt>
                <c:pt idx="496" formatCode="0.00E+00">
                  <c:v>-8.8725100000000001E-3</c:v>
                </c:pt>
                <c:pt idx="497" formatCode="0.00E+00">
                  <c:v>-9.2063000000000006E-3</c:v>
                </c:pt>
                <c:pt idx="498" formatCode="0.00E+00">
                  <c:v>-9.3812900000000005E-3</c:v>
                </c:pt>
                <c:pt idx="499" formatCode="0.00E+00">
                  <c:v>-9.5524800000000003E-3</c:v>
                </c:pt>
                <c:pt idx="500" formatCode="0.00E+00">
                  <c:v>-9.5691700000000001E-3</c:v>
                </c:pt>
                <c:pt idx="501" formatCode="0.00E+00">
                  <c:v>-9.6535700000000002E-3</c:v>
                </c:pt>
                <c:pt idx="502" formatCode="0.00E+00">
                  <c:v>-9.6569099999999995E-3</c:v>
                </c:pt>
                <c:pt idx="503" formatCode="0.00E+00">
                  <c:v>-9.6454599999999998E-3</c:v>
                </c:pt>
                <c:pt idx="504" formatCode="0.00E+00">
                  <c:v>-9.5276800000000002E-3</c:v>
                </c:pt>
                <c:pt idx="505" formatCode="0.00E+00">
                  <c:v>-9.6478499999999995E-3</c:v>
                </c:pt>
                <c:pt idx="506" formatCode="0.00E+00">
                  <c:v>-9.5267300000000006E-3</c:v>
                </c:pt>
                <c:pt idx="507" formatCode="0.00E+00">
                  <c:v>-9.3698500000000007E-3</c:v>
                </c:pt>
                <c:pt idx="508" formatCode="0.00E+00">
                  <c:v>-9.2520699999999994E-3</c:v>
                </c:pt>
                <c:pt idx="509" formatCode="0.00E+00">
                  <c:v>-9.12666E-3</c:v>
                </c:pt>
                <c:pt idx="510" formatCode="0.00E+00">
                  <c:v>-8.8891999999999999E-3</c:v>
                </c:pt>
                <c:pt idx="511" formatCode="0.00E+00">
                  <c:v>-8.8772799999999995E-3</c:v>
                </c:pt>
                <c:pt idx="512" formatCode="0.00E+00">
                  <c:v>-8.7041900000000005E-3</c:v>
                </c:pt>
                <c:pt idx="513" formatCode="0.00E+00">
                  <c:v>-8.5873600000000005E-3</c:v>
                </c:pt>
                <c:pt idx="514" formatCode="0.00E+00">
                  <c:v>-8.3413099999999994E-3</c:v>
                </c:pt>
                <c:pt idx="515" formatCode="0.00E+00">
                  <c:v>-8.1877700000000005E-3</c:v>
                </c:pt>
                <c:pt idx="516" formatCode="0.00E+00">
                  <c:v>-8.0461500000000002E-3</c:v>
                </c:pt>
                <c:pt idx="517" formatCode="0.00E+00">
                  <c:v>-7.75671E-3</c:v>
                </c:pt>
                <c:pt idx="518" formatCode="0.00E+00">
                  <c:v>-7.8024899999999996E-3</c:v>
                </c:pt>
                <c:pt idx="519" formatCode="0.00E+00">
                  <c:v>-7.8535099999999993E-3</c:v>
                </c:pt>
                <c:pt idx="520" formatCode="0.00E+00">
                  <c:v>-7.7929499999999999E-3</c:v>
                </c:pt>
                <c:pt idx="521" formatCode="0.00E+00">
                  <c:v>-7.79629E-3</c:v>
                </c:pt>
                <c:pt idx="522" formatCode="0.00E+00">
                  <c:v>-7.91883E-3</c:v>
                </c:pt>
                <c:pt idx="523" formatCode="0.00E+00">
                  <c:v>-7.9441100000000008E-3</c:v>
                </c:pt>
                <c:pt idx="524" formatCode="0.00E+00">
                  <c:v>-8.0108599999999999E-3</c:v>
                </c:pt>
                <c:pt idx="525" formatCode="0.00E+00">
                  <c:v>-8.1248299999999996E-3</c:v>
                </c:pt>
                <c:pt idx="526" formatCode="0.00E+00">
                  <c:v>-8.2187700000000002E-3</c:v>
                </c:pt>
                <c:pt idx="527" formatCode="0.00E+00">
                  <c:v>-8.4905599999999994E-3</c:v>
                </c:pt>
                <c:pt idx="528" formatCode="0.00E+00">
                  <c:v>-8.55969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031-404E-BBAF-942080375E55}"/>
            </c:ext>
          </c:extLst>
        </c:ser>
        <c:ser>
          <c:idx val="4"/>
          <c:order val="4"/>
          <c:spPr>
            <a:ln w="952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5'!$A$2:$A$448</c:f>
              <c:numCache>
                <c:formatCode>General</c:formatCode>
                <c:ptCount val="44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</c:numCache>
            </c:numRef>
          </c:xVal>
          <c:yVal>
            <c:numRef>
              <c:f>'[AMG-R-1-(1-Naphtyl)EthylAmin.xlsx]Sheet5'!$B$2:$B$594</c:f>
              <c:numCache>
                <c:formatCode>General</c:formatCode>
                <c:ptCount val="593"/>
                <c:pt idx="0">
                  <c:v>-1.7740899999999999</c:v>
                </c:pt>
                <c:pt idx="1">
                  <c:v>-1.3397600000000001</c:v>
                </c:pt>
                <c:pt idx="2">
                  <c:v>-1.03905</c:v>
                </c:pt>
                <c:pt idx="3">
                  <c:v>-1.1626300000000001</c:v>
                </c:pt>
                <c:pt idx="4">
                  <c:v>-0.96294800000000003</c:v>
                </c:pt>
                <c:pt idx="5">
                  <c:v>-1.6678200000000001</c:v>
                </c:pt>
                <c:pt idx="6">
                  <c:v>-1.2100599999999999</c:v>
                </c:pt>
                <c:pt idx="7">
                  <c:v>-1.0379700000000001</c:v>
                </c:pt>
                <c:pt idx="8">
                  <c:v>-1.5688299999999999</c:v>
                </c:pt>
                <c:pt idx="9">
                  <c:v>-1.6898500000000001</c:v>
                </c:pt>
                <c:pt idx="10">
                  <c:v>-1.23011</c:v>
                </c:pt>
                <c:pt idx="11">
                  <c:v>-1.0795399999999999</c:v>
                </c:pt>
                <c:pt idx="12">
                  <c:v>-1.6534800000000001</c:v>
                </c:pt>
                <c:pt idx="13">
                  <c:v>-0.93021399999999999</c:v>
                </c:pt>
                <c:pt idx="14">
                  <c:v>-1.19441</c:v>
                </c:pt>
                <c:pt idx="15">
                  <c:v>-1.14889</c:v>
                </c:pt>
                <c:pt idx="16">
                  <c:v>-0.78012199999999998</c:v>
                </c:pt>
                <c:pt idx="17">
                  <c:v>-0.7611</c:v>
                </c:pt>
                <c:pt idx="18">
                  <c:v>-1.05264</c:v>
                </c:pt>
                <c:pt idx="19">
                  <c:v>-0.90959599999999996</c:v>
                </c:pt>
                <c:pt idx="20">
                  <c:v>-0.94205899999999998</c:v>
                </c:pt>
                <c:pt idx="21">
                  <c:v>-1.6508400000000001</c:v>
                </c:pt>
                <c:pt idx="22">
                  <c:v>-0.789933</c:v>
                </c:pt>
                <c:pt idx="23">
                  <c:v>-1.64727</c:v>
                </c:pt>
                <c:pt idx="24">
                  <c:v>-0.81766000000000005</c:v>
                </c:pt>
                <c:pt idx="25">
                  <c:v>-1.1274200000000001</c:v>
                </c:pt>
                <c:pt idx="26">
                  <c:v>-0.72501400000000005</c:v>
                </c:pt>
                <c:pt idx="27">
                  <c:v>-0.67819300000000005</c:v>
                </c:pt>
                <c:pt idx="28">
                  <c:v>-1.18519</c:v>
                </c:pt>
                <c:pt idx="29">
                  <c:v>-0.90507700000000002</c:v>
                </c:pt>
                <c:pt idx="30">
                  <c:v>-1.7168000000000001</c:v>
                </c:pt>
                <c:pt idx="31">
                  <c:v>-1.06053</c:v>
                </c:pt>
                <c:pt idx="32">
                  <c:v>-1.0951200000000001</c:v>
                </c:pt>
                <c:pt idx="33">
                  <c:v>-1.2424200000000001</c:v>
                </c:pt>
                <c:pt idx="34">
                  <c:v>-0.679589</c:v>
                </c:pt>
                <c:pt idx="35">
                  <c:v>-0.821994</c:v>
                </c:pt>
                <c:pt idx="36">
                  <c:v>-0.88053599999999999</c:v>
                </c:pt>
                <c:pt idx="37">
                  <c:v>-1.22732</c:v>
                </c:pt>
                <c:pt idx="38">
                  <c:v>-1.33287</c:v>
                </c:pt>
                <c:pt idx="39">
                  <c:v>-0.58828100000000005</c:v>
                </c:pt>
                <c:pt idx="40">
                  <c:v>-1.5585100000000001</c:v>
                </c:pt>
                <c:pt idx="41">
                  <c:v>-1.19293</c:v>
                </c:pt>
                <c:pt idx="42">
                  <c:v>-1.1982600000000001</c:v>
                </c:pt>
                <c:pt idx="43">
                  <c:v>-1.1677999999999999</c:v>
                </c:pt>
                <c:pt idx="44">
                  <c:v>-0.55722400000000005</c:v>
                </c:pt>
                <c:pt idx="45">
                  <c:v>-1.13422</c:v>
                </c:pt>
                <c:pt idx="46">
                  <c:v>-0.62198699999999996</c:v>
                </c:pt>
                <c:pt idx="47">
                  <c:v>-1.0168699999999999</c:v>
                </c:pt>
                <c:pt idx="48">
                  <c:v>-1.22624</c:v>
                </c:pt>
                <c:pt idx="49">
                  <c:v>-0.84680900000000003</c:v>
                </c:pt>
                <c:pt idx="50">
                  <c:v>-0.88933399999999996</c:v>
                </c:pt>
                <c:pt idx="51">
                  <c:v>-1.1049599999999999</c:v>
                </c:pt>
                <c:pt idx="52">
                  <c:v>-1.3673999999999999</c:v>
                </c:pt>
                <c:pt idx="53">
                  <c:v>-0.58996000000000004</c:v>
                </c:pt>
                <c:pt idx="54">
                  <c:v>-0.51758499999999996</c:v>
                </c:pt>
                <c:pt idx="55">
                  <c:v>-0.66461700000000001</c:v>
                </c:pt>
                <c:pt idx="56">
                  <c:v>-0.457652</c:v>
                </c:pt>
                <c:pt idx="57">
                  <c:v>-0.67339000000000004</c:v>
                </c:pt>
                <c:pt idx="58">
                  <c:v>-0.706758</c:v>
                </c:pt>
                <c:pt idx="59">
                  <c:v>-0.86380999999999997</c:v>
                </c:pt>
                <c:pt idx="60">
                  <c:v>-0.67984</c:v>
                </c:pt>
                <c:pt idx="61">
                  <c:v>-0.29096699999999998</c:v>
                </c:pt>
                <c:pt idx="62">
                  <c:v>-0.85009999999999997</c:v>
                </c:pt>
                <c:pt idx="63">
                  <c:v>-0.33728399999999997</c:v>
                </c:pt>
                <c:pt idx="64">
                  <c:v>-0.36372500000000002</c:v>
                </c:pt>
                <c:pt idx="65">
                  <c:v>-0.58283799999999997</c:v>
                </c:pt>
                <c:pt idx="66">
                  <c:v>-0.20840400000000001</c:v>
                </c:pt>
                <c:pt idx="67" formatCode="0.00E+00">
                  <c:v>-3.0193299999999999E-2</c:v>
                </c:pt>
                <c:pt idx="68">
                  <c:v>0.34875200000000001</c:v>
                </c:pt>
                <c:pt idx="69">
                  <c:v>0.72862400000000005</c:v>
                </c:pt>
                <c:pt idx="70">
                  <c:v>0.99190599999999995</c:v>
                </c:pt>
                <c:pt idx="71">
                  <c:v>1.3228899999999999</c:v>
                </c:pt>
                <c:pt idx="72">
                  <c:v>1.75359</c:v>
                </c:pt>
                <c:pt idx="73">
                  <c:v>1.6763300000000001</c:v>
                </c:pt>
                <c:pt idx="74">
                  <c:v>2.2620200000000001</c:v>
                </c:pt>
                <c:pt idx="75">
                  <c:v>2.7730100000000002</c:v>
                </c:pt>
                <c:pt idx="76">
                  <c:v>2.4267699999999999</c:v>
                </c:pt>
                <c:pt idx="77">
                  <c:v>2.1840000000000002</c:v>
                </c:pt>
                <c:pt idx="78">
                  <c:v>2.2014</c:v>
                </c:pt>
                <c:pt idx="79">
                  <c:v>2.0872999999999999</c:v>
                </c:pt>
                <c:pt idx="80">
                  <c:v>2.0233500000000002</c:v>
                </c:pt>
                <c:pt idx="81">
                  <c:v>2.22621</c:v>
                </c:pt>
                <c:pt idx="82">
                  <c:v>2.1629499999999999</c:v>
                </c:pt>
                <c:pt idx="83">
                  <c:v>2.1623199999999998</c:v>
                </c:pt>
                <c:pt idx="84">
                  <c:v>2.1597200000000001</c:v>
                </c:pt>
                <c:pt idx="85">
                  <c:v>2.1303000000000001</c:v>
                </c:pt>
                <c:pt idx="86">
                  <c:v>2.0760000000000001</c:v>
                </c:pt>
                <c:pt idx="87">
                  <c:v>2.0620500000000002</c:v>
                </c:pt>
                <c:pt idx="88">
                  <c:v>2.0407899999999999</c:v>
                </c:pt>
                <c:pt idx="89">
                  <c:v>1.9961899999999999</c:v>
                </c:pt>
                <c:pt idx="90">
                  <c:v>2.0302699999999998</c:v>
                </c:pt>
                <c:pt idx="91">
                  <c:v>2.0480900000000002</c:v>
                </c:pt>
                <c:pt idx="92">
                  <c:v>2.0624400000000001</c:v>
                </c:pt>
                <c:pt idx="93">
                  <c:v>2.07423</c:v>
                </c:pt>
                <c:pt idx="94">
                  <c:v>2.02841</c:v>
                </c:pt>
                <c:pt idx="95">
                  <c:v>1.96845</c:v>
                </c:pt>
                <c:pt idx="96">
                  <c:v>1.9177900000000001</c:v>
                </c:pt>
                <c:pt idx="97">
                  <c:v>1.84215</c:v>
                </c:pt>
                <c:pt idx="98">
                  <c:v>1.7671699999999999</c:v>
                </c:pt>
                <c:pt idx="99">
                  <c:v>1.7228600000000001</c:v>
                </c:pt>
                <c:pt idx="100">
                  <c:v>1.7012499999999999</c:v>
                </c:pt>
                <c:pt idx="101">
                  <c:v>1.6523399999999999</c:v>
                </c:pt>
                <c:pt idx="102">
                  <c:v>1.6319600000000001</c:v>
                </c:pt>
                <c:pt idx="103">
                  <c:v>1.5963099999999999</c:v>
                </c:pt>
                <c:pt idx="104">
                  <c:v>1.5732900000000001</c:v>
                </c:pt>
                <c:pt idx="105">
                  <c:v>1.5448</c:v>
                </c:pt>
                <c:pt idx="106">
                  <c:v>1.49987</c:v>
                </c:pt>
                <c:pt idx="107">
                  <c:v>1.44672</c:v>
                </c:pt>
                <c:pt idx="108">
                  <c:v>1.3734599999999999</c:v>
                </c:pt>
                <c:pt idx="109">
                  <c:v>1.31694</c:v>
                </c:pt>
                <c:pt idx="110">
                  <c:v>1.2634000000000001</c:v>
                </c:pt>
                <c:pt idx="111">
                  <c:v>1.224</c:v>
                </c:pt>
                <c:pt idx="112">
                  <c:v>1.17753</c:v>
                </c:pt>
                <c:pt idx="113">
                  <c:v>1.15629</c:v>
                </c:pt>
                <c:pt idx="114">
                  <c:v>1.1372500000000001</c:v>
                </c:pt>
                <c:pt idx="115">
                  <c:v>1.11616</c:v>
                </c:pt>
                <c:pt idx="116">
                  <c:v>1.1019000000000001</c:v>
                </c:pt>
                <c:pt idx="117">
                  <c:v>1.08534</c:v>
                </c:pt>
                <c:pt idx="118">
                  <c:v>1.0656399999999999</c:v>
                </c:pt>
                <c:pt idx="119">
                  <c:v>1.05758</c:v>
                </c:pt>
                <c:pt idx="120">
                  <c:v>1.0445899999999999</c:v>
                </c:pt>
                <c:pt idx="121">
                  <c:v>1.0289200000000001</c:v>
                </c:pt>
                <c:pt idx="122">
                  <c:v>1.01383</c:v>
                </c:pt>
                <c:pt idx="123">
                  <c:v>1.0001500000000001</c:v>
                </c:pt>
                <c:pt idx="124">
                  <c:v>0.99684399999999995</c:v>
                </c:pt>
                <c:pt idx="125">
                  <c:v>0.98172300000000001</c:v>
                </c:pt>
                <c:pt idx="126">
                  <c:v>0.96588099999999999</c:v>
                </c:pt>
                <c:pt idx="127">
                  <c:v>0.95137099999999997</c:v>
                </c:pt>
                <c:pt idx="128">
                  <c:v>0.93862500000000004</c:v>
                </c:pt>
                <c:pt idx="129">
                  <c:v>0.92711399999999999</c:v>
                </c:pt>
                <c:pt idx="130">
                  <c:v>0.91180700000000003</c:v>
                </c:pt>
                <c:pt idx="131">
                  <c:v>0.89442600000000005</c:v>
                </c:pt>
                <c:pt idx="132">
                  <c:v>0.87657200000000002</c:v>
                </c:pt>
                <c:pt idx="133">
                  <c:v>0.85840899999999998</c:v>
                </c:pt>
                <c:pt idx="134">
                  <c:v>0.84177999999999997</c:v>
                </c:pt>
                <c:pt idx="135">
                  <c:v>0.82022899999999999</c:v>
                </c:pt>
                <c:pt idx="136">
                  <c:v>0.80069199999999996</c:v>
                </c:pt>
                <c:pt idx="137">
                  <c:v>0.77920800000000001</c:v>
                </c:pt>
                <c:pt idx="138">
                  <c:v>0.75961100000000004</c:v>
                </c:pt>
                <c:pt idx="139">
                  <c:v>0.74041699999999999</c:v>
                </c:pt>
                <c:pt idx="140">
                  <c:v>0.71867800000000004</c:v>
                </c:pt>
                <c:pt idx="141">
                  <c:v>0.69794800000000001</c:v>
                </c:pt>
                <c:pt idx="142">
                  <c:v>0.67639199999999999</c:v>
                </c:pt>
                <c:pt idx="143">
                  <c:v>0.65619700000000003</c:v>
                </c:pt>
                <c:pt idx="144">
                  <c:v>0.63369900000000001</c:v>
                </c:pt>
                <c:pt idx="145">
                  <c:v>0.61287100000000005</c:v>
                </c:pt>
                <c:pt idx="146">
                  <c:v>0.58950499999999995</c:v>
                </c:pt>
                <c:pt idx="147">
                  <c:v>0.56626500000000002</c:v>
                </c:pt>
                <c:pt idx="148">
                  <c:v>0.54331799999999997</c:v>
                </c:pt>
                <c:pt idx="149">
                  <c:v>0.51977200000000001</c:v>
                </c:pt>
                <c:pt idx="150">
                  <c:v>0.49545099999999997</c:v>
                </c:pt>
                <c:pt idx="151">
                  <c:v>0.47124899999999997</c:v>
                </c:pt>
                <c:pt idx="152">
                  <c:v>0.44788699999999998</c:v>
                </c:pt>
                <c:pt idx="153">
                  <c:v>0.42623800000000001</c:v>
                </c:pt>
                <c:pt idx="154">
                  <c:v>0.40342600000000001</c:v>
                </c:pt>
                <c:pt idx="155">
                  <c:v>0.38172299999999998</c:v>
                </c:pt>
                <c:pt idx="156">
                  <c:v>0.36099700000000001</c:v>
                </c:pt>
                <c:pt idx="157">
                  <c:v>0.340028</c:v>
                </c:pt>
                <c:pt idx="158">
                  <c:v>0.31917000000000001</c:v>
                </c:pt>
                <c:pt idx="159">
                  <c:v>0.29995699999999997</c:v>
                </c:pt>
                <c:pt idx="160">
                  <c:v>0.28098400000000001</c:v>
                </c:pt>
                <c:pt idx="161">
                  <c:v>0.26293899999999998</c:v>
                </c:pt>
                <c:pt idx="162">
                  <c:v>0.246394</c:v>
                </c:pt>
                <c:pt idx="163">
                  <c:v>0.23122300000000001</c:v>
                </c:pt>
                <c:pt idx="164">
                  <c:v>0.217334</c:v>
                </c:pt>
                <c:pt idx="165">
                  <c:v>0.20465900000000001</c:v>
                </c:pt>
                <c:pt idx="166">
                  <c:v>0.19319</c:v>
                </c:pt>
                <c:pt idx="167">
                  <c:v>0.18484100000000001</c:v>
                </c:pt>
                <c:pt idx="168">
                  <c:v>0.176708</c:v>
                </c:pt>
                <c:pt idx="169">
                  <c:v>0.17077700000000001</c:v>
                </c:pt>
                <c:pt idx="170">
                  <c:v>0.16472000000000001</c:v>
                </c:pt>
                <c:pt idx="171">
                  <c:v>0.16030900000000001</c:v>
                </c:pt>
                <c:pt idx="172">
                  <c:v>0.15726899999999999</c:v>
                </c:pt>
                <c:pt idx="173">
                  <c:v>0.15210699999999999</c:v>
                </c:pt>
                <c:pt idx="174">
                  <c:v>0.14787500000000001</c:v>
                </c:pt>
                <c:pt idx="175">
                  <c:v>0.14296400000000001</c:v>
                </c:pt>
                <c:pt idx="176">
                  <c:v>0.140046</c:v>
                </c:pt>
                <c:pt idx="177">
                  <c:v>0.13597100000000001</c:v>
                </c:pt>
                <c:pt idx="178">
                  <c:v>0.132686</c:v>
                </c:pt>
                <c:pt idx="179">
                  <c:v>0.12962899999999999</c:v>
                </c:pt>
                <c:pt idx="180">
                  <c:v>0.126857</c:v>
                </c:pt>
                <c:pt idx="181">
                  <c:v>0.124587</c:v>
                </c:pt>
                <c:pt idx="182">
                  <c:v>0.122684</c:v>
                </c:pt>
                <c:pt idx="183">
                  <c:v>0.12015099999999999</c:v>
                </c:pt>
                <c:pt idx="184">
                  <c:v>0.118398</c:v>
                </c:pt>
                <c:pt idx="185">
                  <c:v>0.116494</c:v>
                </c:pt>
                <c:pt idx="186">
                  <c:v>0.11443200000000001</c:v>
                </c:pt>
                <c:pt idx="187">
                  <c:v>0.11377900000000001</c:v>
                </c:pt>
                <c:pt idx="188">
                  <c:v>0.11204500000000001</c:v>
                </c:pt>
                <c:pt idx="189">
                  <c:v>0.111162</c:v>
                </c:pt>
                <c:pt idx="190">
                  <c:v>0.11071400000000001</c:v>
                </c:pt>
                <c:pt idx="191">
                  <c:v>0.108847</c:v>
                </c:pt>
                <c:pt idx="192">
                  <c:v>0.109805</c:v>
                </c:pt>
                <c:pt idx="193">
                  <c:v>0.108504</c:v>
                </c:pt>
                <c:pt idx="194">
                  <c:v>0.10695300000000001</c:v>
                </c:pt>
                <c:pt idx="195">
                  <c:v>0.106389</c:v>
                </c:pt>
                <c:pt idx="196">
                  <c:v>0.10656400000000001</c:v>
                </c:pt>
                <c:pt idx="197">
                  <c:v>0.106807</c:v>
                </c:pt>
                <c:pt idx="198">
                  <c:v>0.105582</c:v>
                </c:pt>
                <c:pt idx="199">
                  <c:v>0.102974</c:v>
                </c:pt>
                <c:pt idx="200">
                  <c:v>0.101742</c:v>
                </c:pt>
                <c:pt idx="201">
                  <c:v>0.10036399999999999</c:v>
                </c:pt>
                <c:pt idx="202" formatCode="0.00E+00">
                  <c:v>9.9925E-2</c:v>
                </c:pt>
                <c:pt idx="203" formatCode="0.00E+00">
                  <c:v>9.9470600000000006E-2</c:v>
                </c:pt>
                <c:pt idx="204" formatCode="0.00E+00">
                  <c:v>9.9034300000000006E-2</c:v>
                </c:pt>
                <c:pt idx="205" formatCode="0.00E+00">
                  <c:v>9.8546999999999996E-2</c:v>
                </c:pt>
                <c:pt idx="206" formatCode="0.00E+00">
                  <c:v>9.7002000000000005E-2</c:v>
                </c:pt>
                <c:pt idx="207" formatCode="0.00E+00">
                  <c:v>9.5484700000000006E-2</c:v>
                </c:pt>
                <c:pt idx="208" formatCode="0.00E+00">
                  <c:v>9.5465700000000001E-2</c:v>
                </c:pt>
                <c:pt idx="209" formatCode="0.00E+00">
                  <c:v>9.6170400000000003E-2</c:v>
                </c:pt>
                <c:pt idx="210" formatCode="0.00E+00">
                  <c:v>9.5025499999999999E-2</c:v>
                </c:pt>
                <c:pt idx="211" formatCode="0.00E+00">
                  <c:v>9.33118E-2</c:v>
                </c:pt>
                <c:pt idx="212" formatCode="0.00E+00">
                  <c:v>9.1661500000000007E-2</c:v>
                </c:pt>
                <c:pt idx="213" formatCode="0.00E+00">
                  <c:v>9.1521699999999997E-2</c:v>
                </c:pt>
                <c:pt idx="214" formatCode="0.00E+00">
                  <c:v>9.0314900000000004E-2</c:v>
                </c:pt>
                <c:pt idx="215" formatCode="0.00E+00">
                  <c:v>9.0278600000000001E-2</c:v>
                </c:pt>
                <c:pt idx="216" formatCode="0.00E+00">
                  <c:v>9.2291799999999993E-2</c:v>
                </c:pt>
                <c:pt idx="217" formatCode="0.00E+00">
                  <c:v>9.1352000000000003E-2</c:v>
                </c:pt>
                <c:pt idx="218" formatCode="0.00E+00">
                  <c:v>8.7719400000000003E-2</c:v>
                </c:pt>
                <c:pt idx="219" formatCode="0.00E+00">
                  <c:v>8.5886500000000005E-2</c:v>
                </c:pt>
                <c:pt idx="220" formatCode="0.00E+00">
                  <c:v>8.4484600000000007E-2</c:v>
                </c:pt>
                <c:pt idx="221" formatCode="0.00E+00">
                  <c:v>8.3473199999999997E-2</c:v>
                </c:pt>
                <c:pt idx="222" formatCode="0.00E+00">
                  <c:v>8.3495600000000003E-2</c:v>
                </c:pt>
                <c:pt idx="223" formatCode="0.00E+00">
                  <c:v>8.3424999999999999E-2</c:v>
                </c:pt>
                <c:pt idx="224" formatCode="0.00E+00">
                  <c:v>8.12721E-2</c:v>
                </c:pt>
                <c:pt idx="225" formatCode="0.00E+00">
                  <c:v>8.1228300000000003E-2</c:v>
                </c:pt>
                <c:pt idx="226" formatCode="0.00E+00">
                  <c:v>7.8953700000000002E-2</c:v>
                </c:pt>
                <c:pt idx="227" formatCode="0.00E+00">
                  <c:v>8.0286999999999997E-2</c:v>
                </c:pt>
                <c:pt idx="228" formatCode="0.00E+00">
                  <c:v>8.0314200000000002E-2</c:v>
                </c:pt>
                <c:pt idx="229" formatCode="0.00E+00">
                  <c:v>7.6205300000000004E-2</c:v>
                </c:pt>
                <c:pt idx="230" formatCode="0.00E+00">
                  <c:v>7.80005E-2</c:v>
                </c:pt>
                <c:pt idx="231" formatCode="0.00E+00">
                  <c:v>7.67288E-2</c:v>
                </c:pt>
                <c:pt idx="232" formatCode="0.00E+00">
                  <c:v>7.3519699999999993E-2</c:v>
                </c:pt>
                <c:pt idx="233" formatCode="0.00E+00">
                  <c:v>7.4996900000000005E-2</c:v>
                </c:pt>
                <c:pt idx="234" formatCode="0.00E+00">
                  <c:v>7.3203599999999994E-2</c:v>
                </c:pt>
                <c:pt idx="235" formatCode="0.00E+00">
                  <c:v>7.0607699999999995E-2</c:v>
                </c:pt>
                <c:pt idx="236" formatCode="0.00E+00">
                  <c:v>6.8552000000000002E-2</c:v>
                </c:pt>
                <c:pt idx="237" formatCode="0.00E+00">
                  <c:v>7.0183300000000004E-2</c:v>
                </c:pt>
                <c:pt idx="238" formatCode="0.00E+00">
                  <c:v>6.7137199999999994E-2</c:v>
                </c:pt>
                <c:pt idx="239" formatCode="0.00E+00">
                  <c:v>6.6217399999999996E-2</c:v>
                </c:pt>
                <c:pt idx="240" formatCode="0.00E+00">
                  <c:v>6.5373399999999998E-2</c:v>
                </c:pt>
                <c:pt idx="241" formatCode="0.00E+00">
                  <c:v>6.4242800000000003E-2</c:v>
                </c:pt>
                <c:pt idx="242" formatCode="0.00E+00">
                  <c:v>6.2844800000000006E-2</c:v>
                </c:pt>
                <c:pt idx="243" formatCode="0.00E+00">
                  <c:v>6.21395E-2</c:v>
                </c:pt>
                <c:pt idx="244" formatCode="0.00E+00">
                  <c:v>6.1590699999999998E-2</c:v>
                </c:pt>
                <c:pt idx="245" formatCode="0.00E+00">
                  <c:v>5.8165099999999997E-2</c:v>
                </c:pt>
                <c:pt idx="246" formatCode="0.00E+00">
                  <c:v>5.8036799999999999E-2</c:v>
                </c:pt>
                <c:pt idx="247" formatCode="0.00E+00">
                  <c:v>5.7085999999999998E-2</c:v>
                </c:pt>
                <c:pt idx="248" formatCode="0.00E+00">
                  <c:v>5.6373100000000002E-2</c:v>
                </c:pt>
                <c:pt idx="249" formatCode="0.00E+00">
                  <c:v>5.5187199999999999E-2</c:v>
                </c:pt>
                <c:pt idx="250" formatCode="0.00E+00">
                  <c:v>5.3811600000000001E-2</c:v>
                </c:pt>
                <c:pt idx="251" formatCode="0.00E+00">
                  <c:v>5.5285500000000001E-2</c:v>
                </c:pt>
                <c:pt idx="252" formatCode="0.00E+00">
                  <c:v>5.2706200000000002E-2</c:v>
                </c:pt>
                <c:pt idx="253" formatCode="0.00E+00">
                  <c:v>5.0159000000000002E-2</c:v>
                </c:pt>
                <c:pt idx="254" formatCode="0.00E+00">
                  <c:v>5.0891400000000003E-2</c:v>
                </c:pt>
                <c:pt idx="255" formatCode="0.00E+00">
                  <c:v>5.0690699999999998E-2</c:v>
                </c:pt>
                <c:pt idx="256" formatCode="0.00E+00">
                  <c:v>4.8764700000000001E-2</c:v>
                </c:pt>
                <c:pt idx="257" formatCode="0.00E+00">
                  <c:v>4.7519699999999998E-2</c:v>
                </c:pt>
                <c:pt idx="258" formatCode="0.00E+00">
                  <c:v>4.7179199999999998E-2</c:v>
                </c:pt>
                <c:pt idx="259" formatCode="0.00E+00">
                  <c:v>4.6609400000000002E-2</c:v>
                </c:pt>
                <c:pt idx="260" formatCode="0.00E+00">
                  <c:v>4.5684299999999997E-2</c:v>
                </c:pt>
                <c:pt idx="261" formatCode="0.00E+00">
                  <c:v>4.32272E-2</c:v>
                </c:pt>
                <c:pt idx="262" formatCode="0.00E+00">
                  <c:v>4.2430900000000001E-2</c:v>
                </c:pt>
                <c:pt idx="263" formatCode="0.00E+00">
                  <c:v>4.1666000000000002E-2</c:v>
                </c:pt>
                <c:pt idx="264" formatCode="0.00E+00">
                  <c:v>4.08216E-2</c:v>
                </c:pt>
                <c:pt idx="265" formatCode="0.00E+00">
                  <c:v>3.9493100000000003E-2</c:v>
                </c:pt>
                <c:pt idx="266" formatCode="0.00E+00">
                  <c:v>3.9073900000000002E-2</c:v>
                </c:pt>
                <c:pt idx="267" formatCode="0.00E+00">
                  <c:v>4.0163499999999998E-2</c:v>
                </c:pt>
                <c:pt idx="268" formatCode="0.00E+00">
                  <c:v>3.8881800000000001E-2</c:v>
                </c:pt>
                <c:pt idx="269" formatCode="0.00E+00">
                  <c:v>3.7472699999999998E-2</c:v>
                </c:pt>
                <c:pt idx="270" formatCode="0.00E+00">
                  <c:v>3.5584900000000003E-2</c:v>
                </c:pt>
                <c:pt idx="271" formatCode="0.00E+00">
                  <c:v>3.5192000000000001E-2</c:v>
                </c:pt>
                <c:pt idx="272" formatCode="0.00E+00">
                  <c:v>3.4173500000000002E-2</c:v>
                </c:pt>
                <c:pt idx="273" formatCode="0.00E+00">
                  <c:v>3.77469E-2</c:v>
                </c:pt>
                <c:pt idx="274" formatCode="0.00E+00">
                  <c:v>3.4070999999999997E-2</c:v>
                </c:pt>
                <c:pt idx="275" formatCode="0.00E+00">
                  <c:v>3.36061E-2</c:v>
                </c:pt>
                <c:pt idx="276" formatCode="0.00E+00">
                  <c:v>3.3145399999999998E-2</c:v>
                </c:pt>
                <c:pt idx="277" formatCode="0.00E+00">
                  <c:v>3.2810699999999998E-2</c:v>
                </c:pt>
                <c:pt idx="278" formatCode="0.00E+00">
                  <c:v>3.2529799999999998E-2</c:v>
                </c:pt>
                <c:pt idx="279" formatCode="0.00E+00">
                  <c:v>3.1481700000000001E-2</c:v>
                </c:pt>
                <c:pt idx="280" formatCode="0.00E+00">
                  <c:v>2.9709800000000001E-2</c:v>
                </c:pt>
                <c:pt idx="281" formatCode="0.00E+00">
                  <c:v>2.9403700000000001E-2</c:v>
                </c:pt>
                <c:pt idx="282" formatCode="0.00E+00">
                  <c:v>2.9113799999999999E-2</c:v>
                </c:pt>
                <c:pt idx="283" formatCode="0.00E+00">
                  <c:v>2.8519200000000001E-2</c:v>
                </c:pt>
                <c:pt idx="284" formatCode="0.00E+00">
                  <c:v>2.7741399999999999E-2</c:v>
                </c:pt>
                <c:pt idx="285" formatCode="0.00E+00">
                  <c:v>2.7003300000000001E-2</c:v>
                </c:pt>
                <c:pt idx="286" formatCode="0.00E+00">
                  <c:v>2.6514099999999999E-2</c:v>
                </c:pt>
                <c:pt idx="287" formatCode="0.00E+00">
                  <c:v>2.6123500000000001E-2</c:v>
                </c:pt>
                <c:pt idx="288" formatCode="0.00E+00">
                  <c:v>2.6137400000000002E-2</c:v>
                </c:pt>
                <c:pt idx="289" formatCode="0.00E+00">
                  <c:v>2.49581E-2</c:v>
                </c:pt>
                <c:pt idx="290" formatCode="0.00E+00">
                  <c:v>2.4897599999999999E-2</c:v>
                </c:pt>
                <c:pt idx="291" formatCode="0.00E+00">
                  <c:v>2.3708300000000002E-2</c:v>
                </c:pt>
                <c:pt idx="292" formatCode="0.00E+00">
                  <c:v>2.3314000000000001E-2</c:v>
                </c:pt>
                <c:pt idx="293" formatCode="0.00E+00">
                  <c:v>2.3448E-2</c:v>
                </c:pt>
                <c:pt idx="294" formatCode="0.00E+00">
                  <c:v>2.2392700000000001E-2</c:v>
                </c:pt>
                <c:pt idx="295" formatCode="0.00E+00">
                  <c:v>2.6477299999999999E-2</c:v>
                </c:pt>
                <c:pt idx="296" formatCode="0.00E+00">
                  <c:v>2.42233E-2</c:v>
                </c:pt>
                <c:pt idx="297" formatCode="0.00E+00">
                  <c:v>2.0533599999999999E-2</c:v>
                </c:pt>
                <c:pt idx="298" formatCode="0.00E+00">
                  <c:v>2.1266899999999998E-2</c:v>
                </c:pt>
                <c:pt idx="299" formatCode="0.00E+00">
                  <c:v>2.1313200000000001E-2</c:v>
                </c:pt>
                <c:pt idx="300" formatCode="0.00E+00">
                  <c:v>2.1292700000000001E-2</c:v>
                </c:pt>
                <c:pt idx="301" formatCode="0.00E+00">
                  <c:v>2.0404800000000001E-2</c:v>
                </c:pt>
                <c:pt idx="302" formatCode="0.00E+00">
                  <c:v>2.0538799999999999E-2</c:v>
                </c:pt>
                <c:pt idx="303" formatCode="0.00E+00">
                  <c:v>2.21663E-2</c:v>
                </c:pt>
                <c:pt idx="304" formatCode="0.00E+00">
                  <c:v>2.01893E-2</c:v>
                </c:pt>
                <c:pt idx="305" formatCode="0.00E+00">
                  <c:v>1.92027E-2</c:v>
                </c:pt>
                <c:pt idx="306" formatCode="0.00E+00">
                  <c:v>1.9007199999999998E-2</c:v>
                </c:pt>
                <c:pt idx="307" formatCode="0.00E+00">
                  <c:v>1.90063E-2</c:v>
                </c:pt>
                <c:pt idx="308" formatCode="0.00E+00">
                  <c:v>1.8874200000000001E-2</c:v>
                </c:pt>
                <c:pt idx="309" formatCode="0.00E+00">
                  <c:v>1.8619500000000001E-2</c:v>
                </c:pt>
                <c:pt idx="310" formatCode="0.00E+00">
                  <c:v>1.7789800000000001E-2</c:v>
                </c:pt>
                <c:pt idx="311" formatCode="0.00E+00">
                  <c:v>1.8590499999999999E-2</c:v>
                </c:pt>
                <c:pt idx="312" formatCode="0.00E+00">
                  <c:v>1.7881399999999999E-2</c:v>
                </c:pt>
                <c:pt idx="313" formatCode="0.00E+00">
                  <c:v>1.7175200000000002E-2</c:v>
                </c:pt>
                <c:pt idx="314" formatCode="0.00E+00">
                  <c:v>1.66059E-2</c:v>
                </c:pt>
                <c:pt idx="315" formatCode="0.00E+00">
                  <c:v>1.6812799999999999E-2</c:v>
                </c:pt>
                <c:pt idx="316" formatCode="0.00E+00">
                  <c:v>1.6544799999999998E-2</c:v>
                </c:pt>
                <c:pt idx="317" formatCode="0.00E+00">
                  <c:v>1.61958E-2</c:v>
                </c:pt>
                <c:pt idx="318" formatCode="0.00E+00">
                  <c:v>1.6076099999999999E-2</c:v>
                </c:pt>
                <c:pt idx="319" formatCode="0.00E+00">
                  <c:v>1.53499E-2</c:v>
                </c:pt>
                <c:pt idx="320" formatCode="0.00E+00">
                  <c:v>1.53232E-2</c:v>
                </c:pt>
                <c:pt idx="321" formatCode="0.00E+00">
                  <c:v>1.53832E-2</c:v>
                </c:pt>
                <c:pt idx="322" formatCode="0.00E+00">
                  <c:v>1.5076600000000001E-2</c:v>
                </c:pt>
                <c:pt idx="323" formatCode="0.00E+00">
                  <c:v>1.4792E-2</c:v>
                </c:pt>
                <c:pt idx="324" formatCode="0.00E+00">
                  <c:v>1.43924E-2</c:v>
                </c:pt>
                <c:pt idx="325" formatCode="0.00E+00">
                  <c:v>1.4378500000000001E-2</c:v>
                </c:pt>
                <c:pt idx="326" formatCode="0.00E+00">
                  <c:v>1.3989E-2</c:v>
                </c:pt>
                <c:pt idx="327" formatCode="0.00E+00">
                  <c:v>1.3875999999999999E-2</c:v>
                </c:pt>
                <c:pt idx="328" formatCode="0.00E+00">
                  <c:v>1.3726199999999999E-2</c:v>
                </c:pt>
                <c:pt idx="329" formatCode="0.00E+00">
                  <c:v>1.3813499999999999E-2</c:v>
                </c:pt>
                <c:pt idx="330" formatCode="0.00E+00">
                  <c:v>1.36037E-2</c:v>
                </c:pt>
                <c:pt idx="331" formatCode="0.00E+00">
                  <c:v>1.3289499999999999E-2</c:v>
                </c:pt>
                <c:pt idx="332" formatCode="0.00E+00">
                  <c:v>1.32155E-2</c:v>
                </c:pt>
                <c:pt idx="333" formatCode="0.00E+00">
                  <c:v>1.29566E-2</c:v>
                </c:pt>
                <c:pt idx="334" formatCode="0.00E+00">
                  <c:v>1.25179E-2</c:v>
                </c:pt>
                <c:pt idx="335" formatCode="0.00E+00">
                  <c:v>1.2447400000000001E-2</c:v>
                </c:pt>
                <c:pt idx="336" formatCode="0.00E+00">
                  <c:v>1.2637600000000001E-2</c:v>
                </c:pt>
                <c:pt idx="337" formatCode="0.00E+00">
                  <c:v>1.2517E-2</c:v>
                </c:pt>
                <c:pt idx="338" formatCode="0.00E+00">
                  <c:v>1.21274E-2</c:v>
                </c:pt>
                <c:pt idx="339" formatCode="0.00E+00">
                  <c:v>1.1810299999999999E-2</c:v>
                </c:pt>
                <c:pt idx="340" formatCode="0.00E+00">
                  <c:v>1.18399E-2</c:v>
                </c:pt>
                <c:pt idx="341" formatCode="0.00E+00">
                  <c:v>1.15943E-2</c:v>
                </c:pt>
                <c:pt idx="342" formatCode="0.00E+00">
                  <c:v>1.12996E-2</c:v>
                </c:pt>
                <c:pt idx="343" formatCode="0.00E+00">
                  <c:v>1.1203299999999999E-2</c:v>
                </c:pt>
                <c:pt idx="344" formatCode="0.00E+00">
                  <c:v>1.10335E-2</c:v>
                </c:pt>
                <c:pt idx="345" formatCode="0.00E+00">
                  <c:v>1.0668800000000001E-2</c:v>
                </c:pt>
                <c:pt idx="346" formatCode="0.00E+00">
                  <c:v>1.0704999999999999E-2</c:v>
                </c:pt>
                <c:pt idx="347" formatCode="0.00E+00">
                  <c:v>1.03903E-2</c:v>
                </c:pt>
                <c:pt idx="348" formatCode="0.00E+00">
                  <c:v>1.0463699999999999E-2</c:v>
                </c:pt>
                <c:pt idx="349" formatCode="0.00E+00">
                  <c:v>1.0323000000000001E-2</c:v>
                </c:pt>
                <c:pt idx="350" formatCode="0.00E+00">
                  <c:v>1.00369E-2</c:v>
                </c:pt>
                <c:pt idx="351" formatCode="0.00E+00">
                  <c:v>9.7627600000000005E-3</c:v>
                </c:pt>
                <c:pt idx="352" formatCode="0.00E+00">
                  <c:v>1.00327E-2</c:v>
                </c:pt>
                <c:pt idx="353" formatCode="0.00E+00">
                  <c:v>9.5672599999999993E-3</c:v>
                </c:pt>
                <c:pt idx="354" formatCode="0.00E+00">
                  <c:v>9.0770699999999996E-3</c:v>
                </c:pt>
                <c:pt idx="355" formatCode="0.00E+00">
                  <c:v>8.8810899999999995E-3</c:v>
                </c:pt>
                <c:pt idx="356" formatCode="0.00E+00">
                  <c:v>8.7203999999999997E-3</c:v>
                </c:pt>
                <c:pt idx="357" formatCode="0.00E+00">
                  <c:v>8.5434900000000008E-3</c:v>
                </c:pt>
                <c:pt idx="358" formatCode="0.00E+00">
                  <c:v>8.6669899999999994E-3</c:v>
                </c:pt>
                <c:pt idx="359" formatCode="0.00E+00">
                  <c:v>8.3169899999999998E-3</c:v>
                </c:pt>
                <c:pt idx="360" formatCode="0.00E+00">
                  <c:v>8.0666499999999999E-3</c:v>
                </c:pt>
                <c:pt idx="361" formatCode="0.00E+00">
                  <c:v>7.7147500000000003E-3</c:v>
                </c:pt>
                <c:pt idx="362" formatCode="0.00E+00">
                  <c:v>7.5421300000000002E-3</c:v>
                </c:pt>
                <c:pt idx="363" formatCode="0.00E+00">
                  <c:v>7.4210200000000004E-3</c:v>
                </c:pt>
                <c:pt idx="364" formatCode="0.00E+00">
                  <c:v>7.3909800000000001E-3</c:v>
                </c:pt>
                <c:pt idx="365" formatCode="0.00E+00">
                  <c:v>7.2588899999999996E-3</c:v>
                </c:pt>
                <c:pt idx="366" formatCode="0.00E+00">
                  <c:v>6.8826699999999996E-3</c:v>
                </c:pt>
                <c:pt idx="367" formatCode="0.00E+00">
                  <c:v>6.6232699999999997E-3</c:v>
                </c:pt>
                <c:pt idx="368" formatCode="0.00E+00">
                  <c:v>6.5312399999999998E-3</c:v>
                </c:pt>
                <c:pt idx="369" formatCode="0.00E+00">
                  <c:v>6.3653E-3</c:v>
                </c:pt>
                <c:pt idx="370" formatCode="0.00E+00">
                  <c:v>6.0629799999999999E-3</c:v>
                </c:pt>
                <c:pt idx="371" formatCode="0.00E+00">
                  <c:v>5.8326699999999999E-3</c:v>
                </c:pt>
                <c:pt idx="372" formatCode="0.00E+00">
                  <c:v>5.6853299999999997E-3</c:v>
                </c:pt>
                <c:pt idx="373" formatCode="0.00E+00">
                  <c:v>5.4888699999999999E-3</c:v>
                </c:pt>
                <c:pt idx="374" formatCode="0.00E+00">
                  <c:v>5.1097900000000003E-3</c:v>
                </c:pt>
                <c:pt idx="375" formatCode="0.00E+00">
                  <c:v>4.8494300000000001E-3</c:v>
                </c:pt>
                <c:pt idx="376" formatCode="0.00E+00">
                  <c:v>4.5805000000000004E-3</c:v>
                </c:pt>
                <c:pt idx="377" formatCode="0.00E+00">
                  <c:v>4.4417399999999996E-3</c:v>
                </c:pt>
                <c:pt idx="378" formatCode="0.00E+00">
                  <c:v>4.2433699999999998E-3</c:v>
                </c:pt>
                <c:pt idx="379" formatCode="0.00E+00">
                  <c:v>4.4727300000000003E-3</c:v>
                </c:pt>
                <c:pt idx="380" formatCode="0.00E+00">
                  <c:v>4.1966399999999997E-3</c:v>
                </c:pt>
                <c:pt idx="381" formatCode="0.00E+00">
                  <c:v>3.8123100000000002E-3</c:v>
                </c:pt>
                <c:pt idx="382" formatCode="0.00E+00">
                  <c:v>4.23574E-3</c:v>
                </c:pt>
                <c:pt idx="383" formatCode="0.00E+00">
                  <c:v>4.8880599999999996E-3</c:v>
                </c:pt>
                <c:pt idx="384" formatCode="0.00E+00">
                  <c:v>3.86667E-3</c:v>
                </c:pt>
                <c:pt idx="385" formatCode="0.00E+00">
                  <c:v>3.5405200000000001E-3</c:v>
                </c:pt>
                <c:pt idx="386" formatCode="0.00E+00">
                  <c:v>4.2424200000000002E-3</c:v>
                </c:pt>
                <c:pt idx="387" formatCode="0.00E+00">
                  <c:v>3.6554299999999999E-3</c:v>
                </c:pt>
                <c:pt idx="388" formatCode="0.00E+00">
                  <c:v>4.0721899999999998E-3</c:v>
                </c:pt>
                <c:pt idx="389" formatCode="0.00E+00">
                  <c:v>4.1737600000000003E-3</c:v>
                </c:pt>
                <c:pt idx="390" formatCode="0.00E+00">
                  <c:v>3.3564599999999999E-3</c:v>
                </c:pt>
                <c:pt idx="391" formatCode="0.00E+00">
                  <c:v>3.9319999999999997E-3</c:v>
                </c:pt>
                <c:pt idx="392" formatCode="0.00E+00">
                  <c:v>3.6168099999999998E-3</c:v>
                </c:pt>
                <c:pt idx="393" formatCode="0.00E+00">
                  <c:v>1.4352799999999999E-3</c:v>
                </c:pt>
                <c:pt idx="394" formatCode="0.00E+00">
                  <c:v>2.81715E-3</c:v>
                </c:pt>
                <c:pt idx="395" formatCode="0.00E+00">
                  <c:v>2.4972000000000002E-3</c:v>
                </c:pt>
                <c:pt idx="396" formatCode="0.00E+00">
                  <c:v>2.1576899999999999E-3</c:v>
                </c:pt>
                <c:pt idx="397" formatCode="0.00E+00">
                  <c:v>2.4147000000000001E-3</c:v>
                </c:pt>
                <c:pt idx="398" formatCode="0.00E+00">
                  <c:v>3.18623E-3</c:v>
                </c:pt>
                <c:pt idx="399" formatCode="0.00E+00">
                  <c:v>1.7728799999999999E-3</c:v>
                </c:pt>
                <c:pt idx="400" formatCode="0.00E+00">
                  <c:v>9.4795199999999995E-4</c:v>
                </c:pt>
                <c:pt idx="401" formatCode="0.00E+00">
                  <c:v>1.3823500000000001E-3</c:v>
                </c:pt>
                <c:pt idx="402" formatCode="0.00E+00">
                  <c:v>1.9688599999999998E-3</c:v>
                </c:pt>
                <c:pt idx="403" formatCode="0.00E+00">
                  <c:v>2.70367E-3</c:v>
                </c:pt>
                <c:pt idx="404" formatCode="0.00E+00">
                  <c:v>2.6717199999999998E-3</c:v>
                </c:pt>
                <c:pt idx="405" formatCode="0.00E+00">
                  <c:v>2.2206299999999999E-3</c:v>
                </c:pt>
                <c:pt idx="406" formatCode="0.00E+00">
                  <c:v>1.70422E-3</c:v>
                </c:pt>
                <c:pt idx="407" formatCode="0.00E+00">
                  <c:v>1.9817400000000001E-3</c:v>
                </c:pt>
                <c:pt idx="408" formatCode="0.00E+00">
                  <c:v>1.32942E-3</c:v>
                </c:pt>
                <c:pt idx="409" formatCode="0.00E+00">
                  <c:v>1.1739700000000001E-3</c:v>
                </c:pt>
                <c:pt idx="410" formatCode="0.00E+00">
                  <c:v>8.6259800000000001E-4</c:v>
                </c:pt>
                <c:pt idx="411" formatCode="0.00E+00">
                  <c:v>1.7414100000000001E-3</c:v>
                </c:pt>
                <c:pt idx="412" formatCode="0.00E+00">
                  <c:v>2.4676300000000002E-3</c:v>
                </c:pt>
                <c:pt idx="413" formatCode="0.00E+00">
                  <c:v>1.9726800000000001E-3</c:v>
                </c:pt>
                <c:pt idx="414" formatCode="0.00E+00">
                  <c:v>-1.8882799999999999E-4</c:v>
                </c:pt>
                <c:pt idx="415" formatCode="0.00E+00">
                  <c:v>-5.0067900000000002E-5</c:v>
                </c:pt>
                <c:pt idx="416" formatCode="0.00E+00">
                  <c:v>2.95639E-5</c:v>
                </c:pt>
                <c:pt idx="417" formatCode="0.00E+00">
                  <c:v>-6.4373000000000002E-5</c:v>
                </c:pt>
                <c:pt idx="418" formatCode="0.00E+00">
                  <c:v>1.4209699999999999E-4</c:v>
                </c:pt>
                <c:pt idx="419" formatCode="0.00E+00">
                  <c:v>-3.26633E-4</c:v>
                </c:pt>
                <c:pt idx="420" formatCode="0.00E+00">
                  <c:v>-2.00272E-5</c:v>
                </c:pt>
                <c:pt idx="421" formatCode="0.00E+00">
                  <c:v>-5.3596500000000001E-4</c:v>
                </c:pt>
                <c:pt idx="422" formatCode="0.00E+00">
                  <c:v>-4.24385E-4</c:v>
                </c:pt>
                <c:pt idx="423" formatCode="0.00E+00">
                  <c:v>-3.9529799999999998E-4</c:v>
                </c:pt>
                <c:pt idx="424" formatCode="0.00E+00">
                  <c:v>-7.5626399999999998E-4</c:v>
                </c:pt>
                <c:pt idx="425" formatCode="0.00E+00">
                  <c:v>-1.79243E-3</c:v>
                </c:pt>
                <c:pt idx="426" formatCode="0.00E+00">
                  <c:v>-1.7962500000000001E-3</c:v>
                </c:pt>
                <c:pt idx="427" formatCode="0.00E+00">
                  <c:v>-1.96218E-3</c:v>
                </c:pt>
                <c:pt idx="428" formatCode="0.00E+00">
                  <c:v>-2.2792799999999998E-3</c:v>
                </c:pt>
                <c:pt idx="429" formatCode="0.00E+00">
                  <c:v>-2.2263500000000002E-3</c:v>
                </c:pt>
                <c:pt idx="430" formatCode="0.00E+00">
                  <c:v>-1.7457E-3</c:v>
                </c:pt>
                <c:pt idx="431" formatCode="0.00E+00">
                  <c:v>-2.9687899999999998E-3</c:v>
                </c:pt>
                <c:pt idx="432" formatCode="0.00E+00">
                  <c:v>-2.9730799999999999E-3</c:v>
                </c:pt>
                <c:pt idx="433" formatCode="0.00E+00">
                  <c:v>-2.62356E-3</c:v>
                </c:pt>
                <c:pt idx="434" formatCode="0.00E+00">
                  <c:v>-3.9796800000000002E-3</c:v>
                </c:pt>
                <c:pt idx="435" formatCode="0.00E+00">
                  <c:v>-5.1693900000000003E-3</c:v>
                </c:pt>
                <c:pt idx="436" formatCode="0.00E+00">
                  <c:v>-5.5284499999999999E-3</c:v>
                </c:pt>
                <c:pt idx="437" formatCode="0.00E+00">
                  <c:v>-5.2027699999999998E-3</c:v>
                </c:pt>
                <c:pt idx="438" formatCode="0.00E+00">
                  <c:v>-4.9371700000000003E-3</c:v>
                </c:pt>
                <c:pt idx="439" formatCode="0.00E+00">
                  <c:v>-3.3359499999999999E-3</c:v>
                </c:pt>
                <c:pt idx="440" formatCode="0.00E+00">
                  <c:v>-1.4929800000000001E-3</c:v>
                </c:pt>
                <c:pt idx="441" formatCode="0.00E+00">
                  <c:v>-1.3814000000000001E-3</c:v>
                </c:pt>
                <c:pt idx="442" formatCode="0.00E+00">
                  <c:v>-2.41852E-3</c:v>
                </c:pt>
                <c:pt idx="443" formatCode="0.00E+00">
                  <c:v>-2.8944000000000001E-3</c:v>
                </c:pt>
                <c:pt idx="444" formatCode="0.00E+00">
                  <c:v>-3.6034600000000002E-3</c:v>
                </c:pt>
                <c:pt idx="445" formatCode="0.00E+00">
                  <c:v>-5.4588299999999996E-3</c:v>
                </c:pt>
                <c:pt idx="446" formatCode="0.00E+00">
                  <c:v>-6.60992E-3</c:v>
                </c:pt>
                <c:pt idx="447" formatCode="0.00E+00">
                  <c:v>-7.2035800000000002E-3</c:v>
                </c:pt>
                <c:pt idx="448" formatCode="0.00E+00">
                  <c:v>-6.6309000000000003E-3</c:v>
                </c:pt>
                <c:pt idx="449" formatCode="0.00E+00">
                  <c:v>-6.3104600000000004E-3</c:v>
                </c:pt>
                <c:pt idx="450" formatCode="0.00E+00">
                  <c:v>-6.1597800000000001E-3</c:v>
                </c:pt>
                <c:pt idx="451" formatCode="0.00E+00">
                  <c:v>-6.3519500000000003E-3</c:v>
                </c:pt>
                <c:pt idx="452" formatCode="0.00E+00">
                  <c:v>-6.6943200000000001E-3</c:v>
                </c:pt>
                <c:pt idx="453" formatCode="0.00E+00">
                  <c:v>-6.4015399999999998E-3</c:v>
                </c:pt>
                <c:pt idx="454" formatCode="0.00E+00">
                  <c:v>-6.6986099999999998E-3</c:v>
                </c:pt>
                <c:pt idx="455" formatCode="0.00E+00">
                  <c:v>-6.9050800000000001E-3</c:v>
                </c:pt>
                <c:pt idx="456" formatCode="0.00E+00">
                  <c:v>-7.0200000000000002E-3</c:v>
                </c:pt>
                <c:pt idx="457" formatCode="0.00E+00">
                  <c:v>-7.1601900000000003E-3</c:v>
                </c:pt>
                <c:pt idx="458" formatCode="0.00E+00">
                  <c:v>-7.29942E-3</c:v>
                </c:pt>
                <c:pt idx="459" formatCode="0.00E+00">
                  <c:v>-7.4954000000000002E-3</c:v>
                </c:pt>
                <c:pt idx="460" formatCode="0.00E+00">
                  <c:v>-7.51543E-3</c:v>
                </c:pt>
                <c:pt idx="461" formatCode="0.00E+00">
                  <c:v>-7.69186E-3</c:v>
                </c:pt>
                <c:pt idx="462" formatCode="0.00E+00">
                  <c:v>-7.4977899999999998E-3</c:v>
                </c:pt>
                <c:pt idx="463" formatCode="0.00E+00">
                  <c:v>-7.7972400000000004E-3</c:v>
                </c:pt>
                <c:pt idx="464" formatCode="0.00E+00">
                  <c:v>-7.9274199999999993E-3</c:v>
                </c:pt>
                <c:pt idx="465" formatCode="0.00E+00">
                  <c:v>-7.9426800000000006E-3</c:v>
                </c:pt>
                <c:pt idx="466" formatCode="0.00E+00">
                  <c:v>1.3008099999999999E-3</c:v>
                </c:pt>
                <c:pt idx="467" formatCode="0.00E+00">
                  <c:v>-1.05643E-2</c:v>
                </c:pt>
                <c:pt idx="468" formatCode="0.00E+00">
                  <c:v>-9.5992100000000004E-3</c:v>
                </c:pt>
                <c:pt idx="469" formatCode="0.00E+00">
                  <c:v>-8.5854499999999997E-3</c:v>
                </c:pt>
                <c:pt idx="470" formatCode="0.00E+00">
                  <c:v>-8.7537799999999992E-3</c:v>
                </c:pt>
                <c:pt idx="471" formatCode="0.00E+00">
                  <c:v>-8.7814299999999998E-3</c:v>
                </c:pt>
                <c:pt idx="472" formatCode="0.00E+00">
                  <c:v>-8.8353200000000007E-3</c:v>
                </c:pt>
                <c:pt idx="473" formatCode="0.00E+00">
                  <c:v>-8.8834799999999992E-3</c:v>
                </c:pt>
                <c:pt idx="474" formatCode="0.00E+00">
                  <c:v>-8.9750300000000002E-3</c:v>
                </c:pt>
                <c:pt idx="475" formatCode="0.00E+00">
                  <c:v>-8.9225799999999994E-3</c:v>
                </c:pt>
                <c:pt idx="476" formatCode="0.00E+00">
                  <c:v>-9.06181E-3</c:v>
                </c:pt>
                <c:pt idx="477" formatCode="0.00E+00">
                  <c:v>-9.1633800000000005E-3</c:v>
                </c:pt>
                <c:pt idx="478" formatCode="0.00E+00">
                  <c:v>-9.1362000000000006E-3</c:v>
                </c:pt>
                <c:pt idx="479" formatCode="0.00E+00">
                  <c:v>-9.0966199999999997E-3</c:v>
                </c:pt>
                <c:pt idx="480" formatCode="0.00E+00">
                  <c:v>-8.9311600000000005E-3</c:v>
                </c:pt>
                <c:pt idx="481" formatCode="0.00E+00">
                  <c:v>-9.0599099999999991E-3</c:v>
                </c:pt>
                <c:pt idx="482" formatCode="0.00E+00">
                  <c:v>-9.0885199999999992E-3</c:v>
                </c:pt>
                <c:pt idx="483" formatCode="0.00E+00">
                  <c:v>-9.0780300000000008E-3</c:v>
                </c:pt>
                <c:pt idx="484" formatCode="0.00E+00">
                  <c:v>-9.1233300000000007E-3</c:v>
                </c:pt>
                <c:pt idx="485" formatCode="0.00E+00">
                  <c:v>-9.0737300000000003E-3</c:v>
                </c:pt>
                <c:pt idx="486" formatCode="0.00E+00">
                  <c:v>-9.0446499999999996E-3</c:v>
                </c:pt>
                <c:pt idx="487" formatCode="0.00E+00">
                  <c:v>-9.0079300000000008E-3</c:v>
                </c:pt>
                <c:pt idx="488" formatCode="0.00E+00">
                  <c:v>-9.1419199999999996E-3</c:v>
                </c:pt>
                <c:pt idx="489" formatCode="0.00E+00">
                  <c:v>-9.19676E-3</c:v>
                </c:pt>
                <c:pt idx="490" formatCode="0.00E+00">
                  <c:v>-9.20582E-3</c:v>
                </c:pt>
                <c:pt idx="491" formatCode="0.00E+00">
                  <c:v>-9.2639899999999997E-3</c:v>
                </c:pt>
                <c:pt idx="492" formatCode="0.00E+00">
                  <c:v>-9.4294500000000007E-3</c:v>
                </c:pt>
                <c:pt idx="493" formatCode="0.00E+00">
                  <c:v>-9.48477E-3</c:v>
                </c:pt>
                <c:pt idx="494" formatCode="0.00E+00">
                  <c:v>-9.6049299999999994E-3</c:v>
                </c:pt>
                <c:pt idx="495" formatCode="0.00E+00">
                  <c:v>-9.4909699999999996E-3</c:v>
                </c:pt>
                <c:pt idx="496" formatCode="0.00E+00">
                  <c:v>-9.5810900000000004E-3</c:v>
                </c:pt>
                <c:pt idx="497" formatCode="0.00E+00">
                  <c:v>-9.9825899999999995E-3</c:v>
                </c:pt>
                <c:pt idx="498" formatCode="0.00E+00">
                  <c:v>-1.01738E-2</c:v>
                </c:pt>
                <c:pt idx="499" formatCode="0.00E+00">
                  <c:v>-1.0289700000000001E-2</c:v>
                </c:pt>
                <c:pt idx="500" formatCode="0.00E+00">
                  <c:v>-1.03331E-2</c:v>
                </c:pt>
                <c:pt idx="501" formatCode="0.00E+00">
                  <c:v>-1.04136E-2</c:v>
                </c:pt>
                <c:pt idx="502" formatCode="0.00E+00">
                  <c:v>-1.0456099999999999E-2</c:v>
                </c:pt>
                <c:pt idx="503" formatCode="0.00E+00">
                  <c:v>-1.03664E-2</c:v>
                </c:pt>
                <c:pt idx="504" formatCode="0.00E+00">
                  <c:v>-1.0355899999999999E-2</c:v>
                </c:pt>
                <c:pt idx="505" formatCode="0.00E+00">
                  <c:v>-1.04861E-2</c:v>
                </c:pt>
                <c:pt idx="506" formatCode="0.00E+00">
                  <c:v>-1.03617E-2</c:v>
                </c:pt>
                <c:pt idx="507" formatCode="0.00E+00">
                  <c:v>-1.01905E-2</c:v>
                </c:pt>
                <c:pt idx="508" formatCode="0.00E+00">
                  <c:v>-1.0088E-2</c:v>
                </c:pt>
                <c:pt idx="509" formatCode="0.00E+00">
                  <c:v>-9.9043800000000008E-3</c:v>
                </c:pt>
                <c:pt idx="510" formatCode="0.00E+00">
                  <c:v>-9.7475099999999992E-3</c:v>
                </c:pt>
                <c:pt idx="511" formatCode="0.00E+00">
                  <c:v>-9.7665800000000004E-3</c:v>
                </c:pt>
                <c:pt idx="512" formatCode="0.00E+00">
                  <c:v>-9.5686899999999995E-3</c:v>
                </c:pt>
                <c:pt idx="513" formatCode="0.00E+00">
                  <c:v>-9.3941700000000003E-3</c:v>
                </c:pt>
                <c:pt idx="514" formatCode="0.00E+00">
                  <c:v>-9.2649499999999992E-3</c:v>
                </c:pt>
                <c:pt idx="515" formatCode="0.00E+00">
                  <c:v>-9.1214199999999999E-3</c:v>
                </c:pt>
                <c:pt idx="516" formatCode="0.00E+00">
                  <c:v>-8.9001700000000007E-3</c:v>
                </c:pt>
                <c:pt idx="517" formatCode="0.00E+00">
                  <c:v>-8.6269399999999996E-3</c:v>
                </c:pt>
                <c:pt idx="518" formatCode="0.00E+00">
                  <c:v>-8.7008499999999996E-3</c:v>
                </c:pt>
                <c:pt idx="519" formatCode="0.00E+00">
                  <c:v>-8.7103800000000002E-3</c:v>
                </c:pt>
                <c:pt idx="520" formatCode="0.00E+00">
                  <c:v>-8.6832000000000003E-3</c:v>
                </c:pt>
                <c:pt idx="521" formatCode="0.00E+00">
                  <c:v>-8.6593599999999996E-3</c:v>
                </c:pt>
                <c:pt idx="522" formatCode="0.00E+00">
                  <c:v>-8.8338900000000005E-3</c:v>
                </c:pt>
                <c:pt idx="523" formatCode="0.00E+00">
                  <c:v>-8.8148099999999993E-3</c:v>
                </c:pt>
                <c:pt idx="524" formatCode="0.00E+00">
                  <c:v>-8.8830000000000003E-3</c:v>
                </c:pt>
                <c:pt idx="525" formatCode="0.00E+00">
                  <c:v>-8.9964899999999993E-3</c:v>
                </c:pt>
                <c:pt idx="526" formatCode="0.00E+00">
                  <c:v>-9.1237999999999996E-3</c:v>
                </c:pt>
                <c:pt idx="527" formatCode="0.00E+00">
                  <c:v>-9.3312299999999994E-3</c:v>
                </c:pt>
                <c:pt idx="528" formatCode="0.00E+00">
                  <c:v>-9.4776200000000008E-3</c:v>
                </c:pt>
                <c:pt idx="529" formatCode="0.00E+00">
                  <c:v>-9.6483200000000002E-3</c:v>
                </c:pt>
                <c:pt idx="530" formatCode="0.00E+00">
                  <c:v>-9.8047299999999993E-3</c:v>
                </c:pt>
                <c:pt idx="531" formatCode="0.00E+00">
                  <c:v>-1.02448E-2</c:v>
                </c:pt>
                <c:pt idx="532" formatCode="0.00E+00">
                  <c:v>-1.0613900000000001E-2</c:v>
                </c:pt>
                <c:pt idx="533" formatCode="0.00E+00">
                  <c:v>-1.05643E-2</c:v>
                </c:pt>
                <c:pt idx="534" formatCode="0.00E+00">
                  <c:v>-1.0448000000000001E-2</c:v>
                </c:pt>
                <c:pt idx="535" formatCode="0.00E+00">
                  <c:v>-1.05343E-2</c:v>
                </c:pt>
                <c:pt idx="536" formatCode="0.00E+00">
                  <c:v>-1.0553399999999999E-2</c:v>
                </c:pt>
                <c:pt idx="537" formatCode="0.00E+00">
                  <c:v>-1.05734E-2</c:v>
                </c:pt>
                <c:pt idx="538" formatCode="0.00E+00">
                  <c:v>-1.0704E-2</c:v>
                </c:pt>
                <c:pt idx="539" formatCode="0.00E+00">
                  <c:v>-1.07212E-2</c:v>
                </c:pt>
                <c:pt idx="540" formatCode="0.00E+00">
                  <c:v>-1.0877599999999999E-2</c:v>
                </c:pt>
                <c:pt idx="541" formatCode="0.00E+00">
                  <c:v>-1.0603400000000001E-2</c:v>
                </c:pt>
                <c:pt idx="542" formatCode="0.00E+00">
                  <c:v>-1.0532400000000001E-2</c:v>
                </c:pt>
                <c:pt idx="543" formatCode="0.00E+00">
                  <c:v>-1.0699699999999999E-2</c:v>
                </c:pt>
                <c:pt idx="544" formatCode="0.00E+00">
                  <c:v>-1.0684000000000001E-2</c:v>
                </c:pt>
                <c:pt idx="545" formatCode="0.00E+00">
                  <c:v>-1.00961E-2</c:v>
                </c:pt>
                <c:pt idx="546" formatCode="0.00E+00">
                  <c:v>-1.00307E-2</c:v>
                </c:pt>
                <c:pt idx="547" formatCode="0.00E+00">
                  <c:v>-1.01061E-2</c:v>
                </c:pt>
                <c:pt idx="548" formatCode="0.00E+00">
                  <c:v>-1.01557E-2</c:v>
                </c:pt>
                <c:pt idx="549" formatCode="0.00E+00">
                  <c:v>-9.8671899999999996E-3</c:v>
                </c:pt>
                <c:pt idx="550" formatCode="0.00E+00">
                  <c:v>-9.4094299999999999E-3</c:v>
                </c:pt>
                <c:pt idx="551" formatCode="0.00E+00">
                  <c:v>-9.2473E-3</c:v>
                </c:pt>
                <c:pt idx="552" formatCode="0.00E+00">
                  <c:v>-9.2439700000000007E-3</c:v>
                </c:pt>
                <c:pt idx="553" formatCode="0.00E+00">
                  <c:v>-9.1953299999999998E-3</c:v>
                </c:pt>
                <c:pt idx="554" formatCode="0.00E+00">
                  <c:v>-9.1018699999999998E-3</c:v>
                </c:pt>
                <c:pt idx="555" formatCode="0.00E+00">
                  <c:v>-8.7771399999999992E-3</c:v>
                </c:pt>
                <c:pt idx="556" formatCode="0.00E+00">
                  <c:v>-8.8505700000000003E-3</c:v>
                </c:pt>
                <c:pt idx="557" formatCode="0.00E+00">
                  <c:v>-8.8877699999999997E-3</c:v>
                </c:pt>
                <c:pt idx="558" formatCode="0.00E+00">
                  <c:v>-8.9216199999999999E-3</c:v>
                </c:pt>
                <c:pt idx="559" formatCode="0.00E+00">
                  <c:v>-8.7571100000000002E-3</c:v>
                </c:pt>
                <c:pt idx="560" formatCode="0.00E+00">
                  <c:v>-8.9755100000000008E-3</c:v>
                </c:pt>
                <c:pt idx="561" formatCode="0.00E+00">
                  <c:v>-8.9039800000000006E-3</c:v>
                </c:pt>
                <c:pt idx="562" formatCode="0.00E+00">
                  <c:v>-9.1075900000000005E-3</c:v>
                </c:pt>
                <c:pt idx="563" formatCode="0.00E+00">
                  <c:v>-9.0002999999999993E-3</c:v>
                </c:pt>
                <c:pt idx="564" formatCode="0.00E+00">
                  <c:v>-8.9740800000000006E-3</c:v>
                </c:pt>
                <c:pt idx="565" formatCode="0.00E+00">
                  <c:v>-9.4513900000000005E-3</c:v>
                </c:pt>
                <c:pt idx="566" formatCode="0.00E+00">
                  <c:v>-9.7193699999999997E-3</c:v>
                </c:pt>
                <c:pt idx="567" formatCode="0.00E+00">
                  <c:v>-9.7069700000000005E-3</c:v>
                </c:pt>
                <c:pt idx="568" formatCode="0.00E+00">
                  <c:v>-9.7112699999999993E-3</c:v>
                </c:pt>
                <c:pt idx="569" formatCode="0.00E+00">
                  <c:v>-9.6592899999999992E-3</c:v>
                </c:pt>
                <c:pt idx="570" formatCode="0.00E+00">
                  <c:v>-9.7722999999999994E-3</c:v>
                </c:pt>
                <c:pt idx="571" formatCode="0.00E+00">
                  <c:v>-1.00608E-2</c:v>
                </c:pt>
                <c:pt idx="572" formatCode="0.00E+00">
                  <c:v>-1.03707E-2</c:v>
                </c:pt>
                <c:pt idx="573" formatCode="0.00E+00">
                  <c:v>-1.05758E-2</c:v>
                </c:pt>
                <c:pt idx="574" formatCode="0.00E+00">
                  <c:v>-1.0437999999999999E-2</c:v>
                </c:pt>
                <c:pt idx="575" formatCode="0.00E+00">
                  <c:v>-1.0404099999999999E-2</c:v>
                </c:pt>
                <c:pt idx="576" formatCode="0.00E+00">
                  <c:v>-1.0463200000000001E-2</c:v>
                </c:pt>
                <c:pt idx="577" formatCode="0.00E+00">
                  <c:v>-1.07203E-2</c:v>
                </c:pt>
                <c:pt idx="578" formatCode="0.00E+00">
                  <c:v>-1.05538E-2</c:v>
                </c:pt>
                <c:pt idx="579" formatCode="0.00E+00">
                  <c:v>-1.00737E-2</c:v>
                </c:pt>
                <c:pt idx="580" formatCode="0.00E+00">
                  <c:v>-1.0314500000000001E-2</c:v>
                </c:pt>
                <c:pt idx="581" formatCode="0.00E+00">
                  <c:v>-1.05886E-2</c:v>
                </c:pt>
                <c:pt idx="582" formatCode="0.00E+00">
                  <c:v>-1.0448900000000001E-2</c:v>
                </c:pt>
                <c:pt idx="583" formatCode="0.00E+00">
                  <c:v>-1.0370300000000001E-2</c:v>
                </c:pt>
                <c:pt idx="584" formatCode="0.00E+00">
                  <c:v>-1.0211899999999999E-2</c:v>
                </c:pt>
                <c:pt idx="585" formatCode="0.00E+00">
                  <c:v>-1.01776E-2</c:v>
                </c:pt>
                <c:pt idx="586" formatCode="0.00E+00">
                  <c:v>-1.00803E-2</c:v>
                </c:pt>
                <c:pt idx="587" formatCode="0.00E+00">
                  <c:v>-9.8166499999999997E-3</c:v>
                </c:pt>
                <c:pt idx="588" formatCode="0.00E+00">
                  <c:v>-9.7951900000000005E-3</c:v>
                </c:pt>
                <c:pt idx="589" formatCode="0.00E+00">
                  <c:v>-9.4351799999999996E-3</c:v>
                </c:pt>
                <c:pt idx="590" formatCode="0.00E+00">
                  <c:v>-9.2005699999999999E-3</c:v>
                </c:pt>
                <c:pt idx="591" formatCode="0.00E+00">
                  <c:v>-9.1953299999999998E-3</c:v>
                </c:pt>
                <c:pt idx="592" formatCode="0.00E+00">
                  <c:v>-9.15527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031-404E-BBAF-942080375E55}"/>
            </c:ext>
          </c:extLst>
        </c:ser>
        <c:ser>
          <c:idx val="5"/>
          <c:order val="5"/>
          <c:spPr>
            <a:ln w="952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6'!$A$2:$A$562</c:f>
              <c:numCache>
                <c:formatCode>General</c:formatCode>
                <c:ptCount val="56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</c:numCache>
            </c:numRef>
          </c:xVal>
          <c:yVal>
            <c:numRef>
              <c:f>'[AMG-R-1-(1-Naphtyl)EthylAmin.xlsx]Sheet6'!$B$2:$B$650</c:f>
              <c:numCache>
                <c:formatCode>General</c:formatCode>
                <c:ptCount val="649"/>
                <c:pt idx="0">
                  <c:v>-1.7743899999999999</c:v>
                </c:pt>
                <c:pt idx="1">
                  <c:v>-1.3480099999999999</c:v>
                </c:pt>
                <c:pt idx="2">
                  <c:v>-1.0437799999999999</c:v>
                </c:pt>
                <c:pt idx="3">
                  <c:v>-1.2296</c:v>
                </c:pt>
                <c:pt idx="4">
                  <c:v>-0.95797900000000002</c:v>
                </c:pt>
                <c:pt idx="5">
                  <c:v>-1.65951</c:v>
                </c:pt>
                <c:pt idx="6">
                  <c:v>-1.2402</c:v>
                </c:pt>
                <c:pt idx="7">
                  <c:v>-1.05413</c:v>
                </c:pt>
                <c:pt idx="8">
                  <c:v>-1.58127</c:v>
                </c:pt>
                <c:pt idx="9">
                  <c:v>-1.7210099999999999</c:v>
                </c:pt>
                <c:pt idx="10">
                  <c:v>-1.24522</c:v>
                </c:pt>
                <c:pt idx="11">
                  <c:v>-1.0451699999999999</c:v>
                </c:pt>
                <c:pt idx="12">
                  <c:v>-1.67178</c:v>
                </c:pt>
                <c:pt idx="13">
                  <c:v>-0.94024300000000005</c:v>
                </c:pt>
                <c:pt idx="14">
                  <c:v>-1.1540600000000001</c:v>
                </c:pt>
                <c:pt idx="15">
                  <c:v>-1.15581</c:v>
                </c:pt>
                <c:pt idx="16">
                  <c:v>-0.80514699999999995</c:v>
                </c:pt>
                <c:pt idx="17">
                  <c:v>-0.75256900000000004</c:v>
                </c:pt>
                <c:pt idx="18">
                  <c:v>-1.0550600000000001</c:v>
                </c:pt>
                <c:pt idx="19">
                  <c:v>-0.87597100000000006</c:v>
                </c:pt>
                <c:pt idx="20">
                  <c:v>-0.99716800000000005</c:v>
                </c:pt>
                <c:pt idx="21">
                  <c:v>-1.6463700000000001</c:v>
                </c:pt>
                <c:pt idx="22">
                  <c:v>-0.77802099999999996</c:v>
                </c:pt>
                <c:pt idx="23">
                  <c:v>-1.6658200000000001</c:v>
                </c:pt>
                <c:pt idx="24">
                  <c:v>-0.81766000000000005</c:v>
                </c:pt>
                <c:pt idx="25">
                  <c:v>-1.0935600000000001</c:v>
                </c:pt>
                <c:pt idx="26">
                  <c:v>-0.73922399999999999</c:v>
                </c:pt>
                <c:pt idx="27">
                  <c:v>-0.70743</c:v>
                </c:pt>
                <c:pt idx="28">
                  <c:v>-1.1658900000000001</c:v>
                </c:pt>
                <c:pt idx="29">
                  <c:v>-0.91933100000000001</c:v>
                </c:pt>
                <c:pt idx="30">
                  <c:v>-1.71984</c:v>
                </c:pt>
                <c:pt idx="31">
                  <c:v>-1.0587599999999999</c:v>
                </c:pt>
                <c:pt idx="32">
                  <c:v>-1.1365499999999999</c:v>
                </c:pt>
                <c:pt idx="33">
                  <c:v>-1.2602899999999999</c:v>
                </c:pt>
                <c:pt idx="34">
                  <c:v>-0.69604100000000002</c:v>
                </c:pt>
                <c:pt idx="35">
                  <c:v>-0.81818900000000006</c:v>
                </c:pt>
                <c:pt idx="36">
                  <c:v>-0.90981400000000001</c:v>
                </c:pt>
                <c:pt idx="37">
                  <c:v>-1.23967</c:v>
                </c:pt>
                <c:pt idx="38">
                  <c:v>-1.34172</c:v>
                </c:pt>
                <c:pt idx="39">
                  <c:v>-0.63470099999999996</c:v>
                </c:pt>
                <c:pt idx="40">
                  <c:v>-1.49136</c:v>
                </c:pt>
                <c:pt idx="41">
                  <c:v>-1.16744</c:v>
                </c:pt>
                <c:pt idx="42">
                  <c:v>-1.2182299999999999</c:v>
                </c:pt>
                <c:pt idx="43">
                  <c:v>-1.1941600000000001</c:v>
                </c:pt>
                <c:pt idx="44">
                  <c:v>-0.50971299999999997</c:v>
                </c:pt>
                <c:pt idx="45">
                  <c:v>-1.16344</c:v>
                </c:pt>
                <c:pt idx="46">
                  <c:v>-0.69717099999999999</c:v>
                </c:pt>
                <c:pt idx="47">
                  <c:v>-1.01427</c:v>
                </c:pt>
                <c:pt idx="48">
                  <c:v>-1.21892</c:v>
                </c:pt>
                <c:pt idx="49">
                  <c:v>-0.91854800000000003</c:v>
                </c:pt>
                <c:pt idx="50">
                  <c:v>-0.91605899999999996</c:v>
                </c:pt>
                <c:pt idx="51">
                  <c:v>-1.0865499999999999</c:v>
                </c:pt>
                <c:pt idx="52">
                  <c:v>-1.4072199999999999</c:v>
                </c:pt>
                <c:pt idx="53">
                  <c:v>-0.64248000000000005</c:v>
                </c:pt>
                <c:pt idx="54">
                  <c:v>-0.50095599999999996</c:v>
                </c:pt>
                <c:pt idx="55">
                  <c:v>-0.64775899999999997</c:v>
                </c:pt>
                <c:pt idx="56">
                  <c:v>-0.48773499999999997</c:v>
                </c:pt>
                <c:pt idx="57">
                  <c:v>-0.68527300000000002</c:v>
                </c:pt>
                <c:pt idx="58">
                  <c:v>-0.736124</c:v>
                </c:pt>
                <c:pt idx="59">
                  <c:v>-0.89318900000000001</c:v>
                </c:pt>
                <c:pt idx="60">
                  <c:v>-0.66913400000000001</c:v>
                </c:pt>
                <c:pt idx="61">
                  <c:v>-0.36607000000000001</c:v>
                </c:pt>
                <c:pt idx="62">
                  <c:v>-0.87410600000000005</c:v>
                </c:pt>
                <c:pt idx="63">
                  <c:v>-0.32676899999999998</c:v>
                </c:pt>
                <c:pt idx="64">
                  <c:v>-0.38271699999999997</c:v>
                </c:pt>
                <c:pt idx="65">
                  <c:v>-0.57241399999999998</c:v>
                </c:pt>
                <c:pt idx="66">
                  <c:v>-0.19869300000000001</c:v>
                </c:pt>
                <c:pt idx="67" formatCode="0.00E+00">
                  <c:v>2.8601600000000001E-2</c:v>
                </c:pt>
                <c:pt idx="68">
                  <c:v>0.35312900000000003</c:v>
                </c:pt>
                <c:pt idx="69">
                  <c:v>0.71642499999999998</c:v>
                </c:pt>
                <c:pt idx="70">
                  <c:v>0.95477400000000001</c:v>
                </c:pt>
                <c:pt idx="71">
                  <c:v>1.2464500000000001</c:v>
                </c:pt>
                <c:pt idx="72">
                  <c:v>1.6915100000000001</c:v>
                </c:pt>
                <c:pt idx="73">
                  <c:v>1.76444</c:v>
                </c:pt>
                <c:pt idx="74">
                  <c:v>1.9630700000000001</c:v>
                </c:pt>
                <c:pt idx="75">
                  <c:v>2.8077200000000002</c:v>
                </c:pt>
                <c:pt idx="76">
                  <c:v>3.46679</c:v>
                </c:pt>
                <c:pt idx="77">
                  <c:v>3.03938</c:v>
                </c:pt>
                <c:pt idx="78">
                  <c:v>2.5841699999999999</c:v>
                </c:pt>
                <c:pt idx="79">
                  <c:v>2.4392499999999999</c:v>
                </c:pt>
                <c:pt idx="80">
                  <c:v>2.4043000000000001</c:v>
                </c:pt>
                <c:pt idx="81">
                  <c:v>2.4142700000000001</c:v>
                </c:pt>
                <c:pt idx="82">
                  <c:v>2.3145899999999999</c:v>
                </c:pt>
                <c:pt idx="83">
                  <c:v>2.4627400000000002</c:v>
                </c:pt>
                <c:pt idx="84">
                  <c:v>2.5824600000000002</c:v>
                </c:pt>
                <c:pt idx="85">
                  <c:v>2.37541</c:v>
                </c:pt>
                <c:pt idx="86">
                  <c:v>2.2842500000000001</c:v>
                </c:pt>
                <c:pt idx="87">
                  <c:v>2.2706400000000002</c:v>
                </c:pt>
                <c:pt idx="88">
                  <c:v>2.2214999999999998</c:v>
                </c:pt>
                <c:pt idx="89">
                  <c:v>2.1518799999999998</c:v>
                </c:pt>
                <c:pt idx="90">
                  <c:v>2.2727499999999998</c:v>
                </c:pt>
                <c:pt idx="91">
                  <c:v>2.28843</c:v>
                </c:pt>
                <c:pt idx="92">
                  <c:v>2.2207499999999998</c:v>
                </c:pt>
                <c:pt idx="93">
                  <c:v>2.3486199999999999</c:v>
                </c:pt>
                <c:pt idx="94">
                  <c:v>2.2390099999999999</c:v>
                </c:pt>
                <c:pt idx="95">
                  <c:v>2.2183999999999999</c:v>
                </c:pt>
                <c:pt idx="96">
                  <c:v>2.08412</c:v>
                </c:pt>
                <c:pt idx="97">
                  <c:v>1.97949</c:v>
                </c:pt>
                <c:pt idx="98">
                  <c:v>1.9042300000000001</c:v>
                </c:pt>
                <c:pt idx="99">
                  <c:v>1.8267500000000001</c:v>
                </c:pt>
                <c:pt idx="100">
                  <c:v>1.8126500000000001</c:v>
                </c:pt>
                <c:pt idx="101">
                  <c:v>1.76345</c:v>
                </c:pt>
                <c:pt idx="102">
                  <c:v>1.73983</c:v>
                </c:pt>
                <c:pt idx="103">
                  <c:v>1.6959900000000001</c:v>
                </c:pt>
                <c:pt idx="104">
                  <c:v>1.65578</c:v>
                </c:pt>
                <c:pt idx="105">
                  <c:v>1.6373800000000001</c:v>
                </c:pt>
                <c:pt idx="106">
                  <c:v>1.59358</c:v>
                </c:pt>
                <c:pt idx="107">
                  <c:v>1.5200499999999999</c:v>
                </c:pt>
                <c:pt idx="108">
                  <c:v>1.4432</c:v>
                </c:pt>
                <c:pt idx="109">
                  <c:v>1.36758</c:v>
                </c:pt>
                <c:pt idx="110">
                  <c:v>1.2954699999999999</c:v>
                </c:pt>
                <c:pt idx="111">
                  <c:v>1.2502</c:v>
                </c:pt>
                <c:pt idx="112">
                  <c:v>1.20055</c:v>
                </c:pt>
                <c:pt idx="113">
                  <c:v>1.1745699999999999</c:v>
                </c:pt>
                <c:pt idx="114">
                  <c:v>1.15489</c:v>
                </c:pt>
                <c:pt idx="115">
                  <c:v>1.13835</c:v>
                </c:pt>
                <c:pt idx="116">
                  <c:v>1.11514</c:v>
                </c:pt>
                <c:pt idx="117">
                  <c:v>1.0984100000000001</c:v>
                </c:pt>
                <c:pt idx="118">
                  <c:v>1.08382</c:v>
                </c:pt>
                <c:pt idx="119">
                  <c:v>1.0651900000000001</c:v>
                </c:pt>
                <c:pt idx="120">
                  <c:v>1.0524100000000001</c:v>
                </c:pt>
                <c:pt idx="121">
                  <c:v>1.0365800000000001</c:v>
                </c:pt>
                <c:pt idx="122">
                  <c:v>1.0238</c:v>
                </c:pt>
                <c:pt idx="123">
                  <c:v>1.0128200000000001</c:v>
                </c:pt>
                <c:pt idx="124">
                  <c:v>1.0092399999999999</c:v>
                </c:pt>
                <c:pt idx="125">
                  <c:v>0.99344299999999996</c:v>
                </c:pt>
                <c:pt idx="126">
                  <c:v>0.97839600000000004</c:v>
                </c:pt>
                <c:pt idx="127">
                  <c:v>0.96064899999999998</c:v>
                </c:pt>
                <c:pt idx="128">
                  <c:v>0.94899599999999995</c:v>
                </c:pt>
                <c:pt idx="129">
                  <c:v>0.94091999999999998</c:v>
                </c:pt>
                <c:pt idx="130">
                  <c:v>0.92299200000000003</c:v>
                </c:pt>
                <c:pt idx="131">
                  <c:v>0.906918</c:v>
                </c:pt>
                <c:pt idx="132">
                  <c:v>0.88985499999999995</c:v>
                </c:pt>
                <c:pt idx="133">
                  <c:v>0.87176100000000001</c:v>
                </c:pt>
                <c:pt idx="134">
                  <c:v>0.85162400000000005</c:v>
                </c:pt>
                <c:pt idx="135">
                  <c:v>0.83269800000000005</c:v>
                </c:pt>
                <c:pt idx="136">
                  <c:v>0.81322000000000005</c:v>
                </c:pt>
                <c:pt idx="137">
                  <c:v>0.79168499999999997</c:v>
                </c:pt>
                <c:pt idx="138">
                  <c:v>0.773142</c:v>
                </c:pt>
                <c:pt idx="139">
                  <c:v>0.755081</c:v>
                </c:pt>
                <c:pt idx="140">
                  <c:v>0.73238400000000003</c:v>
                </c:pt>
                <c:pt idx="141">
                  <c:v>0.71233999999999997</c:v>
                </c:pt>
                <c:pt idx="142">
                  <c:v>0.69189000000000001</c:v>
                </c:pt>
                <c:pt idx="143">
                  <c:v>0.67172399999999999</c:v>
                </c:pt>
                <c:pt idx="144">
                  <c:v>0.64819300000000002</c:v>
                </c:pt>
                <c:pt idx="145">
                  <c:v>0.62960000000000005</c:v>
                </c:pt>
                <c:pt idx="146">
                  <c:v>0.60618499999999997</c:v>
                </c:pt>
                <c:pt idx="147">
                  <c:v>0.58144499999999999</c:v>
                </c:pt>
                <c:pt idx="148">
                  <c:v>0.55927300000000002</c:v>
                </c:pt>
                <c:pt idx="149">
                  <c:v>0.53596999999999995</c:v>
                </c:pt>
                <c:pt idx="150">
                  <c:v>0.51141700000000001</c:v>
                </c:pt>
                <c:pt idx="151">
                  <c:v>0.48782599999999998</c:v>
                </c:pt>
                <c:pt idx="152">
                  <c:v>0.46451500000000001</c:v>
                </c:pt>
                <c:pt idx="153">
                  <c:v>0.44159999999999999</c:v>
                </c:pt>
                <c:pt idx="154">
                  <c:v>0.418846</c:v>
                </c:pt>
                <c:pt idx="155">
                  <c:v>0.39713199999999999</c:v>
                </c:pt>
                <c:pt idx="156">
                  <c:v>0.37581599999999998</c:v>
                </c:pt>
                <c:pt idx="157">
                  <c:v>0.35451899999999997</c:v>
                </c:pt>
                <c:pt idx="158">
                  <c:v>0.33307199999999998</c:v>
                </c:pt>
                <c:pt idx="159">
                  <c:v>0.31317099999999998</c:v>
                </c:pt>
                <c:pt idx="160">
                  <c:v>0.29389300000000002</c:v>
                </c:pt>
                <c:pt idx="161">
                  <c:v>0.27481800000000001</c:v>
                </c:pt>
                <c:pt idx="162">
                  <c:v>0.25767600000000002</c:v>
                </c:pt>
                <c:pt idx="163">
                  <c:v>0.24171500000000001</c:v>
                </c:pt>
                <c:pt idx="164">
                  <c:v>0.226996</c:v>
                </c:pt>
                <c:pt idx="165">
                  <c:v>0.21379100000000001</c:v>
                </c:pt>
                <c:pt idx="166">
                  <c:v>0.201269</c:v>
                </c:pt>
                <c:pt idx="167">
                  <c:v>0.19241800000000001</c:v>
                </c:pt>
                <c:pt idx="168">
                  <c:v>0.183282</c:v>
                </c:pt>
                <c:pt idx="169">
                  <c:v>0.17649300000000001</c:v>
                </c:pt>
                <c:pt idx="170">
                  <c:v>0.16909399999999999</c:v>
                </c:pt>
                <c:pt idx="171">
                  <c:v>0.163969</c:v>
                </c:pt>
                <c:pt idx="172">
                  <c:v>0.16006100000000001</c:v>
                </c:pt>
                <c:pt idx="173">
                  <c:v>0.15593399999999999</c:v>
                </c:pt>
                <c:pt idx="174">
                  <c:v>0.15137800000000001</c:v>
                </c:pt>
                <c:pt idx="175">
                  <c:v>0.14805499999999999</c:v>
                </c:pt>
                <c:pt idx="176">
                  <c:v>0.144511</c:v>
                </c:pt>
                <c:pt idx="177">
                  <c:v>0.139954</c:v>
                </c:pt>
                <c:pt idx="178">
                  <c:v>0.136152</c:v>
                </c:pt>
                <c:pt idx="179">
                  <c:v>0.13204099999999999</c:v>
                </c:pt>
                <c:pt idx="180">
                  <c:v>0.12957199999999999</c:v>
                </c:pt>
                <c:pt idx="181">
                  <c:v>0.126884</c:v>
                </c:pt>
                <c:pt idx="182">
                  <c:v>0.124086</c:v>
                </c:pt>
                <c:pt idx="183">
                  <c:v>0.12195499999999999</c:v>
                </c:pt>
                <c:pt idx="184">
                  <c:v>0.119981</c:v>
                </c:pt>
                <c:pt idx="185">
                  <c:v>0.11813800000000001</c:v>
                </c:pt>
                <c:pt idx="186">
                  <c:v>0.115976</c:v>
                </c:pt>
                <c:pt idx="187">
                  <c:v>0.115312</c:v>
                </c:pt>
                <c:pt idx="188">
                  <c:v>0.113132</c:v>
                </c:pt>
                <c:pt idx="189">
                  <c:v>0.112167</c:v>
                </c:pt>
                <c:pt idx="190">
                  <c:v>0.111929</c:v>
                </c:pt>
                <c:pt idx="191">
                  <c:v>0.109473</c:v>
                </c:pt>
                <c:pt idx="192">
                  <c:v>0.11072899999999999</c:v>
                </c:pt>
                <c:pt idx="193">
                  <c:v>0.10901</c:v>
                </c:pt>
                <c:pt idx="194">
                  <c:v>0.107031</c:v>
                </c:pt>
                <c:pt idx="195">
                  <c:v>0.107117</c:v>
                </c:pt>
                <c:pt idx="196">
                  <c:v>0.107254</c:v>
                </c:pt>
                <c:pt idx="197">
                  <c:v>0.10710600000000001</c:v>
                </c:pt>
                <c:pt idx="198">
                  <c:v>0.10635699999999999</c:v>
                </c:pt>
                <c:pt idx="199">
                  <c:v>0.1038</c:v>
                </c:pt>
                <c:pt idx="200">
                  <c:v>0.101975</c:v>
                </c:pt>
                <c:pt idx="201">
                  <c:v>0.100879</c:v>
                </c:pt>
                <c:pt idx="202">
                  <c:v>0.100206</c:v>
                </c:pt>
                <c:pt idx="203" formatCode="0.00E+00">
                  <c:v>9.9544999999999995E-2</c:v>
                </c:pt>
                <c:pt idx="204" formatCode="0.00E+00">
                  <c:v>9.9313299999999993E-2</c:v>
                </c:pt>
                <c:pt idx="205" formatCode="0.00E+00">
                  <c:v>9.8722900000000002E-2</c:v>
                </c:pt>
                <c:pt idx="206" formatCode="0.00E+00">
                  <c:v>9.7640500000000005E-2</c:v>
                </c:pt>
                <c:pt idx="207" formatCode="0.00E+00">
                  <c:v>9.5647300000000005E-2</c:v>
                </c:pt>
                <c:pt idx="208" formatCode="0.00E+00">
                  <c:v>9.5869999999999997E-2</c:v>
                </c:pt>
                <c:pt idx="209" formatCode="0.00E+00">
                  <c:v>9.6805100000000005E-2</c:v>
                </c:pt>
                <c:pt idx="210" formatCode="0.00E+00">
                  <c:v>9.52263E-2</c:v>
                </c:pt>
                <c:pt idx="211" formatCode="0.00E+00">
                  <c:v>9.3081999999999998E-2</c:v>
                </c:pt>
                <c:pt idx="212" formatCode="0.00E+00">
                  <c:v>9.2072000000000001E-2</c:v>
                </c:pt>
                <c:pt idx="213" formatCode="0.00E+00">
                  <c:v>9.1542200000000004E-2</c:v>
                </c:pt>
                <c:pt idx="214" formatCode="0.00E+00">
                  <c:v>9.0488899999999997E-2</c:v>
                </c:pt>
                <c:pt idx="215" formatCode="0.00E+00">
                  <c:v>9.0181399999999995E-2</c:v>
                </c:pt>
                <c:pt idx="216" formatCode="0.00E+00">
                  <c:v>9.2017699999999994E-2</c:v>
                </c:pt>
                <c:pt idx="217" formatCode="0.00E+00">
                  <c:v>9.1260900000000006E-2</c:v>
                </c:pt>
                <c:pt idx="218" formatCode="0.00E+00">
                  <c:v>8.7591199999999994E-2</c:v>
                </c:pt>
                <c:pt idx="219" formatCode="0.00E+00">
                  <c:v>8.5886000000000004E-2</c:v>
                </c:pt>
                <c:pt idx="220" formatCode="0.00E+00">
                  <c:v>8.4450200000000003E-2</c:v>
                </c:pt>
                <c:pt idx="221" formatCode="0.00E+00">
                  <c:v>8.3730700000000005E-2</c:v>
                </c:pt>
                <c:pt idx="222" formatCode="0.00E+00">
                  <c:v>8.3143700000000001E-2</c:v>
                </c:pt>
                <c:pt idx="223" formatCode="0.00E+00">
                  <c:v>8.32672E-2</c:v>
                </c:pt>
                <c:pt idx="224" formatCode="0.00E+00">
                  <c:v>8.1128599999999995E-2</c:v>
                </c:pt>
                <c:pt idx="225" formatCode="0.00E+00">
                  <c:v>8.1441399999999997E-2</c:v>
                </c:pt>
                <c:pt idx="226" formatCode="0.00E+00">
                  <c:v>7.8723000000000001E-2</c:v>
                </c:pt>
                <c:pt idx="227" formatCode="0.00E+00">
                  <c:v>8.0458199999999994E-2</c:v>
                </c:pt>
                <c:pt idx="228" formatCode="0.00E+00">
                  <c:v>8.0657999999999994E-2</c:v>
                </c:pt>
                <c:pt idx="229" formatCode="0.00E+00">
                  <c:v>7.6003100000000004E-2</c:v>
                </c:pt>
                <c:pt idx="230" formatCode="0.00E+00">
                  <c:v>7.7850799999999998E-2</c:v>
                </c:pt>
                <c:pt idx="231" formatCode="0.00E+00">
                  <c:v>7.6940499999999995E-2</c:v>
                </c:pt>
                <c:pt idx="232" formatCode="0.00E+00">
                  <c:v>7.3625099999999999E-2</c:v>
                </c:pt>
                <c:pt idx="233" formatCode="0.00E+00">
                  <c:v>7.4917800000000007E-2</c:v>
                </c:pt>
                <c:pt idx="234" formatCode="0.00E+00">
                  <c:v>7.3054300000000003E-2</c:v>
                </c:pt>
                <c:pt idx="235" formatCode="0.00E+00">
                  <c:v>7.0331099999999994E-2</c:v>
                </c:pt>
                <c:pt idx="236" formatCode="0.00E+00">
                  <c:v>6.8283999999999997E-2</c:v>
                </c:pt>
                <c:pt idx="237" formatCode="0.00E+00">
                  <c:v>6.9943400000000003E-2</c:v>
                </c:pt>
                <c:pt idx="238" formatCode="0.00E+00">
                  <c:v>6.6964099999999999E-2</c:v>
                </c:pt>
                <c:pt idx="239" formatCode="0.00E+00">
                  <c:v>6.5909899999999993E-2</c:v>
                </c:pt>
                <c:pt idx="240" formatCode="0.00E+00">
                  <c:v>6.4805500000000002E-2</c:v>
                </c:pt>
                <c:pt idx="241" formatCode="0.00E+00">
                  <c:v>6.3911899999999994E-2</c:v>
                </c:pt>
                <c:pt idx="242" formatCode="0.00E+00">
                  <c:v>6.2308799999999998E-2</c:v>
                </c:pt>
                <c:pt idx="243" formatCode="0.00E+00">
                  <c:v>6.1979300000000001E-2</c:v>
                </c:pt>
                <c:pt idx="244" formatCode="0.00E+00">
                  <c:v>6.1116700000000003E-2</c:v>
                </c:pt>
                <c:pt idx="245" formatCode="0.00E+00">
                  <c:v>5.78346E-2</c:v>
                </c:pt>
                <c:pt idx="246" formatCode="0.00E+00">
                  <c:v>5.7683900000000003E-2</c:v>
                </c:pt>
                <c:pt idx="247" formatCode="0.00E+00">
                  <c:v>5.6751700000000002E-2</c:v>
                </c:pt>
                <c:pt idx="248" formatCode="0.00E+00">
                  <c:v>5.5893900000000003E-2</c:v>
                </c:pt>
                <c:pt idx="249" formatCode="0.00E+00">
                  <c:v>5.46045E-2</c:v>
                </c:pt>
                <c:pt idx="250" formatCode="0.00E+00">
                  <c:v>5.3394799999999999E-2</c:v>
                </c:pt>
                <c:pt idx="251" formatCode="0.00E+00">
                  <c:v>5.4822900000000001E-2</c:v>
                </c:pt>
                <c:pt idx="252" formatCode="0.00E+00">
                  <c:v>5.2073500000000002E-2</c:v>
                </c:pt>
                <c:pt idx="253" formatCode="0.00E+00">
                  <c:v>4.9750299999999997E-2</c:v>
                </c:pt>
                <c:pt idx="254" formatCode="0.00E+00">
                  <c:v>5.0151300000000003E-2</c:v>
                </c:pt>
                <c:pt idx="255" formatCode="0.00E+00">
                  <c:v>5.01447E-2</c:v>
                </c:pt>
                <c:pt idx="256" formatCode="0.00E+00">
                  <c:v>4.8196799999999998E-2</c:v>
                </c:pt>
                <c:pt idx="257" formatCode="0.00E+00">
                  <c:v>4.6704799999999998E-2</c:v>
                </c:pt>
                <c:pt idx="258" formatCode="0.00E+00">
                  <c:v>4.6488300000000003E-2</c:v>
                </c:pt>
                <c:pt idx="259" formatCode="0.00E+00">
                  <c:v>4.5818299999999999E-2</c:v>
                </c:pt>
                <c:pt idx="260" formatCode="0.00E+00">
                  <c:v>4.4734500000000003E-2</c:v>
                </c:pt>
                <c:pt idx="261" formatCode="0.00E+00">
                  <c:v>4.21553E-2</c:v>
                </c:pt>
                <c:pt idx="262" formatCode="0.00E+00">
                  <c:v>4.1442899999999998E-2</c:v>
                </c:pt>
                <c:pt idx="263" formatCode="0.00E+00">
                  <c:v>4.0821999999999997E-2</c:v>
                </c:pt>
                <c:pt idx="264" formatCode="0.00E+00">
                  <c:v>3.9727699999999998E-2</c:v>
                </c:pt>
                <c:pt idx="265" formatCode="0.00E+00">
                  <c:v>3.8407799999999999E-2</c:v>
                </c:pt>
                <c:pt idx="266" formatCode="0.00E+00">
                  <c:v>3.78695E-2</c:v>
                </c:pt>
                <c:pt idx="267" formatCode="0.00E+00">
                  <c:v>3.8994800000000003E-2</c:v>
                </c:pt>
                <c:pt idx="268" formatCode="0.00E+00">
                  <c:v>3.78246E-2</c:v>
                </c:pt>
                <c:pt idx="269" formatCode="0.00E+00">
                  <c:v>3.6242499999999997E-2</c:v>
                </c:pt>
                <c:pt idx="270" formatCode="0.00E+00">
                  <c:v>3.4116300000000002E-2</c:v>
                </c:pt>
                <c:pt idx="271" formatCode="0.00E+00">
                  <c:v>3.3813500000000003E-2</c:v>
                </c:pt>
                <c:pt idx="272" formatCode="0.00E+00">
                  <c:v>3.28197E-2</c:v>
                </c:pt>
                <c:pt idx="273" formatCode="0.00E+00">
                  <c:v>3.6428500000000003E-2</c:v>
                </c:pt>
                <c:pt idx="274" formatCode="0.00E+00">
                  <c:v>3.2618000000000001E-2</c:v>
                </c:pt>
                <c:pt idx="275" formatCode="0.00E+00">
                  <c:v>3.2343900000000002E-2</c:v>
                </c:pt>
                <c:pt idx="276" formatCode="0.00E+00">
                  <c:v>3.1657200000000003E-2</c:v>
                </c:pt>
                <c:pt idx="277" formatCode="0.00E+00">
                  <c:v>3.1334899999999999E-2</c:v>
                </c:pt>
                <c:pt idx="278" formatCode="0.00E+00">
                  <c:v>3.0862299999999999E-2</c:v>
                </c:pt>
                <c:pt idx="279" formatCode="0.00E+00">
                  <c:v>2.9817099999999999E-2</c:v>
                </c:pt>
                <c:pt idx="280" formatCode="0.00E+00">
                  <c:v>2.8018499999999998E-2</c:v>
                </c:pt>
                <c:pt idx="281" formatCode="0.00E+00">
                  <c:v>2.7634599999999999E-2</c:v>
                </c:pt>
                <c:pt idx="282" formatCode="0.00E+00">
                  <c:v>2.74773E-2</c:v>
                </c:pt>
                <c:pt idx="283" formatCode="0.00E+00">
                  <c:v>2.6817299999999999E-2</c:v>
                </c:pt>
                <c:pt idx="284" formatCode="0.00E+00">
                  <c:v>2.5888899999999999E-2</c:v>
                </c:pt>
                <c:pt idx="285" formatCode="0.00E+00">
                  <c:v>2.5193699999999999E-2</c:v>
                </c:pt>
                <c:pt idx="286" formatCode="0.00E+00">
                  <c:v>2.46205E-2</c:v>
                </c:pt>
                <c:pt idx="287" formatCode="0.00E+00">
                  <c:v>2.4279100000000001E-2</c:v>
                </c:pt>
                <c:pt idx="288" formatCode="0.00E+00">
                  <c:v>2.4159900000000002E-2</c:v>
                </c:pt>
                <c:pt idx="289" formatCode="0.00E+00">
                  <c:v>2.3071299999999999E-2</c:v>
                </c:pt>
                <c:pt idx="290" formatCode="0.00E+00">
                  <c:v>2.3038400000000001E-2</c:v>
                </c:pt>
                <c:pt idx="291" formatCode="0.00E+00">
                  <c:v>2.18105E-2</c:v>
                </c:pt>
                <c:pt idx="292" formatCode="0.00E+00">
                  <c:v>2.1331800000000001E-2</c:v>
                </c:pt>
                <c:pt idx="293" formatCode="0.00E+00">
                  <c:v>2.1554E-2</c:v>
                </c:pt>
                <c:pt idx="294" formatCode="0.00E+00">
                  <c:v>2.0434399999999998E-2</c:v>
                </c:pt>
                <c:pt idx="295" formatCode="0.00E+00">
                  <c:v>2.4572799999999999E-2</c:v>
                </c:pt>
                <c:pt idx="296" formatCode="0.00E+00">
                  <c:v>2.23866E-2</c:v>
                </c:pt>
                <c:pt idx="297" formatCode="0.00E+00">
                  <c:v>1.86996E-2</c:v>
                </c:pt>
                <c:pt idx="298" formatCode="0.00E+00">
                  <c:v>1.9548900000000001E-2</c:v>
                </c:pt>
                <c:pt idx="299" formatCode="0.00E+00">
                  <c:v>1.9465400000000001E-2</c:v>
                </c:pt>
                <c:pt idx="300" formatCode="0.00E+00">
                  <c:v>1.94082E-2</c:v>
                </c:pt>
                <c:pt idx="301" formatCode="0.00E+00">
                  <c:v>1.8581400000000001E-2</c:v>
                </c:pt>
                <c:pt idx="302" formatCode="0.00E+00">
                  <c:v>1.8653400000000001E-2</c:v>
                </c:pt>
                <c:pt idx="303" formatCode="0.00E+00">
                  <c:v>2.03114E-2</c:v>
                </c:pt>
                <c:pt idx="304" formatCode="0.00E+00">
                  <c:v>1.83444E-2</c:v>
                </c:pt>
                <c:pt idx="305" formatCode="0.00E+00">
                  <c:v>1.73478E-2</c:v>
                </c:pt>
                <c:pt idx="306" formatCode="0.00E+00">
                  <c:v>1.71456E-2</c:v>
                </c:pt>
                <c:pt idx="307" formatCode="0.00E+00">
                  <c:v>1.7170399999999999E-2</c:v>
                </c:pt>
                <c:pt idx="308" formatCode="0.00E+00">
                  <c:v>1.6964900000000002E-2</c:v>
                </c:pt>
                <c:pt idx="309" formatCode="0.00E+00">
                  <c:v>1.6755099999999998E-2</c:v>
                </c:pt>
                <c:pt idx="310" formatCode="0.00E+00">
                  <c:v>1.5870599999999999E-2</c:v>
                </c:pt>
                <c:pt idx="311" formatCode="0.00E+00">
                  <c:v>1.66578E-2</c:v>
                </c:pt>
                <c:pt idx="312" formatCode="0.00E+00">
                  <c:v>1.60007E-2</c:v>
                </c:pt>
                <c:pt idx="313" formatCode="0.00E+00">
                  <c:v>1.53384E-2</c:v>
                </c:pt>
                <c:pt idx="314" formatCode="0.00E+00">
                  <c:v>1.47657E-2</c:v>
                </c:pt>
                <c:pt idx="315" formatCode="0.00E+00">
                  <c:v>1.50156E-2</c:v>
                </c:pt>
                <c:pt idx="316" formatCode="0.00E+00">
                  <c:v>1.4678E-2</c:v>
                </c:pt>
                <c:pt idx="317" formatCode="0.00E+00">
                  <c:v>1.42851E-2</c:v>
                </c:pt>
                <c:pt idx="318" formatCode="0.00E+00">
                  <c:v>1.4255500000000001E-2</c:v>
                </c:pt>
                <c:pt idx="319" formatCode="0.00E+00">
                  <c:v>1.35093E-2</c:v>
                </c:pt>
                <c:pt idx="320" formatCode="0.00E+00">
                  <c:v>1.35093E-2</c:v>
                </c:pt>
                <c:pt idx="321" formatCode="0.00E+00">
                  <c:v>1.3566E-2</c:v>
                </c:pt>
                <c:pt idx="322" formatCode="0.00E+00">
                  <c:v>1.3181699999999999E-2</c:v>
                </c:pt>
                <c:pt idx="323" formatCode="0.00E+00">
                  <c:v>1.29585E-2</c:v>
                </c:pt>
                <c:pt idx="324" formatCode="0.00E+00">
                  <c:v>1.26009E-2</c:v>
                </c:pt>
                <c:pt idx="325" formatCode="0.00E+00">
                  <c:v>1.2609499999999999E-2</c:v>
                </c:pt>
                <c:pt idx="326" formatCode="0.00E+00">
                  <c:v>1.2154099999999999E-2</c:v>
                </c:pt>
                <c:pt idx="327" formatCode="0.00E+00">
                  <c:v>1.2043E-2</c:v>
                </c:pt>
                <c:pt idx="328" formatCode="0.00E+00">
                  <c:v>1.20001E-2</c:v>
                </c:pt>
                <c:pt idx="329" formatCode="0.00E+00">
                  <c:v>1.1976199999999999E-2</c:v>
                </c:pt>
                <c:pt idx="330" formatCode="0.00E+00">
                  <c:v>1.18771E-2</c:v>
                </c:pt>
                <c:pt idx="331" formatCode="0.00E+00">
                  <c:v>1.1500399999999999E-2</c:v>
                </c:pt>
                <c:pt idx="332" formatCode="0.00E+00">
                  <c:v>1.13902E-2</c:v>
                </c:pt>
                <c:pt idx="333" formatCode="0.00E+00">
                  <c:v>1.11761E-2</c:v>
                </c:pt>
                <c:pt idx="334" formatCode="0.00E+00">
                  <c:v>1.0708799999999999E-2</c:v>
                </c:pt>
                <c:pt idx="335" formatCode="0.00E+00">
                  <c:v>1.0698300000000001E-2</c:v>
                </c:pt>
                <c:pt idx="336" formatCode="0.00E+00">
                  <c:v>1.0827099999999999E-2</c:v>
                </c:pt>
                <c:pt idx="337" formatCode="0.00E+00">
                  <c:v>1.07732E-2</c:v>
                </c:pt>
                <c:pt idx="338" formatCode="0.00E+00">
                  <c:v>1.03946E-2</c:v>
                </c:pt>
                <c:pt idx="339" formatCode="0.00E+00">
                  <c:v>1.01166E-2</c:v>
                </c:pt>
                <c:pt idx="340" formatCode="0.00E+00">
                  <c:v>1.01624E-2</c:v>
                </c:pt>
                <c:pt idx="341" formatCode="0.00E+00">
                  <c:v>9.9458700000000008E-3</c:v>
                </c:pt>
                <c:pt idx="342" formatCode="0.00E+00">
                  <c:v>9.6154199999999995E-3</c:v>
                </c:pt>
                <c:pt idx="343" formatCode="0.00E+00">
                  <c:v>9.5720300000000005E-3</c:v>
                </c:pt>
                <c:pt idx="344" formatCode="0.00E+00">
                  <c:v>9.3431499999999997E-3</c:v>
                </c:pt>
                <c:pt idx="345" formatCode="0.00E+00">
                  <c:v>9.0398800000000001E-3</c:v>
                </c:pt>
                <c:pt idx="346" formatCode="0.00E+00">
                  <c:v>9.1533699999999992E-3</c:v>
                </c:pt>
                <c:pt idx="347" formatCode="0.00E+00">
                  <c:v>8.8100399999999999E-3</c:v>
                </c:pt>
                <c:pt idx="348" formatCode="0.00E+00">
                  <c:v>8.9244800000000003E-3</c:v>
                </c:pt>
                <c:pt idx="349" formatCode="0.00E+00">
                  <c:v>8.7866799999999998E-3</c:v>
                </c:pt>
                <c:pt idx="350" formatCode="0.00E+00">
                  <c:v>8.51822E-3</c:v>
                </c:pt>
                <c:pt idx="351" formatCode="0.00E+00">
                  <c:v>8.3136600000000005E-3</c:v>
                </c:pt>
                <c:pt idx="352" formatCode="0.00E+00">
                  <c:v>8.5258499999999997E-3</c:v>
                </c:pt>
                <c:pt idx="353" formatCode="0.00E+00">
                  <c:v>8.0585499999999994E-3</c:v>
                </c:pt>
                <c:pt idx="354" formatCode="0.00E+00">
                  <c:v>7.6699300000000002E-3</c:v>
                </c:pt>
                <c:pt idx="355" formatCode="0.00E+00">
                  <c:v>7.5917199999999997E-3</c:v>
                </c:pt>
                <c:pt idx="356" formatCode="0.00E+00">
                  <c:v>7.2932200000000004E-3</c:v>
                </c:pt>
                <c:pt idx="357" formatCode="0.00E+00">
                  <c:v>7.17163E-3</c:v>
                </c:pt>
                <c:pt idx="358" formatCode="0.00E+00">
                  <c:v>7.3375699999999999E-3</c:v>
                </c:pt>
                <c:pt idx="359" formatCode="0.00E+00">
                  <c:v>6.9894800000000002E-3</c:v>
                </c:pt>
                <c:pt idx="360" formatCode="0.00E+00">
                  <c:v>6.8316499999999999E-3</c:v>
                </c:pt>
                <c:pt idx="361" formatCode="0.00E+00">
                  <c:v>6.5131199999999998E-3</c:v>
                </c:pt>
                <c:pt idx="362" formatCode="0.00E+00">
                  <c:v>6.26612E-3</c:v>
                </c:pt>
                <c:pt idx="363" formatCode="0.00E+00">
                  <c:v>6.1020900000000001E-3</c:v>
                </c:pt>
                <c:pt idx="364" formatCode="0.00E+00">
                  <c:v>6.08969E-3</c:v>
                </c:pt>
                <c:pt idx="365" formatCode="0.00E+00">
                  <c:v>5.9661899999999997E-3</c:v>
                </c:pt>
                <c:pt idx="366" formatCode="0.00E+00">
                  <c:v>5.6996299999999998E-3</c:v>
                </c:pt>
                <c:pt idx="367" formatCode="0.00E+00">
                  <c:v>5.38063E-3</c:v>
                </c:pt>
                <c:pt idx="368" formatCode="0.00E+00">
                  <c:v>5.3811099999999997E-3</c:v>
                </c:pt>
                <c:pt idx="369" formatCode="0.00E+00">
                  <c:v>5.1345799999999997E-3</c:v>
                </c:pt>
                <c:pt idx="370" formatCode="0.00E+00">
                  <c:v>4.8995000000000002E-3</c:v>
                </c:pt>
                <c:pt idx="371" formatCode="0.00E+00">
                  <c:v>4.5890799999999997E-3</c:v>
                </c:pt>
                <c:pt idx="372" formatCode="0.00E+00">
                  <c:v>4.5494999999999997E-3</c:v>
                </c:pt>
                <c:pt idx="373" formatCode="0.00E+00">
                  <c:v>4.2991599999999998E-3</c:v>
                </c:pt>
                <c:pt idx="374" formatCode="0.00E+00">
                  <c:v>3.9863600000000004E-3</c:v>
                </c:pt>
                <c:pt idx="375" formatCode="0.00E+00">
                  <c:v>3.7822699999999999E-3</c:v>
                </c:pt>
                <c:pt idx="376" formatCode="0.00E+00">
                  <c:v>3.4484899999999998E-3</c:v>
                </c:pt>
                <c:pt idx="377" formatCode="0.00E+00">
                  <c:v>3.4046200000000001E-3</c:v>
                </c:pt>
                <c:pt idx="378" formatCode="0.00E+00">
                  <c:v>3.2467799999999999E-3</c:v>
                </c:pt>
                <c:pt idx="379" formatCode="0.00E+00">
                  <c:v>3.3936499999999998E-3</c:v>
                </c:pt>
                <c:pt idx="380" formatCode="0.00E+00">
                  <c:v>3.1228100000000002E-3</c:v>
                </c:pt>
                <c:pt idx="381" formatCode="0.00E+00">
                  <c:v>2.81525E-3</c:v>
                </c:pt>
                <c:pt idx="382" formatCode="0.00E+00">
                  <c:v>3.14665E-3</c:v>
                </c:pt>
                <c:pt idx="383" formatCode="0.00E+00">
                  <c:v>3.8104100000000002E-3</c:v>
                </c:pt>
                <c:pt idx="384" formatCode="0.00E+00">
                  <c:v>2.83241E-3</c:v>
                </c:pt>
                <c:pt idx="385" formatCode="0.00E+00">
                  <c:v>2.4762199999999999E-3</c:v>
                </c:pt>
                <c:pt idx="386" formatCode="0.00E+00">
                  <c:v>3.2539399999999999E-3</c:v>
                </c:pt>
                <c:pt idx="387" formatCode="0.00E+00">
                  <c:v>2.7308499999999999E-3</c:v>
                </c:pt>
                <c:pt idx="388" formatCode="0.00E+00">
                  <c:v>3.1433099999999999E-3</c:v>
                </c:pt>
                <c:pt idx="389" formatCode="0.00E+00">
                  <c:v>3.2219900000000001E-3</c:v>
                </c:pt>
                <c:pt idx="390" formatCode="0.00E+00">
                  <c:v>2.44188E-3</c:v>
                </c:pt>
                <c:pt idx="391" formatCode="0.00E+00">
                  <c:v>2.9754600000000001E-3</c:v>
                </c:pt>
                <c:pt idx="392" formatCode="0.00E+00">
                  <c:v>2.7375199999999998E-3</c:v>
                </c:pt>
                <c:pt idx="393" formatCode="0.00E+00">
                  <c:v>5.4502499999999998E-4</c:v>
                </c:pt>
                <c:pt idx="394" formatCode="0.00E+00">
                  <c:v>1.9078299999999999E-3</c:v>
                </c:pt>
                <c:pt idx="395" formatCode="0.00E+00">
                  <c:v>1.5721299999999999E-3</c:v>
                </c:pt>
                <c:pt idx="396" formatCode="0.00E+00">
                  <c:v>1.3260800000000001E-3</c:v>
                </c:pt>
                <c:pt idx="397" formatCode="0.00E+00">
                  <c:v>1.4863000000000001E-3</c:v>
                </c:pt>
                <c:pt idx="398" formatCode="0.00E+00">
                  <c:v>2.3117099999999998E-3</c:v>
                </c:pt>
                <c:pt idx="399" formatCode="0.00E+00">
                  <c:v>8.7070500000000005E-4</c:v>
                </c:pt>
                <c:pt idx="400" formatCode="0.00E+00">
                  <c:v>8.7738000000000006E-5</c:v>
                </c:pt>
                <c:pt idx="401" formatCode="0.00E+00">
                  <c:v>6.1035199999999999E-4</c:v>
                </c:pt>
                <c:pt idx="402" formatCode="0.00E+00">
                  <c:v>1.0972E-3</c:v>
                </c:pt>
                <c:pt idx="403" formatCode="0.00E+00">
                  <c:v>1.8367800000000001E-3</c:v>
                </c:pt>
                <c:pt idx="404" formatCode="0.00E+00">
                  <c:v>1.81532E-3</c:v>
                </c:pt>
                <c:pt idx="405" formatCode="0.00E+00">
                  <c:v>1.37615E-3</c:v>
                </c:pt>
                <c:pt idx="406" formatCode="0.00E+00">
                  <c:v>8.7690399999999996E-4</c:v>
                </c:pt>
                <c:pt idx="407" formatCode="0.00E+00">
                  <c:v>1.12152E-3</c:v>
                </c:pt>
                <c:pt idx="408" formatCode="0.00E+00">
                  <c:v>5.4311799999999999E-4</c:v>
                </c:pt>
                <c:pt idx="409" formatCode="0.00E+00">
                  <c:v>3.48568E-4</c:v>
                </c:pt>
                <c:pt idx="410" formatCode="0.00E+00">
                  <c:v>8.4876999999999994E-5</c:v>
                </c:pt>
                <c:pt idx="411" formatCode="0.00E+00">
                  <c:v>9.8991399999999994E-4</c:v>
                </c:pt>
                <c:pt idx="412" formatCode="0.00E+00">
                  <c:v>1.7180400000000001E-3</c:v>
                </c:pt>
                <c:pt idx="413" formatCode="0.00E+00">
                  <c:v>1.2702900000000001E-3</c:v>
                </c:pt>
                <c:pt idx="414" formatCode="0.00E+00">
                  <c:v>-9.8466900000000008E-4</c:v>
                </c:pt>
                <c:pt idx="415" formatCode="0.00E+00">
                  <c:v>-7.5626399999999998E-4</c:v>
                </c:pt>
                <c:pt idx="416" formatCode="0.00E+00">
                  <c:v>-7.02858E-4</c:v>
                </c:pt>
                <c:pt idx="417" formatCode="0.00E+00">
                  <c:v>-7.3242200000000004E-4</c:v>
                </c:pt>
                <c:pt idx="418" formatCode="0.00E+00">
                  <c:v>-4.9781800000000002E-4</c:v>
                </c:pt>
                <c:pt idx="419" formatCode="0.00E+00">
                  <c:v>-1.0294900000000001E-3</c:v>
                </c:pt>
                <c:pt idx="420" formatCode="0.00E+00">
                  <c:v>-6.8616900000000004E-4</c:v>
                </c:pt>
                <c:pt idx="421" formatCode="0.00E+00">
                  <c:v>-1.1968599999999999E-3</c:v>
                </c:pt>
                <c:pt idx="422" formatCode="0.00E+00">
                  <c:v>-1.09673E-3</c:v>
                </c:pt>
                <c:pt idx="423" formatCode="0.00E+00">
                  <c:v>-1.091E-3</c:v>
                </c:pt>
                <c:pt idx="424" formatCode="0.00E+00">
                  <c:v>-1.3299E-3</c:v>
                </c:pt>
                <c:pt idx="425" formatCode="0.00E+00">
                  <c:v>-2.3908599999999999E-3</c:v>
                </c:pt>
                <c:pt idx="426" formatCode="0.00E+00">
                  <c:v>-2.3350699999999999E-3</c:v>
                </c:pt>
                <c:pt idx="427" formatCode="0.00E+00">
                  <c:v>-2.57158E-3</c:v>
                </c:pt>
                <c:pt idx="428" formatCode="0.00E+00">
                  <c:v>-2.82001E-3</c:v>
                </c:pt>
                <c:pt idx="429" formatCode="0.00E+00">
                  <c:v>-2.7089100000000001E-3</c:v>
                </c:pt>
                <c:pt idx="430" formatCode="0.00E+00">
                  <c:v>-2.28357E-3</c:v>
                </c:pt>
                <c:pt idx="431" formatCode="0.00E+00">
                  <c:v>-3.57676E-3</c:v>
                </c:pt>
                <c:pt idx="432" formatCode="0.00E+00">
                  <c:v>-3.5448099999999998E-3</c:v>
                </c:pt>
                <c:pt idx="433" formatCode="0.00E+00">
                  <c:v>-3.23296E-3</c:v>
                </c:pt>
                <c:pt idx="434" formatCode="0.00E+00">
                  <c:v>-4.8732799999999998E-3</c:v>
                </c:pt>
                <c:pt idx="435" formatCode="0.00E+00">
                  <c:v>-6.0090999999999999E-3</c:v>
                </c:pt>
                <c:pt idx="436" formatCode="0.00E+00">
                  <c:v>-5.9137299999999999E-3</c:v>
                </c:pt>
                <c:pt idx="437" formatCode="0.00E+00">
                  <c:v>-5.5007900000000002E-3</c:v>
                </c:pt>
                <c:pt idx="438" formatCode="0.00E+00">
                  <c:v>-5.35345E-3</c:v>
                </c:pt>
                <c:pt idx="439" formatCode="0.00E+00">
                  <c:v>-3.1895600000000001E-3</c:v>
                </c:pt>
                <c:pt idx="440" formatCode="0.00E+00">
                  <c:v>-1.2764899999999999E-3</c:v>
                </c:pt>
                <c:pt idx="441" formatCode="0.00E+00">
                  <c:v>-1.1420200000000001E-3</c:v>
                </c:pt>
                <c:pt idx="442" formatCode="0.00E+00">
                  <c:v>-2.21872E-3</c:v>
                </c:pt>
                <c:pt idx="443" formatCode="0.00E+00">
                  <c:v>-2.9521E-3</c:v>
                </c:pt>
                <c:pt idx="444" formatCode="0.00E+00">
                  <c:v>-3.72887E-3</c:v>
                </c:pt>
                <c:pt idx="445" formatCode="0.00E+00">
                  <c:v>-5.57852E-3</c:v>
                </c:pt>
                <c:pt idx="446" formatCode="0.00E+00">
                  <c:v>-6.8688400000000002E-3</c:v>
                </c:pt>
                <c:pt idx="447" formatCode="0.00E+00">
                  <c:v>-7.4954000000000002E-3</c:v>
                </c:pt>
                <c:pt idx="448" formatCode="0.00E+00">
                  <c:v>-6.9236799999999998E-3</c:v>
                </c:pt>
                <c:pt idx="449" formatCode="0.00E+00">
                  <c:v>-6.3986800000000003E-3</c:v>
                </c:pt>
                <c:pt idx="450" formatCode="0.00E+00">
                  <c:v>-6.2055599999999997E-3</c:v>
                </c:pt>
                <c:pt idx="451" formatCode="0.00E+00">
                  <c:v>-6.3448000000000003E-3</c:v>
                </c:pt>
                <c:pt idx="452" formatCode="0.00E+00">
                  <c:v>-6.6938400000000004E-3</c:v>
                </c:pt>
                <c:pt idx="453" formatCode="0.00E+00">
                  <c:v>-6.3486100000000002E-3</c:v>
                </c:pt>
                <c:pt idx="454" formatCode="0.00E+00">
                  <c:v>-6.6213599999999997E-3</c:v>
                </c:pt>
                <c:pt idx="455" formatCode="0.00E+00">
                  <c:v>-6.7915900000000001E-3</c:v>
                </c:pt>
                <c:pt idx="456" formatCode="0.00E+00">
                  <c:v>-6.9308299999999998E-3</c:v>
                </c:pt>
                <c:pt idx="457" formatCode="0.00E+00">
                  <c:v>-7.0071200000000004E-3</c:v>
                </c:pt>
                <c:pt idx="458" formatCode="0.00E+00">
                  <c:v>-7.1525599999999996E-3</c:v>
                </c:pt>
                <c:pt idx="459" formatCode="0.00E+00">
                  <c:v>-7.1573299999999999E-3</c:v>
                </c:pt>
                <c:pt idx="460" formatCode="0.00E+00">
                  <c:v>-7.2474499999999999E-3</c:v>
                </c:pt>
                <c:pt idx="461" formatCode="0.00E+00">
                  <c:v>-7.4453399999999999E-3</c:v>
                </c:pt>
                <c:pt idx="462" formatCode="0.00E+00">
                  <c:v>-7.2226499999999997E-3</c:v>
                </c:pt>
                <c:pt idx="463" formatCode="0.00E+00">
                  <c:v>-7.4672699999999998E-3</c:v>
                </c:pt>
                <c:pt idx="464" formatCode="0.00E+00">
                  <c:v>-7.5426099999999999E-3</c:v>
                </c:pt>
                <c:pt idx="465" formatCode="0.00E+00">
                  <c:v>-7.6093699999999998E-3</c:v>
                </c:pt>
                <c:pt idx="466" formatCode="0.00E+00">
                  <c:v>1.64175E-3</c:v>
                </c:pt>
                <c:pt idx="467" formatCode="0.00E+00">
                  <c:v>-1.07574E-2</c:v>
                </c:pt>
                <c:pt idx="468" formatCode="0.00E+00">
                  <c:v>-9.3002299999999996E-3</c:v>
                </c:pt>
                <c:pt idx="469" formatCode="0.00E+00">
                  <c:v>-8.1405599999999998E-3</c:v>
                </c:pt>
                <c:pt idx="470" formatCode="0.00E+00">
                  <c:v>-8.2569099999999993E-3</c:v>
                </c:pt>
                <c:pt idx="471" formatCode="0.00E+00">
                  <c:v>-8.2812300000000005E-3</c:v>
                </c:pt>
                <c:pt idx="472" formatCode="0.00E+00">
                  <c:v>-8.2707400000000004E-3</c:v>
                </c:pt>
                <c:pt idx="473" formatCode="0.00E+00">
                  <c:v>-8.3656300000000006E-3</c:v>
                </c:pt>
                <c:pt idx="474" formatCode="0.00E+00">
                  <c:v>-8.5396799999999991E-3</c:v>
                </c:pt>
                <c:pt idx="475" formatCode="0.00E+00">
                  <c:v>-8.4066399999999999E-3</c:v>
                </c:pt>
                <c:pt idx="476" formatCode="0.00E+00">
                  <c:v>-8.4381100000000004E-3</c:v>
                </c:pt>
                <c:pt idx="477" formatCode="0.00E+00">
                  <c:v>-8.5277600000000005E-3</c:v>
                </c:pt>
                <c:pt idx="478" formatCode="0.00E+00">
                  <c:v>-8.5611300000000001E-3</c:v>
                </c:pt>
                <c:pt idx="479" formatCode="0.00E+00">
                  <c:v>-8.5368200000000005E-3</c:v>
                </c:pt>
                <c:pt idx="480" formatCode="0.00E+00">
                  <c:v>-8.2917200000000007E-3</c:v>
                </c:pt>
                <c:pt idx="481" formatCode="0.00E+00">
                  <c:v>-8.4447900000000006E-3</c:v>
                </c:pt>
                <c:pt idx="482" formatCode="0.00E+00">
                  <c:v>-8.4295299999999993E-3</c:v>
                </c:pt>
                <c:pt idx="483" formatCode="0.00E+00">
                  <c:v>-8.3947199999999996E-3</c:v>
                </c:pt>
                <c:pt idx="484" formatCode="0.00E+00">
                  <c:v>-8.3928100000000005E-3</c:v>
                </c:pt>
                <c:pt idx="485" formatCode="0.00E+00">
                  <c:v>-8.3680200000000003E-3</c:v>
                </c:pt>
                <c:pt idx="486" formatCode="0.00E+00">
                  <c:v>-8.26788E-3</c:v>
                </c:pt>
                <c:pt idx="487" formatCode="0.00E+00">
                  <c:v>-8.2969700000000007E-3</c:v>
                </c:pt>
                <c:pt idx="488" formatCode="0.00E+00">
                  <c:v>-8.3565700000000007E-3</c:v>
                </c:pt>
                <c:pt idx="489" formatCode="0.00E+00">
                  <c:v>-8.4543199999999995E-3</c:v>
                </c:pt>
                <c:pt idx="490" formatCode="0.00E+00">
                  <c:v>-8.4343000000000005E-3</c:v>
                </c:pt>
                <c:pt idx="491" formatCode="0.00E+00">
                  <c:v>-8.4939000000000004E-3</c:v>
                </c:pt>
                <c:pt idx="492" formatCode="0.00E+00">
                  <c:v>-8.6603200000000009E-3</c:v>
                </c:pt>
                <c:pt idx="493" formatCode="0.00E+00">
                  <c:v>-8.7718999999999991E-3</c:v>
                </c:pt>
                <c:pt idx="494" formatCode="0.00E+00">
                  <c:v>-8.8472399999999993E-3</c:v>
                </c:pt>
                <c:pt idx="495" formatCode="0.00E+00">
                  <c:v>-8.7995499999999997E-3</c:v>
                </c:pt>
                <c:pt idx="496" formatCode="0.00E+00">
                  <c:v>-8.9354499999999993E-3</c:v>
                </c:pt>
                <c:pt idx="497" formatCode="0.00E+00">
                  <c:v>-9.2730499999999997E-3</c:v>
                </c:pt>
                <c:pt idx="498" formatCode="0.00E+00">
                  <c:v>-9.4399500000000008E-3</c:v>
                </c:pt>
                <c:pt idx="499" formatCode="0.00E+00">
                  <c:v>-9.6130399999999998E-3</c:v>
                </c:pt>
                <c:pt idx="500" formatCode="0.00E+00">
                  <c:v>-9.6635799999999997E-3</c:v>
                </c:pt>
                <c:pt idx="501" formatCode="0.00E+00">
                  <c:v>-9.8109200000000008E-3</c:v>
                </c:pt>
                <c:pt idx="502" formatCode="0.00E+00">
                  <c:v>-9.7985299999999997E-3</c:v>
                </c:pt>
                <c:pt idx="503" formatCode="0.00E+00">
                  <c:v>-9.7656199999999992E-3</c:v>
                </c:pt>
                <c:pt idx="504" formatCode="0.00E+00">
                  <c:v>-9.70793E-3</c:v>
                </c:pt>
                <c:pt idx="505" formatCode="0.00E+00">
                  <c:v>-9.8061599999999995E-3</c:v>
                </c:pt>
                <c:pt idx="506" formatCode="0.00E+00">
                  <c:v>-9.6864700000000008E-3</c:v>
                </c:pt>
                <c:pt idx="507" formatCode="0.00E+00">
                  <c:v>-9.5148100000000003E-3</c:v>
                </c:pt>
                <c:pt idx="508" formatCode="0.00E+00">
                  <c:v>-9.4184899999999998E-3</c:v>
                </c:pt>
                <c:pt idx="509" formatCode="0.00E+00">
                  <c:v>-9.2754399999999994E-3</c:v>
                </c:pt>
                <c:pt idx="510" formatCode="0.00E+00">
                  <c:v>-9.0541800000000002E-3</c:v>
                </c:pt>
                <c:pt idx="511" formatCode="0.00E+00">
                  <c:v>-9.0050700000000004E-3</c:v>
                </c:pt>
                <c:pt idx="512" formatCode="0.00E+00">
                  <c:v>-8.8691699999999991E-3</c:v>
                </c:pt>
                <c:pt idx="513" formatCode="0.00E+00">
                  <c:v>-8.7070499999999992E-3</c:v>
                </c:pt>
                <c:pt idx="514" formatCode="0.00E+00">
                  <c:v>-8.4652900000000003E-3</c:v>
                </c:pt>
                <c:pt idx="515" formatCode="0.00E+00">
                  <c:v>-8.3847000000000001E-3</c:v>
                </c:pt>
                <c:pt idx="516" formatCode="0.00E+00">
                  <c:v>-8.1677399999999997E-3</c:v>
                </c:pt>
                <c:pt idx="517" formatCode="0.00E+00">
                  <c:v>-7.9155000000000007E-3</c:v>
                </c:pt>
                <c:pt idx="518" formatCode="0.00E+00">
                  <c:v>-7.9612699999999995E-3</c:v>
                </c:pt>
                <c:pt idx="519" formatCode="0.00E+00">
                  <c:v>-8.0113400000000005E-3</c:v>
                </c:pt>
                <c:pt idx="520" formatCode="0.00E+00">
                  <c:v>-7.9765300000000008E-3</c:v>
                </c:pt>
                <c:pt idx="521" formatCode="0.00E+00">
                  <c:v>-8.0118199999999994E-3</c:v>
                </c:pt>
                <c:pt idx="522" formatCode="0.00E+00">
                  <c:v>-8.1415199999999993E-3</c:v>
                </c:pt>
                <c:pt idx="523" formatCode="0.00E+00">
                  <c:v>-8.2082700000000001E-3</c:v>
                </c:pt>
                <c:pt idx="524" formatCode="0.00E+00">
                  <c:v>-8.2440399999999994E-3</c:v>
                </c:pt>
                <c:pt idx="525" formatCode="0.00E+00">
                  <c:v>-8.3956699999999992E-3</c:v>
                </c:pt>
                <c:pt idx="526" formatCode="0.00E+00">
                  <c:v>-8.5501699999999993E-3</c:v>
                </c:pt>
                <c:pt idx="527" formatCode="0.00E+00">
                  <c:v>-8.8472399999999993E-3</c:v>
                </c:pt>
                <c:pt idx="528" formatCode="0.00E+00">
                  <c:v>-8.9006399999999996E-3</c:v>
                </c:pt>
                <c:pt idx="529" formatCode="0.00E+00">
                  <c:v>-9.2139200000000004E-3</c:v>
                </c:pt>
                <c:pt idx="530" formatCode="0.00E+00">
                  <c:v>-9.3889200000000003E-3</c:v>
                </c:pt>
                <c:pt idx="531" formatCode="0.00E+00">
                  <c:v>-9.7942399999999992E-3</c:v>
                </c:pt>
                <c:pt idx="532" formatCode="0.00E+00">
                  <c:v>-1.02148E-2</c:v>
                </c:pt>
                <c:pt idx="533" formatCode="0.00E+00">
                  <c:v>-1.02162E-2</c:v>
                </c:pt>
                <c:pt idx="534" formatCode="0.00E+00">
                  <c:v>-1.00999E-2</c:v>
                </c:pt>
                <c:pt idx="535" formatCode="0.00E+00">
                  <c:v>-1.0113199999999999E-2</c:v>
                </c:pt>
                <c:pt idx="536" formatCode="0.00E+00">
                  <c:v>-1.02191E-2</c:v>
                </c:pt>
                <c:pt idx="537" formatCode="0.00E+00">
                  <c:v>-1.02229E-2</c:v>
                </c:pt>
                <c:pt idx="538" formatCode="0.00E+00">
                  <c:v>-1.0472800000000001E-2</c:v>
                </c:pt>
                <c:pt idx="539" formatCode="0.00E+00">
                  <c:v>-1.0452700000000001E-2</c:v>
                </c:pt>
                <c:pt idx="540" formatCode="0.00E+00">
                  <c:v>-1.05567E-2</c:v>
                </c:pt>
                <c:pt idx="541" formatCode="0.00E+00">
                  <c:v>-1.02916E-2</c:v>
                </c:pt>
                <c:pt idx="542" formatCode="0.00E+00">
                  <c:v>-1.02205E-2</c:v>
                </c:pt>
                <c:pt idx="543" formatCode="0.00E+00">
                  <c:v>-1.04089E-2</c:v>
                </c:pt>
                <c:pt idx="544" formatCode="0.00E+00">
                  <c:v>-1.03412E-2</c:v>
                </c:pt>
                <c:pt idx="545" formatCode="0.00E+00">
                  <c:v>-9.7188900000000009E-3</c:v>
                </c:pt>
                <c:pt idx="546" formatCode="0.00E+00">
                  <c:v>-9.6449900000000009E-3</c:v>
                </c:pt>
                <c:pt idx="547" formatCode="0.00E+00">
                  <c:v>-9.7923300000000001E-3</c:v>
                </c:pt>
                <c:pt idx="548" formatCode="0.00E+00">
                  <c:v>-9.7889899999999992E-3</c:v>
                </c:pt>
                <c:pt idx="549" formatCode="0.00E+00">
                  <c:v>-9.5009799999999991E-3</c:v>
                </c:pt>
                <c:pt idx="550" formatCode="0.00E+00">
                  <c:v>-8.9988700000000008E-3</c:v>
                </c:pt>
                <c:pt idx="551" formatCode="0.00E+00">
                  <c:v>-8.8458100000000008E-3</c:v>
                </c:pt>
                <c:pt idx="552" formatCode="0.00E+00">
                  <c:v>-8.8973000000000003E-3</c:v>
                </c:pt>
                <c:pt idx="553" formatCode="0.00E+00">
                  <c:v>-8.7966899999999994E-3</c:v>
                </c:pt>
                <c:pt idx="554" formatCode="0.00E+00">
                  <c:v>-8.6412399999999997E-3</c:v>
                </c:pt>
                <c:pt idx="555" formatCode="0.00E+00">
                  <c:v>-8.3937600000000001E-3</c:v>
                </c:pt>
                <c:pt idx="556" formatCode="0.00E+00">
                  <c:v>-8.4843599999999998E-3</c:v>
                </c:pt>
                <c:pt idx="557" formatCode="0.00E+00">
                  <c:v>-8.5034399999999993E-3</c:v>
                </c:pt>
                <c:pt idx="558" formatCode="0.00E+00">
                  <c:v>-8.5906999999999997E-3</c:v>
                </c:pt>
                <c:pt idx="559" formatCode="0.00E+00">
                  <c:v>-8.4004400000000003E-3</c:v>
                </c:pt>
                <c:pt idx="560" formatCode="0.00E+00">
                  <c:v>-8.62074E-3</c:v>
                </c:pt>
                <c:pt idx="561" formatCode="0.00E+00">
                  <c:v>-8.61549E-3</c:v>
                </c:pt>
                <c:pt idx="562" formatCode="0.00E+00">
                  <c:v>-8.8615399999999993E-3</c:v>
                </c:pt>
                <c:pt idx="563" formatCode="0.00E+00">
                  <c:v>-8.8348400000000001E-3</c:v>
                </c:pt>
                <c:pt idx="564" formatCode="0.00E+00">
                  <c:v>-8.7866799999999998E-3</c:v>
                </c:pt>
                <c:pt idx="565" formatCode="0.00E+00">
                  <c:v>-9.2539800000000002E-3</c:v>
                </c:pt>
                <c:pt idx="566" formatCode="0.00E+00">
                  <c:v>-9.6187600000000005E-3</c:v>
                </c:pt>
                <c:pt idx="567" formatCode="0.00E+00">
                  <c:v>-9.5577200000000005E-3</c:v>
                </c:pt>
                <c:pt idx="568" formatCode="0.00E+00">
                  <c:v>-9.6101799999999994E-3</c:v>
                </c:pt>
                <c:pt idx="569" formatCode="0.00E+00">
                  <c:v>-9.6211400000000002E-3</c:v>
                </c:pt>
                <c:pt idx="570" formatCode="0.00E+00">
                  <c:v>-9.6993400000000007E-3</c:v>
                </c:pt>
                <c:pt idx="571" formatCode="0.00E+00">
                  <c:v>-1.00985E-2</c:v>
                </c:pt>
                <c:pt idx="572" formatCode="0.00E+00">
                  <c:v>-1.0374100000000001E-2</c:v>
                </c:pt>
                <c:pt idx="573" formatCode="0.00E+00">
                  <c:v>-1.0610100000000001E-2</c:v>
                </c:pt>
                <c:pt idx="574" formatCode="0.00E+00">
                  <c:v>-1.04113E-2</c:v>
                </c:pt>
                <c:pt idx="575" formatCode="0.00E+00">
                  <c:v>-1.0469900000000001E-2</c:v>
                </c:pt>
                <c:pt idx="576" formatCode="0.00E+00">
                  <c:v>-1.05615E-2</c:v>
                </c:pt>
                <c:pt idx="577" formatCode="0.00E+00">
                  <c:v>-1.0843800000000001E-2</c:v>
                </c:pt>
                <c:pt idx="578" formatCode="0.00E+00">
                  <c:v>-1.0658300000000001E-2</c:v>
                </c:pt>
                <c:pt idx="579" formatCode="0.00E+00">
                  <c:v>-1.0153799999999999E-2</c:v>
                </c:pt>
                <c:pt idx="580" formatCode="0.00E+00">
                  <c:v>-1.0407899999999999E-2</c:v>
                </c:pt>
                <c:pt idx="581" formatCode="0.00E+00">
                  <c:v>-1.0694E-2</c:v>
                </c:pt>
                <c:pt idx="582" formatCode="0.00E+00">
                  <c:v>-1.0525700000000001E-2</c:v>
                </c:pt>
                <c:pt idx="583" formatCode="0.00E+00">
                  <c:v>-1.0484200000000001E-2</c:v>
                </c:pt>
                <c:pt idx="584" formatCode="0.00E+00">
                  <c:v>-1.0322599999999999E-2</c:v>
                </c:pt>
                <c:pt idx="585" formatCode="0.00E+00">
                  <c:v>-1.0252000000000001E-2</c:v>
                </c:pt>
                <c:pt idx="586" formatCode="0.00E+00">
                  <c:v>-1.0109399999999999E-2</c:v>
                </c:pt>
                <c:pt idx="587" formatCode="0.00E+00">
                  <c:v>-9.8514599999999994E-3</c:v>
                </c:pt>
                <c:pt idx="588" formatCode="0.00E+00">
                  <c:v>-9.8824499999999992E-3</c:v>
                </c:pt>
                <c:pt idx="589" formatCode="0.00E+00">
                  <c:v>-9.4800000000000006E-3</c:v>
                </c:pt>
                <c:pt idx="590" formatCode="0.00E+00">
                  <c:v>-9.2401500000000008E-3</c:v>
                </c:pt>
                <c:pt idx="591" formatCode="0.00E+00">
                  <c:v>-9.2825900000000003E-3</c:v>
                </c:pt>
                <c:pt idx="592" formatCode="0.00E+00">
                  <c:v>-9.2272799999999992E-3</c:v>
                </c:pt>
                <c:pt idx="593" formatCode="0.00E+00">
                  <c:v>-9.1047300000000001E-3</c:v>
                </c:pt>
                <c:pt idx="594" formatCode="0.00E+00">
                  <c:v>-9.1314299999999994E-3</c:v>
                </c:pt>
                <c:pt idx="595" formatCode="0.00E+00">
                  <c:v>-9.2210799999999996E-3</c:v>
                </c:pt>
                <c:pt idx="596" formatCode="0.00E+00">
                  <c:v>-9.2339499999999995E-3</c:v>
                </c:pt>
                <c:pt idx="597" formatCode="0.00E+00">
                  <c:v>-9.2515900000000005E-3</c:v>
                </c:pt>
                <c:pt idx="598" formatCode="0.00E+00">
                  <c:v>-9.2363399999999991E-3</c:v>
                </c:pt>
                <c:pt idx="599" formatCode="0.00E+00">
                  <c:v>-9.1104500000000008E-3</c:v>
                </c:pt>
                <c:pt idx="600" formatCode="0.00E+00">
                  <c:v>-9.0422599999999999E-3</c:v>
                </c:pt>
                <c:pt idx="601" formatCode="0.00E+00">
                  <c:v>-9.3288399999999997E-3</c:v>
                </c:pt>
                <c:pt idx="602" formatCode="0.00E+00">
                  <c:v>-9.4780899999999998E-3</c:v>
                </c:pt>
                <c:pt idx="603" formatCode="0.00E+00">
                  <c:v>-9.5534299999999999E-3</c:v>
                </c:pt>
                <c:pt idx="604" formatCode="0.00E+00">
                  <c:v>-9.6459400000000004E-3</c:v>
                </c:pt>
                <c:pt idx="605" formatCode="0.00E+00">
                  <c:v>-9.7236600000000003E-3</c:v>
                </c:pt>
                <c:pt idx="606" formatCode="0.00E+00">
                  <c:v>-9.8042500000000005E-3</c:v>
                </c:pt>
                <c:pt idx="607" formatCode="0.00E+00">
                  <c:v>-9.9868800000000001E-3</c:v>
                </c:pt>
                <c:pt idx="608" formatCode="0.00E+00">
                  <c:v>-1.0126100000000001E-2</c:v>
                </c:pt>
                <c:pt idx="609" formatCode="0.00E+00">
                  <c:v>-1.02568E-2</c:v>
                </c:pt>
                <c:pt idx="610" formatCode="0.00E+00">
                  <c:v>-1.0349300000000001E-2</c:v>
                </c:pt>
                <c:pt idx="611" formatCode="0.00E+00">
                  <c:v>-1.0441799999999999E-2</c:v>
                </c:pt>
                <c:pt idx="612" formatCode="0.00E+00">
                  <c:v>-1.05605E-2</c:v>
                </c:pt>
                <c:pt idx="613" formatCode="0.00E+00">
                  <c:v>-1.0746500000000001E-2</c:v>
                </c:pt>
                <c:pt idx="614" formatCode="0.00E+00">
                  <c:v>-1.0870899999999999E-2</c:v>
                </c:pt>
                <c:pt idx="615" formatCode="0.00E+00">
                  <c:v>-1.0803200000000001E-2</c:v>
                </c:pt>
                <c:pt idx="616" formatCode="0.00E+00">
                  <c:v>-1.08142E-2</c:v>
                </c:pt>
                <c:pt idx="617" formatCode="0.00E+00">
                  <c:v>-1.08004E-2</c:v>
                </c:pt>
                <c:pt idx="618" formatCode="0.00E+00">
                  <c:v>-1.0821300000000001E-2</c:v>
                </c:pt>
                <c:pt idx="619" formatCode="0.00E+00">
                  <c:v>-1.0792299999999999E-2</c:v>
                </c:pt>
                <c:pt idx="620" formatCode="0.00E+00">
                  <c:v>-1.08056E-2</c:v>
                </c:pt>
                <c:pt idx="621" formatCode="0.00E+00">
                  <c:v>-1.07017E-2</c:v>
                </c:pt>
                <c:pt idx="622" formatCode="0.00E+00">
                  <c:v>-1.0725500000000001E-2</c:v>
                </c:pt>
                <c:pt idx="623" formatCode="0.00E+00">
                  <c:v>-1.0666399999999999E-2</c:v>
                </c:pt>
                <c:pt idx="624" formatCode="0.00E+00">
                  <c:v>-1.08123E-2</c:v>
                </c:pt>
                <c:pt idx="625" formatCode="0.00E+00">
                  <c:v>-1.07665E-2</c:v>
                </c:pt>
                <c:pt idx="626" formatCode="0.00E+00">
                  <c:v>-1.05352E-2</c:v>
                </c:pt>
                <c:pt idx="627" formatCode="0.00E+00">
                  <c:v>-1.05495E-2</c:v>
                </c:pt>
                <c:pt idx="628" formatCode="0.00E+00">
                  <c:v>-1.0518599999999999E-2</c:v>
                </c:pt>
                <c:pt idx="629" formatCode="0.00E+00">
                  <c:v>-1.0551899999999999E-2</c:v>
                </c:pt>
                <c:pt idx="630" formatCode="0.00E+00">
                  <c:v>-1.05305E-2</c:v>
                </c:pt>
                <c:pt idx="631" formatCode="0.00E+00">
                  <c:v>-1.0497599999999999E-2</c:v>
                </c:pt>
                <c:pt idx="632" formatCode="0.00E+00">
                  <c:v>-1.0537100000000001E-2</c:v>
                </c:pt>
                <c:pt idx="633" formatCode="0.00E+00">
                  <c:v>-1.05939E-2</c:v>
                </c:pt>
                <c:pt idx="634" formatCode="0.00E+00">
                  <c:v>-1.04823E-2</c:v>
                </c:pt>
                <c:pt idx="635" formatCode="0.00E+00">
                  <c:v>-1.0543800000000001E-2</c:v>
                </c:pt>
                <c:pt idx="636" formatCode="0.00E+00">
                  <c:v>-1.04165E-2</c:v>
                </c:pt>
                <c:pt idx="637" formatCode="0.00E+00">
                  <c:v>-1.0427000000000001E-2</c:v>
                </c:pt>
                <c:pt idx="638" formatCode="0.00E+00">
                  <c:v>-1.0480400000000001E-2</c:v>
                </c:pt>
                <c:pt idx="639" formatCode="0.00E+00">
                  <c:v>-1.0645399999999999E-2</c:v>
                </c:pt>
                <c:pt idx="640" formatCode="0.00E+00">
                  <c:v>-1.0817500000000001E-2</c:v>
                </c:pt>
                <c:pt idx="641" formatCode="0.00E+00">
                  <c:v>-1.08714E-2</c:v>
                </c:pt>
                <c:pt idx="642" formatCode="0.00E+00">
                  <c:v>-1.0829399999999999E-2</c:v>
                </c:pt>
                <c:pt idx="643" formatCode="0.00E+00">
                  <c:v>-1.09982E-2</c:v>
                </c:pt>
                <c:pt idx="644" formatCode="0.00E+00">
                  <c:v>-1.10469E-2</c:v>
                </c:pt>
                <c:pt idx="645" formatCode="0.00E+00">
                  <c:v>-1.10025E-2</c:v>
                </c:pt>
                <c:pt idx="646" formatCode="0.00E+00">
                  <c:v>-1.1117500000000001E-2</c:v>
                </c:pt>
                <c:pt idx="647" formatCode="0.00E+00">
                  <c:v>-1.11761E-2</c:v>
                </c:pt>
                <c:pt idx="648" formatCode="0.00E+00">
                  <c:v>-1.132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031-404E-BBAF-942080375E55}"/>
            </c:ext>
          </c:extLst>
        </c:ser>
        <c:ser>
          <c:idx val="6"/>
          <c:order val="6"/>
          <c:spPr>
            <a:ln w="9525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7'!$A$2:$A$591</c:f>
              <c:numCache>
                <c:formatCode>General</c:formatCode>
                <c:ptCount val="59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</c:numCache>
            </c:numRef>
          </c:xVal>
          <c:yVal>
            <c:numRef>
              <c:f>'[AMG-R-1-(1-Naphtyl)EthylAmin.xlsx]Sheet7'!$B$2:$B$519</c:f>
              <c:numCache>
                <c:formatCode>General</c:formatCode>
                <c:ptCount val="518"/>
                <c:pt idx="0">
                  <c:v>-1.7720899999999999</c:v>
                </c:pt>
                <c:pt idx="1">
                  <c:v>-1.34657</c:v>
                </c:pt>
                <c:pt idx="2">
                  <c:v>-1.0531600000000001</c:v>
                </c:pt>
                <c:pt idx="3">
                  <c:v>-1.23567</c:v>
                </c:pt>
                <c:pt idx="4">
                  <c:v>-0.93169800000000003</c:v>
                </c:pt>
                <c:pt idx="5">
                  <c:v>-1.6520900000000001</c:v>
                </c:pt>
                <c:pt idx="6">
                  <c:v>-1.25529</c:v>
                </c:pt>
                <c:pt idx="7">
                  <c:v>-1.0119499999999999</c:v>
                </c:pt>
                <c:pt idx="8">
                  <c:v>-1.55402</c:v>
                </c:pt>
                <c:pt idx="9">
                  <c:v>-1.7067099999999999</c:v>
                </c:pt>
                <c:pt idx="10">
                  <c:v>-1.2389600000000001</c:v>
                </c:pt>
                <c:pt idx="11">
                  <c:v>-1.07982</c:v>
                </c:pt>
                <c:pt idx="12">
                  <c:v>-1.69661</c:v>
                </c:pt>
                <c:pt idx="13">
                  <c:v>-0.94626399999999999</c:v>
                </c:pt>
                <c:pt idx="14">
                  <c:v>-1.0929800000000001</c:v>
                </c:pt>
                <c:pt idx="15">
                  <c:v>-1.15418</c:v>
                </c:pt>
                <c:pt idx="16">
                  <c:v>-0.83105799999999996</c:v>
                </c:pt>
                <c:pt idx="17">
                  <c:v>-0.74346400000000001</c:v>
                </c:pt>
                <c:pt idx="18">
                  <c:v>-1.0679700000000001</c:v>
                </c:pt>
                <c:pt idx="19">
                  <c:v>-0.906111</c:v>
                </c:pt>
                <c:pt idx="20">
                  <c:v>-1.0109699999999999</c:v>
                </c:pt>
                <c:pt idx="21">
                  <c:v>-1.6147499999999999</c:v>
                </c:pt>
                <c:pt idx="22">
                  <c:v>-0.78554400000000002</c:v>
                </c:pt>
                <c:pt idx="23">
                  <c:v>-1.6940900000000001</c:v>
                </c:pt>
                <c:pt idx="24">
                  <c:v>-0.77815199999999995</c:v>
                </c:pt>
                <c:pt idx="25">
                  <c:v>-1.1042000000000001</c:v>
                </c:pt>
                <c:pt idx="26">
                  <c:v>-0.76888900000000004</c:v>
                </c:pt>
                <c:pt idx="27">
                  <c:v>-0.71786399999999995</c:v>
                </c:pt>
                <c:pt idx="28">
                  <c:v>-1.1811400000000001</c:v>
                </c:pt>
                <c:pt idx="29">
                  <c:v>-0.88334400000000002</c:v>
                </c:pt>
                <c:pt idx="30">
                  <c:v>-1.6838200000000001</c:v>
                </c:pt>
                <c:pt idx="31">
                  <c:v>-1.03775</c:v>
                </c:pt>
                <c:pt idx="32">
                  <c:v>-1.1380999999999999</c:v>
                </c:pt>
                <c:pt idx="33">
                  <c:v>-1.22315</c:v>
                </c:pt>
                <c:pt idx="34">
                  <c:v>-0.71625799999999995</c:v>
                </c:pt>
                <c:pt idx="35">
                  <c:v>-0.83293899999999998</c:v>
                </c:pt>
                <c:pt idx="36">
                  <c:v>-0.90379200000000004</c:v>
                </c:pt>
                <c:pt idx="37">
                  <c:v>-1.23834</c:v>
                </c:pt>
                <c:pt idx="38">
                  <c:v>-1.37405</c:v>
                </c:pt>
                <c:pt idx="39">
                  <c:v>-0.64591600000000005</c:v>
                </c:pt>
                <c:pt idx="40">
                  <c:v>-1.47</c:v>
                </c:pt>
                <c:pt idx="41">
                  <c:v>-1.1269499999999999</c:v>
                </c:pt>
                <c:pt idx="42">
                  <c:v>-1.1903699999999999</c:v>
                </c:pt>
                <c:pt idx="43">
                  <c:v>-1.18994</c:v>
                </c:pt>
                <c:pt idx="44">
                  <c:v>-0.55717300000000003</c:v>
                </c:pt>
                <c:pt idx="45">
                  <c:v>-1.1474200000000001</c:v>
                </c:pt>
                <c:pt idx="46">
                  <c:v>-0.64500800000000003</c:v>
                </c:pt>
                <c:pt idx="47">
                  <c:v>-1.0495399999999999</c:v>
                </c:pt>
                <c:pt idx="48">
                  <c:v>-1.2259</c:v>
                </c:pt>
                <c:pt idx="49">
                  <c:v>-0.90414899999999998</c:v>
                </c:pt>
                <c:pt idx="50">
                  <c:v>-0.91134800000000005</c:v>
                </c:pt>
                <c:pt idx="51">
                  <c:v>-1.1085199999999999</c:v>
                </c:pt>
                <c:pt idx="52">
                  <c:v>-1.42977</c:v>
                </c:pt>
                <c:pt idx="53">
                  <c:v>-0.59985900000000003</c:v>
                </c:pt>
                <c:pt idx="54">
                  <c:v>-0.61047899999999999</c:v>
                </c:pt>
                <c:pt idx="55">
                  <c:v>-0.64231199999999999</c:v>
                </c:pt>
                <c:pt idx="56">
                  <c:v>-0.47009299999999998</c:v>
                </c:pt>
                <c:pt idx="57">
                  <c:v>-0.71512699999999996</c:v>
                </c:pt>
                <c:pt idx="58">
                  <c:v>-0.75791900000000001</c:v>
                </c:pt>
                <c:pt idx="59">
                  <c:v>-0.87352399999999997</c:v>
                </c:pt>
                <c:pt idx="60">
                  <c:v>-0.73257399999999995</c:v>
                </c:pt>
                <c:pt idx="61">
                  <c:v>-0.310525</c:v>
                </c:pt>
                <c:pt idx="62">
                  <c:v>-0.854661</c:v>
                </c:pt>
                <c:pt idx="63">
                  <c:v>-0.40192899999999998</c:v>
                </c:pt>
                <c:pt idx="64">
                  <c:v>-0.33481499999999997</c:v>
                </c:pt>
                <c:pt idx="65">
                  <c:v>-0.58402100000000001</c:v>
                </c:pt>
                <c:pt idx="66">
                  <c:v>-0.22287299999999999</c:v>
                </c:pt>
                <c:pt idx="67" formatCode="0.00E+00">
                  <c:v>3.7077899999999997E-2</c:v>
                </c:pt>
                <c:pt idx="68">
                  <c:v>0.37427700000000003</c:v>
                </c:pt>
                <c:pt idx="69">
                  <c:v>0.77959000000000001</c:v>
                </c:pt>
                <c:pt idx="70">
                  <c:v>0.91634000000000004</c:v>
                </c:pt>
                <c:pt idx="71">
                  <c:v>1.1934</c:v>
                </c:pt>
                <c:pt idx="72">
                  <c:v>1.5579099999999999</c:v>
                </c:pt>
                <c:pt idx="73">
                  <c:v>1.6924699999999999</c:v>
                </c:pt>
                <c:pt idx="74">
                  <c:v>1.8351299999999999</c:v>
                </c:pt>
                <c:pt idx="75">
                  <c:v>2.2434400000000001</c:v>
                </c:pt>
                <c:pt idx="76">
                  <c:v>3.1576</c:v>
                </c:pt>
                <c:pt idx="77">
                  <c:v>3.0214099999999999</c:v>
                </c:pt>
                <c:pt idx="78">
                  <c:v>2.7052499999999999</c:v>
                </c:pt>
                <c:pt idx="79">
                  <c:v>2.9100100000000002</c:v>
                </c:pt>
                <c:pt idx="80">
                  <c:v>2.7506599999999999</c:v>
                </c:pt>
                <c:pt idx="81">
                  <c:v>2.7519100000000001</c:v>
                </c:pt>
                <c:pt idx="82">
                  <c:v>2.7507000000000001</c:v>
                </c:pt>
                <c:pt idx="83">
                  <c:v>2.7562500000000001</c:v>
                </c:pt>
                <c:pt idx="84">
                  <c:v>2.8025500000000001</c:v>
                </c:pt>
                <c:pt idx="85">
                  <c:v>2.7172499999999999</c:v>
                </c:pt>
                <c:pt idx="86">
                  <c:v>2.5901900000000002</c:v>
                </c:pt>
                <c:pt idx="87">
                  <c:v>2.5077799999999999</c:v>
                </c:pt>
                <c:pt idx="88">
                  <c:v>2.3985500000000002</c:v>
                </c:pt>
                <c:pt idx="89">
                  <c:v>2.4243199999999998</c:v>
                </c:pt>
                <c:pt idx="90">
                  <c:v>2.4398300000000002</c:v>
                </c:pt>
                <c:pt idx="91">
                  <c:v>2.5405600000000002</c:v>
                </c:pt>
                <c:pt idx="92">
                  <c:v>2.4733399999999999</c:v>
                </c:pt>
                <c:pt idx="93">
                  <c:v>2.7227199999999998</c:v>
                </c:pt>
                <c:pt idx="94">
                  <c:v>2.5811899999999999</c:v>
                </c:pt>
                <c:pt idx="95">
                  <c:v>2.3450799999999998</c:v>
                </c:pt>
                <c:pt idx="96">
                  <c:v>2.30362</c:v>
                </c:pt>
                <c:pt idx="97">
                  <c:v>2.1549700000000001</c:v>
                </c:pt>
                <c:pt idx="98">
                  <c:v>2.0396200000000002</c:v>
                </c:pt>
                <c:pt idx="99">
                  <c:v>1.94272</c:v>
                </c:pt>
                <c:pt idx="100">
                  <c:v>1.9399</c:v>
                </c:pt>
                <c:pt idx="101">
                  <c:v>1.8610800000000001</c:v>
                </c:pt>
                <c:pt idx="102">
                  <c:v>1.84575</c:v>
                </c:pt>
                <c:pt idx="103">
                  <c:v>1.79358</c:v>
                </c:pt>
                <c:pt idx="104">
                  <c:v>1.76071</c:v>
                </c:pt>
                <c:pt idx="105">
                  <c:v>1.7400500000000001</c:v>
                </c:pt>
                <c:pt idx="106">
                  <c:v>1.67245</c:v>
                </c:pt>
                <c:pt idx="107">
                  <c:v>1.60229</c:v>
                </c:pt>
                <c:pt idx="108">
                  <c:v>1.5204</c:v>
                </c:pt>
                <c:pt idx="109">
                  <c:v>1.4272499999999999</c:v>
                </c:pt>
                <c:pt idx="110">
                  <c:v>1.3490500000000001</c:v>
                </c:pt>
                <c:pt idx="111">
                  <c:v>1.2905899999999999</c:v>
                </c:pt>
                <c:pt idx="112">
                  <c:v>1.2367999999999999</c:v>
                </c:pt>
                <c:pt idx="113">
                  <c:v>1.2027399999999999</c:v>
                </c:pt>
                <c:pt idx="114">
                  <c:v>1.1781299999999999</c:v>
                </c:pt>
                <c:pt idx="115">
                  <c:v>1.1594500000000001</c:v>
                </c:pt>
                <c:pt idx="116">
                  <c:v>1.13008</c:v>
                </c:pt>
                <c:pt idx="117">
                  <c:v>1.1083400000000001</c:v>
                </c:pt>
                <c:pt idx="118">
                  <c:v>1.0911299999999999</c:v>
                </c:pt>
                <c:pt idx="119">
                  <c:v>1.0772200000000001</c:v>
                </c:pt>
                <c:pt idx="120">
                  <c:v>1.06287</c:v>
                </c:pt>
                <c:pt idx="121">
                  <c:v>1.04592</c:v>
                </c:pt>
                <c:pt idx="122">
                  <c:v>1.03067</c:v>
                </c:pt>
                <c:pt idx="123">
                  <c:v>1.0203</c:v>
                </c:pt>
                <c:pt idx="124">
                  <c:v>1.0152699999999999</c:v>
                </c:pt>
                <c:pt idx="125">
                  <c:v>1.0000199999999999</c:v>
                </c:pt>
                <c:pt idx="126">
                  <c:v>0.98551500000000003</c:v>
                </c:pt>
                <c:pt idx="127">
                  <c:v>0.97044600000000003</c:v>
                </c:pt>
                <c:pt idx="128">
                  <c:v>0.95535300000000001</c:v>
                </c:pt>
                <c:pt idx="129">
                  <c:v>0.94713700000000001</c:v>
                </c:pt>
                <c:pt idx="130">
                  <c:v>0.93156099999999997</c:v>
                </c:pt>
                <c:pt idx="131">
                  <c:v>0.91220500000000004</c:v>
                </c:pt>
                <c:pt idx="132">
                  <c:v>0.893293</c:v>
                </c:pt>
                <c:pt idx="133">
                  <c:v>0.87652799999999997</c:v>
                </c:pt>
                <c:pt idx="134">
                  <c:v>0.85819199999999995</c:v>
                </c:pt>
                <c:pt idx="135">
                  <c:v>0.83892500000000003</c:v>
                </c:pt>
                <c:pt idx="136">
                  <c:v>0.82087299999999996</c:v>
                </c:pt>
                <c:pt idx="137">
                  <c:v>0.79851799999999995</c:v>
                </c:pt>
                <c:pt idx="138">
                  <c:v>0.77900000000000003</c:v>
                </c:pt>
                <c:pt idx="139">
                  <c:v>0.76189799999999996</c:v>
                </c:pt>
                <c:pt idx="140">
                  <c:v>0.74088500000000002</c:v>
                </c:pt>
                <c:pt idx="141">
                  <c:v>0.72126500000000004</c:v>
                </c:pt>
                <c:pt idx="142">
                  <c:v>0.70189999999999997</c:v>
                </c:pt>
                <c:pt idx="143">
                  <c:v>0.68046700000000004</c:v>
                </c:pt>
                <c:pt idx="144">
                  <c:v>0.65930800000000001</c:v>
                </c:pt>
                <c:pt idx="145">
                  <c:v>0.63831099999999996</c:v>
                </c:pt>
                <c:pt idx="146">
                  <c:v>0.61445000000000005</c:v>
                </c:pt>
                <c:pt idx="147">
                  <c:v>0.59114999999999995</c:v>
                </c:pt>
                <c:pt idx="148">
                  <c:v>0.56911299999999998</c:v>
                </c:pt>
                <c:pt idx="149">
                  <c:v>0.54472299999999996</c:v>
                </c:pt>
                <c:pt idx="150">
                  <c:v>0.52116799999999996</c:v>
                </c:pt>
                <c:pt idx="151">
                  <c:v>0.49690600000000001</c:v>
                </c:pt>
                <c:pt idx="152">
                  <c:v>0.473242</c:v>
                </c:pt>
                <c:pt idx="153">
                  <c:v>0.45075799999999999</c:v>
                </c:pt>
                <c:pt idx="154">
                  <c:v>0.42790800000000001</c:v>
                </c:pt>
                <c:pt idx="155">
                  <c:v>0.405918</c:v>
                </c:pt>
                <c:pt idx="156">
                  <c:v>0.38516600000000001</c:v>
                </c:pt>
                <c:pt idx="157">
                  <c:v>0.36371999999999999</c:v>
                </c:pt>
                <c:pt idx="158">
                  <c:v>0.34219500000000003</c:v>
                </c:pt>
                <c:pt idx="159">
                  <c:v>0.32175399999999998</c:v>
                </c:pt>
                <c:pt idx="160">
                  <c:v>0.301846</c:v>
                </c:pt>
                <c:pt idx="161">
                  <c:v>0.28314899999999998</c:v>
                </c:pt>
                <c:pt idx="162">
                  <c:v>0.26570700000000003</c:v>
                </c:pt>
                <c:pt idx="163">
                  <c:v>0.24909500000000001</c:v>
                </c:pt>
                <c:pt idx="164">
                  <c:v>0.23367499999999999</c:v>
                </c:pt>
                <c:pt idx="165">
                  <c:v>0.220109</c:v>
                </c:pt>
                <c:pt idx="166">
                  <c:v>0.207455</c:v>
                </c:pt>
                <c:pt idx="167">
                  <c:v>0.198019</c:v>
                </c:pt>
                <c:pt idx="168">
                  <c:v>0.18881400000000001</c:v>
                </c:pt>
                <c:pt idx="169">
                  <c:v>0.181474</c:v>
                </c:pt>
                <c:pt idx="170">
                  <c:v>0.17491699999999999</c:v>
                </c:pt>
                <c:pt idx="171">
                  <c:v>0.169291</c:v>
                </c:pt>
                <c:pt idx="172">
                  <c:v>0.16555800000000001</c:v>
                </c:pt>
                <c:pt idx="173">
                  <c:v>0.16064300000000001</c:v>
                </c:pt>
                <c:pt idx="174">
                  <c:v>0.15671499999999999</c:v>
                </c:pt>
                <c:pt idx="175">
                  <c:v>0.15012900000000001</c:v>
                </c:pt>
                <c:pt idx="176">
                  <c:v>0.14718999999999999</c:v>
                </c:pt>
                <c:pt idx="177">
                  <c:v>0.14308499999999999</c:v>
                </c:pt>
                <c:pt idx="178">
                  <c:v>0.13877100000000001</c:v>
                </c:pt>
                <c:pt idx="179">
                  <c:v>0.13470499999999999</c:v>
                </c:pt>
                <c:pt idx="180">
                  <c:v>0.132267</c:v>
                </c:pt>
                <c:pt idx="181">
                  <c:v>0.129497</c:v>
                </c:pt>
                <c:pt idx="182">
                  <c:v>0.12706100000000001</c:v>
                </c:pt>
                <c:pt idx="183">
                  <c:v>0.124001</c:v>
                </c:pt>
                <c:pt idx="184">
                  <c:v>0.122283</c:v>
                </c:pt>
                <c:pt idx="185">
                  <c:v>0.120481</c:v>
                </c:pt>
                <c:pt idx="186">
                  <c:v>0.118108</c:v>
                </c:pt>
                <c:pt idx="187">
                  <c:v>0.116866</c:v>
                </c:pt>
                <c:pt idx="188">
                  <c:v>0.115374</c:v>
                </c:pt>
                <c:pt idx="189">
                  <c:v>0.11413</c:v>
                </c:pt>
                <c:pt idx="190">
                  <c:v>0.113509</c:v>
                </c:pt>
                <c:pt idx="191">
                  <c:v>0.111609</c:v>
                </c:pt>
                <c:pt idx="192">
                  <c:v>0.112113</c:v>
                </c:pt>
                <c:pt idx="193">
                  <c:v>0.11043500000000001</c:v>
                </c:pt>
                <c:pt idx="194">
                  <c:v>0.10897800000000001</c:v>
                </c:pt>
                <c:pt idx="195">
                  <c:v>0.109045</c:v>
                </c:pt>
                <c:pt idx="196">
                  <c:v>0.108672</c:v>
                </c:pt>
                <c:pt idx="197">
                  <c:v>0.10854999999999999</c:v>
                </c:pt>
                <c:pt idx="198">
                  <c:v>0.108046</c:v>
                </c:pt>
                <c:pt idx="199">
                  <c:v>0.10545599999999999</c:v>
                </c:pt>
                <c:pt idx="200">
                  <c:v>0.103447</c:v>
                </c:pt>
                <c:pt idx="201">
                  <c:v>0.102288</c:v>
                </c:pt>
                <c:pt idx="202">
                  <c:v>0.101909</c:v>
                </c:pt>
                <c:pt idx="203">
                  <c:v>0.10106</c:v>
                </c:pt>
                <c:pt idx="204">
                  <c:v>0.100968</c:v>
                </c:pt>
                <c:pt idx="205">
                  <c:v>0.100269</c:v>
                </c:pt>
                <c:pt idx="206" formatCode="0.00E+00">
                  <c:v>9.8843600000000004E-2</c:v>
                </c:pt>
                <c:pt idx="207" formatCode="0.00E+00">
                  <c:v>9.7668599999999994E-2</c:v>
                </c:pt>
                <c:pt idx="208" formatCode="0.00E+00">
                  <c:v>9.7186599999999998E-2</c:v>
                </c:pt>
                <c:pt idx="209" formatCode="0.00E+00">
                  <c:v>9.7912299999999994E-2</c:v>
                </c:pt>
                <c:pt idx="210" formatCode="0.00E+00">
                  <c:v>9.6848500000000004E-2</c:v>
                </c:pt>
                <c:pt idx="211" formatCode="0.00E+00">
                  <c:v>9.4591599999999998E-2</c:v>
                </c:pt>
                <c:pt idx="212" formatCode="0.00E+00">
                  <c:v>9.3465800000000002E-2</c:v>
                </c:pt>
                <c:pt idx="213" formatCode="0.00E+00">
                  <c:v>9.3113899999999999E-2</c:v>
                </c:pt>
                <c:pt idx="214" formatCode="0.00E+00">
                  <c:v>9.2272300000000002E-2</c:v>
                </c:pt>
                <c:pt idx="215" formatCode="0.00E+00">
                  <c:v>9.2347100000000001E-2</c:v>
                </c:pt>
                <c:pt idx="216" formatCode="0.00E+00">
                  <c:v>9.4036099999999997E-2</c:v>
                </c:pt>
                <c:pt idx="217" formatCode="0.00E+00">
                  <c:v>9.2997999999999997E-2</c:v>
                </c:pt>
                <c:pt idx="218" formatCode="0.00E+00">
                  <c:v>8.9761300000000002E-2</c:v>
                </c:pt>
                <c:pt idx="219" formatCode="0.00E+00">
                  <c:v>8.7915900000000005E-2</c:v>
                </c:pt>
                <c:pt idx="220" formatCode="0.00E+00">
                  <c:v>8.6326600000000003E-2</c:v>
                </c:pt>
                <c:pt idx="221" formatCode="0.00E+00">
                  <c:v>8.5845000000000005E-2</c:v>
                </c:pt>
                <c:pt idx="222" formatCode="0.00E+00">
                  <c:v>8.5167900000000005E-2</c:v>
                </c:pt>
                <c:pt idx="223" formatCode="0.00E+00">
                  <c:v>8.52599E-2</c:v>
                </c:pt>
                <c:pt idx="224" formatCode="0.00E+00">
                  <c:v>8.3191899999999999E-2</c:v>
                </c:pt>
                <c:pt idx="225" formatCode="0.00E+00">
                  <c:v>8.33507E-2</c:v>
                </c:pt>
                <c:pt idx="226" formatCode="0.00E+00">
                  <c:v>8.0747100000000002E-2</c:v>
                </c:pt>
                <c:pt idx="227" formatCode="0.00E+00">
                  <c:v>8.25047E-2</c:v>
                </c:pt>
                <c:pt idx="228" formatCode="0.00E+00">
                  <c:v>8.2517599999999997E-2</c:v>
                </c:pt>
                <c:pt idx="229" formatCode="0.00E+00">
                  <c:v>7.8376299999999996E-2</c:v>
                </c:pt>
                <c:pt idx="230" formatCode="0.00E+00">
                  <c:v>8.0091999999999997E-2</c:v>
                </c:pt>
                <c:pt idx="231" formatCode="0.00E+00">
                  <c:v>7.8835000000000002E-2</c:v>
                </c:pt>
                <c:pt idx="232" formatCode="0.00E+00">
                  <c:v>7.5645400000000002E-2</c:v>
                </c:pt>
                <c:pt idx="233" formatCode="0.00E+00">
                  <c:v>7.6951500000000006E-2</c:v>
                </c:pt>
                <c:pt idx="234" formatCode="0.00E+00">
                  <c:v>7.5083700000000003E-2</c:v>
                </c:pt>
                <c:pt idx="235" formatCode="0.00E+00">
                  <c:v>7.2532200000000005E-2</c:v>
                </c:pt>
                <c:pt idx="236" formatCode="0.00E+00">
                  <c:v>7.0729700000000006E-2</c:v>
                </c:pt>
                <c:pt idx="237" formatCode="0.00E+00">
                  <c:v>7.2217500000000004E-2</c:v>
                </c:pt>
                <c:pt idx="238" formatCode="0.00E+00">
                  <c:v>6.9184300000000004E-2</c:v>
                </c:pt>
                <c:pt idx="239" formatCode="0.00E+00">
                  <c:v>6.8181500000000006E-2</c:v>
                </c:pt>
                <c:pt idx="240" formatCode="0.00E+00">
                  <c:v>6.7351800000000003E-2</c:v>
                </c:pt>
                <c:pt idx="241" formatCode="0.00E+00">
                  <c:v>6.6122500000000001E-2</c:v>
                </c:pt>
                <c:pt idx="242" formatCode="0.00E+00">
                  <c:v>6.4817E-2</c:v>
                </c:pt>
                <c:pt idx="243" formatCode="0.00E+00">
                  <c:v>6.4148899999999995E-2</c:v>
                </c:pt>
                <c:pt idx="244" formatCode="0.00E+00">
                  <c:v>6.38547E-2</c:v>
                </c:pt>
                <c:pt idx="245" formatCode="0.00E+00">
                  <c:v>5.9994699999999998E-2</c:v>
                </c:pt>
                <c:pt idx="246" formatCode="0.00E+00">
                  <c:v>5.9917900000000003E-2</c:v>
                </c:pt>
                <c:pt idx="247" formatCode="0.00E+00">
                  <c:v>5.93114E-2</c:v>
                </c:pt>
                <c:pt idx="248" formatCode="0.00E+00">
                  <c:v>5.8427300000000001E-2</c:v>
                </c:pt>
                <c:pt idx="249" formatCode="0.00E+00">
                  <c:v>5.6954900000000003E-2</c:v>
                </c:pt>
                <c:pt idx="250" formatCode="0.00E+00">
                  <c:v>5.5757000000000001E-2</c:v>
                </c:pt>
                <c:pt idx="251" formatCode="0.00E+00">
                  <c:v>5.7285799999999998E-2</c:v>
                </c:pt>
                <c:pt idx="252" formatCode="0.00E+00">
                  <c:v>5.4491999999999999E-2</c:v>
                </c:pt>
                <c:pt idx="253" formatCode="0.00E+00">
                  <c:v>5.2109200000000001E-2</c:v>
                </c:pt>
                <c:pt idx="254" formatCode="0.00E+00">
                  <c:v>5.2787300000000002E-2</c:v>
                </c:pt>
                <c:pt idx="255" formatCode="0.00E+00">
                  <c:v>5.2597499999999998E-2</c:v>
                </c:pt>
                <c:pt idx="256" formatCode="0.00E+00">
                  <c:v>5.06425E-2</c:v>
                </c:pt>
                <c:pt idx="257" formatCode="0.00E+00">
                  <c:v>4.9303100000000002E-2</c:v>
                </c:pt>
                <c:pt idx="258" formatCode="0.00E+00">
                  <c:v>4.9116600000000003E-2</c:v>
                </c:pt>
                <c:pt idx="259" formatCode="0.00E+00">
                  <c:v>4.8326000000000001E-2</c:v>
                </c:pt>
                <c:pt idx="260" formatCode="0.00E+00">
                  <c:v>4.7275499999999998E-2</c:v>
                </c:pt>
                <c:pt idx="261" formatCode="0.00E+00">
                  <c:v>4.4709199999999998E-2</c:v>
                </c:pt>
                <c:pt idx="262" formatCode="0.00E+00">
                  <c:v>4.4053599999999998E-2</c:v>
                </c:pt>
                <c:pt idx="263" formatCode="0.00E+00">
                  <c:v>4.32062E-2</c:v>
                </c:pt>
                <c:pt idx="264" formatCode="0.00E+00">
                  <c:v>4.2410900000000001E-2</c:v>
                </c:pt>
                <c:pt idx="265" formatCode="0.00E+00">
                  <c:v>4.1050400000000001E-2</c:v>
                </c:pt>
                <c:pt idx="266" formatCode="0.00E+00">
                  <c:v>4.0560699999999998E-2</c:v>
                </c:pt>
                <c:pt idx="267" formatCode="0.00E+00">
                  <c:v>4.1529200000000002E-2</c:v>
                </c:pt>
                <c:pt idx="268" formatCode="0.00E+00">
                  <c:v>4.0311800000000002E-2</c:v>
                </c:pt>
                <c:pt idx="269" formatCode="0.00E+00">
                  <c:v>3.8874600000000002E-2</c:v>
                </c:pt>
                <c:pt idx="270" formatCode="0.00E+00">
                  <c:v>3.6780800000000002E-2</c:v>
                </c:pt>
                <c:pt idx="271" formatCode="0.00E+00">
                  <c:v>3.6505200000000002E-2</c:v>
                </c:pt>
                <c:pt idx="272" formatCode="0.00E+00">
                  <c:v>3.5561099999999998E-2</c:v>
                </c:pt>
                <c:pt idx="273" formatCode="0.00E+00">
                  <c:v>3.8968999999999997E-2</c:v>
                </c:pt>
                <c:pt idx="274" formatCode="0.00E+00">
                  <c:v>3.5180099999999999E-2</c:v>
                </c:pt>
                <c:pt idx="275" formatCode="0.00E+00">
                  <c:v>3.4991300000000003E-2</c:v>
                </c:pt>
                <c:pt idx="276" formatCode="0.00E+00">
                  <c:v>3.4325099999999997E-2</c:v>
                </c:pt>
                <c:pt idx="277" formatCode="0.00E+00">
                  <c:v>3.3915000000000001E-2</c:v>
                </c:pt>
                <c:pt idx="278" formatCode="0.00E+00">
                  <c:v>3.3591700000000002E-2</c:v>
                </c:pt>
                <c:pt idx="279" formatCode="0.00E+00">
                  <c:v>3.2606099999999999E-2</c:v>
                </c:pt>
                <c:pt idx="280" formatCode="0.00E+00">
                  <c:v>3.0747400000000001E-2</c:v>
                </c:pt>
                <c:pt idx="281" formatCode="0.00E+00">
                  <c:v>3.0282E-2</c:v>
                </c:pt>
                <c:pt idx="282" formatCode="0.00E+00">
                  <c:v>3.0106999999999998E-2</c:v>
                </c:pt>
                <c:pt idx="283" formatCode="0.00E+00">
                  <c:v>2.9609699999999999E-2</c:v>
                </c:pt>
                <c:pt idx="284" formatCode="0.00E+00">
                  <c:v>2.8724699999999999E-2</c:v>
                </c:pt>
                <c:pt idx="285" formatCode="0.00E+00">
                  <c:v>2.8039499999999998E-2</c:v>
                </c:pt>
                <c:pt idx="286" formatCode="0.00E+00">
                  <c:v>2.7471499999999999E-2</c:v>
                </c:pt>
                <c:pt idx="287" formatCode="0.00E+00">
                  <c:v>2.7014300000000002E-2</c:v>
                </c:pt>
                <c:pt idx="288" formatCode="0.00E+00">
                  <c:v>2.6942299999999999E-2</c:v>
                </c:pt>
                <c:pt idx="289" formatCode="0.00E+00">
                  <c:v>2.5932799999999999E-2</c:v>
                </c:pt>
                <c:pt idx="290" formatCode="0.00E+00">
                  <c:v>2.5817900000000001E-2</c:v>
                </c:pt>
                <c:pt idx="291" formatCode="0.00E+00">
                  <c:v>2.4597600000000001E-2</c:v>
                </c:pt>
                <c:pt idx="292" formatCode="0.00E+00">
                  <c:v>2.4252900000000001E-2</c:v>
                </c:pt>
                <c:pt idx="293" formatCode="0.00E+00">
                  <c:v>2.4375899999999999E-2</c:v>
                </c:pt>
                <c:pt idx="294" formatCode="0.00E+00">
                  <c:v>2.32897E-2</c:v>
                </c:pt>
                <c:pt idx="295" formatCode="0.00E+00">
                  <c:v>2.7335600000000002E-2</c:v>
                </c:pt>
                <c:pt idx="296" formatCode="0.00E+00">
                  <c:v>2.5109800000000002E-2</c:v>
                </c:pt>
                <c:pt idx="297" formatCode="0.00E+00">
                  <c:v>2.1478199999999999E-2</c:v>
                </c:pt>
                <c:pt idx="298" formatCode="0.00E+00">
                  <c:v>2.2187200000000001E-2</c:v>
                </c:pt>
                <c:pt idx="299" formatCode="0.00E+00">
                  <c:v>2.21791E-2</c:v>
                </c:pt>
                <c:pt idx="300" formatCode="0.00E+00">
                  <c:v>2.2165799999999999E-2</c:v>
                </c:pt>
                <c:pt idx="301" formatCode="0.00E+00">
                  <c:v>2.1386100000000002E-2</c:v>
                </c:pt>
                <c:pt idx="302" formatCode="0.00E+00">
                  <c:v>2.14267E-2</c:v>
                </c:pt>
                <c:pt idx="303" formatCode="0.00E+00">
                  <c:v>2.3069900000000001E-2</c:v>
                </c:pt>
                <c:pt idx="304" formatCode="0.00E+00">
                  <c:v>2.10733E-2</c:v>
                </c:pt>
                <c:pt idx="305" formatCode="0.00E+00">
                  <c:v>2.0131099999999999E-2</c:v>
                </c:pt>
                <c:pt idx="306" formatCode="0.00E+00">
                  <c:v>1.99423E-2</c:v>
                </c:pt>
                <c:pt idx="307" formatCode="0.00E+00">
                  <c:v>1.9966100000000001E-2</c:v>
                </c:pt>
                <c:pt idx="308" formatCode="0.00E+00">
                  <c:v>1.9888400000000001E-2</c:v>
                </c:pt>
                <c:pt idx="309" formatCode="0.00E+00">
                  <c:v>1.95823E-2</c:v>
                </c:pt>
                <c:pt idx="310" formatCode="0.00E+00">
                  <c:v>1.87726E-2</c:v>
                </c:pt>
                <c:pt idx="311" formatCode="0.00E+00">
                  <c:v>1.95789E-2</c:v>
                </c:pt>
                <c:pt idx="312" formatCode="0.00E+00">
                  <c:v>1.89404E-2</c:v>
                </c:pt>
                <c:pt idx="313" formatCode="0.00E+00">
                  <c:v>1.8238999999999998E-2</c:v>
                </c:pt>
                <c:pt idx="314" formatCode="0.00E+00">
                  <c:v>1.76826E-2</c:v>
                </c:pt>
                <c:pt idx="315" formatCode="0.00E+00">
                  <c:v>1.7873799999999999E-2</c:v>
                </c:pt>
                <c:pt idx="316" formatCode="0.00E+00">
                  <c:v>1.75395E-2</c:v>
                </c:pt>
                <c:pt idx="317" formatCode="0.00E+00">
                  <c:v>1.7113699999999999E-2</c:v>
                </c:pt>
                <c:pt idx="318" formatCode="0.00E+00">
                  <c:v>1.7194299999999999E-2</c:v>
                </c:pt>
                <c:pt idx="319" formatCode="0.00E+00">
                  <c:v>1.6441299999999999E-2</c:v>
                </c:pt>
                <c:pt idx="320" formatCode="0.00E+00">
                  <c:v>1.6448000000000001E-2</c:v>
                </c:pt>
                <c:pt idx="321" formatCode="0.00E+00">
                  <c:v>1.6487100000000001E-2</c:v>
                </c:pt>
                <c:pt idx="322" formatCode="0.00E+00">
                  <c:v>1.6139000000000001E-2</c:v>
                </c:pt>
                <c:pt idx="323" formatCode="0.00E+00">
                  <c:v>1.59025E-2</c:v>
                </c:pt>
                <c:pt idx="324" formatCode="0.00E+00">
                  <c:v>1.56169E-2</c:v>
                </c:pt>
                <c:pt idx="325" formatCode="0.00E+00">
                  <c:v>1.56212E-2</c:v>
                </c:pt>
                <c:pt idx="326" formatCode="0.00E+00">
                  <c:v>1.5122399999999999E-2</c:v>
                </c:pt>
                <c:pt idx="327" formatCode="0.00E+00">
                  <c:v>1.5086199999999999E-2</c:v>
                </c:pt>
                <c:pt idx="328" formatCode="0.00E+00">
                  <c:v>1.4882100000000001E-2</c:v>
                </c:pt>
                <c:pt idx="329" formatCode="0.00E+00">
                  <c:v>1.50194E-2</c:v>
                </c:pt>
                <c:pt idx="330" formatCode="0.00E+00">
                  <c:v>1.47686E-2</c:v>
                </c:pt>
                <c:pt idx="331" formatCode="0.00E+00">
                  <c:v>1.4568299999999999E-2</c:v>
                </c:pt>
                <c:pt idx="332" formatCode="0.00E+00">
                  <c:v>1.43876E-2</c:v>
                </c:pt>
                <c:pt idx="333" formatCode="0.00E+00">
                  <c:v>1.40643E-2</c:v>
                </c:pt>
                <c:pt idx="334" formatCode="0.00E+00">
                  <c:v>1.3699100000000001E-2</c:v>
                </c:pt>
                <c:pt idx="335" formatCode="0.00E+00">
                  <c:v>1.3701899999999999E-2</c:v>
                </c:pt>
                <c:pt idx="336" formatCode="0.00E+00">
                  <c:v>1.3861200000000001E-2</c:v>
                </c:pt>
                <c:pt idx="337" formatCode="0.00E+00">
                  <c:v>1.37739E-2</c:v>
                </c:pt>
                <c:pt idx="338" formatCode="0.00E+00">
                  <c:v>1.3371900000000001E-2</c:v>
                </c:pt>
                <c:pt idx="339" formatCode="0.00E+00">
                  <c:v>1.30916E-2</c:v>
                </c:pt>
                <c:pt idx="340" formatCode="0.00E+00">
                  <c:v>1.31574E-2</c:v>
                </c:pt>
                <c:pt idx="341" formatCode="0.00E+00">
                  <c:v>1.2862699999999999E-2</c:v>
                </c:pt>
                <c:pt idx="342" formatCode="0.00E+00">
                  <c:v>1.2580900000000001E-2</c:v>
                </c:pt>
                <c:pt idx="343" formatCode="0.00E+00">
                  <c:v>1.25022E-2</c:v>
                </c:pt>
                <c:pt idx="344" formatCode="0.00E+00">
                  <c:v>1.23596E-2</c:v>
                </c:pt>
                <c:pt idx="345" formatCode="0.00E+00">
                  <c:v>1.19743E-2</c:v>
                </c:pt>
                <c:pt idx="346" formatCode="0.00E+00">
                  <c:v>1.20187E-2</c:v>
                </c:pt>
                <c:pt idx="347" formatCode="0.00E+00">
                  <c:v>1.1611E-2</c:v>
                </c:pt>
                <c:pt idx="348" formatCode="0.00E+00">
                  <c:v>1.18117E-2</c:v>
                </c:pt>
                <c:pt idx="349" formatCode="0.00E+00">
                  <c:v>1.1686800000000001E-2</c:v>
                </c:pt>
                <c:pt idx="350" formatCode="0.00E+00">
                  <c:v>1.1393500000000001E-2</c:v>
                </c:pt>
                <c:pt idx="351" formatCode="0.00E+00">
                  <c:v>1.10688E-2</c:v>
                </c:pt>
                <c:pt idx="352" formatCode="0.00E+00">
                  <c:v>1.13869E-2</c:v>
                </c:pt>
                <c:pt idx="353" formatCode="0.00E+00">
                  <c:v>1.0915299999999999E-2</c:v>
                </c:pt>
                <c:pt idx="354" formatCode="0.00E+00">
                  <c:v>1.0392200000000001E-2</c:v>
                </c:pt>
                <c:pt idx="355" formatCode="0.00E+00">
                  <c:v>1.0304499999999999E-2</c:v>
                </c:pt>
                <c:pt idx="356" formatCode="0.00E+00">
                  <c:v>1.00207E-2</c:v>
                </c:pt>
                <c:pt idx="357" formatCode="0.00E+00">
                  <c:v>9.9086799999999996E-3</c:v>
                </c:pt>
                <c:pt idx="358" formatCode="0.00E+00">
                  <c:v>1.00217E-2</c:v>
                </c:pt>
                <c:pt idx="359" formatCode="0.00E+00">
                  <c:v>9.6034999999999992E-3</c:v>
                </c:pt>
                <c:pt idx="360" formatCode="0.00E+00">
                  <c:v>9.4037099999999992E-3</c:v>
                </c:pt>
                <c:pt idx="361" formatCode="0.00E+00">
                  <c:v>9.0827900000000003E-3</c:v>
                </c:pt>
                <c:pt idx="362" formatCode="0.00E+00">
                  <c:v>8.8491400000000001E-3</c:v>
                </c:pt>
                <c:pt idx="363" formatCode="0.00E+00">
                  <c:v>8.5926100000000005E-3</c:v>
                </c:pt>
                <c:pt idx="364" formatCode="0.00E+00">
                  <c:v>8.6555499999999997E-3</c:v>
                </c:pt>
                <c:pt idx="365" formatCode="0.00E+00">
                  <c:v>8.4724399999999995E-3</c:v>
                </c:pt>
                <c:pt idx="366" formatCode="0.00E+00">
                  <c:v>8.1663099999999995E-3</c:v>
                </c:pt>
                <c:pt idx="367" formatCode="0.00E+00">
                  <c:v>7.9212199999999997E-3</c:v>
                </c:pt>
                <c:pt idx="368" formatCode="0.00E+00">
                  <c:v>7.8101200000000003E-3</c:v>
                </c:pt>
                <c:pt idx="369" formatCode="0.00E+00">
                  <c:v>7.5664499999999997E-3</c:v>
                </c:pt>
                <c:pt idx="370" formatCode="0.00E+00">
                  <c:v>7.3051499999999998E-3</c:v>
                </c:pt>
                <c:pt idx="371" formatCode="0.00E+00">
                  <c:v>7.0328700000000001E-3</c:v>
                </c:pt>
                <c:pt idx="372" formatCode="0.00E+00">
                  <c:v>6.8845699999999996E-3</c:v>
                </c:pt>
                <c:pt idx="373" formatCode="0.00E+00">
                  <c:v>6.6833500000000002E-3</c:v>
                </c:pt>
                <c:pt idx="374" formatCode="0.00E+00">
                  <c:v>6.3128500000000001E-3</c:v>
                </c:pt>
                <c:pt idx="375" formatCode="0.00E+00">
                  <c:v>6.0133900000000004E-3</c:v>
                </c:pt>
                <c:pt idx="376" formatCode="0.00E+00">
                  <c:v>5.8355300000000002E-3</c:v>
                </c:pt>
                <c:pt idx="377" formatCode="0.00E+00">
                  <c:v>5.6395500000000001E-3</c:v>
                </c:pt>
                <c:pt idx="378" formatCode="0.00E+00">
                  <c:v>5.4926899999999997E-3</c:v>
                </c:pt>
                <c:pt idx="379" formatCode="0.00E+00">
                  <c:v>5.6333499999999996E-3</c:v>
                </c:pt>
                <c:pt idx="380" formatCode="0.00E+00">
                  <c:v>5.2967099999999996E-3</c:v>
                </c:pt>
                <c:pt idx="381" formatCode="0.00E+00">
                  <c:v>4.9524299999999999E-3</c:v>
                </c:pt>
                <c:pt idx="382" formatCode="0.00E+00">
                  <c:v>5.3267499999999999E-3</c:v>
                </c:pt>
                <c:pt idx="383" formatCode="0.00E+00">
                  <c:v>5.9471100000000002E-3</c:v>
                </c:pt>
                <c:pt idx="384" formatCode="0.00E+00">
                  <c:v>5.0540000000000003E-3</c:v>
                </c:pt>
                <c:pt idx="385" formatCode="0.00E+00">
                  <c:v>4.6448699999999997E-3</c:v>
                </c:pt>
                <c:pt idx="386" formatCode="0.00E+00">
                  <c:v>5.2728699999999998E-3</c:v>
                </c:pt>
                <c:pt idx="387" formatCode="0.00E+00">
                  <c:v>4.7922099999999999E-3</c:v>
                </c:pt>
                <c:pt idx="388" formatCode="0.00E+00">
                  <c:v>5.2614200000000002E-3</c:v>
                </c:pt>
                <c:pt idx="389" formatCode="0.00E+00">
                  <c:v>5.3071999999999998E-3</c:v>
                </c:pt>
                <c:pt idx="390" formatCode="0.00E+00">
                  <c:v>4.4927600000000002E-3</c:v>
                </c:pt>
                <c:pt idx="391" formatCode="0.00E+00">
                  <c:v>5.1355400000000001E-3</c:v>
                </c:pt>
                <c:pt idx="392" formatCode="0.00E+00">
                  <c:v>4.7531099999999996E-3</c:v>
                </c:pt>
                <c:pt idx="393" formatCode="0.00E+00">
                  <c:v>2.57063E-3</c:v>
                </c:pt>
                <c:pt idx="394" formatCode="0.00E+00">
                  <c:v>3.9854000000000001E-3</c:v>
                </c:pt>
                <c:pt idx="395" formatCode="0.00E+00">
                  <c:v>3.5691299999999998E-3</c:v>
                </c:pt>
                <c:pt idx="396" formatCode="0.00E+00">
                  <c:v>3.2367699999999999E-3</c:v>
                </c:pt>
                <c:pt idx="397" formatCode="0.00E+00">
                  <c:v>3.4942599999999999E-3</c:v>
                </c:pt>
                <c:pt idx="398" formatCode="0.00E+00">
                  <c:v>4.3215800000000002E-3</c:v>
                </c:pt>
                <c:pt idx="399" formatCode="0.00E+00">
                  <c:v>2.7647000000000001E-3</c:v>
                </c:pt>
                <c:pt idx="400" formatCode="0.00E+00">
                  <c:v>2.0003299999999998E-3</c:v>
                </c:pt>
                <c:pt idx="401" formatCode="0.00E+00">
                  <c:v>2.4261500000000002E-3</c:v>
                </c:pt>
                <c:pt idx="402" formatCode="0.00E+00">
                  <c:v>2.9616400000000002E-3</c:v>
                </c:pt>
                <c:pt idx="403" formatCode="0.00E+00">
                  <c:v>3.7221899999999998E-3</c:v>
                </c:pt>
                <c:pt idx="404" formatCode="0.00E+00">
                  <c:v>3.68404E-3</c:v>
                </c:pt>
                <c:pt idx="405" formatCode="0.00E+00">
                  <c:v>3.2153099999999999E-3</c:v>
                </c:pt>
                <c:pt idx="406" formatCode="0.00E+00">
                  <c:v>2.6855500000000001E-3</c:v>
                </c:pt>
                <c:pt idx="407" formatCode="0.00E+00">
                  <c:v>2.98738E-3</c:v>
                </c:pt>
                <c:pt idx="408" formatCode="0.00E+00">
                  <c:v>2.3303E-3</c:v>
                </c:pt>
                <c:pt idx="409" formatCode="0.00E+00">
                  <c:v>2.0990399999999999E-3</c:v>
                </c:pt>
                <c:pt idx="410" formatCode="0.00E+00">
                  <c:v>1.84155E-3</c:v>
                </c:pt>
                <c:pt idx="411" formatCode="0.00E+00">
                  <c:v>2.7709000000000002E-3</c:v>
                </c:pt>
                <c:pt idx="412" formatCode="0.00E+00">
                  <c:v>3.4785300000000001E-3</c:v>
                </c:pt>
                <c:pt idx="413" formatCode="0.00E+00">
                  <c:v>2.9497099999999999E-3</c:v>
                </c:pt>
                <c:pt idx="414" formatCode="0.00E+00">
                  <c:v>7.2240800000000001E-4</c:v>
                </c:pt>
                <c:pt idx="415" formatCode="0.00E+00">
                  <c:v>8.564E-4</c:v>
                </c:pt>
                <c:pt idx="416" formatCode="0.00E+00">
                  <c:v>1.00613E-3</c:v>
                </c:pt>
                <c:pt idx="417" formatCode="0.00E+00">
                  <c:v>9.2649500000000005E-4</c:v>
                </c:pt>
                <c:pt idx="418" formatCode="0.00E+00">
                  <c:v>1.11341E-3</c:v>
                </c:pt>
                <c:pt idx="419" formatCode="0.00E+00">
                  <c:v>5.9461599999999996E-4</c:v>
                </c:pt>
                <c:pt idx="420" formatCode="0.00E+00">
                  <c:v>9.1505099999999995E-4</c:v>
                </c:pt>
                <c:pt idx="421" formatCode="0.00E+00">
                  <c:v>3.60966E-4</c:v>
                </c:pt>
                <c:pt idx="422" formatCode="0.00E+00">
                  <c:v>4.5728700000000001E-4</c:v>
                </c:pt>
                <c:pt idx="423" formatCode="0.00E+00">
                  <c:v>4.6300900000000001E-4</c:v>
                </c:pt>
                <c:pt idx="424" formatCode="0.00E+00">
                  <c:v>1.6260100000000001E-4</c:v>
                </c:pt>
                <c:pt idx="425" formatCode="0.00E+00">
                  <c:v>-9.4366100000000004E-4</c:v>
                </c:pt>
                <c:pt idx="426" formatCode="0.00E+00">
                  <c:v>-9.5939599999999995E-4</c:v>
                </c:pt>
                <c:pt idx="427" formatCode="0.00E+00">
                  <c:v>-1.15156E-3</c:v>
                </c:pt>
                <c:pt idx="428" formatCode="0.00E+00">
                  <c:v>-1.42336E-3</c:v>
                </c:pt>
                <c:pt idx="429" formatCode="0.00E+00">
                  <c:v>-1.3313299999999999E-3</c:v>
                </c:pt>
                <c:pt idx="430" formatCode="0.00E+00">
                  <c:v>-9.4938300000000004E-4</c:v>
                </c:pt>
                <c:pt idx="431" formatCode="0.00E+00">
                  <c:v>-2.2273100000000001E-3</c:v>
                </c:pt>
                <c:pt idx="432" formatCode="0.00E+00">
                  <c:v>-2.1987E-3</c:v>
                </c:pt>
                <c:pt idx="433" formatCode="0.00E+00">
                  <c:v>-1.8959000000000001E-3</c:v>
                </c:pt>
                <c:pt idx="434" formatCode="0.00E+00">
                  <c:v>-3.40033E-3</c:v>
                </c:pt>
                <c:pt idx="435" formatCode="0.00E+00">
                  <c:v>-4.5933700000000003E-3</c:v>
                </c:pt>
                <c:pt idx="436" formatCode="0.00E+00">
                  <c:v>-4.7478700000000004E-3</c:v>
                </c:pt>
                <c:pt idx="437" formatCode="0.00E+00">
                  <c:v>-4.4708300000000003E-3</c:v>
                </c:pt>
                <c:pt idx="438" formatCode="0.00E+00">
                  <c:v>-4.2123799999999999E-3</c:v>
                </c:pt>
                <c:pt idx="439" formatCode="0.00E+00">
                  <c:v>-2.3112300000000001E-3</c:v>
                </c:pt>
                <c:pt idx="440" formatCode="0.00E+00">
                  <c:v>-4.0245100000000001E-4</c:v>
                </c:pt>
                <c:pt idx="441" formatCode="0.00E+00">
                  <c:v>-2.141E-4</c:v>
                </c:pt>
                <c:pt idx="442" formatCode="0.00E+00">
                  <c:v>-1.2855500000000001E-3</c:v>
                </c:pt>
                <c:pt idx="443" formatCode="0.00E+00">
                  <c:v>-1.9416800000000001E-3</c:v>
                </c:pt>
                <c:pt idx="444" formatCode="0.00E+00">
                  <c:v>-2.68316E-3</c:v>
                </c:pt>
                <c:pt idx="445" formatCode="0.00E+00">
                  <c:v>-4.6663299999999998E-3</c:v>
                </c:pt>
                <c:pt idx="446" formatCode="0.00E+00">
                  <c:v>-5.9862099999999996E-3</c:v>
                </c:pt>
                <c:pt idx="447" formatCode="0.00E+00">
                  <c:v>-6.6165900000000003E-3</c:v>
                </c:pt>
                <c:pt idx="448" formatCode="0.00E+00">
                  <c:v>-6.0849199999999997E-3</c:v>
                </c:pt>
                <c:pt idx="449" formatCode="0.00E+00">
                  <c:v>-5.5489500000000004E-3</c:v>
                </c:pt>
                <c:pt idx="450" formatCode="0.00E+00">
                  <c:v>-5.4841000000000004E-3</c:v>
                </c:pt>
                <c:pt idx="451" formatCode="0.00E+00">
                  <c:v>-5.6500400000000003E-3</c:v>
                </c:pt>
                <c:pt idx="452" formatCode="0.00E+00">
                  <c:v>-5.9857399999999998E-3</c:v>
                </c:pt>
                <c:pt idx="453" formatCode="0.00E+00">
                  <c:v>-5.6691199999999997E-3</c:v>
                </c:pt>
                <c:pt idx="454" formatCode="0.00E+00">
                  <c:v>-5.9776300000000003E-3</c:v>
                </c:pt>
                <c:pt idx="455" formatCode="0.00E+00">
                  <c:v>-6.1507200000000001E-3</c:v>
                </c:pt>
                <c:pt idx="456" formatCode="0.00E+00">
                  <c:v>-6.2995000000000004E-3</c:v>
                </c:pt>
                <c:pt idx="457" formatCode="0.00E+00">
                  <c:v>-6.4573299999999998E-3</c:v>
                </c:pt>
                <c:pt idx="458" formatCode="0.00E+00">
                  <c:v>-6.5545999999999998E-3</c:v>
                </c:pt>
                <c:pt idx="459" formatCode="0.00E+00">
                  <c:v>-6.6757199999999996E-3</c:v>
                </c:pt>
                <c:pt idx="460" formatCode="0.00E+00">
                  <c:v>-6.8054200000000004E-3</c:v>
                </c:pt>
                <c:pt idx="461" formatCode="0.00E+00">
                  <c:v>-6.9670699999999997E-3</c:v>
                </c:pt>
                <c:pt idx="462" formatCode="0.00E+00">
                  <c:v>-6.74868E-3</c:v>
                </c:pt>
                <c:pt idx="463" formatCode="0.00E+00">
                  <c:v>-7.1449299999999999E-3</c:v>
                </c:pt>
                <c:pt idx="464" formatCode="0.00E+00">
                  <c:v>-7.2126400000000002E-3</c:v>
                </c:pt>
                <c:pt idx="465" formatCode="0.00E+00">
                  <c:v>-7.25269E-3</c:v>
                </c:pt>
                <c:pt idx="466" formatCode="0.00E+00">
                  <c:v>2.0856899999999999E-3</c:v>
                </c:pt>
                <c:pt idx="467" formatCode="0.00E+00">
                  <c:v>-9.9854499999999999E-3</c:v>
                </c:pt>
                <c:pt idx="468" formatCode="0.00E+00">
                  <c:v>-8.91781E-3</c:v>
                </c:pt>
                <c:pt idx="469" formatCode="0.00E+00">
                  <c:v>-7.8678099999999994E-3</c:v>
                </c:pt>
                <c:pt idx="470" formatCode="0.00E+00">
                  <c:v>-8.0733300000000001E-3</c:v>
                </c:pt>
                <c:pt idx="471" formatCode="0.00E+00">
                  <c:v>-8.1291200000000001E-3</c:v>
                </c:pt>
                <c:pt idx="472" formatCode="0.00E+00">
                  <c:v>-8.1048000000000005E-3</c:v>
                </c:pt>
                <c:pt idx="473" formatCode="0.00E+00">
                  <c:v>-8.1996900000000008E-3</c:v>
                </c:pt>
                <c:pt idx="474" formatCode="0.00E+00">
                  <c:v>-8.3517999999999995E-3</c:v>
                </c:pt>
                <c:pt idx="475" formatCode="0.00E+00">
                  <c:v>-8.2044600000000002E-3</c:v>
                </c:pt>
                <c:pt idx="476" formatCode="0.00E+00">
                  <c:v>-8.3556199999999994E-3</c:v>
                </c:pt>
                <c:pt idx="477" formatCode="0.00E+00">
                  <c:v>-8.4743500000000003E-3</c:v>
                </c:pt>
                <c:pt idx="478" formatCode="0.00E+00">
                  <c:v>-8.4548000000000002E-3</c:v>
                </c:pt>
                <c:pt idx="479" formatCode="0.00E+00">
                  <c:v>-8.4867499999999995E-3</c:v>
                </c:pt>
                <c:pt idx="480" formatCode="0.00E+00">
                  <c:v>-8.2330700000000003E-3</c:v>
                </c:pt>
                <c:pt idx="481" formatCode="0.00E+00">
                  <c:v>-8.4147500000000004E-3</c:v>
                </c:pt>
                <c:pt idx="482" formatCode="0.00E+00">
                  <c:v>-8.4257099999999994E-3</c:v>
                </c:pt>
                <c:pt idx="483" formatCode="0.00E+00">
                  <c:v>-8.3994900000000008E-3</c:v>
                </c:pt>
                <c:pt idx="484" formatCode="0.00E+00">
                  <c:v>-8.4385899999999993E-3</c:v>
                </c:pt>
                <c:pt idx="485" formatCode="0.00E+00">
                  <c:v>-8.3799400000000007E-3</c:v>
                </c:pt>
                <c:pt idx="486" formatCode="0.00E+00">
                  <c:v>-8.4004400000000003E-3</c:v>
                </c:pt>
                <c:pt idx="487" formatCode="0.00E+00">
                  <c:v>-8.4395400000000006E-3</c:v>
                </c:pt>
                <c:pt idx="488" formatCode="0.00E+00">
                  <c:v>-8.4161800000000005E-3</c:v>
                </c:pt>
                <c:pt idx="489" formatCode="0.00E+00">
                  <c:v>-8.4991500000000005E-3</c:v>
                </c:pt>
                <c:pt idx="490" formatCode="0.00E+00">
                  <c:v>-8.4939000000000004E-3</c:v>
                </c:pt>
                <c:pt idx="491" formatCode="0.00E+00">
                  <c:v>-8.6150199999999993E-3</c:v>
                </c:pt>
                <c:pt idx="492" formatCode="0.00E+00">
                  <c:v>-8.7237400000000007E-3</c:v>
                </c:pt>
                <c:pt idx="493" formatCode="0.00E+00">
                  <c:v>-8.8343599999999994E-3</c:v>
                </c:pt>
                <c:pt idx="494" formatCode="0.00E+00">
                  <c:v>-8.9063600000000003E-3</c:v>
                </c:pt>
                <c:pt idx="495" formatCode="0.00E+00">
                  <c:v>-8.8868100000000002E-3</c:v>
                </c:pt>
                <c:pt idx="496" formatCode="0.00E+00">
                  <c:v>-8.9750300000000002E-3</c:v>
                </c:pt>
                <c:pt idx="497" formatCode="0.00E+00">
                  <c:v>-9.3598399999999995E-3</c:v>
                </c:pt>
                <c:pt idx="498" formatCode="0.00E+00">
                  <c:v>-9.4995500000000007E-3</c:v>
                </c:pt>
                <c:pt idx="499" formatCode="0.00E+00">
                  <c:v>-9.6545199999999998E-3</c:v>
                </c:pt>
                <c:pt idx="500" formatCode="0.00E+00">
                  <c:v>-9.7265200000000007E-3</c:v>
                </c:pt>
                <c:pt idx="501" formatCode="0.00E+00">
                  <c:v>-9.8004300000000006E-3</c:v>
                </c:pt>
                <c:pt idx="502" formatCode="0.00E+00">
                  <c:v>-9.8443000000000003E-3</c:v>
                </c:pt>
                <c:pt idx="503" formatCode="0.00E+00">
                  <c:v>-9.8366700000000005E-3</c:v>
                </c:pt>
                <c:pt idx="504" formatCode="0.00E+00">
                  <c:v>-9.8228499999999993E-3</c:v>
                </c:pt>
                <c:pt idx="505" formatCode="0.00E+00">
                  <c:v>-9.7980500000000009E-3</c:v>
                </c:pt>
                <c:pt idx="506" formatCode="0.00E+00">
                  <c:v>-9.7231899999999996E-3</c:v>
                </c:pt>
                <c:pt idx="507" formatCode="0.00E+00">
                  <c:v>-9.5968200000000007E-3</c:v>
                </c:pt>
                <c:pt idx="508" formatCode="0.00E+00">
                  <c:v>-9.4838100000000005E-3</c:v>
                </c:pt>
                <c:pt idx="509" formatCode="0.00E+00">
                  <c:v>-9.3340899999999997E-3</c:v>
                </c:pt>
                <c:pt idx="510" formatCode="0.00E+00">
                  <c:v>-9.1581300000000004E-3</c:v>
                </c:pt>
                <c:pt idx="511" formatCode="0.00E+00">
                  <c:v>-9.1462100000000001E-3</c:v>
                </c:pt>
                <c:pt idx="512" formatCode="0.00E+00">
                  <c:v>-8.9898100000000009E-3</c:v>
                </c:pt>
                <c:pt idx="513" formatCode="0.00E+00">
                  <c:v>-8.7781000000000005E-3</c:v>
                </c:pt>
                <c:pt idx="514" formatCode="0.00E+00">
                  <c:v>-8.6493500000000001E-3</c:v>
                </c:pt>
                <c:pt idx="515" formatCode="0.00E+00">
                  <c:v>-8.5239400000000007E-3</c:v>
                </c:pt>
                <c:pt idx="516" formatCode="0.00E+00">
                  <c:v>-8.3198500000000002E-3</c:v>
                </c:pt>
                <c:pt idx="517" formatCode="0.00E+00">
                  <c:v>-8.04852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031-404E-BBAF-942080375E55}"/>
            </c:ext>
          </c:extLst>
        </c:ser>
        <c:ser>
          <c:idx val="7"/>
          <c:order val="7"/>
          <c:spPr>
            <a:ln w="952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8'!$A$2:$A$487</c:f>
              <c:numCache>
                <c:formatCode>General</c:formatCode>
                <c:ptCount val="486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</c:numCache>
            </c:numRef>
          </c:xVal>
          <c:yVal>
            <c:numRef>
              <c:f>'[AMG-R-1-(1-Naphtyl)EthylAmin.xlsx]Sheet8'!$B$2:$B$570</c:f>
              <c:numCache>
                <c:formatCode>General</c:formatCode>
                <c:ptCount val="569"/>
                <c:pt idx="0">
                  <c:v>-1.80602</c:v>
                </c:pt>
                <c:pt idx="1">
                  <c:v>-1.36144</c:v>
                </c:pt>
                <c:pt idx="2">
                  <c:v>-1.0643499999999999</c:v>
                </c:pt>
                <c:pt idx="3">
                  <c:v>-1.1962900000000001</c:v>
                </c:pt>
                <c:pt idx="4">
                  <c:v>-0.96877599999999997</c:v>
                </c:pt>
                <c:pt idx="5">
                  <c:v>-1.63533</c:v>
                </c:pt>
                <c:pt idx="6">
                  <c:v>-1.2343500000000001</c:v>
                </c:pt>
                <c:pt idx="7">
                  <c:v>-1.05348</c:v>
                </c:pt>
                <c:pt idx="8">
                  <c:v>-1.5974600000000001</c:v>
                </c:pt>
                <c:pt idx="9">
                  <c:v>-1.7102999999999999</c:v>
                </c:pt>
                <c:pt idx="10">
                  <c:v>-1.2244200000000001</c:v>
                </c:pt>
                <c:pt idx="11">
                  <c:v>-1.0925400000000001</c:v>
                </c:pt>
                <c:pt idx="12">
                  <c:v>-1.6955899999999999</c:v>
                </c:pt>
                <c:pt idx="13">
                  <c:v>-0.97837600000000002</c:v>
                </c:pt>
                <c:pt idx="14">
                  <c:v>-1.1592100000000001</c:v>
                </c:pt>
                <c:pt idx="15">
                  <c:v>-1.1395900000000001</c:v>
                </c:pt>
                <c:pt idx="16">
                  <c:v>-0.81783799999999995</c:v>
                </c:pt>
                <c:pt idx="17">
                  <c:v>-0.76911399999999996</c:v>
                </c:pt>
                <c:pt idx="18">
                  <c:v>-1.02661</c:v>
                </c:pt>
                <c:pt idx="19">
                  <c:v>-0.89131499999999997</c:v>
                </c:pt>
                <c:pt idx="20">
                  <c:v>-1.0003599999999999</c:v>
                </c:pt>
                <c:pt idx="21">
                  <c:v>-1.65303</c:v>
                </c:pt>
                <c:pt idx="22">
                  <c:v>-0.81943299999999997</c:v>
                </c:pt>
                <c:pt idx="23">
                  <c:v>-1.6087800000000001</c:v>
                </c:pt>
                <c:pt idx="24">
                  <c:v>-0.76768599999999998</c:v>
                </c:pt>
                <c:pt idx="25">
                  <c:v>-1.09413</c:v>
                </c:pt>
                <c:pt idx="26">
                  <c:v>-0.74023799999999995</c:v>
                </c:pt>
                <c:pt idx="27">
                  <c:v>-0.72586899999999999</c:v>
                </c:pt>
                <c:pt idx="28">
                  <c:v>-1.1335599999999999</c:v>
                </c:pt>
                <c:pt idx="29">
                  <c:v>-0.88634800000000002</c:v>
                </c:pt>
                <c:pt idx="30">
                  <c:v>-1.6749400000000001</c:v>
                </c:pt>
                <c:pt idx="31">
                  <c:v>-1.03335</c:v>
                </c:pt>
                <c:pt idx="32">
                  <c:v>-1.1274599999999999</c:v>
                </c:pt>
                <c:pt idx="33">
                  <c:v>-1.25369</c:v>
                </c:pt>
                <c:pt idx="34">
                  <c:v>-0.709476</c:v>
                </c:pt>
                <c:pt idx="35">
                  <c:v>-0.82091999999999998</c:v>
                </c:pt>
                <c:pt idx="36">
                  <c:v>-0.85841100000000004</c:v>
                </c:pt>
                <c:pt idx="37">
                  <c:v>-1.18719</c:v>
                </c:pt>
                <c:pt idx="38">
                  <c:v>-1.32664</c:v>
                </c:pt>
                <c:pt idx="39">
                  <c:v>-0.608128</c:v>
                </c:pt>
                <c:pt idx="40">
                  <c:v>-1.4707300000000001</c:v>
                </c:pt>
                <c:pt idx="41">
                  <c:v>-1.15612</c:v>
                </c:pt>
                <c:pt idx="42">
                  <c:v>-1.2427900000000001</c:v>
                </c:pt>
                <c:pt idx="43">
                  <c:v>-1.18405</c:v>
                </c:pt>
                <c:pt idx="44">
                  <c:v>-0.52986999999999995</c:v>
                </c:pt>
                <c:pt idx="45">
                  <c:v>-1.1551800000000001</c:v>
                </c:pt>
                <c:pt idx="46">
                  <c:v>-0.70848999999999995</c:v>
                </c:pt>
                <c:pt idx="47">
                  <c:v>-1.05566</c:v>
                </c:pt>
                <c:pt idx="48">
                  <c:v>-1.2448399999999999</c:v>
                </c:pt>
                <c:pt idx="49">
                  <c:v>-0.94470600000000005</c:v>
                </c:pt>
                <c:pt idx="50">
                  <c:v>-0.91394200000000003</c:v>
                </c:pt>
                <c:pt idx="51">
                  <c:v>-1.0712999999999999</c:v>
                </c:pt>
                <c:pt idx="52">
                  <c:v>-1.4204600000000001</c:v>
                </c:pt>
                <c:pt idx="53">
                  <c:v>-0.60117399999999999</c:v>
                </c:pt>
                <c:pt idx="54">
                  <c:v>-0.524756</c:v>
                </c:pt>
                <c:pt idx="55">
                  <c:v>-0.67747299999999999</c:v>
                </c:pt>
                <c:pt idx="56">
                  <c:v>-0.45671400000000001</c:v>
                </c:pt>
                <c:pt idx="57">
                  <c:v>-0.702901</c:v>
                </c:pt>
                <c:pt idx="58">
                  <c:v>-0.74823899999999999</c:v>
                </c:pt>
                <c:pt idx="59">
                  <c:v>-0.88274399999999997</c:v>
                </c:pt>
                <c:pt idx="60">
                  <c:v>-0.74174499999999999</c:v>
                </c:pt>
                <c:pt idx="61">
                  <c:v>-0.289885</c:v>
                </c:pt>
                <c:pt idx="62">
                  <c:v>-0.85737799999999997</c:v>
                </c:pt>
                <c:pt idx="63">
                  <c:v>-0.28643400000000002</c:v>
                </c:pt>
                <c:pt idx="64">
                  <c:v>-0.35188599999999998</c:v>
                </c:pt>
                <c:pt idx="65">
                  <c:v>-0.54126300000000005</c:v>
                </c:pt>
                <c:pt idx="66">
                  <c:v>-0.20227100000000001</c:v>
                </c:pt>
                <c:pt idx="67" formatCode="0.00E+00">
                  <c:v>3.2037299999999998E-2</c:v>
                </c:pt>
                <c:pt idx="68">
                  <c:v>0.34159499999999998</c:v>
                </c:pt>
                <c:pt idx="69">
                  <c:v>0.69390700000000005</c:v>
                </c:pt>
                <c:pt idx="70">
                  <c:v>0.95310499999999998</c:v>
                </c:pt>
                <c:pt idx="71">
                  <c:v>1.181</c:v>
                </c:pt>
                <c:pt idx="72">
                  <c:v>1.5446299999999999</c:v>
                </c:pt>
                <c:pt idx="73">
                  <c:v>1.6069500000000001</c:v>
                </c:pt>
                <c:pt idx="74">
                  <c:v>1.89889</c:v>
                </c:pt>
                <c:pt idx="75">
                  <c:v>2.0674899999999998</c:v>
                </c:pt>
                <c:pt idx="76">
                  <c:v>2.42014</c:v>
                </c:pt>
                <c:pt idx="77">
                  <c:v>2.7293599999999998</c:v>
                </c:pt>
                <c:pt idx="78">
                  <c:v>2.5555699999999999</c:v>
                </c:pt>
                <c:pt idx="79">
                  <c:v>3.3139599999999998</c:v>
                </c:pt>
                <c:pt idx="80">
                  <c:v>2.9939499999999999</c:v>
                </c:pt>
                <c:pt idx="81">
                  <c:v>2.7951600000000001</c:v>
                </c:pt>
                <c:pt idx="82">
                  <c:v>3.63612</c:v>
                </c:pt>
                <c:pt idx="83">
                  <c:v>3.0888599999999999</c:v>
                </c:pt>
                <c:pt idx="84">
                  <c:v>3.0692499999999998</c:v>
                </c:pt>
                <c:pt idx="85">
                  <c:v>3.4515500000000001</c:v>
                </c:pt>
                <c:pt idx="86">
                  <c:v>3.1562100000000002</c:v>
                </c:pt>
                <c:pt idx="87">
                  <c:v>3.4482400000000002</c:v>
                </c:pt>
                <c:pt idx="88">
                  <c:v>3.0327700000000002</c:v>
                </c:pt>
                <c:pt idx="89">
                  <c:v>2.6736499999999999</c:v>
                </c:pt>
                <c:pt idx="90">
                  <c:v>2.7211599999999998</c:v>
                </c:pt>
                <c:pt idx="91">
                  <c:v>3.13557</c:v>
                </c:pt>
                <c:pt idx="92">
                  <c:v>3.00996</c:v>
                </c:pt>
                <c:pt idx="93">
                  <c:v>3.1663800000000002</c:v>
                </c:pt>
                <c:pt idx="94">
                  <c:v>2.8261799999999999</c:v>
                </c:pt>
                <c:pt idx="95">
                  <c:v>2.83066</c:v>
                </c:pt>
                <c:pt idx="96">
                  <c:v>2.4786899999999998</c:v>
                </c:pt>
                <c:pt idx="97">
                  <c:v>2.3559999999999999</c:v>
                </c:pt>
                <c:pt idx="98">
                  <c:v>2.2440500000000001</c:v>
                </c:pt>
                <c:pt idx="99">
                  <c:v>2.11842</c:v>
                </c:pt>
                <c:pt idx="100">
                  <c:v>2.0610400000000002</c:v>
                </c:pt>
                <c:pt idx="101">
                  <c:v>2.0038</c:v>
                </c:pt>
                <c:pt idx="102">
                  <c:v>1.99749</c:v>
                </c:pt>
                <c:pt idx="103">
                  <c:v>1.8986799999999999</c:v>
                </c:pt>
                <c:pt idx="104">
                  <c:v>1.8612899999999999</c:v>
                </c:pt>
                <c:pt idx="105">
                  <c:v>1.86432</c:v>
                </c:pt>
                <c:pt idx="106">
                  <c:v>1.79708</c:v>
                </c:pt>
                <c:pt idx="107">
                  <c:v>1.6920599999999999</c:v>
                </c:pt>
                <c:pt idx="108">
                  <c:v>1.59605</c:v>
                </c:pt>
                <c:pt idx="109">
                  <c:v>1.5023299999999999</c:v>
                </c:pt>
                <c:pt idx="110">
                  <c:v>1.4047799999999999</c:v>
                </c:pt>
                <c:pt idx="111">
                  <c:v>1.3293900000000001</c:v>
                </c:pt>
                <c:pt idx="112">
                  <c:v>1.2742899999999999</c:v>
                </c:pt>
                <c:pt idx="113">
                  <c:v>1.23709</c:v>
                </c:pt>
                <c:pt idx="114">
                  <c:v>1.2008300000000001</c:v>
                </c:pt>
                <c:pt idx="115">
                  <c:v>1.1800600000000001</c:v>
                </c:pt>
                <c:pt idx="116">
                  <c:v>1.1503300000000001</c:v>
                </c:pt>
                <c:pt idx="117">
                  <c:v>1.12707</c:v>
                </c:pt>
                <c:pt idx="118">
                  <c:v>1.1073999999999999</c:v>
                </c:pt>
                <c:pt idx="119">
                  <c:v>1.0942099999999999</c:v>
                </c:pt>
                <c:pt idx="120">
                  <c:v>1.0736000000000001</c:v>
                </c:pt>
                <c:pt idx="121">
                  <c:v>1.05877</c:v>
                </c:pt>
                <c:pt idx="122">
                  <c:v>1.04142</c:v>
                </c:pt>
                <c:pt idx="123">
                  <c:v>1.0306200000000001</c:v>
                </c:pt>
                <c:pt idx="124">
                  <c:v>1.0291300000000001</c:v>
                </c:pt>
                <c:pt idx="125">
                  <c:v>1.0101500000000001</c:v>
                </c:pt>
                <c:pt idx="126">
                  <c:v>0.99473500000000004</c:v>
                </c:pt>
                <c:pt idx="127">
                  <c:v>0.97964700000000005</c:v>
                </c:pt>
                <c:pt idx="128">
                  <c:v>0.965889</c:v>
                </c:pt>
                <c:pt idx="129">
                  <c:v>0.95516199999999996</c:v>
                </c:pt>
                <c:pt idx="130">
                  <c:v>0.93820000000000003</c:v>
                </c:pt>
                <c:pt idx="131">
                  <c:v>0.91889299999999996</c:v>
                </c:pt>
                <c:pt idx="132">
                  <c:v>0.89989300000000005</c:v>
                </c:pt>
                <c:pt idx="133">
                  <c:v>0.88227299999999997</c:v>
                </c:pt>
                <c:pt idx="134">
                  <c:v>0.86714899999999995</c:v>
                </c:pt>
                <c:pt idx="135">
                  <c:v>0.84631900000000004</c:v>
                </c:pt>
                <c:pt idx="136">
                  <c:v>0.82825899999999997</c:v>
                </c:pt>
                <c:pt idx="137">
                  <c:v>0.80571999999999999</c:v>
                </c:pt>
                <c:pt idx="138">
                  <c:v>0.78814300000000004</c:v>
                </c:pt>
                <c:pt idx="139">
                  <c:v>0.76938300000000004</c:v>
                </c:pt>
                <c:pt idx="140">
                  <c:v>0.74757200000000001</c:v>
                </c:pt>
                <c:pt idx="141">
                  <c:v>0.72855300000000001</c:v>
                </c:pt>
                <c:pt idx="142">
                  <c:v>0.70908099999999996</c:v>
                </c:pt>
                <c:pt idx="143">
                  <c:v>0.68875600000000003</c:v>
                </c:pt>
                <c:pt idx="144">
                  <c:v>0.66614300000000004</c:v>
                </c:pt>
                <c:pt idx="145">
                  <c:v>0.64632699999999998</c:v>
                </c:pt>
                <c:pt idx="146">
                  <c:v>0.62281900000000001</c:v>
                </c:pt>
                <c:pt idx="147">
                  <c:v>0.59879300000000002</c:v>
                </c:pt>
                <c:pt idx="148">
                  <c:v>0.57536500000000002</c:v>
                </c:pt>
                <c:pt idx="149">
                  <c:v>0.55273700000000003</c:v>
                </c:pt>
                <c:pt idx="150">
                  <c:v>0.52803100000000003</c:v>
                </c:pt>
                <c:pt idx="151">
                  <c:v>0.50402599999999997</c:v>
                </c:pt>
                <c:pt idx="152">
                  <c:v>0.48140500000000003</c:v>
                </c:pt>
                <c:pt idx="153">
                  <c:v>0.45808100000000002</c:v>
                </c:pt>
                <c:pt idx="154">
                  <c:v>0.43530999999999997</c:v>
                </c:pt>
                <c:pt idx="155">
                  <c:v>0.41375200000000001</c:v>
                </c:pt>
                <c:pt idx="156">
                  <c:v>0.39252900000000002</c:v>
                </c:pt>
                <c:pt idx="157">
                  <c:v>0.37119099999999999</c:v>
                </c:pt>
                <c:pt idx="158">
                  <c:v>0.34939599999999998</c:v>
                </c:pt>
                <c:pt idx="159">
                  <c:v>0.3296</c:v>
                </c:pt>
                <c:pt idx="160">
                  <c:v>0.30918899999999999</c:v>
                </c:pt>
                <c:pt idx="161">
                  <c:v>0.28942899999999999</c:v>
                </c:pt>
                <c:pt idx="162">
                  <c:v>0.27212799999999998</c:v>
                </c:pt>
                <c:pt idx="163">
                  <c:v>0.25516800000000001</c:v>
                </c:pt>
                <c:pt idx="164">
                  <c:v>0.23999799999999999</c:v>
                </c:pt>
                <c:pt idx="165">
                  <c:v>0.22594500000000001</c:v>
                </c:pt>
                <c:pt idx="166">
                  <c:v>0.212621</c:v>
                </c:pt>
                <c:pt idx="167">
                  <c:v>0.203318</c:v>
                </c:pt>
                <c:pt idx="168">
                  <c:v>0.193333</c:v>
                </c:pt>
                <c:pt idx="169">
                  <c:v>0.18523500000000001</c:v>
                </c:pt>
                <c:pt idx="170">
                  <c:v>0.17821300000000001</c:v>
                </c:pt>
                <c:pt idx="171">
                  <c:v>0.17191699999999999</c:v>
                </c:pt>
                <c:pt idx="172">
                  <c:v>0.16761899999999999</c:v>
                </c:pt>
                <c:pt idx="173">
                  <c:v>0.16300000000000001</c:v>
                </c:pt>
                <c:pt idx="174">
                  <c:v>0.160082</c:v>
                </c:pt>
                <c:pt idx="175">
                  <c:v>0.15468499999999999</c:v>
                </c:pt>
                <c:pt idx="176">
                  <c:v>0.151119</c:v>
                </c:pt>
                <c:pt idx="177">
                  <c:v>0.14658399999999999</c:v>
                </c:pt>
                <c:pt idx="178">
                  <c:v>0.142341</c:v>
                </c:pt>
                <c:pt idx="179">
                  <c:v>0.137291</c:v>
                </c:pt>
                <c:pt idx="180">
                  <c:v>0.13475899999999999</c:v>
                </c:pt>
                <c:pt idx="181">
                  <c:v>0.13162599999999999</c:v>
                </c:pt>
                <c:pt idx="182">
                  <c:v>0.129104</c:v>
                </c:pt>
                <c:pt idx="183">
                  <c:v>0.12606999999999999</c:v>
                </c:pt>
                <c:pt idx="184">
                  <c:v>0.12427000000000001</c:v>
                </c:pt>
                <c:pt idx="185">
                  <c:v>0.12214999999999999</c:v>
                </c:pt>
                <c:pt idx="186">
                  <c:v>0.119958</c:v>
                </c:pt>
                <c:pt idx="187">
                  <c:v>0.119106</c:v>
                </c:pt>
                <c:pt idx="188">
                  <c:v>0.11733</c:v>
                </c:pt>
                <c:pt idx="189">
                  <c:v>0.115883</c:v>
                </c:pt>
                <c:pt idx="190">
                  <c:v>0.115381</c:v>
                </c:pt>
                <c:pt idx="191">
                  <c:v>0.112736</c:v>
                </c:pt>
                <c:pt idx="192">
                  <c:v>0.113761</c:v>
                </c:pt>
                <c:pt idx="193">
                  <c:v>0.112526</c:v>
                </c:pt>
                <c:pt idx="194">
                  <c:v>0.11024100000000001</c:v>
                </c:pt>
                <c:pt idx="195">
                  <c:v>0.110031</c:v>
                </c:pt>
                <c:pt idx="196">
                  <c:v>0.110212</c:v>
                </c:pt>
                <c:pt idx="197">
                  <c:v>0.109946</c:v>
                </c:pt>
                <c:pt idx="198">
                  <c:v>0.108863</c:v>
                </c:pt>
                <c:pt idx="199">
                  <c:v>0.106692</c:v>
                </c:pt>
                <c:pt idx="200">
                  <c:v>0.104508</c:v>
                </c:pt>
                <c:pt idx="201">
                  <c:v>0.103265</c:v>
                </c:pt>
                <c:pt idx="202">
                  <c:v>0.102658</c:v>
                </c:pt>
                <c:pt idx="203">
                  <c:v>0.102274</c:v>
                </c:pt>
                <c:pt idx="204">
                  <c:v>0.101648</c:v>
                </c:pt>
                <c:pt idx="205">
                  <c:v>0.101258</c:v>
                </c:pt>
                <c:pt idx="206">
                  <c:v>0.10002</c:v>
                </c:pt>
                <c:pt idx="207" formatCode="0.00E+00">
                  <c:v>9.7999100000000006E-2</c:v>
                </c:pt>
                <c:pt idx="208" formatCode="0.00E+00">
                  <c:v>9.78107E-2</c:v>
                </c:pt>
                <c:pt idx="209" formatCode="0.00E+00">
                  <c:v>9.8833099999999993E-2</c:v>
                </c:pt>
                <c:pt idx="210" formatCode="0.00E+00">
                  <c:v>9.7476999999999994E-2</c:v>
                </c:pt>
                <c:pt idx="211" formatCode="0.00E+00">
                  <c:v>9.54628E-2</c:v>
                </c:pt>
                <c:pt idx="212" formatCode="0.00E+00">
                  <c:v>9.3929299999999993E-2</c:v>
                </c:pt>
                <c:pt idx="213" formatCode="0.00E+00">
                  <c:v>9.3578800000000004E-2</c:v>
                </c:pt>
                <c:pt idx="214" formatCode="0.00E+00">
                  <c:v>9.2710500000000001E-2</c:v>
                </c:pt>
                <c:pt idx="215" formatCode="0.00E+00">
                  <c:v>9.2487799999999995E-2</c:v>
                </c:pt>
                <c:pt idx="216" formatCode="0.00E+00">
                  <c:v>9.4395199999999999E-2</c:v>
                </c:pt>
                <c:pt idx="217" formatCode="0.00E+00">
                  <c:v>9.3629799999999999E-2</c:v>
                </c:pt>
                <c:pt idx="218" formatCode="0.00E+00">
                  <c:v>9.0064500000000006E-2</c:v>
                </c:pt>
                <c:pt idx="219" formatCode="0.00E+00">
                  <c:v>8.8087600000000002E-2</c:v>
                </c:pt>
                <c:pt idx="220" formatCode="0.00E+00">
                  <c:v>8.6693800000000001E-2</c:v>
                </c:pt>
                <c:pt idx="221" formatCode="0.00E+00">
                  <c:v>8.5712399999999994E-2</c:v>
                </c:pt>
                <c:pt idx="222" formatCode="0.00E+00">
                  <c:v>8.5378200000000001E-2</c:v>
                </c:pt>
                <c:pt idx="223" formatCode="0.00E+00">
                  <c:v>8.5331000000000004E-2</c:v>
                </c:pt>
                <c:pt idx="224" formatCode="0.00E+00">
                  <c:v>8.3558999999999994E-2</c:v>
                </c:pt>
                <c:pt idx="225" formatCode="0.00E+00">
                  <c:v>8.3200499999999997E-2</c:v>
                </c:pt>
                <c:pt idx="226" formatCode="0.00E+00">
                  <c:v>8.0970299999999995E-2</c:v>
                </c:pt>
                <c:pt idx="227" formatCode="0.00E+00">
                  <c:v>8.2498100000000005E-2</c:v>
                </c:pt>
                <c:pt idx="228" formatCode="0.00E+00">
                  <c:v>8.26654E-2</c:v>
                </c:pt>
                <c:pt idx="229" formatCode="0.00E+00">
                  <c:v>7.8403899999999999E-2</c:v>
                </c:pt>
                <c:pt idx="230" formatCode="0.00E+00">
                  <c:v>8.0137299999999995E-2</c:v>
                </c:pt>
                <c:pt idx="231" formatCode="0.00E+00">
                  <c:v>7.8774499999999997E-2</c:v>
                </c:pt>
                <c:pt idx="232" formatCode="0.00E+00">
                  <c:v>7.5424199999999997E-2</c:v>
                </c:pt>
                <c:pt idx="233" formatCode="0.00E+00">
                  <c:v>7.7031600000000006E-2</c:v>
                </c:pt>
                <c:pt idx="234" formatCode="0.00E+00">
                  <c:v>7.5111399999999995E-2</c:v>
                </c:pt>
                <c:pt idx="235" formatCode="0.00E+00">
                  <c:v>7.2406799999999993E-2</c:v>
                </c:pt>
                <c:pt idx="236" formatCode="0.00E+00">
                  <c:v>7.0347300000000001E-2</c:v>
                </c:pt>
                <c:pt idx="237" formatCode="0.00E+00">
                  <c:v>7.22299E-2</c:v>
                </c:pt>
                <c:pt idx="238" formatCode="0.00E+00">
                  <c:v>6.8887199999999996E-2</c:v>
                </c:pt>
                <c:pt idx="239" formatCode="0.00E+00">
                  <c:v>6.8110500000000004E-2</c:v>
                </c:pt>
                <c:pt idx="240" formatCode="0.00E+00">
                  <c:v>6.6963700000000001E-2</c:v>
                </c:pt>
                <c:pt idx="241" formatCode="0.00E+00">
                  <c:v>6.6011899999999998E-2</c:v>
                </c:pt>
                <c:pt idx="242" formatCode="0.00E+00">
                  <c:v>6.45366E-2</c:v>
                </c:pt>
                <c:pt idx="243" formatCode="0.00E+00">
                  <c:v>6.3864199999999996E-2</c:v>
                </c:pt>
                <c:pt idx="244" formatCode="0.00E+00">
                  <c:v>6.33354E-2</c:v>
                </c:pt>
                <c:pt idx="245" formatCode="0.00E+00">
                  <c:v>5.9726700000000001E-2</c:v>
                </c:pt>
                <c:pt idx="246" formatCode="0.00E+00">
                  <c:v>5.97653E-2</c:v>
                </c:pt>
                <c:pt idx="247" formatCode="0.00E+00">
                  <c:v>5.8857399999999997E-2</c:v>
                </c:pt>
                <c:pt idx="248" formatCode="0.00E+00">
                  <c:v>5.8065899999999997E-2</c:v>
                </c:pt>
                <c:pt idx="249" formatCode="0.00E+00">
                  <c:v>5.6687800000000003E-2</c:v>
                </c:pt>
                <c:pt idx="250" formatCode="0.00E+00">
                  <c:v>5.53622E-2</c:v>
                </c:pt>
                <c:pt idx="251" formatCode="0.00E+00">
                  <c:v>5.7018800000000001E-2</c:v>
                </c:pt>
                <c:pt idx="252" formatCode="0.00E+00">
                  <c:v>5.4163000000000003E-2</c:v>
                </c:pt>
                <c:pt idx="253" formatCode="0.00E+00">
                  <c:v>5.1676300000000001E-2</c:v>
                </c:pt>
                <c:pt idx="254" formatCode="0.00E+00">
                  <c:v>5.2203199999999998E-2</c:v>
                </c:pt>
                <c:pt idx="255" formatCode="0.00E+00">
                  <c:v>5.2147399999999997E-2</c:v>
                </c:pt>
                <c:pt idx="256" formatCode="0.00E+00">
                  <c:v>5.0207599999999998E-2</c:v>
                </c:pt>
                <c:pt idx="257" formatCode="0.00E+00">
                  <c:v>4.87432E-2</c:v>
                </c:pt>
                <c:pt idx="258" formatCode="0.00E+00">
                  <c:v>4.8717999999999997E-2</c:v>
                </c:pt>
                <c:pt idx="259" formatCode="0.00E+00">
                  <c:v>4.7836799999999999E-2</c:v>
                </c:pt>
                <c:pt idx="260" formatCode="0.00E+00">
                  <c:v>4.6673300000000001E-2</c:v>
                </c:pt>
                <c:pt idx="261" formatCode="0.00E+00">
                  <c:v>4.4428299999999997E-2</c:v>
                </c:pt>
                <c:pt idx="262" formatCode="0.00E+00">
                  <c:v>4.33693E-2</c:v>
                </c:pt>
                <c:pt idx="263" formatCode="0.00E+00">
                  <c:v>4.2623000000000001E-2</c:v>
                </c:pt>
                <c:pt idx="264" formatCode="0.00E+00">
                  <c:v>4.1726600000000003E-2</c:v>
                </c:pt>
                <c:pt idx="265" formatCode="0.00E+00">
                  <c:v>4.0390500000000003E-2</c:v>
                </c:pt>
                <c:pt idx="266" formatCode="0.00E+00">
                  <c:v>3.9935600000000002E-2</c:v>
                </c:pt>
                <c:pt idx="267" formatCode="0.00E+00">
                  <c:v>4.09331E-2</c:v>
                </c:pt>
                <c:pt idx="268" formatCode="0.00E+00">
                  <c:v>3.9709599999999998E-2</c:v>
                </c:pt>
                <c:pt idx="269" formatCode="0.00E+00">
                  <c:v>3.8172699999999997E-2</c:v>
                </c:pt>
                <c:pt idx="270" formatCode="0.00E+00">
                  <c:v>3.6140899999999997E-2</c:v>
                </c:pt>
                <c:pt idx="271" formatCode="0.00E+00">
                  <c:v>3.5716499999999998E-2</c:v>
                </c:pt>
                <c:pt idx="272" formatCode="0.00E+00">
                  <c:v>3.4672700000000001E-2</c:v>
                </c:pt>
                <c:pt idx="273" formatCode="0.00E+00">
                  <c:v>3.8320100000000003E-2</c:v>
                </c:pt>
                <c:pt idx="274" formatCode="0.00E+00">
                  <c:v>3.4465799999999998E-2</c:v>
                </c:pt>
                <c:pt idx="275" formatCode="0.00E+00">
                  <c:v>3.4206899999999998E-2</c:v>
                </c:pt>
                <c:pt idx="276" formatCode="0.00E+00">
                  <c:v>3.3513500000000002E-2</c:v>
                </c:pt>
                <c:pt idx="277" formatCode="0.00E+00">
                  <c:v>3.3259400000000001E-2</c:v>
                </c:pt>
                <c:pt idx="278" formatCode="0.00E+00">
                  <c:v>3.28484E-2</c:v>
                </c:pt>
                <c:pt idx="279" formatCode="0.00E+00">
                  <c:v>3.1687699999999999E-2</c:v>
                </c:pt>
                <c:pt idx="280" formatCode="0.00E+00">
                  <c:v>2.98824E-2</c:v>
                </c:pt>
                <c:pt idx="281" formatCode="0.00E+00">
                  <c:v>2.95143E-2</c:v>
                </c:pt>
                <c:pt idx="282" formatCode="0.00E+00">
                  <c:v>2.9281600000000001E-2</c:v>
                </c:pt>
                <c:pt idx="283" formatCode="0.00E+00">
                  <c:v>2.8703699999999999E-2</c:v>
                </c:pt>
                <c:pt idx="284" formatCode="0.00E+00">
                  <c:v>2.776E-2</c:v>
                </c:pt>
                <c:pt idx="285" formatCode="0.00E+00">
                  <c:v>2.7165399999999999E-2</c:v>
                </c:pt>
                <c:pt idx="286" formatCode="0.00E+00">
                  <c:v>2.6561700000000001E-2</c:v>
                </c:pt>
                <c:pt idx="287" formatCode="0.00E+00">
                  <c:v>2.6103999999999999E-2</c:v>
                </c:pt>
                <c:pt idx="288" formatCode="0.00E+00">
                  <c:v>2.6097800000000001E-2</c:v>
                </c:pt>
                <c:pt idx="289" formatCode="0.00E+00">
                  <c:v>2.4955700000000001E-2</c:v>
                </c:pt>
                <c:pt idx="290" formatCode="0.00E+00">
                  <c:v>2.48227E-2</c:v>
                </c:pt>
                <c:pt idx="291" formatCode="0.00E+00">
                  <c:v>2.3722199999999999E-2</c:v>
                </c:pt>
                <c:pt idx="292" formatCode="0.00E+00">
                  <c:v>2.3358799999999999E-2</c:v>
                </c:pt>
                <c:pt idx="293" formatCode="0.00E+00">
                  <c:v>2.34947E-2</c:v>
                </c:pt>
                <c:pt idx="294" formatCode="0.00E+00">
                  <c:v>2.2347499999999999E-2</c:v>
                </c:pt>
                <c:pt idx="295" formatCode="0.00E+00">
                  <c:v>2.6510200000000001E-2</c:v>
                </c:pt>
                <c:pt idx="296" formatCode="0.00E+00">
                  <c:v>2.41771E-2</c:v>
                </c:pt>
                <c:pt idx="297" formatCode="0.00E+00">
                  <c:v>2.0594600000000001E-2</c:v>
                </c:pt>
                <c:pt idx="298" formatCode="0.00E+00">
                  <c:v>2.1440000000000001E-2</c:v>
                </c:pt>
                <c:pt idx="299" formatCode="0.00E+00">
                  <c:v>2.1321799999999998E-2</c:v>
                </c:pt>
                <c:pt idx="300" formatCode="0.00E+00">
                  <c:v>2.1244499999999999E-2</c:v>
                </c:pt>
                <c:pt idx="301" formatCode="0.00E+00">
                  <c:v>2.0423400000000001E-2</c:v>
                </c:pt>
                <c:pt idx="302" formatCode="0.00E+00">
                  <c:v>2.0671800000000001E-2</c:v>
                </c:pt>
                <c:pt idx="303" formatCode="0.00E+00">
                  <c:v>2.2206300000000002E-2</c:v>
                </c:pt>
                <c:pt idx="304" formatCode="0.00E+00">
                  <c:v>2.0216000000000001E-2</c:v>
                </c:pt>
                <c:pt idx="305" formatCode="0.00E+00">
                  <c:v>1.9226099999999999E-2</c:v>
                </c:pt>
                <c:pt idx="306" formatCode="0.00E+00">
                  <c:v>1.9101099999999999E-2</c:v>
                </c:pt>
                <c:pt idx="307" formatCode="0.00E+00">
                  <c:v>1.9045400000000001E-2</c:v>
                </c:pt>
                <c:pt idx="308" formatCode="0.00E+00">
                  <c:v>1.8931900000000002E-2</c:v>
                </c:pt>
                <c:pt idx="309" formatCode="0.00E+00">
                  <c:v>1.8726300000000001E-2</c:v>
                </c:pt>
                <c:pt idx="310" formatCode="0.00E+00">
                  <c:v>1.7912899999999999E-2</c:v>
                </c:pt>
                <c:pt idx="311" formatCode="0.00E+00">
                  <c:v>1.86915E-2</c:v>
                </c:pt>
                <c:pt idx="312" formatCode="0.00E+00">
                  <c:v>1.7965800000000001E-2</c:v>
                </c:pt>
                <c:pt idx="313" formatCode="0.00E+00">
                  <c:v>1.7402600000000001E-2</c:v>
                </c:pt>
                <c:pt idx="314" formatCode="0.00E+00">
                  <c:v>1.6785100000000001E-2</c:v>
                </c:pt>
                <c:pt idx="315" formatCode="0.00E+00">
                  <c:v>1.7018800000000001E-2</c:v>
                </c:pt>
                <c:pt idx="316" formatCode="0.00E+00">
                  <c:v>1.67127E-2</c:v>
                </c:pt>
                <c:pt idx="317" formatCode="0.00E+00">
                  <c:v>1.63155E-2</c:v>
                </c:pt>
                <c:pt idx="318" formatCode="0.00E+00">
                  <c:v>1.6318300000000001E-2</c:v>
                </c:pt>
                <c:pt idx="319" formatCode="0.00E+00">
                  <c:v>1.5615499999999999E-2</c:v>
                </c:pt>
                <c:pt idx="320" formatCode="0.00E+00">
                  <c:v>1.55587E-2</c:v>
                </c:pt>
                <c:pt idx="321" formatCode="0.00E+00">
                  <c:v>1.5676499999999999E-2</c:v>
                </c:pt>
                <c:pt idx="322" formatCode="0.00E+00">
                  <c:v>1.5341799999999999E-2</c:v>
                </c:pt>
                <c:pt idx="323" formatCode="0.00E+00">
                  <c:v>1.50347E-2</c:v>
                </c:pt>
                <c:pt idx="324" formatCode="0.00E+00">
                  <c:v>1.47219E-2</c:v>
                </c:pt>
                <c:pt idx="325" formatCode="0.00E+00">
                  <c:v>1.47543E-2</c:v>
                </c:pt>
                <c:pt idx="326" formatCode="0.00E+00">
                  <c:v>1.43409E-2</c:v>
                </c:pt>
                <c:pt idx="327" formatCode="0.00E+00">
                  <c:v>1.41659E-2</c:v>
                </c:pt>
                <c:pt idx="328" formatCode="0.00E+00">
                  <c:v>1.4107700000000001E-2</c:v>
                </c:pt>
                <c:pt idx="329" formatCode="0.00E+00">
                  <c:v>1.40853E-2</c:v>
                </c:pt>
                <c:pt idx="330" formatCode="0.00E+00">
                  <c:v>1.4008E-2</c:v>
                </c:pt>
                <c:pt idx="331" formatCode="0.00E+00">
                  <c:v>1.3699100000000001E-2</c:v>
                </c:pt>
                <c:pt idx="332" formatCode="0.00E+00">
                  <c:v>1.36051E-2</c:v>
                </c:pt>
                <c:pt idx="333" formatCode="0.00E+00">
                  <c:v>1.32833E-2</c:v>
                </c:pt>
                <c:pt idx="334" formatCode="0.00E+00">
                  <c:v>1.29547E-2</c:v>
                </c:pt>
                <c:pt idx="335" formatCode="0.00E+00">
                  <c:v>1.28865E-2</c:v>
                </c:pt>
                <c:pt idx="336" formatCode="0.00E+00">
                  <c:v>1.3093E-2</c:v>
                </c:pt>
                <c:pt idx="337" formatCode="0.00E+00">
                  <c:v>1.29471E-2</c:v>
                </c:pt>
                <c:pt idx="338" formatCode="0.00E+00">
                  <c:v>1.2617099999999999E-2</c:v>
                </c:pt>
                <c:pt idx="339" formatCode="0.00E+00">
                  <c:v>1.2395400000000001E-2</c:v>
                </c:pt>
                <c:pt idx="340" formatCode="0.00E+00">
                  <c:v>1.24598E-2</c:v>
                </c:pt>
                <c:pt idx="341" formatCode="0.00E+00">
                  <c:v>1.21055E-2</c:v>
                </c:pt>
                <c:pt idx="342" formatCode="0.00E+00">
                  <c:v>1.1939999999999999E-2</c:v>
                </c:pt>
                <c:pt idx="343" formatCode="0.00E+00">
                  <c:v>1.1863200000000001E-2</c:v>
                </c:pt>
                <c:pt idx="344" formatCode="0.00E+00">
                  <c:v>1.1745500000000001E-2</c:v>
                </c:pt>
                <c:pt idx="345" formatCode="0.00E+00">
                  <c:v>1.13959E-2</c:v>
                </c:pt>
                <c:pt idx="346" formatCode="0.00E+00">
                  <c:v>1.14298E-2</c:v>
                </c:pt>
                <c:pt idx="347" formatCode="0.00E+00">
                  <c:v>1.1086E-2</c:v>
                </c:pt>
                <c:pt idx="348" formatCode="0.00E+00">
                  <c:v>1.1333899999999999E-2</c:v>
                </c:pt>
                <c:pt idx="349" formatCode="0.00E+00">
                  <c:v>1.1143200000000001E-2</c:v>
                </c:pt>
                <c:pt idx="350" formatCode="0.00E+00">
                  <c:v>1.0858100000000001E-2</c:v>
                </c:pt>
                <c:pt idx="351" formatCode="0.00E+00">
                  <c:v>1.06363E-2</c:v>
                </c:pt>
                <c:pt idx="352" formatCode="0.00E+00">
                  <c:v>1.0943400000000001E-2</c:v>
                </c:pt>
                <c:pt idx="353" formatCode="0.00E+00">
                  <c:v>1.0382199999999999E-2</c:v>
                </c:pt>
                <c:pt idx="354" formatCode="0.00E+00">
                  <c:v>9.9759099999999993E-3</c:v>
                </c:pt>
                <c:pt idx="355" formatCode="0.00E+00">
                  <c:v>9.8605199999999994E-3</c:v>
                </c:pt>
                <c:pt idx="356" formatCode="0.00E+00">
                  <c:v>9.6616700000000007E-3</c:v>
                </c:pt>
                <c:pt idx="357" formatCode="0.00E+00">
                  <c:v>9.5343600000000004E-3</c:v>
                </c:pt>
                <c:pt idx="358" formatCode="0.00E+00">
                  <c:v>9.5925300000000002E-3</c:v>
                </c:pt>
                <c:pt idx="359" formatCode="0.00E+00">
                  <c:v>9.3431499999999997E-3</c:v>
                </c:pt>
                <c:pt idx="360" formatCode="0.00E+00">
                  <c:v>9.1075900000000005E-3</c:v>
                </c:pt>
                <c:pt idx="361" formatCode="0.00E+00">
                  <c:v>8.7461499999999994E-3</c:v>
                </c:pt>
                <c:pt idx="362" formatCode="0.00E+00">
                  <c:v>8.6174000000000008E-3</c:v>
                </c:pt>
                <c:pt idx="363" formatCode="0.00E+00">
                  <c:v>8.3861400000000003E-3</c:v>
                </c:pt>
                <c:pt idx="364" formatCode="0.00E+00">
                  <c:v>8.3856599999999996E-3</c:v>
                </c:pt>
                <c:pt idx="365" formatCode="0.00E+00">
                  <c:v>8.3055500000000001E-3</c:v>
                </c:pt>
                <c:pt idx="366" formatCode="0.00E+00">
                  <c:v>8.0103899999999992E-3</c:v>
                </c:pt>
                <c:pt idx="367" formatCode="0.00E+00">
                  <c:v>7.7176099999999997E-3</c:v>
                </c:pt>
                <c:pt idx="368" formatCode="0.00E+00">
                  <c:v>7.6370199999999996E-3</c:v>
                </c:pt>
                <c:pt idx="369" formatCode="0.00E+00">
                  <c:v>7.38049E-3</c:v>
                </c:pt>
                <c:pt idx="370" formatCode="0.00E+00">
                  <c:v>7.2102499999999996E-3</c:v>
                </c:pt>
                <c:pt idx="371" formatCode="0.00E+00">
                  <c:v>6.8240200000000001E-3</c:v>
                </c:pt>
                <c:pt idx="372" formatCode="0.00E+00">
                  <c:v>6.7935000000000001E-3</c:v>
                </c:pt>
                <c:pt idx="373" formatCode="0.00E+00">
                  <c:v>6.56509E-3</c:v>
                </c:pt>
                <c:pt idx="374" formatCode="0.00E+00">
                  <c:v>6.1788600000000004E-3</c:v>
                </c:pt>
                <c:pt idx="375" formatCode="0.00E+00">
                  <c:v>5.9509300000000001E-3</c:v>
                </c:pt>
                <c:pt idx="376" formatCode="0.00E+00">
                  <c:v>5.7416000000000003E-3</c:v>
                </c:pt>
                <c:pt idx="377" formatCode="0.00E+00">
                  <c:v>5.6114199999999998E-3</c:v>
                </c:pt>
                <c:pt idx="378" formatCode="0.00E+00">
                  <c:v>5.4302200000000004E-3</c:v>
                </c:pt>
                <c:pt idx="379" formatCode="0.00E+00">
                  <c:v>5.6457499999999997E-3</c:v>
                </c:pt>
                <c:pt idx="380" formatCode="0.00E+00">
                  <c:v>5.2990900000000002E-3</c:v>
                </c:pt>
                <c:pt idx="381" formatCode="0.00E+00">
                  <c:v>5.0163300000000003E-3</c:v>
                </c:pt>
                <c:pt idx="382" formatCode="0.00E+00">
                  <c:v>5.4574000000000003E-3</c:v>
                </c:pt>
                <c:pt idx="383" formatCode="0.00E+00">
                  <c:v>6.0653699999999996E-3</c:v>
                </c:pt>
                <c:pt idx="384" formatCode="0.00E+00">
                  <c:v>5.0549499999999999E-3</c:v>
                </c:pt>
                <c:pt idx="385" formatCode="0.00E+00">
                  <c:v>4.7698000000000003E-3</c:v>
                </c:pt>
                <c:pt idx="386" formatCode="0.00E+00">
                  <c:v>5.4431000000000002E-3</c:v>
                </c:pt>
                <c:pt idx="387" formatCode="0.00E+00">
                  <c:v>4.9910500000000003E-3</c:v>
                </c:pt>
                <c:pt idx="388" formatCode="0.00E+00">
                  <c:v>5.4378500000000001E-3</c:v>
                </c:pt>
                <c:pt idx="389" formatCode="0.00E+00">
                  <c:v>5.4545399999999999E-3</c:v>
                </c:pt>
                <c:pt idx="390" formatCode="0.00E+00">
                  <c:v>4.6215099999999997E-3</c:v>
                </c:pt>
                <c:pt idx="391" formatCode="0.00E+00">
                  <c:v>5.2709599999999999E-3</c:v>
                </c:pt>
                <c:pt idx="392" formatCode="0.00E+00">
                  <c:v>4.8856699999999999E-3</c:v>
                </c:pt>
                <c:pt idx="393" formatCode="0.00E+00">
                  <c:v>2.7365699999999998E-3</c:v>
                </c:pt>
                <c:pt idx="394" formatCode="0.00E+00">
                  <c:v>4.1642199999999997E-3</c:v>
                </c:pt>
                <c:pt idx="395" formatCode="0.00E+00">
                  <c:v>3.8204200000000002E-3</c:v>
                </c:pt>
                <c:pt idx="396" formatCode="0.00E+00">
                  <c:v>3.50571E-3</c:v>
                </c:pt>
                <c:pt idx="397" formatCode="0.00E+00">
                  <c:v>3.6449400000000002E-3</c:v>
                </c:pt>
                <c:pt idx="398" formatCode="0.00E+00">
                  <c:v>4.4670100000000004E-3</c:v>
                </c:pt>
                <c:pt idx="399" formatCode="0.00E+00">
                  <c:v>3.0488999999999998E-3</c:v>
                </c:pt>
                <c:pt idx="400" formatCode="0.00E+00">
                  <c:v>2.28882E-3</c:v>
                </c:pt>
                <c:pt idx="401" formatCode="0.00E+00">
                  <c:v>2.7384800000000002E-3</c:v>
                </c:pt>
                <c:pt idx="402" formatCode="0.00E+00">
                  <c:v>3.2873199999999998E-3</c:v>
                </c:pt>
                <c:pt idx="403" formatCode="0.00E+00">
                  <c:v>4.0454899999999997E-3</c:v>
                </c:pt>
                <c:pt idx="404" formatCode="0.00E+00">
                  <c:v>4.0192600000000002E-3</c:v>
                </c:pt>
                <c:pt idx="405" formatCode="0.00E+00">
                  <c:v>3.5748500000000001E-3</c:v>
                </c:pt>
                <c:pt idx="406" formatCode="0.00E+00">
                  <c:v>3.0117E-3</c:v>
                </c:pt>
                <c:pt idx="407" formatCode="0.00E+00">
                  <c:v>3.3512099999999999E-3</c:v>
                </c:pt>
                <c:pt idx="408" formatCode="0.00E+00">
                  <c:v>2.7394300000000002E-3</c:v>
                </c:pt>
                <c:pt idx="409" formatCode="0.00E+00">
                  <c:v>2.5486900000000002E-3</c:v>
                </c:pt>
                <c:pt idx="410" formatCode="0.00E+00">
                  <c:v>2.21872E-3</c:v>
                </c:pt>
                <c:pt idx="411" formatCode="0.00E+00">
                  <c:v>3.2019599999999998E-3</c:v>
                </c:pt>
                <c:pt idx="412" formatCode="0.00E+00">
                  <c:v>3.8785899999999999E-3</c:v>
                </c:pt>
                <c:pt idx="413" formatCode="0.00E+00">
                  <c:v>3.4337E-3</c:v>
                </c:pt>
                <c:pt idx="414" formatCode="0.00E+00">
                  <c:v>1.1973400000000001E-3</c:v>
                </c:pt>
                <c:pt idx="415" formatCode="0.00E+00">
                  <c:v>1.4381400000000001E-3</c:v>
                </c:pt>
                <c:pt idx="416" formatCode="0.00E+00">
                  <c:v>1.48726E-3</c:v>
                </c:pt>
                <c:pt idx="417" formatCode="0.00E+00">
                  <c:v>1.4367099999999999E-3</c:v>
                </c:pt>
                <c:pt idx="418" formatCode="0.00E+00">
                  <c:v>1.6694100000000001E-3</c:v>
                </c:pt>
                <c:pt idx="419" formatCode="0.00E+00">
                  <c:v>1.1715899999999999E-3</c:v>
                </c:pt>
                <c:pt idx="420" formatCode="0.00E+00">
                  <c:v>1.54495E-3</c:v>
                </c:pt>
                <c:pt idx="421" formatCode="0.00E+00">
                  <c:v>9.8991399999999994E-4</c:v>
                </c:pt>
                <c:pt idx="422" formatCode="0.00E+00">
                  <c:v>1.13726E-3</c:v>
                </c:pt>
                <c:pt idx="423" formatCode="0.00E+00">
                  <c:v>1.15156E-3</c:v>
                </c:pt>
                <c:pt idx="424" formatCode="0.00E+00">
                  <c:v>8.8357900000000001E-4</c:v>
                </c:pt>
                <c:pt idx="425" formatCode="0.00E+00">
                  <c:v>-2.00748E-4</c:v>
                </c:pt>
                <c:pt idx="426" formatCode="0.00E+00">
                  <c:v>-1.7738300000000001E-4</c:v>
                </c:pt>
                <c:pt idx="427" formatCode="0.00E+00">
                  <c:v>-3.5572099999999998E-4</c:v>
                </c:pt>
                <c:pt idx="428" formatCode="0.00E+00">
                  <c:v>-5.9080099999999996E-4</c:v>
                </c:pt>
                <c:pt idx="429" formatCode="0.00E+00">
                  <c:v>-5.3691899999999996E-4</c:v>
                </c:pt>
                <c:pt idx="430" formatCode="0.00E+00">
                  <c:v>-6.1512000000000003E-5</c:v>
                </c:pt>
                <c:pt idx="431" formatCode="0.00E+00">
                  <c:v>-1.3256100000000001E-3</c:v>
                </c:pt>
                <c:pt idx="432" formatCode="0.00E+00">
                  <c:v>-1.3423E-3</c:v>
                </c:pt>
                <c:pt idx="433" formatCode="0.00E+00">
                  <c:v>-1.0828999999999999E-3</c:v>
                </c:pt>
                <c:pt idx="434" formatCode="0.00E+00">
                  <c:v>-2.8591200000000002E-3</c:v>
                </c:pt>
                <c:pt idx="435" formatCode="0.00E+00">
                  <c:v>-3.8914700000000002E-3</c:v>
                </c:pt>
                <c:pt idx="436" formatCode="0.00E+00">
                  <c:v>-3.6053700000000001E-3</c:v>
                </c:pt>
                <c:pt idx="437" formatCode="0.00E+00">
                  <c:v>-3.32117E-3</c:v>
                </c:pt>
                <c:pt idx="438" formatCode="0.00E+00">
                  <c:v>-3.1580900000000001E-3</c:v>
                </c:pt>
                <c:pt idx="439" formatCode="0.00E+00">
                  <c:v>-7.5960199999999996E-4</c:v>
                </c:pt>
                <c:pt idx="440" formatCode="0.00E+00">
                  <c:v>1.27983E-3</c:v>
                </c:pt>
                <c:pt idx="441" formatCode="0.00E+00">
                  <c:v>1.54543E-3</c:v>
                </c:pt>
                <c:pt idx="442" formatCode="0.00E+00">
                  <c:v>4.2390800000000002E-4</c:v>
                </c:pt>
                <c:pt idx="443" formatCode="0.00E+00">
                  <c:v>-4.9066500000000005E-4</c:v>
                </c:pt>
                <c:pt idx="444" formatCode="0.00E+00">
                  <c:v>-1.4109599999999999E-3</c:v>
                </c:pt>
                <c:pt idx="445" formatCode="0.00E+00">
                  <c:v>-3.14569E-3</c:v>
                </c:pt>
                <c:pt idx="446" formatCode="0.00E+00">
                  <c:v>-4.5189899999999996E-3</c:v>
                </c:pt>
                <c:pt idx="447" formatCode="0.00E+00">
                  <c:v>-5.3524999999999996E-3</c:v>
                </c:pt>
                <c:pt idx="448" formatCode="0.00E+00">
                  <c:v>-4.8012699999999998E-3</c:v>
                </c:pt>
                <c:pt idx="449" formatCode="0.00E+00">
                  <c:v>-4.1537299999999996E-3</c:v>
                </c:pt>
                <c:pt idx="450" formatCode="0.00E+00">
                  <c:v>-3.9072000000000004E-3</c:v>
                </c:pt>
                <c:pt idx="451" formatCode="0.00E+00">
                  <c:v>-3.9992300000000003E-3</c:v>
                </c:pt>
                <c:pt idx="452" formatCode="0.00E+00">
                  <c:v>-4.3511399999999999E-3</c:v>
                </c:pt>
                <c:pt idx="453" formatCode="0.00E+00">
                  <c:v>-3.9877899999999997E-3</c:v>
                </c:pt>
                <c:pt idx="454" formatCode="0.00E+00">
                  <c:v>-4.2352700000000002E-3</c:v>
                </c:pt>
                <c:pt idx="455" formatCode="0.00E+00">
                  <c:v>-4.3640099999999998E-3</c:v>
                </c:pt>
                <c:pt idx="456" formatCode="0.00E+00">
                  <c:v>-4.4918099999999997E-3</c:v>
                </c:pt>
                <c:pt idx="457" formatCode="0.00E+00">
                  <c:v>-4.5857399999999996E-3</c:v>
                </c:pt>
                <c:pt idx="458" formatCode="0.00E+00">
                  <c:v>-4.70018E-3</c:v>
                </c:pt>
                <c:pt idx="459" formatCode="0.00E+00">
                  <c:v>-4.7187799999999997E-3</c:v>
                </c:pt>
                <c:pt idx="460" formatCode="0.00E+00">
                  <c:v>-4.8151000000000001E-3</c:v>
                </c:pt>
                <c:pt idx="461" formatCode="0.00E+00">
                  <c:v>-5.0172799999999998E-3</c:v>
                </c:pt>
                <c:pt idx="462" formatCode="0.00E+00">
                  <c:v>-4.7392800000000002E-3</c:v>
                </c:pt>
                <c:pt idx="463" formatCode="0.00E+00">
                  <c:v>-5.0692599999999999E-3</c:v>
                </c:pt>
                <c:pt idx="464" formatCode="0.00E+00">
                  <c:v>-5.0620999999999999E-3</c:v>
                </c:pt>
                <c:pt idx="465" formatCode="0.00E+00">
                  <c:v>-5.1474600000000004E-3</c:v>
                </c:pt>
                <c:pt idx="466" formatCode="0.00E+00">
                  <c:v>4.00352E-3</c:v>
                </c:pt>
                <c:pt idx="467" formatCode="0.00E+00">
                  <c:v>-8.5635199999999998E-3</c:v>
                </c:pt>
                <c:pt idx="468" formatCode="0.00E+00">
                  <c:v>-6.8244899999999999E-3</c:v>
                </c:pt>
                <c:pt idx="469" formatCode="0.00E+00">
                  <c:v>-5.6119000000000004E-3</c:v>
                </c:pt>
                <c:pt idx="470" formatCode="0.00E+00">
                  <c:v>-5.8102600000000003E-3</c:v>
                </c:pt>
                <c:pt idx="471" formatCode="0.00E+00">
                  <c:v>-5.7759300000000003E-3</c:v>
                </c:pt>
                <c:pt idx="472" formatCode="0.00E+00">
                  <c:v>-5.7435000000000003E-3</c:v>
                </c:pt>
                <c:pt idx="473" formatCode="0.00E+00">
                  <c:v>-5.8579399999999998E-3</c:v>
                </c:pt>
                <c:pt idx="474" formatCode="0.00E+00">
                  <c:v>-5.9232699999999996E-3</c:v>
                </c:pt>
                <c:pt idx="475" formatCode="0.00E+00">
                  <c:v>-5.8164599999999999E-3</c:v>
                </c:pt>
                <c:pt idx="476" formatCode="0.00E+00">
                  <c:v>-5.8708199999999997E-3</c:v>
                </c:pt>
                <c:pt idx="477" formatCode="0.00E+00">
                  <c:v>-5.9466400000000004E-3</c:v>
                </c:pt>
                <c:pt idx="478" formatCode="0.00E+00">
                  <c:v>-5.9699999999999996E-3</c:v>
                </c:pt>
                <c:pt idx="479" formatCode="0.00E+00">
                  <c:v>-5.9099199999999999E-3</c:v>
                </c:pt>
                <c:pt idx="480" formatCode="0.00E+00">
                  <c:v>-5.6872399999999997E-3</c:v>
                </c:pt>
                <c:pt idx="481" formatCode="0.00E+00">
                  <c:v>-5.8460200000000004E-3</c:v>
                </c:pt>
                <c:pt idx="482" formatCode="0.00E+00">
                  <c:v>-5.8083500000000003E-3</c:v>
                </c:pt>
                <c:pt idx="483" formatCode="0.00E+00">
                  <c:v>-5.7916599999999997E-3</c:v>
                </c:pt>
                <c:pt idx="484" formatCode="0.00E+00">
                  <c:v>-5.7582900000000001E-3</c:v>
                </c:pt>
                <c:pt idx="485" formatCode="0.00E+00">
                  <c:v>-5.6901E-3</c:v>
                </c:pt>
                <c:pt idx="486" formatCode="0.00E+00">
                  <c:v>-5.64337E-3</c:v>
                </c:pt>
                <c:pt idx="487" formatCode="0.00E+00">
                  <c:v>-5.6538600000000001E-3</c:v>
                </c:pt>
                <c:pt idx="488" formatCode="0.00E+00">
                  <c:v>-5.7020200000000004E-3</c:v>
                </c:pt>
                <c:pt idx="489" formatCode="0.00E+00">
                  <c:v>-5.7902300000000004E-3</c:v>
                </c:pt>
                <c:pt idx="490" formatCode="0.00E+00">
                  <c:v>-5.7611499999999996E-3</c:v>
                </c:pt>
                <c:pt idx="491" formatCode="0.00E+00">
                  <c:v>-5.8679600000000002E-3</c:v>
                </c:pt>
                <c:pt idx="492" formatCode="0.00E+00">
                  <c:v>-6.0386700000000003E-3</c:v>
                </c:pt>
                <c:pt idx="493" formatCode="0.00E+00">
                  <c:v>-6.1206799999999999E-3</c:v>
                </c:pt>
                <c:pt idx="494" formatCode="0.00E+00">
                  <c:v>-6.2041300000000004E-3</c:v>
                </c:pt>
                <c:pt idx="495" formatCode="0.00E+00">
                  <c:v>-6.0973199999999998E-3</c:v>
                </c:pt>
                <c:pt idx="496" formatCode="0.00E+00">
                  <c:v>-6.3333499999999997E-3</c:v>
                </c:pt>
                <c:pt idx="497" formatCode="0.00E+00">
                  <c:v>-6.6571199999999999E-3</c:v>
                </c:pt>
                <c:pt idx="498" formatCode="0.00E+00">
                  <c:v>-6.7930200000000003E-3</c:v>
                </c:pt>
                <c:pt idx="499" formatCode="0.00E+00">
                  <c:v>-6.9580099999999997E-3</c:v>
                </c:pt>
                <c:pt idx="500" formatCode="0.00E+00">
                  <c:v>-7.0390699999999997E-3</c:v>
                </c:pt>
                <c:pt idx="501" formatCode="0.00E+00">
                  <c:v>-7.0934300000000004E-3</c:v>
                </c:pt>
                <c:pt idx="502" formatCode="0.00E+00">
                  <c:v>-7.14111E-3</c:v>
                </c:pt>
                <c:pt idx="503" formatCode="0.00E+00">
                  <c:v>-7.1172700000000002E-3</c:v>
                </c:pt>
                <c:pt idx="504" formatCode="0.00E+00">
                  <c:v>-7.0633900000000001E-3</c:v>
                </c:pt>
                <c:pt idx="505" formatCode="0.00E+00">
                  <c:v>-7.09963E-3</c:v>
                </c:pt>
                <c:pt idx="506" formatCode="0.00E+00">
                  <c:v>-7.01332E-3</c:v>
                </c:pt>
                <c:pt idx="507" formatCode="0.00E+00">
                  <c:v>-6.8669300000000003E-3</c:v>
                </c:pt>
                <c:pt idx="508" formatCode="0.00E+00">
                  <c:v>-6.7591700000000001E-3</c:v>
                </c:pt>
                <c:pt idx="509" formatCode="0.00E+00">
                  <c:v>-6.5784499999999996E-3</c:v>
                </c:pt>
                <c:pt idx="510" formatCode="0.00E+00">
                  <c:v>-6.4292000000000004E-3</c:v>
                </c:pt>
                <c:pt idx="511" formatCode="0.00E+00">
                  <c:v>-6.3505200000000001E-3</c:v>
                </c:pt>
                <c:pt idx="512" formatCode="0.00E+00">
                  <c:v>-6.2041300000000004E-3</c:v>
                </c:pt>
                <c:pt idx="513" formatCode="0.00E+00">
                  <c:v>-6.0343699999999998E-3</c:v>
                </c:pt>
                <c:pt idx="514" formatCode="0.00E+00">
                  <c:v>-5.8669999999999998E-3</c:v>
                </c:pt>
                <c:pt idx="515" formatCode="0.00E+00">
                  <c:v>-5.7525600000000003E-3</c:v>
                </c:pt>
                <c:pt idx="516" formatCode="0.00E+00">
                  <c:v>-5.5861499999999998E-3</c:v>
                </c:pt>
                <c:pt idx="517" formatCode="0.00E+00">
                  <c:v>-5.29051E-3</c:v>
                </c:pt>
                <c:pt idx="518" formatCode="0.00E+00">
                  <c:v>-5.32103E-3</c:v>
                </c:pt>
                <c:pt idx="519" formatCode="0.00E+00">
                  <c:v>-5.3539299999999998E-3</c:v>
                </c:pt>
                <c:pt idx="520" formatCode="0.00E+00">
                  <c:v>-5.3734799999999999E-3</c:v>
                </c:pt>
                <c:pt idx="521" formatCode="0.00E+00">
                  <c:v>-5.3143499999999998E-3</c:v>
                </c:pt>
                <c:pt idx="522" formatCode="0.00E+00">
                  <c:v>-5.5088999999999997E-3</c:v>
                </c:pt>
                <c:pt idx="523" formatCode="0.00E+00">
                  <c:v>-5.5618300000000002E-3</c:v>
                </c:pt>
                <c:pt idx="524" formatCode="0.00E+00">
                  <c:v>-5.6405099999999996E-3</c:v>
                </c:pt>
                <c:pt idx="525" formatCode="0.00E+00">
                  <c:v>-5.7835600000000001E-3</c:v>
                </c:pt>
                <c:pt idx="526" formatCode="0.00E+00">
                  <c:v>-5.9099199999999999E-3</c:v>
                </c:pt>
                <c:pt idx="527" formatCode="0.00E+00">
                  <c:v>-6.1712299999999998E-3</c:v>
                </c:pt>
                <c:pt idx="528" formatCode="0.00E+00">
                  <c:v>-6.2789899999999999E-3</c:v>
                </c:pt>
                <c:pt idx="529" formatCode="0.00E+00">
                  <c:v>-6.5126400000000001E-3</c:v>
                </c:pt>
                <c:pt idx="530" formatCode="0.00E+00">
                  <c:v>-6.6905000000000003E-3</c:v>
                </c:pt>
                <c:pt idx="531" formatCode="0.00E+00">
                  <c:v>-7.1530300000000003E-3</c:v>
                </c:pt>
                <c:pt idx="532" formatCode="0.00E+00">
                  <c:v>-7.49922E-3</c:v>
                </c:pt>
                <c:pt idx="533" formatCode="0.00E+00">
                  <c:v>-7.5449899999999997E-3</c:v>
                </c:pt>
                <c:pt idx="534" formatCode="0.00E+00">
                  <c:v>-7.4868199999999999E-3</c:v>
                </c:pt>
                <c:pt idx="535" formatCode="0.00E+00">
                  <c:v>-7.5111400000000004E-3</c:v>
                </c:pt>
                <c:pt idx="536" formatCode="0.00E+00">
                  <c:v>-7.5745600000000001E-3</c:v>
                </c:pt>
                <c:pt idx="537" formatCode="0.00E+00">
                  <c:v>-7.62892E-3</c:v>
                </c:pt>
                <c:pt idx="538" formatCode="0.00E+00">
                  <c:v>-7.7576600000000004E-3</c:v>
                </c:pt>
                <c:pt idx="539" formatCode="0.00E+00">
                  <c:v>-7.8234700000000008E-3</c:v>
                </c:pt>
                <c:pt idx="540" formatCode="0.00E+00">
                  <c:v>-7.9693799999999999E-3</c:v>
                </c:pt>
                <c:pt idx="541" formatCode="0.00E+00">
                  <c:v>-7.6351199999999996E-3</c:v>
                </c:pt>
                <c:pt idx="542" formatCode="0.00E+00">
                  <c:v>-7.5502399999999997E-3</c:v>
                </c:pt>
                <c:pt idx="543" formatCode="0.00E+00">
                  <c:v>-7.7691100000000001E-3</c:v>
                </c:pt>
                <c:pt idx="544" formatCode="0.00E+00">
                  <c:v>-7.7505100000000004E-3</c:v>
                </c:pt>
                <c:pt idx="545" formatCode="0.00E+00">
                  <c:v>-7.0800799999999999E-3</c:v>
                </c:pt>
                <c:pt idx="546" formatCode="0.00E+00">
                  <c:v>-7.0400200000000001E-3</c:v>
                </c:pt>
                <c:pt idx="547" formatCode="0.00E+00">
                  <c:v>-7.1535100000000001E-3</c:v>
                </c:pt>
                <c:pt idx="548" formatCode="0.00E+00">
                  <c:v>-7.1344399999999997E-3</c:v>
                </c:pt>
                <c:pt idx="549" formatCode="0.00E+00">
                  <c:v>-6.86741E-3</c:v>
                </c:pt>
                <c:pt idx="550" formatCode="0.00E+00">
                  <c:v>-6.3514699999999997E-3</c:v>
                </c:pt>
                <c:pt idx="551" formatCode="0.00E+00">
                  <c:v>-6.1907799999999999E-3</c:v>
                </c:pt>
                <c:pt idx="552" formatCode="0.00E+00">
                  <c:v>-6.2060400000000003E-3</c:v>
                </c:pt>
                <c:pt idx="553" formatCode="0.00E+00">
                  <c:v>-6.1235400000000002E-3</c:v>
                </c:pt>
                <c:pt idx="554" formatCode="0.00E+00">
                  <c:v>-6.0463000000000001E-3</c:v>
                </c:pt>
                <c:pt idx="555" formatCode="0.00E+00">
                  <c:v>-5.7344400000000004E-3</c:v>
                </c:pt>
                <c:pt idx="556" formatCode="0.00E+00">
                  <c:v>-5.8207500000000004E-3</c:v>
                </c:pt>
                <c:pt idx="557" formatCode="0.00E+00">
                  <c:v>-5.8689099999999998E-3</c:v>
                </c:pt>
                <c:pt idx="558" formatCode="0.00E+00">
                  <c:v>-5.9804899999999998E-3</c:v>
                </c:pt>
                <c:pt idx="559" formatCode="0.00E+00">
                  <c:v>-5.8236099999999999E-3</c:v>
                </c:pt>
                <c:pt idx="560" formatCode="0.00E+00">
                  <c:v>-6.0238799999999997E-3</c:v>
                </c:pt>
                <c:pt idx="561" formatCode="0.00E+00">
                  <c:v>-5.9952699999999996E-3</c:v>
                </c:pt>
                <c:pt idx="562" formatCode="0.00E+00">
                  <c:v>-6.2441800000000002E-3</c:v>
                </c:pt>
                <c:pt idx="563" formatCode="0.00E+00">
                  <c:v>-6.1593100000000003E-3</c:v>
                </c:pt>
                <c:pt idx="564" formatCode="0.00E+00">
                  <c:v>-6.16169E-3</c:v>
                </c:pt>
                <c:pt idx="565" formatCode="0.00E+00">
                  <c:v>-6.6461599999999999E-3</c:v>
                </c:pt>
                <c:pt idx="566" formatCode="0.00E+00">
                  <c:v>-7.0085499999999997E-3</c:v>
                </c:pt>
                <c:pt idx="567" formatCode="0.00E+00">
                  <c:v>-6.95562E-3</c:v>
                </c:pt>
                <c:pt idx="568" formatCode="0.00E+00">
                  <c:v>-6.9971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031-404E-BBAF-942080375E55}"/>
            </c:ext>
          </c:extLst>
        </c:ser>
        <c:ser>
          <c:idx val="8"/>
          <c:order val="8"/>
          <c:spPr>
            <a:ln w="9525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9'!$A$2:$A$594</c:f>
              <c:numCache>
                <c:formatCode>General</c:formatCode>
                <c:ptCount val="59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</c:numCache>
            </c:numRef>
          </c:xVal>
          <c:yVal>
            <c:numRef>
              <c:f>'[AMG-R-1-(1-Naphtyl)EthylAmin.xlsx]Sheet9'!$B$2:$B$633</c:f>
              <c:numCache>
                <c:formatCode>General</c:formatCode>
                <c:ptCount val="632"/>
                <c:pt idx="0">
                  <c:v>-1.82602</c:v>
                </c:pt>
                <c:pt idx="1">
                  <c:v>-1.3472599999999999</c:v>
                </c:pt>
                <c:pt idx="2">
                  <c:v>-1.01858</c:v>
                </c:pt>
                <c:pt idx="3">
                  <c:v>-1.1896199999999999</c:v>
                </c:pt>
                <c:pt idx="4">
                  <c:v>-0.92491500000000004</c:v>
                </c:pt>
                <c:pt idx="5">
                  <c:v>-1.61765</c:v>
                </c:pt>
                <c:pt idx="6">
                  <c:v>-1.2210300000000001</c:v>
                </c:pt>
                <c:pt idx="7">
                  <c:v>-1.03006</c:v>
                </c:pt>
                <c:pt idx="8">
                  <c:v>-1.52664</c:v>
                </c:pt>
                <c:pt idx="9">
                  <c:v>-1.6541300000000001</c:v>
                </c:pt>
                <c:pt idx="10">
                  <c:v>-1.23498</c:v>
                </c:pt>
                <c:pt idx="11">
                  <c:v>-1.0612200000000001</c:v>
                </c:pt>
                <c:pt idx="12">
                  <c:v>-1.6696800000000001</c:v>
                </c:pt>
                <c:pt idx="13">
                  <c:v>-0.92910700000000002</c:v>
                </c:pt>
                <c:pt idx="14">
                  <c:v>-1.1316200000000001</c:v>
                </c:pt>
                <c:pt idx="15">
                  <c:v>-1.1446799999999999</c:v>
                </c:pt>
                <c:pt idx="16">
                  <c:v>-0.78574100000000002</c:v>
                </c:pt>
                <c:pt idx="17">
                  <c:v>-0.75341400000000003</c:v>
                </c:pt>
                <c:pt idx="18">
                  <c:v>-1.0254000000000001</c:v>
                </c:pt>
                <c:pt idx="19">
                  <c:v>-0.90717999999999999</c:v>
                </c:pt>
                <c:pt idx="20">
                  <c:v>-1.0168699999999999</c:v>
                </c:pt>
                <c:pt idx="21">
                  <c:v>-1.5771599999999999</c:v>
                </c:pt>
                <c:pt idx="22">
                  <c:v>-0.82415499999999997</c:v>
                </c:pt>
                <c:pt idx="23">
                  <c:v>-1.64114</c:v>
                </c:pt>
                <c:pt idx="24">
                  <c:v>-0.74596700000000005</c:v>
                </c:pt>
                <c:pt idx="25">
                  <c:v>-1.1600999999999999</c:v>
                </c:pt>
                <c:pt idx="26">
                  <c:v>-0.72622100000000001</c:v>
                </c:pt>
                <c:pt idx="27">
                  <c:v>-0.72784499999999996</c:v>
                </c:pt>
                <c:pt idx="28">
                  <c:v>-1.1311199999999999</c:v>
                </c:pt>
                <c:pt idx="29">
                  <c:v>-0.86257200000000001</c:v>
                </c:pt>
                <c:pt idx="30">
                  <c:v>-1.6710799999999999</c:v>
                </c:pt>
                <c:pt idx="31">
                  <c:v>-1.05613</c:v>
                </c:pt>
                <c:pt idx="32">
                  <c:v>-1.12781</c:v>
                </c:pt>
                <c:pt idx="33">
                  <c:v>-1.2199800000000001</c:v>
                </c:pt>
                <c:pt idx="34">
                  <c:v>-0.67713699999999999</c:v>
                </c:pt>
                <c:pt idx="35">
                  <c:v>-0.82699900000000004</c:v>
                </c:pt>
                <c:pt idx="36">
                  <c:v>-0.88383199999999995</c:v>
                </c:pt>
                <c:pt idx="37">
                  <c:v>-1.14713</c:v>
                </c:pt>
                <c:pt idx="38">
                  <c:v>-1.3658300000000001</c:v>
                </c:pt>
                <c:pt idx="39">
                  <c:v>-0.62549600000000005</c:v>
                </c:pt>
                <c:pt idx="40">
                  <c:v>-1.4640500000000001</c:v>
                </c:pt>
                <c:pt idx="41">
                  <c:v>-1.17469</c:v>
                </c:pt>
                <c:pt idx="42">
                  <c:v>-1.2665299999999999</c:v>
                </c:pt>
                <c:pt idx="43">
                  <c:v>-1.1733100000000001</c:v>
                </c:pt>
                <c:pt idx="44">
                  <c:v>-0.44291999999999998</c:v>
                </c:pt>
                <c:pt idx="45">
                  <c:v>-1.13815</c:v>
                </c:pt>
                <c:pt idx="46">
                  <c:v>-0.72262599999999999</c:v>
                </c:pt>
                <c:pt idx="47">
                  <c:v>-1.0098100000000001</c:v>
                </c:pt>
                <c:pt idx="48">
                  <c:v>-1.22221</c:v>
                </c:pt>
                <c:pt idx="49">
                  <c:v>-0.97823300000000002</c:v>
                </c:pt>
                <c:pt idx="50">
                  <c:v>-0.88681699999999997</c:v>
                </c:pt>
                <c:pt idx="51">
                  <c:v>-1.0474399999999999</c:v>
                </c:pt>
                <c:pt idx="52">
                  <c:v>-1.4395800000000001</c:v>
                </c:pt>
                <c:pt idx="53">
                  <c:v>-0.65186500000000003</c:v>
                </c:pt>
                <c:pt idx="54">
                  <c:v>-0.484346</c:v>
                </c:pt>
                <c:pt idx="55">
                  <c:v>-0.67079599999999995</c:v>
                </c:pt>
                <c:pt idx="56">
                  <c:v>-0.449847</c:v>
                </c:pt>
                <c:pt idx="57">
                  <c:v>-0.67026799999999997</c:v>
                </c:pt>
                <c:pt idx="58">
                  <c:v>-0.73796700000000004</c:v>
                </c:pt>
                <c:pt idx="59">
                  <c:v>-0.85399999999999998</c:v>
                </c:pt>
                <c:pt idx="60">
                  <c:v>-0.70194599999999996</c:v>
                </c:pt>
                <c:pt idx="61">
                  <c:v>-0.31349900000000003</c:v>
                </c:pt>
                <c:pt idx="62">
                  <c:v>-0.87843400000000005</c:v>
                </c:pt>
                <c:pt idx="63">
                  <c:v>-0.32154500000000003</c:v>
                </c:pt>
                <c:pt idx="64">
                  <c:v>-0.346416</c:v>
                </c:pt>
                <c:pt idx="65">
                  <c:v>-0.60838400000000004</c:v>
                </c:pt>
                <c:pt idx="66">
                  <c:v>-0.22215799999999999</c:v>
                </c:pt>
                <c:pt idx="67" formatCode="0.00E+00">
                  <c:v>2.9284000000000001E-2</c:v>
                </c:pt>
                <c:pt idx="68">
                  <c:v>0.40456799999999998</c:v>
                </c:pt>
                <c:pt idx="69">
                  <c:v>0.66848399999999997</c:v>
                </c:pt>
                <c:pt idx="70">
                  <c:v>0.953708</c:v>
                </c:pt>
                <c:pt idx="71">
                  <c:v>1.1484799999999999</c:v>
                </c:pt>
                <c:pt idx="72">
                  <c:v>1.46669</c:v>
                </c:pt>
                <c:pt idx="73">
                  <c:v>1.5633600000000001</c:v>
                </c:pt>
                <c:pt idx="74">
                  <c:v>1.78827</c:v>
                </c:pt>
                <c:pt idx="75">
                  <c:v>2.05064</c:v>
                </c:pt>
                <c:pt idx="76">
                  <c:v>2.12114</c:v>
                </c:pt>
                <c:pt idx="77">
                  <c:v>2.5121899999999999</c:v>
                </c:pt>
                <c:pt idx="78">
                  <c:v>2.6827000000000001</c:v>
                </c:pt>
                <c:pt idx="79">
                  <c:v>2.6463100000000002</c:v>
                </c:pt>
                <c:pt idx="80">
                  <c:v>2.8402699999999999</c:v>
                </c:pt>
                <c:pt idx="81">
                  <c:v>2.58866</c:v>
                </c:pt>
                <c:pt idx="82">
                  <c:v>2.70886</c:v>
                </c:pt>
                <c:pt idx="83">
                  <c:v>2.7580499999999999</c:v>
                </c:pt>
                <c:pt idx="84">
                  <c:v>2.7357200000000002</c:v>
                </c:pt>
                <c:pt idx="85">
                  <c:v>2.7233499999999999</c:v>
                </c:pt>
                <c:pt idx="86">
                  <c:v>2.9260999999999999</c:v>
                </c:pt>
                <c:pt idx="87">
                  <c:v>3.6971599999999998</c:v>
                </c:pt>
                <c:pt idx="88">
                  <c:v>3.55843</c:v>
                </c:pt>
                <c:pt idx="89">
                  <c:v>3.1474500000000001</c:v>
                </c:pt>
                <c:pt idx="90">
                  <c:v>2.9598200000000001</c:v>
                </c:pt>
                <c:pt idx="91">
                  <c:v>3.5214400000000001</c:v>
                </c:pt>
                <c:pt idx="92">
                  <c:v>3.3869500000000001</c:v>
                </c:pt>
                <c:pt idx="93">
                  <c:v>2.9136500000000001</c:v>
                </c:pt>
                <c:pt idx="94">
                  <c:v>3.4251800000000001</c:v>
                </c:pt>
                <c:pt idx="95">
                  <c:v>3.38273</c:v>
                </c:pt>
                <c:pt idx="96">
                  <c:v>2.99919</c:v>
                </c:pt>
                <c:pt idx="97">
                  <c:v>2.65306</c:v>
                </c:pt>
                <c:pt idx="98">
                  <c:v>2.41452</c:v>
                </c:pt>
                <c:pt idx="99">
                  <c:v>2.27664</c:v>
                </c:pt>
                <c:pt idx="100">
                  <c:v>2.25989</c:v>
                </c:pt>
                <c:pt idx="101">
                  <c:v>2.1307399999999999</c:v>
                </c:pt>
                <c:pt idx="102">
                  <c:v>2.12778</c:v>
                </c:pt>
                <c:pt idx="103">
                  <c:v>2.0626899999999999</c:v>
                </c:pt>
                <c:pt idx="104">
                  <c:v>1.9961800000000001</c:v>
                </c:pt>
                <c:pt idx="105">
                  <c:v>1.9827399999999999</c:v>
                </c:pt>
                <c:pt idx="106">
                  <c:v>1.9060299999999999</c:v>
                </c:pt>
                <c:pt idx="107">
                  <c:v>1.7993600000000001</c:v>
                </c:pt>
                <c:pt idx="108">
                  <c:v>1.6725000000000001</c:v>
                </c:pt>
                <c:pt idx="109">
                  <c:v>1.56758</c:v>
                </c:pt>
                <c:pt idx="110">
                  <c:v>1.4560599999999999</c:v>
                </c:pt>
                <c:pt idx="111">
                  <c:v>1.37399</c:v>
                </c:pt>
                <c:pt idx="112">
                  <c:v>1.31521</c:v>
                </c:pt>
                <c:pt idx="113">
                  <c:v>1.26779</c:v>
                </c:pt>
                <c:pt idx="114">
                  <c:v>1.2276899999999999</c:v>
                </c:pt>
                <c:pt idx="115">
                  <c:v>1.19929</c:v>
                </c:pt>
                <c:pt idx="116">
                  <c:v>1.16821</c:v>
                </c:pt>
                <c:pt idx="117">
                  <c:v>1.1423300000000001</c:v>
                </c:pt>
                <c:pt idx="118">
                  <c:v>1.1183000000000001</c:v>
                </c:pt>
                <c:pt idx="119">
                  <c:v>1.10287</c:v>
                </c:pt>
                <c:pt idx="120">
                  <c:v>1.08205</c:v>
                </c:pt>
                <c:pt idx="121">
                  <c:v>1.0628500000000001</c:v>
                </c:pt>
                <c:pt idx="122">
                  <c:v>1.0496799999999999</c:v>
                </c:pt>
                <c:pt idx="123">
                  <c:v>1.03895</c:v>
                </c:pt>
                <c:pt idx="124">
                  <c:v>1.03487</c:v>
                </c:pt>
                <c:pt idx="125">
                  <c:v>1.0197700000000001</c:v>
                </c:pt>
                <c:pt idx="126">
                  <c:v>1.00203</c:v>
                </c:pt>
                <c:pt idx="127">
                  <c:v>0.98516899999999996</c:v>
                </c:pt>
                <c:pt idx="128">
                  <c:v>0.97198700000000005</c:v>
                </c:pt>
                <c:pt idx="129">
                  <c:v>0.95791700000000002</c:v>
                </c:pt>
                <c:pt idx="130">
                  <c:v>0.94354300000000002</c:v>
                </c:pt>
                <c:pt idx="131">
                  <c:v>0.92350900000000002</c:v>
                </c:pt>
                <c:pt idx="132">
                  <c:v>0.90490700000000002</c:v>
                </c:pt>
                <c:pt idx="133">
                  <c:v>0.88605500000000004</c:v>
                </c:pt>
                <c:pt idx="134">
                  <c:v>0.86782000000000004</c:v>
                </c:pt>
                <c:pt idx="135">
                  <c:v>0.84699000000000002</c:v>
                </c:pt>
                <c:pt idx="136">
                  <c:v>0.82808199999999998</c:v>
                </c:pt>
                <c:pt idx="137">
                  <c:v>0.80785099999999999</c:v>
                </c:pt>
                <c:pt idx="138">
                  <c:v>0.78997399999999995</c:v>
                </c:pt>
                <c:pt idx="139">
                  <c:v>0.77170499999999997</c:v>
                </c:pt>
                <c:pt idx="140">
                  <c:v>0.75216499999999997</c:v>
                </c:pt>
                <c:pt idx="141">
                  <c:v>0.73077999999999999</c:v>
                </c:pt>
                <c:pt idx="142">
                  <c:v>0.71154899999999999</c:v>
                </c:pt>
                <c:pt idx="143">
                  <c:v>0.69118299999999999</c:v>
                </c:pt>
                <c:pt idx="144">
                  <c:v>0.66942199999999996</c:v>
                </c:pt>
                <c:pt idx="145">
                  <c:v>0.64880599999999999</c:v>
                </c:pt>
                <c:pt idx="146">
                  <c:v>0.62517299999999998</c:v>
                </c:pt>
                <c:pt idx="147">
                  <c:v>0.60196300000000003</c:v>
                </c:pt>
                <c:pt idx="148">
                  <c:v>0.57943299999999998</c:v>
                </c:pt>
                <c:pt idx="149">
                  <c:v>0.555867</c:v>
                </c:pt>
                <c:pt idx="150">
                  <c:v>0.532161</c:v>
                </c:pt>
                <c:pt idx="151">
                  <c:v>0.50790599999999997</c:v>
                </c:pt>
                <c:pt idx="152">
                  <c:v>0.484622</c:v>
                </c:pt>
                <c:pt idx="153">
                  <c:v>0.46246300000000001</c:v>
                </c:pt>
                <c:pt idx="154">
                  <c:v>0.43940800000000002</c:v>
                </c:pt>
                <c:pt idx="155">
                  <c:v>0.41788199999999998</c:v>
                </c:pt>
                <c:pt idx="156">
                  <c:v>0.39682299999999998</c:v>
                </c:pt>
                <c:pt idx="157">
                  <c:v>0.375278</c:v>
                </c:pt>
                <c:pt idx="158">
                  <c:v>0.35430299999999998</c:v>
                </c:pt>
                <c:pt idx="159">
                  <c:v>0.33352399999999999</c:v>
                </c:pt>
                <c:pt idx="160">
                  <c:v>0.31346499999999999</c:v>
                </c:pt>
                <c:pt idx="161">
                  <c:v>0.29383199999999998</c:v>
                </c:pt>
                <c:pt idx="162">
                  <c:v>0.27619199999999999</c:v>
                </c:pt>
                <c:pt idx="163">
                  <c:v>0.25922600000000001</c:v>
                </c:pt>
                <c:pt idx="164">
                  <c:v>0.243479</c:v>
                </c:pt>
                <c:pt idx="165">
                  <c:v>0.22957</c:v>
                </c:pt>
                <c:pt idx="166">
                  <c:v>0.21618699999999999</c:v>
                </c:pt>
                <c:pt idx="167">
                  <c:v>0.20602400000000001</c:v>
                </c:pt>
                <c:pt idx="168">
                  <c:v>0.19606399999999999</c:v>
                </c:pt>
                <c:pt idx="169">
                  <c:v>0.18765499999999999</c:v>
                </c:pt>
                <c:pt idx="170">
                  <c:v>0.180344</c:v>
                </c:pt>
                <c:pt idx="171">
                  <c:v>0.17358299999999999</c:v>
                </c:pt>
                <c:pt idx="172">
                  <c:v>0.16950899999999999</c:v>
                </c:pt>
                <c:pt idx="173">
                  <c:v>0.16575899999999999</c:v>
                </c:pt>
                <c:pt idx="174">
                  <c:v>0.16098299999999999</c:v>
                </c:pt>
                <c:pt idx="175">
                  <c:v>0.15643399999999999</c:v>
                </c:pt>
                <c:pt idx="176">
                  <c:v>0.15279999999999999</c:v>
                </c:pt>
                <c:pt idx="177">
                  <c:v>0.14813299999999999</c:v>
                </c:pt>
                <c:pt idx="178">
                  <c:v>0.14413799999999999</c:v>
                </c:pt>
                <c:pt idx="179">
                  <c:v>0.139123</c:v>
                </c:pt>
                <c:pt idx="180">
                  <c:v>0.13598499999999999</c:v>
                </c:pt>
                <c:pt idx="181">
                  <c:v>0.133183</c:v>
                </c:pt>
                <c:pt idx="182">
                  <c:v>0.13042699999999999</c:v>
                </c:pt>
                <c:pt idx="183">
                  <c:v>0.127608</c:v>
                </c:pt>
                <c:pt idx="184">
                  <c:v>0.125774</c:v>
                </c:pt>
                <c:pt idx="185">
                  <c:v>0.123432</c:v>
                </c:pt>
                <c:pt idx="186">
                  <c:v>0.12113</c:v>
                </c:pt>
                <c:pt idx="187">
                  <c:v>0.119962</c:v>
                </c:pt>
                <c:pt idx="188">
                  <c:v>0.117936</c:v>
                </c:pt>
                <c:pt idx="189">
                  <c:v>0.116953</c:v>
                </c:pt>
                <c:pt idx="190">
                  <c:v>0.11633</c:v>
                </c:pt>
                <c:pt idx="191">
                  <c:v>0.114081</c:v>
                </c:pt>
                <c:pt idx="192">
                  <c:v>0.11469500000000001</c:v>
                </c:pt>
                <c:pt idx="193">
                  <c:v>0.11279699999999999</c:v>
                </c:pt>
                <c:pt idx="194">
                  <c:v>0.111109</c:v>
                </c:pt>
                <c:pt idx="195">
                  <c:v>0.110746</c:v>
                </c:pt>
                <c:pt idx="196">
                  <c:v>0.111077</c:v>
                </c:pt>
                <c:pt idx="197">
                  <c:v>0.110462</c:v>
                </c:pt>
                <c:pt idx="198">
                  <c:v>0.10986</c:v>
                </c:pt>
                <c:pt idx="199">
                  <c:v>0.107278</c:v>
                </c:pt>
                <c:pt idx="200">
                  <c:v>0.105073</c:v>
                </c:pt>
                <c:pt idx="201">
                  <c:v>0.104172</c:v>
                </c:pt>
                <c:pt idx="202">
                  <c:v>0.10337300000000001</c:v>
                </c:pt>
                <c:pt idx="203">
                  <c:v>0.102821</c:v>
                </c:pt>
                <c:pt idx="204">
                  <c:v>0.10241400000000001</c:v>
                </c:pt>
                <c:pt idx="205">
                  <c:v>0.101354</c:v>
                </c:pt>
                <c:pt idx="206">
                  <c:v>0.100503</c:v>
                </c:pt>
                <c:pt idx="207" formatCode="0.00E+00">
                  <c:v>9.88951E-2</c:v>
                </c:pt>
                <c:pt idx="208" formatCode="0.00E+00">
                  <c:v>9.8138799999999998E-2</c:v>
                </c:pt>
                <c:pt idx="209" formatCode="0.00E+00">
                  <c:v>9.9259399999999998E-2</c:v>
                </c:pt>
                <c:pt idx="210" formatCode="0.00E+00">
                  <c:v>9.7748299999999996E-2</c:v>
                </c:pt>
                <c:pt idx="211" formatCode="0.00E+00">
                  <c:v>9.5943000000000001E-2</c:v>
                </c:pt>
                <c:pt idx="212" formatCode="0.00E+00">
                  <c:v>9.4483899999999996E-2</c:v>
                </c:pt>
                <c:pt idx="213" formatCode="0.00E+00">
                  <c:v>9.3959799999999996E-2</c:v>
                </c:pt>
                <c:pt idx="214" formatCode="0.00E+00">
                  <c:v>9.2863100000000004E-2</c:v>
                </c:pt>
                <c:pt idx="215" formatCode="0.00E+00">
                  <c:v>9.2853500000000005E-2</c:v>
                </c:pt>
                <c:pt idx="216" formatCode="0.00E+00">
                  <c:v>9.4698900000000003E-2</c:v>
                </c:pt>
                <c:pt idx="217" formatCode="0.00E+00">
                  <c:v>9.3587900000000002E-2</c:v>
                </c:pt>
                <c:pt idx="218" formatCode="0.00E+00">
                  <c:v>9.0155100000000002E-2</c:v>
                </c:pt>
                <c:pt idx="219" formatCode="0.00E+00">
                  <c:v>8.8598300000000005E-2</c:v>
                </c:pt>
                <c:pt idx="220" formatCode="0.00E+00">
                  <c:v>8.6739499999999997E-2</c:v>
                </c:pt>
                <c:pt idx="221" formatCode="0.00E+00">
                  <c:v>8.6114899999999994E-2</c:v>
                </c:pt>
                <c:pt idx="222" formatCode="0.00E+00">
                  <c:v>8.5789199999999996E-2</c:v>
                </c:pt>
                <c:pt idx="223" formatCode="0.00E+00">
                  <c:v>8.54993E-2</c:v>
                </c:pt>
                <c:pt idx="224" formatCode="0.00E+00">
                  <c:v>8.3418400000000004E-2</c:v>
                </c:pt>
                <c:pt idx="225" formatCode="0.00E+00">
                  <c:v>8.3784600000000001E-2</c:v>
                </c:pt>
                <c:pt idx="226" formatCode="0.00E+00">
                  <c:v>8.0789100000000003E-2</c:v>
                </c:pt>
                <c:pt idx="227" formatCode="0.00E+00">
                  <c:v>8.2714599999999999E-2</c:v>
                </c:pt>
                <c:pt idx="228" formatCode="0.00E+00">
                  <c:v>8.2996399999999998E-2</c:v>
                </c:pt>
                <c:pt idx="229" formatCode="0.00E+00">
                  <c:v>7.8661400000000006E-2</c:v>
                </c:pt>
                <c:pt idx="230" formatCode="0.00E+00">
                  <c:v>8.0124899999999999E-2</c:v>
                </c:pt>
                <c:pt idx="231" formatCode="0.00E+00">
                  <c:v>7.9029100000000005E-2</c:v>
                </c:pt>
                <c:pt idx="232" formatCode="0.00E+00">
                  <c:v>7.5962500000000002E-2</c:v>
                </c:pt>
                <c:pt idx="233" formatCode="0.00E+00">
                  <c:v>7.6952000000000007E-2</c:v>
                </c:pt>
                <c:pt idx="234" formatCode="0.00E+00">
                  <c:v>7.5213000000000002E-2</c:v>
                </c:pt>
                <c:pt idx="235" formatCode="0.00E+00">
                  <c:v>7.2522199999999995E-2</c:v>
                </c:pt>
                <c:pt idx="236" formatCode="0.00E+00">
                  <c:v>7.0442199999999996E-2</c:v>
                </c:pt>
                <c:pt idx="237" formatCode="0.00E+00">
                  <c:v>7.23491E-2</c:v>
                </c:pt>
                <c:pt idx="238" formatCode="0.00E+00">
                  <c:v>6.9019300000000006E-2</c:v>
                </c:pt>
                <c:pt idx="239" formatCode="0.00E+00">
                  <c:v>6.8096199999999996E-2</c:v>
                </c:pt>
                <c:pt idx="240" formatCode="0.00E+00">
                  <c:v>6.7295099999999997E-2</c:v>
                </c:pt>
                <c:pt idx="241" formatCode="0.00E+00">
                  <c:v>6.6122500000000001E-2</c:v>
                </c:pt>
                <c:pt idx="242" formatCode="0.00E+00">
                  <c:v>6.46563E-2</c:v>
                </c:pt>
                <c:pt idx="243" formatCode="0.00E+00">
                  <c:v>6.4067799999999994E-2</c:v>
                </c:pt>
                <c:pt idx="244" formatCode="0.00E+00">
                  <c:v>6.3465599999999997E-2</c:v>
                </c:pt>
                <c:pt idx="245" formatCode="0.00E+00">
                  <c:v>5.9987499999999999E-2</c:v>
                </c:pt>
                <c:pt idx="246" formatCode="0.00E+00">
                  <c:v>5.9640899999999997E-2</c:v>
                </c:pt>
                <c:pt idx="247" formatCode="0.00E+00">
                  <c:v>5.8864600000000003E-2</c:v>
                </c:pt>
                <c:pt idx="248" formatCode="0.00E+00">
                  <c:v>5.8145500000000003E-2</c:v>
                </c:pt>
                <c:pt idx="249" formatCode="0.00E+00">
                  <c:v>5.6668799999999998E-2</c:v>
                </c:pt>
                <c:pt idx="250" formatCode="0.00E+00">
                  <c:v>5.5371799999999999E-2</c:v>
                </c:pt>
                <c:pt idx="251" formatCode="0.00E+00">
                  <c:v>5.6984899999999998E-2</c:v>
                </c:pt>
                <c:pt idx="252" formatCode="0.00E+00">
                  <c:v>5.4203500000000002E-2</c:v>
                </c:pt>
                <c:pt idx="253" formatCode="0.00E+00">
                  <c:v>5.16934E-2</c:v>
                </c:pt>
                <c:pt idx="254" formatCode="0.00E+00">
                  <c:v>5.2401999999999997E-2</c:v>
                </c:pt>
                <c:pt idx="255" formatCode="0.00E+00">
                  <c:v>5.2099699999999999E-2</c:v>
                </c:pt>
                <c:pt idx="256" formatCode="0.00E+00">
                  <c:v>5.0289599999999997E-2</c:v>
                </c:pt>
                <c:pt idx="257" formatCode="0.00E+00">
                  <c:v>4.8973099999999999E-2</c:v>
                </c:pt>
                <c:pt idx="258" formatCode="0.00E+00">
                  <c:v>4.8565400000000002E-2</c:v>
                </c:pt>
                <c:pt idx="259" formatCode="0.00E+00">
                  <c:v>4.78301E-2</c:v>
                </c:pt>
                <c:pt idx="260" formatCode="0.00E+00">
                  <c:v>4.6834500000000001E-2</c:v>
                </c:pt>
                <c:pt idx="261" formatCode="0.00E+00">
                  <c:v>4.4477000000000003E-2</c:v>
                </c:pt>
                <c:pt idx="262" formatCode="0.00E+00">
                  <c:v>4.3517599999999997E-2</c:v>
                </c:pt>
                <c:pt idx="263" formatCode="0.00E+00">
                  <c:v>4.2808499999999999E-2</c:v>
                </c:pt>
                <c:pt idx="264" formatCode="0.00E+00">
                  <c:v>4.2001200000000002E-2</c:v>
                </c:pt>
                <c:pt idx="265" formatCode="0.00E+00">
                  <c:v>4.0384299999999998E-2</c:v>
                </c:pt>
                <c:pt idx="266" formatCode="0.00E+00">
                  <c:v>3.9961299999999998E-2</c:v>
                </c:pt>
                <c:pt idx="267" formatCode="0.00E+00">
                  <c:v>4.11768E-2</c:v>
                </c:pt>
                <c:pt idx="268" formatCode="0.00E+00">
                  <c:v>3.9863099999999999E-2</c:v>
                </c:pt>
                <c:pt idx="269" formatCode="0.00E+00">
                  <c:v>3.8407299999999998E-2</c:v>
                </c:pt>
                <c:pt idx="270" formatCode="0.00E+00">
                  <c:v>3.6339299999999998E-2</c:v>
                </c:pt>
                <c:pt idx="271" formatCode="0.00E+00">
                  <c:v>3.5844800000000003E-2</c:v>
                </c:pt>
                <c:pt idx="272" formatCode="0.00E+00">
                  <c:v>3.4884499999999999E-2</c:v>
                </c:pt>
                <c:pt idx="273" formatCode="0.00E+00">
                  <c:v>3.8445E-2</c:v>
                </c:pt>
                <c:pt idx="274" formatCode="0.00E+00">
                  <c:v>3.4566899999999998E-2</c:v>
                </c:pt>
                <c:pt idx="275" formatCode="0.00E+00">
                  <c:v>3.4379E-2</c:v>
                </c:pt>
                <c:pt idx="276" formatCode="0.00E+00">
                  <c:v>3.3651800000000003E-2</c:v>
                </c:pt>
                <c:pt idx="277" formatCode="0.00E+00">
                  <c:v>3.3376700000000002E-2</c:v>
                </c:pt>
                <c:pt idx="278" formatCode="0.00E+00">
                  <c:v>3.3021500000000002E-2</c:v>
                </c:pt>
                <c:pt idx="279" formatCode="0.00E+00">
                  <c:v>3.1912799999999998E-2</c:v>
                </c:pt>
                <c:pt idx="280" formatCode="0.00E+00">
                  <c:v>3.0044999999999999E-2</c:v>
                </c:pt>
                <c:pt idx="281" formatCode="0.00E+00">
                  <c:v>2.9697399999999999E-2</c:v>
                </c:pt>
                <c:pt idx="282" formatCode="0.00E+00">
                  <c:v>2.9562000000000001E-2</c:v>
                </c:pt>
                <c:pt idx="283" formatCode="0.00E+00">
                  <c:v>2.8898699999999999E-2</c:v>
                </c:pt>
                <c:pt idx="284" formatCode="0.00E+00">
                  <c:v>2.8002699999999998E-2</c:v>
                </c:pt>
                <c:pt idx="285" formatCode="0.00E+00">
                  <c:v>2.7298900000000001E-2</c:v>
                </c:pt>
                <c:pt idx="286" formatCode="0.00E+00">
                  <c:v>2.6700999999999999E-2</c:v>
                </c:pt>
                <c:pt idx="287" formatCode="0.00E+00">
                  <c:v>2.6406800000000001E-2</c:v>
                </c:pt>
                <c:pt idx="288" formatCode="0.00E+00">
                  <c:v>2.62551E-2</c:v>
                </c:pt>
                <c:pt idx="289" formatCode="0.00E+00">
                  <c:v>2.51913E-2</c:v>
                </c:pt>
                <c:pt idx="290" formatCode="0.00E+00">
                  <c:v>2.5085E-2</c:v>
                </c:pt>
                <c:pt idx="291" formatCode="0.00E+00">
                  <c:v>2.40316E-2</c:v>
                </c:pt>
                <c:pt idx="292" formatCode="0.00E+00">
                  <c:v>2.3400299999999999E-2</c:v>
                </c:pt>
                <c:pt idx="293" formatCode="0.00E+00">
                  <c:v>2.35848E-2</c:v>
                </c:pt>
                <c:pt idx="294" formatCode="0.00E+00">
                  <c:v>2.2557299999999999E-2</c:v>
                </c:pt>
                <c:pt idx="295" formatCode="0.00E+00">
                  <c:v>2.67563E-2</c:v>
                </c:pt>
                <c:pt idx="296" formatCode="0.00E+00">
                  <c:v>2.4358299999999999E-2</c:v>
                </c:pt>
                <c:pt idx="297" formatCode="0.00E+00">
                  <c:v>2.0771499999999998E-2</c:v>
                </c:pt>
                <c:pt idx="298" formatCode="0.00E+00">
                  <c:v>2.1745199999999999E-2</c:v>
                </c:pt>
                <c:pt idx="299" formatCode="0.00E+00">
                  <c:v>2.1492000000000001E-2</c:v>
                </c:pt>
                <c:pt idx="300" formatCode="0.00E+00">
                  <c:v>2.15044E-2</c:v>
                </c:pt>
                <c:pt idx="301" formatCode="0.00E+00">
                  <c:v>2.0722899999999999E-2</c:v>
                </c:pt>
                <c:pt idx="302" formatCode="0.00E+00">
                  <c:v>2.0716700000000001E-2</c:v>
                </c:pt>
                <c:pt idx="303" formatCode="0.00E+00">
                  <c:v>2.2383199999999999E-2</c:v>
                </c:pt>
                <c:pt idx="304" formatCode="0.00E+00">
                  <c:v>2.0444899999999998E-2</c:v>
                </c:pt>
                <c:pt idx="305" formatCode="0.00E+00">
                  <c:v>1.9536000000000001E-2</c:v>
                </c:pt>
                <c:pt idx="306" formatCode="0.00E+00">
                  <c:v>1.9258500000000001E-2</c:v>
                </c:pt>
                <c:pt idx="307" formatCode="0.00E+00">
                  <c:v>1.9329099999999998E-2</c:v>
                </c:pt>
                <c:pt idx="308" formatCode="0.00E+00">
                  <c:v>1.9217000000000001E-2</c:v>
                </c:pt>
                <c:pt idx="309" formatCode="0.00E+00">
                  <c:v>1.8916100000000002E-2</c:v>
                </c:pt>
                <c:pt idx="310" formatCode="0.00E+00">
                  <c:v>1.8089299999999999E-2</c:v>
                </c:pt>
                <c:pt idx="311" formatCode="0.00E+00">
                  <c:v>1.8937099999999998E-2</c:v>
                </c:pt>
                <c:pt idx="312" formatCode="0.00E+00">
                  <c:v>1.81599E-2</c:v>
                </c:pt>
                <c:pt idx="313" formatCode="0.00E+00">
                  <c:v>1.7558600000000001E-2</c:v>
                </c:pt>
                <c:pt idx="314" formatCode="0.00E+00">
                  <c:v>1.70598E-2</c:v>
                </c:pt>
                <c:pt idx="315" formatCode="0.00E+00">
                  <c:v>1.7178499999999999E-2</c:v>
                </c:pt>
                <c:pt idx="316" formatCode="0.00E+00">
                  <c:v>1.69582E-2</c:v>
                </c:pt>
                <c:pt idx="317" formatCode="0.00E+00">
                  <c:v>1.6483299999999999E-2</c:v>
                </c:pt>
                <c:pt idx="318" formatCode="0.00E+00">
                  <c:v>1.6552399999999998E-2</c:v>
                </c:pt>
                <c:pt idx="319" formatCode="0.00E+00">
                  <c:v>1.57599E-2</c:v>
                </c:pt>
                <c:pt idx="320" formatCode="0.00E+00">
                  <c:v>1.5817600000000001E-2</c:v>
                </c:pt>
                <c:pt idx="321" formatCode="0.00E+00">
                  <c:v>1.5843400000000001E-2</c:v>
                </c:pt>
                <c:pt idx="322" formatCode="0.00E+00">
                  <c:v>1.54748E-2</c:v>
                </c:pt>
                <c:pt idx="323" formatCode="0.00E+00">
                  <c:v>1.5233999999999999E-2</c:v>
                </c:pt>
                <c:pt idx="324" formatCode="0.00E+00">
                  <c:v>1.50127E-2</c:v>
                </c:pt>
                <c:pt idx="325" formatCode="0.00E+00">
                  <c:v>1.4912099999999999E-2</c:v>
                </c:pt>
                <c:pt idx="326" formatCode="0.00E+00">
                  <c:v>1.4565E-2</c:v>
                </c:pt>
                <c:pt idx="327" formatCode="0.00E+00">
                  <c:v>1.4476299999999999E-2</c:v>
                </c:pt>
                <c:pt idx="328" formatCode="0.00E+00">
                  <c:v>1.43275E-2</c:v>
                </c:pt>
                <c:pt idx="329" formatCode="0.00E+00">
                  <c:v>1.4286E-2</c:v>
                </c:pt>
                <c:pt idx="330" formatCode="0.00E+00">
                  <c:v>1.4245000000000001E-2</c:v>
                </c:pt>
                <c:pt idx="331" formatCode="0.00E+00">
                  <c:v>1.39375E-2</c:v>
                </c:pt>
                <c:pt idx="332" formatCode="0.00E+00">
                  <c:v>1.3793E-2</c:v>
                </c:pt>
                <c:pt idx="333" formatCode="0.00E+00">
                  <c:v>1.35059E-2</c:v>
                </c:pt>
                <c:pt idx="334" formatCode="0.00E+00">
                  <c:v>1.3125899999999999E-2</c:v>
                </c:pt>
                <c:pt idx="335" formatCode="0.00E+00">
                  <c:v>1.3087700000000001E-2</c:v>
                </c:pt>
                <c:pt idx="336" formatCode="0.00E+00">
                  <c:v>1.33023E-2</c:v>
                </c:pt>
                <c:pt idx="337" formatCode="0.00E+00">
                  <c:v>1.3209800000000001E-2</c:v>
                </c:pt>
                <c:pt idx="338" formatCode="0.00E+00">
                  <c:v>1.28317E-2</c:v>
                </c:pt>
                <c:pt idx="339" formatCode="0.00E+00">
                  <c:v>1.26009E-2</c:v>
                </c:pt>
                <c:pt idx="340" formatCode="0.00E+00">
                  <c:v>1.26143E-2</c:v>
                </c:pt>
                <c:pt idx="341" formatCode="0.00E+00">
                  <c:v>1.22495E-2</c:v>
                </c:pt>
                <c:pt idx="342" formatCode="0.00E+00">
                  <c:v>1.2072599999999999E-2</c:v>
                </c:pt>
                <c:pt idx="343" formatCode="0.00E+00">
                  <c:v>1.2016799999999999E-2</c:v>
                </c:pt>
                <c:pt idx="344" formatCode="0.00E+00">
                  <c:v>1.1858499999999999E-2</c:v>
                </c:pt>
                <c:pt idx="345" formatCode="0.00E+00">
                  <c:v>1.1505100000000001E-2</c:v>
                </c:pt>
                <c:pt idx="346" formatCode="0.00E+00">
                  <c:v>1.1610000000000001E-2</c:v>
                </c:pt>
                <c:pt idx="347" formatCode="0.00E+00">
                  <c:v>1.12715E-2</c:v>
                </c:pt>
                <c:pt idx="348" formatCode="0.00E+00">
                  <c:v>1.14403E-2</c:v>
                </c:pt>
                <c:pt idx="349" formatCode="0.00E+00">
                  <c:v>1.1265799999999999E-2</c:v>
                </c:pt>
                <c:pt idx="350" formatCode="0.00E+00">
                  <c:v>1.0972000000000001E-2</c:v>
                </c:pt>
                <c:pt idx="351" formatCode="0.00E+00">
                  <c:v>1.0687800000000001E-2</c:v>
                </c:pt>
                <c:pt idx="352" formatCode="0.00E+00">
                  <c:v>1.09663E-2</c:v>
                </c:pt>
                <c:pt idx="353" formatCode="0.00E+00">
                  <c:v>1.0503800000000001E-2</c:v>
                </c:pt>
                <c:pt idx="354" formatCode="0.00E+00">
                  <c:v>1.00389E-2</c:v>
                </c:pt>
                <c:pt idx="355" formatCode="0.00E+00">
                  <c:v>9.9859200000000006E-3</c:v>
                </c:pt>
                <c:pt idx="356" formatCode="0.00E+00">
                  <c:v>9.7222300000000001E-3</c:v>
                </c:pt>
                <c:pt idx="357" formatCode="0.00E+00">
                  <c:v>9.54056E-3</c:v>
                </c:pt>
                <c:pt idx="358" formatCode="0.00E+00">
                  <c:v>9.6697799999999993E-3</c:v>
                </c:pt>
                <c:pt idx="359" formatCode="0.00E+00">
                  <c:v>9.3722300000000005E-3</c:v>
                </c:pt>
                <c:pt idx="360" formatCode="0.00E+00">
                  <c:v>9.0923299999999992E-3</c:v>
                </c:pt>
                <c:pt idx="361" formatCode="0.00E+00">
                  <c:v>8.7909700000000004E-3</c:v>
                </c:pt>
                <c:pt idx="362" formatCode="0.00E+00">
                  <c:v>8.5392000000000003E-3</c:v>
                </c:pt>
                <c:pt idx="363" formatCode="0.00E+00">
                  <c:v>8.3622899999999997E-3</c:v>
                </c:pt>
                <c:pt idx="364" formatCode="0.00E+00">
                  <c:v>8.4075899999999995E-3</c:v>
                </c:pt>
                <c:pt idx="365" formatCode="0.00E+00">
                  <c:v>8.2058900000000004E-3</c:v>
                </c:pt>
                <c:pt idx="366" formatCode="0.00E+00">
                  <c:v>7.8921300000000007E-3</c:v>
                </c:pt>
                <c:pt idx="367" formatCode="0.00E+00">
                  <c:v>7.6155700000000003E-3</c:v>
                </c:pt>
                <c:pt idx="368" formatCode="0.00E+00">
                  <c:v>7.4858700000000004E-3</c:v>
                </c:pt>
                <c:pt idx="369" formatCode="0.00E+00">
                  <c:v>7.3146799999999996E-3</c:v>
                </c:pt>
                <c:pt idx="370" formatCode="0.00E+00">
                  <c:v>7.02763E-3</c:v>
                </c:pt>
                <c:pt idx="371" formatCode="0.00E+00">
                  <c:v>6.7043299999999997E-3</c:v>
                </c:pt>
                <c:pt idx="372" formatCode="0.00E+00">
                  <c:v>6.5803499999999996E-3</c:v>
                </c:pt>
                <c:pt idx="373" formatCode="0.00E+00">
                  <c:v>6.4015399999999998E-3</c:v>
                </c:pt>
                <c:pt idx="374" formatCode="0.00E+00">
                  <c:v>6.0381899999999997E-3</c:v>
                </c:pt>
                <c:pt idx="375" formatCode="0.00E+00">
                  <c:v>5.8069200000000001E-3</c:v>
                </c:pt>
                <c:pt idx="376" formatCode="0.00E+00">
                  <c:v>5.5851900000000003E-3</c:v>
                </c:pt>
                <c:pt idx="377" formatCode="0.00E+00">
                  <c:v>5.3887400000000004E-3</c:v>
                </c:pt>
                <c:pt idx="378" formatCode="0.00E+00">
                  <c:v>5.1322E-3</c:v>
                </c:pt>
                <c:pt idx="379" formatCode="0.00E+00">
                  <c:v>5.3510700000000003E-3</c:v>
                </c:pt>
                <c:pt idx="380" formatCode="0.00E+00">
                  <c:v>5.0697299999999997E-3</c:v>
                </c:pt>
                <c:pt idx="381" formatCode="0.00E+00">
                  <c:v>4.7392800000000002E-3</c:v>
                </c:pt>
                <c:pt idx="382" formatCode="0.00E+00">
                  <c:v>5.1493600000000004E-3</c:v>
                </c:pt>
                <c:pt idx="383" formatCode="0.00E+00">
                  <c:v>5.79643E-3</c:v>
                </c:pt>
                <c:pt idx="384" formatCode="0.00E+00">
                  <c:v>4.7941199999999998E-3</c:v>
                </c:pt>
                <c:pt idx="385" formatCode="0.00E+00">
                  <c:v>4.4331600000000002E-3</c:v>
                </c:pt>
                <c:pt idx="386" formatCode="0.00E+00">
                  <c:v>5.1670099999999997E-3</c:v>
                </c:pt>
                <c:pt idx="387" formatCode="0.00E+00">
                  <c:v>4.5947999999999996E-3</c:v>
                </c:pt>
                <c:pt idx="388" formatCode="0.00E+00">
                  <c:v>5.0620999999999999E-3</c:v>
                </c:pt>
                <c:pt idx="389" formatCode="0.00E+00">
                  <c:v>5.1360099999999999E-3</c:v>
                </c:pt>
                <c:pt idx="390" formatCode="0.00E+00">
                  <c:v>4.28963E-3</c:v>
                </c:pt>
                <c:pt idx="391" formatCode="0.00E+00">
                  <c:v>4.8384700000000001E-3</c:v>
                </c:pt>
                <c:pt idx="392" formatCode="0.00E+00">
                  <c:v>4.5576100000000001E-3</c:v>
                </c:pt>
                <c:pt idx="393" formatCode="0.00E+00">
                  <c:v>2.38514E-3</c:v>
                </c:pt>
                <c:pt idx="394" formatCode="0.00E+00">
                  <c:v>3.7789299999999998E-3</c:v>
                </c:pt>
                <c:pt idx="395" formatCode="0.00E+00">
                  <c:v>3.3640900000000001E-3</c:v>
                </c:pt>
                <c:pt idx="396" formatCode="0.00E+00">
                  <c:v>3.0760800000000001E-3</c:v>
                </c:pt>
                <c:pt idx="397" formatCode="0.00E+00">
                  <c:v>3.28159E-3</c:v>
                </c:pt>
                <c:pt idx="398" formatCode="0.00E+00">
                  <c:v>4.02689E-3</c:v>
                </c:pt>
                <c:pt idx="399" formatCode="0.00E+00">
                  <c:v>2.6555099999999998E-3</c:v>
                </c:pt>
                <c:pt idx="400" formatCode="0.00E+00">
                  <c:v>1.8753999999999999E-3</c:v>
                </c:pt>
                <c:pt idx="401" formatCode="0.00E+00">
                  <c:v>2.28977E-3</c:v>
                </c:pt>
                <c:pt idx="402" formatCode="0.00E+00">
                  <c:v>2.7241700000000002E-3</c:v>
                </c:pt>
                <c:pt idx="403" formatCode="0.00E+00">
                  <c:v>3.6010700000000001E-3</c:v>
                </c:pt>
                <c:pt idx="404" formatCode="0.00E+00">
                  <c:v>3.5276399999999999E-3</c:v>
                </c:pt>
                <c:pt idx="405" formatCode="0.00E+00">
                  <c:v>3.03602E-3</c:v>
                </c:pt>
                <c:pt idx="406" formatCode="0.00E+00">
                  <c:v>2.4972000000000002E-3</c:v>
                </c:pt>
                <c:pt idx="407" formatCode="0.00E+00">
                  <c:v>2.8614999999999999E-3</c:v>
                </c:pt>
                <c:pt idx="408" formatCode="0.00E+00">
                  <c:v>2.16198E-3</c:v>
                </c:pt>
                <c:pt idx="409" formatCode="0.00E+00">
                  <c:v>2.00891E-3</c:v>
                </c:pt>
                <c:pt idx="410" formatCode="0.00E+00">
                  <c:v>1.7066E-3</c:v>
                </c:pt>
                <c:pt idx="411" formatCode="0.00E+00">
                  <c:v>2.5200800000000001E-3</c:v>
                </c:pt>
                <c:pt idx="412" formatCode="0.00E+00">
                  <c:v>3.2863599999999999E-3</c:v>
                </c:pt>
                <c:pt idx="413" formatCode="0.00E+00">
                  <c:v>2.8653099999999998E-3</c:v>
                </c:pt>
                <c:pt idx="414" formatCode="0.00E+00">
                  <c:v>5.9890699999999998E-4</c:v>
                </c:pt>
                <c:pt idx="415" formatCode="0.00E+00">
                  <c:v>8.0776199999999995E-4</c:v>
                </c:pt>
                <c:pt idx="416" formatCode="0.00E+00">
                  <c:v>9.1552699999999996E-4</c:v>
                </c:pt>
                <c:pt idx="417" formatCode="0.00E+00">
                  <c:v>7.7629100000000003E-4</c:v>
                </c:pt>
                <c:pt idx="418" formatCode="0.00E+00">
                  <c:v>1.04761E-3</c:v>
                </c:pt>
                <c:pt idx="419" formatCode="0.00E+00">
                  <c:v>4.9304999999999998E-4</c:v>
                </c:pt>
                <c:pt idx="420" formatCode="0.00E+00">
                  <c:v>8.3398800000000003E-4</c:v>
                </c:pt>
                <c:pt idx="421" formatCode="0.00E+00">
                  <c:v>3.1280499999999998E-4</c:v>
                </c:pt>
                <c:pt idx="422" formatCode="0.00E+00">
                  <c:v>3.8576099999999998E-4</c:v>
                </c:pt>
                <c:pt idx="423" formatCode="0.00E+00">
                  <c:v>3.23772E-4</c:v>
                </c:pt>
                <c:pt idx="424" formatCode="0.00E+00">
                  <c:v>9.8705300000000005E-5</c:v>
                </c:pt>
                <c:pt idx="425" formatCode="0.00E+00">
                  <c:v>-9.4318400000000001E-4</c:v>
                </c:pt>
                <c:pt idx="426" formatCode="0.00E+00">
                  <c:v>-8.9931500000000003E-4</c:v>
                </c:pt>
                <c:pt idx="427" formatCode="0.00E+00">
                  <c:v>-1.1186600000000001E-3</c:v>
                </c:pt>
                <c:pt idx="428" formatCode="0.00E+00">
                  <c:v>-1.42384E-3</c:v>
                </c:pt>
                <c:pt idx="429" formatCode="0.00E+00">
                  <c:v>-1.39046E-3</c:v>
                </c:pt>
                <c:pt idx="430" formatCode="0.00E+00">
                  <c:v>-9.4652199999999999E-4</c:v>
                </c:pt>
                <c:pt idx="431" formatCode="0.00E+00">
                  <c:v>-2.2273100000000001E-3</c:v>
                </c:pt>
                <c:pt idx="432" formatCode="0.00E+00">
                  <c:v>-2.2254000000000002E-3</c:v>
                </c:pt>
                <c:pt idx="433" formatCode="0.00E+00">
                  <c:v>-2.1176300000000001E-3</c:v>
                </c:pt>
                <c:pt idx="434" formatCode="0.00E+00">
                  <c:v>-3.9248499999999997E-3</c:v>
                </c:pt>
                <c:pt idx="435" formatCode="0.00E+00">
                  <c:v>-5.08356E-3</c:v>
                </c:pt>
                <c:pt idx="436" formatCode="0.00E+00">
                  <c:v>-4.8990199999999996E-3</c:v>
                </c:pt>
                <c:pt idx="437" formatCode="0.00E+00">
                  <c:v>-4.3687800000000001E-3</c:v>
                </c:pt>
                <c:pt idx="438" formatCode="0.00E+00">
                  <c:v>-4.2238199999999997E-3</c:v>
                </c:pt>
                <c:pt idx="439" formatCode="0.00E+00">
                  <c:v>-1.6856200000000001E-3</c:v>
                </c:pt>
                <c:pt idx="440" formatCode="0.00E+00">
                  <c:v>7.2717699999999997E-4</c:v>
                </c:pt>
                <c:pt idx="441" formatCode="0.00E+00">
                  <c:v>9.6368799999999998E-4</c:v>
                </c:pt>
                <c:pt idx="442" formatCode="0.00E+00">
                  <c:v>-3.8576099999999998E-4</c:v>
                </c:pt>
                <c:pt idx="443" formatCode="0.00E+00">
                  <c:v>-1.41478E-3</c:v>
                </c:pt>
                <c:pt idx="444" formatCode="0.00E+00">
                  <c:v>-2.37799E-3</c:v>
                </c:pt>
                <c:pt idx="445" formatCode="0.00E+00">
                  <c:v>-4.3187099999999999E-3</c:v>
                </c:pt>
                <c:pt idx="446" formatCode="0.00E+00">
                  <c:v>-5.8932300000000002E-3</c:v>
                </c:pt>
                <c:pt idx="447" formatCode="0.00E+00">
                  <c:v>-6.7138700000000003E-3</c:v>
                </c:pt>
                <c:pt idx="448" formatCode="0.00E+00">
                  <c:v>-6.0796699999999997E-3</c:v>
                </c:pt>
                <c:pt idx="449" formatCode="0.00E+00">
                  <c:v>-5.3539299999999998E-3</c:v>
                </c:pt>
                <c:pt idx="450" formatCode="0.00E+00">
                  <c:v>-5.0959600000000001E-3</c:v>
                </c:pt>
                <c:pt idx="451" formatCode="0.00E+00">
                  <c:v>-5.2847900000000001E-3</c:v>
                </c:pt>
                <c:pt idx="452" formatCode="0.00E+00">
                  <c:v>-5.5661199999999999E-3</c:v>
                </c:pt>
                <c:pt idx="453" formatCode="0.00E+00">
                  <c:v>-5.1989599999999999E-3</c:v>
                </c:pt>
                <c:pt idx="454" formatCode="0.00E+00">
                  <c:v>-5.4559700000000001E-3</c:v>
                </c:pt>
                <c:pt idx="455" formatCode="0.00E+00">
                  <c:v>-5.66483E-3</c:v>
                </c:pt>
                <c:pt idx="456" formatCode="0.00E+00">
                  <c:v>-5.7921400000000003E-3</c:v>
                </c:pt>
                <c:pt idx="457" formatCode="0.00E+00">
                  <c:v>-5.86128E-3</c:v>
                </c:pt>
                <c:pt idx="458" formatCode="0.00E+00">
                  <c:v>-6.0071899999999999E-3</c:v>
                </c:pt>
                <c:pt idx="459" formatCode="0.00E+00">
                  <c:v>-6.0210200000000002E-3</c:v>
                </c:pt>
                <c:pt idx="460" formatCode="0.00E+00">
                  <c:v>-6.1507200000000001E-3</c:v>
                </c:pt>
                <c:pt idx="461" formatCode="0.00E+00">
                  <c:v>-6.3047399999999997E-3</c:v>
                </c:pt>
                <c:pt idx="462" formatCode="0.00E+00">
                  <c:v>-6.0787200000000001E-3</c:v>
                </c:pt>
                <c:pt idx="463" formatCode="0.00E+00">
                  <c:v>-6.4253799999999996E-3</c:v>
                </c:pt>
                <c:pt idx="464" formatCode="0.00E+00">
                  <c:v>-6.4711600000000001E-3</c:v>
                </c:pt>
                <c:pt idx="465" formatCode="0.00E+00">
                  <c:v>-6.5641400000000004E-3</c:v>
                </c:pt>
                <c:pt idx="466" formatCode="0.00E+00">
                  <c:v>3.07369E-3</c:v>
                </c:pt>
                <c:pt idx="467" formatCode="0.00E+00">
                  <c:v>-9.8519300000000001E-3</c:v>
                </c:pt>
                <c:pt idx="468" formatCode="0.00E+00">
                  <c:v>-8.2521399999999998E-3</c:v>
                </c:pt>
                <c:pt idx="469" formatCode="0.00E+00">
                  <c:v>-7.0166600000000001E-3</c:v>
                </c:pt>
                <c:pt idx="470" formatCode="0.00E+00">
                  <c:v>-7.2817799999999999E-3</c:v>
                </c:pt>
                <c:pt idx="471" formatCode="0.00E+00">
                  <c:v>-7.2231300000000003E-3</c:v>
                </c:pt>
                <c:pt idx="472" formatCode="0.00E+00">
                  <c:v>-7.2183600000000001E-3</c:v>
                </c:pt>
                <c:pt idx="473" formatCode="0.00E+00">
                  <c:v>-7.2870299999999999E-3</c:v>
                </c:pt>
                <c:pt idx="474" formatCode="0.00E+00">
                  <c:v>-7.47585E-3</c:v>
                </c:pt>
                <c:pt idx="475" formatCode="0.00E+00">
                  <c:v>-7.34091E-3</c:v>
                </c:pt>
                <c:pt idx="476" formatCode="0.00E+00">
                  <c:v>-7.3995600000000003E-3</c:v>
                </c:pt>
                <c:pt idx="477" formatCode="0.00E+00">
                  <c:v>-7.5106599999999997E-3</c:v>
                </c:pt>
                <c:pt idx="478" formatCode="0.00E+00">
                  <c:v>-7.4057599999999999E-3</c:v>
                </c:pt>
                <c:pt idx="479" formatCode="0.00E+00">
                  <c:v>-7.43437E-3</c:v>
                </c:pt>
                <c:pt idx="480" formatCode="0.00E+00">
                  <c:v>-7.2469700000000001E-3</c:v>
                </c:pt>
                <c:pt idx="481" formatCode="0.00E+00">
                  <c:v>-7.3618900000000003E-3</c:v>
                </c:pt>
                <c:pt idx="482" formatCode="0.00E+00">
                  <c:v>-7.3618900000000003E-3</c:v>
                </c:pt>
                <c:pt idx="483" formatCode="0.00E+00">
                  <c:v>-7.3285099999999999E-3</c:v>
                </c:pt>
                <c:pt idx="484" formatCode="0.00E+00">
                  <c:v>-7.3165900000000004E-3</c:v>
                </c:pt>
                <c:pt idx="485" formatCode="0.00E+00">
                  <c:v>-7.2736700000000003E-3</c:v>
                </c:pt>
                <c:pt idx="486" formatCode="0.00E+00">
                  <c:v>-7.2913199999999996E-3</c:v>
                </c:pt>
                <c:pt idx="487" formatCode="0.00E+00">
                  <c:v>-7.25269E-3</c:v>
                </c:pt>
                <c:pt idx="488" formatCode="0.00E+00">
                  <c:v>-7.31754E-3</c:v>
                </c:pt>
                <c:pt idx="489" formatCode="0.00E+00">
                  <c:v>-7.3638000000000002E-3</c:v>
                </c:pt>
                <c:pt idx="490" formatCode="0.00E+00">
                  <c:v>-7.3585500000000002E-3</c:v>
                </c:pt>
                <c:pt idx="491" formatCode="0.00E+00">
                  <c:v>-7.4501000000000003E-3</c:v>
                </c:pt>
                <c:pt idx="492" formatCode="0.00E+00">
                  <c:v>-7.6794599999999999E-3</c:v>
                </c:pt>
                <c:pt idx="493" formatCode="0.00E+00">
                  <c:v>-7.7600500000000001E-3</c:v>
                </c:pt>
                <c:pt idx="494" formatCode="0.00E+00">
                  <c:v>-7.8344299999999999E-3</c:v>
                </c:pt>
                <c:pt idx="495" formatCode="0.00E+00">
                  <c:v>-7.7524200000000003E-3</c:v>
                </c:pt>
                <c:pt idx="496" formatCode="0.00E+00">
                  <c:v>-7.9622300000000007E-3</c:v>
                </c:pt>
                <c:pt idx="497" formatCode="0.00E+00">
                  <c:v>-8.2597699999999996E-3</c:v>
                </c:pt>
                <c:pt idx="498" formatCode="0.00E+00">
                  <c:v>-8.4652900000000003E-3</c:v>
                </c:pt>
                <c:pt idx="499" formatCode="0.00E+00">
                  <c:v>-8.6269399999999996E-3</c:v>
                </c:pt>
                <c:pt idx="500" formatCode="0.00E+00">
                  <c:v>-8.6898800000000005E-3</c:v>
                </c:pt>
                <c:pt idx="501" formatCode="0.00E+00">
                  <c:v>-8.8210100000000007E-3</c:v>
                </c:pt>
                <c:pt idx="502" formatCode="0.00E+00">
                  <c:v>-8.7990800000000008E-3</c:v>
                </c:pt>
                <c:pt idx="503" formatCode="0.00E+00">
                  <c:v>-8.8262600000000007E-3</c:v>
                </c:pt>
                <c:pt idx="504" formatCode="0.00E+00">
                  <c:v>-8.7094300000000006E-3</c:v>
                </c:pt>
                <c:pt idx="505" formatCode="0.00E+00">
                  <c:v>-8.8543900000000002E-3</c:v>
                </c:pt>
                <c:pt idx="506" formatCode="0.00E+00">
                  <c:v>-8.7265999999999993E-3</c:v>
                </c:pt>
                <c:pt idx="507" formatCode="0.00E+00">
                  <c:v>-8.4986699999999998E-3</c:v>
                </c:pt>
                <c:pt idx="508" formatCode="0.00E+00">
                  <c:v>-8.4438299999999994E-3</c:v>
                </c:pt>
                <c:pt idx="509" formatCode="0.00E+00">
                  <c:v>-8.286E-3</c:v>
                </c:pt>
                <c:pt idx="510" formatCode="0.00E+00">
                  <c:v>-8.0676099999999994E-3</c:v>
                </c:pt>
                <c:pt idx="511" formatCode="0.00E+00">
                  <c:v>-8.0366099999999996E-3</c:v>
                </c:pt>
                <c:pt idx="512" formatCode="0.00E+00">
                  <c:v>-7.8897499999999992E-3</c:v>
                </c:pt>
                <c:pt idx="513" formatCode="0.00E+00">
                  <c:v>-7.6508499999999998E-3</c:v>
                </c:pt>
                <c:pt idx="514" formatCode="0.00E+00">
                  <c:v>-7.4958799999999999E-3</c:v>
                </c:pt>
                <c:pt idx="515" formatCode="0.00E+00">
                  <c:v>-7.3723800000000004E-3</c:v>
                </c:pt>
                <c:pt idx="516" formatCode="0.00E+00">
                  <c:v>-7.18784E-3</c:v>
                </c:pt>
                <c:pt idx="517" formatCode="0.00E+00">
                  <c:v>-6.8888700000000001E-3</c:v>
                </c:pt>
                <c:pt idx="518" formatCode="0.00E+00">
                  <c:v>-6.9756499999999999E-3</c:v>
                </c:pt>
                <c:pt idx="519" formatCode="0.00E+00">
                  <c:v>-6.9456099999999996E-3</c:v>
                </c:pt>
                <c:pt idx="520" formatCode="0.00E+00">
                  <c:v>-6.9608700000000001E-3</c:v>
                </c:pt>
                <c:pt idx="521" formatCode="0.00E+00">
                  <c:v>-6.9136600000000003E-3</c:v>
                </c:pt>
                <c:pt idx="522" formatCode="0.00E+00">
                  <c:v>-7.1263300000000002E-3</c:v>
                </c:pt>
                <c:pt idx="523" formatCode="0.00E+00">
                  <c:v>-7.1864099999999998E-3</c:v>
                </c:pt>
                <c:pt idx="524" formatCode="0.00E+00">
                  <c:v>-7.2302800000000004E-3</c:v>
                </c:pt>
                <c:pt idx="525" formatCode="0.00E+00">
                  <c:v>-7.4253100000000001E-3</c:v>
                </c:pt>
                <c:pt idx="526" formatCode="0.00E+00">
                  <c:v>-7.5292600000000003E-3</c:v>
                </c:pt>
                <c:pt idx="527" formatCode="0.00E+00">
                  <c:v>-7.8730599999999994E-3</c:v>
                </c:pt>
                <c:pt idx="528" formatCode="0.00E+00">
                  <c:v>-7.9622300000000007E-3</c:v>
                </c:pt>
                <c:pt idx="529" formatCode="0.00E+00">
                  <c:v>-8.1739399999999993E-3</c:v>
                </c:pt>
                <c:pt idx="530" formatCode="0.00E+00">
                  <c:v>-8.3584799999999997E-3</c:v>
                </c:pt>
                <c:pt idx="531" formatCode="0.00E+00">
                  <c:v>-8.8739400000000003E-3</c:v>
                </c:pt>
                <c:pt idx="532" formatCode="0.00E+00">
                  <c:v>-9.2229800000000004E-3</c:v>
                </c:pt>
                <c:pt idx="533" formatCode="0.00E+00">
                  <c:v>-9.2520699999999994E-3</c:v>
                </c:pt>
                <c:pt idx="534" formatCode="0.00E+00">
                  <c:v>-9.13191E-3</c:v>
                </c:pt>
                <c:pt idx="535" formatCode="0.00E+00">
                  <c:v>-9.2344300000000001E-3</c:v>
                </c:pt>
                <c:pt idx="536" formatCode="0.00E+00">
                  <c:v>-9.2768699999999996E-3</c:v>
                </c:pt>
                <c:pt idx="537" formatCode="0.00E+00">
                  <c:v>-9.2964199999999997E-3</c:v>
                </c:pt>
                <c:pt idx="538" formatCode="0.00E+00">
                  <c:v>-9.5176700000000006E-3</c:v>
                </c:pt>
                <c:pt idx="539" formatCode="0.00E+00">
                  <c:v>-9.5310199999999994E-3</c:v>
                </c:pt>
                <c:pt idx="540" formatCode="0.00E+00">
                  <c:v>-9.6759800000000007E-3</c:v>
                </c:pt>
                <c:pt idx="541" formatCode="0.00E+00">
                  <c:v>-9.3746200000000002E-3</c:v>
                </c:pt>
                <c:pt idx="542" formatCode="0.00E+00">
                  <c:v>-9.2864000000000002E-3</c:v>
                </c:pt>
                <c:pt idx="543" formatCode="0.00E+00">
                  <c:v>-9.47952E-3</c:v>
                </c:pt>
                <c:pt idx="544" formatCode="0.00E+00">
                  <c:v>-9.3884499999999996E-3</c:v>
                </c:pt>
                <c:pt idx="545" formatCode="0.00E+00">
                  <c:v>-8.7709399999999996E-3</c:v>
                </c:pt>
                <c:pt idx="546" formatCode="0.00E+00">
                  <c:v>-8.6669899999999994E-3</c:v>
                </c:pt>
                <c:pt idx="547" formatCode="0.00E+00">
                  <c:v>-8.7776199999999999E-3</c:v>
                </c:pt>
                <c:pt idx="548" formatCode="0.00E+00">
                  <c:v>-8.7599800000000005E-3</c:v>
                </c:pt>
                <c:pt idx="549" formatCode="0.00E+00">
                  <c:v>-8.4686299999999996E-3</c:v>
                </c:pt>
                <c:pt idx="550" formatCode="0.00E+00">
                  <c:v>-7.9536399999999997E-3</c:v>
                </c:pt>
                <c:pt idx="551" formatCode="0.00E+00">
                  <c:v>-7.7972400000000004E-3</c:v>
                </c:pt>
                <c:pt idx="552" formatCode="0.00E+00">
                  <c:v>-7.8611400000000008E-3</c:v>
                </c:pt>
                <c:pt idx="553" formatCode="0.00E+00">
                  <c:v>-7.7357299999999997E-3</c:v>
                </c:pt>
                <c:pt idx="554" formatCode="0.00E+00">
                  <c:v>-7.5812299999999996E-3</c:v>
                </c:pt>
                <c:pt idx="555" formatCode="0.00E+00">
                  <c:v>-7.2960899999999999E-3</c:v>
                </c:pt>
                <c:pt idx="556" formatCode="0.00E+00">
                  <c:v>-7.3699999999999998E-3</c:v>
                </c:pt>
                <c:pt idx="557" formatCode="0.00E+00">
                  <c:v>-7.3723800000000004E-3</c:v>
                </c:pt>
                <c:pt idx="558" formatCode="0.00E+00">
                  <c:v>-7.4811000000000001E-3</c:v>
                </c:pt>
                <c:pt idx="559" formatCode="0.00E+00">
                  <c:v>-7.4138600000000004E-3</c:v>
                </c:pt>
                <c:pt idx="560" formatCode="0.00E+00">
                  <c:v>-7.6031700000000002E-3</c:v>
                </c:pt>
                <c:pt idx="561" formatCode="0.00E+00">
                  <c:v>-7.5163799999999996E-3</c:v>
                </c:pt>
                <c:pt idx="562" formatCode="0.00E+00">
                  <c:v>-7.79819E-3</c:v>
                </c:pt>
                <c:pt idx="563" formatCode="0.00E+00">
                  <c:v>-7.7166600000000002E-3</c:v>
                </c:pt>
                <c:pt idx="564" formatCode="0.00E+00">
                  <c:v>-7.7214199999999997E-3</c:v>
                </c:pt>
                <c:pt idx="565" formatCode="0.00E+00">
                  <c:v>-8.2349799999999994E-3</c:v>
                </c:pt>
                <c:pt idx="566" formatCode="0.00E+00">
                  <c:v>-8.5501699999999993E-3</c:v>
                </c:pt>
                <c:pt idx="567" formatCode="0.00E+00">
                  <c:v>-8.5458800000000005E-3</c:v>
                </c:pt>
                <c:pt idx="568" formatCode="0.00E+00">
                  <c:v>-8.5473100000000007E-3</c:v>
                </c:pt>
                <c:pt idx="569" formatCode="0.00E+00">
                  <c:v>-8.6088199999999997E-3</c:v>
                </c:pt>
                <c:pt idx="570" formatCode="0.00E+00">
                  <c:v>-8.7246900000000002E-3</c:v>
                </c:pt>
                <c:pt idx="571" formatCode="0.00E+00">
                  <c:v>-9.0355899999999996E-3</c:v>
                </c:pt>
                <c:pt idx="572" formatCode="0.00E+00">
                  <c:v>-9.3693700000000001E-3</c:v>
                </c:pt>
                <c:pt idx="573" formatCode="0.00E+00">
                  <c:v>-9.6406900000000004E-3</c:v>
                </c:pt>
                <c:pt idx="574" formatCode="0.00E+00">
                  <c:v>-9.4656900000000006E-3</c:v>
                </c:pt>
                <c:pt idx="575" formatCode="0.00E+00">
                  <c:v>-9.4175300000000003E-3</c:v>
                </c:pt>
                <c:pt idx="576" formatCode="0.00E+00">
                  <c:v>-9.5386499999999992E-3</c:v>
                </c:pt>
                <c:pt idx="577" formatCode="0.00E+00">
                  <c:v>-9.77278E-3</c:v>
                </c:pt>
                <c:pt idx="578" formatCode="0.00E+00">
                  <c:v>-9.6445100000000002E-3</c:v>
                </c:pt>
                <c:pt idx="579" formatCode="0.00E+00">
                  <c:v>-9.0637200000000008E-3</c:v>
                </c:pt>
                <c:pt idx="580" formatCode="0.00E+00">
                  <c:v>-9.3526800000000004E-3</c:v>
                </c:pt>
                <c:pt idx="581" formatCode="0.00E+00">
                  <c:v>-9.6325899999999999E-3</c:v>
                </c:pt>
                <c:pt idx="582" formatCode="0.00E+00">
                  <c:v>-9.5300699999999999E-3</c:v>
                </c:pt>
                <c:pt idx="583" formatCode="0.00E+00">
                  <c:v>-9.4428099999999994E-3</c:v>
                </c:pt>
                <c:pt idx="584" formatCode="0.00E+00">
                  <c:v>-9.2654199999999999E-3</c:v>
                </c:pt>
                <c:pt idx="585" formatCode="0.00E+00">
                  <c:v>-9.2229800000000004E-3</c:v>
                </c:pt>
                <c:pt idx="586" formatCode="0.00E+00">
                  <c:v>-9.0746899999999998E-3</c:v>
                </c:pt>
                <c:pt idx="587" formatCode="0.00E+00">
                  <c:v>-8.7962200000000004E-3</c:v>
                </c:pt>
                <c:pt idx="588" formatCode="0.00E+00">
                  <c:v>-8.7776199999999999E-3</c:v>
                </c:pt>
                <c:pt idx="589" formatCode="0.00E+00">
                  <c:v>-8.4128399999999996E-3</c:v>
                </c:pt>
                <c:pt idx="590" formatCode="0.00E+00">
                  <c:v>-8.1639299999999998E-3</c:v>
                </c:pt>
                <c:pt idx="591" formatCode="0.00E+00">
                  <c:v>-8.1443799999999997E-3</c:v>
                </c:pt>
                <c:pt idx="592" formatCode="0.00E+00">
                  <c:v>-8.1033700000000004E-3</c:v>
                </c:pt>
                <c:pt idx="593" formatCode="0.00E+00">
                  <c:v>-7.9913099999999997E-3</c:v>
                </c:pt>
                <c:pt idx="594" formatCode="0.00E+00">
                  <c:v>-7.9884499999999994E-3</c:v>
                </c:pt>
                <c:pt idx="595" formatCode="0.00E+00">
                  <c:v>-8.0985999999999992E-3</c:v>
                </c:pt>
                <c:pt idx="596" formatCode="0.00E+00">
                  <c:v>-8.1152900000000007E-3</c:v>
                </c:pt>
                <c:pt idx="597" formatCode="0.00E+00">
                  <c:v>-8.14724E-3</c:v>
                </c:pt>
                <c:pt idx="598" formatCode="0.00E+00">
                  <c:v>-8.0862E-3</c:v>
                </c:pt>
                <c:pt idx="599" formatCode="0.00E+00">
                  <c:v>-7.9832099999999993E-3</c:v>
                </c:pt>
                <c:pt idx="600" formatCode="0.00E+00">
                  <c:v>-7.9183599999999993E-3</c:v>
                </c:pt>
                <c:pt idx="601" formatCode="0.00E+00">
                  <c:v>-8.2478499999999993E-3</c:v>
                </c:pt>
                <c:pt idx="602" formatCode="0.00E+00">
                  <c:v>-8.39758E-3</c:v>
                </c:pt>
                <c:pt idx="603" formatCode="0.00E+00">
                  <c:v>-8.4090199999999997E-3</c:v>
                </c:pt>
                <c:pt idx="604" formatCode="0.00E+00">
                  <c:v>-8.5024799999999998E-3</c:v>
                </c:pt>
                <c:pt idx="605" formatCode="0.00E+00">
                  <c:v>-8.6097699999999992E-3</c:v>
                </c:pt>
                <c:pt idx="606" formatCode="0.00E+00">
                  <c:v>-8.7137199999999995E-3</c:v>
                </c:pt>
                <c:pt idx="607" formatCode="0.00E+00">
                  <c:v>-8.8839499999999998E-3</c:v>
                </c:pt>
                <c:pt idx="608" formatCode="0.00E+00">
                  <c:v>-9.0284300000000005E-3</c:v>
                </c:pt>
                <c:pt idx="609" formatCode="0.00E+00">
                  <c:v>-9.1619500000000003E-3</c:v>
                </c:pt>
                <c:pt idx="610" formatCode="0.00E+00">
                  <c:v>-9.2420599999999999E-3</c:v>
                </c:pt>
                <c:pt idx="611" formatCode="0.00E+00">
                  <c:v>-9.3326599999999996E-3</c:v>
                </c:pt>
                <c:pt idx="612" formatCode="0.00E+00">
                  <c:v>-9.4437600000000007E-3</c:v>
                </c:pt>
                <c:pt idx="613" formatCode="0.00E+00">
                  <c:v>-9.6340200000000001E-3</c:v>
                </c:pt>
                <c:pt idx="614" formatCode="0.00E+00">
                  <c:v>-9.7970999999999996E-3</c:v>
                </c:pt>
                <c:pt idx="615" formatCode="0.00E+00">
                  <c:v>-9.7007800000000009E-3</c:v>
                </c:pt>
                <c:pt idx="616" formatCode="0.00E+00">
                  <c:v>-9.6755000000000001E-3</c:v>
                </c:pt>
                <c:pt idx="617" formatCode="0.00E+00">
                  <c:v>-9.6778899999999998E-3</c:v>
                </c:pt>
                <c:pt idx="618" formatCode="0.00E+00">
                  <c:v>-9.6235299999999999E-3</c:v>
                </c:pt>
                <c:pt idx="619" formatCode="0.00E+00">
                  <c:v>-9.6616700000000007E-3</c:v>
                </c:pt>
                <c:pt idx="620" formatCode="0.00E+00">
                  <c:v>-9.6516599999999994E-3</c:v>
                </c:pt>
                <c:pt idx="621" formatCode="0.00E+00">
                  <c:v>-9.6058800000000007E-3</c:v>
                </c:pt>
                <c:pt idx="622" formatCode="0.00E+00">
                  <c:v>-9.6120800000000003E-3</c:v>
                </c:pt>
                <c:pt idx="623" formatCode="0.00E+00">
                  <c:v>-9.5472300000000003E-3</c:v>
                </c:pt>
                <c:pt idx="624" formatCode="0.00E+00">
                  <c:v>-9.6550000000000004E-3</c:v>
                </c:pt>
                <c:pt idx="625" formatCode="0.00E+00">
                  <c:v>-9.6125599999999992E-3</c:v>
                </c:pt>
                <c:pt idx="626" formatCode="0.00E+00">
                  <c:v>-9.4447100000000003E-3</c:v>
                </c:pt>
                <c:pt idx="627" formatCode="0.00E+00">
                  <c:v>-9.34076E-3</c:v>
                </c:pt>
                <c:pt idx="628" formatCode="0.00E+00">
                  <c:v>-9.3207399999999992E-3</c:v>
                </c:pt>
                <c:pt idx="629" formatCode="0.00E+00">
                  <c:v>-9.3455299999999995E-3</c:v>
                </c:pt>
                <c:pt idx="630" formatCode="0.00E+00">
                  <c:v>-9.3169199999999994E-3</c:v>
                </c:pt>
                <c:pt idx="631" formatCode="0.00E+00">
                  <c:v>-9.31596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031-404E-BBAF-942080375E55}"/>
            </c:ext>
          </c:extLst>
        </c:ser>
        <c:ser>
          <c:idx val="9"/>
          <c:order val="9"/>
          <c:spPr>
            <a:ln w="9525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0'!$A$2:$A$589</c:f>
              <c:numCache>
                <c:formatCode>General</c:formatCode>
                <c:ptCount val="588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</c:numCache>
            </c:numRef>
          </c:xVal>
          <c:yVal>
            <c:numRef>
              <c:f>'[AMG-R-1-(1-Naphtyl)EthylAmin.xlsx]Sheet10'!$B$2:$B$630</c:f>
              <c:numCache>
                <c:formatCode>General</c:formatCode>
                <c:ptCount val="629"/>
                <c:pt idx="0">
                  <c:v>-1.75902</c:v>
                </c:pt>
                <c:pt idx="1">
                  <c:v>-1.3472200000000001</c:v>
                </c:pt>
                <c:pt idx="2">
                  <c:v>-1.08409</c:v>
                </c:pt>
                <c:pt idx="3">
                  <c:v>-1.2008300000000001</c:v>
                </c:pt>
                <c:pt idx="4">
                  <c:v>-0.97165900000000005</c:v>
                </c:pt>
                <c:pt idx="5">
                  <c:v>-1.67401</c:v>
                </c:pt>
                <c:pt idx="6">
                  <c:v>-1.2637400000000001</c:v>
                </c:pt>
                <c:pt idx="7">
                  <c:v>-1.09101</c:v>
                </c:pt>
                <c:pt idx="8">
                  <c:v>-1.5647599999999999</c:v>
                </c:pt>
                <c:pt idx="9">
                  <c:v>-1.7282299999999999</c:v>
                </c:pt>
                <c:pt idx="10">
                  <c:v>-1.26549</c:v>
                </c:pt>
                <c:pt idx="11">
                  <c:v>-1.05799</c:v>
                </c:pt>
                <c:pt idx="12">
                  <c:v>-1.6833800000000001</c:v>
                </c:pt>
                <c:pt idx="13">
                  <c:v>-0.94103099999999995</c:v>
                </c:pt>
                <c:pt idx="14">
                  <c:v>-1.16001</c:v>
                </c:pt>
                <c:pt idx="15">
                  <c:v>-1.1144499999999999</c:v>
                </c:pt>
                <c:pt idx="16">
                  <c:v>-0.81832099999999997</c:v>
                </c:pt>
                <c:pt idx="17">
                  <c:v>-0.76260300000000003</c:v>
                </c:pt>
                <c:pt idx="18">
                  <c:v>-1.0385599999999999</c:v>
                </c:pt>
                <c:pt idx="19">
                  <c:v>-0.93238399999999999</c:v>
                </c:pt>
                <c:pt idx="20">
                  <c:v>-0.978321</c:v>
                </c:pt>
                <c:pt idx="21">
                  <c:v>-1.61826</c:v>
                </c:pt>
                <c:pt idx="22">
                  <c:v>-0.84518400000000005</c:v>
                </c:pt>
                <c:pt idx="23">
                  <c:v>-1.6482300000000001</c:v>
                </c:pt>
                <c:pt idx="24">
                  <c:v>-0.84509800000000002</c:v>
                </c:pt>
                <c:pt idx="25">
                  <c:v>-1.1009800000000001</c:v>
                </c:pt>
                <c:pt idx="26">
                  <c:v>-0.73004199999999997</c:v>
                </c:pt>
                <c:pt idx="27">
                  <c:v>-0.73857499999999998</c:v>
                </c:pt>
                <c:pt idx="28">
                  <c:v>-1.1834899999999999</c:v>
                </c:pt>
                <c:pt idx="29">
                  <c:v>-0.92373300000000003</c:v>
                </c:pt>
                <c:pt idx="30">
                  <c:v>-1.6841999999999999</c:v>
                </c:pt>
                <c:pt idx="31">
                  <c:v>-1.0525</c:v>
                </c:pt>
                <c:pt idx="32">
                  <c:v>-1.10606</c:v>
                </c:pt>
                <c:pt idx="33">
                  <c:v>-1.1971700000000001</c:v>
                </c:pt>
                <c:pt idx="34">
                  <c:v>-0.682226</c:v>
                </c:pt>
                <c:pt idx="35">
                  <c:v>-0.82082900000000003</c:v>
                </c:pt>
                <c:pt idx="36">
                  <c:v>-0.87289700000000003</c:v>
                </c:pt>
                <c:pt idx="37">
                  <c:v>-1.2106699999999999</c:v>
                </c:pt>
                <c:pt idx="38">
                  <c:v>-1.35019</c:v>
                </c:pt>
                <c:pt idx="39">
                  <c:v>-0.67032400000000003</c:v>
                </c:pt>
                <c:pt idx="40">
                  <c:v>-1.5116099999999999</c:v>
                </c:pt>
                <c:pt idx="41">
                  <c:v>-1.1676800000000001</c:v>
                </c:pt>
                <c:pt idx="42">
                  <c:v>-1.2378800000000001</c:v>
                </c:pt>
                <c:pt idx="43">
                  <c:v>-1.2302500000000001</c:v>
                </c:pt>
                <c:pt idx="44">
                  <c:v>-0.50973800000000002</c:v>
                </c:pt>
                <c:pt idx="45">
                  <c:v>-1.15082</c:v>
                </c:pt>
                <c:pt idx="46">
                  <c:v>-0.69260100000000002</c:v>
                </c:pt>
                <c:pt idx="47">
                  <c:v>-1.02477</c:v>
                </c:pt>
                <c:pt idx="48">
                  <c:v>-1.21482</c:v>
                </c:pt>
                <c:pt idx="49">
                  <c:v>-0.96305399999999997</c:v>
                </c:pt>
                <c:pt idx="50">
                  <c:v>-0.90751199999999999</c:v>
                </c:pt>
                <c:pt idx="51">
                  <c:v>-1.05698</c:v>
                </c:pt>
                <c:pt idx="52">
                  <c:v>-1.4065399999999999</c:v>
                </c:pt>
                <c:pt idx="53">
                  <c:v>-0.63883100000000004</c:v>
                </c:pt>
                <c:pt idx="54">
                  <c:v>-0.53546400000000005</c:v>
                </c:pt>
                <c:pt idx="55">
                  <c:v>-0.64213900000000002</c:v>
                </c:pt>
                <c:pt idx="56">
                  <c:v>-0.475273</c:v>
                </c:pt>
                <c:pt idx="57">
                  <c:v>-0.7026</c:v>
                </c:pt>
                <c:pt idx="58">
                  <c:v>-0.80034799999999995</c:v>
                </c:pt>
                <c:pt idx="59">
                  <c:v>-0.91186100000000003</c:v>
                </c:pt>
                <c:pt idx="60">
                  <c:v>-0.68040199999999995</c:v>
                </c:pt>
                <c:pt idx="61">
                  <c:v>-0.35432599999999997</c:v>
                </c:pt>
                <c:pt idx="62">
                  <c:v>-0.87336499999999995</c:v>
                </c:pt>
                <c:pt idx="63">
                  <c:v>-0.43199599999999999</c:v>
                </c:pt>
                <c:pt idx="64">
                  <c:v>-0.37194700000000003</c:v>
                </c:pt>
                <c:pt idx="65">
                  <c:v>-0.66271899999999995</c:v>
                </c:pt>
                <c:pt idx="66">
                  <c:v>-0.26094800000000001</c:v>
                </c:pt>
                <c:pt idx="67" formatCode="0.00E+00">
                  <c:v>7.0748299999999998E-3</c:v>
                </c:pt>
                <c:pt idx="68">
                  <c:v>0.346414</c:v>
                </c:pt>
                <c:pt idx="69">
                  <c:v>0.70659700000000003</c:v>
                </c:pt>
                <c:pt idx="70">
                  <c:v>0.96724100000000002</c:v>
                </c:pt>
                <c:pt idx="71">
                  <c:v>1.11341</c:v>
                </c:pt>
                <c:pt idx="72">
                  <c:v>1.42235</c:v>
                </c:pt>
                <c:pt idx="73">
                  <c:v>1.54037</c:v>
                </c:pt>
                <c:pt idx="74">
                  <c:v>1.68746</c:v>
                </c:pt>
                <c:pt idx="75">
                  <c:v>1.9077</c:v>
                </c:pt>
                <c:pt idx="76">
                  <c:v>2.0832199999999998</c:v>
                </c:pt>
                <c:pt idx="77">
                  <c:v>2.2531699999999999</c:v>
                </c:pt>
                <c:pt idx="78">
                  <c:v>2.23454</c:v>
                </c:pt>
                <c:pt idx="79">
                  <c:v>2.23543</c:v>
                </c:pt>
                <c:pt idx="80">
                  <c:v>2.3936999999999999</c:v>
                </c:pt>
                <c:pt idx="81">
                  <c:v>2.2679800000000001</c:v>
                </c:pt>
                <c:pt idx="82">
                  <c:v>2.37608</c:v>
                </c:pt>
                <c:pt idx="83">
                  <c:v>2.4298899999999999</c:v>
                </c:pt>
                <c:pt idx="84">
                  <c:v>2.3404799999999999</c:v>
                </c:pt>
                <c:pt idx="85">
                  <c:v>2.3958599999999999</c:v>
                </c:pt>
                <c:pt idx="86">
                  <c:v>2.5367999999999999</c:v>
                </c:pt>
                <c:pt idx="87">
                  <c:v>2.69435</c:v>
                </c:pt>
                <c:pt idx="88">
                  <c:v>2.6112500000000001</c:v>
                </c:pt>
                <c:pt idx="89">
                  <c:v>3.0954600000000001</c:v>
                </c:pt>
                <c:pt idx="90">
                  <c:v>2.7348599999999998</c:v>
                </c:pt>
                <c:pt idx="91">
                  <c:v>2.8736000000000002</c:v>
                </c:pt>
                <c:pt idx="92">
                  <c:v>2.9047499999999999</c:v>
                </c:pt>
                <c:pt idx="93">
                  <c:v>2.6101999999999999</c:v>
                </c:pt>
                <c:pt idx="94">
                  <c:v>2.7752599999999998</c:v>
                </c:pt>
                <c:pt idx="95">
                  <c:v>2.9015499999999999</c:v>
                </c:pt>
                <c:pt idx="96">
                  <c:v>3.3996300000000002</c:v>
                </c:pt>
                <c:pt idx="97">
                  <c:v>3.8082400000000001</c:v>
                </c:pt>
                <c:pt idx="98">
                  <c:v>2.59653</c:v>
                </c:pt>
                <c:pt idx="99">
                  <c:v>2.4529200000000002</c:v>
                </c:pt>
                <c:pt idx="100">
                  <c:v>2.4523799999999998</c:v>
                </c:pt>
                <c:pt idx="101">
                  <c:v>2.2892899999999998</c:v>
                </c:pt>
                <c:pt idx="102">
                  <c:v>2.31332</c:v>
                </c:pt>
                <c:pt idx="103">
                  <c:v>2.1706400000000001</c:v>
                </c:pt>
                <c:pt idx="104">
                  <c:v>2.15293</c:v>
                </c:pt>
                <c:pt idx="105">
                  <c:v>2.1112299999999999</c:v>
                </c:pt>
                <c:pt idx="106">
                  <c:v>2.0201799999999999</c:v>
                </c:pt>
                <c:pt idx="107">
                  <c:v>1.9150499999999999</c:v>
                </c:pt>
                <c:pt idx="108">
                  <c:v>1.76691</c:v>
                </c:pt>
                <c:pt idx="109">
                  <c:v>1.63758</c:v>
                </c:pt>
                <c:pt idx="110">
                  <c:v>1.5198400000000001</c:v>
                </c:pt>
                <c:pt idx="111">
                  <c:v>1.43221</c:v>
                </c:pt>
                <c:pt idx="112">
                  <c:v>1.35334</c:v>
                </c:pt>
                <c:pt idx="113">
                  <c:v>1.30863</c:v>
                </c:pt>
                <c:pt idx="114">
                  <c:v>1.2586900000000001</c:v>
                </c:pt>
                <c:pt idx="115">
                  <c:v>1.2278500000000001</c:v>
                </c:pt>
                <c:pt idx="116">
                  <c:v>1.1961900000000001</c:v>
                </c:pt>
                <c:pt idx="117">
                  <c:v>1.1630400000000001</c:v>
                </c:pt>
                <c:pt idx="118">
                  <c:v>1.1357699999999999</c:v>
                </c:pt>
                <c:pt idx="119">
                  <c:v>1.1189</c:v>
                </c:pt>
                <c:pt idx="120">
                  <c:v>1.09849</c:v>
                </c:pt>
                <c:pt idx="121">
                  <c:v>1.0770200000000001</c:v>
                </c:pt>
                <c:pt idx="122">
                  <c:v>1.0644199999999999</c:v>
                </c:pt>
                <c:pt idx="123">
                  <c:v>1.0517000000000001</c:v>
                </c:pt>
                <c:pt idx="124">
                  <c:v>1.0468599999999999</c:v>
                </c:pt>
                <c:pt idx="125">
                  <c:v>1.0307500000000001</c:v>
                </c:pt>
                <c:pt idx="126">
                  <c:v>1.0138100000000001</c:v>
                </c:pt>
                <c:pt idx="127">
                  <c:v>0.99479799999999996</c:v>
                </c:pt>
                <c:pt idx="128">
                  <c:v>0.97695699999999996</c:v>
                </c:pt>
                <c:pt idx="129">
                  <c:v>0.96667000000000003</c:v>
                </c:pt>
                <c:pt idx="130">
                  <c:v>0.94946299999999995</c:v>
                </c:pt>
                <c:pt idx="131">
                  <c:v>0.92665299999999995</c:v>
                </c:pt>
                <c:pt idx="132">
                  <c:v>0.90956499999999996</c:v>
                </c:pt>
                <c:pt idx="133">
                  <c:v>0.88820299999999996</c:v>
                </c:pt>
                <c:pt idx="134">
                  <c:v>0.87318700000000005</c:v>
                </c:pt>
                <c:pt idx="135">
                  <c:v>0.85177400000000003</c:v>
                </c:pt>
                <c:pt idx="136">
                  <c:v>0.83366099999999999</c:v>
                </c:pt>
                <c:pt idx="137">
                  <c:v>0.81216299999999997</c:v>
                </c:pt>
                <c:pt idx="138">
                  <c:v>0.79222000000000004</c:v>
                </c:pt>
                <c:pt idx="139">
                  <c:v>0.77592399999999995</c:v>
                </c:pt>
                <c:pt idx="140">
                  <c:v>0.75529199999999996</c:v>
                </c:pt>
                <c:pt idx="141">
                  <c:v>0.734433</c:v>
                </c:pt>
                <c:pt idx="142">
                  <c:v>0.71629299999999996</c:v>
                </c:pt>
                <c:pt idx="143">
                  <c:v>0.69615800000000005</c:v>
                </c:pt>
                <c:pt idx="144">
                  <c:v>0.67340999999999995</c:v>
                </c:pt>
                <c:pt idx="145">
                  <c:v>0.65353799999999995</c:v>
                </c:pt>
                <c:pt idx="146">
                  <c:v>0.63106600000000002</c:v>
                </c:pt>
                <c:pt idx="147">
                  <c:v>0.60685</c:v>
                </c:pt>
                <c:pt idx="148">
                  <c:v>0.58416900000000005</c:v>
                </c:pt>
                <c:pt idx="149">
                  <c:v>0.56074999999999997</c:v>
                </c:pt>
                <c:pt idx="150">
                  <c:v>0.53661700000000001</c:v>
                </c:pt>
                <c:pt idx="151">
                  <c:v>0.51280199999999998</c:v>
                </c:pt>
                <c:pt idx="152">
                  <c:v>0.490618</c:v>
                </c:pt>
                <c:pt idx="153">
                  <c:v>0.468028</c:v>
                </c:pt>
                <c:pt idx="154">
                  <c:v>0.445183</c:v>
                </c:pt>
                <c:pt idx="155">
                  <c:v>0.423545</c:v>
                </c:pt>
                <c:pt idx="156">
                  <c:v>0.402061</c:v>
                </c:pt>
                <c:pt idx="157">
                  <c:v>0.38114399999999998</c:v>
                </c:pt>
                <c:pt idx="158">
                  <c:v>0.36011500000000002</c:v>
                </c:pt>
                <c:pt idx="159">
                  <c:v>0.33948200000000001</c:v>
                </c:pt>
                <c:pt idx="160">
                  <c:v>0.31936300000000001</c:v>
                </c:pt>
                <c:pt idx="161">
                  <c:v>0.30007099999999998</c:v>
                </c:pt>
                <c:pt idx="162">
                  <c:v>0.28213700000000003</c:v>
                </c:pt>
                <c:pt idx="163">
                  <c:v>0.26546999999999998</c:v>
                </c:pt>
                <c:pt idx="164">
                  <c:v>0.24979100000000001</c:v>
                </c:pt>
                <c:pt idx="165">
                  <c:v>0.23503199999999999</c:v>
                </c:pt>
                <c:pt idx="166">
                  <c:v>0.221467</c:v>
                </c:pt>
                <c:pt idx="167">
                  <c:v>0.211559</c:v>
                </c:pt>
                <c:pt idx="168">
                  <c:v>0.20250599999999999</c:v>
                </c:pt>
                <c:pt idx="169">
                  <c:v>0.19503200000000001</c:v>
                </c:pt>
                <c:pt idx="170">
                  <c:v>0.18897800000000001</c:v>
                </c:pt>
                <c:pt idx="171">
                  <c:v>0.18380099999999999</c:v>
                </c:pt>
                <c:pt idx="172">
                  <c:v>0.17937700000000001</c:v>
                </c:pt>
                <c:pt idx="173">
                  <c:v>0.17239199999999999</c:v>
                </c:pt>
                <c:pt idx="174">
                  <c:v>0.16678100000000001</c:v>
                </c:pt>
                <c:pt idx="175">
                  <c:v>0.15972700000000001</c:v>
                </c:pt>
                <c:pt idx="176">
                  <c:v>0.154805</c:v>
                </c:pt>
                <c:pt idx="177">
                  <c:v>0.149668</c:v>
                </c:pt>
                <c:pt idx="178">
                  <c:v>0.146843</c:v>
                </c:pt>
                <c:pt idx="179">
                  <c:v>0.14283999999999999</c:v>
                </c:pt>
                <c:pt idx="180">
                  <c:v>0.14000000000000001</c:v>
                </c:pt>
                <c:pt idx="181">
                  <c:v>0.13732800000000001</c:v>
                </c:pt>
                <c:pt idx="182">
                  <c:v>0.13492100000000001</c:v>
                </c:pt>
                <c:pt idx="183">
                  <c:v>0.13151099999999999</c:v>
                </c:pt>
                <c:pt idx="184">
                  <c:v>0.13020200000000001</c:v>
                </c:pt>
                <c:pt idx="185">
                  <c:v>0.127691</c:v>
                </c:pt>
                <c:pt idx="186">
                  <c:v>0.12525900000000001</c:v>
                </c:pt>
                <c:pt idx="187">
                  <c:v>0.123599</c:v>
                </c:pt>
                <c:pt idx="188">
                  <c:v>0.122195</c:v>
                </c:pt>
                <c:pt idx="189">
                  <c:v>0.120862</c:v>
                </c:pt>
                <c:pt idx="190">
                  <c:v>0.12028700000000001</c:v>
                </c:pt>
                <c:pt idx="191">
                  <c:v>0.11820899999999999</c:v>
                </c:pt>
                <c:pt idx="192">
                  <c:v>0.11923499999999999</c:v>
                </c:pt>
                <c:pt idx="193">
                  <c:v>0.11715</c:v>
                </c:pt>
                <c:pt idx="194">
                  <c:v>0.115596</c:v>
                </c:pt>
                <c:pt idx="195">
                  <c:v>0.11525100000000001</c:v>
                </c:pt>
                <c:pt idx="196">
                  <c:v>0.115025</c:v>
                </c:pt>
                <c:pt idx="197">
                  <c:v>0.11493399999999999</c:v>
                </c:pt>
                <c:pt idx="198">
                  <c:v>0.114479</c:v>
                </c:pt>
                <c:pt idx="199">
                  <c:v>0.11169900000000001</c:v>
                </c:pt>
                <c:pt idx="200">
                  <c:v>0.109815</c:v>
                </c:pt>
                <c:pt idx="201">
                  <c:v>0.10875</c:v>
                </c:pt>
                <c:pt idx="202">
                  <c:v>0.10834100000000001</c:v>
                </c:pt>
                <c:pt idx="203">
                  <c:v>0.107547</c:v>
                </c:pt>
                <c:pt idx="204">
                  <c:v>0.106706</c:v>
                </c:pt>
                <c:pt idx="205">
                  <c:v>0.10637099999999999</c:v>
                </c:pt>
                <c:pt idx="206">
                  <c:v>0.105476</c:v>
                </c:pt>
                <c:pt idx="207">
                  <c:v>0.10323599999999999</c:v>
                </c:pt>
                <c:pt idx="208">
                  <c:v>0.103146</c:v>
                </c:pt>
                <c:pt idx="209">
                  <c:v>0.104324</c:v>
                </c:pt>
                <c:pt idx="210">
                  <c:v>0.102864</c:v>
                </c:pt>
                <c:pt idx="211">
                  <c:v>0.10065</c:v>
                </c:pt>
                <c:pt idx="212" formatCode="0.00E+00">
                  <c:v>9.9814399999999998E-2</c:v>
                </c:pt>
                <c:pt idx="213" formatCode="0.00E+00">
                  <c:v>9.9429600000000007E-2</c:v>
                </c:pt>
                <c:pt idx="214" formatCode="0.00E+00">
                  <c:v>9.8223699999999997E-2</c:v>
                </c:pt>
                <c:pt idx="215" formatCode="0.00E+00">
                  <c:v>9.8265199999999997E-2</c:v>
                </c:pt>
                <c:pt idx="216">
                  <c:v>0.100131</c:v>
                </c:pt>
                <c:pt idx="217" formatCode="0.00E+00">
                  <c:v>9.9721900000000002E-2</c:v>
                </c:pt>
                <c:pt idx="218" formatCode="0.00E+00">
                  <c:v>9.5982100000000001E-2</c:v>
                </c:pt>
                <c:pt idx="219" formatCode="0.00E+00">
                  <c:v>9.4094300000000006E-2</c:v>
                </c:pt>
                <c:pt idx="220" formatCode="0.00E+00">
                  <c:v>9.2764399999999997E-2</c:v>
                </c:pt>
                <c:pt idx="221" formatCode="0.00E+00">
                  <c:v>9.1725799999999996E-2</c:v>
                </c:pt>
                <c:pt idx="222" formatCode="0.00E+00">
                  <c:v>9.1766399999999998E-2</c:v>
                </c:pt>
                <c:pt idx="223" formatCode="0.00E+00">
                  <c:v>9.1547000000000003E-2</c:v>
                </c:pt>
                <c:pt idx="224" formatCode="0.00E+00">
                  <c:v>8.9518100000000003E-2</c:v>
                </c:pt>
                <c:pt idx="225" formatCode="0.00E+00">
                  <c:v>8.9528999999999997E-2</c:v>
                </c:pt>
                <c:pt idx="226" formatCode="0.00E+00">
                  <c:v>8.7305099999999997E-2</c:v>
                </c:pt>
                <c:pt idx="227" formatCode="0.00E+00">
                  <c:v>8.8859099999999996E-2</c:v>
                </c:pt>
                <c:pt idx="228" formatCode="0.00E+00">
                  <c:v>8.9054599999999998E-2</c:v>
                </c:pt>
                <c:pt idx="229" formatCode="0.00E+00">
                  <c:v>8.49414E-2</c:v>
                </c:pt>
                <c:pt idx="230" formatCode="0.00E+00">
                  <c:v>8.6764300000000003E-2</c:v>
                </c:pt>
                <c:pt idx="231" formatCode="0.00E+00">
                  <c:v>8.5613300000000003E-2</c:v>
                </c:pt>
                <c:pt idx="232" formatCode="0.00E+00">
                  <c:v>8.2178600000000004E-2</c:v>
                </c:pt>
                <c:pt idx="233" formatCode="0.00E+00">
                  <c:v>8.3662500000000001E-2</c:v>
                </c:pt>
                <c:pt idx="234" formatCode="0.00E+00">
                  <c:v>8.1844299999999995E-2</c:v>
                </c:pt>
                <c:pt idx="235" formatCode="0.00E+00">
                  <c:v>7.9136399999999996E-2</c:v>
                </c:pt>
                <c:pt idx="236" formatCode="0.00E+00">
                  <c:v>7.7261899999999994E-2</c:v>
                </c:pt>
                <c:pt idx="237" formatCode="0.00E+00">
                  <c:v>7.88383E-2</c:v>
                </c:pt>
                <c:pt idx="238" formatCode="0.00E+00">
                  <c:v>7.6027899999999995E-2</c:v>
                </c:pt>
                <c:pt idx="239" formatCode="0.00E+00">
                  <c:v>7.5109499999999996E-2</c:v>
                </c:pt>
                <c:pt idx="240" formatCode="0.00E+00">
                  <c:v>7.4081900000000006E-2</c:v>
                </c:pt>
                <c:pt idx="241" formatCode="0.00E+00">
                  <c:v>7.3160600000000006E-2</c:v>
                </c:pt>
                <c:pt idx="242" formatCode="0.00E+00">
                  <c:v>7.1851700000000004E-2</c:v>
                </c:pt>
                <c:pt idx="243" formatCode="0.00E+00">
                  <c:v>7.1187500000000001E-2</c:v>
                </c:pt>
                <c:pt idx="244" formatCode="0.00E+00">
                  <c:v>7.0562399999999997E-2</c:v>
                </c:pt>
                <c:pt idx="245" formatCode="0.00E+00">
                  <c:v>6.7176299999999994E-2</c:v>
                </c:pt>
                <c:pt idx="246" formatCode="0.00E+00">
                  <c:v>6.6831600000000005E-2</c:v>
                </c:pt>
                <c:pt idx="247" formatCode="0.00E+00">
                  <c:v>6.6269400000000006E-2</c:v>
                </c:pt>
                <c:pt idx="248" formatCode="0.00E+00">
                  <c:v>6.5501699999999996E-2</c:v>
                </c:pt>
                <c:pt idx="249" formatCode="0.00E+00">
                  <c:v>6.4238100000000006E-2</c:v>
                </c:pt>
                <c:pt idx="250" formatCode="0.00E+00">
                  <c:v>6.2766600000000006E-2</c:v>
                </c:pt>
                <c:pt idx="251" formatCode="0.00E+00">
                  <c:v>6.4494099999999999E-2</c:v>
                </c:pt>
                <c:pt idx="252" formatCode="0.00E+00">
                  <c:v>6.18253E-2</c:v>
                </c:pt>
                <c:pt idx="253" formatCode="0.00E+00">
                  <c:v>5.9185000000000001E-2</c:v>
                </c:pt>
                <c:pt idx="254" formatCode="0.00E+00">
                  <c:v>5.9915499999999997E-2</c:v>
                </c:pt>
                <c:pt idx="255" formatCode="0.00E+00">
                  <c:v>5.9796299999999997E-2</c:v>
                </c:pt>
                <c:pt idx="256" formatCode="0.00E+00">
                  <c:v>5.7920899999999997E-2</c:v>
                </c:pt>
                <c:pt idx="257" formatCode="0.00E+00">
                  <c:v>5.6485199999999999E-2</c:v>
                </c:pt>
                <c:pt idx="258" formatCode="0.00E+00">
                  <c:v>5.6367399999999998E-2</c:v>
                </c:pt>
                <c:pt idx="259" formatCode="0.00E+00">
                  <c:v>5.5724599999999999E-2</c:v>
                </c:pt>
                <c:pt idx="260" formatCode="0.00E+00">
                  <c:v>5.4750899999999998E-2</c:v>
                </c:pt>
                <c:pt idx="261" formatCode="0.00E+00">
                  <c:v>5.2419199999999999E-2</c:v>
                </c:pt>
                <c:pt idx="262" formatCode="0.00E+00">
                  <c:v>5.14212E-2</c:v>
                </c:pt>
                <c:pt idx="263" formatCode="0.00E+00">
                  <c:v>5.0747399999999998E-2</c:v>
                </c:pt>
                <c:pt idx="264" formatCode="0.00E+00">
                  <c:v>4.9965900000000001E-2</c:v>
                </c:pt>
                <c:pt idx="265" formatCode="0.00E+00">
                  <c:v>4.85849E-2</c:v>
                </c:pt>
                <c:pt idx="266" formatCode="0.00E+00">
                  <c:v>4.8196299999999997E-2</c:v>
                </c:pt>
                <c:pt idx="267" formatCode="0.00E+00">
                  <c:v>4.9284500000000002E-2</c:v>
                </c:pt>
                <c:pt idx="268" formatCode="0.00E+00">
                  <c:v>4.8028500000000002E-2</c:v>
                </c:pt>
                <c:pt idx="269" formatCode="0.00E+00">
                  <c:v>4.6501599999999997E-2</c:v>
                </c:pt>
                <c:pt idx="270" formatCode="0.00E+00">
                  <c:v>4.4557100000000002E-2</c:v>
                </c:pt>
                <c:pt idx="271" formatCode="0.00E+00">
                  <c:v>4.4180400000000002E-2</c:v>
                </c:pt>
                <c:pt idx="272" formatCode="0.00E+00">
                  <c:v>4.3175699999999997E-2</c:v>
                </c:pt>
                <c:pt idx="273" formatCode="0.00E+00">
                  <c:v>4.6910800000000002E-2</c:v>
                </c:pt>
                <c:pt idx="274" formatCode="0.00E+00">
                  <c:v>4.3026000000000002E-2</c:v>
                </c:pt>
                <c:pt idx="275" formatCode="0.00E+00">
                  <c:v>4.2686000000000002E-2</c:v>
                </c:pt>
                <c:pt idx="276" formatCode="0.00E+00">
                  <c:v>4.2222999999999997E-2</c:v>
                </c:pt>
                <c:pt idx="277" formatCode="0.00E+00">
                  <c:v>4.1790000000000001E-2</c:v>
                </c:pt>
                <c:pt idx="278" formatCode="0.00E+00">
                  <c:v>4.1495299999999999E-2</c:v>
                </c:pt>
                <c:pt idx="279" formatCode="0.00E+00">
                  <c:v>4.0526899999999998E-2</c:v>
                </c:pt>
                <c:pt idx="280" formatCode="0.00E+00">
                  <c:v>3.8643400000000001E-2</c:v>
                </c:pt>
                <c:pt idx="281" formatCode="0.00E+00">
                  <c:v>3.83282E-2</c:v>
                </c:pt>
                <c:pt idx="282" formatCode="0.00E+00">
                  <c:v>3.8222800000000001E-2</c:v>
                </c:pt>
                <c:pt idx="283" formatCode="0.00E+00">
                  <c:v>3.7621000000000002E-2</c:v>
                </c:pt>
                <c:pt idx="284" formatCode="0.00E+00">
                  <c:v>3.6729299999999999E-2</c:v>
                </c:pt>
                <c:pt idx="285" formatCode="0.00E+00">
                  <c:v>3.6044100000000003E-2</c:v>
                </c:pt>
                <c:pt idx="286" formatCode="0.00E+00">
                  <c:v>3.55334E-2</c:v>
                </c:pt>
                <c:pt idx="287" formatCode="0.00E+00">
                  <c:v>3.5164399999999998E-2</c:v>
                </c:pt>
                <c:pt idx="288" formatCode="0.00E+00">
                  <c:v>3.51577E-2</c:v>
                </c:pt>
                <c:pt idx="289" formatCode="0.00E+00">
                  <c:v>3.3952700000000002E-2</c:v>
                </c:pt>
                <c:pt idx="290" formatCode="0.00E+00">
                  <c:v>3.3907899999999998E-2</c:v>
                </c:pt>
                <c:pt idx="291" formatCode="0.00E+00">
                  <c:v>3.2835499999999997E-2</c:v>
                </c:pt>
                <c:pt idx="292" formatCode="0.00E+00">
                  <c:v>3.2381100000000003E-2</c:v>
                </c:pt>
                <c:pt idx="293" formatCode="0.00E+00">
                  <c:v>3.2472099999999997E-2</c:v>
                </c:pt>
                <c:pt idx="294" formatCode="0.00E+00">
                  <c:v>3.1515099999999997E-2</c:v>
                </c:pt>
                <c:pt idx="295" formatCode="0.00E+00">
                  <c:v>3.54743E-2</c:v>
                </c:pt>
                <c:pt idx="296" formatCode="0.00E+00">
                  <c:v>3.3311399999999998E-2</c:v>
                </c:pt>
                <c:pt idx="297" formatCode="0.00E+00">
                  <c:v>2.9429400000000001E-2</c:v>
                </c:pt>
                <c:pt idx="298" formatCode="0.00E+00">
                  <c:v>3.0091799999999998E-2</c:v>
                </c:pt>
                <c:pt idx="299" formatCode="0.00E+00">
                  <c:v>3.0277700000000001E-2</c:v>
                </c:pt>
                <c:pt idx="300" formatCode="0.00E+00">
                  <c:v>3.03836E-2</c:v>
                </c:pt>
                <c:pt idx="301" formatCode="0.00E+00">
                  <c:v>2.9647400000000001E-2</c:v>
                </c:pt>
                <c:pt idx="302" formatCode="0.00E+00">
                  <c:v>2.96125E-2</c:v>
                </c:pt>
                <c:pt idx="303" formatCode="0.00E+00">
                  <c:v>3.1287200000000001E-2</c:v>
                </c:pt>
                <c:pt idx="304" formatCode="0.00E+00">
                  <c:v>2.9352699999999999E-2</c:v>
                </c:pt>
                <c:pt idx="305" formatCode="0.00E+00">
                  <c:v>2.8213999999999999E-2</c:v>
                </c:pt>
                <c:pt idx="306" formatCode="0.00E+00">
                  <c:v>2.8185399999999999E-2</c:v>
                </c:pt>
                <c:pt idx="307" formatCode="0.00E+00">
                  <c:v>2.8196800000000001E-2</c:v>
                </c:pt>
                <c:pt idx="308" formatCode="0.00E+00">
                  <c:v>2.8018999999999999E-2</c:v>
                </c:pt>
                <c:pt idx="309" formatCode="0.00E+00">
                  <c:v>2.7839699999999998E-2</c:v>
                </c:pt>
                <c:pt idx="310" formatCode="0.00E+00">
                  <c:v>2.69532E-2</c:v>
                </c:pt>
                <c:pt idx="311" formatCode="0.00E+00">
                  <c:v>2.7796299999999999E-2</c:v>
                </c:pt>
                <c:pt idx="312" formatCode="0.00E+00">
                  <c:v>2.71554E-2</c:v>
                </c:pt>
                <c:pt idx="313" formatCode="0.00E+00">
                  <c:v>2.6394399999999998E-2</c:v>
                </c:pt>
                <c:pt idx="314" formatCode="0.00E+00">
                  <c:v>2.5934200000000001E-2</c:v>
                </c:pt>
                <c:pt idx="315" formatCode="0.00E+00">
                  <c:v>2.6141600000000001E-2</c:v>
                </c:pt>
                <c:pt idx="316" formatCode="0.00E+00">
                  <c:v>2.5817400000000001E-2</c:v>
                </c:pt>
                <c:pt idx="317" formatCode="0.00E+00">
                  <c:v>2.5410200000000001E-2</c:v>
                </c:pt>
                <c:pt idx="318" formatCode="0.00E+00">
                  <c:v>2.5467900000000002E-2</c:v>
                </c:pt>
                <c:pt idx="319" formatCode="0.00E+00">
                  <c:v>2.47345E-2</c:v>
                </c:pt>
                <c:pt idx="320" formatCode="0.00E+00">
                  <c:v>2.4718799999999999E-2</c:v>
                </c:pt>
                <c:pt idx="321" formatCode="0.00E+00">
                  <c:v>2.4858000000000002E-2</c:v>
                </c:pt>
                <c:pt idx="322" formatCode="0.00E+00">
                  <c:v>2.44722E-2</c:v>
                </c:pt>
                <c:pt idx="323" formatCode="0.00E+00">
                  <c:v>2.42724E-2</c:v>
                </c:pt>
                <c:pt idx="324" formatCode="0.00E+00">
                  <c:v>2.4019700000000001E-2</c:v>
                </c:pt>
                <c:pt idx="325" formatCode="0.00E+00">
                  <c:v>2.3965400000000001E-2</c:v>
                </c:pt>
                <c:pt idx="326" formatCode="0.00E+00">
                  <c:v>2.3509499999999999E-2</c:v>
                </c:pt>
                <c:pt idx="327" formatCode="0.00E+00">
                  <c:v>2.3516700000000001E-2</c:v>
                </c:pt>
                <c:pt idx="328" formatCode="0.00E+00">
                  <c:v>2.33879E-2</c:v>
                </c:pt>
                <c:pt idx="329" formatCode="0.00E+00">
                  <c:v>2.3434199999999999E-2</c:v>
                </c:pt>
                <c:pt idx="330" formatCode="0.00E+00">
                  <c:v>2.3263900000000001E-2</c:v>
                </c:pt>
                <c:pt idx="331" formatCode="0.00E+00">
                  <c:v>2.2982599999999999E-2</c:v>
                </c:pt>
                <c:pt idx="332" formatCode="0.00E+00">
                  <c:v>2.2879099999999999E-2</c:v>
                </c:pt>
                <c:pt idx="333" formatCode="0.00E+00">
                  <c:v>2.2548700000000001E-2</c:v>
                </c:pt>
                <c:pt idx="334" formatCode="0.00E+00">
                  <c:v>2.2216300000000001E-2</c:v>
                </c:pt>
                <c:pt idx="335" formatCode="0.00E+00">
                  <c:v>2.2190600000000001E-2</c:v>
                </c:pt>
                <c:pt idx="336" formatCode="0.00E+00">
                  <c:v>2.2409399999999999E-2</c:v>
                </c:pt>
                <c:pt idx="337" formatCode="0.00E+00">
                  <c:v>2.2334099999999999E-2</c:v>
                </c:pt>
                <c:pt idx="338" formatCode="0.00E+00">
                  <c:v>2.1996499999999999E-2</c:v>
                </c:pt>
                <c:pt idx="339" formatCode="0.00E+00">
                  <c:v>2.1668E-2</c:v>
                </c:pt>
                <c:pt idx="340" formatCode="0.00E+00">
                  <c:v>2.16551E-2</c:v>
                </c:pt>
                <c:pt idx="341" formatCode="0.00E+00">
                  <c:v>2.1380900000000001E-2</c:v>
                </c:pt>
                <c:pt idx="342" formatCode="0.00E+00">
                  <c:v>2.12169E-2</c:v>
                </c:pt>
                <c:pt idx="343" formatCode="0.00E+00">
                  <c:v>2.1069999999999998E-2</c:v>
                </c:pt>
                <c:pt idx="344" formatCode="0.00E+00">
                  <c:v>2.0896399999999999E-2</c:v>
                </c:pt>
                <c:pt idx="345" formatCode="0.00E+00">
                  <c:v>2.05288E-2</c:v>
                </c:pt>
                <c:pt idx="346" formatCode="0.00E+00">
                  <c:v>2.0521600000000001E-2</c:v>
                </c:pt>
                <c:pt idx="347" formatCode="0.00E+00">
                  <c:v>2.0261299999999999E-2</c:v>
                </c:pt>
                <c:pt idx="348" formatCode="0.00E+00">
                  <c:v>2.03371E-2</c:v>
                </c:pt>
                <c:pt idx="349" formatCode="0.00E+00">
                  <c:v>2.01788E-2</c:v>
                </c:pt>
                <c:pt idx="350" formatCode="0.00E+00">
                  <c:v>1.9875500000000001E-2</c:v>
                </c:pt>
                <c:pt idx="351" formatCode="0.00E+00">
                  <c:v>1.9559400000000001E-2</c:v>
                </c:pt>
                <c:pt idx="352" formatCode="0.00E+00">
                  <c:v>1.97945E-2</c:v>
                </c:pt>
                <c:pt idx="353" formatCode="0.00E+00">
                  <c:v>1.93586E-2</c:v>
                </c:pt>
                <c:pt idx="354" formatCode="0.00E+00">
                  <c:v>1.8819300000000001E-2</c:v>
                </c:pt>
                <c:pt idx="355" formatCode="0.00E+00">
                  <c:v>1.8692E-2</c:v>
                </c:pt>
                <c:pt idx="356" formatCode="0.00E+00">
                  <c:v>1.84484E-2</c:v>
                </c:pt>
                <c:pt idx="357" formatCode="0.00E+00">
                  <c:v>1.8242399999999999E-2</c:v>
                </c:pt>
                <c:pt idx="358" formatCode="0.00E+00">
                  <c:v>1.8392100000000002E-2</c:v>
                </c:pt>
                <c:pt idx="359" formatCode="0.00E+00">
                  <c:v>1.8002500000000001E-2</c:v>
                </c:pt>
                <c:pt idx="360" formatCode="0.00E+00">
                  <c:v>1.7716900000000001E-2</c:v>
                </c:pt>
                <c:pt idx="361" formatCode="0.00E+00">
                  <c:v>1.7392600000000001E-2</c:v>
                </c:pt>
                <c:pt idx="362" formatCode="0.00E+00">
                  <c:v>1.71375E-2</c:v>
                </c:pt>
                <c:pt idx="363" formatCode="0.00E+00">
                  <c:v>1.6913399999999999E-2</c:v>
                </c:pt>
                <c:pt idx="364" formatCode="0.00E+00">
                  <c:v>1.6887699999999999E-2</c:v>
                </c:pt>
                <c:pt idx="365" formatCode="0.00E+00">
                  <c:v>1.6690699999999999E-2</c:v>
                </c:pt>
                <c:pt idx="366" formatCode="0.00E+00">
                  <c:v>1.6336E-2</c:v>
                </c:pt>
                <c:pt idx="367" formatCode="0.00E+00">
                  <c:v>1.6048E-2</c:v>
                </c:pt>
                <c:pt idx="368" formatCode="0.00E+00">
                  <c:v>1.5929200000000001E-2</c:v>
                </c:pt>
                <c:pt idx="369" formatCode="0.00E+00">
                  <c:v>1.56107E-2</c:v>
                </c:pt>
                <c:pt idx="370" formatCode="0.00E+00">
                  <c:v>1.53394E-2</c:v>
                </c:pt>
                <c:pt idx="371" formatCode="0.00E+00">
                  <c:v>1.50385E-2</c:v>
                </c:pt>
                <c:pt idx="372" formatCode="0.00E+00">
                  <c:v>1.49455E-2</c:v>
                </c:pt>
                <c:pt idx="373" formatCode="0.00E+00">
                  <c:v>1.46818E-2</c:v>
                </c:pt>
                <c:pt idx="374" formatCode="0.00E+00">
                  <c:v>1.43337E-2</c:v>
                </c:pt>
                <c:pt idx="375" formatCode="0.00E+00">
                  <c:v>1.4069999999999999E-2</c:v>
                </c:pt>
                <c:pt idx="376" formatCode="0.00E+00">
                  <c:v>1.3652299999999999E-2</c:v>
                </c:pt>
                <c:pt idx="377" formatCode="0.00E+00">
                  <c:v>1.3469699999999999E-2</c:v>
                </c:pt>
                <c:pt idx="378" formatCode="0.00E+00">
                  <c:v>1.32394E-2</c:v>
                </c:pt>
                <c:pt idx="379" formatCode="0.00E+00">
                  <c:v>1.3473499999999999E-2</c:v>
                </c:pt>
                <c:pt idx="380" formatCode="0.00E+00">
                  <c:v>1.31316E-2</c:v>
                </c:pt>
                <c:pt idx="381" formatCode="0.00E+00">
                  <c:v>1.27387E-2</c:v>
                </c:pt>
                <c:pt idx="382" formatCode="0.00E+00">
                  <c:v>1.31173E-2</c:v>
                </c:pt>
                <c:pt idx="383" formatCode="0.00E+00">
                  <c:v>1.37162E-2</c:v>
                </c:pt>
                <c:pt idx="384" formatCode="0.00E+00">
                  <c:v>1.27954E-2</c:v>
                </c:pt>
                <c:pt idx="385" formatCode="0.00E+00">
                  <c:v>1.2350099999999999E-2</c:v>
                </c:pt>
                <c:pt idx="386" formatCode="0.00E+00">
                  <c:v>1.3073400000000001E-2</c:v>
                </c:pt>
                <c:pt idx="387" formatCode="0.00E+00">
                  <c:v>1.24464E-2</c:v>
                </c:pt>
                <c:pt idx="388" formatCode="0.00E+00">
                  <c:v>1.29237E-2</c:v>
                </c:pt>
                <c:pt idx="389" formatCode="0.00E+00">
                  <c:v>1.30019E-2</c:v>
                </c:pt>
                <c:pt idx="390" formatCode="0.00E+00">
                  <c:v>1.2120199999999999E-2</c:v>
                </c:pt>
                <c:pt idx="391" formatCode="0.00E+00">
                  <c:v>1.2651900000000001E-2</c:v>
                </c:pt>
                <c:pt idx="392" formatCode="0.00E+00">
                  <c:v>1.2326699999999999E-2</c:v>
                </c:pt>
                <c:pt idx="393" formatCode="0.00E+00">
                  <c:v>1.01476E-2</c:v>
                </c:pt>
                <c:pt idx="394" formatCode="0.00E+00">
                  <c:v>1.1431200000000001E-2</c:v>
                </c:pt>
                <c:pt idx="395" formatCode="0.00E+00">
                  <c:v>1.1125100000000001E-2</c:v>
                </c:pt>
                <c:pt idx="396" formatCode="0.00E+00">
                  <c:v>1.07636E-2</c:v>
                </c:pt>
                <c:pt idx="397" formatCode="0.00E+00">
                  <c:v>1.1025399999999999E-2</c:v>
                </c:pt>
                <c:pt idx="398" formatCode="0.00E+00">
                  <c:v>1.17331E-2</c:v>
                </c:pt>
                <c:pt idx="399" formatCode="0.00E+00">
                  <c:v>1.0325900000000001E-2</c:v>
                </c:pt>
                <c:pt idx="400" formatCode="0.00E+00">
                  <c:v>9.3717599999999998E-3</c:v>
                </c:pt>
                <c:pt idx="401" formatCode="0.00E+00">
                  <c:v>9.7932799999999997E-3</c:v>
                </c:pt>
                <c:pt idx="402" formatCode="0.00E+00">
                  <c:v>1.03765E-2</c:v>
                </c:pt>
                <c:pt idx="403" formatCode="0.00E+00">
                  <c:v>1.1055499999999999E-2</c:v>
                </c:pt>
                <c:pt idx="404" formatCode="0.00E+00">
                  <c:v>1.0981599999999999E-2</c:v>
                </c:pt>
                <c:pt idx="405" formatCode="0.00E+00">
                  <c:v>1.0539099999999999E-2</c:v>
                </c:pt>
                <c:pt idx="406" formatCode="0.00E+00">
                  <c:v>9.99069E-3</c:v>
                </c:pt>
                <c:pt idx="407" formatCode="0.00E+00">
                  <c:v>1.0245300000000001E-2</c:v>
                </c:pt>
                <c:pt idx="408" formatCode="0.00E+00">
                  <c:v>9.6001599999999999E-3</c:v>
                </c:pt>
                <c:pt idx="409" formatCode="0.00E+00">
                  <c:v>9.3307500000000005E-3</c:v>
                </c:pt>
                <c:pt idx="410" formatCode="0.00E+00">
                  <c:v>9.0689700000000009E-3</c:v>
                </c:pt>
                <c:pt idx="411" formatCode="0.00E+00">
                  <c:v>9.9310900000000001E-3</c:v>
                </c:pt>
                <c:pt idx="412" formatCode="0.00E+00">
                  <c:v>1.0612E-2</c:v>
                </c:pt>
                <c:pt idx="413" formatCode="0.00E+00">
                  <c:v>1.01128E-2</c:v>
                </c:pt>
                <c:pt idx="414" formatCode="0.00E+00">
                  <c:v>7.8368199999999996E-3</c:v>
                </c:pt>
                <c:pt idx="415" formatCode="0.00E+00">
                  <c:v>7.9274199999999993E-3</c:v>
                </c:pt>
                <c:pt idx="416" formatCode="0.00E+00">
                  <c:v>8.0795299999999997E-3</c:v>
                </c:pt>
                <c:pt idx="417" formatCode="0.00E+00">
                  <c:v>7.9779599999999992E-3</c:v>
                </c:pt>
                <c:pt idx="418" formatCode="0.00E+00">
                  <c:v>8.1157699999999996E-3</c:v>
                </c:pt>
                <c:pt idx="419" formatCode="0.00E+00">
                  <c:v>7.5573899999999998E-3</c:v>
                </c:pt>
                <c:pt idx="420" formatCode="0.00E+00">
                  <c:v>7.83587E-3</c:v>
                </c:pt>
                <c:pt idx="421" formatCode="0.00E+00">
                  <c:v>7.2750999999999996E-3</c:v>
                </c:pt>
                <c:pt idx="422" formatCode="0.00E+00">
                  <c:v>7.3881099999999998E-3</c:v>
                </c:pt>
                <c:pt idx="423" formatCode="0.00E+00">
                  <c:v>7.3518799999999999E-3</c:v>
                </c:pt>
                <c:pt idx="424" formatCode="0.00E+00">
                  <c:v>7.02953E-3</c:v>
                </c:pt>
                <c:pt idx="425" formatCode="0.00E+00">
                  <c:v>5.9013399999999997E-3</c:v>
                </c:pt>
                <c:pt idx="426" formatCode="0.00E+00">
                  <c:v>5.8903699999999998E-3</c:v>
                </c:pt>
                <c:pt idx="427" formatCode="0.00E+00">
                  <c:v>5.6839000000000004E-3</c:v>
                </c:pt>
                <c:pt idx="428" formatCode="0.00E+00">
                  <c:v>5.3648899999999998E-3</c:v>
                </c:pt>
                <c:pt idx="429" formatCode="0.00E+00">
                  <c:v>5.3491600000000004E-3</c:v>
                </c:pt>
                <c:pt idx="430" formatCode="0.00E+00">
                  <c:v>5.8631899999999999E-3</c:v>
                </c:pt>
                <c:pt idx="431" formatCode="0.00E+00">
                  <c:v>4.5905099999999999E-3</c:v>
                </c:pt>
                <c:pt idx="432" formatCode="0.00E+00">
                  <c:v>4.5833599999999999E-3</c:v>
                </c:pt>
                <c:pt idx="433" formatCode="0.00E+00">
                  <c:v>5.1479300000000002E-3</c:v>
                </c:pt>
                <c:pt idx="434" formatCode="0.00E+00">
                  <c:v>4.0192600000000002E-3</c:v>
                </c:pt>
                <c:pt idx="435" formatCode="0.00E+00">
                  <c:v>2.89536E-3</c:v>
                </c:pt>
                <c:pt idx="436" formatCode="0.00E+00">
                  <c:v>2.1867800000000001E-3</c:v>
                </c:pt>
                <c:pt idx="437" formatCode="0.00E+00">
                  <c:v>2.4323499999999998E-3</c:v>
                </c:pt>
                <c:pt idx="438" formatCode="0.00E+00">
                  <c:v>2.7170200000000001E-3</c:v>
                </c:pt>
                <c:pt idx="439" formatCode="0.00E+00">
                  <c:v>3.48854E-3</c:v>
                </c:pt>
                <c:pt idx="440" formatCode="0.00E+00">
                  <c:v>4.4197999999999998E-3</c:v>
                </c:pt>
                <c:pt idx="441" formatCode="0.00E+00">
                  <c:v>4.5967100000000004E-3</c:v>
                </c:pt>
                <c:pt idx="442" formatCode="0.00E+00">
                  <c:v>3.7818000000000001E-3</c:v>
                </c:pt>
                <c:pt idx="443" formatCode="0.00E+00">
                  <c:v>3.6215800000000001E-3</c:v>
                </c:pt>
                <c:pt idx="444" formatCode="0.00E+00">
                  <c:v>3.1523699999999998E-3</c:v>
                </c:pt>
                <c:pt idx="445" formatCode="0.00E+00">
                  <c:v>1.4467200000000001E-3</c:v>
                </c:pt>
                <c:pt idx="446" formatCode="0.00E+00">
                  <c:v>7.1907000000000004E-4</c:v>
                </c:pt>
                <c:pt idx="447" formatCode="0.00E+00">
                  <c:v>4.7302200000000003E-4</c:v>
                </c:pt>
                <c:pt idx="448" formatCode="0.00E+00">
                  <c:v>8.1586799999999998E-4</c:v>
                </c:pt>
                <c:pt idx="449" formatCode="0.00E+00">
                  <c:v>7.5006499999999995E-4</c:v>
                </c:pt>
                <c:pt idx="450" formatCode="0.00E+00">
                  <c:v>6.9379800000000003E-4</c:v>
                </c:pt>
                <c:pt idx="451" formatCode="0.00E+00">
                  <c:v>4.67777E-4</c:v>
                </c:pt>
                <c:pt idx="452" formatCode="0.00E+00">
                  <c:v>8.7261200000000004E-5</c:v>
                </c:pt>
                <c:pt idx="453" formatCode="0.00E+00">
                  <c:v>3.0708299999999999E-4</c:v>
                </c:pt>
                <c:pt idx="454" formatCode="0.00E+00">
                  <c:v>2.47955E-5</c:v>
                </c:pt>
                <c:pt idx="455" formatCode="0.00E+00">
                  <c:v>-3.2901799999999999E-4</c:v>
                </c:pt>
                <c:pt idx="456" formatCode="0.00E+00">
                  <c:v>-4.5061100000000001E-4</c:v>
                </c:pt>
                <c:pt idx="457" formatCode="0.00E+00">
                  <c:v>-6.14643E-4</c:v>
                </c:pt>
                <c:pt idx="458" formatCode="0.00E+00">
                  <c:v>-7.5769400000000005E-4</c:v>
                </c:pt>
                <c:pt idx="459" formatCode="0.00E+00">
                  <c:v>-9.0599099999999998E-4</c:v>
                </c:pt>
                <c:pt idx="460" formatCode="0.00E+00">
                  <c:v>-9.7751600000000011E-4</c:v>
                </c:pt>
                <c:pt idx="461" formatCode="0.00E+00">
                  <c:v>-1.24741E-3</c:v>
                </c:pt>
                <c:pt idx="462" formatCode="0.00E+00">
                  <c:v>-1.14679E-3</c:v>
                </c:pt>
                <c:pt idx="463" formatCode="0.00E+00">
                  <c:v>-1.4848699999999999E-3</c:v>
                </c:pt>
                <c:pt idx="464" formatCode="0.00E+00">
                  <c:v>-1.5654600000000001E-3</c:v>
                </c:pt>
                <c:pt idx="465" formatCode="0.00E+00">
                  <c:v>-1.6446099999999999E-3</c:v>
                </c:pt>
                <c:pt idx="466" formatCode="0.00E+00">
                  <c:v>7.3185000000000004E-3</c:v>
                </c:pt>
                <c:pt idx="467" formatCode="0.00E+00">
                  <c:v>-3.85046E-3</c:v>
                </c:pt>
                <c:pt idx="468" formatCode="0.00E+00">
                  <c:v>-3.3721900000000002E-3</c:v>
                </c:pt>
                <c:pt idx="469" formatCode="0.00E+00">
                  <c:v>-2.41041E-3</c:v>
                </c:pt>
                <c:pt idx="470" formatCode="0.00E+00">
                  <c:v>-2.6211699999999999E-3</c:v>
                </c:pt>
                <c:pt idx="471" formatCode="0.00E+00">
                  <c:v>-2.62737E-3</c:v>
                </c:pt>
                <c:pt idx="472" formatCode="0.00E+00">
                  <c:v>-2.7384800000000002E-3</c:v>
                </c:pt>
                <c:pt idx="473" formatCode="0.00E+00">
                  <c:v>-2.8281199999999999E-3</c:v>
                </c:pt>
                <c:pt idx="474" formatCode="0.00E+00">
                  <c:v>-3.0355500000000001E-3</c:v>
                </c:pt>
                <c:pt idx="475" formatCode="0.00E+00">
                  <c:v>-2.9978800000000001E-3</c:v>
                </c:pt>
                <c:pt idx="476" formatCode="0.00E+00">
                  <c:v>-3.1442599999999999E-3</c:v>
                </c:pt>
                <c:pt idx="477" formatCode="0.00E+00">
                  <c:v>-3.3187899999999998E-3</c:v>
                </c:pt>
                <c:pt idx="478" formatCode="0.00E+00">
                  <c:v>-3.3469200000000002E-3</c:v>
                </c:pt>
                <c:pt idx="479" formatCode="0.00E+00">
                  <c:v>-3.3416700000000001E-3</c:v>
                </c:pt>
                <c:pt idx="480" formatCode="0.00E+00">
                  <c:v>-3.2052999999999999E-3</c:v>
                </c:pt>
                <c:pt idx="481" formatCode="0.00E+00">
                  <c:v>-3.4041399999999999E-3</c:v>
                </c:pt>
                <c:pt idx="482" formatCode="0.00E+00">
                  <c:v>-3.4737600000000002E-3</c:v>
                </c:pt>
                <c:pt idx="483" formatCode="0.00E+00">
                  <c:v>-3.50761E-3</c:v>
                </c:pt>
                <c:pt idx="484" formatCode="0.00E+00">
                  <c:v>-3.5071400000000002E-3</c:v>
                </c:pt>
                <c:pt idx="485" formatCode="0.00E+00">
                  <c:v>-3.51286E-3</c:v>
                </c:pt>
                <c:pt idx="486" formatCode="0.00E+00">
                  <c:v>-3.5390899999999999E-3</c:v>
                </c:pt>
                <c:pt idx="487" formatCode="0.00E+00">
                  <c:v>-3.5529099999999998E-3</c:v>
                </c:pt>
                <c:pt idx="488" formatCode="0.00E+00">
                  <c:v>-3.6868999999999999E-3</c:v>
                </c:pt>
                <c:pt idx="489" formatCode="0.00E+00">
                  <c:v>-3.7055E-3</c:v>
                </c:pt>
                <c:pt idx="490" formatCode="0.00E+00">
                  <c:v>-3.7574800000000001E-3</c:v>
                </c:pt>
                <c:pt idx="491" formatCode="0.00E+00">
                  <c:v>-3.85046E-3</c:v>
                </c:pt>
                <c:pt idx="492" formatCode="0.00E+00">
                  <c:v>-4.0044800000000004E-3</c:v>
                </c:pt>
                <c:pt idx="493" formatCode="0.00E+00">
                  <c:v>-4.1251200000000003E-3</c:v>
                </c:pt>
                <c:pt idx="494" formatCode="0.00E+00">
                  <c:v>-4.2328799999999996E-3</c:v>
                </c:pt>
                <c:pt idx="495" formatCode="0.00E+00">
                  <c:v>-4.1832900000000001E-3</c:v>
                </c:pt>
                <c:pt idx="496" formatCode="0.00E+00">
                  <c:v>-4.2977299999999996E-3</c:v>
                </c:pt>
                <c:pt idx="497" formatCode="0.00E+00">
                  <c:v>-4.6758700000000004E-3</c:v>
                </c:pt>
                <c:pt idx="498" formatCode="0.00E+00">
                  <c:v>-4.8332200000000001E-3</c:v>
                </c:pt>
                <c:pt idx="499" formatCode="0.00E+00">
                  <c:v>-5.0048799999999997E-3</c:v>
                </c:pt>
                <c:pt idx="500" formatCode="0.00E+00">
                  <c:v>-5.0229999999999997E-3</c:v>
                </c:pt>
                <c:pt idx="501" formatCode="0.00E+00">
                  <c:v>-5.1388700000000002E-3</c:v>
                </c:pt>
                <c:pt idx="502" formatCode="0.00E+00">
                  <c:v>-5.2156399999999997E-3</c:v>
                </c:pt>
                <c:pt idx="503" formatCode="0.00E+00">
                  <c:v>-5.1908500000000003E-3</c:v>
                </c:pt>
                <c:pt idx="504" formatCode="0.00E+00">
                  <c:v>-5.0969099999999996E-3</c:v>
                </c:pt>
                <c:pt idx="505" formatCode="0.00E+00">
                  <c:v>-5.2123100000000004E-3</c:v>
                </c:pt>
                <c:pt idx="506" formatCode="0.00E+00">
                  <c:v>-5.1035899999999999E-3</c:v>
                </c:pt>
                <c:pt idx="507" formatCode="0.00E+00">
                  <c:v>-5.0597200000000002E-3</c:v>
                </c:pt>
                <c:pt idx="508" formatCode="0.00E+00">
                  <c:v>-4.9595799999999999E-3</c:v>
                </c:pt>
                <c:pt idx="509" formatCode="0.00E+00">
                  <c:v>-4.84419E-3</c:v>
                </c:pt>
                <c:pt idx="510" formatCode="0.00E+00">
                  <c:v>-4.6901699999999996E-3</c:v>
                </c:pt>
                <c:pt idx="511" formatCode="0.00E+00">
                  <c:v>-4.63343E-3</c:v>
                </c:pt>
                <c:pt idx="512" formatCode="0.00E+00">
                  <c:v>-4.5528399999999998E-3</c:v>
                </c:pt>
                <c:pt idx="513" formatCode="0.00E+00">
                  <c:v>-4.3764099999999998E-3</c:v>
                </c:pt>
                <c:pt idx="514" formatCode="0.00E+00">
                  <c:v>-4.2152400000000003E-3</c:v>
                </c:pt>
                <c:pt idx="515" formatCode="0.00E+00">
                  <c:v>-4.1484800000000004E-3</c:v>
                </c:pt>
                <c:pt idx="516" formatCode="0.00E+00">
                  <c:v>-4.01068E-3</c:v>
                </c:pt>
                <c:pt idx="517" formatCode="0.00E+00">
                  <c:v>-3.7012099999999999E-3</c:v>
                </c:pt>
                <c:pt idx="518" formatCode="0.00E+00">
                  <c:v>-3.7736900000000001E-3</c:v>
                </c:pt>
                <c:pt idx="519" formatCode="0.00E+00">
                  <c:v>-3.7980100000000001E-3</c:v>
                </c:pt>
                <c:pt idx="520" formatCode="0.00E+00">
                  <c:v>-3.7598599999999999E-3</c:v>
                </c:pt>
                <c:pt idx="521" formatCode="0.00E+00">
                  <c:v>-3.8104100000000002E-3</c:v>
                </c:pt>
                <c:pt idx="522" formatCode="0.00E+00">
                  <c:v>-3.9553599999999998E-3</c:v>
                </c:pt>
                <c:pt idx="523" formatCode="0.00E+00">
                  <c:v>-3.9572699999999997E-3</c:v>
                </c:pt>
                <c:pt idx="524" formatCode="0.00E+00">
                  <c:v>-3.9796800000000002E-3</c:v>
                </c:pt>
                <c:pt idx="525" formatCode="0.00E+00">
                  <c:v>-4.1675599999999998E-3</c:v>
                </c:pt>
                <c:pt idx="526" formatCode="0.00E+00">
                  <c:v>-4.2538599999999999E-3</c:v>
                </c:pt>
                <c:pt idx="527" formatCode="0.00E+00">
                  <c:v>-4.4508000000000004E-3</c:v>
                </c:pt>
                <c:pt idx="528" formatCode="0.00E+00">
                  <c:v>-4.5571300000000004E-3</c:v>
                </c:pt>
                <c:pt idx="529" formatCode="0.00E+00">
                  <c:v>-4.7903099999999999E-3</c:v>
                </c:pt>
                <c:pt idx="530" formatCode="0.00E+00">
                  <c:v>-4.9910500000000003E-3</c:v>
                </c:pt>
                <c:pt idx="531" formatCode="0.00E+00">
                  <c:v>-5.34105E-3</c:v>
                </c:pt>
                <c:pt idx="532" formatCode="0.00E+00">
                  <c:v>-5.6781799999999997E-3</c:v>
                </c:pt>
                <c:pt idx="533" formatCode="0.00E+00">
                  <c:v>-5.6652999999999998E-3</c:v>
                </c:pt>
                <c:pt idx="534" formatCode="0.00E+00">
                  <c:v>-5.6176200000000003E-3</c:v>
                </c:pt>
                <c:pt idx="535" formatCode="0.00E+00">
                  <c:v>-5.6538600000000001E-3</c:v>
                </c:pt>
                <c:pt idx="536" formatCode="0.00E+00">
                  <c:v>-5.7001100000000004E-3</c:v>
                </c:pt>
                <c:pt idx="537" formatCode="0.00E+00">
                  <c:v>-5.7439800000000001E-3</c:v>
                </c:pt>
                <c:pt idx="538" formatCode="0.00E+00">
                  <c:v>-5.8202699999999998E-3</c:v>
                </c:pt>
                <c:pt idx="539" formatCode="0.00E+00">
                  <c:v>-5.8832199999999998E-3</c:v>
                </c:pt>
                <c:pt idx="540" formatCode="0.00E+00">
                  <c:v>-6.0720399999999999E-3</c:v>
                </c:pt>
                <c:pt idx="541" formatCode="0.00E+00">
                  <c:v>-5.7792700000000004E-3</c:v>
                </c:pt>
                <c:pt idx="542" formatCode="0.00E+00">
                  <c:v>-5.72968E-3</c:v>
                </c:pt>
                <c:pt idx="543" formatCode="0.00E+00">
                  <c:v>-5.9070599999999996E-3</c:v>
                </c:pt>
                <c:pt idx="544" formatCode="0.00E+00">
                  <c:v>-5.9266099999999997E-3</c:v>
                </c:pt>
                <c:pt idx="545" formatCode="0.00E+00">
                  <c:v>-5.3601300000000003E-3</c:v>
                </c:pt>
                <c:pt idx="546" formatCode="0.00E+00">
                  <c:v>-5.3243600000000002E-3</c:v>
                </c:pt>
                <c:pt idx="547" formatCode="0.00E+00">
                  <c:v>-5.4774300000000001E-3</c:v>
                </c:pt>
                <c:pt idx="548" formatCode="0.00E+00">
                  <c:v>-5.5003200000000004E-3</c:v>
                </c:pt>
                <c:pt idx="549" formatCode="0.00E+00">
                  <c:v>-5.2595100000000002E-3</c:v>
                </c:pt>
                <c:pt idx="550" formatCode="0.00E+00">
                  <c:v>-4.77934E-3</c:v>
                </c:pt>
                <c:pt idx="551" formatCode="0.00E+00">
                  <c:v>-4.6558399999999996E-3</c:v>
                </c:pt>
                <c:pt idx="552" formatCode="0.00E+00">
                  <c:v>-4.7116299999999996E-3</c:v>
                </c:pt>
                <c:pt idx="553" formatCode="0.00E+00">
                  <c:v>-4.6272300000000004E-3</c:v>
                </c:pt>
                <c:pt idx="554" formatCode="0.00E+00">
                  <c:v>-4.5442599999999996E-3</c:v>
                </c:pt>
                <c:pt idx="555" formatCode="0.00E+00">
                  <c:v>-4.2738899999999998E-3</c:v>
                </c:pt>
                <c:pt idx="556" formatCode="0.00E+00">
                  <c:v>-4.3072700000000002E-3</c:v>
                </c:pt>
                <c:pt idx="557" formatCode="0.00E+00">
                  <c:v>-4.3091800000000001E-3</c:v>
                </c:pt>
                <c:pt idx="558" formatCode="0.00E+00">
                  <c:v>-4.4021599999999996E-3</c:v>
                </c:pt>
                <c:pt idx="559" formatCode="0.00E+00">
                  <c:v>-4.2743700000000004E-3</c:v>
                </c:pt>
                <c:pt idx="560" formatCode="0.00E+00">
                  <c:v>-4.41742E-3</c:v>
                </c:pt>
                <c:pt idx="561" formatCode="0.00E+00">
                  <c:v>-4.4117000000000002E-3</c:v>
                </c:pt>
                <c:pt idx="562" formatCode="0.00E+00">
                  <c:v>-4.6091099999999996E-3</c:v>
                </c:pt>
                <c:pt idx="563" formatCode="0.00E+00">
                  <c:v>-4.4927600000000002E-3</c:v>
                </c:pt>
                <c:pt idx="564" formatCode="0.00E+00">
                  <c:v>-4.4980000000000003E-3</c:v>
                </c:pt>
                <c:pt idx="565" formatCode="0.00E+00">
                  <c:v>-4.9238199999999998E-3</c:v>
                </c:pt>
                <c:pt idx="566" formatCode="0.00E+00">
                  <c:v>-5.2566499999999999E-3</c:v>
                </c:pt>
                <c:pt idx="567" formatCode="0.00E+00">
                  <c:v>-5.1908500000000003E-3</c:v>
                </c:pt>
                <c:pt idx="568" formatCode="0.00E+00">
                  <c:v>-5.1517500000000001E-3</c:v>
                </c:pt>
                <c:pt idx="569" formatCode="0.00E+00">
                  <c:v>-5.1412599999999999E-3</c:v>
                </c:pt>
                <c:pt idx="570" formatCode="0.00E+00">
                  <c:v>-5.22041E-3</c:v>
                </c:pt>
                <c:pt idx="571" formatCode="0.00E+00">
                  <c:v>-5.5451399999999996E-3</c:v>
                </c:pt>
                <c:pt idx="572" formatCode="0.00E+00">
                  <c:v>-5.8383899999999997E-3</c:v>
                </c:pt>
                <c:pt idx="573" formatCode="0.00E+00">
                  <c:v>-6.02865E-3</c:v>
                </c:pt>
                <c:pt idx="574" formatCode="0.00E+00">
                  <c:v>-5.9499699999999997E-3</c:v>
                </c:pt>
                <c:pt idx="575" formatCode="0.00E+00">
                  <c:v>-5.9366200000000001E-3</c:v>
                </c:pt>
                <c:pt idx="576" formatCode="0.00E+00">
                  <c:v>-5.99813E-3</c:v>
                </c:pt>
                <c:pt idx="577" formatCode="0.00E+00">
                  <c:v>-6.2718399999999999E-3</c:v>
                </c:pt>
                <c:pt idx="578" formatCode="0.00E+00">
                  <c:v>-6.1307000000000002E-3</c:v>
                </c:pt>
                <c:pt idx="579" formatCode="0.00E+00">
                  <c:v>-5.62E-3</c:v>
                </c:pt>
                <c:pt idx="580" formatCode="0.00E+00">
                  <c:v>-5.9494999999999999E-3</c:v>
                </c:pt>
                <c:pt idx="581" formatCode="0.00E+00">
                  <c:v>-6.1268800000000003E-3</c:v>
                </c:pt>
                <c:pt idx="582" formatCode="0.00E+00">
                  <c:v>-6.0224500000000004E-3</c:v>
                </c:pt>
                <c:pt idx="583" formatCode="0.00E+00">
                  <c:v>-5.9924100000000001E-3</c:v>
                </c:pt>
                <c:pt idx="584" formatCode="0.00E+00">
                  <c:v>-5.8975199999999998E-3</c:v>
                </c:pt>
                <c:pt idx="585" formatCode="0.00E+00">
                  <c:v>-5.8274299999999998E-3</c:v>
                </c:pt>
                <c:pt idx="586" formatCode="0.00E+00">
                  <c:v>-5.7706800000000003E-3</c:v>
                </c:pt>
                <c:pt idx="587" formatCode="0.00E+00">
                  <c:v>-5.4836299999999998E-3</c:v>
                </c:pt>
                <c:pt idx="588" formatCode="0.00E+00">
                  <c:v>-5.4149599999999999E-3</c:v>
                </c:pt>
                <c:pt idx="589" formatCode="0.00E+00">
                  <c:v>-5.1727300000000004E-3</c:v>
                </c:pt>
                <c:pt idx="590" formatCode="0.00E+00">
                  <c:v>-4.9047500000000003E-3</c:v>
                </c:pt>
                <c:pt idx="591" formatCode="0.00E+00">
                  <c:v>-4.9257299999999997E-3</c:v>
                </c:pt>
                <c:pt idx="592" formatCode="0.00E+00">
                  <c:v>-4.8732799999999998E-3</c:v>
                </c:pt>
                <c:pt idx="593" formatCode="0.00E+00">
                  <c:v>-4.74501E-3</c:v>
                </c:pt>
                <c:pt idx="594" formatCode="0.00E+00">
                  <c:v>-4.8203500000000002E-3</c:v>
                </c:pt>
                <c:pt idx="595" formatCode="0.00E+00">
                  <c:v>-4.8399000000000003E-3</c:v>
                </c:pt>
                <c:pt idx="596" formatCode="0.00E+00">
                  <c:v>-4.8995000000000002E-3</c:v>
                </c:pt>
                <c:pt idx="597" formatCode="0.00E+00">
                  <c:v>-4.97007E-3</c:v>
                </c:pt>
                <c:pt idx="598" formatCode="0.00E+00">
                  <c:v>-4.89998E-3</c:v>
                </c:pt>
                <c:pt idx="599" formatCode="0.00E+00">
                  <c:v>-4.7769500000000003E-3</c:v>
                </c:pt>
                <c:pt idx="600" formatCode="0.00E+00">
                  <c:v>-4.6763400000000002E-3</c:v>
                </c:pt>
                <c:pt idx="601" formatCode="0.00E+00">
                  <c:v>-4.9371700000000003E-3</c:v>
                </c:pt>
                <c:pt idx="602" formatCode="0.00E+00">
                  <c:v>-5.0377800000000004E-3</c:v>
                </c:pt>
                <c:pt idx="603" formatCode="0.00E+00">
                  <c:v>-5.1045400000000003E-3</c:v>
                </c:pt>
                <c:pt idx="604" formatCode="0.00E+00">
                  <c:v>-5.16462E-3</c:v>
                </c:pt>
                <c:pt idx="605" formatCode="0.00E+00">
                  <c:v>-5.2051500000000004E-3</c:v>
                </c:pt>
                <c:pt idx="606" formatCode="0.00E+00">
                  <c:v>-5.2514099999999998E-3</c:v>
                </c:pt>
                <c:pt idx="607" formatCode="0.00E+00">
                  <c:v>-5.4793400000000001E-3</c:v>
                </c:pt>
                <c:pt idx="608" formatCode="0.00E+00">
                  <c:v>-5.5489500000000004E-3</c:v>
                </c:pt>
                <c:pt idx="609" formatCode="0.00E+00">
                  <c:v>-5.6471799999999999E-3</c:v>
                </c:pt>
                <c:pt idx="610" formatCode="0.00E+00">
                  <c:v>-5.7735399999999997E-3</c:v>
                </c:pt>
                <c:pt idx="611" formatCode="0.00E+00">
                  <c:v>-5.8083500000000003E-3</c:v>
                </c:pt>
                <c:pt idx="612" formatCode="0.00E+00">
                  <c:v>-5.9113500000000001E-3</c:v>
                </c:pt>
                <c:pt idx="613" formatCode="0.00E+00">
                  <c:v>-6.1464299999999996E-3</c:v>
                </c:pt>
                <c:pt idx="614" formatCode="0.00E+00">
                  <c:v>-6.20317E-3</c:v>
                </c:pt>
                <c:pt idx="615" formatCode="0.00E+00">
                  <c:v>-6.1874399999999998E-3</c:v>
                </c:pt>
                <c:pt idx="616" formatCode="0.00E+00">
                  <c:v>-6.1945899999999998E-3</c:v>
                </c:pt>
                <c:pt idx="617" formatCode="0.00E+00">
                  <c:v>-6.1788600000000004E-3</c:v>
                </c:pt>
                <c:pt idx="618" formatCode="0.00E+00">
                  <c:v>-6.0958899999999996E-3</c:v>
                </c:pt>
                <c:pt idx="619" formatCode="0.00E+00">
                  <c:v>-6.1602599999999999E-3</c:v>
                </c:pt>
                <c:pt idx="620" formatCode="0.00E+00">
                  <c:v>-6.1144800000000003E-3</c:v>
                </c:pt>
                <c:pt idx="621" formatCode="0.00E+00">
                  <c:v>-6.0634599999999997E-3</c:v>
                </c:pt>
                <c:pt idx="622" formatCode="0.00E+00">
                  <c:v>-6.0930300000000001E-3</c:v>
                </c:pt>
                <c:pt idx="623" formatCode="0.00E+00">
                  <c:v>-6.0277000000000004E-3</c:v>
                </c:pt>
                <c:pt idx="624" formatCode="0.00E+00">
                  <c:v>-6.1278299999999999E-3</c:v>
                </c:pt>
                <c:pt idx="625" formatCode="0.00E+00">
                  <c:v>-6.1225899999999998E-3</c:v>
                </c:pt>
                <c:pt idx="626" formatCode="0.00E+00">
                  <c:v>-5.9685700000000003E-3</c:v>
                </c:pt>
                <c:pt idx="627" formatCode="0.00E+00">
                  <c:v>-5.97811E-3</c:v>
                </c:pt>
                <c:pt idx="628" formatCode="0.00E+00">
                  <c:v>-5.93996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031-404E-BBAF-942080375E55}"/>
            </c:ext>
          </c:extLst>
        </c:ser>
        <c:ser>
          <c:idx val="10"/>
          <c:order val="10"/>
          <c:spPr>
            <a:ln w="9525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1'!$A$2:$A$514</c:f>
              <c:numCache>
                <c:formatCode>General</c:formatCode>
                <c:ptCount val="513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</c:numCache>
            </c:numRef>
          </c:xVal>
          <c:yVal>
            <c:numRef>
              <c:f>'[AMG-R-1-(1-Naphtyl)EthylAmin.xlsx]Sheet11'!$B$2:$B$659</c:f>
              <c:numCache>
                <c:formatCode>General</c:formatCode>
                <c:ptCount val="658"/>
                <c:pt idx="0">
                  <c:v>-1.7711699999999999</c:v>
                </c:pt>
                <c:pt idx="1">
                  <c:v>-1.3373900000000001</c:v>
                </c:pt>
                <c:pt idx="2">
                  <c:v>-1.03318</c:v>
                </c:pt>
                <c:pt idx="3">
                  <c:v>-1.2179</c:v>
                </c:pt>
                <c:pt idx="4">
                  <c:v>-0.87624000000000002</c:v>
                </c:pt>
                <c:pt idx="5">
                  <c:v>-1.5784499999999999</c:v>
                </c:pt>
                <c:pt idx="6">
                  <c:v>-1.2517400000000001</c:v>
                </c:pt>
                <c:pt idx="7">
                  <c:v>-1.0076099999999999</c:v>
                </c:pt>
                <c:pt idx="8">
                  <c:v>-1.53945</c:v>
                </c:pt>
                <c:pt idx="9">
                  <c:v>-1.6715599999999999</c:v>
                </c:pt>
                <c:pt idx="10">
                  <c:v>-1.2471000000000001</c:v>
                </c:pt>
                <c:pt idx="11">
                  <c:v>-1.07555</c:v>
                </c:pt>
                <c:pt idx="12">
                  <c:v>-1.62957</c:v>
                </c:pt>
                <c:pt idx="13">
                  <c:v>-1.00586</c:v>
                </c:pt>
                <c:pt idx="14">
                  <c:v>-1.1581900000000001</c:v>
                </c:pt>
                <c:pt idx="15">
                  <c:v>-1.1231</c:v>
                </c:pt>
                <c:pt idx="16">
                  <c:v>-0.796512</c:v>
                </c:pt>
                <c:pt idx="17">
                  <c:v>-0.74132600000000004</c:v>
                </c:pt>
                <c:pt idx="18">
                  <c:v>-1.05491</c:v>
                </c:pt>
                <c:pt idx="19">
                  <c:v>-0.872278</c:v>
                </c:pt>
                <c:pt idx="20">
                  <c:v>-1.0463800000000001</c:v>
                </c:pt>
                <c:pt idx="21">
                  <c:v>-1.6705099999999999</c:v>
                </c:pt>
                <c:pt idx="22">
                  <c:v>-0.767899</c:v>
                </c:pt>
                <c:pt idx="23">
                  <c:v>-1.657</c:v>
                </c:pt>
                <c:pt idx="24">
                  <c:v>-0.79835500000000004</c:v>
                </c:pt>
                <c:pt idx="25">
                  <c:v>-1.1436900000000001</c:v>
                </c:pt>
                <c:pt idx="26">
                  <c:v>-0.71336299999999997</c:v>
                </c:pt>
                <c:pt idx="27">
                  <c:v>-0.663852</c:v>
                </c:pt>
                <c:pt idx="28">
                  <c:v>-1.12914</c:v>
                </c:pt>
                <c:pt idx="29">
                  <c:v>-0.91019000000000005</c:v>
                </c:pt>
                <c:pt idx="30">
                  <c:v>-1.7137800000000001</c:v>
                </c:pt>
                <c:pt idx="31">
                  <c:v>-1.0678000000000001</c:v>
                </c:pt>
                <c:pt idx="32">
                  <c:v>-1.0853900000000001</c:v>
                </c:pt>
                <c:pt idx="33">
                  <c:v>-1.1993199999999999</c:v>
                </c:pt>
                <c:pt idx="34">
                  <c:v>-0.74892800000000004</c:v>
                </c:pt>
                <c:pt idx="35">
                  <c:v>-0.77241400000000004</c:v>
                </c:pt>
                <c:pt idx="36">
                  <c:v>-0.84251399999999999</c:v>
                </c:pt>
                <c:pt idx="37">
                  <c:v>-1.24929</c:v>
                </c:pt>
                <c:pt idx="38">
                  <c:v>-1.3655600000000001</c:v>
                </c:pt>
                <c:pt idx="39">
                  <c:v>-0.64300900000000005</c:v>
                </c:pt>
                <c:pt idx="40">
                  <c:v>-1.45631</c:v>
                </c:pt>
                <c:pt idx="41">
                  <c:v>-1.19638</c:v>
                </c:pt>
                <c:pt idx="42">
                  <c:v>-1.2462</c:v>
                </c:pt>
                <c:pt idx="43">
                  <c:v>-1.1420600000000001</c:v>
                </c:pt>
                <c:pt idx="44">
                  <c:v>-0.56103199999999998</c:v>
                </c:pt>
                <c:pt idx="45">
                  <c:v>-1.1123000000000001</c:v>
                </c:pt>
                <c:pt idx="46">
                  <c:v>-0.69089599999999995</c:v>
                </c:pt>
                <c:pt idx="47">
                  <c:v>-1.04304</c:v>
                </c:pt>
                <c:pt idx="48">
                  <c:v>-1.2169399999999999</c:v>
                </c:pt>
                <c:pt idx="49">
                  <c:v>-0.99593200000000004</c:v>
                </c:pt>
                <c:pt idx="50">
                  <c:v>-0.836646</c:v>
                </c:pt>
                <c:pt idx="51">
                  <c:v>-1.10656</c:v>
                </c:pt>
                <c:pt idx="52">
                  <c:v>-1.39775</c:v>
                </c:pt>
                <c:pt idx="53">
                  <c:v>-0.57955500000000004</c:v>
                </c:pt>
                <c:pt idx="54">
                  <c:v>-0.57279000000000002</c:v>
                </c:pt>
                <c:pt idx="55">
                  <c:v>-0.55613800000000002</c:v>
                </c:pt>
                <c:pt idx="56">
                  <c:v>-0.523366</c:v>
                </c:pt>
                <c:pt idx="57">
                  <c:v>-0.66905499999999996</c:v>
                </c:pt>
                <c:pt idx="58">
                  <c:v>-0.72579800000000005</c:v>
                </c:pt>
                <c:pt idx="59">
                  <c:v>-0.88242900000000002</c:v>
                </c:pt>
                <c:pt idx="60">
                  <c:v>-0.76995599999999997</c:v>
                </c:pt>
                <c:pt idx="61">
                  <c:v>-0.29916500000000001</c:v>
                </c:pt>
                <c:pt idx="62">
                  <c:v>-0.88850499999999999</c:v>
                </c:pt>
                <c:pt idx="63">
                  <c:v>-0.42452600000000001</c:v>
                </c:pt>
                <c:pt idx="64">
                  <c:v>-0.32507799999999998</c:v>
                </c:pt>
                <c:pt idx="65">
                  <c:v>-0.67297700000000005</c:v>
                </c:pt>
                <c:pt idx="66">
                  <c:v>-0.16009200000000001</c:v>
                </c:pt>
                <c:pt idx="67" formatCode="0.00E+00">
                  <c:v>2.0980799999999999E-4</c:v>
                </c:pt>
                <c:pt idx="68">
                  <c:v>0.30288900000000002</c:v>
                </c:pt>
                <c:pt idx="69">
                  <c:v>0.72604000000000002</c:v>
                </c:pt>
                <c:pt idx="70">
                  <c:v>0.81273200000000001</c:v>
                </c:pt>
                <c:pt idx="71">
                  <c:v>1.19923</c:v>
                </c:pt>
                <c:pt idx="72">
                  <c:v>1.4811399999999999</c:v>
                </c:pt>
                <c:pt idx="73">
                  <c:v>1.4791000000000001</c:v>
                </c:pt>
                <c:pt idx="74">
                  <c:v>1.7269300000000001</c:v>
                </c:pt>
                <c:pt idx="75">
                  <c:v>1.7623</c:v>
                </c:pt>
                <c:pt idx="76">
                  <c:v>2.07856</c:v>
                </c:pt>
                <c:pt idx="77">
                  <c:v>2.1013299999999999</c:v>
                </c:pt>
                <c:pt idx="78">
                  <c:v>2.2412000000000001</c:v>
                </c:pt>
                <c:pt idx="79">
                  <c:v>2.24776</c:v>
                </c:pt>
                <c:pt idx="80">
                  <c:v>2.2198799999999999</c:v>
                </c:pt>
                <c:pt idx="81">
                  <c:v>2.3605999999999998</c:v>
                </c:pt>
                <c:pt idx="82">
                  <c:v>2.2664399999999998</c:v>
                </c:pt>
                <c:pt idx="83">
                  <c:v>2.3464399999999999</c:v>
                </c:pt>
                <c:pt idx="84">
                  <c:v>2.3424700000000001</c:v>
                </c:pt>
                <c:pt idx="85">
                  <c:v>2.3255499999999998</c:v>
                </c:pt>
                <c:pt idx="86">
                  <c:v>2.56027</c:v>
                </c:pt>
                <c:pt idx="87">
                  <c:v>2.41723</c:v>
                </c:pt>
                <c:pt idx="88">
                  <c:v>2.6385700000000001</c:v>
                </c:pt>
                <c:pt idx="89">
                  <c:v>2.702</c:v>
                </c:pt>
                <c:pt idx="90">
                  <c:v>2.61198</c:v>
                </c:pt>
                <c:pt idx="91">
                  <c:v>2.4184700000000001</c:v>
                </c:pt>
                <c:pt idx="92">
                  <c:v>2.7421500000000001</c:v>
                </c:pt>
                <c:pt idx="93">
                  <c:v>2.3603700000000001</c:v>
                </c:pt>
                <c:pt idx="94">
                  <c:v>2.7189800000000002</c:v>
                </c:pt>
                <c:pt idx="95">
                  <c:v>2.7008100000000002</c:v>
                </c:pt>
                <c:pt idx="96">
                  <c:v>2.67056</c:v>
                </c:pt>
                <c:pt idx="97">
                  <c:v>3.2230599999999998</c:v>
                </c:pt>
                <c:pt idx="98">
                  <c:v>3.8030599999999999</c:v>
                </c:pt>
                <c:pt idx="99">
                  <c:v>2.7011400000000001</c:v>
                </c:pt>
                <c:pt idx="100">
                  <c:v>2.7202999999999999</c:v>
                </c:pt>
                <c:pt idx="101">
                  <c:v>2.5035400000000001</c:v>
                </c:pt>
                <c:pt idx="102">
                  <c:v>2.5422799999999999</c:v>
                </c:pt>
                <c:pt idx="103">
                  <c:v>2.4880599999999999</c:v>
                </c:pt>
                <c:pt idx="104">
                  <c:v>2.2584399999999998</c:v>
                </c:pt>
                <c:pt idx="105">
                  <c:v>2.2622499999999999</c:v>
                </c:pt>
                <c:pt idx="106">
                  <c:v>2.1682999999999999</c:v>
                </c:pt>
                <c:pt idx="107">
                  <c:v>2.0133399999999999</c:v>
                </c:pt>
                <c:pt idx="108">
                  <c:v>1.8802000000000001</c:v>
                </c:pt>
                <c:pt idx="109">
                  <c:v>1.71363</c:v>
                </c:pt>
                <c:pt idx="110">
                  <c:v>1.59474</c:v>
                </c:pt>
                <c:pt idx="111">
                  <c:v>1.4895099999999999</c:v>
                </c:pt>
                <c:pt idx="112">
                  <c:v>1.39937</c:v>
                </c:pt>
                <c:pt idx="113">
                  <c:v>1.3428800000000001</c:v>
                </c:pt>
                <c:pt idx="114">
                  <c:v>1.2912999999999999</c:v>
                </c:pt>
                <c:pt idx="115">
                  <c:v>1.25884</c:v>
                </c:pt>
                <c:pt idx="116">
                  <c:v>1.22055</c:v>
                </c:pt>
                <c:pt idx="117">
                  <c:v>1.1808700000000001</c:v>
                </c:pt>
                <c:pt idx="118">
                  <c:v>1.15717</c:v>
                </c:pt>
                <c:pt idx="119">
                  <c:v>1.12754</c:v>
                </c:pt>
                <c:pt idx="120">
                  <c:v>1.1127100000000001</c:v>
                </c:pt>
                <c:pt idx="121">
                  <c:v>1.09074</c:v>
                </c:pt>
                <c:pt idx="122">
                  <c:v>1.0725</c:v>
                </c:pt>
                <c:pt idx="123">
                  <c:v>1.0589</c:v>
                </c:pt>
                <c:pt idx="124">
                  <c:v>1.06091</c:v>
                </c:pt>
                <c:pt idx="125">
                  <c:v>1.03803</c:v>
                </c:pt>
                <c:pt idx="126">
                  <c:v>1.02092</c:v>
                </c:pt>
                <c:pt idx="127">
                  <c:v>0.99858899999999995</c:v>
                </c:pt>
                <c:pt idx="128">
                  <c:v>0.97880900000000004</c:v>
                </c:pt>
                <c:pt idx="129">
                  <c:v>0.970275</c:v>
                </c:pt>
                <c:pt idx="130">
                  <c:v>0.9526</c:v>
                </c:pt>
                <c:pt idx="131">
                  <c:v>0.932921</c:v>
                </c:pt>
                <c:pt idx="132">
                  <c:v>0.90935200000000005</c:v>
                </c:pt>
                <c:pt idx="133">
                  <c:v>0.89219000000000004</c:v>
                </c:pt>
                <c:pt idx="134">
                  <c:v>0.87595699999999999</c:v>
                </c:pt>
                <c:pt idx="135">
                  <c:v>0.85328499999999996</c:v>
                </c:pt>
                <c:pt idx="136">
                  <c:v>0.83519100000000002</c:v>
                </c:pt>
                <c:pt idx="137">
                  <c:v>0.81296800000000002</c:v>
                </c:pt>
                <c:pt idx="138">
                  <c:v>0.797207</c:v>
                </c:pt>
                <c:pt idx="139">
                  <c:v>0.77938300000000005</c:v>
                </c:pt>
                <c:pt idx="140">
                  <c:v>0.75774699999999995</c:v>
                </c:pt>
                <c:pt idx="141">
                  <c:v>0.739259</c:v>
                </c:pt>
                <c:pt idx="142">
                  <c:v>0.71800200000000003</c:v>
                </c:pt>
                <c:pt idx="143">
                  <c:v>0.69953699999999996</c:v>
                </c:pt>
                <c:pt idx="144">
                  <c:v>0.67679599999999995</c:v>
                </c:pt>
                <c:pt idx="145">
                  <c:v>0.65575000000000006</c:v>
                </c:pt>
                <c:pt idx="146">
                  <c:v>0.63340200000000002</c:v>
                </c:pt>
                <c:pt idx="147">
                  <c:v>0.60830399999999996</c:v>
                </c:pt>
                <c:pt idx="148">
                  <c:v>0.58718899999999996</c:v>
                </c:pt>
                <c:pt idx="149">
                  <c:v>0.56293099999999996</c:v>
                </c:pt>
                <c:pt idx="150">
                  <c:v>0.53851499999999997</c:v>
                </c:pt>
                <c:pt idx="151">
                  <c:v>0.51630100000000001</c:v>
                </c:pt>
                <c:pt idx="152">
                  <c:v>0.49314999999999998</c:v>
                </c:pt>
                <c:pt idx="153">
                  <c:v>0.46982600000000002</c:v>
                </c:pt>
                <c:pt idx="154">
                  <c:v>0.44784800000000002</c:v>
                </c:pt>
                <c:pt idx="155">
                  <c:v>0.42609799999999998</c:v>
                </c:pt>
                <c:pt idx="156">
                  <c:v>0.40522399999999997</c:v>
                </c:pt>
                <c:pt idx="157">
                  <c:v>0.38360499999999997</c:v>
                </c:pt>
                <c:pt idx="158">
                  <c:v>0.361846</c:v>
                </c:pt>
                <c:pt idx="159">
                  <c:v>0.34196399999999999</c:v>
                </c:pt>
                <c:pt idx="160">
                  <c:v>0.32135599999999998</c:v>
                </c:pt>
                <c:pt idx="161">
                  <c:v>0.30204599999999998</c:v>
                </c:pt>
                <c:pt idx="162">
                  <c:v>0.283717</c:v>
                </c:pt>
                <c:pt idx="163">
                  <c:v>0.26655899999999999</c:v>
                </c:pt>
                <c:pt idx="164">
                  <c:v>0.25110199999999999</c:v>
                </c:pt>
                <c:pt idx="165">
                  <c:v>0.236733</c:v>
                </c:pt>
                <c:pt idx="166">
                  <c:v>0.22281999999999999</c:v>
                </c:pt>
                <c:pt idx="167">
                  <c:v>0.212642</c:v>
                </c:pt>
                <c:pt idx="168">
                  <c:v>0.20167599999999999</c:v>
                </c:pt>
                <c:pt idx="169">
                  <c:v>0.19372300000000001</c:v>
                </c:pt>
                <c:pt idx="170">
                  <c:v>0.18523899999999999</c:v>
                </c:pt>
                <c:pt idx="171">
                  <c:v>0.17818200000000001</c:v>
                </c:pt>
                <c:pt idx="172">
                  <c:v>0.17352699999999999</c:v>
                </c:pt>
                <c:pt idx="173">
                  <c:v>0.16916900000000001</c:v>
                </c:pt>
                <c:pt idx="174">
                  <c:v>0.16647600000000001</c:v>
                </c:pt>
                <c:pt idx="175">
                  <c:v>0.16178799999999999</c:v>
                </c:pt>
                <c:pt idx="176">
                  <c:v>0.15790499999999999</c:v>
                </c:pt>
                <c:pt idx="177">
                  <c:v>0.15320500000000001</c:v>
                </c:pt>
                <c:pt idx="178">
                  <c:v>0.148095</c:v>
                </c:pt>
                <c:pt idx="179">
                  <c:v>0.14341100000000001</c:v>
                </c:pt>
                <c:pt idx="180">
                  <c:v>0.13972000000000001</c:v>
                </c:pt>
                <c:pt idx="181">
                  <c:v>0.13664499999999999</c:v>
                </c:pt>
                <c:pt idx="182">
                  <c:v>0.13414999999999999</c:v>
                </c:pt>
                <c:pt idx="183">
                  <c:v>0.13128000000000001</c:v>
                </c:pt>
                <c:pt idx="184">
                  <c:v>0.128493</c:v>
                </c:pt>
                <c:pt idx="185">
                  <c:v>0.12637100000000001</c:v>
                </c:pt>
                <c:pt idx="186">
                  <c:v>0.123977</c:v>
                </c:pt>
                <c:pt idx="187">
                  <c:v>0.12234399999999999</c:v>
                </c:pt>
                <c:pt idx="188">
                  <c:v>0.12138699999999999</c:v>
                </c:pt>
                <c:pt idx="189">
                  <c:v>0.119251</c:v>
                </c:pt>
                <c:pt idx="190">
                  <c:v>0.118992</c:v>
                </c:pt>
                <c:pt idx="191">
                  <c:v>0.116483</c:v>
                </c:pt>
                <c:pt idx="192">
                  <c:v>0.116727</c:v>
                </c:pt>
                <c:pt idx="193">
                  <c:v>0.11568100000000001</c:v>
                </c:pt>
                <c:pt idx="194">
                  <c:v>0.11319799999999999</c:v>
                </c:pt>
                <c:pt idx="195">
                  <c:v>0.11298800000000001</c:v>
                </c:pt>
                <c:pt idx="196">
                  <c:v>0.11257399999999999</c:v>
                </c:pt>
                <c:pt idx="197">
                  <c:v>0.112608</c:v>
                </c:pt>
                <c:pt idx="198">
                  <c:v>0.111739</c:v>
                </c:pt>
                <c:pt idx="199">
                  <c:v>0.108474</c:v>
                </c:pt>
                <c:pt idx="200">
                  <c:v>0.107334</c:v>
                </c:pt>
                <c:pt idx="201">
                  <c:v>0.105737</c:v>
                </c:pt>
                <c:pt idx="202">
                  <c:v>0.10489800000000001</c:v>
                </c:pt>
                <c:pt idx="203">
                  <c:v>0.10464900000000001</c:v>
                </c:pt>
                <c:pt idx="204">
                  <c:v>0.103889</c:v>
                </c:pt>
                <c:pt idx="205">
                  <c:v>0.103451</c:v>
                </c:pt>
                <c:pt idx="206">
                  <c:v>0.10177600000000001</c:v>
                </c:pt>
                <c:pt idx="207">
                  <c:v>0.10052</c:v>
                </c:pt>
                <c:pt idx="208">
                  <c:v>0.10001599999999999</c:v>
                </c:pt>
                <c:pt idx="209">
                  <c:v>0.100609</c:v>
                </c:pt>
                <c:pt idx="210" formatCode="0.00E+00">
                  <c:v>9.9773899999999999E-2</c:v>
                </c:pt>
                <c:pt idx="211" formatCode="0.00E+00">
                  <c:v>9.6950999999999996E-2</c:v>
                </c:pt>
                <c:pt idx="212" formatCode="0.00E+00">
                  <c:v>9.6148999999999998E-2</c:v>
                </c:pt>
                <c:pt idx="213" formatCode="0.00E+00">
                  <c:v>9.5691700000000005E-2</c:v>
                </c:pt>
                <c:pt idx="214" formatCode="0.00E+00">
                  <c:v>9.4354199999999999E-2</c:v>
                </c:pt>
                <c:pt idx="215" formatCode="0.00E+00">
                  <c:v>9.4449500000000006E-2</c:v>
                </c:pt>
                <c:pt idx="216" formatCode="0.00E+00">
                  <c:v>9.59396E-2</c:v>
                </c:pt>
                <c:pt idx="217" formatCode="0.00E+00">
                  <c:v>9.4901600000000003E-2</c:v>
                </c:pt>
                <c:pt idx="218" formatCode="0.00E+00">
                  <c:v>9.2060600000000006E-2</c:v>
                </c:pt>
                <c:pt idx="219" formatCode="0.00E+00">
                  <c:v>8.9589600000000005E-2</c:v>
                </c:pt>
                <c:pt idx="220" formatCode="0.00E+00">
                  <c:v>8.8350799999999993E-2</c:v>
                </c:pt>
                <c:pt idx="221" formatCode="0.00E+00">
                  <c:v>8.7557800000000005E-2</c:v>
                </c:pt>
                <c:pt idx="222" formatCode="0.00E+00">
                  <c:v>8.7024699999999997E-2</c:v>
                </c:pt>
                <c:pt idx="223" formatCode="0.00E+00">
                  <c:v>8.6763900000000005E-2</c:v>
                </c:pt>
                <c:pt idx="224" formatCode="0.00E+00">
                  <c:v>8.4600900000000007E-2</c:v>
                </c:pt>
                <c:pt idx="225" formatCode="0.00E+00">
                  <c:v>8.49853E-2</c:v>
                </c:pt>
                <c:pt idx="226" formatCode="0.00E+00">
                  <c:v>8.2285899999999995E-2</c:v>
                </c:pt>
                <c:pt idx="227" formatCode="0.00E+00">
                  <c:v>8.3977200000000002E-2</c:v>
                </c:pt>
                <c:pt idx="228" formatCode="0.00E+00">
                  <c:v>8.4301899999999999E-2</c:v>
                </c:pt>
                <c:pt idx="229" formatCode="0.00E+00">
                  <c:v>7.9779600000000006E-2</c:v>
                </c:pt>
                <c:pt idx="230" formatCode="0.00E+00">
                  <c:v>8.1641199999999997E-2</c:v>
                </c:pt>
                <c:pt idx="231" formatCode="0.00E+00">
                  <c:v>8.0233100000000002E-2</c:v>
                </c:pt>
                <c:pt idx="232" formatCode="0.00E+00">
                  <c:v>7.7309100000000006E-2</c:v>
                </c:pt>
                <c:pt idx="233" formatCode="0.00E+00">
                  <c:v>7.8576599999999996E-2</c:v>
                </c:pt>
                <c:pt idx="234" formatCode="0.00E+00">
                  <c:v>7.6456499999999997E-2</c:v>
                </c:pt>
                <c:pt idx="235" formatCode="0.00E+00">
                  <c:v>7.3948899999999998E-2</c:v>
                </c:pt>
                <c:pt idx="236" formatCode="0.00E+00">
                  <c:v>7.1854600000000005E-2</c:v>
                </c:pt>
                <c:pt idx="237" formatCode="0.00E+00">
                  <c:v>7.3788199999999998E-2</c:v>
                </c:pt>
                <c:pt idx="238" formatCode="0.00E+00">
                  <c:v>7.0227600000000001E-2</c:v>
                </c:pt>
                <c:pt idx="239" formatCode="0.00E+00">
                  <c:v>6.9610099999999994E-2</c:v>
                </c:pt>
                <c:pt idx="240" formatCode="0.00E+00">
                  <c:v>6.8848099999999995E-2</c:v>
                </c:pt>
                <c:pt idx="241" formatCode="0.00E+00">
                  <c:v>6.7287899999999998E-2</c:v>
                </c:pt>
                <c:pt idx="242" formatCode="0.00E+00">
                  <c:v>6.6091999999999998E-2</c:v>
                </c:pt>
                <c:pt idx="243" formatCode="0.00E+00">
                  <c:v>6.5414E-2</c:v>
                </c:pt>
                <c:pt idx="244" formatCode="0.00E+00">
                  <c:v>6.4854099999999998E-2</c:v>
                </c:pt>
                <c:pt idx="245" formatCode="0.00E+00">
                  <c:v>6.1271199999999998E-2</c:v>
                </c:pt>
                <c:pt idx="246" formatCode="0.00E+00">
                  <c:v>6.1199700000000003E-2</c:v>
                </c:pt>
                <c:pt idx="247" formatCode="0.00E+00">
                  <c:v>6.0217899999999998E-2</c:v>
                </c:pt>
                <c:pt idx="248" formatCode="0.00E+00">
                  <c:v>5.9688600000000001E-2</c:v>
                </c:pt>
                <c:pt idx="249" formatCode="0.00E+00">
                  <c:v>5.8145000000000002E-2</c:v>
                </c:pt>
                <c:pt idx="250" formatCode="0.00E+00">
                  <c:v>5.70149E-2</c:v>
                </c:pt>
                <c:pt idx="251" formatCode="0.00E+00">
                  <c:v>5.8426899999999997E-2</c:v>
                </c:pt>
                <c:pt idx="252" formatCode="0.00E+00">
                  <c:v>5.5648799999999998E-2</c:v>
                </c:pt>
                <c:pt idx="253" formatCode="0.00E+00">
                  <c:v>5.33094E-2</c:v>
                </c:pt>
                <c:pt idx="254" formatCode="0.00E+00">
                  <c:v>5.3873999999999998E-2</c:v>
                </c:pt>
                <c:pt idx="255" formatCode="0.00E+00">
                  <c:v>5.3745300000000003E-2</c:v>
                </c:pt>
                <c:pt idx="256" formatCode="0.00E+00">
                  <c:v>5.1733000000000001E-2</c:v>
                </c:pt>
                <c:pt idx="257" formatCode="0.00E+00">
                  <c:v>5.04222E-2</c:v>
                </c:pt>
                <c:pt idx="258" formatCode="0.00E+00">
                  <c:v>5.0217199999999997E-2</c:v>
                </c:pt>
                <c:pt idx="259" formatCode="0.00E+00">
                  <c:v>4.9376999999999997E-2</c:v>
                </c:pt>
                <c:pt idx="260" formatCode="0.00E+00">
                  <c:v>4.8328900000000001E-2</c:v>
                </c:pt>
                <c:pt idx="261" formatCode="0.00E+00">
                  <c:v>4.5986199999999998E-2</c:v>
                </c:pt>
                <c:pt idx="262" formatCode="0.00E+00">
                  <c:v>4.4985799999999999E-2</c:v>
                </c:pt>
                <c:pt idx="263" formatCode="0.00E+00">
                  <c:v>4.42624E-2</c:v>
                </c:pt>
                <c:pt idx="264" formatCode="0.00E+00">
                  <c:v>4.3336899999999998E-2</c:v>
                </c:pt>
                <c:pt idx="265" formatCode="0.00E+00">
                  <c:v>4.19917E-2</c:v>
                </c:pt>
                <c:pt idx="266" formatCode="0.00E+00">
                  <c:v>4.1422800000000003E-2</c:v>
                </c:pt>
                <c:pt idx="267" formatCode="0.00E+00">
                  <c:v>4.2496699999999998E-2</c:v>
                </c:pt>
                <c:pt idx="268" formatCode="0.00E+00">
                  <c:v>4.1158199999999999E-2</c:v>
                </c:pt>
                <c:pt idx="269" formatCode="0.00E+00">
                  <c:v>3.9887400000000003E-2</c:v>
                </c:pt>
                <c:pt idx="270" formatCode="0.00E+00">
                  <c:v>3.7824200000000002E-2</c:v>
                </c:pt>
                <c:pt idx="271" formatCode="0.00E+00">
                  <c:v>3.7268200000000001E-2</c:v>
                </c:pt>
                <c:pt idx="272" formatCode="0.00E+00">
                  <c:v>3.6322100000000003E-2</c:v>
                </c:pt>
                <c:pt idx="273" formatCode="0.00E+00">
                  <c:v>3.9869799999999997E-2</c:v>
                </c:pt>
                <c:pt idx="274" formatCode="0.00E+00">
                  <c:v>3.5982100000000003E-2</c:v>
                </c:pt>
                <c:pt idx="275" formatCode="0.00E+00">
                  <c:v>3.5830500000000001E-2</c:v>
                </c:pt>
                <c:pt idx="276" formatCode="0.00E+00">
                  <c:v>3.5210100000000001E-2</c:v>
                </c:pt>
                <c:pt idx="277" formatCode="0.00E+00">
                  <c:v>3.47528E-2</c:v>
                </c:pt>
                <c:pt idx="278" formatCode="0.00E+00">
                  <c:v>3.4472500000000003E-2</c:v>
                </c:pt>
                <c:pt idx="279" formatCode="0.00E+00">
                  <c:v>3.3303300000000001E-2</c:v>
                </c:pt>
                <c:pt idx="280" formatCode="0.00E+00">
                  <c:v>3.1453099999999998E-2</c:v>
                </c:pt>
                <c:pt idx="281" formatCode="0.00E+00">
                  <c:v>3.10531E-2</c:v>
                </c:pt>
                <c:pt idx="282" formatCode="0.00E+00">
                  <c:v>3.09176E-2</c:v>
                </c:pt>
                <c:pt idx="283" formatCode="0.00E+00">
                  <c:v>3.0200500000000002E-2</c:v>
                </c:pt>
                <c:pt idx="284" formatCode="0.00E+00">
                  <c:v>2.93326E-2</c:v>
                </c:pt>
                <c:pt idx="285" formatCode="0.00E+00">
                  <c:v>2.87719E-2</c:v>
                </c:pt>
                <c:pt idx="286" formatCode="0.00E+00">
                  <c:v>2.81677E-2</c:v>
                </c:pt>
                <c:pt idx="287" formatCode="0.00E+00">
                  <c:v>2.7796299999999999E-2</c:v>
                </c:pt>
                <c:pt idx="288" formatCode="0.00E+00">
                  <c:v>2.76899E-2</c:v>
                </c:pt>
                <c:pt idx="289" formatCode="0.00E+00">
                  <c:v>2.6495899999999999E-2</c:v>
                </c:pt>
                <c:pt idx="290" formatCode="0.00E+00">
                  <c:v>2.6565600000000002E-2</c:v>
                </c:pt>
                <c:pt idx="291" formatCode="0.00E+00">
                  <c:v>2.5322000000000001E-2</c:v>
                </c:pt>
                <c:pt idx="292" formatCode="0.00E+00">
                  <c:v>2.4876100000000002E-2</c:v>
                </c:pt>
                <c:pt idx="293" formatCode="0.00E+00">
                  <c:v>2.5084499999999999E-2</c:v>
                </c:pt>
                <c:pt idx="294" formatCode="0.00E+00">
                  <c:v>2.3950099999999998E-2</c:v>
                </c:pt>
                <c:pt idx="295" formatCode="0.00E+00">
                  <c:v>2.81549E-2</c:v>
                </c:pt>
                <c:pt idx="296" formatCode="0.00E+00">
                  <c:v>2.58398E-2</c:v>
                </c:pt>
                <c:pt idx="297" formatCode="0.00E+00">
                  <c:v>2.2398899999999999E-2</c:v>
                </c:pt>
                <c:pt idx="298" formatCode="0.00E+00">
                  <c:v>2.3120399999999999E-2</c:v>
                </c:pt>
                <c:pt idx="299" formatCode="0.00E+00">
                  <c:v>2.30765E-2</c:v>
                </c:pt>
                <c:pt idx="300" formatCode="0.00E+00">
                  <c:v>2.3026000000000001E-2</c:v>
                </c:pt>
                <c:pt idx="301" formatCode="0.00E+00">
                  <c:v>2.2055100000000001E-2</c:v>
                </c:pt>
                <c:pt idx="302" formatCode="0.00E+00">
                  <c:v>2.22983E-2</c:v>
                </c:pt>
                <c:pt idx="303" formatCode="0.00E+00">
                  <c:v>2.38991E-2</c:v>
                </c:pt>
                <c:pt idx="304" formatCode="0.00E+00">
                  <c:v>2.1894E-2</c:v>
                </c:pt>
                <c:pt idx="305" formatCode="0.00E+00">
                  <c:v>2.1012300000000001E-2</c:v>
                </c:pt>
                <c:pt idx="306" formatCode="0.00E+00">
                  <c:v>2.08173E-2</c:v>
                </c:pt>
                <c:pt idx="307" formatCode="0.00E+00">
                  <c:v>2.08249E-2</c:v>
                </c:pt>
                <c:pt idx="308" formatCode="0.00E+00">
                  <c:v>2.07572E-2</c:v>
                </c:pt>
                <c:pt idx="309" formatCode="0.00E+00">
                  <c:v>2.0513099999999999E-2</c:v>
                </c:pt>
                <c:pt idx="310" formatCode="0.00E+00">
                  <c:v>1.9679499999999999E-2</c:v>
                </c:pt>
                <c:pt idx="311" formatCode="0.00E+00">
                  <c:v>2.05054E-2</c:v>
                </c:pt>
                <c:pt idx="312" formatCode="0.00E+00">
                  <c:v>1.9874599999999999E-2</c:v>
                </c:pt>
                <c:pt idx="313" formatCode="0.00E+00">
                  <c:v>1.91793E-2</c:v>
                </c:pt>
                <c:pt idx="314" formatCode="0.00E+00">
                  <c:v>1.8636199999999999E-2</c:v>
                </c:pt>
                <c:pt idx="315" formatCode="0.00E+00">
                  <c:v>1.89099E-2</c:v>
                </c:pt>
                <c:pt idx="316" formatCode="0.00E+00">
                  <c:v>1.84846E-2</c:v>
                </c:pt>
                <c:pt idx="317" formatCode="0.00E+00">
                  <c:v>1.81231E-2</c:v>
                </c:pt>
                <c:pt idx="318" formatCode="0.00E+00">
                  <c:v>1.8075899999999999E-2</c:v>
                </c:pt>
                <c:pt idx="319" formatCode="0.00E+00">
                  <c:v>1.74646E-2</c:v>
                </c:pt>
                <c:pt idx="320" formatCode="0.00E+00">
                  <c:v>1.7452200000000001E-2</c:v>
                </c:pt>
                <c:pt idx="321" formatCode="0.00E+00">
                  <c:v>1.74594E-2</c:v>
                </c:pt>
                <c:pt idx="322" formatCode="0.00E+00">
                  <c:v>1.7161800000000001E-2</c:v>
                </c:pt>
                <c:pt idx="323" formatCode="0.00E+00">
                  <c:v>1.6837100000000001E-2</c:v>
                </c:pt>
                <c:pt idx="324" formatCode="0.00E+00">
                  <c:v>1.66111E-2</c:v>
                </c:pt>
                <c:pt idx="325" formatCode="0.00E+00">
                  <c:v>1.6584399999999999E-2</c:v>
                </c:pt>
                <c:pt idx="326" formatCode="0.00E+00">
                  <c:v>1.6072800000000002E-2</c:v>
                </c:pt>
                <c:pt idx="327" formatCode="0.00E+00">
                  <c:v>1.6123800000000001E-2</c:v>
                </c:pt>
                <c:pt idx="328" formatCode="0.00E+00">
                  <c:v>1.59235E-2</c:v>
                </c:pt>
                <c:pt idx="329" formatCode="0.00E+00">
                  <c:v>1.5979799999999999E-2</c:v>
                </c:pt>
                <c:pt idx="330" formatCode="0.00E+00">
                  <c:v>1.57442E-2</c:v>
                </c:pt>
                <c:pt idx="331" formatCode="0.00E+00">
                  <c:v>1.5558199999999999E-2</c:v>
                </c:pt>
                <c:pt idx="332" formatCode="0.00E+00">
                  <c:v>1.5513900000000001E-2</c:v>
                </c:pt>
                <c:pt idx="333" formatCode="0.00E+00">
                  <c:v>1.51095E-2</c:v>
                </c:pt>
                <c:pt idx="334" formatCode="0.00E+00">
                  <c:v>1.47724E-2</c:v>
                </c:pt>
                <c:pt idx="335" formatCode="0.00E+00">
                  <c:v>1.4801999999999999E-2</c:v>
                </c:pt>
                <c:pt idx="336" formatCode="0.00E+00">
                  <c:v>1.4930199999999999E-2</c:v>
                </c:pt>
                <c:pt idx="337" formatCode="0.00E+00">
                  <c:v>1.49207E-2</c:v>
                </c:pt>
                <c:pt idx="338" formatCode="0.00E+00">
                  <c:v>1.4473E-2</c:v>
                </c:pt>
                <c:pt idx="339" formatCode="0.00E+00">
                  <c:v>1.42632E-2</c:v>
                </c:pt>
                <c:pt idx="340" formatCode="0.00E+00">
                  <c:v>1.4317E-2</c:v>
                </c:pt>
                <c:pt idx="341" formatCode="0.00E+00">
                  <c:v>1.4023300000000001E-2</c:v>
                </c:pt>
                <c:pt idx="342" formatCode="0.00E+00">
                  <c:v>1.38884E-2</c:v>
                </c:pt>
                <c:pt idx="343" formatCode="0.00E+00">
                  <c:v>1.3731500000000001E-2</c:v>
                </c:pt>
                <c:pt idx="344" formatCode="0.00E+00">
                  <c:v>1.3648E-2</c:v>
                </c:pt>
                <c:pt idx="345" formatCode="0.00E+00">
                  <c:v>1.33052E-2</c:v>
                </c:pt>
                <c:pt idx="346" formatCode="0.00E+00">
                  <c:v>1.3335700000000001E-2</c:v>
                </c:pt>
                <c:pt idx="347" formatCode="0.00E+00">
                  <c:v>1.3059100000000001E-2</c:v>
                </c:pt>
                <c:pt idx="348" formatCode="0.00E+00">
                  <c:v>1.31783E-2</c:v>
                </c:pt>
                <c:pt idx="349" formatCode="0.00E+00">
                  <c:v>1.31626E-2</c:v>
                </c:pt>
                <c:pt idx="350" formatCode="0.00E+00">
                  <c:v>1.27163E-2</c:v>
                </c:pt>
                <c:pt idx="351" formatCode="0.00E+00">
                  <c:v>1.2517500000000001E-2</c:v>
                </c:pt>
                <c:pt idx="352" formatCode="0.00E+00">
                  <c:v>1.2803999999999999E-2</c:v>
                </c:pt>
                <c:pt idx="353" formatCode="0.00E+00">
                  <c:v>1.23515E-2</c:v>
                </c:pt>
                <c:pt idx="354" formatCode="0.00E+00">
                  <c:v>1.191E-2</c:v>
                </c:pt>
                <c:pt idx="355" formatCode="0.00E+00">
                  <c:v>1.1809800000000001E-2</c:v>
                </c:pt>
                <c:pt idx="356" formatCode="0.00E+00">
                  <c:v>1.159E-2</c:v>
                </c:pt>
                <c:pt idx="357" formatCode="0.00E+00">
                  <c:v>1.1385899999999999E-2</c:v>
                </c:pt>
                <c:pt idx="358" formatCode="0.00E+00">
                  <c:v>1.1574299999999999E-2</c:v>
                </c:pt>
                <c:pt idx="359" formatCode="0.00E+00">
                  <c:v>1.1219E-2</c:v>
                </c:pt>
                <c:pt idx="360" formatCode="0.00E+00">
                  <c:v>1.10183E-2</c:v>
                </c:pt>
                <c:pt idx="361" formatCode="0.00E+00">
                  <c:v>1.06707E-2</c:v>
                </c:pt>
                <c:pt idx="362" formatCode="0.00E+00">
                  <c:v>1.04566E-2</c:v>
                </c:pt>
                <c:pt idx="363" formatCode="0.00E+00">
                  <c:v>1.0291099999999999E-2</c:v>
                </c:pt>
                <c:pt idx="364" formatCode="0.00E+00">
                  <c:v>1.02901E-2</c:v>
                </c:pt>
                <c:pt idx="365" formatCode="0.00E+00">
                  <c:v>1.01771E-2</c:v>
                </c:pt>
                <c:pt idx="366" formatCode="0.00E+00">
                  <c:v>9.8304699999999991E-3</c:v>
                </c:pt>
                <c:pt idx="367" formatCode="0.00E+00">
                  <c:v>9.5772700000000006E-3</c:v>
                </c:pt>
                <c:pt idx="368" formatCode="0.00E+00">
                  <c:v>9.5100400000000009E-3</c:v>
                </c:pt>
                <c:pt idx="369" formatCode="0.00E+00">
                  <c:v>9.2949899999999995E-3</c:v>
                </c:pt>
                <c:pt idx="370" formatCode="0.00E+00">
                  <c:v>8.99696E-3</c:v>
                </c:pt>
                <c:pt idx="371" formatCode="0.00E+00">
                  <c:v>8.6755800000000004E-3</c:v>
                </c:pt>
                <c:pt idx="372" formatCode="0.00E+00">
                  <c:v>8.6002300000000004E-3</c:v>
                </c:pt>
                <c:pt idx="373" formatCode="0.00E+00">
                  <c:v>8.4519399999999998E-3</c:v>
                </c:pt>
                <c:pt idx="374" formatCode="0.00E+00">
                  <c:v>8.0747600000000003E-3</c:v>
                </c:pt>
                <c:pt idx="375" formatCode="0.00E+00">
                  <c:v>7.7581400000000002E-3</c:v>
                </c:pt>
                <c:pt idx="376" formatCode="0.00E+00">
                  <c:v>7.60555E-3</c:v>
                </c:pt>
                <c:pt idx="377" formatCode="0.00E+00">
                  <c:v>7.3204000000000003E-3</c:v>
                </c:pt>
                <c:pt idx="378" formatCode="0.00E+00">
                  <c:v>7.2979899999999999E-3</c:v>
                </c:pt>
                <c:pt idx="379" formatCode="0.00E+00">
                  <c:v>7.3690400000000003E-3</c:v>
                </c:pt>
                <c:pt idx="380" formatCode="0.00E+00">
                  <c:v>7.1373000000000001E-3</c:v>
                </c:pt>
                <c:pt idx="381" formatCode="0.00E+00">
                  <c:v>6.8502399999999996E-3</c:v>
                </c:pt>
                <c:pt idx="382" formatCode="0.00E+00">
                  <c:v>7.2164500000000001E-3</c:v>
                </c:pt>
                <c:pt idx="383" formatCode="0.00E+00">
                  <c:v>7.8525499999999998E-3</c:v>
                </c:pt>
                <c:pt idx="384" formatCode="0.00E+00">
                  <c:v>6.8321199999999997E-3</c:v>
                </c:pt>
                <c:pt idx="385" formatCode="0.00E+00">
                  <c:v>6.5436399999999999E-3</c:v>
                </c:pt>
                <c:pt idx="386" formatCode="0.00E+00">
                  <c:v>7.24363E-3</c:v>
                </c:pt>
                <c:pt idx="387" formatCode="0.00E+00">
                  <c:v>6.7224499999999996E-3</c:v>
                </c:pt>
                <c:pt idx="388" formatCode="0.00E+00">
                  <c:v>7.10869E-3</c:v>
                </c:pt>
                <c:pt idx="389" formatCode="0.00E+00">
                  <c:v>7.2798699999999999E-3</c:v>
                </c:pt>
                <c:pt idx="390" formatCode="0.00E+00">
                  <c:v>6.4129800000000004E-3</c:v>
                </c:pt>
                <c:pt idx="391" formatCode="0.00E+00">
                  <c:v>7.0147500000000002E-3</c:v>
                </c:pt>
                <c:pt idx="392" formatCode="0.00E+00">
                  <c:v>6.7310299999999998E-3</c:v>
                </c:pt>
                <c:pt idx="393" formatCode="0.00E+00">
                  <c:v>4.50754E-3</c:v>
                </c:pt>
                <c:pt idx="394" formatCode="0.00E+00">
                  <c:v>5.9328100000000002E-3</c:v>
                </c:pt>
                <c:pt idx="395" formatCode="0.00E+00">
                  <c:v>5.5956799999999996E-3</c:v>
                </c:pt>
                <c:pt idx="396" formatCode="0.00E+00">
                  <c:v>5.3019499999999997E-3</c:v>
                </c:pt>
                <c:pt idx="397" formatCode="0.00E+00">
                  <c:v>5.44167E-3</c:v>
                </c:pt>
                <c:pt idx="398" formatCode="0.00E+00">
                  <c:v>6.2184299999999996E-3</c:v>
                </c:pt>
                <c:pt idx="399" formatCode="0.00E+00">
                  <c:v>4.7965000000000004E-3</c:v>
                </c:pt>
                <c:pt idx="400" formatCode="0.00E+00">
                  <c:v>4.0163999999999998E-3</c:v>
                </c:pt>
                <c:pt idx="401" formatCode="0.00E+00">
                  <c:v>4.4565200000000003E-3</c:v>
                </c:pt>
                <c:pt idx="402" formatCode="0.00E+00">
                  <c:v>4.9452799999999998E-3</c:v>
                </c:pt>
                <c:pt idx="403" formatCode="0.00E+00">
                  <c:v>5.7754499999999997E-3</c:v>
                </c:pt>
                <c:pt idx="404" formatCode="0.00E+00">
                  <c:v>5.70822E-3</c:v>
                </c:pt>
                <c:pt idx="405" formatCode="0.00E+00">
                  <c:v>5.29766E-3</c:v>
                </c:pt>
                <c:pt idx="406" formatCode="0.00E+00">
                  <c:v>4.7731400000000004E-3</c:v>
                </c:pt>
                <c:pt idx="407" formatCode="0.00E+00">
                  <c:v>5.1245700000000002E-3</c:v>
                </c:pt>
                <c:pt idx="408" formatCode="0.00E+00">
                  <c:v>4.4469799999999997E-3</c:v>
                </c:pt>
                <c:pt idx="409" formatCode="0.00E+00">
                  <c:v>4.28438E-3</c:v>
                </c:pt>
                <c:pt idx="410" formatCode="0.00E+00">
                  <c:v>4.0183099999999998E-3</c:v>
                </c:pt>
                <c:pt idx="411" formatCode="0.00E+00">
                  <c:v>4.82607E-3</c:v>
                </c:pt>
                <c:pt idx="412" formatCode="0.00E+00">
                  <c:v>5.55515E-3</c:v>
                </c:pt>
                <c:pt idx="413" formatCode="0.00E+00">
                  <c:v>5.0940500000000001E-3</c:v>
                </c:pt>
                <c:pt idx="414" formatCode="0.00E+00">
                  <c:v>2.89822E-3</c:v>
                </c:pt>
                <c:pt idx="415" formatCode="0.00E+00">
                  <c:v>3.1704900000000002E-3</c:v>
                </c:pt>
                <c:pt idx="416" formatCode="0.00E+00">
                  <c:v>3.2239E-3</c:v>
                </c:pt>
                <c:pt idx="417" formatCode="0.00E+00">
                  <c:v>3.1251899999999999E-3</c:v>
                </c:pt>
                <c:pt idx="418" formatCode="0.00E+00">
                  <c:v>3.3741000000000001E-3</c:v>
                </c:pt>
                <c:pt idx="419" formatCode="0.00E+00">
                  <c:v>2.8743699999999998E-3</c:v>
                </c:pt>
                <c:pt idx="420" formatCode="0.00E+00">
                  <c:v>3.2172199999999998E-3</c:v>
                </c:pt>
                <c:pt idx="421" formatCode="0.00E+00">
                  <c:v>2.7437199999999998E-3</c:v>
                </c:pt>
                <c:pt idx="422" formatCode="0.00E+00">
                  <c:v>2.80094E-3</c:v>
                </c:pt>
                <c:pt idx="423" formatCode="0.00E+00">
                  <c:v>2.8348000000000002E-3</c:v>
                </c:pt>
                <c:pt idx="424" formatCode="0.00E+00">
                  <c:v>2.55442E-3</c:v>
                </c:pt>
                <c:pt idx="425" formatCode="0.00E+00">
                  <c:v>1.5239699999999999E-3</c:v>
                </c:pt>
                <c:pt idx="426" formatCode="0.00E+00">
                  <c:v>1.5964499999999999E-3</c:v>
                </c:pt>
                <c:pt idx="427" formatCode="0.00E+00">
                  <c:v>1.41716E-3</c:v>
                </c:pt>
                <c:pt idx="428" formatCode="0.00E+00">
                  <c:v>1.1248600000000001E-3</c:v>
                </c:pt>
                <c:pt idx="429" formatCode="0.00E+00">
                  <c:v>1.2588499999999999E-3</c:v>
                </c:pt>
                <c:pt idx="430" formatCode="0.00E+00">
                  <c:v>1.6441299999999999E-3</c:v>
                </c:pt>
                <c:pt idx="431" formatCode="0.00E+00">
                  <c:v>3.1042100000000002E-4</c:v>
                </c:pt>
                <c:pt idx="432" formatCode="0.00E+00">
                  <c:v>2.8371800000000002E-4</c:v>
                </c:pt>
                <c:pt idx="433" formatCode="0.00E+00">
                  <c:v>4.2676900000000002E-4</c:v>
                </c:pt>
                <c:pt idx="434" formatCode="0.00E+00">
                  <c:v>-1.6140900000000001E-3</c:v>
                </c:pt>
                <c:pt idx="435" formatCode="0.00E+00">
                  <c:v>-2.5186499999999999E-3</c:v>
                </c:pt>
                <c:pt idx="436" formatCode="0.00E+00">
                  <c:v>-1.9888900000000001E-3</c:v>
                </c:pt>
                <c:pt idx="437" formatCode="0.00E+00">
                  <c:v>-1.67227E-3</c:v>
                </c:pt>
                <c:pt idx="438" formatCode="0.00E+00">
                  <c:v>-1.43242E-3</c:v>
                </c:pt>
                <c:pt idx="439" formatCode="0.00E+00">
                  <c:v>1.647E-3</c:v>
                </c:pt>
                <c:pt idx="440" formatCode="0.00E+00">
                  <c:v>3.7889500000000001E-3</c:v>
                </c:pt>
                <c:pt idx="441" formatCode="0.00E+00">
                  <c:v>3.9300899999999998E-3</c:v>
                </c:pt>
                <c:pt idx="442" formatCode="0.00E+00">
                  <c:v>2.6722E-3</c:v>
                </c:pt>
                <c:pt idx="443" formatCode="0.00E+00">
                  <c:v>1.513E-3</c:v>
                </c:pt>
                <c:pt idx="444" formatCode="0.00E+00">
                  <c:v>3.8766899999999999E-4</c:v>
                </c:pt>
                <c:pt idx="445" formatCode="0.00E+00">
                  <c:v>-1.36757E-3</c:v>
                </c:pt>
                <c:pt idx="446" formatCode="0.00E+00">
                  <c:v>-2.93779E-3</c:v>
                </c:pt>
                <c:pt idx="447" formatCode="0.00E+00">
                  <c:v>-3.8065899999999999E-3</c:v>
                </c:pt>
                <c:pt idx="448" formatCode="0.00E+00">
                  <c:v>-3.1590500000000001E-3</c:v>
                </c:pt>
                <c:pt idx="449" formatCode="0.00E+00">
                  <c:v>-2.4199500000000001E-3</c:v>
                </c:pt>
                <c:pt idx="450" formatCode="0.00E+00">
                  <c:v>-1.9908E-3</c:v>
                </c:pt>
                <c:pt idx="451" formatCode="0.00E+00">
                  <c:v>-2.1266900000000001E-3</c:v>
                </c:pt>
                <c:pt idx="452" formatCode="0.00E+00">
                  <c:v>-2.4709699999999999E-3</c:v>
                </c:pt>
                <c:pt idx="453" formatCode="0.00E+00">
                  <c:v>-2.0752000000000001E-3</c:v>
                </c:pt>
                <c:pt idx="454" formatCode="0.00E+00">
                  <c:v>-2.3512799999999999E-3</c:v>
                </c:pt>
                <c:pt idx="455" formatCode="0.00E+00">
                  <c:v>-2.4972000000000002E-3</c:v>
                </c:pt>
                <c:pt idx="456" formatCode="0.00E+00">
                  <c:v>-2.56252E-3</c:v>
                </c:pt>
                <c:pt idx="457" formatCode="0.00E+00">
                  <c:v>-2.7003299999999999E-3</c:v>
                </c:pt>
                <c:pt idx="458" formatCode="0.00E+00">
                  <c:v>-2.7909300000000001E-3</c:v>
                </c:pt>
                <c:pt idx="459" formatCode="0.00E+00">
                  <c:v>-2.9277800000000001E-3</c:v>
                </c:pt>
                <c:pt idx="460" formatCode="0.00E+00">
                  <c:v>-2.85864E-3</c:v>
                </c:pt>
                <c:pt idx="461" formatCode="0.00E+00">
                  <c:v>-3.11422E-3</c:v>
                </c:pt>
                <c:pt idx="462" formatCode="0.00E+00">
                  <c:v>-2.8915400000000002E-3</c:v>
                </c:pt>
                <c:pt idx="463" formatCode="0.00E+00">
                  <c:v>-3.1666799999999998E-3</c:v>
                </c:pt>
                <c:pt idx="464" formatCode="0.00E+00">
                  <c:v>-3.20339E-3</c:v>
                </c:pt>
                <c:pt idx="465" formatCode="0.00E+00">
                  <c:v>-3.1981499999999999E-3</c:v>
                </c:pt>
                <c:pt idx="466" formatCode="0.00E+00">
                  <c:v>5.8207500000000004E-3</c:v>
                </c:pt>
                <c:pt idx="467" formatCode="0.00E+00">
                  <c:v>-7.0071200000000004E-3</c:v>
                </c:pt>
                <c:pt idx="468" formatCode="0.00E+00">
                  <c:v>-5.0082199999999999E-3</c:v>
                </c:pt>
                <c:pt idx="469" formatCode="0.00E+00">
                  <c:v>-3.7493700000000001E-3</c:v>
                </c:pt>
                <c:pt idx="470" formatCode="0.00E+00">
                  <c:v>-3.96919E-3</c:v>
                </c:pt>
                <c:pt idx="471" formatCode="0.00E+00">
                  <c:v>-3.9186500000000001E-3</c:v>
                </c:pt>
                <c:pt idx="472" formatCode="0.00E+00">
                  <c:v>-3.8804999999999998E-3</c:v>
                </c:pt>
                <c:pt idx="473" formatCode="0.00E+00">
                  <c:v>-4.0192600000000002E-3</c:v>
                </c:pt>
                <c:pt idx="474" formatCode="0.00E+00">
                  <c:v>-4.0798199999999996E-3</c:v>
                </c:pt>
                <c:pt idx="475" formatCode="0.00E+00">
                  <c:v>-4.0454899999999997E-3</c:v>
                </c:pt>
                <c:pt idx="476" formatCode="0.00E+00">
                  <c:v>-4.0669399999999998E-3</c:v>
                </c:pt>
                <c:pt idx="477" formatCode="0.00E+00">
                  <c:v>-4.1165400000000001E-3</c:v>
                </c:pt>
                <c:pt idx="478" formatCode="0.00E+00">
                  <c:v>-4.0860200000000001E-3</c:v>
                </c:pt>
                <c:pt idx="479" formatCode="0.00E+00">
                  <c:v>-4.0731400000000003E-3</c:v>
                </c:pt>
                <c:pt idx="480" formatCode="0.00E+00">
                  <c:v>-3.89004E-3</c:v>
                </c:pt>
                <c:pt idx="481" formatCode="0.00E+00">
                  <c:v>-4.01783E-3</c:v>
                </c:pt>
                <c:pt idx="482" formatCode="0.00E+00">
                  <c:v>-3.9539299999999996E-3</c:v>
                </c:pt>
                <c:pt idx="483" formatCode="0.00E+00">
                  <c:v>-3.9844499999999996E-3</c:v>
                </c:pt>
                <c:pt idx="484" formatCode="0.00E+00">
                  <c:v>-3.9668100000000003E-3</c:v>
                </c:pt>
                <c:pt idx="485" formatCode="0.00E+00">
                  <c:v>-3.8895599999999998E-3</c:v>
                </c:pt>
                <c:pt idx="486" formatCode="0.00E+00">
                  <c:v>-3.8862200000000001E-3</c:v>
                </c:pt>
                <c:pt idx="487" formatCode="0.00E+00">
                  <c:v>-3.9076800000000002E-3</c:v>
                </c:pt>
                <c:pt idx="488" formatCode="0.00E+00">
                  <c:v>-3.9877899999999997E-3</c:v>
                </c:pt>
                <c:pt idx="489" formatCode="0.00E+00">
                  <c:v>-4.0492999999999996E-3</c:v>
                </c:pt>
                <c:pt idx="490" formatCode="0.00E+00">
                  <c:v>-4.0354700000000002E-3</c:v>
                </c:pt>
                <c:pt idx="491" formatCode="0.00E+00">
                  <c:v>-4.1165400000000001E-3</c:v>
                </c:pt>
                <c:pt idx="492" formatCode="0.00E+00">
                  <c:v>-4.3120399999999996E-3</c:v>
                </c:pt>
                <c:pt idx="493" formatCode="0.00E+00">
                  <c:v>-4.4088399999999998E-3</c:v>
                </c:pt>
                <c:pt idx="494" formatCode="0.00E+00">
                  <c:v>-4.5342400000000001E-3</c:v>
                </c:pt>
                <c:pt idx="495" formatCode="0.00E+00">
                  <c:v>-4.4631999999999996E-3</c:v>
                </c:pt>
                <c:pt idx="496" formatCode="0.00E+00">
                  <c:v>-4.6687100000000004E-3</c:v>
                </c:pt>
                <c:pt idx="497" formatCode="0.00E+00">
                  <c:v>-5.0120399999999997E-3</c:v>
                </c:pt>
                <c:pt idx="498" formatCode="0.00E+00">
                  <c:v>-5.1732100000000001E-3</c:v>
                </c:pt>
                <c:pt idx="499" formatCode="0.00E+00">
                  <c:v>-5.3844499999999998E-3</c:v>
                </c:pt>
                <c:pt idx="500" formatCode="0.00E+00">
                  <c:v>-5.4483400000000003E-3</c:v>
                </c:pt>
                <c:pt idx="501" formatCode="0.00E+00">
                  <c:v>-5.5832900000000003E-3</c:v>
                </c:pt>
                <c:pt idx="502" formatCode="0.00E+00">
                  <c:v>-5.6181E-3</c:v>
                </c:pt>
                <c:pt idx="503" formatCode="0.00E+00">
                  <c:v>-5.6142800000000001E-3</c:v>
                </c:pt>
                <c:pt idx="504" formatCode="0.00E+00">
                  <c:v>-5.4931600000000004E-3</c:v>
                </c:pt>
                <c:pt idx="505" formatCode="0.00E+00">
                  <c:v>-5.6691199999999997E-3</c:v>
                </c:pt>
                <c:pt idx="506" formatCode="0.00E+00">
                  <c:v>-5.5270199999999997E-3</c:v>
                </c:pt>
                <c:pt idx="507" formatCode="0.00E+00">
                  <c:v>-5.3811099999999997E-3</c:v>
                </c:pt>
                <c:pt idx="508" formatCode="0.00E+00">
                  <c:v>-5.3029100000000001E-3</c:v>
                </c:pt>
                <c:pt idx="509" formatCode="0.00E+00">
                  <c:v>-5.1875100000000002E-3</c:v>
                </c:pt>
                <c:pt idx="510" formatCode="0.00E+00">
                  <c:v>-4.9595799999999999E-3</c:v>
                </c:pt>
                <c:pt idx="511" formatCode="0.00E+00">
                  <c:v>-4.9037899999999999E-3</c:v>
                </c:pt>
                <c:pt idx="512" formatCode="0.00E+00">
                  <c:v>-4.7683700000000001E-3</c:v>
                </c:pt>
                <c:pt idx="513" formatCode="0.00E+00">
                  <c:v>-4.6057700000000003E-3</c:v>
                </c:pt>
                <c:pt idx="514" formatCode="0.00E+00">
                  <c:v>-4.4631999999999996E-3</c:v>
                </c:pt>
                <c:pt idx="515" formatCode="0.00E+00">
                  <c:v>-4.2595899999999997E-3</c:v>
                </c:pt>
                <c:pt idx="516" formatCode="0.00E+00">
                  <c:v>-4.1365600000000001E-3</c:v>
                </c:pt>
                <c:pt idx="517" formatCode="0.00E+00">
                  <c:v>-3.86572E-3</c:v>
                </c:pt>
                <c:pt idx="518" formatCode="0.00E+00">
                  <c:v>-3.9248499999999997E-3</c:v>
                </c:pt>
                <c:pt idx="519" formatCode="0.00E+00">
                  <c:v>-3.9677599999999999E-3</c:v>
                </c:pt>
                <c:pt idx="520" formatCode="0.00E+00">
                  <c:v>-3.9586999999999999E-3</c:v>
                </c:pt>
                <c:pt idx="521" formatCode="0.00E+00">
                  <c:v>-3.9506000000000003E-3</c:v>
                </c:pt>
                <c:pt idx="522" formatCode="0.00E+00">
                  <c:v>-4.1212999999999996E-3</c:v>
                </c:pt>
                <c:pt idx="523" formatCode="0.00E+00">
                  <c:v>-4.25005E-3</c:v>
                </c:pt>
                <c:pt idx="524" formatCode="0.00E+00">
                  <c:v>-4.2982100000000002E-3</c:v>
                </c:pt>
                <c:pt idx="525" formatCode="0.00E+00">
                  <c:v>-4.5475999999999997E-3</c:v>
                </c:pt>
                <c:pt idx="526" formatCode="0.00E+00">
                  <c:v>-4.6267499999999998E-3</c:v>
                </c:pt>
                <c:pt idx="527" formatCode="0.00E+00">
                  <c:v>-4.9920099999999999E-3</c:v>
                </c:pt>
                <c:pt idx="528" formatCode="0.00E+00">
                  <c:v>-5.0430300000000004E-3</c:v>
                </c:pt>
                <c:pt idx="529" formatCode="0.00E+00">
                  <c:v>-5.3854000000000003E-3</c:v>
                </c:pt>
                <c:pt idx="530" formatCode="0.00E+00">
                  <c:v>-5.5432299999999997E-3</c:v>
                </c:pt>
                <c:pt idx="531" formatCode="0.00E+00">
                  <c:v>-5.9819199999999999E-3</c:v>
                </c:pt>
                <c:pt idx="532" formatCode="0.00E+00">
                  <c:v>-6.3877099999999996E-3</c:v>
                </c:pt>
                <c:pt idx="533" formatCode="0.00E+00">
                  <c:v>-6.4091699999999996E-3</c:v>
                </c:pt>
                <c:pt idx="534" formatCode="0.00E+00">
                  <c:v>-6.3857999999999996E-3</c:v>
                </c:pt>
                <c:pt idx="535" formatCode="0.00E+00">
                  <c:v>-6.4649599999999996E-3</c:v>
                </c:pt>
                <c:pt idx="536" formatCode="0.00E+00">
                  <c:v>-6.49309E-3</c:v>
                </c:pt>
                <c:pt idx="537" formatCode="0.00E+00">
                  <c:v>-6.5970400000000002E-3</c:v>
                </c:pt>
                <c:pt idx="538" formatCode="0.00E+00">
                  <c:v>-6.76489E-3</c:v>
                </c:pt>
                <c:pt idx="539" formatCode="0.00E+00">
                  <c:v>-6.75583E-3</c:v>
                </c:pt>
                <c:pt idx="540" formatCode="0.00E+00">
                  <c:v>-6.9298700000000003E-3</c:v>
                </c:pt>
                <c:pt idx="541" formatCode="0.00E+00">
                  <c:v>-6.6447299999999997E-3</c:v>
                </c:pt>
                <c:pt idx="542" formatCode="0.00E+00">
                  <c:v>-6.5946599999999996E-3</c:v>
                </c:pt>
                <c:pt idx="543" formatCode="0.00E+00">
                  <c:v>-6.70719E-3</c:v>
                </c:pt>
                <c:pt idx="544" formatCode="0.00E+00">
                  <c:v>-6.7677500000000003E-3</c:v>
                </c:pt>
                <c:pt idx="545" formatCode="0.00E+00">
                  <c:v>-6.0911200000000002E-3</c:v>
                </c:pt>
                <c:pt idx="546" formatCode="0.00E+00">
                  <c:v>-6.0367600000000004E-3</c:v>
                </c:pt>
                <c:pt idx="547" formatCode="0.00E+00">
                  <c:v>-6.15454E-3</c:v>
                </c:pt>
                <c:pt idx="548" formatCode="0.00E+00">
                  <c:v>-6.1426199999999997E-3</c:v>
                </c:pt>
                <c:pt idx="549" formatCode="0.00E+00">
                  <c:v>-5.8913200000000002E-3</c:v>
                </c:pt>
                <c:pt idx="550" formatCode="0.00E+00">
                  <c:v>-5.3710900000000002E-3</c:v>
                </c:pt>
                <c:pt idx="551" formatCode="0.00E+00">
                  <c:v>-5.2704800000000001E-3</c:v>
                </c:pt>
                <c:pt idx="552" formatCode="0.00E+00">
                  <c:v>-5.2886000000000001E-3</c:v>
                </c:pt>
                <c:pt idx="553" formatCode="0.00E+00">
                  <c:v>-5.1450699999999999E-3</c:v>
                </c:pt>
                <c:pt idx="554" formatCode="0.00E+00">
                  <c:v>-5.0649600000000003E-3</c:v>
                </c:pt>
                <c:pt idx="555" formatCode="0.00E+00">
                  <c:v>-4.7946000000000004E-3</c:v>
                </c:pt>
                <c:pt idx="556" formatCode="0.00E+00">
                  <c:v>-4.8809099999999996E-3</c:v>
                </c:pt>
                <c:pt idx="557" formatCode="0.00E+00">
                  <c:v>-4.9247700000000002E-3</c:v>
                </c:pt>
                <c:pt idx="558" formatCode="0.00E+00">
                  <c:v>-5.0592399999999996E-3</c:v>
                </c:pt>
                <c:pt idx="559" formatCode="0.00E+00">
                  <c:v>-4.9295399999999996E-3</c:v>
                </c:pt>
                <c:pt idx="560" formatCode="0.00E+00">
                  <c:v>-5.1870299999999996E-3</c:v>
                </c:pt>
                <c:pt idx="561" formatCode="0.00E+00">
                  <c:v>-5.15366E-3</c:v>
                </c:pt>
                <c:pt idx="562" formatCode="0.00E+00">
                  <c:v>-5.4445300000000004E-3</c:v>
                </c:pt>
                <c:pt idx="563" formatCode="0.00E+00">
                  <c:v>-5.3620300000000003E-3</c:v>
                </c:pt>
                <c:pt idx="564" formatCode="0.00E+00">
                  <c:v>-5.3772899999999998E-3</c:v>
                </c:pt>
                <c:pt idx="565" formatCode="0.00E+00">
                  <c:v>-5.8650999999999998E-3</c:v>
                </c:pt>
                <c:pt idx="566" formatCode="0.00E+00">
                  <c:v>-6.2475200000000003E-3</c:v>
                </c:pt>
                <c:pt idx="567" formatCode="0.00E+00">
                  <c:v>-6.2117600000000002E-3</c:v>
                </c:pt>
                <c:pt idx="568" formatCode="0.00E+00">
                  <c:v>-6.2356E-3</c:v>
                </c:pt>
                <c:pt idx="569" formatCode="0.00E+00">
                  <c:v>-6.28233E-3</c:v>
                </c:pt>
                <c:pt idx="570" formatCode="0.00E+00">
                  <c:v>-6.4821200000000001E-3</c:v>
                </c:pt>
                <c:pt idx="571" formatCode="0.00E+00">
                  <c:v>-6.8273500000000003E-3</c:v>
                </c:pt>
                <c:pt idx="572" formatCode="0.00E+00">
                  <c:v>-7.1873700000000002E-3</c:v>
                </c:pt>
                <c:pt idx="573" formatCode="0.00E+00">
                  <c:v>-7.3366200000000003E-3</c:v>
                </c:pt>
                <c:pt idx="574" formatCode="0.00E+00">
                  <c:v>-7.2097799999999998E-3</c:v>
                </c:pt>
                <c:pt idx="575" formatCode="0.00E+00">
                  <c:v>-7.2574600000000003E-3</c:v>
                </c:pt>
                <c:pt idx="576" formatCode="0.00E+00">
                  <c:v>-7.3404300000000002E-3</c:v>
                </c:pt>
                <c:pt idx="577" formatCode="0.00E+00">
                  <c:v>-7.6327299999999999E-3</c:v>
                </c:pt>
                <c:pt idx="578" formatCode="0.00E+00">
                  <c:v>-7.5039900000000003E-3</c:v>
                </c:pt>
                <c:pt idx="579" formatCode="0.00E+00">
                  <c:v>-6.9603900000000003E-3</c:v>
                </c:pt>
                <c:pt idx="580" formatCode="0.00E+00">
                  <c:v>-7.2474499999999999E-3</c:v>
                </c:pt>
                <c:pt idx="581" formatCode="0.00E+00">
                  <c:v>-7.5340299999999997E-3</c:v>
                </c:pt>
                <c:pt idx="582" formatCode="0.00E+00">
                  <c:v>-7.3485399999999998E-3</c:v>
                </c:pt>
                <c:pt idx="583" formatCode="0.00E+00">
                  <c:v>-7.3218299999999997E-3</c:v>
                </c:pt>
                <c:pt idx="584" formatCode="0.00E+00">
                  <c:v>-7.1539899999999998E-3</c:v>
                </c:pt>
                <c:pt idx="585" formatCode="0.00E+00">
                  <c:v>-7.15542E-3</c:v>
                </c:pt>
                <c:pt idx="586" formatCode="0.00E+00">
                  <c:v>-6.9704099999999998E-3</c:v>
                </c:pt>
                <c:pt idx="587" formatCode="0.00E+00">
                  <c:v>-6.7167299999999997E-3</c:v>
                </c:pt>
                <c:pt idx="588" formatCode="0.00E+00">
                  <c:v>-6.7081500000000004E-3</c:v>
                </c:pt>
                <c:pt idx="589" formatCode="0.00E+00">
                  <c:v>-6.3548099999999998E-3</c:v>
                </c:pt>
                <c:pt idx="590" formatCode="0.00E+00">
                  <c:v>-6.1287900000000003E-3</c:v>
                </c:pt>
                <c:pt idx="591" formatCode="0.00E+00">
                  <c:v>-6.1082799999999998E-3</c:v>
                </c:pt>
                <c:pt idx="592" formatCode="0.00E+00">
                  <c:v>-6.1221100000000001E-3</c:v>
                </c:pt>
                <c:pt idx="593" formatCode="0.00E+00">
                  <c:v>-5.9909799999999999E-3</c:v>
                </c:pt>
                <c:pt idx="594" formatCode="0.00E+00">
                  <c:v>-5.9976600000000001E-3</c:v>
                </c:pt>
                <c:pt idx="595" formatCode="0.00E+00">
                  <c:v>-6.1421399999999999E-3</c:v>
                </c:pt>
                <c:pt idx="596" formatCode="0.00E+00">
                  <c:v>-6.1292600000000001E-3</c:v>
                </c:pt>
                <c:pt idx="597" formatCode="0.00E+00">
                  <c:v>-6.1716999999999996E-3</c:v>
                </c:pt>
                <c:pt idx="598" formatCode="0.00E+00">
                  <c:v>-6.1731299999999998E-3</c:v>
                </c:pt>
                <c:pt idx="599" formatCode="0.00E+00">
                  <c:v>-6.0353300000000002E-3</c:v>
                </c:pt>
                <c:pt idx="600" formatCode="0.00E+00">
                  <c:v>-6.0381899999999997E-3</c:v>
                </c:pt>
                <c:pt idx="601" formatCode="0.00E+00">
                  <c:v>-6.2599200000000004E-3</c:v>
                </c:pt>
                <c:pt idx="602" formatCode="0.00E+00">
                  <c:v>-6.46782E-3</c:v>
                </c:pt>
                <c:pt idx="603" formatCode="0.00E+00">
                  <c:v>-6.49118E-3</c:v>
                </c:pt>
                <c:pt idx="604" formatCode="0.00E+00">
                  <c:v>-6.6452000000000004E-3</c:v>
                </c:pt>
                <c:pt idx="605" formatCode="0.00E+00">
                  <c:v>-6.70719E-3</c:v>
                </c:pt>
                <c:pt idx="606" formatCode="0.00E+00">
                  <c:v>-6.8268799999999996E-3</c:v>
                </c:pt>
                <c:pt idx="607" formatCode="0.00E+00">
                  <c:v>-7.1039199999999997E-3</c:v>
                </c:pt>
                <c:pt idx="608" formatCode="0.00E+00">
                  <c:v>-7.20596E-3</c:v>
                </c:pt>
                <c:pt idx="609" formatCode="0.00E+00">
                  <c:v>-7.3399499999999996E-3</c:v>
                </c:pt>
                <c:pt idx="610" formatCode="0.00E+00">
                  <c:v>-7.4396100000000001E-3</c:v>
                </c:pt>
                <c:pt idx="611" formatCode="0.00E+00">
                  <c:v>-7.5058900000000003E-3</c:v>
                </c:pt>
                <c:pt idx="612" formatCode="0.00E+00">
                  <c:v>-7.6494199999999997E-3</c:v>
                </c:pt>
                <c:pt idx="613" formatCode="0.00E+00">
                  <c:v>-7.8754399999999992E-3</c:v>
                </c:pt>
                <c:pt idx="614" formatCode="0.00E+00">
                  <c:v>-7.9884499999999994E-3</c:v>
                </c:pt>
                <c:pt idx="615" formatCode="0.00E+00">
                  <c:v>-7.8802100000000003E-3</c:v>
                </c:pt>
                <c:pt idx="616" formatCode="0.00E+00">
                  <c:v>-7.8749700000000002E-3</c:v>
                </c:pt>
                <c:pt idx="617" formatCode="0.00E+00">
                  <c:v>-7.9531700000000007E-3</c:v>
                </c:pt>
                <c:pt idx="618" formatCode="0.00E+00">
                  <c:v>-7.9178800000000004E-3</c:v>
                </c:pt>
                <c:pt idx="619" formatCode="0.00E+00">
                  <c:v>-7.9178800000000004E-3</c:v>
                </c:pt>
                <c:pt idx="620" formatCode="0.00E+00">
                  <c:v>-7.9126400000000003E-3</c:v>
                </c:pt>
                <c:pt idx="621" formatCode="0.00E+00">
                  <c:v>-7.8916500000000001E-3</c:v>
                </c:pt>
                <c:pt idx="622" formatCode="0.00E+00">
                  <c:v>-7.8516000000000002E-3</c:v>
                </c:pt>
                <c:pt idx="623" formatCode="0.00E+00">
                  <c:v>-7.8496899999999994E-3</c:v>
                </c:pt>
                <c:pt idx="624" formatCode="0.00E+00">
                  <c:v>-7.9088200000000004E-3</c:v>
                </c:pt>
                <c:pt idx="625" formatCode="0.00E+00">
                  <c:v>-7.9121599999999997E-3</c:v>
                </c:pt>
                <c:pt idx="626" formatCode="0.00E+00">
                  <c:v>-7.6680200000000002E-3</c:v>
                </c:pt>
                <c:pt idx="627" formatCode="0.00E+00">
                  <c:v>-7.6808900000000001E-3</c:v>
                </c:pt>
                <c:pt idx="628" formatCode="0.00E+00">
                  <c:v>-7.6394100000000001E-3</c:v>
                </c:pt>
                <c:pt idx="629" formatCode="0.00E+00">
                  <c:v>-7.6785100000000004E-3</c:v>
                </c:pt>
                <c:pt idx="630" formatCode="0.00E+00">
                  <c:v>-7.65228E-3</c:v>
                </c:pt>
                <c:pt idx="631" formatCode="0.00E+00">
                  <c:v>-7.6084100000000003E-3</c:v>
                </c:pt>
                <c:pt idx="632" formatCode="0.00E+00">
                  <c:v>-7.6761199999999998E-3</c:v>
                </c:pt>
                <c:pt idx="633" formatCode="0.00E+00">
                  <c:v>-7.6842300000000002E-3</c:v>
                </c:pt>
                <c:pt idx="634" formatCode="0.00E+00">
                  <c:v>-7.64322E-3</c:v>
                </c:pt>
                <c:pt idx="635" formatCode="0.00E+00">
                  <c:v>-7.6661100000000003E-3</c:v>
                </c:pt>
                <c:pt idx="636" formatCode="0.00E+00">
                  <c:v>-7.6332099999999996E-3</c:v>
                </c:pt>
                <c:pt idx="637" formatCode="0.00E+00">
                  <c:v>-7.5559599999999996E-3</c:v>
                </c:pt>
                <c:pt idx="638" formatCode="0.00E+00">
                  <c:v>-7.6823200000000003E-3</c:v>
                </c:pt>
                <c:pt idx="639" formatCode="0.00E+00">
                  <c:v>-7.8530300000000004E-3</c:v>
                </c:pt>
                <c:pt idx="640" formatCode="0.00E+00">
                  <c:v>-7.9155000000000007E-3</c:v>
                </c:pt>
                <c:pt idx="641" formatCode="0.00E+00">
                  <c:v>-8.0814400000000005E-3</c:v>
                </c:pt>
                <c:pt idx="642" formatCode="0.00E+00">
                  <c:v>-8.0485299999999999E-3</c:v>
                </c:pt>
                <c:pt idx="643" formatCode="0.00E+00">
                  <c:v>-8.2197199999999998E-3</c:v>
                </c:pt>
                <c:pt idx="644" formatCode="0.00E+00">
                  <c:v>-8.2015999999999999E-3</c:v>
                </c:pt>
                <c:pt idx="645" formatCode="0.00E+00">
                  <c:v>-8.2216300000000006E-3</c:v>
                </c:pt>
                <c:pt idx="646" formatCode="0.00E+00">
                  <c:v>-8.2936299999999998E-3</c:v>
                </c:pt>
                <c:pt idx="647" formatCode="0.00E+00">
                  <c:v>-8.3961499999999998E-3</c:v>
                </c:pt>
                <c:pt idx="648" formatCode="0.00E+00">
                  <c:v>-8.5024799999999998E-3</c:v>
                </c:pt>
                <c:pt idx="649" formatCode="0.00E+00">
                  <c:v>-8.5210800000000003E-3</c:v>
                </c:pt>
                <c:pt idx="650" formatCode="0.00E+00">
                  <c:v>-8.5864099999999992E-3</c:v>
                </c:pt>
                <c:pt idx="651" formatCode="0.00E+00">
                  <c:v>-8.7027500000000004E-3</c:v>
                </c:pt>
                <c:pt idx="652" formatCode="0.00E+00">
                  <c:v>-8.8114700000000001E-3</c:v>
                </c:pt>
                <c:pt idx="653" formatCode="0.00E+00">
                  <c:v>-8.8238699999999993E-3</c:v>
                </c:pt>
                <c:pt idx="654" formatCode="0.00E+00">
                  <c:v>-8.7399499999999998E-3</c:v>
                </c:pt>
                <c:pt idx="655" formatCode="0.00E+00">
                  <c:v>-8.7962200000000004E-3</c:v>
                </c:pt>
                <c:pt idx="656" formatCode="0.00E+00">
                  <c:v>-8.7118100000000004E-3</c:v>
                </c:pt>
                <c:pt idx="657" formatCode="0.00E+00">
                  <c:v>-8.762839999999999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031-404E-BBAF-942080375E55}"/>
            </c:ext>
          </c:extLst>
        </c:ser>
        <c:ser>
          <c:idx val="11"/>
          <c:order val="11"/>
          <c:spPr>
            <a:ln w="9525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2'!$A$2:$A$613</c:f>
              <c:numCache>
                <c:formatCode>General</c:formatCode>
                <c:ptCount val="61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</c:numCache>
            </c:numRef>
          </c:xVal>
          <c:yVal>
            <c:numRef>
              <c:f>'[AMG-R-1-(1-Naphtyl)EthylAmin.xlsx]Sheet12'!$B$2:$B$444</c:f>
              <c:numCache>
                <c:formatCode>General</c:formatCode>
                <c:ptCount val="443"/>
                <c:pt idx="0">
                  <c:v>-1.80305</c:v>
                </c:pt>
                <c:pt idx="1">
                  <c:v>-1.34585</c:v>
                </c:pt>
                <c:pt idx="2">
                  <c:v>-1.1022700000000001</c:v>
                </c:pt>
                <c:pt idx="3">
                  <c:v>-1.1798299999999999</c:v>
                </c:pt>
                <c:pt idx="4">
                  <c:v>-1.01891</c:v>
                </c:pt>
                <c:pt idx="5">
                  <c:v>-1.6220600000000001</c:v>
                </c:pt>
                <c:pt idx="6">
                  <c:v>-1.2201</c:v>
                </c:pt>
                <c:pt idx="7">
                  <c:v>-1.08982</c:v>
                </c:pt>
                <c:pt idx="8">
                  <c:v>-1.54928</c:v>
                </c:pt>
                <c:pt idx="9">
                  <c:v>-1.72004</c:v>
                </c:pt>
                <c:pt idx="10">
                  <c:v>-1.18167</c:v>
                </c:pt>
                <c:pt idx="11">
                  <c:v>-1.14622</c:v>
                </c:pt>
                <c:pt idx="12">
                  <c:v>-1.7212000000000001</c:v>
                </c:pt>
                <c:pt idx="13">
                  <c:v>-0.88856999999999997</c:v>
                </c:pt>
                <c:pt idx="14">
                  <c:v>-1.20112</c:v>
                </c:pt>
                <c:pt idx="15">
                  <c:v>-1.06189</c:v>
                </c:pt>
                <c:pt idx="16">
                  <c:v>-0.87535200000000002</c:v>
                </c:pt>
                <c:pt idx="17">
                  <c:v>-0.80439499999999997</c:v>
                </c:pt>
                <c:pt idx="18">
                  <c:v>-1.00759</c:v>
                </c:pt>
                <c:pt idx="19">
                  <c:v>-0.94168200000000002</c:v>
                </c:pt>
                <c:pt idx="20">
                  <c:v>-0.952183</c:v>
                </c:pt>
                <c:pt idx="21">
                  <c:v>-1.7219800000000001</c:v>
                </c:pt>
                <c:pt idx="22">
                  <c:v>-0.81461099999999997</c:v>
                </c:pt>
                <c:pt idx="23">
                  <c:v>-1.60521</c:v>
                </c:pt>
                <c:pt idx="24">
                  <c:v>-0.87090500000000004</c:v>
                </c:pt>
                <c:pt idx="25">
                  <c:v>-1.0861000000000001</c:v>
                </c:pt>
                <c:pt idx="26">
                  <c:v>-0.85905299999999996</c:v>
                </c:pt>
                <c:pt idx="27">
                  <c:v>-0.72584300000000002</c:v>
                </c:pt>
                <c:pt idx="28">
                  <c:v>-1.2103999999999999</c:v>
                </c:pt>
                <c:pt idx="29">
                  <c:v>-0.85731999999999997</c:v>
                </c:pt>
                <c:pt idx="30">
                  <c:v>-1.75953</c:v>
                </c:pt>
                <c:pt idx="31">
                  <c:v>-1.0105</c:v>
                </c:pt>
                <c:pt idx="32">
                  <c:v>-1.1566700000000001</c:v>
                </c:pt>
                <c:pt idx="33">
                  <c:v>-1.2349600000000001</c:v>
                </c:pt>
                <c:pt idx="34">
                  <c:v>-0.61906099999999997</c:v>
                </c:pt>
                <c:pt idx="35">
                  <c:v>-0.95128800000000002</c:v>
                </c:pt>
                <c:pt idx="36">
                  <c:v>-0.86891399999999996</c:v>
                </c:pt>
                <c:pt idx="37">
                  <c:v>-1.18058</c:v>
                </c:pt>
                <c:pt idx="38">
                  <c:v>-1.37188</c:v>
                </c:pt>
                <c:pt idx="39">
                  <c:v>-0.65040600000000004</c:v>
                </c:pt>
                <c:pt idx="40">
                  <c:v>-1.54827</c:v>
                </c:pt>
                <c:pt idx="41">
                  <c:v>-1.1262000000000001</c:v>
                </c:pt>
                <c:pt idx="42">
                  <c:v>-1.26607</c:v>
                </c:pt>
                <c:pt idx="43">
                  <c:v>-1.1738200000000001</c:v>
                </c:pt>
                <c:pt idx="44">
                  <c:v>-0.49738300000000002</c:v>
                </c:pt>
                <c:pt idx="45">
                  <c:v>-1.2040500000000001</c:v>
                </c:pt>
                <c:pt idx="46">
                  <c:v>-0.60694099999999995</c:v>
                </c:pt>
                <c:pt idx="47">
                  <c:v>-1.0589299999999999</c:v>
                </c:pt>
                <c:pt idx="48">
                  <c:v>-1.19414</c:v>
                </c:pt>
                <c:pt idx="49">
                  <c:v>-0.94311599999999995</c:v>
                </c:pt>
                <c:pt idx="50">
                  <c:v>-0.965669</c:v>
                </c:pt>
                <c:pt idx="51">
                  <c:v>-1.0044</c:v>
                </c:pt>
                <c:pt idx="52">
                  <c:v>-1.4813799999999999</c:v>
                </c:pt>
                <c:pt idx="53">
                  <c:v>-0.58295600000000003</c:v>
                </c:pt>
                <c:pt idx="54">
                  <c:v>-0.55134700000000003</c:v>
                </c:pt>
                <c:pt idx="55">
                  <c:v>-0.72859799999999997</c:v>
                </c:pt>
                <c:pt idx="56">
                  <c:v>-0.41075800000000001</c:v>
                </c:pt>
                <c:pt idx="57">
                  <c:v>-0.75597199999999998</c:v>
                </c:pt>
                <c:pt idx="58">
                  <c:v>-0.76817899999999995</c:v>
                </c:pt>
                <c:pt idx="59">
                  <c:v>-0.90286500000000003</c:v>
                </c:pt>
                <c:pt idx="60">
                  <c:v>-0.64673700000000001</c:v>
                </c:pt>
                <c:pt idx="61">
                  <c:v>-0.41585499999999997</c:v>
                </c:pt>
                <c:pt idx="62">
                  <c:v>-0.78295400000000004</c:v>
                </c:pt>
                <c:pt idx="63">
                  <c:v>-0.44063200000000002</c:v>
                </c:pt>
                <c:pt idx="64">
                  <c:v>-0.37402099999999999</c:v>
                </c:pt>
                <c:pt idx="65">
                  <c:v>-0.62912500000000005</c:v>
                </c:pt>
                <c:pt idx="66">
                  <c:v>-0.248754</c:v>
                </c:pt>
                <c:pt idx="67" formatCode="0.00E+00">
                  <c:v>5.1958999999999998E-2</c:v>
                </c:pt>
                <c:pt idx="68">
                  <c:v>0.245897</c:v>
                </c:pt>
                <c:pt idx="69">
                  <c:v>0.69264000000000003</c:v>
                </c:pt>
                <c:pt idx="70">
                  <c:v>0.95564300000000002</c:v>
                </c:pt>
                <c:pt idx="71">
                  <c:v>1.0620700000000001</c:v>
                </c:pt>
                <c:pt idx="72">
                  <c:v>1.40181</c:v>
                </c:pt>
                <c:pt idx="73">
                  <c:v>1.4092800000000001</c:v>
                </c:pt>
                <c:pt idx="74">
                  <c:v>1.67944</c:v>
                </c:pt>
                <c:pt idx="75">
                  <c:v>1.8154699999999999</c:v>
                </c:pt>
                <c:pt idx="76">
                  <c:v>1.90716</c:v>
                </c:pt>
                <c:pt idx="77">
                  <c:v>2.1489799999999999</c:v>
                </c:pt>
                <c:pt idx="78">
                  <c:v>2.0305900000000001</c:v>
                </c:pt>
                <c:pt idx="79">
                  <c:v>2.29148</c:v>
                </c:pt>
                <c:pt idx="80">
                  <c:v>2.2558500000000001</c:v>
                </c:pt>
                <c:pt idx="81">
                  <c:v>2.1277499999999998</c:v>
                </c:pt>
                <c:pt idx="82">
                  <c:v>2.3403700000000001</c:v>
                </c:pt>
                <c:pt idx="83">
                  <c:v>2.21807</c:v>
                </c:pt>
                <c:pt idx="84">
                  <c:v>2.3439299999999998</c:v>
                </c:pt>
                <c:pt idx="85">
                  <c:v>2.27006</c:v>
                </c:pt>
                <c:pt idx="86">
                  <c:v>2.3838499999999998</c:v>
                </c:pt>
                <c:pt idx="87">
                  <c:v>2.4611399999999999</c:v>
                </c:pt>
                <c:pt idx="88">
                  <c:v>2.43262</c:v>
                </c:pt>
                <c:pt idx="89">
                  <c:v>2.8400300000000001</c:v>
                </c:pt>
                <c:pt idx="90">
                  <c:v>2.5547499999999999</c:v>
                </c:pt>
                <c:pt idx="91">
                  <c:v>2.3934500000000001</c:v>
                </c:pt>
                <c:pt idx="92">
                  <c:v>2.4388999999999998</c:v>
                </c:pt>
                <c:pt idx="93">
                  <c:v>2.5252599999999998</c:v>
                </c:pt>
                <c:pt idx="94">
                  <c:v>2.5310800000000002</c:v>
                </c:pt>
                <c:pt idx="95">
                  <c:v>2.5669499999999998</c:v>
                </c:pt>
                <c:pt idx="96">
                  <c:v>2.7201300000000002</c:v>
                </c:pt>
                <c:pt idx="97">
                  <c:v>2.7133500000000002</c:v>
                </c:pt>
                <c:pt idx="98">
                  <c:v>3.6614900000000001</c:v>
                </c:pt>
                <c:pt idx="99">
                  <c:v>3.4007000000000001</c:v>
                </c:pt>
                <c:pt idx="100">
                  <c:v>3.1414300000000002</c:v>
                </c:pt>
                <c:pt idx="101">
                  <c:v>2.69774</c:v>
                </c:pt>
                <c:pt idx="102">
                  <c:v>2.8579500000000002</c:v>
                </c:pt>
                <c:pt idx="103">
                  <c:v>2.44868</c:v>
                </c:pt>
                <c:pt idx="104">
                  <c:v>2.5310899999999998</c:v>
                </c:pt>
                <c:pt idx="105">
                  <c:v>2.3305199999999999</c:v>
                </c:pt>
                <c:pt idx="106">
                  <c:v>2.28714</c:v>
                </c:pt>
                <c:pt idx="107">
                  <c:v>2.1686700000000001</c:v>
                </c:pt>
                <c:pt idx="108">
                  <c:v>1.9341699999999999</c:v>
                </c:pt>
                <c:pt idx="109">
                  <c:v>1.80389</c:v>
                </c:pt>
                <c:pt idx="110">
                  <c:v>1.62551</c:v>
                </c:pt>
                <c:pt idx="111">
                  <c:v>1.5353699999999999</c:v>
                </c:pt>
                <c:pt idx="112">
                  <c:v>1.43276</c:v>
                </c:pt>
                <c:pt idx="113">
                  <c:v>1.3645799999999999</c:v>
                </c:pt>
                <c:pt idx="114">
                  <c:v>1.3247199999999999</c:v>
                </c:pt>
                <c:pt idx="115">
                  <c:v>1.2624599999999999</c:v>
                </c:pt>
                <c:pt idx="116">
                  <c:v>1.23967</c:v>
                </c:pt>
                <c:pt idx="117">
                  <c:v>1.19381</c:v>
                </c:pt>
                <c:pt idx="118">
                  <c:v>1.16073</c:v>
                </c:pt>
                <c:pt idx="119">
                  <c:v>1.1362300000000001</c:v>
                </c:pt>
                <c:pt idx="120">
                  <c:v>1.1082799999999999</c:v>
                </c:pt>
                <c:pt idx="121">
                  <c:v>1.0926199999999999</c:v>
                </c:pt>
                <c:pt idx="122">
                  <c:v>1.0786800000000001</c:v>
                </c:pt>
                <c:pt idx="123">
                  <c:v>1.0639400000000001</c:v>
                </c:pt>
                <c:pt idx="124">
                  <c:v>1.0589500000000001</c:v>
                </c:pt>
                <c:pt idx="125">
                  <c:v>1.0462</c:v>
                </c:pt>
                <c:pt idx="126">
                  <c:v>1.02565</c:v>
                </c:pt>
                <c:pt idx="127">
                  <c:v>1.004</c:v>
                </c:pt>
                <c:pt idx="128">
                  <c:v>0.98376600000000003</c:v>
                </c:pt>
                <c:pt idx="129">
                  <c:v>0.97479700000000002</c:v>
                </c:pt>
                <c:pt idx="130">
                  <c:v>0.96035599999999999</c:v>
                </c:pt>
                <c:pt idx="131">
                  <c:v>0.93316900000000003</c:v>
                </c:pt>
                <c:pt idx="132">
                  <c:v>0.91222000000000003</c:v>
                </c:pt>
                <c:pt idx="133">
                  <c:v>0.89068199999999997</c:v>
                </c:pt>
                <c:pt idx="134">
                  <c:v>0.87496799999999997</c:v>
                </c:pt>
                <c:pt idx="135">
                  <c:v>0.85427399999999998</c:v>
                </c:pt>
                <c:pt idx="136">
                  <c:v>0.83432300000000004</c:v>
                </c:pt>
                <c:pt idx="137">
                  <c:v>0.81482299999999996</c:v>
                </c:pt>
                <c:pt idx="138">
                  <c:v>0.79410199999999997</c:v>
                </c:pt>
                <c:pt idx="139">
                  <c:v>0.77883800000000003</c:v>
                </c:pt>
                <c:pt idx="140">
                  <c:v>0.758772</c:v>
                </c:pt>
                <c:pt idx="141">
                  <c:v>0.73761399999999999</c:v>
                </c:pt>
                <c:pt idx="142">
                  <c:v>0.71870100000000003</c:v>
                </c:pt>
                <c:pt idx="143">
                  <c:v>0.697824</c:v>
                </c:pt>
                <c:pt idx="144">
                  <c:v>0.67771599999999999</c:v>
                </c:pt>
                <c:pt idx="145">
                  <c:v>0.65666899999999995</c:v>
                </c:pt>
                <c:pt idx="146">
                  <c:v>0.63289799999999996</c:v>
                </c:pt>
                <c:pt idx="147">
                  <c:v>0.61024</c:v>
                </c:pt>
                <c:pt idx="148">
                  <c:v>0.58717600000000003</c:v>
                </c:pt>
                <c:pt idx="149">
                  <c:v>0.56455900000000003</c:v>
                </c:pt>
                <c:pt idx="150">
                  <c:v>0.53912099999999996</c:v>
                </c:pt>
                <c:pt idx="151">
                  <c:v>0.51536999999999999</c:v>
                </c:pt>
                <c:pt idx="152">
                  <c:v>0.49318600000000001</c:v>
                </c:pt>
                <c:pt idx="153">
                  <c:v>0.47187000000000001</c:v>
                </c:pt>
                <c:pt idx="154">
                  <c:v>0.44842500000000002</c:v>
                </c:pt>
                <c:pt idx="155">
                  <c:v>0.42742400000000003</c:v>
                </c:pt>
                <c:pt idx="156">
                  <c:v>0.40615200000000001</c:v>
                </c:pt>
                <c:pt idx="157">
                  <c:v>0.38546799999999998</c:v>
                </c:pt>
                <c:pt idx="158">
                  <c:v>0.36413899999999999</c:v>
                </c:pt>
                <c:pt idx="159">
                  <c:v>0.34343099999999999</c:v>
                </c:pt>
                <c:pt idx="160">
                  <c:v>0.32334800000000002</c:v>
                </c:pt>
                <c:pt idx="161">
                  <c:v>0.30339100000000002</c:v>
                </c:pt>
                <c:pt idx="162">
                  <c:v>0.28591</c:v>
                </c:pt>
                <c:pt idx="163">
                  <c:v>0.26882099999999998</c:v>
                </c:pt>
                <c:pt idx="164">
                  <c:v>0.252583</c:v>
                </c:pt>
                <c:pt idx="165">
                  <c:v>0.23823900000000001</c:v>
                </c:pt>
                <c:pt idx="166">
                  <c:v>0.22408400000000001</c:v>
                </c:pt>
                <c:pt idx="167">
                  <c:v>0.214619</c:v>
                </c:pt>
                <c:pt idx="168">
                  <c:v>0.20478199999999999</c:v>
                </c:pt>
                <c:pt idx="169">
                  <c:v>0.197408</c:v>
                </c:pt>
                <c:pt idx="170">
                  <c:v>0.191163</c:v>
                </c:pt>
                <c:pt idx="171">
                  <c:v>0.18550700000000001</c:v>
                </c:pt>
                <c:pt idx="172">
                  <c:v>0.181807</c:v>
                </c:pt>
                <c:pt idx="173">
                  <c:v>0.17541000000000001</c:v>
                </c:pt>
                <c:pt idx="174">
                  <c:v>0.16733600000000001</c:v>
                </c:pt>
                <c:pt idx="175">
                  <c:v>0.16168299999999999</c:v>
                </c:pt>
                <c:pt idx="176">
                  <c:v>0.15561900000000001</c:v>
                </c:pt>
                <c:pt idx="177">
                  <c:v>0.15107799999999999</c:v>
                </c:pt>
                <c:pt idx="178">
                  <c:v>0.14751400000000001</c:v>
                </c:pt>
                <c:pt idx="179">
                  <c:v>0.143428</c:v>
                </c:pt>
                <c:pt idx="180">
                  <c:v>0.14080200000000001</c:v>
                </c:pt>
                <c:pt idx="181">
                  <c:v>0.138069</c:v>
                </c:pt>
                <c:pt idx="182">
                  <c:v>0.135298</c:v>
                </c:pt>
                <c:pt idx="183">
                  <c:v>0.131603</c:v>
                </c:pt>
                <c:pt idx="184">
                  <c:v>0.13042699999999999</c:v>
                </c:pt>
                <c:pt idx="185">
                  <c:v>0.12739500000000001</c:v>
                </c:pt>
                <c:pt idx="186">
                  <c:v>0.125556</c:v>
                </c:pt>
                <c:pt idx="187">
                  <c:v>0.12375899999999999</c:v>
                </c:pt>
                <c:pt idx="188">
                  <c:v>0.121865</c:v>
                </c:pt>
                <c:pt idx="189">
                  <c:v>0.121333</c:v>
                </c:pt>
                <c:pt idx="190">
                  <c:v>0.12004099999999999</c:v>
                </c:pt>
                <c:pt idx="191">
                  <c:v>0.11809600000000001</c:v>
                </c:pt>
                <c:pt idx="192">
                  <c:v>0.118948</c:v>
                </c:pt>
                <c:pt idx="193">
                  <c:v>0.117393</c:v>
                </c:pt>
                <c:pt idx="194">
                  <c:v>0.115662</c:v>
                </c:pt>
                <c:pt idx="195">
                  <c:v>0.115037</c:v>
                </c:pt>
                <c:pt idx="196">
                  <c:v>0.115244</c:v>
                </c:pt>
                <c:pt idx="197">
                  <c:v>0.114652</c:v>
                </c:pt>
                <c:pt idx="198">
                  <c:v>0.11425200000000001</c:v>
                </c:pt>
                <c:pt idx="199">
                  <c:v>0.111223</c:v>
                </c:pt>
                <c:pt idx="200">
                  <c:v>0.109087</c:v>
                </c:pt>
                <c:pt idx="201">
                  <c:v>0.108707</c:v>
                </c:pt>
                <c:pt idx="202">
                  <c:v>0.107168</c:v>
                </c:pt>
                <c:pt idx="203">
                  <c:v>0.10732999999999999</c:v>
                </c:pt>
                <c:pt idx="204">
                  <c:v>0.106284</c:v>
                </c:pt>
                <c:pt idx="205">
                  <c:v>0.10581699999999999</c:v>
                </c:pt>
                <c:pt idx="206">
                  <c:v>0.10510799999999999</c:v>
                </c:pt>
                <c:pt idx="207">
                  <c:v>0.102976</c:v>
                </c:pt>
                <c:pt idx="208">
                  <c:v>0.103032</c:v>
                </c:pt>
                <c:pt idx="209">
                  <c:v>0.103545</c:v>
                </c:pt>
                <c:pt idx="210">
                  <c:v>0.102038</c:v>
                </c:pt>
                <c:pt idx="211">
                  <c:v>0.10063800000000001</c:v>
                </c:pt>
                <c:pt idx="212" formatCode="0.00E+00">
                  <c:v>9.9127800000000002E-2</c:v>
                </c:pt>
                <c:pt idx="213" formatCode="0.00E+00">
                  <c:v>9.8776799999999998E-2</c:v>
                </c:pt>
                <c:pt idx="214" formatCode="0.00E+00">
                  <c:v>9.7841300000000006E-2</c:v>
                </c:pt>
                <c:pt idx="215" formatCode="0.00E+00">
                  <c:v>9.7455E-2</c:v>
                </c:pt>
                <c:pt idx="216" formatCode="0.00E+00">
                  <c:v>9.9588899999999994E-2</c:v>
                </c:pt>
                <c:pt idx="217" formatCode="0.00E+00">
                  <c:v>9.8845500000000003E-2</c:v>
                </c:pt>
                <c:pt idx="218" formatCode="0.00E+00">
                  <c:v>9.5148999999999997E-2</c:v>
                </c:pt>
                <c:pt idx="219" formatCode="0.00E+00">
                  <c:v>9.3522099999999997E-2</c:v>
                </c:pt>
                <c:pt idx="220" formatCode="0.00E+00">
                  <c:v>9.1532199999999994E-2</c:v>
                </c:pt>
                <c:pt idx="221" formatCode="0.00E+00">
                  <c:v>9.1294799999999995E-2</c:v>
                </c:pt>
                <c:pt idx="222" formatCode="0.00E+00">
                  <c:v>9.1263300000000006E-2</c:v>
                </c:pt>
                <c:pt idx="223" formatCode="0.00E+00">
                  <c:v>9.0725899999999998E-2</c:v>
                </c:pt>
                <c:pt idx="224" formatCode="0.00E+00">
                  <c:v>8.8695499999999997E-2</c:v>
                </c:pt>
                <c:pt idx="225" formatCode="0.00E+00">
                  <c:v>8.8876700000000003E-2</c:v>
                </c:pt>
                <c:pt idx="226" formatCode="0.00E+00">
                  <c:v>8.67372E-2</c:v>
                </c:pt>
                <c:pt idx="227" formatCode="0.00E+00">
                  <c:v>8.7603600000000004E-2</c:v>
                </c:pt>
                <c:pt idx="228" formatCode="0.00E+00">
                  <c:v>8.8265399999999994E-2</c:v>
                </c:pt>
                <c:pt idx="229" formatCode="0.00E+00">
                  <c:v>8.43391E-2</c:v>
                </c:pt>
                <c:pt idx="230" formatCode="0.00E+00">
                  <c:v>8.5676699999999995E-2</c:v>
                </c:pt>
                <c:pt idx="231" formatCode="0.00E+00">
                  <c:v>8.47855E-2</c:v>
                </c:pt>
                <c:pt idx="232" formatCode="0.00E+00">
                  <c:v>8.1195400000000001E-2</c:v>
                </c:pt>
                <c:pt idx="233" formatCode="0.00E+00">
                  <c:v>8.2764599999999994E-2</c:v>
                </c:pt>
                <c:pt idx="234" formatCode="0.00E+00">
                  <c:v>8.1003699999999998E-2</c:v>
                </c:pt>
                <c:pt idx="235" formatCode="0.00E+00">
                  <c:v>7.8302899999999995E-2</c:v>
                </c:pt>
                <c:pt idx="236" formatCode="0.00E+00">
                  <c:v>7.6490900000000001E-2</c:v>
                </c:pt>
                <c:pt idx="237" formatCode="0.00E+00">
                  <c:v>7.7979599999999996E-2</c:v>
                </c:pt>
                <c:pt idx="238" formatCode="0.00E+00">
                  <c:v>7.5346499999999997E-2</c:v>
                </c:pt>
                <c:pt idx="239" formatCode="0.00E+00">
                  <c:v>7.4074699999999993E-2</c:v>
                </c:pt>
                <c:pt idx="240" formatCode="0.00E+00">
                  <c:v>7.3363300000000006E-2</c:v>
                </c:pt>
                <c:pt idx="241" formatCode="0.00E+00">
                  <c:v>7.2541700000000001E-2</c:v>
                </c:pt>
                <c:pt idx="242" formatCode="0.00E+00">
                  <c:v>7.0677299999999998E-2</c:v>
                </c:pt>
                <c:pt idx="243" formatCode="0.00E+00">
                  <c:v>7.0476499999999997E-2</c:v>
                </c:pt>
                <c:pt idx="244" formatCode="0.00E+00">
                  <c:v>6.9893800000000006E-2</c:v>
                </c:pt>
                <c:pt idx="245" formatCode="0.00E+00">
                  <c:v>6.6263699999999995E-2</c:v>
                </c:pt>
                <c:pt idx="246" formatCode="0.00E+00">
                  <c:v>6.6172599999999998E-2</c:v>
                </c:pt>
                <c:pt idx="247" formatCode="0.00E+00">
                  <c:v>6.54864E-2</c:v>
                </c:pt>
                <c:pt idx="248" formatCode="0.00E+00">
                  <c:v>6.4714900000000006E-2</c:v>
                </c:pt>
                <c:pt idx="249" formatCode="0.00E+00">
                  <c:v>6.3524200000000003E-2</c:v>
                </c:pt>
                <c:pt idx="250" formatCode="0.00E+00">
                  <c:v>6.19264E-2</c:v>
                </c:pt>
                <c:pt idx="251" formatCode="0.00E+00">
                  <c:v>6.3842300000000005E-2</c:v>
                </c:pt>
                <c:pt idx="252" formatCode="0.00E+00">
                  <c:v>6.0882600000000002E-2</c:v>
                </c:pt>
                <c:pt idx="253" formatCode="0.00E+00">
                  <c:v>5.85508E-2</c:v>
                </c:pt>
                <c:pt idx="254" formatCode="0.00E+00">
                  <c:v>5.93348E-2</c:v>
                </c:pt>
                <c:pt idx="255" formatCode="0.00E+00">
                  <c:v>5.8741599999999998E-2</c:v>
                </c:pt>
                <c:pt idx="256" formatCode="0.00E+00">
                  <c:v>5.7252400000000002E-2</c:v>
                </c:pt>
                <c:pt idx="257" formatCode="0.00E+00">
                  <c:v>5.5623499999999999E-2</c:v>
                </c:pt>
                <c:pt idx="258" formatCode="0.00E+00">
                  <c:v>5.5481900000000001E-2</c:v>
                </c:pt>
                <c:pt idx="259" formatCode="0.00E+00">
                  <c:v>5.5020300000000001E-2</c:v>
                </c:pt>
                <c:pt idx="260" formatCode="0.00E+00">
                  <c:v>5.37505E-2</c:v>
                </c:pt>
                <c:pt idx="261" formatCode="0.00E+00">
                  <c:v>5.1667699999999997E-2</c:v>
                </c:pt>
                <c:pt idx="262" formatCode="0.00E+00">
                  <c:v>5.0412199999999997E-2</c:v>
                </c:pt>
                <c:pt idx="263" formatCode="0.00E+00">
                  <c:v>5.0018800000000002E-2</c:v>
                </c:pt>
                <c:pt idx="264" formatCode="0.00E+00">
                  <c:v>4.9117599999999997E-2</c:v>
                </c:pt>
                <c:pt idx="265" formatCode="0.00E+00">
                  <c:v>4.7701800000000003E-2</c:v>
                </c:pt>
                <c:pt idx="266" formatCode="0.00E+00">
                  <c:v>4.72956E-2</c:v>
                </c:pt>
                <c:pt idx="267" formatCode="0.00E+00">
                  <c:v>4.8339800000000002E-2</c:v>
                </c:pt>
                <c:pt idx="268" formatCode="0.00E+00">
                  <c:v>4.7338499999999999E-2</c:v>
                </c:pt>
                <c:pt idx="269" formatCode="0.00E+00">
                  <c:v>4.5581799999999999E-2</c:v>
                </c:pt>
                <c:pt idx="270" formatCode="0.00E+00">
                  <c:v>4.38261E-2</c:v>
                </c:pt>
                <c:pt idx="271" formatCode="0.00E+00">
                  <c:v>4.3478999999999997E-2</c:v>
                </c:pt>
                <c:pt idx="272" formatCode="0.00E+00">
                  <c:v>4.2344100000000003E-2</c:v>
                </c:pt>
                <c:pt idx="273" formatCode="0.00E+00">
                  <c:v>4.6046700000000003E-2</c:v>
                </c:pt>
                <c:pt idx="274" formatCode="0.00E+00">
                  <c:v>4.2358899999999998E-2</c:v>
                </c:pt>
                <c:pt idx="275" formatCode="0.00E+00">
                  <c:v>4.1903000000000003E-2</c:v>
                </c:pt>
                <c:pt idx="276" formatCode="0.00E+00">
                  <c:v>4.1397099999999999E-2</c:v>
                </c:pt>
                <c:pt idx="277" formatCode="0.00E+00">
                  <c:v>4.1074800000000002E-2</c:v>
                </c:pt>
                <c:pt idx="278" formatCode="0.00E+00">
                  <c:v>4.0770099999999997E-2</c:v>
                </c:pt>
                <c:pt idx="279" formatCode="0.00E+00">
                  <c:v>3.9692900000000003E-2</c:v>
                </c:pt>
                <c:pt idx="280" formatCode="0.00E+00">
                  <c:v>3.7867499999999998E-2</c:v>
                </c:pt>
                <c:pt idx="281" formatCode="0.00E+00">
                  <c:v>3.7668699999999999E-2</c:v>
                </c:pt>
                <c:pt idx="282" formatCode="0.00E+00">
                  <c:v>3.7433599999999997E-2</c:v>
                </c:pt>
                <c:pt idx="283" formatCode="0.00E+00">
                  <c:v>3.6873299999999998E-2</c:v>
                </c:pt>
                <c:pt idx="284" formatCode="0.00E+00">
                  <c:v>3.60322E-2</c:v>
                </c:pt>
                <c:pt idx="285" formatCode="0.00E+00">
                  <c:v>3.5268800000000003E-2</c:v>
                </c:pt>
                <c:pt idx="286" formatCode="0.00E+00">
                  <c:v>3.4920699999999999E-2</c:v>
                </c:pt>
                <c:pt idx="287" formatCode="0.00E+00">
                  <c:v>3.4379E-2</c:v>
                </c:pt>
                <c:pt idx="288" formatCode="0.00E+00">
                  <c:v>3.4317E-2</c:v>
                </c:pt>
                <c:pt idx="289" formatCode="0.00E+00">
                  <c:v>3.3361000000000002E-2</c:v>
                </c:pt>
                <c:pt idx="290" formatCode="0.00E+00">
                  <c:v>3.3137300000000001E-2</c:v>
                </c:pt>
                <c:pt idx="291" formatCode="0.00E+00">
                  <c:v>3.2052999999999998E-2</c:v>
                </c:pt>
                <c:pt idx="292" formatCode="0.00E+00">
                  <c:v>3.1588600000000001E-2</c:v>
                </c:pt>
                <c:pt idx="293" formatCode="0.00E+00">
                  <c:v>3.1856500000000003E-2</c:v>
                </c:pt>
                <c:pt idx="294" formatCode="0.00E+00">
                  <c:v>3.0736400000000001E-2</c:v>
                </c:pt>
                <c:pt idx="295" formatCode="0.00E+00">
                  <c:v>3.47576E-2</c:v>
                </c:pt>
                <c:pt idx="296" formatCode="0.00E+00">
                  <c:v>3.2554600000000003E-2</c:v>
                </c:pt>
                <c:pt idx="297" formatCode="0.00E+00">
                  <c:v>2.8729899999999999E-2</c:v>
                </c:pt>
                <c:pt idx="298" formatCode="0.00E+00">
                  <c:v>2.9416999999999999E-2</c:v>
                </c:pt>
                <c:pt idx="299" formatCode="0.00E+00">
                  <c:v>2.9588199999999999E-2</c:v>
                </c:pt>
                <c:pt idx="300" formatCode="0.00E+00">
                  <c:v>2.9789900000000001E-2</c:v>
                </c:pt>
                <c:pt idx="301" formatCode="0.00E+00">
                  <c:v>2.8806200000000001E-2</c:v>
                </c:pt>
                <c:pt idx="302" formatCode="0.00E+00">
                  <c:v>2.8932099999999999E-2</c:v>
                </c:pt>
                <c:pt idx="303" formatCode="0.00E+00">
                  <c:v>3.058E-2</c:v>
                </c:pt>
                <c:pt idx="304" formatCode="0.00E+00">
                  <c:v>2.8554900000000001E-2</c:v>
                </c:pt>
                <c:pt idx="305" formatCode="0.00E+00">
                  <c:v>2.7517300000000001E-2</c:v>
                </c:pt>
                <c:pt idx="306" formatCode="0.00E+00">
                  <c:v>2.7465300000000002E-2</c:v>
                </c:pt>
                <c:pt idx="307" formatCode="0.00E+00">
                  <c:v>2.74224E-2</c:v>
                </c:pt>
                <c:pt idx="308" formatCode="0.00E+00">
                  <c:v>2.7363800000000001E-2</c:v>
                </c:pt>
                <c:pt idx="309" formatCode="0.00E+00">
                  <c:v>2.7047600000000002E-2</c:v>
                </c:pt>
                <c:pt idx="310" formatCode="0.00E+00">
                  <c:v>2.61722E-2</c:v>
                </c:pt>
                <c:pt idx="311" formatCode="0.00E+00">
                  <c:v>2.7107200000000001E-2</c:v>
                </c:pt>
                <c:pt idx="312" formatCode="0.00E+00">
                  <c:v>2.6330900000000001E-2</c:v>
                </c:pt>
                <c:pt idx="313" formatCode="0.00E+00">
                  <c:v>2.57387E-2</c:v>
                </c:pt>
                <c:pt idx="314" formatCode="0.00E+00">
                  <c:v>2.5252799999999999E-2</c:v>
                </c:pt>
                <c:pt idx="315" formatCode="0.00E+00">
                  <c:v>2.5456900000000001E-2</c:v>
                </c:pt>
                <c:pt idx="316" formatCode="0.00E+00">
                  <c:v>2.5171800000000001E-2</c:v>
                </c:pt>
                <c:pt idx="317" formatCode="0.00E+00">
                  <c:v>2.4679199999999998E-2</c:v>
                </c:pt>
                <c:pt idx="318" formatCode="0.00E+00">
                  <c:v>2.4790300000000001E-2</c:v>
                </c:pt>
                <c:pt idx="319" formatCode="0.00E+00">
                  <c:v>2.4004500000000002E-2</c:v>
                </c:pt>
                <c:pt idx="320" formatCode="0.00E+00">
                  <c:v>2.4058800000000002E-2</c:v>
                </c:pt>
                <c:pt idx="321" formatCode="0.00E+00">
                  <c:v>2.41385E-2</c:v>
                </c:pt>
                <c:pt idx="322" formatCode="0.00E+00">
                  <c:v>2.3747399999999998E-2</c:v>
                </c:pt>
                <c:pt idx="323" formatCode="0.00E+00">
                  <c:v>2.3483299999999999E-2</c:v>
                </c:pt>
                <c:pt idx="324" formatCode="0.00E+00">
                  <c:v>2.3133299999999999E-2</c:v>
                </c:pt>
                <c:pt idx="325" formatCode="0.00E+00">
                  <c:v>2.32482E-2</c:v>
                </c:pt>
                <c:pt idx="326" formatCode="0.00E+00">
                  <c:v>2.2717000000000001E-2</c:v>
                </c:pt>
                <c:pt idx="327" formatCode="0.00E+00">
                  <c:v>2.2733699999999999E-2</c:v>
                </c:pt>
                <c:pt idx="328" formatCode="0.00E+00">
                  <c:v>2.26068E-2</c:v>
                </c:pt>
                <c:pt idx="329" formatCode="0.00E+00">
                  <c:v>2.2601599999999999E-2</c:v>
                </c:pt>
                <c:pt idx="330" formatCode="0.00E+00">
                  <c:v>2.2537700000000001E-2</c:v>
                </c:pt>
                <c:pt idx="331" formatCode="0.00E+00">
                  <c:v>2.2237799999999999E-2</c:v>
                </c:pt>
                <c:pt idx="332" formatCode="0.00E+00">
                  <c:v>2.2095699999999999E-2</c:v>
                </c:pt>
                <c:pt idx="333" formatCode="0.00E+00">
                  <c:v>2.1769E-2</c:v>
                </c:pt>
                <c:pt idx="334" formatCode="0.00E+00">
                  <c:v>2.1491099999999999E-2</c:v>
                </c:pt>
                <c:pt idx="335" formatCode="0.00E+00">
                  <c:v>2.1459599999999999E-2</c:v>
                </c:pt>
                <c:pt idx="336" formatCode="0.00E+00">
                  <c:v>2.1583100000000001E-2</c:v>
                </c:pt>
                <c:pt idx="337" formatCode="0.00E+00">
                  <c:v>2.14577E-2</c:v>
                </c:pt>
                <c:pt idx="338" formatCode="0.00E+00">
                  <c:v>2.1168200000000002E-2</c:v>
                </c:pt>
                <c:pt idx="339" formatCode="0.00E+00">
                  <c:v>2.0823500000000002E-2</c:v>
                </c:pt>
                <c:pt idx="340" formatCode="0.00E+00">
                  <c:v>2.0881199999999999E-2</c:v>
                </c:pt>
                <c:pt idx="341" formatCode="0.00E+00">
                  <c:v>2.0527799999999999E-2</c:v>
                </c:pt>
                <c:pt idx="342" formatCode="0.00E+00">
                  <c:v>2.0338100000000001E-2</c:v>
                </c:pt>
                <c:pt idx="343" formatCode="0.00E+00">
                  <c:v>2.0282700000000001E-2</c:v>
                </c:pt>
                <c:pt idx="344" formatCode="0.00E+00">
                  <c:v>2.0053399999999999E-2</c:v>
                </c:pt>
                <c:pt idx="345" formatCode="0.00E+00">
                  <c:v>1.97926E-2</c:v>
                </c:pt>
                <c:pt idx="346" formatCode="0.00E+00">
                  <c:v>1.967E-2</c:v>
                </c:pt>
                <c:pt idx="347" formatCode="0.00E+00">
                  <c:v>1.9398700000000001E-2</c:v>
                </c:pt>
                <c:pt idx="348" formatCode="0.00E+00">
                  <c:v>1.9491700000000001E-2</c:v>
                </c:pt>
                <c:pt idx="349" formatCode="0.00E+00">
                  <c:v>1.9377700000000001E-2</c:v>
                </c:pt>
                <c:pt idx="350" formatCode="0.00E+00">
                  <c:v>1.8991500000000001E-2</c:v>
                </c:pt>
                <c:pt idx="351" formatCode="0.00E+00">
                  <c:v>1.8628599999999999E-2</c:v>
                </c:pt>
                <c:pt idx="352" formatCode="0.00E+00">
                  <c:v>1.8960999999999999E-2</c:v>
                </c:pt>
                <c:pt idx="353" formatCode="0.00E+00">
                  <c:v>1.8402600000000002E-2</c:v>
                </c:pt>
                <c:pt idx="354" formatCode="0.00E+00">
                  <c:v>1.7919999999999998E-2</c:v>
                </c:pt>
                <c:pt idx="355" formatCode="0.00E+00">
                  <c:v>1.77374E-2</c:v>
                </c:pt>
                <c:pt idx="356" formatCode="0.00E+00">
                  <c:v>1.7494699999999998E-2</c:v>
                </c:pt>
                <c:pt idx="357" formatCode="0.00E+00">
                  <c:v>1.73898E-2</c:v>
                </c:pt>
                <c:pt idx="358" formatCode="0.00E+00">
                  <c:v>1.7273899999999998E-2</c:v>
                </c:pt>
                <c:pt idx="359" formatCode="0.00E+00">
                  <c:v>1.6994499999999999E-2</c:v>
                </c:pt>
                <c:pt idx="360" formatCode="0.00E+00">
                  <c:v>1.6729399999999998E-2</c:v>
                </c:pt>
                <c:pt idx="361" formatCode="0.00E+00">
                  <c:v>1.63121E-2</c:v>
                </c:pt>
                <c:pt idx="362" formatCode="0.00E+00">
                  <c:v>1.6056999999999998E-2</c:v>
                </c:pt>
                <c:pt idx="363" formatCode="0.00E+00">
                  <c:v>1.5828100000000001E-2</c:v>
                </c:pt>
                <c:pt idx="364" formatCode="0.00E+00">
                  <c:v>1.5877700000000002E-2</c:v>
                </c:pt>
                <c:pt idx="365" formatCode="0.00E+00">
                  <c:v>1.56054E-2</c:v>
                </c:pt>
                <c:pt idx="366" formatCode="0.00E+00">
                  <c:v>1.52459E-2</c:v>
                </c:pt>
                <c:pt idx="367" formatCode="0.00E+00">
                  <c:v>1.50127E-2</c:v>
                </c:pt>
                <c:pt idx="368" formatCode="0.00E+00">
                  <c:v>1.4808699999999999E-2</c:v>
                </c:pt>
                <c:pt idx="369" formatCode="0.00E+00">
                  <c:v>1.4489200000000001E-2</c:v>
                </c:pt>
                <c:pt idx="370" formatCode="0.00E+00">
                  <c:v>1.42369E-2</c:v>
                </c:pt>
                <c:pt idx="371" formatCode="0.00E+00">
                  <c:v>1.39084E-2</c:v>
                </c:pt>
                <c:pt idx="372" formatCode="0.00E+00">
                  <c:v>1.3813499999999999E-2</c:v>
                </c:pt>
                <c:pt idx="373" formatCode="0.00E+00">
                  <c:v>1.34535E-2</c:v>
                </c:pt>
                <c:pt idx="374" formatCode="0.00E+00">
                  <c:v>1.3063E-2</c:v>
                </c:pt>
                <c:pt idx="375" formatCode="0.00E+00">
                  <c:v>1.2732500000000001E-2</c:v>
                </c:pt>
                <c:pt idx="376" formatCode="0.00E+00">
                  <c:v>1.25136E-2</c:v>
                </c:pt>
                <c:pt idx="377" formatCode="0.00E+00">
                  <c:v>1.2202299999999999E-2</c:v>
                </c:pt>
                <c:pt idx="378" formatCode="0.00E+00">
                  <c:v>1.20339E-2</c:v>
                </c:pt>
                <c:pt idx="379" formatCode="0.00E+00">
                  <c:v>1.22247E-2</c:v>
                </c:pt>
                <c:pt idx="380" formatCode="0.00E+00">
                  <c:v>1.1798899999999999E-2</c:v>
                </c:pt>
                <c:pt idx="381" formatCode="0.00E+00">
                  <c:v>1.1421199999999999E-2</c:v>
                </c:pt>
                <c:pt idx="382" formatCode="0.00E+00">
                  <c:v>1.17755E-2</c:v>
                </c:pt>
                <c:pt idx="383" formatCode="0.00E+00">
                  <c:v>1.2392500000000001E-2</c:v>
                </c:pt>
                <c:pt idx="384" formatCode="0.00E+00">
                  <c:v>1.14412E-2</c:v>
                </c:pt>
                <c:pt idx="385" formatCode="0.00E+00">
                  <c:v>1.0978699999999999E-2</c:v>
                </c:pt>
                <c:pt idx="386" formatCode="0.00E+00">
                  <c:v>1.1704900000000001E-2</c:v>
                </c:pt>
                <c:pt idx="387" formatCode="0.00E+00">
                  <c:v>1.1031600000000001E-2</c:v>
                </c:pt>
                <c:pt idx="388" formatCode="0.00E+00">
                  <c:v>1.14999E-2</c:v>
                </c:pt>
                <c:pt idx="389" formatCode="0.00E+00">
                  <c:v>1.15333E-2</c:v>
                </c:pt>
                <c:pt idx="390" formatCode="0.00E+00">
                  <c:v>1.0599600000000001E-2</c:v>
                </c:pt>
                <c:pt idx="391" formatCode="0.00E+00">
                  <c:v>1.12324E-2</c:v>
                </c:pt>
                <c:pt idx="392" formatCode="0.00E+00">
                  <c:v>1.0846099999999999E-2</c:v>
                </c:pt>
                <c:pt idx="393" formatCode="0.00E+00">
                  <c:v>8.6398099999999995E-3</c:v>
                </c:pt>
                <c:pt idx="394" formatCode="0.00E+00">
                  <c:v>9.9573100000000005E-3</c:v>
                </c:pt>
                <c:pt idx="395" formatCode="0.00E+00">
                  <c:v>9.5500900000000007E-3</c:v>
                </c:pt>
                <c:pt idx="396" formatCode="0.00E+00">
                  <c:v>9.2263199999999997E-3</c:v>
                </c:pt>
                <c:pt idx="397" formatCode="0.00E+00">
                  <c:v>9.4122900000000002E-3</c:v>
                </c:pt>
                <c:pt idx="398" formatCode="0.00E+00">
                  <c:v>1.01948E-2</c:v>
                </c:pt>
                <c:pt idx="399" formatCode="0.00E+00">
                  <c:v>8.7246900000000002E-3</c:v>
                </c:pt>
                <c:pt idx="400" formatCode="0.00E+00">
                  <c:v>7.7977200000000002E-3</c:v>
                </c:pt>
                <c:pt idx="401" formatCode="0.00E+00">
                  <c:v>8.2206699999999994E-3</c:v>
                </c:pt>
                <c:pt idx="402" formatCode="0.00E+00">
                  <c:v>8.7108600000000008E-3</c:v>
                </c:pt>
                <c:pt idx="403" formatCode="0.00E+00">
                  <c:v>9.4475700000000006E-3</c:v>
                </c:pt>
                <c:pt idx="404" formatCode="0.00E+00">
                  <c:v>9.4399500000000008E-3</c:v>
                </c:pt>
                <c:pt idx="405" formatCode="0.00E+00">
                  <c:v>8.9082699999999994E-3</c:v>
                </c:pt>
                <c:pt idx="406" formatCode="0.00E+00">
                  <c:v>8.3069800000000003E-3</c:v>
                </c:pt>
                <c:pt idx="407" formatCode="0.00E+00">
                  <c:v>8.6298E-3</c:v>
                </c:pt>
                <c:pt idx="408" formatCode="0.00E+00">
                  <c:v>7.9855900000000007E-3</c:v>
                </c:pt>
                <c:pt idx="409" formatCode="0.00E+00">
                  <c:v>7.6599099999999998E-3</c:v>
                </c:pt>
                <c:pt idx="410" formatCode="0.00E+00">
                  <c:v>7.3981300000000002E-3</c:v>
                </c:pt>
                <c:pt idx="411" formatCode="0.00E+00">
                  <c:v>8.1481899999999996E-3</c:v>
                </c:pt>
                <c:pt idx="412" formatCode="0.00E+00">
                  <c:v>8.8768000000000007E-3</c:v>
                </c:pt>
                <c:pt idx="413" formatCode="0.00E+00">
                  <c:v>8.4509800000000003E-3</c:v>
                </c:pt>
                <c:pt idx="414" formatCode="0.00E+00">
                  <c:v>6.0873000000000003E-3</c:v>
                </c:pt>
                <c:pt idx="415" formatCode="0.00E+00">
                  <c:v>6.1559700000000002E-3</c:v>
                </c:pt>
                <c:pt idx="416" formatCode="0.00E+00">
                  <c:v>6.2379799999999997E-3</c:v>
                </c:pt>
                <c:pt idx="417" formatCode="0.00E+00">
                  <c:v>6.20127E-3</c:v>
                </c:pt>
                <c:pt idx="418" formatCode="0.00E+00">
                  <c:v>6.2604000000000002E-3</c:v>
                </c:pt>
                <c:pt idx="419" formatCode="0.00E+00">
                  <c:v>5.7234800000000004E-3</c:v>
                </c:pt>
                <c:pt idx="420" formatCode="0.00E+00">
                  <c:v>5.99623E-3</c:v>
                </c:pt>
                <c:pt idx="421" formatCode="0.00E+00">
                  <c:v>5.4187799999999998E-3</c:v>
                </c:pt>
                <c:pt idx="422" formatCode="0.00E+00">
                  <c:v>5.49221E-3</c:v>
                </c:pt>
                <c:pt idx="423" formatCode="0.00E+00">
                  <c:v>5.50842E-3</c:v>
                </c:pt>
                <c:pt idx="424" formatCode="0.00E+00">
                  <c:v>5.1035899999999999E-3</c:v>
                </c:pt>
                <c:pt idx="425" formatCode="0.00E+00">
                  <c:v>4.0054299999999999E-3</c:v>
                </c:pt>
                <c:pt idx="426" formatCode="0.00E+00">
                  <c:v>3.9606099999999998E-3</c:v>
                </c:pt>
                <c:pt idx="427" formatCode="0.00E+00">
                  <c:v>3.6930999999999999E-3</c:v>
                </c:pt>
                <c:pt idx="428" formatCode="0.00E+00">
                  <c:v>3.3926999999999998E-3</c:v>
                </c:pt>
                <c:pt idx="429" formatCode="0.00E+00">
                  <c:v>3.4208300000000001E-3</c:v>
                </c:pt>
                <c:pt idx="430" formatCode="0.00E+00">
                  <c:v>3.8843200000000001E-3</c:v>
                </c:pt>
                <c:pt idx="431" formatCode="0.00E+00">
                  <c:v>2.56252E-3</c:v>
                </c:pt>
                <c:pt idx="432" formatCode="0.00E+00">
                  <c:v>2.59304E-3</c:v>
                </c:pt>
                <c:pt idx="433" formatCode="0.00E+00">
                  <c:v>3.0317299999999998E-3</c:v>
                </c:pt>
                <c:pt idx="434" formatCode="0.00E+00">
                  <c:v>1.8849400000000001E-3</c:v>
                </c:pt>
                <c:pt idx="435" formatCode="0.00E+00">
                  <c:v>6.9093699999999997E-4</c:v>
                </c:pt>
                <c:pt idx="436" formatCode="0.00E+00">
                  <c:v>1.3828299999999999E-5</c:v>
                </c:pt>
                <c:pt idx="437" formatCode="0.00E+00">
                  <c:v>2.8562500000000002E-4</c:v>
                </c:pt>
                <c:pt idx="438" formatCode="0.00E+00">
                  <c:v>3.39031E-4</c:v>
                </c:pt>
                <c:pt idx="439" formatCode="0.00E+00">
                  <c:v>1.3394399999999999E-3</c:v>
                </c:pt>
                <c:pt idx="440" formatCode="0.00E+00">
                  <c:v>2.7427699999999998E-3</c:v>
                </c:pt>
                <c:pt idx="441" formatCode="0.00E+00">
                  <c:v>2.76327E-3</c:v>
                </c:pt>
                <c:pt idx="442" formatCode="0.00E+00">
                  <c:v>1.79671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031-404E-BBAF-942080375E55}"/>
            </c:ext>
          </c:extLst>
        </c:ser>
        <c:ser>
          <c:idx val="12"/>
          <c:order val="12"/>
          <c:spPr>
            <a:ln w="9525" cap="rnd">
              <a:solidFill>
                <a:schemeClr val="accent1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3'!$A$2:$A$628</c:f>
              <c:numCache>
                <c:formatCode>General</c:formatCode>
                <c:ptCount val="627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</c:numCache>
            </c:numRef>
          </c:xVal>
          <c:yVal>
            <c:numRef>
              <c:f>'[AMG-R-1-(1-Naphtyl)EthylAmin.xlsx]Sheet13'!$B$2:$B$594</c:f>
              <c:numCache>
                <c:formatCode>General</c:formatCode>
                <c:ptCount val="593"/>
                <c:pt idx="0">
                  <c:v>-1.82236</c:v>
                </c:pt>
                <c:pt idx="1">
                  <c:v>-1.3544099999999999</c:v>
                </c:pt>
                <c:pt idx="2">
                  <c:v>-1.0444599999999999</c:v>
                </c:pt>
                <c:pt idx="3">
                  <c:v>-1.2253799999999999</c:v>
                </c:pt>
                <c:pt idx="4">
                  <c:v>-1.0039499999999999</c:v>
                </c:pt>
                <c:pt idx="5">
                  <c:v>-1.6723600000000001</c:v>
                </c:pt>
                <c:pt idx="6">
                  <c:v>-1.21573</c:v>
                </c:pt>
                <c:pt idx="7">
                  <c:v>-1.0742100000000001</c:v>
                </c:pt>
                <c:pt idx="8">
                  <c:v>-1.5069300000000001</c:v>
                </c:pt>
                <c:pt idx="9">
                  <c:v>-1.66527</c:v>
                </c:pt>
                <c:pt idx="10">
                  <c:v>-1.2791999999999999</c:v>
                </c:pt>
                <c:pt idx="11">
                  <c:v>-1.07002</c:v>
                </c:pt>
                <c:pt idx="12">
                  <c:v>-1.6724699999999999</c:v>
                </c:pt>
                <c:pt idx="13">
                  <c:v>-0.94101699999999999</c:v>
                </c:pt>
                <c:pt idx="14">
                  <c:v>-1.1471</c:v>
                </c:pt>
                <c:pt idx="15">
                  <c:v>-1.1437600000000001</c:v>
                </c:pt>
                <c:pt idx="16">
                  <c:v>-0.81492299999999995</c:v>
                </c:pt>
                <c:pt idx="17">
                  <c:v>-0.83989000000000003</c:v>
                </c:pt>
                <c:pt idx="18">
                  <c:v>-0.96081399999999995</c:v>
                </c:pt>
                <c:pt idx="19">
                  <c:v>-0.92694600000000005</c:v>
                </c:pt>
                <c:pt idx="20">
                  <c:v>-1.0491900000000001</c:v>
                </c:pt>
                <c:pt idx="21">
                  <c:v>-1.5671200000000001</c:v>
                </c:pt>
                <c:pt idx="22">
                  <c:v>-0.79565900000000001</c:v>
                </c:pt>
                <c:pt idx="23">
                  <c:v>-1.6297999999999999</c:v>
                </c:pt>
                <c:pt idx="24">
                  <c:v>-0.76768599999999998</c:v>
                </c:pt>
                <c:pt idx="25">
                  <c:v>-1.1192599999999999</c:v>
                </c:pt>
                <c:pt idx="26">
                  <c:v>-0.70562899999999995</c:v>
                </c:pt>
                <c:pt idx="27">
                  <c:v>-0.71872599999999998</c:v>
                </c:pt>
                <c:pt idx="28">
                  <c:v>-1.15754</c:v>
                </c:pt>
                <c:pt idx="29">
                  <c:v>-0.923342</c:v>
                </c:pt>
                <c:pt idx="30">
                  <c:v>-1.6806399999999999</c:v>
                </c:pt>
                <c:pt idx="31">
                  <c:v>-1.0774300000000001</c:v>
                </c:pt>
                <c:pt idx="32">
                  <c:v>-1.13371</c:v>
                </c:pt>
                <c:pt idx="33">
                  <c:v>-1.2915700000000001</c:v>
                </c:pt>
                <c:pt idx="34">
                  <c:v>-0.66786400000000001</c:v>
                </c:pt>
                <c:pt idx="35">
                  <c:v>-0.84652899999999998</c:v>
                </c:pt>
                <c:pt idx="36">
                  <c:v>-0.90888899999999995</c:v>
                </c:pt>
                <c:pt idx="37">
                  <c:v>-1.1694899999999999</c:v>
                </c:pt>
                <c:pt idx="38">
                  <c:v>-1.39842</c:v>
                </c:pt>
                <c:pt idx="39">
                  <c:v>-0.62348700000000001</c:v>
                </c:pt>
                <c:pt idx="40">
                  <c:v>-1.46407</c:v>
                </c:pt>
                <c:pt idx="41">
                  <c:v>-1.19983</c:v>
                </c:pt>
                <c:pt idx="42">
                  <c:v>-1.22218</c:v>
                </c:pt>
                <c:pt idx="43">
                  <c:v>-1.2101999999999999</c:v>
                </c:pt>
                <c:pt idx="44">
                  <c:v>-0.53859199999999996</c:v>
                </c:pt>
                <c:pt idx="45">
                  <c:v>-1.17943</c:v>
                </c:pt>
                <c:pt idx="46">
                  <c:v>-0.721441</c:v>
                </c:pt>
                <c:pt idx="47">
                  <c:v>-1.01383</c:v>
                </c:pt>
                <c:pt idx="48">
                  <c:v>-1.21333</c:v>
                </c:pt>
                <c:pt idx="49">
                  <c:v>-0.92375399999999996</c:v>
                </c:pt>
                <c:pt idx="50">
                  <c:v>-0.95071799999999995</c:v>
                </c:pt>
                <c:pt idx="51">
                  <c:v>-1.10459</c:v>
                </c:pt>
                <c:pt idx="52">
                  <c:v>-1.41231</c:v>
                </c:pt>
                <c:pt idx="53">
                  <c:v>-0.67837800000000004</c:v>
                </c:pt>
                <c:pt idx="54">
                  <c:v>-0.53683599999999998</c:v>
                </c:pt>
                <c:pt idx="55">
                  <c:v>-0.68463300000000005</c:v>
                </c:pt>
                <c:pt idx="56">
                  <c:v>-0.46690799999999999</c:v>
                </c:pt>
                <c:pt idx="57">
                  <c:v>-0.73256200000000005</c:v>
                </c:pt>
                <c:pt idx="58">
                  <c:v>-0.76656899999999994</c:v>
                </c:pt>
                <c:pt idx="59">
                  <c:v>-0.92774699999999999</c:v>
                </c:pt>
                <c:pt idx="60">
                  <c:v>-0.74156200000000005</c:v>
                </c:pt>
                <c:pt idx="61">
                  <c:v>-0.31201099999999998</c:v>
                </c:pt>
                <c:pt idx="62">
                  <c:v>-0.87126000000000003</c:v>
                </c:pt>
                <c:pt idx="63">
                  <c:v>-0.35898200000000002</c:v>
                </c:pt>
                <c:pt idx="64">
                  <c:v>-0.36345499999999997</c:v>
                </c:pt>
                <c:pt idx="65">
                  <c:v>-0.60948899999999995</c:v>
                </c:pt>
                <c:pt idx="66">
                  <c:v>-0.24604500000000001</c:v>
                </c:pt>
                <c:pt idx="67" formatCode="0.00E+00">
                  <c:v>-1.9160300000000002E-2</c:v>
                </c:pt>
                <c:pt idx="68">
                  <c:v>0.358541</c:v>
                </c:pt>
                <c:pt idx="69">
                  <c:v>0.64242999999999995</c:v>
                </c:pt>
                <c:pt idx="70">
                  <c:v>0.89200699999999999</c:v>
                </c:pt>
                <c:pt idx="71">
                  <c:v>1.1330199999999999</c:v>
                </c:pt>
                <c:pt idx="72">
                  <c:v>1.3863099999999999</c:v>
                </c:pt>
                <c:pt idx="73">
                  <c:v>1.45696</c:v>
                </c:pt>
                <c:pt idx="74">
                  <c:v>1.5728500000000001</c:v>
                </c:pt>
                <c:pt idx="75">
                  <c:v>1.8748899999999999</c:v>
                </c:pt>
                <c:pt idx="76">
                  <c:v>2.0133999999999999</c:v>
                </c:pt>
                <c:pt idx="77">
                  <c:v>2.0044400000000002</c:v>
                </c:pt>
                <c:pt idx="78">
                  <c:v>2.1901700000000002</c:v>
                </c:pt>
                <c:pt idx="79">
                  <c:v>2.1835200000000001</c:v>
                </c:pt>
                <c:pt idx="80">
                  <c:v>2.2106599999999998</c:v>
                </c:pt>
                <c:pt idx="81">
                  <c:v>2.21448</c:v>
                </c:pt>
                <c:pt idx="82">
                  <c:v>2.1915399999999998</c:v>
                </c:pt>
                <c:pt idx="83">
                  <c:v>2.19645</c:v>
                </c:pt>
                <c:pt idx="84">
                  <c:v>2.1421999999999999</c:v>
                </c:pt>
                <c:pt idx="85">
                  <c:v>2.3004500000000001</c:v>
                </c:pt>
                <c:pt idx="86">
                  <c:v>2.2805300000000002</c:v>
                </c:pt>
                <c:pt idx="87">
                  <c:v>2.3598499999999998</c:v>
                </c:pt>
                <c:pt idx="88">
                  <c:v>2.4877899999999999</c:v>
                </c:pt>
                <c:pt idx="89">
                  <c:v>2.4065699999999999</c:v>
                </c:pt>
                <c:pt idx="90">
                  <c:v>2.34605</c:v>
                </c:pt>
                <c:pt idx="91">
                  <c:v>2.4232999999999998</c:v>
                </c:pt>
                <c:pt idx="92">
                  <c:v>2.4089399999999999</c:v>
                </c:pt>
                <c:pt idx="93">
                  <c:v>2.37629</c:v>
                </c:pt>
                <c:pt idx="94">
                  <c:v>2.4832100000000001</c:v>
                </c:pt>
                <c:pt idx="95">
                  <c:v>2.56203</c:v>
                </c:pt>
                <c:pt idx="96">
                  <c:v>2.7078099999999998</c:v>
                </c:pt>
                <c:pt idx="97">
                  <c:v>2.5977999999999999</c:v>
                </c:pt>
                <c:pt idx="98">
                  <c:v>3.1250200000000001</c:v>
                </c:pt>
                <c:pt idx="99">
                  <c:v>3.3667099999999999</c:v>
                </c:pt>
                <c:pt idx="100">
                  <c:v>3.0143300000000002</c:v>
                </c:pt>
                <c:pt idx="101">
                  <c:v>3.3816199999999998</c:v>
                </c:pt>
                <c:pt idx="102">
                  <c:v>3.4400300000000001</c:v>
                </c:pt>
                <c:pt idx="103">
                  <c:v>3.0670600000000001</c:v>
                </c:pt>
                <c:pt idx="104">
                  <c:v>2.64872</c:v>
                </c:pt>
                <c:pt idx="105">
                  <c:v>2.7156500000000001</c:v>
                </c:pt>
                <c:pt idx="106">
                  <c:v>2.4581499999999998</c:v>
                </c:pt>
                <c:pt idx="107">
                  <c:v>2.26417</c:v>
                </c:pt>
                <c:pt idx="108">
                  <c:v>2.0650400000000002</c:v>
                </c:pt>
                <c:pt idx="109">
                  <c:v>1.8828</c:v>
                </c:pt>
                <c:pt idx="110">
                  <c:v>1.7166399999999999</c:v>
                </c:pt>
                <c:pt idx="111">
                  <c:v>1.5750500000000001</c:v>
                </c:pt>
                <c:pt idx="112">
                  <c:v>1.4877400000000001</c:v>
                </c:pt>
                <c:pt idx="113">
                  <c:v>1.40056</c:v>
                </c:pt>
                <c:pt idx="114">
                  <c:v>1.3435900000000001</c:v>
                </c:pt>
                <c:pt idx="115">
                  <c:v>1.3101400000000001</c:v>
                </c:pt>
                <c:pt idx="116">
                  <c:v>1.2554799999999999</c:v>
                </c:pt>
                <c:pt idx="117">
                  <c:v>1.21574</c:v>
                </c:pt>
                <c:pt idx="118">
                  <c:v>1.17347</c:v>
                </c:pt>
                <c:pt idx="119">
                  <c:v>1.1568499999999999</c:v>
                </c:pt>
                <c:pt idx="120">
                  <c:v>1.1286499999999999</c:v>
                </c:pt>
                <c:pt idx="121">
                  <c:v>1.1068199999999999</c:v>
                </c:pt>
                <c:pt idx="122">
                  <c:v>1.08623</c:v>
                </c:pt>
                <c:pt idx="123">
                  <c:v>1.0723100000000001</c:v>
                </c:pt>
                <c:pt idx="124">
                  <c:v>1.0740700000000001</c:v>
                </c:pt>
                <c:pt idx="125">
                  <c:v>1.0540099999999999</c:v>
                </c:pt>
                <c:pt idx="126">
                  <c:v>1.0328900000000001</c:v>
                </c:pt>
                <c:pt idx="127">
                  <c:v>1.00702</c:v>
                </c:pt>
                <c:pt idx="128">
                  <c:v>0.99239900000000003</c:v>
                </c:pt>
                <c:pt idx="129">
                  <c:v>0.98102299999999998</c:v>
                </c:pt>
                <c:pt idx="130">
                  <c:v>0.96355900000000005</c:v>
                </c:pt>
                <c:pt idx="131">
                  <c:v>0.93993800000000005</c:v>
                </c:pt>
                <c:pt idx="132">
                  <c:v>0.91285799999999995</c:v>
                </c:pt>
                <c:pt idx="133">
                  <c:v>0.89570399999999994</c:v>
                </c:pt>
                <c:pt idx="134">
                  <c:v>0.87601300000000004</c:v>
                </c:pt>
                <c:pt idx="135">
                  <c:v>0.85569600000000001</c:v>
                </c:pt>
                <c:pt idx="136">
                  <c:v>0.83721699999999999</c:v>
                </c:pt>
                <c:pt idx="137">
                  <c:v>0.81591800000000003</c:v>
                </c:pt>
                <c:pt idx="138">
                  <c:v>0.79860500000000001</c:v>
                </c:pt>
                <c:pt idx="139">
                  <c:v>0.77981400000000001</c:v>
                </c:pt>
                <c:pt idx="140">
                  <c:v>0.75985599999999998</c:v>
                </c:pt>
                <c:pt idx="141">
                  <c:v>0.73985100000000004</c:v>
                </c:pt>
                <c:pt idx="142">
                  <c:v>0.71920799999999996</c:v>
                </c:pt>
                <c:pt idx="143">
                  <c:v>0.70277400000000001</c:v>
                </c:pt>
                <c:pt idx="144">
                  <c:v>0.67879100000000003</c:v>
                </c:pt>
                <c:pt idx="145">
                  <c:v>0.65988999999999998</c:v>
                </c:pt>
                <c:pt idx="146">
                  <c:v>0.63517000000000001</c:v>
                </c:pt>
                <c:pt idx="147">
                  <c:v>0.61211300000000002</c:v>
                </c:pt>
                <c:pt idx="148">
                  <c:v>0.59041699999999997</c:v>
                </c:pt>
                <c:pt idx="149">
                  <c:v>0.56641300000000006</c:v>
                </c:pt>
                <c:pt idx="150">
                  <c:v>0.54391999999999996</c:v>
                </c:pt>
                <c:pt idx="151">
                  <c:v>0.51947299999999996</c:v>
                </c:pt>
                <c:pt idx="152">
                  <c:v>0.49647799999999997</c:v>
                </c:pt>
                <c:pt idx="153">
                  <c:v>0.47376400000000002</c:v>
                </c:pt>
                <c:pt idx="154">
                  <c:v>0.45228400000000002</c:v>
                </c:pt>
                <c:pt idx="155">
                  <c:v>0.429844</c:v>
                </c:pt>
                <c:pt idx="156">
                  <c:v>0.40859099999999998</c:v>
                </c:pt>
                <c:pt idx="157">
                  <c:v>0.38819500000000001</c:v>
                </c:pt>
                <c:pt idx="158">
                  <c:v>0.36697000000000002</c:v>
                </c:pt>
                <c:pt idx="159">
                  <c:v>0.34605999999999998</c:v>
                </c:pt>
                <c:pt idx="160">
                  <c:v>0.32601599999999997</c:v>
                </c:pt>
                <c:pt idx="161">
                  <c:v>0.30676100000000001</c:v>
                </c:pt>
                <c:pt idx="162">
                  <c:v>0.28828999999999999</c:v>
                </c:pt>
                <c:pt idx="163">
                  <c:v>0.271569</c:v>
                </c:pt>
                <c:pt idx="164">
                  <c:v>0.25542399999999998</c:v>
                </c:pt>
                <c:pt idx="165">
                  <c:v>0.24105699999999999</c:v>
                </c:pt>
                <c:pt idx="166">
                  <c:v>0.22694</c:v>
                </c:pt>
                <c:pt idx="167">
                  <c:v>0.21604300000000001</c:v>
                </c:pt>
                <c:pt idx="168">
                  <c:v>0.20668600000000001</c:v>
                </c:pt>
                <c:pt idx="169">
                  <c:v>0.19802</c:v>
                </c:pt>
                <c:pt idx="170">
                  <c:v>0.18934100000000001</c:v>
                </c:pt>
                <c:pt idx="171">
                  <c:v>0.18268300000000001</c:v>
                </c:pt>
                <c:pt idx="172">
                  <c:v>0.17773900000000001</c:v>
                </c:pt>
                <c:pt idx="173">
                  <c:v>0.172183</c:v>
                </c:pt>
                <c:pt idx="174">
                  <c:v>0.167545</c:v>
                </c:pt>
                <c:pt idx="175">
                  <c:v>0.16403999999999999</c:v>
                </c:pt>
                <c:pt idx="176">
                  <c:v>0.16053100000000001</c:v>
                </c:pt>
                <c:pt idx="177">
                  <c:v>0.1552</c:v>
                </c:pt>
                <c:pt idx="178">
                  <c:v>0.150593</c:v>
                </c:pt>
                <c:pt idx="179">
                  <c:v>0.145789</c:v>
                </c:pt>
                <c:pt idx="180">
                  <c:v>0.142009</c:v>
                </c:pt>
                <c:pt idx="181">
                  <c:v>0.13920399999999999</c:v>
                </c:pt>
                <c:pt idx="182">
                  <c:v>0.13588900000000001</c:v>
                </c:pt>
                <c:pt idx="183">
                  <c:v>0.132991</c:v>
                </c:pt>
                <c:pt idx="184">
                  <c:v>0.13084699999999999</c:v>
                </c:pt>
                <c:pt idx="185">
                  <c:v>0.128687</c:v>
                </c:pt>
                <c:pt idx="186">
                  <c:v>0.125556</c:v>
                </c:pt>
                <c:pt idx="187">
                  <c:v>0.124598</c:v>
                </c:pt>
                <c:pt idx="188">
                  <c:v>0.12285600000000001</c:v>
                </c:pt>
                <c:pt idx="189">
                  <c:v>0.121477</c:v>
                </c:pt>
                <c:pt idx="190">
                  <c:v>0.120333</c:v>
                </c:pt>
                <c:pt idx="191">
                  <c:v>0.118307</c:v>
                </c:pt>
                <c:pt idx="192">
                  <c:v>0.11919200000000001</c:v>
                </c:pt>
                <c:pt idx="193">
                  <c:v>0.117065</c:v>
                </c:pt>
                <c:pt idx="194">
                  <c:v>0.11566800000000001</c:v>
                </c:pt>
                <c:pt idx="195">
                  <c:v>0.11523799999999999</c:v>
                </c:pt>
                <c:pt idx="196">
                  <c:v>0.11443399999999999</c:v>
                </c:pt>
                <c:pt idx="197">
                  <c:v>0.11462600000000001</c:v>
                </c:pt>
                <c:pt idx="198">
                  <c:v>0.113751</c:v>
                </c:pt>
                <c:pt idx="199">
                  <c:v>0.11054700000000001</c:v>
                </c:pt>
                <c:pt idx="200">
                  <c:v>0.10885400000000001</c:v>
                </c:pt>
                <c:pt idx="201">
                  <c:v>0.107698</c:v>
                </c:pt>
                <c:pt idx="202">
                  <c:v>0.107141</c:v>
                </c:pt>
                <c:pt idx="203">
                  <c:v>0.106001</c:v>
                </c:pt>
                <c:pt idx="204">
                  <c:v>0.105819</c:v>
                </c:pt>
                <c:pt idx="205">
                  <c:v>0.105195</c:v>
                </c:pt>
                <c:pt idx="206">
                  <c:v>0.10345</c:v>
                </c:pt>
                <c:pt idx="207">
                  <c:v>0.102427</c:v>
                </c:pt>
                <c:pt idx="208">
                  <c:v>0.101519</c:v>
                </c:pt>
                <c:pt idx="209">
                  <c:v>0.102505</c:v>
                </c:pt>
                <c:pt idx="210">
                  <c:v>0.100926</c:v>
                </c:pt>
                <c:pt idx="211" formatCode="0.00E+00">
                  <c:v>9.9061499999999997E-2</c:v>
                </c:pt>
                <c:pt idx="212" formatCode="0.00E+00">
                  <c:v>9.7551799999999994E-2</c:v>
                </c:pt>
                <c:pt idx="213" formatCode="0.00E+00">
                  <c:v>9.6715499999999996E-2</c:v>
                </c:pt>
                <c:pt idx="214" formatCode="0.00E+00">
                  <c:v>9.5778000000000002E-2</c:v>
                </c:pt>
                <c:pt idx="215" formatCode="0.00E+00">
                  <c:v>9.5769900000000005E-2</c:v>
                </c:pt>
                <c:pt idx="216" formatCode="0.00E+00">
                  <c:v>9.7503699999999999E-2</c:v>
                </c:pt>
                <c:pt idx="217" formatCode="0.00E+00">
                  <c:v>9.6784099999999998E-2</c:v>
                </c:pt>
                <c:pt idx="218" formatCode="0.00E+00">
                  <c:v>9.3478199999999997E-2</c:v>
                </c:pt>
                <c:pt idx="219" formatCode="0.00E+00">
                  <c:v>9.1190300000000002E-2</c:v>
                </c:pt>
                <c:pt idx="220" formatCode="0.00E+00">
                  <c:v>9.0102199999999993E-2</c:v>
                </c:pt>
                <c:pt idx="221" formatCode="0.00E+00">
                  <c:v>8.8901499999999994E-2</c:v>
                </c:pt>
                <c:pt idx="222" formatCode="0.00E+00">
                  <c:v>8.8870500000000005E-2</c:v>
                </c:pt>
                <c:pt idx="223" formatCode="0.00E+00">
                  <c:v>8.8408E-2</c:v>
                </c:pt>
                <c:pt idx="224" formatCode="0.00E+00">
                  <c:v>8.65369E-2</c:v>
                </c:pt>
                <c:pt idx="225" formatCode="0.00E+00">
                  <c:v>8.6903099999999997E-2</c:v>
                </c:pt>
                <c:pt idx="226" formatCode="0.00E+00">
                  <c:v>8.4093600000000004E-2</c:v>
                </c:pt>
                <c:pt idx="227" formatCode="0.00E+00">
                  <c:v>8.5732900000000001E-2</c:v>
                </c:pt>
                <c:pt idx="228" formatCode="0.00E+00">
                  <c:v>8.5913199999999995E-2</c:v>
                </c:pt>
                <c:pt idx="229" formatCode="0.00E+00">
                  <c:v>8.1847699999999995E-2</c:v>
                </c:pt>
                <c:pt idx="230" formatCode="0.00E+00">
                  <c:v>8.2966799999999993E-2</c:v>
                </c:pt>
                <c:pt idx="231" formatCode="0.00E+00">
                  <c:v>8.1868200000000002E-2</c:v>
                </c:pt>
                <c:pt idx="232" formatCode="0.00E+00">
                  <c:v>7.9040100000000002E-2</c:v>
                </c:pt>
                <c:pt idx="233" formatCode="0.00E+00">
                  <c:v>8.0266000000000004E-2</c:v>
                </c:pt>
                <c:pt idx="234" formatCode="0.00E+00">
                  <c:v>7.8268099999999993E-2</c:v>
                </c:pt>
                <c:pt idx="235" formatCode="0.00E+00">
                  <c:v>7.5580599999999998E-2</c:v>
                </c:pt>
                <c:pt idx="236" formatCode="0.00E+00">
                  <c:v>7.3642700000000005E-2</c:v>
                </c:pt>
                <c:pt idx="237" formatCode="0.00E+00">
                  <c:v>7.5491000000000003E-2</c:v>
                </c:pt>
                <c:pt idx="238" formatCode="0.00E+00">
                  <c:v>7.2156899999999996E-2</c:v>
                </c:pt>
                <c:pt idx="239" formatCode="0.00E+00">
                  <c:v>7.1351100000000001E-2</c:v>
                </c:pt>
                <c:pt idx="240" formatCode="0.00E+00">
                  <c:v>7.0254300000000006E-2</c:v>
                </c:pt>
                <c:pt idx="241" formatCode="0.00E+00">
                  <c:v>6.9348300000000002E-2</c:v>
                </c:pt>
                <c:pt idx="242" formatCode="0.00E+00">
                  <c:v>6.7946900000000005E-2</c:v>
                </c:pt>
                <c:pt idx="243" formatCode="0.00E+00">
                  <c:v>6.7071900000000004E-2</c:v>
                </c:pt>
                <c:pt idx="244" formatCode="0.00E+00">
                  <c:v>6.6590300000000005E-2</c:v>
                </c:pt>
                <c:pt idx="245" formatCode="0.00E+00">
                  <c:v>6.3244300000000003E-2</c:v>
                </c:pt>
                <c:pt idx="246" formatCode="0.00E+00">
                  <c:v>6.30608E-2</c:v>
                </c:pt>
                <c:pt idx="247" formatCode="0.00E+00">
                  <c:v>6.2109900000000003E-2</c:v>
                </c:pt>
                <c:pt idx="248" formatCode="0.00E+00">
                  <c:v>6.1525299999999998E-2</c:v>
                </c:pt>
                <c:pt idx="249" formatCode="0.00E+00">
                  <c:v>6.0097200000000003E-2</c:v>
                </c:pt>
                <c:pt idx="250" formatCode="0.00E+00">
                  <c:v>5.8762599999999998E-2</c:v>
                </c:pt>
                <c:pt idx="251" formatCode="0.00E+00">
                  <c:v>6.0358000000000002E-2</c:v>
                </c:pt>
                <c:pt idx="252" formatCode="0.00E+00">
                  <c:v>5.75004E-2</c:v>
                </c:pt>
                <c:pt idx="253" formatCode="0.00E+00">
                  <c:v>5.5022700000000001E-2</c:v>
                </c:pt>
                <c:pt idx="254" formatCode="0.00E+00">
                  <c:v>5.5710299999999997E-2</c:v>
                </c:pt>
                <c:pt idx="255" formatCode="0.00E+00">
                  <c:v>5.5590199999999999E-2</c:v>
                </c:pt>
                <c:pt idx="256" formatCode="0.00E+00">
                  <c:v>5.3684200000000001E-2</c:v>
                </c:pt>
                <c:pt idx="257" formatCode="0.00E+00">
                  <c:v>5.2262799999999998E-2</c:v>
                </c:pt>
                <c:pt idx="258" formatCode="0.00E+00">
                  <c:v>5.1988100000000002E-2</c:v>
                </c:pt>
                <c:pt idx="259" formatCode="0.00E+00">
                  <c:v>5.1299999999999998E-2</c:v>
                </c:pt>
                <c:pt idx="260" formatCode="0.00E+00">
                  <c:v>5.0064999999999998E-2</c:v>
                </c:pt>
                <c:pt idx="261" formatCode="0.00E+00">
                  <c:v>4.76356E-2</c:v>
                </c:pt>
                <c:pt idx="262" formatCode="0.00E+00">
                  <c:v>4.6745299999999997E-2</c:v>
                </c:pt>
                <c:pt idx="263" formatCode="0.00E+00">
                  <c:v>4.6047699999999997E-2</c:v>
                </c:pt>
                <c:pt idx="264" formatCode="0.00E+00">
                  <c:v>4.5199900000000001E-2</c:v>
                </c:pt>
                <c:pt idx="265" formatCode="0.00E+00">
                  <c:v>4.3834199999999997E-2</c:v>
                </c:pt>
                <c:pt idx="266" formatCode="0.00E+00">
                  <c:v>4.32477E-2</c:v>
                </c:pt>
                <c:pt idx="267" formatCode="0.00E+00">
                  <c:v>4.4327699999999998E-2</c:v>
                </c:pt>
                <c:pt idx="268" formatCode="0.00E+00">
                  <c:v>4.3203400000000003E-2</c:v>
                </c:pt>
                <c:pt idx="269" formatCode="0.00E+00">
                  <c:v>4.1837199999999998E-2</c:v>
                </c:pt>
                <c:pt idx="270" formatCode="0.00E+00">
                  <c:v>3.9532699999999997E-2</c:v>
                </c:pt>
                <c:pt idx="271" formatCode="0.00E+00">
                  <c:v>3.9190299999999997E-2</c:v>
                </c:pt>
                <c:pt idx="272" formatCode="0.00E+00">
                  <c:v>3.83019E-2</c:v>
                </c:pt>
                <c:pt idx="273" formatCode="0.00E+00">
                  <c:v>4.18515E-2</c:v>
                </c:pt>
                <c:pt idx="274" formatCode="0.00E+00">
                  <c:v>3.7895699999999997E-2</c:v>
                </c:pt>
                <c:pt idx="275" formatCode="0.00E+00">
                  <c:v>3.7801700000000001E-2</c:v>
                </c:pt>
                <c:pt idx="276" formatCode="0.00E+00">
                  <c:v>3.7139900000000003E-2</c:v>
                </c:pt>
                <c:pt idx="277" formatCode="0.00E+00">
                  <c:v>3.6751699999999998E-2</c:v>
                </c:pt>
                <c:pt idx="278" formatCode="0.00E+00">
                  <c:v>3.6467600000000003E-2</c:v>
                </c:pt>
                <c:pt idx="279" formatCode="0.00E+00">
                  <c:v>3.5291700000000002E-2</c:v>
                </c:pt>
                <c:pt idx="280" formatCode="0.00E+00">
                  <c:v>3.3413900000000003E-2</c:v>
                </c:pt>
                <c:pt idx="281" formatCode="0.00E+00">
                  <c:v>3.3054800000000002E-2</c:v>
                </c:pt>
                <c:pt idx="282" formatCode="0.00E+00">
                  <c:v>3.2820700000000001E-2</c:v>
                </c:pt>
                <c:pt idx="283" formatCode="0.00E+00">
                  <c:v>3.2220400000000003E-2</c:v>
                </c:pt>
                <c:pt idx="284" formatCode="0.00E+00">
                  <c:v>3.13931E-2</c:v>
                </c:pt>
                <c:pt idx="285" formatCode="0.00E+00">
                  <c:v>3.08118E-2</c:v>
                </c:pt>
                <c:pt idx="286" formatCode="0.00E+00">
                  <c:v>3.0115599999999999E-2</c:v>
                </c:pt>
                <c:pt idx="287" formatCode="0.00E+00">
                  <c:v>2.9733200000000001E-2</c:v>
                </c:pt>
                <c:pt idx="288" formatCode="0.00E+00">
                  <c:v>2.97627E-2</c:v>
                </c:pt>
                <c:pt idx="289" formatCode="0.00E+00">
                  <c:v>2.86322E-2</c:v>
                </c:pt>
                <c:pt idx="290" formatCode="0.00E+00">
                  <c:v>2.8546800000000001E-2</c:v>
                </c:pt>
                <c:pt idx="291" formatCode="0.00E+00">
                  <c:v>2.7397600000000001E-2</c:v>
                </c:pt>
                <c:pt idx="292" formatCode="0.00E+00">
                  <c:v>2.6960399999999999E-2</c:v>
                </c:pt>
                <c:pt idx="293" formatCode="0.00E+00">
                  <c:v>2.7071999999999999E-2</c:v>
                </c:pt>
                <c:pt idx="294" formatCode="0.00E+00">
                  <c:v>2.6079700000000001E-2</c:v>
                </c:pt>
                <c:pt idx="295" formatCode="0.00E+00">
                  <c:v>3.02534E-2</c:v>
                </c:pt>
                <c:pt idx="296" formatCode="0.00E+00">
                  <c:v>2.8010400000000001E-2</c:v>
                </c:pt>
                <c:pt idx="297" formatCode="0.00E+00">
                  <c:v>2.4338700000000001E-2</c:v>
                </c:pt>
                <c:pt idx="298" formatCode="0.00E+00">
                  <c:v>2.5107899999999999E-2</c:v>
                </c:pt>
                <c:pt idx="299" formatCode="0.00E+00">
                  <c:v>2.5039700000000002E-2</c:v>
                </c:pt>
                <c:pt idx="300" formatCode="0.00E+00">
                  <c:v>2.5039700000000002E-2</c:v>
                </c:pt>
                <c:pt idx="301" formatCode="0.00E+00">
                  <c:v>2.40469E-2</c:v>
                </c:pt>
                <c:pt idx="302" formatCode="0.00E+00">
                  <c:v>2.43196E-2</c:v>
                </c:pt>
                <c:pt idx="303" formatCode="0.00E+00">
                  <c:v>2.5887E-2</c:v>
                </c:pt>
                <c:pt idx="304" formatCode="0.00E+00">
                  <c:v>2.3910000000000001E-2</c:v>
                </c:pt>
                <c:pt idx="305" formatCode="0.00E+00">
                  <c:v>2.2974999999999999E-2</c:v>
                </c:pt>
                <c:pt idx="306" formatCode="0.00E+00">
                  <c:v>2.2847699999999999E-2</c:v>
                </c:pt>
                <c:pt idx="307" formatCode="0.00E+00">
                  <c:v>2.28329E-2</c:v>
                </c:pt>
                <c:pt idx="308" formatCode="0.00E+00">
                  <c:v>2.2649800000000001E-2</c:v>
                </c:pt>
                <c:pt idx="309" formatCode="0.00E+00">
                  <c:v>2.2397500000000001E-2</c:v>
                </c:pt>
                <c:pt idx="310" formatCode="0.00E+00">
                  <c:v>2.15774E-2</c:v>
                </c:pt>
                <c:pt idx="311" formatCode="0.00E+00">
                  <c:v>2.2383199999999999E-2</c:v>
                </c:pt>
                <c:pt idx="312" formatCode="0.00E+00">
                  <c:v>2.1781399999999999E-2</c:v>
                </c:pt>
                <c:pt idx="313" formatCode="0.00E+00">
                  <c:v>2.1141500000000001E-2</c:v>
                </c:pt>
                <c:pt idx="314" formatCode="0.00E+00">
                  <c:v>2.0607899999999998E-2</c:v>
                </c:pt>
                <c:pt idx="315" formatCode="0.00E+00">
                  <c:v>2.07858E-2</c:v>
                </c:pt>
                <c:pt idx="316" formatCode="0.00E+00">
                  <c:v>2.0498300000000001E-2</c:v>
                </c:pt>
                <c:pt idx="317" formatCode="0.00E+00">
                  <c:v>2.0057200000000001E-2</c:v>
                </c:pt>
                <c:pt idx="318" formatCode="0.00E+00">
                  <c:v>2.0107300000000002E-2</c:v>
                </c:pt>
                <c:pt idx="319" formatCode="0.00E+00">
                  <c:v>1.9385300000000001E-2</c:v>
                </c:pt>
                <c:pt idx="320" formatCode="0.00E+00">
                  <c:v>1.9376299999999999E-2</c:v>
                </c:pt>
                <c:pt idx="321" formatCode="0.00E+00">
                  <c:v>1.93872E-2</c:v>
                </c:pt>
                <c:pt idx="322" formatCode="0.00E+00">
                  <c:v>1.91255E-2</c:v>
                </c:pt>
                <c:pt idx="323" formatCode="0.00E+00">
                  <c:v>1.8794100000000001E-2</c:v>
                </c:pt>
                <c:pt idx="324" formatCode="0.00E+00">
                  <c:v>1.8549400000000001E-2</c:v>
                </c:pt>
                <c:pt idx="325" formatCode="0.00E+00">
                  <c:v>1.8539400000000001E-2</c:v>
                </c:pt>
                <c:pt idx="326" formatCode="0.00E+00">
                  <c:v>1.8013500000000002E-2</c:v>
                </c:pt>
                <c:pt idx="327" formatCode="0.00E+00">
                  <c:v>1.8082600000000001E-2</c:v>
                </c:pt>
                <c:pt idx="328" formatCode="0.00E+00">
                  <c:v>1.78671E-2</c:v>
                </c:pt>
                <c:pt idx="329" formatCode="0.00E+00">
                  <c:v>1.78456E-2</c:v>
                </c:pt>
                <c:pt idx="330" formatCode="0.00E+00">
                  <c:v>1.7721199999999999E-2</c:v>
                </c:pt>
                <c:pt idx="331" formatCode="0.00E+00">
                  <c:v>1.7510399999999999E-2</c:v>
                </c:pt>
                <c:pt idx="332" formatCode="0.00E+00">
                  <c:v>1.73893E-2</c:v>
                </c:pt>
                <c:pt idx="333" formatCode="0.00E+00">
                  <c:v>1.70803E-2</c:v>
                </c:pt>
                <c:pt idx="334" formatCode="0.00E+00">
                  <c:v>1.6731300000000001E-2</c:v>
                </c:pt>
                <c:pt idx="335" formatCode="0.00E+00">
                  <c:v>1.6667399999999999E-2</c:v>
                </c:pt>
                <c:pt idx="336" formatCode="0.00E+00">
                  <c:v>1.6811400000000001E-2</c:v>
                </c:pt>
                <c:pt idx="337" formatCode="0.00E+00">
                  <c:v>1.67875E-2</c:v>
                </c:pt>
                <c:pt idx="338" formatCode="0.00E+00">
                  <c:v>1.64709E-2</c:v>
                </c:pt>
                <c:pt idx="339" formatCode="0.00E+00">
                  <c:v>1.6178100000000001E-2</c:v>
                </c:pt>
                <c:pt idx="340" formatCode="0.00E+00">
                  <c:v>1.6144800000000001E-2</c:v>
                </c:pt>
                <c:pt idx="341" formatCode="0.00E+00">
                  <c:v>1.59154E-2</c:v>
                </c:pt>
                <c:pt idx="342" formatCode="0.00E+00">
                  <c:v>1.5667E-2</c:v>
                </c:pt>
                <c:pt idx="343" formatCode="0.00E+00">
                  <c:v>1.5637399999999999E-2</c:v>
                </c:pt>
                <c:pt idx="344" formatCode="0.00E+00">
                  <c:v>1.54948E-2</c:v>
                </c:pt>
                <c:pt idx="345" formatCode="0.00E+00">
                  <c:v>1.5167699999999999E-2</c:v>
                </c:pt>
                <c:pt idx="346" formatCode="0.00E+00">
                  <c:v>1.51982E-2</c:v>
                </c:pt>
                <c:pt idx="347" formatCode="0.00E+00">
                  <c:v>1.48501E-2</c:v>
                </c:pt>
                <c:pt idx="348" formatCode="0.00E+00">
                  <c:v>1.49798E-2</c:v>
                </c:pt>
                <c:pt idx="349" formatCode="0.00E+00">
                  <c:v>1.48673E-2</c:v>
                </c:pt>
                <c:pt idx="350" formatCode="0.00E+00">
                  <c:v>1.46146E-2</c:v>
                </c:pt>
                <c:pt idx="351" formatCode="0.00E+00">
                  <c:v>1.4346100000000001E-2</c:v>
                </c:pt>
                <c:pt idx="352" formatCode="0.00E+00">
                  <c:v>1.4630799999999999E-2</c:v>
                </c:pt>
                <c:pt idx="353" formatCode="0.00E+00">
                  <c:v>1.41368E-2</c:v>
                </c:pt>
                <c:pt idx="354" formatCode="0.00E+00">
                  <c:v>1.37048E-2</c:v>
                </c:pt>
                <c:pt idx="355" formatCode="0.00E+00">
                  <c:v>1.35727E-2</c:v>
                </c:pt>
                <c:pt idx="356" formatCode="0.00E+00">
                  <c:v>1.3294200000000001E-2</c:v>
                </c:pt>
                <c:pt idx="357" formatCode="0.00E+00">
                  <c:v>1.31669E-2</c:v>
                </c:pt>
                <c:pt idx="358" formatCode="0.00E+00">
                  <c:v>1.33195E-2</c:v>
                </c:pt>
                <c:pt idx="359" formatCode="0.00E+00">
                  <c:v>1.2945699999999999E-2</c:v>
                </c:pt>
                <c:pt idx="360" formatCode="0.00E+00">
                  <c:v>1.27583E-2</c:v>
                </c:pt>
                <c:pt idx="361" formatCode="0.00E+00">
                  <c:v>1.23553E-2</c:v>
                </c:pt>
                <c:pt idx="362" formatCode="0.00E+00">
                  <c:v>1.21365E-2</c:v>
                </c:pt>
                <c:pt idx="363" formatCode="0.00E+00">
                  <c:v>1.19953E-2</c:v>
                </c:pt>
                <c:pt idx="364" formatCode="0.00E+00">
                  <c:v>1.1968100000000001E-2</c:v>
                </c:pt>
                <c:pt idx="365" formatCode="0.00E+00">
                  <c:v>1.1772599999999999E-2</c:v>
                </c:pt>
                <c:pt idx="366" formatCode="0.00E+00">
                  <c:v>1.14985E-2</c:v>
                </c:pt>
                <c:pt idx="367" formatCode="0.00E+00">
                  <c:v>1.1235200000000001E-2</c:v>
                </c:pt>
                <c:pt idx="368" formatCode="0.00E+00">
                  <c:v>1.1118899999999999E-2</c:v>
                </c:pt>
                <c:pt idx="369" formatCode="0.00E+00">
                  <c:v>1.08757E-2</c:v>
                </c:pt>
                <c:pt idx="370" formatCode="0.00E+00">
                  <c:v>1.0584400000000001E-2</c:v>
                </c:pt>
                <c:pt idx="371" formatCode="0.00E+00">
                  <c:v>1.0301599999999999E-2</c:v>
                </c:pt>
                <c:pt idx="372" formatCode="0.00E+00">
                  <c:v>1.0224799999999999E-2</c:v>
                </c:pt>
                <c:pt idx="373" formatCode="0.00E+00">
                  <c:v>9.99594E-3</c:v>
                </c:pt>
                <c:pt idx="374" formatCode="0.00E+00">
                  <c:v>9.6874200000000004E-3</c:v>
                </c:pt>
                <c:pt idx="375" formatCode="0.00E+00">
                  <c:v>9.4227800000000004E-3</c:v>
                </c:pt>
                <c:pt idx="376" formatCode="0.00E+00">
                  <c:v>9.0241399999999999E-3</c:v>
                </c:pt>
                <c:pt idx="377" formatCode="0.00E+00">
                  <c:v>8.9821799999999993E-3</c:v>
                </c:pt>
                <c:pt idx="378" formatCode="0.00E+00">
                  <c:v>8.8334099999999999E-3</c:v>
                </c:pt>
                <c:pt idx="379" formatCode="0.00E+00">
                  <c:v>8.9330699999999996E-3</c:v>
                </c:pt>
                <c:pt idx="380" formatCode="0.00E+00">
                  <c:v>8.6951300000000006E-3</c:v>
                </c:pt>
                <c:pt idx="381" formatCode="0.00E+00">
                  <c:v>8.2955400000000006E-3</c:v>
                </c:pt>
                <c:pt idx="382" formatCode="0.00E+00">
                  <c:v>8.66747E-3</c:v>
                </c:pt>
                <c:pt idx="383" formatCode="0.00E+00">
                  <c:v>9.3488700000000004E-3</c:v>
                </c:pt>
                <c:pt idx="384" formatCode="0.00E+00">
                  <c:v>8.3208099999999997E-3</c:v>
                </c:pt>
                <c:pt idx="385" formatCode="0.00E+00">
                  <c:v>8.0232600000000008E-3</c:v>
                </c:pt>
                <c:pt idx="386" formatCode="0.00E+00">
                  <c:v>8.7118100000000004E-3</c:v>
                </c:pt>
                <c:pt idx="387" formatCode="0.00E+00">
                  <c:v>8.1539200000000003E-3</c:v>
                </c:pt>
                <c:pt idx="388" formatCode="0.00E+00">
                  <c:v>8.6016700000000005E-3</c:v>
                </c:pt>
                <c:pt idx="389" formatCode="0.00E+00">
                  <c:v>8.7094300000000006E-3</c:v>
                </c:pt>
                <c:pt idx="390" formatCode="0.00E+00">
                  <c:v>7.8692399999999996E-3</c:v>
                </c:pt>
                <c:pt idx="391" formatCode="0.00E+00">
                  <c:v>8.4462200000000008E-3</c:v>
                </c:pt>
                <c:pt idx="392" formatCode="0.00E+00">
                  <c:v>8.1324599999999993E-3</c:v>
                </c:pt>
                <c:pt idx="393" formatCode="0.00E+00">
                  <c:v>5.9185000000000001E-3</c:v>
                </c:pt>
                <c:pt idx="394" formatCode="0.00E+00">
                  <c:v>7.2941799999999999E-3</c:v>
                </c:pt>
                <c:pt idx="395" formatCode="0.00E+00">
                  <c:v>6.9446600000000001E-3</c:v>
                </c:pt>
                <c:pt idx="396" formatCode="0.00E+00">
                  <c:v>6.68192E-3</c:v>
                </c:pt>
                <c:pt idx="397" formatCode="0.00E+00">
                  <c:v>6.8030399999999998E-3</c:v>
                </c:pt>
                <c:pt idx="398" formatCode="0.00E+00">
                  <c:v>7.6003099999999999E-3</c:v>
                </c:pt>
                <c:pt idx="399" formatCode="0.00E+00">
                  <c:v>6.1721800000000002E-3</c:v>
                </c:pt>
                <c:pt idx="400" formatCode="0.00E+00">
                  <c:v>5.4359400000000002E-3</c:v>
                </c:pt>
                <c:pt idx="401" formatCode="0.00E+00">
                  <c:v>5.7988199999999997E-3</c:v>
                </c:pt>
                <c:pt idx="402" formatCode="0.00E+00">
                  <c:v>6.22845E-3</c:v>
                </c:pt>
                <c:pt idx="403" formatCode="0.00E+00">
                  <c:v>7.0219000000000002E-3</c:v>
                </c:pt>
                <c:pt idx="404" formatCode="0.00E+00">
                  <c:v>7.0433600000000002E-3</c:v>
                </c:pt>
                <c:pt idx="405" formatCode="0.00E+00">
                  <c:v>6.5918000000000001E-3</c:v>
                </c:pt>
                <c:pt idx="406" formatCode="0.00E+00">
                  <c:v>6.0534500000000002E-3</c:v>
                </c:pt>
                <c:pt idx="407" formatCode="0.00E+00">
                  <c:v>6.3433600000000001E-3</c:v>
                </c:pt>
                <c:pt idx="408" formatCode="0.00E+00">
                  <c:v>5.68104E-3</c:v>
                </c:pt>
                <c:pt idx="409" formatCode="0.00E+00">
                  <c:v>5.4478599999999997E-3</c:v>
                </c:pt>
                <c:pt idx="410" formatCode="0.00E+00">
                  <c:v>5.1684399999999998E-3</c:v>
                </c:pt>
                <c:pt idx="411" formatCode="0.00E+00">
                  <c:v>6.0701399999999999E-3</c:v>
                </c:pt>
                <c:pt idx="412" formatCode="0.00E+00">
                  <c:v>6.7520100000000001E-3</c:v>
                </c:pt>
                <c:pt idx="413" formatCode="0.00E+00">
                  <c:v>6.3099899999999997E-3</c:v>
                </c:pt>
                <c:pt idx="414" formatCode="0.00E+00">
                  <c:v>4.0798199999999996E-3</c:v>
                </c:pt>
                <c:pt idx="415" formatCode="0.00E+00">
                  <c:v>4.2123799999999999E-3</c:v>
                </c:pt>
                <c:pt idx="416" formatCode="0.00E+00">
                  <c:v>4.2977299999999996E-3</c:v>
                </c:pt>
                <c:pt idx="417" formatCode="0.00E+00">
                  <c:v>4.20141E-3</c:v>
                </c:pt>
                <c:pt idx="418" formatCode="0.00E+00">
                  <c:v>4.4369700000000001E-3</c:v>
                </c:pt>
                <c:pt idx="419" formatCode="0.00E+00">
                  <c:v>3.901E-3</c:v>
                </c:pt>
                <c:pt idx="420" formatCode="0.00E+00">
                  <c:v>4.23574E-3</c:v>
                </c:pt>
                <c:pt idx="421" formatCode="0.00E+00">
                  <c:v>3.6625899999999999E-3</c:v>
                </c:pt>
                <c:pt idx="422" formatCode="0.00E+00">
                  <c:v>3.85857E-3</c:v>
                </c:pt>
                <c:pt idx="423" formatCode="0.00E+00">
                  <c:v>3.78466E-3</c:v>
                </c:pt>
                <c:pt idx="424" formatCode="0.00E+00">
                  <c:v>3.51667E-3</c:v>
                </c:pt>
                <c:pt idx="425" formatCode="0.00E+00">
                  <c:v>2.4986299999999999E-3</c:v>
                </c:pt>
                <c:pt idx="426" formatCode="0.00E+00">
                  <c:v>2.4442700000000001E-3</c:v>
                </c:pt>
                <c:pt idx="427" formatCode="0.00E+00">
                  <c:v>2.26545E-3</c:v>
                </c:pt>
                <c:pt idx="428" formatCode="0.00E+00">
                  <c:v>1.9846E-3</c:v>
                </c:pt>
                <c:pt idx="429" formatCode="0.00E+00">
                  <c:v>2.0427700000000002E-3</c:v>
                </c:pt>
                <c:pt idx="430" formatCode="0.00E+00">
                  <c:v>2.48861E-3</c:v>
                </c:pt>
                <c:pt idx="431" formatCode="0.00E+00">
                  <c:v>1.1239100000000001E-3</c:v>
                </c:pt>
                <c:pt idx="432" formatCode="0.00E+00">
                  <c:v>1.0981599999999999E-3</c:v>
                </c:pt>
                <c:pt idx="433" formatCode="0.00E+00">
                  <c:v>1.2846000000000001E-3</c:v>
                </c:pt>
                <c:pt idx="434" formatCode="0.00E+00">
                  <c:v>-5.2213699999999999E-4</c:v>
                </c:pt>
                <c:pt idx="435" formatCode="0.00E+00">
                  <c:v>-1.6517599999999999E-3</c:v>
                </c:pt>
                <c:pt idx="436" formatCode="0.00E+00">
                  <c:v>-1.513E-3</c:v>
                </c:pt>
                <c:pt idx="437" formatCode="0.00E+00">
                  <c:v>-1.31083E-3</c:v>
                </c:pt>
                <c:pt idx="438" formatCode="0.00E+00">
                  <c:v>-9.7370099999999999E-4</c:v>
                </c:pt>
                <c:pt idx="439" formatCode="0.00E+00">
                  <c:v>1.7824200000000001E-3</c:v>
                </c:pt>
                <c:pt idx="440" formatCode="0.00E+00">
                  <c:v>4.1093800000000002E-3</c:v>
                </c:pt>
                <c:pt idx="441" formatCode="0.00E+00">
                  <c:v>4.0969800000000001E-3</c:v>
                </c:pt>
                <c:pt idx="442" formatCode="0.00E+00">
                  <c:v>3.1413999999999999E-3</c:v>
                </c:pt>
                <c:pt idx="443" formatCode="0.00E+00">
                  <c:v>2.1395699999999999E-3</c:v>
                </c:pt>
                <c:pt idx="444" formatCode="0.00E+00">
                  <c:v>9.5081300000000001E-4</c:v>
                </c:pt>
                <c:pt idx="445" formatCode="0.00E+00">
                  <c:v>-1.0847999999999999E-3</c:v>
                </c:pt>
                <c:pt idx="446" formatCode="0.00E+00">
                  <c:v>-2.60735E-3</c:v>
                </c:pt>
                <c:pt idx="447" formatCode="0.00E+00">
                  <c:v>-3.4422900000000002E-3</c:v>
                </c:pt>
                <c:pt idx="448" formatCode="0.00E+00">
                  <c:v>-2.7751899999999999E-3</c:v>
                </c:pt>
                <c:pt idx="449" formatCode="0.00E+00">
                  <c:v>-2.0947499999999998E-3</c:v>
                </c:pt>
                <c:pt idx="450" formatCode="0.00E+00">
                  <c:v>-1.81627E-3</c:v>
                </c:pt>
                <c:pt idx="451" formatCode="0.00E+00">
                  <c:v>-1.9984199999999999E-3</c:v>
                </c:pt>
                <c:pt idx="452" formatCode="0.00E+00">
                  <c:v>-2.2721299999999998E-3</c:v>
                </c:pt>
                <c:pt idx="453" formatCode="0.00E+00">
                  <c:v>-1.92022E-3</c:v>
                </c:pt>
                <c:pt idx="454" formatCode="0.00E+00">
                  <c:v>-2.2201500000000002E-3</c:v>
                </c:pt>
                <c:pt idx="455" formatCode="0.00E+00">
                  <c:v>-2.3693999999999998E-3</c:v>
                </c:pt>
                <c:pt idx="456" formatCode="0.00E+00">
                  <c:v>-2.5506000000000001E-3</c:v>
                </c:pt>
                <c:pt idx="457" formatCode="0.00E+00">
                  <c:v>-2.6354799999999999E-3</c:v>
                </c:pt>
                <c:pt idx="458" formatCode="0.00E+00">
                  <c:v>-2.7670899999999998E-3</c:v>
                </c:pt>
                <c:pt idx="459" formatCode="0.00E+00">
                  <c:v>-2.8224000000000001E-3</c:v>
                </c:pt>
                <c:pt idx="460" formatCode="0.00E+00">
                  <c:v>-2.9630699999999999E-3</c:v>
                </c:pt>
                <c:pt idx="461" formatCode="0.00E+00">
                  <c:v>-3.1199499999999998E-3</c:v>
                </c:pt>
                <c:pt idx="462" formatCode="0.00E+00">
                  <c:v>-2.8929699999999999E-3</c:v>
                </c:pt>
                <c:pt idx="463" formatCode="0.00E+00">
                  <c:v>-3.2434500000000002E-3</c:v>
                </c:pt>
                <c:pt idx="464" formatCode="0.00E+00">
                  <c:v>-3.2405899999999998E-3</c:v>
                </c:pt>
                <c:pt idx="465" formatCode="0.00E+00">
                  <c:v>-3.3721900000000002E-3</c:v>
                </c:pt>
                <c:pt idx="466" formatCode="0.00E+00">
                  <c:v>6.3271500000000001E-3</c:v>
                </c:pt>
                <c:pt idx="467" formatCode="0.00E+00">
                  <c:v>-6.6623699999999999E-3</c:v>
                </c:pt>
                <c:pt idx="468" formatCode="0.00E+00">
                  <c:v>-5.0945299999999999E-3</c:v>
                </c:pt>
                <c:pt idx="469" formatCode="0.00E+00">
                  <c:v>-3.8452099999999999E-3</c:v>
                </c:pt>
                <c:pt idx="470" formatCode="0.00E+00">
                  <c:v>-4.1341800000000003E-3</c:v>
                </c:pt>
                <c:pt idx="471" formatCode="0.00E+00">
                  <c:v>-4.09174E-3</c:v>
                </c:pt>
                <c:pt idx="472" formatCode="0.00E+00">
                  <c:v>-4.0869699999999997E-3</c:v>
                </c:pt>
                <c:pt idx="473" formatCode="0.00E+00">
                  <c:v>-4.1408499999999997E-3</c:v>
                </c:pt>
                <c:pt idx="474" formatCode="0.00E+00">
                  <c:v>-4.3072700000000002E-3</c:v>
                </c:pt>
                <c:pt idx="475" formatCode="0.00E+00">
                  <c:v>-4.1790000000000004E-3</c:v>
                </c:pt>
                <c:pt idx="476" formatCode="0.00E+00">
                  <c:v>-4.2719799999999999E-3</c:v>
                </c:pt>
                <c:pt idx="477" formatCode="0.00E+00">
                  <c:v>-4.4403100000000003E-3</c:v>
                </c:pt>
                <c:pt idx="478" formatCode="0.00E+00">
                  <c:v>-4.3072700000000002E-3</c:v>
                </c:pt>
                <c:pt idx="479" formatCode="0.00E+00">
                  <c:v>-4.37975E-3</c:v>
                </c:pt>
                <c:pt idx="480" formatCode="0.00E+00">
                  <c:v>-4.1446699999999996E-3</c:v>
                </c:pt>
                <c:pt idx="481" formatCode="0.00E+00">
                  <c:v>-4.2820000000000002E-3</c:v>
                </c:pt>
                <c:pt idx="482" formatCode="0.00E+00">
                  <c:v>-4.2972599999999998E-3</c:v>
                </c:pt>
                <c:pt idx="483" formatCode="0.00E+00">
                  <c:v>-4.2586300000000002E-3</c:v>
                </c:pt>
                <c:pt idx="484" formatCode="0.00E+00">
                  <c:v>-4.26817E-3</c:v>
                </c:pt>
                <c:pt idx="485" formatCode="0.00E+00">
                  <c:v>-4.2061800000000003E-3</c:v>
                </c:pt>
                <c:pt idx="486" formatCode="0.00E+00">
                  <c:v>-4.1813900000000001E-3</c:v>
                </c:pt>
                <c:pt idx="487" formatCode="0.00E+00">
                  <c:v>-4.2071299999999999E-3</c:v>
                </c:pt>
                <c:pt idx="488" formatCode="0.00E+00">
                  <c:v>-4.2743700000000004E-3</c:v>
                </c:pt>
                <c:pt idx="489" formatCode="0.00E+00">
                  <c:v>-4.3315899999999997E-3</c:v>
                </c:pt>
                <c:pt idx="490" formatCode="0.00E+00">
                  <c:v>-4.3535199999999996E-3</c:v>
                </c:pt>
                <c:pt idx="491" formatCode="0.00E+00">
                  <c:v>-4.4574699999999998E-3</c:v>
                </c:pt>
                <c:pt idx="492" formatCode="0.00E+00">
                  <c:v>-4.6124499999999997E-3</c:v>
                </c:pt>
                <c:pt idx="493" formatCode="0.00E+00">
                  <c:v>-4.7302200000000003E-3</c:v>
                </c:pt>
                <c:pt idx="494" formatCode="0.00E+00">
                  <c:v>-4.8618300000000001E-3</c:v>
                </c:pt>
                <c:pt idx="495" formatCode="0.00E+00">
                  <c:v>-4.8141499999999997E-3</c:v>
                </c:pt>
                <c:pt idx="496" formatCode="0.00E+00">
                  <c:v>-4.97913E-3</c:v>
                </c:pt>
                <c:pt idx="497" formatCode="0.00E+00">
                  <c:v>-5.3582200000000003E-3</c:v>
                </c:pt>
                <c:pt idx="498" formatCode="0.00E+00">
                  <c:v>-5.5465699999999998E-3</c:v>
                </c:pt>
                <c:pt idx="499" formatCode="0.00E+00">
                  <c:v>-5.69916E-3</c:v>
                </c:pt>
                <c:pt idx="500" formatCode="0.00E+00">
                  <c:v>-5.7811700000000004E-3</c:v>
                </c:pt>
                <c:pt idx="501" formatCode="0.00E+00">
                  <c:v>-5.85032E-3</c:v>
                </c:pt>
                <c:pt idx="502" formatCode="0.00E+00">
                  <c:v>-5.9042000000000001E-3</c:v>
                </c:pt>
                <c:pt idx="503" formatCode="0.00E+00">
                  <c:v>-5.8960899999999997E-3</c:v>
                </c:pt>
                <c:pt idx="504" formatCode="0.00E+00">
                  <c:v>-5.8174100000000003E-3</c:v>
                </c:pt>
                <c:pt idx="505" formatCode="0.00E+00">
                  <c:v>-5.9523600000000003E-3</c:v>
                </c:pt>
                <c:pt idx="506" formatCode="0.00E+00">
                  <c:v>-5.8836899999999996E-3</c:v>
                </c:pt>
                <c:pt idx="507" formatCode="0.00E+00">
                  <c:v>-5.7606699999999999E-3</c:v>
                </c:pt>
                <c:pt idx="508" formatCode="0.00E+00">
                  <c:v>-5.57137E-3</c:v>
                </c:pt>
                <c:pt idx="509" formatCode="0.00E+00">
                  <c:v>-5.4626500000000003E-3</c:v>
                </c:pt>
                <c:pt idx="510" formatCode="0.00E+00">
                  <c:v>-5.2042E-3</c:v>
                </c:pt>
                <c:pt idx="511" formatCode="0.00E+00">
                  <c:v>-5.1374400000000001E-3</c:v>
                </c:pt>
                <c:pt idx="512" formatCode="0.00E+00">
                  <c:v>-5.0077400000000001E-3</c:v>
                </c:pt>
                <c:pt idx="513" formatCode="0.00E+00">
                  <c:v>-4.8718499999999996E-3</c:v>
                </c:pt>
                <c:pt idx="514" formatCode="0.00E+00">
                  <c:v>-4.6672800000000002E-3</c:v>
                </c:pt>
                <c:pt idx="515" formatCode="0.00E+00">
                  <c:v>-4.5313799999999998E-3</c:v>
                </c:pt>
                <c:pt idx="516" formatCode="0.00E+00">
                  <c:v>-4.3373099999999996E-3</c:v>
                </c:pt>
                <c:pt idx="517" formatCode="0.00E+00">
                  <c:v>-4.0650399999999998E-3</c:v>
                </c:pt>
                <c:pt idx="518" formatCode="0.00E+00">
                  <c:v>-4.1217800000000002E-3</c:v>
                </c:pt>
                <c:pt idx="519" formatCode="0.00E+00">
                  <c:v>-4.1575400000000004E-3</c:v>
                </c:pt>
                <c:pt idx="520" formatCode="0.00E+00">
                  <c:v>-4.1360900000000003E-3</c:v>
                </c:pt>
                <c:pt idx="521" formatCode="0.00E+00">
                  <c:v>-4.1651700000000002E-3</c:v>
                </c:pt>
                <c:pt idx="522" formatCode="0.00E+00">
                  <c:v>-4.3320700000000004E-3</c:v>
                </c:pt>
                <c:pt idx="523" formatCode="0.00E+00">
                  <c:v>-4.3988200000000003E-3</c:v>
                </c:pt>
                <c:pt idx="524" formatCode="0.00E+00">
                  <c:v>-4.4827499999999998E-3</c:v>
                </c:pt>
                <c:pt idx="525" formatCode="0.00E+00">
                  <c:v>-4.6539299999999997E-3</c:v>
                </c:pt>
                <c:pt idx="526" formatCode="0.00E+00">
                  <c:v>-4.7802900000000004E-3</c:v>
                </c:pt>
                <c:pt idx="527" formatCode="0.00E+00">
                  <c:v>-5.1388700000000002E-3</c:v>
                </c:pt>
                <c:pt idx="528" formatCode="0.00E+00">
                  <c:v>-5.1684399999999998E-3</c:v>
                </c:pt>
                <c:pt idx="529" formatCode="0.00E+00">
                  <c:v>-5.5055599999999996E-3</c:v>
                </c:pt>
                <c:pt idx="530" formatCode="0.00E+00">
                  <c:v>-5.6600599999999997E-3</c:v>
                </c:pt>
                <c:pt idx="531" formatCode="0.00E+00">
                  <c:v>-6.13308E-3</c:v>
                </c:pt>
                <c:pt idx="532" formatCode="0.00E+00">
                  <c:v>-6.5207499999999996E-3</c:v>
                </c:pt>
                <c:pt idx="533" formatCode="0.00E+00">
                  <c:v>-6.5526999999999998E-3</c:v>
                </c:pt>
                <c:pt idx="534" formatCode="0.00E+00">
                  <c:v>-6.4916599999999998E-3</c:v>
                </c:pt>
                <c:pt idx="535" formatCode="0.00E+00">
                  <c:v>-6.5374400000000003E-3</c:v>
                </c:pt>
                <c:pt idx="536" formatCode="0.00E+00">
                  <c:v>-6.6304199999999997E-3</c:v>
                </c:pt>
                <c:pt idx="537" formatCode="0.00E+00">
                  <c:v>-6.6561700000000003E-3</c:v>
                </c:pt>
                <c:pt idx="538" formatCode="0.00E+00">
                  <c:v>-6.8211599999999997E-3</c:v>
                </c:pt>
                <c:pt idx="539" formatCode="0.00E+00">
                  <c:v>-6.8931599999999997E-3</c:v>
                </c:pt>
                <c:pt idx="540" formatCode="0.00E+00">
                  <c:v>-6.9680200000000001E-3</c:v>
                </c:pt>
                <c:pt idx="541" formatCode="0.00E+00">
                  <c:v>-6.6809699999999996E-3</c:v>
                </c:pt>
                <c:pt idx="542" formatCode="0.00E+00">
                  <c:v>-6.6771499999999998E-3</c:v>
                </c:pt>
                <c:pt idx="543" formatCode="0.00E+00">
                  <c:v>-6.7639400000000004E-3</c:v>
                </c:pt>
                <c:pt idx="544" formatCode="0.00E+00">
                  <c:v>-6.7677500000000003E-3</c:v>
                </c:pt>
                <c:pt idx="545" formatCode="0.00E+00">
                  <c:v>-6.1345100000000001E-3</c:v>
                </c:pt>
                <c:pt idx="546" formatCode="0.00E+00">
                  <c:v>-6.0534500000000002E-3</c:v>
                </c:pt>
                <c:pt idx="547" formatCode="0.00E+00">
                  <c:v>-6.1721800000000002E-3</c:v>
                </c:pt>
                <c:pt idx="548" formatCode="0.00E+00">
                  <c:v>-6.2065100000000002E-3</c:v>
                </c:pt>
                <c:pt idx="549" formatCode="0.00E+00">
                  <c:v>-5.8541299999999999E-3</c:v>
                </c:pt>
                <c:pt idx="550" formatCode="0.00E+00">
                  <c:v>-5.4087600000000003E-3</c:v>
                </c:pt>
                <c:pt idx="551" formatCode="0.00E+00">
                  <c:v>-5.1708199999999996E-3</c:v>
                </c:pt>
                <c:pt idx="552" formatCode="0.00E+00">
                  <c:v>-5.2947999999999997E-3</c:v>
                </c:pt>
                <c:pt idx="553" formatCode="0.00E+00">
                  <c:v>-5.1617599999999996E-3</c:v>
                </c:pt>
                <c:pt idx="554" formatCode="0.00E+00">
                  <c:v>-4.9977299999999997E-3</c:v>
                </c:pt>
                <c:pt idx="555" formatCode="0.00E+00">
                  <c:v>-4.7402399999999997E-3</c:v>
                </c:pt>
                <c:pt idx="556" formatCode="0.00E+00">
                  <c:v>-4.8131900000000002E-3</c:v>
                </c:pt>
                <c:pt idx="557" formatCode="0.00E+00">
                  <c:v>-4.8856699999999999E-3</c:v>
                </c:pt>
                <c:pt idx="558" formatCode="0.00E+00">
                  <c:v>-4.9381299999999998E-3</c:v>
                </c:pt>
                <c:pt idx="559" formatCode="0.00E+00">
                  <c:v>-4.9023599999999997E-3</c:v>
                </c:pt>
                <c:pt idx="560" formatCode="0.00E+00">
                  <c:v>-5.0182300000000003E-3</c:v>
                </c:pt>
                <c:pt idx="561" formatCode="0.00E+00">
                  <c:v>-5.0067899999999997E-3</c:v>
                </c:pt>
                <c:pt idx="562" formatCode="0.00E+00">
                  <c:v>-5.28526E-3</c:v>
                </c:pt>
                <c:pt idx="563" formatCode="0.00E+00">
                  <c:v>-5.1593799999999999E-3</c:v>
                </c:pt>
                <c:pt idx="564" formatCode="0.00E+00">
                  <c:v>-5.2084899999999996E-3</c:v>
                </c:pt>
                <c:pt idx="565" formatCode="0.00E+00">
                  <c:v>-5.7025000000000001E-3</c:v>
                </c:pt>
                <c:pt idx="566" formatCode="0.00E+00">
                  <c:v>-6.1235400000000002E-3</c:v>
                </c:pt>
                <c:pt idx="567" formatCode="0.00E+00">
                  <c:v>-6.0396199999999999E-3</c:v>
                </c:pt>
                <c:pt idx="568" formatCode="0.00E+00">
                  <c:v>-6.0653699999999996E-3</c:v>
                </c:pt>
                <c:pt idx="569" formatCode="0.00E+00">
                  <c:v>-6.0911200000000002E-3</c:v>
                </c:pt>
                <c:pt idx="570" formatCode="0.00E+00">
                  <c:v>-6.1955500000000002E-3</c:v>
                </c:pt>
                <c:pt idx="571" formatCode="0.00E+00">
                  <c:v>-6.6552199999999999E-3</c:v>
                </c:pt>
                <c:pt idx="572" formatCode="0.00E+00">
                  <c:v>-6.97374E-3</c:v>
                </c:pt>
                <c:pt idx="573" formatCode="0.00E+00">
                  <c:v>-7.1787800000000001E-3</c:v>
                </c:pt>
                <c:pt idx="574" formatCode="0.00E+00">
                  <c:v>-7.0519399999999996E-3</c:v>
                </c:pt>
                <c:pt idx="575" formatCode="0.00E+00">
                  <c:v>-7.0076000000000001E-3</c:v>
                </c:pt>
                <c:pt idx="576" formatCode="0.00E+00">
                  <c:v>-7.1258500000000004E-3</c:v>
                </c:pt>
                <c:pt idx="577" formatCode="0.00E+00">
                  <c:v>-7.4033700000000003E-3</c:v>
                </c:pt>
                <c:pt idx="578" formatCode="0.00E+00">
                  <c:v>-7.2250400000000003E-3</c:v>
                </c:pt>
                <c:pt idx="579" formatCode="0.00E+00">
                  <c:v>-6.6943200000000001E-3</c:v>
                </c:pt>
                <c:pt idx="580" formatCode="0.00E+00">
                  <c:v>-6.9809E-3</c:v>
                </c:pt>
                <c:pt idx="581" formatCode="0.00E+00">
                  <c:v>-7.2755800000000002E-3</c:v>
                </c:pt>
                <c:pt idx="582" formatCode="0.00E+00">
                  <c:v>-7.1296700000000003E-3</c:v>
                </c:pt>
                <c:pt idx="583" formatCode="0.00E+00">
                  <c:v>-7.0810300000000003E-3</c:v>
                </c:pt>
                <c:pt idx="584" formatCode="0.00E+00">
                  <c:v>-6.8950699999999997E-3</c:v>
                </c:pt>
                <c:pt idx="585" formatCode="0.00E+00">
                  <c:v>-6.8860099999999997E-3</c:v>
                </c:pt>
                <c:pt idx="586" formatCode="0.00E+00">
                  <c:v>-6.7048100000000003E-3</c:v>
                </c:pt>
                <c:pt idx="587" formatCode="0.00E+00">
                  <c:v>-6.4392099999999999E-3</c:v>
                </c:pt>
                <c:pt idx="588" formatCode="0.00E+00">
                  <c:v>-6.41203E-3</c:v>
                </c:pt>
                <c:pt idx="589" formatCode="0.00E+00">
                  <c:v>-6.0730000000000003E-3</c:v>
                </c:pt>
                <c:pt idx="590" formatCode="0.00E+00">
                  <c:v>-5.8088300000000001E-3</c:v>
                </c:pt>
                <c:pt idx="591" formatCode="0.00E+00">
                  <c:v>-5.7992900000000003E-3</c:v>
                </c:pt>
                <c:pt idx="592" formatCode="0.00E+00">
                  <c:v>-5.81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A031-404E-BBAF-942080375E55}"/>
            </c:ext>
          </c:extLst>
        </c:ser>
        <c:ser>
          <c:idx val="13"/>
          <c:order val="13"/>
          <c:spPr>
            <a:ln w="9525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4'!$A$2:$A$482</c:f>
              <c:numCache>
                <c:formatCode>General</c:formatCode>
                <c:ptCount val="481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</c:numCache>
            </c:numRef>
          </c:xVal>
          <c:yVal>
            <c:numRef>
              <c:f>'[AMG-R-1-(1-Naphtyl)EthylAmin.xlsx]Sheet14'!$B$2:$B$556</c:f>
              <c:numCache>
                <c:formatCode>General</c:formatCode>
                <c:ptCount val="555"/>
                <c:pt idx="0">
                  <c:v>-1.81273</c:v>
                </c:pt>
                <c:pt idx="1">
                  <c:v>-1.32874</c:v>
                </c:pt>
                <c:pt idx="2">
                  <c:v>-1.0663</c:v>
                </c:pt>
                <c:pt idx="3">
                  <c:v>-1.1873100000000001</c:v>
                </c:pt>
                <c:pt idx="4">
                  <c:v>-0.99793100000000001</c:v>
                </c:pt>
                <c:pt idx="5">
                  <c:v>-1.6223000000000001</c:v>
                </c:pt>
                <c:pt idx="6">
                  <c:v>-1.2068300000000001</c:v>
                </c:pt>
                <c:pt idx="7">
                  <c:v>-1.0927199999999999</c:v>
                </c:pt>
                <c:pt idx="8">
                  <c:v>-1.5484899999999999</c:v>
                </c:pt>
                <c:pt idx="9">
                  <c:v>-1.6914400000000001</c:v>
                </c:pt>
                <c:pt idx="10">
                  <c:v>-1.21906</c:v>
                </c:pt>
                <c:pt idx="11">
                  <c:v>-1.0967199999999999</c:v>
                </c:pt>
                <c:pt idx="12">
                  <c:v>-1.6887099999999999</c:v>
                </c:pt>
                <c:pt idx="13">
                  <c:v>-0.93475799999999998</c:v>
                </c:pt>
                <c:pt idx="14">
                  <c:v>-1.1797500000000001</c:v>
                </c:pt>
                <c:pt idx="15">
                  <c:v>-1.1325700000000001</c:v>
                </c:pt>
                <c:pt idx="16">
                  <c:v>-0.79344599999999998</c:v>
                </c:pt>
                <c:pt idx="17">
                  <c:v>-0.77645500000000001</c:v>
                </c:pt>
                <c:pt idx="18">
                  <c:v>-1.0283899999999999</c:v>
                </c:pt>
                <c:pt idx="19">
                  <c:v>-0.891069</c:v>
                </c:pt>
                <c:pt idx="20">
                  <c:v>-0.99303699999999995</c:v>
                </c:pt>
                <c:pt idx="21">
                  <c:v>-1.63134</c:v>
                </c:pt>
                <c:pt idx="22">
                  <c:v>-0.836175</c:v>
                </c:pt>
                <c:pt idx="23">
                  <c:v>-1.64855</c:v>
                </c:pt>
                <c:pt idx="24">
                  <c:v>-0.82699999999999996</c:v>
                </c:pt>
                <c:pt idx="25">
                  <c:v>-1.1270100000000001</c:v>
                </c:pt>
                <c:pt idx="26">
                  <c:v>-0.73889400000000005</c:v>
                </c:pt>
                <c:pt idx="27">
                  <c:v>-0.72817600000000005</c:v>
                </c:pt>
                <c:pt idx="28">
                  <c:v>-1.1624399999999999</c:v>
                </c:pt>
                <c:pt idx="29">
                  <c:v>-0.89787099999999997</c:v>
                </c:pt>
                <c:pt idx="30">
                  <c:v>-1.71576</c:v>
                </c:pt>
                <c:pt idx="31">
                  <c:v>-1.0828899999999999</c:v>
                </c:pt>
                <c:pt idx="32">
                  <c:v>-1.1592499999999999</c:v>
                </c:pt>
                <c:pt idx="33">
                  <c:v>-1.2596499999999999</c:v>
                </c:pt>
                <c:pt idx="34">
                  <c:v>-0.72694999999999999</c:v>
                </c:pt>
                <c:pt idx="35">
                  <c:v>-0.84134399999999998</c:v>
                </c:pt>
                <c:pt idx="36">
                  <c:v>-0.86569700000000005</c:v>
                </c:pt>
                <c:pt idx="37">
                  <c:v>-1.23176</c:v>
                </c:pt>
                <c:pt idx="38">
                  <c:v>-1.35989</c:v>
                </c:pt>
                <c:pt idx="39">
                  <c:v>-0.62806200000000001</c:v>
                </c:pt>
                <c:pt idx="40">
                  <c:v>-1.49099</c:v>
                </c:pt>
                <c:pt idx="41">
                  <c:v>-1.1421300000000001</c:v>
                </c:pt>
                <c:pt idx="42">
                  <c:v>-1.2016800000000001</c:v>
                </c:pt>
                <c:pt idx="43">
                  <c:v>-1.1973800000000001</c:v>
                </c:pt>
                <c:pt idx="44">
                  <c:v>-0.54921299999999995</c:v>
                </c:pt>
                <c:pt idx="45">
                  <c:v>-1.1378600000000001</c:v>
                </c:pt>
                <c:pt idx="46">
                  <c:v>-0.65273300000000001</c:v>
                </c:pt>
                <c:pt idx="47">
                  <c:v>-1.0510299999999999</c:v>
                </c:pt>
                <c:pt idx="48">
                  <c:v>-1.21112</c:v>
                </c:pt>
                <c:pt idx="49">
                  <c:v>-0.94793499999999997</c:v>
                </c:pt>
                <c:pt idx="50">
                  <c:v>-0.95152499999999995</c:v>
                </c:pt>
                <c:pt idx="51">
                  <c:v>-1.0806199999999999</c:v>
                </c:pt>
                <c:pt idx="52">
                  <c:v>-1.3912800000000001</c:v>
                </c:pt>
                <c:pt idx="53">
                  <c:v>-0.61220600000000003</c:v>
                </c:pt>
                <c:pt idx="54">
                  <c:v>-0.557585</c:v>
                </c:pt>
                <c:pt idx="55">
                  <c:v>-0.61899700000000002</c:v>
                </c:pt>
                <c:pt idx="56">
                  <c:v>-0.51835600000000004</c:v>
                </c:pt>
                <c:pt idx="57">
                  <c:v>-0.71045800000000003</c:v>
                </c:pt>
                <c:pt idx="58">
                  <c:v>-0.72658400000000001</c:v>
                </c:pt>
                <c:pt idx="59">
                  <c:v>-0.90159500000000004</c:v>
                </c:pt>
                <c:pt idx="60">
                  <c:v>-0.71227399999999996</c:v>
                </c:pt>
                <c:pt idx="61">
                  <c:v>-0.35513800000000001</c:v>
                </c:pt>
                <c:pt idx="62">
                  <c:v>-0.89761999999999997</c:v>
                </c:pt>
                <c:pt idx="63">
                  <c:v>-0.36961699999999997</c:v>
                </c:pt>
                <c:pt idx="64">
                  <c:v>-0.37450600000000001</c:v>
                </c:pt>
                <c:pt idx="65">
                  <c:v>-0.63171100000000002</c:v>
                </c:pt>
                <c:pt idx="66">
                  <c:v>-0.24246400000000001</c:v>
                </c:pt>
                <c:pt idx="67" formatCode="0.00E+00">
                  <c:v>2.38972E-2</c:v>
                </c:pt>
                <c:pt idx="68">
                  <c:v>0.349076</c:v>
                </c:pt>
                <c:pt idx="69">
                  <c:v>0.709866</c:v>
                </c:pt>
                <c:pt idx="70">
                  <c:v>0.93788199999999999</c:v>
                </c:pt>
                <c:pt idx="71">
                  <c:v>1.1134599999999999</c:v>
                </c:pt>
                <c:pt idx="72">
                  <c:v>1.43943</c:v>
                </c:pt>
                <c:pt idx="73">
                  <c:v>1.4757400000000001</c:v>
                </c:pt>
                <c:pt idx="74">
                  <c:v>1.5361100000000001</c:v>
                </c:pt>
                <c:pt idx="75">
                  <c:v>1.7610300000000001</c:v>
                </c:pt>
                <c:pt idx="76">
                  <c:v>1.91774</c:v>
                </c:pt>
                <c:pt idx="77">
                  <c:v>1.97038</c:v>
                </c:pt>
                <c:pt idx="78">
                  <c:v>2.0617100000000002</c:v>
                </c:pt>
                <c:pt idx="79">
                  <c:v>2.1125500000000001</c:v>
                </c:pt>
                <c:pt idx="80">
                  <c:v>2.1148699999999998</c:v>
                </c:pt>
                <c:pt idx="81">
                  <c:v>2.1305700000000001</c:v>
                </c:pt>
                <c:pt idx="82">
                  <c:v>2.1908500000000002</c:v>
                </c:pt>
                <c:pt idx="83">
                  <c:v>2.2391399999999999</c:v>
                </c:pt>
                <c:pt idx="84">
                  <c:v>2.1480100000000002</c:v>
                </c:pt>
                <c:pt idx="85">
                  <c:v>2.19028</c:v>
                </c:pt>
                <c:pt idx="86">
                  <c:v>2.30186</c:v>
                </c:pt>
                <c:pt idx="87">
                  <c:v>2.3437100000000002</c:v>
                </c:pt>
                <c:pt idx="88">
                  <c:v>2.3026399999999998</c:v>
                </c:pt>
                <c:pt idx="89">
                  <c:v>2.46123</c:v>
                </c:pt>
                <c:pt idx="90">
                  <c:v>2.3430300000000002</c:v>
                </c:pt>
                <c:pt idx="91">
                  <c:v>2.3734199999999999</c:v>
                </c:pt>
                <c:pt idx="92">
                  <c:v>2.4095300000000002</c:v>
                </c:pt>
                <c:pt idx="93">
                  <c:v>2.2756400000000001</c:v>
                </c:pt>
                <c:pt idx="94">
                  <c:v>2.42435</c:v>
                </c:pt>
                <c:pt idx="95">
                  <c:v>2.4895</c:v>
                </c:pt>
                <c:pt idx="96">
                  <c:v>2.5019800000000001</c:v>
                </c:pt>
                <c:pt idx="97">
                  <c:v>2.5291000000000001</c:v>
                </c:pt>
                <c:pt idx="98">
                  <c:v>2.7028500000000002</c:v>
                </c:pt>
                <c:pt idx="99">
                  <c:v>3.10446</c:v>
                </c:pt>
                <c:pt idx="100">
                  <c:v>3.0085000000000002</c:v>
                </c:pt>
                <c:pt idx="101">
                  <c:v>3.3833099999999998</c:v>
                </c:pt>
                <c:pt idx="102">
                  <c:v>3.06643</c:v>
                </c:pt>
                <c:pt idx="103">
                  <c:v>3.1589100000000001</c:v>
                </c:pt>
                <c:pt idx="104">
                  <c:v>3.0088400000000002</c:v>
                </c:pt>
                <c:pt idx="105">
                  <c:v>3.1532200000000001</c:v>
                </c:pt>
                <c:pt idx="106">
                  <c:v>2.8029700000000002</c:v>
                </c:pt>
                <c:pt idx="107">
                  <c:v>2.3550599999999999</c:v>
                </c:pt>
                <c:pt idx="108">
                  <c:v>2.1856900000000001</c:v>
                </c:pt>
                <c:pt idx="109">
                  <c:v>1.98552</c:v>
                </c:pt>
                <c:pt idx="110">
                  <c:v>1.7830900000000001</c:v>
                </c:pt>
                <c:pt idx="111">
                  <c:v>1.6362399999999999</c:v>
                </c:pt>
                <c:pt idx="112">
                  <c:v>1.5196000000000001</c:v>
                </c:pt>
                <c:pt idx="113">
                  <c:v>1.4440999999999999</c:v>
                </c:pt>
                <c:pt idx="114">
                  <c:v>1.3820399999999999</c:v>
                </c:pt>
                <c:pt idx="115">
                  <c:v>1.33111</c:v>
                </c:pt>
                <c:pt idx="116">
                  <c:v>1.27396</c:v>
                </c:pt>
                <c:pt idx="117">
                  <c:v>1.2307699999999999</c:v>
                </c:pt>
                <c:pt idx="118">
                  <c:v>1.1974</c:v>
                </c:pt>
                <c:pt idx="119">
                  <c:v>1.1694199999999999</c:v>
                </c:pt>
                <c:pt idx="120">
                  <c:v>1.1420600000000001</c:v>
                </c:pt>
                <c:pt idx="121">
                  <c:v>1.1169</c:v>
                </c:pt>
                <c:pt idx="122">
                  <c:v>1.0968599999999999</c:v>
                </c:pt>
                <c:pt idx="123">
                  <c:v>1.0798099999999999</c:v>
                </c:pt>
                <c:pt idx="124">
                  <c:v>1.0814900000000001</c:v>
                </c:pt>
                <c:pt idx="125">
                  <c:v>1.0629900000000001</c:v>
                </c:pt>
                <c:pt idx="126">
                  <c:v>1.04016</c:v>
                </c:pt>
                <c:pt idx="127">
                  <c:v>1.0159199999999999</c:v>
                </c:pt>
                <c:pt idx="128">
                  <c:v>0.99531599999999998</c:v>
                </c:pt>
                <c:pt idx="129">
                  <c:v>0.98907699999999998</c:v>
                </c:pt>
                <c:pt idx="130">
                  <c:v>0.969387</c:v>
                </c:pt>
                <c:pt idx="131">
                  <c:v>0.94496500000000005</c:v>
                </c:pt>
                <c:pt idx="132">
                  <c:v>0.91938299999999995</c:v>
                </c:pt>
                <c:pt idx="133">
                  <c:v>0.89670799999999995</c:v>
                </c:pt>
                <c:pt idx="134">
                  <c:v>0.87967700000000004</c:v>
                </c:pt>
                <c:pt idx="135">
                  <c:v>0.85874899999999998</c:v>
                </c:pt>
                <c:pt idx="136">
                  <c:v>0.84010600000000002</c:v>
                </c:pt>
                <c:pt idx="137">
                  <c:v>0.81738200000000005</c:v>
                </c:pt>
                <c:pt idx="138">
                  <c:v>0.80011699999999997</c:v>
                </c:pt>
                <c:pt idx="139">
                  <c:v>0.78266999999999998</c:v>
                </c:pt>
                <c:pt idx="140">
                  <c:v>0.76158899999999996</c:v>
                </c:pt>
                <c:pt idx="141">
                  <c:v>0.74245099999999997</c:v>
                </c:pt>
                <c:pt idx="142">
                  <c:v>0.72198700000000005</c:v>
                </c:pt>
                <c:pt idx="143">
                  <c:v>0.70421599999999995</c:v>
                </c:pt>
                <c:pt idx="144">
                  <c:v>0.68115700000000001</c:v>
                </c:pt>
                <c:pt idx="145">
                  <c:v>0.66150900000000001</c:v>
                </c:pt>
                <c:pt idx="146">
                  <c:v>0.63914899999999997</c:v>
                </c:pt>
                <c:pt idx="147">
                  <c:v>0.61507599999999996</c:v>
                </c:pt>
                <c:pt idx="148">
                  <c:v>0.59323499999999996</c:v>
                </c:pt>
                <c:pt idx="149">
                  <c:v>0.56974499999999995</c:v>
                </c:pt>
                <c:pt idx="150">
                  <c:v>0.54597600000000002</c:v>
                </c:pt>
                <c:pt idx="151">
                  <c:v>0.52182300000000004</c:v>
                </c:pt>
                <c:pt idx="152">
                  <c:v>0.49978600000000001</c:v>
                </c:pt>
                <c:pt idx="153">
                  <c:v>0.478047</c:v>
                </c:pt>
                <c:pt idx="154">
                  <c:v>0.45502300000000001</c:v>
                </c:pt>
                <c:pt idx="155">
                  <c:v>0.43382799999999999</c:v>
                </c:pt>
                <c:pt idx="156">
                  <c:v>0.41289599999999999</c:v>
                </c:pt>
                <c:pt idx="157">
                  <c:v>0.39158399999999999</c:v>
                </c:pt>
                <c:pt idx="158">
                  <c:v>0.36984699999999998</c:v>
                </c:pt>
                <c:pt idx="159">
                  <c:v>0.350101</c:v>
                </c:pt>
                <c:pt idx="160">
                  <c:v>0.33006600000000003</c:v>
                </c:pt>
                <c:pt idx="161">
                  <c:v>0.31011</c:v>
                </c:pt>
                <c:pt idx="162">
                  <c:v>0.29183599999999998</c:v>
                </c:pt>
                <c:pt idx="163">
                  <c:v>0.27467900000000001</c:v>
                </c:pt>
                <c:pt idx="164">
                  <c:v>0.258494</c:v>
                </c:pt>
                <c:pt idx="165">
                  <c:v>0.24379200000000001</c:v>
                </c:pt>
                <c:pt idx="166">
                  <c:v>0.23072100000000001</c:v>
                </c:pt>
                <c:pt idx="167">
                  <c:v>0.21967999999999999</c:v>
                </c:pt>
                <c:pt idx="168">
                  <c:v>0.20907200000000001</c:v>
                </c:pt>
                <c:pt idx="169">
                  <c:v>0.20008200000000001</c:v>
                </c:pt>
                <c:pt idx="170">
                  <c:v>0.190798</c:v>
                </c:pt>
                <c:pt idx="171">
                  <c:v>0.18241099999999999</c:v>
                </c:pt>
                <c:pt idx="172">
                  <c:v>0.178365</c:v>
                </c:pt>
                <c:pt idx="173">
                  <c:v>0.174542</c:v>
                </c:pt>
                <c:pt idx="174">
                  <c:v>0.17244599999999999</c:v>
                </c:pt>
                <c:pt idx="175">
                  <c:v>0.167686</c:v>
                </c:pt>
                <c:pt idx="176">
                  <c:v>0.16356799999999999</c:v>
                </c:pt>
                <c:pt idx="177">
                  <c:v>0.15853900000000001</c:v>
                </c:pt>
                <c:pt idx="178">
                  <c:v>0.15338199999999999</c:v>
                </c:pt>
                <c:pt idx="179">
                  <c:v>0.147644</c:v>
                </c:pt>
                <c:pt idx="180">
                  <c:v>0.14408899999999999</c:v>
                </c:pt>
                <c:pt idx="181">
                  <c:v>0.141431</c:v>
                </c:pt>
                <c:pt idx="182">
                  <c:v>0.138102</c:v>
                </c:pt>
                <c:pt idx="183">
                  <c:v>0.135101</c:v>
                </c:pt>
                <c:pt idx="184">
                  <c:v>0.13289999999999999</c:v>
                </c:pt>
                <c:pt idx="185">
                  <c:v>0.130075</c:v>
                </c:pt>
                <c:pt idx="186">
                  <c:v>0.127835</c:v>
                </c:pt>
                <c:pt idx="187">
                  <c:v>0.12653900000000001</c:v>
                </c:pt>
                <c:pt idx="188">
                  <c:v>0.124207</c:v>
                </c:pt>
                <c:pt idx="189">
                  <c:v>0.12318800000000001</c:v>
                </c:pt>
                <c:pt idx="190">
                  <c:v>0.122238</c:v>
                </c:pt>
                <c:pt idx="191">
                  <c:v>0.119904</c:v>
                </c:pt>
                <c:pt idx="192">
                  <c:v>0.12073299999999999</c:v>
                </c:pt>
                <c:pt idx="193">
                  <c:v>0.119076</c:v>
                </c:pt>
                <c:pt idx="194">
                  <c:v>0.11663</c:v>
                </c:pt>
                <c:pt idx="195">
                  <c:v>0.11641600000000001</c:v>
                </c:pt>
                <c:pt idx="196">
                  <c:v>0.116406</c:v>
                </c:pt>
                <c:pt idx="197">
                  <c:v>0.11602800000000001</c:v>
                </c:pt>
                <c:pt idx="198">
                  <c:v>0.115063</c:v>
                </c:pt>
                <c:pt idx="199">
                  <c:v>0.112525</c:v>
                </c:pt>
                <c:pt idx="200">
                  <c:v>0.110536</c:v>
                </c:pt>
                <c:pt idx="201">
                  <c:v>0.10941099999999999</c:v>
                </c:pt>
                <c:pt idx="202">
                  <c:v>0.108111</c:v>
                </c:pt>
                <c:pt idx="203">
                  <c:v>0.108103</c:v>
                </c:pt>
                <c:pt idx="204">
                  <c:v>0.10730199999999999</c:v>
                </c:pt>
                <c:pt idx="205">
                  <c:v>0.10656599999999999</c:v>
                </c:pt>
                <c:pt idx="206">
                  <c:v>0.105013</c:v>
                </c:pt>
                <c:pt idx="207">
                  <c:v>0.103351</c:v>
                </c:pt>
                <c:pt idx="208">
                  <c:v>0.102884</c:v>
                </c:pt>
                <c:pt idx="209">
                  <c:v>0.10383100000000001</c:v>
                </c:pt>
                <c:pt idx="210">
                  <c:v>0.102714</c:v>
                </c:pt>
                <c:pt idx="211">
                  <c:v>0.100343</c:v>
                </c:pt>
                <c:pt idx="212" formatCode="0.00E+00">
                  <c:v>9.9215999999999999E-2</c:v>
                </c:pt>
                <c:pt idx="213" formatCode="0.00E+00">
                  <c:v>9.8519800000000005E-2</c:v>
                </c:pt>
                <c:pt idx="214" formatCode="0.00E+00">
                  <c:v>9.7334400000000001E-2</c:v>
                </c:pt>
                <c:pt idx="215" formatCode="0.00E+00">
                  <c:v>9.7337199999999999E-2</c:v>
                </c:pt>
                <c:pt idx="216" formatCode="0.00E+00">
                  <c:v>9.9197900000000006E-2</c:v>
                </c:pt>
                <c:pt idx="217" formatCode="0.00E+00">
                  <c:v>9.8177E-2</c:v>
                </c:pt>
                <c:pt idx="218" formatCode="0.00E+00">
                  <c:v>9.47046E-2</c:v>
                </c:pt>
                <c:pt idx="219" formatCode="0.00E+00">
                  <c:v>9.2659500000000006E-2</c:v>
                </c:pt>
                <c:pt idx="220" formatCode="0.00E+00">
                  <c:v>9.1327699999999998E-2</c:v>
                </c:pt>
                <c:pt idx="221" formatCode="0.00E+00">
                  <c:v>9.0390700000000004E-2</c:v>
                </c:pt>
                <c:pt idx="222" formatCode="0.00E+00">
                  <c:v>9.02057E-2</c:v>
                </c:pt>
                <c:pt idx="223" formatCode="0.00E+00">
                  <c:v>8.9976799999999996E-2</c:v>
                </c:pt>
                <c:pt idx="224" formatCode="0.00E+00">
                  <c:v>8.7722800000000004E-2</c:v>
                </c:pt>
                <c:pt idx="225" formatCode="0.00E+00">
                  <c:v>8.7874400000000005E-2</c:v>
                </c:pt>
                <c:pt idx="226" formatCode="0.00E+00">
                  <c:v>8.5271799999999995E-2</c:v>
                </c:pt>
                <c:pt idx="227" formatCode="0.00E+00">
                  <c:v>8.6896899999999999E-2</c:v>
                </c:pt>
                <c:pt idx="228" formatCode="0.00E+00">
                  <c:v>8.6960800000000005E-2</c:v>
                </c:pt>
                <c:pt idx="229" formatCode="0.00E+00">
                  <c:v>8.3259600000000003E-2</c:v>
                </c:pt>
                <c:pt idx="230" formatCode="0.00E+00">
                  <c:v>8.4459800000000002E-2</c:v>
                </c:pt>
                <c:pt idx="231" formatCode="0.00E+00">
                  <c:v>8.3181400000000003E-2</c:v>
                </c:pt>
                <c:pt idx="232" formatCode="0.00E+00">
                  <c:v>8.0346100000000004E-2</c:v>
                </c:pt>
                <c:pt idx="233" formatCode="0.00E+00">
                  <c:v>8.1528199999999995E-2</c:v>
                </c:pt>
                <c:pt idx="234" formatCode="0.00E+00">
                  <c:v>7.95989E-2</c:v>
                </c:pt>
                <c:pt idx="235" formatCode="0.00E+00">
                  <c:v>7.7056899999999998E-2</c:v>
                </c:pt>
                <c:pt idx="236" formatCode="0.00E+00">
                  <c:v>7.5217699999999998E-2</c:v>
                </c:pt>
                <c:pt idx="237" formatCode="0.00E+00">
                  <c:v>7.6781699999999994E-2</c:v>
                </c:pt>
                <c:pt idx="238" formatCode="0.00E+00">
                  <c:v>7.3515899999999995E-2</c:v>
                </c:pt>
                <c:pt idx="239" formatCode="0.00E+00">
                  <c:v>7.2691900000000004E-2</c:v>
                </c:pt>
                <c:pt idx="240" formatCode="0.00E+00">
                  <c:v>7.1678599999999995E-2</c:v>
                </c:pt>
                <c:pt idx="241" formatCode="0.00E+00">
                  <c:v>7.0690199999999995E-2</c:v>
                </c:pt>
                <c:pt idx="242" formatCode="0.00E+00">
                  <c:v>6.9290199999999996E-2</c:v>
                </c:pt>
                <c:pt idx="243" formatCode="0.00E+00">
                  <c:v>6.8635000000000002E-2</c:v>
                </c:pt>
                <c:pt idx="244" formatCode="0.00E+00">
                  <c:v>6.7894499999999997E-2</c:v>
                </c:pt>
                <c:pt idx="245" formatCode="0.00E+00">
                  <c:v>6.4405400000000002E-2</c:v>
                </c:pt>
                <c:pt idx="246" formatCode="0.00E+00">
                  <c:v>6.4232300000000006E-2</c:v>
                </c:pt>
                <c:pt idx="247" formatCode="0.00E+00">
                  <c:v>6.3552899999999996E-2</c:v>
                </c:pt>
                <c:pt idx="248" formatCode="0.00E+00">
                  <c:v>6.2789899999999996E-2</c:v>
                </c:pt>
                <c:pt idx="249" formatCode="0.00E+00">
                  <c:v>6.1425199999999999E-2</c:v>
                </c:pt>
                <c:pt idx="250" formatCode="0.00E+00">
                  <c:v>6.0081500000000003E-2</c:v>
                </c:pt>
                <c:pt idx="251" formatCode="0.00E+00">
                  <c:v>6.1795700000000002E-2</c:v>
                </c:pt>
                <c:pt idx="252" formatCode="0.00E+00">
                  <c:v>5.8851199999999999E-2</c:v>
                </c:pt>
                <c:pt idx="253" formatCode="0.00E+00">
                  <c:v>5.6336900000000002E-2</c:v>
                </c:pt>
                <c:pt idx="254" formatCode="0.00E+00">
                  <c:v>5.7189499999999997E-2</c:v>
                </c:pt>
                <c:pt idx="255" formatCode="0.00E+00">
                  <c:v>5.6633900000000001E-2</c:v>
                </c:pt>
                <c:pt idx="256" formatCode="0.00E+00">
                  <c:v>5.4939300000000003E-2</c:v>
                </c:pt>
                <c:pt idx="257" formatCode="0.00E+00">
                  <c:v>5.3576899999999997E-2</c:v>
                </c:pt>
                <c:pt idx="258" formatCode="0.00E+00">
                  <c:v>5.3349500000000001E-2</c:v>
                </c:pt>
                <c:pt idx="259" formatCode="0.00E+00">
                  <c:v>5.2422499999999997E-2</c:v>
                </c:pt>
                <c:pt idx="260" formatCode="0.00E+00">
                  <c:v>5.1582799999999998E-2</c:v>
                </c:pt>
                <c:pt idx="261" formatCode="0.00E+00">
                  <c:v>4.8980200000000002E-2</c:v>
                </c:pt>
                <c:pt idx="262" formatCode="0.00E+00">
                  <c:v>4.8079999999999998E-2</c:v>
                </c:pt>
                <c:pt idx="263" formatCode="0.00E+00">
                  <c:v>4.73914E-2</c:v>
                </c:pt>
                <c:pt idx="264" formatCode="0.00E+00">
                  <c:v>4.6471600000000002E-2</c:v>
                </c:pt>
                <c:pt idx="265" formatCode="0.00E+00">
                  <c:v>4.5135000000000002E-2</c:v>
                </c:pt>
                <c:pt idx="266" formatCode="0.00E+00">
                  <c:v>4.4551399999999998E-2</c:v>
                </c:pt>
                <c:pt idx="267" formatCode="0.00E+00">
                  <c:v>4.5550800000000002E-2</c:v>
                </c:pt>
                <c:pt idx="268" formatCode="0.00E+00">
                  <c:v>4.4288599999999997E-2</c:v>
                </c:pt>
                <c:pt idx="269" formatCode="0.00E+00">
                  <c:v>4.2952499999999998E-2</c:v>
                </c:pt>
                <c:pt idx="270" formatCode="0.00E+00">
                  <c:v>4.0962699999999998E-2</c:v>
                </c:pt>
                <c:pt idx="271" formatCode="0.00E+00">
                  <c:v>4.0480599999999999E-2</c:v>
                </c:pt>
                <c:pt idx="272" formatCode="0.00E+00">
                  <c:v>3.9568899999999997E-2</c:v>
                </c:pt>
                <c:pt idx="273" formatCode="0.00E+00">
                  <c:v>4.2985000000000002E-2</c:v>
                </c:pt>
                <c:pt idx="274" formatCode="0.00E+00">
                  <c:v>3.9226999999999998E-2</c:v>
                </c:pt>
                <c:pt idx="275" formatCode="0.00E+00">
                  <c:v>3.8991499999999998E-2</c:v>
                </c:pt>
                <c:pt idx="276" formatCode="0.00E+00">
                  <c:v>3.8395899999999997E-2</c:v>
                </c:pt>
                <c:pt idx="277" formatCode="0.00E+00">
                  <c:v>3.7957200000000003E-2</c:v>
                </c:pt>
                <c:pt idx="278" formatCode="0.00E+00">
                  <c:v>3.7596200000000003E-2</c:v>
                </c:pt>
                <c:pt idx="279" formatCode="0.00E+00">
                  <c:v>3.6615399999999999E-2</c:v>
                </c:pt>
                <c:pt idx="280" formatCode="0.00E+00">
                  <c:v>3.4787199999999997E-2</c:v>
                </c:pt>
                <c:pt idx="281" formatCode="0.00E+00">
                  <c:v>3.4371400000000003E-2</c:v>
                </c:pt>
                <c:pt idx="282" formatCode="0.00E+00">
                  <c:v>3.4119099999999999E-2</c:v>
                </c:pt>
                <c:pt idx="283" formatCode="0.00E+00">
                  <c:v>3.3530699999999997E-2</c:v>
                </c:pt>
                <c:pt idx="284" formatCode="0.00E+00">
                  <c:v>3.2719600000000001E-2</c:v>
                </c:pt>
                <c:pt idx="285" formatCode="0.00E+00">
                  <c:v>3.1961900000000001E-2</c:v>
                </c:pt>
                <c:pt idx="286" formatCode="0.00E+00">
                  <c:v>3.1496999999999997E-2</c:v>
                </c:pt>
                <c:pt idx="287" formatCode="0.00E+00">
                  <c:v>3.1059699999999999E-2</c:v>
                </c:pt>
                <c:pt idx="288" formatCode="0.00E+00">
                  <c:v>3.1070199999999999E-2</c:v>
                </c:pt>
                <c:pt idx="289" formatCode="0.00E+00">
                  <c:v>2.98462E-2</c:v>
                </c:pt>
                <c:pt idx="290" formatCode="0.00E+00">
                  <c:v>2.9852900000000002E-2</c:v>
                </c:pt>
                <c:pt idx="291" formatCode="0.00E+00">
                  <c:v>2.85931E-2</c:v>
                </c:pt>
                <c:pt idx="292" formatCode="0.00E+00">
                  <c:v>2.8200599999999999E-2</c:v>
                </c:pt>
                <c:pt idx="293" formatCode="0.00E+00">
                  <c:v>2.8352700000000002E-2</c:v>
                </c:pt>
                <c:pt idx="294" formatCode="0.00E+00">
                  <c:v>2.7270800000000001E-2</c:v>
                </c:pt>
                <c:pt idx="295" formatCode="0.00E+00">
                  <c:v>3.14913E-2</c:v>
                </c:pt>
                <c:pt idx="296" formatCode="0.00E+00">
                  <c:v>2.8960199999999998E-2</c:v>
                </c:pt>
                <c:pt idx="297" formatCode="0.00E+00">
                  <c:v>2.56791E-2</c:v>
                </c:pt>
                <c:pt idx="298" formatCode="0.00E+00">
                  <c:v>2.6464499999999998E-2</c:v>
                </c:pt>
                <c:pt idx="299" formatCode="0.00E+00">
                  <c:v>2.6261300000000001E-2</c:v>
                </c:pt>
                <c:pt idx="300" formatCode="0.00E+00">
                  <c:v>2.6351900000000001E-2</c:v>
                </c:pt>
                <c:pt idx="301" formatCode="0.00E+00">
                  <c:v>2.53887E-2</c:v>
                </c:pt>
                <c:pt idx="302" formatCode="0.00E+00">
                  <c:v>2.5529400000000001E-2</c:v>
                </c:pt>
                <c:pt idx="303" formatCode="0.00E+00">
                  <c:v>2.7104900000000001E-2</c:v>
                </c:pt>
                <c:pt idx="304" formatCode="0.00E+00">
                  <c:v>2.5217099999999999E-2</c:v>
                </c:pt>
                <c:pt idx="305" formatCode="0.00E+00">
                  <c:v>2.4304900000000001E-2</c:v>
                </c:pt>
                <c:pt idx="306" formatCode="0.00E+00">
                  <c:v>2.4097899999999998E-2</c:v>
                </c:pt>
                <c:pt idx="307" formatCode="0.00E+00">
                  <c:v>2.4151300000000001E-2</c:v>
                </c:pt>
                <c:pt idx="308" formatCode="0.00E+00">
                  <c:v>2.39487E-2</c:v>
                </c:pt>
                <c:pt idx="309" formatCode="0.00E+00">
                  <c:v>2.37155E-2</c:v>
                </c:pt>
                <c:pt idx="310" formatCode="0.00E+00">
                  <c:v>2.29292E-2</c:v>
                </c:pt>
                <c:pt idx="311" formatCode="0.00E+00">
                  <c:v>2.3618699999999999E-2</c:v>
                </c:pt>
                <c:pt idx="312" formatCode="0.00E+00">
                  <c:v>2.30279E-2</c:v>
                </c:pt>
                <c:pt idx="313" formatCode="0.00E+00">
                  <c:v>2.2364599999999998E-2</c:v>
                </c:pt>
                <c:pt idx="314" formatCode="0.00E+00">
                  <c:v>2.1833399999999999E-2</c:v>
                </c:pt>
                <c:pt idx="315" formatCode="0.00E+00">
                  <c:v>2.2183399999999999E-2</c:v>
                </c:pt>
                <c:pt idx="316" formatCode="0.00E+00">
                  <c:v>2.1737099999999999E-2</c:v>
                </c:pt>
                <c:pt idx="317" formatCode="0.00E+00">
                  <c:v>2.1279300000000001E-2</c:v>
                </c:pt>
                <c:pt idx="318" formatCode="0.00E+00">
                  <c:v>2.1423299999999999E-2</c:v>
                </c:pt>
                <c:pt idx="319" formatCode="0.00E+00">
                  <c:v>2.0613200000000002E-2</c:v>
                </c:pt>
                <c:pt idx="320" formatCode="0.00E+00">
                  <c:v>2.0605600000000002E-2</c:v>
                </c:pt>
                <c:pt idx="321" formatCode="0.00E+00">
                  <c:v>2.0760500000000001E-2</c:v>
                </c:pt>
                <c:pt idx="322" formatCode="0.00E+00">
                  <c:v>2.03605E-2</c:v>
                </c:pt>
                <c:pt idx="323" formatCode="0.00E+00">
                  <c:v>2.0041E-2</c:v>
                </c:pt>
                <c:pt idx="324" formatCode="0.00E+00">
                  <c:v>1.9738200000000001E-2</c:v>
                </c:pt>
                <c:pt idx="325" formatCode="0.00E+00">
                  <c:v>1.9830199999999999E-2</c:v>
                </c:pt>
                <c:pt idx="326" formatCode="0.00E+00">
                  <c:v>1.9308100000000002E-2</c:v>
                </c:pt>
                <c:pt idx="327" formatCode="0.00E+00">
                  <c:v>1.9189399999999999E-2</c:v>
                </c:pt>
                <c:pt idx="328" formatCode="0.00E+00">
                  <c:v>1.9089200000000001E-2</c:v>
                </c:pt>
                <c:pt idx="329" formatCode="0.00E+00">
                  <c:v>1.9088299999999999E-2</c:v>
                </c:pt>
                <c:pt idx="330" formatCode="0.00E+00">
                  <c:v>1.88837E-2</c:v>
                </c:pt>
                <c:pt idx="331" formatCode="0.00E+00">
                  <c:v>1.8714000000000001E-2</c:v>
                </c:pt>
                <c:pt idx="332" formatCode="0.00E+00">
                  <c:v>1.8480300000000002E-2</c:v>
                </c:pt>
                <c:pt idx="333" formatCode="0.00E+00">
                  <c:v>1.8265699999999999E-2</c:v>
                </c:pt>
                <c:pt idx="334" formatCode="0.00E+00">
                  <c:v>1.78275E-2</c:v>
                </c:pt>
                <c:pt idx="335" formatCode="0.00E+00">
                  <c:v>1.78175E-2</c:v>
                </c:pt>
                <c:pt idx="336" formatCode="0.00E+00">
                  <c:v>1.80039E-2</c:v>
                </c:pt>
                <c:pt idx="337" formatCode="0.00E+00">
                  <c:v>1.7936199999999999E-2</c:v>
                </c:pt>
                <c:pt idx="338" formatCode="0.00E+00">
                  <c:v>1.7590499999999998E-2</c:v>
                </c:pt>
                <c:pt idx="339" formatCode="0.00E+00">
                  <c:v>1.7306800000000001E-2</c:v>
                </c:pt>
                <c:pt idx="340" formatCode="0.00E+00">
                  <c:v>1.7283900000000001E-2</c:v>
                </c:pt>
                <c:pt idx="341" formatCode="0.00E+00">
                  <c:v>1.7003999999999998E-2</c:v>
                </c:pt>
                <c:pt idx="342" formatCode="0.00E+00">
                  <c:v>1.67828E-2</c:v>
                </c:pt>
                <c:pt idx="343" formatCode="0.00E+00">
                  <c:v>1.6649199999999999E-2</c:v>
                </c:pt>
                <c:pt idx="344" formatCode="0.00E+00">
                  <c:v>1.6472799999999999E-2</c:v>
                </c:pt>
                <c:pt idx="345" formatCode="0.00E+00">
                  <c:v>1.6189599999999998E-2</c:v>
                </c:pt>
                <c:pt idx="346" formatCode="0.00E+00">
                  <c:v>1.6211E-2</c:v>
                </c:pt>
                <c:pt idx="347" formatCode="0.00E+00">
                  <c:v>1.5924000000000001E-2</c:v>
                </c:pt>
                <c:pt idx="348" formatCode="0.00E+00">
                  <c:v>1.5952600000000001E-2</c:v>
                </c:pt>
                <c:pt idx="349" formatCode="0.00E+00">
                  <c:v>1.5854799999999999E-2</c:v>
                </c:pt>
                <c:pt idx="350" formatCode="0.00E+00">
                  <c:v>1.55768E-2</c:v>
                </c:pt>
                <c:pt idx="351" formatCode="0.00E+00">
                  <c:v>1.5262100000000001E-2</c:v>
                </c:pt>
                <c:pt idx="352" formatCode="0.00E+00">
                  <c:v>1.55535E-2</c:v>
                </c:pt>
                <c:pt idx="353" formatCode="0.00E+00">
                  <c:v>1.50843E-2</c:v>
                </c:pt>
                <c:pt idx="354" formatCode="0.00E+00">
                  <c:v>1.4594599999999999E-2</c:v>
                </c:pt>
                <c:pt idx="355" formatCode="0.00E+00">
                  <c:v>1.44873E-2</c:v>
                </c:pt>
                <c:pt idx="356" formatCode="0.00E+00">
                  <c:v>1.4146300000000001E-2</c:v>
                </c:pt>
                <c:pt idx="357" formatCode="0.00E+00">
                  <c:v>1.4093899999999999E-2</c:v>
                </c:pt>
                <c:pt idx="358" formatCode="0.00E+00">
                  <c:v>1.41268E-2</c:v>
                </c:pt>
                <c:pt idx="359" formatCode="0.00E+00">
                  <c:v>1.37997E-2</c:v>
                </c:pt>
                <c:pt idx="360" formatCode="0.00E+00">
                  <c:v>1.3526399999999999E-2</c:v>
                </c:pt>
                <c:pt idx="361" formatCode="0.00E+00">
                  <c:v>1.32046E-2</c:v>
                </c:pt>
                <c:pt idx="362" formatCode="0.00E+00">
                  <c:v>1.2988599999999999E-2</c:v>
                </c:pt>
                <c:pt idx="363" formatCode="0.00E+00">
                  <c:v>1.2792100000000001E-2</c:v>
                </c:pt>
                <c:pt idx="364" formatCode="0.00E+00">
                  <c:v>1.2776900000000001E-2</c:v>
                </c:pt>
                <c:pt idx="365" formatCode="0.00E+00">
                  <c:v>1.25556E-2</c:v>
                </c:pt>
                <c:pt idx="366" formatCode="0.00E+00">
                  <c:v>1.21727E-2</c:v>
                </c:pt>
                <c:pt idx="367" formatCode="0.00E+00">
                  <c:v>1.197E-2</c:v>
                </c:pt>
                <c:pt idx="368" formatCode="0.00E+00">
                  <c:v>1.18546E-2</c:v>
                </c:pt>
                <c:pt idx="369" formatCode="0.00E+00">
                  <c:v>1.15128E-2</c:v>
                </c:pt>
                <c:pt idx="370" formatCode="0.00E+00">
                  <c:v>1.1309100000000001E-2</c:v>
                </c:pt>
                <c:pt idx="371" formatCode="0.00E+00">
                  <c:v>1.09344E-2</c:v>
                </c:pt>
                <c:pt idx="372" formatCode="0.00E+00">
                  <c:v>1.0880900000000001E-2</c:v>
                </c:pt>
                <c:pt idx="373" formatCode="0.00E+00">
                  <c:v>1.0612999999999999E-2</c:v>
                </c:pt>
                <c:pt idx="374" formatCode="0.00E+00">
                  <c:v>1.0245300000000001E-2</c:v>
                </c:pt>
                <c:pt idx="375" formatCode="0.00E+00">
                  <c:v>9.9525499999999992E-3</c:v>
                </c:pt>
                <c:pt idx="376" formatCode="0.00E+00">
                  <c:v>9.65214E-3</c:v>
                </c:pt>
                <c:pt idx="377" formatCode="0.00E+00">
                  <c:v>9.5486600000000005E-3</c:v>
                </c:pt>
                <c:pt idx="378" formatCode="0.00E+00">
                  <c:v>9.3250299999999998E-3</c:v>
                </c:pt>
                <c:pt idx="379" formatCode="0.00E+00">
                  <c:v>9.5152899999999992E-3</c:v>
                </c:pt>
                <c:pt idx="380" formatCode="0.00E+00">
                  <c:v>9.1886499999999996E-3</c:v>
                </c:pt>
                <c:pt idx="381" formatCode="0.00E+00">
                  <c:v>8.8553399999999997E-3</c:v>
                </c:pt>
                <c:pt idx="382" formatCode="0.00E+00">
                  <c:v>9.2792499999999993E-3</c:v>
                </c:pt>
                <c:pt idx="383" formatCode="0.00E+00">
                  <c:v>9.8238000000000006E-3</c:v>
                </c:pt>
                <c:pt idx="384" formatCode="0.00E+00">
                  <c:v>8.8453300000000002E-3</c:v>
                </c:pt>
                <c:pt idx="385" formatCode="0.00E+00">
                  <c:v>8.4772100000000006E-3</c:v>
                </c:pt>
                <c:pt idx="386" formatCode="0.00E+00">
                  <c:v>9.1562299999999996E-3</c:v>
                </c:pt>
                <c:pt idx="387" formatCode="0.00E+00">
                  <c:v>8.6088199999999997E-3</c:v>
                </c:pt>
                <c:pt idx="388" formatCode="0.00E+00">
                  <c:v>9.0570400000000006E-3</c:v>
                </c:pt>
                <c:pt idx="389" formatCode="0.00E+00">
                  <c:v>9.1295200000000003E-3</c:v>
                </c:pt>
                <c:pt idx="390" formatCode="0.00E+00">
                  <c:v>8.2774200000000006E-3</c:v>
                </c:pt>
                <c:pt idx="391" formatCode="0.00E+00">
                  <c:v>8.7866799999999998E-3</c:v>
                </c:pt>
                <c:pt idx="392" formatCode="0.00E+00">
                  <c:v>8.5048699999999994E-3</c:v>
                </c:pt>
                <c:pt idx="393" formatCode="0.00E+00">
                  <c:v>6.3509899999999999E-3</c:v>
                </c:pt>
                <c:pt idx="394" formatCode="0.00E+00">
                  <c:v>7.6909099999999996E-3</c:v>
                </c:pt>
                <c:pt idx="395" formatCode="0.00E+00">
                  <c:v>7.2636599999999999E-3</c:v>
                </c:pt>
                <c:pt idx="396" formatCode="0.00E+00">
                  <c:v>6.9823300000000001E-3</c:v>
                </c:pt>
                <c:pt idx="397" formatCode="0.00E+00">
                  <c:v>7.1382499999999996E-3</c:v>
                </c:pt>
                <c:pt idx="398" formatCode="0.00E+00">
                  <c:v>7.9030999999999997E-3</c:v>
                </c:pt>
                <c:pt idx="399" formatCode="0.00E+00">
                  <c:v>6.4525600000000004E-3</c:v>
                </c:pt>
                <c:pt idx="400" formatCode="0.00E+00">
                  <c:v>5.6719800000000001E-3</c:v>
                </c:pt>
                <c:pt idx="401" formatCode="0.00E+00">
                  <c:v>6.0968400000000001E-3</c:v>
                </c:pt>
                <c:pt idx="402" formatCode="0.00E+00">
                  <c:v>6.4873700000000001E-3</c:v>
                </c:pt>
                <c:pt idx="403" formatCode="0.00E+00">
                  <c:v>7.2803499999999997E-3</c:v>
                </c:pt>
                <c:pt idx="404" formatCode="0.00E+00">
                  <c:v>7.1883199999999998E-3</c:v>
                </c:pt>
                <c:pt idx="405" formatCode="0.00E+00">
                  <c:v>6.7524899999999999E-3</c:v>
                </c:pt>
                <c:pt idx="406" formatCode="0.00E+00">
                  <c:v>6.2627799999999999E-3</c:v>
                </c:pt>
                <c:pt idx="407" formatCode="0.00E+00">
                  <c:v>6.5116899999999997E-3</c:v>
                </c:pt>
                <c:pt idx="408" formatCode="0.00E+00">
                  <c:v>5.8031100000000002E-3</c:v>
                </c:pt>
                <c:pt idx="409" formatCode="0.00E+00">
                  <c:v>5.6319200000000003E-3</c:v>
                </c:pt>
                <c:pt idx="410" formatCode="0.00E+00">
                  <c:v>5.3529700000000003E-3</c:v>
                </c:pt>
                <c:pt idx="411" formatCode="0.00E+00">
                  <c:v>6.0982700000000003E-3</c:v>
                </c:pt>
                <c:pt idx="412" formatCode="0.00E+00">
                  <c:v>6.8788499999999997E-3</c:v>
                </c:pt>
                <c:pt idx="413" formatCode="0.00E+00">
                  <c:v>6.39582E-3</c:v>
                </c:pt>
                <c:pt idx="414" formatCode="0.00E+00">
                  <c:v>4.1308400000000002E-3</c:v>
                </c:pt>
                <c:pt idx="415" formatCode="0.00E+00">
                  <c:v>4.34017E-3</c:v>
                </c:pt>
                <c:pt idx="416" formatCode="0.00E+00">
                  <c:v>4.3854699999999998E-3</c:v>
                </c:pt>
                <c:pt idx="417" formatCode="0.00E+00">
                  <c:v>4.2977299999999996E-3</c:v>
                </c:pt>
                <c:pt idx="418" formatCode="0.00E+00">
                  <c:v>4.4774999999999997E-3</c:v>
                </c:pt>
                <c:pt idx="419" formatCode="0.00E+00">
                  <c:v>3.9506000000000003E-3</c:v>
                </c:pt>
                <c:pt idx="420" formatCode="0.00E+00">
                  <c:v>4.2715100000000001E-3</c:v>
                </c:pt>
                <c:pt idx="421" formatCode="0.00E+00">
                  <c:v>3.6964400000000001E-3</c:v>
                </c:pt>
                <c:pt idx="422" formatCode="0.00E+00">
                  <c:v>3.8218499999999999E-3</c:v>
                </c:pt>
                <c:pt idx="423" formatCode="0.00E+00">
                  <c:v>3.7598599999999999E-3</c:v>
                </c:pt>
                <c:pt idx="424" formatCode="0.00E+00">
                  <c:v>3.42035E-3</c:v>
                </c:pt>
                <c:pt idx="425" formatCode="0.00E+00">
                  <c:v>2.4032599999999999E-3</c:v>
                </c:pt>
                <c:pt idx="426" formatCode="0.00E+00">
                  <c:v>2.3822800000000001E-3</c:v>
                </c:pt>
                <c:pt idx="427" formatCode="0.00E+00">
                  <c:v>2.1090499999999999E-3</c:v>
                </c:pt>
                <c:pt idx="428" formatCode="0.00E+00">
                  <c:v>1.8534700000000001E-3</c:v>
                </c:pt>
                <c:pt idx="429" formatCode="0.00E+00">
                  <c:v>1.89829E-3</c:v>
                </c:pt>
                <c:pt idx="430" formatCode="0.00E+00">
                  <c:v>2.2063299999999998E-3</c:v>
                </c:pt>
                <c:pt idx="431" formatCode="0.00E+00">
                  <c:v>9.0408299999999997E-4</c:v>
                </c:pt>
                <c:pt idx="432" formatCode="0.00E+00">
                  <c:v>8.2921999999999998E-4</c:v>
                </c:pt>
                <c:pt idx="433" formatCode="0.00E+00">
                  <c:v>9.2697099999999996E-4</c:v>
                </c:pt>
                <c:pt idx="434" formatCode="0.00E+00">
                  <c:v>-1.091E-3</c:v>
                </c:pt>
                <c:pt idx="435" formatCode="0.00E+00">
                  <c:v>-2.6526499999999999E-3</c:v>
                </c:pt>
                <c:pt idx="436" formatCode="0.00E+00">
                  <c:v>-2.5238999999999999E-3</c:v>
                </c:pt>
                <c:pt idx="437" formatCode="0.00E+00">
                  <c:v>-1.5192000000000001E-3</c:v>
                </c:pt>
                <c:pt idx="438" formatCode="0.00E+00">
                  <c:v>-9.7322499999999998E-4</c:v>
                </c:pt>
                <c:pt idx="439" formatCode="0.00E+00">
                  <c:v>1.5101400000000001E-3</c:v>
                </c:pt>
                <c:pt idx="440" formatCode="0.00E+00">
                  <c:v>4.70543E-3</c:v>
                </c:pt>
                <c:pt idx="441" formatCode="0.00E+00">
                  <c:v>5.2857399999999997E-3</c:v>
                </c:pt>
                <c:pt idx="442" formatCode="0.00E+00">
                  <c:v>3.5653099999999999E-3</c:v>
                </c:pt>
                <c:pt idx="443" formatCode="0.00E+00">
                  <c:v>1.9102100000000001E-3</c:v>
                </c:pt>
                <c:pt idx="444" formatCode="0.00E+00">
                  <c:v>6.1941100000000005E-4</c:v>
                </c:pt>
                <c:pt idx="445" formatCode="0.00E+00">
                  <c:v>-1.6369799999999999E-3</c:v>
                </c:pt>
                <c:pt idx="446" formatCode="0.00E+00">
                  <c:v>-3.4318E-3</c:v>
                </c:pt>
                <c:pt idx="447" formatCode="0.00E+00">
                  <c:v>-4.3864300000000002E-3</c:v>
                </c:pt>
                <c:pt idx="448" formatCode="0.00E+00">
                  <c:v>-3.6368400000000001E-3</c:v>
                </c:pt>
                <c:pt idx="449" formatCode="0.00E+00">
                  <c:v>-2.6674300000000001E-3</c:v>
                </c:pt>
                <c:pt idx="450" formatCode="0.00E+00">
                  <c:v>-2.4132699999999999E-3</c:v>
                </c:pt>
                <c:pt idx="451" formatCode="0.00E+00">
                  <c:v>-2.5825499999999999E-3</c:v>
                </c:pt>
                <c:pt idx="452" formatCode="0.00E+00">
                  <c:v>-2.8929699999999999E-3</c:v>
                </c:pt>
                <c:pt idx="453" formatCode="0.00E+00">
                  <c:v>-2.6016199999999998E-3</c:v>
                </c:pt>
                <c:pt idx="454" formatCode="0.00E+00">
                  <c:v>-2.8328899999999998E-3</c:v>
                </c:pt>
                <c:pt idx="455" formatCode="0.00E+00">
                  <c:v>-3.0956299999999998E-3</c:v>
                </c:pt>
                <c:pt idx="456" formatCode="0.00E+00">
                  <c:v>-3.20864E-3</c:v>
                </c:pt>
                <c:pt idx="457" formatCode="0.00E+00">
                  <c:v>-3.26633E-3</c:v>
                </c:pt>
                <c:pt idx="458" formatCode="0.00E+00">
                  <c:v>-3.3884000000000002E-3</c:v>
                </c:pt>
                <c:pt idx="459" formatCode="0.00E+00">
                  <c:v>-3.5734199999999999E-3</c:v>
                </c:pt>
                <c:pt idx="460" formatCode="0.00E+00">
                  <c:v>-3.6273E-3</c:v>
                </c:pt>
                <c:pt idx="461" formatCode="0.00E+00">
                  <c:v>-3.8619000000000001E-3</c:v>
                </c:pt>
                <c:pt idx="462" formatCode="0.00E+00">
                  <c:v>-3.6935800000000001E-3</c:v>
                </c:pt>
                <c:pt idx="463" formatCode="0.00E+00">
                  <c:v>-4.0102000000000002E-3</c:v>
                </c:pt>
                <c:pt idx="464" formatCode="0.00E+00">
                  <c:v>-4.0640800000000003E-3</c:v>
                </c:pt>
                <c:pt idx="465" formatCode="0.00E+00">
                  <c:v>-4.1913999999999996E-3</c:v>
                </c:pt>
                <c:pt idx="466" formatCode="0.00E+00">
                  <c:v>5.4931600000000004E-3</c:v>
                </c:pt>
                <c:pt idx="467" formatCode="0.00E+00">
                  <c:v>-7.2555500000000004E-3</c:v>
                </c:pt>
                <c:pt idx="468" formatCode="0.00E+00">
                  <c:v>-6.0186399999999996E-3</c:v>
                </c:pt>
                <c:pt idx="469" formatCode="0.00E+00">
                  <c:v>-4.7869699999999998E-3</c:v>
                </c:pt>
                <c:pt idx="470" formatCode="0.00E+00">
                  <c:v>-5.0001100000000003E-3</c:v>
                </c:pt>
                <c:pt idx="471" formatCode="0.00E+00">
                  <c:v>-4.9929600000000003E-3</c:v>
                </c:pt>
                <c:pt idx="472" formatCode="0.00E+00">
                  <c:v>-5.0063099999999999E-3</c:v>
                </c:pt>
                <c:pt idx="473" formatCode="0.00E+00">
                  <c:v>-5.1031100000000001E-3</c:v>
                </c:pt>
                <c:pt idx="474" formatCode="0.00E+00">
                  <c:v>-5.2886000000000001E-3</c:v>
                </c:pt>
                <c:pt idx="475" formatCode="0.00E+00">
                  <c:v>-5.18799E-3</c:v>
                </c:pt>
                <c:pt idx="476" formatCode="0.00E+00">
                  <c:v>-5.2447300000000004E-3</c:v>
                </c:pt>
                <c:pt idx="477" formatCode="0.00E+00">
                  <c:v>-5.3477300000000002E-3</c:v>
                </c:pt>
                <c:pt idx="478" formatCode="0.00E+00">
                  <c:v>-5.3520199999999999E-3</c:v>
                </c:pt>
                <c:pt idx="479" formatCode="0.00E+00">
                  <c:v>-5.3315200000000002E-3</c:v>
                </c:pt>
                <c:pt idx="480" formatCode="0.00E+00">
                  <c:v>-5.1059699999999996E-3</c:v>
                </c:pt>
                <c:pt idx="481" formatCode="0.00E+00">
                  <c:v>-5.2909899999999998E-3</c:v>
                </c:pt>
                <c:pt idx="482" formatCode="0.00E+00">
                  <c:v>-5.3186400000000003E-3</c:v>
                </c:pt>
                <c:pt idx="483" formatCode="0.00E+00">
                  <c:v>-5.3110099999999997E-3</c:v>
                </c:pt>
                <c:pt idx="484" formatCode="0.00E+00">
                  <c:v>-5.2537900000000004E-3</c:v>
                </c:pt>
                <c:pt idx="485" formatCode="0.00E+00">
                  <c:v>-5.20039E-3</c:v>
                </c:pt>
                <c:pt idx="486" formatCode="0.00E+00">
                  <c:v>-5.2442599999999997E-3</c:v>
                </c:pt>
                <c:pt idx="487" formatCode="0.00E+00">
                  <c:v>-5.2847900000000001E-3</c:v>
                </c:pt>
                <c:pt idx="488" formatCode="0.00E+00">
                  <c:v>-5.3467799999999998E-3</c:v>
                </c:pt>
                <c:pt idx="489" formatCode="0.00E+00">
                  <c:v>-5.4373700000000004E-3</c:v>
                </c:pt>
                <c:pt idx="490" formatCode="0.00E+00">
                  <c:v>-5.3815800000000004E-3</c:v>
                </c:pt>
                <c:pt idx="491" formatCode="0.00E+00">
                  <c:v>-5.5117600000000001E-3</c:v>
                </c:pt>
                <c:pt idx="492" formatCode="0.00E+00">
                  <c:v>-5.6924799999999998E-3</c:v>
                </c:pt>
                <c:pt idx="493" formatCode="0.00E+00">
                  <c:v>-5.8217E-3</c:v>
                </c:pt>
                <c:pt idx="494" formatCode="0.00E+00">
                  <c:v>-5.9785799999999998E-3</c:v>
                </c:pt>
                <c:pt idx="495" formatCode="0.00E+00">
                  <c:v>-5.8960899999999997E-3</c:v>
                </c:pt>
                <c:pt idx="496" formatCode="0.00E+00">
                  <c:v>-6.0739499999999998E-3</c:v>
                </c:pt>
                <c:pt idx="497" formatCode="0.00E+00">
                  <c:v>-6.4258600000000003E-3</c:v>
                </c:pt>
                <c:pt idx="498" formatCode="0.00E+00">
                  <c:v>-6.5922699999999999E-3</c:v>
                </c:pt>
                <c:pt idx="499" formatCode="0.00E+00">
                  <c:v>-6.77204E-3</c:v>
                </c:pt>
                <c:pt idx="500" formatCode="0.00E+00">
                  <c:v>-6.8254500000000003E-3</c:v>
                </c:pt>
                <c:pt idx="501" formatCode="0.00E+00">
                  <c:v>-6.9117500000000004E-3</c:v>
                </c:pt>
                <c:pt idx="502" formatCode="0.00E+00">
                  <c:v>-6.9856600000000003E-3</c:v>
                </c:pt>
                <c:pt idx="503" formatCode="0.00E+00">
                  <c:v>-6.9532400000000003E-3</c:v>
                </c:pt>
                <c:pt idx="504" formatCode="0.00E+00">
                  <c:v>-6.8688400000000002E-3</c:v>
                </c:pt>
                <c:pt idx="505" formatCode="0.00E+00">
                  <c:v>-7.0233300000000004E-3</c:v>
                </c:pt>
                <c:pt idx="506" formatCode="0.00E+00">
                  <c:v>-6.8707500000000001E-3</c:v>
                </c:pt>
                <c:pt idx="507" formatCode="0.00E+00">
                  <c:v>-6.7419999999999997E-3</c:v>
                </c:pt>
                <c:pt idx="508" formatCode="0.00E+00">
                  <c:v>-6.5918000000000001E-3</c:v>
                </c:pt>
                <c:pt idx="509" formatCode="0.00E+00">
                  <c:v>-6.4430199999999998E-3</c:v>
                </c:pt>
                <c:pt idx="510" formatCode="0.00E+00">
                  <c:v>-6.2742199999999996E-3</c:v>
                </c:pt>
                <c:pt idx="511" formatCode="0.00E+00">
                  <c:v>-6.2808999999999999E-3</c:v>
                </c:pt>
                <c:pt idx="512" formatCode="0.00E+00">
                  <c:v>-6.05011E-3</c:v>
                </c:pt>
                <c:pt idx="513" formatCode="0.00E+00">
                  <c:v>-5.9285199999999996E-3</c:v>
                </c:pt>
                <c:pt idx="514" formatCode="0.00E+00">
                  <c:v>-5.7311100000000002E-3</c:v>
                </c:pt>
                <c:pt idx="515" formatCode="0.00E+00">
                  <c:v>-5.6619599999999997E-3</c:v>
                </c:pt>
                <c:pt idx="516" formatCode="0.00E+00">
                  <c:v>-5.4550199999999997E-3</c:v>
                </c:pt>
                <c:pt idx="517" formatCode="0.00E+00">
                  <c:v>-5.1732100000000001E-3</c:v>
                </c:pt>
                <c:pt idx="518" formatCode="0.00E+00">
                  <c:v>-5.2618999999999999E-3</c:v>
                </c:pt>
                <c:pt idx="519" formatCode="0.00E+00">
                  <c:v>-5.2943199999999999E-3</c:v>
                </c:pt>
                <c:pt idx="520" formatCode="0.00E+00">
                  <c:v>-5.2928899999999997E-3</c:v>
                </c:pt>
                <c:pt idx="521" formatCode="0.00E+00">
                  <c:v>-5.2681000000000004E-3</c:v>
                </c:pt>
                <c:pt idx="522" formatCode="0.00E+00">
                  <c:v>-5.4631200000000001E-3</c:v>
                </c:pt>
                <c:pt idx="523" formatCode="0.00E+00">
                  <c:v>-5.5231999999999998E-3</c:v>
                </c:pt>
                <c:pt idx="524" formatCode="0.00E+00">
                  <c:v>-5.5813800000000004E-3</c:v>
                </c:pt>
                <c:pt idx="525" formatCode="0.00E+00">
                  <c:v>-5.8417299999999998E-3</c:v>
                </c:pt>
                <c:pt idx="526" formatCode="0.00E+00">
                  <c:v>-5.9409099999999998E-3</c:v>
                </c:pt>
                <c:pt idx="527" formatCode="0.00E+00">
                  <c:v>-6.2346499999999996E-3</c:v>
                </c:pt>
                <c:pt idx="528" formatCode="0.00E+00">
                  <c:v>-6.3352599999999997E-3</c:v>
                </c:pt>
                <c:pt idx="529" formatCode="0.00E+00">
                  <c:v>-6.6089599999999997E-3</c:v>
                </c:pt>
                <c:pt idx="530" formatCode="0.00E+00">
                  <c:v>-6.7935000000000001E-3</c:v>
                </c:pt>
                <c:pt idx="531" formatCode="0.00E+00">
                  <c:v>-7.2045299999999998E-3</c:v>
                </c:pt>
                <c:pt idx="532" formatCode="0.00E+00">
                  <c:v>-7.6217699999999999E-3</c:v>
                </c:pt>
                <c:pt idx="533" formatCode="0.00E+00">
                  <c:v>-7.6527599999999998E-3</c:v>
                </c:pt>
                <c:pt idx="534" formatCode="0.00E+00">
                  <c:v>-7.5655000000000002E-3</c:v>
                </c:pt>
                <c:pt idx="535" formatCode="0.00E+00">
                  <c:v>-7.5983999999999999E-3</c:v>
                </c:pt>
                <c:pt idx="536" formatCode="0.00E+00">
                  <c:v>-7.6603900000000004E-3</c:v>
                </c:pt>
                <c:pt idx="537" formatCode="0.00E+00">
                  <c:v>-7.7090300000000004E-3</c:v>
                </c:pt>
                <c:pt idx="538" formatCode="0.00E+00">
                  <c:v>-7.8988099999999992E-3</c:v>
                </c:pt>
                <c:pt idx="539" formatCode="0.00E+00">
                  <c:v>-7.8878400000000001E-3</c:v>
                </c:pt>
                <c:pt idx="540" formatCode="0.00E+00">
                  <c:v>-8.0704699999999997E-3</c:v>
                </c:pt>
                <c:pt idx="541" formatCode="0.00E+00">
                  <c:v>-7.7810300000000004E-3</c:v>
                </c:pt>
                <c:pt idx="542" formatCode="0.00E+00">
                  <c:v>-7.6875700000000003E-3</c:v>
                </c:pt>
                <c:pt idx="543" formatCode="0.00E+00">
                  <c:v>-7.8272800000000007E-3</c:v>
                </c:pt>
                <c:pt idx="544" formatCode="0.00E+00">
                  <c:v>-7.8859299999999993E-3</c:v>
                </c:pt>
                <c:pt idx="545" formatCode="0.00E+00">
                  <c:v>-7.1845099999999999E-3</c:v>
                </c:pt>
                <c:pt idx="546" formatCode="0.00E+00">
                  <c:v>-7.0958100000000001E-3</c:v>
                </c:pt>
                <c:pt idx="547" formatCode="0.00E+00">
                  <c:v>-7.2593700000000002E-3</c:v>
                </c:pt>
                <c:pt idx="548" formatCode="0.00E+00">
                  <c:v>-7.2236100000000001E-3</c:v>
                </c:pt>
                <c:pt idx="549" formatCode="0.00E+00">
                  <c:v>-7.0200000000000002E-3</c:v>
                </c:pt>
                <c:pt idx="550" formatCode="0.00E+00">
                  <c:v>-6.3991500000000002E-3</c:v>
                </c:pt>
                <c:pt idx="551" formatCode="0.00E+00">
                  <c:v>-6.3171399999999997E-3</c:v>
                </c:pt>
                <c:pt idx="552" formatCode="0.00E+00">
                  <c:v>-6.3023599999999999E-3</c:v>
                </c:pt>
                <c:pt idx="553" formatCode="0.00E+00">
                  <c:v>-6.2723199999999996E-3</c:v>
                </c:pt>
                <c:pt idx="554" formatCode="0.00E+00">
                  <c:v>-6.103990000000000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A031-404E-BBAF-942080375E55}"/>
            </c:ext>
          </c:extLst>
        </c:ser>
        <c:ser>
          <c:idx val="14"/>
          <c:order val="14"/>
          <c:spPr>
            <a:ln w="9525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5'!$A$2:$A$545</c:f>
              <c:numCache>
                <c:formatCode>General</c:formatCode>
                <c:ptCount val="54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</c:numCache>
            </c:numRef>
          </c:xVal>
          <c:yVal>
            <c:numRef>
              <c:f>'[AMG-R-1-(1-Naphtyl)EthylAmin.xlsx]Sheet15'!$B$2:$B$576</c:f>
              <c:numCache>
                <c:formatCode>General</c:formatCode>
                <c:ptCount val="575"/>
                <c:pt idx="0">
                  <c:v>-1.82046</c:v>
                </c:pt>
                <c:pt idx="1">
                  <c:v>-1.3821399999999999</c:v>
                </c:pt>
                <c:pt idx="2">
                  <c:v>-1.04512</c:v>
                </c:pt>
                <c:pt idx="3">
                  <c:v>-1.23841</c:v>
                </c:pt>
                <c:pt idx="4">
                  <c:v>-0.99429199999999995</c:v>
                </c:pt>
                <c:pt idx="5">
                  <c:v>-1.6603600000000001</c:v>
                </c:pt>
                <c:pt idx="6">
                  <c:v>-1.2478800000000001</c:v>
                </c:pt>
                <c:pt idx="7">
                  <c:v>-1.0574699999999999</c:v>
                </c:pt>
                <c:pt idx="8">
                  <c:v>-1.56254</c:v>
                </c:pt>
                <c:pt idx="9">
                  <c:v>-1.6900299999999999</c:v>
                </c:pt>
                <c:pt idx="10">
                  <c:v>-1.24319</c:v>
                </c:pt>
                <c:pt idx="11">
                  <c:v>-1.0780799999999999</c:v>
                </c:pt>
                <c:pt idx="12">
                  <c:v>-1.6750700000000001</c:v>
                </c:pt>
                <c:pt idx="13">
                  <c:v>-0.95006699999999999</c:v>
                </c:pt>
                <c:pt idx="14">
                  <c:v>-1.1272500000000001</c:v>
                </c:pt>
                <c:pt idx="15">
                  <c:v>-1.09771</c:v>
                </c:pt>
                <c:pt idx="16">
                  <c:v>-0.76796200000000003</c:v>
                </c:pt>
                <c:pt idx="17">
                  <c:v>-0.68165699999999996</c:v>
                </c:pt>
                <c:pt idx="18">
                  <c:v>-0.98883100000000002</c:v>
                </c:pt>
                <c:pt idx="19">
                  <c:v>-0.85956100000000002</c:v>
                </c:pt>
                <c:pt idx="20">
                  <c:v>-0.99290500000000004</c:v>
                </c:pt>
                <c:pt idx="21">
                  <c:v>-1.5798300000000001</c:v>
                </c:pt>
                <c:pt idx="22">
                  <c:v>-0.774644</c:v>
                </c:pt>
                <c:pt idx="23">
                  <c:v>-1.66831</c:v>
                </c:pt>
                <c:pt idx="24">
                  <c:v>-0.74596700000000005</c:v>
                </c:pt>
                <c:pt idx="25">
                  <c:v>-1.14554</c:v>
                </c:pt>
                <c:pt idx="26">
                  <c:v>-0.73446100000000003</c:v>
                </c:pt>
                <c:pt idx="27">
                  <c:v>-0.66180499999999998</c:v>
                </c:pt>
                <c:pt idx="28">
                  <c:v>-1.13506</c:v>
                </c:pt>
                <c:pt idx="29">
                  <c:v>-0.956233</c:v>
                </c:pt>
                <c:pt idx="30">
                  <c:v>-1.7039299999999999</c:v>
                </c:pt>
                <c:pt idx="31">
                  <c:v>-1.1028800000000001</c:v>
                </c:pt>
                <c:pt idx="32">
                  <c:v>-1.15632</c:v>
                </c:pt>
                <c:pt idx="33">
                  <c:v>-1.2416499999999999</c:v>
                </c:pt>
                <c:pt idx="34">
                  <c:v>-0.69122600000000001</c:v>
                </c:pt>
                <c:pt idx="35">
                  <c:v>-0.86052099999999998</c:v>
                </c:pt>
                <c:pt idx="36">
                  <c:v>-0.892571</c:v>
                </c:pt>
                <c:pt idx="37">
                  <c:v>-1.2173799999999999</c:v>
                </c:pt>
                <c:pt idx="38">
                  <c:v>-1.37286</c:v>
                </c:pt>
                <c:pt idx="39">
                  <c:v>-0.61296700000000004</c:v>
                </c:pt>
                <c:pt idx="40">
                  <c:v>-1.47973</c:v>
                </c:pt>
                <c:pt idx="41">
                  <c:v>-1.1724300000000001</c:v>
                </c:pt>
                <c:pt idx="42">
                  <c:v>-1.1735100000000001</c:v>
                </c:pt>
                <c:pt idx="43">
                  <c:v>-1.1965399999999999</c:v>
                </c:pt>
                <c:pt idx="44">
                  <c:v>-0.549732</c:v>
                </c:pt>
                <c:pt idx="45">
                  <c:v>-1.16696</c:v>
                </c:pt>
                <c:pt idx="46">
                  <c:v>-0.74219400000000002</c:v>
                </c:pt>
                <c:pt idx="47">
                  <c:v>-1.0632900000000001</c:v>
                </c:pt>
                <c:pt idx="48">
                  <c:v>-1.2242900000000001</c:v>
                </c:pt>
                <c:pt idx="49">
                  <c:v>-0.96693899999999999</c:v>
                </c:pt>
                <c:pt idx="50">
                  <c:v>-0.90352900000000003</c:v>
                </c:pt>
                <c:pt idx="51">
                  <c:v>-1.0806</c:v>
                </c:pt>
                <c:pt idx="52">
                  <c:v>-1.4215800000000001</c:v>
                </c:pt>
                <c:pt idx="53">
                  <c:v>-0.57967900000000006</c:v>
                </c:pt>
                <c:pt idx="54">
                  <c:v>-0.58659399999999995</c:v>
                </c:pt>
                <c:pt idx="55">
                  <c:v>-0.65544899999999995</c:v>
                </c:pt>
                <c:pt idx="56">
                  <c:v>-0.42911899999999997</c:v>
                </c:pt>
                <c:pt idx="57">
                  <c:v>-0.72000500000000001</c:v>
                </c:pt>
                <c:pt idx="58">
                  <c:v>-0.78644800000000004</c:v>
                </c:pt>
                <c:pt idx="59">
                  <c:v>-0.86406300000000003</c:v>
                </c:pt>
                <c:pt idx="60">
                  <c:v>-0.72237799999999996</c:v>
                </c:pt>
                <c:pt idx="61">
                  <c:v>-0.29006399999999999</c:v>
                </c:pt>
                <c:pt idx="62">
                  <c:v>-0.89546400000000004</c:v>
                </c:pt>
                <c:pt idx="63">
                  <c:v>-0.42224200000000001</c:v>
                </c:pt>
                <c:pt idx="64">
                  <c:v>-0.40289999999999998</c:v>
                </c:pt>
                <c:pt idx="65">
                  <c:v>-0.65422100000000005</c:v>
                </c:pt>
                <c:pt idx="66">
                  <c:v>-0.23933199999999999</c:v>
                </c:pt>
                <c:pt idx="67" formatCode="0.00E+00">
                  <c:v>-3.0781699999999999E-2</c:v>
                </c:pt>
                <c:pt idx="68">
                  <c:v>0.32397900000000002</c:v>
                </c:pt>
                <c:pt idx="69">
                  <c:v>0.63615100000000002</c:v>
                </c:pt>
                <c:pt idx="70">
                  <c:v>0.82389999999999997</c:v>
                </c:pt>
                <c:pt idx="71">
                  <c:v>1.0752600000000001</c:v>
                </c:pt>
                <c:pt idx="72">
                  <c:v>1.3666199999999999</c:v>
                </c:pt>
                <c:pt idx="73">
                  <c:v>1.4508799999999999</c:v>
                </c:pt>
                <c:pt idx="74">
                  <c:v>1.56386</c:v>
                </c:pt>
                <c:pt idx="75">
                  <c:v>1.6978200000000001</c:v>
                </c:pt>
                <c:pt idx="76">
                  <c:v>1.87374</c:v>
                </c:pt>
                <c:pt idx="77">
                  <c:v>1.9284699999999999</c:v>
                </c:pt>
                <c:pt idx="78">
                  <c:v>1.98628</c:v>
                </c:pt>
                <c:pt idx="79">
                  <c:v>2.0439400000000001</c:v>
                </c:pt>
                <c:pt idx="80">
                  <c:v>2.09782</c:v>
                </c:pt>
                <c:pt idx="81">
                  <c:v>2.0958199999999998</c:v>
                </c:pt>
                <c:pt idx="82">
                  <c:v>2.1462300000000001</c:v>
                </c:pt>
                <c:pt idx="83">
                  <c:v>2.2253799999999999</c:v>
                </c:pt>
                <c:pt idx="84">
                  <c:v>2.2040799999999998</c:v>
                </c:pt>
                <c:pt idx="85">
                  <c:v>2.19814</c:v>
                </c:pt>
                <c:pt idx="86">
                  <c:v>2.2582499999999999</c:v>
                </c:pt>
                <c:pt idx="87">
                  <c:v>2.3125800000000001</c:v>
                </c:pt>
                <c:pt idx="88">
                  <c:v>2.38375</c:v>
                </c:pt>
                <c:pt idx="89">
                  <c:v>2.4001600000000001</c:v>
                </c:pt>
                <c:pt idx="90">
                  <c:v>2.3109600000000001</c:v>
                </c:pt>
                <c:pt idx="91">
                  <c:v>2.3330500000000001</c:v>
                </c:pt>
                <c:pt idx="92">
                  <c:v>2.3380000000000001</c:v>
                </c:pt>
                <c:pt idx="93">
                  <c:v>2.2439300000000002</c:v>
                </c:pt>
                <c:pt idx="94">
                  <c:v>2.3949799999999999</c:v>
                </c:pt>
                <c:pt idx="95">
                  <c:v>2.43506</c:v>
                </c:pt>
                <c:pt idx="96">
                  <c:v>2.3563100000000001</c:v>
                </c:pt>
                <c:pt idx="97">
                  <c:v>2.39656</c:v>
                </c:pt>
                <c:pt idx="98">
                  <c:v>2.5894699999999999</c:v>
                </c:pt>
                <c:pt idx="99">
                  <c:v>2.6648499999999999</c:v>
                </c:pt>
                <c:pt idx="100">
                  <c:v>2.5780599999999998</c:v>
                </c:pt>
                <c:pt idx="101">
                  <c:v>2.9146000000000001</c:v>
                </c:pt>
                <c:pt idx="102">
                  <c:v>2.82612</c:v>
                </c:pt>
                <c:pt idx="103">
                  <c:v>3.0083000000000002</c:v>
                </c:pt>
                <c:pt idx="104">
                  <c:v>3.6994899999999999</c:v>
                </c:pt>
                <c:pt idx="105">
                  <c:v>3.7223700000000002</c:v>
                </c:pt>
                <c:pt idx="106">
                  <c:v>2.96401</c:v>
                </c:pt>
                <c:pt idx="107">
                  <c:v>2.59334</c:v>
                </c:pt>
                <c:pt idx="108">
                  <c:v>2.34287</c:v>
                </c:pt>
                <c:pt idx="109">
                  <c:v>2.0857299999999999</c:v>
                </c:pt>
                <c:pt idx="110">
                  <c:v>1.8690199999999999</c:v>
                </c:pt>
                <c:pt idx="111">
                  <c:v>1.69486</c:v>
                </c:pt>
                <c:pt idx="112">
                  <c:v>1.5630900000000001</c:v>
                </c:pt>
                <c:pt idx="113">
                  <c:v>1.4802299999999999</c:v>
                </c:pt>
                <c:pt idx="114">
                  <c:v>1.41025</c:v>
                </c:pt>
                <c:pt idx="115">
                  <c:v>1.36785</c:v>
                </c:pt>
                <c:pt idx="116">
                  <c:v>1.29667</c:v>
                </c:pt>
                <c:pt idx="117">
                  <c:v>1.24936</c:v>
                </c:pt>
                <c:pt idx="118">
                  <c:v>1.2098</c:v>
                </c:pt>
                <c:pt idx="119">
                  <c:v>1.1818</c:v>
                </c:pt>
                <c:pt idx="120">
                  <c:v>1.1519200000000001</c:v>
                </c:pt>
                <c:pt idx="121">
                  <c:v>1.12819</c:v>
                </c:pt>
                <c:pt idx="122">
                  <c:v>1.10595</c:v>
                </c:pt>
                <c:pt idx="123">
                  <c:v>1.0903799999999999</c:v>
                </c:pt>
                <c:pt idx="124">
                  <c:v>1.0903700000000001</c:v>
                </c:pt>
                <c:pt idx="125">
                  <c:v>1.0726599999999999</c:v>
                </c:pt>
                <c:pt idx="126">
                  <c:v>1.04759</c:v>
                </c:pt>
                <c:pt idx="127">
                  <c:v>1.0208699999999999</c:v>
                </c:pt>
                <c:pt idx="128">
                  <c:v>1.00054</c:v>
                </c:pt>
                <c:pt idx="129">
                  <c:v>0.99096300000000004</c:v>
                </c:pt>
                <c:pt idx="130">
                  <c:v>0.97096499999999997</c:v>
                </c:pt>
                <c:pt idx="131">
                  <c:v>0.94441299999999995</c:v>
                </c:pt>
                <c:pt idx="132">
                  <c:v>0.91889900000000002</c:v>
                </c:pt>
                <c:pt idx="133">
                  <c:v>0.89730900000000002</c:v>
                </c:pt>
                <c:pt idx="134">
                  <c:v>0.87901899999999999</c:v>
                </c:pt>
                <c:pt idx="135">
                  <c:v>0.85720300000000005</c:v>
                </c:pt>
                <c:pt idx="136">
                  <c:v>0.83931</c:v>
                </c:pt>
                <c:pt idx="137">
                  <c:v>0.81787600000000005</c:v>
                </c:pt>
                <c:pt idx="138">
                  <c:v>0.79878300000000002</c:v>
                </c:pt>
                <c:pt idx="139">
                  <c:v>0.78199799999999997</c:v>
                </c:pt>
                <c:pt idx="140">
                  <c:v>0.76257299999999995</c:v>
                </c:pt>
                <c:pt idx="141">
                  <c:v>0.741761</c:v>
                </c:pt>
                <c:pt idx="142">
                  <c:v>0.72226199999999996</c:v>
                </c:pt>
                <c:pt idx="143">
                  <c:v>0.70418700000000001</c:v>
                </c:pt>
                <c:pt idx="144">
                  <c:v>0.68220000000000003</c:v>
                </c:pt>
                <c:pt idx="145">
                  <c:v>0.66021799999999997</c:v>
                </c:pt>
                <c:pt idx="146">
                  <c:v>0.63949299999999998</c:v>
                </c:pt>
                <c:pt idx="147">
                  <c:v>0.61481600000000003</c:v>
                </c:pt>
                <c:pt idx="148">
                  <c:v>0.59412699999999996</c:v>
                </c:pt>
                <c:pt idx="149">
                  <c:v>0.57008599999999998</c:v>
                </c:pt>
                <c:pt idx="150">
                  <c:v>0.546512</c:v>
                </c:pt>
                <c:pt idx="151">
                  <c:v>0.52385999999999999</c:v>
                </c:pt>
                <c:pt idx="152">
                  <c:v>0.501278</c:v>
                </c:pt>
                <c:pt idx="153">
                  <c:v>0.47873900000000003</c:v>
                </c:pt>
                <c:pt idx="154">
                  <c:v>0.45564100000000002</c:v>
                </c:pt>
                <c:pt idx="155">
                  <c:v>0.43459599999999998</c:v>
                </c:pt>
                <c:pt idx="156">
                  <c:v>0.41369899999999998</c:v>
                </c:pt>
                <c:pt idx="157">
                  <c:v>0.39243800000000001</c:v>
                </c:pt>
                <c:pt idx="158">
                  <c:v>0.37137900000000001</c:v>
                </c:pt>
                <c:pt idx="159">
                  <c:v>0.35125400000000001</c:v>
                </c:pt>
                <c:pt idx="160">
                  <c:v>0.33086100000000002</c:v>
                </c:pt>
                <c:pt idx="161">
                  <c:v>0.31147399999999997</c:v>
                </c:pt>
                <c:pt idx="162">
                  <c:v>0.29313899999999998</c:v>
                </c:pt>
                <c:pt idx="163">
                  <c:v>0.27598400000000001</c:v>
                </c:pt>
                <c:pt idx="164">
                  <c:v>0.25986399999999998</c:v>
                </c:pt>
                <c:pt idx="165">
                  <c:v>0.24502499999999999</c:v>
                </c:pt>
                <c:pt idx="166">
                  <c:v>0.23121700000000001</c:v>
                </c:pt>
                <c:pt idx="167">
                  <c:v>0.22087899999999999</c:v>
                </c:pt>
                <c:pt idx="168">
                  <c:v>0.21049300000000001</c:v>
                </c:pt>
                <c:pt idx="169">
                  <c:v>0.20206099999999999</c:v>
                </c:pt>
                <c:pt idx="170">
                  <c:v>0.19433900000000001</c:v>
                </c:pt>
                <c:pt idx="171">
                  <c:v>0.187946</c:v>
                </c:pt>
                <c:pt idx="172">
                  <c:v>0.18329899999999999</c:v>
                </c:pt>
                <c:pt idx="173">
                  <c:v>0.17725299999999999</c:v>
                </c:pt>
                <c:pt idx="174">
                  <c:v>0.17304800000000001</c:v>
                </c:pt>
                <c:pt idx="175">
                  <c:v>0.16739299999999999</c:v>
                </c:pt>
                <c:pt idx="176">
                  <c:v>0.16228600000000001</c:v>
                </c:pt>
                <c:pt idx="177">
                  <c:v>0.156282</c:v>
                </c:pt>
                <c:pt idx="178">
                  <c:v>0.151833</c:v>
                </c:pt>
                <c:pt idx="179">
                  <c:v>0.14733599999999999</c:v>
                </c:pt>
                <c:pt idx="180">
                  <c:v>0.14400399999999999</c:v>
                </c:pt>
                <c:pt idx="181">
                  <c:v>0.14130799999999999</c:v>
                </c:pt>
                <c:pt idx="182">
                  <c:v>0.13819300000000001</c:v>
                </c:pt>
                <c:pt idx="183">
                  <c:v>0.135022</c:v>
                </c:pt>
                <c:pt idx="184">
                  <c:v>0.13288700000000001</c:v>
                </c:pt>
                <c:pt idx="185">
                  <c:v>0.130079</c:v>
                </c:pt>
                <c:pt idx="186">
                  <c:v>0.12773599999999999</c:v>
                </c:pt>
                <c:pt idx="187">
                  <c:v>0.12657199999999999</c:v>
                </c:pt>
                <c:pt idx="188">
                  <c:v>0.124848</c:v>
                </c:pt>
                <c:pt idx="189">
                  <c:v>0.12295300000000001</c:v>
                </c:pt>
                <c:pt idx="190">
                  <c:v>0.122373</c:v>
                </c:pt>
                <c:pt idx="191">
                  <c:v>0.11985</c:v>
                </c:pt>
                <c:pt idx="192">
                  <c:v>0.12067600000000001</c:v>
                </c:pt>
                <c:pt idx="193">
                  <c:v>0.118992</c:v>
                </c:pt>
                <c:pt idx="194">
                  <c:v>0.116839</c:v>
                </c:pt>
                <c:pt idx="195">
                  <c:v>0.11708499999999999</c:v>
                </c:pt>
                <c:pt idx="196">
                  <c:v>0.116553</c:v>
                </c:pt>
                <c:pt idx="197">
                  <c:v>0.115956</c:v>
                </c:pt>
                <c:pt idx="198">
                  <c:v>0.11532199999999999</c:v>
                </c:pt>
                <c:pt idx="199">
                  <c:v>0.112347</c:v>
                </c:pt>
                <c:pt idx="200">
                  <c:v>0.11028300000000001</c:v>
                </c:pt>
                <c:pt idx="201">
                  <c:v>0.109121</c:v>
                </c:pt>
                <c:pt idx="202">
                  <c:v>0.108747</c:v>
                </c:pt>
                <c:pt idx="203">
                  <c:v>0.107765</c:v>
                </c:pt>
                <c:pt idx="204">
                  <c:v>0.106866</c:v>
                </c:pt>
                <c:pt idx="205">
                  <c:v>0.106928</c:v>
                </c:pt>
                <c:pt idx="206">
                  <c:v>0.10528</c:v>
                </c:pt>
                <c:pt idx="207">
                  <c:v>0.103465</c:v>
                </c:pt>
                <c:pt idx="208">
                  <c:v>0.10332</c:v>
                </c:pt>
                <c:pt idx="209">
                  <c:v>0.103908</c:v>
                </c:pt>
                <c:pt idx="210">
                  <c:v>0.10299800000000001</c:v>
                </c:pt>
                <c:pt idx="211">
                  <c:v>0.100457</c:v>
                </c:pt>
                <c:pt idx="212" formatCode="0.00E+00">
                  <c:v>9.9406700000000001E-2</c:v>
                </c:pt>
                <c:pt idx="213" formatCode="0.00E+00">
                  <c:v>9.8780599999999996E-2</c:v>
                </c:pt>
                <c:pt idx="214" formatCode="0.00E+00">
                  <c:v>9.7479300000000005E-2</c:v>
                </c:pt>
                <c:pt idx="215" formatCode="0.00E+00">
                  <c:v>9.7803600000000004E-2</c:v>
                </c:pt>
                <c:pt idx="216" formatCode="0.00E+00">
                  <c:v>9.9626500000000007E-2</c:v>
                </c:pt>
                <c:pt idx="217" formatCode="0.00E+00">
                  <c:v>9.8628499999999994E-2</c:v>
                </c:pt>
                <c:pt idx="218" formatCode="0.00E+00">
                  <c:v>9.5098500000000002E-2</c:v>
                </c:pt>
                <c:pt idx="219" formatCode="0.00E+00">
                  <c:v>9.3298400000000004E-2</c:v>
                </c:pt>
                <c:pt idx="220" formatCode="0.00E+00">
                  <c:v>9.1623800000000005E-2</c:v>
                </c:pt>
                <c:pt idx="221" formatCode="0.00E+00">
                  <c:v>9.0846499999999997E-2</c:v>
                </c:pt>
                <c:pt idx="222" formatCode="0.00E+00">
                  <c:v>9.0514200000000003E-2</c:v>
                </c:pt>
                <c:pt idx="223" formatCode="0.00E+00">
                  <c:v>9.0647199999999997E-2</c:v>
                </c:pt>
                <c:pt idx="224" formatCode="0.00E+00">
                  <c:v>8.8172E-2</c:v>
                </c:pt>
                <c:pt idx="225" formatCode="0.00E+00">
                  <c:v>8.8707900000000006E-2</c:v>
                </c:pt>
                <c:pt idx="226" formatCode="0.00E+00">
                  <c:v>8.5875000000000007E-2</c:v>
                </c:pt>
                <c:pt idx="227" formatCode="0.00E+00">
                  <c:v>8.7357000000000004E-2</c:v>
                </c:pt>
                <c:pt idx="228" formatCode="0.00E+00">
                  <c:v>8.7626499999999996E-2</c:v>
                </c:pt>
                <c:pt idx="229" formatCode="0.00E+00">
                  <c:v>8.3740700000000001E-2</c:v>
                </c:pt>
                <c:pt idx="230" formatCode="0.00E+00">
                  <c:v>8.5165500000000005E-2</c:v>
                </c:pt>
                <c:pt idx="231" formatCode="0.00E+00">
                  <c:v>8.3961999999999995E-2</c:v>
                </c:pt>
                <c:pt idx="232" formatCode="0.00E+00">
                  <c:v>8.0980800000000006E-2</c:v>
                </c:pt>
                <c:pt idx="233" formatCode="0.00E+00">
                  <c:v>8.2275399999999999E-2</c:v>
                </c:pt>
                <c:pt idx="234" formatCode="0.00E+00">
                  <c:v>8.0272700000000002E-2</c:v>
                </c:pt>
                <c:pt idx="235" formatCode="0.00E+00">
                  <c:v>7.7845600000000001E-2</c:v>
                </c:pt>
                <c:pt idx="236" formatCode="0.00E+00">
                  <c:v>7.5691700000000001E-2</c:v>
                </c:pt>
                <c:pt idx="237" formatCode="0.00E+00">
                  <c:v>7.7420199999999995E-2</c:v>
                </c:pt>
                <c:pt idx="238" formatCode="0.00E+00">
                  <c:v>7.4546299999999996E-2</c:v>
                </c:pt>
                <c:pt idx="239" formatCode="0.00E+00">
                  <c:v>7.3640300000000006E-2</c:v>
                </c:pt>
                <c:pt idx="240" formatCode="0.00E+00">
                  <c:v>7.25436E-2</c:v>
                </c:pt>
                <c:pt idx="241" formatCode="0.00E+00">
                  <c:v>7.1474599999999999E-2</c:v>
                </c:pt>
                <c:pt idx="242" formatCode="0.00E+00">
                  <c:v>7.0292499999999994E-2</c:v>
                </c:pt>
                <c:pt idx="243" formatCode="0.00E+00">
                  <c:v>6.9634399999999999E-2</c:v>
                </c:pt>
                <c:pt idx="244" formatCode="0.00E+00">
                  <c:v>6.9107100000000005E-2</c:v>
                </c:pt>
                <c:pt idx="245" formatCode="0.00E+00">
                  <c:v>6.5477800000000003E-2</c:v>
                </c:pt>
                <c:pt idx="246" formatCode="0.00E+00">
                  <c:v>6.5582299999999996E-2</c:v>
                </c:pt>
                <c:pt idx="247" formatCode="0.00E+00">
                  <c:v>6.4646200000000001E-2</c:v>
                </c:pt>
                <c:pt idx="248" formatCode="0.00E+00">
                  <c:v>6.4034900000000006E-2</c:v>
                </c:pt>
                <c:pt idx="249" formatCode="0.00E+00">
                  <c:v>6.2529100000000004E-2</c:v>
                </c:pt>
                <c:pt idx="250" formatCode="0.00E+00">
                  <c:v>6.1134300000000003E-2</c:v>
                </c:pt>
                <c:pt idx="251" formatCode="0.00E+00">
                  <c:v>6.3114600000000007E-2</c:v>
                </c:pt>
                <c:pt idx="252" formatCode="0.00E+00">
                  <c:v>6.0238800000000002E-2</c:v>
                </c:pt>
                <c:pt idx="253" formatCode="0.00E+00">
                  <c:v>5.7707300000000003E-2</c:v>
                </c:pt>
                <c:pt idx="254" formatCode="0.00E+00">
                  <c:v>5.8334400000000002E-2</c:v>
                </c:pt>
                <c:pt idx="255" formatCode="0.00E+00">
                  <c:v>5.8198E-2</c:v>
                </c:pt>
                <c:pt idx="256" formatCode="0.00E+00">
                  <c:v>5.6216200000000001E-2</c:v>
                </c:pt>
                <c:pt idx="257" formatCode="0.00E+00">
                  <c:v>5.4892999999999997E-2</c:v>
                </c:pt>
                <c:pt idx="258" formatCode="0.00E+00">
                  <c:v>5.4725599999999999E-2</c:v>
                </c:pt>
                <c:pt idx="259" formatCode="0.00E+00">
                  <c:v>5.3962200000000002E-2</c:v>
                </c:pt>
                <c:pt idx="260" formatCode="0.00E+00">
                  <c:v>5.3020999999999999E-2</c:v>
                </c:pt>
                <c:pt idx="261" formatCode="0.00E+00">
                  <c:v>5.0594300000000002E-2</c:v>
                </c:pt>
                <c:pt idx="262" formatCode="0.00E+00">
                  <c:v>4.97236E-2</c:v>
                </c:pt>
                <c:pt idx="263" formatCode="0.00E+00">
                  <c:v>4.9022700000000002E-2</c:v>
                </c:pt>
                <c:pt idx="264" formatCode="0.00E+00">
                  <c:v>4.8181099999999998E-2</c:v>
                </c:pt>
                <c:pt idx="265" formatCode="0.00E+00">
                  <c:v>4.6782999999999998E-2</c:v>
                </c:pt>
                <c:pt idx="266" formatCode="0.00E+00">
                  <c:v>4.6307599999999997E-2</c:v>
                </c:pt>
                <c:pt idx="267" formatCode="0.00E+00">
                  <c:v>4.7406700000000003E-2</c:v>
                </c:pt>
                <c:pt idx="268" formatCode="0.00E+00">
                  <c:v>4.6219299999999998E-2</c:v>
                </c:pt>
                <c:pt idx="269" formatCode="0.00E+00">
                  <c:v>4.4746899999999999E-2</c:v>
                </c:pt>
                <c:pt idx="270" formatCode="0.00E+00">
                  <c:v>4.2670199999999998E-2</c:v>
                </c:pt>
                <c:pt idx="271" formatCode="0.00E+00">
                  <c:v>4.2328400000000002E-2</c:v>
                </c:pt>
                <c:pt idx="272" formatCode="0.00E+00">
                  <c:v>4.13747E-2</c:v>
                </c:pt>
                <c:pt idx="273" formatCode="0.00E+00">
                  <c:v>4.49057E-2</c:v>
                </c:pt>
                <c:pt idx="274" formatCode="0.00E+00">
                  <c:v>4.1224499999999997E-2</c:v>
                </c:pt>
                <c:pt idx="275" formatCode="0.00E+00">
                  <c:v>4.0875000000000002E-2</c:v>
                </c:pt>
                <c:pt idx="276" formatCode="0.00E+00">
                  <c:v>4.0317499999999999E-2</c:v>
                </c:pt>
                <c:pt idx="277" formatCode="0.00E+00">
                  <c:v>3.9948499999999998E-2</c:v>
                </c:pt>
                <c:pt idx="278" formatCode="0.00E+00">
                  <c:v>3.9619000000000001E-2</c:v>
                </c:pt>
                <c:pt idx="279" formatCode="0.00E+00">
                  <c:v>3.8583800000000001E-2</c:v>
                </c:pt>
                <c:pt idx="280" formatCode="0.00E+00">
                  <c:v>3.6859000000000003E-2</c:v>
                </c:pt>
                <c:pt idx="281" formatCode="0.00E+00">
                  <c:v>3.6346900000000001E-2</c:v>
                </c:pt>
                <c:pt idx="282" formatCode="0.00E+00">
                  <c:v>3.6251499999999999E-2</c:v>
                </c:pt>
                <c:pt idx="283" formatCode="0.00E+00">
                  <c:v>3.5747500000000001E-2</c:v>
                </c:pt>
                <c:pt idx="284" formatCode="0.00E+00">
                  <c:v>3.48148E-2</c:v>
                </c:pt>
                <c:pt idx="285" formatCode="0.00E+00">
                  <c:v>3.4133400000000001E-2</c:v>
                </c:pt>
                <c:pt idx="286" formatCode="0.00E+00">
                  <c:v>3.3599400000000001E-2</c:v>
                </c:pt>
                <c:pt idx="287" formatCode="0.00E+00">
                  <c:v>3.3199800000000002E-2</c:v>
                </c:pt>
                <c:pt idx="288" formatCode="0.00E+00">
                  <c:v>3.3159300000000003E-2</c:v>
                </c:pt>
                <c:pt idx="289" formatCode="0.00E+00">
                  <c:v>3.2047699999999998E-2</c:v>
                </c:pt>
                <c:pt idx="290" formatCode="0.00E+00">
                  <c:v>3.2029599999999998E-2</c:v>
                </c:pt>
                <c:pt idx="291" formatCode="0.00E+00">
                  <c:v>3.0795599999999999E-2</c:v>
                </c:pt>
                <c:pt idx="292" formatCode="0.00E+00">
                  <c:v>3.0447999999999999E-2</c:v>
                </c:pt>
                <c:pt idx="293" formatCode="0.00E+00">
                  <c:v>3.0608699999999999E-2</c:v>
                </c:pt>
                <c:pt idx="294" formatCode="0.00E+00">
                  <c:v>2.95582E-2</c:v>
                </c:pt>
                <c:pt idx="295" formatCode="0.00E+00">
                  <c:v>3.3673300000000003E-2</c:v>
                </c:pt>
                <c:pt idx="296" formatCode="0.00E+00">
                  <c:v>3.1466000000000001E-2</c:v>
                </c:pt>
                <c:pt idx="297" formatCode="0.00E+00">
                  <c:v>2.7806299999999999E-2</c:v>
                </c:pt>
                <c:pt idx="298" formatCode="0.00E+00">
                  <c:v>2.8458600000000001E-2</c:v>
                </c:pt>
                <c:pt idx="299" formatCode="0.00E+00">
                  <c:v>2.85153E-2</c:v>
                </c:pt>
                <c:pt idx="300" formatCode="0.00E+00">
                  <c:v>2.85902E-2</c:v>
                </c:pt>
                <c:pt idx="301" formatCode="0.00E+00">
                  <c:v>2.7684199999999999E-2</c:v>
                </c:pt>
                <c:pt idx="302" formatCode="0.00E+00">
                  <c:v>2.7940799999999998E-2</c:v>
                </c:pt>
                <c:pt idx="303" formatCode="0.00E+00">
                  <c:v>2.9458499999999999E-2</c:v>
                </c:pt>
                <c:pt idx="304" formatCode="0.00E+00">
                  <c:v>2.76122E-2</c:v>
                </c:pt>
                <c:pt idx="305" formatCode="0.00E+00">
                  <c:v>2.6539299999999998E-2</c:v>
                </c:pt>
                <c:pt idx="306" formatCode="0.00E+00">
                  <c:v>2.6446799999999999E-2</c:v>
                </c:pt>
                <c:pt idx="307" formatCode="0.00E+00">
                  <c:v>2.64263E-2</c:v>
                </c:pt>
                <c:pt idx="308" formatCode="0.00E+00">
                  <c:v>2.6360999999999999E-2</c:v>
                </c:pt>
                <c:pt idx="309" formatCode="0.00E+00">
                  <c:v>2.6142599999999998E-2</c:v>
                </c:pt>
                <c:pt idx="310" formatCode="0.00E+00">
                  <c:v>2.5285700000000001E-2</c:v>
                </c:pt>
                <c:pt idx="311" formatCode="0.00E+00">
                  <c:v>2.6168799999999999E-2</c:v>
                </c:pt>
                <c:pt idx="312" formatCode="0.00E+00">
                  <c:v>2.5548000000000001E-2</c:v>
                </c:pt>
                <c:pt idx="313" formatCode="0.00E+00">
                  <c:v>2.4837000000000001E-2</c:v>
                </c:pt>
                <c:pt idx="314" formatCode="0.00E+00">
                  <c:v>2.42753E-2</c:v>
                </c:pt>
                <c:pt idx="315" formatCode="0.00E+00">
                  <c:v>2.4601499999999998E-2</c:v>
                </c:pt>
                <c:pt idx="316" formatCode="0.00E+00">
                  <c:v>2.4291E-2</c:v>
                </c:pt>
                <c:pt idx="317" formatCode="0.00E+00">
                  <c:v>2.3822300000000001E-2</c:v>
                </c:pt>
                <c:pt idx="318" formatCode="0.00E+00">
                  <c:v>2.3962500000000001E-2</c:v>
                </c:pt>
                <c:pt idx="319" formatCode="0.00E+00">
                  <c:v>2.31881E-2</c:v>
                </c:pt>
                <c:pt idx="320" formatCode="0.00E+00">
                  <c:v>2.32272E-2</c:v>
                </c:pt>
                <c:pt idx="321" formatCode="0.00E+00">
                  <c:v>2.3282500000000001E-2</c:v>
                </c:pt>
                <c:pt idx="322" formatCode="0.00E+00">
                  <c:v>2.2954499999999999E-2</c:v>
                </c:pt>
                <c:pt idx="323" formatCode="0.00E+00">
                  <c:v>2.26617E-2</c:v>
                </c:pt>
                <c:pt idx="324" formatCode="0.00E+00">
                  <c:v>2.23346E-2</c:v>
                </c:pt>
                <c:pt idx="325" formatCode="0.00E+00">
                  <c:v>2.23947E-2</c:v>
                </c:pt>
                <c:pt idx="326" formatCode="0.00E+00">
                  <c:v>2.1906399999999999E-2</c:v>
                </c:pt>
                <c:pt idx="327" formatCode="0.00E+00">
                  <c:v>2.1913100000000001E-2</c:v>
                </c:pt>
                <c:pt idx="328" formatCode="0.00E+00">
                  <c:v>2.1780000000000001E-2</c:v>
                </c:pt>
                <c:pt idx="329" formatCode="0.00E+00">
                  <c:v>2.1807699999999999E-2</c:v>
                </c:pt>
                <c:pt idx="330" formatCode="0.00E+00">
                  <c:v>2.1609300000000001E-2</c:v>
                </c:pt>
                <c:pt idx="331" formatCode="0.00E+00">
                  <c:v>2.1266E-2</c:v>
                </c:pt>
                <c:pt idx="332" formatCode="0.00E+00">
                  <c:v>2.1212600000000002E-2</c:v>
                </c:pt>
                <c:pt idx="333" formatCode="0.00E+00">
                  <c:v>2.0896399999999999E-2</c:v>
                </c:pt>
                <c:pt idx="334" formatCode="0.00E+00">
                  <c:v>2.0587399999999999E-2</c:v>
                </c:pt>
                <c:pt idx="335" formatCode="0.00E+00">
                  <c:v>2.05679E-2</c:v>
                </c:pt>
                <c:pt idx="336" formatCode="0.00E+00">
                  <c:v>2.0746199999999999E-2</c:v>
                </c:pt>
                <c:pt idx="337" formatCode="0.00E+00">
                  <c:v>2.0669900000000001E-2</c:v>
                </c:pt>
                <c:pt idx="338" formatCode="0.00E+00">
                  <c:v>2.0342800000000001E-2</c:v>
                </c:pt>
                <c:pt idx="339" formatCode="0.00E+00">
                  <c:v>2.01011E-2</c:v>
                </c:pt>
                <c:pt idx="340" formatCode="0.00E+00">
                  <c:v>2.0120599999999999E-2</c:v>
                </c:pt>
                <c:pt idx="341" formatCode="0.00E+00">
                  <c:v>1.9777300000000001E-2</c:v>
                </c:pt>
                <c:pt idx="342" formatCode="0.00E+00">
                  <c:v>1.9617599999999999E-2</c:v>
                </c:pt>
                <c:pt idx="343" formatCode="0.00E+00">
                  <c:v>1.95742E-2</c:v>
                </c:pt>
                <c:pt idx="344" formatCode="0.00E+00">
                  <c:v>1.9383899999999999E-2</c:v>
                </c:pt>
                <c:pt idx="345" formatCode="0.00E+00">
                  <c:v>1.9011E-2</c:v>
                </c:pt>
                <c:pt idx="346" formatCode="0.00E+00">
                  <c:v>1.9111199999999998E-2</c:v>
                </c:pt>
                <c:pt idx="347" formatCode="0.00E+00">
                  <c:v>1.8768300000000002E-2</c:v>
                </c:pt>
                <c:pt idx="348" formatCode="0.00E+00">
                  <c:v>1.8899900000000001E-2</c:v>
                </c:pt>
                <c:pt idx="349" formatCode="0.00E+00">
                  <c:v>1.8782099999999999E-2</c:v>
                </c:pt>
                <c:pt idx="350" formatCode="0.00E+00">
                  <c:v>1.8501799999999999E-2</c:v>
                </c:pt>
                <c:pt idx="351" formatCode="0.00E+00">
                  <c:v>1.8192799999999999E-2</c:v>
                </c:pt>
                <c:pt idx="352" formatCode="0.00E+00">
                  <c:v>1.85208E-2</c:v>
                </c:pt>
                <c:pt idx="353" formatCode="0.00E+00">
                  <c:v>1.7998199999999999E-2</c:v>
                </c:pt>
                <c:pt idx="354" formatCode="0.00E+00">
                  <c:v>1.75395E-2</c:v>
                </c:pt>
                <c:pt idx="355" formatCode="0.00E+00">
                  <c:v>1.7460300000000002E-2</c:v>
                </c:pt>
                <c:pt idx="356" formatCode="0.00E+00">
                  <c:v>1.7234300000000001E-2</c:v>
                </c:pt>
                <c:pt idx="357" formatCode="0.00E+00">
                  <c:v>1.7076999999999998E-2</c:v>
                </c:pt>
                <c:pt idx="358" formatCode="0.00E+00">
                  <c:v>1.7203300000000001E-2</c:v>
                </c:pt>
                <c:pt idx="359" formatCode="0.00E+00">
                  <c:v>1.6802299999999999E-2</c:v>
                </c:pt>
                <c:pt idx="360" formatCode="0.00E+00">
                  <c:v>1.6615399999999999E-2</c:v>
                </c:pt>
                <c:pt idx="361" formatCode="0.00E+00">
                  <c:v>1.62764E-2</c:v>
                </c:pt>
                <c:pt idx="362" formatCode="0.00E+00">
                  <c:v>1.6009800000000001E-2</c:v>
                </c:pt>
                <c:pt idx="363" formatCode="0.00E+00">
                  <c:v>1.5799500000000001E-2</c:v>
                </c:pt>
                <c:pt idx="364" formatCode="0.00E+00">
                  <c:v>1.58558E-2</c:v>
                </c:pt>
                <c:pt idx="365" formatCode="0.00E+00">
                  <c:v>1.5590700000000001E-2</c:v>
                </c:pt>
                <c:pt idx="366" formatCode="0.00E+00">
                  <c:v>1.5314599999999999E-2</c:v>
                </c:pt>
                <c:pt idx="367" formatCode="0.00E+00">
                  <c:v>1.5082399999999999E-2</c:v>
                </c:pt>
                <c:pt idx="368" formatCode="0.00E+00">
                  <c:v>1.4930199999999999E-2</c:v>
                </c:pt>
                <c:pt idx="369" formatCode="0.00E+00">
                  <c:v>1.47023E-2</c:v>
                </c:pt>
                <c:pt idx="370" formatCode="0.00E+00">
                  <c:v>1.44849E-2</c:v>
                </c:pt>
                <c:pt idx="371" formatCode="0.00E+00">
                  <c:v>1.4120600000000001E-2</c:v>
                </c:pt>
                <c:pt idx="372" formatCode="0.00E+00">
                  <c:v>1.4001400000000001E-2</c:v>
                </c:pt>
                <c:pt idx="373" formatCode="0.00E+00">
                  <c:v>1.3785800000000001E-2</c:v>
                </c:pt>
                <c:pt idx="374" formatCode="0.00E+00">
                  <c:v>1.34482E-2</c:v>
                </c:pt>
                <c:pt idx="375" formatCode="0.00E+00">
                  <c:v>1.31769E-2</c:v>
                </c:pt>
                <c:pt idx="376" formatCode="0.00E+00">
                  <c:v>1.28951E-2</c:v>
                </c:pt>
                <c:pt idx="377" formatCode="0.00E+00">
                  <c:v>1.2705299999999999E-2</c:v>
                </c:pt>
                <c:pt idx="378" formatCode="0.00E+00">
                  <c:v>1.2489800000000001E-2</c:v>
                </c:pt>
                <c:pt idx="379" formatCode="0.00E+00">
                  <c:v>1.27177E-2</c:v>
                </c:pt>
                <c:pt idx="380" formatCode="0.00E+00">
                  <c:v>1.23725E-2</c:v>
                </c:pt>
                <c:pt idx="381" formatCode="0.00E+00">
                  <c:v>1.20692E-2</c:v>
                </c:pt>
                <c:pt idx="382" formatCode="0.00E+00">
                  <c:v>1.2430200000000001E-2</c:v>
                </c:pt>
                <c:pt idx="383" formatCode="0.00E+00">
                  <c:v>1.31044E-2</c:v>
                </c:pt>
                <c:pt idx="384" formatCode="0.00E+00">
                  <c:v>1.2033E-2</c:v>
                </c:pt>
                <c:pt idx="385" formatCode="0.00E+00">
                  <c:v>1.17059E-2</c:v>
                </c:pt>
                <c:pt idx="386" formatCode="0.00E+00">
                  <c:v>1.24011E-2</c:v>
                </c:pt>
                <c:pt idx="387" formatCode="0.00E+00">
                  <c:v>1.18303E-2</c:v>
                </c:pt>
                <c:pt idx="388" formatCode="0.00E+00">
                  <c:v>1.2279999999999999E-2</c:v>
                </c:pt>
                <c:pt idx="389" formatCode="0.00E+00">
                  <c:v>1.2329100000000001E-2</c:v>
                </c:pt>
                <c:pt idx="390" formatCode="0.00E+00">
                  <c:v>1.15213E-2</c:v>
                </c:pt>
                <c:pt idx="391" formatCode="0.00E+00">
                  <c:v>1.20635E-2</c:v>
                </c:pt>
                <c:pt idx="392" formatCode="0.00E+00">
                  <c:v>1.1663E-2</c:v>
                </c:pt>
                <c:pt idx="393" formatCode="0.00E+00">
                  <c:v>9.5462800000000007E-3</c:v>
                </c:pt>
                <c:pt idx="394" formatCode="0.00E+00">
                  <c:v>1.0898100000000001E-2</c:v>
                </c:pt>
                <c:pt idx="395" formatCode="0.00E+00">
                  <c:v>1.05357E-2</c:v>
                </c:pt>
                <c:pt idx="396" formatCode="0.00E+00">
                  <c:v>1.02696E-2</c:v>
                </c:pt>
                <c:pt idx="397" formatCode="0.00E+00">
                  <c:v>1.0441300000000001E-2</c:v>
                </c:pt>
                <c:pt idx="398" formatCode="0.00E+00">
                  <c:v>1.1189899999999999E-2</c:v>
                </c:pt>
                <c:pt idx="399" formatCode="0.00E+00">
                  <c:v>9.8004300000000006E-3</c:v>
                </c:pt>
                <c:pt idx="400" formatCode="0.00E+00">
                  <c:v>8.9855200000000003E-3</c:v>
                </c:pt>
                <c:pt idx="401" formatCode="0.00E+00">
                  <c:v>9.3908299999999993E-3</c:v>
                </c:pt>
                <c:pt idx="402" formatCode="0.00E+00">
                  <c:v>9.86099E-3</c:v>
                </c:pt>
                <c:pt idx="403" formatCode="0.00E+00">
                  <c:v>1.0666800000000001E-2</c:v>
                </c:pt>
                <c:pt idx="404" formatCode="0.00E+00">
                  <c:v>1.06239E-2</c:v>
                </c:pt>
                <c:pt idx="405" formatCode="0.00E+00">
                  <c:v>1.0110900000000001E-2</c:v>
                </c:pt>
                <c:pt idx="406" formatCode="0.00E+00">
                  <c:v>9.5591500000000006E-3</c:v>
                </c:pt>
                <c:pt idx="407" formatCode="0.00E+00">
                  <c:v>9.8161700000000008E-3</c:v>
                </c:pt>
                <c:pt idx="408" formatCode="0.00E+00">
                  <c:v>9.1972400000000006E-3</c:v>
                </c:pt>
                <c:pt idx="409" formatCode="0.00E+00">
                  <c:v>8.9778900000000005E-3</c:v>
                </c:pt>
                <c:pt idx="410" formatCode="0.00E+00">
                  <c:v>8.7556800000000001E-3</c:v>
                </c:pt>
                <c:pt idx="411" formatCode="0.00E+00">
                  <c:v>9.5396000000000005E-3</c:v>
                </c:pt>
                <c:pt idx="412" formatCode="0.00E+00">
                  <c:v>1.03593E-2</c:v>
                </c:pt>
                <c:pt idx="413" formatCode="0.00E+00">
                  <c:v>9.7866099999999994E-3</c:v>
                </c:pt>
                <c:pt idx="414" formatCode="0.00E+00">
                  <c:v>7.5526200000000003E-3</c:v>
                </c:pt>
                <c:pt idx="415" formatCode="0.00E+00">
                  <c:v>7.7385900000000001E-3</c:v>
                </c:pt>
                <c:pt idx="416" formatCode="0.00E+00">
                  <c:v>7.75671E-3</c:v>
                </c:pt>
                <c:pt idx="417" formatCode="0.00E+00">
                  <c:v>7.7691100000000001E-3</c:v>
                </c:pt>
                <c:pt idx="418" formatCode="0.00E+00">
                  <c:v>7.9460099999999999E-3</c:v>
                </c:pt>
                <c:pt idx="419" formatCode="0.00E+00">
                  <c:v>7.4725199999999999E-3</c:v>
                </c:pt>
                <c:pt idx="420" formatCode="0.00E+00">
                  <c:v>7.69186E-3</c:v>
                </c:pt>
                <c:pt idx="421" formatCode="0.00E+00">
                  <c:v>7.1415899999999997E-3</c:v>
                </c:pt>
                <c:pt idx="422" formatCode="0.00E+00">
                  <c:v>7.2097799999999998E-3</c:v>
                </c:pt>
                <c:pt idx="423" formatCode="0.00E+00">
                  <c:v>7.2827300000000003E-3</c:v>
                </c:pt>
                <c:pt idx="424" formatCode="0.00E+00">
                  <c:v>6.8826699999999996E-3</c:v>
                </c:pt>
                <c:pt idx="425" formatCode="0.00E+00">
                  <c:v>5.8627100000000001E-3</c:v>
                </c:pt>
                <c:pt idx="426" formatCode="0.00E+00">
                  <c:v>5.88274E-3</c:v>
                </c:pt>
                <c:pt idx="427" formatCode="0.00E+00">
                  <c:v>5.7001100000000004E-3</c:v>
                </c:pt>
                <c:pt idx="428" formatCode="0.00E+00">
                  <c:v>5.3596499999999997E-3</c:v>
                </c:pt>
                <c:pt idx="429" formatCode="0.00E+00">
                  <c:v>5.5022200000000004E-3</c:v>
                </c:pt>
                <c:pt idx="430" formatCode="0.00E+00">
                  <c:v>5.8779699999999997E-3</c:v>
                </c:pt>
                <c:pt idx="431" formatCode="0.00E+00">
                  <c:v>4.5790700000000002E-3</c:v>
                </c:pt>
                <c:pt idx="432" formatCode="0.00E+00">
                  <c:v>4.6811099999999996E-3</c:v>
                </c:pt>
                <c:pt idx="433" formatCode="0.00E+00">
                  <c:v>4.9896200000000002E-3</c:v>
                </c:pt>
                <c:pt idx="434" formatCode="0.00E+00">
                  <c:v>3.5085699999999999E-3</c:v>
                </c:pt>
                <c:pt idx="435" formatCode="0.00E+00">
                  <c:v>2.4666800000000002E-3</c:v>
                </c:pt>
                <c:pt idx="436" formatCode="0.00E+00">
                  <c:v>2.3684499999999998E-3</c:v>
                </c:pt>
                <c:pt idx="437" formatCode="0.00E+00">
                  <c:v>2.65789E-3</c:v>
                </c:pt>
                <c:pt idx="438" formatCode="0.00E+00">
                  <c:v>2.92158E-3</c:v>
                </c:pt>
                <c:pt idx="439" formatCode="0.00E+00">
                  <c:v>4.55427E-3</c:v>
                </c:pt>
                <c:pt idx="440" formatCode="0.00E+00">
                  <c:v>5.9695199999999999E-3</c:v>
                </c:pt>
                <c:pt idx="441" formatCode="0.00E+00">
                  <c:v>5.8889399999999996E-3</c:v>
                </c:pt>
                <c:pt idx="442" formatCode="0.00E+00">
                  <c:v>4.8990199999999996E-3</c:v>
                </c:pt>
                <c:pt idx="443" formatCode="0.00E+00">
                  <c:v>4.4059800000000003E-3</c:v>
                </c:pt>
                <c:pt idx="444" formatCode="0.00E+00">
                  <c:v>3.7031199999999998E-3</c:v>
                </c:pt>
                <c:pt idx="445" formatCode="0.00E+00">
                  <c:v>2.1085700000000001E-3</c:v>
                </c:pt>
                <c:pt idx="446" formatCode="0.00E+00">
                  <c:v>1.1000599999999999E-3</c:v>
                </c:pt>
                <c:pt idx="447" formatCode="0.00E+00">
                  <c:v>7.2956099999999999E-4</c:v>
                </c:pt>
                <c:pt idx="448" formatCode="0.00E+00">
                  <c:v>1.24073E-3</c:v>
                </c:pt>
                <c:pt idx="449" formatCode="0.00E+00">
                  <c:v>1.42622E-3</c:v>
                </c:pt>
                <c:pt idx="450" formatCode="0.00E+00">
                  <c:v>1.4276499999999999E-3</c:v>
                </c:pt>
                <c:pt idx="451" formatCode="0.00E+00">
                  <c:v>1.28937E-3</c:v>
                </c:pt>
                <c:pt idx="452" formatCode="0.00E+00">
                  <c:v>9.6654900000000003E-4</c:v>
                </c:pt>
                <c:pt idx="453" formatCode="0.00E+00">
                  <c:v>1.27268E-3</c:v>
                </c:pt>
                <c:pt idx="454" formatCode="0.00E+00">
                  <c:v>9.6273400000000003E-4</c:v>
                </c:pt>
                <c:pt idx="455" formatCode="0.00E+00">
                  <c:v>7.6103200000000003E-4</c:v>
                </c:pt>
                <c:pt idx="456" formatCode="0.00E+00">
                  <c:v>6.2274900000000002E-4</c:v>
                </c:pt>
                <c:pt idx="457" formatCode="0.00E+00">
                  <c:v>4.3535200000000002E-4</c:v>
                </c:pt>
                <c:pt idx="458" formatCode="0.00E+00">
                  <c:v>3.9625199999999999E-4</c:v>
                </c:pt>
                <c:pt idx="459" formatCode="0.00E+00">
                  <c:v>2.5796899999999998E-4</c:v>
                </c:pt>
                <c:pt idx="460" formatCode="0.00E+00">
                  <c:v>1.6593900000000001E-4</c:v>
                </c:pt>
                <c:pt idx="461" formatCode="0.00E+00">
                  <c:v>-4.3869000000000003E-5</c:v>
                </c:pt>
                <c:pt idx="462" formatCode="0.00E+00">
                  <c:v>2.02179E-4</c:v>
                </c:pt>
                <c:pt idx="463" formatCode="0.00E+00">
                  <c:v>-1.41621E-4</c:v>
                </c:pt>
                <c:pt idx="464" formatCode="0.00E+00">
                  <c:v>-2.6130700000000001E-4</c:v>
                </c:pt>
                <c:pt idx="465" formatCode="0.00E+00">
                  <c:v>-2.5129299999999998E-4</c:v>
                </c:pt>
                <c:pt idx="466" formatCode="0.00E+00">
                  <c:v>8.4042500000000003E-3</c:v>
                </c:pt>
                <c:pt idx="467" formatCode="0.00E+00">
                  <c:v>-3.3359499999999999E-3</c:v>
                </c:pt>
                <c:pt idx="468" formatCode="0.00E+00">
                  <c:v>-2.03133E-3</c:v>
                </c:pt>
                <c:pt idx="469" formatCode="0.00E+00">
                  <c:v>-9.4795199999999995E-4</c:v>
                </c:pt>
                <c:pt idx="470" formatCode="0.00E+00">
                  <c:v>-1.11389E-3</c:v>
                </c:pt>
                <c:pt idx="471" formatCode="0.00E+00">
                  <c:v>-1.13058E-3</c:v>
                </c:pt>
                <c:pt idx="472" formatCode="0.00E+00">
                  <c:v>-1.18351E-3</c:v>
                </c:pt>
                <c:pt idx="473" formatCode="0.00E+00">
                  <c:v>-1.26362E-3</c:v>
                </c:pt>
                <c:pt idx="474" formatCode="0.00E+00">
                  <c:v>-1.41001E-3</c:v>
                </c:pt>
                <c:pt idx="475" formatCode="0.00E+00">
                  <c:v>-1.33657E-3</c:v>
                </c:pt>
                <c:pt idx="476" formatCode="0.00E+00">
                  <c:v>-1.4209699999999999E-3</c:v>
                </c:pt>
                <c:pt idx="477" formatCode="0.00E+00">
                  <c:v>-1.55163E-3</c:v>
                </c:pt>
                <c:pt idx="478" formatCode="0.00E+00">
                  <c:v>-1.51253E-3</c:v>
                </c:pt>
                <c:pt idx="479" formatCode="0.00E+00">
                  <c:v>-1.5816700000000001E-3</c:v>
                </c:pt>
                <c:pt idx="480" formatCode="0.00E+00">
                  <c:v>-1.3871199999999999E-3</c:v>
                </c:pt>
                <c:pt idx="481" formatCode="0.00E+00">
                  <c:v>-1.57833E-3</c:v>
                </c:pt>
                <c:pt idx="482" formatCode="0.00E+00">
                  <c:v>-1.56021E-3</c:v>
                </c:pt>
                <c:pt idx="483" formatCode="0.00E+00">
                  <c:v>-1.58358E-3</c:v>
                </c:pt>
                <c:pt idx="484" formatCode="0.00E+00">
                  <c:v>-1.5878699999999999E-3</c:v>
                </c:pt>
                <c:pt idx="485" formatCode="0.00E+00">
                  <c:v>-1.5549699999999999E-3</c:v>
                </c:pt>
                <c:pt idx="486" formatCode="0.00E+00">
                  <c:v>-1.5258800000000001E-3</c:v>
                </c:pt>
                <c:pt idx="487" formatCode="0.00E+00">
                  <c:v>-1.59216E-3</c:v>
                </c:pt>
                <c:pt idx="488" formatCode="0.00E+00">
                  <c:v>-1.70469E-3</c:v>
                </c:pt>
                <c:pt idx="489" formatCode="0.00E+00">
                  <c:v>-1.7232899999999999E-3</c:v>
                </c:pt>
                <c:pt idx="490" formatCode="0.00E+00">
                  <c:v>-1.75953E-3</c:v>
                </c:pt>
                <c:pt idx="491" formatCode="0.00E+00">
                  <c:v>-1.8916099999999999E-3</c:v>
                </c:pt>
                <c:pt idx="492" formatCode="0.00E+00">
                  <c:v>-2.06661E-3</c:v>
                </c:pt>
                <c:pt idx="493" formatCode="0.00E+00">
                  <c:v>-2.1605499999999998E-3</c:v>
                </c:pt>
                <c:pt idx="494" formatCode="0.00E+00">
                  <c:v>-2.2850000000000001E-3</c:v>
                </c:pt>
                <c:pt idx="495" formatCode="0.00E+00">
                  <c:v>-2.2354100000000002E-3</c:v>
                </c:pt>
                <c:pt idx="496" formatCode="0.00E+00">
                  <c:v>-2.4137500000000001E-3</c:v>
                </c:pt>
                <c:pt idx="497" formatCode="0.00E+00">
                  <c:v>-2.74611E-3</c:v>
                </c:pt>
                <c:pt idx="498" formatCode="0.00E+00">
                  <c:v>-2.9325499999999999E-3</c:v>
                </c:pt>
                <c:pt idx="499" formatCode="0.00E+00">
                  <c:v>-3.10516E-3</c:v>
                </c:pt>
                <c:pt idx="500" formatCode="0.00E+00">
                  <c:v>-3.1948100000000002E-3</c:v>
                </c:pt>
                <c:pt idx="501" formatCode="0.00E+00">
                  <c:v>-3.3006699999999999E-3</c:v>
                </c:pt>
                <c:pt idx="502" formatCode="0.00E+00">
                  <c:v>-3.3297499999999998E-3</c:v>
                </c:pt>
                <c:pt idx="503" formatCode="0.00E+00">
                  <c:v>-3.3397700000000002E-3</c:v>
                </c:pt>
                <c:pt idx="504" formatCode="0.00E+00">
                  <c:v>-3.34024E-3</c:v>
                </c:pt>
                <c:pt idx="505" formatCode="0.00E+00">
                  <c:v>-3.3926999999999998E-3</c:v>
                </c:pt>
                <c:pt idx="506" formatCode="0.00E+00">
                  <c:v>-3.29685E-3</c:v>
                </c:pt>
                <c:pt idx="507" formatCode="0.00E+00">
                  <c:v>-3.16906E-3</c:v>
                </c:pt>
                <c:pt idx="508" formatCode="0.00E+00">
                  <c:v>-3.04937E-3</c:v>
                </c:pt>
                <c:pt idx="509" formatCode="0.00E+00">
                  <c:v>-2.9921499999999998E-3</c:v>
                </c:pt>
                <c:pt idx="510" formatCode="0.00E+00">
                  <c:v>-2.76947E-3</c:v>
                </c:pt>
                <c:pt idx="511" formatCode="0.00E+00">
                  <c:v>-2.7709000000000002E-3</c:v>
                </c:pt>
                <c:pt idx="512" formatCode="0.00E+00">
                  <c:v>-2.6421499999999998E-3</c:v>
                </c:pt>
                <c:pt idx="513" formatCode="0.00E+00">
                  <c:v>-2.4776500000000001E-3</c:v>
                </c:pt>
                <c:pt idx="514" formatCode="0.00E+00">
                  <c:v>-2.3717899999999999E-3</c:v>
                </c:pt>
                <c:pt idx="515" formatCode="0.00E+00">
                  <c:v>-2.25019E-3</c:v>
                </c:pt>
                <c:pt idx="516" formatCode="0.00E+00">
                  <c:v>-2.0647E-3</c:v>
                </c:pt>
                <c:pt idx="517" formatCode="0.00E+00">
                  <c:v>-1.7833700000000001E-3</c:v>
                </c:pt>
                <c:pt idx="518" formatCode="0.00E+00">
                  <c:v>-1.9502600000000001E-3</c:v>
                </c:pt>
                <c:pt idx="519" formatCode="0.00E+00">
                  <c:v>-1.9698099999999998E-3</c:v>
                </c:pt>
                <c:pt idx="520" formatCode="0.00E+00">
                  <c:v>-1.9736300000000001E-3</c:v>
                </c:pt>
                <c:pt idx="521" formatCode="0.00E+00">
                  <c:v>-1.9717200000000002E-3</c:v>
                </c:pt>
                <c:pt idx="522" formatCode="0.00E+00">
                  <c:v>-2.15197E-3</c:v>
                </c:pt>
                <c:pt idx="523" formatCode="0.00E+00">
                  <c:v>-2.2373200000000001E-3</c:v>
                </c:pt>
                <c:pt idx="524" formatCode="0.00E+00">
                  <c:v>-2.27451E-3</c:v>
                </c:pt>
                <c:pt idx="525" formatCode="0.00E+00">
                  <c:v>-2.4609599999999999E-3</c:v>
                </c:pt>
                <c:pt idx="526" formatCode="0.00E+00">
                  <c:v>-2.56157E-3</c:v>
                </c:pt>
                <c:pt idx="527" formatCode="0.00E+00">
                  <c:v>-2.8581600000000002E-3</c:v>
                </c:pt>
                <c:pt idx="528" formatCode="0.00E+00">
                  <c:v>-3.03602E-3</c:v>
                </c:pt>
                <c:pt idx="529" formatCode="0.00E+00">
                  <c:v>-3.24106E-3</c:v>
                </c:pt>
                <c:pt idx="530" formatCode="0.00E+00">
                  <c:v>-3.45898E-3</c:v>
                </c:pt>
                <c:pt idx="531" formatCode="0.00E+00">
                  <c:v>-3.86572E-3</c:v>
                </c:pt>
                <c:pt idx="532" formatCode="0.00E+00">
                  <c:v>-4.2715100000000001E-3</c:v>
                </c:pt>
                <c:pt idx="533" formatCode="0.00E+00">
                  <c:v>-4.2691200000000004E-3</c:v>
                </c:pt>
                <c:pt idx="534" formatCode="0.00E+00">
                  <c:v>-4.24099E-3</c:v>
                </c:pt>
                <c:pt idx="535" formatCode="0.00E+00">
                  <c:v>-4.2905799999999996E-3</c:v>
                </c:pt>
                <c:pt idx="536" formatCode="0.00E+00">
                  <c:v>-4.3420799999999999E-3</c:v>
                </c:pt>
                <c:pt idx="537" formatCode="0.00E+00">
                  <c:v>-4.4536599999999999E-3</c:v>
                </c:pt>
                <c:pt idx="538" formatCode="0.00E+00">
                  <c:v>-4.5595200000000001E-3</c:v>
                </c:pt>
                <c:pt idx="539" formatCode="0.00E+00">
                  <c:v>-4.6386700000000001E-3</c:v>
                </c:pt>
                <c:pt idx="540" formatCode="0.00E+00">
                  <c:v>-4.7745699999999997E-3</c:v>
                </c:pt>
                <c:pt idx="541" formatCode="0.00E+00">
                  <c:v>-4.4932399999999999E-3</c:v>
                </c:pt>
                <c:pt idx="542" formatCode="0.00E+00">
                  <c:v>-4.4598600000000004E-3</c:v>
                </c:pt>
                <c:pt idx="543" formatCode="0.00E+00">
                  <c:v>-4.6224600000000001E-3</c:v>
                </c:pt>
                <c:pt idx="544" formatCode="0.00E+00">
                  <c:v>-4.5986200000000003E-3</c:v>
                </c:pt>
                <c:pt idx="545" formatCode="0.00E+00">
                  <c:v>-4.0626500000000001E-3</c:v>
                </c:pt>
                <c:pt idx="546" formatCode="0.00E+00">
                  <c:v>-3.9968499999999997E-3</c:v>
                </c:pt>
                <c:pt idx="547" formatCode="0.00E+00">
                  <c:v>-4.1198700000000003E-3</c:v>
                </c:pt>
                <c:pt idx="548" formatCode="0.00E+00">
                  <c:v>-4.1770899999999996E-3</c:v>
                </c:pt>
                <c:pt idx="549" formatCode="0.00E+00">
                  <c:v>-3.8847899999999999E-3</c:v>
                </c:pt>
                <c:pt idx="550" formatCode="0.00E+00">
                  <c:v>-3.47328E-3</c:v>
                </c:pt>
                <c:pt idx="551" formatCode="0.00E+00">
                  <c:v>-3.3597900000000001E-3</c:v>
                </c:pt>
                <c:pt idx="552" formatCode="0.00E+00">
                  <c:v>-3.41034E-3</c:v>
                </c:pt>
                <c:pt idx="553" formatCode="0.00E+00">
                  <c:v>-3.2868400000000001E-3</c:v>
                </c:pt>
                <c:pt idx="554" formatCode="0.00E+00">
                  <c:v>-3.17907E-3</c:v>
                </c:pt>
                <c:pt idx="555" formatCode="0.00E+00">
                  <c:v>-2.92873E-3</c:v>
                </c:pt>
                <c:pt idx="556" formatCode="0.00E+00">
                  <c:v>-3.0307799999999998E-3</c:v>
                </c:pt>
                <c:pt idx="557" formatCode="0.00E+00">
                  <c:v>-3.0803699999999998E-3</c:v>
                </c:pt>
                <c:pt idx="558" formatCode="0.00E+00">
                  <c:v>-3.2081599999999998E-3</c:v>
                </c:pt>
                <c:pt idx="559" formatCode="0.00E+00">
                  <c:v>-3.0703499999999999E-3</c:v>
                </c:pt>
                <c:pt idx="560" formatCode="0.00E+00">
                  <c:v>-3.2835E-3</c:v>
                </c:pt>
                <c:pt idx="561" formatCode="0.00E+00">
                  <c:v>-3.2615700000000001E-3</c:v>
                </c:pt>
                <c:pt idx="562" formatCode="0.00E+00">
                  <c:v>-3.4646999999999998E-3</c:v>
                </c:pt>
                <c:pt idx="563" formatCode="0.00E+00">
                  <c:v>-3.4318E-3</c:v>
                </c:pt>
                <c:pt idx="564" formatCode="0.00E+00">
                  <c:v>-3.4694700000000001E-3</c:v>
                </c:pt>
                <c:pt idx="565" formatCode="0.00E+00">
                  <c:v>-3.9582300000000001E-3</c:v>
                </c:pt>
                <c:pt idx="566" formatCode="0.00E+00">
                  <c:v>-4.2700799999999999E-3</c:v>
                </c:pt>
                <c:pt idx="567" formatCode="0.00E+00">
                  <c:v>-4.2734100000000001E-3</c:v>
                </c:pt>
                <c:pt idx="568" formatCode="0.00E+00">
                  <c:v>-4.3172799999999997E-3</c:v>
                </c:pt>
                <c:pt idx="569" formatCode="0.00E+00">
                  <c:v>-4.3048899999999996E-3</c:v>
                </c:pt>
                <c:pt idx="570" formatCode="0.00E+00">
                  <c:v>-4.3573400000000003E-3</c:v>
                </c:pt>
                <c:pt idx="571" formatCode="0.00E+00">
                  <c:v>-4.7941199999999998E-3</c:v>
                </c:pt>
                <c:pt idx="572" formatCode="0.00E+00">
                  <c:v>-5.1121700000000001E-3</c:v>
                </c:pt>
                <c:pt idx="573" formatCode="0.00E+00">
                  <c:v>-5.3329500000000004E-3</c:v>
                </c:pt>
                <c:pt idx="574" formatCode="0.00E+00">
                  <c:v>-5.19800000000000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A031-404E-BBAF-942080375E55}"/>
            </c:ext>
          </c:extLst>
        </c:ser>
        <c:ser>
          <c:idx val="15"/>
          <c:order val="15"/>
          <c:spPr>
            <a:ln w="9525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6'!$A$2:$A$651</c:f>
              <c:numCache>
                <c:formatCode>General</c:formatCode>
                <c:ptCount val="65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  <c:pt idx="504">
                  <c:v>694</c:v>
                </c:pt>
                <c:pt idx="505">
                  <c:v>695</c:v>
                </c:pt>
                <c:pt idx="506">
                  <c:v>696</c:v>
                </c:pt>
                <c:pt idx="507">
                  <c:v>697</c:v>
                </c:pt>
                <c:pt idx="508">
                  <c:v>698</c:v>
                </c:pt>
                <c:pt idx="509">
                  <c:v>699</c:v>
                </c:pt>
                <c:pt idx="510">
                  <c:v>700</c:v>
                </c:pt>
                <c:pt idx="511">
                  <c:v>701</c:v>
                </c:pt>
                <c:pt idx="512">
                  <c:v>702</c:v>
                </c:pt>
                <c:pt idx="513">
                  <c:v>703</c:v>
                </c:pt>
                <c:pt idx="514">
                  <c:v>704</c:v>
                </c:pt>
                <c:pt idx="515">
                  <c:v>705</c:v>
                </c:pt>
                <c:pt idx="516">
                  <c:v>706</c:v>
                </c:pt>
                <c:pt idx="517">
                  <c:v>707</c:v>
                </c:pt>
                <c:pt idx="518">
                  <c:v>708</c:v>
                </c:pt>
                <c:pt idx="519">
                  <c:v>709</c:v>
                </c:pt>
                <c:pt idx="520">
                  <c:v>710</c:v>
                </c:pt>
                <c:pt idx="521">
                  <c:v>711</c:v>
                </c:pt>
                <c:pt idx="522">
                  <c:v>712</c:v>
                </c:pt>
                <c:pt idx="523">
                  <c:v>713</c:v>
                </c:pt>
                <c:pt idx="524">
                  <c:v>714</c:v>
                </c:pt>
                <c:pt idx="525">
                  <c:v>715</c:v>
                </c:pt>
                <c:pt idx="526">
                  <c:v>716</c:v>
                </c:pt>
                <c:pt idx="527">
                  <c:v>717</c:v>
                </c:pt>
                <c:pt idx="528">
                  <c:v>718</c:v>
                </c:pt>
                <c:pt idx="529">
                  <c:v>719</c:v>
                </c:pt>
                <c:pt idx="530">
                  <c:v>720</c:v>
                </c:pt>
                <c:pt idx="531">
                  <c:v>721</c:v>
                </c:pt>
                <c:pt idx="532">
                  <c:v>722</c:v>
                </c:pt>
                <c:pt idx="533">
                  <c:v>723</c:v>
                </c:pt>
                <c:pt idx="534">
                  <c:v>724</c:v>
                </c:pt>
                <c:pt idx="535">
                  <c:v>725</c:v>
                </c:pt>
                <c:pt idx="536">
                  <c:v>726</c:v>
                </c:pt>
                <c:pt idx="537">
                  <c:v>727</c:v>
                </c:pt>
                <c:pt idx="538">
                  <c:v>728</c:v>
                </c:pt>
                <c:pt idx="539">
                  <c:v>729</c:v>
                </c:pt>
                <c:pt idx="540">
                  <c:v>730</c:v>
                </c:pt>
                <c:pt idx="541">
                  <c:v>731</c:v>
                </c:pt>
                <c:pt idx="542">
                  <c:v>732</c:v>
                </c:pt>
                <c:pt idx="543">
                  <c:v>733</c:v>
                </c:pt>
                <c:pt idx="544">
                  <c:v>734</c:v>
                </c:pt>
                <c:pt idx="545">
                  <c:v>735</c:v>
                </c:pt>
                <c:pt idx="546">
                  <c:v>736</c:v>
                </c:pt>
                <c:pt idx="547">
                  <c:v>737</c:v>
                </c:pt>
                <c:pt idx="548">
                  <c:v>738</c:v>
                </c:pt>
                <c:pt idx="549">
                  <c:v>739</c:v>
                </c:pt>
                <c:pt idx="550">
                  <c:v>740</c:v>
                </c:pt>
                <c:pt idx="551">
                  <c:v>741</c:v>
                </c:pt>
                <c:pt idx="552">
                  <c:v>742</c:v>
                </c:pt>
                <c:pt idx="553">
                  <c:v>743</c:v>
                </c:pt>
                <c:pt idx="554">
                  <c:v>744</c:v>
                </c:pt>
                <c:pt idx="555">
                  <c:v>745</c:v>
                </c:pt>
                <c:pt idx="556">
                  <c:v>746</c:v>
                </c:pt>
                <c:pt idx="557">
                  <c:v>747</c:v>
                </c:pt>
                <c:pt idx="558">
                  <c:v>748</c:v>
                </c:pt>
                <c:pt idx="559">
                  <c:v>749</c:v>
                </c:pt>
                <c:pt idx="560">
                  <c:v>750</c:v>
                </c:pt>
                <c:pt idx="561">
                  <c:v>751</c:v>
                </c:pt>
                <c:pt idx="562">
                  <c:v>752</c:v>
                </c:pt>
                <c:pt idx="563">
                  <c:v>753</c:v>
                </c:pt>
                <c:pt idx="564">
                  <c:v>754</c:v>
                </c:pt>
                <c:pt idx="565">
                  <c:v>755</c:v>
                </c:pt>
                <c:pt idx="566">
                  <c:v>756</c:v>
                </c:pt>
                <c:pt idx="567">
                  <c:v>757</c:v>
                </c:pt>
                <c:pt idx="568">
                  <c:v>758</c:v>
                </c:pt>
                <c:pt idx="569">
                  <c:v>759</c:v>
                </c:pt>
                <c:pt idx="570">
                  <c:v>760</c:v>
                </c:pt>
                <c:pt idx="571">
                  <c:v>761</c:v>
                </c:pt>
                <c:pt idx="572">
                  <c:v>762</c:v>
                </c:pt>
                <c:pt idx="573">
                  <c:v>763</c:v>
                </c:pt>
                <c:pt idx="574">
                  <c:v>764</c:v>
                </c:pt>
                <c:pt idx="575">
                  <c:v>765</c:v>
                </c:pt>
                <c:pt idx="576">
                  <c:v>766</c:v>
                </c:pt>
                <c:pt idx="577">
                  <c:v>767</c:v>
                </c:pt>
                <c:pt idx="578">
                  <c:v>768</c:v>
                </c:pt>
                <c:pt idx="579">
                  <c:v>769</c:v>
                </c:pt>
                <c:pt idx="580">
                  <c:v>770</c:v>
                </c:pt>
                <c:pt idx="581">
                  <c:v>771</c:v>
                </c:pt>
                <c:pt idx="582">
                  <c:v>772</c:v>
                </c:pt>
                <c:pt idx="583">
                  <c:v>773</c:v>
                </c:pt>
                <c:pt idx="584">
                  <c:v>774</c:v>
                </c:pt>
                <c:pt idx="585">
                  <c:v>775</c:v>
                </c:pt>
                <c:pt idx="586">
                  <c:v>776</c:v>
                </c:pt>
                <c:pt idx="587">
                  <c:v>777</c:v>
                </c:pt>
                <c:pt idx="588">
                  <c:v>778</c:v>
                </c:pt>
                <c:pt idx="589">
                  <c:v>779</c:v>
                </c:pt>
                <c:pt idx="590">
                  <c:v>780</c:v>
                </c:pt>
                <c:pt idx="591">
                  <c:v>781</c:v>
                </c:pt>
                <c:pt idx="592">
                  <c:v>782</c:v>
                </c:pt>
                <c:pt idx="593">
                  <c:v>783</c:v>
                </c:pt>
                <c:pt idx="594">
                  <c:v>784</c:v>
                </c:pt>
                <c:pt idx="595">
                  <c:v>785</c:v>
                </c:pt>
                <c:pt idx="596">
                  <c:v>786</c:v>
                </c:pt>
                <c:pt idx="597">
                  <c:v>787</c:v>
                </c:pt>
                <c:pt idx="598">
                  <c:v>788</c:v>
                </c:pt>
                <c:pt idx="599">
                  <c:v>789</c:v>
                </c:pt>
                <c:pt idx="600">
                  <c:v>790</c:v>
                </c:pt>
                <c:pt idx="601">
                  <c:v>791</c:v>
                </c:pt>
                <c:pt idx="602">
                  <c:v>792</c:v>
                </c:pt>
                <c:pt idx="603">
                  <c:v>793</c:v>
                </c:pt>
                <c:pt idx="604">
                  <c:v>794</c:v>
                </c:pt>
                <c:pt idx="605">
                  <c:v>795</c:v>
                </c:pt>
                <c:pt idx="606">
                  <c:v>796</c:v>
                </c:pt>
                <c:pt idx="607">
                  <c:v>797</c:v>
                </c:pt>
                <c:pt idx="608">
                  <c:v>798</c:v>
                </c:pt>
                <c:pt idx="609">
                  <c:v>799</c:v>
                </c:pt>
                <c:pt idx="610">
                  <c:v>800</c:v>
                </c:pt>
                <c:pt idx="611">
                  <c:v>801</c:v>
                </c:pt>
                <c:pt idx="612">
                  <c:v>802</c:v>
                </c:pt>
                <c:pt idx="613">
                  <c:v>803</c:v>
                </c:pt>
                <c:pt idx="614">
                  <c:v>804</c:v>
                </c:pt>
                <c:pt idx="615">
                  <c:v>805</c:v>
                </c:pt>
                <c:pt idx="616">
                  <c:v>806</c:v>
                </c:pt>
                <c:pt idx="617">
                  <c:v>807</c:v>
                </c:pt>
                <c:pt idx="618">
                  <c:v>808</c:v>
                </c:pt>
                <c:pt idx="619">
                  <c:v>809</c:v>
                </c:pt>
                <c:pt idx="620">
                  <c:v>810</c:v>
                </c:pt>
                <c:pt idx="621">
                  <c:v>811</c:v>
                </c:pt>
                <c:pt idx="622">
                  <c:v>812</c:v>
                </c:pt>
                <c:pt idx="623">
                  <c:v>813</c:v>
                </c:pt>
                <c:pt idx="624">
                  <c:v>814</c:v>
                </c:pt>
                <c:pt idx="625">
                  <c:v>815</c:v>
                </c:pt>
                <c:pt idx="626">
                  <c:v>816</c:v>
                </c:pt>
                <c:pt idx="627">
                  <c:v>817</c:v>
                </c:pt>
                <c:pt idx="628">
                  <c:v>818</c:v>
                </c:pt>
                <c:pt idx="629">
                  <c:v>819</c:v>
                </c:pt>
                <c:pt idx="630">
                  <c:v>820</c:v>
                </c:pt>
                <c:pt idx="631">
                  <c:v>821</c:v>
                </c:pt>
                <c:pt idx="632">
                  <c:v>822</c:v>
                </c:pt>
                <c:pt idx="633">
                  <c:v>823</c:v>
                </c:pt>
                <c:pt idx="634">
                  <c:v>824</c:v>
                </c:pt>
                <c:pt idx="635">
                  <c:v>825</c:v>
                </c:pt>
                <c:pt idx="636">
                  <c:v>826</c:v>
                </c:pt>
                <c:pt idx="637">
                  <c:v>827</c:v>
                </c:pt>
                <c:pt idx="638">
                  <c:v>828</c:v>
                </c:pt>
                <c:pt idx="639">
                  <c:v>829</c:v>
                </c:pt>
                <c:pt idx="640">
                  <c:v>830</c:v>
                </c:pt>
                <c:pt idx="641">
                  <c:v>831</c:v>
                </c:pt>
                <c:pt idx="642">
                  <c:v>832</c:v>
                </c:pt>
                <c:pt idx="643">
                  <c:v>833</c:v>
                </c:pt>
                <c:pt idx="644">
                  <c:v>834</c:v>
                </c:pt>
                <c:pt idx="645">
                  <c:v>835</c:v>
                </c:pt>
                <c:pt idx="646">
                  <c:v>836</c:v>
                </c:pt>
                <c:pt idx="647">
                  <c:v>837</c:v>
                </c:pt>
                <c:pt idx="648">
                  <c:v>838</c:v>
                </c:pt>
                <c:pt idx="649">
                  <c:v>839</c:v>
                </c:pt>
              </c:numCache>
            </c:numRef>
          </c:xVal>
          <c:yVal>
            <c:numRef>
              <c:f>'[AMG-R-1-(1-Naphtyl)EthylAmin.xlsx]Sheet16'!$B$2:$B$637</c:f>
              <c:numCache>
                <c:formatCode>General</c:formatCode>
                <c:ptCount val="636"/>
                <c:pt idx="0">
                  <c:v>-1.7571399999999999</c:v>
                </c:pt>
                <c:pt idx="1">
                  <c:v>-1.34846</c:v>
                </c:pt>
                <c:pt idx="2">
                  <c:v>-1.0635399999999999</c:v>
                </c:pt>
                <c:pt idx="3">
                  <c:v>-1.19821</c:v>
                </c:pt>
                <c:pt idx="4">
                  <c:v>-0.9677</c:v>
                </c:pt>
                <c:pt idx="5">
                  <c:v>-1.6652899999999999</c:v>
                </c:pt>
                <c:pt idx="6">
                  <c:v>-1.2480800000000001</c:v>
                </c:pt>
                <c:pt idx="7">
                  <c:v>-1.0840000000000001</c:v>
                </c:pt>
                <c:pt idx="8">
                  <c:v>-1.5827</c:v>
                </c:pt>
                <c:pt idx="9">
                  <c:v>-1.71031</c:v>
                </c:pt>
                <c:pt idx="10">
                  <c:v>-1.2690600000000001</c:v>
                </c:pt>
                <c:pt idx="11">
                  <c:v>-1.1115299999999999</c:v>
                </c:pt>
                <c:pt idx="12">
                  <c:v>-1.68248</c:v>
                </c:pt>
                <c:pt idx="13">
                  <c:v>-0.97379199999999999</c:v>
                </c:pt>
                <c:pt idx="14">
                  <c:v>-1.1938500000000001</c:v>
                </c:pt>
                <c:pt idx="15">
                  <c:v>-1.1727399999999999</c:v>
                </c:pt>
                <c:pt idx="16">
                  <c:v>-0.84728499999999995</c:v>
                </c:pt>
                <c:pt idx="17">
                  <c:v>-0.76233799999999996</c:v>
                </c:pt>
                <c:pt idx="18">
                  <c:v>-1.0408200000000001</c:v>
                </c:pt>
                <c:pt idx="19">
                  <c:v>-0.91875899999999999</c:v>
                </c:pt>
                <c:pt idx="20">
                  <c:v>-1.02501</c:v>
                </c:pt>
                <c:pt idx="21">
                  <c:v>-1.58022</c:v>
                </c:pt>
                <c:pt idx="22">
                  <c:v>-0.78491699999999998</c:v>
                </c:pt>
                <c:pt idx="23">
                  <c:v>-1.6762300000000001</c:v>
                </c:pt>
                <c:pt idx="24">
                  <c:v>-0.79835500000000004</c:v>
                </c:pt>
                <c:pt idx="25">
                  <c:v>-1.1022799999999999</c:v>
                </c:pt>
                <c:pt idx="26">
                  <c:v>-0.72992400000000002</c:v>
                </c:pt>
                <c:pt idx="27">
                  <c:v>-0.73623400000000006</c:v>
                </c:pt>
                <c:pt idx="28">
                  <c:v>-1.1319699999999999</c:v>
                </c:pt>
                <c:pt idx="29">
                  <c:v>-0.88982300000000003</c:v>
                </c:pt>
                <c:pt idx="30">
                  <c:v>-1.6893400000000001</c:v>
                </c:pt>
                <c:pt idx="31">
                  <c:v>-1.0264899999999999</c:v>
                </c:pt>
                <c:pt idx="32">
                  <c:v>-1.15926</c:v>
                </c:pt>
                <c:pt idx="33">
                  <c:v>-1.2505999999999999</c:v>
                </c:pt>
                <c:pt idx="34">
                  <c:v>-0.68271300000000001</c:v>
                </c:pt>
                <c:pt idx="35">
                  <c:v>-0.82984400000000003</c:v>
                </c:pt>
                <c:pt idx="36">
                  <c:v>-0.88290800000000003</c:v>
                </c:pt>
                <c:pt idx="37">
                  <c:v>-1.2340500000000001</c:v>
                </c:pt>
                <c:pt idx="38">
                  <c:v>-1.3835</c:v>
                </c:pt>
                <c:pt idx="39">
                  <c:v>-0.64802099999999996</c:v>
                </c:pt>
                <c:pt idx="40">
                  <c:v>-1.5120199999999999</c:v>
                </c:pt>
                <c:pt idx="41">
                  <c:v>-1.15524</c:v>
                </c:pt>
                <c:pt idx="42">
                  <c:v>-1.2281299999999999</c:v>
                </c:pt>
                <c:pt idx="43">
                  <c:v>-1.22333</c:v>
                </c:pt>
                <c:pt idx="44">
                  <c:v>-0.52273899999999995</c:v>
                </c:pt>
                <c:pt idx="45">
                  <c:v>-1.1339999999999999</c:v>
                </c:pt>
                <c:pt idx="46">
                  <c:v>-0.72898499999999999</c:v>
                </c:pt>
                <c:pt idx="47">
                  <c:v>-1.0499700000000001</c:v>
                </c:pt>
                <c:pt idx="48">
                  <c:v>-1.21841</c:v>
                </c:pt>
                <c:pt idx="49">
                  <c:v>-0.90835299999999997</c:v>
                </c:pt>
                <c:pt idx="50">
                  <c:v>-0.92668200000000001</c:v>
                </c:pt>
                <c:pt idx="51">
                  <c:v>-1.1105700000000001</c:v>
                </c:pt>
                <c:pt idx="52">
                  <c:v>-1.4056999999999999</c:v>
                </c:pt>
                <c:pt idx="53">
                  <c:v>-0.68366199999999999</c:v>
                </c:pt>
                <c:pt idx="54">
                  <c:v>-0.54195899999999997</c:v>
                </c:pt>
                <c:pt idx="55">
                  <c:v>-0.65283000000000002</c:v>
                </c:pt>
                <c:pt idx="56">
                  <c:v>-0.464283</c:v>
                </c:pt>
                <c:pt idx="57">
                  <c:v>-0.71611800000000003</c:v>
                </c:pt>
                <c:pt idx="58">
                  <c:v>-0.72631699999999999</c:v>
                </c:pt>
                <c:pt idx="59">
                  <c:v>-0.944438</c:v>
                </c:pt>
                <c:pt idx="60">
                  <c:v>-0.71143100000000004</c:v>
                </c:pt>
                <c:pt idx="61">
                  <c:v>-0.33597500000000002</c:v>
                </c:pt>
                <c:pt idx="62">
                  <c:v>-0.89503699999999997</c:v>
                </c:pt>
                <c:pt idx="63">
                  <c:v>-0.32423400000000002</c:v>
                </c:pt>
                <c:pt idx="64">
                  <c:v>-0.38683200000000001</c:v>
                </c:pt>
                <c:pt idx="65">
                  <c:v>-0.63524099999999994</c:v>
                </c:pt>
                <c:pt idx="66">
                  <c:v>-0.26291300000000001</c:v>
                </c:pt>
                <c:pt idx="67" formatCode="0.00E+00">
                  <c:v>5.9205099999999997E-2</c:v>
                </c:pt>
                <c:pt idx="68">
                  <c:v>0.33818300000000001</c:v>
                </c:pt>
                <c:pt idx="69">
                  <c:v>0.68878700000000004</c:v>
                </c:pt>
                <c:pt idx="70">
                  <c:v>0.92133100000000001</c:v>
                </c:pt>
                <c:pt idx="71">
                  <c:v>1.0806800000000001</c:v>
                </c:pt>
                <c:pt idx="72">
                  <c:v>1.3790100000000001</c:v>
                </c:pt>
                <c:pt idx="73">
                  <c:v>1.4478800000000001</c:v>
                </c:pt>
                <c:pt idx="74">
                  <c:v>1.56749</c:v>
                </c:pt>
                <c:pt idx="75">
                  <c:v>1.6812400000000001</c:v>
                </c:pt>
                <c:pt idx="76">
                  <c:v>1.82378</c:v>
                </c:pt>
                <c:pt idx="77">
                  <c:v>1.90391</c:v>
                </c:pt>
                <c:pt idx="78">
                  <c:v>1.9577</c:v>
                </c:pt>
                <c:pt idx="79">
                  <c:v>2.0035799999999999</c:v>
                </c:pt>
                <c:pt idx="80">
                  <c:v>2.0329299999999999</c:v>
                </c:pt>
                <c:pt idx="81">
                  <c:v>2.0653199999999998</c:v>
                </c:pt>
                <c:pt idx="82">
                  <c:v>2.1110000000000002</c:v>
                </c:pt>
                <c:pt idx="83">
                  <c:v>2.1433</c:v>
                </c:pt>
                <c:pt idx="84">
                  <c:v>2.1328499999999999</c:v>
                </c:pt>
                <c:pt idx="85">
                  <c:v>2.1565400000000001</c:v>
                </c:pt>
                <c:pt idx="86">
                  <c:v>2.21238</c:v>
                </c:pt>
                <c:pt idx="87">
                  <c:v>2.2094499999999999</c:v>
                </c:pt>
                <c:pt idx="88">
                  <c:v>2.29501</c:v>
                </c:pt>
                <c:pt idx="89">
                  <c:v>2.3929200000000002</c:v>
                </c:pt>
                <c:pt idx="90">
                  <c:v>2.3272900000000001</c:v>
                </c:pt>
                <c:pt idx="91">
                  <c:v>2.2947500000000001</c:v>
                </c:pt>
                <c:pt idx="92">
                  <c:v>2.33738</c:v>
                </c:pt>
                <c:pt idx="93">
                  <c:v>2.2328600000000001</c:v>
                </c:pt>
                <c:pt idx="94">
                  <c:v>2.3150499999999998</c:v>
                </c:pt>
                <c:pt idx="95">
                  <c:v>2.3893499999999999</c:v>
                </c:pt>
                <c:pt idx="96">
                  <c:v>2.4234300000000002</c:v>
                </c:pt>
                <c:pt idx="97">
                  <c:v>2.3826700000000001</c:v>
                </c:pt>
                <c:pt idx="98">
                  <c:v>2.5654699999999999</c:v>
                </c:pt>
                <c:pt idx="99">
                  <c:v>2.5432000000000001</c:v>
                </c:pt>
                <c:pt idx="100">
                  <c:v>2.5743999999999998</c:v>
                </c:pt>
                <c:pt idx="101">
                  <c:v>2.7247300000000001</c:v>
                </c:pt>
                <c:pt idx="102">
                  <c:v>2.6736599999999999</c:v>
                </c:pt>
                <c:pt idx="103">
                  <c:v>2.8317199999999998</c:v>
                </c:pt>
                <c:pt idx="104">
                  <c:v>2.9833799999999999</c:v>
                </c:pt>
                <c:pt idx="105">
                  <c:v>2.9923899999999999</c:v>
                </c:pt>
                <c:pt idx="106">
                  <c:v>3.3797299999999999</c:v>
                </c:pt>
                <c:pt idx="107">
                  <c:v>3.1843599999999999</c:v>
                </c:pt>
                <c:pt idx="108">
                  <c:v>2.3832800000000001</c:v>
                </c:pt>
                <c:pt idx="109">
                  <c:v>2.2293799999999999</c:v>
                </c:pt>
                <c:pt idx="110">
                  <c:v>1.9392199999999999</c:v>
                </c:pt>
                <c:pt idx="111">
                  <c:v>1.7504900000000001</c:v>
                </c:pt>
                <c:pt idx="112">
                  <c:v>1.6193500000000001</c:v>
                </c:pt>
                <c:pt idx="113">
                  <c:v>1.5230699999999999</c:v>
                </c:pt>
                <c:pt idx="114">
                  <c:v>1.4484300000000001</c:v>
                </c:pt>
                <c:pt idx="115">
                  <c:v>1.38896</c:v>
                </c:pt>
                <c:pt idx="116">
                  <c:v>1.3299099999999999</c:v>
                </c:pt>
                <c:pt idx="117">
                  <c:v>1.26892</c:v>
                </c:pt>
                <c:pt idx="118">
                  <c:v>1.2239500000000001</c:v>
                </c:pt>
                <c:pt idx="119">
                  <c:v>1.1970099999999999</c:v>
                </c:pt>
                <c:pt idx="120">
                  <c:v>1.1599900000000001</c:v>
                </c:pt>
                <c:pt idx="121">
                  <c:v>1.13883</c:v>
                </c:pt>
                <c:pt idx="122">
                  <c:v>1.11324</c:v>
                </c:pt>
                <c:pt idx="123">
                  <c:v>1.0998399999999999</c:v>
                </c:pt>
                <c:pt idx="124">
                  <c:v>1.1018699999999999</c:v>
                </c:pt>
                <c:pt idx="125">
                  <c:v>1.0781799999999999</c:v>
                </c:pt>
                <c:pt idx="126">
                  <c:v>1.05145</c:v>
                </c:pt>
                <c:pt idx="127">
                  <c:v>1.02471</c:v>
                </c:pt>
                <c:pt idx="128">
                  <c:v>1.0048900000000001</c:v>
                </c:pt>
                <c:pt idx="129">
                  <c:v>0.99299300000000001</c:v>
                </c:pt>
                <c:pt idx="130">
                  <c:v>0.97688299999999995</c:v>
                </c:pt>
                <c:pt idx="131">
                  <c:v>0.94716500000000003</c:v>
                </c:pt>
                <c:pt idx="132">
                  <c:v>0.92015800000000003</c:v>
                </c:pt>
                <c:pt idx="133">
                  <c:v>0.89900500000000005</c:v>
                </c:pt>
                <c:pt idx="134">
                  <c:v>0.879911</c:v>
                </c:pt>
                <c:pt idx="135">
                  <c:v>0.85696300000000003</c:v>
                </c:pt>
                <c:pt idx="136">
                  <c:v>0.83909699999999998</c:v>
                </c:pt>
                <c:pt idx="137">
                  <c:v>0.81825599999999998</c:v>
                </c:pt>
                <c:pt idx="138">
                  <c:v>0.79813699999999999</c:v>
                </c:pt>
                <c:pt idx="139">
                  <c:v>0.78049900000000005</c:v>
                </c:pt>
                <c:pt idx="140">
                  <c:v>0.76308500000000001</c:v>
                </c:pt>
                <c:pt idx="141">
                  <c:v>0.74227600000000005</c:v>
                </c:pt>
                <c:pt idx="142">
                  <c:v>0.722638</c:v>
                </c:pt>
                <c:pt idx="143">
                  <c:v>0.70422200000000001</c:v>
                </c:pt>
                <c:pt idx="144">
                  <c:v>0.68249199999999999</c:v>
                </c:pt>
                <c:pt idx="145">
                  <c:v>0.66213900000000003</c:v>
                </c:pt>
                <c:pt idx="146">
                  <c:v>0.63978800000000002</c:v>
                </c:pt>
                <c:pt idx="147">
                  <c:v>0.61623000000000006</c:v>
                </c:pt>
                <c:pt idx="148">
                  <c:v>0.59432099999999999</c:v>
                </c:pt>
                <c:pt idx="149">
                  <c:v>0.57100799999999996</c:v>
                </c:pt>
                <c:pt idx="150">
                  <c:v>0.54761400000000005</c:v>
                </c:pt>
                <c:pt idx="151">
                  <c:v>0.52392099999999997</c:v>
                </c:pt>
                <c:pt idx="152">
                  <c:v>0.50114700000000001</c:v>
                </c:pt>
                <c:pt idx="153">
                  <c:v>0.47981600000000002</c:v>
                </c:pt>
                <c:pt idx="154">
                  <c:v>0.456652</c:v>
                </c:pt>
                <c:pt idx="155">
                  <c:v>0.43543399999999999</c:v>
                </c:pt>
                <c:pt idx="156">
                  <c:v>0.41507699999999997</c:v>
                </c:pt>
                <c:pt idx="157">
                  <c:v>0.39374199999999998</c:v>
                </c:pt>
                <c:pt idx="158">
                  <c:v>0.37234699999999998</c:v>
                </c:pt>
                <c:pt idx="159">
                  <c:v>0.352159</c:v>
                </c:pt>
                <c:pt idx="160">
                  <c:v>0.33211099999999999</c:v>
                </c:pt>
                <c:pt idx="161">
                  <c:v>0.31232199999999999</c:v>
                </c:pt>
                <c:pt idx="162">
                  <c:v>0.29475200000000001</c:v>
                </c:pt>
                <c:pt idx="163">
                  <c:v>0.277395</c:v>
                </c:pt>
                <c:pt idx="164">
                  <c:v>0.26091900000000001</c:v>
                </c:pt>
                <c:pt idx="165">
                  <c:v>0.24635099999999999</c:v>
                </c:pt>
                <c:pt idx="166">
                  <c:v>0.232485</c:v>
                </c:pt>
                <c:pt idx="167">
                  <c:v>0.22184499999999999</c:v>
                </c:pt>
                <c:pt idx="168">
                  <c:v>0.21129500000000001</c:v>
                </c:pt>
                <c:pt idx="169">
                  <c:v>0.20260600000000001</c:v>
                </c:pt>
                <c:pt idx="170">
                  <c:v>0.19470699999999999</c:v>
                </c:pt>
                <c:pt idx="171">
                  <c:v>0.187527</c:v>
                </c:pt>
                <c:pt idx="172">
                  <c:v>0.18295700000000001</c:v>
                </c:pt>
                <c:pt idx="173">
                  <c:v>0.177618</c:v>
                </c:pt>
                <c:pt idx="174">
                  <c:v>0.17219400000000001</c:v>
                </c:pt>
                <c:pt idx="175">
                  <c:v>0.16686100000000001</c:v>
                </c:pt>
                <c:pt idx="176">
                  <c:v>0.16191700000000001</c:v>
                </c:pt>
                <c:pt idx="177">
                  <c:v>0.15737200000000001</c:v>
                </c:pt>
                <c:pt idx="178">
                  <c:v>0.15307399999999999</c:v>
                </c:pt>
                <c:pt idx="179">
                  <c:v>0.147894</c:v>
                </c:pt>
                <c:pt idx="180">
                  <c:v>0.14480399999999999</c:v>
                </c:pt>
                <c:pt idx="181">
                  <c:v>0.14171400000000001</c:v>
                </c:pt>
                <c:pt idx="182">
                  <c:v>0.13810500000000001</c:v>
                </c:pt>
                <c:pt idx="183">
                  <c:v>0.135182</c:v>
                </c:pt>
                <c:pt idx="184">
                  <c:v>0.13309799999999999</c:v>
                </c:pt>
                <c:pt idx="185">
                  <c:v>0.13009899999999999</c:v>
                </c:pt>
                <c:pt idx="186">
                  <c:v>0.12733800000000001</c:v>
                </c:pt>
                <c:pt idx="187">
                  <c:v>0.12657299999999999</c:v>
                </c:pt>
                <c:pt idx="188">
                  <c:v>0.12456299999999999</c:v>
                </c:pt>
                <c:pt idx="189">
                  <c:v>0.12309100000000001</c:v>
                </c:pt>
                <c:pt idx="190">
                  <c:v>0.12227200000000001</c:v>
                </c:pt>
                <c:pt idx="191">
                  <c:v>0.119701</c:v>
                </c:pt>
                <c:pt idx="192">
                  <c:v>0.120646</c:v>
                </c:pt>
                <c:pt idx="193">
                  <c:v>0.11822299999999999</c:v>
                </c:pt>
                <c:pt idx="194">
                  <c:v>0.116508</c:v>
                </c:pt>
                <c:pt idx="195">
                  <c:v>0.11616600000000001</c:v>
                </c:pt>
                <c:pt idx="196">
                  <c:v>0.115616</c:v>
                </c:pt>
                <c:pt idx="197">
                  <c:v>0.11568199999999999</c:v>
                </c:pt>
                <c:pt idx="198">
                  <c:v>0.11471000000000001</c:v>
                </c:pt>
                <c:pt idx="199">
                  <c:v>0.111427</c:v>
                </c:pt>
                <c:pt idx="200">
                  <c:v>0.109596</c:v>
                </c:pt>
                <c:pt idx="201">
                  <c:v>0.10817499999999999</c:v>
                </c:pt>
                <c:pt idx="202">
                  <c:v>0.107404</c:v>
                </c:pt>
                <c:pt idx="203">
                  <c:v>0.10741299999999999</c:v>
                </c:pt>
                <c:pt idx="204">
                  <c:v>0.106082</c:v>
                </c:pt>
                <c:pt idx="205">
                  <c:v>0.10573299999999999</c:v>
                </c:pt>
                <c:pt idx="206">
                  <c:v>0.104366</c:v>
                </c:pt>
                <c:pt idx="207">
                  <c:v>0.1028</c:v>
                </c:pt>
                <c:pt idx="208">
                  <c:v>0.102467</c:v>
                </c:pt>
                <c:pt idx="209">
                  <c:v>0.103383</c:v>
                </c:pt>
                <c:pt idx="210">
                  <c:v>0.101732</c:v>
                </c:pt>
                <c:pt idx="211" formatCode="0.00E+00">
                  <c:v>9.9551200000000006E-2</c:v>
                </c:pt>
                <c:pt idx="212" formatCode="0.00E+00">
                  <c:v>9.8545999999999995E-2</c:v>
                </c:pt>
                <c:pt idx="213" formatCode="0.00E+00">
                  <c:v>9.7986699999999996E-2</c:v>
                </c:pt>
                <c:pt idx="214" formatCode="0.00E+00">
                  <c:v>9.6509899999999996E-2</c:v>
                </c:pt>
                <c:pt idx="215" formatCode="0.00E+00">
                  <c:v>9.6625299999999997E-2</c:v>
                </c:pt>
                <c:pt idx="216" formatCode="0.00E+00">
                  <c:v>9.8651900000000001E-2</c:v>
                </c:pt>
                <c:pt idx="217" formatCode="0.00E+00">
                  <c:v>9.7733500000000001E-2</c:v>
                </c:pt>
                <c:pt idx="218" formatCode="0.00E+00">
                  <c:v>9.4145800000000002E-2</c:v>
                </c:pt>
                <c:pt idx="219" formatCode="0.00E+00">
                  <c:v>9.2184500000000003E-2</c:v>
                </c:pt>
                <c:pt idx="220" formatCode="0.00E+00">
                  <c:v>9.0561900000000001E-2</c:v>
                </c:pt>
                <c:pt idx="221" formatCode="0.00E+00">
                  <c:v>8.9726E-2</c:v>
                </c:pt>
                <c:pt idx="222" formatCode="0.00E+00">
                  <c:v>8.9506100000000005E-2</c:v>
                </c:pt>
                <c:pt idx="223" formatCode="0.00E+00">
                  <c:v>8.9368799999999998E-2</c:v>
                </c:pt>
                <c:pt idx="224" formatCode="0.00E+00">
                  <c:v>8.7275500000000006E-2</c:v>
                </c:pt>
                <c:pt idx="225" formatCode="0.00E+00">
                  <c:v>8.7442900000000004E-2</c:v>
                </c:pt>
                <c:pt idx="226" formatCode="0.00E+00">
                  <c:v>8.5119700000000006E-2</c:v>
                </c:pt>
                <c:pt idx="227" formatCode="0.00E+00">
                  <c:v>8.6562600000000003E-2</c:v>
                </c:pt>
                <c:pt idx="228" formatCode="0.00E+00">
                  <c:v>8.6673700000000006E-2</c:v>
                </c:pt>
                <c:pt idx="229" formatCode="0.00E+00">
                  <c:v>8.2552E-2</c:v>
                </c:pt>
                <c:pt idx="230" formatCode="0.00E+00">
                  <c:v>8.4084500000000006E-2</c:v>
                </c:pt>
                <c:pt idx="231" formatCode="0.00E+00">
                  <c:v>8.2944400000000001E-2</c:v>
                </c:pt>
                <c:pt idx="232" formatCode="0.00E+00">
                  <c:v>7.9849699999999996E-2</c:v>
                </c:pt>
                <c:pt idx="233" formatCode="0.00E+00">
                  <c:v>8.1208699999999995E-2</c:v>
                </c:pt>
                <c:pt idx="234" formatCode="0.00E+00">
                  <c:v>7.9338599999999995E-2</c:v>
                </c:pt>
                <c:pt idx="235" formatCode="0.00E+00">
                  <c:v>7.6580499999999996E-2</c:v>
                </c:pt>
                <c:pt idx="236" formatCode="0.00E+00">
                  <c:v>7.4827699999999997E-2</c:v>
                </c:pt>
                <c:pt idx="237" formatCode="0.00E+00">
                  <c:v>7.6468900000000006E-2</c:v>
                </c:pt>
                <c:pt idx="238" formatCode="0.00E+00">
                  <c:v>7.3238399999999995E-2</c:v>
                </c:pt>
                <c:pt idx="239" formatCode="0.00E+00">
                  <c:v>7.2334300000000004E-2</c:v>
                </c:pt>
                <c:pt idx="240" formatCode="0.00E+00">
                  <c:v>7.1504100000000001E-2</c:v>
                </c:pt>
                <c:pt idx="241" formatCode="0.00E+00">
                  <c:v>7.0298200000000005E-2</c:v>
                </c:pt>
                <c:pt idx="242" formatCode="0.00E+00">
                  <c:v>6.8745600000000004E-2</c:v>
                </c:pt>
                <c:pt idx="243" formatCode="0.00E+00">
                  <c:v>6.8376099999999995E-2</c:v>
                </c:pt>
                <c:pt idx="244" formatCode="0.00E+00">
                  <c:v>6.7595500000000003E-2</c:v>
                </c:pt>
                <c:pt idx="245" formatCode="0.00E+00">
                  <c:v>6.4281500000000005E-2</c:v>
                </c:pt>
                <c:pt idx="246" formatCode="0.00E+00">
                  <c:v>6.4018199999999997E-2</c:v>
                </c:pt>
                <c:pt idx="247" formatCode="0.00E+00">
                  <c:v>6.3222899999999999E-2</c:v>
                </c:pt>
                <c:pt idx="248" formatCode="0.00E+00">
                  <c:v>6.2563400000000005E-2</c:v>
                </c:pt>
                <c:pt idx="249" formatCode="0.00E+00">
                  <c:v>6.1207299999999999E-2</c:v>
                </c:pt>
                <c:pt idx="250" formatCode="0.00E+00">
                  <c:v>5.9767199999999999E-2</c:v>
                </c:pt>
                <c:pt idx="251" formatCode="0.00E+00">
                  <c:v>6.1538700000000002E-2</c:v>
                </c:pt>
                <c:pt idx="252" formatCode="0.00E+00">
                  <c:v>5.8918999999999999E-2</c:v>
                </c:pt>
                <c:pt idx="253" formatCode="0.00E+00">
                  <c:v>5.6427999999999999E-2</c:v>
                </c:pt>
                <c:pt idx="254" formatCode="0.00E+00">
                  <c:v>5.7125099999999998E-2</c:v>
                </c:pt>
                <c:pt idx="255" formatCode="0.00E+00">
                  <c:v>5.6904799999999998E-2</c:v>
                </c:pt>
                <c:pt idx="256" formatCode="0.00E+00">
                  <c:v>5.51805E-2</c:v>
                </c:pt>
                <c:pt idx="257" formatCode="0.00E+00">
                  <c:v>5.3696599999999997E-2</c:v>
                </c:pt>
                <c:pt idx="258" formatCode="0.00E+00">
                  <c:v>5.3320399999999997E-2</c:v>
                </c:pt>
                <c:pt idx="259" formatCode="0.00E+00">
                  <c:v>5.2777299999999999E-2</c:v>
                </c:pt>
                <c:pt idx="260" formatCode="0.00E+00">
                  <c:v>5.1711100000000003E-2</c:v>
                </c:pt>
                <c:pt idx="261" formatCode="0.00E+00">
                  <c:v>4.9475699999999997E-2</c:v>
                </c:pt>
                <c:pt idx="262" formatCode="0.00E+00">
                  <c:v>4.8403300000000003E-2</c:v>
                </c:pt>
                <c:pt idx="263" formatCode="0.00E+00">
                  <c:v>4.78868E-2</c:v>
                </c:pt>
                <c:pt idx="264" formatCode="0.00E+00">
                  <c:v>4.6969400000000001E-2</c:v>
                </c:pt>
                <c:pt idx="265" formatCode="0.00E+00">
                  <c:v>4.5462599999999999E-2</c:v>
                </c:pt>
                <c:pt idx="266" formatCode="0.00E+00">
                  <c:v>4.5074000000000003E-2</c:v>
                </c:pt>
                <c:pt idx="267" formatCode="0.00E+00">
                  <c:v>4.6176000000000002E-2</c:v>
                </c:pt>
                <c:pt idx="268" formatCode="0.00E+00">
                  <c:v>4.4931400000000003E-2</c:v>
                </c:pt>
                <c:pt idx="269" formatCode="0.00E+00">
                  <c:v>4.34446E-2</c:v>
                </c:pt>
                <c:pt idx="270" formatCode="0.00E+00">
                  <c:v>4.1450000000000001E-2</c:v>
                </c:pt>
                <c:pt idx="271" formatCode="0.00E+00">
                  <c:v>4.11925E-2</c:v>
                </c:pt>
                <c:pt idx="272" formatCode="0.00E+00">
                  <c:v>4.0209300000000003E-2</c:v>
                </c:pt>
                <c:pt idx="273" formatCode="0.00E+00">
                  <c:v>4.3868499999999998E-2</c:v>
                </c:pt>
                <c:pt idx="274" formatCode="0.00E+00">
                  <c:v>3.9984699999999998E-2</c:v>
                </c:pt>
                <c:pt idx="275" formatCode="0.00E+00">
                  <c:v>3.9720499999999999E-2</c:v>
                </c:pt>
                <c:pt idx="276" formatCode="0.00E+00">
                  <c:v>3.9097300000000001E-2</c:v>
                </c:pt>
                <c:pt idx="277" formatCode="0.00E+00">
                  <c:v>3.8851700000000003E-2</c:v>
                </c:pt>
                <c:pt idx="278" formatCode="0.00E+00">
                  <c:v>3.8571399999999999E-2</c:v>
                </c:pt>
                <c:pt idx="279" formatCode="0.00E+00">
                  <c:v>3.7450799999999999E-2</c:v>
                </c:pt>
                <c:pt idx="280" formatCode="0.00E+00">
                  <c:v>3.5606400000000003E-2</c:v>
                </c:pt>
                <c:pt idx="281" formatCode="0.00E+00">
                  <c:v>3.5275000000000001E-2</c:v>
                </c:pt>
                <c:pt idx="282" formatCode="0.00E+00">
                  <c:v>3.5091400000000002E-2</c:v>
                </c:pt>
                <c:pt idx="283" formatCode="0.00E+00">
                  <c:v>3.4503499999999999E-2</c:v>
                </c:pt>
                <c:pt idx="284" formatCode="0.00E+00">
                  <c:v>3.3700000000000001E-2</c:v>
                </c:pt>
                <c:pt idx="285" formatCode="0.00E+00">
                  <c:v>3.30224E-2</c:v>
                </c:pt>
                <c:pt idx="286" formatCode="0.00E+00">
                  <c:v>3.2471699999999999E-2</c:v>
                </c:pt>
                <c:pt idx="287" formatCode="0.00E+00">
                  <c:v>3.2137400000000003E-2</c:v>
                </c:pt>
                <c:pt idx="288" formatCode="0.00E+00">
                  <c:v>3.2064000000000002E-2</c:v>
                </c:pt>
                <c:pt idx="289" formatCode="0.00E+00">
                  <c:v>3.0922399999999999E-2</c:v>
                </c:pt>
                <c:pt idx="290" formatCode="0.00E+00">
                  <c:v>3.0865199999999999E-2</c:v>
                </c:pt>
                <c:pt idx="291" formatCode="0.00E+00">
                  <c:v>2.9771300000000001E-2</c:v>
                </c:pt>
                <c:pt idx="292" formatCode="0.00E+00">
                  <c:v>2.9323599999999998E-2</c:v>
                </c:pt>
                <c:pt idx="293" formatCode="0.00E+00">
                  <c:v>2.9472399999999999E-2</c:v>
                </c:pt>
                <c:pt idx="294" formatCode="0.00E+00">
                  <c:v>2.8385199999999999E-2</c:v>
                </c:pt>
                <c:pt idx="295" formatCode="0.00E+00">
                  <c:v>3.2553699999999998E-2</c:v>
                </c:pt>
                <c:pt idx="296" formatCode="0.00E+00">
                  <c:v>3.02505E-2</c:v>
                </c:pt>
                <c:pt idx="297" formatCode="0.00E+00">
                  <c:v>2.66786E-2</c:v>
                </c:pt>
                <c:pt idx="298" formatCode="0.00E+00">
                  <c:v>2.7374300000000001E-2</c:v>
                </c:pt>
                <c:pt idx="299" formatCode="0.00E+00">
                  <c:v>2.7385699999999999E-2</c:v>
                </c:pt>
                <c:pt idx="300" formatCode="0.00E+00">
                  <c:v>2.7437699999999999E-2</c:v>
                </c:pt>
                <c:pt idx="301" formatCode="0.00E+00">
                  <c:v>2.6523600000000001E-2</c:v>
                </c:pt>
                <c:pt idx="302" formatCode="0.00E+00">
                  <c:v>2.67406E-2</c:v>
                </c:pt>
                <c:pt idx="303" formatCode="0.00E+00">
                  <c:v>2.82927E-2</c:v>
                </c:pt>
                <c:pt idx="304" formatCode="0.00E+00">
                  <c:v>2.6400099999999999E-2</c:v>
                </c:pt>
                <c:pt idx="305" formatCode="0.00E+00">
                  <c:v>2.5475999999999999E-2</c:v>
                </c:pt>
                <c:pt idx="306" formatCode="0.00E+00">
                  <c:v>2.52123E-2</c:v>
                </c:pt>
                <c:pt idx="307" formatCode="0.00E+00">
                  <c:v>2.5327700000000002E-2</c:v>
                </c:pt>
                <c:pt idx="308" formatCode="0.00E+00">
                  <c:v>2.5224199999999999E-2</c:v>
                </c:pt>
                <c:pt idx="309" formatCode="0.00E+00">
                  <c:v>2.4936699999999999E-2</c:v>
                </c:pt>
                <c:pt idx="310" formatCode="0.00E+00">
                  <c:v>2.40941E-2</c:v>
                </c:pt>
                <c:pt idx="311" formatCode="0.00E+00">
                  <c:v>2.4930999999999998E-2</c:v>
                </c:pt>
                <c:pt idx="312" formatCode="0.00E+00">
                  <c:v>2.4362100000000001E-2</c:v>
                </c:pt>
                <c:pt idx="313" formatCode="0.00E+00">
                  <c:v>2.3605299999999999E-2</c:v>
                </c:pt>
                <c:pt idx="314" formatCode="0.00E+00">
                  <c:v>2.3137600000000001E-2</c:v>
                </c:pt>
                <c:pt idx="315" formatCode="0.00E+00">
                  <c:v>2.3420799999999999E-2</c:v>
                </c:pt>
                <c:pt idx="316" formatCode="0.00E+00">
                  <c:v>2.2966400000000001E-2</c:v>
                </c:pt>
                <c:pt idx="317" formatCode="0.00E+00">
                  <c:v>2.26278E-2</c:v>
                </c:pt>
                <c:pt idx="318" formatCode="0.00E+00">
                  <c:v>2.2696999999999998E-2</c:v>
                </c:pt>
                <c:pt idx="319" formatCode="0.00E+00">
                  <c:v>2.19817E-2</c:v>
                </c:pt>
                <c:pt idx="320" formatCode="0.00E+00">
                  <c:v>2.1960299999999999E-2</c:v>
                </c:pt>
                <c:pt idx="321" formatCode="0.00E+00">
                  <c:v>2.20156E-2</c:v>
                </c:pt>
                <c:pt idx="322" formatCode="0.00E+00">
                  <c:v>2.1696099999999999E-2</c:v>
                </c:pt>
                <c:pt idx="323" formatCode="0.00E+00">
                  <c:v>2.14763E-2</c:v>
                </c:pt>
                <c:pt idx="324" formatCode="0.00E+00">
                  <c:v>2.1215399999999999E-2</c:v>
                </c:pt>
                <c:pt idx="325" formatCode="0.00E+00">
                  <c:v>2.1132000000000001E-2</c:v>
                </c:pt>
                <c:pt idx="326" formatCode="0.00E+00">
                  <c:v>2.0620300000000001E-2</c:v>
                </c:pt>
                <c:pt idx="327" formatCode="0.00E+00">
                  <c:v>2.06585E-2</c:v>
                </c:pt>
                <c:pt idx="328" formatCode="0.00E+00">
                  <c:v>2.0538299999999999E-2</c:v>
                </c:pt>
                <c:pt idx="329" formatCode="0.00E+00">
                  <c:v>2.05235E-2</c:v>
                </c:pt>
                <c:pt idx="330" formatCode="0.00E+00">
                  <c:v>2.0379499999999998E-2</c:v>
                </c:pt>
                <c:pt idx="331" formatCode="0.00E+00">
                  <c:v>2.0151100000000002E-2</c:v>
                </c:pt>
                <c:pt idx="332" formatCode="0.00E+00">
                  <c:v>1.9975199999999999E-2</c:v>
                </c:pt>
                <c:pt idx="333" formatCode="0.00E+00">
                  <c:v>1.97687E-2</c:v>
                </c:pt>
                <c:pt idx="334" formatCode="0.00E+00">
                  <c:v>1.9373399999999999E-2</c:v>
                </c:pt>
                <c:pt idx="335" formatCode="0.00E+00">
                  <c:v>1.932E-2</c:v>
                </c:pt>
                <c:pt idx="336" formatCode="0.00E+00">
                  <c:v>1.9531699999999999E-2</c:v>
                </c:pt>
                <c:pt idx="337" formatCode="0.00E+00">
                  <c:v>1.9455900000000002E-2</c:v>
                </c:pt>
                <c:pt idx="338" formatCode="0.00E+00">
                  <c:v>1.8997199999999999E-2</c:v>
                </c:pt>
                <c:pt idx="339" formatCode="0.00E+00">
                  <c:v>1.87435E-2</c:v>
                </c:pt>
                <c:pt idx="340" formatCode="0.00E+00">
                  <c:v>1.8796899999999998E-2</c:v>
                </c:pt>
                <c:pt idx="341" formatCode="0.00E+00">
                  <c:v>1.8552800000000001E-2</c:v>
                </c:pt>
                <c:pt idx="342" formatCode="0.00E+00">
                  <c:v>1.8192300000000002E-2</c:v>
                </c:pt>
                <c:pt idx="343" formatCode="0.00E+00">
                  <c:v>1.8259999999999998E-2</c:v>
                </c:pt>
                <c:pt idx="344" formatCode="0.00E+00">
                  <c:v>1.8026799999999999E-2</c:v>
                </c:pt>
                <c:pt idx="345" formatCode="0.00E+00">
                  <c:v>1.7699199999999998E-2</c:v>
                </c:pt>
                <c:pt idx="346" formatCode="0.00E+00">
                  <c:v>1.7730200000000002E-2</c:v>
                </c:pt>
                <c:pt idx="347" formatCode="0.00E+00">
                  <c:v>1.7440799999999999E-2</c:v>
                </c:pt>
                <c:pt idx="348" formatCode="0.00E+00">
                  <c:v>1.75009E-2</c:v>
                </c:pt>
                <c:pt idx="349" formatCode="0.00E+00">
                  <c:v>1.74203E-2</c:v>
                </c:pt>
                <c:pt idx="350" formatCode="0.00E+00">
                  <c:v>1.7070800000000001E-2</c:v>
                </c:pt>
                <c:pt idx="351" formatCode="0.00E+00">
                  <c:v>1.67875E-2</c:v>
                </c:pt>
                <c:pt idx="352" formatCode="0.00E+00">
                  <c:v>1.7027899999999999E-2</c:v>
                </c:pt>
                <c:pt idx="353" formatCode="0.00E+00">
                  <c:v>1.65515E-2</c:v>
                </c:pt>
                <c:pt idx="354" formatCode="0.00E+00">
                  <c:v>1.6127599999999999E-2</c:v>
                </c:pt>
                <c:pt idx="355" formatCode="0.00E+00">
                  <c:v>1.6016499999999999E-2</c:v>
                </c:pt>
                <c:pt idx="356" formatCode="0.00E+00">
                  <c:v>1.56922E-2</c:v>
                </c:pt>
                <c:pt idx="357" formatCode="0.00E+00">
                  <c:v>1.55616E-2</c:v>
                </c:pt>
                <c:pt idx="358" formatCode="0.00E+00">
                  <c:v>1.5647899999999999E-2</c:v>
                </c:pt>
                <c:pt idx="359" formatCode="0.00E+00">
                  <c:v>1.52969E-2</c:v>
                </c:pt>
                <c:pt idx="360" formatCode="0.00E+00">
                  <c:v>1.50557E-2</c:v>
                </c:pt>
                <c:pt idx="361" formatCode="0.00E+00">
                  <c:v>1.4619399999999999E-2</c:v>
                </c:pt>
                <c:pt idx="362" formatCode="0.00E+00">
                  <c:v>1.4386700000000001E-2</c:v>
                </c:pt>
                <c:pt idx="363" formatCode="0.00E+00">
                  <c:v>1.4199700000000001E-2</c:v>
                </c:pt>
                <c:pt idx="364" formatCode="0.00E+00">
                  <c:v>1.4155900000000001E-2</c:v>
                </c:pt>
                <c:pt idx="365" formatCode="0.00E+00">
                  <c:v>1.4042900000000001E-2</c:v>
                </c:pt>
                <c:pt idx="366" formatCode="0.00E+00">
                  <c:v>1.3672399999999999E-2</c:v>
                </c:pt>
                <c:pt idx="367" formatCode="0.00E+00">
                  <c:v>1.34082E-2</c:v>
                </c:pt>
                <c:pt idx="368" formatCode="0.00E+00">
                  <c:v>1.32561E-2</c:v>
                </c:pt>
                <c:pt idx="369" formatCode="0.00E+00">
                  <c:v>1.29447E-2</c:v>
                </c:pt>
                <c:pt idx="370" formatCode="0.00E+00">
                  <c:v>1.26958E-2</c:v>
                </c:pt>
                <c:pt idx="371" formatCode="0.00E+00">
                  <c:v>1.2370600000000001E-2</c:v>
                </c:pt>
                <c:pt idx="372" formatCode="0.00E+00">
                  <c:v>1.2317699999999999E-2</c:v>
                </c:pt>
                <c:pt idx="373" formatCode="0.00E+00">
                  <c:v>1.2064E-2</c:v>
                </c:pt>
                <c:pt idx="374" formatCode="0.00E+00">
                  <c:v>1.1634800000000001E-2</c:v>
                </c:pt>
                <c:pt idx="375" formatCode="0.00E+00">
                  <c:v>1.1371600000000001E-2</c:v>
                </c:pt>
                <c:pt idx="376" formatCode="0.00E+00">
                  <c:v>1.10683E-2</c:v>
                </c:pt>
                <c:pt idx="377" formatCode="0.00E+00">
                  <c:v>1.08991E-2</c:v>
                </c:pt>
                <c:pt idx="378" formatCode="0.00E+00">
                  <c:v>1.0690699999999999E-2</c:v>
                </c:pt>
                <c:pt idx="379" formatCode="0.00E+00">
                  <c:v>1.08848E-2</c:v>
                </c:pt>
                <c:pt idx="380" formatCode="0.00E+00">
                  <c:v>1.0519499999999999E-2</c:v>
                </c:pt>
                <c:pt idx="381" formatCode="0.00E+00">
                  <c:v>1.0203800000000001E-2</c:v>
                </c:pt>
                <c:pt idx="382" formatCode="0.00E+00">
                  <c:v>1.0551899999999999E-2</c:v>
                </c:pt>
                <c:pt idx="383" formatCode="0.00E+00">
                  <c:v>1.11489E-2</c:v>
                </c:pt>
                <c:pt idx="384" formatCode="0.00E+00">
                  <c:v>1.01776E-2</c:v>
                </c:pt>
                <c:pt idx="385" formatCode="0.00E+00">
                  <c:v>9.8624200000000002E-3</c:v>
                </c:pt>
                <c:pt idx="386" formatCode="0.00E+00">
                  <c:v>1.05281E-2</c:v>
                </c:pt>
                <c:pt idx="387" formatCode="0.00E+00">
                  <c:v>9.9430100000000004E-3</c:v>
                </c:pt>
                <c:pt idx="388" formatCode="0.00E+00">
                  <c:v>1.03707E-2</c:v>
                </c:pt>
                <c:pt idx="389" formatCode="0.00E+00">
                  <c:v>1.0375000000000001E-2</c:v>
                </c:pt>
                <c:pt idx="390" formatCode="0.00E+00">
                  <c:v>9.5815699999999993E-3</c:v>
                </c:pt>
                <c:pt idx="391" formatCode="0.00E+00">
                  <c:v>1.0125200000000001E-2</c:v>
                </c:pt>
                <c:pt idx="392" formatCode="0.00E+00">
                  <c:v>9.8180799999999999E-3</c:v>
                </c:pt>
                <c:pt idx="393" formatCode="0.00E+00">
                  <c:v>7.6084100000000003E-3</c:v>
                </c:pt>
                <c:pt idx="394" formatCode="0.00E+00">
                  <c:v>8.95548E-3</c:v>
                </c:pt>
                <c:pt idx="395" formatCode="0.00E+00">
                  <c:v>8.6059599999999993E-3</c:v>
                </c:pt>
                <c:pt idx="396" formatCode="0.00E+00">
                  <c:v>8.2430799999999999E-3</c:v>
                </c:pt>
                <c:pt idx="397" formatCode="0.00E+00">
                  <c:v>8.4953300000000006E-3</c:v>
                </c:pt>
                <c:pt idx="398" formatCode="0.00E+00">
                  <c:v>9.2244100000000006E-3</c:v>
                </c:pt>
                <c:pt idx="399" formatCode="0.00E+00">
                  <c:v>7.7719699999999996E-3</c:v>
                </c:pt>
                <c:pt idx="400" formatCode="0.00E+00">
                  <c:v>6.9227200000000003E-3</c:v>
                </c:pt>
                <c:pt idx="401" formatCode="0.00E+00">
                  <c:v>7.3304199999999998E-3</c:v>
                </c:pt>
                <c:pt idx="402" formatCode="0.00E+00">
                  <c:v>7.8311000000000006E-3</c:v>
                </c:pt>
                <c:pt idx="403" formatCode="0.00E+00">
                  <c:v>8.67653E-3</c:v>
                </c:pt>
                <c:pt idx="404" formatCode="0.00E+00">
                  <c:v>8.5477799999999996E-3</c:v>
                </c:pt>
                <c:pt idx="405" formatCode="0.00E+00">
                  <c:v>8.0590200000000001E-3</c:v>
                </c:pt>
                <c:pt idx="406" formatCode="0.00E+00">
                  <c:v>7.5273500000000004E-3</c:v>
                </c:pt>
                <c:pt idx="407" formatCode="0.00E+00">
                  <c:v>7.8258500000000005E-3</c:v>
                </c:pt>
                <c:pt idx="408" formatCode="0.00E+00">
                  <c:v>7.1563699999999996E-3</c:v>
                </c:pt>
                <c:pt idx="409" formatCode="0.00E+00">
                  <c:v>6.9046000000000003E-3</c:v>
                </c:pt>
                <c:pt idx="410" formatCode="0.00E+00">
                  <c:v>6.6561700000000003E-3</c:v>
                </c:pt>
                <c:pt idx="411" formatCode="0.00E+00">
                  <c:v>7.4715600000000004E-3</c:v>
                </c:pt>
                <c:pt idx="412" formatCode="0.00E+00">
                  <c:v>8.2321200000000008E-3</c:v>
                </c:pt>
                <c:pt idx="413" formatCode="0.00E+00">
                  <c:v>7.7347800000000001E-3</c:v>
                </c:pt>
                <c:pt idx="414" formatCode="0.00E+00">
                  <c:v>5.4426199999999996E-3</c:v>
                </c:pt>
                <c:pt idx="415" formatCode="0.00E+00">
                  <c:v>5.63431E-3</c:v>
                </c:pt>
                <c:pt idx="416" formatCode="0.00E+00">
                  <c:v>5.6715000000000003E-3</c:v>
                </c:pt>
                <c:pt idx="417" formatCode="0.00E+00">
                  <c:v>5.5637400000000002E-3</c:v>
                </c:pt>
                <c:pt idx="418" formatCode="0.00E+00">
                  <c:v>5.7611499999999996E-3</c:v>
                </c:pt>
                <c:pt idx="419" formatCode="0.00E+00">
                  <c:v>5.2595100000000002E-3</c:v>
                </c:pt>
                <c:pt idx="420" formatCode="0.00E+00">
                  <c:v>5.5403700000000002E-3</c:v>
                </c:pt>
                <c:pt idx="421" formatCode="0.00E+00">
                  <c:v>4.9366999999999996E-3</c:v>
                </c:pt>
                <c:pt idx="422" formatCode="0.00E+00">
                  <c:v>5.0392199999999996E-3</c:v>
                </c:pt>
                <c:pt idx="423" formatCode="0.00E+00">
                  <c:v>5.0454100000000002E-3</c:v>
                </c:pt>
                <c:pt idx="424" formatCode="0.00E+00">
                  <c:v>4.7330899999999997E-3</c:v>
                </c:pt>
                <c:pt idx="425" formatCode="0.00E+00">
                  <c:v>3.6635399999999999E-3</c:v>
                </c:pt>
                <c:pt idx="426" formatCode="0.00E+00">
                  <c:v>3.6206200000000002E-3</c:v>
                </c:pt>
                <c:pt idx="427" formatCode="0.00E+00">
                  <c:v>3.3879299999999999E-3</c:v>
                </c:pt>
                <c:pt idx="428" formatCode="0.00E+00">
                  <c:v>3.1027799999999999E-3</c:v>
                </c:pt>
                <c:pt idx="429" formatCode="0.00E+00">
                  <c:v>3.1523699999999998E-3</c:v>
                </c:pt>
                <c:pt idx="430" formatCode="0.00E+00">
                  <c:v>3.5405200000000001E-3</c:v>
                </c:pt>
                <c:pt idx="431" formatCode="0.00E+00">
                  <c:v>2.2811900000000002E-3</c:v>
                </c:pt>
                <c:pt idx="432" formatCode="0.00E+00">
                  <c:v>2.20156E-3</c:v>
                </c:pt>
                <c:pt idx="433" formatCode="0.00E+00">
                  <c:v>2.52819E-3</c:v>
                </c:pt>
                <c:pt idx="434" formatCode="0.00E+00">
                  <c:v>8.4543200000000002E-4</c:v>
                </c:pt>
                <c:pt idx="435" formatCode="0.00E+00">
                  <c:v>-4.1246399999999997E-4</c:v>
                </c:pt>
                <c:pt idx="436" formatCode="0.00E+00">
                  <c:v>-4.5204199999999999E-4</c:v>
                </c:pt>
                <c:pt idx="437" formatCode="0.00E+00">
                  <c:v>-6.7234E-5</c:v>
                </c:pt>
                <c:pt idx="438" formatCode="0.00E+00">
                  <c:v>2.3078899999999999E-4</c:v>
                </c:pt>
                <c:pt idx="439" formatCode="0.00E+00">
                  <c:v>2.2478099999999998E-3</c:v>
                </c:pt>
                <c:pt idx="440" formatCode="0.00E+00">
                  <c:v>4.2853400000000003E-3</c:v>
                </c:pt>
                <c:pt idx="441" formatCode="0.00E+00">
                  <c:v>4.5161200000000002E-3</c:v>
                </c:pt>
                <c:pt idx="442" formatCode="0.00E+00">
                  <c:v>3.2835E-3</c:v>
                </c:pt>
                <c:pt idx="443" formatCode="0.00E+00">
                  <c:v>2.47526E-3</c:v>
                </c:pt>
                <c:pt idx="444" formatCode="0.00E+00">
                  <c:v>1.6059900000000001E-3</c:v>
                </c:pt>
                <c:pt idx="445" formatCode="0.00E+00">
                  <c:v>-3.3712400000000001E-4</c:v>
                </c:pt>
                <c:pt idx="446" formatCode="0.00E+00">
                  <c:v>-1.71423E-3</c:v>
                </c:pt>
                <c:pt idx="447" formatCode="0.00E+00">
                  <c:v>-2.3512799999999999E-3</c:v>
                </c:pt>
                <c:pt idx="448" formatCode="0.00E+00">
                  <c:v>-1.76954E-3</c:v>
                </c:pt>
                <c:pt idx="449" formatCode="0.00E+00">
                  <c:v>-1.2907999999999999E-3</c:v>
                </c:pt>
                <c:pt idx="450" formatCode="0.00E+00">
                  <c:v>-1.1239100000000001E-3</c:v>
                </c:pt>
                <c:pt idx="451" formatCode="0.00E+00">
                  <c:v>-1.3246499999999999E-3</c:v>
                </c:pt>
                <c:pt idx="452" formatCode="0.00E+00">
                  <c:v>-1.6546200000000001E-3</c:v>
                </c:pt>
                <c:pt idx="453" formatCode="0.00E+00">
                  <c:v>-1.35136E-3</c:v>
                </c:pt>
                <c:pt idx="454" formatCode="0.00E+00">
                  <c:v>-1.6212500000000001E-3</c:v>
                </c:pt>
                <c:pt idx="455" formatCode="0.00E+00">
                  <c:v>-1.8668199999999999E-3</c:v>
                </c:pt>
                <c:pt idx="456" formatCode="0.00E+00">
                  <c:v>-1.9989000000000001E-3</c:v>
                </c:pt>
                <c:pt idx="457" formatCode="0.00E+00">
                  <c:v>-2.1810499999999999E-3</c:v>
                </c:pt>
                <c:pt idx="458" formatCode="0.00E+00">
                  <c:v>-2.3016899999999999E-3</c:v>
                </c:pt>
                <c:pt idx="459" formatCode="0.00E+00">
                  <c:v>-2.4070699999999999E-3</c:v>
                </c:pt>
                <c:pt idx="460" formatCode="0.00E+00">
                  <c:v>-2.5052999999999998E-3</c:v>
                </c:pt>
                <c:pt idx="461" formatCode="0.00E+00">
                  <c:v>-2.7456300000000002E-3</c:v>
                </c:pt>
                <c:pt idx="462" formatCode="0.00E+00">
                  <c:v>-2.50673E-3</c:v>
                </c:pt>
                <c:pt idx="463" formatCode="0.00E+00">
                  <c:v>-2.85578E-3</c:v>
                </c:pt>
                <c:pt idx="464" formatCode="0.00E+00">
                  <c:v>-2.9272999999999999E-3</c:v>
                </c:pt>
                <c:pt idx="465" formatCode="0.00E+00">
                  <c:v>-3.00694E-3</c:v>
                </c:pt>
                <c:pt idx="466" formatCode="0.00E+00">
                  <c:v>6.3486100000000002E-3</c:v>
                </c:pt>
                <c:pt idx="467" formatCode="0.00E+00">
                  <c:v>-6.0920699999999998E-3</c:v>
                </c:pt>
                <c:pt idx="468" formatCode="0.00E+00">
                  <c:v>-4.7602699999999996E-3</c:v>
                </c:pt>
                <c:pt idx="469" formatCode="0.00E+00">
                  <c:v>-3.6239599999999999E-3</c:v>
                </c:pt>
                <c:pt idx="470" formatCode="0.00E+00">
                  <c:v>-3.8285300000000001E-3</c:v>
                </c:pt>
                <c:pt idx="471" formatCode="0.00E+00">
                  <c:v>-3.91531E-3</c:v>
                </c:pt>
                <c:pt idx="472" formatCode="0.00E+00">
                  <c:v>-3.8428300000000002E-3</c:v>
                </c:pt>
                <c:pt idx="473" formatCode="0.00E+00">
                  <c:v>-3.9596600000000003E-3</c:v>
                </c:pt>
                <c:pt idx="474" formatCode="0.00E+00">
                  <c:v>-4.14562E-3</c:v>
                </c:pt>
                <c:pt idx="475" formatCode="0.00E+00">
                  <c:v>-4.0383299999999997E-3</c:v>
                </c:pt>
                <c:pt idx="476" formatCode="0.00E+00">
                  <c:v>-4.1151E-3</c:v>
                </c:pt>
                <c:pt idx="477" formatCode="0.00E+00">
                  <c:v>-4.2238199999999997E-3</c:v>
                </c:pt>
                <c:pt idx="478" formatCode="0.00E+00">
                  <c:v>-4.2219199999999997E-3</c:v>
                </c:pt>
                <c:pt idx="479" formatCode="0.00E+00">
                  <c:v>-4.2581600000000004E-3</c:v>
                </c:pt>
                <c:pt idx="480" formatCode="0.00E+00">
                  <c:v>-4.0450099999999999E-3</c:v>
                </c:pt>
                <c:pt idx="481" formatCode="0.00E+00">
                  <c:v>-4.2653099999999996E-3</c:v>
                </c:pt>
                <c:pt idx="482" formatCode="0.00E+00">
                  <c:v>-4.2314500000000003E-3</c:v>
                </c:pt>
                <c:pt idx="483" formatCode="0.00E+00">
                  <c:v>-4.2066600000000001E-3</c:v>
                </c:pt>
                <c:pt idx="484" formatCode="0.00E+00">
                  <c:v>-4.2381299999999997E-3</c:v>
                </c:pt>
                <c:pt idx="485" formatCode="0.00E+00">
                  <c:v>-4.21953E-3</c:v>
                </c:pt>
                <c:pt idx="486" formatCode="0.00E+00">
                  <c:v>-4.2028400000000002E-3</c:v>
                </c:pt>
                <c:pt idx="487" formatCode="0.00E+00">
                  <c:v>-4.1828200000000003E-3</c:v>
                </c:pt>
                <c:pt idx="488" formatCode="0.00E+00">
                  <c:v>-4.2676900000000002E-3</c:v>
                </c:pt>
                <c:pt idx="489" formatCode="0.00E+00">
                  <c:v>-4.3597200000000001E-3</c:v>
                </c:pt>
                <c:pt idx="490" formatCode="0.00E+00">
                  <c:v>-4.3754600000000003E-3</c:v>
                </c:pt>
                <c:pt idx="491" formatCode="0.00E+00">
                  <c:v>-4.4450799999999997E-3</c:v>
                </c:pt>
                <c:pt idx="492" formatCode="0.00E+00">
                  <c:v>-4.5762099999999998E-3</c:v>
                </c:pt>
                <c:pt idx="493" formatCode="0.00E+00">
                  <c:v>-4.7364199999999999E-3</c:v>
                </c:pt>
                <c:pt idx="494" formatCode="0.00E+00">
                  <c:v>-4.8184400000000002E-3</c:v>
                </c:pt>
                <c:pt idx="495" formatCode="0.00E+00">
                  <c:v>-4.7497700000000004E-3</c:v>
                </c:pt>
                <c:pt idx="496" formatCode="0.00E+00">
                  <c:v>-4.9180999999999999E-3</c:v>
                </c:pt>
                <c:pt idx="497" formatCode="0.00E+00">
                  <c:v>-5.3138700000000001E-3</c:v>
                </c:pt>
                <c:pt idx="498" formatCode="0.00E+00">
                  <c:v>-5.44357E-3</c:v>
                </c:pt>
                <c:pt idx="499" formatCode="0.00E+00">
                  <c:v>-5.6338300000000003E-3</c:v>
                </c:pt>
                <c:pt idx="500" formatCode="0.00E+00">
                  <c:v>-5.6881900000000001E-3</c:v>
                </c:pt>
                <c:pt idx="501" formatCode="0.00E+00">
                  <c:v>-5.7478E-3</c:v>
                </c:pt>
                <c:pt idx="502" formatCode="0.00E+00">
                  <c:v>-5.8031100000000002E-3</c:v>
                </c:pt>
                <c:pt idx="503" formatCode="0.00E+00">
                  <c:v>-5.8164599999999999E-3</c:v>
                </c:pt>
                <c:pt idx="504" formatCode="0.00E+00">
                  <c:v>-5.7163200000000004E-3</c:v>
                </c:pt>
                <c:pt idx="505" formatCode="0.00E+00">
                  <c:v>-5.8641400000000003E-3</c:v>
                </c:pt>
                <c:pt idx="506" formatCode="0.00E+00">
                  <c:v>-5.7353999999999999E-3</c:v>
                </c:pt>
                <c:pt idx="507" formatCode="0.00E+00">
                  <c:v>-5.6729299999999996E-3</c:v>
                </c:pt>
                <c:pt idx="508" formatCode="0.00E+00">
                  <c:v>-5.5170100000000001E-3</c:v>
                </c:pt>
                <c:pt idx="509" formatCode="0.00E+00">
                  <c:v>-5.4087600000000003E-3</c:v>
                </c:pt>
                <c:pt idx="510" formatCode="0.00E+00">
                  <c:v>-5.20945E-3</c:v>
                </c:pt>
                <c:pt idx="511" formatCode="0.00E+00">
                  <c:v>-5.1722499999999998E-3</c:v>
                </c:pt>
                <c:pt idx="512" formatCode="0.00E+00">
                  <c:v>-5.0282499999999997E-3</c:v>
                </c:pt>
                <c:pt idx="513" formatCode="0.00E+00">
                  <c:v>-4.8737499999999996E-3</c:v>
                </c:pt>
                <c:pt idx="514" formatCode="0.00E+00">
                  <c:v>-4.7545399999999998E-3</c:v>
                </c:pt>
                <c:pt idx="515" formatCode="0.00E+00">
                  <c:v>-4.5719100000000002E-3</c:v>
                </c:pt>
                <c:pt idx="516" formatCode="0.00E+00">
                  <c:v>-4.4088399999999998E-3</c:v>
                </c:pt>
                <c:pt idx="517" formatCode="0.00E+00">
                  <c:v>-4.1193999999999996E-3</c:v>
                </c:pt>
                <c:pt idx="518" formatCode="0.00E+00">
                  <c:v>-4.2090399999999998E-3</c:v>
                </c:pt>
                <c:pt idx="519" formatCode="0.00E+00">
                  <c:v>-4.2548200000000003E-3</c:v>
                </c:pt>
                <c:pt idx="520" formatCode="0.00E+00">
                  <c:v>-4.2252499999999998E-3</c:v>
                </c:pt>
                <c:pt idx="521" formatCode="0.00E+00">
                  <c:v>-4.2281200000000001E-3</c:v>
                </c:pt>
                <c:pt idx="522" formatCode="0.00E+00">
                  <c:v>-4.3587699999999997E-3</c:v>
                </c:pt>
                <c:pt idx="523" formatCode="0.00E+00">
                  <c:v>-4.4302899999999999E-3</c:v>
                </c:pt>
                <c:pt idx="524" formatCode="0.00E+00">
                  <c:v>-4.4369700000000001E-3</c:v>
                </c:pt>
                <c:pt idx="525" formatCode="0.00E+00">
                  <c:v>-4.6582200000000002E-3</c:v>
                </c:pt>
                <c:pt idx="526" formatCode="0.00E+00">
                  <c:v>-4.7316600000000004E-3</c:v>
                </c:pt>
                <c:pt idx="527" formatCode="0.00E+00">
                  <c:v>-4.9896200000000002E-3</c:v>
                </c:pt>
                <c:pt idx="528" formatCode="0.00E+00">
                  <c:v>-5.0625799999999997E-3</c:v>
                </c:pt>
                <c:pt idx="529" formatCode="0.00E+00">
                  <c:v>-5.3863499999999998E-3</c:v>
                </c:pt>
                <c:pt idx="530" formatCode="0.00E+00">
                  <c:v>-5.5098500000000002E-3</c:v>
                </c:pt>
                <c:pt idx="531" formatCode="0.00E+00">
                  <c:v>-5.9776300000000003E-3</c:v>
                </c:pt>
                <c:pt idx="532" formatCode="0.00E+00">
                  <c:v>-6.3247700000000004E-3</c:v>
                </c:pt>
                <c:pt idx="533" formatCode="0.00E+00">
                  <c:v>-6.3247700000000004E-3</c:v>
                </c:pt>
                <c:pt idx="534" formatCode="0.00E+00">
                  <c:v>-6.2375099999999999E-3</c:v>
                </c:pt>
                <c:pt idx="535" formatCode="0.00E+00">
                  <c:v>-6.2966300000000001E-3</c:v>
                </c:pt>
                <c:pt idx="536" formatCode="0.00E+00">
                  <c:v>-6.3991500000000002E-3</c:v>
                </c:pt>
                <c:pt idx="537" formatCode="0.00E+00">
                  <c:v>-6.4263300000000001E-3</c:v>
                </c:pt>
                <c:pt idx="538" formatCode="0.00E+00">
                  <c:v>-6.5846400000000001E-3</c:v>
                </c:pt>
                <c:pt idx="539" formatCode="0.00E+00">
                  <c:v>-6.6132500000000002E-3</c:v>
                </c:pt>
                <c:pt idx="540" formatCode="0.00E+00">
                  <c:v>-6.7596399999999999E-3</c:v>
                </c:pt>
                <c:pt idx="541" formatCode="0.00E+00">
                  <c:v>-6.4954799999999997E-3</c:v>
                </c:pt>
                <c:pt idx="542" formatCode="0.00E+00">
                  <c:v>-6.4621000000000001E-3</c:v>
                </c:pt>
                <c:pt idx="543" formatCode="0.00E+00">
                  <c:v>-6.5913200000000003E-3</c:v>
                </c:pt>
                <c:pt idx="544" formatCode="0.00E+00">
                  <c:v>-6.5989500000000001E-3</c:v>
                </c:pt>
                <c:pt idx="545" formatCode="0.00E+00">
                  <c:v>-5.9685700000000003E-3</c:v>
                </c:pt>
                <c:pt idx="546" formatCode="0.00E+00">
                  <c:v>-5.9418700000000001E-3</c:v>
                </c:pt>
                <c:pt idx="547" formatCode="0.00E+00">
                  <c:v>-6.0558299999999999E-3</c:v>
                </c:pt>
                <c:pt idx="548" formatCode="0.00E+00">
                  <c:v>-6.0515400000000002E-3</c:v>
                </c:pt>
                <c:pt idx="549" formatCode="0.00E+00">
                  <c:v>-5.8274299999999998E-3</c:v>
                </c:pt>
                <c:pt idx="550" formatCode="0.00E+00">
                  <c:v>-5.3052899999999998E-3</c:v>
                </c:pt>
                <c:pt idx="551" formatCode="0.00E+00">
                  <c:v>-5.1975299999999997E-3</c:v>
                </c:pt>
                <c:pt idx="552" formatCode="0.00E+00">
                  <c:v>-5.3076699999999996E-3</c:v>
                </c:pt>
                <c:pt idx="553" formatCode="0.00E+00">
                  <c:v>-5.19514E-3</c:v>
                </c:pt>
                <c:pt idx="554" formatCode="0.00E+00">
                  <c:v>-5.0411199999999996E-3</c:v>
                </c:pt>
                <c:pt idx="555" formatCode="0.00E+00">
                  <c:v>-4.7688499999999998E-3</c:v>
                </c:pt>
                <c:pt idx="556" formatCode="0.00E+00">
                  <c:v>-4.8527700000000002E-3</c:v>
                </c:pt>
                <c:pt idx="557" formatCode="0.00E+00">
                  <c:v>-4.8804299999999998E-3</c:v>
                </c:pt>
                <c:pt idx="558" formatCode="0.00E+00">
                  <c:v>-4.9858100000000002E-3</c:v>
                </c:pt>
                <c:pt idx="559" formatCode="0.00E+00">
                  <c:v>-4.7988900000000001E-3</c:v>
                </c:pt>
                <c:pt idx="560" formatCode="0.00E+00">
                  <c:v>-5.0435100000000002E-3</c:v>
                </c:pt>
                <c:pt idx="561" formatCode="0.00E+00">
                  <c:v>-4.9419399999999997E-3</c:v>
                </c:pt>
                <c:pt idx="562" formatCode="0.00E+00">
                  <c:v>-5.22757E-3</c:v>
                </c:pt>
                <c:pt idx="563" formatCode="0.00E+00">
                  <c:v>-5.1403000000000004E-3</c:v>
                </c:pt>
                <c:pt idx="564" formatCode="0.00E+00">
                  <c:v>-5.1197999999999999E-3</c:v>
                </c:pt>
                <c:pt idx="565" formatCode="0.00E+00">
                  <c:v>-5.5880499999999998E-3</c:v>
                </c:pt>
                <c:pt idx="566" formatCode="0.00E+00">
                  <c:v>-5.9418700000000001E-3</c:v>
                </c:pt>
                <c:pt idx="567" formatCode="0.00E+00">
                  <c:v>-5.8956099999999999E-3</c:v>
                </c:pt>
                <c:pt idx="568" formatCode="0.00E+00">
                  <c:v>-5.9051499999999996E-3</c:v>
                </c:pt>
                <c:pt idx="569" formatCode="0.00E+00">
                  <c:v>-5.9208899999999998E-3</c:v>
                </c:pt>
                <c:pt idx="570" formatCode="0.00E+00">
                  <c:v>-6.0358E-3</c:v>
                </c:pt>
                <c:pt idx="571" formatCode="0.00E+00">
                  <c:v>-6.3881900000000002E-3</c:v>
                </c:pt>
                <c:pt idx="572" formatCode="0.00E+00">
                  <c:v>-6.7434299999999999E-3</c:v>
                </c:pt>
                <c:pt idx="573" formatCode="0.00E+00">
                  <c:v>-6.90699E-3</c:v>
                </c:pt>
                <c:pt idx="574" formatCode="0.00E+00">
                  <c:v>-6.8073300000000003E-3</c:v>
                </c:pt>
                <c:pt idx="575" formatCode="0.00E+00">
                  <c:v>-6.7620299999999996E-3</c:v>
                </c:pt>
                <c:pt idx="576" formatCode="0.00E+00">
                  <c:v>-6.8855299999999999E-3</c:v>
                </c:pt>
                <c:pt idx="577" formatCode="0.00E+00">
                  <c:v>-7.1453999999999997E-3</c:v>
                </c:pt>
                <c:pt idx="578" formatCode="0.00E+00">
                  <c:v>-7.0023500000000001E-3</c:v>
                </c:pt>
                <c:pt idx="579" formatCode="0.00E+00">
                  <c:v>-6.4859399999999999E-3</c:v>
                </c:pt>
                <c:pt idx="580" formatCode="0.00E+00">
                  <c:v>-6.7801500000000004E-3</c:v>
                </c:pt>
                <c:pt idx="581" formatCode="0.00E+00">
                  <c:v>-7.0700600000000004E-3</c:v>
                </c:pt>
                <c:pt idx="582" formatCode="0.00E+00">
                  <c:v>-6.9923399999999997E-3</c:v>
                </c:pt>
                <c:pt idx="583" formatCode="0.00E+00">
                  <c:v>-6.8860099999999997E-3</c:v>
                </c:pt>
                <c:pt idx="584" formatCode="0.00E+00">
                  <c:v>-6.7510599999999997E-3</c:v>
                </c:pt>
                <c:pt idx="585" formatCode="0.00E+00">
                  <c:v>-6.7176800000000002E-3</c:v>
                </c:pt>
                <c:pt idx="586" formatCode="0.00E+00">
                  <c:v>-6.6699999999999997E-3</c:v>
                </c:pt>
                <c:pt idx="587" formatCode="0.00E+00">
                  <c:v>-6.3185699999999999E-3</c:v>
                </c:pt>
                <c:pt idx="588" formatCode="0.00E+00">
                  <c:v>-6.37245E-3</c:v>
                </c:pt>
                <c:pt idx="589" formatCode="0.00E+00">
                  <c:v>-6.0210200000000002E-3</c:v>
                </c:pt>
                <c:pt idx="590" formatCode="0.00E+00">
                  <c:v>-5.7449299999999997E-3</c:v>
                </c:pt>
                <c:pt idx="591" formatCode="0.00E+00">
                  <c:v>-5.8136000000000004E-3</c:v>
                </c:pt>
                <c:pt idx="592" formatCode="0.00E+00">
                  <c:v>-5.7725900000000002E-3</c:v>
                </c:pt>
                <c:pt idx="593" formatCode="0.00E+00">
                  <c:v>-5.6347799999999998E-3</c:v>
                </c:pt>
                <c:pt idx="594" formatCode="0.00E+00">
                  <c:v>-5.6700700000000001E-3</c:v>
                </c:pt>
                <c:pt idx="595" formatCode="0.00E+00">
                  <c:v>-5.7435000000000003E-3</c:v>
                </c:pt>
                <c:pt idx="596" formatCode="0.00E+00">
                  <c:v>-5.7754499999999997E-3</c:v>
                </c:pt>
                <c:pt idx="597" formatCode="0.00E+00">
                  <c:v>-5.8069200000000001E-3</c:v>
                </c:pt>
                <c:pt idx="598" formatCode="0.00E+00">
                  <c:v>-5.7764100000000001E-3</c:v>
                </c:pt>
                <c:pt idx="599" formatCode="0.00E+00">
                  <c:v>-5.65958E-3</c:v>
                </c:pt>
                <c:pt idx="600" formatCode="0.00E+00">
                  <c:v>-5.6762699999999998E-3</c:v>
                </c:pt>
                <c:pt idx="601" formatCode="0.00E+00">
                  <c:v>-5.8622400000000003E-3</c:v>
                </c:pt>
                <c:pt idx="602" formatCode="0.00E+00">
                  <c:v>-6.0219799999999997E-3</c:v>
                </c:pt>
                <c:pt idx="603" formatCode="0.00E+00">
                  <c:v>-6.0925500000000004E-3</c:v>
                </c:pt>
                <c:pt idx="604" formatCode="0.00E+00">
                  <c:v>-6.1788600000000004E-3</c:v>
                </c:pt>
                <c:pt idx="605" formatCode="0.00E+00">
                  <c:v>-6.2389400000000001E-3</c:v>
                </c:pt>
                <c:pt idx="606" formatCode="0.00E+00">
                  <c:v>-6.3281099999999996E-3</c:v>
                </c:pt>
                <c:pt idx="607" formatCode="0.00E+00">
                  <c:v>-6.5355300000000003E-3</c:v>
                </c:pt>
                <c:pt idx="608" formatCode="0.00E+00">
                  <c:v>-6.6556899999999997E-3</c:v>
                </c:pt>
                <c:pt idx="609" formatCode="0.00E+00">
                  <c:v>-6.7515400000000003E-3</c:v>
                </c:pt>
                <c:pt idx="610" formatCode="0.00E+00">
                  <c:v>-6.8945899999999999E-3</c:v>
                </c:pt>
                <c:pt idx="611" formatCode="0.00E+00">
                  <c:v>-6.9341699999999999E-3</c:v>
                </c:pt>
                <c:pt idx="612" formatCode="0.00E+00">
                  <c:v>-7.09057E-3</c:v>
                </c:pt>
                <c:pt idx="613" formatCode="0.00E+00">
                  <c:v>-7.3127699999999997E-3</c:v>
                </c:pt>
                <c:pt idx="614" formatCode="0.00E+00">
                  <c:v>-7.4091000000000001E-3</c:v>
                </c:pt>
                <c:pt idx="615" formatCode="0.00E+00">
                  <c:v>-7.3533100000000001E-3</c:v>
                </c:pt>
                <c:pt idx="616" formatCode="0.00E+00">
                  <c:v>-7.3556899999999998E-3</c:v>
                </c:pt>
                <c:pt idx="617" formatCode="0.00E+00">
                  <c:v>-7.3852500000000003E-3</c:v>
                </c:pt>
                <c:pt idx="618" formatCode="0.00E+00">
                  <c:v>-7.3032399999999999E-3</c:v>
                </c:pt>
                <c:pt idx="619" formatCode="0.00E+00">
                  <c:v>-7.3971699999999998E-3</c:v>
                </c:pt>
                <c:pt idx="620" formatCode="0.00E+00">
                  <c:v>-7.3418600000000004E-3</c:v>
                </c:pt>
                <c:pt idx="621" formatCode="0.00E+00">
                  <c:v>-7.3056199999999996E-3</c:v>
                </c:pt>
                <c:pt idx="622" formatCode="0.00E+00">
                  <c:v>-7.3485399999999998E-3</c:v>
                </c:pt>
                <c:pt idx="623" formatCode="0.00E+00">
                  <c:v>-7.2484000000000003E-3</c:v>
                </c:pt>
                <c:pt idx="624" formatCode="0.00E+00">
                  <c:v>-7.3967E-3</c:v>
                </c:pt>
                <c:pt idx="625" formatCode="0.00E+00">
                  <c:v>-7.3471099999999996E-3</c:v>
                </c:pt>
                <c:pt idx="626" formatCode="0.00E+00">
                  <c:v>-7.1802100000000002E-3</c:v>
                </c:pt>
                <c:pt idx="627" formatCode="0.00E+00">
                  <c:v>-7.1845099999999999E-3</c:v>
                </c:pt>
                <c:pt idx="628" formatCode="0.00E+00">
                  <c:v>-7.1072599999999998E-3</c:v>
                </c:pt>
                <c:pt idx="629" formatCode="0.00E+00">
                  <c:v>-7.2212200000000004E-3</c:v>
                </c:pt>
                <c:pt idx="630" formatCode="0.00E+00">
                  <c:v>-7.1530300000000003E-3</c:v>
                </c:pt>
                <c:pt idx="631" formatCode="0.00E+00">
                  <c:v>-7.1425400000000002E-3</c:v>
                </c:pt>
                <c:pt idx="632" formatCode="0.00E+00">
                  <c:v>-7.1697200000000001E-3</c:v>
                </c:pt>
                <c:pt idx="633" formatCode="0.00E+00">
                  <c:v>-7.1687699999999997E-3</c:v>
                </c:pt>
                <c:pt idx="634" formatCode="0.00E+00">
                  <c:v>-7.1577999999999998E-3</c:v>
                </c:pt>
                <c:pt idx="635" formatCode="0.00E+00">
                  <c:v>-7.113460000000000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A031-404E-BBAF-942080375E55}"/>
            </c:ext>
          </c:extLst>
        </c:ser>
        <c:ser>
          <c:idx val="16"/>
          <c:order val="16"/>
          <c:spPr>
            <a:ln w="9525" cap="rnd">
              <a:solidFill>
                <a:schemeClr val="accent5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7'!$A$2:$A$505</c:f>
              <c:numCache>
                <c:formatCode>General</c:formatCode>
                <c:ptCount val="504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  <c:pt idx="482">
                  <c:v>672</c:v>
                </c:pt>
                <c:pt idx="483">
                  <c:v>673</c:v>
                </c:pt>
                <c:pt idx="484">
                  <c:v>674</c:v>
                </c:pt>
                <c:pt idx="485">
                  <c:v>675</c:v>
                </c:pt>
                <c:pt idx="486">
                  <c:v>676</c:v>
                </c:pt>
                <c:pt idx="487">
                  <c:v>677</c:v>
                </c:pt>
                <c:pt idx="488">
                  <c:v>678</c:v>
                </c:pt>
                <c:pt idx="489">
                  <c:v>679</c:v>
                </c:pt>
                <c:pt idx="490">
                  <c:v>680</c:v>
                </c:pt>
                <c:pt idx="491">
                  <c:v>681</c:v>
                </c:pt>
                <c:pt idx="492">
                  <c:v>682</c:v>
                </c:pt>
                <c:pt idx="493">
                  <c:v>683</c:v>
                </c:pt>
                <c:pt idx="494">
                  <c:v>684</c:v>
                </c:pt>
                <c:pt idx="495">
                  <c:v>685</c:v>
                </c:pt>
                <c:pt idx="496">
                  <c:v>686</c:v>
                </c:pt>
                <c:pt idx="497">
                  <c:v>687</c:v>
                </c:pt>
                <c:pt idx="498">
                  <c:v>688</c:v>
                </c:pt>
                <c:pt idx="499">
                  <c:v>689</c:v>
                </c:pt>
                <c:pt idx="500">
                  <c:v>690</c:v>
                </c:pt>
                <c:pt idx="501">
                  <c:v>691</c:v>
                </c:pt>
                <c:pt idx="502">
                  <c:v>692</c:v>
                </c:pt>
                <c:pt idx="503">
                  <c:v>693</c:v>
                </c:pt>
              </c:numCache>
            </c:numRef>
          </c:xVal>
          <c:yVal>
            <c:numRef>
              <c:f>'[AMG-R-1-(1-Naphtyl)EthylAmin.xlsx]Sheet17'!$B$2:$B$613</c:f>
              <c:numCache>
                <c:formatCode>General</c:formatCode>
                <c:ptCount val="612"/>
                <c:pt idx="0">
                  <c:v>-1.76295</c:v>
                </c:pt>
                <c:pt idx="1">
                  <c:v>-1.3679600000000001</c:v>
                </c:pt>
                <c:pt idx="2">
                  <c:v>-1.0929199999999999</c:v>
                </c:pt>
                <c:pt idx="3">
                  <c:v>-1.2427600000000001</c:v>
                </c:pt>
                <c:pt idx="4">
                  <c:v>-0.97569799999999995</c:v>
                </c:pt>
                <c:pt idx="5">
                  <c:v>-1.62608</c:v>
                </c:pt>
                <c:pt idx="6">
                  <c:v>-1.2109700000000001</c:v>
                </c:pt>
                <c:pt idx="7">
                  <c:v>-1.04318</c:v>
                </c:pt>
                <c:pt idx="8">
                  <c:v>-1.5757099999999999</c:v>
                </c:pt>
                <c:pt idx="9">
                  <c:v>-1.7288600000000001</c:v>
                </c:pt>
                <c:pt idx="10">
                  <c:v>-1.24176</c:v>
                </c:pt>
                <c:pt idx="11">
                  <c:v>-1.0647899999999999</c:v>
                </c:pt>
                <c:pt idx="12">
                  <c:v>-1.7023600000000001</c:v>
                </c:pt>
                <c:pt idx="13">
                  <c:v>-0.954121</c:v>
                </c:pt>
                <c:pt idx="14">
                  <c:v>-1.2074499999999999</c:v>
                </c:pt>
                <c:pt idx="15">
                  <c:v>-1.1605300000000001</c:v>
                </c:pt>
                <c:pt idx="16">
                  <c:v>-0.80574000000000001</c:v>
                </c:pt>
                <c:pt idx="17">
                  <c:v>-0.76762600000000003</c:v>
                </c:pt>
                <c:pt idx="18">
                  <c:v>-1.0354399999999999</c:v>
                </c:pt>
                <c:pt idx="19">
                  <c:v>-0.90080300000000002</c:v>
                </c:pt>
                <c:pt idx="20">
                  <c:v>-1.0109999999999999</c:v>
                </c:pt>
                <c:pt idx="21">
                  <c:v>-1.6429400000000001</c:v>
                </c:pt>
                <c:pt idx="22">
                  <c:v>-0.83604100000000003</c:v>
                </c:pt>
                <c:pt idx="23">
                  <c:v>-1.64062</c:v>
                </c:pt>
                <c:pt idx="24">
                  <c:v>-0.75696200000000002</c:v>
                </c:pt>
                <c:pt idx="25">
                  <c:v>-1.1610199999999999</c:v>
                </c:pt>
                <c:pt idx="26">
                  <c:v>-0.74246800000000002</c:v>
                </c:pt>
                <c:pt idx="27">
                  <c:v>-0.67031799999999997</c:v>
                </c:pt>
                <c:pt idx="28">
                  <c:v>-1.23522</c:v>
                </c:pt>
                <c:pt idx="29">
                  <c:v>-0.87302999999999997</c:v>
                </c:pt>
                <c:pt idx="30">
                  <c:v>-1.67777</c:v>
                </c:pt>
                <c:pt idx="31">
                  <c:v>-1.0952500000000001</c:v>
                </c:pt>
                <c:pt idx="32">
                  <c:v>-1.14263</c:v>
                </c:pt>
                <c:pt idx="33">
                  <c:v>-1.2492000000000001</c:v>
                </c:pt>
                <c:pt idx="34">
                  <c:v>-0.74216800000000005</c:v>
                </c:pt>
                <c:pt idx="35">
                  <c:v>-0.82942300000000002</c:v>
                </c:pt>
                <c:pt idx="36">
                  <c:v>-0.87188500000000002</c:v>
                </c:pt>
                <c:pt idx="37">
                  <c:v>-1.2352000000000001</c:v>
                </c:pt>
                <c:pt idx="38">
                  <c:v>-1.37252</c:v>
                </c:pt>
                <c:pt idx="39">
                  <c:v>-0.66006399999999998</c:v>
                </c:pt>
                <c:pt idx="40">
                  <c:v>-1.5047600000000001</c:v>
                </c:pt>
                <c:pt idx="41">
                  <c:v>-1.1782600000000001</c:v>
                </c:pt>
                <c:pt idx="42">
                  <c:v>-1.24821</c:v>
                </c:pt>
                <c:pt idx="43">
                  <c:v>-1.171</c:v>
                </c:pt>
                <c:pt idx="44">
                  <c:v>-0.55380200000000002</c:v>
                </c:pt>
                <c:pt idx="45">
                  <c:v>-1.1902299999999999</c:v>
                </c:pt>
                <c:pt idx="46">
                  <c:v>-0.68843500000000002</c:v>
                </c:pt>
                <c:pt idx="47">
                  <c:v>-1.0673900000000001</c:v>
                </c:pt>
                <c:pt idx="48">
                  <c:v>-1.22218</c:v>
                </c:pt>
                <c:pt idx="49">
                  <c:v>-0.93461399999999994</c:v>
                </c:pt>
                <c:pt idx="50">
                  <c:v>-0.89294099999999998</c:v>
                </c:pt>
                <c:pt idx="51">
                  <c:v>-1.1028899999999999</c:v>
                </c:pt>
                <c:pt idx="52">
                  <c:v>-1.3956</c:v>
                </c:pt>
                <c:pt idx="53">
                  <c:v>-0.59418099999999996</c:v>
                </c:pt>
                <c:pt idx="54">
                  <c:v>-0.59229699999999996</c:v>
                </c:pt>
                <c:pt idx="55">
                  <c:v>-0.65237000000000001</c:v>
                </c:pt>
                <c:pt idx="56">
                  <c:v>-0.45926600000000001</c:v>
                </c:pt>
                <c:pt idx="57">
                  <c:v>-0.74388100000000001</c:v>
                </c:pt>
                <c:pt idx="58">
                  <c:v>-0.74882800000000005</c:v>
                </c:pt>
                <c:pt idx="59">
                  <c:v>-0.90128299999999995</c:v>
                </c:pt>
                <c:pt idx="60">
                  <c:v>-0.74231499999999995</c:v>
                </c:pt>
                <c:pt idx="61">
                  <c:v>-0.341976</c:v>
                </c:pt>
                <c:pt idx="62">
                  <c:v>-0.85136599999999996</c:v>
                </c:pt>
                <c:pt idx="63">
                  <c:v>-0.38229200000000002</c:v>
                </c:pt>
                <c:pt idx="64">
                  <c:v>-0.34820099999999998</c:v>
                </c:pt>
                <c:pt idx="65">
                  <c:v>-0.60835300000000003</c:v>
                </c:pt>
                <c:pt idx="66">
                  <c:v>-0.260629</c:v>
                </c:pt>
                <c:pt idx="67" formatCode="0.00E+00">
                  <c:v>3.7062600000000001E-2</c:v>
                </c:pt>
                <c:pt idx="68">
                  <c:v>0.32492799999999999</c:v>
                </c:pt>
                <c:pt idx="69">
                  <c:v>0.62952900000000001</c:v>
                </c:pt>
                <c:pt idx="70">
                  <c:v>0.868479</c:v>
                </c:pt>
                <c:pt idx="71">
                  <c:v>1.0835399999999999</c:v>
                </c:pt>
                <c:pt idx="72">
                  <c:v>1.36676</c:v>
                </c:pt>
                <c:pt idx="73">
                  <c:v>1.4158999999999999</c:v>
                </c:pt>
                <c:pt idx="74">
                  <c:v>1.5323599999999999</c:v>
                </c:pt>
                <c:pt idx="75">
                  <c:v>1.6758</c:v>
                </c:pt>
                <c:pt idx="76">
                  <c:v>1.7636799999999999</c:v>
                </c:pt>
                <c:pt idx="77">
                  <c:v>1.86077</c:v>
                </c:pt>
                <c:pt idx="78">
                  <c:v>1.96499</c:v>
                </c:pt>
                <c:pt idx="79">
                  <c:v>1.9590700000000001</c:v>
                </c:pt>
                <c:pt idx="80">
                  <c:v>1.9655400000000001</c:v>
                </c:pt>
                <c:pt idx="81">
                  <c:v>2.04765</c:v>
                </c:pt>
                <c:pt idx="82">
                  <c:v>2.1358199999999998</c:v>
                </c:pt>
                <c:pt idx="83">
                  <c:v>2.0773600000000001</c:v>
                </c:pt>
                <c:pt idx="84">
                  <c:v>2.1184500000000002</c:v>
                </c:pt>
                <c:pt idx="85">
                  <c:v>2.1612100000000001</c:v>
                </c:pt>
                <c:pt idx="86">
                  <c:v>2.1544099999999999</c:v>
                </c:pt>
                <c:pt idx="87">
                  <c:v>2.1891400000000001</c:v>
                </c:pt>
                <c:pt idx="88">
                  <c:v>2.2763399999999998</c:v>
                </c:pt>
                <c:pt idx="89">
                  <c:v>2.2832499999999998</c:v>
                </c:pt>
                <c:pt idx="90">
                  <c:v>2.21556</c:v>
                </c:pt>
                <c:pt idx="91">
                  <c:v>2.2455400000000001</c:v>
                </c:pt>
                <c:pt idx="92">
                  <c:v>2.3117200000000002</c:v>
                </c:pt>
                <c:pt idx="93">
                  <c:v>2.22343</c:v>
                </c:pt>
                <c:pt idx="94">
                  <c:v>2.3392499999999998</c:v>
                </c:pt>
                <c:pt idx="95">
                  <c:v>2.3533300000000001</c:v>
                </c:pt>
                <c:pt idx="96">
                  <c:v>2.3545500000000001</c:v>
                </c:pt>
                <c:pt idx="97">
                  <c:v>2.39351</c:v>
                </c:pt>
                <c:pt idx="98">
                  <c:v>2.4213800000000001</c:v>
                </c:pt>
                <c:pt idx="99">
                  <c:v>2.5194299999999998</c:v>
                </c:pt>
                <c:pt idx="100">
                  <c:v>2.4782199999999999</c:v>
                </c:pt>
                <c:pt idx="101">
                  <c:v>2.5987800000000001</c:v>
                </c:pt>
                <c:pt idx="102">
                  <c:v>2.5437500000000002</c:v>
                </c:pt>
                <c:pt idx="103">
                  <c:v>2.6724800000000002</c:v>
                </c:pt>
                <c:pt idx="104">
                  <c:v>2.72906</c:v>
                </c:pt>
                <c:pt idx="105">
                  <c:v>2.6941099999999998</c:v>
                </c:pt>
                <c:pt idx="106">
                  <c:v>3.1598099999999998</c:v>
                </c:pt>
                <c:pt idx="107">
                  <c:v>3.1884299999999999</c:v>
                </c:pt>
                <c:pt idx="108">
                  <c:v>2.75285</c:v>
                </c:pt>
                <c:pt idx="109">
                  <c:v>2.3602599999999998</c:v>
                </c:pt>
                <c:pt idx="110">
                  <c:v>2.0157099999999999</c:v>
                </c:pt>
                <c:pt idx="111">
                  <c:v>1.82464</c:v>
                </c:pt>
                <c:pt idx="112">
                  <c:v>1.66106</c:v>
                </c:pt>
                <c:pt idx="113">
                  <c:v>1.5481400000000001</c:v>
                </c:pt>
                <c:pt idx="114">
                  <c:v>1.4764200000000001</c:v>
                </c:pt>
                <c:pt idx="115">
                  <c:v>1.42238</c:v>
                </c:pt>
                <c:pt idx="116">
                  <c:v>1.3465100000000001</c:v>
                </c:pt>
                <c:pt idx="117">
                  <c:v>1.28409</c:v>
                </c:pt>
                <c:pt idx="118">
                  <c:v>1.24125</c:v>
                </c:pt>
                <c:pt idx="119">
                  <c:v>1.1991700000000001</c:v>
                </c:pt>
                <c:pt idx="120">
                  <c:v>1.17746</c:v>
                </c:pt>
                <c:pt idx="121">
                  <c:v>1.14957</c:v>
                </c:pt>
                <c:pt idx="122">
                  <c:v>1.11981</c:v>
                </c:pt>
                <c:pt idx="123">
                  <c:v>1.1049800000000001</c:v>
                </c:pt>
                <c:pt idx="124">
                  <c:v>1.1041000000000001</c:v>
                </c:pt>
                <c:pt idx="125">
                  <c:v>1.08717</c:v>
                </c:pt>
                <c:pt idx="126">
                  <c:v>1.0602499999999999</c:v>
                </c:pt>
                <c:pt idx="127">
                  <c:v>1.0280400000000001</c:v>
                </c:pt>
                <c:pt idx="128">
                  <c:v>1.0080800000000001</c:v>
                </c:pt>
                <c:pt idx="129">
                  <c:v>1.0000500000000001</c:v>
                </c:pt>
                <c:pt idx="130">
                  <c:v>0.978267</c:v>
                </c:pt>
                <c:pt idx="131">
                  <c:v>0.95004699999999997</c:v>
                </c:pt>
                <c:pt idx="132">
                  <c:v>0.92211600000000005</c:v>
                </c:pt>
                <c:pt idx="133">
                  <c:v>0.89892099999999997</c:v>
                </c:pt>
                <c:pt idx="134">
                  <c:v>0.88066299999999997</c:v>
                </c:pt>
                <c:pt idx="135">
                  <c:v>0.85943700000000001</c:v>
                </c:pt>
                <c:pt idx="136">
                  <c:v>0.83958299999999997</c:v>
                </c:pt>
                <c:pt idx="137">
                  <c:v>0.81598999999999999</c:v>
                </c:pt>
                <c:pt idx="138">
                  <c:v>0.79953600000000002</c:v>
                </c:pt>
                <c:pt idx="139">
                  <c:v>0.78244000000000002</c:v>
                </c:pt>
                <c:pt idx="140">
                  <c:v>0.75939500000000004</c:v>
                </c:pt>
                <c:pt idx="141">
                  <c:v>0.74072400000000005</c:v>
                </c:pt>
                <c:pt idx="142">
                  <c:v>0.72412699999999997</c:v>
                </c:pt>
                <c:pt idx="143">
                  <c:v>0.704654</c:v>
                </c:pt>
                <c:pt idx="144">
                  <c:v>0.68314600000000003</c:v>
                </c:pt>
                <c:pt idx="145">
                  <c:v>0.66309700000000005</c:v>
                </c:pt>
                <c:pt idx="146">
                  <c:v>0.63975300000000002</c:v>
                </c:pt>
                <c:pt idx="147">
                  <c:v>0.61701099999999998</c:v>
                </c:pt>
                <c:pt idx="148">
                  <c:v>0.59679199999999999</c:v>
                </c:pt>
                <c:pt idx="149">
                  <c:v>0.57222099999999998</c:v>
                </c:pt>
                <c:pt idx="150">
                  <c:v>0.54853200000000002</c:v>
                </c:pt>
                <c:pt idx="151">
                  <c:v>0.52620900000000004</c:v>
                </c:pt>
                <c:pt idx="152">
                  <c:v>0.50317299999999998</c:v>
                </c:pt>
                <c:pt idx="153">
                  <c:v>0.48045599999999999</c:v>
                </c:pt>
                <c:pt idx="154">
                  <c:v>0.45757300000000001</c:v>
                </c:pt>
                <c:pt idx="155">
                  <c:v>0.43669599999999997</c:v>
                </c:pt>
                <c:pt idx="156">
                  <c:v>0.41574100000000003</c:v>
                </c:pt>
                <c:pt idx="157">
                  <c:v>0.39552399999999999</c:v>
                </c:pt>
                <c:pt idx="158">
                  <c:v>0.37427899999999997</c:v>
                </c:pt>
                <c:pt idx="159">
                  <c:v>0.35357100000000002</c:v>
                </c:pt>
                <c:pt idx="160">
                  <c:v>0.333424</c:v>
                </c:pt>
                <c:pt idx="161">
                  <c:v>0.31411800000000001</c:v>
                </c:pt>
                <c:pt idx="162">
                  <c:v>0.29603000000000002</c:v>
                </c:pt>
                <c:pt idx="163">
                  <c:v>0.27844400000000002</c:v>
                </c:pt>
                <c:pt idx="164">
                  <c:v>0.26260699999999998</c:v>
                </c:pt>
                <c:pt idx="165">
                  <c:v>0.24768999999999999</c:v>
                </c:pt>
                <c:pt idx="166">
                  <c:v>0.23377300000000001</c:v>
                </c:pt>
                <c:pt idx="167">
                  <c:v>0.22301699999999999</c:v>
                </c:pt>
                <c:pt idx="168">
                  <c:v>0.21263099999999999</c:v>
                </c:pt>
                <c:pt idx="169">
                  <c:v>0.20458899999999999</c:v>
                </c:pt>
                <c:pt idx="170">
                  <c:v>0.197045</c:v>
                </c:pt>
                <c:pt idx="171">
                  <c:v>0.19067300000000001</c:v>
                </c:pt>
                <c:pt idx="172">
                  <c:v>0.18643000000000001</c:v>
                </c:pt>
                <c:pt idx="173">
                  <c:v>0.180117</c:v>
                </c:pt>
                <c:pt idx="174">
                  <c:v>0.17418600000000001</c:v>
                </c:pt>
                <c:pt idx="175">
                  <c:v>0.167605</c:v>
                </c:pt>
                <c:pt idx="176">
                  <c:v>0.16209499999999999</c:v>
                </c:pt>
                <c:pt idx="177">
                  <c:v>0.15725</c:v>
                </c:pt>
                <c:pt idx="178">
                  <c:v>0.15312999999999999</c:v>
                </c:pt>
                <c:pt idx="179">
                  <c:v>0.14851200000000001</c:v>
                </c:pt>
                <c:pt idx="180">
                  <c:v>0.14516599999999999</c:v>
                </c:pt>
                <c:pt idx="181">
                  <c:v>0.142045</c:v>
                </c:pt>
                <c:pt idx="182">
                  <c:v>0.139122</c:v>
                </c:pt>
                <c:pt idx="183">
                  <c:v>0.136153</c:v>
                </c:pt>
                <c:pt idx="184">
                  <c:v>0.13378699999999999</c:v>
                </c:pt>
                <c:pt idx="185">
                  <c:v>0.131275</c:v>
                </c:pt>
                <c:pt idx="186">
                  <c:v>0.12853100000000001</c:v>
                </c:pt>
                <c:pt idx="187">
                  <c:v>0.12695999999999999</c:v>
                </c:pt>
                <c:pt idx="188">
                  <c:v>0.12538299999999999</c:v>
                </c:pt>
                <c:pt idx="189">
                  <c:v>0.123816</c:v>
                </c:pt>
                <c:pt idx="190">
                  <c:v>0.122901</c:v>
                </c:pt>
                <c:pt idx="191">
                  <c:v>0.120486</c:v>
                </c:pt>
                <c:pt idx="192">
                  <c:v>0.12127400000000001</c:v>
                </c:pt>
                <c:pt idx="193">
                  <c:v>0.119449</c:v>
                </c:pt>
                <c:pt idx="194">
                  <c:v>0.11726499999999999</c:v>
                </c:pt>
                <c:pt idx="195">
                  <c:v>0.117122</c:v>
                </c:pt>
                <c:pt idx="196">
                  <c:v>0.11668100000000001</c:v>
                </c:pt>
                <c:pt idx="197">
                  <c:v>0.11631</c:v>
                </c:pt>
                <c:pt idx="198">
                  <c:v>0.115747</c:v>
                </c:pt>
                <c:pt idx="199">
                  <c:v>0.11229600000000001</c:v>
                </c:pt>
                <c:pt idx="200">
                  <c:v>0.11058</c:v>
                </c:pt>
                <c:pt idx="201">
                  <c:v>0.109739</c:v>
                </c:pt>
                <c:pt idx="202">
                  <c:v>0.108505</c:v>
                </c:pt>
                <c:pt idx="203">
                  <c:v>0.10814600000000001</c:v>
                </c:pt>
                <c:pt idx="204">
                  <c:v>0.107291</c:v>
                </c:pt>
                <c:pt idx="205">
                  <c:v>0.10674599999999999</c:v>
                </c:pt>
                <c:pt idx="206">
                  <c:v>0.10548100000000001</c:v>
                </c:pt>
                <c:pt idx="207">
                  <c:v>0.103827</c:v>
                </c:pt>
                <c:pt idx="208">
                  <c:v>0.10348499999999999</c:v>
                </c:pt>
                <c:pt idx="209">
                  <c:v>0.103949</c:v>
                </c:pt>
                <c:pt idx="210">
                  <c:v>0.102829</c:v>
                </c:pt>
                <c:pt idx="211">
                  <c:v>0.10070800000000001</c:v>
                </c:pt>
                <c:pt idx="212" formatCode="0.00E+00">
                  <c:v>9.9935499999999997E-2</c:v>
                </c:pt>
                <c:pt idx="213" formatCode="0.00E+00">
                  <c:v>9.9264599999999995E-2</c:v>
                </c:pt>
                <c:pt idx="214" formatCode="0.00E+00">
                  <c:v>9.7858399999999998E-2</c:v>
                </c:pt>
                <c:pt idx="215" formatCode="0.00E+00">
                  <c:v>9.8227499999999995E-2</c:v>
                </c:pt>
                <c:pt idx="216">
                  <c:v>0.100041</c:v>
                </c:pt>
                <c:pt idx="217" formatCode="0.00E+00">
                  <c:v>9.8521700000000004E-2</c:v>
                </c:pt>
                <c:pt idx="218" formatCode="0.00E+00">
                  <c:v>9.5438999999999996E-2</c:v>
                </c:pt>
                <c:pt idx="219" formatCode="0.00E+00">
                  <c:v>9.3645999999999993E-2</c:v>
                </c:pt>
                <c:pt idx="220" formatCode="0.00E+00">
                  <c:v>9.2305200000000004E-2</c:v>
                </c:pt>
                <c:pt idx="221" formatCode="0.00E+00">
                  <c:v>9.128E-2</c:v>
                </c:pt>
                <c:pt idx="222" formatCode="0.00E+00">
                  <c:v>9.1134099999999996E-2</c:v>
                </c:pt>
                <c:pt idx="223" formatCode="0.00E+00">
                  <c:v>9.1027700000000003E-2</c:v>
                </c:pt>
                <c:pt idx="224" formatCode="0.00E+00">
                  <c:v>8.8694999999999996E-2</c:v>
                </c:pt>
                <c:pt idx="225" formatCode="0.00E+00">
                  <c:v>8.9095599999999997E-2</c:v>
                </c:pt>
                <c:pt idx="226" formatCode="0.00E+00">
                  <c:v>8.6674200000000007E-2</c:v>
                </c:pt>
                <c:pt idx="227" formatCode="0.00E+00">
                  <c:v>8.79278E-2</c:v>
                </c:pt>
                <c:pt idx="228" formatCode="0.00E+00">
                  <c:v>8.8251099999999999E-2</c:v>
                </c:pt>
                <c:pt idx="229" formatCode="0.00E+00">
                  <c:v>8.4091200000000005E-2</c:v>
                </c:pt>
                <c:pt idx="230" formatCode="0.00E+00">
                  <c:v>8.5640900000000006E-2</c:v>
                </c:pt>
                <c:pt idx="231" formatCode="0.00E+00">
                  <c:v>8.4371600000000005E-2</c:v>
                </c:pt>
                <c:pt idx="232" formatCode="0.00E+00">
                  <c:v>8.1589700000000001E-2</c:v>
                </c:pt>
                <c:pt idx="233" formatCode="0.00E+00">
                  <c:v>8.2998299999999997E-2</c:v>
                </c:pt>
                <c:pt idx="234" formatCode="0.00E+00">
                  <c:v>8.0817200000000006E-2</c:v>
                </c:pt>
                <c:pt idx="235" formatCode="0.00E+00">
                  <c:v>7.8191300000000005E-2</c:v>
                </c:pt>
                <c:pt idx="236" formatCode="0.00E+00">
                  <c:v>7.6294899999999999E-2</c:v>
                </c:pt>
                <c:pt idx="237" formatCode="0.00E+00">
                  <c:v>7.8106400000000006E-2</c:v>
                </c:pt>
                <c:pt idx="238" formatCode="0.00E+00">
                  <c:v>7.5088500000000002E-2</c:v>
                </c:pt>
                <c:pt idx="239" formatCode="0.00E+00">
                  <c:v>7.4151499999999995E-2</c:v>
                </c:pt>
                <c:pt idx="240" formatCode="0.00E+00">
                  <c:v>7.3226899999999998E-2</c:v>
                </c:pt>
                <c:pt idx="241" formatCode="0.00E+00">
                  <c:v>7.2092100000000006E-2</c:v>
                </c:pt>
                <c:pt idx="242" formatCode="0.00E+00">
                  <c:v>7.09119E-2</c:v>
                </c:pt>
                <c:pt idx="243" formatCode="0.00E+00">
                  <c:v>7.0333499999999993E-2</c:v>
                </c:pt>
                <c:pt idx="244" formatCode="0.00E+00">
                  <c:v>6.9585300000000003E-2</c:v>
                </c:pt>
                <c:pt idx="245" formatCode="0.00E+00">
                  <c:v>6.5908900000000006E-2</c:v>
                </c:pt>
                <c:pt idx="246" formatCode="0.00E+00">
                  <c:v>6.6170199999999998E-2</c:v>
                </c:pt>
                <c:pt idx="247" formatCode="0.00E+00">
                  <c:v>6.5223199999999995E-2</c:v>
                </c:pt>
                <c:pt idx="248" formatCode="0.00E+00">
                  <c:v>6.4547099999999996E-2</c:v>
                </c:pt>
                <c:pt idx="249" formatCode="0.00E+00">
                  <c:v>6.3232899999999995E-2</c:v>
                </c:pt>
                <c:pt idx="250" formatCode="0.00E+00">
                  <c:v>6.1925399999999999E-2</c:v>
                </c:pt>
                <c:pt idx="251" formatCode="0.00E+00">
                  <c:v>6.3653500000000002E-2</c:v>
                </c:pt>
                <c:pt idx="252" formatCode="0.00E+00">
                  <c:v>6.0838200000000002E-2</c:v>
                </c:pt>
                <c:pt idx="253" formatCode="0.00E+00">
                  <c:v>5.8405400000000003E-2</c:v>
                </c:pt>
                <c:pt idx="254" formatCode="0.00E+00">
                  <c:v>5.9044399999999997E-2</c:v>
                </c:pt>
                <c:pt idx="255" formatCode="0.00E+00">
                  <c:v>5.8735799999999998E-2</c:v>
                </c:pt>
                <c:pt idx="256" formatCode="0.00E+00">
                  <c:v>5.7034500000000002E-2</c:v>
                </c:pt>
                <c:pt idx="257" formatCode="0.00E+00">
                  <c:v>5.5545799999999999E-2</c:v>
                </c:pt>
                <c:pt idx="258" formatCode="0.00E+00">
                  <c:v>5.5253499999999997E-2</c:v>
                </c:pt>
                <c:pt idx="259" formatCode="0.00E+00">
                  <c:v>5.4823400000000001E-2</c:v>
                </c:pt>
                <c:pt idx="260" formatCode="0.00E+00">
                  <c:v>5.3651299999999999E-2</c:v>
                </c:pt>
                <c:pt idx="261" formatCode="0.00E+00">
                  <c:v>5.1384399999999997E-2</c:v>
                </c:pt>
                <c:pt idx="262" formatCode="0.00E+00">
                  <c:v>5.04041E-2</c:v>
                </c:pt>
                <c:pt idx="263" formatCode="0.00E+00">
                  <c:v>4.9871400000000003E-2</c:v>
                </c:pt>
                <c:pt idx="264" formatCode="0.00E+00">
                  <c:v>4.8922500000000001E-2</c:v>
                </c:pt>
                <c:pt idx="265" formatCode="0.00E+00">
                  <c:v>4.7496299999999998E-2</c:v>
                </c:pt>
                <c:pt idx="266" formatCode="0.00E+00">
                  <c:v>4.7102900000000003E-2</c:v>
                </c:pt>
                <c:pt idx="267" formatCode="0.00E+00">
                  <c:v>4.81153E-2</c:v>
                </c:pt>
                <c:pt idx="268" formatCode="0.00E+00">
                  <c:v>4.6941799999999999E-2</c:v>
                </c:pt>
                <c:pt idx="269" formatCode="0.00E+00">
                  <c:v>4.55027E-2</c:v>
                </c:pt>
                <c:pt idx="270" formatCode="0.00E+00">
                  <c:v>4.3391699999999998E-2</c:v>
                </c:pt>
                <c:pt idx="271" formatCode="0.00E+00">
                  <c:v>4.3176699999999998E-2</c:v>
                </c:pt>
                <c:pt idx="272" formatCode="0.00E+00">
                  <c:v>4.2232499999999999E-2</c:v>
                </c:pt>
                <c:pt idx="273" formatCode="0.00E+00">
                  <c:v>4.58941E-2</c:v>
                </c:pt>
                <c:pt idx="274" formatCode="0.00E+00">
                  <c:v>4.1963100000000003E-2</c:v>
                </c:pt>
                <c:pt idx="275" formatCode="0.00E+00">
                  <c:v>4.1718999999999999E-2</c:v>
                </c:pt>
                <c:pt idx="276" formatCode="0.00E+00">
                  <c:v>4.1131500000000001E-2</c:v>
                </c:pt>
                <c:pt idx="277" formatCode="0.00E+00">
                  <c:v>4.0845399999999997E-2</c:v>
                </c:pt>
                <c:pt idx="278" formatCode="0.00E+00">
                  <c:v>4.0597000000000001E-2</c:v>
                </c:pt>
                <c:pt idx="279" formatCode="0.00E+00">
                  <c:v>3.9462999999999998E-2</c:v>
                </c:pt>
                <c:pt idx="280" formatCode="0.00E+00">
                  <c:v>3.7600000000000001E-2</c:v>
                </c:pt>
                <c:pt idx="281" formatCode="0.00E+00">
                  <c:v>3.7333999999999999E-2</c:v>
                </c:pt>
                <c:pt idx="282" formatCode="0.00E+00">
                  <c:v>3.7241000000000003E-2</c:v>
                </c:pt>
                <c:pt idx="283" formatCode="0.00E+00">
                  <c:v>3.6603900000000002E-2</c:v>
                </c:pt>
                <c:pt idx="284" formatCode="0.00E+00">
                  <c:v>3.5728900000000001E-2</c:v>
                </c:pt>
                <c:pt idx="285" formatCode="0.00E+00">
                  <c:v>3.5073800000000002E-2</c:v>
                </c:pt>
                <c:pt idx="286" formatCode="0.00E+00">
                  <c:v>3.4655600000000002E-2</c:v>
                </c:pt>
                <c:pt idx="287" formatCode="0.00E+00">
                  <c:v>3.4186800000000003E-2</c:v>
                </c:pt>
                <c:pt idx="288" formatCode="0.00E+00">
                  <c:v>3.4157300000000002E-2</c:v>
                </c:pt>
                <c:pt idx="289" formatCode="0.00E+00">
                  <c:v>3.30458E-2</c:v>
                </c:pt>
                <c:pt idx="290" formatCode="0.00E+00">
                  <c:v>3.2975699999999997E-2</c:v>
                </c:pt>
                <c:pt idx="291" formatCode="0.00E+00">
                  <c:v>3.1877000000000003E-2</c:v>
                </c:pt>
                <c:pt idx="292" formatCode="0.00E+00">
                  <c:v>3.1338699999999997E-2</c:v>
                </c:pt>
                <c:pt idx="293" formatCode="0.00E+00">
                  <c:v>3.1543700000000001E-2</c:v>
                </c:pt>
                <c:pt idx="294" formatCode="0.00E+00">
                  <c:v>3.05448E-2</c:v>
                </c:pt>
                <c:pt idx="295" formatCode="0.00E+00">
                  <c:v>3.4661299999999999E-2</c:v>
                </c:pt>
                <c:pt idx="296" formatCode="0.00E+00">
                  <c:v>3.2312399999999998E-2</c:v>
                </c:pt>
                <c:pt idx="297" formatCode="0.00E+00">
                  <c:v>2.8597399999999999E-2</c:v>
                </c:pt>
                <c:pt idx="298" formatCode="0.00E+00">
                  <c:v>2.9300199999999998E-2</c:v>
                </c:pt>
                <c:pt idx="299" formatCode="0.00E+00">
                  <c:v>2.9422299999999998E-2</c:v>
                </c:pt>
                <c:pt idx="300" formatCode="0.00E+00">
                  <c:v>2.9478500000000001E-2</c:v>
                </c:pt>
                <c:pt idx="301" formatCode="0.00E+00">
                  <c:v>2.86112E-2</c:v>
                </c:pt>
                <c:pt idx="302" formatCode="0.00E+00">
                  <c:v>2.8752799999999998E-2</c:v>
                </c:pt>
                <c:pt idx="303" formatCode="0.00E+00">
                  <c:v>3.03626E-2</c:v>
                </c:pt>
                <c:pt idx="304" formatCode="0.00E+00">
                  <c:v>2.8417100000000001E-2</c:v>
                </c:pt>
                <c:pt idx="305" formatCode="0.00E+00">
                  <c:v>2.7333699999999999E-2</c:v>
                </c:pt>
                <c:pt idx="306" formatCode="0.00E+00">
                  <c:v>2.72207E-2</c:v>
                </c:pt>
                <c:pt idx="307" formatCode="0.00E+00">
                  <c:v>2.7301300000000001E-2</c:v>
                </c:pt>
                <c:pt idx="308" formatCode="0.00E+00">
                  <c:v>2.7187300000000001E-2</c:v>
                </c:pt>
                <c:pt idx="309" formatCode="0.00E+00">
                  <c:v>2.6938400000000001E-2</c:v>
                </c:pt>
                <c:pt idx="310" formatCode="0.00E+00">
                  <c:v>2.6142599999999998E-2</c:v>
                </c:pt>
                <c:pt idx="311" formatCode="0.00E+00">
                  <c:v>2.6944599999999999E-2</c:v>
                </c:pt>
                <c:pt idx="312" formatCode="0.00E+00">
                  <c:v>2.6351900000000001E-2</c:v>
                </c:pt>
                <c:pt idx="313" formatCode="0.00E+00">
                  <c:v>2.56248E-2</c:v>
                </c:pt>
                <c:pt idx="314" formatCode="0.00E+00">
                  <c:v>2.5112599999999999E-2</c:v>
                </c:pt>
                <c:pt idx="315" formatCode="0.00E+00">
                  <c:v>2.5381999999999998E-2</c:v>
                </c:pt>
                <c:pt idx="316" formatCode="0.00E+00">
                  <c:v>2.4987700000000002E-2</c:v>
                </c:pt>
                <c:pt idx="317" formatCode="0.00E+00">
                  <c:v>2.46229E-2</c:v>
                </c:pt>
                <c:pt idx="318" formatCode="0.00E+00">
                  <c:v>2.4720200000000001E-2</c:v>
                </c:pt>
                <c:pt idx="319" formatCode="0.00E+00">
                  <c:v>2.3885300000000002E-2</c:v>
                </c:pt>
                <c:pt idx="320" formatCode="0.00E+00">
                  <c:v>2.3971099999999999E-2</c:v>
                </c:pt>
                <c:pt idx="321" formatCode="0.00E+00">
                  <c:v>2.3945299999999999E-2</c:v>
                </c:pt>
                <c:pt idx="322" formatCode="0.00E+00">
                  <c:v>2.36974E-2</c:v>
                </c:pt>
                <c:pt idx="323" formatCode="0.00E+00">
                  <c:v>2.3430300000000001E-2</c:v>
                </c:pt>
                <c:pt idx="324" formatCode="0.00E+00">
                  <c:v>2.3101300000000002E-2</c:v>
                </c:pt>
                <c:pt idx="325" formatCode="0.00E+00">
                  <c:v>2.31833E-2</c:v>
                </c:pt>
                <c:pt idx="326" formatCode="0.00E+00">
                  <c:v>2.2675000000000001E-2</c:v>
                </c:pt>
                <c:pt idx="327" formatCode="0.00E+00">
                  <c:v>2.2608300000000001E-2</c:v>
                </c:pt>
                <c:pt idx="328" formatCode="0.00E+00">
                  <c:v>2.2525300000000002E-2</c:v>
                </c:pt>
                <c:pt idx="329" formatCode="0.00E+00">
                  <c:v>2.25658E-2</c:v>
                </c:pt>
                <c:pt idx="330" formatCode="0.00E+00">
                  <c:v>2.2414699999999999E-2</c:v>
                </c:pt>
                <c:pt idx="331" formatCode="0.00E+00">
                  <c:v>2.21043E-2</c:v>
                </c:pt>
                <c:pt idx="332" formatCode="0.00E+00">
                  <c:v>2.1964600000000001E-2</c:v>
                </c:pt>
                <c:pt idx="333" formatCode="0.00E+00">
                  <c:v>2.1660800000000001E-2</c:v>
                </c:pt>
                <c:pt idx="334" formatCode="0.00E+00">
                  <c:v>2.1318400000000001E-2</c:v>
                </c:pt>
                <c:pt idx="335" formatCode="0.00E+00">
                  <c:v>2.1328400000000001E-2</c:v>
                </c:pt>
                <c:pt idx="336" formatCode="0.00E+00">
                  <c:v>2.15015E-2</c:v>
                </c:pt>
                <c:pt idx="337" formatCode="0.00E+00">
                  <c:v>2.1337999999999999E-2</c:v>
                </c:pt>
                <c:pt idx="338" formatCode="0.00E+00">
                  <c:v>2.1002799999999999E-2</c:v>
                </c:pt>
                <c:pt idx="339" formatCode="0.00E+00">
                  <c:v>2.07443E-2</c:v>
                </c:pt>
                <c:pt idx="340" formatCode="0.00E+00">
                  <c:v>2.0695700000000001E-2</c:v>
                </c:pt>
                <c:pt idx="341" formatCode="0.00E+00">
                  <c:v>2.0431999999999999E-2</c:v>
                </c:pt>
                <c:pt idx="342" formatCode="0.00E+00">
                  <c:v>2.0168800000000001E-2</c:v>
                </c:pt>
                <c:pt idx="343" formatCode="0.00E+00">
                  <c:v>2.0052899999999999E-2</c:v>
                </c:pt>
                <c:pt idx="344" formatCode="0.00E+00">
                  <c:v>1.99037E-2</c:v>
                </c:pt>
                <c:pt idx="345" formatCode="0.00E+00">
                  <c:v>1.95823E-2</c:v>
                </c:pt>
                <c:pt idx="346" formatCode="0.00E+00">
                  <c:v>1.9563199999999999E-2</c:v>
                </c:pt>
                <c:pt idx="347" formatCode="0.00E+00">
                  <c:v>1.9271900000000002E-2</c:v>
                </c:pt>
                <c:pt idx="348" formatCode="0.00E+00">
                  <c:v>1.9352000000000001E-2</c:v>
                </c:pt>
                <c:pt idx="349" formatCode="0.00E+00">
                  <c:v>1.9255600000000001E-2</c:v>
                </c:pt>
                <c:pt idx="350" formatCode="0.00E+00">
                  <c:v>1.88422E-2</c:v>
                </c:pt>
                <c:pt idx="351" formatCode="0.00E+00">
                  <c:v>1.8605199999999999E-2</c:v>
                </c:pt>
                <c:pt idx="352" formatCode="0.00E+00">
                  <c:v>1.8871300000000001E-2</c:v>
                </c:pt>
                <c:pt idx="353" formatCode="0.00E+00">
                  <c:v>1.8251900000000001E-2</c:v>
                </c:pt>
                <c:pt idx="354" formatCode="0.00E+00">
                  <c:v>1.7813699999999998E-2</c:v>
                </c:pt>
                <c:pt idx="355" formatCode="0.00E+00">
                  <c:v>1.76749E-2</c:v>
                </c:pt>
                <c:pt idx="356" formatCode="0.00E+00">
                  <c:v>1.7398400000000001E-2</c:v>
                </c:pt>
                <c:pt idx="357" formatCode="0.00E+00">
                  <c:v>1.7281100000000001E-2</c:v>
                </c:pt>
                <c:pt idx="358" formatCode="0.00E+00">
                  <c:v>1.72911E-2</c:v>
                </c:pt>
                <c:pt idx="359" formatCode="0.00E+00">
                  <c:v>1.6944899999999999E-2</c:v>
                </c:pt>
                <c:pt idx="360" formatCode="0.00E+00">
                  <c:v>1.6717900000000001E-2</c:v>
                </c:pt>
                <c:pt idx="361" formatCode="0.00E+00">
                  <c:v>1.62325E-2</c:v>
                </c:pt>
                <c:pt idx="362" formatCode="0.00E+00">
                  <c:v>1.6017900000000002E-2</c:v>
                </c:pt>
                <c:pt idx="363" formatCode="0.00E+00">
                  <c:v>1.5828100000000001E-2</c:v>
                </c:pt>
                <c:pt idx="364" formatCode="0.00E+00">
                  <c:v>1.57628E-2</c:v>
                </c:pt>
                <c:pt idx="365" formatCode="0.00E+00">
                  <c:v>1.56198E-2</c:v>
                </c:pt>
                <c:pt idx="366" formatCode="0.00E+00">
                  <c:v>1.51772E-2</c:v>
                </c:pt>
                <c:pt idx="367" formatCode="0.00E+00">
                  <c:v>1.49546E-2</c:v>
                </c:pt>
                <c:pt idx="368" formatCode="0.00E+00">
                  <c:v>1.47948E-2</c:v>
                </c:pt>
                <c:pt idx="369" formatCode="0.00E+00">
                  <c:v>1.4572099999999999E-2</c:v>
                </c:pt>
                <c:pt idx="370" formatCode="0.00E+00">
                  <c:v>1.4251700000000001E-2</c:v>
                </c:pt>
                <c:pt idx="371" formatCode="0.00E+00">
                  <c:v>1.3831599999999999E-2</c:v>
                </c:pt>
                <c:pt idx="372" formatCode="0.00E+00">
                  <c:v>1.37343E-2</c:v>
                </c:pt>
                <c:pt idx="373" formatCode="0.00E+00">
                  <c:v>1.3507399999999999E-2</c:v>
                </c:pt>
                <c:pt idx="374" formatCode="0.00E+00">
                  <c:v>1.3107799999999999E-2</c:v>
                </c:pt>
                <c:pt idx="375" formatCode="0.00E+00">
                  <c:v>1.2770699999999999E-2</c:v>
                </c:pt>
                <c:pt idx="376" formatCode="0.00E+00">
                  <c:v>1.2500300000000001E-2</c:v>
                </c:pt>
                <c:pt idx="377" formatCode="0.00E+00">
                  <c:v>1.2233300000000001E-2</c:v>
                </c:pt>
                <c:pt idx="378" formatCode="0.00E+00">
                  <c:v>1.21336E-2</c:v>
                </c:pt>
                <c:pt idx="379" formatCode="0.00E+00">
                  <c:v>1.226E-2</c:v>
                </c:pt>
                <c:pt idx="380" formatCode="0.00E+00">
                  <c:v>1.18952E-2</c:v>
                </c:pt>
                <c:pt idx="381" formatCode="0.00E+00">
                  <c:v>1.15032E-2</c:v>
                </c:pt>
                <c:pt idx="382" formatCode="0.00E+00">
                  <c:v>1.18446E-2</c:v>
                </c:pt>
                <c:pt idx="383" formatCode="0.00E+00">
                  <c:v>1.24607E-2</c:v>
                </c:pt>
                <c:pt idx="384" formatCode="0.00E+00">
                  <c:v>1.1430299999999999E-2</c:v>
                </c:pt>
                <c:pt idx="385" formatCode="0.00E+00">
                  <c:v>1.10264E-2</c:v>
                </c:pt>
                <c:pt idx="386" formatCode="0.00E+00">
                  <c:v>1.1824599999999999E-2</c:v>
                </c:pt>
                <c:pt idx="387" formatCode="0.00E+00">
                  <c:v>1.1140799999999999E-2</c:v>
                </c:pt>
                <c:pt idx="388" formatCode="0.00E+00">
                  <c:v>1.15199E-2</c:v>
                </c:pt>
                <c:pt idx="389" formatCode="0.00E+00">
                  <c:v>1.1591000000000001E-2</c:v>
                </c:pt>
                <c:pt idx="390" formatCode="0.00E+00">
                  <c:v>1.07641E-2</c:v>
                </c:pt>
                <c:pt idx="391" formatCode="0.00E+00">
                  <c:v>1.13502E-2</c:v>
                </c:pt>
                <c:pt idx="392" formatCode="0.00E+00">
                  <c:v>1.09038E-2</c:v>
                </c:pt>
                <c:pt idx="393" formatCode="0.00E+00">
                  <c:v>8.6989400000000005E-3</c:v>
                </c:pt>
                <c:pt idx="394" formatCode="0.00E+00">
                  <c:v>1.00999E-2</c:v>
                </c:pt>
                <c:pt idx="395" formatCode="0.00E+00">
                  <c:v>9.6564300000000006E-3</c:v>
                </c:pt>
                <c:pt idx="396" formatCode="0.00E+00">
                  <c:v>9.3250299999999998E-3</c:v>
                </c:pt>
                <c:pt idx="397" formatCode="0.00E+00">
                  <c:v>9.5396000000000005E-3</c:v>
                </c:pt>
                <c:pt idx="398" formatCode="0.00E+00">
                  <c:v>1.02983E-2</c:v>
                </c:pt>
                <c:pt idx="399" formatCode="0.00E+00">
                  <c:v>8.7580699999999997E-3</c:v>
                </c:pt>
                <c:pt idx="400" formatCode="0.00E+00">
                  <c:v>7.9722400000000002E-3</c:v>
                </c:pt>
                <c:pt idx="401" formatCode="0.00E+00">
                  <c:v>8.3098400000000006E-3</c:v>
                </c:pt>
                <c:pt idx="402" formatCode="0.00E+00">
                  <c:v>8.8610600000000005E-3</c:v>
                </c:pt>
                <c:pt idx="403" formatCode="0.00E+00">
                  <c:v>9.5758400000000004E-3</c:v>
                </c:pt>
                <c:pt idx="404" formatCode="0.00E+00">
                  <c:v>9.4828599999999992E-3</c:v>
                </c:pt>
                <c:pt idx="405" formatCode="0.00E+00">
                  <c:v>9.03845E-3</c:v>
                </c:pt>
                <c:pt idx="406" formatCode="0.00E+00">
                  <c:v>8.4438299999999994E-3</c:v>
                </c:pt>
                <c:pt idx="407" formatCode="0.00E+00">
                  <c:v>8.70895E-3</c:v>
                </c:pt>
                <c:pt idx="408" formatCode="0.00E+00">
                  <c:v>8.0285100000000009E-3</c:v>
                </c:pt>
                <c:pt idx="409" formatCode="0.00E+00">
                  <c:v>7.7929499999999999E-3</c:v>
                </c:pt>
                <c:pt idx="410" formatCode="0.00E+00">
                  <c:v>7.5340299999999997E-3</c:v>
                </c:pt>
                <c:pt idx="411" formatCode="0.00E+00">
                  <c:v>8.2807499999999999E-3</c:v>
                </c:pt>
                <c:pt idx="412" formatCode="0.00E+00">
                  <c:v>8.9836099999999995E-3</c:v>
                </c:pt>
                <c:pt idx="413" formatCode="0.00E+00">
                  <c:v>8.5511200000000006E-3</c:v>
                </c:pt>
                <c:pt idx="414" formatCode="0.00E+00">
                  <c:v>6.2356E-3</c:v>
                </c:pt>
                <c:pt idx="415" formatCode="0.00E+00">
                  <c:v>6.32381E-3</c:v>
                </c:pt>
                <c:pt idx="416" formatCode="0.00E+00">
                  <c:v>6.3638699999999998E-3</c:v>
                </c:pt>
                <c:pt idx="417" formatCode="0.00E+00">
                  <c:v>6.2837600000000002E-3</c:v>
                </c:pt>
                <c:pt idx="418" formatCode="0.00E+00">
                  <c:v>6.4229999999999999E-3</c:v>
                </c:pt>
                <c:pt idx="419" formatCode="0.00E+00">
                  <c:v>5.9156399999999998E-3</c:v>
                </c:pt>
                <c:pt idx="420" formatCode="0.00E+00">
                  <c:v>6.1559700000000002E-3</c:v>
                </c:pt>
                <c:pt idx="421" formatCode="0.00E+00">
                  <c:v>5.64337E-3</c:v>
                </c:pt>
                <c:pt idx="422" formatCode="0.00E+00">
                  <c:v>5.7034499999999997E-3</c:v>
                </c:pt>
                <c:pt idx="423" formatCode="0.00E+00">
                  <c:v>5.6181E-3</c:v>
                </c:pt>
                <c:pt idx="424" formatCode="0.00E+00">
                  <c:v>5.3062400000000003E-3</c:v>
                </c:pt>
                <c:pt idx="425" formatCode="0.00E+00">
                  <c:v>4.1651700000000002E-3</c:v>
                </c:pt>
                <c:pt idx="426" formatCode="0.00E+00">
                  <c:v>4.1570699999999997E-3</c:v>
                </c:pt>
                <c:pt idx="427" formatCode="0.00E+00">
                  <c:v>3.9300899999999998E-3</c:v>
                </c:pt>
                <c:pt idx="428" formatCode="0.00E+00">
                  <c:v>3.5963100000000001E-3</c:v>
                </c:pt>
                <c:pt idx="429" formatCode="0.00E+00">
                  <c:v>3.64256E-3</c:v>
                </c:pt>
                <c:pt idx="430" formatCode="0.00E+00">
                  <c:v>4.02689E-3</c:v>
                </c:pt>
                <c:pt idx="431" formatCode="0.00E+00">
                  <c:v>2.7575500000000001E-3</c:v>
                </c:pt>
                <c:pt idx="432" formatCode="0.00E+00">
                  <c:v>2.7317999999999999E-3</c:v>
                </c:pt>
                <c:pt idx="433" formatCode="0.00E+00">
                  <c:v>3.0236199999999999E-3</c:v>
                </c:pt>
                <c:pt idx="434" formatCode="0.00E+00">
                  <c:v>1.5811899999999999E-3</c:v>
                </c:pt>
                <c:pt idx="435" formatCode="0.00E+00">
                  <c:v>3.8623800000000001E-4</c:v>
                </c:pt>
                <c:pt idx="436" formatCode="0.00E+00">
                  <c:v>2.00272E-5</c:v>
                </c:pt>
                <c:pt idx="437" formatCode="0.00E+00">
                  <c:v>3.4904499999999998E-4</c:v>
                </c:pt>
                <c:pt idx="438" formatCode="0.00E+00">
                  <c:v>4.5585599999999998E-4</c:v>
                </c:pt>
                <c:pt idx="439" formatCode="0.00E+00">
                  <c:v>2.04134E-3</c:v>
                </c:pt>
                <c:pt idx="440" formatCode="0.00E+00">
                  <c:v>3.8280499999999999E-3</c:v>
                </c:pt>
                <c:pt idx="441" formatCode="0.00E+00">
                  <c:v>4.1422799999999999E-3</c:v>
                </c:pt>
                <c:pt idx="442" formatCode="0.00E+00">
                  <c:v>2.9940600000000002E-3</c:v>
                </c:pt>
                <c:pt idx="443" formatCode="0.00E+00">
                  <c:v>2.3999199999999998E-3</c:v>
                </c:pt>
                <c:pt idx="444" formatCode="0.00E+00">
                  <c:v>1.7085100000000001E-3</c:v>
                </c:pt>
                <c:pt idx="445" formatCode="0.00E+00">
                  <c:v>-2.4652499999999999E-4</c:v>
                </c:pt>
                <c:pt idx="446" formatCode="0.00E+00">
                  <c:v>-1.5254000000000001E-3</c:v>
                </c:pt>
                <c:pt idx="447" formatCode="0.00E+00">
                  <c:v>-2.1734200000000001E-3</c:v>
                </c:pt>
                <c:pt idx="448" formatCode="0.00E+00">
                  <c:v>-1.69659E-3</c:v>
                </c:pt>
                <c:pt idx="449" formatCode="0.00E+00">
                  <c:v>-1.36232E-3</c:v>
                </c:pt>
                <c:pt idx="450" formatCode="0.00E+00">
                  <c:v>-1.2435899999999999E-3</c:v>
                </c:pt>
                <c:pt idx="451" formatCode="0.00E+00">
                  <c:v>-1.4658E-3</c:v>
                </c:pt>
                <c:pt idx="452" formatCode="0.00E+00">
                  <c:v>-1.8529900000000001E-3</c:v>
                </c:pt>
                <c:pt idx="453" formatCode="0.00E+00">
                  <c:v>-1.5897800000000001E-3</c:v>
                </c:pt>
                <c:pt idx="454" formatCode="0.00E+00">
                  <c:v>-1.9226099999999999E-3</c:v>
                </c:pt>
                <c:pt idx="455" formatCode="0.00E+00">
                  <c:v>-2.15387E-3</c:v>
                </c:pt>
                <c:pt idx="456" formatCode="0.00E+00">
                  <c:v>-2.3069399999999999E-3</c:v>
                </c:pt>
                <c:pt idx="457" formatCode="0.00E+00">
                  <c:v>-2.57158E-3</c:v>
                </c:pt>
                <c:pt idx="458" formatCode="0.00E+00">
                  <c:v>-2.7270300000000001E-3</c:v>
                </c:pt>
                <c:pt idx="459" formatCode="0.00E+00">
                  <c:v>-2.81715E-3</c:v>
                </c:pt>
                <c:pt idx="460" formatCode="0.00E+00">
                  <c:v>-3.0054999999999999E-3</c:v>
                </c:pt>
                <c:pt idx="461" formatCode="0.00E+00">
                  <c:v>-3.1886100000000001E-3</c:v>
                </c:pt>
                <c:pt idx="462" formatCode="0.00E+00">
                  <c:v>-3.0164699999999998E-3</c:v>
                </c:pt>
                <c:pt idx="463" formatCode="0.00E+00">
                  <c:v>-3.4060499999999999E-3</c:v>
                </c:pt>
                <c:pt idx="464" formatCode="0.00E+00">
                  <c:v>-3.4794800000000001E-3</c:v>
                </c:pt>
                <c:pt idx="465" formatCode="0.00E+00">
                  <c:v>-3.61919E-3</c:v>
                </c:pt>
                <c:pt idx="466" formatCode="0.00E+00">
                  <c:v>5.8059699999999997E-3</c:v>
                </c:pt>
                <c:pt idx="467" formatCode="0.00E+00">
                  <c:v>-6.4048799999999999E-3</c:v>
                </c:pt>
                <c:pt idx="468" formatCode="0.00E+00">
                  <c:v>-5.4674099999999998E-3</c:v>
                </c:pt>
                <c:pt idx="469" formatCode="0.00E+00">
                  <c:v>-4.3263399999999997E-3</c:v>
                </c:pt>
                <c:pt idx="470" formatCode="0.00E+00">
                  <c:v>-4.6138799999999999E-3</c:v>
                </c:pt>
                <c:pt idx="471" formatCode="0.00E+00">
                  <c:v>-4.6210299999999999E-3</c:v>
                </c:pt>
                <c:pt idx="472" formatCode="0.00E+00">
                  <c:v>-4.6920800000000004E-3</c:v>
                </c:pt>
                <c:pt idx="473" formatCode="0.00E+00">
                  <c:v>-4.7931700000000002E-3</c:v>
                </c:pt>
                <c:pt idx="474" formatCode="0.00E+00">
                  <c:v>-5.0144200000000003E-3</c:v>
                </c:pt>
                <c:pt idx="475" formatCode="0.00E+00">
                  <c:v>-4.9424200000000003E-3</c:v>
                </c:pt>
                <c:pt idx="476" formatCode="0.00E+00">
                  <c:v>-5.07641E-3</c:v>
                </c:pt>
                <c:pt idx="477" formatCode="0.00E+00">
                  <c:v>-5.2194600000000004E-3</c:v>
                </c:pt>
                <c:pt idx="478" formatCode="0.00E+00">
                  <c:v>-5.2933700000000004E-3</c:v>
                </c:pt>
                <c:pt idx="479" formatCode="0.00E+00">
                  <c:v>-5.2752500000000004E-3</c:v>
                </c:pt>
                <c:pt idx="480" formatCode="0.00E+00">
                  <c:v>-5.1136000000000003E-3</c:v>
                </c:pt>
                <c:pt idx="481" formatCode="0.00E+00">
                  <c:v>-5.3329500000000004E-3</c:v>
                </c:pt>
                <c:pt idx="482" formatCode="0.00E+00">
                  <c:v>-5.3648899999999998E-3</c:v>
                </c:pt>
                <c:pt idx="483" formatCode="0.00E+00">
                  <c:v>-5.3777699999999996E-3</c:v>
                </c:pt>
                <c:pt idx="484" formatCode="0.00E+00">
                  <c:v>-5.4554900000000003E-3</c:v>
                </c:pt>
                <c:pt idx="485" formatCode="0.00E+00">
                  <c:v>-5.4316499999999997E-3</c:v>
                </c:pt>
                <c:pt idx="486" formatCode="0.00E+00">
                  <c:v>-5.4259299999999998E-3</c:v>
                </c:pt>
                <c:pt idx="487" formatCode="0.00E+00">
                  <c:v>-5.4655099999999998E-3</c:v>
                </c:pt>
                <c:pt idx="488" formatCode="0.00E+00">
                  <c:v>-5.5489500000000004E-3</c:v>
                </c:pt>
                <c:pt idx="489" formatCode="0.00E+00">
                  <c:v>-5.6815099999999999E-3</c:v>
                </c:pt>
                <c:pt idx="490" formatCode="0.00E+00">
                  <c:v>-5.6839000000000004E-3</c:v>
                </c:pt>
                <c:pt idx="491" formatCode="0.00E+00">
                  <c:v>-5.8059699999999997E-3</c:v>
                </c:pt>
                <c:pt idx="492" formatCode="0.00E+00">
                  <c:v>-5.9823999999999997E-3</c:v>
                </c:pt>
                <c:pt idx="493" formatCode="0.00E+00">
                  <c:v>-6.0958899999999996E-3</c:v>
                </c:pt>
                <c:pt idx="494" formatCode="0.00E+00">
                  <c:v>-6.2093699999999996E-3</c:v>
                </c:pt>
                <c:pt idx="495" formatCode="0.00E+00">
                  <c:v>-6.1569199999999998E-3</c:v>
                </c:pt>
                <c:pt idx="496" formatCode="0.00E+00">
                  <c:v>-6.3490899999999999E-3</c:v>
                </c:pt>
                <c:pt idx="497" formatCode="0.00E+00">
                  <c:v>-6.7191100000000004E-3</c:v>
                </c:pt>
                <c:pt idx="498" formatCode="0.00E+00">
                  <c:v>-6.9212900000000001E-3</c:v>
                </c:pt>
                <c:pt idx="499" formatCode="0.00E+00">
                  <c:v>-7.08532E-3</c:v>
                </c:pt>
                <c:pt idx="500" formatCode="0.00E+00">
                  <c:v>-7.1330100000000004E-3</c:v>
                </c:pt>
                <c:pt idx="501" formatCode="0.00E+00">
                  <c:v>-7.2531699999999998E-3</c:v>
                </c:pt>
                <c:pt idx="502" formatCode="0.00E+00">
                  <c:v>-7.2836899999999998E-3</c:v>
                </c:pt>
                <c:pt idx="503" formatCode="0.00E+00">
                  <c:v>-7.3161099999999998E-3</c:v>
                </c:pt>
                <c:pt idx="504" formatCode="0.00E+00">
                  <c:v>-7.2536500000000004E-3</c:v>
                </c:pt>
                <c:pt idx="505" formatCode="0.00E+00">
                  <c:v>-7.3747600000000002E-3</c:v>
                </c:pt>
                <c:pt idx="506" formatCode="0.00E+00">
                  <c:v>-7.2841599999999996E-3</c:v>
                </c:pt>
                <c:pt idx="507" formatCode="0.00E+00">
                  <c:v>-7.1725799999999996E-3</c:v>
                </c:pt>
                <c:pt idx="508" formatCode="0.00E+00">
                  <c:v>-7.0862800000000004E-3</c:v>
                </c:pt>
                <c:pt idx="509" formatCode="0.00E+00">
                  <c:v>-6.9918599999999999E-3</c:v>
                </c:pt>
                <c:pt idx="510" formatCode="0.00E+00">
                  <c:v>-6.7772900000000001E-3</c:v>
                </c:pt>
                <c:pt idx="511" formatCode="0.00E+00">
                  <c:v>-6.7811E-3</c:v>
                </c:pt>
                <c:pt idx="512" formatCode="0.00E+00">
                  <c:v>-6.6938400000000004E-3</c:v>
                </c:pt>
                <c:pt idx="513" formatCode="0.00E+00">
                  <c:v>-6.47497E-3</c:v>
                </c:pt>
                <c:pt idx="514" formatCode="0.00E+00">
                  <c:v>-6.3900900000000002E-3</c:v>
                </c:pt>
                <c:pt idx="515" formatCode="0.00E+00">
                  <c:v>-6.2527700000000004E-3</c:v>
                </c:pt>
                <c:pt idx="516" formatCode="0.00E+00">
                  <c:v>-6.1244999999999997E-3</c:v>
                </c:pt>
                <c:pt idx="517" formatCode="0.00E+00">
                  <c:v>-5.8307599999999999E-3</c:v>
                </c:pt>
                <c:pt idx="518" formatCode="0.00E+00">
                  <c:v>-5.9051499999999996E-3</c:v>
                </c:pt>
                <c:pt idx="519" formatCode="0.00E+00">
                  <c:v>-5.97286E-3</c:v>
                </c:pt>
                <c:pt idx="520" formatCode="0.00E+00">
                  <c:v>-5.8898900000000001E-3</c:v>
                </c:pt>
                <c:pt idx="521" formatCode="0.00E+00">
                  <c:v>-5.9509300000000001E-3</c:v>
                </c:pt>
                <c:pt idx="522" formatCode="0.00E+00">
                  <c:v>-6.0839700000000002E-3</c:v>
                </c:pt>
                <c:pt idx="523" formatCode="0.00E+00">
                  <c:v>-6.1693199999999998E-3</c:v>
                </c:pt>
                <c:pt idx="524" formatCode="0.00E+00">
                  <c:v>-6.2308299999999997E-3</c:v>
                </c:pt>
                <c:pt idx="525" formatCode="0.00E+00">
                  <c:v>-6.3710199999999998E-3</c:v>
                </c:pt>
                <c:pt idx="526" formatCode="0.00E+00">
                  <c:v>-6.4916599999999998E-3</c:v>
                </c:pt>
                <c:pt idx="527" formatCode="0.00E+00">
                  <c:v>-6.7482000000000002E-3</c:v>
                </c:pt>
                <c:pt idx="528" formatCode="0.00E+00">
                  <c:v>-6.8464299999999997E-3</c:v>
                </c:pt>
                <c:pt idx="529" formatCode="0.00E+00">
                  <c:v>-7.1787800000000001E-3</c:v>
                </c:pt>
                <c:pt idx="530" formatCode="0.00E+00">
                  <c:v>-7.30133E-3</c:v>
                </c:pt>
                <c:pt idx="531" formatCode="0.00E+00">
                  <c:v>-7.7013999999999997E-3</c:v>
                </c:pt>
                <c:pt idx="532" formatCode="0.00E+00">
                  <c:v>-8.0862E-3</c:v>
                </c:pt>
                <c:pt idx="533" formatCode="0.00E+00">
                  <c:v>-8.0790500000000008E-3</c:v>
                </c:pt>
                <c:pt idx="534" formatCode="0.00E+00">
                  <c:v>-8.0032300000000001E-3</c:v>
                </c:pt>
                <c:pt idx="535" formatCode="0.00E+00">
                  <c:v>-8.0747600000000003E-3</c:v>
                </c:pt>
                <c:pt idx="536" formatCode="0.00E+00">
                  <c:v>-8.1176800000000004E-3</c:v>
                </c:pt>
                <c:pt idx="537" formatCode="0.00E+00">
                  <c:v>-8.1586799999999998E-3</c:v>
                </c:pt>
                <c:pt idx="538" formatCode="0.00E+00">
                  <c:v>-8.3689699999999999E-3</c:v>
                </c:pt>
                <c:pt idx="539" formatCode="0.00E+00">
                  <c:v>-8.4085500000000007E-3</c:v>
                </c:pt>
                <c:pt idx="540" formatCode="0.00E+00">
                  <c:v>-8.5244199999999996E-3</c:v>
                </c:pt>
                <c:pt idx="541" formatCode="0.00E+00">
                  <c:v>-8.2397500000000005E-3</c:v>
                </c:pt>
                <c:pt idx="542" formatCode="0.00E+00">
                  <c:v>-8.2297299999999993E-3</c:v>
                </c:pt>
                <c:pt idx="543" formatCode="0.00E+00">
                  <c:v>-8.3632499999999992E-3</c:v>
                </c:pt>
                <c:pt idx="544" formatCode="0.00E+00">
                  <c:v>-8.4095000000000003E-3</c:v>
                </c:pt>
                <c:pt idx="545" formatCode="0.00E+00">
                  <c:v>-7.7838899999999999E-3</c:v>
                </c:pt>
                <c:pt idx="546" formatCode="0.00E+00">
                  <c:v>-7.7271500000000003E-3</c:v>
                </c:pt>
                <c:pt idx="547" formatCode="0.00E+00">
                  <c:v>-7.9088200000000004E-3</c:v>
                </c:pt>
                <c:pt idx="548" formatCode="0.00E+00">
                  <c:v>-7.8969000000000001E-3</c:v>
                </c:pt>
                <c:pt idx="549" formatCode="0.00E+00">
                  <c:v>-7.6770800000000002E-3</c:v>
                </c:pt>
                <c:pt idx="550" formatCode="0.00E+00">
                  <c:v>-7.1606600000000001E-3</c:v>
                </c:pt>
                <c:pt idx="551" formatCode="0.00E+00">
                  <c:v>-7.0614800000000002E-3</c:v>
                </c:pt>
                <c:pt idx="552" formatCode="0.00E+00">
                  <c:v>-7.0967699999999996E-3</c:v>
                </c:pt>
                <c:pt idx="553" formatCode="0.00E+00">
                  <c:v>-7.0309600000000002E-3</c:v>
                </c:pt>
                <c:pt idx="554" formatCode="0.00E+00">
                  <c:v>-6.9379799999999998E-3</c:v>
                </c:pt>
                <c:pt idx="555" formatCode="0.00E+00">
                  <c:v>-6.6356699999999998E-3</c:v>
                </c:pt>
                <c:pt idx="556" formatCode="0.00E+00">
                  <c:v>-6.7110099999999999E-3</c:v>
                </c:pt>
                <c:pt idx="557" formatCode="0.00E+00">
                  <c:v>-6.7276999999999997E-3</c:v>
                </c:pt>
                <c:pt idx="558" formatCode="0.00E+00">
                  <c:v>-6.8669300000000003E-3</c:v>
                </c:pt>
                <c:pt idx="559" formatCode="0.00E+00">
                  <c:v>-6.6785799999999999E-3</c:v>
                </c:pt>
                <c:pt idx="560" formatCode="0.00E+00">
                  <c:v>-6.8869600000000001E-3</c:v>
                </c:pt>
                <c:pt idx="561" formatCode="0.00E+00">
                  <c:v>-6.80637E-3</c:v>
                </c:pt>
                <c:pt idx="562" formatCode="0.00E+00">
                  <c:v>-7.0595700000000003E-3</c:v>
                </c:pt>
                <c:pt idx="563" formatCode="0.00E+00">
                  <c:v>-7.0047399999999998E-3</c:v>
                </c:pt>
                <c:pt idx="564" formatCode="0.00E+00">
                  <c:v>-6.9799399999999996E-3</c:v>
                </c:pt>
                <c:pt idx="565" formatCode="0.00E+00">
                  <c:v>-7.4882500000000001E-3</c:v>
                </c:pt>
                <c:pt idx="566" formatCode="0.00E+00">
                  <c:v>-7.8234700000000008E-3</c:v>
                </c:pt>
                <c:pt idx="567" formatCode="0.00E+00">
                  <c:v>-7.7662499999999997E-3</c:v>
                </c:pt>
                <c:pt idx="568" formatCode="0.00E+00">
                  <c:v>-7.8077299999999997E-3</c:v>
                </c:pt>
                <c:pt idx="569" formatCode="0.00E+00">
                  <c:v>-7.7824599999999997E-3</c:v>
                </c:pt>
                <c:pt idx="570" formatCode="0.00E+00">
                  <c:v>-7.91883E-3</c:v>
                </c:pt>
                <c:pt idx="571" formatCode="0.00E+00">
                  <c:v>-8.2158999999999999E-3</c:v>
                </c:pt>
                <c:pt idx="572" formatCode="0.00E+00">
                  <c:v>-8.5778199999999999E-3</c:v>
                </c:pt>
                <c:pt idx="573" formatCode="0.00E+00">
                  <c:v>-8.7742800000000006E-3</c:v>
                </c:pt>
                <c:pt idx="574" formatCode="0.00E+00">
                  <c:v>-8.6545900000000002E-3</c:v>
                </c:pt>
                <c:pt idx="575" formatCode="0.00E+00">
                  <c:v>-8.6107300000000005E-3</c:v>
                </c:pt>
                <c:pt idx="576" formatCode="0.00E+00">
                  <c:v>-8.7242099999999996E-3</c:v>
                </c:pt>
                <c:pt idx="577" formatCode="0.00E+00">
                  <c:v>-8.99696E-3</c:v>
                </c:pt>
                <c:pt idx="578" formatCode="0.00E+00">
                  <c:v>-8.8672600000000001E-3</c:v>
                </c:pt>
                <c:pt idx="579" formatCode="0.00E+00">
                  <c:v>-8.3279600000000006E-3</c:v>
                </c:pt>
                <c:pt idx="580" formatCode="0.00E+00">
                  <c:v>-8.6417200000000003E-3</c:v>
                </c:pt>
                <c:pt idx="581" formatCode="0.00E+00">
                  <c:v>-8.9077900000000005E-3</c:v>
                </c:pt>
                <c:pt idx="582" formatCode="0.00E+00">
                  <c:v>-8.7609300000000001E-3</c:v>
                </c:pt>
                <c:pt idx="583" formatCode="0.00E+00">
                  <c:v>-8.7328000000000006E-3</c:v>
                </c:pt>
                <c:pt idx="584" formatCode="0.00E+00">
                  <c:v>-8.5725799999999998E-3</c:v>
                </c:pt>
                <c:pt idx="585" formatCode="0.00E+00">
                  <c:v>-8.5845000000000001E-3</c:v>
                </c:pt>
                <c:pt idx="586" formatCode="0.00E+00">
                  <c:v>-8.3985299999999995E-3</c:v>
                </c:pt>
                <c:pt idx="587" formatCode="0.00E+00">
                  <c:v>-8.16536E-3</c:v>
                </c:pt>
                <c:pt idx="588" formatCode="0.00E+00">
                  <c:v>-8.2144699999999998E-3</c:v>
                </c:pt>
                <c:pt idx="589" formatCode="0.00E+00">
                  <c:v>-7.8301399999999993E-3</c:v>
                </c:pt>
                <c:pt idx="590" formatCode="0.00E+00">
                  <c:v>-7.6155700000000003E-3</c:v>
                </c:pt>
                <c:pt idx="591" formatCode="0.00E+00">
                  <c:v>-7.58028E-3</c:v>
                </c:pt>
                <c:pt idx="592" formatCode="0.00E+00">
                  <c:v>-7.5936299999999997E-3</c:v>
                </c:pt>
                <c:pt idx="593" formatCode="0.00E+00">
                  <c:v>-7.5097100000000002E-3</c:v>
                </c:pt>
                <c:pt idx="594" formatCode="0.00E+00">
                  <c:v>-7.5402300000000002E-3</c:v>
                </c:pt>
                <c:pt idx="595" formatCode="0.00E+00">
                  <c:v>-7.5983999999999999E-3</c:v>
                </c:pt>
                <c:pt idx="596" formatCode="0.00E+00">
                  <c:v>-7.6422699999999996E-3</c:v>
                </c:pt>
                <c:pt idx="597" formatCode="0.00E+00">
                  <c:v>-7.6460800000000004E-3</c:v>
                </c:pt>
                <c:pt idx="598" formatCode="0.00E+00">
                  <c:v>-7.6446500000000002E-3</c:v>
                </c:pt>
                <c:pt idx="599" formatCode="0.00E+00">
                  <c:v>-7.5058900000000003E-3</c:v>
                </c:pt>
                <c:pt idx="600" formatCode="0.00E+00">
                  <c:v>-7.4710799999999997E-3</c:v>
                </c:pt>
                <c:pt idx="601" formatCode="0.00E+00">
                  <c:v>-7.7347800000000001E-3</c:v>
                </c:pt>
                <c:pt idx="602" formatCode="0.00E+00">
                  <c:v>-7.8811599999999999E-3</c:v>
                </c:pt>
                <c:pt idx="603" formatCode="0.00E+00">
                  <c:v>-7.9445799999999997E-3</c:v>
                </c:pt>
                <c:pt idx="604" formatCode="0.00E+00">
                  <c:v>-8.0075300000000006E-3</c:v>
                </c:pt>
                <c:pt idx="605" formatCode="0.00E+00">
                  <c:v>-8.0671300000000005E-3</c:v>
                </c:pt>
                <c:pt idx="606" formatCode="0.00E+00">
                  <c:v>-8.1367499999999999E-3</c:v>
                </c:pt>
                <c:pt idx="607" formatCode="0.00E+00">
                  <c:v>-8.3665800000000002E-3</c:v>
                </c:pt>
                <c:pt idx="608" formatCode="0.00E+00">
                  <c:v>-8.4576600000000005E-3</c:v>
                </c:pt>
                <c:pt idx="609" formatCode="0.00E+00">
                  <c:v>-8.5654300000000006E-3</c:v>
                </c:pt>
                <c:pt idx="610" formatCode="0.00E+00">
                  <c:v>-8.6812999999999994E-3</c:v>
                </c:pt>
                <c:pt idx="611" formatCode="0.00E+00">
                  <c:v>-8.808140000000000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A031-404E-BBAF-942080375E55}"/>
            </c:ext>
          </c:extLst>
        </c:ser>
        <c:ser>
          <c:idx val="17"/>
          <c:order val="17"/>
          <c:spPr>
            <a:ln w="9525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8'!$A$2:$A$483</c:f>
              <c:numCache>
                <c:formatCode>General</c:formatCode>
                <c:ptCount val="482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  <c:pt idx="465">
                  <c:v>655</c:v>
                </c:pt>
                <c:pt idx="466">
                  <c:v>656</c:v>
                </c:pt>
                <c:pt idx="467">
                  <c:v>657</c:v>
                </c:pt>
                <c:pt idx="468">
                  <c:v>658</c:v>
                </c:pt>
                <c:pt idx="469">
                  <c:v>659</c:v>
                </c:pt>
                <c:pt idx="470">
                  <c:v>660</c:v>
                </c:pt>
                <c:pt idx="471">
                  <c:v>661</c:v>
                </c:pt>
                <c:pt idx="472">
                  <c:v>662</c:v>
                </c:pt>
                <c:pt idx="473">
                  <c:v>663</c:v>
                </c:pt>
                <c:pt idx="474">
                  <c:v>664</c:v>
                </c:pt>
                <c:pt idx="475">
                  <c:v>665</c:v>
                </c:pt>
                <c:pt idx="476">
                  <c:v>666</c:v>
                </c:pt>
                <c:pt idx="477">
                  <c:v>667</c:v>
                </c:pt>
                <c:pt idx="478">
                  <c:v>668</c:v>
                </c:pt>
                <c:pt idx="479">
                  <c:v>669</c:v>
                </c:pt>
                <c:pt idx="480">
                  <c:v>670</c:v>
                </c:pt>
                <c:pt idx="481">
                  <c:v>671</c:v>
                </c:pt>
              </c:numCache>
            </c:numRef>
          </c:xVal>
          <c:yVal>
            <c:numRef>
              <c:f>'[AMG-R-1-(1-Naphtyl)EthylAmin.xlsx]Sheet18'!$B$2:$B$630</c:f>
              <c:numCache>
                <c:formatCode>General</c:formatCode>
                <c:ptCount val="629"/>
                <c:pt idx="0">
                  <c:v>-1.8187800000000001</c:v>
                </c:pt>
                <c:pt idx="1">
                  <c:v>-1.3568100000000001</c:v>
                </c:pt>
                <c:pt idx="2">
                  <c:v>-1.05955</c:v>
                </c:pt>
                <c:pt idx="3">
                  <c:v>-1.2035</c:v>
                </c:pt>
                <c:pt idx="4">
                  <c:v>-0.98077999999999999</c:v>
                </c:pt>
                <c:pt idx="5">
                  <c:v>-1.6792899999999999</c:v>
                </c:pt>
                <c:pt idx="6">
                  <c:v>-1.2319100000000001</c:v>
                </c:pt>
                <c:pt idx="7">
                  <c:v>-1.0521199999999999</c:v>
                </c:pt>
                <c:pt idx="8">
                  <c:v>-1.5436300000000001</c:v>
                </c:pt>
                <c:pt idx="9">
                  <c:v>-1.72265</c:v>
                </c:pt>
                <c:pt idx="10">
                  <c:v>-1.2456400000000001</c:v>
                </c:pt>
                <c:pt idx="11">
                  <c:v>-1.07413</c:v>
                </c:pt>
                <c:pt idx="12">
                  <c:v>-1.71977</c:v>
                </c:pt>
                <c:pt idx="13">
                  <c:v>-0.95079999999999998</c:v>
                </c:pt>
                <c:pt idx="14">
                  <c:v>-1.18449</c:v>
                </c:pt>
                <c:pt idx="15">
                  <c:v>-1.1333800000000001</c:v>
                </c:pt>
                <c:pt idx="16">
                  <c:v>-0.81469899999999995</c:v>
                </c:pt>
                <c:pt idx="17">
                  <c:v>-0.79817899999999997</c:v>
                </c:pt>
                <c:pt idx="18">
                  <c:v>-1.04548</c:v>
                </c:pt>
                <c:pt idx="19">
                  <c:v>-0.93396699999999999</c:v>
                </c:pt>
                <c:pt idx="20">
                  <c:v>-1.04786</c:v>
                </c:pt>
                <c:pt idx="21">
                  <c:v>-1.6467000000000001</c:v>
                </c:pt>
                <c:pt idx="22">
                  <c:v>-0.79853799999999997</c:v>
                </c:pt>
                <c:pt idx="23">
                  <c:v>-1.6475900000000001</c:v>
                </c:pt>
                <c:pt idx="24">
                  <c:v>-0.82699999999999996</c:v>
                </c:pt>
                <c:pt idx="25">
                  <c:v>-1.12676</c:v>
                </c:pt>
                <c:pt idx="26">
                  <c:v>-0.71525799999999995</c:v>
                </c:pt>
                <c:pt idx="27">
                  <c:v>-0.70098099999999997</c:v>
                </c:pt>
                <c:pt idx="28">
                  <c:v>-1.19123</c:v>
                </c:pt>
                <c:pt idx="29">
                  <c:v>-0.89371100000000003</c:v>
                </c:pt>
                <c:pt idx="30">
                  <c:v>-1.7082299999999999</c:v>
                </c:pt>
                <c:pt idx="31">
                  <c:v>-1.08456</c:v>
                </c:pt>
                <c:pt idx="32">
                  <c:v>-1.1550499999999999</c:v>
                </c:pt>
                <c:pt idx="33">
                  <c:v>-1.2385299999999999</c:v>
                </c:pt>
                <c:pt idx="34">
                  <c:v>-0.70500099999999999</c:v>
                </c:pt>
                <c:pt idx="35">
                  <c:v>-0.83674400000000004</c:v>
                </c:pt>
                <c:pt idx="36">
                  <c:v>-0.89505500000000005</c:v>
                </c:pt>
                <c:pt idx="37">
                  <c:v>-1.2327999999999999</c:v>
                </c:pt>
                <c:pt idx="38">
                  <c:v>-1.3910899999999999</c:v>
                </c:pt>
                <c:pt idx="39">
                  <c:v>-0.67049599999999998</c:v>
                </c:pt>
                <c:pt idx="40">
                  <c:v>-1.54179</c:v>
                </c:pt>
                <c:pt idx="41">
                  <c:v>-1.2040200000000001</c:v>
                </c:pt>
                <c:pt idx="42">
                  <c:v>-1.2309000000000001</c:v>
                </c:pt>
                <c:pt idx="43">
                  <c:v>-1.20051</c:v>
                </c:pt>
                <c:pt idx="44">
                  <c:v>-0.53251000000000004</c:v>
                </c:pt>
                <c:pt idx="45">
                  <c:v>-1.15741</c:v>
                </c:pt>
                <c:pt idx="46">
                  <c:v>-0.68999699999999997</c:v>
                </c:pt>
                <c:pt idx="47">
                  <c:v>-1.0151600000000001</c:v>
                </c:pt>
                <c:pt idx="48">
                  <c:v>-1.2075400000000001</c:v>
                </c:pt>
                <c:pt idx="49">
                  <c:v>-0.90450200000000003</c:v>
                </c:pt>
                <c:pt idx="50">
                  <c:v>-0.93222099999999997</c:v>
                </c:pt>
                <c:pt idx="51">
                  <c:v>-1.07989</c:v>
                </c:pt>
                <c:pt idx="52">
                  <c:v>-1.4267799999999999</c:v>
                </c:pt>
                <c:pt idx="53">
                  <c:v>-0.60989400000000005</c:v>
                </c:pt>
                <c:pt idx="54">
                  <c:v>-0.56522099999999997</c:v>
                </c:pt>
                <c:pt idx="55">
                  <c:v>-0.696326</c:v>
                </c:pt>
                <c:pt idx="56">
                  <c:v>-0.42000300000000002</c:v>
                </c:pt>
                <c:pt idx="57">
                  <c:v>-0.75660899999999998</c:v>
                </c:pt>
                <c:pt idx="58">
                  <c:v>-0.78549000000000002</c:v>
                </c:pt>
                <c:pt idx="59">
                  <c:v>-0.92874100000000004</c:v>
                </c:pt>
                <c:pt idx="60">
                  <c:v>-0.68005099999999996</c:v>
                </c:pt>
                <c:pt idx="61">
                  <c:v>-0.36621100000000001</c:v>
                </c:pt>
                <c:pt idx="62">
                  <c:v>-0.90716799999999997</c:v>
                </c:pt>
                <c:pt idx="63">
                  <c:v>-0.39008999999999999</c:v>
                </c:pt>
                <c:pt idx="64">
                  <c:v>-0.34656599999999999</c:v>
                </c:pt>
                <c:pt idx="65">
                  <c:v>-0.58486400000000005</c:v>
                </c:pt>
                <c:pt idx="66">
                  <c:v>-0.29117700000000002</c:v>
                </c:pt>
                <c:pt idx="67" formatCode="0.00E+00">
                  <c:v>-6.2959699999999993E-2</c:v>
                </c:pt>
                <c:pt idx="68">
                  <c:v>0.35545500000000002</c:v>
                </c:pt>
                <c:pt idx="69">
                  <c:v>0.68455200000000005</c:v>
                </c:pt>
                <c:pt idx="70">
                  <c:v>0.87819599999999998</c:v>
                </c:pt>
                <c:pt idx="71">
                  <c:v>1.0935900000000001</c:v>
                </c:pt>
                <c:pt idx="72">
                  <c:v>1.3612599999999999</c:v>
                </c:pt>
                <c:pt idx="73">
                  <c:v>1.4144000000000001</c:v>
                </c:pt>
                <c:pt idx="74">
                  <c:v>1.5055700000000001</c:v>
                </c:pt>
                <c:pt idx="75">
                  <c:v>1.69824</c:v>
                </c:pt>
                <c:pt idx="76">
                  <c:v>1.79477</c:v>
                </c:pt>
                <c:pt idx="77">
                  <c:v>1.8936299999999999</c:v>
                </c:pt>
                <c:pt idx="78">
                  <c:v>1.9521299999999999</c:v>
                </c:pt>
                <c:pt idx="79">
                  <c:v>1.99091</c:v>
                </c:pt>
                <c:pt idx="80">
                  <c:v>2.0686399999999998</c:v>
                </c:pt>
                <c:pt idx="81">
                  <c:v>1.9768699999999999</c:v>
                </c:pt>
                <c:pt idx="82">
                  <c:v>2.0966200000000002</c:v>
                </c:pt>
                <c:pt idx="83">
                  <c:v>2.12723</c:v>
                </c:pt>
                <c:pt idx="84">
                  <c:v>2.14019</c:v>
                </c:pt>
                <c:pt idx="85">
                  <c:v>2.1509800000000001</c:v>
                </c:pt>
                <c:pt idx="86">
                  <c:v>2.1602700000000001</c:v>
                </c:pt>
                <c:pt idx="87">
                  <c:v>2.2048700000000001</c:v>
                </c:pt>
                <c:pt idx="88">
                  <c:v>2.2544</c:v>
                </c:pt>
                <c:pt idx="89">
                  <c:v>2.2644099999999998</c:v>
                </c:pt>
                <c:pt idx="90">
                  <c:v>2.2604500000000001</c:v>
                </c:pt>
                <c:pt idx="91">
                  <c:v>2.2257600000000002</c:v>
                </c:pt>
                <c:pt idx="92">
                  <c:v>2.3112900000000001</c:v>
                </c:pt>
                <c:pt idx="93">
                  <c:v>2.2132000000000001</c:v>
                </c:pt>
                <c:pt idx="94">
                  <c:v>2.3029799999999998</c:v>
                </c:pt>
                <c:pt idx="95">
                  <c:v>2.34687</c:v>
                </c:pt>
                <c:pt idx="96">
                  <c:v>2.3713199999999999</c:v>
                </c:pt>
                <c:pt idx="97">
                  <c:v>2.3164699999999998</c:v>
                </c:pt>
                <c:pt idx="98">
                  <c:v>2.3821400000000001</c:v>
                </c:pt>
                <c:pt idx="99">
                  <c:v>2.4554900000000002</c:v>
                </c:pt>
                <c:pt idx="100">
                  <c:v>2.45174</c:v>
                </c:pt>
                <c:pt idx="101">
                  <c:v>2.5518000000000001</c:v>
                </c:pt>
                <c:pt idx="102">
                  <c:v>2.49153</c:v>
                </c:pt>
                <c:pt idx="103">
                  <c:v>2.5501499999999999</c:v>
                </c:pt>
                <c:pt idx="104">
                  <c:v>2.6166800000000001</c:v>
                </c:pt>
                <c:pt idx="105">
                  <c:v>2.63348</c:v>
                </c:pt>
                <c:pt idx="106">
                  <c:v>2.6243699999999999</c:v>
                </c:pt>
                <c:pt idx="107">
                  <c:v>3.2630300000000001</c:v>
                </c:pt>
                <c:pt idx="108">
                  <c:v>3.2257500000000001</c:v>
                </c:pt>
                <c:pt idx="109">
                  <c:v>2.4487399999999999</c:v>
                </c:pt>
                <c:pt idx="110">
                  <c:v>2.14472</c:v>
                </c:pt>
                <c:pt idx="111">
                  <c:v>1.8939600000000001</c:v>
                </c:pt>
                <c:pt idx="112">
                  <c:v>1.71479</c:v>
                </c:pt>
                <c:pt idx="113">
                  <c:v>1.59395</c:v>
                </c:pt>
                <c:pt idx="114">
                  <c:v>1.5136099999999999</c:v>
                </c:pt>
                <c:pt idx="115">
                  <c:v>1.4418</c:v>
                </c:pt>
                <c:pt idx="116">
                  <c:v>1.3761300000000001</c:v>
                </c:pt>
                <c:pt idx="117">
                  <c:v>1.30731</c:v>
                </c:pt>
                <c:pt idx="118">
                  <c:v>1.2549699999999999</c:v>
                </c:pt>
                <c:pt idx="119">
                  <c:v>1.2251399999999999</c:v>
                </c:pt>
                <c:pt idx="120">
                  <c:v>1.18302</c:v>
                </c:pt>
                <c:pt idx="121">
                  <c:v>1.15682</c:v>
                </c:pt>
                <c:pt idx="122">
                  <c:v>1.1365099999999999</c:v>
                </c:pt>
                <c:pt idx="123">
                  <c:v>1.1196200000000001</c:v>
                </c:pt>
                <c:pt idx="124">
                  <c:v>1.1149800000000001</c:v>
                </c:pt>
                <c:pt idx="125">
                  <c:v>1.0951200000000001</c:v>
                </c:pt>
                <c:pt idx="126">
                  <c:v>1.06721</c:v>
                </c:pt>
                <c:pt idx="127">
                  <c:v>1.03731</c:v>
                </c:pt>
                <c:pt idx="128">
                  <c:v>1.01766</c:v>
                </c:pt>
                <c:pt idx="129">
                  <c:v>1.0036099999999999</c:v>
                </c:pt>
                <c:pt idx="130">
                  <c:v>0.98225499999999999</c:v>
                </c:pt>
                <c:pt idx="131">
                  <c:v>0.95427499999999998</c:v>
                </c:pt>
                <c:pt idx="132">
                  <c:v>0.92546899999999999</c:v>
                </c:pt>
                <c:pt idx="133">
                  <c:v>0.90071699999999999</c:v>
                </c:pt>
                <c:pt idx="134">
                  <c:v>0.88329199999999997</c:v>
                </c:pt>
                <c:pt idx="135">
                  <c:v>0.86062799999999995</c:v>
                </c:pt>
                <c:pt idx="136">
                  <c:v>0.83994999999999997</c:v>
                </c:pt>
                <c:pt idx="137">
                  <c:v>0.81973099999999999</c:v>
                </c:pt>
                <c:pt idx="138">
                  <c:v>0.80072200000000004</c:v>
                </c:pt>
                <c:pt idx="139">
                  <c:v>0.78244499999999995</c:v>
                </c:pt>
                <c:pt idx="140">
                  <c:v>0.76420999999999994</c:v>
                </c:pt>
                <c:pt idx="141">
                  <c:v>0.74537799999999999</c:v>
                </c:pt>
                <c:pt idx="142">
                  <c:v>0.72427600000000003</c:v>
                </c:pt>
                <c:pt idx="143">
                  <c:v>0.70672500000000005</c:v>
                </c:pt>
                <c:pt idx="144">
                  <c:v>0.683867</c:v>
                </c:pt>
                <c:pt idx="145">
                  <c:v>0.66440600000000005</c:v>
                </c:pt>
                <c:pt idx="146">
                  <c:v>0.64195899999999995</c:v>
                </c:pt>
                <c:pt idx="147">
                  <c:v>0.619309</c:v>
                </c:pt>
                <c:pt idx="148">
                  <c:v>0.59621100000000005</c:v>
                </c:pt>
                <c:pt idx="149">
                  <c:v>0.57386300000000001</c:v>
                </c:pt>
                <c:pt idx="150">
                  <c:v>0.549786</c:v>
                </c:pt>
                <c:pt idx="151">
                  <c:v>0.52659800000000001</c:v>
                </c:pt>
                <c:pt idx="152">
                  <c:v>0.50493399999999999</c:v>
                </c:pt>
                <c:pt idx="153">
                  <c:v>0.482705</c:v>
                </c:pt>
                <c:pt idx="154">
                  <c:v>0.46013500000000002</c:v>
                </c:pt>
                <c:pt idx="155">
                  <c:v>0.43938700000000003</c:v>
                </c:pt>
                <c:pt idx="156">
                  <c:v>0.41877799999999998</c:v>
                </c:pt>
                <c:pt idx="157">
                  <c:v>0.39738699999999999</c:v>
                </c:pt>
                <c:pt idx="158">
                  <c:v>0.37616500000000003</c:v>
                </c:pt>
                <c:pt idx="159">
                  <c:v>0.356045</c:v>
                </c:pt>
                <c:pt idx="160">
                  <c:v>0.33565600000000001</c:v>
                </c:pt>
                <c:pt idx="161">
                  <c:v>0.31620300000000001</c:v>
                </c:pt>
                <c:pt idx="162">
                  <c:v>0.29813200000000001</c:v>
                </c:pt>
                <c:pt idx="163">
                  <c:v>0.28143299999999999</c:v>
                </c:pt>
                <c:pt idx="164">
                  <c:v>0.26480199999999998</c:v>
                </c:pt>
                <c:pt idx="165">
                  <c:v>0.24984899999999999</c:v>
                </c:pt>
                <c:pt idx="166">
                  <c:v>0.23572599999999999</c:v>
                </c:pt>
                <c:pt idx="167">
                  <c:v>0.224496</c:v>
                </c:pt>
                <c:pt idx="168">
                  <c:v>0.21445900000000001</c:v>
                </c:pt>
                <c:pt idx="169">
                  <c:v>0.20533599999999999</c:v>
                </c:pt>
                <c:pt idx="170">
                  <c:v>0.196552</c:v>
                </c:pt>
                <c:pt idx="171">
                  <c:v>0.18967500000000001</c:v>
                </c:pt>
                <c:pt idx="172">
                  <c:v>0.184776</c:v>
                </c:pt>
                <c:pt idx="173">
                  <c:v>0.17936199999999999</c:v>
                </c:pt>
                <c:pt idx="174">
                  <c:v>0.175151</c:v>
                </c:pt>
                <c:pt idx="175">
                  <c:v>0.17074300000000001</c:v>
                </c:pt>
                <c:pt idx="176">
                  <c:v>0.165632</c:v>
                </c:pt>
                <c:pt idx="177">
                  <c:v>0.16064999999999999</c:v>
                </c:pt>
                <c:pt idx="178">
                  <c:v>0.15560599999999999</c:v>
                </c:pt>
                <c:pt idx="179">
                  <c:v>0.14989</c:v>
                </c:pt>
                <c:pt idx="180">
                  <c:v>0.14626700000000001</c:v>
                </c:pt>
                <c:pt idx="181">
                  <c:v>0.14344100000000001</c:v>
                </c:pt>
                <c:pt idx="182">
                  <c:v>0.14047499999999999</c:v>
                </c:pt>
                <c:pt idx="183">
                  <c:v>0.13728199999999999</c:v>
                </c:pt>
                <c:pt idx="184">
                  <c:v>0.134737</c:v>
                </c:pt>
                <c:pt idx="185">
                  <c:v>0.13167999999999999</c:v>
                </c:pt>
                <c:pt idx="186">
                  <c:v>0.12942799999999999</c:v>
                </c:pt>
                <c:pt idx="187">
                  <c:v>0.12814700000000001</c:v>
                </c:pt>
                <c:pt idx="188">
                  <c:v>0.12610099999999999</c:v>
                </c:pt>
                <c:pt idx="189">
                  <c:v>0.124371</c:v>
                </c:pt>
                <c:pt idx="190">
                  <c:v>0.123949</c:v>
                </c:pt>
                <c:pt idx="191">
                  <c:v>0.121258</c:v>
                </c:pt>
                <c:pt idx="192">
                  <c:v>0.12210699999999999</c:v>
                </c:pt>
                <c:pt idx="193">
                  <c:v>0.119988</c:v>
                </c:pt>
                <c:pt idx="194">
                  <c:v>0.117891</c:v>
                </c:pt>
                <c:pt idx="195">
                  <c:v>0.117573</c:v>
                </c:pt>
                <c:pt idx="196">
                  <c:v>0.117593</c:v>
                </c:pt>
                <c:pt idx="197">
                  <c:v>0.117259</c:v>
                </c:pt>
                <c:pt idx="198">
                  <c:v>0.11604200000000001</c:v>
                </c:pt>
                <c:pt idx="199">
                  <c:v>0.11310099999999999</c:v>
                </c:pt>
                <c:pt idx="200">
                  <c:v>0.111307</c:v>
                </c:pt>
                <c:pt idx="201">
                  <c:v>0.110205</c:v>
                </c:pt>
                <c:pt idx="202">
                  <c:v>0.109108</c:v>
                </c:pt>
                <c:pt idx="203">
                  <c:v>0.108445</c:v>
                </c:pt>
                <c:pt idx="204">
                  <c:v>0.107837</c:v>
                </c:pt>
                <c:pt idx="205">
                  <c:v>0.107212</c:v>
                </c:pt>
                <c:pt idx="206">
                  <c:v>0.10556699999999999</c:v>
                </c:pt>
                <c:pt idx="207">
                  <c:v>0.10392999999999999</c:v>
                </c:pt>
                <c:pt idx="208">
                  <c:v>0.103799</c:v>
                </c:pt>
                <c:pt idx="209">
                  <c:v>0.104335</c:v>
                </c:pt>
                <c:pt idx="210">
                  <c:v>0.10277699999999999</c:v>
                </c:pt>
                <c:pt idx="211">
                  <c:v>0.10055500000000001</c:v>
                </c:pt>
                <c:pt idx="212" formatCode="0.00E+00">
                  <c:v>9.9532099999999998E-2</c:v>
                </c:pt>
                <c:pt idx="213" formatCode="0.00E+00">
                  <c:v>9.8782999999999996E-2</c:v>
                </c:pt>
                <c:pt idx="214" formatCode="0.00E+00">
                  <c:v>9.7623799999999997E-2</c:v>
                </c:pt>
                <c:pt idx="215" formatCode="0.00E+00">
                  <c:v>9.7944699999999996E-2</c:v>
                </c:pt>
                <c:pt idx="216" formatCode="0.00E+00">
                  <c:v>9.9638000000000004E-2</c:v>
                </c:pt>
                <c:pt idx="217" formatCode="0.00E+00">
                  <c:v>9.8715300000000006E-2</c:v>
                </c:pt>
                <c:pt idx="218" formatCode="0.00E+00">
                  <c:v>9.53093E-2</c:v>
                </c:pt>
                <c:pt idx="219" formatCode="0.00E+00">
                  <c:v>9.3196399999999999E-2</c:v>
                </c:pt>
                <c:pt idx="220" formatCode="0.00E+00">
                  <c:v>9.1569899999999996E-2</c:v>
                </c:pt>
                <c:pt idx="221" formatCode="0.00E+00">
                  <c:v>9.0989100000000003E-2</c:v>
                </c:pt>
                <c:pt idx="222" formatCode="0.00E+00">
                  <c:v>9.0631000000000003E-2</c:v>
                </c:pt>
                <c:pt idx="223" formatCode="0.00E+00">
                  <c:v>9.0269100000000005E-2</c:v>
                </c:pt>
                <c:pt idx="224" formatCode="0.00E+00">
                  <c:v>8.83245E-2</c:v>
                </c:pt>
                <c:pt idx="225" formatCode="0.00E+00">
                  <c:v>8.8544800000000007E-2</c:v>
                </c:pt>
                <c:pt idx="226" formatCode="0.00E+00">
                  <c:v>8.5815900000000001E-2</c:v>
                </c:pt>
                <c:pt idx="227" formatCode="0.00E+00">
                  <c:v>8.7393299999999993E-2</c:v>
                </c:pt>
                <c:pt idx="228" formatCode="0.00E+00">
                  <c:v>8.7706999999999993E-2</c:v>
                </c:pt>
                <c:pt idx="229" formatCode="0.00E+00">
                  <c:v>8.3483699999999994E-2</c:v>
                </c:pt>
                <c:pt idx="230" formatCode="0.00E+00">
                  <c:v>8.5020999999999999E-2</c:v>
                </c:pt>
                <c:pt idx="231" formatCode="0.00E+00">
                  <c:v>8.3888099999999993E-2</c:v>
                </c:pt>
                <c:pt idx="232" formatCode="0.00E+00">
                  <c:v>8.0820100000000006E-2</c:v>
                </c:pt>
                <c:pt idx="233" formatCode="0.00E+00">
                  <c:v>8.2045999999999994E-2</c:v>
                </c:pt>
                <c:pt idx="234" formatCode="0.00E+00">
                  <c:v>8.0060000000000006E-2</c:v>
                </c:pt>
                <c:pt idx="235" formatCode="0.00E+00">
                  <c:v>7.7676800000000004E-2</c:v>
                </c:pt>
                <c:pt idx="236" formatCode="0.00E+00">
                  <c:v>7.5731300000000001E-2</c:v>
                </c:pt>
                <c:pt idx="237" formatCode="0.00E+00">
                  <c:v>7.7246200000000001E-2</c:v>
                </c:pt>
                <c:pt idx="238" formatCode="0.00E+00">
                  <c:v>7.3911699999999997E-2</c:v>
                </c:pt>
                <c:pt idx="239" formatCode="0.00E+00">
                  <c:v>7.3363300000000006E-2</c:v>
                </c:pt>
                <c:pt idx="240" formatCode="0.00E+00">
                  <c:v>7.2318599999999997E-2</c:v>
                </c:pt>
                <c:pt idx="241" formatCode="0.00E+00">
                  <c:v>7.1250400000000005E-2</c:v>
                </c:pt>
                <c:pt idx="242" formatCode="0.00E+00">
                  <c:v>6.9953399999999999E-2</c:v>
                </c:pt>
                <c:pt idx="243" formatCode="0.00E+00">
                  <c:v>6.9181000000000006E-2</c:v>
                </c:pt>
                <c:pt idx="244" formatCode="0.00E+00">
                  <c:v>6.8560099999999999E-2</c:v>
                </c:pt>
                <c:pt idx="245" formatCode="0.00E+00">
                  <c:v>6.5143599999999996E-2</c:v>
                </c:pt>
                <c:pt idx="246" formatCode="0.00E+00">
                  <c:v>6.5111600000000006E-2</c:v>
                </c:pt>
                <c:pt idx="247" formatCode="0.00E+00">
                  <c:v>6.4055899999999999E-2</c:v>
                </c:pt>
                <c:pt idx="248" formatCode="0.00E+00">
                  <c:v>6.3392599999999993E-2</c:v>
                </c:pt>
                <c:pt idx="249" formatCode="0.00E+00">
                  <c:v>6.2212900000000002E-2</c:v>
                </c:pt>
                <c:pt idx="250" formatCode="0.00E+00">
                  <c:v>6.0973600000000003E-2</c:v>
                </c:pt>
                <c:pt idx="251" formatCode="0.00E+00">
                  <c:v>6.2176200000000001E-2</c:v>
                </c:pt>
                <c:pt idx="252" formatCode="0.00E+00">
                  <c:v>5.9477799999999997E-2</c:v>
                </c:pt>
                <c:pt idx="253" formatCode="0.00E+00">
                  <c:v>5.7194200000000001E-2</c:v>
                </c:pt>
                <c:pt idx="254" formatCode="0.00E+00">
                  <c:v>5.7807400000000002E-2</c:v>
                </c:pt>
                <c:pt idx="255" formatCode="0.00E+00">
                  <c:v>5.7622399999999997E-2</c:v>
                </c:pt>
                <c:pt idx="256" formatCode="0.00E+00">
                  <c:v>5.5643100000000001E-2</c:v>
                </c:pt>
                <c:pt idx="257" formatCode="0.00E+00">
                  <c:v>5.43656E-2</c:v>
                </c:pt>
                <c:pt idx="258" formatCode="0.00E+00">
                  <c:v>5.4172499999999998E-2</c:v>
                </c:pt>
                <c:pt idx="259" formatCode="0.00E+00">
                  <c:v>5.3519700000000003E-2</c:v>
                </c:pt>
                <c:pt idx="260" formatCode="0.00E+00">
                  <c:v>5.2246599999999997E-2</c:v>
                </c:pt>
                <c:pt idx="261" formatCode="0.00E+00">
                  <c:v>4.9784700000000001E-2</c:v>
                </c:pt>
                <c:pt idx="262" formatCode="0.00E+00">
                  <c:v>4.90518E-2</c:v>
                </c:pt>
                <c:pt idx="263" formatCode="0.00E+00">
                  <c:v>4.8371299999999999E-2</c:v>
                </c:pt>
                <c:pt idx="264" formatCode="0.00E+00">
                  <c:v>4.7377099999999998E-2</c:v>
                </c:pt>
                <c:pt idx="265" formatCode="0.00E+00">
                  <c:v>4.60401E-2</c:v>
                </c:pt>
                <c:pt idx="266" formatCode="0.00E+00">
                  <c:v>4.5656700000000001E-2</c:v>
                </c:pt>
                <c:pt idx="267" formatCode="0.00E+00">
                  <c:v>4.6567400000000002E-2</c:v>
                </c:pt>
                <c:pt idx="268" formatCode="0.00E+00">
                  <c:v>4.5446899999999998E-2</c:v>
                </c:pt>
                <c:pt idx="269" formatCode="0.00E+00">
                  <c:v>4.4015899999999997E-2</c:v>
                </c:pt>
                <c:pt idx="270" formatCode="0.00E+00">
                  <c:v>4.1871100000000001E-2</c:v>
                </c:pt>
                <c:pt idx="271" formatCode="0.00E+00">
                  <c:v>4.16908E-2</c:v>
                </c:pt>
                <c:pt idx="272" formatCode="0.00E+00">
                  <c:v>4.0546400000000003E-2</c:v>
                </c:pt>
                <c:pt idx="273" formatCode="0.00E+00">
                  <c:v>4.4146499999999998E-2</c:v>
                </c:pt>
                <c:pt idx="274" formatCode="0.00E+00">
                  <c:v>4.0332800000000002E-2</c:v>
                </c:pt>
                <c:pt idx="275" formatCode="0.00E+00">
                  <c:v>4.0129199999999997E-2</c:v>
                </c:pt>
                <c:pt idx="276" formatCode="0.00E+00">
                  <c:v>3.95222E-2</c:v>
                </c:pt>
                <c:pt idx="277" formatCode="0.00E+00">
                  <c:v>3.90449E-2</c:v>
                </c:pt>
                <c:pt idx="278" formatCode="0.00E+00">
                  <c:v>3.8840800000000002E-2</c:v>
                </c:pt>
                <c:pt idx="279" formatCode="0.00E+00">
                  <c:v>3.76434E-2</c:v>
                </c:pt>
                <c:pt idx="280" formatCode="0.00E+00">
                  <c:v>3.5893399999999999E-2</c:v>
                </c:pt>
                <c:pt idx="281" formatCode="0.00E+00">
                  <c:v>3.5496199999999999E-2</c:v>
                </c:pt>
                <c:pt idx="282" formatCode="0.00E+00">
                  <c:v>3.5290200000000001E-2</c:v>
                </c:pt>
                <c:pt idx="283" formatCode="0.00E+00">
                  <c:v>3.4818599999999998E-2</c:v>
                </c:pt>
                <c:pt idx="284" formatCode="0.00E+00">
                  <c:v>3.4053800000000002E-2</c:v>
                </c:pt>
                <c:pt idx="285" formatCode="0.00E+00">
                  <c:v>3.3170199999999997E-2</c:v>
                </c:pt>
                <c:pt idx="286" formatCode="0.00E+00">
                  <c:v>3.2660000000000002E-2</c:v>
                </c:pt>
                <c:pt idx="287" formatCode="0.00E+00">
                  <c:v>3.2179399999999997E-2</c:v>
                </c:pt>
                <c:pt idx="288" formatCode="0.00E+00">
                  <c:v>3.2282400000000003E-2</c:v>
                </c:pt>
                <c:pt idx="289" formatCode="0.00E+00">
                  <c:v>3.1121300000000001E-2</c:v>
                </c:pt>
                <c:pt idx="290" formatCode="0.00E+00">
                  <c:v>3.10969E-2</c:v>
                </c:pt>
                <c:pt idx="291" formatCode="0.00E+00">
                  <c:v>2.9795200000000001E-2</c:v>
                </c:pt>
                <c:pt idx="292" formatCode="0.00E+00">
                  <c:v>2.9451399999999999E-2</c:v>
                </c:pt>
                <c:pt idx="293" formatCode="0.00E+00">
                  <c:v>2.96283E-2</c:v>
                </c:pt>
                <c:pt idx="294" formatCode="0.00E+00">
                  <c:v>2.8573000000000001E-2</c:v>
                </c:pt>
                <c:pt idx="295" formatCode="0.00E+00">
                  <c:v>3.2788299999999999E-2</c:v>
                </c:pt>
                <c:pt idx="296" formatCode="0.00E+00">
                  <c:v>3.0457999999999999E-2</c:v>
                </c:pt>
                <c:pt idx="297" formatCode="0.00E+00">
                  <c:v>2.6856399999999999E-2</c:v>
                </c:pt>
                <c:pt idx="298" formatCode="0.00E+00">
                  <c:v>2.7654600000000001E-2</c:v>
                </c:pt>
                <c:pt idx="299" formatCode="0.00E+00">
                  <c:v>2.7557399999999999E-2</c:v>
                </c:pt>
                <c:pt idx="300" formatCode="0.00E+00">
                  <c:v>2.76303E-2</c:v>
                </c:pt>
                <c:pt idx="301" formatCode="0.00E+00">
                  <c:v>2.67739E-2</c:v>
                </c:pt>
                <c:pt idx="302" formatCode="0.00E+00">
                  <c:v>2.6831199999999999E-2</c:v>
                </c:pt>
                <c:pt idx="303" formatCode="0.00E+00">
                  <c:v>2.8471E-2</c:v>
                </c:pt>
                <c:pt idx="304" formatCode="0.00E+00">
                  <c:v>2.66027E-2</c:v>
                </c:pt>
                <c:pt idx="305" formatCode="0.00E+00">
                  <c:v>2.5700600000000001E-2</c:v>
                </c:pt>
                <c:pt idx="306" formatCode="0.00E+00">
                  <c:v>2.5397800000000002E-2</c:v>
                </c:pt>
                <c:pt idx="307" formatCode="0.00E+00">
                  <c:v>2.54016E-2</c:v>
                </c:pt>
                <c:pt idx="308" formatCode="0.00E+00">
                  <c:v>2.5338599999999999E-2</c:v>
                </c:pt>
                <c:pt idx="309" formatCode="0.00E+00">
                  <c:v>2.5070200000000001E-2</c:v>
                </c:pt>
                <c:pt idx="310" formatCode="0.00E+00">
                  <c:v>2.43354E-2</c:v>
                </c:pt>
                <c:pt idx="311" formatCode="0.00E+00">
                  <c:v>2.5208000000000001E-2</c:v>
                </c:pt>
                <c:pt idx="312" formatCode="0.00E+00">
                  <c:v>2.4481800000000001E-2</c:v>
                </c:pt>
                <c:pt idx="313" formatCode="0.00E+00">
                  <c:v>2.3806600000000001E-2</c:v>
                </c:pt>
                <c:pt idx="314" formatCode="0.00E+00">
                  <c:v>2.3260099999999999E-2</c:v>
                </c:pt>
                <c:pt idx="315" formatCode="0.00E+00">
                  <c:v>2.35806E-2</c:v>
                </c:pt>
                <c:pt idx="316" formatCode="0.00E+00">
                  <c:v>2.3241499999999998E-2</c:v>
                </c:pt>
                <c:pt idx="317" formatCode="0.00E+00">
                  <c:v>2.2710299999999999E-2</c:v>
                </c:pt>
                <c:pt idx="318" formatCode="0.00E+00">
                  <c:v>2.2825700000000001E-2</c:v>
                </c:pt>
                <c:pt idx="319" formatCode="0.00E+00">
                  <c:v>2.2122900000000001E-2</c:v>
                </c:pt>
                <c:pt idx="320" formatCode="0.00E+00">
                  <c:v>2.2056099999999999E-2</c:v>
                </c:pt>
                <c:pt idx="321" formatCode="0.00E+00">
                  <c:v>2.2190999999999999E-2</c:v>
                </c:pt>
                <c:pt idx="322" formatCode="0.00E+00">
                  <c:v>2.1837700000000002E-2</c:v>
                </c:pt>
                <c:pt idx="323" formatCode="0.00E+00">
                  <c:v>2.1528700000000001E-2</c:v>
                </c:pt>
                <c:pt idx="324" formatCode="0.00E+00">
                  <c:v>2.1256400000000002E-2</c:v>
                </c:pt>
                <c:pt idx="325" formatCode="0.00E+00">
                  <c:v>2.1311299999999998E-2</c:v>
                </c:pt>
                <c:pt idx="326" formatCode="0.00E+00">
                  <c:v>2.0765800000000001E-2</c:v>
                </c:pt>
                <c:pt idx="327" formatCode="0.00E+00">
                  <c:v>2.069E-2</c:v>
                </c:pt>
                <c:pt idx="328" formatCode="0.00E+00">
                  <c:v>2.0587899999999999E-2</c:v>
                </c:pt>
                <c:pt idx="329" formatCode="0.00E+00">
                  <c:v>2.0714799999999998E-2</c:v>
                </c:pt>
                <c:pt idx="330" formatCode="0.00E+00">
                  <c:v>2.0475899999999998E-2</c:v>
                </c:pt>
                <c:pt idx="331" formatCode="0.00E+00">
                  <c:v>2.0145400000000001E-2</c:v>
                </c:pt>
                <c:pt idx="332" formatCode="0.00E+00">
                  <c:v>2.0075300000000001E-2</c:v>
                </c:pt>
                <c:pt idx="333" formatCode="0.00E+00">
                  <c:v>1.9793000000000002E-2</c:v>
                </c:pt>
                <c:pt idx="334" formatCode="0.00E+00">
                  <c:v>1.9407299999999999E-2</c:v>
                </c:pt>
                <c:pt idx="335" formatCode="0.00E+00">
                  <c:v>1.9378200000000002E-2</c:v>
                </c:pt>
                <c:pt idx="336" formatCode="0.00E+00">
                  <c:v>1.9574600000000001E-2</c:v>
                </c:pt>
                <c:pt idx="337" formatCode="0.00E+00">
                  <c:v>1.9513099999999999E-2</c:v>
                </c:pt>
                <c:pt idx="338" formatCode="0.00E+00">
                  <c:v>1.9087300000000001E-2</c:v>
                </c:pt>
                <c:pt idx="339" formatCode="0.00E+00">
                  <c:v>1.8958599999999999E-2</c:v>
                </c:pt>
                <c:pt idx="340" formatCode="0.00E+00">
                  <c:v>1.8807399999999998E-2</c:v>
                </c:pt>
                <c:pt idx="341" formatCode="0.00E+00">
                  <c:v>1.8641000000000001E-2</c:v>
                </c:pt>
                <c:pt idx="342" formatCode="0.00E+00">
                  <c:v>1.8360100000000001E-2</c:v>
                </c:pt>
                <c:pt idx="343" formatCode="0.00E+00">
                  <c:v>1.8379699999999999E-2</c:v>
                </c:pt>
                <c:pt idx="344" formatCode="0.00E+00">
                  <c:v>1.8137E-2</c:v>
                </c:pt>
                <c:pt idx="345" formatCode="0.00E+00">
                  <c:v>1.78146E-2</c:v>
                </c:pt>
                <c:pt idx="346" formatCode="0.00E+00">
                  <c:v>1.78595E-2</c:v>
                </c:pt>
                <c:pt idx="347" formatCode="0.00E+00">
                  <c:v>1.7538499999999999E-2</c:v>
                </c:pt>
                <c:pt idx="348" formatCode="0.00E+00">
                  <c:v>1.76539E-2</c:v>
                </c:pt>
                <c:pt idx="349" formatCode="0.00E+00">
                  <c:v>1.7608200000000001E-2</c:v>
                </c:pt>
                <c:pt idx="350" formatCode="0.00E+00">
                  <c:v>1.7203300000000001E-2</c:v>
                </c:pt>
                <c:pt idx="351" formatCode="0.00E+00">
                  <c:v>1.6987800000000001E-2</c:v>
                </c:pt>
                <c:pt idx="352" formatCode="0.00E+00">
                  <c:v>1.7219100000000001E-2</c:v>
                </c:pt>
                <c:pt idx="353" formatCode="0.00E+00">
                  <c:v>1.67999E-2</c:v>
                </c:pt>
                <c:pt idx="354" formatCode="0.00E+00">
                  <c:v>1.6328800000000001E-2</c:v>
                </c:pt>
                <c:pt idx="355" formatCode="0.00E+00">
                  <c:v>1.6145199999999998E-2</c:v>
                </c:pt>
                <c:pt idx="356" formatCode="0.00E+00">
                  <c:v>1.5958799999999999E-2</c:v>
                </c:pt>
                <c:pt idx="357" formatCode="0.00E+00">
                  <c:v>1.58272E-2</c:v>
                </c:pt>
                <c:pt idx="358" formatCode="0.00E+00">
                  <c:v>1.5888200000000002E-2</c:v>
                </c:pt>
                <c:pt idx="359" formatCode="0.00E+00">
                  <c:v>1.55592E-2</c:v>
                </c:pt>
                <c:pt idx="360" formatCode="0.00E+00">
                  <c:v>1.52931E-2</c:v>
                </c:pt>
                <c:pt idx="361" formatCode="0.00E+00">
                  <c:v>1.49293E-2</c:v>
                </c:pt>
                <c:pt idx="362" formatCode="0.00E+00">
                  <c:v>1.4725200000000001E-2</c:v>
                </c:pt>
                <c:pt idx="363" formatCode="0.00E+00">
                  <c:v>1.4569800000000001E-2</c:v>
                </c:pt>
                <c:pt idx="364" formatCode="0.00E+00">
                  <c:v>1.45717E-2</c:v>
                </c:pt>
                <c:pt idx="365" formatCode="0.00E+00">
                  <c:v>1.43704E-2</c:v>
                </c:pt>
                <c:pt idx="366" formatCode="0.00E+00">
                  <c:v>1.39995E-2</c:v>
                </c:pt>
                <c:pt idx="367" formatCode="0.00E+00">
                  <c:v>1.38149E-2</c:v>
                </c:pt>
                <c:pt idx="368" formatCode="0.00E+00">
                  <c:v>1.3627999999999999E-2</c:v>
                </c:pt>
                <c:pt idx="369" formatCode="0.00E+00">
                  <c:v>1.33452E-2</c:v>
                </c:pt>
                <c:pt idx="370" formatCode="0.00E+00">
                  <c:v>1.3121600000000001E-2</c:v>
                </c:pt>
                <c:pt idx="371" formatCode="0.00E+00">
                  <c:v>1.27645E-2</c:v>
                </c:pt>
                <c:pt idx="372" formatCode="0.00E+00">
                  <c:v>1.2670000000000001E-2</c:v>
                </c:pt>
                <c:pt idx="373" formatCode="0.00E+00">
                  <c:v>1.24869E-2</c:v>
                </c:pt>
                <c:pt idx="374" formatCode="0.00E+00">
                  <c:v>1.2001E-2</c:v>
                </c:pt>
                <c:pt idx="375" formatCode="0.00E+00">
                  <c:v>1.17307E-2</c:v>
                </c:pt>
                <c:pt idx="376" formatCode="0.00E+00">
                  <c:v>1.1533699999999999E-2</c:v>
                </c:pt>
                <c:pt idx="377" formatCode="0.00E+00">
                  <c:v>1.1358699999999999E-2</c:v>
                </c:pt>
                <c:pt idx="378" formatCode="0.00E+00">
                  <c:v>1.11637E-2</c:v>
                </c:pt>
                <c:pt idx="379" formatCode="0.00E+00">
                  <c:v>1.1308199999999999E-2</c:v>
                </c:pt>
                <c:pt idx="380" formatCode="0.00E+00">
                  <c:v>1.1014899999999999E-2</c:v>
                </c:pt>
                <c:pt idx="381" formatCode="0.00E+00">
                  <c:v>1.06759E-2</c:v>
                </c:pt>
                <c:pt idx="382" formatCode="0.00E+00">
                  <c:v>1.1017300000000001E-2</c:v>
                </c:pt>
                <c:pt idx="383" formatCode="0.00E+00">
                  <c:v>1.17526E-2</c:v>
                </c:pt>
                <c:pt idx="384" formatCode="0.00E+00">
                  <c:v>1.0707899999999999E-2</c:v>
                </c:pt>
                <c:pt idx="385" formatCode="0.00E+00">
                  <c:v>1.03669E-2</c:v>
                </c:pt>
                <c:pt idx="386" formatCode="0.00E+00">
                  <c:v>1.0996799999999999E-2</c:v>
                </c:pt>
                <c:pt idx="387" formatCode="0.00E+00">
                  <c:v>1.0415600000000001E-2</c:v>
                </c:pt>
                <c:pt idx="388" formatCode="0.00E+00">
                  <c:v>1.0866199999999999E-2</c:v>
                </c:pt>
                <c:pt idx="389" formatCode="0.00E+00">
                  <c:v>1.09038E-2</c:v>
                </c:pt>
                <c:pt idx="390" formatCode="0.00E+00">
                  <c:v>1.00827E-2</c:v>
                </c:pt>
                <c:pt idx="391" formatCode="0.00E+00">
                  <c:v>1.0643E-2</c:v>
                </c:pt>
                <c:pt idx="392" formatCode="0.00E+00">
                  <c:v>1.0355899999999999E-2</c:v>
                </c:pt>
                <c:pt idx="393" formatCode="0.00E+00">
                  <c:v>8.1381800000000001E-3</c:v>
                </c:pt>
                <c:pt idx="394" formatCode="0.00E+00">
                  <c:v>9.54962E-3</c:v>
                </c:pt>
                <c:pt idx="395" formatCode="0.00E+00">
                  <c:v>9.1462100000000001E-3</c:v>
                </c:pt>
                <c:pt idx="396" formatCode="0.00E+00">
                  <c:v>8.8391300000000006E-3</c:v>
                </c:pt>
                <c:pt idx="397" formatCode="0.00E+00">
                  <c:v>8.9378400000000007E-3</c:v>
                </c:pt>
                <c:pt idx="398" formatCode="0.00E+00">
                  <c:v>9.8128299999999998E-3</c:v>
                </c:pt>
                <c:pt idx="399" formatCode="0.00E+00">
                  <c:v>8.3332100000000006E-3</c:v>
                </c:pt>
                <c:pt idx="400" formatCode="0.00E+00">
                  <c:v>7.5631099999999996E-3</c:v>
                </c:pt>
                <c:pt idx="401" formatCode="0.00E+00">
                  <c:v>7.9879800000000004E-3</c:v>
                </c:pt>
                <c:pt idx="402" formatCode="0.00E+00">
                  <c:v>8.4996199999999994E-3</c:v>
                </c:pt>
                <c:pt idx="403" formatCode="0.00E+00">
                  <c:v>9.2325199999999993E-3</c:v>
                </c:pt>
                <c:pt idx="404" formatCode="0.00E+00">
                  <c:v>9.1366799999999995E-3</c:v>
                </c:pt>
                <c:pt idx="405" formatCode="0.00E+00">
                  <c:v>8.6741400000000003E-3</c:v>
                </c:pt>
                <c:pt idx="406" formatCode="0.00E+00">
                  <c:v>8.1424700000000006E-3</c:v>
                </c:pt>
                <c:pt idx="407" formatCode="0.00E+00">
                  <c:v>8.4800699999999993E-3</c:v>
                </c:pt>
                <c:pt idx="408" formatCode="0.00E+00">
                  <c:v>7.8039199999999998E-3</c:v>
                </c:pt>
                <c:pt idx="409" formatCode="0.00E+00">
                  <c:v>7.5416600000000004E-3</c:v>
                </c:pt>
                <c:pt idx="410" formatCode="0.00E+00">
                  <c:v>7.2369599999999997E-3</c:v>
                </c:pt>
                <c:pt idx="411" formatCode="0.00E+00">
                  <c:v>8.1982600000000006E-3</c:v>
                </c:pt>
                <c:pt idx="412" formatCode="0.00E+00">
                  <c:v>8.8696499999999998E-3</c:v>
                </c:pt>
                <c:pt idx="413" formatCode="0.00E+00">
                  <c:v>8.3522800000000001E-3</c:v>
                </c:pt>
                <c:pt idx="414" formatCode="0.00E+00">
                  <c:v>6.0849199999999997E-3</c:v>
                </c:pt>
                <c:pt idx="415" formatCode="0.00E+00">
                  <c:v>6.2975899999999996E-3</c:v>
                </c:pt>
                <c:pt idx="416" formatCode="0.00E+00">
                  <c:v>6.4096500000000002E-3</c:v>
                </c:pt>
                <c:pt idx="417" formatCode="0.00E+00">
                  <c:v>6.2718399999999999E-3</c:v>
                </c:pt>
                <c:pt idx="418" formatCode="0.00E+00">
                  <c:v>6.46067E-3</c:v>
                </c:pt>
                <c:pt idx="419" formatCode="0.00E+00">
                  <c:v>5.9537899999999996E-3</c:v>
                </c:pt>
                <c:pt idx="420" formatCode="0.00E+00">
                  <c:v>6.1831500000000001E-3</c:v>
                </c:pt>
                <c:pt idx="421" formatCode="0.00E+00">
                  <c:v>5.69201E-3</c:v>
                </c:pt>
                <c:pt idx="422" formatCode="0.00E+00">
                  <c:v>5.7425499999999999E-3</c:v>
                </c:pt>
                <c:pt idx="423" formatCode="0.00E+00">
                  <c:v>5.7830800000000003E-3</c:v>
                </c:pt>
                <c:pt idx="424" formatCode="0.00E+00">
                  <c:v>5.4454799999999999E-3</c:v>
                </c:pt>
                <c:pt idx="425" formatCode="0.00E+00">
                  <c:v>4.3764099999999998E-3</c:v>
                </c:pt>
                <c:pt idx="426" formatCode="0.00E+00">
                  <c:v>4.4069299999999999E-3</c:v>
                </c:pt>
                <c:pt idx="427" formatCode="0.00E+00">
                  <c:v>4.17995E-3</c:v>
                </c:pt>
                <c:pt idx="428" formatCode="0.00E+00">
                  <c:v>3.9162600000000004E-3</c:v>
                </c:pt>
                <c:pt idx="429" formatCode="0.00E+00">
                  <c:v>3.9310500000000002E-3</c:v>
                </c:pt>
                <c:pt idx="430" formatCode="0.00E+00">
                  <c:v>4.3396900000000002E-3</c:v>
                </c:pt>
                <c:pt idx="431" formatCode="0.00E+00">
                  <c:v>3.0255299999999998E-3</c:v>
                </c:pt>
                <c:pt idx="432" formatCode="0.00E+00">
                  <c:v>3.0236199999999999E-3</c:v>
                </c:pt>
                <c:pt idx="433" formatCode="0.00E+00">
                  <c:v>3.1495099999999999E-3</c:v>
                </c:pt>
                <c:pt idx="434" formatCode="0.00E+00">
                  <c:v>1.38521E-3</c:v>
                </c:pt>
                <c:pt idx="435" formatCode="0.00E+00">
                  <c:v>2.6941299999999998E-4</c:v>
                </c:pt>
                <c:pt idx="436" formatCode="0.00E+00">
                  <c:v>4.5537900000000001E-4</c:v>
                </c:pt>
                <c:pt idx="437" formatCode="0.00E+00">
                  <c:v>7.7772099999999999E-4</c:v>
                </c:pt>
                <c:pt idx="438" formatCode="0.00E+00">
                  <c:v>1.04284E-3</c:v>
                </c:pt>
                <c:pt idx="439" formatCode="0.00E+00">
                  <c:v>3.5634E-3</c:v>
                </c:pt>
                <c:pt idx="440" formatCode="0.00E+00">
                  <c:v>5.7525600000000003E-3</c:v>
                </c:pt>
                <c:pt idx="441" formatCode="0.00E+00">
                  <c:v>5.9118299999999999E-3</c:v>
                </c:pt>
                <c:pt idx="442" formatCode="0.00E+00">
                  <c:v>4.8270199999999996E-3</c:v>
                </c:pt>
                <c:pt idx="443" formatCode="0.00E+00">
                  <c:v>3.67403E-3</c:v>
                </c:pt>
                <c:pt idx="444" formatCode="0.00E+00">
                  <c:v>2.6888799999999998E-3</c:v>
                </c:pt>
                <c:pt idx="445" formatCode="0.00E+00">
                  <c:v>7.7152299999999998E-4</c:v>
                </c:pt>
                <c:pt idx="446" formatCode="0.00E+00">
                  <c:v>-7.54833E-4</c:v>
                </c:pt>
                <c:pt idx="447" formatCode="0.00E+00">
                  <c:v>-1.5883399999999999E-3</c:v>
                </c:pt>
                <c:pt idx="448" formatCode="0.00E+00">
                  <c:v>-9.1743499999999997E-4</c:v>
                </c:pt>
                <c:pt idx="449" formatCode="0.00E+00">
                  <c:v>-3.0851400000000002E-4</c:v>
                </c:pt>
                <c:pt idx="450" formatCode="0.00E+00">
                  <c:v>-7.2479199999999995E-5</c:v>
                </c:pt>
                <c:pt idx="451" formatCode="0.00E+00">
                  <c:v>-2.3317300000000001E-4</c:v>
                </c:pt>
                <c:pt idx="452" formatCode="0.00E+00">
                  <c:v>-5.2976599999999998E-4</c:v>
                </c:pt>
                <c:pt idx="453" formatCode="0.00E+00">
                  <c:v>-1.6593900000000001E-4</c:v>
                </c:pt>
                <c:pt idx="454" formatCode="0.00E+00">
                  <c:v>-4.79221E-4</c:v>
                </c:pt>
                <c:pt idx="455" formatCode="0.00E+00">
                  <c:v>-7.3432900000000004E-4</c:v>
                </c:pt>
                <c:pt idx="456" formatCode="0.00E+00">
                  <c:v>-8.1348399999999995E-4</c:v>
                </c:pt>
                <c:pt idx="457" formatCode="0.00E+00">
                  <c:v>-9.6893299999999995E-4</c:v>
                </c:pt>
                <c:pt idx="458" formatCode="0.00E+00">
                  <c:v>-1.12152E-3</c:v>
                </c:pt>
                <c:pt idx="459" formatCode="0.00E+00">
                  <c:v>-1.20831E-3</c:v>
                </c:pt>
                <c:pt idx="460" formatCode="0.00E+00">
                  <c:v>-1.28078E-3</c:v>
                </c:pt>
                <c:pt idx="461" formatCode="0.00E+00">
                  <c:v>-1.4452899999999999E-3</c:v>
                </c:pt>
                <c:pt idx="462" formatCode="0.00E+00">
                  <c:v>-1.2216600000000001E-3</c:v>
                </c:pt>
                <c:pt idx="463" formatCode="0.00E+00">
                  <c:v>-1.5749900000000001E-3</c:v>
                </c:pt>
                <c:pt idx="464" formatCode="0.00E+00">
                  <c:v>-1.62601E-3</c:v>
                </c:pt>
                <c:pt idx="465" formatCode="0.00E+00">
                  <c:v>-1.66607E-3</c:v>
                </c:pt>
                <c:pt idx="466" formatCode="0.00E+00">
                  <c:v>7.6384499999999998E-3</c:v>
                </c:pt>
                <c:pt idx="467" formatCode="0.00E+00">
                  <c:v>-5.1107399999999999E-3</c:v>
                </c:pt>
                <c:pt idx="468" formatCode="0.00E+00">
                  <c:v>-3.5047500000000001E-3</c:v>
                </c:pt>
                <c:pt idx="469" formatCode="0.00E+00">
                  <c:v>-2.3398400000000001E-3</c:v>
                </c:pt>
                <c:pt idx="470" formatCode="0.00E+00">
                  <c:v>-2.4776500000000001E-3</c:v>
                </c:pt>
                <c:pt idx="471" formatCode="0.00E+00">
                  <c:v>-2.55251E-3</c:v>
                </c:pt>
                <c:pt idx="472" formatCode="0.00E+00">
                  <c:v>-2.5286699999999998E-3</c:v>
                </c:pt>
                <c:pt idx="473" formatCode="0.00E+00">
                  <c:v>-2.6187900000000002E-3</c:v>
                </c:pt>
                <c:pt idx="474" formatCode="0.00E+00">
                  <c:v>-2.81E-3</c:v>
                </c:pt>
                <c:pt idx="475" formatCode="0.00E+00">
                  <c:v>-2.6745800000000002E-3</c:v>
                </c:pt>
                <c:pt idx="476" formatCode="0.00E+00">
                  <c:v>-2.77948E-3</c:v>
                </c:pt>
                <c:pt idx="477" formatCode="0.00E+00">
                  <c:v>-2.8548200000000001E-3</c:v>
                </c:pt>
                <c:pt idx="478" formatCode="0.00E+00">
                  <c:v>-2.8610200000000001E-3</c:v>
                </c:pt>
                <c:pt idx="479" formatCode="0.00E+00">
                  <c:v>-2.8858199999999999E-3</c:v>
                </c:pt>
                <c:pt idx="480" formatCode="0.00E+00">
                  <c:v>-2.67315E-3</c:v>
                </c:pt>
                <c:pt idx="481" formatCode="0.00E+00">
                  <c:v>-2.8271699999999999E-3</c:v>
                </c:pt>
                <c:pt idx="482" formatCode="0.00E+00">
                  <c:v>-2.8519600000000002E-3</c:v>
                </c:pt>
                <c:pt idx="483" formatCode="0.00E+00">
                  <c:v>-2.8400399999999998E-3</c:v>
                </c:pt>
                <c:pt idx="484" formatCode="0.00E+00">
                  <c:v>-2.8519600000000002E-3</c:v>
                </c:pt>
                <c:pt idx="485" formatCode="0.00E+00">
                  <c:v>-2.7913999999999999E-3</c:v>
                </c:pt>
                <c:pt idx="486" formatCode="0.00E+00">
                  <c:v>-2.7809100000000002E-3</c:v>
                </c:pt>
                <c:pt idx="487" formatCode="0.00E+00">
                  <c:v>-2.8452899999999999E-3</c:v>
                </c:pt>
                <c:pt idx="488" formatCode="0.00E+00">
                  <c:v>-2.8815300000000002E-3</c:v>
                </c:pt>
                <c:pt idx="489" formatCode="0.00E+00">
                  <c:v>-2.9735600000000001E-3</c:v>
                </c:pt>
                <c:pt idx="490" formatCode="0.00E+00">
                  <c:v>-3.01075E-3</c:v>
                </c:pt>
                <c:pt idx="491" formatCode="0.00E+00">
                  <c:v>-3.06463E-3</c:v>
                </c:pt>
                <c:pt idx="492" formatCode="0.00E+00">
                  <c:v>-3.2682399999999999E-3</c:v>
                </c:pt>
                <c:pt idx="493" formatCode="0.00E+00">
                  <c:v>-3.4146300000000001E-3</c:v>
                </c:pt>
                <c:pt idx="494" formatCode="0.00E+00">
                  <c:v>-3.5047500000000001E-3</c:v>
                </c:pt>
                <c:pt idx="495" formatCode="0.00E+00">
                  <c:v>-3.4666100000000002E-3</c:v>
                </c:pt>
                <c:pt idx="496" formatCode="0.00E+00">
                  <c:v>-3.6311099999999999E-3</c:v>
                </c:pt>
                <c:pt idx="497" formatCode="0.00E+00">
                  <c:v>-4.0435799999999997E-3</c:v>
                </c:pt>
                <c:pt idx="498" formatCode="0.00E+00">
                  <c:v>-4.2223900000000003E-3</c:v>
                </c:pt>
                <c:pt idx="499" formatCode="0.00E+00">
                  <c:v>-4.41933E-3</c:v>
                </c:pt>
                <c:pt idx="500" formatCode="0.00E+00">
                  <c:v>-4.4617700000000003E-3</c:v>
                </c:pt>
                <c:pt idx="501" formatCode="0.00E+00">
                  <c:v>-4.5933700000000003E-3</c:v>
                </c:pt>
                <c:pt idx="502" formatCode="0.00E+00">
                  <c:v>-4.6796800000000003E-3</c:v>
                </c:pt>
                <c:pt idx="503" formatCode="0.00E+00">
                  <c:v>-4.6329500000000003E-3</c:v>
                </c:pt>
                <c:pt idx="504" formatCode="0.00E+00">
                  <c:v>-4.5337700000000003E-3</c:v>
                </c:pt>
                <c:pt idx="505" formatCode="0.00E+00">
                  <c:v>-4.7283200000000003E-3</c:v>
                </c:pt>
                <c:pt idx="506" formatCode="0.00E+00">
                  <c:v>-4.56333E-3</c:v>
                </c:pt>
                <c:pt idx="507" formatCode="0.00E+00">
                  <c:v>-4.47512E-3</c:v>
                </c:pt>
                <c:pt idx="508" formatCode="0.00E+00">
                  <c:v>-4.4045400000000002E-3</c:v>
                </c:pt>
                <c:pt idx="509" formatCode="0.00E+00">
                  <c:v>-4.2452799999999997E-3</c:v>
                </c:pt>
                <c:pt idx="510" formatCode="0.00E+00">
                  <c:v>-4.0373800000000001E-3</c:v>
                </c:pt>
                <c:pt idx="511" formatCode="0.00E+00">
                  <c:v>-3.9911299999999999E-3</c:v>
                </c:pt>
                <c:pt idx="512" formatCode="0.00E+00">
                  <c:v>-3.8733499999999998E-3</c:v>
                </c:pt>
                <c:pt idx="513" formatCode="0.00E+00">
                  <c:v>-3.72267E-3</c:v>
                </c:pt>
                <c:pt idx="514" formatCode="0.00E+00">
                  <c:v>-3.5643599999999999E-3</c:v>
                </c:pt>
                <c:pt idx="515" formatCode="0.00E+00">
                  <c:v>-3.4775700000000001E-3</c:v>
                </c:pt>
                <c:pt idx="516" formatCode="0.00E+00">
                  <c:v>-3.27539E-3</c:v>
                </c:pt>
                <c:pt idx="517" formatCode="0.00E+00">
                  <c:v>-2.9849999999999998E-3</c:v>
                </c:pt>
                <c:pt idx="518" formatCode="0.00E+00">
                  <c:v>-3.0903800000000002E-3</c:v>
                </c:pt>
                <c:pt idx="519" formatCode="0.00E+00">
                  <c:v>-3.1776399999999998E-3</c:v>
                </c:pt>
                <c:pt idx="520" formatCode="0.00E+00">
                  <c:v>-3.1399700000000002E-3</c:v>
                </c:pt>
                <c:pt idx="521" formatCode="0.00E+00">
                  <c:v>-3.1495099999999999E-3</c:v>
                </c:pt>
                <c:pt idx="522" formatCode="0.00E+00">
                  <c:v>-3.3469200000000002E-3</c:v>
                </c:pt>
                <c:pt idx="523" formatCode="0.00E+00">
                  <c:v>-3.4542100000000001E-3</c:v>
                </c:pt>
                <c:pt idx="524" formatCode="0.00E+00">
                  <c:v>-3.5123799999999998E-3</c:v>
                </c:pt>
                <c:pt idx="525" formatCode="0.00E+00">
                  <c:v>-3.6969199999999998E-3</c:v>
                </c:pt>
                <c:pt idx="526" formatCode="0.00E+00">
                  <c:v>-3.8042100000000001E-3</c:v>
                </c:pt>
                <c:pt idx="527" formatCode="0.00E+00">
                  <c:v>-4.1160600000000004E-3</c:v>
                </c:pt>
                <c:pt idx="528" formatCode="0.00E+00">
                  <c:v>-4.2243000000000003E-3</c:v>
                </c:pt>
                <c:pt idx="529" formatCode="0.00E+00">
                  <c:v>-4.5490299999999999E-3</c:v>
                </c:pt>
                <c:pt idx="530" formatCode="0.00E+00">
                  <c:v>-4.7116299999999996E-3</c:v>
                </c:pt>
                <c:pt idx="531" formatCode="0.00E+00">
                  <c:v>-5.1755899999999999E-3</c:v>
                </c:pt>
                <c:pt idx="532" formatCode="0.00E+00">
                  <c:v>-5.5527700000000003E-3</c:v>
                </c:pt>
                <c:pt idx="533" formatCode="0.00E+00">
                  <c:v>-5.6123700000000002E-3</c:v>
                </c:pt>
                <c:pt idx="534" formatCode="0.00E+00">
                  <c:v>-5.5031799999999999E-3</c:v>
                </c:pt>
                <c:pt idx="535" formatCode="0.00E+00">
                  <c:v>-5.58567E-3</c:v>
                </c:pt>
                <c:pt idx="536" formatCode="0.00E+00">
                  <c:v>-5.6567199999999996E-3</c:v>
                </c:pt>
                <c:pt idx="537" formatCode="0.00E+00">
                  <c:v>-5.7025000000000001E-3</c:v>
                </c:pt>
                <c:pt idx="538" formatCode="0.00E+00">
                  <c:v>-5.9237500000000002E-3</c:v>
                </c:pt>
                <c:pt idx="539" formatCode="0.00E+00">
                  <c:v>-5.9533099999999999E-3</c:v>
                </c:pt>
                <c:pt idx="540" formatCode="0.00E+00">
                  <c:v>-6.0644100000000001E-3</c:v>
                </c:pt>
                <c:pt idx="541" formatCode="0.00E+00">
                  <c:v>-5.8050200000000001E-3</c:v>
                </c:pt>
                <c:pt idx="542" formatCode="0.00E+00">
                  <c:v>-5.7702099999999996E-3</c:v>
                </c:pt>
                <c:pt idx="543" formatCode="0.00E+00">
                  <c:v>-5.9275600000000001E-3</c:v>
                </c:pt>
                <c:pt idx="544" formatCode="0.00E+00">
                  <c:v>-5.9018100000000004E-3</c:v>
                </c:pt>
                <c:pt idx="545" formatCode="0.00E+00">
                  <c:v>-5.2962299999999999E-3</c:v>
                </c:pt>
                <c:pt idx="546" formatCode="0.00E+00">
                  <c:v>-5.2504500000000003E-3</c:v>
                </c:pt>
                <c:pt idx="547" formatCode="0.00E+00">
                  <c:v>-5.3386700000000002E-3</c:v>
                </c:pt>
                <c:pt idx="548" formatCode="0.00E+00">
                  <c:v>-5.3453399999999996E-3</c:v>
                </c:pt>
                <c:pt idx="549" formatCode="0.00E+00">
                  <c:v>-5.1250499999999999E-3</c:v>
                </c:pt>
                <c:pt idx="550" formatCode="0.00E+00">
                  <c:v>-4.5976599999999999E-3</c:v>
                </c:pt>
                <c:pt idx="551" formatCode="0.00E+00">
                  <c:v>-4.4851300000000004E-3</c:v>
                </c:pt>
                <c:pt idx="552" formatCode="0.00E+00">
                  <c:v>-4.5404399999999998E-3</c:v>
                </c:pt>
                <c:pt idx="553" formatCode="0.00E+00">
                  <c:v>-4.4379199999999997E-3</c:v>
                </c:pt>
                <c:pt idx="554" formatCode="0.00E+00">
                  <c:v>-4.34017E-3</c:v>
                </c:pt>
                <c:pt idx="555" formatCode="0.00E+00">
                  <c:v>-4.05025E-3</c:v>
                </c:pt>
                <c:pt idx="556" formatCode="0.00E+00">
                  <c:v>-4.1437100000000001E-3</c:v>
                </c:pt>
                <c:pt idx="557" formatCode="0.00E+00">
                  <c:v>-4.1894899999999997E-3</c:v>
                </c:pt>
                <c:pt idx="558" formatCode="0.00E+00">
                  <c:v>-4.2862899999999999E-3</c:v>
                </c:pt>
                <c:pt idx="559" formatCode="0.00E+00">
                  <c:v>-4.2180999999999998E-3</c:v>
                </c:pt>
                <c:pt idx="560" formatCode="0.00E+00">
                  <c:v>-4.3725999999999999E-3</c:v>
                </c:pt>
                <c:pt idx="561" formatCode="0.00E+00">
                  <c:v>-4.3854699999999998E-3</c:v>
                </c:pt>
                <c:pt idx="562" formatCode="0.00E+00">
                  <c:v>-4.6563100000000003E-3</c:v>
                </c:pt>
                <c:pt idx="563" formatCode="0.00E+00">
                  <c:v>-4.5790700000000002E-3</c:v>
                </c:pt>
                <c:pt idx="564" formatCode="0.00E+00">
                  <c:v>-4.5890799999999997E-3</c:v>
                </c:pt>
                <c:pt idx="565" formatCode="0.00E+00">
                  <c:v>-5.06544E-3</c:v>
                </c:pt>
                <c:pt idx="566" formatCode="0.00E+00">
                  <c:v>-5.4764699999999998E-3</c:v>
                </c:pt>
                <c:pt idx="567" formatCode="0.00E+00">
                  <c:v>-5.45263E-3</c:v>
                </c:pt>
                <c:pt idx="568" formatCode="0.00E+00">
                  <c:v>-5.4574000000000003E-3</c:v>
                </c:pt>
                <c:pt idx="569" formatCode="0.00E+00">
                  <c:v>-5.4960299999999998E-3</c:v>
                </c:pt>
                <c:pt idx="570" formatCode="0.00E+00">
                  <c:v>-5.6195300000000002E-3</c:v>
                </c:pt>
                <c:pt idx="571" formatCode="0.00E+00">
                  <c:v>-5.9905100000000001E-3</c:v>
                </c:pt>
                <c:pt idx="572" formatCode="0.00E+00">
                  <c:v>-6.3443199999999996E-3</c:v>
                </c:pt>
                <c:pt idx="573" formatCode="0.00E+00">
                  <c:v>-6.5093E-3</c:v>
                </c:pt>
                <c:pt idx="574" formatCode="0.00E+00">
                  <c:v>-6.4201400000000004E-3</c:v>
                </c:pt>
                <c:pt idx="575" formatCode="0.00E+00">
                  <c:v>-6.4067799999999999E-3</c:v>
                </c:pt>
                <c:pt idx="576" formatCode="0.00E+00">
                  <c:v>-6.5264700000000004E-3</c:v>
                </c:pt>
                <c:pt idx="577" formatCode="0.00E+00">
                  <c:v>-6.8268799999999996E-3</c:v>
                </c:pt>
                <c:pt idx="578" formatCode="0.00E+00">
                  <c:v>-6.6537899999999997E-3</c:v>
                </c:pt>
                <c:pt idx="579" formatCode="0.00E+00">
                  <c:v>-6.1502500000000003E-3</c:v>
                </c:pt>
                <c:pt idx="580" formatCode="0.00E+00">
                  <c:v>-6.43349E-3</c:v>
                </c:pt>
                <c:pt idx="581" formatCode="0.00E+00">
                  <c:v>-6.7105300000000001E-3</c:v>
                </c:pt>
                <c:pt idx="582" formatCode="0.00E+00">
                  <c:v>-6.6142099999999997E-3</c:v>
                </c:pt>
                <c:pt idx="583" formatCode="0.00E+00">
                  <c:v>-6.5746299999999997E-3</c:v>
                </c:pt>
                <c:pt idx="584" formatCode="0.00E+00">
                  <c:v>-6.3996299999999999E-3</c:v>
                </c:pt>
                <c:pt idx="585" formatCode="0.00E+00">
                  <c:v>-6.3781699999999998E-3</c:v>
                </c:pt>
                <c:pt idx="586" formatCode="0.00E+00">
                  <c:v>-6.18887E-3</c:v>
                </c:pt>
                <c:pt idx="587" formatCode="0.00E+00">
                  <c:v>-5.9933699999999996E-3</c:v>
                </c:pt>
                <c:pt idx="588" formatCode="0.00E+00">
                  <c:v>-5.9428199999999997E-3</c:v>
                </c:pt>
                <c:pt idx="589" formatCode="0.00E+00">
                  <c:v>-5.6939099999999999E-3</c:v>
                </c:pt>
                <c:pt idx="590" formatCode="0.00E+00">
                  <c:v>-5.3939799999999996E-3</c:v>
                </c:pt>
                <c:pt idx="591" formatCode="0.00E+00">
                  <c:v>-5.4373700000000004E-3</c:v>
                </c:pt>
                <c:pt idx="592" formatCode="0.00E+00">
                  <c:v>-5.4674099999999998E-3</c:v>
                </c:pt>
                <c:pt idx="593" formatCode="0.00E+00">
                  <c:v>-5.3329500000000004E-3</c:v>
                </c:pt>
                <c:pt idx="594" formatCode="0.00E+00">
                  <c:v>-5.3153000000000002E-3</c:v>
                </c:pt>
                <c:pt idx="595" formatCode="0.00E+00">
                  <c:v>-5.4550199999999997E-3</c:v>
                </c:pt>
                <c:pt idx="596" formatCode="0.00E+00">
                  <c:v>-5.4941199999999999E-3</c:v>
                </c:pt>
                <c:pt idx="597" formatCode="0.00E+00">
                  <c:v>-5.5561100000000004E-3</c:v>
                </c:pt>
                <c:pt idx="598" formatCode="0.00E+00">
                  <c:v>-5.5236800000000004E-3</c:v>
                </c:pt>
                <c:pt idx="599" formatCode="0.00E+00">
                  <c:v>-5.3772899999999998E-3</c:v>
                </c:pt>
                <c:pt idx="600" formatCode="0.00E+00">
                  <c:v>-5.3610799999999998E-3</c:v>
                </c:pt>
                <c:pt idx="601" formatCode="0.00E+00">
                  <c:v>-5.62E-3</c:v>
                </c:pt>
                <c:pt idx="602" formatCode="0.00E+00">
                  <c:v>-5.8026299999999996E-3</c:v>
                </c:pt>
                <c:pt idx="603" formatCode="0.00E+00">
                  <c:v>-5.8474499999999997E-3</c:v>
                </c:pt>
                <c:pt idx="604" formatCode="0.00E+00">
                  <c:v>-5.9685700000000003E-3</c:v>
                </c:pt>
                <c:pt idx="605" formatCode="0.00E+00">
                  <c:v>-6.0553600000000001E-3</c:v>
                </c:pt>
                <c:pt idx="606" formatCode="0.00E+00">
                  <c:v>-6.1755200000000003E-3</c:v>
                </c:pt>
                <c:pt idx="607" formatCode="0.00E+00">
                  <c:v>-6.3748399999999997E-3</c:v>
                </c:pt>
                <c:pt idx="608" formatCode="0.00E+00">
                  <c:v>-6.5417299999999999E-3</c:v>
                </c:pt>
                <c:pt idx="609" formatCode="0.00E+00">
                  <c:v>-6.66761E-3</c:v>
                </c:pt>
                <c:pt idx="610" formatCode="0.00E+00">
                  <c:v>-6.7644100000000002E-3</c:v>
                </c:pt>
                <c:pt idx="611" formatCode="0.00E+00">
                  <c:v>-6.8712199999999999E-3</c:v>
                </c:pt>
                <c:pt idx="612" formatCode="0.00E+00">
                  <c:v>-6.9780299999999996E-3</c:v>
                </c:pt>
                <c:pt idx="613" formatCode="0.00E+00">
                  <c:v>-7.1988099999999999E-3</c:v>
                </c:pt>
                <c:pt idx="614" formatCode="0.00E+00">
                  <c:v>-7.3599800000000003E-3</c:v>
                </c:pt>
                <c:pt idx="615" formatCode="0.00E+00">
                  <c:v>-7.2784399999999997E-3</c:v>
                </c:pt>
                <c:pt idx="616" formatCode="0.00E+00">
                  <c:v>-7.2798699999999999E-3</c:v>
                </c:pt>
                <c:pt idx="617" formatCode="0.00E+00">
                  <c:v>-7.2608000000000004E-3</c:v>
                </c:pt>
                <c:pt idx="618" formatCode="0.00E+00">
                  <c:v>-7.2789200000000004E-3</c:v>
                </c:pt>
                <c:pt idx="619" formatCode="0.00E+00">
                  <c:v>-7.3037099999999997E-3</c:v>
                </c:pt>
                <c:pt idx="620" formatCode="0.00E+00">
                  <c:v>-7.2679499999999996E-3</c:v>
                </c:pt>
                <c:pt idx="621" formatCode="0.00E+00">
                  <c:v>-7.2731999999999996E-3</c:v>
                </c:pt>
                <c:pt idx="622" formatCode="0.00E+00">
                  <c:v>-7.2679499999999996E-3</c:v>
                </c:pt>
                <c:pt idx="623" formatCode="0.00E+00">
                  <c:v>-7.2154999999999997E-3</c:v>
                </c:pt>
                <c:pt idx="624" formatCode="0.00E+00">
                  <c:v>-7.3280300000000001E-3</c:v>
                </c:pt>
                <c:pt idx="625" formatCode="0.00E+00">
                  <c:v>-7.2588899999999996E-3</c:v>
                </c:pt>
                <c:pt idx="626" formatCode="0.00E+00">
                  <c:v>-7.1058299999999996E-3</c:v>
                </c:pt>
                <c:pt idx="627" formatCode="0.00E+00">
                  <c:v>-7.1358699999999999E-3</c:v>
                </c:pt>
                <c:pt idx="628" formatCode="0.00E+00">
                  <c:v>-7.021430000000000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A031-404E-BBAF-942080375E55}"/>
            </c:ext>
          </c:extLst>
        </c:ser>
        <c:ser>
          <c:idx val="18"/>
          <c:order val="18"/>
          <c:spPr>
            <a:ln w="9525" cap="rnd">
              <a:solidFill>
                <a:schemeClr val="accent1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19'!$A$2:$A$361</c:f>
              <c:numCache>
                <c:formatCode>General</c:formatCode>
                <c:ptCount val="360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</c:numCache>
            </c:numRef>
          </c:xVal>
          <c:yVal>
            <c:numRef>
              <c:f>'[AMG-R-1-(1-Naphtyl)EthylAmin.xlsx]Sheet19'!$B$2:$B$469</c:f>
              <c:numCache>
                <c:formatCode>General</c:formatCode>
                <c:ptCount val="468"/>
                <c:pt idx="0">
                  <c:v>-1.84388</c:v>
                </c:pt>
                <c:pt idx="1">
                  <c:v>-1.3804099999999999</c:v>
                </c:pt>
                <c:pt idx="2">
                  <c:v>-1.0588599999999999</c:v>
                </c:pt>
                <c:pt idx="3">
                  <c:v>-1.21485</c:v>
                </c:pt>
                <c:pt idx="4">
                  <c:v>-0.98942099999999999</c:v>
                </c:pt>
                <c:pt idx="5">
                  <c:v>-1.6605799999999999</c:v>
                </c:pt>
                <c:pt idx="6">
                  <c:v>-1.2243999999999999</c:v>
                </c:pt>
                <c:pt idx="7">
                  <c:v>-1.0770299999999999</c:v>
                </c:pt>
                <c:pt idx="8">
                  <c:v>-1.5511600000000001</c:v>
                </c:pt>
                <c:pt idx="9">
                  <c:v>-1.71387</c:v>
                </c:pt>
                <c:pt idx="10">
                  <c:v>-1.2500199999999999</c:v>
                </c:pt>
                <c:pt idx="11">
                  <c:v>-1.1035600000000001</c:v>
                </c:pt>
                <c:pt idx="12">
                  <c:v>-1.6955899999999999</c:v>
                </c:pt>
                <c:pt idx="13">
                  <c:v>-0.93918000000000001</c:v>
                </c:pt>
                <c:pt idx="14">
                  <c:v>-1.21807</c:v>
                </c:pt>
                <c:pt idx="15">
                  <c:v>-1.1091899999999999</c:v>
                </c:pt>
                <c:pt idx="16">
                  <c:v>-0.79992799999999997</c:v>
                </c:pt>
                <c:pt idx="17">
                  <c:v>-0.78064</c:v>
                </c:pt>
                <c:pt idx="18">
                  <c:v>-1.04342</c:v>
                </c:pt>
                <c:pt idx="19">
                  <c:v>-0.91363700000000003</c:v>
                </c:pt>
                <c:pt idx="20">
                  <c:v>-0.98422299999999996</c:v>
                </c:pt>
                <c:pt idx="21">
                  <c:v>-1.6413599999999999</c:v>
                </c:pt>
                <c:pt idx="22">
                  <c:v>-0.82730400000000004</c:v>
                </c:pt>
                <c:pt idx="23">
                  <c:v>-1.64907</c:v>
                </c:pt>
                <c:pt idx="24">
                  <c:v>-0.78837100000000004</c:v>
                </c:pt>
                <c:pt idx="25">
                  <c:v>-1.1199600000000001</c:v>
                </c:pt>
                <c:pt idx="26">
                  <c:v>-0.73670000000000002</c:v>
                </c:pt>
                <c:pt idx="27">
                  <c:v>-0.686415</c:v>
                </c:pt>
                <c:pt idx="28">
                  <c:v>-1.15733</c:v>
                </c:pt>
                <c:pt idx="29">
                  <c:v>-0.90760700000000005</c:v>
                </c:pt>
                <c:pt idx="30">
                  <c:v>-1.70275</c:v>
                </c:pt>
                <c:pt idx="31">
                  <c:v>-1.0679399999999999</c:v>
                </c:pt>
                <c:pt idx="32">
                  <c:v>-1.1708099999999999</c:v>
                </c:pt>
                <c:pt idx="33">
                  <c:v>-1.25101</c:v>
                </c:pt>
                <c:pt idx="34">
                  <c:v>-0.69845800000000002</c:v>
                </c:pt>
                <c:pt idx="35">
                  <c:v>-0.86303200000000002</c:v>
                </c:pt>
                <c:pt idx="36">
                  <c:v>-0.89842599999999995</c:v>
                </c:pt>
                <c:pt idx="37">
                  <c:v>-1.22445</c:v>
                </c:pt>
                <c:pt idx="38">
                  <c:v>-1.3843799999999999</c:v>
                </c:pt>
                <c:pt idx="39">
                  <c:v>-0.65356300000000001</c:v>
                </c:pt>
                <c:pt idx="40">
                  <c:v>-1.5365800000000001</c:v>
                </c:pt>
                <c:pt idx="41">
                  <c:v>-1.1867799999999999</c:v>
                </c:pt>
                <c:pt idx="42">
                  <c:v>-1.2524900000000001</c:v>
                </c:pt>
                <c:pt idx="43">
                  <c:v>-1.2076899999999999</c:v>
                </c:pt>
                <c:pt idx="44">
                  <c:v>-0.53704399999999997</c:v>
                </c:pt>
                <c:pt idx="45">
                  <c:v>-1.1664699999999999</c:v>
                </c:pt>
                <c:pt idx="46">
                  <c:v>-0.71203499999999997</c:v>
                </c:pt>
                <c:pt idx="47">
                  <c:v>-1.05223</c:v>
                </c:pt>
                <c:pt idx="48">
                  <c:v>-1.21211</c:v>
                </c:pt>
                <c:pt idx="49">
                  <c:v>-0.92466099999999996</c:v>
                </c:pt>
                <c:pt idx="50">
                  <c:v>-0.90847199999999995</c:v>
                </c:pt>
                <c:pt idx="51">
                  <c:v>-1.0465100000000001</c:v>
                </c:pt>
                <c:pt idx="52">
                  <c:v>-1.4563200000000001</c:v>
                </c:pt>
                <c:pt idx="53">
                  <c:v>-0.68045199999999995</c:v>
                </c:pt>
                <c:pt idx="54">
                  <c:v>-0.54118999999999995</c:v>
                </c:pt>
                <c:pt idx="55">
                  <c:v>-0.714588</c:v>
                </c:pt>
                <c:pt idx="56">
                  <c:v>-0.48114600000000002</c:v>
                </c:pt>
                <c:pt idx="57">
                  <c:v>-0.71348</c:v>
                </c:pt>
                <c:pt idx="58">
                  <c:v>-0.76515599999999995</c:v>
                </c:pt>
                <c:pt idx="59">
                  <c:v>-0.92857900000000004</c:v>
                </c:pt>
                <c:pt idx="60">
                  <c:v>-0.69095499999999999</c:v>
                </c:pt>
                <c:pt idx="61">
                  <c:v>-0.36651400000000001</c:v>
                </c:pt>
                <c:pt idx="62">
                  <c:v>-0.914385</c:v>
                </c:pt>
                <c:pt idx="63">
                  <c:v>-0.36946699999999999</c:v>
                </c:pt>
                <c:pt idx="64">
                  <c:v>-0.38505699999999998</c:v>
                </c:pt>
                <c:pt idx="65">
                  <c:v>-0.64299200000000001</c:v>
                </c:pt>
                <c:pt idx="66">
                  <c:v>-0.27395199999999997</c:v>
                </c:pt>
                <c:pt idx="67" formatCode="0.00E+00">
                  <c:v>-1.9313799999999999E-2</c:v>
                </c:pt>
                <c:pt idx="68">
                  <c:v>0.29361100000000001</c:v>
                </c:pt>
                <c:pt idx="69">
                  <c:v>0.62158800000000003</c:v>
                </c:pt>
                <c:pt idx="70">
                  <c:v>0.85656600000000005</c:v>
                </c:pt>
                <c:pt idx="71">
                  <c:v>1.0759000000000001</c:v>
                </c:pt>
                <c:pt idx="72">
                  <c:v>1.3399300000000001</c:v>
                </c:pt>
                <c:pt idx="73">
                  <c:v>1.35259</c:v>
                </c:pt>
                <c:pt idx="74">
                  <c:v>1.4897100000000001</c:v>
                </c:pt>
                <c:pt idx="75">
                  <c:v>1.69099</c:v>
                </c:pt>
                <c:pt idx="76">
                  <c:v>1.7601100000000001</c:v>
                </c:pt>
                <c:pt idx="77">
                  <c:v>1.8645499999999999</c:v>
                </c:pt>
                <c:pt idx="78">
                  <c:v>1.91815</c:v>
                </c:pt>
                <c:pt idx="79">
                  <c:v>1.9659899999999999</c:v>
                </c:pt>
                <c:pt idx="80">
                  <c:v>2.0279799999999999</c:v>
                </c:pt>
                <c:pt idx="81">
                  <c:v>2.0217000000000001</c:v>
                </c:pt>
                <c:pt idx="82">
                  <c:v>2.0516100000000002</c:v>
                </c:pt>
                <c:pt idx="83">
                  <c:v>2.0323799999999999</c:v>
                </c:pt>
                <c:pt idx="84">
                  <c:v>2.0831200000000001</c:v>
                </c:pt>
                <c:pt idx="85">
                  <c:v>2.1577899999999999</c:v>
                </c:pt>
                <c:pt idx="86">
                  <c:v>2.11375</c:v>
                </c:pt>
                <c:pt idx="87">
                  <c:v>2.1350099999999999</c:v>
                </c:pt>
                <c:pt idx="88">
                  <c:v>2.2989099999999998</c:v>
                </c:pt>
                <c:pt idx="89">
                  <c:v>2.2875999999999999</c:v>
                </c:pt>
                <c:pt idx="90">
                  <c:v>2.2047099999999999</c:v>
                </c:pt>
                <c:pt idx="91">
                  <c:v>2.2353900000000002</c:v>
                </c:pt>
                <c:pt idx="92">
                  <c:v>2.2871600000000001</c:v>
                </c:pt>
                <c:pt idx="93">
                  <c:v>2.2436600000000002</c:v>
                </c:pt>
                <c:pt idx="94">
                  <c:v>2.2989600000000001</c:v>
                </c:pt>
                <c:pt idx="95">
                  <c:v>2.31453</c:v>
                </c:pt>
                <c:pt idx="96">
                  <c:v>2.38232</c:v>
                </c:pt>
                <c:pt idx="97">
                  <c:v>2.3028400000000002</c:v>
                </c:pt>
                <c:pt idx="98">
                  <c:v>2.4752200000000002</c:v>
                </c:pt>
                <c:pt idx="99">
                  <c:v>2.4683299999999999</c:v>
                </c:pt>
                <c:pt idx="100">
                  <c:v>2.3932899999999999</c:v>
                </c:pt>
                <c:pt idx="101">
                  <c:v>2.5337499999999999</c:v>
                </c:pt>
                <c:pt idx="102">
                  <c:v>2.3564600000000002</c:v>
                </c:pt>
                <c:pt idx="103">
                  <c:v>2.5424099999999998</c:v>
                </c:pt>
                <c:pt idx="104">
                  <c:v>2.6341999999999999</c:v>
                </c:pt>
                <c:pt idx="105">
                  <c:v>2.66961</c:v>
                </c:pt>
                <c:pt idx="106">
                  <c:v>2.66045</c:v>
                </c:pt>
                <c:pt idx="107">
                  <c:v>2.8563299999999998</c:v>
                </c:pt>
                <c:pt idx="108">
                  <c:v>3.2994400000000002</c:v>
                </c:pt>
                <c:pt idx="109">
                  <c:v>2.8767200000000002</c:v>
                </c:pt>
                <c:pt idx="110">
                  <c:v>2.1903100000000002</c:v>
                </c:pt>
                <c:pt idx="111">
                  <c:v>1.95943</c:v>
                </c:pt>
                <c:pt idx="112">
                  <c:v>1.7660400000000001</c:v>
                </c:pt>
                <c:pt idx="113">
                  <c:v>1.6271800000000001</c:v>
                </c:pt>
                <c:pt idx="114">
                  <c:v>1.5459099999999999</c:v>
                </c:pt>
                <c:pt idx="115">
                  <c:v>1.4823999999999999</c:v>
                </c:pt>
                <c:pt idx="116">
                  <c:v>1.3955500000000001</c:v>
                </c:pt>
                <c:pt idx="117">
                  <c:v>1.33202</c:v>
                </c:pt>
                <c:pt idx="118">
                  <c:v>1.2785599999999999</c:v>
                </c:pt>
                <c:pt idx="119">
                  <c:v>1.23926</c:v>
                </c:pt>
                <c:pt idx="120">
                  <c:v>1.2037599999999999</c:v>
                </c:pt>
                <c:pt idx="121">
                  <c:v>1.1743600000000001</c:v>
                </c:pt>
                <c:pt idx="122">
                  <c:v>1.1440699999999999</c:v>
                </c:pt>
                <c:pt idx="123">
                  <c:v>1.1267400000000001</c:v>
                </c:pt>
                <c:pt idx="124">
                  <c:v>1.12714</c:v>
                </c:pt>
                <c:pt idx="125">
                  <c:v>1.10826</c:v>
                </c:pt>
                <c:pt idx="126">
                  <c:v>1.07962</c:v>
                </c:pt>
                <c:pt idx="127">
                  <c:v>1.0469999999999999</c:v>
                </c:pt>
                <c:pt idx="128">
                  <c:v>1.0243</c:v>
                </c:pt>
                <c:pt idx="129">
                  <c:v>1.0120199999999999</c:v>
                </c:pt>
                <c:pt idx="130">
                  <c:v>0.99036000000000002</c:v>
                </c:pt>
                <c:pt idx="131">
                  <c:v>0.95877599999999996</c:v>
                </c:pt>
                <c:pt idx="132">
                  <c:v>0.92773099999999997</c:v>
                </c:pt>
                <c:pt idx="133">
                  <c:v>0.90815900000000005</c:v>
                </c:pt>
                <c:pt idx="134">
                  <c:v>0.88611499999999999</c:v>
                </c:pt>
                <c:pt idx="135">
                  <c:v>0.86323099999999997</c:v>
                </c:pt>
                <c:pt idx="136">
                  <c:v>0.84465900000000005</c:v>
                </c:pt>
                <c:pt idx="137">
                  <c:v>0.82282500000000003</c:v>
                </c:pt>
                <c:pt idx="138">
                  <c:v>0.80437499999999995</c:v>
                </c:pt>
                <c:pt idx="139">
                  <c:v>0.78755900000000001</c:v>
                </c:pt>
                <c:pt idx="140">
                  <c:v>0.76681999999999995</c:v>
                </c:pt>
                <c:pt idx="141">
                  <c:v>0.74779499999999999</c:v>
                </c:pt>
                <c:pt idx="142">
                  <c:v>0.72927600000000004</c:v>
                </c:pt>
                <c:pt idx="143">
                  <c:v>0.70901999999999998</c:v>
                </c:pt>
                <c:pt idx="144">
                  <c:v>0.68789800000000001</c:v>
                </c:pt>
                <c:pt idx="145">
                  <c:v>0.66961899999999996</c:v>
                </c:pt>
                <c:pt idx="146">
                  <c:v>0.64641800000000005</c:v>
                </c:pt>
                <c:pt idx="147">
                  <c:v>0.62229100000000004</c:v>
                </c:pt>
                <c:pt idx="148">
                  <c:v>0.60112399999999999</c:v>
                </c:pt>
                <c:pt idx="149">
                  <c:v>0.57721900000000004</c:v>
                </c:pt>
                <c:pt idx="150">
                  <c:v>0.55361099999999996</c:v>
                </c:pt>
                <c:pt idx="151">
                  <c:v>0.53115599999999996</c:v>
                </c:pt>
                <c:pt idx="152">
                  <c:v>0.50890299999999999</c:v>
                </c:pt>
                <c:pt idx="153">
                  <c:v>0.486819</c:v>
                </c:pt>
                <c:pt idx="154">
                  <c:v>0.464835</c:v>
                </c:pt>
                <c:pt idx="155">
                  <c:v>0.44371699999999997</c:v>
                </c:pt>
                <c:pt idx="156">
                  <c:v>0.42269400000000001</c:v>
                </c:pt>
                <c:pt idx="157">
                  <c:v>0.40160099999999999</c:v>
                </c:pt>
                <c:pt idx="158">
                  <c:v>0.38066499999999998</c:v>
                </c:pt>
                <c:pt idx="159">
                  <c:v>0.36055799999999999</c:v>
                </c:pt>
                <c:pt idx="160">
                  <c:v>0.33974100000000002</c:v>
                </c:pt>
                <c:pt idx="161">
                  <c:v>0.32114799999999999</c:v>
                </c:pt>
                <c:pt idx="162">
                  <c:v>0.30209399999999997</c:v>
                </c:pt>
                <c:pt idx="163">
                  <c:v>0.28507300000000002</c:v>
                </c:pt>
                <c:pt idx="164">
                  <c:v>0.26888000000000001</c:v>
                </c:pt>
                <c:pt idx="165">
                  <c:v>0.25389600000000001</c:v>
                </c:pt>
                <c:pt idx="166">
                  <c:v>0.23985899999999999</c:v>
                </c:pt>
                <c:pt idx="167">
                  <c:v>0.22872000000000001</c:v>
                </c:pt>
                <c:pt idx="168">
                  <c:v>0.21795200000000001</c:v>
                </c:pt>
                <c:pt idx="169">
                  <c:v>0.20989099999999999</c:v>
                </c:pt>
                <c:pt idx="170">
                  <c:v>0.201261</c:v>
                </c:pt>
                <c:pt idx="171">
                  <c:v>0.19415499999999999</c:v>
                </c:pt>
                <c:pt idx="172">
                  <c:v>0.18990499999999999</c:v>
                </c:pt>
                <c:pt idx="173">
                  <c:v>0.18507899999999999</c:v>
                </c:pt>
                <c:pt idx="174">
                  <c:v>0.17919299999999999</c:v>
                </c:pt>
                <c:pt idx="175">
                  <c:v>0.17332500000000001</c:v>
                </c:pt>
                <c:pt idx="176">
                  <c:v>0.16856199999999999</c:v>
                </c:pt>
                <c:pt idx="177">
                  <c:v>0.16300100000000001</c:v>
                </c:pt>
                <c:pt idx="178">
                  <c:v>0.158002</c:v>
                </c:pt>
                <c:pt idx="179">
                  <c:v>0.15312899999999999</c:v>
                </c:pt>
                <c:pt idx="180">
                  <c:v>0.149976</c:v>
                </c:pt>
                <c:pt idx="181">
                  <c:v>0.146817</c:v>
                </c:pt>
                <c:pt idx="182">
                  <c:v>0.143126</c:v>
                </c:pt>
                <c:pt idx="183">
                  <c:v>0.14042099999999999</c:v>
                </c:pt>
                <c:pt idx="184">
                  <c:v>0.13734299999999999</c:v>
                </c:pt>
                <c:pt idx="185">
                  <c:v>0.13547999999999999</c:v>
                </c:pt>
                <c:pt idx="186">
                  <c:v>0.13242999999999999</c:v>
                </c:pt>
                <c:pt idx="187">
                  <c:v>0.13114799999999999</c:v>
                </c:pt>
                <c:pt idx="188">
                  <c:v>0.12917400000000001</c:v>
                </c:pt>
                <c:pt idx="189">
                  <c:v>0.12751599999999999</c:v>
                </c:pt>
                <c:pt idx="190">
                  <c:v>0.12654199999999999</c:v>
                </c:pt>
                <c:pt idx="191">
                  <c:v>0.12416000000000001</c:v>
                </c:pt>
                <c:pt idx="192">
                  <c:v>0.124818</c:v>
                </c:pt>
                <c:pt idx="193">
                  <c:v>0.122951</c:v>
                </c:pt>
                <c:pt idx="194">
                  <c:v>0.120883</c:v>
                </c:pt>
                <c:pt idx="195">
                  <c:v>0.120797</c:v>
                </c:pt>
                <c:pt idx="196">
                  <c:v>0.12052499999999999</c:v>
                </c:pt>
                <c:pt idx="197">
                  <c:v>0.120049</c:v>
                </c:pt>
                <c:pt idx="198">
                  <c:v>0.118878</c:v>
                </c:pt>
                <c:pt idx="199">
                  <c:v>0.115993</c:v>
                </c:pt>
                <c:pt idx="200">
                  <c:v>0.114255</c:v>
                </c:pt>
                <c:pt idx="201">
                  <c:v>0.11265500000000001</c:v>
                </c:pt>
                <c:pt idx="202">
                  <c:v>0.11224199999999999</c:v>
                </c:pt>
                <c:pt idx="203">
                  <c:v>0.111278</c:v>
                </c:pt>
                <c:pt idx="204">
                  <c:v>0.110753</c:v>
                </c:pt>
                <c:pt idx="205">
                  <c:v>0.110259</c:v>
                </c:pt>
                <c:pt idx="206">
                  <c:v>0.10872999999999999</c:v>
                </c:pt>
                <c:pt idx="207">
                  <c:v>0.106534</c:v>
                </c:pt>
                <c:pt idx="208">
                  <c:v>0.106695</c:v>
                </c:pt>
                <c:pt idx="209">
                  <c:v>0.10695399999999999</c:v>
                </c:pt>
                <c:pt idx="210">
                  <c:v>0.10589</c:v>
                </c:pt>
                <c:pt idx="211">
                  <c:v>0.103434</c:v>
                </c:pt>
                <c:pt idx="212">
                  <c:v>0.102205</c:v>
                </c:pt>
                <c:pt idx="213">
                  <c:v>0.10165100000000001</c:v>
                </c:pt>
                <c:pt idx="214">
                  <c:v>0.100879</c:v>
                </c:pt>
                <c:pt idx="215">
                  <c:v>0.100795</c:v>
                </c:pt>
                <c:pt idx="216">
                  <c:v>0.102673</c:v>
                </c:pt>
                <c:pt idx="217">
                  <c:v>0.101619</c:v>
                </c:pt>
                <c:pt idx="218" formatCode="0.00E+00">
                  <c:v>9.8246600000000003E-2</c:v>
                </c:pt>
                <c:pt idx="219" formatCode="0.00E+00">
                  <c:v>9.6458000000000002E-2</c:v>
                </c:pt>
                <c:pt idx="220" formatCode="0.00E+00">
                  <c:v>9.4836699999999996E-2</c:v>
                </c:pt>
                <c:pt idx="221" formatCode="0.00E+00">
                  <c:v>9.4071399999999999E-2</c:v>
                </c:pt>
                <c:pt idx="222" formatCode="0.00E+00">
                  <c:v>9.3613600000000005E-2</c:v>
                </c:pt>
                <c:pt idx="223" formatCode="0.00E+00">
                  <c:v>9.3429600000000002E-2</c:v>
                </c:pt>
                <c:pt idx="224" formatCode="0.00E+00">
                  <c:v>9.1325299999999998E-2</c:v>
                </c:pt>
                <c:pt idx="225" formatCode="0.00E+00">
                  <c:v>9.1788800000000004E-2</c:v>
                </c:pt>
                <c:pt idx="226" formatCode="0.00E+00">
                  <c:v>8.9206199999999999E-2</c:v>
                </c:pt>
                <c:pt idx="227" formatCode="0.00E+00">
                  <c:v>9.0518000000000001E-2</c:v>
                </c:pt>
                <c:pt idx="228" formatCode="0.00E+00">
                  <c:v>9.0901899999999994E-2</c:v>
                </c:pt>
                <c:pt idx="229" formatCode="0.00E+00">
                  <c:v>8.6685200000000004E-2</c:v>
                </c:pt>
                <c:pt idx="230" formatCode="0.00E+00">
                  <c:v>8.8231100000000007E-2</c:v>
                </c:pt>
                <c:pt idx="231" formatCode="0.00E+00">
                  <c:v>8.6774799999999999E-2</c:v>
                </c:pt>
                <c:pt idx="232" formatCode="0.00E+00">
                  <c:v>8.3930000000000005E-2</c:v>
                </c:pt>
                <c:pt idx="233" formatCode="0.00E+00">
                  <c:v>8.5245600000000005E-2</c:v>
                </c:pt>
                <c:pt idx="234" formatCode="0.00E+00">
                  <c:v>8.3312499999999998E-2</c:v>
                </c:pt>
                <c:pt idx="235" formatCode="0.00E+00">
                  <c:v>8.0803399999999997E-2</c:v>
                </c:pt>
                <c:pt idx="236" formatCode="0.00E+00">
                  <c:v>7.8908000000000006E-2</c:v>
                </c:pt>
                <c:pt idx="237" formatCode="0.00E+00">
                  <c:v>8.0657499999999993E-2</c:v>
                </c:pt>
                <c:pt idx="238" formatCode="0.00E+00">
                  <c:v>7.7463199999999996E-2</c:v>
                </c:pt>
                <c:pt idx="239" formatCode="0.00E+00">
                  <c:v>7.6777499999999999E-2</c:v>
                </c:pt>
                <c:pt idx="240" formatCode="0.00E+00">
                  <c:v>7.5655899999999998E-2</c:v>
                </c:pt>
                <c:pt idx="241" formatCode="0.00E+00">
                  <c:v>7.4571100000000001E-2</c:v>
                </c:pt>
                <c:pt idx="242" formatCode="0.00E+00">
                  <c:v>7.3407200000000006E-2</c:v>
                </c:pt>
                <c:pt idx="243" formatCode="0.00E+00">
                  <c:v>7.2441099999999994E-2</c:v>
                </c:pt>
                <c:pt idx="244" formatCode="0.00E+00">
                  <c:v>7.2014800000000004E-2</c:v>
                </c:pt>
                <c:pt idx="245" formatCode="0.00E+00">
                  <c:v>6.8608299999999997E-2</c:v>
                </c:pt>
                <c:pt idx="246" formatCode="0.00E+00">
                  <c:v>6.8320800000000001E-2</c:v>
                </c:pt>
                <c:pt idx="247" formatCode="0.00E+00">
                  <c:v>6.7460099999999995E-2</c:v>
                </c:pt>
                <c:pt idx="248" formatCode="0.00E+00">
                  <c:v>6.6820599999999994E-2</c:v>
                </c:pt>
                <c:pt idx="249" formatCode="0.00E+00">
                  <c:v>6.5369099999999999E-2</c:v>
                </c:pt>
                <c:pt idx="250" formatCode="0.00E+00">
                  <c:v>6.41322E-2</c:v>
                </c:pt>
                <c:pt idx="251" formatCode="0.00E+00">
                  <c:v>6.5802100000000002E-2</c:v>
                </c:pt>
                <c:pt idx="252" formatCode="0.00E+00">
                  <c:v>6.2766100000000005E-2</c:v>
                </c:pt>
                <c:pt idx="253" formatCode="0.00E+00">
                  <c:v>6.0297000000000003E-2</c:v>
                </c:pt>
                <c:pt idx="254" formatCode="0.00E+00">
                  <c:v>6.1059000000000002E-2</c:v>
                </c:pt>
                <c:pt idx="255" formatCode="0.00E+00">
                  <c:v>6.09484E-2</c:v>
                </c:pt>
                <c:pt idx="256" formatCode="0.00E+00">
                  <c:v>5.8841200000000003E-2</c:v>
                </c:pt>
                <c:pt idx="257" formatCode="0.00E+00">
                  <c:v>5.7579999999999999E-2</c:v>
                </c:pt>
                <c:pt idx="258" formatCode="0.00E+00">
                  <c:v>5.7443599999999997E-2</c:v>
                </c:pt>
                <c:pt idx="259" formatCode="0.00E+00">
                  <c:v>5.6580999999999999E-2</c:v>
                </c:pt>
                <c:pt idx="260" formatCode="0.00E+00">
                  <c:v>5.5585900000000001E-2</c:v>
                </c:pt>
                <c:pt idx="261" formatCode="0.00E+00">
                  <c:v>5.3184000000000002E-2</c:v>
                </c:pt>
                <c:pt idx="262" formatCode="0.00E+00">
                  <c:v>5.2164099999999998E-2</c:v>
                </c:pt>
                <c:pt idx="263" formatCode="0.00E+00">
                  <c:v>5.1464099999999999E-2</c:v>
                </c:pt>
                <c:pt idx="264" formatCode="0.00E+00">
                  <c:v>5.0707799999999997E-2</c:v>
                </c:pt>
                <c:pt idx="265" formatCode="0.00E+00">
                  <c:v>4.92048E-2</c:v>
                </c:pt>
                <c:pt idx="266" formatCode="0.00E+00">
                  <c:v>4.8742300000000002E-2</c:v>
                </c:pt>
                <c:pt idx="267" formatCode="0.00E+00">
                  <c:v>4.9877600000000001E-2</c:v>
                </c:pt>
                <c:pt idx="268" formatCode="0.00E+00">
                  <c:v>4.8651699999999999E-2</c:v>
                </c:pt>
                <c:pt idx="269" formatCode="0.00E+00">
                  <c:v>4.7110100000000002E-2</c:v>
                </c:pt>
                <c:pt idx="270" formatCode="0.00E+00">
                  <c:v>4.5136000000000003E-2</c:v>
                </c:pt>
                <c:pt idx="271" formatCode="0.00E+00">
                  <c:v>4.47059E-2</c:v>
                </c:pt>
                <c:pt idx="272" formatCode="0.00E+00">
                  <c:v>4.3749299999999998E-2</c:v>
                </c:pt>
                <c:pt idx="273" formatCode="0.00E+00">
                  <c:v>4.7317999999999999E-2</c:v>
                </c:pt>
                <c:pt idx="274" formatCode="0.00E+00">
                  <c:v>4.3456599999999998E-2</c:v>
                </c:pt>
                <c:pt idx="275" formatCode="0.00E+00">
                  <c:v>4.3235299999999997E-2</c:v>
                </c:pt>
                <c:pt idx="276" formatCode="0.00E+00">
                  <c:v>4.27289E-2</c:v>
                </c:pt>
                <c:pt idx="277" formatCode="0.00E+00">
                  <c:v>4.2347900000000001E-2</c:v>
                </c:pt>
                <c:pt idx="278" formatCode="0.00E+00">
                  <c:v>4.2086600000000002E-2</c:v>
                </c:pt>
                <c:pt idx="279" formatCode="0.00E+00">
                  <c:v>4.0874500000000001E-2</c:v>
                </c:pt>
                <c:pt idx="280" formatCode="0.00E+00">
                  <c:v>3.9019600000000002E-2</c:v>
                </c:pt>
                <c:pt idx="281" formatCode="0.00E+00">
                  <c:v>3.8644299999999999E-2</c:v>
                </c:pt>
                <c:pt idx="282" formatCode="0.00E+00">
                  <c:v>3.8599000000000001E-2</c:v>
                </c:pt>
                <c:pt idx="283" formatCode="0.00E+00">
                  <c:v>3.79887E-2</c:v>
                </c:pt>
                <c:pt idx="284" formatCode="0.00E+00">
                  <c:v>3.7161800000000002E-2</c:v>
                </c:pt>
                <c:pt idx="285" formatCode="0.00E+00">
                  <c:v>3.6412699999999999E-2</c:v>
                </c:pt>
                <c:pt idx="286" formatCode="0.00E+00">
                  <c:v>3.5843399999999997E-2</c:v>
                </c:pt>
                <c:pt idx="287" formatCode="0.00E+00">
                  <c:v>3.5512000000000002E-2</c:v>
                </c:pt>
                <c:pt idx="288" formatCode="0.00E+00">
                  <c:v>3.5518599999999997E-2</c:v>
                </c:pt>
                <c:pt idx="289" formatCode="0.00E+00">
                  <c:v>3.4370900000000003E-2</c:v>
                </c:pt>
                <c:pt idx="290" formatCode="0.00E+00">
                  <c:v>3.4324199999999999E-2</c:v>
                </c:pt>
                <c:pt idx="291" formatCode="0.00E+00">
                  <c:v>3.3122499999999999E-2</c:v>
                </c:pt>
                <c:pt idx="292" formatCode="0.00E+00">
                  <c:v>3.2659100000000003E-2</c:v>
                </c:pt>
                <c:pt idx="293" formatCode="0.00E+00">
                  <c:v>3.2841200000000001E-2</c:v>
                </c:pt>
                <c:pt idx="294" formatCode="0.00E+00">
                  <c:v>3.1800700000000001E-2</c:v>
                </c:pt>
                <c:pt idx="295" formatCode="0.00E+00">
                  <c:v>3.59364E-2</c:v>
                </c:pt>
                <c:pt idx="296" formatCode="0.00E+00">
                  <c:v>3.3695700000000002E-2</c:v>
                </c:pt>
                <c:pt idx="297" formatCode="0.00E+00">
                  <c:v>2.9982600000000002E-2</c:v>
                </c:pt>
                <c:pt idx="298" formatCode="0.00E+00">
                  <c:v>3.07832E-2</c:v>
                </c:pt>
                <c:pt idx="299" formatCode="0.00E+00">
                  <c:v>3.07207E-2</c:v>
                </c:pt>
                <c:pt idx="300" formatCode="0.00E+00">
                  <c:v>3.07441E-2</c:v>
                </c:pt>
                <c:pt idx="301" formatCode="0.00E+00">
                  <c:v>2.9852900000000002E-2</c:v>
                </c:pt>
                <c:pt idx="302" formatCode="0.00E+00">
                  <c:v>3.0093200000000001E-2</c:v>
                </c:pt>
                <c:pt idx="303" formatCode="0.00E+00">
                  <c:v>3.1641000000000002E-2</c:v>
                </c:pt>
                <c:pt idx="304" formatCode="0.00E+00">
                  <c:v>2.9647400000000001E-2</c:v>
                </c:pt>
                <c:pt idx="305" formatCode="0.00E+00">
                  <c:v>2.8771399999999999E-2</c:v>
                </c:pt>
                <c:pt idx="306" formatCode="0.00E+00">
                  <c:v>2.84348E-2</c:v>
                </c:pt>
                <c:pt idx="307" formatCode="0.00E+00">
                  <c:v>2.8617900000000002E-2</c:v>
                </c:pt>
                <c:pt idx="308" formatCode="0.00E+00">
                  <c:v>2.8457199999999998E-2</c:v>
                </c:pt>
                <c:pt idx="309" formatCode="0.00E+00">
                  <c:v>2.8144800000000001E-2</c:v>
                </c:pt>
                <c:pt idx="310" formatCode="0.00E+00">
                  <c:v>2.7403400000000001E-2</c:v>
                </c:pt>
                <c:pt idx="311" formatCode="0.00E+00">
                  <c:v>2.82087E-2</c:v>
                </c:pt>
                <c:pt idx="312" formatCode="0.00E+00">
                  <c:v>2.7455799999999999E-2</c:v>
                </c:pt>
                <c:pt idx="313" formatCode="0.00E+00">
                  <c:v>2.6841199999999999E-2</c:v>
                </c:pt>
                <c:pt idx="314" formatCode="0.00E+00">
                  <c:v>2.6261300000000001E-2</c:v>
                </c:pt>
                <c:pt idx="315" formatCode="0.00E+00">
                  <c:v>2.6542199999999998E-2</c:v>
                </c:pt>
                <c:pt idx="316" formatCode="0.00E+00">
                  <c:v>2.6292300000000001E-2</c:v>
                </c:pt>
                <c:pt idx="317" formatCode="0.00E+00">
                  <c:v>2.5736800000000001E-2</c:v>
                </c:pt>
                <c:pt idx="318" formatCode="0.00E+00">
                  <c:v>2.5900800000000002E-2</c:v>
                </c:pt>
                <c:pt idx="319" formatCode="0.00E+00">
                  <c:v>2.5101700000000001E-2</c:v>
                </c:pt>
                <c:pt idx="320" formatCode="0.00E+00">
                  <c:v>2.50592E-2</c:v>
                </c:pt>
                <c:pt idx="321" formatCode="0.00E+00">
                  <c:v>2.5193699999999999E-2</c:v>
                </c:pt>
                <c:pt idx="322" formatCode="0.00E+00">
                  <c:v>2.48547E-2</c:v>
                </c:pt>
                <c:pt idx="323" formatCode="0.00E+00">
                  <c:v>2.46286E-2</c:v>
                </c:pt>
                <c:pt idx="324" formatCode="0.00E+00">
                  <c:v>2.4312E-2</c:v>
                </c:pt>
                <c:pt idx="325" formatCode="0.00E+00">
                  <c:v>2.4255800000000001E-2</c:v>
                </c:pt>
                <c:pt idx="326" formatCode="0.00E+00">
                  <c:v>2.3791799999999998E-2</c:v>
                </c:pt>
                <c:pt idx="327" formatCode="0.00E+00">
                  <c:v>2.3693599999999999E-2</c:v>
                </c:pt>
                <c:pt idx="328" formatCode="0.00E+00">
                  <c:v>2.3611500000000001E-2</c:v>
                </c:pt>
                <c:pt idx="329" formatCode="0.00E+00">
                  <c:v>2.36998E-2</c:v>
                </c:pt>
                <c:pt idx="330" formatCode="0.00E+00">
                  <c:v>2.3540999999999999E-2</c:v>
                </c:pt>
                <c:pt idx="331" formatCode="0.00E+00">
                  <c:v>2.32272E-2</c:v>
                </c:pt>
                <c:pt idx="332" formatCode="0.00E+00">
                  <c:v>2.3017900000000001E-2</c:v>
                </c:pt>
                <c:pt idx="333" formatCode="0.00E+00">
                  <c:v>2.2749399999999999E-2</c:v>
                </c:pt>
                <c:pt idx="334" formatCode="0.00E+00">
                  <c:v>2.2374600000000001E-2</c:v>
                </c:pt>
                <c:pt idx="335" formatCode="0.00E+00">
                  <c:v>2.2424699999999999E-2</c:v>
                </c:pt>
                <c:pt idx="336" formatCode="0.00E+00">
                  <c:v>2.2545800000000001E-2</c:v>
                </c:pt>
                <c:pt idx="337" formatCode="0.00E+00">
                  <c:v>2.2512899999999999E-2</c:v>
                </c:pt>
                <c:pt idx="338" formatCode="0.00E+00">
                  <c:v>2.21424E-2</c:v>
                </c:pt>
                <c:pt idx="339" formatCode="0.00E+00">
                  <c:v>2.1871600000000001E-2</c:v>
                </c:pt>
                <c:pt idx="340" formatCode="0.00E+00">
                  <c:v>2.1884399999999998E-2</c:v>
                </c:pt>
                <c:pt idx="341" formatCode="0.00E+00">
                  <c:v>2.1622200000000001E-2</c:v>
                </c:pt>
                <c:pt idx="342" formatCode="0.00E+00">
                  <c:v>2.1409000000000001E-2</c:v>
                </c:pt>
                <c:pt idx="343" formatCode="0.00E+00">
                  <c:v>2.1398500000000001E-2</c:v>
                </c:pt>
                <c:pt idx="344" formatCode="0.00E+00">
                  <c:v>2.1141500000000001E-2</c:v>
                </c:pt>
                <c:pt idx="345" formatCode="0.00E+00">
                  <c:v>2.0808199999999999E-2</c:v>
                </c:pt>
                <c:pt idx="346" formatCode="0.00E+00">
                  <c:v>2.0886399999999999E-2</c:v>
                </c:pt>
                <c:pt idx="347" formatCode="0.00E+00">
                  <c:v>2.0573600000000001E-2</c:v>
                </c:pt>
                <c:pt idx="348" formatCode="0.00E+00">
                  <c:v>2.07E-2</c:v>
                </c:pt>
                <c:pt idx="349" formatCode="0.00E+00">
                  <c:v>2.05598E-2</c:v>
                </c:pt>
                <c:pt idx="350" formatCode="0.00E+00">
                  <c:v>2.0246500000000001E-2</c:v>
                </c:pt>
                <c:pt idx="351" formatCode="0.00E+00">
                  <c:v>1.99971E-2</c:v>
                </c:pt>
                <c:pt idx="352" formatCode="0.00E+00">
                  <c:v>2.0281799999999999E-2</c:v>
                </c:pt>
                <c:pt idx="353" formatCode="0.00E+00">
                  <c:v>1.9741999999999999E-2</c:v>
                </c:pt>
                <c:pt idx="354" formatCode="0.00E+00">
                  <c:v>1.9336200000000001E-2</c:v>
                </c:pt>
                <c:pt idx="355" formatCode="0.00E+00">
                  <c:v>1.9227000000000001E-2</c:v>
                </c:pt>
                <c:pt idx="356" formatCode="0.00E+00">
                  <c:v>1.8955199999999998E-2</c:v>
                </c:pt>
                <c:pt idx="357" formatCode="0.00E+00">
                  <c:v>1.8778300000000001E-2</c:v>
                </c:pt>
                <c:pt idx="358" formatCode="0.00E+00">
                  <c:v>1.8907500000000001E-2</c:v>
                </c:pt>
                <c:pt idx="359" formatCode="0.00E+00">
                  <c:v>1.85308E-2</c:v>
                </c:pt>
                <c:pt idx="360" formatCode="0.00E+00">
                  <c:v>1.82972E-2</c:v>
                </c:pt>
                <c:pt idx="361" formatCode="0.00E+00">
                  <c:v>1.7942400000000001E-2</c:v>
                </c:pt>
                <c:pt idx="362" formatCode="0.00E+00">
                  <c:v>1.76258E-2</c:v>
                </c:pt>
                <c:pt idx="363" formatCode="0.00E+00">
                  <c:v>1.75347E-2</c:v>
                </c:pt>
                <c:pt idx="364" formatCode="0.00E+00">
                  <c:v>1.74494E-2</c:v>
                </c:pt>
                <c:pt idx="365" formatCode="0.00E+00">
                  <c:v>1.72672E-2</c:v>
                </c:pt>
                <c:pt idx="366" formatCode="0.00E+00">
                  <c:v>1.6956300000000001E-2</c:v>
                </c:pt>
                <c:pt idx="367" formatCode="0.00E+00">
                  <c:v>1.6695999999999999E-2</c:v>
                </c:pt>
                <c:pt idx="368" formatCode="0.00E+00">
                  <c:v>1.6558199999999999E-2</c:v>
                </c:pt>
                <c:pt idx="369" formatCode="0.00E+00">
                  <c:v>1.6286800000000001E-2</c:v>
                </c:pt>
                <c:pt idx="370" formatCode="0.00E+00">
                  <c:v>1.6116100000000001E-2</c:v>
                </c:pt>
                <c:pt idx="371" formatCode="0.00E+00">
                  <c:v>1.5776200000000001E-2</c:v>
                </c:pt>
                <c:pt idx="372" formatCode="0.00E+00">
                  <c:v>1.56159E-2</c:v>
                </c:pt>
                <c:pt idx="373" formatCode="0.00E+00">
                  <c:v>1.53613E-2</c:v>
                </c:pt>
                <c:pt idx="374" formatCode="0.00E+00">
                  <c:v>1.49789E-2</c:v>
                </c:pt>
                <c:pt idx="375" formatCode="0.00E+00">
                  <c:v>1.4716099999999999E-2</c:v>
                </c:pt>
                <c:pt idx="376" formatCode="0.00E+00">
                  <c:v>1.4413799999999999E-2</c:v>
                </c:pt>
                <c:pt idx="377" formatCode="0.00E+00">
                  <c:v>1.43161E-2</c:v>
                </c:pt>
                <c:pt idx="378" formatCode="0.00E+00">
                  <c:v>1.41177E-2</c:v>
                </c:pt>
                <c:pt idx="379" formatCode="0.00E+00">
                  <c:v>1.42293E-2</c:v>
                </c:pt>
                <c:pt idx="380" formatCode="0.00E+00">
                  <c:v>1.3953200000000001E-2</c:v>
                </c:pt>
                <c:pt idx="381" formatCode="0.00E+00">
                  <c:v>1.36166E-2</c:v>
                </c:pt>
                <c:pt idx="382" formatCode="0.00E+00">
                  <c:v>1.4015700000000001E-2</c:v>
                </c:pt>
                <c:pt idx="383" formatCode="0.00E+00">
                  <c:v>1.4619399999999999E-2</c:v>
                </c:pt>
                <c:pt idx="384" formatCode="0.00E+00">
                  <c:v>1.35894E-2</c:v>
                </c:pt>
                <c:pt idx="385" formatCode="0.00E+00">
                  <c:v>1.3254200000000001E-2</c:v>
                </c:pt>
                <c:pt idx="386" formatCode="0.00E+00">
                  <c:v>1.3967E-2</c:v>
                </c:pt>
                <c:pt idx="387" formatCode="0.00E+00">
                  <c:v>1.34106E-2</c:v>
                </c:pt>
                <c:pt idx="388" formatCode="0.00E+00">
                  <c:v>1.38321E-2</c:v>
                </c:pt>
                <c:pt idx="389" formatCode="0.00E+00">
                  <c:v>1.3917000000000001E-2</c:v>
                </c:pt>
                <c:pt idx="390" formatCode="0.00E+00">
                  <c:v>1.3068700000000001E-2</c:v>
                </c:pt>
                <c:pt idx="391" formatCode="0.00E+00">
                  <c:v>1.35493E-2</c:v>
                </c:pt>
                <c:pt idx="392" formatCode="0.00E+00">
                  <c:v>1.33195E-2</c:v>
                </c:pt>
                <c:pt idx="393" formatCode="0.00E+00">
                  <c:v>1.10607E-2</c:v>
                </c:pt>
                <c:pt idx="394" formatCode="0.00E+00">
                  <c:v>1.25022E-2</c:v>
                </c:pt>
                <c:pt idx="395" formatCode="0.00E+00">
                  <c:v>1.21098E-2</c:v>
                </c:pt>
                <c:pt idx="396" formatCode="0.00E+00">
                  <c:v>1.1788399999999999E-2</c:v>
                </c:pt>
                <c:pt idx="397" formatCode="0.00E+00">
                  <c:v>1.19805E-2</c:v>
                </c:pt>
                <c:pt idx="398" formatCode="0.00E+00">
                  <c:v>1.27244E-2</c:v>
                </c:pt>
                <c:pt idx="399" formatCode="0.00E+00">
                  <c:v>1.1235200000000001E-2</c:v>
                </c:pt>
                <c:pt idx="400" formatCode="0.00E+00">
                  <c:v>1.04628E-2</c:v>
                </c:pt>
                <c:pt idx="401" formatCode="0.00E+00">
                  <c:v>1.0921500000000001E-2</c:v>
                </c:pt>
                <c:pt idx="402" formatCode="0.00E+00">
                  <c:v>1.13788E-2</c:v>
                </c:pt>
                <c:pt idx="403" formatCode="0.00E+00">
                  <c:v>1.2096900000000001E-2</c:v>
                </c:pt>
                <c:pt idx="404" formatCode="0.00E+00">
                  <c:v>1.19839E-2</c:v>
                </c:pt>
                <c:pt idx="405" formatCode="0.00E+00">
                  <c:v>1.16282E-2</c:v>
                </c:pt>
                <c:pt idx="406" formatCode="0.00E+00">
                  <c:v>1.1056399999999999E-2</c:v>
                </c:pt>
                <c:pt idx="407" formatCode="0.00E+00">
                  <c:v>1.1354400000000001E-2</c:v>
                </c:pt>
                <c:pt idx="408" formatCode="0.00E+00">
                  <c:v>1.06874E-2</c:v>
                </c:pt>
                <c:pt idx="409" formatCode="0.00E+00">
                  <c:v>1.0449399999999999E-2</c:v>
                </c:pt>
                <c:pt idx="410" formatCode="0.00E+00">
                  <c:v>1.00784E-2</c:v>
                </c:pt>
                <c:pt idx="411" formatCode="0.00E+00">
                  <c:v>1.10493E-2</c:v>
                </c:pt>
                <c:pt idx="412" formatCode="0.00E+00">
                  <c:v>1.16892E-2</c:v>
                </c:pt>
                <c:pt idx="413" formatCode="0.00E+00">
                  <c:v>1.1217599999999999E-2</c:v>
                </c:pt>
                <c:pt idx="414" formatCode="0.00E+00">
                  <c:v>8.9731199999999994E-3</c:v>
                </c:pt>
                <c:pt idx="415" formatCode="0.00E+00">
                  <c:v>9.1366799999999995E-3</c:v>
                </c:pt>
                <c:pt idx="416" formatCode="0.00E+00">
                  <c:v>9.1581300000000004E-3</c:v>
                </c:pt>
                <c:pt idx="417" formatCode="0.00E+00">
                  <c:v>9.0885199999999992E-3</c:v>
                </c:pt>
                <c:pt idx="418" formatCode="0.00E+00">
                  <c:v>9.2158299999999995E-3</c:v>
                </c:pt>
                <c:pt idx="419" formatCode="0.00E+00">
                  <c:v>8.7361299999999999E-3</c:v>
                </c:pt>
                <c:pt idx="420" formatCode="0.00E+00">
                  <c:v>9.0403600000000008E-3</c:v>
                </c:pt>
                <c:pt idx="421" formatCode="0.00E+00">
                  <c:v>8.3918599999999993E-3</c:v>
                </c:pt>
                <c:pt idx="422" formatCode="0.00E+00">
                  <c:v>8.5005800000000006E-3</c:v>
                </c:pt>
                <c:pt idx="423" formatCode="0.00E+00">
                  <c:v>8.5439699999999997E-3</c:v>
                </c:pt>
                <c:pt idx="424" formatCode="0.00E+00">
                  <c:v>8.2101799999999992E-3</c:v>
                </c:pt>
                <c:pt idx="425" formatCode="0.00E+00">
                  <c:v>7.1167899999999996E-3</c:v>
                </c:pt>
                <c:pt idx="426" formatCode="0.00E+00">
                  <c:v>7.1630499999999998E-3</c:v>
                </c:pt>
                <c:pt idx="427" formatCode="0.00E+00">
                  <c:v>6.9532400000000003E-3</c:v>
                </c:pt>
                <c:pt idx="428" formatCode="0.00E+00">
                  <c:v>6.59561E-3</c:v>
                </c:pt>
                <c:pt idx="429" formatCode="0.00E+00">
                  <c:v>6.6404300000000001E-3</c:v>
                </c:pt>
                <c:pt idx="430" formatCode="0.00E+00">
                  <c:v>7.0490800000000001E-3</c:v>
                </c:pt>
                <c:pt idx="431" formatCode="0.00E+00">
                  <c:v>5.76401E-3</c:v>
                </c:pt>
                <c:pt idx="432" formatCode="0.00E+00">
                  <c:v>5.7487500000000004E-3</c:v>
                </c:pt>
                <c:pt idx="433" formatCode="0.00E+00">
                  <c:v>6.0434299999999998E-3</c:v>
                </c:pt>
                <c:pt idx="434" formatCode="0.00E+00">
                  <c:v>4.3416000000000001E-3</c:v>
                </c:pt>
                <c:pt idx="435" formatCode="0.00E+00">
                  <c:v>3.2234199999999998E-3</c:v>
                </c:pt>
                <c:pt idx="436" formatCode="0.00E+00">
                  <c:v>3.2944699999999999E-3</c:v>
                </c:pt>
                <c:pt idx="437" formatCode="0.00E+00">
                  <c:v>3.51191E-3</c:v>
                </c:pt>
                <c:pt idx="438" formatCode="0.00E+00">
                  <c:v>3.5152400000000002E-3</c:v>
                </c:pt>
                <c:pt idx="439" formatCode="0.00E+00">
                  <c:v>5.5918699999999997E-3</c:v>
                </c:pt>
                <c:pt idx="440" formatCode="0.00E+00">
                  <c:v>7.5407E-3</c:v>
                </c:pt>
                <c:pt idx="441" formatCode="0.00E+00">
                  <c:v>7.7719699999999996E-3</c:v>
                </c:pt>
                <c:pt idx="442" formatCode="0.00E+00">
                  <c:v>6.7968400000000002E-3</c:v>
                </c:pt>
                <c:pt idx="443" formatCode="0.00E+00">
                  <c:v>5.8693900000000004E-3</c:v>
                </c:pt>
                <c:pt idx="444" formatCode="0.00E+00">
                  <c:v>5.02586E-3</c:v>
                </c:pt>
                <c:pt idx="445" formatCode="0.00E+00">
                  <c:v>3.3879299999999999E-3</c:v>
                </c:pt>
                <c:pt idx="446" formatCode="0.00E+00">
                  <c:v>1.89686E-3</c:v>
                </c:pt>
                <c:pt idx="447" formatCode="0.00E+00">
                  <c:v>1.0509499999999999E-3</c:v>
                </c:pt>
                <c:pt idx="448" formatCode="0.00E+00">
                  <c:v>1.66416E-3</c:v>
                </c:pt>
                <c:pt idx="449" formatCode="0.00E+00">
                  <c:v>2.1534000000000002E-3</c:v>
                </c:pt>
                <c:pt idx="450" formatCode="0.00E+00">
                  <c:v>2.3198099999999998E-3</c:v>
                </c:pt>
                <c:pt idx="451" formatCode="0.00E+00">
                  <c:v>2.09808E-3</c:v>
                </c:pt>
                <c:pt idx="452" formatCode="0.00E+00">
                  <c:v>1.76191E-3</c:v>
                </c:pt>
                <c:pt idx="453" formatCode="0.00E+00">
                  <c:v>2.04849E-3</c:v>
                </c:pt>
                <c:pt idx="454" formatCode="0.00E+00">
                  <c:v>1.7833700000000001E-3</c:v>
                </c:pt>
                <c:pt idx="455" formatCode="0.00E+00">
                  <c:v>1.5726099999999999E-3</c:v>
                </c:pt>
                <c:pt idx="456" formatCode="0.00E+00">
                  <c:v>1.4305100000000001E-3</c:v>
                </c:pt>
                <c:pt idx="457" formatCode="0.00E+00">
                  <c:v>1.2745899999999999E-3</c:v>
                </c:pt>
                <c:pt idx="458" formatCode="0.00E+00">
                  <c:v>1.1320099999999999E-3</c:v>
                </c:pt>
                <c:pt idx="459" formatCode="0.00E+00">
                  <c:v>9.9659000000000011E-4</c:v>
                </c:pt>
                <c:pt idx="460" formatCode="0.00E+00">
                  <c:v>9.3936900000000001E-4</c:v>
                </c:pt>
                <c:pt idx="461" formatCode="0.00E+00">
                  <c:v>7.0047399999999998E-4</c:v>
                </c:pt>
                <c:pt idx="462" formatCode="0.00E+00">
                  <c:v>9.1934199999999997E-4</c:v>
                </c:pt>
                <c:pt idx="463" formatCode="0.00E+00">
                  <c:v>6.1655E-4</c:v>
                </c:pt>
                <c:pt idx="464" formatCode="0.00E+00">
                  <c:v>4.4632E-4</c:v>
                </c:pt>
                <c:pt idx="465" formatCode="0.00E+00">
                  <c:v>3.7860900000000002E-4</c:v>
                </c:pt>
                <c:pt idx="466" formatCode="0.00E+00">
                  <c:v>9.8018600000000008E-3</c:v>
                </c:pt>
                <c:pt idx="467" formatCode="0.00E+00">
                  <c:v>-2.81762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A031-404E-BBAF-942080375E55}"/>
            </c:ext>
          </c:extLst>
        </c:ser>
        <c:ser>
          <c:idx val="19"/>
          <c:order val="19"/>
          <c:spPr>
            <a:ln w="9525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[AMG-R-1-(1-Naphtyl)EthylAmin.xlsx]Sheet20'!$A$2:$A$466</c:f>
              <c:numCache>
                <c:formatCode>General</c:formatCode>
                <c:ptCount val="465"/>
                <c:pt idx="0">
                  <c:v>190</c:v>
                </c:pt>
                <c:pt idx="1">
                  <c:v>191</c:v>
                </c:pt>
                <c:pt idx="2">
                  <c:v>192</c:v>
                </c:pt>
                <c:pt idx="3">
                  <c:v>193</c:v>
                </c:pt>
                <c:pt idx="4">
                  <c:v>194</c:v>
                </c:pt>
                <c:pt idx="5">
                  <c:v>195</c:v>
                </c:pt>
                <c:pt idx="6">
                  <c:v>196</c:v>
                </c:pt>
                <c:pt idx="7">
                  <c:v>197</c:v>
                </c:pt>
                <c:pt idx="8">
                  <c:v>198</c:v>
                </c:pt>
                <c:pt idx="9">
                  <c:v>199</c:v>
                </c:pt>
                <c:pt idx="10">
                  <c:v>200</c:v>
                </c:pt>
                <c:pt idx="11">
                  <c:v>201</c:v>
                </c:pt>
                <c:pt idx="12">
                  <c:v>202</c:v>
                </c:pt>
                <c:pt idx="13">
                  <c:v>203</c:v>
                </c:pt>
                <c:pt idx="14">
                  <c:v>204</c:v>
                </c:pt>
                <c:pt idx="15">
                  <c:v>205</c:v>
                </c:pt>
                <c:pt idx="16">
                  <c:v>206</c:v>
                </c:pt>
                <c:pt idx="17">
                  <c:v>207</c:v>
                </c:pt>
                <c:pt idx="18">
                  <c:v>208</c:v>
                </c:pt>
                <c:pt idx="19">
                  <c:v>209</c:v>
                </c:pt>
                <c:pt idx="20">
                  <c:v>210</c:v>
                </c:pt>
                <c:pt idx="21">
                  <c:v>211</c:v>
                </c:pt>
                <c:pt idx="22">
                  <c:v>212</c:v>
                </c:pt>
                <c:pt idx="23">
                  <c:v>213</c:v>
                </c:pt>
                <c:pt idx="24">
                  <c:v>214</c:v>
                </c:pt>
                <c:pt idx="25">
                  <c:v>215</c:v>
                </c:pt>
                <c:pt idx="26">
                  <c:v>216</c:v>
                </c:pt>
                <c:pt idx="27">
                  <c:v>217</c:v>
                </c:pt>
                <c:pt idx="28">
                  <c:v>218</c:v>
                </c:pt>
                <c:pt idx="29">
                  <c:v>219</c:v>
                </c:pt>
                <c:pt idx="30">
                  <c:v>220</c:v>
                </c:pt>
                <c:pt idx="31">
                  <c:v>221</c:v>
                </c:pt>
                <c:pt idx="32">
                  <c:v>222</c:v>
                </c:pt>
                <c:pt idx="33">
                  <c:v>223</c:v>
                </c:pt>
                <c:pt idx="34">
                  <c:v>224</c:v>
                </c:pt>
                <c:pt idx="35">
                  <c:v>225</c:v>
                </c:pt>
                <c:pt idx="36">
                  <c:v>226</c:v>
                </c:pt>
                <c:pt idx="37">
                  <c:v>227</c:v>
                </c:pt>
                <c:pt idx="38">
                  <c:v>228</c:v>
                </c:pt>
                <c:pt idx="39">
                  <c:v>229</c:v>
                </c:pt>
                <c:pt idx="40">
                  <c:v>230</c:v>
                </c:pt>
                <c:pt idx="41">
                  <c:v>231</c:v>
                </c:pt>
                <c:pt idx="42">
                  <c:v>232</c:v>
                </c:pt>
                <c:pt idx="43">
                  <c:v>233</c:v>
                </c:pt>
                <c:pt idx="44">
                  <c:v>234</c:v>
                </c:pt>
                <c:pt idx="45">
                  <c:v>235</c:v>
                </c:pt>
                <c:pt idx="46">
                  <c:v>236</c:v>
                </c:pt>
                <c:pt idx="47">
                  <c:v>237</c:v>
                </c:pt>
                <c:pt idx="48">
                  <c:v>238</c:v>
                </c:pt>
                <c:pt idx="49">
                  <c:v>239</c:v>
                </c:pt>
                <c:pt idx="50">
                  <c:v>240</c:v>
                </c:pt>
                <c:pt idx="51">
                  <c:v>241</c:v>
                </c:pt>
                <c:pt idx="52">
                  <c:v>242</c:v>
                </c:pt>
                <c:pt idx="53">
                  <c:v>243</c:v>
                </c:pt>
                <c:pt idx="54">
                  <c:v>244</c:v>
                </c:pt>
                <c:pt idx="55">
                  <c:v>245</c:v>
                </c:pt>
                <c:pt idx="56">
                  <c:v>246</c:v>
                </c:pt>
                <c:pt idx="57">
                  <c:v>247</c:v>
                </c:pt>
                <c:pt idx="58">
                  <c:v>248</c:v>
                </c:pt>
                <c:pt idx="59">
                  <c:v>249</c:v>
                </c:pt>
                <c:pt idx="60">
                  <c:v>250</c:v>
                </c:pt>
                <c:pt idx="61">
                  <c:v>251</c:v>
                </c:pt>
                <c:pt idx="62">
                  <c:v>252</c:v>
                </c:pt>
                <c:pt idx="63">
                  <c:v>253</c:v>
                </c:pt>
                <c:pt idx="64">
                  <c:v>254</c:v>
                </c:pt>
                <c:pt idx="65">
                  <c:v>255</c:v>
                </c:pt>
                <c:pt idx="66">
                  <c:v>256</c:v>
                </c:pt>
                <c:pt idx="67">
                  <c:v>257</c:v>
                </c:pt>
                <c:pt idx="68">
                  <c:v>258</c:v>
                </c:pt>
                <c:pt idx="69">
                  <c:v>259</c:v>
                </c:pt>
                <c:pt idx="70">
                  <c:v>260</c:v>
                </c:pt>
                <c:pt idx="71">
                  <c:v>261</c:v>
                </c:pt>
                <c:pt idx="72">
                  <c:v>262</c:v>
                </c:pt>
                <c:pt idx="73">
                  <c:v>263</c:v>
                </c:pt>
                <c:pt idx="74">
                  <c:v>264</c:v>
                </c:pt>
                <c:pt idx="75">
                  <c:v>265</c:v>
                </c:pt>
                <c:pt idx="76">
                  <c:v>266</c:v>
                </c:pt>
                <c:pt idx="77">
                  <c:v>267</c:v>
                </c:pt>
                <c:pt idx="78">
                  <c:v>268</c:v>
                </c:pt>
                <c:pt idx="79">
                  <c:v>269</c:v>
                </c:pt>
                <c:pt idx="80">
                  <c:v>270</c:v>
                </c:pt>
                <c:pt idx="81">
                  <c:v>271</c:v>
                </c:pt>
                <c:pt idx="82">
                  <c:v>272</c:v>
                </c:pt>
                <c:pt idx="83">
                  <c:v>273</c:v>
                </c:pt>
                <c:pt idx="84">
                  <c:v>274</c:v>
                </c:pt>
                <c:pt idx="85">
                  <c:v>275</c:v>
                </c:pt>
                <c:pt idx="86">
                  <c:v>276</c:v>
                </c:pt>
                <c:pt idx="87">
                  <c:v>277</c:v>
                </c:pt>
                <c:pt idx="88">
                  <c:v>278</c:v>
                </c:pt>
                <c:pt idx="89">
                  <c:v>279</c:v>
                </c:pt>
                <c:pt idx="90">
                  <c:v>280</c:v>
                </c:pt>
                <c:pt idx="91">
                  <c:v>281</c:v>
                </c:pt>
                <c:pt idx="92">
                  <c:v>282</c:v>
                </c:pt>
                <c:pt idx="93">
                  <c:v>283</c:v>
                </c:pt>
                <c:pt idx="94">
                  <c:v>284</c:v>
                </c:pt>
                <c:pt idx="95">
                  <c:v>285</c:v>
                </c:pt>
                <c:pt idx="96">
                  <c:v>286</c:v>
                </c:pt>
                <c:pt idx="97">
                  <c:v>287</c:v>
                </c:pt>
                <c:pt idx="98">
                  <c:v>288</c:v>
                </c:pt>
                <c:pt idx="99">
                  <c:v>289</c:v>
                </c:pt>
                <c:pt idx="100">
                  <c:v>290</c:v>
                </c:pt>
                <c:pt idx="101">
                  <c:v>291</c:v>
                </c:pt>
                <c:pt idx="102">
                  <c:v>292</c:v>
                </c:pt>
                <c:pt idx="103">
                  <c:v>293</c:v>
                </c:pt>
                <c:pt idx="104">
                  <c:v>294</c:v>
                </c:pt>
                <c:pt idx="105">
                  <c:v>295</c:v>
                </c:pt>
                <c:pt idx="106">
                  <c:v>296</c:v>
                </c:pt>
                <c:pt idx="107">
                  <c:v>297</c:v>
                </c:pt>
                <c:pt idx="108">
                  <c:v>298</c:v>
                </c:pt>
                <c:pt idx="109">
                  <c:v>299</c:v>
                </c:pt>
                <c:pt idx="110">
                  <c:v>300</c:v>
                </c:pt>
                <c:pt idx="111">
                  <c:v>301</c:v>
                </c:pt>
                <c:pt idx="112">
                  <c:v>302</c:v>
                </c:pt>
                <c:pt idx="113">
                  <c:v>303</c:v>
                </c:pt>
                <c:pt idx="114">
                  <c:v>304</c:v>
                </c:pt>
                <c:pt idx="115">
                  <c:v>305</c:v>
                </c:pt>
                <c:pt idx="116">
                  <c:v>306</c:v>
                </c:pt>
                <c:pt idx="117">
                  <c:v>307</c:v>
                </c:pt>
                <c:pt idx="118">
                  <c:v>308</c:v>
                </c:pt>
                <c:pt idx="119">
                  <c:v>309</c:v>
                </c:pt>
                <c:pt idx="120">
                  <c:v>310</c:v>
                </c:pt>
                <c:pt idx="121">
                  <c:v>311</c:v>
                </c:pt>
                <c:pt idx="122">
                  <c:v>312</c:v>
                </c:pt>
                <c:pt idx="123">
                  <c:v>313</c:v>
                </c:pt>
                <c:pt idx="124">
                  <c:v>314</c:v>
                </c:pt>
                <c:pt idx="125">
                  <c:v>315</c:v>
                </c:pt>
                <c:pt idx="126">
                  <c:v>316</c:v>
                </c:pt>
                <c:pt idx="127">
                  <c:v>317</c:v>
                </c:pt>
                <c:pt idx="128">
                  <c:v>318</c:v>
                </c:pt>
                <c:pt idx="129">
                  <c:v>319</c:v>
                </c:pt>
                <c:pt idx="130">
                  <c:v>320</c:v>
                </c:pt>
                <c:pt idx="131">
                  <c:v>321</c:v>
                </c:pt>
                <c:pt idx="132">
                  <c:v>322</c:v>
                </c:pt>
                <c:pt idx="133">
                  <c:v>323</c:v>
                </c:pt>
                <c:pt idx="134">
                  <c:v>324</c:v>
                </c:pt>
                <c:pt idx="135">
                  <c:v>325</c:v>
                </c:pt>
                <c:pt idx="136">
                  <c:v>326</c:v>
                </c:pt>
                <c:pt idx="137">
                  <c:v>327</c:v>
                </c:pt>
                <c:pt idx="138">
                  <c:v>328</c:v>
                </c:pt>
                <c:pt idx="139">
                  <c:v>329</c:v>
                </c:pt>
                <c:pt idx="140">
                  <c:v>330</c:v>
                </c:pt>
                <c:pt idx="141">
                  <c:v>331</c:v>
                </c:pt>
                <c:pt idx="142">
                  <c:v>332</c:v>
                </c:pt>
                <c:pt idx="143">
                  <c:v>333</c:v>
                </c:pt>
                <c:pt idx="144">
                  <c:v>334</c:v>
                </c:pt>
                <c:pt idx="145">
                  <c:v>335</c:v>
                </c:pt>
                <c:pt idx="146">
                  <c:v>336</c:v>
                </c:pt>
                <c:pt idx="147">
                  <c:v>337</c:v>
                </c:pt>
                <c:pt idx="148">
                  <c:v>338</c:v>
                </c:pt>
                <c:pt idx="149">
                  <c:v>339</c:v>
                </c:pt>
                <c:pt idx="150">
                  <c:v>340</c:v>
                </c:pt>
                <c:pt idx="151">
                  <c:v>341</c:v>
                </c:pt>
                <c:pt idx="152">
                  <c:v>342</c:v>
                </c:pt>
                <c:pt idx="153">
                  <c:v>343</c:v>
                </c:pt>
                <c:pt idx="154">
                  <c:v>344</c:v>
                </c:pt>
                <c:pt idx="155">
                  <c:v>345</c:v>
                </c:pt>
                <c:pt idx="156">
                  <c:v>346</c:v>
                </c:pt>
                <c:pt idx="157">
                  <c:v>347</c:v>
                </c:pt>
                <c:pt idx="158">
                  <c:v>348</c:v>
                </c:pt>
                <c:pt idx="159">
                  <c:v>349</c:v>
                </c:pt>
                <c:pt idx="160">
                  <c:v>350</c:v>
                </c:pt>
                <c:pt idx="161">
                  <c:v>351</c:v>
                </c:pt>
                <c:pt idx="162">
                  <c:v>352</c:v>
                </c:pt>
                <c:pt idx="163">
                  <c:v>353</c:v>
                </c:pt>
                <c:pt idx="164">
                  <c:v>354</c:v>
                </c:pt>
                <c:pt idx="165">
                  <c:v>355</c:v>
                </c:pt>
                <c:pt idx="166">
                  <c:v>356</c:v>
                </c:pt>
                <c:pt idx="167">
                  <c:v>357</c:v>
                </c:pt>
                <c:pt idx="168">
                  <c:v>358</c:v>
                </c:pt>
                <c:pt idx="169">
                  <c:v>359</c:v>
                </c:pt>
                <c:pt idx="170">
                  <c:v>360</c:v>
                </c:pt>
                <c:pt idx="171">
                  <c:v>361</c:v>
                </c:pt>
                <c:pt idx="172">
                  <c:v>362</c:v>
                </c:pt>
                <c:pt idx="173">
                  <c:v>363</c:v>
                </c:pt>
                <c:pt idx="174">
                  <c:v>364</c:v>
                </c:pt>
                <c:pt idx="175">
                  <c:v>365</c:v>
                </c:pt>
                <c:pt idx="176">
                  <c:v>366</c:v>
                </c:pt>
                <c:pt idx="177">
                  <c:v>367</c:v>
                </c:pt>
                <c:pt idx="178">
                  <c:v>368</c:v>
                </c:pt>
                <c:pt idx="179">
                  <c:v>369</c:v>
                </c:pt>
                <c:pt idx="180">
                  <c:v>370</c:v>
                </c:pt>
                <c:pt idx="181">
                  <c:v>371</c:v>
                </c:pt>
                <c:pt idx="182">
                  <c:v>372</c:v>
                </c:pt>
                <c:pt idx="183">
                  <c:v>373</c:v>
                </c:pt>
                <c:pt idx="184">
                  <c:v>374</c:v>
                </c:pt>
                <c:pt idx="185">
                  <c:v>375</c:v>
                </c:pt>
                <c:pt idx="186">
                  <c:v>376</c:v>
                </c:pt>
                <c:pt idx="187">
                  <c:v>377</c:v>
                </c:pt>
                <c:pt idx="188">
                  <c:v>378</c:v>
                </c:pt>
                <c:pt idx="189">
                  <c:v>379</c:v>
                </c:pt>
                <c:pt idx="190">
                  <c:v>380</c:v>
                </c:pt>
                <c:pt idx="191">
                  <c:v>381</c:v>
                </c:pt>
                <c:pt idx="192">
                  <c:v>382</c:v>
                </c:pt>
                <c:pt idx="193">
                  <c:v>383</c:v>
                </c:pt>
                <c:pt idx="194">
                  <c:v>384</c:v>
                </c:pt>
                <c:pt idx="195">
                  <c:v>385</c:v>
                </c:pt>
                <c:pt idx="196">
                  <c:v>386</c:v>
                </c:pt>
                <c:pt idx="197">
                  <c:v>387</c:v>
                </c:pt>
                <c:pt idx="198">
                  <c:v>388</c:v>
                </c:pt>
                <c:pt idx="199">
                  <c:v>389</c:v>
                </c:pt>
                <c:pt idx="200">
                  <c:v>390</c:v>
                </c:pt>
                <c:pt idx="201">
                  <c:v>391</c:v>
                </c:pt>
                <c:pt idx="202">
                  <c:v>392</c:v>
                </c:pt>
                <c:pt idx="203">
                  <c:v>393</c:v>
                </c:pt>
                <c:pt idx="204">
                  <c:v>394</c:v>
                </c:pt>
                <c:pt idx="205">
                  <c:v>395</c:v>
                </c:pt>
                <c:pt idx="206">
                  <c:v>396</c:v>
                </c:pt>
                <c:pt idx="207">
                  <c:v>397</c:v>
                </c:pt>
                <c:pt idx="208">
                  <c:v>398</c:v>
                </c:pt>
                <c:pt idx="209">
                  <c:v>399</c:v>
                </c:pt>
                <c:pt idx="210">
                  <c:v>400</c:v>
                </c:pt>
                <c:pt idx="211">
                  <c:v>401</c:v>
                </c:pt>
                <c:pt idx="212">
                  <c:v>402</c:v>
                </c:pt>
                <c:pt idx="213">
                  <c:v>403</c:v>
                </c:pt>
                <c:pt idx="214">
                  <c:v>404</c:v>
                </c:pt>
                <c:pt idx="215">
                  <c:v>405</c:v>
                </c:pt>
                <c:pt idx="216">
                  <c:v>406</c:v>
                </c:pt>
                <c:pt idx="217">
                  <c:v>407</c:v>
                </c:pt>
                <c:pt idx="218">
                  <c:v>408</c:v>
                </c:pt>
                <c:pt idx="219">
                  <c:v>409</c:v>
                </c:pt>
                <c:pt idx="220">
                  <c:v>410</c:v>
                </c:pt>
                <c:pt idx="221">
                  <c:v>411</c:v>
                </c:pt>
                <c:pt idx="222">
                  <c:v>412</c:v>
                </c:pt>
                <c:pt idx="223">
                  <c:v>413</c:v>
                </c:pt>
                <c:pt idx="224">
                  <c:v>414</c:v>
                </c:pt>
                <c:pt idx="225">
                  <c:v>415</c:v>
                </c:pt>
                <c:pt idx="226">
                  <c:v>416</c:v>
                </c:pt>
                <c:pt idx="227">
                  <c:v>417</c:v>
                </c:pt>
                <c:pt idx="228">
                  <c:v>418</c:v>
                </c:pt>
                <c:pt idx="229">
                  <c:v>419</c:v>
                </c:pt>
                <c:pt idx="230">
                  <c:v>420</c:v>
                </c:pt>
                <c:pt idx="231">
                  <c:v>421</c:v>
                </c:pt>
                <c:pt idx="232">
                  <c:v>422</c:v>
                </c:pt>
                <c:pt idx="233">
                  <c:v>423</c:v>
                </c:pt>
                <c:pt idx="234">
                  <c:v>424</c:v>
                </c:pt>
                <c:pt idx="235">
                  <c:v>425</c:v>
                </c:pt>
                <c:pt idx="236">
                  <c:v>426</c:v>
                </c:pt>
                <c:pt idx="237">
                  <c:v>427</c:v>
                </c:pt>
                <c:pt idx="238">
                  <c:v>428</c:v>
                </c:pt>
                <c:pt idx="239">
                  <c:v>429</c:v>
                </c:pt>
                <c:pt idx="240">
                  <c:v>430</c:v>
                </c:pt>
                <c:pt idx="241">
                  <c:v>431</c:v>
                </c:pt>
                <c:pt idx="242">
                  <c:v>432</c:v>
                </c:pt>
                <c:pt idx="243">
                  <c:v>433</c:v>
                </c:pt>
                <c:pt idx="244">
                  <c:v>434</c:v>
                </c:pt>
                <c:pt idx="245">
                  <c:v>435</c:v>
                </c:pt>
                <c:pt idx="246">
                  <c:v>436</c:v>
                </c:pt>
                <c:pt idx="247">
                  <c:v>437</c:v>
                </c:pt>
                <c:pt idx="248">
                  <c:v>438</c:v>
                </c:pt>
                <c:pt idx="249">
                  <c:v>439</c:v>
                </c:pt>
                <c:pt idx="250">
                  <c:v>440</c:v>
                </c:pt>
                <c:pt idx="251">
                  <c:v>441</c:v>
                </c:pt>
                <c:pt idx="252">
                  <c:v>442</c:v>
                </c:pt>
                <c:pt idx="253">
                  <c:v>443</c:v>
                </c:pt>
                <c:pt idx="254">
                  <c:v>444</c:v>
                </c:pt>
                <c:pt idx="255">
                  <c:v>445</c:v>
                </c:pt>
                <c:pt idx="256">
                  <c:v>446</c:v>
                </c:pt>
                <c:pt idx="257">
                  <c:v>447</c:v>
                </c:pt>
                <c:pt idx="258">
                  <c:v>448</c:v>
                </c:pt>
                <c:pt idx="259">
                  <c:v>449</c:v>
                </c:pt>
                <c:pt idx="260">
                  <c:v>450</c:v>
                </c:pt>
                <c:pt idx="261">
                  <c:v>451</c:v>
                </c:pt>
                <c:pt idx="262">
                  <c:v>452</c:v>
                </c:pt>
                <c:pt idx="263">
                  <c:v>453</c:v>
                </c:pt>
                <c:pt idx="264">
                  <c:v>454</c:v>
                </c:pt>
                <c:pt idx="265">
                  <c:v>455</c:v>
                </c:pt>
                <c:pt idx="266">
                  <c:v>456</c:v>
                </c:pt>
                <c:pt idx="267">
                  <c:v>457</c:v>
                </c:pt>
                <c:pt idx="268">
                  <c:v>458</c:v>
                </c:pt>
                <c:pt idx="269">
                  <c:v>459</c:v>
                </c:pt>
                <c:pt idx="270">
                  <c:v>460</c:v>
                </c:pt>
                <c:pt idx="271">
                  <c:v>461</c:v>
                </c:pt>
                <c:pt idx="272">
                  <c:v>462</c:v>
                </c:pt>
                <c:pt idx="273">
                  <c:v>463</c:v>
                </c:pt>
                <c:pt idx="274">
                  <c:v>464</c:v>
                </c:pt>
                <c:pt idx="275">
                  <c:v>465</c:v>
                </c:pt>
                <c:pt idx="276">
                  <c:v>466</c:v>
                </c:pt>
                <c:pt idx="277">
                  <c:v>467</c:v>
                </c:pt>
                <c:pt idx="278">
                  <c:v>468</c:v>
                </c:pt>
                <c:pt idx="279">
                  <c:v>469</c:v>
                </c:pt>
                <c:pt idx="280">
                  <c:v>470</c:v>
                </c:pt>
                <c:pt idx="281">
                  <c:v>471</c:v>
                </c:pt>
                <c:pt idx="282">
                  <c:v>472</c:v>
                </c:pt>
                <c:pt idx="283">
                  <c:v>473</c:v>
                </c:pt>
                <c:pt idx="284">
                  <c:v>474</c:v>
                </c:pt>
                <c:pt idx="285">
                  <c:v>475</c:v>
                </c:pt>
                <c:pt idx="286">
                  <c:v>476</c:v>
                </c:pt>
                <c:pt idx="287">
                  <c:v>477</c:v>
                </c:pt>
                <c:pt idx="288">
                  <c:v>478</c:v>
                </c:pt>
                <c:pt idx="289">
                  <c:v>479</c:v>
                </c:pt>
                <c:pt idx="290">
                  <c:v>480</c:v>
                </c:pt>
                <c:pt idx="291">
                  <c:v>481</c:v>
                </c:pt>
                <c:pt idx="292">
                  <c:v>482</c:v>
                </c:pt>
                <c:pt idx="293">
                  <c:v>483</c:v>
                </c:pt>
                <c:pt idx="294">
                  <c:v>484</c:v>
                </c:pt>
                <c:pt idx="295">
                  <c:v>485</c:v>
                </c:pt>
                <c:pt idx="296">
                  <c:v>486</c:v>
                </c:pt>
                <c:pt idx="297">
                  <c:v>487</c:v>
                </c:pt>
                <c:pt idx="298">
                  <c:v>488</c:v>
                </c:pt>
                <c:pt idx="299">
                  <c:v>489</c:v>
                </c:pt>
                <c:pt idx="300">
                  <c:v>490</c:v>
                </c:pt>
                <c:pt idx="301">
                  <c:v>491</c:v>
                </c:pt>
                <c:pt idx="302">
                  <c:v>492</c:v>
                </c:pt>
                <c:pt idx="303">
                  <c:v>493</c:v>
                </c:pt>
                <c:pt idx="304">
                  <c:v>494</c:v>
                </c:pt>
                <c:pt idx="305">
                  <c:v>495</c:v>
                </c:pt>
                <c:pt idx="306">
                  <c:v>496</c:v>
                </c:pt>
                <c:pt idx="307">
                  <c:v>497</c:v>
                </c:pt>
                <c:pt idx="308">
                  <c:v>498</c:v>
                </c:pt>
                <c:pt idx="309">
                  <c:v>499</c:v>
                </c:pt>
                <c:pt idx="310">
                  <c:v>500</c:v>
                </c:pt>
                <c:pt idx="311">
                  <c:v>501</c:v>
                </c:pt>
                <c:pt idx="312">
                  <c:v>502</c:v>
                </c:pt>
                <c:pt idx="313">
                  <c:v>503</c:v>
                </c:pt>
                <c:pt idx="314">
                  <c:v>504</c:v>
                </c:pt>
                <c:pt idx="315">
                  <c:v>505</c:v>
                </c:pt>
                <c:pt idx="316">
                  <c:v>506</c:v>
                </c:pt>
                <c:pt idx="317">
                  <c:v>507</c:v>
                </c:pt>
                <c:pt idx="318">
                  <c:v>508</c:v>
                </c:pt>
                <c:pt idx="319">
                  <c:v>509</c:v>
                </c:pt>
                <c:pt idx="320">
                  <c:v>510</c:v>
                </c:pt>
                <c:pt idx="321">
                  <c:v>511</c:v>
                </c:pt>
                <c:pt idx="322">
                  <c:v>512</c:v>
                </c:pt>
                <c:pt idx="323">
                  <c:v>513</c:v>
                </c:pt>
                <c:pt idx="324">
                  <c:v>514</c:v>
                </c:pt>
                <c:pt idx="325">
                  <c:v>515</c:v>
                </c:pt>
                <c:pt idx="326">
                  <c:v>516</c:v>
                </c:pt>
                <c:pt idx="327">
                  <c:v>517</c:v>
                </c:pt>
                <c:pt idx="328">
                  <c:v>518</c:v>
                </c:pt>
                <c:pt idx="329">
                  <c:v>519</c:v>
                </c:pt>
                <c:pt idx="330">
                  <c:v>520</c:v>
                </c:pt>
                <c:pt idx="331">
                  <c:v>521</c:v>
                </c:pt>
                <c:pt idx="332">
                  <c:v>522</c:v>
                </c:pt>
                <c:pt idx="333">
                  <c:v>523</c:v>
                </c:pt>
                <c:pt idx="334">
                  <c:v>524</c:v>
                </c:pt>
                <c:pt idx="335">
                  <c:v>525</c:v>
                </c:pt>
                <c:pt idx="336">
                  <c:v>526</c:v>
                </c:pt>
                <c:pt idx="337">
                  <c:v>527</c:v>
                </c:pt>
                <c:pt idx="338">
                  <c:v>528</c:v>
                </c:pt>
                <c:pt idx="339">
                  <c:v>529</c:v>
                </c:pt>
                <c:pt idx="340">
                  <c:v>530</c:v>
                </c:pt>
                <c:pt idx="341">
                  <c:v>531</c:v>
                </c:pt>
                <c:pt idx="342">
                  <c:v>532</c:v>
                </c:pt>
                <c:pt idx="343">
                  <c:v>533</c:v>
                </c:pt>
                <c:pt idx="344">
                  <c:v>534</c:v>
                </c:pt>
                <c:pt idx="345">
                  <c:v>535</c:v>
                </c:pt>
                <c:pt idx="346">
                  <c:v>536</c:v>
                </c:pt>
                <c:pt idx="347">
                  <c:v>537</c:v>
                </c:pt>
                <c:pt idx="348">
                  <c:v>538</c:v>
                </c:pt>
                <c:pt idx="349">
                  <c:v>539</c:v>
                </c:pt>
                <c:pt idx="350">
                  <c:v>540</c:v>
                </c:pt>
                <c:pt idx="351">
                  <c:v>541</c:v>
                </c:pt>
                <c:pt idx="352">
                  <c:v>542</c:v>
                </c:pt>
                <c:pt idx="353">
                  <c:v>543</c:v>
                </c:pt>
                <c:pt idx="354">
                  <c:v>544</c:v>
                </c:pt>
                <c:pt idx="355">
                  <c:v>545</c:v>
                </c:pt>
                <c:pt idx="356">
                  <c:v>546</c:v>
                </c:pt>
                <c:pt idx="357">
                  <c:v>547</c:v>
                </c:pt>
                <c:pt idx="358">
                  <c:v>548</c:v>
                </c:pt>
                <c:pt idx="359">
                  <c:v>549</c:v>
                </c:pt>
                <c:pt idx="360">
                  <c:v>550</c:v>
                </c:pt>
                <c:pt idx="361">
                  <c:v>551</c:v>
                </c:pt>
                <c:pt idx="362">
                  <c:v>552</c:v>
                </c:pt>
                <c:pt idx="363">
                  <c:v>553</c:v>
                </c:pt>
                <c:pt idx="364">
                  <c:v>554</c:v>
                </c:pt>
                <c:pt idx="365">
                  <c:v>555</c:v>
                </c:pt>
                <c:pt idx="366">
                  <c:v>556</c:v>
                </c:pt>
                <c:pt idx="367">
                  <c:v>557</c:v>
                </c:pt>
                <c:pt idx="368">
                  <c:v>558</c:v>
                </c:pt>
                <c:pt idx="369">
                  <c:v>559</c:v>
                </c:pt>
                <c:pt idx="370">
                  <c:v>560</c:v>
                </c:pt>
                <c:pt idx="371">
                  <c:v>561</c:v>
                </c:pt>
                <c:pt idx="372">
                  <c:v>562</c:v>
                </c:pt>
                <c:pt idx="373">
                  <c:v>563</c:v>
                </c:pt>
                <c:pt idx="374">
                  <c:v>564</c:v>
                </c:pt>
                <c:pt idx="375">
                  <c:v>565</c:v>
                </c:pt>
                <c:pt idx="376">
                  <c:v>566</c:v>
                </c:pt>
                <c:pt idx="377">
                  <c:v>567</c:v>
                </c:pt>
                <c:pt idx="378">
                  <c:v>568</c:v>
                </c:pt>
                <c:pt idx="379">
                  <c:v>569</c:v>
                </c:pt>
                <c:pt idx="380">
                  <c:v>570</c:v>
                </c:pt>
                <c:pt idx="381">
                  <c:v>571</c:v>
                </c:pt>
                <c:pt idx="382">
                  <c:v>572</c:v>
                </c:pt>
                <c:pt idx="383">
                  <c:v>573</c:v>
                </c:pt>
                <c:pt idx="384">
                  <c:v>574</c:v>
                </c:pt>
                <c:pt idx="385">
                  <c:v>575</c:v>
                </c:pt>
                <c:pt idx="386">
                  <c:v>576</c:v>
                </c:pt>
                <c:pt idx="387">
                  <c:v>577</c:v>
                </c:pt>
                <c:pt idx="388">
                  <c:v>578</c:v>
                </c:pt>
                <c:pt idx="389">
                  <c:v>579</c:v>
                </c:pt>
                <c:pt idx="390">
                  <c:v>580</c:v>
                </c:pt>
                <c:pt idx="391">
                  <c:v>581</c:v>
                </c:pt>
                <c:pt idx="392">
                  <c:v>582</c:v>
                </c:pt>
                <c:pt idx="393">
                  <c:v>583</c:v>
                </c:pt>
                <c:pt idx="394">
                  <c:v>584</c:v>
                </c:pt>
                <c:pt idx="395">
                  <c:v>585</c:v>
                </c:pt>
                <c:pt idx="396">
                  <c:v>586</c:v>
                </c:pt>
                <c:pt idx="397">
                  <c:v>587</c:v>
                </c:pt>
                <c:pt idx="398">
                  <c:v>588</c:v>
                </c:pt>
                <c:pt idx="399">
                  <c:v>589</c:v>
                </c:pt>
                <c:pt idx="400">
                  <c:v>590</c:v>
                </c:pt>
                <c:pt idx="401">
                  <c:v>591</c:v>
                </c:pt>
                <c:pt idx="402">
                  <c:v>592</c:v>
                </c:pt>
                <c:pt idx="403">
                  <c:v>593</c:v>
                </c:pt>
                <c:pt idx="404">
                  <c:v>594</c:v>
                </c:pt>
                <c:pt idx="405">
                  <c:v>595</c:v>
                </c:pt>
                <c:pt idx="406">
                  <c:v>596</c:v>
                </c:pt>
                <c:pt idx="407">
                  <c:v>597</c:v>
                </c:pt>
                <c:pt idx="408">
                  <c:v>598</c:v>
                </c:pt>
                <c:pt idx="409">
                  <c:v>599</c:v>
                </c:pt>
                <c:pt idx="410">
                  <c:v>600</c:v>
                </c:pt>
                <c:pt idx="411">
                  <c:v>601</c:v>
                </c:pt>
                <c:pt idx="412">
                  <c:v>602</c:v>
                </c:pt>
                <c:pt idx="413">
                  <c:v>603</c:v>
                </c:pt>
                <c:pt idx="414">
                  <c:v>604</c:v>
                </c:pt>
                <c:pt idx="415">
                  <c:v>605</c:v>
                </c:pt>
                <c:pt idx="416">
                  <c:v>606</c:v>
                </c:pt>
                <c:pt idx="417">
                  <c:v>607</c:v>
                </c:pt>
                <c:pt idx="418">
                  <c:v>608</c:v>
                </c:pt>
                <c:pt idx="419">
                  <c:v>609</c:v>
                </c:pt>
                <c:pt idx="420">
                  <c:v>610</c:v>
                </c:pt>
                <c:pt idx="421">
                  <c:v>611</c:v>
                </c:pt>
                <c:pt idx="422">
                  <c:v>612</c:v>
                </c:pt>
                <c:pt idx="423">
                  <c:v>613</c:v>
                </c:pt>
                <c:pt idx="424">
                  <c:v>614</c:v>
                </c:pt>
                <c:pt idx="425">
                  <c:v>615</c:v>
                </c:pt>
                <c:pt idx="426">
                  <c:v>616</c:v>
                </c:pt>
                <c:pt idx="427">
                  <c:v>617</c:v>
                </c:pt>
                <c:pt idx="428">
                  <c:v>618</c:v>
                </c:pt>
                <c:pt idx="429">
                  <c:v>619</c:v>
                </c:pt>
                <c:pt idx="430">
                  <c:v>620</c:v>
                </c:pt>
                <c:pt idx="431">
                  <c:v>621</c:v>
                </c:pt>
                <c:pt idx="432">
                  <c:v>622</c:v>
                </c:pt>
                <c:pt idx="433">
                  <c:v>623</c:v>
                </c:pt>
                <c:pt idx="434">
                  <c:v>624</c:v>
                </c:pt>
                <c:pt idx="435">
                  <c:v>625</c:v>
                </c:pt>
                <c:pt idx="436">
                  <c:v>626</c:v>
                </c:pt>
                <c:pt idx="437">
                  <c:v>627</c:v>
                </c:pt>
                <c:pt idx="438">
                  <c:v>628</c:v>
                </c:pt>
                <c:pt idx="439">
                  <c:v>629</c:v>
                </c:pt>
                <c:pt idx="440">
                  <c:v>630</c:v>
                </c:pt>
                <c:pt idx="441">
                  <c:v>631</c:v>
                </c:pt>
                <c:pt idx="442">
                  <c:v>632</c:v>
                </c:pt>
                <c:pt idx="443">
                  <c:v>633</c:v>
                </c:pt>
                <c:pt idx="444">
                  <c:v>634</c:v>
                </c:pt>
                <c:pt idx="445">
                  <c:v>635</c:v>
                </c:pt>
                <c:pt idx="446">
                  <c:v>636</c:v>
                </c:pt>
                <c:pt idx="447">
                  <c:v>637</c:v>
                </c:pt>
                <c:pt idx="448">
                  <c:v>638</c:v>
                </c:pt>
                <c:pt idx="449">
                  <c:v>639</c:v>
                </c:pt>
                <c:pt idx="450">
                  <c:v>640</c:v>
                </c:pt>
                <c:pt idx="451">
                  <c:v>641</c:v>
                </c:pt>
                <c:pt idx="452">
                  <c:v>642</c:v>
                </c:pt>
                <c:pt idx="453">
                  <c:v>643</c:v>
                </c:pt>
                <c:pt idx="454">
                  <c:v>644</c:v>
                </c:pt>
                <c:pt idx="455">
                  <c:v>645</c:v>
                </c:pt>
                <c:pt idx="456">
                  <c:v>646</c:v>
                </c:pt>
                <c:pt idx="457">
                  <c:v>647</c:v>
                </c:pt>
                <c:pt idx="458">
                  <c:v>648</c:v>
                </c:pt>
                <c:pt idx="459">
                  <c:v>649</c:v>
                </c:pt>
                <c:pt idx="460">
                  <c:v>650</c:v>
                </c:pt>
                <c:pt idx="461">
                  <c:v>651</c:v>
                </c:pt>
                <c:pt idx="462">
                  <c:v>652</c:v>
                </c:pt>
                <c:pt idx="463">
                  <c:v>653</c:v>
                </c:pt>
                <c:pt idx="464">
                  <c:v>654</c:v>
                </c:pt>
              </c:numCache>
            </c:numRef>
          </c:xVal>
          <c:yVal>
            <c:numRef>
              <c:f>'[AMG-R-1-(1-Naphtyl)EthylAmin.xlsx]Sheet20'!$B$2:$B$592</c:f>
              <c:numCache>
                <c:formatCode>General</c:formatCode>
                <c:ptCount val="591"/>
                <c:pt idx="0">
                  <c:v>-1.8083199999999999</c:v>
                </c:pt>
                <c:pt idx="1">
                  <c:v>-1.35223</c:v>
                </c:pt>
                <c:pt idx="2">
                  <c:v>-1.0309999999999999</c:v>
                </c:pt>
                <c:pt idx="3">
                  <c:v>-1.2091700000000001</c:v>
                </c:pt>
                <c:pt idx="4">
                  <c:v>-0.96377999999999997</c:v>
                </c:pt>
                <c:pt idx="5">
                  <c:v>-1.6504399999999999</c:v>
                </c:pt>
                <c:pt idx="6">
                  <c:v>-1.2803800000000001</c:v>
                </c:pt>
                <c:pt idx="7">
                  <c:v>-1.09466</c:v>
                </c:pt>
                <c:pt idx="8">
                  <c:v>-1.61809</c:v>
                </c:pt>
                <c:pt idx="9">
                  <c:v>-1.73621</c:v>
                </c:pt>
                <c:pt idx="10">
                  <c:v>-1.2571699999999999</c:v>
                </c:pt>
                <c:pt idx="11">
                  <c:v>-1.1129899999999999</c:v>
                </c:pt>
                <c:pt idx="12">
                  <c:v>-1.66442</c:v>
                </c:pt>
                <c:pt idx="13">
                  <c:v>-0.98022600000000004</c:v>
                </c:pt>
                <c:pt idx="14">
                  <c:v>-1.1934499999999999</c:v>
                </c:pt>
                <c:pt idx="15">
                  <c:v>-1.15473</c:v>
                </c:pt>
                <c:pt idx="16">
                  <c:v>-0.81877100000000003</c:v>
                </c:pt>
                <c:pt idx="17">
                  <c:v>-0.78001200000000004</c:v>
                </c:pt>
                <c:pt idx="18">
                  <c:v>-1.0911299999999999</c:v>
                </c:pt>
                <c:pt idx="19">
                  <c:v>-0.89772399999999997</c:v>
                </c:pt>
                <c:pt idx="20">
                  <c:v>-1.0165299999999999</c:v>
                </c:pt>
                <c:pt idx="21">
                  <c:v>-1.64605</c:v>
                </c:pt>
                <c:pt idx="22">
                  <c:v>-0.78991299999999998</c:v>
                </c:pt>
                <c:pt idx="23">
                  <c:v>-1.6169100000000001</c:v>
                </c:pt>
                <c:pt idx="24">
                  <c:v>-0.84509800000000002</c:v>
                </c:pt>
                <c:pt idx="25">
                  <c:v>-1.1271599999999999</c:v>
                </c:pt>
                <c:pt idx="26">
                  <c:v>-0.75843799999999995</c:v>
                </c:pt>
                <c:pt idx="27">
                  <c:v>-0.707789</c:v>
                </c:pt>
                <c:pt idx="28">
                  <c:v>-1.173</c:v>
                </c:pt>
                <c:pt idx="29">
                  <c:v>-0.89850600000000003</c:v>
                </c:pt>
                <c:pt idx="30">
                  <c:v>-1.72004</c:v>
                </c:pt>
                <c:pt idx="31">
                  <c:v>-1.05061</c:v>
                </c:pt>
                <c:pt idx="32">
                  <c:v>-1.13087</c:v>
                </c:pt>
                <c:pt idx="33">
                  <c:v>-1.2330399999999999</c:v>
                </c:pt>
                <c:pt idx="34">
                  <c:v>-0.73916499999999996</c:v>
                </c:pt>
                <c:pt idx="35">
                  <c:v>-0.86084700000000003</c:v>
                </c:pt>
                <c:pt idx="36">
                  <c:v>-0.87164699999999995</c:v>
                </c:pt>
                <c:pt idx="37">
                  <c:v>-1.2548299999999999</c:v>
                </c:pt>
                <c:pt idx="38">
                  <c:v>-1.37262</c:v>
                </c:pt>
                <c:pt idx="39">
                  <c:v>-0.64839999999999998</c:v>
                </c:pt>
                <c:pt idx="40">
                  <c:v>-1.52339</c:v>
                </c:pt>
                <c:pt idx="41">
                  <c:v>-1.2235</c:v>
                </c:pt>
                <c:pt idx="42">
                  <c:v>-1.26444</c:v>
                </c:pt>
                <c:pt idx="43">
                  <c:v>-1.16984</c:v>
                </c:pt>
                <c:pt idx="44">
                  <c:v>-0.54446300000000003</c:v>
                </c:pt>
                <c:pt idx="45">
                  <c:v>-1.1710199999999999</c:v>
                </c:pt>
                <c:pt idx="46">
                  <c:v>-0.700098</c:v>
                </c:pt>
                <c:pt idx="47">
                  <c:v>-1.0351699999999999</c:v>
                </c:pt>
                <c:pt idx="48">
                  <c:v>-1.19722</c:v>
                </c:pt>
                <c:pt idx="49">
                  <c:v>-0.91957500000000003</c:v>
                </c:pt>
                <c:pt idx="50">
                  <c:v>-0.87762499999999999</c:v>
                </c:pt>
                <c:pt idx="51">
                  <c:v>-1.1026199999999999</c:v>
                </c:pt>
                <c:pt idx="52">
                  <c:v>-1.44811</c:v>
                </c:pt>
                <c:pt idx="53">
                  <c:v>-0.61971500000000002</c:v>
                </c:pt>
                <c:pt idx="54">
                  <c:v>-0.56410899999999997</c:v>
                </c:pt>
                <c:pt idx="55">
                  <c:v>-0.738734</c:v>
                </c:pt>
                <c:pt idx="56">
                  <c:v>-0.479209</c:v>
                </c:pt>
                <c:pt idx="57">
                  <c:v>-0.75088500000000002</c:v>
                </c:pt>
                <c:pt idx="58">
                  <c:v>-0.76838799999999996</c:v>
                </c:pt>
                <c:pt idx="59">
                  <c:v>-0.90122500000000005</c:v>
                </c:pt>
                <c:pt idx="60">
                  <c:v>-0.76113500000000001</c:v>
                </c:pt>
                <c:pt idx="61">
                  <c:v>-0.33085399999999998</c:v>
                </c:pt>
                <c:pt idx="62">
                  <c:v>-0.840889</c:v>
                </c:pt>
                <c:pt idx="63">
                  <c:v>-0.37278299999999998</c:v>
                </c:pt>
                <c:pt idx="64">
                  <c:v>-0.37368499999999999</c:v>
                </c:pt>
                <c:pt idx="65">
                  <c:v>-0.61496399999999996</c:v>
                </c:pt>
                <c:pt idx="66">
                  <c:v>-0.21199799999999999</c:v>
                </c:pt>
                <c:pt idx="67" formatCode="0.00E+00">
                  <c:v>-8.4691000000000002E-3</c:v>
                </c:pt>
                <c:pt idx="68">
                  <c:v>0.35208499999999998</c:v>
                </c:pt>
                <c:pt idx="69">
                  <c:v>0.69327000000000005</c:v>
                </c:pt>
                <c:pt idx="70">
                  <c:v>0.90300499999999995</c:v>
                </c:pt>
                <c:pt idx="71">
                  <c:v>1.04647</c:v>
                </c:pt>
                <c:pt idx="72">
                  <c:v>1.34551</c:v>
                </c:pt>
                <c:pt idx="73">
                  <c:v>1.41621</c:v>
                </c:pt>
                <c:pt idx="74">
                  <c:v>1.5022599999999999</c:v>
                </c:pt>
                <c:pt idx="75">
                  <c:v>1.6305799999999999</c:v>
                </c:pt>
                <c:pt idx="76">
                  <c:v>1.7825299999999999</c:v>
                </c:pt>
                <c:pt idx="77">
                  <c:v>1.8041400000000001</c:v>
                </c:pt>
                <c:pt idx="78">
                  <c:v>1.8591299999999999</c:v>
                </c:pt>
                <c:pt idx="79">
                  <c:v>1.9821800000000001</c:v>
                </c:pt>
                <c:pt idx="80">
                  <c:v>1.9841899999999999</c:v>
                </c:pt>
                <c:pt idx="81">
                  <c:v>1.9533499999999999</c:v>
                </c:pt>
                <c:pt idx="82">
                  <c:v>2.0290900000000001</c:v>
                </c:pt>
                <c:pt idx="83">
                  <c:v>2.11191</c:v>
                </c:pt>
                <c:pt idx="84">
                  <c:v>2.0438200000000002</c:v>
                </c:pt>
                <c:pt idx="85">
                  <c:v>2.1203500000000002</c:v>
                </c:pt>
                <c:pt idx="86">
                  <c:v>2.1482399999999999</c:v>
                </c:pt>
                <c:pt idx="87">
                  <c:v>2.0930599999999999</c:v>
                </c:pt>
                <c:pt idx="88">
                  <c:v>2.1948699999999999</c:v>
                </c:pt>
                <c:pt idx="89">
                  <c:v>2.2415500000000002</c:v>
                </c:pt>
                <c:pt idx="90">
                  <c:v>2.2247699999999999</c:v>
                </c:pt>
                <c:pt idx="91">
                  <c:v>2.2359</c:v>
                </c:pt>
                <c:pt idx="92">
                  <c:v>2.2876799999999999</c:v>
                </c:pt>
                <c:pt idx="93">
                  <c:v>2.19476</c:v>
                </c:pt>
                <c:pt idx="94">
                  <c:v>2.3159200000000002</c:v>
                </c:pt>
                <c:pt idx="95">
                  <c:v>2.3405999999999998</c:v>
                </c:pt>
                <c:pt idx="96">
                  <c:v>2.2963800000000001</c:v>
                </c:pt>
                <c:pt idx="97">
                  <c:v>2.29697</c:v>
                </c:pt>
                <c:pt idx="98">
                  <c:v>2.38036</c:v>
                </c:pt>
                <c:pt idx="99">
                  <c:v>2.3485</c:v>
                </c:pt>
                <c:pt idx="100">
                  <c:v>2.3883299999999998</c:v>
                </c:pt>
                <c:pt idx="101">
                  <c:v>2.4742500000000001</c:v>
                </c:pt>
                <c:pt idx="102">
                  <c:v>2.3402099999999999</c:v>
                </c:pt>
                <c:pt idx="103">
                  <c:v>2.47967</c:v>
                </c:pt>
                <c:pt idx="104">
                  <c:v>2.5438100000000001</c:v>
                </c:pt>
                <c:pt idx="105">
                  <c:v>2.4938799999999999</c:v>
                </c:pt>
                <c:pt idx="106">
                  <c:v>2.5863999999999998</c:v>
                </c:pt>
                <c:pt idx="107">
                  <c:v>2.5817399999999999</c:v>
                </c:pt>
                <c:pt idx="108">
                  <c:v>3.3121700000000001</c:v>
                </c:pt>
                <c:pt idx="109">
                  <c:v>3.18608</c:v>
                </c:pt>
                <c:pt idx="110">
                  <c:v>2.2902900000000002</c:v>
                </c:pt>
                <c:pt idx="111">
                  <c:v>2.0221399999999998</c:v>
                </c:pt>
                <c:pt idx="112">
                  <c:v>1.8112900000000001</c:v>
                </c:pt>
                <c:pt idx="113">
                  <c:v>1.6658599999999999</c:v>
                </c:pt>
                <c:pt idx="114">
                  <c:v>1.5861400000000001</c:v>
                </c:pt>
                <c:pt idx="115">
                  <c:v>1.51044</c:v>
                </c:pt>
                <c:pt idx="116">
                  <c:v>1.4164399999999999</c:v>
                </c:pt>
                <c:pt idx="117">
                  <c:v>1.3426499999999999</c:v>
                </c:pt>
                <c:pt idx="118">
                  <c:v>1.29379</c:v>
                </c:pt>
                <c:pt idx="119">
                  <c:v>1.25187</c:v>
                </c:pt>
                <c:pt idx="120">
                  <c:v>1.20834</c:v>
                </c:pt>
                <c:pt idx="121">
                  <c:v>1.1797899999999999</c:v>
                </c:pt>
                <c:pt idx="122">
                  <c:v>1.1541999999999999</c:v>
                </c:pt>
                <c:pt idx="123">
                  <c:v>1.1336200000000001</c:v>
                </c:pt>
                <c:pt idx="124">
                  <c:v>1.1356900000000001</c:v>
                </c:pt>
                <c:pt idx="125">
                  <c:v>1.1120399999999999</c:v>
                </c:pt>
                <c:pt idx="126">
                  <c:v>1.08616</c:v>
                </c:pt>
                <c:pt idx="127">
                  <c:v>1.0503199999999999</c:v>
                </c:pt>
                <c:pt idx="128">
                  <c:v>1.02606</c:v>
                </c:pt>
                <c:pt idx="129">
                  <c:v>1.01572</c:v>
                </c:pt>
                <c:pt idx="130">
                  <c:v>0.99173299999999998</c:v>
                </c:pt>
                <c:pt idx="131">
                  <c:v>0.96098099999999997</c:v>
                </c:pt>
                <c:pt idx="132">
                  <c:v>0.93188800000000005</c:v>
                </c:pt>
                <c:pt idx="133">
                  <c:v>0.90673499999999996</c:v>
                </c:pt>
                <c:pt idx="134">
                  <c:v>0.88528899999999999</c:v>
                </c:pt>
                <c:pt idx="135">
                  <c:v>0.862904</c:v>
                </c:pt>
                <c:pt idx="136">
                  <c:v>0.84272100000000005</c:v>
                </c:pt>
                <c:pt idx="137">
                  <c:v>0.82116999999999996</c:v>
                </c:pt>
                <c:pt idx="138">
                  <c:v>0.80271599999999999</c:v>
                </c:pt>
                <c:pt idx="139">
                  <c:v>0.78548200000000001</c:v>
                </c:pt>
                <c:pt idx="140">
                  <c:v>0.76672099999999999</c:v>
                </c:pt>
                <c:pt idx="141">
                  <c:v>0.74603799999999998</c:v>
                </c:pt>
                <c:pt idx="142">
                  <c:v>0.72792599999999996</c:v>
                </c:pt>
                <c:pt idx="143">
                  <c:v>0.70864199999999999</c:v>
                </c:pt>
                <c:pt idx="144">
                  <c:v>0.686917</c:v>
                </c:pt>
                <c:pt idx="145">
                  <c:v>0.66734199999999999</c:v>
                </c:pt>
                <c:pt idx="146">
                  <c:v>0.64655600000000002</c:v>
                </c:pt>
                <c:pt idx="147">
                  <c:v>0.62271500000000002</c:v>
                </c:pt>
                <c:pt idx="148">
                  <c:v>0.60080199999999995</c:v>
                </c:pt>
                <c:pt idx="149">
                  <c:v>0.578708</c:v>
                </c:pt>
                <c:pt idx="150">
                  <c:v>0.55342199999999997</c:v>
                </c:pt>
                <c:pt idx="151">
                  <c:v>0.53159900000000004</c:v>
                </c:pt>
                <c:pt idx="152">
                  <c:v>0.50995900000000005</c:v>
                </c:pt>
                <c:pt idx="153">
                  <c:v>0.48782999999999999</c:v>
                </c:pt>
                <c:pt idx="154">
                  <c:v>0.46576400000000001</c:v>
                </c:pt>
                <c:pt idx="155">
                  <c:v>0.44439299999999998</c:v>
                </c:pt>
                <c:pt idx="156">
                  <c:v>0.42344599999999999</c:v>
                </c:pt>
                <c:pt idx="157">
                  <c:v>0.40300900000000001</c:v>
                </c:pt>
                <c:pt idx="158">
                  <c:v>0.38149499999999997</c:v>
                </c:pt>
                <c:pt idx="159">
                  <c:v>0.36155700000000002</c:v>
                </c:pt>
                <c:pt idx="160">
                  <c:v>0.34203099999999997</c:v>
                </c:pt>
                <c:pt idx="161">
                  <c:v>0.32241900000000001</c:v>
                </c:pt>
                <c:pt idx="162">
                  <c:v>0.30390499999999998</c:v>
                </c:pt>
                <c:pt idx="163">
                  <c:v>0.28614699999999998</c:v>
                </c:pt>
                <c:pt idx="164">
                  <c:v>0.27065800000000001</c:v>
                </c:pt>
                <c:pt idx="165">
                  <c:v>0.255577</c:v>
                </c:pt>
                <c:pt idx="166">
                  <c:v>0.24108099999999999</c:v>
                </c:pt>
                <c:pt idx="167">
                  <c:v>0.23075999999999999</c:v>
                </c:pt>
                <c:pt idx="168">
                  <c:v>0.220529</c:v>
                </c:pt>
                <c:pt idx="169">
                  <c:v>0.212479</c:v>
                </c:pt>
                <c:pt idx="170">
                  <c:v>0.20602100000000001</c:v>
                </c:pt>
                <c:pt idx="171">
                  <c:v>0.199852</c:v>
                </c:pt>
                <c:pt idx="172">
                  <c:v>0.19531000000000001</c:v>
                </c:pt>
                <c:pt idx="173">
                  <c:v>0.18784400000000001</c:v>
                </c:pt>
                <c:pt idx="174">
                  <c:v>0.180701</c:v>
                </c:pt>
                <c:pt idx="175">
                  <c:v>0.17277899999999999</c:v>
                </c:pt>
                <c:pt idx="176">
                  <c:v>0.16656499999999999</c:v>
                </c:pt>
                <c:pt idx="177">
                  <c:v>0.16179399999999999</c:v>
                </c:pt>
                <c:pt idx="178">
                  <c:v>0.15798699999999999</c:v>
                </c:pt>
                <c:pt idx="179">
                  <c:v>0.15415300000000001</c:v>
                </c:pt>
                <c:pt idx="180">
                  <c:v>0.150869</c:v>
                </c:pt>
                <c:pt idx="181">
                  <c:v>0.14756900000000001</c:v>
                </c:pt>
                <c:pt idx="182">
                  <c:v>0.14459</c:v>
                </c:pt>
                <c:pt idx="183">
                  <c:v>0.14158799999999999</c:v>
                </c:pt>
                <c:pt idx="184">
                  <c:v>0.138656</c:v>
                </c:pt>
                <c:pt idx="185">
                  <c:v>0.13659099999999999</c:v>
                </c:pt>
                <c:pt idx="186">
                  <c:v>0.133939</c:v>
                </c:pt>
                <c:pt idx="187">
                  <c:v>0.132437</c:v>
                </c:pt>
                <c:pt idx="188">
                  <c:v>0.130242</c:v>
                </c:pt>
                <c:pt idx="189">
                  <c:v>0.12864500000000001</c:v>
                </c:pt>
                <c:pt idx="190">
                  <c:v>0.12784599999999999</c:v>
                </c:pt>
                <c:pt idx="191">
                  <c:v>0.12548599999999999</c:v>
                </c:pt>
                <c:pt idx="192">
                  <c:v>0.12690199999999999</c:v>
                </c:pt>
                <c:pt idx="193">
                  <c:v>0.124866</c:v>
                </c:pt>
                <c:pt idx="194">
                  <c:v>0.12245399999999999</c:v>
                </c:pt>
                <c:pt idx="195">
                  <c:v>0.12260500000000001</c:v>
                </c:pt>
                <c:pt idx="196">
                  <c:v>0.12237000000000001</c:v>
                </c:pt>
                <c:pt idx="197">
                  <c:v>0.121364</c:v>
                </c:pt>
                <c:pt idx="198">
                  <c:v>0.12074500000000001</c:v>
                </c:pt>
                <c:pt idx="199">
                  <c:v>0.11770600000000001</c:v>
                </c:pt>
                <c:pt idx="200">
                  <c:v>0.11577</c:v>
                </c:pt>
                <c:pt idx="201">
                  <c:v>0.114943</c:v>
                </c:pt>
                <c:pt idx="202">
                  <c:v>0.113693</c:v>
                </c:pt>
                <c:pt idx="203">
                  <c:v>0.113485</c:v>
                </c:pt>
                <c:pt idx="204">
                  <c:v>0.112813</c:v>
                </c:pt>
                <c:pt idx="205">
                  <c:v>0.111925</c:v>
                </c:pt>
                <c:pt idx="206">
                  <c:v>0.11118599999999999</c:v>
                </c:pt>
                <c:pt idx="207">
                  <c:v>0.108766</c:v>
                </c:pt>
                <c:pt idx="208">
                  <c:v>0.108977</c:v>
                </c:pt>
                <c:pt idx="209">
                  <c:v>0.109107</c:v>
                </c:pt>
                <c:pt idx="210">
                  <c:v>0.108389</c:v>
                </c:pt>
                <c:pt idx="211">
                  <c:v>0.106257</c:v>
                </c:pt>
                <c:pt idx="212">
                  <c:v>0.104922</c:v>
                </c:pt>
                <c:pt idx="213">
                  <c:v>0.104403</c:v>
                </c:pt>
                <c:pt idx="214">
                  <c:v>0.10349700000000001</c:v>
                </c:pt>
                <c:pt idx="215">
                  <c:v>0.103307</c:v>
                </c:pt>
                <c:pt idx="216">
                  <c:v>0.10523100000000001</c:v>
                </c:pt>
                <c:pt idx="217">
                  <c:v>0.104156</c:v>
                </c:pt>
                <c:pt idx="218">
                  <c:v>0.100895</c:v>
                </c:pt>
                <c:pt idx="219" formatCode="0.00E+00">
                  <c:v>9.90124E-2</c:v>
                </c:pt>
                <c:pt idx="220" formatCode="0.00E+00">
                  <c:v>9.7552799999999995E-2</c:v>
                </c:pt>
                <c:pt idx="221" formatCode="0.00E+00">
                  <c:v>9.7052600000000003E-2</c:v>
                </c:pt>
                <c:pt idx="222" formatCode="0.00E+00">
                  <c:v>9.6546199999999999E-2</c:v>
                </c:pt>
                <c:pt idx="223" formatCode="0.00E+00">
                  <c:v>9.6527600000000005E-2</c:v>
                </c:pt>
                <c:pt idx="224" formatCode="0.00E+00">
                  <c:v>9.4417600000000004E-2</c:v>
                </c:pt>
                <c:pt idx="225" formatCode="0.00E+00">
                  <c:v>9.4511499999999998E-2</c:v>
                </c:pt>
                <c:pt idx="226" formatCode="0.00E+00">
                  <c:v>9.2484499999999997E-2</c:v>
                </c:pt>
                <c:pt idx="227" formatCode="0.00E+00">
                  <c:v>9.3726199999999996E-2</c:v>
                </c:pt>
                <c:pt idx="228" formatCode="0.00E+00">
                  <c:v>9.3609300000000006E-2</c:v>
                </c:pt>
                <c:pt idx="229" formatCode="0.00E+00">
                  <c:v>8.9686399999999999E-2</c:v>
                </c:pt>
                <c:pt idx="230" formatCode="0.00E+00">
                  <c:v>9.1614699999999993E-2</c:v>
                </c:pt>
                <c:pt idx="231" formatCode="0.00E+00">
                  <c:v>9.0260000000000007E-2</c:v>
                </c:pt>
                <c:pt idx="232" formatCode="0.00E+00">
                  <c:v>8.7412400000000001E-2</c:v>
                </c:pt>
                <c:pt idx="233" formatCode="0.00E+00">
                  <c:v>8.8869100000000006E-2</c:v>
                </c:pt>
                <c:pt idx="234" formatCode="0.00E+00">
                  <c:v>8.6689000000000002E-2</c:v>
                </c:pt>
                <c:pt idx="235" formatCode="0.00E+00">
                  <c:v>8.4283800000000006E-2</c:v>
                </c:pt>
                <c:pt idx="236" formatCode="0.00E+00">
                  <c:v>8.2480899999999996E-2</c:v>
                </c:pt>
                <c:pt idx="237" formatCode="0.00E+00">
                  <c:v>8.4221799999999999E-2</c:v>
                </c:pt>
                <c:pt idx="238" formatCode="0.00E+00">
                  <c:v>8.1097600000000006E-2</c:v>
                </c:pt>
                <c:pt idx="239" formatCode="0.00E+00">
                  <c:v>7.99594E-2</c:v>
                </c:pt>
                <c:pt idx="240" formatCode="0.00E+00">
                  <c:v>7.9446799999999998E-2</c:v>
                </c:pt>
                <c:pt idx="241" formatCode="0.00E+00">
                  <c:v>7.8372999999999998E-2</c:v>
                </c:pt>
                <c:pt idx="242" formatCode="0.00E+00">
                  <c:v>7.6963900000000002E-2</c:v>
                </c:pt>
                <c:pt idx="243" formatCode="0.00E+00">
                  <c:v>7.6545699999999994E-2</c:v>
                </c:pt>
                <c:pt idx="244" formatCode="0.00E+00">
                  <c:v>7.60126E-2</c:v>
                </c:pt>
                <c:pt idx="245" formatCode="0.00E+00">
                  <c:v>7.2323299999999993E-2</c:v>
                </c:pt>
                <c:pt idx="246" formatCode="0.00E+00">
                  <c:v>7.2277999999999995E-2</c:v>
                </c:pt>
                <c:pt idx="247" formatCode="0.00E+00">
                  <c:v>7.1426400000000001E-2</c:v>
                </c:pt>
                <c:pt idx="248" formatCode="0.00E+00">
                  <c:v>7.0795499999999997E-2</c:v>
                </c:pt>
                <c:pt idx="249" formatCode="0.00E+00">
                  <c:v>6.9571499999999994E-2</c:v>
                </c:pt>
                <c:pt idx="250" formatCode="0.00E+00">
                  <c:v>6.8314600000000003E-2</c:v>
                </c:pt>
                <c:pt idx="251" formatCode="0.00E+00">
                  <c:v>7.0125099999999996E-2</c:v>
                </c:pt>
                <c:pt idx="252" formatCode="0.00E+00">
                  <c:v>6.7116700000000001E-2</c:v>
                </c:pt>
                <c:pt idx="253" formatCode="0.00E+00">
                  <c:v>6.4739199999999997E-2</c:v>
                </c:pt>
                <c:pt idx="254" formatCode="0.00E+00">
                  <c:v>6.5388199999999994E-2</c:v>
                </c:pt>
                <c:pt idx="255" formatCode="0.00E+00">
                  <c:v>6.5244200000000002E-2</c:v>
                </c:pt>
                <c:pt idx="256" formatCode="0.00E+00">
                  <c:v>6.3402200000000006E-2</c:v>
                </c:pt>
                <c:pt idx="257" formatCode="0.00E+00">
                  <c:v>6.18615E-2</c:v>
                </c:pt>
                <c:pt idx="258" formatCode="0.00E+00">
                  <c:v>6.1883899999999999E-2</c:v>
                </c:pt>
                <c:pt idx="259" formatCode="0.00E+00">
                  <c:v>6.1199700000000003E-2</c:v>
                </c:pt>
                <c:pt idx="260" formatCode="0.00E+00">
                  <c:v>6.01726E-2</c:v>
                </c:pt>
                <c:pt idx="261" formatCode="0.00E+00">
                  <c:v>5.7670100000000002E-2</c:v>
                </c:pt>
                <c:pt idx="262" formatCode="0.00E+00">
                  <c:v>5.6890499999999997E-2</c:v>
                </c:pt>
                <c:pt idx="263" formatCode="0.00E+00">
                  <c:v>5.6381199999999999E-2</c:v>
                </c:pt>
                <c:pt idx="264" formatCode="0.00E+00">
                  <c:v>5.5476699999999997E-2</c:v>
                </c:pt>
                <c:pt idx="265" formatCode="0.00E+00">
                  <c:v>5.4146300000000001E-2</c:v>
                </c:pt>
                <c:pt idx="266" formatCode="0.00E+00">
                  <c:v>5.3711399999999999E-2</c:v>
                </c:pt>
                <c:pt idx="267" formatCode="0.00E+00">
                  <c:v>5.4626000000000001E-2</c:v>
                </c:pt>
                <c:pt idx="268" formatCode="0.00E+00">
                  <c:v>5.34286E-2</c:v>
                </c:pt>
                <c:pt idx="269" formatCode="0.00E+00">
                  <c:v>5.19762E-2</c:v>
                </c:pt>
                <c:pt idx="270" formatCode="0.00E+00">
                  <c:v>5.0122300000000002E-2</c:v>
                </c:pt>
                <c:pt idx="271" formatCode="0.00E+00">
                  <c:v>4.9674999999999997E-2</c:v>
                </c:pt>
                <c:pt idx="272" formatCode="0.00E+00">
                  <c:v>4.87895E-2</c:v>
                </c:pt>
                <c:pt idx="273" formatCode="0.00E+00">
                  <c:v>5.2493100000000001E-2</c:v>
                </c:pt>
                <c:pt idx="274" formatCode="0.00E+00">
                  <c:v>4.8687500000000002E-2</c:v>
                </c:pt>
                <c:pt idx="275" formatCode="0.00E+00">
                  <c:v>4.8274999999999998E-2</c:v>
                </c:pt>
                <c:pt idx="276" formatCode="0.00E+00">
                  <c:v>4.7693300000000001E-2</c:v>
                </c:pt>
                <c:pt idx="277" formatCode="0.00E+00">
                  <c:v>4.7496799999999999E-2</c:v>
                </c:pt>
                <c:pt idx="278" formatCode="0.00E+00">
                  <c:v>4.7135400000000001E-2</c:v>
                </c:pt>
                <c:pt idx="279" formatCode="0.00E+00">
                  <c:v>4.6171700000000003E-2</c:v>
                </c:pt>
                <c:pt idx="280" formatCode="0.00E+00">
                  <c:v>4.4229999999999998E-2</c:v>
                </c:pt>
                <c:pt idx="281" formatCode="0.00E+00">
                  <c:v>4.3992999999999997E-2</c:v>
                </c:pt>
                <c:pt idx="282" formatCode="0.00E+00">
                  <c:v>4.3934800000000003E-2</c:v>
                </c:pt>
                <c:pt idx="283" formatCode="0.00E+00">
                  <c:v>4.3303500000000002E-2</c:v>
                </c:pt>
                <c:pt idx="284" formatCode="0.00E+00">
                  <c:v>4.2479000000000003E-2</c:v>
                </c:pt>
                <c:pt idx="285" formatCode="0.00E+00">
                  <c:v>4.1762399999999998E-2</c:v>
                </c:pt>
                <c:pt idx="286" formatCode="0.00E+00">
                  <c:v>4.1348900000000001E-2</c:v>
                </c:pt>
                <c:pt idx="287" formatCode="0.00E+00">
                  <c:v>4.09536E-2</c:v>
                </c:pt>
                <c:pt idx="288" formatCode="0.00E+00">
                  <c:v>4.0966000000000002E-2</c:v>
                </c:pt>
                <c:pt idx="289" formatCode="0.00E+00">
                  <c:v>3.97396E-2</c:v>
                </c:pt>
                <c:pt idx="290" formatCode="0.00E+00">
                  <c:v>3.9699100000000001E-2</c:v>
                </c:pt>
                <c:pt idx="291" formatCode="0.00E+00">
                  <c:v>3.86267E-2</c:v>
                </c:pt>
                <c:pt idx="292" formatCode="0.00E+00">
                  <c:v>3.8202300000000002E-2</c:v>
                </c:pt>
                <c:pt idx="293" formatCode="0.00E+00">
                  <c:v>3.8356300000000003E-2</c:v>
                </c:pt>
                <c:pt idx="294" formatCode="0.00E+00">
                  <c:v>3.7292499999999999E-2</c:v>
                </c:pt>
                <c:pt idx="295" formatCode="0.00E+00">
                  <c:v>4.1338E-2</c:v>
                </c:pt>
                <c:pt idx="296" formatCode="0.00E+00">
                  <c:v>3.9120700000000001E-2</c:v>
                </c:pt>
                <c:pt idx="297" formatCode="0.00E+00">
                  <c:v>3.52378E-2</c:v>
                </c:pt>
                <c:pt idx="298" formatCode="0.00E+00">
                  <c:v>3.6030800000000002E-2</c:v>
                </c:pt>
                <c:pt idx="299" formatCode="0.00E+00">
                  <c:v>3.60942E-2</c:v>
                </c:pt>
                <c:pt idx="300" formatCode="0.00E+00">
                  <c:v>3.63903E-2</c:v>
                </c:pt>
                <c:pt idx="301" formatCode="0.00E+00">
                  <c:v>3.5403700000000003E-2</c:v>
                </c:pt>
                <c:pt idx="302" formatCode="0.00E+00">
                  <c:v>3.5621199999999999E-2</c:v>
                </c:pt>
                <c:pt idx="303" formatCode="0.00E+00">
                  <c:v>3.7254799999999998E-2</c:v>
                </c:pt>
                <c:pt idx="304" formatCode="0.00E+00">
                  <c:v>3.5182499999999998E-2</c:v>
                </c:pt>
                <c:pt idx="305" formatCode="0.00E+00">
                  <c:v>3.4188299999999998E-2</c:v>
                </c:pt>
                <c:pt idx="306" formatCode="0.00E+00">
                  <c:v>3.4149199999999998E-2</c:v>
                </c:pt>
                <c:pt idx="307" formatCode="0.00E+00">
                  <c:v>3.4182499999999998E-2</c:v>
                </c:pt>
                <c:pt idx="308" formatCode="0.00E+00">
                  <c:v>3.4004199999999998E-2</c:v>
                </c:pt>
                <c:pt idx="309" formatCode="0.00E+00">
                  <c:v>3.3721399999999999E-2</c:v>
                </c:pt>
                <c:pt idx="310" formatCode="0.00E+00">
                  <c:v>3.2895099999999997E-2</c:v>
                </c:pt>
                <c:pt idx="311" formatCode="0.00E+00">
                  <c:v>3.3733800000000001E-2</c:v>
                </c:pt>
                <c:pt idx="312" formatCode="0.00E+00">
                  <c:v>3.3097300000000003E-2</c:v>
                </c:pt>
                <c:pt idx="313" formatCode="0.00E+00">
                  <c:v>3.2424399999999999E-2</c:v>
                </c:pt>
                <c:pt idx="314" formatCode="0.00E+00">
                  <c:v>3.1959099999999997E-2</c:v>
                </c:pt>
                <c:pt idx="315" formatCode="0.00E+00">
                  <c:v>3.2158399999999997E-2</c:v>
                </c:pt>
                <c:pt idx="316" formatCode="0.00E+00">
                  <c:v>3.1803100000000001E-2</c:v>
                </c:pt>
                <c:pt idx="317" formatCode="0.00E+00">
                  <c:v>3.14655E-2</c:v>
                </c:pt>
                <c:pt idx="318" formatCode="0.00E+00">
                  <c:v>3.1436400000000003E-2</c:v>
                </c:pt>
                <c:pt idx="319" formatCode="0.00E+00">
                  <c:v>3.0657299999999998E-2</c:v>
                </c:pt>
                <c:pt idx="320" formatCode="0.00E+00">
                  <c:v>3.0664E-2</c:v>
                </c:pt>
                <c:pt idx="321" formatCode="0.00E+00">
                  <c:v>3.0711700000000001E-2</c:v>
                </c:pt>
                <c:pt idx="322" formatCode="0.00E+00">
                  <c:v>3.0429399999999999E-2</c:v>
                </c:pt>
                <c:pt idx="323" formatCode="0.00E+00">
                  <c:v>3.01471E-2</c:v>
                </c:pt>
                <c:pt idx="324" formatCode="0.00E+00">
                  <c:v>2.98953E-2</c:v>
                </c:pt>
                <c:pt idx="325" formatCode="0.00E+00">
                  <c:v>2.99215E-2</c:v>
                </c:pt>
                <c:pt idx="326" formatCode="0.00E+00">
                  <c:v>2.9427999999999999E-2</c:v>
                </c:pt>
                <c:pt idx="327" formatCode="0.00E+00">
                  <c:v>2.9401799999999999E-2</c:v>
                </c:pt>
                <c:pt idx="328" formatCode="0.00E+00">
                  <c:v>2.91591E-2</c:v>
                </c:pt>
                <c:pt idx="329" formatCode="0.00E+00">
                  <c:v>2.92158E-2</c:v>
                </c:pt>
                <c:pt idx="330" formatCode="0.00E+00">
                  <c:v>2.9150499999999999E-2</c:v>
                </c:pt>
                <c:pt idx="331" formatCode="0.00E+00">
                  <c:v>2.877E-2</c:v>
                </c:pt>
                <c:pt idx="332" formatCode="0.00E+00">
                  <c:v>2.8684100000000001E-2</c:v>
                </c:pt>
                <c:pt idx="333" formatCode="0.00E+00">
                  <c:v>2.8425700000000002E-2</c:v>
                </c:pt>
                <c:pt idx="334" formatCode="0.00E+00">
                  <c:v>2.8059000000000001E-2</c:v>
                </c:pt>
                <c:pt idx="335" formatCode="0.00E+00">
                  <c:v>2.8016099999999999E-2</c:v>
                </c:pt>
                <c:pt idx="336" formatCode="0.00E+00">
                  <c:v>2.81029E-2</c:v>
                </c:pt>
                <c:pt idx="337" formatCode="0.00E+00">
                  <c:v>2.8018000000000001E-2</c:v>
                </c:pt>
                <c:pt idx="338" formatCode="0.00E+00">
                  <c:v>2.77028E-2</c:v>
                </c:pt>
                <c:pt idx="339" formatCode="0.00E+00">
                  <c:v>2.74439E-2</c:v>
                </c:pt>
                <c:pt idx="340" formatCode="0.00E+00">
                  <c:v>2.7409099999999999E-2</c:v>
                </c:pt>
                <c:pt idx="341" formatCode="0.00E+00">
                  <c:v>2.7112500000000001E-2</c:v>
                </c:pt>
                <c:pt idx="342" formatCode="0.00E+00">
                  <c:v>2.6964700000000001E-2</c:v>
                </c:pt>
                <c:pt idx="343" formatCode="0.00E+00">
                  <c:v>2.6801599999999998E-2</c:v>
                </c:pt>
                <c:pt idx="344" formatCode="0.00E+00">
                  <c:v>2.6576499999999999E-2</c:v>
                </c:pt>
                <c:pt idx="345" formatCode="0.00E+00">
                  <c:v>2.62575E-2</c:v>
                </c:pt>
                <c:pt idx="346" formatCode="0.00E+00">
                  <c:v>2.62346E-2</c:v>
                </c:pt>
                <c:pt idx="347" formatCode="0.00E+00">
                  <c:v>2.5981400000000002E-2</c:v>
                </c:pt>
                <c:pt idx="348" formatCode="0.00E+00">
                  <c:v>2.597E-2</c:v>
                </c:pt>
                <c:pt idx="349" formatCode="0.00E+00">
                  <c:v>2.5817400000000001E-2</c:v>
                </c:pt>
                <c:pt idx="350" formatCode="0.00E+00">
                  <c:v>2.55179E-2</c:v>
                </c:pt>
                <c:pt idx="351" formatCode="0.00E+00">
                  <c:v>2.5115499999999999E-2</c:v>
                </c:pt>
                <c:pt idx="352" formatCode="0.00E+00">
                  <c:v>2.54927E-2</c:v>
                </c:pt>
                <c:pt idx="353" formatCode="0.00E+00">
                  <c:v>2.4925200000000002E-2</c:v>
                </c:pt>
                <c:pt idx="354" formatCode="0.00E+00">
                  <c:v>2.4421700000000001E-2</c:v>
                </c:pt>
                <c:pt idx="355" formatCode="0.00E+00">
                  <c:v>2.4214300000000001E-2</c:v>
                </c:pt>
                <c:pt idx="356" formatCode="0.00E+00">
                  <c:v>2.3954400000000001E-2</c:v>
                </c:pt>
                <c:pt idx="357" formatCode="0.00E+00">
                  <c:v>2.3811800000000001E-2</c:v>
                </c:pt>
                <c:pt idx="358" formatCode="0.00E+00">
                  <c:v>2.3851399999999998E-2</c:v>
                </c:pt>
                <c:pt idx="359" formatCode="0.00E+00">
                  <c:v>2.3407500000000001E-2</c:v>
                </c:pt>
                <c:pt idx="360" formatCode="0.00E+00">
                  <c:v>2.3126600000000001E-2</c:v>
                </c:pt>
                <c:pt idx="361" formatCode="0.00E+00">
                  <c:v>2.27528E-2</c:v>
                </c:pt>
                <c:pt idx="362" formatCode="0.00E+00">
                  <c:v>2.2517700000000002E-2</c:v>
                </c:pt>
                <c:pt idx="363" formatCode="0.00E+00">
                  <c:v>2.2237799999999999E-2</c:v>
                </c:pt>
                <c:pt idx="364" formatCode="0.00E+00">
                  <c:v>2.21944E-2</c:v>
                </c:pt>
                <c:pt idx="365" formatCode="0.00E+00">
                  <c:v>2.1911099999999999E-2</c:v>
                </c:pt>
                <c:pt idx="366" formatCode="0.00E+00">
                  <c:v>2.15511E-2</c:v>
                </c:pt>
                <c:pt idx="367" formatCode="0.00E+00">
                  <c:v>2.1235899999999999E-2</c:v>
                </c:pt>
                <c:pt idx="368" formatCode="0.00E+00">
                  <c:v>2.1152500000000001E-2</c:v>
                </c:pt>
                <c:pt idx="369" formatCode="0.00E+00">
                  <c:v>2.08197E-2</c:v>
                </c:pt>
                <c:pt idx="370" formatCode="0.00E+00">
                  <c:v>2.0501599999999998E-2</c:v>
                </c:pt>
                <c:pt idx="371" formatCode="0.00E+00">
                  <c:v>2.0097299999999998E-2</c:v>
                </c:pt>
                <c:pt idx="372" formatCode="0.00E+00">
                  <c:v>2.0041E-2</c:v>
                </c:pt>
                <c:pt idx="373" formatCode="0.00E+00">
                  <c:v>1.9725800000000002E-2</c:v>
                </c:pt>
                <c:pt idx="374" formatCode="0.00E+00">
                  <c:v>1.93172E-2</c:v>
                </c:pt>
                <c:pt idx="375" formatCode="0.00E+00">
                  <c:v>1.9002000000000002E-2</c:v>
                </c:pt>
                <c:pt idx="376" formatCode="0.00E+00">
                  <c:v>1.8643900000000001E-2</c:v>
                </c:pt>
                <c:pt idx="377" formatCode="0.00E+00">
                  <c:v>1.84245E-2</c:v>
                </c:pt>
                <c:pt idx="378" formatCode="0.00E+00">
                  <c:v>1.81861E-2</c:v>
                </c:pt>
                <c:pt idx="379" formatCode="0.00E+00">
                  <c:v>1.8291999999999999E-2</c:v>
                </c:pt>
                <c:pt idx="380" formatCode="0.00E+00">
                  <c:v>1.79577E-2</c:v>
                </c:pt>
                <c:pt idx="381" formatCode="0.00E+00">
                  <c:v>1.7561E-2</c:v>
                </c:pt>
                <c:pt idx="382" formatCode="0.00E+00">
                  <c:v>1.7959099999999999E-2</c:v>
                </c:pt>
                <c:pt idx="383" formatCode="0.00E+00">
                  <c:v>1.8464999999999999E-2</c:v>
                </c:pt>
                <c:pt idx="384" formatCode="0.00E+00">
                  <c:v>1.74932E-2</c:v>
                </c:pt>
                <c:pt idx="385" formatCode="0.00E+00">
                  <c:v>1.7014999999999999E-2</c:v>
                </c:pt>
                <c:pt idx="386" formatCode="0.00E+00">
                  <c:v>1.7691599999999998E-2</c:v>
                </c:pt>
                <c:pt idx="387" formatCode="0.00E+00">
                  <c:v>1.7106099999999999E-2</c:v>
                </c:pt>
                <c:pt idx="388" formatCode="0.00E+00">
                  <c:v>1.7505199999999999E-2</c:v>
                </c:pt>
                <c:pt idx="389" formatCode="0.00E+00">
                  <c:v>1.7504700000000002E-2</c:v>
                </c:pt>
                <c:pt idx="390" formatCode="0.00E+00">
                  <c:v>1.66521E-2</c:v>
                </c:pt>
                <c:pt idx="391" formatCode="0.00E+00">
                  <c:v>1.72176E-2</c:v>
                </c:pt>
                <c:pt idx="392" formatCode="0.00E+00">
                  <c:v>1.6736000000000001E-2</c:v>
                </c:pt>
                <c:pt idx="393" formatCode="0.00E+00">
                  <c:v>1.4504400000000001E-2</c:v>
                </c:pt>
                <c:pt idx="394" formatCode="0.00E+00">
                  <c:v>1.5875799999999999E-2</c:v>
                </c:pt>
                <c:pt idx="395" formatCode="0.00E+00">
                  <c:v>1.54777E-2</c:v>
                </c:pt>
                <c:pt idx="396" formatCode="0.00E+00">
                  <c:v>1.50895E-2</c:v>
                </c:pt>
                <c:pt idx="397" formatCode="0.00E+00">
                  <c:v>1.5314100000000001E-2</c:v>
                </c:pt>
                <c:pt idx="398" formatCode="0.00E+00">
                  <c:v>1.60532E-2</c:v>
                </c:pt>
                <c:pt idx="399" formatCode="0.00E+00">
                  <c:v>1.45941E-2</c:v>
                </c:pt>
                <c:pt idx="400" formatCode="0.00E+00">
                  <c:v>1.3682400000000001E-2</c:v>
                </c:pt>
                <c:pt idx="401" formatCode="0.00E+00">
                  <c:v>1.3956100000000001E-2</c:v>
                </c:pt>
                <c:pt idx="402" formatCode="0.00E+00">
                  <c:v>1.44887E-2</c:v>
                </c:pt>
                <c:pt idx="403" formatCode="0.00E+00">
                  <c:v>1.5219699999999999E-2</c:v>
                </c:pt>
                <c:pt idx="404" formatCode="0.00E+00">
                  <c:v>1.51234E-2</c:v>
                </c:pt>
                <c:pt idx="405" formatCode="0.00E+00">
                  <c:v>1.4639900000000001E-2</c:v>
                </c:pt>
                <c:pt idx="406" formatCode="0.00E+00">
                  <c:v>1.3996099999999999E-2</c:v>
                </c:pt>
                <c:pt idx="407" formatCode="0.00E+00">
                  <c:v>1.42732E-2</c:v>
                </c:pt>
                <c:pt idx="408" formatCode="0.00E+00">
                  <c:v>1.3595100000000001E-2</c:v>
                </c:pt>
                <c:pt idx="409" formatCode="0.00E+00">
                  <c:v>1.32952E-2</c:v>
                </c:pt>
                <c:pt idx="410" formatCode="0.00E+00">
                  <c:v>1.2991900000000001E-2</c:v>
                </c:pt>
                <c:pt idx="411" formatCode="0.00E+00">
                  <c:v>1.38006E-2</c:v>
                </c:pt>
                <c:pt idx="412" formatCode="0.00E+00">
                  <c:v>1.4445299999999999E-2</c:v>
                </c:pt>
                <c:pt idx="413" formatCode="0.00E+00">
                  <c:v>1.4001400000000001E-2</c:v>
                </c:pt>
                <c:pt idx="414" formatCode="0.00E+00">
                  <c:v>1.1639099999999999E-2</c:v>
                </c:pt>
                <c:pt idx="415" formatCode="0.00E+00">
                  <c:v>1.17879E-2</c:v>
                </c:pt>
                <c:pt idx="416" formatCode="0.00E+00">
                  <c:v>1.18184E-2</c:v>
                </c:pt>
                <c:pt idx="417" formatCode="0.00E+00">
                  <c:v>1.16706E-2</c:v>
                </c:pt>
                <c:pt idx="418" formatCode="0.00E+00">
                  <c:v>1.17679E-2</c:v>
                </c:pt>
                <c:pt idx="419" formatCode="0.00E+00">
                  <c:v>1.1241900000000001E-2</c:v>
                </c:pt>
                <c:pt idx="420" formatCode="0.00E+00">
                  <c:v>1.15151E-2</c:v>
                </c:pt>
                <c:pt idx="421" formatCode="0.00E+00">
                  <c:v>1.0841399999999999E-2</c:v>
                </c:pt>
                <c:pt idx="422" formatCode="0.00E+00">
                  <c:v>1.1009700000000001E-2</c:v>
                </c:pt>
                <c:pt idx="423" formatCode="0.00E+00">
                  <c:v>1.08571E-2</c:v>
                </c:pt>
                <c:pt idx="424" formatCode="0.00E+00">
                  <c:v>1.0449399999999999E-2</c:v>
                </c:pt>
                <c:pt idx="425" formatCode="0.00E+00">
                  <c:v>9.3674699999999993E-3</c:v>
                </c:pt>
                <c:pt idx="426" formatCode="0.00E+00">
                  <c:v>9.3274099999999995E-3</c:v>
                </c:pt>
                <c:pt idx="427" formatCode="0.00E+00">
                  <c:v>9.0560899999999993E-3</c:v>
                </c:pt>
                <c:pt idx="428" formatCode="0.00E+00">
                  <c:v>8.7237400000000007E-3</c:v>
                </c:pt>
                <c:pt idx="429" formatCode="0.00E+00">
                  <c:v>8.6822500000000007E-3</c:v>
                </c:pt>
                <c:pt idx="430" formatCode="0.00E+00">
                  <c:v>9.10854E-3</c:v>
                </c:pt>
                <c:pt idx="431" formatCode="0.00E+00">
                  <c:v>7.8949899999999993E-3</c:v>
                </c:pt>
                <c:pt idx="432" formatCode="0.00E+00">
                  <c:v>7.8544600000000006E-3</c:v>
                </c:pt>
                <c:pt idx="433" formatCode="0.00E+00">
                  <c:v>8.3174700000000004E-3</c:v>
                </c:pt>
                <c:pt idx="434" formatCode="0.00E+00">
                  <c:v>7.2030999999999996E-3</c:v>
                </c:pt>
                <c:pt idx="435" formatCode="0.00E+00">
                  <c:v>5.9342400000000003E-3</c:v>
                </c:pt>
                <c:pt idx="436" formatCode="0.00E+00">
                  <c:v>5.0902400000000002E-3</c:v>
                </c:pt>
                <c:pt idx="437" formatCode="0.00E+00">
                  <c:v>5.4149599999999999E-3</c:v>
                </c:pt>
                <c:pt idx="438" formatCode="0.00E+00">
                  <c:v>5.5866199999999996E-3</c:v>
                </c:pt>
                <c:pt idx="439" formatCode="0.00E+00">
                  <c:v>6.2475200000000003E-3</c:v>
                </c:pt>
                <c:pt idx="440" formatCode="0.00E+00">
                  <c:v>7.45964E-3</c:v>
                </c:pt>
                <c:pt idx="441" formatCode="0.00E+00">
                  <c:v>7.6899500000000001E-3</c:v>
                </c:pt>
                <c:pt idx="442" formatCode="0.00E+00">
                  <c:v>6.8135299999999999E-3</c:v>
                </c:pt>
                <c:pt idx="443" formatCode="0.00E+00">
                  <c:v>6.6213599999999997E-3</c:v>
                </c:pt>
                <c:pt idx="444" formatCode="0.00E+00">
                  <c:v>6.0806300000000001E-3</c:v>
                </c:pt>
                <c:pt idx="445" formatCode="0.00E+00">
                  <c:v>4.2939199999999997E-3</c:v>
                </c:pt>
                <c:pt idx="446" formatCode="0.00E+00">
                  <c:v>3.33548E-3</c:v>
                </c:pt>
                <c:pt idx="447" formatCode="0.00E+00">
                  <c:v>2.9792799999999999E-3</c:v>
                </c:pt>
                <c:pt idx="448" formatCode="0.00E+00">
                  <c:v>3.3593199999999998E-3</c:v>
                </c:pt>
                <c:pt idx="449" formatCode="0.00E+00">
                  <c:v>3.3178299999999999E-3</c:v>
                </c:pt>
                <c:pt idx="450" formatCode="0.00E+00">
                  <c:v>3.2229400000000001E-3</c:v>
                </c:pt>
                <c:pt idx="451" formatCode="0.00E+00">
                  <c:v>2.9210999999999998E-3</c:v>
                </c:pt>
                <c:pt idx="452" formatCode="0.00E+00">
                  <c:v>2.5429699999999999E-3</c:v>
                </c:pt>
                <c:pt idx="453" formatCode="0.00E+00">
                  <c:v>2.73895E-3</c:v>
                </c:pt>
                <c:pt idx="454" formatCode="0.00E+00">
                  <c:v>2.3775100000000002E-3</c:v>
                </c:pt>
                <c:pt idx="455" formatCode="0.00E+00">
                  <c:v>2.05755E-3</c:v>
                </c:pt>
                <c:pt idx="456" formatCode="0.00E+00">
                  <c:v>1.8448799999999999E-3</c:v>
                </c:pt>
                <c:pt idx="457" formatCode="0.00E+00">
                  <c:v>1.6589199999999999E-3</c:v>
                </c:pt>
                <c:pt idx="458" formatCode="0.00E+00">
                  <c:v>1.4505399999999999E-3</c:v>
                </c:pt>
                <c:pt idx="459" formatCode="0.00E+00">
                  <c:v>1.2373900000000001E-3</c:v>
                </c:pt>
                <c:pt idx="460" formatCode="0.00E+00">
                  <c:v>1.1177100000000001E-3</c:v>
                </c:pt>
                <c:pt idx="461" formatCode="0.00E+00">
                  <c:v>8.0966899999999995E-4</c:v>
                </c:pt>
                <c:pt idx="462" formatCode="0.00E+00">
                  <c:v>9.2077299999999995E-4</c:v>
                </c:pt>
                <c:pt idx="463" formatCode="0.00E+00">
                  <c:v>5.3024300000000001E-4</c:v>
                </c:pt>
                <c:pt idx="464" formatCode="0.00E+00">
                  <c:v>3.5047499999999999E-4</c:v>
                </c:pt>
                <c:pt idx="465" formatCode="0.00E+00">
                  <c:v>2.72751E-4</c:v>
                </c:pt>
                <c:pt idx="466" formatCode="0.00E+00">
                  <c:v>9.5677399999999999E-3</c:v>
                </c:pt>
                <c:pt idx="467" formatCode="0.00E+00">
                  <c:v>-1.8940000000000001E-3</c:v>
                </c:pt>
                <c:pt idx="468" formatCode="0.00E+00">
                  <c:v>-1.65939E-3</c:v>
                </c:pt>
                <c:pt idx="469" formatCode="0.00E+00">
                  <c:v>-6.5708200000000002E-4</c:v>
                </c:pt>
                <c:pt idx="470" formatCode="0.00E+00">
                  <c:v>-9.3412400000000004E-4</c:v>
                </c:pt>
                <c:pt idx="471" formatCode="0.00E+00">
                  <c:v>-1.01566E-3</c:v>
                </c:pt>
                <c:pt idx="472" formatCode="0.00E+00">
                  <c:v>-1.1034E-3</c:v>
                </c:pt>
                <c:pt idx="473" formatCode="0.00E+00">
                  <c:v>-1.25551E-3</c:v>
                </c:pt>
                <c:pt idx="474" formatCode="0.00E+00">
                  <c:v>-1.53112E-3</c:v>
                </c:pt>
                <c:pt idx="475" formatCode="0.00E+00">
                  <c:v>-1.5468599999999999E-3</c:v>
                </c:pt>
                <c:pt idx="476" formatCode="0.00E+00">
                  <c:v>-1.68943E-3</c:v>
                </c:pt>
                <c:pt idx="477" formatCode="0.00E+00">
                  <c:v>-1.8525099999999999E-3</c:v>
                </c:pt>
                <c:pt idx="478" formatCode="0.00E+00">
                  <c:v>-1.9850699999999998E-3</c:v>
                </c:pt>
                <c:pt idx="479" formatCode="0.00E+00">
                  <c:v>-2.0408599999999998E-3</c:v>
                </c:pt>
                <c:pt idx="480" formatCode="0.00E+00">
                  <c:v>-1.88065E-3</c:v>
                </c:pt>
                <c:pt idx="481" formatCode="0.00E+00">
                  <c:v>-2.1119099999999998E-3</c:v>
                </c:pt>
                <c:pt idx="482" formatCode="0.00E+00">
                  <c:v>-2.2597300000000002E-3</c:v>
                </c:pt>
                <c:pt idx="483" formatCode="0.00E+00">
                  <c:v>-2.3255300000000001E-3</c:v>
                </c:pt>
                <c:pt idx="484" formatCode="0.00E+00">
                  <c:v>-2.3961099999999999E-3</c:v>
                </c:pt>
                <c:pt idx="485" formatCode="0.00E+00">
                  <c:v>-2.4128000000000001E-3</c:v>
                </c:pt>
                <c:pt idx="486" formatCode="0.00E+00">
                  <c:v>-2.5043499999999998E-3</c:v>
                </c:pt>
                <c:pt idx="487" formatCode="0.00E+00">
                  <c:v>-2.5935200000000002E-3</c:v>
                </c:pt>
                <c:pt idx="488" formatCode="0.00E+00">
                  <c:v>-2.7155899999999999E-3</c:v>
                </c:pt>
                <c:pt idx="489" formatCode="0.00E+00">
                  <c:v>-2.8672200000000002E-3</c:v>
                </c:pt>
                <c:pt idx="490" formatCode="0.00E+00">
                  <c:v>-2.90537E-3</c:v>
                </c:pt>
                <c:pt idx="491" formatCode="0.00E+00">
                  <c:v>-3.0326799999999998E-3</c:v>
                </c:pt>
                <c:pt idx="492" formatCode="0.00E+00">
                  <c:v>-3.24011E-3</c:v>
                </c:pt>
                <c:pt idx="493" formatCode="0.00E+00">
                  <c:v>-3.37982E-3</c:v>
                </c:pt>
                <c:pt idx="494" formatCode="0.00E+00">
                  <c:v>-3.5176299999999999E-3</c:v>
                </c:pt>
                <c:pt idx="495" formatCode="0.00E+00">
                  <c:v>-3.46518E-3</c:v>
                </c:pt>
                <c:pt idx="496" formatCode="0.00E+00">
                  <c:v>-3.6935800000000001E-3</c:v>
                </c:pt>
                <c:pt idx="497" formatCode="0.00E+00">
                  <c:v>-4.0516900000000002E-3</c:v>
                </c:pt>
                <c:pt idx="498" formatCode="0.00E+00">
                  <c:v>-4.3048899999999996E-3</c:v>
                </c:pt>
                <c:pt idx="499" formatCode="0.00E+00">
                  <c:v>-4.4693900000000002E-3</c:v>
                </c:pt>
                <c:pt idx="500" formatCode="0.00E+00">
                  <c:v>-4.50754E-3</c:v>
                </c:pt>
                <c:pt idx="501" formatCode="0.00E+00">
                  <c:v>-4.64249E-3</c:v>
                </c:pt>
                <c:pt idx="502" formatCode="0.00E+00">
                  <c:v>-4.7779099999999998E-3</c:v>
                </c:pt>
                <c:pt idx="503" formatCode="0.00E+00">
                  <c:v>-4.8212999999999997E-3</c:v>
                </c:pt>
                <c:pt idx="504" formatCode="0.00E+00">
                  <c:v>-4.7550200000000004E-3</c:v>
                </c:pt>
                <c:pt idx="505" formatCode="0.00E+00">
                  <c:v>-4.8737499999999996E-3</c:v>
                </c:pt>
                <c:pt idx="506" formatCode="0.00E+00">
                  <c:v>-4.7998399999999997E-3</c:v>
                </c:pt>
                <c:pt idx="507" formatCode="0.00E+00">
                  <c:v>-4.6987499999999998E-3</c:v>
                </c:pt>
                <c:pt idx="508" formatCode="0.00E+00">
                  <c:v>-4.68922E-3</c:v>
                </c:pt>
                <c:pt idx="509" formatCode="0.00E+00">
                  <c:v>-4.5671499999999999E-3</c:v>
                </c:pt>
                <c:pt idx="510" formatCode="0.00E+00">
                  <c:v>-4.4269599999999997E-3</c:v>
                </c:pt>
                <c:pt idx="511" formatCode="0.00E+00">
                  <c:v>-4.3854699999999998E-3</c:v>
                </c:pt>
                <c:pt idx="512" formatCode="0.00E+00">
                  <c:v>-4.3048899999999996E-3</c:v>
                </c:pt>
                <c:pt idx="513" formatCode="0.00E+00">
                  <c:v>-4.1608799999999996E-3</c:v>
                </c:pt>
                <c:pt idx="514" formatCode="0.00E+00">
                  <c:v>-4.0226000000000003E-3</c:v>
                </c:pt>
                <c:pt idx="515" formatCode="0.00E+00">
                  <c:v>-3.9706200000000002E-3</c:v>
                </c:pt>
                <c:pt idx="516" formatCode="0.00E+00">
                  <c:v>-3.7918100000000001E-3</c:v>
                </c:pt>
                <c:pt idx="517" formatCode="0.00E+00">
                  <c:v>-3.5176299999999999E-3</c:v>
                </c:pt>
                <c:pt idx="518" formatCode="0.00E+00">
                  <c:v>-3.6330199999999998E-3</c:v>
                </c:pt>
                <c:pt idx="519" formatCode="0.00E+00">
                  <c:v>-3.6974E-3</c:v>
                </c:pt>
                <c:pt idx="520" formatCode="0.00E+00">
                  <c:v>-3.6716499999999998E-3</c:v>
                </c:pt>
                <c:pt idx="521" formatCode="0.00E+00">
                  <c:v>-3.6540000000000001E-3</c:v>
                </c:pt>
                <c:pt idx="522" formatCode="0.00E+00">
                  <c:v>-3.8528400000000002E-3</c:v>
                </c:pt>
                <c:pt idx="523" formatCode="0.00E+00">
                  <c:v>-3.8385400000000001E-3</c:v>
                </c:pt>
                <c:pt idx="524" formatCode="0.00E+00">
                  <c:v>-3.9668100000000003E-3</c:v>
                </c:pt>
                <c:pt idx="525" formatCode="0.00E+00">
                  <c:v>-4.1704200000000002E-3</c:v>
                </c:pt>
                <c:pt idx="526" formatCode="0.00E+00">
                  <c:v>-4.2519599999999999E-3</c:v>
                </c:pt>
                <c:pt idx="527" formatCode="0.00E+00">
                  <c:v>-4.5375800000000003E-3</c:v>
                </c:pt>
                <c:pt idx="528" formatCode="0.00E+00">
                  <c:v>-4.5943299999999998E-3</c:v>
                </c:pt>
                <c:pt idx="529" formatCode="0.00E+00">
                  <c:v>-4.8618300000000001E-3</c:v>
                </c:pt>
                <c:pt idx="530" formatCode="0.00E+00">
                  <c:v>-5.0339699999999996E-3</c:v>
                </c:pt>
                <c:pt idx="531" formatCode="0.00E+00">
                  <c:v>-5.4688499999999999E-3</c:v>
                </c:pt>
                <c:pt idx="532" formatCode="0.00E+00">
                  <c:v>-5.7840299999999999E-3</c:v>
                </c:pt>
                <c:pt idx="533" formatCode="0.00E+00">
                  <c:v>-5.8374400000000002E-3</c:v>
                </c:pt>
                <c:pt idx="534" formatCode="0.00E+00">
                  <c:v>-5.7816500000000002E-3</c:v>
                </c:pt>
                <c:pt idx="535" formatCode="0.00E+00">
                  <c:v>-5.84316E-3</c:v>
                </c:pt>
                <c:pt idx="536" formatCode="0.00E+00">
                  <c:v>-5.86128E-3</c:v>
                </c:pt>
                <c:pt idx="537" formatCode="0.00E+00">
                  <c:v>-5.9075400000000002E-3</c:v>
                </c:pt>
                <c:pt idx="538" formatCode="0.00E+00">
                  <c:v>-6.0625100000000001E-3</c:v>
                </c:pt>
                <c:pt idx="539" formatCode="0.00E+00">
                  <c:v>-6.14023E-3</c:v>
                </c:pt>
                <c:pt idx="540" formatCode="0.00E+00">
                  <c:v>-6.3118899999999997E-3</c:v>
                </c:pt>
                <c:pt idx="541" formatCode="0.00E+00">
                  <c:v>-6.0315100000000003E-3</c:v>
                </c:pt>
                <c:pt idx="542" formatCode="0.00E+00">
                  <c:v>-5.9881200000000004E-3</c:v>
                </c:pt>
                <c:pt idx="543" formatCode="0.00E+00">
                  <c:v>-6.1016100000000004E-3</c:v>
                </c:pt>
                <c:pt idx="544" formatCode="0.00E+00">
                  <c:v>-6.2403700000000003E-3</c:v>
                </c:pt>
                <c:pt idx="545" formatCode="0.00E+00">
                  <c:v>-5.5813800000000004E-3</c:v>
                </c:pt>
                <c:pt idx="546" formatCode="0.00E+00">
                  <c:v>-5.6223899999999997E-3</c:v>
                </c:pt>
                <c:pt idx="547" formatCode="0.00E+00">
                  <c:v>-5.6462300000000003E-3</c:v>
                </c:pt>
                <c:pt idx="548" formatCode="0.00E+00">
                  <c:v>-5.7420700000000002E-3</c:v>
                </c:pt>
                <c:pt idx="549" formatCode="0.00E+00">
                  <c:v>-5.55325E-3</c:v>
                </c:pt>
                <c:pt idx="550" formatCode="0.00E+00">
                  <c:v>-5.0325400000000003E-3</c:v>
                </c:pt>
                <c:pt idx="551" formatCode="0.00E+00">
                  <c:v>-4.8789999999999997E-3</c:v>
                </c:pt>
                <c:pt idx="552" formatCode="0.00E+00">
                  <c:v>-4.9414599999999999E-3</c:v>
                </c:pt>
                <c:pt idx="553" formatCode="0.00E+00">
                  <c:v>-4.9056999999999998E-3</c:v>
                </c:pt>
                <c:pt idx="554" formatCode="0.00E+00">
                  <c:v>-4.8394199999999997E-3</c:v>
                </c:pt>
                <c:pt idx="555" formatCode="0.00E+00">
                  <c:v>-4.5275699999999999E-3</c:v>
                </c:pt>
                <c:pt idx="556" formatCode="0.00E+00">
                  <c:v>-4.6010000000000001E-3</c:v>
                </c:pt>
                <c:pt idx="557" formatCode="0.00E+00">
                  <c:v>-4.5857399999999996E-3</c:v>
                </c:pt>
                <c:pt idx="558" formatCode="0.00E+00">
                  <c:v>-4.6815900000000002E-3</c:v>
                </c:pt>
                <c:pt idx="559" formatCode="0.00E+00">
                  <c:v>-4.5537900000000003E-3</c:v>
                </c:pt>
                <c:pt idx="560" formatCode="0.00E+00">
                  <c:v>-4.7321300000000002E-3</c:v>
                </c:pt>
                <c:pt idx="561" formatCode="0.00E+00">
                  <c:v>-4.7011400000000004E-3</c:v>
                </c:pt>
                <c:pt idx="562" formatCode="0.00E+00">
                  <c:v>-4.9428900000000001E-3</c:v>
                </c:pt>
                <c:pt idx="563" formatCode="0.00E+00">
                  <c:v>-4.8360800000000004E-3</c:v>
                </c:pt>
                <c:pt idx="564" formatCode="0.00E+00">
                  <c:v>-4.8031799999999998E-3</c:v>
                </c:pt>
                <c:pt idx="565" formatCode="0.00E+00">
                  <c:v>-5.2666700000000002E-3</c:v>
                </c:pt>
                <c:pt idx="566" formatCode="0.00E+00">
                  <c:v>-5.6400299999999999E-3</c:v>
                </c:pt>
                <c:pt idx="567" formatCode="0.00E+00">
                  <c:v>-5.5375099999999998E-3</c:v>
                </c:pt>
                <c:pt idx="568" formatCode="0.00E+00">
                  <c:v>-5.5794699999999996E-3</c:v>
                </c:pt>
                <c:pt idx="569" formatCode="0.00E+00">
                  <c:v>-5.5728000000000001E-3</c:v>
                </c:pt>
                <c:pt idx="570" formatCode="0.00E+00">
                  <c:v>-5.6548099999999997E-3</c:v>
                </c:pt>
                <c:pt idx="571" formatCode="0.00E+00">
                  <c:v>-5.9695199999999999E-3</c:v>
                </c:pt>
                <c:pt idx="572" formatCode="0.00E+00">
                  <c:v>-6.2780400000000004E-3</c:v>
                </c:pt>
                <c:pt idx="573" formatCode="0.00E+00">
                  <c:v>-6.5350499999999997E-3</c:v>
                </c:pt>
                <c:pt idx="574" formatCode="0.00E+00">
                  <c:v>-6.3962899999999998E-3</c:v>
                </c:pt>
                <c:pt idx="575" formatCode="0.00E+00">
                  <c:v>-6.3657799999999997E-3</c:v>
                </c:pt>
                <c:pt idx="576" formatCode="0.00E+00">
                  <c:v>-6.4578099999999996E-3</c:v>
                </c:pt>
                <c:pt idx="577" formatCode="0.00E+00">
                  <c:v>-6.7234E-3</c:v>
                </c:pt>
                <c:pt idx="578" formatCode="0.00E+00">
                  <c:v>-6.5412500000000002E-3</c:v>
                </c:pt>
                <c:pt idx="579" formatCode="0.00E+00">
                  <c:v>-6.0153000000000003E-3</c:v>
                </c:pt>
                <c:pt idx="580" formatCode="0.00E+00">
                  <c:v>-6.3099899999999997E-3</c:v>
                </c:pt>
                <c:pt idx="581" formatCode="0.00E+00">
                  <c:v>-6.5975199999999999E-3</c:v>
                </c:pt>
                <c:pt idx="582" formatCode="0.00E+00">
                  <c:v>-6.4902299999999996E-3</c:v>
                </c:pt>
                <c:pt idx="583" formatCode="0.00E+00">
                  <c:v>-6.4501799999999998E-3</c:v>
                </c:pt>
                <c:pt idx="584" formatCode="0.00E+00">
                  <c:v>-6.2704099999999997E-3</c:v>
                </c:pt>
                <c:pt idx="585" formatCode="0.00E+00">
                  <c:v>-6.2618300000000003E-3</c:v>
                </c:pt>
                <c:pt idx="586" formatCode="0.00E+00">
                  <c:v>-6.13308E-3</c:v>
                </c:pt>
                <c:pt idx="587" formatCode="0.00E+00">
                  <c:v>-5.8937099999999999E-3</c:v>
                </c:pt>
                <c:pt idx="588" formatCode="0.00E+00">
                  <c:v>-5.8746299999999996E-3</c:v>
                </c:pt>
                <c:pt idx="589" formatCode="0.00E+00">
                  <c:v>-5.5766100000000001E-3</c:v>
                </c:pt>
                <c:pt idx="590" formatCode="0.00E+00">
                  <c:v>-5.338670000000000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A031-404E-BBAF-942080375E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4905744"/>
        <c:axId val="844906288"/>
      </c:scatterChart>
      <c:valAx>
        <c:axId val="844905744"/>
        <c:scaling>
          <c:orientation val="minMax"/>
          <c:max val="350"/>
          <c:min val="290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06288"/>
        <c:crosses val="autoZero"/>
        <c:crossBetween val="midCat"/>
      </c:valAx>
      <c:valAx>
        <c:axId val="844906288"/>
        <c:scaling>
          <c:orientation val="minMax"/>
          <c:max val="2"/>
          <c:min val="0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49057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2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0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1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2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3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4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5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6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7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8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19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2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3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4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5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6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7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8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charts/style9.xml><?xml version="1.0" encoding="utf-8"?>
<cs:chartStyle xmlns:cs="http://schemas.microsoft.com/office/drawing/2012/chartStyle" xmlns:a="http://schemas.openxmlformats.org/drawingml/2006/main" id="242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2"/>
    <cs:fontRef idx="minor">
      <a:schemeClr val="tx2"/>
    </cs:fontRef>
    <cs:spPr>
      <a:ln w="9525">
        <a:solidFill>
          <a:schemeClr val="phClr"/>
        </a:solidFill>
        <a:round/>
      </a:ln>
    </cs:spPr>
  </cs:dataPointMarker>
  <cs:dataPointMarkerLayout symbol="circle" size="5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spPr>
      <a:ln>
        <a:solidFill>
          <a:schemeClr val="tx2">
            <a:lumMod val="40000"/>
            <a:lumOff val="60000"/>
          </a:schemeClr>
        </a:solidFill>
      </a:ln>
    </cs:spPr>
    <cs:defRPr sz="900" kern="1200"/>
  </cs:valueAxis>
  <cs:wall>
    <cs:lnRef idx="0"/>
    <cs:fillRef idx="0"/>
    <cs:effectRef idx="0"/>
    <cs:fontRef idx="minor">
      <a:schemeClr val="tx2"/>
    </cs:fontRef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6</TotalTime>
  <Pages>16</Pages>
  <Words>353</Words>
  <Characters>201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na Panahi</dc:creator>
  <cp:keywords/>
  <dc:description/>
  <cp:lastModifiedBy>rgharrison</cp:lastModifiedBy>
  <cp:revision>8</cp:revision>
  <dcterms:created xsi:type="dcterms:W3CDTF">2019-09-24T19:23:00Z</dcterms:created>
  <dcterms:modified xsi:type="dcterms:W3CDTF">2019-10-26T20:40:00Z</dcterms:modified>
</cp:coreProperties>
</file>